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58" r:id="rId3"/>
    <p:sldId id="260" r:id="rId4"/>
    <p:sldId id="261" r:id="rId5"/>
    <p:sldId id="262" r:id="rId6"/>
    <p:sldId id="263" r:id="rId7"/>
    <p:sldId id="264" r:id="rId8"/>
    <p:sldId id="259" r:id="rId9"/>
    <p:sldId id="268" r:id="rId10"/>
    <p:sldId id="267" r:id="rId11"/>
    <p:sldId id="277" r:id="rId12"/>
    <p:sldId id="281" r:id="rId13"/>
    <p:sldId id="269" r:id="rId14"/>
    <p:sldId id="270" r:id="rId15"/>
    <p:sldId id="271" r:id="rId16"/>
    <p:sldId id="272" r:id="rId17"/>
    <p:sldId id="273" r:id="rId18"/>
    <p:sldId id="274" r:id="rId19"/>
    <p:sldId id="275" r:id="rId20"/>
    <p:sldId id="279"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DC3E6"/>
    <a:srgbClr val="C5E0B4"/>
    <a:srgbClr val="FCEBDF"/>
    <a:srgbClr val="EDB120"/>
    <a:srgbClr val="D953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514" autoAdjust="0"/>
    <p:restoredTop sz="94660"/>
  </p:normalViewPr>
  <p:slideViewPr>
    <p:cSldViewPr snapToGrid="0">
      <p:cViewPr varScale="1">
        <p:scale>
          <a:sx n="116" d="100"/>
          <a:sy n="116" d="100"/>
        </p:scale>
        <p:origin x="64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4.wmf"/><Relationship Id="rId7" Type="http://schemas.openxmlformats.org/officeDocument/2006/relationships/image" Target="../media/image50.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3.wmf"/><Relationship Id="rId4" Type="http://schemas.openxmlformats.org/officeDocument/2006/relationships/image" Target="../media/image45.wmf"/><Relationship Id="rId9"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23FDD0-ADFB-4CB7-90E4-0DA87C812863}" type="datetimeFigureOut">
              <a:rPr lang="en-GB" smtClean="0"/>
              <a:t>07/01/201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7F62D3-3787-40C4-9ED6-A03C00448FBC}" type="slidenum">
              <a:rPr lang="en-GB" smtClean="0"/>
              <a:t>‹#›</a:t>
            </a:fld>
            <a:endParaRPr lang="en-GB"/>
          </a:p>
        </p:txBody>
      </p:sp>
    </p:spTree>
    <p:extLst>
      <p:ext uri="{BB962C8B-B14F-4D97-AF65-F5344CB8AC3E}">
        <p14:creationId xmlns:p14="http://schemas.microsoft.com/office/powerpoint/2010/main" val="2057746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A870690-4B40-4C7A-82CA-811191A22BB9}" type="slidenum">
              <a:rPr lang="en-GB" smtClean="0"/>
              <a:t>1</a:t>
            </a:fld>
            <a:endParaRPr lang="en-GB"/>
          </a:p>
        </p:txBody>
      </p:sp>
    </p:spTree>
    <p:extLst>
      <p:ext uri="{BB962C8B-B14F-4D97-AF65-F5344CB8AC3E}">
        <p14:creationId xmlns:p14="http://schemas.microsoft.com/office/powerpoint/2010/main" val="1461290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07/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32527348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07/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0107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07/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6759108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6BBE5F2-0256-4D1E-960D-66286A0D1140}" type="datetimeFigureOut">
              <a:rPr lang="en-GB" smtClean="0"/>
              <a:t>07/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754257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BBE5F2-0256-4D1E-960D-66286A0D1140}" type="datetimeFigureOut">
              <a:rPr lang="en-GB" smtClean="0"/>
              <a:t>07/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98533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B6BBE5F2-0256-4D1E-960D-66286A0D1140}" type="datetimeFigureOut">
              <a:rPr lang="en-GB" smtClean="0"/>
              <a:t>07/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36824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B6BBE5F2-0256-4D1E-960D-66286A0D1140}" type="datetimeFigureOut">
              <a:rPr lang="en-GB" smtClean="0"/>
              <a:t>07/01/20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807596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B6BBE5F2-0256-4D1E-960D-66286A0D1140}" type="datetimeFigureOut">
              <a:rPr lang="en-GB" smtClean="0"/>
              <a:t>07/01/20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31080850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BBE5F2-0256-4D1E-960D-66286A0D1140}" type="datetimeFigureOut">
              <a:rPr lang="en-GB" smtClean="0"/>
              <a:t>07/01/20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1092154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BBE5F2-0256-4D1E-960D-66286A0D1140}" type="datetimeFigureOut">
              <a:rPr lang="en-GB" smtClean="0"/>
              <a:t>07/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2183603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BBE5F2-0256-4D1E-960D-66286A0D1140}" type="datetimeFigureOut">
              <a:rPr lang="en-GB" smtClean="0"/>
              <a:t>07/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29AEA7-EFB3-4F1D-B055-34204FCA0C5E}" type="slidenum">
              <a:rPr lang="en-GB" smtClean="0"/>
              <a:t>‹#›</a:t>
            </a:fld>
            <a:endParaRPr lang="en-GB"/>
          </a:p>
        </p:txBody>
      </p:sp>
    </p:spTree>
    <p:extLst>
      <p:ext uri="{BB962C8B-B14F-4D97-AF65-F5344CB8AC3E}">
        <p14:creationId xmlns:p14="http://schemas.microsoft.com/office/powerpoint/2010/main" val="9976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BBE5F2-0256-4D1E-960D-66286A0D1140}" type="datetimeFigureOut">
              <a:rPr lang="en-GB" smtClean="0"/>
              <a:t>07/01/2016</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9AEA7-EFB3-4F1D-B055-34204FCA0C5E}" type="slidenum">
              <a:rPr lang="en-GB" smtClean="0"/>
              <a:t>‹#›</a:t>
            </a:fld>
            <a:endParaRPr lang="en-GB"/>
          </a:p>
        </p:txBody>
      </p:sp>
    </p:spTree>
    <p:extLst>
      <p:ext uri="{BB962C8B-B14F-4D97-AF65-F5344CB8AC3E}">
        <p14:creationId xmlns:p14="http://schemas.microsoft.com/office/powerpoint/2010/main" val="41310725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9.bin"/><Relationship Id="rId18" Type="http://schemas.openxmlformats.org/officeDocument/2006/relationships/image" Target="../media/image51.wmf"/><Relationship Id="rId3" Type="http://schemas.openxmlformats.org/officeDocument/2006/relationships/oleObject" Target="../embeddings/oleObject44.bin"/><Relationship Id="rId21" Type="http://schemas.openxmlformats.org/officeDocument/2006/relationships/image" Target="../media/image52.wmf"/><Relationship Id="rId7" Type="http://schemas.openxmlformats.org/officeDocument/2006/relationships/oleObject" Target="../embeddings/oleObject46.bin"/><Relationship Id="rId12" Type="http://schemas.openxmlformats.org/officeDocument/2006/relationships/image" Target="../media/image46.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48.bin"/><Relationship Id="rId24" Type="http://schemas.openxmlformats.org/officeDocument/2006/relationships/image" Target="../media/image64.png"/><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image" Target="../media/image53.wmf"/><Relationship Id="rId10" Type="http://schemas.openxmlformats.org/officeDocument/2006/relationships/image" Target="../media/image45.wmf"/><Relationship Id="rId19" Type="http://schemas.openxmlformats.org/officeDocument/2006/relationships/image" Target="../media/image63.png"/><Relationship Id="rId4" Type="http://schemas.openxmlformats.org/officeDocument/2006/relationships/image" Target="../media/image42.wmf"/><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oleObject" Target="../embeddings/oleObject53.bin"/></Relationships>
</file>

<file path=ppt/slides/_rels/slide1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1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9.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image" Target="../media/image20.png"/><Relationship Id="rId21" Type="http://schemas.openxmlformats.org/officeDocument/2006/relationships/oleObject" Target="../embeddings/oleObject10.bin"/><Relationship Id="rId34" Type="http://schemas.openxmlformats.org/officeDocument/2006/relationships/oleObject" Target="../embeddings/oleObject130.bin"/><Relationship Id="rId42" Type="http://schemas.openxmlformats.org/officeDocument/2006/relationships/oleObject" Target="../embeddings/oleObject16.bin"/><Relationship Id="rId47" Type="http://schemas.openxmlformats.org/officeDocument/2006/relationships/image" Target="../media/image21.png"/><Relationship Id="rId50" Type="http://schemas.openxmlformats.org/officeDocument/2006/relationships/image" Target="../media/image15.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1.bin"/><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oleObject" Target="../embeddings/oleObject140.bin"/><Relationship Id="rId40" Type="http://schemas.openxmlformats.org/officeDocument/2006/relationships/oleObject" Target="../embeddings/oleObject150.bin"/><Relationship Id="rId45"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0.bin"/><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oleObject" Target="../embeddings/oleObject180.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20.bin"/><Relationship Id="rId44"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oleObject" Target="../embeddings/oleObject110.bin"/><Relationship Id="rId30" Type="http://schemas.openxmlformats.org/officeDocument/2006/relationships/image" Target="../media/image10.wmf"/><Relationship Id="rId35" Type="http://schemas.openxmlformats.org/officeDocument/2006/relationships/image" Target="../media/image11.wmf"/><Relationship Id="rId43" Type="http://schemas.openxmlformats.org/officeDocument/2006/relationships/oleObject" Target="../embeddings/oleObject160.bin"/><Relationship Id="rId48" Type="http://schemas.openxmlformats.org/officeDocument/2006/relationships/oleObject" Target="../embeddings/oleObject18.bin"/><Relationship Id="rId8" Type="http://schemas.openxmlformats.org/officeDocument/2006/relationships/oleObject" Target="../embeddings/oleObject3.bin"/><Relationship Id="rId51"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0.bin"/><Relationship Id="rId5" Type="http://schemas.openxmlformats.org/officeDocument/2006/relationships/image" Target="../media/image16.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18" Type="http://schemas.openxmlformats.org/officeDocument/2006/relationships/image" Target="../media/image34.png"/><Relationship Id="rId3" Type="http://schemas.openxmlformats.org/officeDocument/2006/relationships/oleObject" Target="../embeddings/oleObject21.bin"/><Relationship Id="rId21" Type="http://schemas.openxmlformats.org/officeDocument/2006/relationships/image" Target="../media/image37.png"/><Relationship Id="rId7" Type="http://schemas.openxmlformats.org/officeDocument/2006/relationships/oleObject" Target="../embeddings/oleObject23.bin"/><Relationship Id="rId12" Type="http://schemas.openxmlformats.org/officeDocument/2006/relationships/oleObject" Target="../embeddings/oleObject25.bin"/><Relationship Id="rId17" Type="http://schemas.openxmlformats.org/officeDocument/2006/relationships/image" Target="../media/image28.png"/><Relationship Id="rId2" Type="http://schemas.openxmlformats.org/officeDocument/2006/relationships/slideLayout" Target="../slideLayouts/slideLayout2.xml"/><Relationship Id="rId16" Type="http://schemas.openxmlformats.org/officeDocument/2006/relationships/image" Target="../media/image32.png"/><Relationship Id="rId20" Type="http://schemas.openxmlformats.org/officeDocument/2006/relationships/image" Target="../media/image36.png"/><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22.bin"/><Relationship Id="rId15" Type="http://schemas.openxmlformats.org/officeDocument/2006/relationships/image" Target="../media/image23.wmf"/><Relationship Id="rId10" Type="http://schemas.openxmlformats.org/officeDocument/2006/relationships/oleObject" Target="../embeddings/oleObject24.bin"/><Relationship Id="rId19" Type="http://schemas.openxmlformats.org/officeDocument/2006/relationships/image" Target="../media/image35.png"/><Relationship Id="rId4" Type="http://schemas.openxmlformats.org/officeDocument/2006/relationships/image" Target="../media/image18.wmf"/><Relationship Id="rId9" Type="http://schemas.openxmlformats.org/officeDocument/2006/relationships/image" Target="../media/image13.png"/><Relationship Id="rId14" Type="http://schemas.openxmlformats.org/officeDocument/2006/relationships/oleObject" Target="../embeddings/oleObject26.bin"/><Relationship Id="rId22" Type="http://schemas.openxmlformats.org/officeDocument/2006/relationships/image" Target="../media/image38.png"/></Relationships>
</file>

<file path=ppt/slides/_rels/slide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8.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43.png"/><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31.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27.wmf"/><Relationship Id="rId24" Type="http://schemas.openxmlformats.org/officeDocument/2006/relationships/oleObject" Target="../embeddings/oleObject37.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1.wmf"/><Relationship Id="rId31" Type="http://schemas.openxmlformats.org/officeDocument/2006/relationships/image" Target="../media/image37.wmf"/><Relationship Id="rId4" Type="http://schemas.openxmlformats.org/officeDocument/2006/relationships/oleObject" Target="../embeddings/oleObject27.bin"/><Relationship Id="rId9" Type="http://schemas.openxmlformats.org/officeDocument/2006/relationships/image" Target="../media/image26.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5.wmf"/><Relationship Id="rId30"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1.bin"/><Relationship Id="rId5" Type="http://schemas.openxmlformats.org/officeDocument/2006/relationships/image" Target="../media/image39.emf"/><Relationship Id="rId4" Type="http://schemas.openxmlformats.org/officeDocument/2006/relationships/image" Target="../media/image4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2.png"/><Relationship Id="rId3" Type="http://schemas.openxmlformats.org/officeDocument/2006/relationships/image" Target="../media/image50.png"/><Relationship Id="rId7" Type="http://schemas.openxmlformats.org/officeDocument/2006/relationships/image" Target="../media/image40.wmf"/><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20.bin"/><Relationship Id="rId11"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oleObject" Target="../embeddings/oleObject430.bin"/><Relationship Id="rId4" Type="http://schemas.openxmlformats.org/officeDocument/2006/relationships/oleObject" Target="../embeddings/oleObject42.bin"/><Relationship Id="rId9"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1206183"/>
            <a:ext cx="7772400" cy="2387600"/>
          </a:xfrm>
        </p:spPr>
        <p:txBody>
          <a:bodyPr>
            <a:normAutofit/>
          </a:bodyPr>
          <a:lstStyle/>
          <a:p>
            <a:r>
              <a:rPr lang="en-GB" sz="4000" dirty="0" smtClean="0"/>
              <a:t>Coupled “Maxwell-Bloch” - “Ensemble Monte Carlo” simulations for THz QCLs</a:t>
            </a:r>
            <a:endParaRPr lang="en-GB" sz="4000" dirty="0"/>
          </a:p>
        </p:txBody>
      </p:sp>
      <p:sp>
        <p:nvSpPr>
          <p:cNvPr id="4" name="Date Placeholder 3"/>
          <p:cNvSpPr>
            <a:spLocks noGrp="1"/>
          </p:cNvSpPr>
          <p:nvPr>
            <p:ph type="dt" sz="half" idx="10"/>
          </p:nvPr>
        </p:nvSpPr>
        <p:spPr/>
        <p:txBody>
          <a:bodyPr/>
          <a:lstStyle/>
          <a:p>
            <a:fld id="{C072CB52-FFCC-42E4-BD55-B31115F1B186}" type="datetime1">
              <a:rPr lang="en-GB" smtClean="0"/>
              <a:t>07/01/2016</a:t>
            </a:fld>
            <a:endParaRPr lang="en-GB"/>
          </a:p>
        </p:txBody>
      </p:sp>
      <p:sp>
        <p:nvSpPr>
          <p:cNvPr id="5" name="Slide Number Placeholder 4"/>
          <p:cNvSpPr>
            <a:spLocks noGrp="1"/>
          </p:cNvSpPr>
          <p:nvPr>
            <p:ph type="sldNum" sz="quarter" idx="12"/>
          </p:nvPr>
        </p:nvSpPr>
        <p:spPr/>
        <p:txBody>
          <a:bodyPr/>
          <a:lstStyle/>
          <a:p>
            <a:fld id="{FBB489E5-252C-415B-AC05-7A0EAD1F367C}" type="slidenum">
              <a:rPr lang="en-GB" smtClean="0"/>
              <a:t>1</a:t>
            </a:fld>
            <a:endParaRPr lang="en-GB"/>
          </a:p>
        </p:txBody>
      </p:sp>
      <p:sp>
        <p:nvSpPr>
          <p:cNvPr id="6" name="Footer Placeholder 5"/>
          <p:cNvSpPr>
            <a:spLocks noGrp="1"/>
          </p:cNvSpPr>
          <p:nvPr>
            <p:ph type="ftr" sz="quarter" idx="11"/>
          </p:nvPr>
        </p:nvSpPr>
        <p:spPr/>
        <p:txBody>
          <a:bodyPr/>
          <a:lstStyle/>
          <a:p>
            <a:r>
              <a:rPr lang="en-GB" smtClean="0"/>
              <a:t>Computational Photonics (TUM)</a:t>
            </a:r>
            <a:endParaRPr lang="en-GB" dirty="0"/>
          </a:p>
        </p:txBody>
      </p:sp>
      <p:sp>
        <p:nvSpPr>
          <p:cNvPr id="7" name="Rectangle 6"/>
          <p:cNvSpPr/>
          <p:nvPr/>
        </p:nvSpPr>
        <p:spPr>
          <a:xfrm>
            <a:off x="2286000" y="5733148"/>
            <a:ext cx="7772400" cy="400110"/>
          </a:xfrm>
          <a:prstGeom prst="rect">
            <a:avLst/>
          </a:prstGeom>
        </p:spPr>
        <p:txBody>
          <a:bodyPr wrap="square">
            <a:spAutoFit/>
          </a:bodyPr>
          <a:lstStyle/>
          <a:p>
            <a:pPr algn="ctr"/>
            <a:r>
              <a:rPr lang="en-GB" sz="2000" dirty="0"/>
              <a:t>Institute for </a:t>
            </a:r>
            <a:r>
              <a:rPr lang="en-GB" sz="2000" dirty="0" err="1"/>
              <a:t>Nanoelectroncis</a:t>
            </a:r>
            <a:r>
              <a:rPr lang="en-GB" sz="2000" dirty="0"/>
              <a:t>, </a:t>
            </a:r>
            <a:r>
              <a:rPr lang="en-GB" sz="2000" dirty="0" err="1"/>
              <a:t>Technische</a:t>
            </a:r>
            <a:r>
              <a:rPr lang="en-GB" sz="2000" dirty="0"/>
              <a:t> </a:t>
            </a:r>
            <a:r>
              <a:rPr lang="en-GB" sz="2000" dirty="0" err="1"/>
              <a:t>Universit</a:t>
            </a:r>
            <a:r>
              <a:rPr lang="de-DE" sz="2000" dirty="0" err="1"/>
              <a:t>ät</a:t>
            </a:r>
            <a:r>
              <a:rPr lang="de-DE" sz="2000" dirty="0"/>
              <a:t> München</a:t>
            </a:r>
            <a:endParaRPr lang="en-GB" sz="2000" dirty="0"/>
          </a:p>
        </p:txBody>
      </p:sp>
    </p:spTree>
    <p:extLst>
      <p:ext uri="{BB962C8B-B14F-4D97-AF65-F5344CB8AC3E}">
        <p14:creationId xmlns:p14="http://schemas.microsoft.com/office/powerpoint/2010/main" val="41107195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0</a:t>
            </a:fld>
            <a:endParaRPr lang="en-GB" dirty="0"/>
          </a:p>
        </p:txBody>
      </p:sp>
      <p:sp>
        <p:nvSpPr>
          <p:cNvPr id="7" name="Title 812"/>
          <p:cNvSpPr txBox="1">
            <a:spLocks/>
          </p:cNvSpPr>
          <p:nvPr/>
        </p:nvSpPr>
        <p:spPr>
          <a:xfrm>
            <a:off x="-32056" y="-1"/>
            <a:ext cx="12224056" cy="9414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US" sz="3600" dirty="0"/>
              <a:t>Periodic rate equations</a:t>
            </a:r>
            <a:endParaRPr lang="en-GB" sz="3600" dirty="0"/>
          </a:p>
        </p:txBody>
      </p:sp>
      <p:sp>
        <p:nvSpPr>
          <p:cNvPr id="30" name="Rectangle 6"/>
          <p:cNvSpPr>
            <a:spLocks noChangeArrowheads="1"/>
          </p:cNvSpPr>
          <p:nvPr/>
        </p:nvSpPr>
        <p:spPr bwMode="auto">
          <a:xfrm>
            <a:off x="63436" y="972007"/>
            <a:ext cx="11874563" cy="669414"/>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a:pPr>
            <a:r>
              <a:rPr lang="en-US" sz="1600" dirty="0"/>
              <a:t>A rate equation approach that eliminates the need of empirical current pump parameter.</a:t>
            </a:r>
          </a:p>
          <a:p>
            <a:pPr marL="214313" indent="-214313" algn="just">
              <a:lnSpc>
                <a:spcPts val="1500"/>
              </a:lnSpc>
              <a:buFont typeface="Arial" panose="020B0604020202020204" pitchFamily="34" charset="0"/>
              <a:buChar char="•"/>
            </a:pPr>
            <a:endParaRPr lang="en-US" sz="1600" dirty="0"/>
          </a:p>
          <a:p>
            <a:pPr marL="342900" indent="-342900" algn="just">
              <a:lnSpc>
                <a:spcPts val="1500"/>
              </a:lnSpc>
              <a:buFont typeface="+mj-lt"/>
              <a:buAutoNum type="arabicPeriod" startAt="2"/>
            </a:pPr>
            <a:r>
              <a:rPr lang="en-US" sz="1600" dirty="0"/>
              <a:t> Can be easily generalized to a semi-classical approach by incorporating it within the scattering rates matrix of density matrix equations. </a:t>
            </a:r>
          </a:p>
        </p:txBody>
      </p:sp>
      <p:grpSp>
        <p:nvGrpSpPr>
          <p:cNvPr id="44" name="Group 43"/>
          <p:cNvGrpSpPr/>
          <p:nvPr/>
        </p:nvGrpSpPr>
        <p:grpSpPr>
          <a:xfrm>
            <a:off x="1047825" y="3628766"/>
            <a:ext cx="3027152" cy="2188505"/>
            <a:chOff x="135148" y="2756573"/>
            <a:chExt cx="2434197" cy="1718191"/>
          </a:xfrm>
        </p:grpSpPr>
        <p:graphicFrame>
          <p:nvGraphicFramePr>
            <p:cNvPr id="24" name="Object 23"/>
            <p:cNvGraphicFramePr>
              <a:graphicFrameLocks noChangeAspect="1"/>
            </p:cNvGraphicFramePr>
            <p:nvPr>
              <p:extLst/>
            </p:nvPr>
          </p:nvGraphicFramePr>
          <p:xfrm>
            <a:off x="477891" y="2756573"/>
            <a:ext cx="191793" cy="169238"/>
          </p:xfrm>
          <a:graphic>
            <a:graphicData uri="http://schemas.openxmlformats.org/presentationml/2006/ole">
              <mc:AlternateContent xmlns:mc="http://schemas.openxmlformats.org/markup-compatibility/2006">
                <mc:Choice xmlns:v="urn:schemas-microsoft-com:vml" Requires="v">
                  <p:oleObj spid="_x0000_s8494"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477891" y="2756573"/>
                          <a:ext cx="191793" cy="169238"/>
                        </a:xfrm>
                        <a:prstGeom prst="rect">
                          <a:avLst/>
                        </a:prstGeom>
                      </p:spPr>
                    </p:pic>
                  </p:oleObj>
                </mc:Fallback>
              </mc:AlternateContent>
            </a:graphicData>
          </a:graphic>
        </p:graphicFrame>
        <p:grpSp>
          <p:nvGrpSpPr>
            <p:cNvPr id="43" name="Group 42"/>
            <p:cNvGrpSpPr/>
            <p:nvPr/>
          </p:nvGrpSpPr>
          <p:grpSpPr>
            <a:xfrm>
              <a:off x="135148" y="2869979"/>
              <a:ext cx="2434197" cy="1604785"/>
              <a:chOff x="135148" y="2869979"/>
              <a:chExt cx="2434197" cy="1604785"/>
            </a:xfrm>
          </p:grpSpPr>
          <p:sp>
            <p:nvSpPr>
              <p:cNvPr id="22" name="TextBox 21"/>
              <p:cNvSpPr txBox="1"/>
              <p:nvPr/>
            </p:nvSpPr>
            <p:spPr>
              <a:xfrm rot="5400000">
                <a:off x="1548991" y="3736422"/>
                <a:ext cx="427964" cy="241302"/>
              </a:xfrm>
              <a:prstGeom prst="rect">
                <a:avLst/>
              </a:prstGeom>
              <a:noFill/>
            </p:spPr>
            <p:txBody>
              <a:bodyPr wrap="square" rtlCol="0">
                <a:spAutoFit/>
              </a:bodyPr>
              <a:lstStyle/>
              <a:p>
                <a:r>
                  <a:rPr lang="en-GB" sz="1350" dirty="0"/>
                  <a:t>. . .  </a:t>
                </a:r>
              </a:p>
            </p:txBody>
          </p:sp>
          <p:grpSp>
            <p:nvGrpSpPr>
              <p:cNvPr id="42" name="Group 41"/>
              <p:cNvGrpSpPr/>
              <p:nvPr/>
            </p:nvGrpSpPr>
            <p:grpSpPr>
              <a:xfrm>
                <a:off x="135148" y="2869979"/>
                <a:ext cx="2434197" cy="1604785"/>
                <a:chOff x="135148" y="2869979"/>
                <a:chExt cx="2434197" cy="1604785"/>
              </a:xfrm>
            </p:grpSpPr>
            <p:sp>
              <p:nvSpPr>
                <p:cNvPr id="11" name="Rectangle 10"/>
                <p:cNvSpPr/>
                <p:nvPr/>
              </p:nvSpPr>
              <p:spPr>
                <a:xfrm>
                  <a:off x="469420" y="2955455"/>
                  <a:ext cx="887654" cy="321156"/>
                </a:xfrm>
                <a:prstGeom prst="rect">
                  <a:avLst/>
                </a:prstGeom>
                <a:solidFill>
                  <a:srgbClr val="85D6FF"/>
                </a:solid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sz="1350"/>
                </a:p>
              </p:txBody>
            </p:sp>
            <p:sp>
              <p:nvSpPr>
                <p:cNvPr id="12" name="TextBox 11"/>
                <p:cNvSpPr txBox="1"/>
                <p:nvPr/>
              </p:nvSpPr>
              <p:spPr>
                <a:xfrm>
                  <a:off x="413007" y="3007431"/>
                  <a:ext cx="1000479" cy="217471"/>
                </a:xfrm>
                <a:prstGeom prst="rect">
                  <a:avLst/>
                </a:prstGeom>
                <a:noFill/>
                <a:ln>
                  <a:noFill/>
                </a:ln>
              </p:spPr>
              <p:txBody>
                <a:bodyPr wrap="square" rtlCol="0">
                  <a:spAutoFit/>
                </a:bodyPr>
                <a:lstStyle/>
                <a:p>
                  <a:pPr algn="ctr"/>
                  <a:r>
                    <a:rPr lang="en-GB" sz="1200" u="sng" dirty="0"/>
                    <a:t>Carrier Reservoir</a:t>
                  </a:r>
                </a:p>
              </p:txBody>
            </p:sp>
            <p:cxnSp>
              <p:nvCxnSpPr>
                <p:cNvPr id="13" name="Straight Connector 12"/>
                <p:cNvCxnSpPr/>
                <p:nvPr/>
              </p:nvCxnSpPr>
              <p:spPr>
                <a:xfrm>
                  <a:off x="1418414" y="3389927"/>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425165" y="3525103"/>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418412" y="3670692"/>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418413" y="4001236"/>
                  <a:ext cx="8446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91097" y="4153608"/>
                  <a:ext cx="887654" cy="321156"/>
                </a:xfrm>
                <a:prstGeom prst="rect">
                  <a:avLst/>
                </a:prstGeom>
                <a:solidFill>
                  <a:srgbClr val="85D6FF"/>
                </a:solidFill>
                <a:ln w="28575">
                  <a:solidFill>
                    <a:schemeClr val="tx1"/>
                  </a:solidFill>
                  <a:prstDash val="sysDash"/>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GB" sz="1200" u="sng" dirty="0">
                      <a:solidFill>
                        <a:sysClr val="windowText" lastClr="000000"/>
                      </a:solidFill>
                    </a:rPr>
                    <a:t>Carrier Basin</a:t>
                  </a:r>
                </a:p>
              </p:txBody>
            </p:sp>
            <p:cxnSp>
              <p:nvCxnSpPr>
                <p:cNvPr id="18" name="Straight Arrow Connector 17"/>
                <p:cNvCxnSpPr/>
                <p:nvPr/>
              </p:nvCxnSpPr>
              <p:spPr>
                <a:xfrm>
                  <a:off x="1391678" y="3256748"/>
                  <a:ext cx="79901" cy="11488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378752" y="4022124"/>
                  <a:ext cx="92827" cy="10728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nvPr>
              </p:nvGraphicFramePr>
              <p:xfrm>
                <a:off x="2286767" y="3463285"/>
                <a:ext cx="260949" cy="123635"/>
              </p:xfrm>
              <a:graphic>
                <a:graphicData uri="http://schemas.openxmlformats.org/presentationml/2006/ole">
                  <mc:AlternateContent xmlns:mc="http://schemas.openxmlformats.org/markup-compatibility/2006">
                    <mc:Choice xmlns:v="urn:schemas-microsoft-com:vml" Requires="v">
                      <p:oleObj spid="_x0000_s8495"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2286767" y="3463285"/>
                              <a:ext cx="260949" cy="123635"/>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2287188" y="3615197"/>
                <a:ext cx="282157" cy="123635"/>
              </p:xfrm>
              <a:graphic>
                <a:graphicData uri="http://schemas.openxmlformats.org/presentationml/2006/ole">
                  <mc:AlternateContent xmlns:mc="http://schemas.openxmlformats.org/markup-compatibility/2006">
                    <mc:Choice xmlns:v="urn:schemas-microsoft-com:vml" Requires="v">
                      <p:oleObj spid="_x0000_s8496" name="Equation" r:id="rId7" imgW="507960" imgH="203040" progId="Equation.DSMT4">
                        <p:embed/>
                      </p:oleObj>
                    </mc:Choice>
                    <mc:Fallback>
                      <p:oleObj name="Equation" r:id="rId7" imgW="507960" imgH="203040" progId="Equation.DSMT4">
                        <p:embed/>
                        <p:pic>
                          <p:nvPicPr>
                            <p:cNvPr id="0" name=""/>
                            <p:cNvPicPr/>
                            <p:nvPr/>
                          </p:nvPicPr>
                          <p:blipFill>
                            <a:blip r:embed="rId8"/>
                            <a:stretch>
                              <a:fillRect/>
                            </a:stretch>
                          </p:blipFill>
                          <p:spPr>
                            <a:xfrm>
                              <a:off x="2287188" y="3615197"/>
                              <a:ext cx="282157" cy="123635"/>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77891" y="3963401"/>
                <a:ext cx="191793" cy="169238"/>
              </p:xfrm>
              <a:graphic>
                <a:graphicData uri="http://schemas.openxmlformats.org/presentationml/2006/ole">
                  <mc:AlternateContent xmlns:mc="http://schemas.openxmlformats.org/markup-compatibility/2006">
                    <mc:Choice xmlns:v="urn:schemas-microsoft-com:vml" Requires="v">
                      <p:oleObj spid="_x0000_s8497"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477891" y="3963401"/>
                              <a:ext cx="191793" cy="169238"/>
                            </a:xfrm>
                            <a:prstGeom prst="rect">
                              <a:avLst/>
                            </a:prstGeom>
                          </p:spPr>
                        </p:pic>
                      </p:oleObj>
                    </mc:Fallback>
                  </mc:AlternateContent>
                </a:graphicData>
              </a:graphic>
            </p:graphicFrame>
            <p:sp>
              <p:nvSpPr>
                <p:cNvPr id="25" name="Right Arrow 24"/>
                <p:cNvSpPr/>
                <p:nvPr/>
              </p:nvSpPr>
              <p:spPr>
                <a:xfrm>
                  <a:off x="1410063" y="4273526"/>
                  <a:ext cx="292573" cy="126589"/>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aphicFrame>
              <p:nvGraphicFramePr>
                <p:cNvPr id="26" name="Object 25"/>
                <p:cNvGraphicFramePr>
                  <a:graphicFrameLocks noChangeAspect="1"/>
                </p:cNvGraphicFramePr>
                <p:nvPr>
                  <p:extLst/>
                </p:nvPr>
              </p:nvGraphicFramePr>
              <p:xfrm>
                <a:off x="191606" y="2869979"/>
                <a:ext cx="133701" cy="194139"/>
              </p:xfrm>
              <a:graphic>
                <a:graphicData uri="http://schemas.openxmlformats.org/presentationml/2006/ole">
                  <mc:AlternateContent xmlns:mc="http://schemas.openxmlformats.org/markup-compatibility/2006">
                    <mc:Choice xmlns:v="urn:schemas-microsoft-com:vml" Requires="v">
                      <p:oleObj spid="_x0000_s8498"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191606" y="2869979"/>
                              <a:ext cx="133701" cy="194139"/>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1440502" y="4106207"/>
                <a:ext cx="172429" cy="190519"/>
              </p:xfrm>
              <a:graphic>
                <a:graphicData uri="http://schemas.openxmlformats.org/presentationml/2006/ole">
                  <mc:AlternateContent xmlns:mc="http://schemas.openxmlformats.org/markup-compatibility/2006">
                    <mc:Choice xmlns:v="urn:schemas-microsoft-com:vml" Requires="v">
                      <p:oleObj spid="_x0000_s8499" name="Equation" r:id="rId13" imgW="228600" imgH="228600" progId="Equation.DSMT4">
                        <p:embed/>
                      </p:oleObj>
                    </mc:Choice>
                    <mc:Fallback>
                      <p:oleObj name="Equation" r:id="rId13" imgW="228600" imgH="228600" progId="Equation.DSMT4">
                        <p:embed/>
                        <p:pic>
                          <p:nvPicPr>
                            <p:cNvPr id="0" name=""/>
                            <p:cNvPicPr/>
                            <p:nvPr/>
                          </p:nvPicPr>
                          <p:blipFill>
                            <a:blip r:embed="rId14"/>
                            <a:stretch>
                              <a:fillRect/>
                            </a:stretch>
                          </p:blipFill>
                          <p:spPr>
                            <a:xfrm>
                              <a:off x="1440502" y="4106207"/>
                              <a:ext cx="172429" cy="190519"/>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2288210" y="3291010"/>
                <a:ext cx="155831" cy="123635"/>
              </p:xfrm>
              <a:graphic>
                <a:graphicData uri="http://schemas.openxmlformats.org/presentationml/2006/ole">
                  <mc:AlternateContent xmlns:mc="http://schemas.openxmlformats.org/markup-compatibility/2006">
                    <mc:Choice xmlns:v="urn:schemas-microsoft-com:vml" Requires="v">
                      <p:oleObj spid="_x0000_s8500" name="Equation" r:id="rId15" imgW="279360" imgH="203040" progId="Equation.DSMT4">
                        <p:embed/>
                      </p:oleObj>
                    </mc:Choice>
                    <mc:Fallback>
                      <p:oleObj name="Equation" r:id="rId15" imgW="279360" imgH="203040" progId="Equation.DSMT4">
                        <p:embed/>
                        <p:pic>
                          <p:nvPicPr>
                            <p:cNvPr id="0" name=""/>
                            <p:cNvPicPr/>
                            <p:nvPr/>
                          </p:nvPicPr>
                          <p:blipFill>
                            <a:blip r:embed="rId16"/>
                            <a:stretch>
                              <a:fillRect/>
                            </a:stretch>
                          </p:blipFill>
                          <p:spPr>
                            <a:xfrm>
                              <a:off x="2288210" y="3291010"/>
                              <a:ext cx="155831" cy="12363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2303900" y="3947417"/>
                <a:ext cx="112494" cy="123635"/>
              </p:xfrm>
              <a:graphic>
                <a:graphicData uri="http://schemas.openxmlformats.org/presentationml/2006/ole">
                  <mc:AlternateContent xmlns:mc="http://schemas.openxmlformats.org/markup-compatibility/2006">
                    <mc:Choice xmlns:v="urn:schemas-microsoft-com:vml" Requires="v">
                      <p:oleObj spid="_x0000_s8501" name="Equation" r:id="rId17" imgW="203040" imgH="203040" progId="Equation.DSMT4">
                        <p:embed/>
                      </p:oleObj>
                    </mc:Choice>
                    <mc:Fallback>
                      <p:oleObj name="Equation" r:id="rId17" imgW="203040" imgH="203040" progId="Equation.DSMT4">
                        <p:embed/>
                        <p:pic>
                          <p:nvPicPr>
                            <p:cNvPr id="0" name=""/>
                            <p:cNvPicPr/>
                            <p:nvPr/>
                          </p:nvPicPr>
                          <p:blipFill>
                            <a:blip r:embed="rId18"/>
                            <a:stretch>
                              <a:fillRect/>
                            </a:stretch>
                          </p:blipFill>
                          <p:spPr>
                            <a:xfrm>
                              <a:off x="2303900" y="3947417"/>
                              <a:ext cx="112494" cy="123635"/>
                            </a:xfrm>
                            <a:prstGeom prst="rect">
                              <a:avLst/>
                            </a:prstGeom>
                          </p:spPr>
                        </p:pic>
                      </p:oleObj>
                    </mc:Fallback>
                  </mc:AlternateContent>
                </a:graphicData>
              </a:graphic>
            </p:graphicFrame>
            <p:sp>
              <p:nvSpPr>
                <p:cNvPr id="31" name="Right Arrow 30"/>
                <p:cNvSpPr/>
                <p:nvPr/>
              </p:nvSpPr>
              <p:spPr>
                <a:xfrm>
                  <a:off x="135148" y="3033471"/>
                  <a:ext cx="292573" cy="126589"/>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grpSp>
      </p:grpSp>
      <mc:AlternateContent xmlns:mc="http://schemas.openxmlformats.org/markup-compatibility/2006" xmlns:a14="http://schemas.microsoft.com/office/drawing/2010/main">
        <mc:Choice Requires="a14">
          <p:sp>
            <p:nvSpPr>
              <p:cNvPr id="34" name="Right Arrow 33"/>
              <p:cNvSpPr/>
              <p:nvPr/>
            </p:nvSpPr>
            <p:spPr>
              <a:xfrm>
                <a:off x="4545642" y="4294613"/>
                <a:ext cx="1735474" cy="1170564"/>
              </a:xfrm>
              <a:prstGeom prst="rightArrow">
                <a:avLst>
                  <a:gd name="adj1" fmla="val 49001"/>
                  <a:gd name="adj2" fmla="val 24246"/>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en-GB" sz="1600" i="1">
                              <a:solidFill>
                                <a:schemeClr val="tx1"/>
                              </a:solidFill>
                              <a:latin typeface="Cambria Math" panose="02040503050406030204" pitchFamily="18" charset="0"/>
                            </a:rPr>
                          </m:ctrlPr>
                        </m:mPr>
                        <m:mr>
                          <m:e>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𝐼</m:t>
                                </m:r>
                              </m:e>
                              <m:sub>
                                <m:r>
                                  <a:rPr lang="en-GB" sz="1600" i="1">
                                    <a:solidFill>
                                      <a:schemeClr val="tx1"/>
                                    </a:solidFill>
                                    <a:latin typeface="Cambria Math" panose="02040503050406030204" pitchFamily="18" charset="0"/>
                                  </a:rPr>
                                  <m:t>𝑖𝑛</m:t>
                                </m:r>
                              </m:sub>
                            </m:sSub>
                            <m:r>
                              <a:rPr lang="en-GB" sz="1600">
                                <a:solidFill>
                                  <a:schemeClr val="tx1"/>
                                </a:solidFill>
                                <a:latin typeface="Cambria Math" panose="02040503050406030204" pitchFamily="18" charset="0"/>
                              </a:rPr>
                              <m:t>=</m:t>
                            </m:r>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𝐼</m:t>
                                </m:r>
                              </m:e>
                              <m:sub>
                                <m:r>
                                  <a:rPr lang="en-GB" sz="1600" i="1">
                                    <a:solidFill>
                                      <a:schemeClr val="tx1"/>
                                    </a:solidFill>
                                    <a:latin typeface="Cambria Math" panose="02040503050406030204" pitchFamily="18" charset="0"/>
                                  </a:rPr>
                                  <m:t>𝑜𝑢𝑡</m:t>
                                </m:r>
                              </m:sub>
                            </m:sSub>
                            <m:r>
                              <a:rPr lang="en-GB" sz="1600">
                                <a:solidFill>
                                  <a:schemeClr val="tx1"/>
                                </a:solidFill>
                                <a:latin typeface="Cambria Math" panose="02040503050406030204" pitchFamily="18" charset="0"/>
                              </a:rPr>
                              <m:t>=</m:t>
                            </m:r>
                            <m:r>
                              <a:rPr lang="en-GB" sz="1600" i="1">
                                <a:solidFill>
                                  <a:schemeClr val="tx1"/>
                                </a:solidFill>
                                <a:latin typeface="Cambria Math" panose="02040503050406030204" pitchFamily="18" charset="0"/>
                              </a:rPr>
                              <m:t>𝐼</m:t>
                            </m:r>
                          </m:e>
                        </m:mr>
                        <m:mr>
                          <m:e>
                            <m:sSub>
                              <m:sSubPr>
                                <m:ctrlPr>
                                  <a:rPr lang="en-GB" sz="1600" i="1">
                                    <a:solidFill>
                                      <a:schemeClr val="tx1"/>
                                    </a:solidFill>
                                    <a:latin typeface="Cambria Math" panose="02040503050406030204" pitchFamily="18" charset="0"/>
                                  </a:rPr>
                                </m:ctrlPr>
                              </m:sSubPr>
                              <m:e>
                                <m:r>
                                  <a:rPr lang="en-GB" sz="1600" i="1">
                                    <a:solidFill>
                                      <a:schemeClr val="tx1"/>
                                    </a:solidFill>
                                    <a:latin typeface="Cambria Math" panose="02040503050406030204" pitchFamily="18" charset="0"/>
                                  </a:rPr>
                                  <m:t>𝑛</m:t>
                                </m:r>
                              </m:e>
                              <m:sub>
                                <m:r>
                                  <a:rPr lang="en-GB" sz="1600" i="1">
                                    <a:solidFill>
                                      <a:schemeClr val="tx1"/>
                                    </a:solidFill>
                                    <a:latin typeface="Cambria Math" panose="02040503050406030204" pitchFamily="18" charset="0"/>
                                  </a:rPr>
                                  <m:t>𝐵</m:t>
                                </m:r>
                              </m:sub>
                            </m:sSub>
                            <m:r>
                              <a:rPr lang="en-GB" sz="1600">
                                <a:solidFill>
                                  <a:schemeClr val="tx1"/>
                                </a:solidFill>
                                <a:latin typeface="Cambria Math" panose="02040503050406030204" pitchFamily="18" charset="0"/>
                              </a:rPr>
                              <m:t>=0</m:t>
                            </m:r>
                          </m:e>
                        </m:mr>
                      </m:m>
                    </m:oMath>
                  </m:oMathPara>
                </a14:m>
                <a:endParaRPr lang="en-GB" sz="1600" dirty="0">
                  <a:solidFill>
                    <a:schemeClr val="tx1"/>
                  </a:solidFill>
                </a:endParaRPr>
              </a:p>
            </p:txBody>
          </p:sp>
        </mc:Choice>
        <mc:Fallback xmlns="">
          <p:sp>
            <p:nvSpPr>
              <p:cNvPr id="34" name="Right Arrow 33"/>
              <p:cNvSpPr>
                <a:spLocks noRot="1" noChangeAspect="1" noMove="1" noResize="1" noEditPoints="1" noAdjustHandles="1" noChangeArrowheads="1" noChangeShapeType="1" noTextEdit="1"/>
              </p:cNvSpPr>
              <p:nvPr/>
            </p:nvSpPr>
            <p:spPr>
              <a:xfrm>
                <a:off x="4545642" y="4294613"/>
                <a:ext cx="1735474" cy="1170564"/>
              </a:xfrm>
              <a:prstGeom prst="rightArrow">
                <a:avLst>
                  <a:gd name="adj1" fmla="val 49001"/>
                  <a:gd name="adj2" fmla="val 24246"/>
                </a:avLst>
              </a:prstGeom>
              <a:blipFill rotWithShape="0">
                <a:blip r:embed="rId19"/>
                <a:stretch>
                  <a:fillRect/>
                </a:stretch>
              </a:blipFill>
              <a:ln>
                <a:solidFill>
                  <a:schemeClr val="tx1"/>
                </a:solidFill>
              </a:ln>
            </p:spPr>
            <p:txBody>
              <a:bodyPr/>
              <a:lstStyle/>
              <a:p>
                <a:r>
                  <a:rPr lang="en-GB">
                    <a:noFill/>
                  </a:rPr>
                  <a:t> </a:t>
                </a:r>
              </a:p>
            </p:txBody>
          </p:sp>
        </mc:Fallback>
      </mc:AlternateContent>
      <p:grpSp>
        <p:nvGrpSpPr>
          <p:cNvPr id="39" name="Group 38"/>
          <p:cNvGrpSpPr/>
          <p:nvPr/>
        </p:nvGrpSpPr>
        <p:grpSpPr>
          <a:xfrm>
            <a:off x="7217278" y="3682018"/>
            <a:ext cx="3136901" cy="1358996"/>
            <a:chOff x="3871446" y="4104800"/>
            <a:chExt cx="3136901" cy="1358996"/>
          </a:xfrm>
        </p:grpSpPr>
        <p:graphicFrame>
          <p:nvGraphicFramePr>
            <p:cNvPr id="8" name="Object 7"/>
            <p:cNvGraphicFramePr>
              <a:graphicFrameLocks noChangeAspect="1"/>
            </p:cNvGraphicFramePr>
            <p:nvPr>
              <p:extLst>
                <p:ext uri="{D42A27DB-BD31-4B8C-83A1-F6EECF244321}">
                  <p14:modId xmlns:p14="http://schemas.microsoft.com/office/powerpoint/2010/main" val="2679143059"/>
                </p:ext>
              </p:extLst>
            </p:nvPr>
          </p:nvGraphicFramePr>
          <p:xfrm>
            <a:off x="3871447" y="4408108"/>
            <a:ext cx="3136900" cy="1055688"/>
          </p:xfrm>
          <a:graphic>
            <a:graphicData uri="http://schemas.openxmlformats.org/presentationml/2006/ole">
              <mc:AlternateContent xmlns:mc="http://schemas.openxmlformats.org/markup-compatibility/2006">
                <mc:Choice xmlns:v="urn:schemas-microsoft-com:vml" Requires="v">
                  <p:oleObj spid="_x0000_s8502" name="Equation" r:id="rId20" imgW="3251160" imgH="914400" progId="Equation.DSMT4">
                    <p:embed/>
                  </p:oleObj>
                </mc:Choice>
                <mc:Fallback>
                  <p:oleObj name="Equation" r:id="rId20" imgW="3251160" imgH="914400" progId="Equation.DSMT4">
                    <p:embed/>
                    <p:pic>
                      <p:nvPicPr>
                        <p:cNvPr id="0" name=""/>
                        <p:cNvPicPr/>
                        <p:nvPr/>
                      </p:nvPicPr>
                      <p:blipFill>
                        <a:blip r:embed="rId21"/>
                        <a:stretch>
                          <a:fillRect/>
                        </a:stretch>
                      </p:blipFill>
                      <p:spPr>
                        <a:xfrm>
                          <a:off x="3871447" y="4408108"/>
                          <a:ext cx="3136900" cy="1055688"/>
                        </a:xfrm>
                        <a:prstGeom prst="rect">
                          <a:avLst/>
                        </a:prstGeom>
                        <a:noFill/>
                        <a:ln>
                          <a:noFill/>
                        </a:ln>
                      </p:spPr>
                    </p:pic>
                  </p:oleObj>
                </mc:Fallback>
              </mc:AlternateContent>
            </a:graphicData>
          </a:graphic>
        </p:graphicFrame>
        <p:sp>
          <p:nvSpPr>
            <p:cNvPr id="37" name="Rectangle 6"/>
            <p:cNvSpPr>
              <a:spLocks noChangeArrowheads="1"/>
            </p:cNvSpPr>
            <p:nvPr/>
          </p:nvSpPr>
          <p:spPr bwMode="auto">
            <a:xfrm>
              <a:off x="3871446" y="4104800"/>
              <a:ext cx="3136901" cy="290721"/>
            </a:xfrm>
            <a:prstGeom prst="rect">
              <a:avLst/>
            </a:prstGeom>
            <a:noFill/>
            <a:ln w="9525">
              <a:noFill/>
              <a:miter lim="800000"/>
              <a:headEnd/>
              <a:tailEnd/>
            </a:ln>
          </p:spPr>
          <p:txBody>
            <a:bodyPr wrap="square" anchor="ctr">
              <a:spAutoFit/>
            </a:bodyPr>
            <a:lstStyle/>
            <a:p>
              <a:pPr marL="214313" indent="-214313" algn="just">
                <a:lnSpc>
                  <a:spcPts val="1500"/>
                </a:lnSpc>
                <a:buFont typeface="Arial" panose="020B0604020202020204" pitchFamily="34" charset="0"/>
                <a:buChar char="•"/>
              </a:pPr>
              <a:r>
                <a:rPr lang="en-US" sz="1600" dirty="0"/>
                <a:t>Rate equations: </a:t>
              </a:r>
            </a:p>
          </p:txBody>
        </p:sp>
      </p:grpSp>
      <p:grpSp>
        <p:nvGrpSpPr>
          <p:cNvPr id="40" name="Group 39"/>
          <p:cNvGrpSpPr/>
          <p:nvPr/>
        </p:nvGrpSpPr>
        <p:grpSpPr>
          <a:xfrm>
            <a:off x="7217278" y="5224080"/>
            <a:ext cx="2794001" cy="823683"/>
            <a:chOff x="3871446" y="5477014"/>
            <a:chExt cx="2794001" cy="823683"/>
          </a:xfrm>
        </p:grpSpPr>
        <p:graphicFrame>
          <p:nvGraphicFramePr>
            <p:cNvPr id="36" name="Object 35"/>
            <p:cNvGraphicFramePr>
              <a:graphicFrameLocks noChangeAspect="1"/>
            </p:cNvGraphicFramePr>
            <p:nvPr>
              <p:extLst/>
            </p:nvPr>
          </p:nvGraphicFramePr>
          <p:xfrm>
            <a:off x="3871446" y="5773647"/>
            <a:ext cx="2794000" cy="527050"/>
          </p:xfrm>
          <a:graphic>
            <a:graphicData uri="http://schemas.openxmlformats.org/presentationml/2006/ole">
              <mc:AlternateContent xmlns:mc="http://schemas.openxmlformats.org/markup-compatibility/2006">
                <mc:Choice xmlns:v="urn:schemas-microsoft-com:vml" Requires="v">
                  <p:oleObj spid="_x0000_s8503" name="Equation" r:id="rId22" imgW="2895480" imgH="457200" progId="Equation.DSMT4">
                    <p:embed/>
                  </p:oleObj>
                </mc:Choice>
                <mc:Fallback>
                  <p:oleObj name="Equation" r:id="rId22" imgW="2895480" imgH="457200" progId="Equation.DSMT4">
                    <p:embed/>
                    <p:pic>
                      <p:nvPicPr>
                        <p:cNvPr id="0" name=""/>
                        <p:cNvPicPr/>
                        <p:nvPr/>
                      </p:nvPicPr>
                      <p:blipFill>
                        <a:blip r:embed="rId23"/>
                        <a:stretch>
                          <a:fillRect/>
                        </a:stretch>
                      </p:blipFill>
                      <p:spPr>
                        <a:xfrm>
                          <a:off x="3871446" y="5773647"/>
                          <a:ext cx="2794000" cy="527050"/>
                        </a:xfrm>
                        <a:prstGeom prst="rect">
                          <a:avLst/>
                        </a:prstGeom>
                        <a:ln>
                          <a:noFill/>
                        </a:ln>
                      </p:spPr>
                    </p:pic>
                  </p:oleObj>
                </mc:Fallback>
              </mc:AlternateContent>
            </a:graphicData>
          </a:graphic>
        </p:graphicFrame>
        <p:sp>
          <p:nvSpPr>
            <p:cNvPr id="38" name="Rectangle 6"/>
            <p:cNvSpPr>
              <a:spLocks noChangeArrowheads="1"/>
            </p:cNvSpPr>
            <p:nvPr/>
          </p:nvSpPr>
          <p:spPr bwMode="auto">
            <a:xfrm>
              <a:off x="3871447" y="5477014"/>
              <a:ext cx="2794000" cy="290721"/>
            </a:xfrm>
            <a:prstGeom prst="rect">
              <a:avLst/>
            </a:prstGeom>
            <a:noFill/>
            <a:ln w="9525">
              <a:noFill/>
              <a:miter lim="800000"/>
              <a:headEnd/>
              <a:tailEnd/>
            </a:ln>
          </p:spPr>
          <p:txBody>
            <a:bodyPr wrap="square" anchor="ctr">
              <a:spAutoFit/>
            </a:bodyPr>
            <a:lstStyle/>
            <a:p>
              <a:pPr marL="214313" indent="-214313" algn="just">
                <a:lnSpc>
                  <a:spcPts val="1500"/>
                </a:lnSpc>
                <a:buFont typeface="Arial" panose="020B0604020202020204" pitchFamily="34" charset="0"/>
                <a:buChar char="•"/>
              </a:pPr>
              <a:r>
                <a:rPr lang="en-US" sz="1600" dirty="0"/>
                <a:t>Current density:</a:t>
              </a:r>
            </a:p>
          </p:txBody>
        </p:sp>
      </p:grpSp>
      <p:sp>
        <p:nvSpPr>
          <p:cNvPr id="41" name="Right Brace 40"/>
          <p:cNvSpPr/>
          <p:nvPr/>
        </p:nvSpPr>
        <p:spPr>
          <a:xfrm rot="10800000">
            <a:off x="6484379" y="3805975"/>
            <a:ext cx="478219" cy="2147839"/>
          </a:xfrm>
          <a:prstGeom prst="rightBrace">
            <a:avLst/>
          </a:prstGeom>
          <a:ln w="12700">
            <a:solidFill>
              <a:srgbClr val="505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5" name="Rectangle 6"/>
          <p:cNvSpPr>
            <a:spLocks noChangeArrowheads="1"/>
          </p:cNvSpPr>
          <p:nvPr/>
        </p:nvSpPr>
        <p:spPr bwMode="auto">
          <a:xfrm>
            <a:off x="18744" y="2028257"/>
            <a:ext cx="5772607" cy="1246495"/>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startAt="3"/>
            </a:pPr>
            <a:r>
              <a:rPr lang="en-US" sz="1600" dirty="0" smtClean="0"/>
              <a:t>To illustrate the periodic rate equation model, consider  the following discrete system where:</a:t>
            </a:r>
          </a:p>
          <a:p>
            <a:pPr marL="671513" lvl="1" indent="-214313" algn="just">
              <a:lnSpc>
                <a:spcPts val="1500"/>
              </a:lnSpc>
              <a:buFont typeface="Arial" panose="020B0604020202020204" pitchFamily="34" charset="0"/>
              <a:buChar char="•"/>
            </a:pPr>
            <a:r>
              <a:rPr lang="en-US" sz="1600" dirty="0" smtClean="0"/>
              <a:t>Current </a:t>
            </a:r>
            <a:r>
              <a:rPr lang="en-US" sz="1600" i="1" dirty="0" err="1" smtClean="0"/>
              <a:t>I</a:t>
            </a:r>
            <a:r>
              <a:rPr lang="en-US" sz="1600" i="1" baseline="-25000" dirty="0" err="1" smtClean="0"/>
              <a:t>in</a:t>
            </a:r>
            <a:r>
              <a:rPr lang="en-US" sz="1600" dirty="0" smtClean="0"/>
              <a:t> is injected into carrier reservoir level </a:t>
            </a:r>
          </a:p>
          <a:p>
            <a:pPr marL="671513" lvl="1" indent="-214313" algn="just">
              <a:lnSpc>
                <a:spcPts val="1500"/>
              </a:lnSpc>
              <a:buFont typeface="Arial" panose="020B0604020202020204" pitchFamily="34" charset="0"/>
              <a:buChar char="•"/>
            </a:pPr>
            <a:r>
              <a:rPr lang="en-US" sz="1600" dirty="0" smtClean="0"/>
              <a:t>Electrons scatter between N channel levels</a:t>
            </a:r>
          </a:p>
          <a:p>
            <a:pPr marL="671513" lvl="1" indent="-214313" algn="just">
              <a:lnSpc>
                <a:spcPts val="1500"/>
              </a:lnSpc>
              <a:buFont typeface="Arial" panose="020B0604020202020204" pitchFamily="34" charset="0"/>
              <a:buChar char="•"/>
            </a:pPr>
            <a:r>
              <a:rPr lang="en-US" sz="1600" dirty="0" smtClean="0"/>
              <a:t>Upon reaching the carrier basin level, the electrons are extracted from the system via a </a:t>
            </a:r>
            <a:r>
              <a:rPr lang="en-US" sz="1600" i="1" dirty="0" err="1" smtClean="0"/>
              <a:t>I</a:t>
            </a:r>
            <a:r>
              <a:rPr lang="en-US" sz="1600" i="1" baseline="-25000" dirty="0" err="1" smtClean="0"/>
              <a:t>out</a:t>
            </a:r>
            <a:r>
              <a:rPr lang="en-US" sz="1600" i="1" dirty="0"/>
              <a:t> </a:t>
            </a:r>
            <a:r>
              <a:rPr lang="en-US" sz="1600" dirty="0" smtClean="0"/>
              <a:t>current. </a:t>
            </a:r>
            <a:endParaRPr lang="en-US" sz="1600" dirty="0"/>
          </a:p>
        </p:txBody>
      </p:sp>
      <mc:AlternateContent xmlns:mc="http://schemas.openxmlformats.org/markup-compatibility/2006" xmlns:a14="http://schemas.microsoft.com/office/drawing/2010/main">
        <mc:Choice Requires="a14">
          <p:sp>
            <p:nvSpPr>
              <p:cNvPr id="46" name="Rectangle 6"/>
              <p:cNvSpPr>
                <a:spLocks noChangeArrowheads="1"/>
              </p:cNvSpPr>
              <p:nvPr/>
            </p:nvSpPr>
            <p:spPr bwMode="auto">
              <a:xfrm>
                <a:off x="6683896" y="2031488"/>
                <a:ext cx="5254103" cy="1438855"/>
              </a:xfrm>
              <a:prstGeom prst="rect">
                <a:avLst/>
              </a:prstGeom>
              <a:noFill/>
              <a:ln w="9525">
                <a:noFill/>
                <a:miter lim="800000"/>
                <a:headEnd/>
                <a:tailEnd/>
              </a:ln>
            </p:spPr>
            <p:txBody>
              <a:bodyPr wrap="square" anchor="ctr">
                <a:spAutoFit/>
              </a:bodyPr>
              <a:lstStyle/>
              <a:p>
                <a:pPr marL="342900" indent="-342900" algn="just">
                  <a:lnSpc>
                    <a:spcPts val="1500"/>
                  </a:lnSpc>
                  <a:buFont typeface="+mj-lt"/>
                  <a:buAutoNum type="arabicPeriod" startAt="4"/>
                </a:pPr>
                <a:r>
                  <a:rPr lang="en-US" sz="1600" dirty="0" smtClean="0"/>
                  <a:t>To eliminate the current from the rate equations of this system assume:</a:t>
                </a:r>
              </a:p>
              <a:p>
                <a:pPr marL="671513" lvl="1" indent="-214313" algn="just">
                  <a:lnSpc>
                    <a:spcPts val="1500"/>
                  </a:lnSpc>
                  <a:buFont typeface="Arial" panose="020B0604020202020204" pitchFamily="34" charset="0"/>
                  <a:buChar char="•"/>
                </a:pPr>
                <a:r>
                  <a:rPr lang="en-US" sz="1600" dirty="0"/>
                  <a:t>Let every electron in |B&gt; be immediately pumped back into |R&gt;,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𝑛</m:t>
                        </m:r>
                      </m:e>
                      <m:sub>
                        <m:r>
                          <a:rPr lang="en-GB" sz="1600" i="1">
                            <a:latin typeface="Cambria Math" panose="02040503050406030204" pitchFamily="18" charset="0"/>
                          </a:rPr>
                          <m:t>𝐵</m:t>
                        </m:r>
                      </m:sub>
                    </m:sSub>
                    <m:r>
                      <a:rPr lang="en-GB" sz="1600">
                        <a:latin typeface="Cambria Math" panose="02040503050406030204" pitchFamily="18" charset="0"/>
                      </a:rPr>
                      <m:t>=0</m:t>
                    </m:r>
                  </m:oMath>
                </a14:m>
                <a:r>
                  <a:rPr lang="en-US" sz="1600" dirty="0" smtClean="0"/>
                  <a:t>.</a:t>
                </a:r>
              </a:p>
              <a:p>
                <a:pPr marL="671513" lvl="1" indent="-214313" algn="just">
                  <a:lnSpc>
                    <a:spcPts val="1500"/>
                  </a:lnSpc>
                  <a:buFont typeface="Arial" panose="020B0604020202020204" pitchFamily="34" charset="0"/>
                  <a:buChar char="•"/>
                </a:pPr>
                <a:r>
                  <a:rPr lang="en-US" sz="1600" dirty="0"/>
                  <a:t>Impose current conservation, i.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𝐼</m:t>
                        </m:r>
                      </m:e>
                      <m:sub>
                        <m:r>
                          <a:rPr lang="en-GB" sz="1600" i="1">
                            <a:latin typeface="Cambria Math" panose="02040503050406030204" pitchFamily="18" charset="0"/>
                          </a:rPr>
                          <m:t>𝑖𝑛</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𝐼</m:t>
                        </m:r>
                      </m:e>
                      <m:sub>
                        <m:r>
                          <a:rPr lang="en-GB" sz="1600" i="1">
                            <a:latin typeface="Cambria Math" panose="02040503050406030204" pitchFamily="18" charset="0"/>
                          </a:rPr>
                          <m:t>𝑜𝑢𝑡</m:t>
                        </m:r>
                      </m:sub>
                    </m:sSub>
                    <m:r>
                      <a:rPr lang="en-GB" sz="1600">
                        <a:latin typeface="Cambria Math" panose="02040503050406030204" pitchFamily="18" charset="0"/>
                      </a:rPr>
                      <m:t>=</m:t>
                    </m:r>
                    <m:r>
                      <a:rPr lang="en-GB" sz="1600" i="1">
                        <a:latin typeface="Cambria Math" panose="02040503050406030204" pitchFamily="18" charset="0"/>
                      </a:rPr>
                      <m:t>𝐼</m:t>
                    </m:r>
                  </m:oMath>
                </a14:m>
                <a:r>
                  <a:rPr lang="en-US" sz="1600" dirty="0"/>
                  <a:t>.</a:t>
                </a:r>
              </a:p>
              <a:p>
                <a:pPr lvl="1" algn="just">
                  <a:lnSpc>
                    <a:spcPts val="1500"/>
                  </a:lnSpc>
                </a:pPr>
                <a:endParaRPr lang="en-US" sz="1600" dirty="0"/>
              </a:p>
              <a:p>
                <a:pPr marL="671513" lvl="1" indent="-214313" algn="just">
                  <a:lnSpc>
                    <a:spcPts val="1500"/>
                  </a:lnSpc>
                  <a:buFont typeface="Arial" panose="020B0604020202020204" pitchFamily="34" charset="0"/>
                  <a:buChar char="•"/>
                </a:pPr>
                <a:endParaRPr lang="en-US" sz="1600" dirty="0"/>
              </a:p>
            </p:txBody>
          </p:sp>
        </mc:Choice>
        <mc:Fallback xmlns="">
          <p:sp>
            <p:nvSpPr>
              <p:cNvPr id="46" name="Rectangle 6"/>
              <p:cNvSpPr>
                <a:spLocks noRot="1" noChangeAspect="1" noMove="1" noResize="1" noEditPoints="1" noAdjustHandles="1" noChangeArrowheads="1" noChangeShapeType="1" noTextEdit="1"/>
              </p:cNvSpPr>
              <p:nvPr/>
            </p:nvSpPr>
            <p:spPr bwMode="auto">
              <a:xfrm>
                <a:off x="6683896" y="2031488"/>
                <a:ext cx="5254103" cy="1438855"/>
              </a:xfrm>
              <a:prstGeom prst="rect">
                <a:avLst/>
              </a:prstGeom>
              <a:blipFill rotWithShape="0">
                <a:blip r:embed="rId24"/>
                <a:stretch>
                  <a:fillRect l="-580" t="-4237" r="-696"/>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9013318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347376" y="6492875"/>
            <a:ext cx="2743200" cy="365125"/>
          </a:xfrm>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a:xfrm>
            <a:off x="4023852" y="6517038"/>
            <a:ext cx="4114800" cy="365125"/>
          </a:xfrm>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1</a:t>
            </a:fld>
            <a:endParaRPr lang="en-GB" dirty="0"/>
          </a:p>
        </p:txBody>
      </p:sp>
      <p:sp>
        <p:nvSpPr>
          <p:cNvPr id="6" name="Title 5"/>
          <p:cNvSpPr>
            <a:spLocks noGrp="1"/>
          </p:cNvSpPr>
          <p:nvPr>
            <p:ph type="title"/>
          </p:nvPr>
        </p:nvSpPr>
        <p:spPr>
          <a:xfrm>
            <a:off x="0" y="15875"/>
            <a:ext cx="12192000" cy="863022"/>
          </a:xfrm>
        </p:spPr>
        <p:txBody>
          <a:bodyPr>
            <a:noAutofit/>
          </a:bodyPr>
          <a:lstStyle/>
          <a:p>
            <a:r>
              <a:rPr lang="en-GB" sz="3600" dirty="0" err="1" smtClean="0">
                <a:solidFill>
                  <a:schemeClr val="accent1">
                    <a:lumMod val="75000"/>
                  </a:schemeClr>
                </a:solidFill>
              </a:rPr>
              <a:t>Wavefunction</a:t>
            </a:r>
            <a:r>
              <a:rPr lang="en-GB" sz="3600" dirty="0" smtClean="0">
                <a:solidFill>
                  <a:schemeClr val="accent1">
                    <a:lumMod val="75000"/>
                  </a:schemeClr>
                </a:solidFill>
              </a:rPr>
              <a:t> analysis of the gain medium</a:t>
            </a:r>
            <a:endParaRPr lang="en-GB" sz="36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0519" name="TextBox 10518"/>
              <p:cNvSpPr txBox="1"/>
              <p:nvPr/>
            </p:nvSpPr>
            <p:spPr>
              <a:xfrm>
                <a:off x="122592" y="5402823"/>
                <a:ext cx="11946815" cy="951158"/>
              </a:xfrm>
              <a:prstGeom prst="rect">
                <a:avLst/>
              </a:prstGeom>
              <a:noFill/>
            </p:spPr>
            <p:txBody>
              <a:bodyPr wrap="square" rtlCol="0">
                <a:spAutoFit/>
              </a:bodyPr>
              <a:lstStyle/>
              <a:p>
                <a:pPr algn="just"/>
                <a:r>
                  <a:rPr lang="en-GB" dirty="0" smtClean="0"/>
                  <a:t>While the scattering transitions are considered for all levels by the corresponding transition rates, the coherent coupling between injector and upper laser level is only considered for the dominant injection level at the corresponding bias. Similarly, due to the significant difference in oscillator strengths (</a:t>
                </a:r>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𝑓</m:t>
                        </m:r>
                      </m:e>
                      <m:sub>
                        <m:r>
                          <a:rPr lang="en-GB" i="1">
                            <a:latin typeface="Cambria Math" panose="02040503050406030204" pitchFamily="18" charset="0"/>
                          </a:rPr>
                          <m:t>𝜇𝜈</m:t>
                        </m:r>
                      </m:sub>
                    </m:sSub>
                    <m:r>
                      <a:rPr lang="en-GB"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𝑧</m:t>
                        </m:r>
                      </m:e>
                      <m:sub>
                        <m:r>
                          <a:rPr lang="en-GB" i="1">
                            <a:latin typeface="Cambria Math" panose="02040503050406030204" pitchFamily="18" charset="0"/>
                          </a:rPr>
                          <m:t>𝜇𝜈</m:t>
                        </m:r>
                      </m:sub>
                    </m:sSub>
                    <m:sSup>
                      <m:sSupPr>
                        <m:ctrlPr>
                          <a:rPr lang="en-GB" i="1">
                            <a:latin typeface="Cambria Math" panose="02040503050406030204" pitchFamily="18" charset="0"/>
                          </a:rPr>
                        </m:ctrlPr>
                      </m:sSupPr>
                      <m:e>
                        <m:r>
                          <a:rPr lang="en-GB" i="1">
                            <a:latin typeface="Cambria Math" panose="02040503050406030204" pitchFamily="18" charset="0"/>
                          </a:rPr>
                          <m:t>|</m:t>
                        </m:r>
                      </m:e>
                      <m:sup>
                        <m:r>
                          <a:rPr lang="en-GB" i="1">
                            <a:latin typeface="Cambria Math" panose="02040503050406030204" pitchFamily="18" charset="0"/>
                          </a:rPr>
                          <m:t>2</m:t>
                        </m:r>
                      </m:sup>
                    </m:sSup>
                  </m:oMath>
                </a14:m>
                <a:r>
                  <a:rPr lang="en-GB" dirty="0" smtClean="0"/>
                  <a:t>), we only include the ULL-&gt;LLL1 electric field coupling.   </a:t>
                </a:r>
              </a:p>
            </p:txBody>
          </p:sp>
        </mc:Choice>
        <mc:Fallback xmlns="">
          <p:sp>
            <p:nvSpPr>
              <p:cNvPr id="10519" name="TextBox 10518"/>
              <p:cNvSpPr txBox="1">
                <a:spLocks noRot="1" noChangeAspect="1" noMove="1" noResize="1" noEditPoints="1" noAdjustHandles="1" noChangeArrowheads="1" noChangeShapeType="1" noTextEdit="1"/>
              </p:cNvSpPr>
              <p:nvPr/>
            </p:nvSpPr>
            <p:spPr>
              <a:xfrm>
                <a:off x="122592" y="5402823"/>
                <a:ext cx="11946815" cy="951158"/>
              </a:xfrm>
              <a:prstGeom prst="rect">
                <a:avLst/>
              </a:prstGeom>
              <a:blipFill rotWithShape="0">
                <a:blip r:embed="rId2"/>
                <a:stretch>
                  <a:fillRect l="-408" t="-3205" r="-459" b="-7692"/>
                </a:stretch>
              </a:blipFill>
            </p:spPr>
            <p:txBody>
              <a:bodyPr/>
              <a:lstStyle/>
              <a:p>
                <a:r>
                  <a:rPr lang="en-GB">
                    <a:noFill/>
                  </a:rPr>
                  <a:t> </a:t>
                </a:r>
              </a:p>
            </p:txBody>
          </p:sp>
        </mc:Fallback>
      </mc:AlternateContent>
      <p:grpSp>
        <p:nvGrpSpPr>
          <p:cNvPr id="2315" name="Group 2314"/>
          <p:cNvGrpSpPr/>
          <p:nvPr/>
        </p:nvGrpSpPr>
        <p:grpSpPr>
          <a:xfrm>
            <a:off x="6230649" y="2836111"/>
            <a:ext cx="2090275" cy="2254778"/>
            <a:chOff x="537037" y="3924023"/>
            <a:chExt cx="1977914" cy="2254778"/>
          </a:xfrm>
        </p:grpSpPr>
        <p:grpSp>
          <p:nvGrpSpPr>
            <p:cNvPr id="2307" name="Group 2306"/>
            <p:cNvGrpSpPr/>
            <p:nvPr/>
          </p:nvGrpSpPr>
          <p:grpSpPr>
            <a:xfrm>
              <a:off x="537037" y="4187457"/>
              <a:ext cx="1977914" cy="1991344"/>
              <a:chOff x="213434" y="4186897"/>
              <a:chExt cx="1977914" cy="1991344"/>
            </a:xfrm>
          </p:grpSpPr>
          <p:grpSp>
            <p:nvGrpSpPr>
              <p:cNvPr id="2298" name="Group 2297"/>
              <p:cNvGrpSpPr/>
              <p:nvPr/>
            </p:nvGrpSpPr>
            <p:grpSpPr>
              <a:xfrm>
                <a:off x="218951" y="4186897"/>
                <a:ext cx="1946727" cy="1843757"/>
                <a:chOff x="156163" y="4158241"/>
                <a:chExt cx="2826557" cy="2277713"/>
              </a:xfrm>
            </p:grpSpPr>
            <p:grpSp>
              <p:nvGrpSpPr>
                <p:cNvPr id="2248" name="Group 2247"/>
                <p:cNvGrpSpPr/>
                <p:nvPr/>
              </p:nvGrpSpPr>
              <p:grpSpPr>
                <a:xfrm>
                  <a:off x="550560" y="4403718"/>
                  <a:ext cx="1887706" cy="2028250"/>
                  <a:chOff x="700652" y="4465140"/>
                  <a:chExt cx="1887706" cy="2028250"/>
                </a:xfrm>
              </p:grpSpPr>
              <p:grpSp>
                <p:nvGrpSpPr>
                  <p:cNvPr id="10552" name="Group 10551"/>
                  <p:cNvGrpSpPr/>
                  <p:nvPr/>
                </p:nvGrpSpPr>
                <p:grpSpPr>
                  <a:xfrm>
                    <a:off x="773109" y="4514428"/>
                    <a:ext cx="716221" cy="1087992"/>
                    <a:chOff x="9806245" y="620685"/>
                    <a:chExt cx="6530976" cy="4062413"/>
                  </a:xfrm>
                </p:grpSpPr>
                <p:sp>
                  <p:nvSpPr>
                    <p:cNvPr id="2264"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68" name="Group 2267"/>
                  <p:cNvGrpSpPr/>
                  <p:nvPr/>
                </p:nvGrpSpPr>
                <p:grpSpPr>
                  <a:xfrm>
                    <a:off x="700652" y="4815781"/>
                    <a:ext cx="853128" cy="1087992"/>
                    <a:chOff x="9806245" y="620685"/>
                    <a:chExt cx="6530976" cy="4062413"/>
                  </a:xfrm>
                </p:grpSpPr>
                <p:sp>
                  <p:nvSpPr>
                    <p:cNvPr id="2269"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0"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1"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72" name="Group 2271"/>
                  <p:cNvGrpSpPr/>
                  <p:nvPr/>
                </p:nvGrpSpPr>
                <p:grpSpPr>
                  <a:xfrm>
                    <a:off x="1588568" y="4465140"/>
                    <a:ext cx="853128" cy="1087992"/>
                    <a:chOff x="9806245" y="451771"/>
                    <a:chExt cx="6530976" cy="4062413"/>
                  </a:xfrm>
                </p:grpSpPr>
                <p:sp>
                  <p:nvSpPr>
                    <p:cNvPr id="2273" name="Freeform 372"/>
                    <p:cNvSpPr>
                      <a:spLocks/>
                    </p:cNvSpPr>
                    <p:nvPr/>
                  </p:nvSpPr>
                  <p:spPr bwMode="auto">
                    <a:xfrm>
                      <a:off x="9806245" y="451771"/>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4" name="Freeform 373"/>
                    <p:cNvSpPr>
                      <a:spLocks/>
                    </p:cNvSpPr>
                    <p:nvPr/>
                  </p:nvSpPr>
                  <p:spPr bwMode="auto">
                    <a:xfrm>
                      <a:off x="13039986" y="613697"/>
                      <a:ext cx="3232149" cy="390047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 name="Line 374"/>
                    <p:cNvSpPr>
                      <a:spLocks noChangeShapeType="1"/>
                    </p:cNvSpPr>
                    <p:nvPr/>
                  </p:nvSpPr>
                  <p:spPr bwMode="auto">
                    <a:xfrm flipV="1">
                      <a:off x="16272135" y="451771"/>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76" name="Group 2275"/>
                  <p:cNvGrpSpPr/>
                  <p:nvPr/>
                </p:nvGrpSpPr>
                <p:grpSpPr>
                  <a:xfrm>
                    <a:off x="1589529" y="5398611"/>
                    <a:ext cx="853128" cy="1087992"/>
                    <a:chOff x="9806245" y="620685"/>
                    <a:chExt cx="6530976" cy="4062413"/>
                  </a:xfrm>
                </p:grpSpPr>
                <p:sp>
                  <p:nvSpPr>
                    <p:cNvPr id="2277"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 name="Freeform 373"/>
                    <p:cNvSpPr>
                      <a:spLocks/>
                    </p:cNvSpPr>
                    <p:nvPr/>
                  </p:nvSpPr>
                  <p:spPr bwMode="auto">
                    <a:xfrm>
                      <a:off x="13039986" y="78261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9" name="Line 374"/>
                    <p:cNvSpPr>
                      <a:spLocks noChangeShapeType="1"/>
                    </p:cNvSpPr>
                    <p:nvPr/>
                  </p:nvSpPr>
                  <p:spPr bwMode="auto">
                    <a:xfrm flipV="1">
                      <a:off x="16272133" y="620685"/>
                      <a:ext cx="65088" cy="161925"/>
                    </a:xfrm>
                    <a:prstGeom prst="line">
                      <a:avLst/>
                    </a:prstGeom>
                    <a:noFill/>
                    <a:ln w="9525"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10554" name="Straight Connector 10553"/>
                  <p:cNvCxnSpPr/>
                  <p:nvPr/>
                </p:nvCxnSpPr>
                <p:spPr>
                  <a:xfrm>
                    <a:off x="773109" y="5598372"/>
                    <a:ext cx="716169" cy="514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00" name="Straight Connector 2299"/>
                  <p:cNvCxnSpPr/>
                  <p:nvPr/>
                </p:nvCxnSpPr>
                <p:spPr>
                  <a:xfrm flipV="1">
                    <a:off x="1808412" y="6485297"/>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1" name="Straight Connector 2310"/>
                  <p:cNvCxnSpPr/>
                  <p:nvPr/>
                </p:nvCxnSpPr>
                <p:spPr>
                  <a:xfrm>
                    <a:off x="787465" y="5917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2325" name="Straight Connector 2324"/>
                <p:cNvCxnSpPr/>
                <p:nvPr/>
              </p:nvCxnSpPr>
              <p:spPr>
                <a:xfrm>
                  <a:off x="1368791" y="5491105"/>
                  <a:ext cx="1086738" cy="142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26" name="Right Brace 2325"/>
                <p:cNvSpPr/>
                <p:nvPr/>
              </p:nvSpPr>
              <p:spPr>
                <a:xfrm rot="10800000">
                  <a:off x="1319134" y="5485962"/>
                  <a:ext cx="45719" cy="5098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29" name="TextBox 2328"/>
                    <p:cNvSpPr txBox="1"/>
                    <p:nvPr/>
                  </p:nvSpPr>
                  <p:spPr>
                    <a:xfrm>
                      <a:off x="1009926" y="535269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b="0" i="1">
                                <a:latin typeface="Cambria Math" panose="02040503050406030204" pitchFamily="18" charset="0"/>
                                <a:ea typeface="Cambria Math" panose="02040503050406030204" pitchFamily="18" charset="0"/>
                              </a:rPr>
                              <m:t>ℏ</m:t>
                            </m:r>
                            <m:r>
                              <a:rPr lang="el-GR" sz="1000" b="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9" name="TextBox 2328"/>
                    <p:cNvSpPr txBox="1">
                      <a:spLocks noRot="1" noChangeAspect="1" noMove="1" noResize="1" noEditPoints="1" noAdjustHandles="1" noChangeArrowheads="1" noChangeShapeType="1" noTextEdit="1"/>
                    </p:cNvSpPr>
                    <p:nvPr/>
                  </p:nvSpPr>
                  <p:spPr>
                    <a:xfrm>
                      <a:off x="1009926" y="5352695"/>
                      <a:ext cx="352212" cy="246221"/>
                    </a:xfrm>
                    <a:prstGeom prst="rect">
                      <a:avLst/>
                    </a:prstGeom>
                    <a:blipFill rotWithShape="0">
                      <a:blip r:embed="rId3"/>
                      <a:stretch>
                        <a:fillRect b="-9091"/>
                      </a:stretch>
                    </a:blipFill>
                  </p:spPr>
                  <p:txBody>
                    <a:bodyPr/>
                    <a:lstStyle/>
                    <a:p>
                      <a:r>
                        <a:rPr lang="en-GB">
                          <a:noFill/>
                        </a:rPr>
                        <a:t> </a:t>
                      </a:r>
                    </a:p>
                  </p:txBody>
                </p:sp>
              </mc:Fallback>
            </mc:AlternateContent>
            <p:sp>
              <p:nvSpPr>
                <p:cNvPr id="2330" name="Right Brace 2329"/>
                <p:cNvSpPr/>
                <p:nvPr/>
              </p:nvSpPr>
              <p:spPr>
                <a:xfrm>
                  <a:off x="2482520" y="5485962"/>
                  <a:ext cx="114300" cy="9499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331" name="TextBox 2330"/>
                    <p:cNvSpPr txBox="1"/>
                    <p:nvPr/>
                  </p:nvSpPr>
                  <p:spPr>
                    <a:xfrm>
                      <a:off x="2541060" y="5823974"/>
                      <a:ext cx="441660"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331" name="TextBox 2330"/>
                    <p:cNvSpPr txBox="1">
                      <a:spLocks noRot="1" noChangeAspect="1" noMove="1" noResize="1" noEditPoints="1" noAdjustHandles="1" noChangeArrowheads="1" noChangeShapeType="1" noTextEdit="1"/>
                    </p:cNvSpPr>
                    <p:nvPr/>
                  </p:nvSpPr>
                  <p:spPr>
                    <a:xfrm>
                      <a:off x="2541060" y="5823974"/>
                      <a:ext cx="441660" cy="246221"/>
                    </a:xfrm>
                    <a:prstGeom prst="rect">
                      <a:avLst/>
                    </a:prstGeom>
                    <a:blipFill rotWithShape="0">
                      <a:blip r:embed="rId4"/>
                      <a:stretch>
                        <a:fillRect r="-5660" b="-12500"/>
                      </a:stretch>
                    </a:blipFill>
                  </p:spPr>
                  <p:txBody>
                    <a:bodyPr/>
                    <a:lstStyle/>
                    <a:p>
                      <a:r>
                        <a:rPr lang="en-GB">
                          <a:noFill/>
                        </a:rPr>
                        <a:t> </a:t>
                      </a:r>
                    </a:p>
                  </p:txBody>
                </p:sp>
              </mc:Fallback>
            </mc:AlternateContent>
            <p:sp>
              <p:nvSpPr>
                <p:cNvPr id="2354" name="TextBox 2353"/>
                <p:cNvSpPr txBox="1"/>
                <p:nvPr/>
              </p:nvSpPr>
              <p:spPr>
                <a:xfrm>
                  <a:off x="156163" y="4158241"/>
                  <a:ext cx="428322" cy="261611"/>
                </a:xfrm>
                <a:prstGeom prst="rect">
                  <a:avLst/>
                </a:prstGeom>
                <a:noFill/>
              </p:spPr>
              <p:txBody>
                <a:bodyPr wrap="none" rtlCol="0">
                  <a:spAutoFit/>
                </a:bodyPr>
                <a:lstStyle/>
                <a:p>
                  <a:r>
                    <a:rPr lang="en-GB" sz="1050" dirty="0" smtClean="0"/>
                    <a:t>INJ1</a:t>
                  </a:r>
                  <a:endParaRPr lang="en-GB" sz="1050" dirty="0"/>
                </a:p>
              </p:txBody>
            </p:sp>
            <p:sp>
              <p:nvSpPr>
                <p:cNvPr id="2355" name="TextBox 2354"/>
                <p:cNvSpPr txBox="1"/>
                <p:nvPr/>
              </p:nvSpPr>
              <p:spPr>
                <a:xfrm>
                  <a:off x="156644" y="4472850"/>
                  <a:ext cx="417103" cy="253916"/>
                </a:xfrm>
                <a:prstGeom prst="rect">
                  <a:avLst/>
                </a:prstGeom>
                <a:noFill/>
              </p:spPr>
              <p:txBody>
                <a:bodyPr wrap="none" rtlCol="0">
                  <a:spAutoFit/>
                </a:bodyPr>
                <a:lstStyle/>
                <a:p>
                  <a:r>
                    <a:rPr lang="en-GB" sz="1050" dirty="0" smtClean="0"/>
                    <a:t>INJ2</a:t>
                  </a:r>
                  <a:endParaRPr lang="en-GB" sz="1050" dirty="0"/>
                </a:p>
              </p:txBody>
            </p:sp>
            <p:sp>
              <p:nvSpPr>
                <p:cNvPr id="2356" name="TextBox 2355"/>
                <p:cNvSpPr txBox="1"/>
                <p:nvPr/>
              </p:nvSpPr>
              <p:spPr>
                <a:xfrm>
                  <a:off x="2246547" y="4364224"/>
                  <a:ext cx="383438" cy="253916"/>
                </a:xfrm>
                <a:prstGeom prst="rect">
                  <a:avLst/>
                </a:prstGeom>
                <a:noFill/>
              </p:spPr>
              <p:txBody>
                <a:bodyPr wrap="none" rtlCol="0">
                  <a:spAutoFit/>
                </a:bodyPr>
                <a:lstStyle/>
                <a:p>
                  <a:r>
                    <a:rPr lang="en-GB" sz="1050" dirty="0" smtClean="0"/>
                    <a:t>ULL</a:t>
                  </a:r>
                  <a:endParaRPr lang="en-GB" sz="1050" dirty="0"/>
                </a:p>
              </p:txBody>
            </p:sp>
            <p:sp>
              <p:nvSpPr>
                <p:cNvPr id="2357" name="TextBox 2356"/>
                <p:cNvSpPr txBox="1"/>
                <p:nvPr/>
              </p:nvSpPr>
              <p:spPr>
                <a:xfrm>
                  <a:off x="2250054" y="5217209"/>
                  <a:ext cx="352982" cy="253916"/>
                </a:xfrm>
                <a:prstGeom prst="rect">
                  <a:avLst/>
                </a:prstGeom>
                <a:noFill/>
              </p:spPr>
              <p:txBody>
                <a:bodyPr wrap="none" rtlCol="0">
                  <a:spAutoFit/>
                </a:bodyPr>
                <a:lstStyle/>
                <a:p>
                  <a:r>
                    <a:rPr lang="en-GB" sz="1050" dirty="0" smtClean="0"/>
                    <a:t>LLL</a:t>
                  </a:r>
                  <a:endParaRPr lang="en-GB" sz="1050" dirty="0"/>
                </a:p>
              </p:txBody>
            </p:sp>
          </p:grpSp>
          <p:sp>
            <p:nvSpPr>
              <p:cNvPr id="2362" name="Rectangle 2361"/>
              <p:cNvSpPr/>
              <p:nvPr/>
            </p:nvSpPr>
            <p:spPr>
              <a:xfrm>
                <a:off x="213434" y="4200709"/>
                <a:ext cx="1977914" cy="197753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366" name="TextBox 2365"/>
            <p:cNvSpPr txBox="1"/>
            <p:nvPr/>
          </p:nvSpPr>
          <p:spPr>
            <a:xfrm>
              <a:off x="596711" y="3924023"/>
              <a:ext cx="1740413" cy="307777"/>
            </a:xfrm>
            <a:prstGeom prst="rect">
              <a:avLst/>
            </a:prstGeom>
            <a:noFill/>
          </p:spPr>
          <p:txBody>
            <a:bodyPr wrap="none" rtlCol="0">
              <a:spAutoFit/>
            </a:bodyPr>
            <a:lstStyle/>
            <a:p>
              <a:pPr algn="ctr"/>
              <a:r>
                <a:rPr lang="en-GB" sz="1400" dirty="0" smtClean="0"/>
                <a:t>INJ1-&gt; ULL resonance</a:t>
              </a:r>
              <a:endParaRPr lang="en-GB" sz="1400" dirty="0"/>
            </a:p>
          </p:txBody>
        </p:sp>
      </p:grpSp>
      <p:grpSp>
        <p:nvGrpSpPr>
          <p:cNvPr id="2314" name="Group 2313"/>
          <p:cNvGrpSpPr/>
          <p:nvPr/>
        </p:nvGrpSpPr>
        <p:grpSpPr>
          <a:xfrm>
            <a:off x="9337757" y="2860767"/>
            <a:ext cx="2092550" cy="2262096"/>
            <a:chOff x="3201604" y="3931505"/>
            <a:chExt cx="1936981" cy="2262096"/>
          </a:xfrm>
        </p:grpSpPr>
        <p:grpSp>
          <p:nvGrpSpPr>
            <p:cNvPr id="2306" name="Group 2305"/>
            <p:cNvGrpSpPr/>
            <p:nvPr/>
          </p:nvGrpSpPr>
          <p:grpSpPr>
            <a:xfrm>
              <a:off x="3224297" y="4196168"/>
              <a:ext cx="1914288" cy="1997433"/>
              <a:chOff x="3653210" y="4108977"/>
              <a:chExt cx="1914288" cy="1973267"/>
            </a:xfrm>
          </p:grpSpPr>
          <p:sp>
            <p:nvSpPr>
              <p:cNvPr id="2336" name="Rectangle 2335"/>
              <p:cNvSpPr/>
              <p:nvPr/>
            </p:nvSpPr>
            <p:spPr>
              <a:xfrm>
                <a:off x="3653210" y="4112312"/>
                <a:ext cx="1897490" cy="1969932"/>
              </a:xfrm>
              <a:prstGeom prst="rect">
                <a:avLst/>
              </a:prstGeom>
              <a:solidFill>
                <a:srgbClr val="FCEBDF"/>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301" name="Group 2300"/>
              <p:cNvGrpSpPr/>
              <p:nvPr/>
            </p:nvGrpSpPr>
            <p:grpSpPr>
              <a:xfrm>
                <a:off x="3730177" y="4108977"/>
                <a:ext cx="1837321" cy="1864451"/>
                <a:chOff x="7238170" y="2884196"/>
                <a:chExt cx="2376708" cy="2576240"/>
              </a:xfrm>
            </p:grpSpPr>
            <p:grpSp>
              <p:nvGrpSpPr>
                <p:cNvPr id="2267" name="Group 2266"/>
                <p:cNvGrpSpPr/>
                <p:nvPr/>
              </p:nvGrpSpPr>
              <p:grpSpPr>
                <a:xfrm>
                  <a:off x="7238170" y="3082567"/>
                  <a:ext cx="2376708" cy="2377869"/>
                  <a:chOff x="7268784" y="3118945"/>
                  <a:chExt cx="2376708" cy="2377869"/>
                </a:xfrm>
              </p:grpSpPr>
              <p:grpSp>
                <p:nvGrpSpPr>
                  <p:cNvPr id="2247" name="Group 2246"/>
                  <p:cNvGrpSpPr/>
                  <p:nvPr/>
                </p:nvGrpSpPr>
                <p:grpSpPr>
                  <a:xfrm>
                    <a:off x="7268784" y="3118945"/>
                    <a:ext cx="1847449" cy="2377869"/>
                    <a:chOff x="7223588" y="3033169"/>
                    <a:chExt cx="1847449" cy="2377869"/>
                  </a:xfrm>
                </p:grpSpPr>
                <p:grpSp>
                  <p:nvGrpSpPr>
                    <p:cNvPr id="2280" name="Group 2279"/>
                    <p:cNvGrpSpPr/>
                    <p:nvPr/>
                  </p:nvGrpSpPr>
                  <p:grpSpPr>
                    <a:xfrm>
                      <a:off x="7296045" y="3033169"/>
                      <a:ext cx="716221" cy="1087992"/>
                      <a:chOff x="9806245" y="620685"/>
                      <a:chExt cx="6530976" cy="4062413"/>
                    </a:xfrm>
                  </p:grpSpPr>
                  <p:sp>
                    <p:nvSpPr>
                      <p:cNvPr id="2281"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2"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7030A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3" name="Line 374"/>
                      <p:cNvSpPr>
                        <a:spLocks noChangeShapeType="1"/>
                      </p:cNvSpPr>
                      <p:nvPr/>
                    </p:nvSpPr>
                    <p:spPr bwMode="auto">
                      <a:xfrm flipV="1">
                        <a:off x="16272133" y="620685"/>
                        <a:ext cx="65088" cy="161925"/>
                      </a:xfrm>
                      <a:prstGeom prst="line">
                        <a:avLst/>
                      </a:prstGeom>
                      <a:noFill/>
                      <a:ln w="9525" cap="flat">
                        <a:solidFill>
                          <a:srgbClr val="7030A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84" name="Group 2283"/>
                    <p:cNvGrpSpPr/>
                    <p:nvPr/>
                  </p:nvGrpSpPr>
                  <p:grpSpPr>
                    <a:xfrm>
                      <a:off x="7223588" y="3334522"/>
                      <a:ext cx="853128" cy="1087992"/>
                      <a:chOff x="9806245" y="620685"/>
                      <a:chExt cx="6530976" cy="4062413"/>
                    </a:xfrm>
                  </p:grpSpPr>
                  <p:sp>
                    <p:nvSpPr>
                      <p:cNvPr id="2285" name="Freeform 372"/>
                      <p:cNvSpPr>
                        <a:spLocks/>
                      </p:cNvSpPr>
                      <p:nvPr/>
                    </p:nvSpPr>
                    <p:spPr bwMode="auto">
                      <a:xfrm>
                        <a:off x="9806245" y="620685"/>
                        <a:ext cx="3233738"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6" name="Freeform 373"/>
                      <p:cNvSpPr>
                        <a:spLocks/>
                      </p:cNvSpPr>
                      <p:nvPr/>
                    </p:nvSpPr>
                    <p:spPr bwMode="auto">
                      <a:xfrm>
                        <a:off x="13039983" y="782610"/>
                        <a:ext cx="3232150" cy="3900488"/>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7" name="Line 374"/>
                      <p:cNvSpPr>
                        <a:spLocks noChangeShapeType="1"/>
                      </p:cNvSpPr>
                      <p:nvPr/>
                    </p:nvSpPr>
                    <p:spPr bwMode="auto">
                      <a:xfrm flipV="1">
                        <a:off x="16272133" y="620685"/>
                        <a:ext cx="65088" cy="161925"/>
                      </a:xfrm>
                      <a:prstGeom prst="line">
                        <a:avLst/>
                      </a:prstGeom>
                      <a:noFill/>
                      <a:ln w="9525"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88" name="Group 2287"/>
                    <p:cNvGrpSpPr/>
                    <p:nvPr/>
                  </p:nvGrpSpPr>
                  <p:grpSpPr>
                    <a:xfrm>
                      <a:off x="8104212" y="3434811"/>
                      <a:ext cx="853128" cy="1087992"/>
                      <a:chOff x="9806245" y="952625"/>
                      <a:chExt cx="6530976" cy="4062413"/>
                    </a:xfrm>
                  </p:grpSpPr>
                  <p:sp>
                    <p:nvSpPr>
                      <p:cNvPr id="2289" name="Freeform 372"/>
                      <p:cNvSpPr>
                        <a:spLocks/>
                      </p:cNvSpPr>
                      <p:nvPr/>
                    </p:nvSpPr>
                    <p:spPr bwMode="auto">
                      <a:xfrm>
                        <a:off x="9806245" y="952625"/>
                        <a:ext cx="3233741" cy="4062413"/>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0" name="Freeform 373"/>
                      <p:cNvSpPr>
                        <a:spLocks/>
                      </p:cNvSpPr>
                      <p:nvPr/>
                    </p:nvSpPr>
                    <p:spPr bwMode="auto">
                      <a:xfrm>
                        <a:off x="13039986" y="1114551"/>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1" name="Line 374"/>
                      <p:cNvSpPr>
                        <a:spLocks noChangeShapeType="1"/>
                      </p:cNvSpPr>
                      <p:nvPr/>
                    </p:nvSpPr>
                    <p:spPr bwMode="auto">
                      <a:xfrm flipV="1">
                        <a:off x="16272135" y="952625"/>
                        <a:ext cx="65086" cy="161926"/>
                      </a:xfrm>
                      <a:prstGeom prst="line">
                        <a:avLst/>
                      </a:prstGeom>
                      <a:noFill/>
                      <a:ln w="9525"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292" name="Group 2291"/>
                    <p:cNvGrpSpPr/>
                    <p:nvPr/>
                  </p:nvGrpSpPr>
                  <p:grpSpPr>
                    <a:xfrm>
                      <a:off x="8105173" y="4303996"/>
                      <a:ext cx="853128" cy="1087992"/>
                      <a:chOff x="9806245" y="620685"/>
                      <a:chExt cx="6530976" cy="4062414"/>
                    </a:xfrm>
                  </p:grpSpPr>
                  <p:sp>
                    <p:nvSpPr>
                      <p:cNvPr id="2293" name="Freeform 372"/>
                      <p:cNvSpPr>
                        <a:spLocks/>
                      </p:cNvSpPr>
                      <p:nvPr/>
                    </p:nvSpPr>
                    <p:spPr bwMode="auto">
                      <a:xfrm>
                        <a:off x="9806245" y="620685"/>
                        <a:ext cx="3233741" cy="4062414"/>
                      </a:xfrm>
                      <a:custGeom>
                        <a:avLst/>
                        <a:gdLst>
                          <a:gd name="T0" fmla="*/ 0 w 2037"/>
                          <a:gd name="T1" fmla="*/ 0 h 2559"/>
                          <a:gd name="T2" fmla="*/ 42 w 2037"/>
                          <a:gd name="T3" fmla="*/ 102 h 2559"/>
                          <a:gd name="T4" fmla="*/ 84 w 2037"/>
                          <a:gd name="T5" fmla="*/ 203 h 2559"/>
                          <a:gd name="T6" fmla="*/ 125 w 2037"/>
                          <a:gd name="T7" fmla="*/ 301 h 2559"/>
                          <a:gd name="T8" fmla="*/ 167 w 2037"/>
                          <a:gd name="T9" fmla="*/ 397 h 2559"/>
                          <a:gd name="T10" fmla="*/ 208 w 2037"/>
                          <a:gd name="T11" fmla="*/ 491 h 2559"/>
                          <a:gd name="T12" fmla="*/ 250 w 2037"/>
                          <a:gd name="T13" fmla="*/ 583 h 2559"/>
                          <a:gd name="T14" fmla="*/ 291 w 2037"/>
                          <a:gd name="T15" fmla="*/ 673 h 2559"/>
                          <a:gd name="T16" fmla="*/ 333 w 2037"/>
                          <a:gd name="T17" fmla="*/ 760 h 2559"/>
                          <a:gd name="T18" fmla="*/ 375 w 2037"/>
                          <a:gd name="T19" fmla="*/ 846 h 2559"/>
                          <a:gd name="T20" fmla="*/ 416 w 2037"/>
                          <a:gd name="T21" fmla="*/ 930 h 2559"/>
                          <a:gd name="T22" fmla="*/ 458 w 2037"/>
                          <a:gd name="T23" fmla="*/ 1011 h 2559"/>
                          <a:gd name="T24" fmla="*/ 499 w 2037"/>
                          <a:gd name="T25" fmla="*/ 1090 h 2559"/>
                          <a:gd name="T26" fmla="*/ 541 w 2037"/>
                          <a:gd name="T27" fmla="*/ 1168 h 2559"/>
                          <a:gd name="T28" fmla="*/ 582 w 2037"/>
                          <a:gd name="T29" fmla="*/ 1243 h 2559"/>
                          <a:gd name="T30" fmla="*/ 624 w 2037"/>
                          <a:gd name="T31" fmla="*/ 1316 h 2559"/>
                          <a:gd name="T32" fmla="*/ 666 w 2037"/>
                          <a:gd name="T33" fmla="*/ 1387 h 2559"/>
                          <a:gd name="T34" fmla="*/ 707 w 2037"/>
                          <a:gd name="T35" fmla="*/ 1456 h 2559"/>
                          <a:gd name="T36" fmla="*/ 748 w 2037"/>
                          <a:gd name="T37" fmla="*/ 1523 h 2559"/>
                          <a:gd name="T38" fmla="*/ 790 w 2037"/>
                          <a:gd name="T39" fmla="*/ 1588 h 2559"/>
                          <a:gd name="T40" fmla="*/ 832 w 2037"/>
                          <a:gd name="T41" fmla="*/ 1650 h 2559"/>
                          <a:gd name="T42" fmla="*/ 873 w 2037"/>
                          <a:gd name="T43" fmla="*/ 1711 h 2559"/>
                          <a:gd name="T44" fmla="*/ 915 w 2037"/>
                          <a:gd name="T45" fmla="*/ 1770 h 2559"/>
                          <a:gd name="T46" fmla="*/ 956 w 2037"/>
                          <a:gd name="T47" fmla="*/ 1826 h 2559"/>
                          <a:gd name="T48" fmla="*/ 998 w 2037"/>
                          <a:gd name="T49" fmla="*/ 1880 h 2559"/>
                          <a:gd name="T50" fmla="*/ 1039 w 2037"/>
                          <a:gd name="T51" fmla="*/ 1933 h 2559"/>
                          <a:gd name="T52" fmla="*/ 1081 w 2037"/>
                          <a:gd name="T53" fmla="*/ 1982 h 2559"/>
                          <a:gd name="T54" fmla="*/ 1123 w 2037"/>
                          <a:gd name="T55" fmla="*/ 2031 h 2559"/>
                          <a:gd name="T56" fmla="*/ 1164 w 2037"/>
                          <a:gd name="T57" fmla="*/ 2077 h 2559"/>
                          <a:gd name="T58" fmla="*/ 1206 w 2037"/>
                          <a:gd name="T59" fmla="*/ 2121 h 2559"/>
                          <a:gd name="T60" fmla="*/ 1247 w 2037"/>
                          <a:gd name="T61" fmla="*/ 2162 h 2559"/>
                          <a:gd name="T62" fmla="*/ 1289 w 2037"/>
                          <a:gd name="T63" fmla="*/ 2202 h 2559"/>
                          <a:gd name="T64" fmla="*/ 1330 w 2037"/>
                          <a:gd name="T65" fmla="*/ 2240 h 2559"/>
                          <a:gd name="T66" fmla="*/ 1372 w 2037"/>
                          <a:gd name="T67" fmla="*/ 2275 h 2559"/>
                          <a:gd name="T68" fmla="*/ 1414 w 2037"/>
                          <a:gd name="T69" fmla="*/ 2308 h 2559"/>
                          <a:gd name="T70" fmla="*/ 1455 w 2037"/>
                          <a:gd name="T71" fmla="*/ 2340 h 2559"/>
                          <a:gd name="T72" fmla="*/ 1496 w 2037"/>
                          <a:gd name="T73" fmla="*/ 2369 h 2559"/>
                          <a:gd name="T74" fmla="*/ 1538 w 2037"/>
                          <a:gd name="T75" fmla="*/ 2396 h 2559"/>
                          <a:gd name="T76" fmla="*/ 1580 w 2037"/>
                          <a:gd name="T77" fmla="*/ 2421 h 2559"/>
                          <a:gd name="T78" fmla="*/ 1621 w 2037"/>
                          <a:gd name="T79" fmla="*/ 2444 h 2559"/>
                          <a:gd name="T80" fmla="*/ 1663 w 2037"/>
                          <a:gd name="T81" fmla="*/ 2465 h 2559"/>
                          <a:gd name="T82" fmla="*/ 1704 w 2037"/>
                          <a:gd name="T83" fmla="*/ 2484 h 2559"/>
                          <a:gd name="T84" fmla="*/ 1746 w 2037"/>
                          <a:gd name="T85" fmla="*/ 2501 h 2559"/>
                          <a:gd name="T86" fmla="*/ 1787 w 2037"/>
                          <a:gd name="T87" fmla="*/ 2515 h 2559"/>
                          <a:gd name="T88" fmla="*/ 1829 w 2037"/>
                          <a:gd name="T89" fmla="*/ 2528 h 2559"/>
                          <a:gd name="T90" fmla="*/ 1871 w 2037"/>
                          <a:gd name="T91" fmla="*/ 2538 h 2559"/>
                          <a:gd name="T92" fmla="*/ 1912 w 2037"/>
                          <a:gd name="T93" fmla="*/ 2547 h 2559"/>
                          <a:gd name="T94" fmla="*/ 1954 w 2037"/>
                          <a:gd name="T95" fmla="*/ 2553 h 2559"/>
                          <a:gd name="T96" fmla="*/ 1995 w 2037"/>
                          <a:gd name="T97" fmla="*/ 2557 h 2559"/>
                          <a:gd name="T98" fmla="*/ 2037 w 2037"/>
                          <a:gd name="T99" fmla="*/ 2559 h 2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7" h="2559">
                            <a:moveTo>
                              <a:pt x="0" y="0"/>
                            </a:moveTo>
                            <a:lnTo>
                              <a:pt x="42" y="102"/>
                            </a:lnTo>
                            <a:lnTo>
                              <a:pt x="84" y="203"/>
                            </a:lnTo>
                            <a:lnTo>
                              <a:pt x="125" y="301"/>
                            </a:lnTo>
                            <a:lnTo>
                              <a:pt x="167" y="397"/>
                            </a:lnTo>
                            <a:lnTo>
                              <a:pt x="208" y="491"/>
                            </a:lnTo>
                            <a:lnTo>
                              <a:pt x="250" y="583"/>
                            </a:lnTo>
                            <a:lnTo>
                              <a:pt x="291" y="673"/>
                            </a:lnTo>
                            <a:lnTo>
                              <a:pt x="333" y="760"/>
                            </a:lnTo>
                            <a:lnTo>
                              <a:pt x="375" y="846"/>
                            </a:lnTo>
                            <a:lnTo>
                              <a:pt x="416" y="930"/>
                            </a:lnTo>
                            <a:lnTo>
                              <a:pt x="458" y="1011"/>
                            </a:lnTo>
                            <a:lnTo>
                              <a:pt x="499" y="1090"/>
                            </a:lnTo>
                            <a:lnTo>
                              <a:pt x="541" y="1168"/>
                            </a:lnTo>
                            <a:lnTo>
                              <a:pt x="582" y="1243"/>
                            </a:lnTo>
                            <a:lnTo>
                              <a:pt x="624" y="1316"/>
                            </a:lnTo>
                            <a:lnTo>
                              <a:pt x="666" y="1387"/>
                            </a:lnTo>
                            <a:lnTo>
                              <a:pt x="707" y="1456"/>
                            </a:lnTo>
                            <a:lnTo>
                              <a:pt x="748" y="1523"/>
                            </a:lnTo>
                            <a:lnTo>
                              <a:pt x="790" y="1588"/>
                            </a:lnTo>
                            <a:lnTo>
                              <a:pt x="832" y="1650"/>
                            </a:lnTo>
                            <a:lnTo>
                              <a:pt x="873" y="1711"/>
                            </a:lnTo>
                            <a:lnTo>
                              <a:pt x="915" y="1770"/>
                            </a:lnTo>
                            <a:lnTo>
                              <a:pt x="956" y="1826"/>
                            </a:lnTo>
                            <a:lnTo>
                              <a:pt x="998" y="1880"/>
                            </a:lnTo>
                            <a:lnTo>
                              <a:pt x="1039" y="1933"/>
                            </a:lnTo>
                            <a:lnTo>
                              <a:pt x="1081" y="1982"/>
                            </a:lnTo>
                            <a:lnTo>
                              <a:pt x="1123" y="2031"/>
                            </a:lnTo>
                            <a:lnTo>
                              <a:pt x="1164" y="2077"/>
                            </a:lnTo>
                            <a:lnTo>
                              <a:pt x="1206" y="2121"/>
                            </a:lnTo>
                            <a:lnTo>
                              <a:pt x="1247" y="2162"/>
                            </a:lnTo>
                            <a:lnTo>
                              <a:pt x="1289" y="2202"/>
                            </a:lnTo>
                            <a:lnTo>
                              <a:pt x="1330" y="2240"/>
                            </a:lnTo>
                            <a:lnTo>
                              <a:pt x="1372" y="2275"/>
                            </a:lnTo>
                            <a:lnTo>
                              <a:pt x="1414" y="2308"/>
                            </a:lnTo>
                            <a:lnTo>
                              <a:pt x="1455" y="2340"/>
                            </a:lnTo>
                            <a:lnTo>
                              <a:pt x="1496" y="2369"/>
                            </a:lnTo>
                            <a:lnTo>
                              <a:pt x="1538" y="2396"/>
                            </a:lnTo>
                            <a:lnTo>
                              <a:pt x="1580" y="2421"/>
                            </a:lnTo>
                            <a:lnTo>
                              <a:pt x="1621" y="2444"/>
                            </a:lnTo>
                            <a:lnTo>
                              <a:pt x="1663" y="2465"/>
                            </a:lnTo>
                            <a:lnTo>
                              <a:pt x="1704" y="2484"/>
                            </a:lnTo>
                            <a:lnTo>
                              <a:pt x="1746" y="2501"/>
                            </a:lnTo>
                            <a:lnTo>
                              <a:pt x="1787" y="2515"/>
                            </a:lnTo>
                            <a:lnTo>
                              <a:pt x="1829" y="2528"/>
                            </a:lnTo>
                            <a:lnTo>
                              <a:pt x="1871" y="2538"/>
                            </a:lnTo>
                            <a:lnTo>
                              <a:pt x="1912" y="2547"/>
                            </a:lnTo>
                            <a:lnTo>
                              <a:pt x="1954" y="2553"/>
                            </a:lnTo>
                            <a:lnTo>
                              <a:pt x="1995" y="2557"/>
                            </a:lnTo>
                            <a:lnTo>
                              <a:pt x="2037" y="2559"/>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4" name="Freeform 373"/>
                      <p:cNvSpPr>
                        <a:spLocks/>
                      </p:cNvSpPr>
                      <p:nvPr/>
                    </p:nvSpPr>
                    <p:spPr bwMode="auto">
                      <a:xfrm>
                        <a:off x="13039986" y="782612"/>
                        <a:ext cx="3232149" cy="3900487"/>
                      </a:xfrm>
                      <a:custGeom>
                        <a:avLst/>
                        <a:gdLst>
                          <a:gd name="T0" fmla="*/ 0 w 2036"/>
                          <a:gd name="T1" fmla="*/ 2457 h 2457"/>
                          <a:gd name="T2" fmla="*/ 41 w 2036"/>
                          <a:gd name="T3" fmla="*/ 2457 h 2457"/>
                          <a:gd name="T4" fmla="*/ 83 w 2036"/>
                          <a:gd name="T5" fmla="*/ 2455 h 2457"/>
                          <a:gd name="T6" fmla="*/ 125 w 2036"/>
                          <a:gd name="T7" fmla="*/ 2451 h 2457"/>
                          <a:gd name="T8" fmla="*/ 166 w 2036"/>
                          <a:gd name="T9" fmla="*/ 2445 h 2457"/>
                          <a:gd name="T10" fmla="*/ 208 w 2036"/>
                          <a:gd name="T11" fmla="*/ 2436 h 2457"/>
                          <a:gd name="T12" fmla="*/ 249 w 2036"/>
                          <a:gd name="T13" fmla="*/ 2426 h 2457"/>
                          <a:gd name="T14" fmla="*/ 291 w 2036"/>
                          <a:gd name="T15" fmla="*/ 2413 h 2457"/>
                          <a:gd name="T16" fmla="*/ 332 w 2036"/>
                          <a:gd name="T17" fmla="*/ 2399 h 2457"/>
                          <a:gd name="T18" fmla="*/ 374 w 2036"/>
                          <a:gd name="T19" fmla="*/ 2382 h 2457"/>
                          <a:gd name="T20" fmla="*/ 415 w 2036"/>
                          <a:gd name="T21" fmla="*/ 2363 h 2457"/>
                          <a:gd name="T22" fmla="*/ 457 w 2036"/>
                          <a:gd name="T23" fmla="*/ 2342 h 2457"/>
                          <a:gd name="T24" fmla="*/ 498 w 2036"/>
                          <a:gd name="T25" fmla="*/ 2319 h 2457"/>
                          <a:gd name="T26" fmla="*/ 540 w 2036"/>
                          <a:gd name="T27" fmla="*/ 2294 h 2457"/>
                          <a:gd name="T28" fmla="*/ 582 w 2036"/>
                          <a:gd name="T29" fmla="*/ 2267 h 2457"/>
                          <a:gd name="T30" fmla="*/ 623 w 2036"/>
                          <a:gd name="T31" fmla="*/ 2238 h 2457"/>
                          <a:gd name="T32" fmla="*/ 665 w 2036"/>
                          <a:gd name="T33" fmla="*/ 2206 h 2457"/>
                          <a:gd name="T34" fmla="*/ 706 w 2036"/>
                          <a:gd name="T35" fmla="*/ 2173 h 2457"/>
                          <a:gd name="T36" fmla="*/ 748 w 2036"/>
                          <a:gd name="T37" fmla="*/ 2138 h 2457"/>
                          <a:gd name="T38" fmla="*/ 789 w 2036"/>
                          <a:gd name="T39" fmla="*/ 2100 h 2457"/>
                          <a:gd name="T40" fmla="*/ 831 w 2036"/>
                          <a:gd name="T41" fmla="*/ 2060 h 2457"/>
                          <a:gd name="T42" fmla="*/ 873 w 2036"/>
                          <a:gd name="T43" fmla="*/ 2019 h 2457"/>
                          <a:gd name="T44" fmla="*/ 914 w 2036"/>
                          <a:gd name="T45" fmla="*/ 1975 h 2457"/>
                          <a:gd name="T46" fmla="*/ 956 w 2036"/>
                          <a:gd name="T47" fmla="*/ 1929 h 2457"/>
                          <a:gd name="T48" fmla="*/ 997 w 2036"/>
                          <a:gd name="T49" fmla="*/ 1880 h 2457"/>
                          <a:gd name="T50" fmla="*/ 1039 w 2036"/>
                          <a:gd name="T51" fmla="*/ 1831 h 2457"/>
                          <a:gd name="T52" fmla="*/ 1080 w 2036"/>
                          <a:gd name="T53" fmla="*/ 1778 h 2457"/>
                          <a:gd name="T54" fmla="*/ 1122 w 2036"/>
                          <a:gd name="T55" fmla="*/ 1724 h 2457"/>
                          <a:gd name="T56" fmla="*/ 1164 w 2036"/>
                          <a:gd name="T57" fmla="*/ 1668 h 2457"/>
                          <a:gd name="T58" fmla="*/ 1205 w 2036"/>
                          <a:gd name="T59" fmla="*/ 1609 h 2457"/>
                          <a:gd name="T60" fmla="*/ 1246 w 2036"/>
                          <a:gd name="T61" fmla="*/ 1548 h 2457"/>
                          <a:gd name="T62" fmla="*/ 1288 w 2036"/>
                          <a:gd name="T63" fmla="*/ 1486 h 2457"/>
                          <a:gd name="T64" fmla="*/ 1330 w 2036"/>
                          <a:gd name="T65" fmla="*/ 1421 h 2457"/>
                          <a:gd name="T66" fmla="*/ 1371 w 2036"/>
                          <a:gd name="T67" fmla="*/ 1354 h 2457"/>
                          <a:gd name="T68" fmla="*/ 1413 w 2036"/>
                          <a:gd name="T69" fmla="*/ 1285 h 2457"/>
                          <a:gd name="T70" fmla="*/ 1454 w 2036"/>
                          <a:gd name="T71" fmla="*/ 1214 h 2457"/>
                          <a:gd name="T72" fmla="*/ 1496 w 2036"/>
                          <a:gd name="T73" fmla="*/ 1141 h 2457"/>
                          <a:gd name="T74" fmla="*/ 1537 w 2036"/>
                          <a:gd name="T75" fmla="*/ 1066 h 2457"/>
                          <a:gd name="T76" fmla="*/ 1579 w 2036"/>
                          <a:gd name="T77" fmla="*/ 988 h 2457"/>
                          <a:gd name="T78" fmla="*/ 1621 w 2036"/>
                          <a:gd name="T79" fmla="*/ 909 h 2457"/>
                          <a:gd name="T80" fmla="*/ 1662 w 2036"/>
                          <a:gd name="T81" fmla="*/ 828 h 2457"/>
                          <a:gd name="T82" fmla="*/ 1704 w 2036"/>
                          <a:gd name="T83" fmla="*/ 744 h 2457"/>
                          <a:gd name="T84" fmla="*/ 1745 w 2036"/>
                          <a:gd name="T85" fmla="*/ 658 h 2457"/>
                          <a:gd name="T86" fmla="*/ 1787 w 2036"/>
                          <a:gd name="T87" fmla="*/ 571 h 2457"/>
                          <a:gd name="T88" fmla="*/ 1828 w 2036"/>
                          <a:gd name="T89" fmla="*/ 481 h 2457"/>
                          <a:gd name="T90" fmla="*/ 1870 w 2036"/>
                          <a:gd name="T91" fmla="*/ 389 h 2457"/>
                          <a:gd name="T92" fmla="*/ 1912 w 2036"/>
                          <a:gd name="T93" fmla="*/ 295 h 2457"/>
                          <a:gd name="T94" fmla="*/ 1953 w 2036"/>
                          <a:gd name="T95" fmla="*/ 199 h 2457"/>
                          <a:gd name="T96" fmla="*/ 1994 w 2036"/>
                          <a:gd name="T97" fmla="*/ 101 h 2457"/>
                          <a:gd name="T98" fmla="*/ 2036 w 2036"/>
                          <a:gd name="T99" fmla="*/ 0 h 2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36" h="2457">
                            <a:moveTo>
                              <a:pt x="0" y="2457"/>
                            </a:moveTo>
                            <a:lnTo>
                              <a:pt x="41" y="2457"/>
                            </a:lnTo>
                            <a:lnTo>
                              <a:pt x="83" y="2455"/>
                            </a:lnTo>
                            <a:lnTo>
                              <a:pt x="125" y="2451"/>
                            </a:lnTo>
                            <a:lnTo>
                              <a:pt x="166" y="2445"/>
                            </a:lnTo>
                            <a:lnTo>
                              <a:pt x="208" y="2436"/>
                            </a:lnTo>
                            <a:lnTo>
                              <a:pt x="249" y="2426"/>
                            </a:lnTo>
                            <a:lnTo>
                              <a:pt x="291" y="2413"/>
                            </a:lnTo>
                            <a:lnTo>
                              <a:pt x="332" y="2399"/>
                            </a:lnTo>
                            <a:lnTo>
                              <a:pt x="374" y="2382"/>
                            </a:lnTo>
                            <a:lnTo>
                              <a:pt x="415" y="2363"/>
                            </a:lnTo>
                            <a:lnTo>
                              <a:pt x="457" y="2342"/>
                            </a:lnTo>
                            <a:lnTo>
                              <a:pt x="498" y="2319"/>
                            </a:lnTo>
                            <a:lnTo>
                              <a:pt x="540" y="2294"/>
                            </a:lnTo>
                            <a:lnTo>
                              <a:pt x="582" y="2267"/>
                            </a:lnTo>
                            <a:lnTo>
                              <a:pt x="623" y="2238"/>
                            </a:lnTo>
                            <a:lnTo>
                              <a:pt x="665" y="2206"/>
                            </a:lnTo>
                            <a:lnTo>
                              <a:pt x="706" y="2173"/>
                            </a:lnTo>
                            <a:lnTo>
                              <a:pt x="748" y="2138"/>
                            </a:lnTo>
                            <a:lnTo>
                              <a:pt x="789" y="2100"/>
                            </a:lnTo>
                            <a:lnTo>
                              <a:pt x="831" y="2060"/>
                            </a:lnTo>
                            <a:lnTo>
                              <a:pt x="873" y="2019"/>
                            </a:lnTo>
                            <a:lnTo>
                              <a:pt x="914" y="1975"/>
                            </a:lnTo>
                            <a:lnTo>
                              <a:pt x="956" y="1929"/>
                            </a:lnTo>
                            <a:lnTo>
                              <a:pt x="997" y="1880"/>
                            </a:lnTo>
                            <a:lnTo>
                              <a:pt x="1039" y="1831"/>
                            </a:lnTo>
                            <a:lnTo>
                              <a:pt x="1080" y="1778"/>
                            </a:lnTo>
                            <a:lnTo>
                              <a:pt x="1122" y="1724"/>
                            </a:lnTo>
                            <a:lnTo>
                              <a:pt x="1164" y="1668"/>
                            </a:lnTo>
                            <a:lnTo>
                              <a:pt x="1205" y="1609"/>
                            </a:lnTo>
                            <a:lnTo>
                              <a:pt x="1246" y="1548"/>
                            </a:lnTo>
                            <a:lnTo>
                              <a:pt x="1288" y="1486"/>
                            </a:lnTo>
                            <a:lnTo>
                              <a:pt x="1330" y="1421"/>
                            </a:lnTo>
                            <a:lnTo>
                              <a:pt x="1371" y="1354"/>
                            </a:lnTo>
                            <a:lnTo>
                              <a:pt x="1413" y="1285"/>
                            </a:lnTo>
                            <a:lnTo>
                              <a:pt x="1454" y="1214"/>
                            </a:lnTo>
                            <a:lnTo>
                              <a:pt x="1496" y="1141"/>
                            </a:lnTo>
                            <a:lnTo>
                              <a:pt x="1537" y="1066"/>
                            </a:lnTo>
                            <a:lnTo>
                              <a:pt x="1579" y="988"/>
                            </a:lnTo>
                            <a:lnTo>
                              <a:pt x="1621" y="909"/>
                            </a:lnTo>
                            <a:lnTo>
                              <a:pt x="1662" y="828"/>
                            </a:lnTo>
                            <a:lnTo>
                              <a:pt x="1704" y="744"/>
                            </a:lnTo>
                            <a:lnTo>
                              <a:pt x="1745" y="658"/>
                            </a:lnTo>
                            <a:lnTo>
                              <a:pt x="1787" y="571"/>
                            </a:lnTo>
                            <a:lnTo>
                              <a:pt x="1828" y="481"/>
                            </a:lnTo>
                            <a:lnTo>
                              <a:pt x="1870" y="389"/>
                            </a:lnTo>
                            <a:lnTo>
                              <a:pt x="1912" y="295"/>
                            </a:lnTo>
                            <a:lnTo>
                              <a:pt x="1953" y="199"/>
                            </a:lnTo>
                            <a:lnTo>
                              <a:pt x="1994" y="101"/>
                            </a:lnTo>
                            <a:lnTo>
                              <a:pt x="2036" y="0"/>
                            </a:lnTo>
                          </a:path>
                        </a:pathLst>
                      </a:custGeom>
                      <a:noFill/>
                      <a:ln w="9525" cap="flat">
                        <a:solidFill>
                          <a:srgbClr val="FFC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5" name="Line 374"/>
                      <p:cNvSpPr>
                        <a:spLocks noChangeShapeType="1"/>
                      </p:cNvSpPr>
                      <p:nvPr/>
                    </p:nvSpPr>
                    <p:spPr bwMode="auto">
                      <a:xfrm flipV="1">
                        <a:off x="16272133" y="620685"/>
                        <a:ext cx="65088" cy="161925"/>
                      </a:xfrm>
                      <a:prstGeom prst="line">
                        <a:avLst/>
                      </a:prstGeom>
                      <a:noFill/>
                      <a:ln w="9525" cap="flat">
                        <a:solidFill>
                          <a:srgbClr val="FFC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2316" name="Straight Connector 2315"/>
                    <p:cNvCxnSpPr/>
                    <p:nvPr/>
                  </p:nvCxnSpPr>
                  <p:spPr>
                    <a:xfrm flipV="1">
                      <a:off x="7312243" y="4433903"/>
                      <a:ext cx="700023" cy="258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7" name="Straight Connector 2316"/>
                    <p:cNvCxnSpPr/>
                    <p:nvPr/>
                  </p:nvCxnSpPr>
                  <p:spPr>
                    <a:xfrm flipV="1">
                      <a:off x="8291091" y="5402945"/>
                      <a:ext cx="779946" cy="8093"/>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8" name="Straight Connector 2317"/>
                    <p:cNvCxnSpPr/>
                    <p:nvPr/>
                  </p:nvCxnSpPr>
                  <p:spPr>
                    <a:xfrm>
                      <a:off x="7304831" y="4113549"/>
                      <a:ext cx="700297" cy="253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249" name="Right Brace 2248"/>
                  <p:cNvSpPr/>
                  <p:nvPr/>
                </p:nvSpPr>
                <p:spPr>
                  <a:xfrm>
                    <a:off x="9153853" y="4632409"/>
                    <a:ext cx="126941" cy="86012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250" name="TextBox 2249"/>
                      <p:cNvSpPr txBox="1"/>
                      <p:nvPr/>
                    </p:nvSpPr>
                    <p:spPr>
                      <a:xfrm>
                        <a:off x="9203833" y="4955451"/>
                        <a:ext cx="441659"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000" i="1" smtClean="0">
                                      <a:latin typeface="Cambria Math" panose="02040503050406030204" pitchFamily="18" charset="0"/>
                                      <a:ea typeface="Cambria Math" panose="02040503050406030204" pitchFamily="18" charset="0"/>
                                    </a:rPr>
                                  </m:ctrlPr>
                                </m:sSubPr>
                                <m:e>
                                  <m:r>
                                    <a:rPr lang="en-GB" sz="1000" i="1">
                                      <a:latin typeface="Cambria Math" panose="02040503050406030204" pitchFamily="18" charset="0"/>
                                      <a:ea typeface="Cambria Math" panose="02040503050406030204" pitchFamily="18" charset="0"/>
                                    </a:rPr>
                                    <m:t>ℏ</m:t>
                                  </m:r>
                                  <m:r>
                                    <a:rPr lang="en-GB" sz="1000" i="1">
                                      <a:latin typeface="Cambria Math" panose="02040503050406030204" pitchFamily="18" charset="0"/>
                                      <a:ea typeface="Cambria Math" panose="02040503050406030204" pitchFamily="18" charset="0"/>
                                    </a:rPr>
                                    <m:t>𝜔</m:t>
                                  </m:r>
                                </m:e>
                                <m:sub>
                                  <m:r>
                                    <a:rPr lang="en-GB" sz="1000" b="0" i="1" smtClean="0">
                                      <a:latin typeface="Cambria Math" panose="02040503050406030204" pitchFamily="18" charset="0"/>
                                      <a:ea typeface="Cambria Math" panose="02040503050406030204" pitchFamily="18" charset="0"/>
                                    </a:rPr>
                                    <m:t>0</m:t>
                                  </m:r>
                                </m:sub>
                              </m:sSub>
                            </m:oMath>
                          </m:oMathPara>
                        </a14:m>
                        <a:endParaRPr lang="en-GB" sz="2400" dirty="0"/>
                      </a:p>
                    </p:txBody>
                  </p:sp>
                </mc:Choice>
                <mc:Fallback xmlns="">
                  <p:sp>
                    <p:nvSpPr>
                      <p:cNvPr id="2250" name="TextBox 2249"/>
                      <p:cNvSpPr txBox="1">
                        <a:spLocks noRot="1" noChangeAspect="1" noMove="1" noResize="1" noEditPoints="1" noAdjustHandles="1" noChangeArrowheads="1" noChangeShapeType="1" noTextEdit="1"/>
                      </p:cNvSpPr>
                      <p:nvPr/>
                    </p:nvSpPr>
                    <p:spPr>
                      <a:xfrm>
                        <a:off x="9203833" y="4955451"/>
                        <a:ext cx="441659" cy="246221"/>
                      </a:xfrm>
                      <a:prstGeom prst="rect">
                        <a:avLst/>
                      </a:prstGeom>
                      <a:blipFill rotWithShape="0">
                        <a:blip r:embed="rId5"/>
                        <a:stretch>
                          <a:fillRect b="-2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28" name="TextBox 2327"/>
                      <p:cNvSpPr txBox="1"/>
                      <p:nvPr/>
                    </p:nvSpPr>
                    <p:spPr>
                      <a:xfrm>
                        <a:off x="7715870" y="4458055"/>
                        <a:ext cx="352212" cy="2462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000" i="1">
                                  <a:latin typeface="Cambria Math" panose="02040503050406030204" pitchFamily="18" charset="0"/>
                                  <a:ea typeface="Cambria Math" panose="02040503050406030204" pitchFamily="18" charset="0"/>
                                </a:rPr>
                                <m:t>ℏ</m:t>
                              </m:r>
                              <m:r>
                                <a:rPr lang="el-GR" sz="1000" i="1" smtClean="0">
                                  <a:latin typeface="Cambria Math" panose="02040503050406030204" pitchFamily="18" charset="0"/>
                                  <a:ea typeface="Cambria Math" panose="02040503050406030204" pitchFamily="18" charset="0"/>
                                </a:rPr>
                                <m:t>𝜖</m:t>
                              </m:r>
                            </m:oMath>
                          </m:oMathPara>
                        </a14:m>
                        <a:endParaRPr lang="en-GB" sz="2400" dirty="0"/>
                      </a:p>
                    </p:txBody>
                  </p:sp>
                </mc:Choice>
                <mc:Fallback xmlns="">
                  <p:sp>
                    <p:nvSpPr>
                      <p:cNvPr id="2328" name="TextBox 2327"/>
                      <p:cNvSpPr txBox="1">
                        <a:spLocks noRot="1" noChangeAspect="1" noMove="1" noResize="1" noEditPoints="1" noAdjustHandles="1" noChangeArrowheads="1" noChangeShapeType="1" noTextEdit="1"/>
                      </p:cNvSpPr>
                      <p:nvPr/>
                    </p:nvSpPr>
                    <p:spPr>
                      <a:xfrm>
                        <a:off x="7715870" y="4458055"/>
                        <a:ext cx="352212" cy="246221"/>
                      </a:xfrm>
                      <a:prstGeom prst="rect">
                        <a:avLst/>
                      </a:prstGeom>
                      <a:blipFill rotWithShape="0">
                        <a:blip r:embed="rId6"/>
                        <a:stretch>
                          <a:fillRect b="-20000"/>
                        </a:stretch>
                      </a:blipFill>
                    </p:spPr>
                    <p:txBody>
                      <a:bodyPr/>
                      <a:lstStyle/>
                      <a:p>
                        <a:r>
                          <a:rPr lang="en-GB">
                            <a:noFill/>
                          </a:rPr>
                          <a:t> </a:t>
                        </a:r>
                      </a:p>
                    </p:txBody>
                  </p:sp>
                </mc:Fallback>
              </mc:AlternateContent>
              <p:cxnSp>
                <p:nvCxnSpPr>
                  <p:cNvPr id="2341" name="Straight Connector 2340"/>
                  <p:cNvCxnSpPr/>
                  <p:nvPr/>
                </p:nvCxnSpPr>
                <p:spPr>
                  <a:xfrm>
                    <a:off x="8084784" y="4627717"/>
                    <a:ext cx="1044217" cy="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46" name="Right Brace 2345"/>
                  <p:cNvSpPr/>
                  <p:nvPr/>
                </p:nvSpPr>
                <p:spPr>
                  <a:xfrm rot="10800000">
                    <a:off x="8018470" y="4542595"/>
                    <a:ext cx="45719" cy="8512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
              <p:nvSpPr>
                <p:cNvPr id="2297" name="TextBox 2296"/>
                <p:cNvSpPr txBox="1"/>
                <p:nvPr/>
              </p:nvSpPr>
              <p:spPr>
                <a:xfrm>
                  <a:off x="7997407" y="2884196"/>
                  <a:ext cx="428322" cy="261610"/>
                </a:xfrm>
                <a:prstGeom prst="rect">
                  <a:avLst/>
                </a:prstGeom>
                <a:noFill/>
              </p:spPr>
              <p:txBody>
                <a:bodyPr wrap="none" rtlCol="0">
                  <a:spAutoFit/>
                </a:bodyPr>
                <a:lstStyle/>
                <a:p>
                  <a:r>
                    <a:rPr lang="en-GB" sz="1050" dirty="0" smtClean="0"/>
                    <a:t>INJ1</a:t>
                  </a:r>
                  <a:endParaRPr lang="en-GB" sz="1050" dirty="0"/>
                </a:p>
              </p:txBody>
            </p:sp>
            <p:sp>
              <p:nvSpPr>
                <p:cNvPr id="2351" name="TextBox 2350"/>
                <p:cNvSpPr txBox="1"/>
                <p:nvPr/>
              </p:nvSpPr>
              <p:spPr>
                <a:xfrm>
                  <a:off x="8006430" y="3197909"/>
                  <a:ext cx="417102" cy="253916"/>
                </a:xfrm>
                <a:prstGeom prst="rect">
                  <a:avLst/>
                </a:prstGeom>
                <a:noFill/>
              </p:spPr>
              <p:txBody>
                <a:bodyPr wrap="none" rtlCol="0">
                  <a:spAutoFit/>
                </a:bodyPr>
                <a:lstStyle/>
                <a:p>
                  <a:r>
                    <a:rPr lang="en-GB" sz="1050" dirty="0" smtClean="0"/>
                    <a:t>INJ2</a:t>
                  </a:r>
                  <a:endParaRPr lang="en-GB" sz="1050" dirty="0"/>
                </a:p>
              </p:txBody>
            </p:sp>
            <p:sp>
              <p:nvSpPr>
                <p:cNvPr id="2352" name="TextBox 2351"/>
                <p:cNvSpPr txBox="1"/>
                <p:nvPr/>
              </p:nvSpPr>
              <p:spPr>
                <a:xfrm>
                  <a:off x="8948896" y="3350430"/>
                  <a:ext cx="383438" cy="253916"/>
                </a:xfrm>
                <a:prstGeom prst="rect">
                  <a:avLst/>
                </a:prstGeom>
                <a:noFill/>
              </p:spPr>
              <p:txBody>
                <a:bodyPr wrap="none" rtlCol="0">
                  <a:spAutoFit/>
                </a:bodyPr>
                <a:lstStyle/>
                <a:p>
                  <a:r>
                    <a:rPr lang="en-GB" sz="1050" dirty="0" smtClean="0"/>
                    <a:t>ULL</a:t>
                  </a:r>
                  <a:endParaRPr lang="en-GB" sz="1050" dirty="0"/>
                </a:p>
              </p:txBody>
            </p:sp>
            <p:sp>
              <p:nvSpPr>
                <p:cNvPr id="2353" name="TextBox 2352"/>
                <p:cNvSpPr txBox="1"/>
                <p:nvPr/>
              </p:nvSpPr>
              <p:spPr>
                <a:xfrm>
                  <a:off x="8948522" y="4131888"/>
                  <a:ext cx="352982" cy="253916"/>
                </a:xfrm>
                <a:prstGeom prst="rect">
                  <a:avLst/>
                </a:prstGeom>
                <a:noFill/>
              </p:spPr>
              <p:txBody>
                <a:bodyPr wrap="none" rtlCol="0">
                  <a:spAutoFit/>
                </a:bodyPr>
                <a:lstStyle/>
                <a:p>
                  <a:r>
                    <a:rPr lang="en-GB" sz="1050" dirty="0" smtClean="0"/>
                    <a:t>LLL</a:t>
                  </a:r>
                  <a:endParaRPr lang="en-GB" sz="1050" dirty="0"/>
                </a:p>
              </p:txBody>
            </p:sp>
          </p:grpSp>
        </p:grpSp>
        <p:sp>
          <p:nvSpPr>
            <p:cNvPr id="2367" name="TextBox 2366"/>
            <p:cNvSpPr txBox="1"/>
            <p:nvPr/>
          </p:nvSpPr>
          <p:spPr>
            <a:xfrm>
              <a:off x="3201604" y="3931505"/>
              <a:ext cx="1740413" cy="307777"/>
            </a:xfrm>
            <a:prstGeom prst="rect">
              <a:avLst/>
            </a:prstGeom>
            <a:noFill/>
          </p:spPr>
          <p:txBody>
            <a:bodyPr wrap="none" rtlCol="0">
              <a:spAutoFit/>
            </a:bodyPr>
            <a:lstStyle/>
            <a:p>
              <a:pPr algn="ctr"/>
              <a:r>
                <a:rPr lang="en-GB" sz="1400" dirty="0" smtClean="0"/>
                <a:t>INJ2-&gt; ULL resonance</a:t>
              </a:r>
              <a:endParaRPr lang="en-GB" sz="1400" dirty="0"/>
            </a:p>
          </p:txBody>
        </p:sp>
      </p:grpSp>
      <p:sp>
        <p:nvSpPr>
          <p:cNvPr id="2368" name="TextBox 2367"/>
          <p:cNvSpPr txBox="1"/>
          <p:nvPr/>
        </p:nvSpPr>
        <p:spPr>
          <a:xfrm>
            <a:off x="6113666" y="739291"/>
            <a:ext cx="5828766" cy="2031325"/>
          </a:xfrm>
          <a:prstGeom prst="rect">
            <a:avLst/>
          </a:prstGeom>
          <a:noFill/>
        </p:spPr>
        <p:txBody>
          <a:bodyPr wrap="square" rtlCol="0">
            <a:spAutoFit/>
          </a:bodyPr>
          <a:lstStyle/>
          <a:p>
            <a:pPr algn="just"/>
            <a:r>
              <a:rPr lang="en-GB" dirty="0" smtClean="0"/>
              <a:t>Since we consider only one injector and only one lower laser level, bias dependent wave function calculations reveal 2 regimes susceptible to our modelling:</a:t>
            </a:r>
          </a:p>
          <a:p>
            <a:pPr marL="285750" indent="-285750" algn="just">
              <a:buFont typeface="Arial" panose="020B0604020202020204" pitchFamily="34" charset="0"/>
              <a:buChar char="•"/>
            </a:pPr>
            <a:r>
              <a:rPr lang="en-GB" dirty="0" smtClean="0"/>
              <a:t>@ and around 9.2 kV/cm </a:t>
            </a:r>
            <a:r>
              <a:rPr lang="en-GB" i="1" dirty="0" smtClean="0"/>
              <a:t>INJ1-&gt;ULL </a:t>
            </a:r>
            <a:r>
              <a:rPr lang="en-GB" dirty="0" smtClean="0"/>
              <a:t>resonance</a:t>
            </a:r>
          </a:p>
          <a:p>
            <a:pPr marL="285750" indent="-285750" algn="just">
              <a:buFont typeface="Arial" panose="020B0604020202020204" pitchFamily="34" charset="0"/>
              <a:buChar char="•"/>
            </a:pPr>
            <a:r>
              <a:rPr lang="en-GB" dirty="0" smtClean="0"/>
              <a:t>@ and around 11.0 kV/cm </a:t>
            </a:r>
            <a:r>
              <a:rPr lang="en-GB" i="1" dirty="0" smtClean="0"/>
              <a:t>INJ2-&gt; ULL</a:t>
            </a:r>
            <a:r>
              <a:rPr lang="en-GB" dirty="0" smtClean="0"/>
              <a:t> resonance </a:t>
            </a:r>
          </a:p>
          <a:p>
            <a:pPr algn="just"/>
            <a:r>
              <a:rPr lang="en-GB" dirty="0" smtClean="0"/>
              <a:t>In both cases we can take as the effective lower laser level, the level denoted by </a:t>
            </a:r>
            <a:r>
              <a:rPr lang="en-GB" b="1" dirty="0" smtClean="0"/>
              <a:t>LLL1. </a:t>
            </a:r>
          </a:p>
        </p:txBody>
      </p:sp>
      <p:grpSp>
        <p:nvGrpSpPr>
          <p:cNvPr id="2683" name="Group 2682"/>
          <p:cNvGrpSpPr/>
          <p:nvPr/>
        </p:nvGrpSpPr>
        <p:grpSpPr>
          <a:xfrm>
            <a:off x="203379" y="959622"/>
            <a:ext cx="5415753" cy="4020458"/>
            <a:chOff x="165824" y="860694"/>
            <a:chExt cx="5415753" cy="4020458"/>
          </a:xfrm>
        </p:grpSpPr>
        <p:grpSp>
          <p:nvGrpSpPr>
            <p:cNvPr id="10622" name="Group 10621"/>
            <p:cNvGrpSpPr/>
            <p:nvPr/>
          </p:nvGrpSpPr>
          <p:grpSpPr>
            <a:xfrm>
              <a:off x="876927" y="3648648"/>
              <a:ext cx="3823132" cy="1058863"/>
              <a:chOff x="1499403" y="3789720"/>
              <a:chExt cx="3823132" cy="1058863"/>
            </a:xfrm>
          </p:grpSpPr>
          <p:sp>
            <p:nvSpPr>
              <p:cNvPr id="10568" name="Line 434"/>
              <p:cNvSpPr>
                <a:spLocks noChangeShapeType="1"/>
              </p:cNvSpPr>
              <p:nvPr/>
            </p:nvSpPr>
            <p:spPr bwMode="auto">
              <a:xfrm>
                <a:off x="1627682" y="4666020"/>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69" name="Line 435"/>
              <p:cNvSpPr>
                <a:spLocks noChangeShapeType="1"/>
              </p:cNvSpPr>
              <p:nvPr/>
            </p:nvSpPr>
            <p:spPr bwMode="auto">
              <a:xfrm>
                <a:off x="1627682" y="3838933"/>
                <a:ext cx="359678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0" name="Line 436"/>
              <p:cNvSpPr>
                <a:spLocks noChangeShapeType="1"/>
              </p:cNvSpPr>
              <p:nvPr/>
            </p:nvSpPr>
            <p:spPr bwMode="auto">
              <a:xfrm flipV="1">
                <a:off x="1627682"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1" name="Line 437"/>
              <p:cNvSpPr>
                <a:spLocks noChangeShapeType="1"/>
              </p:cNvSpPr>
              <p:nvPr/>
            </p:nvSpPr>
            <p:spPr bwMode="auto">
              <a:xfrm flipV="1">
                <a:off x="222714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2" name="Line 438"/>
              <p:cNvSpPr>
                <a:spLocks noChangeShapeType="1"/>
              </p:cNvSpPr>
              <p:nvPr/>
            </p:nvSpPr>
            <p:spPr bwMode="auto">
              <a:xfrm flipV="1">
                <a:off x="2826611"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3" name="Line 439"/>
              <p:cNvSpPr>
                <a:spLocks noChangeShapeType="1"/>
              </p:cNvSpPr>
              <p:nvPr/>
            </p:nvSpPr>
            <p:spPr bwMode="auto">
              <a:xfrm flipV="1">
                <a:off x="3426076"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4" name="Line 440"/>
              <p:cNvSpPr>
                <a:spLocks noChangeShapeType="1"/>
              </p:cNvSpPr>
              <p:nvPr/>
            </p:nvSpPr>
            <p:spPr bwMode="auto">
              <a:xfrm flipV="1">
                <a:off x="402554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5" name="Line 441"/>
              <p:cNvSpPr>
                <a:spLocks noChangeShapeType="1"/>
              </p:cNvSpPr>
              <p:nvPr/>
            </p:nvSpPr>
            <p:spPr bwMode="auto">
              <a:xfrm flipV="1">
                <a:off x="4625005"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6" name="Line 442"/>
              <p:cNvSpPr>
                <a:spLocks noChangeShapeType="1"/>
              </p:cNvSpPr>
              <p:nvPr/>
            </p:nvSpPr>
            <p:spPr bwMode="auto">
              <a:xfrm flipV="1">
                <a:off x="5224470" y="4629508"/>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7" name="Line 443"/>
              <p:cNvSpPr>
                <a:spLocks noChangeShapeType="1"/>
              </p:cNvSpPr>
              <p:nvPr/>
            </p:nvSpPr>
            <p:spPr bwMode="auto">
              <a:xfrm>
                <a:off x="1627682"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8" name="Line 444"/>
              <p:cNvSpPr>
                <a:spLocks noChangeShapeType="1"/>
              </p:cNvSpPr>
              <p:nvPr/>
            </p:nvSpPr>
            <p:spPr bwMode="auto">
              <a:xfrm>
                <a:off x="222714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9" name="Line 445"/>
              <p:cNvSpPr>
                <a:spLocks noChangeShapeType="1"/>
              </p:cNvSpPr>
              <p:nvPr/>
            </p:nvSpPr>
            <p:spPr bwMode="auto">
              <a:xfrm>
                <a:off x="2826611"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0" name="Line 446"/>
              <p:cNvSpPr>
                <a:spLocks noChangeShapeType="1"/>
              </p:cNvSpPr>
              <p:nvPr/>
            </p:nvSpPr>
            <p:spPr bwMode="auto">
              <a:xfrm>
                <a:off x="3426076"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1" name="Line 447"/>
              <p:cNvSpPr>
                <a:spLocks noChangeShapeType="1"/>
              </p:cNvSpPr>
              <p:nvPr/>
            </p:nvSpPr>
            <p:spPr bwMode="auto">
              <a:xfrm>
                <a:off x="402554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2" name="Line 448"/>
              <p:cNvSpPr>
                <a:spLocks noChangeShapeType="1"/>
              </p:cNvSpPr>
              <p:nvPr/>
            </p:nvSpPr>
            <p:spPr bwMode="auto">
              <a:xfrm>
                <a:off x="4625005"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3" name="Line 449"/>
              <p:cNvSpPr>
                <a:spLocks noChangeShapeType="1"/>
              </p:cNvSpPr>
              <p:nvPr/>
            </p:nvSpPr>
            <p:spPr bwMode="auto">
              <a:xfrm>
                <a:off x="5224470" y="3838933"/>
                <a:ext cx="0" cy="36513"/>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4" name="Rectangle 450"/>
              <p:cNvSpPr>
                <a:spLocks noChangeArrowheads="1"/>
              </p:cNvSpPr>
              <p:nvPr/>
            </p:nvSpPr>
            <p:spPr bwMode="auto">
              <a:xfrm>
                <a:off x="1600793" y="4712058"/>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5" name="Rectangle 451"/>
              <p:cNvSpPr>
                <a:spLocks noChangeArrowheads="1"/>
              </p:cNvSpPr>
              <p:nvPr/>
            </p:nvSpPr>
            <p:spPr bwMode="auto">
              <a:xfrm>
                <a:off x="2162297" y="4712058"/>
                <a:ext cx="18505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6" name="Rectangle 452"/>
              <p:cNvSpPr>
                <a:spLocks noChangeArrowheads="1"/>
              </p:cNvSpPr>
              <p:nvPr/>
            </p:nvSpPr>
            <p:spPr bwMode="auto">
              <a:xfrm>
                <a:off x="2772833"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7" name="Rectangle 453"/>
              <p:cNvSpPr>
                <a:spLocks noChangeArrowheads="1"/>
              </p:cNvSpPr>
              <p:nvPr/>
            </p:nvSpPr>
            <p:spPr bwMode="auto">
              <a:xfrm>
                <a:off x="333750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8" name="Rectangle 454"/>
              <p:cNvSpPr>
                <a:spLocks noChangeArrowheads="1"/>
              </p:cNvSpPr>
              <p:nvPr/>
            </p:nvSpPr>
            <p:spPr bwMode="auto">
              <a:xfrm>
                <a:off x="3970181"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9" name="Rectangle 455"/>
              <p:cNvSpPr>
                <a:spLocks noChangeArrowheads="1"/>
              </p:cNvSpPr>
              <p:nvPr/>
            </p:nvSpPr>
            <p:spPr bwMode="auto">
              <a:xfrm>
                <a:off x="4536430" y="4712058"/>
                <a:ext cx="240419"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0" name="Rectangle 456"/>
              <p:cNvSpPr>
                <a:spLocks noChangeArrowheads="1"/>
              </p:cNvSpPr>
              <p:nvPr/>
            </p:nvSpPr>
            <p:spPr bwMode="auto">
              <a:xfrm>
                <a:off x="5169110" y="4712058"/>
                <a:ext cx="153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1" name="Line 457"/>
              <p:cNvSpPr>
                <a:spLocks noChangeShapeType="1"/>
              </p:cNvSpPr>
              <p:nvPr/>
            </p:nvSpPr>
            <p:spPr bwMode="auto">
              <a:xfrm flipV="1">
                <a:off x="1627682"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2" name="Line 458"/>
              <p:cNvSpPr>
                <a:spLocks noChangeShapeType="1"/>
              </p:cNvSpPr>
              <p:nvPr/>
            </p:nvSpPr>
            <p:spPr bwMode="auto">
              <a:xfrm flipV="1">
                <a:off x="5224470" y="3838933"/>
                <a:ext cx="0" cy="82708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3" name="Line 459"/>
              <p:cNvSpPr>
                <a:spLocks noChangeShapeType="1"/>
              </p:cNvSpPr>
              <p:nvPr/>
            </p:nvSpPr>
            <p:spPr bwMode="auto">
              <a:xfrm>
                <a:off x="1627682"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4" name="Line 460"/>
              <p:cNvSpPr>
                <a:spLocks noChangeShapeType="1"/>
              </p:cNvSpPr>
              <p:nvPr/>
            </p:nvSpPr>
            <p:spPr bwMode="auto">
              <a:xfrm>
                <a:off x="1627682"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5" name="Line 461"/>
              <p:cNvSpPr>
                <a:spLocks noChangeShapeType="1"/>
              </p:cNvSpPr>
              <p:nvPr/>
            </p:nvSpPr>
            <p:spPr bwMode="auto">
              <a:xfrm>
                <a:off x="1627682"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6" name="Line 462"/>
              <p:cNvSpPr>
                <a:spLocks noChangeShapeType="1"/>
              </p:cNvSpPr>
              <p:nvPr/>
            </p:nvSpPr>
            <p:spPr bwMode="auto">
              <a:xfrm>
                <a:off x="1627682"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7" name="Line 463"/>
              <p:cNvSpPr>
                <a:spLocks noChangeShapeType="1"/>
              </p:cNvSpPr>
              <p:nvPr/>
            </p:nvSpPr>
            <p:spPr bwMode="auto">
              <a:xfrm flipH="1">
                <a:off x="5188090" y="466602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8" name="Line 464"/>
              <p:cNvSpPr>
                <a:spLocks noChangeShapeType="1"/>
              </p:cNvSpPr>
              <p:nvPr/>
            </p:nvSpPr>
            <p:spPr bwMode="auto">
              <a:xfrm flipH="1">
                <a:off x="5188090" y="4389795"/>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9" name="Line 465"/>
              <p:cNvSpPr>
                <a:spLocks noChangeShapeType="1"/>
              </p:cNvSpPr>
              <p:nvPr/>
            </p:nvSpPr>
            <p:spPr bwMode="auto">
              <a:xfrm flipH="1">
                <a:off x="5188090" y="4113570"/>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0" name="Line 466"/>
              <p:cNvSpPr>
                <a:spLocks noChangeShapeType="1"/>
              </p:cNvSpPr>
              <p:nvPr/>
            </p:nvSpPr>
            <p:spPr bwMode="auto">
              <a:xfrm flipH="1">
                <a:off x="5188090" y="3838933"/>
                <a:ext cx="36379"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1" name="Rectangle 467"/>
              <p:cNvSpPr>
                <a:spLocks noChangeArrowheads="1"/>
              </p:cNvSpPr>
              <p:nvPr/>
            </p:nvSpPr>
            <p:spPr bwMode="auto">
              <a:xfrm>
                <a:off x="1499403" y="46152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2" name="Rectangle 468"/>
              <p:cNvSpPr>
                <a:spLocks noChangeArrowheads="1"/>
              </p:cNvSpPr>
              <p:nvPr/>
            </p:nvSpPr>
            <p:spPr bwMode="auto">
              <a:xfrm>
                <a:off x="1499403" y="433899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3" name="Rectangle 469"/>
              <p:cNvSpPr>
                <a:spLocks noChangeArrowheads="1"/>
              </p:cNvSpPr>
              <p:nvPr/>
            </p:nvSpPr>
            <p:spPr bwMode="auto">
              <a:xfrm>
                <a:off x="1499403" y="4065945"/>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4</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04" name="Rectangle 470"/>
              <p:cNvSpPr>
                <a:spLocks noChangeArrowheads="1"/>
              </p:cNvSpPr>
              <p:nvPr/>
            </p:nvSpPr>
            <p:spPr bwMode="auto">
              <a:xfrm>
                <a:off x="1499403" y="3789720"/>
                <a:ext cx="9964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05" name="Freeform 471"/>
              <p:cNvSpPr>
                <a:spLocks/>
              </p:cNvSpPr>
              <p:nvPr/>
            </p:nvSpPr>
            <p:spPr bwMode="auto">
              <a:xfrm>
                <a:off x="1627682" y="4023083"/>
                <a:ext cx="2937218" cy="327025"/>
              </a:xfrm>
              <a:custGeom>
                <a:avLst/>
                <a:gdLst>
                  <a:gd name="T0" fmla="*/ 0 w 1857"/>
                  <a:gd name="T1" fmla="*/ 206 h 206"/>
                  <a:gd name="T2" fmla="*/ 38 w 1857"/>
                  <a:gd name="T3" fmla="*/ 204 h 206"/>
                  <a:gd name="T4" fmla="*/ 76 w 1857"/>
                  <a:gd name="T5" fmla="*/ 202 h 206"/>
                  <a:gd name="T6" fmla="*/ 114 w 1857"/>
                  <a:gd name="T7" fmla="*/ 200 h 206"/>
                  <a:gd name="T8" fmla="*/ 152 w 1857"/>
                  <a:gd name="T9" fmla="*/ 197 h 206"/>
                  <a:gd name="T10" fmla="*/ 190 w 1857"/>
                  <a:gd name="T11" fmla="*/ 194 h 206"/>
                  <a:gd name="T12" fmla="*/ 228 w 1857"/>
                  <a:gd name="T13" fmla="*/ 191 h 206"/>
                  <a:gd name="T14" fmla="*/ 265 w 1857"/>
                  <a:gd name="T15" fmla="*/ 187 h 206"/>
                  <a:gd name="T16" fmla="*/ 303 w 1857"/>
                  <a:gd name="T17" fmla="*/ 183 h 206"/>
                  <a:gd name="T18" fmla="*/ 341 w 1857"/>
                  <a:gd name="T19" fmla="*/ 179 h 206"/>
                  <a:gd name="T20" fmla="*/ 379 w 1857"/>
                  <a:gd name="T21" fmla="*/ 175 h 206"/>
                  <a:gd name="T22" fmla="*/ 417 w 1857"/>
                  <a:gd name="T23" fmla="*/ 171 h 206"/>
                  <a:gd name="T24" fmla="*/ 455 w 1857"/>
                  <a:gd name="T25" fmla="*/ 166 h 206"/>
                  <a:gd name="T26" fmla="*/ 493 w 1857"/>
                  <a:gd name="T27" fmla="*/ 161 h 206"/>
                  <a:gd name="T28" fmla="*/ 531 w 1857"/>
                  <a:gd name="T29" fmla="*/ 156 h 206"/>
                  <a:gd name="T30" fmla="*/ 569 w 1857"/>
                  <a:gd name="T31" fmla="*/ 151 h 206"/>
                  <a:gd name="T32" fmla="*/ 606 w 1857"/>
                  <a:gd name="T33" fmla="*/ 145 h 206"/>
                  <a:gd name="T34" fmla="*/ 644 w 1857"/>
                  <a:gd name="T35" fmla="*/ 139 h 206"/>
                  <a:gd name="T36" fmla="*/ 682 w 1857"/>
                  <a:gd name="T37" fmla="*/ 134 h 206"/>
                  <a:gd name="T38" fmla="*/ 720 w 1857"/>
                  <a:gd name="T39" fmla="*/ 128 h 206"/>
                  <a:gd name="T40" fmla="*/ 758 w 1857"/>
                  <a:gd name="T41" fmla="*/ 122 h 206"/>
                  <a:gd name="T42" fmla="*/ 796 w 1857"/>
                  <a:gd name="T43" fmla="*/ 116 h 206"/>
                  <a:gd name="T44" fmla="*/ 834 w 1857"/>
                  <a:gd name="T45" fmla="*/ 109 h 206"/>
                  <a:gd name="T46" fmla="*/ 872 w 1857"/>
                  <a:gd name="T47" fmla="*/ 103 h 206"/>
                  <a:gd name="T48" fmla="*/ 910 w 1857"/>
                  <a:gd name="T49" fmla="*/ 97 h 206"/>
                  <a:gd name="T50" fmla="*/ 947 w 1857"/>
                  <a:gd name="T51" fmla="*/ 91 h 206"/>
                  <a:gd name="T52" fmla="*/ 985 w 1857"/>
                  <a:gd name="T53" fmla="*/ 85 h 206"/>
                  <a:gd name="T54" fmla="*/ 1023 w 1857"/>
                  <a:gd name="T55" fmla="*/ 79 h 206"/>
                  <a:gd name="T56" fmla="*/ 1061 w 1857"/>
                  <a:gd name="T57" fmla="*/ 73 h 206"/>
                  <a:gd name="T58" fmla="*/ 1099 w 1857"/>
                  <a:gd name="T59" fmla="*/ 68 h 206"/>
                  <a:gd name="T60" fmla="*/ 1137 w 1857"/>
                  <a:gd name="T61" fmla="*/ 62 h 206"/>
                  <a:gd name="T62" fmla="*/ 1175 w 1857"/>
                  <a:gd name="T63" fmla="*/ 57 h 206"/>
                  <a:gd name="T64" fmla="*/ 1213 w 1857"/>
                  <a:gd name="T65" fmla="*/ 51 h 206"/>
                  <a:gd name="T66" fmla="*/ 1251 w 1857"/>
                  <a:gd name="T67" fmla="*/ 47 h 206"/>
                  <a:gd name="T68" fmla="*/ 1288 w 1857"/>
                  <a:gd name="T69" fmla="*/ 42 h 206"/>
                  <a:gd name="T70" fmla="*/ 1326 w 1857"/>
                  <a:gd name="T71" fmla="*/ 38 h 206"/>
                  <a:gd name="T72" fmla="*/ 1364 w 1857"/>
                  <a:gd name="T73" fmla="*/ 34 h 206"/>
                  <a:gd name="T74" fmla="*/ 1402 w 1857"/>
                  <a:gd name="T75" fmla="*/ 30 h 206"/>
                  <a:gd name="T76" fmla="*/ 1440 w 1857"/>
                  <a:gd name="T77" fmla="*/ 26 h 206"/>
                  <a:gd name="T78" fmla="*/ 1478 w 1857"/>
                  <a:gd name="T79" fmla="*/ 22 h 206"/>
                  <a:gd name="T80" fmla="*/ 1516 w 1857"/>
                  <a:gd name="T81" fmla="*/ 19 h 206"/>
                  <a:gd name="T82" fmla="*/ 1554 w 1857"/>
                  <a:gd name="T83" fmla="*/ 16 h 206"/>
                  <a:gd name="T84" fmla="*/ 1592 w 1857"/>
                  <a:gd name="T85" fmla="*/ 14 h 206"/>
                  <a:gd name="T86" fmla="*/ 1629 w 1857"/>
                  <a:gd name="T87" fmla="*/ 11 h 206"/>
                  <a:gd name="T88" fmla="*/ 1667 w 1857"/>
                  <a:gd name="T89" fmla="*/ 9 h 206"/>
                  <a:gd name="T90" fmla="*/ 1705 w 1857"/>
                  <a:gd name="T91" fmla="*/ 6 h 206"/>
                  <a:gd name="T92" fmla="*/ 1743 w 1857"/>
                  <a:gd name="T93" fmla="*/ 5 h 206"/>
                  <a:gd name="T94" fmla="*/ 1781 w 1857"/>
                  <a:gd name="T95" fmla="*/ 3 h 206"/>
                  <a:gd name="T96" fmla="*/ 1819 w 1857"/>
                  <a:gd name="T97" fmla="*/ 1 h 206"/>
                  <a:gd name="T98" fmla="*/ 1857 w 1857"/>
                  <a:gd name="T99"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206">
                    <a:moveTo>
                      <a:pt x="0" y="206"/>
                    </a:moveTo>
                    <a:lnTo>
                      <a:pt x="38" y="204"/>
                    </a:lnTo>
                    <a:lnTo>
                      <a:pt x="76" y="202"/>
                    </a:lnTo>
                    <a:lnTo>
                      <a:pt x="114" y="200"/>
                    </a:lnTo>
                    <a:lnTo>
                      <a:pt x="152" y="197"/>
                    </a:lnTo>
                    <a:lnTo>
                      <a:pt x="190" y="194"/>
                    </a:lnTo>
                    <a:lnTo>
                      <a:pt x="228" y="191"/>
                    </a:lnTo>
                    <a:lnTo>
                      <a:pt x="265" y="187"/>
                    </a:lnTo>
                    <a:lnTo>
                      <a:pt x="303" y="183"/>
                    </a:lnTo>
                    <a:lnTo>
                      <a:pt x="341" y="179"/>
                    </a:lnTo>
                    <a:lnTo>
                      <a:pt x="379" y="175"/>
                    </a:lnTo>
                    <a:lnTo>
                      <a:pt x="417" y="171"/>
                    </a:lnTo>
                    <a:lnTo>
                      <a:pt x="455" y="166"/>
                    </a:lnTo>
                    <a:lnTo>
                      <a:pt x="493" y="161"/>
                    </a:lnTo>
                    <a:lnTo>
                      <a:pt x="531" y="156"/>
                    </a:lnTo>
                    <a:lnTo>
                      <a:pt x="569" y="151"/>
                    </a:lnTo>
                    <a:lnTo>
                      <a:pt x="606" y="145"/>
                    </a:lnTo>
                    <a:lnTo>
                      <a:pt x="644" y="139"/>
                    </a:lnTo>
                    <a:lnTo>
                      <a:pt x="682" y="134"/>
                    </a:lnTo>
                    <a:lnTo>
                      <a:pt x="720" y="128"/>
                    </a:lnTo>
                    <a:lnTo>
                      <a:pt x="758" y="122"/>
                    </a:lnTo>
                    <a:lnTo>
                      <a:pt x="796" y="116"/>
                    </a:lnTo>
                    <a:lnTo>
                      <a:pt x="834" y="109"/>
                    </a:lnTo>
                    <a:lnTo>
                      <a:pt x="872" y="103"/>
                    </a:lnTo>
                    <a:lnTo>
                      <a:pt x="910" y="97"/>
                    </a:lnTo>
                    <a:lnTo>
                      <a:pt x="947" y="91"/>
                    </a:lnTo>
                    <a:lnTo>
                      <a:pt x="985" y="85"/>
                    </a:lnTo>
                    <a:lnTo>
                      <a:pt x="1023" y="79"/>
                    </a:lnTo>
                    <a:lnTo>
                      <a:pt x="1061" y="73"/>
                    </a:lnTo>
                    <a:lnTo>
                      <a:pt x="1099" y="68"/>
                    </a:lnTo>
                    <a:lnTo>
                      <a:pt x="1137" y="62"/>
                    </a:lnTo>
                    <a:lnTo>
                      <a:pt x="1175" y="57"/>
                    </a:lnTo>
                    <a:lnTo>
                      <a:pt x="1213" y="51"/>
                    </a:lnTo>
                    <a:lnTo>
                      <a:pt x="1251" y="47"/>
                    </a:lnTo>
                    <a:lnTo>
                      <a:pt x="1288" y="42"/>
                    </a:lnTo>
                    <a:lnTo>
                      <a:pt x="1326" y="38"/>
                    </a:lnTo>
                    <a:lnTo>
                      <a:pt x="1364" y="34"/>
                    </a:lnTo>
                    <a:lnTo>
                      <a:pt x="1402" y="30"/>
                    </a:lnTo>
                    <a:lnTo>
                      <a:pt x="1440" y="26"/>
                    </a:lnTo>
                    <a:lnTo>
                      <a:pt x="1478" y="22"/>
                    </a:lnTo>
                    <a:lnTo>
                      <a:pt x="1516" y="19"/>
                    </a:lnTo>
                    <a:lnTo>
                      <a:pt x="1554" y="16"/>
                    </a:lnTo>
                    <a:lnTo>
                      <a:pt x="1592" y="14"/>
                    </a:lnTo>
                    <a:lnTo>
                      <a:pt x="1629" y="11"/>
                    </a:lnTo>
                    <a:lnTo>
                      <a:pt x="1667" y="9"/>
                    </a:lnTo>
                    <a:lnTo>
                      <a:pt x="1705" y="6"/>
                    </a:lnTo>
                    <a:lnTo>
                      <a:pt x="1743" y="5"/>
                    </a:lnTo>
                    <a:lnTo>
                      <a:pt x="1781" y="3"/>
                    </a:lnTo>
                    <a:lnTo>
                      <a:pt x="1819" y="1"/>
                    </a:lnTo>
                    <a:lnTo>
                      <a:pt x="185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6" name="Freeform 472"/>
              <p:cNvSpPr>
                <a:spLocks/>
              </p:cNvSpPr>
              <p:nvPr/>
            </p:nvSpPr>
            <p:spPr bwMode="auto">
              <a:xfrm>
                <a:off x="4564900" y="4008795"/>
                <a:ext cx="659569" cy="14288"/>
              </a:xfrm>
              <a:custGeom>
                <a:avLst/>
                <a:gdLst>
                  <a:gd name="T0" fmla="*/ 0 w 417"/>
                  <a:gd name="T1" fmla="*/ 9 h 9"/>
                  <a:gd name="T2" fmla="*/ 38 w 417"/>
                  <a:gd name="T3" fmla="*/ 7 h 9"/>
                  <a:gd name="T4" fmla="*/ 76 w 417"/>
                  <a:gd name="T5" fmla="*/ 6 h 9"/>
                  <a:gd name="T6" fmla="*/ 113 w 417"/>
                  <a:gd name="T7" fmla="*/ 5 h 9"/>
                  <a:gd name="T8" fmla="*/ 151 w 417"/>
                  <a:gd name="T9" fmla="*/ 4 h 9"/>
                  <a:gd name="T10" fmla="*/ 189 w 417"/>
                  <a:gd name="T11" fmla="*/ 3 h 9"/>
                  <a:gd name="T12" fmla="*/ 227 w 417"/>
                  <a:gd name="T13" fmla="*/ 2 h 9"/>
                  <a:gd name="T14" fmla="*/ 265 w 417"/>
                  <a:gd name="T15" fmla="*/ 2 h 9"/>
                  <a:gd name="T16" fmla="*/ 303 w 417"/>
                  <a:gd name="T17" fmla="*/ 1 h 9"/>
                  <a:gd name="T18" fmla="*/ 341 w 417"/>
                  <a:gd name="T19" fmla="*/ 1 h 9"/>
                  <a:gd name="T20" fmla="*/ 379 w 417"/>
                  <a:gd name="T21" fmla="*/ 0 h 9"/>
                  <a:gd name="T22" fmla="*/ 417 w 417"/>
                  <a:gd name="T23"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9">
                    <a:moveTo>
                      <a:pt x="0" y="9"/>
                    </a:moveTo>
                    <a:lnTo>
                      <a:pt x="38" y="7"/>
                    </a:lnTo>
                    <a:lnTo>
                      <a:pt x="76" y="6"/>
                    </a:lnTo>
                    <a:lnTo>
                      <a:pt x="113" y="5"/>
                    </a:lnTo>
                    <a:lnTo>
                      <a:pt x="151" y="4"/>
                    </a:lnTo>
                    <a:lnTo>
                      <a:pt x="189" y="3"/>
                    </a:lnTo>
                    <a:lnTo>
                      <a:pt x="227" y="2"/>
                    </a:lnTo>
                    <a:lnTo>
                      <a:pt x="265" y="2"/>
                    </a:lnTo>
                    <a:lnTo>
                      <a:pt x="303" y="1"/>
                    </a:lnTo>
                    <a:lnTo>
                      <a:pt x="341" y="1"/>
                    </a:lnTo>
                    <a:lnTo>
                      <a:pt x="379" y="0"/>
                    </a:lnTo>
                    <a:lnTo>
                      <a:pt x="417" y="0"/>
                    </a:lnTo>
                  </a:path>
                </a:pathLst>
              </a:custGeom>
              <a:noFill/>
              <a:ln w="1270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7" name="Freeform 473"/>
              <p:cNvSpPr>
                <a:spLocks/>
              </p:cNvSpPr>
              <p:nvPr/>
            </p:nvSpPr>
            <p:spPr bwMode="auto">
              <a:xfrm>
                <a:off x="1627682" y="4567595"/>
                <a:ext cx="2937218" cy="71438"/>
              </a:xfrm>
              <a:custGeom>
                <a:avLst/>
                <a:gdLst>
                  <a:gd name="T0" fmla="*/ 0 w 1857"/>
                  <a:gd name="T1" fmla="*/ 6 h 45"/>
                  <a:gd name="T2" fmla="*/ 38 w 1857"/>
                  <a:gd name="T3" fmla="*/ 5 h 45"/>
                  <a:gd name="T4" fmla="*/ 76 w 1857"/>
                  <a:gd name="T5" fmla="*/ 5 h 45"/>
                  <a:gd name="T6" fmla="*/ 114 w 1857"/>
                  <a:gd name="T7" fmla="*/ 4 h 45"/>
                  <a:gd name="T8" fmla="*/ 152 w 1857"/>
                  <a:gd name="T9" fmla="*/ 4 h 45"/>
                  <a:gd name="T10" fmla="*/ 190 w 1857"/>
                  <a:gd name="T11" fmla="*/ 3 h 45"/>
                  <a:gd name="T12" fmla="*/ 228 w 1857"/>
                  <a:gd name="T13" fmla="*/ 3 h 45"/>
                  <a:gd name="T14" fmla="*/ 265 w 1857"/>
                  <a:gd name="T15" fmla="*/ 2 h 45"/>
                  <a:gd name="T16" fmla="*/ 303 w 1857"/>
                  <a:gd name="T17" fmla="*/ 2 h 45"/>
                  <a:gd name="T18" fmla="*/ 341 w 1857"/>
                  <a:gd name="T19" fmla="*/ 1 h 45"/>
                  <a:gd name="T20" fmla="*/ 379 w 1857"/>
                  <a:gd name="T21" fmla="*/ 1 h 45"/>
                  <a:gd name="T22" fmla="*/ 417 w 1857"/>
                  <a:gd name="T23" fmla="*/ 1 h 45"/>
                  <a:gd name="T24" fmla="*/ 455 w 1857"/>
                  <a:gd name="T25" fmla="*/ 1 h 45"/>
                  <a:gd name="T26" fmla="*/ 493 w 1857"/>
                  <a:gd name="T27" fmla="*/ 0 h 45"/>
                  <a:gd name="T28" fmla="*/ 531 w 1857"/>
                  <a:gd name="T29" fmla="*/ 0 h 45"/>
                  <a:gd name="T30" fmla="*/ 569 w 1857"/>
                  <a:gd name="T31" fmla="*/ 0 h 45"/>
                  <a:gd name="T32" fmla="*/ 606 w 1857"/>
                  <a:gd name="T33" fmla="*/ 0 h 45"/>
                  <a:gd name="T34" fmla="*/ 644 w 1857"/>
                  <a:gd name="T35" fmla="*/ 0 h 45"/>
                  <a:gd name="T36" fmla="*/ 682 w 1857"/>
                  <a:gd name="T37" fmla="*/ 0 h 45"/>
                  <a:gd name="T38" fmla="*/ 720 w 1857"/>
                  <a:gd name="T39" fmla="*/ 0 h 45"/>
                  <a:gd name="T40" fmla="*/ 758 w 1857"/>
                  <a:gd name="T41" fmla="*/ 0 h 45"/>
                  <a:gd name="T42" fmla="*/ 796 w 1857"/>
                  <a:gd name="T43" fmla="*/ 0 h 45"/>
                  <a:gd name="T44" fmla="*/ 834 w 1857"/>
                  <a:gd name="T45" fmla="*/ 1 h 45"/>
                  <a:gd name="T46" fmla="*/ 872 w 1857"/>
                  <a:gd name="T47" fmla="*/ 1 h 45"/>
                  <a:gd name="T48" fmla="*/ 910 w 1857"/>
                  <a:gd name="T49" fmla="*/ 2 h 45"/>
                  <a:gd name="T50" fmla="*/ 947 w 1857"/>
                  <a:gd name="T51" fmla="*/ 2 h 45"/>
                  <a:gd name="T52" fmla="*/ 985 w 1857"/>
                  <a:gd name="T53" fmla="*/ 3 h 45"/>
                  <a:gd name="T54" fmla="*/ 1023 w 1857"/>
                  <a:gd name="T55" fmla="*/ 4 h 45"/>
                  <a:gd name="T56" fmla="*/ 1061 w 1857"/>
                  <a:gd name="T57" fmla="*/ 6 h 45"/>
                  <a:gd name="T58" fmla="*/ 1099 w 1857"/>
                  <a:gd name="T59" fmla="*/ 7 h 45"/>
                  <a:gd name="T60" fmla="*/ 1137 w 1857"/>
                  <a:gd name="T61" fmla="*/ 8 h 45"/>
                  <a:gd name="T62" fmla="*/ 1175 w 1857"/>
                  <a:gd name="T63" fmla="*/ 9 h 45"/>
                  <a:gd name="T64" fmla="*/ 1213 w 1857"/>
                  <a:gd name="T65" fmla="*/ 11 h 45"/>
                  <a:gd name="T66" fmla="*/ 1251 w 1857"/>
                  <a:gd name="T67" fmla="*/ 12 h 45"/>
                  <a:gd name="T68" fmla="*/ 1288 w 1857"/>
                  <a:gd name="T69" fmla="*/ 14 h 45"/>
                  <a:gd name="T70" fmla="*/ 1326 w 1857"/>
                  <a:gd name="T71" fmla="*/ 16 h 45"/>
                  <a:gd name="T72" fmla="*/ 1364 w 1857"/>
                  <a:gd name="T73" fmla="*/ 18 h 45"/>
                  <a:gd name="T74" fmla="*/ 1402 w 1857"/>
                  <a:gd name="T75" fmla="*/ 19 h 45"/>
                  <a:gd name="T76" fmla="*/ 1440 w 1857"/>
                  <a:gd name="T77" fmla="*/ 21 h 45"/>
                  <a:gd name="T78" fmla="*/ 1478 w 1857"/>
                  <a:gd name="T79" fmla="*/ 24 h 45"/>
                  <a:gd name="T80" fmla="*/ 1516 w 1857"/>
                  <a:gd name="T81" fmla="*/ 26 h 45"/>
                  <a:gd name="T82" fmla="*/ 1554 w 1857"/>
                  <a:gd name="T83" fmla="*/ 28 h 45"/>
                  <a:gd name="T84" fmla="*/ 1592 w 1857"/>
                  <a:gd name="T85" fmla="*/ 30 h 45"/>
                  <a:gd name="T86" fmla="*/ 1629 w 1857"/>
                  <a:gd name="T87" fmla="*/ 32 h 45"/>
                  <a:gd name="T88" fmla="*/ 1667 w 1857"/>
                  <a:gd name="T89" fmla="*/ 34 h 45"/>
                  <a:gd name="T90" fmla="*/ 1705 w 1857"/>
                  <a:gd name="T91" fmla="*/ 36 h 45"/>
                  <a:gd name="T92" fmla="*/ 1743 w 1857"/>
                  <a:gd name="T93" fmla="*/ 39 h 45"/>
                  <a:gd name="T94" fmla="*/ 1781 w 1857"/>
                  <a:gd name="T95" fmla="*/ 41 h 45"/>
                  <a:gd name="T96" fmla="*/ 1819 w 1857"/>
                  <a:gd name="T97" fmla="*/ 43 h 45"/>
                  <a:gd name="T98" fmla="*/ 1857 w 1857"/>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57" h="45">
                    <a:moveTo>
                      <a:pt x="0" y="6"/>
                    </a:moveTo>
                    <a:lnTo>
                      <a:pt x="38" y="5"/>
                    </a:lnTo>
                    <a:lnTo>
                      <a:pt x="76" y="5"/>
                    </a:lnTo>
                    <a:lnTo>
                      <a:pt x="114" y="4"/>
                    </a:lnTo>
                    <a:lnTo>
                      <a:pt x="152" y="4"/>
                    </a:lnTo>
                    <a:lnTo>
                      <a:pt x="190" y="3"/>
                    </a:lnTo>
                    <a:lnTo>
                      <a:pt x="228" y="3"/>
                    </a:lnTo>
                    <a:lnTo>
                      <a:pt x="265" y="2"/>
                    </a:lnTo>
                    <a:lnTo>
                      <a:pt x="303" y="2"/>
                    </a:lnTo>
                    <a:lnTo>
                      <a:pt x="341" y="1"/>
                    </a:lnTo>
                    <a:lnTo>
                      <a:pt x="379" y="1"/>
                    </a:lnTo>
                    <a:lnTo>
                      <a:pt x="417" y="1"/>
                    </a:lnTo>
                    <a:lnTo>
                      <a:pt x="455" y="1"/>
                    </a:lnTo>
                    <a:lnTo>
                      <a:pt x="493" y="0"/>
                    </a:lnTo>
                    <a:lnTo>
                      <a:pt x="531" y="0"/>
                    </a:lnTo>
                    <a:lnTo>
                      <a:pt x="569" y="0"/>
                    </a:lnTo>
                    <a:lnTo>
                      <a:pt x="606" y="0"/>
                    </a:lnTo>
                    <a:lnTo>
                      <a:pt x="644" y="0"/>
                    </a:lnTo>
                    <a:lnTo>
                      <a:pt x="682" y="0"/>
                    </a:lnTo>
                    <a:lnTo>
                      <a:pt x="720" y="0"/>
                    </a:lnTo>
                    <a:lnTo>
                      <a:pt x="758" y="0"/>
                    </a:lnTo>
                    <a:lnTo>
                      <a:pt x="796" y="0"/>
                    </a:lnTo>
                    <a:lnTo>
                      <a:pt x="834" y="1"/>
                    </a:lnTo>
                    <a:lnTo>
                      <a:pt x="872" y="1"/>
                    </a:lnTo>
                    <a:lnTo>
                      <a:pt x="910" y="2"/>
                    </a:lnTo>
                    <a:lnTo>
                      <a:pt x="947" y="2"/>
                    </a:lnTo>
                    <a:lnTo>
                      <a:pt x="985" y="3"/>
                    </a:lnTo>
                    <a:lnTo>
                      <a:pt x="1023" y="4"/>
                    </a:lnTo>
                    <a:lnTo>
                      <a:pt x="1061" y="6"/>
                    </a:lnTo>
                    <a:lnTo>
                      <a:pt x="1099" y="7"/>
                    </a:lnTo>
                    <a:lnTo>
                      <a:pt x="1137" y="8"/>
                    </a:lnTo>
                    <a:lnTo>
                      <a:pt x="1175" y="9"/>
                    </a:lnTo>
                    <a:lnTo>
                      <a:pt x="1213" y="11"/>
                    </a:lnTo>
                    <a:lnTo>
                      <a:pt x="1251" y="12"/>
                    </a:lnTo>
                    <a:lnTo>
                      <a:pt x="1288" y="14"/>
                    </a:lnTo>
                    <a:lnTo>
                      <a:pt x="1326" y="16"/>
                    </a:lnTo>
                    <a:lnTo>
                      <a:pt x="1364" y="18"/>
                    </a:lnTo>
                    <a:lnTo>
                      <a:pt x="1402" y="19"/>
                    </a:lnTo>
                    <a:lnTo>
                      <a:pt x="1440" y="21"/>
                    </a:lnTo>
                    <a:lnTo>
                      <a:pt x="1478" y="24"/>
                    </a:lnTo>
                    <a:lnTo>
                      <a:pt x="1516" y="26"/>
                    </a:lnTo>
                    <a:lnTo>
                      <a:pt x="1554" y="28"/>
                    </a:lnTo>
                    <a:lnTo>
                      <a:pt x="1592" y="30"/>
                    </a:lnTo>
                    <a:lnTo>
                      <a:pt x="1629" y="32"/>
                    </a:lnTo>
                    <a:lnTo>
                      <a:pt x="1667" y="34"/>
                    </a:lnTo>
                    <a:lnTo>
                      <a:pt x="1705" y="36"/>
                    </a:lnTo>
                    <a:lnTo>
                      <a:pt x="1743" y="39"/>
                    </a:lnTo>
                    <a:lnTo>
                      <a:pt x="1781" y="41"/>
                    </a:lnTo>
                    <a:lnTo>
                      <a:pt x="1819" y="43"/>
                    </a:lnTo>
                    <a:lnTo>
                      <a:pt x="1857" y="45"/>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8" name="Freeform 474"/>
              <p:cNvSpPr>
                <a:spLocks/>
              </p:cNvSpPr>
              <p:nvPr/>
            </p:nvSpPr>
            <p:spPr bwMode="auto">
              <a:xfrm>
                <a:off x="4564900" y="4639033"/>
                <a:ext cx="659569" cy="25400"/>
              </a:xfrm>
              <a:custGeom>
                <a:avLst/>
                <a:gdLst>
                  <a:gd name="T0" fmla="*/ 0 w 417"/>
                  <a:gd name="T1" fmla="*/ 0 h 16"/>
                  <a:gd name="T2" fmla="*/ 38 w 417"/>
                  <a:gd name="T3" fmla="*/ 3 h 16"/>
                  <a:gd name="T4" fmla="*/ 76 w 417"/>
                  <a:gd name="T5" fmla="*/ 5 h 16"/>
                  <a:gd name="T6" fmla="*/ 113 w 417"/>
                  <a:gd name="T7" fmla="*/ 7 h 16"/>
                  <a:gd name="T8" fmla="*/ 151 w 417"/>
                  <a:gd name="T9" fmla="*/ 9 h 16"/>
                  <a:gd name="T10" fmla="*/ 189 w 417"/>
                  <a:gd name="T11" fmla="*/ 12 h 16"/>
                  <a:gd name="T12" fmla="*/ 227 w 417"/>
                  <a:gd name="T13" fmla="*/ 13 h 16"/>
                  <a:gd name="T14" fmla="*/ 265 w 417"/>
                  <a:gd name="T15" fmla="*/ 16 h 16"/>
                  <a:gd name="T16" fmla="*/ 303 w 417"/>
                  <a:gd name="T17" fmla="*/ 15 h 16"/>
                  <a:gd name="T18" fmla="*/ 341 w 417"/>
                  <a:gd name="T19" fmla="*/ 13 h 16"/>
                  <a:gd name="T20" fmla="*/ 379 w 417"/>
                  <a:gd name="T21" fmla="*/ 11 h 16"/>
                  <a:gd name="T22" fmla="*/ 417 w 417"/>
                  <a:gd name="T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7" h="16">
                    <a:moveTo>
                      <a:pt x="0" y="0"/>
                    </a:moveTo>
                    <a:lnTo>
                      <a:pt x="38" y="3"/>
                    </a:lnTo>
                    <a:lnTo>
                      <a:pt x="76" y="5"/>
                    </a:lnTo>
                    <a:lnTo>
                      <a:pt x="113" y="7"/>
                    </a:lnTo>
                    <a:lnTo>
                      <a:pt x="151" y="9"/>
                    </a:lnTo>
                    <a:lnTo>
                      <a:pt x="189" y="12"/>
                    </a:lnTo>
                    <a:lnTo>
                      <a:pt x="227" y="13"/>
                    </a:lnTo>
                    <a:lnTo>
                      <a:pt x="265" y="16"/>
                    </a:lnTo>
                    <a:lnTo>
                      <a:pt x="303" y="15"/>
                    </a:lnTo>
                    <a:lnTo>
                      <a:pt x="341" y="13"/>
                    </a:lnTo>
                    <a:lnTo>
                      <a:pt x="379" y="11"/>
                    </a:lnTo>
                    <a:lnTo>
                      <a:pt x="417" y="9"/>
                    </a:lnTo>
                  </a:path>
                </a:pathLst>
              </a:custGeom>
              <a:noFill/>
              <a:ln w="1270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0621" name="Group 10620"/>
            <p:cNvGrpSpPr/>
            <p:nvPr/>
          </p:nvGrpSpPr>
          <p:grpSpPr>
            <a:xfrm>
              <a:off x="4676191" y="3816282"/>
              <a:ext cx="659569" cy="344488"/>
              <a:chOff x="1637172" y="3843695"/>
              <a:chExt cx="659569" cy="344488"/>
            </a:xfrm>
          </p:grpSpPr>
          <p:grpSp>
            <p:nvGrpSpPr>
              <p:cNvPr id="10620" name="Group 10619"/>
              <p:cNvGrpSpPr/>
              <p:nvPr/>
            </p:nvGrpSpPr>
            <p:grpSpPr>
              <a:xfrm>
                <a:off x="1637172" y="3843695"/>
                <a:ext cx="659569" cy="344488"/>
                <a:chOff x="1637172" y="3843695"/>
                <a:chExt cx="659569" cy="344488"/>
              </a:xfrm>
            </p:grpSpPr>
            <p:sp>
              <p:nvSpPr>
                <p:cNvPr id="10609" name="Rectangle 475"/>
                <p:cNvSpPr>
                  <a:spLocks noChangeArrowheads="1"/>
                </p:cNvSpPr>
                <p:nvPr/>
              </p:nvSpPr>
              <p:spPr bwMode="auto">
                <a:xfrm>
                  <a:off x="1637172" y="3843695"/>
                  <a:ext cx="605791"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0" name="Rectangle 476"/>
                <p:cNvSpPr>
                  <a:spLocks noChangeArrowheads="1"/>
                </p:cNvSpPr>
                <p:nvPr/>
              </p:nvSpPr>
              <p:spPr bwMode="auto">
                <a:xfrm>
                  <a:off x="1872845" y="3869095"/>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11" name="Rectangle 477"/>
                <p:cNvSpPr>
                  <a:spLocks noChangeArrowheads="1"/>
                </p:cNvSpPr>
                <p:nvPr/>
              </p:nvSpPr>
              <p:spPr bwMode="auto">
                <a:xfrm>
                  <a:off x="1926623" y="3924658"/>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12" name="Line 478"/>
                <p:cNvSpPr>
                  <a:spLocks noChangeShapeType="1"/>
                </p:cNvSpPr>
                <p:nvPr/>
              </p:nvSpPr>
              <p:spPr bwMode="auto">
                <a:xfrm>
                  <a:off x="1673551" y="3929420"/>
                  <a:ext cx="180314" cy="0"/>
                </a:xfrm>
                <a:prstGeom prst="line">
                  <a:avLst/>
                </a:prstGeom>
                <a:noFill/>
                <a:ln w="12700"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3" name="Rectangle 479"/>
                <p:cNvSpPr>
                  <a:spLocks noChangeArrowheads="1"/>
                </p:cNvSpPr>
                <p:nvPr/>
              </p:nvSpPr>
              <p:spPr bwMode="auto">
                <a:xfrm>
                  <a:off x="1872845" y="4024670"/>
                  <a:ext cx="9490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14" name="Rectangle 480"/>
                <p:cNvSpPr>
                  <a:spLocks noChangeArrowheads="1"/>
                </p:cNvSpPr>
                <p:nvPr/>
              </p:nvSpPr>
              <p:spPr bwMode="auto">
                <a:xfrm>
                  <a:off x="1926623" y="4078645"/>
                  <a:ext cx="370118"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615" name="Line 481"/>
                <p:cNvSpPr>
                  <a:spLocks noChangeShapeType="1"/>
                </p:cNvSpPr>
                <p:nvPr/>
              </p:nvSpPr>
              <p:spPr bwMode="auto">
                <a:xfrm>
                  <a:off x="1673551" y="4083408"/>
                  <a:ext cx="180314" cy="0"/>
                </a:xfrm>
                <a:prstGeom prst="line">
                  <a:avLst/>
                </a:prstGeom>
                <a:noFill/>
                <a:ln w="12700"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616" name="Rectangle 482"/>
              <p:cNvSpPr>
                <a:spLocks noChangeArrowheads="1"/>
              </p:cNvSpPr>
              <p:nvPr/>
            </p:nvSpPr>
            <p:spPr bwMode="auto">
              <a:xfrm>
                <a:off x="1637172" y="3843695"/>
                <a:ext cx="605791" cy="3270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313" name="Group 2312"/>
            <p:cNvGrpSpPr/>
            <p:nvPr/>
          </p:nvGrpSpPr>
          <p:grpSpPr>
            <a:xfrm>
              <a:off x="170949" y="860694"/>
              <a:ext cx="5410628" cy="3991380"/>
              <a:chOff x="170949" y="892444"/>
              <a:chExt cx="5410628" cy="3991380"/>
            </a:xfrm>
          </p:grpSpPr>
          <p:grpSp>
            <p:nvGrpSpPr>
              <p:cNvPr id="2302" name="Group 2301"/>
              <p:cNvGrpSpPr/>
              <p:nvPr/>
            </p:nvGrpSpPr>
            <p:grpSpPr>
              <a:xfrm>
                <a:off x="170949" y="892444"/>
                <a:ext cx="5410628" cy="3991380"/>
                <a:chOff x="501245" y="1436597"/>
                <a:chExt cx="5410628" cy="3991380"/>
              </a:xfrm>
            </p:grpSpPr>
            <p:grpSp>
              <p:nvGrpSpPr>
                <p:cNvPr id="10518" name="Group 10517"/>
                <p:cNvGrpSpPr/>
                <p:nvPr/>
              </p:nvGrpSpPr>
              <p:grpSpPr>
                <a:xfrm>
                  <a:off x="501245" y="1436597"/>
                  <a:ext cx="5410628" cy="3991380"/>
                  <a:chOff x="-17739" y="884661"/>
                  <a:chExt cx="5410628" cy="3991380"/>
                </a:xfrm>
              </p:grpSpPr>
              <p:sp>
                <p:nvSpPr>
                  <p:cNvPr id="2013" name="TextBox 2012"/>
                  <p:cNvSpPr txBox="1"/>
                  <p:nvPr/>
                </p:nvSpPr>
                <p:spPr>
                  <a:xfrm rot="16200000">
                    <a:off x="-423651" y="1290573"/>
                    <a:ext cx="1335044" cy="523220"/>
                  </a:xfrm>
                  <a:prstGeom prst="rect">
                    <a:avLst/>
                  </a:prstGeom>
                  <a:noFill/>
                </p:spPr>
                <p:txBody>
                  <a:bodyPr wrap="none" rtlCol="0">
                    <a:spAutoFit/>
                  </a:bodyPr>
                  <a:lstStyle/>
                  <a:p>
                    <a:pPr algn="ctr"/>
                    <a:r>
                      <a:rPr lang="en-GB" sz="1400" dirty="0" smtClean="0"/>
                      <a:t> Energy </a:t>
                    </a:r>
                    <a:br>
                      <a:rPr lang="en-GB" sz="1400" dirty="0" smtClean="0"/>
                    </a:br>
                    <a:r>
                      <a:rPr lang="en-GB" sz="1400" dirty="0" smtClean="0"/>
                      <a:t>differences (eV)</a:t>
                    </a:r>
                    <a:endParaRPr lang="en-GB" sz="1400" dirty="0"/>
                  </a:p>
                </p:txBody>
              </p:sp>
              <p:grpSp>
                <p:nvGrpSpPr>
                  <p:cNvPr id="10513" name="Group 10512"/>
                  <p:cNvGrpSpPr/>
                  <p:nvPr/>
                </p:nvGrpSpPr>
                <p:grpSpPr>
                  <a:xfrm>
                    <a:off x="475790" y="956209"/>
                    <a:ext cx="4917099" cy="3919832"/>
                    <a:chOff x="475790" y="956209"/>
                    <a:chExt cx="4917099" cy="3919832"/>
                  </a:xfrm>
                </p:grpSpPr>
                <p:grpSp>
                  <p:nvGrpSpPr>
                    <p:cNvPr id="10500" name="Group 10499"/>
                    <p:cNvGrpSpPr/>
                    <p:nvPr/>
                  </p:nvGrpSpPr>
                  <p:grpSpPr>
                    <a:xfrm>
                      <a:off x="4469960" y="2469206"/>
                      <a:ext cx="922929" cy="386424"/>
                      <a:chOff x="4738671" y="3676978"/>
                      <a:chExt cx="988088" cy="386424"/>
                    </a:xfrm>
                  </p:grpSpPr>
                  <mc:AlternateContent xmlns:mc="http://schemas.openxmlformats.org/markup-compatibility/2006" xmlns:a14="http://schemas.microsoft.com/office/drawing/2010/main">
                    <mc:Choice Requires="a14">
                      <p:sp>
                        <p:nvSpPr>
                          <p:cNvPr id="5311" name="Rectangle 93"/>
                          <p:cNvSpPr>
                            <a:spLocks noChangeArrowheads="1"/>
                          </p:cNvSpPr>
                          <p:nvPr/>
                        </p:nvSpPr>
                        <p:spPr bwMode="auto">
                          <a:xfrm>
                            <a:off x="5030067" y="3676978"/>
                            <a:ext cx="696692" cy="201613"/>
                          </a:xfrm>
                          <a:prstGeom prst="rect">
                            <a:avLst/>
                          </a:prstGeom>
                          <a:solidFill>
                            <a:srgbClr val="FFFFFF"/>
                          </a:solidFill>
                          <a:ln>
                            <a:noFill/>
                          </a:ln>
                          <a:extLs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smtClean="0">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b="0" i="0" smtClean="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1</m:t>
                                      </m:r>
                                      <m:r>
                                        <m:rPr>
                                          <m:nor/>
                                        </m:rPr>
                                        <a:rPr lang="en-GB" sz="700" b="0" i="0" smtClean="0">
                                          <a:latin typeface="Cambria Math" panose="02040503050406030204" pitchFamily="18" charset="0"/>
                                          <a:ea typeface="Cambria Math" panose="02040503050406030204" pitchFamily="18" charset="0"/>
                                        </a:rPr>
                                        <m:t>ULL</m:t>
                                      </m:r>
                                    </m:sub>
                                  </m:sSub>
                                </m:oMath>
                              </m:oMathPara>
                            </a14:m>
                            <a:endParaRPr lang="en-GB" sz="700" dirty="0" smtClean="0">
                              <a:ea typeface="Cambria Math" panose="02040503050406030204" pitchFamily="18" charset="0"/>
                            </a:endParaRPr>
                          </a:p>
                          <a:p>
                            <a:endParaRPr lang="en-GB" sz="700" dirty="0"/>
                          </a:p>
                        </p:txBody>
                      </p:sp>
                    </mc:Choice>
                    <mc:Fallback xmlns="">
                      <p:sp>
                        <p:nvSpPr>
                          <p:cNvPr id="5311" name="Rectangle 93"/>
                          <p:cNvSpPr>
                            <a:spLocks noRot="1" noChangeAspect="1" noMove="1" noResize="1" noEditPoints="1" noAdjustHandles="1" noChangeArrowheads="1" noChangeShapeType="1" noTextEdit="1"/>
                          </p:cNvSpPr>
                          <p:nvPr/>
                        </p:nvSpPr>
                        <p:spPr bwMode="auto">
                          <a:xfrm>
                            <a:off x="5030067" y="3676978"/>
                            <a:ext cx="696692" cy="201613"/>
                          </a:xfrm>
                          <a:prstGeom prst="rect">
                            <a:avLst/>
                          </a:prstGeom>
                          <a:blipFill rotWithShape="0">
                            <a:blip r:embed="rId7"/>
                            <a:stretch>
                              <a:fillRect b="-909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5312" name="Line 94"/>
                      <p:cNvSpPr>
                        <a:spLocks noChangeShapeType="1"/>
                      </p:cNvSpPr>
                      <p:nvPr/>
                    </p:nvSpPr>
                    <p:spPr bwMode="auto">
                      <a:xfrm>
                        <a:off x="4782854" y="3784442"/>
                        <a:ext cx="229269" cy="4012"/>
                      </a:xfrm>
                      <a:prstGeom prst="line">
                        <a:avLst/>
                      </a:prstGeom>
                      <a:noFill/>
                      <a:ln w="142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3" name="Line 95"/>
                      <p:cNvSpPr>
                        <a:spLocks noChangeShapeType="1"/>
                      </p:cNvSpPr>
                      <p:nvPr/>
                    </p:nvSpPr>
                    <p:spPr bwMode="auto">
                      <a:xfrm flipV="1">
                        <a:off x="4790588" y="3914723"/>
                        <a:ext cx="231250" cy="0"/>
                      </a:xfrm>
                      <a:prstGeom prst="line">
                        <a:avLst/>
                      </a:prstGeom>
                      <a:noFill/>
                      <a:ln w="142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4" name="Rectangle 96"/>
                      <p:cNvSpPr>
                        <a:spLocks noChangeArrowheads="1"/>
                      </p:cNvSpPr>
                      <p:nvPr/>
                    </p:nvSpPr>
                    <p:spPr bwMode="auto">
                      <a:xfrm>
                        <a:off x="4738671" y="3690769"/>
                        <a:ext cx="896220" cy="365125"/>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5317" name="Rectangle 5316"/>
                          <p:cNvSpPr/>
                          <p:nvPr/>
                        </p:nvSpPr>
                        <p:spPr>
                          <a:xfrm>
                            <a:off x="5050064" y="3841418"/>
                            <a:ext cx="643638" cy="221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700" i="1" smtClean="0">
                                      <a:latin typeface="Cambria Math" panose="02040503050406030204" pitchFamily="18" charset="0"/>
                                      <a:ea typeface="Cambria Math" panose="02040503050406030204" pitchFamily="18" charset="0"/>
                                    </a:rPr>
                                    <m:t>ℏ</m:t>
                                  </m:r>
                                  <m:sSub>
                                    <m:sSubPr>
                                      <m:ctrlPr>
                                        <a:rPr lang="el-GR" sz="700" i="1">
                                          <a:latin typeface="Cambria Math" panose="02040503050406030204" pitchFamily="18" charset="0"/>
                                          <a:ea typeface="Cambria Math" panose="02040503050406030204" pitchFamily="18" charset="0"/>
                                        </a:rPr>
                                      </m:ctrlPr>
                                    </m:sSubPr>
                                    <m:e>
                                      <m:r>
                                        <m:rPr>
                                          <m:sty m:val="p"/>
                                        </m:rPr>
                                        <a:rPr lang="el-GR" sz="700" i="1">
                                          <a:latin typeface="Cambria Math" panose="02040503050406030204" pitchFamily="18" charset="0"/>
                                          <a:ea typeface="Cambria Math" panose="02040503050406030204" pitchFamily="18" charset="0"/>
                                        </a:rPr>
                                        <m:t>Ω</m:t>
                                      </m:r>
                                    </m:e>
                                    <m:sub>
                                      <m:r>
                                        <m:rPr>
                                          <m:nor/>
                                        </m:rPr>
                                        <a:rPr lang="en-GB" sz="700">
                                          <a:latin typeface="Cambria Math" panose="02040503050406030204" pitchFamily="18" charset="0"/>
                                          <a:ea typeface="Cambria Math" panose="02040503050406030204" pitchFamily="18" charset="0"/>
                                        </a:rPr>
                                        <m:t>INJ</m:t>
                                      </m:r>
                                      <m:r>
                                        <m:rPr>
                                          <m:nor/>
                                        </m:rPr>
                                        <a:rPr lang="en-GB" sz="700" b="0" i="0" smtClean="0">
                                          <a:latin typeface="Cambria Math" panose="02040503050406030204" pitchFamily="18" charset="0"/>
                                          <a:ea typeface="Cambria Math" panose="02040503050406030204" pitchFamily="18" charset="0"/>
                                        </a:rPr>
                                        <m:t>2</m:t>
                                      </m:r>
                                      <m:r>
                                        <m:rPr>
                                          <m:nor/>
                                        </m:rPr>
                                        <a:rPr lang="en-GB" sz="700">
                                          <a:latin typeface="Cambria Math" panose="02040503050406030204" pitchFamily="18" charset="0"/>
                                          <a:ea typeface="Cambria Math" panose="02040503050406030204" pitchFamily="18" charset="0"/>
                                        </a:rPr>
                                        <m:t>ULL</m:t>
                                      </m:r>
                                    </m:sub>
                                  </m:sSub>
                                </m:oMath>
                              </m:oMathPara>
                            </a14:m>
                            <a:endParaRPr lang="en-GB" sz="700" dirty="0"/>
                          </a:p>
                        </p:txBody>
                      </p:sp>
                    </mc:Choice>
                    <mc:Fallback xmlns="">
                      <p:sp>
                        <p:nvSpPr>
                          <p:cNvPr id="5317" name="Rectangle 5316"/>
                          <p:cNvSpPr>
                            <a:spLocks noRot="1" noChangeAspect="1" noMove="1" noResize="1" noEditPoints="1" noAdjustHandles="1" noChangeArrowheads="1" noChangeShapeType="1" noTextEdit="1"/>
                          </p:cNvSpPr>
                          <p:nvPr/>
                        </p:nvSpPr>
                        <p:spPr>
                          <a:xfrm>
                            <a:off x="5050064" y="3841418"/>
                            <a:ext cx="643638" cy="221984"/>
                          </a:xfrm>
                          <a:prstGeom prst="rect">
                            <a:avLst/>
                          </a:prstGeom>
                          <a:blipFill rotWithShape="0">
                            <a:blip r:embed="rId8"/>
                            <a:stretch>
                              <a:fillRect/>
                            </a:stretch>
                          </a:blipFill>
                        </p:spPr>
                        <p:txBody>
                          <a:bodyPr/>
                          <a:lstStyle/>
                          <a:p>
                            <a:r>
                              <a:rPr lang="en-GB">
                                <a:noFill/>
                              </a:rPr>
                              <a:t> </a:t>
                            </a:r>
                          </a:p>
                        </p:txBody>
                      </p:sp>
                    </mc:Fallback>
                  </mc:AlternateContent>
                </p:grpSp>
                <p:grpSp>
                  <p:nvGrpSpPr>
                    <p:cNvPr id="10496" name="Group 10495"/>
                    <p:cNvGrpSpPr/>
                    <p:nvPr/>
                  </p:nvGrpSpPr>
                  <p:grpSpPr>
                    <a:xfrm>
                      <a:off x="4469960" y="956209"/>
                      <a:ext cx="838372" cy="822904"/>
                      <a:chOff x="6769269" y="1775129"/>
                      <a:chExt cx="838372" cy="822904"/>
                    </a:xfrm>
                  </p:grpSpPr>
                  <p:sp>
                    <p:nvSpPr>
                      <p:cNvPr id="10471" name="Rectangle 277"/>
                      <p:cNvSpPr>
                        <a:spLocks noChangeArrowheads="1"/>
                      </p:cNvSpPr>
                      <p:nvPr/>
                    </p:nvSpPr>
                    <p:spPr bwMode="auto">
                      <a:xfrm>
                        <a:off x="6769269" y="1775129"/>
                        <a:ext cx="806478" cy="817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72" name="Freeform 278"/>
                      <p:cNvSpPr>
                        <a:spLocks noEditPoints="1"/>
                      </p:cNvSpPr>
                      <p:nvPr/>
                    </p:nvSpPr>
                    <p:spPr bwMode="auto">
                      <a:xfrm>
                        <a:off x="7051764" y="182077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73" name="Rectangle 279"/>
                      <p:cNvSpPr>
                        <a:spLocks noChangeArrowheads="1"/>
                      </p:cNvSpPr>
                      <p:nvPr/>
                    </p:nvSpPr>
                    <p:spPr bwMode="auto">
                      <a:xfrm>
                        <a:off x="7132259" y="180332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4" name="Rectangle 280"/>
                      <p:cNvSpPr>
                        <a:spLocks noChangeArrowheads="1"/>
                      </p:cNvSpPr>
                      <p:nvPr/>
                    </p:nvSpPr>
                    <p:spPr bwMode="auto">
                      <a:xfrm>
                        <a:off x="7202124" y="1861044"/>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5" name="Line 281"/>
                      <p:cNvSpPr>
                        <a:spLocks noChangeShapeType="1"/>
                      </p:cNvSpPr>
                      <p:nvPr/>
                    </p:nvSpPr>
                    <p:spPr bwMode="auto">
                      <a:xfrm>
                        <a:off x="6811795" y="1866414"/>
                        <a:ext cx="214150" cy="0"/>
                      </a:xfrm>
                      <a:prstGeom prst="line">
                        <a:avLst/>
                      </a:prstGeom>
                      <a:noFill/>
                      <a:ln w="14288" cap="flat">
                        <a:solidFill>
                          <a:srgbClr val="0072B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6" name="Freeform 282"/>
                      <p:cNvSpPr>
                        <a:spLocks noEditPoints="1"/>
                      </p:cNvSpPr>
                      <p:nvPr/>
                    </p:nvSpPr>
                    <p:spPr bwMode="auto">
                      <a:xfrm>
                        <a:off x="7051764" y="198186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77" name="Rectangle 283"/>
                      <p:cNvSpPr>
                        <a:spLocks noChangeArrowheads="1"/>
                      </p:cNvSpPr>
                      <p:nvPr/>
                    </p:nvSpPr>
                    <p:spPr bwMode="auto">
                      <a:xfrm>
                        <a:off x="7132259" y="1964411"/>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panose="020B0604020202020204" pitchFamily="34" charset="0"/>
                          </a:rPr>
                          <a:t>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78" name="Rectangle 284"/>
                      <p:cNvSpPr>
                        <a:spLocks noChangeArrowheads="1"/>
                      </p:cNvSpPr>
                      <p:nvPr/>
                    </p:nvSpPr>
                    <p:spPr bwMode="auto">
                      <a:xfrm>
                        <a:off x="7202124" y="2020793"/>
                        <a:ext cx="390329"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2,ULL</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79" name="Line 285"/>
                      <p:cNvSpPr>
                        <a:spLocks noChangeShapeType="1"/>
                      </p:cNvSpPr>
                      <p:nvPr/>
                    </p:nvSpPr>
                    <p:spPr bwMode="auto">
                      <a:xfrm>
                        <a:off x="6811795" y="2024820"/>
                        <a:ext cx="214150" cy="0"/>
                      </a:xfrm>
                      <a:prstGeom prst="line">
                        <a:avLst/>
                      </a:prstGeom>
                      <a:noFill/>
                      <a:ln w="14288" cap="flat">
                        <a:solidFill>
                          <a:srgbClr val="D9531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0" name="Freeform 286"/>
                      <p:cNvSpPr>
                        <a:spLocks noEditPoints="1"/>
                      </p:cNvSpPr>
                      <p:nvPr/>
                    </p:nvSpPr>
                    <p:spPr bwMode="auto">
                      <a:xfrm>
                        <a:off x="7051764" y="214161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1" name="Rectangle 287"/>
                      <p:cNvSpPr>
                        <a:spLocks noChangeArrowheads="1"/>
                      </p:cNvSpPr>
                      <p:nvPr/>
                    </p:nvSpPr>
                    <p:spPr bwMode="auto">
                      <a:xfrm>
                        <a:off x="7132259" y="212415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2" name="Rectangle 288"/>
                      <p:cNvSpPr>
                        <a:spLocks noChangeArrowheads="1"/>
                      </p:cNvSpPr>
                      <p:nvPr/>
                    </p:nvSpPr>
                    <p:spPr bwMode="auto">
                      <a:xfrm>
                        <a:off x="7202124" y="2181883"/>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rPr>
                          <a:t>INJ1,INJ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3" name="Line 289"/>
                      <p:cNvSpPr>
                        <a:spLocks noChangeShapeType="1"/>
                      </p:cNvSpPr>
                      <p:nvPr/>
                    </p:nvSpPr>
                    <p:spPr bwMode="auto">
                      <a:xfrm>
                        <a:off x="6811795" y="2183225"/>
                        <a:ext cx="214150" cy="0"/>
                      </a:xfrm>
                      <a:prstGeom prst="line">
                        <a:avLst/>
                      </a:prstGeom>
                      <a:noFill/>
                      <a:ln w="14288" cap="flat">
                        <a:solidFill>
                          <a:srgbClr val="EDB1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4" name="Freeform 290"/>
                      <p:cNvSpPr>
                        <a:spLocks noEditPoints="1"/>
                      </p:cNvSpPr>
                      <p:nvPr/>
                    </p:nvSpPr>
                    <p:spPr bwMode="auto">
                      <a:xfrm>
                        <a:off x="7051764" y="2297331"/>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5" name="Rectangle 291"/>
                      <p:cNvSpPr>
                        <a:spLocks noChangeArrowheads="1"/>
                      </p:cNvSpPr>
                      <p:nvPr/>
                    </p:nvSpPr>
                    <p:spPr bwMode="auto">
                      <a:xfrm>
                        <a:off x="7132259" y="2279879"/>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86" name="Rectangle 292"/>
                      <p:cNvSpPr>
                        <a:spLocks noChangeArrowheads="1"/>
                      </p:cNvSpPr>
                      <p:nvPr/>
                    </p:nvSpPr>
                    <p:spPr bwMode="auto">
                      <a:xfrm>
                        <a:off x="7202124" y="233760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87" name="Line 293"/>
                      <p:cNvSpPr>
                        <a:spLocks noChangeShapeType="1"/>
                      </p:cNvSpPr>
                      <p:nvPr/>
                    </p:nvSpPr>
                    <p:spPr bwMode="auto">
                      <a:xfrm>
                        <a:off x="6811795" y="2342974"/>
                        <a:ext cx="214150" cy="0"/>
                      </a:xfrm>
                      <a:prstGeom prst="line">
                        <a:avLst/>
                      </a:prstGeom>
                      <a:noFill/>
                      <a:ln w="14288" cap="flat">
                        <a:solidFill>
                          <a:srgbClr val="7E2F8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8" name="Freeform 294"/>
                      <p:cNvSpPr>
                        <a:spLocks noEditPoints="1"/>
                      </p:cNvSpPr>
                      <p:nvPr/>
                    </p:nvSpPr>
                    <p:spPr bwMode="auto">
                      <a:xfrm>
                        <a:off x="7051764" y="2458422"/>
                        <a:ext cx="74421" cy="63094"/>
                      </a:xfrm>
                      <a:custGeom>
                        <a:avLst/>
                        <a:gdLst>
                          <a:gd name="T0" fmla="*/ 3 w 222"/>
                          <a:gd name="T1" fmla="*/ 214 h 214"/>
                          <a:gd name="T2" fmla="*/ 0 w 222"/>
                          <a:gd name="T3" fmla="*/ 212 h 214"/>
                          <a:gd name="T4" fmla="*/ 0 w 222"/>
                          <a:gd name="T5" fmla="*/ 212 h 214"/>
                          <a:gd name="T6" fmla="*/ 1 w 222"/>
                          <a:gd name="T7" fmla="*/ 211 h 214"/>
                          <a:gd name="T8" fmla="*/ 104 w 222"/>
                          <a:gd name="T9" fmla="*/ 3 h 214"/>
                          <a:gd name="T10" fmla="*/ 109 w 222"/>
                          <a:gd name="T11" fmla="*/ 0 h 214"/>
                          <a:gd name="T12" fmla="*/ 113 w 222"/>
                          <a:gd name="T13" fmla="*/ 0 h 214"/>
                          <a:gd name="T14" fmla="*/ 119 w 222"/>
                          <a:gd name="T15" fmla="*/ 3 h 214"/>
                          <a:gd name="T16" fmla="*/ 222 w 222"/>
                          <a:gd name="T17" fmla="*/ 211 h 214"/>
                          <a:gd name="T18" fmla="*/ 222 w 222"/>
                          <a:gd name="T19" fmla="*/ 212 h 214"/>
                          <a:gd name="T20" fmla="*/ 222 w 222"/>
                          <a:gd name="T21" fmla="*/ 212 h 214"/>
                          <a:gd name="T22" fmla="*/ 220 w 222"/>
                          <a:gd name="T23" fmla="*/ 214 h 214"/>
                          <a:gd name="T24" fmla="*/ 3 w 222"/>
                          <a:gd name="T25" fmla="*/ 214 h 214"/>
                          <a:gd name="T26" fmla="*/ 22 w 222"/>
                          <a:gd name="T27" fmla="*/ 190 h 214"/>
                          <a:gd name="T28" fmla="*/ 181 w 222"/>
                          <a:gd name="T29" fmla="*/ 190 h 214"/>
                          <a:gd name="T30" fmla="*/ 102 w 222"/>
                          <a:gd name="T31" fmla="*/ 31 h 214"/>
                          <a:gd name="T32" fmla="*/ 22 w 222"/>
                          <a:gd name="T33" fmla="*/ 19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 h="214">
                            <a:moveTo>
                              <a:pt x="3" y="214"/>
                            </a:moveTo>
                            <a:cubicBezTo>
                              <a:pt x="1" y="214"/>
                              <a:pt x="0" y="214"/>
                              <a:pt x="0" y="212"/>
                            </a:cubicBezTo>
                            <a:cubicBezTo>
                              <a:pt x="0" y="212"/>
                              <a:pt x="0" y="212"/>
                              <a:pt x="0" y="212"/>
                            </a:cubicBezTo>
                            <a:cubicBezTo>
                              <a:pt x="1" y="212"/>
                              <a:pt x="1" y="211"/>
                              <a:pt x="1" y="211"/>
                            </a:cubicBezTo>
                            <a:lnTo>
                              <a:pt x="104" y="3"/>
                            </a:lnTo>
                            <a:cubicBezTo>
                              <a:pt x="105" y="1"/>
                              <a:pt x="107" y="0"/>
                              <a:pt x="109" y="0"/>
                            </a:cubicBezTo>
                            <a:lnTo>
                              <a:pt x="113" y="0"/>
                            </a:lnTo>
                            <a:cubicBezTo>
                              <a:pt x="116" y="0"/>
                              <a:pt x="118" y="1"/>
                              <a:pt x="119" y="3"/>
                            </a:cubicBezTo>
                            <a:lnTo>
                              <a:pt x="222" y="211"/>
                            </a:lnTo>
                            <a:cubicBezTo>
                              <a:pt x="222" y="211"/>
                              <a:pt x="222" y="212"/>
                              <a:pt x="222" y="212"/>
                            </a:cubicBezTo>
                            <a:cubicBezTo>
                              <a:pt x="222" y="212"/>
                              <a:pt x="222" y="212"/>
                              <a:pt x="222" y="212"/>
                            </a:cubicBezTo>
                            <a:cubicBezTo>
                              <a:pt x="222" y="214"/>
                              <a:pt x="222" y="214"/>
                              <a:pt x="220" y="214"/>
                            </a:cubicBezTo>
                            <a:lnTo>
                              <a:pt x="3" y="214"/>
                            </a:lnTo>
                            <a:close/>
                            <a:moveTo>
                              <a:pt x="22" y="190"/>
                            </a:moveTo>
                            <a:lnTo>
                              <a:pt x="181" y="190"/>
                            </a:lnTo>
                            <a:lnTo>
                              <a:pt x="102" y="31"/>
                            </a:lnTo>
                            <a:lnTo>
                              <a:pt x="22" y="19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489" name="Rectangle 295"/>
                      <p:cNvSpPr>
                        <a:spLocks noChangeArrowheads="1"/>
                      </p:cNvSpPr>
                      <p:nvPr/>
                    </p:nvSpPr>
                    <p:spPr bwMode="auto">
                      <a:xfrm>
                        <a:off x="7132259" y="2440970"/>
                        <a:ext cx="116947" cy="12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90" name="Rectangle 296"/>
                      <p:cNvSpPr>
                        <a:spLocks noChangeArrowheads="1"/>
                      </p:cNvSpPr>
                      <p:nvPr/>
                    </p:nvSpPr>
                    <p:spPr bwMode="auto">
                      <a:xfrm>
                        <a:off x="7202124" y="2498694"/>
                        <a:ext cx="405517" cy="9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ULL,LLL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491" name="Line 297"/>
                      <p:cNvSpPr>
                        <a:spLocks noChangeShapeType="1"/>
                      </p:cNvSpPr>
                      <p:nvPr/>
                    </p:nvSpPr>
                    <p:spPr bwMode="auto">
                      <a:xfrm>
                        <a:off x="6811795" y="2501379"/>
                        <a:ext cx="214150" cy="0"/>
                      </a:xfrm>
                      <a:prstGeom prst="line">
                        <a:avLst/>
                      </a:prstGeom>
                      <a:noFill/>
                      <a:ln w="14288" cap="flat">
                        <a:solidFill>
                          <a:srgbClr val="77AC3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2" name="Rectangle 298"/>
                      <p:cNvSpPr>
                        <a:spLocks noChangeArrowheads="1"/>
                      </p:cNvSpPr>
                      <p:nvPr/>
                    </p:nvSpPr>
                    <p:spPr bwMode="auto">
                      <a:xfrm>
                        <a:off x="6769269" y="1775129"/>
                        <a:ext cx="838372" cy="817535"/>
                      </a:xfrm>
                      <a:prstGeom prst="rect">
                        <a:avLst/>
                      </a:prstGeom>
                      <a:noFill/>
                      <a:ln w="6350"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0512" name="Group 10511"/>
                    <p:cNvGrpSpPr/>
                    <p:nvPr/>
                  </p:nvGrpSpPr>
                  <p:grpSpPr>
                    <a:xfrm>
                      <a:off x="475790" y="956697"/>
                      <a:ext cx="3932776" cy="1415187"/>
                      <a:chOff x="475790" y="956697"/>
                      <a:chExt cx="3932776" cy="1415187"/>
                    </a:xfrm>
                  </p:grpSpPr>
                  <p:grpSp>
                    <p:nvGrpSpPr>
                      <p:cNvPr id="10507" name="Group 10506"/>
                      <p:cNvGrpSpPr/>
                      <p:nvPr/>
                    </p:nvGrpSpPr>
                    <p:grpSpPr>
                      <a:xfrm>
                        <a:off x="822152" y="2239248"/>
                        <a:ext cx="3586414" cy="132636"/>
                        <a:chOff x="822152" y="2239248"/>
                        <a:chExt cx="3586414" cy="132636"/>
                      </a:xfrm>
                    </p:grpSpPr>
                    <p:sp>
                      <p:nvSpPr>
                        <p:cNvPr id="10445"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0446"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47"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48"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0449"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50"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0451"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3557" name="Line 79"/>
                      <p:cNvSpPr>
                        <a:spLocks noChangeShapeType="1"/>
                      </p:cNvSpPr>
                      <p:nvPr/>
                    </p:nvSpPr>
                    <p:spPr bwMode="auto">
                      <a:xfrm flipH="1">
                        <a:off x="4369744" y="1557719"/>
                        <a:ext cx="35511"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6" name="Line 210"/>
                      <p:cNvSpPr>
                        <a:spLocks noChangeShapeType="1"/>
                      </p:cNvSpPr>
                      <p:nvPr/>
                    </p:nvSpPr>
                    <p:spPr bwMode="auto">
                      <a:xfrm>
                        <a:off x="836454" y="2204883"/>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7" name="Line 211"/>
                      <p:cNvSpPr>
                        <a:spLocks noChangeShapeType="1"/>
                      </p:cNvSpPr>
                      <p:nvPr/>
                    </p:nvSpPr>
                    <p:spPr bwMode="auto">
                      <a:xfrm>
                        <a:off x="838200" y="989135"/>
                        <a:ext cx="356004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8" name="Line 212"/>
                      <p:cNvSpPr>
                        <a:spLocks noChangeShapeType="1"/>
                      </p:cNvSpPr>
                      <p:nvPr/>
                    </p:nvSpPr>
                    <p:spPr bwMode="auto">
                      <a:xfrm flipV="1">
                        <a:off x="838200"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9" name="Line 213"/>
                      <p:cNvSpPr>
                        <a:spLocks noChangeShapeType="1"/>
                      </p:cNvSpPr>
                      <p:nvPr/>
                    </p:nvSpPr>
                    <p:spPr bwMode="auto">
                      <a:xfrm flipV="1">
                        <a:off x="1432048"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2" name="Line 214"/>
                      <p:cNvSpPr>
                        <a:spLocks noChangeShapeType="1"/>
                      </p:cNvSpPr>
                      <p:nvPr/>
                    </p:nvSpPr>
                    <p:spPr bwMode="auto">
                      <a:xfrm flipV="1">
                        <a:off x="2024376"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3" name="Line 215"/>
                      <p:cNvSpPr>
                        <a:spLocks noChangeShapeType="1"/>
                      </p:cNvSpPr>
                      <p:nvPr/>
                    </p:nvSpPr>
                    <p:spPr bwMode="auto">
                      <a:xfrm flipV="1">
                        <a:off x="2618222"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4" name="Line 216"/>
                      <p:cNvSpPr>
                        <a:spLocks noChangeShapeType="1"/>
                      </p:cNvSpPr>
                      <p:nvPr/>
                    </p:nvSpPr>
                    <p:spPr bwMode="auto">
                      <a:xfrm flipV="1">
                        <a:off x="3212069"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5" name="Line 217"/>
                      <p:cNvSpPr>
                        <a:spLocks noChangeShapeType="1"/>
                      </p:cNvSpPr>
                      <p:nvPr/>
                    </p:nvSpPr>
                    <p:spPr bwMode="auto">
                      <a:xfrm flipV="1">
                        <a:off x="3804397" y="218469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7" name="Line 219"/>
                      <p:cNvSpPr>
                        <a:spLocks noChangeShapeType="1"/>
                      </p:cNvSpPr>
                      <p:nvPr/>
                    </p:nvSpPr>
                    <p:spPr bwMode="auto">
                      <a:xfrm>
                        <a:off x="838200"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8" name="Line 220"/>
                      <p:cNvSpPr>
                        <a:spLocks noChangeShapeType="1"/>
                      </p:cNvSpPr>
                      <p:nvPr/>
                    </p:nvSpPr>
                    <p:spPr bwMode="auto">
                      <a:xfrm>
                        <a:off x="1432048"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9" name="Line 221"/>
                      <p:cNvSpPr>
                        <a:spLocks noChangeShapeType="1"/>
                      </p:cNvSpPr>
                      <p:nvPr/>
                    </p:nvSpPr>
                    <p:spPr bwMode="auto">
                      <a:xfrm>
                        <a:off x="2024376"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0" name="Line 222"/>
                      <p:cNvSpPr>
                        <a:spLocks noChangeShapeType="1"/>
                      </p:cNvSpPr>
                      <p:nvPr/>
                    </p:nvSpPr>
                    <p:spPr bwMode="auto">
                      <a:xfrm>
                        <a:off x="2618222" y="989135"/>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1" name="Line 223"/>
                      <p:cNvSpPr>
                        <a:spLocks noChangeShapeType="1"/>
                      </p:cNvSpPr>
                      <p:nvPr/>
                    </p:nvSpPr>
                    <p:spPr bwMode="auto">
                      <a:xfrm>
                        <a:off x="3205994"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4" name="Line 225"/>
                      <p:cNvSpPr>
                        <a:spLocks noChangeShapeType="1"/>
                      </p:cNvSpPr>
                      <p:nvPr/>
                    </p:nvSpPr>
                    <p:spPr bwMode="auto">
                      <a:xfrm>
                        <a:off x="4392168" y="989016"/>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3" name="Line 244"/>
                      <p:cNvSpPr>
                        <a:spLocks noChangeShapeType="1"/>
                      </p:cNvSpPr>
                      <p:nvPr/>
                    </p:nvSpPr>
                    <p:spPr bwMode="auto">
                      <a:xfrm flipV="1">
                        <a:off x="838200"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Line 245"/>
                      <p:cNvSpPr>
                        <a:spLocks noChangeShapeType="1"/>
                      </p:cNvSpPr>
                      <p:nvPr/>
                    </p:nvSpPr>
                    <p:spPr bwMode="auto">
                      <a:xfrm flipV="1">
                        <a:off x="4398243" y="989135"/>
                        <a:ext cx="0" cy="1214306"/>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Line 246"/>
                      <p:cNvSpPr>
                        <a:spLocks noChangeShapeType="1"/>
                      </p:cNvSpPr>
                      <p:nvPr/>
                    </p:nvSpPr>
                    <p:spPr bwMode="auto">
                      <a:xfrm>
                        <a:off x="891540" y="2203441"/>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Line 247"/>
                      <p:cNvSpPr>
                        <a:spLocks noChangeShapeType="1"/>
                      </p:cNvSpPr>
                      <p:nvPr/>
                    </p:nvSpPr>
                    <p:spPr bwMode="auto">
                      <a:xfrm>
                        <a:off x="838200" y="200132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Line 248"/>
                      <p:cNvSpPr>
                        <a:spLocks noChangeShapeType="1"/>
                      </p:cNvSpPr>
                      <p:nvPr/>
                    </p:nvSpPr>
                    <p:spPr bwMode="auto">
                      <a:xfrm>
                        <a:off x="838200" y="1799216"/>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Line 249"/>
                      <p:cNvSpPr>
                        <a:spLocks noChangeShapeType="1"/>
                      </p:cNvSpPr>
                      <p:nvPr/>
                    </p:nvSpPr>
                    <p:spPr bwMode="auto">
                      <a:xfrm>
                        <a:off x="838200" y="159628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Line 250"/>
                      <p:cNvSpPr>
                        <a:spLocks noChangeShapeType="1"/>
                      </p:cNvSpPr>
                      <p:nvPr/>
                    </p:nvSpPr>
                    <p:spPr bwMode="auto">
                      <a:xfrm>
                        <a:off x="838200" y="139417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Line 251"/>
                      <p:cNvSpPr>
                        <a:spLocks noChangeShapeType="1"/>
                      </p:cNvSpPr>
                      <p:nvPr/>
                    </p:nvSpPr>
                    <p:spPr bwMode="auto">
                      <a:xfrm>
                        <a:off x="838200" y="1191248"/>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Line 252"/>
                      <p:cNvSpPr>
                        <a:spLocks noChangeShapeType="1"/>
                      </p:cNvSpPr>
                      <p:nvPr/>
                    </p:nvSpPr>
                    <p:spPr bwMode="auto">
                      <a:xfrm>
                        <a:off x="838200" y="989135"/>
                        <a:ext cx="36451"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Line 254"/>
                      <p:cNvSpPr>
                        <a:spLocks noChangeShapeType="1"/>
                      </p:cNvSpPr>
                      <p:nvPr/>
                    </p:nvSpPr>
                    <p:spPr bwMode="auto">
                      <a:xfrm flipH="1">
                        <a:off x="4363312" y="20013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Line 255"/>
                      <p:cNvSpPr>
                        <a:spLocks noChangeShapeType="1"/>
                      </p:cNvSpPr>
                      <p:nvPr/>
                    </p:nvSpPr>
                    <p:spPr bwMode="auto">
                      <a:xfrm flipH="1">
                        <a:off x="4363312" y="17992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Line 256"/>
                      <p:cNvSpPr>
                        <a:spLocks noChangeShapeType="1"/>
                      </p:cNvSpPr>
                      <p:nvPr/>
                    </p:nvSpPr>
                    <p:spPr bwMode="auto">
                      <a:xfrm flipH="1">
                        <a:off x="4357237" y="159616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Line 257"/>
                      <p:cNvSpPr>
                        <a:spLocks noChangeShapeType="1"/>
                      </p:cNvSpPr>
                      <p:nvPr/>
                    </p:nvSpPr>
                    <p:spPr bwMode="auto">
                      <a:xfrm flipH="1">
                        <a:off x="4357237" y="1394055"/>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Line 258"/>
                      <p:cNvSpPr>
                        <a:spLocks noChangeShapeType="1"/>
                      </p:cNvSpPr>
                      <p:nvPr/>
                    </p:nvSpPr>
                    <p:spPr bwMode="auto">
                      <a:xfrm flipH="1">
                        <a:off x="4357237" y="1191128"/>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Line 259"/>
                      <p:cNvSpPr>
                        <a:spLocks noChangeShapeType="1"/>
                      </p:cNvSpPr>
                      <p:nvPr/>
                    </p:nvSpPr>
                    <p:spPr bwMode="auto">
                      <a:xfrm flipH="1">
                        <a:off x="4357237" y="989016"/>
                        <a:ext cx="34933" cy="0"/>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0506" name="Group 10505"/>
                      <p:cNvGrpSpPr/>
                      <p:nvPr/>
                    </p:nvGrpSpPr>
                    <p:grpSpPr>
                      <a:xfrm>
                        <a:off x="475790" y="956697"/>
                        <a:ext cx="320107" cy="1335451"/>
                        <a:chOff x="352123" y="957351"/>
                        <a:chExt cx="320107" cy="1335451"/>
                      </a:xfrm>
                    </p:grpSpPr>
                    <p:sp>
                      <p:nvSpPr>
                        <p:cNvPr id="1999" name="Rectangle 260"/>
                        <p:cNvSpPr>
                          <a:spLocks noChangeArrowheads="1"/>
                        </p:cNvSpPr>
                        <p:nvPr/>
                      </p:nvSpPr>
                      <p:spPr bwMode="auto">
                        <a:xfrm>
                          <a:off x="352123" y="2169691"/>
                          <a:ext cx="29335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1" name="Rectangle 261"/>
                        <p:cNvSpPr>
                          <a:spLocks noChangeArrowheads="1"/>
                        </p:cNvSpPr>
                        <p:nvPr/>
                      </p:nvSpPr>
                      <p:spPr bwMode="auto">
                        <a:xfrm>
                          <a:off x="614522" y="1968729"/>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2" name="Rectangle 262"/>
                        <p:cNvSpPr>
                          <a:spLocks noChangeArrowheads="1"/>
                        </p:cNvSpPr>
                        <p:nvPr/>
                      </p:nvSpPr>
                      <p:spPr bwMode="auto">
                        <a:xfrm>
                          <a:off x="395816" y="176824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0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3" name="Rectangle 263"/>
                        <p:cNvSpPr>
                          <a:spLocks noChangeArrowheads="1"/>
                        </p:cNvSpPr>
                        <p:nvPr/>
                      </p:nvSpPr>
                      <p:spPr bwMode="auto">
                        <a:xfrm>
                          <a:off x="459605" y="1564504"/>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1</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6" name="Rectangle 264"/>
                        <p:cNvSpPr>
                          <a:spLocks noChangeArrowheads="1"/>
                        </p:cNvSpPr>
                        <p:nvPr/>
                      </p:nvSpPr>
                      <p:spPr bwMode="auto">
                        <a:xfrm>
                          <a:off x="395816" y="1361577"/>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0.01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08" name="Rectangle 265"/>
                        <p:cNvSpPr>
                          <a:spLocks noChangeArrowheads="1"/>
                        </p:cNvSpPr>
                        <p:nvPr/>
                      </p:nvSpPr>
                      <p:spPr bwMode="auto">
                        <a:xfrm>
                          <a:off x="459605" y="1160279"/>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09" name="Rectangle 266"/>
                        <p:cNvSpPr>
                          <a:spLocks noChangeArrowheads="1"/>
                        </p:cNvSpPr>
                        <p:nvPr/>
                      </p:nvSpPr>
                      <p:spPr bwMode="auto">
                        <a:xfrm>
                          <a:off x="395816" y="957351"/>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2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012" name="Freeform 267"/>
                      <p:cNvSpPr>
                        <a:spLocks/>
                      </p:cNvSpPr>
                      <p:nvPr/>
                    </p:nvSpPr>
                    <p:spPr bwMode="auto">
                      <a:xfrm>
                        <a:off x="838200" y="1777211"/>
                        <a:ext cx="2906963" cy="240416"/>
                      </a:xfrm>
                      <a:custGeom>
                        <a:avLst/>
                        <a:gdLst>
                          <a:gd name="T0" fmla="*/ 0 w 1914"/>
                          <a:gd name="T1" fmla="*/ 295 h 295"/>
                          <a:gd name="T2" fmla="*/ 39 w 1914"/>
                          <a:gd name="T3" fmla="*/ 290 h 295"/>
                          <a:gd name="T4" fmla="*/ 78 w 1914"/>
                          <a:gd name="T5" fmla="*/ 284 h 295"/>
                          <a:gd name="T6" fmla="*/ 117 w 1914"/>
                          <a:gd name="T7" fmla="*/ 279 h 295"/>
                          <a:gd name="T8" fmla="*/ 157 w 1914"/>
                          <a:gd name="T9" fmla="*/ 273 h 295"/>
                          <a:gd name="T10" fmla="*/ 195 w 1914"/>
                          <a:gd name="T11" fmla="*/ 268 h 295"/>
                          <a:gd name="T12" fmla="*/ 235 w 1914"/>
                          <a:gd name="T13" fmla="*/ 262 h 295"/>
                          <a:gd name="T14" fmla="*/ 274 w 1914"/>
                          <a:gd name="T15" fmla="*/ 257 h 295"/>
                          <a:gd name="T16" fmla="*/ 313 w 1914"/>
                          <a:gd name="T17" fmla="*/ 251 h 295"/>
                          <a:gd name="T18" fmla="*/ 352 w 1914"/>
                          <a:gd name="T19" fmla="*/ 246 h 295"/>
                          <a:gd name="T20" fmla="*/ 391 w 1914"/>
                          <a:gd name="T21" fmla="*/ 240 h 295"/>
                          <a:gd name="T22" fmla="*/ 430 w 1914"/>
                          <a:gd name="T23" fmla="*/ 234 h 295"/>
                          <a:gd name="T24" fmla="*/ 469 w 1914"/>
                          <a:gd name="T25" fmla="*/ 229 h 295"/>
                          <a:gd name="T26" fmla="*/ 508 w 1914"/>
                          <a:gd name="T27" fmla="*/ 223 h 295"/>
                          <a:gd name="T28" fmla="*/ 547 w 1914"/>
                          <a:gd name="T29" fmla="*/ 218 h 295"/>
                          <a:gd name="T30" fmla="*/ 586 w 1914"/>
                          <a:gd name="T31" fmla="*/ 212 h 295"/>
                          <a:gd name="T32" fmla="*/ 625 w 1914"/>
                          <a:gd name="T33" fmla="*/ 206 h 295"/>
                          <a:gd name="T34" fmla="*/ 664 w 1914"/>
                          <a:gd name="T35" fmla="*/ 200 h 295"/>
                          <a:gd name="T36" fmla="*/ 703 w 1914"/>
                          <a:gd name="T37" fmla="*/ 194 h 295"/>
                          <a:gd name="T38" fmla="*/ 742 w 1914"/>
                          <a:gd name="T39" fmla="*/ 189 h 295"/>
                          <a:gd name="T40" fmla="*/ 781 w 1914"/>
                          <a:gd name="T41" fmla="*/ 183 h 295"/>
                          <a:gd name="T42" fmla="*/ 821 w 1914"/>
                          <a:gd name="T43" fmla="*/ 177 h 295"/>
                          <a:gd name="T44" fmla="*/ 860 w 1914"/>
                          <a:gd name="T45" fmla="*/ 171 h 295"/>
                          <a:gd name="T46" fmla="*/ 899 w 1914"/>
                          <a:gd name="T47" fmla="*/ 165 h 295"/>
                          <a:gd name="T48" fmla="*/ 938 w 1914"/>
                          <a:gd name="T49" fmla="*/ 159 h 295"/>
                          <a:gd name="T50" fmla="*/ 977 w 1914"/>
                          <a:gd name="T51" fmla="*/ 153 h 295"/>
                          <a:gd name="T52" fmla="*/ 1016 w 1914"/>
                          <a:gd name="T53" fmla="*/ 147 h 295"/>
                          <a:gd name="T54" fmla="*/ 1055 w 1914"/>
                          <a:gd name="T55" fmla="*/ 141 h 295"/>
                          <a:gd name="T56" fmla="*/ 1094 w 1914"/>
                          <a:gd name="T57" fmla="*/ 135 h 295"/>
                          <a:gd name="T58" fmla="*/ 1133 w 1914"/>
                          <a:gd name="T59" fmla="*/ 129 h 295"/>
                          <a:gd name="T60" fmla="*/ 1172 w 1914"/>
                          <a:gd name="T61" fmla="*/ 122 h 295"/>
                          <a:gd name="T62" fmla="*/ 1211 w 1914"/>
                          <a:gd name="T63" fmla="*/ 116 h 295"/>
                          <a:gd name="T64" fmla="*/ 1250 w 1914"/>
                          <a:gd name="T65" fmla="*/ 110 h 295"/>
                          <a:gd name="T66" fmla="*/ 1289 w 1914"/>
                          <a:gd name="T67" fmla="*/ 104 h 295"/>
                          <a:gd name="T68" fmla="*/ 1328 w 1914"/>
                          <a:gd name="T69" fmla="*/ 97 h 295"/>
                          <a:gd name="T70" fmla="*/ 1367 w 1914"/>
                          <a:gd name="T71" fmla="*/ 91 h 295"/>
                          <a:gd name="T72" fmla="*/ 1406 w 1914"/>
                          <a:gd name="T73" fmla="*/ 85 h 295"/>
                          <a:gd name="T74" fmla="*/ 1446 w 1914"/>
                          <a:gd name="T75" fmla="*/ 78 h 295"/>
                          <a:gd name="T76" fmla="*/ 1485 w 1914"/>
                          <a:gd name="T77" fmla="*/ 72 h 295"/>
                          <a:gd name="T78" fmla="*/ 1524 w 1914"/>
                          <a:gd name="T79" fmla="*/ 65 h 295"/>
                          <a:gd name="T80" fmla="*/ 1563 w 1914"/>
                          <a:gd name="T81" fmla="*/ 59 h 295"/>
                          <a:gd name="T82" fmla="*/ 1602 w 1914"/>
                          <a:gd name="T83" fmla="*/ 52 h 295"/>
                          <a:gd name="T84" fmla="*/ 1641 w 1914"/>
                          <a:gd name="T85" fmla="*/ 46 h 295"/>
                          <a:gd name="T86" fmla="*/ 1680 w 1914"/>
                          <a:gd name="T87" fmla="*/ 40 h 295"/>
                          <a:gd name="T88" fmla="*/ 1719 w 1914"/>
                          <a:gd name="T89" fmla="*/ 33 h 295"/>
                          <a:gd name="T90" fmla="*/ 1758 w 1914"/>
                          <a:gd name="T91" fmla="*/ 26 h 295"/>
                          <a:gd name="T92" fmla="*/ 1797 w 1914"/>
                          <a:gd name="T93" fmla="*/ 20 h 295"/>
                          <a:gd name="T94" fmla="*/ 1836 w 1914"/>
                          <a:gd name="T95" fmla="*/ 13 h 295"/>
                          <a:gd name="T96" fmla="*/ 1875 w 1914"/>
                          <a:gd name="T97" fmla="*/ 6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90"/>
                            </a:lnTo>
                            <a:lnTo>
                              <a:pt x="78" y="284"/>
                            </a:lnTo>
                            <a:lnTo>
                              <a:pt x="117" y="279"/>
                            </a:lnTo>
                            <a:lnTo>
                              <a:pt x="157" y="273"/>
                            </a:lnTo>
                            <a:lnTo>
                              <a:pt x="195" y="268"/>
                            </a:lnTo>
                            <a:lnTo>
                              <a:pt x="235" y="262"/>
                            </a:lnTo>
                            <a:lnTo>
                              <a:pt x="274" y="257"/>
                            </a:lnTo>
                            <a:lnTo>
                              <a:pt x="313" y="251"/>
                            </a:lnTo>
                            <a:lnTo>
                              <a:pt x="352" y="246"/>
                            </a:lnTo>
                            <a:lnTo>
                              <a:pt x="391" y="240"/>
                            </a:lnTo>
                            <a:lnTo>
                              <a:pt x="430" y="234"/>
                            </a:lnTo>
                            <a:lnTo>
                              <a:pt x="469" y="229"/>
                            </a:lnTo>
                            <a:lnTo>
                              <a:pt x="508" y="223"/>
                            </a:lnTo>
                            <a:lnTo>
                              <a:pt x="547" y="218"/>
                            </a:lnTo>
                            <a:lnTo>
                              <a:pt x="586" y="212"/>
                            </a:lnTo>
                            <a:lnTo>
                              <a:pt x="625" y="206"/>
                            </a:lnTo>
                            <a:lnTo>
                              <a:pt x="664" y="200"/>
                            </a:lnTo>
                            <a:lnTo>
                              <a:pt x="703" y="194"/>
                            </a:lnTo>
                            <a:lnTo>
                              <a:pt x="742" y="189"/>
                            </a:lnTo>
                            <a:lnTo>
                              <a:pt x="781" y="183"/>
                            </a:lnTo>
                            <a:lnTo>
                              <a:pt x="821" y="177"/>
                            </a:lnTo>
                            <a:lnTo>
                              <a:pt x="860" y="171"/>
                            </a:lnTo>
                            <a:lnTo>
                              <a:pt x="899" y="165"/>
                            </a:lnTo>
                            <a:lnTo>
                              <a:pt x="938" y="159"/>
                            </a:lnTo>
                            <a:lnTo>
                              <a:pt x="977" y="153"/>
                            </a:lnTo>
                            <a:lnTo>
                              <a:pt x="1016" y="147"/>
                            </a:lnTo>
                            <a:lnTo>
                              <a:pt x="1055" y="141"/>
                            </a:lnTo>
                            <a:lnTo>
                              <a:pt x="1094" y="135"/>
                            </a:lnTo>
                            <a:lnTo>
                              <a:pt x="1133" y="129"/>
                            </a:lnTo>
                            <a:lnTo>
                              <a:pt x="1172" y="122"/>
                            </a:lnTo>
                            <a:lnTo>
                              <a:pt x="1211" y="116"/>
                            </a:lnTo>
                            <a:lnTo>
                              <a:pt x="1250" y="110"/>
                            </a:lnTo>
                            <a:lnTo>
                              <a:pt x="1289" y="104"/>
                            </a:lnTo>
                            <a:lnTo>
                              <a:pt x="1328" y="97"/>
                            </a:lnTo>
                            <a:lnTo>
                              <a:pt x="1367" y="91"/>
                            </a:lnTo>
                            <a:lnTo>
                              <a:pt x="1406" y="85"/>
                            </a:lnTo>
                            <a:lnTo>
                              <a:pt x="1446" y="78"/>
                            </a:lnTo>
                            <a:lnTo>
                              <a:pt x="1485" y="72"/>
                            </a:lnTo>
                            <a:lnTo>
                              <a:pt x="1524" y="65"/>
                            </a:lnTo>
                            <a:lnTo>
                              <a:pt x="1563" y="59"/>
                            </a:lnTo>
                            <a:lnTo>
                              <a:pt x="1602" y="52"/>
                            </a:lnTo>
                            <a:lnTo>
                              <a:pt x="1641" y="46"/>
                            </a:lnTo>
                            <a:lnTo>
                              <a:pt x="1680" y="40"/>
                            </a:lnTo>
                            <a:lnTo>
                              <a:pt x="1719" y="33"/>
                            </a:lnTo>
                            <a:lnTo>
                              <a:pt x="1758" y="26"/>
                            </a:lnTo>
                            <a:lnTo>
                              <a:pt x="1797" y="20"/>
                            </a:lnTo>
                            <a:lnTo>
                              <a:pt x="1836" y="13"/>
                            </a:lnTo>
                            <a:lnTo>
                              <a:pt x="1875" y="6"/>
                            </a:lnTo>
                            <a:lnTo>
                              <a:pt x="1914"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Freeform 268"/>
                      <p:cNvSpPr>
                        <a:spLocks/>
                      </p:cNvSpPr>
                      <p:nvPr/>
                    </p:nvSpPr>
                    <p:spPr bwMode="auto">
                      <a:xfrm>
                        <a:off x="3745164" y="1716089"/>
                        <a:ext cx="653080" cy="61123"/>
                      </a:xfrm>
                      <a:custGeom>
                        <a:avLst/>
                        <a:gdLst>
                          <a:gd name="T0" fmla="*/ 0 w 430"/>
                          <a:gd name="T1" fmla="*/ 75 h 75"/>
                          <a:gd name="T2" fmla="*/ 39 w 430"/>
                          <a:gd name="T3" fmla="*/ 68 h 75"/>
                          <a:gd name="T4" fmla="*/ 78 w 430"/>
                          <a:gd name="T5" fmla="*/ 61 h 75"/>
                          <a:gd name="T6" fmla="*/ 118 w 430"/>
                          <a:gd name="T7" fmla="*/ 55 h 75"/>
                          <a:gd name="T8" fmla="*/ 157 w 430"/>
                          <a:gd name="T9" fmla="*/ 48 h 75"/>
                          <a:gd name="T10" fmla="*/ 196 w 430"/>
                          <a:gd name="T11" fmla="*/ 41 h 75"/>
                          <a:gd name="T12" fmla="*/ 235 w 430"/>
                          <a:gd name="T13" fmla="*/ 34 h 75"/>
                          <a:gd name="T14" fmla="*/ 274 w 430"/>
                          <a:gd name="T15" fmla="*/ 27 h 75"/>
                          <a:gd name="T16" fmla="*/ 313 w 430"/>
                          <a:gd name="T17" fmla="*/ 20 h 75"/>
                          <a:gd name="T18" fmla="*/ 352 w 430"/>
                          <a:gd name="T19" fmla="*/ 14 h 75"/>
                          <a:gd name="T20" fmla="*/ 391 w 430"/>
                          <a:gd name="T21" fmla="*/ 7 h 75"/>
                          <a:gd name="T22" fmla="*/ 430 w 430"/>
                          <a:gd name="T2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75">
                            <a:moveTo>
                              <a:pt x="0" y="75"/>
                            </a:moveTo>
                            <a:lnTo>
                              <a:pt x="39" y="68"/>
                            </a:lnTo>
                            <a:lnTo>
                              <a:pt x="78" y="61"/>
                            </a:lnTo>
                            <a:lnTo>
                              <a:pt x="118" y="55"/>
                            </a:lnTo>
                            <a:lnTo>
                              <a:pt x="157" y="48"/>
                            </a:lnTo>
                            <a:lnTo>
                              <a:pt x="196" y="41"/>
                            </a:lnTo>
                            <a:lnTo>
                              <a:pt x="235" y="34"/>
                            </a:lnTo>
                            <a:lnTo>
                              <a:pt x="274" y="27"/>
                            </a:lnTo>
                            <a:lnTo>
                              <a:pt x="313" y="20"/>
                            </a:lnTo>
                            <a:lnTo>
                              <a:pt x="352" y="14"/>
                            </a:lnTo>
                            <a:lnTo>
                              <a:pt x="391" y="7"/>
                            </a:lnTo>
                            <a:lnTo>
                              <a:pt x="430" y="0"/>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Freeform 269"/>
                      <p:cNvSpPr>
                        <a:spLocks/>
                      </p:cNvSpPr>
                      <p:nvPr/>
                    </p:nvSpPr>
                    <p:spPr bwMode="auto">
                      <a:xfrm>
                        <a:off x="838200" y="1962210"/>
                        <a:ext cx="2906963" cy="240416"/>
                      </a:xfrm>
                      <a:custGeom>
                        <a:avLst/>
                        <a:gdLst>
                          <a:gd name="T0" fmla="*/ 0 w 1914"/>
                          <a:gd name="T1" fmla="*/ 295 h 295"/>
                          <a:gd name="T2" fmla="*/ 39 w 1914"/>
                          <a:gd name="T3" fmla="*/ 288 h 295"/>
                          <a:gd name="T4" fmla="*/ 78 w 1914"/>
                          <a:gd name="T5" fmla="*/ 281 h 295"/>
                          <a:gd name="T6" fmla="*/ 117 w 1914"/>
                          <a:gd name="T7" fmla="*/ 274 h 295"/>
                          <a:gd name="T8" fmla="*/ 157 w 1914"/>
                          <a:gd name="T9" fmla="*/ 268 h 295"/>
                          <a:gd name="T10" fmla="*/ 195 w 1914"/>
                          <a:gd name="T11" fmla="*/ 261 h 295"/>
                          <a:gd name="T12" fmla="*/ 235 w 1914"/>
                          <a:gd name="T13" fmla="*/ 254 h 295"/>
                          <a:gd name="T14" fmla="*/ 274 w 1914"/>
                          <a:gd name="T15" fmla="*/ 247 h 295"/>
                          <a:gd name="T16" fmla="*/ 313 w 1914"/>
                          <a:gd name="T17" fmla="*/ 241 h 295"/>
                          <a:gd name="T18" fmla="*/ 352 w 1914"/>
                          <a:gd name="T19" fmla="*/ 234 h 295"/>
                          <a:gd name="T20" fmla="*/ 391 w 1914"/>
                          <a:gd name="T21" fmla="*/ 227 h 295"/>
                          <a:gd name="T22" fmla="*/ 430 w 1914"/>
                          <a:gd name="T23" fmla="*/ 221 h 295"/>
                          <a:gd name="T24" fmla="*/ 469 w 1914"/>
                          <a:gd name="T25" fmla="*/ 214 h 295"/>
                          <a:gd name="T26" fmla="*/ 508 w 1914"/>
                          <a:gd name="T27" fmla="*/ 208 h 295"/>
                          <a:gd name="T28" fmla="*/ 547 w 1914"/>
                          <a:gd name="T29" fmla="*/ 201 h 295"/>
                          <a:gd name="T30" fmla="*/ 586 w 1914"/>
                          <a:gd name="T31" fmla="*/ 195 h 295"/>
                          <a:gd name="T32" fmla="*/ 625 w 1914"/>
                          <a:gd name="T33" fmla="*/ 189 h 295"/>
                          <a:gd name="T34" fmla="*/ 664 w 1914"/>
                          <a:gd name="T35" fmla="*/ 182 h 295"/>
                          <a:gd name="T36" fmla="*/ 703 w 1914"/>
                          <a:gd name="T37" fmla="*/ 176 h 295"/>
                          <a:gd name="T38" fmla="*/ 742 w 1914"/>
                          <a:gd name="T39" fmla="*/ 170 h 295"/>
                          <a:gd name="T40" fmla="*/ 781 w 1914"/>
                          <a:gd name="T41" fmla="*/ 164 h 295"/>
                          <a:gd name="T42" fmla="*/ 821 w 1914"/>
                          <a:gd name="T43" fmla="*/ 158 h 295"/>
                          <a:gd name="T44" fmla="*/ 860 w 1914"/>
                          <a:gd name="T45" fmla="*/ 151 h 295"/>
                          <a:gd name="T46" fmla="*/ 899 w 1914"/>
                          <a:gd name="T47" fmla="*/ 145 h 295"/>
                          <a:gd name="T48" fmla="*/ 938 w 1914"/>
                          <a:gd name="T49" fmla="*/ 139 h 295"/>
                          <a:gd name="T50" fmla="*/ 977 w 1914"/>
                          <a:gd name="T51" fmla="*/ 133 h 295"/>
                          <a:gd name="T52" fmla="*/ 1016 w 1914"/>
                          <a:gd name="T53" fmla="*/ 127 h 295"/>
                          <a:gd name="T54" fmla="*/ 1055 w 1914"/>
                          <a:gd name="T55" fmla="*/ 121 h 295"/>
                          <a:gd name="T56" fmla="*/ 1094 w 1914"/>
                          <a:gd name="T57" fmla="*/ 115 h 295"/>
                          <a:gd name="T58" fmla="*/ 1133 w 1914"/>
                          <a:gd name="T59" fmla="*/ 109 h 295"/>
                          <a:gd name="T60" fmla="*/ 1172 w 1914"/>
                          <a:gd name="T61" fmla="*/ 104 h 295"/>
                          <a:gd name="T62" fmla="*/ 1211 w 1914"/>
                          <a:gd name="T63" fmla="*/ 98 h 295"/>
                          <a:gd name="T64" fmla="*/ 1250 w 1914"/>
                          <a:gd name="T65" fmla="*/ 92 h 295"/>
                          <a:gd name="T66" fmla="*/ 1289 w 1914"/>
                          <a:gd name="T67" fmla="*/ 86 h 295"/>
                          <a:gd name="T68" fmla="*/ 1328 w 1914"/>
                          <a:gd name="T69" fmla="*/ 81 h 295"/>
                          <a:gd name="T70" fmla="*/ 1367 w 1914"/>
                          <a:gd name="T71" fmla="*/ 75 h 295"/>
                          <a:gd name="T72" fmla="*/ 1406 w 1914"/>
                          <a:gd name="T73" fmla="*/ 69 h 295"/>
                          <a:gd name="T74" fmla="*/ 1446 w 1914"/>
                          <a:gd name="T75" fmla="*/ 64 h 295"/>
                          <a:gd name="T76" fmla="*/ 1485 w 1914"/>
                          <a:gd name="T77" fmla="*/ 58 h 295"/>
                          <a:gd name="T78" fmla="*/ 1524 w 1914"/>
                          <a:gd name="T79" fmla="*/ 53 h 295"/>
                          <a:gd name="T80" fmla="*/ 1563 w 1914"/>
                          <a:gd name="T81" fmla="*/ 47 h 295"/>
                          <a:gd name="T82" fmla="*/ 1602 w 1914"/>
                          <a:gd name="T83" fmla="*/ 42 h 295"/>
                          <a:gd name="T84" fmla="*/ 1641 w 1914"/>
                          <a:gd name="T85" fmla="*/ 37 h 295"/>
                          <a:gd name="T86" fmla="*/ 1680 w 1914"/>
                          <a:gd name="T87" fmla="*/ 31 h 295"/>
                          <a:gd name="T88" fmla="*/ 1719 w 1914"/>
                          <a:gd name="T89" fmla="*/ 26 h 295"/>
                          <a:gd name="T90" fmla="*/ 1758 w 1914"/>
                          <a:gd name="T91" fmla="*/ 21 h 295"/>
                          <a:gd name="T92" fmla="*/ 1797 w 1914"/>
                          <a:gd name="T93" fmla="*/ 15 h 295"/>
                          <a:gd name="T94" fmla="*/ 1836 w 1914"/>
                          <a:gd name="T95" fmla="*/ 10 h 295"/>
                          <a:gd name="T96" fmla="*/ 1875 w 1914"/>
                          <a:gd name="T97" fmla="*/ 5 h 295"/>
                          <a:gd name="T98" fmla="*/ 1914 w 1914"/>
                          <a:gd name="T9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95">
                            <a:moveTo>
                              <a:pt x="0" y="295"/>
                            </a:moveTo>
                            <a:lnTo>
                              <a:pt x="39" y="288"/>
                            </a:lnTo>
                            <a:lnTo>
                              <a:pt x="78" y="281"/>
                            </a:lnTo>
                            <a:lnTo>
                              <a:pt x="117" y="274"/>
                            </a:lnTo>
                            <a:lnTo>
                              <a:pt x="157" y="268"/>
                            </a:lnTo>
                            <a:lnTo>
                              <a:pt x="195" y="261"/>
                            </a:lnTo>
                            <a:lnTo>
                              <a:pt x="235" y="254"/>
                            </a:lnTo>
                            <a:lnTo>
                              <a:pt x="274" y="247"/>
                            </a:lnTo>
                            <a:lnTo>
                              <a:pt x="313" y="241"/>
                            </a:lnTo>
                            <a:lnTo>
                              <a:pt x="352" y="234"/>
                            </a:lnTo>
                            <a:lnTo>
                              <a:pt x="391" y="227"/>
                            </a:lnTo>
                            <a:lnTo>
                              <a:pt x="430" y="221"/>
                            </a:lnTo>
                            <a:lnTo>
                              <a:pt x="469" y="214"/>
                            </a:lnTo>
                            <a:lnTo>
                              <a:pt x="508" y="208"/>
                            </a:lnTo>
                            <a:lnTo>
                              <a:pt x="547" y="201"/>
                            </a:lnTo>
                            <a:lnTo>
                              <a:pt x="586" y="195"/>
                            </a:lnTo>
                            <a:lnTo>
                              <a:pt x="625" y="189"/>
                            </a:lnTo>
                            <a:lnTo>
                              <a:pt x="664" y="182"/>
                            </a:lnTo>
                            <a:lnTo>
                              <a:pt x="703" y="176"/>
                            </a:lnTo>
                            <a:lnTo>
                              <a:pt x="742" y="170"/>
                            </a:lnTo>
                            <a:lnTo>
                              <a:pt x="781" y="164"/>
                            </a:lnTo>
                            <a:lnTo>
                              <a:pt x="821" y="158"/>
                            </a:lnTo>
                            <a:lnTo>
                              <a:pt x="860" y="151"/>
                            </a:lnTo>
                            <a:lnTo>
                              <a:pt x="899" y="145"/>
                            </a:lnTo>
                            <a:lnTo>
                              <a:pt x="938" y="139"/>
                            </a:lnTo>
                            <a:lnTo>
                              <a:pt x="977" y="133"/>
                            </a:lnTo>
                            <a:lnTo>
                              <a:pt x="1016" y="127"/>
                            </a:lnTo>
                            <a:lnTo>
                              <a:pt x="1055" y="121"/>
                            </a:lnTo>
                            <a:lnTo>
                              <a:pt x="1094" y="115"/>
                            </a:lnTo>
                            <a:lnTo>
                              <a:pt x="1133" y="109"/>
                            </a:lnTo>
                            <a:lnTo>
                              <a:pt x="1172" y="104"/>
                            </a:lnTo>
                            <a:lnTo>
                              <a:pt x="1211" y="98"/>
                            </a:lnTo>
                            <a:lnTo>
                              <a:pt x="1250" y="92"/>
                            </a:lnTo>
                            <a:lnTo>
                              <a:pt x="1289" y="86"/>
                            </a:lnTo>
                            <a:lnTo>
                              <a:pt x="1328" y="81"/>
                            </a:lnTo>
                            <a:lnTo>
                              <a:pt x="1367" y="75"/>
                            </a:lnTo>
                            <a:lnTo>
                              <a:pt x="1406" y="69"/>
                            </a:lnTo>
                            <a:lnTo>
                              <a:pt x="1446" y="64"/>
                            </a:lnTo>
                            <a:lnTo>
                              <a:pt x="1485" y="58"/>
                            </a:lnTo>
                            <a:lnTo>
                              <a:pt x="1524" y="53"/>
                            </a:lnTo>
                            <a:lnTo>
                              <a:pt x="1563" y="47"/>
                            </a:lnTo>
                            <a:lnTo>
                              <a:pt x="1602" y="42"/>
                            </a:lnTo>
                            <a:lnTo>
                              <a:pt x="1641" y="37"/>
                            </a:lnTo>
                            <a:lnTo>
                              <a:pt x="1680" y="31"/>
                            </a:lnTo>
                            <a:lnTo>
                              <a:pt x="1719" y="26"/>
                            </a:lnTo>
                            <a:lnTo>
                              <a:pt x="1758" y="21"/>
                            </a:lnTo>
                            <a:lnTo>
                              <a:pt x="1797" y="15"/>
                            </a:lnTo>
                            <a:lnTo>
                              <a:pt x="1836" y="10"/>
                            </a:lnTo>
                            <a:lnTo>
                              <a:pt x="1875" y="5"/>
                            </a:lnTo>
                            <a:lnTo>
                              <a:pt x="1914"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4" name="Freeform 270"/>
                      <p:cNvSpPr>
                        <a:spLocks/>
                      </p:cNvSpPr>
                      <p:nvPr/>
                    </p:nvSpPr>
                    <p:spPr bwMode="auto">
                      <a:xfrm>
                        <a:off x="3745164" y="1917386"/>
                        <a:ext cx="653080" cy="44824"/>
                      </a:xfrm>
                      <a:custGeom>
                        <a:avLst/>
                        <a:gdLst>
                          <a:gd name="T0" fmla="*/ 0 w 430"/>
                          <a:gd name="T1" fmla="*/ 55 h 55"/>
                          <a:gd name="T2" fmla="*/ 39 w 430"/>
                          <a:gd name="T3" fmla="*/ 50 h 55"/>
                          <a:gd name="T4" fmla="*/ 78 w 430"/>
                          <a:gd name="T5" fmla="*/ 44 h 55"/>
                          <a:gd name="T6" fmla="*/ 118 w 430"/>
                          <a:gd name="T7" fmla="*/ 39 h 55"/>
                          <a:gd name="T8" fmla="*/ 157 w 430"/>
                          <a:gd name="T9" fmla="*/ 34 h 55"/>
                          <a:gd name="T10" fmla="*/ 196 w 430"/>
                          <a:gd name="T11" fmla="*/ 29 h 55"/>
                          <a:gd name="T12" fmla="*/ 235 w 430"/>
                          <a:gd name="T13" fmla="*/ 24 h 55"/>
                          <a:gd name="T14" fmla="*/ 274 w 430"/>
                          <a:gd name="T15" fmla="*/ 19 h 55"/>
                          <a:gd name="T16" fmla="*/ 313 w 430"/>
                          <a:gd name="T17" fmla="*/ 14 h 55"/>
                          <a:gd name="T18" fmla="*/ 352 w 430"/>
                          <a:gd name="T19" fmla="*/ 9 h 55"/>
                          <a:gd name="T20" fmla="*/ 391 w 430"/>
                          <a:gd name="T21" fmla="*/ 5 h 55"/>
                          <a:gd name="T22" fmla="*/ 430 w 430"/>
                          <a:gd name="T23"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55">
                            <a:moveTo>
                              <a:pt x="0" y="55"/>
                            </a:moveTo>
                            <a:lnTo>
                              <a:pt x="39" y="50"/>
                            </a:lnTo>
                            <a:lnTo>
                              <a:pt x="78" y="44"/>
                            </a:lnTo>
                            <a:lnTo>
                              <a:pt x="118" y="39"/>
                            </a:lnTo>
                            <a:lnTo>
                              <a:pt x="157" y="34"/>
                            </a:lnTo>
                            <a:lnTo>
                              <a:pt x="196" y="29"/>
                            </a:lnTo>
                            <a:lnTo>
                              <a:pt x="235" y="24"/>
                            </a:lnTo>
                            <a:lnTo>
                              <a:pt x="274" y="19"/>
                            </a:lnTo>
                            <a:lnTo>
                              <a:pt x="313" y="14"/>
                            </a:lnTo>
                            <a:lnTo>
                              <a:pt x="352" y="9"/>
                            </a:lnTo>
                            <a:lnTo>
                              <a:pt x="391" y="5"/>
                            </a:lnTo>
                            <a:lnTo>
                              <a:pt x="43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5" name="Freeform 271"/>
                      <p:cNvSpPr>
                        <a:spLocks/>
                      </p:cNvSpPr>
                      <p:nvPr/>
                    </p:nvSpPr>
                    <p:spPr bwMode="auto">
                      <a:xfrm>
                        <a:off x="838200" y="1816329"/>
                        <a:ext cx="2906963" cy="16299"/>
                      </a:xfrm>
                      <a:custGeom>
                        <a:avLst/>
                        <a:gdLst>
                          <a:gd name="T0" fmla="*/ 0 w 1914"/>
                          <a:gd name="T1" fmla="*/ 0 h 20"/>
                          <a:gd name="T2" fmla="*/ 39 w 1914"/>
                          <a:gd name="T3" fmla="*/ 1 h 20"/>
                          <a:gd name="T4" fmla="*/ 78 w 1914"/>
                          <a:gd name="T5" fmla="*/ 3 h 20"/>
                          <a:gd name="T6" fmla="*/ 117 w 1914"/>
                          <a:gd name="T7" fmla="*/ 4 h 20"/>
                          <a:gd name="T8" fmla="*/ 157 w 1914"/>
                          <a:gd name="T9" fmla="*/ 6 h 20"/>
                          <a:gd name="T10" fmla="*/ 195 w 1914"/>
                          <a:gd name="T11" fmla="*/ 7 h 20"/>
                          <a:gd name="T12" fmla="*/ 235 w 1914"/>
                          <a:gd name="T13" fmla="*/ 8 h 20"/>
                          <a:gd name="T14" fmla="*/ 274 w 1914"/>
                          <a:gd name="T15" fmla="*/ 9 h 20"/>
                          <a:gd name="T16" fmla="*/ 313 w 1914"/>
                          <a:gd name="T17" fmla="*/ 10 h 20"/>
                          <a:gd name="T18" fmla="*/ 352 w 1914"/>
                          <a:gd name="T19" fmla="*/ 12 h 20"/>
                          <a:gd name="T20" fmla="*/ 391 w 1914"/>
                          <a:gd name="T21" fmla="*/ 13 h 20"/>
                          <a:gd name="T22" fmla="*/ 430 w 1914"/>
                          <a:gd name="T23" fmla="*/ 13 h 20"/>
                          <a:gd name="T24" fmla="*/ 469 w 1914"/>
                          <a:gd name="T25" fmla="*/ 14 h 20"/>
                          <a:gd name="T26" fmla="*/ 508 w 1914"/>
                          <a:gd name="T27" fmla="*/ 15 h 20"/>
                          <a:gd name="T28" fmla="*/ 547 w 1914"/>
                          <a:gd name="T29" fmla="*/ 16 h 20"/>
                          <a:gd name="T30" fmla="*/ 586 w 1914"/>
                          <a:gd name="T31" fmla="*/ 17 h 20"/>
                          <a:gd name="T32" fmla="*/ 625 w 1914"/>
                          <a:gd name="T33" fmla="*/ 17 h 20"/>
                          <a:gd name="T34" fmla="*/ 664 w 1914"/>
                          <a:gd name="T35" fmla="*/ 18 h 20"/>
                          <a:gd name="T36" fmla="*/ 703 w 1914"/>
                          <a:gd name="T37" fmla="*/ 18 h 20"/>
                          <a:gd name="T38" fmla="*/ 742 w 1914"/>
                          <a:gd name="T39" fmla="*/ 19 h 20"/>
                          <a:gd name="T40" fmla="*/ 781 w 1914"/>
                          <a:gd name="T41" fmla="*/ 19 h 20"/>
                          <a:gd name="T42" fmla="*/ 821 w 1914"/>
                          <a:gd name="T43" fmla="*/ 19 h 20"/>
                          <a:gd name="T44" fmla="*/ 860 w 1914"/>
                          <a:gd name="T45" fmla="*/ 20 h 20"/>
                          <a:gd name="T46" fmla="*/ 899 w 1914"/>
                          <a:gd name="T47" fmla="*/ 20 h 20"/>
                          <a:gd name="T48" fmla="*/ 938 w 1914"/>
                          <a:gd name="T49" fmla="*/ 20 h 20"/>
                          <a:gd name="T50" fmla="*/ 977 w 1914"/>
                          <a:gd name="T51" fmla="*/ 20 h 20"/>
                          <a:gd name="T52" fmla="*/ 1016 w 1914"/>
                          <a:gd name="T53" fmla="*/ 20 h 20"/>
                          <a:gd name="T54" fmla="*/ 1055 w 1914"/>
                          <a:gd name="T55" fmla="*/ 20 h 20"/>
                          <a:gd name="T56" fmla="*/ 1094 w 1914"/>
                          <a:gd name="T57" fmla="*/ 19 h 20"/>
                          <a:gd name="T58" fmla="*/ 1133 w 1914"/>
                          <a:gd name="T59" fmla="*/ 19 h 20"/>
                          <a:gd name="T60" fmla="*/ 1172 w 1914"/>
                          <a:gd name="T61" fmla="*/ 19 h 20"/>
                          <a:gd name="T62" fmla="*/ 1211 w 1914"/>
                          <a:gd name="T63" fmla="*/ 18 h 20"/>
                          <a:gd name="T64" fmla="*/ 1250 w 1914"/>
                          <a:gd name="T65" fmla="*/ 18 h 20"/>
                          <a:gd name="T66" fmla="*/ 1289 w 1914"/>
                          <a:gd name="T67" fmla="*/ 17 h 20"/>
                          <a:gd name="T68" fmla="*/ 1328 w 1914"/>
                          <a:gd name="T69" fmla="*/ 17 h 20"/>
                          <a:gd name="T70" fmla="*/ 1367 w 1914"/>
                          <a:gd name="T71" fmla="*/ 16 h 20"/>
                          <a:gd name="T72" fmla="*/ 1406 w 1914"/>
                          <a:gd name="T73" fmla="*/ 15 h 20"/>
                          <a:gd name="T74" fmla="*/ 1446 w 1914"/>
                          <a:gd name="T75" fmla="*/ 14 h 20"/>
                          <a:gd name="T76" fmla="*/ 1485 w 1914"/>
                          <a:gd name="T77" fmla="*/ 13 h 20"/>
                          <a:gd name="T78" fmla="*/ 1524 w 1914"/>
                          <a:gd name="T79" fmla="*/ 13 h 20"/>
                          <a:gd name="T80" fmla="*/ 1563 w 1914"/>
                          <a:gd name="T81" fmla="*/ 12 h 20"/>
                          <a:gd name="T82" fmla="*/ 1602 w 1914"/>
                          <a:gd name="T83" fmla="*/ 11 h 20"/>
                          <a:gd name="T84" fmla="*/ 1641 w 1914"/>
                          <a:gd name="T85" fmla="*/ 9 h 20"/>
                          <a:gd name="T86" fmla="*/ 1680 w 1914"/>
                          <a:gd name="T87" fmla="*/ 8 h 20"/>
                          <a:gd name="T88" fmla="*/ 1719 w 1914"/>
                          <a:gd name="T89" fmla="*/ 7 h 20"/>
                          <a:gd name="T90" fmla="*/ 1758 w 1914"/>
                          <a:gd name="T91" fmla="*/ 6 h 20"/>
                          <a:gd name="T92" fmla="*/ 1797 w 1914"/>
                          <a:gd name="T93" fmla="*/ 4 h 20"/>
                          <a:gd name="T94" fmla="*/ 1836 w 1914"/>
                          <a:gd name="T95" fmla="*/ 3 h 20"/>
                          <a:gd name="T96" fmla="*/ 1875 w 1914"/>
                          <a:gd name="T97" fmla="*/ 2 h 20"/>
                          <a:gd name="T98" fmla="*/ 1914 w 1914"/>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20">
                            <a:moveTo>
                              <a:pt x="0" y="0"/>
                            </a:moveTo>
                            <a:lnTo>
                              <a:pt x="39" y="1"/>
                            </a:lnTo>
                            <a:lnTo>
                              <a:pt x="78" y="3"/>
                            </a:lnTo>
                            <a:lnTo>
                              <a:pt x="117" y="4"/>
                            </a:lnTo>
                            <a:lnTo>
                              <a:pt x="157" y="6"/>
                            </a:lnTo>
                            <a:lnTo>
                              <a:pt x="195" y="7"/>
                            </a:lnTo>
                            <a:lnTo>
                              <a:pt x="235" y="8"/>
                            </a:lnTo>
                            <a:lnTo>
                              <a:pt x="274" y="9"/>
                            </a:lnTo>
                            <a:lnTo>
                              <a:pt x="313" y="10"/>
                            </a:lnTo>
                            <a:lnTo>
                              <a:pt x="352" y="12"/>
                            </a:lnTo>
                            <a:lnTo>
                              <a:pt x="391" y="13"/>
                            </a:lnTo>
                            <a:lnTo>
                              <a:pt x="430" y="13"/>
                            </a:lnTo>
                            <a:lnTo>
                              <a:pt x="469" y="14"/>
                            </a:lnTo>
                            <a:lnTo>
                              <a:pt x="508" y="15"/>
                            </a:lnTo>
                            <a:lnTo>
                              <a:pt x="547" y="16"/>
                            </a:lnTo>
                            <a:lnTo>
                              <a:pt x="586" y="17"/>
                            </a:lnTo>
                            <a:lnTo>
                              <a:pt x="625" y="17"/>
                            </a:lnTo>
                            <a:lnTo>
                              <a:pt x="664" y="18"/>
                            </a:lnTo>
                            <a:lnTo>
                              <a:pt x="703" y="18"/>
                            </a:lnTo>
                            <a:lnTo>
                              <a:pt x="742" y="19"/>
                            </a:lnTo>
                            <a:lnTo>
                              <a:pt x="781" y="19"/>
                            </a:lnTo>
                            <a:lnTo>
                              <a:pt x="821" y="19"/>
                            </a:lnTo>
                            <a:lnTo>
                              <a:pt x="860" y="20"/>
                            </a:lnTo>
                            <a:lnTo>
                              <a:pt x="899" y="20"/>
                            </a:lnTo>
                            <a:lnTo>
                              <a:pt x="938" y="20"/>
                            </a:lnTo>
                            <a:lnTo>
                              <a:pt x="977" y="20"/>
                            </a:lnTo>
                            <a:lnTo>
                              <a:pt x="1016" y="20"/>
                            </a:lnTo>
                            <a:lnTo>
                              <a:pt x="1055" y="20"/>
                            </a:lnTo>
                            <a:lnTo>
                              <a:pt x="1094" y="19"/>
                            </a:lnTo>
                            <a:lnTo>
                              <a:pt x="1133" y="19"/>
                            </a:lnTo>
                            <a:lnTo>
                              <a:pt x="1172" y="19"/>
                            </a:lnTo>
                            <a:lnTo>
                              <a:pt x="1211" y="18"/>
                            </a:lnTo>
                            <a:lnTo>
                              <a:pt x="1250" y="18"/>
                            </a:lnTo>
                            <a:lnTo>
                              <a:pt x="1289" y="17"/>
                            </a:lnTo>
                            <a:lnTo>
                              <a:pt x="1328" y="17"/>
                            </a:lnTo>
                            <a:lnTo>
                              <a:pt x="1367" y="16"/>
                            </a:lnTo>
                            <a:lnTo>
                              <a:pt x="1406" y="15"/>
                            </a:lnTo>
                            <a:lnTo>
                              <a:pt x="1446" y="14"/>
                            </a:lnTo>
                            <a:lnTo>
                              <a:pt x="1485" y="13"/>
                            </a:lnTo>
                            <a:lnTo>
                              <a:pt x="1524" y="13"/>
                            </a:lnTo>
                            <a:lnTo>
                              <a:pt x="1563" y="12"/>
                            </a:lnTo>
                            <a:lnTo>
                              <a:pt x="1602" y="11"/>
                            </a:lnTo>
                            <a:lnTo>
                              <a:pt x="1641" y="9"/>
                            </a:lnTo>
                            <a:lnTo>
                              <a:pt x="1680" y="8"/>
                            </a:lnTo>
                            <a:lnTo>
                              <a:pt x="1719" y="7"/>
                            </a:lnTo>
                            <a:lnTo>
                              <a:pt x="1758" y="6"/>
                            </a:lnTo>
                            <a:lnTo>
                              <a:pt x="1797" y="4"/>
                            </a:lnTo>
                            <a:lnTo>
                              <a:pt x="1836" y="3"/>
                            </a:lnTo>
                            <a:lnTo>
                              <a:pt x="1875" y="2"/>
                            </a:lnTo>
                            <a:lnTo>
                              <a:pt x="1914"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6" name="Freeform 272"/>
                      <p:cNvSpPr>
                        <a:spLocks/>
                      </p:cNvSpPr>
                      <p:nvPr/>
                    </p:nvSpPr>
                    <p:spPr bwMode="auto">
                      <a:xfrm>
                        <a:off x="3745164" y="1800030"/>
                        <a:ext cx="653080" cy="16299"/>
                      </a:xfrm>
                      <a:custGeom>
                        <a:avLst/>
                        <a:gdLst>
                          <a:gd name="T0" fmla="*/ 0 w 430"/>
                          <a:gd name="T1" fmla="*/ 20 h 20"/>
                          <a:gd name="T2" fmla="*/ 39 w 430"/>
                          <a:gd name="T3" fmla="*/ 18 h 20"/>
                          <a:gd name="T4" fmla="*/ 78 w 430"/>
                          <a:gd name="T5" fmla="*/ 17 h 20"/>
                          <a:gd name="T6" fmla="*/ 118 w 430"/>
                          <a:gd name="T7" fmla="*/ 15 h 20"/>
                          <a:gd name="T8" fmla="*/ 157 w 430"/>
                          <a:gd name="T9" fmla="*/ 13 h 20"/>
                          <a:gd name="T10" fmla="*/ 196 w 430"/>
                          <a:gd name="T11" fmla="*/ 12 h 20"/>
                          <a:gd name="T12" fmla="*/ 235 w 430"/>
                          <a:gd name="T13" fmla="*/ 10 h 20"/>
                          <a:gd name="T14" fmla="*/ 274 w 430"/>
                          <a:gd name="T15" fmla="*/ 8 h 20"/>
                          <a:gd name="T16" fmla="*/ 313 w 430"/>
                          <a:gd name="T17" fmla="*/ 6 h 20"/>
                          <a:gd name="T18" fmla="*/ 352 w 430"/>
                          <a:gd name="T19" fmla="*/ 4 h 20"/>
                          <a:gd name="T20" fmla="*/ 391 w 430"/>
                          <a:gd name="T21" fmla="*/ 2 h 20"/>
                          <a:gd name="T22" fmla="*/ 430 w 430"/>
                          <a:gd name="T23"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0">
                            <a:moveTo>
                              <a:pt x="0" y="20"/>
                            </a:moveTo>
                            <a:lnTo>
                              <a:pt x="39" y="18"/>
                            </a:lnTo>
                            <a:lnTo>
                              <a:pt x="78" y="17"/>
                            </a:lnTo>
                            <a:lnTo>
                              <a:pt x="118" y="15"/>
                            </a:lnTo>
                            <a:lnTo>
                              <a:pt x="157" y="13"/>
                            </a:lnTo>
                            <a:lnTo>
                              <a:pt x="196" y="12"/>
                            </a:lnTo>
                            <a:lnTo>
                              <a:pt x="235" y="10"/>
                            </a:lnTo>
                            <a:lnTo>
                              <a:pt x="274" y="8"/>
                            </a:lnTo>
                            <a:lnTo>
                              <a:pt x="313" y="6"/>
                            </a:lnTo>
                            <a:lnTo>
                              <a:pt x="352" y="4"/>
                            </a:lnTo>
                            <a:lnTo>
                              <a:pt x="391" y="2"/>
                            </a:lnTo>
                            <a:lnTo>
                              <a:pt x="430" y="0"/>
                            </a:lnTo>
                          </a:path>
                        </a:pathLst>
                      </a:custGeom>
                      <a:noFill/>
                      <a:ln w="142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7" name="Freeform 273"/>
                      <p:cNvSpPr>
                        <a:spLocks/>
                      </p:cNvSpPr>
                      <p:nvPr/>
                    </p:nvSpPr>
                    <p:spPr bwMode="auto">
                      <a:xfrm>
                        <a:off x="838200" y="1329793"/>
                        <a:ext cx="2906963" cy="139360"/>
                      </a:xfrm>
                      <a:custGeom>
                        <a:avLst/>
                        <a:gdLst>
                          <a:gd name="T0" fmla="*/ 0 w 1914"/>
                          <a:gd name="T1" fmla="*/ 171 h 171"/>
                          <a:gd name="T2" fmla="*/ 39 w 1914"/>
                          <a:gd name="T3" fmla="*/ 167 h 171"/>
                          <a:gd name="T4" fmla="*/ 78 w 1914"/>
                          <a:gd name="T5" fmla="*/ 162 h 171"/>
                          <a:gd name="T6" fmla="*/ 117 w 1914"/>
                          <a:gd name="T7" fmla="*/ 158 h 171"/>
                          <a:gd name="T8" fmla="*/ 157 w 1914"/>
                          <a:gd name="T9" fmla="*/ 154 h 171"/>
                          <a:gd name="T10" fmla="*/ 195 w 1914"/>
                          <a:gd name="T11" fmla="*/ 150 h 171"/>
                          <a:gd name="T12" fmla="*/ 235 w 1914"/>
                          <a:gd name="T13" fmla="*/ 146 h 171"/>
                          <a:gd name="T14" fmla="*/ 274 w 1914"/>
                          <a:gd name="T15" fmla="*/ 142 h 171"/>
                          <a:gd name="T16" fmla="*/ 313 w 1914"/>
                          <a:gd name="T17" fmla="*/ 138 h 171"/>
                          <a:gd name="T18" fmla="*/ 352 w 1914"/>
                          <a:gd name="T19" fmla="*/ 134 h 171"/>
                          <a:gd name="T20" fmla="*/ 391 w 1914"/>
                          <a:gd name="T21" fmla="*/ 130 h 171"/>
                          <a:gd name="T22" fmla="*/ 430 w 1914"/>
                          <a:gd name="T23" fmla="*/ 126 h 171"/>
                          <a:gd name="T24" fmla="*/ 469 w 1914"/>
                          <a:gd name="T25" fmla="*/ 122 h 171"/>
                          <a:gd name="T26" fmla="*/ 508 w 1914"/>
                          <a:gd name="T27" fmla="*/ 119 h 171"/>
                          <a:gd name="T28" fmla="*/ 547 w 1914"/>
                          <a:gd name="T29" fmla="*/ 115 h 171"/>
                          <a:gd name="T30" fmla="*/ 586 w 1914"/>
                          <a:gd name="T31" fmla="*/ 111 h 171"/>
                          <a:gd name="T32" fmla="*/ 625 w 1914"/>
                          <a:gd name="T33" fmla="*/ 107 h 171"/>
                          <a:gd name="T34" fmla="*/ 664 w 1914"/>
                          <a:gd name="T35" fmla="*/ 104 h 171"/>
                          <a:gd name="T36" fmla="*/ 703 w 1914"/>
                          <a:gd name="T37" fmla="*/ 100 h 171"/>
                          <a:gd name="T38" fmla="*/ 742 w 1914"/>
                          <a:gd name="T39" fmla="*/ 96 h 171"/>
                          <a:gd name="T40" fmla="*/ 781 w 1914"/>
                          <a:gd name="T41" fmla="*/ 92 h 171"/>
                          <a:gd name="T42" fmla="*/ 821 w 1914"/>
                          <a:gd name="T43" fmla="*/ 89 h 171"/>
                          <a:gd name="T44" fmla="*/ 860 w 1914"/>
                          <a:gd name="T45" fmla="*/ 85 h 171"/>
                          <a:gd name="T46" fmla="*/ 899 w 1914"/>
                          <a:gd name="T47" fmla="*/ 82 h 171"/>
                          <a:gd name="T48" fmla="*/ 938 w 1914"/>
                          <a:gd name="T49" fmla="*/ 78 h 171"/>
                          <a:gd name="T50" fmla="*/ 977 w 1914"/>
                          <a:gd name="T51" fmla="*/ 75 h 171"/>
                          <a:gd name="T52" fmla="*/ 1016 w 1914"/>
                          <a:gd name="T53" fmla="*/ 71 h 171"/>
                          <a:gd name="T54" fmla="*/ 1055 w 1914"/>
                          <a:gd name="T55" fmla="*/ 68 h 171"/>
                          <a:gd name="T56" fmla="*/ 1094 w 1914"/>
                          <a:gd name="T57" fmla="*/ 64 h 171"/>
                          <a:gd name="T58" fmla="*/ 1133 w 1914"/>
                          <a:gd name="T59" fmla="*/ 61 h 171"/>
                          <a:gd name="T60" fmla="*/ 1172 w 1914"/>
                          <a:gd name="T61" fmla="*/ 57 h 171"/>
                          <a:gd name="T62" fmla="*/ 1211 w 1914"/>
                          <a:gd name="T63" fmla="*/ 54 h 171"/>
                          <a:gd name="T64" fmla="*/ 1250 w 1914"/>
                          <a:gd name="T65" fmla="*/ 51 h 171"/>
                          <a:gd name="T66" fmla="*/ 1289 w 1914"/>
                          <a:gd name="T67" fmla="*/ 48 h 171"/>
                          <a:gd name="T68" fmla="*/ 1328 w 1914"/>
                          <a:gd name="T69" fmla="*/ 44 h 171"/>
                          <a:gd name="T70" fmla="*/ 1367 w 1914"/>
                          <a:gd name="T71" fmla="*/ 41 h 171"/>
                          <a:gd name="T72" fmla="*/ 1406 w 1914"/>
                          <a:gd name="T73" fmla="*/ 38 h 171"/>
                          <a:gd name="T74" fmla="*/ 1446 w 1914"/>
                          <a:gd name="T75" fmla="*/ 35 h 171"/>
                          <a:gd name="T76" fmla="*/ 1485 w 1914"/>
                          <a:gd name="T77" fmla="*/ 32 h 171"/>
                          <a:gd name="T78" fmla="*/ 1524 w 1914"/>
                          <a:gd name="T79" fmla="*/ 29 h 171"/>
                          <a:gd name="T80" fmla="*/ 1563 w 1914"/>
                          <a:gd name="T81" fmla="*/ 26 h 171"/>
                          <a:gd name="T82" fmla="*/ 1602 w 1914"/>
                          <a:gd name="T83" fmla="*/ 23 h 171"/>
                          <a:gd name="T84" fmla="*/ 1641 w 1914"/>
                          <a:gd name="T85" fmla="*/ 20 h 171"/>
                          <a:gd name="T86" fmla="*/ 1680 w 1914"/>
                          <a:gd name="T87" fmla="*/ 17 h 171"/>
                          <a:gd name="T88" fmla="*/ 1719 w 1914"/>
                          <a:gd name="T89" fmla="*/ 14 h 171"/>
                          <a:gd name="T90" fmla="*/ 1758 w 1914"/>
                          <a:gd name="T91" fmla="*/ 11 h 171"/>
                          <a:gd name="T92" fmla="*/ 1797 w 1914"/>
                          <a:gd name="T93" fmla="*/ 9 h 171"/>
                          <a:gd name="T94" fmla="*/ 1836 w 1914"/>
                          <a:gd name="T95" fmla="*/ 6 h 171"/>
                          <a:gd name="T96" fmla="*/ 1875 w 1914"/>
                          <a:gd name="T97" fmla="*/ 3 h 171"/>
                          <a:gd name="T98" fmla="*/ 1914 w 1914"/>
                          <a:gd name="T99"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71">
                            <a:moveTo>
                              <a:pt x="0" y="171"/>
                            </a:moveTo>
                            <a:lnTo>
                              <a:pt x="39" y="167"/>
                            </a:lnTo>
                            <a:lnTo>
                              <a:pt x="78" y="162"/>
                            </a:lnTo>
                            <a:lnTo>
                              <a:pt x="117" y="158"/>
                            </a:lnTo>
                            <a:lnTo>
                              <a:pt x="157" y="154"/>
                            </a:lnTo>
                            <a:lnTo>
                              <a:pt x="195" y="150"/>
                            </a:lnTo>
                            <a:lnTo>
                              <a:pt x="235" y="146"/>
                            </a:lnTo>
                            <a:lnTo>
                              <a:pt x="274" y="142"/>
                            </a:lnTo>
                            <a:lnTo>
                              <a:pt x="313" y="138"/>
                            </a:lnTo>
                            <a:lnTo>
                              <a:pt x="352" y="134"/>
                            </a:lnTo>
                            <a:lnTo>
                              <a:pt x="391" y="130"/>
                            </a:lnTo>
                            <a:lnTo>
                              <a:pt x="430" y="126"/>
                            </a:lnTo>
                            <a:lnTo>
                              <a:pt x="469" y="122"/>
                            </a:lnTo>
                            <a:lnTo>
                              <a:pt x="508" y="119"/>
                            </a:lnTo>
                            <a:lnTo>
                              <a:pt x="547" y="115"/>
                            </a:lnTo>
                            <a:lnTo>
                              <a:pt x="586" y="111"/>
                            </a:lnTo>
                            <a:lnTo>
                              <a:pt x="625" y="107"/>
                            </a:lnTo>
                            <a:lnTo>
                              <a:pt x="664" y="104"/>
                            </a:lnTo>
                            <a:lnTo>
                              <a:pt x="703" y="100"/>
                            </a:lnTo>
                            <a:lnTo>
                              <a:pt x="742" y="96"/>
                            </a:lnTo>
                            <a:lnTo>
                              <a:pt x="781" y="92"/>
                            </a:lnTo>
                            <a:lnTo>
                              <a:pt x="821" y="89"/>
                            </a:lnTo>
                            <a:lnTo>
                              <a:pt x="860" y="85"/>
                            </a:lnTo>
                            <a:lnTo>
                              <a:pt x="899" y="82"/>
                            </a:lnTo>
                            <a:lnTo>
                              <a:pt x="938" y="78"/>
                            </a:lnTo>
                            <a:lnTo>
                              <a:pt x="977" y="75"/>
                            </a:lnTo>
                            <a:lnTo>
                              <a:pt x="1016" y="71"/>
                            </a:lnTo>
                            <a:lnTo>
                              <a:pt x="1055" y="68"/>
                            </a:lnTo>
                            <a:lnTo>
                              <a:pt x="1094" y="64"/>
                            </a:lnTo>
                            <a:lnTo>
                              <a:pt x="1133" y="61"/>
                            </a:lnTo>
                            <a:lnTo>
                              <a:pt x="1172" y="57"/>
                            </a:lnTo>
                            <a:lnTo>
                              <a:pt x="1211" y="54"/>
                            </a:lnTo>
                            <a:lnTo>
                              <a:pt x="1250" y="51"/>
                            </a:lnTo>
                            <a:lnTo>
                              <a:pt x="1289" y="48"/>
                            </a:lnTo>
                            <a:lnTo>
                              <a:pt x="1328" y="44"/>
                            </a:lnTo>
                            <a:lnTo>
                              <a:pt x="1367" y="41"/>
                            </a:lnTo>
                            <a:lnTo>
                              <a:pt x="1406" y="38"/>
                            </a:lnTo>
                            <a:lnTo>
                              <a:pt x="1446" y="35"/>
                            </a:lnTo>
                            <a:lnTo>
                              <a:pt x="1485" y="32"/>
                            </a:lnTo>
                            <a:lnTo>
                              <a:pt x="1524" y="29"/>
                            </a:lnTo>
                            <a:lnTo>
                              <a:pt x="1563" y="26"/>
                            </a:lnTo>
                            <a:lnTo>
                              <a:pt x="1602" y="23"/>
                            </a:lnTo>
                            <a:lnTo>
                              <a:pt x="1641" y="20"/>
                            </a:lnTo>
                            <a:lnTo>
                              <a:pt x="1680" y="17"/>
                            </a:lnTo>
                            <a:lnTo>
                              <a:pt x="1719" y="14"/>
                            </a:lnTo>
                            <a:lnTo>
                              <a:pt x="1758" y="11"/>
                            </a:lnTo>
                            <a:lnTo>
                              <a:pt x="1797" y="9"/>
                            </a:lnTo>
                            <a:lnTo>
                              <a:pt x="1836" y="6"/>
                            </a:lnTo>
                            <a:lnTo>
                              <a:pt x="1875" y="3"/>
                            </a:lnTo>
                            <a:lnTo>
                              <a:pt x="1914"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8" name="Freeform 274"/>
                      <p:cNvSpPr>
                        <a:spLocks/>
                      </p:cNvSpPr>
                      <p:nvPr/>
                    </p:nvSpPr>
                    <p:spPr bwMode="auto">
                      <a:xfrm>
                        <a:off x="3739089" y="1306854"/>
                        <a:ext cx="653080" cy="22819"/>
                      </a:xfrm>
                      <a:custGeom>
                        <a:avLst/>
                        <a:gdLst>
                          <a:gd name="T0" fmla="*/ 0 w 430"/>
                          <a:gd name="T1" fmla="*/ 28 h 28"/>
                          <a:gd name="T2" fmla="*/ 39 w 430"/>
                          <a:gd name="T3" fmla="*/ 26 h 28"/>
                          <a:gd name="T4" fmla="*/ 78 w 430"/>
                          <a:gd name="T5" fmla="*/ 23 h 28"/>
                          <a:gd name="T6" fmla="*/ 118 w 430"/>
                          <a:gd name="T7" fmla="*/ 20 h 28"/>
                          <a:gd name="T8" fmla="*/ 157 w 430"/>
                          <a:gd name="T9" fmla="*/ 18 h 28"/>
                          <a:gd name="T10" fmla="*/ 196 w 430"/>
                          <a:gd name="T11" fmla="*/ 15 h 28"/>
                          <a:gd name="T12" fmla="*/ 235 w 430"/>
                          <a:gd name="T13" fmla="*/ 12 h 28"/>
                          <a:gd name="T14" fmla="*/ 274 w 430"/>
                          <a:gd name="T15" fmla="*/ 10 h 28"/>
                          <a:gd name="T16" fmla="*/ 313 w 430"/>
                          <a:gd name="T17" fmla="*/ 7 h 28"/>
                          <a:gd name="T18" fmla="*/ 352 w 430"/>
                          <a:gd name="T19" fmla="*/ 5 h 28"/>
                          <a:gd name="T20" fmla="*/ 391 w 430"/>
                          <a:gd name="T21" fmla="*/ 3 h 28"/>
                          <a:gd name="T22" fmla="*/ 430 w 430"/>
                          <a:gd name="T2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28">
                            <a:moveTo>
                              <a:pt x="0" y="28"/>
                            </a:moveTo>
                            <a:lnTo>
                              <a:pt x="39" y="26"/>
                            </a:lnTo>
                            <a:lnTo>
                              <a:pt x="78" y="23"/>
                            </a:lnTo>
                            <a:lnTo>
                              <a:pt x="118" y="20"/>
                            </a:lnTo>
                            <a:lnTo>
                              <a:pt x="157" y="18"/>
                            </a:lnTo>
                            <a:lnTo>
                              <a:pt x="196" y="15"/>
                            </a:lnTo>
                            <a:lnTo>
                              <a:pt x="235" y="12"/>
                            </a:lnTo>
                            <a:lnTo>
                              <a:pt x="274" y="10"/>
                            </a:lnTo>
                            <a:lnTo>
                              <a:pt x="313" y="7"/>
                            </a:lnTo>
                            <a:lnTo>
                              <a:pt x="352" y="5"/>
                            </a:lnTo>
                            <a:lnTo>
                              <a:pt x="391" y="3"/>
                            </a:lnTo>
                            <a:lnTo>
                              <a:pt x="430" y="0"/>
                            </a:lnTo>
                          </a:path>
                        </a:pathLst>
                      </a:custGeom>
                      <a:noFill/>
                      <a:ln w="142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9" name="Freeform 275"/>
                      <p:cNvSpPr>
                        <a:spLocks/>
                      </p:cNvSpPr>
                      <p:nvPr/>
                    </p:nvSpPr>
                    <p:spPr bwMode="auto">
                      <a:xfrm>
                        <a:off x="838200" y="1116270"/>
                        <a:ext cx="2906963" cy="118985"/>
                      </a:xfrm>
                      <a:custGeom>
                        <a:avLst/>
                        <a:gdLst>
                          <a:gd name="T0" fmla="*/ 0 w 1914"/>
                          <a:gd name="T1" fmla="*/ 146 h 146"/>
                          <a:gd name="T2" fmla="*/ 39 w 1914"/>
                          <a:gd name="T3" fmla="*/ 144 h 146"/>
                          <a:gd name="T4" fmla="*/ 78 w 1914"/>
                          <a:gd name="T5" fmla="*/ 142 h 146"/>
                          <a:gd name="T6" fmla="*/ 117 w 1914"/>
                          <a:gd name="T7" fmla="*/ 141 h 146"/>
                          <a:gd name="T8" fmla="*/ 157 w 1914"/>
                          <a:gd name="T9" fmla="*/ 138 h 146"/>
                          <a:gd name="T10" fmla="*/ 195 w 1914"/>
                          <a:gd name="T11" fmla="*/ 136 h 146"/>
                          <a:gd name="T12" fmla="*/ 235 w 1914"/>
                          <a:gd name="T13" fmla="*/ 134 h 146"/>
                          <a:gd name="T14" fmla="*/ 274 w 1914"/>
                          <a:gd name="T15" fmla="*/ 132 h 146"/>
                          <a:gd name="T16" fmla="*/ 313 w 1914"/>
                          <a:gd name="T17" fmla="*/ 130 h 146"/>
                          <a:gd name="T18" fmla="*/ 352 w 1914"/>
                          <a:gd name="T19" fmla="*/ 127 h 146"/>
                          <a:gd name="T20" fmla="*/ 391 w 1914"/>
                          <a:gd name="T21" fmla="*/ 125 h 146"/>
                          <a:gd name="T22" fmla="*/ 430 w 1914"/>
                          <a:gd name="T23" fmla="*/ 122 h 146"/>
                          <a:gd name="T24" fmla="*/ 469 w 1914"/>
                          <a:gd name="T25" fmla="*/ 120 h 146"/>
                          <a:gd name="T26" fmla="*/ 508 w 1914"/>
                          <a:gd name="T27" fmla="*/ 118 h 146"/>
                          <a:gd name="T28" fmla="*/ 547 w 1914"/>
                          <a:gd name="T29" fmla="*/ 115 h 146"/>
                          <a:gd name="T30" fmla="*/ 586 w 1914"/>
                          <a:gd name="T31" fmla="*/ 112 h 146"/>
                          <a:gd name="T32" fmla="*/ 625 w 1914"/>
                          <a:gd name="T33" fmla="*/ 110 h 146"/>
                          <a:gd name="T34" fmla="*/ 664 w 1914"/>
                          <a:gd name="T35" fmla="*/ 107 h 146"/>
                          <a:gd name="T36" fmla="*/ 703 w 1914"/>
                          <a:gd name="T37" fmla="*/ 104 h 146"/>
                          <a:gd name="T38" fmla="*/ 742 w 1914"/>
                          <a:gd name="T39" fmla="*/ 102 h 146"/>
                          <a:gd name="T40" fmla="*/ 781 w 1914"/>
                          <a:gd name="T41" fmla="*/ 99 h 146"/>
                          <a:gd name="T42" fmla="*/ 821 w 1914"/>
                          <a:gd name="T43" fmla="*/ 96 h 146"/>
                          <a:gd name="T44" fmla="*/ 860 w 1914"/>
                          <a:gd name="T45" fmla="*/ 93 h 146"/>
                          <a:gd name="T46" fmla="*/ 899 w 1914"/>
                          <a:gd name="T47" fmla="*/ 91 h 146"/>
                          <a:gd name="T48" fmla="*/ 938 w 1914"/>
                          <a:gd name="T49" fmla="*/ 88 h 146"/>
                          <a:gd name="T50" fmla="*/ 977 w 1914"/>
                          <a:gd name="T51" fmla="*/ 84 h 146"/>
                          <a:gd name="T52" fmla="*/ 1016 w 1914"/>
                          <a:gd name="T53" fmla="*/ 82 h 146"/>
                          <a:gd name="T54" fmla="*/ 1055 w 1914"/>
                          <a:gd name="T55" fmla="*/ 79 h 146"/>
                          <a:gd name="T56" fmla="*/ 1094 w 1914"/>
                          <a:gd name="T57" fmla="*/ 75 h 146"/>
                          <a:gd name="T58" fmla="*/ 1133 w 1914"/>
                          <a:gd name="T59" fmla="*/ 72 h 146"/>
                          <a:gd name="T60" fmla="*/ 1172 w 1914"/>
                          <a:gd name="T61" fmla="*/ 69 h 146"/>
                          <a:gd name="T62" fmla="*/ 1211 w 1914"/>
                          <a:gd name="T63" fmla="*/ 66 h 146"/>
                          <a:gd name="T64" fmla="*/ 1250 w 1914"/>
                          <a:gd name="T65" fmla="*/ 63 h 146"/>
                          <a:gd name="T66" fmla="*/ 1289 w 1914"/>
                          <a:gd name="T67" fmla="*/ 59 h 146"/>
                          <a:gd name="T68" fmla="*/ 1328 w 1914"/>
                          <a:gd name="T69" fmla="*/ 56 h 146"/>
                          <a:gd name="T70" fmla="*/ 1367 w 1914"/>
                          <a:gd name="T71" fmla="*/ 52 h 146"/>
                          <a:gd name="T72" fmla="*/ 1406 w 1914"/>
                          <a:gd name="T73" fmla="*/ 49 h 146"/>
                          <a:gd name="T74" fmla="*/ 1446 w 1914"/>
                          <a:gd name="T75" fmla="*/ 45 h 146"/>
                          <a:gd name="T76" fmla="*/ 1485 w 1914"/>
                          <a:gd name="T77" fmla="*/ 42 h 146"/>
                          <a:gd name="T78" fmla="*/ 1524 w 1914"/>
                          <a:gd name="T79" fmla="*/ 38 h 146"/>
                          <a:gd name="T80" fmla="*/ 1563 w 1914"/>
                          <a:gd name="T81" fmla="*/ 34 h 146"/>
                          <a:gd name="T82" fmla="*/ 1602 w 1914"/>
                          <a:gd name="T83" fmla="*/ 31 h 146"/>
                          <a:gd name="T84" fmla="*/ 1641 w 1914"/>
                          <a:gd name="T85" fmla="*/ 27 h 146"/>
                          <a:gd name="T86" fmla="*/ 1680 w 1914"/>
                          <a:gd name="T87" fmla="*/ 23 h 146"/>
                          <a:gd name="T88" fmla="*/ 1719 w 1914"/>
                          <a:gd name="T89" fmla="*/ 19 h 146"/>
                          <a:gd name="T90" fmla="*/ 1758 w 1914"/>
                          <a:gd name="T91" fmla="*/ 15 h 146"/>
                          <a:gd name="T92" fmla="*/ 1797 w 1914"/>
                          <a:gd name="T93" fmla="*/ 12 h 146"/>
                          <a:gd name="T94" fmla="*/ 1836 w 1914"/>
                          <a:gd name="T95" fmla="*/ 8 h 146"/>
                          <a:gd name="T96" fmla="*/ 1875 w 1914"/>
                          <a:gd name="T97" fmla="*/ 4 h 146"/>
                          <a:gd name="T98" fmla="*/ 1914 w 1914"/>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4" h="146">
                            <a:moveTo>
                              <a:pt x="0" y="146"/>
                            </a:moveTo>
                            <a:lnTo>
                              <a:pt x="39" y="144"/>
                            </a:lnTo>
                            <a:lnTo>
                              <a:pt x="78" y="142"/>
                            </a:lnTo>
                            <a:lnTo>
                              <a:pt x="117" y="141"/>
                            </a:lnTo>
                            <a:lnTo>
                              <a:pt x="157" y="138"/>
                            </a:lnTo>
                            <a:lnTo>
                              <a:pt x="195" y="136"/>
                            </a:lnTo>
                            <a:lnTo>
                              <a:pt x="235" y="134"/>
                            </a:lnTo>
                            <a:lnTo>
                              <a:pt x="274" y="132"/>
                            </a:lnTo>
                            <a:lnTo>
                              <a:pt x="313" y="130"/>
                            </a:lnTo>
                            <a:lnTo>
                              <a:pt x="352" y="127"/>
                            </a:lnTo>
                            <a:lnTo>
                              <a:pt x="391" y="125"/>
                            </a:lnTo>
                            <a:lnTo>
                              <a:pt x="430" y="122"/>
                            </a:lnTo>
                            <a:lnTo>
                              <a:pt x="469" y="120"/>
                            </a:lnTo>
                            <a:lnTo>
                              <a:pt x="508" y="118"/>
                            </a:lnTo>
                            <a:lnTo>
                              <a:pt x="547" y="115"/>
                            </a:lnTo>
                            <a:lnTo>
                              <a:pt x="586" y="112"/>
                            </a:lnTo>
                            <a:lnTo>
                              <a:pt x="625" y="110"/>
                            </a:lnTo>
                            <a:lnTo>
                              <a:pt x="664" y="107"/>
                            </a:lnTo>
                            <a:lnTo>
                              <a:pt x="703" y="104"/>
                            </a:lnTo>
                            <a:lnTo>
                              <a:pt x="742" y="102"/>
                            </a:lnTo>
                            <a:lnTo>
                              <a:pt x="781" y="99"/>
                            </a:lnTo>
                            <a:lnTo>
                              <a:pt x="821" y="96"/>
                            </a:lnTo>
                            <a:lnTo>
                              <a:pt x="860" y="93"/>
                            </a:lnTo>
                            <a:lnTo>
                              <a:pt x="899" y="91"/>
                            </a:lnTo>
                            <a:lnTo>
                              <a:pt x="938" y="88"/>
                            </a:lnTo>
                            <a:lnTo>
                              <a:pt x="977" y="84"/>
                            </a:lnTo>
                            <a:lnTo>
                              <a:pt x="1016" y="82"/>
                            </a:lnTo>
                            <a:lnTo>
                              <a:pt x="1055" y="79"/>
                            </a:lnTo>
                            <a:lnTo>
                              <a:pt x="1094" y="75"/>
                            </a:lnTo>
                            <a:lnTo>
                              <a:pt x="1133" y="72"/>
                            </a:lnTo>
                            <a:lnTo>
                              <a:pt x="1172" y="69"/>
                            </a:lnTo>
                            <a:lnTo>
                              <a:pt x="1211" y="66"/>
                            </a:lnTo>
                            <a:lnTo>
                              <a:pt x="1250" y="63"/>
                            </a:lnTo>
                            <a:lnTo>
                              <a:pt x="1289" y="59"/>
                            </a:lnTo>
                            <a:lnTo>
                              <a:pt x="1328" y="56"/>
                            </a:lnTo>
                            <a:lnTo>
                              <a:pt x="1367" y="52"/>
                            </a:lnTo>
                            <a:lnTo>
                              <a:pt x="1406" y="49"/>
                            </a:lnTo>
                            <a:lnTo>
                              <a:pt x="1446" y="45"/>
                            </a:lnTo>
                            <a:lnTo>
                              <a:pt x="1485" y="42"/>
                            </a:lnTo>
                            <a:lnTo>
                              <a:pt x="1524" y="38"/>
                            </a:lnTo>
                            <a:lnTo>
                              <a:pt x="1563" y="34"/>
                            </a:lnTo>
                            <a:lnTo>
                              <a:pt x="1602" y="31"/>
                            </a:lnTo>
                            <a:lnTo>
                              <a:pt x="1641" y="27"/>
                            </a:lnTo>
                            <a:lnTo>
                              <a:pt x="1680" y="23"/>
                            </a:lnTo>
                            <a:lnTo>
                              <a:pt x="1719" y="19"/>
                            </a:lnTo>
                            <a:lnTo>
                              <a:pt x="1758" y="15"/>
                            </a:lnTo>
                            <a:lnTo>
                              <a:pt x="1797" y="12"/>
                            </a:lnTo>
                            <a:lnTo>
                              <a:pt x="1836" y="8"/>
                            </a:lnTo>
                            <a:lnTo>
                              <a:pt x="1875" y="4"/>
                            </a:lnTo>
                            <a:lnTo>
                              <a:pt x="1914"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0" name="Freeform 276"/>
                      <p:cNvSpPr>
                        <a:spLocks/>
                      </p:cNvSpPr>
                      <p:nvPr/>
                    </p:nvSpPr>
                    <p:spPr bwMode="auto">
                      <a:xfrm>
                        <a:off x="3739089" y="1077847"/>
                        <a:ext cx="653080" cy="38304"/>
                      </a:xfrm>
                      <a:custGeom>
                        <a:avLst/>
                        <a:gdLst>
                          <a:gd name="T0" fmla="*/ 0 w 430"/>
                          <a:gd name="T1" fmla="*/ 47 h 47"/>
                          <a:gd name="T2" fmla="*/ 39 w 430"/>
                          <a:gd name="T3" fmla="*/ 42 h 47"/>
                          <a:gd name="T4" fmla="*/ 78 w 430"/>
                          <a:gd name="T5" fmla="*/ 39 h 47"/>
                          <a:gd name="T6" fmla="*/ 118 w 430"/>
                          <a:gd name="T7" fmla="*/ 34 h 47"/>
                          <a:gd name="T8" fmla="*/ 157 w 430"/>
                          <a:gd name="T9" fmla="*/ 30 h 47"/>
                          <a:gd name="T10" fmla="*/ 196 w 430"/>
                          <a:gd name="T11" fmla="*/ 26 h 47"/>
                          <a:gd name="T12" fmla="*/ 235 w 430"/>
                          <a:gd name="T13" fmla="*/ 22 h 47"/>
                          <a:gd name="T14" fmla="*/ 274 w 430"/>
                          <a:gd name="T15" fmla="*/ 17 h 47"/>
                          <a:gd name="T16" fmla="*/ 313 w 430"/>
                          <a:gd name="T17" fmla="*/ 13 h 47"/>
                          <a:gd name="T18" fmla="*/ 352 w 430"/>
                          <a:gd name="T19" fmla="*/ 9 h 47"/>
                          <a:gd name="T20" fmla="*/ 391 w 430"/>
                          <a:gd name="T21" fmla="*/ 4 h 47"/>
                          <a:gd name="T22" fmla="*/ 430 w 430"/>
                          <a:gd name="T2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0" h="47">
                            <a:moveTo>
                              <a:pt x="0" y="47"/>
                            </a:moveTo>
                            <a:lnTo>
                              <a:pt x="39" y="42"/>
                            </a:lnTo>
                            <a:lnTo>
                              <a:pt x="78" y="39"/>
                            </a:lnTo>
                            <a:lnTo>
                              <a:pt x="118" y="34"/>
                            </a:lnTo>
                            <a:lnTo>
                              <a:pt x="157" y="30"/>
                            </a:lnTo>
                            <a:lnTo>
                              <a:pt x="196" y="26"/>
                            </a:lnTo>
                            <a:lnTo>
                              <a:pt x="235" y="22"/>
                            </a:lnTo>
                            <a:lnTo>
                              <a:pt x="274" y="17"/>
                            </a:lnTo>
                            <a:lnTo>
                              <a:pt x="313" y="13"/>
                            </a:lnTo>
                            <a:lnTo>
                              <a:pt x="352" y="9"/>
                            </a:lnTo>
                            <a:lnTo>
                              <a:pt x="391" y="4"/>
                            </a:lnTo>
                            <a:lnTo>
                              <a:pt x="430" y="0"/>
                            </a:lnTo>
                          </a:path>
                        </a:pathLst>
                      </a:custGeom>
                      <a:noFill/>
                      <a:ln w="142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3" name="Line 217"/>
                      <p:cNvSpPr>
                        <a:spLocks noChangeShapeType="1"/>
                      </p:cNvSpPr>
                      <p:nvPr/>
                    </p:nvSpPr>
                    <p:spPr bwMode="auto">
                      <a:xfrm flipV="1">
                        <a:off x="3804397" y="991567"/>
                        <a:ext cx="0" cy="18745"/>
                      </a:xfrm>
                      <a:prstGeom prst="line">
                        <a:avLst/>
                      </a:prstGeom>
                      <a:noFill/>
                      <a:ln w="63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5425" name="Straight Connector 5424"/>
                    <p:cNvCxnSpPr>
                      <a:stCxn id="2335" idx="2"/>
                    </p:cNvCxnSpPr>
                    <p:nvPr/>
                  </p:nvCxnSpPr>
                  <p:spPr>
                    <a:xfrm flipH="1" flipV="1">
                      <a:off x="3205723" y="989458"/>
                      <a:ext cx="700" cy="355787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0511" name="Group 10510"/>
                    <p:cNvGrpSpPr/>
                    <p:nvPr/>
                  </p:nvGrpSpPr>
                  <p:grpSpPr>
                    <a:xfrm>
                      <a:off x="482578" y="2443898"/>
                      <a:ext cx="3932450" cy="2432143"/>
                      <a:chOff x="482578" y="2443898"/>
                      <a:chExt cx="3932450" cy="2432143"/>
                    </a:xfrm>
                  </p:grpSpPr>
                  <p:sp>
                    <p:nvSpPr>
                      <p:cNvPr id="13" name="Rectangle 6"/>
                      <p:cNvSpPr>
                        <a:spLocks noChangeArrowheads="1"/>
                      </p:cNvSpPr>
                      <p:nvPr/>
                    </p:nvSpPr>
                    <p:spPr bwMode="auto">
                      <a:xfrm>
                        <a:off x="2237885" y="4798152"/>
                        <a:ext cx="817319" cy="77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Bias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4" name="Line 7"/>
                      <p:cNvSpPr>
                        <a:spLocks noChangeShapeType="1"/>
                      </p:cNvSpPr>
                      <p:nvPr/>
                    </p:nvSpPr>
                    <p:spPr bwMode="auto">
                      <a:xfrm>
                        <a:off x="841007" y="3431987"/>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8"/>
                      <p:cNvSpPr>
                        <a:spLocks noChangeShapeType="1"/>
                      </p:cNvSpPr>
                      <p:nvPr/>
                    </p:nvSpPr>
                    <p:spPr bwMode="auto">
                      <a:xfrm>
                        <a:off x="846745" y="2460978"/>
                        <a:ext cx="3560698"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9"/>
                      <p:cNvSpPr>
                        <a:spLocks noChangeShapeType="1"/>
                      </p:cNvSpPr>
                      <p:nvPr/>
                    </p:nvSpPr>
                    <p:spPr bwMode="auto">
                      <a:xfrm flipV="1">
                        <a:off x="841007"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0"/>
                      <p:cNvSpPr>
                        <a:spLocks noChangeShapeType="1"/>
                      </p:cNvSpPr>
                      <p:nvPr/>
                    </p:nvSpPr>
                    <p:spPr bwMode="auto">
                      <a:xfrm flipV="1">
                        <a:off x="1433899"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1"/>
                      <p:cNvSpPr>
                        <a:spLocks noChangeShapeType="1"/>
                      </p:cNvSpPr>
                      <p:nvPr/>
                    </p:nvSpPr>
                    <p:spPr bwMode="auto">
                      <a:xfrm flipV="1">
                        <a:off x="202846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2"/>
                      <p:cNvSpPr>
                        <a:spLocks noChangeShapeType="1"/>
                      </p:cNvSpPr>
                      <p:nvPr/>
                    </p:nvSpPr>
                    <p:spPr bwMode="auto">
                      <a:xfrm flipV="1">
                        <a:off x="2621356"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3"/>
                      <p:cNvSpPr>
                        <a:spLocks noChangeShapeType="1"/>
                      </p:cNvSpPr>
                      <p:nvPr/>
                    </p:nvSpPr>
                    <p:spPr bwMode="auto">
                      <a:xfrm flipV="1">
                        <a:off x="3214248"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4"/>
                      <p:cNvSpPr>
                        <a:spLocks noChangeShapeType="1"/>
                      </p:cNvSpPr>
                      <p:nvPr/>
                    </p:nvSpPr>
                    <p:spPr bwMode="auto">
                      <a:xfrm flipV="1">
                        <a:off x="3808814"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15"/>
                      <p:cNvSpPr>
                        <a:spLocks noChangeShapeType="1"/>
                      </p:cNvSpPr>
                      <p:nvPr/>
                    </p:nvSpPr>
                    <p:spPr bwMode="auto">
                      <a:xfrm flipV="1">
                        <a:off x="4401705" y="3416409"/>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16"/>
                      <p:cNvSpPr>
                        <a:spLocks noChangeShapeType="1"/>
                      </p:cNvSpPr>
                      <p:nvPr/>
                    </p:nvSpPr>
                    <p:spPr bwMode="auto">
                      <a:xfrm>
                        <a:off x="844177" y="245574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17"/>
                      <p:cNvSpPr>
                        <a:spLocks noChangeShapeType="1"/>
                      </p:cNvSpPr>
                      <p:nvPr/>
                    </p:nvSpPr>
                    <p:spPr bwMode="auto">
                      <a:xfrm>
                        <a:off x="1474808"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Line 18"/>
                      <p:cNvSpPr>
                        <a:spLocks noChangeShapeType="1"/>
                      </p:cNvSpPr>
                      <p:nvPr/>
                    </p:nvSpPr>
                    <p:spPr bwMode="auto">
                      <a:xfrm>
                        <a:off x="2069374"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19"/>
                      <p:cNvSpPr>
                        <a:spLocks noChangeShapeType="1"/>
                      </p:cNvSpPr>
                      <p:nvPr/>
                    </p:nvSpPr>
                    <p:spPr bwMode="auto">
                      <a:xfrm>
                        <a:off x="2662266"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Line 20"/>
                      <p:cNvSpPr>
                        <a:spLocks noChangeShapeType="1"/>
                      </p:cNvSpPr>
                      <p:nvPr/>
                    </p:nvSpPr>
                    <p:spPr bwMode="auto">
                      <a:xfrm>
                        <a:off x="3214610" y="2459956"/>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Line 21"/>
                      <p:cNvSpPr>
                        <a:spLocks noChangeShapeType="1"/>
                      </p:cNvSpPr>
                      <p:nvPr/>
                    </p:nvSpPr>
                    <p:spPr bwMode="auto">
                      <a:xfrm>
                        <a:off x="3849723" y="2462420"/>
                        <a:ext cx="0" cy="15578"/>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Line 60"/>
                      <p:cNvSpPr>
                        <a:spLocks noChangeShapeType="1"/>
                      </p:cNvSpPr>
                      <p:nvPr/>
                    </p:nvSpPr>
                    <p:spPr bwMode="auto">
                      <a:xfrm flipV="1">
                        <a:off x="841007"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Line 61"/>
                      <p:cNvSpPr>
                        <a:spLocks noChangeShapeType="1"/>
                      </p:cNvSpPr>
                      <p:nvPr/>
                    </p:nvSpPr>
                    <p:spPr bwMode="auto">
                      <a:xfrm flipV="1">
                        <a:off x="4401705" y="2460978"/>
                        <a:ext cx="0" cy="97101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0" name="Line 62"/>
                      <p:cNvSpPr>
                        <a:spLocks noChangeShapeType="1"/>
                      </p:cNvSpPr>
                      <p:nvPr/>
                    </p:nvSpPr>
                    <p:spPr bwMode="auto">
                      <a:xfrm>
                        <a:off x="841007"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Line 63"/>
                      <p:cNvSpPr>
                        <a:spLocks noChangeShapeType="1"/>
                      </p:cNvSpPr>
                      <p:nvPr/>
                    </p:nvSpPr>
                    <p:spPr bwMode="auto">
                      <a:xfrm>
                        <a:off x="841007"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Line 64"/>
                      <p:cNvSpPr>
                        <a:spLocks noChangeShapeType="1"/>
                      </p:cNvSpPr>
                      <p:nvPr/>
                    </p:nvSpPr>
                    <p:spPr bwMode="auto">
                      <a:xfrm>
                        <a:off x="841007"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Line 65"/>
                      <p:cNvSpPr>
                        <a:spLocks noChangeShapeType="1"/>
                      </p:cNvSpPr>
                      <p:nvPr/>
                    </p:nvSpPr>
                    <p:spPr bwMode="auto">
                      <a:xfrm>
                        <a:off x="841007"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Line 66"/>
                      <p:cNvSpPr>
                        <a:spLocks noChangeShapeType="1"/>
                      </p:cNvSpPr>
                      <p:nvPr/>
                    </p:nvSpPr>
                    <p:spPr bwMode="auto">
                      <a:xfrm>
                        <a:off x="841007"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Line 68"/>
                      <p:cNvSpPr>
                        <a:spLocks noChangeShapeType="1"/>
                      </p:cNvSpPr>
                      <p:nvPr/>
                    </p:nvSpPr>
                    <p:spPr bwMode="auto">
                      <a:xfrm>
                        <a:off x="841007"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Line 69"/>
                      <p:cNvSpPr>
                        <a:spLocks noChangeShapeType="1"/>
                      </p:cNvSpPr>
                      <p:nvPr/>
                    </p:nvSpPr>
                    <p:spPr bwMode="auto">
                      <a:xfrm>
                        <a:off x="841007"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5" name="Line 71"/>
                      <p:cNvSpPr>
                        <a:spLocks noChangeShapeType="1"/>
                      </p:cNvSpPr>
                      <p:nvPr/>
                    </p:nvSpPr>
                    <p:spPr bwMode="auto">
                      <a:xfrm flipH="1">
                        <a:off x="4366534" y="3431987"/>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Line 72"/>
                      <p:cNvSpPr>
                        <a:spLocks noChangeShapeType="1"/>
                      </p:cNvSpPr>
                      <p:nvPr/>
                    </p:nvSpPr>
                    <p:spPr bwMode="auto">
                      <a:xfrm flipH="1">
                        <a:off x="4366534" y="3311074"/>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Line 73"/>
                      <p:cNvSpPr>
                        <a:spLocks noChangeShapeType="1"/>
                      </p:cNvSpPr>
                      <p:nvPr/>
                    </p:nvSpPr>
                    <p:spPr bwMode="auto">
                      <a:xfrm flipH="1">
                        <a:off x="4366534" y="3189420"/>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2" name="Line 74"/>
                      <p:cNvSpPr>
                        <a:spLocks noChangeShapeType="1"/>
                      </p:cNvSpPr>
                      <p:nvPr/>
                    </p:nvSpPr>
                    <p:spPr bwMode="auto">
                      <a:xfrm flipH="1">
                        <a:off x="4366534" y="3067766"/>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3" name="Line 75"/>
                      <p:cNvSpPr>
                        <a:spLocks noChangeShapeType="1"/>
                      </p:cNvSpPr>
                      <p:nvPr/>
                    </p:nvSpPr>
                    <p:spPr bwMode="auto">
                      <a:xfrm flipH="1">
                        <a:off x="4366534" y="2946853"/>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4" name="Line 76"/>
                      <p:cNvSpPr>
                        <a:spLocks noChangeShapeType="1"/>
                      </p:cNvSpPr>
                      <p:nvPr/>
                    </p:nvSpPr>
                    <p:spPr bwMode="auto">
                      <a:xfrm flipH="1">
                        <a:off x="4366534" y="2825199"/>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5" name="Line 77"/>
                      <p:cNvSpPr>
                        <a:spLocks noChangeShapeType="1"/>
                      </p:cNvSpPr>
                      <p:nvPr/>
                    </p:nvSpPr>
                    <p:spPr bwMode="auto">
                      <a:xfrm flipH="1">
                        <a:off x="4366534" y="2703545"/>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6" name="Line 78"/>
                      <p:cNvSpPr>
                        <a:spLocks noChangeShapeType="1"/>
                      </p:cNvSpPr>
                      <p:nvPr/>
                    </p:nvSpPr>
                    <p:spPr bwMode="auto">
                      <a:xfrm flipH="1">
                        <a:off x="4366534" y="2582632"/>
                        <a:ext cx="35172" cy="0"/>
                      </a:xfrm>
                      <a:prstGeom prst="line">
                        <a:avLst/>
                      </a:prstGeom>
                      <a:noFill/>
                      <a:ln w="4763"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0510" name="Group 10509"/>
                      <p:cNvGrpSpPr/>
                      <p:nvPr/>
                    </p:nvGrpSpPr>
                    <p:grpSpPr>
                      <a:xfrm>
                        <a:off x="482578" y="2443898"/>
                        <a:ext cx="340843" cy="1081381"/>
                        <a:chOff x="482578" y="2443898"/>
                        <a:chExt cx="340843" cy="1081381"/>
                      </a:xfrm>
                    </p:grpSpPr>
                    <p:sp>
                      <p:nvSpPr>
                        <p:cNvPr id="3558" name="Rectangle 80"/>
                        <p:cNvSpPr>
                          <a:spLocks noChangeArrowheads="1"/>
                        </p:cNvSpPr>
                        <p:nvPr/>
                      </p:nvSpPr>
                      <p:spPr bwMode="auto">
                        <a:xfrm>
                          <a:off x="506025" y="340216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09</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0" name="Rectangle 82"/>
                        <p:cNvSpPr>
                          <a:spLocks noChangeArrowheads="1"/>
                        </p:cNvSpPr>
                        <p:nvPr/>
                      </p:nvSpPr>
                      <p:spPr bwMode="auto">
                        <a:xfrm>
                          <a:off x="506026" y="3155583"/>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2" name="Rectangle 84"/>
                        <p:cNvSpPr>
                          <a:spLocks noChangeArrowheads="1"/>
                        </p:cNvSpPr>
                        <p:nvPr/>
                      </p:nvSpPr>
                      <p:spPr bwMode="auto">
                        <a:xfrm>
                          <a:off x="489484" y="2920059"/>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3</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4" name="Rectangle 86"/>
                        <p:cNvSpPr>
                          <a:spLocks noChangeArrowheads="1"/>
                        </p:cNvSpPr>
                        <p:nvPr/>
                      </p:nvSpPr>
                      <p:spPr bwMode="auto">
                        <a:xfrm>
                          <a:off x="482578" y="2675383"/>
                          <a:ext cx="3173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566" name="Rectangle 88"/>
                        <p:cNvSpPr>
                          <a:spLocks noChangeArrowheads="1"/>
                        </p:cNvSpPr>
                        <p:nvPr/>
                      </p:nvSpPr>
                      <p:spPr bwMode="auto">
                        <a:xfrm>
                          <a:off x="489484" y="2443898"/>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0.0017</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3567" name="Freeform 89"/>
                      <p:cNvSpPr>
                        <a:spLocks/>
                      </p:cNvSpPr>
                      <p:nvPr/>
                    </p:nvSpPr>
                    <p:spPr bwMode="auto">
                      <a:xfrm>
                        <a:off x="841007" y="2580407"/>
                        <a:ext cx="2907513" cy="637202"/>
                      </a:xfrm>
                      <a:custGeom>
                        <a:avLst/>
                        <a:gdLst>
                          <a:gd name="T0" fmla="*/ 0 w 1736"/>
                          <a:gd name="T1" fmla="*/ 0 h 859"/>
                          <a:gd name="T2" fmla="*/ 35 w 1736"/>
                          <a:gd name="T3" fmla="*/ 12 h 859"/>
                          <a:gd name="T4" fmla="*/ 71 w 1736"/>
                          <a:gd name="T5" fmla="*/ 23 h 859"/>
                          <a:gd name="T6" fmla="*/ 106 w 1736"/>
                          <a:gd name="T7" fmla="*/ 36 h 859"/>
                          <a:gd name="T8" fmla="*/ 142 w 1736"/>
                          <a:gd name="T9" fmla="*/ 49 h 859"/>
                          <a:gd name="T10" fmla="*/ 177 w 1736"/>
                          <a:gd name="T11" fmla="*/ 62 h 859"/>
                          <a:gd name="T12" fmla="*/ 213 w 1736"/>
                          <a:gd name="T13" fmla="*/ 75 h 859"/>
                          <a:gd name="T14" fmla="*/ 248 w 1736"/>
                          <a:gd name="T15" fmla="*/ 88 h 859"/>
                          <a:gd name="T16" fmla="*/ 283 w 1736"/>
                          <a:gd name="T17" fmla="*/ 103 h 859"/>
                          <a:gd name="T18" fmla="*/ 319 w 1736"/>
                          <a:gd name="T19" fmla="*/ 118 h 859"/>
                          <a:gd name="T20" fmla="*/ 354 w 1736"/>
                          <a:gd name="T21" fmla="*/ 132 h 859"/>
                          <a:gd name="T22" fmla="*/ 390 w 1736"/>
                          <a:gd name="T23" fmla="*/ 147 h 859"/>
                          <a:gd name="T24" fmla="*/ 425 w 1736"/>
                          <a:gd name="T25" fmla="*/ 163 h 859"/>
                          <a:gd name="T26" fmla="*/ 461 w 1736"/>
                          <a:gd name="T27" fmla="*/ 178 h 859"/>
                          <a:gd name="T28" fmla="*/ 496 w 1736"/>
                          <a:gd name="T29" fmla="*/ 194 h 859"/>
                          <a:gd name="T30" fmla="*/ 531 w 1736"/>
                          <a:gd name="T31" fmla="*/ 211 h 859"/>
                          <a:gd name="T32" fmla="*/ 567 w 1736"/>
                          <a:gd name="T33" fmla="*/ 227 h 859"/>
                          <a:gd name="T34" fmla="*/ 602 w 1736"/>
                          <a:gd name="T35" fmla="*/ 243 h 859"/>
                          <a:gd name="T36" fmla="*/ 638 w 1736"/>
                          <a:gd name="T37" fmla="*/ 261 h 859"/>
                          <a:gd name="T38" fmla="*/ 673 w 1736"/>
                          <a:gd name="T39" fmla="*/ 278 h 859"/>
                          <a:gd name="T40" fmla="*/ 709 w 1736"/>
                          <a:gd name="T41" fmla="*/ 296 h 859"/>
                          <a:gd name="T42" fmla="*/ 744 w 1736"/>
                          <a:gd name="T43" fmla="*/ 314 h 859"/>
                          <a:gd name="T44" fmla="*/ 780 w 1736"/>
                          <a:gd name="T45" fmla="*/ 333 h 859"/>
                          <a:gd name="T46" fmla="*/ 815 w 1736"/>
                          <a:gd name="T47" fmla="*/ 351 h 859"/>
                          <a:gd name="T48" fmla="*/ 850 w 1736"/>
                          <a:gd name="T49" fmla="*/ 370 h 859"/>
                          <a:gd name="T50" fmla="*/ 886 w 1736"/>
                          <a:gd name="T51" fmla="*/ 389 h 859"/>
                          <a:gd name="T52" fmla="*/ 921 w 1736"/>
                          <a:gd name="T53" fmla="*/ 407 h 859"/>
                          <a:gd name="T54" fmla="*/ 957 w 1736"/>
                          <a:gd name="T55" fmla="*/ 426 h 859"/>
                          <a:gd name="T56" fmla="*/ 992 w 1736"/>
                          <a:gd name="T57" fmla="*/ 445 h 859"/>
                          <a:gd name="T58" fmla="*/ 1028 w 1736"/>
                          <a:gd name="T59" fmla="*/ 464 h 859"/>
                          <a:gd name="T60" fmla="*/ 1063 w 1736"/>
                          <a:gd name="T61" fmla="*/ 483 h 859"/>
                          <a:gd name="T62" fmla="*/ 1098 w 1736"/>
                          <a:gd name="T63" fmla="*/ 503 h 859"/>
                          <a:gd name="T64" fmla="*/ 1134 w 1736"/>
                          <a:gd name="T65" fmla="*/ 523 h 859"/>
                          <a:gd name="T66" fmla="*/ 1169 w 1736"/>
                          <a:gd name="T67" fmla="*/ 544 h 859"/>
                          <a:gd name="T68" fmla="*/ 1205 w 1736"/>
                          <a:gd name="T69" fmla="*/ 565 h 859"/>
                          <a:gd name="T70" fmla="*/ 1240 w 1736"/>
                          <a:gd name="T71" fmla="*/ 584 h 859"/>
                          <a:gd name="T72" fmla="*/ 1276 w 1736"/>
                          <a:gd name="T73" fmla="*/ 604 h 859"/>
                          <a:gd name="T74" fmla="*/ 1311 w 1736"/>
                          <a:gd name="T75" fmla="*/ 623 h 859"/>
                          <a:gd name="T76" fmla="*/ 1346 w 1736"/>
                          <a:gd name="T77" fmla="*/ 643 h 859"/>
                          <a:gd name="T78" fmla="*/ 1382 w 1736"/>
                          <a:gd name="T79" fmla="*/ 663 h 859"/>
                          <a:gd name="T80" fmla="*/ 1417 w 1736"/>
                          <a:gd name="T81" fmla="*/ 683 h 859"/>
                          <a:gd name="T82" fmla="*/ 1453 w 1736"/>
                          <a:gd name="T83" fmla="*/ 703 h 859"/>
                          <a:gd name="T84" fmla="*/ 1488 w 1736"/>
                          <a:gd name="T85" fmla="*/ 722 h 859"/>
                          <a:gd name="T86" fmla="*/ 1524 w 1736"/>
                          <a:gd name="T87" fmla="*/ 742 h 859"/>
                          <a:gd name="T88" fmla="*/ 1559 w 1736"/>
                          <a:gd name="T89" fmla="*/ 763 h 859"/>
                          <a:gd name="T90" fmla="*/ 1594 w 1736"/>
                          <a:gd name="T91" fmla="*/ 781 h 859"/>
                          <a:gd name="T92" fmla="*/ 1630 w 1736"/>
                          <a:gd name="T93" fmla="*/ 801 h 859"/>
                          <a:gd name="T94" fmla="*/ 1665 w 1736"/>
                          <a:gd name="T95" fmla="*/ 821 h 859"/>
                          <a:gd name="T96" fmla="*/ 1701 w 1736"/>
                          <a:gd name="T97" fmla="*/ 840 h 859"/>
                          <a:gd name="T98" fmla="*/ 1736 w 1736"/>
                          <a:gd name="T99" fmla="*/ 859 h 8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59">
                            <a:moveTo>
                              <a:pt x="0" y="0"/>
                            </a:moveTo>
                            <a:lnTo>
                              <a:pt x="35" y="12"/>
                            </a:lnTo>
                            <a:lnTo>
                              <a:pt x="71" y="23"/>
                            </a:lnTo>
                            <a:lnTo>
                              <a:pt x="106" y="36"/>
                            </a:lnTo>
                            <a:lnTo>
                              <a:pt x="142" y="49"/>
                            </a:lnTo>
                            <a:lnTo>
                              <a:pt x="177" y="62"/>
                            </a:lnTo>
                            <a:lnTo>
                              <a:pt x="213" y="75"/>
                            </a:lnTo>
                            <a:lnTo>
                              <a:pt x="248" y="88"/>
                            </a:lnTo>
                            <a:lnTo>
                              <a:pt x="283" y="103"/>
                            </a:lnTo>
                            <a:lnTo>
                              <a:pt x="319" y="118"/>
                            </a:lnTo>
                            <a:lnTo>
                              <a:pt x="354" y="132"/>
                            </a:lnTo>
                            <a:lnTo>
                              <a:pt x="390" y="147"/>
                            </a:lnTo>
                            <a:lnTo>
                              <a:pt x="425" y="163"/>
                            </a:lnTo>
                            <a:lnTo>
                              <a:pt x="461" y="178"/>
                            </a:lnTo>
                            <a:lnTo>
                              <a:pt x="496" y="194"/>
                            </a:lnTo>
                            <a:lnTo>
                              <a:pt x="531" y="211"/>
                            </a:lnTo>
                            <a:lnTo>
                              <a:pt x="567" y="227"/>
                            </a:lnTo>
                            <a:lnTo>
                              <a:pt x="602" y="243"/>
                            </a:lnTo>
                            <a:lnTo>
                              <a:pt x="638" y="261"/>
                            </a:lnTo>
                            <a:lnTo>
                              <a:pt x="673" y="278"/>
                            </a:lnTo>
                            <a:lnTo>
                              <a:pt x="709" y="296"/>
                            </a:lnTo>
                            <a:lnTo>
                              <a:pt x="744" y="314"/>
                            </a:lnTo>
                            <a:lnTo>
                              <a:pt x="780" y="333"/>
                            </a:lnTo>
                            <a:lnTo>
                              <a:pt x="815" y="351"/>
                            </a:lnTo>
                            <a:lnTo>
                              <a:pt x="850" y="370"/>
                            </a:lnTo>
                            <a:lnTo>
                              <a:pt x="886" y="389"/>
                            </a:lnTo>
                            <a:lnTo>
                              <a:pt x="921" y="407"/>
                            </a:lnTo>
                            <a:lnTo>
                              <a:pt x="957" y="426"/>
                            </a:lnTo>
                            <a:lnTo>
                              <a:pt x="992" y="445"/>
                            </a:lnTo>
                            <a:lnTo>
                              <a:pt x="1028" y="464"/>
                            </a:lnTo>
                            <a:lnTo>
                              <a:pt x="1063" y="483"/>
                            </a:lnTo>
                            <a:lnTo>
                              <a:pt x="1098" y="503"/>
                            </a:lnTo>
                            <a:lnTo>
                              <a:pt x="1134" y="523"/>
                            </a:lnTo>
                            <a:lnTo>
                              <a:pt x="1169" y="544"/>
                            </a:lnTo>
                            <a:lnTo>
                              <a:pt x="1205" y="565"/>
                            </a:lnTo>
                            <a:lnTo>
                              <a:pt x="1240" y="584"/>
                            </a:lnTo>
                            <a:lnTo>
                              <a:pt x="1276" y="604"/>
                            </a:lnTo>
                            <a:lnTo>
                              <a:pt x="1311" y="623"/>
                            </a:lnTo>
                            <a:lnTo>
                              <a:pt x="1346" y="643"/>
                            </a:lnTo>
                            <a:lnTo>
                              <a:pt x="1382" y="663"/>
                            </a:lnTo>
                            <a:lnTo>
                              <a:pt x="1417" y="683"/>
                            </a:lnTo>
                            <a:lnTo>
                              <a:pt x="1453" y="703"/>
                            </a:lnTo>
                            <a:lnTo>
                              <a:pt x="1488" y="722"/>
                            </a:lnTo>
                            <a:lnTo>
                              <a:pt x="1524" y="742"/>
                            </a:lnTo>
                            <a:lnTo>
                              <a:pt x="1559" y="763"/>
                            </a:lnTo>
                            <a:lnTo>
                              <a:pt x="1594" y="781"/>
                            </a:lnTo>
                            <a:lnTo>
                              <a:pt x="1630" y="801"/>
                            </a:lnTo>
                            <a:lnTo>
                              <a:pt x="1665" y="821"/>
                            </a:lnTo>
                            <a:lnTo>
                              <a:pt x="1701" y="840"/>
                            </a:lnTo>
                            <a:lnTo>
                              <a:pt x="1736" y="859"/>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8" name="Freeform 90"/>
                      <p:cNvSpPr>
                        <a:spLocks/>
                      </p:cNvSpPr>
                      <p:nvPr/>
                    </p:nvSpPr>
                    <p:spPr bwMode="auto">
                      <a:xfrm>
                        <a:off x="3748520" y="3217608"/>
                        <a:ext cx="653185" cy="146875"/>
                      </a:xfrm>
                      <a:custGeom>
                        <a:avLst/>
                        <a:gdLst>
                          <a:gd name="T0" fmla="*/ 0 w 390"/>
                          <a:gd name="T1" fmla="*/ 0 h 198"/>
                          <a:gd name="T2" fmla="*/ 36 w 390"/>
                          <a:gd name="T3" fmla="*/ 19 h 198"/>
                          <a:gd name="T4" fmla="*/ 71 w 390"/>
                          <a:gd name="T5" fmla="*/ 37 h 198"/>
                          <a:gd name="T6" fmla="*/ 107 w 390"/>
                          <a:gd name="T7" fmla="*/ 56 h 198"/>
                          <a:gd name="T8" fmla="*/ 142 w 390"/>
                          <a:gd name="T9" fmla="*/ 74 h 198"/>
                          <a:gd name="T10" fmla="*/ 177 w 390"/>
                          <a:gd name="T11" fmla="*/ 93 h 198"/>
                          <a:gd name="T12" fmla="*/ 213 w 390"/>
                          <a:gd name="T13" fmla="*/ 110 h 198"/>
                          <a:gd name="T14" fmla="*/ 248 w 390"/>
                          <a:gd name="T15" fmla="*/ 128 h 198"/>
                          <a:gd name="T16" fmla="*/ 284 w 390"/>
                          <a:gd name="T17" fmla="*/ 147 h 198"/>
                          <a:gd name="T18" fmla="*/ 319 w 390"/>
                          <a:gd name="T19" fmla="*/ 164 h 198"/>
                          <a:gd name="T20" fmla="*/ 355 w 390"/>
                          <a:gd name="T21" fmla="*/ 182 h 198"/>
                          <a:gd name="T22" fmla="*/ 390 w 390"/>
                          <a:gd name="T23"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98">
                            <a:moveTo>
                              <a:pt x="0" y="0"/>
                            </a:moveTo>
                            <a:lnTo>
                              <a:pt x="36" y="19"/>
                            </a:lnTo>
                            <a:lnTo>
                              <a:pt x="71" y="37"/>
                            </a:lnTo>
                            <a:lnTo>
                              <a:pt x="107" y="56"/>
                            </a:lnTo>
                            <a:lnTo>
                              <a:pt x="142" y="74"/>
                            </a:lnTo>
                            <a:lnTo>
                              <a:pt x="177" y="93"/>
                            </a:lnTo>
                            <a:lnTo>
                              <a:pt x="213" y="110"/>
                            </a:lnTo>
                            <a:lnTo>
                              <a:pt x="248" y="128"/>
                            </a:lnTo>
                            <a:lnTo>
                              <a:pt x="284" y="147"/>
                            </a:lnTo>
                            <a:lnTo>
                              <a:pt x="319" y="164"/>
                            </a:lnTo>
                            <a:lnTo>
                              <a:pt x="355" y="182"/>
                            </a:lnTo>
                            <a:lnTo>
                              <a:pt x="390" y="198"/>
                            </a:lnTo>
                          </a:path>
                        </a:pathLst>
                      </a:custGeom>
                      <a:noFill/>
                      <a:ln w="142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9" name="Freeform 91"/>
                      <p:cNvSpPr>
                        <a:spLocks/>
                      </p:cNvSpPr>
                      <p:nvPr/>
                    </p:nvSpPr>
                    <p:spPr bwMode="auto">
                      <a:xfrm>
                        <a:off x="841007" y="2752503"/>
                        <a:ext cx="2907513" cy="660197"/>
                      </a:xfrm>
                      <a:custGeom>
                        <a:avLst/>
                        <a:gdLst>
                          <a:gd name="T0" fmla="*/ 0 w 1736"/>
                          <a:gd name="T1" fmla="*/ 890 h 890"/>
                          <a:gd name="T2" fmla="*/ 35 w 1736"/>
                          <a:gd name="T3" fmla="*/ 871 h 890"/>
                          <a:gd name="T4" fmla="*/ 71 w 1736"/>
                          <a:gd name="T5" fmla="*/ 851 h 890"/>
                          <a:gd name="T6" fmla="*/ 106 w 1736"/>
                          <a:gd name="T7" fmla="*/ 832 h 890"/>
                          <a:gd name="T8" fmla="*/ 142 w 1736"/>
                          <a:gd name="T9" fmla="*/ 812 h 890"/>
                          <a:gd name="T10" fmla="*/ 177 w 1736"/>
                          <a:gd name="T11" fmla="*/ 792 h 890"/>
                          <a:gd name="T12" fmla="*/ 213 w 1736"/>
                          <a:gd name="T13" fmla="*/ 772 h 890"/>
                          <a:gd name="T14" fmla="*/ 248 w 1736"/>
                          <a:gd name="T15" fmla="*/ 751 h 890"/>
                          <a:gd name="T16" fmla="*/ 283 w 1736"/>
                          <a:gd name="T17" fmla="*/ 731 h 890"/>
                          <a:gd name="T18" fmla="*/ 319 w 1736"/>
                          <a:gd name="T19" fmla="*/ 712 h 890"/>
                          <a:gd name="T20" fmla="*/ 354 w 1736"/>
                          <a:gd name="T21" fmla="*/ 691 h 890"/>
                          <a:gd name="T22" fmla="*/ 390 w 1736"/>
                          <a:gd name="T23" fmla="*/ 671 h 890"/>
                          <a:gd name="T24" fmla="*/ 425 w 1736"/>
                          <a:gd name="T25" fmla="*/ 650 h 890"/>
                          <a:gd name="T26" fmla="*/ 461 w 1736"/>
                          <a:gd name="T27" fmla="*/ 630 h 890"/>
                          <a:gd name="T28" fmla="*/ 496 w 1736"/>
                          <a:gd name="T29" fmla="*/ 609 h 890"/>
                          <a:gd name="T30" fmla="*/ 531 w 1736"/>
                          <a:gd name="T31" fmla="*/ 589 h 890"/>
                          <a:gd name="T32" fmla="*/ 567 w 1736"/>
                          <a:gd name="T33" fmla="*/ 568 h 890"/>
                          <a:gd name="T34" fmla="*/ 602 w 1736"/>
                          <a:gd name="T35" fmla="*/ 547 h 890"/>
                          <a:gd name="T36" fmla="*/ 638 w 1736"/>
                          <a:gd name="T37" fmla="*/ 527 h 890"/>
                          <a:gd name="T38" fmla="*/ 673 w 1736"/>
                          <a:gd name="T39" fmla="*/ 506 h 890"/>
                          <a:gd name="T40" fmla="*/ 709 w 1736"/>
                          <a:gd name="T41" fmla="*/ 486 h 890"/>
                          <a:gd name="T42" fmla="*/ 744 w 1736"/>
                          <a:gd name="T43" fmla="*/ 467 h 890"/>
                          <a:gd name="T44" fmla="*/ 780 w 1736"/>
                          <a:gd name="T45" fmla="*/ 447 h 890"/>
                          <a:gd name="T46" fmla="*/ 815 w 1736"/>
                          <a:gd name="T47" fmla="*/ 427 h 890"/>
                          <a:gd name="T48" fmla="*/ 850 w 1736"/>
                          <a:gd name="T49" fmla="*/ 408 h 890"/>
                          <a:gd name="T50" fmla="*/ 886 w 1736"/>
                          <a:gd name="T51" fmla="*/ 388 h 890"/>
                          <a:gd name="T52" fmla="*/ 921 w 1736"/>
                          <a:gd name="T53" fmla="*/ 369 h 890"/>
                          <a:gd name="T54" fmla="*/ 957 w 1736"/>
                          <a:gd name="T55" fmla="*/ 350 h 890"/>
                          <a:gd name="T56" fmla="*/ 992 w 1736"/>
                          <a:gd name="T57" fmla="*/ 330 h 890"/>
                          <a:gd name="T58" fmla="*/ 1028 w 1736"/>
                          <a:gd name="T59" fmla="*/ 311 h 890"/>
                          <a:gd name="T60" fmla="*/ 1063 w 1736"/>
                          <a:gd name="T61" fmla="*/ 291 h 890"/>
                          <a:gd name="T62" fmla="*/ 1098 w 1736"/>
                          <a:gd name="T63" fmla="*/ 274 h 890"/>
                          <a:gd name="T64" fmla="*/ 1134 w 1736"/>
                          <a:gd name="T65" fmla="*/ 256 h 890"/>
                          <a:gd name="T66" fmla="*/ 1169 w 1736"/>
                          <a:gd name="T67" fmla="*/ 240 h 890"/>
                          <a:gd name="T68" fmla="*/ 1205 w 1736"/>
                          <a:gd name="T69" fmla="*/ 223 h 890"/>
                          <a:gd name="T70" fmla="*/ 1240 w 1736"/>
                          <a:gd name="T71" fmla="*/ 206 h 890"/>
                          <a:gd name="T72" fmla="*/ 1276 w 1736"/>
                          <a:gd name="T73" fmla="*/ 189 h 890"/>
                          <a:gd name="T74" fmla="*/ 1311 w 1736"/>
                          <a:gd name="T75" fmla="*/ 172 h 890"/>
                          <a:gd name="T76" fmla="*/ 1346 w 1736"/>
                          <a:gd name="T77" fmla="*/ 155 h 890"/>
                          <a:gd name="T78" fmla="*/ 1382 w 1736"/>
                          <a:gd name="T79" fmla="*/ 139 h 890"/>
                          <a:gd name="T80" fmla="*/ 1417 w 1736"/>
                          <a:gd name="T81" fmla="*/ 124 h 890"/>
                          <a:gd name="T82" fmla="*/ 1453 w 1736"/>
                          <a:gd name="T83" fmla="*/ 109 h 890"/>
                          <a:gd name="T84" fmla="*/ 1488 w 1736"/>
                          <a:gd name="T85" fmla="*/ 93 h 890"/>
                          <a:gd name="T86" fmla="*/ 1524 w 1736"/>
                          <a:gd name="T87" fmla="*/ 79 h 890"/>
                          <a:gd name="T88" fmla="*/ 1559 w 1736"/>
                          <a:gd name="T89" fmla="*/ 66 h 890"/>
                          <a:gd name="T90" fmla="*/ 1594 w 1736"/>
                          <a:gd name="T91" fmla="*/ 52 h 890"/>
                          <a:gd name="T92" fmla="*/ 1630 w 1736"/>
                          <a:gd name="T93" fmla="*/ 38 h 890"/>
                          <a:gd name="T94" fmla="*/ 1665 w 1736"/>
                          <a:gd name="T95" fmla="*/ 26 h 890"/>
                          <a:gd name="T96" fmla="*/ 1701 w 1736"/>
                          <a:gd name="T97" fmla="*/ 13 h 890"/>
                          <a:gd name="T98" fmla="*/ 1736 w 1736"/>
                          <a:gd name="T99" fmla="*/ 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36" h="890">
                            <a:moveTo>
                              <a:pt x="0" y="890"/>
                            </a:moveTo>
                            <a:lnTo>
                              <a:pt x="35" y="871"/>
                            </a:lnTo>
                            <a:lnTo>
                              <a:pt x="71" y="851"/>
                            </a:lnTo>
                            <a:lnTo>
                              <a:pt x="106" y="832"/>
                            </a:lnTo>
                            <a:lnTo>
                              <a:pt x="142" y="812"/>
                            </a:lnTo>
                            <a:lnTo>
                              <a:pt x="177" y="792"/>
                            </a:lnTo>
                            <a:lnTo>
                              <a:pt x="213" y="772"/>
                            </a:lnTo>
                            <a:lnTo>
                              <a:pt x="248" y="751"/>
                            </a:lnTo>
                            <a:lnTo>
                              <a:pt x="283" y="731"/>
                            </a:lnTo>
                            <a:lnTo>
                              <a:pt x="319" y="712"/>
                            </a:lnTo>
                            <a:lnTo>
                              <a:pt x="354" y="691"/>
                            </a:lnTo>
                            <a:lnTo>
                              <a:pt x="390" y="671"/>
                            </a:lnTo>
                            <a:lnTo>
                              <a:pt x="425" y="650"/>
                            </a:lnTo>
                            <a:lnTo>
                              <a:pt x="461" y="630"/>
                            </a:lnTo>
                            <a:lnTo>
                              <a:pt x="496" y="609"/>
                            </a:lnTo>
                            <a:lnTo>
                              <a:pt x="531" y="589"/>
                            </a:lnTo>
                            <a:lnTo>
                              <a:pt x="567" y="568"/>
                            </a:lnTo>
                            <a:lnTo>
                              <a:pt x="602" y="547"/>
                            </a:lnTo>
                            <a:lnTo>
                              <a:pt x="638" y="527"/>
                            </a:lnTo>
                            <a:lnTo>
                              <a:pt x="673" y="506"/>
                            </a:lnTo>
                            <a:lnTo>
                              <a:pt x="709" y="486"/>
                            </a:lnTo>
                            <a:lnTo>
                              <a:pt x="744" y="467"/>
                            </a:lnTo>
                            <a:lnTo>
                              <a:pt x="780" y="447"/>
                            </a:lnTo>
                            <a:lnTo>
                              <a:pt x="815" y="427"/>
                            </a:lnTo>
                            <a:lnTo>
                              <a:pt x="850" y="408"/>
                            </a:lnTo>
                            <a:lnTo>
                              <a:pt x="886" y="388"/>
                            </a:lnTo>
                            <a:lnTo>
                              <a:pt x="921" y="369"/>
                            </a:lnTo>
                            <a:lnTo>
                              <a:pt x="957" y="350"/>
                            </a:lnTo>
                            <a:lnTo>
                              <a:pt x="992" y="330"/>
                            </a:lnTo>
                            <a:lnTo>
                              <a:pt x="1028" y="311"/>
                            </a:lnTo>
                            <a:lnTo>
                              <a:pt x="1063" y="291"/>
                            </a:lnTo>
                            <a:lnTo>
                              <a:pt x="1098" y="274"/>
                            </a:lnTo>
                            <a:lnTo>
                              <a:pt x="1134" y="256"/>
                            </a:lnTo>
                            <a:lnTo>
                              <a:pt x="1169" y="240"/>
                            </a:lnTo>
                            <a:lnTo>
                              <a:pt x="1205" y="223"/>
                            </a:lnTo>
                            <a:lnTo>
                              <a:pt x="1240" y="206"/>
                            </a:lnTo>
                            <a:lnTo>
                              <a:pt x="1276" y="189"/>
                            </a:lnTo>
                            <a:lnTo>
                              <a:pt x="1311" y="172"/>
                            </a:lnTo>
                            <a:lnTo>
                              <a:pt x="1346" y="155"/>
                            </a:lnTo>
                            <a:lnTo>
                              <a:pt x="1382" y="139"/>
                            </a:lnTo>
                            <a:lnTo>
                              <a:pt x="1417" y="124"/>
                            </a:lnTo>
                            <a:lnTo>
                              <a:pt x="1453" y="109"/>
                            </a:lnTo>
                            <a:lnTo>
                              <a:pt x="1488" y="93"/>
                            </a:lnTo>
                            <a:lnTo>
                              <a:pt x="1524" y="79"/>
                            </a:lnTo>
                            <a:lnTo>
                              <a:pt x="1559" y="66"/>
                            </a:lnTo>
                            <a:lnTo>
                              <a:pt x="1594" y="52"/>
                            </a:lnTo>
                            <a:lnTo>
                              <a:pt x="1630" y="38"/>
                            </a:lnTo>
                            <a:lnTo>
                              <a:pt x="1665" y="26"/>
                            </a:lnTo>
                            <a:lnTo>
                              <a:pt x="1701" y="13"/>
                            </a:lnTo>
                            <a:lnTo>
                              <a:pt x="1736"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0" name="Freeform 92"/>
                      <p:cNvSpPr>
                        <a:spLocks/>
                      </p:cNvSpPr>
                      <p:nvPr/>
                    </p:nvSpPr>
                    <p:spPr bwMode="auto">
                      <a:xfrm>
                        <a:off x="3748520" y="2667939"/>
                        <a:ext cx="653185" cy="84565"/>
                      </a:xfrm>
                      <a:custGeom>
                        <a:avLst/>
                        <a:gdLst>
                          <a:gd name="T0" fmla="*/ 0 w 390"/>
                          <a:gd name="T1" fmla="*/ 114 h 114"/>
                          <a:gd name="T2" fmla="*/ 36 w 390"/>
                          <a:gd name="T3" fmla="*/ 102 h 114"/>
                          <a:gd name="T4" fmla="*/ 71 w 390"/>
                          <a:gd name="T5" fmla="*/ 89 h 114"/>
                          <a:gd name="T6" fmla="*/ 107 w 390"/>
                          <a:gd name="T7" fmla="*/ 79 h 114"/>
                          <a:gd name="T8" fmla="*/ 142 w 390"/>
                          <a:gd name="T9" fmla="*/ 68 h 114"/>
                          <a:gd name="T10" fmla="*/ 177 w 390"/>
                          <a:gd name="T11" fmla="*/ 57 h 114"/>
                          <a:gd name="T12" fmla="*/ 213 w 390"/>
                          <a:gd name="T13" fmla="*/ 46 h 114"/>
                          <a:gd name="T14" fmla="*/ 248 w 390"/>
                          <a:gd name="T15" fmla="*/ 36 h 114"/>
                          <a:gd name="T16" fmla="*/ 284 w 390"/>
                          <a:gd name="T17" fmla="*/ 28 h 114"/>
                          <a:gd name="T18" fmla="*/ 319 w 390"/>
                          <a:gd name="T19" fmla="*/ 18 h 114"/>
                          <a:gd name="T20" fmla="*/ 355 w 390"/>
                          <a:gd name="T21" fmla="*/ 9 h 114"/>
                          <a:gd name="T22" fmla="*/ 390 w 390"/>
                          <a:gd name="T23"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114">
                            <a:moveTo>
                              <a:pt x="0" y="114"/>
                            </a:moveTo>
                            <a:lnTo>
                              <a:pt x="36" y="102"/>
                            </a:lnTo>
                            <a:lnTo>
                              <a:pt x="71" y="89"/>
                            </a:lnTo>
                            <a:lnTo>
                              <a:pt x="107" y="79"/>
                            </a:lnTo>
                            <a:lnTo>
                              <a:pt x="142" y="68"/>
                            </a:lnTo>
                            <a:lnTo>
                              <a:pt x="177" y="57"/>
                            </a:lnTo>
                            <a:lnTo>
                              <a:pt x="213" y="46"/>
                            </a:lnTo>
                            <a:lnTo>
                              <a:pt x="248" y="36"/>
                            </a:lnTo>
                            <a:lnTo>
                              <a:pt x="284" y="28"/>
                            </a:lnTo>
                            <a:lnTo>
                              <a:pt x="319" y="18"/>
                            </a:lnTo>
                            <a:lnTo>
                              <a:pt x="355" y="9"/>
                            </a:lnTo>
                            <a:lnTo>
                              <a:pt x="390" y="0"/>
                            </a:lnTo>
                          </a:path>
                        </a:pathLst>
                      </a:custGeom>
                      <a:noFill/>
                      <a:ln w="142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Rectangle 203"/>
                      <p:cNvSpPr>
                        <a:spLocks noChangeArrowheads="1"/>
                      </p:cNvSpPr>
                      <p:nvPr/>
                    </p:nvSpPr>
                    <p:spPr bwMode="auto">
                      <a:xfrm>
                        <a:off x="1041153" y="2601378"/>
                        <a:ext cx="56944" cy="259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128" name="Group 2127"/>
                      <p:cNvGrpSpPr/>
                      <p:nvPr/>
                    </p:nvGrpSpPr>
                    <p:grpSpPr>
                      <a:xfrm>
                        <a:off x="845210" y="3493073"/>
                        <a:ext cx="3569818" cy="132636"/>
                        <a:chOff x="822152" y="2239248"/>
                        <a:chExt cx="3586414" cy="132636"/>
                      </a:xfrm>
                    </p:grpSpPr>
                    <p:sp>
                      <p:nvSpPr>
                        <p:cNvPr id="2129" name="Rectangle 226"/>
                        <p:cNvSpPr>
                          <a:spLocks noChangeArrowheads="1"/>
                        </p:cNvSpPr>
                        <p:nvPr/>
                      </p:nvSpPr>
                      <p:spPr bwMode="auto">
                        <a:xfrm>
                          <a:off x="822152" y="2239248"/>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9</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0" name="Rectangle 227"/>
                        <p:cNvSpPr>
                          <a:spLocks noChangeArrowheads="1"/>
                        </p:cNvSpPr>
                        <p:nvPr/>
                      </p:nvSpPr>
                      <p:spPr bwMode="auto">
                        <a:xfrm>
                          <a:off x="1310247" y="2248773"/>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9.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1" name="Rectangle 228"/>
                        <p:cNvSpPr>
                          <a:spLocks noChangeArrowheads="1"/>
                        </p:cNvSpPr>
                        <p:nvPr/>
                      </p:nvSpPr>
                      <p:spPr bwMode="auto">
                        <a:xfrm>
                          <a:off x="1919282"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0</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2" name="Rectangle 229"/>
                        <p:cNvSpPr>
                          <a:spLocks noChangeArrowheads="1"/>
                        </p:cNvSpPr>
                        <p:nvPr/>
                      </p:nvSpPr>
                      <p:spPr bwMode="auto">
                        <a:xfrm>
                          <a:off x="2470603"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0.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3" name="Rectangle 230"/>
                        <p:cNvSpPr>
                          <a:spLocks noChangeArrowheads="1"/>
                        </p:cNvSpPr>
                        <p:nvPr/>
                      </p:nvSpPr>
                      <p:spPr bwMode="auto">
                        <a:xfrm>
                          <a:off x="3105457"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262626"/>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134" name="Rectangle 231"/>
                        <p:cNvSpPr>
                          <a:spLocks noChangeArrowheads="1"/>
                        </p:cNvSpPr>
                        <p:nvPr/>
                      </p:nvSpPr>
                      <p:spPr bwMode="auto">
                        <a:xfrm>
                          <a:off x="3656778" y="2248773"/>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1.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35" name="Rectangle 232"/>
                        <p:cNvSpPr>
                          <a:spLocks noChangeArrowheads="1"/>
                        </p:cNvSpPr>
                        <p:nvPr/>
                      </p:nvSpPr>
                      <p:spPr bwMode="auto">
                        <a:xfrm>
                          <a:off x="4293150" y="224877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262626"/>
                              </a:solidFill>
                              <a:effectLst/>
                              <a:latin typeface="Arial" panose="020B0604020202020204" pitchFamily="34" charset="0"/>
                            </a:rPr>
                            <a:t>1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2011" name="Rectangle 203"/>
                      <p:cNvSpPr>
                        <a:spLocks noChangeArrowheads="1"/>
                      </p:cNvSpPr>
                      <p:nvPr/>
                    </p:nvSpPr>
                    <p:spPr bwMode="auto">
                      <a:xfrm>
                        <a:off x="3185776" y="30731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grpSp>
                <p:cxnSp>
                  <p:nvCxnSpPr>
                    <p:cNvPr id="2138" name="Straight Connector 2137"/>
                    <p:cNvCxnSpPr/>
                    <p:nvPr/>
                  </p:nvCxnSpPr>
                  <p:spPr>
                    <a:xfrm flipV="1">
                      <a:off x="1063908" y="981141"/>
                      <a:ext cx="3556" cy="3566187"/>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146" name="Rectangle 203"/>
                  <p:cNvSpPr>
                    <a:spLocks noChangeArrowheads="1"/>
                  </p:cNvSpPr>
                  <p:nvPr/>
                </p:nvSpPr>
                <p:spPr bwMode="auto">
                  <a:xfrm>
                    <a:off x="1030294" y="1438752"/>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10517" name="Group 10516"/>
                  <p:cNvGrpSpPr/>
                  <p:nvPr/>
                </p:nvGrpSpPr>
                <p:grpSpPr>
                  <a:xfrm>
                    <a:off x="1202582" y="1414148"/>
                    <a:ext cx="652150" cy="298943"/>
                    <a:chOff x="4031033" y="3564907"/>
                    <a:chExt cx="652150" cy="298943"/>
                  </a:xfrm>
                </p:grpSpPr>
                <p:sp>
                  <p:nvSpPr>
                    <p:cNvPr id="10516" name="Rectangle 10515"/>
                    <p:cNvSpPr/>
                    <p:nvPr/>
                  </p:nvSpPr>
                  <p:spPr>
                    <a:xfrm>
                      <a:off x="4038082" y="3595072"/>
                      <a:ext cx="645101"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1348</a:t>
                      </a:r>
                    </a:p>
                  </p:txBody>
                </p:sp>
                <p:sp>
                  <p:nvSpPr>
                    <p:cNvPr id="10515" name="Rectangle 10514"/>
                    <p:cNvSpPr/>
                    <p:nvPr/>
                  </p:nvSpPr>
                  <p:spPr>
                    <a:xfrm>
                      <a:off x="4031033" y="3564907"/>
                      <a:ext cx="622279" cy="200055"/>
                    </a:xfrm>
                    <a:prstGeom prst="rect">
                      <a:avLst/>
                    </a:prstGeom>
                  </p:spPr>
                  <p:txBody>
                    <a:bodyPr wrap="square">
                      <a:spAutoFit/>
                    </a:bodyPr>
                    <a:lstStyle/>
                    <a:p>
                      <a:endParaRPr lang="en-GB" sz="700" dirty="0"/>
                    </a:p>
                  </p:txBody>
                </p:sp>
              </p:grpSp>
              <p:sp>
                <p:nvSpPr>
                  <p:cNvPr id="2156" name="Rectangle 2155"/>
                  <p:cNvSpPr/>
                  <p:nvPr/>
                </p:nvSpPr>
                <p:spPr>
                  <a:xfrm>
                    <a:off x="1223090" y="2086126"/>
                    <a:ext cx="622279" cy="200055"/>
                  </a:xfrm>
                  <a:prstGeom prst="rect">
                    <a:avLst/>
                  </a:prstGeom>
                </p:spPr>
                <p:txBody>
                  <a:bodyPr wrap="square">
                    <a:spAutoFit/>
                  </a:bodyPr>
                  <a:lstStyle/>
                  <a:p>
                    <a:endParaRPr lang="en-GB" sz="700" dirty="0"/>
                  </a:p>
                </p:txBody>
              </p:sp>
              <p:sp>
                <p:nvSpPr>
                  <p:cNvPr id="2145" name="Rectangle 203"/>
                  <p:cNvSpPr>
                    <a:spLocks noChangeArrowheads="1"/>
                  </p:cNvSpPr>
                  <p:nvPr/>
                </p:nvSpPr>
                <p:spPr bwMode="auto">
                  <a:xfrm>
                    <a:off x="1036815" y="2167969"/>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44" name="Rectangle 203"/>
                  <p:cNvSpPr>
                    <a:spLocks noChangeArrowheads="1"/>
                  </p:cNvSpPr>
                  <p:nvPr/>
                </p:nvSpPr>
                <p:spPr bwMode="auto">
                  <a:xfrm>
                    <a:off x="3185776" y="1334023"/>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43" name="Rectangle 203"/>
                  <p:cNvSpPr>
                    <a:spLocks noChangeArrowheads="1"/>
                  </p:cNvSpPr>
                  <p:nvPr/>
                </p:nvSpPr>
                <p:spPr bwMode="auto">
                  <a:xfrm>
                    <a:off x="3185776" y="1815066"/>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170" name="Rectangle 203"/>
                  <p:cNvSpPr>
                    <a:spLocks noChangeArrowheads="1"/>
                  </p:cNvSpPr>
                  <p:nvPr/>
                </p:nvSpPr>
                <p:spPr bwMode="auto">
                  <a:xfrm>
                    <a:off x="3192401" y="282931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174" name="Rectangle 203"/>
                  <p:cNvSpPr>
                    <a:spLocks noChangeArrowheads="1"/>
                  </p:cNvSpPr>
                  <p:nvPr/>
                </p:nvSpPr>
                <p:spPr bwMode="auto">
                  <a:xfrm>
                    <a:off x="1041842" y="3343859"/>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178" name="Rectangle 203"/>
                  <p:cNvSpPr>
                    <a:spLocks noChangeArrowheads="1"/>
                  </p:cNvSpPr>
                  <p:nvPr/>
                </p:nvSpPr>
                <p:spPr bwMode="auto">
                  <a:xfrm>
                    <a:off x="1040653" y="2599760"/>
                    <a:ext cx="56944" cy="25963"/>
                  </a:xfrm>
                  <a:prstGeom prst="rect">
                    <a:avLst/>
                  </a:prstGeom>
                  <a:solidFill>
                    <a:srgbClr val="FF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sp>
                    <p:nvSpPr>
                      <p:cNvPr id="2182" name="TextBox 2181"/>
                      <p:cNvSpPr txBox="1"/>
                      <p:nvPr/>
                    </p:nvSpPr>
                    <p:spPr>
                      <a:xfrm rot="16200000">
                        <a:off x="-518366" y="2674771"/>
                        <a:ext cx="1545295" cy="540533"/>
                      </a:xfrm>
                      <a:prstGeom prst="rect">
                        <a:avLst/>
                      </a:prstGeom>
                      <a:noFill/>
                    </p:spPr>
                    <p:txBody>
                      <a:bodyPr wrap="none" rtlCol="0">
                        <a:spAutoFit/>
                      </a:bodyPr>
                      <a:lstStyle/>
                      <a:p>
                        <a:pPr algn="ctr"/>
                        <a14:m>
                          <m:oMath xmlns:m="http://schemas.openxmlformats.org/officeDocument/2006/math">
                            <m:sSub>
                              <m:sSubPr>
                                <m:ctrlPr>
                                  <a:rPr lang="en-GB" sz="1400" i="1">
                                    <a:latin typeface="Cambria Math" panose="02040503050406030204" pitchFamily="18" charset="0"/>
                                  </a:rPr>
                                </m:ctrlPr>
                              </m:sSubPr>
                              <m:e>
                                <m:r>
                                  <a:rPr lang="en-GB" sz="1400" i="1" smtClean="0">
                                    <a:latin typeface="Cambria Math" panose="02040503050406030204" pitchFamily="18" charset="0"/>
                                    <a:ea typeface="Cambria Math" panose="02040503050406030204" pitchFamily="18" charset="0"/>
                                  </a:rPr>
                                  <m:t>ℏ</m:t>
                                </m:r>
                                <m:r>
                                  <m:rPr>
                                    <m:sty m:val="p"/>
                                  </m:rPr>
                                  <a:rPr lang="el-GR" sz="1400" i="1" smtClean="0">
                                    <a:latin typeface="Cambria Math" panose="02040503050406030204" pitchFamily="18" charset="0"/>
                                    <a:ea typeface="Cambria Math" panose="02040503050406030204" pitchFamily="18" charset="0"/>
                                  </a:rPr>
                                  <m:t>Ω</m:t>
                                </m:r>
                              </m:e>
                              <m:sub>
                                <m:r>
                                  <a:rPr lang="en-GB" sz="1400" i="1">
                                    <a:latin typeface="Cambria Math" panose="02040503050406030204" pitchFamily="18" charset="0"/>
                                  </a:rPr>
                                  <m:t>𝜇𝜈</m:t>
                                </m:r>
                              </m:sub>
                            </m:sSub>
                          </m:oMath>
                        </a14:m>
                        <a:r>
                          <a:rPr lang="en-GB" sz="1400" dirty="0"/>
                          <a:t> </a:t>
                        </a:r>
                        <a:r>
                          <a:rPr lang="en-GB" sz="1400" dirty="0" smtClean="0"/>
                          <a:t>(</a:t>
                        </a:r>
                        <a:r>
                          <a:rPr lang="en-GB" sz="1400" dirty="0" err="1" smtClean="0"/>
                          <a:t>anticrossing</a:t>
                        </a:r>
                        <a:endParaRPr lang="en-GB" sz="1400" dirty="0" smtClean="0"/>
                      </a:p>
                      <a:p>
                        <a:pPr algn="ctr"/>
                        <a:r>
                          <a:rPr lang="en-GB" sz="1400" dirty="0" smtClean="0"/>
                          <a:t>Strengths) (eV)</a:t>
                        </a:r>
                        <a:endParaRPr lang="en-GB" sz="1400" dirty="0"/>
                      </a:p>
                    </p:txBody>
                  </p:sp>
                </mc:Choice>
                <mc:Fallback xmlns="">
                  <p:sp>
                    <p:nvSpPr>
                      <p:cNvPr id="2182" name="TextBox 2181"/>
                      <p:cNvSpPr txBox="1">
                        <a:spLocks noRot="1" noChangeAspect="1" noMove="1" noResize="1" noEditPoints="1" noAdjustHandles="1" noChangeArrowheads="1" noChangeShapeType="1" noTextEdit="1"/>
                      </p:cNvSpPr>
                      <p:nvPr/>
                    </p:nvSpPr>
                    <p:spPr>
                      <a:xfrm rot="16200000">
                        <a:off x="-518366" y="2674771"/>
                        <a:ext cx="1545295" cy="540533"/>
                      </a:xfrm>
                      <a:prstGeom prst="rect">
                        <a:avLst/>
                      </a:prstGeom>
                      <a:blipFill rotWithShape="0">
                        <a:blip r:embed="rId9"/>
                        <a:stretch>
                          <a:fillRect t="-791" r="-11236"/>
                        </a:stretch>
                      </a:blipFill>
                    </p:spPr>
                    <p:txBody>
                      <a:bodyPr/>
                      <a:lstStyle/>
                      <a:p>
                        <a:r>
                          <a:rPr lang="en-GB">
                            <a:noFill/>
                          </a:rPr>
                          <a:t> </a:t>
                        </a:r>
                      </a:p>
                    </p:txBody>
                  </p:sp>
                </mc:Fallback>
              </mc:AlternateContent>
            </p:grpSp>
            <p:sp>
              <p:nvSpPr>
                <p:cNvPr id="2254" name="Rectangle 2253"/>
                <p:cNvSpPr/>
                <p:nvPr/>
              </p:nvSpPr>
              <p:spPr>
                <a:xfrm>
                  <a:off x="1438572" y="1541925"/>
                  <a:ext cx="275145" cy="3548852"/>
                </a:xfrm>
                <a:prstGeom prst="rect">
                  <a:avLst/>
                </a:prstGeom>
                <a:solidFill>
                  <a:schemeClr val="tx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35" name="Rectangle 2334"/>
                <p:cNvSpPr/>
                <p:nvPr/>
              </p:nvSpPr>
              <p:spPr>
                <a:xfrm>
                  <a:off x="3587834" y="1538187"/>
                  <a:ext cx="275145" cy="3561077"/>
                </a:xfrm>
                <a:prstGeom prst="rect">
                  <a:avLst/>
                </a:prstGeom>
                <a:solidFill>
                  <a:schemeClr val="accent2">
                    <a:lumMod val="40000"/>
                    <a:lumOff val="60000"/>
                    <a:alpha val="39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369" name="Rectangle 2368"/>
              <p:cNvSpPr/>
              <p:nvPr/>
            </p:nvSpPr>
            <p:spPr>
              <a:xfrm>
                <a:off x="1408604" y="2186087"/>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a:solidFill>
                      <a:schemeClr val="tx1"/>
                    </a:solidFill>
                  </a:rPr>
                  <a:t>Y:-0.004419</a:t>
                </a:r>
              </a:p>
            </p:txBody>
          </p:sp>
          <p:sp>
            <p:nvSpPr>
              <p:cNvPr id="2373" name="Rectangle 2372"/>
              <p:cNvSpPr/>
              <p:nvPr/>
            </p:nvSpPr>
            <p:spPr>
              <a:xfrm>
                <a:off x="1408585" y="261906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1572</a:t>
                </a:r>
                <a:endParaRPr lang="en-GB" sz="700" dirty="0">
                  <a:solidFill>
                    <a:schemeClr val="tx1"/>
                  </a:solidFill>
                </a:endParaRPr>
              </a:p>
            </p:txBody>
          </p:sp>
          <p:sp>
            <p:nvSpPr>
              <p:cNvPr id="2374" name="Rectangle 2373"/>
              <p:cNvSpPr/>
              <p:nvPr/>
            </p:nvSpPr>
            <p:spPr>
              <a:xfrm>
                <a:off x="1416119" y="3333469"/>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9.2</a:t>
                </a:r>
              </a:p>
              <a:p>
                <a:r>
                  <a:rPr lang="en-GB" sz="700" dirty="0" smtClean="0">
                    <a:solidFill>
                      <a:schemeClr val="tx1"/>
                    </a:solidFill>
                  </a:rPr>
                  <a:t>Y:0.009638</a:t>
                </a:r>
                <a:endParaRPr lang="en-GB" sz="700" dirty="0">
                  <a:solidFill>
                    <a:schemeClr val="tx1"/>
                  </a:solidFill>
                </a:endParaRPr>
              </a:p>
            </p:txBody>
          </p:sp>
          <p:sp>
            <p:nvSpPr>
              <p:cNvPr id="2375" name="Rectangle 2374"/>
              <p:cNvSpPr/>
              <p:nvPr/>
            </p:nvSpPr>
            <p:spPr>
              <a:xfrm>
                <a:off x="3573685" y="1371372"/>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1606</a:t>
                </a:r>
                <a:endParaRPr lang="en-GB" sz="700" dirty="0">
                  <a:solidFill>
                    <a:schemeClr val="tx1"/>
                  </a:solidFill>
                </a:endParaRPr>
              </a:p>
            </p:txBody>
          </p:sp>
          <p:sp>
            <p:nvSpPr>
              <p:cNvPr id="2376" name="Rectangle 2375"/>
              <p:cNvSpPr/>
              <p:nvPr/>
            </p:nvSpPr>
            <p:spPr>
              <a:xfrm>
                <a:off x="3573030" y="186259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4335</a:t>
                </a:r>
                <a:endParaRPr lang="en-GB" sz="700" dirty="0">
                  <a:solidFill>
                    <a:schemeClr val="tx1"/>
                  </a:solidFill>
                </a:endParaRPr>
              </a:p>
            </p:txBody>
          </p:sp>
          <p:sp>
            <p:nvSpPr>
              <p:cNvPr id="2377" name="Rectangle 2376"/>
              <p:cNvSpPr/>
              <p:nvPr/>
            </p:nvSpPr>
            <p:spPr>
              <a:xfrm>
                <a:off x="3562896" y="2528596"/>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384</a:t>
                </a:r>
                <a:endParaRPr lang="en-GB" sz="700" dirty="0">
                  <a:solidFill>
                    <a:schemeClr val="tx1"/>
                  </a:solidFill>
                </a:endParaRPr>
              </a:p>
            </p:txBody>
          </p:sp>
          <p:sp>
            <p:nvSpPr>
              <p:cNvPr id="2379" name="Rectangle 2378"/>
              <p:cNvSpPr/>
              <p:nvPr/>
            </p:nvSpPr>
            <p:spPr>
              <a:xfrm>
                <a:off x="3579200" y="3163161"/>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001184</a:t>
                </a:r>
                <a:endParaRPr lang="en-GB" sz="700" dirty="0">
                  <a:solidFill>
                    <a:schemeClr val="tx1"/>
                  </a:solidFill>
                </a:endParaRPr>
              </a:p>
            </p:txBody>
          </p:sp>
        </p:grpSp>
        <p:sp>
          <p:nvSpPr>
            <p:cNvPr id="2510" name="Rectangle 203"/>
            <p:cNvSpPr>
              <a:spLocks noChangeArrowheads="1"/>
            </p:cNvSpPr>
            <p:nvPr/>
          </p:nvSpPr>
          <p:spPr bwMode="auto">
            <a:xfrm>
              <a:off x="3364575" y="4439454"/>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0" name="Rectangle 2679"/>
            <p:cNvSpPr/>
            <p:nvPr/>
          </p:nvSpPr>
          <p:spPr>
            <a:xfrm>
              <a:off x="3567271" y="3916445"/>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4.439</a:t>
              </a:r>
              <a:endParaRPr lang="en-GB" sz="700" dirty="0">
                <a:solidFill>
                  <a:schemeClr val="tx1"/>
                </a:solidFill>
              </a:endParaRPr>
            </a:p>
          </p:txBody>
        </p:sp>
        <p:sp>
          <p:nvSpPr>
            <p:cNvPr id="2684" name="Rectangle 203"/>
            <p:cNvSpPr>
              <a:spLocks noChangeArrowheads="1"/>
            </p:cNvSpPr>
            <p:nvPr/>
          </p:nvSpPr>
          <p:spPr bwMode="auto">
            <a:xfrm>
              <a:off x="3364575" y="3892560"/>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5" name="Rectangle 203"/>
            <p:cNvSpPr>
              <a:spLocks noChangeArrowheads="1"/>
            </p:cNvSpPr>
            <p:nvPr/>
          </p:nvSpPr>
          <p:spPr bwMode="auto">
            <a:xfrm>
              <a:off x="1225503" y="4413491"/>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6" name="Rectangle 203"/>
            <p:cNvSpPr>
              <a:spLocks noChangeArrowheads="1"/>
            </p:cNvSpPr>
            <p:nvPr/>
          </p:nvSpPr>
          <p:spPr bwMode="auto">
            <a:xfrm>
              <a:off x="1218982" y="4178548"/>
              <a:ext cx="56944" cy="259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srgbClr val="FF0000"/>
                </a:solidFill>
              </a:endParaRPr>
            </a:p>
          </p:txBody>
        </p:sp>
        <p:sp>
          <p:nvSpPr>
            <p:cNvPr id="2687" name="Rectangle 2686"/>
            <p:cNvSpPr/>
            <p:nvPr/>
          </p:nvSpPr>
          <p:spPr>
            <a:xfrm>
              <a:off x="3545866" y="447942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11</a:t>
              </a:r>
              <a:endParaRPr lang="en-GB" sz="700" dirty="0">
                <a:solidFill>
                  <a:schemeClr val="tx1"/>
                </a:solidFill>
              </a:endParaRPr>
            </a:p>
            <a:p>
              <a:r>
                <a:rPr lang="en-GB" sz="700" dirty="0" smtClean="0">
                  <a:solidFill>
                    <a:schemeClr val="tx1"/>
                  </a:solidFill>
                </a:rPr>
                <a:t>Y:0.4136</a:t>
              </a:r>
              <a:endParaRPr lang="en-GB" sz="700" dirty="0">
                <a:solidFill>
                  <a:schemeClr val="tx1"/>
                </a:solidFill>
              </a:endParaRPr>
            </a:p>
          </p:txBody>
        </p:sp>
        <p:sp>
          <p:nvSpPr>
            <p:cNvPr id="2688" name="Rectangle 2687"/>
            <p:cNvSpPr/>
            <p:nvPr/>
          </p:nvSpPr>
          <p:spPr>
            <a:xfrm>
              <a:off x="1408603" y="3870804"/>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2.393</a:t>
              </a:r>
              <a:endParaRPr lang="en-GB" sz="700" dirty="0">
                <a:solidFill>
                  <a:schemeClr val="tx1"/>
                </a:solidFill>
              </a:endParaRPr>
            </a:p>
          </p:txBody>
        </p:sp>
        <p:sp>
          <p:nvSpPr>
            <p:cNvPr id="2689" name="Rectangle 2688"/>
            <p:cNvSpPr/>
            <p:nvPr/>
          </p:nvSpPr>
          <p:spPr>
            <a:xfrm>
              <a:off x="1403330" y="4461050"/>
              <a:ext cx="624627" cy="26877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rPr>
                <a:t>X: </a:t>
              </a:r>
              <a:r>
                <a:rPr lang="en-GB" sz="700" dirty="0" smtClean="0">
                  <a:solidFill>
                    <a:schemeClr val="tx1"/>
                  </a:solidFill>
                </a:rPr>
                <a:t>9.2</a:t>
              </a:r>
            </a:p>
            <a:p>
              <a:r>
                <a:rPr lang="en-GB" sz="700" dirty="0" smtClean="0">
                  <a:solidFill>
                    <a:schemeClr val="tx1"/>
                  </a:solidFill>
                </a:rPr>
                <a:t>Y:0.6656</a:t>
              </a:r>
              <a:endParaRPr lang="en-GB" sz="700" dirty="0">
                <a:solidFill>
                  <a:schemeClr val="tx1"/>
                </a:solidFill>
              </a:endParaRPr>
            </a:p>
          </p:txBody>
        </p:sp>
        <mc:AlternateContent xmlns:mc="http://schemas.openxmlformats.org/markup-compatibility/2006" xmlns:a14="http://schemas.microsoft.com/office/drawing/2010/main">
          <mc:Choice Requires="a14">
            <p:sp>
              <p:nvSpPr>
                <p:cNvPr id="2690" name="TextBox 2689"/>
                <p:cNvSpPr txBox="1"/>
                <p:nvPr/>
              </p:nvSpPr>
              <p:spPr>
                <a:xfrm rot="16200000">
                  <a:off x="-235632" y="3939163"/>
                  <a:ext cx="1343445" cy="540533"/>
                </a:xfrm>
                <a:prstGeom prst="rect">
                  <a:avLst/>
                </a:prstGeom>
                <a:noFill/>
              </p:spPr>
              <p:txBody>
                <a:bodyPr wrap="none" rtlCol="0">
                  <a:spAutoFit/>
                </a:bodyPr>
                <a:lstStyle/>
                <a:p>
                  <a:pPr algn="ctr"/>
                  <a14:m>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ea typeface="Cambria Math" panose="02040503050406030204" pitchFamily="18" charset="0"/>
                            </a:rPr>
                            <m:t>𝑧</m:t>
                          </m:r>
                        </m:e>
                        <m:sub>
                          <m:r>
                            <a:rPr lang="en-GB" sz="1400" i="1">
                              <a:latin typeface="Cambria Math" panose="02040503050406030204" pitchFamily="18" charset="0"/>
                            </a:rPr>
                            <m:t>𝜇𝜈</m:t>
                          </m:r>
                        </m:sub>
                      </m:sSub>
                    </m:oMath>
                  </a14:m>
                  <a:r>
                    <a:rPr lang="en-GB" sz="1400" dirty="0"/>
                    <a:t> </a:t>
                  </a:r>
                  <a:r>
                    <a:rPr lang="en-GB" sz="1400" dirty="0" smtClean="0"/>
                    <a:t>(dipole </a:t>
                  </a:r>
                  <a:r>
                    <a:rPr lang="en-GB" sz="1400" dirty="0" err="1" smtClean="0"/>
                    <a:t>mtx</a:t>
                  </a:r>
                  <a:r>
                    <a:rPr lang="en-GB" sz="1400" dirty="0" smtClean="0"/>
                    <a:t> </a:t>
                  </a:r>
                </a:p>
                <a:p>
                  <a:pPr algn="ctr"/>
                  <a:r>
                    <a:rPr lang="en-GB" sz="1400" dirty="0" smtClean="0"/>
                    <a:t>elements) (nm)</a:t>
                  </a:r>
                  <a:endParaRPr lang="en-GB" sz="1400" dirty="0"/>
                </a:p>
              </p:txBody>
            </p:sp>
          </mc:Choice>
          <mc:Fallback xmlns="">
            <p:sp>
              <p:nvSpPr>
                <p:cNvPr id="2690" name="TextBox 2689"/>
                <p:cNvSpPr txBox="1">
                  <a:spLocks noRot="1" noChangeAspect="1" noMove="1" noResize="1" noEditPoints="1" noAdjustHandles="1" noChangeArrowheads="1" noChangeShapeType="1" noTextEdit="1"/>
                </p:cNvSpPr>
                <p:nvPr/>
              </p:nvSpPr>
              <p:spPr>
                <a:xfrm rot="16200000">
                  <a:off x="-235632" y="3939163"/>
                  <a:ext cx="1343445" cy="540533"/>
                </a:xfrm>
                <a:prstGeom prst="rect">
                  <a:avLst/>
                </a:prstGeom>
                <a:blipFill rotWithShape="0">
                  <a:blip r:embed="rId10"/>
                  <a:stretch>
                    <a:fillRect r="-11236"/>
                  </a:stretch>
                </a:blipFill>
              </p:spPr>
              <p:txBody>
                <a:bodyPr/>
                <a:lstStyle/>
                <a:p>
                  <a:r>
                    <a:rPr lang="en-GB">
                      <a:noFill/>
                    </a:rPr>
                    <a:t> </a:t>
                  </a:r>
                </a:p>
              </p:txBody>
            </p:sp>
          </mc:Fallback>
        </mc:AlternateContent>
      </p:grpSp>
    </p:spTree>
    <p:extLst>
      <p:ext uri="{BB962C8B-B14F-4D97-AF65-F5344CB8AC3E}">
        <p14:creationId xmlns:p14="http://schemas.microsoft.com/office/powerpoint/2010/main" val="20274984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2</a:t>
            </a:fld>
            <a:endParaRPr lang="en-GB" dirty="0"/>
          </a:p>
        </p:txBody>
      </p:sp>
      <p:sp>
        <p:nvSpPr>
          <p:cNvPr id="7" name="Rectangle 6"/>
          <p:cNvSpPr>
            <a:spLocks noChangeArrowheads="1"/>
          </p:cNvSpPr>
          <p:nvPr/>
        </p:nvSpPr>
        <p:spPr bwMode="auto">
          <a:xfrm>
            <a:off x="255608" y="1232218"/>
            <a:ext cx="11936392" cy="86177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smtClean="0"/>
              <a:t>Used Monte Carlo simulations to extract the scattering times between all different laser levels at 10.8 kV/cm , 11.0 kV/c, and 11.2 kV/cm biases. Due to the fact that the WFs are calculated in the TB approximation, one can determine </a:t>
            </a:r>
            <a:r>
              <a:rPr lang="en-US" sz="1600" b="1" dirty="0" smtClean="0">
                <a:solidFill>
                  <a:srgbClr val="C5E0B4"/>
                </a:solidFill>
              </a:rPr>
              <a:t>INTER-module</a:t>
            </a:r>
            <a:r>
              <a:rPr lang="en-US" sz="1600" dirty="0" smtClean="0">
                <a:solidFill>
                  <a:srgbClr val="C5E0B4"/>
                </a:solidFill>
              </a:rPr>
              <a:t> </a:t>
            </a:r>
            <a:r>
              <a:rPr lang="en-US" sz="1600" dirty="0" smtClean="0"/>
              <a:t>and </a:t>
            </a:r>
            <a:r>
              <a:rPr lang="en-US" sz="1600" b="1" dirty="0" smtClean="0">
                <a:solidFill>
                  <a:srgbClr val="9DC3E6"/>
                </a:solidFill>
              </a:rPr>
              <a:t>INTRA-module</a:t>
            </a:r>
            <a:r>
              <a:rPr lang="en-US" sz="1600" dirty="0" smtClean="0">
                <a:solidFill>
                  <a:srgbClr val="9DC3E6"/>
                </a:solidFill>
              </a:rPr>
              <a:t> </a:t>
            </a:r>
            <a:r>
              <a:rPr lang="en-US" sz="1600" dirty="0" smtClean="0"/>
              <a:t>scattering rates. We assume that in the real system the transport trough the barrier is governed by resonant tunneling. </a:t>
            </a:r>
            <a:endParaRPr lang="en-US" sz="1600" dirty="0"/>
          </a:p>
        </p:txBody>
      </p:sp>
      <p:sp>
        <p:nvSpPr>
          <p:cNvPr id="63" name="Title 812"/>
          <p:cNvSpPr>
            <a:spLocks noGrp="1"/>
          </p:cNvSpPr>
          <p:nvPr>
            <p:ph type="title"/>
          </p:nvPr>
        </p:nvSpPr>
        <p:spPr>
          <a:xfrm>
            <a:off x="255608" y="399836"/>
            <a:ext cx="9144000" cy="960622"/>
          </a:xfrm>
        </p:spPr>
        <p:txBody>
          <a:bodyPr>
            <a:normAutofit/>
          </a:bodyPr>
          <a:lstStyle/>
          <a:p>
            <a:r>
              <a:rPr lang="en-US" sz="4000" dirty="0" smtClean="0">
                <a:solidFill>
                  <a:schemeClr val="accent1">
                    <a:lumMod val="75000"/>
                  </a:schemeClr>
                </a:solidFill>
              </a:rPr>
              <a:t>Scattering times matrices</a:t>
            </a:r>
            <a:endParaRPr lang="en-GB" sz="40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64" name="Rectangle 63"/>
              <p:cNvSpPr>
                <a:spLocks noChangeArrowheads="1"/>
              </p:cNvSpPr>
              <p:nvPr/>
            </p:nvSpPr>
            <p:spPr bwMode="auto">
              <a:xfrm>
                <a:off x="255608" y="2173633"/>
                <a:ext cx="11337132"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smtClean="0"/>
                  <a:t>The scattering times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𝜏</m:t>
                        </m:r>
                      </m:e>
                      <m:sub>
                        <m:r>
                          <a:rPr lang="en-GB" sz="1600" i="1">
                            <a:latin typeface="Cambria Math" panose="02040503050406030204" pitchFamily="18" charset="0"/>
                          </a:rPr>
                          <m:t>𝑖𝑗</m:t>
                        </m:r>
                      </m:sub>
                    </m:sSub>
                    <m:r>
                      <a:rPr lang="en-GB" sz="1600" b="0" i="0" smtClean="0">
                        <a:latin typeface="Cambria Math" panose="02040503050406030204" pitchFamily="18" charset="0"/>
                      </a:rPr>
                      <m:t> </m:t>
                    </m:r>
                  </m:oMath>
                </a14:m>
                <a:r>
                  <a:rPr lang="en-US" sz="1600" dirty="0" smtClean="0"/>
                  <a:t>between for different bias levels are as follows (in units of picosecond)</a:t>
                </a:r>
                <a:endParaRPr lang="en-US" sz="1600" dirty="0"/>
              </a:p>
            </p:txBody>
          </p:sp>
        </mc:Choice>
        <mc:Fallback xmlns="">
          <p:sp>
            <p:nvSpPr>
              <p:cNvPr id="64" name="Rectangle 63"/>
              <p:cNvSpPr>
                <a:spLocks noRot="1" noChangeAspect="1" noMove="1" noResize="1" noEditPoints="1" noAdjustHandles="1" noChangeArrowheads="1" noChangeShapeType="1" noTextEdit="1"/>
              </p:cNvSpPr>
              <p:nvPr/>
            </p:nvSpPr>
            <p:spPr bwMode="auto">
              <a:xfrm>
                <a:off x="255608" y="2173633"/>
                <a:ext cx="11337132" cy="348813"/>
              </a:xfrm>
              <a:prstGeom prst="rect">
                <a:avLst/>
              </a:prstGeom>
              <a:blipFill rotWithShape="0">
                <a:blip r:embed="rId2"/>
                <a:stretch>
                  <a:fillRect l="-215" t="-5263" b="-19298"/>
                </a:stretch>
              </a:blipFill>
              <a:ln w="9525">
                <a:noFill/>
                <a:miter lim="800000"/>
                <a:headEnd/>
                <a:tailEnd/>
              </a:ln>
            </p:spPr>
            <p:txBody>
              <a:bodyPr/>
              <a:lstStyle/>
              <a:p>
                <a:r>
                  <a:rPr lang="en-GB">
                    <a:noFill/>
                  </a:rPr>
                  <a:t> </a:t>
                </a:r>
              </a:p>
            </p:txBody>
          </p:sp>
        </mc:Fallback>
      </mc:AlternateContent>
      <p:graphicFrame>
        <p:nvGraphicFramePr>
          <p:cNvPr id="13" name="Table 12"/>
          <p:cNvGraphicFramePr>
            <a:graphicFrameLocks noGrp="1"/>
          </p:cNvGraphicFramePr>
          <p:nvPr>
            <p:extLst>
              <p:ext uri="{D42A27DB-BD31-4B8C-83A1-F6EECF244321}">
                <p14:modId xmlns:p14="http://schemas.microsoft.com/office/powerpoint/2010/main" val="1681609624"/>
              </p:ext>
            </p:extLst>
          </p:nvPr>
        </p:nvGraphicFramePr>
        <p:xfrm>
          <a:off x="4329098" y="2967099"/>
          <a:ext cx="3613656" cy="1563178"/>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183324">
                <a:tc>
                  <a:txBody>
                    <a:bodyPr/>
                    <a:lstStyle/>
                    <a:p>
                      <a:pPr algn="ctr" fontAlgn="b"/>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6.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748.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608.4</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471.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12.4</a:t>
                      </a:r>
                    </a:p>
                  </a:txBody>
                  <a:tcPr marL="9525" marR="9525" marT="9525" marB="0" anchor="b">
                    <a:solidFill>
                      <a:schemeClr val="accent1">
                        <a:lumMod val="60000"/>
                        <a:lumOff val="4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4.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518.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02.7</a:t>
                      </a:r>
                    </a:p>
                  </a:txBody>
                  <a:tcPr marL="9525" marR="9525" marT="9525" marB="0" anchor="b">
                    <a:solidFill>
                      <a:schemeClr val="accent1">
                        <a:lumMod val="60000"/>
                        <a:lumOff val="4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7.4</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8.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9.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0.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2.9</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41.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83.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2.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512.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72.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18.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68.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81.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r>
              <a:tr h="197122">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844.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7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33.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691.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9.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a:t>
                      </a:r>
                    </a:p>
                  </a:txBody>
                  <a:tcPr marL="9525" marR="9525" marT="9525" marB="0" anchor="b">
                    <a:solidFill>
                      <a:schemeClr val="accent6">
                        <a:lumMod val="40000"/>
                        <a:lumOff val="60000"/>
                      </a:schemeClr>
                    </a:solidFill>
                  </a:tcPr>
                </a:tc>
              </a:tr>
            </a:tbl>
          </a:graphicData>
        </a:graphic>
      </p:graphicFrame>
      <p:graphicFrame>
        <p:nvGraphicFramePr>
          <p:cNvPr id="14" name="Table 13"/>
          <p:cNvGraphicFramePr>
            <a:graphicFrameLocks noGrp="1" noChangeAspect="1"/>
          </p:cNvGraphicFramePr>
          <p:nvPr>
            <p:extLst>
              <p:ext uri="{D42A27DB-BD31-4B8C-83A1-F6EECF244321}">
                <p14:modId xmlns:p14="http://schemas.microsoft.com/office/powerpoint/2010/main" val="952197264"/>
              </p:ext>
            </p:extLst>
          </p:nvPr>
        </p:nvGraphicFramePr>
        <p:xfrm>
          <a:off x="8402588" y="2971572"/>
          <a:ext cx="3613656" cy="1524000"/>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190500">
                <a:tc>
                  <a:txBody>
                    <a:bodyPr/>
                    <a:lstStyle/>
                    <a:p>
                      <a:pPr algn="r" fontAlgn="b"/>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7.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0.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8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68.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04.6</a:t>
                      </a:r>
                    </a:p>
                  </a:txBody>
                  <a:tcPr marL="9525" marR="9525" marT="9525" marB="0" anchor="b">
                    <a:solidFill>
                      <a:schemeClr val="accent1">
                        <a:lumMod val="60000"/>
                        <a:lumOff val="4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2.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6.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67.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40.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80.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1.6</a:t>
                      </a:r>
                    </a:p>
                  </a:txBody>
                  <a:tcPr marL="9525" marR="9525" marT="9525" marB="0" anchor="b">
                    <a:solidFill>
                      <a:schemeClr val="accent1">
                        <a:lumMod val="60000"/>
                        <a:lumOff val="4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2.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0.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0.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0.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4.6</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3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4.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55.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3.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403.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8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00.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7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56.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r>
              <a:tr h="190500">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619.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00.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81.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852.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29.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a:t>
                      </a:r>
                    </a:p>
                  </a:txBody>
                  <a:tcPr marL="9525" marR="9525" marT="9525" marB="0" anchor="b">
                    <a:solidFill>
                      <a:schemeClr val="accent6">
                        <a:lumMod val="40000"/>
                        <a:lumOff val="60000"/>
                      </a:schemeClr>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425321842"/>
              </p:ext>
            </p:extLst>
          </p:nvPr>
        </p:nvGraphicFramePr>
        <p:xfrm>
          <a:off x="255608" y="2951999"/>
          <a:ext cx="3613656" cy="1605712"/>
        </p:xfrm>
        <a:graphic>
          <a:graphicData uri="http://schemas.openxmlformats.org/drawingml/2006/table">
            <a:tbl>
              <a:tblPr>
                <a:tableStyleId>{5C22544A-7EE6-4342-B048-85BDC9FD1C3A}</a:tableStyleId>
              </a:tblPr>
              <a:tblGrid>
                <a:gridCol w="451707"/>
                <a:gridCol w="451707"/>
                <a:gridCol w="451707"/>
                <a:gridCol w="451707"/>
                <a:gridCol w="451707"/>
                <a:gridCol w="451707"/>
                <a:gridCol w="451707"/>
                <a:gridCol w="451707"/>
              </a:tblGrid>
              <a:tr h="200714">
                <a:tc>
                  <a:txBody>
                    <a:bodyPr/>
                    <a:lstStyle/>
                    <a:p>
                      <a:pPr algn="ctr" fontAlgn="b"/>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1</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1.2</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49.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611.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487.8</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96.1</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1.4</a:t>
                      </a:r>
                    </a:p>
                  </a:txBody>
                  <a:tcPr marL="9525" marR="9525" marT="9525" marB="0" anchor="b">
                    <a:solidFill>
                      <a:schemeClr val="accent1">
                        <a:lumMod val="60000"/>
                        <a:lumOff val="4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2</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64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469.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415.6</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27.3</a:t>
                      </a:r>
                    </a:p>
                  </a:txBody>
                  <a:tcPr marL="9525" marR="9525" marT="9525" marB="0" anchor="b">
                    <a:solidFill>
                      <a:schemeClr val="accent1">
                        <a:lumMod val="60000"/>
                        <a:lumOff val="4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3</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a:solidFill>
                            <a:srgbClr val="000000"/>
                          </a:solidFill>
                          <a:effectLst/>
                          <a:latin typeface="Calibri" panose="020F0502020204030204" pitchFamily="34" charset="0"/>
                        </a:rPr>
                        <a:t>2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1.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9.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9.9</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1.5</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4</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30.4</a:t>
                      </a:r>
                    </a:p>
                  </a:txBody>
                  <a:tcPr marL="9525" marR="9525" marT="9525" marB="0" anchor="b">
                    <a:solidFill>
                      <a:schemeClr val="accent1">
                        <a:lumMod val="60000"/>
                        <a:lumOff val="4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23.5</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12.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5</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3</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6</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5</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46.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5.7</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8</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0.4</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a:t>
                      </a:r>
                    </a:p>
                  </a:txBody>
                  <a:tcPr marL="9525" marR="9525" marT="9525" marB="0" anchor="b">
                    <a:solidFill>
                      <a:schemeClr val="accent6">
                        <a:lumMod val="40000"/>
                        <a:lumOff val="60000"/>
                      </a:schemeClr>
                    </a:solidFill>
                  </a:tcPr>
                </a:tc>
                <a:tc>
                  <a:txBody>
                    <a:bodyPr/>
                    <a:lstStyle/>
                    <a:p>
                      <a:pPr algn="r" fontAlgn="b"/>
                      <a:r>
                        <a:rPr lang="en-GB" sz="1100" b="0" i="0" u="none" strike="noStrike" dirty="0">
                          <a:solidFill>
                            <a:srgbClr val="000000"/>
                          </a:solidFill>
                          <a:effectLst/>
                          <a:latin typeface="Calibri" panose="020F0502020204030204" pitchFamily="34" charset="0"/>
                        </a:rPr>
                        <a:t>0.9</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6</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387.3</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27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43.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317.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35.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2</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1.2</a:t>
                      </a:r>
                    </a:p>
                  </a:txBody>
                  <a:tcPr marL="9525" marR="9525" marT="9525" marB="0" anchor="b">
                    <a:solidFill>
                      <a:schemeClr val="accent6">
                        <a:lumMod val="40000"/>
                        <a:lumOff val="60000"/>
                      </a:schemeClr>
                    </a:solidFill>
                  </a:tcPr>
                </a:tc>
              </a:tr>
              <a:tr h="200714">
                <a:tc>
                  <a:txBody>
                    <a:bodyPr/>
                    <a:lstStyle/>
                    <a:p>
                      <a:pPr algn="ctr" fontAlgn="b"/>
                      <a:r>
                        <a:rPr lang="en-GB" sz="1100" b="1" i="0" u="none" strike="noStrike" dirty="0" smtClean="0">
                          <a:solidFill>
                            <a:srgbClr val="000000"/>
                          </a:solidFill>
                          <a:effectLst/>
                          <a:latin typeface="Calibri" panose="020F0502020204030204" pitchFamily="34" charset="0"/>
                        </a:rPr>
                        <a:t>7</a:t>
                      </a:r>
                      <a:endParaRPr lang="en-GB" sz="1100" b="1" i="0" u="none" strike="noStrike" dirty="0">
                        <a:solidFill>
                          <a:srgbClr val="000000"/>
                        </a:solidFill>
                        <a:effectLst/>
                        <a:latin typeface="Calibri" panose="020F0502020204030204" pitchFamily="34" charset="0"/>
                      </a:endParaRPr>
                    </a:p>
                  </a:txBody>
                  <a:tcPr marL="9525" marR="9525" marT="9525" marB="0" anchor="b">
                    <a:solidFill>
                      <a:schemeClr val="bg1"/>
                    </a:solidFill>
                  </a:tcPr>
                </a:tc>
                <a:tc>
                  <a:txBody>
                    <a:bodyPr/>
                    <a:lstStyle/>
                    <a:p>
                      <a:pPr algn="r" fontAlgn="b"/>
                      <a:r>
                        <a:rPr lang="en-GB" sz="1100" b="0" i="0" u="none" strike="noStrike" dirty="0">
                          <a:solidFill>
                            <a:srgbClr val="000000"/>
                          </a:solidFill>
                          <a:effectLst/>
                          <a:latin typeface="Calibri" panose="020F0502020204030204" pitchFamily="34" charset="0"/>
                        </a:rPr>
                        <a:t>598.9</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392.2</a:t>
                      </a:r>
                    </a:p>
                  </a:txBody>
                  <a:tcPr marL="9525" marR="9525" marT="9525" marB="0" anchor="b">
                    <a:solidFill>
                      <a:schemeClr val="accent1">
                        <a:lumMod val="60000"/>
                        <a:lumOff val="40000"/>
                      </a:schemeClr>
                    </a:solidFill>
                  </a:tcPr>
                </a:tc>
                <a:tc>
                  <a:txBody>
                    <a:bodyPr/>
                    <a:lstStyle/>
                    <a:p>
                      <a:pPr algn="r" fontAlgn="b"/>
                      <a:r>
                        <a:rPr lang="en-GB" sz="1100" b="0" i="0" u="none" strike="noStrike">
                          <a:solidFill>
                            <a:srgbClr val="000000"/>
                          </a:solidFill>
                          <a:effectLst/>
                          <a:latin typeface="Calibri" panose="020F0502020204030204" pitchFamily="34" charset="0"/>
                        </a:rPr>
                        <a:t>552.6</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762.7</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40.1</a:t>
                      </a:r>
                    </a:p>
                  </a:txBody>
                  <a:tcPr marL="9525" marR="9525" marT="9525" marB="0" anchor="b">
                    <a:solidFill>
                      <a:schemeClr val="accent6">
                        <a:lumMod val="40000"/>
                        <a:lumOff val="60000"/>
                      </a:schemeClr>
                    </a:solidFill>
                  </a:tcPr>
                </a:tc>
                <a:tc>
                  <a:txBody>
                    <a:bodyPr/>
                    <a:lstStyle/>
                    <a:p>
                      <a:pPr algn="r" fontAlgn="b"/>
                      <a:r>
                        <a:rPr lang="en-GB" sz="1100" b="0" i="0" u="none" strike="noStrike">
                          <a:solidFill>
                            <a:srgbClr val="000000"/>
                          </a:solidFill>
                          <a:effectLst/>
                          <a:latin typeface="Calibri" panose="020F0502020204030204" pitchFamily="34" charset="0"/>
                        </a:rPr>
                        <a:t>2</a:t>
                      </a:r>
                    </a:p>
                  </a:txBody>
                  <a:tcPr marL="9525" marR="9525" marT="9525" marB="0" anchor="b">
                    <a:solidFill>
                      <a:schemeClr val="accent6">
                        <a:lumMod val="40000"/>
                        <a:lumOff val="60000"/>
                      </a:schemeClr>
                    </a:solidFill>
                  </a:tcPr>
                </a:tc>
                <a:tc>
                  <a:txBody>
                    <a:bodyPr/>
                    <a:lstStyle/>
                    <a:p>
                      <a:pPr algn="ctr" fontAlgn="b"/>
                      <a:r>
                        <a:rPr lang="en-GB" sz="1100" b="0" i="0" u="none" strike="noStrike" dirty="0" smtClean="0">
                          <a:solidFill>
                            <a:srgbClr val="000000"/>
                          </a:solidFill>
                          <a:effectLst/>
                          <a:latin typeface="Calibri" panose="020F0502020204030204" pitchFamily="34" charset="0"/>
                        </a:rPr>
                        <a:t>0</a:t>
                      </a:r>
                      <a:endParaRPr lang="en-GB" sz="1100" b="0" i="0" u="none" strike="noStrike" dirty="0">
                        <a:solidFill>
                          <a:srgbClr val="000000"/>
                        </a:solidFill>
                        <a:effectLst/>
                        <a:latin typeface="Calibri" panose="020F0502020204030204" pitchFamily="34" charset="0"/>
                      </a:endParaRPr>
                    </a:p>
                  </a:txBody>
                  <a:tcPr marL="9525" marR="9525" marT="9525" marB="0" anchor="b">
                    <a:solidFill>
                      <a:schemeClr val="accent6">
                        <a:lumMod val="40000"/>
                        <a:lumOff val="60000"/>
                      </a:schemeClr>
                    </a:solidFill>
                  </a:tcPr>
                </a:tc>
              </a:tr>
            </a:tbl>
          </a:graphicData>
        </a:graphic>
      </p:graphicFrame>
      <p:sp>
        <p:nvSpPr>
          <p:cNvPr id="19" name="TextBox 18"/>
          <p:cNvSpPr txBox="1"/>
          <p:nvPr/>
        </p:nvSpPr>
        <p:spPr>
          <a:xfrm>
            <a:off x="9118205" y="2583588"/>
            <a:ext cx="1263038" cy="369332"/>
          </a:xfrm>
          <a:prstGeom prst="rect">
            <a:avLst/>
          </a:prstGeom>
          <a:noFill/>
        </p:spPr>
        <p:txBody>
          <a:bodyPr wrap="none" rtlCol="0">
            <a:spAutoFit/>
          </a:bodyPr>
          <a:lstStyle/>
          <a:p>
            <a:r>
              <a:rPr lang="en-GB" b="1" dirty="0" smtClean="0"/>
              <a:t>11.2 kV/cm</a:t>
            </a:r>
            <a:endParaRPr lang="en-GB" b="1" dirty="0"/>
          </a:p>
        </p:txBody>
      </p:sp>
      <p:sp>
        <p:nvSpPr>
          <p:cNvPr id="66" name="TextBox 65"/>
          <p:cNvSpPr txBox="1"/>
          <p:nvPr/>
        </p:nvSpPr>
        <p:spPr>
          <a:xfrm>
            <a:off x="4669599" y="2583248"/>
            <a:ext cx="1263038" cy="369332"/>
          </a:xfrm>
          <a:prstGeom prst="rect">
            <a:avLst/>
          </a:prstGeom>
          <a:noFill/>
        </p:spPr>
        <p:txBody>
          <a:bodyPr wrap="none" rtlCol="0">
            <a:spAutoFit/>
          </a:bodyPr>
          <a:lstStyle/>
          <a:p>
            <a:r>
              <a:rPr lang="en-GB" b="1" dirty="0" smtClean="0"/>
              <a:t>11.0 kV/cm</a:t>
            </a:r>
            <a:endParaRPr lang="en-GB" b="1" dirty="0"/>
          </a:p>
        </p:txBody>
      </p:sp>
      <p:sp>
        <p:nvSpPr>
          <p:cNvPr id="69" name="TextBox 68"/>
          <p:cNvSpPr txBox="1"/>
          <p:nvPr/>
        </p:nvSpPr>
        <p:spPr>
          <a:xfrm>
            <a:off x="350739" y="2563790"/>
            <a:ext cx="1263038" cy="369332"/>
          </a:xfrm>
          <a:prstGeom prst="rect">
            <a:avLst/>
          </a:prstGeom>
          <a:noFill/>
        </p:spPr>
        <p:txBody>
          <a:bodyPr wrap="none" rtlCol="0">
            <a:spAutoFit/>
          </a:bodyPr>
          <a:lstStyle/>
          <a:p>
            <a:r>
              <a:rPr lang="en-GB" b="1" dirty="0" smtClean="0"/>
              <a:t>10.8 kV/cm</a:t>
            </a:r>
            <a:endParaRPr lang="en-GB" b="1" dirty="0"/>
          </a:p>
        </p:txBody>
      </p:sp>
      <p:sp>
        <p:nvSpPr>
          <p:cNvPr id="72" name="Rectangle 71"/>
          <p:cNvSpPr>
            <a:spLocks noChangeArrowheads="1"/>
          </p:cNvSpPr>
          <p:nvPr/>
        </p:nvSpPr>
        <p:spPr bwMode="auto">
          <a:xfrm>
            <a:off x="350739" y="4632676"/>
            <a:ext cx="11337132"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The ordering in the table is the following:</a:t>
            </a:r>
            <a:endParaRPr lang="en-US" sz="1600" dirty="0"/>
          </a:p>
        </p:txBody>
      </p:sp>
      <p:sp>
        <p:nvSpPr>
          <p:cNvPr id="22" name="TextBox 21"/>
          <p:cNvSpPr txBox="1"/>
          <p:nvPr/>
        </p:nvSpPr>
        <p:spPr>
          <a:xfrm>
            <a:off x="454485" y="5080528"/>
            <a:ext cx="1159292" cy="923330"/>
          </a:xfrm>
          <a:prstGeom prst="rect">
            <a:avLst/>
          </a:prstGeom>
          <a:noFill/>
        </p:spPr>
        <p:txBody>
          <a:bodyPr wrap="none" rtlCol="0">
            <a:spAutoFit/>
          </a:bodyPr>
          <a:lstStyle/>
          <a:p>
            <a:r>
              <a:rPr lang="en-GB" b="1" dirty="0" smtClean="0"/>
              <a:t>INJ1 &lt;-&gt; 1 </a:t>
            </a:r>
          </a:p>
          <a:p>
            <a:r>
              <a:rPr lang="en-GB" b="1" dirty="0" smtClean="0"/>
              <a:t>INJ2 &lt;-&gt; 2</a:t>
            </a:r>
          </a:p>
          <a:p>
            <a:r>
              <a:rPr lang="en-GB" b="1" dirty="0" smtClean="0"/>
              <a:t>ULL  &lt;-&gt; 3</a:t>
            </a:r>
            <a:endParaRPr lang="en-GB" b="1" dirty="0"/>
          </a:p>
        </p:txBody>
      </p:sp>
      <p:sp>
        <p:nvSpPr>
          <p:cNvPr id="74" name="TextBox 73"/>
          <p:cNvSpPr txBox="1"/>
          <p:nvPr/>
        </p:nvSpPr>
        <p:spPr>
          <a:xfrm>
            <a:off x="1737185" y="5081056"/>
            <a:ext cx="3457115" cy="646331"/>
          </a:xfrm>
          <a:prstGeom prst="rect">
            <a:avLst/>
          </a:prstGeom>
          <a:noFill/>
        </p:spPr>
        <p:txBody>
          <a:bodyPr wrap="square" rtlCol="0">
            <a:spAutoFit/>
          </a:bodyPr>
          <a:lstStyle/>
          <a:p>
            <a:r>
              <a:rPr lang="en-GB" b="1" dirty="0" smtClean="0"/>
              <a:t>LLL1 &lt;-&gt; 4 </a:t>
            </a:r>
          </a:p>
          <a:p>
            <a:r>
              <a:rPr lang="en-GB" b="1" dirty="0" smtClean="0"/>
              <a:t>LLL2 &lt;-&gt; 5</a:t>
            </a:r>
          </a:p>
        </p:txBody>
      </p:sp>
      <p:sp>
        <p:nvSpPr>
          <p:cNvPr id="23" name="Rectangle 22"/>
          <p:cNvSpPr/>
          <p:nvPr/>
        </p:nvSpPr>
        <p:spPr>
          <a:xfrm>
            <a:off x="3018513" y="5118843"/>
            <a:ext cx="2346403" cy="646331"/>
          </a:xfrm>
          <a:prstGeom prst="rect">
            <a:avLst/>
          </a:prstGeom>
        </p:spPr>
        <p:txBody>
          <a:bodyPr wrap="square">
            <a:spAutoFit/>
          </a:bodyPr>
          <a:lstStyle/>
          <a:p>
            <a:r>
              <a:rPr lang="en-GB" b="1" dirty="0"/>
              <a:t>DEPOP1  &lt;-&gt; 6 </a:t>
            </a:r>
          </a:p>
          <a:p>
            <a:r>
              <a:rPr lang="en-GB" b="1" dirty="0"/>
              <a:t>DEPOP2 &lt;-&gt; 7</a:t>
            </a:r>
          </a:p>
        </p:txBody>
      </p:sp>
      <p:sp>
        <p:nvSpPr>
          <p:cNvPr id="76" name="Rectangle 75"/>
          <p:cNvSpPr>
            <a:spLocks noChangeArrowheads="1"/>
          </p:cNvSpPr>
          <p:nvPr/>
        </p:nvSpPr>
        <p:spPr bwMode="auto">
          <a:xfrm>
            <a:off x="4669599" y="5005866"/>
            <a:ext cx="7228344" cy="348813"/>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Since DEPOP2 is considered as the “Carrier Basin level” , its effective lifetime is 0.</a:t>
            </a:r>
            <a:endParaRPr lang="en-US" sz="1600" dirty="0"/>
          </a:p>
        </p:txBody>
      </p:sp>
      <mc:AlternateContent xmlns:mc="http://schemas.openxmlformats.org/markup-compatibility/2006" xmlns:a14="http://schemas.microsoft.com/office/drawing/2010/main">
        <mc:Choice Requires="a14">
          <p:sp>
            <p:nvSpPr>
              <p:cNvPr id="78" name="Rectangle 77"/>
              <p:cNvSpPr>
                <a:spLocks noChangeArrowheads="1"/>
              </p:cNvSpPr>
              <p:nvPr/>
            </p:nvSpPr>
            <p:spPr bwMode="auto">
              <a:xfrm>
                <a:off x="4669599" y="5438906"/>
                <a:ext cx="7228344"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For the pure dephasing, we consider </a:t>
                </a:r>
                <a14:m>
                  <m:oMath xmlns:m="http://schemas.openxmlformats.org/officeDocument/2006/math">
                    <m:sSup>
                      <m:sSupPr>
                        <m:ctrlPr>
                          <a:rPr lang="en-GB" sz="1600" i="1" smtClean="0">
                            <a:latin typeface="Cambria Math" panose="02040503050406030204" pitchFamily="18" charset="0"/>
                          </a:rPr>
                        </m:ctrlPr>
                      </m:sSupPr>
                      <m:e>
                        <m:r>
                          <a:rPr lang="en-GB" sz="1600" i="1">
                            <a:latin typeface="Cambria Math" panose="02040503050406030204" pitchFamily="18" charset="0"/>
                          </a:rPr>
                          <m:t>𝜏</m:t>
                        </m:r>
                      </m:e>
                      <m:sup>
                        <m:r>
                          <a:rPr lang="en-GB" sz="1600" b="0" i="1" smtClean="0">
                            <a:latin typeface="Cambria Math" panose="02040503050406030204" pitchFamily="18" charset="0"/>
                          </a:rPr>
                          <m:t>∗</m:t>
                        </m:r>
                      </m:sup>
                    </m:sSup>
                    <m:r>
                      <a:rPr lang="en-GB" sz="1600" b="0" i="1" smtClean="0">
                        <a:latin typeface="Cambria Math" panose="02040503050406030204" pitchFamily="18" charset="0"/>
                      </a:rPr>
                      <m:t>=0.4 </m:t>
                    </m:r>
                    <m:r>
                      <a:rPr lang="en-GB" sz="1600" b="0" i="1" smtClean="0">
                        <a:latin typeface="Cambria Math" panose="02040503050406030204" pitchFamily="18" charset="0"/>
                      </a:rPr>
                      <m:t>𝑝𝑠</m:t>
                    </m:r>
                  </m:oMath>
                </a14:m>
                <a:r>
                  <a:rPr lang="en-GB" sz="1600" dirty="0" smtClean="0"/>
                  <a:t>  for the  INJ-&gt; ULL transition and </a:t>
                </a:r>
                <a14:m>
                  <m:oMath xmlns:m="http://schemas.openxmlformats.org/officeDocument/2006/math">
                    <m:sSup>
                      <m:sSupPr>
                        <m:ctrlPr>
                          <a:rPr lang="en-GB" sz="1600" i="1">
                            <a:latin typeface="Cambria Math" panose="02040503050406030204" pitchFamily="18" charset="0"/>
                          </a:rPr>
                        </m:ctrlPr>
                      </m:sSupPr>
                      <m:e>
                        <m:r>
                          <a:rPr lang="en-GB" sz="1600" i="1">
                            <a:latin typeface="Cambria Math" panose="02040503050406030204" pitchFamily="18" charset="0"/>
                          </a:rPr>
                          <m:t>𝜏</m:t>
                        </m:r>
                      </m:e>
                      <m:sup>
                        <m:r>
                          <a:rPr lang="en-GB" sz="1600" i="1">
                            <a:latin typeface="Cambria Math" panose="02040503050406030204" pitchFamily="18" charset="0"/>
                          </a:rPr>
                          <m:t>∗</m:t>
                        </m:r>
                      </m:sup>
                    </m:sSup>
                    <m:r>
                      <a:rPr lang="en-GB" sz="1600" i="1">
                        <a:latin typeface="Cambria Math" panose="02040503050406030204" pitchFamily="18" charset="0"/>
                      </a:rPr>
                      <m:t>=</m:t>
                    </m:r>
                    <m:r>
                      <a:rPr lang="en-GB" sz="1600" b="0" i="1" smtClean="0">
                        <a:latin typeface="Cambria Math" panose="02040503050406030204" pitchFamily="18" charset="0"/>
                      </a:rPr>
                      <m:t>1.25</m:t>
                    </m:r>
                    <m:r>
                      <a:rPr lang="en-GB" sz="1600" i="1">
                        <a:latin typeface="Cambria Math" panose="02040503050406030204" pitchFamily="18" charset="0"/>
                      </a:rPr>
                      <m:t> </m:t>
                    </m:r>
                    <m:r>
                      <a:rPr lang="en-GB" sz="1600" i="1">
                        <a:latin typeface="Cambria Math" panose="02040503050406030204" pitchFamily="18" charset="0"/>
                      </a:rPr>
                      <m:t>𝑝𝑠</m:t>
                    </m:r>
                  </m:oMath>
                </a14:m>
                <a:r>
                  <a:rPr lang="en-GB" sz="1600" dirty="0" smtClean="0"/>
                  <a:t> for the rest of the transitions [DUPONT2010]. </a:t>
                </a:r>
                <a:endParaRPr lang="en-US" sz="1600" dirty="0"/>
              </a:p>
            </p:txBody>
          </p:sp>
        </mc:Choice>
        <mc:Fallback xmlns="">
          <p:sp>
            <p:nvSpPr>
              <p:cNvPr id="78" name="Rectangle 77"/>
              <p:cNvSpPr>
                <a:spLocks noRot="1" noChangeAspect="1" noMove="1" noResize="1" noEditPoints="1" noAdjustHandles="1" noChangeArrowheads="1" noChangeShapeType="1" noTextEdit="1"/>
              </p:cNvSpPr>
              <p:nvPr/>
            </p:nvSpPr>
            <p:spPr bwMode="auto">
              <a:xfrm>
                <a:off x="4669599" y="5438906"/>
                <a:ext cx="7228344" cy="605294"/>
              </a:xfrm>
              <a:prstGeom prst="rect">
                <a:avLst/>
              </a:prstGeom>
              <a:blipFill rotWithShape="0">
                <a:blip r:embed="rId3"/>
                <a:stretch>
                  <a:fillRect l="-337" t="-2000" r="-506" b="-11000"/>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3348503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3</a:t>
            </a:fld>
            <a:endParaRPr lang="en-GB" dirty="0"/>
          </a:p>
        </p:txBody>
      </p:sp>
      <mc:AlternateContent xmlns:mc="http://schemas.openxmlformats.org/markup-compatibility/2006">
        <mc:Choice xmlns:a14="http://schemas.microsoft.com/office/drawing/2010/main" Requires="a14">
          <p:sp>
            <p:nvSpPr>
              <p:cNvPr id="1245" name="Text Placeholder 3"/>
              <p:cNvSpPr txBox="1">
                <a:spLocks/>
              </p:cNvSpPr>
              <p:nvPr/>
            </p:nvSpPr>
            <p:spPr>
              <a:xfrm>
                <a:off x="76614" y="1152726"/>
                <a:ext cx="5572129" cy="509567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Numerical TDs Measurements [</a:t>
                </a:r>
                <a:r>
                  <a:rPr lang="en-GB" sz="1400" dirty="0" err="1" smtClean="0">
                    <a:solidFill>
                      <a:schemeClr val="tx1"/>
                    </a:solidFill>
                  </a:rPr>
                  <a:t>BurghoffPhD</a:t>
                </a:r>
                <a:r>
                  <a:rPr lang="en-GB" sz="1400" dirty="0" smtClean="0">
                    <a:solidFill>
                      <a:schemeClr val="tx1"/>
                    </a:solidFill>
                  </a:rPr>
                  <a:t>]</a:t>
                </a:r>
              </a:p>
              <a:p>
                <a:pPr marL="285750" indent="-285750" algn="just">
                  <a:buFontTx/>
                  <a:buChar char="-"/>
                </a:pPr>
                <a:r>
                  <a:rPr lang="en-GB" sz="1400" dirty="0" smtClean="0">
                    <a:solidFill>
                      <a:schemeClr val="tx1"/>
                    </a:solidFill>
                  </a:rPr>
                  <a:t>Seed THz pulse: an </a:t>
                </a:r>
                <a:r>
                  <a:rPr lang="en-GB" sz="1400" dirty="0" err="1" smtClean="0">
                    <a:solidFill>
                      <a:schemeClr val="tx1"/>
                    </a:solidFill>
                  </a:rPr>
                  <a:t>unchirped</a:t>
                </a:r>
                <a:r>
                  <a:rPr lang="en-GB" sz="1400" dirty="0" smtClean="0">
                    <a:solidFill>
                      <a:schemeClr val="tx1"/>
                    </a:solidFill>
                  </a:rPr>
                  <a:t> Gaussian pulse, </a:t>
                </a:r>
                <a:r>
                  <a:rPr lang="en-US" sz="1400" dirty="0" smtClean="0">
                    <a:solidFill>
                      <a:schemeClr val="tx1"/>
                    </a:solidFill>
                  </a:rPr>
                  <a:t>centered</a:t>
                </a:r>
                <a:r>
                  <a:rPr lang="en-GB" sz="1400" dirty="0" smtClean="0">
                    <a:solidFill>
                      <a:schemeClr val="tx1"/>
                    </a:solidFill>
                  </a:rPr>
                  <a:t> at f_0, with a bandwidth of approx. 2 THz</a:t>
                </a:r>
                <a:r>
                  <a:rPr lang="en-GB" sz="1400" dirty="0" smtClean="0">
                    <a:solidFill>
                      <a:schemeClr val="tx1"/>
                    </a:solidFill>
                  </a:rPr>
                  <a:t>.</a:t>
                </a:r>
              </a:p>
              <a:p>
                <a:pPr algn="just"/>
                <a:r>
                  <a:rPr lang="en-GB" sz="1400" dirty="0" smtClean="0">
                    <a:solidFill>
                      <a:schemeClr val="tx1"/>
                    </a:solidFill>
                  </a:rPr>
                  <a:t> </a:t>
                </a:r>
                <a:r>
                  <a:rPr lang="en-GB" sz="1400" b="1" dirty="0" smtClean="0">
                    <a:solidFill>
                      <a:srgbClr val="FF0000"/>
                    </a:solidFill>
                  </a:rPr>
                  <a:t>TODO:NOTE IF YOUR SEED PULSE IS NOT TOO STRONG!</a:t>
                </a:r>
                <a:endParaRPr lang="en-GB" sz="1400" b="1" dirty="0" smtClean="0">
                  <a:solidFill>
                    <a:srgbClr val="FF0000"/>
                  </a:solidFill>
                </a:endParaRPr>
              </a:p>
              <a:p>
                <a:pPr marL="285750" indent="-285750" algn="just">
                  <a:buFontTx/>
                  <a:buChar char="-"/>
                </a:pPr>
                <a:r>
                  <a:rPr lang="en-GB" sz="1400" dirty="0" smtClean="0">
                    <a:solidFill>
                      <a:schemeClr val="tx1"/>
                    </a:solidFill>
                  </a:rPr>
                  <a:t>Output pulse after light has propagated for 3 roundtrips inside a 1.5 mm long RING cavity. </a:t>
                </a:r>
              </a:p>
              <a:p>
                <a:pPr marL="285750" indent="-285750" algn="just">
                  <a:buFontTx/>
                  <a:buChar char="-"/>
                </a:pPr>
                <a:r>
                  <a:rPr lang="en-GB" sz="1400" dirty="0" smtClean="0">
                    <a:solidFill>
                      <a:schemeClr val="tx1"/>
                    </a:solidFill>
                  </a:rPr>
                  <a:t>The gain is estimated by the ratio of the amplitudes of the output and seed field’s spectral components, </a:t>
                </a:r>
                <a14:m>
                  <m:oMath xmlns:m="http://schemas.openxmlformats.org/officeDocument/2006/math">
                    <m:sSub>
                      <m:sSubPr>
                        <m:ctrlPr>
                          <a:rPr lang="en-GB" sz="1400" i="1" smtClean="0">
                            <a:solidFill>
                              <a:schemeClr val="tx1"/>
                            </a:solidFill>
                            <a:latin typeface="Cambria Math" panose="02040503050406030204" pitchFamily="18" charset="0"/>
                          </a:rPr>
                        </m:ctrlPr>
                      </m:sSubPr>
                      <m:e>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𝑌</m:t>
                        </m:r>
                      </m:e>
                      <m:sub>
                        <m:r>
                          <a:rPr lang="en-GB" sz="1400" i="1">
                            <a:solidFill>
                              <a:schemeClr val="tx1"/>
                            </a:solidFill>
                            <a:latin typeface="Cambria Math" panose="02040503050406030204" pitchFamily="18" charset="0"/>
                          </a:rPr>
                          <m:t>𝑜𝑢𝑡</m:t>
                        </m:r>
                      </m:sub>
                    </m:sSub>
                    <m:d>
                      <m:dPr>
                        <m:ctrlPr>
                          <a:rPr lang="en-GB" sz="1400" i="1">
                            <a:solidFill>
                              <a:schemeClr val="tx1"/>
                            </a:solidFill>
                            <a:latin typeface="Cambria Math" panose="02040503050406030204" pitchFamily="18" charset="0"/>
                          </a:rPr>
                        </m:ctrlPr>
                      </m:dPr>
                      <m:e>
                        <m:r>
                          <a:rPr lang="en-GB" sz="1400" i="1">
                            <a:solidFill>
                              <a:schemeClr val="tx1"/>
                            </a:solidFill>
                            <a:latin typeface="Cambria Math" panose="02040503050406030204" pitchFamily="18" charset="0"/>
                            <a:ea typeface="Cambria Math" panose="02040503050406030204" pitchFamily="18" charset="0"/>
                          </a:rPr>
                          <m:t>𝜔</m:t>
                        </m:r>
                      </m:e>
                    </m:d>
                    <m:r>
                      <a:rPr lang="en-GB" sz="1400" b="0" i="0" smtClean="0">
                        <a:solidFill>
                          <a:schemeClr val="tx1"/>
                        </a:solidFill>
                        <a:latin typeface="Cambria Math" panose="02040503050406030204" pitchFamily="18" charset="0"/>
                        <a:ea typeface="Cambria Math" panose="02040503050406030204" pitchFamily="18" charset="0"/>
                      </a:rPr>
                      <m:t>| </m:t>
                    </m:r>
                  </m:oMath>
                </a14:m>
                <a:r>
                  <a:rPr lang="en-GB" sz="1400" dirty="0" smtClean="0">
                    <a:solidFill>
                      <a:schemeClr val="tx1"/>
                    </a:solidFill>
                  </a:rPr>
                  <a:t>and </a:t>
                </a:r>
                <a14:m>
                  <m:oMath xmlns:m="http://schemas.openxmlformats.org/officeDocument/2006/math">
                    <m:sSub>
                      <m:sSubPr>
                        <m:ctrlPr>
                          <a:rPr lang="en-GB" sz="1400" i="1">
                            <a:solidFill>
                              <a:schemeClr val="tx1"/>
                            </a:solidFill>
                            <a:latin typeface="Cambria Math" panose="02040503050406030204" pitchFamily="18" charset="0"/>
                          </a:rPr>
                        </m:ctrlPr>
                      </m:sSubPr>
                      <m:e>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𝑌</m:t>
                        </m:r>
                      </m:e>
                      <m:sub>
                        <m:r>
                          <a:rPr lang="en-GB" sz="1400" b="0" i="1" smtClean="0">
                            <a:solidFill>
                              <a:schemeClr val="tx1"/>
                            </a:solidFill>
                            <a:latin typeface="Cambria Math" panose="02040503050406030204" pitchFamily="18" charset="0"/>
                          </a:rPr>
                          <m:t>𝑖𝑛</m:t>
                        </m:r>
                      </m:sub>
                    </m:sSub>
                    <m:d>
                      <m:dPr>
                        <m:ctrlPr>
                          <a:rPr lang="en-GB" sz="1400" i="1">
                            <a:solidFill>
                              <a:schemeClr val="tx1"/>
                            </a:solidFill>
                            <a:latin typeface="Cambria Math" panose="02040503050406030204" pitchFamily="18" charset="0"/>
                          </a:rPr>
                        </m:ctrlPr>
                      </m:dPr>
                      <m:e>
                        <m:r>
                          <a:rPr lang="en-GB" sz="1400" i="1">
                            <a:solidFill>
                              <a:schemeClr val="tx1"/>
                            </a:solidFill>
                            <a:latin typeface="Cambria Math" panose="02040503050406030204" pitchFamily="18" charset="0"/>
                            <a:ea typeface="Cambria Math" panose="02040503050406030204" pitchFamily="18" charset="0"/>
                          </a:rPr>
                          <m:t>𝜔</m:t>
                        </m:r>
                      </m:e>
                    </m:d>
                    <m:r>
                      <a:rPr lang="en-GB" sz="1400" b="0" i="1" smtClean="0">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respectively,  via:</a:t>
                </a:r>
              </a:p>
              <a:p>
                <a:pPr marL="742950" lvl="1" indent="-285750" algn="just">
                  <a:buFontTx/>
                  <a:buChar char="-"/>
                </a:pPr>
                <a:r>
                  <a:rPr lang="en-GB" dirty="0" smtClean="0"/>
                  <a:t>G(w)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𝐿</m:t>
                        </m:r>
                      </m:den>
                    </m:f>
                    <m:r>
                      <m:rPr>
                        <m:sty m:val="p"/>
                      </m:rPr>
                      <a:rPr lang="en-GB" b="0" i="0" smtClean="0">
                        <a:latin typeface="Cambria Math" panose="02040503050406030204" pitchFamily="18" charset="0"/>
                      </a:rPr>
                      <m:t>log</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m:t>
                        </m:r>
                        <m:r>
                          <a:rPr lang="en-GB" b="0" i="1" smtClean="0">
                            <a:latin typeface="Cambria Math" panose="02040503050406030204" pitchFamily="18" charset="0"/>
                          </a:rPr>
                          <m:t>𝑌</m:t>
                        </m:r>
                      </m:e>
                      <m:sub>
                        <m:r>
                          <a:rPr lang="en-GB" b="0" i="1" smtClean="0">
                            <a:latin typeface="Cambria Math" panose="02040503050406030204" pitchFamily="18" charset="0"/>
                          </a:rPr>
                          <m:t>𝑜𝑢𝑡</m:t>
                        </m:r>
                      </m:sub>
                    </m:sSub>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m:t>
                        </m:r>
                        <m:r>
                          <a:rPr lang="en-GB" i="1">
                            <a:latin typeface="Cambria Math" panose="02040503050406030204" pitchFamily="18" charset="0"/>
                          </a:rPr>
                          <m:t>𝑌</m:t>
                        </m:r>
                      </m:e>
                      <m:sub>
                        <m:r>
                          <a:rPr lang="en-GB" b="0" i="1" smtClean="0">
                            <a:latin typeface="Cambria Math" panose="02040503050406030204" pitchFamily="18" charset="0"/>
                          </a:rPr>
                          <m:t>𝑖𝑛</m:t>
                        </m:r>
                      </m:sub>
                    </m:sSub>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m:t>
                    </m:r>
                  </m:oMath>
                </a14:m>
                <a:r>
                  <a:rPr lang="en-GB" dirty="0" smtClean="0">
                    <a:solidFill>
                      <a:schemeClr val="tx1"/>
                    </a:solidFill>
                  </a:rPr>
                  <a:t>)</a:t>
                </a:r>
              </a:p>
              <a:p>
                <a:pPr algn="just"/>
                <a:r>
                  <a:rPr lang="en-GB" sz="1400" dirty="0" smtClean="0">
                    <a:solidFill>
                      <a:schemeClr val="tx1"/>
                    </a:solidFill>
                  </a:rPr>
                  <a:t/>
                </a:r>
                <a:br>
                  <a:rPr lang="en-GB" sz="1400" dirty="0" smtClean="0">
                    <a:solidFill>
                      <a:schemeClr val="tx1"/>
                    </a:solidFill>
                  </a:rPr>
                </a:br>
                <a:r>
                  <a:rPr lang="en-GB" sz="1400" dirty="0" smtClean="0">
                    <a:solidFill>
                      <a:schemeClr val="tx1"/>
                    </a:solidFill>
                  </a:rPr>
                  <a:t>• At resonance (</a:t>
                </a:r>
                <a14:m>
                  <m:oMath xmlns:m="http://schemas.openxmlformats.org/officeDocument/2006/math">
                    <m:r>
                      <a:rPr lang="en-GB" sz="1400" b="0" i="1" smtClean="0">
                        <a:solidFill>
                          <a:schemeClr val="tx1"/>
                        </a:solidFill>
                        <a:latin typeface="Cambria Math" panose="02040503050406030204" pitchFamily="18" charset="0"/>
                        <a:ea typeface="Cambria Math" panose="02040503050406030204" pitchFamily="18" charset="0"/>
                      </a:rPr>
                      <m:t>11.0 </m:t>
                    </m:r>
                  </m:oMath>
                </a14:m>
                <a:r>
                  <a:rPr lang="en-GB" sz="1400" dirty="0" smtClean="0">
                    <a:solidFill>
                      <a:schemeClr val="tx1"/>
                    </a:solidFill>
                  </a:rPr>
                  <a:t>kV/cm ): </a:t>
                </a:r>
                <a:r>
                  <a:rPr lang="en-GB" sz="1400" dirty="0">
                    <a:solidFill>
                      <a:schemeClr val="tx1"/>
                    </a:solidFill>
                  </a:rPr>
                  <a:t>formation of </a:t>
                </a:r>
                <a:r>
                  <a:rPr lang="en-GB" sz="1400" dirty="0" smtClean="0">
                    <a:solidFill>
                      <a:schemeClr val="tx1"/>
                    </a:solidFill>
                  </a:rPr>
                  <a:t>two equally strong frequency lobes.</a:t>
                </a:r>
              </a:p>
              <a:p>
                <a:pPr algn="just"/>
                <a:r>
                  <a:rPr lang="en-GB" sz="1400" dirty="0" smtClean="0">
                    <a:solidFill>
                      <a:srgbClr val="FF0000"/>
                    </a:solidFill>
                  </a:rPr>
                  <a:t/>
                </a:r>
                <a:br>
                  <a:rPr lang="en-GB" sz="1400" dirty="0" smtClean="0">
                    <a:solidFill>
                      <a:srgbClr val="FF0000"/>
                    </a:solidFill>
                  </a:rPr>
                </a:br>
                <a:r>
                  <a:rPr lang="en-GB" sz="1400" dirty="0" smtClean="0">
                    <a:solidFill>
                      <a:schemeClr val="tx1"/>
                    </a:solidFill>
                  </a:rPr>
                  <a:t>• Below resonance (</a:t>
                </a:r>
                <a14:m>
                  <m:oMath xmlns:m="http://schemas.openxmlformats.org/officeDocument/2006/math">
                    <m:r>
                      <a:rPr lang="en-GB" sz="1400" i="1">
                        <a:solidFill>
                          <a:schemeClr val="tx1"/>
                        </a:solidFill>
                        <a:latin typeface="Cambria Math" panose="02040503050406030204" pitchFamily="18" charset="0"/>
                        <a:ea typeface="Cambria Math" panose="02040503050406030204" pitchFamily="18" charset="0"/>
                      </a:rPr>
                      <m:t>1</m:t>
                    </m:r>
                    <m:r>
                      <a:rPr lang="en-GB" sz="1400" b="0" i="1" smtClean="0">
                        <a:solidFill>
                          <a:schemeClr val="tx1"/>
                        </a:solidFill>
                        <a:latin typeface="Cambria Math" panose="02040503050406030204" pitchFamily="18" charset="0"/>
                        <a:ea typeface="Cambria Math" panose="02040503050406030204" pitchFamily="18" charset="0"/>
                      </a:rPr>
                      <m:t>0</m:t>
                    </m:r>
                    <m:r>
                      <a:rPr lang="en-GB" sz="1400" i="1">
                        <a:solidFill>
                          <a:schemeClr val="tx1"/>
                        </a:solidFill>
                        <a:latin typeface="Cambria Math" panose="02040503050406030204" pitchFamily="18" charset="0"/>
                        <a:ea typeface="Cambria Math" panose="02040503050406030204" pitchFamily="18" charset="0"/>
                      </a:rPr>
                      <m:t>.</m:t>
                    </m:r>
                    <m:r>
                      <a:rPr lang="en-GB" sz="1400" b="0" i="1" smtClean="0">
                        <a:solidFill>
                          <a:schemeClr val="tx1"/>
                        </a:solidFill>
                        <a:latin typeface="Cambria Math" panose="02040503050406030204" pitchFamily="18" charset="0"/>
                        <a:ea typeface="Cambria Math" panose="02040503050406030204" pitchFamily="18" charset="0"/>
                      </a:rPr>
                      <m:t>8</m:t>
                    </m:r>
                    <m:r>
                      <a:rPr lang="en-GB" sz="1400" i="1">
                        <a:solidFill>
                          <a:schemeClr val="tx1"/>
                        </a:solidFill>
                        <a:latin typeface="Cambria Math" panose="02040503050406030204" pitchFamily="18" charset="0"/>
                        <a:ea typeface="Cambria Math" panose="02040503050406030204" pitchFamily="18" charset="0"/>
                      </a:rPr>
                      <m:t> </m:t>
                    </m:r>
                    <m:r>
                      <m:rPr>
                        <m:nor/>
                      </m:rPr>
                      <a:rPr lang="en-GB" sz="1400" dirty="0">
                        <a:solidFill>
                          <a:schemeClr val="tx1"/>
                        </a:solidFill>
                      </a:rPr>
                      <m:t>kV</m:t>
                    </m:r>
                    <m:r>
                      <m:rPr>
                        <m:nor/>
                      </m:rPr>
                      <a:rPr lang="en-GB" sz="1400" dirty="0">
                        <a:solidFill>
                          <a:schemeClr val="tx1"/>
                        </a:solidFill>
                      </a:rPr>
                      <m:t>/</m:t>
                    </m:r>
                    <m:r>
                      <m:rPr>
                        <m:nor/>
                      </m:rPr>
                      <a:rPr lang="en-GB" sz="1400" dirty="0">
                        <a:solidFill>
                          <a:schemeClr val="tx1"/>
                        </a:solidFill>
                      </a:rPr>
                      <m:t>cm</m:t>
                    </m:r>
                  </m:oMath>
                </a14:m>
                <a:r>
                  <a:rPr lang="en-GB" sz="1400" dirty="0">
                    <a:solidFill>
                      <a:schemeClr val="tx1"/>
                    </a:solidFill>
                  </a:rPr>
                  <a:t>): </a:t>
                </a:r>
                <a:r>
                  <a:rPr lang="en-GB" sz="1400" dirty="0" smtClean="0">
                    <a:solidFill>
                      <a:schemeClr val="tx1"/>
                    </a:solidFill>
                  </a:rPr>
                  <a:t>high frequency </a:t>
                </a:r>
                <a:r>
                  <a:rPr lang="en-GB" sz="1400" dirty="0">
                    <a:solidFill>
                      <a:schemeClr val="tx1"/>
                    </a:solidFill>
                  </a:rPr>
                  <a:t>lobe dominates.</a:t>
                </a:r>
              </a:p>
              <a:p>
                <a:pPr algn="just"/>
                <a:r>
                  <a:rPr lang="en-GB" sz="1400" dirty="0">
                    <a:solidFill>
                      <a:schemeClr val="tx1"/>
                    </a:solidFill>
                  </a:rPr>
                  <a:t/>
                </a:r>
                <a:br>
                  <a:rPr lang="en-GB" sz="1400" dirty="0">
                    <a:solidFill>
                      <a:schemeClr val="tx1"/>
                    </a:solidFill>
                  </a:rPr>
                </a:br>
                <a:r>
                  <a:rPr lang="en-GB" sz="1400" dirty="0">
                    <a:solidFill>
                      <a:schemeClr val="tx1"/>
                    </a:solidFill>
                  </a:rPr>
                  <a:t>• Above resonance (</a:t>
                </a:r>
                <a14:m>
                  <m:oMath xmlns:m="http://schemas.openxmlformats.org/officeDocument/2006/math">
                    <m:r>
                      <a:rPr lang="en-GB" sz="1400" i="1">
                        <a:solidFill>
                          <a:schemeClr val="tx1"/>
                        </a:solidFill>
                        <a:latin typeface="Cambria Math" panose="02040503050406030204" pitchFamily="18" charset="0"/>
                        <a:ea typeface="Cambria Math" panose="02040503050406030204" pitchFamily="18" charset="0"/>
                      </a:rPr>
                      <m:t>11.</m:t>
                    </m:r>
                    <m:r>
                      <a:rPr lang="en-GB" sz="1400" b="0" i="1" smtClean="0">
                        <a:solidFill>
                          <a:schemeClr val="tx1"/>
                        </a:solidFill>
                        <a:latin typeface="Cambria Math" panose="02040503050406030204" pitchFamily="18" charset="0"/>
                        <a:ea typeface="Cambria Math" panose="02040503050406030204" pitchFamily="18" charset="0"/>
                      </a:rPr>
                      <m:t>2</m:t>
                    </m:r>
                    <m:r>
                      <a:rPr lang="en-GB" sz="1400" i="1">
                        <a:solidFill>
                          <a:schemeClr val="tx1"/>
                        </a:solidFill>
                        <a:latin typeface="Cambria Math" panose="02040503050406030204" pitchFamily="18" charset="0"/>
                        <a:ea typeface="Cambria Math" panose="02040503050406030204" pitchFamily="18" charset="0"/>
                      </a:rPr>
                      <m:t> </m:t>
                    </m:r>
                    <m:r>
                      <m:rPr>
                        <m:nor/>
                      </m:rPr>
                      <a:rPr lang="en-GB" sz="1400" dirty="0">
                        <a:solidFill>
                          <a:schemeClr val="tx1"/>
                        </a:solidFill>
                      </a:rPr>
                      <m:t>kV</m:t>
                    </m:r>
                    <m:r>
                      <m:rPr>
                        <m:nor/>
                      </m:rPr>
                      <a:rPr lang="en-GB" sz="1400" dirty="0">
                        <a:solidFill>
                          <a:schemeClr val="tx1"/>
                        </a:solidFill>
                      </a:rPr>
                      <m:t>/</m:t>
                    </m:r>
                    <m:r>
                      <m:rPr>
                        <m:nor/>
                      </m:rPr>
                      <a:rPr lang="en-GB" sz="1400" dirty="0">
                        <a:solidFill>
                          <a:schemeClr val="tx1"/>
                        </a:solidFill>
                      </a:rPr>
                      <m:t>cm</m:t>
                    </m:r>
                  </m:oMath>
                </a14:m>
                <a:r>
                  <a:rPr lang="en-GB" sz="1400" dirty="0">
                    <a:solidFill>
                      <a:schemeClr val="tx1"/>
                    </a:solidFill>
                  </a:rPr>
                  <a:t>): </a:t>
                </a:r>
                <a:r>
                  <a:rPr lang="en-GB" sz="1400" dirty="0" smtClean="0">
                    <a:solidFill>
                      <a:schemeClr val="tx1"/>
                    </a:solidFill>
                  </a:rPr>
                  <a:t>low frequency </a:t>
                </a:r>
                <a:r>
                  <a:rPr lang="en-GB" sz="1400" dirty="0">
                    <a:solidFill>
                      <a:schemeClr val="tx1"/>
                    </a:solidFill>
                  </a:rPr>
                  <a:t>lobe dominates</a:t>
                </a:r>
                <a:r>
                  <a:rPr lang="en-GB" sz="1400" dirty="0" smtClean="0">
                    <a:solidFill>
                      <a:schemeClr val="tx1"/>
                    </a:solidFill>
                  </a:rPr>
                  <a:t>.</a:t>
                </a:r>
              </a:p>
              <a:p>
                <a:pPr algn="just"/>
                <a:r>
                  <a:rPr lang="en-GB" sz="1400" dirty="0" smtClean="0">
                    <a:solidFill>
                      <a:srgbClr val="FF0000"/>
                    </a:solidFill>
                  </a:rPr>
                  <a:t>In published experimental data [</a:t>
                </a:r>
                <a:r>
                  <a:rPr lang="en-GB" sz="1400" dirty="0" err="1" smtClean="0">
                    <a:solidFill>
                      <a:srgbClr val="FF0000"/>
                    </a:solidFill>
                  </a:rPr>
                  <a:t>BurghoffPhD</a:t>
                </a:r>
                <a:r>
                  <a:rPr lang="en-GB" sz="1400" dirty="0" smtClean="0">
                    <a:solidFill>
                      <a:srgbClr val="FF0000"/>
                    </a:solidFill>
                  </a:rPr>
                  <a:t>] the current was fixed so direct comparison is difficult, however our results agree with previously published theoretical results [Dupont2010]. </a:t>
                </a:r>
                <a:endParaRPr lang="en-GB" sz="1400" dirty="0">
                  <a:solidFill>
                    <a:srgbClr val="FF0000"/>
                  </a:solidFill>
                </a:endParaRPr>
              </a:p>
            </p:txBody>
          </p:sp>
        </mc:Choice>
        <mc:Fallback>
          <p:sp>
            <p:nvSpPr>
              <p:cNvPr id="1245" name="Text Placeholder 3"/>
              <p:cNvSpPr txBox="1">
                <a:spLocks noRot="1" noChangeAspect="1" noMove="1" noResize="1" noEditPoints="1" noAdjustHandles="1" noChangeArrowheads="1" noChangeShapeType="1" noTextEdit="1"/>
              </p:cNvSpPr>
              <p:nvPr/>
            </p:nvSpPr>
            <p:spPr>
              <a:xfrm>
                <a:off x="76614" y="1152726"/>
                <a:ext cx="5572129" cy="5095674"/>
              </a:xfrm>
              <a:prstGeom prst="rect">
                <a:avLst/>
              </a:prstGeom>
              <a:blipFill rotWithShape="0">
                <a:blip r:embed="rId2"/>
                <a:stretch>
                  <a:fillRect l="-438" t="-598" r="-328" b="-1196"/>
                </a:stretch>
              </a:blipFill>
            </p:spPr>
            <p:txBody>
              <a:bodyPr/>
              <a:lstStyle/>
              <a:p>
                <a:r>
                  <a:rPr lang="en-GB">
                    <a:noFill/>
                  </a:rPr>
                  <a:t> </a:t>
                </a:r>
              </a:p>
            </p:txBody>
          </p:sp>
        </mc:Fallback>
      </mc:AlternateContent>
      <p:sp>
        <p:nvSpPr>
          <p:cNvPr id="251" name="Title 812"/>
          <p:cNvSpPr>
            <a:spLocks noGrp="1"/>
          </p:cNvSpPr>
          <p:nvPr>
            <p:ph type="title"/>
          </p:nvPr>
        </p:nvSpPr>
        <p:spPr>
          <a:xfrm>
            <a:off x="33566" y="171052"/>
            <a:ext cx="9144000" cy="960622"/>
          </a:xfrm>
        </p:spPr>
        <p:txBody>
          <a:bodyPr>
            <a:normAutofit/>
          </a:bodyPr>
          <a:lstStyle/>
          <a:p>
            <a:r>
              <a:rPr lang="en-GB" sz="4000" dirty="0">
                <a:solidFill>
                  <a:schemeClr val="accent1">
                    <a:lumMod val="75000"/>
                  </a:schemeClr>
                </a:solidFill>
              </a:rPr>
              <a:t>Gain analysis </a:t>
            </a:r>
          </a:p>
        </p:txBody>
      </p:sp>
      <p:grpSp>
        <p:nvGrpSpPr>
          <p:cNvPr id="2876" name="Group 2875"/>
          <p:cNvGrpSpPr/>
          <p:nvPr/>
        </p:nvGrpSpPr>
        <p:grpSpPr>
          <a:xfrm>
            <a:off x="6421287" y="3856132"/>
            <a:ext cx="5404149" cy="2520596"/>
            <a:chOff x="6477516" y="3754751"/>
            <a:chExt cx="5404149" cy="2520596"/>
          </a:xfrm>
        </p:grpSpPr>
        <p:grpSp>
          <p:nvGrpSpPr>
            <p:cNvPr id="467" name="Group 466"/>
            <p:cNvGrpSpPr/>
            <p:nvPr/>
          </p:nvGrpSpPr>
          <p:grpSpPr>
            <a:xfrm>
              <a:off x="10311239" y="3959648"/>
              <a:ext cx="1366693" cy="596537"/>
              <a:chOff x="12725795" y="2439683"/>
              <a:chExt cx="1846591" cy="999882"/>
            </a:xfrm>
          </p:grpSpPr>
          <p:sp>
            <p:nvSpPr>
              <p:cNvPr id="457" name="Rectangle 136"/>
              <p:cNvSpPr>
                <a:spLocks noChangeArrowheads="1"/>
              </p:cNvSpPr>
              <p:nvPr/>
            </p:nvSpPr>
            <p:spPr bwMode="auto">
              <a:xfrm>
                <a:off x="12822961" y="2461665"/>
                <a:ext cx="1749425" cy="977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 name="Rectangle 137"/>
              <p:cNvSpPr>
                <a:spLocks noChangeArrowheads="1"/>
              </p:cNvSpPr>
              <p:nvPr/>
            </p:nvSpPr>
            <p:spPr bwMode="auto">
              <a:xfrm>
                <a:off x="13160769" y="2439683"/>
                <a:ext cx="1027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0.8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59" name="Line 138"/>
              <p:cNvSpPr>
                <a:spLocks noChangeShapeType="1"/>
              </p:cNvSpPr>
              <p:nvPr/>
            </p:nvSpPr>
            <p:spPr bwMode="auto">
              <a:xfrm>
                <a:off x="12725795" y="2560334"/>
                <a:ext cx="395289" cy="0"/>
              </a:xfrm>
              <a:prstGeom prst="line">
                <a:avLst/>
              </a:prstGeom>
              <a:noFill/>
              <a:ln w="269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 name="Rectangle 139"/>
              <p:cNvSpPr>
                <a:spLocks noChangeArrowheads="1"/>
              </p:cNvSpPr>
              <p:nvPr/>
            </p:nvSpPr>
            <p:spPr bwMode="auto">
              <a:xfrm>
                <a:off x="13173469" y="3079903"/>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2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61" name="Line 140"/>
              <p:cNvSpPr>
                <a:spLocks noChangeShapeType="1"/>
              </p:cNvSpPr>
              <p:nvPr/>
            </p:nvSpPr>
            <p:spPr bwMode="auto">
              <a:xfrm>
                <a:off x="12738496" y="3194203"/>
                <a:ext cx="395289" cy="0"/>
              </a:xfrm>
              <a:prstGeom prst="line">
                <a:avLst/>
              </a:prstGeom>
              <a:noFill/>
              <a:ln w="26988" cap="flat">
                <a:solidFill>
                  <a:srgbClr val="BF00B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 name="Rectangle 141"/>
              <p:cNvSpPr>
                <a:spLocks noChangeArrowheads="1"/>
              </p:cNvSpPr>
              <p:nvPr/>
            </p:nvSpPr>
            <p:spPr bwMode="auto">
              <a:xfrm>
                <a:off x="13173469" y="2754465"/>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0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463" name="Line 142"/>
              <p:cNvSpPr>
                <a:spLocks noChangeShapeType="1"/>
              </p:cNvSpPr>
              <p:nvPr/>
            </p:nvSpPr>
            <p:spPr bwMode="auto">
              <a:xfrm>
                <a:off x="12738496" y="2873528"/>
                <a:ext cx="395289" cy="0"/>
              </a:xfrm>
              <a:prstGeom prst="line">
                <a:avLst/>
              </a:prstGeom>
              <a:noFill/>
              <a:ln w="26988"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2875" name="Group 2874"/>
            <p:cNvGrpSpPr/>
            <p:nvPr/>
          </p:nvGrpSpPr>
          <p:grpSpPr>
            <a:xfrm>
              <a:off x="6477516" y="3754751"/>
              <a:ext cx="5404149" cy="2520596"/>
              <a:chOff x="6452116" y="3753749"/>
              <a:chExt cx="5404149" cy="2520596"/>
            </a:xfrm>
          </p:grpSpPr>
          <p:sp>
            <p:nvSpPr>
              <p:cNvPr id="2171" name="Rectangle 77"/>
              <p:cNvSpPr>
                <a:spLocks noChangeArrowheads="1"/>
              </p:cNvSpPr>
              <p:nvPr/>
            </p:nvSpPr>
            <p:spPr bwMode="auto">
              <a:xfrm rot="16200000">
                <a:off x="5837312" y="4629370"/>
                <a:ext cx="17220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Net </a:t>
                </a:r>
                <a:r>
                  <a:rPr kumimoji="0" lang="en-GB" altLang="en-US" sz="1600" b="0" i="0" u="none" strike="noStrike" cap="none" normalizeH="0" baseline="0" dirty="0" smtClean="0">
                    <a:ln>
                      <a:noFill/>
                    </a:ln>
                    <a:solidFill>
                      <a:srgbClr val="262626"/>
                    </a:solidFill>
                    <a:effectLst/>
                    <a:latin typeface="Arial" panose="020B0604020202020204" pitchFamily="34" charset="0"/>
                  </a:rPr>
                  <a:t>amplitude</a:t>
                </a:r>
                <a:r>
                  <a:rPr kumimoji="0" lang="en-GB" altLang="en-US" sz="1600" b="0" i="0" u="none" strike="noStrike" cap="none" normalizeH="0" dirty="0" smtClean="0">
                    <a:ln>
                      <a:noFill/>
                    </a:ln>
                    <a:solidFill>
                      <a:srgbClr val="262626"/>
                    </a:solidFill>
                    <a:effectLst/>
                    <a:latin typeface="Arial" panose="020B0604020202020204" pitchFamily="34" charset="0"/>
                  </a:rPr>
                  <a:t> </a:t>
                </a:r>
                <a:r>
                  <a:rPr kumimoji="0" lang="en-US" altLang="en-US" sz="1600" b="0" i="0" u="none" strike="noStrike" cap="none" normalizeH="0" baseline="0" dirty="0" smtClean="0">
                    <a:ln>
                      <a:noFill/>
                    </a:ln>
                    <a:solidFill>
                      <a:srgbClr val="262626"/>
                    </a:solidFill>
                    <a:effectLst/>
                    <a:latin typeface="Arial" panose="020B0604020202020204" pitchFamily="34" charset="0"/>
                  </a:rPr>
                  <a:t>gain (1/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nvGrpSpPr>
              <p:cNvPr id="2" name="Group 4"/>
              <p:cNvGrpSpPr>
                <a:grpSpLocks noChangeAspect="1"/>
              </p:cNvGrpSpPr>
              <p:nvPr/>
            </p:nvGrpSpPr>
            <p:grpSpPr bwMode="auto">
              <a:xfrm>
                <a:off x="6991180" y="3753749"/>
                <a:ext cx="4865085" cy="2520596"/>
                <a:chOff x="3484" y="2045"/>
                <a:chExt cx="3619" cy="1875"/>
              </a:xfrm>
            </p:grpSpPr>
            <p:sp>
              <p:nvSpPr>
                <p:cNvPr id="8" name="Rectangle 6"/>
                <p:cNvSpPr>
                  <a:spLocks noChangeArrowheads="1"/>
                </p:cNvSpPr>
                <p:nvPr/>
              </p:nvSpPr>
              <p:spPr bwMode="auto">
                <a:xfrm>
                  <a:off x="4674" y="3737"/>
                  <a:ext cx="114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uency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 name="Line 7"/>
                <p:cNvSpPr>
                  <a:spLocks noChangeShapeType="1"/>
                </p:cNvSpPr>
                <p:nvPr/>
              </p:nvSpPr>
              <p:spPr bwMode="auto">
                <a:xfrm>
                  <a:off x="3690" y="3445"/>
                  <a:ext cx="332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8"/>
                <p:cNvSpPr>
                  <a:spLocks noChangeShapeType="1"/>
                </p:cNvSpPr>
                <p:nvPr/>
              </p:nvSpPr>
              <p:spPr bwMode="auto">
                <a:xfrm>
                  <a:off x="3690" y="2126"/>
                  <a:ext cx="332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9"/>
                <p:cNvSpPr>
                  <a:spLocks noChangeShapeType="1"/>
                </p:cNvSpPr>
                <p:nvPr/>
              </p:nvSpPr>
              <p:spPr bwMode="auto">
                <a:xfrm flipV="1">
                  <a:off x="369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0"/>
                <p:cNvSpPr>
                  <a:spLocks noChangeShapeType="1"/>
                </p:cNvSpPr>
                <p:nvPr/>
              </p:nvSpPr>
              <p:spPr bwMode="auto">
                <a:xfrm flipV="1">
                  <a:off x="4243"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1"/>
                <p:cNvSpPr>
                  <a:spLocks noChangeShapeType="1"/>
                </p:cNvSpPr>
                <p:nvPr/>
              </p:nvSpPr>
              <p:spPr bwMode="auto">
                <a:xfrm flipV="1">
                  <a:off x="4796"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2"/>
                <p:cNvSpPr>
                  <a:spLocks noChangeShapeType="1"/>
                </p:cNvSpPr>
                <p:nvPr/>
              </p:nvSpPr>
              <p:spPr bwMode="auto">
                <a:xfrm flipV="1">
                  <a:off x="535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3"/>
                <p:cNvSpPr>
                  <a:spLocks noChangeShapeType="1"/>
                </p:cNvSpPr>
                <p:nvPr/>
              </p:nvSpPr>
              <p:spPr bwMode="auto">
                <a:xfrm flipV="1">
                  <a:off x="5903"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4"/>
                <p:cNvSpPr>
                  <a:spLocks noChangeShapeType="1"/>
                </p:cNvSpPr>
                <p:nvPr/>
              </p:nvSpPr>
              <p:spPr bwMode="auto">
                <a:xfrm flipV="1">
                  <a:off x="6457"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5"/>
                <p:cNvSpPr>
                  <a:spLocks noChangeShapeType="1"/>
                </p:cNvSpPr>
                <p:nvPr/>
              </p:nvSpPr>
              <p:spPr bwMode="auto">
                <a:xfrm flipV="1">
                  <a:off x="7010" y="3412"/>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6"/>
                <p:cNvSpPr>
                  <a:spLocks noChangeShapeType="1"/>
                </p:cNvSpPr>
                <p:nvPr/>
              </p:nvSpPr>
              <p:spPr bwMode="auto">
                <a:xfrm>
                  <a:off x="369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7"/>
                <p:cNvSpPr>
                  <a:spLocks noChangeShapeType="1"/>
                </p:cNvSpPr>
                <p:nvPr/>
              </p:nvSpPr>
              <p:spPr bwMode="auto">
                <a:xfrm>
                  <a:off x="4243"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8"/>
                <p:cNvSpPr>
                  <a:spLocks noChangeShapeType="1"/>
                </p:cNvSpPr>
                <p:nvPr/>
              </p:nvSpPr>
              <p:spPr bwMode="auto">
                <a:xfrm>
                  <a:off x="4796"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9"/>
                <p:cNvSpPr>
                  <a:spLocks noChangeShapeType="1"/>
                </p:cNvSpPr>
                <p:nvPr/>
              </p:nvSpPr>
              <p:spPr bwMode="auto">
                <a:xfrm>
                  <a:off x="535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20"/>
                <p:cNvSpPr>
                  <a:spLocks noChangeShapeType="1"/>
                </p:cNvSpPr>
                <p:nvPr/>
              </p:nvSpPr>
              <p:spPr bwMode="auto">
                <a:xfrm>
                  <a:off x="5903"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1"/>
                <p:cNvSpPr>
                  <a:spLocks noChangeShapeType="1"/>
                </p:cNvSpPr>
                <p:nvPr/>
              </p:nvSpPr>
              <p:spPr bwMode="auto">
                <a:xfrm>
                  <a:off x="6457"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22"/>
                <p:cNvSpPr>
                  <a:spLocks noChangeShapeType="1"/>
                </p:cNvSpPr>
                <p:nvPr/>
              </p:nvSpPr>
              <p:spPr bwMode="auto">
                <a:xfrm>
                  <a:off x="7010" y="2126"/>
                  <a:ext cx="0" cy="33"/>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Rectangle 23"/>
                <p:cNvSpPr>
                  <a:spLocks noChangeArrowheads="1"/>
                </p:cNvSpPr>
                <p:nvPr/>
              </p:nvSpPr>
              <p:spPr bwMode="auto">
                <a:xfrm>
                  <a:off x="3571"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2.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6" name="Rectangle 24"/>
                <p:cNvSpPr>
                  <a:spLocks noChangeArrowheads="1"/>
                </p:cNvSpPr>
                <p:nvPr/>
              </p:nvSpPr>
              <p:spPr bwMode="auto">
                <a:xfrm>
                  <a:off x="4194"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3</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7" name="Rectangle 25"/>
                <p:cNvSpPr>
                  <a:spLocks noChangeArrowheads="1"/>
                </p:cNvSpPr>
                <p:nvPr/>
              </p:nvSpPr>
              <p:spPr bwMode="auto">
                <a:xfrm>
                  <a:off x="4680"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3.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 name="Rectangle 26"/>
                <p:cNvSpPr>
                  <a:spLocks noChangeArrowheads="1"/>
                </p:cNvSpPr>
                <p:nvPr/>
              </p:nvSpPr>
              <p:spPr bwMode="auto">
                <a:xfrm>
                  <a:off x="5303"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9" name="Rectangle 27"/>
                <p:cNvSpPr>
                  <a:spLocks noChangeArrowheads="1"/>
                </p:cNvSpPr>
                <p:nvPr/>
              </p:nvSpPr>
              <p:spPr bwMode="auto">
                <a:xfrm>
                  <a:off x="5783"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30" name="Rectangle 28"/>
                <p:cNvSpPr>
                  <a:spLocks noChangeArrowheads="1"/>
                </p:cNvSpPr>
                <p:nvPr/>
              </p:nvSpPr>
              <p:spPr bwMode="auto">
                <a:xfrm>
                  <a:off x="6406" y="3520"/>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31" name="Rectangle 29"/>
                <p:cNvSpPr>
                  <a:spLocks noChangeArrowheads="1"/>
                </p:cNvSpPr>
                <p:nvPr/>
              </p:nvSpPr>
              <p:spPr bwMode="auto">
                <a:xfrm>
                  <a:off x="6891" y="3520"/>
                  <a:ext cx="2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5.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55" name="Line 30"/>
                <p:cNvSpPr>
                  <a:spLocks noChangeShapeType="1"/>
                </p:cNvSpPr>
                <p:nvPr/>
              </p:nvSpPr>
              <p:spPr bwMode="auto">
                <a:xfrm flipV="1">
                  <a:off x="3690" y="2126"/>
                  <a:ext cx="0" cy="131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6" name="Line 31"/>
                <p:cNvSpPr>
                  <a:spLocks noChangeShapeType="1"/>
                </p:cNvSpPr>
                <p:nvPr/>
              </p:nvSpPr>
              <p:spPr bwMode="auto">
                <a:xfrm flipV="1">
                  <a:off x="7010" y="2126"/>
                  <a:ext cx="0" cy="131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7" name="Line 32"/>
                <p:cNvSpPr>
                  <a:spLocks noChangeShapeType="1"/>
                </p:cNvSpPr>
                <p:nvPr/>
              </p:nvSpPr>
              <p:spPr bwMode="auto">
                <a:xfrm>
                  <a:off x="3690" y="344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8" name="Line 33"/>
                <p:cNvSpPr>
                  <a:spLocks noChangeShapeType="1"/>
                </p:cNvSpPr>
                <p:nvPr/>
              </p:nvSpPr>
              <p:spPr bwMode="auto">
                <a:xfrm>
                  <a:off x="3690" y="300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9" name="Line 34"/>
                <p:cNvSpPr>
                  <a:spLocks noChangeShapeType="1"/>
                </p:cNvSpPr>
                <p:nvPr/>
              </p:nvSpPr>
              <p:spPr bwMode="auto">
                <a:xfrm>
                  <a:off x="3690" y="256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0" name="Line 35"/>
                <p:cNvSpPr>
                  <a:spLocks noChangeShapeType="1"/>
                </p:cNvSpPr>
                <p:nvPr/>
              </p:nvSpPr>
              <p:spPr bwMode="auto">
                <a:xfrm>
                  <a:off x="3690" y="212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1" name="Line 36"/>
                <p:cNvSpPr>
                  <a:spLocks noChangeShapeType="1"/>
                </p:cNvSpPr>
                <p:nvPr/>
              </p:nvSpPr>
              <p:spPr bwMode="auto">
                <a:xfrm flipH="1">
                  <a:off x="6977" y="344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2" name="Line 37"/>
                <p:cNvSpPr>
                  <a:spLocks noChangeShapeType="1"/>
                </p:cNvSpPr>
                <p:nvPr/>
              </p:nvSpPr>
              <p:spPr bwMode="auto">
                <a:xfrm flipH="1">
                  <a:off x="6977" y="3005"/>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3" name="Line 38"/>
                <p:cNvSpPr>
                  <a:spLocks noChangeShapeType="1"/>
                </p:cNvSpPr>
                <p:nvPr/>
              </p:nvSpPr>
              <p:spPr bwMode="auto">
                <a:xfrm flipH="1">
                  <a:off x="6977" y="256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4" name="Line 39"/>
                <p:cNvSpPr>
                  <a:spLocks noChangeShapeType="1"/>
                </p:cNvSpPr>
                <p:nvPr/>
              </p:nvSpPr>
              <p:spPr bwMode="auto">
                <a:xfrm flipH="1">
                  <a:off x="6977" y="2126"/>
                  <a:ext cx="3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5" name="Rectangle 40"/>
                <p:cNvSpPr>
                  <a:spLocks noChangeArrowheads="1"/>
                </p:cNvSpPr>
                <p:nvPr/>
              </p:nvSpPr>
              <p:spPr bwMode="auto">
                <a:xfrm>
                  <a:off x="3484" y="3364"/>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66" name="Rectangle 41"/>
                <p:cNvSpPr>
                  <a:spLocks noChangeArrowheads="1"/>
                </p:cNvSpPr>
                <p:nvPr/>
              </p:nvSpPr>
              <p:spPr bwMode="auto">
                <a:xfrm>
                  <a:off x="3484" y="2923"/>
                  <a:ext cx="1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867" name="Rectangle 42"/>
                <p:cNvSpPr>
                  <a:spLocks noChangeArrowheads="1"/>
                </p:cNvSpPr>
                <p:nvPr/>
              </p:nvSpPr>
              <p:spPr bwMode="auto">
                <a:xfrm>
                  <a:off x="3540" y="2487"/>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0</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8" name="Rectangle 43"/>
                <p:cNvSpPr>
                  <a:spLocks noChangeArrowheads="1"/>
                </p:cNvSpPr>
                <p:nvPr/>
              </p:nvSpPr>
              <p:spPr bwMode="auto">
                <a:xfrm>
                  <a:off x="3540" y="2045"/>
                  <a:ext cx="8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2</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869" name="Freeform 44"/>
                <p:cNvSpPr>
                  <a:spLocks/>
                </p:cNvSpPr>
                <p:nvPr/>
              </p:nvSpPr>
              <p:spPr bwMode="auto">
                <a:xfrm>
                  <a:off x="3690" y="2151"/>
                  <a:ext cx="3007" cy="1201"/>
                </a:xfrm>
                <a:custGeom>
                  <a:avLst/>
                  <a:gdLst>
                    <a:gd name="T0" fmla="*/ 0 w 3007"/>
                    <a:gd name="T1" fmla="*/ 604 h 1201"/>
                    <a:gd name="T2" fmla="*/ 58 w 3007"/>
                    <a:gd name="T3" fmla="*/ 618 h 1201"/>
                    <a:gd name="T4" fmla="*/ 120 w 3007"/>
                    <a:gd name="T5" fmla="*/ 630 h 1201"/>
                    <a:gd name="T6" fmla="*/ 181 w 3007"/>
                    <a:gd name="T7" fmla="*/ 640 h 1201"/>
                    <a:gd name="T8" fmla="*/ 243 w 3007"/>
                    <a:gd name="T9" fmla="*/ 646 h 1201"/>
                    <a:gd name="T10" fmla="*/ 304 w 3007"/>
                    <a:gd name="T11" fmla="*/ 649 h 1201"/>
                    <a:gd name="T12" fmla="*/ 366 w 3007"/>
                    <a:gd name="T13" fmla="*/ 648 h 1201"/>
                    <a:gd name="T14" fmla="*/ 427 w 3007"/>
                    <a:gd name="T15" fmla="*/ 650 h 1201"/>
                    <a:gd name="T16" fmla="*/ 489 w 3007"/>
                    <a:gd name="T17" fmla="*/ 661 h 1201"/>
                    <a:gd name="T18" fmla="*/ 550 w 3007"/>
                    <a:gd name="T19" fmla="*/ 679 h 1201"/>
                    <a:gd name="T20" fmla="*/ 611 w 3007"/>
                    <a:gd name="T21" fmla="*/ 689 h 1201"/>
                    <a:gd name="T22" fmla="*/ 673 w 3007"/>
                    <a:gd name="T23" fmla="*/ 678 h 1201"/>
                    <a:gd name="T24" fmla="*/ 734 w 3007"/>
                    <a:gd name="T25" fmla="*/ 655 h 1201"/>
                    <a:gd name="T26" fmla="*/ 796 w 3007"/>
                    <a:gd name="T27" fmla="*/ 635 h 1201"/>
                    <a:gd name="T28" fmla="*/ 857 w 3007"/>
                    <a:gd name="T29" fmla="*/ 629 h 1201"/>
                    <a:gd name="T30" fmla="*/ 918 w 3007"/>
                    <a:gd name="T31" fmla="*/ 634 h 1201"/>
                    <a:gd name="T32" fmla="*/ 980 w 3007"/>
                    <a:gd name="T33" fmla="*/ 649 h 1201"/>
                    <a:gd name="T34" fmla="*/ 1041 w 3007"/>
                    <a:gd name="T35" fmla="*/ 683 h 1201"/>
                    <a:gd name="T36" fmla="*/ 1103 w 3007"/>
                    <a:gd name="T37" fmla="*/ 827 h 1201"/>
                    <a:gd name="T38" fmla="*/ 1164 w 3007"/>
                    <a:gd name="T39" fmla="*/ 1201 h 1201"/>
                    <a:gd name="T40" fmla="*/ 1226 w 3007"/>
                    <a:gd name="T41" fmla="*/ 592 h 1201"/>
                    <a:gd name="T42" fmla="*/ 1287 w 3007"/>
                    <a:gd name="T43" fmla="*/ 148 h 1201"/>
                    <a:gd name="T44" fmla="*/ 1349 w 3007"/>
                    <a:gd name="T45" fmla="*/ 0 h 1201"/>
                    <a:gd name="T46" fmla="*/ 1410 w 3007"/>
                    <a:gd name="T47" fmla="*/ 47 h 1201"/>
                    <a:gd name="T48" fmla="*/ 1471 w 3007"/>
                    <a:gd name="T49" fmla="*/ 217 h 1201"/>
                    <a:gd name="T50" fmla="*/ 1533 w 3007"/>
                    <a:gd name="T51" fmla="*/ 397 h 1201"/>
                    <a:gd name="T52" fmla="*/ 1594 w 3007"/>
                    <a:gd name="T53" fmla="*/ 496 h 1201"/>
                    <a:gd name="T54" fmla="*/ 1655 w 3007"/>
                    <a:gd name="T55" fmla="*/ 516 h 1201"/>
                    <a:gd name="T56" fmla="*/ 1717 w 3007"/>
                    <a:gd name="T57" fmla="*/ 483 h 1201"/>
                    <a:gd name="T58" fmla="*/ 1778 w 3007"/>
                    <a:gd name="T59" fmla="*/ 417 h 1201"/>
                    <a:gd name="T60" fmla="*/ 1840 w 3007"/>
                    <a:gd name="T61" fmla="*/ 343 h 1201"/>
                    <a:gd name="T62" fmla="*/ 1901 w 3007"/>
                    <a:gd name="T63" fmla="*/ 308 h 1201"/>
                    <a:gd name="T64" fmla="*/ 1963 w 3007"/>
                    <a:gd name="T65" fmla="*/ 363 h 1201"/>
                    <a:gd name="T66" fmla="*/ 2024 w 3007"/>
                    <a:gd name="T67" fmla="*/ 543 h 1201"/>
                    <a:gd name="T68" fmla="*/ 2086 w 3007"/>
                    <a:gd name="T69" fmla="*/ 790 h 1201"/>
                    <a:gd name="T70" fmla="*/ 2147 w 3007"/>
                    <a:gd name="T71" fmla="*/ 835 h 1201"/>
                    <a:gd name="T72" fmla="*/ 2208 w 3007"/>
                    <a:gd name="T73" fmla="*/ 739 h 1201"/>
                    <a:gd name="T74" fmla="*/ 2270 w 3007"/>
                    <a:gd name="T75" fmla="*/ 681 h 1201"/>
                    <a:gd name="T76" fmla="*/ 2331 w 3007"/>
                    <a:gd name="T77" fmla="*/ 655 h 1201"/>
                    <a:gd name="T78" fmla="*/ 2393 w 3007"/>
                    <a:gd name="T79" fmla="*/ 645 h 1201"/>
                    <a:gd name="T80" fmla="*/ 2454 w 3007"/>
                    <a:gd name="T81" fmla="*/ 644 h 1201"/>
                    <a:gd name="T82" fmla="*/ 2515 w 3007"/>
                    <a:gd name="T83" fmla="*/ 650 h 1201"/>
                    <a:gd name="T84" fmla="*/ 2577 w 3007"/>
                    <a:gd name="T85" fmla="*/ 660 h 1201"/>
                    <a:gd name="T86" fmla="*/ 2638 w 3007"/>
                    <a:gd name="T87" fmla="*/ 666 h 1201"/>
                    <a:gd name="T88" fmla="*/ 2700 w 3007"/>
                    <a:gd name="T89" fmla="*/ 664 h 1201"/>
                    <a:gd name="T90" fmla="*/ 2761 w 3007"/>
                    <a:gd name="T91" fmla="*/ 655 h 1201"/>
                    <a:gd name="T92" fmla="*/ 2823 w 3007"/>
                    <a:gd name="T93" fmla="*/ 646 h 1201"/>
                    <a:gd name="T94" fmla="*/ 2884 w 3007"/>
                    <a:gd name="T95" fmla="*/ 639 h 1201"/>
                    <a:gd name="T96" fmla="*/ 2946 w 3007"/>
                    <a:gd name="T97" fmla="*/ 633 h 1201"/>
                    <a:gd name="T98" fmla="*/ 3007 w 3007"/>
                    <a:gd name="T99" fmla="*/ 627 h 1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1201">
                      <a:moveTo>
                        <a:pt x="0" y="604"/>
                      </a:moveTo>
                      <a:lnTo>
                        <a:pt x="58" y="618"/>
                      </a:lnTo>
                      <a:lnTo>
                        <a:pt x="120" y="630"/>
                      </a:lnTo>
                      <a:lnTo>
                        <a:pt x="181" y="640"/>
                      </a:lnTo>
                      <a:lnTo>
                        <a:pt x="243" y="646"/>
                      </a:lnTo>
                      <a:lnTo>
                        <a:pt x="304" y="649"/>
                      </a:lnTo>
                      <a:lnTo>
                        <a:pt x="366" y="648"/>
                      </a:lnTo>
                      <a:lnTo>
                        <a:pt x="427" y="650"/>
                      </a:lnTo>
                      <a:lnTo>
                        <a:pt x="489" y="661"/>
                      </a:lnTo>
                      <a:lnTo>
                        <a:pt x="550" y="679"/>
                      </a:lnTo>
                      <a:lnTo>
                        <a:pt x="611" y="689"/>
                      </a:lnTo>
                      <a:lnTo>
                        <a:pt x="673" y="678"/>
                      </a:lnTo>
                      <a:lnTo>
                        <a:pt x="734" y="655"/>
                      </a:lnTo>
                      <a:lnTo>
                        <a:pt x="796" y="635"/>
                      </a:lnTo>
                      <a:lnTo>
                        <a:pt x="857" y="629"/>
                      </a:lnTo>
                      <a:lnTo>
                        <a:pt x="918" y="634"/>
                      </a:lnTo>
                      <a:lnTo>
                        <a:pt x="980" y="649"/>
                      </a:lnTo>
                      <a:lnTo>
                        <a:pt x="1041" y="683"/>
                      </a:lnTo>
                      <a:lnTo>
                        <a:pt x="1103" y="827"/>
                      </a:lnTo>
                      <a:lnTo>
                        <a:pt x="1164" y="1201"/>
                      </a:lnTo>
                      <a:lnTo>
                        <a:pt x="1226" y="592"/>
                      </a:lnTo>
                      <a:lnTo>
                        <a:pt x="1287" y="148"/>
                      </a:lnTo>
                      <a:lnTo>
                        <a:pt x="1349" y="0"/>
                      </a:lnTo>
                      <a:lnTo>
                        <a:pt x="1410" y="47"/>
                      </a:lnTo>
                      <a:lnTo>
                        <a:pt x="1471" y="217"/>
                      </a:lnTo>
                      <a:lnTo>
                        <a:pt x="1533" y="397"/>
                      </a:lnTo>
                      <a:lnTo>
                        <a:pt x="1594" y="496"/>
                      </a:lnTo>
                      <a:lnTo>
                        <a:pt x="1655" y="516"/>
                      </a:lnTo>
                      <a:lnTo>
                        <a:pt x="1717" y="483"/>
                      </a:lnTo>
                      <a:lnTo>
                        <a:pt x="1778" y="417"/>
                      </a:lnTo>
                      <a:lnTo>
                        <a:pt x="1840" y="343"/>
                      </a:lnTo>
                      <a:lnTo>
                        <a:pt x="1901" y="308"/>
                      </a:lnTo>
                      <a:lnTo>
                        <a:pt x="1963" y="363"/>
                      </a:lnTo>
                      <a:lnTo>
                        <a:pt x="2024" y="543"/>
                      </a:lnTo>
                      <a:lnTo>
                        <a:pt x="2086" y="790"/>
                      </a:lnTo>
                      <a:lnTo>
                        <a:pt x="2147" y="835"/>
                      </a:lnTo>
                      <a:lnTo>
                        <a:pt x="2208" y="739"/>
                      </a:lnTo>
                      <a:lnTo>
                        <a:pt x="2270" y="681"/>
                      </a:lnTo>
                      <a:lnTo>
                        <a:pt x="2331" y="655"/>
                      </a:lnTo>
                      <a:lnTo>
                        <a:pt x="2393" y="645"/>
                      </a:lnTo>
                      <a:lnTo>
                        <a:pt x="2454" y="644"/>
                      </a:lnTo>
                      <a:lnTo>
                        <a:pt x="2515" y="650"/>
                      </a:lnTo>
                      <a:lnTo>
                        <a:pt x="2577" y="660"/>
                      </a:lnTo>
                      <a:lnTo>
                        <a:pt x="2638" y="666"/>
                      </a:lnTo>
                      <a:lnTo>
                        <a:pt x="2700" y="664"/>
                      </a:lnTo>
                      <a:lnTo>
                        <a:pt x="2761" y="655"/>
                      </a:lnTo>
                      <a:lnTo>
                        <a:pt x="2823" y="646"/>
                      </a:lnTo>
                      <a:lnTo>
                        <a:pt x="2884" y="639"/>
                      </a:lnTo>
                      <a:lnTo>
                        <a:pt x="2946" y="633"/>
                      </a:lnTo>
                      <a:lnTo>
                        <a:pt x="3007" y="627"/>
                      </a:lnTo>
                    </a:path>
                  </a:pathLst>
                </a:custGeom>
                <a:noFill/>
                <a:ln w="2698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0" name="Freeform 45"/>
                <p:cNvSpPr>
                  <a:spLocks/>
                </p:cNvSpPr>
                <p:nvPr/>
              </p:nvSpPr>
              <p:spPr bwMode="auto">
                <a:xfrm>
                  <a:off x="6697" y="2701"/>
                  <a:ext cx="313" cy="77"/>
                </a:xfrm>
                <a:custGeom>
                  <a:avLst/>
                  <a:gdLst>
                    <a:gd name="T0" fmla="*/ 0 w 313"/>
                    <a:gd name="T1" fmla="*/ 77 h 77"/>
                    <a:gd name="T2" fmla="*/ 61 w 313"/>
                    <a:gd name="T3" fmla="*/ 70 h 77"/>
                    <a:gd name="T4" fmla="*/ 123 w 313"/>
                    <a:gd name="T5" fmla="*/ 59 h 77"/>
                    <a:gd name="T6" fmla="*/ 184 w 313"/>
                    <a:gd name="T7" fmla="*/ 46 h 77"/>
                    <a:gd name="T8" fmla="*/ 246 w 313"/>
                    <a:gd name="T9" fmla="*/ 31 h 77"/>
                    <a:gd name="T10" fmla="*/ 307 w 313"/>
                    <a:gd name="T11" fmla="*/ 15 h 77"/>
                    <a:gd name="T12" fmla="*/ 313 w 313"/>
                    <a:gd name="T13" fmla="*/ 0 h 77"/>
                  </a:gdLst>
                  <a:ahLst/>
                  <a:cxnLst>
                    <a:cxn ang="0">
                      <a:pos x="T0" y="T1"/>
                    </a:cxn>
                    <a:cxn ang="0">
                      <a:pos x="T2" y="T3"/>
                    </a:cxn>
                    <a:cxn ang="0">
                      <a:pos x="T4" y="T5"/>
                    </a:cxn>
                    <a:cxn ang="0">
                      <a:pos x="T6" y="T7"/>
                    </a:cxn>
                    <a:cxn ang="0">
                      <a:pos x="T8" y="T9"/>
                    </a:cxn>
                    <a:cxn ang="0">
                      <a:pos x="T10" y="T11"/>
                    </a:cxn>
                    <a:cxn ang="0">
                      <a:pos x="T12" y="T13"/>
                    </a:cxn>
                  </a:cxnLst>
                  <a:rect l="0" t="0" r="r" b="b"/>
                  <a:pathLst>
                    <a:path w="313" h="77">
                      <a:moveTo>
                        <a:pt x="0" y="77"/>
                      </a:moveTo>
                      <a:lnTo>
                        <a:pt x="61" y="70"/>
                      </a:lnTo>
                      <a:lnTo>
                        <a:pt x="123" y="59"/>
                      </a:lnTo>
                      <a:lnTo>
                        <a:pt x="184" y="46"/>
                      </a:lnTo>
                      <a:lnTo>
                        <a:pt x="246" y="31"/>
                      </a:lnTo>
                      <a:lnTo>
                        <a:pt x="307" y="15"/>
                      </a:lnTo>
                      <a:lnTo>
                        <a:pt x="313" y="0"/>
                      </a:lnTo>
                    </a:path>
                  </a:pathLst>
                </a:custGeom>
                <a:noFill/>
                <a:ln w="2698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1" name="Freeform 46"/>
                <p:cNvSpPr>
                  <a:spLocks/>
                </p:cNvSpPr>
                <p:nvPr/>
              </p:nvSpPr>
              <p:spPr bwMode="auto">
                <a:xfrm>
                  <a:off x="3690" y="2314"/>
                  <a:ext cx="3007" cy="779"/>
                </a:xfrm>
                <a:custGeom>
                  <a:avLst/>
                  <a:gdLst>
                    <a:gd name="T0" fmla="*/ 0 w 3007"/>
                    <a:gd name="T1" fmla="*/ 463 h 779"/>
                    <a:gd name="T2" fmla="*/ 58 w 3007"/>
                    <a:gd name="T3" fmla="*/ 475 h 779"/>
                    <a:gd name="T4" fmla="*/ 120 w 3007"/>
                    <a:gd name="T5" fmla="*/ 486 h 779"/>
                    <a:gd name="T6" fmla="*/ 181 w 3007"/>
                    <a:gd name="T7" fmla="*/ 493 h 779"/>
                    <a:gd name="T8" fmla="*/ 243 w 3007"/>
                    <a:gd name="T9" fmla="*/ 495 h 779"/>
                    <a:gd name="T10" fmla="*/ 304 w 3007"/>
                    <a:gd name="T11" fmla="*/ 494 h 779"/>
                    <a:gd name="T12" fmla="*/ 366 w 3007"/>
                    <a:gd name="T13" fmla="*/ 493 h 779"/>
                    <a:gd name="T14" fmla="*/ 427 w 3007"/>
                    <a:gd name="T15" fmla="*/ 498 h 779"/>
                    <a:gd name="T16" fmla="*/ 489 w 3007"/>
                    <a:gd name="T17" fmla="*/ 509 h 779"/>
                    <a:gd name="T18" fmla="*/ 550 w 3007"/>
                    <a:gd name="T19" fmla="*/ 520 h 779"/>
                    <a:gd name="T20" fmla="*/ 611 w 3007"/>
                    <a:gd name="T21" fmla="*/ 518 h 779"/>
                    <a:gd name="T22" fmla="*/ 673 w 3007"/>
                    <a:gd name="T23" fmla="*/ 502 h 779"/>
                    <a:gd name="T24" fmla="*/ 734 w 3007"/>
                    <a:gd name="T25" fmla="*/ 483 h 779"/>
                    <a:gd name="T26" fmla="*/ 796 w 3007"/>
                    <a:gd name="T27" fmla="*/ 471 h 779"/>
                    <a:gd name="T28" fmla="*/ 857 w 3007"/>
                    <a:gd name="T29" fmla="*/ 471 h 779"/>
                    <a:gd name="T30" fmla="*/ 918 w 3007"/>
                    <a:gd name="T31" fmla="*/ 488 h 779"/>
                    <a:gd name="T32" fmla="*/ 980 w 3007"/>
                    <a:gd name="T33" fmla="*/ 555 h 779"/>
                    <a:gd name="T34" fmla="*/ 1041 w 3007"/>
                    <a:gd name="T35" fmla="*/ 755 h 779"/>
                    <a:gd name="T36" fmla="*/ 1103 w 3007"/>
                    <a:gd name="T37" fmla="*/ 779 h 779"/>
                    <a:gd name="T38" fmla="*/ 1164 w 3007"/>
                    <a:gd name="T39" fmla="*/ 337 h 779"/>
                    <a:gd name="T40" fmla="*/ 1226 w 3007"/>
                    <a:gd name="T41" fmla="*/ 73 h 779"/>
                    <a:gd name="T42" fmla="*/ 1287 w 3007"/>
                    <a:gd name="T43" fmla="*/ 0 h 779"/>
                    <a:gd name="T44" fmla="*/ 1349 w 3007"/>
                    <a:gd name="T45" fmla="*/ 55 h 779"/>
                    <a:gd name="T46" fmla="*/ 1410 w 3007"/>
                    <a:gd name="T47" fmla="*/ 165 h 779"/>
                    <a:gd name="T48" fmla="*/ 1471 w 3007"/>
                    <a:gd name="T49" fmla="*/ 255 h 779"/>
                    <a:gd name="T50" fmla="*/ 1533 w 3007"/>
                    <a:gd name="T51" fmla="*/ 289 h 779"/>
                    <a:gd name="T52" fmla="*/ 1594 w 3007"/>
                    <a:gd name="T53" fmla="*/ 258 h 779"/>
                    <a:gd name="T54" fmla="*/ 1655 w 3007"/>
                    <a:gd name="T55" fmla="*/ 171 h 779"/>
                    <a:gd name="T56" fmla="*/ 1717 w 3007"/>
                    <a:gd name="T57" fmla="*/ 65 h 779"/>
                    <a:gd name="T58" fmla="*/ 1778 w 3007"/>
                    <a:gd name="T59" fmla="*/ 10 h 779"/>
                    <a:gd name="T60" fmla="*/ 1840 w 3007"/>
                    <a:gd name="T61" fmla="*/ 77 h 779"/>
                    <a:gd name="T62" fmla="*/ 1901 w 3007"/>
                    <a:gd name="T63" fmla="*/ 331 h 779"/>
                    <a:gd name="T64" fmla="*/ 1963 w 3007"/>
                    <a:gd name="T65" fmla="*/ 760 h 779"/>
                    <a:gd name="T66" fmla="*/ 2024 w 3007"/>
                    <a:gd name="T67" fmla="*/ 758 h 779"/>
                    <a:gd name="T68" fmla="*/ 2086 w 3007"/>
                    <a:gd name="T69" fmla="*/ 560 h 779"/>
                    <a:gd name="T70" fmla="*/ 2147 w 3007"/>
                    <a:gd name="T71" fmla="*/ 490 h 779"/>
                    <a:gd name="T72" fmla="*/ 2208 w 3007"/>
                    <a:gd name="T73" fmla="*/ 472 h 779"/>
                    <a:gd name="T74" fmla="*/ 2270 w 3007"/>
                    <a:gd name="T75" fmla="*/ 471 h 779"/>
                    <a:gd name="T76" fmla="*/ 2331 w 3007"/>
                    <a:gd name="T77" fmla="*/ 483 h 779"/>
                    <a:gd name="T78" fmla="*/ 2393 w 3007"/>
                    <a:gd name="T79" fmla="*/ 501 h 779"/>
                    <a:gd name="T80" fmla="*/ 2454 w 3007"/>
                    <a:gd name="T81" fmla="*/ 516 h 779"/>
                    <a:gd name="T82" fmla="*/ 2515 w 3007"/>
                    <a:gd name="T83" fmla="*/ 519 h 779"/>
                    <a:gd name="T84" fmla="*/ 2577 w 3007"/>
                    <a:gd name="T85" fmla="*/ 509 h 779"/>
                    <a:gd name="T86" fmla="*/ 2638 w 3007"/>
                    <a:gd name="T87" fmla="*/ 498 h 779"/>
                    <a:gd name="T88" fmla="*/ 2700 w 3007"/>
                    <a:gd name="T89" fmla="*/ 493 h 779"/>
                    <a:gd name="T90" fmla="*/ 2761 w 3007"/>
                    <a:gd name="T91" fmla="*/ 494 h 779"/>
                    <a:gd name="T92" fmla="*/ 2823 w 3007"/>
                    <a:gd name="T93" fmla="*/ 495 h 779"/>
                    <a:gd name="T94" fmla="*/ 2884 w 3007"/>
                    <a:gd name="T95" fmla="*/ 492 h 779"/>
                    <a:gd name="T96" fmla="*/ 2946 w 3007"/>
                    <a:gd name="T97" fmla="*/ 485 h 779"/>
                    <a:gd name="T98" fmla="*/ 3007 w 3007"/>
                    <a:gd name="T99" fmla="*/ 475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779">
                      <a:moveTo>
                        <a:pt x="0" y="463"/>
                      </a:moveTo>
                      <a:lnTo>
                        <a:pt x="58" y="475"/>
                      </a:lnTo>
                      <a:lnTo>
                        <a:pt x="120" y="486"/>
                      </a:lnTo>
                      <a:lnTo>
                        <a:pt x="181" y="493"/>
                      </a:lnTo>
                      <a:lnTo>
                        <a:pt x="243" y="495"/>
                      </a:lnTo>
                      <a:lnTo>
                        <a:pt x="304" y="494"/>
                      </a:lnTo>
                      <a:lnTo>
                        <a:pt x="366" y="493"/>
                      </a:lnTo>
                      <a:lnTo>
                        <a:pt x="427" y="498"/>
                      </a:lnTo>
                      <a:lnTo>
                        <a:pt x="489" y="509"/>
                      </a:lnTo>
                      <a:lnTo>
                        <a:pt x="550" y="520"/>
                      </a:lnTo>
                      <a:lnTo>
                        <a:pt x="611" y="518"/>
                      </a:lnTo>
                      <a:lnTo>
                        <a:pt x="673" y="502"/>
                      </a:lnTo>
                      <a:lnTo>
                        <a:pt x="734" y="483"/>
                      </a:lnTo>
                      <a:lnTo>
                        <a:pt x="796" y="471"/>
                      </a:lnTo>
                      <a:lnTo>
                        <a:pt x="857" y="471"/>
                      </a:lnTo>
                      <a:lnTo>
                        <a:pt x="918" y="488"/>
                      </a:lnTo>
                      <a:lnTo>
                        <a:pt x="980" y="555"/>
                      </a:lnTo>
                      <a:lnTo>
                        <a:pt x="1041" y="755"/>
                      </a:lnTo>
                      <a:lnTo>
                        <a:pt x="1103" y="779"/>
                      </a:lnTo>
                      <a:lnTo>
                        <a:pt x="1164" y="337"/>
                      </a:lnTo>
                      <a:lnTo>
                        <a:pt x="1226" y="73"/>
                      </a:lnTo>
                      <a:lnTo>
                        <a:pt x="1287" y="0"/>
                      </a:lnTo>
                      <a:lnTo>
                        <a:pt x="1349" y="55"/>
                      </a:lnTo>
                      <a:lnTo>
                        <a:pt x="1410" y="165"/>
                      </a:lnTo>
                      <a:lnTo>
                        <a:pt x="1471" y="255"/>
                      </a:lnTo>
                      <a:lnTo>
                        <a:pt x="1533" y="289"/>
                      </a:lnTo>
                      <a:lnTo>
                        <a:pt x="1594" y="258"/>
                      </a:lnTo>
                      <a:lnTo>
                        <a:pt x="1655" y="171"/>
                      </a:lnTo>
                      <a:lnTo>
                        <a:pt x="1717" y="65"/>
                      </a:lnTo>
                      <a:lnTo>
                        <a:pt x="1778" y="10"/>
                      </a:lnTo>
                      <a:lnTo>
                        <a:pt x="1840" y="77"/>
                      </a:lnTo>
                      <a:lnTo>
                        <a:pt x="1901" y="331"/>
                      </a:lnTo>
                      <a:lnTo>
                        <a:pt x="1963" y="760"/>
                      </a:lnTo>
                      <a:lnTo>
                        <a:pt x="2024" y="758"/>
                      </a:lnTo>
                      <a:lnTo>
                        <a:pt x="2086" y="560"/>
                      </a:lnTo>
                      <a:lnTo>
                        <a:pt x="2147" y="490"/>
                      </a:lnTo>
                      <a:lnTo>
                        <a:pt x="2208" y="472"/>
                      </a:lnTo>
                      <a:lnTo>
                        <a:pt x="2270" y="471"/>
                      </a:lnTo>
                      <a:lnTo>
                        <a:pt x="2331" y="483"/>
                      </a:lnTo>
                      <a:lnTo>
                        <a:pt x="2393" y="501"/>
                      </a:lnTo>
                      <a:lnTo>
                        <a:pt x="2454" y="516"/>
                      </a:lnTo>
                      <a:lnTo>
                        <a:pt x="2515" y="519"/>
                      </a:lnTo>
                      <a:lnTo>
                        <a:pt x="2577" y="509"/>
                      </a:lnTo>
                      <a:lnTo>
                        <a:pt x="2638" y="498"/>
                      </a:lnTo>
                      <a:lnTo>
                        <a:pt x="2700" y="493"/>
                      </a:lnTo>
                      <a:lnTo>
                        <a:pt x="2761" y="494"/>
                      </a:lnTo>
                      <a:lnTo>
                        <a:pt x="2823" y="495"/>
                      </a:lnTo>
                      <a:lnTo>
                        <a:pt x="2884" y="492"/>
                      </a:lnTo>
                      <a:lnTo>
                        <a:pt x="2946" y="485"/>
                      </a:lnTo>
                      <a:lnTo>
                        <a:pt x="3007" y="475"/>
                      </a:lnTo>
                    </a:path>
                  </a:pathLst>
                </a:custGeom>
                <a:noFill/>
                <a:ln w="2698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2" name="Freeform 47"/>
                <p:cNvSpPr>
                  <a:spLocks/>
                </p:cNvSpPr>
                <p:nvPr/>
              </p:nvSpPr>
              <p:spPr bwMode="auto">
                <a:xfrm>
                  <a:off x="6697" y="2703"/>
                  <a:ext cx="313" cy="86"/>
                </a:xfrm>
                <a:custGeom>
                  <a:avLst/>
                  <a:gdLst>
                    <a:gd name="T0" fmla="*/ 0 w 313"/>
                    <a:gd name="T1" fmla="*/ 86 h 86"/>
                    <a:gd name="T2" fmla="*/ 61 w 313"/>
                    <a:gd name="T3" fmla="*/ 73 h 86"/>
                    <a:gd name="T4" fmla="*/ 123 w 313"/>
                    <a:gd name="T5" fmla="*/ 59 h 86"/>
                    <a:gd name="T6" fmla="*/ 184 w 313"/>
                    <a:gd name="T7" fmla="*/ 45 h 86"/>
                    <a:gd name="T8" fmla="*/ 246 w 313"/>
                    <a:gd name="T9" fmla="*/ 31 h 86"/>
                    <a:gd name="T10" fmla="*/ 307 w 313"/>
                    <a:gd name="T11" fmla="*/ 16 h 86"/>
                    <a:gd name="T12" fmla="*/ 313 w 313"/>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313" h="86">
                      <a:moveTo>
                        <a:pt x="0" y="86"/>
                      </a:moveTo>
                      <a:lnTo>
                        <a:pt x="61" y="73"/>
                      </a:lnTo>
                      <a:lnTo>
                        <a:pt x="123" y="59"/>
                      </a:lnTo>
                      <a:lnTo>
                        <a:pt x="184" y="45"/>
                      </a:lnTo>
                      <a:lnTo>
                        <a:pt x="246" y="31"/>
                      </a:lnTo>
                      <a:lnTo>
                        <a:pt x="307" y="16"/>
                      </a:lnTo>
                      <a:lnTo>
                        <a:pt x="313" y="0"/>
                      </a:lnTo>
                    </a:path>
                  </a:pathLst>
                </a:custGeom>
                <a:noFill/>
                <a:ln w="2698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3" name="Freeform 48"/>
                <p:cNvSpPr>
                  <a:spLocks/>
                </p:cNvSpPr>
                <p:nvPr/>
              </p:nvSpPr>
              <p:spPr bwMode="auto">
                <a:xfrm>
                  <a:off x="3690" y="2198"/>
                  <a:ext cx="3007" cy="993"/>
                </a:xfrm>
                <a:custGeom>
                  <a:avLst/>
                  <a:gdLst>
                    <a:gd name="T0" fmla="*/ 0 w 3007"/>
                    <a:gd name="T1" fmla="*/ 610 h 993"/>
                    <a:gd name="T2" fmla="*/ 58 w 3007"/>
                    <a:gd name="T3" fmla="*/ 618 h 993"/>
                    <a:gd name="T4" fmla="*/ 120 w 3007"/>
                    <a:gd name="T5" fmla="*/ 624 h 993"/>
                    <a:gd name="T6" fmla="*/ 181 w 3007"/>
                    <a:gd name="T7" fmla="*/ 626 h 993"/>
                    <a:gd name="T8" fmla="*/ 243 w 3007"/>
                    <a:gd name="T9" fmla="*/ 625 h 993"/>
                    <a:gd name="T10" fmla="*/ 304 w 3007"/>
                    <a:gd name="T11" fmla="*/ 625 h 993"/>
                    <a:gd name="T12" fmla="*/ 366 w 3007"/>
                    <a:gd name="T13" fmla="*/ 628 h 993"/>
                    <a:gd name="T14" fmla="*/ 427 w 3007"/>
                    <a:gd name="T15" fmla="*/ 633 h 993"/>
                    <a:gd name="T16" fmla="*/ 489 w 3007"/>
                    <a:gd name="T17" fmla="*/ 634 h 993"/>
                    <a:gd name="T18" fmla="*/ 550 w 3007"/>
                    <a:gd name="T19" fmla="*/ 630 h 993"/>
                    <a:gd name="T20" fmla="*/ 611 w 3007"/>
                    <a:gd name="T21" fmla="*/ 620 h 993"/>
                    <a:gd name="T22" fmla="*/ 673 w 3007"/>
                    <a:gd name="T23" fmla="*/ 609 h 993"/>
                    <a:gd name="T24" fmla="*/ 734 w 3007"/>
                    <a:gd name="T25" fmla="*/ 605 h 993"/>
                    <a:gd name="T26" fmla="*/ 796 w 3007"/>
                    <a:gd name="T27" fmla="*/ 617 h 993"/>
                    <a:gd name="T28" fmla="*/ 857 w 3007"/>
                    <a:gd name="T29" fmla="*/ 660 h 993"/>
                    <a:gd name="T30" fmla="*/ 918 w 3007"/>
                    <a:gd name="T31" fmla="*/ 757 h 993"/>
                    <a:gd name="T32" fmla="*/ 980 w 3007"/>
                    <a:gd name="T33" fmla="*/ 825 h 993"/>
                    <a:gd name="T34" fmla="*/ 1041 w 3007"/>
                    <a:gd name="T35" fmla="*/ 651 h 993"/>
                    <a:gd name="T36" fmla="*/ 1103 w 3007"/>
                    <a:gd name="T37" fmla="*/ 421 h 993"/>
                    <a:gd name="T38" fmla="*/ 1164 w 3007"/>
                    <a:gd name="T39" fmla="*/ 298 h 993"/>
                    <a:gd name="T40" fmla="*/ 1226 w 3007"/>
                    <a:gd name="T41" fmla="*/ 274 h 993"/>
                    <a:gd name="T42" fmla="*/ 1287 w 3007"/>
                    <a:gd name="T43" fmla="*/ 307 h 993"/>
                    <a:gd name="T44" fmla="*/ 1349 w 3007"/>
                    <a:gd name="T45" fmla="*/ 351 h 993"/>
                    <a:gd name="T46" fmla="*/ 1410 w 3007"/>
                    <a:gd name="T47" fmla="*/ 370 h 993"/>
                    <a:gd name="T48" fmla="*/ 1471 w 3007"/>
                    <a:gd name="T49" fmla="*/ 335 h 993"/>
                    <a:gd name="T50" fmla="*/ 1533 w 3007"/>
                    <a:gd name="T51" fmla="*/ 229 h 993"/>
                    <a:gd name="T52" fmla="*/ 1594 w 3007"/>
                    <a:gd name="T53" fmla="*/ 87 h 993"/>
                    <a:gd name="T54" fmla="*/ 1655 w 3007"/>
                    <a:gd name="T55" fmla="*/ 0 h 993"/>
                    <a:gd name="T56" fmla="*/ 1717 w 3007"/>
                    <a:gd name="T57" fmla="*/ 54 h 993"/>
                    <a:gd name="T58" fmla="*/ 1778 w 3007"/>
                    <a:gd name="T59" fmla="*/ 323 h 993"/>
                    <a:gd name="T60" fmla="*/ 1840 w 3007"/>
                    <a:gd name="T61" fmla="*/ 923 h 993"/>
                    <a:gd name="T62" fmla="*/ 1901 w 3007"/>
                    <a:gd name="T63" fmla="*/ 993 h 993"/>
                    <a:gd name="T64" fmla="*/ 1963 w 3007"/>
                    <a:gd name="T65" fmla="*/ 677 h 993"/>
                    <a:gd name="T66" fmla="*/ 2024 w 3007"/>
                    <a:gd name="T67" fmla="*/ 593 h 993"/>
                    <a:gd name="T68" fmla="*/ 2086 w 3007"/>
                    <a:gd name="T69" fmla="*/ 579 h 993"/>
                    <a:gd name="T70" fmla="*/ 2147 w 3007"/>
                    <a:gd name="T71" fmla="*/ 587 h 993"/>
                    <a:gd name="T72" fmla="*/ 2208 w 3007"/>
                    <a:gd name="T73" fmla="*/ 608 h 993"/>
                    <a:gd name="T74" fmla="*/ 2270 w 3007"/>
                    <a:gd name="T75" fmla="*/ 633 h 993"/>
                    <a:gd name="T76" fmla="*/ 2331 w 3007"/>
                    <a:gd name="T77" fmla="*/ 650 h 993"/>
                    <a:gd name="T78" fmla="*/ 2393 w 3007"/>
                    <a:gd name="T79" fmla="*/ 651 h 993"/>
                    <a:gd name="T80" fmla="*/ 2454 w 3007"/>
                    <a:gd name="T81" fmla="*/ 640 h 993"/>
                    <a:gd name="T82" fmla="*/ 2515 w 3007"/>
                    <a:gd name="T83" fmla="*/ 631 h 993"/>
                    <a:gd name="T84" fmla="*/ 2577 w 3007"/>
                    <a:gd name="T85" fmla="*/ 632 h 993"/>
                    <a:gd name="T86" fmla="*/ 2638 w 3007"/>
                    <a:gd name="T87" fmla="*/ 638 h 993"/>
                    <a:gd name="T88" fmla="*/ 2700 w 3007"/>
                    <a:gd name="T89" fmla="*/ 643 h 993"/>
                    <a:gd name="T90" fmla="*/ 2761 w 3007"/>
                    <a:gd name="T91" fmla="*/ 643 h 993"/>
                    <a:gd name="T92" fmla="*/ 2823 w 3007"/>
                    <a:gd name="T93" fmla="*/ 638 h 993"/>
                    <a:gd name="T94" fmla="*/ 2884 w 3007"/>
                    <a:gd name="T95" fmla="*/ 629 h 993"/>
                    <a:gd name="T96" fmla="*/ 2946 w 3007"/>
                    <a:gd name="T97" fmla="*/ 618 h 993"/>
                    <a:gd name="T98" fmla="*/ 3007 w 3007"/>
                    <a:gd name="T99" fmla="*/ 607 h 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07" h="993">
                      <a:moveTo>
                        <a:pt x="0" y="610"/>
                      </a:moveTo>
                      <a:lnTo>
                        <a:pt x="58" y="618"/>
                      </a:lnTo>
                      <a:lnTo>
                        <a:pt x="120" y="624"/>
                      </a:lnTo>
                      <a:lnTo>
                        <a:pt x="181" y="626"/>
                      </a:lnTo>
                      <a:lnTo>
                        <a:pt x="243" y="625"/>
                      </a:lnTo>
                      <a:lnTo>
                        <a:pt x="304" y="625"/>
                      </a:lnTo>
                      <a:lnTo>
                        <a:pt x="366" y="628"/>
                      </a:lnTo>
                      <a:lnTo>
                        <a:pt x="427" y="633"/>
                      </a:lnTo>
                      <a:lnTo>
                        <a:pt x="489" y="634"/>
                      </a:lnTo>
                      <a:lnTo>
                        <a:pt x="550" y="630"/>
                      </a:lnTo>
                      <a:lnTo>
                        <a:pt x="611" y="620"/>
                      </a:lnTo>
                      <a:lnTo>
                        <a:pt x="673" y="609"/>
                      </a:lnTo>
                      <a:lnTo>
                        <a:pt x="734" y="605"/>
                      </a:lnTo>
                      <a:lnTo>
                        <a:pt x="796" y="617"/>
                      </a:lnTo>
                      <a:lnTo>
                        <a:pt x="857" y="660"/>
                      </a:lnTo>
                      <a:lnTo>
                        <a:pt x="918" y="757"/>
                      </a:lnTo>
                      <a:lnTo>
                        <a:pt x="980" y="825"/>
                      </a:lnTo>
                      <a:lnTo>
                        <a:pt x="1041" y="651"/>
                      </a:lnTo>
                      <a:lnTo>
                        <a:pt x="1103" y="421"/>
                      </a:lnTo>
                      <a:lnTo>
                        <a:pt x="1164" y="298"/>
                      </a:lnTo>
                      <a:lnTo>
                        <a:pt x="1226" y="274"/>
                      </a:lnTo>
                      <a:lnTo>
                        <a:pt x="1287" y="307"/>
                      </a:lnTo>
                      <a:lnTo>
                        <a:pt x="1349" y="351"/>
                      </a:lnTo>
                      <a:lnTo>
                        <a:pt x="1410" y="370"/>
                      </a:lnTo>
                      <a:lnTo>
                        <a:pt x="1471" y="335"/>
                      </a:lnTo>
                      <a:lnTo>
                        <a:pt x="1533" y="229"/>
                      </a:lnTo>
                      <a:lnTo>
                        <a:pt x="1594" y="87"/>
                      </a:lnTo>
                      <a:lnTo>
                        <a:pt x="1655" y="0"/>
                      </a:lnTo>
                      <a:lnTo>
                        <a:pt x="1717" y="54"/>
                      </a:lnTo>
                      <a:lnTo>
                        <a:pt x="1778" y="323"/>
                      </a:lnTo>
                      <a:lnTo>
                        <a:pt x="1840" y="923"/>
                      </a:lnTo>
                      <a:lnTo>
                        <a:pt x="1901" y="993"/>
                      </a:lnTo>
                      <a:lnTo>
                        <a:pt x="1963" y="677"/>
                      </a:lnTo>
                      <a:lnTo>
                        <a:pt x="2024" y="593"/>
                      </a:lnTo>
                      <a:lnTo>
                        <a:pt x="2086" y="579"/>
                      </a:lnTo>
                      <a:lnTo>
                        <a:pt x="2147" y="587"/>
                      </a:lnTo>
                      <a:lnTo>
                        <a:pt x="2208" y="608"/>
                      </a:lnTo>
                      <a:lnTo>
                        <a:pt x="2270" y="633"/>
                      </a:lnTo>
                      <a:lnTo>
                        <a:pt x="2331" y="650"/>
                      </a:lnTo>
                      <a:lnTo>
                        <a:pt x="2393" y="651"/>
                      </a:lnTo>
                      <a:lnTo>
                        <a:pt x="2454" y="640"/>
                      </a:lnTo>
                      <a:lnTo>
                        <a:pt x="2515" y="631"/>
                      </a:lnTo>
                      <a:lnTo>
                        <a:pt x="2577" y="632"/>
                      </a:lnTo>
                      <a:lnTo>
                        <a:pt x="2638" y="638"/>
                      </a:lnTo>
                      <a:lnTo>
                        <a:pt x="2700" y="643"/>
                      </a:lnTo>
                      <a:lnTo>
                        <a:pt x="2761" y="643"/>
                      </a:lnTo>
                      <a:lnTo>
                        <a:pt x="2823" y="638"/>
                      </a:lnTo>
                      <a:lnTo>
                        <a:pt x="2884" y="629"/>
                      </a:lnTo>
                      <a:lnTo>
                        <a:pt x="2946" y="618"/>
                      </a:lnTo>
                      <a:lnTo>
                        <a:pt x="3007" y="607"/>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4" name="Freeform 49"/>
                <p:cNvSpPr>
                  <a:spLocks/>
                </p:cNvSpPr>
                <p:nvPr/>
              </p:nvSpPr>
              <p:spPr bwMode="auto">
                <a:xfrm>
                  <a:off x="6697" y="2719"/>
                  <a:ext cx="313" cy="86"/>
                </a:xfrm>
                <a:custGeom>
                  <a:avLst/>
                  <a:gdLst>
                    <a:gd name="T0" fmla="*/ 0 w 313"/>
                    <a:gd name="T1" fmla="*/ 86 h 86"/>
                    <a:gd name="T2" fmla="*/ 61 w 313"/>
                    <a:gd name="T3" fmla="*/ 74 h 86"/>
                    <a:gd name="T4" fmla="*/ 123 w 313"/>
                    <a:gd name="T5" fmla="*/ 61 h 86"/>
                    <a:gd name="T6" fmla="*/ 184 w 313"/>
                    <a:gd name="T7" fmla="*/ 47 h 86"/>
                    <a:gd name="T8" fmla="*/ 246 w 313"/>
                    <a:gd name="T9" fmla="*/ 32 h 86"/>
                    <a:gd name="T10" fmla="*/ 307 w 313"/>
                    <a:gd name="T11" fmla="*/ 17 h 86"/>
                    <a:gd name="T12" fmla="*/ 313 w 313"/>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313" h="86">
                      <a:moveTo>
                        <a:pt x="0" y="86"/>
                      </a:moveTo>
                      <a:lnTo>
                        <a:pt x="61" y="74"/>
                      </a:lnTo>
                      <a:lnTo>
                        <a:pt x="123" y="61"/>
                      </a:lnTo>
                      <a:lnTo>
                        <a:pt x="184" y="47"/>
                      </a:lnTo>
                      <a:lnTo>
                        <a:pt x="246" y="32"/>
                      </a:lnTo>
                      <a:lnTo>
                        <a:pt x="307" y="17"/>
                      </a:lnTo>
                      <a:lnTo>
                        <a:pt x="313"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grpSp>
      <p:grpSp>
        <p:nvGrpSpPr>
          <p:cNvPr id="4429" name="Group 4428"/>
          <p:cNvGrpSpPr/>
          <p:nvPr/>
        </p:nvGrpSpPr>
        <p:grpSpPr>
          <a:xfrm>
            <a:off x="5810250" y="693136"/>
            <a:ext cx="6381750" cy="3144440"/>
            <a:chOff x="5810250" y="655036"/>
            <a:chExt cx="6381750" cy="3144440"/>
          </a:xfrm>
        </p:grpSpPr>
        <p:grpSp>
          <p:nvGrpSpPr>
            <p:cNvPr id="3816" name="Group 3815"/>
            <p:cNvGrpSpPr/>
            <p:nvPr/>
          </p:nvGrpSpPr>
          <p:grpSpPr>
            <a:xfrm>
              <a:off x="5810250" y="706318"/>
              <a:ext cx="6381750" cy="3093158"/>
              <a:chOff x="4143375" y="2986967"/>
              <a:chExt cx="6381750" cy="3093158"/>
            </a:xfrm>
          </p:grpSpPr>
          <p:sp>
            <p:nvSpPr>
              <p:cNvPr id="3817" name="AutoShape 3"/>
              <p:cNvSpPr>
                <a:spLocks noChangeAspect="1" noChangeArrowheads="1" noTextEdit="1"/>
              </p:cNvSpPr>
              <p:nvPr/>
            </p:nvSpPr>
            <p:spPr bwMode="auto">
              <a:xfrm>
                <a:off x="4143375" y="3038475"/>
                <a:ext cx="638175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818" name="Rectangle 5"/>
              <p:cNvSpPr>
                <a:spLocks noChangeArrowheads="1"/>
              </p:cNvSpPr>
              <p:nvPr/>
            </p:nvSpPr>
            <p:spPr bwMode="auto">
              <a:xfrm>
                <a:off x="8619118" y="3240843"/>
                <a:ext cx="1597373" cy="909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819" name="Rectangle 6"/>
              <p:cNvSpPr>
                <a:spLocks noChangeArrowheads="1"/>
              </p:cNvSpPr>
              <p:nvPr/>
            </p:nvSpPr>
            <p:spPr bwMode="auto">
              <a:xfrm>
                <a:off x="9116915" y="4366131"/>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3820" name="Line 7"/>
              <p:cNvSpPr>
                <a:spLocks noChangeShapeType="1"/>
              </p:cNvSpPr>
              <p:nvPr/>
            </p:nvSpPr>
            <p:spPr bwMode="auto">
              <a:xfrm>
                <a:off x="8619118" y="4150476"/>
                <a:ext cx="1597373"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1" name="Line 8"/>
              <p:cNvSpPr>
                <a:spLocks noChangeShapeType="1"/>
              </p:cNvSpPr>
              <p:nvPr/>
            </p:nvSpPr>
            <p:spPr bwMode="auto">
              <a:xfrm>
                <a:off x="8619118" y="3240843"/>
                <a:ext cx="1597373"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2" name="Line 9"/>
              <p:cNvSpPr>
                <a:spLocks noChangeShapeType="1"/>
              </p:cNvSpPr>
              <p:nvPr/>
            </p:nvSpPr>
            <p:spPr bwMode="auto">
              <a:xfrm flipV="1">
                <a:off x="8619118"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3" name="Line 10"/>
              <p:cNvSpPr>
                <a:spLocks noChangeShapeType="1"/>
              </p:cNvSpPr>
              <p:nvPr/>
            </p:nvSpPr>
            <p:spPr bwMode="auto">
              <a:xfrm flipV="1">
                <a:off x="9062710"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4" name="Line 11"/>
              <p:cNvSpPr>
                <a:spLocks noChangeShapeType="1"/>
              </p:cNvSpPr>
              <p:nvPr/>
            </p:nvSpPr>
            <p:spPr bwMode="auto">
              <a:xfrm flipV="1">
                <a:off x="9506302"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5" name="Line 12"/>
              <p:cNvSpPr>
                <a:spLocks noChangeShapeType="1"/>
              </p:cNvSpPr>
              <p:nvPr/>
            </p:nvSpPr>
            <p:spPr bwMode="auto">
              <a:xfrm flipV="1">
                <a:off x="9949894" y="4136167"/>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6" name="Line 13"/>
              <p:cNvSpPr>
                <a:spLocks noChangeShapeType="1"/>
              </p:cNvSpPr>
              <p:nvPr/>
            </p:nvSpPr>
            <p:spPr bwMode="auto">
              <a:xfrm>
                <a:off x="8619118"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7" name="Line 14"/>
              <p:cNvSpPr>
                <a:spLocks noChangeShapeType="1"/>
              </p:cNvSpPr>
              <p:nvPr/>
            </p:nvSpPr>
            <p:spPr bwMode="auto">
              <a:xfrm>
                <a:off x="9062710"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8" name="Line 15"/>
              <p:cNvSpPr>
                <a:spLocks noChangeShapeType="1"/>
              </p:cNvSpPr>
              <p:nvPr/>
            </p:nvSpPr>
            <p:spPr bwMode="auto">
              <a:xfrm>
                <a:off x="9506302"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29" name="Line 16"/>
              <p:cNvSpPr>
                <a:spLocks noChangeShapeType="1"/>
              </p:cNvSpPr>
              <p:nvPr/>
            </p:nvSpPr>
            <p:spPr bwMode="auto">
              <a:xfrm>
                <a:off x="9949894" y="3240843"/>
                <a:ext cx="0" cy="14309"/>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0" name="Rectangle 17"/>
              <p:cNvSpPr>
                <a:spLocks noChangeArrowheads="1"/>
              </p:cNvSpPr>
              <p:nvPr/>
            </p:nvSpPr>
            <p:spPr bwMode="auto">
              <a:xfrm>
                <a:off x="8579295"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1" name="Rectangle 18"/>
              <p:cNvSpPr>
                <a:spLocks noChangeArrowheads="1"/>
              </p:cNvSpPr>
              <p:nvPr/>
            </p:nvSpPr>
            <p:spPr bwMode="auto">
              <a:xfrm>
                <a:off x="9021780"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2" name="Rectangle 19"/>
              <p:cNvSpPr>
                <a:spLocks noChangeArrowheads="1"/>
              </p:cNvSpPr>
              <p:nvPr/>
            </p:nvSpPr>
            <p:spPr bwMode="auto">
              <a:xfrm>
                <a:off x="9429973"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3" name="Rectangle 20"/>
              <p:cNvSpPr>
                <a:spLocks noChangeArrowheads="1"/>
              </p:cNvSpPr>
              <p:nvPr/>
            </p:nvSpPr>
            <p:spPr bwMode="auto">
              <a:xfrm>
                <a:off x="9877990"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34" name="Line 21"/>
              <p:cNvSpPr>
                <a:spLocks noChangeShapeType="1"/>
              </p:cNvSpPr>
              <p:nvPr/>
            </p:nvSpPr>
            <p:spPr bwMode="auto">
              <a:xfrm flipV="1">
                <a:off x="8619118"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5" name="Line 22"/>
              <p:cNvSpPr>
                <a:spLocks noChangeShapeType="1"/>
              </p:cNvSpPr>
              <p:nvPr/>
            </p:nvSpPr>
            <p:spPr bwMode="auto">
              <a:xfrm flipV="1">
                <a:off x="10216492"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6" name="Line 23"/>
              <p:cNvSpPr>
                <a:spLocks noChangeShapeType="1"/>
              </p:cNvSpPr>
              <p:nvPr/>
            </p:nvSpPr>
            <p:spPr bwMode="auto">
              <a:xfrm>
                <a:off x="8619118"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7" name="Line 24"/>
              <p:cNvSpPr>
                <a:spLocks noChangeShapeType="1"/>
              </p:cNvSpPr>
              <p:nvPr/>
            </p:nvSpPr>
            <p:spPr bwMode="auto">
              <a:xfrm>
                <a:off x="8619118"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8" name="Line 25"/>
              <p:cNvSpPr>
                <a:spLocks noChangeShapeType="1"/>
              </p:cNvSpPr>
              <p:nvPr/>
            </p:nvSpPr>
            <p:spPr bwMode="auto">
              <a:xfrm>
                <a:off x="8619118"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39" name="Line 26"/>
              <p:cNvSpPr>
                <a:spLocks noChangeShapeType="1"/>
              </p:cNvSpPr>
              <p:nvPr/>
            </p:nvSpPr>
            <p:spPr bwMode="auto">
              <a:xfrm flipH="1">
                <a:off x="10201005"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0" name="Line 27"/>
              <p:cNvSpPr>
                <a:spLocks noChangeShapeType="1"/>
              </p:cNvSpPr>
              <p:nvPr/>
            </p:nvSpPr>
            <p:spPr bwMode="auto">
              <a:xfrm flipH="1">
                <a:off x="10201005"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1" name="Line 28"/>
              <p:cNvSpPr>
                <a:spLocks noChangeShapeType="1"/>
              </p:cNvSpPr>
              <p:nvPr/>
            </p:nvSpPr>
            <p:spPr bwMode="auto">
              <a:xfrm flipH="1">
                <a:off x="10201005"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2" name="Rectangle 29"/>
              <p:cNvSpPr>
                <a:spLocks noChangeArrowheads="1"/>
              </p:cNvSpPr>
              <p:nvPr/>
            </p:nvSpPr>
            <p:spPr bwMode="auto">
              <a:xfrm>
                <a:off x="8454292" y="401658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3" name="Rectangle 30"/>
              <p:cNvSpPr>
                <a:spLocks noChangeArrowheads="1"/>
              </p:cNvSpPr>
              <p:nvPr/>
            </p:nvSpPr>
            <p:spPr bwMode="auto">
              <a:xfrm>
                <a:off x="8499647" y="363535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4" name="Rectangle 31"/>
              <p:cNvSpPr>
                <a:spLocks noChangeArrowheads="1"/>
              </p:cNvSpPr>
              <p:nvPr/>
            </p:nvSpPr>
            <p:spPr bwMode="auto">
              <a:xfrm>
                <a:off x="8499647"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845" name="Freeform 32"/>
              <p:cNvSpPr>
                <a:spLocks/>
              </p:cNvSpPr>
              <p:nvPr/>
            </p:nvSpPr>
            <p:spPr bwMode="auto">
              <a:xfrm>
                <a:off x="861911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6" name="Freeform 33"/>
              <p:cNvSpPr>
                <a:spLocks/>
              </p:cNvSpPr>
              <p:nvPr/>
            </p:nvSpPr>
            <p:spPr bwMode="auto">
              <a:xfrm>
                <a:off x="8640136"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7" name="Freeform 34"/>
              <p:cNvSpPr>
                <a:spLocks/>
              </p:cNvSpPr>
              <p:nvPr/>
            </p:nvSpPr>
            <p:spPr bwMode="auto">
              <a:xfrm>
                <a:off x="8662260"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8" name="Freeform 35"/>
              <p:cNvSpPr>
                <a:spLocks/>
              </p:cNvSpPr>
              <p:nvPr/>
            </p:nvSpPr>
            <p:spPr bwMode="auto">
              <a:xfrm>
                <a:off x="868438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49" name="Freeform 36"/>
              <p:cNvSpPr>
                <a:spLocks/>
              </p:cNvSpPr>
              <p:nvPr/>
            </p:nvSpPr>
            <p:spPr bwMode="auto">
              <a:xfrm>
                <a:off x="870540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0" name="Freeform 37"/>
              <p:cNvSpPr>
                <a:spLocks/>
              </p:cNvSpPr>
              <p:nvPr/>
            </p:nvSpPr>
            <p:spPr bwMode="auto">
              <a:xfrm>
                <a:off x="8727527"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1" name="Freeform 38"/>
              <p:cNvSpPr>
                <a:spLocks/>
              </p:cNvSpPr>
              <p:nvPr/>
            </p:nvSpPr>
            <p:spPr bwMode="auto">
              <a:xfrm>
                <a:off x="874965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2" name="Freeform 39"/>
              <p:cNvSpPr>
                <a:spLocks/>
              </p:cNvSpPr>
              <p:nvPr/>
            </p:nvSpPr>
            <p:spPr bwMode="auto">
              <a:xfrm>
                <a:off x="8770669"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3" name="Freeform 40"/>
              <p:cNvSpPr>
                <a:spLocks/>
              </p:cNvSpPr>
              <p:nvPr/>
            </p:nvSpPr>
            <p:spPr bwMode="auto">
              <a:xfrm>
                <a:off x="8792794"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4" name="Freeform 41"/>
              <p:cNvSpPr>
                <a:spLocks/>
              </p:cNvSpPr>
              <p:nvPr/>
            </p:nvSpPr>
            <p:spPr bwMode="auto">
              <a:xfrm>
                <a:off x="8814918"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5" name="Freeform 42"/>
              <p:cNvSpPr>
                <a:spLocks/>
              </p:cNvSpPr>
              <p:nvPr/>
            </p:nvSpPr>
            <p:spPr bwMode="auto">
              <a:xfrm>
                <a:off x="8835936"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6" name="Freeform 43"/>
              <p:cNvSpPr>
                <a:spLocks/>
              </p:cNvSpPr>
              <p:nvPr/>
            </p:nvSpPr>
            <p:spPr bwMode="auto">
              <a:xfrm>
                <a:off x="885806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7" name="Freeform 44"/>
              <p:cNvSpPr>
                <a:spLocks/>
              </p:cNvSpPr>
              <p:nvPr/>
            </p:nvSpPr>
            <p:spPr bwMode="auto">
              <a:xfrm>
                <a:off x="8880185"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8" name="Freeform 45"/>
              <p:cNvSpPr>
                <a:spLocks/>
              </p:cNvSpPr>
              <p:nvPr/>
            </p:nvSpPr>
            <p:spPr bwMode="auto">
              <a:xfrm>
                <a:off x="890120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59" name="Freeform 46"/>
              <p:cNvSpPr>
                <a:spLocks/>
              </p:cNvSpPr>
              <p:nvPr/>
            </p:nvSpPr>
            <p:spPr bwMode="auto">
              <a:xfrm>
                <a:off x="892332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0" name="Freeform 47"/>
              <p:cNvSpPr>
                <a:spLocks/>
              </p:cNvSpPr>
              <p:nvPr/>
            </p:nvSpPr>
            <p:spPr bwMode="auto">
              <a:xfrm>
                <a:off x="8945451"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1" name="Freeform 48"/>
              <p:cNvSpPr>
                <a:spLocks/>
              </p:cNvSpPr>
              <p:nvPr/>
            </p:nvSpPr>
            <p:spPr bwMode="auto">
              <a:xfrm>
                <a:off x="896757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2" name="Freeform 49"/>
              <p:cNvSpPr>
                <a:spLocks/>
              </p:cNvSpPr>
              <p:nvPr/>
            </p:nvSpPr>
            <p:spPr bwMode="auto">
              <a:xfrm>
                <a:off x="898859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3" name="Freeform 50"/>
              <p:cNvSpPr>
                <a:spLocks/>
              </p:cNvSpPr>
              <p:nvPr/>
            </p:nvSpPr>
            <p:spPr bwMode="auto">
              <a:xfrm>
                <a:off x="9010718"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4" name="Freeform 51"/>
              <p:cNvSpPr>
                <a:spLocks/>
              </p:cNvSpPr>
              <p:nvPr/>
            </p:nvSpPr>
            <p:spPr bwMode="auto">
              <a:xfrm>
                <a:off x="903284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5" name="Freeform 52"/>
              <p:cNvSpPr>
                <a:spLocks/>
              </p:cNvSpPr>
              <p:nvPr/>
            </p:nvSpPr>
            <p:spPr bwMode="auto">
              <a:xfrm>
                <a:off x="905386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6" name="Freeform 53"/>
              <p:cNvSpPr>
                <a:spLocks/>
              </p:cNvSpPr>
              <p:nvPr/>
            </p:nvSpPr>
            <p:spPr bwMode="auto">
              <a:xfrm>
                <a:off x="9075984"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7" name="Freeform 54"/>
              <p:cNvSpPr>
                <a:spLocks/>
              </p:cNvSpPr>
              <p:nvPr/>
            </p:nvSpPr>
            <p:spPr bwMode="auto">
              <a:xfrm>
                <a:off x="9098109"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8" name="Freeform 55"/>
              <p:cNvSpPr>
                <a:spLocks/>
              </p:cNvSpPr>
              <p:nvPr/>
            </p:nvSpPr>
            <p:spPr bwMode="auto">
              <a:xfrm>
                <a:off x="911912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69" name="Freeform 56"/>
              <p:cNvSpPr>
                <a:spLocks/>
              </p:cNvSpPr>
              <p:nvPr/>
            </p:nvSpPr>
            <p:spPr bwMode="auto">
              <a:xfrm>
                <a:off x="914125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0" name="Freeform 57"/>
              <p:cNvSpPr>
                <a:spLocks/>
              </p:cNvSpPr>
              <p:nvPr/>
            </p:nvSpPr>
            <p:spPr bwMode="auto">
              <a:xfrm>
                <a:off x="9163376"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1" name="Freeform 58"/>
              <p:cNvSpPr>
                <a:spLocks/>
              </p:cNvSpPr>
              <p:nvPr/>
            </p:nvSpPr>
            <p:spPr bwMode="auto">
              <a:xfrm>
                <a:off x="9184393"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2" name="Freeform 59"/>
              <p:cNvSpPr>
                <a:spLocks/>
              </p:cNvSpPr>
              <p:nvPr/>
            </p:nvSpPr>
            <p:spPr bwMode="auto">
              <a:xfrm>
                <a:off x="9206518"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3" name="Freeform 60"/>
              <p:cNvSpPr>
                <a:spLocks/>
              </p:cNvSpPr>
              <p:nvPr/>
            </p:nvSpPr>
            <p:spPr bwMode="auto">
              <a:xfrm>
                <a:off x="9228642"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4" name="Freeform 61"/>
              <p:cNvSpPr>
                <a:spLocks/>
              </p:cNvSpPr>
              <p:nvPr/>
            </p:nvSpPr>
            <p:spPr bwMode="auto">
              <a:xfrm>
                <a:off x="924966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5" name="Freeform 62"/>
              <p:cNvSpPr>
                <a:spLocks/>
              </p:cNvSpPr>
              <p:nvPr/>
            </p:nvSpPr>
            <p:spPr bwMode="auto">
              <a:xfrm>
                <a:off x="9271785"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6" name="Freeform 63"/>
              <p:cNvSpPr>
                <a:spLocks/>
              </p:cNvSpPr>
              <p:nvPr/>
            </p:nvSpPr>
            <p:spPr bwMode="auto">
              <a:xfrm>
                <a:off x="9293909"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7" name="Freeform 64"/>
              <p:cNvSpPr>
                <a:spLocks/>
              </p:cNvSpPr>
              <p:nvPr/>
            </p:nvSpPr>
            <p:spPr bwMode="auto">
              <a:xfrm>
                <a:off x="9316033" y="3694637"/>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1 w 19"/>
                  <a:gd name="T11" fmla="*/ 1 h 1"/>
                  <a:gd name="T12" fmla="*/ 2 w 19"/>
                  <a:gd name="T13" fmla="*/ 1 h 1"/>
                  <a:gd name="T14" fmla="*/ 2 w 19"/>
                  <a:gd name="T15" fmla="*/ 1 h 1"/>
                  <a:gd name="T16" fmla="*/ 3 w 19"/>
                  <a:gd name="T17" fmla="*/ 1 h 1"/>
                  <a:gd name="T18" fmla="*/ 3 w 19"/>
                  <a:gd name="T19" fmla="*/ 1 h 1"/>
                  <a:gd name="T20" fmla="*/ 4 w 19"/>
                  <a:gd name="T21" fmla="*/ 1 h 1"/>
                  <a:gd name="T22" fmla="*/ 4 w 19"/>
                  <a:gd name="T23" fmla="*/ 1 h 1"/>
                  <a:gd name="T24" fmla="*/ 4 w 19"/>
                  <a:gd name="T25" fmla="*/ 1 h 1"/>
                  <a:gd name="T26" fmla="*/ 5 w 19"/>
                  <a:gd name="T27" fmla="*/ 1 h 1"/>
                  <a:gd name="T28" fmla="*/ 5 w 19"/>
                  <a:gd name="T29" fmla="*/ 1 h 1"/>
                  <a:gd name="T30" fmla="*/ 6 w 19"/>
                  <a:gd name="T31" fmla="*/ 1 h 1"/>
                  <a:gd name="T32" fmla="*/ 6 w 19"/>
                  <a:gd name="T33" fmla="*/ 1 h 1"/>
                  <a:gd name="T34" fmla="*/ 7 w 19"/>
                  <a:gd name="T35" fmla="*/ 1 h 1"/>
                  <a:gd name="T36" fmla="*/ 7 w 19"/>
                  <a:gd name="T37" fmla="*/ 1 h 1"/>
                  <a:gd name="T38" fmla="*/ 7 w 19"/>
                  <a:gd name="T39" fmla="*/ 1 h 1"/>
                  <a:gd name="T40" fmla="*/ 8 w 19"/>
                  <a:gd name="T41" fmla="*/ 1 h 1"/>
                  <a:gd name="T42" fmla="*/ 8 w 19"/>
                  <a:gd name="T43" fmla="*/ 1 h 1"/>
                  <a:gd name="T44" fmla="*/ 9 w 19"/>
                  <a:gd name="T45" fmla="*/ 1 h 1"/>
                  <a:gd name="T46" fmla="*/ 9 w 19"/>
                  <a:gd name="T47" fmla="*/ 1 h 1"/>
                  <a:gd name="T48" fmla="*/ 9 w 19"/>
                  <a:gd name="T49" fmla="*/ 1 h 1"/>
                  <a:gd name="T50" fmla="*/ 10 w 19"/>
                  <a:gd name="T51" fmla="*/ 1 h 1"/>
                  <a:gd name="T52" fmla="*/ 10 w 19"/>
                  <a:gd name="T53" fmla="*/ 1 h 1"/>
                  <a:gd name="T54" fmla="*/ 10 w 19"/>
                  <a:gd name="T55" fmla="*/ 1 h 1"/>
                  <a:gd name="T56" fmla="*/ 11 w 19"/>
                  <a:gd name="T57" fmla="*/ 1 h 1"/>
                  <a:gd name="T58" fmla="*/ 11 w 19"/>
                  <a:gd name="T59" fmla="*/ 1 h 1"/>
                  <a:gd name="T60" fmla="*/ 12 w 19"/>
                  <a:gd name="T61" fmla="*/ 1 h 1"/>
                  <a:gd name="T62" fmla="*/ 12 w 19"/>
                  <a:gd name="T63" fmla="*/ 1 h 1"/>
                  <a:gd name="T64" fmla="*/ 12 w 19"/>
                  <a:gd name="T65" fmla="*/ 1 h 1"/>
                  <a:gd name="T66" fmla="*/ 13 w 19"/>
                  <a:gd name="T67" fmla="*/ 1 h 1"/>
                  <a:gd name="T68" fmla="*/ 13 w 19"/>
                  <a:gd name="T69" fmla="*/ 1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6 w 19"/>
                  <a:gd name="T85" fmla="*/ 1 h 1"/>
                  <a:gd name="T86" fmla="*/ 17 w 19"/>
                  <a:gd name="T87" fmla="*/ 1 h 1"/>
                  <a:gd name="T88" fmla="*/ 17 w 19"/>
                  <a:gd name="T89" fmla="*/ 1 h 1"/>
                  <a:gd name="T90" fmla="*/ 18 w 19"/>
                  <a:gd name="T91" fmla="*/ 1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1" y="1"/>
                    </a:lnTo>
                    <a:lnTo>
                      <a:pt x="2" y="1"/>
                    </a:lnTo>
                    <a:lnTo>
                      <a:pt x="2" y="1"/>
                    </a:lnTo>
                    <a:lnTo>
                      <a:pt x="3" y="1"/>
                    </a:lnTo>
                    <a:lnTo>
                      <a:pt x="3" y="1"/>
                    </a:lnTo>
                    <a:lnTo>
                      <a:pt x="4" y="1"/>
                    </a:lnTo>
                    <a:lnTo>
                      <a:pt x="4" y="1"/>
                    </a:lnTo>
                    <a:lnTo>
                      <a:pt x="4" y="1"/>
                    </a:lnTo>
                    <a:lnTo>
                      <a:pt x="5" y="1"/>
                    </a:lnTo>
                    <a:lnTo>
                      <a:pt x="5" y="1"/>
                    </a:lnTo>
                    <a:lnTo>
                      <a:pt x="6" y="1"/>
                    </a:lnTo>
                    <a:lnTo>
                      <a:pt x="6" y="1"/>
                    </a:lnTo>
                    <a:lnTo>
                      <a:pt x="7" y="1"/>
                    </a:lnTo>
                    <a:lnTo>
                      <a:pt x="7" y="1"/>
                    </a:lnTo>
                    <a:lnTo>
                      <a:pt x="7" y="1"/>
                    </a:lnTo>
                    <a:lnTo>
                      <a:pt x="8" y="1"/>
                    </a:lnTo>
                    <a:lnTo>
                      <a:pt x="8" y="1"/>
                    </a:lnTo>
                    <a:lnTo>
                      <a:pt x="9" y="1"/>
                    </a:lnTo>
                    <a:lnTo>
                      <a:pt x="9" y="1"/>
                    </a:lnTo>
                    <a:lnTo>
                      <a:pt x="9" y="1"/>
                    </a:lnTo>
                    <a:lnTo>
                      <a:pt x="10" y="1"/>
                    </a:lnTo>
                    <a:lnTo>
                      <a:pt x="10" y="1"/>
                    </a:lnTo>
                    <a:lnTo>
                      <a:pt x="10" y="1"/>
                    </a:lnTo>
                    <a:lnTo>
                      <a:pt x="11" y="1"/>
                    </a:lnTo>
                    <a:lnTo>
                      <a:pt x="11" y="1"/>
                    </a:lnTo>
                    <a:lnTo>
                      <a:pt x="12" y="1"/>
                    </a:lnTo>
                    <a:lnTo>
                      <a:pt x="12" y="1"/>
                    </a:lnTo>
                    <a:lnTo>
                      <a:pt x="12" y="1"/>
                    </a:lnTo>
                    <a:lnTo>
                      <a:pt x="13" y="1"/>
                    </a:lnTo>
                    <a:lnTo>
                      <a:pt x="13" y="1"/>
                    </a:lnTo>
                    <a:lnTo>
                      <a:pt x="14" y="1"/>
                    </a:lnTo>
                    <a:lnTo>
                      <a:pt x="14" y="1"/>
                    </a:lnTo>
                    <a:lnTo>
                      <a:pt x="14" y="1"/>
                    </a:lnTo>
                    <a:lnTo>
                      <a:pt x="15" y="1"/>
                    </a:lnTo>
                    <a:lnTo>
                      <a:pt x="15" y="1"/>
                    </a:lnTo>
                    <a:lnTo>
                      <a:pt x="16" y="1"/>
                    </a:lnTo>
                    <a:lnTo>
                      <a:pt x="16" y="1"/>
                    </a:lnTo>
                    <a:lnTo>
                      <a:pt x="16" y="1"/>
                    </a:lnTo>
                    <a:lnTo>
                      <a:pt x="17" y="1"/>
                    </a:lnTo>
                    <a:lnTo>
                      <a:pt x="17" y="1"/>
                    </a:lnTo>
                    <a:lnTo>
                      <a:pt x="18" y="1"/>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8" name="Freeform 65"/>
              <p:cNvSpPr>
                <a:spLocks/>
              </p:cNvSpPr>
              <p:nvPr/>
            </p:nvSpPr>
            <p:spPr bwMode="auto">
              <a:xfrm>
                <a:off x="9337051" y="3685439"/>
                <a:ext cx="22124" cy="17375"/>
              </a:xfrm>
              <a:custGeom>
                <a:avLst/>
                <a:gdLst>
                  <a:gd name="T0" fmla="*/ 0 w 20"/>
                  <a:gd name="T1" fmla="*/ 9 h 17"/>
                  <a:gd name="T2" fmla="*/ 1 w 20"/>
                  <a:gd name="T3" fmla="*/ 9 h 17"/>
                  <a:gd name="T4" fmla="*/ 1 w 20"/>
                  <a:gd name="T5" fmla="*/ 9 h 17"/>
                  <a:gd name="T6" fmla="*/ 2 w 20"/>
                  <a:gd name="T7" fmla="*/ 8 h 17"/>
                  <a:gd name="T8" fmla="*/ 2 w 20"/>
                  <a:gd name="T9" fmla="*/ 8 h 17"/>
                  <a:gd name="T10" fmla="*/ 2 w 20"/>
                  <a:gd name="T11" fmla="*/ 8 h 17"/>
                  <a:gd name="T12" fmla="*/ 3 w 20"/>
                  <a:gd name="T13" fmla="*/ 8 h 17"/>
                  <a:gd name="T14" fmla="*/ 3 w 20"/>
                  <a:gd name="T15" fmla="*/ 8 h 17"/>
                  <a:gd name="T16" fmla="*/ 4 w 20"/>
                  <a:gd name="T17" fmla="*/ 8 h 17"/>
                  <a:gd name="T18" fmla="*/ 4 w 20"/>
                  <a:gd name="T19" fmla="*/ 8 h 17"/>
                  <a:gd name="T20" fmla="*/ 4 w 20"/>
                  <a:gd name="T21" fmla="*/ 8 h 17"/>
                  <a:gd name="T22" fmla="*/ 5 w 20"/>
                  <a:gd name="T23" fmla="*/ 8 h 17"/>
                  <a:gd name="T24" fmla="*/ 5 w 20"/>
                  <a:gd name="T25" fmla="*/ 8 h 17"/>
                  <a:gd name="T26" fmla="*/ 6 w 20"/>
                  <a:gd name="T27" fmla="*/ 8 h 17"/>
                  <a:gd name="T28" fmla="*/ 6 w 20"/>
                  <a:gd name="T29" fmla="*/ 9 h 17"/>
                  <a:gd name="T30" fmla="*/ 6 w 20"/>
                  <a:gd name="T31" fmla="*/ 9 h 17"/>
                  <a:gd name="T32" fmla="*/ 7 w 20"/>
                  <a:gd name="T33" fmla="*/ 9 h 17"/>
                  <a:gd name="T34" fmla="*/ 7 w 20"/>
                  <a:gd name="T35" fmla="*/ 10 h 17"/>
                  <a:gd name="T36" fmla="*/ 8 w 20"/>
                  <a:gd name="T37" fmla="*/ 10 h 17"/>
                  <a:gd name="T38" fmla="*/ 8 w 20"/>
                  <a:gd name="T39" fmla="*/ 10 h 17"/>
                  <a:gd name="T40" fmla="*/ 8 w 20"/>
                  <a:gd name="T41" fmla="*/ 11 h 17"/>
                  <a:gd name="T42" fmla="*/ 9 w 20"/>
                  <a:gd name="T43" fmla="*/ 12 h 17"/>
                  <a:gd name="T44" fmla="*/ 9 w 20"/>
                  <a:gd name="T45" fmla="*/ 12 h 17"/>
                  <a:gd name="T46" fmla="*/ 9 w 20"/>
                  <a:gd name="T47" fmla="*/ 13 h 17"/>
                  <a:gd name="T48" fmla="*/ 10 w 20"/>
                  <a:gd name="T49" fmla="*/ 13 h 17"/>
                  <a:gd name="T50" fmla="*/ 10 w 20"/>
                  <a:gd name="T51" fmla="*/ 14 h 17"/>
                  <a:gd name="T52" fmla="*/ 11 w 20"/>
                  <a:gd name="T53" fmla="*/ 14 h 17"/>
                  <a:gd name="T54" fmla="*/ 11 w 20"/>
                  <a:gd name="T55" fmla="*/ 15 h 17"/>
                  <a:gd name="T56" fmla="*/ 11 w 20"/>
                  <a:gd name="T57" fmla="*/ 15 h 17"/>
                  <a:gd name="T58" fmla="*/ 12 w 20"/>
                  <a:gd name="T59" fmla="*/ 16 h 17"/>
                  <a:gd name="T60" fmla="*/ 12 w 20"/>
                  <a:gd name="T61" fmla="*/ 16 h 17"/>
                  <a:gd name="T62" fmla="*/ 13 w 20"/>
                  <a:gd name="T63" fmla="*/ 17 h 17"/>
                  <a:gd name="T64" fmla="*/ 13 w 20"/>
                  <a:gd name="T65" fmla="*/ 17 h 17"/>
                  <a:gd name="T66" fmla="*/ 13 w 20"/>
                  <a:gd name="T67" fmla="*/ 17 h 17"/>
                  <a:gd name="T68" fmla="*/ 14 w 20"/>
                  <a:gd name="T69" fmla="*/ 17 h 17"/>
                  <a:gd name="T70" fmla="*/ 14 w 20"/>
                  <a:gd name="T71" fmla="*/ 17 h 17"/>
                  <a:gd name="T72" fmla="*/ 15 w 20"/>
                  <a:gd name="T73" fmla="*/ 16 h 17"/>
                  <a:gd name="T74" fmla="*/ 15 w 20"/>
                  <a:gd name="T75" fmla="*/ 16 h 17"/>
                  <a:gd name="T76" fmla="*/ 16 w 20"/>
                  <a:gd name="T77" fmla="*/ 15 h 17"/>
                  <a:gd name="T78" fmla="*/ 16 w 20"/>
                  <a:gd name="T79" fmla="*/ 15 h 17"/>
                  <a:gd name="T80" fmla="*/ 16 w 20"/>
                  <a:gd name="T81" fmla="*/ 14 h 17"/>
                  <a:gd name="T82" fmla="*/ 17 w 20"/>
                  <a:gd name="T83" fmla="*/ 13 h 17"/>
                  <a:gd name="T84" fmla="*/ 17 w 20"/>
                  <a:gd name="T85" fmla="*/ 12 h 17"/>
                  <a:gd name="T86" fmla="*/ 18 w 20"/>
                  <a:gd name="T87" fmla="*/ 10 h 17"/>
                  <a:gd name="T88" fmla="*/ 18 w 20"/>
                  <a:gd name="T89" fmla="*/ 9 h 17"/>
                  <a:gd name="T90" fmla="*/ 18 w 20"/>
                  <a:gd name="T91" fmla="*/ 7 h 17"/>
                  <a:gd name="T92" fmla="*/ 19 w 20"/>
                  <a:gd name="T93" fmla="*/ 5 h 17"/>
                  <a:gd name="T94" fmla="*/ 19 w 20"/>
                  <a:gd name="T95" fmla="*/ 4 h 17"/>
                  <a:gd name="T96" fmla="*/ 20 w 20"/>
                  <a:gd name="T97" fmla="*/ 2 h 17"/>
                  <a:gd name="T98" fmla="*/ 20 w 20"/>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
                    <a:moveTo>
                      <a:pt x="0" y="9"/>
                    </a:moveTo>
                    <a:lnTo>
                      <a:pt x="1" y="9"/>
                    </a:lnTo>
                    <a:lnTo>
                      <a:pt x="1" y="9"/>
                    </a:lnTo>
                    <a:lnTo>
                      <a:pt x="2" y="8"/>
                    </a:lnTo>
                    <a:lnTo>
                      <a:pt x="2" y="8"/>
                    </a:lnTo>
                    <a:lnTo>
                      <a:pt x="2" y="8"/>
                    </a:lnTo>
                    <a:lnTo>
                      <a:pt x="3" y="8"/>
                    </a:lnTo>
                    <a:lnTo>
                      <a:pt x="3" y="8"/>
                    </a:lnTo>
                    <a:lnTo>
                      <a:pt x="4" y="8"/>
                    </a:lnTo>
                    <a:lnTo>
                      <a:pt x="4" y="8"/>
                    </a:lnTo>
                    <a:lnTo>
                      <a:pt x="4" y="8"/>
                    </a:lnTo>
                    <a:lnTo>
                      <a:pt x="5" y="8"/>
                    </a:lnTo>
                    <a:lnTo>
                      <a:pt x="5" y="8"/>
                    </a:lnTo>
                    <a:lnTo>
                      <a:pt x="6" y="8"/>
                    </a:lnTo>
                    <a:lnTo>
                      <a:pt x="6" y="9"/>
                    </a:lnTo>
                    <a:lnTo>
                      <a:pt x="6" y="9"/>
                    </a:lnTo>
                    <a:lnTo>
                      <a:pt x="7" y="9"/>
                    </a:lnTo>
                    <a:lnTo>
                      <a:pt x="7" y="10"/>
                    </a:lnTo>
                    <a:lnTo>
                      <a:pt x="8" y="10"/>
                    </a:lnTo>
                    <a:lnTo>
                      <a:pt x="8" y="10"/>
                    </a:lnTo>
                    <a:lnTo>
                      <a:pt x="8" y="11"/>
                    </a:lnTo>
                    <a:lnTo>
                      <a:pt x="9" y="12"/>
                    </a:lnTo>
                    <a:lnTo>
                      <a:pt x="9" y="12"/>
                    </a:lnTo>
                    <a:lnTo>
                      <a:pt x="9" y="13"/>
                    </a:lnTo>
                    <a:lnTo>
                      <a:pt x="10" y="13"/>
                    </a:lnTo>
                    <a:lnTo>
                      <a:pt x="10" y="14"/>
                    </a:lnTo>
                    <a:lnTo>
                      <a:pt x="11" y="14"/>
                    </a:lnTo>
                    <a:lnTo>
                      <a:pt x="11" y="15"/>
                    </a:lnTo>
                    <a:lnTo>
                      <a:pt x="11" y="15"/>
                    </a:lnTo>
                    <a:lnTo>
                      <a:pt x="12" y="16"/>
                    </a:lnTo>
                    <a:lnTo>
                      <a:pt x="12" y="16"/>
                    </a:lnTo>
                    <a:lnTo>
                      <a:pt x="13" y="17"/>
                    </a:lnTo>
                    <a:lnTo>
                      <a:pt x="13" y="17"/>
                    </a:lnTo>
                    <a:lnTo>
                      <a:pt x="13" y="17"/>
                    </a:lnTo>
                    <a:lnTo>
                      <a:pt x="14" y="17"/>
                    </a:lnTo>
                    <a:lnTo>
                      <a:pt x="14" y="17"/>
                    </a:lnTo>
                    <a:lnTo>
                      <a:pt x="15" y="16"/>
                    </a:lnTo>
                    <a:lnTo>
                      <a:pt x="15" y="16"/>
                    </a:lnTo>
                    <a:lnTo>
                      <a:pt x="16" y="15"/>
                    </a:lnTo>
                    <a:lnTo>
                      <a:pt x="16" y="15"/>
                    </a:lnTo>
                    <a:lnTo>
                      <a:pt x="16" y="14"/>
                    </a:lnTo>
                    <a:lnTo>
                      <a:pt x="17" y="13"/>
                    </a:lnTo>
                    <a:lnTo>
                      <a:pt x="17" y="12"/>
                    </a:lnTo>
                    <a:lnTo>
                      <a:pt x="18" y="10"/>
                    </a:lnTo>
                    <a:lnTo>
                      <a:pt x="18" y="9"/>
                    </a:lnTo>
                    <a:lnTo>
                      <a:pt x="18" y="7"/>
                    </a:lnTo>
                    <a:lnTo>
                      <a:pt x="19" y="5"/>
                    </a:lnTo>
                    <a:lnTo>
                      <a:pt x="19" y="4"/>
                    </a:lnTo>
                    <a:lnTo>
                      <a:pt x="20" y="2"/>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79" name="Freeform 66"/>
              <p:cNvSpPr>
                <a:spLocks/>
              </p:cNvSpPr>
              <p:nvPr/>
            </p:nvSpPr>
            <p:spPr bwMode="auto">
              <a:xfrm>
                <a:off x="9359175" y="3650689"/>
                <a:ext cx="22124" cy="100162"/>
              </a:xfrm>
              <a:custGeom>
                <a:avLst/>
                <a:gdLst>
                  <a:gd name="T0" fmla="*/ 0 w 20"/>
                  <a:gd name="T1" fmla="*/ 34 h 98"/>
                  <a:gd name="T2" fmla="*/ 0 w 20"/>
                  <a:gd name="T3" fmla="*/ 32 h 98"/>
                  <a:gd name="T4" fmla="*/ 1 w 20"/>
                  <a:gd name="T5" fmla="*/ 30 h 98"/>
                  <a:gd name="T6" fmla="*/ 1 w 20"/>
                  <a:gd name="T7" fmla="*/ 29 h 98"/>
                  <a:gd name="T8" fmla="*/ 2 w 20"/>
                  <a:gd name="T9" fmla="*/ 27 h 98"/>
                  <a:gd name="T10" fmla="*/ 2 w 20"/>
                  <a:gd name="T11" fmla="*/ 26 h 98"/>
                  <a:gd name="T12" fmla="*/ 2 w 20"/>
                  <a:gd name="T13" fmla="*/ 25 h 98"/>
                  <a:gd name="T14" fmla="*/ 3 w 20"/>
                  <a:gd name="T15" fmla="*/ 24 h 98"/>
                  <a:gd name="T16" fmla="*/ 3 w 20"/>
                  <a:gd name="T17" fmla="*/ 23 h 98"/>
                  <a:gd name="T18" fmla="*/ 4 w 20"/>
                  <a:gd name="T19" fmla="*/ 23 h 98"/>
                  <a:gd name="T20" fmla="*/ 4 w 20"/>
                  <a:gd name="T21" fmla="*/ 23 h 98"/>
                  <a:gd name="T22" fmla="*/ 4 w 20"/>
                  <a:gd name="T23" fmla="*/ 23 h 98"/>
                  <a:gd name="T24" fmla="*/ 5 w 20"/>
                  <a:gd name="T25" fmla="*/ 24 h 98"/>
                  <a:gd name="T26" fmla="*/ 5 w 20"/>
                  <a:gd name="T27" fmla="*/ 26 h 98"/>
                  <a:gd name="T28" fmla="*/ 6 w 20"/>
                  <a:gd name="T29" fmla="*/ 27 h 98"/>
                  <a:gd name="T30" fmla="*/ 6 w 20"/>
                  <a:gd name="T31" fmla="*/ 30 h 98"/>
                  <a:gd name="T32" fmla="*/ 6 w 20"/>
                  <a:gd name="T33" fmla="*/ 32 h 98"/>
                  <a:gd name="T34" fmla="*/ 7 w 20"/>
                  <a:gd name="T35" fmla="*/ 35 h 98"/>
                  <a:gd name="T36" fmla="*/ 7 w 20"/>
                  <a:gd name="T37" fmla="*/ 39 h 98"/>
                  <a:gd name="T38" fmla="*/ 8 w 20"/>
                  <a:gd name="T39" fmla="*/ 42 h 98"/>
                  <a:gd name="T40" fmla="*/ 8 w 20"/>
                  <a:gd name="T41" fmla="*/ 46 h 98"/>
                  <a:gd name="T42" fmla="*/ 8 w 20"/>
                  <a:gd name="T43" fmla="*/ 51 h 98"/>
                  <a:gd name="T44" fmla="*/ 9 w 20"/>
                  <a:gd name="T45" fmla="*/ 55 h 98"/>
                  <a:gd name="T46" fmla="*/ 9 w 20"/>
                  <a:gd name="T47" fmla="*/ 60 h 98"/>
                  <a:gd name="T48" fmla="*/ 10 w 20"/>
                  <a:gd name="T49" fmla="*/ 65 h 98"/>
                  <a:gd name="T50" fmla="*/ 10 w 20"/>
                  <a:gd name="T51" fmla="*/ 70 h 98"/>
                  <a:gd name="T52" fmla="*/ 10 w 20"/>
                  <a:gd name="T53" fmla="*/ 74 h 98"/>
                  <a:gd name="T54" fmla="*/ 11 w 20"/>
                  <a:gd name="T55" fmla="*/ 79 h 98"/>
                  <a:gd name="T56" fmla="*/ 11 w 20"/>
                  <a:gd name="T57" fmla="*/ 83 h 98"/>
                  <a:gd name="T58" fmla="*/ 12 w 20"/>
                  <a:gd name="T59" fmla="*/ 87 h 98"/>
                  <a:gd name="T60" fmla="*/ 12 w 20"/>
                  <a:gd name="T61" fmla="*/ 90 h 98"/>
                  <a:gd name="T62" fmla="*/ 13 w 20"/>
                  <a:gd name="T63" fmla="*/ 93 h 98"/>
                  <a:gd name="T64" fmla="*/ 13 w 20"/>
                  <a:gd name="T65" fmla="*/ 96 h 98"/>
                  <a:gd name="T66" fmla="*/ 13 w 20"/>
                  <a:gd name="T67" fmla="*/ 97 h 98"/>
                  <a:gd name="T68" fmla="*/ 14 w 20"/>
                  <a:gd name="T69" fmla="*/ 98 h 98"/>
                  <a:gd name="T70" fmla="*/ 14 w 20"/>
                  <a:gd name="T71" fmla="*/ 98 h 98"/>
                  <a:gd name="T72" fmla="*/ 15 w 20"/>
                  <a:gd name="T73" fmla="*/ 96 h 98"/>
                  <a:gd name="T74" fmla="*/ 15 w 20"/>
                  <a:gd name="T75" fmla="*/ 94 h 98"/>
                  <a:gd name="T76" fmla="*/ 15 w 20"/>
                  <a:gd name="T77" fmla="*/ 91 h 98"/>
                  <a:gd name="T78" fmla="*/ 16 w 20"/>
                  <a:gd name="T79" fmla="*/ 87 h 98"/>
                  <a:gd name="T80" fmla="*/ 16 w 20"/>
                  <a:gd name="T81" fmla="*/ 81 h 98"/>
                  <a:gd name="T82" fmla="*/ 17 w 20"/>
                  <a:gd name="T83" fmla="*/ 75 h 98"/>
                  <a:gd name="T84" fmla="*/ 17 w 20"/>
                  <a:gd name="T85" fmla="*/ 68 h 98"/>
                  <a:gd name="T86" fmla="*/ 17 w 20"/>
                  <a:gd name="T87" fmla="*/ 60 h 98"/>
                  <a:gd name="T88" fmla="*/ 18 w 20"/>
                  <a:gd name="T89" fmla="*/ 51 h 98"/>
                  <a:gd name="T90" fmla="*/ 18 w 20"/>
                  <a:gd name="T91" fmla="*/ 42 h 98"/>
                  <a:gd name="T92" fmla="*/ 18 w 20"/>
                  <a:gd name="T93" fmla="*/ 32 h 98"/>
                  <a:gd name="T94" fmla="*/ 19 w 20"/>
                  <a:gd name="T95" fmla="*/ 22 h 98"/>
                  <a:gd name="T96" fmla="*/ 19 w 20"/>
                  <a:gd name="T97" fmla="*/ 11 h 98"/>
                  <a:gd name="T98" fmla="*/ 20 w 20"/>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8">
                    <a:moveTo>
                      <a:pt x="0" y="34"/>
                    </a:moveTo>
                    <a:lnTo>
                      <a:pt x="0" y="32"/>
                    </a:lnTo>
                    <a:lnTo>
                      <a:pt x="1" y="30"/>
                    </a:lnTo>
                    <a:lnTo>
                      <a:pt x="1" y="29"/>
                    </a:lnTo>
                    <a:lnTo>
                      <a:pt x="2" y="27"/>
                    </a:lnTo>
                    <a:lnTo>
                      <a:pt x="2" y="26"/>
                    </a:lnTo>
                    <a:lnTo>
                      <a:pt x="2" y="25"/>
                    </a:lnTo>
                    <a:lnTo>
                      <a:pt x="3" y="24"/>
                    </a:lnTo>
                    <a:lnTo>
                      <a:pt x="3" y="23"/>
                    </a:lnTo>
                    <a:lnTo>
                      <a:pt x="4" y="23"/>
                    </a:lnTo>
                    <a:lnTo>
                      <a:pt x="4" y="23"/>
                    </a:lnTo>
                    <a:lnTo>
                      <a:pt x="4" y="23"/>
                    </a:lnTo>
                    <a:lnTo>
                      <a:pt x="5" y="24"/>
                    </a:lnTo>
                    <a:lnTo>
                      <a:pt x="5" y="26"/>
                    </a:lnTo>
                    <a:lnTo>
                      <a:pt x="6" y="27"/>
                    </a:lnTo>
                    <a:lnTo>
                      <a:pt x="6" y="30"/>
                    </a:lnTo>
                    <a:lnTo>
                      <a:pt x="6" y="32"/>
                    </a:lnTo>
                    <a:lnTo>
                      <a:pt x="7" y="35"/>
                    </a:lnTo>
                    <a:lnTo>
                      <a:pt x="7" y="39"/>
                    </a:lnTo>
                    <a:lnTo>
                      <a:pt x="8" y="42"/>
                    </a:lnTo>
                    <a:lnTo>
                      <a:pt x="8" y="46"/>
                    </a:lnTo>
                    <a:lnTo>
                      <a:pt x="8" y="51"/>
                    </a:lnTo>
                    <a:lnTo>
                      <a:pt x="9" y="55"/>
                    </a:lnTo>
                    <a:lnTo>
                      <a:pt x="9" y="60"/>
                    </a:lnTo>
                    <a:lnTo>
                      <a:pt x="10" y="65"/>
                    </a:lnTo>
                    <a:lnTo>
                      <a:pt x="10" y="70"/>
                    </a:lnTo>
                    <a:lnTo>
                      <a:pt x="10" y="74"/>
                    </a:lnTo>
                    <a:lnTo>
                      <a:pt x="11" y="79"/>
                    </a:lnTo>
                    <a:lnTo>
                      <a:pt x="11" y="83"/>
                    </a:lnTo>
                    <a:lnTo>
                      <a:pt x="12" y="87"/>
                    </a:lnTo>
                    <a:lnTo>
                      <a:pt x="12" y="90"/>
                    </a:lnTo>
                    <a:lnTo>
                      <a:pt x="13" y="93"/>
                    </a:lnTo>
                    <a:lnTo>
                      <a:pt x="13" y="96"/>
                    </a:lnTo>
                    <a:lnTo>
                      <a:pt x="13" y="97"/>
                    </a:lnTo>
                    <a:lnTo>
                      <a:pt x="14" y="98"/>
                    </a:lnTo>
                    <a:lnTo>
                      <a:pt x="14" y="98"/>
                    </a:lnTo>
                    <a:lnTo>
                      <a:pt x="15" y="96"/>
                    </a:lnTo>
                    <a:lnTo>
                      <a:pt x="15" y="94"/>
                    </a:lnTo>
                    <a:lnTo>
                      <a:pt x="15" y="91"/>
                    </a:lnTo>
                    <a:lnTo>
                      <a:pt x="16" y="87"/>
                    </a:lnTo>
                    <a:lnTo>
                      <a:pt x="16" y="81"/>
                    </a:lnTo>
                    <a:lnTo>
                      <a:pt x="17" y="75"/>
                    </a:lnTo>
                    <a:lnTo>
                      <a:pt x="17" y="68"/>
                    </a:lnTo>
                    <a:lnTo>
                      <a:pt x="17" y="60"/>
                    </a:lnTo>
                    <a:lnTo>
                      <a:pt x="18" y="51"/>
                    </a:lnTo>
                    <a:lnTo>
                      <a:pt x="18" y="42"/>
                    </a:lnTo>
                    <a:lnTo>
                      <a:pt x="18" y="32"/>
                    </a:lnTo>
                    <a:lnTo>
                      <a:pt x="19" y="22"/>
                    </a:lnTo>
                    <a:lnTo>
                      <a:pt x="19" y="11"/>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0" name="Freeform 67"/>
              <p:cNvSpPr>
                <a:spLocks/>
              </p:cNvSpPr>
              <p:nvPr/>
            </p:nvSpPr>
            <p:spPr bwMode="auto">
              <a:xfrm>
                <a:off x="9381300" y="3580167"/>
                <a:ext cx="21018" cy="317861"/>
              </a:xfrm>
              <a:custGeom>
                <a:avLst/>
                <a:gdLst>
                  <a:gd name="T0" fmla="*/ 0 w 19"/>
                  <a:gd name="T1" fmla="*/ 69 h 311"/>
                  <a:gd name="T2" fmla="*/ 0 w 19"/>
                  <a:gd name="T3" fmla="*/ 59 h 311"/>
                  <a:gd name="T4" fmla="*/ 0 w 19"/>
                  <a:gd name="T5" fmla="*/ 48 h 311"/>
                  <a:gd name="T6" fmla="*/ 1 w 19"/>
                  <a:gd name="T7" fmla="*/ 38 h 311"/>
                  <a:gd name="T8" fmla="*/ 1 w 19"/>
                  <a:gd name="T9" fmla="*/ 29 h 311"/>
                  <a:gd name="T10" fmla="*/ 2 w 19"/>
                  <a:gd name="T11" fmla="*/ 21 h 311"/>
                  <a:gd name="T12" fmla="*/ 2 w 19"/>
                  <a:gd name="T13" fmla="*/ 14 h 311"/>
                  <a:gd name="T14" fmla="*/ 2 w 19"/>
                  <a:gd name="T15" fmla="*/ 8 h 311"/>
                  <a:gd name="T16" fmla="*/ 3 w 19"/>
                  <a:gd name="T17" fmla="*/ 4 h 311"/>
                  <a:gd name="T18" fmla="*/ 3 w 19"/>
                  <a:gd name="T19" fmla="*/ 1 h 311"/>
                  <a:gd name="T20" fmla="*/ 4 w 19"/>
                  <a:gd name="T21" fmla="*/ 0 h 311"/>
                  <a:gd name="T22" fmla="*/ 4 w 19"/>
                  <a:gd name="T23" fmla="*/ 0 h 311"/>
                  <a:gd name="T24" fmla="*/ 4 w 19"/>
                  <a:gd name="T25" fmla="*/ 3 h 311"/>
                  <a:gd name="T26" fmla="*/ 5 w 19"/>
                  <a:gd name="T27" fmla="*/ 7 h 311"/>
                  <a:gd name="T28" fmla="*/ 5 w 19"/>
                  <a:gd name="T29" fmla="*/ 14 h 311"/>
                  <a:gd name="T30" fmla="*/ 6 w 19"/>
                  <a:gd name="T31" fmla="*/ 23 h 311"/>
                  <a:gd name="T32" fmla="*/ 6 w 19"/>
                  <a:gd name="T33" fmla="*/ 33 h 311"/>
                  <a:gd name="T34" fmla="*/ 7 w 19"/>
                  <a:gd name="T35" fmla="*/ 46 h 311"/>
                  <a:gd name="T36" fmla="*/ 7 w 19"/>
                  <a:gd name="T37" fmla="*/ 60 h 311"/>
                  <a:gd name="T38" fmla="*/ 7 w 19"/>
                  <a:gd name="T39" fmla="*/ 75 h 311"/>
                  <a:gd name="T40" fmla="*/ 8 w 19"/>
                  <a:gd name="T41" fmla="*/ 92 h 311"/>
                  <a:gd name="T42" fmla="*/ 8 w 19"/>
                  <a:gd name="T43" fmla="*/ 110 h 311"/>
                  <a:gd name="T44" fmla="*/ 9 w 19"/>
                  <a:gd name="T45" fmla="*/ 129 h 311"/>
                  <a:gd name="T46" fmla="*/ 9 w 19"/>
                  <a:gd name="T47" fmla="*/ 149 h 311"/>
                  <a:gd name="T48" fmla="*/ 9 w 19"/>
                  <a:gd name="T49" fmla="*/ 169 h 311"/>
                  <a:gd name="T50" fmla="*/ 10 w 19"/>
                  <a:gd name="T51" fmla="*/ 189 h 311"/>
                  <a:gd name="T52" fmla="*/ 10 w 19"/>
                  <a:gd name="T53" fmla="*/ 208 h 311"/>
                  <a:gd name="T54" fmla="*/ 11 w 19"/>
                  <a:gd name="T55" fmla="*/ 227 h 311"/>
                  <a:gd name="T56" fmla="*/ 11 w 19"/>
                  <a:gd name="T57" fmla="*/ 244 h 311"/>
                  <a:gd name="T58" fmla="*/ 11 w 19"/>
                  <a:gd name="T59" fmla="*/ 261 h 311"/>
                  <a:gd name="T60" fmla="*/ 12 w 19"/>
                  <a:gd name="T61" fmla="*/ 275 h 311"/>
                  <a:gd name="T62" fmla="*/ 12 w 19"/>
                  <a:gd name="T63" fmla="*/ 287 h 311"/>
                  <a:gd name="T64" fmla="*/ 13 w 19"/>
                  <a:gd name="T65" fmla="*/ 297 h 311"/>
                  <a:gd name="T66" fmla="*/ 13 w 19"/>
                  <a:gd name="T67" fmla="*/ 305 h 311"/>
                  <a:gd name="T68" fmla="*/ 13 w 19"/>
                  <a:gd name="T69" fmla="*/ 309 h 311"/>
                  <a:gd name="T70" fmla="*/ 14 w 19"/>
                  <a:gd name="T71" fmla="*/ 311 h 311"/>
                  <a:gd name="T72" fmla="*/ 14 w 19"/>
                  <a:gd name="T73" fmla="*/ 309 h 311"/>
                  <a:gd name="T74" fmla="*/ 15 w 19"/>
                  <a:gd name="T75" fmla="*/ 304 h 311"/>
                  <a:gd name="T76" fmla="*/ 15 w 19"/>
                  <a:gd name="T77" fmla="*/ 296 h 311"/>
                  <a:gd name="T78" fmla="*/ 15 w 19"/>
                  <a:gd name="T79" fmla="*/ 284 h 311"/>
                  <a:gd name="T80" fmla="*/ 16 w 19"/>
                  <a:gd name="T81" fmla="*/ 270 h 311"/>
                  <a:gd name="T82" fmla="*/ 16 w 19"/>
                  <a:gd name="T83" fmla="*/ 252 h 311"/>
                  <a:gd name="T84" fmla="*/ 16 w 19"/>
                  <a:gd name="T85" fmla="*/ 231 h 311"/>
                  <a:gd name="T86" fmla="*/ 17 w 19"/>
                  <a:gd name="T87" fmla="*/ 208 h 311"/>
                  <a:gd name="T88" fmla="*/ 17 w 19"/>
                  <a:gd name="T89" fmla="*/ 183 h 311"/>
                  <a:gd name="T90" fmla="*/ 18 w 19"/>
                  <a:gd name="T91" fmla="*/ 156 h 311"/>
                  <a:gd name="T92" fmla="*/ 18 w 19"/>
                  <a:gd name="T93" fmla="*/ 127 h 311"/>
                  <a:gd name="T94" fmla="*/ 18 w 19"/>
                  <a:gd name="T95" fmla="*/ 97 h 311"/>
                  <a:gd name="T96" fmla="*/ 19 w 19"/>
                  <a:gd name="T97" fmla="*/ 67 h 311"/>
                  <a:gd name="T98" fmla="*/ 19 w 19"/>
                  <a:gd name="T99" fmla="*/ 3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11">
                    <a:moveTo>
                      <a:pt x="0" y="69"/>
                    </a:moveTo>
                    <a:lnTo>
                      <a:pt x="0" y="59"/>
                    </a:lnTo>
                    <a:lnTo>
                      <a:pt x="0" y="48"/>
                    </a:lnTo>
                    <a:lnTo>
                      <a:pt x="1" y="38"/>
                    </a:lnTo>
                    <a:lnTo>
                      <a:pt x="1" y="29"/>
                    </a:lnTo>
                    <a:lnTo>
                      <a:pt x="2" y="21"/>
                    </a:lnTo>
                    <a:lnTo>
                      <a:pt x="2" y="14"/>
                    </a:lnTo>
                    <a:lnTo>
                      <a:pt x="2" y="8"/>
                    </a:lnTo>
                    <a:lnTo>
                      <a:pt x="3" y="4"/>
                    </a:lnTo>
                    <a:lnTo>
                      <a:pt x="3" y="1"/>
                    </a:lnTo>
                    <a:lnTo>
                      <a:pt x="4" y="0"/>
                    </a:lnTo>
                    <a:lnTo>
                      <a:pt x="4" y="0"/>
                    </a:lnTo>
                    <a:lnTo>
                      <a:pt x="4" y="3"/>
                    </a:lnTo>
                    <a:lnTo>
                      <a:pt x="5" y="7"/>
                    </a:lnTo>
                    <a:lnTo>
                      <a:pt x="5" y="14"/>
                    </a:lnTo>
                    <a:lnTo>
                      <a:pt x="6" y="23"/>
                    </a:lnTo>
                    <a:lnTo>
                      <a:pt x="6" y="33"/>
                    </a:lnTo>
                    <a:lnTo>
                      <a:pt x="7" y="46"/>
                    </a:lnTo>
                    <a:lnTo>
                      <a:pt x="7" y="60"/>
                    </a:lnTo>
                    <a:lnTo>
                      <a:pt x="7" y="75"/>
                    </a:lnTo>
                    <a:lnTo>
                      <a:pt x="8" y="92"/>
                    </a:lnTo>
                    <a:lnTo>
                      <a:pt x="8" y="110"/>
                    </a:lnTo>
                    <a:lnTo>
                      <a:pt x="9" y="129"/>
                    </a:lnTo>
                    <a:lnTo>
                      <a:pt x="9" y="149"/>
                    </a:lnTo>
                    <a:lnTo>
                      <a:pt x="9" y="169"/>
                    </a:lnTo>
                    <a:lnTo>
                      <a:pt x="10" y="189"/>
                    </a:lnTo>
                    <a:lnTo>
                      <a:pt x="10" y="208"/>
                    </a:lnTo>
                    <a:lnTo>
                      <a:pt x="11" y="227"/>
                    </a:lnTo>
                    <a:lnTo>
                      <a:pt x="11" y="244"/>
                    </a:lnTo>
                    <a:lnTo>
                      <a:pt x="11" y="261"/>
                    </a:lnTo>
                    <a:lnTo>
                      <a:pt x="12" y="275"/>
                    </a:lnTo>
                    <a:lnTo>
                      <a:pt x="12" y="287"/>
                    </a:lnTo>
                    <a:lnTo>
                      <a:pt x="13" y="297"/>
                    </a:lnTo>
                    <a:lnTo>
                      <a:pt x="13" y="305"/>
                    </a:lnTo>
                    <a:lnTo>
                      <a:pt x="13" y="309"/>
                    </a:lnTo>
                    <a:lnTo>
                      <a:pt x="14" y="311"/>
                    </a:lnTo>
                    <a:lnTo>
                      <a:pt x="14" y="309"/>
                    </a:lnTo>
                    <a:lnTo>
                      <a:pt x="15" y="304"/>
                    </a:lnTo>
                    <a:lnTo>
                      <a:pt x="15" y="296"/>
                    </a:lnTo>
                    <a:lnTo>
                      <a:pt x="15" y="284"/>
                    </a:lnTo>
                    <a:lnTo>
                      <a:pt x="16" y="270"/>
                    </a:lnTo>
                    <a:lnTo>
                      <a:pt x="16" y="252"/>
                    </a:lnTo>
                    <a:lnTo>
                      <a:pt x="16" y="231"/>
                    </a:lnTo>
                    <a:lnTo>
                      <a:pt x="17" y="208"/>
                    </a:lnTo>
                    <a:lnTo>
                      <a:pt x="17" y="183"/>
                    </a:lnTo>
                    <a:lnTo>
                      <a:pt x="18" y="156"/>
                    </a:lnTo>
                    <a:lnTo>
                      <a:pt x="18" y="127"/>
                    </a:lnTo>
                    <a:lnTo>
                      <a:pt x="18" y="97"/>
                    </a:lnTo>
                    <a:lnTo>
                      <a:pt x="19" y="67"/>
                    </a:lnTo>
                    <a:lnTo>
                      <a:pt x="19" y="3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1" name="Freeform 68"/>
              <p:cNvSpPr>
                <a:spLocks/>
              </p:cNvSpPr>
              <p:nvPr/>
            </p:nvSpPr>
            <p:spPr bwMode="auto">
              <a:xfrm>
                <a:off x="9402318" y="3408461"/>
                <a:ext cx="22124" cy="614258"/>
              </a:xfrm>
              <a:custGeom>
                <a:avLst/>
                <a:gdLst>
                  <a:gd name="T0" fmla="*/ 0 w 20"/>
                  <a:gd name="T1" fmla="*/ 204 h 601"/>
                  <a:gd name="T2" fmla="*/ 1 w 20"/>
                  <a:gd name="T3" fmla="*/ 174 h 601"/>
                  <a:gd name="T4" fmla="*/ 1 w 20"/>
                  <a:gd name="T5" fmla="*/ 145 h 601"/>
                  <a:gd name="T6" fmla="*/ 2 w 20"/>
                  <a:gd name="T7" fmla="*/ 117 h 601"/>
                  <a:gd name="T8" fmla="*/ 2 w 20"/>
                  <a:gd name="T9" fmla="*/ 92 h 601"/>
                  <a:gd name="T10" fmla="*/ 2 w 20"/>
                  <a:gd name="T11" fmla="*/ 68 h 601"/>
                  <a:gd name="T12" fmla="*/ 3 w 20"/>
                  <a:gd name="T13" fmla="*/ 48 h 601"/>
                  <a:gd name="T14" fmla="*/ 3 w 20"/>
                  <a:gd name="T15" fmla="*/ 31 h 601"/>
                  <a:gd name="T16" fmla="*/ 4 w 20"/>
                  <a:gd name="T17" fmla="*/ 17 h 601"/>
                  <a:gd name="T18" fmla="*/ 4 w 20"/>
                  <a:gd name="T19" fmla="*/ 7 h 601"/>
                  <a:gd name="T20" fmla="*/ 5 w 20"/>
                  <a:gd name="T21" fmla="*/ 2 h 601"/>
                  <a:gd name="T22" fmla="*/ 5 w 20"/>
                  <a:gd name="T23" fmla="*/ 0 h 601"/>
                  <a:gd name="T24" fmla="*/ 5 w 20"/>
                  <a:gd name="T25" fmla="*/ 4 h 601"/>
                  <a:gd name="T26" fmla="*/ 6 w 20"/>
                  <a:gd name="T27" fmla="*/ 11 h 601"/>
                  <a:gd name="T28" fmla="*/ 6 w 20"/>
                  <a:gd name="T29" fmla="*/ 23 h 601"/>
                  <a:gd name="T30" fmla="*/ 6 w 20"/>
                  <a:gd name="T31" fmla="*/ 40 h 601"/>
                  <a:gd name="T32" fmla="*/ 7 w 20"/>
                  <a:gd name="T33" fmla="*/ 61 h 601"/>
                  <a:gd name="T34" fmla="*/ 7 w 20"/>
                  <a:gd name="T35" fmla="*/ 85 h 601"/>
                  <a:gd name="T36" fmla="*/ 8 w 20"/>
                  <a:gd name="T37" fmla="*/ 113 h 601"/>
                  <a:gd name="T38" fmla="*/ 8 w 20"/>
                  <a:gd name="T39" fmla="*/ 144 h 601"/>
                  <a:gd name="T40" fmla="*/ 8 w 20"/>
                  <a:gd name="T41" fmla="*/ 177 h 601"/>
                  <a:gd name="T42" fmla="*/ 9 w 20"/>
                  <a:gd name="T43" fmla="*/ 213 h 601"/>
                  <a:gd name="T44" fmla="*/ 9 w 20"/>
                  <a:gd name="T45" fmla="*/ 250 h 601"/>
                  <a:gd name="T46" fmla="*/ 10 w 20"/>
                  <a:gd name="T47" fmla="*/ 288 h 601"/>
                  <a:gd name="T48" fmla="*/ 10 w 20"/>
                  <a:gd name="T49" fmla="*/ 326 h 601"/>
                  <a:gd name="T50" fmla="*/ 10 w 20"/>
                  <a:gd name="T51" fmla="*/ 364 h 601"/>
                  <a:gd name="T52" fmla="*/ 11 w 20"/>
                  <a:gd name="T53" fmla="*/ 401 h 601"/>
                  <a:gd name="T54" fmla="*/ 11 w 20"/>
                  <a:gd name="T55" fmla="*/ 436 h 601"/>
                  <a:gd name="T56" fmla="*/ 12 w 20"/>
                  <a:gd name="T57" fmla="*/ 470 h 601"/>
                  <a:gd name="T58" fmla="*/ 12 w 20"/>
                  <a:gd name="T59" fmla="*/ 500 h 601"/>
                  <a:gd name="T60" fmla="*/ 12 w 20"/>
                  <a:gd name="T61" fmla="*/ 527 h 601"/>
                  <a:gd name="T62" fmla="*/ 13 w 20"/>
                  <a:gd name="T63" fmla="*/ 551 h 601"/>
                  <a:gd name="T64" fmla="*/ 13 w 20"/>
                  <a:gd name="T65" fmla="*/ 570 h 601"/>
                  <a:gd name="T66" fmla="*/ 14 w 20"/>
                  <a:gd name="T67" fmla="*/ 585 h 601"/>
                  <a:gd name="T68" fmla="*/ 14 w 20"/>
                  <a:gd name="T69" fmla="*/ 595 h 601"/>
                  <a:gd name="T70" fmla="*/ 14 w 20"/>
                  <a:gd name="T71" fmla="*/ 600 h 601"/>
                  <a:gd name="T72" fmla="*/ 15 w 20"/>
                  <a:gd name="T73" fmla="*/ 601 h 601"/>
                  <a:gd name="T74" fmla="*/ 15 w 20"/>
                  <a:gd name="T75" fmla="*/ 596 h 601"/>
                  <a:gd name="T76" fmla="*/ 16 w 20"/>
                  <a:gd name="T77" fmla="*/ 586 h 601"/>
                  <a:gd name="T78" fmla="*/ 16 w 20"/>
                  <a:gd name="T79" fmla="*/ 571 h 601"/>
                  <a:gd name="T80" fmla="*/ 16 w 20"/>
                  <a:gd name="T81" fmla="*/ 553 h 601"/>
                  <a:gd name="T82" fmla="*/ 17 w 20"/>
                  <a:gd name="T83" fmla="*/ 529 h 601"/>
                  <a:gd name="T84" fmla="*/ 17 w 20"/>
                  <a:gd name="T85" fmla="*/ 502 h 601"/>
                  <a:gd name="T86" fmla="*/ 18 w 20"/>
                  <a:gd name="T87" fmla="*/ 472 h 601"/>
                  <a:gd name="T88" fmla="*/ 18 w 20"/>
                  <a:gd name="T89" fmla="*/ 438 h 601"/>
                  <a:gd name="T90" fmla="*/ 19 w 20"/>
                  <a:gd name="T91" fmla="*/ 402 h 601"/>
                  <a:gd name="T92" fmla="*/ 19 w 20"/>
                  <a:gd name="T93" fmla="*/ 365 h 601"/>
                  <a:gd name="T94" fmla="*/ 19 w 20"/>
                  <a:gd name="T95" fmla="*/ 327 h 601"/>
                  <a:gd name="T96" fmla="*/ 20 w 20"/>
                  <a:gd name="T97" fmla="*/ 288 h 601"/>
                  <a:gd name="T98" fmla="*/ 20 w 20"/>
                  <a:gd name="T99" fmla="*/ 249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1">
                    <a:moveTo>
                      <a:pt x="0" y="204"/>
                    </a:moveTo>
                    <a:lnTo>
                      <a:pt x="1" y="174"/>
                    </a:lnTo>
                    <a:lnTo>
                      <a:pt x="1" y="145"/>
                    </a:lnTo>
                    <a:lnTo>
                      <a:pt x="2" y="117"/>
                    </a:lnTo>
                    <a:lnTo>
                      <a:pt x="2" y="92"/>
                    </a:lnTo>
                    <a:lnTo>
                      <a:pt x="2" y="68"/>
                    </a:lnTo>
                    <a:lnTo>
                      <a:pt x="3" y="48"/>
                    </a:lnTo>
                    <a:lnTo>
                      <a:pt x="3" y="31"/>
                    </a:lnTo>
                    <a:lnTo>
                      <a:pt x="4" y="17"/>
                    </a:lnTo>
                    <a:lnTo>
                      <a:pt x="4" y="7"/>
                    </a:lnTo>
                    <a:lnTo>
                      <a:pt x="5" y="2"/>
                    </a:lnTo>
                    <a:lnTo>
                      <a:pt x="5" y="0"/>
                    </a:lnTo>
                    <a:lnTo>
                      <a:pt x="5" y="4"/>
                    </a:lnTo>
                    <a:lnTo>
                      <a:pt x="6" y="11"/>
                    </a:lnTo>
                    <a:lnTo>
                      <a:pt x="6" y="23"/>
                    </a:lnTo>
                    <a:lnTo>
                      <a:pt x="6" y="40"/>
                    </a:lnTo>
                    <a:lnTo>
                      <a:pt x="7" y="61"/>
                    </a:lnTo>
                    <a:lnTo>
                      <a:pt x="7" y="85"/>
                    </a:lnTo>
                    <a:lnTo>
                      <a:pt x="8" y="113"/>
                    </a:lnTo>
                    <a:lnTo>
                      <a:pt x="8" y="144"/>
                    </a:lnTo>
                    <a:lnTo>
                      <a:pt x="8" y="177"/>
                    </a:lnTo>
                    <a:lnTo>
                      <a:pt x="9" y="213"/>
                    </a:lnTo>
                    <a:lnTo>
                      <a:pt x="9" y="250"/>
                    </a:lnTo>
                    <a:lnTo>
                      <a:pt x="10" y="288"/>
                    </a:lnTo>
                    <a:lnTo>
                      <a:pt x="10" y="326"/>
                    </a:lnTo>
                    <a:lnTo>
                      <a:pt x="10" y="364"/>
                    </a:lnTo>
                    <a:lnTo>
                      <a:pt x="11" y="401"/>
                    </a:lnTo>
                    <a:lnTo>
                      <a:pt x="11" y="436"/>
                    </a:lnTo>
                    <a:lnTo>
                      <a:pt x="12" y="470"/>
                    </a:lnTo>
                    <a:lnTo>
                      <a:pt x="12" y="500"/>
                    </a:lnTo>
                    <a:lnTo>
                      <a:pt x="12" y="527"/>
                    </a:lnTo>
                    <a:lnTo>
                      <a:pt x="13" y="551"/>
                    </a:lnTo>
                    <a:lnTo>
                      <a:pt x="13" y="570"/>
                    </a:lnTo>
                    <a:lnTo>
                      <a:pt x="14" y="585"/>
                    </a:lnTo>
                    <a:lnTo>
                      <a:pt x="14" y="595"/>
                    </a:lnTo>
                    <a:lnTo>
                      <a:pt x="14" y="600"/>
                    </a:lnTo>
                    <a:lnTo>
                      <a:pt x="15" y="601"/>
                    </a:lnTo>
                    <a:lnTo>
                      <a:pt x="15" y="596"/>
                    </a:lnTo>
                    <a:lnTo>
                      <a:pt x="16" y="586"/>
                    </a:lnTo>
                    <a:lnTo>
                      <a:pt x="16" y="571"/>
                    </a:lnTo>
                    <a:lnTo>
                      <a:pt x="16" y="553"/>
                    </a:lnTo>
                    <a:lnTo>
                      <a:pt x="17" y="529"/>
                    </a:lnTo>
                    <a:lnTo>
                      <a:pt x="17" y="502"/>
                    </a:lnTo>
                    <a:lnTo>
                      <a:pt x="18" y="472"/>
                    </a:lnTo>
                    <a:lnTo>
                      <a:pt x="18" y="438"/>
                    </a:lnTo>
                    <a:lnTo>
                      <a:pt x="19" y="402"/>
                    </a:lnTo>
                    <a:lnTo>
                      <a:pt x="19" y="365"/>
                    </a:lnTo>
                    <a:lnTo>
                      <a:pt x="19" y="327"/>
                    </a:lnTo>
                    <a:lnTo>
                      <a:pt x="20" y="288"/>
                    </a:lnTo>
                    <a:lnTo>
                      <a:pt x="20" y="24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2" name="Freeform 69"/>
              <p:cNvSpPr>
                <a:spLocks/>
              </p:cNvSpPr>
              <p:nvPr/>
            </p:nvSpPr>
            <p:spPr bwMode="auto">
              <a:xfrm>
                <a:off x="9424442" y="3394152"/>
                <a:ext cx="22124" cy="536582"/>
              </a:xfrm>
              <a:custGeom>
                <a:avLst/>
                <a:gdLst>
                  <a:gd name="T0" fmla="*/ 0 w 20"/>
                  <a:gd name="T1" fmla="*/ 263 h 525"/>
                  <a:gd name="T2" fmla="*/ 1 w 20"/>
                  <a:gd name="T3" fmla="*/ 225 h 525"/>
                  <a:gd name="T4" fmla="*/ 1 w 20"/>
                  <a:gd name="T5" fmla="*/ 188 h 525"/>
                  <a:gd name="T6" fmla="*/ 1 w 20"/>
                  <a:gd name="T7" fmla="*/ 153 h 525"/>
                  <a:gd name="T8" fmla="*/ 2 w 20"/>
                  <a:gd name="T9" fmla="*/ 121 h 525"/>
                  <a:gd name="T10" fmla="*/ 2 w 20"/>
                  <a:gd name="T11" fmla="*/ 92 h 525"/>
                  <a:gd name="T12" fmla="*/ 3 w 20"/>
                  <a:gd name="T13" fmla="*/ 66 h 525"/>
                  <a:gd name="T14" fmla="*/ 3 w 20"/>
                  <a:gd name="T15" fmla="*/ 44 h 525"/>
                  <a:gd name="T16" fmla="*/ 3 w 20"/>
                  <a:gd name="T17" fmla="*/ 27 h 525"/>
                  <a:gd name="T18" fmla="*/ 4 w 20"/>
                  <a:gd name="T19" fmla="*/ 13 h 525"/>
                  <a:gd name="T20" fmla="*/ 4 w 20"/>
                  <a:gd name="T21" fmla="*/ 4 h 525"/>
                  <a:gd name="T22" fmla="*/ 4 w 20"/>
                  <a:gd name="T23" fmla="*/ 0 h 525"/>
                  <a:gd name="T24" fmla="*/ 5 w 20"/>
                  <a:gd name="T25" fmla="*/ 1 h 525"/>
                  <a:gd name="T26" fmla="*/ 5 w 20"/>
                  <a:gd name="T27" fmla="*/ 6 h 525"/>
                  <a:gd name="T28" fmla="*/ 6 w 20"/>
                  <a:gd name="T29" fmla="*/ 15 h 525"/>
                  <a:gd name="T30" fmla="*/ 6 w 20"/>
                  <a:gd name="T31" fmla="*/ 29 h 525"/>
                  <a:gd name="T32" fmla="*/ 6 w 20"/>
                  <a:gd name="T33" fmla="*/ 46 h 525"/>
                  <a:gd name="T34" fmla="*/ 7 w 20"/>
                  <a:gd name="T35" fmla="*/ 68 h 525"/>
                  <a:gd name="T36" fmla="*/ 7 w 20"/>
                  <a:gd name="T37" fmla="*/ 92 h 525"/>
                  <a:gd name="T38" fmla="*/ 8 w 20"/>
                  <a:gd name="T39" fmla="*/ 119 h 525"/>
                  <a:gd name="T40" fmla="*/ 8 w 20"/>
                  <a:gd name="T41" fmla="*/ 148 h 525"/>
                  <a:gd name="T42" fmla="*/ 8 w 20"/>
                  <a:gd name="T43" fmla="*/ 180 h 525"/>
                  <a:gd name="T44" fmla="*/ 9 w 20"/>
                  <a:gd name="T45" fmla="*/ 212 h 525"/>
                  <a:gd name="T46" fmla="*/ 9 w 20"/>
                  <a:gd name="T47" fmla="*/ 245 h 525"/>
                  <a:gd name="T48" fmla="*/ 10 w 20"/>
                  <a:gd name="T49" fmla="*/ 278 h 525"/>
                  <a:gd name="T50" fmla="*/ 10 w 20"/>
                  <a:gd name="T51" fmla="*/ 311 h 525"/>
                  <a:gd name="T52" fmla="*/ 10 w 20"/>
                  <a:gd name="T53" fmla="*/ 343 h 525"/>
                  <a:gd name="T54" fmla="*/ 11 w 20"/>
                  <a:gd name="T55" fmla="*/ 373 h 525"/>
                  <a:gd name="T56" fmla="*/ 11 w 20"/>
                  <a:gd name="T57" fmla="*/ 402 h 525"/>
                  <a:gd name="T58" fmla="*/ 12 w 20"/>
                  <a:gd name="T59" fmla="*/ 428 h 525"/>
                  <a:gd name="T60" fmla="*/ 12 w 20"/>
                  <a:gd name="T61" fmla="*/ 452 h 525"/>
                  <a:gd name="T62" fmla="*/ 13 w 20"/>
                  <a:gd name="T63" fmla="*/ 473 h 525"/>
                  <a:gd name="T64" fmla="*/ 13 w 20"/>
                  <a:gd name="T65" fmla="*/ 490 h 525"/>
                  <a:gd name="T66" fmla="*/ 13 w 20"/>
                  <a:gd name="T67" fmla="*/ 505 h 525"/>
                  <a:gd name="T68" fmla="*/ 14 w 20"/>
                  <a:gd name="T69" fmla="*/ 515 h 525"/>
                  <a:gd name="T70" fmla="*/ 14 w 20"/>
                  <a:gd name="T71" fmla="*/ 522 h 525"/>
                  <a:gd name="T72" fmla="*/ 15 w 20"/>
                  <a:gd name="T73" fmla="*/ 525 h 525"/>
                  <a:gd name="T74" fmla="*/ 15 w 20"/>
                  <a:gd name="T75" fmla="*/ 525 h 525"/>
                  <a:gd name="T76" fmla="*/ 15 w 20"/>
                  <a:gd name="T77" fmla="*/ 521 h 525"/>
                  <a:gd name="T78" fmla="*/ 16 w 20"/>
                  <a:gd name="T79" fmla="*/ 514 h 525"/>
                  <a:gd name="T80" fmla="*/ 16 w 20"/>
                  <a:gd name="T81" fmla="*/ 503 h 525"/>
                  <a:gd name="T82" fmla="*/ 17 w 20"/>
                  <a:gd name="T83" fmla="*/ 490 h 525"/>
                  <a:gd name="T84" fmla="*/ 17 w 20"/>
                  <a:gd name="T85" fmla="*/ 474 h 525"/>
                  <a:gd name="T86" fmla="*/ 17 w 20"/>
                  <a:gd name="T87" fmla="*/ 455 h 525"/>
                  <a:gd name="T88" fmla="*/ 18 w 20"/>
                  <a:gd name="T89" fmla="*/ 434 h 525"/>
                  <a:gd name="T90" fmla="*/ 18 w 20"/>
                  <a:gd name="T91" fmla="*/ 413 h 525"/>
                  <a:gd name="T92" fmla="*/ 19 w 20"/>
                  <a:gd name="T93" fmla="*/ 389 h 525"/>
                  <a:gd name="T94" fmla="*/ 19 w 20"/>
                  <a:gd name="T95" fmla="*/ 365 h 525"/>
                  <a:gd name="T96" fmla="*/ 19 w 20"/>
                  <a:gd name="T97" fmla="*/ 340 h 525"/>
                  <a:gd name="T98" fmla="*/ 20 w 20"/>
                  <a:gd name="T99" fmla="*/ 316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5">
                    <a:moveTo>
                      <a:pt x="0" y="263"/>
                    </a:moveTo>
                    <a:lnTo>
                      <a:pt x="1" y="225"/>
                    </a:lnTo>
                    <a:lnTo>
                      <a:pt x="1" y="188"/>
                    </a:lnTo>
                    <a:lnTo>
                      <a:pt x="1" y="153"/>
                    </a:lnTo>
                    <a:lnTo>
                      <a:pt x="2" y="121"/>
                    </a:lnTo>
                    <a:lnTo>
                      <a:pt x="2" y="92"/>
                    </a:lnTo>
                    <a:lnTo>
                      <a:pt x="3" y="66"/>
                    </a:lnTo>
                    <a:lnTo>
                      <a:pt x="3" y="44"/>
                    </a:lnTo>
                    <a:lnTo>
                      <a:pt x="3" y="27"/>
                    </a:lnTo>
                    <a:lnTo>
                      <a:pt x="4" y="13"/>
                    </a:lnTo>
                    <a:lnTo>
                      <a:pt x="4" y="4"/>
                    </a:lnTo>
                    <a:lnTo>
                      <a:pt x="4" y="0"/>
                    </a:lnTo>
                    <a:lnTo>
                      <a:pt x="5" y="1"/>
                    </a:lnTo>
                    <a:lnTo>
                      <a:pt x="5" y="6"/>
                    </a:lnTo>
                    <a:lnTo>
                      <a:pt x="6" y="15"/>
                    </a:lnTo>
                    <a:lnTo>
                      <a:pt x="6" y="29"/>
                    </a:lnTo>
                    <a:lnTo>
                      <a:pt x="6" y="46"/>
                    </a:lnTo>
                    <a:lnTo>
                      <a:pt x="7" y="68"/>
                    </a:lnTo>
                    <a:lnTo>
                      <a:pt x="7" y="92"/>
                    </a:lnTo>
                    <a:lnTo>
                      <a:pt x="8" y="119"/>
                    </a:lnTo>
                    <a:lnTo>
                      <a:pt x="8" y="148"/>
                    </a:lnTo>
                    <a:lnTo>
                      <a:pt x="8" y="180"/>
                    </a:lnTo>
                    <a:lnTo>
                      <a:pt x="9" y="212"/>
                    </a:lnTo>
                    <a:lnTo>
                      <a:pt x="9" y="245"/>
                    </a:lnTo>
                    <a:lnTo>
                      <a:pt x="10" y="278"/>
                    </a:lnTo>
                    <a:lnTo>
                      <a:pt x="10" y="311"/>
                    </a:lnTo>
                    <a:lnTo>
                      <a:pt x="10" y="343"/>
                    </a:lnTo>
                    <a:lnTo>
                      <a:pt x="11" y="373"/>
                    </a:lnTo>
                    <a:lnTo>
                      <a:pt x="11" y="402"/>
                    </a:lnTo>
                    <a:lnTo>
                      <a:pt x="12" y="428"/>
                    </a:lnTo>
                    <a:lnTo>
                      <a:pt x="12" y="452"/>
                    </a:lnTo>
                    <a:lnTo>
                      <a:pt x="13" y="473"/>
                    </a:lnTo>
                    <a:lnTo>
                      <a:pt x="13" y="490"/>
                    </a:lnTo>
                    <a:lnTo>
                      <a:pt x="13" y="505"/>
                    </a:lnTo>
                    <a:lnTo>
                      <a:pt x="14" y="515"/>
                    </a:lnTo>
                    <a:lnTo>
                      <a:pt x="14" y="522"/>
                    </a:lnTo>
                    <a:lnTo>
                      <a:pt x="15" y="525"/>
                    </a:lnTo>
                    <a:lnTo>
                      <a:pt x="15" y="525"/>
                    </a:lnTo>
                    <a:lnTo>
                      <a:pt x="15" y="521"/>
                    </a:lnTo>
                    <a:lnTo>
                      <a:pt x="16" y="514"/>
                    </a:lnTo>
                    <a:lnTo>
                      <a:pt x="16" y="503"/>
                    </a:lnTo>
                    <a:lnTo>
                      <a:pt x="17" y="490"/>
                    </a:lnTo>
                    <a:lnTo>
                      <a:pt x="17" y="474"/>
                    </a:lnTo>
                    <a:lnTo>
                      <a:pt x="17" y="455"/>
                    </a:lnTo>
                    <a:lnTo>
                      <a:pt x="18" y="434"/>
                    </a:lnTo>
                    <a:lnTo>
                      <a:pt x="18" y="413"/>
                    </a:lnTo>
                    <a:lnTo>
                      <a:pt x="19" y="389"/>
                    </a:lnTo>
                    <a:lnTo>
                      <a:pt x="19" y="365"/>
                    </a:lnTo>
                    <a:lnTo>
                      <a:pt x="19" y="340"/>
                    </a:lnTo>
                    <a:lnTo>
                      <a:pt x="20" y="31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3" name="Freeform 70"/>
              <p:cNvSpPr>
                <a:spLocks/>
              </p:cNvSpPr>
              <p:nvPr/>
            </p:nvSpPr>
            <p:spPr bwMode="auto">
              <a:xfrm>
                <a:off x="9446567" y="3530086"/>
                <a:ext cx="21018" cy="276979"/>
              </a:xfrm>
              <a:custGeom>
                <a:avLst/>
                <a:gdLst>
                  <a:gd name="T0" fmla="*/ 0 w 19"/>
                  <a:gd name="T1" fmla="*/ 183 h 271"/>
                  <a:gd name="T2" fmla="*/ 0 w 19"/>
                  <a:gd name="T3" fmla="*/ 158 h 271"/>
                  <a:gd name="T4" fmla="*/ 1 w 19"/>
                  <a:gd name="T5" fmla="*/ 135 h 271"/>
                  <a:gd name="T6" fmla="*/ 1 w 19"/>
                  <a:gd name="T7" fmla="*/ 112 h 271"/>
                  <a:gd name="T8" fmla="*/ 1 w 19"/>
                  <a:gd name="T9" fmla="*/ 91 h 271"/>
                  <a:gd name="T10" fmla="*/ 2 w 19"/>
                  <a:gd name="T11" fmla="*/ 72 h 271"/>
                  <a:gd name="T12" fmla="*/ 2 w 19"/>
                  <a:gd name="T13" fmla="*/ 55 h 271"/>
                  <a:gd name="T14" fmla="*/ 2 w 19"/>
                  <a:gd name="T15" fmla="*/ 39 h 271"/>
                  <a:gd name="T16" fmla="*/ 3 w 19"/>
                  <a:gd name="T17" fmla="*/ 26 h 271"/>
                  <a:gd name="T18" fmla="*/ 3 w 19"/>
                  <a:gd name="T19" fmla="*/ 16 h 271"/>
                  <a:gd name="T20" fmla="*/ 4 w 19"/>
                  <a:gd name="T21" fmla="*/ 8 h 271"/>
                  <a:gd name="T22" fmla="*/ 4 w 19"/>
                  <a:gd name="T23" fmla="*/ 3 h 271"/>
                  <a:gd name="T24" fmla="*/ 4 w 19"/>
                  <a:gd name="T25" fmla="*/ 0 h 271"/>
                  <a:gd name="T26" fmla="*/ 5 w 19"/>
                  <a:gd name="T27" fmla="*/ 0 h 271"/>
                  <a:gd name="T28" fmla="*/ 5 w 19"/>
                  <a:gd name="T29" fmla="*/ 2 h 271"/>
                  <a:gd name="T30" fmla="*/ 6 w 19"/>
                  <a:gd name="T31" fmla="*/ 7 h 271"/>
                  <a:gd name="T32" fmla="*/ 6 w 19"/>
                  <a:gd name="T33" fmla="*/ 14 h 271"/>
                  <a:gd name="T34" fmla="*/ 7 w 19"/>
                  <a:gd name="T35" fmla="*/ 23 h 271"/>
                  <a:gd name="T36" fmla="*/ 7 w 19"/>
                  <a:gd name="T37" fmla="*/ 34 h 271"/>
                  <a:gd name="T38" fmla="*/ 7 w 19"/>
                  <a:gd name="T39" fmla="*/ 46 h 271"/>
                  <a:gd name="T40" fmla="*/ 8 w 19"/>
                  <a:gd name="T41" fmla="*/ 60 h 271"/>
                  <a:gd name="T42" fmla="*/ 8 w 19"/>
                  <a:gd name="T43" fmla="*/ 76 h 271"/>
                  <a:gd name="T44" fmla="*/ 9 w 19"/>
                  <a:gd name="T45" fmla="*/ 92 h 271"/>
                  <a:gd name="T46" fmla="*/ 9 w 19"/>
                  <a:gd name="T47" fmla="*/ 108 h 271"/>
                  <a:gd name="T48" fmla="*/ 10 w 19"/>
                  <a:gd name="T49" fmla="*/ 125 h 271"/>
                  <a:gd name="T50" fmla="*/ 10 w 19"/>
                  <a:gd name="T51" fmla="*/ 142 h 271"/>
                  <a:gd name="T52" fmla="*/ 10 w 19"/>
                  <a:gd name="T53" fmla="*/ 159 h 271"/>
                  <a:gd name="T54" fmla="*/ 11 w 19"/>
                  <a:gd name="T55" fmla="*/ 175 h 271"/>
                  <a:gd name="T56" fmla="*/ 11 w 19"/>
                  <a:gd name="T57" fmla="*/ 190 h 271"/>
                  <a:gd name="T58" fmla="*/ 11 w 19"/>
                  <a:gd name="T59" fmla="*/ 205 h 271"/>
                  <a:gd name="T60" fmla="*/ 12 w 19"/>
                  <a:gd name="T61" fmla="*/ 219 h 271"/>
                  <a:gd name="T62" fmla="*/ 12 w 19"/>
                  <a:gd name="T63" fmla="*/ 231 h 271"/>
                  <a:gd name="T64" fmla="*/ 13 w 19"/>
                  <a:gd name="T65" fmla="*/ 242 h 271"/>
                  <a:gd name="T66" fmla="*/ 13 w 19"/>
                  <a:gd name="T67" fmla="*/ 251 h 271"/>
                  <a:gd name="T68" fmla="*/ 13 w 19"/>
                  <a:gd name="T69" fmla="*/ 258 h 271"/>
                  <a:gd name="T70" fmla="*/ 14 w 19"/>
                  <a:gd name="T71" fmla="*/ 264 h 271"/>
                  <a:gd name="T72" fmla="*/ 14 w 19"/>
                  <a:gd name="T73" fmla="*/ 268 h 271"/>
                  <a:gd name="T74" fmla="*/ 15 w 19"/>
                  <a:gd name="T75" fmla="*/ 271 h 271"/>
                  <a:gd name="T76" fmla="*/ 15 w 19"/>
                  <a:gd name="T77" fmla="*/ 271 h 271"/>
                  <a:gd name="T78" fmla="*/ 15 w 19"/>
                  <a:gd name="T79" fmla="*/ 270 h 271"/>
                  <a:gd name="T80" fmla="*/ 16 w 19"/>
                  <a:gd name="T81" fmla="*/ 267 h 271"/>
                  <a:gd name="T82" fmla="*/ 16 w 19"/>
                  <a:gd name="T83" fmla="*/ 263 h 271"/>
                  <a:gd name="T84" fmla="*/ 17 w 19"/>
                  <a:gd name="T85" fmla="*/ 257 h 271"/>
                  <a:gd name="T86" fmla="*/ 17 w 19"/>
                  <a:gd name="T87" fmla="*/ 250 h 271"/>
                  <a:gd name="T88" fmla="*/ 17 w 19"/>
                  <a:gd name="T89" fmla="*/ 242 h 271"/>
                  <a:gd name="T90" fmla="*/ 18 w 19"/>
                  <a:gd name="T91" fmla="*/ 233 h 271"/>
                  <a:gd name="T92" fmla="*/ 18 w 19"/>
                  <a:gd name="T93" fmla="*/ 223 h 271"/>
                  <a:gd name="T94" fmla="*/ 19 w 19"/>
                  <a:gd name="T95" fmla="*/ 213 h 271"/>
                  <a:gd name="T96" fmla="*/ 19 w 19"/>
                  <a:gd name="T97" fmla="*/ 202 h 271"/>
                  <a:gd name="T98" fmla="*/ 19 w 19"/>
                  <a:gd name="T99" fmla="*/ 19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1">
                    <a:moveTo>
                      <a:pt x="0" y="183"/>
                    </a:moveTo>
                    <a:lnTo>
                      <a:pt x="0" y="158"/>
                    </a:lnTo>
                    <a:lnTo>
                      <a:pt x="1" y="135"/>
                    </a:lnTo>
                    <a:lnTo>
                      <a:pt x="1" y="112"/>
                    </a:lnTo>
                    <a:lnTo>
                      <a:pt x="1" y="91"/>
                    </a:lnTo>
                    <a:lnTo>
                      <a:pt x="2" y="72"/>
                    </a:lnTo>
                    <a:lnTo>
                      <a:pt x="2" y="55"/>
                    </a:lnTo>
                    <a:lnTo>
                      <a:pt x="2" y="39"/>
                    </a:lnTo>
                    <a:lnTo>
                      <a:pt x="3" y="26"/>
                    </a:lnTo>
                    <a:lnTo>
                      <a:pt x="3" y="16"/>
                    </a:lnTo>
                    <a:lnTo>
                      <a:pt x="4" y="8"/>
                    </a:lnTo>
                    <a:lnTo>
                      <a:pt x="4" y="3"/>
                    </a:lnTo>
                    <a:lnTo>
                      <a:pt x="4" y="0"/>
                    </a:lnTo>
                    <a:lnTo>
                      <a:pt x="5" y="0"/>
                    </a:lnTo>
                    <a:lnTo>
                      <a:pt x="5" y="2"/>
                    </a:lnTo>
                    <a:lnTo>
                      <a:pt x="6" y="7"/>
                    </a:lnTo>
                    <a:lnTo>
                      <a:pt x="6" y="14"/>
                    </a:lnTo>
                    <a:lnTo>
                      <a:pt x="7" y="23"/>
                    </a:lnTo>
                    <a:lnTo>
                      <a:pt x="7" y="34"/>
                    </a:lnTo>
                    <a:lnTo>
                      <a:pt x="7" y="46"/>
                    </a:lnTo>
                    <a:lnTo>
                      <a:pt x="8" y="60"/>
                    </a:lnTo>
                    <a:lnTo>
                      <a:pt x="8" y="76"/>
                    </a:lnTo>
                    <a:lnTo>
                      <a:pt x="9" y="92"/>
                    </a:lnTo>
                    <a:lnTo>
                      <a:pt x="9" y="108"/>
                    </a:lnTo>
                    <a:lnTo>
                      <a:pt x="10" y="125"/>
                    </a:lnTo>
                    <a:lnTo>
                      <a:pt x="10" y="142"/>
                    </a:lnTo>
                    <a:lnTo>
                      <a:pt x="10" y="159"/>
                    </a:lnTo>
                    <a:lnTo>
                      <a:pt x="11" y="175"/>
                    </a:lnTo>
                    <a:lnTo>
                      <a:pt x="11" y="190"/>
                    </a:lnTo>
                    <a:lnTo>
                      <a:pt x="11" y="205"/>
                    </a:lnTo>
                    <a:lnTo>
                      <a:pt x="12" y="219"/>
                    </a:lnTo>
                    <a:lnTo>
                      <a:pt x="12" y="231"/>
                    </a:lnTo>
                    <a:lnTo>
                      <a:pt x="13" y="242"/>
                    </a:lnTo>
                    <a:lnTo>
                      <a:pt x="13" y="251"/>
                    </a:lnTo>
                    <a:lnTo>
                      <a:pt x="13" y="258"/>
                    </a:lnTo>
                    <a:lnTo>
                      <a:pt x="14" y="264"/>
                    </a:lnTo>
                    <a:lnTo>
                      <a:pt x="14" y="268"/>
                    </a:lnTo>
                    <a:lnTo>
                      <a:pt x="15" y="271"/>
                    </a:lnTo>
                    <a:lnTo>
                      <a:pt x="15" y="271"/>
                    </a:lnTo>
                    <a:lnTo>
                      <a:pt x="15" y="270"/>
                    </a:lnTo>
                    <a:lnTo>
                      <a:pt x="16" y="267"/>
                    </a:lnTo>
                    <a:lnTo>
                      <a:pt x="16" y="263"/>
                    </a:lnTo>
                    <a:lnTo>
                      <a:pt x="17" y="257"/>
                    </a:lnTo>
                    <a:lnTo>
                      <a:pt x="17" y="250"/>
                    </a:lnTo>
                    <a:lnTo>
                      <a:pt x="17" y="242"/>
                    </a:lnTo>
                    <a:lnTo>
                      <a:pt x="18" y="233"/>
                    </a:lnTo>
                    <a:lnTo>
                      <a:pt x="18" y="223"/>
                    </a:lnTo>
                    <a:lnTo>
                      <a:pt x="19" y="213"/>
                    </a:lnTo>
                    <a:lnTo>
                      <a:pt x="19" y="202"/>
                    </a:lnTo>
                    <a:lnTo>
                      <a:pt x="19" y="19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4" name="Freeform 71"/>
              <p:cNvSpPr>
                <a:spLocks/>
              </p:cNvSpPr>
              <p:nvPr/>
            </p:nvSpPr>
            <p:spPr bwMode="auto">
              <a:xfrm>
                <a:off x="9467584" y="3622071"/>
                <a:ext cx="22124" cy="121625"/>
              </a:xfrm>
              <a:custGeom>
                <a:avLst/>
                <a:gdLst>
                  <a:gd name="T0" fmla="*/ 0 w 20"/>
                  <a:gd name="T1" fmla="*/ 101 h 119"/>
                  <a:gd name="T2" fmla="*/ 1 w 20"/>
                  <a:gd name="T3" fmla="*/ 90 h 119"/>
                  <a:gd name="T4" fmla="*/ 1 w 20"/>
                  <a:gd name="T5" fmla="*/ 78 h 119"/>
                  <a:gd name="T6" fmla="*/ 2 w 20"/>
                  <a:gd name="T7" fmla="*/ 67 h 119"/>
                  <a:gd name="T8" fmla="*/ 2 w 20"/>
                  <a:gd name="T9" fmla="*/ 57 h 119"/>
                  <a:gd name="T10" fmla="*/ 2 w 20"/>
                  <a:gd name="T11" fmla="*/ 47 h 119"/>
                  <a:gd name="T12" fmla="*/ 3 w 20"/>
                  <a:gd name="T13" fmla="*/ 38 h 119"/>
                  <a:gd name="T14" fmla="*/ 3 w 20"/>
                  <a:gd name="T15" fmla="*/ 29 h 119"/>
                  <a:gd name="T16" fmla="*/ 4 w 20"/>
                  <a:gd name="T17" fmla="*/ 22 h 119"/>
                  <a:gd name="T18" fmla="*/ 4 w 20"/>
                  <a:gd name="T19" fmla="*/ 15 h 119"/>
                  <a:gd name="T20" fmla="*/ 5 w 20"/>
                  <a:gd name="T21" fmla="*/ 10 h 119"/>
                  <a:gd name="T22" fmla="*/ 5 w 20"/>
                  <a:gd name="T23" fmla="*/ 6 h 119"/>
                  <a:gd name="T24" fmla="*/ 5 w 20"/>
                  <a:gd name="T25" fmla="*/ 2 h 119"/>
                  <a:gd name="T26" fmla="*/ 6 w 20"/>
                  <a:gd name="T27" fmla="*/ 0 h 119"/>
                  <a:gd name="T28" fmla="*/ 6 w 20"/>
                  <a:gd name="T29" fmla="*/ 0 h 119"/>
                  <a:gd name="T30" fmla="*/ 7 w 20"/>
                  <a:gd name="T31" fmla="*/ 0 h 119"/>
                  <a:gd name="T32" fmla="*/ 7 w 20"/>
                  <a:gd name="T33" fmla="*/ 1 h 119"/>
                  <a:gd name="T34" fmla="*/ 7 w 20"/>
                  <a:gd name="T35" fmla="*/ 4 h 119"/>
                  <a:gd name="T36" fmla="*/ 8 w 20"/>
                  <a:gd name="T37" fmla="*/ 7 h 119"/>
                  <a:gd name="T38" fmla="*/ 8 w 20"/>
                  <a:gd name="T39" fmla="*/ 11 h 119"/>
                  <a:gd name="T40" fmla="*/ 9 w 20"/>
                  <a:gd name="T41" fmla="*/ 16 h 119"/>
                  <a:gd name="T42" fmla="*/ 9 w 20"/>
                  <a:gd name="T43" fmla="*/ 22 h 119"/>
                  <a:gd name="T44" fmla="*/ 9 w 20"/>
                  <a:gd name="T45" fmla="*/ 29 h 119"/>
                  <a:gd name="T46" fmla="*/ 10 w 20"/>
                  <a:gd name="T47" fmla="*/ 35 h 119"/>
                  <a:gd name="T48" fmla="*/ 10 w 20"/>
                  <a:gd name="T49" fmla="*/ 42 h 119"/>
                  <a:gd name="T50" fmla="*/ 10 w 20"/>
                  <a:gd name="T51" fmla="*/ 50 h 119"/>
                  <a:gd name="T52" fmla="*/ 11 w 20"/>
                  <a:gd name="T53" fmla="*/ 57 h 119"/>
                  <a:gd name="T54" fmla="*/ 11 w 20"/>
                  <a:gd name="T55" fmla="*/ 65 h 119"/>
                  <a:gd name="T56" fmla="*/ 12 w 20"/>
                  <a:gd name="T57" fmla="*/ 72 h 119"/>
                  <a:gd name="T58" fmla="*/ 12 w 20"/>
                  <a:gd name="T59" fmla="*/ 79 h 119"/>
                  <a:gd name="T60" fmla="*/ 12 w 20"/>
                  <a:gd name="T61" fmla="*/ 86 h 119"/>
                  <a:gd name="T62" fmla="*/ 13 w 20"/>
                  <a:gd name="T63" fmla="*/ 92 h 119"/>
                  <a:gd name="T64" fmla="*/ 13 w 20"/>
                  <a:gd name="T65" fmla="*/ 98 h 119"/>
                  <a:gd name="T66" fmla="*/ 14 w 20"/>
                  <a:gd name="T67" fmla="*/ 103 h 119"/>
                  <a:gd name="T68" fmla="*/ 14 w 20"/>
                  <a:gd name="T69" fmla="*/ 107 h 119"/>
                  <a:gd name="T70" fmla="*/ 14 w 20"/>
                  <a:gd name="T71" fmla="*/ 111 h 119"/>
                  <a:gd name="T72" fmla="*/ 15 w 20"/>
                  <a:gd name="T73" fmla="*/ 114 h 119"/>
                  <a:gd name="T74" fmla="*/ 15 w 20"/>
                  <a:gd name="T75" fmla="*/ 117 h 119"/>
                  <a:gd name="T76" fmla="*/ 16 w 20"/>
                  <a:gd name="T77" fmla="*/ 118 h 119"/>
                  <a:gd name="T78" fmla="*/ 16 w 20"/>
                  <a:gd name="T79" fmla="*/ 119 h 119"/>
                  <a:gd name="T80" fmla="*/ 16 w 20"/>
                  <a:gd name="T81" fmla="*/ 119 h 119"/>
                  <a:gd name="T82" fmla="*/ 17 w 20"/>
                  <a:gd name="T83" fmla="*/ 119 h 119"/>
                  <a:gd name="T84" fmla="*/ 17 w 20"/>
                  <a:gd name="T85" fmla="*/ 117 h 119"/>
                  <a:gd name="T86" fmla="*/ 18 w 20"/>
                  <a:gd name="T87" fmla="*/ 115 h 119"/>
                  <a:gd name="T88" fmla="*/ 18 w 20"/>
                  <a:gd name="T89" fmla="*/ 113 h 119"/>
                  <a:gd name="T90" fmla="*/ 19 w 20"/>
                  <a:gd name="T91" fmla="*/ 110 h 119"/>
                  <a:gd name="T92" fmla="*/ 19 w 20"/>
                  <a:gd name="T93" fmla="*/ 106 h 119"/>
                  <a:gd name="T94" fmla="*/ 19 w 20"/>
                  <a:gd name="T95" fmla="*/ 102 h 119"/>
                  <a:gd name="T96" fmla="*/ 20 w 20"/>
                  <a:gd name="T97" fmla="*/ 98 h 119"/>
                  <a:gd name="T98" fmla="*/ 20 w 20"/>
                  <a:gd name="T99" fmla="*/ 9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9">
                    <a:moveTo>
                      <a:pt x="0" y="101"/>
                    </a:moveTo>
                    <a:lnTo>
                      <a:pt x="1" y="90"/>
                    </a:lnTo>
                    <a:lnTo>
                      <a:pt x="1" y="78"/>
                    </a:lnTo>
                    <a:lnTo>
                      <a:pt x="2" y="67"/>
                    </a:lnTo>
                    <a:lnTo>
                      <a:pt x="2" y="57"/>
                    </a:lnTo>
                    <a:lnTo>
                      <a:pt x="2" y="47"/>
                    </a:lnTo>
                    <a:lnTo>
                      <a:pt x="3" y="38"/>
                    </a:lnTo>
                    <a:lnTo>
                      <a:pt x="3" y="29"/>
                    </a:lnTo>
                    <a:lnTo>
                      <a:pt x="4" y="22"/>
                    </a:lnTo>
                    <a:lnTo>
                      <a:pt x="4" y="15"/>
                    </a:lnTo>
                    <a:lnTo>
                      <a:pt x="5" y="10"/>
                    </a:lnTo>
                    <a:lnTo>
                      <a:pt x="5" y="6"/>
                    </a:lnTo>
                    <a:lnTo>
                      <a:pt x="5" y="2"/>
                    </a:lnTo>
                    <a:lnTo>
                      <a:pt x="6" y="0"/>
                    </a:lnTo>
                    <a:lnTo>
                      <a:pt x="6" y="0"/>
                    </a:lnTo>
                    <a:lnTo>
                      <a:pt x="7" y="0"/>
                    </a:lnTo>
                    <a:lnTo>
                      <a:pt x="7" y="1"/>
                    </a:lnTo>
                    <a:lnTo>
                      <a:pt x="7" y="4"/>
                    </a:lnTo>
                    <a:lnTo>
                      <a:pt x="8" y="7"/>
                    </a:lnTo>
                    <a:lnTo>
                      <a:pt x="8" y="11"/>
                    </a:lnTo>
                    <a:lnTo>
                      <a:pt x="9" y="16"/>
                    </a:lnTo>
                    <a:lnTo>
                      <a:pt x="9" y="22"/>
                    </a:lnTo>
                    <a:lnTo>
                      <a:pt x="9" y="29"/>
                    </a:lnTo>
                    <a:lnTo>
                      <a:pt x="10" y="35"/>
                    </a:lnTo>
                    <a:lnTo>
                      <a:pt x="10" y="42"/>
                    </a:lnTo>
                    <a:lnTo>
                      <a:pt x="10" y="50"/>
                    </a:lnTo>
                    <a:lnTo>
                      <a:pt x="11" y="57"/>
                    </a:lnTo>
                    <a:lnTo>
                      <a:pt x="11" y="65"/>
                    </a:lnTo>
                    <a:lnTo>
                      <a:pt x="12" y="72"/>
                    </a:lnTo>
                    <a:lnTo>
                      <a:pt x="12" y="79"/>
                    </a:lnTo>
                    <a:lnTo>
                      <a:pt x="12" y="86"/>
                    </a:lnTo>
                    <a:lnTo>
                      <a:pt x="13" y="92"/>
                    </a:lnTo>
                    <a:lnTo>
                      <a:pt x="13" y="98"/>
                    </a:lnTo>
                    <a:lnTo>
                      <a:pt x="14" y="103"/>
                    </a:lnTo>
                    <a:lnTo>
                      <a:pt x="14" y="107"/>
                    </a:lnTo>
                    <a:lnTo>
                      <a:pt x="14" y="111"/>
                    </a:lnTo>
                    <a:lnTo>
                      <a:pt x="15" y="114"/>
                    </a:lnTo>
                    <a:lnTo>
                      <a:pt x="15" y="117"/>
                    </a:lnTo>
                    <a:lnTo>
                      <a:pt x="16" y="118"/>
                    </a:lnTo>
                    <a:lnTo>
                      <a:pt x="16" y="119"/>
                    </a:lnTo>
                    <a:lnTo>
                      <a:pt x="16" y="119"/>
                    </a:lnTo>
                    <a:lnTo>
                      <a:pt x="17" y="119"/>
                    </a:lnTo>
                    <a:lnTo>
                      <a:pt x="17" y="117"/>
                    </a:lnTo>
                    <a:lnTo>
                      <a:pt x="18" y="115"/>
                    </a:lnTo>
                    <a:lnTo>
                      <a:pt x="18" y="113"/>
                    </a:lnTo>
                    <a:lnTo>
                      <a:pt x="19" y="110"/>
                    </a:lnTo>
                    <a:lnTo>
                      <a:pt x="19" y="106"/>
                    </a:lnTo>
                    <a:lnTo>
                      <a:pt x="19" y="102"/>
                    </a:lnTo>
                    <a:lnTo>
                      <a:pt x="20" y="98"/>
                    </a:lnTo>
                    <a:lnTo>
                      <a:pt x="20" y="9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5" name="Freeform 72"/>
              <p:cNvSpPr>
                <a:spLocks/>
              </p:cNvSpPr>
              <p:nvPr/>
            </p:nvSpPr>
            <p:spPr bwMode="auto">
              <a:xfrm>
                <a:off x="9489709" y="3664998"/>
                <a:ext cx="22124" cy="53147"/>
              </a:xfrm>
              <a:custGeom>
                <a:avLst/>
                <a:gdLst>
                  <a:gd name="T0" fmla="*/ 0 w 20"/>
                  <a:gd name="T1" fmla="*/ 52 h 52"/>
                  <a:gd name="T2" fmla="*/ 1 w 20"/>
                  <a:gd name="T3" fmla="*/ 47 h 52"/>
                  <a:gd name="T4" fmla="*/ 1 w 20"/>
                  <a:gd name="T5" fmla="*/ 42 h 52"/>
                  <a:gd name="T6" fmla="*/ 1 w 20"/>
                  <a:gd name="T7" fmla="*/ 38 h 52"/>
                  <a:gd name="T8" fmla="*/ 2 w 20"/>
                  <a:gd name="T9" fmla="*/ 33 h 52"/>
                  <a:gd name="T10" fmla="*/ 2 w 20"/>
                  <a:gd name="T11" fmla="*/ 28 h 52"/>
                  <a:gd name="T12" fmla="*/ 3 w 20"/>
                  <a:gd name="T13" fmla="*/ 24 h 52"/>
                  <a:gd name="T14" fmla="*/ 3 w 20"/>
                  <a:gd name="T15" fmla="*/ 20 h 52"/>
                  <a:gd name="T16" fmla="*/ 3 w 20"/>
                  <a:gd name="T17" fmla="*/ 16 h 52"/>
                  <a:gd name="T18" fmla="*/ 4 w 20"/>
                  <a:gd name="T19" fmla="*/ 13 h 52"/>
                  <a:gd name="T20" fmla="*/ 4 w 20"/>
                  <a:gd name="T21" fmla="*/ 10 h 52"/>
                  <a:gd name="T22" fmla="*/ 5 w 20"/>
                  <a:gd name="T23" fmla="*/ 7 h 52"/>
                  <a:gd name="T24" fmla="*/ 5 w 20"/>
                  <a:gd name="T25" fmla="*/ 5 h 52"/>
                  <a:gd name="T26" fmla="*/ 5 w 20"/>
                  <a:gd name="T27" fmla="*/ 3 h 52"/>
                  <a:gd name="T28" fmla="*/ 6 w 20"/>
                  <a:gd name="T29" fmla="*/ 1 h 52"/>
                  <a:gd name="T30" fmla="*/ 6 w 20"/>
                  <a:gd name="T31" fmla="*/ 1 h 52"/>
                  <a:gd name="T32" fmla="*/ 7 w 20"/>
                  <a:gd name="T33" fmla="*/ 0 h 52"/>
                  <a:gd name="T34" fmla="*/ 7 w 20"/>
                  <a:gd name="T35" fmla="*/ 1 h 52"/>
                  <a:gd name="T36" fmla="*/ 7 w 20"/>
                  <a:gd name="T37" fmla="*/ 1 h 52"/>
                  <a:gd name="T38" fmla="*/ 8 w 20"/>
                  <a:gd name="T39" fmla="*/ 2 h 52"/>
                  <a:gd name="T40" fmla="*/ 8 w 20"/>
                  <a:gd name="T41" fmla="*/ 3 h 52"/>
                  <a:gd name="T42" fmla="*/ 8 w 20"/>
                  <a:gd name="T43" fmla="*/ 5 h 52"/>
                  <a:gd name="T44" fmla="*/ 9 w 20"/>
                  <a:gd name="T45" fmla="*/ 7 h 52"/>
                  <a:gd name="T46" fmla="*/ 9 w 20"/>
                  <a:gd name="T47" fmla="*/ 9 h 52"/>
                  <a:gd name="T48" fmla="*/ 10 w 20"/>
                  <a:gd name="T49" fmla="*/ 12 h 52"/>
                  <a:gd name="T50" fmla="*/ 10 w 20"/>
                  <a:gd name="T51" fmla="*/ 14 h 52"/>
                  <a:gd name="T52" fmla="*/ 10 w 20"/>
                  <a:gd name="T53" fmla="*/ 17 h 52"/>
                  <a:gd name="T54" fmla="*/ 11 w 20"/>
                  <a:gd name="T55" fmla="*/ 20 h 52"/>
                  <a:gd name="T56" fmla="*/ 11 w 20"/>
                  <a:gd name="T57" fmla="*/ 23 h 52"/>
                  <a:gd name="T58" fmla="*/ 12 w 20"/>
                  <a:gd name="T59" fmla="*/ 25 h 52"/>
                  <a:gd name="T60" fmla="*/ 12 w 20"/>
                  <a:gd name="T61" fmla="*/ 28 h 52"/>
                  <a:gd name="T62" fmla="*/ 13 w 20"/>
                  <a:gd name="T63" fmla="*/ 31 h 52"/>
                  <a:gd name="T64" fmla="*/ 13 w 20"/>
                  <a:gd name="T65" fmla="*/ 33 h 52"/>
                  <a:gd name="T66" fmla="*/ 13 w 20"/>
                  <a:gd name="T67" fmla="*/ 35 h 52"/>
                  <a:gd name="T68" fmla="*/ 14 w 20"/>
                  <a:gd name="T69" fmla="*/ 38 h 52"/>
                  <a:gd name="T70" fmla="*/ 14 w 20"/>
                  <a:gd name="T71" fmla="*/ 40 h 52"/>
                  <a:gd name="T72" fmla="*/ 15 w 20"/>
                  <a:gd name="T73" fmla="*/ 41 h 52"/>
                  <a:gd name="T74" fmla="*/ 15 w 20"/>
                  <a:gd name="T75" fmla="*/ 43 h 52"/>
                  <a:gd name="T76" fmla="*/ 16 w 20"/>
                  <a:gd name="T77" fmla="*/ 44 h 52"/>
                  <a:gd name="T78" fmla="*/ 16 w 20"/>
                  <a:gd name="T79" fmla="*/ 45 h 52"/>
                  <a:gd name="T80" fmla="*/ 16 w 20"/>
                  <a:gd name="T81" fmla="*/ 46 h 52"/>
                  <a:gd name="T82" fmla="*/ 17 w 20"/>
                  <a:gd name="T83" fmla="*/ 46 h 52"/>
                  <a:gd name="T84" fmla="*/ 17 w 20"/>
                  <a:gd name="T85" fmla="*/ 46 h 52"/>
                  <a:gd name="T86" fmla="*/ 17 w 20"/>
                  <a:gd name="T87" fmla="*/ 46 h 52"/>
                  <a:gd name="T88" fmla="*/ 18 w 20"/>
                  <a:gd name="T89" fmla="*/ 46 h 52"/>
                  <a:gd name="T90" fmla="*/ 18 w 20"/>
                  <a:gd name="T91" fmla="*/ 46 h 52"/>
                  <a:gd name="T92" fmla="*/ 19 w 20"/>
                  <a:gd name="T93" fmla="*/ 45 h 52"/>
                  <a:gd name="T94" fmla="*/ 19 w 20"/>
                  <a:gd name="T95" fmla="*/ 44 h 52"/>
                  <a:gd name="T96" fmla="*/ 19 w 20"/>
                  <a:gd name="T97" fmla="*/ 43 h 52"/>
                  <a:gd name="T98" fmla="*/ 20 w 20"/>
                  <a:gd name="T99" fmla="*/ 4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
                    <a:moveTo>
                      <a:pt x="0" y="52"/>
                    </a:moveTo>
                    <a:lnTo>
                      <a:pt x="1" y="47"/>
                    </a:lnTo>
                    <a:lnTo>
                      <a:pt x="1" y="42"/>
                    </a:lnTo>
                    <a:lnTo>
                      <a:pt x="1" y="38"/>
                    </a:lnTo>
                    <a:lnTo>
                      <a:pt x="2" y="33"/>
                    </a:lnTo>
                    <a:lnTo>
                      <a:pt x="2" y="28"/>
                    </a:lnTo>
                    <a:lnTo>
                      <a:pt x="3" y="24"/>
                    </a:lnTo>
                    <a:lnTo>
                      <a:pt x="3" y="20"/>
                    </a:lnTo>
                    <a:lnTo>
                      <a:pt x="3" y="16"/>
                    </a:lnTo>
                    <a:lnTo>
                      <a:pt x="4" y="13"/>
                    </a:lnTo>
                    <a:lnTo>
                      <a:pt x="4" y="10"/>
                    </a:lnTo>
                    <a:lnTo>
                      <a:pt x="5" y="7"/>
                    </a:lnTo>
                    <a:lnTo>
                      <a:pt x="5" y="5"/>
                    </a:lnTo>
                    <a:lnTo>
                      <a:pt x="5" y="3"/>
                    </a:lnTo>
                    <a:lnTo>
                      <a:pt x="6" y="1"/>
                    </a:lnTo>
                    <a:lnTo>
                      <a:pt x="6" y="1"/>
                    </a:lnTo>
                    <a:lnTo>
                      <a:pt x="7" y="0"/>
                    </a:lnTo>
                    <a:lnTo>
                      <a:pt x="7" y="1"/>
                    </a:lnTo>
                    <a:lnTo>
                      <a:pt x="7" y="1"/>
                    </a:lnTo>
                    <a:lnTo>
                      <a:pt x="8" y="2"/>
                    </a:lnTo>
                    <a:lnTo>
                      <a:pt x="8" y="3"/>
                    </a:lnTo>
                    <a:lnTo>
                      <a:pt x="8" y="5"/>
                    </a:lnTo>
                    <a:lnTo>
                      <a:pt x="9" y="7"/>
                    </a:lnTo>
                    <a:lnTo>
                      <a:pt x="9" y="9"/>
                    </a:lnTo>
                    <a:lnTo>
                      <a:pt x="10" y="12"/>
                    </a:lnTo>
                    <a:lnTo>
                      <a:pt x="10" y="14"/>
                    </a:lnTo>
                    <a:lnTo>
                      <a:pt x="10" y="17"/>
                    </a:lnTo>
                    <a:lnTo>
                      <a:pt x="11" y="20"/>
                    </a:lnTo>
                    <a:lnTo>
                      <a:pt x="11" y="23"/>
                    </a:lnTo>
                    <a:lnTo>
                      <a:pt x="12" y="25"/>
                    </a:lnTo>
                    <a:lnTo>
                      <a:pt x="12" y="28"/>
                    </a:lnTo>
                    <a:lnTo>
                      <a:pt x="13" y="31"/>
                    </a:lnTo>
                    <a:lnTo>
                      <a:pt x="13" y="33"/>
                    </a:lnTo>
                    <a:lnTo>
                      <a:pt x="13" y="35"/>
                    </a:lnTo>
                    <a:lnTo>
                      <a:pt x="14" y="38"/>
                    </a:lnTo>
                    <a:lnTo>
                      <a:pt x="14" y="40"/>
                    </a:lnTo>
                    <a:lnTo>
                      <a:pt x="15" y="41"/>
                    </a:lnTo>
                    <a:lnTo>
                      <a:pt x="15" y="43"/>
                    </a:lnTo>
                    <a:lnTo>
                      <a:pt x="16" y="44"/>
                    </a:lnTo>
                    <a:lnTo>
                      <a:pt x="16" y="45"/>
                    </a:lnTo>
                    <a:lnTo>
                      <a:pt x="16" y="46"/>
                    </a:lnTo>
                    <a:lnTo>
                      <a:pt x="17" y="46"/>
                    </a:lnTo>
                    <a:lnTo>
                      <a:pt x="17" y="46"/>
                    </a:lnTo>
                    <a:lnTo>
                      <a:pt x="17" y="46"/>
                    </a:lnTo>
                    <a:lnTo>
                      <a:pt x="18" y="46"/>
                    </a:lnTo>
                    <a:lnTo>
                      <a:pt x="18" y="46"/>
                    </a:lnTo>
                    <a:lnTo>
                      <a:pt x="19" y="45"/>
                    </a:lnTo>
                    <a:lnTo>
                      <a:pt x="19" y="44"/>
                    </a:lnTo>
                    <a:lnTo>
                      <a:pt x="19" y="43"/>
                    </a:lnTo>
                    <a:lnTo>
                      <a:pt x="20" y="4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6" name="Freeform 73"/>
              <p:cNvSpPr>
                <a:spLocks/>
              </p:cNvSpPr>
              <p:nvPr/>
            </p:nvSpPr>
            <p:spPr bwMode="auto">
              <a:xfrm>
                <a:off x="9511833" y="3688505"/>
                <a:ext cx="21018" cy="19419"/>
              </a:xfrm>
              <a:custGeom>
                <a:avLst/>
                <a:gdLst>
                  <a:gd name="T0" fmla="*/ 0 w 19"/>
                  <a:gd name="T1" fmla="*/ 19 h 19"/>
                  <a:gd name="T2" fmla="*/ 0 w 19"/>
                  <a:gd name="T3" fmla="*/ 18 h 19"/>
                  <a:gd name="T4" fmla="*/ 1 w 19"/>
                  <a:gd name="T5" fmla="*/ 16 h 19"/>
                  <a:gd name="T6" fmla="*/ 1 w 19"/>
                  <a:gd name="T7" fmla="*/ 15 h 19"/>
                  <a:gd name="T8" fmla="*/ 1 w 19"/>
                  <a:gd name="T9" fmla="*/ 14 h 19"/>
                  <a:gd name="T10" fmla="*/ 2 w 19"/>
                  <a:gd name="T11" fmla="*/ 12 h 19"/>
                  <a:gd name="T12" fmla="*/ 2 w 19"/>
                  <a:gd name="T13" fmla="*/ 11 h 19"/>
                  <a:gd name="T14" fmla="*/ 3 w 19"/>
                  <a:gd name="T15" fmla="*/ 10 h 19"/>
                  <a:gd name="T16" fmla="*/ 3 w 19"/>
                  <a:gd name="T17" fmla="*/ 9 h 19"/>
                  <a:gd name="T18" fmla="*/ 3 w 19"/>
                  <a:gd name="T19" fmla="*/ 8 h 19"/>
                  <a:gd name="T20" fmla="*/ 4 w 19"/>
                  <a:gd name="T21" fmla="*/ 7 h 19"/>
                  <a:gd name="T22" fmla="*/ 4 w 19"/>
                  <a:gd name="T23" fmla="*/ 5 h 19"/>
                  <a:gd name="T24" fmla="*/ 5 w 19"/>
                  <a:gd name="T25" fmla="*/ 5 h 19"/>
                  <a:gd name="T26" fmla="*/ 5 w 19"/>
                  <a:gd name="T27" fmla="*/ 4 h 19"/>
                  <a:gd name="T28" fmla="*/ 5 w 19"/>
                  <a:gd name="T29" fmla="*/ 3 h 19"/>
                  <a:gd name="T30" fmla="*/ 6 w 19"/>
                  <a:gd name="T31" fmla="*/ 2 h 19"/>
                  <a:gd name="T32" fmla="*/ 6 w 19"/>
                  <a:gd name="T33" fmla="*/ 2 h 19"/>
                  <a:gd name="T34" fmla="*/ 7 w 19"/>
                  <a:gd name="T35" fmla="*/ 1 h 19"/>
                  <a:gd name="T36" fmla="*/ 7 w 19"/>
                  <a:gd name="T37" fmla="*/ 1 h 19"/>
                  <a:gd name="T38" fmla="*/ 7 w 19"/>
                  <a:gd name="T39" fmla="*/ 1 h 19"/>
                  <a:gd name="T40" fmla="*/ 8 w 19"/>
                  <a:gd name="T41" fmla="*/ 0 h 19"/>
                  <a:gd name="T42" fmla="*/ 8 w 19"/>
                  <a:gd name="T43" fmla="*/ 0 h 19"/>
                  <a:gd name="T44" fmla="*/ 9 w 19"/>
                  <a:gd name="T45" fmla="*/ 0 h 19"/>
                  <a:gd name="T46" fmla="*/ 9 w 19"/>
                  <a:gd name="T47" fmla="*/ 0 h 19"/>
                  <a:gd name="T48" fmla="*/ 10 w 19"/>
                  <a:gd name="T49" fmla="*/ 0 h 19"/>
                  <a:gd name="T50" fmla="*/ 10 w 19"/>
                  <a:gd name="T51" fmla="*/ 0 h 19"/>
                  <a:gd name="T52" fmla="*/ 10 w 19"/>
                  <a:gd name="T53" fmla="*/ 0 h 19"/>
                  <a:gd name="T54" fmla="*/ 11 w 19"/>
                  <a:gd name="T55" fmla="*/ 1 h 19"/>
                  <a:gd name="T56" fmla="*/ 11 w 19"/>
                  <a:gd name="T57" fmla="*/ 1 h 19"/>
                  <a:gd name="T58" fmla="*/ 12 w 19"/>
                  <a:gd name="T59" fmla="*/ 1 h 19"/>
                  <a:gd name="T60" fmla="*/ 12 w 19"/>
                  <a:gd name="T61" fmla="*/ 1 h 19"/>
                  <a:gd name="T62" fmla="*/ 12 w 19"/>
                  <a:gd name="T63" fmla="*/ 2 h 19"/>
                  <a:gd name="T64" fmla="*/ 13 w 19"/>
                  <a:gd name="T65" fmla="*/ 2 h 19"/>
                  <a:gd name="T66" fmla="*/ 13 w 19"/>
                  <a:gd name="T67" fmla="*/ 2 h 19"/>
                  <a:gd name="T68" fmla="*/ 14 w 19"/>
                  <a:gd name="T69" fmla="*/ 2 h 19"/>
                  <a:gd name="T70" fmla="*/ 14 w 19"/>
                  <a:gd name="T71" fmla="*/ 3 h 19"/>
                  <a:gd name="T72" fmla="*/ 14 w 19"/>
                  <a:gd name="T73" fmla="*/ 3 h 19"/>
                  <a:gd name="T74" fmla="*/ 15 w 19"/>
                  <a:gd name="T75" fmla="*/ 3 h 19"/>
                  <a:gd name="T76" fmla="*/ 15 w 19"/>
                  <a:gd name="T77" fmla="*/ 3 h 19"/>
                  <a:gd name="T78" fmla="*/ 15 w 19"/>
                  <a:gd name="T79" fmla="*/ 4 h 19"/>
                  <a:gd name="T80" fmla="*/ 16 w 19"/>
                  <a:gd name="T81" fmla="*/ 4 h 19"/>
                  <a:gd name="T82" fmla="*/ 16 w 19"/>
                  <a:gd name="T83" fmla="*/ 5 h 19"/>
                  <a:gd name="T84" fmla="*/ 17 w 19"/>
                  <a:gd name="T85" fmla="*/ 5 h 19"/>
                  <a:gd name="T86" fmla="*/ 17 w 19"/>
                  <a:gd name="T87" fmla="*/ 6 h 19"/>
                  <a:gd name="T88" fmla="*/ 17 w 19"/>
                  <a:gd name="T89" fmla="*/ 6 h 19"/>
                  <a:gd name="T90" fmla="*/ 18 w 19"/>
                  <a:gd name="T91" fmla="*/ 7 h 19"/>
                  <a:gd name="T92" fmla="*/ 18 w 19"/>
                  <a:gd name="T93" fmla="*/ 7 h 19"/>
                  <a:gd name="T94" fmla="*/ 19 w 19"/>
                  <a:gd name="T95" fmla="*/ 8 h 19"/>
                  <a:gd name="T96" fmla="*/ 19 w 19"/>
                  <a:gd name="T97" fmla="*/ 8 h 19"/>
                  <a:gd name="T98" fmla="*/ 19 w 19"/>
                  <a:gd name="T99" fmla="*/ 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
                    <a:moveTo>
                      <a:pt x="0" y="19"/>
                    </a:moveTo>
                    <a:lnTo>
                      <a:pt x="0" y="18"/>
                    </a:lnTo>
                    <a:lnTo>
                      <a:pt x="1" y="16"/>
                    </a:lnTo>
                    <a:lnTo>
                      <a:pt x="1" y="15"/>
                    </a:lnTo>
                    <a:lnTo>
                      <a:pt x="1" y="14"/>
                    </a:lnTo>
                    <a:lnTo>
                      <a:pt x="2" y="12"/>
                    </a:lnTo>
                    <a:lnTo>
                      <a:pt x="2" y="11"/>
                    </a:lnTo>
                    <a:lnTo>
                      <a:pt x="3" y="10"/>
                    </a:lnTo>
                    <a:lnTo>
                      <a:pt x="3" y="9"/>
                    </a:lnTo>
                    <a:lnTo>
                      <a:pt x="3" y="8"/>
                    </a:lnTo>
                    <a:lnTo>
                      <a:pt x="4" y="7"/>
                    </a:lnTo>
                    <a:lnTo>
                      <a:pt x="4" y="5"/>
                    </a:lnTo>
                    <a:lnTo>
                      <a:pt x="5" y="5"/>
                    </a:lnTo>
                    <a:lnTo>
                      <a:pt x="5" y="4"/>
                    </a:lnTo>
                    <a:lnTo>
                      <a:pt x="5" y="3"/>
                    </a:lnTo>
                    <a:lnTo>
                      <a:pt x="6" y="2"/>
                    </a:lnTo>
                    <a:lnTo>
                      <a:pt x="6" y="2"/>
                    </a:lnTo>
                    <a:lnTo>
                      <a:pt x="7" y="1"/>
                    </a:lnTo>
                    <a:lnTo>
                      <a:pt x="7" y="1"/>
                    </a:lnTo>
                    <a:lnTo>
                      <a:pt x="7" y="1"/>
                    </a:lnTo>
                    <a:lnTo>
                      <a:pt x="8" y="0"/>
                    </a:lnTo>
                    <a:lnTo>
                      <a:pt x="8" y="0"/>
                    </a:lnTo>
                    <a:lnTo>
                      <a:pt x="9" y="0"/>
                    </a:lnTo>
                    <a:lnTo>
                      <a:pt x="9" y="0"/>
                    </a:lnTo>
                    <a:lnTo>
                      <a:pt x="10" y="0"/>
                    </a:lnTo>
                    <a:lnTo>
                      <a:pt x="10" y="0"/>
                    </a:lnTo>
                    <a:lnTo>
                      <a:pt x="10" y="0"/>
                    </a:lnTo>
                    <a:lnTo>
                      <a:pt x="11" y="1"/>
                    </a:lnTo>
                    <a:lnTo>
                      <a:pt x="11" y="1"/>
                    </a:lnTo>
                    <a:lnTo>
                      <a:pt x="12" y="1"/>
                    </a:lnTo>
                    <a:lnTo>
                      <a:pt x="12" y="1"/>
                    </a:lnTo>
                    <a:lnTo>
                      <a:pt x="12" y="2"/>
                    </a:lnTo>
                    <a:lnTo>
                      <a:pt x="13" y="2"/>
                    </a:lnTo>
                    <a:lnTo>
                      <a:pt x="13" y="2"/>
                    </a:lnTo>
                    <a:lnTo>
                      <a:pt x="14" y="2"/>
                    </a:lnTo>
                    <a:lnTo>
                      <a:pt x="14" y="3"/>
                    </a:lnTo>
                    <a:lnTo>
                      <a:pt x="14" y="3"/>
                    </a:lnTo>
                    <a:lnTo>
                      <a:pt x="15" y="3"/>
                    </a:lnTo>
                    <a:lnTo>
                      <a:pt x="15" y="3"/>
                    </a:lnTo>
                    <a:lnTo>
                      <a:pt x="15" y="4"/>
                    </a:lnTo>
                    <a:lnTo>
                      <a:pt x="16" y="4"/>
                    </a:lnTo>
                    <a:lnTo>
                      <a:pt x="16" y="5"/>
                    </a:lnTo>
                    <a:lnTo>
                      <a:pt x="17" y="5"/>
                    </a:lnTo>
                    <a:lnTo>
                      <a:pt x="17" y="6"/>
                    </a:lnTo>
                    <a:lnTo>
                      <a:pt x="17" y="6"/>
                    </a:lnTo>
                    <a:lnTo>
                      <a:pt x="18" y="7"/>
                    </a:lnTo>
                    <a:lnTo>
                      <a:pt x="18" y="7"/>
                    </a:lnTo>
                    <a:lnTo>
                      <a:pt x="19" y="8"/>
                    </a:lnTo>
                    <a:lnTo>
                      <a:pt x="19" y="8"/>
                    </a:lnTo>
                    <a:lnTo>
                      <a:pt x="19" y="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7" name="Freeform 74"/>
              <p:cNvSpPr>
                <a:spLocks/>
              </p:cNvSpPr>
              <p:nvPr/>
            </p:nvSpPr>
            <p:spPr bwMode="auto">
              <a:xfrm>
                <a:off x="9532851" y="3684417"/>
                <a:ext cx="22124" cy="19419"/>
              </a:xfrm>
              <a:custGeom>
                <a:avLst/>
                <a:gdLst>
                  <a:gd name="T0" fmla="*/ 0 w 20"/>
                  <a:gd name="T1" fmla="*/ 13 h 19"/>
                  <a:gd name="T2" fmla="*/ 1 w 20"/>
                  <a:gd name="T3" fmla="*/ 13 h 19"/>
                  <a:gd name="T4" fmla="*/ 1 w 20"/>
                  <a:gd name="T5" fmla="*/ 14 h 19"/>
                  <a:gd name="T6" fmla="*/ 2 w 20"/>
                  <a:gd name="T7" fmla="*/ 15 h 19"/>
                  <a:gd name="T8" fmla="*/ 2 w 20"/>
                  <a:gd name="T9" fmla="*/ 15 h 19"/>
                  <a:gd name="T10" fmla="*/ 2 w 20"/>
                  <a:gd name="T11" fmla="*/ 16 h 19"/>
                  <a:gd name="T12" fmla="*/ 3 w 20"/>
                  <a:gd name="T13" fmla="*/ 16 h 19"/>
                  <a:gd name="T14" fmla="*/ 3 w 20"/>
                  <a:gd name="T15" fmla="*/ 17 h 19"/>
                  <a:gd name="T16" fmla="*/ 4 w 20"/>
                  <a:gd name="T17" fmla="*/ 17 h 19"/>
                  <a:gd name="T18" fmla="*/ 4 w 20"/>
                  <a:gd name="T19" fmla="*/ 18 h 19"/>
                  <a:gd name="T20" fmla="*/ 4 w 20"/>
                  <a:gd name="T21" fmla="*/ 18 h 19"/>
                  <a:gd name="T22" fmla="*/ 5 w 20"/>
                  <a:gd name="T23" fmla="*/ 18 h 19"/>
                  <a:gd name="T24" fmla="*/ 5 w 20"/>
                  <a:gd name="T25" fmla="*/ 19 h 19"/>
                  <a:gd name="T26" fmla="*/ 6 w 20"/>
                  <a:gd name="T27" fmla="*/ 19 h 19"/>
                  <a:gd name="T28" fmla="*/ 6 w 20"/>
                  <a:gd name="T29" fmla="*/ 19 h 19"/>
                  <a:gd name="T30" fmla="*/ 7 w 20"/>
                  <a:gd name="T31" fmla="*/ 19 h 19"/>
                  <a:gd name="T32" fmla="*/ 7 w 20"/>
                  <a:gd name="T33" fmla="*/ 19 h 19"/>
                  <a:gd name="T34" fmla="*/ 7 w 20"/>
                  <a:gd name="T35" fmla="*/ 18 h 19"/>
                  <a:gd name="T36" fmla="*/ 8 w 20"/>
                  <a:gd name="T37" fmla="*/ 18 h 19"/>
                  <a:gd name="T38" fmla="*/ 8 w 20"/>
                  <a:gd name="T39" fmla="*/ 18 h 19"/>
                  <a:gd name="T40" fmla="*/ 9 w 20"/>
                  <a:gd name="T41" fmla="*/ 17 h 19"/>
                  <a:gd name="T42" fmla="*/ 9 w 20"/>
                  <a:gd name="T43" fmla="*/ 16 h 19"/>
                  <a:gd name="T44" fmla="*/ 9 w 20"/>
                  <a:gd name="T45" fmla="*/ 15 h 19"/>
                  <a:gd name="T46" fmla="*/ 10 w 20"/>
                  <a:gd name="T47" fmla="*/ 14 h 19"/>
                  <a:gd name="T48" fmla="*/ 10 w 20"/>
                  <a:gd name="T49" fmla="*/ 14 h 19"/>
                  <a:gd name="T50" fmla="*/ 11 w 20"/>
                  <a:gd name="T51" fmla="*/ 13 h 19"/>
                  <a:gd name="T52" fmla="*/ 11 w 20"/>
                  <a:gd name="T53" fmla="*/ 12 h 19"/>
                  <a:gd name="T54" fmla="*/ 11 w 20"/>
                  <a:gd name="T55" fmla="*/ 11 h 19"/>
                  <a:gd name="T56" fmla="*/ 12 w 20"/>
                  <a:gd name="T57" fmla="*/ 9 h 19"/>
                  <a:gd name="T58" fmla="*/ 12 w 20"/>
                  <a:gd name="T59" fmla="*/ 8 h 19"/>
                  <a:gd name="T60" fmla="*/ 13 w 20"/>
                  <a:gd name="T61" fmla="*/ 7 h 19"/>
                  <a:gd name="T62" fmla="*/ 13 w 20"/>
                  <a:gd name="T63" fmla="*/ 6 h 19"/>
                  <a:gd name="T64" fmla="*/ 13 w 20"/>
                  <a:gd name="T65" fmla="*/ 5 h 19"/>
                  <a:gd name="T66" fmla="*/ 14 w 20"/>
                  <a:gd name="T67" fmla="*/ 4 h 19"/>
                  <a:gd name="T68" fmla="*/ 14 w 20"/>
                  <a:gd name="T69" fmla="*/ 4 h 19"/>
                  <a:gd name="T70" fmla="*/ 14 w 20"/>
                  <a:gd name="T71" fmla="*/ 3 h 19"/>
                  <a:gd name="T72" fmla="*/ 15 w 20"/>
                  <a:gd name="T73" fmla="*/ 2 h 19"/>
                  <a:gd name="T74" fmla="*/ 15 w 20"/>
                  <a:gd name="T75" fmla="*/ 2 h 19"/>
                  <a:gd name="T76" fmla="*/ 16 w 20"/>
                  <a:gd name="T77" fmla="*/ 1 h 19"/>
                  <a:gd name="T78" fmla="*/ 16 w 20"/>
                  <a:gd name="T79" fmla="*/ 1 h 19"/>
                  <a:gd name="T80" fmla="*/ 16 w 20"/>
                  <a:gd name="T81" fmla="*/ 0 h 19"/>
                  <a:gd name="T82" fmla="*/ 17 w 20"/>
                  <a:gd name="T83" fmla="*/ 0 h 19"/>
                  <a:gd name="T84" fmla="*/ 17 w 20"/>
                  <a:gd name="T85" fmla="*/ 1 h 19"/>
                  <a:gd name="T86" fmla="*/ 18 w 20"/>
                  <a:gd name="T87" fmla="*/ 1 h 19"/>
                  <a:gd name="T88" fmla="*/ 18 w 20"/>
                  <a:gd name="T89" fmla="*/ 2 h 19"/>
                  <a:gd name="T90" fmla="*/ 18 w 20"/>
                  <a:gd name="T91" fmla="*/ 2 h 19"/>
                  <a:gd name="T92" fmla="*/ 19 w 20"/>
                  <a:gd name="T93" fmla="*/ 3 h 19"/>
                  <a:gd name="T94" fmla="*/ 19 w 20"/>
                  <a:gd name="T95" fmla="*/ 4 h 19"/>
                  <a:gd name="T96" fmla="*/ 20 w 20"/>
                  <a:gd name="T97" fmla="*/ 5 h 19"/>
                  <a:gd name="T98" fmla="*/ 20 w 20"/>
                  <a:gd name="T99"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
                    <a:moveTo>
                      <a:pt x="0" y="13"/>
                    </a:moveTo>
                    <a:lnTo>
                      <a:pt x="1" y="13"/>
                    </a:lnTo>
                    <a:lnTo>
                      <a:pt x="1" y="14"/>
                    </a:lnTo>
                    <a:lnTo>
                      <a:pt x="2" y="15"/>
                    </a:lnTo>
                    <a:lnTo>
                      <a:pt x="2" y="15"/>
                    </a:lnTo>
                    <a:lnTo>
                      <a:pt x="2" y="16"/>
                    </a:lnTo>
                    <a:lnTo>
                      <a:pt x="3" y="16"/>
                    </a:lnTo>
                    <a:lnTo>
                      <a:pt x="3" y="17"/>
                    </a:lnTo>
                    <a:lnTo>
                      <a:pt x="4" y="17"/>
                    </a:lnTo>
                    <a:lnTo>
                      <a:pt x="4" y="18"/>
                    </a:lnTo>
                    <a:lnTo>
                      <a:pt x="4" y="18"/>
                    </a:lnTo>
                    <a:lnTo>
                      <a:pt x="5" y="18"/>
                    </a:lnTo>
                    <a:lnTo>
                      <a:pt x="5" y="19"/>
                    </a:lnTo>
                    <a:lnTo>
                      <a:pt x="6" y="19"/>
                    </a:lnTo>
                    <a:lnTo>
                      <a:pt x="6" y="19"/>
                    </a:lnTo>
                    <a:lnTo>
                      <a:pt x="7" y="19"/>
                    </a:lnTo>
                    <a:lnTo>
                      <a:pt x="7" y="19"/>
                    </a:lnTo>
                    <a:lnTo>
                      <a:pt x="7" y="18"/>
                    </a:lnTo>
                    <a:lnTo>
                      <a:pt x="8" y="18"/>
                    </a:lnTo>
                    <a:lnTo>
                      <a:pt x="8" y="18"/>
                    </a:lnTo>
                    <a:lnTo>
                      <a:pt x="9" y="17"/>
                    </a:lnTo>
                    <a:lnTo>
                      <a:pt x="9" y="16"/>
                    </a:lnTo>
                    <a:lnTo>
                      <a:pt x="9" y="15"/>
                    </a:lnTo>
                    <a:lnTo>
                      <a:pt x="10" y="14"/>
                    </a:lnTo>
                    <a:lnTo>
                      <a:pt x="10" y="14"/>
                    </a:lnTo>
                    <a:lnTo>
                      <a:pt x="11" y="13"/>
                    </a:lnTo>
                    <a:lnTo>
                      <a:pt x="11" y="12"/>
                    </a:lnTo>
                    <a:lnTo>
                      <a:pt x="11" y="11"/>
                    </a:lnTo>
                    <a:lnTo>
                      <a:pt x="12" y="9"/>
                    </a:lnTo>
                    <a:lnTo>
                      <a:pt x="12" y="8"/>
                    </a:lnTo>
                    <a:lnTo>
                      <a:pt x="13" y="7"/>
                    </a:lnTo>
                    <a:lnTo>
                      <a:pt x="13" y="6"/>
                    </a:lnTo>
                    <a:lnTo>
                      <a:pt x="13" y="5"/>
                    </a:lnTo>
                    <a:lnTo>
                      <a:pt x="14" y="4"/>
                    </a:lnTo>
                    <a:lnTo>
                      <a:pt x="14" y="4"/>
                    </a:lnTo>
                    <a:lnTo>
                      <a:pt x="14" y="3"/>
                    </a:lnTo>
                    <a:lnTo>
                      <a:pt x="15" y="2"/>
                    </a:lnTo>
                    <a:lnTo>
                      <a:pt x="15" y="2"/>
                    </a:lnTo>
                    <a:lnTo>
                      <a:pt x="16" y="1"/>
                    </a:lnTo>
                    <a:lnTo>
                      <a:pt x="16" y="1"/>
                    </a:lnTo>
                    <a:lnTo>
                      <a:pt x="16" y="0"/>
                    </a:lnTo>
                    <a:lnTo>
                      <a:pt x="17" y="0"/>
                    </a:lnTo>
                    <a:lnTo>
                      <a:pt x="17" y="1"/>
                    </a:lnTo>
                    <a:lnTo>
                      <a:pt x="18" y="1"/>
                    </a:lnTo>
                    <a:lnTo>
                      <a:pt x="18" y="2"/>
                    </a:lnTo>
                    <a:lnTo>
                      <a:pt x="18" y="2"/>
                    </a:lnTo>
                    <a:lnTo>
                      <a:pt x="19" y="3"/>
                    </a:lnTo>
                    <a:lnTo>
                      <a:pt x="19" y="4"/>
                    </a:lnTo>
                    <a:lnTo>
                      <a:pt x="20" y="5"/>
                    </a:lnTo>
                    <a:lnTo>
                      <a:pt x="20" y="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8" name="Freeform 75"/>
              <p:cNvSpPr>
                <a:spLocks/>
              </p:cNvSpPr>
              <p:nvPr/>
            </p:nvSpPr>
            <p:spPr bwMode="auto">
              <a:xfrm>
                <a:off x="9554976" y="3684417"/>
                <a:ext cx="22124" cy="22485"/>
              </a:xfrm>
              <a:custGeom>
                <a:avLst/>
                <a:gdLst>
                  <a:gd name="T0" fmla="*/ 0 w 20"/>
                  <a:gd name="T1" fmla="*/ 6 h 22"/>
                  <a:gd name="T2" fmla="*/ 1 w 20"/>
                  <a:gd name="T3" fmla="*/ 7 h 22"/>
                  <a:gd name="T4" fmla="*/ 1 w 20"/>
                  <a:gd name="T5" fmla="*/ 8 h 22"/>
                  <a:gd name="T6" fmla="*/ 1 w 20"/>
                  <a:gd name="T7" fmla="*/ 9 h 22"/>
                  <a:gd name="T8" fmla="*/ 2 w 20"/>
                  <a:gd name="T9" fmla="*/ 11 h 22"/>
                  <a:gd name="T10" fmla="*/ 2 w 20"/>
                  <a:gd name="T11" fmla="*/ 12 h 22"/>
                  <a:gd name="T12" fmla="*/ 3 w 20"/>
                  <a:gd name="T13" fmla="*/ 13 h 22"/>
                  <a:gd name="T14" fmla="*/ 3 w 20"/>
                  <a:gd name="T15" fmla="*/ 15 h 22"/>
                  <a:gd name="T16" fmla="*/ 3 w 20"/>
                  <a:gd name="T17" fmla="*/ 16 h 22"/>
                  <a:gd name="T18" fmla="*/ 4 w 20"/>
                  <a:gd name="T19" fmla="*/ 17 h 22"/>
                  <a:gd name="T20" fmla="*/ 4 w 20"/>
                  <a:gd name="T21" fmla="*/ 18 h 22"/>
                  <a:gd name="T22" fmla="*/ 5 w 20"/>
                  <a:gd name="T23" fmla="*/ 19 h 22"/>
                  <a:gd name="T24" fmla="*/ 5 w 20"/>
                  <a:gd name="T25" fmla="*/ 20 h 22"/>
                  <a:gd name="T26" fmla="*/ 5 w 20"/>
                  <a:gd name="T27" fmla="*/ 21 h 22"/>
                  <a:gd name="T28" fmla="*/ 6 w 20"/>
                  <a:gd name="T29" fmla="*/ 22 h 22"/>
                  <a:gd name="T30" fmla="*/ 6 w 20"/>
                  <a:gd name="T31" fmla="*/ 22 h 22"/>
                  <a:gd name="T32" fmla="*/ 7 w 20"/>
                  <a:gd name="T33" fmla="*/ 22 h 22"/>
                  <a:gd name="T34" fmla="*/ 7 w 20"/>
                  <a:gd name="T35" fmla="*/ 22 h 22"/>
                  <a:gd name="T36" fmla="*/ 7 w 20"/>
                  <a:gd name="T37" fmla="*/ 22 h 22"/>
                  <a:gd name="T38" fmla="*/ 8 w 20"/>
                  <a:gd name="T39" fmla="*/ 22 h 22"/>
                  <a:gd name="T40" fmla="*/ 8 w 20"/>
                  <a:gd name="T41" fmla="*/ 22 h 22"/>
                  <a:gd name="T42" fmla="*/ 9 w 20"/>
                  <a:gd name="T43" fmla="*/ 21 h 22"/>
                  <a:gd name="T44" fmla="*/ 9 w 20"/>
                  <a:gd name="T45" fmla="*/ 20 h 22"/>
                  <a:gd name="T46" fmla="*/ 9 w 20"/>
                  <a:gd name="T47" fmla="*/ 20 h 22"/>
                  <a:gd name="T48" fmla="*/ 10 w 20"/>
                  <a:gd name="T49" fmla="*/ 19 h 22"/>
                  <a:gd name="T50" fmla="*/ 10 w 20"/>
                  <a:gd name="T51" fmla="*/ 18 h 22"/>
                  <a:gd name="T52" fmla="*/ 11 w 20"/>
                  <a:gd name="T53" fmla="*/ 16 h 22"/>
                  <a:gd name="T54" fmla="*/ 11 w 20"/>
                  <a:gd name="T55" fmla="*/ 15 h 22"/>
                  <a:gd name="T56" fmla="*/ 11 w 20"/>
                  <a:gd name="T57" fmla="*/ 14 h 22"/>
                  <a:gd name="T58" fmla="*/ 12 w 20"/>
                  <a:gd name="T59" fmla="*/ 13 h 22"/>
                  <a:gd name="T60" fmla="*/ 12 w 20"/>
                  <a:gd name="T61" fmla="*/ 11 h 22"/>
                  <a:gd name="T62" fmla="*/ 12 w 20"/>
                  <a:gd name="T63" fmla="*/ 10 h 22"/>
                  <a:gd name="T64" fmla="*/ 13 w 20"/>
                  <a:gd name="T65" fmla="*/ 8 h 22"/>
                  <a:gd name="T66" fmla="*/ 13 w 20"/>
                  <a:gd name="T67" fmla="*/ 7 h 22"/>
                  <a:gd name="T68" fmla="*/ 14 w 20"/>
                  <a:gd name="T69" fmla="*/ 6 h 22"/>
                  <a:gd name="T70" fmla="*/ 14 w 20"/>
                  <a:gd name="T71" fmla="*/ 4 h 22"/>
                  <a:gd name="T72" fmla="*/ 15 w 20"/>
                  <a:gd name="T73" fmla="*/ 3 h 22"/>
                  <a:gd name="T74" fmla="*/ 15 w 20"/>
                  <a:gd name="T75" fmla="*/ 2 h 22"/>
                  <a:gd name="T76" fmla="*/ 15 w 20"/>
                  <a:gd name="T77" fmla="*/ 2 h 22"/>
                  <a:gd name="T78" fmla="*/ 16 w 20"/>
                  <a:gd name="T79" fmla="*/ 1 h 22"/>
                  <a:gd name="T80" fmla="*/ 16 w 20"/>
                  <a:gd name="T81" fmla="*/ 0 h 22"/>
                  <a:gd name="T82" fmla="*/ 17 w 20"/>
                  <a:gd name="T83" fmla="*/ 0 h 22"/>
                  <a:gd name="T84" fmla="*/ 17 w 20"/>
                  <a:gd name="T85" fmla="*/ 0 h 22"/>
                  <a:gd name="T86" fmla="*/ 18 w 20"/>
                  <a:gd name="T87" fmla="*/ 0 h 22"/>
                  <a:gd name="T88" fmla="*/ 18 w 20"/>
                  <a:gd name="T89" fmla="*/ 0 h 22"/>
                  <a:gd name="T90" fmla="*/ 18 w 20"/>
                  <a:gd name="T91" fmla="*/ 0 h 22"/>
                  <a:gd name="T92" fmla="*/ 19 w 20"/>
                  <a:gd name="T93" fmla="*/ 1 h 22"/>
                  <a:gd name="T94" fmla="*/ 19 w 20"/>
                  <a:gd name="T95" fmla="*/ 1 h 22"/>
                  <a:gd name="T96" fmla="*/ 20 w 20"/>
                  <a:gd name="T97" fmla="*/ 2 h 22"/>
                  <a:gd name="T98" fmla="*/ 20 w 20"/>
                  <a:gd name="T99"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0" y="6"/>
                    </a:moveTo>
                    <a:lnTo>
                      <a:pt x="1" y="7"/>
                    </a:lnTo>
                    <a:lnTo>
                      <a:pt x="1" y="8"/>
                    </a:lnTo>
                    <a:lnTo>
                      <a:pt x="1" y="9"/>
                    </a:lnTo>
                    <a:lnTo>
                      <a:pt x="2" y="11"/>
                    </a:lnTo>
                    <a:lnTo>
                      <a:pt x="2" y="12"/>
                    </a:lnTo>
                    <a:lnTo>
                      <a:pt x="3" y="13"/>
                    </a:lnTo>
                    <a:lnTo>
                      <a:pt x="3" y="15"/>
                    </a:lnTo>
                    <a:lnTo>
                      <a:pt x="3" y="16"/>
                    </a:lnTo>
                    <a:lnTo>
                      <a:pt x="4" y="17"/>
                    </a:lnTo>
                    <a:lnTo>
                      <a:pt x="4" y="18"/>
                    </a:lnTo>
                    <a:lnTo>
                      <a:pt x="5" y="19"/>
                    </a:lnTo>
                    <a:lnTo>
                      <a:pt x="5" y="20"/>
                    </a:lnTo>
                    <a:lnTo>
                      <a:pt x="5" y="21"/>
                    </a:lnTo>
                    <a:lnTo>
                      <a:pt x="6" y="22"/>
                    </a:lnTo>
                    <a:lnTo>
                      <a:pt x="6" y="22"/>
                    </a:lnTo>
                    <a:lnTo>
                      <a:pt x="7" y="22"/>
                    </a:lnTo>
                    <a:lnTo>
                      <a:pt x="7" y="22"/>
                    </a:lnTo>
                    <a:lnTo>
                      <a:pt x="7" y="22"/>
                    </a:lnTo>
                    <a:lnTo>
                      <a:pt x="8" y="22"/>
                    </a:lnTo>
                    <a:lnTo>
                      <a:pt x="8" y="22"/>
                    </a:lnTo>
                    <a:lnTo>
                      <a:pt x="9" y="21"/>
                    </a:lnTo>
                    <a:lnTo>
                      <a:pt x="9" y="20"/>
                    </a:lnTo>
                    <a:lnTo>
                      <a:pt x="9" y="20"/>
                    </a:lnTo>
                    <a:lnTo>
                      <a:pt x="10" y="19"/>
                    </a:lnTo>
                    <a:lnTo>
                      <a:pt x="10" y="18"/>
                    </a:lnTo>
                    <a:lnTo>
                      <a:pt x="11" y="16"/>
                    </a:lnTo>
                    <a:lnTo>
                      <a:pt x="11" y="15"/>
                    </a:lnTo>
                    <a:lnTo>
                      <a:pt x="11" y="14"/>
                    </a:lnTo>
                    <a:lnTo>
                      <a:pt x="12" y="13"/>
                    </a:lnTo>
                    <a:lnTo>
                      <a:pt x="12" y="11"/>
                    </a:lnTo>
                    <a:lnTo>
                      <a:pt x="12" y="10"/>
                    </a:lnTo>
                    <a:lnTo>
                      <a:pt x="13" y="8"/>
                    </a:lnTo>
                    <a:lnTo>
                      <a:pt x="13" y="7"/>
                    </a:lnTo>
                    <a:lnTo>
                      <a:pt x="14" y="6"/>
                    </a:lnTo>
                    <a:lnTo>
                      <a:pt x="14" y="4"/>
                    </a:lnTo>
                    <a:lnTo>
                      <a:pt x="15" y="3"/>
                    </a:lnTo>
                    <a:lnTo>
                      <a:pt x="15" y="2"/>
                    </a:lnTo>
                    <a:lnTo>
                      <a:pt x="15" y="2"/>
                    </a:lnTo>
                    <a:lnTo>
                      <a:pt x="16" y="1"/>
                    </a:lnTo>
                    <a:lnTo>
                      <a:pt x="16" y="0"/>
                    </a:lnTo>
                    <a:lnTo>
                      <a:pt x="17" y="0"/>
                    </a:lnTo>
                    <a:lnTo>
                      <a:pt x="17" y="0"/>
                    </a:lnTo>
                    <a:lnTo>
                      <a:pt x="18" y="0"/>
                    </a:lnTo>
                    <a:lnTo>
                      <a:pt x="18" y="0"/>
                    </a:lnTo>
                    <a:lnTo>
                      <a:pt x="18" y="0"/>
                    </a:lnTo>
                    <a:lnTo>
                      <a:pt x="19" y="1"/>
                    </a:lnTo>
                    <a:lnTo>
                      <a:pt x="19" y="1"/>
                    </a:lnTo>
                    <a:lnTo>
                      <a:pt x="20" y="2"/>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89" name="Freeform 76"/>
              <p:cNvSpPr>
                <a:spLocks/>
              </p:cNvSpPr>
              <p:nvPr/>
            </p:nvSpPr>
            <p:spPr bwMode="auto">
              <a:xfrm>
                <a:off x="9577100" y="3686461"/>
                <a:ext cx="21018" cy="19419"/>
              </a:xfrm>
              <a:custGeom>
                <a:avLst/>
                <a:gdLst>
                  <a:gd name="T0" fmla="*/ 0 w 19"/>
                  <a:gd name="T1" fmla="*/ 1 h 19"/>
                  <a:gd name="T2" fmla="*/ 0 w 19"/>
                  <a:gd name="T3" fmla="*/ 2 h 19"/>
                  <a:gd name="T4" fmla="*/ 1 w 19"/>
                  <a:gd name="T5" fmla="*/ 3 h 19"/>
                  <a:gd name="T6" fmla="*/ 1 w 19"/>
                  <a:gd name="T7" fmla="*/ 4 h 19"/>
                  <a:gd name="T8" fmla="*/ 1 w 19"/>
                  <a:gd name="T9" fmla="*/ 5 h 19"/>
                  <a:gd name="T10" fmla="*/ 2 w 19"/>
                  <a:gd name="T11" fmla="*/ 7 h 19"/>
                  <a:gd name="T12" fmla="*/ 2 w 19"/>
                  <a:gd name="T13" fmla="*/ 8 h 19"/>
                  <a:gd name="T14" fmla="*/ 3 w 19"/>
                  <a:gd name="T15" fmla="*/ 9 h 19"/>
                  <a:gd name="T16" fmla="*/ 3 w 19"/>
                  <a:gd name="T17" fmla="*/ 11 h 19"/>
                  <a:gd name="T18" fmla="*/ 3 w 19"/>
                  <a:gd name="T19" fmla="*/ 12 h 19"/>
                  <a:gd name="T20" fmla="*/ 4 w 19"/>
                  <a:gd name="T21" fmla="*/ 13 h 19"/>
                  <a:gd name="T22" fmla="*/ 4 w 19"/>
                  <a:gd name="T23" fmla="*/ 14 h 19"/>
                  <a:gd name="T24" fmla="*/ 5 w 19"/>
                  <a:gd name="T25" fmla="*/ 16 h 19"/>
                  <a:gd name="T26" fmla="*/ 5 w 19"/>
                  <a:gd name="T27" fmla="*/ 16 h 19"/>
                  <a:gd name="T28" fmla="*/ 5 w 19"/>
                  <a:gd name="T29" fmla="*/ 17 h 19"/>
                  <a:gd name="T30" fmla="*/ 6 w 19"/>
                  <a:gd name="T31" fmla="*/ 18 h 19"/>
                  <a:gd name="T32" fmla="*/ 6 w 19"/>
                  <a:gd name="T33" fmla="*/ 18 h 19"/>
                  <a:gd name="T34" fmla="*/ 7 w 19"/>
                  <a:gd name="T35" fmla="*/ 19 h 19"/>
                  <a:gd name="T36" fmla="*/ 7 w 19"/>
                  <a:gd name="T37" fmla="*/ 19 h 19"/>
                  <a:gd name="T38" fmla="*/ 7 w 19"/>
                  <a:gd name="T39" fmla="*/ 19 h 19"/>
                  <a:gd name="T40" fmla="*/ 8 w 19"/>
                  <a:gd name="T41" fmla="*/ 19 h 19"/>
                  <a:gd name="T42" fmla="*/ 8 w 19"/>
                  <a:gd name="T43" fmla="*/ 19 h 19"/>
                  <a:gd name="T44" fmla="*/ 9 w 19"/>
                  <a:gd name="T45" fmla="*/ 19 h 19"/>
                  <a:gd name="T46" fmla="*/ 9 w 19"/>
                  <a:gd name="T47" fmla="*/ 18 h 19"/>
                  <a:gd name="T48" fmla="*/ 9 w 19"/>
                  <a:gd name="T49" fmla="*/ 18 h 19"/>
                  <a:gd name="T50" fmla="*/ 10 w 19"/>
                  <a:gd name="T51" fmla="*/ 17 h 19"/>
                  <a:gd name="T52" fmla="*/ 10 w 19"/>
                  <a:gd name="T53" fmla="*/ 16 h 19"/>
                  <a:gd name="T54" fmla="*/ 11 w 19"/>
                  <a:gd name="T55" fmla="*/ 15 h 19"/>
                  <a:gd name="T56" fmla="*/ 11 w 19"/>
                  <a:gd name="T57" fmla="*/ 14 h 19"/>
                  <a:gd name="T58" fmla="*/ 12 w 19"/>
                  <a:gd name="T59" fmla="*/ 13 h 19"/>
                  <a:gd name="T60" fmla="*/ 12 w 19"/>
                  <a:gd name="T61" fmla="*/ 12 h 19"/>
                  <a:gd name="T62" fmla="*/ 12 w 19"/>
                  <a:gd name="T63" fmla="*/ 10 h 19"/>
                  <a:gd name="T64" fmla="*/ 13 w 19"/>
                  <a:gd name="T65" fmla="*/ 9 h 19"/>
                  <a:gd name="T66" fmla="*/ 13 w 19"/>
                  <a:gd name="T67" fmla="*/ 8 h 19"/>
                  <a:gd name="T68" fmla="*/ 14 w 19"/>
                  <a:gd name="T69" fmla="*/ 7 h 19"/>
                  <a:gd name="T70" fmla="*/ 14 w 19"/>
                  <a:gd name="T71" fmla="*/ 6 h 19"/>
                  <a:gd name="T72" fmla="*/ 14 w 19"/>
                  <a:gd name="T73" fmla="*/ 5 h 19"/>
                  <a:gd name="T74" fmla="*/ 15 w 19"/>
                  <a:gd name="T75" fmla="*/ 4 h 19"/>
                  <a:gd name="T76" fmla="*/ 15 w 19"/>
                  <a:gd name="T77" fmla="*/ 3 h 19"/>
                  <a:gd name="T78" fmla="*/ 16 w 19"/>
                  <a:gd name="T79" fmla="*/ 2 h 19"/>
                  <a:gd name="T80" fmla="*/ 16 w 19"/>
                  <a:gd name="T81" fmla="*/ 2 h 19"/>
                  <a:gd name="T82" fmla="*/ 16 w 19"/>
                  <a:gd name="T83" fmla="*/ 1 h 19"/>
                  <a:gd name="T84" fmla="*/ 17 w 19"/>
                  <a:gd name="T85" fmla="*/ 1 h 19"/>
                  <a:gd name="T86" fmla="*/ 17 w 19"/>
                  <a:gd name="T87" fmla="*/ 0 h 19"/>
                  <a:gd name="T88" fmla="*/ 18 w 19"/>
                  <a:gd name="T89" fmla="*/ 0 h 19"/>
                  <a:gd name="T90" fmla="*/ 18 w 19"/>
                  <a:gd name="T91" fmla="*/ 0 h 19"/>
                  <a:gd name="T92" fmla="*/ 18 w 19"/>
                  <a:gd name="T93" fmla="*/ 0 h 19"/>
                  <a:gd name="T94" fmla="*/ 19 w 19"/>
                  <a:gd name="T95" fmla="*/ 1 h 19"/>
                  <a:gd name="T96" fmla="*/ 19 w 19"/>
                  <a:gd name="T97" fmla="*/ 1 h 19"/>
                  <a:gd name="T98" fmla="*/ 19 w 19"/>
                  <a:gd name="T9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
                    <a:moveTo>
                      <a:pt x="0" y="1"/>
                    </a:moveTo>
                    <a:lnTo>
                      <a:pt x="0" y="2"/>
                    </a:lnTo>
                    <a:lnTo>
                      <a:pt x="1" y="3"/>
                    </a:lnTo>
                    <a:lnTo>
                      <a:pt x="1" y="4"/>
                    </a:lnTo>
                    <a:lnTo>
                      <a:pt x="1" y="5"/>
                    </a:lnTo>
                    <a:lnTo>
                      <a:pt x="2" y="7"/>
                    </a:lnTo>
                    <a:lnTo>
                      <a:pt x="2" y="8"/>
                    </a:lnTo>
                    <a:lnTo>
                      <a:pt x="3" y="9"/>
                    </a:lnTo>
                    <a:lnTo>
                      <a:pt x="3" y="11"/>
                    </a:lnTo>
                    <a:lnTo>
                      <a:pt x="3" y="12"/>
                    </a:lnTo>
                    <a:lnTo>
                      <a:pt x="4" y="13"/>
                    </a:lnTo>
                    <a:lnTo>
                      <a:pt x="4" y="14"/>
                    </a:lnTo>
                    <a:lnTo>
                      <a:pt x="5" y="16"/>
                    </a:lnTo>
                    <a:lnTo>
                      <a:pt x="5" y="16"/>
                    </a:lnTo>
                    <a:lnTo>
                      <a:pt x="5" y="17"/>
                    </a:lnTo>
                    <a:lnTo>
                      <a:pt x="6" y="18"/>
                    </a:lnTo>
                    <a:lnTo>
                      <a:pt x="6" y="18"/>
                    </a:lnTo>
                    <a:lnTo>
                      <a:pt x="7" y="19"/>
                    </a:lnTo>
                    <a:lnTo>
                      <a:pt x="7" y="19"/>
                    </a:lnTo>
                    <a:lnTo>
                      <a:pt x="7" y="19"/>
                    </a:lnTo>
                    <a:lnTo>
                      <a:pt x="8" y="19"/>
                    </a:lnTo>
                    <a:lnTo>
                      <a:pt x="8" y="19"/>
                    </a:lnTo>
                    <a:lnTo>
                      <a:pt x="9" y="19"/>
                    </a:lnTo>
                    <a:lnTo>
                      <a:pt x="9" y="18"/>
                    </a:lnTo>
                    <a:lnTo>
                      <a:pt x="9" y="18"/>
                    </a:lnTo>
                    <a:lnTo>
                      <a:pt x="10" y="17"/>
                    </a:lnTo>
                    <a:lnTo>
                      <a:pt x="10" y="16"/>
                    </a:lnTo>
                    <a:lnTo>
                      <a:pt x="11" y="15"/>
                    </a:lnTo>
                    <a:lnTo>
                      <a:pt x="11" y="14"/>
                    </a:lnTo>
                    <a:lnTo>
                      <a:pt x="12" y="13"/>
                    </a:lnTo>
                    <a:lnTo>
                      <a:pt x="12" y="12"/>
                    </a:lnTo>
                    <a:lnTo>
                      <a:pt x="12" y="10"/>
                    </a:lnTo>
                    <a:lnTo>
                      <a:pt x="13" y="9"/>
                    </a:lnTo>
                    <a:lnTo>
                      <a:pt x="13" y="8"/>
                    </a:lnTo>
                    <a:lnTo>
                      <a:pt x="14" y="7"/>
                    </a:lnTo>
                    <a:lnTo>
                      <a:pt x="14" y="6"/>
                    </a:lnTo>
                    <a:lnTo>
                      <a:pt x="14" y="5"/>
                    </a:lnTo>
                    <a:lnTo>
                      <a:pt x="15" y="4"/>
                    </a:lnTo>
                    <a:lnTo>
                      <a:pt x="15" y="3"/>
                    </a:lnTo>
                    <a:lnTo>
                      <a:pt x="16" y="2"/>
                    </a:lnTo>
                    <a:lnTo>
                      <a:pt x="16" y="2"/>
                    </a:lnTo>
                    <a:lnTo>
                      <a:pt x="16" y="1"/>
                    </a:lnTo>
                    <a:lnTo>
                      <a:pt x="17" y="1"/>
                    </a:lnTo>
                    <a:lnTo>
                      <a:pt x="17" y="0"/>
                    </a:lnTo>
                    <a:lnTo>
                      <a:pt x="18" y="0"/>
                    </a:lnTo>
                    <a:lnTo>
                      <a:pt x="18" y="0"/>
                    </a:lnTo>
                    <a:lnTo>
                      <a:pt x="18" y="0"/>
                    </a:lnTo>
                    <a:lnTo>
                      <a:pt x="19" y="1"/>
                    </a:lnTo>
                    <a:lnTo>
                      <a:pt x="19" y="1"/>
                    </a:lnTo>
                    <a:lnTo>
                      <a:pt x="19"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0" name="Freeform 77"/>
              <p:cNvSpPr>
                <a:spLocks/>
              </p:cNvSpPr>
              <p:nvPr/>
            </p:nvSpPr>
            <p:spPr bwMode="auto">
              <a:xfrm>
                <a:off x="9598118" y="3688505"/>
                <a:ext cx="22124" cy="14309"/>
              </a:xfrm>
              <a:custGeom>
                <a:avLst/>
                <a:gdLst>
                  <a:gd name="T0" fmla="*/ 0 w 20"/>
                  <a:gd name="T1" fmla="*/ 0 h 14"/>
                  <a:gd name="T2" fmla="*/ 1 w 20"/>
                  <a:gd name="T3" fmla="*/ 0 h 14"/>
                  <a:gd name="T4" fmla="*/ 1 w 20"/>
                  <a:gd name="T5" fmla="*/ 1 h 14"/>
                  <a:gd name="T6" fmla="*/ 2 w 20"/>
                  <a:gd name="T7" fmla="*/ 2 h 14"/>
                  <a:gd name="T8" fmla="*/ 2 w 20"/>
                  <a:gd name="T9" fmla="*/ 3 h 14"/>
                  <a:gd name="T10" fmla="*/ 2 w 20"/>
                  <a:gd name="T11" fmla="*/ 3 h 14"/>
                  <a:gd name="T12" fmla="*/ 3 w 20"/>
                  <a:gd name="T13" fmla="*/ 4 h 14"/>
                  <a:gd name="T14" fmla="*/ 3 w 20"/>
                  <a:gd name="T15" fmla="*/ 5 h 14"/>
                  <a:gd name="T16" fmla="*/ 4 w 20"/>
                  <a:gd name="T17" fmla="*/ 6 h 14"/>
                  <a:gd name="T18" fmla="*/ 4 w 20"/>
                  <a:gd name="T19" fmla="*/ 7 h 14"/>
                  <a:gd name="T20" fmla="*/ 4 w 20"/>
                  <a:gd name="T21" fmla="*/ 8 h 14"/>
                  <a:gd name="T22" fmla="*/ 5 w 20"/>
                  <a:gd name="T23" fmla="*/ 9 h 14"/>
                  <a:gd name="T24" fmla="*/ 5 w 20"/>
                  <a:gd name="T25" fmla="*/ 10 h 14"/>
                  <a:gd name="T26" fmla="*/ 6 w 20"/>
                  <a:gd name="T27" fmla="*/ 11 h 14"/>
                  <a:gd name="T28" fmla="*/ 6 w 20"/>
                  <a:gd name="T29" fmla="*/ 11 h 14"/>
                  <a:gd name="T30" fmla="*/ 7 w 20"/>
                  <a:gd name="T31" fmla="*/ 12 h 14"/>
                  <a:gd name="T32" fmla="*/ 7 w 20"/>
                  <a:gd name="T33" fmla="*/ 12 h 14"/>
                  <a:gd name="T34" fmla="*/ 7 w 20"/>
                  <a:gd name="T35" fmla="*/ 13 h 14"/>
                  <a:gd name="T36" fmla="*/ 8 w 20"/>
                  <a:gd name="T37" fmla="*/ 13 h 14"/>
                  <a:gd name="T38" fmla="*/ 8 w 20"/>
                  <a:gd name="T39" fmla="*/ 14 h 14"/>
                  <a:gd name="T40" fmla="*/ 9 w 20"/>
                  <a:gd name="T41" fmla="*/ 14 h 14"/>
                  <a:gd name="T42" fmla="*/ 9 w 20"/>
                  <a:gd name="T43" fmla="*/ 14 h 14"/>
                  <a:gd name="T44" fmla="*/ 9 w 20"/>
                  <a:gd name="T45" fmla="*/ 14 h 14"/>
                  <a:gd name="T46" fmla="*/ 10 w 20"/>
                  <a:gd name="T47" fmla="*/ 14 h 14"/>
                  <a:gd name="T48" fmla="*/ 10 w 20"/>
                  <a:gd name="T49" fmla="*/ 13 h 14"/>
                  <a:gd name="T50" fmla="*/ 11 w 20"/>
                  <a:gd name="T51" fmla="*/ 13 h 14"/>
                  <a:gd name="T52" fmla="*/ 11 w 20"/>
                  <a:gd name="T53" fmla="*/ 12 h 14"/>
                  <a:gd name="T54" fmla="*/ 11 w 20"/>
                  <a:gd name="T55" fmla="*/ 12 h 14"/>
                  <a:gd name="T56" fmla="*/ 12 w 20"/>
                  <a:gd name="T57" fmla="*/ 12 h 14"/>
                  <a:gd name="T58" fmla="*/ 12 w 20"/>
                  <a:gd name="T59" fmla="*/ 11 h 14"/>
                  <a:gd name="T60" fmla="*/ 13 w 20"/>
                  <a:gd name="T61" fmla="*/ 10 h 14"/>
                  <a:gd name="T62" fmla="*/ 13 w 20"/>
                  <a:gd name="T63" fmla="*/ 9 h 14"/>
                  <a:gd name="T64" fmla="*/ 13 w 20"/>
                  <a:gd name="T65" fmla="*/ 9 h 14"/>
                  <a:gd name="T66" fmla="*/ 14 w 20"/>
                  <a:gd name="T67" fmla="*/ 8 h 14"/>
                  <a:gd name="T68" fmla="*/ 14 w 20"/>
                  <a:gd name="T69" fmla="*/ 7 h 14"/>
                  <a:gd name="T70" fmla="*/ 15 w 20"/>
                  <a:gd name="T71" fmla="*/ 7 h 14"/>
                  <a:gd name="T72" fmla="*/ 15 w 20"/>
                  <a:gd name="T73" fmla="*/ 6 h 14"/>
                  <a:gd name="T74" fmla="*/ 15 w 20"/>
                  <a:gd name="T75" fmla="*/ 5 h 14"/>
                  <a:gd name="T76" fmla="*/ 16 w 20"/>
                  <a:gd name="T77" fmla="*/ 5 h 14"/>
                  <a:gd name="T78" fmla="*/ 16 w 20"/>
                  <a:gd name="T79" fmla="*/ 4 h 14"/>
                  <a:gd name="T80" fmla="*/ 17 w 20"/>
                  <a:gd name="T81" fmla="*/ 3 h 14"/>
                  <a:gd name="T82" fmla="*/ 17 w 20"/>
                  <a:gd name="T83" fmla="*/ 3 h 14"/>
                  <a:gd name="T84" fmla="*/ 17 w 20"/>
                  <a:gd name="T85" fmla="*/ 3 h 14"/>
                  <a:gd name="T86" fmla="*/ 18 w 20"/>
                  <a:gd name="T87" fmla="*/ 2 h 14"/>
                  <a:gd name="T88" fmla="*/ 18 w 20"/>
                  <a:gd name="T89" fmla="*/ 2 h 14"/>
                  <a:gd name="T90" fmla="*/ 18 w 20"/>
                  <a:gd name="T91" fmla="*/ 2 h 14"/>
                  <a:gd name="T92" fmla="*/ 19 w 20"/>
                  <a:gd name="T93" fmla="*/ 2 h 14"/>
                  <a:gd name="T94" fmla="*/ 19 w 20"/>
                  <a:gd name="T95" fmla="*/ 2 h 14"/>
                  <a:gd name="T96" fmla="*/ 20 w 20"/>
                  <a:gd name="T97" fmla="*/ 2 h 14"/>
                  <a:gd name="T98" fmla="*/ 20 w 20"/>
                  <a:gd name="T99"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
                    <a:moveTo>
                      <a:pt x="0" y="0"/>
                    </a:moveTo>
                    <a:lnTo>
                      <a:pt x="1" y="0"/>
                    </a:lnTo>
                    <a:lnTo>
                      <a:pt x="1" y="1"/>
                    </a:lnTo>
                    <a:lnTo>
                      <a:pt x="2" y="2"/>
                    </a:lnTo>
                    <a:lnTo>
                      <a:pt x="2" y="3"/>
                    </a:lnTo>
                    <a:lnTo>
                      <a:pt x="2" y="3"/>
                    </a:lnTo>
                    <a:lnTo>
                      <a:pt x="3" y="4"/>
                    </a:lnTo>
                    <a:lnTo>
                      <a:pt x="3" y="5"/>
                    </a:lnTo>
                    <a:lnTo>
                      <a:pt x="4" y="6"/>
                    </a:lnTo>
                    <a:lnTo>
                      <a:pt x="4" y="7"/>
                    </a:lnTo>
                    <a:lnTo>
                      <a:pt x="4" y="8"/>
                    </a:lnTo>
                    <a:lnTo>
                      <a:pt x="5" y="9"/>
                    </a:lnTo>
                    <a:lnTo>
                      <a:pt x="5" y="10"/>
                    </a:lnTo>
                    <a:lnTo>
                      <a:pt x="6" y="11"/>
                    </a:lnTo>
                    <a:lnTo>
                      <a:pt x="6" y="11"/>
                    </a:lnTo>
                    <a:lnTo>
                      <a:pt x="7" y="12"/>
                    </a:lnTo>
                    <a:lnTo>
                      <a:pt x="7" y="12"/>
                    </a:lnTo>
                    <a:lnTo>
                      <a:pt x="7" y="13"/>
                    </a:lnTo>
                    <a:lnTo>
                      <a:pt x="8" y="13"/>
                    </a:lnTo>
                    <a:lnTo>
                      <a:pt x="8" y="14"/>
                    </a:lnTo>
                    <a:lnTo>
                      <a:pt x="9" y="14"/>
                    </a:lnTo>
                    <a:lnTo>
                      <a:pt x="9" y="14"/>
                    </a:lnTo>
                    <a:lnTo>
                      <a:pt x="9" y="14"/>
                    </a:lnTo>
                    <a:lnTo>
                      <a:pt x="10" y="14"/>
                    </a:lnTo>
                    <a:lnTo>
                      <a:pt x="10" y="13"/>
                    </a:lnTo>
                    <a:lnTo>
                      <a:pt x="11" y="13"/>
                    </a:lnTo>
                    <a:lnTo>
                      <a:pt x="11" y="12"/>
                    </a:lnTo>
                    <a:lnTo>
                      <a:pt x="11" y="12"/>
                    </a:lnTo>
                    <a:lnTo>
                      <a:pt x="12" y="12"/>
                    </a:lnTo>
                    <a:lnTo>
                      <a:pt x="12" y="11"/>
                    </a:lnTo>
                    <a:lnTo>
                      <a:pt x="13" y="10"/>
                    </a:lnTo>
                    <a:lnTo>
                      <a:pt x="13" y="9"/>
                    </a:lnTo>
                    <a:lnTo>
                      <a:pt x="13" y="9"/>
                    </a:lnTo>
                    <a:lnTo>
                      <a:pt x="14" y="8"/>
                    </a:lnTo>
                    <a:lnTo>
                      <a:pt x="14" y="7"/>
                    </a:lnTo>
                    <a:lnTo>
                      <a:pt x="15" y="7"/>
                    </a:lnTo>
                    <a:lnTo>
                      <a:pt x="15" y="6"/>
                    </a:lnTo>
                    <a:lnTo>
                      <a:pt x="15" y="5"/>
                    </a:lnTo>
                    <a:lnTo>
                      <a:pt x="16" y="5"/>
                    </a:lnTo>
                    <a:lnTo>
                      <a:pt x="16" y="4"/>
                    </a:lnTo>
                    <a:lnTo>
                      <a:pt x="17" y="3"/>
                    </a:lnTo>
                    <a:lnTo>
                      <a:pt x="17" y="3"/>
                    </a:lnTo>
                    <a:lnTo>
                      <a:pt x="17" y="3"/>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1" name="Freeform 78"/>
              <p:cNvSpPr>
                <a:spLocks/>
              </p:cNvSpPr>
              <p:nvPr/>
            </p:nvSpPr>
            <p:spPr bwMode="auto">
              <a:xfrm>
                <a:off x="9620242" y="3690549"/>
                <a:ext cx="22124" cy="8176"/>
              </a:xfrm>
              <a:custGeom>
                <a:avLst/>
                <a:gdLst>
                  <a:gd name="T0" fmla="*/ 0 w 20"/>
                  <a:gd name="T1" fmla="*/ 0 h 8"/>
                  <a:gd name="T2" fmla="*/ 1 w 20"/>
                  <a:gd name="T3" fmla="*/ 0 h 8"/>
                  <a:gd name="T4" fmla="*/ 1 w 20"/>
                  <a:gd name="T5" fmla="*/ 1 h 8"/>
                  <a:gd name="T6" fmla="*/ 1 w 20"/>
                  <a:gd name="T7" fmla="*/ 1 h 8"/>
                  <a:gd name="T8" fmla="*/ 2 w 20"/>
                  <a:gd name="T9" fmla="*/ 1 h 8"/>
                  <a:gd name="T10" fmla="*/ 2 w 20"/>
                  <a:gd name="T11" fmla="*/ 2 h 8"/>
                  <a:gd name="T12" fmla="*/ 3 w 20"/>
                  <a:gd name="T13" fmla="*/ 2 h 8"/>
                  <a:gd name="T14" fmla="*/ 3 w 20"/>
                  <a:gd name="T15" fmla="*/ 3 h 8"/>
                  <a:gd name="T16" fmla="*/ 4 w 20"/>
                  <a:gd name="T17" fmla="*/ 3 h 8"/>
                  <a:gd name="T18" fmla="*/ 4 w 20"/>
                  <a:gd name="T19" fmla="*/ 4 h 8"/>
                  <a:gd name="T20" fmla="*/ 4 w 20"/>
                  <a:gd name="T21" fmla="*/ 4 h 8"/>
                  <a:gd name="T22" fmla="*/ 5 w 20"/>
                  <a:gd name="T23" fmla="*/ 5 h 8"/>
                  <a:gd name="T24" fmla="*/ 5 w 20"/>
                  <a:gd name="T25" fmla="*/ 5 h 8"/>
                  <a:gd name="T26" fmla="*/ 6 w 20"/>
                  <a:gd name="T27" fmla="*/ 6 h 8"/>
                  <a:gd name="T28" fmla="*/ 6 w 20"/>
                  <a:gd name="T29" fmla="*/ 6 h 8"/>
                  <a:gd name="T30" fmla="*/ 6 w 20"/>
                  <a:gd name="T31" fmla="*/ 7 h 8"/>
                  <a:gd name="T32" fmla="*/ 7 w 20"/>
                  <a:gd name="T33" fmla="*/ 7 h 8"/>
                  <a:gd name="T34" fmla="*/ 7 w 20"/>
                  <a:gd name="T35" fmla="*/ 7 h 8"/>
                  <a:gd name="T36" fmla="*/ 7 w 20"/>
                  <a:gd name="T37" fmla="*/ 8 h 8"/>
                  <a:gd name="T38" fmla="*/ 8 w 20"/>
                  <a:gd name="T39" fmla="*/ 8 h 8"/>
                  <a:gd name="T40" fmla="*/ 8 w 20"/>
                  <a:gd name="T41" fmla="*/ 8 h 8"/>
                  <a:gd name="T42" fmla="*/ 9 w 20"/>
                  <a:gd name="T43" fmla="*/ 8 h 8"/>
                  <a:gd name="T44" fmla="*/ 9 w 20"/>
                  <a:gd name="T45" fmla="*/ 8 h 8"/>
                  <a:gd name="T46" fmla="*/ 9 w 20"/>
                  <a:gd name="T47" fmla="*/ 8 h 8"/>
                  <a:gd name="T48" fmla="*/ 10 w 20"/>
                  <a:gd name="T49" fmla="*/ 8 h 8"/>
                  <a:gd name="T50" fmla="*/ 10 w 20"/>
                  <a:gd name="T51" fmla="*/ 8 h 8"/>
                  <a:gd name="T52" fmla="*/ 11 w 20"/>
                  <a:gd name="T53" fmla="*/ 8 h 8"/>
                  <a:gd name="T54" fmla="*/ 11 w 20"/>
                  <a:gd name="T55" fmla="*/ 8 h 8"/>
                  <a:gd name="T56" fmla="*/ 11 w 20"/>
                  <a:gd name="T57" fmla="*/ 8 h 8"/>
                  <a:gd name="T58" fmla="*/ 12 w 20"/>
                  <a:gd name="T59" fmla="*/ 8 h 8"/>
                  <a:gd name="T60" fmla="*/ 12 w 20"/>
                  <a:gd name="T61" fmla="*/ 7 h 8"/>
                  <a:gd name="T62" fmla="*/ 13 w 20"/>
                  <a:gd name="T63" fmla="*/ 7 h 8"/>
                  <a:gd name="T64" fmla="*/ 13 w 20"/>
                  <a:gd name="T65" fmla="*/ 7 h 8"/>
                  <a:gd name="T66" fmla="*/ 13 w 20"/>
                  <a:gd name="T67" fmla="*/ 7 h 8"/>
                  <a:gd name="T68" fmla="*/ 14 w 20"/>
                  <a:gd name="T69" fmla="*/ 6 h 8"/>
                  <a:gd name="T70" fmla="*/ 14 w 20"/>
                  <a:gd name="T71" fmla="*/ 6 h 8"/>
                  <a:gd name="T72" fmla="*/ 15 w 20"/>
                  <a:gd name="T73" fmla="*/ 5 h 8"/>
                  <a:gd name="T74" fmla="*/ 15 w 20"/>
                  <a:gd name="T75" fmla="*/ 5 h 8"/>
                  <a:gd name="T76" fmla="*/ 15 w 20"/>
                  <a:gd name="T77" fmla="*/ 5 h 8"/>
                  <a:gd name="T78" fmla="*/ 16 w 20"/>
                  <a:gd name="T79" fmla="*/ 5 h 8"/>
                  <a:gd name="T80" fmla="*/ 16 w 20"/>
                  <a:gd name="T81" fmla="*/ 4 h 8"/>
                  <a:gd name="T82" fmla="*/ 17 w 20"/>
                  <a:gd name="T83" fmla="*/ 4 h 8"/>
                  <a:gd name="T84" fmla="*/ 17 w 20"/>
                  <a:gd name="T85" fmla="*/ 4 h 8"/>
                  <a:gd name="T86" fmla="*/ 18 w 20"/>
                  <a:gd name="T87" fmla="*/ 3 h 8"/>
                  <a:gd name="T88" fmla="*/ 18 w 20"/>
                  <a:gd name="T89" fmla="*/ 3 h 8"/>
                  <a:gd name="T90" fmla="*/ 18 w 20"/>
                  <a:gd name="T91" fmla="*/ 3 h 8"/>
                  <a:gd name="T92" fmla="*/ 19 w 20"/>
                  <a:gd name="T93" fmla="*/ 3 h 8"/>
                  <a:gd name="T94" fmla="*/ 19 w 20"/>
                  <a:gd name="T95" fmla="*/ 3 h 8"/>
                  <a:gd name="T96" fmla="*/ 20 w 20"/>
                  <a:gd name="T97" fmla="*/ 3 h 8"/>
                  <a:gd name="T98" fmla="*/ 20 w 20"/>
                  <a:gd name="T99"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0"/>
                    </a:moveTo>
                    <a:lnTo>
                      <a:pt x="1" y="0"/>
                    </a:lnTo>
                    <a:lnTo>
                      <a:pt x="1" y="1"/>
                    </a:lnTo>
                    <a:lnTo>
                      <a:pt x="1" y="1"/>
                    </a:lnTo>
                    <a:lnTo>
                      <a:pt x="2" y="1"/>
                    </a:lnTo>
                    <a:lnTo>
                      <a:pt x="2" y="2"/>
                    </a:lnTo>
                    <a:lnTo>
                      <a:pt x="3" y="2"/>
                    </a:lnTo>
                    <a:lnTo>
                      <a:pt x="3" y="3"/>
                    </a:lnTo>
                    <a:lnTo>
                      <a:pt x="4" y="3"/>
                    </a:lnTo>
                    <a:lnTo>
                      <a:pt x="4" y="4"/>
                    </a:lnTo>
                    <a:lnTo>
                      <a:pt x="4" y="4"/>
                    </a:lnTo>
                    <a:lnTo>
                      <a:pt x="5" y="5"/>
                    </a:lnTo>
                    <a:lnTo>
                      <a:pt x="5" y="5"/>
                    </a:lnTo>
                    <a:lnTo>
                      <a:pt x="6" y="6"/>
                    </a:lnTo>
                    <a:lnTo>
                      <a:pt x="6" y="6"/>
                    </a:lnTo>
                    <a:lnTo>
                      <a:pt x="6" y="7"/>
                    </a:lnTo>
                    <a:lnTo>
                      <a:pt x="7" y="7"/>
                    </a:lnTo>
                    <a:lnTo>
                      <a:pt x="7" y="7"/>
                    </a:lnTo>
                    <a:lnTo>
                      <a:pt x="7" y="8"/>
                    </a:lnTo>
                    <a:lnTo>
                      <a:pt x="8" y="8"/>
                    </a:lnTo>
                    <a:lnTo>
                      <a:pt x="8" y="8"/>
                    </a:lnTo>
                    <a:lnTo>
                      <a:pt x="9" y="8"/>
                    </a:lnTo>
                    <a:lnTo>
                      <a:pt x="9" y="8"/>
                    </a:lnTo>
                    <a:lnTo>
                      <a:pt x="9" y="8"/>
                    </a:lnTo>
                    <a:lnTo>
                      <a:pt x="10" y="8"/>
                    </a:lnTo>
                    <a:lnTo>
                      <a:pt x="10" y="8"/>
                    </a:lnTo>
                    <a:lnTo>
                      <a:pt x="11" y="8"/>
                    </a:lnTo>
                    <a:lnTo>
                      <a:pt x="11" y="8"/>
                    </a:lnTo>
                    <a:lnTo>
                      <a:pt x="11" y="8"/>
                    </a:lnTo>
                    <a:lnTo>
                      <a:pt x="12" y="8"/>
                    </a:lnTo>
                    <a:lnTo>
                      <a:pt x="12" y="7"/>
                    </a:lnTo>
                    <a:lnTo>
                      <a:pt x="13" y="7"/>
                    </a:lnTo>
                    <a:lnTo>
                      <a:pt x="13" y="7"/>
                    </a:lnTo>
                    <a:lnTo>
                      <a:pt x="13" y="7"/>
                    </a:lnTo>
                    <a:lnTo>
                      <a:pt x="14" y="6"/>
                    </a:lnTo>
                    <a:lnTo>
                      <a:pt x="14" y="6"/>
                    </a:lnTo>
                    <a:lnTo>
                      <a:pt x="15" y="5"/>
                    </a:lnTo>
                    <a:lnTo>
                      <a:pt x="15" y="5"/>
                    </a:lnTo>
                    <a:lnTo>
                      <a:pt x="15" y="5"/>
                    </a:lnTo>
                    <a:lnTo>
                      <a:pt x="16" y="5"/>
                    </a:lnTo>
                    <a:lnTo>
                      <a:pt x="16" y="4"/>
                    </a:lnTo>
                    <a:lnTo>
                      <a:pt x="17" y="4"/>
                    </a:lnTo>
                    <a:lnTo>
                      <a:pt x="17" y="4"/>
                    </a:lnTo>
                    <a:lnTo>
                      <a:pt x="18" y="3"/>
                    </a:lnTo>
                    <a:lnTo>
                      <a:pt x="18" y="3"/>
                    </a:lnTo>
                    <a:lnTo>
                      <a:pt x="18" y="3"/>
                    </a:lnTo>
                    <a:lnTo>
                      <a:pt x="19" y="3"/>
                    </a:lnTo>
                    <a:lnTo>
                      <a:pt x="19" y="3"/>
                    </a:lnTo>
                    <a:lnTo>
                      <a:pt x="20" y="3"/>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2" name="Freeform 79"/>
              <p:cNvSpPr>
                <a:spLocks/>
              </p:cNvSpPr>
              <p:nvPr/>
            </p:nvSpPr>
            <p:spPr bwMode="auto">
              <a:xfrm>
                <a:off x="9642366" y="3693616"/>
                <a:ext cx="22124" cy="3067"/>
              </a:xfrm>
              <a:custGeom>
                <a:avLst/>
                <a:gdLst>
                  <a:gd name="T0" fmla="*/ 0 w 20"/>
                  <a:gd name="T1" fmla="*/ 0 h 3"/>
                  <a:gd name="T2" fmla="*/ 0 w 20"/>
                  <a:gd name="T3" fmla="*/ 0 h 3"/>
                  <a:gd name="T4" fmla="*/ 1 w 20"/>
                  <a:gd name="T5" fmla="*/ 0 h 3"/>
                  <a:gd name="T6" fmla="*/ 1 w 20"/>
                  <a:gd name="T7" fmla="*/ 0 h 3"/>
                  <a:gd name="T8" fmla="*/ 2 w 20"/>
                  <a:gd name="T9" fmla="*/ 0 h 3"/>
                  <a:gd name="T10" fmla="*/ 2 w 20"/>
                  <a:gd name="T11" fmla="*/ 0 h 3"/>
                  <a:gd name="T12" fmla="*/ 2 w 20"/>
                  <a:gd name="T13" fmla="*/ 0 h 3"/>
                  <a:gd name="T14" fmla="*/ 3 w 20"/>
                  <a:gd name="T15" fmla="*/ 0 h 3"/>
                  <a:gd name="T16" fmla="*/ 3 w 20"/>
                  <a:gd name="T17" fmla="*/ 0 h 3"/>
                  <a:gd name="T18" fmla="*/ 4 w 20"/>
                  <a:gd name="T19" fmla="*/ 1 h 3"/>
                  <a:gd name="T20" fmla="*/ 4 w 20"/>
                  <a:gd name="T21" fmla="*/ 1 h 3"/>
                  <a:gd name="T22" fmla="*/ 4 w 20"/>
                  <a:gd name="T23" fmla="*/ 1 h 3"/>
                  <a:gd name="T24" fmla="*/ 5 w 20"/>
                  <a:gd name="T25" fmla="*/ 1 h 3"/>
                  <a:gd name="T26" fmla="*/ 5 w 20"/>
                  <a:gd name="T27" fmla="*/ 2 h 3"/>
                  <a:gd name="T28" fmla="*/ 5 w 20"/>
                  <a:gd name="T29" fmla="*/ 2 h 3"/>
                  <a:gd name="T30" fmla="*/ 6 w 20"/>
                  <a:gd name="T31" fmla="*/ 2 h 3"/>
                  <a:gd name="T32" fmla="*/ 6 w 20"/>
                  <a:gd name="T33" fmla="*/ 2 h 3"/>
                  <a:gd name="T34" fmla="*/ 7 w 20"/>
                  <a:gd name="T35" fmla="*/ 2 h 3"/>
                  <a:gd name="T36" fmla="*/ 7 w 20"/>
                  <a:gd name="T37" fmla="*/ 2 h 3"/>
                  <a:gd name="T38" fmla="*/ 7 w 20"/>
                  <a:gd name="T39" fmla="*/ 2 h 3"/>
                  <a:gd name="T40" fmla="*/ 8 w 20"/>
                  <a:gd name="T41" fmla="*/ 2 h 3"/>
                  <a:gd name="T42" fmla="*/ 8 w 20"/>
                  <a:gd name="T43" fmla="*/ 3 h 3"/>
                  <a:gd name="T44" fmla="*/ 9 w 20"/>
                  <a:gd name="T45" fmla="*/ 3 h 3"/>
                  <a:gd name="T46" fmla="*/ 9 w 20"/>
                  <a:gd name="T47" fmla="*/ 3 h 3"/>
                  <a:gd name="T48" fmla="*/ 9 w 20"/>
                  <a:gd name="T49" fmla="*/ 3 h 3"/>
                  <a:gd name="T50" fmla="*/ 10 w 20"/>
                  <a:gd name="T51" fmla="*/ 3 h 3"/>
                  <a:gd name="T52" fmla="*/ 10 w 20"/>
                  <a:gd name="T53" fmla="*/ 3 h 3"/>
                  <a:gd name="T54" fmla="*/ 11 w 20"/>
                  <a:gd name="T55" fmla="*/ 3 h 3"/>
                  <a:gd name="T56" fmla="*/ 11 w 20"/>
                  <a:gd name="T57" fmla="*/ 3 h 3"/>
                  <a:gd name="T58" fmla="*/ 12 w 20"/>
                  <a:gd name="T59" fmla="*/ 3 h 3"/>
                  <a:gd name="T60" fmla="*/ 12 w 20"/>
                  <a:gd name="T61" fmla="*/ 3 h 3"/>
                  <a:gd name="T62" fmla="*/ 12 w 20"/>
                  <a:gd name="T63" fmla="*/ 3 h 3"/>
                  <a:gd name="T64" fmla="*/ 13 w 20"/>
                  <a:gd name="T65" fmla="*/ 3 h 3"/>
                  <a:gd name="T66" fmla="*/ 13 w 20"/>
                  <a:gd name="T67" fmla="*/ 3 h 3"/>
                  <a:gd name="T68" fmla="*/ 14 w 20"/>
                  <a:gd name="T69" fmla="*/ 3 h 3"/>
                  <a:gd name="T70" fmla="*/ 14 w 20"/>
                  <a:gd name="T71" fmla="*/ 3 h 3"/>
                  <a:gd name="T72" fmla="*/ 14 w 20"/>
                  <a:gd name="T73" fmla="*/ 3 h 3"/>
                  <a:gd name="T74" fmla="*/ 15 w 20"/>
                  <a:gd name="T75" fmla="*/ 3 h 3"/>
                  <a:gd name="T76" fmla="*/ 15 w 20"/>
                  <a:gd name="T77" fmla="*/ 3 h 3"/>
                  <a:gd name="T78" fmla="*/ 16 w 20"/>
                  <a:gd name="T79" fmla="*/ 3 h 3"/>
                  <a:gd name="T80" fmla="*/ 16 w 20"/>
                  <a:gd name="T81" fmla="*/ 3 h 3"/>
                  <a:gd name="T82" fmla="*/ 16 w 20"/>
                  <a:gd name="T83" fmla="*/ 2 h 3"/>
                  <a:gd name="T84" fmla="*/ 17 w 20"/>
                  <a:gd name="T85" fmla="*/ 2 h 3"/>
                  <a:gd name="T86" fmla="*/ 17 w 20"/>
                  <a:gd name="T87" fmla="*/ 2 h 3"/>
                  <a:gd name="T88" fmla="*/ 18 w 20"/>
                  <a:gd name="T89" fmla="*/ 2 h 3"/>
                  <a:gd name="T90" fmla="*/ 18 w 20"/>
                  <a:gd name="T91" fmla="*/ 2 h 3"/>
                  <a:gd name="T92" fmla="*/ 18 w 20"/>
                  <a:gd name="T93" fmla="*/ 2 h 3"/>
                  <a:gd name="T94" fmla="*/ 19 w 20"/>
                  <a:gd name="T95" fmla="*/ 2 h 3"/>
                  <a:gd name="T96" fmla="*/ 19 w 20"/>
                  <a:gd name="T97" fmla="*/ 2 h 3"/>
                  <a:gd name="T98" fmla="*/ 20 w 20"/>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0"/>
                    </a:moveTo>
                    <a:lnTo>
                      <a:pt x="0" y="0"/>
                    </a:lnTo>
                    <a:lnTo>
                      <a:pt x="1" y="0"/>
                    </a:lnTo>
                    <a:lnTo>
                      <a:pt x="1" y="0"/>
                    </a:lnTo>
                    <a:lnTo>
                      <a:pt x="2" y="0"/>
                    </a:lnTo>
                    <a:lnTo>
                      <a:pt x="2" y="0"/>
                    </a:lnTo>
                    <a:lnTo>
                      <a:pt x="2" y="0"/>
                    </a:lnTo>
                    <a:lnTo>
                      <a:pt x="3" y="0"/>
                    </a:lnTo>
                    <a:lnTo>
                      <a:pt x="3" y="0"/>
                    </a:lnTo>
                    <a:lnTo>
                      <a:pt x="4" y="1"/>
                    </a:lnTo>
                    <a:lnTo>
                      <a:pt x="4" y="1"/>
                    </a:lnTo>
                    <a:lnTo>
                      <a:pt x="4" y="1"/>
                    </a:lnTo>
                    <a:lnTo>
                      <a:pt x="5" y="1"/>
                    </a:lnTo>
                    <a:lnTo>
                      <a:pt x="5" y="2"/>
                    </a:lnTo>
                    <a:lnTo>
                      <a:pt x="5" y="2"/>
                    </a:lnTo>
                    <a:lnTo>
                      <a:pt x="6" y="2"/>
                    </a:lnTo>
                    <a:lnTo>
                      <a:pt x="6" y="2"/>
                    </a:lnTo>
                    <a:lnTo>
                      <a:pt x="7" y="2"/>
                    </a:lnTo>
                    <a:lnTo>
                      <a:pt x="7" y="2"/>
                    </a:lnTo>
                    <a:lnTo>
                      <a:pt x="7" y="2"/>
                    </a:lnTo>
                    <a:lnTo>
                      <a:pt x="8" y="2"/>
                    </a:lnTo>
                    <a:lnTo>
                      <a:pt x="8" y="3"/>
                    </a:lnTo>
                    <a:lnTo>
                      <a:pt x="9" y="3"/>
                    </a:lnTo>
                    <a:lnTo>
                      <a:pt x="9" y="3"/>
                    </a:lnTo>
                    <a:lnTo>
                      <a:pt x="9" y="3"/>
                    </a:lnTo>
                    <a:lnTo>
                      <a:pt x="10" y="3"/>
                    </a:lnTo>
                    <a:lnTo>
                      <a:pt x="10" y="3"/>
                    </a:lnTo>
                    <a:lnTo>
                      <a:pt x="11" y="3"/>
                    </a:lnTo>
                    <a:lnTo>
                      <a:pt x="11" y="3"/>
                    </a:lnTo>
                    <a:lnTo>
                      <a:pt x="12" y="3"/>
                    </a:lnTo>
                    <a:lnTo>
                      <a:pt x="12" y="3"/>
                    </a:lnTo>
                    <a:lnTo>
                      <a:pt x="12" y="3"/>
                    </a:lnTo>
                    <a:lnTo>
                      <a:pt x="13" y="3"/>
                    </a:lnTo>
                    <a:lnTo>
                      <a:pt x="13" y="3"/>
                    </a:lnTo>
                    <a:lnTo>
                      <a:pt x="14" y="3"/>
                    </a:lnTo>
                    <a:lnTo>
                      <a:pt x="14" y="3"/>
                    </a:lnTo>
                    <a:lnTo>
                      <a:pt x="14" y="3"/>
                    </a:lnTo>
                    <a:lnTo>
                      <a:pt x="15" y="3"/>
                    </a:lnTo>
                    <a:lnTo>
                      <a:pt x="15" y="3"/>
                    </a:lnTo>
                    <a:lnTo>
                      <a:pt x="16" y="3"/>
                    </a:lnTo>
                    <a:lnTo>
                      <a:pt x="16" y="3"/>
                    </a:lnTo>
                    <a:lnTo>
                      <a:pt x="16" y="2"/>
                    </a:lnTo>
                    <a:lnTo>
                      <a:pt x="17" y="2"/>
                    </a:lnTo>
                    <a:lnTo>
                      <a:pt x="17" y="2"/>
                    </a:lnTo>
                    <a:lnTo>
                      <a:pt x="18" y="2"/>
                    </a:lnTo>
                    <a:lnTo>
                      <a:pt x="18" y="2"/>
                    </a:lnTo>
                    <a:lnTo>
                      <a:pt x="18" y="2"/>
                    </a:lnTo>
                    <a:lnTo>
                      <a:pt x="19" y="2"/>
                    </a:lnTo>
                    <a:lnTo>
                      <a:pt x="19"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3" name="Freeform 80"/>
              <p:cNvSpPr>
                <a:spLocks/>
              </p:cNvSpPr>
              <p:nvPr/>
            </p:nvSpPr>
            <p:spPr bwMode="auto">
              <a:xfrm>
                <a:off x="9664490" y="3694637"/>
                <a:ext cx="21018" cy="2044"/>
              </a:xfrm>
              <a:custGeom>
                <a:avLst/>
                <a:gdLst>
                  <a:gd name="T0" fmla="*/ 0 w 19"/>
                  <a:gd name="T1" fmla="*/ 1 h 2"/>
                  <a:gd name="T2" fmla="*/ 0 w 19"/>
                  <a:gd name="T3" fmla="*/ 1 h 2"/>
                  <a:gd name="T4" fmla="*/ 0 w 19"/>
                  <a:gd name="T5" fmla="*/ 1 h 2"/>
                  <a:gd name="T6" fmla="*/ 1 w 19"/>
                  <a:gd name="T7" fmla="*/ 1 h 2"/>
                  <a:gd name="T8" fmla="*/ 1 w 19"/>
                  <a:gd name="T9" fmla="*/ 1 h 2"/>
                  <a:gd name="T10" fmla="*/ 2 w 19"/>
                  <a:gd name="T11" fmla="*/ 1 h 2"/>
                  <a:gd name="T12" fmla="*/ 2 w 19"/>
                  <a:gd name="T13" fmla="*/ 1 h 2"/>
                  <a:gd name="T14" fmla="*/ 2 w 19"/>
                  <a:gd name="T15" fmla="*/ 1 h 2"/>
                  <a:gd name="T16" fmla="*/ 3 w 19"/>
                  <a:gd name="T17" fmla="*/ 0 h 2"/>
                  <a:gd name="T18" fmla="*/ 3 w 19"/>
                  <a:gd name="T19" fmla="*/ 0 h 2"/>
                  <a:gd name="T20" fmla="*/ 3 w 19"/>
                  <a:gd name="T21" fmla="*/ 0 h 2"/>
                  <a:gd name="T22" fmla="*/ 4 w 19"/>
                  <a:gd name="T23" fmla="*/ 0 h 2"/>
                  <a:gd name="T24" fmla="*/ 4 w 19"/>
                  <a:gd name="T25" fmla="*/ 0 h 2"/>
                  <a:gd name="T26" fmla="*/ 5 w 19"/>
                  <a:gd name="T27" fmla="*/ 0 h 2"/>
                  <a:gd name="T28" fmla="*/ 5 w 19"/>
                  <a:gd name="T29" fmla="*/ 0 h 2"/>
                  <a:gd name="T30" fmla="*/ 6 w 19"/>
                  <a:gd name="T31" fmla="*/ 0 h 2"/>
                  <a:gd name="T32" fmla="*/ 6 w 19"/>
                  <a:gd name="T33" fmla="*/ 0 h 2"/>
                  <a:gd name="T34" fmla="*/ 6 w 19"/>
                  <a:gd name="T35" fmla="*/ 0 h 2"/>
                  <a:gd name="T36" fmla="*/ 7 w 19"/>
                  <a:gd name="T37" fmla="*/ 0 h 2"/>
                  <a:gd name="T38" fmla="*/ 7 w 19"/>
                  <a:gd name="T39" fmla="*/ 0 h 2"/>
                  <a:gd name="T40" fmla="*/ 8 w 19"/>
                  <a:gd name="T41" fmla="*/ 0 h 2"/>
                  <a:gd name="T42" fmla="*/ 8 w 19"/>
                  <a:gd name="T43" fmla="*/ 0 h 2"/>
                  <a:gd name="T44" fmla="*/ 9 w 19"/>
                  <a:gd name="T45" fmla="*/ 0 h 2"/>
                  <a:gd name="T46" fmla="*/ 9 w 19"/>
                  <a:gd name="T47" fmla="*/ 0 h 2"/>
                  <a:gd name="T48" fmla="*/ 9 w 19"/>
                  <a:gd name="T49" fmla="*/ 1 h 2"/>
                  <a:gd name="T50" fmla="*/ 10 w 19"/>
                  <a:gd name="T51" fmla="*/ 1 h 2"/>
                  <a:gd name="T52" fmla="*/ 10 w 19"/>
                  <a:gd name="T53" fmla="*/ 1 h 2"/>
                  <a:gd name="T54" fmla="*/ 11 w 19"/>
                  <a:gd name="T55" fmla="*/ 1 h 2"/>
                  <a:gd name="T56" fmla="*/ 11 w 19"/>
                  <a:gd name="T57" fmla="*/ 1 h 2"/>
                  <a:gd name="T58" fmla="*/ 11 w 19"/>
                  <a:gd name="T59" fmla="*/ 1 h 2"/>
                  <a:gd name="T60" fmla="*/ 12 w 19"/>
                  <a:gd name="T61" fmla="*/ 1 h 2"/>
                  <a:gd name="T62" fmla="*/ 12 w 19"/>
                  <a:gd name="T63" fmla="*/ 1 h 2"/>
                  <a:gd name="T64" fmla="*/ 12 w 19"/>
                  <a:gd name="T65" fmla="*/ 1 h 2"/>
                  <a:gd name="T66" fmla="*/ 13 w 19"/>
                  <a:gd name="T67" fmla="*/ 1 h 2"/>
                  <a:gd name="T68" fmla="*/ 13 w 19"/>
                  <a:gd name="T69" fmla="*/ 1 h 2"/>
                  <a:gd name="T70" fmla="*/ 14 w 19"/>
                  <a:gd name="T71" fmla="*/ 1 h 2"/>
                  <a:gd name="T72" fmla="*/ 14 w 19"/>
                  <a:gd name="T73" fmla="*/ 1 h 2"/>
                  <a:gd name="T74" fmla="*/ 14 w 19"/>
                  <a:gd name="T75" fmla="*/ 2 h 2"/>
                  <a:gd name="T76" fmla="*/ 15 w 19"/>
                  <a:gd name="T77" fmla="*/ 2 h 2"/>
                  <a:gd name="T78" fmla="*/ 15 w 19"/>
                  <a:gd name="T79" fmla="*/ 2 h 2"/>
                  <a:gd name="T80" fmla="*/ 16 w 19"/>
                  <a:gd name="T81" fmla="*/ 2 h 2"/>
                  <a:gd name="T82" fmla="*/ 16 w 19"/>
                  <a:gd name="T83" fmla="*/ 2 h 2"/>
                  <a:gd name="T84" fmla="*/ 16 w 19"/>
                  <a:gd name="T85" fmla="*/ 2 h 2"/>
                  <a:gd name="T86" fmla="*/ 17 w 19"/>
                  <a:gd name="T87" fmla="*/ 2 h 2"/>
                  <a:gd name="T88" fmla="*/ 17 w 19"/>
                  <a:gd name="T89" fmla="*/ 2 h 2"/>
                  <a:gd name="T90" fmla="*/ 18 w 19"/>
                  <a:gd name="T91" fmla="*/ 2 h 2"/>
                  <a:gd name="T92" fmla="*/ 18 w 19"/>
                  <a:gd name="T93" fmla="*/ 2 h 2"/>
                  <a:gd name="T94" fmla="*/ 18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1"/>
                    </a:moveTo>
                    <a:lnTo>
                      <a:pt x="0" y="1"/>
                    </a:lnTo>
                    <a:lnTo>
                      <a:pt x="0" y="1"/>
                    </a:lnTo>
                    <a:lnTo>
                      <a:pt x="1" y="1"/>
                    </a:lnTo>
                    <a:lnTo>
                      <a:pt x="1" y="1"/>
                    </a:lnTo>
                    <a:lnTo>
                      <a:pt x="2" y="1"/>
                    </a:lnTo>
                    <a:lnTo>
                      <a:pt x="2" y="1"/>
                    </a:lnTo>
                    <a:lnTo>
                      <a:pt x="2" y="1"/>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1"/>
                    </a:lnTo>
                    <a:lnTo>
                      <a:pt x="10" y="1"/>
                    </a:lnTo>
                    <a:lnTo>
                      <a:pt x="10" y="1"/>
                    </a:lnTo>
                    <a:lnTo>
                      <a:pt x="11" y="1"/>
                    </a:lnTo>
                    <a:lnTo>
                      <a:pt x="11" y="1"/>
                    </a:lnTo>
                    <a:lnTo>
                      <a:pt x="11" y="1"/>
                    </a:lnTo>
                    <a:lnTo>
                      <a:pt x="12" y="1"/>
                    </a:lnTo>
                    <a:lnTo>
                      <a:pt x="12" y="1"/>
                    </a:lnTo>
                    <a:lnTo>
                      <a:pt x="12" y="1"/>
                    </a:lnTo>
                    <a:lnTo>
                      <a:pt x="13" y="1"/>
                    </a:lnTo>
                    <a:lnTo>
                      <a:pt x="13" y="1"/>
                    </a:lnTo>
                    <a:lnTo>
                      <a:pt x="14" y="1"/>
                    </a:lnTo>
                    <a:lnTo>
                      <a:pt x="14" y="1"/>
                    </a:lnTo>
                    <a:lnTo>
                      <a:pt x="14" y="2"/>
                    </a:lnTo>
                    <a:lnTo>
                      <a:pt x="15" y="2"/>
                    </a:lnTo>
                    <a:lnTo>
                      <a:pt x="15" y="2"/>
                    </a:lnTo>
                    <a:lnTo>
                      <a:pt x="16" y="2"/>
                    </a:lnTo>
                    <a:lnTo>
                      <a:pt x="16" y="2"/>
                    </a:lnTo>
                    <a:lnTo>
                      <a:pt x="16" y="2"/>
                    </a:lnTo>
                    <a:lnTo>
                      <a:pt x="17" y="2"/>
                    </a:lnTo>
                    <a:lnTo>
                      <a:pt x="17" y="2"/>
                    </a:lnTo>
                    <a:lnTo>
                      <a:pt x="18" y="2"/>
                    </a:lnTo>
                    <a:lnTo>
                      <a:pt x="18" y="2"/>
                    </a:lnTo>
                    <a:lnTo>
                      <a:pt x="18" y="2"/>
                    </a:lnTo>
                    <a:lnTo>
                      <a:pt x="19" y="2"/>
                    </a:lnTo>
                    <a:lnTo>
                      <a:pt x="19"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4" name="Freeform 81"/>
              <p:cNvSpPr>
                <a:spLocks/>
              </p:cNvSpPr>
              <p:nvPr/>
            </p:nvSpPr>
            <p:spPr bwMode="auto">
              <a:xfrm>
                <a:off x="9685509" y="3694637"/>
                <a:ext cx="22124" cy="2044"/>
              </a:xfrm>
              <a:custGeom>
                <a:avLst/>
                <a:gdLst>
                  <a:gd name="T0" fmla="*/ 0 w 20"/>
                  <a:gd name="T1" fmla="*/ 2 h 2"/>
                  <a:gd name="T2" fmla="*/ 1 w 20"/>
                  <a:gd name="T3" fmla="*/ 2 h 2"/>
                  <a:gd name="T4" fmla="*/ 1 w 20"/>
                  <a:gd name="T5" fmla="*/ 2 h 2"/>
                  <a:gd name="T6" fmla="*/ 1 w 20"/>
                  <a:gd name="T7" fmla="*/ 2 h 2"/>
                  <a:gd name="T8" fmla="*/ 2 w 20"/>
                  <a:gd name="T9" fmla="*/ 1 h 2"/>
                  <a:gd name="T10" fmla="*/ 2 w 20"/>
                  <a:gd name="T11" fmla="*/ 1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1 h 2"/>
                  <a:gd name="T26" fmla="*/ 6 w 20"/>
                  <a:gd name="T27" fmla="*/ 1 h 2"/>
                  <a:gd name="T28" fmla="*/ 6 w 20"/>
                  <a:gd name="T29" fmla="*/ 0 h 2"/>
                  <a:gd name="T30" fmla="*/ 6 w 20"/>
                  <a:gd name="T31" fmla="*/ 0 h 2"/>
                  <a:gd name="T32" fmla="*/ 7 w 20"/>
                  <a:gd name="T33" fmla="*/ 0 h 2"/>
                  <a:gd name="T34" fmla="*/ 7 w 20"/>
                  <a:gd name="T35" fmla="*/ 0 h 2"/>
                  <a:gd name="T36" fmla="*/ 8 w 20"/>
                  <a:gd name="T37" fmla="*/ 0 h 2"/>
                  <a:gd name="T38" fmla="*/ 8 w 20"/>
                  <a:gd name="T39" fmla="*/ 0 h 2"/>
                  <a:gd name="T40" fmla="*/ 8 w 20"/>
                  <a:gd name="T41" fmla="*/ 0 h 2"/>
                  <a:gd name="T42" fmla="*/ 9 w 20"/>
                  <a:gd name="T43" fmla="*/ 0 h 2"/>
                  <a:gd name="T44" fmla="*/ 9 w 20"/>
                  <a:gd name="T45" fmla="*/ 0 h 2"/>
                  <a:gd name="T46" fmla="*/ 10 w 20"/>
                  <a:gd name="T47" fmla="*/ 0 h 2"/>
                  <a:gd name="T48" fmla="*/ 10 w 20"/>
                  <a:gd name="T49" fmla="*/ 0 h 2"/>
                  <a:gd name="T50" fmla="*/ 10 w 20"/>
                  <a:gd name="T51" fmla="*/ 0 h 2"/>
                  <a:gd name="T52" fmla="*/ 11 w 20"/>
                  <a:gd name="T53" fmla="*/ 0 h 2"/>
                  <a:gd name="T54" fmla="*/ 11 w 20"/>
                  <a:gd name="T55" fmla="*/ 0 h 2"/>
                  <a:gd name="T56" fmla="*/ 11 w 20"/>
                  <a:gd name="T57" fmla="*/ 0 h 2"/>
                  <a:gd name="T58" fmla="*/ 12 w 20"/>
                  <a:gd name="T59" fmla="*/ 0 h 2"/>
                  <a:gd name="T60" fmla="*/ 12 w 20"/>
                  <a:gd name="T61" fmla="*/ 0 h 2"/>
                  <a:gd name="T62" fmla="*/ 13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1" y="2"/>
                    </a:lnTo>
                    <a:lnTo>
                      <a:pt x="2" y="1"/>
                    </a:lnTo>
                    <a:lnTo>
                      <a:pt x="2" y="1"/>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1"/>
                    </a:lnTo>
                    <a:lnTo>
                      <a:pt x="13" y="1"/>
                    </a:lnTo>
                    <a:lnTo>
                      <a:pt x="13" y="1"/>
                    </a:lnTo>
                    <a:lnTo>
                      <a:pt x="14" y="1"/>
                    </a:lnTo>
                    <a:lnTo>
                      <a:pt x="14" y="1"/>
                    </a:lnTo>
                    <a:lnTo>
                      <a:pt x="15" y="1"/>
                    </a:lnTo>
                    <a:lnTo>
                      <a:pt x="15" y="1"/>
                    </a:lnTo>
                    <a:lnTo>
                      <a:pt x="15" y="1"/>
                    </a:lnTo>
                    <a:lnTo>
                      <a:pt x="16" y="1"/>
                    </a:lnTo>
                    <a:lnTo>
                      <a:pt x="16" y="1"/>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5" name="Freeform 82"/>
              <p:cNvSpPr>
                <a:spLocks/>
              </p:cNvSpPr>
              <p:nvPr/>
            </p:nvSpPr>
            <p:spPr bwMode="auto">
              <a:xfrm>
                <a:off x="9707633" y="3694637"/>
                <a:ext cx="22124" cy="2044"/>
              </a:xfrm>
              <a:custGeom>
                <a:avLst/>
                <a:gdLst>
                  <a:gd name="T0" fmla="*/ 0 w 20"/>
                  <a:gd name="T1" fmla="*/ 2 h 2"/>
                  <a:gd name="T2" fmla="*/ 0 w 20"/>
                  <a:gd name="T3" fmla="*/ 2 h 2"/>
                  <a:gd name="T4" fmla="*/ 1 w 20"/>
                  <a:gd name="T5" fmla="*/ 2 h 2"/>
                  <a:gd name="T6" fmla="*/ 1 w 20"/>
                  <a:gd name="T7" fmla="*/ 2 h 2"/>
                  <a:gd name="T8" fmla="*/ 2 w 20"/>
                  <a:gd name="T9" fmla="*/ 2 h 2"/>
                  <a:gd name="T10" fmla="*/ 2 w 20"/>
                  <a:gd name="T11" fmla="*/ 2 h 2"/>
                  <a:gd name="T12" fmla="*/ 2 w 20"/>
                  <a:gd name="T13" fmla="*/ 2 h 2"/>
                  <a:gd name="T14" fmla="*/ 3 w 20"/>
                  <a:gd name="T15" fmla="*/ 2 h 2"/>
                  <a:gd name="T16" fmla="*/ 3 w 20"/>
                  <a:gd name="T17" fmla="*/ 1 h 2"/>
                  <a:gd name="T18" fmla="*/ 4 w 20"/>
                  <a:gd name="T19" fmla="*/ 1 h 2"/>
                  <a:gd name="T20" fmla="*/ 4 w 20"/>
                  <a:gd name="T21" fmla="*/ 1 h 2"/>
                  <a:gd name="T22" fmla="*/ 4 w 20"/>
                  <a:gd name="T23" fmla="*/ 1 h 2"/>
                  <a:gd name="T24" fmla="*/ 5 w 20"/>
                  <a:gd name="T25" fmla="*/ 1 h 2"/>
                  <a:gd name="T26" fmla="*/ 5 w 20"/>
                  <a:gd name="T27" fmla="*/ 1 h 2"/>
                  <a:gd name="T28" fmla="*/ 6 w 20"/>
                  <a:gd name="T29" fmla="*/ 1 h 2"/>
                  <a:gd name="T30" fmla="*/ 6 w 20"/>
                  <a:gd name="T31" fmla="*/ 1 h 2"/>
                  <a:gd name="T32" fmla="*/ 6 w 20"/>
                  <a:gd name="T33" fmla="*/ 1 h 2"/>
                  <a:gd name="T34" fmla="*/ 7 w 20"/>
                  <a:gd name="T35" fmla="*/ 1 h 2"/>
                  <a:gd name="T36" fmla="*/ 7 w 20"/>
                  <a:gd name="T37" fmla="*/ 0 h 2"/>
                  <a:gd name="T38" fmla="*/ 8 w 20"/>
                  <a:gd name="T39" fmla="*/ 0 h 2"/>
                  <a:gd name="T40" fmla="*/ 8 w 20"/>
                  <a:gd name="T41" fmla="*/ 0 h 2"/>
                  <a:gd name="T42" fmla="*/ 8 w 20"/>
                  <a:gd name="T43" fmla="*/ 0 h 2"/>
                  <a:gd name="T44" fmla="*/ 9 w 20"/>
                  <a:gd name="T45" fmla="*/ 0 h 2"/>
                  <a:gd name="T46" fmla="*/ 9 w 20"/>
                  <a:gd name="T47" fmla="*/ 0 h 2"/>
                  <a:gd name="T48" fmla="*/ 9 w 20"/>
                  <a:gd name="T49" fmla="*/ 0 h 2"/>
                  <a:gd name="T50" fmla="*/ 10 w 20"/>
                  <a:gd name="T51" fmla="*/ 0 h 2"/>
                  <a:gd name="T52" fmla="*/ 10 w 20"/>
                  <a:gd name="T53" fmla="*/ 0 h 2"/>
                  <a:gd name="T54" fmla="*/ 11 w 20"/>
                  <a:gd name="T55" fmla="*/ 0 h 2"/>
                  <a:gd name="T56" fmla="*/ 11 w 20"/>
                  <a:gd name="T57" fmla="*/ 0 h 2"/>
                  <a:gd name="T58" fmla="*/ 12 w 20"/>
                  <a:gd name="T59" fmla="*/ 0 h 2"/>
                  <a:gd name="T60" fmla="*/ 12 w 20"/>
                  <a:gd name="T61" fmla="*/ 0 h 2"/>
                  <a:gd name="T62" fmla="*/ 12 w 20"/>
                  <a:gd name="T63" fmla="*/ 0 h 2"/>
                  <a:gd name="T64" fmla="*/ 13 w 20"/>
                  <a:gd name="T65" fmla="*/ 0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7 w 20"/>
                  <a:gd name="T83" fmla="*/ 1 h 2"/>
                  <a:gd name="T84" fmla="*/ 17 w 20"/>
                  <a:gd name="T85" fmla="*/ 1 h 2"/>
                  <a:gd name="T86" fmla="*/ 17 w 20"/>
                  <a:gd name="T87" fmla="*/ 1 h 2"/>
                  <a:gd name="T88" fmla="*/ 18 w 20"/>
                  <a:gd name="T89" fmla="*/ 1 h 2"/>
                  <a:gd name="T90" fmla="*/ 18 w 20"/>
                  <a:gd name="T91" fmla="*/ 1 h 2"/>
                  <a:gd name="T92" fmla="*/ 18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0" y="2"/>
                    </a:lnTo>
                    <a:lnTo>
                      <a:pt x="1" y="2"/>
                    </a:lnTo>
                    <a:lnTo>
                      <a:pt x="1" y="2"/>
                    </a:lnTo>
                    <a:lnTo>
                      <a:pt x="2" y="2"/>
                    </a:lnTo>
                    <a:lnTo>
                      <a:pt x="2" y="2"/>
                    </a:lnTo>
                    <a:lnTo>
                      <a:pt x="2" y="2"/>
                    </a:lnTo>
                    <a:lnTo>
                      <a:pt x="3" y="2"/>
                    </a:lnTo>
                    <a:lnTo>
                      <a:pt x="3" y="1"/>
                    </a:lnTo>
                    <a:lnTo>
                      <a:pt x="4" y="1"/>
                    </a:lnTo>
                    <a:lnTo>
                      <a:pt x="4" y="1"/>
                    </a:lnTo>
                    <a:lnTo>
                      <a:pt x="4" y="1"/>
                    </a:lnTo>
                    <a:lnTo>
                      <a:pt x="5" y="1"/>
                    </a:lnTo>
                    <a:lnTo>
                      <a:pt x="5" y="1"/>
                    </a:lnTo>
                    <a:lnTo>
                      <a:pt x="6" y="1"/>
                    </a:lnTo>
                    <a:lnTo>
                      <a:pt x="6" y="1"/>
                    </a:lnTo>
                    <a:lnTo>
                      <a:pt x="6" y="1"/>
                    </a:lnTo>
                    <a:lnTo>
                      <a:pt x="7" y="1"/>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2"/>
                    </a:lnTo>
                    <a:lnTo>
                      <a:pt x="19" y="2"/>
                    </a:lnTo>
                    <a:lnTo>
                      <a:pt x="19"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6" name="Freeform 83"/>
              <p:cNvSpPr>
                <a:spLocks/>
              </p:cNvSpPr>
              <p:nvPr/>
            </p:nvSpPr>
            <p:spPr bwMode="auto">
              <a:xfrm>
                <a:off x="9729757" y="3695660"/>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2 w 19"/>
                  <a:gd name="T11" fmla="*/ 1 h 1"/>
                  <a:gd name="T12" fmla="*/ 2 w 19"/>
                  <a:gd name="T13" fmla="*/ 1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3 w 19"/>
                  <a:gd name="T65" fmla="*/ 0 h 1"/>
                  <a:gd name="T66" fmla="*/ 13 w 19"/>
                  <a:gd name="T67" fmla="*/ 0 h 1"/>
                  <a:gd name="T68" fmla="*/ 13 w 19"/>
                  <a:gd name="T69" fmla="*/ 0 h 1"/>
                  <a:gd name="T70" fmla="*/ 14 w 19"/>
                  <a:gd name="T71" fmla="*/ 0 h 1"/>
                  <a:gd name="T72" fmla="*/ 14 w 19"/>
                  <a:gd name="T73" fmla="*/ 0 h 1"/>
                  <a:gd name="T74" fmla="*/ 15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0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2" y="1"/>
                    </a:lnTo>
                    <a:lnTo>
                      <a:pt x="2" y="1"/>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7" name="Freeform 84"/>
              <p:cNvSpPr>
                <a:spLocks/>
              </p:cNvSpPr>
              <p:nvPr/>
            </p:nvSpPr>
            <p:spPr bwMode="auto">
              <a:xfrm>
                <a:off x="9750775"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8" name="Freeform 85"/>
              <p:cNvSpPr>
                <a:spLocks/>
              </p:cNvSpPr>
              <p:nvPr/>
            </p:nvSpPr>
            <p:spPr bwMode="auto">
              <a:xfrm>
                <a:off x="9772899"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899" name="Freeform 86"/>
              <p:cNvSpPr>
                <a:spLocks/>
              </p:cNvSpPr>
              <p:nvPr/>
            </p:nvSpPr>
            <p:spPr bwMode="auto">
              <a:xfrm>
                <a:off x="9795024" y="3695660"/>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0" name="Freeform 87"/>
              <p:cNvSpPr>
                <a:spLocks/>
              </p:cNvSpPr>
              <p:nvPr/>
            </p:nvSpPr>
            <p:spPr bwMode="auto">
              <a:xfrm>
                <a:off x="9816042"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1" name="Freeform 88"/>
              <p:cNvSpPr>
                <a:spLocks/>
              </p:cNvSpPr>
              <p:nvPr/>
            </p:nvSpPr>
            <p:spPr bwMode="auto">
              <a:xfrm>
                <a:off x="9838166"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2" name="Freeform 89"/>
              <p:cNvSpPr>
                <a:spLocks/>
              </p:cNvSpPr>
              <p:nvPr/>
            </p:nvSpPr>
            <p:spPr bwMode="auto">
              <a:xfrm>
                <a:off x="9860291"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3" name="Freeform 90"/>
              <p:cNvSpPr>
                <a:spLocks/>
              </p:cNvSpPr>
              <p:nvPr/>
            </p:nvSpPr>
            <p:spPr bwMode="auto">
              <a:xfrm>
                <a:off x="988130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4" name="Freeform 91"/>
              <p:cNvSpPr>
                <a:spLocks/>
              </p:cNvSpPr>
              <p:nvPr/>
            </p:nvSpPr>
            <p:spPr bwMode="auto">
              <a:xfrm>
                <a:off x="990343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5" name="Freeform 92"/>
              <p:cNvSpPr>
                <a:spLocks/>
              </p:cNvSpPr>
              <p:nvPr/>
            </p:nvSpPr>
            <p:spPr bwMode="auto">
              <a:xfrm>
                <a:off x="9925557"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6" name="Freeform 93"/>
              <p:cNvSpPr>
                <a:spLocks/>
              </p:cNvSpPr>
              <p:nvPr/>
            </p:nvSpPr>
            <p:spPr bwMode="auto">
              <a:xfrm>
                <a:off x="9946575"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7" name="Freeform 94"/>
              <p:cNvSpPr>
                <a:spLocks/>
              </p:cNvSpPr>
              <p:nvPr/>
            </p:nvSpPr>
            <p:spPr bwMode="auto">
              <a:xfrm>
                <a:off x="9968700"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8" name="Freeform 95"/>
              <p:cNvSpPr>
                <a:spLocks/>
              </p:cNvSpPr>
              <p:nvPr/>
            </p:nvSpPr>
            <p:spPr bwMode="auto">
              <a:xfrm>
                <a:off x="999082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09" name="Freeform 96"/>
              <p:cNvSpPr>
                <a:spLocks/>
              </p:cNvSpPr>
              <p:nvPr/>
            </p:nvSpPr>
            <p:spPr bwMode="auto">
              <a:xfrm>
                <a:off x="1001294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0" name="Freeform 97"/>
              <p:cNvSpPr>
                <a:spLocks/>
              </p:cNvSpPr>
              <p:nvPr/>
            </p:nvSpPr>
            <p:spPr bwMode="auto">
              <a:xfrm>
                <a:off x="10033966"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1" name="Freeform 98"/>
              <p:cNvSpPr>
                <a:spLocks/>
              </p:cNvSpPr>
              <p:nvPr/>
            </p:nvSpPr>
            <p:spPr bwMode="auto">
              <a:xfrm>
                <a:off x="10056090"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2" name="Freeform 99"/>
              <p:cNvSpPr>
                <a:spLocks/>
              </p:cNvSpPr>
              <p:nvPr/>
            </p:nvSpPr>
            <p:spPr bwMode="auto">
              <a:xfrm>
                <a:off x="10078214"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3" name="Freeform 100"/>
              <p:cNvSpPr>
                <a:spLocks/>
              </p:cNvSpPr>
              <p:nvPr/>
            </p:nvSpPr>
            <p:spPr bwMode="auto">
              <a:xfrm>
                <a:off x="1009923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4" name="Freeform 101"/>
              <p:cNvSpPr>
                <a:spLocks/>
              </p:cNvSpPr>
              <p:nvPr/>
            </p:nvSpPr>
            <p:spPr bwMode="auto">
              <a:xfrm>
                <a:off x="10121357"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5" name="Freeform 102"/>
              <p:cNvSpPr>
                <a:spLocks/>
              </p:cNvSpPr>
              <p:nvPr/>
            </p:nvSpPr>
            <p:spPr bwMode="auto">
              <a:xfrm>
                <a:off x="10143481" y="3695660"/>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6" name="Freeform 103"/>
              <p:cNvSpPr>
                <a:spLocks/>
              </p:cNvSpPr>
              <p:nvPr/>
            </p:nvSpPr>
            <p:spPr bwMode="auto">
              <a:xfrm>
                <a:off x="10164499"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7" name="Freeform 104"/>
              <p:cNvSpPr>
                <a:spLocks/>
              </p:cNvSpPr>
              <p:nvPr/>
            </p:nvSpPr>
            <p:spPr bwMode="auto">
              <a:xfrm>
                <a:off x="10186623"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8" name="Freeform 105"/>
              <p:cNvSpPr>
                <a:spLocks/>
              </p:cNvSpPr>
              <p:nvPr/>
            </p:nvSpPr>
            <p:spPr bwMode="auto">
              <a:xfrm>
                <a:off x="10208748" y="3695660"/>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5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19" name="Rectangle 106"/>
              <p:cNvSpPr>
                <a:spLocks noChangeArrowheads="1"/>
              </p:cNvSpPr>
              <p:nvPr/>
            </p:nvSpPr>
            <p:spPr bwMode="auto">
              <a:xfrm>
                <a:off x="9039802" y="3011163"/>
                <a:ext cx="7850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1.2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3920" name="Rectangle 107"/>
              <p:cNvSpPr>
                <a:spLocks noChangeArrowheads="1"/>
              </p:cNvSpPr>
              <p:nvPr/>
            </p:nvSpPr>
            <p:spPr bwMode="auto">
              <a:xfrm>
                <a:off x="8619118" y="4618579"/>
                <a:ext cx="1597373"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3921" name="Rectangle 108"/>
              <p:cNvSpPr>
                <a:spLocks noChangeArrowheads="1"/>
              </p:cNvSpPr>
              <p:nvPr/>
            </p:nvSpPr>
            <p:spPr bwMode="auto">
              <a:xfrm>
                <a:off x="9116915"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3922" name="Line 109"/>
              <p:cNvSpPr>
                <a:spLocks noChangeShapeType="1"/>
              </p:cNvSpPr>
              <p:nvPr/>
            </p:nvSpPr>
            <p:spPr bwMode="auto">
              <a:xfrm>
                <a:off x="8619118" y="5537412"/>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3" name="Line 110"/>
              <p:cNvSpPr>
                <a:spLocks noChangeShapeType="1"/>
              </p:cNvSpPr>
              <p:nvPr/>
            </p:nvSpPr>
            <p:spPr bwMode="auto">
              <a:xfrm>
                <a:off x="8619118" y="4618579"/>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4" name="Line 111"/>
              <p:cNvSpPr>
                <a:spLocks noChangeShapeType="1"/>
              </p:cNvSpPr>
              <p:nvPr/>
            </p:nvSpPr>
            <p:spPr bwMode="auto">
              <a:xfrm flipV="1">
                <a:off x="8619118"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5" name="Line 112"/>
              <p:cNvSpPr>
                <a:spLocks noChangeShapeType="1"/>
              </p:cNvSpPr>
              <p:nvPr/>
            </p:nvSpPr>
            <p:spPr bwMode="auto">
              <a:xfrm flipV="1">
                <a:off x="9062710"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6" name="Line 113"/>
              <p:cNvSpPr>
                <a:spLocks noChangeShapeType="1"/>
              </p:cNvSpPr>
              <p:nvPr/>
            </p:nvSpPr>
            <p:spPr bwMode="auto">
              <a:xfrm flipV="1">
                <a:off x="9506302"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7" name="Line 114"/>
              <p:cNvSpPr>
                <a:spLocks noChangeShapeType="1"/>
              </p:cNvSpPr>
              <p:nvPr/>
            </p:nvSpPr>
            <p:spPr bwMode="auto">
              <a:xfrm flipV="1">
                <a:off x="9949894"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8" name="Line 115"/>
              <p:cNvSpPr>
                <a:spLocks noChangeShapeType="1"/>
              </p:cNvSpPr>
              <p:nvPr/>
            </p:nvSpPr>
            <p:spPr bwMode="auto">
              <a:xfrm>
                <a:off x="8619118"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29" name="Line 116"/>
              <p:cNvSpPr>
                <a:spLocks noChangeShapeType="1"/>
              </p:cNvSpPr>
              <p:nvPr/>
            </p:nvSpPr>
            <p:spPr bwMode="auto">
              <a:xfrm>
                <a:off x="9062710"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0" name="Line 117"/>
              <p:cNvSpPr>
                <a:spLocks noChangeShapeType="1"/>
              </p:cNvSpPr>
              <p:nvPr/>
            </p:nvSpPr>
            <p:spPr bwMode="auto">
              <a:xfrm>
                <a:off x="9506302"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1" name="Line 118"/>
              <p:cNvSpPr>
                <a:spLocks noChangeShapeType="1"/>
              </p:cNvSpPr>
              <p:nvPr/>
            </p:nvSpPr>
            <p:spPr bwMode="auto">
              <a:xfrm>
                <a:off x="9949894"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2" name="Rectangle 119"/>
              <p:cNvSpPr>
                <a:spLocks noChangeArrowheads="1"/>
              </p:cNvSpPr>
              <p:nvPr/>
            </p:nvSpPr>
            <p:spPr bwMode="auto">
              <a:xfrm>
                <a:off x="8579295"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3" name="Rectangle 120"/>
              <p:cNvSpPr>
                <a:spLocks noChangeArrowheads="1"/>
              </p:cNvSpPr>
              <p:nvPr/>
            </p:nvSpPr>
            <p:spPr bwMode="auto">
              <a:xfrm>
                <a:off x="9021780"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4" name="Rectangle 121"/>
              <p:cNvSpPr>
                <a:spLocks noChangeArrowheads="1"/>
              </p:cNvSpPr>
              <p:nvPr/>
            </p:nvSpPr>
            <p:spPr bwMode="auto">
              <a:xfrm>
                <a:off x="9429973"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5" name="Rectangle 122"/>
              <p:cNvSpPr>
                <a:spLocks noChangeArrowheads="1"/>
              </p:cNvSpPr>
              <p:nvPr/>
            </p:nvSpPr>
            <p:spPr bwMode="auto">
              <a:xfrm>
                <a:off x="9877990"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36" name="Line 123"/>
              <p:cNvSpPr>
                <a:spLocks noChangeShapeType="1"/>
              </p:cNvSpPr>
              <p:nvPr/>
            </p:nvSpPr>
            <p:spPr bwMode="auto">
              <a:xfrm flipV="1">
                <a:off x="8619118"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7" name="Line 124"/>
              <p:cNvSpPr>
                <a:spLocks noChangeShapeType="1"/>
              </p:cNvSpPr>
              <p:nvPr/>
            </p:nvSpPr>
            <p:spPr bwMode="auto">
              <a:xfrm flipV="1">
                <a:off x="10216492"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8" name="Line 125"/>
              <p:cNvSpPr>
                <a:spLocks noChangeShapeType="1"/>
              </p:cNvSpPr>
              <p:nvPr/>
            </p:nvSpPr>
            <p:spPr bwMode="auto">
              <a:xfrm>
                <a:off x="8619118"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39" name="Line 126"/>
              <p:cNvSpPr>
                <a:spLocks noChangeShapeType="1"/>
              </p:cNvSpPr>
              <p:nvPr/>
            </p:nvSpPr>
            <p:spPr bwMode="auto">
              <a:xfrm>
                <a:off x="8619118"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0" name="Line 127"/>
              <p:cNvSpPr>
                <a:spLocks noChangeShapeType="1"/>
              </p:cNvSpPr>
              <p:nvPr/>
            </p:nvSpPr>
            <p:spPr bwMode="auto">
              <a:xfrm>
                <a:off x="8619118"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1" name="Line 128"/>
              <p:cNvSpPr>
                <a:spLocks noChangeShapeType="1"/>
              </p:cNvSpPr>
              <p:nvPr/>
            </p:nvSpPr>
            <p:spPr bwMode="auto">
              <a:xfrm flipH="1">
                <a:off x="10201005"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2" name="Line 129"/>
              <p:cNvSpPr>
                <a:spLocks noChangeShapeType="1"/>
              </p:cNvSpPr>
              <p:nvPr/>
            </p:nvSpPr>
            <p:spPr bwMode="auto">
              <a:xfrm flipH="1">
                <a:off x="10201005"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3" name="Line 130"/>
              <p:cNvSpPr>
                <a:spLocks noChangeShapeType="1"/>
              </p:cNvSpPr>
              <p:nvPr/>
            </p:nvSpPr>
            <p:spPr bwMode="auto">
              <a:xfrm flipH="1">
                <a:off x="10201005"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4" name="Rectangle 131"/>
              <p:cNvSpPr>
                <a:spLocks noChangeArrowheads="1"/>
              </p:cNvSpPr>
              <p:nvPr/>
            </p:nvSpPr>
            <p:spPr bwMode="auto">
              <a:xfrm>
                <a:off x="8454292"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5" name="Rectangle 132"/>
              <p:cNvSpPr>
                <a:spLocks noChangeArrowheads="1"/>
              </p:cNvSpPr>
              <p:nvPr/>
            </p:nvSpPr>
            <p:spPr bwMode="auto">
              <a:xfrm>
                <a:off x="8499647"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6" name="Rectangle 133"/>
              <p:cNvSpPr>
                <a:spLocks noChangeArrowheads="1"/>
              </p:cNvSpPr>
              <p:nvPr/>
            </p:nvSpPr>
            <p:spPr bwMode="auto">
              <a:xfrm>
                <a:off x="8499647"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3947" name="Freeform 134"/>
              <p:cNvSpPr>
                <a:spLocks/>
              </p:cNvSpPr>
              <p:nvPr/>
            </p:nvSpPr>
            <p:spPr bwMode="auto">
              <a:xfrm>
                <a:off x="861911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8" name="Freeform 135"/>
              <p:cNvSpPr>
                <a:spLocks/>
              </p:cNvSpPr>
              <p:nvPr/>
            </p:nvSpPr>
            <p:spPr bwMode="auto">
              <a:xfrm>
                <a:off x="8640136"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49" name="Freeform 136"/>
              <p:cNvSpPr>
                <a:spLocks/>
              </p:cNvSpPr>
              <p:nvPr/>
            </p:nvSpPr>
            <p:spPr bwMode="auto">
              <a:xfrm>
                <a:off x="8662260"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0" name="Freeform 137"/>
              <p:cNvSpPr>
                <a:spLocks/>
              </p:cNvSpPr>
              <p:nvPr/>
            </p:nvSpPr>
            <p:spPr bwMode="auto">
              <a:xfrm>
                <a:off x="868438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1" name="Freeform 138"/>
              <p:cNvSpPr>
                <a:spLocks/>
              </p:cNvSpPr>
              <p:nvPr/>
            </p:nvSpPr>
            <p:spPr bwMode="auto">
              <a:xfrm>
                <a:off x="870540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2" name="Freeform 139"/>
              <p:cNvSpPr>
                <a:spLocks/>
              </p:cNvSpPr>
              <p:nvPr/>
            </p:nvSpPr>
            <p:spPr bwMode="auto">
              <a:xfrm>
                <a:off x="8727527"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3" name="Freeform 140"/>
              <p:cNvSpPr>
                <a:spLocks/>
              </p:cNvSpPr>
              <p:nvPr/>
            </p:nvSpPr>
            <p:spPr bwMode="auto">
              <a:xfrm>
                <a:off x="874965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4" name="Freeform 141"/>
              <p:cNvSpPr>
                <a:spLocks/>
              </p:cNvSpPr>
              <p:nvPr/>
            </p:nvSpPr>
            <p:spPr bwMode="auto">
              <a:xfrm>
                <a:off x="8770669"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5" name="Freeform 142"/>
              <p:cNvSpPr>
                <a:spLocks/>
              </p:cNvSpPr>
              <p:nvPr/>
            </p:nvSpPr>
            <p:spPr bwMode="auto">
              <a:xfrm>
                <a:off x="8792794"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6" name="Freeform 143"/>
              <p:cNvSpPr>
                <a:spLocks/>
              </p:cNvSpPr>
              <p:nvPr/>
            </p:nvSpPr>
            <p:spPr bwMode="auto">
              <a:xfrm>
                <a:off x="8814918"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7" name="Freeform 144"/>
              <p:cNvSpPr>
                <a:spLocks/>
              </p:cNvSpPr>
              <p:nvPr/>
            </p:nvSpPr>
            <p:spPr bwMode="auto">
              <a:xfrm>
                <a:off x="8835936"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8" name="Freeform 145"/>
              <p:cNvSpPr>
                <a:spLocks/>
              </p:cNvSpPr>
              <p:nvPr/>
            </p:nvSpPr>
            <p:spPr bwMode="auto">
              <a:xfrm>
                <a:off x="885806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59" name="Freeform 146"/>
              <p:cNvSpPr>
                <a:spLocks/>
              </p:cNvSpPr>
              <p:nvPr/>
            </p:nvSpPr>
            <p:spPr bwMode="auto">
              <a:xfrm>
                <a:off x="8880185"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0" name="Freeform 147"/>
              <p:cNvSpPr>
                <a:spLocks/>
              </p:cNvSpPr>
              <p:nvPr/>
            </p:nvSpPr>
            <p:spPr bwMode="auto">
              <a:xfrm>
                <a:off x="890120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1" name="Freeform 148"/>
              <p:cNvSpPr>
                <a:spLocks/>
              </p:cNvSpPr>
              <p:nvPr/>
            </p:nvSpPr>
            <p:spPr bwMode="auto">
              <a:xfrm>
                <a:off x="892332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2" name="Freeform 149"/>
              <p:cNvSpPr>
                <a:spLocks/>
              </p:cNvSpPr>
              <p:nvPr/>
            </p:nvSpPr>
            <p:spPr bwMode="auto">
              <a:xfrm>
                <a:off x="8945451"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3" name="Freeform 150"/>
              <p:cNvSpPr>
                <a:spLocks/>
              </p:cNvSpPr>
              <p:nvPr/>
            </p:nvSpPr>
            <p:spPr bwMode="auto">
              <a:xfrm>
                <a:off x="896757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4" name="Freeform 151"/>
              <p:cNvSpPr>
                <a:spLocks/>
              </p:cNvSpPr>
              <p:nvPr/>
            </p:nvSpPr>
            <p:spPr bwMode="auto">
              <a:xfrm>
                <a:off x="898859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5" name="Freeform 152"/>
              <p:cNvSpPr>
                <a:spLocks/>
              </p:cNvSpPr>
              <p:nvPr/>
            </p:nvSpPr>
            <p:spPr bwMode="auto">
              <a:xfrm>
                <a:off x="901071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6" name="Freeform 153"/>
              <p:cNvSpPr>
                <a:spLocks/>
              </p:cNvSpPr>
              <p:nvPr/>
            </p:nvSpPr>
            <p:spPr bwMode="auto">
              <a:xfrm>
                <a:off x="903284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7" name="Freeform 154"/>
              <p:cNvSpPr>
                <a:spLocks/>
              </p:cNvSpPr>
              <p:nvPr/>
            </p:nvSpPr>
            <p:spPr bwMode="auto">
              <a:xfrm>
                <a:off x="905386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8" name="Freeform 155"/>
              <p:cNvSpPr>
                <a:spLocks/>
              </p:cNvSpPr>
              <p:nvPr/>
            </p:nvSpPr>
            <p:spPr bwMode="auto">
              <a:xfrm>
                <a:off x="9075984"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69" name="Freeform 156"/>
              <p:cNvSpPr>
                <a:spLocks/>
              </p:cNvSpPr>
              <p:nvPr/>
            </p:nvSpPr>
            <p:spPr bwMode="auto">
              <a:xfrm>
                <a:off x="9098109"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0" name="Freeform 157"/>
              <p:cNvSpPr>
                <a:spLocks/>
              </p:cNvSpPr>
              <p:nvPr/>
            </p:nvSpPr>
            <p:spPr bwMode="auto">
              <a:xfrm>
                <a:off x="911912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1" name="Freeform 158"/>
              <p:cNvSpPr>
                <a:spLocks/>
              </p:cNvSpPr>
              <p:nvPr/>
            </p:nvSpPr>
            <p:spPr bwMode="auto">
              <a:xfrm>
                <a:off x="914125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2" name="Freeform 159"/>
              <p:cNvSpPr>
                <a:spLocks/>
              </p:cNvSpPr>
              <p:nvPr/>
            </p:nvSpPr>
            <p:spPr bwMode="auto">
              <a:xfrm>
                <a:off x="9163376"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3" name="Freeform 160"/>
              <p:cNvSpPr>
                <a:spLocks/>
              </p:cNvSpPr>
              <p:nvPr/>
            </p:nvSpPr>
            <p:spPr bwMode="auto">
              <a:xfrm>
                <a:off x="9184393"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4" name="Freeform 161"/>
              <p:cNvSpPr>
                <a:spLocks/>
              </p:cNvSpPr>
              <p:nvPr/>
            </p:nvSpPr>
            <p:spPr bwMode="auto">
              <a:xfrm>
                <a:off x="9206518"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5" name="Freeform 162"/>
              <p:cNvSpPr>
                <a:spLocks/>
              </p:cNvSpPr>
              <p:nvPr/>
            </p:nvSpPr>
            <p:spPr bwMode="auto">
              <a:xfrm>
                <a:off x="9228642"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6" name="Freeform 163"/>
              <p:cNvSpPr>
                <a:spLocks/>
              </p:cNvSpPr>
              <p:nvPr/>
            </p:nvSpPr>
            <p:spPr bwMode="auto">
              <a:xfrm>
                <a:off x="924966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7" name="Freeform 164"/>
              <p:cNvSpPr>
                <a:spLocks/>
              </p:cNvSpPr>
              <p:nvPr/>
            </p:nvSpPr>
            <p:spPr bwMode="auto">
              <a:xfrm>
                <a:off x="9271785"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8" name="Freeform 165"/>
              <p:cNvSpPr>
                <a:spLocks/>
              </p:cNvSpPr>
              <p:nvPr/>
            </p:nvSpPr>
            <p:spPr bwMode="auto">
              <a:xfrm>
                <a:off x="9293909"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79" name="Freeform 166"/>
              <p:cNvSpPr>
                <a:spLocks/>
              </p:cNvSpPr>
              <p:nvPr/>
            </p:nvSpPr>
            <p:spPr bwMode="auto">
              <a:xfrm>
                <a:off x="9316033"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0" name="Freeform 167"/>
              <p:cNvSpPr>
                <a:spLocks/>
              </p:cNvSpPr>
              <p:nvPr/>
            </p:nvSpPr>
            <p:spPr bwMode="auto">
              <a:xfrm>
                <a:off x="9337051" y="5076462"/>
                <a:ext cx="22124" cy="3067"/>
              </a:xfrm>
              <a:custGeom>
                <a:avLst/>
                <a:gdLst>
                  <a:gd name="T0" fmla="*/ 0 w 20"/>
                  <a:gd name="T1" fmla="*/ 2 h 3"/>
                  <a:gd name="T2" fmla="*/ 1 w 20"/>
                  <a:gd name="T3" fmla="*/ 2 h 3"/>
                  <a:gd name="T4" fmla="*/ 1 w 20"/>
                  <a:gd name="T5" fmla="*/ 2 h 3"/>
                  <a:gd name="T6" fmla="*/ 2 w 20"/>
                  <a:gd name="T7" fmla="*/ 2 h 3"/>
                  <a:gd name="T8" fmla="*/ 2 w 20"/>
                  <a:gd name="T9" fmla="*/ 2 h 3"/>
                  <a:gd name="T10" fmla="*/ 2 w 20"/>
                  <a:gd name="T11" fmla="*/ 2 h 3"/>
                  <a:gd name="T12" fmla="*/ 3 w 20"/>
                  <a:gd name="T13" fmla="*/ 2 h 3"/>
                  <a:gd name="T14" fmla="*/ 3 w 20"/>
                  <a:gd name="T15" fmla="*/ 2 h 3"/>
                  <a:gd name="T16" fmla="*/ 4 w 20"/>
                  <a:gd name="T17" fmla="*/ 2 h 3"/>
                  <a:gd name="T18" fmla="*/ 4 w 20"/>
                  <a:gd name="T19" fmla="*/ 2 h 3"/>
                  <a:gd name="T20" fmla="*/ 4 w 20"/>
                  <a:gd name="T21" fmla="*/ 2 h 3"/>
                  <a:gd name="T22" fmla="*/ 5 w 20"/>
                  <a:gd name="T23" fmla="*/ 2 h 3"/>
                  <a:gd name="T24" fmla="*/ 5 w 20"/>
                  <a:gd name="T25" fmla="*/ 2 h 3"/>
                  <a:gd name="T26" fmla="*/ 6 w 20"/>
                  <a:gd name="T27" fmla="*/ 2 h 3"/>
                  <a:gd name="T28" fmla="*/ 6 w 20"/>
                  <a:gd name="T29" fmla="*/ 2 h 3"/>
                  <a:gd name="T30" fmla="*/ 6 w 20"/>
                  <a:gd name="T31" fmla="*/ 2 h 3"/>
                  <a:gd name="T32" fmla="*/ 7 w 20"/>
                  <a:gd name="T33" fmla="*/ 2 h 3"/>
                  <a:gd name="T34" fmla="*/ 7 w 20"/>
                  <a:gd name="T35" fmla="*/ 2 h 3"/>
                  <a:gd name="T36" fmla="*/ 8 w 20"/>
                  <a:gd name="T37" fmla="*/ 2 h 3"/>
                  <a:gd name="T38" fmla="*/ 8 w 20"/>
                  <a:gd name="T39" fmla="*/ 2 h 3"/>
                  <a:gd name="T40" fmla="*/ 8 w 20"/>
                  <a:gd name="T41" fmla="*/ 2 h 3"/>
                  <a:gd name="T42" fmla="*/ 9 w 20"/>
                  <a:gd name="T43" fmla="*/ 2 h 3"/>
                  <a:gd name="T44" fmla="*/ 9 w 20"/>
                  <a:gd name="T45" fmla="*/ 3 h 3"/>
                  <a:gd name="T46" fmla="*/ 9 w 20"/>
                  <a:gd name="T47" fmla="*/ 3 h 3"/>
                  <a:gd name="T48" fmla="*/ 10 w 20"/>
                  <a:gd name="T49" fmla="*/ 3 h 3"/>
                  <a:gd name="T50" fmla="*/ 10 w 20"/>
                  <a:gd name="T51" fmla="*/ 3 h 3"/>
                  <a:gd name="T52" fmla="*/ 11 w 20"/>
                  <a:gd name="T53" fmla="*/ 3 h 3"/>
                  <a:gd name="T54" fmla="*/ 11 w 20"/>
                  <a:gd name="T55" fmla="*/ 3 h 3"/>
                  <a:gd name="T56" fmla="*/ 11 w 20"/>
                  <a:gd name="T57" fmla="*/ 3 h 3"/>
                  <a:gd name="T58" fmla="*/ 12 w 20"/>
                  <a:gd name="T59" fmla="*/ 3 h 3"/>
                  <a:gd name="T60" fmla="*/ 12 w 20"/>
                  <a:gd name="T61" fmla="*/ 3 h 3"/>
                  <a:gd name="T62" fmla="*/ 13 w 20"/>
                  <a:gd name="T63" fmla="*/ 3 h 3"/>
                  <a:gd name="T64" fmla="*/ 13 w 20"/>
                  <a:gd name="T65" fmla="*/ 3 h 3"/>
                  <a:gd name="T66" fmla="*/ 13 w 20"/>
                  <a:gd name="T67" fmla="*/ 3 h 3"/>
                  <a:gd name="T68" fmla="*/ 14 w 20"/>
                  <a:gd name="T69" fmla="*/ 3 h 3"/>
                  <a:gd name="T70" fmla="*/ 14 w 20"/>
                  <a:gd name="T71" fmla="*/ 3 h 3"/>
                  <a:gd name="T72" fmla="*/ 15 w 20"/>
                  <a:gd name="T73" fmla="*/ 3 h 3"/>
                  <a:gd name="T74" fmla="*/ 15 w 20"/>
                  <a:gd name="T75" fmla="*/ 3 h 3"/>
                  <a:gd name="T76" fmla="*/ 16 w 20"/>
                  <a:gd name="T77" fmla="*/ 3 h 3"/>
                  <a:gd name="T78" fmla="*/ 16 w 20"/>
                  <a:gd name="T79" fmla="*/ 3 h 3"/>
                  <a:gd name="T80" fmla="*/ 16 w 20"/>
                  <a:gd name="T81" fmla="*/ 3 h 3"/>
                  <a:gd name="T82" fmla="*/ 17 w 20"/>
                  <a:gd name="T83" fmla="*/ 3 h 3"/>
                  <a:gd name="T84" fmla="*/ 17 w 20"/>
                  <a:gd name="T85" fmla="*/ 2 h 3"/>
                  <a:gd name="T86" fmla="*/ 18 w 20"/>
                  <a:gd name="T87" fmla="*/ 2 h 3"/>
                  <a:gd name="T88" fmla="*/ 18 w 20"/>
                  <a:gd name="T89" fmla="*/ 2 h 3"/>
                  <a:gd name="T90" fmla="*/ 18 w 20"/>
                  <a:gd name="T91" fmla="*/ 1 h 3"/>
                  <a:gd name="T92" fmla="*/ 19 w 20"/>
                  <a:gd name="T93" fmla="*/ 1 h 3"/>
                  <a:gd name="T94" fmla="*/ 19 w 20"/>
                  <a:gd name="T95" fmla="*/ 1 h 3"/>
                  <a:gd name="T96" fmla="*/ 20 w 20"/>
                  <a:gd name="T97" fmla="*/ 1 h 3"/>
                  <a:gd name="T98" fmla="*/ 20 w 2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1" y="2"/>
                    </a:lnTo>
                    <a:lnTo>
                      <a:pt x="1" y="2"/>
                    </a:lnTo>
                    <a:lnTo>
                      <a:pt x="2" y="2"/>
                    </a:lnTo>
                    <a:lnTo>
                      <a:pt x="2" y="2"/>
                    </a:lnTo>
                    <a:lnTo>
                      <a:pt x="2" y="2"/>
                    </a:lnTo>
                    <a:lnTo>
                      <a:pt x="3" y="2"/>
                    </a:lnTo>
                    <a:lnTo>
                      <a:pt x="3" y="2"/>
                    </a:lnTo>
                    <a:lnTo>
                      <a:pt x="4" y="2"/>
                    </a:lnTo>
                    <a:lnTo>
                      <a:pt x="4" y="2"/>
                    </a:lnTo>
                    <a:lnTo>
                      <a:pt x="4" y="2"/>
                    </a:lnTo>
                    <a:lnTo>
                      <a:pt x="5" y="2"/>
                    </a:lnTo>
                    <a:lnTo>
                      <a:pt x="5" y="2"/>
                    </a:lnTo>
                    <a:lnTo>
                      <a:pt x="6" y="2"/>
                    </a:lnTo>
                    <a:lnTo>
                      <a:pt x="6" y="2"/>
                    </a:lnTo>
                    <a:lnTo>
                      <a:pt x="6" y="2"/>
                    </a:lnTo>
                    <a:lnTo>
                      <a:pt x="7" y="2"/>
                    </a:lnTo>
                    <a:lnTo>
                      <a:pt x="7" y="2"/>
                    </a:lnTo>
                    <a:lnTo>
                      <a:pt x="8" y="2"/>
                    </a:lnTo>
                    <a:lnTo>
                      <a:pt x="8" y="2"/>
                    </a:lnTo>
                    <a:lnTo>
                      <a:pt x="8" y="2"/>
                    </a:lnTo>
                    <a:lnTo>
                      <a:pt x="9" y="2"/>
                    </a:lnTo>
                    <a:lnTo>
                      <a:pt x="9" y="3"/>
                    </a:lnTo>
                    <a:lnTo>
                      <a:pt x="9" y="3"/>
                    </a:lnTo>
                    <a:lnTo>
                      <a:pt x="10" y="3"/>
                    </a:lnTo>
                    <a:lnTo>
                      <a:pt x="10" y="3"/>
                    </a:lnTo>
                    <a:lnTo>
                      <a:pt x="11" y="3"/>
                    </a:lnTo>
                    <a:lnTo>
                      <a:pt x="11" y="3"/>
                    </a:lnTo>
                    <a:lnTo>
                      <a:pt x="11" y="3"/>
                    </a:lnTo>
                    <a:lnTo>
                      <a:pt x="12" y="3"/>
                    </a:lnTo>
                    <a:lnTo>
                      <a:pt x="12" y="3"/>
                    </a:lnTo>
                    <a:lnTo>
                      <a:pt x="13" y="3"/>
                    </a:lnTo>
                    <a:lnTo>
                      <a:pt x="13" y="3"/>
                    </a:lnTo>
                    <a:lnTo>
                      <a:pt x="13" y="3"/>
                    </a:lnTo>
                    <a:lnTo>
                      <a:pt x="14" y="3"/>
                    </a:lnTo>
                    <a:lnTo>
                      <a:pt x="14" y="3"/>
                    </a:lnTo>
                    <a:lnTo>
                      <a:pt x="15" y="3"/>
                    </a:lnTo>
                    <a:lnTo>
                      <a:pt x="15" y="3"/>
                    </a:lnTo>
                    <a:lnTo>
                      <a:pt x="16" y="3"/>
                    </a:lnTo>
                    <a:lnTo>
                      <a:pt x="16" y="3"/>
                    </a:lnTo>
                    <a:lnTo>
                      <a:pt x="16" y="3"/>
                    </a:lnTo>
                    <a:lnTo>
                      <a:pt x="17" y="3"/>
                    </a:lnTo>
                    <a:lnTo>
                      <a:pt x="17" y="2"/>
                    </a:lnTo>
                    <a:lnTo>
                      <a:pt x="18" y="2"/>
                    </a:lnTo>
                    <a:lnTo>
                      <a:pt x="18" y="2"/>
                    </a:lnTo>
                    <a:lnTo>
                      <a:pt x="18" y="1"/>
                    </a:lnTo>
                    <a:lnTo>
                      <a:pt x="19" y="1"/>
                    </a:lnTo>
                    <a:lnTo>
                      <a:pt x="19" y="1"/>
                    </a:lnTo>
                    <a:lnTo>
                      <a:pt x="20" y="1"/>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1" name="Freeform 168"/>
              <p:cNvSpPr>
                <a:spLocks/>
              </p:cNvSpPr>
              <p:nvPr/>
            </p:nvSpPr>
            <p:spPr bwMode="auto">
              <a:xfrm>
                <a:off x="9359175" y="5066242"/>
                <a:ext cx="22124" cy="25552"/>
              </a:xfrm>
              <a:custGeom>
                <a:avLst/>
                <a:gdLst>
                  <a:gd name="T0" fmla="*/ 0 w 20"/>
                  <a:gd name="T1" fmla="*/ 10 h 25"/>
                  <a:gd name="T2" fmla="*/ 0 w 20"/>
                  <a:gd name="T3" fmla="*/ 10 h 25"/>
                  <a:gd name="T4" fmla="*/ 1 w 20"/>
                  <a:gd name="T5" fmla="*/ 9 h 25"/>
                  <a:gd name="T6" fmla="*/ 1 w 20"/>
                  <a:gd name="T7" fmla="*/ 9 h 25"/>
                  <a:gd name="T8" fmla="*/ 2 w 20"/>
                  <a:gd name="T9" fmla="*/ 9 h 25"/>
                  <a:gd name="T10" fmla="*/ 2 w 20"/>
                  <a:gd name="T11" fmla="*/ 8 h 25"/>
                  <a:gd name="T12" fmla="*/ 2 w 20"/>
                  <a:gd name="T13" fmla="*/ 8 h 25"/>
                  <a:gd name="T14" fmla="*/ 3 w 20"/>
                  <a:gd name="T15" fmla="*/ 8 h 25"/>
                  <a:gd name="T16" fmla="*/ 3 w 20"/>
                  <a:gd name="T17" fmla="*/ 8 h 25"/>
                  <a:gd name="T18" fmla="*/ 4 w 20"/>
                  <a:gd name="T19" fmla="*/ 8 h 25"/>
                  <a:gd name="T20" fmla="*/ 4 w 20"/>
                  <a:gd name="T21" fmla="*/ 8 h 25"/>
                  <a:gd name="T22" fmla="*/ 4 w 20"/>
                  <a:gd name="T23" fmla="*/ 8 h 25"/>
                  <a:gd name="T24" fmla="*/ 5 w 20"/>
                  <a:gd name="T25" fmla="*/ 8 h 25"/>
                  <a:gd name="T26" fmla="*/ 5 w 20"/>
                  <a:gd name="T27" fmla="*/ 8 h 25"/>
                  <a:gd name="T28" fmla="*/ 6 w 20"/>
                  <a:gd name="T29" fmla="*/ 9 h 25"/>
                  <a:gd name="T30" fmla="*/ 6 w 20"/>
                  <a:gd name="T31" fmla="*/ 9 h 25"/>
                  <a:gd name="T32" fmla="*/ 6 w 20"/>
                  <a:gd name="T33" fmla="*/ 9 h 25"/>
                  <a:gd name="T34" fmla="*/ 7 w 20"/>
                  <a:gd name="T35" fmla="*/ 10 h 25"/>
                  <a:gd name="T36" fmla="*/ 7 w 20"/>
                  <a:gd name="T37" fmla="*/ 11 h 25"/>
                  <a:gd name="T38" fmla="*/ 8 w 20"/>
                  <a:gd name="T39" fmla="*/ 12 h 25"/>
                  <a:gd name="T40" fmla="*/ 8 w 20"/>
                  <a:gd name="T41" fmla="*/ 13 h 25"/>
                  <a:gd name="T42" fmla="*/ 8 w 20"/>
                  <a:gd name="T43" fmla="*/ 14 h 25"/>
                  <a:gd name="T44" fmla="*/ 9 w 20"/>
                  <a:gd name="T45" fmla="*/ 15 h 25"/>
                  <a:gd name="T46" fmla="*/ 9 w 20"/>
                  <a:gd name="T47" fmla="*/ 16 h 25"/>
                  <a:gd name="T48" fmla="*/ 10 w 20"/>
                  <a:gd name="T49" fmla="*/ 17 h 25"/>
                  <a:gd name="T50" fmla="*/ 10 w 20"/>
                  <a:gd name="T51" fmla="*/ 18 h 25"/>
                  <a:gd name="T52" fmla="*/ 10 w 20"/>
                  <a:gd name="T53" fmla="*/ 19 h 25"/>
                  <a:gd name="T54" fmla="*/ 11 w 20"/>
                  <a:gd name="T55" fmla="*/ 20 h 25"/>
                  <a:gd name="T56" fmla="*/ 11 w 20"/>
                  <a:gd name="T57" fmla="*/ 21 h 25"/>
                  <a:gd name="T58" fmla="*/ 12 w 20"/>
                  <a:gd name="T59" fmla="*/ 22 h 25"/>
                  <a:gd name="T60" fmla="*/ 12 w 20"/>
                  <a:gd name="T61" fmla="*/ 23 h 25"/>
                  <a:gd name="T62" fmla="*/ 13 w 20"/>
                  <a:gd name="T63" fmla="*/ 24 h 25"/>
                  <a:gd name="T64" fmla="*/ 13 w 20"/>
                  <a:gd name="T65" fmla="*/ 25 h 25"/>
                  <a:gd name="T66" fmla="*/ 13 w 20"/>
                  <a:gd name="T67" fmla="*/ 25 h 25"/>
                  <a:gd name="T68" fmla="*/ 14 w 20"/>
                  <a:gd name="T69" fmla="*/ 25 h 25"/>
                  <a:gd name="T70" fmla="*/ 14 w 20"/>
                  <a:gd name="T71" fmla="*/ 25 h 25"/>
                  <a:gd name="T72" fmla="*/ 15 w 20"/>
                  <a:gd name="T73" fmla="*/ 25 h 25"/>
                  <a:gd name="T74" fmla="*/ 15 w 20"/>
                  <a:gd name="T75" fmla="*/ 25 h 25"/>
                  <a:gd name="T76" fmla="*/ 15 w 20"/>
                  <a:gd name="T77" fmla="*/ 24 h 25"/>
                  <a:gd name="T78" fmla="*/ 16 w 20"/>
                  <a:gd name="T79" fmla="*/ 23 h 25"/>
                  <a:gd name="T80" fmla="*/ 16 w 20"/>
                  <a:gd name="T81" fmla="*/ 22 h 25"/>
                  <a:gd name="T82" fmla="*/ 17 w 20"/>
                  <a:gd name="T83" fmla="*/ 20 h 25"/>
                  <a:gd name="T84" fmla="*/ 17 w 20"/>
                  <a:gd name="T85" fmla="*/ 18 h 25"/>
                  <a:gd name="T86" fmla="*/ 17 w 20"/>
                  <a:gd name="T87" fmla="*/ 16 h 25"/>
                  <a:gd name="T88" fmla="*/ 18 w 20"/>
                  <a:gd name="T89" fmla="*/ 14 h 25"/>
                  <a:gd name="T90" fmla="*/ 18 w 20"/>
                  <a:gd name="T91" fmla="*/ 11 h 25"/>
                  <a:gd name="T92" fmla="*/ 18 w 20"/>
                  <a:gd name="T93" fmla="*/ 9 h 25"/>
                  <a:gd name="T94" fmla="*/ 19 w 20"/>
                  <a:gd name="T95" fmla="*/ 6 h 25"/>
                  <a:gd name="T96" fmla="*/ 19 w 20"/>
                  <a:gd name="T97" fmla="*/ 3 h 25"/>
                  <a:gd name="T98" fmla="*/ 20 w 20"/>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10"/>
                    </a:moveTo>
                    <a:lnTo>
                      <a:pt x="0" y="10"/>
                    </a:lnTo>
                    <a:lnTo>
                      <a:pt x="1" y="9"/>
                    </a:lnTo>
                    <a:lnTo>
                      <a:pt x="1" y="9"/>
                    </a:lnTo>
                    <a:lnTo>
                      <a:pt x="2" y="9"/>
                    </a:lnTo>
                    <a:lnTo>
                      <a:pt x="2" y="8"/>
                    </a:lnTo>
                    <a:lnTo>
                      <a:pt x="2" y="8"/>
                    </a:lnTo>
                    <a:lnTo>
                      <a:pt x="3" y="8"/>
                    </a:lnTo>
                    <a:lnTo>
                      <a:pt x="3" y="8"/>
                    </a:lnTo>
                    <a:lnTo>
                      <a:pt x="4" y="8"/>
                    </a:lnTo>
                    <a:lnTo>
                      <a:pt x="4" y="8"/>
                    </a:lnTo>
                    <a:lnTo>
                      <a:pt x="4" y="8"/>
                    </a:lnTo>
                    <a:lnTo>
                      <a:pt x="5" y="8"/>
                    </a:lnTo>
                    <a:lnTo>
                      <a:pt x="5" y="8"/>
                    </a:lnTo>
                    <a:lnTo>
                      <a:pt x="6" y="9"/>
                    </a:lnTo>
                    <a:lnTo>
                      <a:pt x="6" y="9"/>
                    </a:lnTo>
                    <a:lnTo>
                      <a:pt x="6" y="9"/>
                    </a:lnTo>
                    <a:lnTo>
                      <a:pt x="7" y="10"/>
                    </a:lnTo>
                    <a:lnTo>
                      <a:pt x="7" y="11"/>
                    </a:lnTo>
                    <a:lnTo>
                      <a:pt x="8" y="12"/>
                    </a:lnTo>
                    <a:lnTo>
                      <a:pt x="8" y="13"/>
                    </a:lnTo>
                    <a:lnTo>
                      <a:pt x="8" y="14"/>
                    </a:lnTo>
                    <a:lnTo>
                      <a:pt x="9" y="15"/>
                    </a:lnTo>
                    <a:lnTo>
                      <a:pt x="9" y="16"/>
                    </a:lnTo>
                    <a:lnTo>
                      <a:pt x="10" y="17"/>
                    </a:lnTo>
                    <a:lnTo>
                      <a:pt x="10" y="18"/>
                    </a:lnTo>
                    <a:lnTo>
                      <a:pt x="10" y="19"/>
                    </a:lnTo>
                    <a:lnTo>
                      <a:pt x="11" y="20"/>
                    </a:lnTo>
                    <a:lnTo>
                      <a:pt x="11" y="21"/>
                    </a:lnTo>
                    <a:lnTo>
                      <a:pt x="12" y="22"/>
                    </a:lnTo>
                    <a:lnTo>
                      <a:pt x="12" y="23"/>
                    </a:lnTo>
                    <a:lnTo>
                      <a:pt x="13" y="24"/>
                    </a:lnTo>
                    <a:lnTo>
                      <a:pt x="13" y="25"/>
                    </a:lnTo>
                    <a:lnTo>
                      <a:pt x="13" y="25"/>
                    </a:lnTo>
                    <a:lnTo>
                      <a:pt x="14" y="25"/>
                    </a:lnTo>
                    <a:lnTo>
                      <a:pt x="14" y="25"/>
                    </a:lnTo>
                    <a:lnTo>
                      <a:pt x="15" y="25"/>
                    </a:lnTo>
                    <a:lnTo>
                      <a:pt x="15" y="25"/>
                    </a:lnTo>
                    <a:lnTo>
                      <a:pt x="15" y="24"/>
                    </a:lnTo>
                    <a:lnTo>
                      <a:pt x="16" y="23"/>
                    </a:lnTo>
                    <a:lnTo>
                      <a:pt x="16" y="22"/>
                    </a:lnTo>
                    <a:lnTo>
                      <a:pt x="17" y="20"/>
                    </a:lnTo>
                    <a:lnTo>
                      <a:pt x="17" y="18"/>
                    </a:lnTo>
                    <a:lnTo>
                      <a:pt x="17" y="16"/>
                    </a:lnTo>
                    <a:lnTo>
                      <a:pt x="18" y="14"/>
                    </a:lnTo>
                    <a:lnTo>
                      <a:pt x="18" y="11"/>
                    </a:lnTo>
                    <a:lnTo>
                      <a:pt x="18" y="9"/>
                    </a:lnTo>
                    <a:lnTo>
                      <a:pt x="19" y="6"/>
                    </a:lnTo>
                    <a:lnTo>
                      <a:pt x="19" y="3"/>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2" name="Freeform 169"/>
              <p:cNvSpPr>
                <a:spLocks/>
              </p:cNvSpPr>
              <p:nvPr/>
            </p:nvSpPr>
            <p:spPr bwMode="auto">
              <a:xfrm>
                <a:off x="9381300" y="5043756"/>
                <a:ext cx="21018" cy="111405"/>
              </a:xfrm>
              <a:custGeom>
                <a:avLst/>
                <a:gdLst>
                  <a:gd name="T0" fmla="*/ 0 w 19"/>
                  <a:gd name="T1" fmla="*/ 22 h 109"/>
                  <a:gd name="T2" fmla="*/ 0 w 19"/>
                  <a:gd name="T3" fmla="*/ 19 h 109"/>
                  <a:gd name="T4" fmla="*/ 0 w 19"/>
                  <a:gd name="T5" fmla="*/ 16 h 109"/>
                  <a:gd name="T6" fmla="*/ 1 w 19"/>
                  <a:gd name="T7" fmla="*/ 13 h 109"/>
                  <a:gd name="T8" fmla="*/ 1 w 19"/>
                  <a:gd name="T9" fmla="*/ 10 h 109"/>
                  <a:gd name="T10" fmla="*/ 2 w 19"/>
                  <a:gd name="T11" fmla="*/ 8 h 109"/>
                  <a:gd name="T12" fmla="*/ 2 w 19"/>
                  <a:gd name="T13" fmla="*/ 5 h 109"/>
                  <a:gd name="T14" fmla="*/ 2 w 19"/>
                  <a:gd name="T15" fmla="*/ 3 h 109"/>
                  <a:gd name="T16" fmla="*/ 3 w 19"/>
                  <a:gd name="T17" fmla="*/ 2 h 109"/>
                  <a:gd name="T18" fmla="*/ 3 w 19"/>
                  <a:gd name="T19" fmla="*/ 1 h 109"/>
                  <a:gd name="T20" fmla="*/ 4 w 19"/>
                  <a:gd name="T21" fmla="*/ 0 h 109"/>
                  <a:gd name="T22" fmla="*/ 4 w 19"/>
                  <a:gd name="T23" fmla="*/ 0 h 109"/>
                  <a:gd name="T24" fmla="*/ 4 w 19"/>
                  <a:gd name="T25" fmla="*/ 1 h 109"/>
                  <a:gd name="T26" fmla="*/ 5 w 19"/>
                  <a:gd name="T27" fmla="*/ 2 h 109"/>
                  <a:gd name="T28" fmla="*/ 5 w 19"/>
                  <a:gd name="T29" fmla="*/ 4 h 109"/>
                  <a:gd name="T30" fmla="*/ 6 w 19"/>
                  <a:gd name="T31" fmla="*/ 6 h 109"/>
                  <a:gd name="T32" fmla="*/ 6 w 19"/>
                  <a:gd name="T33" fmla="*/ 9 h 109"/>
                  <a:gd name="T34" fmla="*/ 7 w 19"/>
                  <a:gd name="T35" fmla="*/ 13 h 109"/>
                  <a:gd name="T36" fmla="*/ 7 w 19"/>
                  <a:gd name="T37" fmla="*/ 17 h 109"/>
                  <a:gd name="T38" fmla="*/ 7 w 19"/>
                  <a:gd name="T39" fmla="*/ 22 h 109"/>
                  <a:gd name="T40" fmla="*/ 8 w 19"/>
                  <a:gd name="T41" fmla="*/ 27 h 109"/>
                  <a:gd name="T42" fmla="*/ 8 w 19"/>
                  <a:gd name="T43" fmla="*/ 33 h 109"/>
                  <a:gd name="T44" fmla="*/ 9 w 19"/>
                  <a:gd name="T45" fmla="*/ 40 h 109"/>
                  <a:gd name="T46" fmla="*/ 9 w 19"/>
                  <a:gd name="T47" fmla="*/ 47 h 109"/>
                  <a:gd name="T48" fmla="*/ 9 w 19"/>
                  <a:gd name="T49" fmla="*/ 53 h 109"/>
                  <a:gd name="T50" fmla="*/ 10 w 19"/>
                  <a:gd name="T51" fmla="*/ 60 h 109"/>
                  <a:gd name="T52" fmla="*/ 10 w 19"/>
                  <a:gd name="T53" fmla="*/ 67 h 109"/>
                  <a:gd name="T54" fmla="*/ 11 w 19"/>
                  <a:gd name="T55" fmla="*/ 74 h 109"/>
                  <a:gd name="T56" fmla="*/ 11 w 19"/>
                  <a:gd name="T57" fmla="*/ 81 h 109"/>
                  <a:gd name="T58" fmla="*/ 11 w 19"/>
                  <a:gd name="T59" fmla="*/ 87 h 109"/>
                  <a:gd name="T60" fmla="*/ 12 w 19"/>
                  <a:gd name="T61" fmla="*/ 93 h 109"/>
                  <a:gd name="T62" fmla="*/ 12 w 19"/>
                  <a:gd name="T63" fmla="*/ 98 h 109"/>
                  <a:gd name="T64" fmla="*/ 13 w 19"/>
                  <a:gd name="T65" fmla="*/ 102 h 109"/>
                  <a:gd name="T66" fmla="*/ 13 w 19"/>
                  <a:gd name="T67" fmla="*/ 106 h 109"/>
                  <a:gd name="T68" fmla="*/ 13 w 19"/>
                  <a:gd name="T69" fmla="*/ 108 h 109"/>
                  <a:gd name="T70" fmla="*/ 14 w 19"/>
                  <a:gd name="T71" fmla="*/ 109 h 109"/>
                  <a:gd name="T72" fmla="*/ 14 w 19"/>
                  <a:gd name="T73" fmla="*/ 109 h 109"/>
                  <a:gd name="T74" fmla="*/ 15 w 19"/>
                  <a:gd name="T75" fmla="*/ 108 h 109"/>
                  <a:gd name="T76" fmla="*/ 15 w 19"/>
                  <a:gd name="T77" fmla="*/ 106 h 109"/>
                  <a:gd name="T78" fmla="*/ 15 w 19"/>
                  <a:gd name="T79" fmla="*/ 102 h 109"/>
                  <a:gd name="T80" fmla="*/ 16 w 19"/>
                  <a:gd name="T81" fmla="*/ 97 h 109"/>
                  <a:gd name="T82" fmla="*/ 16 w 19"/>
                  <a:gd name="T83" fmla="*/ 90 h 109"/>
                  <a:gd name="T84" fmla="*/ 16 w 19"/>
                  <a:gd name="T85" fmla="*/ 82 h 109"/>
                  <a:gd name="T86" fmla="*/ 17 w 19"/>
                  <a:gd name="T87" fmla="*/ 73 h 109"/>
                  <a:gd name="T88" fmla="*/ 17 w 19"/>
                  <a:gd name="T89" fmla="*/ 63 h 109"/>
                  <a:gd name="T90" fmla="*/ 18 w 19"/>
                  <a:gd name="T91" fmla="*/ 52 h 109"/>
                  <a:gd name="T92" fmla="*/ 18 w 19"/>
                  <a:gd name="T93" fmla="*/ 40 h 109"/>
                  <a:gd name="T94" fmla="*/ 18 w 19"/>
                  <a:gd name="T95" fmla="*/ 27 h 109"/>
                  <a:gd name="T96" fmla="*/ 19 w 19"/>
                  <a:gd name="T97" fmla="*/ 13 h 109"/>
                  <a:gd name="T98" fmla="*/ 19 w 19"/>
                  <a:gd name="T99"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9">
                    <a:moveTo>
                      <a:pt x="0" y="22"/>
                    </a:moveTo>
                    <a:lnTo>
                      <a:pt x="0" y="19"/>
                    </a:lnTo>
                    <a:lnTo>
                      <a:pt x="0" y="16"/>
                    </a:lnTo>
                    <a:lnTo>
                      <a:pt x="1" y="13"/>
                    </a:lnTo>
                    <a:lnTo>
                      <a:pt x="1" y="10"/>
                    </a:lnTo>
                    <a:lnTo>
                      <a:pt x="2" y="8"/>
                    </a:lnTo>
                    <a:lnTo>
                      <a:pt x="2" y="5"/>
                    </a:lnTo>
                    <a:lnTo>
                      <a:pt x="2" y="3"/>
                    </a:lnTo>
                    <a:lnTo>
                      <a:pt x="3" y="2"/>
                    </a:lnTo>
                    <a:lnTo>
                      <a:pt x="3" y="1"/>
                    </a:lnTo>
                    <a:lnTo>
                      <a:pt x="4" y="0"/>
                    </a:lnTo>
                    <a:lnTo>
                      <a:pt x="4" y="0"/>
                    </a:lnTo>
                    <a:lnTo>
                      <a:pt x="4" y="1"/>
                    </a:lnTo>
                    <a:lnTo>
                      <a:pt x="5" y="2"/>
                    </a:lnTo>
                    <a:lnTo>
                      <a:pt x="5" y="4"/>
                    </a:lnTo>
                    <a:lnTo>
                      <a:pt x="6" y="6"/>
                    </a:lnTo>
                    <a:lnTo>
                      <a:pt x="6" y="9"/>
                    </a:lnTo>
                    <a:lnTo>
                      <a:pt x="7" y="13"/>
                    </a:lnTo>
                    <a:lnTo>
                      <a:pt x="7" y="17"/>
                    </a:lnTo>
                    <a:lnTo>
                      <a:pt x="7" y="22"/>
                    </a:lnTo>
                    <a:lnTo>
                      <a:pt x="8" y="27"/>
                    </a:lnTo>
                    <a:lnTo>
                      <a:pt x="8" y="33"/>
                    </a:lnTo>
                    <a:lnTo>
                      <a:pt x="9" y="40"/>
                    </a:lnTo>
                    <a:lnTo>
                      <a:pt x="9" y="47"/>
                    </a:lnTo>
                    <a:lnTo>
                      <a:pt x="9" y="53"/>
                    </a:lnTo>
                    <a:lnTo>
                      <a:pt x="10" y="60"/>
                    </a:lnTo>
                    <a:lnTo>
                      <a:pt x="10" y="67"/>
                    </a:lnTo>
                    <a:lnTo>
                      <a:pt x="11" y="74"/>
                    </a:lnTo>
                    <a:lnTo>
                      <a:pt x="11" y="81"/>
                    </a:lnTo>
                    <a:lnTo>
                      <a:pt x="11" y="87"/>
                    </a:lnTo>
                    <a:lnTo>
                      <a:pt x="12" y="93"/>
                    </a:lnTo>
                    <a:lnTo>
                      <a:pt x="12" y="98"/>
                    </a:lnTo>
                    <a:lnTo>
                      <a:pt x="13" y="102"/>
                    </a:lnTo>
                    <a:lnTo>
                      <a:pt x="13" y="106"/>
                    </a:lnTo>
                    <a:lnTo>
                      <a:pt x="13" y="108"/>
                    </a:lnTo>
                    <a:lnTo>
                      <a:pt x="14" y="109"/>
                    </a:lnTo>
                    <a:lnTo>
                      <a:pt x="14" y="109"/>
                    </a:lnTo>
                    <a:lnTo>
                      <a:pt x="15" y="108"/>
                    </a:lnTo>
                    <a:lnTo>
                      <a:pt x="15" y="106"/>
                    </a:lnTo>
                    <a:lnTo>
                      <a:pt x="15" y="102"/>
                    </a:lnTo>
                    <a:lnTo>
                      <a:pt x="16" y="97"/>
                    </a:lnTo>
                    <a:lnTo>
                      <a:pt x="16" y="90"/>
                    </a:lnTo>
                    <a:lnTo>
                      <a:pt x="16" y="82"/>
                    </a:lnTo>
                    <a:lnTo>
                      <a:pt x="17" y="73"/>
                    </a:lnTo>
                    <a:lnTo>
                      <a:pt x="17" y="63"/>
                    </a:lnTo>
                    <a:lnTo>
                      <a:pt x="18" y="52"/>
                    </a:lnTo>
                    <a:lnTo>
                      <a:pt x="18" y="40"/>
                    </a:lnTo>
                    <a:lnTo>
                      <a:pt x="18" y="27"/>
                    </a:lnTo>
                    <a:lnTo>
                      <a:pt x="19" y="13"/>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3" name="Freeform 170"/>
              <p:cNvSpPr>
                <a:spLocks/>
              </p:cNvSpPr>
              <p:nvPr/>
            </p:nvSpPr>
            <p:spPr bwMode="auto">
              <a:xfrm>
                <a:off x="9402318" y="4934396"/>
                <a:ext cx="22124" cy="365897"/>
              </a:xfrm>
              <a:custGeom>
                <a:avLst/>
                <a:gdLst>
                  <a:gd name="T0" fmla="*/ 0 w 20"/>
                  <a:gd name="T1" fmla="*/ 107 h 358"/>
                  <a:gd name="T2" fmla="*/ 1 w 20"/>
                  <a:gd name="T3" fmla="*/ 93 h 358"/>
                  <a:gd name="T4" fmla="*/ 1 w 20"/>
                  <a:gd name="T5" fmla="*/ 79 h 358"/>
                  <a:gd name="T6" fmla="*/ 2 w 20"/>
                  <a:gd name="T7" fmla="*/ 66 h 358"/>
                  <a:gd name="T8" fmla="*/ 2 w 20"/>
                  <a:gd name="T9" fmla="*/ 53 h 358"/>
                  <a:gd name="T10" fmla="*/ 2 w 20"/>
                  <a:gd name="T11" fmla="*/ 41 h 358"/>
                  <a:gd name="T12" fmla="*/ 3 w 20"/>
                  <a:gd name="T13" fmla="*/ 30 h 358"/>
                  <a:gd name="T14" fmla="*/ 3 w 20"/>
                  <a:gd name="T15" fmla="*/ 21 h 358"/>
                  <a:gd name="T16" fmla="*/ 4 w 20"/>
                  <a:gd name="T17" fmla="*/ 13 h 358"/>
                  <a:gd name="T18" fmla="*/ 4 w 20"/>
                  <a:gd name="T19" fmla="*/ 7 h 358"/>
                  <a:gd name="T20" fmla="*/ 5 w 20"/>
                  <a:gd name="T21" fmla="*/ 2 h 358"/>
                  <a:gd name="T22" fmla="*/ 5 w 20"/>
                  <a:gd name="T23" fmla="*/ 0 h 358"/>
                  <a:gd name="T24" fmla="*/ 5 w 20"/>
                  <a:gd name="T25" fmla="*/ 0 h 358"/>
                  <a:gd name="T26" fmla="*/ 6 w 20"/>
                  <a:gd name="T27" fmla="*/ 3 h 358"/>
                  <a:gd name="T28" fmla="*/ 6 w 20"/>
                  <a:gd name="T29" fmla="*/ 8 h 358"/>
                  <a:gd name="T30" fmla="*/ 6 w 20"/>
                  <a:gd name="T31" fmla="*/ 15 h 358"/>
                  <a:gd name="T32" fmla="*/ 7 w 20"/>
                  <a:gd name="T33" fmla="*/ 24 h 358"/>
                  <a:gd name="T34" fmla="*/ 7 w 20"/>
                  <a:gd name="T35" fmla="*/ 36 h 358"/>
                  <a:gd name="T36" fmla="*/ 8 w 20"/>
                  <a:gd name="T37" fmla="*/ 50 h 358"/>
                  <a:gd name="T38" fmla="*/ 8 w 20"/>
                  <a:gd name="T39" fmla="*/ 66 h 358"/>
                  <a:gd name="T40" fmla="*/ 8 w 20"/>
                  <a:gd name="T41" fmla="*/ 84 h 358"/>
                  <a:gd name="T42" fmla="*/ 9 w 20"/>
                  <a:gd name="T43" fmla="*/ 104 h 358"/>
                  <a:gd name="T44" fmla="*/ 9 w 20"/>
                  <a:gd name="T45" fmla="*/ 124 h 358"/>
                  <a:gd name="T46" fmla="*/ 10 w 20"/>
                  <a:gd name="T47" fmla="*/ 146 h 358"/>
                  <a:gd name="T48" fmla="*/ 10 w 20"/>
                  <a:gd name="T49" fmla="*/ 169 h 358"/>
                  <a:gd name="T50" fmla="*/ 10 w 20"/>
                  <a:gd name="T51" fmla="*/ 192 h 358"/>
                  <a:gd name="T52" fmla="*/ 11 w 20"/>
                  <a:gd name="T53" fmla="*/ 214 h 358"/>
                  <a:gd name="T54" fmla="*/ 11 w 20"/>
                  <a:gd name="T55" fmla="*/ 236 h 358"/>
                  <a:gd name="T56" fmla="*/ 12 w 20"/>
                  <a:gd name="T57" fmla="*/ 258 h 358"/>
                  <a:gd name="T58" fmla="*/ 12 w 20"/>
                  <a:gd name="T59" fmla="*/ 278 h 358"/>
                  <a:gd name="T60" fmla="*/ 12 w 20"/>
                  <a:gd name="T61" fmla="*/ 297 h 358"/>
                  <a:gd name="T62" fmla="*/ 13 w 20"/>
                  <a:gd name="T63" fmla="*/ 314 h 358"/>
                  <a:gd name="T64" fmla="*/ 13 w 20"/>
                  <a:gd name="T65" fmla="*/ 328 h 358"/>
                  <a:gd name="T66" fmla="*/ 14 w 20"/>
                  <a:gd name="T67" fmla="*/ 340 h 358"/>
                  <a:gd name="T68" fmla="*/ 14 w 20"/>
                  <a:gd name="T69" fmla="*/ 349 h 358"/>
                  <a:gd name="T70" fmla="*/ 14 w 20"/>
                  <a:gd name="T71" fmla="*/ 355 h 358"/>
                  <a:gd name="T72" fmla="*/ 15 w 20"/>
                  <a:gd name="T73" fmla="*/ 358 h 358"/>
                  <a:gd name="T74" fmla="*/ 15 w 20"/>
                  <a:gd name="T75" fmla="*/ 357 h 358"/>
                  <a:gd name="T76" fmla="*/ 16 w 20"/>
                  <a:gd name="T77" fmla="*/ 353 h 358"/>
                  <a:gd name="T78" fmla="*/ 16 w 20"/>
                  <a:gd name="T79" fmla="*/ 345 h 358"/>
                  <a:gd name="T80" fmla="*/ 16 w 20"/>
                  <a:gd name="T81" fmla="*/ 333 h 358"/>
                  <a:gd name="T82" fmla="*/ 17 w 20"/>
                  <a:gd name="T83" fmla="*/ 319 h 358"/>
                  <a:gd name="T84" fmla="*/ 17 w 20"/>
                  <a:gd name="T85" fmla="*/ 301 h 358"/>
                  <a:gd name="T86" fmla="*/ 18 w 20"/>
                  <a:gd name="T87" fmla="*/ 280 h 358"/>
                  <a:gd name="T88" fmla="*/ 18 w 20"/>
                  <a:gd name="T89" fmla="*/ 257 h 358"/>
                  <a:gd name="T90" fmla="*/ 19 w 20"/>
                  <a:gd name="T91" fmla="*/ 231 h 358"/>
                  <a:gd name="T92" fmla="*/ 19 w 20"/>
                  <a:gd name="T93" fmla="*/ 204 h 358"/>
                  <a:gd name="T94" fmla="*/ 19 w 20"/>
                  <a:gd name="T95" fmla="*/ 175 h 358"/>
                  <a:gd name="T96" fmla="*/ 20 w 20"/>
                  <a:gd name="T97" fmla="*/ 144 h 358"/>
                  <a:gd name="T98" fmla="*/ 20 w 20"/>
                  <a:gd name="T99" fmla="*/ 114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58">
                    <a:moveTo>
                      <a:pt x="0" y="107"/>
                    </a:moveTo>
                    <a:lnTo>
                      <a:pt x="1" y="93"/>
                    </a:lnTo>
                    <a:lnTo>
                      <a:pt x="1" y="79"/>
                    </a:lnTo>
                    <a:lnTo>
                      <a:pt x="2" y="66"/>
                    </a:lnTo>
                    <a:lnTo>
                      <a:pt x="2" y="53"/>
                    </a:lnTo>
                    <a:lnTo>
                      <a:pt x="2" y="41"/>
                    </a:lnTo>
                    <a:lnTo>
                      <a:pt x="3" y="30"/>
                    </a:lnTo>
                    <a:lnTo>
                      <a:pt x="3" y="21"/>
                    </a:lnTo>
                    <a:lnTo>
                      <a:pt x="4" y="13"/>
                    </a:lnTo>
                    <a:lnTo>
                      <a:pt x="4" y="7"/>
                    </a:lnTo>
                    <a:lnTo>
                      <a:pt x="5" y="2"/>
                    </a:lnTo>
                    <a:lnTo>
                      <a:pt x="5" y="0"/>
                    </a:lnTo>
                    <a:lnTo>
                      <a:pt x="5" y="0"/>
                    </a:lnTo>
                    <a:lnTo>
                      <a:pt x="6" y="3"/>
                    </a:lnTo>
                    <a:lnTo>
                      <a:pt x="6" y="8"/>
                    </a:lnTo>
                    <a:lnTo>
                      <a:pt x="6" y="15"/>
                    </a:lnTo>
                    <a:lnTo>
                      <a:pt x="7" y="24"/>
                    </a:lnTo>
                    <a:lnTo>
                      <a:pt x="7" y="36"/>
                    </a:lnTo>
                    <a:lnTo>
                      <a:pt x="8" y="50"/>
                    </a:lnTo>
                    <a:lnTo>
                      <a:pt x="8" y="66"/>
                    </a:lnTo>
                    <a:lnTo>
                      <a:pt x="8" y="84"/>
                    </a:lnTo>
                    <a:lnTo>
                      <a:pt x="9" y="104"/>
                    </a:lnTo>
                    <a:lnTo>
                      <a:pt x="9" y="124"/>
                    </a:lnTo>
                    <a:lnTo>
                      <a:pt x="10" y="146"/>
                    </a:lnTo>
                    <a:lnTo>
                      <a:pt x="10" y="169"/>
                    </a:lnTo>
                    <a:lnTo>
                      <a:pt x="10" y="192"/>
                    </a:lnTo>
                    <a:lnTo>
                      <a:pt x="11" y="214"/>
                    </a:lnTo>
                    <a:lnTo>
                      <a:pt x="11" y="236"/>
                    </a:lnTo>
                    <a:lnTo>
                      <a:pt x="12" y="258"/>
                    </a:lnTo>
                    <a:lnTo>
                      <a:pt x="12" y="278"/>
                    </a:lnTo>
                    <a:lnTo>
                      <a:pt x="12" y="297"/>
                    </a:lnTo>
                    <a:lnTo>
                      <a:pt x="13" y="314"/>
                    </a:lnTo>
                    <a:lnTo>
                      <a:pt x="13" y="328"/>
                    </a:lnTo>
                    <a:lnTo>
                      <a:pt x="14" y="340"/>
                    </a:lnTo>
                    <a:lnTo>
                      <a:pt x="14" y="349"/>
                    </a:lnTo>
                    <a:lnTo>
                      <a:pt x="14" y="355"/>
                    </a:lnTo>
                    <a:lnTo>
                      <a:pt x="15" y="358"/>
                    </a:lnTo>
                    <a:lnTo>
                      <a:pt x="15" y="357"/>
                    </a:lnTo>
                    <a:lnTo>
                      <a:pt x="16" y="353"/>
                    </a:lnTo>
                    <a:lnTo>
                      <a:pt x="16" y="345"/>
                    </a:lnTo>
                    <a:lnTo>
                      <a:pt x="16" y="333"/>
                    </a:lnTo>
                    <a:lnTo>
                      <a:pt x="17" y="319"/>
                    </a:lnTo>
                    <a:lnTo>
                      <a:pt x="17" y="301"/>
                    </a:lnTo>
                    <a:lnTo>
                      <a:pt x="18" y="280"/>
                    </a:lnTo>
                    <a:lnTo>
                      <a:pt x="18" y="257"/>
                    </a:lnTo>
                    <a:lnTo>
                      <a:pt x="19" y="231"/>
                    </a:lnTo>
                    <a:lnTo>
                      <a:pt x="19" y="204"/>
                    </a:lnTo>
                    <a:lnTo>
                      <a:pt x="19" y="175"/>
                    </a:lnTo>
                    <a:lnTo>
                      <a:pt x="20" y="144"/>
                    </a:lnTo>
                    <a:lnTo>
                      <a:pt x="20" y="11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4" name="Freeform 171"/>
              <p:cNvSpPr>
                <a:spLocks/>
              </p:cNvSpPr>
              <p:nvPr/>
            </p:nvSpPr>
            <p:spPr bwMode="auto">
              <a:xfrm>
                <a:off x="9424442" y="4805617"/>
                <a:ext cx="22124" cy="549868"/>
              </a:xfrm>
              <a:custGeom>
                <a:avLst/>
                <a:gdLst>
                  <a:gd name="T0" fmla="*/ 0 w 20"/>
                  <a:gd name="T1" fmla="*/ 240 h 538"/>
                  <a:gd name="T2" fmla="*/ 1 w 20"/>
                  <a:gd name="T3" fmla="*/ 209 h 538"/>
                  <a:gd name="T4" fmla="*/ 1 w 20"/>
                  <a:gd name="T5" fmla="*/ 178 h 538"/>
                  <a:gd name="T6" fmla="*/ 1 w 20"/>
                  <a:gd name="T7" fmla="*/ 149 h 538"/>
                  <a:gd name="T8" fmla="*/ 2 w 20"/>
                  <a:gd name="T9" fmla="*/ 121 h 538"/>
                  <a:gd name="T10" fmla="*/ 2 w 20"/>
                  <a:gd name="T11" fmla="*/ 95 h 538"/>
                  <a:gd name="T12" fmla="*/ 3 w 20"/>
                  <a:gd name="T13" fmla="*/ 71 h 538"/>
                  <a:gd name="T14" fmla="*/ 3 w 20"/>
                  <a:gd name="T15" fmla="*/ 51 h 538"/>
                  <a:gd name="T16" fmla="*/ 3 w 20"/>
                  <a:gd name="T17" fmla="*/ 33 h 538"/>
                  <a:gd name="T18" fmla="*/ 4 w 20"/>
                  <a:gd name="T19" fmla="*/ 19 h 538"/>
                  <a:gd name="T20" fmla="*/ 4 w 20"/>
                  <a:gd name="T21" fmla="*/ 8 h 538"/>
                  <a:gd name="T22" fmla="*/ 4 w 20"/>
                  <a:gd name="T23" fmla="*/ 2 h 538"/>
                  <a:gd name="T24" fmla="*/ 5 w 20"/>
                  <a:gd name="T25" fmla="*/ 0 h 538"/>
                  <a:gd name="T26" fmla="*/ 5 w 20"/>
                  <a:gd name="T27" fmla="*/ 2 h 538"/>
                  <a:gd name="T28" fmla="*/ 6 w 20"/>
                  <a:gd name="T29" fmla="*/ 8 h 538"/>
                  <a:gd name="T30" fmla="*/ 6 w 20"/>
                  <a:gd name="T31" fmla="*/ 18 h 538"/>
                  <a:gd name="T32" fmla="*/ 6 w 20"/>
                  <a:gd name="T33" fmla="*/ 32 h 538"/>
                  <a:gd name="T34" fmla="*/ 7 w 20"/>
                  <a:gd name="T35" fmla="*/ 50 h 538"/>
                  <a:gd name="T36" fmla="*/ 7 w 20"/>
                  <a:gd name="T37" fmla="*/ 72 h 538"/>
                  <a:gd name="T38" fmla="*/ 8 w 20"/>
                  <a:gd name="T39" fmla="*/ 96 h 538"/>
                  <a:gd name="T40" fmla="*/ 8 w 20"/>
                  <a:gd name="T41" fmla="*/ 124 h 538"/>
                  <a:gd name="T42" fmla="*/ 8 w 20"/>
                  <a:gd name="T43" fmla="*/ 153 h 538"/>
                  <a:gd name="T44" fmla="*/ 9 w 20"/>
                  <a:gd name="T45" fmla="*/ 185 h 538"/>
                  <a:gd name="T46" fmla="*/ 9 w 20"/>
                  <a:gd name="T47" fmla="*/ 218 h 538"/>
                  <a:gd name="T48" fmla="*/ 10 w 20"/>
                  <a:gd name="T49" fmla="*/ 252 h 538"/>
                  <a:gd name="T50" fmla="*/ 10 w 20"/>
                  <a:gd name="T51" fmla="*/ 285 h 538"/>
                  <a:gd name="T52" fmla="*/ 10 w 20"/>
                  <a:gd name="T53" fmla="*/ 319 h 538"/>
                  <a:gd name="T54" fmla="*/ 11 w 20"/>
                  <a:gd name="T55" fmla="*/ 352 h 538"/>
                  <a:gd name="T56" fmla="*/ 11 w 20"/>
                  <a:gd name="T57" fmla="*/ 384 h 538"/>
                  <a:gd name="T58" fmla="*/ 12 w 20"/>
                  <a:gd name="T59" fmla="*/ 414 h 538"/>
                  <a:gd name="T60" fmla="*/ 12 w 20"/>
                  <a:gd name="T61" fmla="*/ 441 h 538"/>
                  <a:gd name="T62" fmla="*/ 13 w 20"/>
                  <a:gd name="T63" fmla="*/ 466 h 538"/>
                  <a:gd name="T64" fmla="*/ 13 w 20"/>
                  <a:gd name="T65" fmla="*/ 487 h 538"/>
                  <a:gd name="T66" fmla="*/ 13 w 20"/>
                  <a:gd name="T67" fmla="*/ 505 h 538"/>
                  <a:gd name="T68" fmla="*/ 14 w 20"/>
                  <a:gd name="T69" fmla="*/ 520 h 538"/>
                  <a:gd name="T70" fmla="*/ 14 w 20"/>
                  <a:gd name="T71" fmla="*/ 530 h 538"/>
                  <a:gd name="T72" fmla="*/ 15 w 20"/>
                  <a:gd name="T73" fmla="*/ 536 h 538"/>
                  <a:gd name="T74" fmla="*/ 15 w 20"/>
                  <a:gd name="T75" fmla="*/ 538 h 538"/>
                  <a:gd name="T76" fmla="*/ 15 w 20"/>
                  <a:gd name="T77" fmla="*/ 536 h 538"/>
                  <a:gd name="T78" fmla="*/ 16 w 20"/>
                  <a:gd name="T79" fmla="*/ 529 h 538"/>
                  <a:gd name="T80" fmla="*/ 16 w 20"/>
                  <a:gd name="T81" fmla="*/ 519 h 538"/>
                  <a:gd name="T82" fmla="*/ 17 w 20"/>
                  <a:gd name="T83" fmla="*/ 505 h 538"/>
                  <a:gd name="T84" fmla="*/ 17 w 20"/>
                  <a:gd name="T85" fmla="*/ 487 h 538"/>
                  <a:gd name="T86" fmla="*/ 17 w 20"/>
                  <a:gd name="T87" fmla="*/ 466 h 538"/>
                  <a:gd name="T88" fmla="*/ 18 w 20"/>
                  <a:gd name="T89" fmla="*/ 442 h 538"/>
                  <a:gd name="T90" fmla="*/ 18 w 20"/>
                  <a:gd name="T91" fmla="*/ 415 h 538"/>
                  <a:gd name="T92" fmla="*/ 19 w 20"/>
                  <a:gd name="T93" fmla="*/ 387 h 538"/>
                  <a:gd name="T94" fmla="*/ 19 w 20"/>
                  <a:gd name="T95" fmla="*/ 356 h 538"/>
                  <a:gd name="T96" fmla="*/ 19 w 20"/>
                  <a:gd name="T97" fmla="*/ 325 h 538"/>
                  <a:gd name="T98" fmla="*/ 20 w 20"/>
                  <a:gd name="T99" fmla="*/ 293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38">
                    <a:moveTo>
                      <a:pt x="0" y="240"/>
                    </a:moveTo>
                    <a:lnTo>
                      <a:pt x="1" y="209"/>
                    </a:lnTo>
                    <a:lnTo>
                      <a:pt x="1" y="178"/>
                    </a:lnTo>
                    <a:lnTo>
                      <a:pt x="1" y="149"/>
                    </a:lnTo>
                    <a:lnTo>
                      <a:pt x="2" y="121"/>
                    </a:lnTo>
                    <a:lnTo>
                      <a:pt x="2" y="95"/>
                    </a:lnTo>
                    <a:lnTo>
                      <a:pt x="3" y="71"/>
                    </a:lnTo>
                    <a:lnTo>
                      <a:pt x="3" y="51"/>
                    </a:lnTo>
                    <a:lnTo>
                      <a:pt x="3" y="33"/>
                    </a:lnTo>
                    <a:lnTo>
                      <a:pt x="4" y="19"/>
                    </a:lnTo>
                    <a:lnTo>
                      <a:pt x="4" y="8"/>
                    </a:lnTo>
                    <a:lnTo>
                      <a:pt x="4" y="2"/>
                    </a:lnTo>
                    <a:lnTo>
                      <a:pt x="5" y="0"/>
                    </a:lnTo>
                    <a:lnTo>
                      <a:pt x="5" y="2"/>
                    </a:lnTo>
                    <a:lnTo>
                      <a:pt x="6" y="8"/>
                    </a:lnTo>
                    <a:lnTo>
                      <a:pt x="6" y="18"/>
                    </a:lnTo>
                    <a:lnTo>
                      <a:pt x="6" y="32"/>
                    </a:lnTo>
                    <a:lnTo>
                      <a:pt x="7" y="50"/>
                    </a:lnTo>
                    <a:lnTo>
                      <a:pt x="7" y="72"/>
                    </a:lnTo>
                    <a:lnTo>
                      <a:pt x="8" y="96"/>
                    </a:lnTo>
                    <a:lnTo>
                      <a:pt x="8" y="124"/>
                    </a:lnTo>
                    <a:lnTo>
                      <a:pt x="8" y="153"/>
                    </a:lnTo>
                    <a:lnTo>
                      <a:pt x="9" y="185"/>
                    </a:lnTo>
                    <a:lnTo>
                      <a:pt x="9" y="218"/>
                    </a:lnTo>
                    <a:lnTo>
                      <a:pt x="10" y="252"/>
                    </a:lnTo>
                    <a:lnTo>
                      <a:pt x="10" y="285"/>
                    </a:lnTo>
                    <a:lnTo>
                      <a:pt x="10" y="319"/>
                    </a:lnTo>
                    <a:lnTo>
                      <a:pt x="11" y="352"/>
                    </a:lnTo>
                    <a:lnTo>
                      <a:pt x="11" y="384"/>
                    </a:lnTo>
                    <a:lnTo>
                      <a:pt x="12" y="414"/>
                    </a:lnTo>
                    <a:lnTo>
                      <a:pt x="12" y="441"/>
                    </a:lnTo>
                    <a:lnTo>
                      <a:pt x="13" y="466"/>
                    </a:lnTo>
                    <a:lnTo>
                      <a:pt x="13" y="487"/>
                    </a:lnTo>
                    <a:lnTo>
                      <a:pt x="13" y="505"/>
                    </a:lnTo>
                    <a:lnTo>
                      <a:pt x="14" y="520"/>
                    </a:lnTo>
                    <a:lnTo>
                      <a:pt x="14" y="530"/>
                    </a:lnTo>
                    <a:lnTo>
                      <a:pt x="15" y="536"/>
                    </a:lnTo>
                    <a:lnTo>
                      <a:pt x="15" y="538"/>
                    </a:lnTo>
                    <a:lnTo>
                      <a:pt x="15" y="536"/>
                    </a:lnTo>
                    <a:lnTo>
                      <a:pt x="16" y="529"/>
                    </a:lnTo>
                    <a:lnTo>
                      <a:pt x="16" y="519"/>
                    </a:lnTo>
                    <a:lnTo>
                      <a:pt x="17" y="505"/>
                    </a:lnTo>
                    <a:lnTo>
                      <a:pt x="17" y="487"/>
                    </a:lnTo>
                    <a:lnTo>
                      <a:pt x="17" y="466"/>
                    </a:lnTo>
                    <a:lnTo>
                      <a:pt x="18" y="442"/>
                    </a:lnTo>
                    <a:lnTo>
                      <a:pt x="18" y="415"/>
                    </a:lnTo>
                    <a:lnTo>
                      <a:pt x="19" y="387"/>
                    </a:lnTo>
                    <a:lnTo>
                      <a:pt x="19" y="356"/>
                    </a:lnTo>
                    <a:lnTo>
                      <a:pt x="19" y="325"/>
                    </a:lnTo>
                    <a:lnTo>
                      <a:pt x="20" y="29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5" name="Freeform 172"/>
              <p:cNvSpPr>
                <a:spLocks/>
              </p:cNvSpPr>
              <p:nvPr/>
            </p:nvSpPr>
            <p:spPr bwMode="auto">
              <a:xfrm>
                <a:off x="9446567" y="4832190"/>
                <a:ext cx="21018" cy="451750"/>
              </a:xfrm>
              <a:custGeom>
                <a:avLst/>
                <a:gdLst>
                  <a:gd name="T0" fmla="*/ 0 w 19"/>
                  <a:gd name="T1" fmla="*/ 267 h 442"/>
                  <a:gd name="T2" fmla="*/ 0 w 19"/>
                  <a:gd name="T3" fmla="*/ 235 h 442"/>
                  <a:gd name="T4" fmla="*/ 1 w 19"/>
                  <a:gd name="T5" fmla="*/ 204 h 442"/>
                  <a:gd name="T6" fmla="*/ 1 w 19"/>
                  <a:gd name="T7" fmla="*/ 173 h 442"/>
                  <a:gd name="T8" fmla="*/ 1 w 19"/>
                  <a:gd name="T9" fmla="*/ 143 h 442"/>
                  <a:gd name="T10" fmla="*/ 2 w 19"/>
                  <a:gd name="T11" fmla="*/ 116 h 442"/>
                  <a:gd name="T12" fmla="*/ 2 w 19"/>
                  <a:gd name="T13" fmla="*/ 91 h 442"/>
                  <a:gd name="T14" fmla="*/ 2 w 19"/>
                  <a:gd name="T15" fmla="*/ 68 h 442"/>
                  <a:gd name="T16" fmla="*/ 3 w 19"/>
                  <a:gd name="T17" fmla="*/ 48 h 442"/>
                  <a:gd name="T18" fmla="*/ 3 w 19"/>
                  <a:gd name="T19" fmla="*/ 32 h 442"/>
                  <a:gd name="T20" fmla="*/ 4 w 19"/>
                  <a:gd name="T21" fmla="*/ 18 h 442"/>
                  <a:gd name="T22" fmla="*/ 4 w 19"/>
                  <a:gd name="T23" fmla="*/ 9 h 442"/>
                  <a:gd name="T24" fmla="*/ 4 w 19"/>
                  <a:gd name="T25" fmla="*/ 3 h 442"/>
                  <a:gd name="T26" fmla="*/ 5 w 19"/>
                  <a:gd name="T27" fmla="*/ 0 h 442"/>
                  <a:gd name="T28" fmla="*/ 5 w 19"/>
                  <a:gd name="T29" fmla="*/ 2 h 442"/>
                  <a:gd name="T30" fmla="*/ 6 w 19"/>
                  <a:gd name="T31" fmla="*/ 7 h 442"/>
                  <a:gd name="T32" fmla="*/ 6 w 19"/>
                  <a:gd name="T33" fmla="*/ 16 h 442"/>
                  <a:gd name="T34" fmla="*/ 7 w 19"/>
                  <a:gd name="T35" fmla="*/ 28 h 442"/>
                  <a:gd name="T36" fmla="*/ 7 w 19"/>
                  <a:gd name="T37" fmla="*/ 43 h 442"/>
                  <a:gd name="T38" fmla="*/ 7 w 19"/>
                  <a:gd name="T39" fmla="*/ 61 h 442"/>
                  <a:gd name="T40" fmla="*/ 8 w 19"/>
                  <a:gd name="T41" fmla="*/ 81 h 442"/>
                  <a:gd name="T42" fmla="*/ 8 w 19"/>
                  <a:gd name="T43" fmla="*/ 104 h 442"/>
                  <a:gd name="T44" fmla="*/ 9 w 19"/>
                  <a:gd name="T45" fmla="*/ 129 h 442"/>
                  <a:gd name="T46" fmla="*/ 9 w 19"/>
                  <a:gd name="T47" fmla="*/ 154 h 442"/>
                  <a:gd name="T48" fmla="*/ 10 w 19"/>
                  <a:gd name="T49" fmla="*/ 181 h 442"/>
                  <a:gd name="T50" fmla="*/ 10 w 19"/>
                  <a:gd name="T51" fmla="*/ 208 h 442"/>
                  <a:gd name="T52" fmla="*/ 10 w 19"/>
                  <a:gd name="T53" fmla="*/ 236 h 442"/>
                  <a:gd name="T54" fmla="*/ 11 w 19"/>
                  <a:gd name="T55" fmla="*/ 263 h 442"/>
                  <a:gd name="T56" fmla="*/ 11 w 19"/>
                  <a:gd name="T57" fmla="*/ 289 h 442"/>
                  <a:gd name="T58" fmla="*/ 11 w 19"/>
                  <a:gd name="T59" fmla="*/ 315 h 442"/>
                  <a:gd name="T60" fmla="*/ 12 w 19"/>
                  <a:gd name="T61" fmla="*/ 338 h 442"/>
                  <a:gd name="T62" fmla="*/ 12 w 19"/>
                  <a:gd name="T63" fmla="*/ 361 h 442"/>
                  <a:gd name="T64" fmla="*/ 13 w 19"/>
                  <a:gd name="T65" fmla="*/ 380 h 442"/>
                  <a:gd name="T66" fmla="*/ 13 w 19"/>
                  <a:gd name="T67" fmla="*/ 398 h 442"/>
                  <a:gd name="T68" fmla="*/ 13 w 19"/>
                  <a:gd name="T69" fmla="*/ 413 h 442"/>
                  <a:gd name="T70" fmla="*/ 14 w 19"/>
                  <a:gd name="T71" fmla="*/ 425 h 442"/>
                  <a:gd name="T72" fmla="*/ 14 w 19"/>
                  <a:gd name="T73" fmla="*/ 434 h 442"/>
                  <a:gd name="T74" fmla="*/ 15 w 19"/>
                  <a:gd name="T75" fmla="*/ 440 h 442"/>
                  <a:gd name="T76" fmla="*/ 15 w 19"/>
                  <a:gd name="T77" fmla="*/ 442 h 442"/>
                  <a:gd name="T78" fmla="*/ 15 w 19"/>
                  <a:gd name="T79" fmla="*/ 442 h 442"/>
                  <a:gd name="T80" fmla="*/ 16 w 19"/>
                  <a:gd name="T81" fmla="*/ 439 h 442"/>
                  <a:gd name="T82" fmla="*/ 16 w 19"/>
                  <a:gd name="T83" fmla="*/ 433 h 442"/>
                  <a:gd name="T84" fmla="*/ 17 w 19"/>
                  <a:gd name="T85" fmla="*/ 423 h 442"/>
                  <a:gd name="T86" fmla="*/ 17 w 19"/>
                  <a:gd name="T87" fmla="*/ 411 h 442"/>
                  <a:gd name="T88" fmla="*/ 17 w 19"/>
                  <a:gd name="T89" fmla="*/ 397 h 442"/>
                  <a:gd name="T90" fmla="*/ 18 w 19"/>
                  <a:gd name="T91" fmla="*/ 381 h 442"/>
                  <a:gd name="T92" fmla="*/ 18 w 19"/>
                  <a:gd name="T93" fmla="*/ 363 h 442"/>
                  <a:gd name="T94" fmla="*/ 19 w 19"/>
                  <a:gd name="T95" fmla="*/ 343 h 442"/>
                  <a:gd name="T96" fmla="*/ 19 w 19"/>
                  <a:gd name="T97" fmla="*/ 322 h 442"/>
                  <a:gd name="T98" fmla="*/ 19 w 19"/>
                  <a:gd name="T99" fmla="*/ 30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42">
                    <a:moveTo>
                      <a:pt x="0" y="267"/>
                    </a:moveTo>
                    <a:lnTo>
                      <a:pt x="0" y="235"/>
                    </a:lnTo>
                    <a:lnTo>
                      <a:pt x="1" y="204"/>
                    </a:lnTo>
                    <a:lnTo>
                      <a:pt x="1" y="173"/>
                    </a:lnTo>
                    <a:lnTo>
                      <a:pt x="1" y="143"/>
                    </a:lnTo>
                    <a:lnTo>
                      <a:pt x="2" y="116"/>
                    </a:lnTo>
                    <a:lnTo>
                      <a:pt x="2" y="91"/>
                    </a:lnTo>
                    <a:lnTo>
                      <a:pt x="2" y="68"/>
                    </a:lnTo>
                    <a:lnTo>
                      <a:pt x="3" y="48"/>
                    </a:lnTo>
                    <a:lnTo>
                      <a:pt x="3" y="32"/>
                    </a:lnTo>
                    <a:lnTo>
                      <a:pt x="4" y="18"/>
                    </a:lnTo>
                    <a:lnTo>
                      <a:pt x="4" y="9"/>
                    </a:lnTo>
                    <a:lnTo>
                      <a:pt x="4" y="3"/>
                    </a:lnTo>
                    <a:lnTo>
                      <a:pt x="5" y="0"/>
                    </a:lnTo>
                    <a:lnTo>
                      <a:pt x="5" y="2"/>
                    </a:lnTo>
                    <a:lnTo>
                      <a:pt x="6" y="7"/>
                    </a:lnTo>
                    <a:lnTo>
                      <a:pt x="6" y="16"/>
                    </a:lnTo>
                    <a:lnTo>
                      <a:pt x="7" y="28"/>
                    </a:lnTo>
                    <a:lnTo>
                      <a:pt x="7" y="43"/>
                    </a:lnTo>
                    <a:lnTo>
                      <a:pt x="7" y="61"/>
                    </a:lnTo>
                    <a:lnTo>
                      <a:pt x="8" y="81"/>
                    </a:lnTo>
                    <a:lnTo>
                      <a:pt x="8" y="104"/>
                    </a:lnTo>
                    <a:lnTo>
                      <a:pt x="9" y="129"/>
                    </a:lnTo>
                    <a:lnTo>
                      <a:pt x="9" y="154"/>
                    </a:lnTo>
                    <a:lnTo>
                      <a:pt x="10" y="181"/>
                    </a:lnTo>
                    <a:lnTo>
                      <a:pt x="10" y="208"/>
                    </a:lnTo>
                    <a:lnTo>
                      <a:pt x="10" y="236"/>
                    </a:lnTo>
                    <a:lnTo>
                      <a:pt x="11" y="263"/>
                    </a:lnTo>
                    <a:lnTo>
                      <a:pt x="11" y="289"/>
                    </a:lnTo>
                    <a:lnTo>
                      <a:pt x="11" y="315"/>
                    </a:lnTo>
                    <a:lnTo>
                      <a:pt x="12" y="338"/>
                    </a:lnTo>
                    <a:lnTo>
                      <a:pt x="12" y="361"/>
                    </a:lnTo>
                    <a:lnTo>
                      <a:pt x="13" y="380"/>
                    </a:lnTo>
                    <a:lnTo>
                      <a:pt x="13" y="398"/>
                    </a:lnTo>
                    <a:lnTo>
                      <a:pt x="13" y="413"/>
                    </a:lnTo>
                    <a:lnTo>
                      <a:pt x="14" y="425"/>
                    </a:lnTo>
                    <a:lnTo>
                      <a:pt x="14" y="434"/>
                    </a:lnTo>
                    <a:lnTo>
                      <a:pt x="15" y="440"/>
                    </a:lnTo>
                    <a:lnTo>
                      <a:pt x="15" y="442"/>
                    </a:lnTo>
                    <a:lnTo>
                      <a:pt x="15" y="442"/>
                    </a:lnTo>
                    <a:lnTo>
                      <a:pt x="16" y="439"/>
                    </a:lnTo>
                    <a:lnTo>
                      <a:pt x="16" y="433"/>
                    </a:lnTo>
                    <a:lnTo>
                      <a:pt x="17" y="423"/>
                    </a:lnTo>
                    <a:lnTo>
                      <a:pt x="17" y="411"/>
                    </a:lnTo>
                    <a:lnTo>
                      <a:pt x="17" y="397"/>
                    </a:lnTo>
                    <a:lnTo>
                      <a:pt x="18" y="381"/>
                    </a:lnTo>
                    <a:lnTo>
                      <a:pt x="18" y="363"/>
                    </a:lnTo>
                    <a:lnTo>
                      <a:pt x="19" y="343"/>
                    </a:lnTo>
                    <a:lnTo>
                      <a:pt x="19" y="322"/>
                    </a:lnTo>
                    <a:lnTo>
                      <a:pt x="19" y="30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6" name="Freeform 173"/>
              <p:cNvSpPr>
                <a:spLocks/>
              </p:cNvSpPr>
              <p:nvPr/>
            </p:nvSpPr>
            <p:spPr bwMode="auto">
              <a:xfrm>
                <a:off x="9467584" y="4907823"/>
                <a:ext cx="22124" cy="314794"/>
              </a:xfrm>
              <a:custGeom>
                <a:avLst/>
                <a:gdLst>
                  <a:gd name="T0" fmla="*/ 0 w 20"/>
                  <a:gd name="T1" fmla="*/ 226 h 308"/>
                  <a:gd name="T2" fmla="*/ 1 w 20"/>
                  <a:gd name="T3" fmla="*/ 203 h 308"/>
                  <a:gd name="T4" fmla="*/ 1 w 20"/>
                  <a:gd name="T5" fmla="*/ 181 h 308"/>
                  <a:gd name="T6" fmla="*/ 2 w 20"/>
                  <a:gd name="T7" fmla="*/ 158 h 308"/>
                  <a:gd name="T8" fmla="*/ 2 w 20"/>
                  <a:gd name="T9" fmla="*/ 136 h 308"/>
                  <a:gd name="T10" fmla="*/ 2 w 20"/>
                  <a:gd name="T11" fmla="*/ 114 h 308"/>
                  <a:gd name="T12" fmla="*/ 3 w 20"/>
                  <a:gd name="T13" fmla="*/ 94 h 308"/>
                  <a:gd name="T14" fmla="*/ 3 w 20"/>
                  <a:gd name="T15" fmla="*/ 75 h 308"/>
                  <a:gd name="T16" fmla="*/ 4 w 20"/>
                  <a:gd name="T17" fmla="*/ 58 h 308"/>
                  <a:gd name="T18" fmla="*/ 4 w 20"/>
                  <a:gd name="T19" fmla="*/ 43 h 308"/>
                  <a:gd name="T20" fmla="*/ 5 w 20"/>
                  <a:gd name="T21" fmla="*/ 30 h 308"/>
                  <a:gd name="T22" fmla="*/ 5 w 20"/>
                  <a:gd name="T23" fmla="*/ 19 h 308"/>
                  <a:gd name="T24" fmla="*/ 5 w 20"/>
                  <a:gd name="T25" fmla="*/ 10 h 308"/>
                  <a:gd name="T26" fmla="*/ 6 w 20"/>
                  <a:gd name="T27" fmla="*/ 4 h 308"/>
                  <a:gd name="T28" fmla="*/ 6 w 20"/>
                  <a:gd name="T29" fmla="*/ 1 h 308"/>
                  <a:gd name="T30" fmla="*/ 7 w 20"/>
                  <a:gd name="T31" fmla="*/ 0 h 308"/>
                  <a:gd name="T32" fmla="*/ 7 w 20"/>
                  <a:gd name="T33" fmla="*/ 1 h 308"/>
                  <a:gd name="T34" fmla="*/ 7 w 20"/>
                  <a:gd name="T35" fmla="*/ 5 h 308"/>
                  <a:gd name="T36" fmla="*/ 8 w 20"/>
                  <a:gd name="T37" fmla="*/ 12 h 308"/>
                  <a:gd name="T38" fmla="*/ 8 w 20"/>
                  <a:gd name="T39" fmla="*/ 21 h 308"/>
                  <a:gd name="T40" fmla="*/ 9 w 20"/>
                  <a:gd name="T41" fmla="*/ 32 h 308"/>
                  <a:gd name="T42" fmla="*/ 9 w 20"/>
                  <a:gd name="T43" fmla="*/ 44 h 308"/>
                  <a:gd name="T44" fmla="*/ 9 w 20"/>
                  <a:gd name="T45" fmla="*/ 59 h 308"/>
                  <a:gd name="T46" fmla="*/ 10 w 20"/>
                  <a:gd name="T47" fmla="*/ 75 h 308"/>
                  <a:gd name="T48" fmla="*/ 10 w 20"/>
                  <a:gd name="T49" fmla="*/ 92 h 308"/>
                  <a:gd name="T50" fmla="*/ 10 w 20"/>
                  <a:gd name="T51" fmla="*/ 110 h 308"/>
                  <a:gd name="T52" fmla="*/ 11 w 20"/>
                  <a:gd name="T53" fmla="*/ 128 h 308"/>
                  <a:gd name="T54" fmla="*/ 11 w 20"/>
                  <a:gd name="T55" fmla="*/ 147 h 308"/>
                  <a:gd name="T56" fmla="*/ 12 w 20"/>
                  <a:gd name="T57" fmla="*/ 166 h 308"/>
                  <a:gd name="T58" fmla="*/ 12 w 20"/>
                  <a:gd name="T59" fmla="*/ 185 h 308"/>
                  <a:gd name="T60" fmla="*/ 12 w 20"/>
                  <a:gd name="T61" fmla="*/ 203 h 308"/>
                  <a:gd name="T62" fmla="*/ 13 w 20"/>
                  <a:gd name="T63" fmla="*/ 220 h 308"/>
                  <a:gd name="T64" fmla="*/ 13 w 20"/>
                  <a:gd name="T65" fmla="*/ 237 h 308"/>
                  <a:gd name="T66" fmla="*/ 14 w 20"/>
                  <a:gd name="T67" fmla="*/ 252 h 308"/>
                  <a:gd name="T68" fmla="*/ 14 w 20"/>
                  <a:gd name="T69" fmla="*/ 266 h 308"/>
                  <a:gd name="T70" fmla="*/ 14 w 20"/>
                  <a:gd name="T71" fmla="*/ 277 h 308"/>
                  <a:gd name="T72" fmla="*/ 15 w 20"/>
                  <a:gd name="T73" fmla="*/ 287 h 308"/>
                  <a:gd name="T74" fmla="*/ 15 w 20"/>
                  <a:gd name="T75" fmla="*/ 296 h 308"/>
                  <a:gd name="T76" fmla="*/ 16 w 20"/>
                  <a:gd name="T77" fmla="*/ 302 h 308"/>
                  <a:gd name="T78" fmla="*/ 16 w 20"/>
                  <a:gd name="T79" fmla="*/ 306 h 308"/>
                  <a:gd name="T80" fmla="*/ 16 w 20"/>
                  <a:gd name="T81" fmla="*/ 308 h 308"/>
                  <a:gd name="T82" fmla="*/ 17 w 20"/>
                  <a:gd name="T83" fmla="*/ 307 h 308"/>
                  <a:gd name="T84" fmla="*/ 17 w 20"/>
                  <a:gd name="T85" fmla="*/ 305 h 308"/>
                  <a:gd name="T86" fmla="*/ 18 w 20"/>
                  <a:gd name="T87" fmla="*/ 301 h 308"/>
                  <a:gd name="T88" fmla="*/ 18 w 20"/>
                  <a:gd name="T89" fmla="*/ 294 h 308"/>
                  <a:gd name="T90" fmla="*/ 19 w 20"/>
                  <a:gd name="T91" fmla="*/ 286 h 308"/>
                  <a:gd name="T92" fmla="*/ 19 w 20"/>
                  <a:gd name="T93" fmla="*/ 276 h 308"/>
                  <a:gd name="T94" fmla="*/ 19 w 20"/>
                  <a:gd name="T95" fmla="*/ 265 h 308"/>
                  <a:gd name="T96" fmla="*/ 20 w 20"/>
                  <a:gd name="T97" fmla="*/ 252 h 308"/>
                  <a:gd name="T98" fmla="*/ 20 w 20"/>
                  <a:gd name="T99" fmla="*/ 23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8">
                    <a:moveTo>
                      <a:pt x="0" y="226"/>
                    </a:moveTo>
                    <a:lnTo>
                      <a:pt x="1" y="203"/>
                    </a:lnTo>
                    <a:lnTo>
                      <a:pt x="1" y="181"/>
                    </a:lnTo>
                    <a:lnTo>
                      <a:pt x="2" y="158"/>
                    </a:lnTo>
                    <a:lnTo>
                      <a:pt x="2" y="136"/>
                    </a:lnTo>
                    <a:lnTo>
                      <a:pt x="2" y="114"/>
                    </a:lnTo>
                    <a:lnTo>
                      <a:pt x="3" y="94"/>
                    </a:lnTo>
                    <a:lnTo>
                      <a:pt x="3" y="75"/>
                    </a:lnTo>
                    <a:lnTo>
                      <a:pt x="4" y="58"/>
                    </a:lnTo>
                    <a:lnTo>
                      <a:pt x="4" y="43"/>
                    </a:lnTo>
                    <a:lnTo>
                      <a:pt x="5" y="30"/>
                    </a:lnTo>
                    <a:lnTo>
                      <a:pt x="5" y="19"/>
                    </a:lnTo>
                    <a:lnTo>
                      <a:pt x="5" y="10"/>
                    </a:lnTo>
                    <a:lnTo>
                      <a:pt x="6" y="4"/>
                    </a:lnTo>
                    <a:lnTo>
                      <a:pt x="6" y="1"/>
                    </a:lnTo>
                    <a:lnTo>
                      <a:pt x="7" y="0"/>
                    </a:lnTo>
                    <a:lnTo>
                      <a:pt x="7" y="1"/>
                    </a:lnTo>
                    <a:lnTo>
                      <a:pt x="7" y="5"/>
                    </a:lnTo>
                    <a:lnTo>
                      <a:pt x="8" y="12"/>
                    </a:lnTo>
                    <a:lnTo>
                      <a:pt x="8" y="21"/>
                    </a:lnTo>
                    <a:lnTo>
                      <a:pt x="9" y="32"/>
                    </a:lnTo>
                    <a:lnTo>
                      <a:pt x="9" y="44"/>
                    </a:lnTo>
                    <a:lnTo>
                      <a:pt x="9" y="59"/>
                    </a:lnTo>
                    <a:lnTo>
                      <a:pt x="10" y="75"/>
                    </a:lnTo>
                    <a:lnTo>
                      <a:pt x="10" y="92"/>
                    </a:lnTo>
                    <a:lnTo>
                      <a:pt x="10" y="110"/>
                    </a:lnTo>
                    <a:lnTo>
                      <a:pt x="11" y="128"/>
                    </a:lnTo>
                    <a:lnTo>
                      <a:pt x="11" y="147"/>
                    </a:lnTo>
                    <a:lnTo>
                      <a:pt x="12" y="166"/>
                    </a:lnTo>
                    <a:lnTo>
                      <a:pt x="12" y="185"/>
                    </a:lnTo>
                    <a:lnTo>
                      <a:pt x="12" y="203"/>
                    </a:lnTo>
                    <a:lnTo>
                      <a:pt x="13" y="220"/>
                    </a:lnTo>
                    <a:lnTo>
                      <a:pt x="13" y="237"/>
                    </a:lnTo>
                    <a:lnTo>
                      <a:pt x="14" y="252"/>
                    </a:lnTo>
                    <a:lnTo>
                      <a:pt x="14" y="266"/>
                    </a:lnTo>
                    <a:lnTo>
                      <a:pt x="14" y="277"/>
                    </a:lnTo>
                    <a:lnTo>
                      <a:pt x="15" y="287"/>
                    </a:lnTo>
                    <a:lnTo>
                      <a:pt x="15" y="296"/>
                    </a:lnTo>
                    <a:lnTo>
                      <a:pt x="16" y="302"/>
                    </a:lnTo>
                    <a:lnTo>
                      <a:pt x="16" y="306"/>
                    </a:lnTo>
                    <a:lnTo>
                      <a:pt x="16" y="308"/>
                    </a:lnTo>
                    <a:lnTo>
                      <a:pt x="17" y="307"/>
                    </a:lnTo>
                    <a:lnTo>
                      <a:pt x="17" y="305"/>
                    </a:lnTo>
                    <a:lnTo>
                      <a:pt x="18" y="301"/>
                    </a:lnTo>
                    <a:lnTo>
                      <a:pt x="18" y="294"/>
                    </a:lnTo>
                    <a:lnTo>
                      <a:pt x="19" y="286"/>
                    </a:lnTo>
                    <a:lnTo>
                      <a:pt x="19" y="276"/>
                    </a:lnTo>
                    <a:lnTo>
                      <a:pt x="19" y="265"/>
                    </a:lnTo>
                    <a:lnTo>
                      <a:pt x="20" y="252"/>
                    </a:lnTo>
                    <a:lnTo>
                      <a:pt x="20" y="23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7" name="Freeform 174"/>
              <p:cNvSpPr>
                <a:spLocks/>
              </p:cNvSpPr>
              <p:nvPr/>
            </p:nvSpPr>
            <p:spPr bwMode="auto">
              <a:xfrm>
                <a:off x="9489709" y="4955859"/>
                <a:ext cx="22124" cy="226897"/>
              </a:xfrm>
              <a:custGeom>
                <a:avLst/>
                <a:gdLst>
                  <a:gd name="T0" fmla="*/ 0 w 20"/>
                  <a:gd name="T1" fmla="*/ 191 h 222"/>
                  <a:gd name="T2" fmla="*/ 1 w 20"/>
                  <a:gd name="T3" fmla="*/ 176 h 222"/>
                  <a:gd name="T4" fmla="*/ 1 w 20"/>
                  <a:gd name="T5" fmla="*/ 161 h 222"/>
                  <a:gd name="T6" fmla="*/ 1 w 20"/>
                  <a:gd name="T7" fmla="*/ 145 h 222"/>
                  <a:gd name="T8" fmla="*/ 2 w 20"/>
                  <a:gd name="T9" fmla="*/ 129 h 222"/>
                  <a:gd name="T10" fmla="*/ 2 w 20"/>
                  <a:gd name="T11" fmla="*/ 113 h 222"/>
                  <a:gd name="T12" fmla="*/ 3 w 20"/>
                  <a:gd name="T13" fmla="*/ 97 h 222"/>
                  <a:gd name="T14" fmla="*/ 3 w 20"/>
                  <a:gd name="T15" fmla="*/ 83 h 222"/>
                  <a:gd name="T16" fmla="*/ 3 w 20"/>
                  <a:gd name="T17" fmla="*/ 68 h 222"/>
                  <a:gd name="T18" fmla="*/ 4 w 20"/>
                  <a:gd name="T19" fmla="*/ 55 h 222"/>
                  <a:gd name="T20" fmla="*/ 4 w 20"/>
                  <a:gd name="T21" fmla="*/ 43 h 222"/>
                  <a:gd name="T22" fmla="*/ 5 w 20"/>
                  <a:gd name="T23" fmla="*/ 32 h 222"/>
                  <a:gd name="T24" fmla="*/ 5 w 20"/>
                  <a:gd name="T25" fmla="*/ 22 h 222"/>
                  <a:gd name="T26" fmla="*/ 5 w 20"/>
                  <a:gd name="T27" fmla="*/ 14 h 222"/>
                  <a:gd name="T28" fmla="*/ 6 w 20"/>
                  <a:gd name="T29" fmla="*/ 8 h 222"/>
                  <a:gd name="T30" fmla="*/ 6 w 20"/>
                  <a:gd name="T31" fmla="*/ 4 h 222"/>
                  <a:gd name="T32" fmla="*/ 7 w 20"/>
                  <a:gd name="T33" fmla="*/ 1 h 222"/>
                  <a:gd name="T34" fmla="*/ 7 w 20"/>
                  <a:gd name="T35" fmla="*/ 0 h 222"/>
                  <a:gd name="T36" fmla="*/ 7 w 20"/>
                  <a:gd name="T37" fmla="*/ 1 h 222"/>
                  <a:gd name="T38" fmla="*/ 8 w 20"/>
                  <a:gd name="T39" fmla="*/ 4 h 222"/>
                  <a:gd name="T40" fmla="*/ 8 w 20"/>
                  <a:gd name="T41" fmla="*/ 9 h 222"/>
                  <a:gd name="T42" fmla="*/ 8 w 20"/>
                  <a:gd name="T43" fmla="*/ 15 h 222"/>
                  <a:gd name="T44" fmla="*/ 9 w 20"/>
                  <a:gd name="T45" fmla="*/ 22 h 222"/>
                  <a:gd name="T46" fmla="*/ 9 w 20"/>
                  <a:gd name="T47" fmla="*/ 31 h 222"/>
                  <a:gd name="T48" fmla="*/ 10 w 20"/>
                  <a:gd name="T49" fmla="*/ 41 h 222"/>
                  <a:gd name="T50" fmla="*/ 10 w 20"/>
                  <a:gd name="T51" fmla="*/ 53 h 222"/>
                  <a:gd name="T52" fmla="*/ 10 w 20"/>
                  <a:gd name="T53" fmla="*/ 65 h 222"/>
                  <a:gd name="T54" fmla="*/ 11 w 20"/>
                  <a:gd name="T55" fmla="*/ 77 h 222"/>
                  <a:gd name="T56" fmla="*/ 11 w 20"/>
                  <a:gd name="T57" fmla="*/ 90 h 222"/>
                  <a:gd name="T58" fmla="*/ 12 w 20"/>
                  <a:gd name="T59" fmla="*/ 104 h 222"/>
                  <a:gd name="T60" fmla="*/ 12 w 20"/>
                  <a:gd name="T61" fmla="*/ 118 h 222"/>
                  <a:gd name="T62" fmla="*/ 13 w 20"/>
                  <a:gd name="T63" fmla="*/ 131 h 222"/>
                  <a:gd name="T64" fmla="*/ 13 w 20"/>
                  <a:gd name="T65" fmla="*/ 144 h 222"/>
                  <a:gd name="T66" fmla="*/ 13 w 20"/>
                  <a:gd name="T67" fmla="*/ 157 h 222"/>
                  <a:gd name="T68" fmla="*/ 14 w 20"/>
                  <a:gd name="T69" fmla="*/ 169 h 222"/>
                  <a:gd name="T70" fmla="*/ 14 w 20"/>
                  <a:gd name="T71" fmla="*/ 180 h 222"/>
                  <a:gd name="T72" fmla="*/ 15 w 20"/>
                  <a:gd name="T73" fmla="*/ 190 h 222"/>
                  <a:gd name="T74" fmla="*/ 15 w 20"/>
                  <a:gd name="T75" fmla="*/ 198 h 222"/>
                  <a:gd name="T76" fmla="*/ 16 w 20"/>
                  <a:gd name="T77" fmla="*/ 206 h 222"/>
                  <a:gd name="T78" fmla="*/ 16 w 20"/>
                  <a:gd name="T79" fmla="*/ 212 h 222"/>
                  <a:gd name="T80" fmla="*/ 16 w 20"/>
                  <a:gd name="T81" fmla="*/ 217 h 222"/>
                  <a:gd name="T82" fmla="*/ 17 w 20"/>
                  <a:gd name="T83" fmla="*/ 220 h 222"/>
                  <a:gd name="T84" fmla="*/ 17 w 20"/>
                  <a:gd name="T85" fmla="*/ 222 h 222"/>
                  <a:gd name="T86" fmla="*/ 17 w 20"/>
                  <a:gd name="T87" fmla="*/ 222 h 222"/>
                  <a:gd name="T88" fmla="*/ 18 w 20"/>
                  <a:gd name="T89" fmla="*/ 220 h 222"/>
                  <a:gd name="T90" fmla="*/ 18 w 20"/>
                  <a:gd name="T91" fmla="*/ 217 h 222"/>
                  <a:gd name="T92" fmla="*/ 19 w 20"/>
                  <a:gd name="T93" fmla="*/ 213 h 222"/>
                  <a:gd name="T94" fmla="*/ 19 w 20"/>
                  <a:gd name="T95" fmla="*/ 208 h 222"/>
                  <a:gd name="T96" fmla="*/ 19 w 20"/>
                  <a:gd name="T97" fmla="*/ 201 h 222"/>
                  <a:gd name="T98" fmla="*/ 20 w 20"/>
                  <a:gd name="T99" fmla="*/ 193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2">
                    <a:moveTo>
                      <a:pt x="0" y="191"/>
                    </a:moveTo>
                    <a:lnTo>
                      <a:pt x="1" y="176"/>
                    </a:lnTo>
                    <a:lnTo>
                      <a:pt x="1" y="161"/>
                    </a:lnTo>
                    <a:lnTo>
                      <a:pt x="1" y="145"/>
                    </a:lnTo>
                    <a:lnTo>
                      <a:pt x="2" y="129"/>
                    </a:lnTo>
                    <a:lnTo>
                      <a:pt x="2" y="113"/>
                    </a:lnTo>
                    <a:lnTo>
                      <a:pt x="3" y="97"/>
                    </a:lnTo>
                    <a:lnTo>
                      <a:pt x="3" y="83"/>
                    </a:lnTo>
                    <a:lnTo>
                      <a:pt x="3" y="68"/>
                    </a:lnTo>
                    <a:lnTo>
                      <a:pt x="4" y="55"/>
                    </a:lnTo>
                    <a:lnTo>
                      <a:pt x="4" y="43"/>
                    </a:lnTo>
                    <a:lnTo>
                      <a:pt x="5" y="32"/>
                    </a:lnTo>
                    <a:lnTo>
                      <a:pt x="5" y="22"/>
                    </a:lnTo>
                    <a:lnTo>
                      <a:pt x="5" y="14"/>
                    </a:lnTo>
                    <a:lnTo>
                      <a:pt x="6" y="8"/>
                    </a:lnTo>
                    <a:lnTo>
                      <a:pt x="6" y="4"/>
                    </a:lnTo>
                    <a:lnTo>
                      <a:pt x="7" y="1"/>
                    </a:lnTo>
                    <a:lnTo>
                      <a:pt x="7" y="0"/>
                    </a:lnTo>
                    <a:lnTo>
                      <a:pt x="7" y="1"/>
                    </a:lnTo>
                    <a:lnTo>
                      <a:pt x="8" y="4"/>
                    </a:lnTo>
                    <a:lnTo>
                      <a:pt x="8" y="9"/>
                    </a:lnTo>
                    <a:lnTo>
                      <a:pt x="8" y="15"/>
                    </a:lnTo>
                    <a:lnTo>
                      <a:pt x="9" y="22"/>
                    </a:lnTo>
                    <a:lnTo>
                      <a:pt x="9" y="31"/>
                    </a:lnTo>
                    <a:lnTo>
                      <a:pt x="10" y="41"/>
                    </a:lnTo>
                    <a:lnTo>
                      <a:pt x="10" y="53"/>
                    </a:lnTo>
                    <a:lnTo>
                      <a:pt x="10" y="65"/>
                    </a:lnTo>
                    <a:lnTo>
                      <a:pt x="11" y="77"/>
                    </a:lnTo>
                    <a:lnTo>
                      <a:pt x="11" y="90"/>
                    </a:lnTo>
                    <a:lnTo>
                      <a:pt x="12" y="104"/>
                    </a:lnTo>
                    <a:lnTo>
                      <a:pt x="12" y="118"/>
                    </a:lnTo>
                    <a:lnTo>
                      <a:pt x="13" y="131"/>
                    </a:lnTo>
                    <a:lnTo>
                      <a:pt x="13" y="144"/>
                    </a:lnTo>
                    <a:lnTo>
                      <a:pt x="13" y="157"/>
                    </a:lnTo>
                    <a:lnTo>
                      <a:pt x="14" y="169"/>
                    </a:lnTo>
                    <a:lnTo>
                      <a:pt x="14" y="180"/>
                    </a:lnTo>
                    <a:lnTo>
                      <a:pt x="15" y="190"/>
                    </a:lnTo>
                    <a:lnTo>
                      <a:pt x="15" y="198"/>
                    </a:lnTo>
                    <a:lnTo>
                      <a:pt x="16" y="206"/>
                    </a:lnTo>
                    <a:lnTo>
                      <a:pt x="16" y="212"/>
                    </a:lnTo>
                    <a:lnTo>
                      <a:pt x="16" y="217"/>
                    </a:lnTo>
                    <a:lnTo>
                      <a:pt x="17" y="220"/>
                    </a:lnTo>
                    <a:lnTo>
                      <a:pt x="17" y="222"/>
                    </a:lnTo>
                    <a:lnTo>
                      <a:pt x="17" y="222"/>
                    </a:lnTo>
                    <a:lnTo>
                      <a:pt x="18" y="220"/>
                    </a:lnTo>
                    <a:lnTo>
                      <a:pt x="18" y="217"/>
                    </a:lnTo>
                    <a:lnTo>
                      <a:pt x="19" y="213"/>
                    </a:lnTo>
                    <a:lnTo>
                      <a:pt x="19" y="208"/>
                    </a:lnTo>
                    <a:lnTo>
                      <a:pt x="19" y="201"/>
                    </a:lnTo>
                    <a:lnTo>
                      <a:pt x="20" y="19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8" name="Freeform 175"/>
              <p:cNvSpPr>
                <a:spLocks/>
              </p:cNvSpPr>
              <p:nvPr/>
            </p:nvSpPr>
            <p:spPr bwMode="auto">
              <a:xfrm>
                <a:off x="9511833" y="4991632"/>
                <a:ext cx="21018" cy="161485"/>
              </a:xfrm>
              <a:custGeom>
                <a:avLst/>
                <a:gdLst>
                  <a:gd name="T0" fmla="*/ 0 w 19"/>
                  <a:gd name="T1" fmla="*/ 158 h 158"/>
                  <a:gd name="T2" fmla="*/ 0 w 19"/>
                  <a:gd name="T3" fmla="*/ 149 h 158"/>
                  <a:gd name="T4" fmla="*/ 1 w 19"/>
                  <a:gd name="T5" fmla="*/ 140 h 158"/>
                  <a:gd name="T6" fmla="*/ 1 w 19"/>
                  <a:gd name="T7" fmla="*/ 129 h 158"/>
                  <a:gd name="T8" fmla="*/ 1 w 19"/>
                  <a:gd name="T9" fmla="*/ 118 h 158"/>
                  <a:gd name="T10" fmla="*/ 2 w 19"/>
                  <a:gd name="T11" fmla="*/ 107 h 158"/>
                  <a:gd name="T12" fmla="*/ 2 w 19"/>
                  <a:gd name="T13" fmla="*/ 96 h 158"/>
                  <a:gd name="T14" fmla="*/ 3 w 19"/>
                  <a:gd name="T15" fmla="*/ 85 h 158"/>
                  <a:gd name="T16" fmla="*/ 3 w 19"/>
                  <a:gd name="T17" fmla="*/ 73 h 158"/>
                  <a:gd name="T18" fmla="*/ 3 w 19"/>
                  <a:gd name="T19" fmla="*/ 63 h 158"/>
                  <a:gd name="T20" fmla="*/ 4 w 19"/>
                  <a:gd name="T21" fmla="*/ 52 h 158"/>
                  <a:gd name="T22" fmla="*/ 4 w 19"/>
                  <a:gd name="T23" fmla="*/ 43 h 158"/>
                  <a:gd name="T24" fmla="*/ 5 w 19"/>
                  <a:gd name="T25" fmla="*/ 34 h 158"/>
                  <a:gd name="T26" fmla="*/ 5 w 19"/>
                  <a:gd name="T27" fmla="*/ 25 h 158"/>
                  <a:gd name="T28" fmla="*/ 5 w 19"/>
                  <a:gd name="T29" fmla="*/ 18 h 158"/>
                  <a:gd name="T30" fmla="*/ 6 w 19"/>
                  <a:gd name="T31" fmla="*/ 12 h 158"/>
                  <a:gd name="T32" fmla="*/ 6 w 19"/>
                  <a:gd name="T33" fmla="*/ 8 h 158"/>
                  <a:gd name="T34" fmla="*/ 7 w 19"/>
                  <a:gd name="T35" fmla="*/ 4 h 158"/>
                  <a:gd name="T36" fmla="*/ 7 w 19"/>
                  <a:gd name="T37" fmla="*/ 2 h 158"/>
                  <a:gd name="T38" fmla="*/ 7 w 19"/>
                  <a:gd name="T39" fmla="*/ 0 h 158"/>
                  <a:gd name="T40" fmla="*/ 8 w 19"/>
                  <a:gd name="T41" fmla="*/ 0 h 158"/>
                  <a:gd name="T42" fmla="*/ 8 w 19"/>
                  <a:gd name="T43" fmla="*/ 2 h 158"/>
                  <a:gd name="T44" fmla="*/ 9 w 19"/>
                  <a:gd name="T45" fmla="*/ 4 h 158"/>
                  <a:gd name="T46" fmla="*/ 9 w 19"/>
                  <a:gd name="T47" fmla="*/ 8 h 158"/>
                  <a:gd name="T48" fmla="*/ 10 w 19"/>
                  <a:gd name="T49" fmla="*/ 12 h 158"/>
                  <a:gd name="T50" fmla="*/ 10 w 19"/>
                  <a:gd name="T51" fmla="*/ 18 h 158"/>
                  <a:gd name="T52" fmla="*/ 10 w 19"/>
                  <a:gd name="T53" fmla="*/ 25 h 158"/>
                  <a:gd name="T54" fmla="*/ 11 w 19"/>
                  <a:gd name="T55" fmla="*/ 32 h 158"/>
                  <a:gd name="T56" fmla="*/ 11 w 19"/>
                  <a:gd name="T57" fmla="*/ 40 h 158"/>
                  <a:gd name="T58" fmla="*/ 12 w 19"/>
                  <a:gd name="T59" fmla="*/ 48 h 158"/>
                  <a:gd name="T60" fmla="*/ 12 w 19"/>
                  <a:gd name="T61" fmla="*/ 57 h 158"/>
                  <a:gd name="T62" fmla="*/ 12 w 19"/>
                  <a:gd name="T63" fmla="*/ 66 h 158"/>
                  <a:gd name="T64" fmla="*/ 13 w 19"/>
                  <a:gd name="T65" fmla="*/ 76 h 158"/>
                  <a:gd name="T66" fmla="*/ 13 w 19"/>
                  <a:gd name="T67" fmla="*/ 85 h 158"/>
                  <a:gd name="T68" fmla="*/ 14 w 19"/>
                  <a:gd name="T69" fmla="*/ 94 h 158"/>
                  <a:gd name="T70" fmla="*/ 14 w 19"/>
                  <a:gd name="T71" fmla="*/ 103 h 158"/>
                  <a:gd name="T72" fmla="*/ 14 w 19"/>
                  <a:gd name="T73" fmla="*/ 111 h 158"/>
                  <a:gd name="T74" fmla="*/ 15 w 19"/>
                  <a:gd name="T75" fmla="*/ 119 h 158"/>
                  <a:gd name="T76" fmla="*/ 15 w 19"/>
                  <a:gd name="T77" fmla="*/ 126 h 158"/>
                  <a:gd name="T78" fmla="*/ 15 w 19"/>
                  <a:gd name="T79" fmla="*/ 133 h 158"/>
                  <a:gd name="T80" fmla="*/ 16 w 19"/>
                  <a:gd name="T81" fmla="*/ 138 h 158"/>
                  <a:gd name="T82" fmla="*/ 16 w 19"/>
                  <a:gd name="T83" fmla="*/ 143 h 158"/>
                  <a:gd name="T84" fmla="*/ 17 w 19"/>
                  <a:gd name="T85" fmla="*/ 147 h 158"/>
                  <a:gd name="T86" fmla="*/ 17 w 19"/>
                  <a:gd name="T87" fmla="*/ 150 h 158"/>
                  <a:gd name="T88" fmla="*/ 17 w 19"/>
                  <a:gd name="T89" fmla="*/ 152 h 158"/>
                  <a:gd name="T90" fmla="*/ 18 w 19"/>
                  <a:gd name="T91" fmla="*/ 153 h 158"/>
                  <a:gd name="T92" fmla="*/ 18 w 19"/>
                  <a:gd name="T93" fmla="*/ 154 h 158"/>
                  <a:gd name="T94" fmla="*/ 19 w 19"/>
                  <a:gd name="T95" fmla="*/ 153 h 158"/>
                  <a:gd name="T96" fmla="*/ 19 w 19"/>
                  <a:gd name="T97" fmla="*/ 151 h 158"/>
                  <a:gd name="T98" fmla="*/ 19 w 19"/>
                  <a:gd name="T99" fmla="*/ 14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8">
                    <a:moveTo>
                      <a:pt x="0" y="158"/>
                    </a:moveTo>
                    <a:lnTo>
                      <a:pt x="0" y="149"/>
                    </a:lnTo>
                    <a:lnTo>
                      <a:pt x="1" y="140"/>
                    </a:lnTo>
                    <a:lnTo>
                      <a:pt x="1" y="129"/>
                    </a:lnTo>
                    <a:lnTo>
                      <a:pt x="1" y="118"/>
                    </a:lnTo>
                    <a:lnTo>
                      <a:pt x="2" y="107"/>
                    </a:lnTo>
                    <a:lnTo>
                      <a:pt x="2" y="96"/>
                    </a:lnTo>
                    <a:lnTo>
                      <a:pt x="3" y="85"/>
                    </a:lnTo>
                    <a:lnTo>
                      <a:pt x="3" y="73"/>
                    </a:lnTo>
                    <a:lnTo>
                      <a:pt x="3" y="63"/>
                    </a:lnTo>
                    <a:lnTo>
                      <a:pt x="4" y="52"/>
                    </a:lnTo>
                    <a:lnTo>
                      <a:pt x="4" y="43"/>
                    </a:lnTo>
                    <a:lnTo>
                      <a:pt x="5" y="34"/>
                    </a:lnTo>
                    <a:lnTo>
                      <a:pt x="5" y="25"/>
                    </a:lnTo>
                    <a:lnTo>
                      <a:pt x="5" y="18"/>
                    </a:lnTo>
                    <a:lnTo>
                      <a:pt x="6" y="12"/>
                    </a:lnTo>
                    <a:lnTo>
                      <a:pt x="6" y="8"/>
                    </a:lnTo>
                    <a:lnTo>
                      <a:pt x="7" y="4"/>
                    </a:lnTo>
                    <a:lnTo>
                      <a:pt x="7" y="2"/>
                    </a:lnTo>
                    <a:lnTo>
                      <a:pt x="7" y="0"/>
                    </a:lnTo>
                    <a:lnTo>
                      <a:pt x="8" y="0"/>
                    </a:lnTo>
                    <a:lnTo>
                      <a:pt x="8" y="2"/>
                    </a:lnTo>
                    <a:lnTo>
                      <a:pt x="9" y="4"/>
                    </a:lnTo>
                    <a:lnTo>
                      <a:pt x="9" y="8"/>
                    </a:lnTo>
                    <a:lnTo>
                      <a:pt x="10" y="12"/>
                    </a:lnTo>
                    <a:lnTo>
                      <a:pt x="10" y="18"/>
                    </a:lnTo>
                    <a:lnTo>
                      <a:pt x="10" y="25"/>
                    </a:lnTo>
                    <a:lnTo>
                      <a:pt x="11" y="32"/>
                    </a:lnTo>
                    <a:lnTo>
                      <a:pt x="11" y="40"/>
                    </a:lnTo>
                    <a:lnTo>
                      <a:pt x="12" y="48"/>
                    </a:lnTo>
                    <a:lnTo>
                      <a:pt x="12" y="57"/>
                    </a:lnTo>
                    <a:lnTo>
                      <a:pt x="12" y="66"/>
                    </a:lnTo>
                    <a:lnTo>
                      <a:pt x="13" y="76"/>
                    </a:lnTo>
                    <a:lnTo>
                      <a:pt x="13" y="85"/>
                    </a:lnTo>
                    <a:lnTo>
                      <a:pt x="14" y="94"/>
                    </a:lnTo>
                    <a:lnTo>
                      <a:pt x="14" y="103"/>
                    </a:lnTo>
                    <a:lnTo>
                      <a:pt x="14" y="111"/>
                    </a:lnTo>
                    <a:lnTo>
                      <a:pt x="15" y="119"/>
                    </a:lnTo>
                    <a:lnTo>
                      <a:pt x="15" y="126"/>
                    </a:lnTo>
                    <a:lnTo>
                      <a:pt x="15" y="133"/>
                    </a:lnTo>
                    <a:lnTo>
                      <a:pt x="16" y="138"/>
                    </a:lnTo>
                    <a:lnTo>
                      <a:pt x="16" y="143"/>
                    </a:lnTo>
                    <a:lnTo>
                      <a:pt x="17" y="147"/>
                    </a:lnTo>
                    <a:lnTo>
                      <a:pt x="17" y="150"/>
                    </a:lnTo>
                    <a:lnTo>
                      <a:pt x="17" y="152"/>
                    </a:lnTo>
                    <a:lnTo>
                      <a:pt x="18" y="153"/>
                    </a:lnTo>
                    <a:lnTo>
                      <a:pt x="18" y="154"/>
                    </a:lnTo>
                    <a:lnTo>
                      <a:pt x="19" y="153"/>
                    </a:lnTo>
                    <a:lnTo>
                      <a:pt x="19" y="151"/>
                    </a:lnTo>
                    <a:lnTo>
                      <a:pt x="19" y="14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89" name="Freeform 176"/>
              <p:cNvSpPr>
                <a:spLocks/>
              </p:cNvSpPr>
              <p:nvPr/>
            </p:nvSpPr>
            <p:spPr bwMode="auto">
              <a:xfrm>
                <a:off x="9532851" y="5024338"/>
                <a:ext cx="22124" cy="118559"/>
              </a:xfrm>
              <a:custGeom>
                <a:avLst/>
                <a:gdLst>
                  <a:gd name="T0" fmla="*/ 0 w 20"/>
                  <a:gd name="T1" fmla="*/ 116 h 116"/>
                  <a:gd name="T2" fmla="*/ 1 w 20"/>
                  <a:gd name="T3" fmla="*/ 113 h 116"/>
                  <a:gd name="T4" fmla="*/ 1 w 20"/>
                  <a:gd name="T5" fmla="*/ 108 h 116"/>
                  <a:gd name="T6" fmla="*/ 2 w 20"/>
                  <a:gd name="T7" fmla="*/ 104 h 116"/>
                  <a:gd name="T8" fmla="*/ 2 w 20"/>
                  <a:gd name="T9" fmla="*/ 98 h 116"/>
                  <a:gd name="T10" fmla="*/ 2 w 20"/>
                  <a:gd name="T11" fmla="*/ 92 h 116"/>
                  <a:gd name="T12" fmla="*/ 3 w 20"/>
                  <a:gd name="T13" fmla="*/ 85 h 116"/>
                  <a:gd name="T14" fmla="*/ 3 w 20"/>
                  <a:gd name="T15" fmla="*/ 79 h 116"/>
                  <a:gd name="T16" fmla="*/ 4 w 20"/>
                  <a:gd name="T17" fmla="*/ 71 h 116"/>
                  <a:gd name="T18" fmla="*/ 4 w 20"/>
                  <a:gd name="T19" fmla="*/ 64 h 116"/>
                  <a:gd name="T20" fmla="*/ 4 w 20"/>
                  <a:gd name="T21" fmla="*/ 57 h 116"/>
                  <a:gd name="T22" fmla="*/ 5 w 20"/>
                  <a:gd name="T23" fmla="*/ 50 h 116"/>
                  <a:gd name="T24" fmla="*/ 5 w 20"/>
                  <a:gd name="T25" fmla="*/ 44 h 116"/>
                  <a:gd name="T26" fmla="*/ 6 w 20"/>
                  <a:gd name="T27" fmla="*/ 37 h 116"/>
                  <a:gd name="T28" fmla="*/ 6 w 20"/>
                  <a:gd name="T29" fmla="*/ 31 h 116"/>
                  <a:gd name="T30" fmla="*/ 7 w 20"/>
                  <a:gd name="T31" fmla="*/ 25 h 116"/>
                  <a:gd name="T32" fmla="*/ 7 w 20"/>
                  <a:gd name="T33" fmla="*/ 20 h 116"/>
                  <a:gd name="T34" fmla="*/ 7 w 20"/>
                  <a:gd name="T35" fmla="*/ 15 h 116"/>
                  <a:gd name="T36" fmla="*/ 8 w 20"/>
                  <a:gd name="T37" fmla="*/ 11 h 116"/>
                  <a:gd name="T38" fmla="*/ 8 w 20"/>
                  <a:gd name="T39" fmla="*/ 7 h 116"/>
                  <a:gd name="T40" fmla="*/ 9 w 20"/>
                  <a:gd name="T41" fmla="*/ 5 h 116"/>
                  <a:gd name="T42" fmla="*/ 9 w 20"/>
                  <a:gd name="T43" fmla="*/ 2 h 116"/>
                  <a:gd name="T44" fmla="*/ 9 w 20"/>
                  <a:gd name="T45" fmla="*/ 1 h 116"/>
                  <a:gd name="T46" fmla="*/ 10 w 20"/>
                  <a:gd name="T47" fmla="*/ 0 h 116"/>
                  <a:gd name="T48" fmla="*/ 10 w 20"/>
                  <a:gd name="T49" fmla="*/ 0 h 116"/>
                  <a:gd name="T50" fmla="*/ 11 w 20"/>
                  <a:gd name="T51" fmla="*/ 1 h 116"/>
                  <a:gd name="T52" fmla="*/ 11 w 20"/>
                  <a:gd name="T53" fmla="*/ 2 h 116"/>
                  <a:gd name="T54" fmla="*/ 11 w 20"/>
                  <a:gd name="T55" fmla="*/ 4 h 116"/>
                  <a:gd name="T56" fmla="*/ 12 w 20"/>
                  <a:gd name="T57" fmla="*/ 7 h 116"/>
                  <a:gd name="T58" fmla="*/ 12 w 20"/>
                  <a:gd name="T59" fmla="*/ 10 h 116"/>
                  <a:gd name="T60" fmla="*/ 13 w 20"/>
                  <a:gd name="T61" fmla="*/ 13 h 116"/>
                  <a:gd name="T62" fmla="*/ 13 w 20"/>
                  <a:gd name="T63" fmla="*/ 18 h 116"/>
                  <a:gd name="T64" fmla="*/ 13 w 20"/>
                  <a:gd name="T65" fmla="*/ 22 h 116"/>
                  <a:gd name="T66" fmla="*/ 14 w 20"/>
                  <a:gd name="T67" fmla="*/ 26 h 116"/>
                  <a:gd name="T68" fmla="*/ 14 w 20"/>
                  <a:gd name="T69" fmla="*/ 31 h 116"/>
                  <a:gd name="T70" fmla="*/ 14 w 20"/>
                  <a:gd name="T71" fmla="*/ 36 h 116"/>
                  <a:gd name="T72" fmla="*/ 15 w 20"/>
                  <a:gd name="T73" fmla="*/ 41 h 116"/>
                  <a:gd name="T74" fmla="*/ 15 w 20"/>
                  <a:gd name="T75" fmla="*/ 46 h 116"/>
                  <a:gd name="T76" fmla="*/ 16 w 20"/>
                  <a:gd name="T77" fmla="*/ 52 h 116"/>
                  <a:gd name="T78" fmla="*/ 16 w 20"/>
                  <a:gd name="T79" fmla="*/ 57 h 116"/>
                  <a:gd name="T80" fmla="*/ 16 w 20"/>
                  <a:gd name="T81" fmla="*/ 62 h 116"/>
                  <a:gd name="T82" fmla="*/ 17 w 20"/>
                  <a:gd name="T83" fmla="*/ 66 h 116"/>
                  <a:gd name="T84" fmla="*/ 17 w 20"/>
                  <a:gd name="T85" fmla="*/ 71 h 116"/>
                  <a:gd name="T86" fmla="*/ 18 w 20"/>
                  <a:gd name="T87" fmla="*/ 75 h 116"/>
                  <a:gd name="T88" fmla="*/ 18 w 20"/>
                  <a:gd name="T89" fmla="*/ 79 h 116"/>
                  <a:gd name="T90" fmla="*/ 18 w 20"/>
                  <a:gd name="T91" fmla="*/ 82 h 116"/>
                  <a:gd name="T92" fmla="*/ 19 w 20"/>
                  <a:gd name="T93" fmla="*/ 85 h 116"/>
                  <a:gd name="T94" fmla="*/ 19 w 20"/>
                  <a:gd name="T95" fmla="*/ 88 h 116"/>
                  <a:gd name="T96" fmla="*/ 20 w 20"/>
                  <a:gd name="T97" fmla="*/ 90 h 116"/>
                  <a:gd name="T98" fmla="*/ 20 w 20"/>
                  <a:gd name="T99" fmla="*/ 9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6">
                    <a:moveTo>
                      <a:pt x="0" y="116"/>
                    </a:moveTo>
                    <a:lnTo>
                      <a:pt x="1" y="113"/>
                    </a:lnTo>
                    <a:lnTo>
                      <a:pt x="1" y="108"/>
                    </a:lnTo>
                    <a:lnTo>
                      <a:pt x="2" y="104"/>
                    </a:lnTo>
                    <a:lnTo>
                      <a:pt x="2" y="98"/>
                    </a:lnTo>
                    <a:lnTo>
                      <a:pt x="2" y="92"/>
                    </a:lnTo>
                    <a:lnTo>
                      <a:pt x="3" y="85"/>
                    </a:lnTo>
                    <a:lnTo>
                      <a:pt x="3" y="79"/>
                    </a:lnTo>
                    <a:lnTo>
                      <a:pt x="4" y="71"/>
                    </a:lnTo>
                    <a:lnTo>
                      <a:pt x="4" y="64"/>
                    </a:lnTo>
                    <a:lnTo>
                      <a:pt x="4" y="57"/>
                    </a:lnTo>
                    <a:lnTo>
                      <a:pt x="5" y="50"/>
                    </a:lnTo>
                    <a:lnTo>
                      <a:pt x="5" y="44"/>
                    </a:lnTo>
                    <a:lnTo>
                      <a:pt x="6" y="37"/>
                    </a:lnTo>
                    <a:lnTo>
                      <a:pt x="6" y="31"/>
                    </a:lnTo>
                    <a:lnTo>
                      <a:pt x="7" y="25"/>
                    </a:lnTo>
                    <a:lnTo>
                      <a:pt x="7" y="20"/>
                    </a:lnTo>
                    <a:lnTo>
                      <a:pt x="7" y="15"/>
                    </a:lnTo>
                    <a:lnTo>
                      <a:pt x="8" y="11"/>
                    </a:lnTo>
                    <a:lnTo>
                      <a:pt x="8" y="7"/>
                    </a:lnTo>
                    <a:lnTo>
                      <a:pt x="9" y="5"/>
                    </a:lnTo>
                    <a:lnTo>
                      <a:pt x="9" y="2"/>
                    </a:lnTo>
                    <a:lnTo>
                      <a:pt x="9" y="1"/>
                    </a:lnTo>
                    <a:lnTo>
                      <a:pt x="10" y="0"/>
                    </a:lnTo>
                    <a:lnTo>
                      <a:pt x="10" y="0"/>
                    </a:lnTo>
                    <a:lnTo>
                      <a:pt x="11" y="1"/>
                    </a:lnTo>
                    <a:lnTo>
                      <a:pt x="11" y="2"/>
                    </a:lnTo>
                    <a:lnTo>
                      <a:pt x="11" y="4"/>
                    </a:lnTo>
                    <a:lnTo>
                      <a:pt x="12" y="7"/>
                    </a:lnTo>
                    <a:lnTo>
                      <a:pt x="12" y="10"/>
                    </a:lnTo>
                    <a:lnTo>
                      <a:pt x="13" y="13"/>
                    </a:lnTo>
                    <a:lnTo>
                      <a:pt x="13" y="18"/>
                    </a:lnTo>
                    <a:lnTo>
                      <a:pt x="13" y="22"/>
                    </a:lnTo>
                    <a:lnTo>
                      <a:pt x="14" y="26"/>
                    </a:lnTo>
                    <a:lnTo>
                      <a:pt x="14" y="31"/>
                    </a:lnTo>
                    <a:lnTo>
                      <a:pt x="14" y="36"/>
                    </a:lnTo>
                    <a:lnTo>
                      <a:pt x="15" y="41"/>
                    </a:lnTo>
                    <a:lnTo>
                      <a:pt x="15" y="46"/>
                    </a:lnTo>
                    <a:lnTo>
                      <a:pt x="16" y="52"/>
                    </a:lnTo>
                    <a:lnTo>
                      <a:pt x="16" y="57"/>
                    </a:lnTo>
                    <a:lnTo>
                      <a:pt x="16" y="62"/>
                    </a:lnTo>
                    <a:lnTo>
                      <a:pt x="17" y="66"/>
                    </a:lnTo>
                    <a:lnTo>
                      <a:pt x="17" y="71"/>
                    </a:lnTo>
                    <a:lnTo>
                      <a:pt x="18" y="75"/>
                    </a:lnTo>
                    <a:lnTo>
                      <a:pt x="18" y="79"/>
                    </a:lnTo>
                    <a:lnTo>
                      <a:pt x="18" y="82"/>
                    </a:lnTo>
                    <a:lnTo>
                      <a:pt x="19" y="85"/>
                    </a:lnTo>
                    <a:lnTo>
                      <a:pt x="19" y="88"/>
                    </a:lnTo>
                    <a:lnTo>
                      <a:pt x="20" y="90"/>
                    </a:lnTo>
                    <a:lnTo>
                      <a:pt x="20" y="9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0" name="Freeform 177"/>
              <p:cNvSpPr>
                <a:spLocks/>
              </p:cNvSpPr>
              <p:nvPr/>
            </p:nvSpPr>
            <p:spPr bwMode="auto">
              <a:xfrm>
                <a:off x="9554976" y="5038646"/>
                <a:ext cx="22124" cy="81765"/>
              </a:xfrm>
              <a:custGeom>
                <a:avLst/>
                <a:gdLst>
                  <a:gd name="T0" fmla="*/ 0 w 20"/>
                  <a:gd name="T1" fmla="*/ 78 h 80"/>
                  <a:gd name="T2" fmla="*/ 1 w 20"/>
                  <a:gd name="T3" fmla="*/ 79 h 80"/>
                  <a:gd name="T4" fmla="*/ 1 w 20"/>
                  <a:gd name="T5" fmla="*/ 80 h 80"/>
                  <a:gd name="T6" fmla="*/ 1 w 20"/>
                  <a:gd name="T7" fmla="*/ 80 h 80"/>
                  <a:gd name="T8" fmla="*/ 2 w 20"/>
                  <a:gd name="T9" fmla="*/ 80 h 80"/>
                  <a:gd name="T10" fmla="*/ 2 w 20"/>
                  <a:gd name="T11" fmla="*/ 79 h 80"/>
                  <a:gd name="T12" fmla="*/ 3 w 20"/>
                  <a:gd name="T13" fmla="*/ 78 h 80"/>
                  <a:gd name="T14" fmla="*/ 3 w 20"/>
                  <a:gd name="T15" fmla="*/ 77 h 80"/>
                  <a:gd name="T16" fmla="*/ 3 w 20"/>
                  <a:gd name="T17" fmla="*/ 75 h 80"/>
                  <a:gd name="T18" fmla="*/ 4 w 20"/>
                  <a:gd name="T19" fmla="*/ 73 h 80"/>
                  <a:gd name="T20" fmla="*/ 4 w 20"/>
                  <a:gd name="T21" fmla="*/ 70 h 80"/>
                  <a:gd name="T22" fmla="*/ 5 w 20"/>
                  <a:gd name="T23" fmla="*/ 67 h 80"/>
                  <a:gd name="T24" fmla="*/ 5 w 20"/>
                  <a:gd name="T25" fmla="*/ 64 h 80"/>
                  <a:gd name="T26" fmla="*/ 5 w 20"/>
                  <a:gd name="T27" fmla="*/ 61 h 80"/>
                  <a:gd name="T28" fmla="*/ 6 w 20"/>
                  <a:gd name="T29" fmla="*/ 57 h 80"/>
                  <a:gd name="T30" fmla="*/ 6 w 20"/>
                  <a:gd name="T31" fmla="*/ 54 h 80"/>
                  <a:gd name="T32" fmla="*/ 7 w 20"/>
                  <a:gd name="T33" fmla="*/ 50 h 80"/>
                  <a:gd name="T34" fmla="*/ 7 w 20"/>
                  <a:gd name="T35" fmla="*/ 46 h 80"/>
                  <a:gd name="T36" fmla="*/ 7 w 20"/>
                  <a:gd name="T37" fmla="*/ 42 h 80"/>
                  <a:gd name="T38" fmla="*/ 8 w 20"/>
                  <a:gd name="T39" fmla="*/ 38 h 80"/>
                  <a:gd name="T40" fmla="*/ 8 w 20"/>
                  <a:gd name="T41" fmla="*/ 34 h 80"/>
                  <a:gd name="T42" fmla="*/ 9 w 20"/>
                  <a:gd name="T43" fmla="*/ 30 h 80"/>
                  <a:gd name="T44" fmla="*/ 9 w 20"/>
                  <a:gd name="T45" fmla="*/ 26 h 80"/>
                  <a:gd name="T46" fmla="*/ 9 w 20"/>
                  <a:gd name="T47" fmla="*/ 22 h 80"/>
                  <a:gd name="T48" fmla="*/ 10 w 20"/>
                  <a:gd name="T49" fmla="*/ 19 h 80"/>
                  <a:gd name="T50" fmla="*/ 10 w 20"/>
                  <a:gd name="T51" fmla="*/ 16 h 80"/>
                  <a:gd name="T52" fmla="*/ 11 w 20"/>
                  <a:gd name="T53" fmla="*/ 13 h 80"/>
                  <a:gd name="T54" fmla="*/ 11 w 20"/>
                  <a:gd name="T55" fmla="*/ 10 h 80"/>
                  <a:gd name="T56" fmla="*/ 11 w 20"/>
                  <a:gd name="T57" fmla="*/ 7 h 80"/>
                  <a:gd name="T58" fmla="*/ 12 w 20"/>
                  <a:gd name="T59" fmla="*/ 6 h 80"/>
                  <a:gd name="T60" fmla="*/ 12 w 20"/>
                  <a:gd name="T61" fmla="*/ 4 h 80"/>
                  <a:gd name="T62" fmla="*/ 12 w 20"/>
                  <a:gd name="T63" fmla="*/ 2 h 80"/>
                  <a:gd name="T64" fmla="*/ 13 w 20"/>
                  <a:gd name="T65" fmla="*/ 1 h 80"/>
                  <a:gd name="T66" fmla="*/ 13 w 20"/>
                  <a:gd name="T67" fmla="*/ 1 h 80"/>
                  <a:gd name="T68" fmla="*/ 14 w 20"/>
                  <a:gd name="T69" fmla="*/ 0 h 80"/>
                  <a:gd name="T70" fmla="*/ 14 w 20"/>
                  <a:gd name="T71" fmla="*/ 1 h 80"/>
                  <a:gd name="T72" fmla="*/ 15 w 20"/>
                  <a:gd name="T73" fmla="*/ 1 h 80"/>
                  <a:gd name="T74" fmla="*/ 15 w 20"/>
                  <a:gd name="T75" fmla="*/ 2 h 80"/>
                  <a:gd name="T76" fmla="*/ 15 w 20"/>
                  <a:gd name="T77" fmla="*/ 4 h 80"/>
                  <a:gd name="T78" fmla="*/ 16 w 20"/>
                  <a:gd name="T79" fmla="*/ 6 h 80"/>
                  <a:gd name="T80" fmla="*/ 16 w 20"/>
                  <a:gd name="T81" fmla="*/ 8 h 80"/>
                  <a:gd name="T82" fmla="*/ 17 w 20"/>
                  <a:gd name="T83" fmla="*/ 11 h 80"/>
                  <a:gd name="T84" fmla="*/ 17 w 20"/>
                  <a:gd name="T85" fmla="*/ 14 h 80"/>
                  <a:gd name="T86" fmla="*/ 18 w 20"/>
                  <a:gd name="T87" fmla="*/ 17 h 80"/>
                  <a:gd name="T88" fmla="*/ 18 w 20"/>
                  <a:gd name="T89" fmla="*/ 21 h 80"/>
                  <a:gd name="T90" fmla="*/ 18 w 20"/>
                  <a:gd name="T91" fmla="*/ 25 h 80"/>
                  <a:gd name="T92" fmla="*/ 19 w 20"/>
                  <a:gd name="T93" fmla="*/ 29 h 80"/>
                  <a:gd name="T94" fmla="*/ 19 w 20"/>
                  <a:gd name="T95" fmla="*/ 33 h 80"/>
                  <a:gd name="T96" fmla="*/ 20 w 20"/>
                  <a:gd name="T97" fmla="*/ 38 h 80"/>
                  <a:gd name="T98" fmla="*/ 20 w 20"/>
                  <a:gd name="T99" fmla="*/ 4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
                    <a:moveTo>
                      <a:pt x="0" y="78"/>
                    </a:moveTo>
                    <a:lnTo>
                      <a:pt x="1" y="79"/>
                    </a:lnTo>
                    <a:lnTo>
                      <a:pt x="1" y="80"/>
                    </a:lnTo>
                    <a:lnTo>
                      <a:pt x="1" y="80"/>
                    </a:lnTo>
                    <a:lnTo>
                      <a:pt x="2" y="80"/>
                    </a:lnTo>
                    <a:lnTo>
                      <a:pt x="2" y="79"/>
                    </a:lnTo>
                    <a:lnTo>
                      <a:pt x="3" y="78"/>
                    </a:lnTo>
                    <a:lnTo>
                      <a:pt x="3" y="77"/>
                    </a:lnTo>
                    <a:lnTo>
                      <a:pt x="3" y="75"/>
                    </a:lnTo>
                    <a:lnTo>
                      <a:pt x="4" y="73"/>
                    </a:lnTo>
                    <a:lnTo>
                      <a:pt x="4" y="70"/>
                    </a:lnTo>
                    <a:lnTo>
                      <a:pt x="5" y="67"/>
                    </a:lnTo>
                    <a:lnTo>
                      <a:pt x="5" y="64"/>
                    </a:lnTo>
                    <a:lnTo>
                      <a:pt x="5" y="61"/>
                    </a:lnTo>
                    <a:lnTo>
                      <a:pt x="6" y="57"/>
                    </a:lnTo>
                    <a:lnTo>
                      <a:pt x="6" y="54"/>
                    </a:lnTo>
                    <a:lnTo>
                      <a:pt x="7" y="50"/>
                    </a:lnTo>
                    <a:lnTo>
                      <a:pt x="7" y="46"/>
                    </a:lnTo>
                    <a:lnTo>
                      <a:pt x="7" y="42"/>
                    </a:lnTo>
                    <a:lnTo>
                      <a:pt x="8" y="38"/>
                    </a:lnTo>
                    <a:lnTo>
                      <a:pt x="8" y="34"/>
                    </a:lnTo>
                    <a:lnTo>
                      <a:pt x="9" y="30"/>
                    </a:lnTo>
                    <a:lnTo>
                      <a:pt x="9" y="26"/>
                    </a:lnTo>
                    <a:lnTo>
                      <a:pt x="9" y="22"/>
                    </a:lnTo>
                    <a:lnTo>
                      <a:pt x="10" y="19"/>
                    </a:lnTo>
                    <a:lnTo>
                      <a:pt x="10" y="16"/>
                    </a:lnTo>
                    <a:lnTo>
                      <a:pt x="11" y="13"/>
                    </a:lnTo>
                    <a:lnTo>
                      <a:pt x="11" y="10"/>
                    </a:lnTo>
                    <a:lnTo>
                      <a:pt x="11" y="7"/>
                    </a:lnTo>
                    <a:lnTo>
                      <a:pt x="12" y="6"/>
                    </a:lnTo>
                    <a:lnTo>
                      <a:pt x="12" y="4"/>
                    </a:lnTo>
                    <a:lnTo>
                      <a:pt x="12" y="2"/>
                    </a:lnTo>
                    <a:lnTo>
                      <a:pt x="13" y="1"/>
                    </a:lnTo>
                    <a:lnTo>
                      <a:pt x="13" y="1"/>
                    </a:lnTo>
                    <a:lnTo>
                      <a:pt x="14" y="0"/>
                    </a:lnTo>
                    <a:lnTo>
                      <a:pt x="14" y="1"/>
                    </a:lnTo>
                    <a:lnTo>
                      <a:pt x="15" y="1"/>
                    </a:lnTo>
                    <a:lnTo>
                      <a:pt x="15" y="2"/>
                    </a:lnTo>
                    <a:lnTo>
                      <a:pt x="15" y="4"/>
                    </a:lnTo>
                    <a:lnTo>
                      <a:pt x="16" y="6"/>
                    </a:lnTo>
                    <a:lnTo>
                      <a:pt x="16" y="8"/>
                    </a:lnTo>
                    <a:lnTo>
                      <a:pt x="17" y="11"/>
                    </a:lnTo>
                    <a:lnTo>
                      <a:pt x="17" y="14"/>
                    </a:lnTo>
                    <a:lnTo>
                      <a:pt x="18" y="17"/>
                    </a:lnTo>
                    <a:lnTo>
                      <a:pt x="18" y="21"/>
                    </a:lnTo>
                    <a:lnTo>
                      <a:pt x="18" y="25"/>
                    </a:lnTo>
                    <a:lnTo>
                      <a:pt x="19" y="29"/>
                    </a:lnTo>
                    <a:lnTo>
                      <a:pt x="19" y="33"/>
                    </a:lnTo>
                    <a:lnTo>
                      <a:pt x="20" y="38"/>
                    </a:lnTo>
                    <a:lnTo>
                      <a:pt x="20" y="4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1" name="Freeform 178"/>
              <p:cNvSpPr>
                <a:spLocks/>
              </p:cNvSpPr>
              <p:nvPr/>
            </p:nvSpPr>
            <p:spPr bwMode="auto">
              <a:xfrm>
                <a:off x="9577100" y="5019227"/>
                <a:ext cx="21018" cy="107317"/>
              </a:xfrm>
              <a:custGeom>
                <a:avLst/>
                <a:gdLst>
                  <a:gd name="T0" fmla="*/ 0 w 19"/>
                  <a:gd name="T1" fmla="*/ 61 h 105"/>
                  <a:gd name="T2" fmla="*/ 0 w 19"/>
                  <a:gd name="T3" fmla="*/ 66 h 105"/>
                  <a:gd name="T4" fmla="*/ 1 w 19"/>
                  <a:gd name="T5" fmla="*/ 70 h 105"/>
                  <a:gd name="T6" fmla="*/ 1 w 19"/>
                  <a:gd name="T7" fmla="*/ 75 h 105"/>
                  <a:gd name="T8" fmla="*/ 1 w 19"/>
                  <a:gd name="T9" fmla="*/ 79 h 105"/>
                  <a:gd name="T10" fmla="*/ 2 w 19"/>
                  <a:gd name="T11" fmla="*/ 83 h 105"/>
                  <a:gd name="T12" fmla="*/ 2 w 19"/>
                  <a:gd name="T13" fmla="*/ 87 h 105"/>
                  <a:gd name="T14" fmla="*/ 3 w 19"/>
                  <a:gd name="T15" fmla="*/ 91 h 105"/>
                  <a:gd name="T16" fmla="*/ 3 w 19"/>
                  <a:gd name="T17" fmla="*/ 94 h 105"/>
                  <a:gd name="T18" fmla="*/ 3 w 19"/>
                  <a:gd name="T19" fmla="*/ 97 h 105"/>
                  <a:gd name="T20" fmla="*/ 4 w 19"/>
                  <a:gd name="T21" fmla="*/ 100 h 105"/>
                  <a:gd name="T22" fmla="*/ 4 w 19"/>
                  <a:gd name="T23" fmla="*/ 102 h 105"/>
                  <a:gd name="T24" fmla="*/ 5 w 19"/>
                  <a:gd name="T25" fmla="*/ 103 h 105"/>
                  <a:gd name="T26" fmla="*/ 5 w 19"/>
                  <a:gd name="T27" fmla="*/ 104 h 105"/>
                  <a:gd name="T28" fmla="*/ 5 w 19"/>
                  <a:gd name="T29" fmla="*/ 105 h 105"/>
                  <a:gd name="T30" fmla="*/ 6 w 19"/>
                  <a:gd name="T31" fmla="*/ 105 h 105"/>
                  <a:gd name="T32" fmla="*/ 6 w 19"/>
                  <a:gd name="T33" fmla="*/ 104 h 105"/>
                  <a:gd name="T34" fmla="*/ 7 w 19"/>
                  <a:gd name="T35" fmla="*/ 103 h 105"/>
                  <a:gd name="T36" fmla="*/ 7 w 19"/>
                  <a:gd name="T37" fmla="*/ 101 h 105"/>
                  <a:gd name="T38" fmla="*/ 7 w 19"/>
                  <a:gd name="T39" fmla="*/ 98 h 105"/>
                  <a:gd name="T40" fmla="*/ 8 w 19"/>
                  <a:gd name="T41" fmla="*/ 95 h 105"/>
                  <a:gd name="T42" fmla="*/ 8 w 19"/>
                  <a:gd name="T43" fmla="*/ 91 h 105"/>
                  <a:gd name="T44" fmla="*/ 9 w 19"/>
                  <a:gd name="T45" fmla="*/ 87 h 105"/>
                  <a:gd name="T46" fmla="*/ 9 w 19"/>
                  <a:gd name="T47" fmla="*/ 82 h 105"/>
                  <a:gd name="T48" fmla="*/ 9 w 19"/>
                  <a:gd name="T49" fmla="*/ 78 h 105"/>
                  <a:gd name="T50" fmla="*/ 10 w 19"/>
                  <a:gd name="T51" fmla="*/ 72 h 105"/>
                  <a:gd name="T52" fmla="*/ 10 w 19"/>
                  <a:gd name="T53" fmla="*/ 66 h 105"/>
                  <a:gd name="T54" fmla="*/ 11 w 19"/>
                  <a:gd name="T55" fmla="*/ 61 h 105"/>
                  <a:gd name="T56" fmla="*/ 11 w 19"/>
                  <a:gd name="T57" fmla="*/ 55 h 105"/>
                  <a:gd name="T58" fmla="*/ 12 w 19"/>
                  <a:gd name="T59" fmla="*/ 49 h 105"/>
                  <a:gd name="T60" fmla="*/ 12 w 19"/>
                  <a:gd name="T61" fmla="*/ 43 h 105"/>
                  <a:gd name="T62" fmla="*/ 12 w 19"/>
                  <a:gd name="T63" fmla="*/ 37 h 105"/>
                  <a:gd name="T64" fmla="*/ 13 w 19"/>
                  <a:gd name="T65" fmla="*/ 31 h 105"/>
                  <a:gd name="T66" fmla="*/ 13 w 19"/>
                  <a:gd name="T67" fmla="*/ 25 h 105"/>
                  <a:gd name="T68" fmla="*/ 14 w 19"/>
                  <a:gd name="T69" fmla="*/ 20 h 105"/>
                  <a:gd name="T70" fmla="*/ 14 w 19"/>
                  <a:gd name="T71" fmla="*/ 16 h 105"/>
                  <a:gd name="T72" fmla="*/ 14 w 19"/>
                  <a:gd name="T73" fmla="*/ 12 h 105"/>
                  <a:gd name="T74" fmla="*/ 15 w 19"/>
                  <a:gd name="T75" fmla="*/ 8 h 105"/>
                  <a:gd name="T76" fmla="*/ 15 w 19"/>
                  <a:gd name="T77" fmla="*/ 5 h 105"/>
                  <a:gd name="T78" fmla="*/ 16 w 19"/>
                  <a:gd name="T79" fmla="*/ 3 h 105"/>
                  <a:gd name="T80" fmla="*/ 16 w 19"/>
                  <a:gd name="T81" fmla="*/ 1 h 105"/>
                  <a:gd name="T82" fmla="*/ 16 w 19"/>
                  <a:gd name="T83" fmla="*/ 0 h 105"/>
                  <a:gd name="T84" fmla="*/ 17 w 19"/>
                  <a:gd name="T85" fmla="*/ 0 h 105"/>
                  <a:gd name="T86" fmla="*/ 17 w 19"/>
                  <a:gd name="T87" fmla="*/ 1 h 105"/>
                  <a:gd name="T88" fmla="*/ 18 w 19"/>
                  <a:gd name="T89" fmla="*/ 3 h 105"/>
                  <a:gd name="T90" fmla="*/ 18 w 19"/>
                  <a:gd name="T91" fmla="*/ 5 h 105"/>
                  <a:gd name="T92" fmla="*/ 18 w 19"/>
                  <a:gd name="T93" fmla="*/ 9 h 105"/>
                  <a:gd name="T94" fmla="*/ 19 w 19"/>
                  <a:gd name="T95" fmla="*/ 12 h 105"/>
                  <a:gd name="T96" fmla="*/ 19 w 19"/>
                  <a:gd name="T97" fmla="*/ 17 h 105"/>
                  <a:gd name="T98" fmla="*/ 19 w 19"/>
                  <a:gd name="T99" fmla="*/ 22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5">
                    <a:moveTo>
                      <a:pt x="0" y="61"/>
                    </a:moveTo>
                    <a:lnTo>
                      <a:pt x="0" y="66"/>
                    </a:lnTo>
                    <a:lnTo>
                      <a:pt x="1" y="70"/>
                    </a:lnTo>
                    <a:lnTo>
                      <a:pt x="1" y="75"/>
                    </a:lnTo>
                    <a:lnTo>
                      <a:pt x="1" y="79"/>
                    </a:lnTo>
                    <a:lnTo>
                      <a:pt x="2" y="83"/>
                    </a:lnTo>
                    <a:lnTo>
                      <a:pt x="2" y="87"/>
                    </a:lnTo>
                    <a:lnTo>
                      <a:pt x="3" y="91"/>
                    </a:lnTo>
                    <a:lnTo>
                      <a:pt x="3" y="94"/>
                    </a:lnTo>
                    <a:lnTo>
                      <a:pt x="3" y="97"/>
                    </a:lnTo>
                    <a:lnTo>
                      <a:pt x="4" y="100"/>
                    </a:lnTo>
                    <a:lnTo>
                      <a:pt x="4" y="102"/>
                    </a:lnTo>
                    <a:lnTo>
                      <a:pt x="5" y="103"/>
                    </a:lnTo>
                    <a:lnTo>
                      <a:pt x="5" y="104"/>
                    </a:lnTo>
                    <a:lnTo>
                      <a:pt x="5" y="105"/>
                    </a:lnTo>
                    <a:lnTo>
                      <a:pt x="6" y="105"/>
                    </a:lnTo>
                    <a:lnTo>
                      <a:pt x="6" y="104"/>
                    </a:lnTo>
                    <a:lnTo>
                      <a:pt x="7" y="103"/>
                    </a:lnTo>
                    <a:lnTo>
                      <a:pt x="7" y="101"/>
                    </a:lnTo>
                    <a:lnTo>
                      <a:pt x="7" y="98"/>
                    </a:lnTo>
                    <a:lnTo>
                      <a:pt x="8" y="95"/>
                    </a:lnTo>
                    <a:lnTo>
                      <a:pt x="8" y="91"/>
                    </a:lnTo>
                    <a:lnTo>
                      <a:pt x="9" y="87"/>
                    </a:lnTo>
                    <a:lnTo>
                      <a:pt x="9" y="82"/>
                    </a:lnTo>
                    <a:lnTo>
                      <a:pt x="9" y="78"/>
                    </a:lnTo>
                    <a:lnTo>
                      <a:pt x="10" y="72"/>
                    </a:lnTo>
                    <a:lnTo>
                      <a:pt x="10" y="66"/>
                    </a:lnTo>
                    <a:lnTo>
                      <a:pt x="11" y="61"/>
                    </a:lnTo>
                    <a:lnTo>
                      <a:pt x="11" y="55"/>
                    </a:lnTo>
                    <a:lnTo>
                      <a:pt x="12" y="49"/>
                    </a:lnTo>
                    <a:lnTo>
                      <a:pt x="12" y="43"/>
                    </a:lnTo>
                    <a:lnTo>
                      <a:pt x="12" y="37"/>
                    </a:lnTo>
                    <a:lnTo>
                      <a:pt x="13" y="31"/>
                    </a:lnTo>
                    <a:lnTo>
                      <a:pt x="13" y="25"/>
                    </a:lnTo>
                    <a:lnTo>
                      <a:pt x="14" y="20"/>
                    </a:lnTo>
                    <a:lnTo>
                      <a:pt x="14" y="16"/>
                    </a:lnTo>
                    <a:lnTo>
                      <a:pt x="14" y="12"/>
                    </a:lnTo>
                    <a:lnTo>
                      <a:pt x="15" y="8"/>
                    </a:lnTo>
                    <a:lnTo>
                      <a:pt x="15" y="5"/>
                    </a:lnTo>
                    <a:lnTo>
                      <a:pt x="16" y="3"/>
                    </a:lnTo>
                    <a:lnTo>
                      <a:pt x="16" y="1"/>
                    </a:lnTo>
                    <a:lnTo>
                      <a:pt x="16" y="0"/>
                    </a:lnTo>
                    <a:lnTo>
                      <a:pt x="17" y="0"/>
                    </a:lnTo>
                    <a:lnTo>
                      <a:pt x="17" y="1"/>
                    </a:lnTo>
                    <a:lnTo>
                      <a:pt x="18" y="3"/>
                    </a:lnTo>
                    <a:lnTo>
                      <a:pt x="18" y="5"/>
                    </a:lnTo>
                    <a:lnTo>
                      <a:pt x="18" y="9"/>
                    </a:lnTo>
                    <a:lnTo>
                      <a:pt x="19" y="12"/>
                    </a:lnTo>
                    <a:lnTo>
                      <a:pt x="19" y="17"/>
                    </a:lnTo>
                    <a:lnTo>
                      <a:pt x="19" y="2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2" name="Freeform 179"/>
              <p:cNvSpPr>
                <a:spLocks/>
              </p:cNvSpPr>
              <p:nvPr/>
            </p:nvSpPr>
            <p:spPr bwMode="auto">
              <a:xfrm>
                <a:off x="9598118" y="5002874"/>
                <a:ext cx="22124" cy="144111"/>
              </a:xfrm>
              <a:custGeom>
                <a:avLst/>
                <a:gdLst>
                  <a:gd name="T0" fmla="*/ 0 w 20"/>
                  <a:gd name="T1" fmla="*/ 38 h 141"/>
                  <a:gd name="T2" fmla="*/ 1 w 20"/>
                  <a:gd name="T3" fmla="*/ 44 h 141"/>
                  <a:gd name="T4" fmla="*/ 1 w 20"/>
                  <a:gd name="T5" fmla="*/ 51 h 141"/>
                  <a:gd name="T6" fmla="*/ 2 w 20"/>
                  <a:gd name="T7" fmla="*/ 57 h 141"/>
                  <a:gd name="T8" fmla="*/ 2 w 20"/>
                  <a:gd name="T9" fmla="*/ 64 h 141"/>
                  <a:gd name="T10" fmla="*/ 2 w 20"/>
                  <a:gd name="T11" fmla="*/ 72 h 141"/>
                  <a:gd name="T12" fmla="*/ 3 w 20"/>
                  <a:gd name="T13" fmla="*/ 79 h 141"/>
                  <a:gd name="T14" fmla="*/ 3 w 20"/>
                  <a:gd name="T15" fmla="*/ 87 h 141"/>
                  <a:gd name="T16" fmla="*/ 4 w 20"/>
                  <a:gd name="T17" fmla="*/ 94 h 141"/>
                  <a:gd name="T18" fmla="*/ 4 w 20"/>
                  <a:gd name="T19" fmla="*/ 101 h 141"/>
                  <a:gd name="T20" fmla="*/ 4 w 20"/>
                  <a:gd name="T21" fmla="*/ 108 h 141"/>
                  <a:gd name="T22" fmla="*/ 5 w 20"/>
                  <a:gd name="T23" fmla="*/ 114 h 141"/>
                  <a:gd name="T24" fmla="*/ 5 w 20"/>
                  <a:gd name="T25" fmla="*/ 121 h 141"/>
                  <a:gd name="T26" fmla="*/ 6 w 20"/>
                  <a:gd name="T27" fmla="*/ 126 h 141"/>
                  <a:gd name="T28" fmla="*/ 6 w 20"/>
                  <a:gd name="T29" fmla="*/ 130 h 141"/>
                  <a:gd name="T30" fmla="*/ 7 w 20"/>
                  <a:gd name="T31" fmla="*/ 134 h 141"/>
                  <a:gd name="T32" fmla="*/ 7 w 20"/>
                  <a:gd name="T33" fmla="*/ 138 h 141"/>
                  <a:gd name="T34" fmla="*/ 7 w 20"/>
                  <a:gd name="T35" fmla="*/ 140 h 141"/>
                  <a:gd name="T36" fmla="*/ 8 w 20"/>
                  <a:gd name="T37" fmla="*/ 141 h 141"/>
                  <a:gd name="T38" fmla="*/ 8 w 20"/>
                  <a:gd name="T39" fmla="*/ 141 h 141"/>
                  <a:gd name="T40" fmla="*/ 9 w 20"/>
                  <a:gd name="T41" fmla="*/ 141 h 141"/>
                  <a:gd name="T42" fmla="*/ 9 w 20"/>
                  <a:gd name="T43" fmla="*/ 139 h 141"/>
                  <a:gd name="T44" fmla="*/ 9 w 20"/>
                  <a:gd name="T45" fmla="*/ 137 h 141"/>
                  <a:gd name="T46" fmla="*/ 10 w 20"/>
                  <a:gd name="T47" fmla="*/ 133 h 141"/>
                  <a:gd name="T48" fmla="*/ 10 w 20"/>
                  <a:gd name="T49" fmla="*/ 129 h 141"/>
                  <a:gd name="T50" fmla="*/ 11 w 20"/>
                  <a:gd name="T51" fmla="*/ 124 h 141"/>
                  <a:gd name="T52" fmla="*/ 11 w 20"/>
                  <a:gd name="T53" fmla="*/ 118 h 141"/>
                  <a:gd name="T54" fmla="*/ 11 w 20"/>
                  <a:gd name="T55" fmla="*/ 111 h 141"/>
                  <a:gd name="T56" fmla="*/ 12 w 20"/>
                  <a:gd name="T57" fmla="*/ 104 h 141"/>
                  <a:gd name="T58" fmla="*/ 12 w 20"/>
                  <a:gd name="T59" fmla="*/ 96 h 141"/>
                  <a:gd name="T60" fmla="*/ 13 w 20"/>
                  <a:gd name="T61" fmla="*/ 88 h 141"/>
                  <a:gd name="T62" fmla="*/ 13 w 20"/>
                  <a:gd name="T63" fmla="*/ 80 h 141"/>
                  <a:gd name="T64" fmla="*/ 13 w 20"/>
                  <a:gd name="T65" fmla="*/ 71 h 141"/>
                  <a:gd name="T66" fmla="*/ 14 w 20"/>
                  <a:gd name="T67" fmla="*/ 63 h 141"/>
                  <a:gd name="T68" fmla="*/ 14 w 20"/>
                  <a:gd name="T69" fmla="*/ 54 h 141"/>
                  <a:gd name="T70" fmla="*/ 15 w 20"/>
                  <a:gd name="T71" fmla="*/ 46 h 141"/>
                  <a:gd name="T72" fmla="*/ 15 w 20"/>
                  <a:gd name="T73" fmla="*/ 38 h 141"/>
                  <a:gd name="T74" fmla="*/ 15 w 20"/>
                  <a:gd name="T75" fmla="*/ 31 h 141"/>
                  <a:gd name="T76" fmla="*/ 16 w 20"/>
                  <a:gd name="T77" fmla="*/ 24 h 141"/>
                  <a:gd name="T78" fmla="*/ 16 w 20"/>
                  <a:gd name="T79" fmla="*/ 18 h 141"/>
                  <a:gd name="T80" fmla="*/ 17 w 20"/>
                  <a:gd name="T81" fmla="*/ 12 h 141"/>
                  <a:gd name="T82" fmla="*/ 17 w 20"/>
                  <a:gd name="T83" fmla="*/ 8 h 141"/>
                  <a:gd name="T84" fmla="*/ 17 w 20"/>
                  <a:gd name="T85" fmla="*/ 5 h 141"/>
                  <a:gd name="T86" fmla="*/ 18 w 20"/>
                  <a:gd name="T87" fmla="*/ 2 h 141"/>
                  <a:gd name="T88" fmla="*/ 18 w 20"/>
                  <a:gd name="T89" fmla="*/ 1 h 141"/>
                  <a:gd name="T90" fmla="*/ 18 w 20"/>
                  <a:gd name="T91" fmla="*/ 0 h 141"/>
                  <a:gd name="T92" fmla="*/ 19 w 20"/>
                  <a:gd name="T93" fmla="*/ 1 h 141"/>
                  <a:gd name="T94" fmla="*/ 19 w 20"/>
                  <a:gd name="T95" fmla="*/ 3 h 141"/>
                  <a:gd name="T96" fmla="*/ 20 w 20"/>
                  <a:gd name="T97" fmla="*/ 5 h 141"/>
                  <a:gd name="T98" fmla="*/ 20 w 20"/>
                  <a:gd name="T99" fmla="*/ 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1">
                    <a:moveTo>
                      <a:pt x="0" y="38"/>
                    </a:moveTo>
                    <a:lnTo>
                      <a:pt x="1" y="44"/>
                    </a:lnTo>
                    <a:lnTo>
                      <a:pt x="1" y="51"/>
                    </a:lnTo>
                    <a:lnTo>
                      <a:pt x="2" y="57"/>
                    </a:lnTo>
                    <a:lnTo>
                      <a:pt x="2" y="64"/>
                    </a:lnTo>
                    <a:lnTo>
                      <a:pt x="2" y="72"/>
                    </a:lnTo>
                    <a:lnTo>
                      <a:pt x="3" y="79"/>
                    </a:lnTo>
                    <a:lnTo>
                      <a:pt x="3" y="87"/>
                    </a:lnTo>
                    <a:lnTo>
                      <a:pt x="4" y="94"/>
                    </a:lnTo>
                    <a:lnTo>
                      <a:pt x="4" y="101"/>
                    </a:lnTo>
                    <a:lnTo>
                      <a:pt x="4" y="108"/>
                    </a:lnTo>
                    <a:lnTo>
                      <a:pt x="5" y="114"/>
                    </a:lnTo>
                    <a:lnTo>
                      <a:pt x="5" y="121"/>
                    </a:lnTo>
                    <a:lnTo>
                      <a:pt x="6" y="126"/>
                    </a:lnTo>
                    <a:lnTo>
                      <a:pt x="6" y="130"/>
                    </a:lnTo>
                    <a:lnTo>
                      <a:pt x="7" y="134"/>
                    </a:lnTo>
                    <a:lnTo>
                      <a:pt x="7" y="138"/>
                    </a:lnTo>
                    <a:lnTo>
                      <a:pt x="7" y="140"/>
                    </a:lnTo>
                    <a:lnTo>
                      <a:pt x="8" y="141"/>
                    </a:lnTo>
                    <a:lnTo>
                      <a:pt x="8" y="141"/>
                    </a:lnTo>
                    <a:lnTo>
                      <a:pt x="9" y="141"/>
                    </a:lnTo>
                    <a:lnTo>
                      <a:pt x="9" y="139"/>
                    </a:lnTo>
                    <a:lnTo>
                      <a:pt x="9" y="137"/>
                    </a:lnTo>
                    <a:lnTo>
                      <a:pt x="10" y="133"/>
                    </a:lnTo>
                    <a:lnTo>
                      <a:pt x="10" y="129"/>
                    </a:lnTo>
                    <a:lnTo>
                      <a:pt x="11" y="124"/>
                    </a:lnTo>
                    <a:lnTo>
                      <a:pt x="11" y="118"/>
                    </a:lnTo>
                    <a:lnTo>
                      <a:pt x="11" y="111"/>
                    </a:lnTo>
                    <a:lnTo>
                      <a:pt x="12" y="104"/>
                    </a:lnTo>
                    <a:lnTo>
                      <a:pt x="12" y="96"/>
                    </a:lnTo>
                    <a:lnTo>
                      <a:pt x="13" y="88"/>
                    </a:lnTo>
                    <a:lnTo>
                      <a:pt x="13" y="80"/>
                    </a:lnTo>
                    <a:lnTo>
                      <a:pt x="13" y="71"/>
                    </a:lnTo>
                    <a:lnTo>
                      <a:pt x="14" y="63"/>
                    </a:lnTo>
                    <a:lnTo>
                      <a:pt x="14" y="54"/>
                    </a:lnTo>
                    <a:lnTo>
                      <a:pt x="15" y="46"/>
                    </a:lnTo>
                    <a:lnTo>
                      <a:pt x="15" y="38"/>
                    </a:lnTo>
                    <a:lnTo>
                      <a:pt x="15" y="31"/>
                    </a:lnTo>
                    <a:lnTo>
                      <a:pt x="16" y="24"/>
                    </a:lnTo>
                    <a:lnTo>
                      <a:pt x="16" y="18"/>
                    </a:lnTo>
                    <a:lnTo>
                      <a:pt x="17" y="12"/>
                    </a:lnTo>
                    <a:lnTo>
                      <a:pt x="17" y="8"/>
                    </a:lnTo>
                    <a:lnTo>
                      <a:pt x="17" y="5"/>
                    </a:lnTo>
                    <a:lnTo>
                      <a:pt x="18" y="2"/>
                    </a:lnTo>
                    <a:lnTo>
                      <a:pt x="18" y="1"/>
                    </a:lnTo>
                    <a:lnTo>
                      <a:pt x="18" y="0"/>
                    </a:lnTo>
                    <a:lnTo>
                      <a:pt x="19" y="1"/>
                    </a:lnTo>
                    <a:lnTo>
                      <a:pt x="19" y="3"/>
                    </a:lnTo>
                    <a:lnTo>
                      <a:pt x="20" y="5"/>
                    </a:lnTo>
                    <a:lnTo>
                      <a:pt x="20" y="9"/>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3" name="Freeform 180"/>
              <p:cNvSpPr>
                <a:spLocks/>
              </p:cNvSpPr>
              <p:nvPr/>
            </p:nvSpPr>
            <p:spPr bwMode="auto">
              <a:xfrm>
                <a:off x="9620242" y="5001852"/>
                <a:ext cx="22124" cy="155353"/>
              </a:xfrm>
              <a:custGeom>
                <a:avLst/>
                <a:gdLst>
                  <a:gd name="T0" fmla="*/ 0 w 20"/>
                  <a:gd name="T1" fmla="*/ 10 h 152"/>
                  <a:gd name="T2" fmla="*/ 1 w 20"/>
                  <a:gd name="T3" fmla="*/ 15 h 152"/>
                  <a:gd name="T4" fmla="*/ 1 w 20"/>
                  <a:gd name="T5" fmla="*/ 21 h 152"/>
                  <a:gd name="T6" fmla="*/ 1 w 20"/>
                  <a:gd name="T7" fmla="*/ 27 h 152"/>
                  <a:gd name="T8" fmla="*/ 2 w 20"/>
                  <a:gd name="T9" fmla="*/ 34 h 152"/>
                  <a:gd name="T10" fmla="*/ 2 w 20"/>
                  <a:gd name="T11" fmla="*/ 42 h 152"/>
                  <a:gd name="T12" fmla="*/ 3 w 20"/>
                  <a:gd name="T13" fmla="*/ 51 h 152"/>
                  <a:gd name="T14" fmla="*/ 3 w 20"/>
                  <a:gd name="T15" fmla="*/ 60 h 152"/>
                  <a:gd name="T16" fmla="*/ 4 w 20"/>
                  <a:gd name="T17" fmla="*/ 68 h 152"/>
                  <a:gd name="T18" fmla="*/ 4 w 20"/>
                  <a:gd name="T19" fmla="*/ 77 h 152"/>
                  <a:gd name="T20" fmla="*/ 4 w 20"/>
                  <a:gd name="T21" fmla="*/ 87 h 152"/>
                  <a:gd name="T22" fmla="*/ 5 w 20"/>
                  <a:gd name="T23" fmla="*/ 96 h 152"/>
                  <a:gd name="T24" fmla="*/ 5 w 20"/>
                  <a:gd name="T25" fmla="*/ 104 h 152"/>
                  <a:gd name="T26" fmla="*/ 6 w 20"/>
                  <a:gd name="T27" fmla="*/ 113 h 152"/>
                  <a:gd name="T28" fmla="*/ 6 w 20"/>
                  <a:gd name="T29" fmla="*/ 120 h 152"/>
                  <a:gd name="T30" fmla="*/ 6 w 20"/>
                  <a:gd name="T31" fmla="*/ 127 h 152"/>
                  <a:gd name="T32" fmla="*/ 7 w 20"/>
                  <a:gd name="T33" fmla="*/ 134 h 152"/>
                  <a:gd name="T34" fmla="*/ 7 w 20"/>
                  <a:gd name="T35" fmla="*/ 139 h 152"/>
                  <a:gd name="T36" fmla="*/ 7 w 20"/>
                  <a:gd name="T37" fmla="*/ 144 h 152"/>
                  <a:gd name="T38" fmla="*/ 8 w 20"/>
                  <a:gd name="T39" fmla="*/ 147 h 152"/>
                  <a:gd name="T40" fmla="*/ 8 w 20"/>
                  <a:gd name="T41" fmla="*/ 150 h 152"/>
                  <a:gd name="T42" fmla="*/ 9 w 20"/>
                  <a:gd name="T43" fmla="*/ 151 h 152"/>
                  <a:gd name="T44" fmla="*/ 9 w 20"/>
                  <a:gd name="T45" fmla="*/ 152 h 152"/>
                  <a:gd name="T46" fmla="*/ 9 w 20"/>
                  <a:gd name="T47" fmla="*/ 151 h 152"/>
                  <a:gd name="T48" fmla="*/ 10 w 20"/>
                  <a:gd name="T49" fmla="*/ 149 h 152"/>
                  <a:gd name="T50" fmla="*/ 10 w 20"/>
                  <a:gd name="T51" fmla="*/ 146 h 152"/>
                  <a:gd name="T52" fmla="*/ 11 w 20"/>
                  <a:gd name="T53" fmla="*/ 142 h 152"/>
                  <a:gd name="T54" fmla="*/ 11 w 20"/>
                  <a:gd name="T55" fmla="*/ 136 h 152"/>
                  <a:gd name="T56" fmla="*/ 11 w 20"/>
                  <a:gd name="T57" fmla="*/ 131 h 152"/>
                  <a:gd name="T58" fmla="*/ 12 w 20"/>
                  <a:gd name="T59" fmla="*/ 124 h 152"/>
                  <a:gd name="T60" fmla="*/ 12 w 20"/>
                  <a:gd name="T61" fmla="*/ 116 h 152"/>
                  <a:gd name="T62" fmla="*/ 13 w 20"/>
                  <a:gd name="T63" fmla="*/ 108 h 152"/>
                  <a:gd name="T64" fmla="*/ 13 w 20"/>
                  <a:gd name="T65" fmla="*/ 99 h 152"/>
                  <a:gd name="T66" fmla="*/ 13 w 20"/>
                  <a:gd name="T67" fmla="*/ 91 h 152"/>
                  <a:gd name="T68" fmla="*/ 14 w 20"/>
                  <a:gd name="T69" fmla="*/ 81 h 152"/>
                  <a:gd name="T70" fmla="*/ 14 w 20"/>
                  <a:gd name="T71" fmla="*/ 72 h 152"/>
                  <a:gd name="T72" fmla="*/ 15 w 20"/>
                  <a:gd name="T73" fmla="*/ 63 h 152"/>
                  <a:gd name="T74" fmla="*/ 15 w 20"/>
                  <a:gd name="T75" fmla="*/ 54 h 152"/>
                  <a:gd name="T76" fmla="*/ 15 w 20"/>
                  <a:gd name="T77" fmla="*/ 45 h 152"/>
                  <a:gd name="T78" fmla="*/ 16 w 20"/>
                  <a:gd name="T79" fmla="*/ 37 h 152"/>
                  <a:gd name="T80" fmla="*/ 16 w 20"/>
                  <a:gd name="T81" fmla="*/ 29 h 152"/>
                  <a:gd name="T82" fmla="*/ 17 w 20"/>
                  <a:gd name="T83" fmla="*/ 23 h 152"/>
                  <a:gd name="T84" fmla="*/ 17 w 20"/>
                  <a:gd name="T85" fmla="*/ 17 h 152"/>
                  <a:gd name="T86" fmla="*/ 18 w 20"/>
                  <a:gd name="T87" fmla="*/ 11 h 152"/>
                  <a:gd name="T88" fmla="*/ 18 w 20"/>
                  <a:gd name="T89" fmla="*/ 7 h 152"/>
                  <a:gd name="T90" fmla="*/ 18 w 20"/>
                  <a:gd name="T91" fmla="*/ 4 h 152"/>
                  <a:gd name="T92" fmla="*/ 19 w 20"/>
                  <a:gd name="T93" fmla="*/ 1 h 152"/>
                  <a:gd name="T94" fmla="*/ 19 w 20"/>
                  <a:gd name="T95" fmla="*/ 0 h 152"/>
                  <a:gd name="T96" fmla="*/ 20 w 20"/>
                  <a:gd name="T97" fmla="*/ 0 h 152"/>
                  <a:gd name="T98" fmla="*/ 20 w 20"/>
                  <a:gd name="T99"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52">
                    <a:moveTo>
                      <a:pt x="0" y="10"/>
                    </a:moveTo>
                    <a:lnTo>
                      <a:pt x="1" y="15"/>
                    </a:lnTo>
                    <a:lnTo>
                      <a:pt x="1" y="21"/>
                    </a:lnTo>
                    <a:lnTo>
                      <a:pt x="1" y="27"/>
                    </a:lnTo>
                    <a:lnTo>
                      <a:pt x="2" y="34"/>
                    </a:lnTo>
                    <a:lnTo>
                      <a:pt x="2" y="42"/>
                    </a:lnTo>
                    <a:lnTo>
                      <a:pt x="3" y="51"/>
                    </a:lnTo>
                    <a:lnTo>
                      <a:pt x="3" y="60"/>
                    </a:lnTo>
                    <a:lnTo>
                      <a:pt x="4" y="68"/>
                    </a:lnTo>
                    <a:lnTo>
                      <a:pt x="4" y="77"/>
                    </a:lnTo>
                    <a:lnTo>
                      <a:pt x="4" y="87"/>
                    </a:lnTo>
                    <a:lnTo>
                      <a:pt x="5" y="96"/>
                    </a:lnTo>
                    <a:lnTo>
                      <a:pt x="5" y="104"/>
                    </a:lnTo>
                    <a:lnTo>
                      <a:pt x="6" y="113"/>
                    </a:lnTo>
                    <a:lnTo>
                      <a:pt x="6" y="120"/>
                    </a:lnTo>
                    <a:lnTo>
                      <a:pt x="6" y="127"/>
                    </a:lnTo>
                    <a:lnTo>
                      <a:pt x="7" y="134"/>
                    </a:lnTo>
                    <a:lnTo>
                      <a:pt x="7" y="139"/>
                    </a:lnTo>
                    <a:lnTo>
                      <a:pt x="7" y="144"/>
                    </a:lnTo>
                    <a:lnTo>
                      <a:pt x="8" y="147"/>
                    </a:lnTo>
                    <a:lnTo>
                      <a:pt x="8" y="150"/>
                    </a:lnTo>
                    <a:lnTo>
                      <a:pt x="9" y="151"/>
                    </a:lnTo>
                    <a:lnTo>
                      <a:pt x="9" y="152"/>
                    </a:lnTo>
                    <a:lnTo>
                      <a:pt x="9" y="151"/>
                    </a:lnTo>
                    <a:lnTo>
                      <a:pt x="10" y="149"/>
                    </a:lnTo>
                    <a:lnTo>
                      <a:pt x="10" y="146"/>
                    </a:lnTo>
                    <a:lnTo>
                      <a:pt x="11" y="142"/>
                    </a:lnTo>
                    <a:lnTo>
                      <a:pt x="11" y="136"/>
                    </a:lnTo>
                    <a:lnTo>
                      <a:pt x="11" y="131"/>
                    </a:lnTo>
                    <a:lnTo>
                      <a:pt x="12" y="124"/>
                    </a:lnTo>
                    <a:lnTo>
                      <a:pt x="12" y="116"/>
                    </a:lnTo>
                    <a:lnTo>
                      <a:pt x="13" y="108"/>
                    </a:lnTo>
                    <a:lnTo>
                      <a:pt x="13" y="99"/>
                    </a:lnTo>
                    <a:lnTo>
                      <a:pt x="13" y="91"/>
                    </a:lnTo>
                    <a:lnTo>
                      <a:pt x="14" y="81"/>
                    </a:lnTo>
                    <a:lnTo>
                      <a:pt x="14" y="72"/>
                    </a:lnTo>
                    <a:lnTo>
                      <a:pt x="15" y="63"/>
                    </a:lnTo>
                    <a:lnTo>
                      <a:pt x="15" y="54"/>
                    </a:lnTo>
                    <a:lnTo>
                      <a:pt x="15" y="45"/>
                    </a:lnTo>
                    <a:lnTo>
                      <a:pt x="16" y="37"/>
                    </a:lnTo>
                    <a:lnTo>
                      <a:pt x="16" y="29"/>
                    </a:lnTo>
                    <a:lnTo>
                      <a:pt x="17" y="23"/>
                    </a:lnTo>
                    <a:lnTo>
                      <a:pt x="17" y="17"/>
                    </a:lnTo>
                    <a:lnTo>
                      <a:pt x="18" y="11"/>
                    </a:lnTo>
                    <a:lnTo>
                      <a:pt x="18" y="7"/>
                    </a:lnTo>
                    <a:lnTo>
                      <a:pt x="18" y="4"/>
                    </a:lnTo>
                    <a:lnTo>
                      <a:pt x="19" y="1"/>
                    </a:lnTo>
                    <a:lnTo>
                      <a:pt x="19" y="0"/>
                    </a:lnTo>
                    <a:lnTo>
                      <a:pt x="20" y="0"/>
                    </a:lnTo>
                    <a:lnTo>
                      <a:pt x="20"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4" name="Freeform 181"/>
              <p:cNvSpPr>
                <a:spLocks/>
              </p:cNvSpPr>
              <p:nvPr/>
            </p:nvSpPr>
            <p:spPr bwMode="auto">
              <a:xfrm>
                <a:off x="9642366" y="5002874"/>
                <a:ext cx="22124" cy="147177"/>
              </a:xfrm>
              <a:custGeom>
                <a:avLst/>
                <a:gdLst>
                  <a:gd name="T0" fmla="*/ 0 w 20"/>
                  <a:gd name="T1" fmla="*/ 0 h 144"/>
                  <a:gd name="T2" fmla="*/ 0 w 20"/>
                  <a:gd name="T3" fmla="*/ 2 h 144"/>
                  <a:gd name="T4" fmla="*/ 1 w 20"/>
                  <a:gd name="T5" fmla="*/ 5 h 144"/>
                  <a:gd name="T6" fmla="*/ 1 w 20"/>
                  <a:gd name="T7" fmla="*/ 10 h 144"/>
                  <a:gd name="T8" fmla="*/ 2 w 20"/>
                  <a:gd name="T9" fmla="*/ 15 h 144"/>
                  <a:gd name="T10" fmla="*/ 2 w 20"/>
                  <a:gd name="T11" fmla="*/ 21 h 144"/>
                  <a:gd name="T12" fmla="*/ 2 w 20"/>
                  <a:gd name="T13" fmla="*/ 28 h 144"/>
                  <a:gd name="T14" fmla="*/ 3 w 20"/>
                  <a:gd name="T15" fmla="*/ 35 h 144"/>
                  <a:gd name="T16" fmla="*/ 3 w 20"/>
                  <a:gd name="T17" fmla="*/ 43 h 144"/>
                  <a:gd name="T18" fmla="*/ 4 w 20"/>
                  <a:gd name="T19" fmla="*/ 51 h 144"/>
                  <a:gd name="T20" fmla="*/ 4 w 20"/>
                  <a:gd name="T21" fmla="*/ 60 h 144"/>
                  <a:gd name="T22" fmla="*/ 4 w 20"/>
                  <a:gd name="T23" fmla="*/ 69 h 144"/>
                  <a:gd name="T24" fmla="*/ 5 w 20"/>
                  <a:gd name="T25" fmla="*/ 77 h 144"/>
                  <a:gd name="T26" fmla="*/ 5 w 20"/>
                  <a:gd name="T27" fmla="*/ 86 h 144"/>
                  <a:gd name="T28" fmla="*/ 5 w 20"/>
                  <a:gd name="T29" fmla="*/ 95 h 144"/>
                  <a:gd name="T30" fmla="*/ 6 w 20"/>
                  <a:gd name="T31" fmla="*/ 103 h 144"/>
                  <a:gd name="T32" fmla="*/ 6 w 20"/>
                  <a:gd name="T33" fmla="*/ 110 h 144"/>
                  <a:gd name="T34" fmla="*/ 7 w 20"/>
                  <a:gd name="T35" fmla="*/ 118 h 144"/>
                  <a:gd name="T36" fmla="*/ 7 w 20"/>
                  <a:gd name="T37" fmla="*/ 124 h 144"/>
                  <a:gd name="T38" fmla="*/ 7 w 20"/>
                  <a:gd name="T39" fmla="*/ 130 h 144"/>
                  <a:gd name="T40" fmla="*/ 8 w 20"/>
                  <a:gd name="T41" fmla="*/ 135 h 144"/>
                  <a:gd name="T42" fmla="*/ 8 w 20"/>
                  <a:gd name="T43" fmla="*/ 139 h 144"/>
                  <a:gd name="T44" fmla="*/ 9 w 20"/>
                  <a:gd name="T45" fmla="*/ 141 h 144"/>
                  <a:gd name="T46" fmla="*/ 9 w 20"/>
                  <a:gd name="T47" fmla="*/ 143 h 144"/>
                  <a:gd name="T48" fmla="*/ 9 w 20"/>
                  <a:gd name="T49" fmla="*/ 144 h 144"/>
                  <a:gd name="T50" fmla="*/ 10 w 20"/>
                  <a:gd name="T51" fmla="*/ 144 h 144"/>
                  <a:gd name="T52" fmla="*/ 10 w 20"/>
                  <a:gd name="T53" fmla="*/ 143 h 144"/>
                  <a:gd name="T54" fmla="*/ 11 w 20"/>
                  <a:gd name="T55" fmla="*/ 141 h 144"/>
                  <a:gd name="T56" fmla="*/ 11 w 20"/>
                  <a:gd name="T57" fmla="*/ 138 h 144"/>
                  <a:gd name="T58" fmla="*/ 12 w 20"/>
                  <a:gd name="T59" fmla="*/ 134 h 144"/>
                  <a:gd name="T60" fmla="*/ 12 w 20"/>
                  <a:gd name="T61" fmla="*/ 129 h 144"/>
                  <a:gd name="T62" fmla="*/ 12 w 20"/>
                  <a:gd name="T63" fmla="*/ 123 h 144"/>
                  <a:gd name="T64" fmla="*/ 13 w 20"/>
                  <a:gd name="T65" fmla="*/ 117 h 144"/>
                  <a:gd name="T66" fmla="*/ 13 w 20"/>
                  <a:gd name="T67" fmla="*/ 110 h 144"/>
                  <a:gd name="T68" fmla="*/ 14 w 20"/>
                  <a:gd name="T69" fmla="*/ 103 h 144"/>
                  <a:gd name="T70" fmla="*/ 14 w 20"/>
                  <a:gd name="T71" fmla="*/ 95 h 144"/>
                  <a:gd name="T72" fmla="*/ 14 w 20"/>
                  <a:gd name="T73" fmla="*/ 87 h 144"/>
                  <a:gd name="T74" fmla="*/ 15 w 20"/>
                  <a:gd name="T75" fmla="*/ 79 h 144"/>
                  <a:gd name="T76" fmla="*/ 15 w 20"/>
                  <a:gd name="T77" fmla="*/ 71 h 144"/>
                  <a:gd name="T78" fmla="*/ 16 w 20"/>
                  <a:gd name="T79" fmla="*/ 63 h 144"/>
                  <a:gd name="T80" fmla="*/ 16 w 20"/>
                  <a:gd name="T81" fmla="*/ 55 h 144"/>
                  <a:gd name="T82" fmla="*/ 16 w 20"/>
                  <a:gd name="T83" fmla="*/ 48 h 144"/>
                  <a:gd name="T84" fmla="*/ 17 w 20"/>
                  <a:gd name="T85" fmla="*/ 41 h 144"/>
                  <a:gd name="T86" fmla="*/ 17 w 20"/>
                  <a:gd name="T87" fmla="*/ 35 h 144"/>
                  <a:gd name="T88" fmla="*/ 18 w 20"/>
                  <a:gd name="T89" fmla="*/ 29 h 144"/>
                  <a:gd name="T90" fmla="*/ 18 w 20"/>
                  <a:gd name="T91" fmla="*/ 24 h 144"/>
                  <a:gd name="T92" fmla="*/ 18 w 20"/>
                  <a:gd name="T93" fmla="*/ 20 h 144"/>
                  <a:gd name="T94" fmla="*/ 19 w 20"/>
                  <a:gd name="T95" fmla="*/ 16 h 144"/>
                  <a:gd name="T96" fmla="*/ 19 w 20"/>
                  <a:gd name="T97" fmla="*/ 14 h 144"/>
                  <a:gd name="T98" fmla="*/ 20 w 20"/>
                  <a:gd name="T99" fmla="*/ 1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4">
                    <a:moveTo>
                      <a:pt x="0" y="0"/>
                    </a:moveTo>
                    <a:lnTo>
                      <a:pt x="0" y="2"/>
                    </a:lnTo>
                    <a:lnTo>
                      <a:pt x="1" y="5"/>
                    </a:lnTo>
                    <a:lnTo>
                      <a:pt x="1" y="10"/>
                    </a:lnTo>
                    <a:lnTo>
                      <a:pt x="2" y="15"/>
                    </a:lnTo>
                    <a:lnTo>
                      <a:pt x="2" y="21"/>
                    </a:lnTo>
                    <a:lnTo>
                      <a:pt x="2" y="28"/>
                    </a:lnTo>
                    <a:lnTo>
                      <a:pt x="3" y="35"/>
                    </a:lnTo>
                    <a:lnTo>
                      <a:pt x="3" y="43"/>
                    </a:lnTo>
                    <a:lnTo>
                      <a:pt x="4" y="51"/>
                    </a:lnTo>
                    <a:lnTo>
                      <a:pt x="4" y="60"/>
                    </a:lnTo>
                    <a:lnTo>
                      <a:pt x="4" y="69"/>
                    </a:lnTo>
                    <a:lnTo>
                      <a:pt x="5" y="77"/>
                    </a:lnTo>
                    <a:lnTo>
                      <a:pt x="5" y="86"/>
                    </a:lnTo>
                    <a:lnTo>
                      <a:pt x="5" y="95"/>
                    </a:lnTo>
                    <a:lnTo>
                      <a:pt x="6" y="103"/>
                    </a:lnTo>
                    <a:lnTo>
                      <a:pt x="6" y="110"/>
                    </a:lnTo>
                    <a:lnTo>
                      <a:pt x="7" y="118"/>
                    </a:lnTo>
                    <a:lnTo>
                      <a:pt x="7" y="124"/>
                    </a:lnTo>
                    <a:lnTo>
                      <a:pt x="7" y="130"/>
                    </a:lnTo>
                    <a:lnTo>
                      <a:pt x="8" y="135"/>
                    </a:lnTo>
                    <a:lnTo>
                      <a:pt x="8" y="139"/>
                    </a:lnTo>
                    <a:lnTo>
                      <a:pt x="9" y="141"/>
                    </a:lnTo>
                    <a:lnTo>
                      <a:pt x="9" y="143"/>
                    </a:lnTo>
                    <a:lnTo>
                      <a:pt x="9" y="144"/>
                    </a:lnTo>
                    <a:lnTo>
                      <a:pt x="10" y="144"/>
                    </a:lnTo>
                    <a:lnTo>
                      <a:pt x="10" y="143"/>
                    </a:lnTo>
                    <a:lnTo>
                      <a:pt x="11" y="141"/>
                    </a:lnTo>
                    <a:lnTo>
                      <a:pt x="11" y="138"/>
                    </a:lnTo>
                    <a:lnTo>
                      <a:pt x="12" y="134"/>
                    </a:lnTo>
                    <a:lnTo>
                      <a:pt x="12" y="129"/>
                    </a:lnTo>
                    <a:lnTo>
                      <a:pt x="12" y="123"/>
                    </a:lnTo>
                    <a:lnTo>
                      <a:pt x="13" y="117"/>
                    </a:lnTo>
                    <a:lnTo>
                      <a:pt x="13" y="110"/>
                    </a:lnTo>
                    <a:lnTo>
                      <a:pt x="14" y="103"/>
                    </a:lnTo>
                    <a:lnTo>
                      <a:pt x="14" y="95"/>
                    </a:lnTo>
                    <a:lnTo>
                      <a:pt x="14" y="87"/>
                    </a:lnTo>
                    <a:lnTo>
                      <a:pt x="15" y="79"/>
                    </a:lnTo>
                    <a:lnTo>
                      <a:pt x="15" y="71"/>
                    </a:lnTo>
                    <a:lnTo>
                      <a:pt x="16" y="63"/>
                    </a:lnTo>
                    <a:lnTo>
                      <a:pt x="16" y="55"/>
                    </a:lnTo>
                    <a:lnTo>
                      <a:pt x="16" y="48"/>
                    </a:lnTo>
                    <a:lnTo>
                      <a:pt x="17" y="41"/>
                    </a:lnTo>
                    <a:lnTo>
                      <a:pt x="17" y="35"/>
                    </a:lnTo>
                    <a:lnTo>
                      <a:pt x="18" y="29"/>
                    </a:lnTo>
                    <a:lnTo>
                      <a:pt x="18" y="24"/>
                    </a:lnTo>
                    <a:lnTo>
                      <a:pt x="18" y="20"/>
                    </a:lnTo>
                    <a:lnTo>
                      <a:pt x="19" y="16"/>
                    </a:lnTo>
                    <a:lnTo>
                      <a:pt x="19" y="14"/>
                    </a:lnTo>
                    <a:lnTo>
                      <a:pt x="20" y="1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5" name="Freeform 182"/>
              <p:cNvSpPr>
                <a:spLocks/>
              </p:cNvSpPr>
              <p:nvPr/>
            </p:nvSpPr>
            <p:spPr bwMode="auto">
              <a:xfrm>
                <a:off x="9664490" y="5014117"/>
                <a:ext cx="21018" cy="119581"/>
              </a:xfrm>
              <a:custGeom>
                <a:avLst/>
                <a:gdLst>
                  <a:gd name="T0" fmla="*/ 0 w 19"/>
                  <a:gd name="T1" fmla="*/ 1 h 117"/>
                  <a:gd name="T2" fmla="*/ 0 w 19"/>
                  <a:gd name="T3" fmla="*/ 0 h 117"/>
                  <a:gd name="T4" fmla="*/ 0 w 19"/>
                  <a:gd name="T5" fmla="*/ 1 h 117"/>
                  <a:gd name="T6" fmla="*/ 1 w 19"/>
                  <a:gd name="T7" fmla="*/ 2 h 117"/>
                  <a:gd name="T8" fmla="*/ 1 w 19"/>
                  <a:gd name="T9" fmla="*/ 4 h 117"/>
                  <a:gd name="T10" fmla="*/ 2 w 19"/>
                  <a:gd name="T11" fmla="*/ 6 h 117"/>
                  <a:gd name="T12" fmla="*/ 2 w 19"/>
                  <a:gd name="T13" fmla="*/ 10 h 117"/>
                  <a:gd name="T14" fmla="*/ 2 w 19"/>
                  <a:gd name="T15" fmla="*/ 14 h 117"/>
                  <a:gd name="T16" fmla="*/ 3 w 19"/>
                  <a:gd name="T17" fmla="*/ 19 h 117"/>
                  <a:gd name="T18" fmla="*/ 3 w 19"/>
                  <a:gd name="T19" fmla="*/ 25 h 117"/>
                  <a:gd name="T20" fmla="*/ 3 w 19"/>
                  <a:gd name="T21" fmla="*/ 31 h 117"/>
                  <a:gd name="T22" fmla="*/ 4 w 19"/>
                  <a:gd name="T23" fmla="*/ 37 h 117"/>
                  <a:gd name="T24" fmla="*/ 4 w 19"/>
                  <a:gd name="T25" fmla="*/ 44 h 117"/>
                  <a:gd name="T26" fmla="*/ 5 w 19"/>
                  <a:gd name="T27" fmla="*/ 51 h 117"/>
                  <a:gd name="T28" fmla="*/ 5 w 19"/>
                  <a:gd name="T29" fmla="*/ 58 h 117"/>
                  <a:gd name="T30" fmla="*/ 6 w 19"/>
                  <a:gd name="T31" fmla="*/ 65 h 117"/>
                  <a:gd name="T32" fmla="*/ 6 w 19"/>
                  <a:gd name="T33" fmla="*/ 72 h 117"/>
                  <a:gd name="T34" fmla="*/ 6 w 19"/>
                  <a:gd name="T35" fmla="*/ 79 h 117"/>
                  <a:gd name="T36" fmla="*/ 7 w 19"/>
                  <a:gd name="T37" fmla="*/ 85 h 117"/>
                  <a:gd name="T38" fmla="*/ 7 w 19"/>
                  <a:gd name="T39" fmla="*/ 91 h 117"/>
                  <a:gd name="T40" fmla="*/ 8 w 19"/>
                  <a:gd name="T41" fmla="*/ 96 h 117"/>
                  <a:gd name="T42" fmla="*/ 8 w 19"/>
                  <a:gd name="T43" fmla="*/ 101 h 117"/>
                  <a:gd name="T44" fmla="*/ 9 w 19"/>
                  <a:gd name="T45" fmla="*/ 106 h 117"/>
                  <a:gd name="T46" fmla="*/ 9 w 19"/>
                  <a:gd name="T47" fmla="*/ 109 h 117"/>
                  <a:gd name="T48" fmla="*/ 9 w 19"/>
                  <a:gd name="T49" fmla="*/ 112 h 117"/>
                  <a:gd name="T50" fmla="*/ 10 w 19"/>
                  <a:gd name="T51" fmla="*/ 115 h 117"/>
                  <a:gd name="T52" fmla="*/ 10 w 19"/>
                  <a:gd name="T53" fmla="*/ 116 h 117"/>
                  <a:gd name="T54" fmla="*/ 11 w 19"/>
                  <a:gd name="T55" fmla="*/ 117 h 117"/>
                  <a:gd name="T56" fmla="*/ 11 w 19"/>
                  <a:gd name="T57" fmla="*/ 117 h 117"/>
                  <a:gd name="T58" fmla="*/ 11 w 19"/>
                  <a:gd name="T59" fmla="*/ 116 h 117"/>
                  <a:gd name="T60" fmla="*/ 12 w 19"/>
                  <a:gd name="T61" fmla="*/ 114 h 117"/>
                  <a:gd name="T62" fmla="*/ 12 w 19"/>
                  <a:gd name="T63" fmla="*/ 112 h 117"/>
                  <a:gd name="T64" fmla="*/ 12 w 19"/>
                  <a:gd name="T65" fmla="*/ 109 h 117"/>
                  <a:gd name="T66" fmla="*/ 13 w 19"/>
                  <a:gd name="T67" fmla="*/ 105 h 117"/>
                  <a:gd name="T68" fmla="*/ 13 w 19"/>
                  <a:gd name="T69" fmla="*/ 101 h 117"/>
                  <a:gd name="T70" fmla="*/ 14 w 19"/>
                  <a:gd name="T71" fmla="*/ 97 h 117"/>
                  <a:gd name="T72" fmla="*/ 14 w 19"/>
                  <a:gd name="T73" fmla="*/ 92 h 117"/>
                  <a:gd name="T74" fmla="*/ 14 w 19"/>
                  <a:gd name="T75" fmla="*/ 87 h 117"/>
                  <a:gd name="T76" fmla="*/ 15 w 19"/>
                  <a:gd name="T77" fmla="*/ 81 h 117"/>
                  <a:gd name="T78" fmla="*/ 15 w 19"/>
                  <a:gd name="T79" fmla="*/ 75 h 117"/>
                  <a:gd name="T80" fmla="*/ 16 w 19"/>
                  <a:gd name="T81" fmla="*/ 69 h 117"/>
                  <a:gd name="T82" fmla="*/ 16 w 19"/>
                  <a:gd name="T83" fmla="*/ 64 h 117"/>
                  <a:gd name="T84" fmla="*/ 16 w 19"/>
                  <a:gd name="T85" fmla="*/ 58 h 117"/>
                  <a:gd name="T86" fmla="*/ 17 w 19"/>
                  <a:gd name="T87" fmla="*/ 52 h 117"/>
                  <a:gd name="T88" fmla="*/ 17 w 19"/>
                  <a:gd name="T89" fmla="*/ 47 h 117"/>
                  <a:gd name="T90" fmla="*/ 18 w 19"/>
                  <a:gd name="T91" fmla="*/ 42 h 117"/>
                  <a:gd name="T92" fmla="*/ 18 w 19"/>
                  <a:gd name="T93" fmla="*/ 37 h 117"/>
                  <a:gd name="T94" fmla="*/ 18 w 19"/>
                  <a:gd name="T95" fmla="*/ 33 h 117"/>
                  <a:gd name="T96" fmla="*/ 19 w 19"/>
                  <a:gd name="T97" fmla="*/ 29 h 117"/>
                  <a:gd name="T98" fmla="*/ 19 w 19"/>
                  <a:gd name="T99" fmla="*/ 26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7">
                    <a:moveTo>
                      <a:pt x="0" y="1"/>
                    </a:moveTo>
                    <a:lnTo>
                      <a:pt x="0" y="0"/>
                    </a:lnTo>
                    <a:lnTo>
                      <a:pt x="0" y="1"/>
                    </a:lnTo>
                    <a:lnTo>
                      <a:pt x="1" y="2"/>
                    </a:lnTo>
                    <a:lnTo>
                      <a:pt x="1" y="4"/>
                    </a:lnTo>
                    <a:lnTo>
                      <a:pt x="2" y="6"/>
                    </a:lnTo>
                    <a:lnTo>
                      <a:pt x="2" y="10"/>
                    </a:lnTo>
                    <a:lnTo>
                      <a:pt x="2" y="14"/>
                    </a:lnTo>
                    <a:lnTo>
                      <a:pt x="3" y="19"/>
                    </a:lnTo>
                    <a:lnTo>
                      <a:pt x="3" y="25"/>
                    </a:lnTo>
                    <a:lnTo>
                      <a:pt x="3" y="31"/>
                    </a:lnTo>
                    <a:lnTo>
                      <a:pt x="4" y="37"/>
                    </a:lnTo>
                    <a:lnTo>
                      <a:pt x="4" y="44"/>
                    </a:lnTo>
                    <a:lnTo>
                      <a:pt x="5" y="51"/>
                    </a:lnTo>
                    <a:lnTo>
                      <a:pt x="5" y="58"/>
                    </a:lnTo>
                    <a:lnTo>
                      <a:pt x="6" y="65"/>
                    </a:lnTo>
                    <a:lnTo>
                      <a:pt x="6" y="72"/>
                    </a:lnTo>
                    <a:lnTo>
                      <a:pt x="6" y="79"/>
                    </a:lnTo>
                    <a:lnTo>
                      <a:pt x="7" y="85"/>
                    </a:lnTo>
                    <a:lnTo>
                      <a:pt x="7" y="91"/>
                    </a:lnTo>
                    <a:lnTo>
                      <a:pt x="8" y="96"/>
                    </a:lnTo>
                    <a:lnTo>
                      <a:pt x="8" y="101"/>
                    </a:lnTo>
                    <a:lnTo>
                      <a:pt x="9" y="106"/>
                    </a:lnTo>
                    <a:lnTo>
                      <a:pt x="9" y="109"/>
                    </a:lnTo>
                    <a:lnTo>
                      <a:pt x="9" y="112"/>
                    </a:lnTo>
                    <a:lnTo>
                      <a:pt x="10" y="115"/>
                    </a:lnTo>
                    <a:lnTo>
                      <a:pt x="10" y="116"/>
                    </a:lnTo>
                    <a:lnTo>
                      <a:pt x="11" y="117"/>
                    </a:lnTo>
                    <a:lnTo>
                      <a:pt x="11" y="117"/>
                    </a:lnTo>
                    <a:lnTo>
                      <a:pt x="11" y="116"/>
                    </a:lnTo>
                    <a:lnTo>
                      <a:pt x="12" y="114"/>
                    </a:lnTo>
                    <a:lnTo>
                      <a:pt x="12" y="112"/>
                    </a:lnTo>
                    <a:lnTo>
                      <a:pt x="12" y="109"/>
                    </a:lnTo>
                    <a:lnTo>
                      <a:pt x="13" y="105"/>
                    </a:lnTo>
                    <a:lnTo>
                      <a:pt x="13" y="101"/>
                    </a:lnTo>
                    <a:lnTo>
                      <a:pt x="14" y="97"/>
                    </a:lnTo>
                    <a:lnTo>
                      <a:pt x="14" y="92"/>
                    </a:lnTo>
                    <a:lnTo>
                      <a:pt x="14" y="87"/>
                    </a:lnTo>
                    <a:lnTo>
                      <a:pt x="15" y="81"/>
                    </a:lnTo>
                    <a:lnTo>
                      <a:pt x="15" y="75"/>
                    </a:lnTo>
                    <a:lnTo>
                      <a:pt x="16" y="69"/>
                    </a:lnTo>
                    <a:lnTo>
                      <a:pt x="16" y="64"/>
                    </a:lnTo>
                    <a:lnTo>
                      <a:pt x="16" y="58"/>
                    </a:lnTo>
                    <a:lnTo>
                      <a:pt x="17" y="52"/>
                    </a:lnTo>
                    <a:lnTo>
                      <a:pt x="17" y="47"/>
                    </a:lnTo>
                    <a:lnTo>
                      <a:pt x="18" y="42"/>
                    </a:lnTo>
                    <a:lnTo>
                      <a:pt x="18" y="37"/>
                    </a:lnTo>
                    <a:lnTo>
                      <a:pt x="18" y="33"/>
                    </a:lnTo>
                    <a:lnTo>
                      <a:pt x="19" y="29"/>
                    </a:lnTo>
                    <a:lnTo>
                      <a:pt x="19" y="2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6" name="Freeform 183"/>
              <p:cNvSpPr>
                <a:spLocks/>
              </p:cNvSpPr>
              <p:nvPr/>
            </p:nvSpPr>
            <p:spPr bwMode="auto">
              <a:xfrm>
                <a:off x="9685509" y="5033536"/>
                <a:ext cx="22124" cy="80743"/>
              </a:xfrm>
              <a:custGeom>
                <a:avLst/>
                <a:gdLst>
                  <a:gd name="T0" fmla="*/ 0 w 20"/>
                  <a:gd name="T1" fmla="*/ 7 h 79"/>
                  <a:gd name="T2" fmla="*/ 1 w 20"/>
                  <a:gd name="T3" fmla="*/ 5 h 79"/>
                  <a:gd name="T4" fmla="*/ 1 w 20"/>
                  <a:gd name="T5" fmla="*/ 2 h 79"/>
                  <a:gd name="T6" fmla="*/ 1 w 20"/>
                  <a:gd name="T7" fmla="*/ 1 h 79"/>
                  <a:gd name="T8" fmla="*/ 2 w 20"/>
                  <a:gd name="T9" fmla="*/ 0 h 79"/>
                  <a:gd name="T10" fmla="*/ 2 w 20"/>
                  <a:gd name="T11" fmla="*/ 0 h 79"/>
                  <a:gd name="T12" fmla="*/ 3 w 20"/>
                  <a:gd name="T13" fmla="*/ 0 h 79"/>
                  <a:gd name="T14" fmla="*/ 3 w 20"/>
                  <a:gd name="T15" fmla="*/ 2 h 79"/>
                  <a:gd name="T16" fmla="*/ 4 w 20"/>
                  <a:gd name="T17" fmla="*/ 3 h 79"/>
                  <a:gd name="T18" fmla="*/ 4 w 20"/>
                  <a:gd name="T19" fmla="*/ 5 h 79"/>
                  <a:gd name="T20" fmla="*/ 4 w 20"/>
                  <a:gd name="T21" fmla="*/ 8 h 79"/>
                  <a:gd name="T22" fmla="*/ 5 w 20"/>
                  <a:gd name="T23" fmla="*/ 11 h 79"/>
                  <a:gd name="T24" fmla="*/ 5 w 20"/>
                  <a:gd name="T25" fmla="*/ 14 h 79"/>
                  <a:gd name="T26" fmla="*/ 6 w 20"/>
                  <a:gd name="T27" fmla="*/ 18 h 79"/>
                  <a:gd name="T28" fmla="*/ 6 w 20"/>
                  <a:gd name="T29" fmla="*/ 22 h 79"/>
                  <a:gd name="T30" fmla="*/ 6 w 20"/>
                  <a:gd name="T31" fmla="*/ 27 h 79"/>
                  <a:gd name="T32" fmla="*/ 7 w 20"/>
                  <a:gd name="T33" fmla="*/ 31 h 79"/>
                  <a:gd name="T34" fmla="*/ 7 w 20"/>
                  <a:gd name="T35" fmla="*/ 36 h 79"/>
                  <a:gd name="T36" fmla="*/ 8 w 20"/>
                  <a:gd name="T37" fmla="*/ 40 h 79"/>
                  <a:gd name="T38" fmla="*/ 8 w 20"/>
                  <a:gd name="T39" fmla="*/ 45 h 79"/>
                  <a:gd name="T40" fmla="*/ 8 w 20"/>
                  <a:gd name="T41" fmla="*/ 49 h 79"/>
                  <a:gd name="T42" fmla="*/ 9 w 20"/>
                  <a:gd name="T43" fmla="*/ 54 h 79"/>
                  <a:gd name="T44" fmla="*/ 9 w 20"/>
                  <a:gd name="T45" fmla="*/ 58 h 79"/>
                  <a:gd name="T46" fmla="*/ 10 w 20"/>
                  <a:gd name="T47" fmla="*/ 62 h 79"/>
                  <a:gd name="T48" fmla="*/ 10 w 20"/>
                  <a:gd name="T49" fmla="*/ 65 h 79"/>
                  <a:gd name="T50" fmla="*/ 10 w 20"/>
                  <a:gd name="T51" fmla="*/ 68 h 79"/>
                  <a:gd name="T52" fmla="*/ 11 w 20"/>
                  <a:gd name="T53" fmla="*/ 71 h 79"/>
                  <a:gd name="T54" fmla="*/ 11 w 20"/>
                  <a:gd name="T55" fmla="*/ 74 h 79"/>
                  <a:gd name="T56" fmla="*/ 11 w 20"/>
                  <a:gd name="T57" fmla="*/ 76 h 79"/>
                  <a:gd name="T58" fmla="*/ 12 w 20"/>
                  <a:gd name="T59" fmla="*/ 77 h 79"/>
                  <a:gd name="T60" fmla="*/ 12 w 20"/>
                  <a:gd name="T61" fmla="*/ 79 h 79"/>
                  <a:gd name="T62" fmla="*/ 13 w 20"/>
                  <a:gd name="T63" fmla="*/ 79 h 79"/>
                  <a:gd name="T64" fmla="*/ 13 w 20"/>
                  <a:gd name="T65" fmla="*/ 79 h 79"/>
                  <a:gd name="T66" fmla="*/ 13 w 20"/>
                  <a:gd name="T67" fmla="*/ 79 h 79"/>
                  <a:gd name="T68" fmla="*/ 14 w 20"/>
                  <a:gd name="T69" fmla="*/ 78 h 79"/>
                  <a:gd name="T70" fmla="*/ 14 w 20"/>
                  <a:gd name="T71" fmla="*/ 77 h 79"/>
                  <a:gd name="T72" fmla="*/ 15 w 20"/>
                  <a:gd name="T73" fmla="*/ 75 h 79"/>
                  <a:gd name="T74" fmla="*/ 15 w 20"/>
                  <a:gd name="T75" fmla="*/ 73 h 79"/>
                  <a:gd name="T76" fmla="*/ 15 w 20"/>
                  <a:gd name="T77" fmla="*/ 71 h 79"/>
                  <a:gd name="T78" fmla="*/ 16 w 20"/>
                  <a:gd name="T79" fmla="*/ 68 h 79"/>
                  <a:gd name="T80" fmla="*/ 16 w 20"/>
                  <a:gd name="T81" fmla="*/ 65 h 79"/>
                  <a:gd name="T82" fmla="*/ 17 w 20"/>
                  <a:gd name="T83" fmla="*/ 62 h 79"/>
                  <a:gd name="T84" fmla="*/ 17 w 20"/>
                  <a:gd name="T85" fmla="*/ 59 h 79"/>
                  <a:gd name="T86" fmla="*/ 18 w 20"/>
                  <a:gd name="T87" fmla="*/ 55 h 79"/>
                  <a:gd name="T88" fmla="*/ 18 w 20"/>
                  <a:gd name="T89" fmla="*/ 52 h 79"/>
                  <a:gd name="T90" fmla="*/ 18 w 20"/>
                  <a:gd name="T91" fmla="*/ 48 h 79"/>
                  <a:gd name="T92" fmla="*/ 19 w 20"/>
                  <a:gd name="T93" fmla="*/ 45 h 79"/>
                  <a:gd name="T94" fmla="*/ 19 w 20"/>
                  <a:gd name="T95" fmla="*/ 41 h 79"/>
                  <a:gd name="T96" fmla="*/ 20 w 20"/>
                  <a:gd name="T97" fmla="*/ 38 h 79"/>
                  <a:gd name="T98" fmla="*/ 20 w 20"/>
                  <a:gd name="T99" fmla="*/ 3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
                    <a:moveTo>
                      <a:pt x="0" y="7"/>
                    </a:moveTo>
                    <a:lnTo>
                      <a:pt x="1" y="5"/>
                    </a:lnTo>
                    <a:lnTo>
                      <a:pt x="1" y="2"/>
                    </a:lnTo>
                    <a:lnTo>
                      <a:pt x="1" y="1"/>
                    </a:lnTo>
                    <a:lnTo>
                      <a:pt x="2" y="0"/>
                    </a:lnTo>
                    <a:lnTo>
                      <a:pt x="2" y="0"/>
                    </a:lnTo>
                    <a:lnTo>
                      <a:pt x="3" y="0"/>
                    </a:lnTo>
                    <a:lnTo>
                      <a:pt x="3" y="2"/>
                    </a:lnTo>
                    <a:lnTo>
                      <a:pt x="4" y="3"/>
                    </a:lnTo>
                    <a:lnTo>
                      <a:pt x="4" y="5"/>
                    </a:lnTo>
                    <a:lnTo>
                      <a:pt x="4" y="8"/>
                    </a:lnTo>
                    <a:lnTo>
                      <a:pt x="5" y="11"/>
                    </a:lnTo>
                    <a:lnTo>
                      <a:pt x="5" y="14"/>
                    </a:lnTo>
                    <a:lnTo>
                      <a:pt x="6" y="18"/>
                    </a:lnTo>
                    <a:lnTo>
                      <a:pt x="6" y="22"/>
                    </a:lnTo>
                    <a:lnTo>
                      <a:pt x="6" y="27"/>
                    </a:lnTo>
                    <a:lnTo>
                      <a:pt x="7" y="31"/>
                    </a:lnTo>
                    <a:lnTo>
                      <a:pt x="7" y="36"/>
                    </a:lnTo>
                    <a:lnTo>
                      <a:pt x="8" y="40"/>
                    </a:lnTo>
                    <a:lnTo>
                      <a:pt x="8" y="45"/>
                    </a:lnTo>
                    <a:lnTo>
                      <a:pt x="8" y="49"/>
                    </a:lnTo>
                    <a:lnTo>
                      <a:pt x="9" y="54"/>
                    </a:lnTo>
                    <a:lnTo>
                      <a:pt x="9" y="58"/>
                    </a:lnTo>
                    <a:lnTo>
                      <a:pt x="10" y="62"/>
                    </a:lnTo>
                    <a:lnTo>
                      <a:pt x="10" y="65"/>
                    </a:lnTo>
                    <a:lnTo>
                      <a:pt x="10" y="68"/>
                    </a:lnTo>
                    <a:lnTo>
                      <a:pt x="11" y="71"/>
                    </a:lnTo>
                    <a:lnTo>
                      <a:pt x="11" y="74"/>
                    </a:lnTo>
                    <a:lnTo>
                      <a:pt x="11" y="76"/>
                    </a:lnTo>
                    <a:lnTo>
                      <a:pt x="12" y="77"/>
                    </a:lnTo>
                    <a:lnTo>
                      <a:pt x="12" y="79"/>
                    </a:lnTo>
                    <a:lnTo>
                      <a:pt x="13" y="79"/>
                    </a:lnTo>
                    <a:lnTo>
                      <a:pt x="13" y="79"/>
                    </a:lnTo>
                    <a:lnTo>
                      <a:pt x="13" y="79"/>
                    </a:lnTo>
                    <a:lnTo>
                      <a:pt x="14" y="78"/>
                    </a:lnTo>
                    <a:lnTo>
                      <a:pt x="14" y="77"/>
                    </a:lnTo>
                    <a:lnTo>
                      <a:pt x="15" y="75"/>
                    </a:lnTo>
                    <a:lnTo>
                      <a:pt x="15" y="73"/>
                    </a:lnTo>
                    <a:lnTo>
                      <a:pt x="15" y="71"/>
                    </a:lnTo>
                    <a:lnTo>
                      <a:pt x="16" y="68"/>
                    </a:lnTo>
                    <a:lnTo>
                      <a:pt x="16" y="65"/>
                    </a:lnTo>
                    <a:lnTo>
                      <a:pt x="17" y="62"/>
                    </a:lnTo>
                    <a:lnTo>
                      <a:pt x="17" y="59"/>
                    </a:lnTo>
                    <a:lnTo>
                      <a:pt x="18" y="55"/>
                    </a:lnTo>
                    <a:lnTo>
                      <a:pt x="18" y="52"/>
                    </a:lnTo>
                    <a:lnTo>
                      <a:pt x="18" y="48"/>
                    </a:lnTo>
                    <a:lnTo>
                      <a:pt x="19" y="45"/>
                    </a:lnTo>
                    <a:lnTo>
                      <a:pt x="19" y="41"/>
                    </a:lnTo>
                    <a:lnTo>
                      <a:pt x="20" y="38"/>
                    </a:lnTo>
                    <a:lnTo>
                      <a:pt x="20" y="35"/>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7" name="Freeform 184"/>
              <p:cNvSpPr>
                <a:spLocks/>
              </p:cNvSpPr>
              <p:nvPr/>
            </p:nvSpPr>
            <p:spPr bwMode="auto">
              <a:xfrm>
                <a:off x="9707633" y="5049889"/>
                <a:ext cx="22124" cy="53147"/>
              </a:xfrm>
              <a:custGeom>
                <a:avLst/>
                <a:gdLst>
                  <a:gd name="T0" fmla="*/ 0 w 20"/>
                  <a:gd name="T1" fmla="*/ 19 h 52"/>
                  <a:gd name="T2" fmla="*/ 0 w 20"/>
                  <a:gd name="T3" fmla="*/ 16 h 52"/>
                  <a:gd name="T4" fmla="*/ 1 w 20"/>
                  <a:gd name="T5" fmla="*/ 13 h 52"/>
                  <a:gd name="T6" fmla="*/ 1 w 20"/>
                  <a:gd name="T7" fmla="*/ 10 h 52"/>
                  <a:gd name="T8" fmla="*/ 2 w 20"/>
                  <a:gd name="T9" fmla="*/ 8 h 52"/>
                  <a:gd name="T10" fmla="*/ 2 w 20"/>
                  <a:gd name="T11" fmla="*/ 6 h 52"/>
                  <a:gd name="T12" fmla="*/ 2 w 20"/>
                  <a:gd name="T13" fmla="*/ 4 h 52"/>
                  <a:gd name="T14" fmla="*/ 3 w 20"/>
                  <a:gd name="T15" fmla="*/ 3 h 52"/>
                  <a:gd name="T16" fmla="*/ 3 w 20"/>
                  <a:gd name="T17" fmla="*/ 2 h 52"/>
                  <a:gd name="T18" fmla="*/ 4 w 20"/>
                  <a:gd name="T19" fmla="*/ 1 h 52"/>
                  <a:gd name="T20" fmla="*/ 4 w 20"/>
                  <a:gd name="T21" fmla="*/ 0 h 52"/>
                  <a:gd name="T22" fmla="*/ 4 w 20"/>
                  <a:gd name="T23" fmla="*/ 0 h 52"/>
                  <a:gd name="T24" fmla="*/ 5 w 20"/>
                  <a:gd name="T25" fmla="*/ 0 h 52"/>
                  <a:gd name="T26" fmla="*/ 5 w 20"/>
                  <a:gd name="T27" fmla="*/ 1 h 52"/>
                  <a:gd name="T28" fmla="*/ 6 w 20"/>
                  <a:gd name="T29" fmla="*/ 2 h 52"/>
                  <a:gd name="T30" fmla="*/ 6 w 20"/>
                  <a:gd name="T31" fmla="*/ 3 h 52"/>
                  <a:gd name="T32" fmla="*/ 6 w 20"/>
                  <a:gd name="T33" fmla="*/ 5 h 52"/>
                  <a:gd name="T34" fmla="*/ 7 w 20"/>
                  <a:gd name="T35" fmla="*/ 7 h 52"/>
                  <a:gd name="T36" fmla="*/ 7 w 20"/>
                  <a:gd name="T37" fmla="*/ 9 h 52"/>
                  <a:gd name="T38" fmla="*/ 8 w 20"/>
                  <a:gd name="T39" fmla="*/ 11 h 52"/>
                  <a:gd name="T40" fmla="*/ 8 w 20"/>
                  <a:gd name="T41" fmla="*/ 13 h 52"/>
                  <a:gd name="T42" fmla="*/ 8 w 20"/>
                  <a:gd name="T43" fmla="*/ 16 h 52"/>
                  <a:gd name="T44" fmla="*/ 9 w 20"/>
                  <a:gd name="T45" fmla="*/ 18 h 52"/>
                  <a:gd name="T46" fmla="*/ 9 w 20"/>
                  <a:gd name="T47" fmla="*/ 21 h 52"/>
                  <a:gd name="T48" fmla="*/ 9 w 20"/>
                  <a:gd name="T49" fmla="*/ 24 h 52"/>
                  <a:gd name="T50" fmla="*/ 10 w 20"/>
                  <a:gd name="T51" fmla="*/ 27 h 52"/>
                  <a:gd name="T52" fmla="*/ 10 w 20"/>
                  <a:gd name="T53" fmla="*/ 30 h 52"/>
                  <a:gd name="T54" fmla="*/ 11 w 20"/>
                  <a:gd name="T55" fmla="*/ 32 h 52"/>
                  <a:gd name="T56" fmla="*/ 11 w 20"/>
                  <a:gd name="T57" fmla="*/ 35 h 52"/>
                  <a:gd name="T58" fmla="*/ 12 w 20"/>
                  <a:gd name="T59" fmla="*/ 38 h 52"/>
                  <a:gd name="T60" fmla="*/ 12 w 20"/>
                  <a:gd name="T61" fmla="*/ 40 h 52"/>
                  <a:gd name="T62" fmla="*/ 12 w 20"/>
                  <a:gd name="T63" fmla="*/ 42 h 52"/>
                  <a:gd name="T64" fmla="*/ 13 w 20"/>
                  <a:gd name="T65" fmla="*/ 44 h 52"/>
                  <a:gd name="T66" fmla="*/ 13 w 20"/>
                  <a:gd name="T67" fmla="*/ 46 h 52"/>
                  <a:gd name="T68" fmla="*/ 14 w 20"/>
                  <a:gd name="T69" fmla="*/ 48 h 52"/>
                  <a:gd name="T70" fmla="*/ 14 w 20"/>
                  <a:gd name="T71" fmla="*/ 49 h 52"/>
                  <a:gd name="T72" fmla="*/ 15 w 20"/>
                  <a:gd name="T73" fmla="*/ 50 h 52"/>
                  <a:gd name="T74" fmla="*/ 15 w 20"/>
                  <a:gd name="T75" fmla="*/ 51 h 52"/>
                  <a:gd name="T76" fmla="*/ 15 w 20"/>
                  <a:gd name="T77" fmla="*/ 52 h 52"/>
                  <a:gd name="T78" fmla="*/ 16 w 20"/>
                  <a:gd name="T79" fmla="*/ 52 h 52"/>
                  <a:gd name="T80" fmla="*/ 16 w 20"/>
                  <a:gd name="T81" fmla="*/ 52 h 52"/>
                  <a:gd name="T82" fmla="*/ 17 w 20"/>
                  <a:gd name="T83" fmla="*/ 52 h 52"/>
                  <a:gd name="T84" fmla="*/ 17 w 20"/>
                  <a:gd name="T85" fmla="*/ 51 h 52"/>
                  <a:gd name="T86" fmla="*/ 17 w 20"/>
                  <a:gd name="T87" fmla="*/ 50 h 52"/>
                  <a:gd name="T88" fmla="*/ 18 w 20"/>
                  <a:gd name="T89" fmla="*/ 49 h 52"/>
                  <a:gd name="T90" fmla="*/ 18 w 20"/>
                  <a:gd name="T91" fmla="*/ 48 h 52"/>
                  <a:gd name="T92" fmla="*/ 18 w 20"/>
                  <a:gd name="T93" fmla="*/ 46 h 52"/>
                  <a:gd name="T94" fmla="*/ 19 w 20"/>
                  <a:gd name="T95" fmla="*/ 45 h 52"/>
                  <a:gd name="T96" fmla="*/ 19 w 20"/>
                  <a:gd name="T97" fmla="*/ 43 h 52"/>
                  <a:gd name="T98" fmla="*/ 20 w 20"/>
                  <a:gd name="T99"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
                    <a:moveTo>
                      <a:pt x="0" y="19"/>
                    </a:moveTo>
                    <a:lnTo>
                      <a:pt x="0" y="16"/>
                    </a:lnTo>
                    <a:lnTo>
                      <a:pt x="1" y="13"/>
                    </a:lnTo>
                    <a:lnTo>
                      <a:pt x="1" y="10"/>
                    </a:lnTo>
                    <a:lnTo>
                      <a:pt x="2" y="8"/>
                    </a:lnTo>
                    <a:lnTo>
                      <a:pt x="2" y="6"/>
                    </a:lnTo>
                    <a:lnTo>
                      <a:pt x="2" y="4"/>
                    </a:lnTo>
                    <a:lnTo>
                      <a:pt x="3" y="3"/>
                    </a:lnTo>
                    <a:lnTo>
                      <a:pt x="3" y="2"/>
                    </a:lnTo>
                    <a:lnTo>
                      <a:pt x="4" y="1"/>
                    </a:lnTo>
                    <a:lnTo>
                      <a:pt x="4" y="0"/>
                    </a:lnTo>
                    <a:lnTo>
                      <a:pt x="4" y="0"/>
                    </a:lnTo>
                    <a:lnTo>
                      <a:pt x="5" y="0"/>
                    </a:lnTo>
                    <a:lnTo>
                      <a:pt x="5" y="1"/>
                    </a:lnTo>
                    <a:lnTo>
                      <a:pt x="6" y="2"/>
                    </a:lnTo>
                    <a:lnTo>
                      <a:pt x="6" y="3"/>
                    </a:lnTo>
                    <a:lnTo>
                      <a:pt x="6" y="5"/>
                    </a:lnTo>
                    <a:lnTo>
                      <a:pt x="7" y="7"/>
                    </a:lnTo>
                    <a:lnTo>
                      <a:pt x="7" y="9"/>
                    </a:lnTo>
                    <a:lnTo>
                      <a:pt x="8" y="11"/>
                    </a:lnTo>
                    <a:lnTo>
                      <a:pt x="8" y="13"/>
                    </a:lnTo>
                    <a:lnTo>
                      <a:pt x="8" y="16"/>
                    </a:lnTo>
                    <a:lnTo>
                      <a:pt x="9" y="18"/>
                    </a:lnTo>
                    <a:lnTo>
                      <a:pt x="9" y="21"/>
                    </a:lnTo>
                    <a:lnTo>
                      <a:pt x="9" y="24"/>
                    </a:lnTo>
                    <a:lnTo>
                      <a:pt x="10" y="27"/>
                    </a:lnTo>
                    <a:lnTo>
                      <a:pt x="10" y="30"/>
                    </a:lnTo>
                    <a:lnTo>
                      <a:pt x="11" y="32"/>
                    </a:lnTo>
                    <a:lnTo>
                      <a:pt x="11" y="35"/>
                    </a:lnTo>
                    <a:lnTo>
                      <a:pt x="12" y="38"/>
                    </a:lnTo>
                    <a:lnTo>
                      <a:pt x="12" y="40"/>
                    </a:lnTo>
                    <a:lnTo>
                      <a:pt x="12" y="42"/>
                    </a:lnTo>
                    <a:lnTo>
                      <a:pt x="13" y="44"/>
                    </a:lnTo>
                    <a:lnTo>
                      <a:pt x="13" y="46"/>
                    </a:lnTo>
                    <a:lnTo>
                      <a:pt x="14" y="48"/>
                    </a:lnTo>
                    <a:lnTo>
                      <a:pt x="14" y="49"/>
                    </a:lnTo>
                    <a:lnTo>
                      <a:pt x="15" y="50"/>
                    </a:lnTo>
                    <a:lnTo>
                      <a:pt x="15" y="51"/>
                    </a:lnTo>
                    <a:lnTo>
                      <a:pt x="15" y="52"/>
                    </a:lnTo>
                    <a:lnTo>
                      <a:pt x="16" y="52"/>
                    </a:lnTo>
                    <a:lnTo>
                      <a:pt x="16" y="52"/>
                    </a:lnTo>
                    <a:lnTo>
                      <a:pt x="17" y="52"/>
                    </a:lnTo>
                    <a:lnTo>
                      <a:pt x="17" y="51"/>
                    </a:lnTo>
                    <a:lnTo>
                      <a:pt x="17" y="50"/>
                    </a:lnTo>
                    <a:lnTo>
                      <a:pt x="18" y="49"/>
                    </a:lnTo>
                    <a:lnTo>
                      <a:pt x="18" y="48"/>
                    </a:lnTo>
                    <a:lnTo>
                      <a:pt x="18" y="46"/>
                    </a:lnTo>
                    <a:lnTo>
                      <a:pt x="19" y="45"/>
                    </a:lnTo>
                    <a:lnTo>
                      <a:pt x="19" y="43"/>
                    </a:lnTo>
                    <a:lnTo>
                      <a:pt x="20" y="4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8" name="Freeform 185"/>
              <p:cNvSpPr>
                <a:spLocks/>
              </p:cNvSpPr>
              <p:nvPr/>
            </p:nvSpPr>
            <p:spPr bwMode="auto">
              <a:xfrm>
                <a:off x="9729757" y="5054999"/>
                <a:ext cx="21018" cy="48037"/>
              </a:xfrm>
              <a:custGeom>
                <a:avLst/>
                <a:gdLst>
                  <a:gd name="T0" fmla="*/ 0 w 19"/>
                  <a:gd name="T1" fmla="*/ 35 h 47"/>
                  <a:gd name="T2" fmla="*/ 0 w 19"/>
                  <a:gd name="T3" fmla="*/ 33 h 47"/>
                  <a:gd name="T4" fmla="*/ 0 w 19"/>
                  <a:gd name="T5" fmla="*/ 31 h 47"/>
                  <a:gd name="T6" fmla="*/ 1 w 19"/>
                  <a:gd name="T7" fmla="*/ 28 h 47"/>
                  <a:gd name="T8" fmla="*/ 1 w 19"/>
                  <a:gd name="T9" fmla="*/ 26 h 47"/>
                  <a:gd name="T10" fmla="*/ 2 w 19"/>
                  <a:gd name="T11" fmla="*/ 23 h 47"/>
                  <a:gd name="T12" fmla="*/ 2 w 19"/>
                  <a:gd name="T13" fmla="*/ 21 h 47"/>
                  <a:gd name="T14" fmla="*/ 2 w 19"/>
                  <a:gd name="T15" fmla="*/ 18 h 47"/>
                  <a:gd name="T16" fmla="*/ 3 w 19"/>
                  <a:gd name="T17" fmla="*/ 16 h 47"/>
                  <a:gd name="T18" fmla="*/ 3 w 19"/>
                  <a:gd name="T19" fmla="*/ 14 h 47"/>
                  <a:gd name="T20" fmla="*/ 4 w 19"/>
                  <a:gd name="T21" fmla="*/ 11 h 47"/>
                  <a:gd name="T22" fmla="*/ 4 w 19"/>
                  <a:gd name="T23" fmla="*/ 9 h 47"/>
                  <a:gd name="T24" fmla="*/ 4 w 19"/>
                  <a:gd name="T25" fmla="*/ 7 h 47"/>
                  <a:gd name="T26" fmla="*/ 5 w 19"/>
                  <a:gd name="T27" fmla="*/ 6 h 47"/>
                  <a:gd name="T28" fmla="*/ 5 w 19"/>
                  <a:gd name="T29" fmla="*/ 4 h 47"/>
                  <a:gd name="T30" fmla="*/ 6 w 19"/>
                  <a:gd name="T31" fmla="*/ 3 h 47"/>
                  <a:gd name="T32" fmla="*/ 6 w 19"/>
                  <a:gd name="T33" fmla="*/ 2 h 47"/>
                  <a:gd name="T34" fmla="*/ 6 w 19"/>
                  <a:gd name="T35" fmla="*/ 1 h 47"/>
                  <a:gd name="T36" fmla="*/ 7 w 19"/>
                  <a:gd name="T37" fmla="*/ 0 h 47"/>
                  <a:gd name="T38" fmla="*/ 7 w 19"/>
                  <a:gd name="T39" fmla="*/ 0 h 47"/>
                  <a:gd name="T40" fmla="*/ 8 w 19"/>
                  <a:gd name="T41" fmla="*/ 0 h 47"/>
                  <a:gd name="T42" fmla="*/ 8 w 19"/>
                  <a:gd name="T43" fmla="*/ 1 h 47"/>
                  <a:gd name="T44" fmla="*/ 9 w 19"/>
                  <a:gd name="T45" fmla="*/ 1 h 47"/>
                  <a:gd name="T46" fmla="*/ 9 w 19"/>
                  <a:gd name="T47" fmla="*/ 2 h 47"/>
                  <a:gd name="T48" fmla="*/ 9 w 19"/>
                  <a:gd name="T49" fmla="*/ 3 h 47"/>
                  <a:gd name="T50" fmla="*/ 10 w 19"/>
                  <a:gd name="T51" fmla="*/ 5 h 47"/>
                  <a:gd name="T52" fmla="*/ 10 w 19"/>
                  <a:gd name="T53" fmla="*/ 6 h 47"/>
                  <a:gd name="T54" fmla="*/ 11 w 19"/>
                  <a:gd name="T55" fmla="*/ 8 h 47"/>
                  <a:gd name="T56" fmla="*/ 11 w 19"/>
                  <a:gd name="T57" fmla="*/ 10 h 47"/>
                  <a:gd name="T58" fmla="*/ 11 w 19"/>
                  <a:gd name="T59" fmla="*/ 13 h 47"/>
                  <a:gd name="T60" fmla="*/ 12 w 19"/>
                  <a:gd name="T61" fmla="*/ 15 h 47"/>
                  <a:gd name="T62" fmla="*/ 12 w 19"/>
                  <a:gd name="T63" fmla="*/ 17 h 47"/>
                  <a:gd name="T64" fmla="*/ 13 w 19"/>
                  <a:gd name="T65" fmla="*/ 20 h 47"/>
                  <a:gd name="T66" fmla="*/ 13 w 19"/>
                  <a:gd name="T67" fmla="*/ 22 h 47"/>
                  <a:gd name="T68" fmla="*/ 13 w 19"/>
                  <a:gd name="T69" fmla="*/ 25 h 47"/>
                  <a:gd name="T70" fmla="*/ 14 w 19"/>
                  <a:gd name="T71" fmla="*/ 27 h 47"/>
                  <a:gd name="T72" fmla="*/ 14 w 19"/>
                  <a:gd name="T73" fmla="*/ 30 h 47"/>
                  <a:gd name="T74" fmla="*/ 15 w 19"/>
                  <a:gd name="T75" fmla="*/ 33 h 47"/>
                  <a:gd name="T76" fmla="*/ 15 w 19"/>
                  <a:gd name="T77" fmla="*/ 35 h 47"/>
                  <a:gd name="T78" fmla="*/ 15 w 19"/>
                  <a:gd name="T79" fmla="*/ 37 h 47"/>
                  <a:gd name="T80" fmla="*/ 16 w 19"/>
                  <a:gd name="T81" fmla="*/ 39 h 47"/>
                  <a:gd name="T82" fmla="*/ 16 w 19"/>
                  <a:gd name="T83" fmla="*/ 41 h 47"/>
                  <a:gd name="T84" fmla="*/ 16 w 19"/>
                  <a:gd name="T85" fmla="*/ 43 h 47"/>
                  <a:gd name="T86" fmla="*/ 17 w 19"/>
                  <a:gd name="T87" fmla="*/ 44 h 47"/>
                  <a:gd name="T88" fmla="*/ 17 w 19"/>
                  <a:gd name="T89" fmla="*/ 45 h 47"/>
                  <a:gd name="T90" fmla="*/ 18 w 19"/>
                  <a:gd name="T91" fmla="*/ 46 h 47"/>
                  <a:gd name="T92" fmla="*/ 18 w 19"/>
                  <a:gd name="T93" fmla="*/ 46 h 47"/>
                  <a:gd name="T94" fmla="*/ 18 w 19"/>
                  <a:gd name="T95" fmla="*/ 47 h 47"/>
                  <a:gd name="T96" fmla="*/ 19 w 19"/>
                  <a:gd name="T97" fmla="*/ 46 h 47"/>
                  <a:gd name="T98" fmla="*/ 19 w 19"/>
                  <a:gd name="T9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7">
                    <a:moveTo>
                      <a:pt x="0" y="35"/>
                    </a:moveTo>
                    <a:lnTo>
                      <a:pt x="0" y="33"/>
                    </a:lnTo>
                    <a:lnTo>
                      <a:pt x="0" y="31"/>
                    </a:lnTo>
                    <a:lnTo>
                      <a:pt x="1" y="28"/>
                    </a:lnTo>
                    <a:lnTo>
                      <a:pt x="1" y="26"/>
                    </a:lnTo>
                    <a:lnTo>
                      <a:pt x="2" y="23"/>
                    </a:lnTo>
                    <a:lnTo>
                      <a:pt x="2" y="21"/>
                    </a:lnTo>
                    <a:lnTo>
                      <a:pt x="2" y="18"/>
                    </a:lnTo>
                    <a:lnTo>
                      <a:pt x="3" y="16"/>
                    </a:lnTo>
                    <a:lnTo>
                      <a:pt x="3" y="14"/>
                    </a:lnTo>
                    <a:lnTo>
                      <a:pt x="4" y="11"/>
                    </a:lnTo>
                    <a:lnTo>
                      <a:pt x="4" y="9"/>
                    </a:lnTo>
                    <a:lnTo>
                      <a:pt x="4" y="7"/>
                    </a:lnTo>
                    <a:lnTo>
                      <a:pt x="5" y="6"/>
                    </a:lnTo>
                    <a:lnTo>
                      <a:pt x="5" y="4"/>
                    </a:lnTo>
                    <a:lnTo>
                      <a:pt x="6" y="3"/>
                    </a:lnTo>
                    <a:lnTo>
                      <a:pt x="6" y="2"/>
                    </a:lnTo>
                    <a:lnTo>
                      <a:pt x="6" y="1"/>
                    </a:lnTo>
                    <a:lnTo>
                      <a:pt x="7" y="0"/>
                    </a:lnTo>
                    <a:lnTo>
                      <a:pt x="7" y="0"/>
                    </a:lnTo>
                    <a:lnTo>
                      <a:pt x="8" y="0"/>
                    </a:lnTo>
                    <a:lnTo>
                      <a:pt x="8" y="1"/>
                    </a:lnTo>
                    <a:lnTo>
                      <a:pt x="9" y="1"/>
                    </a:lnTo>
                    <a:lnTo>
                      <a:pt x="9" y="2"/>
                    </a:lnTo>
                    <a:lnTo>
                      <a:pt x="9" y="3"/>
                    </a:lnTo>
                    <a:lnTo>
                      <a:pt x="10" y="5"/>
                    </a:lnTo>
                    <a:lnTo>
                      <a:pt x="10" y="6"/>
                    </a:lnTo>
                    <a:lnTo>
                      <a:pt x="11" y="8"/>
                    </a:lnTo>
                    <a:lnTo>
                      <a:pt x="11" y="10"/>
                    </a:lnTo>
                    <a:lnTo>
                      <a:pt x="11" y="13"/>
                    </a:lnTo>
                    <a:lnTo>
                      <a:pt x="12" y="15"/>
                    </a:lnTo>
                    <a:lnTo>
                      <a:pt x="12" y="17"/>
                    </a:lnTo>
                    <a:lnTo>
                      <a:pt x="13" y="20"/>
                    </a:lnTo>
                    <a:lnTo>
                      <a:pt x="13" y="22"/>
                    </a:lnTo>
                    <a:lnTo>
                      <a:pt x="13" y="25"/>
                    </a:lnTo>
                    <a:lnTo>
                      <a:pt x="14" y="27"/>
                    </a:lnTo>
                    <a:lnTo>
                      <a:pt x="14" y="30"/>
                    </a:lnTo>
                    <a:lnTo>
                      <a:pt x="15" y="33"/>
                    </a:lnTo>
                    <a:lnTo>
                      <a:pt x="15" y="35"/>
                    </a:lnTo>
                    <a:lnTo>
                      <a:pt x="15" y="37"/>
                    </a:lnTo>
                    <a:lnTo>
                      <a:pt x="16" y="39"/>
                    </a:lnTo>
                    <a:lnTo>
                      <a:pt x="16" y="41"/>
                    </a:lnTo>
                    <a:lnTo>
                      <a:pt x="16" y="43"/>
                    </a:lnTo>
                    <a:lnTo>
                      <a:pt x="17" y="44"/>
                    </a:lnTo>
                    <a:lnTo>
                      <a:pt x="17" y="45"/>
                    </a:lnTo>
                    <a:lnTo>
                      <a:pt x="18" y="46"/>
                    </a:lnTo>
                    <a:lnTo>
                      <a:pt x="18" y="46"/>
                    </a:lnTo>
                    <a:lnTo>
                      <a:pt x="18" y="47"/>
                    </a:lnTo>
                    <a:lnTo>
                      <a:pt x="19" y="46"/>
                    </a:lnTo>
                    <a:lnTo>
                      <a:pt x="19" y="4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3999" name="Freeform 186"/>
              <p:cNvSpPr>
                <a:spLocks/>
              </p:cNvSpPr>
              <p:nvPr/>
            </p:nvSpPr>
            <p:spPr bwMode="auto">
              <a:xfrm>
                <a:off x="9750775" y="5053977"/>
                <a:ext cx="22124" cy="48037"/>
              </a:xfrm>
              <a:custGeom>
                <a:avLst/>
                <a:gdLst>
                  <a:gd name="T0" fmla="*/ 0 w 20"/>
                  <a:gd name="T1" fmla="*/ 47 h 47"/>
                  <a:gd name="T2" fmla="*/ 1 w 20"/>
                  <a:gd name="T3" fmla="*/ 46 h 47"/>
                  <a:gd name="T4" fmla="*/ 1 w 20"/>
                  <a:gd name="T5" fmla="*/ 45 h 47"/>
                  <a:gd name="T6" fmla="*/ 1 w 20"/>
                  <a:gd name="T7" fmla="*/ 44 h 47"/>
                  <a:gd name="T8" fmla="*/ 2 w 20"/>
                  <a:gd name="T9" fmla="*/ 42 h 47"/>
                  <a:gd name="T10" fmla="*/ 2 w 20"/>
                  <a:gd name="T11" fmla="*/ 41 h 47"/>
                  <a:gd name="T12" fmla="*/ 3 w 20"/>
                  <a:gd name="T13" fmla="*/ 39 h 47"/>
                  <a:gd name="T14" fmla="*/ 3 w 20"/>
                  <a:gd name="T15" fmla="*/ 36 h 47"/>
                  <a:gd name="T16" fmla="*/ 4 w 20"/>
                  <a:gd name="T17" fmla="*/ 34 h 47"/>
                  <a:gd name="T18" fmla="*/ 4 w 20"/>
                  <a:gd name="T19" fmla="*/ 31 h 47"/>
                  <a:gd name="T20" fmla="*/ 4 w 20"/>
                  <a:gd name="T21" fmla="*/ 29 h 47"/>
                  <a:gd name="T22" fmla="*/ 5 w 20"/>
                  <a:gd name="T23" fmla="*/ 26 h 47"/>
                  <a:gd name="T24" fmla="*/ 5 w 20"/>
                  <a:gd name="T25" fmla="*/ 23 h 47"/>
                  <a:gd name="T26" fmla="*/ 6 w 20"/>
                  <a:gd name="T27" fmla="*/ 21 h 47"/>
                  <a:gd name="T28" fmla="*/ 6 w 20"/>
                  <a:gd name="T29" fmla="*/ 18 h 47"/>
                  <a:gd name="T30" fmla="*/ 6 w 20"/>
                  <a:gd name="T31" fmla="*/ 15 h 47"/>
                  <a:gd name="T32" fmla="*/ 7 w 20"/>
                  <a:gd name="T33" fmla="*/ 13 h 47"/>
                  <a:gd name="T34" fmla="*/ 7 w 20"/>
                  <a:gd name="T35" fmla="*/ 10 h 47"/>
                  <a:gd name="T36" fmla="*/ 8 w 20"/>
                  <a:gd name="T37" fmla="*/ 8 h 47"/>
                  <a:gd name="T38" fmla="*/ 8 w 20"/>
                  <a:gd name="T39" fmla="*/ 6 h 47"/>
                  <a:gd name="T40" fmla="*/ 8 w 20"/>
                  <a:gd name="T41" fmla="*/ 5 h 47"/>
                  <a:gd name="T42" fmla="*/ 9 w 20"/>
                  <a:gd name="T43" fmla="*/ 3 h 47"/>
                  <a:gd name="T44" fmla="*/ 9 w 20"/>
                  <a:gd name="T45" fmla="*/ 2 h 47"/>
                  <a:gd name="T46" fmla="*/ 10 w 20"/>
                  <a:gd name="T47" fmla="*/ 1 h 47"/>
                  <a:gd name="T48" fmla="*/ 10 w 20"/>
                  <a:gd name="T49" fmla="*/ 1 h 47"/>
                  <a:gd name="T50" fmla="*/ 10 w 20"/>
                  <a:gd name="T51" fmla="*/ 0 h 47"/>
                  <a:gd name="T52" fmla="*/ 11 w 20"/>
                  <a:gd name="T53" fmla="*/ 1 h 47"/>
                  <a:gd name="T54" fmla="*/ 11 w 20"/>
                  <a:gd name="T55" fmla="*/ 1 h 47"/>
                  <a:gd name="T56" fmla="*/ 12 w 20"/>
                  <a:gd name="T57" fmla="*/ 2 h 47"/>
                  <a:gd name="T58" fmla="*/ 12 w 20"/>
                  <a:gd name="T59" fmla="*/ 3 h 47"/>
                  <a:gd name="T60" fmla="*/ 12 w 20"/>
                  <a:gd name="T61" fmla="*/ 4 h 47"/>
                  <a:gd name="T62" fmla="*/ 13 w 20"/>
                  <a:gd name="T63" fmla="*/ 6 h 47"/>
                  <a:gd name="T64" fmla="*/ 13 w 20"/>
                  <a:gd name="T65" fmla="*/ 8 h 47"/>
                  <a:gd name="T66" fmla="*/ 14 w 20"/>
                  <a:gd name="T67" fmla="*/ 10 h 47"/>
                  <a:gd name="T68" fmla="*/ 14 w 20"/>
                  <a:gd name="T69" fmla="*/ 12 h 47"/>
                  <a:gd name="T70" fmla="*/ 14 w 20"/>
                  <a:gd name="T71" fmla="*/ 15 h 47"/>
                  <a:gd name="T72" fmla="*/ 15 w 20"/>
                  <a:gd name="T73" fmla="*/ 17 h 47"/>
                  <a:gd name="T74" fmla="*/ 15 w 20"/>
                  <a:gd name="T75" fmla="*/ 20 h 47"/>
                  <a:gd name="T76" fmla="*/ 15 w 20"/>
                  <a:gd name="T77" fmla="*/ 23 h 47"/>
                  <a:gd name="T78" fmla="*/ 16 w 20"/>
                  <a:gd name="T79" fmla="*/ 25 h 47"/>
                  <a:gd name="T80" fmla="*/ 16 w 20"/>
                  <a:gd name="T81" fmla="*/ 28 h 47"/>
                  <a:gd name="T82" fmla="*/ 17 w 20"/>
                  <a:gd name="T83" fmla="*/ 31 h 47"/>
                  <a:gd name="T84" fmla="*/ 17 w 20"/>
                  <a:gd name="T85" fmla="*/ 34 h 47"/>
                  <a:gd name="T86" fmla="*/ 18 w 20"/>
                  <a:gd name="T87" fmla="*/ 36 h 47"/>
                  <a:gd name="T88" fmla="*/ 18 w 20"/>
                  <a:gd name="T89" fmla="*/ 38 h 47"/>
                  <a:gd name="T90" fmla="*/ 18 w 20"/>
                  <a:gd name="T91" fmla="*/ 40 h 47"/>
                  <a:gd name="T92" fmla="*/ 19 w 20"/>
                  <a:gd name="T93" fmla="*/ 42 h 47"/>
                  <a:gd name="T94" fmla="*/ 19 w 20"/>
                  <a:gd name="T95" fmla="*/ 44 h 47"/>
                  <a:gd name="T96" fmla="*/ 20 w 20"/>
                  <a:gd name="T97" fmla="*/ 45 h 47"/>
                  <a:gd name="T98" fmla="*/ 20 w 20"/>
                  <a:gd name="T9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7">
                    <a:moveTo>
                      <a:pt x="0" y="47"/>
                    </a:moveTo>
                    <a:lnTo>
                      <a:pt x="1" y="46"/>
                    </a:lnTo>
                    <a:lnTo>
                      <a:pt x="1" y="45"/>
                    </a:lnTo>
                    <a:lnTo>
                      <a:pt x="1" y="44"/>
                    </a:lnTo>
                    <a:lnTo>
                      <a:pt x="2" y="42"/>
                    </a:lnTo>
                    <a:lnTo>
                      <a:pt x="2" y="41"/>
                    </a:lnTo>
                    <a:lnTo>
                      <a:pt x="3" y="39"/>
                    </a:lnTo>
                    <a:lnTo>
                      <a:pt x="3" y="36"/>
                    </a:lnTo>
                    <a:lnTo>
                      <a:pt x="4" y="34"/>
                    </a:lnTo>
                    <a:lnTo>
                      <a:pt x="4" y="31"/>
                    </a:lnTo>
                    <a:lnTo>
                      <a:pt x="4" y="29"/>
                    </a:lnTo>
                    <a:lnTo>
                      <a:pt x="5" y="26"/>
                    </a:lnTo>
                    <a:lnTo>
                      <a:pt x="5" y="23"/>
                    </a:lnTo>
                    <a:lnTo>
                      <a:pt x="6" y="21"/>
                    </a:lnTo>
                    <a:lnTo>
                      <a:pt x="6" y="18"/>
                    </a:lnTo>
                    <a:lnTo>
                      <a:pt x="6" y="15"/>
                    </a:lnTo>
                    <a:lnTo>
                      <a:pt x="7" y="13"/>
                    </a:lnTo>
                    <a:lnTo>
                      <a:pt x="7" y="10"/>
                    </a:lnTo>
                    <a:lnTo>
                      <a:pt x="8" y="8"/>
                    </a:lnTo>
                    <a:lnTo>
                      <a:pt x="8" y="6"/>
                    </a:lnTo>
                    <a:lnTo>
                      <a:pt x="8" y="5"/>
                    </a:lnTo>
                    <a:lnTo>
                      <a:pt x="9" y="3"/>
                    </a:lnTo>
                    <a:lnTo>
                      <a:pt x="9" y="2"/>
                    </a:lnTo>
                    <a:lnTo>
                      <a:pt x="10" y="1"/>
                    </a:lnTo>
                    <a:lnTo>
                      <a:pt x="10" y="1"/>
                    </a:lnTo>
                    <a:lnTo>
                      <a:pt x="10" y="0"/>
                    </a:lnTo>
                    <a:lnTo>
                      <a:pt x="11" y="1"/>
                    </a:lnTo>
                    <a:lnTo>
                      <a:pt x="11" y="1"/>
                    </a:lnTo>
                    <a:lnTo>
                      <a:pt x="12" y="2"/>
                    </a:lnTo>
                    <a:lnTo>
                      <a:pt x="12" y="3"/>
                    </a:lnTo>
                    <a:lnTo>
                      <a:pt x="12" y="4"/>
                    </a:lnTo>
                    <a:lnTo>
                      <a:pt x="13" y="6"/>
                    </a:lnTo>
                    <a:lnTo>
                      <a:pt x="13" y="8"/>
                    </a:lnTo>
                    <a:lnTo>
                      <a:pt x="14" y="10"/>
                    </a:lnTo>
                    <a:lnTo>
                      <a:pt x="14" y="12"/>
                    </a:lnTo>
                    <a:lnTo>
                      <a:pt x="14" y="15"/>
                    </a:lnTo>
                    <a:lnTo>
                      <a:pt x="15" y="17"/>
                    </a:lnTo>
                    <a:lnTo>
                      <a:pt x="15" y="20"/>
                    </a:lnTo>
                    <a:lnTo>
                      <a:pt x="15" y="23"/>
                    </a:lnTo>
                    <a:lnTo>
                      <a:pt x="16" y="25"/>
                    </a:lnTo>
                    <a:lnTo>
                      <a:pt x="16" y="28"/>
                    </a:lnTo>
                    <a:lnTo>
                      <a:pt x="17" y="31"/>
                    </a:lnTo>
                    <a:lnTo>
                      <a:pt x="17" y="34"/>
                    </a:lnTo>
                    <a:lnTo>
                      <a:pt x="18" y="36"/>
                    </a:lnTo>
                    <a:lnTo>
                      <a:pt x="18" y="38"/>
                    </a:lnTo>
                    <a:lnTo>
                      <a:pt x="18" y="40"/>
                    </a:lnTo>
                    <a:lnTo>
                      <a:pt x="19" y="42"/>
                    </a:lnTo>
                    <a:lnTo>
                      <a:pt x="19" y="44"/>
                    </a:lnTo>
                    <a:lnTo>
                      <a:pt x="20" y="45"/>
                    </a:lnTo>
                    <a:lnTo>
                      <a:pt x="20" y="46"/>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0" name="Freeform 187"/>
              <p:cNvSpPr>
                <a:spLocks/>
              </p:cNvSpPr>
              <p:nvPr/>
            </p:nvSpPr>
            <p:spPr bwMode="auto">
              <a:xfrm>
                <a:off x="9772899" y="5057043"/>
                <a:ext cx="22124" cy="44971"/>
              </a:xfrm>
              <a:custGeom>
                <a:avLst/>
                <a:gdLst>
                  <a:gd name="T0" fmla="*/ 0 w 20"/>
                  <a:gd name="T1" fmla="*/ 43 h 44"/>
                  <a:gd name="T2" fmla="*/ 1 w 20"/>
                  <a:gd name="T3" fmla="*/ 44 h 44"/>
                  <a:gd name="T4" fmla="*/ 1 w 20"/>
                  <a:gd name="T5" fmla="*/ 44 h 44"/>
                  <a:gd name="T6" fmla="*/ 1 w 20"/>
                  <a:gd name="T7" fmla="*/ 44 h 44"/>
                  <a:gd name="T8" fmla="*/ 2 w 20"/>
                  <a:gd name="T9" fmla="*/ 44 h 44"/>
                  <a:gd name="T10" fmla="*/ 2 w 20"/>
                  <a:gd name="T11" fmla="*/ 43 h 44"/>
                  <a:gd name="T12" fmla="*/ 3 w 20"/>
                  <a:gd name="T13" fmla="*/ 42 h 44"/>
                  <a:gd name="T14" fmla="*/ 3 w 20"/>
                  <a:gd name="T15" fmla="*/ 41 h 44"/>
                  <a:gd name="T16" fmla="*/ 3 w 20"/>
                  <a:gd name="T17" fmla="*/ 40 h 44"/>
                  <a:gd name="T18" fmla="*/ 4 w 20"/>
                  <a:gd name="T19" fmla="*/ 38 h 44"/>
                  <a:gd name="T20" fmla="*/ 4 w 20"/>
                  <a:gd name="T21" fmla="*/ 36 h 44"/>
                  <a:gd name="T22" fmla="*/ 4 w 20"/>
                  <a:gd name="T23" fmla="*/ 34 h 44"/>
                  <a:gd name="T24" fmla="*/ 5 w 20"/>
                  <a:gd name="T25" fmla="*/ 32 h 44"/>
                  <a:gd name="T26" fmla="*/ 5 w 20"/>
                  <a:gd name="T27" fmla="*/ 29 h 44"/>
                  <a:gd name="T28" fmla="*/ 6 w 20"/>
                  <a:gd name="T29" fmla="*/ 27 h 44"/>
                  <a:gd name="T30" fmla="*/ 6 w 20"/>
                  <a:gd name="T31" fmla="*/ 24 h 44"/>
                  <a:gd name="T32" fmla="*/ 6 w 20"/>
                  <a:gd name="T33" fmla="*/ 21 h 44"/>
                  <a:gd name="T34" fmla="*/ 7 w 20"/>
                  <a:gd name="T35" fmla="*/ 19 h 44"/>
                  <a:gd name="T36" fmla="*/ 7 w 20"/>
                  <a:gd name="T37" fmla="*/ 16 h 44"/>
                  <a:gd name="T38" fmla="*/ 8 w 20"/>
                  <a:gd name="T39" fmla="*/ 14 h 44"/>
                  <a:gd name="T40" fmla="*/ 8 w 20"/>
                  <a:gd name="T41" fmla="*/ 11 h 44"/>
                  <a:gd name="T42" fmla="*/ 8 w 20"/>
                  <a:gd name="T43" fmla="*/ 9 h 44"/>
                  <a:gd name="T44" fmla="*/ 9 w 20"/>
                  <a:gd name="T45" fmla="*/ 7 h 44"/>
                  <a:gd name="T46" fmla="*/ 9 w 20"/>
                  <a:gd name="T47" fmla="*/ 5 h 44"/>
                  <a:gd name="T48" fmla="*/ 10 w 20"/>
                  <a:gd name="T49" fmla="*/ 3 h 44"/>
                  <a:gd name="T50" fmla="*/ 10 w 20"/>
                  <a:gd name="T51" fmla="*/ 2 h 44"/>
                  <a:gd name="T52" fmla="*/ 10 w 20"/>
                  <a:gd name="T53" fmla="*/ 1 h 44"/>
                  <a:gd name="T54" fmla="*/ 11 w 20"/>
                  <a:gd name="T55" fmla="*/ 0 h 44"/>
                  <a:gd name="T56" fmla="*/ 11 w 20"/>
                  <a:gd name="T57" fmla="*/ 0 h 44"/>
                  <a:gd name="T58" fmla="*/ 12 w 20"/>
                  <a:gd name="T59" fmla="*/ 0 h 44"/>
                  <a:gd name="T60" fmla="*/ 12 w 20"/>
                  <a:gd name="T61" fmla="*/ 0 h 44"/>
                  <a:gd name="T62" fmla="*/ 12 w 20"/>
                  <a:gd name="T63" fmla="*/ 0 h 44"/>
                  <a:gd name="T64" fmla="*/ 13 w 20"/>
                  <a:gd name="T65" fmla="*/ 1 h 44"/>
                  <a:gd name="T66" fmla="*/ 13 w 20"/>
                  <a:gd name="T67" fmla="*/ 2 h 44"/>
                  <a:gd name="T68" fmla="*/ 14 w 20"/>
                  <a:gd name="T69" fmla="*/ 3 h 44"/>
                  <a:gd name="T70" fmla="*/ 14 w 20"/>
                  <a:gd name="T71" fmla="*/ 5 h 44"/>
                  <a:gd name="T72" fmla="*/ 15 w 20"/>
                  <a:gd name="T73" fmla="*/ 6 h 44"/>
                  <a:gd name="T74" fmla="*/ 15 w 20"/>
                  <a:gd name="T75" fmla="*/ 8 h 44"/>
                  <a:gd name="T76" fmla="*/ 15 w 20"/>
                  <a:gd name="T77" fmla="*/ 11 h 44"/>
                  <a:gd name="T78" fmla="*/ 16 w 20"/>
                  <a:gd name="T79" fmla="*/ 13 h 44"/>
                  <a:gd name="T80" fmla="*/ 16 w 20"/>
                  <a:gd name="T81" fmla="*/ 15 h 44"/>
                  <a:gd name="T82" fmla="*/ 17 w 20"/>
                  <a:gd name="T83" fmla="*/ 18 h 44"/>
                  <a:gd name="T84" fmla="*/ 17 w 20"/>
                  <a:gd name="T85" fmla="*/ 20 h 44"/>
                  <a:gd name="T86" fmla="*/ 17 w 20"/>
                  <a:gd name="T87" fmla="*/ 22 h 44"/>
                  <a:gd name="T88" fmla="*/ 18 w 20"/>
                  <a:gd name="T89" fmla="*/ 25 h 44"/>
                  <a:gd name="T90" fmla="*/ 18 w 20"/>
                  <a:gd name="T91" fmla="*/ 27 h 44"/>
                  <a:gd name="T92" fmla="*/ 19 w 20"/>
                  <a:gd name="T93" fmla="*/ 29 h 44"/>
                  <a:gd name="T94" fmla="*/ 19 w 20"/>
                  <a:gd name="T95" fmla="*/ 31 h 44"/>
                  <a:gd name="T96" fmla="*/ 19 w 20"/>
                  <a:gd name="T97" fmla="*/ 33 h 44"/>
                  <a:gd name="T98" fmla="*/ 20 w 20"/>
                  <a:gd name="T99" fmla="*/ 35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4">
                    <a:moveTo>
                      <a:pt x="0" y="43"/>
                    </a:moveTo>
                    <a:lnTo>
                      <a:pt x="1" y="44"/>
                    </a:lnTo>
                    <a:lnTo>
                      <a:pt x="1" y="44"/>
                    </a:lnTo>
                    <a:lnTo>
                      <a:pt x="1" y="44"/>
                    </a:lnTo>
                    <a:lnTo>
                      <a:pt x="2" y="44"/>
                    </a:lnTo>
                    <a:lnTo>
                      <a:pt x="2" y="43"/>
                    </a:lnTo>
                    <a:lnTo>
                      <a:pt x="3" y="42"/>
                    </a:lnTo>
                    <a:lnTo>
                      <a:pt x="3" y="41"/>
                    </a:lnTo>
                    <a:lnTo>
                      <a:pt x="3" y="40"/>
                    </a:lnTo>
                    <a:lnTo>
                      <a:pt x="4" y="38"/>
                    </a:lnTo>
                    <a:lnTo>
                      <a:pt x="4" y="36"/>
                    </a:lnTo>
                    <a:lnTo>
                      <a:pt x="4" y="34"/>
                    </a:lnTo>
                    <a:lnTo>
                      <a:pt x="5" y="32"/>
                    </a:lnTo>
                    <a:lnTo>
                      <a:pt x="5" y="29"/>
                    </a:lnTo>
                    <a:lnTo>
                      <a:pt x="6" y="27"/>
                    </a:lnTo>
                    <a:lnTo>
                      <a:pt x="6" y="24"/>
                    </a:lnTo>
                    <a:lnTo>
                      <a:pt x="6" y="21"/>
                    </a:lnTo>
                    <a:lnTo>
                      <a:pt x="7" y="19"/>
                    </a:lnTo>
                    <a:lnTo>
                      <a:pt x="7" y="16"/>
                    </a:lnTo>
                    <a:lnTo>
                      <a:pt x="8" y="14"/>
                    </a:lnTo>
                    <a:lnTo>
                      <a:pt x="8" y="11"/>
                    </a:lnTo>
                    <a:lnTo>
                      <a:pt x="8" y="9"/>
                    </a:lnTo>
                    <a:lnTo>
                      <a:pt x="9" y="7"/>
                    </a:lnTo>
                    <a:lnTo>
                      <a:pt x="9" y="5"/>
                    </a:lnTo>
                    <a:lnTo>
                      <a:pt x="10" y="3"/>
                    </a:lnTo>
                    <a:lnTo>
                      <a:pt x="10" y="2"/>
                    </a:lnTo>
                    <a:lnTo>
                      <a:pt x="10" y="1"/>
                    </a:lnTo>
                    <a:lnTo>
                      <a:pt x="11" y="0"/>
                    </a:lnTo>
                    <a:lnTo>
                      <a:pt x="11" y="0"/>
                    </a:lnTo>
                    <a:lnTo>
                      <a:pt x="12" y="0"/>
                    </a:lnTo>
                    <a:lnTo>
                      <a:pt x="12" y="0"/>
                    </a:lnTo>
                    <a:lnTo>
                      <a:pt x="12" y="0"/>
                    </a:lnTo>
                    <a:lnTo>
                      <a:pt x="13" y="1"/>
                    </a:lnTo>
                    <a:lnTo>
                      <a:pt x="13" y="2"/>
                    </a:lnTo>
                    <a:lnTo>
                      <a:pt x="14" y="3"/>
                    </a:lnTo>
                    <a:lnTo>
                      <a:pt x="14" y="5"/>
                    </a:lnTo>
                    <a:lnTo>
                      <a:pt x="15" y="6"/>
                    </a:lnTo>
                    <a:lnTo>
                      <a:pt x="15" y="8"/>
                    </a:lnTo>
                    <a:lnTo>
                      <a:pt x="15" y="11"/>
                    </a:lnTo>
                    <a:lnTo>
                      <a:pt x="16" y="13"/>
                    </a:lnTo>
                    <a:lnTo>
                      <a:pt x="16" y="15"/>
                    </a:lnTo>
                    <a:lnTo>
                      <a:pt x="17" y="18"/>
                    </a:lnTo>
                    <a:lnTo>
                      <a:pt x="17" y="20"/>
                    </a:lnTo>
                    <a:lnTo>
                      <a:pt x="17" y="22"/>
                    </a:lnTo>
                    <a:lnTo>
                      <a:pt x="18" y="25"/>
                    </a:lnTo>
                    <a:lnTo>
                      <a:pt x="18" y="27"/>
                    </a:lnTo>
                    <a:lnTo>
                      <a:pt x="19" y="29"/>
                    </a:lnTo>
                    <a:lnTo>
                      <a:pt x="19" y="31"/>
                    </a:lnTo>
                    <a:lnTo>
                      <a:pt x="19" y="33"/>
                    </a:lnTo>
                    <a:lnTo>
                      <a:pt x="20" y="35"/>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1" name="Freeform 188"/>
              <p:cNvSpPr>
                <a:spLocks/>
              </p:cNvSpPr>
              <p:nvPr/>
            </p:nvSpPr>
            <p:spPr bwMode="auto">
              <a:xfrm>
                <a:off x="9795024" y="5062153"/>
                <a:ext cx="21018" cy="35772"/>
              </a:xfrm>
              <a:custGeom>
                <a:avLst/>
                <a:gdLst>
                  <a:gd name="T0" fmla="*/ 0 w 19"/>
                  <a:gd name="T1" fmla="*/ 30 h 35"/>
                  <a:gd name="T2" fmla="*/ 0 w 19"/>
                  <a:gd name="T3" fmla="*/ 31 h 35"/>
                  <a:gd name="T4" fmla="*/ 1 w 19"/>
                  <a:gd name="T5" fmla="*/ 33 h 35"/>
                  <a:gd name="T6" fmla="*/ 1 w 19"/>
                  <a:gd name="T7" fmla="*/ 34 h 35"/>
                  <a:gd name="T8" fmla="*/ 1 w 19"/>
                  <a:gd name="T9" fmla="*/ 34 h 35"/>
                  <a:gd name="T10" fmla="*/ 2 w 19"/>
                  <a:gd name="T11" fmla="*/ 35 h 35"/>
                  <a:gd name="T12" fmla="*/ 2 w 19"/>
                  <a:gd name="T13" fmla="*/ 35 h 35"/>
                  <a:gd name="T14" fmla="*/ 2 w 19"/>
                  <a:gd name="T15" fmla="*/ 35 h 35"/>
                  <a:gd name="T16" fmla="*/ 3 w 19"/>
                  <a:gd name="T17" fmla="*/ 35 h 35"/>
                  <a:gd name="T18" fmla="*/ 3 w 19"/>
                  <a:gd name="T19" fmla="*/ 34 h 35"/>
                  <a:gd name="T20" fmla="*/ 4 w 19"/>
                  <a:gd name="T21" fmla="*/ 33 h 35"/>
                  <a:gd name="T22" fmla="*/ 4 w 19"/>
                  <a:gd name="T23" fmla="*/ 32 h 35"/>
                  <a:gd name="T24" fmla="*/ 4 w 19"/>
                  <a:gd name="T25" fmla="*/ 31 h 35"/>
                  <a:gd name="T26" fmla="*/ 5 w 19"/>
                  <a:gd name="T27" fmla="*/ 30 h 35"/>
                  <a:gd name="T28" fmla="*/ 5 w 19"/>
                  <a:gd name="T29" fmla="*/ 28 h 35"/>
                  <a:gd name="T30" fmla="*/ 6 w 19"/>
                  <a:gd name="T31" fmla="*/ 26 h 35"/>
                  <a:gd name="T32" fmla="*/ 6 w 19"/>
                  <a:gd name="T33" fmla="*/ 24 h 35"/>
                  <a:gd name="T34" fmla="*/ 6 w 19"/>
                  <a:gd name="T35" fmla="*/ 22 h 35"/>
                  <a:gd name="T36" fmla="*/ 7 w 19"/>
                  <a:gd name="T37" fmla="*/ 20 h 35"/>
                  <a:gd name="T38" fmla="*/ 7 w 19"/>
                  <a:gd name="T39" fmla="*/ 18 h 35"/>
                  <a:gd name="T40" fmla="*/ 8 w 19"/>
                  <a:gd name="T41" fmla="*/ 16 h 35"/>
                  <a:gd name="T42" fmla="*/ 8 w 19"/>
                  <a:gd name="T43" fmla="*/ 14 h 35"/>
                  <a:gd name="T44" fmla="*/ 9 w 19"/>
                  <a:gd name="T45" fmla="*/ 12 h 35"/>
                  <a:gd name="T46" fmla="*/ 9 w 19"/>
                  <a:gd name="T47" fmla="*/ 10 h 35"/>
                  <a:gd name="T48" fmla="*/ 9 w 19"/>
                  <a:gd name="T49" fmla="*/ 8 h 35"/>
                  <a:gd name="T50" fmla="*/ 10 w 19"/>
                  <a:gd name="T51" fmla="*/ 6 h 35"/>
                  <a:gd name="T52" fmla="*/ 10 w 19"/>
                  <a:gd name="T53" fmla="*/ 5 h 35"/>
                  <a:gd name="T54" fmla="*/ 11 w 19"/>
                  <a:gd name="T55" fmla="*/ 3 h 35"/>
                  <a:gd name="T56" fmla="*/ 11 w 19"/>
                  <a:gd name="T57" fmla="*/ 2 h 35"/>
                  <a:gd name="T58" fmla="*/ 11 w 19"/>
                  <a:gd name="T59" fmla="*/ 1 h 35"/>
                  <a:gd name="T60" fmla="*/ 12 w 19"/>
                  <a:gd name="T61" fmla="*/ 1 h 35"/>
                  <a:gd name="T62" fmla="*/ 12 w 19"/>
                  <a:gd name="T63" fmla="*/ 0 h 35"/>
                  <a:gd name="T64" fmla="*/ 13 w 19"/>
                  <a:gd name="T65" fmla="*/ 0 h 35"/>
                  <a:gd name="T66" fmla="*/ 13 w 19"/>
                  <a:gd name="T67" fmla="*/ 0 h 35"/>
                  <a:gd name="T68" fmla="*/ 13 w 19"/>
                  <a:gd name="T69" fmla="*/ 0 h 35"/>
                  <a:gd name="T70" fmla="*/ 14 w 19"/>
                  <a:gd name="T71" fmla="*/ 1 h 35"/>
                  <a:gd name="T72" fmla="*/ 14 w 19"/>
                  <a:gd name="T73" fmla="*/ 1 h 35"/>
                  <a:gd name="T74" fmla="*/ 15 w 19"/>
                  <a:gd name="T75" fmla="*/ 2 h 35"/>
                  <a:gd name="T76" fmla="*/ 15 w 19"/>
                  <a:gd name="T77" fmla="*/ 3 h 35"/>
                  <a:gd name="T78" fmla="*/ 15 w 19"/>
                  <a:gd name="T79" fmla="*/ 4 h 35"/>
                  <a:gd name="T80" fmla="*/ 16 w 19"/>
                  <a:gd name="T81" fmla="*/ 6 h 35"/>
                  <a:gd name="T82" fmla="*/ 16 w 19"/>
                  <a:gd name="T83" fmla="*/ 7 h 35"/>
                  <a:gd name="T84" fmla="*/ 17 w 19"/>
                  <a:gd name="T85" fmla="*/ 9 h 35"/>
                  <a:gd name="T86" fmla="*/ 17 w 19"/>
                  <a:gd name="T87" fmla="*/ 10 h 35"/>
                  <a:gd name="T88" fmla="*/ 17 w 19"/>
                  <a:gd name="T89" fmla="*/ 12 h 35"/>
                  <a:gd name="T90" fmla="*/ 18 w 19"/>
                  <a:gd name="T91" fmla="*/ 14 h 35"/>
                  <a:gd name="T92" fmla="*/ 18 w 19"/>
                  <a:gd name="T93" fmla="*/ 15 h 35"/>
                  <a:gd name="T94" fmla="*/ 19 w 19"/>
                  <a:gd name="T95" fmla="*/ 17 h 35"/>
                  <a:gd name="T96" fmla="*/ 19 w 19"/>
                  <a:gd name="T97" fmla="*/ 19 h 35"/>
                  <a:gd name="T98" fmla="*/ 19 w 19"/>
                  <a:gd name="T99"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5">
                    <a:moveTo>
                      <a:pt x="0" y="30"/>
                    </a:moveTo>
                    <a:lnTo>
                      <a:pt x="0" y="31"/>
                    </a:lnTo>
                    <a:lnTo>
                      <a:pt x="1" y="33"/>
                    </a:lnTo>
                    <a:lnTo>
                      <a:pt x="1" y="34"/>
                    </a:lnTo>
                    <a:lnTo>
                      <a:pt x="1" y="34"/>
                    </a:lnTo>
                    <a:lnTo>
                      <a:pt x="2" y="35"/>
                    </a:lnTo>
                    <a:lnTo>
                      <a:pt x="2" y="35"/>
                    </a:lnTo>
                    <a:lnTo>
                      <a:pt x="2" y="35"/>
                    </a:lnTo>
                    <a:lnTo>
                      <a:pt x="3" y="35"/>
                    </a:lnTo>
                    <a:lnTo>
                      <a:pt x="3" y="34"/>
                    </a:lnTo>
                    <a:lnTo>
                      <a:pt x="4" y="33"/>
                    </a:lnTo>
                    <a:lnTo>
                      <a:pt x="4" y="32"/>
                    </a:lnTo>
                    <a:lnTo>
                      <a:pt x="4" y="31"/>
                    </a:lnTo>
                    <a:lnTo>
                      <a:pt x="5" y="30"/>
                    </a:lnTo>
                    <a:lnTo>
                      <a:pt x="5" y="28"/>
                    </a:lnTo>
                    <a:lnTo>
                      <a:pt x="6" y="26"/>
                    </a:lnTo>
                    <a:lnTo>
                      <a:pt x="6" y="24"/>
                    </a:lnTo>
                    <a:lnTo>
                      <a:pt x="6" y="22"/>
                    </a:lnTo>
                    <a:lnTo>
                      <a:pt x="7" y="20"/>
                    </a:lnTo>
                    <a:lnTo>
                      <a:pt x="7" y="18"/>
                    </a:lnTo>
                    <a:lnTo>
                      <a:pt x="8" y="16"/>
                    </a:lnTo>
                    <a:lnTo>
                      <a:pt x="8" y="14"/>
                    </a:lnTo>
                    <a:lnTo>
                      <a:pt x="9" y="12"/>
                    </a:lnTo>
                    <a:lnTo>
                      <a:pt x="9" y="10"/>
                    </a:lnTo>
                    <a:lnTo>
                      <a:pt x="9" y="8"/>
                    </a:lnTo>
                    <a:lnTo>
                      <a:pt x="10" y="6"/>
                    </a:lnTo>
                    <a:lnTo>
                      <a:pt x="10" y="5"/>
                    </a:lnTo>
                    <a:lnTo>
                      <a:pt x="11" y="3"/>
                    </a:lnTo>
                    <a:lnTo>
                      <a:pt x="11" y="2"/>
                    </a:lnTo>
                    <a:lnTo>
                      <a:pt x="11" y="1"/>
                    </a:lnTo>
                    <a:lnTo>
                      <a:pt x="12" y="1"/>
                    </a:lnTo>
                    <a:lnTo>
                      <a:pt x="12" y="0"/>
                    </a:lnTo>
                    <a:lnTo>
                      <a:pt x="13" y="0"/>
                    </a:lnTo>
                    <a:lnTo>
                      <a:pt x="13" y="0"/>
                    </a:lnTo>
                    <a:lnTo>
                      <a:pt x="13" y="0"/>
                    </a:lnTo>
                    <a:lnTo>
                      <a:pt x="14" y="1"/>
                    </a:lnTo>
                    <a:lnTo>
                      <a:pt x="14" y="1"/>
                    </a:lnTo>
                    <a:lnTo>
                      <a:pt x="15" y="2"/>
                    </a:lnTo>
                    <a:lnTo>
                      <a:pt x="15" y="3"/>
                    </a:lnTo>
                    <a:lnTo>
                      <a:pt x="15" y="4"/>
                    </a:lnTo>
                    <a:lnTo>
                      <a:pt x="16" y="6"/>
                    </a:lnTo>
                    <a:lnTo>
                      <a:pt x="16" y="7"/>
                    </a:lnTo>
                    <a:lnTo>
                      <a:pt x="17" y="9"/>
                    </a:lnTo>
                    <a:lnTo>
                      <a:pt x="17" y="10"/>
                    </a:lnTo>
                    <a:lnTo>
                      <a:pt x="17" y="12"/>
                    </a:lnTo>
                    <a:lnTo>
                      <a:pt x="18" y="14"/>
                    </a:lnTo>
                    <a:lnTo>
                      <a:pt x="18" y="15"/>
                    </a:lnTo>
                    <a:lnTo>
                      <a:pt x="19" y="17"/>
                    </a:lnTo>
                    <a:lnTo>
                      <a:pt x="19" y="19"/>
                    </a:lnTo>
                    <a:lnTo>
                      <a:pt x="19" y="2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2" name="Freeform 189"/>
              <p:cNvSpPr>
                <a:spLocks/>
              </p:cNvSpPr>
              <p:nvPr/>
            </p:nvSpPr>
            <p:spPr bwMode="auto">
              <a:xfrm>
                <a:off x="9816042" y="5068286"/>
                <a:ext cx="22124" cy="23508"/>
              </a:xfrm>
              <a:custGeom>
                <a:avLst/>
                <a:gdLst>
                  <a:gd name="T0" fmla="*/ 0 w 20"/>
                  <a:gd name="T1" fmla="*/ 14 h 23"/>
                  <a:gd name="T2" fmla="*/ 1 w 20"/>
                  <a:gd name="T3" fmla="*/ 16 h 23"/>
                  <a:gd name="T4" fmla="*/ 1 w 20"/>
                  <a:gd name="T5" fmla="*/ 18 h 23"/>
                  <a:gd name="T6" fmla="*/ 1 w 20"/>
                  <a:gd name="T7" fmla="*/ 19 h 23"/>
                  <a:gd name="T8" fmla="*/ 2 w 20"/>
                  <a:gd name="T9" fmla="*/ 20 h 23"/>
                  <a:gd name="T10" fmla="*/ 2 w 20"/>
                  <a:gd name="T11" fmla="*/ 21 h 23"/>
                  <a:gd name="T12" fmla="*/ 3 w 20"/>
                  <a:gd name="T13" fmla="*/ 22 h 23"/>
                  <a:gd name="T14" fmla="*/ 3 w 20"/>
                  <a:gd name="T15" fmla="*/ 23 h 23"/>
                  <a:gd name="T16" fmla="*/ 4 w 20"/>
                  <a:gd name="T17" fmla="*/ 23 h 23"/>
                  <a:gd name="T18" fmla="*/ 4 w 20"/>
                  <a:gd name="T19" fmla="*/ 23 h 23"/>
                  <a:gd name="T20" fmla="*/ 4 w 20"/>
                  <a:gd name="T21" fmla="*/ 23 h 23"/>
                  <a:gd name="T22" fmla="*/ 5 w 20"/>
                  <a:gd name="T23" fmla="*/ 23 h 23"/>
                  <a:gd name="T24" fmla="*/ 5 w 20"/>
                  <a:gd name="T25" fmla="*/ 23 h 23"/>
                  <a:gd name="T26" fmla="*/ 6 w 20"/>
                  <a:gd name="T27" fmla="*/ 23 h 23"/>
                  <a:gd name="T28" fmla="*/ 6 w 20"/>
                  <a:gd name="T29" fmla="*/ 22 h 23"/>
                  <a:gd name="T30" fmla="*/ 7 w 20"/>
                  <a:gd name="T31" fmla="*/ 21 h 23"/>
                  <a:gd name="T32" fmla="*/ 7 w 20"/>
                  <a:gd name="T33" fmla="*/ 20 h 23"/>
                  <a:gd name="T34" fmla="*/ 7 w 20"/>
                  <a:gd name="T35" fmla="*/ 20 h 23"/>
                  <a:gd name="T36" fmla="*/ 8 w 20"/>
                  <a:gd name="T37" fmla="*/ 18 h 23"/>
                  <a:gd name="T38" fmla="*/ 8 w 20"/>
                  <a:gd name="T39" fmla="*/ 17 h 23"/>
                  <a:gd name="T40" fmla="*/ 9 w 20"/>
                  <a:gd name="T41" fmla="*/ 16 h 23"/>
                  <a:gd name="T42" fmla="*/ 9 w 20"/>
                  <a:gd name="T43" fmla="*/ 14 h 23"/>
                  <a:gd name="T44" fmla="*/ 9 w 20"/>
                  <a:gd name="T45" fmla="*/ 13 h 23"/>
                  <a:gd name="T46" fmla="*/ 10 w 20"/>
                  <a:gd name="T47" fmla="*/ 12 h 23"/>
                  <a:gd name="T48" fmla="*/ 10 w 20"/>
                  <a:gd name="T49" fmla="*/ 10 h 23"/>
                  <a:gd name="T50" fmla="*/ 10 w 20"/>
                  <a:gd name="T51" fmla="*/ 9 h 23"/>
                  <a:gd name="T52" fmla="*/ 11 w 20"/>
                  <a:gd name="T53" fmla="*/ 7 h 23"/>
                  <a:gd name="T54" fmla="*/ 11 w 20"/>
                  <a:gd name="T55" fmla="*/ 6 h 23"/>
                  <a:gd name="T56" fmla="*/ 12 w 20"/>
                  <a:gd name="T57" fmla="*/ 5 h 23"/>
                  <a:gd name="T58" fmla="*/ 12 w 20"/>
                  <a:gd name="T59" fmla="*/ 4 h 23"/>
                  <a:gd name="T60" fmla="*/ 12 w 20"/>
                  <a:gd name="T61" fmla="*/ 3 h 23"/>
                  <a:gd name="T62" fmla="*/ 13 w 20"/>
                  <a:gd name="T63" fmla="*/ 2 h 23"/>
                  <a:gd name="T64" fmla="*/ 13 w 20"/>
                  <a:gd name="T65" fmla="*/ 1 h 23"/>
                  <a:gd name="T66" fmla="*/ 14 w 20"/>
                  <a:gd name="T67" fmla="*/ 1 h 23"/>
                  <a:gd name="T68" fmla="*/ 14 w 20"/>
                  <a:gd name="T69" fmla="*/ 0 h 23"/>
                  <a:gd name="T70" fmla="*/ 14 w 20"/>
                  <a:gd name="T71" fmla="*/ 0 h 23"/>
                  <a:gd name="T72" fmla="*/ 15 w 20"/>
                  <a:gd name="T73" fmla="*/ 0 h 23"/>
                  <a:gd name="T74" fmla="*/ 15 w 20"/>
                  <a:gd name="T75" fmla="*/ 0 h 23"/>
                  <a:gd name="T76" fmla="*/ 16 w 20"/>
                  <a:gd name="T77" fmla="*/ 0 h 23"/>
                  <a:gd name="T78" fmla="*/ 16 w 20"/>
                  <a:gd name="T79" fmla="*/ 0 h 23"/>
                  <a:gd name="T80" fmla="*/ 16 w 20"/>
                  <a:gd name="T81" fmla="*/ 0 h 23"/>
                  <a:gd name="T82" fmla="*/ 17 w 20"/>
                  <a:gd name="T83" fmla="*/ 1 h 23"/>
                  <a:gd name="T84" fmla="*/ 17 w 20"/>
                  <a:gd name="T85" fmla="*/ 1 h 23"/>
                  <a:gd name="T86" fmla="*/ 18 w 20"/>
                  <a:gd name="T87" fmla="*/ 2 h 23"/>
                  <a:gd name="T88" fmla="*/ 18 w 20"/>
                  <a:gd name="T89" fmla="*/ 3 h 23"/>
                  <a:gd name="T90" fmla="*/ 18 w 20"/>
                  <a:gd name="T91" fmla="*/ 4 h 23"/>
                  <a:gd name="T92" fmla="*/ 19 w 20"/>
                  <a:gd name="T93" fmla="*/ 5 h 23"/>
                  <a:gd name="T94" fmla="*/ 19 w 20"/>
                  <a:gd name="T95" fmla="*/ 6 h 23"/>
                  <a:gd name="T96" fmla="*/ 20 w 20"/>
                  <a:gd name="T97" fmla="*/ 7 h 23"/>
                  <a:gd name="T98" fmla="*/ 20 w 20"/>
                  <a:gd name="T99" fmla="*/ 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14"/>
                    </a:moveTo>
                    <a:lnTo>
                      <a:pt x="1" y="16"/>
                    </a:lnTo>
                    <a:lnTo>
                      <a:pt x="1" y="18"/>
                    </a:lnTo>
                    <a:lnTo>
                      <a:pt x="1" y="19"/>
                    </a:lnTo>
                    <a:lnTo>
                      <a:pt x="2" y="20"/>
                    </a:lnTo>
                    <a:lnTo>
                      <a:pt x="2" y="21"/>
                    </a:lnTo>
                    <a:lnTo>
                      <a:pt x="3" y="22"/>
                    </a:lnTo>
                    <a:lnTo>
                      <a:pt x="3" y="23"/>
                    </a:lnTo>
                    <a:lnTo>
                      <a:pt x="4" y="23"/>
                    </a:lnTo>
                    <a:lnTo>
                      <a:pt x="4" y="23"/>
                    </a:lnTo>
                    <a:lnTo>
                      <a:pt x="4" y="23"/>
                    </a:lnTo>
                    <a:lnTo>
                      <a:pt x="5" y="23"/>
                    </a:lnTo>
                    <a:lnTo>
                      <a:pt x="5" y="23"/>
                    </a:lnTo>
                    <a:lnTo>
                      <a:pt x="6" y="23"/>
                    </a:lnTo>
                    <a:lnTo>
                      <a:pt x="6" y="22"/>
                    </a:lnTo>
                    <a:lnTo>
                      <a:pt x="7" y="21"/>
                    </a:lnTo>
                    <a:lnTo>
                      <a:pt x="7" y="20"/>
                    </a:lnTo>
                    <a:lnTo>
                      <a:pt x="7" y="20"/>
                    </a:lnTo>
                    <a:lnTo>
                      <a:pt x="8" y="18"/>
                    </a:lnTo>
                    <a:lnTo>
                      <a:pt x="8" y="17"/>
                    </a:lnTo>
                    <a:lnTo>
                      <a:pt x="9" y="16"/>
                    </a:lnTo>
                    <a:lnTo>
                      <a:pt x="9" y="14"/>
                    </a:lnTo>
                    <a:lnTo>
                      <a:pt x="9" y="13"/>
                    </a:lnTo>
                    <a:lnTo>
                      <a:pt x="10" y="12"/>
                    </a:lnTo>
                    <a:lnTo>
                      <a:pt x="10" y="10"/>
                    </a:lnTo>
                    <a:lnTo>
                      <a:pt x="10" y="9"/>
                    </a:lnTo>
                    <a:lnTo>
                      <a:pt x="11" y="7"/>
                    </a:lnTo>
                    <a:lnTo>
                      <a:pt x="11" y="6"/>
                    </a:lnTo>
                    <a:lnTo>
                      <a:pt x="12" y="5"/>
                    </a:lnTo>
                    <a:lnTo>
                      <a:pt x="12" y="4"/>
                    </a:lnTo>
                    <a:lnTo>
                      <a:pt x="12" y="3"/>
                    </a:lnTo>
                    <a:lnTo>
                      <a:pt x="13" y="2"/>
                    </a:lnTo>
                    <a:lnTo>
                      <a:pt x="13" y="1"/>
                    </a:lnTo>
                    <a:lnTo>
                      <a:pt x="14" y="1"/>
                    </a:lnTo>
                    <a:lnTo>
                      <a:pt x="14" y="0"/>
                    </a:lnTo>
                    <a:lnTo>
                      <a:pt x="14" y="0"/>
                    </a:lnTo>
                    <a:lnTo>
                      <a:pt x="15" y="0"/>
                    </a:lnTo>
                    <a:lnTo>
                      <a:pt x="15" y="0"/>
                    </a:lnTo>
                    <a:lnTo>
                      <a:pt x="16" y="0"/>
                    </a:lnTo>
                    <a:lnTo>
                      <a:pt x="16" y="0"/>
                    </a:lnTo>
                    <a:lnTo>
                      <a:pt x="16" y="0"/>
                    </a:lnTo>
                    <a:lnTo>
                      <a:pt x="17" y="1"/>
                    </a:lnTo>
                    <a:lnTo>
                      <a:pt x="17" y="1"/>
                    </a:lnTo>
                    <a:lnTo>
                      <a:pt x="18" y="2"/>
                    </a:lnTo>
                    <a:lnTo>
                      <a:pt x="18" y="3"/>
                    </a:lnTo>
                    <a:lnTo>
                      <a:pt x="18" y="4"/>
                    </a:lnTo>
                    <a:lnTo>
                      <a:pt x="19" y="5"/>
                    </a:lnTo>
                    <a:lnTo>
                      <a:pt x="19" y="6"/>
                    </a:lnTo>
                    <a:lnTo>
                      <a:pt x="20" y="7"/>
                    </a:lnTo>
                    <a:lnTo>
                      <a:pt x="20" y="8"/>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3" name="Freeform 190"/>
              <p:cNvSpPr>
                <a:spLocks/>
              </p:cNvSpPr>
              <p:nvPr/>
            </p:nvSpPr>
            <p:spPr bwMode="auto">
              <a:xfrm>
                <a:off x="9838166" y="5072374"/>
                <a:ext cx="22124" cy="14309"/>
              </a:xfrm>
              <a:custGeom>
                <a:avLst/>
                <a:gdLst>
                  <a:gd name="T0" fmla="*/ 0 w 20"/>
                  <a:gd name="T1" fmla="*/ 4 h 14"/>
                  <a:gd name="T2" fmla="*/ 1 w 20"/>
                  <a:gd name="T3" fmla="*/ 5 h 14"/>
                  <a:gd name="T4" fmla="*/ 1 w 20"/>
                  <a:gd name="T5" fmla="*/ 6 h 14"/>
                  <a:gd name="T6" fmla="*/ 1 w 20"/>
                  <a:gd name="T7" fmla="*/ 7 h 14"/>
                  <a:gd name="T8" fmla="*/ 2 w 20"/>
                  <a:gd name="T9" fmla="*/ 8 h 14"/>
                  <a:gd name="T10" fmla="*/ 2 w 20"/>
                  <a:gd name="T11" fmla="*/ 9 h 14"/>
                  <a:gd name="T12" fmla="*/ 3 w 20"/>
                  <a:gd name="T13" fmla="*/ 10 h 14"/>
                  <a:gd name="T14" fmla="*/ 3 w 20"/>
                  <a:gd name="T15" fmla="*/ 11 h 14"/>
                  <a:gd name="T16" fmla="*/ 3 w 20"/>
                  <a:gd name="T17" fmla="*/ 12 h 14"/>
                  <a:gd name="T18" fmla="*/ 4 w 20"/>
                  <a:gd name="T19" fmla="*/ 12 h 14"/>
                  <a:gd name="T20" fmla="*/ 4 w 20"/>
                  <a:gd name="T21" fmla="*/ 13 h 14"/>
                  <a:gd name="T22" fmla="*/ 5 w 20"/>
                  <a:gd name="T23" fmla="*/ 13 h 14"/>
                  <a:gd name="T24" fmla="*/ 5 w 20"/>
                  <a:gd name="T25" fmla="*/ 14 h 14"/>
                  <a:gd name="T26" fmla="*/ 5 w 20"/>
                  <a:gd name="T27" fmla="*/ 14 h 14"/>
                  <a:gd name="T28" fmla="*/ 6 w 20"/>
                  <a:gd name="T29" fmla="*/ 14 h 14"/>
                  <a:gd name="T30" fmla="*/ 6 w 20"/>
                  <a:gd name="T31" fmla="*/ 14 h 14"/>
                  <a:gd name="T32" fmla="*/ 7 w 20"/>
                  <a:gd name="T33" fmla="*/ 14 h 14"/>
                  <a:gd name="T34" fmla="*/ 7 w 20"/>
                  <a:gd name="T35" fmla="*/ 14 h 14"/>
                  <a:gd name="T36" fmla="*/ 7 w 20"/>
                  <a:gd name="T37" fmla="*/ 14 h 14"/>
                  <a:gd name="T38" fmla="*/ 8 w 20"/>
                  <a:gd name="T39" fmla="*/ 14 h 14"/>
                  <a:gd name="T40" fmla="*/ 8 w 20"/>
                  <a:gd name="T41" fmla="*/ 13 h 14"/>
                  <a:gd name="T42" fmla="*/ 8 w 20"/>
                  <a:gd name="T43" fmla="*/ 12 h 14"/>
                  <a:gd name="T44" fmla="*/ 9 w 20"/>
                  <a:gd name="T45" fmla="*/ 12 h 14"/>
                  <a:gd name="T46" fmla="*/ 9 w 20"/>
                  <a:gd name="T47" fmla="*/ 11 h 14"/>
                  <a:gd name="T48" fmla="*/ 10 w 20"/>
                  <a:gd name="T49" fmla="*/ 10 h 14"/>
                  <a:gd name="T50" fmla="*/ 10 w 20"/>
                  <a:gd name="T51" fmla="*/ 10 h 14"/>
                  <a:gd name="T52" fmla="*/ 10 w 20"/>
                  <a:gd name="T53" fmla="*/ 9 h 14"/>
                  <a:gd name="T54" fmla="*/ 11 w 20"/>
                  <a:gd name="T55" fmla="*/ 8 h 14"/>
                  <a:gd name="T56" fmla="*/ 11 w 20"/>
                  <a:gd name="T57" fmla="*/ 7 h 14"/>
                  <a:gd name="T58" fmla="*/ 12 w 20"/>
                  <a:gd name="T59" fmla="*/ 7 h 14"/>
                  <a:gd name="T60" fmla="*/ 12 w 20"/>
                  <a:gd name="T61" fmla="*/ 6 h 14"/>
                  <a:gd name="T62" fmla="*/ 12 w 20"/>
                  <a:gd name="T63" fmla="*/ 5 h 14"/>
                  <a:gd name="T64" fmla="*/ 13 w 20"/>
                  <a:gd name="T65" fmla="*/ 4 h 14"/>
                  <a:gd name="T66" fmla="*/ 13 w 20"/>
                  <a:gd name="T67" fmla="*/ 3 h 14"/>
                  <a:gd name="T68" fmla="*/ 14 w 20"/>
                  <a:gd name="T69" fmla="*/ 3 h 14"/>
                  <a:gd name="T70" fmla="*/ 14 w 20"/>
                  <a:gd name="T71" fmla="*/ 2 h 14"/>
                  <a:gd name="T72" fmla="*/ 15 w 20"/>
                  <a:gd name="T73" fmla="*/ 2 h 14"/>
                  <a:gd name="T74" fmla="*/ 15 w 20"/>
                  <a:gd name="T75" fmla="*/ 1 h 14"/>
                  <a:gd name="T76" fmla="*/ 15 w 20"/>
                  <a:gd name="T77" fmla="*/ 1 h 14"/>
                  <a:gd name="T78" fmla="*/ 16 w 20"/>
                  <a:gd name="T79" fmla="*/ 0 h 14"/>
                  <a:gd name="T80" fmla="*/ 16 w 20"/>
                  <a:gd name="T81" fmla="*/ 0 h 14"/>
                  <a:gd name="T82" fmla="*/ 17 w 20"/>
                  <a:gd name="T83" fmla="*/ 0 h 14"/>
                  <a:gd name="T84" fmla="*/ 17 w 20"/>
                  <a:gd name="T85" fmla="*/ 0 h 14"/>
                  <a:gd name="T86" fmla="*/ 17 w 20"/>
                  <a:gd name="T87" fmla="*/ 0 h 14"/>
                  <a:gd name="T88" fmla="*/ 18 w 20"/>
                  <a:gd name="T89" fmla="*/ 0 h 14"/>
                  <a:gd name="T90" fmla="*/ 18 w 20"/>
                  <a:gd name="T91" fmla="*/ 0 h 14"/>
                  <a:gd name="T92" fmla="*/ 19 w 20"/>
                  <a:gd name="T93" fmla="*/ 0 h 14"/>
                  <a:gd name="T94" fmla="*/ 19 w 20"/>
                  <a:gd name="T95" fmla="*/ 0 h 14"/>
                  <a:gd name="T96" fmla="*/ 19 w 20"/>
                  <a:gd name="T97" fmla="*/ 1 h 14"/>
                  <a:gd name="T98" fmla="*/ 20 w 20"/>
                  <a:gd name="T99"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
                    <a:moveTo>
                      <a:pt x="0" y="4"/>
                    </a:moveTo>
                    <a:lnTo>
                      <a:pt x="1" y="5"/>
                    </a:lnTo>
                    <a:lnTo>
                      <a:pt x="1" y="6"/>
                    </a:lnTo>
                    <a:lnTo>
                      <a:pt x="1" y="7"/>
                    </a:lnTo>
                    <a:lnTo>
                      <a:pt x="2" y="8"/>
                    </a:lnTo>
                    <a:lnTo>
                      <a:pt x="2" y="9"/>
                    </a:lnTo>
                    <a:lnTo>
                      <a:pt x="3" y="10"/>
                    </a:lnTo>
                    <a:lnTo>
                      <a:pt x="3" y="11"/>
                    </a:lnTo>
                    <a:lnTo>
                      <a:pt x="3" y="12"/>
                    </a:lnTo>
                    <a:lnTo>
                      <a:pt x="4" y="12"/>
                    </a:lnTo>
                    <a:lnTo>
                      <a:pt x="4" y="13"/>
                    </a:lnTo>
                    <a:lnTo>
                      <a:pt x="5" y="13"/>
                    </a:lnTo>
                    <a:lnTo>
                      <a:pt x="5" y="14"/>
                    </a:lnTo>
                    <a:lnTo>
                      <a:pt x="5" y="14"/>
                    </a:lnTo>
                    <a:lnTo>
                      <a:pt x="6" y="14"/>
                    </a:lnTo>
                    <a:lnTo>
                      <a:pt x="6" y="14"/>
                    </a:lnTo>
                    <a:lnTo>
                      <a:pt x="7" y="14"/>
                    </a:lnTo>
                    <a:lnTo>
                      <a:pt x="7" y="14"/>
                    </a:lnTo>
                    <a:lnTo>
                      <a:pt x="7" y="14"/>
                    </a:lnTo>
                    <a:lnTo>
                      <a:pt x="8" y="14"/>
                    </a:lnTo>
                    <a:lnTo>
                      <a:pt x="8" y="13"/>
                    </a:lnTo>
                    <a:lnTo>
                      <a:pt x="8" y="12"/>
                    </a:lnTo>
                    <a:lnTo>
                      <a:pt x="9" y="12"/>
                    </a:lnTo>
                    <a:lnTo>
                      <a:pt x="9" y="11"/>
                    </a:lnTo>
                    <a:lnTo>
                      <a:pt x="10" y="10"/>
                    </a:lnTo>
                    <a:lnTo>
                      <a:pt x="10" y="10"/>
                    </a:lnTo>
                    <a:lnTo>
                      <a:pt x="10" y="9"/>
                    </a:lnTo>
                    <a:lnTo>
                      <a:pt x="11" y="8"/>
                    </a:lnTo>
                    <a:lnTo>
                      <a:pt x="11" y="7"/>
                    </a:lnTo>
                    <a:lnTo>
                      <a:pt x="12" y="7"/>
                    </a:lnTo>
                    <a:lnTo>
                      <a:pt x="12" y="6"/>
                    </a:lnTo>
                    <a:lnTo>
                      <a:pt x="12" y="5"/>
                    </a:lnTo>
                    <a:lnTo>
                      <a:pt x="13" y="4"/>
                    </a:lnTo>
                    <a:lnTo>
                      <a:pt x="13" y="3"/>
                    </a:lnTo>
                    <a:lnTo>
                      <a:pt x="14" y="3"/>
                    </a:lnTo>
                    <a:lnTo>
                      <a:pt x="14" y="2"/>
                    </a:lnTo>
                    <a:lnTo>
                      <a:pt x="15" y="2"/>
                    </a:lnTo>
                    <a:lnTo>
                      <a:pt x="15" y="1"/>
                    </a:lnTo>
                    <a:lnTo>
                      <a:pt x="15" y="1"/>
                    </a:lnTo>
                    <a:lnTo>
                      <a:pt x="16" y="0"/>
                    </a:lnTo>
                    <a:lnTo>
                      <a:pt x="16" y="0"/>
                    </a:lnTo>
                    <a:lnTo>
                      <a:pt x="17" y="0"/>
                    </a:lnTo>
                    <a:lnTo>
                      <a:pt x="17" y="0"/>
                    </a:lnTo>
                    <a:lnTo>
                      <a:pt x="17" y="0"/>
                    </a:lnTo>
                    <a:lnTo>
                      <a:pt x="18" y="0"/>
                    </a:lnTo>
                    <a:lnTo>
                      <a:pt x="18" y="0"/>
                    </a:lnTo>
                    <a:lnTo>
                      <a:pt x="19" y="0"/>
                    </a:lnTo>
                    <a:lnTo>
                      <a:pt x="19" y="0"/>
                    </a:lnTo>
                    <a:lnTo>
                      <a:pt x="19" y="1"/>
                    </a:lnTo>
                    <a:lnTo>
                      <a:pt x="20"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4" name="Freeform 191"/>
              <p:cNvSpPr>
                <a:spLocks/>
              </p:cNvSpPr>
              <p:nvPr/>
            </p:nvSpPr>
            <p:spPr bwMode="auto">
              <a:xfrm>
                <a:off x="9860291" y="5073396"/>
                <a:ext cx="21018" cy="10221"/>
              </a:xfrm>
              <a:custGeom>
                <a:avLst/>
                <a:gdLst>
                  <a:gd name="T0" fmla="*/ 0 w 19"/>
                  <a:gd name="T1" fmla="*/ 0 h 10"/>
                  <a:gd name="T2" fmla="*/ 0 w 19"/>
                  <a:gd name="T3" fmla="*/ 1 h 10"/>
                  <a:gd name="T4" fmla="*/ 1 w 19"/>
                  <a:gd name="T5" fmla="*/ 1 h 10"/>
                  <a:gd name="T6" fmla="*/ 1 w 19"/>
                  <a:gd name="T7" fmla="*/ 2 h 10"/>
                  <a:gd name="T8" fmla="*/ 1 w 19"/>
                  <a:gd name="T9" fmla="*/ 2 h 10"/>
                  <a:gd name="T10" fmla="*/ 2 w 19"/>
                  <a:gd name="T11" fmla="*/ 3 h 10"/>
                  <a:gd name="T12" fmla="*/ 2 w 19"/>
                  <a:gd name="T13" fmla="*/ 4 h 10"/>
                  <a:gd name="T14" fmla="*/ 3 w 19"/>
                  <a:gd name="T15" fmla="*/ 4 h 10"/>
                  <a:gd name="T16" fmla="*/ 3 w 19"/>
                  <a:gd name="T17" fmla="*/ 5 h 10"/>
                  <a:gd name="T18" fmla="*/ 3 w 19"/>
                  <a:gd name="T19" fmla="*/ 5 h 10"/>
                  <a:gd name="T20" fmla="*/ 4 w 19"/>
                  <a:gd name="T21" fmla="*/ 6 h 10"/>
                  <a:gd name="T22" fmla="*/ 4 w 19"/>
                  <a:gd name="T23" fmla="*/ 7 h 10"/>
                  <a:gd name="T24" fmla="*/ 5 w 19"/>
                  <a:gd name="T25" fmla="*/ 7 h 10"/>
                  <a:gd name="T26" fmla="*/ 5 w 19"/>
                  <a:gd name="T27" fmla="*/ 8 h 10"/>
                  <a:gd name="T28" fmla="*/ 5 w 19"/>
                  <a:gd name="T29" fmla="*/ 8 h 10"/>
                  <a:gd name="T30" fmla="*/ 6 w 19"/>
                  <a:gd name="T31" fmla="*/ 9 h 10"/>
                  <a:gd name="T32" fmla="*/ 6 w 19"/>
                  <a:gd name="T33" fmla="*/ 9 h 10"/>
                  <a:gd name="T34" fmla="*/ 6 w 19"/>
                  <a:gd name="T35" fmla="*/ 9 h 10"/>
                  <a:gd name="T36" fmla="*/ 7 w 19"/>
                  <a:gd name="T37" fmla="*/ 10 h 10"/>
                  <a:gd name="T38" fmla="*/ 7 w 19"/>
                  <a:gd name="T39" fmla="*/ 10 h 10"/>
                  <a:gd name="T40" fmla="*/ 8 w 19"/>
                  <a:gd name="T41" fmla="*/ 10 h 10"/>
                  <a:gd name="T42" fmla="*/ 8 w 19"/>
                  <a:gd name="T43" fmla="*/ 10 h 10"/>
                  <a:gd name="T44" fmla="*/ 9 w 19"/>
                  <a:gd name="T45" fmla="*/ 10 h 10"/>
                  <a:gd name="T46" fmla="*/ 9 w 19"/>
                  <a:gd name="T47" fmla="*/ 10 h 10"/>
                  <a:gd name="T48" fmla="*/ 9 w 19"/>
                  <a:gd name="T49" fmla="*/ 10 h 10"/>
                  <a:gd name="T50" fmla="*/ 10 w 19"/>
                  <a:gd name="T51" fmla="*/ 10 h 10"/>
                  <a:gd name="T52" fmla="*/ 10 w 19"/>
                  <a:gd name="T53" fmla="*/ 10 h 10"/>
                  <a:gd name="T54" fmla="*/ 11 w 19"/>
                  <a:gd name="T55" fmla="*/ 9 h 10"/>
                  <a:gd name="T56" fmla="*/ 11 w 19"/>
                  <a:gd name="T57" fmla="*/ 9 h 10"/>
                  <a:gd name="T58" fmla="*/ 12 w 19"/>
                  <a:gd name="T59" fmla="*/ 9 h 10"/>
                  <a:gd name="T60" fmla="*/ 12 w 19"/>
                  <a:gd name="T61" fmla="*/ 8 h 10"/>
                  <a:gd name="T62" fmla="*/ 12 w 19"/>
                  <a:gd name="T63" fmla="*/ 8 h 10"/>
                  <a:gd name="T64" fmla="*/ 13 w 19"/>
                  <a:gd name="T65" fmla="*/ 7 h 10"/>
                  <a:gd name="T66" fmla="*/ 13 w 19"/>
                  <a:gd name="T67" fmla="*/ 7 h 10"/>
                  <a:gd name="T68" fmla="*/ 14 w 19"/>
                  <a:gd name="T69" fmla="*/ 7 h 10"/>
                  <a:gd name="T70" fmla="*/ 14 w 19"/>
                  <a:gd name="T71" fmla="*/ 6 h 10"/>
                  <a:gd name="T72" fmla="*/ 14 w 19"/>
                  <a:gd name="T73" fmla="*/ 6 h 10"/>
                  <a:gd name="T74" fmla="*/ 15 w 19"/>
                  <a:gd name="T75" fmla="*/ 5 h 10"/>
                  <a:gd name="T76" fmla="*/ 15 w 19"/>
                  <a:gd name="T77" fmla="*/ 4 h 10"/>
                  <a:gd name="T78" fmla="*/ 15 w 19"/>
                  <a:gd name="T79" fmla="*/ 4 h 10"/>
                  <a:gd name="T80" fmla="*/ 16 w 19"/>
                  <a:gd name="T81" fmla="*/ 4 h 10"/>
                  <a:gd name="T82" fmla="*/ 16 w 19"/>
                  <a:gd name="T83" fmla="*/ 3 h 10"/>
                  <a:gd name="T84" fmla="*/ 17 w 19"/>
                  <a:gd name="T85" fmla="*/ 2 h 10"/>
                  <a:gd name="T86" fmla="*/ 17 w 19"/>
                  <a:gd name="T87" fmla="*/ 2 h 10"/>
                  <a:gd name="T88" fmla="*/ 17 w 19"/>
                  <a:gd name="T89" fmla="*/ 2 h 10"/>
                  <a:gd name="T90" fmla="*/ 18 w 19"/>
                  <a:gd name="T91" fmla="*/ 1 h 10"/>
                  <a:gd name="T92" fmla="*/ 18 w 19"/>
                  <a:gd name="T93" fmla="*/ 1 h 10"/>
                  <a:gd name="T94" fmla="*/ 19 w 19"/>
                  <a:gd name="T95" fmla="*/ 1 h 10"/>
                  <a:gd name="T96" fmla="*/ 19 w 19"/>
                  <a:gd name="T97" fmla="*/ 1 h 10"/>
                  <a:gd name="T98" fmla="*/ 19 w 19"/>
                  <a:gd name="T9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
                    <a:moveTo>
                      <a:pt x="0" y="0"/>
                    </a:moveTo>
                    <a:lnTo>
                      <a:pt x="0" y="1"/>
                    </a:lnTo>
                    <a:lnTo>
                      <a:pt x="1" y="1"/>
                    </a:lnTo>
                    <a:lnTo>
                      <a:pt x="1" y="2"/>
                    </a:lnTo>
                    <a:lnTo>
                      <a:pt x="1" y="2"/>
                    </a:lnTo>
                    <a:lnTo>
                      <a:pt x="2" y="3"/>
                    </a:lnTo>
                    <a:lnTo>
                      <a:pt x="2" y="4"/>
                    </a:lnTo>
                    <a:lnTo>
                      <a:pt x="3" y="4"/>
                    </a:lnTo>
                    <a:lnTo>
                      <a:pt x="3" y="5"/>
                    </a:lnTo>
                    <a:lnTo>
                      <a:pt x="3" y="5"/>
                    </a:lnTo>
                    <a:lnTo>
                      <a:pt x="4" y="6"/>
                    </a:lnTo>
                    <a:lnTo>
                      <a:pt x="4" y="7"/>
                    </a:lnTo>
                    <a:lnTo>
                      <a:pt x="5" y="7"/>
                    </a:lnTo>
                    <a:lnTo>
                      <a:pt x="5" y="8"/>
                    </a:lnTo>
                    <a:lnTo>
                      <a:pt x="5" y="8"/>
                    </a:lnTo>
                    <a:lnTo>
                      <a:pt x="6" y="9"/>
                    </a:lnTo>
                    <a:lnTo>
                      <a:pt x="6" y="9"/>
                    </a:lnTo>
                    <a:lnTo>
                      <a:pt x="6" y="9"/>
                    </a:lnTo>
                    <a:lnTo>
                      <a:pt x="7" y="10"/>
                    </a:lnTo>
                    <a:lnTo>
                      <a:pt x="7" y="10"/>
                    </a:lnTo>
                    <a:lnTo>
                      <a:pt x="8" y="10"/>
                    </a:lnTo>
                    <a:lnTo>
                      <a:pt x="8" y="10"/>
                    </a:lnTo>
                    <a:lnTo>
                      <a:pt x="9" y="10"/>
                    </a:lnTo>
                    <a:lnTo>
                      <a:pt x="9" y="10"/>
                    </a:lnTo>
                    <a:lnTo>
                      <a:pt x="9" y="10"/>
                    </a:lnTo>
                    <a:lnTo>
                      <a:pt x="10" y="10"/>
                    </a:lnTo>
                    <a:lnTo>
                      <a:pt x="10" y="10"/>
                    </a:lnTo>
                    <a:lnTo>
                      <a:pt x="11" y="9"/>
                    </a:lnTo>
                    <a:lnTo>
                      <a:pt x="11" y="9"/>
                    </a:lnTo>
                    <a:lnTo>
                      <a:pt x="12" y="9"/>
                    </a:lnTo>
                    <a:lnTo>
                      <a:pt x="12" y="8"/>
                    </a:lnTo>
                    <a:lnTo>
                      <a:pt x="12" y="8"/>
                    </a:lnTo>
                    <a:lnTo>
                      <a:pt x="13" y="7"/>
                    </a:lnTo>
                    <a:lnTo>
                      <a:pt x="13" y="7"/>
                    </a:lnTo>
                    <a:lnTo>
                      <a:pt x="14" y="7"/>
                    </a:lnTo>
                    <a:lnTo>
                      <a:pt x="14" y="6"/>
                    </a:lnTo>
                    <a:lnTo>
                      <a:pt x="14" y="6"/>
                    </a:lnTo>
                    <a:lnTo>
                      <a:pt x="15" y="5"/>
                    </a:lnTo>
                    <a:lnTo>
                      <a:pt x="15" y="4"/>
                    </a:lnTo>
                    <a:lnTo>
                      <a:pt x="15" y="4"/>
                    </a:lnTo>
                    <a:lnTo>
                      <a:pt x="16" y="4"/>
                    </a:lnTo>
                    <a:lnTo>
                      <a:pt x="16" y="3"/>
                    </a:lnTo>
                    <a:lnTo>
                      <a:pt x="17" y="2"/>
                    </a:lnTo>
                    <a:lnTo>
                      <a:pt x="17" y="2"/>
                    </a:lnTo>
                    <a:lnTo>
                      <a:pt x="17" y="2"/>
                    </a:lnTo>
                    <a:lnTo>
                      <a:pt x="18" y="1"/>
                    </a:lnTo>
                    <a:lnTo>
                      <a:pt x="18" y="1"/>
                    </a:lnTo>
                    <a:lnTo>
                      <a:pt x="19" y="1"/>
                    </a:lnTo>
                    <a:lnTo>
                      <a:pt x="19" y="1"/>
                    </a:lnTo>
                    <a:lnTo>
                      <a:pt x="19" y="1"/>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5" name="Freeform 192"/>
              <p:cNvSpPr>
                <a:spLocks/>
              </p:cNvSpPr>
              <p:nvPr/>
            </p:nvSpPr>
            <p:spPr bwMode="auto">
              <a:xfrm>
                <a:off x="9881308" y="5074418"/>
                <a:ext cx="22124" cy="8176"/>
              </a:xfrm>
              <a:custGeom>
                <a:avLst/>
                <a:gdLst>
                  <a:gd name="T0" fmla="*/ 0 w 20"/>
                  <a:gd name="T1" fmla="*/ 0 h 8"/>
                  <a:gd name="T2" fmla="*/ 1 w 20"/>
                  <a:gd name="T3" fmla="*/ 0 h 8"/>
                  <a:gd name="T4" fmla="*/ 1 w 20"/>
                  <a:gd name="T5" fmla="*/ 0 h 8"/>
                  <a:gd name="T6" fmla="*/ 2 w 20"/>
                  <a:gd name="T7" fmla="*/ 0 h 8"/>
                  <a:gd name="T8" fmla="*/ 2 w 20"/>
                  <a:gd name="T9" fmla="*/ 0 h 8"/>
                  <a:gd name="T10" fmla="*/ 2 w 20"/>
                  <a:gd name="T11" fmla="*/ 0 h 8"/>
                  <a:gd name="T12" fmla="*/ 3 w 20"/>
                  <a:gd name="T13" fmla="*/ 0 h 8"/>
                  <a:gd name="T14" fmla="*/ 3 w 20"/>
                  <a:gd name="T15" fmla="*/ 1 h 8"/>
                  <a:gd name="T16" fmla="*/ 4 w 20"/>
                  <a:gd name="T17" fmla="*/ 1 h 8"/>
                  <a:gd name="T18" fmla="*/ 4 w 20"/>
                  <a:gd name="T19" fmla="*/ 1 h 8"/>
                  <a:gd name="T20" fmla="*/ 4 w 20"/>
                  <a:gd name="T21" fmla="*/ 1 h 8"/>
                  <a:gd name="T22" fmla="*/ 5 w 20"/>
                  <a:gd name="T23" fmla="*/ 2 h 8"/>
                  <a:gd name="T24" fmla="*/ 5 w 20"/>
                  <a:gd name="T25" fmla="*/ 2 h 8"/>
                  <a:gd name="T26" fmla="*/ 6 w 20"/>
                  <a:gd name="T27" fmla="*/ 3 h 8"/>
                  <a:gd name="T28" fmla="*/ 6 w 20"/>
                  <a:gd name="T29" fmla="*/ 3 h 8"/>
                  <a:gd name="T30" fmla="*/ 7 w 20"/>
                  <a:gd name="T31" fmla="*/ 4 h 8"/>
                  <a:gd name="T32" fmla="*/ 7 w 20"/>
                  <a:gd name="T33" fmla="*/ 4 h 8"/>
                  <a:gd name="T34" fmla="*/ 7 w 20"/>
                  <a:gd name="T35" fmla="*/ 5 h 8"/>
                  <a:gd name="T36" fmla="*/ 8 w 20"/>
                  <a:gd name="T37" fmla="*/ 5 h 8"/>
                  <a:gd name="T38" fmla="*/ 8 w 20"/>
                  <a:gd name="T39" fmla="*/ 6 h 8"/>
                  <a:gd name="T40" fmla="*/ 9 w 20"/>
                  <a:gd name="T41" fmla="*/ 6 h 8"/>
                  <a:gd name="T42" fmla="*/ 9 w 20"/>
                  <a:gd name="T43" fmla="*/ 6 h 8"/>
                  <a:gd name="T44" fmla="*/ 9 w 20"/>
                  <a:gd name="T45" fmla="*/ 7 h 8"/>
                  <a:gd name="T46" fmla="*/ 10 w 20"/>
                  <a:gd name="T47" fmla="*/ 7 h 8"/>
                  <a:gd name="T48" fmla="*/ 10 w 20"/>
                  <a:gd name="T49" fmla="*/ 7 h 8"/>
                  <a:gd name="T50" fmla="*/ 11 w 20"/>
                  <a:gd name="T51" fmla="*/ 8 h 8"/>
                  <a:gd name="T52" fmla="*/ 11 w 20"/>
                  <a:gd name="T53" fmla="*/ 8 h 8"/>
                  <a:gd name="T54" fmla="*/ 11 w 20"/>
                  <a:gd name="T55" fmla="*/ 8 h 8"/>
                  <a:gd name="T56" fmla="*/ 12 w 20"/>
                  <a:gd name="T57" fmla="*/ 8 h 8"/>
                  <a:gd name="T58" fmla="*/ 12 w 20"/>
                  <a:gd name="T59" fmla="*/ 8 h 8"/>
                  <a:gd name="T60" fmla="*/ 13 w 20"/>
                  <a:gd name="T61" fmla="*/ 8 h 8"/>
                  <a:gd name="T62" fmla="*/ 13 w 20"/>
                  <a:gd name="T63" fmla="*/ 8 h 8"/>
                  <a:gd name="T64" fmla="*/ 13 w 20"/>
                  <a:gd name="T65" fmla="*/ 8 h 8"/>
                  <a:gd name="T66" fmla="*/ 14 w 20"/>
                  <a:gd name="T67" fmla="*/ 8 h 8"/>
                  <a:gd name="T68" fmla="*/ 14 w 20"/>
                  <a:gd name="T69" fmla="*/ 7 h 8"/>
                  <a:gd name="T70" fmla="*/ 14 w 20"/>
                  <a:gd name="T71" fmla="*/ 7 h 8"/>
                  <a:gd name="T72" fmla="*/ 15 w 20"/>
                  <a:gd name="T73" fmla="*/ 7 h 8"/>
                  <a:gd name="T74" fmla="*/ 15 w 20"/>
                  <a:gd name="T75" fmla="*/ 6 h 8"/>
                  <a:gd name="T76" fmla="*/ 16 w 20"/>
                  <a:gd name="T77" fmla="*/ 6 h 8"/>
                  <a:gd name="T78" fmla="*/ 16 w 20"/>
                  <a:gd name="T79" fmla="*/ 6 h 8"/>
                  <a:gd name="T80" fmla="*/ 16 w 20"/>
                  <a:gd name="T81" fmla="*/ 5 h 8"/>
                  <a:gd name="T82" fmla="*/ 17 w 20"/>
                  <a:gd name="T83" fmla="*/ 5 h 8"/>
                  <a:gd name="T84" fmla="*/ 17 w 20"/>
                  <a:gd name="T85" fmla="*/ 5 h 8"/>
                  <a:gd name="T86" fmla="*/ 18 w 20"/>
                  <a:gd name="T87" fmla="*/ 4 h 8"/>
                  <a:gd name="T88" fmla="*/ 18 w 20"/>
                  <a:gd name="T89" fmla="*/ 4 h 8"/>
                  <a:gd name="T90" fmla="*/ 18 w 20"/>
                  <a:gd name="T91" fmla="*/ 3 h 8"/>
                  <a:gd name="T92" fmla="*/ 19 w 20"/>
                  <a:gd name="T93" fmla="*/ 3 h 8"/>
                  <a:gd name="T94" fmla="*/ 19 w 20"/>
                  <a:gd name="T95" fmla="*/ 3 h 8"/>
                  <a:gd name="T96" fmla="*/ 20 w 20"/>
                  <a:gd name="T97" fmla="*/ 2 h 8"/>
                  <a:gd name="T98" fmla="*/ 20 w 20"/>
                  <a:gd name="T9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0"/>
                    </a:moveTo>
                    <a:lnTo>
                      <a:pt x="1" y="0"/>
                    </a:lnTo>
                    <a:lnTo>
                      <a:pt x="1" y="0"/>
                    </a:lnTo>
                    <a:lnTo>
                      <a:pt x="2" y="0"/>
                    </a:lnTo>
                    <a:lnTo>
                      <a:pt x="2" y="0"/>
                    </a:lnTo>
                    <a:lnTo>
                      <a:pt x="2" y="0"/>
                    </a:lnTo>
                    <a:lnTo>
                      <a:pt x="3" y="0"/>
                    </a:lnTo>
                    <a:lnTo>
                      <a:pt x="3" y="1"/>
                    </a:lnTo>
                    <a:lnTo>
                      <a:pt x="4" y="1"/>
                    </a:lnTo>
                    <a:lnTo>
                      <a:pt x="4" y="1"/>
                    </a:lnTo>
                    <a:lnTo>
                      <a:pt x="4" y="1"/>
                    </a:lnTo>
                    <a:lnTo>
                      <a:pt x="5" y="2"/>
                    </a:lnTo>
                    <a:lnTo>
                      <a:pt x="5" y="2"/>
                    </a:lnTo>
                    <a:lnTo>
                      <a:pt x="6" y="3"/>
                    </a:lnTo>
                    <a:lnTo>
                      <a:pt x="6" y="3"/>
                    </a:lnTo>
                    <a:lnTo>
                      <a:pt x="7" y="4"/>
                    </a:lnTo>
                    <a:lnTo>
                      <a:pt x="7" y="4"/>
                    </a:lnTo>
                    <a:lnTo>
                      <a:pt x="7" y="5"/>
                    </a:lnTo>
                    <a:lnTo>
                      <a:pt x="8" y="5"/>
                    </a:lnTo>
                    <a:lnTo>
                      <a:pt x="8" y="6"/>
                    </a:lnTo>
                    <a:lnTo>
                      <a:pt x="9" y="6"/>
                    </a:lnTo>
                    <a:lnTo>
                      <a:pt x="9" y="6"/>
                    </a:lnTo>
                    <a:lnTo>
                      <a:pt x="9" y="7"/>
                    </a:lnTo>
                    <a:lnTo>
                      <a:pt x="10" y="7"/>
                    </a:lnTo>
                    <a:lnTo>
                      <a:pt x="10" y="7"/>
                    </a:lnTo>
                    <a:lnTo>
                      <a:pt x="11" y="8"/>
                    </a:lnTo>
                    <a:lnTo>
                      <a:pt x="11" y="8"/>
                    </a:lnTo>
                    <a:lnTo>
                      <a:pt x="11" y="8"/>
                    </a:lnTo>
                    <a:lnTo>
                      <a:pt x="12" y="8"/>
                    </a:lnTo>
                    <a:lnTo>
                      <a:pt x="12" y="8"/>
                    </a:lnTo>
                    <a:lnTo>
                      <a:pt x="13" y="8"/>
                    </a:lnTo>
                    <a:lnTo>
                      <a:pt x="13" y="8"/>
                    </a:lnTo>
                    <a:lnTo>
                      <a:pt x="13" y="8"/>
                    </a:lnTo>
                    <a:lnTo>
                      <a:pt x="14" y="8"/>
                    </a:lnTo>
                    <a:lnTo>
                      <a:pt x="14" y="7"/>
                    </a:lnTo>
                    <a:lnTo>
                      <a:pt x="14" y="7"/>
                    </a:lnTo>
                    <a:lnTo>
                      <a:pt x="15" y="7"/>
                    </a:lnTo>
                    <a:lnTo>
                      <a:pt x="15" y="6"/>
                    </a:lnTo>
                    <a:lnTo>
                      <a:pt x="16" y="6"/>
                    </a:lnTo>
                    <a:lnTo>
                      <a:pt x="16" y="6"/>
                    </a:lnTo>
                    <a:lnTo>
                      <a:pt x="16" y="5"/>
                    </a:lnTo>
                    <a:lnTo>
                      <a:pt x="17" y="5"/>
                    </a:lnTo>
                    <a:lnTo>
                      <a:pt x="17" y="5"/>
                    </a:lnTo>
                    <a:lnTo>
                      <a:pt x="18" y="4"/>
                    </a:lnTo>
                    <a:lnTo>
                      <a:pt x="18" y="4"/>
                    </a:lnTo>
                    <a:lnTo>
                      <a:pt x="18" y="3"/>
                    </a:lnTo>
                    <a:lnTo>
                      <a:pt x="19" y="3"/>
                    </a:lnTo>
                    <a:lnTo>
                      <a:pt x="19" y="3"/>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6" name="Freeform 193"/>
              <p:cNvSpPr>
                <a:spLocks/>
              </p:cNvSpPr>
              <p:nvPr/>
            </p:nvSpPr>
            <p:spPr bwMode="auto">
              <a:xfrm>
                <a:off x="9903433" y="5075441"/>
                <a:ext cx="22124" cy="6132"/>
              </a:xfrm>
              <a:custGeom>
                <a:avLst/>
                <a:gdLst>
                  <a:gd name="T0" fmla="*/ 0 w 20"/>
                  <a:gd name="T1" fmla="*/ 1 h 6"/>
                  <a:gd name="T2" fmla="*/ 1 w 20"/>
                  <a:gd name="T3" fmla="*/ 0 h 6"/>
                  <a:gd name="T4" fmla="*/ 1 w 20"/>
                  <a:gd name="T5" fmla="*/ 0 h 6"/>
                  <a:gd name="T6" fmla="*/ 1 w 20"/>
                  <a:gd name="T7" fmla="*/ 0 h 6"/>
                  <a:gd name="T8" fmla="*/ 2 w 20"/>
                  <a:gd name="T9" fmla="*/ 0 h 6"/>
                  <a:gd name="T10" fmla="*/ 2 w 20"/>
                  <a:gd name="T11" fmla="*/ 0 h 6"/>
                  <a:gd name="T12" fmla="*/ 3 w 20"/>
                  <a:gd name="T13" fmla="*/ 0 h 6"/>
                  <a:gd name="T14" fmla="*/ 3 w 20"/>
                  <a:gd name="T15" fmla="*/ 0 h 6"/>
                  <a:gd name="T16" fmla="*/ 3 w 20"/>
                  <a:gd name="T17" fmla="*/ 0 h 6"/>
                  <a:gd name="T18" fmla="*/ 4 w 20"/>
                  <a:gd name="T19" fmla="*/ 0 h 6"/>
                  <a:gd name="T20" fmla="*/ 4 w 20"/>
                  <a:gd name="T21" fmla="*/ 0 h 6"/>
                  <a:gd name="T22" fmla="*/ 5 w 20"/>
                  <a:gd name="T23" fmla="*/ 0 h 6"/>
                  <a:gd name="T24" fmla="*/ 5 w 20"/>
                  <a:gd name="T25" fmla="*/ 0 h 6"/>
                  <a:gd name="T26" fmla="*/ 5 w 20"/>
                  <a:gd name="T27" fmla="*/ 0 h 6"/>
                  <a:gd name="T28" fmla="*/ 6 w 20"/>
                  <a:gd name="T29" fmla="*/ 1 h 6"/>
                  <a:gd name="T30" fmla="*/ 6 w 20"/>
                  <a:gd name="T31" fmla="*/ 1 h 6"/>
                  <a:gd name="T32" fmla="*/ 7 w 20"/>
                  <a:gd name="T33" fmla="*/ 1 h 6"/>
                  <a:gd name="T34" fmla="*/ 7 w 20"/>
                  <a:gd name="T35" fmla="*/ 2 h 6"/>
                  <a:gd name="T36" fmla="*/ 7 w 20"/>
                  <a:gd name="T37" fmla="*/ 2 h 6"/>
                  <a:gd name="T38" fmla="*/ 8 w 20"/>
                  <a:gd name="T39" fmla="*/ 2 h 6"/>
                  <a:gd name="T40" fmla="*/ 8 w 20"/>
                  <a:gd name="T41" fmla="*/ 3 h 6"/>
                  <a:gd name="T42" fmla="*/ 9 w 20"/>
                  <a:gd name="T43" fmla="*/ 3 h 6"/>
                  <a:gd name="T44" fmla="*/ 9 w 20"/>
                  <a:gd name="T45" fmla="*/ 4 h 6"/>
                  <a:gd name="T46" fmla="*/ 9 w 20"/>
                  <a:gd name="T47" fmla="*/ 4 h 6"/>
                  <a:gd name="T48" fmla="*/ 10 w 20"/>
                  <a:gd name="T49" fmla="*/ 4 h 6"/>
                  <a:gd name="T50" fmla="*/ 10 w 20"/>
                  <a:gd name="T51" fmla="*/ 5 h 6"/>
                  <a:gd name="T52" fmla="*/ 11 w 20"/>
                  <a:gd name="T53" fmla="*/ 5 h 6"/>
                  <a:gd name="T54" fmla="*/ 11 w 20"/>
                  <a:gd name="T55" fmla="*/ 5 h 6"/>
                  <a:gd name="T56" fmla="*/ 11 w 20"/>
                  <a:gd name="T57" fmla="*/ 5 h 6"/>
                  <a:gd name="T58" fmla="*/ 12 w 20"/>
                  <a:gd name="T59" fmla="*/ 6 h 6"/>
                  <a:gd name="T60" fmla="*/ 12 w 20"/>
                  <a:gd name="T61" fmla="*/ 6 h 6"/>
                  <a:gd name="T62" fmla="*/ 12 w 20"/>
                  <a:gd name="T63" fmla="*/ 6 h 6"/>
                  <a:gd name="T64" fmla="*/ 13 w 20"/>
                  <a:gd name="T65" fmla="*/ 6 h 6"/>
                  <a:gd name="T66" fmla="*/ 13 w 20"/>
                  <a:gd name="T67" fmla="*/ 6 h 6"/>
                  <a:gd name="T68" fmla="*/ 14 w 20"/>
                  <a:gd name="T69" fmla="*/ 6 h 6"/>
                  <a:gd name="T70" fmla="*/ 14 w 20"/>
                  <a:gd name="T71" fmla="*/ 6 h 6"/>
                  <a:gd name="T72" fmla="*/ 15 w 20"/>
                  <a:gd name="T73" fmla="*/ 6 h 6"/>
                  <a:gd name="T74" fmla="*/ 15 w 20"/>
                  <a:gd name="T75" fmla="*/ 6 h 6"/>
                  <a:gd name="T76" fmla="*/ 15 w 20"/>
                  <a:gd name="T77" fmla="*/ 6 h 6"/>
                  <a:gd name="T78" fmla="*/ 16 w 20"/>
                  <a:gd name="T79" fmla="*/ 6 h 6"/>
                  <a:gd name="T80" fmla="*/ 16 w 20"/>
                  <a:gd name="T81" fmla="*/ 5 h 6"/>
                  <a:gd name="T82" fmla="*/ 17 w 20"/>
                  <a:gd name="T83" fmla="*/ 5 h 6"/>
                  <a:gd name="T84" fmla="*/ 17 w 20"/>
                  <a:gd name="T85" fmla="*/ 5 h 6"/>
                  <a:gd name="T86" fmla="*/ 18 w 20"/>
                  <a:gd name="T87" fmla="*/ 5 h 6"/>
                  <a:gd name="T88" fmla="*/ 18 w 20"/>
                  <a:gd name="T89" fmla="*/ 4 h 6"/>
                  <a:gd name="T90" fmla="*/ 18 w 20"/>
                  <a:gd name="T91" fmla="*/ 4 h 6"/>
                  <a:gd name="T92" fmla="*/ 19 w 20"/>
                  <a:gd name="T93" fmla="*/ 4 h 6"/>
                  <a:gd name="T94" fmla="*/ 19 w 20"/>
                  <a:gd name="T95" fmla="*/ 3 h 6"/>
                  <a:gd name="T96" fmla="*/ 20 w 20"/>
                  <a:gd name="T97" fmla="*/ 3 h 6"/>
                  <a:gd name="T98" fmla="*/ 20 w 20"/>
                  <a:gd name="T99"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
                    <a:moveTo>
                      <a:pt x="0" y="1"/>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1"/>
                    </a:lnTo>
                    <a:lnTo>
                      <a:pt x="6" y="1"/>
                    </a:lnTo>
                    <a:lnTo>
                      <a:pt x="7" y="1"/>
                    </a:lnTo>
                    <a:lnTo>
                      <a:pt x="7" y="2"/>
                    </a:lnTo>
                    <a:lnTo>
                      <a:pt x="7" y="2"/>
                    </a:lnTo>
                    <a:lnTo>
                      <a:pt x="8" y="2"/>
                    </a:lnTo>
                    <a:lnTo>
                      <a:pt x="8" y="3"/>
                    </a:lnTo>
                    <a:lnTo>
                      <a:pt x="9" y="3"/>
                    </a:lnTo>
                    <a:lnTo>
                      <a:pt x="9" y="4"/>
                    </a:lnTo>
                    <a:lnTo>
                      <a:pt x="9" y="4"/>
                    </a:lnTo>
                    <a:lnTo>
                      <a:pt x="10" y="4"/>
                    </a:lnTo>
                    <a:lnTo>
                      <a:pt x="10" y="5"/>
                    </a:lnTo>
                    <a:lnTo>
                      <a:pt x="11" y="5"/>
                    </a:lnTo>
                    <a:lnTo>
                      <a:pt x="11" y="5"/>
                    </a:lnTo>
                    <a:lnTo>
                      <a:pt x="11" y="5"/>
                    </a:lnTo>
                    <a:lnTo>
                      <a:pt x="12" y="6"/>
                    </a:lnTo>
                    <a:lnTo>
                      <a:pt x="12" y="6"/>
                    </a:lnTo>
                    <a:lnTo>
                      <a:pt x="12" y="6"/>
                    </a:lnTo>
                    <a:lnTo>
                      <a:pt x="13" y="6"/>
                    </a:lnTo>
                    <a:lnTo>
                      <a:pt x="13" y="6"/>
                    </a:lnTo>
                    <a:lnTo>
                      <a:pt x="14" y="6"/>
                    </a:lnTo>
                    <a:lnTo>
                      <a:pt x="14" y="6"/>
                    </a:lnTo>
                    <a:lnTo>
                      <a:pt x="15" y="6"/>
                    </a:lnTo>
                    <a:lnTo>
                      <a:pt x="15" y="6"/>
                    </a:lnTo>
                    <a:lnTo>
                      <a:pt x="15" y="6"/>
                    </a:lnTo>
                    <a:lnTo>
                      <a:pt x="16" y="6"/>
                    </a:lnTo>
                    <a:lnTo>
                      <a:pt x="16" y="5"/>
                    </a:lnTo>
                    <a:lnTo>
                      <a:pt x="17" y="5"/>
                    </a:lnTo>
                    <a:lnTo>
                      <a:pt x="17" y="5"/>
                    </a:lnTo>
                    <a:lnTo>
                      <a:pt x="18" y="5"/>
                    </a:lnTo>
                    <a:lnTo>
                      <a:pt x="18" y="4"/>
                    </a:lnTo>
                    <a:lnTo>
                      <a:pt x="18" y="4"/>
                    </a:lnTo>
                    <a:lnTo>
                      <a:pt x="19" y="4"/>
                    </a:lnTo>
                    <a:lnTo>
                      <a:pt x="19" y="3"/>
                    </a:lnTo>
                    <a:lnTo>
                      <a:pt x="20" y="3"/>
                    </a:lnTo>
                    <a:lnTo>
                      <a:pt x="20" y="3"/>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7" name="Freeform 194"/>
              <p:cNvSpPr>
                <a:spLocks/>
              </p:cNvSpPr>
              <p:nvPr/>
            </p:nvSpPr>
            <p:spPr bwMode="auto">
              <a:xfrm>
                <a:off x="9925557" y="5075441"/>
                <a:ext cx="21018" cy="5111"/>
              </a:xfrm>
              <a:custGeom>
                <a:avLst/>
                <a:gdLst>
                  <a:gd name="T0" fmla="*/ 0 w 19"/>
                  <a:gd name="T1" fmla="*/ 3 h 5"/>
                  <a:gd name="T2" fmla="*/ 0 w 19"/>
                  <a:gd name="T3" fmla="*/ 2 h 5"/>
                  <a:gd name="T4" fmla="*/ 1 w 19"/>
                  <a:gd name="T5" fmla="*/ 2 h 5"/>
                  <a:gd name="T6" fmla="*/ 1 w 19"/>
                  <a:gd name="T7" fmla="*/ 2 h 5"/>
                  <a:gd name="T8" fmla="*/ 1 w 19"/>
                  <a:gd name="T9" fmla="*/ 2 h 5"/>
                  <a:gd name="T10" fmla="*/ 2 w 19"/>
                  <a:gd name="T11" fmla="*/ 1 h 5"/>
                  <a:gd name="T12" fmla="*/ 2 w 19"/>
                  <a:gd name="T13" fmla="*/ 1 h 5"/>
                  <a:gd name="T14" fmla="*/ 3 w 19"/>
                  <a:gd name="T15" fmla="*/ 1 h 5"/>
                  <a:gd name="T16" fmla="*/ 3 w 19"/>
                  <a:gd name="T17" fmla="*/ 1 h 5"/>
                  <a:gd name="T18" fmla="*/ 3 w 19"/>
                  <a:gd name="T19" fmla="*/ 1 h 5"/>
                  <a:gd name="T20" fmla="*/ 4 w 19"/>
                  <a:gd name="T21" fmla="*/ 1 h 5"/>
                  <a:gd name="T22" fmla="*/ 4 w 19"/>
                  <a:gd name="T23" fmla="*/ 0 h 5"/>
                  <a:gd name="T24" fmla="*/ 5 w 19"/>
                  <a:gd name="T25" fmla="*/ 0 h 5"/>
                  <a:gd name="T26" fmla="*/ 5 w 19"/>
                  <a:gd name="T27" fmla="*/ 1 h 5"/>
                  <a:gd name="T28" fmla="*/ 5 w 19"/>
                  <a:gd name="T29" fmla="*/ 1 h 5"/>
                  <a:gd name="T30" fmla="*/ 6 w 19"/>
                  <a:gd name="T31" fmla="*/ 1 h 5"/>
                  <a:gd name="T32" fmla="*/ 6 w 19"/>
                  <a:gd name="T33" fmla="*/ 1 h 5"/>
                  <a:gd name="T34" fmla="*/ 7 w 19"/>
                  <a:gd name="T35" fmla="*/ 1 h 5"/>
                  <a:gd name="T36" fmla="*/ 7 w 19"/>
                  <a:gd name="T37" fmla="*/ 1 h 5"/>
                  <a:gd name="T38" fmla="*/ 7 w 19"/>
                  <a:gd name="T39" fmla="*/ 2 h 5"/>
                  <a:gd name="T40" fmla="*/ 8 w 19"/>
                  <a:gd name="T41" fmla="*/ 2 h 5"/>
                  <a:gd name="T42" fmla="*/ 8 w 19"/>
                  <a:gd name="T43" fmla="*/ 2 h 5"/>
                  <a:gd name="T44" fmla="*/ 9 w 19"/>
                  <a:gd name="T45" fmla="*/ 2 h 5"/>
                  <a:gd name="T46" fmla="*/ 9 w 19"/>
                  <a:gd name="T47" fmla="*/ 2 h 5"/>
                  <a:gd name="T48" fmla="*/ 9 w 19"/>
                  <a:gd name="T49" fmla="*/ 3 h 5"/>
                  <a:gd name="T50" fmla="*/ 10 w 19"/>
                  <a:gd name="T51" fmla="*/ 3 h 5"/>
                  <a:gd name="T52" fmla="*/ 10 w 19"/>
                  <a:gd name="T53" fmla="*/ 3 h 5"/>
                  <a:gd name="T54" fmla="*/ 11 w 19"/>
                  <a:gd name="T55" fmla="*/ 4 h 5"/>
                  <a:gd name="T56" fmla="*/ 11 w 19"/>
                  <a:gd name="T57" fmla="*/ 4 h 5"/>
                  <a:gd name="T58" fmla="*/ 12 w 19"/>
                  <a:gd name="T59" fmla="*/ 4 h 5"/>
                  <a:gd name="T60" fmla="*/ 12 w 19"/>
                  <a:gd name="T61" fmla="*/ 4 h 5"/>
                  <a:gd name="T62" fmla="*/ 12 w 19"/>
                  <a:gd name="T63" fmla="*/ 4 h 5"/>
                  <a:gd name="T64" fmla="*/ 13 w 19"/>
                  <a:gd name="T65" fmla="*/ 5 h 5"/>
                  <a:gd name="T66" fmla="*/ 13 w 19"/>
                  <a:gd name="T67" fmla="*/ 5 h 5"/>
                  <a:gd name="T68" fmla="*/ 14 w 19"/>
                  <a:gd name="T69" fmla="*/ 5 h 5"/>
                  <a:gd name="T70" fmla="*/ 14 w 19"/>
                  <a:gd name="T71" fmla="*/ 5 h 5"/>
                  <a:gd name="T72" fmla="*/ 14 w 19"/>
                  <a:gd name="T73" fmla="*/ 5 h 5"/>
                  <a:gd name="T74" fmla="*/ 15 w 19"/>
                  <a:gd name="T75" fmla="*/ 5 h 5"/>
                  <a:gd name="T76" fmla="*/ 15 w 19"/>
                  <a:gd name="T77" fmla="*/ 5 h 5"/>
                  <a:gd name="T78" fmla="*/ 16 w 19"/>
                  <a:gd name="T79" fmla="*/ 5 h 5"/>
                  <a:gd name="T80" fmla="*/ 16 w 19"/>
                  <a:gd name="T81" fmla="*/ 5 h 5"/>
                  <a:gd name="T82" fmla="*/ 16 w 19"/>
                  <a:gd name="T83" fmla="*/ 5 h 5"/>
                  <a:gd name="T84" fmla="*/ 17 w 19"/>
                  <a:gd name="T85" fmla="*/ 5 h 5"/>
                  <a:gd name="T86" fmla="*/ 17 w 19"/>
                  <a:gd name="T87" fmla="*/ 5 h 5"/>
                  <a:gd name="T88" fmla="*/ 18 w 19"/>
                  <a:gd name="T89" fmla="*/ 5 h 5"/>
                  <a:gd name="T90" fmla="*/ 18 w 19"/>
                  <a:gd name="T91" fmla="*/ 4 h 5"/>
                  <a:gd name="T92" fmla="*/ 18 w 19"/>
                  <a:gd name="T93" fmla="*/ 4 h 5"/>
                  <a:gd name="T94" fmla="*/ 19 w 19"/>
                  <a:gd name="T95" fmla="*/ 4 h 5"/>
                  <a:gd name="T96" fmla="*/ 19 w 19"/>
                  <a:gd name="T97" fmla="*/ 4 h 5"/>
                  <a:gd name="T98" fmla="*/ 19 w 19"/>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3"/>
                    </a:moveTo>
                    <a:lnTo>
                      <a:pt x="0" y="2"/>
                    </a:lnTo>
                    <a:lnTo>
                      <a:pt x="1" y="2"/>
                    </a:lnTo>
                    <a:lnTo>
                      <a:pt x="1" y="2"/>
                    </a:lnTo>
                    <a:lnTo>
                      <a:pt x="1" y="2"/>
                    </a:lnTo>
                    <a:lnTo>
                      <a:pt x="2" y="1"/>
                    </a:lnTo>
                    <a:lnTo>
                      <a:pt x="2" y="1"/>
                    </a:lnTo>
                    <a:lnTo>
                      <a:pt x="3" y="1"/>
                    </a:lnTo>
                    <a:lnTo>
                      <a:pt x="3" y="1"/>
                    </a:lnTo>
                    <a:lnTo>
                      <a:pt x="3" y="1"/>
                    </a:lnTo>
                    <a:lnTo>
                      <a:pt x="4" y="1"/>
                    </a:lnTo>
                    <a:lnTo>
                      <a:pt x="4" y="0"/>
                    </a:lnTo>
                    <a:lnTo>
                      <a:pt x="5" y="0"/>
                    </a:lnTo>
                    <a:lnTo>
                      <a:pt x="5" y="1"/>
                    </a:lnTo>
                    <a:lnTo>
                      <a:pt x="5" y="1"/>
                    </a:lnTo>
                    <a:lnTo>
                      <a:pt x="6" y="1"/>
                    </a:lnTo>
                    <a:lnTo>
                      <a:pt x="6" y="1"/>
                    </a:lnTo>
                    <a:lnTo>
                      <a:pt x="7" y="1"/>
                    </a:lnTo>
                    <a:lnTo>
                      <a:pt x="7" y="1"/>
                    </a:lnTo>
                    <a:lnTo>
                      <a:pt x="7" y="2"/>
                    </a:lnTo>
                    <a:lnTo>
                      <a:pt x="8" y="2"/>
                    </a:lnTo>
                    <a:lnTo>
                      <a:pt x="8" y="2"/>
                    </a:lnTo>
                    <a:lnTo>
                      <a:pt x="9" y="2"/>
                    </a:lnTo>
                    <a:lnTo>
                      <a:pt x="9" y="2"/>
                    </a:lnTo>
                    <a:lnTo>
                      <a:pt x="9" y="3"/>
                    </a:lnTo>
                    <a:lnTo>
                      <a:pt x="10" y="3"/>
                    </a:lnTo>
                    <a:lnTo>
                      <a:pt x="10" y="3"/>
                    </a:lnTo>
                    <a:lnTo>
                      <a:pt x="11" y="4"/>
                    </a:lnTo>
                    <a:lnTo>
                      <a:pt x="11" y="4"/>
                    </a:lnTo>
                    <a:lnTo>
                      <a:pt x="12" y="4"/>
                    </a:lnTo>
                    <a:lnTo>
                      <a:pt x="12" y="4"/>
                    </a:lnTo>
                    <a:lnTo>
                      <a:pt x="12" y="4"/>
                    </a:lnTo>
                    <a:lnTo>
                      <a:pt x="13" y="5"/>
                    </a:lnTo>
                    <a:lnTo>
                      <a:pt x="13" y="5"/>
                    </a:lnTo>
                    <a:lnTo>
                      <a:pt x="14" y="5"/>
                    </a:lnTo>
                    <a:lnTo>
                      <a:pt x="14" y="5"/>
                    </a:lnTo>
                    <a:lnTo>
                      <a:pt x="14" y="5"/>
                    </a:lnTo>
                    <a:lnTo>
                      <a:pt x="15" y="5"/>
                    </a:lnTo>
                    <a:lnTo>
                      <a:pt x="15" y="5"/>
                    </a:lnTo>
                    <a:lnTo>
                      <a:pt x="16" y="5"/>
                    </a:lnTo>
                    <a:lnTo>
                      <a:pt x="16" y="5"/>
                    </a:lnTo>
                    <a:lnTo>
                      <a:pt x="16" y="5"/>
                    </a:lnTo>
                    <a:lnTo>
                      <a:pt x="17" y="5"/>
                    </a:lnTo>
                    <a:lnTo>
                      <a:pt x="17" y="5"/>
                    </a:lnTo>
                    <a:lnTo>
                      <a:pt x="18" y="5"/>
                    </a:lnTo>
                    <a:lnTo>
                      <a:pt x="18" y="4"/>
                    </a:lnTo>
                    <a:lnTo>
                      <a:pt x="18" y="4"/>
                    </a:lnTo>
                    <a:lnTo>
                      <a:pt x="19" y="4"/>
                    </a:lnTo>
                    <a:lnTo>
                      <a:pt x="19" y="4"/>
                    </a:lnTo>
                    <a:lnTo>
                      <a:pt x="19" y="4"/>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8" name="Freeform 195"/>
              <p:cNvSpPr>
                <a:spLocks/>
              </p:cNvSpPr>
              <p:nvPr/>
            </p:nvSpPr>
            <p:spPr bwMode="auto">
              <a:xfrm>
                <a:off x="9946575" y="5077485"/>
                <a:ext cx="22124" cy="2044"/>
              </a:xfrm>
              <a:custGeom>
                <a:avLst/>
                <a:gdLst>
                  <a:gd name="T0" fmla="*/ 0 w 20"/>
                  <a:gd name="T1" fmla="*/ 2 h 2"/>
                  <a:gd name="T2" fmla="*/ 1 w 20"/>
                  <a:gd name="T3" fmla="*/ 2 h 2"/>
                  <a:gd name="T4" fmla="*/ 1 w 20"/>
                  <a:gd name="T5" fmla="*/ 1 h 2"/>
                  <a:gd name="T6" fmla="*/ 2 w 20"/>
                  <a:gd name="T7" fmla="*/ 1 h 2"/>
                  <a:gd name="T8" fmla="*/ 2 w 20"/>
                  <a:gd name="T9" fmla="*/ 1 h 2"/>
                  <a:gd name="T10" fmla="*/ 2 w 20"/>
                  <a:gd name="T11" fmla="*/ 1 h 2"/>
                  <a:gd name="T12" fmla="*/ 3 w 20"/>
                  <a:gd name="T13" fmla="*/ 0 h 2"/>
                  <a:gd name="T14" fmla="*/ 3 w 20"/>
                  <a:gd name="T15" fmla="*/ 0 h 2"/>
                  <a:gd name="T16" fmla="*/ 4 w 20"/>
                  <a:gd name="T17" fmla="*/ 0 h 2"/>
                  <a:gd name="T18" fmla="*/ 4 w 20"/>
                  <a:gd name="T19" fmla="*/ 0 h 2"/>
                  <a:gd name="T20" fmla="*/ 4 w 20"/>
                  <a:gd name="T21" fmla="*/ 0 h 2"/>
                  <a:gd name="T22" fmla="*/ 5 w 20"/>
                  <a:gd name="T23" fmla="*/ 0 h 2"/>
                  <a:gd name="T24" fmla="*/ 5 w 20"/>
                  <a:gd name="T25" fmla="*/ 0 h 2"/>
                  <a:gd name="T26" fmla="*/ 6 w 20"/>
                  <a:gd name="T27" fmla="*/ 0 h 2"/>
                  <a:gd name="T28" fmla="*/ 6 w 20"/>
                  <a:gd name="T29" fmla="*/ 0 h 2"/>
                  <a:gd name="T30" fmla="*/ 7 w 20"/>
                  <a:gd name="T31" fmla="*/ 0 h 2"/>
                  <a:gd name="T32" fmla="*/ 7 w 20"/>
                  <a:gd name="T33" fmla="*/ 0 h 2"/>
                  <a:gd name="T34" fmla="*/ 7 w 20"/>
                  <a:gd name="T35" fmla="*/ 0 h 2"/>
                  <a:gd name="T36" fmla="*/ 8 w 20"/>
                  <a:gd name="T37" fmla="*/ 0 h 2"/>
                  <a:gd name="T38" fmla="*/ 8 w 20"/>
                  <a:gd name="T39" fmla="*/ 0 h 2"/>
                  <a:gd name="T40" fmla="*/ 9 w 20"/>
                  <a:gd name="T41" fmla="*/ 0 h 2"/>
                  <a:gd name="T42" fmla="*/ 9 w 20"/>
                  <a:gd name="T43" fmla="*/ 0 h 2"/>
                  <a:gd name="T44" fmla="*/ 9 w 20"/>
                  <a:gd name="T45" fmla="*/ 0 h 2"/>
                  <a:gd name="T46" fmla="*/ 10 w 20"/>
                  <a:gd name="T47" fmla="*/ 0 h 2"/>
                  <a:gd name="T48" fmla="*/ 10 w 20"/>
                  <a:gd name="T49" fmla="*/ 0 h 2"/>
                  <a:gd name="T50" fmla="*/ 11 w 20"/>
                  <a:gd name="T51" fmla="*/ 0 h 2"/>
                  <a:gd name="T52" fmla="*/ 11 w 20"/>
                  <a:gd name="T53" fmla="*/ 0 h 2"/>
                  <a:gd name="T54" fmla="*/ 11 w 20"/>
                  <a:gd name="T55" fmla="*/ 1 h 2"/>
                  <a:gd name="T56" fmla="*/ 12 w 20"/>
                  <a:gd name="T57" fmla="*/ 1 h 2"/>
                  <a:gd name="T58" fmla="*/ 12 w 20"/>
                  <a:gd name="T59" fmla="*/ 1 h 2"/>
                  <a:gd name="T60" fmla="*/ 13 w 20"/>
                  <a:gd name="T61" fmla="*/ 1 h 2"/>
                  <a:gd name="T62" fmla="*/ 13 w 20"/>
                  <a:gd name="T63" fmla="*/ 1 h 2"/>
                  <a:gd name="T64" fmla="*/ 13 w 20"/>
                  <a:gd name="T65" fmla="*/ 2 h 2"/>
                  <a:gd name="T66" fmla="*/ 14 w 20"/>
                  <a:gd name="T67" fmla="*/ 2 h 2"/>
                  <a:gd name="T68" fmla="*/ 14 w 20"/>
                  <a:gd name="T69" fmla="*/ 2 h 2"/>
                  <a:gd name="T70" fmla="*/ 15 w 20"/>
                  <a:gd name="T71" fmla="*/ 2 h 2"/>
                  <a:gd name="T72" fmla="*/ 15 w 20"/>
                  <a:gd name="T73" fmla="*/ 2 h 2"/>
                  <a:gd name="T74" fmla="*/ 15 w 20"/>
                  <a:gd name="T75" fmla="*/ 2 h 2"/>
                  <a:gd name="T76" fmla="*/ 16 w 20"/>
                  <a:gd name="T77" fmla="*/ 2 h 2"/>
                  <a:gd name="T78" fmla="*/ 16 w 20"/>
                  <a:gd name="T79" fmla="*/ 2 h 2"/>
                  <a:gd name="T80" fmla="*/ 17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1"/>
                    </a:lnTo>
                    <a:lnTo>
                      <a:pt x="2" y="1"/>
                    </a:lnTo>
                    <a:lnTo>
                      <a:pt x="2" y="1"/>
                    </a:lnTo>
                    <a:lnTo>
                      <a:pt x="2" y="1"/>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2"/>
                    </a:lnTo>
                    <a:lnTo>
                      <a:pt x="14" y="2"/>
                    </a:lnTo>
                    <a:lnTo>
                      <a:pt x="14" y="2"/>
                    </a:lnTo>
                    <a:lnTo>
                      <a:pt x="15" y="2"/>
                    </a:lnTo>
                    <a:lnTo>
                      <a:pt x="15" y="2"/>
                    </a:lnTo>
                    <a:lnTo>
                      <a:pt x="15" y="2"/>
                    </a:lnTo>
                    <a:lnTo>
                      <a:pt x="16" y="2"/>
                    </a:lnTo>
                    <a:lnTo>
                      <a:pt x="16" y="2"/>
                    </a:lnTo>
                    <a:lnTo>
                      <a:pt x="17"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09" name="Freeform 196"/>
              <p:cNvSpPr>
                <a:spLocks/>
              </p:cNvSpPr>
              <p:nvPr/>
            </p:nvSpPr>
            <p:spPr bwMode="auto">
              <a:xfrm>
                <a:off x="9968700" y="5077485"/>
                <a:ext cx="22124" cy="2044"/>
              </a:xfrm>
              <a:custGeom>
                <a:avLst/>
                <a:gdLst>
                  <a:gd name="T0" fmla="*/ 0 w 20"/>
                  <a:gd name="T1" fmla="*/ 2 h 2"/>
                  <a:gd name="T2" fmla="*/ 1 w 20"/>
                  <a:gd name="T3" fmla="*/ 2 h 2"/>
                  <a:gd name="T4" fmla="*/ 1 w 20"/>
                  <a:gd name="T5" fmla="*/ 2 h 2"/>
                  <a:gd name="T6" fmla="*/ 1 w 20"/>
                  <a:gd name="T7" fmla="*/ 2 h 2"/>
                  <a:gd name="T8" fmla="*/ 2 w 20"/>
                  <a:gd name="T9" fmla="*/ 2 h 2"/>
                  <a:gd name="T10" fmla="*/ 2 w 20"/>
                  <a:gd name="T11" fmla="*/ 2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1 h 2"/>
                  <a:gd name="T26" fmla="*/ 6 w 20"/>
                  <a:gd name="T27" fmla="*/ 1 h 2"/>
                  <a:gd name="T28" fmla="*/ 6 w 20"/>
                  <a:gd name="T29" fmla="*/ 0 h 2"/>
                  <a:gd name="T30" fmla="*/ 6 w 20"/>
                  <a:gd name="T31" fmla="*/ 0 h 2"/>
                  <a:gd name="T32" fmla="*/ 7 w 20"/>
                  <a:gd name="T33" fmla="*/ 0 h 2"/>
                  <a:gd name="T34" fmla="*/ 7 w 20"/>
                  <a:gd name="T35" fmla="*/ 0 h 2"/>
                  <a:gd name="T36" fmla="*/ 7 w 20"/>
                  <a:gd name="T37" fmla="*/ 0 h 2"/>
                  <a:gd name="T38" fmla="*/ 8 w 20"/>
                  <a:gd name="T39" fmla="*/ 0 h 2"/>
                  <a:gd name="T40" fmla="*/ 8 w 20"/>
                  <a:gd name="T41" fmla="*/ 0 h 2"/>
                  <a:gd name="T42" fmla="*/ 9 w 20"/>
                  <a:gd name="T43" fmla="*/ 0 h 2"/>
                  <a:gd name="T44" fmla="*/ 9 w 20"/>
                  <a:gd name="T45" fmla="*/ 0 h 2"/>
                  <a:gd name="T46" fmla="*/ 9 w 20"/>
                  <a:gd name="T47" fmla="*/ 0 h 2"/>
                  <a:gd name="T48" fmla="*/ 10 w 20"/>
                  <a:gd name="T49" fmla="*/ 0 h 2"/>
                  <a:gd name="T50" fmla="*/ 10 w 20"/>
                  <a:gd name="T51" fmla="*/ 0 h 2"/>
                  <a:gd name="T52" fmla="*/ 11 w 20"/>
                  <a:gd name="T53" fmla="*/ 0 h 2"/>
                  <a:gd name="T54" fmla="*/ 11 w 20"/>
                  <a:gd name="T55" fmla="*/ 0 h 2"/>
                  <a:gd name="T56" fmla="*/ 11 w 20"/>
                  <a:gd name="T57" fmla="*/ 0 h 2"/>
                  <a:gd name="T58" fmla="*/ 12 w 20"/>
                  <a:gd name="T59" fmla="*/ 1 h 2"/>
                  <a:gd name="T60" fmla="*/ 12 w 20"/>
                  <a:gd name="T61" fmla="*/ 1 h 2"/>
                  <a:gd name="T62" fmla="*/ 13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1" y="2"/>
                    </a:lnTo>
                    <a:lnTo>
                      <a:pt x="2" y="2"/>
                    </a:lnTo>
                    <a:lnTo>
                      <a:pt x="2" y="2"/>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1"/>
                    </a:lnTo>
                    <a:lnTo>
                      <a:pt x="12" y="1"/>
                    </a:lnTo>
                    <a:lnTo>
                      <a:pt x="13" y="1"/>
                    </a:lnTo>
                    <a:lnTo>
                      <a:pt x="13" y="1"/>
                    </a:lnTo>
                    <a:lnTo>
                      <a:pt x="13" y="1"/>
                    </a:lnTo>
                    <a:lnTo>
                      <a:pt x="14" y="1"/>
                    </a:lnTo>
                    <a:lnTo>
                      <a:pt x="14" y="1"/>
                    </a:lnTo>
                    <a:lnTo>
                      <a:pt x="15" y="1"/>
                    </a:lnTo>
                    <a:lnTo>
                      <a:pt x="15" y="1"/>
                    </a:lnTo>
                    <a:lnTo>
                      <a:pt x="15" y="1"/>
                    </a:lnTo>
                    <a:lnTo>
                      <a:pt x="16" y="1"/>
                    </a:lnTo>
                    <a:lnTo>
                      <a:pt x="16"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0" name="Freeform 197"/>
              <p:cNvSpPr>
                <a:spLocks/>
              </p:cNvSpPr>
              <p:nvPr/>
            </p:nvSpPr>
            <p:spPr bwMode="auto">
              <a:xfrm>
                <a:off x="9990824" y="5078506"/>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1 h 1"/>
                  <a:gd name="T16" fmla="*/ 3 w 20"/>
                  <a:gd name="T17" fmla="*/ 1 h 1"/>
                  <a:gd name="T18" fmla="*/ 4 w 20"/>
                  <a:gd name="T19" fmla="*/ 0 h 1"/>
                  <a:gd name="T20" fmla="*/ 4 w 20"/>
                  <a:gd name="T21" fmla="*/ 0 h 1"/>
                  <a:gd name="T22" fmla="*/ 4 w 20"/>
                  <a:gd name="T23" fmla="*/ 0 h 1"/>
                  <a:gd name="T24" fmla="*/ 5 w 20"/>
                  <a:gd name="T25" fmla="*/ 0 h 1"/>
                  <a:gd name="T26" fmla="*/ 5 w 20"/>
                  <a:gd name="T27" fmla="*/ 0 h 1"/>
                  <a:gd name="T28" fmla="*/ 5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9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4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1"/>
                    </a:lnTo>
                    <a:lnTo>
                      <a:pt x="3" y="1"/>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1" name="Freeform 198"/>
              <p:cNvSpPr>
                <a:spLocks/>
              </p:cNvSpPr>
              <p:nvPr/>
            </p:nvSpPr>
            <p:spPr bwMode="auto">
              <a:xfrm>
                <a:off x="10012948" y="5078506"/>
                <a:ext cx="21018" cy="1022"/>
              </a:xfrm>
              <a:custGeom>
                <a:avLst/>
                <a:gdLst>
                  <a:gd name="T0" fmla="*/ 0 w 19"/>
                  <a:gd name="T1" fmla="*/ 0 h 1"/>
                  <a:gd name="T2" fmla="*/ 0 w 19"/>
                  <a:gd name="T3" fmla="*/ 0 h 1"/>
                  <a:gd name="T4" fmla="*/ 0 w 19"/>
                  <a:gd name="T5" fmla="*/ 0 h 1"/>
                  <a:gd name="T6" fmla="*/ 1 w 19"/>
                  <a:gd name="T7" fmla="*/ 1 h 1"/>
                  <a:gd name="T8" fmla="*/ 1 w 19"/>
                  <a:gd name="T9" fmla="*/ 1 h 1"/>
                  <a:gd name="T10" fmla="*/ 2 w 19"/>
                  <a:gd name="T11" fmla="*/ 1 h 1"/>
                  <a:gd name="T12" fmla="*/ 2 w 19"/>
                  <a:gd name="T13" fmla="*/ 1 h 1"/>
                  <a:gd name="T14" fmla="*/ 2 w 19"/>
                  <a:gd name="T15" fmla="*/ 1 h 1"/>
                  <a:gd name="T16" fmla="*/ 3 w 19"/>
                  <a:gd name="T17" fmla="*/ 1 h 1"/>
                  <a:gd name="T18" fmla="*/ 3 w 19"/>
                  <a:gd name="T19" fmla="*/ 1 h 1"/>
                  <a:gd name="T20" fmla="*/ 3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0 h 1"/>
                  <a:gd name="T70" fmla="*/ 14 w 19"/>
                  <a:gd name="T71" fmla="*/ 0 h 1"/>
                  <a:gd name="T72" fmla="*/ 14 w 19"/>
                  <a:gd name="T73" fmla="*/ 0 h 1"/>
                  <a:gd name="T74" fmla="*/ 14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0 h 1"/>
                  <a:gd name="T92" fmla="*/ 18 w 19"/>
                  <a:gd name="T93" fmla="*/ 0 h 1"/>
                  <a:gd name="T94" fmla="*/ 18 w 19"/>
                  <a:gd name="T95" fmla="*/ 0 h 1"/>
                  <a:gd name="T96" fmla="*/ 19 w 19"/>
                  <a:gd name="T97" fmla="*/ 0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1"/>
                    </a:lnTo>
                    <a:lnTo>
                      <a:pt x="1" y="1"/>
                    </a:lnTo>
                    <a:lnTo>
                      <a:pt x="2" y="1"/>
                    </a:lnTo>
                    <a:lnTo>
                      <a:pt x="2" y="1"/>
                    </a:lnTo>
                    <a:lnTo>
                      <a:pt x="2" y="1"/>
                    </a:lnTo>
                    <a:lnTo>
                      <a:pt x="3" y="1"/>
                    </a:lnTo>
                    <a:lnTo>
                      <a:pt x="3" y="1"/>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2" name="Freeform 199"/>
              <p:cNvSpPr>
                <a:spLocks/>
              </p:cNvSpPr>
              <p:nvPr/>
            </p:nvSpPr>
            <p:spPr bwMode="auto">
              <a:xfrm>
                <a:off x="10033966"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3" name="Freeform 200"/>
              <p:cNvSpPr>
                <a:spLocks/>
              </p:cNvSpPr>
              <p:nvPr/>
            </p:nvSpPr>
            <p:spPr bwMode="auto">
              <a:xfrm>
                <a:off x="10056090"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4" name="Freeform 201"/>
              <p:cNvSpPr>
                <a:spLocks/>
              </p:cNvSpPr>
              <p:nvPr/>
            </p:nvSpPr>
            <p:spPr bwMode="auto">
              <a:xfrm>
                <a:off x="10078214"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5" name="Freeform 202"/>
              <p:cNvSpPr>
                <a:spLocks/>
              </p:cNvSpPr>
              <p:nvPr/>
            </p:nvSpPr>
            <p:spPr bwMode="auto">
              <a:xfrm>
                <a:off x="1009923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6" name="Freeform 203"/>
              <p:cNvSpPr>
                <a:spLocks/>
              </p:cNvSpPr>
              <p:nvPr/>
            </p:nvSpPr>
            <p:spPr bwMode="auto">
              <a:xfrm>
                <a:off x="10121357"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7" name="Freeform 204"/>
              <p:cNvSpPr>
                <a:spLocks/>
              </p:cNvSpPr>
              <p:nvPr/>
            </p:nvSpPr>
            <p:spPr bwMode="auto">
              <a:xfrm>
                <a:off x="10143481"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8" name="Freeform 206"/>
              <p:cNvSpPr>
                <a:spLocks/>
              </p:cNvSpPr>
              <p:nvPr/>
            </p:nvSpPr>
            <p:spPr bwMode="auto">
              <a:xfrm>
                <a:off x="10164499"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19" name="Freeform 207"/>
              <p:cNvSpPr>
                <a:spLocks/>
              </p:cNvSpPr>
              <p:nvPr/>
            </p:nvSpPr>
            <p:spPr bwMode="auto">
              <a:xfrm>
                <a:off x="10186623"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0" name="Freeform 208"/>
              <p:cNvSpPr>
                <a:spLocks/>
              </p:cNvSpPr>
              <p:nvPr/>
            </p:nvSpPr>
            <p:spPr bwMode="auto">
              <a:xfrm>
                <a:off x="10208748" y="5078506"/>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5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path>
                </a:pathLst>
              </a:custGeom>
              <a:noFill/>
              <a:ln w="7938"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1" name="Rectangle 209"/>
              <p:cNvSpPr>
                <a:spLocks noChangeArrowheads="1"/>
              </p:cNvSpPr>
              <p:nvPr/>
            </p:nvSpPr>
            <p:spPr bwMode="auto">
              <a:xfrm>
                <a:off x="6727492" y="3240843"/>
                <a:ext cx="1597373" cy="909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022" name="Rectangle 210"/>
              <p:cNvSpPr>
                <a:spLocks noChangeArrowheads="1"/>
              </p:cNvSpPr>
              <p:nvPr/>
            </p:nvSpPr>
            <p:spPr bwMode="auto">
              <a:xfrm>
                <a:off x="7225288" y="4366131"/>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62626"/>
                    </a:solidFill>
                    <a:effectLst/>
                    <a:latin typeface="Arial" panose="020B0604020202020204" pitchFamily="34" charset="0"/>
                  </a:rPr>
                  <a:t>Time (</a:t>
                </a:r>
                <a:r>
                  <a:rPr kumimoji="0" lang="en-US" altLang="en-US" sz="1200" b="0" i="0" u="none" strike="noStrike" cap="none" normalizeH="0" baseline="0" dirty="0" err="1" smtClean="0">
                    <a:ln>
                      <a:noFill/>
                    </a:ln>
                    <a:solidFill>
                      <a:srgbClr val="262626"/>
                    </a:solidFill>
                    <a:effectLst/>
                    <a:latin typeface="Arial" panose="020B0604020202020204" pitchFamily="34" charset="0"/>
                  </a:rPr>
                  <a:t>ps</a:t>
                </a:r>
                <a:r>
                  <a:rPr kumimoji="0" lang="en-US" altLang="en-US" sz="1200" b="0" i="0" u="none" strike="noStrike" cap="none" normalizeH="0" baseline="0" dirty="0" smtClean="0">
                    <a:ln>
                      <a:noFill/>
                    </a:ln>
                    <a:solidFill>
                      <a:srgbClr val="262626"/>
                    </a:solidFill>
                    <a:effectLst/>
                    <a:latin typeface="Arial" panose="020B0604020202020204" pitchFamily="34" charset="0"/>
                  </a:rPr>
                  <a:t>)</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023" name="Line 211"/>
              <p:cNvSpPr>
                <a:spLocks noChangeShapeType="1"/>
              </p:cNvSpPr>
              <p:nvPr/>
            </p:nvSpPr>
            <p:spPr bwMode="auto">
              <a:xfrm>
                <a:off x="6727492" y="4150476"/>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4" name="Line 212"/>
              <p:cNvSpPr>
                <a:spLocks noChangeShapeType="1"/>
              </p:cNvSpPr>
              <p:nvPr/>
            </p:nvSpPr>
            <p:spPr bwMode="auto">
              <a:xfrm>
                <a:off x="6727492" y="3240843"/>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5" name="Line 213"/>
              <p:cNvSpPr>
                <a:spLocks noChangeShapeType="1"/>
              </p:cNvSpPr>
              <p:nvPr/>
            </p:nvSpPr>
            <p:spPr bwMode="auto">
              <a:xfrm flipV="1">
                <a:off x="6727492"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6" name="Line 214"/>
              <p:cNvSpPr>
                <a:spLocks noChangeShapeType="1"/>
              </p:cNvSpPr>
              <p:nvPr/>
            </p:nvSpPr>
            <p:spPr bwMode="auto">
              <a:xfrm flipV="1">
                <a:off x="7171084"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7" name="Line 215"/>
              <p:cNvSpPr>
                <a:spLocks noChangeShapeType="1"/>
              </p:cNvSpPr>
              <p:nvPr/>
            </p:nvSpPr>
            <p:spPr bwMode="auto">
              <a:xfrm flipV="1">
                <a:off x="7614676"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8" name="Line 216"/>
              <p:cNvSpPr>
                <a:spLocks noChangeShapeType="1"/>
              </p:cNvSpPr>
              <p:nvPr/>
            </p:nvSpPr>
            <p:spPr bwMode="auto">
              <a:xfrm flipV="1">
                <a:off x="8058267" y="4136167"/>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29" name="Line 217"/>
              <p:cNvSpPr>
                <a:spLocks noChangeShapeType="1"/>
              </p:cNvSpPr>
              <p:nvPr/>
            </p:nvSpPr>
            <p:spPr bwMode="auto">
              <a:xfrm>
                <a:off x="6727492"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0" name="Line 218"/>
              <p:cNvSpPr>
                <a:spLocks noChangeShapeType="1"/>
              </p:cNvSpPr>
              <p:nvPr/>
            </p:nvSpPr>
            <p:spPr bwMode="auto">
              <a:xfrm>
                <a:off x="7171084"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1" name="Line 219"/>
              <p:cNvSpPr>
                <a:spLocks noChangeShapeType="1"/>
              </p:cNvSpPr>
              <p:nvPr/>
            </p:nvSpPr>
            <p:spPr bwMode="auto">
              <a:xfrm>
                <a:off x="7614676"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2" name="Line 220"/>
              <p:cNvSpPr>
                <a:spLocks noChangeShapeType="1"/>
              </p:cNvSpPr>
              <p:nvPr/>
            </p:nvSpPr>
            <p:spPr bwMode="auto">
              <a:xfrm>
                <a:off x="8058267"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3" name="Rectangle 221"/>
              <p:cNvSpPr>
                <a:spLocks noChangeArrowheads="1"/>
              </p:cNvSpPr>
              <p:nvPr/>
            </p:nvSpPr>
            <p:spPr bwMode="auto">
              <a:xfrm>
                <a:off x="6687668"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4" name="Rectangle 222"/>
              <p:cNvSpPr>
                <a:spLocks noChangeArrowheads="1"/>
              </p:cNvSpPr>
              <p:nvPr/>
            </p:nvSpPr>
            <p:spPr bwMode="auto">
              <a:xfrm>
                <a:off x="7130154" y="420566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5" name="Rectangle 223"/>
              <p:cNvSpPr>
                <a:spLocks noChangeArrowheads="1"/>
              </p:cNvSpPr>
              <p:nvPr/>
            </p:nvSpPr>
            <p:spPr bwMode="auto">
              <a:xfrm>
                <a:off x="7538347"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6" name="Rectangle 224"/>
              <p:cNvSpPr>
                <a:spLocks noChangeArrowheads="1"/>
              </p:cNvSpPr>
              <p:nvPr/>
            </p:nvSpPr>
            <p:spPr bwMode="auto">
              <a:xfrm>
                <a:off x="7986364" y="4205667"/>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37" name="Line 225"/>
              <p:cNvSpPr>
                <a:spLocks noChangeShapeType="1"/>
              </p:cNvSpPr>
              <p:nvPr/>
            </p:nvSpPr>
            <p:spPr bwMode="auto">
              <a:xfrm flipV="1">
                <a:off x="6727492"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8" name="Line 226"/>
              <p:cNvSpPr>
                <a:spLocks noChangeShapeType="1"/>
              </p:cNvSpPr>
              <p:nvPr/>
            </p:nvSpPr>
            <p:spPr bwMode="auto">
              <a:xfrm flipV="1">
                <a:off x="8324865" y="3240843"/>
                <a:ext cx="0" cy="909633"/>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39" name="Line 227"/>
              <p:cNvSpPr>
                <a:spLocks noChangeShapeType="1"/>
              </p:cNvSpPr>
              <p:nvPr/>
            </p:nvSpPr>
            <p:spPr bwMode="auto">
              <a:xfrm>
                <a:off x="6727492"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0" name="Line 228"/>
              <p:cNvSpPr>
                <a:spLocks noChangeShapeType="1"/>
              </p:cNvSpPr>
              <p:nvPr/>
            </p:nvSpPr>
            <p:spPr bwMode="auto">
              <a:xfrm>
                <a:off x="6727492"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1" name="Line 229"/>
              <p:cNvSpPr>
                <a:spLocks noChangeShapeType="1"/>
              </p:cNvSpPr>
              <p:nvPr/>
            </p:nvSpPr>
            <p:spPr bwMode="auto">
              <a:xfrm>
                <a:off x="6727492"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2" name="Line 230"/>
              <p:cNvSpPr>
                <a:spLocks noChangeShapeType="1"/>
              </p:cNvSpPr>
              <p:nvPr/>
            </p:nvSpPr>
            <p:spPr bwMode="auto">
              <a:xfrm flipH="1">
                <a:off x="8309378" y="407484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3" name="Line 231"/>
              <p:cNvSpPr>
                <a:spLocks noChangeShapeType="1"/>
              </p:cNvSpPr>
              <p:nvPr/>
            </p:nvSpPr>
            <p:spPr bwMode="auto">
              <a:xfrm flipH="1">
                <a:off x="8309378" y="369566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4" name="Line 232"/>
              <p:cNvSpPr>
                <a:spLocks noChangeShapeType="1"/>
              </p:cNvSpPr>
              <p:nvPr/>
            </p:nvSpPr>
            <p:spPr bwMode="auto">
              <a:xfrm flipH="1">
                <a:off x="8309378" y="3316475"/>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5" name="Rectangle 233"/>
              <p:cNvSpPr>
                <a:spLocks noChangeArrowheads="1"/>
              </p:cNvSpPr>
              <p:nvPr/>
            </p:nvSpPr>
            <p:spPr bwMode="auto">
              <a:xfrm>
                <a:off x="6562666" y="401658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6" name="Rectangle 234"/>
              <p:cNvSpPr>
                <a:spLocks noChangeArrowheads="1"/>
              </p:cNvSpPr>
              <p:nvPr/>
            </p:nvSpPr>
            <p:spPr bwMode="auto">
              <a:xfrm>
                <a:off x="6608021" y="363535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7" name="Rectangle 235"/>
              <p:cNvSpPr>
                <a:spLocks noChangeArrowheads="1"/>
              </p:cNvSpPr>
              <p:nvPr/>
            </p:nvSpPr>
            <p:spPr bwMode="auto">
              <a:xfrm>
                <a:off x="6608021"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048" name="Freeform 236"/>
              <p:cNvSpPr>
                <a:spLocks/>
              </p:cNvSpPr>
              <p:nvPr/>
            </p:nvSpPr>
            <p:spPr bwMode="auto">
              <a:xfrm>
                <a:off x="672749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49" name="Freeform 237"/>
              <p:cNvSpPr>
                <a:spLocks/>
              </p:cNvSpPr>
              <p:nvPr/>
            </p:nvSpPr>
            <p:spPr bwMode="auto">
              <a:xfrm>
                <a:off x="6748510"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0" name="Freeform 238"/>
              <p:cNvSpPr>
                <a:spLocks/>
              </p:cNvSpPr>
              <p:nvPr/>
            </p:nvSpPr>
            <p:spPr bwMode="auto">
              <a:xfrm>
                <a:off x="677063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1" name="Freeform 239"/>
              <p:cNvSpPr>
                <a:spLocks/>
              </p:cNvSpPr>
              <p:nvPr/>
            </p:nvSpPr>
            <p:spPr bwMode="auto">
              <a:xfrm>
                <a:off x="679275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2" name="Freeform 240"/>
              <p:cNvSpPr>
                <a:spLocks/>
              </p:cNvSpPr>
              <p:nvPr/>
            </p:nvSpPr>
            <p:spPr bwMode="auto">
              <a:xfrm>
                <a:off x="6813777"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3" name="Freeform 241"/>
              <p:cNvSpPr>
                <a:spLocks/>
              </p:cNvSpPr>
              <p:nvPr/>
            </p:nvSpPr>
            <p:spPr bwMode="auto">
              <a:xfrm>
                <a:off x="6835901"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4" name="Freeform 242"/>
              <p:cNvSpPr>
                <a:spLocks/>
              </p:cNvSpPr>
              <p:nvPr/>
            </p:nvSpPr>
            <p:spPr bwMode="auto">
              <a:xfrm>
                <a:off x="685802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5" name="Freeform 243"/>
              <p:cNvSpPr>
                <a:spLocks/>
              </p:cNvSpPr>
              <p:nvPr/>
            </p:nvSpPr>
            <p:spPr bwMode="auto">
              <a:xfrm>
                <a:off x="6879043"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6" name="Freeform 244"/>
              <p:cNvSpPr>
                <a:spLocks/>
              </p:cNvSpPr>
              <p:nvPr/>
            </p:nvSpPr>
            <p:spPr bwMode="auto">
              <a:xfrm>
                <a:off x="6901167"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7" name="Freeform 245"/>
              <p:cNvSpPr>
                <a:spLocks/>
              </p:cNvSpPr>
              <p:nvPr/>
            </p:nvSpPr>
            <p:spPr bwMode="auto">
              <a:xfrm>
                <a:off x="6923292"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8" name="Freeform 246"/>
              <p:cNvSpPr>
                <a:spLocks/>
              </p:cNvSpPr>
              <p:nvPr/>
            </p:nvSpPr>
            <p:spPr bwMode="auto">
              <a:xfrm>
                <a:off x="6944310"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59" name="Freeform 247"/>
              <p:cNvSpPr>
                <a:spLocks/>
              </p:cNvSpPr>
              <p:nvPr/>
            </p:nvSpPr>
            <p:spPr bwMode="auto">
              <a:xfrm>
                <a:off x="6966434"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0" name="Freeform 248"/>
              <p:cNvSpPr>
                <a:spLocks/>
              </p:cNvSpPr>
              <p:nvPr/>
            </p:nvSpPr>
            <p:spPr bwMode="auto">
              <a:xfrm>
                <a:off x="6988559"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1" name="Freeform 249"/>
              <p:cNvSpPr>
                <a:spLocks/>
              </p:cNvSpPr>
              <p:nvPr/>
            </p:nvSpPr>
            <p:spPr bwMode="auto">
              <a:xfrm>
                <a:off x="7009576" y="3695660"/>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2" name="Freeform 250"/>
              <p:cNvSpPr>
                <a:spLocks/>
              </p:cNvSpPr>
              <p:nvPr/>
            </p:nvSpPr>
            <p:spPr bwMode="auto">
              <a:xfrm>
                <a:off x="7031701"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3" name="Freeform 251"/>
              <p:cNvSpPr>
                <a:spLocks/>
              </p:cNvSpPr>
              <p:nvPr/>
            </p:nvSpPr>
            <p:spPr bwMode="auto">
              <a:xfrm>
                <a:off x="7053825"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4" name="Freeform 252"/>
              <p:cNvSpPr>
                <a:spLocks/>
              </p:cNvSpPr>
              <p:nvPr/>
            </p:nvSpPr>
            <p:spPr bwMode="auto">
              <a:xfrm>
                <a:off x="7075949"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5" name="Freeform 253"/>
              <p:cNvSpPr>
                <a:spLocks/>
              </p:cNvSpPr>
              <p:nvPr/>
            </p:nvSpPr>
            <p:spPr bwMode="auto">
              <a:xfrm>
                <a:off x="709696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6" name="Freeform 254"/>
              <p:cNvSpPr>
                <a:spLocks/>
              </p:cNvSpPr>
              <p:nvPr/>
            </p:nvSpPr>
            <p:spPr bwMode="auto">
              <a:xfrm>
                <a:off x="7119092"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7" name="Freeform 255"/>
              <p:cNvSpPr>
                <a:spLocks/>
              </p:cNvSpPr>
              <p:nvPr/>
            </p:nvSpPr>
            <p:spPr bwMode="auto">
              <a:xfrm>
                <a:off x="7141216"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8" name="Freeform 256"/>
              <p:cNvSpPr>
                <a:spLocks/>
              </p:cNvSpPr>
              <p:nvPr/>
            </p:nvSpPr>
            <p:spPr bwMode="auto">
              <a:xfrm>
                <a:off x="716223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69" name="Freeform 257"/>
              <p:cNvSpPr>
                <a:spLocks/>
              </p:cNvSpPr>
              <p:nvPr/>
            </p:nvSpPr>
            <p:spPr bwMode="auto">
              <a:xfrm>
                <a:off x="7184358"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0" name="Freeform 258"/>
              <p:cNvSpPr>
                <a:spLocks/>
              </p:cNvSpPr>
              <p:nvPr/>
            </p:nvSpPr>
            <p:spPr bwMode="auto">
              <a:xfrm>
                <a:off x="7206482"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1" name="Freeform 259"/>
              <p:cNvSpPr>
                <a:spLocks/>
              </p:cNvSpPr>
              <p:nvPr/>
            </p:nvSpPr>
            <p:spPr bwMode="auto">
              <a:xfrm>
                <a:off x="7227501"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2" name="Freeform 260"/>
              <p:cNvSpPr>
                <a:spLocks/>
              </p:cNvSpPr>
              <p:nvPr/>
            </p:nvSpPr>
            <p:spPr bwMode="auto">
              <a:xfrm>
                <a:off x="7249625"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3" name="Freeform 261"/>
              <p:cNvSpPr>
                <a:spLocks/>
              </p:cNvSpPr>
              <p:nvPr/>
            </p:nvSpPr>
            <p:spPr bwMode="auto">
              <a:xfrm>
                <a:off x="7271749"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4" name="Freeform 262"/>
              <p:cNvSpPr>
                <a:spLocks/>
              </p:cNvSpPr>
              <p:nvPr/>
            </p:nvSpPr>
            <p:spPr bwMode="auto">
              <a:xfrm>
                <a:off x="7292767"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5" name="Freeform 263"/>
              <p:cNvSpPr>
                <a:spLocks/>
              </p:cNvSpPr>
              <p:nvPr/>
            </p:nvSpPr>
            <p:spPr bwMode="auto">
              <a:xfrm>
                <a:off x="7314891"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6" name="Freeform 264"/>
              <p:cNvSpPr>
                <a:spLocks/>
              </p:cNvSpPr>
              <p:nvPr/>
            </p:nvSpPr>
            <p:spPr bwMode="auto">
              <a:xfrm>
                <a:off x="7337016"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7" name="Freeform 265"/>
              <p:cNvSpPr>
                <a:spLocks/>
              </p:cNvSpPr>
              <p:nvPr/>
            </p:nvSpPr>
            <p:spPr bwMode="auto">
              <a:xfrm>
                <a:off x="7358034"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8" name="Freeform 266"/>
              <p:cNvSpPr>
                <a:spLocks/>
              </p:cNvSpPr>
              <p:nvPr/>
            </p:nvSpPr>
            <p:spPr bwMode="auto">
              <a:xfrm>
                <a:off x="7380158"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79" name="Freeform 267"/>
              <p:cNvSpPr>
                <a:spLocks/>
              </p:cNvSpPr>
              <p:nvPr/>
            </p:nvSpPr>
            <p:spPr bwMode="auto">
              <a:xfrm>
                <a:off x="7402283"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0" name="Freeform 268"/>
              <p:cNvSpPr>
                <a:spLocks/>
              </p:cNvSpPr>
              <p:nvPr/>
            </p:nvSpPr>
            <p:spPr bwMode="auto">
              <a:xfrm>
                <a:off x="7424407" y="3695660"/>
                <a:ext cx="21018" cy="1022"/>
              </a:xfrm>
              <a:custGeom>
                <a:avLst/>
                <a:gdLst>
                  <a:gd name="T0" fmla="*/ 0 w 19"/>
                  <a:gd name="T1" fmla="*/ 0 h 1"/>
                  <a:gd name="T2" fmla="*/ 0 w 19"/>
                  <a:gd name="T3" fmla="*/ 0 h 1"/>
                  <a:gd name="T4" fmla="*/ 0 w 19"/>
                  <a:gd name="T5" fmla="*/ 0 h 1"/>
                  <a:gd name="T6" fmla="*/ 1 w 19"/>
                  <a:gd name="T7" fmla="*/ 0 h 1"/>
                  <a:gd name="T8" fmla="*/ 1 w 19"/>
                  <a:gd name="T9" fmla="*/ 0 h 1"/>
                  <a:gd name="T10" fmla="*/ 1 w 19"/>
                  <a:gd name="T11" fmla="*/ 0 h 1"/>
                  <a:gd name="T12" fmla="*/ 2 w 19"/>
                  <a:gd name="T13" fmla="*/ 0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0 h 1"/>
                  <a:gd name="T70" fmla="*/ 14 w 19"/>
                  <a:gd name="T71" fmla="*/ 0 h 1"/>
                  <a:gd name="T72" fmla="*/ 14 w 19"/>
                  <a:gd name="T73" fmla="*/ 0 h 1"/>
                  <a:gd name="T74" fmla="*/ 14 w 19"/>
                  <a:gd name="T75" fmla="*/ 0 h 1"/>
                  <a:gd name="T76" fmla="*/ 15 w 19"/>
                  <a:gd name="T77" fmla="*/ 0 h 1"/>
                  <a:gd name="T78" fmla="*/ 15 w 19"/>
                  <a:gd name="T79" fmla="*/ 0 h 1"/>
                  <a:gd name="T80" fmla="*/ 16 w 19"/>
                  <a:gd name="T81" fmla="*/ 0 h 1"/>
                  <a:gd name="T82" fmla="*/ 16 w 19"/>
                  <a:gd name="T83" fmla="*/ 0 h 1"/>
                  <a:gd name="T84" fmla="*/ 16 w 19"/>
                  <a:gd name="T85" fmla="*/ 0 h 1"/>
                  <a:gd name="T86" fmla="*/ 17 w 19"/>
                  <a:gd name="T87" fmla="*/ 0 h 1"/>
                  <a:gd name="T88" fmla="*/ 17 w 19"/>
                  <a:gd name="T89" fmla="*/ 0 h 1"/>
                  <a:gd name="T90" fmla="*/ 18 w 19"/>
                  <a:gd name="T91" fmla="*/ 1 h 1"/>
                  <a:gd name="T92" fmla="*/ 18 w 19"/>
                  <a:gd name="T93" fmla="*/ 1 h 1"/>
                  <a:gd name="T94" fmla="*/ 18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1"/>
                    </a:lnTo>
                    <a:lnTo>
                      <a:pt x="18" y="1"/>
                    </a:lnTo>
                    <a:lnTo>
                      <a:pt x="18" y="1"/>
                    </a:lnTo>
                    <a:lnTo>
                      <a:pt x="19" y="1"/>
                    </a:lnTo>
                    <a:lnTo>
                      <a:pt x="19"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1" name="Freeform 269"/>
              <p:cNvSpPr>
                <a:spLocks/>
              </p:cNvSpPr>
              <p:nvPr/>
            </p:nvSpPr>
            <p:spPr bwMode="auto">
              <a:xfrm>
                <a:off x="7445425" y="3689527"/>
                <a:ext cx="22124" cy="18397"/>
              </a:xfrm>
              <a:custGeom>
                <a:avLst/>
                <a:gdLst>
                  <a:gd name="T0" fmla="*/ 0 w 20"/>
                  <a:gd name="T1" fmla="*/ 7 h 18"/>
                  <a:gd name="T2" fmla="*/ 1 w 20"/>
                  <a:gd name="T3" fmla="*/ 7 h 18"/>
                  <a:gd name="T4" fmla="*/ 1 w 20"/>
                  <a:gd name="T5" fmla="*/ 7 h 18"/>
                  <a:gd name="T6" fmla="*/ 2 w 20"/>
                  <a:gd name="T7" fmla="*/ 8 h 18"/>
                  <a:gd name="T8" fmla="*/ 2 w 20"/>
                  <a:gd name="T9" fmla="*/ 8 h 18"/>
                  <a:gd name="T10" fmla="*/ 2 w 20"/>
                  <a:gd name="T11" fmla="*/ 8 h 18"/>
                  <a:gd name="T12" fmla="*/ 3 w 20"/>
                  <a:gd name="T13" fmla="*/ 8 h 18"/>
                  <a:gd name="T14" fmla="*/ 3 w 20"/>
                  <a:gd name="T15" fmla="*/ 8 h 18"/>
                  <a:gd name="T16" fmla="*/ 4 w 20"/>
                  <a:gd name="T17" fmla="*/ 8 h 18"/>
                  <a:gd name="T18" fmla="*/ 4 w 20"/>
                  <a:gd name="T19" fmla="*/ 8 h 18"/>
                  <a:gd name="T20" fmla="*/ 4 w 20"/>
                  <a:gd name="T21" fmla="*/ 8 h 18"/>
                  <a:gd name="T22" fmla="*/ 5 w 20"/>
                  <a:gd name="T23" fmla="*/ 7 h 18"/>
                  <a:gd name="T24" fmla="*/ 5 w 20"/>
                  <a:gd name="T25" fmla="*/ 7 h 18"/>
                  <a:gd name="T26" fmla="*/ 6 w 20"/>
                  <a:gd name="T27" fmla="*/ 7 h 18"/>
                  <a:gd name="T28" fmla="*/ 6 w 20"/>
                  <a:gd name="T29" fmla="*/ 7 h 18"/>
                  <a:gd name="T30" fmla="*/ 6 w 20"/>
                  <a:gd name="T31" fmla="*/ 6 h 18"/>
                  <a:gd name="T32" fmla="*/ 7 w 20"/>
                  <a:gd name="T33" fmla="*/ 6 h 18"/>
                  <a:gd name="T34" fmla="*/ 7 w 20"/>
                  <a:gd name="T35" fmla="*/ 6 h 18"/>
                  <a:gd name="T36" fmla="*/ 8 w 20"/>
                  <a:gd name="T37" fmla="*/ 5 h 18"/>
                  <a:gd name="T38" fmla="*/ 8 w 20"/>
                  <a:gd name="T39" fmla="*/ 5 h 18"/>
                  <a:gd name="T40" fmla="*/ 8 w 20"/>
                  <a:gd name="T41" fmla="*/ 4 h 18"/>
                  <a:gd name="T42" fmla="*/ 9 w 20"/>
                  <a:gd name="T43" fmla="*/ 4 h 18"/>
                  <a:gd name="T44" fmla="*/ 9 w 20"/>
                  <a:gd name="T45" fmla="*/ 3 h 18"/>
                  <a:gd name="T46" fmla="*/ 9 w 20"/>
                  <a:gd name="T47" fmla="*/ 3 h 18"/>
                  <a:gd name="T48" fmla="*/ 10 w 20"/>
                  <a:gd name="T49" fmla="*/ 2 h 18"/>
                  <a:gd name="T50" fmla="*/ 10 w 20"/>
                  <a:gd name="T51" fmla="*/ 2 h 18"/>
                  <a:gd name="T52" fmla="*/ 11 w 20"/>
                  <a:gd name="T53" fmla="*/ 1 h 18"/>
                  <a:gd name="T54" fmla="*/ 11 w 20"/>
                  <a:gd name="T55" fmla="*/ 1 h 18"/>
                  <a:gd name="T56" fmla="*/ 11 w 20"/>
                  <a:gd name="T57" fmla="*/ 1 h 18"/>
                  <a:gd name="T58" fmla="*/ 12 w 20"/>
                  <a:gd name="T59" fmla="*/ 0 h 18"/>
                  <a:gd name="T60" fmla="*/ 12 w 20"/>
                  <a:gd name="T61" fmla="*/ 0 h 18"/>
                  <a:gd name="T62" fmla="*/ 13 w 20"/>
                  <a:gd name="T63" fmla="*/ 0 h 18"/>
                  <a:gd name="T64" fmla="*/ 13 w 20"/>
                  <a:gd name="T65" fmla="*/ 0 h 18"/>
                  <a:gd name="T66" fmla="*/ 13 w 20"/>
                  <a:gd name="T67" fmla="*/ 0 h 18"/>
                  <a:gd name="T68" fmla="*/ 14 w 20"/>
                  <a:gd name="T69" fmla="*/ 0 h 18"/>
                  <a:gd name="T70" fmla="*/ 14 w 20"/>
                  <a:gd name="T71" fmla="*/ 0 h 18"/>
                  <a:gd name="T72" fmla="*/ 15 w 20"/>
                  <a:gd name="T73" fmla="*/ 1 h 18"/>
                  <a:gd name="T74" fmla="*/ 15 w 20"/>
                  <a:gd name="T75" fmla="*/ 1 h 18"/>
                  <a:gd name="T76" fmla="*/ 16 w 20"/>
                  <a:gd name="T77" fmla="*/ 2 h 18"/>
                  <a:gd name="T78" fmla="*/ 16 w 20"/>
                  <a:gd name="T79" fmla="*/ 3 h 18"/>
                  <a:gd name="T80" fmla="*/ 16 w 20"/>
                  <a:gd name="T81" fmla="*/ 4 h 18"/>
                  <a:gd name="T82" fmla="*/ 17 w 20"/>
                  <a:gd name="T83" fmla="*/ 5 h 18"/>
                  <a:gd name="T84" fmla="*/ 17 w 20"/>
                  <a:gd name="T85" fmla="*/ 6 h 18"/>
                  <a:gd name="T86" fmla="*/ 18 w 20"/>
                  <a:gd name="T87" fmla="*/ 8 h 18"/>
                  <a:gd name="T88" fmla="*/ 18 w 20"/>
                  <a:gd name="T89" fmla="*/ 9 h 18"/>
                  <a:gd name="T90" fmla="*/ 18 w 20"/>
                  <a:gd name="T91" fmla="*/ 11 h 18"/>
                  <a:gd name="T92" fmla="*/ 19 w 20"/>
                  <a:gd name="T93" fmla="*/ 13 h 18"/>
                  <a:gd name="T94" fmla="*/ 19 w 20"/>
                  <a:gd name="T95" fmla="*/ 14 h 18"/>
                  <a:gd name="T96" fmla="*/ 20 w 20"/>
                  <a:gd name="T97" fmla="*/ 16 h 18"/>
                  <a:gd name="T98" fmla="*/ 20 w 20"/>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7"/>
                    </a:moveTo>
                    <a:lnTo>
                      <a:pt x="1" y="7"/>
                    </a:lnTo>
                    <a:lnTo>
                      <a:pt x="1" y="7"/>
                    </a:lnTo>
                    <a:lnTo>
                      <a:pt x="2" y="8"/>
                    </a:lnTo>
                    <a:lnTo>
                      <a:pt x="2" y="8"/>
                    </a:lnTo>
                    <a:lnTo>
                      <a:pt x="2" y="8"/>
                    </a:lnTo>
                    <a:lnTo>
                      <a:pt x="3" y="8"/>
                    </a:lnTo>
                    <a:lnTo>
                      <a:pt x="3" y="8"/>
                    </a:lnTo>
                    <a:lnTo>
                      <a:pt x="4" y="8"/>
                    </a:lnTo>
                    <a:lnTo>
                      <a:pt x="4" y="8"/>
                    </a:lnTo>
                    <a:lnTo>
                      <a:pt x="4" y="8"/>
                    </a:lnTo>
                    <a:lnTo>
                      <a:pt x="5" y="7"/>
                    </a:lnTo>
                    <a:lnTo>
                      <a:pt x="5" y="7"/>
                    </a:lnTo>
                    <a:lnTo>
                      <a:pt x="6" y="7"/>
                    </a:lnTo>
                    <a:lnTo>
                      <a:pt x="6" y="7"/>
                    </a:lnTo>
                    <a:lnTo>
                      <a:pt x="6" y="6"/>
                    </a:lnTo>
                    <a:lnTo>
                      <a:pt x="7" y="6"/>
                    </a:lnTo>
                    <a:lnTo>
                      <a:pt x="7" y="6"/>
                    </a:lnTo>
                    <a:lnTo>
                      <a:pt x="8" y="5"/>
                    </a:lnTo>
                    <a:lnTo>
                      <a:pt x="8" y="5"/>
                    </a:lnTo>
                    <a:lnTo>
                      <a:pt x="8" y="4"/>
                    </a:lnTo>
                    <a:lnTo>
                      <a:pt x="9" y="4"/>
                    </a:lnTo>
                    <a:lnTo>
                      <a:pt x="9" y="3"/>
                    </a:lnTo>
                    <a:lnTo>
                      <a:pt x="9" y="3"/>
                    </a:lnTo>
                    <a:lnTo>
                      <a:pt x="10" y="2"/>
                    </a:lnTo>
                    <a:lnTo>
                      <a:pt x="10" y="2"/>
                    </a:lnTo>
                    <a:lnTo>
                      <a:pt x="11" y="1"/>
                    </a:lnTo>
                    <a:lnTo>
                      <a:pt x="11" y="1"/>
                    </a:lnTo>
                    <a:lnTo>
                      <a:pt x="11" y="1"/>
                    </a:lnTo>
                    <a:lnTo>
                      <a:pt x="12" y="0"/>
                    </a:lnTo>
                    <a:lnTo>
                      <a:pt x="12" y="0"/>
                    </a:lnTo>
                    <a:lnTo>
                      <a:pt x="13" y="0"/>
                    </a:lnTo>
                    <a:lnTo>
                      <a:pt x="13" y="0"/>
                    </a:lnTo>
                    <a:lnTo>
                      <a:pt x="13" y="0"/>
                    </a:lnTo>
                    <a:lnTo>
                      <a:pt x="14" y="0"/>
                    </a:lnTo>
                    <a:lnTo>
                      <a:pt x="14" y="0"/>
                    </a:lnTo>
                    <a:lnTo>
                      <a:pt x="15" y="1"/>
                    </a:lnTo>
                    <a:lnTo>
                      <a:pt x="15" y="1"/>
                    </a:lnTo>
                    <a:lnTo>
                      <a:pt x="16" y="2"/>
                    </a:lnTo>
                    <a:lnTo>
                      <a:pt x="16" y="3"/>
                    </a:lnTo>
                    <a:lnTo>
                      <a:pt x="16" y="4"/>
                    </a:lnTo>
                    <a:lnTo>
                      <a:pt x="17" y="5"/>
                    </a:lnTo>
                    <a:lnTo>
                      <a:pt x="17" y="6"/>
                    </a:lnTo>
                    <a:lnTo>
                      <a:pt x="18" y="8"/>
                    </a:lnTo>
                    <a:lnTo>
                      <a:pt x="18" y="9"/>
                    </a:lnTo>
                    <a:lnTo>
                      <a:pt x="18" y="11"/>
                    </a:lnTo>
                    <a:lnTo>
                      <a:pt x="19" y="13"/>
                    </a:lnTo>
                    <a:lnTo>
                      <a:pt x="19" y="14"/>
                    </a:lnTo>
                    <a:lnTo>
                      <a:pt x="20" y="16"/>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2" name="Freeform 270"/>
              <p:cNvSpPr>
                <a:spLocks/>
              </p:cNvSpPr>
              <p:nvPr/>
            </p:nvSpPr>
            <p:spPr bwMode="auto">
              <a:xfrm>
                <a:off x="7467549" y="3642513"/>
                <a:ext cx="22124" cy="103228"/>
              </a:xfrm>
              <a:custGeom>
                <a:avLst/>
                <a:gdLst>
                  <a:gd name="T0" fmla="*/ 0 w 20"/>
                  <a:gd name="T1" fmla="*/ 64 h 101"/>
                  <a:gd name="T2" fmla="*/ 0 w 20"/>
                  <a:gd name="T3" fmla="*/ 65 h 101"/>
                  <a:gd name="T4" fmla="*/ 1 w 20"/>
                  <a:gd name="T5" fmla="*/ 67 h 101"/>
                  <a:gd name="T6" fmla="*/ 1 w 20"/>
                  <a:gd name="T7" fmla="*/ 68 h 101"/>
                  <a:gd name="T8" fmla="*/ 2 w 20"/>
                  <a:gd name="T9" fmla="*/ 70 h 101"/>
                  <a:gd name="T10" fmla="*/ 2 w 20"/>
                  <a:gd name="T11" fmla="*/ 70 h 101"/>
                  <a:gd name="T12" fmla="*/ 2 w 20"/>
                  <a:gd name="T13" fmla="*/ 71 h 101"/>
                  <a:gd name="T14" fmla="*/ 3 w 20"/>
                  <a:gd name="T15" fmla="*/ 72 h 101"/>
                  <a:gd name="T16" fmla="*/ 3 w 20"/>
                  <a:gd name="T17" fmla="*/ 72 h 101"/>
                  <a:gd name="T18" fmla="*/ 4 w 20"/>
                  <a:gd name="T19" fmla="*/ 72 h 101"/>
                  <a:gd name="T20" fmla="*/ 4 w 20"/>
                  <a:gd name="T21" fmla="*/ 72 h 101"/>
                  <a:gd name="T22" fmla="*/ 4 w 20"/>
                  <a:gd name="T23" fmla="*/ 71 h 101"/>
                  <a:gd name="T24" fmla="*/ 5 w 20"/>
                  <a:gd name="T25" fmla="*/ 69 h 101"/>
                  <a:gd name="T26" fmla="*/ 5 w 20"/>
                  <a:gd name="T27" fmla="*/ 68 h 101"/>
                  <a:gd name="T28" fmla="*/ 6 w 20"/>
                  <a:gd name="T29" fmla="*/ 66 h 101"/>
                  <a:gd name="T30" fmla="*/ 6 w 20"/>
                  <a:gd name="T31" fmla="*/ 63 h 101"/>
                  <a:gd name="T32" fmla="*/ 6 w 20"/>
                  <a:gd name="T33" fmla="*/ 60 h 101"/>
                  <a:gd name="T34" fmla="*/ 7 w 20"/>
                  <a:gd name="T35" fmla="*/ 57 h 101"/>
                  <a:gd name="T36" fmla="*/ 7 w 20"/>
                  <a:gd name="T37" fmla="*/ 54 h 101"/>
                  <a:gd name="T38" fmla="*/ 7 w 20"/>
                  <a:gd name="T39" fmla="*/ 50 h 101"/>
                  <a:gd name="T40" fmla="*/ 8 w 20"/>
                  <a:gd name="T41" fmla="*/ 45 h 101"/>
                  <a:gd name="T42" fmla="*/ 8 w 20"/>
                  <a:gd name="T43" fmla="*/ 41 h 101"/>
                  <a:gd name="T44" fmla="*/ 9 w 20"/>
                  <a:gd name="T45" fmla="*/ 37 h 101"/>
                  <a:gd name="T46" fmla="*/ 9 w 20"/>
                  <a:gd name="T47" fmla="*/ 32 h 101"/>
                  <a:gd name="T48" fmla="*/ 10 w 20"/>
                  <a:gd name="T49" fmla="*/ 27 h 101"/>
                  <a:gd name="T50" fmla="*/ 10 w 20"/>
                  <a:gd name="T51" fmla="*/ 23 h 101"/>
                  <a:gd name="T52" fmla="*/ 10 w 20"/>
                  <a:gd name="T53" fmla="*/ 18 h 101"/>
                  <a:gd name="T54" fmla="*/ 11 w 20"/>
                  <a:gd name="T55" fmla="*/ 14 h 101"/>
                  <a:gd name="T56" fmla="*/ 11 w 20"/>
                  <a:gd name="T57" fmla="*/ 11 h 101"/>
                  <a:gd name="T58" fmla="*/ 12 w 20"/>
                  <a:gd name="T59" fmla="*/ 7 h 101"/>
                  <a:gd name="T60" fmla="*/ 12 w 20"/>
                  <a:gd name="T61" fmla="*/ 4 h 101"/>
                  <a:gd name="T62" fmla="*/ 13 w 20"/>
                  <a:gd name="T63" fmla="*/ 2 h 101"/>
                  <a:gd name="T64" fmla="*/ 13 w 20"/>
                  <a:gd name="T65" fmla="*/ 0 h 101"/>
                  <a:gd name="T66" fmla="*/ 13 w 20"/>
                  <a:gd name="T67" fmla="*/ 0 h 101"/>
                  <a:gd name="T68" fmla="*/ 14 w 20"/>
                  <a:gd name="T69" fmla="*/ 0 h 101"/>
                  <a:gd name="T70" fmla="*/ 14 w 20"/>
                  <a:gd name="T71" fmla="*/ 1 h 101"/>
                  <a:gd name="T72" fmla="*/ 15 w 20"/>
                  <a:gd name="T73" fmla="*/ 3 h 101"/>
                  <a:gd name="T74" fmla="*/ 15 w 20"/>
                  <a:gd name="T75" fmla="*/ 5 h 101"/>
                  <a:gd name="T76" fmla="*/ 15 w 20"/>
                  <a:gd name="T77" fmla="*/ 9 h 101"/>
                  <a:gd name="T78" fmla="*/ 16 w 20"/>
                  <a:gd name="T79" fmla="*/ 14 h 101"/>
                  <a:gd name="T80" fmla="*/ 16 w 20"/>
                  <a:gd name="T81" fmla="*/ 20 h 101"/>
                  <a:gd name="T82" fmla="*/ 16 w 20"/>
                  <a:gd name="T83" fmla="*/ 26 h 101"/>
                  <a:gd name="T84" fmla="*/ 17 w 20"/>
                  <a:gd name="T85" fmla="*/ 34 h 101"/>
                  <a:gd name="T86" fmla="*/ 17 w 20"/>
                  <a:gd name="T87" fmla="*/ 42 h 101"/>
                  <a:gd name="T88" fmla="*/ 18 w 20"/>
                  <a:gd name="T89" fmla="*/ 51 h 101"/>
                  <a:gd name="T90" fmla="*/ 18 w 20"/>
                  <a:gd name="T91" fmla="*/ 60 h 101"/>
                  <a:gd name="T92" fmla="*/ 18 w 20"/>
                  <a:gd name="T93" fmla="*/ 70 h 101"/>
                  <a:gd name="T94" fmla="*/ 19 w 20"/>
                  <a:gd name="T95" fmla="*/ 80 h 101"/>
                  <a:gd name="T96" fmla="*/ 19 w 20"/>
                  <a:gd name="T97" fmla="*/ 91 h 101"/>
                  <a:gd name="T98" fmla="*/ 20 w 20"/>
                  <a:gd name="T9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1">
                    <a:moveTo>
                      <a:pt x="0" y="64"/>
                    </a:moveTo>
                    <a:lnTo>
                      <a:pt x="0" y="65"/>
                    </a:lnTo>
                    <a:lnTo>
                      <a:pt x="1" y="67"/>
                    </a:lnTo>
                    <a:lnTo>
                      <a:pt x="1" y="68"/>
                    </a:lnTo>
                    <a:lnTo>
                      <a:pt x="2" y="70"/>
                    </a:lnTo>
                    <a:lnTo>
                      <a:pt x="2" y="70"/>
                    </a:lnTo>
                    <a:lnTo>
                      <a:pt x="2" y="71"/>
                    </a:lnTo>
                    <a:lnTo>
                      <a:pt x="3" y="72"/>
                    </a:lnTo>
                    <a:lnTo>
                      <a:pt x="3" y="72"/>
                    </a:lnTo>
                    <a:lnTo>
                      <a:pt x="4" y="72"/>
                    </a:lnTo>
                    <a:lnTo>
                      <a:pt x="4" y="72"/>
                    </a:lnTo>
                    <a:lnTo>
                      <a:pt x="4" y="71"/>
                    </a:lnTo>
                    <a:lnTo>
                      <a:pt x="5" y="69"/>
                    </a:lnTo>
                    <a:lnTo>
                      <a:pt x="5" y="68"/>
                    </a:lnTo>
                    <a:lnTo>
                      <a:pt x="6" y="66"/>
                    </a:lnTo>
                    <a:lnTo>
                      <a:pt x="6" y="63"/>
                    </a:lnTo>
                    <a:lnTo>
                      <a:pt x="6" y="60"/>
                    </a:lnTo>
                    <a:lnTo>
                      <a:pt x="7" y="57"/>
                    </a:lnTo>
                    <a:lnTo>
                      <a:pt x="7" y="54"/>
                    </a:lnTo>
                    <a:lnTo>
                      <a:pt x="7" y="50"/>
                    </a:lnTo>
                    <a:lnTo>
                      <a:pt x="8" y="45"/>
                    </a:lnTo>
                    <a:lnTo>
                      <a:pt x="8" y="41"/>
                    </a:lnTo>
                    <a:lnTo>
                      <a:pt x="9" y="37"/>
                    </a:lnTo>
                    <a:lnTo>
                      <a:pt x="9" y="32"/>
                    </a:lnTo>
                    <a:lnTo>
                      <a:pt x="10" y="27"/>
                    </a:lnTo>
                    <a:lnTo>
                      <a:pt x="10" y="23"/>
                    </a:lnTo>
                    <a:lnTo>
                      <a:pt x="10" y="18"/>
                    </a:lnTo>
                    <a:lnTo>
                      <a:pt x="11" y="14"/>
                    </a:lnTo>
                    <a:lnTo>
                      <a:pt x="11" y="11"/>
                    </a:lnTo>
                    <a:lnTo>
                      <a:pt x="12" y="7"/>
                    </a:lnTo>
                    <a:lnTo>
                      <a:pt x="12" y="4"/>
                    </a:lnTo>
                    <a:lnTo>
                      <a:pt x="13" y="2"/>
                    </a:lnTo>
                    <a:lnTo>
                      <a:pt x="13" y="0"/>
                    </a:lnTo>
                    <a:lnTo>
                      <a:pt x="13" y="0"/>
                    </a:lnTo>
                    <a:lnTo>
                      <a:pt x="14" y="0"/>
                    </a:lnTo>
                    <a:lnTo>
                      <a:pt x="14" y="1"/>
                    </a:lnTo>
                    <a:lnTo>
                      <a:pt x="15" y="3"/>
                    </a:lnTo>
                    <a:lnTo>
                      <a:pt x="15" y="5"/>
                    </a:lnTo>
                    <a:lnTo>
                      <a:pt x="15" y="9"/>
                    </a:lnTo>
                    <a:lnTo>
                      <a:pt x="16" y="14"/>
                    </a:lnTo>
                    <a:lnTo>
                      <a:pt x="16" y="20"/>
                    </a:lnTo>
                    <a:lnTo>
                      <a:pt x="16" y="26"/>
                    </a:lnTo>
                    <a:lnTo>
                      <a:pt x="17" y="34"/>
                    </a:lnTo>
                    <a:lnTo>
                      <a:pt x="17" y="42"/>
                    </a:lnTo>
                    <a:lnTo>
                      <a:pt x="18" y="51"/>
                    </a:lnTo>
                    <a:lnTo>
                      <a:pt x="18" y="60"/>
                    </a:lnTo>
                    <a:lnTo>
                      <a:pt x="18" y="70"/>
                    </a:lnTo>
                    <a:lnTo>
                      <a:pt x="19" y="80"/>
                    </a:lnTo>
                    <a:lnTo>
                      <a:pt x="19" y="91"/>
                    </a:lnTo>
                    <a:lnTo>
                      <a:pt x="20" y="10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3" name="Freeform 271"/>
              <p:cNvSpPr>
                <a:spLocks/>
              </p:cNvSpPr>
              <p:nvPr/>
            </p:nvSpPr>
            <p:spPr bwMode="auto">
              <a:xfrm>
                <a:off x="7489673" y="3494314"/>
                <a:ext cx="21018" cy="315817"/>
              </a:xfrm>
              <a:custGeom>
                <a:avLst/>
                <a:gdLst>
                  <a:gd name="T0" fmla="*/ 0 w 19"/>
                  <a:gd name="T1" fmla="*/ 246 h 309"/>
                  <a:gd name="T2" fmla="*/ 0 w 19"/>
                  <a:gd name="T3" fmla="*/ 257 h 309"/>
                  <a:gd name="T4" fmla="*/ 0 w 19"/>
                  <a:gd name="T5" fmla="*/ 266 h 309"/>
                  <a:gd name="T6" fmla="*/ 1 w 19"/>
                  <a:gd name="T7" fmla="*/ 276 h 309"/>
                  <a:gd name="T8" fmla="*/ 1 w 19"/>
                  <a:gd name="T9" fmla="*/ 284 h 309"/>
                  <a:gd name="T10" fmla="*/ 2 w 19"/>
                  <a:gd name="T11" fmla="*/ 292 h 309"/>
                  <a:gd name="T12" fmla="*/ 2 w 19"/>
                  <a:gd name="T13" fmla="*/ 298 h 309"/>
                  <a:gd name="T14" fmla="*/ 2 w 19"/>
                  <a:gd name="T15" fmla="*/ 303 h 309"/>
                  <a:gd name="T16" fmla="*/ 3 w 19"/>
                  <a:gd name="T17" fmla="*/ 307 h 309"/>
                  <a:gd name="T18" fmla="*/ 3 w 19"/>
                  <a:gd name="T19" fmla="*/ 309 h 309"/>
                  <a:gd name="T20" fmla="*/ 4 w 19"/>
                  <a:gd name="T21" fmla="*/ 309 h 309"/>
                  <a:gd name="T22" fmla="*/ 4 w 19"/>
                  <a:gd name="T23" fmla="*/ 308 h 309"/>
                  <a:gd name="T24" fmla="*/ 4 w 19"/>
                  <a:gd name="T25" fmla="*/ 304 h 309"/>
                  <a:gd name="T26" fmla="*/ 5 w 19"/>
                  <a:gd name="T27" fmla="*/ 299 h 309"/>
                  <a:gd name="T28" fmla="*/ 5 w 19"/>
                  <a:gd name="T29" fmla="*/ 292 h 309"/>
                  <a:gd name="T30" fmla="*/ 6 w 19"/>
                  <a:gd name="T31" fmla="*/ 283 h 309"/>
                  <a:gd name="T32" fmla="*/ 6 w 19"/>
                  <a:gd name="T33" fmla="*/ 272 h 309"/>
                  <a:gd name="T34" fmla="*/ 7 w 19"/>
                  <a:gd name="T35" fmla="*/ 259 h 309"/>
                  <a:gd name="T36" fmla="*/ 7 w 19"/>
                  <a:gd name="T37" fmla="*/ 245 h 309"/>
                  <a:gd name="T38" fmla="*/ 7 w 19"/>
                  <a:gd name="T39" fmla="*/ 229 h 309"/>
                  <a:gd name="T40" fmla="*/ 8 w 19"/>
                  <a:gd name="T41" fmla="*/ 212 h 309"/>
                  <a:gd name="T42" fmla="*/ 8 w 19"/>
                  <a:gd name="T43" fmla="*/ 194 h 309"/>
                  <a:gd name="T44" fmla="*/ 9 w 19"/>
                  <a:gd name="T45" fmla="*/ 175 h 309"/>
                  <a:gd name="T46" fmla="*/ 9 w 19"/>
                  <a:gd name="T47" fmla="*/ 156 h 309"/>
                  <a:gd name="T48" fmla="*/ 9 w 19"/>
                  <a:gd name="T49" fmla="*/ 136 h 309"/>
                  <a:gd name="T50" fmla="*/ 10 w 19"/>
                  <a:gd name="T51" fmla="*/ 117 h 309"/>
                  <a:gd name="T52" fmla="*/ 10 w 19"/>
                  <a:gd name="T53" fmla="*/ 98 h 309"/>
                  <a:gd name="T54" fmla="*/ 11 w 19"/>
                  <a:gd name="T55" fmla="*/ 80 h 309"/>
                  <a:gd name="T56" fmla="*/ 11 w 19"/>
                  <a:gd name="T57" fmla="*/ 63 h 309"/>
                  <a:gd name="T58" fmla="*/ 11 w 19"/>
                  <a:gd name="T59" fmla="*/ 47 h 309"/>
                  <a:gd name="T60" fmla="*/ 12 w 19"/>
                  <a:gd name="T61" fmla="*/ 33 h 309"/>
                  <a:gd name="T62" fmla="*/ 12 w 19"/>
                  <a:gd name="T63" fmla="*/ 21 h 309"/>
                  <a:gd name="T64" fmla="*/ 13 w 19"/>
                  <a:gd name="T65" fmla="*/ 12 h 309"/>
                  <a:gd name="T66" fmla="*/ 13 w 19"/>
                  <a:gd name="T67" fmla="*/ 5 h 309"/>
                  <a:gd name="T68" fmla="*/ 13 w 19"/>
                  <a:gd name="T69" fmla="*/ 1 h 309"/>
                  <a:gd name="T70" fmla="*/ 14 w 19"/>
                  <a:gd name="T71" fmla="*/ 0 h 309"/>
                  <a:gd name="T72" fmla="*/ 14 w 19"/>
                  <a:gd name="T73" fmla="*/ 2 h 309"/>
                  <a:gd name="T74" fmla="*/ 14 w 19"/>
                  <a:gd name="T75" fmla="*/ 7 h 309"/>
                  <a:gd name="T76" fmla="*/ 15 w 19"/>
                  <a:gd name="T77" fmla="*/ 15 h 309"/>
                  <a:gd name="T78" fmla="*/ 15 w 19"/>
                  <a:gd name="T79" fmla="*/ 26 h 309"/>
                  <a:gd name="T80" fmla="*/ 16 w 19"/>
                  <a:gd name="T81" fmla="*/ 41 h 309"/>
                  <a:gd name="T82" fmla="*/ 16 w 19"/>
                  <a:gd name="T83" fmla="*/ 58 h 309"/>
                  <a:gd name="T84" fmla="*/ 16 w 19"/>
                  <a:gd name="T85" fmla="*/ 78 h 309"/>
                  <a:gd name="T86" fmla="*/ 17 w 19"/>
                  <a:gd name="T87" fmla="*/ 101 h 309"/>
                  <a:gd name="T88" fmla="*/ 17 w 19"/>
                  <a:gd name="T89" fmla="*/ 126 h 309"/>
                  <a:gd name="T90" fmla="*/ 18 w 19"/>
                  <a:gd name="T91" fmla="*/ 153 h 309"/>
                  <a:gd name="T92" fmla="*/ 18 w 19"/>
                  <a:gd name="T93" fmla="*/ 181 h 309"/>
                  <a:gd name="T94" fmla="*/ 18 w 19"/>
                  <a:gd name="T95" fmla="*/ 210 h 309"/>
                  <a:gd name="T96" fmla="*/ 19 w 19"/>
                  <a:gd name="T97" fmla="*/ 240 h 309"/>
                  <a:gd name="T98" fmla="*/ 19 w 19"/>
                  <a:gd name="T99" fmla="*/ 27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09">
                    <a:moveTo>
                      <a:pt x="0" y="246"/>
                    </a:moveTo>
                    <a:lnTo>
                      <a:pt x="0" y="257"/>
                    </a:lnTo>
                    <a:lnTo>
                      <a:pt x="0" y="266"/>
                    </a:lnTo>
                    <a:lnTo>
                      <a:pt x="1" y="276"/>
                    </a:lnTo>
                    <a:lnTo>
                      <a:pt x="1" y="284"/>
                    </a:lnTo>
                    <a:lnTo>
                      <a:pt x="2" y="292"/>
                    </a:lnTo>
                    <a:lnTo>
                      <a:pt x="2" y="298"/>
                    </a:lnTo>
                    <a:lnTo>
                      <a:pt x="2" y="303"/>
                    </a:lnTo>
                    <a:lnTo>
                      <a:pt x="3" y="307"/>
                    </a:lnTo>
                    <a:lnTo>
                      <a:pt x="3" y="309"/>
                    </a:lnTo>
                    <a:lnTo>
                      <a:pt x="4" y="309"/>
                    </a:lnTo>
                    <a:lnTo>
                      <a:pt x="4" y="308"/>
                    </a:lnTo>
                    <a:lnTo>
                      <a:pt x="4" y="304"/>
                    </a:lnTo>
                    <a:lnTo>
                      <a:pt x="5" y="299"/>
                    </a:lnTo>
                    <a:lnTo>
                      <a:pt x="5" y="292"/>
                    </a:lnTo>
                    <a:lnTo>
                      <a:pt x="6" y="283"/>
                    </a:lnTo>
                    <a:lnTo>
                      <a:pt x="6" y="272"/>
                    </a:lnTo>
                    <a:lnTo>
                      <a:pt x="7" y="259"/>
                    </a:lnTo>
                    <a:lnTo>
                      <a:pt x="7" y="245"/>
                    </a:lnTo>
                    <a:lnTo>
                      <a:pt x="7" y="229"/>
                    </a:lnTo>
                    <a:lnTo>
                      <a:pt x="8" y="212"/>
                    </a:lnTo>
                    <a:lnTo>
                      <a:pt x="8" y="194"/>
                    </a:lnTo>
                    <a:lnTo>
                      <a:pt x="9" y="175"/>
                    </a:lnTo>
                    <a:lnTo>
                      <a:pt x="9" y="156"/>
                    </a:lnTo>
                    <a:lnTo>
                      <a:pt x="9" y="136"/>
                    </a:lnTo>
                    <a:lnTo>
                      <a:pt x="10" y="117"/>
                    </a:lnTo>
                    <a:lnTo>
                      <a:pt x="10" y="98"/>
                    </a:lnTo>
                    <a:lnTo>
                      <a:pt x="11" y="80"/>
                    </a:lnTo>
                    <a:lnTo>
                      <a:pt x="11" y="63"/>
                    </a:lnTo>
                    <a:lnTo>
                      <a:pt x="11" y="47"/>
                    </a:lnTo>
                    <a:lnTo>
                      <a:pt x="12" y="33"/>
                    </a:lnTo>
                    <a:lnTo>
                      <a:pt x="12" y="21"/>
                    </a:lnTo>
                    <a:lnTo>
                      <a:pt x="13" y="12"/>
                    </a:lnTo>
                    <a:lnTo>
                      <a:pt x="13" y="5"/>
                    </a:lnTo>
                    <a:lnTo>
                      <a:pt x="13" y="1"/>
                    </a:lnTo>
                    <a:lnTo>
                      <a:pt x="14" y="0"/>
                    </a:lnTo>
                    <a:lnTo>
                      <a:pt x="14" y="2"/>
                    </a:lnTo>
                    <a:lnTo>
                      <a:pt x="14" y="7"/>
                    </a:lnTo>
                    <a:lnTo>
                      <a:pt x="15" y="15"/>
                    </a:lnTo>
                    <a:lnTo>
                      <a:pt x="15" y="26"/>
                    </a:lnTo>
                    <a:lnTo>
                      <a:pt x="16" y="41"/>
                    </a:lnTo>
                    <a:lnTo>
                      <a:pt x="16" y="58"/>
                    </a:lnTo>
                    <a:lnTo>
                      <a:pt x="16" y="78"/>
                    </a:lnTo>
                    <a:lnTo>
                      <a:pt x="17" y="101"/>
                    </a:lnTo>
                    <a:lnTo>
                      <a:pt x="17" y="126"/>
                    </a:lnTo>
                    <a:lnTo>
                      <a:pt x="18" y="153"/>
                    </a:lnTo>
                    <a:lnTo>
                      <a:pt x="18" y="181"/>
                    </a:lnTo>
                    <a:lnTo>
                      <a:pt x="18" y="210"/>
                    </a:lnTo>
                    <a:lnTo>
                      <a:pt x="19" y="240"/>
                    </a:lnTo>
                    <a:lnTo>
                      <a:pt x="19" y="27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4" name="Freeform 272"/>
              <p:cNvSpPr>
                <a:spLocks/>
              </p:cNvSpPr>
              <p:nvPr/>
            </p:nvSpPr>
            <p:spPr bwMode="auto">
              <a:xfrm>
                <a:off x="7510692" y="3368601"/>
                <a:ext cx="22124" cy="615280"/>
              </a:xfrm>
              <a:custGeom>
                <a:avLst/>
                <a:gdLst>
                  <a:gd name="T0" fmla="*/ 0 w 20"/>
                  <a:gd name="T1" fmla="*/ 393 h 602"/>
                  <a:gd name="T2" fmla="*/ 1 w 20"/>
                  <a:gd name="T3" fmla="*/ 423 h 602"/>
                  <a:gd name="T4" fmla="*/ 1 w 20"/>
                  <a:gd name="T5" fmla="*/ 452 h 602"/>
                  <a:gd name="T6" fmla="*/ 2 w 20"/>
                  <a:gd name="T7" fmla="*/ 480 h 602"/>
                  <a:gd name="T8" fmla="*/ 2 w 20"/>
                  <a:gd name="T9" fmla="*/ 506 h 602"/>
                  <a:gd name="T10" fmla="*/ 2 w 20"/>
                  <a:gd name="T11" fmla="*/ 529 h 602"/>
                  <a:gd name="T12" fmla="*/ 3 w 20"/>
                  <a:gd name="T13" fmla="*/ 550 h 602"/>
                  <a:gd name="T14" fmla="*/ 3 w 20"/>
                  <a:gd name="T15" fmla="*/ 568 h 602"/>
                  <a:gd name="T16" fmla="*/ 4 w 20"/>
                  <a:gd name="T17" fmla="*/ 582 h 602"/>
                  <a:gd name="T18" fmla="*/ 4 w 20"/>
                  <a:gd name="T19" fmla="*/ 593 h 602"/>
                  <a:gd name="T20" fmla="*/ 4 w 20"/>
                  <a:gd name="T21" fmla="*/ 599 h 602"/>
                  <a:gd name="T22" fmla="*/ 5 w 20"/>
                  <a:gd name="T23" fmla="*/ 602 h 602"/>
                  <a:gd name="T24" fmla="*/ 5 w 20"/>
                  <a:gd name="T25" fmla="*/ 600 h 602"/>
                  <a:gd name="T26" fmla="*/ 6 w 20"/>
                  <a:gd name="T27" fmla="*/ 593 h 602"/>
                  <a:gd name="T28" fmla="*/ 6 w 20"/>
                  <a:gd name="T29" fmla="*/ 583 h 602"/>
                  <a:gd name="T30" fmla="*/ 6 w 20"/>
                  <a:gd name="T31" fmla="*/ 568 h 602"/>
                  <a:gd name="T32" fmla="*/ 7 w 20"/>
                  <a:gd name="T33" fmla="*/ 549 h 602"/>
                  <a:gd name="T34" fmla="*/ 7 w 20"/>
                  <a:gd name="T35" fmla="*/ 526 h 602"/>
                  <a:gd name="T36" fmla="*/ 8 w 20"/>
                  <a:gd name="T37" fmla="*/ 499 h 602"/>
                  <a:gd name="T38" fmla="*/ 8 w 20"/>
                  <a:gd name="T39" fmla="*/ 470 h 602"/>
                  <a:gd name="T40" fmla="*/ 8 w 20"/>
                  <a:gd name="T41" fmla="*/ 438 h 602"/>
                  <a:gd name="T42" fmla="*/ 9 w 20"/>
                  <a:gd name="T43" fmla="*/ 403 h 602"/>
                  <a:gd name="T44" fmla="*/ 9 w 20"/>
                  <a:gd name="T45" fmla="*/ 367 h 602"/>
                  <a:gd name="T46" fmla="*/ 10 w 20"/>
                  <a:gd name="T47" fmla="*/ 330 h 602"/>
                  <a:gd name="T48" fmla="*/ 10 w 20"/>
                  <a:gd name="T49" fmla="*/ 292 h 602"/>
                  <a:gd name="T50" fmla="*/ 10 w 20"/>
                  <a:gd name="T51" fmla="*/ 254 h 602"/>
                  <a:gd name="T52" fmla="*/ 11 w 20"/>
                  <a:gd name="T53" fmla="*/ 217 h 602"/>
                  <a:gd name="T54" fmla="*/ 11 w 20"/>
                  <a:gd name="T55" fmla="*/ 182 h 602"/>
                  <a:gd name="T56" fmla="*/ 12 w 20"/>
                  <a:gd name="T57" fmla="*/ 148 h 602"/>
                  <a:gd name="T58" fmla="*/ 12 w 20"/>
                  <a:gd name="T59" fmla="*/ 116 h 602"/>
                  <a:gd name="T60" fmla="*/ 12 w 20"/>
                  <a:gd name="T61" fmla="*/ 87 h 602"/>
                  <a:gd name="T62" fmla="*/ 13 w 20"/>
                  <a:gd name="T63" fmla="*/ 62 h 602"/>
                  <a:gd name="T64" fmla="*/ 13 w 20"/>
                  <a:gd name="T65" fmla="*/ 41 h 602"/>
                  <a:gd name="T66" fmla="*/ 13 w 20"/>
                  <a:gd name="T67" fmla="*/ 24 h 602"/>
                  <a:gd name="T68" fmla="*/ 14 w 20"/>
                  <a:gd name="T69" fmla="*/ 11 h 602"/>
                  <a:gd name="T70" fmla="*/ 14 w 20"/>
                  <a:gd name="T71" fmla="*/ 3 h 602"/>
                  <a:gd name="T72" fmla="*/ 15 w 20"/>
                  <a:gd name="T73" fmla="*/ 0 h 602"/>
                  <a:gd name="T74" fmla="*/ 15 w 20"/>
                  <a:gd name="T75" fmla="*/ 1 h 602"/>
                  <a:gd name="T76" fmla="*/ 16 w 20"/>
                  <a:gd name="T77" fmla="*/ 8 h 602"/>
                  <a:gd name="T78" fmla="*/ 16 w 20"/>
                  <a:gd name="T79" fmla="*/ 19 h 602"/>
                  <a:gd name="T80" fmla="*/ 16 w 20"/>
                  <a:gd name="T81" fmla="*/ 35 h 602"/>
                  <a:gd name="T82" fmla="*/ 17 w 20"/>
                  <a:gd name="T83" fmla="*/ 55 h 602"/>
                  <a:gd name="T84" fmla="*/ 17 w 20"/>
                  <a:gd name="T85" fmla="*/ 79 h 602"/>
                  <a:gd name="T86" fmla="*/ 18 w 20"/>
                  <a:gd name="T87" fmla="*/ 107 h 602"/>
                  <a:gd name="T88" fmla="*/ 18 w 20"/>
                  <a:gd name="T89" fmla="*/ 138 h 602"/>
                  <a:gd name="T90" fmla="*/ 19 w 20"/>
                  <a:gd name="T91" fmla="*/ 171 h 602"/>
                  <a:gd name="T92" fmla="*/ 19 w 20"/>
                  <a:gd name="T93" fmla="*/ 207 h 602"/>
                  <a:gd name="T94" fmla="*/ 19 w 20"/>
                  <a:gd name="T95" fmla="*/ 244 h 602"/>
                  <a:gd name="T96" fmla="*/ 20 w 20"/>
                  <a:gd name="T97" fmla="*/ 282 h 602"/>
                  <a:gd name="T98" fmla="*/ 20 w 20"/>
                  <a:gd name="T99" fmla="*/ 321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2">
                    <a:moveTo>
                      <a:pt x="0" y="393"/>
                    </a:moveTo>
                    <a:lnTo>
                      <a:pt x="1" y="423"/>
                    </a:lnTo>
                    <a:lnTo>
                      <a:pt x="1" y="452"/>
                    </a:lnTo>
                    <a:lnTo>
                      <a:pt x="2" y="480"/>
                    </a:lnTo>
                    <a:lnTo>
                      <a:pt x="2" y="506"/>
                    </a:lnTo>
                    <a:lnTo>
                      <a:pt x="2" y="529"/>
                    </a:lnTo>
                    <a:lnTo>
                      <a:pt x="3" y="550"/>
                    </a:lnTo>
                    <a:lnTo>
                      <a:pt x="3" y="568"/>
                    </a:lnTo>
                    <a:lnTo>
                      <a:pt x="4" y="582"/>
                    </a:lnTo>
                    <a:lnTo>
                      <a:pt x="4" y="593"/>
                    </a:lnTo>
                    <a:lnTo>
                      <a:pt x="4" y="599"/>
                    </a:lnTo>
                    <a:lnTo>
                      <a:pt x="5" y="602"/>
                    </a:lnTo>
                    <a:lnTo>
                      <a:pt x="5" y="600"/>
                    </a:lnTo>
                    <a:lnTo>
                      <a:pt x="6" y="593"/>
                    </a:lnTo>
                    <a:lnTo>
                      <a:pt x="6" y="583"/>
                    </a:lnTo>
                    <a:lnTo>
                      <a:pt x="6" y="568"/>
                    </a:lnTo>
                    <a:lnTo>
                      <a:pt x="7" y="549"/>
                    </a:lnTo>
                    <a:lnTo>
                      <a:pt x="7" y="526"/>
                    </a:lnTo>
                    <a:lnTo>
                      <a:pt x="8" y="499"/>
                    </a:lnTo>
                    <a:lnTo>
                      <a:pt x="8" y="470"/>
                    </a:lnTo>
                    <a:lnTo>
                      <a:pt x="8" y="438"/>
                    </a:lnTo>
                    <a:lnTo>
                      <a:pt x="9" y="403"/>
                    </a:lnTo>
                    <a:lnTo>
                      <a:pt x="9" y="367"/>
                    </a:lnTo>
                    <a:lnTo>
                      <a:pt x="10" y="330"/>
                    </a:lnTo>
                    <a:lnTo>
                      <a:pt x="10" y="292"/>
                    </a:lnTo>
                    <a:lnTo>
                      <a:pt x="10" y="254"/>
                    </a:lnTo>
                    <a:lnTo>
                      <a:pt x="11" y="217"/>
                    </a:lnTo>
                    <a:lnTo>
                      <a:pt x="11" y="182"/>
                    </a:lnTo>
                    <a:lnTo>
                      <a:pt x="12" y="148"/>
                    </a:lnTo>
                    <a:lnTo>
                      <a:pt x="12" y="116"/>
                    </a:lnTo>
                    <a:lnTo>
                      <a:pt x="12" y="87"/>
                    </a:lnTo>
                    <a:lnTo>
                      <a:pt x="13" y="62"/>
                    </a:lnTo>
                    <a:lnTo>
                      <a:pt x="13" y="41"/>
                    </a:lnTo>
                    <a:lnTo>
                      <a:pt x="13" y="24"/>
                    </a:lnTo>
                    <a:lnTo>
                      <a:pt x="14" y="11"/>
                    </a:lnTo>
                    <a:lnTo>
                      <a:pt x="14" y="3"/>
                    </a:lnTo>
                    <a:lnTo>
                      <a:pt x="15" y="0"/>
                    </a:lnTo>
                    <a:lnTo>
                      <a:pt x="15" y="1"/>
                    </a:lnTo>
                    <a:lnTo>
                      <a:pt x="16" y="8"/>
                    </a:lnTo>
                    <a:lnTo>
                      <a:pt x="16" y="19"/>
                    </a:lnTo>
                    <a:lnTo>
                      <a:pt x="16" y="35"/>
                    </a:lnTo>
                    <a:lnTo>
                      <a:pt x="17" y="55"/>
                    </a:lnTo>
                    <a:lnTo>
                      <a:pt x="17" y="79"/>
                    </a:lnTo>
                    <a:lnTo>
                      <a:pt x="18" y="107"/>
                    </a:lnTo>
                    <a:lnTo>
                      <a:pt x="18" y="138"/>
                    </a:lnTo>
                    <a:lnTo>
                      <a:pt x="19" y="171"/>
                    </a:lnTo>
                    <a:lnTo>
                      <a:pt x="19" y="207"/>
                    </a:lnTo>
                    <a:lnTo>
                      <a:pt x="19" y="244"/>
                    </a:lnTo>
                    <a:lnTo>
                      <a:pt x="20" y="282"/>
                    </a:lnTo>
                    <a:lnTo>
                      <a:pt x="20" y="32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5" name="Freeform 273"/>
              <p:cNvSpPr>
                <a:spLocks/>
              </p:cNvSpPr>
              <p:nvPr/>
            </p:nvSpPr>
            <p:spPr bwMode="auto">
              <a:xfrm>
                <a:off x="7532816" y="3463652"/>
                <a:ext cx="22124" cy="531471"/>
              </a:xfrm>
              <a:custGeom>
                <a:avLst/>
                <a:gdLst>
                  <a:gd name="T0" fmla="*/ 0 w 20"/>
                  <a:gd name="T1" fmla="*/ 228 h 520"/>
                  <a:gd name="T2" fmla="*/ 1 w 20"/>
                  <a:gd name="T3" fmla="*/ 266 h 520"/>
                  <a:gd name="T4" fmla="*/ 1 w 20"/>
                  <a:gd name="T5" fmla="*/ 303 h 520"/>
                  <a:gd name="T6" fmla="*/ 1 w 20"/>
                  <a:gd name="T7" fmla="*/ 339 h 520"/>
                  <a:gd name="T8" fmla="*/ 2 w 20"/>
                  <a:gd name="T9" fmla="*/ 373 h 520"/>
                  <a:gd name="T10" fmla="*/ 2 w 20"/>
                  <a:gd name="T11" fmla="*/ 404 h 520"/>
                  <a:gd name="T12" fmla="*/ 2 w 20"/>
                  <a:gd name="T13" fmla="*/ 432 h 520"/>
                  <a:gd name="T14" fmla="*/ 3 w 20"/>
                  <a:gd name="T15" fmla="*/ 457 h 520"/>
                  <a:gd name="T16" fmla="*/ 3 w 20"/>
                  <a:gd name="T17" fmla="*/ 478 h 520"/>
                  <a:gd name="T18" fmla="*/ 4 w 20"/>
                  <a:gd name="T19" fmla="*/ 495 h 520"/>
                  <a:gd name="T20" fmla="*/ 4 w 20"/>
                  <a:gd name="T21" fmla="*/ 508 h 520"/>
                  <a:gd name="T22" fmla="*/ 4 w 20"/>
                  <a:gd name="T23" fmla="*/ 516 h 520"/>
                  <a:gd name="T24" fmla="*/ 5 w 20"/>
                  <a:gd name="T25" fmla="*/ 520 h 520"/>
                  <a:gd name="T26" fmla="*/ 5 w 20"/>
                  <a:gd name="T27" fmla="*/ 520 h 520"/>
                  <a:gd name="T28" fmla="*/ 6 w 20"/>
                  <a:gd name="T29" fmla="*/ 515 h 520"/>
                  <a:gd name="T30" fmla="*/ 6 w 20"/>
                  <a:gd name="T31" fmla="*/ 505 h 520"/>
                  <a:gd name="T32" fmla="*/ 6 w 20"/>
                  <a:gd name="T33" fmla="*/ 492 h 520"/>
                  <a:gd name="T34" fmla="*/ 7 w 20"/>
                  <a:gd name="T35" fmla="*/ 475 h 520"/>
                  <a:gd name="T36" fmla="*/ 7 w 20"/>
                  <a:gd name="T37" fmla="*/ 454 h 520"/>
                  <a:gd name="T38" fmla="*/ 8 w 20"/>
                  <a:gd name="T39" fmla="*/ 431 h 520"/>
                  <a:gd name="T40" fmla="*/ 8 w 20"/>
                  <a:gd name="T41" fmla="*/ 404 h 520"/>
                  <a:gd name="T42" fmla="*/ 8 w 20"/>
                  <a:gd name="T43" fmla="*/ 376 h 520"/>
                  <a:gd name="T44" fmla="*/ 9 w 20"/>
                  <a:gd name="T45" fmla="*/ 345 h 520"/>
                  <a:gd name="T46" fmla="*/ 9 w 20"/>
                  <a:gd name="T47" fmla="*/ 314 h 520"/>
                  <a:gd name="T48" fmla="*/ 10 w 20"/>
                  <a:gd name="T49" fmla="*/ 282 h 520"/>
                  <a:gd name="T50" fmla="*/ 10 w 20"/>
                  <a:gd name="T51" fmla="*/ 249 h 520"/>
                  <a:gd name="T52" fmla="*/ 10 w 20"/>
                  <a:gd name="T53" fmla="*/ 217 h 520"/>
                  <a:gd name="T54" fmla="*/ 11 w 20"/>
                  <a:gd name="T55" fmla="*/ 186 h 520"/>
                  <a:gd name="T56" fmla="*/ 11 w 20"/>
                  <a:gd name="T57" fmla="*/ 156 h 520"/>
                  <a:gd name="T58" fmla="*/ 12 w 20"/>
                  <a:gd name="T59" fmla="*/ 128 h 520"/>
                  <a:gd name="T60" fmla="*/ 12 w 20"/>
                  <a:gd name="T61" fmla="*/ 102 h 520"/>
                  <a:gd name="T62" fmla="*/ 13 w 20"/>
                  <a:gd name="T63" fmla="*/ 78 h 520"/>
                  <a:gd name="T64" fmla="*/ 13 w 20"/>
                  <a:gd name="T65" fmla="*/ 57 h 520"/>
                  <a:gd name="T66" fmla="*/ 13 w 20"/>
                  <a:gd name="T67" fmla="*/ 39 h 520"/>
                  <a:gd name="T68" fmla="*/ 14 w 20"/>
                  <a:gd name="T69" fmla="*/ 24 h 520"/>
                  <a:gd name="T70" fmla="*/ 14 w 20"/>
                  <a:gd name="T71" fmla="*/ 12 h 520"/>
                  <a:gd name="T72" fmla="*/ 15 w 20"/>
                  <a:gd name="T73" fmla="*/ 5 h 520"/>
                  <a:gd name="T74" fmla="*/ 15 w 20"/>
                  <a:gd name="T75" fmla="*/ 0 h 520"/>
                  <a:gd name="T76" fmla="*/ 15 w 20"/>
                  <a:gd name="T77" fmla="*/ 0 h 520"/>
                  <a:gd name="T78" fmla="*/ 16 w 20"/>
                  <a:gd name="T79" fmla="*/ 2 h 520"/>
                  <a:gd name="T80" fmla="*/ 16 w 20"/>
                  <a:gd name="T81" fmla="*/ 8 h 520"/>
                  <a:gd name="T82" fmla="*/ 17 w 20"/>
                  <a:gd name="T83" fmla="*/ 17 h 520"/>
                  <a:gd name="T84" fmla="*/ 17 w 20"/>
                  <a:gd name="T85" fmla="*/ 29 h 520"/>
                  <a:gd name="T86" fmla="*/ 17 w 20"/>
                  <a:gd name="T87" fmla="*/ 44 h 520"/>
                  <a:gd name="T88" fmla="*/ 18 w 20"/>
                  <a:gd name="T89" fmla="*/ 61 h 520"/>
                  <a:gd name="T90" fmla="*/ 18 w 20"/>
                  <a:gd name="T91" fmla="*/ 80 h 520"/>
                  <a:gd name="T92" fmla="*/ 19 w 20"/>
                  <a:gd name="T93" fmla="*/ 101 h 520"/>
                  <a:gd name="T94" fmla="*/ 19 w 20"/>
                  <a:gd name="T95" fmla="*/ 123 h 520"/>
                  <a:gd name="T96" fmla="*/ 19 w 20"/>
                  <a:gd name="T97" fmla="*/ 146 h 520"/>
                  <a:gd name="T98" fmla="*/ 20 w 20"/>
                  <a:gd name="T99" fmla="*/ 17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0">
                    <a:moveTo>
                      <a:pt x="0" y="228"/>
                    </a:moveTo>
                    <a:lnTo>
                      <a:pt x="1" y="266"/>
                    </a:lnTo>
                    <a:lnTo>
                      <a:pt x="1" y="303"/>
                    </a:lnTo>
                    <a:lnTo>
                      <a:pt x="1" y="339"/>
                    </a:lnTo>
                    <a:lnTo>
                      <a:pt x="2" y="373"/>
                    </a:lnTo>
                    <a:lnTo>
                      <a:pt x="2" y="404"/>
                    </a:lnTo>
                    <a:lnTo>
                      <a:pt x="2" y="432"/>
                    </a:lnTo>
                    <a:lnTo>
                      <a:pt x="3" y="457"/>
                    </a:lnTo>
                    <a:lnTo>
                      <a:pt x="3" y="478"/>
                    </a:lnTo>
                    <a:lnTo>
                      <a:pt x="4" y="495"/>
                    </a:lnTo>
                    <a:lnTo>
                      <a:pt x="4" y="508"/>
                    </a:lnTo>
                    <a:lnTo>
                      <a:pt x="4" y="516"/>
                    </a:lnTo>
                    <a:lnTo>
                      <a:pt x="5" y="520"/>
                    </a:lnTo>
                    <a:lnTo>
                      <a:pt x="5" y="520"/>
                    </a:lnTo>
                    <a:lnTo>
                      <a:pt x="6" y="515"/>
                    </a:lnTo>
                    <a:lnTo>
                      <a:pt x="6" y="505"/>
                    </a:lnTo>
                    <a:lnTo>
                      <a:pt x="6" y="492"/>
                    </a:lnTo>
                    <a:lnTo>
                      <a:pt x="7" y="475"/>
                    </a:lnTo>
                    <a:lnTo>
                      <a:pt x="7" y="454"/>
                    </a:lnTo>
                    <a:lnTo>
                      <a:pt x="8" y="431"/>
                    </a:lnTo>
                    <a:lnTo>
                      <a:pt x="8" y="404"/>
                    </a:lnTo>
                    <a:lnTo>
                      <a:pt x="8" y="376"/>
                    </a:lnTo>
                    <a:lnTo>
                      <a:pt x="9" y="345"/>
                    </a:lnTo>
                    <a:lnTo>
                      <a:pt x="9" y="314"/>
                    </a:lnTo>
                    <a:lnTo>
                      <a:pt x="10" y="282"/>
                    </a:lnTo>
                    <a:lnTo>
                      <a:pt x="10" y="249"/>
                    </a:lnTo>
                    <a:lnTo>
                      <a:pt x="10" y="217"/>
                    </a:lnTo>
                    <a:lnTo>
                      <a:pt x="11" y="186"/>
                    </a:lnTo>
                    <a:lnTo>
                      <a:pt x="11" y="156"/>
                    </a:lnTo>
                    <a:lnTo>
                      <a:pt x="12" y="128"/>
                    </a:lnTo>
                    <a:lnTo>
                      <a:pt x="12" y="102"/>
                    </a:lnTo>
                    <a:lnTo>
                      <a:pt x="13" y="78"/>
                    </a:lnTo>
                    <a:lnTo>
                      <a:pt x="13" y="57"/>
                    </a:lnTo>
                    <a:lnTo>
                      <a:pt x="13" y="39"/>
                    </a:lnTo>
                    <a:lnTo>
                      <a:pt x="14" y="24"/>
                    </a:lnTo>
                    <a:lnTo>
                      <a:pt x="14" y="12"/>
                    </a:lnTo>
                    <a:lnTo>
                      <a:pt x="15" y="5"/>
                    </a:lnTo>
                    <a:lnTo>
                      <a:pt x="15" y="0"/>
                    </a:lnTo>
                    <a:lnTo>
                      <a:pt x="15" y="0"/>
                    </a:lnTo>
                    <a:lnTo>
                      <a:pt x="16" y="2"/>
                    </a:lnTo>
                    <a:lnTo>
                      <a:pt x="16" y="8"/>
                    </a:lnTo>
                    <a:lnTo>
                      <a:pt x="17" y="17"/>
                    </a:lnTo>
                    <a:lnTo>
                      <a:pt x="17" y="29"/>
                    </a:lnTo>
                    <a:lnTo>
                      <a:pt x="17" y="44"/>
                    </a:lnTo>
                    <a:lnTo>
                      <a:pt x="18" y="61"/>
                    </a:lnTo>
                    <a:lnTo>
                      <a:pt x="18" y="80"/>
                    </a:lnTo>
                    <a:lnTo>
                      <a:pt x="19" y="101"/>
                    </a:lnTo>
                    <a:lnTo>
                      <a:pt x="19" y="123"/>
                    </a:lnTo>
                    <a:lnTo>
                      <a:pt x="19" y="146"/>
                    </a:lnTo>
                    <a:lnTo>
                      <a:pt x="20" y="17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6" name="Freeform 274"/>
              <p:cNvSpPr>
                <a:spLocks/>
              </p:cNvSpPr>
              <p:nvPr/>
            </p:nvSpPr>
            <p:spPr bwMode="auto">
              <a:xfrm>
                <a:off x="7554940" y="3586299"/>
                <a:ext cx="21018" cy="271868"/>
              </a:xfrm>
              <a:custGeom>
                <a:avLst/>
                <a:gdLst>
                  <a:gd name="T0" fmla="*/ 0 w 19"/>
                  <a:gd name="T1" fmla="*/ 50 h 266"/>
                  <a:gd name="T2" fmla="*/ 0 w 19"/>
                  <a:gd name="T3" fmla="*/ 74 h 266"/>
                  <a:gd name="T4" fmla="*/ 0 w 19"/>
                  <a:gd name="T5" fmla="*/ 97 h 266"/>
                  <a:gd name="T6" fmla="*/ 1 w 19"/>
                  <a:gd name="T7" fmla="*/ 121 h 266"/>
                  <a:gd name="T8" fmla="*/ 1 w 19"/>
                  <a:gd name="T9" fmla="*/ 143 h 266"/>
                  <a:gd name="T10" fmla="*/ 2 w 19"/>
                  <a:gd name="T11" fmla="*/ 164 h 266"/>
                  <a:gd name="T12" fmla="*/ 2 w 19"/>
                  <a:gd name="T13" fmla="*/ 184 h 266"/>
                  <a:gd name="T14" fmla="*/ 2 w 19"/>
                  <a:gd name="T15" fmla="*/ 202 h 266"/>
                  <a:gd name="T16" fmla="*/ 3 w 19"/>
                  <a:gd name="T17" fmla="*/ 218 h 266"/>
                  <a:gd name="T18" fmla="*/ 3 w 19"/>
                  <a:gd name="T19" fmla="*/ 232 h 266"/>
                  <a:gd name="T20" fmla="*/ 4 w 19"/>
                  <a:gd name="T21" fmla="*/ 244 h 266"/>
                  <a:gd name="T22" fmla="*/ 4 w 19"/>
                  <a:gd name="T23" fmla="*/ 253 h 266"/>
                  <a:gd name="T24" fmla="*/ 4 w 19"/>
                  <a:gd name="T25" fmla="*/ 260 h 266"/>
                  <a:gd name="T26" fmla="*/ 5 w 19"/>
                  <a:gd name="T27" fmla="*/ 264 h 266"/>
                  <a:gd name="T28" fmla="*/ 5 w 19"/>
                  <a:gd name="T29" fmla="*/ 266 h 266"/>
                  <a:gd name="T30" fmla="*/ 6 w 19"/>
                  <a:gd name="T31" fmla="*/ 266 h 266"/>
                  <a:gd name="T32" fmla="*/ 6 w 19"/>
                  <a:gd name="T33" fmla="*/ 263 h 266"/>
                  <a:gd name="T34" fmla="*/ 7 w 19"/>
                  <a:gd name="T35" fmla="*/ 258 h 266"/>
                  <a:gd name="T36" fmla="*/ 7 w 19"/>
                  <a:gd name="T37" fmla="*/ 250 h 266"/>
                  <a:gd name="T38" fmla="*/ 7 w 19"/>
                  <a:gd name="T39" fmla="*/ 241 h 266"/>
                  <a:gd name="T40" fmla="*/ 8 w 19"/>
                  <a:gd name="T41" fmla="*/ 230 h 266"/>
                  <a:gd name="T42" fmla="*/ 8 w 19"/>
                  <a:gd name="T43" fmla="*/ 218 h 266"/>
                  <a:gd name="T44" fmla="*/ 9 w 19"/>
                  <a:gd name="T45" fmla="*/ 204 h 266"/>
                  <a:gd name="T46" fmla="*/ 9 w 19"/>
                  <a:gd name="T47" fmla="*/ 189 h 266"/>
                  <a:gd name="T48" fmla="*/ 9 w 19"/>
                  <a:gd name="T49" fmla="*/ 174 h 266"/>
                  <a:gd name="T50" fmla="*/ 10 w 19"/>
                  <a:gd name="T51" fmla="*/ 158 h 266"/>
                  <a:gd name="T52" fmla="*/ 10 w 19"/>
                  <a:gd name="T53" fmla="*/ 141 h 266"/>
                  <a:gd name="T54" fmla="*/ 11 w 19"/>
                  <a:gd name="T55" fmla="*/ 125 h 266"/>
                  <a:gd name="T56" fmla="*/ 11 w 19"/>
                  <a:gd name="T57" fmla="*/ 109 h 266"/>
                  <a:gd name="T58" fmla="*/ 11 w 19"/>
                  <a:gd name="T59" fmla="*/ 93 h 266"/>
                  <a:gd name="T60" fmla="*/ 12 w 19"/>
                  <a:gd name="T61" fmla="*/ 78 h 266"/>
                  <a:gd name="T62" fmla="*/ 12 w 19"/>
                  <a:gd name="T63" fmla="*/ 64 h 266"/>
                  <a:gd name="T64" fmla="*/ 13 w 19"/>
                  <a:gd name="T65" fmla="*/ 51 h 266"/>
                  <a:gd name="T66" fmla="*/ 13 w 19"/>
                  <a:gd name="T67" fmla="*/ 39 h 266"/>
                  <a:gd name="T68" fmla="*/ 13 w 19"/>
                  <a:gd name="T69" fmla="*/ 29 h 266"/>
                  <a:gd name="T70" fmla="*/ 14 w 19"/>
                  <a:gd name="T71" fmla="*/ 20 h 266"/>
                  <a:gd name="T72" fmla="*/ 14 w 19"/>
                  <a:gd name="T73" fmla="*/ 13 h 266"/>
                  <a:gd name="T74" fmla="*/ 15 w 19"/>
                  <a:gd name="T75" fmla="*/ 7 h 266"/>
                  <a:gd name="T76" fmla="*/ 15 w 19"/>
                  <a:gd name="T77" fmla="*/ 3 h 266"/>
                  <a:gd name="T78" fmla="*/ 15 w 19"/>
                  <a:gd name="T79" fmla="*/ 1 h 266"/>
                  <a:gd name="T80" fmla="*/ 16 w 19"/>
                  <a:gd name="T81" fmla="*/ 0 h 266"/>
                  <a:gd name="T82" fmla="*/ 16 w 19"/>
                  <a:gd name="T83" fmla="*/ 1 h 266"/>
                  <a:gd name="T84" fmla="*/ 17 w 19"/>
                  <a:gd name="T85" fmla="*/ 3 h 266"/>
                  <a:gd name="T86" fmla="*/ 17 w 19"/>
                  <a:gd name="T87" fmla="*/ 7 h 266"/>
                  <a:gd name="T88" fmla="*/ 17 w 19"/>
                  <a:gd name="T89" fmla="*/ 12 h 266"/>
                  <a:gd name="T90" fmla="*/ 18 w 19"/>
                  <a:gd name="T91" fmla="*/ 19 h 266"/>
                  <a:gd name="T92" fmla="*/ 18 w 19"/>
                  <a:gd name="T93" fmla="*/ 26 h 266"/>
                  <a:gd name="T94" fmla="*/ 18 w 19"/>
                  <a:gd name="T95" fmla="*/ 35 h 266"/>
                  <a:gd name="T96" fmla="*/ 19 w 19"/>
                  <a:gd name="T97" fmla="*/ 45 h 266"/>
                  <a:gd name="T98" fmla="*/ 19 w 19"/>
                  <a:gd name="T99" fmla="*/ 55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66">
                    <a:moveTo>
                      <a:pt x="0" y="50"/>
                    </a:moveTo>
                    <a:lnTo>
                      <a:pt x="0" y="74"/>
                    </a:lnTo>
                    <a:lnTo>
                      <a:pt x="0" y="97"/>
                    </a:lnTo>
                    <a:lnTo>
                      <a:pt x="1" y="121"/>
                    </a:lnTo>
                    <a:lnTo>
                      <a:pt x="1" y="143"/>
                    </a:lnTo>
                    <a:lnTo>
                      <a:pt x="2" y="164"/>
                    </a:lnTo>
                    <a:lnTo>
                      <a:pt x="2" y="184"/>
                    </a:lnTo>
                    <a:lnTo>
                      <a:pt x="2" y="202"/>
                    </a:lnTo>
                    <a:lnTo>
                      <a:pt x="3" y="218"/>
                    </a:lnTo>
                    <a:lnTo>
                      <a:pt x="3" y="232"/>
                    </a:lnTo>
                    <a:lnTo>
                      <a:pt x="4" y="244"/>
                    </a:lnTo>
                    <a:lnTo>
                      <a:pt x="4" y="253"/>
                    </a:lnTo>
                    <a:lnTo>
                      <a:pt x="4" y="260"/>
                    </a:lnTo>
                    <a:lnTo>
                      <a:pt x="5" y="264"/>
                    </a:lnTo>
                    <a:lnTo>
                      <a:pt x="5" y="266"/>
                    </a:lnTo>
                    <a:lnTo>
                      <a:pt x="6" y="266"/>
                    </a:lnTo>
                    <a:lnTo>
                      <a:pt x="6" y="263"/>
                    </a:lnTo>
                    <a:lnTo>
                      <a:pt x="7" y="258"/>
                    </a:lnTo>
                    <a:lnTo>
                      <a:pt x="7" y="250"/>
                    </a:lnTo>
                    <a:lnTo>
                      <a:pt x="7" y="241"/>
                    </a:lnTo>
                    <a:lnTo>
                      <a:pt x="8" y="230"/>
                    </a:lnTo>
                    <a:lnTo>
                      <a:pt x="8" y="218"/>
                    </a:lnTo>
                    <a:lnTo>
                      <a:pt x="9" y="204"/>
                    </a:lnTo>
                    <a:lnTo>
                      <a:pt x="9" y="189"/>
                    </a:lnTo>
                    <a:lnTo>
                      <a:pt x="9" y="174"/>
                    </a:lnTo>
                    <a:lnTo>
                      <a:pt x="10" y="158"/>
                    </a:lnTo>
                    <a:lnTo>
                      <a:pt x="10" y="141"/>
                    </a:lnTo>
                    <a:lnTo>
                      <a:pt x="11" y="125"/>
                    </a:lnTo>
                    <a:lnTo>
                      <a:pt x="11" y="109"/>
                    </a:lnTo>
                    <a:lnTo>
                      <a:pt x="11" y="93"/>
                    </a:lnTo>
                    <a:lnTo>
                      <a:pt x="12" y="78"/>
                    </a:lnTo>
                    <a:lnTo>
                      <a:pt x="12" y="64"/>
                    </a:lnTo>
                    <a:lnTo>
                      <a:pt x="13" y="51"/>
                    </a:lnTo>
                    <a:lnTo>
                      <a:pt x="13" y="39"/>
                    </a:lnTo>
                    <a:lnTo>
                      <a:pt x="13" y="29"/>
                    </a:lnTo>
                    <a:lnTo>
                      <a:pt x="14" y="20"/>
                    </a:lnTo>
                    <a:lnTo>
                      <a:pt x="14" y="13"/>
                    </a:lnTo>
                    <a:lnTo>
                      <a:pt x="15" y="7"/>
                    </a:lnTo>
                    <a:lnTo>
                      <a:pt x="15" y="3"/>
                    </a:lnTo>
                    <a:lnTo>
                      <a:pt x="15" y="1"/>
                    </a:lnTo>
                    <a:lnTo>
                      <a:pt x="16" y="0"/>
                    </a:lnTo>
                    <a:lnTo>
                      <a:pt x="16" y="1"/>
                    </a:lnTo>
                    <a:lnTo>
                      <a:pt x="17" y="3"/>
                    </a:lnTo>
                    <a:lnTo>
                      <a:pt x="17" y="7"/>
                    </a:lnTo>
                    <a:lnTo>
                      <a:pt x="17" y="12"/>
                    </a:lnTo>
                    <a:lnTo>
                      <a:pt x="18" y="19"/>
                    </a:lnTo>
                    <a:lnTo>
                      <a:pt x="18" y="26"/>
                    </a:lnTo>
                    <a:lnTo>
                      <a:pt x="18" y="35"/>
                    </a:lnTo>
                    <a:lnTo>
                      <a:pt x="19" y="45"/>
                    </a:lnTo>
                    <a:lnTo>
                      <a:pt x="19" y="5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7" name="Freeform 275"/>
              <p:cNvSpPr>
                <a:spLocks/>
              </p:cNvSpPr>
              <p:nvPr/>
            </p:nvSpPr>
            <p:spPr bwMode="auto">
              <a:xfrm>
                <a:off x="7575958" y="3642513"/>
                <a:ext cx="22124" cy="126735"/>
              </a:xfrm>
              <a:custGeom>
                <a:avLst/>
                <a:gdLst>
                  <a:gd name="T0" fmla="*/ 0 w 20"/>
                  <a:gd name="T1" fmla="*/ 0 h 124"/>
                  <a:gd name="T2" fmla="*/ 1 w 20"/>
                  <a:gd name="T3" fmla="*/ 10 h 124"/>
                  <a:gd name="T4" fmla="*/ 1 w 20"/>
                  <a:gd name="T5" fmla="*/ 21 h 124"/>
                  <a:gd name="T6" fmla="*/ 2 w 20"/>
                  <a:gd name="T7" fmla="*/ 32 h 124"/>
                  <a:gd name="T8" fmla="*/ 2 w 20"/>
                  <a:gd name="T9" fmla="*/ 43 h 124"/>
                  <a:gd name="T10" fmla="*/ 2 w 20"/>
                  <a:gd name="T11" fmla="*/ 54 h 124"/>
                  <a:gd name="T12" fmla="*/ 3 w 20"/>
                  <a:gd name="T13" fmla="*/ 64 h 124"/>
                  <a:gd name="T14" fmla="*/ 3 w 20"/>
                  <a:gd name="T15" fmla="*/ 74 h 124"/>
                  <a:gd name="T16" fmla="*/ 4 w 20"/>
                  <a:gd name="T17" fmla="*/ 83 h 124"/>
                  <a:gd name="T18" fmla="*/ 4 w 20"/>
                  <a:gd name="T19" fmla="*/ 91 h 124"/>
                  <a:gd name="T20" fmla="*/ 5 w 20"/>
                  <a:gd name="T21" fmla="*/ 99 h 124"/>
                  <a:gd name="T22" fmla="*/ 5 w 20"/>
                  <a:gd name="T23" fmla="*/ 106 h 124"/>
                  <a:gd name="T24" fmla="*/ 5 w 20"/>
                  <a:gd name="T25" fmla="*/ 112 h 124"/>
                  <a:gd name="T26" fmla="*/ 6 w 20"/>
                  <a:gd name="T27" fmla="*/ 116 h 124"/>
                  <a:gd name="T28" fmla="*/ 6 w 20"/>
                  <a:gd name="T29" fmla="*/ 120 h 124"/>
                  <a:gd name="T30" fmla="*/ 7 w 20"/>
                  <a:gd name="T31" fmla="*/ 122 h 124"/>
                  <a:gd name="T32" fmla="*/ 7 w 20"/>
                  <a:gd name="T33" fmla="*/ 123 h 124"/>
                  <a:gd name="T34" fmla="*/ 7 w 20"/>
                  <a:gd name="T35" fmla="*/ 124 h 124"/>
                  <a:gd name="T36" fmla="*/ 8 w 20"/>
                  <a:gd name="T37" fmla="*/ 123 h 124"/>
                  <a:gd name="T38" fmla="*/ 8 w 20"/>
                  <a:gd name="T39" fmla="*/ 121 h 124"/>
                  <a:gd name="T40" fmla="*/ 8 w 20"/>
                  <a:gd name="T41" fmla="*/ 118 h 124"/>
                  <a:gd name="T42" fmla="*/ 9 w 20"/>
                  <a:gd name="T43" fmla="*/ 114 h 124"/>
                  <a:gd name="T44" fmla="*/ 9 w 20"/>
                  <a:gd name="T45" fmla="*/ 109 h 124"/>
                  <a:gd name="T46" fmla="*/ 10 w 20"/>
                  <a:gd name="T47" fmla="*/ 104 h 124"/>
                  <a:gd name="T48" fmla="*/ 10 w 20"/>
                  <a:gd name="T49" fmla="*/ 98 h 124"/>
                  <a:gd name="T50" fmla="*/ 10 w 20"/>
                  <a:gd name="T51" fmla="*/ 92 h 124"/>
                  <a:gd name="T52" fmla="*/ 11 w 20"/>
                  <a:gd name="T53" fmla="*/ 85 h 124"/>
                  <a:gd name="T54" fmla="*/ 11 w 20"/>
                  <a:gd name="T55" fmla="*/ 78 h 124"/>
                  <a:gd name="T56" fmla="*/ 12 w 20"/>
                  <a:gd name="T57" fmla="*/ 71 h 124"/>
                  <a:gd name="T58" fmla="*/ 12 w 20"/>
                  <a:gd name="T59" fmla="*/ 63 h 124"/>
                  <a:gd name="T60" fmla="*/ 12 w 20"/>
                  <a:gd name="T61" fmla="*/ 56 h 124"/>
                  <a:gd name="T62" fmla="*/ 13 w 20"/>
                  <a:gd name="T63" fmla="*/ 49 h 124"/>
                  <a:gd name="T64" fmla="*/ 13 w 20"/>
                  <a:gd name="T65" fmla="*/ 42 h 124"/>
                  <a:gd name="T66" fmla="*/ 14 w 20"/>
                  <a:gd name="T67" fmla="*/ 36 h 124"/>
                  <a:gd name="T68" fmla="*/ 14 w 20"/>
                  <a:gd name="T69" fmla="*/ 29 h 124"/>
                  <a:gd name="T70" fmla="*/ 14 w 20"/>
                  <a:gd name="T71" fmla="*/ 24 h 124"/>
                  <a:gd name="T72" fmla="*/ 15 w 20"/>
                  <a:gd name="T73" fmla="*/ 19 h 124"/>
                  <a:gd name="T74" fmla="*/ 15 w 20"/>
                  <a:gd name="T75" fmla="*/ 15 h 124"/>
                  <a:gd name="T76" fmla="*/ 16 w 20"/>
                  <a:gd name="T77" fmla="*/ 11 h 124"/>
                  <a:gd name="T78" fmla="*/ 16 w 20"/>
                  <a:gd name="T79" fmla="*/ 8 h 124"/>
                  <a:gd name="T80" fmla="*/ 16 w 20"/>
                  <a:gd name="T81" fmla="*/ 6 h 124"/>
                  <a:gd name="T82" fmla="*/ 17 w 20"/>
                  <a:gd name="T83" fmla="*/ 5 h 124"/>
                  <a:gd name="T84" fmla="*/ 17 w 20"/>
                  <a:gd name="T85" fmla="*/ 4 h 124"/>
                  <a:gd name="T86" fmla="*/ 18 w 20"/>
                  <a:gd name="T87" fmla="*/ 4 h 124"/>
                  <a:gd name="T88" fmla="*/ 18 w 20"/>
                  <a:gd name="T89" fmla="*/ 5 h 124"/>
                  <a:gd name="T90" fmla="*/ 19 w 20"/>
                  <a:gd name="T91" fmla="*/ 7 h 124"/>
                  <a:gd name="T92" fmla="*/ 19 w 20"/>
                  <a:gd name="T93" fmla="*/ 9 h 124"/>
                  <a:gd name="T94" fmla="*/ 19 w 20"/>
                  <a:gd name="T95" fmla="*/ 11 h 124"/>
                  <a:gd name="T96" fmla="*/ 20 w 20"/>
                  <a:gd name="T97" fmla="*/ 14 h 124"/>
                  <a:gd name="T98" fmla="*/ 20 w 20"/>
                  <a:gd name="T99" fmla="*/ 1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4">
                    <a:moveTo>
                      <a:pt x="0" y="0"/>
                    </a:moveTo>
                    <a:lnTo>
                      <a:pt x="1" y="10"/>
                    </a:lnTo>
                    <a:lnTo>
                      <a:pt x="1" y="21"/>
                    </a:lnTo>
                    <a:lnTo>
                      <a:pt x="2" y="32"/>
                    </a:lnTo>
                    <a:lnTo>
                      <a:pt x="2" y="43"/>
                    </a:lnTo>
                    <a:lnTo>
                      <a:pt x="2" y="54"/>
                    </a:lnTo>
                    <a:lnTo>
                      <a:pt x="3" y="64"/>
                    </a:lnTo>
                    <a:lnTo>
                      <a:pt x="3" y="74"/>
                    </a:lnTo>
                    <a:lnTo>
                      <a:pt x="4" y="83"/>
                    </a:lnTo>
                    <a:lnTo>
                      <a:pt x="4" y="91"/>
                    </a:lnTo>
                    <a:lnTo>
                      <a:pt x="5" y="99"/>
                    </a:lnTo>
                    <a:lnTo>
                      <a:pt x="5" y="106"/>
                    </a:lnTo>
                    <a:lnTo>
                      <a:pt x="5" y="112"/>
                    </a:lnTo>
                    <a:lnTo>
                      <a:pt x="6" y="116"/>
                    </a:lnTo>
                    <a:lnTo>
                      <a:pt x="6" y="120"/>
                    </a:lnTo>
                    <a:lnTo>
                      <a:pt x="7" y="122"/>
                    </a:lnTo>
                    <a:lnTo>
                      <a:pt x="7" y="123"/>
                    </a:lnTo>
                    <a:lnTo>
                      <a:pt x="7" y="124"/>
                    </a:lnTo>
                    <a:lnTo>
                      <a:pt x="8" y="123"/>
                    </a:lnTo>
                    <a:lnTo>
                      <a:pt x="8" y="121"/>
                    </a:lnTo>
                    <a:lnTo>
                      <a:pt x="8" y="118"/>
                    </a:lnTo>
                    <a:lnTo>
                      <a:pt x="9" y="114"/>
                    </a:lnTo>
                    <a:lnTo>
                      <a:pt x="9" y="109"/>
                    </a:lnTo>
                    <a:lnTo>
                      <a:pt x="10" y="104"/>
                    </a:lnTo>
                    <a:lnTo>
                      <a:pt x="10" y="98"/>
                    </a:lnTo>
                    <a:lnTo>
                      <a:pt x="10" y="92"/>
                    </a:lnTo>
                    <a:lnTo>
                      <a:pt x="11" y="85"/>
                    </a:lnTo>
                    <a:lnTo>
                      <a:pt x="11" y="78"/>
                    </a:lnTo>
                    <a:lnTo>
                      <a:pt x="12" y="71"/>
                    </a:lnTo>
                    <a:lnTo>
                      <a:pt x="12" y="63"/>
                    </a:lnTo>
                    <a:lnTo>
                      <a:pt x="12" y="56"/>
                    </a:lnTo>
                    <a:lnTo>
                      <a:pt x="13" y="49"/>
                    </a:lnTo>
                    <a:lnTo>
                      <a:pt x="13" y="42"/>
                    </a:lnTo>
                    <a:lnTo>
                      <a:pt x="14" y="36"/>
                    </a:lnTo>
                    <a:lnTo>
                      <a:pt x="14" y="29"/>
                    </a:lnTo>
                    <a:lnTo>
                      <a:pt x="14" y="24"/>
                    </a:lnTo>
                    <a:lnTo>
                      <a:pt x="15" y="19"/>
                    </a:lnTo>
                    <a:lnTo>
                      <a:pt x="15" y="15"/>
                    </a:lnTo>
                    <a:lnTo>
                      <a:pt x="16" y="11"/>
                    </a:lnTo>
                    <a:lnTo>
                      <a:pt x="16" y="8"/>
                    </a:lnTo>
                    <a:lnTo>
                      <a:pt x="16" y="6"/>
                    </a:lnTo>
                    <a:lnTo>
                      <a:pt x="17" y="5"/>
                    </a:lnTo>
                    <a:lnTo>
                      <a:pt x="17" y="4"/>
                    </a:lnTo>
                    <a:lnTo>
                      <a:pt x="18" y="4"/>
                    </a:lnTo>
                    <a:lnTo>
                      <a:pt x="18" y="5"/>
                    </a:lnTo>
                    <a:lnTo>
                      <a:pt x="19" y="7"/>
                    </a:lnTo>
                    <a:lnTo>
                      <a:pt x="19" y="9"/>
                    </a:lnTo>
                    <a:lnTo>
                      <a:pt x="19" y="11"/>
                    </a:lnTo>
                    <a:lnTo>
                      <a:pt x="20" y="14"/>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8" name="Freeform 276"/>
              <p:cNvSpPr>
                <a:spLocks/>
              </p:cNvSpPr>
              <p:nvPr/>
            </p:nvSpPr>
            <p:spPr bwMode="auto">
              <a:xfrm>
                <a:off x="7598082" y="3660910"/>
                <a:ext cx="22124" cy="66434"/>
              </a:xfrm>
              <a:custGeom>
                <a:avLst/>
                <a:gdLst>
                  <a:gd name="T0" fmla="*/ 0 w 20"/>
                  <a:gd name="T1" fmla="*/ 0 h 65"/>
                  <a:gd name="T2" fmla="*/ 1 w 20"/>
                  <a:gd name="T3" fmla="*/ 4 h 65"/>
                  <a:gd name="T4" fmla="*/ 1 w 20"/>
                  <a:gd name="T5" fmla="*/ 9 h 65"/>
                  <a:gd name="T6" fmla="*/ 1 w 20"/>
                  <a:gd name="T7" fmla="*/ 13 h 65"/>
                  <a:gd name="T8" fmla="*/ 2 w 20"/>
                  <a:gd name="T9" fmla="*/ 18 h 65"/>
                  <a:gd name="T10" fmla="*/ 2 w 20"/>
                  <a:gd name="T11" fmla="*/ 23 h 65"/>
                  <a:gd name="T12" fmla="*/ 3 w 20"/>
                  <a:gd name="T13" fmla="*/ 28 h 65"/>
                  <a:gd name="T14" fmla="*/ 3 w 20"/>
                  <a:gd name="T15" fmla="*/ 33 h 65"/>
                  <a:gd name="T16" fmla="*/ 3 w 20"/>
                  <a:gd name="T17" fmla="*/ 37 h 65"/>
                  <a:gd name="T18" fmla="*/ 4 w 20"/>
                  <a:gd name="T19" fmla="*/ 42 h 65"/>
                  <a:gd name="T20" fmla="*/ 4 w 20"/>
                  <a:gd name="T21" fmla="*/ 46 h 65"/>
                  <a:gd name="T22" fmla="*/ 5 w 20"/>
                  <a:gd name="T23" fmla="*/ 50 h 65"/>
                  <a:gd name="T24" fmla="*/ 5 w 20"/>
                  <a:gd name="T25" fmla="*/ 53 h 65"/>
                  <a:gd name="T26" fmla="*/ 5 w 20"/>
                  <a:gd name="T27" fmla="*/ 56 h 65"/>
                  <a:gd name="T28" fmla="*/ 6 w 20"/>
                  <a:gd name="T29" fmla="*/ 59 h 65"/>
                  <a:gd name="T30" fmla="*/ 6 w 20"/>
                  <a:gd name="T31" fmla="*/ 61 h 65"/>
                  <a:gd name="T32" fmla="*/ 6 w 20"/>
                  <a:gd name="T33" fmla="*/ 63 h 65"/>
                  <a:gd name="T34" fmla="*/ 7 w 20"/>
                  <a:gd name="T35" fmla="*/ 64 h 65"/>
                  <a:gd name="T36" fmla="*/ 7 w 20"/>
                  <a:gd name="T37" fmla="*/ 65 h 65"/>
                  <a:gd name="T38" fmla="*/ 8 w 20"/>
                  <a:gd name="T39" fmla="*/ 65 h 65"/>
                  <a:gd name="T40" fmla="*/ 8 w 20"/>
                  <a:gd name="T41" fmla="*/ 65 h 65"/>
                  <a:gd name="T42" fmla="*/ 8 w 20"/>
                  <a:gd name="T43" fmla="*/ 64 h 65"/>
                  <a:gd name="T44" fmla="*/ 9 w 20"/>
                  <a:gd name="T45" fmla="*/ 63 h 65"/>
                  <a:gd name="T46" fmla="*/ 9 w 20"/>
                  <a:gd name="T47" fmla="*/ 61 h 65"/>
                  <a:gd name="T48" fmla="*/ 10 w 20"/>
                  <a:gd name="T49" fmla="*/ 59 h 65"/>
                  <a:gd name="T50" fmla="*/ 10 w 20"/>
                  <a:gd name="T51" fmla="*/ 57 h 65"/>
                  <a:gd name="T52" fmla="*/ 10 w 20"/>
                  <a:gd name="T53" fmla="*/ 55 h 65"/>
                  <a:gd name="T54" fmla="*/ 11 w 20"/>
                  <a:gd name="T55" fmla="*/ 52 h 65"/>
                  <a:gd name="T56" fmla="*/ 11 w 20"/>
                  <a:gd name="T57" fmla="*/ 49 h 65"/>
                  <a:gd name="T58" fmla="*/ 12 w 20"/>
                  <a:gd name="T59" fmla="*/ 46 h 65"/>
                  <a:gd name="T60" fmla="*/ 12 w 20"/>
                  <a:gd name="T61" fmla="*/ 43 h 65"/>
                  <a:gd name="T62" fmla="*/ 13 w 20"/>
                  <a:gd name="T63" fmla="*/ 40 h 65"/>
                  <a:gd name="T64" fmla="*/ 13 w 20"/>
                  <a:gd name="T65" fmla="*/ 37 h 65"/>
                  <a:gd name="T66" fmla="*/ 13 w 20"/>
                  <a:gd name="T67" fmla="*/ 34 h 65"/>
                  <a:gd name="T68" fmla="*/ 14 w 20"/>
                  <a:gd name="T69" fmla="*/ 31 h 65"/>
                  <a:gd name="T70" fmla="*/ 14 w 20"/>
                  <a:gd name="T71" fmla="*/ 29 h 65"/>
                  <a:gd name="T72" fmla="*/ 15 w 20"/>
                  <a:gd name="T73" fmla="*/ 26 h 65"/>
                  <a:gd name="T74" fmla="*/ 15 w 20"/>
                  <a:gd name="T75" fmla="*/ 24 h 65"/>
                  <a:gd name="T76" fmla="*/ 15 w 20"/>
                  <a:gd name="T77" fmla="*/ 22 h 65"/>
                  <a:gd name="T78" fmla="*/ 16 w 20"/>
                  <a:gd name="T79" fmla="*/ 20 h 65"/>
                  <a:gd name="T80" fmla="*/ 16 w 20"/>
                  <a:gd name="T81" fmla="*/ 19 h 65"/>
                  <a:gd name="T82" fmla="*/ 17 w 20"/>
                  <a:gd name="T83" fmla="*/ 18 h 65"/>
                  <a:gd name="T84" fmla="*/ 17 w 20"/>
                  <a:gd name="T85" fmla="*/ 17 h 65"/>
                  <a:gd name="T86" fmla="*/ 17 w 20"/>
                  <a:gd name="T87" fmla="*/ 16 h 65"/>
                  <a:gd name="T88" fmla="*/ 18 w 20"/>
                  <a:gd name="T89" fmla="*/ 16 h 65"/>
                  <a:gd name="T90" fmla="*/ 18 w 20"/>
                  <a:gd name="T91" fmla="*/ 16 h 65"/>
                  <a:gd name="T92" fmla="*/ 19 w 20"/>
                  <a:gd name="T93" fmla="*/ 16 h 65"/>
                  <a:gd name="T94" fmla="*/ 19 w 20"/>
                  <a:gd name="T95" fmla="*/ 17 h 65"/>
                  <a:gd name="T96" fmla="*/ 19 w 20"/>
                  <a:gd name="T97" fmla="*/ 18 h 65"/>
                  <a:gd name="T98" fmla="*/ 20 w 20"/>
                  <a:gd name="T99" fmla="*/ 1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5">
                    <a:moveTo>
                      <a:pt x="0" y="0"/>
                    </a:moveTo>
                    <a:lnTo>
                      <a:pt x="1" y="4"/>
                    </a:lnTo>
                    <a:lnTo>
                      <a:pt x="1" y="9"/>
                    </a:lnTo>
                    <a:lnTo>
                      <a:pt x="1" y="13"/>
                    </a:lnTo>
                    <a:lnTo>
                      <a:pt x="2" y="18"/>
                    </a:lnTo>
                    <a:lnTo>
                      <a:pt x="2" y="23"/>
                    </a:lnTo>
                    <a:lnTo>
                      <a:pt x="3" y="28"/>
                    </a:lnTo>
                    <a:lnTo>
                      <a:pt x="3" y="33"/>
                    </a:lnTo>
                    <a:lnTo>
                      <a:pt x="3" y="37"/>
                    </a:lnTo>
                    <a:lnTo>
                      <a:pt x="4" y="42"/>
                    </a:lnTo>
                    <a:lnTo>
                      <a:pt x="4" y="46"/>
                    </a:lnTo>
                    <a:lnTo>
                      <a:pt x="5" y="50"/>
                    </a:lnTo>
                    <a:lnTo>
                      <a:pt x="5" y="53"/>
                    </a:lnTo>
                    <a:lnTo>
                      <a:pt x="5" y="56"/>
                    </a:lnTo>
                    <a:lnTo>
                      <a:pt x="6" y="59"/>
                    </a:lnTo>
                    <a:lnTo>
                      <a:pt x="6" y="61"/>
                    </a:lnTo>
                    <a:lnTo>
                      <a:pt x="6" y="63"/>
                    </a:lnTo>
                    <a:lnTo>
                      <a:pt x="7" y="64"/>
                    </a:lnTo>
                    <a:lnTo>
                      <a:pt x="7" y="65"/>
                    </a:lnTo>
                    <a:lnTo>
                      <a:pt x="8" y="65"/>
                    </a:lnTo>
                    <a:lnTo>
                      <a:pt x="8" y="65"/>
                    </a:lnTo>
                    <a:lnTo>
                      <a:pt x="8" y="64"/>
                    </a:lnTo>
                    <a:lnTo>
                      <a:pt x="9" y="63"/>
                    </a:lnTo>
                    <a:lnTo>
                      <a:pt x="9" y="61"/>
                    </a:lnTo>
                    <a:lnTo>
                      <a:pt x="10" y="59"/>
                    </a:lnTo>
                    <a:lnTo>
                      <a:pt x="10" y="57"/>
                    </a:lnTo>
                    <a:lnTo>
                      <a:pt x="10" y="55"/>
                    </a:lnTo>
                    <a:lnTo>
                      <a:pt x="11" y="52"/>
                    </a:lnTo>
                    <a:lnTo>
                      <a:pt x="11" y="49"/>
                    </a:lnTo>
                    <a:lnTo>
                      <a:pt x="12" y="46"/>
                    </a:lnTo>
                    <a:lnTo>
                      <a:pt x="12" y="43"/>
                    </a:lnTo>
                    <a:lnTo>
                      <a:pt x="13" y="40"/>
                    </a:lnTo>
                    <a:lnTo>
                      <a:pt x="13" y="37"/>
                    </a:lnTo>
                    <a:lnTo>
                      <a:pt x="13" y="34"/>
                    </a:lnTo>
                    <a:lnTo>
                      <a:pt x="14" y="31"/>
                    </a:lnTo>
                    <a:lnTo>
                      <a:pt x="14" y="29"/>
                    </a:lnTo>
                    <a:lnTo>
                      <a:pt x="15" y="26"/>
                    </a:lnTo>
                    <a:lnTo>
                      <a:pt x="15" y="24"/>
                    </a:lnTo>
                    <a:lnTo>
                      <a:pt x="15" y="22"/>
                    </a:lnTo>
                    <a:lnTo>
                      <a:pt x="16" y="20"/>
                    </a:lnTo>
                    <a:lnTo>
                      <a:pt x="16" y="19"/>
                    </a:lnTo>
                    <a:lnTo>
                      <a:pt x="17" y="18"/>
                    </a:lnTo>
                    <a:lnTo>
                      <a:pt x="17" y="17"/>
                    </a:lnTo>
                    <a:lnTo>
                      <a:pt x="17" y="16"/>
                    </a:lnTo>
                    <a:lnTo>
                      <a:pt x="18" y="16"/>
                    </a:lnTo>
                    <a:lnTo>
                      <a:pt x="18" y="16"/>
                    </a:lnTo>
                    <a:lnTo>
                      <a:pt x="19" y="16"/>
                    </a:lnTo>
                    <a:lnTo>
                      <a:pt x="19" y="17"/>
                    </a:lnTo>
                    <a:lnTo>
                      <a:pt x="19" y="18"/>
                    </a:lnTo>
                    <a:lnTo>
                      <a:pt x="20" y="1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89" name="Freeform 277"/>
              <p:cNvSpPr>
                <a:spLocks/>
              </p:cNvSpPr>
              <p:nvPr/>
            </p:nvSpPr>
            <p:spPr bwMode="auto">
              <a:xfrm>
                <a:off x="7620207" y="3680329"/>
                <a:ext cx="21018" cy="23508"/>
              </a:xfrm>
              <a:custGeom>
                <a:avLst/>
                <a:gdLst>
                  <a:gd name="T0" fmla="*/ 0 w 19"/>
                  <a:gd name="T1" fmla="*/ 0 h 23"/>
                  <a:gd name="T2" fmla="*/ 0 w 19"/>
                  <a:gd name="T3" fmla="*/ 1 h 23"/>
                  <a:gd name="T4" fmla="*/ 1 w 19"/>
                  <a:gd name="T5" fmla="*/ 2 h 23"/>
                  <a:gd name="T6" fmla="*/ 1 w 19"/>
                  <a:gd name="T7" fmla="*/ 4 h 23"/>
                  <a:gd name="T8" fmla="*/ 1 w 19"/>
                  <a:gd name="T9" fmla="*/ 6 h 23"/>
                  <a:gd name="T10" fmla="*/ 2 w 19"/>
                  <a:gd name="T11" fmla="*/ 7 h 23"/>
                  <a:gd name="T12" fmla="*/ 2 w 19"/>
                  <a:gd name="T13" fmla="*/ 9 h 23"/>
                  <a:gd name="T14" fmla="*/ 3 w 19"/>
                  <a:gd name="T15" fmla="*/ 11 h 23"/>
                  <a:gd name="T16" fmla="*/ 3 w 19"/>
                  <a:gd name="T17" fmla="*/ 12 h 23"/>
                  <a:gd name="T18" fmla="*/ 3 w 19"/>
                  <a:gd name="T19" fmla="*/ 14 h 23"/>
                  <a:gd name="T20" fmla="*/ 4 w 19"/>
                  <a:gd name="T21" fmla="*/ 15 h 23"/>
                  <a:gd name="T22" fmla="*/ 4 w 19"/>
                  <a:gd name="T23" fmla="*/ 17 h 23"/>
                  <a:gd name="T24" fmla="*/ 4 w 19"/>
                  <a:gd name="T25" fmla="*/ 18 h 23"/>
                  <a:gd name="T26" fmla="*/ 5 w 19"/>
                  <a:gd name="T27" fmla="*/ 19 h 23"/>
                  <a:gd name="T28" fmla="*/ 5 w 19"/>
                  <a:gd name="T29" fmla="*/ 20 h 23"/>
                  <a:gd name="T30" fmla="*/ 6 w 19"/>
                  <a:gd name="T31" fmla="*/ 21 h 23"/>
                  <a:gd name="T32" fmla="*/ 6 w 19"/>
                  <a:gd name="T33" fmla="*/ 22 h 23"/>
                  <a:gd name="T34" fmla="*/ 7 w 19"/>
                  <a:gd name="T35" fmla="*/ 22 h 23"/>
                  <a:gd name="T36" fmla="*/ 7 w 19"/>
                  <a:gd name="T37" fmla="*/ 23 h 23"/>
                  <a:gd name="T38" fmla="*/ 7 w 19"/>
                  <a:gd name="T39" fmla="*/ 23 h 23"/>
                  <a:gd name="T40" fmla="*/ 8 w 19"/>
                  <a:gd name="T41" fmla="*/ 23 h 23"/>
                  <a:gd name="T42" fmla="*/ 8 w 19"/>
                  <a:gd name="T43" fmla="*/ 23 h 23"/>
                  <a:gd name="T44" fmla="*/ 9 w 19"/>
                  <a:gd name="T45" fmla="*/ 23 h 23"/>
                  <a:gd name="T46" fmla="*/ 9 w 19"/>
                  <a:gd name="T47" fmla="*/ 23 h 23"/>
                  <a:gd name="T48" fmla="*/ 10 w 19"/>
                  <a:gd name="T49" fmla="*/ 22 h 23"/>
                  <a:gd name="T50" fmla="*/ 10 w 19"/>
                  <a:gd name="T51" fmla="*/ 22 h 23"/>
                  <a:gd name="T52" fmla="*/ 10 w 19"/>
                  <a:gd name="T53" fmla="*/ 21 h 23"/>
                  <a:gd name="T54" fmla="*/ 11 w 19"/>
                  <a:gd name="T55" fmla="*/ 20 h 23"/>
                  <a:gd name="T56" fmla="*/ 11 w 19"/>
                  <a:gd name="T57" fmla="*/ 20 h 23"/>
                  <a:gd name="T58" fmla="*/ 12 w 19"/>
                  <a:gd name="T59" fmla="*/ 19 h 23"/>
                  <a:gd name="T60" fmla="*/ 12 w 19"/>
                  <a:gd name="T61" fmla="*/ 18 h 23"/>
                  <a:gd name="T62" fmla="*/ 12 w 19"/>
                  <a:gd name="T63" fmla="*/ 18 h 23"/>
                  <a:gd name="T64" fmla="*/ 13 w 19"/>
                  <a:gd name="T65" fmla="*/ 17 h 23"/>
                  <a:gd name="T66" fmla="*/ 13 w 19"/>
                  <a:gd name="T67" fmla="*/ 17 h 23"/>
                  <a:gd name="T68" fmla="*/ 13 w 19"/>
                  <a:gd name="T69" fmla="*/ 16 h 23"/>
                  <a:gd name="T70" fmla="*/ 14 w 19"/>
                  <a:gd name="T71" fmla="*/ 15 h 23"/>
                  <a:gd name="T72" fmla="*/ 14 w 19"/>
                  <a:gd name="T73" fmla="*/ 15 h 23"/>
                  <a:gd name="T74" fmla="*/ 15 w 19"/>
                  <a:gd name="T75" fmla="*/ 15 h 23"/>
                  <a:gd name="T76" fmla="*/ 15 w 19"/>
                  <a:gd name="T77" fmla="*/ 14 h 23"/>
                  <a:gd name="T78" fmla="*/ 15 w 19"/>
                  <a:gd name="T79" fmla="*/ 14 h 23"/>
                  <a:gd name="T80" fmla="*/ 16 w 19"/>
                  <a:gd name="T81" fmla="*/ 14 h 23"/>
                  <a:gd name="T82" fmla="*/ 16 w 19"/>
                  <a:gd name="T83" fmla="*/ 14 h 23"/>
                  <a:gd name="T84" fmla="*/ 17 w 19"/>
                  <a:gd name="T85" fmla="*/ 14 h 23"/>
                  <a:gd name="T86" fmla="*/ 17 w 19"/>
                  <a:gd name="T87" fmla="*/ 14 h 23"/>
                  <a:gd name="T88" fmla="*/ 17 w 19"/>
                  <a:gd name="T89" fmla="*/ 14 h 23"/>
                  <a:gd name="T90" fmla="*/ 18 w 19"/>
                  <a:gd name="T91" fmla="*/ 14 h 23"/>
                  <a:gd name="T92" fmla="*/ 18 w 19"/>
                  <a:gd name="T93" fmla="*/ 14 h 23"/>
                  <a:gd name="T94" fmla="*/ 19 w 19"/>
                  <a:gd name="T95" fmla="*/ 14 h 23"/>
                  <a:gd name="T96" fmla="*/ 19 w 19"/>
                  <a:gd name="T97" fmla="*/ 15 h 23"/>
                  <a:gd name="T98" fmla="*/ 19 w 19"/>
                  <a:gd name="T99" fmla="*/ 1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
                    <a:moveTo>
                      <a:pt x="0" y="0"/>
                    </a:moveTo>
                    <a:lnTo>
                      <a:pt x="0" y="1"/>
                    </a:lnTo>
                    <a:lnTo>
                      <a:pt x="1" y="2"/>
                    </a:lnTo>
                    <a:lnTo>
                      <a:pt x="1" y="4"/>
                    </a:lnTo>
                    <a:lnTo>
                      <a:pt x="1" y="6"/>
                    </a:lnTo>
                    <a:lnTo>
                      <a:pt x="2" y="7"/>
                    </a:lnTo>
                    <a:lnTo>
                      <a:pt x="2" y="9"/>
                    </a:lnTo>
                    <a:lnTo>
                      <a:pt x="3" y="11"/>
                    </a:lnTo>
                    <a:lnTo>
                      <a:pt x="3" y="12"/>
                    </a:lnTo>
                    <a:lnTo>
                      <a:pt x="3" y="14"/>
                    </a:lnTo>
                    <a:lnTo>
                      <a:pt x="4" y="15"/>
                    </a:lnTo>
                    <a:lnTo>
                      <a:pt x="4" y="17"/>
                    </a:lnTo>
                    <a:lnTo>
                      <a:pt x="4" y="18"/>
                    </a:lnTo>
                    <a:lnTo>
                      <a:pt x="5" y="19"/>
                    </a:lnTo>
                    <a:lnTo>
                      <a:pt x="5" y="20"/>
                    </a:lnTo>
                    <a:lnTo>
                      <a:pt x="6" y="21"/>
                    </a:lnTo>
                    <a:lnTo>
                      <a:pt x="6" y="22"/>
                    </a:lnTo>
                    <a:lnTo>
                      <a:pt x="7" y="22"/>
                    </a:lnTo>
                    <a:lnTo>
                      <a:pt x="7" y="23"/>
                    </a:lnTo>
                    <a:lnTo>
                      <a:pt x="7" y="23"/>
                    </a:lnTo>
                    <a:lnTo>
                      <a:pt x="8" y="23"/>
                    </a:lnTo>
                    <a:lnTo>
                      <a:pt x="8" y="23"/>
                    </a:lnTo>
                    <a:lnTo>
                      <a:pt x="9" y="23"/>
                    </a:lnTo>
                    <a:lnTo>
                      <a:pt x="9" y="23"/>
                    </a:lnTo>
                    <a:lnTo>
                      <a:pt x="10" y="22"/>
                    </a:lnTo>
                    <a:lnTo>
                      <a:pt x="10" y="22"/>
                    </a:lnTo>
                    <a:lnTo>
                      <a:pt x="10" y="21"/>
                    </a:lnTo>
                    <a:lnTo>
                      <a:pt x="11" y="20"/>
                    </a:lnTo>
                    <a:lnTo>
                      <a:pt x="11" y="20"/>
                    </a:lnTo>
                    <a:lnTo>
                      <a:pt x="12" y="19"/>
                    </a:lnTo>
                    <a:lnTo>
                      <a:pt x="12" y="18"/>
                    </a:lnTo>
                    <a:lnTo>
                      <a:pt x="12" y="18"/>
                    </a:lnTo>
                    <a:lnTo>
                      <a:pt x="13" y="17"/>
                    </a:lnTo>
                    <a:lnTo>
                      <a:pt x="13" y="17"/>
                    </a:lnTo>
                    <a:lnTo>
                      <a:pt x="13" y="16"/>
                    </a:lnTo>
                    <a:lnTo>
                      <a:pt x="14" y="15"/>
                    </a:lnTo>
                    <a:lnTo>
                      <a:pt x="14" y="15"/>
                    </a:lnTo>
                    <a:lnTo>
                      <a:pt x="15" y="15"/>
                    </a:lnTo>
                    <a:lnTo>
                      <a:pt x="15" y="14"/>
                    </a:lnTo>
                    <a:lnTo>
                      <a:pt x="15" y="14"/>
                    </a:lnTo>
                    <a:lnTo>
                      <a:pt x="16" y="14"/>
                    </a:lnTo>
                    <a:lnTo>
                      <a:pt x="16" y="14"/>
                    </a:lnTo>
                    <a:lnTo>
                      <a:pt x="17" y="14"/>
                    </a:lnTo>
                    <a:lnTo>
                      <a:pt x="17" y="14"/>
                    </a:lnTo>
                    <a:lnTo>
                      <a:pt x="17" y="14"/>
                    </a:lnTo>
                    <a:lnTo>
                      <a:pt x="18" y="14"/>
                    </a:lnTo>
                    <a:lnTo>
                      <a:pt x="18" y="14"/>
                    </a:lnTo>
                    <a:lnTo>
                      <a:pt x="19" y="14"/>
                    </a:lnTo>
                    <a:lnTo>
                      <a:pt x="19" y="15"/>
                    </a:lnTo>
                    <a:lnTo>
                      <a:pt x="19" y="1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0" name="Freeform 278"/>
              <p:cNvSpPr>
                <a:spLocks/>
              </p:cNvSpPr>
              <p:nvPr/>
            </p:nvSpPr>
            <p:spPr bwMode="auto">
              <a:xfrm>
                <a:off x="7641225" y="3690549"/>
                <a:ext cx="22124" cy="12265"/>
              </a:xfrm>
              <a:custGeom>
                <a:avLst/>
                <a:gdLst>
                  <a:gd name="T0" fmla="*/ 0 w 20"/>
                  <a:gd name="T1" fmla="*/ 5 h 12"/>
                  <a:gd name="T2" fmla="*/ 1 w 20"/>
                  <a:gd name="T3" fmla="*/ 5 h 12"/>
                  <a:gd name="T4" fmla="*/ 1 w 20"/>
                  <a:gd name="T5" fmla="*/ 5 h 12"/>
                  <a:gd name="T6" fmla="*/ 2 w 20"/>
                  <a:gd name="T7" fmla="*/ 5 h 12"/>
                  <a:gd name="T8" fmla="*/ 2 w 20"/>
                  <a:gd name="T9" fmla="*/ 5 h 12"/>
                  <a:gd name="T10" fmla="*/ 2 w 20"/>
                  <a:gd name="T11" fmla="*/ 5 h 12"/>
                  <a:gd name="T12" fmla="*/ 3 w 20"/>
                  <a:gd name="T13" fmla="*/ 6 h 12"/>
                  <a:gd name="T14" fmla="*/ 3 w 20"/>
                  <a:gd name="T15" fmla="*/ 6 h 12"/>
                  <a:gd name="T16" fmla="*/ 4 w 20"/>
                  <a:gd name="T17" fmla="*/ 6 h 12"/>
                  <a:gd name="T18" fmla="*/ 4 w 20"/>
                  <a:gd name="T19" fmla="*/ 5 h 12"/>
                  <a:gd name="T20" fmla="*/ 4 w 20"/>
                  <a:gd name="T21" fmla="*/ 5 h 12"/>
                  <a:gd name="T22" fmla="*/ 5 w 20"/>
                  <a:gd name="T23" fmla="*/ 5 h 12"/>
                  <a:gd name="T24" fmla="*/ 5 w 20"/>
                  <a:gd name="T25" fmla="*/ 5 h 12"/>
                  <a:gd name="T26" fmla="*/ 6 w 20"/>
                  <a:gd name="T27" fmla="*/ 5 h 12"/>
                  <a:gd name="T28" fmla="*/ 6 w 20"/>
                  <a:gd name="T29" fmla="*/ 4 h 12"/>
                  <a:gd name="T30" fmla="*/ 7 w 20"/>
                  <a:gd name="T31" fmla="*/ 4 h 12"/>
                  <a:gd name="T32" fmla="*/ 7 w 20"/>
                  <a:gd name="T33" fmla="*/ 3 h 12"/>
                  <a:gd name="T34" fmla="*/ 7 w 20"/>
                  <a:gd name="T35" fmla="*/ 3 h 12"/>
                  <a:gd name="T36" fmla="*/ 8 w 20"/>
                  <a:gd name="T37" fmla="*/ 3 h 12"/>
                  <a:gd name="T38" fmla="*/ 8 w 20"/>
                  <a:gd name="T39" fmla="*/ 2 h 12"/>
                  <a:gd name="T40" fmla="*/ 9 w 20"/>
                  <a:gd name="T41" fmla="*/ 2 h 12"/>
                  <a:gd name="T42" fmla="*/ 9 w 20"/>
                  <a:gd name="T43" fmla="*/ 1 h 12"/>
                  <a:gd name="T44" fmla="*/ 9 w 20"/>
                  <a:gd name="T45" fmla="*/ 1 h 12"/>
                  <a:gd name="T46" fmla="*/ 10 w 20"/>
                  <a:gd name="T47" fmla="*/ 1 h 12"/>
                  <a:gd name="T48" fmla="*/ 10 w 20"/>
                  <a:gd name="T49" fmla="*/ 1 h 12"/>
                  <a:gd name="T50" fmla="*/ 11 w 20"/>
                  <a:gd name="T51" fmla="*/ 0 h 12"/>
                  <a:gd name="T52" fmla="*/ 11 w 20"/>
                  <a:gd name="T53" fmla="*/ 0 h 12"/>
                  <a:gd name="T54" fmla="*/ 11 w 20"/>
                  <a:gd name="T55" fmla="*/ 0 h 12"/>
                  <a:gd name="T56" fmla="*/ 12 w 20"/>
                  <a:gd name="T57" fmla="*/ 0 h 12"/>
                  <a:gd name="T58" fmla="*/ 12 w 20"/>
                  <a:gd name="T59" fmla="*/ 1 h 12"/>
                  <a:gd name="T60" fmla="*/ 12 w 20"/>
                  <a:gd name="T61" fmla="*/ 1 h 12"/>
                  <a:gd name="T62" fmla="*/ 13 w 20"/>
                  <a:gd name="T63" fmla="*/ 1 h 12"/>
                  <a:gd name="T64" fmla="*/ 13 w 20"/>
                  <a:gd name="T65" fmla="*/ 1 h 12"/>
                  <a:gd name="T66" fmla="*/ 14 w 20"/>
                  <a:gd name="T67" fmla="*/ 2 h 12"/>
                  <a:gd name="T68" fmla="*/ 14 w 20"/>
                  <a:gd name="T69" fmla="*/ 3 h 12"/>
                  <a:gd name="T70" fmla="*/ 14 w 20"/>
                  <a:gd name="T71" fmla="*/ 3 h 12"/>
                  <a:gd name="T72" fmla="*/ 15 w 20"/>
                  <a:gd name="T73" fmla="*/ 4 h 12"/>
                  <a:gd name="T74" fmla="*/ 15 w 20"/>
                  <a:gd name="T75" fmla="*/ 5 h 12"/>
                  <a:gd name="T76" fmla="*/ 16 w 20"/>
                  <a:gd name="T77" fmla="*/ 5 h 12"/>
                  <a:gd name="T78" fmla="*/ 16 w 20"/>
                  <a:gd name="T79" fmla="*/ 6 h 12"/>
                  <a:gd name="T80" fmla="*/ 16 w 20"/>
                  <a:gd name="T81" fmla="*/ 7 h 12"/>
                  <a:gd name="T82" fmla="*/ 17 w 20"/>
                  <a:gd name="T83" fmla="*/ 8 h 12"/>
                  <a:gd name="T84" fmla="*/ 17 w 20"/>
                  <a:gd name="T85" fmla="*/ 8 h 12"/>
                  <a:gd name="T86" fmla="*/ 18 w 20"/>
                  <a:gd name="T87" fmla="*/ 9 h 12"/>
                  <a:gd name="T88" fmla="*/ 18 w 20"/>
                  <a:gd name="T89" fmla="*/ 10 h 12"/>
                  <a:gd name="T90" fmla="*/ 18 w 20"/>
                  <a:gd name="T91" fmla="*/ 10 h 12"/>
                  <a:gd name="T92" fmla="*/ 19 w 20"/>
                  <a:gd name="T93" fmla="*/ 11 h 12"/>
                  <a:gd name="T94" fmla="*/ 19 w 20"/>
                  <a:gd name="T95" fmla="*/ 12 h 12"/>
                  <a:gd name="T96" fmla="*/ 20 w 20"/>
                  <a:gd name="T97" fmla="*/ 12 h 12"/>
                  <a:gd name="T98" fmla="*/ 20 w 20"/>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
                    <a:moveTo>
                      <a:pt x="0" y="5"/>
                    </a:moveTo>
                    <a:lnTo>
                      <a:pt x="1" y="5"/>
                    </a:lnTo>
                    <a:lnTo>
                      <a:pt x="1" y="5"/>
                    </a:lnTo>
                    <a:lnTo>
                      <a:pt x="2" y="5"/>
                    </a:lnTo>
                    <a:lnTo>
                      <a:pt x="2" y="5"/>
                    </a:lnTo>
                    <a:lnTo>
                      <a:pt x="2" y="5"/>
                    </a:lnTo>
                    <a:lnTo>
                      <a:pt x="3" y="6"/>
                    </a:lnTo>
                    <a:lnTo>
                      <a:pt x="3" y="6"/>
                    </a:lnTo>
                    <a:lnTo>
                      <a:pt x="4" y="6"/>
                    </a:lnTo>
                    <a:lnTo>
                      <a:pt x="4" y="5"/>
                    </a:lnTo>
                    <a:lnTo>
                      <a:pt x="4" y="5"/>
                    </a:lnTo>
                    <a:lnTo>
                      <a:pt x="5" y="5"/>
                    </a:lnTo>
                    <a:lnTo>
                      <a:pt x="5" y="5"/>
                    </a:lnTo>
                    <a:lnTo>
                      <a:pt x="6" y="5"/>
                    </a:lnTo>
                    <a:lnTo>
                      <a:pt x="6" y="4"/>
                    </a:lnTo>
                    <a:lnTo>
                      <a:pt x="7" y="4"/>
                    </a:lnTo>
                    <a:lnTo>
                      <a:pt x="7" y="3"/>
                    </a:lnTo>
                    <a:lnTo>
                      <a:pt x="7" y="3"/>
                    </a:lnTo>
                    <a:lnTo>
                      <a:pt x="8" y="3"/>
                    </a:lnTo>
                    <a:lnTo>
                      <a:pt x="8" y="2"/>
                    </a:lnTo>
                    <a:lnTo>
                      <a:pt x="9" y="2"/>
                    </a:lnTo>
                    <a:lnTo>
                      <a:pt x="9" y="1"/>
                    </a:lnTo>
                    <a:lnTo>
                      <a:pt x="9" y="1"/>
                    </a:lnTo>
                    <a:lnTo>
                      <a:pt x="10" y="1"/>
                    </a:lnTo>
                    <a:lnTo>
                      <a:pt x="10" y="1"/>
                    </a:lnTo>
                    <a:lnTo>
                      <a:pt x="11" y="0"/>
                    </a:lnTo>
                    <a:lnTo>
                      <a:pt x="11" y="0"/>
                    </a:lnTo>
                    <a:lnTo>
                      <a:pt x="11" y="0"/>
                    </a:lnTo>
                    <a:lnTo>
                      <a:pt x="12" y="0"/>
                    </a:lnTo>
                    <a:lnTo>
                      <a:pt x="12" y="1"/>
                    </a:lnTo>
                    <a:lnTo>
                      <a:pt x="12" y="1"/>
                    </a:lnTo>
                    <a:lnTo>
                      <a:pt x="13" y="1"/>
                    </a:lnTo>
                    <a:lnTo>
                      <a:pt x="13" y="1"/>
                    </a:lnTo>
                    <a:lnTo>
                      <a:pt x="14" y="2"/>
                    </a:lnTo>
                    <a:lnTo>
                      <a:pt x="14" y="3"/>
                    </a:lnTo>
                    <a:lnTo>
                      <a:pt x="14" y="3"/>
                    </a:lnTo>
                    <a:lnTo>
                      <a:pt x="15" y="4"/>
                    </a:lnTo>
                    <a:lnTo>
                      <a:pt x="15" y="5"/>
                    </a:lnTo>
                    <a:lnTo>
                      <a:pt x="16" y="5"/>
                    </a:lnTo>
                    <a:lnTo>
                      <a:pt x="16" y="6"/>
                    </a:lnTo>
                    <a:lnTo>
                      <a:pt x="16" y="7"/>
                    </a:lnTo>
                    <a:lnTo>
                      <a:pt x="17" y="8"/>
                    </a:lnTo>
                    <a:lnTo>
                      <a:pt x="17" y="8"/>
                    </a:lnTo>
                    <a:lnTo>
                      <a:pt x="18" y="9"/>
                    </a:lnTo>
                    <a:lnTo>
                      <a:pt x="18" y="10"/>
                    </a:lnTo>
                    <a:lnTo>
                      <a:pt x="18" y="10"/>
                    </a:lnTo>
                    <a:lnTo>
                      <a:pt x="19" y="11"/>
                    </a:lnTo>
                    <a:lnTo>
                      <a:pt x="19" y="12"/>
                    </a:lnTo>
                    <a:lnTo>
                      <a:pt x="20" y="12"/>
                    </a:lnTo>
                    <a:lnTo>
                      <a:pt x="20" y="1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1" name="Freeform 279"/>
              <p:cNvSpPr>
                <a:spLocks/>
              </p:cNvSpPr>
              <p:nvPr/>
            </p:nvSpPr>
            <p:spPr bwMode="auto">
              <a:xfrm>
                <a:off x="7663349" y="3686461"/>
                <a:ext cx="22124" cy="17375"/>
              </a:xfrm>
              <a:custGeom>
                <a:avLst/>
                <a:gdLst>
                  <a:gd name="T0" fmla="*/ 0 w 20"/>
                  <a:gd name="T1" fmla="*/ 16 h 17"/>
                  <a:gd name="T2" fmla="*/ 1 w 20"/>
                  <a:gd name="T3" fmla="*/ 16 h 17"/>
                  <a:gd name="T4" fmla="*/ 1 w 20"/>
                  <a:gd name="T5" fmla="*/ 17 h 17"/>
                  <a:gd name="T6" fmla="*/ 1 w 20"/>
                  <a:gd name="T7" fmla="*/ 16 h 17"/>
                  <a:gd name="T8" fmla="*/ 2 w 20"/>
                  <a:gd name="T9" fmla="*/ 16 h 17"/>
                  <a:gd name="T10" fmla="*/ 2 w 20"/>
                  <a:gd name="T11" fmla="*/ 16 h 17"/>
                  <a:gd name="T12" fmla="*/ 3 w 20"/>
                  <a:gd name="T13" fmla="*/ 16 h 17"/>
                  <a:gd name="T14" fmla="*/ 3 w 20"/>
                  <a:gd name="T15" fmla="*/ 15 h 17"/>
                  <a:gd name="T16" fmla="*/ 3 w 20"/>
                  <a:gd name="T17" fmla="*/ 15 h 17"/>
                  <a:gd name="T18" fmla="*/ 4 w 20"/>
                  <a:gd name="T19" fmla="*/ 14 h 17"/>
                  <a:gd name="T20" fmla="*/ 4 w 20"/>
                  <a:gd name="T21" fmla="*/ 13 h 17"/>
                  <a:gd name="T22" fmla="*/ 5 w 20"/>
                  <a:gd name="T23" fmla="*/ 12 h 17"/>
                  <a:gd name="T24" fmla="*/ 5 w 20"/>
                  <a:gd name="T25" fmla="*/ 11 h 17"/>
                  <a:gd name="T26" fmla="*/ 5 w 20"/>
                  <a:gd name="T27" fmla="*/ 11 h 17"/>
                  <a:gd name="T28" fmla="*/ 6 w 20"/>
                  <a:gd name="T29" fmla="*/ 9 h 17"/>
                  <a:gd name="T30" fmla="*/ 6 w 20"/>
                  <a:gd name="T31" fmla="*/ 8 h 17"/>
                  <a:gd name="T32" fmla="*/ 7 w 20"/>
                  <a:gd name="T33" fmla="*/ 7 h 17"/>
                  <a:gd name="T34" fmla="*/ 7 w 20"/>
                  <a:gd name="T35" fmla="*/ 6 h 17"/>
                  <a:gd name="T36" fmla="*/ 7 w 20"/>
                  <a:gd name="T37" fmla="*/ 5 h 17"/>
                  <a:gd name="T38" fmla="*/ 8 w 20"/>
                  <a:gd name="T39" fmla="*/ 4 h 17"/>
                  <a:gd name="T40" fmla="*/ 8 w 20"/>
                  <a:gd name="T41" fmla="*/ 4 h 17"/>
                  <a:gd name="T42" fmla="*/ 9 w 20"/>
                  <a:gd name="T43" fmla="*/ 3 h 17"/>
                  <a:gd name="T44" fmla="*/ 9 w 20"/>
                  <a:gd name="T45" fmla="*/ 2 h 17"/>
                  <a:gd name="T46" fmla="*/ 9 w 20"/>
                  <a:gd name="T47" fmla="*/ 1 h 17"/>
                  <a:gd name="T48" fmla="*/ 10 w 20"/>
                  <a:gd name="T49" fmla="*/ 1 h 17"/>
                  <a:gd name="T50" fmla="*/ 10 w 20"/>
                  <a:gd name="T51" fmla="*/ 0 h 17"/>
                  <a:gd name="T52" fmla="*/ 10 w 20"/>
                  <a:gd name="T53" fmla="*/ 0 h 17"/>
                  <a:gd name="T54" fmla="*/ 11 w 20"/>
                  <a:gd name="T55" fmla="*/ 0 h 17"/>
                  <a:gd name="T56" fmla="*/ 11 w 20"/>
                  <a:gd name="T57" fmla="*/ 0 h 17"/>
                  <a:gd name="T58" fmla="*/ 12 w 20"/>
                  <a:gd name="T59" fmla="*/ 0 h 17"/>
                  <a:gd name="T60" fmla="*/ 12 w 20"/>
                  <a:gd name="T61" fmla="*/ 0 h 17"/>
                  <a:gd name="T62" fmla="*/ 12 w 20"/>
                  <a:gd name="T63" fmla="*/ 1 h 17"/>
                  <a:gd name="T64" fmla="*/ 13 w 20"/>
                  <a:gd name="T65" fmla="*/ 1 h 17"/>
                  <a:gd name="T66" fmla="*/ 13 w 20"/>
                  <a:gd name="T67" fmla="*/ 2 h 17"/>
                  <a:gd name="T68" fmla="*/ 14 w 20"/>
                  <a:gd name="T69" fmla="*/ 3 h 17"/>
                  <a:gd name="T70" fmla="*/ 14 w 20"/>
                  <a:gd name="T71" fmla="*/ 4 h 17"/>
                  <a:gd name="T72" fmla="*/ 15 w 20"/>
                  <a:gd name="T73" fmla="*/ 5 h 17"/>
                  <a:gd name="T74" fmla="*/ 15 w 20"/>
                  <a:gd name="T75" fmla="*/ 5 h 17"/>
                  <a:gd name="T76" fmla="*/ 15 w 20"/>
                  <a:gd name="T77" fmla="*/ 7 h 17"/>
                  <a:gd name="T78" fmla="*/ 16 w 20"/>
                  <a:gd name="T79" fmla="*/ 8 h 17"/>
                  <a:gd name="T80" fmla="*/ 16 w 20"/>
                  <a:gd name="T81" fmla="*/ 9 h 17"/>
                  <a:gd name="T82" fmla="*/ 17 w 20"/>
                  <a:gd name="T83" fmla="*/ 10 h 17"/>
                  <a:gd name="T84" fmla="*/ 17 w 20"/>
                  <a:gd name="T85" fmla="*/ 11 h 17"/>
                  <a:gd name="T86" fmla="*/ 18 w 20"/>
                  <a:gd name="T87" fmla="*/ 12 h 17"/>
                  <a:gd name="T88" fmla="*/ 18 w 20"/>
                  <a:gd name="T89" fmla="*/ 13 h 17"/>
                  <a:gd name="T90" fmla="*/ 18 w 20"/>
                  <a:gd name="T91" fmla="*/ 14 h 17"/>
                  <a:gd name="T92" fmla="*/ 19 w 20"/>
                  <a:gd name="T93" fmla="*/ 15 h 17"/>
                  <a:gd name="T94" fmla="*/ 19 w 20"/>
                  <a:gd name="T95" fmla="*/ 16 h 17"/>
                  <a:gd name="T96" fmla="*/ 19 w 20"/>
                  <a:gd name="T97" fmla="*/ 16 h 17"/>
                  <a:gd name="T98" fmla="*/ 20 w 20"/>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
                    <a:moveTo>
                      <a:pt x="0" y="16"/>
                    </a:moveTo>
                    <a:lnTo>
                      <a:pt x="1" y="16"/>
                    </a:lnTo>
                    <a:lnTo>
                      <a:pt x="1" y="17"/>
                    </a:lnTo>
                    <a:lnTo>
                      <a:pt x="1" y="16"/>
                    </a:lnTo>
                    <a:lnTo>
                      <a:pt x="2" y="16"/>
                    </a:lnTo>
                    <a:lnTo>
                      <a:pt x="2" y="16"/>
                    </a:lnTo>
                    <a:lnTo>
                      <a:pt x="3" y="16"/>
                    </a:lnTo>
                    <a:lnTo>
                      <a:pt x="3" y="15"/>
                    </a:lnTo>
                    <a:lnTo>
                      <a:pt x="3" y="15"/>
                    </a:lnTo>
                    <a:lnTo>
                      <a:pt x="4" y="14"/>
                    </a:lnTo>
                    <a:lnTo>
                      <a:pt x="4" y="13"/>
                    </a:lnTo>
                    <a:lnTo>
                      <a:pt x="5" y="12"/>
                    </a:lnTo>
                    <a:lnTo>
                      <a:pt x="5" y="11"/>
                    </a:lnTo>
                    <a:lnTo>
                      <a:pt x="5" y="11"/>
                    </a:lnTo>
                    <a:lnTo>
                      <a:pt x="6" y="9"/>
                    </a:lnTo>
                    <a:lnTo>
                      <a:pt x="6" y="8"/>
                    </a:lnTo>
                    <a:lnTo>
                      <a:pt x="7" y="7"/>
                    </a:lnTo>
                    <a:lnTo>
                      <a:pt x="7" y="6"/>
                    </a:lnTo>
                    <a:lnTo>
                      <a:pt x="7" y="5"/>
                    </a:lnTo>
                    <a:lnTo>
                      <a:pt x="8" y="4"/>
                    </a:lnTo>
                    <a:lnTo>
                      <a:pt x="8" y="4"/>
                    </a:lnTo>
                    <a:lnTo>
                      <a:pt x="9" y="3"/>
                    </a:lnTo>
                    <a:lnTo>
                      <a:pt x="9" y="2"/>
                    </a:lnTo>
                    <a:lnTo>
                      <a:pt x="9" y="1"/>
                    </a:lnTo>
                    <a:lnTo>
                      <a:pt x="10" y="1"/>
                    </a:lnTo>
                    <a:lnTo>
                      <a:pt x="10" y="0"/>
                    </a:lnTo>
                    <a:lnTo>
                      <a:pt x="10" y="0"/>
                    </a:lnTo>
                    <a:lnTo>
                      <a:pt x="11" y="0"/>
                    </a:lnTo>
                    <a:lnTo>
                      <a:pt x="11" y="0"/>
                    </a:lnTo>
                    <a:lnTo>
                      <a:pt x="12" y="0"/>
                    </a:lnTo>
                    <a:lnTo>
                      <a:pt x="12" y="0"/>
                    </a:lnTo>
                    <a:lnTo>
                      <a:pt x="12" y="1"/>
                    </a:lnTo>
                    <a:lnTo>
                      <a:pt x="13" y="1"/>
                    </a:lnTo>
                    <a:lnTo>
                      <a:pt x="13" y="2"/>
                    </a:lnTo>
                    <a:lnTo>
                      <a:pt x="14" y="3"/>
                    </a:lnTo>
                    <a:lnTo>
                      <a:pt x="14" y="4"/>
                    </a:lnTo>
                    <a:lnTo>
                      <a:pt x="15" y="5"/>
                    </a:lnTo>
                    <a:lnTo>
                      <a:pt x="15" y="5"/>
                    </a:lnTo>
                    <a:lnTo>
                      <a:pt x="15" y="7"/>
                    </a:lnTo>
                    <a:lnTo>
                      <a:pt x="16" y="8"/>
                    </a:lnTo>
                    <a:lnTo>
                      <a:pt x="16" y="9"/>
                    </a:lnTo>
                    <a:lnTo>
                      <a:pt x="17" y="10"/>
                    </a:lnTo>
                    <a:lnTo>
                      <a:pt x="17" y="11"/>
                    </a:lnTo>
                    <a:lnTo>
                      <a:pt x="18" y="12"/>
                    </a:lnTo>
                    <a:lnTo>
                      <a:pt x="18" y="13"/>
                    </a:lnTo>
                    <a:lnTo>
                      <a:pt x="18" y="14"/>
                    </a:lnTo>
                    <a:lnTo>
                      <a:pt x="19" y="15"/>
                    </a:lnTo>
                    <a:lnTo>
                      <a:pt x="19" y="16"/>
                    </a:lnTo>
                    <a:lnTo>
                      <a:pt x="19" y="16"/>
                    </a:lnTo>
                    <a:lnTo>
                      <a:pt x="20" y="17"/>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2" name="Freeform 280"/>
              <p:cNvSpPr>
                <a:spLocks/>
              </p:cNvSpPr>
              <p:nvPr/>
            </p:nvSpPr>
            <p:spPr bwMode="auto">
              <a:xfrm>
                <a:off x="7685474" y="3686461"/>
                <a:ext cx="21018" cy="18397"/>
              </a:xfrm>
              <a:custGeom>
                <a:avLst/>
                <a:gdLst>
                  <a:gd name="T0" fmla="*/ 0 w 19"/>
                  <a:gd name="T1" fmla="*/ 17 h 18"/>
                  <a:gd name="T2" fmla="*/ 0 w 19"/>
                  <a:gd name="T3" fmla="*/ 18 h 18"/>
                  <a:gd name="T4" fmla="*/ 1 w 19"/>
                  <a:gd name="T5" fmla="*/ 18 h 18"/>
                  <a:gd name="T6" fmla="*/ 1 w 19"/>
                  <a:gd name="T7" fmla="*/ 18 h 18"/>
                  <a:gd name="T8" fmla="*/ 1 w 19"/>
                  <a:gd name="T9" fmla="*/ 18 h 18"/>
                  <a:gd name="T10" fmla="*/ 2 w 19"/>
                  <a:gd name="T11" fmla="*/ 18 h 18"/>
                  <a:gd name="T12" fmla="*/ 2 w 19"/>
                  <a:gd name="T13" fmla="*/ 18 h 18"/>
                  <a:gd name="T14" fmla="*/ 3 w 19"/>
                  <a:gd name="T15" fmla="*/ 18 h 18"/>
                  <a:gd name="T16" fmla="*/ 3 w 19"/>
                  <a:gd name="T17" fmla="*/ 17 h 18"/>
                  <a:gd name="T18" fmla="*/ 3 w 19"/>
                  <a:gd name="T19" fmla="*/ 16 h 18"/>
                  <a:gd name="T20" fmla="*/ 4 w 19"/>
                  <a:gd name="T21" fmla="*/ 16 h 18"/>
                  <a:gd name="T22" fmla="*/ 4 w 19"/>
                  <a:gd name="T23" fmla="*/ 15 h 18"/>
                  <a:gd name="T24" fmla="*/ 5 w 19"/>
                  <a:gd name="T25" fmla="*/ 14 h 18"/>
                  <a:gd name="T26" fmla="*/ 5 w 19"/>
                  <a:gd name="T27" fmla="*/ 13 h 18"/>
                  <a:gd name="T28" fmla="*/ 5 w 19"/>
                  <a:gd name="T29" fmla="*/ 12 h 18"/>
                  <a:gd name="T30" fmla="*/ 6 w 19"/>
                  <a:gd name="T31" fmla="*/ 11 h 18"/>
                  <a:gd name="T32" fmla="*/ 6 w 19"/>
                  <a:gd name="T33" fmla="*/ 10 h 18"/>
                  <a:gd name="T34" fmla="*/ 7 w 19"/>
                  <a:gd name="T35" fmla="*/ 9 h 18"/>
                  <a:gd name="T36" fmla="*/ 7 w 19"/>
                  <a:gd name="T37" fmla="*/ 8 h 18"/>
                  <a:gd name="T38" fmla="*/ 7 w 19"/>
                  <a:gd name="T39" fmla="*/ 7 h 18"/>
                  <a:gd name="T40" fmla="*/ 8 w 19"/>
                  <a:gd name="T41" fmla="*/ 6 h 18"/>
                  <a:gd name="T42" fmla="*/ 8 w 19"/>
                  <a:gd name="T43" fmla="*/ 5 h 18"/>
                  <a:gd name="T44" fmla="*/ 9 w 19"/>
                  <a:gd name="T45" fmla="*/ 4 h 18"/>
                  <a:gd name="T46" fmla="*/ 9 w 19"/>
                  <a:gd name="T47" fmla="*/ 3 h 18"/>
                  <a:gd name="T48" fmla="*/ 9 w 19"/>
                  <a:gd name="T49" fmla="*/ 2 h 18"/>
                  <a:gd name="T50" fmla="*/ 10 w 19"/>
                  <a:gd name="T51" fmla="*/ 2 h 18"/>
                  <a:gd name="T52" fmla="*/ 10 w 19"/>
                  <a:gd name="T53" fmla="*/ 1 h 18"/>
                  <a:gd name="T54" fmla="*/ 11 w 19"/>
                  <a:gd name="T55" fmla="*/ 1 h 18"/>
                  <a:gd name="T56" fmla="*/ 11 w 19"/>
                  <a:gd name="T57" fmla="*/ 1 h 18"/>
                  <a:gd name="T58" fmla="*/ 12 w 19"/>
                  <a:gd name="T59" fmla="*/ 0 h 18"/>
                  <a:gd name="T60" fmla="*/ 12 w 19"/>
                  <a:gd name="T61" fmla="*/ 0 h 18"/>
                  <a:gd name="T62" fmla="*/ 12 w 19"/>
                  <a:gd name="T63" fmla="*/ 1 h 18"/>
                  <a:gd name="T64" fmla="*/ 13 w 19"/>
                  <a:gd name="T65" fmla="*/ 1 h 18"/>
                  <a:gd name="T66" fmla="*/ 13 w 19"/>
                  <a:gd name="T67" fmla="*/ 1 h 18"/>
                  <a:gd name="T68" fmla="*/ 14 w 19"/>
                  <a:gd name="T69" fmla="*/ 2 h 18"/>
                  <a:gd name="T70" fmla="*/ 14 w 19"/>
                  <a:gd name="T71" fmla="*/ 2 h 18"/>
                  <a:gd name="T72" fmla="*/ 14 w 19"/>
                  <a:gd name="T73" fmla="*/ 3 h 18"/>
                  <a:gd name="T74" fmla="*/ 15 w 19"/>
                  <a:gd name="T75" fmla="*/ 4 h 18"/>
                  <a:gd name="T76" fmla="*/ 15 w 19"/>
                  <a:gd name="T77" fmla="*/ 5 h 18"/>
                  <a:gd name="T78" fmla="*/ 16 w 19"/>
                  <a:gd name="T79" fmla="*/ 5 h 18"/>
                  <a:gd name="T80" fmla="*/ 16 w 19"/>
                  <a:gd name="T81" fmla="*/ 6 h 18"/>
                  <a:gd name="T82" fmla="*/ 16 w 19"/>
                  <a:gd name="T83" fmla="*/ 7 h 18"/>
                  <a:gd name="T84" fmla="*/ 17 w 19"/>
                  <a:gd name="T85" fmla="*/ 8 h 18"/>
                  <a:gd name="T86" fmla="*/ 17 w 19"/>
                  <a:gd name="T87" fmla="*/ 9 h 18"/>
                  <a:gd name="T88" fmla="*/ 17 w 19"/>
                  <a:gd name="T89" fmla="*/ 10 h 18"/>
                  <a:gd name="T90" fmla="*/ 18 w 19"/>
                  <a:gd name="T91" fmla="*/ 11 h 18"/>
                  <a:gd name="T92" fmla="*/ 18 w 19"/>
                  <a:gd name="T93" fmla="*/ 12 h 18"/>
                  <a:gd name="T94" fmla="*/ 19 w 19"/>
                  <a:gd name="T95" fmla="*/ 13 h 18"/>
                  <a:gd name="T96" fmla="*/ 19 w 19"/>
                  <a:gd name="T97" fmla="*/ 14 h 18"/>
                  <a:gd name="T98" fmla="*/ 19 w 19"/>
                  <a:gd name="T99"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8">
                    <a:moveTo>
                      <a:pt x="0" y="17"/>
                    </a:moveTo>
                    <a:lnTo>
                      <a:pt x="0" y="18"/>
                    </a:lnTo>
                    <a:lnTo>
                      <a:pt x="1" y="18"/>
                    </a:lnTo>
                    <a:lnTo>
                      <a:pt x="1" y="18"/>
                    </a:lnTo>
                    <a:lnTo>
                      <a:pt x="1" y="18"/>
                    </a:lnTo>
                    <a:lnTo>
                      <a:pt x="2" y="18"/>
                    </a:lnTo>
                    <a:lnTo>
                      <a:pt x="2" y="18"/>
                    </a:lnTo>
                    <a:lnTo>
                      <a:pt x="3" y="18"/>
                    </a:lnTo>
                    <a:lnTo>
                      <a:pt x="3" y="17"/>
                    </a:lnTo>
                    <a:lnTo>
                      <a:pt x="3" y="16"/>
                    </a:lnTo>
                    <a:lnTo>
                      <a:pt x="4" y="16"/>
                    </a:lnTo>
                    <a:lnTo>
                      <a:pt x="4" y="15"/>
                    </a:lnTo>
                    <a:lnTo>
                      <a:pt x="5" y="14"/>
                    </a:lnTo>
                    <a:lnTo>
                      <a:pt x="5" y="13"/>
                    </a:lnTo>
                    <a:lnTo>
                      <a:pt x="5" y="12"/>
                    </a:lnTo>
                    <a:lnTo>
                      <a:pt x="6" y="11"/>
                    </a:lnTo>
                    <a:lnTo>
                      <a:pt x="6" y="10"/>
                    </a:lnTo>
                    <a:lnTo>
                      <a:pt x="7" y="9"/>
                    </a:lnTo>
                    <a:lnTo>
                      <a:pt x="7" y="8"/>
                    </a:lnTo>
                    <a:lnTo>
                      <a:pt x="7" y="7"/>
                    </a:lnTo>
                    <a:lnTo>
                      <a:pt x="8" y="6"/>
                    </a:lnTo>
                    <a:lnTo>
                      <a:pt x="8" y="5"/>
                    </a:lnTo>
                    <a:lnTo>
                      <a:pt x="9" y="4"/>
                    </a:lnTo>
                    <a:lnTo>
                      <a:pt x="9" y="3"/>
                    </a:lnTo>
                    <a:lnTo>
                      <a:pt x="9" y="2"/>
                    </a:lnTo>
                    <a:lnTo>
                      <a:pt x="10" y="2"/>
                    </a:lnTo>
                    <a:lnTo>
                      <a:pt x="10" y="1"/>
                    </a:lnTo>
                    <a:lnTo>
                      <a:pt x="11" y="1"/>
                    </a:lnTo>
                    <a:lnTo>
                      <a:pt x="11" y="1"/>
                    </a:lnTo>
                    <a:lnTo>
                      <a:pt x="12" y="0"/>
                    </a:lnTo>
                    <a:lnTo>
                      <a:pt x="12" y="0"/>
                    </a:lnTo>
                    <a:lnTo>
                      <a:pt x="12" y="1"/>
                    </a:lnTo>
                    <a:lnTo>
                      <a:pt x="13" y="1"/>
                    </a:lnTo>
                    <a:lnTo>
                      <a:pt x="13" y="1"/>
                    </a:lnTo>
                    <a:lnTo>
                      <a:pt x="14" y="2"/>
                    </a:lnTo>
                    <a:lnTo>
                      <a:pt x="14" y="2"/>
                    </a:lnTo>
                    <a:lnTo>
                      <a:pt x="14" y="3"/>
                    </a:lnTo>
                    <a:lnTo>
                      <a:pt x="15" y="4"/>
                    </a:lnTo>
                    <a:lnTo>
                      <a:pt x="15" y="5"/>
                    </a:lnTo>
                    <a:lnTo>
                      <a:pt x="16" y="5"/>
                    </a:lnTo>
                    <a:lnTo>
                      <a:pt x="16" y="6"/>
                    </a:lnTo>
                    <a:lnTo>
                      <a:pt x="16" y="7"/>
                    </a:lnTo>
                    <a:lnTo>
                      <a:pt x="17" y="8"/>
                    </a:lnTo>
                    <a:lnTo>
                      <a:pt x="17" y="9"/>
                    </a:lnTo>
                    <a:lnTo>
                      <a:pt x="17" y="10"/>
                    </a:lnTo>
                    <a:lnTo>
                      <a:pt x="18" y="11"/>
                    </a:lnTo>
                    <a:lnTo>
                      <a:pt x="18" y="12"/>
                    </a:lnTo>
                    <a:lnTo>
                      <a:pt x="19" y="13"/>
                    </a:lnTo>
                    <a:lnTo>
                      <a:pt x="19" y="14"/>
                    </a:lnTo>
                    <a:lnTo>
                      <a:pt x="19" y="1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3" name="Freeform 281"/>
              <p:cNvSpPr>
                <a:spLocks/>
              </p:cNvSpPr>
              <p:nvPr/>
            </p:nvSpPr>
            <p:spPr bwMode="auto">
              <a:xfrm>
                <a:off x="7706491" y="3689527"/>
                <a:ext cx="22124" cy="13287"/>
              </a:xfrm>
              <a:custGeom>
                <a:avLst/>
                <a:gdLst>
                  <a:gd name="T0" fmla="*/ 0 w 20"/>
                  <a:gd name="T1" fmla="*/ 11 h 13"/>
                  <a:gd name="T2" fmla="*/ 1 w 20"/>
                  <a:gd name="T3" fmla="*/ 12 h 13"/>
                  <a:gd name="T4" fmla="*/ 1 w 20"/>
                  <a:gd name="T5" fmla="*/ 13 h 13"/>
                  <a:gd name="T6" fmla="*/ 2 w 20"/>
                  <a:gd name="T7" fmla="*/ 13 h 13"/>
                  <a:gd name="T8" fmla="*/ 2 w 20"/>
                  <a:gd name="T9" fmla="*/ 13 h 13"/>
                  <a:gd name="T10" fmla="*/ 2 w 20"/>
                  <a:gd name="T11" fmla="*/ 13 h 13"/>
                  <a:gd name="T12" fmla="*/ 3 w 20"/>
                  <a:gd name="T13" fmla="*/ 13 h 13"/>
                  <a:gd name="T14" fmla="*/ 3 w 20"/>
                  <a:gd name="T15" fmla="*/ 13 h 13"/>
                  <a:gd name="T16" fmla="*/ 4 w 20"/>
                  <a:gd name="T17" fmla="*/ 13 h 13"/>
                  <a:gd name="T18" fmla="*/ 4 w 20"/>
                  <a:gd name="T19" fmla="*/ 13 h 13"/>
                  <a:gd name="T20" fmla="*/ 4 w 20"/>
                  <a:gd name="T21" fmla="*/ 13 h 13"/>
                  <a:gd name="T22" fmla="*/ 5 w 20"/>
                  <a:gd name="T23" fmla="*/ 12 h 13"/>
                  <a:gd name="T24" fmla="*/ 5 w 20"/>
                  <a:gd name="T25" fmla="*/ 11 h 13"/>
                  <a:gd name="T26" fmla="*/ 6 w 20"/>
                  <a:gd name="T27" fmla="*/ 11 h 13"/>
                  <a:gd name="T28" fmla="*/ 6 w 20"/>
                  <a:gd name="T29" fmla="*/ 10 h 13"/>
                  <a:gd name="T30" fmla="*/ 7 w 20"/>
                  <a:gd name="T31" fmla="*/ 9 h 13"/>
                  <a:gd name="T32" fmla="*/ 7 w 20"/>
                  <a:gd name="T33" fmla="*/ 9 h 13"/>
                  <a:gd name="T34" fmla="*/ 7 w 20"/>
                  <a:gd name="T35" fmla="*/ 8 h 13"/>
                  <a:gd name="T36" fmla="*/ 8 w 20"/>
                  <a:gd name="T37" fmla="*/ 7 h 13"/>
                  <a:gd name="T38" fmla="*/ 8 w 20"/>
                  <a:gd name="T39" fmla="*/ 6 h 13"/>
                  <a:gd name="T40" fmla="*/ 9 w 20"/>
                  <a:gd name="T41" fmla="*/ 5 h 13"/>
                  <a:gd name="T42" fmla="*/ 9 w 20"/>
                  <a:gd name="T43" fmla="*/ 5 h 13"/>
                  <a:gd name="T44" fmla="*/ 9 w 20"/>
                  <a:gd name="T45" fmla="*/ 4 h 13"/>
                  <a:gd name="T46" fmla="*/ 10 w 20"/>
                  <a:gd name="T47" fmla="*/ 3 h 13"/>
                  <a:gd name="T48" fmla="*/ 10 w 20"/>
                  <a:gd name="T49" fmla="*/ 2 h 13"/>
                  <a:gd name="T50" fmla="*/ 11 w 20"/>
                  <a:gd name="T51" fmla="*/ 2 h 13"/>
                  <a:gd name="T52" fmla="*/ 11 w 20"/>
                  <a:gd name="T53" fmla="*/ 1 h 13"/>
                  <a:gd name="T54" fmla="*/ 11 w 20"/>
                  <a:gd name="T55" fmla="*/ 1 h 13"/>
                  <a:gd name="T56" fmla="*/ 12 w 20"/>
                  <a:gd name="T57" fmla="*/ 1 h 13"/>
                  <a:gd name="T58" fmla="*/ 12 w 20"/>
                  <a:gd name="T59" fmla="*/ 0 h 13"/>
                  <a:gd name="T60" fmla="*/ 13 w 20"/>
                  <a:gd name="T61" fmla="*/ 0 h 13"/>
                  <a:gd name="T62" fmla="*/ 13 w 20"/>
                  <a:gd name="T63" fmla="*/ 0 h 13"/>
                  <a:gd name="T64" fmla="*/ 13 w 20"/>
                  <a:gd name="T65" fmla="*/ 0 h 13"/>
                  <a:gd name="T66" fmla="*/ 14 w 20"/>
                  <a:gd name="T67" fmla="*/ 0 h 13"/>
                  <a:gd name="T68" fmla="*/ 14 w 20"/>
                  <a:gd name="T69" fmla="*/ 0 h 13"/>
                  <a:gd name="T70" fmla="*/ 15 w 20"/>
                  <a:gd name="T71" fmla="*/ 1 h 13"/>
                  <a:gd name="T72" fmla="*/ 15 w 20"/>
                  <a:gd name="T73" fmla="*/ 1 h 13"/>
                  <a:gd name="T74" fmla="*/ 15 w 20"/>
                  <a:gd name="T75" fmla="*/ 1 h 13"/>
                  <a:gd name="T76" fmla="*/ 16 w 20"/>
                  <a:gd name="T77" fmla="*/ 2 h 13"/>
                  <a:gd name="T78" fmla="*/ 16 w 20"/>
                  <a:gd name="T79" fmla="*/ 2 h 13"/>
                  <a:gd name="T80" fmla="*/ 16 w 20"/>
                  <a:gd name="T81" fmla="*/ 3 h 13"/>
                  <a:gd name="T82" fmla="*/ 17 w 20"/>
                  <a:gd name="T83" fmla="*/ 3 h 13"/>
                  <a:gd name="T84" fmla="*/ 17 w 20"/>
                  <a:gd name="T85" fmla="*/ 4 h 13"/>
                  <a:gd name="T86" fmla="*/ 18 w 20"/>
                  <a:gd name="T87" fmla="*/ 5 h 13"/>
                  <a:gd name="T88" fmla="*/ 18 w 20"/>
                  <a:gd name="T89" fmla="*/ 5 h 13"/>
                  <a:gd name="T90" fmla="*/ 18 w 20"/>
                  <a:gd name="T91" fmla="*/ 6 h 13"/>
                  <a:gd name="T92" fmla="*/ 19 w 20"/>
                  <a:gd name="T93" fmla="*/ 7 h 13"/>
                  <a:gd name="T94" fmla="*/ 19 w 20"/>
                  <a:gd name="T95" fmla="*/ 7 h 13"/>
                  <a:gd name="T96" fmla="*/ 20 w 20"/>
                  <a:gd name="T97" fmla="*/ 8 h 13"/>
                  <a:gd name="T98" fmla="*/ 20 w 20"/>
                  <a:gd name="T9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
                    <a:moveTo>
                      <a:pt x="0" y="11"/>
                    </a:moveTo>
                    <a:lnTo>
                      <a:pt x="1" y="12"/>
                    </a:lnTo>
                    <a:lnTo>
                      <a:pt x="1" y="13"/>
                    </a:lnTo>
                    <a:lnTo>
                      <a:pt x="2" y="13"/>
                    </a:lnTo>
                    <a:lnTo>
                      <a:pt x="2" y="13"/>
                    </a:lnTo>
                    <a:lnTo>
                      <a:pt x="2" y="13"/>
                    </a:lnTo>
                    <a:lnTo>
                      <a:pt x="3" y="13"/>
                    </a:lnTo>
                    <a:lnTo>
                      <a:pt x="3" y="13"/>
                    </a:lnTo>
                    <a:lnTo>
                      <a:pt x="4" y="13"/>
                    </a:lnTo>
                    <a:lnTo>
                      <a:pt x="4" y="13"/>
                    </a:lnTo>
                    <a:lnTo>
                      <a:pt x="4" y="13"/>
                    </a:lnTo>
                    <a:lnTo>
                      <a:pt x="5" y="12"/>
                    </a:lnTo>
                    <a:lnTo>
                      <a:pt x="5" y="11"/>
                    </a:lnTo>
                    <a:lnTo>
                      <a:pt x="6" y="11"/>
                    </a:lnTo>
                    <a:lnTo>
                      <a:pt x="6" y="10"/>
                    </a:lnTo>
                    <a:lnTo>
                      <a:pt x="7" y="9"/>
                    </a:lnTo>
                    <a:lnTo>
                      <a:pt x="7" y="9"/>
                    </a:lnTo>
                    <a:lnTo>
                      <a:pt x="7" y="8"/>
                    </a:lnTo>
                    <a:lnTo>
                      <a:pt x="8" y="7"/>
                    </a:lnTo>
                    <a:lnTo>
                      <a:pt x="8" y="6"/>
                    </a:lnTo>
                    <a:lnTo>
                      <a:pt x="9" y="5"/>
                    </a:lnTo>
                    <a:lnTo>
                      <a:pt x="9" y="5"/>
                    </a:lnTo>
                    <a:lnTo>
                      <a:pt x="9" y="4"/>
                    </a:lnTo>
                    <a:lnTo>
                      <a:pt x="10" y="3"/>
                    </a:lnTo>
                    <a:lnTo>
                      <a:pt x="10" y="2"/>
                    </a:lnTo>
                    <a:lnTo>
                      <a:pt x="11" y="2"/>
                    </a:lnTo>
                    <a:lnTo>
                      <a:pt x="11" y="1"/>
                    </a:lnTo>
                    <a:lnTo>
                      <a:pt x="11" y="1"/>
                    </a:lnTo>
                    <a:lnTo>
                      <a:pt x="12" y="1"/>
                    </a:lnTo>
                    <a:lnTo>
                      <a:pt x="12" y="0"/>
                    </a:lnTo>
                    <a:lnTo>
                      <a:pt x="13" y="0"/>
                    </a:lnTo>
                    <a:lnTo>
                      <a:pt x="13" y="0"/>
                    </a:lnTo>
                    <a:lnTo>
                      <a:pt x="13" y="0"/>
                    </a:lnTo>
                    <a:lnTo>
                      <a:pt x="14" y="0"/>
                    </a:lnTo>
                    <a:lnTo>
                      <a:pt x="14" y="0"/>
                    </a:lnTo>
                    <a:lnTo>
                      <a:pt x="15" y="1"/>
                    </a:lnTo>
                    <a:lnTo>
                      <a:pt x="15" y="1"/>
                    </a:lnTo>
                    <a:lnTo>
                      <a:pt x="15" y="1"/>
                    </a:lnTo>
                    <a:lnTo>
                      <a:pt x="16" y="2"/>
                    </a:lnTo>
                    <a:lnTo>
                      <a:pt x="16" y="2"/>
                    </a:lnTo>
                    <a:lnTo>
                      <a:pt x="16" y="3"/>
                    </a:lnTo>
                    <a:lnTo>
                      <a:pt x="17" y="3"/>
                    </a:lnTo>
                    <a:lnTo>
                      <a:pt x="17" y="4"/>
                    </a:lnTo>
                    <a:lnTo>
                      <a:pt x="18" y="5"/>
                    </a:lnTo>
                    <a:lnTo>
                      <a:pt x="18" y="5"/>
                    </a:lnTo>
                    <a:lnTo>
                      <a:pt x="18" y="6"/>
                    </a:lnTo>
                    <a:lnTo>
                      <a:pt x="19" y="7"/>
                    </a:lnTo>
                    <a:lnTo>
                      <a:pt x="19" y="7"/>
                    </a:lnTo>
                    <a:lnTo>
                      <a:pt x="20" y="8"/>
                    </a:lnTo>
                    <a:lnTo>
                      <a:pt x="20" y="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4" name="Freeform 282"/>
              <p:cNvSpPr>
                <a:spLocks/>
              </p:cNvSpPr>
              <p:nvPr/>
            </p:nvSpPr>
            <p:spPr bwMode="auto">
              <a:xfrm>
                <a:off x="7728616" y="3692593"/>
                <a:ext cx="22124" cy="7155"/>
              </a:xfrm>
              <a:custGeom>
                <a:avLst/>
                <a:gdLst>
                  <a:gd name="T0" fmla="*/ 0 w 20"/>
                  <a:gd name="T1" fmla="*/ 5 h 7"/>
                  <a:gd name="T2" fmla="*/ 1 w 20"/>
                  <a:gd name="T3" fmla="*/ 6 h 7"/>
                  <a:gd name="T4" fmla="*/ 1 w 20"/>
                  <a:gd name="T5" fmla="*/ 6 h 7"/>
                  <a:gd name="T6" fmla="*/ 1 w 20"/>
                  <a:gd name="T7" fmla="*/ 6 h 7"/>
                  <a:gd name="T8" fmla="*/ 2 w 20"/>
                  <a:gd name="T9" fmla="*/ 7 h 7"/>
                  <a:gd name="T10" fmla="*/ 2 w 20"/>
                  <a:gd name="T11" fmla="*/ 7 h 7"/>
                  <a:gd name="T12" fmla="*/ 3 w 20"/>
                  <a:gd name="T13" fmla="*/ 7 h 7"/>
                  <a:gd name="T14" fmla="*/ 3 w 20"/>
                  <a:gd name="T15" fmla="*/ 7 h 7"/>
                  <a:gd name="T16" fmla="*/ 4 w 20"/>
                  <a:gd name="T17" fmla="*/ 7 h 7"/>
                  <a:gd name="T18" fmla="*/ 4 w 20"/>
                  <a:gd name="T19" fmla="*/ 7 h 7"/>
                  <a:gd name="T20" fmla="*/ 4 w 20"/>
                  <a:gd name="T21" fmla="*/ 7 h 7"/>
                  <a:gd name="T22" fmla="*/ 5 w 20"/>
                  <a:gd name="T23" fmla="*/ 7 h 7"/>
                  <a:gd name="T24" fmla="*/ 5 w 20"/>
                  <a:gd name="T25" fmla="*/ 7 h 7"/>
                  <a:gd name="T26" fmla="*/ 5 w 20"/>
                  <a:gd name="T27" fmla="*/ 7 h 7"/>
                  <a:gd name="T28" fmla="*/ 6 w 20"/>
                  <a:gd name="T29" fmla="*/ 6 h 7"/>
                  <a:gd name="T30" fmla="*/ 6 w 20"/>
                  <a:gd name="T31" fmla="*/ 6 h 7"/>
                  <a:gd name="T32" fmla="*/ 7 w 20"/>
                  <a:gd name="T33" fmla="*/ 6 h 7"/>
                  <a:gd name="T34" fmla="*/ 7 w 20"/>
                  <a:gd name="T35" fmla="*/ 5 h 7"/>
                  <a:gd name="T36" fmla="*/ 7 w 20"/>
                  <a:gd name="T37" fmla="*/ 5 h 7"/>
                  <a:gd name="T38" fmla="*/ 8 w 20"/>
                  <a:gd name="T39" fmla="*/ 4 h 7"/>
                  <a:gd name="T40" fmla="*/ 8 w 20"/>
                  <a:gd name="T41" fmla="*/ 4 h 7"/>
                  <a:gd name="T42" fmla="*/ 9 w 20"/>
                  <a:gd name="T43" fmla="*/ 3 h 7"/>
                  <a:gd name="T44" fmla="*/ 9 w 20"/>
                  <a:gd name="T45" fmla="*/ 3 h 7"/>
                  <a:gd name="T46" fmla="*/ 9 w 20"/>
                  <a:gd name="T47" fmla="*/ 3 h 7"/>
                  <a:gd name="T48" fmla="*/ 10 w 20"/>
                  <a:gd name="T49" fmla="*/ 2 h 7"/>
                  <a:gd name="T50" fmla="*/ 10 w 20"/>
                  <a:gd name="T51" fmla="*/ 2 h 7"/>
                  <a:gd name="T52" fmla="*/ 11 w 20"/>
                  <a:gd name="T53" fmla="*/ 1 h 7"/>
                  <a:gd name="T54" fmla="*/ 11 w 20"/>
                  <a:gd name="T55" fmla="*/ 1 h 7"/>
                  <a:gd name="T56" fmla="*/ 11 w 20"/>
                  <a:gd name="T57" fmla="*/ 1 h 7"/>
                  <a:gd name="T58" fmla="*/ 12 w 20"/>
                  <a:gd name="T59" fmla="*/ 0 h 7"/>
                  <a:gd name="T60" fmla="*/ 12 w 20"/>
                  <a:gd name="T61" fmla="*/ 0 h 7"/>
                  <a:gd name="T62" fmla="*/ 13 w 20"/>
                  <a:gd name="T63" fmla="*/ 0 h 7"/>
                  <a:gd name="T64" fmla="*/ 13 w 20"/>
                  <a:gd name="T65" fmla="*/ 0 h 7"/>
                  <a:gd name="T66" fmla="*/ 13 w 20"/>
                  <a:gd name="T67" fmla="*/ 0 h 7"/>
                  <a:gd name="T68" fmla="*/ 14 w 20"/>
                  <a:gd name="T69" fmla="*/ 0 h 7"/>
                  <a:gd name="T70" fmla="*/ 14 w 20"/>
                  <a:gd name="T71" fmla="*/ 0 h 7"/>
                  <a:gd name="T72" fmla="*/ 15 w 20"/>
                  <a:gd name="T73" fmla="*/ 0 h 7"/>
                  <a:gd name="T74" fmla="*/ 15 w 20"/>
                  <a:gd name="T75" fmla="*/ 0 h 7"/>
                  <a:gd name="T76" fmla="*/ 15 w 20"/>
                  <a:gd name="T77" fmla="*/ 0 h 7"/>
                  <a:gd name="T78" fmla="*/ 16 w 20"/>
                  <a:gd name="T79" fmla="*/ 1 h 7"/>
                  <a:gd name="T80" fmla="*/ 16 w 20"/>
                  <a:gd name="T81" fmla="*/ 1 h 7"/>
                  <a:gd name="T82" fmla="*/ 17 w 20"/>
                  <a:gd name="T83" fmla="*/ 1 h 7"/>
                  <a:gd name="T84" fmla="*/ 17 w 20"/>
                  <a:gd name="T85" fmla="*/ 1 h 7"/>
                  <a:gd name="T86" fmla="*/ 18 w 20"/>
                  <a:gd name="T87" fmla="*/ 2 h 7"/>
                  <a:gd name="T88" fmla="*/ 18 w 20"/>
                  <a:gd name="T89" fmla="*/ 2 h 7"/>
                  <a:gd name="T90" fmla="*/ 18 w 20"/>
                  <a:gd name="T91" fmla="*/ 2 h 7"/>
                  <a:gd name="T92" fmla="*/ 19 w 20"/>
                  <a:gd name="T93" fmla="*/ 3 h 7"/>
                  <a:gd name="T94" fmla="*/ 19 w 20"/>
                  <a:gd name="T95" fmla="*/ 3 h 7"/>
                  <a:gd name="T96" fmla="*/ 20 w 20"/>
                  <a:gd name="T97" fmla="*/ 3 h 7"/>
                  <a:gd name="T98" fmla="*/ 20 w 20"/>
                  <a:gd name="T99" fmla="*/ 3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
                    <a:moveTo>
                      <a:pt x="0" y="5"/>
                    </a:moveTo>
                    <a:lnTo>
                      <a:pt x="1" y="6"/>
                    </a:lnTo>
                    <a:lnTo>
                      <a:pt x="1" y="6"/>
                    </a:lnTo>
                    <a:lnTo>
                      <a:pt x="1" y="6"/>
                    </a:lnTo>
                    <a:lnTo>
                      <a:pt x="2" y="7"/>
                    </a:lnTo>
                    <a:lnTo>
                      <a:pt x="2" y="7"/>
                    </a:lnTo>
                    <a:lnTo>
                      <a:pt x="3" y="7"/>
                    </a:lnTo>
                    <a:lnTo>
                      <a:pt x="3" y="7"/>
                    </a:lnTo>
                    <a:lnTo>
                      <a:pt x="4" y="7"/>
                    </a:lnTo>
                    <a:lnTo>
                      <a:pt x="4" y="7"/>
                    </a:lnTo>
                    <a:lnTo>
                      <a:pt x="4" y="7"/>
                    </a:lnTo>
                    <a:lnTo>
                      <a:pt x="5" y="7"/>
                    </a:lnTo>
                    <a:lnTo>
                      <a:pt x="5" y="7"/>
                    </a:lnTo>
                    <a:lnTo>
                      <a:pt x="5" y="7"/>
                    </a:lnTo>
                    <a:lnTo>
                      <a:pt x="6" y="6"/>
                    </a:lnTo>
                    <a:lnTo>
                      <a:pt x="6" y="6"/>
                    </a:lnTo>
                    <a:lnTo>
                      <a:pt x="7" y="6"/>
                    </a:lnTo>
                    <a:lnTo>
                      <a:pt x="7" y="5"/>
                    </a:lnTo>
                    <a:lnTo>
                      <a:pt x="7" y="5"/>
                    </a:lnTo>
                    <a:lnTo>
                      <a:pt x="8" y="4"/>
                    </a:lnTo>
                    <a:lnTo>
                      <a:pt x="8" y="4"/>
                    </a:lnTo>
                    <a:lnTo>
                      <a:pt x="9" y="3"/>
                    </a:lnTo>
                    <a:lnTo>
                      <a:pt x="9" y="3"/>
                    </a:lnTo>
                    <a:lnTo>
                      <a:pt x="9" y="3"/>
                    </a:lnTo>
                    <a:lnTo>
                      <a:pt x="10" y="2"/>
                    </a:lnTo>
                    <a:lnTo>
                      <a:pt x="10" y="2"/>
                    </a:lnTo>
                    <a:lnTo>
                      <a:pt x="11" y="1"/>
                    </a:lnTo>
                    <a:lnTo>
                      <a:pt x="11" y="1"/>
                    </a:lnTo>
                    <a:lnTo>
                      <a:pt x="11" y="1"/>
                    </a:lnTo>
                    <a:lnTo>
                      <a:pt x="12" y="0"/>
                    </a:lnTo>
                    <a:lnTo>
                      <a:pt x="12" y="0"/>
                    </a:lnTo>
                    <a:lnTo>
                      <a:pt x="13" y="0"/>
                    </a:lnTo>
                    <a:lnTo>
                      <a:pt x="13" y="0"/>
                    </a:lnTo>
                    <a:lnTo>
                      <a:pt x="13" y="0"/>
                    </a:lnTo>
                    <a:lnTo>
                      <a:pt x="14" y="0"/>
                    </a:lnTo>
                    <a:lnTo>
                      <a:pt x="14" y="0"/>
                    </a:lnTo>
                    <a:lnTo>
                      <a:pt x="15" y="0"/>
                    </a:lnTo>
                    <a:lnTo>
                      <a:pt x="15" y="0"/>
                    </a:lnTo>
                    <a:lnTo>
                      <a:pt x="15" y="0"/>
                    </a:lnTo>
                    <a:lnTo>
                      <a:pt x="16" y="1"/>
                    </a:lnTo>
                    <a:lnTo>
                      <a:pt x="16" y="1"/>
                    </a:lnTo>
                    <a:lnTo>
                      <a:pt x="17" y="1"/>
                    </a:lnTo>
                    <a:lnTo>
                      <a:pt x="17" y="1"/>
                    </a:lnTo>
                    <a:lnTo>
                      <a:pt x="18" y="2"/>
                    </a:lnTo>
                    <a:lnTo>
                      <a:pt x="18" y="2"/>
                    </a:lnTo>
                    <a:lnTo>
                      <a:pt x="18" y="2"/>
                    </a:lnTo>
                    <a:lnTo>
                      <a:pt x="19" y="3"/>
                    </a:lnTo>
                    <a:lnTo>
                      <a:pt x="19" y="3"/>
                    </a:lnTo>
                    <a:lnTo>
                      <a:pt x="20" y="3"/>
                    </a:lnTo>
                    <a:lnTo>
                      <a:pt x="20" y="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5" name="Freeform 283"/>
              <p:cNvSpPr>
                <a:spLocks/>
              </p:cNvSpPr>
              <p:nvPr/>
            </p:nvSpPr>
            <p:spPr bwMode="auto">
              <a:xfrm>
                <a:off x="7750740" y="3694637"/>
                <a:ext cx="22124" cy="3067"/>
              </a:xfrm>
              <a:custGeom>
                <a:avLst/>
                <a:gdLst>
                  <a:gd name="T0" fmla="*/ 0 w 20"/>
                  <a:gd name="T1" fmla="*/ 1 h 3"/>
                  <a:gd name="T2" fmla="*/ 0 w 20"/>
                  <a:gd name="T3" fmla="*/ 2 h 3"/>
                  <a:gd name="T4" fmla="*/ 1 w 20"/>
                  <a:gd name="T5" fmla="*/ 2 h 3"/>
                  <a:gd name="T6" fmla="*/ 1 w 20"/>
                  <a:gd name="T7" fmla="*/ 2 h 3"/>
                  <a:gd name="T8" fmla="*/ 2 w 20"/>
                  <a:gd name="T9" fmla="*/ 2 h 3"/>
                  <a:gd name="T10" fmla="*/ 2 w 20"/>
                  <a:gd name="T11" fmla="*/ 3 h 3"/>
                  <a:gd name="T12" fmla="*/ 2 w 20"/>
                  <a:gd name="T13" fmla="*/ 3 h 3"/>
                  <a:gd name="T14" fmla="*/ 3 w 20"/>
                  <a:gd name="T15" fmla="*/ 3 h 3"/>
                  <a:gd name="T16" fmla="*/ 3 w 20"/>
                  <a:gd name="T17" fmla="*/ 3 h 3"/>
                  <a:gd name="T18" fmla="*/ 3 w 20"/>
                  <a:gd name="T19" fmla="*/ 3 h 3"/>
                  <a:gd name="T20" fmla="*/ 4 w 20"/>
                  <a:gd name="T21" fmla="*/ 3 h 3"/>
                  <a:gd name="T22" fmla="*/ 4 w 20"/>
                  <a:gd name="T23" fmla="*/ 3 h 3"/>
                  <a:gd name="T24" fmla="*/ 5 w 20"/>
                  <a:gd name="T25" fmla="*/ 3 h 3"/>
                  <a:gd name="T26" fmla="*/ 5 w 20"/>
                  <a:gd name="T27" fmla="*/ 3 h 3"/>
                  <a:gd name="T28" fmla="*/ 5 w 20"/>
                  <a:gd name="T29" fmla="*/ 3 h 3"/>
                  <a:gd name="T30" fmla="*/ 6 w 20"/>
                  <a:gd name="T31" fmla="*/ 3 h 3"/>
                  <a:gd name="T32" fmla="*/ 6 w 20"/>
                  <a:gd name="T33" fmla="*/ 3 h 3"/>
                  <a:gd name="T34" fmla="*/ 7 w 20"/>
                  <a:gd name="T35" fmla="*/ 2 h 3"/>
                  <a:gd name="T36" fmla="*/ 7 w 20"/>
                  <a:gd name="T37" fmla="*/ 2 h 3"/>
                  <a:gd name="T38" fmla="*/ 7 w 20"/>
                  <a:gd name="T39" fmla="*/ 2 h 3"/>
                  <a:gd name="T40" fmla="*/ 8 w 20"/>
                  <a:gd name="T41" fmla="*/ 2 h 3"/>
                  <a:gd name="T42" fmla="*/ 8 w 20"/>
                  <a:gd name="T43" fmla="*/ 2 h 3"/>
                  <a:gd name="T44" fmla="*/ 9 w 20"/>
                  <a:gd name="T45" fmla="*/ 1 h 3"/>
                  <a:gd name="T46" fmla="*/ 9 w 20"/>
                  <a:gd name="T47" fmla="*/ 1 h 3"/>
                  <a:gd name="T48" fmla="*/ 9 w 20"/>
                  <a:gd name="T49" fmla="*/ 1 h 3"/>
                  <a:gd name="T50" fmla="*/ 10 w 20"/>
                  <a:gd name="T51" fmla="*/ 1 h 3"/>
                  <a:gd name="T52" fmla="*/ 10 w 20"/>
                  <a:gd name="T53" fmla="*/ 1 h 3"/>
                  <a:gd name="T54" fmla="*/ 11 w 20"/>
                  <a:gd name="T55" fmla="*/ 1 h 3"/>
                  <a:gd name="T56" fmla="*/ 11 w 20"/>
                  <a:gd name="T57" fmla="*/ 1 h 3"/>
                  <a:gd name="T58" fmla="*/ 12 w 20"/>
                  <a:gd name="T59" fmla="*/ 0 h 3"/>
                  <a:gd name="T60" fmla="*/ 12 w 20"/>
                  <a:gd name="T61" fmla="*/ 0 h 3"/>
                  <a:gd name="T62" fmla="*/ 12 w 20"/>
                  <a:gd name="T63" fmla="*/ 0 h 3"/>
                  <a:gd name="T64" fmla="*/ 13 w 20"/>
                  <a:gd name="T65" fmla="*/ 0 h 3"/>
                  <a:gd name="T66" fmla="*/ 13 w 20"/>
                  <a:gd name="T67" fmla="*/ 0 h 3"/>
                  <a:gd name="T68" fmla="*/ 14 w 20"/>
                  <a:gd name="T69" fmla="*/ 0 h 3"/>
                  <a:gd name="T70" fmla="*/ 14 w 20"/>
                  <a:gd name="T71" fmla="*/ 0 h 3"/>
                  <a:gd name="T72" fmla="*/ 14 w 20"/>
                  <a:gd name="T73" fmla="*/ 0 h 3"/>
                  <a:gd name="T74" fmla="*/ 15 w 20"/>
                  <a:gd name="T75" fmla="*/ 0 h 3"/>
                  <a:gd name="T76" fmla="*/ 15 w 20"/>
                  <a:gd name="T77" fmla="*/ 0 h 3"/>
                  <a:gd name="T78" fmla="*/ 16 w 20"/>
                  <a:gd name="T79" fmla="*/ 0 h 3"/>
                  <a:gd name="T80" fmla="*/ 16 w 20"/>
                  <a:gd name="T81" fmla="*/ 0 h 3"/>
                  <a:gd name="T82" fmla="*/ 16 w 20"/>
                  <a:gd name="T83" fmla="*/ 0 h 3"/>
                  <a:gd name="T84" fmla="*/ 17 w 20"/>
                  <a:gd name="T85" fmla="*/ 0 h 3"/>
                  <a:gd name="T86" fmla="*/ 17 w 20"/>
                  <a:gd name="T87" fmla="*/ 0 h 3"/>
                  <a:gd name="T88" fmla="*/ 18 w 20"/>
                  <a:gd name="T89" fmla="*/ 1 h 3"/>
                  <a:gd name="T90" fmla="*/ 18 w 20"/>
                  <a:gd name="T91" fmla="*/ 1 h 3"/>
                  <a:gd name="T92" fmla="*/ 18 w 20"/>
                  <a:gd name="T93" fmla="*/ 1 h 3"/>
                  <a:gd name="T94" fmla="*/ 19 w 20"/>
                  <a:gd name="T95" fmla="*/ 1 h 3"/>
                  <a:gd name="T96" fmla="*/ 19 w 20"/>
                  <a:gd name="T97" fmla="*/ 1 h 3"/>
                  <a:gd name="T98" fmla="*/ 20 w 20"/>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1"/>
                    </a:moveTo>
                    <a:lnTo>
                      <a:pt x="0" y="2"/>
                    </a:lnTo>
                    <a:lnTo>
                      <a:pt x="1" y="2"/>
                    </a:lnTo>
                    <a:lnTo>
                      <a:pt x="1" y="2"/>
                    </a:lnTo>
                    <a:lnTo>
                      <a:pt x="2" y="2"/>
                    </a:lnTo>
                    <a:lnTo>
                      <a:pt x="2" y="3"/>
                    </a:lnTo>
                    <a:lnTo>
                      <a:pt x="2" y="3"/>
                    </a:lnTo>
                    <a:lnTo>
                      <a:pt x="3" y="3"/>
                    </a:lnTo>
                    <a:lnTo>
                      <a:pt x="3" y="3"/>
                    </a:lnTo>
                    <a:lnTo>
                      <a:pt x="3" y="3"/>
                    </a:lnTo>
                    <a:lnTo>
                      <a:pt x="4" y="3"/>
                    </a:lnTo>
                    <a:lnTo>
                      <a:pt x="4" y="3"/>
                    </a:lnTo>
                    <a:lnTo>
                      <a:pt x="5" y="3"/>
                    </a:lnTo>
                    <a:lnTo>
                      <a:pt x="5" y="3"/>
                    </a:lnTo>
                    <a:lnTo>
                      <a:pt x="5" y="3"/>
                    </a:lnTo>
                    <a:lnTo>
                      <a:pt x="6" y="3"/>
                    </a:lnTo>
                    <a:lnTo>
                      <a:pt x="6" y="3"/>
                    </a:lnTo>
                    <a:lnTo>
                      <a:pt x="7" y="2"/>
                    </a:lnTo>
                    <a:lnTo>
                      <a:pt x="7" y="2"/>
                    </a:lnTo>
                    <a:lnTo>
                      <a:pt x="7" y="2"/>
                    </a:lnTo>
                    <a:lnTo>
                      <a:pt x="8" y="2"/>
                    </a:lnTo>
                    <a:lnTo>
                      <a:pt x="8" y="2"/>
                    </a:lnTo>
                    <a:lnTo>
                      <a:pt x="9" y="1"/>
                    </a:lnTo>
                    <a:lnTo>
                      <a:pt x="9" y="1"/>
                    </a:lnTo>
                    <a:lnTo>
                      <a:pt x="9" y="1"/>
                    </a:lnTo>
                    <a:lnTo>
                      <a:pt x="10" y="1"/>
                    </a:lnTo>
                    <a:lnTo>
                      <a:pt x="10" y="1"/>
                    </a:lnTo>
                    <a:lnTo>
                      <a:pt x="11" y="1"/>
                    </a:lnTo>
                    <a:lnTo>
                      <a:pt x="11" y="1"/>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1"/>
                    </a:lnTo>
                    <a:lnTo>
                      <a:pt x="18" y="1"/>
                    </a:lnTo>
                    <a:lnTo>
                      <a:pt x="18" y="1"/>
                    </a:lnTo>
                    <a:lnTo>
                      <a:pt x="19" y="1"/>
                    </a:lnTo>
                    <a:lnTo>
                      <a:pt x="19"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6" name="Freeform 284"/>
              <p:cNvSpPr>
                <a:spLocks/>
              </p:cNvSpPr>
              <p:nvPr/>
            </p:nvSpPr>
            <p:spPr bwMode="auto">
              <a:xfrm>
                <a:off x="7772864" y="3695660"/>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7" name="Freeform 285"/>
              <p:cNvSpPr>
                <a:spLocks/>
              </p:cNvSpPr>
              <p:nvPr/>
            </p:nvSpPr>
            <p:spPr bwMode="auto">
              <a:xfrm>
                <a:off x="7793883" y="3695660"/>
                <a:ext cx="22124" cy="1022"/>
              </a:xfrm>
              <a:custGeom>
                <a:avLst/>
                <a:gdLst>
                  <a:gd name="T0" fmla="*/ 0 w 20"/>
                  <a:gd name="T1" fmla="*/ 0 h 1"/>
                  <a:gd name="T2" fmla="*/ 1 w 20"/>
                  <a:gd name="T3" fmla="*/ 0 h 1"/>
                  <a:gd name="T4" fmla="*/ 1 w 20"/>
                  <a:gd name="T5" fmla="*/ 0 h 1"/>
                  <a:gd name="T6" fmla="*/ 1 w 20"/>
                  <a:gd name="T7" fmla="*/ 0 h 1"/>
                  <a:gd name="T8" fmla="*/ 2 w 20"/>
                  <a:gd name="T9" fmla="*/ 0 h 1"/>
                  <a:gd name="T10" fmla="*/ 2 w 20"/>
                  <a:gd name="T11" fmla="*/ 0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0 h 1"/>
                  <a:gd name="T94" fmla="*/ 19 w 20"/>
                  <a:gd name="T95" fmla="*/ 0 h 1"/>
                  <a:gd name="T96" fmla="*/ 20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1"/>
                    </a:lnTo>
                    <a:lnTo>
                      <a:pt x="16" y="1"/>
                    </a:lnTo>
                    <a:lnTo>
                      <a:pt x="17" y="1"/>
                    </a:lnTo>
                    <a:lnTo>
                      <a:pt x="17" y="1"/>
                    </a:lnTo>
                    <a:lnTo>
                      <a:pt x="18" y="1"/>
                    </a:lnTo>
                    <a:lnTo>
                      <a:pt x="18" y="1"/>
                    </a:lnTo>
                    <a:lnTo>
                      <a:pt x="18" y="1"/>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8" name="Freeform 286"/>
              <p:cNvSpPr>
                <a:spLocks/>
              </p:cNvSpPr>
              <p:nvPr/>
            </p:nvSpPr>
            <p:spPr bwMode="auto">
              <a:xfrm>
                <a:off x="7816007" y="3694637"/>
                <a:ext cx="22124" cy="2044"/>
              </a:xfrm>
              <a:custGeom>
                <a:avLst/>
                <a:gdLst>
                  <a:gd name="T0" fmla="*/ 0 w 20"/>
                  <a:gd name="T1" fmla="*/ 1 h 2"/>
                  <a:gd name="T2" fmla="*/ 0 w 20"/>
                  <a:gd name="T3" fmla="*/ 1 h 2"/>
                  <a:gd name="T4" fmla="*/ 1 w 20"/>
                  <a:gd name="T5" fmla="*/ 1 h 2"/>
                  <a:gd name="T6" fmla="*/ 1 w 20"/>
                  <a:gd name="T7" fmla="*/ 1 h 2"/>
                  <a:gd name="T8" fmla="*/ 2 w 20"/>
                  <a:gd name="T9" fmla="*/ 1 h 2"/>
                  <a:gd name="T10" fmla="*/ 2 w 20"/>
                  <a:gd name="T11" fmla="*/ 1 h 2"/>
                  <a:gd name="T12" fmla="*/ 2 w 20"/>
                  <a:gd name="T13" fmla="*/ 1 h 2"/>
                  <a:gd name="T14" fmla="*/ 3 w 20"/>
                  <a:gd name="T15" fmla="*/ 1 h 2"/>
                  <a:gd name="T16" fmla="*/ 3 w 20"/>
                  <a:gd name="T17" fmla="*/ 1 h 2"/>
                  <a:gd name="T18" fmla="*/ 4 w 20"/>
                  <a:gd name="T19" fmla="*/ 1 h 2"/>
                  <a:gd name="T20" fmla="*/ 4 w 20"/>
                  <a:gd name="T21" fmla="*/ 1 h 2"/>
                  <a:gd name="T22" fmla="*/ 4 w 20"/>
                  <a:gd name="T23" fmla="*/ 1 h 2"/>
                  <a:gd name="T24" fmla="*/ 5 w 20"/>
                  <a:gd name="T25" fmla="*/ 1 h 2"/>
                  <a:gd name="T26" fmla="*/ 5 w 20"/>
                  <a:gd name="T27" fmla="*/ 1 h 2"/>
                  <a:gd name="T28" fmla="*/ 6 w 20"/>
                  <a:gd name="T29" fmla="*/ 1 h 2"/>
                  <a:gd name="T30" fmla="*/ 6 w 20"/>
                  <a:gd name="T31" fmla="*/ 0 h 2"/>
                  <a:gd name="T32" fmla="*/ 6 w 20"/>
                  <a:gd name="T33" fmla="*/ 0 h 2"/>
                  <a:gd name="T34" fmla="*/ 7 w 20"/>
                  <a:gd name="T35" fmla="*/ 0 h 2"/>
                  <a:gd name="T36" fmla="*/ 7 w 20"/>
                  <a:gd name="T37" fmla="*/ 0 h 2"/>
                  <a:gd name="T38" fmla="*/ 7 w 20"/>
                  <a:gd name="T39" fmla="*/ 0 h 2"/>
                  <a:gd name="T40" fmla="*/ 8 w 20"/>
                  <a:gd name="T41" fmla="*/ 0 h 2"/>
                  <a:gd name="T42" fmla="*/ 8 w 20"/>
                  <a:gd name="T43" fmla="*/ 0 h 2"/>
                  <a:gd name="T44" fmla="*/ 9 w 20"/>
                  <a:gd name="T45" fmla="*/ 0 h 2"/>
                  <a:gd name="T46" fmla="*/ 9 w 20"/>
                  <a:gd name="T47" fmla="*/ 1 h 2"/>
                  <a:gd name="T48" fmla="*/ 9 w 20"/>
                  <a:gd name="T49" fmla="*/ 1 h 2"/>
                  <a:gd name="T50" fmla="*/ 10 w 20"/>
                  <a:gd name="T51" fmla="*/ 1 h 2"/>
                  <a:gd name="T52" fmla="*/ 10 w 20"/>
                  <a:gd name="T53" fmla="*/ 1 h 2"/>
                  <a:gd name="T54" fmla="*/ 11 w 20"/>
                  <a:gd name="T55" fmla="*/ 1 h 2"/>
                  <a:gd name="T56" fmla="*/ 11 w 20"/>
                  <a:gd name="T57" fmla="*/ 1 h 2"/>
                  <a:gd name="T58" fmla="*/ 12 w 20"/>
                  <a:gd name="T59" fmla="*/ 1 h 2"/>
                  <a:gd name="T60" fmla="*/ 12 w 20"/>
                  <a:gd name="T61" fmla="*/ 1 h 2"/>
                  <a:gd name="T62" fmla="*/ 12 w 20"/>
                  <a:gd name="T63" fmla="*/ 1 h 2"/>
                  <a:gd name="T64" fmla="*/ 13 w 20"/>
                  <a:gd name="T65" fmla="*/ 1 h 2"/>
                  <a:gd name="T66" fmla="*/ 13 w 20"/>
                  <a:gd name="T67" fmla="*/ 1 h 2"/>
                  <a:gd name="T68" fmla="*/ 14 w 20"/>
                  <a:gd name="T69" fmla="*/ 1 h 2"/>
                  <a:gd name="T70" fmla="*/ 14 w 20"/>
                  <a:gd name="T71" fmla="*/ 1 h 2"/>
                  <a:gd name="T72" fmla="*/ 15 w 20"/>
                  <a:gd name="T73" fmla="*/ 1 h 2"/>
                  <a:gd name="T74" fmla="*/ 15 w 20"/>
                  <a:gd name="T75" fmla="*/ 1 h 2"/>
                  <a:gd name="T76" fmla="*/ 15 w 20"/>
                  <a:gd name="T77" fmla="*/ 1 h 2"/>
                  <a:gd name="T78" fmla="*/ 16 w 20"/>
                  <a:gd name="T79" fmla="*/ 1 h 2"/>
                  <a:gd name="T80" fmla="*/ 16 w 20"/>
                  <a:gd name="T81" fmla="*/ 1 h 2"/>
                  <a:gd name="T82" fmla="*/ 16 w 20"/>
                  <a:gd name="T83" fmla="*/ 1 h 2"/>
                  <a:gd name="T84" fmla="*/ 17 w 20"/>
                  <a:gd name="T85" fmla="*/ 1 h 2"/>
                  <a:gd name="T86" fmla="*/ 17 w 20"/>
                  <a:gd name="T87" fmla="*/ 2 h 2"/>
                  <a:gd name="T88" fmla="*/ 18 w 20"/>
                  <a:gd name="T89" fmla="*/ 2 h 2"/>
                  <a:gd name="T90" fmla="*/ 18 w 20"/>
                  <a:gd name="T91" fmla="*/ 2 h 2"/>
                  <a:gd name="T92" fmla="*/ 18 w 20"/>
                  <a:gd name="T93" fmla="*/ 1 h 2"/>
                  <a:gd name="T94" fmla="*/ 19 w 20"/>
                  <a:gd name="T95" fmla="*/ 1 h 2"/>
                  <a:gd name="T96" fmla="*/ 19 w 20"/>
                  <a:gd name="T97" fmla="*/ 1 h 2"/>
                  <a:gd name="T98" fmla="*/ 20 w 20"/>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1"/>
                    </a:moveTo>
                    <a:lnTo>
                      <a:pt x="0" y="1"/>
                    </a:ln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0"/>
                    </a:lnTo>
                    <a:lnTo>
                      <a:pt x="6" y="0"/>
                    </a:lnTo>
                    <a:lnTo>
                      <a:pt x="7" y="0"/>
                    </a:lnTo>
                    <a:lnTo>
                      <a:pt x="7" y="0"/>
                    </a:lnTo>
                    <a:lnTo>
                      <a:pt x="7" y="0"/>
                    </a:lnTo>
                    <a:lnTo>
                      <a:pt x="8" y="0"/>
                    </a:lnTo>
                    <a:lnTo>
                      <a:pt x="8" y="0"/>
                    </a:lnTo>
                    <a:lnTo>
                      <a:pt x="9" y="0"/>
                    </a:lnTo>
                    <a:lnTo>
                      <a:pt x="9" y="1"/>
                    </a:lnTo>
                    <a:lnTo>
                      <a:pt x="9" y="1"/>
                    </a:lnTo>
                    <a:lnTo>
                      <a:pt x="10" y="1"/>
                    </a:lnTo>
                    <a:lnTo>
                      <a:pt x="10" y="1"/>
                    </a:lnTo>
                    <a:lnTo>
                      <a:pt x="11" y="1"/>
                    </a:lnTo>
                    <a:lnTo>
                      <a:pt x="11" y="1"/>
                    </a:lnTo>
                    <a:lnTo>
                      <a:pt x="12" y="1"/>
                    </a:lnTo>
                    <a:lnTo>
                      <a:pt x="12" y="1"/>
                    </a:lnTo>
                    <a:lnTo>
                      <a:pt x="12" y="1"/>
                    </a:lnTo>
                    <a:lnTo>
                      <a:pt x="13" y="1"/>
                    </a:lnTo>
                    <a:lnTo>
                      <a:pt x="13" y="1"/>
                    </a:lnTo>
                    <a:lnTo>
                      <a:pt x="14" y="1"/>
                    </a:lnTo>
                    <a:lnTo>
                      <a:pt x="14" y="1"/>
                    </a:lnTo>
                    <a:lnTo>
                      <a:pt x="15" y="1"/>
                    </a:lnTo>
                    <a:lnTo>
                      <a:pt x="15" y="1"/>
                    </a:lnTo>
                    <a:lnTo>
                      <a:pt x="15" y="1"/>
                    </a:lnTo>
                    <a:lnTo>
                      <a:pt x="16" y="1"/>
                    </a:lnTo>
                    <a:lnTo>
                      <a:pt x="16" y="1"/>
                    </a:lnTo>
                    <a:lnTo>
                      <a:pt x="16" y="1"/>
                    </a:lnTo>
                    <a:lnTo>
                      <a:pt x="17" y="1"/>
                    </a:lnTo>
                    <a:lnTo>
                      <a:pt x="17" y="2"/>
                    </a:lnTo>
                    <a:lnTo>
                      <a:pt x="18" y="2"/>
                    </a:lnTo>
                    <a:lnTo>
                      <a:pt x="18" y="2"/>
                    </a:lnTo>
                    <a:lnTo>
                      <a:pt x="18" y="1"/>
                    </a:lnTo>
                    <a:lnTo>
                      <a:pt x="19" y="1"/>
                    </a:lnTo>
                    <a:lnTo>
                      <a:pt x="19"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099" name="Freeform 287"/>
              <p:cNvSpPr>
                <a:spLocks/>
              </p:cNvSpPr>
              <p:nvPr/>
            </p:nvSpPr>
            <p:spPr bwMode="auto">
              <a:xfrm>
                <a:off x="7838131"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0" name="Freeform 288"/>
              <p:cNvSpPr>
                <a:spLocks/>
              </p:cNvSpPr>
              <p:nvPr/>
            </p:nvSpPr>
            <p:spPr bwMode="auto">
              <a:xfrm>
                <a:off x="7859149"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1" name="Freeform 289"/>
              <p:cNvSpPr>
                <a:spLocks/>
              </p:cNvSpPr>
              <p:nvPr/>
            </p:nvSpPr>
            <p:spPr bwMode="auto">
              <a:xfrm>
                <a:off x="7881273" y="3695660"/>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2" name="Freeform 290"/>
              <p:cNvSpPr>
                <a:spLocks/>
              </p:cNvSpPr>
              <p:nvPr/>
            </p:nvSpPr>
            <p:spPr bwMode="auto">
              <a:xfrm>
                <a:off x="7903397"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3" name="Freeform 291"/>
              <p:cNvSpPr>
                <a:spLocks/>
              </p:cNvSpPr>
              <p:nvPr/>
            </p:nvSpPr>
            <p:spPr bwMode="auto">
              <a:xfrm>
                <a:off x="7924416"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4" name="Freeform 292"/>
              <p:cNvSpPr>
                <a:spLocks/>
              </p:cNvSpPr>
              <p:nvPr/>
            </p:nvSpPr>
            <p:spPr bwMode="auto">
              <a:xfrm>
                <a:off x="7946540"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5" name="Freeform 293"/>
              <p:cNvSpPr>
                <a:spLocks/>
              </p:cNvSpPr>
              <p:nvPr/>
            </p:nvSpPr>
            <p:spPr bwMode="auto">
              <a:xfrm>
                <a:off x="7968664"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6" name="Freeform 294"/>
              <p:cNvSpPr>
                <a:spLocks/>
              </p:cNvSpPr>
              <p:nvPr/>
            </p:nvSpPr>
            <p:spPr bwMode="auto">
              <a:xfrm>
                <a:off x="7989682"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7" name="Freeform 295"/>
              <p:cNvSpPr>
                <a:spLocks/>
              </p:cNvSpPr>
              <p:nvPr/>
            </p:nvSpPr>
            <p:spPr bwMode="auto">
              <a:xfrm>
                <a:off x="8011806"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8" name="Freeform 296"/>
              <p:cNvSpPr>
                <a:spLocks/>
              </p:cNvSpPr>
              <p:nvPr/>
            </p:nvSpPr>
            <p:spPr bwMode="auto">
              <a:xfrm>
                <a:off x="8033931" y="3695660"/>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09" name="Freeform 297"/>
              <p:cNvSpPr>
                <a:spLocks/>
              </p:cNvSpPr>
              <p:nvPr/>
            </p:nvSpPr>
            <p:spPr bwMode="auto">
              <a:xfrm>
                <a:off x="8054949" y="3695660"/>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0" name="Freeform 298"/>
              <p:cNvSpPr>
                <a:spLocks/>
              </p:cNvSpPr>
              <p:nvPr/>
            </p:nvSpPr>
            <p:spPr bwMode="auto">
              <a:xfrm>
                <a:off x="8077073"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1" name="Freeform 299"/>
              <p:cNvSpPr>
                <a:spLocks/>
              </p:cNvSpPr>
              <p:nvPr/>
            </p:nvSpPr>
            <p:spPr bwMode="auto">
              <a:xfrm>
                <a:off x="8099198"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2" name="Freeform 300"/>
              <p:cNvSpPr>
                <a:spLocks/>
              </p:cNvSpPr>
              <p:nvPr/>
            </p:nvSpPr>
            <p:spPr bwMode="auto">
              <a:xfrm>
                <a:off x="8121322" y="3695660"/>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3" name="Freeform 301"/>
              <p:cNvSpPr>
                <a:spLocks/>
              </p:cNvSpPr>
              <p:nvPr/>
            </p:nvSpPr>
            <p:spPr bwMode="auto">
              <a:xfrm>
                <a:off x="8142340" y="3695660"/>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4" name="Freeform 302"/>
              <p:cNvSpPr>
                <a:spLocks/>
              </p:cNvSpPr>
              <p:nvPr/>
            </p:nvSpPr>
            <p:spPr bwMode="auto">
              <a:xfrm>
                <a:off x="8164464"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5" name="Freeform 303"/>
              <p:cNvSpPr>
                <a:spLocks/>
              </p:cNvSpPr>
              <p:nvPr/>
            </p:nvSpPr>
            <p:spPr bwMode="auto">
              <a:xfrm>
                <a:off x="8186588"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6" name="Freeform 304"/>
              <p:cNvSpPr>
                <a:spLocks/>
              </p:cNvSpPr>
              <p:nvPr/>
            </p:nvSpPr>
            <p:spPr bwMode="auto">
              <a:xfrm>
                <a:off x="8207607"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7" name="Freeform 305"/>
              <p:cNvSpPr>
                <a:spLocks/>
              </p:cNvSpPr>
              <p:nvPr/>
            </p:nvSpPr>
            <p:spPr bwMode="auto">
              <a:xfrm>
                <a:off x="8229731" y="3695660"/>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8" name="Freeform 306"/>
              <p:cNvSpPr>
                <a:spLocks/>
              </p:cNvSpPr>
              <p:nvPr/>
            </p:nvSpPr>
            <p:spPr bwMode="auto">
              <a:xfrm>
                <a:off x="8251855" y="3695660"/>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19" name="Freeform 307"/>
              <p:cNvSpPr>
                <a:spLocks/>
              </p:cNvSpPr>
              <p:nvPr/>
            </p:nvSpPr>
            <p:spPr bwMode="auto">
              <a:xfrm>
                <a:off x="8272873" y="3695660"/>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0" name="Freeform 308"/>
              <p:cNvSpPr>
                <a:spLocks/>
              </p:cNvSpPr>
              <p:nvPr/>
            </p:nvSpPr>
            <p:spPr bwMode="auto">
              <a:xfrm>
                <a:off x="8294997" y="3695660"/>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1" name="Freeform 309"/>
              <p:cNvSpPr>
                <a:spLocks/>
              </p:cNvSpPr>
              <p:nvPr/>
            </p:nvSpPr>
            <p:spPr bwMode="auto">
              <a:xfrm>
                <a:off x="8317121" y="3695660"/>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4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2" name="Rectangle 310"/>
              <p:cNvSpPr>
                <a:spLocks noChangeArrowheads="1"/>
              </p:cNvSpPr>
              <p:nvPr/>
            </p:nvSpPr>
            <p:spPr bwMode="auto">
              <a:xfrm>
                <a:off x="7148700" y="2986967"/>
                <a:ext cx="7850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1.0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123" name="Rectangle 311"/>
              <p:cNvSpPr>
                <a:spLocks noChangeArrowheads="1"/>
              </p:cNvSpPr>
              <p:nvPr/>
            </p:nvSpPr>
            <p:spPr bwMode="auto">
              <a:xfrm>
                <a:off x="6727492" y="4618579"/>
                <a:ext cx="1597373"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124" name="Rectangle 312"/>
              <p:cNvSpPr>
                <a:spLocks noChangeArrowheads="1"/>
              </p:cNvSpPr>
              <p:nvPr/>
            </p:nvSpPr>
            <p:spPr bwMode="auto">
              <a:xfrm>
                <a:off x="7225288"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4125" name="Line 313"/>
              <p:cNvSpPr>
                <a:spLocks noChangeShapeType="1"/>
              </p:cNvSpPr>
              <p:nvPr/>
            </p:nvSpPr>
            <p:spPr bwMode="auto">
              <a:xfrm>
                <a:off x="6727492" y="5537412"/>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6" name="Line 314"/>
              <p:cNvSpPr>
                <a:spLocks noChangeShapeType="1"/>
              </p:cNvSpPr>
              <p:nvPr/>
            </p:nvSpPr>
            <p:spPr bwMode="auto">
              <a:xfrm>
                <a:off x="6727492" y="4618579"/>
                <a:ext cx="1597373"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7" name="Line 315"/>
              <p:cNvSpPr>
                <a:spLocks noChangeShapeType="1"/>
              </p:cNvSpPr>
              <p:nvPr/>
            </p:nvSpPr>
            <p:spPr bwMode="auto">
              <a:xfrm flipV="1">
                <a:off x="6727492"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8" name="Line 316"/>
              <p:cNvSpPr>
                <a:spLocks noChangeShapeType="1"/>
              </p:cNvSpPr>
              <p:nvPr/>
            </p:nvSpPr>
            <p:spPr bwMode="auto">
              <a:xfrm flipV="1">
                <a:off x="7171084"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29" name="Line 317"/>
              <p:cNvSpPr>
                <a:spLocks noChangeShapeType="1"/>
              </p:cNvSpPr>
              <p:nvPr/>
            </p:nvSpPr>
            <p:spPr bwMode="auto">
              <a:xfrm flipV="1">
                <a:off x="7614676"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0" name="Line 318"/>
              <p:cNvSpPr>
                <a:spLocks noChangeShapeType="1"/>
              </p:cNvSpPr>
              <p:nvPr/>
            </p:nvSpPr>
            <p:spPr bwMode="auto">
              <a:xfrm flipV="1">
                <a:off x="8058267"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1" name="Line 319"/>
              <p:cNvSpPr>
                <a:spLocks noChangeShapeType="1"/>
              </p:cNvSpPr>
              <p:nvPr/>
            </p:nvSpPr>
            <p:spPr bwMode="auto">
              <a:xfrm>
                <a:off x="6727492"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2" name="Line 320"/>
              <p:cNvSpPr>
                <a:spLocks noChangeShapeType="1"/>
              </p:cNvSpPr>
              <p:nvPr/>
            </p:nvSpPr>
            <p:spPr bwMode="auto">
              <a:xfrm>
                <a:off x="7171084"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3" name="Line 321"/>
              <p:cNvSpPr>
                <a:spLocks noChangeShapeType="1"/>
              </p:cNvSpPr>
              <p:nvPr/>
            </p:nvSpPr>
            <p:spPr bwMode="auto">
              <a:xfrm>
                <a:off x="7614676"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4" name="Line 322"/>
              <p:cNvSpPr>
                <a:spLocks noChangeShapeType="1"/>
              </p:cNvSpPr>
              <p:nvPr/>
            </p:nvSpPr>
            <p:spPr bwMode="auto">
              <a:xfrm>
                <a:off x="8058267"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35" name="Rectangle 323"/>
              <p:cNvSpPr>
                <a:spLocks noChangeArrowheads="1"/>
              </p:cNvSpPr>
              <p:nvPr/>
            </p:nvSpPr>
            <p:spPr bwMode="auto">
              <a:xfrm>
                <a:off x="6687668"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6" name="Rectangle 324"/>
              <p:cNvSpPr>
                <a:spLocks noChangeArrowheads="1"/>
              </p:cNvSpPr>
              <p:nvPr/>
            </p:nvSpPr>
            <p:spPr bwMode="auto">
              <a:xfrm>
                <a:off x="7130154"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7" name="Rectangle 325"/>
              <p:cNvSpPr>
                <a:spLocks noChangeArrowheads="1"/>
              </p:cNvSpPr>
              <p:nvPr/>
            </p:nvSpPr>
            <p:spPr bwMode="auto">
              <a:xfrm>
                <a:off x="7538347"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8" name="Rectangle 326"/>
              <p:cNvSpPr>
                <a:spLocks noChangeArrowheads="1"/>
              </p:cNvSpPr>
              <p:nvPr/>
            </p:nvSpPr>
            <p:spPr bwMode="auto">
              <a:xfrm>
                <a:off x="7986364"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39" name="Line 327"/>
              <p:cNvSpPr>
                <a:spLocks noChangeShapeType="1"/>
              </p:cNvSpPr>
              <p:nvPr/>
            </p:nvSpPr>
            <p:spPr bwMode="auto">
              <a:xfrm flipV="1">
                <a:off x="6727492"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0" name="Line 328"/>
              <p:cNvSpPr>
                <a:spLocks noChangeShapeType="1"/>
              </p:cNvSpPr>
              <p:nvPr/>
            </p:nvSpPr>
            <p:spPr bwMode="auto">
              <a:xfrm flipV="1">
                <a:off x="8324865"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1" name="Line 329"/>
              <p:cNvSpPr>
                <a:spLocks noChangeShapeType="1"/>
              </p:cNvSpPr>
              <p:nvPr/>
            </p:nvSpPr>
            <p:spPr bwMode="auto">
              <a:xfrm>
                <a:off x="6727492"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2" name="Line 330"/>
              <p:cNvSpPr>
                <a:spLocks noChangeShapeType="1"/>
              </p:cNvSpPr>
              <p:nvPr/>
            </p:nvSpPr>
            <p:spPr bwMode="auto">
              <a:xfrm>
                <a:off x="6727492"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3" name="Line 331"/>
              <p:cNvSpPr>
                <a:spLocks noChangeShapeType="1"/>
              </p:cNvSpPr>
              <p:nvPr/>
            </p:nvSpPr>
            <p:spPr bwMode="auto">
              <a:xfrm>
                <a:off x="6727492"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4" name="Line 332"/>
              <p:cNvSpPr>
                <a:spLocks noChangeShapeType="1"/>
              </p:cNvSpPr>
              <p:nvPr/>
            </p:nvSpPr>
            <p:spPr bwMode="auto">
              <a:xfrm flipH="1">
                <a:off x="8309378"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5" name="Line 333"/>
              <p:cNvSpPr>
                <a:spLocks noChangeShapeType="1"/>
              </p:cNvSpPr>
              <p:nvPr/>
            </p:nvSpPr>
            <p:spPr bwMode="auto">
              <a:xfrm flipH="1">
                <a:off x="8309378"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6" name="Line 334"/>
              <p:cNvSpPr>
                <a:spLocks noChangeShapeType="1"/>
              </p:cNvSpPr>
              <p:nvPr/>
            </p:nvSpPr>
            <p:spPr bwMode="auto">
              <a:xfrm flipH="1">
                <a:off x="8309378"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47" name="Rectangle 335"/>
              <p:cNvSpPr>
                <a:spLocks noChangeArrowheads="1"/>
              </p:cNvSpPr>
              <p:nvPr/>
            </p:nvSpPr>
            <p:spPr bwMode="auto">
              <a:xfrm>
                <a:off x="6562666"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48" name="Rectangle 336"/>
              <p:cNvSpPr>
                <a:spLocks noChangeArrowheads="1"/>
              </p:cNvSpPr>
              <p:nvPr/>
            </p:nvSpPr>
            <p:spPr bwMode="auto">
              <a:xfrm>
                <a:off x="6608021"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49" name="Rectangle 337"/>
              <p:cNvSpPr>
                <a:spLocks noChangeArrowheads="1"/>
              </p:cNvSpPr>
              <p:nvPr/>
            </p:nvSpPr>
            <p:spPr bwMode="auto">
              <a:xfrm>
                <a:off x="6608021"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150" name="Freeform 338"/>
              <p:cNvSpPr>
                <a:spLocks/>
              </p:cNvSpPr>
              <p:nvPr/>
            </p:nvSpPr>
            <p:spPr bwMode="auto">
              <a:xfrm>
                <a:off x="672749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1" name="Freeform 339"/>
              <p:cNvSpPr>
                <a:spLocks/>
              </p:cNvSpPr>
              <p:nvPr/>
            </p:nvSpPr>
            <p:spPr bwMode="auto">
              <a:xfrm>
                <a:off x="674851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2" name="Freeform 340"/>
              <p:cNvSpPr>
                <a:spLocks/>
              </p:cNvSpPr>
              <p:nvPr/>
            </p:nvSpPr>
            <p:spPr bwMode="auto">
              <a:xfrm>
                <a:off x="677063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3" name="Freeform 341"/>
              <p:cNvSpPr>
                <a:spLocks/>
              </p:cNvSpPr>
              <p:nvPr/>
            </p:nvSpPr>
            <p:spPr bwMode="auto">
              <a:xfrm>
                <a:off x="679275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4" name="Freeform 342"/>
              <p:cNvSpPr>
                <a:spLocks/>
              </p:cNvSpPr>
              <p:nvPr/>
            </p:nvSpPr>
            <p:spPr bwMode="auto">
              <a:xfrm>
                <a:off x="6813777"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5" name="Freeform 343"/>
              <p:cNvSpPr>
                <a:spLocks/>
              </p:cNvSpPr>
              <p:nvPr/>
            </p:nvSpPr>
            <p:spPr bwMode="auto">
              <a:xfrm>
                <a:off x="6835901"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6" name="Freeform 344"/>
              <p:cNvSpPr>
                <a:spLocks/>
              </p:cNvSpPr>
              <p:nvPr/>
            </p:nvSpPr>
            <p:spPr bwMode="auto">
              <a:xfrm>
                <a:off x="685802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7" name="Freeform 345"/>
              <p:cNvSpPr>
                <a:spLocks/>
              </p:cNvSpPr>
              <p:nvPr/>
            </p:nvSpPr>
            <p:spPr bwMode="auto">
              <a:xfrm>
                <a:off x="687904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8" name="Freeform 346"/>
              <p:cNvSpPr>
                <a:spLocks/>
              </p:cNvSpPr>
              <p:nvPr/>
            </p:nvSpPr>
            <p:spPr bwMode="auto">
              <a:xfrm>
                <a:off x="690116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59" name="Freeform 347"/>
              <p:cNvSpPr>
                <a:spLocks/>
              </p:cNvSpPr>
              <p:nvPr/>
            </p:nvSpPr>
            <p:spPr bwMode="auto">
              <a:xfrm>
                <a:off x="6923292"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0" name="Freeform 348"/>
              <p:cNvSpPr>
                <a:spLocks/>
              </p:cNvSpPr>
              <p:nvPr/>
            </p:nvSpPr>
            <p:spPr bwMode="auto">
              <a:xfrm>
                <a:off x="6944310"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1" name="Freeform 349"/>
              <p:cNvSpPr>
                <a:spLocks/>
              </p:cNvSpPr>
              <p:nvPr/>
            </p:nvSpPr>
            <p:spPr bwMode="auto">
              <a:xfrm>
                <a:off x="6966434"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2" name="Freeform 350"/>
              <p:cNvSpPr>
                <a:spLocks/>
              </p:cNvSpPr>
              <p:nvPr/>
            </p:nvSpPr>
            <p:spPr bwMode="auto">
              <a:xfrm>
                <a:off x="698855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3" name="Freeform 351"/>
              <p:cNvSpPr>
                <a:spLocks/>
              </p:cNvSpPr>
              <p:nvPr/>
            </p:nvSpPr>
            <p:spPr bwMode="auto">
              <a:xfrm>
                <a:off x="7009576"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6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7 w 20"/>
                  <a:gd name="T41" fmla="*/ 17 w 20"/>
                  <a:gd name="T42" fmla="*/ 17 w 20"/>
                  <a:gd name="T43" fmla="*/ 18 w 20"/>
                  <a:gd name="T44" fmla="*/ 18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4" name="Freeform 352"/>
              <p:cNvSpPr>
                <a:spLocks/>
              </p:cNvSpPr>
              <p:nvPr/>
            </p:nvSpPr>
            <p:spPr bwMode="auto">
              <a:xfrm>
                <a:off x="7031701"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5" name="Freeform 353"/>
              <p:cNvSpPr>
                <a:spLocks/>
              </p:cNvSpPr>
              <p:nvPr/>
            </p:nvSpPr>
            <p:spPr bwMode="auto">
              <a:xfrm>
                <a:off x="7053825"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6" name="Freeform 354"/>
              <p:cNvSpPr>
                <a:spLocks/>
              </p:cNvSpPr>
              <p:nvPr/>
            </p:nvSpPr>
            <p:spPr bwMode="auto">
              <a:xfrm>
                <a:off x="7075949"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7" name="Freeform 355"/>
              <p:cNvSpPr>
                <a:spLocks/>
              </p:cNvSpPr>
              <p:nvPr/>
            </p:nvSpPr>
            <p:spPr bwMode="auto">
              <a:xfrm>
                <a:off x="709696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8" name="Freeform 356"/>
              <p:cNvSpPr>
                <a:spLocks/>
              </p:cNvSpPr>
              <p:nvPr/>
            </p:nvSpPr>
            <p:spPr bwMode="auto">
              <a:xfrm>
                <a:off x="7119092"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69" name="Freeform 357"/>
              <p:cNvSpPr>
                <a:spLocks/>
              </p:cNvSpPr>
              <p:nvPr/>
            </p:nvSpPr>
            <p:spPr bwMode="auto">
              <a:xfrm>
                <a:off x="7141216"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0" name="Freeform 358"/>
              <p:cNvSpPr>
                <a:spLocks/>
              </p:cNvSpPr>
              <p:nvPr/>
            </p:nvSpPr>
            <p:spPr bwMode="auto">
              <a:xfrm>
                <a:off x="716223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1" name="Freeform 359"/>
              <p:cNvSpPr>
                <a:spLocks/>
              </p:cNvSpPr>
              <p:nvPr/>
            </p:nvSpPr>
            <p:spPr bwMode="auto">
              <a:xfrm>
                <a:off x="7184358" y="5078506"/>
                <a:ext cx="22124" cy="0"/>
              </a:xfrm>
              <a:custGeom>
                <a:avLst/>
                <a:gdLst>
                  <a:gd name="T0" fmla="*/ 0 w 20"/>
                  <a:gd name="T1" fmla="*/ 1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2" name="Freeform 360"/>
              <p:cNvSpPr>
                <a:spLocks/>
              </p:cNvSpPr>
              <p:nvPr/>
            </p:nvSpPr>
            <p:spPr bwMode="auto">
              <a:xfrm>
                <a:off x="720648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3" name="Freeform 361"/>
              <p:cNvSpPr>
                <a:spLocks/>
              </p:cNvSpPr>
              <p:nvPr/>
            </p:nvSpPr>
            <p:spPr bwMode="auto">
              <a:xfrm>
                <a:off x="7227501"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4" name="Freeform 362"/>
              <p:cNvSpPr>
                <a:spLocks/>
              </p:cNvSpPr>
              <p:nvPr/>
            </p:nvSpPr>
            <p:spPr bwMode="auto">
              <a:xfrm>
                <a:off x="7249625"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5" name="Freeform 363"/>
              <p:cNvSpPr>
                <a:spLocks/>
              </p:cNvSpPr>
              <p:nvPr/>
            </p:nvSpPr>
            <p:spPr bwMode="auto">
              <a:xfrm>
                <a:off x="727174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6" name="Freeform 364"/>
              <p:cNvSpPr>
                <a:spLocks/>
              </p:cNvSpPr>
              <p:nvPr/>
            </p:nvSpPr>
            <p:spPr bwMode="auto">
              <a:xfrm>
                <a:off x="729276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7" name="Freeform 365"/>
              <p:cNvSpPr>
                <a:spLocks/>
              </p:cNvSpPr>
              <p:nvPr/>
            </p:nvSpPr>
            <p:spPr bwMode="auto">
              <a:xfrm>
                <a:off x="731489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8" name="Freeform 366"/>
              <p:cNvSpPr>
                <a:spLocks/>
              </p:cNvSpPr>
              <p:nvPr/>
            </p:nvSpPr>
            <p:spPr bwMode="auto">
              <a:xfrm>
                <a:off x="7337016"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79" name="Freeform 367"/>
              <p:cNvSpPr>
                <a:spLocks/>
              </p:cNvSpPr>
              <p:nvPr/>
            </p:nvSpPr>
            <p:spPr bwMode="auto">
              <a:xfrm>
                <a:off x="7358034"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0" name="Freeform 368"/>
              <p:cNvSpPr>
                <a:spLocks/>
              </p:cNvSpPr>
              <p:nvPr/>
            </p:nvSpPr>
            <p:spPr bwMode="auto">
              <a:xfrm>
                <a:off x="738015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1" name="Freeform 369"/>
              <p:cNvSpPr>
                <a:spLocks/>
              </p:cNvSpPr>
              <p:nvPr/>
            </p:nvSpPr>
            <p:spPr bwMode="auto">
              <a:xfrm>
                <a:off x="7402283"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2" name="Freeform 370"/>
              <p:cNvSpPr>
                <a:spLocks/>
              </p:cNvSpPr>
              <p:nvPr/>
            </p:nvSpPr>
            <p:spPr bwMode="auto">
              <a:xfrm>
                <a:off x="7424407"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3" name="Freeform 371"/>
              <p:cNvSpPr>
                <a:spLocks/>
              </p:cNvSpPr>
              <p:nvPr/>
            </p:nvSpPr>
            <p:spPr bwMode="auto">
              <a:xfrm>
                <a:off x="7445425" y="5077485"/>
                <a:ext cx="22124" cy="3067"/>
              </a:xfrm>
              <a:custGeom>
                <a:avLst/>
                <a:gdLst>
                  <a:gd name="T0" fmla="*/ 0 w 20"/>
                  <a:gd name="T1" fmla="*/ 1 h 3"/>
                  <a:gd name="T2" fmla="*/ 1 w 20"/>
                  <a:gd name="T3" fmla="*/ 1 h 3"/>
                  <a:gd name="T4" fmla="*/ 1 w 20"/>
                  <a:gd name="T5" fmla="*/ 1 h 3"/>
                  <a:gd name="T6" fmla="*/ 2 w 20"/>
                  <a:gd name="T7" fmla="*/ 1 h 3"/>
                  <a:gd name="T8" fmla="*/ 2 w 20"/>
                  <a:gd name="T9" fmla="*/ 1 h 3"/>
                  <a:gd name="T10" fmla="*/ 2 w 20"/>
                  <a:gd name="T11" fmla="*/ 1 h 3"/>
                  <a:gd name="T12" fmla="*/ 3 w 20"/>
                  <a:gd name="T13" fmla="*/ 1 h 3"/>
                  <a:gd name="T14" fmla="*/ 3 w 20"/>
                  <a:gd name="T15" fmla="*/ 1 h 3"/>
                  <a:gd name="T16" fmla="*/ 4 w 20"/>
                  <a:gd name="T17" fmla="*/ 1 h 3"/>
                  <a:gd name="T18" fmla="*/ 4 w 20"/>
                  <a:gd name="T19" fmla="*/ 1 h 3"/>
                  <a:gd name="T20" fmla="*/ 4 w 20"/>
                  <a:gd name="T21" fmla="*/ 1 h 3"/>
                  <a:gd name="T22" fmla="*/ 5 w 20"/>
                  <a:gd name="T23" fmla="*/ 1 h 3"/>
                  <a:gd name="T24" fmla="*/ 5 w 20"/>
                  <a:gd name="T25" fmla="*/ 1 h 3"/>
                  <a:gd name="T26" fmla="*/ 6 w 20"/>
                  <a:gd name="T27" fmla="*/ 1 h 3"/>
                  <a:gd name="T28" fmla="*/ 6 w 20"/>
                  <a:gd name="T29" fmla="*/ 1 h 3"/>
                  <a:gd name="T30" fmla="*/ 6 w 20"/>
                  <a:gd name="T31" fmla="*/ 1 h 3"/>
                  <a:gd name="T32" fmla="*/ 7 w 20"/>
                  <a:gd name="T33" fmla="*/ 1 h 3"/>
                  <a:gd name="T34" fmla="*/ 7 w 20"/>
                  <a:gd name="T35" fmla="*/ 1 h 3"/>
                  <a:gd name="T36" fmla="*/ 8 w 20"/>
                  <a:gd name="T37" fmla="*/ 1 h 3"/>
                  <a:gd name="T38" fmla="*/ 8 w 20"/>
                  <a:gd name="T39" fmla="*/ 1 h 3"/>
                  <a:gd name="T40" fmla="*/ 8 w 20"/>
                  <a:gd name="T41" fmla="*/ 1 h 3"/>
                  <a:gd name="T42" fmla="*/ 9 w 20"/>
                  <a:gd name="T43" fmla="*/ 1 h 3"/>
                  <a:gd name="T44" fmla="*/ 9 w 20"/>
                  <a:gd name="T45" fmla="*/ 1 h 3"/>
                  <a:gd name="T46" fmla="*/ 9 w 20"/>
                  <a:gd name="T47" fmla="*/ 0 h 3"/>
                  <a:gd name="T48" fmla="*/ 10 w 20"/>
                  <a:gd name="T49" fmla="*/ 0 h 3"/>
                  <a:gd name="T50" fmla="*/ 10 w 20"/>
                  <a:gd name="T51" fmla="*/ 0 h 3"/>
                  <a:gd name="T52" fmla="*/ 11 w 20"/>
                  <a:gd name="T53" fmla="*/ 0 h 3"/>
                  <a:gd name="T54" fmla="*/ 11 w 20"/>
                  <a:gd name="T55" fmla="*/ 0 h 3"/>
                  <a:gd name="T56" fmla="*/ 11 w 20"/>
                  <a:gd name="T57" fmla="*/ 0 h 3"/>
                  <a:gd name="T58" fmla="*/ 12 w 20"/>
                  <a:gd name="T59" fmla="*/ 0 h 3"/>
                  <a:gd name="T60" fmla="*/ 12 w 20"/>
                  <a:gd name="T61" fmla="*/ 0 h 3"/>
                  <a:gd name="T62" fmla="*/ 13 w 20"/>
                  <a:gd name="T63" fmla="*/ 0 h 3"/>
                  <a:gd name="T64" fmla="*/ 13 w 20"/>
                  <a:gd name="T65" fmla="*/ 0 h 3"/>
                  <a:gd name="T66" fmla="*/ 13 w 20"/>
                  <a:gd name="T67" fmla="*/ 0 h 3"/>
                  <a:gd name="T68" fmla="*/ 14 w 20"/>
                  <a:gd name="T69" fmla="*/ 0 h 3"/>
                  <a:gd name="T70" fmla="*/ 14 w 20"/>
                  <a:gd name="T71" fmla="*/ 0 h 3"/>
                  <a:gd name="T72" fmla="*/ 15 w 20"/>
                  <a:gd name="T73" fmla="*/ 0 h 3"/>
                  <a:gd name="T74" fmla="*/ 15 w 20"/>
                  <a:gd name="T75" fmla="*/ 0 h 3"/>
                  <a:gd name="T76" fmla="*/ 16 w 20"/>
                  <a:gd name="T77" fmla="*/ 0 h 3"/>
                  <a:gd name="T78" fmla="*/ 16 w 20"/>
                  <a:gd name="T79" fmla="*/ 0 h 3"/>
                  <a:gd name="T80" fmla="*/ 16 w 20"/>
                  <a:gd name="T81" fmla="*/ 1 h 3"/>
                  <a:gd name="T82" fmla="*/ 17 w 20"/>
                  <a:gd name="T83" fmla="*/ 1 h 3"/>
                  <a:gd name="T84" fmla="*/ 17 w 20"/>
                  <a:gd name="T85" fmla="*/ 1 h 3"/>
                  <a:gd name="T86" fmla="*/ 18 w 20"/>
                  <a:gd name="T87" fmla="*/ 2 h 3"/>
                  <a:gd name="T88" fmla="*/ 18 w 20"/>
                  <a:gd name="T89" fmla="*/ 2 h 3"/>
                  <a:gd name="T90" fmla="*/ 18 w 20"/>
                  <a:gd name="T91" fmla="*/ 2 h 3"/>
                  <a:gd name="T92" fmla="*/ 19 w 20"/>
                  <a:gd name="T93" fmla="*/ 2 h 3"/>
                  <a:gd name="T94" fmla="*/ 19 w 20"/>
                  <a:gd name="T95" fmla="*/ 3 h 3"/>
                  <a:gd name="T96" fmla="*/ 20 w 20"/>
                  <a:gd name="T97" fmla="*/ 3 h 3"/>
                  <a:gd name="T98" fmla="*/ 20 w 2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1"/>
                    </a:move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6" y="1"/>
                    </a:lnTo>
                    <a:lnTo>
                      <a:pt x="7" y="1"/>
                    </a:lnTo>
                    <a:lnTo>
                      <a:pt x="7" y="1"/>
                    </a:lnTo>
                    <a:lnTo>
                      <a:pt x="8" y="1"/>
                    </a:lnTo>
                    <a:lnTo>
                      <a:pt x="8" y="1"/>
                    </a:lnTo>
                    <a:lnTo>
                      <a:pt x="8" y="1"/>
                    </a:lnTo>
                    <a:lnTo>
                      <a:pt x="9" y="1"/>
                    </a:lnTo>
                    <a:lnTo>
                      <a:pt x="9" y="1"/>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1"/>
                    </a:lnTo>
                    <a:lnTo>
                      <a:pt x="17" y="1"/>
                    </a:lnTo>
                    <a:lnTo>
                      <a:pt x="17" y="1"/>
                    </a:lnTo>
                    <a:lnTo>
                      <a:pt x="18" y="2"/>
                    </a:lnTo>
                    <a:lnTo>
                      <a:pt x="18" y="2"/>
                    </a:lnTo>
                    <a:lnTo>
                      <a:pt x="18" y="2"/>
                    </a:lnTo>
                    <a:lnTo>
                      <a:pt x="19" y="2"/>
                    </a:lnTo>
                    <a:lnTo>
                      <a:pt x="19" y="3"/>
                    </a:lnTo>
                    <a:lnTo>
                      <a:pt x="20" y="3"/>
                    </a:lnTo>
                    <a:lnTo>
                      <a:pt x="20" y="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4" name="Freeform 372"/>
              <p:cNvSpPr>
                <a:spLocks/>
              </p:cNvSpPr>
              <p:nvPr/>
            </p:nvSpPr>
            <p:spPr bwMode="auto">
              <a:xfrm>
                <a:off x="7467549" y="5065220"/>
                <a:ext cx="22124" cy="27596"/>
              </a:xfrm>
              <a:custGeom>
                <a:avLst/>
                <a:gdLst>
                  <a:gd name="T0" fmla="*/ 0 w 20"/>
                  <a:gd name="T1" fmla="*/ 15 h 27"/>
                  <a:gd name="T2" fmla="*/ 0 w 20"/>
                  <a:gd name="T3" fmla="*/ 16 h 27"/>
                  <a:gd name="T4" fmla="*/ 1 w 20"/>
                  <a:gd name="T5" fmla="*/ 16 h 27"/>
                  <a:gd name="T6" fmla="*/ 1 w 20"/>
                  <a:gd name="T7" fmla="*/ 16 h 27"/>
                  <a:gd name="T8" fmla="*/ 2 w 20"/>
                  <a:gd name="T9" fmla="*/ 17 h 27"/>
                  <a:gd name="T10" fmla="*/ 2 w 20"/>
                  <a:gd name="T11" fmla="*/ 17 h 27"/>
                  <a:gd name="T12" fmla="*/ 2 w 20"/>
                  <a:gd name="T13" fmla="*/ 17 h 27"/>
                  <a:gd name="T14" fmla="*/ 3 w 20"/>
                  <a:gd name="T15" fmla="*/ 17 h 27"/>
                  <a:gd name="T16" fmla="*/ 3 w 20"/>
                  <a:gd name="T17" fmla="*/ 17 h 27"/>
                  <a:gd name="T18" fmla="*/ 4 w 20"/>
                  <a:gd name="T19" fmla="*/ 17 h 27"/>
                  <a:gd name="T20" fmla="*/ 4 w 20"/>
                  <a:gd name="T21" fmla="*/ 17 h 27"/>
                  <a:gd name="T22" fmla="*/ 4 w 20"/>
                  <a:gd name="T23" fmla="*/ 17 h 27"/>
                  <a:gd name="T24" fmla="*/ 5 w 20"/>
                  <a:gd name="T25" fmla="*/ 17 h 27"/>
                  <a:gd name="T26" fmla="*/ 5 w 20"/>
                  <a:gd name="T27" fmla="*/ 16 h 27"/>
                  <a:gd name="T28" fmla="*/ 6 w 20"/>
                  <a:gd name="T29" fmla="*/ 16 h 27"/>
                  <a:gd name="T30" fmla="*/ 6 w 20"/>
                  <a:gd name="T31" fmla="*/ 15 h 27"/>
                  <a:gd name="T32" fmla="*/ 6 w 20"/>
                  <a:gd name="T33" fmla="*/ 15 h 27"/>
                  <a:gd name="T34" fmla="*/ 7 w 20"/>
                  <a:gd name="T35" fmla="*/ 14 h 27"/>
                  <a:gd name="T36" fmla="*/ 7 w 20"/>
                  <a:gd name="T37" fmla="*/ 14 h 27"/>
                  <a:gd name="T38" fmla="*/ 7 w 20"/>
                  <a:gd name="T39" fmla="*/ 13 h 27"/>
                  <a:gd name="T40" fmla="*/ 8 w 20"/>
                  <a:gd name="T41" fmla="*/ 12 h 27"/>
                  <a:gd name="T42" fmla="*/ 8 w 20"/>
                  <a:gd name="T43" fmla="*/ 11 h 27"/>
                  <a:gd name="T44" fmla="*/ 9 w 20"/>
                  <a:gd name="T45" fmla="*/ 10 h 27"/>
                  <a:gd name="T46" fmla="*/ 9 w 20"/>
                  <a:gd name="T47" fmla="*/ 8 h 27"/>
                  <a:gd name="T48" fmla="*/ 10 w 20"/>
                  <a:gd name="T49" fmla="*/ 8 h 27"/>
                  <a:gd name="T50" fmla="*/ 10 w 20"/>
                  <a:gd name="T51" fmla="*/ 6 h 27"/>
                  <a:gd name="T52" fmla="*/ 10 w 20"/>
                  <a:gd name="T53" fmla="*/ 5 h 27"/>
                  <a:gd name="T54" fmla="*/ 11 w 20"/>
                  <a:gd name="T55" fmla="*/ 4 h 27"/>
                  <a:gd name="T56" fmla="*/ 11 w 20"/>
                  <a:gd name="T57" fmla="*/ 3 h 27"/>
                  <a:gd name="T58" fmla="*/ 12 w 20"/>
                  <a:gd name="T59" fmla="*/ 3 h 27"/>
                  <a:gd name="T60" fmla="*/ 12 w 20"/>
                  <a:gd name="T61" fmla="*/ 2 h 27"/>
                  <a:gd name="T62" fmla="*/ 13 w 20"/>
                  <a:gd name="T63" fmla="*/ 1 h 27"/>
                  <a:gd name="T64" fmla="*/ 13 w 20"/>
                  <a:gd name="T65" fmla="*/ 1 h 27"/>
                  <a:gd name="T66" fmla="*/ 13 w 20"/>
                  <a:gd name="T67" fmla="*/ 1 h 27"/>
                  <a:gd name="T68" fmla="*/ 14 w 20"/>
                  <a:gd name="T69" fmla="*/ 0 h 27"/>
                  <a:gd name="T70" fmla="*/ 14 w 20"/>
                  <a:gd name="T71" fmla="*/ 1 h 27"/>
                  <a:gd name="T72" fmla="*/ 15 w 20"/>
                  <a:gd name="T73" fmla="*/ 1 h 27"/>
                  <a:gd name="T74" fmla="*/ 15 w 20"/>
                  <a:gd name="T75" fmla="*/ 1 h 27"/>
                  <a:gd name="T76" fmla="*/ 15 w 20"/>
                  <a:gd name="T77" fmla="*/ 2 h 27"/>
                  <a:gd name="T78" fmla="*/ 16 w 20"/>
                  <a:gd name="T79" fmla="*/ 3 h 27"/>
                  <a:gd name="T80" fmla="*/ 16 w 20"/>
                  <a:gd name="T81" fmla="*/ 5 h 27"/>
                  <a:gd name="T82" fmla="*/ 16 w 20"/>
                  <a:gd name="T83" fmla="*/ 6 h 27"/>
                  <a:gd name="T84" fmla="*/ 17 w 20"/>
                  <a:gd name="T85" fmla="*/ 8 h 27"/>
                  <a:gd name="T86" fmla="*/ 17 w 20"/>
                  <a:gd name="T87" fmla="*/ 10 h 27"/>
                  <a:gd name="T88" fmla="*/ 18 w 20"/>
                  <a:gd name="T89" fmla="*/ 13 h 27"/>
                  <a:gd name="T90" fmla="*/ 18 w 20"/>
                  <a:gd name="T91" fmla="*/ 15 h 27"/>
                  <a:gd name="T92" fmla="*/ 18 w 20"/>
                  <a:gd name="T93" fmla="*/ 18 h 27"/>
                  <a:gd name="T94" fmla="*/ 19 w 20"/>
                  <a:gd name="T95" fmla="*/ 21 h 27"/>
                  <a:gd name="T96" fmla="*/ 19 w 20"/>
                  <a:gd name="T97" fmla="*/ 24 h 27"/>
                  <a:gd name="T98" fmla="*/ 20 w 20"/>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
                    <a:moveTo>
                      <a:pt x="0" y="15"/>
                    </a:moveTo>
                    <a:lnTo>
                      <a:pt x="0" y="16"/>
                    </a:lnTo>
                    <a:lnTo>
                      <a:pt x="1" y="16"/>
                    </a:lnTo>
                    <a:lnTo>
                      <a:pt x="1" y="16"/>
                    </a:lnTo>
                    <a:lnTo>
                      <a:pt x="2" y="17"/>
                    </a:lnTo>
                    <a:lnTo>
                      <a:pt x="2" y="17"/>
                    </a:lnTo>
                    <a:lnTo>
                      <a:pt x="2" y="17"/>
                    </a:lnTo>
                    <a:lnTo>
                      <a:pt x="3" y="17"/>
                    </a:lnTo>
                    <a:lnTo>
                      <a:pt x="3" y="17"/>
                    </a:lnTo>
                    <a:lnTo>
                      <a:pt x="4" y="17"/>
                    </a:lnTo>
                    <a:lnTo>
                      <a:pt x="4" y="17"/>
                    </a:lnTo>
                    <a:lnTo>
                      <a:pt x="4" y="17"/>
                    </a:lnTo>
                    <a:lnTo>
                      <a:pt x="5" y="17"/>
                    </a:lnTo>
                    <a:lnTo>
                      <a:pt x="5" y="16"/>
                    </a:lnTo>
                    <a:lnTo>
                      <a:pt x="6" y="16"/>
                    </a:lnTo>
                    <a:lnTo>
                      <a:pt x="6" y="15"/>
                    </a:lnTo>
                    <a:lnTo>
                      <a:pt x="6" y="15"/>
                    </a:lnTo>
                    <a:lnTo>
                      <a:pt x="7" y="14"/>
                    </a:lnTo>
                    <a:lnTo>
                      <a:pt x="7" y="14"/>
                    </a:lnTo>
                    <a:lnTo>
                      <a:pt x="7" y="13"/>
                    </a:lnTo>
                    <a:lnTo>
                      <a:pt x="8" y="12"/>
                    </a:lnTo>
                    <a:lnTo>
                      <a:pt x="8" y="11"/>
                    </a:lnTo>
                    <a:lnTo>
                      <a:pt x="9" y="10"/>
                    </a:lnTo>
                    <a:lnTo>
                      <a:pt x="9" y="8"/>
                    </a:lnTo>
                    <a:lnTo>
                      <a:pt x="10" y="8"/>
                    </a:lnTo>
                    <a:lnTo>
                      <a:pt x="10" y="6"/>
                    </a:lnTo>
                    <a:lnTo>
                      <a:pt x="10" y="5"/>
                    </a:lnTo>
                    <a:lnTo>
                      <a:pt x="11" y="4"/>
                    </a:lnTo>
                    <a:lnTo>
                      <a:pt x="11" y="3"/>
                    </a:lnTo>
                    <a:lnTo>
                      <a:pt x="12" y="3"/>
                    </a:lnTo>
                    <a:lnTo>
                      <a:pt x="12" y="2"/>
                    </a:lnTo>
                    <a:lnTo>
                      <a:pt x="13" y="1"/>
                    </a:lnTo>
                    <a:lnTo>
                      <a:pt x="13" y="1"/>
                    </a:lnTo>
                    <a:lnTo>
                      <a:pt x="13" y="1"/>
                    </a:lnTo>
                    <a:lnTo>
                      <a:pt x="14" y="0"/>
                    </a:lnTo>
                    <a:lnTo>
                      <a:pt x="14" y="1"/>
                    </a:lnTo>
                    <a:lnTo>
                      <a:pt x="15" y="1"/>
                    </a:lnTo>
                    <a:lnTo>
                      <a:pt x="15" y="1"/>
                    </a:lnTo>
                    <a:lnTo>
                      <a:pt x="15" y="2"/>
                    </a:lnTo>
                    <a:lnTo>
                      <a:pt x="16" y="3"/>
                    </a:lnTo>
                    <a:lnTo>
                      <a:pt x="16" y="5"/>
                    </a:lnTo>
                    <a:lnTo>
                      <a:pt x="16" y="6"/>
                    </a:lnTo>
                    <a:lnTo>
                      <a:pt x="17" y="8"/>
                    </a:lnTo>
                    <a:lnTo>
                      <a:pt x="17" y="10"/>
                    </a:lnTo>
                    <a:lnTo>
                      <a:pt x="18" y="13"/>
                    </a:lnTo>
                    <a:lnTo>
                      <a:pt x="18" y="15"/>
                    </a:lnTo>
                    <a:lnTo>
                      <a:pt x="18" y="18"/>
                    </a:lnTo>
                    <a:lnTo>
                      <a:pt x="19" y="21"/>
                    </a:lnTo>
                    <a:lnTo>
                      <a:pt x="19" y="24"/>
                    </a:lnTo>
                    <a:lnTo>
                      <a:pt x="20" y="27"/>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5" name="Freeform 373"/>
              <p:cNvSpPr>
                <a:spLocks/>
              </p:cNvSpPr>
              <p:nvPr/>
            </p:nvSpPr>
            <p:spPr bwMode="auto">
              <a:xfrm>
                <a:off x="7489673" y="5002874"/>
                <a:ext cx="21018" cy="109361"/>
              </a:xfrm>
              <a:custGeom>
                <a:avLst/>
                <a:gdLst>
                  <a:gd name="T0" fmla="*/ 0 w 19"/>
                  <a:gd name="T1" fmla="*/ 88 h 107"/>
                  <a:gd name="T2" fmla="*/ 0 w 19"/>
                  <a:gd name="T3" fmla="*/ 91 h 107"/>
                  <a:gd name="T4" fmla="*/ 0 w 19"/>
                  <a:gd name="T5" fmla="*/ 93 h 107"/>
                  <a:gd name="T6" fmla="*/ 1 w 19"/>
                  <a:gd name="T7" fmla="*/ 96 h 107"/>
                  <a:gd name="T8" fmla="*/ 1 w 19"/>
                  <a:gd name="T9" fmla="*/ 99 h 107"/>
                  <a:gd name="T10" fmla="*/ 2 w 19"/>
                  <a:gd name="T11" fmla="*/ 101 h 107"/>
                  <a:gd name="T12" fmla="*/ 2 w 19"/>
                  <a:gd name="T13" fmla="*/ 103 h 107"/>
                  <a:gd name="T14" fmla="*/ 2 w 19"/>
                  <a:gd name="T15" fmla="*/ 105 h 107"/>
                  <a:gd name="T16" fmla="*/ 3 w 19"/>
                  <a:gd name="T17" fmla="*/ 106 h 107"/>
                  <a:gd name="T18" fmla="*/ 3 w 19"/>
                  <a:gd name="T19" fmla="*/ 107 h 107"/>
                  <a:gd name="T20" fmla="*/ 4 w 19"/>
                  <a:gd name="T21" fmla="*/ 107 h 107"/>
                  <a:gd name="T22" fmla="*/ 4 w 19"/>
                  <a:gd name="T23" fmla="*/ 107 h 107"/>
                  <a:gd name="T24" fmla="*/ 4 w 19"/>
                  <a:gd name="T25" fmla="*/ 107 h 107"/>
                  <a:gd name="T26" fmla="*/ 5 w 19"/>
                  <a:gd name="T27" fmla="*/ 105 h 107"/>
                  <a:gd name="T28" fmla="*/ 5 w 19"/>
                  <a:gd name="T29" fmla="*/ 103 h 107"/>
                  <a:gd name="T30" fmla="*/ 6 w 19"/>
                  <a:gd name="T31" fmla="*/ 101 h 107"/>
                  <a:gd name="T32" fmla="*/ 6 w 19"/>
                  <a:gd name="T33" fmla="*/ 98 h 107"/>
                  <a:gd name="T34" fmla="*/ 7 w 19"/>
                  <a:gd name="T35" fmla="*/ 94 h 107"/>
                  <a:gd name="T36" fmla="*/ 7 w 19"/>
                  <a:gd name="T37" fmla="*/ 89 h 107"/>
                  <a:gd name="T38" fmla="*/ 7 w 19"/>
                  <a:gd name="T39" fmla="*/ 84 h 107"/>
                  <a:gd name="T40" fmla="*/ 8 w 19"/>
                  <a:gd name="T41" fmla="*/ 79 h 107"/>
                  <a:gd name="T42" fmla="*/ 8 w 19"/>
                  <a:gd name="T43" fmla="*/ 73 h 107"/>
                  <a:gd name="T44" fmla="*/ 9 w 19"/>
                  <a:gd name="T45" fmla="*/ 67 h 107"/>
                  <a:gd name="T46" fmla="*/ 9 w 19"/>
                  <a:gd name="T47" fmla="*/ 60 h 107"/>
                  <a:gd name="T48" fmla="*/ 9 w 19"/>
                  <a:gd name="T49" fmla="*/ 53 h 107"/>
                  <a:gd name="T50" fmla="*/ 10 w 19"/>
                  <a:gd name="T51" fmla="*/ 47 h 107"/>
                  <a:gd name="T52" fmla="*/ 10 w 19"/>
                  <a:gd name="T53" fmla="*/ 40 h 107"/>
                  <a:gd name="T54" fmla="*/ 11 w 19"/>
                  <a:gd name="T55" fmla="*/ 33 h 107"/>
                  <a:gd name="T56" fmla="*/ 11 w 19"/>
                  <a:gd name="T57" fmla="*/ 27 h 107"/>
                  <a:gd name="T58" fmla="*/ 11 w 19"/>
                  <a:gd name="T59" fmla="*/ 21 h 107"/>
                  <a:gd name="T60" fmla="*/ 12 w 19"/>
                  <a:gd name="T61" fmla="*/ 15 h 107"/>
                  <a:gd name="T62" fmla="*/ 12 w 19"/>
                  <a:gd name="T63" fmla="*/ 10 h 107"/>
                  <a:gd name="T64" fmla="*/ 13 w 19"/>
                  <a:gd name="T65" fmla="*/ 6 h 107"/>
                  <a:gd name="T66" fmla="*/ 13 w 19"/>
                  <a:gd name="T67" fmla="*/ 3 h 107"/>
                  <a:gd name="T68" fmla="*/ 13 w 19"/>
                  <a:gd name="T69" fmla="*/ 1 h 107"/>
                  <a:gd name="T70" fmla="*/ 14 w 19"/>
                  <a:gd name="T71" fmla="*/ 0 h 107"/>
                  <a:gd name="T72" fmla="*/ 14 w 19"/>
                  <a:gd name="T73" fmla="*/ 0 h 107"/>
                  <a:gd name="T74" fmla="*/ 14 w 19"/>
                  <a:gd name="T75" fmla="*/ 1 h 107"/>
                  <a:gd name="T76" fmla="*/ 15 w 19"/>
                  <a:gd name="T77" fmla="*/ 3 h 107"/>
                  <a:gd name="T78" fmla="*/ 15 w 19"/>
                  <a:gd name="T79" fmla="*/ 7 h 107"/>
                  <a:gd name="T80" fmla="*/ 16 w 19"/>
                  <a:gd name="T81" fmla="*/ 12 h 107"/>
                  <a:gd name="T82" fmla="*/ 16 w 19"/>
                  <a:gd name="T83" fmla="*/ 18 h 107"/>
                  <a:gd name="T84" fmla="*/ 16 w 19"/>
                  <a:gd name="T85" fmla="*/ 26 h 107"/>
                  <a:gd name="T86" fmla="*/ 17 w 19"/>
                  <a:gd name="T87" fmla="*/ 35 h 107"/>
                  <a:gd name="T88" fmla="*/ 17 w 19"/>
                  <a:gd name="T89" fmla="*/ 44 h 107"/>
                  <a:gd name="T90" fmla="*/ 18 w 19"/>
                  <a:gd name="T91" fmla="*/ 55 h 107"/>
                  <a:gd name="T92" fmla="*/ 18 w 19"/>
                  <a:gd name="T93" fmla="*/ 67 h 107"/>
                  <a:gd name="T94" fmla="*/ 18 w 19"/>
                  <a:gd name="T95" fmla="*/ 80 h 107"/>
                  <a:gd name="T96" fmla="*/ 19 w 19"/>
                  <a:gd name="T97" fmla="*/ 93 h 107"/>
                  <a:gd name="T98" fmla="*/ 19 w 19"/>
                  <a:gd name="T99" fmla="*/ 10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7">
                    <a:moveTo>
                      <a:pt x="0" y="88"/>
                    </a:moveTo>
                    <a:lnTo>
                      <a:pt x="0" y="91"/>
                    </a:lnTo>
                    <a:lnTo>
                      <a:pt x="0" y="93"/>
                    </a:lnTo>
                    <a:lnTo>
                      <a:pt x="1" y="96"/>
                    </a:lnTo>
                    <a:lnTo>
                      <a:pt x="1" y="99"/>
                    </a:lnTo>
                    <a:lnTo>
                      <a:pt x="2" y="101"/>
                    </a:lnTo>
                    <a:lnTo>
                      <a:pt x="2" y="103"/>
                    </a:lnTo>
                    <a:lnTo>
                      <a:pt x="2" y="105"/>
                    </a:lnTo>
                    <a:lnTo>
                      <a:pt x="3" y="106"/>
                    </a:lnTo>
                    <a:lnTo>
                      <a:pt x="3" y="107"/>
                    </a:lnTo>
                    <a:lnTo>
                      <a:pt x="4" y="107"/>
                    </a:lnTo>
                    <a:lnTo>
                      <a:pt x="4" y="107"/>
                    </a:lnTo>
                    <a:lnTo>
                      <a:pt x="4" y="107"/>
                    </a:lnTo>
                    <a:lnTo>
                      <a:pt x="5" y="105"/>
                    </a:lnTo>
                    <a:lnTo>
                      <a:pt x="5" y="103"/>
                    </a:lnTo>
                    <a:lnTo>
                      <a:pt x="6" y="101"/>
                    </a:lnTo>
                    <a:lnTo>
                      <a:pt x="6" y="98"/>
                    </a:lnTo>
                    <a:lnTo>
                      <a:pt x="7" y="94"/>
                    </a:lnTo>
                    <a:lnTo>
                      <a:pt x="7" y="89"/>
                    </a:lnTo>
                    <a:lnTo>
                      <a:pt x="7" y="84"/>
                    </a:lnTo>
                    <a:lnTo>
                      <a:pt x="8" y="79"/>
                    </a:lnTo>
                    <a:lnTo>
                      <a:pt x="8" y="73"/>
                    </a:lnTo>
                    <a:lnTo>
                      <a:pt x="9" y="67"/>
                    </a:lnTo>
                    <a:lnTo>
                      <a:pt x="9" y="60"/>
                    </a:lnTo>
                    <a:lnTo>
                      <a:pt x="9" y="53"/>
                    </a:lnTo>
                    <a:lnTo>
                      <a:pt x="10" y="47"/>
                    </a:lnTo>
                    <a:lnTo>
                      <a:pt x="10" y="40"/>
                    </a:lnTo>
                    <a:lnTo>
                      <a:pt x="11" y="33"/>
                    </a:lnTo>
                    <a:lnTo>
                      <a:pt x="11" y="27"/>
                    </a:lnTo>
                    <a:lnTo>
                      <a:pt x="11" y="21"/>
                    </a:lnTo>
                    <a:lnTo>
                      <a:pt x="12" y="15"/>
                    </a:lnTo>
                    <a:lnTo>
                      <a:pt x="12" y="10"/>
                    </a:lnTo>
                    <a:lnTo>
                      <a:pt x="13" y="6"/>
                    </a:lnTo>
                    <a:lnTo>
                      <a:pt x="13" y="3"/>
                    </a:lnTo>
                    <a:lnTo>
                      <a:pt x="13" y="1"/>
                    </a:lnTo>
                    <a:lnTo>
                      <a:pt x="14" y="0"/>
                    </a:lnTo>
                    <a:lnTo>
                      <a:pt x="14" y="0"/>
                    </a:lnTo>
                    <a:lnTo>
                      <a:pt x="14" y="1"/>
                    </a:lnTo>
                    <a:lnTo>
                      <a:pt x="15" y="3"/>
                    </a:lnTo>
                    <a:lnTo>
                      <a:pt x="15" y="7"/>
                    </a:lnTo>
                    <a:lnTo>
                      <a:pt x="16" y="12"/>
                    </a:lnTo>
                    <a:lnTo>
                      <a:pt x="16" y="18"/>
                    </a:lnTo>
                    <a:lnTo>
                      <a:pt x="16" y="26"/>
                    </a:lnTo>
                    <a:lnTo>
                      <a:pt x="17" y="35"/>
                    </a:lnTo>
                    <a:lnTo>
                      <a:pt x="17" y="44"/>
                    </a:lnTo>
                    <a:lnTo>
                      <a:pt x="18" y="55"/>
                    </a:lnTo>
                    <a:lnTo>
                      <a:pt x="18" y="67"/>
                    </a:lnTo>
                    <a:lnTo>
                      <a:pt x="18" y="80"/>
                    </a:lnTo>
                    <a:lnTo>
                      <a:pt x="19" y="93"/>
                    </a:lnTo>
                    <a:lnTo>
                      <a:pt x="19" y="10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6" name="Freeform 374"/>
              <p:cNvSpPr>
                <a:spLocks/>
              </p:cNvSpPr>
              <p:nvPr/>
            </p:nvSpPr>
            <p:spPr bwMode="auto">
              <a:xfrm>
                <a:off x="7510692" y="4856720"/>
                <a:ext cx="22124" cy="365897"/>
              </a:xfrm>
              <a:custGeom>
                <a:avLst/>
                <a:gdLst>
                  <a:gd name="T0" fmla="*/ 0 w 20"/>
                  <a:gd name="T1" fmla="*/ 249 h 358"/>
                  <a:gd name="T2" fmla="*/ 1 w 20"/>
                  <a:gd name="T3" fmla="*/ 263 h 358"/>
                  <a:gd name="T4" fmla="*/ 1 w 20"/>
                  <a:gd name="T5" fmla="*/ 277 h 358"/>
                  <a:gd name="T6" fmla="*/ 2 w 20"/>
                  <a:gd name="T7" fmla="*/ 290 h 358"/>
                  <a:gd name="T8" fmla="*/ 2 w 20"/>
                  <a:gd name="T9" fmla="*/ 302 h 358"/>
                  <a:gd name="T10" fmla="*/ 2 w 20"/>
                  <a:gd name="T11" fmla="*/ 314 h 358"/>
                  <a:gd name="T12" fmla="*/ 3 w 20"/>
                  <a:gd name="T13" fmla="*/ 325 h 358"/>
                  <a:gd name="T14" fmla="*/ 3 w 20"/>
                  <a:gd name="T15" fmla="*/ 335 h 358"/>
                  <a:gd name="T16" fmla="*/ 4 w 20"/>
                  <a:gd name="T17" fmla="*/ 343 h 358"/>
                  <a:gd name="T18" fmla="*/ 4 w 20"/>
                  <a:gd name="T19" fmla="*/ 350 h 358"/>
                  <a:gd name="T20" fmla="*/ 4 w 20"/>
                  <a:gd name="T21" fmla="*/ 355 h 358"/>
                  <a:gd name="T22" fmla="*/ 5 w 20"/>
                  <a:gd name="T23" fmla="*/ 357 h 358"/>
                  <a:gd name="T24" fmla="*/ 5 w 20"/>
                  <a:gd name="T25" fmla="*/ 358 h 358"/>
                  <a:gd name="T26" fmla="*/ 6 w 20"/>
                  <a:gd name="T27" fmla="*/ 356 h 358"/>
                  <a:gd name="T28" fmla="*/ 6 w 20"/>
                  <a:gd name="T29" fmla="*/ 353 h 358"/>
                  <a:gd name="T30" fmla="*/ 6 w 20"/>
                  <a:gd name="T31" fmla="*/ 346 h 358"/>
                  <a:gd name="T32" fmla="*/ 7 w 20"/>
                  <a:gd name="T33" fmla="*/ 338 h 358"/>
                  <a:gd name="T34" fmla="*/ 7 w 20"/>
                  <a:gd name="T35" fmla="*/ 327 h 358"/>
                  <a:gd name="T36" fmla="*/ 8 w 20"/>
                  <a:gd name="T37" fmla="*/ 314 h 358"/>
                  <a:gd name="T38" fmla="*/ 8 w 20"/>
                  <a:gd name="T39" fmla="*/ 299 h 358"/>
                  <a:gd name="T40" fmla="*/ 8 w 20"/>
                  <a:gd name="T41" fmla="*/ 282 h 358"/>
                  <a:gd name="T42" fmla="*/ 9 w 20"/>
                  <a:gd name="T43" fmla="*/ 264 h 358"/>
                  <a:gd name="T44" fmla="*/ 9 w 20"/>
                  <a:gd name="T45" fmla="*/ 244 h 358"/>
                  <a:gd name="T46" fmla="*/ 10 w 20"/>
                  <a:gd name="T47" fmla="*/ 223 h 358"/>
                  <a:gd name="T48" fmla="*/ 10 w 20"/>
                  <a:gd name="T49" fmla="*/ 201 h 358"/>
                  <a:gd name="T50" fmla="*/ 10 w 20"/>
                  <a:gd name="T51" fmla="*/ 178 h 358"/>
                  <a:gd name="T52" fmla="*/ 11 w 20"/>
                  <a:gd name="T53" fmla="*/ 156 h 358"/>
                  <a:gd name="T54" fmla="*/ 11 w 20"/>
                  <a:gd name="T55" fmla="*/ 134 h 358"/>
                  <a:gd name="T56" fmla="*/ 12 w 20"/>
                  <a:gd name="T57" fmla="*/ 112 h 358"/>
                  <a:gd name="T58" fmla="*/ 12 w 20"/>
                  <a:gd name="T59" fmla="*/ 91 h 358"/>
                  <a:gd name="T60" fmla="*/ 12 w 20"/>
                  <a:gd name="T61" fmla="*/ 72 h 358"/>
                  <a:gd name="T62" fmla="*/ 13 w 20"/>
                  <a:gd name="T63" fmla="*/ 54 h 358"/>
                  <a:gd name="T64" fmla="*/ 13 w 20"/>
                  <a:gd name="T65" fmla="*/ 38 h 358"/>
                  <a:gd name="T66" fmla="*/ 13 w 20"/>
                  <a:gd name="T67" fmla="*/ 25 h 358"/>
                  <a:gd name="T68" fmla="*/ 14 w 20"/>
                  <a:gd name="T69" fmla="*/ 14 h 358"/>
                  <a:gd name="T70" fmla="*/ 14 w 20"/>
                  <a:gd name="T71" fmla="*/ 6 h 358"/>
                  <a:gd name="T72" fmla="*/ 15 w 20"/>
                  <a:gd name="T73" fmla="*/ 1 h 358"/>
                  <a:gd name="T74" fmla="*/ 15 w 20"/>
                  <a:gd name="T75" fmla="*/ 0 h 358"/>
                  <a:gd name="T76" fmla="*/ 16 w 20"/>
                  <a:gd name="T77" fmla="*/ 2 h 358"/>
                  <a:gd name="T78" fmla="*/ 16 w 20"/>
                  <a:gd name="T79" fmla="*/ 7 h 358"/>
                  <a:gd name="T80" fmla="*/ 16 w 20"/>
                  <a:gd name="T81" fmla="*/ 16 h 358"/>
                  <a:gd name="T82" fmla="*/ 17 w 20"/>
                  <a:gd name="T83" fmla="*/ 28 h 358"/>
                  <a:gd name="T84" fmla="*/ 17 w 20"/>
                  <a:gd name="T85" fmla="*/ 43 h 358"/>
                  <a:gd name="T86" fmla="*/ 18 w 20"/>
                  <a:gd name="T87" fmla="*/ 61 h 358"/>
                  <a:gd name="T88" fmla="*/ 18 w 20"/>
                  <a:gd name="T89" fmla="*/ 82 h 358"/>
                  <a:gd name="T90" fmla="*/ 19 w 20"/>
                  <a:gd name="T91" fmla="*/ 106 h 358"/>
                  <a:gd name="T92" fmla="*/ 19 w 20"/>
                  <a:gd name="T93" fmla="*/ 131 h 358"/>
                  <a:gd name="T94" fmla="*/ 19 w 20"/>
                  <a:gd name="T95" fmla="*/ 159 h 358"/>
                  <a:gd name="T96" fmla="*/ 20 w 20"/>
                  <a:gd name="T97" fmla="*/ 188 h 358"/>
                  <a:gd name="T98" fmla="*/ 20 w 20"/>
                  <a:gd name="T99" fmla="*/ 21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58">
                    <a:moveTo>
                      <a:pt x="0" y="249"/>
                    </a:moveTo>
                    <a:lnTo>
                      <a:pt x="1" y="263"/>
                    </a:lnTo>
                    <a:lnTo>
                      <a:pt x="1" y="277"/>
                    </a:lnTo>
                    <a:lnTo>
                      <a:pt x="2" y="290"/>
                    </a:lnTo>
                    <a:lnTo>
                      <a:pt x="2" y="302"/>
                    </a:lnTo>
                    <a:lnTo>
                      <a:pt x="2" y="314"/>
                    </a:lnTo>
                    <a:lnTo>
                      <a:pt x="3" y="325"/>
                    </a:lnTo>
                    <a:lnTo>
                      <a:pt x="3" y="335"/>
                    </a:lnTo>
                    <a:lnTo>
                      <a:pt x="4" y="343"/>
                    </a:lnTo>
                    <a:lnTo>
                      <a:pt x="4" y="350"/>
                    </a:lnTo>
                    <a:lnTo>
                      <a:pt x="4" y="355"/>
                    </a:lnTo>
                    <a:lnTo>
                      <a:pt x="5" y="357"/>
                    </a:lnTo>
                    <a:lnTo>
                      <a:pt x="5" y="358"/>
                    </a:lnTo>
                    <a:lnTo>
                      <a:pt x="6" y="356"/>
                    </a:lnTo>
                    <a:lnTo>
                      <a:pt x="6" y="353"/>
                    </a:lnTo>
                    <a:lnTo>
                      <a:pt x="6" y="346"/>
                    </a:lnTo>
                    <a:lnTo>
                      <a:pt x="7" y="338"/>
                    </a:lnTo>
                    <a:lnTo>
                      <a:pt x="7" y="327"/>
                    </a:lnTo>
                    <a:lnTo>
                      <a:pt x="8" y="314"/>
                    </a:lnTo>
                    <a:lnTo>
                      <a:pt x="8" y="299"/>
                    </a:lnTo>
                    <a:lnTo>
                      <a:pt x="8" y="282"/>
                    </a:lnTo>
                    <a:lnTo>
                      <a:pt x="9" y="264"/>
                    </a:lnTo>
                    <a:lnTo>
                      <a:pt x="9" y="244"/>
                    </a:lnTo>
                    <a:lnTo>
                      <a:pt x="10" y="223"/>
                    </a:lnTo>
                    <a:lnTo>
                      <a:pt x="10" y="201"/>
                    </a:lnTo>
                    <a:lnTo>
                      <a:pt x="10" y="178"/>
                    </a:lnTo>
                    <a:lnTo>
                      <a:pt x="11" y="156"/>
                    </a:lnTo>
                    <a:lnTo>
                      <a:pt x="11" y="134"/>
                    </a:lnTo>
                    <a:lnTo>
                      <a:pt x="12" y="112"/>
                    </a:lnTo>
                    <a:lnTo>
                      <a:pt x="12" y="91"/>
                    </a:lnTo>
                    <a:lnTo>
                      <a:pt x="12" y="72"/>
                    </a:lnTo>
                    <a:lnTo>
                      <a:pt x="13" y="54"/>
                    </a:lnTo>
                    <a:lnTo>
                      <a:pt x="13" y="38"/>
                    </a:lnTo>
                    <a:lnTo>
                      <a:pt x="13" y="25"/>
                    </a:lnTo>
                    <a:lnTo>
                      <a:pt x="14" y="14"/>
                    </a:lnTo>
                    <a:lnTo>
                      <a:pt x="14" y="6"/>
                    </a:lnTo>
                    <a:lnTo>
                      <a:pt x="15" y="1"/>
                    </a:lnTo>
                    <a:lnTo>
                      <a:pt x="15" y="0"/>
                    </a:lnTo>
                    <a:lnTo>
                      <a:pt x="16" y="2"/>
                    </a:lnTo>
                    <a:lnTo>
                      <a:pt x="16" y="7"/>
                    </a:lnTo>
                    <a:lnTo>
                      <a:pt x="16" y="16"/>
                    </a:lnTo>
                    <a:lnTo>
                      <a:pt x="17" y="28"/>
                    </a:lnTo>
                    <a:lnTo>
                      <a:pt x="17" y="43"/>
                    </a:lnTo>
                    <a:lnTo>
                      <a:pt x="18" y="61"/>
                    </a:lnTo>
                    <a:lnTo>
                      <a:pt x="18" y="82"/>
                    </a:lnTo>
                    <a:lnTo>
                      <a:pt x="19" y="106"/>
                    </a:lnTo>
                    <a:lnTo>
                      <a:pt x="19" y="131"/>
                    </a:lnTo>
                    <a:lnTo>
                      <a:pt x="19" y="159"/>
                    </a:lnTo>
                    <a:lnTo>
                      <a:pt x="20" y="188"/>
                    </a:lnTo>
                    <a:lnTo>
                      <a:pt x="20" y="2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7" name="Freeform 375"/>
              <p:cNvSpPr>
                <a:spLocks/>
              </p:cNvSpPr>
              <p:nvPr/>
            </p:nvSpPr>
            <p:spPr bwMode="auto">
              <a:xfrm>
                <a:off x="7532816" y="4803573"/>
                <a:ext cx="22124" cy="547824"/>
              </a:xfrm>
              <a:custGeom>
                <a:avLst/>
                <a:gdLst>
                  <a:gd name="T0" fmla="*/ 0 w 20"/>
                  <a:gd name="T1" fmla="*/ 270 h 536"/>
                  <a:gd name="T2" fmla="*/ 1 w 20"/>
                  <a:gd name="T3" fmla="*/ 300 h 536"/>
                  <a:gd name="T4" fmla="*/ 1 w 20"/>
                  <a:gd name="T5" fmla="*/ 330 h 536"/>
                  <a:gd name="T6" fmla="*/ 1 w 20"/>
                  <a:gd name="T7" fmla="*/ 360 h 536"/>
                  <a:gd name="T8" fmla="*/ 2 w 20"/>
                  <a:gd name="T9" fmla="*/ 389 h 536"/>
                  <a:gd name="T10" fmla="*/ 2 w 20"/>
                  <a:gd name="T11" fmla="*/ 417 h 536"/>
                  <a:gd name="T12" fmla="*/ 2 w 20"/>
                  <a:gd name="T13" fmla="*/ 442 h 536"/>
                  <a:gd name="T14" fmla="*/ 3 w 20"/>
                  <a:gd name="T15" fmla="*/ 466 h 536"/>
                  <a:gd name="T16" fmla="*/ 3 w 20"/>
                  <a:gd name="T17" fmla="*/ 486 h 536"/>
                  <a:gd name="T18" fmla="*/ 4 w 20"/>
                  <a:gd name="T19" fmla="*/ 503 h 536"/>
                  <a:gd name="T20" fmla="*/ 4 w 20"/>
                  <a:gd name="T21" fmla="*/ 517 h 536"/>
                  <a:gd name="T22" fmla="*/ 4 w 20"/>
                  <a:gd name="T23" fmla="*/ 527 h 536"/>
                  <a:gd name="T24" fmla="*/ 5 w 20"/>
                  <a:gd name="T25" fmla="*/ 534 h 536"/>
                  <a:gd name="T26" fmla="*/ 5 w 20"/>
                  <a:gd name="T27" fmla="*/ 536 h 536"/>
                  <a:gd name="T28" fmla="*/ 6 w 20"/>
                  <a:gd name="T29" fmla="*/ 535 h 536"/>
                  <a:gd name="T30" fmla="*/ 6 w 20"/>
                  <a:gd name="T31" fmla="*/ 529 h 536"/>
                  <a:gd name="T32" fmla="*/ 6 w 20"/>
                  <a:gd name="T33" fmla="*/ 519 h 536"/>
                  <a:gd name="T34" fmla="*/ 7 w 20"/>
                  <a:gd name="T35" fmla="*/ 506 h 536"/>
                  <a:gd name="T36" fmla="*/ 7 w 20"/>
                  <a:gd name="T37" fmla="*/ 488 h 536"/>
                  <a:gd name="T38" fmla="*/ 8 w 20"/>
                  <a:gd name="T39" fmla="*/ 468 h 536"/>
                  <a:gd name="T40" fmla="*/ 8 w 20"/>
                  <a:gd name="T41" fmla="*/ 444 h 536"/>
                  <a:gd name="T42" fmla="*/ 8 w 20"/>
                  <a:gd name="T43" fmla="*/ 417 h 536"/>
                  <a:gd name="T44" fmla="*/ 9 w 20"/>
                  <a:gd name="T45" fmla="*/ 388 h 536"/>
                  <a:gd name="T46" fmla="*/ 9 w 20"/>
                  <a:gd name="T47" fmla="*/ 358 h 536"/>
                  <a:gd name="T48" fmla="*/ 10 w 20"/>
                  <a:gd name="T49" fmla="*/ 325 h 536"/>
                  <a:gd name="T50" fmla="*/ 10 w 20"/>
                  <a:gd name="T51" fmla="*/ 292 h 536"/>
                  <a:gd name="T52" fmla="*/ 10 w 20"/>
                  <a:gd name="T53" fmla="*/ 259 h 536"/>
                  <a:gd name="T54" fmla="*/ 11 w 20"/>
                  <a:gd name="T55" fmla="*/ 226 h 536"/>
                  <a:gd name="T56" fmla="*/ 11 w 20"/>
                  <a:gd name="T57" fmla="*/ 193 h 536"/>
                  <a:gd name="T58" fmla="*/ 12 w 20"/>
                  <a:gd name="T59" fmla="*/ 161 h 536"/>
                  <a:gd name="T60" fmla="*/ 12 w 20"/>
                  <a:gd name="T61" fmla="*/ 132 h 536"/>
                  <a:gd name="T62" fmla="*/ 13 w 20"/>
                  <a:gd name="T63" fmla="*/ 104 h 536"/>
                  <a:gd name="T64" fmla="*/ 13 w 20"/>
                  <a:gd name="T65" fmla="*/ 79 h 536"/>
                  <a:gd name="T66" fmla="*/ 13 w 20"/>
                  <a:gd name="T67" fmla="*/ 57 h 536"/>
                  <a:gd name="T68" fmla="*/ 14 w 20"/>
                  <a:gd name="T69" fmla="*/ 38 h 536"/>
                  <a:gd name="T70" fmla="*/ 14 w 20"/>
                  <a:gd name="T71" fmla="*/ 23 h 536"/>
                  <a:gd name="T72" fmla="*/ 15 w 20"/>
                  <a:gd name="T73" fmla="*/ 11 h 536"/>
                  <a:gd name="T74" fmla="*/ 15 w 20"/>
                  <a:gd name="T75" fmla="*/ 3 h 536"/>
                  <a:gd name="T76" fmla="*/ 15 w 20"/>
                  <a:gd name="T77" fmla="*/ 0 h 536"/>
                  <a:gd name="T78" fmla="*/ 16 w 20"/>
                  <a:gd name="T79" fmla="*/ 0 h 536"/>
                  <a:gd name="T80" fmla="*/ 16 w 20"/>
                  <a:gd name="T81" fmla="*/ 5 h 536"/>
                  <a:gd name="T82" fmla="*/ 17 w 20"/>
                  <a:gd name="T83" fmla="*/ 13 h 536"/>
                  <a:gd name="T84" fmla="*/ 17 w 20"/>
                  <a:gd name="T85" fmla="*/ 26 h 536"/>
                  <a:gd name="T86" fmla="*/ 17 w 20"/>
                  <a:gd name="T87" fmla="*/ 42 h 536"/>
                  <a:gd name="T88" fmla="*/ 18 w 20"/>
                  <a:gd name="T89" fmla="*/ 61 h 536"/>
                  <a:gd name="T90" fmla="*/ 18 w 20"/>
                  <a:gd name="T91" fmla="*/ 83 h 536"/>
                  <a:gd name="T92" fmla="*/ 19 w 20"/>
                  <a:gd name="T93" fmla="*/ 108 h 536"/>
                  <a:gd name="T94" fmla="*/ 19 w 20"/>
                  <a:gd name="T95" fmla="*/ 135 h 536"/>
                  <a:gd name="T96" fmla="*/ 19 w 20"/>
                  <a:gd name="T97" fmla="*/ 164 h 536"/>
                  <a:gd name="T98" fmla="*/ 20 w 20"/>
                  <a:gd name="T99" fmla="*/ 194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36">
                    <a:moveTo>
                      <a:pt x="0" y="270"/>
                    </a:moveTo>
                    <a:lnTo>
                      <a:pt x="1" y="300"/>
                    </a:lnTo>
                    <a:lnTo>
                      <a:pt x="1" y="330"/>
                    </a:lnTo>
                    <a:lnTo>
                      <a:pt x="1" y="360"/>
                    </a:lnTo>
                    <a:lnTo>
                      <a:pt x="2" y="389"/>
                    </a:lnTo>
                    <a:lnTo>
                      <a:pt x="2" y="417"/>
                    </a:lnTo>
                    <a:lnTo>
                      <a:pt x="2" y="442"/>
                    </a:lnTo>
                    <a:lnTo>
                      <a:pt x="3" y="466"/>
                    </a:lnTo>
                    <a:lnTo>
                      <a:pt x="3" y="486"/>
                    </a:lnTo>
                    <a:lnTo>
                      <a:pt x="4" y="503"/>
                    </a:lnTo>
                    <a:lnTo>
                      <a:pt x="4" y="517"/>
                    </a:lnTo>
                    <a:lnTo>
                      <a:pt x="4" y="527"/>
                    </a:lnTo>
                    <a:lnTo>
                      <a:pt x="5" y="534"/>
                    </a:lnTo>
                    <a:lnTo>
                      <a:pt x="5" y="536"/>
                    </a:lnTo>
                    <a:lnTo>
                      <a:pt x="6" y="535"/>
                    </a:lnTo>
                    <a:lnTo>
                      <a:pt x="6" y="529"/>
                    </a:lnTo>
                    <a:lnTo>
                      <a:pt x="6" y="519"/>
                    </a:lnTo>
                    <a:lnTo>
                      <a:pt x="7" y="506"/>
                    </a:lnTo>
                    <a:lnTo>
                      <a:pt x="7" y="488"/>
                    </a:lnTo>
                    <a:lnTo>
                      <a:pt x="8" y="468"/>
                    </a:lnTo>
                    <a:lnTo>
                      <a:pt x="8" y="444"/>
                    </a:lnTo>
                    <a:lnTo>
                      <a:pt x="8" y="417"/>
                    </a:lnTo>
                    <a:lnTo>
                      <a:pt x="9" y="388"/>
                    </a:lnTo>
                    <a:lnTo>
                      <a:pt x="9" y="358"/>
                    </a:lnTo>
                    <a:lnTo>
                      <a:pt x="10" y="325"/>
                    </a:lnTo>
                    <a:lnTo>
                      <a:pt x="10" y="292"/>
                    </a:lnTo>
                    <a:lnTo>
                      <a:pt x="10" y="259"/>
                    </a:lnTo>
                    <a:lnTo>
                      <a:pt x="11" y="226"/>
                    </a:lnTo>
                    <a:lnTo>
                      <a:pt x="11" y="193"/>
                    </a:lnTo>
                    <a:lnTo>
                      <a:pt x="12" y="161"/>
                    </a:lnTo>
                    <a:lnTo>
                      <a:pt x="12" y="132"/>
                    </a:lnTo>
                    <a:lnTo>
                      <a:pt x="13" y="104"/>
                    </a:lnTo>
                    <a:lnTo>
                      <a:pt x="13" y="79"/>
                    </a:lnTo>
                    <a:lnTo>
                      <a:pt x="13" y="57"/>
                    </a:lnTo>
                    <a:lnTo>
                      <a:pt x="14" y="38"/>
                    </a:lnTo>
                    <a:lnTo>
                      <a:pt x="14" y="23"/>
                    </a:lnTo>
                    <a:lnTo>
                      <a:pt x="15" y="11"/>
                    </a:lnTo>
                    <a:lnTo>
                      <a:pt x="15" y="3"/>
                    </a:lnTo>
                    <a:lnTo>
                      <a:pt x="15" y="0"/>
                    </a:lnTo>
                    <a:lnTo>
                      <a:pt x="16" y="0"/>
                    </a:lnTo>
                    <a:lnTo>
                      <a:pt x="16" y="5"/>
                    </a:lnTo>
                    <a:lnTo>
                      <a:pt x="17" y="13"/>
                    </a:lnTo>
                    <a:lnTo>
                      <a:pt x="17" y="26"/>
                    </a:lnTo>
                    <a:lnTo>
                      <a:pt x="17" y="42"/>
                    </a:lnTo>
                    <a:lnTo>
                      <a:pt x="18" y="61"/>
                    </a:lnTo>
                    <a:lnTo>
                      <a:pt x="18" y="83"/>
                    </a:lnTo>
                    <a:lnTo>
                      <a:pt x="19" y="108"/>
                    </a:lnTo>
                    <a:lnTo>
                      <a:pt x="19" y="135"/>
                    </a:lnTo>
                    <a:lnTo>
                      <a:pt x="19" y="164"/>
                    </a:lnTo>
                    <a:lnTo>
                      <a:pt x="20" y="19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8" name="Freeform 376"/>
              <p:cNvSpPr>
                <a:spLocks/>
              </p:cNvSpPr>
              <p:nvPr/>
            </p:nvSpPr>
            <p:spPr bwMode="auto">
              <a:xfrm>
                <a:off x="7554940" y="4874094"/>
                <a:ext cx="21018" cy="448685"/>
              </a:xfrm>
              <a:custGeom>
                <a:avLst/>
                <a:gdLst>
                  <a:gd name="T0" fmla="*/ 0 w 19"/>
                  <a:gd name="T1" fmla="*/ 125 h 439"/>
                  <a:gd name="T2" fmla="*/ 0 w 19"/>
                  <a:gd name="T3" fmla="*/ 156 h 439"/>
                  <a:gd name="T4" fmla="*/ 0 w 19"/>
                  <a:gd name="T5" fmla="*/ 187 h 439"/>
                  <a:gd name="T6" fmla="*/ 1 w 19"/>
                  <a:gd name="T7" fmla="*/ 218 h 439"/>
                  <a:gd name="T8" fmla="*/ 1 w 19"/>
                  <a:gd name="T9" fmla="*/ 249 h 439"/>
                  <a:gd name="T10" fmla="*/ 2 w 19"/>
                  <a:gd name="T11" fmla="*/ 279 h 439"/>
                  <a:gd name="T12" fmla="*/ 2 w 19"/>
                  <a:gd name="T13" fmla="*/ 307 h 439"/>
                  <a:gd name="T14" fmla="*/ 2 w 19"/>
                  <a:gd name="T15" fmla="*/ 333 h 439"/>
                  <a:gd name="T16" fmla="*/ 3 w 19"/>
                  <a:gd name="T17" fmla="*/ 357 h 439"/>
                  <a:gd name="T18" fmla="*/ 3 w 19"/>
                  <a:gd name="T19" fmla="*/ 379 h 439"/>
                  <a:gd name="T20" fmla="*/ 4 w 19"/>
                  <a:gd name="T21" fmla="*/ 397 h 439"/>
                  <a:gd name="T22" fmla="*/ 4 w 19"/>
                  <a:gd name="T23" fmla="*/ 412 h 439"/>
                  <a:gd name="T24" fmla="*/ 4 w 19"/>
                  <a:gd name="T25" fmla="*/ 424 h 439"/>
                  <a:gd name="T26" fmla="*/ 5 w 19"/>
                  <a:gd name="T27" fmla="*/ 433 h 439"/>
                  <a:gd name="T28" fmla="*/ 5 w 19"/>
                  <a:gd name="T29" fmla="*/ 438 h 439"/>
                  <a:gd name="T30" fmla="*/ 6 w 19"/>
                  <a:gd name="T31" fmla="*/ 439 h 439"/>
                  <a:gd name="T32" fmla="*/ 6 w 19"/>
                  <a:gd name="T33" fmla="*/ 437 h 439"/>
                  <a:gd name="T34" fmla="*/ 7 w 19"/>
                  <a:gd name="T35" fmla="*/ 431 h 439"/>
                  <a:gd name="T36" fmla="*/ 7 w 19"/>
                  <a:gd name="T37" fmla="*/ 422 h 439"/>
                  <a:gd name="T38" fmla="*/ 7 w 19"/>
                  <a:gd name="T39" fmla="*/ 409 h 439"/>
                  <a:gd name="T40" fmla="*/ 8 w 19"/>
                  <a:gd name="T41" fmla="*/ 394 h 439"/>
                  <a:gd name="T42" fmla="*/ 8 w 19"/>
                  <a:gd name="T43" fmla="*/ 376 h 439"/>
                  <a:gd name="T44" fmla="*/ 9 w 19"/>
                  <a:gd name="T45" fmla="*/ 356 h 439"/>
                  <a:gd name="T46" fmla="*/ 9 w 19"/>
                  <a:gd name="T47" fmla="*/ 333 h 439"/>
                  <a:gd name="T48" fmla="*/ 9 w 19"/>
                  <a:gd name="T49" fmla="*/ 309 h 439"/>
                  <a:gd name="T50" fmla="*/ 10 w 19"/>
                  <a:gd name="T51" fmla="*/ 284 h 439"/>
                  <a:gd name="T52" fmla="*/ 10 w 19"/>
                  <a:gd name="T53" fmla="*/ 257 h 439"/>
                  <a:gd name="T54" fmla="*/ 11 w 19"/>
                  <a:gd name="T55" fmla="*/ 230 h 439"/>
                  <a:gd name="T56" fmla="*/ 11 w 19"/>
                  <a:gd name="T57" fmla="*/ 204 h 439"/>
                  <a:gd name="T58" fmla="*/ 11 w 19"/>
                  <a:gd name="T59" fmla="*/ 177 h 439"/>
                  <a:gd name="T60" fmla="*/ 12 w 19"/>
                  <a:gd name="T61" fmla="*/ 151 h 439"/>
                  <a:gd name="T62" fmla="*/ 12 w 19"/>
                  <a:gd name="T63" fmla="*/ 126 h 439"/>
                  <a:gd name="T64" fmla="*/ 13 w 19"/>
                  <a:gd name="T65" fmla="*/ 103 h 439"/>
                  <a:gd name="T66" fmla="*/ 13 w 19"/>
                  <a:gd name="T67" fmla="*/ 81 h 439"/>
                  <a:gd name="T68" fmla="*/ 13 w 19"/>
                  <a:gd name="T69" fmla="*/ 62 h 439"/>
                  <a:gd name="T70" fmla="*/ 14 w 19"/>
                  <a:gd name="T71" fmla="*/ 45 h 439"/>
                  <a:gd name="T72" fmla="*/ 14 w 19"/>
                  <a:gd name="T73" fmla="*/ 30 h 439"/>
                  <a:gd name="T74" fmla="*/ 15 w 19"/>
                  <a:gd name="T75" fmla="*/ 18 h 439"/>
                  <a:gd name="T76" fmla="*/ 15 w 19"/>
                  <a:gd name="T77" fmla="*/ 9 h 439"/>
                  <a:gd name="T78" fmla="*/ 15 w 19"/>
                  <a:gd name="T79" fmla="*/ 3 h 439"/>
                  <a:gd name="T80" fmla="*/ 16 w 19"/>
                  <a:gd name="T81" fmla="*/ 0 h 439"/>
                  <a:gd name="T82" fmla="*/ 16 w 19"/>
                  <a:gd name="T83" fmla="*/ 0 h 439"/>
                  <a:gd name="T84" fmla="*/ 17 w 19"/>
                  <a:gd name="T85" fmla="*/ 3 h 439"/>
                  <a:gd name="T86" fmla="*/ 17 w 19"/>
                  <a:gd name="T87" fmla="*/ 9 h 439"/>
                  <a:gd name="T88" fmla="*/ 17 w 19"/>
                  <a:gd name="T89" fmla="*/ 17 h 439"/>
                  <a:gd name="T90" fmla="*/ 18 w 19"/>
                  <a:gd name="T91" fmla="*/ 28 h 439"/>
                  <a:gd name="T92" fmla="*/ 18 w 19"/>
                  <a:gd name="T93" fmla="*/ 42 h 439"/>
                  <a:gd name="T94" fmla="*/ 18 w 19"/>
                  <a:gd name="T95" fmla="*/ 58 h 439"/>
                  <a:gd name="T96" fmla="*/ 19 w 19"/>
                  <a:gd name="T97" fmla="*/ 75 h 439"/>
                  <a:gd name="T98" fmla="*/ 19 w 19"/>
                  <a:gd name="T99" fmla="*/ 95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39">
                    <a:moveTo>
                      <a:pt x="0" y="125"/>
                    </a:moveTo>
                    <a:lnTo>
                      <a:pt x="0" y="156"/>
                    </a:lnTo>
                    <a:lnTo>
                      <a:pt x="0" y="187"/>
                    </a:lnTo>
                    <a:lnTo>
                      <a:pt x="1" y="218"/>
                    </a:lnTo>
                    <a:lnTo>
                      <a:pt x="1" y="249"/>
                    </a:lnTo>
                    <a:lnTo>
                      <a:pt x="2" y="279"/>
                    </a:lnTo>
                    <a:lnTo>
                      <a:pt x="2" y="307"/>
                    </a:lnTo>
                    <a:lnTo>
                      <a:pt x="2" y="333"/>
                    </a:lnTo>
                    <a:lnTo>
                      <a:pt x="3" y="357"/>
                    </a:lnTo>
                    <a:lnTo>
                      <a:pt x="3" y="379"/>
                    </a:lnTo>
                    <a:lnTo>
                      <a:pt x="4" y="397"/>
                    </a:lnTo>
                    <a:lnTo>
                      <a:pt x="4" y="412"/>
                    </a:lnTo>
                    <a:lnTo>
                      <a:pt x="4" y="424"/>
                    </a:lnTo>
                    <a:lnTo>
                      <a:pt x="5" y="433"/>
                    </a:lnTo>
                    <a:lnTo>
                      <a:pt x="5" y="438"/>
                    </a:lnTo>
                    <a:lnTo>
                      <a:pt x="6" y="439"/>
                    </a:lnTo>
                    <a:lnTo>
                      <a:pt x="6" y="437"/>
                    </a:lnTo>
                    <a:lnTo>
                      <a:pt x="7" y="431"/>
                    </a:lnTo>
                    <a:lnTo>
                      <a:pt x="7" y="422"/>
                    </a:lnTo>
                    <a:lnTo>
                      <a:pt x="7" y="409"/>
                    </a:lnTo>
                    <a:lnTo>
                      <a:pt x="8" y="394"/>
                    </a:lnTo>
                    <a:lnTo>
                      <a:pt x="8" y="376"/>
                    </a:lnTo>
                    <a:lnTo>
                      <a:pt x="9" y="356"/>
                    </a:lnTo>
                    <a:lnTo>
                      <a:pt x="9" y="333"/>
                    </a:lnTo>
                    <a:lnTo>
                      <a:pt x="9" y="309"/>
                    </a:lnTo>
                    <a:lnTo>
                      <a:pt x="10" y="284"/>
                    </a:lnTo>
                    <a:lnTo>
                      <a:pt x="10" y="257"/>
                    </a:lnTo>
                    <a:lnTo>
                      <a:pt x="11" y="230"/>
                    </a:lnTo>
                    <a:lnTo>
                      <a:pt x="11" y="204"/>
                    </a:lnTo>
                    <a:lnTo>
                      <a:pt x="11" y="177"/>
                    </a:lnTo>
                    <a:lnTo>
                      <a:pt x="12" y="151"/>
                    </a:lnTo>
                    <a:lnTo>
                      <a:pt x="12" y="126"/>
                    </a:lnTo>
                    <a:lnTo>
                      <a:pt x="13" y="103"/>
                    </a:lnTo>
                    <a:lnTo>
                      <a:pt x="13" y="81"/>
                    </a:lnTo>
                    <a:lnTo>
                      <a:pt x="13" y="62"/>
                    </a:lnTo>
                    <a:lnTo>
                      <a:pt x="14" y="45"/>
                    </a:lnTo>
                    <a:lnTo>
                      <a:pt x="14" y="30"/>
                    </a:lnTo>
                    <a:lnTo>
                      <a:pt x="15" y="18"/>
                    </a:lnTo>
                    <a:lnTo>
                      <a:pt x="15" y="9"/>
                    </a:lnTo>
                    <a:lnTo>
                      <a:pt x="15" y="3"/>
                    </a:lnTo>
                    <a:lnTo>
                      <a:pt x="16" y="0"/>
                    </a:lnTo>
                    <a:lnTo>
                      <a:pt x="16" y="0"/>
                    </a:lnTo>
                    <a:lnTo>
                      <a:pt x="17" y="3"/>
                    </a:lnTo>
                    <a:lnTo>
                      <a:pt x="17" y="9"/>
                    </a:lnTo>
                    <a:lnTo>
                      <a:pt x="17" y="17"/>
                    </a:lnTo>
                    <a:lnTo>
                      <a:pt x="18" y="28"/>
                    </a:lnTo>
                    <a:lnTo>
                      <a:pt x="18" y="42"/>
                    </a:lnTo>
                    <a:lnTo>
                      <a:pt x="18" y="58"/>
                    </a:lnTo>
                    <a:lnTo>
                      <a:pt x="19" y="75"/>
                    </a:lnTo>
                    <a:lnTo>
                      <a:pt x="19" y="9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89" name="Freeform 377"/>
              <p:cNvSpPr>
                <a:spLocks/>
              </p:cNvSpPr>
              <p:nvPr/>
            </p:nvSpPr>
            <p:spPr bwMode="auto">
              <a:xfrm>
                <a:off x="7575958" y="4932352"/>
                <a:ext cx="22124" cy="317861"/>
              </a:xfrm>
              <a:custGeom>
                <a:avLst/>
                <a:gdLst>
                  <a:gd name="T0" fmla="*/ 0 w 20"/>
                  <a:gd name="T1" fmla="*/ 38 h 311"/>
                  <a:gd name="T2" fmla="*/ 1 w 20"/>
                  <a:gd name="T3" fmla="*/ 58 h 311"/>
                  <a:gd name="T4" fmla="*/ 1 w 20"/>
                  <a:gd name="T5" fmla="*/ 79 h 311"/>
                  <a:gd name="T6" fmla="*/ 2 w 20"/>
                  <a:gd name="T7" fmla="*/ 102 h 311"/>
                  <a:gd name="T8" fmla="*/ 2 w 20"/>
                  <a:gd name="T9" fmla="*/ 124 h 311"/>
                  <a:gd name="T10" fmla="*/ 2 w 20"/>
                  <a:gd name="T11" fmla="*/ 147 h 311"/>
                  <a:gd name="T12" fmla="*/ 3 w 20"/>
                  <a:gd name="T13" fmla="*/ 169 h 311"/>
                  <a:gd name="T14" fmla="*/ 3 w 20"/>
                  <a:gd name="T15" fmla="*/ 190 h 311"/>
                  <a:gd name="T16" fmla="*/ 4 w 20"/>
                  <a:gd name="T17" fmla="*/ 210 h 311"/>
                  <a:gd name="T18" fmla="*/ 4 w 20"/>
                  <a:gd name="T19" fmla="*/ 229 h 311"/>
                  <a:gd name="T20" fmla="*/ 5 w 20"/>
                  <a:gd name="T21" fmla="*/ 247 h 311"/>
                  <a:gd name="T22" fmla="*/ 5 w 20"/>
                  <a:gd name="T23" fmla="*/ 263 h 311"/>
                  <a:gd name="T24" fmla="*/ 5 w 20"/>
                  <a:gd name="T25" fmla="*/ 277 h 311"/>
                  <a:gd name="T26" fmla="*/ 6 w 20"/>
                  <a:gd name="T27" fmla="*/ 288 h 311"/>
                  <a:gd name="T28" fmla="*/ 6 w 20"/>
                  <a:gd name="T29" fmla="*/ 297 h 311"/>
                  <a:gd name="T30" fmla="*/ 7 w 20"/>
                  <a:gd name="T31" fmla="*/ 305 h 311"/>
                  <a:gd name="T32" fmla="*/ 7 w 20"/>
                  <a:gd name="T33" fmla="*/ 309 h 311"/>
                  <a:gd name="T34" fmla="*/ 7 w 20"/>
                  <a:gd name="T35" fmla="*/ 311 h 311"/>
                  <a:gd name="T36" fmla="*/ 8 w 20"/>
                  <a:gd name="T37" fmla="*/ 310 h 311"/>
                  <a:gd name="T38" fmla="*/ 8 w 20"/>
                  <a:gd name="T39" fmla="*/ 307 h 311"/>
                  <a:gd name="T40" fmla="*/ 8 w 20"/>
                  <a:gd name="T41" fmla="*/ 302 h 311"/>
                  <a:gd name="T42" fmla="*/ 9 w 20"/>
                  <a:gd name="T43" fmla="*/ 294 h 311"/>
                  <a:gd name="T44" fmla="*/ 9 w 20"/>
                  <a:gd name="T45" fmla="*/ 284 h 311"/>
                  <a:gd name="T46" fmla="*/ 10 w 20"/>
                  <a:gd name="T47" fmla="*/ 272 h 311"/>
                  <a:gd name="T48" fmla="*/ 10 w 20"/>
                  <a:gd name="T49" fmla="*/ 259 h 311"/>
                  <a:gd name="T50" fmla="*/ 10 w 20"/>
                  <a:gd name="T51" fmla="*/ 244 h 311"/>
                  <a:gd name="T52" fmla="*/ 11 w 20"/>
                  <a:gd name="T53" fmla="*/ 227 h 311"/>
                  <a:gd name="T54" fmla="*/ 11 w 20"/>
                  <a:gd name="T55" fmla="*/ 210 h 311"/>
                  <a:gd name="T56" fmla="*/ 12 w 20"/>
                  <a:gd name="T57" fmla="*/ 191 h 311"/>
                  <a:gd name="T58" fmla="*/ 12 w 20"/>
                  <a:gd name="T59" fmla="*/ 173 h 311"/>
                  <a:gd name="T60" fmla="*/ 12 w 20"/>
                  <a:gd name="T61" fmla="*/ 154 h 311"/>
                  <a:gd name="T62" fmla="*/ 13 w 20"/>
                  <a:gd name="T63" fmla="*/ 135 h 311"/>
                  <a:gd name="T64" fmla="*/ 13 w 20"/>
                  <a:gd name="T65" fmla="*/ 116 h 311"/>
                  <a:gd name="T66" fmla="*/ 14 w 20"/>
                  <a:gd name="T67" fmla="*/ 99 h 311"/>
                  <a:gd name="T68" fmla="*/ 14 w 20"/>
                  <a:gd name="T69" fmla="*/ 81 h 311"/>
                  <a:gd name="T70" fmla="*/ 14 w 20"/>
                  <a:gd name="T71" fmla="*/ 66 h 311"/>
                  <a:gd name="T72" fmla="*/ 15 w 20"/>
                  <a:gd name="T73" fmla="*/ 51 h 311"/>
                  <a:gd name="T74" fmla="*/ 15 w 20"/>
                  <a:gd name="T75" fmla="*/ 38 h 311"/>
                  <a:gd name="T76" fmla="*/ 16 w 20"/>
                  <a:gd name="T77" fmla="*/ 27 h 311"/>
                  <a:gd name="T78" fmla="*/ 16 w 20"/>
                  <a:gd name="T79" fmla="*/ 17 h 311"/>
                  <a:gd name="T80" fmla="*/ 16 w 20"/>
                  <a:gd name="T81" fmla="*/ 10 h 311"/>
                  <a:gd name="T82" fmla="*/ 17 w 20"/>
                  <a:gd name="T83" fmla="*/ 4 h 311"/>
                  <a:gd name="T84" fmla="*/ 17 w 20"/>
                  <a:gd name="T85" fmla="*/ 1 h 311"/>
                  <a:gd name="T86" fmla="*/ 18 w 20"/>
                  <a:gd name="T87" fmla="*/ 0 h 311"/>
                  <a:gd name="T88" fmla="*/ 18 w 20"/>
                  <a:gd name="T89" fmla="*/ 1 h 311"/>
                  <a:gd name="T90" fmla="*/ 19 w 20"/>
                  <a:gd name="T91" fmla="*/ 4 h 311"/>
                  <a:gd name="T92" fmla="*/ 19 w 20"/>
                  <a:gd name="T93" fmla="*/ 9 h 311"/>
                  <a:gd name="T94" fmla="*/ 19 w 20"/>
                  <a:gd name="T95" fmla="*/ 16 h 311"/>
                  <a:gd name="T96" fmla="*/ 20 w 20"/>
                  <a:gd name="T97" fmla="*/ 25 h 311"/>
                  <a:gd name="T98" fmla="*/ 20 w 20"/>
                  <a:gd name="T99" fmla="*/ 3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1">
                    <a:moveTo>
                      <a:pt x="0" y="38"/>
                    </a:moveTo>
                    <a:lnTo>
                      <a:pt x="1" y="58"/>
                    </a:lnTo>
                    <a:lnTo>
                      <a:pt x="1" y="79"/>
                    </a:lnTo>
                    <a:lnTo>
                      <a:pt x="2" y="102"/>
                    </a:lnTo>
                    <a:lnTo>
                      <a:pt x="2" y="124"/>
                    </a:lnTo>
                    <a:lnTo>
                      <a:pt x="2" y="147"/>
                    </a:lnTo>
                    <a:lnTo>
                      <a:pt x="3" y="169"/>
                    </a:lnTo>
                    <a:lnTo>
                      <a:pt x="3" y="190"/>
                    </a:lnTo>
                    <a:lnTo>
                      <a:pt x="4" y="210"/>
                    </a:lnTo>
                    <a:lnTo>
                      <a:pt x="4" y="229"/>
                    </a:lnTo>
                    <a:lnTo>
                      <a:pt x="5" y="247"/>
                    </a:lnTo>
                    <a:lnTo>
                      <a:pt x="5" y="263"/>
                    </a:lnTo>
                    <a:lnTo>
                      <a:pt x="5" y="277"/>
                    </a:lnTo>
                    <a:lnTo>
                      <a:pt x="6" y="288"/>
                    </a:lnTo>
                    <a:lnTo>
                      <a:pt x="6" y="297"/>
                    </a:lnTo>
                    <a:lnTo>
                      <a:pt x="7" y="305"/>
                    </a:lnTo>
                    <a:lnTo>
                      <a:pt x="7" y="309"/>
                    </a:lnTo>
                    <a:lnTo>
                      <a:pt x="7" y="311"/>
                    </a:lnTo>
                    <a:lnTo>
                      <a:pt x="8" y="310"/>
                    </a:lnTo>
                    <a:lnTo>
                      <a:pt x="8" y="307"/>
                    </a:lnTo>
                    <a:lnTo>
                      <a:pt x="8" y="302"/>
                    </a:lnTo>
                    <a:lnTo>
                      <a:pt x="9" y="294"/>
                    </a:lnTo>
                    <a:lnTo>
                      <a:pt x="9" y="284"/>
                    </a:lnTo>
                    <a:lnTo>
                      <a:pt x="10" y="272"/>
                    </a:lnTo>
                    <a:lnTo>
                      <a:pt x="10" y="259"/>
                    </a:lnTo>
                    <a:lnTo>
                      <a:pt x="10" y="244"/>
                    </a:lnTo>
                    <a:lnTo>
                      <a:pt x="11" y="227"/>
                    </a:lnTo>
                    <a:lnTo>
                      <a:pt x="11" y="210"/>
                    </a:lnTo>
                    <a:lnTo>
                      <a:pt x="12" y="191"/>
                    </a:lnTo>
                    <a:lnTo>
                      <a:pt x="12" y="173"/>
                    </a:lnTo>
                    <a:lnTo>
                      <a:pt x="12" y="154"/>
                    </a:lnTo>
                    <a:lnTo>
                      <a:pt x="13" y="135"/>
                    </a:lnTo>
                    <a:lnTo>
                      <a:pt x="13" y="116"/>
                    </a:lnTo>
                    <a:lnTo>
                      <a:pt x="14" y="99"/>
                    </a:lnTo>
                    <a:lnTo>
                      <a:pt x="14" y="81"/>
                    </a:lnTo>
                    <a:lnTo>
                      <a:pt x="14" y="66"/>
                    </a:lnTo>
                    <a:lnTo>
                      <a:pt x="15" y="51"/>
                    </a:lnTo>
                    <a:lnTo>
                      <a:pt x="15" y="38"/>
                    </a:lnTo>
                    <a:lnTo>
                      <a:pt x="16" y="27"/>
                    </a:lnTo>
                    <a:lnTo>
                      <a:pt x="16" y="17"/>
                    </a:lnTo>
                    <a:lnTo>
                      <a:pt x="16" y="10"/>
                    </a:lnTo>
                    <a:lnTo>
                      <a:pt x="17" y="4"/>
                    </a:lnTo>
                    <a:lnTo>
                      <a:pt x="17" y="1"/>
                    </a:lnTo>
                    <a:lnTo>
                      <a:pt x="18" y="0"/>
                    </a:lnTo>
                    <a:lnTo>
                      <a:pt x="18" y="1"/>
                    </a:lnTo>
                    <a:lnTo>
                      <a:pt x="19" y="4"/>
                    </a:lnTo>
                    <a:lnTo>
                      <a:pt x="19" y="9"/>
                    </a:lnTo>
                    <a:lnTo>
                      <a:pt x="19" y="16"/>
                    </a:lnTo>
                    <a:lnTo>
                      <a:pt x="20" y="25"/>
                    </a:lnTo>
                    <a:lnTo>
                      <a:pt x="20" y="3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0" name="Freeform 378"/>
              <p:cNvSpPr>
                <a:spLocks/>
              </p:cNvSpPr>
              <p:nvPr/>
            </p:nvSpPr>
            <p:spPr bwMode="auto">
              <a:xfrm>
                <a:off x="7598082" y="4969146"/>
                <a:ext cx="22124" cy="236096"/>
              </a:xfrm>
              <a:custGeom>
                <a:avLst/>
                <a:gdLst>
                  <a:gd name="T0" fmla="*/ 0 w 20"/>
                  <a:gd name="T1" fmla="*/ 0 h 231"/>
                  <a:gd name="T2" fmla="*/ 1 w 20"/>
                  <a:gd name="T3" fmla="*/ 12 h 231"/>
                  <a:gd name="T4" fmla="*/ 1 w 20"/>
                  <a:gd name="T5" fmla="*/ 25 h 231"/>
                  <a:gd name="T6" fmla="*/ 1 w 20"/>
                  <a:gd name="T7" fmla="*/ 39 h 231"/>
                  <a:gd name="T8" fmla="*/ 2 w 20"/>
                  <a:gd name="T9" fmla="*/ 54 h 231"/>
                  <a:gd name="T10" fmla="*/ 2 w 20"/>
                  <a:gd name="T11" fmla="*/ 70 h 231"/>
                  <a:gd name="T12" fmla="*/ 3 w 20"/>
                  <a:gd name="T13" fmla="*/ 86 h 231"/>
                  <a:gd name="T14" fmla="*/ 3 w 20"/>
                  <a:gd name="T15" fmla="*/ 102 h 231"/>
                  <a:gd name="T16" fmla="*/ 3 w 20"/>
                  <a:gd name="T17" fmla="*/ 119 h 231"/>
                  <a:gd name="T18" fmla="*/ 4 w 20"/>
                  <a:gd name="T19" fmla="*/ 134 h 231"/>
                  <a:gd name="T20" fmla="*/ 4 w 20"/>
                  <a:gd name="T21" fmla="*/ 150 h 231"/>
                  <a:gd name="T22" fmla="*/ 5 w 20"/>
                  <a:gd name="T23" fmla="*/ 164 h 231"/>
                  <a:gd name="T24" fmla="*/ 5 w 20"/>
                  <a:gd name="T25" fmla="*/ 177 h 231"/>
                  <a:gd name="T26" fmla="*/ 5 w 20"/>
                  <a:gd name="T27" fmla="*/ 190 h 231"/>
                  <a:gd name="T28" fmla="*/ 6 w 20"/>
                  <a:gd name="T29" fmla="*/ 201 h 231"/>
                  <a:gd name="T30" fmla="*/ 6 w 20"/>
                  <a:gd name="T31" fmla="*/ 210 h 231"/>
                  <a:gd name="T32" fmla="*/ 6 w 20"/>
                  <a:gd name="T33" fmla="*/ 218 h 231"/>
                  <a:gd name="T34" fmla="*/ 7 w 20"/>
                  <a:gd name="T35" fmla="*/ 224 h 231"/>
                  <a:gd name="T36" fmla="*/ 7 w 20"/>
                  <a:gd name="T37" fmla="*/ 228 h 231"/>
                  <a:gd name="T38" fmla="*/ 8 w 20"/>
                  <a:gd name="T39" fmla="*/ 230 h 231"/>
                  <a:gd name="T40" fmla="*/ 8 w 20"/>
                  <a:gd name="T41" fmla="*/ 231 h 231"/>
                  <a:gd name="T42" fmla="*/ 8 w 20"/>
                  <a:gd name="T43" fmla="*/ 230 h 231"/>
                  <a:gd name="T44" fmla="*/ 9 w 20"/>
                  <a:gd name="T45" fmla="*/ 226 h 231"/>
                  <a:gd name="T46" fmla="*/ 9 w 20"/>
                  <a:gd name="T47" fmla="*/ 222 h 231"/>
                  <a:gd name="T48" fmla="*/ 10 w 20"/>
                  <a:gd name="T49" fmla="*/ 215 h 231"/>
                  <a:gd name="T50" fmla="*/ 10 w 20"/>
                  <a:gd name="T51" fmla="*/ 207 h 231"/>
                  <a:gd name="T52" fmla="*/ 10 w 20"/>
                  <a:gd name="T53" fmla="*/ 198 h 231"/>
                  <a:gd name="T54" fmla="*/ 11 w 20"/>
                  <a:gd name="T55" fmla="*/ 187 h 231"/>
                  <a:gd name="T56" fmla="*/ 11 w 20"/>
                  <a:gd name="T57" fmla="*/ 175 h 231"/>
                  <a:gd name="T58" fmla="*/ 12 w 20"/>
                  <a:gd name="T59" fmla="*/ 163 h 231"/>
                  <a:gd name="T60" fmla="*/ 12 w 20"/>
                  <a:gd name="T61" fmla="*/ 149 h 231"/>
                  <a:gd name="T62" fmla="*/ 13 w 20"/>
                  <a:gd name="T63" fmla="*/ 135 h 231"/>
                  <a:gd name="T64" fmla="*/ 13 w 20"/>
                  <a:gd name="T65" fmla="*/ 121 h 231"/>
                  <a:gd name="T66" fmla="*/ 13 w 20"/>
                  <a:gd name="T67" fmla="*/ 107 h 231"/>
                  <a:gd name="T68" fmla="*/ 14 w 20"/>
                  <a:gd name="T69" fmla="*/ 93 h 231"/>
                  <a:gd name="T70" fmla="*/ 14 w 20"/>
                  <a:gd name="T71" fmla="*/ 79 h 231"/>
                  <a:gd name="T72" fmla="*/ 15 w 20"/>
                  <a:gd name="T73" fmla="*/ 66 h 231"/>
                  <a:gd name="T74" fmla="*/ 15 w 20"/>
                  <a:gd name="T75" fmla="*/ 54 h 231"/>
                  <a:gd name="T76" fmla="*/ 15 w 20"/>
                  <a:gd name="T77" fmla="*/ 43 h 231"/>
                  <a:gd name="T78" fmla="*/ 16 w 20"/>
                  <a:gd name="T79" fmla="*/ 32 h 231"/>
                  <a:gd name="T80" fmla="*/ 16 w 20"/>
                  <a:gd name="T81" fmla="*/ 23 h 231"/>
                  <a:gd name="T82" fmla="*/ 17 w 20"/>
                  <a:gd name="T83" fmla="*/ 15 h 231"/>
                  <a:gd name="T84" fmla="*/ 17 w 20"/>
                  <a:gd name="T85" fmla="*/ 9 h 231"/>
                  <a:gd name="T86" fmla="*/ 17 w 20"/>
                  <a:gd name="T87" fmla="*/ 4 h 231"/>
                  <a:gd name="T88" fmla="*/ 18 w 20"/>
                  <a:gd name="T89" fmla="*/ 1 h 231"/>
                  <a:gd name="T90" fmla="*/ 18 w 20"/>
                  <a:gd name="T91" fmla="*/ 0 h 231"/>
                  <a:gd name="T92" fmla="*/ 19 w 20"/>
                  <a:gd name="T93" fmla="*/ 0 h 231"/>
                  <a:gd name="T94" fmla="*/ 19 w 20"/>
                  <a:gd name="T95" fmla="*/ 1 h 231"/>
                  <a:gd name="T96" fmla="*/ 19 w 20"/>
                  <a:gd name="T97" fmla="*/ 4 h 231"/>
                  <a:gd name="T98" fmla="*/ 20 w 20"/>
                  <a:gd name="T99" fmla="*/ 9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1">
                    <a:moveTo>
                      <a:pt x="0" y="0"/>
                    </a:moveTo>
                    <a:lnTo>
                      <a:pt x="1" y="12"/>
                    </a:lnTo>
                    <a:lnTo>
                      <a:pt x="1" y="25"/>
                    </a:lnTo>
                    <a:lnTo>
                      <a:pt x="1" y="39"/>
                    </a:lnTo>
                    <a:lnTo>
                      <a:pt x="2" y="54"/>
                    </a:lnTo>
                    <a:lnTo>
                      <a:pt x="2" y="70"/>
                    </a:lnTo>
                    <a:lnTo>
                      <a:pt x="3" y="86"/>
                    </a:lnTo>
                    <a:lnTo>
                      <a:pt x="3" y="102"/>
                    </a:lnTo>
                    <a:lnTo>
                      <a:pt x="3" y="119"/>
                    </a:lnTo>
                    <a:lnTo>
                      <a:pt x="4" y="134"/>
                    </a:lnTo>
                    <a:lnTo>
                      <a:pt x="4" y="150"/>
                    </a:lnTo>
                    <a:lnTo>
                      <a:pt x="5" y="164"/>
                    </a:lnTo>
                    <a:lnTo>
                      <a:pt x="5" y="177"/>
                    </a:lnTo>
                    <a:lnTo>
                      <a:pt x="5" y="190"/>
                    </a:lnTo>
                    <a:lnTo>
                      <a:pt x="6" y="201"/>
                    </a:lnTo>
                    <a:lnTo>
                      <a:pt x="6" y="210"/>
                    </a:lnTo>
                    <a:lnTo>
                      <a:pt x="6" y="218"/>
                    </a:lnTo>
                    <a:lnTo>
                      <a:pt x="7" y="224"/>
                    </a:lnTo>
                    <a:lnTo>
                      <a:pt x="7" y="228"/>
                    </a:lnTo>
                    <a:lnTo>
                      <a:pt x="8" y="230"/>
                    </a:lnTo>
                    <a:lnTo>
                      <a:pt x="8" y="231"/>
                    </a:lnTo>
                    <a:lnTo>
                      <a:pt x="8" y="230"/>
                    </a:lnTo>
                    <a:lnTo>
                      <a:pt x="9" y="226"/>
                    </a:lnTo>
                    <a:lnTo>
                      <a:pt x="9" y="222"/>
                    </a:lnTo>
                    <a:lnTo>
                      <a:pt x="10" y="215"/>
                    </a:lnTo>
                    <a:lnTo>
                      <a:pt x="10" y="207"/>
                    </a:lnTo>
                    <a:lnTo>
                      <a:pt x="10" y="198"/>
                    </a:lnTo>
                    <a:lnTo>
                      <a:pt x="11" y="187"/>
                    </a:lnTo>
                    <a:lnTo>
                      <a:pt x="11" y="175"/>
                    </a:lnTo>
                    <a:lnTo>
                      <a:pt x="12" y="163"/>
                    </a:lnTo>
                    <a:lnTo>
                      <a:pt x="12" y="149"/>
                    </a:lnTo>
                    <a:lnTo>
                      <a:pt x="13" y="135"/>
                    </a:lnTo>
                    <a:lnTo>
                      <a:pt x="13" y="121"/>
                    </a:lnTo>
                    <a:lnTo>
                      <a:pt x="13" y="107"/>
                    </a:lnTo>
                    <a:lnTo>
                      <a:pt x="14" y="93"/>
                    </a:lnTo>
                    <a:lnTo>
                      <a:pt x="14" y="79"/>
                    </a:lnTo>
                    <a:lnTo>
                      <a:pt x="15" y="66"/>
                    </a:lnTo>
                    <a:lnTo>
                      <a:pt x="15" y="54"/>
                    </a:lnTo>
                    <a:lnTo>
                      <a:pt x="15" y="43"/>
                    </a:lnTo>
                    <a:lnTo>
                      <a:pt x="16" y="32"/>
                    </a:lnTo>
                    <a:lnTo>
                      <a:pt x="16" y="23"/>
                    </a:lnTo>
                    <a:lnTo>
                      <a:pt x="17" y="15"/>
                    </a:lnTo>
                    <a:lnTo>
                      <a:pt x="17" y="9"/>
                    </a:lnTo>
                    <a:lnTo>
                      <a:pt x="17" y="4"/>
                    </a:lnTo>
                    <a:lnTo>
                      <a:pt x="18" y="1"/>
                    </a:lnTo>
                    <a:lnTo>
                      <a:pt x="18" y="0"/>
                    </a:lnTo>
                    <a:lnTo>
                      <a:pt x="19" y="0"/>
                    </a:lnTo>
                    <a:lnTo>
                      <a:pt x="19" y="1"/>
                    </a:lnTo>
                    <a:lnTo>
                      <a:pt x="19" y="4"/>
                    </a:lnTo>
                    <a:lnTo>
                      <a:pt x="20" y="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1" name="Freeform 379"/>
              <p:cNvSpPr>
                <a:spLocks/>
              </p:cNvSpPr>
              <p:nvPr/>
            </p:nvSpPr>
            <p:spPr bwMode="auto">
              <a:xfrm>
                <a:off x="7620207" y="4978345"/>
                <a:ext cx="21018" cy="194191"/>
              </a:xfrm>
              <a:custGeom>
                <a:avLst/>
                <a:gdLst>
                  <a:gd name="T0" fmla="*/ 0 w 19"/>
                  <a:gd name="T1" fmla="*/ 0 h 190"/>
                  <a:gd name="T2" fmla="*/ 0 w 19"/>
                  <a:gd name="T3" fmla="*/ 6 h 190"/>
                  <a:gd name="T4" fmla="*/ 1 w 19"/>
                  <a:gd name="T5" fmla="*/ 13 h 190"/>
                  <a:gd name="T6" fmla="*/ 1 w 19"/>
                  <a:gd name="T7" fmla="*/ 22 h 190"/>
                  <a:gd name="T8" fmla="*/ 1 w 19"/>
                  <a:gd name="T9" fmla="*/ 31 h 190"/>
                  <a:gd name="T10" fmla="*/ 2 w 19"/>
                  <a:gd name="T11" fmla="*/ 42 h 190"/>
                  <a:gd name="T12" fmla="*/ 2 w 19"/>
                  <a:gd name="T13" fmla="*/ 53 h 190"/>
                  <a:gd name="T14" fmla="*/ 3 w 19"/>
                  <a:gd name="T15" fmla="*/ 65 h 190"/>
                  <a:gd name="T16" fmla="*/ 3 w 19"/>
                  <a:gd name="T17" fmla="*/ 77 h 190"/>
                  <a:gd name="T18" fmla="*/ 3 w 19"/>
                  <a:gd name="T19" fmla="*/ 89 h 190"/>
                  <a:gd name="T20" fmla="*/ 4 w 19"/>
                  <a:gd name="T21" fmla="*/ 101 h 190"/>
                  <a:gd name="T22" fmla="*/ 4 w 19"/>
                  <a:gd name="T23" fmla="*/ 113 h 190"/>
                  <a:gd name="T24" fmla="*/ 4 w 19"/>
                  <a:gd name="T25" fmla="*/ 125 h 190"/>
                  <a:gd name="T26" fmla="*/ 5 w 19"/>
                  <a:gd name="T27" fmla="*/ 136 h 190"/>
                  <a:gd name="T28" fmla="*/ 5 w 19"/>
                  <a:gd name="T29" fmla="*/ 147 h 190"/>
                  <a:gd name="T30" fmla="*/ 6 w 19"/>
                  <a:gd name="T31" fmla="*/ 156 h 190"/>
                  <a:gd name="T32" fmla="*/ 6 w 19"/>
                  <a:gd name="T33" fmla="*/ 165 h 190"/>
                  <a:gd name="T34" fmla="*/ 7 w 19"/>
                  <a:gd name="T35" fmla="*/ 172 h 190"/>
                  <a:gd name="T36" fmla="*/ 7 w 19"/>
                  <a:gd name="T37" fmla="*/ 179 h 190"/>
                  <a:gd name="T38" fmla="*/ 7 w 19"/>
                  <a:gd name="T39" fmla="*/ 184 h 190"/>
                  <a:gd name="T40" fmla="*/ 8 w 19"/>
                  <a:gd name="T41" fmla="*/ 187 h 190"/>
                  <a:gd name="T42" fmla="*/ 8 w 19"/>
                  <a:gd name="T43" fmla="*/ 190 h 190"/>
                  <a:gd name="T44" fmla="*/ 9 w 19"/>
                  <a:gd name="T45" fmla="*/ 190 h 190"/>
                  <a:gd name="T46" fmla="*/ 9 w 19"/>
                  <a:gd name="T47" fmla="*/ 190 h 190"/>
                  <a:gd name="T48" fmla="*/ 10 w 19"/>
                  <a:gd name="T49" fmla="*/ 188 h 190"/>
                  <a:gd name="T50" fmla="*/ 10 w 19"/>
                  <a:gd name="T51" fmla="*/ 185 h 190"/>
                  <a:gd name="T52" fmla="*/ 10 w 19"/>
                  <a:gd name="T53" fmla="*/ 181 h 190"/>
                  <a:gd name="T54" fmla="*/ 11 w 19"/>
                  <a:gd name="T55" fmla="*/ 175 h 190"/>
                  <a:gd name="T56" fmla="*/ 11 w 19"/>
                  <a:gd name="T57" fmla="*/ 168 h 190"/>
                  <a:gd name="T58" fmla="*/ 12 w 19"/>
                  <a:gd name="T59" fmla="*/ 161 h 190"/>
                  <a:gd name="T60" fmla="*/ 12 w 19"/>
                  <a:gd name="T61" fmla="*/ 152 h 190"/>
                  <a:gd name="T62" fmla="*/ 12 w 19"/>
                  <a:gd name="T63" fmla="*/ 143 h 190"/>
                  <a:gd name="T64" fmla="*/ 13 w 19"/>
                  <a:gd name="T65" fmla="*/ 134 h 190"/>
                  <a:gd name="T66" fmla="*/ 13 w 19"/>
                  <a:gd name="T67" fmla="*/ 124 h 190"/>
                  <a:gd name="T68" fmla="*/ 13 w 19"/>
                  <a:gd name="T69" fmla="*/ 113 h 190"/>
                  <a:gd name="T70" fmla="*/ 14 w 19"/>
                  <a:gd name="T71" fmla="*/ 103 h 190"/>
                  <a:gd name="T72" fmla="*/ 14 w 19"/>
                  <a:gd name="T73" fmla="*/ 93 h 190"/>
                  <a:gd name="T74" fmla="*/ 15 w 19"/>
                  <a:gd name="T75" fmla="*/ 83 h 190"/>
                  <a:gd name="T76" fmla="*/ 15 w 19"/>
                  <a:gd name="T77" fmla="*/ 73 h 190"/>
                  <a:gd name="T78" fmla="*/ 15 w 19"/>
                  <a:gd name="T79" fmla="*/ 64 h 190"/>
                  <a:gd name="T80" fmla="*/ 16 w 19"/>
                  <a:gd name="T81" fmla="*/ 55 h 190"/>
                  <a:gd name="T82" fmla="*/ 16 w 19"/>
                  <a:gd name="T83" fmla="*/ 47 h 190"/>
                  <a:gd name="T84" fmla="*/ 17 w 19"/>
                  <a:gd name="T85" fmla="*/ 40 h 190"/>
                  <a:gd name="T86" fmla="*/ 17 w 19"/>
                  <a:gd name="T87" fmla="*/ 34 h 190"/>
                  <a:gd name="T88" fmla="*/ 17 w 19"/>
                  <a:gd name="T89" fmla="*/ 30 h 190"/>
                  <a:gd name="T90" fmla="*/ 18 w 19"/>
                  <a:gd name="T91" fmla="*/ 26 h 190"/>
                  <a:gd name="T92" fmla="*/ 18 w 19"/>
                  <a:gd name="T93" fmla="*/ 23 h 190"/>
                  <a:gd name="T94" fmla="*/ 19 w 19"/>
                  <a:gd name="T95" fmla="*/ 22 h 190"/>
                  <a:gd name="T96" fmla="*/ 19 w 19"/>
                  <a:gd name="T97" fmla="*/ 22 h 190"/>
                  <a:gd name="T98" fmla="*/ 19 w 19"/>
                  <a:gd name="T99" fmla="*/ 2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0">
                    <a:moveTo>
                      <a:pt x="0" y="0"/>
                    </a:moveTo>
                    <a:lnTo>
                      <a:pt x="0" y="6"/>
                    </a:lnTo>
                    <a:lnTo>
                      <a:pt x="1" y="13"/>
                    </a:lnTo>
                    <a:lnTo>
                      <a:pt x="1" y="22"/>
                    </a:lnTo>
                    <a:lnTo>
                      <a:pt x="1" y="31"/>
                    </a:lnTo>
                    <a:lnTo>
                      <a:pt x="2" y="42"/>
                    </a:lnTo>
                    <a:lnTo>
                      <a:pt x="2" y="53"/>
                    </a:lnTo>
                    <a:lnTo>
                      <a:pt x="3" y="65"/>
                    </a:lnTo>
                    <a:lnTo>
                      <a:pt x="3" y="77"/>
                    </a:lnTo>
                    <a:lnTo>
                      <a:pt x="3" y="89"/>
                    </a:lnTo>
                    <a:lnTo>
                      <a:pt x="4" y="101"/>
                    </a:lnTo>
                    <a:lnTo>
                      <a:pt x="4" y="113"/>
                    </a:lnTo>
                    <a:lnTo>
                      <a:pt x="4" y="125"/>
                    </a:lnTo>
                    <a:lnTo>
                      <a:pt x="5" y="136"/>
                    </a:lnTo>
                    <a:lnTo>
                      <a:pt x="5" y="147"/>
                    </a:lnTo>
                    <a:lnTo>
                      <a:pt x="6" y="156"/>
                    </a:lnTo>
                    <a:lnTo>
                      <a:pt x="6" y="165"/>
                    </a:lnTo>
                    <a:lnTo>
                      <a:pt x="7" y="172"/>
                    </a:lnTo>
                    <a:lnTo>
                      <a:pt x="7" y="179"/>
                    </a:lnTo>
                    <a:lnTo>
                      <a:pt x="7" y="184"/>
                    </a:lnTo>
                    <a:lnTo>
                      <a:pt x="8" y="187"/>
                    </a:lnTo>
                    <a:lnTo>
                      <a:pt x="8" y="190"/>
                    </a:lnTo>
                    <a:lnTo>
                      <a:pt x="9" y="190"/>
                    </a:lnTo>
                    <a:lnTo>
                      <a:pt x="9" y="190"/>
                    </a:lnTo>
                    <a:lnTo>
                      <a:pt x="10" y="188"/>
                    </a:lnTo>
                    <a:lnTo>
                      <a:pt x="10" y="185"/>
                    </a:lnTo>
                    <a:lnTo>
                      <a:pt x="10" y="181"/>
                    </a:lnTo>
                    <a:lnTo>
                      <a:pt x="11" y="175"/>
                    </a:lnTo>
                    <a:lnTo>
                      <a:pt x="11" y="168"/>
                    </a:lnTo>
                    <a:lnTo>
                      <a:pt x="12" y="161"/>
                    </a:lnTo>
                    <a:lnTo>
                      <a:pt x="12" y="152"/>
                    </a:lnTo>
                    <a:lnTo>
                      <a:pt x="12" y="143"/>
                    </a:lnTo>
                    <a:lnTo>
                      <a:pt x="13" y="134"/>
                    </a:lnTo>
                    <a:lnTo>
                      <a:pt x="13" y="124"/>
                    </a:lnTo>
                    <a:lnTo>
                      <a:pt x="13" y="113"/>
                    </a:lnTo>
                    <a:lnTo>
                      <a:pt x="14" y="103"/>
                    </a:lnTo>
                    <a:lnTo>
                      <a:pt x="14" y="93"/>
                    </a:lnTo>
                    <a:lnTo>
                      <a:pt x="15" y="83"/>
                    </a:lnTo>
                    <a:lnTo>
                      <a:pt x="15" y="73"/>
                    </a:lnTo>
                    <a:lnTo>
                      <a:pt x="15" y="64"/>
                    </a:lnTo>
                    <a:lnTo>
                      <a:pt x="16" y="55"/>
                    </a:lnTo>
                    <a:lnTo>
                      <a:pt x="16" y="47"/>
                    </a:lnTo>
                    <a:lnTo>
                      <a:pt x="17" y="40"/>
                    </a:lnTo>
                    <a:lnTo>
                      <a:pt x="17" y="34"/>
                    </a:lnTo>
                    <a:lnTo>
                      <a:pt x="17" y="30"/>
                    </a:lnTo>
                    <a:lnTo>
                      <a:pt x="18" y="26"/>
                    </a:lnTo>
                    <a:lnTo>
                      <a:pt x="18" y="23"/>
                    </a:lnTo>
                    <a:lnTo>
                      <a:pt x="19" y="22"/>
                    </a:lnTo>
                    <a:lnTo>
                      <a:pt x="19" y="22"/>
                    </a:lnTo>
                    <a:lnTo>
                      <a:pt x="19" y="2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2" name="Freeform 380"/>
              <p:cNvSpPr>
                <a:spLocks/>
              </p:cNvSpPr>
              <p:nvPr/>
            </p:nvSpPr>
            <p:spPr bwMode="auto">
              <a:xfrm>
                <a:off x="7641225" y="5000830"/>
                <a:ext cx="22124" cy="139000"/>
              </a:xfrm>
              <a:custGeom>
                <a:avLst/>
                <a:gdLst>
                  <a:gd name="T0" fmla="*/ 0 w 20"/>
                  <a:gd name="T1" fmla="*/ 0 h 136"/>
                  <a:gd name="T2" fmla="*/ 1 w 20"/>
                  <a:gd name="T3" fmla="*/ 2 h 136"/>
                  <a:gd name="T4" fmla="*/ 1 w 20"/>
                  <a:gd name="T5" fmla="*/ 5 h 136"/>
                  <a:gd name="T6" fmla="*/ 2 w 20"/>
                  <a:gd name="T7" fmla="*/ 9 h 136"/>
                  <a:gd name="T8" fmla="*/ 2 w 20"/>
                  <a:gd name="T9" fmla="*/ 14 h 136"/>
                  <a:gd name="T10" fmla="*/ 2 w 20"/>
                  <a:gd name="T11" fmla="*/ 20 h 136"/>
                  <a:gd name="T12" fmla="*/ 3 w 20"/>
                  <a:gd name="T13" fmla="*/ 27 h 136"/>
                  <a:gd name="T14" fmla="*/ 3 w 20"/>
                  <a:gd name="T15" fmla="*/ 34 h 136"/>
                  <a:gd name="T16" fmla="*/ 4 w 20"/>
                  <a:gd name="T17" fmla="*/ 41 h 136"/>
                  <a:gd name="T18" fmla="*/ 4 w 20"/>
                  <a:gd name="T19" fmla="*/ 49 h 136"/>
                  <a:gd name="T20" fmla="*/ 4 w 20"/>
                  <a:gd name="T21" fmla="*/ 58 h 136"/>
                  <a:gd name="T22" fmla="*/ 5 w 20"/>
                  <a:gd name="T23" fmla="*/ 66 h 136"/>
                  <a:gd name="T24" fmla="*/ 5 w 20"/>
                  <a:gd name="T25" fmla="*/ 75 h 136"/>
                  <a:gd name="T26" fmla="*/ 6 w 20"/>
                  <a:gd name="T27" fmla="*/ 83 h 136"/>
                  <a:gd name="T28" fmla="*/ 6 w 20"/>
                  <a:gd name="T29" fmla="*/ 91 h 136"/>
                  <a:gd name="T30" fmla="*/ 7 w 20"/>
                  <a:gd name="T31" fmla="*/ 98 h 136"/>
                  <a:gd name="T32" fmla="*/ 7 w 20"/>
                  <a:gd name="T33" fmla="*/ 105 h 136"/>
                  <a:gd name="T34" fmla="*/ 7 w 20"/>
                  <a:gd name="T35" fmla="*/ 112 h 136"/>
                  <a:gd name="T36" fmla="*/ 8 w 20"/>
                  <a:gd name="T37" fmla="*/ 118 h 136"/>
                  <a:gd name="T38" fmla="*/ 8 w 20"/>
                  <a:gd name="T39" fmla="*/ 123 h 136"/>
                  <a:gd name="T40" fmla="*/ 9 w 20"/>
                  <a:gd name="T41" fmla="*/ 127 h 136"/>
                  <a:gd name="T42" fmla="*/ 9 w 20"/>
                  <a:gd name="T43" fmla="*/ 131 h 136"/>
                  <a:gd name="T44" fmla="*/ 9 w 20"/>
                  <a:gd name="T45" fmla="*/ 134 h 136"/>
                  <a:gd name="T46" fmla="*/ 10 w 20"/>
                  <a:gd name="T47" fmla="*/ 135 h 136"/>
                  <a:gd name="T48" fmla="*/ 10 w 20"/>
                  <a:gd name="T49" fmla="*/ 136 h 136"/>
                  <a:gd name="T50" fmla="*/ 11 w 20"/>
                  <a:gd name="T51" fmla="*/ 136 h 136"/>
                  <a:gd name="T52" fmla="*/ 11 w 20"/>
                  <a:gd name="T53" fmla="*/ 135 h 136"/>
                  <a:gd name="T54" fmla="*/ 11 w 20"/>
                  <a:gd name="T55" fmla="*/ 133 h 136"/>
                  <a:gd name="T56" fmla="*/ 12 w 20"/>
                  <a:gd name="T57" fmla="*/ 130 h 136"/>
                  <a:gd name="T58" fmla="*/ 12 w 20"/>
                  <a:gd name="T59" fmla="*/ 127 h 136"/>
                  <a:gd name="T60" fmla="*/ 12 w 20"/>
                  <a:gd name="T61" fmla="*/ 123 h 136"/>
                  <a:gd name="T62" fmla="*/ 13 w 20"/>
                  <a:gd name="T63" fmla="*/ 118 h 136"/>
                  <a:gd name="T64" fmla="*/ 13 w 20"/>
                  <a:gd name="T65" fmla="*/ 113 h 136"/>
                  <a:gd name="T66" fmla="*/ 14 w 20"/>
                  <a:gd name="T67" fmla="*/ 107 h 136"/>
                  <a:gd name="T68" fmla="*/ 14 w 20"/>
                  <a:gd name="T69" fmla="*/ 101 h 136"/>
                  <a:gd name="T70" fmla="*/ 14 w 20"/>
                  <a:gd name="T71" fmla="*/ 95 h 136"/>
                  <a:gd name="T72" fmla="*/ 15 w 20"/>
                  <a:gd name="T73" fmla="*/ 89 h 136"/>
                  <a:gd name="T74" fmla="*/ 15 w 20"/>
                  <a:gd name="T75" fmla="*/ 82 h 136"/>
                  <a:gd name="T76" fmla="*/ 16 w 20"/>
                  <a:gd name="T77" fmla="*/ 76 h 136"/>
                  <a:gd name="T78" fmla="*/ 16 w 20"/>
                  <a:gd name="T79" fmla="*/ 70 h 136"/>
                  <a:gd name="T80" fmla="*/ 16 w 20"/>
                  <a:gd name="T81" fmla="*/ 64 h 136"/>
                  <a:gd name="T82" fmla="*/ 17 w 20"/>
                  <a:gd name="T83" fmla="*/ 58 h 136"/>
                  <a:gd name="T84" fmla="*/ 17 w 20"/>
                  <a:gd name="T85" fmla="*/ 53 h 136"/>
                  <a:gd name="T86" fmla="*/ 18 w 20"/>
                  <a:gd name="T87" fmla="*/ 49 h 136"/>
                  <a:gd name="T88" fmla="*/ 18 w 20"/>
                  <a:gd name="T89" fmla="*/ 44 h 136"/>
                  <a:gd name="T90" fmla="*/ 18 w 20"/>
                  <a:gd name="T91" fmla="*/ 41 h 136"/>
                  <a:gd name="T92" fmla="*/ 19 w 20"/>
                  <a:gd name="T93" fmla="*/ 38 h 136"/>
                  <a:gd name="T94" fmla="*/ 19 w 20"/>
                  <a:gd name="T95" fmla="*/ 36 h 136"/>
                  <a:gd name="T96" fmla="*/ 20 w 20"/>
                  <a:gd name="T97" fmla="*/ 35 h 136"/>
                  <a:gd name="T98" fmla="*/ 20 w 20"/>
                  <a:gd name="T99" fmla="*/ 3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6">
                    <a:moveTo>
                      <a:pt x="0" y="0"/>
                    </a:moveTo>
                    <a:lnTo>
                      <a:pt x="1" y="2"/>
                    </a:lnTo>
                    <a:lnTo>
                      <a:pt x="1" y="5"/>
                    </a:lnTo>
                    <a:lnTo>
                      <a:pt x="2" y="9"/>
                    </a:lnTo>
                    <a:lnTo>
                      <a:pt x="2" y="14"/>
                    </a:lnTo>
                    <a:lnTo>
                      <a:pt x="2" y="20"/>
                    </a:lnTo>
                    <a:lnTo>
                      <a:pt x="3" y="27"/>
                    </a:lnTo>
                    <a:lnTo>
                      <a:pt x="3" y="34"/>
                    </a:lnTo>
                    <a:lnTo>
                      <a:pt x="4" y="41"/>
                    </a:lnTo>
                    <a:lnTo>
                      <a:pt x="4" y="49"/>
                    </a:lnTo>
                    <a:lnTo>
                      <a:pt x="4" y="58"/>
                    </a:lnTo>
                    <a:lnTo>
                      <a:pt x="5" y="66"/>
                    </a:lnTo>
                    <a:lnTo>
                      <a:pt x="5" y="75"/>
                    </a:lnTo>
                    <a:lnTo>
                      <a:pt x="6" y="83"/>
                    </a:lnTo>
                    <a:lnTo>
                      <a:pt x="6" y="91"/>
                    </a:lnTo>
                    <a:lnTo>
                      <a:pt x="7" y="98"/>
                    </a:lnTo>
                    <a:lnTo>
                      <a:pt x="7" y="105"/>
                    </a:lnTo>
                    <a:lnTo>
                      <a:pt x="7" y="112"/>
                    </a:lnTo>
                    <a:lnTo>
                      <a:pt x="8" y="118"/>
                    </a:lnTo>
                    <a:lnTo>
                      <a:pt x="8" y="123"/>
                    </a:lnTo>
                    <a:lnTo>
                      <a:pt x="9" y="127"/>
                    </a:lnTo>
                    <a:lnTo>
                      <a:pt x="9" y="131"/>
                    </a:lnTo>
                    <a:lnTo>
                      <a:pt x="9" y="134"/>
                    </a:lnTo>
                    <a:lnTo>
                      <a:pt x="10" y="135"/>
                    </a:lnTo>
                    <a:lnTo>
                      <a:pt x="10" y="136"/>
                    </a:lnTo>
                    <a:lnTo>
                      <a:pt x="11" y="136"/>
                    </a:lnTo>
                    <a:lnTo>
                      <a:pt x="11" y="135"/>
                    </a:lnTo>
                    <a:lnTo>
                      <a:pt x="11" y="133"/>
                    </a:lnTo>
                    <a:lnTo>
                      <a:pt x="12" y="130"/>
                    </a:lnTo>
                    <a:lnTo>
                      <a:pt x="12" y="127"/>
                    </a:lnTo>
                    <a:lnTo>
                      <a:pt x="12" y="123"/>
                    </a:lnTo>
                    <a:lnTo>
                      <a:pt x="13" y="118"/>
                    </a:lnTo>
                    <a:lnTo>
                      <a:pt x="13" y="113"/>
                    </a:lnTo>
                    <a:lnTo>
                      <a:pt x="14" y="107"/>
                    </a:lnTo>
                    <a:lnTo>
                      <a:pt x="14" y="101"/>
                    </a:lnTo>
                    <a:lnTo>
                      <a:pt x="14" y="95"/>
                    </a:lnTo>
                    <a:lnTo>
                      <a:pt x="15" y="89"/>
                    </a:lnTo>
                    <a:lnTo>
                      <a:pt x="15" y="82"/>
                    </a:lnTo>
                    <a:lnTo>
                      <a:pt x="16" y="76"/>
                    </a:lnTo>
                    <a:lnTo>
                      <a:pt x="16" y="70"/>
                    </a:lnTo>
                    <a:lnTo>
                      <a:pt x="16" y="64"/>
                    </a:lnTo>
                    <a:lnTo>
                      <a:pt x="17" y="58"/>
                    </a:lnTo>
                    <a:lnTo>
                      <a:pt x="17" y="53"/>
                    </a:lnTo>
                    <a:lnTo>
                      <a:pt x="18" y="49"/>
                    </a:lnTo>
                    <a:lnTo>
                      <a:pt x="18" y="44"/>
                    </a:lnTo>
                    <a:lnTo>
                      <a:pt x="18" y="41"/>
                    </a:lnTo>
                    <a:lnTo>
                      <a:pt x="19" y="38"/>
                    </a:lnTo>
                    <a:lnTo>
                      <a:pt x="19" y="36"/>
                    </a:lnTo>
                    <a:lnTo>
                      <a:pt x="20" y="35"/>
                    </a:lnTo>
                    <a:lnTo>
                      <a:pt x="20" y="3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3" name="Freeform 381"/>
              <p:cNvSpPr>
                <a:spLocks/>
              </p:cNvSpPr>
              <p:nvPr/>
            </p:nvSpPr>
            <p:spPr bwMode="auto">
              <a:xfrm>
                <a:off x="7663349" y="5035580"/>
                <a:ext cx="22124" cy="68478"/>
              </a:xfrm>
              <a:custGeom>
                <a:avLst/>
                <a:gdLst>
                  <a:gd name="T0" fmla="*/ 0 w 20"/>
                  <a:gd name="T1" fmla="*/ 0 h 67"/>
                  <a:gd name="T2" fmla="*/ 1 w 20"/>
                  <a:gd name="T3" fmla="*/ 0 h 67"/>
                  <a:gd name="T4" fmla="*/ 1 w 20"/>
                  <a:gd name="T5" fmla="*/ 0 h 67"/>
                  <a:gd name="T6" fmla="*/ 1 w 20"/>
                  <a:gd name="T7" fmla="*/ 1 h 67"/>
                  <a:gd name="T8" fmla="*/ 2 w 20"/>
                  <a:gd name="T9" fmla="*/ 3 h 67"/>
                  <a:gd name="T10" fmla="*/ 2 w 20"/>
                  <a:gd name="T11" fmla="*/ 5 h 67"/>
                  <a:gd name="T12" fmla="*/ 3 w 20"/>
                  <a:gd name="T13" fmla="*/ 8 h 67"/>
                  <a:gd name="T14" fmla="*/ 3 w 20"/>
                  <a:gd name="T15" fmla="*/ 11 h 67"/>
                  <a:gd name="T16" fmla="*/ 3 w 20"/>
                  <a:gd name="T17" fmla="*/ 14 h 67"/>
                  <a:gd name="T18" fmla="*/ 4 w 20"/>
                  <a:gd name="T19" fmla="*/ 18 h 67"/>
                  <a:gd name="T20" fmla="*/ 4 w 20"/>
                  <a:gd name="T21" fmla="*/ 22 h 67"/>
                  <a:gd name="T22" fmla="*/ 5 w 20"/>
                  <a:gd name="T23" fmla="*/ 26 h 67"/>
                  <a:gd name="T24" fmla="*/ 5 w 20"/>
                  <a:gd name="T25" fmla="*/ 30 h 67"/>
                  <a:gd name="T26" fmla="*/ 5 w 20"/>
                  <a:gd name="T27" fmla="*/ 35 h 67"/>
                  <a:gd name="T28" fmla="*/ 6 w 20"/>
                  <a:gd name="T29" fmla="*/ 39 h 67"/>
                  <a:gd name="T30" fmla="*/ 6 w 20"/>
                  <a:gd name="T31" fmla="*/ 43 h 67"/>
                  <a:gd name="T32" fmla="*/ 7 w 20"/>
                  <a:gd name="T33" fmla="*/ 47 h 67"/>
                  <a:gd name="T34" fmla="*/ 7 w 20"/>
                  <a:gd name="T35" fmla="*/ 50 h 67"/>
                  <a:gd name="T36" fmla="*/ 7 w 20"/>
                  <a:gd name="T37" fmla="*/ 54 h 67"/>
                  <a:gd name="T38" fmla="*/ 8 w 20"/>
                  <a:gd name="T39" fmla="*/ 57 h 67"/>
                  <a:gd name="T40" fmla="*/ 8 w 20"/>
                  <a:gd name="T41" fmla="*/ 59 h 67"/>
                  <a:gd name="T42" fmla="*/ 9 w 20"/>
                  <a:gd name="T43" fmla="*/ 62 h 67"/>
                  <a:gd name="T44" fmla="*/ 9 w 20"/>
                  <a:gd name="T45" fmla="*/ 64 h 67"/>
                  <a:gd name="T46" fmla="*/ 9 w 20"/>
                  <a:gd name="T47" fmla="*/ 65 h 67"/>
                  <a:gd name="T48" fmla="*/ 10 w 20"/>
                  <a:gd name="T49" fmla="*/ 66 h 67"/>
                  <a:gd name="T50" fmla="*/ 10 w 20"/>
                  <a:gd name="T51" fmla="*/ 67 h 67"/>
                  <a:gd name="T52" fmla="*/ 10 w 20"/>
                  <a:gd name="T53" fmla="*/ 67 h 67"/>
                  <a:gd name="T54" fmla="*/ 11 w 20"/>
                  <a:gd name="T55" fmla="*/ 66 h 67"/>
                  <a:gd name="T56" fmla="*/ 11 w 20"/>
                  <a:gd name="T57" fmla="*/ 66 h 67"/>
                  <a:gd name="T58" fmla="*/ 12 w 20"/>
                  <a:gd name="T59" fmla="*/ 65 h 67"/>
                  <a:gd name="T60" fmla="*/ 12 w 20"/>
                  <a:gd name="T61" fmla="*/ 64 h 67"/>
                  <a:gd name="T62" fmla="*/ 12 w 20"/>
                  <a:gd name="T63" fmla="*/ 62 h 67"/>
                  <a:gd name="T64" fmla="*/ 13 w 20"/>
                  <a:gd name="T65" fmla="*/ 60 h 67"/>
                  <a:gd name="T66" fmla="*/ 13 w 20"/>
                  <a:gd name="T67" fmla="*/ 58 h 67"/>
                  <a:gd name="T68" fmla="*/ 14 w 20"/>
                  <a:gd name="T69" fmla="*/ 56 h 67"/>
                  <a:gd name="T70" fmla="*/ 14 w 20"/>
                  <a:gd name="T71" fmla="*/ 54 h 67"/>
                  <a:gd name="T72" fmla="*/ 15 w 20"/>
                  <a:gd name="T73" fmla="*/ 52 h 67"/>
                  <a:gd name="T74" fmla="*/ 15 w 20"/>
                  <a:gd name="T75" fmla="*/ 50 h 67"/>
                  <a:gd name="T76" fmla="*/ 15 w 20"/>
                  <a:gd name="T77" fmla="*/ 48 h 67"/>
                  <a:gd name="T78" fmla="*/ 16 w 20"/>
                  <a:gd name="T79" fmla="*/ 46 h 67"/>
                  <a:gd name="T80" fmla="*/ 16 w 20"/>
                  <a:gd name="T81" fmla="*/ 44 h 67"/>
                  <a:gd name="T82" fmla="*/ 17 w 20"/>
                  <a:gd name="T83" fmla="*/ 42 h 67"/>
                  <a:gd name="T84" fmla="*/ 17 w 20"/>
                  <a:gd name="T85" fmla="*/ 40 h 67"/>
                  <a:gd name="T86" fmla="*/ 18 w 20"/>
                  <a:gd name="T87" fmla="*/ 39 h 67"/>
                  <a:gd name="T88" fmla="*/ 18 w 20"/>
                  <a:gd name="T89" fmla="*/ 37 h 67"/>
                  <a:gd name="T90" fmla="*/ 18 w 20"/>
                  <a:gd name="T91" fmla="*/ 37 h 67"/>
                  <a:gd name="T92" fmla="*/ 19 w 20"/>
                  <a:gd name="T93" fmla="*/ 36 h 67"/>
                  <a:gd name="T94" fmla="*/ 19 w 20"/>
                  <a:gd name="T95" fmla="*/ 35 h 67"/>
                  <a:gd name="T96" fmla="*/ 19 w 20"/>
                  <a:gd name="T97" fmla="*/ 35 h 67"/>
                  <a:gd name="T98" fmla="*/ 20 w 20"/>
                  <a:gd name="T99" fmla="*/ 3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
                    <a:moveTo>
                      <a:pt x="0" y="0"/>
                    </a:moveTo>
                    <a:lnTo>
                      <a:pt x="1" y="0"/>
                    </a:lnTo>
                    <a:lnTo>
                      <a:pt x="1" y="0"/>
                    </a:lnTo>
                    <a:lnTo>
                      <a:pt x="1" y="1"/>
                    </a:lnTo>
                    <a:lnTo>
                      <a:pt x="2" y="3"/>
                    </a:lnTo>
                    <a:lnTo>
                      <a:pt x="2" y="5"/>
                    </a:lnTo>
                    <a:lnTo>
                      <a:pt x="3" y="8"/>
                    </a:lnTo>
                    <a:lnTo>
                      <a:pt x="3" y="11"/>
                    </a:lnTo>
                    <a:lnTo>
                      <a:pt x="3" y="14"/>
                    </a:lnTo>
                    <a:lnTo>
                      <a:pt x="4" y="18"/>
                    </a:lnTo>
                    <a:lnTo>
                      <a:pt x="4" y="22"/>
                    </a:lnTo>
                    <a:lnTo>
                      <a:pt x="5" y="26"/>
                    </a:lnTo>
                    <a:lnTo>
                      <a:pt x="5" y="30"/>
                    </a:lnTo>
                    <a:lnTo>
                      <a:pt x="5" y="35"/>
                    </a:lnTo>
                    <a:lnTo>
                      <a:pt x="6" y="39"/>
                    </a:lnTo>
                    <a:lnTo>
                      <a:pt x="6" y="43"/>
                    </a:lnTo>
                    <a:lnTo>
                      <a:pt x="7" y="47"/>
                    </a:lnTo>
                    <a:lnTo>
                      <a:pt x="7" y="50"/>
                    </a:lnTo>
                    <a:lnTo>
                      <a:pt x="7" y="54"/>
                    </a:lnTo>
                    <a:lnTo>
                      <a:pt x="8" y="57"/>
                    </a:lnTo>
                    <a:lnTo>
                      <a:pt x="8" y="59"/>
                    </a:lnTo>
                    <a:lnTo>
                      <a:pt x="9" y="62"/>
                    </a:lnTo>
                    <a:lnTo>
                      <a:pt x="9" y="64"/>
                    </a:lnTo>
                    <a:lnTo>
                      <a:pt x="9" y="65"/>
                    </a:lnTo>
                    <a:lnTo>
                      <a:pt x="10" y="66"/>
                    </a:lnTo>
                    <a:lnTo>
                      <a:pt x="10" y="67"/>
                    </a:lnTo>
                    <a:lnTo>
                      <a:pt x="10" y="67"/>
                    </a:lnTo>
                    <a:lnTo>
                      <a:pt x="11" y="66"/>
                    </a:lnTo>
                    <a:lnTo>
                      <a:pt x="11" y="66"/>
                    </a:lnTo>
                    <a:lnTo>
                      <a:pt x="12" y="65"/>
                    </a:lnTo>
                    <a:lnTo>
                      <a:pt x="12" y="64"/>
                    </a:lnTo>
                    <a:lnTo>
                      <a:pt x="12" y="62"/>
                    </a:lnTo>
                    <a:lnTo>
                      <a:pt x="13" y="60"/>
                    </a:lnTo>
                    <a:lnTo>
                      <a:pt x="13" y="58"/>
                    </a:lnTo>
                    <a:lnTo>
                      <a:pt x="14" y="56"/>
                    </a:lnTo>
                    <a:lnTo>
                      <a:pt x="14" y="54"/>
                    </a:lnTo>
                    <a:lnTo>
                      <a:pt x="15" y="52"/>
                    </a:lnTo>
                    <a:lnTo>
                      <a:pt x="15" y="50"/>
                    </a:lnTo>
                    <a:lnTo>
                      <a:pt x="15" y="48"/>
                    </a:lnTo>
                    <a:lnTo>
                      <a:pt x="16" y="46"/>
                    </a:lnTo>
                    <a:lnTo>
                      <a:pt x="16" y="44"/>
                    </a:lnTo>
                    <a:lnTo>
                      <a:pt x="17" y="42"/>
                    </a:lnTo>
                    <a:lnTo>
                      <a:pt x="17" y="40"/>
                    </a:lnTo>
                    <a:lnTo>
                      <a:pt x="18" y="39"/>
                    </a:lnTo>
                    <a:lnTo>
                      <a:pt x="18" y="37"/>
                    </a:lnTo>
                    <a:lnTo>
                      <a:pt x="18" y="37"/>
                    </a:lnTo>
                    <a:lnTo>
                      <a:pt x="19" y="36"/>
                    </a:lnTo>
                    <a:lnTo>
                      <a:pt x="19" y="35"/>
                    </a:lnTo>
                    <a:lnTo>
                      <a:pt x="19" y="35"/>
                    </a:lnTo>
                    <a:lnTo>
                      <a:pt x="20" y="3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4" name="Freeform 382"/>
              <p:cNvSpPr>
                <a:spLocks/>
              </p:cNvSpPr>
              <p:nvPr/>
            </p:nvSpPr>
            <p:spPr bwMode="auto">
              <a:xfrm>
                <a:off x="7685474" y="5066242"/>
                <a:ext cx="21018" cy="30662"/>
              </a:xfrm>
              <a:custGeom>
                <a:avLst/>
                <a:gdLst>
                  <a:gd name="T0" fmla="*/ 0 w 19"/>
                  <a:gd name="T1" fmla="*/ 5 h 30"/>
                  <a:gd name="T2" fmla="*/ 0 w 19"/>
                  <a:gd name="T3" fmla="*/ 5 h 30"/>
                  <a:gd name="T4" fmla="*/ 1 w 19"/>
                  <a:gd name="T5" fmla="*/ 5 h 30"/>
                  <a:gd name="T6" fmla="*/ 1 w 19"/>
                  <a:gd name="T7" fmla="*/ 5 h 30"/>
                  <a:gd name="T8" fmla="*/ 1 w 19"/>
                  <a:gd name="T9" fmla="*/ 6 h 30"/>
                  <a:gd name="T10" fmla="*/ 2 w 19"/>
                  <a:gd name="T11" fmla="*/ 7 h 30"/>
                  <a:gd name="T12" fmla="*/ 2 w 19"/>
                  <a:gd name="T13" fmla="*/ 7 h 30"/>
                  <a:gd name="T14" fmla="*/ 3 w 19"/>
                  <a:gd name="T15" fmla="*/ 8 h 30"/>
                  <a:gd name="T16" fmla="*/ 3 w 19"/>
                  <a:gd name="T17" fmla="*/ 9 h 30"/>
                  <a:gd name="T18" fmla="*/ 3 w 19"/>
                  <a:gd name="T19" fmla="*/ 9 h 30"/>
                  <a:gd name="T20" fmla="*/ 4 w 19"/>
                  <a:gd name="T21" fmla="*/ 10 h 30"/>
                  <a:gd name="T22" fmla="*/ 4 w 19"/>
                  <a:gd name="T23" fmla="*/ 11 h 30"/>
                  <a:gd name="T24" fmla="*/ 5 w 19"/>
                  <a:gd name="T25" fmla="*/ 11 h 30"/>
                  <a:gd name="T26" fmla="*/ 5 w 19"/>
                  <a:gd name="T27" fmla="*/ 11 h 30"/>
                  <a:gd name="T28" fmla="*/ 5 w 19"/>
                  <a:gd name="T29" fmla="*/ 11 h 30"/>
                  <a:gd name="T30" fmla="*/ 6 w 19"/>
                  <a:gd name="T31" fmla="*/ 11 h 30"/>
                  <a:gd name="T32" fmla="*/ 6 w 19"/>
                  <a:gd name="T33" fmla="*/ 11 h 30"/>
                  <a:gd name="T34" fmla="*/ 7 w 19"/>
                  <a:gd name="T35" fmla="*/ 11 h 30"/>
                  <a:gd name="T36" fmla="*/ 7 w 19"/>
                  <a:gd name="T37" fmla="*/ 11 h 30"/>
                  <a:gd name="T38" fmla="*/ 7 w 19"/>
                  <a:gd name="T39" fmla="*/ 10 h 30"/>
                  <a:gd name="T40" fmla="*/ 8 w 19"/>
                  <a:gd name="T41" fmla="*/ 9 h 30"/>
                  <a:gd name="T42" fmla="*/ 8 w 19"/>
                  <a:gd name="T43" fmla="*/ 8 h 30"/>
                  <a:gd name="T44" fmla="*/ 9 w 19"/>
                  <a:gd name="T45" fmla="*/ 7 h 30"/>
                  <a:gd name="T46" fmla="*/ 9 w 19"/>
                  <a:gd name="T47" fmla="*/ 7 h 30"/>
                  <a:gd name="T48" fmla="*/ 9 w 19"/>
                  <a:gd name="T49" fmla="*/ 5 h 30"/>
                  <a:gd name="T50" fmla="*/ 10 w 19"/>
                  <a:gd name="T51" fmla="*/ 5 h 30"/>
                  <a:gd name="T52" fmla="*/ 10 w 19"/>
                  <a:gd name="T53" fmla="*/ 4 h 30"/>
                  <a:gd name="T54" fmla="*/ 11 w 19"/>
                  <a:gd name="T55" fmla="*/ 3 h 30"/>
                  <a:gd name="T56" fmla="*/ 11 w 19"/>
                  <a:gd name="T57" fmla="*/ 2 h 30"/>
                  <a:gd name="T58" fmla="*/ 12 w 19"/>
                  <a:gd name="T59" fmla="*/ 1 h 30"/>
                  <a:gd name="T60" fmla="*/ 12 w 19"/>
                  <a:gd name="T61" fmla="*/ 0 h 30"/>
                  <a:gd name="T62" fmla="*/ 12 w 19"/>
                  <a:gd name="T63" fmla="*/ 0 h 30"/>
                  <a:gd name="T64" fmla="*/ 13 w 19"/>
                  <a:gd name="T65" fmla="*/ 0 h 30"/>
                  <a:gd name="T66" fmla="*/ 13 w 19"/>
                  <a:gd name="T67" fmla="*/ 0 h 30"/>
                  <a:gd name="T68" fmla="*/ 14 w 19"/>
                  <a:gd name="T69" fmla="*/ 0 h 30"/>
                  <a:gd name="T70" fmla="*/ 14 w 19"/>
                  <a:gd name="T71" fmla="*/ 1 h 30"/>
                  <a:gd name="T72" fmla="*/ 14 w 19"/>
                  <a:gd name="T73" fmla="*/ 2 h 30"/>
                  <a:gd name="T74" fmla="*/ 15 w 19"/>
                  <a:gd name="T75" fmla="*/ 3 h 30"/>
                  <a:gd name="T76" fmla="*/ 15 w 19"/>
                  <a:gd name="T77" fmla="*/ 4 h 30"/>
                  <a:gd name="T78" fmla="*/ 16 w 19"/>
                  <a:gd name="T79" fmla="*/ 5 h 30"/>
                  <a:gd name="T80" fmla="*/ 16 w 19"/>
                  <a:gd name="T81" fmla="*/ 7 h 30"/>
                  <a:gd name="T82" fmla="*/ 16 w 19"/>
                  <a:gd name="T83" fmla="*/ 9 h 30"/>
                  <a:gd name="T84" fmla="*/ 17 w 19"/>
                  <a:gd name="T85" fmla="*/ 12 h 30"/>
                  <a:gd name="T86" fmla="*/ 17 w 19"/>
                  <a:gd name="T87" fmla="*/ 14 h 30"/>
                  <a:gd name="T88" fmla="*/ 17 w 19"/>
                  <a:gd name="T89" fmla="*/ 17 h 30"/>
                  <a:gd name="T90" fmla="*/ 18 w 19"/>
                  <a:gd name="T91" fmla="*/ 19 h 30"/>
                  <a:gd name="T92" fmla="*/ 18 w 19"/>
                  <a:gd name="T93" fmla="*/ 22 h 30"/>
                  <a:gd name="T94" fmla="*/ 19 w 19"/>
                  <a:gd name="T95" fmla="*/ 25 h 30"/>
                  <a:gd name="T96" fmla="*/ 19 w 19"/>
                  <a:gd name="T97" fmla="*/ 27 h 30"/>
                  <a:gd name="T98" fmla="*/ 19 w 19"/>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0">
                    <a:moveTo>
                      <a:pt x="0" y="5"/>
                    </a:moveTo>
                    <a:lnTo>
                      <a:pt x="0" y="5"/>
                    </a:lnTo>
                    <a:lnTo>
                      <a:pt x="1" y="5"/>
                    </a:lnTo>
                    <a:lnTo>
                      <a:pt x="1" y="5"/>
                    </a:lnTo>
                    <a:lnTo>
                      <a:pt x="1" y="6"/>
                    </a:lnTo>
                    <a:lnTo>
                      <a:pt x="2" y="7"/>
                    </a:lnTo>
                    <a:lnTo>
                      <a:pt x="2" y="7"/>
                    </a:lnTo>
                    <a:lnTo>
                      <a:pt x="3" y="8"/>
                    </a:lnTo>
                    <a:lnTo>
                      <a:pt x="3" y="9"/>
                    </a:lnTo>
                    <a:lnTo>
                      <a:pt x="3" y="9"/>
                    </a:lnTo>
                    <a:lnTo>
                      <a:pt x="4" y="10"/>
                    </a:lnTo>
                    <a:lnTo>
                      <a:pt x="4" y="11"/>
                    </a:lnTo>
                    <a:lnTo>
                      <a:pt x="5" y="11"/>
                    </a:lnTo>
                    <a:lnTo>
                      <a:pt x="5" y="11"/>
                    </a:lnTo>
                    <a:lnTo>
                      <a:pt x="5" y="11"/>
                    </a:lnTo>
                    <a:lnTo>
                      <a:pt x="6" y="11"/>
                    </a:lnTo>
                    <a:lnTo>
                      <a:pt x="6" y="11"/>
                    </a:lnTo>
                    <a:lnTo>
                      <a:pt x="7" y="11"/>
                    </a:lnTo>
                    <a:lnTo>
                      <a:pt x="7" y="11"/>
                    </a:lnTo>
                    <a:lnTo>
                      <a:pt x="7" y="10"/>
                    </a:lnTo>
                    <a:lnTo>
                      <a:pt x="8" y="9"/>
                    </a:lnTo>
                    <a:lnTo>
                      <a:pt x="8" y="8"/>
                    </a:lnTo>
                    <a:lnTo>
                      <a:pt x="9" y="7"/>
                    </a:lnTo>
                    <a:lnTo>
                      <a:pt x="9" y="7"/>
                    </a:lnTo>
                    <a:lnTo>
                      <a:pt x="9" y="5"/>
                    </a:lnTo>
                    <a:lnTo>
                      <a:pt x="10" y="5"/>
                    </a:lnTo>
                    <a:lnTo>
                      <a:pt x="10" y="4"/>
                    </a:lnTo>
                    <a:lnTo>
                      <a:pt x="11" y="3"/>
                    </a:lnTo>
                    <a:lnTo>
                      <a:pt x="11" y="2"/>
                    </a:lnTo>
                    <a:lnTo>
                      <a:pt x="12" y="1"/>
                    </a:lnTo>
                    <a:lnTo>
                      <a:pt x="12" y="0"/>
                    </a:lnTo>
                    <a:lnTo>
                      <a:pt x="12" y="0"/>
                    </a:lnTo>
                    <a:lnTo>
                      <a:pt x="13" y="0"/>
                    </a:lnTo>
                    <a:lnTo>
                      <a:pt x="13" y="0"/>
                    </a:lnTo>
                    <a:lnTo>
                      <a:pt x="14" y="0"/>
                    </a:lnTo>
                    <a:lnTo>
                      <a:pt x="14" y="1"/>
                    </a:lnTo>
                    <a:lnTo>
                      <a:pt x="14" y="2"/>
                    </a:lnTo>
                    <a:lnTo>
                      <a:pt x="15" y="3"/>
                    </a:lnTo>
                    <a:lnTo>
                      <a:pt x="15" y="4"/>
                    </a:lnTo>
                    <a:lnTo>
                      <a:pt x="16" y="5"/>
                    </a:lnTo>
                    <a:lnTo>
                      <a:pt x="16" y="7"/>
                    </a:lnTo>
                    <a:lnTo>
                      <a:pt x="16" y="9"/>
                    </a:lnTo>
                    <a:lnTo>
                      <a:pt x="17" y="12"/>
                    </a:lnTo>
                    <a:lnTo>
                      <a:pt x="17" y="14"/>
                    </a:lnTo>
                    <a:lnTo>
                      <a:pt x="17" y="17"/>
                    </a:lnTo>
                    <a:lnTo>
                      <a:pt x="18" y="19"/>
                    </a:lnTo>
                    <a:lnTo>
                      <a:pt x="18" y="22"/>
                    </a:lnTo>
                    <a:lnTo>
                      <a:pt x="19" y="25"/>
                    </a:lnTo>
                    <a:lnTo>
                      <a:pt x="19" y="27"/>
                    </a:lnTo>
                    <a:lnTo>
                      <a:pt x="19" y="3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5" name="Freeform 383"/>
              <p:cNvSpPr>
                <a:spLocks/>
              </p:cNvSpPr>
              <p:nvPr/>
            </p:nvSpPr>
            <p:spPr bwMode="auto">
              <a:xfrm>
                <a:off x="7706491" y="5035580"/>
                <a:ext cx="22124" cy="71544"/>
              </a:xfrm>
              <a:custGeom>
                <a:avLst/>
                <a:gdLst>
                  <a:gd name="T0" fmla="*/ 0 w 20"/>
                  <a:gd name="T1" fmla="*/ 60 h 70"/>
                  <a:gd name="T2" fmla="*/ 1 w 20"/>
                  <a:gd name="T3" fmla="*/ 62 h 70"/>
                  <a:gd name="T4" fmla="*/ 1 w 20"/>
                  <a:gd name="T5" fmla="*/ 64 h 70"/>
                  <a:gd name="T6" fmla="*/ 2 w 20"/>
                  <a:gd name="T7" fmla="*/ 66 h 70"/>
                  <a:gd name="T8" fmla="*/ 2 w 20"/>
                  <a:gd name="T9" fmla="*/ 68 h 70"/>
                  <a:gd name="T10" fmla="*/ 2 w 20"/>
                  <a:gd name="T11" fmla="*/ 69 h 70"/>
                  <a:gd name="T12" fmla="*/ 3 w 20"/>
                  <a:gd name="T13" fmla="*/ 69 h 70"/>
                  <a:gd name="T14" fmla="*/ 3 w 20"/>
                  <a:gd name="T15" fmla="*/ 70 h 70"/>
                  <a:gd name="T16" fmla="*/ 4 w 20"/>
                  <a:gd name="T17" fmla="*/ 70 h 70"/>
                  <a:gd name="T18" fmla="*/ 4 w 20"/>
                  <a:gd name="T19" fmla="*/ 69 h 70"/>
                  <a:gd name="T20" fmla="*/ 4 w 20"/>
                  <a:gd name="T21" fmla="*/ 69 h 70"/>
                  <a:gd name="T22" fmla="*/ 5 w 20"/>
                  <a:gd name="T23" fmla="*/ 68 h 70"/>
                  <a:gd name="T24" fmla="*/ 5 w 20"/>
                  <a:gd name="T25" fmla="*/ 66 h 70"/>
                  <a:gd name="T26" fmla="*/ 6 w 20"/>
                  <a:gd name="T27" fmla="*/ 63 h 70"/>
                  <a:gd name="T28" fmla="*/ 6 w 20"/>
                  <a:gd name="T29" fmla="*/ 61 h 70"/>
                  <a:gd name="T30" fmla="*/ 7 w 20"/>
                  <a:gd name="T31" fmla="*/ 58 h 70"/>
                  <a:gd name="T32" fmla="*/ 7 w 20"/>
                  <a:gd name="T33" fmla="*/ 54 h 70"/>
                  <a:gd name="T34" fmla="*/ 7 w 20"/>
                  <a:gd name="T35" fmla="*/ 51 h 70"/>
                  <a:gd name="T36" fmla="*/ 8 w 20"/>
                  <a:gd name="T37" fmla="*/ 47 h 70"/>
                  <a:gd name="T38" fmla="*/ 8 w 20"/>
                  <a:gd name="T39" fmla="*/ 43 h 70"/>
                  <a:gd name="T40" fmla="*/ 9 w 20"/>
                  <a:gd name="T41" fmla="*/ 38 h 70"/>
                  <a:gd name="T42" fmla="*/ 9 w 20"/>
                  <a:gd name="T43" fmla="*/ 34 h 70"/>
                  <a:gd name="T44" fmla="*/ 9 w 20"/>
                  <a:gd name="T45" fmla="*/ 30 h 70"/>
                  <a:gd name="T46" fmla="*/ 10 w 20"/>
                  <a:gd name="T47" fmla="*/ 25 h 70"/>
                  <a:gd name="T48" fmla="*/ 10 w 20"/>
                  <a:gd name="T49" fmla="*/ 21 h 70"/>
                  <a:gd name="T50" fmla="*/ 11 w 20"/>
                  <a:gd name="T51" fmla="*/ 17 h 70"/>
                  <a:gd name="T52" fmla="*/ 11 w 20"/>
                  <a:gd name="T53" fmla="*/ 13 h 70"/>
                  <a:gd name="T54" fmla="*/ 11 w 20"/>
                  <a:gd name="T55" fmla="*/ 10 h 70"/>
                  <a:gd name="T56" fmla="*/ 12 w 20"/>
                  <a:gd name="T57" fmla="*/ 7 h 70"/>
                  <a:gd name="T58" fmla="*/ 12 w 20"/>
                  <a:gd name="T59" fmla="*/ 5 h 70"/>
                  <a:gd name="T60" fmla="*/ 13 w 20"/>
                  <a:gd name="T61" fmla="*/ 3 h 70"/>
                  <a:gd name="T62" fmla="*/ 13 w 20"/>
                  <a:gd name="T63" fmla="*/ 1 h 70"/>
                  <a:gd name="T64" fmla="*/ 13 w 20"/>
                  <a:gd name="T65" fmla="*/ 0 h 70"/>
                  <a:gd name="T66" fmla="*/ 14 w 20"/>
                  <a:gd name="T67" fmla="*/ 0 h 70"/>
                  <a:gd name="T68" fmla="*/ 14 w 20"/>
                  <a:gd name="T69" fmla="*/ 1 h 70"/>
                  <a:gd name="T70" fmla="*/ 15 w 20"/>
                  <a:gd name="T71" fmla="*/ 2 h 70"/>
                  <a:gd name="T72" fmla="*/ 15 w 20"/>
                  <a:gd name="T73" fmla="*/ 4 h 70"/>
                  <a:gd name="T74" fmla="*/ 15 w 20"/>
                  <a:gd name="T75" fmla="*/ 6 h 70"/>
                  <a:gd name="T76" fmla="*/ 16 w 20"/>
                  <a:gd name="T77" fmla="*/ 9 h 70"/>
                  <a:gd name="T78" fmla="*/ 16 w 20"/>
                  <a:gd name="T79" fmla="*/ 12 h 70"/>
                  <a:gd name="T80" fmla="*/ 16 w 20"/>
                  <a:gd name="T81" fmla="*/ 17 h 70"/>
                  <a:gd name="T82" fmla="*/ 17 w 20"/>
                  <a:gd name="T83" fmla="*/ 21 h 70"/>
                  <a:gd name="T84" fmla="*/ 17 w 20"/>
                  <a:gd name="T85" fmla="*/ 26 h 70"/>
                  <a:gd name="T86" fmla="*/ 18 w 20"/>
                  <a:gd name="T87" fmla="*/ 31 h 70"/>
                  <a:gd name="T88" fmla="*/ 18 w 20"/>
                  <a:gd name="T89" fmla="*/ 37 h 70"/>
                  <a:gd name="T90" fmla="*/ 18 w 20"/>
                  <a:gd name="T91" fmla="*/ 43 h 70"/>
                  <a:gd name="T92" fmla="*/ 19 w 20"/>
                  <a:gd name="T93" fmla="*/ 48 h 70"/>
                  <a:gd name="T94" fmla="*/ 19 w 20"/>
                  <a:gd name="T95" fmla="*/ 54 h 70"/>
                  <a:gd name="T96" fmla="*/ 20 w 20"/>
                  <a:gd name="T97" fmla="*/ 60 h 70"/>
                  <a:gd name="T98" fmla="*/ 20 w 20"/>
                  <a:gd name="T99" fmla="*/ 6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0">
                    <a:moveTo>
                      <a:pt x="0" y="60"/>
                    </a:moveTo>
                    <a:lnTo>
                      <a:pt x="1" y="62"/>
                    </a:lnTo>
                    <a:lnTo>
                      <a:pt x="1" y="64"/>
                    </a:lnTo>
                    <a:lnTo>
                      <a:pt x="2" y="66"/>
                    </a:lnTo>
                    <a:lnTo>
                      <a:pt x="2" y="68"/>
                    </a:lnTo>
                    <a:lnTo>
                      <a:pt x="2" y="69"/>
                    </a:lnTo>
                    <a:lnTo>
                      <a:pt x="3" y="69"/>
                    </a:lnTo>
                    <a:lnTo>
                      <a:pt x="3" y="70"/>
                    </a:lnTo>
                    <a:lnTo>
                      <a:pt x="4" y="70"/>
                    </a:lnTo>
                    <a:lnTo>
                      <a:pt x="4" y="69"/>
                    </a:lnTo>
                    <a:lnTo>
                      <a:pt x="4" y="69"/>
                    </a:lnTo>
                    <a:lnTo>
                      <a:pt x="5" y="68"/>
                    </a:lnTo>
                    <a:lnTo>
                      <a:pt x="5" y="66"/>
                    </a:lnTo>
                    <a:lnTo>
                      <a:pt x="6" y="63"/>
                    </a:lnTo>
                    <a:lnTo>
                      <a:pt x="6" y="61"/>
                    </a:lnTo>
                    <a:lnTo>
                      <a:pt x="7" y="58"/>
                    </a:lnTo>
                    <a:lnTo>
                      <a:pt x="7" y="54"/>
                    </a:lnTo>
                    <a:lnTo>
                      <a:pt x="7" y="51"/>
                    </a:lnTo>
                    <a:lnTo>
                      <a:pt x="8" y="47"/>
                    </a:lnTo>
                    <a:lnTo>
                      <a:pt x="8" y="43"/>
                    </a:lnTo>
                    <a:lnTo>
                      <a:pt x="9" y="38"/>
                    </a:lnTo>
                    <a:lnTo>
                      <a:pt x="9" y="34"/>
                    </a:lnTo>
                    <a:lnTo>
                      <a:pt x="9" y="30"/>
                    </a:lnTo>
                    <a:lnTo>
                      <a:pt x="10" y="25"/>
                    </a:lnTo>
                    <a:lnTo>
                      <a:pt x="10" y="21"/>
                    </a:lnTo>
                    <a:lnTo>
                      <a:pt x="11" y="17"/>
                    </a:lnTo>
                    <a:lnTo>
                      <a:pt x="11" y="13"/>
                    </a:lnTo>
                    <a:lnTo>
                      <a:pt x="11" y="10"/>
                    </a:lnTo>
                    <a:lnTo>
                      <a:pt x="12" y="7"/>
                    </a:lnTo>
                    <a:lnTo>
                      <a:pt x="12" y="5"/>
                    </a:lnTo>
                    <a:lnTo>
                      <a:pt x="13" y="3"/>
                    </a:lnTo>
                    <a:lnTo>
                      <a:pt x="13" y="1"/>
                    </a:lnTo>
                    <a:lnTo>
                      <a:pt x="13" y="0"/>
                    </a:lnTo>
                    <a:lnTo>
                      <a:pt x="14" y="0"/>
                    </a:lnTo>
                    <a:lnTo>
                      <a:pt x="14" y="1"/>
                    </a:lnTo>
                    <a:lnTo>
                      <a:pt x="15" y="2"/>
                    </a:lnTo>
                    <a:lnTo>
                      <a:pt x="15" y="4"/>
                    </a:lnTo>
                    <a:lnTo>
                      <a:pt x="15" y="6"/>
                    </a:lnTo>
                    <a:lnTo>
                      <a:pt x="16" y="9"/>
                    </a:lnTo>
                    <a:lnTo>
                      <a:pt x="16" y="12"/>
                    </a:lnTo>
                    <a:lnTo>
                      <a:pt x="16" y="17"/>
                    </a:lnTo>
                    <a:lnTo>
                      <a:pt x="17" y="21"/>
                    </a:lnTo>
                    <a:lnTo>
                      <a:pt x="17" y="26"/>
                    </a:lnTo>
                    <a:lnTo>
                      <a:pt x="18" y="31"/>
                    </a:lnTo>
                    <a:lnTo>
                      <a:pt x="18" y="37"/>
                    </a:lnTo>
                    <a:lnTo>
                      <a:pt x="18" y="43"/>
                    </a:lnTo>
                    <a:lnTo>
                      <a:pt x="19" y="48"/>
                    </a:lnTo>
                    <a:lnTo>
                      <a:pt x="19" y="54"/>
                    </a:lnTo>
                    <a:lnTo>
                      <a:pt x="20" y="60"/>
                    </a:lnTo>
                    <a:lnTo>
                      <a:pt x="20" y="6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6" name="Freeform 384"/>
              <p:cNvSpPr>
                <a:spLocks/>
              </p:cNvSpPr>
              <p:nvPr/>
            </p:nvSpPr>
            <p:spPr bwMode="auto">
              <a:xfrm>
                <a:off x="7728616" y="5018205"/>
                <a:ext cx="22124" cy="114471"/>
              </a:xfrm>
              <a:custGeom>
                <a:avLst/>
                <a:gdLst>
                  <a:gd name="T0" fmla="*/ 0 w 20"/>
                  <a:gd name="T1" fmla="*/ 83 h 112"/>
                  <a:gd name="T2" fmla="*/ 1 w 20"/>
                  <a:gd name="T3" fmla="*/ 88 h 112"/>
                  <a:gd name="T4" fmla="*/ 1 w 20"/>
                  <a:gd name="T5" fmla="*/ 93 h 112"/>
                  <a:gd name="T6" fmla="*/ 1 w 20"/>
                  <a:gd name="T7" fmla="*/ 97 h 112"/>
                  <a:gd name="T8" fmla="*/ 2 w 20"/>
                  <a:gd name="T9" fmla="*/ 101 h 112"/>
                  <a:gd name="T10" fmla="*/ 2 w 20"/>
                  <a:gd name="T11" fmla="*/ 105 h 112"/>
                  <a:gd name="T12" fmla="*/ 3 w 20"/>
                  <a:gd name="T13" fmla="*/ 108 h 112"/>
                  <a:gd name="T14" fmla="*/ 3 w 20"/>
                  <a:gd name="T15" fmla="*/ 110 h 112"/>
                  <a:gd name="T16" fmla="*/ 4 w 20"/>
                  <a:gd name="T17" fmla="*/ 111 h 112"/>
                  <a:gd name="T18" fmla="*/ 4 w 20"/>
                  <a:gd name="T19" fmla="*/ 112 h 112"/>
                  <a:gd name="T20" fmla="*/ 4 w 20"/>
                  <a:gd name="T21" fmla="*/ 111 h 112"/>
                  <a:gd name="T22" fmla="*/ 5 w 20"/>
                  <a:gd name="T23" fmla="*/ 110 h 112"/>
                  <a:gd name="T24" fmla="*/ 5 w 20"/>
                  <a:gd name="T25" fmla="*/ 109 h 112"/>
                  <a:gd name="T26" fmla="*/ 5 w 20"/>
                  <a:gd name="T27" fmla="*/ 106 h 112"/>
                  <a:gd name="T28" fmla="*/ 6 w 20"/>
                  <a:gd name="T29" fmla="*/ 103 h 112"/>
                  <a:gd name="T30" fmla="*/ 6 w 20"/>
                  <a:gd name="T31" fmla="*/ 99 h 112"/>
                  <a:gd name="T32" fmla="*/ 7 w 20"/>
                  <a:gd name="T33" fmla="*/ 94 h 112"/>
                  <a:gd name="T34" fmla="*/ 7 w 20"/>
                  <a:gd name="T35" fmla="*/ 89 h 112"/>
                  <a:gd name="T36" fmla="*/ 7 w 20"/>
                  <a:gd name="T37" fmla="*/ 83 h 112"/>
                  <a:gd name="T38" fmla="*/ 8 w 20"/>
                  <a:gd name="T39" fmla="*/ 77 h 112"/>
                  <a:gd name="T40" fmla="*/ 8 w 20"/>
                  <a:gd name="T41" fmla="*/ 70 h 112"/>
                  <a:gd name="T42" fmla="*/ 9 w 20"/>
                  <a:gd name="T43" fmla="*/ 63 h 112"/>
                  <a:gd name="T44" fmla="*/ 9 w 20"/>
                  <a:gd name="T45" fmla="*/ 57 h 112"/>
                  <a:gd name="T46" fmla="*/ 9 w 20"/>
                  <a:gd name="T47" fmla="*/ 50 h 112"/>
                  <a:gd name="T48" fmla="*/ 10 w 20"/>
                  <a:gd name="T49" fmla="*/ 43 h 112"/>
                  <a:gd name="T50" fmla="*/ 10 w 20"/>
                  <a:gd name="T51" fmla="*/ 36 h 112"/>
                  <a:gd name="T52" fmla="*/ 11 w 20"/>
                  <a:gd name="T53" fmla="*/ 30 h 112"/>
                  <a:gd name="T54" fmla="*/ 11 w 20"/>
                  <a:gd name="T55" fmla="*/ 24 h 112"/>
                  <a:gd name="T56" fmla="*/ 11 w 20"/>
                  <a:gd name="T57" fmla="*/ 18 h 112"/>
                  <a:gd name="T58" fmla="*/ 12 w 20"/>
                  <a:gd name="T59" fmla="*/ 13 h 112"/>
                  <a:gd name="T60" fmla="*/ 12 w 20"/>
                  <a:gd name="T61" fmla="*/ 9 h 112"/>
                  <a:gd name="T62" fmla="*/ 13 w 20"/>
                  <a:gd name="T63" fmla="*/ 6 h 112"/>
                  <a:gd name="T64" fmla="*/ 13 w 20"/>
                  <a:gd name="T65" fmla="*/ 3 h 112"/>
                  <a:gd name="T66" fmla="*/ 13 w 20"/>
                  <a:gd name="T67" fmla="*/ 1 h 112"/>
                  <a:gd name="T68" fmla="*/ 14 w 20"/>
                  <a:gd name="T69" fmla="*/ 0 h 112"/>
                  <a:gd name="T70" fmla="*/ 14 w 20"/>
                  <a:gd name="T71" fmla="*/ 0 h 112"/>
                  <a:gd name="T72" fmla="*/ 15 w 20"/>
                  <a:gd name="T73" fmla="*/ 0 h 112"/>
                  <a:gd name="T74" fmla="*/ 15 w 20"/>
                  <a:gd name="T75" fmla="*/ 2 h 112"/>
                  <a:gd name="T76" fmla="*/ 15 w 20"/>
                  <a:gd name="T77" fmla="*/ 4 h 112"/>
                  <a:gd name="T78" fmla="*/ 16 w 20"/>
                  <a:gd name="T79" fmla="*/ 8 h 112"/>
                  <a:gd name="T80" fmla="*/ 16 w 20"/>
                  <a:gd name="T81" fmla="*/ 11 h 112"/>
                  <a:gd name="T82" fmla="*/ 17 w 20"/>
                  <a:gd name="T83" fmla="*/ 17 h 112"/>
                  <a:gd name="T84" fmla="*/ 17 w 20"/>
                  <a:gd name="T85" fmla="*/ 22 h 112"/>
                  <a:gd name="T86" fmla="*/ 18 w 20"/>
                  <a:gd name="T87" fmla="*/ 28 h 112"/>
                  <a:gd name="T88" fmla="*/ 18 w 20"/>
                  <a:gd name="T89" fmla="*/ 35 h 112"/>
                  <a:gd name="T90" fmla="*/ 18 w 20"/>
                  <a:gd name="T91" fmla="*/ 42 h 112"/>
                  <a:gd name="T92" fmla="*/ 19 w 20"/>
                  <a:gd name="T93" fmla="*/ 49 h 112"/>
                  <a:gd name="T94" fmla="*/ 19 w 20"/>
                  <a:gd name="T95" fmla="*/ 56 h 112"/>
                  <a:gd name="T96" fmla="*/ 20 w 20"/>
                  <a:gd name="T97" fmla="*/ 63 h 112"/>
                  <a:gd name="T98" fmla="*/ 20 w 20"/>
                  <a:gd name="T99" fmla="*/ 7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2">
                    <a:moveTo>
                      <a:pt x="0" y="83"/>
                    </a:moveTo>
                    <a:lnTo>
                      <a:pt x="1" y="88"/>
                    </a:lnTo>
                    <a:lnTo>
                      <a:pt x="1" y="93"/>
                    </a:lnTo>
                    <a:lnTo>
                      <a:pt x="1" y="97"/>
                    </a:lnTo>
                    <a:lnTo>
                      <a:pt x="2" y="101"/>
                    </a:lnTo>
                    <a:lnTo>
                      <a:pt x="2" y="105"/>
                    </a:lnTo>
                    <a:lnTo>
                      <a:pt x="3" y="108"/>
                    </a:lnTo>
                    <a:lnTo>
                      <a:pt x="3" y="110"/>
                    </a:lnTo>
                    <a:lnTo>
                      <a:pt x="4" y="111"/>
                    </a:lnTo>
                    <a:lnTo>
                      <a:pt x="4" y="112"/>
                    </a:lnTo>
                    <a:lnTo>
                      <a:pt x="4" y="111"/>
                    </a:lnTo>
                    <a:lnTo>
                      <a:pt x="5" y="110"/>
                    </a:lnTo>
                    <a:lnTo>
                      <a:pt x="5" y="109"/>
                    </a:lnTo>
                    <a:lnTo>
                      <a:pt x="5" y="106"/>
                    </a:lnTo>
                    <a:lnTo>
                      <a:pt x="6" y="103"/>
                    </a:lnTo>
                    <a:lnTo>
                      <a:pt x="6" y="99"/>
                    </a:lnTo>
                    <a:lnTo>
                      <a:pt x="7" y="94"/>
                    </a:lnTo>
                    <a:lnTo>
                      <a:pt x="7" y="89"/>
                    </a:lnTo>
                    <a:lnTo>
                      <a:pt x="7" y="83"/>
                    </a:lnTo>
                    <a:lnTo>
                      <a:pt x="8" y="77"/>
                    </a:lnTo>
                    <a:lnTo>
                      <a:pt x="8" y="70"/>
                    </a:lnTo>
                    <a:lnTo>
                      <a:pt x="9" y="63"/>
                    </a:lnTo>
                    <a:lnTo>
                      <a:pt x="9" y="57"/>
                    </a:lnTo>
                    <a:lnTo>
                      <a:pt x="9" y="50"/>
                    </a:lnTo>
                    <a:lnTo>
                      <a:pt x="10" y="43"/>
                    </a:lnTo>
                    <a:lnTo>
                      <a:pt x="10" y="36"/>
                    </a:lnTo>
                    <a:lnTo>
                      <a:pt x="11" y="30"/>
                    </a:lnTo>
                    <a:lnTo>
                      <a:pt x="11" y="24"/>
                    </a:lnTo>
                    <a:lnTo>
                      <a:pt x="11" y="18"/>
                    </a:lnTo>
                    <a:lnTo>
                      <a:pt x="12" y="13"/>
                    </a:lnTo>
                    <a:lnTo>
                      <a:pt x="12" y="9"/>
                    </a:lnTo>
                    <a:lnTo>
                      <a:pt x="13" y="6"/>
                    </a:lnTo>
                    <a:lnTo>
                      <a:pt x="13" y="3"/>
                    </a:lnTo>
                    <a:lnTo>
                      <a:pt x="13" y="1"/>
                    </a:lnTo>
                    <a:lnTo>
                      <a:pt x="14" y="0"/>
                    </a:lnTo>
                    <a:lnTo>
                      <a:pt x="14" y="0"/>
                    </a:lnTo>
                    <a:lnTo>
                      <a:pt x="15" y="0"/>
                    </a:lnTo>
                    <a:lnTo>
                      <a:pt x="15" y="2"/>
                    </a:lnTo>
                    <a:lnTo>
                      <a:pt x="15" y="4"/>
                    </a:lnTo>
                    <a:lnTo>
                      <a:pt x="16" y="8"/>
                    </a:lnTo>
                    <a:lnTo>
                      <a:pt x="16" y="11"/>
                    </a:lnTo>
                    <a:lnTo>
                      <a:pt x="17" y="17"/>
                    </a:lnTo>
                    <a:lnTo>
                      <a:pt x="17" y="22"/>
                    </a:lnTo>
                    <a:lnTo>
                      <a:pt x="18" y="28"/>
                    </a:lnTo>
                    <a:lnTo>
                      <a:pt x="18" y="35"/>
                    </a:lnTo>
                    <a:lnTo>
                      <a:pt x="18" y="42"/>
                    </a:lnTo>
                    <a:lnTo>
                      <a:pt x="19" y="49"/>
                    </a:lnTo>
                    <a:lnTo>
                      <a:pt x="19" y="56"/>
                    </a:lnTo>
                    <a:lnTo>
                      <a:pt x="20" y="63"/>
                    </a:lnTo>
                    <a:lnTo>
                      <a:pt x="20" y="7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7" name="Freeform 385"/>
              <p:cNvSpPr>
                <a:spLocks/>
              </p:cNvSpPr>
              <p:nvPr/>
            </p:nvSpPr>
            <p:spPr bwMode="auto">
              <a:xfrm>
                <a:off x="7750740" y="5016161"/>
                <a:ext cx="22124" cy="125714"/>
              </a:xfrm>
              <a:custGeom>
                <a:avLst/>
                <a:gdLst>
                  <a:gd name="T0" fmla="*/ 0 w 20"/>
                  <a:gd name="T1" fmla="*/ 73 h 123"/>
                  <a:gd name="T2" fmla="*/ 0 w 20"/>
                  <a:gd name="T3" fmla="*/ 80 h 123"/>
                  <a:gd name="T4" fmla="*/ 1 w 20"/>
                  <a:gd name="T5" fmla="*/ 87 h 123"/>
                  <a:gd name="T6" fmla="*/ 1 w 20"/>
                  <a:gd name="T7" fmla="*/ 94 h 123"/>
                  <a:gd name="T8" fmla="*/ 2 w 20"/>
                  <a:gd name="T9" fmla="*/ 100 h 123"/>
                  <a:gd name="T10" fmla="*/ 2 w 20"/>
                  <a:gd name="T11" fmla="*/ 106 h 123"/>
                  <a:gd name="T12" fmla="*/ 2 w 20"/>
                  <a:gd name="T13" fmla="*/ 111 h 123"/>
                  <a:gd name="T14" fmla="*/ 3 w 20"/>
                  <a:gd name="T15" fmla="*/ 115 h 123"/>
                  <a:gd name="T16" fmla="*/ 3 w 20"/>
                  <a:gd name="T17" fmla="*/ 118 h 123"/>
                  <a:gd name="T18" fmla="*/ 3 w 20"/>
                  <a:gd name="T19" fmla="*/ 121 h 123"/>
                  <a:gd name="T20" fmla="*/ 4 w 20"/>
                  <a:gd name="T21" fmla="*/ 123 h 123"/>
                  <a:gd name="T22" fmla="*/ 4 w 20"/>
                  <a:gd name="T23" fmla="*/ 123 h 123"/>
                  <a:gd name="T24" fmla="*/ 5 w 20"/>
                  <a:gd name="T25" fmla="*/ 123 h 123"/>
                  <a:gd name="T26" fmla="*/ 5 w 20"/>
                  <a:gd name="T27" fmla="*/ 122 h 123"/>
                  <a:gd name="T28" fmla="*/ 5 w 20"/>
                  <a:gd name="T29" fmla="*/ 120 h 123"/>
                  <a:gd name="T30" fmla="*/ 6 w 20"/>
                  <a:gd name="T31" fmla="*/ 117 h 123"/>
                  <a:gd name="T32" fmla="*/ 6 w 20"/>
                  <a:gd name="T33" fmla="*/ 113 h 123"/>
                  <a:gd name="T34" fmla="*/ 7 w 20"/>
                  <a:gd name="T35" fmla="*/ 109 h 123"/>
                  <a:gd name="T36" fmla="*/ 7 w 20"/>
                  <a:gd name="T37" fmla="*/ 104 h 123"/>
                  <a:gd name="T38" fmla="*/ 7 w 20"/>
                  <a:gd name="T39" fmla="*/ 98 h 123"/>
                  <a:gd name="T40" fmla="*/ 8 w 20"/>
                  <a:gd name="T41" fmla="*/ 91 h 123"/>
                  <a:gd name="T42" fmla="*/ 8 w 20"/>
                  <a:gd name="T43" fmla="*/ 84 h 123"/>
                  <a:gd name="T44" fmla="*/ 9 w 20"/>
                  <a:gd name="T45" fmla="*/ 77 h 123"/>
                  <a:gd name="T46" fmla="*/ 9 w 20"/>
                  <a:gd name="T47" fmla="*/ 70 h 123"/>
                  <a:gd name="T48" fmla="*/ 9 w 20"/>
                  <a:gd name="T49" fmla="*/ 62 h 123"/>
                  <a:gd name="T50" fmla="*/ 10 w 20"/>
                  <a:gd name="T51" fmla="*/ 54 h 123"/>
                  <a:gd name="T52" fmla="*/ 10 w 20"/>
                  <a:gd name="T53" fmla="*/ 47 h 123"/>
                  <a:gd name="T54" fmla="*/ 11 w 20"/>
                  <a:gd name="T55" fmla="*/ 40 h 123"/>
                  <a:gd name="T56" fmla="*/ 11 w 20"/>
                  <a:gd name="T57" fmla="*/ 33 h 123"/>
                  <a:gd name="T58" fmla="*/ 12 w 20"/>
                  <a:gd name="T59" fmla="*/ 26 h 123"/>
                  <a:gd name="T60" fmla="*/ 12 w 20"/>
                  <a:gd name="T61" fmla="*/ 20 h 123"/>
                  <a:gd name="T62" fmla="*/ 12 w 20"/>
                  <a:gd name="T63" fmla="*/ 15 h 123"/>
                  <a:gd name="T64" fmla="*/ 13 w 20"/>
                  <a:gd name="T65" fmla="*/ 11 h 123"/>
                  <a:gd name="T66" fmla="*/ 13 w 20"/>
                  <a:gd name="T67" fmla="*/ 7 h 123"/>
                  <a:gd name="T68" fmla="*/ 14 w 20"/>
                  <a:gd name="T69" fmla="*/ 4 h 123"/>
                  <a:gd name="T70" fmla="*/ 14 w 20"/>
                  <a:gd name="T71" fmla="*/ 1 h 123"/>
                  <a:gd name="T72" fmla="*/ 14 w 20"/>
                  <a:gd name="T73" fmla="*/ 0 h 123"/>
                  <a:gd name="T74" fmla="*/ 15 w 20"/>
                  <a:gd name="T75" fmla="*/ 0 h 123"/>
                  <a:gd name="T76" fmla="*/ 15 w 20"/>
                  <a:gd name="T77" fmla="*/ 1 h 123"/>
                  <a:gd name="T78" fmla="*/ 16 w 20"/>
                  <a:gd name="T79" fmla="*/ 2 h 123"/>
                  <a:gd name="T80" fmla="*/ 16 w 20"/>
                  <a:gd name="T81" fmla="*/ 4 h 123"/>
                  <a:gd name="T82" fmla="*/ 16 w 20"/>
                  <a:gd name="T83" fmla="*/ 8 h 123"/>
                  <a:gd name="T84" fmla="*/ 17 w 20"/>
                  <a:gd name="T85" fmla="*/ 12 h 123"/>
                  <a:gd name="T86" fmla="*/ 17 w 20"/>
                  <a:gd name="T87" fmla="*/ 16 h 123"/>
                  <a:gd name="T88" fmla="*/ 18 w 20"/>
                  <a:gd name="T89" fmla="*/ 22 h 123"/>
                  <a:gd name="T90" fmla="*/ 18 w 20"/>
                  <a:gd name="T91" fmla="*/ 28 h 123"/>
                  <a:gd name="T92" fmla="*/ 18 w 20"/>
                  <a:gd name="T93" fmla="*/ 34 h 123"/>
                  <a:gd name="T94" fmla="*/ 19 w 20"/>
                  <a:gd name="T95" fmla="*/ 40 h 123"/>
                  <a:gd name="T96" fmla="*/ 19 w 20"/>
                  <a:gd name="T97" fmla="*/ 47 h 123"/>
                  <a:gd name="T98" fmla="*/ 20 w 20"/>
                  <a:gd name="T99" fmla="*/ 55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3">
                    <a:moveTo>
                      <a:pt x="0" y="73"/>
                    </a:moveTo>
                    <a:lnTo>
                      <a:pt x="0" y="80"/>
                    </a:lnTo>
                    <a:lnTo>
                      <a:pt x="1" y="87"/>
                    </a:lnTo>
                    <a:lnTo>
                      <a:pt x="1" y="94"/>
                    </a:lnTo>
                    <a:lnTo>
                      <a:pt x="2" y="100"/>
                    </a:lnTo>
                    <a:lnTo>
                      <a:pt x="2" y="106"/>
                    </a:lnTo>
                    <a:lnTo>
                      <a:pt x="2" y="111"/>
                    </a:lnTo>
                    <a:lnTo>
                      <a:pt x="3" y="115"/>
                    </a:lnTo>
                    <a:lnTo>
                      <a:pt x="3" y="118"/>
                    </a:lnTo>
                    <a:lnTo>
                      <a:pt x="3" y="121"/>
                    </a:lnTo>
                    <a:lnTo>
                      <a:pt x="4" y="123"/>
                    </a:lnTo>
                    <a:lnTo>
                      <a:pt x="4" y="123"/>
                    </a:lnTo>
                    <a:lnTo>
                      <a:pt x="5" y="123"/>
                    </a:lnTo>
                    <a:lnTo>
                      <a:pt x="5" y="122"/>
                    </a:lnTo>
                    <a:lnTo>
                      <a:pt x="5" y="120"/>
                    </a:lnTo>
                    <a:lnTo>
                      <a:pt x="6" y="117"/>
                    </a:lnTo>
                    <a:lnTo>
                      <a:pt x="6" y="113"/>
                    </a:lnTo>
                    <a:lnTo>
                      <a:pt x="7" y="109"/>
                    </a:lnTo>
                    <a:lnTo>
                      <a:pt x="7" y="104"/>
                    </a:lnTo>
                    <a:lnTo>
                      <a:pt x="7" y="98"/>
                    </a:lnTo>
                    <a:lnTo>
                      <a:pt x="8" y="91"/>
                    </a:lnTo>
                    <a:lnTo>
                      <a:pt x="8" y="84"/>
                    </a:lnTo>
                    <a:lnTo>
                      <a:pt x="9" y="77"/>
                    </a:lnTo>
                    <a:lnTo>
                      <a:pt x="9" y="70"/>
                    </a:lnTo>
                    <a:lnTo>
                      <a:pt x="9" y="62"/>
                    </a:lnTo>
                    <a:lnTo>
                      <a:pt x="10" y="54"/>
                    </a:lnTo>
                    <a:lnTo>
                      <a:pt x="10" y="47"/>
                    </a:lnTo>
                    <a:lnTo>
                      <a:pt x="11" y="40"/>
                    </a:lnTo>
                    <a:lnTo>
                      <a:pt x="11" y="33"/>
                    </a:lnTo>
                    <a:lnTo>
                      <a:pt x="12" y="26"/>
                    </a:lnTo>
                    <a:lnTo>
                      <a:pt x="12" y="20"/>
                    </a:lnTo>
                    <a:lnTo>
                      <a:pt x="12" y="15"/>
                    </a:lnTo>
                    <a:lnTo>
                      <a:pt x="13" y="11"/>
                    </a:lnTo>
                    <a:lnTo>
                      <a:pt x="13" y="7"/>
                    </a:lnTo>
                    <a:lnTo>
                      <a:pt x="14" y="4"/>
                    </a:lnTo>
                    <a:lnTo>
                      <a:pt x="14" y="1"/>
                    </a:lnTo>
                    <a:lnTo>
                      <a:pt x="14" y="0"/>
                    </a:lnTo>
                    <a:lnTo>
                      <a:pt x="15" y="0"/>
                    </a:lnTo>
                    <a:lnTo>
                      <a:pt x="15" y="1"/>
                    </a:lnTo>
                    <a:lnTo>
                      <a:pt x="16" y="2"/>
                    </a:lnTo>
                    <a:lnTo>
                      <a:pt x="16" y="4"/>
                    </a:lnTo>
                    <a:lnTo>
                      <a:pt x="16" y="8"/>
                    </a:lnTo>
                    <a:lnTo>
                      <a:pt x="17" y="12"/>
                    </a:lnTo>
                    <a:lnTo>
                      <a:pt x="17" y="16"/>
                    </a:lnTo>
                    <a:lnTo>
                      <a:pt x="18" y="22"/>
                    </a:lnTo>
                    <a:lnTo>
                      <a:pt x="18" y="28"/>
                    </a:lnTo>
                    <a:lnTo>
                      <a:pt x="18" y="34"/>
                    </a:lnTo>
                    <a:lnTo>
                      <a:pt x="19" y="40"/>
                    </a:lnTo>
                    <a:lnTo>
                      <a:pt x="19" y="47"/>
                    </a:lnTo>
                    <a:lnTo>
                      <a:pt x="20" y="5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8" name="Freeform 386"/>
              <p:cNvSpPr>
                <a:spLocks/>
              </p:cNvSpPr>
              <p:nvPr/>
            </p:nvSpPr>
            <p:spPr bwMode="auto">
              <a:xfrm>
                <a:off x="7772864" y="5028426"/>
                <a:ext cx="21018" cy="108338"/>
              </a:xfrm>
              <a:custGeom>
                <a:avLst/>
                <a:gdLst>
                  <a:gd name="T0" fmla="*/ 0 w 19"/>
                  <a:gd name="T1" fmla="*/ 43 h 106"/>
                  <a:gd name="T2" fmla="*/ 0 w 19"/>
                  <a:gd name="T3" fmla="*/ 50 h 106"/>
                  <a:gd name="T4" fmla="*/ 0 w 19"/>
                  <a:gd name="T5" fmla="*/ 57 h 106"/>
                  <a:gd name="T6" fmla="*/ 1 w 19"/>
                  <a:gd name="T7" fmla="*/ 64 h 106"/>
                  <a:gd name="T8" fmla="*/ 1 w 19"/>
                  <a:gd name="T9" fmla="*/ 71 h 106"/>
                  <a:gd name="T10" fmla="*/ 1 w 19"/>
                  <a:gd name="T11" fmla="*/ 77 h 106"/>
                  <a:gd name="T12" fmla="*/ 2 w 19"/>
                  <a:gd name="T13" fmla="*/ 83 h 106"/>
                  <a:gd name="T14" fmla="*/ 2 w 19"/>
                  <a:gd name="T15" fmla="*/ 89 h 106"/>
                  <a:gd name="T16" fmla="*/ 3 w 19"/>
                  <a:gd name="T17" fmla="*/ 93 h 106"/>
                  <a:gd name="T18" fmla="*/ 3 w 19"/>
                  <a:gd name="T19" fmla="*/ 97 h 106"/>
                  <a:gd name="T20" fmla="*/ 3 w 19"/>
                  <a:gd name="T21" fmla="*/ 101 h 106"/>
                  <a:gd name="T22" fmla="*/ 4 w 19"/>
                  <a:gd name="T23" fmla="*/ 103 h 106"/>
                  <a:gd name="T24" fmla="*/ 4 w 19"/>
                  <a:gd name="T25" fmla="*/ 105 h 106"/>
                  <a:gd name="T26" fmla="*/ 5 w 19"/>
                  <a:gd name="T27" fmla="*/ 106 h 106"/>
                  <a:gd name="T28" fmla="*/ 5 w 19"/>
                  <a:gd name="T29" fmla="*/ 106 h 106"/>
                  <a:gd name="T30" fmla="*/ 6 w 19"/>
                  <a:gd name="T31" fmla="*/ 105 h 106"/>
                  <a:gd name="T32" fmla="*/ 6 w 19"/>
                  <a:gd name="T33" fmla="*/ 103 h 106"/>
                  <a:gd name="T34" fmla="*/ 6 w 19"/>
                  <a:gd name="T35" fmla="*/ 101 h 106"/>
                  <a:gd name="T36" fmla="*/ 7 w 19"/>
                  <a:gd name="T37" fmla="*/ 97 h 106"/>
                  <a:gd name="T38" fmla="*/ 7 w 19"/>
                  <a:gd name="T39" fmla="*/ 93 h 106"/>
                  <a:gd name="T40" fmla="*/ 8 w 19"/>
                  <a:gd name="T41" fmla="*/ 89 h 106"/>
                  <a:gd name="T42" fmla="*/ 8 w 19"/>
                  <a:gd name="T43" fmla="*/ 84 h 106"/>
                  <a:gd name="T44" fmla="*/ 9 w 19"/>
                  <a:gd name="T45" fmla="*/ 78 h 106"/>
                  <a:gd name="T46" fmla="*/ 9 w 19"/>
                  <a:gd name="T47" fmla="*/ 72 h 106"/>
                  <a:gd name="T48" fmla="*/ 9 w 19"/>
                  <a:gd name="T49" fmla="*/ 66 h 106"/>
                  <a:gd name="T50" fmla="*/ 10 w 19"/>
                  <a:gd name="T51" fmla="*/ 60 h 106"/>
                  <a:gd name="T52" fmla="*/ 10 w 19"/>
                  <a:gd name="T53" fmla="*/ 53 h 106"/>
                  <a:gd name="T54" fmla="*/ 10 w 19"/>
                  <a:gd name="T55" fmla="*/ 47 h 106"/>
                  <a:gd name="T56" fmla="*/ 11 w 19"/>
                  <a:gd name="T57" fmla="*/ 40 h 106"/>
                  <a:gd name="T58" fmla="*/ 11 w 19"/>
                  <a:gd name="T59" fmla="*/ 34 h 106"/>
                  <a:gd name="T60" fmla="*/ 12 w 19"/>
                  <a:gd name="T61" fmla="*/ 28 h 106"/>
                  <a:gd name="T62" fmla="*/ 12 w 19"/>
                  <a:gd name="T63" fmla="*/ 23 h 106"/>
                  <a:gd name="T64" fmla="*/ 12 w 19"/>
                  <a:gd name="T65" fmla="*/ 17 h 106"/>
                  <a:gd name="T66" fmla="*/ 13 w 19"/>
                  <a:gd name="T67" fmla="*/ 13 h 106"/>
                  <a:gd name="T68" fmla="*/ 13 w 19"/>
                  <a:gd name="T69" fmla="*/ 9 h 106"/>
                  <a:gd name="T70" fmla="*/ 14 w 19"/>
                  <a:gd name="T71" fmla="*/ 6 h 106"/>
                  <a:gd name="T72" fmla="*/ 14 w 19"/>
                  <a:gd name="T73" fmla="*/ 3 h 106"/>
                  <a:gd name="T74" fmla="*/ 14 w 19"/>
                  <a:gd name="T75" fmla="*/ 1 h 106"/>
                  <a:gd name="T76" fmla="*/ 15 w 19"/>
                  <a:gd name="T77" fmla="*/ 0 h 106"/>
                  <a:gd name="T78" fmla="*/ 15 w 19"/>
                  <a:gd name="T79" fmla="*/ 0 h 106"/>
                  <a:gd name="T80" fmla="*/ 16 w 19"/>
                  <a:gd name="T81" fmla="*/ 0 h 106"/>
                  <a:gd name="T82" fmla="*/ 16 w 19"/>
                  <a:gd name="T83" fmla="*/ 1 h 106"/>
                  <a:gd name="T84" fmla="*/ 16 w 19"/>
                  <a:gd name="T85" fmla="*/ 3 h 106"/>
                  <a:gd name="T86" fmla="*/ 17 w 19"/>
                  <a:gd name="T87" fmla="*/ 5 h 106"/>
                  <a:gd name="T88" fmla="*/ 17 w 19"/>
                  <a:gd name="T89" fmla="*/ 8 h 106"/>
                  <a:gd name="T90" fmla="*/ 18 w 19"/>
                  <a:gd name="T91" fmla="*/ 12 h 106"/>
                  <a:gd name="T92" fmla="*/ 18 w 19"/>
                  <a:gd name="T93" fmla="*/ 16 h 106"/>
                  <a:gd name="T94" fmla="*/ 18 w 19"/>
                  <a:gd name="T95" fmla="*/ 20 h 106"/>
                  <a:gd name="T96" fmla="*/ 19 w 19"/>
                  <a:gd name="T97" fmla="*/ 25 h 106"/>
                  <a:gd name="T98" fmla="*/ 19 w 19"/>
                  <a:gd name="T99" fmla="*/ 31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06">
                    <a:moveTo>
                      <a:pt x="0" y="43"/>
                    </a:moveTo>
                    <a:lnTo>
                      <a:pt x="0" y="50"/>
                    </a:lnTo>
                    <a:lnTo>
                      <a:pt x="0" y="57"/>
                    </a:lnTo>
                    <a:lnTo>
                      <a:pt x="1" y="64"/>
                    </a:lnTo>
                    <a:lnTo>
                      <a:pt x="1" y="71"/>
                    </a:lnTo>
                    <a:lnTo>
                      <a:pt x="1" y="77"/>
                    </a:lnTo>
                    <a:lnTo>
                      <a:pt x="2" y="83"/>
                    </a:lnTo>
                    <a:lnTo>
                      <a:pt x="2" y="89"/>
                    </a:lnTo>
                    <a:lnTo>
                      <a:pt x="3" y="93"/>
                    </a:lnTo>
                    <a:lnTo>
                      <a:pt x="3" y="97"/>
                    </a:lnTo>
                    <a:lnTo>
                      <a:pt x="3" y="101"/>
                    </a:lnTo>
                    <a:lnTo>
                      <a:pt x="4" y="103"/>
                    </a:lnTo>
                    <a:lnTo>
                      <a:pt x="4" y="105"/>
                    </a:lnTo>
                    <a:lnTo>
                      <a:pt x="5" y="106"/>
                    </a:lnTo>
                    <a:lnTo>
                      <a:pt x="5" y="106"/>
                    </a:lnTo>
                    <a:lnTo>
                      <a:pt x="6" y="105"/>
                    </a:lnTo>
                    <a:lnTo>
                      <a:pt x="6" y="103"/>
                    </a:lnTo>
                    <a:lnTo>
                      <a:pt x="6" y="101"/>
                    </a:lnTo>
                    <a:lnTo>
                      <a:pt x="7" y="97"/>
                    </a:lnTo>
                    <a:lnTo>
                      <a:pt x="7" y="93"/>
                    </a:lnTo>
                    <a:lnTo>
                      <a:pt x="8" y="89"/>
                    </a:lnTo>
                    <a:lnTo>
                      <a:pt x="8" y="84"/>
                    </a:lnTo>
                    <a:lnTo>
                      <a:pt x="9" y="78"/>
                    </a:lnTo>
                    <a:lnTo>
                      <a:pt x="9" y="72"/>
                    </a:lnTo>
                    <a:lnTo>
                      <a:pt x="9" y="66"/>
                    </a:lnTo>
                    <a:lnTo>
                      <a:pt x="10" y="60"/>
                    </a:lnTo>
                    <a:lnTo>
                      <a:pt x="10" y="53"/>
                    </a:lnTo>
                    <a:lnTo>
                      <a:pt x="10" y="47"/>
                    </a:lnTo>
                    <a:lnTo>
                      <a:pt x="11" y="40"/>
                    </a:lnTo>
                    <a:lnTo>
                      <a:pt x="11" y="34"/>
                    </a:lnTo>
                    <a:lnTo>
                      <a:pt x="12" y="28"/>
                    </a:lnTo>
                    <a:lnTo>
                      <a:pt x="12" y="23"/>
                    </a:lnTo>
                    <a:lnTo>
                      <a:pt x="12" y="17"/>
                    </a:lnTo>
                    <a:lnTo>
                      <a:pt x="13" y="13"/>
                    </a:lnTo>
                    <a:lnTo>
                      <a:pt x="13" y="9"/>
                    </a:lnTo>
                    <a:lnTo>
                      <a:pt x="14" y="6"/>
                    </a:lnTo>
                    <a:lnTo>
                      <a:pt x="14" y="3"/>
                    </a:lnTo>
                    <a:lnTo>
                      <a:pt x="14" y="1"/>
                    </a:lnTo>
                    <a:lnTo>
                      <a:pt x="15" y="0"/>
                    </a:lnTo>
                    <a:lnTo>
                      <a:pt x="15" y="0"/>
                    </a:lnTo>
                    <a:lnTo>
                      <a:pt x="16" y="0"/>
                    </a:lnTo>
                    <a:lnTo>
                      <a:pt x="16" y="1"/>
                    </a:lnTo>
                    <a:lnTo>
                      <a:pt x="16" y="3"/>
                    </a:lnTo>
                    <a:lnTo>
                      <a:pt x="17" y="5"/>
                    </a:lnTo>
                    <a:lnTo>
                      <a:pt x="17" y="8"/>
                    </a:lnTo>
                    <a:lnTo>
                      <a:pt x="18" y="12"/>
                    </a:lnTo>
                    <a:lnTo>
                      <a:pt x="18" y="16"/>
                    </a:lnTo>
                    <a:lnTo>
                      <a:pt x="18" y="20"/>
                    </a:lnTo>
                    <a:lnTo>
                      <a:pt x="19" y="25"/>
                    </a:lnTo>
                    <a:lnTo>
                      <a:pt x="19" y="3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199" name="Freeform 387"/>
              <p:cNvSpPr>
                <a:spLocks/>
              </p:cNvSpPr>
              <p:nvPr/>
            </p:nvSpPr>
            <p:spPr bwMode="auto">
              <a:xfrm>
                <a:off x="7793883" y="5045800"/>
                <a:ext cx="22124" cy="74611"/>
              </a:xfrm>
              <a:custGeom>
                <a:avLst/>
                <a:gdLst>
                  <a:gd name="T0" fmla="*/ 0 w 20"/>
                  <a:gd name="T1" fmla="*/ 14 h 73"/>
                  <a:gd name="T2" fmla="*/ 1 w 20"/>
                  <a:gd name="T3" fmla="*/ 19 h 73"/>
                  <a:gd name="T4" fmla="*/ 1 w 20"/>
                  <a:gd name="T5" fmla="*/ 25 h 73"/>
                  <a:gd name="T6" fmla="*/ 1 w 20"/>
                  <a:gd name="T7" fmla="*/ 30 h 73"/>
                  <a:gd name="T8" fmla="*/ 2 w 20"/>
                  <a:gd name="T9" fmla="*/ 36 h 73"/>
                  <a:gd name="T10" fmla="*/ 2 w 20"/>
                  <a:gd name="T11" fmla="*/ 41 h 73"/>
                  <a:gd name="T12" fmla="*/ 3 w 20"/>
                  <a:gd name="T13" fmla="*/ 46 h 73"/>
                  <a:gd name="T14" fmla="*/ 3 w 20"/>
                  <a:gd name="T15" fmla="*/ 51 h 73"/>
                  <a:gd name="T16" fmla="*/ 4 w 20"/>
                  <a:gd name="T17" fmla="*/ 56 h 73"/>
                  <a:gd name="T18" fmla="*/ 4 w 20"/>
                  <a:gd name="T19" fmla="*/ 60 h 73"/>
                  <a:gd name="T20" fmla="*/ 4 w 20"/>
                  <a:gd name="T21" fmla="*/ 63 h 73"/>
                  <a:gd name="T22" fmla="*/ 5 w 20"/>
                  <a:gd name="T23" fmla="*/ 67 h 73"/>
                  <a:gd name="T24" fmla="*/ 5 w 20"/>
                  <a:gd name="T25" fmla="*/ 69 h 73"/>
                  <a:gd name="T26" fmla="*/ 6 w 20"/>
                  <a:gd name="T27" fmla="*/ 71 h 73"/>
                  <a:gd name="T28" fmla="*/ 6 w 20"/>
                  <a:gd name="T29" fmla="*/ 72 h 73"/>
                  <a:gd name="T30" fmla="*/ 6 w 20"/>
                  <a:gd name="T31" fmla="*/ 73 h 73"/>
                  <a:gd name="T32" fmla="*/ 7 w 20"/>
                  <a:gd name="T33" fmla="*/ 73 h 73"/>
                  <a:gd name="T34" fmla="*/ 7 w 20"/>
                  <a:gd name="T35" fmla="*/ 72 h 73"/>
                  <a:gd name="T36" fmla="*/ 8 w 20"/>
                  <a:gd name="T37" fmla="*/ 71 h 73"/>
                  <a:gd name="T38" fmla="*/ 8 w 20"/>
                  <a:gd name="T39" fmla="*/ 70 h 73"/>
                  <a:gd name="T40" fmla="*/ 8 w 20"/>
                  <a:gd name="T41" fmla="*/ 68 h 73"/>
                  <a:gd name="T42" fmla="*/ 9 w 20"/>
                  <a:gd name="T43" fmla="*/ 65 h 73"/>
                  <a:gd name="T44" fmla="*/ 9 w 20"/>
                  <a:gd name="T45" fmla="*/ 62 h 73"/>
                  <a:gd name="T46" fmla="*/ 9 w 20"/>
                  <a:gd name="T47" fmla="*/ 58 h 73"/>
                  <a:gd name="T48" fmla="*/ 10 w 20"/>
                  <a:gd name="T49" fmla="*/ 54 h 73"/>
                  <a:gd name="T50" fmla="*/ 10 w 20"/>
                  <a:gd name="T51" fmla="*/ 50 h 73"/>
                  <a:gd name="T52" fmla="*/ 11 w 20"/>
                  <a:gd name="T53" fmla="*/ 46 h 73"/>
                  <a:gd name="T54" fmla="*/ 11 w 20"/>
                  <a:gd name="T55" fmla="*/ 42 h 73"/>
                  <a:gd name="T56" fmla="*/ 11 w 20"/>
                  <a:gd name="T57" fmla="*/ 37 h 73"/>
                  <a:gd name="T58" fmla="*/ 12 w 20"/>
                  <a:gd name="T59" fmla="*/ 33 h 73"/>
                  <a:gd name="T60" fmla="*/ 12 w 20"/>
                  <a:gd name="T61" fmla="*/ 28 h 73"/>
                  <a:gd name="T62" fmla="*/ 13 w 20"/>
                  <a:gd name="T63" fmla="*/ 24 h 73"/>
                  <a:gd name="T64" fmla="*/ 13 w 20"/>
                  <a:gd name="T65" fmla="*/ 20 h 73"/>
                  <a:gd name="T66" fmla="*/ 13 w 20"/>
                  <a:gd name="T67" fmla="*/ 16 h 73"/>
                  <a:gd name="T68" fmla="*/ 14 w 20"/>
                  <a:gd name="T69" fmla="*/ 13 h 73"/>
                  <a:gd name="T70" fmla="*/ 14 w 20"/>
                  <a:gd name="T71" fmla="*/ 10 h 73"/>
                  <a:gd name="T72" fmla="*/ 15 w 20"/>
                  <a:gd name="T73" fmla="*/ 7 h 73"/>
                  <a:gd name="T74" fmla="*/ 15 w 20"/>
                  <a:gd name="T75" fmla="*/ 5 h 73"/>
                  <a:gd name="T76" fmla="*/ 15 w 20"/>
                  <a:gd name="T77" fmla="*/ 3 h 73"/>
                  <a:gd name="T78" fmla="*/ 16 w 20"/>
                  <a:gd name="T79" fmla="*/ 2 h 73"/>
                  <a:gd name="T80" fmla="*/ 16 w 20"/>
                  <a:gd name="T81" fmla="*/ 1 h 73"/>
                  <a:gd name="T82" fmla="*/ 17 w 20"/>
                  <a:gd name="T83" fmla="*/ 0 h 73"/>
                  <a:gd name="T84" fmla="*/ 17 w 20"/>
                  <a:gd name="T85" fmla="*/ 1 h 73"/>
                  <a:gd name="T86" fmla="*/ 18 w 20"/>
                  <a:gd name="T87" fmla="*/ 1 h 73"/>
                  <a:gd name="T88" fmla="*/ 18 w 20"/>
                  <a:gd name="T89" fmla="*/ 2 h 73"/>
                  <a:gd name="T90" fmla="*/ 18 w 20"/>
                  <a:gd name="T91" fmla="*/ 4 h 73"/>
                  <a:gd name="T92" fmla="*/ 19 w 20"/>
                  <a:gd name="T93" fmla="*/ 6 h 73"/>
                  <a:gd name="T94" fmla="*/ 19 w 20"/>
                  <a:gd name="T95" fmla="*/ 8 h 73"/>
                  <a:gd name="T96" fmla="*/ 20 w 20"/>
                  <a:gd name="T97" fmla="*/ 10 h 73"/>
                  <a:gd name="T98" fmla="*/ 20 w 20"/>
                  <a:gd name="T99" fmla="*/ 1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
                    <a:moveTo>
                      <a:pt x="0" y="14"/>
                    </a:moveTo>
                    <a:lnTo>
                      <a:pt x="1" y="19"/>
                    </a:lnTo>
                    <a:lnTo>
                      <a:pt x="1" y="25"/>
                    </a:lnTo>
                    <a:lnTo>
                      <a:pt x="1" y="30"/>
                    </a:lnTo>
                    <a:lnTo>
                      <a:pt x="2" y="36"/>
                    </a:lnTo>
                    <a:lnTo>
                      <a:pt x="2" y="41"/>
                    </a:lnTo>
                    <a:lnTo>
                      <a:pt x="3" y="46"/>
                    </a:lnTo>
                    <a:lnTo>
                      <a:pt x="3" y="51"/>
                    </a:lnTo>
                    <a:lnTo>
                      <a:pt x="4" y="56"/>
                    </a:lnTo>
                    <a:lnTo>
                      <a:pt x="4" y="60"/>
                    </a:lnTo>
                    <a:lnTo>
                      <a:pt x="4" y="63"/>
                    </a:lnTo>
                    <a:lnTo>
                      <a:pt x="5" y="67"/>
                    </a:lnTo>
                    <a:lnTo>
                      <a:pt x="5" y="69"/>
                    </a:lnTo>
                    <a:lnTo>
                      <a:pt x="6" y="71"/>
                    </a:lnTo>
                    <a:lnTo>
                      <a:pt x="6" y="72"/>
                    </a:lnTo>
                    <a:lnTo>
                      <a:pt x="6" y="73"/>
                    </a:lnTo>
                    <a:lnTo>
                      <a:pt x="7" y="73"/>
                    </a:lnTo>
                    <a:lnTo>
                      <a:pt x="7" y="72"/>
                    </a:lnTo>
                    <a:lnTo>
                      <a:pt x="8" y="71"/>
                    </a:lnTo>
                    <a:lnTo>
                      <a:pt x="8" y="70"/>
                    </a:lnTo>
                    <a:lnTo>
                      <a:pt x="8" y="68"/>
                    </a:lnTo>
                    <a:lnTo>
                      <a:pt x="9" y="65"/>
                    </a:lnTo>
                    <a:lnTo>
                      <a:pt x="9" y="62"/>
                    </a:lnTo>
                    <a:lnTo>
                      <a:pt x="9" y="58"/>
                    </a:lnTo>
                    <a:lnTo>
                      <a:pt x="10" y="54"/>
                    </a:lnTo>
                    <a:lnTo>
                      <a:pt x="10" y="50"/>
                    </a:lnTo>
                    <a:lnTo>
                      <a:pt x="11" y="46"/>
                    </a:lnTo>
                    <a:lnTo>
                      <a:pt x="11" y="42"/>
                    </a:lnTo>
                    <a:lnTo>
                      <a:pt x="11" y="37"/>
                    </a:lnTo>
                    <a:lnTo>
                      <a:pt x="12" y="33"/>
                    </a:lnTo>
                    <a:lnTo>
                      <a:pt x="12" y="28"/>
                    </a:lnTo>
                    <a:lnTo>
                      <a:pt x="13" y="24"/>
                    </a:lnTo>
                    <a:lnTo>
                      <a:pt x="13" y="20"/>
                    </a:lnTo>
                    <a:lnTo>
                      <a:pt x="13" y="16"/>
                    </a:lnTo>
                    <a:lnTo>
                      <a:pt x="14" y="13"/>
                    </a:lnTo>
                    <a:lnTo>
                      <a:pt x="14" y="10"/>
                    </a:lnTo>
                    <a:lnTo>
                      <a:pt x="15" y="7"/>
                    </a:lnTo>
                    <a:lnTo>
                      <a:pt x="15" y="5"/>
                    </a:lnTo>
                    <a:lnTo>
                      <a:pt x="15" y="3"/>
                    </a:lnTo>
                    <a:lnTo>
                      <a:pt x="16" y="2"/>
                    </a:lnTo>
                    <a:lnTo>
                      <a:pt x="16" y="1"/>
                    </a:lnTo>
                    <a:lnTo>
                      <a:pt x="17" y="0"/>
                    </a:lnTo>
                    <a:lnTo>
                      <a:pt x="17" y="1"/>
                    </a:lnTo>
                    <a:lnTo>
                      <a:pt x="18" y="1"/>
                    </a:lnTo>
                    <a:lnTo>
                      <a:pt x="18" y="2"/>
                    </a:lnTo>
                    <a:lnTo>
                      <a:pt x="18" y="4"/>
                    </a:lnTo>
                    <a:lnTo>
                      <a:pt x="19" y="6"/>
                    </a:lnTo>
                    <a:lnTo>
                      <a:pt x="19" y="8"/>
                    </a:lnTo>
                    <a:lnTo>
                      <a:pt x="20" y="10"/>
                    </a:lnTo>
                    <a:lnTo>
                      <a:pt x="20" y="13"/>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0" name="Freeform 388"/>
              <p:cNvSpPr>
                <a:spLocks/>
              </p:cNvSpPr>
              <p:nvPr/>
            </p:nvSpPr>
            <p:spPr bwMode="auto">
              <a:xfrm>
                <a:off x="7816007" y="5059088"/>
                <a:ext cx="22124" cy="41905"/>
              </a:xfrm>
              <a:custGeom>
                <a:avLst/>
                <a:gdLst>
                  <a:gd name="T0" fmla="*/ 0 w 20"/>
                  <a:gd name="T1" fmla="*/ 0 h 41"/>
                  <a:gd name="T2" fmla="*/ 0 w 20"/>
                  <a:gd name="T3" fmla="*/ 3 h 41"/>
                  <a:gd name="T4" fmla="*/ 1 w 20"/>
                  <a:gd name="T5" fmla="*/ 6 h 41"/>
                  <a:gd name="T6" fmla="*/ 1 w 20"/>
                  <a:gd name="T7" fmla="*/ 9 h 41"/>
                  <a:gd name="T8" fmla="*/ 2 w 20"/>
                  <a:gd name="T9" fmla="*/ 13 h 41"/>
                  <a:gd name="T10" fmla="*/ 2 w 20"/>
                  <a:gd name="T11" fmla="*/ 16 h 41"/>
                  <a:gd name="T12" fmla="*/ 2 w 20"/>
                  <a:gd name="T13" fmla="*/ 20 h 41"/>
                  <a:gd name="T14" fmla="*/ 3 w 20"/>
                  <a:gd name="T15" fmla="*/ 23 h 41"/>
                  <a:gd name="T16" fmla="*/ 3 w 20"/>
                  <a:gd name="T17" fmla="*/ 26 h 41"/>
                  <a:gd name="T18" fmla="*/ 4 w 20"/>
                  <a:gd name="T19" fmla="*/ 29 h 41"/>
                  <a:gd name="T20" fmla="*/ 4 w 20"/>
                  <a:gd name="T21" fmla="*/ 31 h 41"/>
                  <a:gd name="T22" fmla="*/ 4 w 20"/>
                  <a:gd name="T23" fmla="*/ 34 h 41"/>
                  <a:gd name="T24" fmla="*/ 5 w 20"/>
                  <a:gd name="T25" fmla="*/ 36 h 41"/>
                  <a:gd name="T26" fmla="*/ 5 w 20"/>
                  <a:gd name="T27" fmla="*/ 37 h 41"/>
                  <a:gd name="T28" fmla="*/ 6 w 20"/>
                  <a:gd name="T29" fmla="*/ 39 h 41"/>
                  <a:gd name="T30" fmla="*/ 6 w 20"/>
                  <a:gd name="T31" fmla="*/ 40 h 41"/>
                  <a:gd name="T32" fmla="*/ 6 w 20"/>
                  <a:gd name="T33" fmla="*/ 41 h 41"/>
                  <a:gd name="T34" fmla="*/ 7 w 20"/>
                  <a:gd name="T35" fmla="*/ 41 h 41"/>
                  <a:gd name="T36" fmla="*/ 7 w 20"/>
                  <a:gd name="T37" fmla="*/ 41 h 41"/>
                  <a:gd name="T38" fmla="*/ 7 w 20"/>
                  <a:gd name="T39" fmla="*/ 41 h 41"/>
                  <a:gd name="T40" fmla="*/ 8 w 20"/>
                  <a:gd name="T41" fmla="*/ 40 h 41"/>
                  <a:gd name="T42" fmla="*/ 8 w 20"/>
                  <a:gd name="T43" fmla="*/ 39 h 41"/>
                  <a:gd name="T44" fmla="*/ 9 w 20"/>
                  <a:gd name="T45" fmla="*/ 38 h 41"/>
                  <a:gd name="T46" fmla="*/ 9 w 20"/>
                  <a:gd name="T47" fmla="*/ 37 h 41"/>
                  <a:gd name="T48" fmla="*/ 9 w 20"/>
                  <a:gd name="T49" fmla="*/ 35 h 41"/>
                  <a:gd name="T50" fmla="*/ 10 w 20"/>
                  <a:gd name="T51" fmla="*/ 34 h 41"/>
                  <a:gd name="T52" fmla="*/ 10 w 20"/>
                  <a:gd name="T53" fmla="*/ 31 h 41"/>
                  <a:gd name="T54" fmla="*/ 11 w 20"/>
                  <a:gd name="T55" fmla="*/ 29 h 41"/>
                  <a:gd name="T56" fmla="*/ 11 w 20"/>
                  <a:gd name="T57" fmla="*/ 27 h 41"/>
                  <a:gd name="T58" fmla="*/ 12 w 20"/>
                  <a:gd name="T59" fmla="*/ 25 h 41"/>
                  <a:gd name="T60" fmla="*/ 12 w 20"/>
                  <a:gd name="T61" fmla="*/ 23 h 41"/>
                  <a:gd name="T62" fmla="*/ 12 w 20"/>
                  <a:gd name="T63" fmla="*/ 21 h 41"/>
                  <a:gd name="T64" fmla="*/ 13 w 20"/>
                  <a:gd name="T65" fmla="*/ 18 h 41"/>
                  <a:gd name="T66" fmla="*/ 13 w 20"/>
                  <a:gd name="T67" fmla="*/ 16 h 41"/>
                  <a:gd name="T68" fmla="*/ 14 w 20"/>
                  <a:gd name="T69" fmla="*/ 14 h 41"/>
                  <a:gd name="T70" fmla="*/ 14 w 20"/>
                  <a:gd name="T71" fmla="*/ 13 h 41"/>
                  <a:gd name="T72" fmla="*/ 15 w 20"/>
                  <a:gd name="T73" fmla="*/ 11 h 41"/>
                  <a:gd name="T74" fmla="*/ 15 w 20"/>
                  <a:gd name="T75" fmla="*/ 10 h 41"/>
                  <a:gd name="T76" fmla="*/ 15 w 20"/>
                  <a:gd name="T77" fmla="*/ 9 h 41"/>
                  <a:gd name="T78" fmla="*/ 16 w 20"/>
                  <a:gd name="T79" fmla="*/ 8 h 41"/>
                  <a:gd name="T80" fmla="*/ 16 w 20"/>
                  <a:gd name="T81" fmla="*/ 7 h 41"/>
                  <a:gd name="T82" fmla="*/ 16 w 20"/>
                  <a:gd name="T83" fmla="*/ 6 h 41"/>
                  <a:gd name="T84" fmla="*/ 17 w 20"/>
                  <a:gd name="T85" fmla="*/ 6 h 41"/>
                  <a:gd name="T86" fmla="*/ 17 w 20"/>
                  <a:gd name="T87" fmla="*/ 6 h 41"/>
                  <a:gd name="T88" fmla="*/ 18 w 20"/>
                  <a:gd name="T89" fmla="*/ 6 h 41"/>
                  <a:gd name="T90" fmla="*/ 18 w 20"/>
                  <a:gd name="T91" fmla="*/ 6 h 41"/>
                  <a:gd name="T92" fmla="*/ 18 w 20"/>
                  <a:gd name="T93" fmla="*/ 7 h 41"/>
                  <a:gd name="T94" fmla="*/ 19 w 20"/>
                  <a:gd name="T95" fmla="*/ 7 h 41"/>
                  <a:gd name="T96" fmla="*/ 19 w 20"/>
                  <a:gd name="T97" fmla="*/ 8 h 41"/>
                  <a:gd name="T98" fmla="*/ 20 w 20"/>
                  <a:gd name="T99" fmla="*/ 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
                    <a:moveTo>
                      <a:pt x="0" y="0"/>
                    </a:moveTo>
                    <a:lnTo>
                      <a:pt x="0" y="3"/>
                    </a:lnTo>
                    <a:lnTo>
                      <a:pt x="1" y="6"/>
                    </a:lnTo>
                    <a:lnTo>
                      <a:pt x="1" y="9"/>
                    </a:lnTo>
                    <a:lnTo>
                      <a:pt x="2" y="13"/>
                    </a:lnTo>
                    <a:lnTo>
                      <a:pt x="2" y="16"/>
                    </a:lnTo>
                    <a:lnTo>
                      <a:pt x="2" y="20"/>
                    </a:lnTo>
                    <a:lnTo>
                      <a:pt x="3" y="23"/>
                    </a:lnTo>
                    <a:lnTo>
                      <a:pt x="3" y="26"/>
                    </a:lnTo>
                    <a:lnTo>
                      <a:pt x="4" y="29"/>
                    </a:lnTo>
                    <a:lnTo>
                      <a:pt x="4" y="31"/>
                    </a:lnTo>
                    <a:lnTo>
                      <a:pt x="4" y="34"/>
                    </a:lnTo>
                    <a:lnTo>
                      <a:pt x="5" y="36"/>
                    </a:lnTo>
                    <a:lnTo>
                      <a:pt x="5" y="37"/>
                    </a:lnTo>
                    <a:lnTo>
                      <a:pt x="6" y="39"/>
                    </a:lnTo>
                    <a:lnTo>
                      <a:pt x="6" y="40"/>
                    </a:lnTo>
                    <a:lnTo>
                      <a:pt x="6" y="41"/>
                    </a:lnTo>
                    <a:lnTo>
                      <a:pt x="7" y="41"/>
                    </a:lnTo>
                    <a:lnTo>
                      <a:pt x="7" y="41"/>
                    </a:lnTo>
                    <a:lnTo>
                      <a:pt x="7" y="41"/>
                    </a:lnTo>
                    <a:lnTo>
                      <a:pt x="8" y="40"/>
                    </a:lnTo>
                    <a:lnTo>
                      <a:pt x="8" y="39"/>
                    </a:lnTo>
                    <a:lnTo>
                      <a:pt x="9" y="38"/>
                    </a:lnTo>
                    <a:lnTo>
                      <a:pt x="9" y="37"/>
                    </a:lnTo>
                    <a:lnTo>
                      <a:pt x="9" y="35"/>
                    </a:lnTo>
                    <a:lnTo>
                      <a:pt x="10" y="34"/>
                    </a:lnTo>
                    <a:lnTo>
                      <a:pt x="10" y="31"/>
                    </a:lnTo>
                    <a:lnTo>
                      <a:pt x="11" y="29"/>
                    </a:lnTo>
                    <a:lnTo>
                      <a:pt x="11" y="27"/>
                    </a:lnTo>
                    <a:lnTo>
                      <a:pt x="12" y="25"/>
                    </a:lnTo>
                    <a:lnTo>
                      <a:pt x="12" y="23"/>
                    </a:lnTo>
                    <a:lnTo>
                      <a:pt x="12" y="21"/>
                    </a:lnTo>
                    <a:lnTo>
                      <a:pt x="13" y="18"/>
                    </a:lnTo>
                    <a:lnTo>
                      <a:pt x="13" y="16"/>
                    </a:lnTo>
                    <a:lnTo>
                      <a:pt x="14" y="14"/>
                    </a:lnTo>
                    <a:lnTo>
                      <a:pt x="14" y="13"/>
                    </a:lnTo>
                    <a:lnTo>
                      <a:pt x="15" y="11"/>
                    </a:lnTo>
                    <a:lnTo>
                      <a:pt x="15" y="10"/>
                    </a:lnTo>
                    <a:lnTo>
                      <a:pt x="15" y="9"/>
                    </a:lnTo>
                    <a:lnTo>
                      <a:pt x="16" y="8"/>
                    </a:lnTo>
                    <a:lnTo>
                      <a:pt x="16" y="7"/>
                    </a:lnTo>
                    <a:lnTo>
                      <a:pt x="16" y="6"/>
                    </a:lnTo>
                    <a:lnTo>
                      <a:pt x="17" y="6"/>
                    </a:lnTo>
                    <a:lnTo>
                      <a:pt x="17" y="6"/>
                    </a:lnTo>
                    <a:lnTo>
                      <a:pt x="18" y="6"/>
                    </a:lnTo>
                    <a:lnTo>
                      <a:pt x="18" y="6"/>
                    </a:lnTo>
                    <a:lnTo>
                      <a:pt x="18" y="7"/>
                    </a:lnTo>
                    <a:lnTo>
                      <a:pt x="19" y="7"/>
                    </a:lnTo>
                    <a:lnTo>
                      <a:pt x="19" y="8"/>
                    </a:lnTo>
                    <a:lnTo>
                      <a:pt x="20" y="9"/>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1" name="Freeform 389"/>
              <p:cNvSpPr>
                <a:spLocks/>
              </p:cNvSpPr>
              <p:nvPr/>
            </p:nvSpPr>
            <p:spPr bwMode="auto">
              <a:xfrm>
                <a:off x="7838131" y="5068286"/>
                <a:ext cx="21018" cy="15331"/>
              </a:xfrm>
              <a:custGeom>
                <a:avLst/>
                <a:gdLst>
                  <a:gd name="T0" fmla="*/ 0 w 19"/>
                  <a:gd name="T1" fmla="*/ 0 h 15"/>
                  <a:gd name="T2" fmla="*/ 0 w 19"/>
                  <a:gd name="T3" fmla="*/ 1 h 15"/>
                  <a:gd name="T4" fmla="*/ 0 w 19"/>
                  <a:gd name="T5" fmla="*/ 2 h 15"/>
                  <a:gd name="T6" fmla="*/ 1 w 19"/>
                  <a:gd name="T7" fmla="*/ 3 h 15"/>
                  <a:gd name="T8" fmla="*/ 1 w 19"/>
                  <a:gd name="T9" fmla="*/ 5 h 15"/>
                  <a:gd name="T10" fmla="*/ 2 w 19"/>
                  <a:gd name="T11" fmla="*/ 6 h 15"/>
                  <a:gd name="T12" fmla="*/ 2 w 19"/>
                  <a:gd name="T13" fmla="*/ 7 h 15"/>
                  <a:gd name="T14" fmla="*/ 2 w 19"/>
                  <a:gd name="T15" fmla="*/ 8 h 15"/>
                  <a:gd name="T16" fmla="*/ 3 w 19"/>
                  <a:gd name="T17" fmla="*/ 9 h 15"/>
                  <a:gd name="T18" fmla="*/ 3 w 19"/>
                  <a:gd name="T19" fmla="*/ 11 h 15"/>
                  <a:gd name="T20" fmla="*/ 4 w 19"/>
                  <a:gd name="T21" fmla="*/ 11 h 15"/>
                  <a:gd name="T22" fmla="*/ 4 w 19"/>
                  <a:gd name="T23" fmla="*/ 12 h 15"/>
                  <a:gd name="T24" fmla="*/ 4 w 19"/>
                  <a:gd name="T25" fmla="*/ 13 h 15"/>
                  <a:gd name="T26" fmla="*/ 5 w 19"/>
                  <a:gd name="T27" fmla="*/ 14 h 15"/>
                  <a:gd name="T28" fmla="*/ 5 w 19"/>
                  <a:gd name="T29" fmla="*/ 14 h 15"/>
                  <a:gd name="T30" fmla="*/ 6 w 19"/>
                  <a:gd name="T31" fmla="*/ 15 h 15"/>
                  <a:gd name="T32" fmla="*/ 6 w 19"/>
                  <a:gd name="T33" fmla="*/ 15 h 15"/>
                  <a:gd name="T34" fmla="*/ 6 w 19"/>
                  <a:gd name="T35" fmla="*/ 15 h 15"/>
                  <a:gd name="T36" fmla="*/ 7 w 19"/>
                  <a:gd name="T37" fmla="*/ 15 h 15"/>
                  <a:gd name="T38" fmla="*/ 7 w 19"/>
                  <a:gd name="T39" fmla="*/ 15 h 15"/>
                  <a:gd name="T40" fmla="*/ 8 w 19"/>
                  <a:gd name="T41" fmla="*/ 15 h 15"/>
                  <a:gd name="T42" fmla="*/ 8 w 19"/>
                  <a:gd name="T43" fmla="*/ 15 h 15"/>
                  <a:gd name="T44" fmla="*/ 9 w 19"/>
                  <a:gd name="T45" fmla="*/ 15 h 15"/>
                  <a:gd name="T46" fmla="*/ 9 w 19"/>
                  <a:gd name="T47" fmla="*/ 14 h 15"/>
                  <a:gd name="T48" fmla="*/ 9 w 19"/>
                  <a:gd name="T49" fmla="*/ 14 h 15"/>
                  <a:gd name="T50" fmla="*/ 10 w 19"/>
                  <a:gd name="T51" fmla="*/ 14 h 15"/>
                  <a:gd name="T52" fmla="*/ 10 w 19"/>
                  <a:gd name="T53" fmla="*/ 13 h 15"/>
                  <a:gd name="T54" fmla="*/ 11 w 19"/>
                  <a:gd name="T55" fmla="*/ 13 h 15"/>
                  <a:gd name="T56" fmla="*/ 11 w 19"/>
                  <a:gd name="T57" fmla="*/ 12 h 15"/>
                  <a:gd name="T58" fmla="*/ 11 w 19"/>
                  <a:gd name="T59" fmla="*/ 12 h 15"/>
                  <a:gd name="T60" fmla="*/ 12 w 19"/>
                  <a:gd name="T61" fmla="*/ 12 h 15"/>
                  <a:gd name="T62" fmla="*/ 12 w 19"/>
                  <a:gd name="T63" fmla="*/ 11 h 15"/>
                  <a:gd name="T64" fmla="*/ 13 w 19"/>
                  <a:gd name="T65" fmla="*/ 11 h 15"/>
                  <a:gd name="T66" fmla="*/ 13 w 19"/>
                  <a:gd name="T67" fmla="*/ 11 h 15"/>
                  <a:gd name="T68" fmla="*/ 13 w 19"/>
                  <a:gd name="T69" fmla="*/ 11 h 15"/>
                  <a:gd name="T70" fmla="*/ 14 w 19"/>
                  <a:gd name="T71" fmla="*/ 11 h 15"/>
                  <a:gd name="T72" fmla="*/ 14 w 19"/>
                  <a:gd name="T73" fmla="*/ 11 h 15"/>
                  <a:gd name="T74" fmla="*/ 14 w 19"/>
                  <a:gd name="T75" fmla="*/ 11 h 15"/>
                  <a:gd name="T76" fmla="*/ 15 w 19"/>
                  <a:gd name="T77" fmla="*/ 11 h 15"/>
                  <a:gd name="T78" fmla="*/ 15 w 19"/>
                  <a:gd name="T79" fmla="*/ 11 h 15"/>
                  <a:gd name="T80" fmla="*/ 16 w 19"/>
                  <a:gd name="T81" fmla="*/ 11 h 15"/>
                  <a:gd name="T82" fmla="*/ 16 w 19"/>
                  <a:gd name="T83" fmla="*/ 11 h 15"/>
                  <a:gd name="T84" fmla="*/ 16 w 19"/>
                  <a:gd name="T85" fmla="*/ 11 h 15"/>
                  <a:gd name="T86" fmla="*/ 17 w 19"/>
                  <a:gd name="T87" fmla="*/ 11 h 15"/>
                  <a:gd name="T88" fmla="*/ 17 w 19"/>
                  <a:gd name="T89" fmla="*/ 11 h 15"/>
                  <a:gd name="T90" fmla="*/ 18 w 19"/>
                  <a:gd name="T91" fmla="*/ 11 h 15"/>
                  <a:gd name="T92" fmla="*/ 18 w 19"/>
                  <a:gd name="T93" fmla="*/ 12 h 15"/>
                  <a:gd name="T94" fmla="*/ 18 w 19"/>
                  <a:gd name="T95" fmla="*/ 12 h 15"/>
                  <a:gd name="T96" fmla="*/ 19 w 19"/>
                  <a:gd name="T97" fmla="*/ 12 h 15"/>
                  <a:gd name="T98" fmla="*/ 19 w 19"/>
                  <a:gd name="T99" fmla="*/ 1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
                    <a:moveTo>
                      <a:pt x="0" y="0"/>
                    </a:moveTo>
                    <a:lnTo>
                      <a:pt x="0" y="1"/>
                    </a:lnTo>
                    <a:lnTo>
                      <a:pt x="0" y="2"/>
                    </a:lnTo>
                    <a:lnTo>
                      <a:pt x="1" y="3"/>
                    </a:lnTo>
                    <a:lnTo>
                      <a:pt x="1" y="5"/>
                    </a:lnTo>
                    <a:lnTo>
                      <a:pt x="2" y="6"/>
                    </a:lnTo>
                    <a:lnTo>
                      <a:pt x="2" y="7"/>
                    </a:lnTo>
                    <a:lnTo>
                      <a:pt x="2" y="8"/>
                    </a:lnTo>
                    <a:lnTo>
                      <a:pt x="3" y="9"/>
                    </a:lnTo>
                    <a:lnTo>
                      <a:pt x="3" y="11"/>
                    </a:lnTo>
                    <a:lnTo>
                      <a:pt x="4" y="11"/>
                    </a:lnTo>
                    <a:lnTo>
                      <a:pt x="4" y="12"/>
                    </a:lnTo>
                    <a:lnTo>
                      <a:pt x="4" y="13"/>
                    </a:lnTo>
                    <a:lnTo>
                      <a:pt x="5" y="14"/>
                    </a:lnTo>
                    <a:lnTo>
                      <a:pt x="5" y="14"/>
                    </a:lnTo>
                    <a:lnTo>
                      <a:pt x="6" y="15"/>
                    </a:lnTo>
                    <a:lnTo>
                      <a:pt x="6" y="15"/>
                    </a:lnTo>
                    <a:lnTo>
                      <a:pt x="6" y="15"/>
                    </a:lnTo>
                    <a:lnTo>
                      <a:pt x="7" y="15"/>
                    </a:lnTo>
                    <a:lnTo>
                      <a:pt x="7" y="15"/>
                    </a:lnTo>
                    <a:lnTo>
                      <a:pt x="8" y="15"/>
                    </a:lnTo>
                    <a:lnTo>
                      <a:pt x="8" y="15"/>
                    </a:lnTo>
                    <a:lnTo>
                      <a:pt x="9" y="15"/>
                    </a:lnTo>
                    <a:lnTo>
                      <a:pt x="9" y="14"/>
                    </a:lnTo>
                    <a:lnTo>
                      <a:pt x="9" y="14"/>
                    </a:lnTo>
                    <a:lnTo>
                      <a:pt x="10" y="14"/>
                    </a:lnTo>
                    <a:lnTo>
                      <a:pt x="10" y="13"/>
                    </a:lnTo>
                    <a:lnTo>
                      <a:pt x="11" y="13"/>
                    </a:lnTo>
                    <a:lnTo>
                      <a:pt x="11" y="12"/>
                    </a:lnTo>
                    <a:lnTo>
                      <a:pt x="11" y="12"/>
                    </a:lnTo>
                    <a:lnTo>
                      <a:pt x="12" y="12"/>
                    </a:lnTo>
                    <a:lnTo>
                      <a:pt x="12" y="11"/>
                    </a:lnTo>
                    <a:lnTo>
                      <a:pt x="13" y="11"/>
                    </a:lnTo>
                    <a:lnTo>
                      <a:pt x="13" y="11"/>
                    </a:lnTo>
                    <a:lnTo>
                      <a:pt x="13" y="11"/>
                    </a:lnTo>
                    <a:lnTo>
                      <a:pt x="14" y="11"/>
                    </a:lnTo>
                    <a:lnTo>
                      <a:pt x="14" y="11"/>
                    </a:lnTo>
                    <a:lnTo>
                      <a:pt x="14" y="11"/>
                    </a:lnTo>
                    <a:lnTo>
                      <a:pt x="15" y="11"/>
                    </a:lnTo>
                    <a:lnTo>
                      <a:pt x="15" y="11"/>
                    </a:lnTo>
                    <a:lnTo>
                      <a:pt x="16" y="11"/>
                    </a:lnTo>
                    <a:lnTo>
                      <a:pt x="16" y="11"/>
                    </a:lnTo>
                    <a:lnTo>
                      <a:pt x="16" y="11"/>
                    </a:lnTo>
                    <a:lnTo>
                      <a:pt x="17" y="11"/>
                    </a:lnTo>
                    <a:lnTo>
                      <a:pt x="17" y="11"/>
                    </a:lnTo>
                    <a:lnTo>
                      <a:pt x="18" y="11"/>
                    </a:lnTo>
                    <a:lnTo>
                      <a:pt x="18" y="12"/>
                    </a:lnTo>
                    <a:lnTo>
                      <a:pt x="18" y="12"/>
                    </a:lnTo>
                    <a:lnTo>
                      <a:pt x="19" y="12"/>
                    </a:lnTo>
                    <a:lnTo>
                      <a:pt x="19" y="1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2" name="Freeform 390"/>
              <p:cNvSpPr>
                <a:spLocks/>
              </p:cNvSpPr>
              <p:nvPr/>
            </p:nvSpPr>
            <p:spPr bwMode="auto">
              <a:xfrm>
                <a:off x="7859149" y="5071352"/>
                <a:ext cx="22124" cy="18397"/>
              </a:xfrm>
              <a:custGeom>
                <a:avLst/>
                <a:gdLst>
                  <a:gd name="T0" fmla="*/ 0 w 20"/>
                  <a:gd name="T1" fmla="*/ 9 h 18"/>
                  <a:gd name="T2" fmla="*/ 1 w 20"/>
                  <a:gd name="T3" fmla="*/ 9 h 18"/>
                  <a:gd name="T4" fmla="*/ 1 w 20"/>
                  <a:gd name="T5" fmla="*/ 9 h 18"/>
                  <a:gd name="T6" fmla="*/ 1 w 20"/>
                  <a:gd name="T7" fmla="*/ 9 h 18"/>
                  <a:gd name="T8" fmla="*/ 2 w 20"/>
                  <a:gd name="T9" fmla="*/ 9 h 18"/>
                  <a:gd name="T10" fmla="*/ 2 w 20"/>
                  <a:gd name="T11" fmla="*/ 9 h 18"/>
                  <a:gd name="T12" fmla="*/ 3 w 20"/>
                  <a:gd name="T13" fmla="*/ 9 h 18"/>
                  <a:gd name="T14" fmla="*/ 3 w 20"/>
                  <a:gd name="T15" fmla="*/ 8 h 18"/>
                  <a:gd name="T16" fmla="*/ 4 w 20"/>
                  <a:gd name="T17" fmla="*/ 8 h 18"/>
                  <a:gd name="T18" fmla="*/ 4 w 20"/>
                  <a:gd name="T19" fmla="*/ 7 h 18"/>
                  <a:gd name="T20" fmla="*/ 4 w 20"/>
                  <a:gd name="T21" fmla="*/ 7 h 18"/>
                  <a:gd name="T22" fmla="*/ 5 w 20"/>
                  <a:gd name="T23" fmla="*/ 6 h 18"/>
                  <a:gd name="T24" fmla="*/ 5 w 20"/>
                  <a:gd name="T25" fmla="*/ 6 h 18"/>
                  <a:gd name="T26" fmla="*/ 6 w 20"/>
                  <a:gd name="T27" fmla="*/ 5 h 18"/>
                  <a:gd name="T28" fmla="*/ 6 w 20"/>
                  <a:gd name="T29" fmla="*/ 4 h 18"/>
                  <a:gd name="T30" fmla="*/ 6 w 20"/>
                  <a:gd name="T31" fmla="*/ 4 h 18"/>
                  <a:gd name="T32" fmla="*/ 7 w 20"/>
                  <a:gd name="T33" fmla="*/ 3 h 18"/>
                  <a:gd name="T34" fmla="*/ 7 w 20"/>
                  <a:gd name="T35" fmla="*/ 3 h 18"/>
                  <a:gd name="T36" fmla="*/ 8 w 20"/>
                  <a:gd name="T37" fmla="*/ 2 h 18"/>
                  <a:gd name="T38" fmla="*/ 8 w 20"/>
                  <a:gd name="T39" fmla="*/ 2 h 18"/>
                  <a:gd name="T40" fmla="*/ 8 w 20"/>
                  <a:gd name="T41" fmla="*/ 1 h 18"/>
                  <a:gd name="T42" fmla="*/ 9 w 20"/>
                  <a:gd name="T43" fmla="*/ 1 h 18"/>
                  <a:gd name="T44" fmla="*/ 9 w 20"/>
                  <a:gd name="T45" fmla="*/ 0 h 18"/>
                  <a:gd name="T46" fmla="*/ 10 w 20"/>
                  <a:gd name="T47" fmla="*/ 0 h 18"/>
                  <a:gd name="T48" fmla="*/ 10 w 20"/>
                  <a:gd name="T49" fmla="*/ 0 h 18"/>
                  <a:gd name="T50" fmla="*/ 10 w 20"/>
                  <a:gd name="T51" fmla="*/ 0 h 18"/>
                  <a:gd name="T52" fmla="*/ 11 w 20"/>
                  <a:gd name="T53" fmla="*/ 0 h 18"/>
                  <a:gd name="T54" fmla="*/ 11 w 20"/>
                  <a:gd name="T55" fmla="*/ 0 h 18"/>
                  <a:gd name="T56" fmla="*/ 12 w 20"/>
                  <a:gd name="T57" fmla="*/ 1 h 18"/>
                  <a:gd name="T58" fmla="*/ 12 w 20"/>
                  <a:gd name="T59" fmla="*/ 1 h 18"/>
                  <a:gd name="T60" fmla="*/ 12 w 20"/>
                  <a:gd name="T61" fmla="*/ 2 h 18"/>
                  <a:gd name="T62" fmla="*/ 13 w 20"/>
                  <a:gd name="T63" fmla="*/ 2 h 18"/>
                  <a:gd name="T64" fmla="*/ 13 w 20"/>
                  <a:gd name="T65" fmla="*/ 3 h 18"/>
                  <a:gd name="T66" fmla="*/ 13 w 20"/>
                  <a:gd name="T67" fmla="*/ 4 h 18"/>
                  <a:gd name="T68" fmla="*/ 14 w 20"/>
                  <a:gd name="T69" fmla="*/ 5 h 18"/>
                  <a:gd name="T70" fmla="*/ 14 w 20"/>
                  <a:gd name="T71" fmla="*/ 6 h 18"/>
                  <a:gd name="T72" fmla="*/ 15 w 20"/>
                  <a:gd name="T73" fmla="*/ 7 h 18"/>
                  <a:gd name="T74" fmla="*/ 15 w 20"/>
                  <a:gd name="T75" fmla="*/ 8 h 18"/>
                  <a:gd name="T76" fmla="*/ 15 w 20"/>
                  <a:gd name="T77" fmla="*/ 9 h 18"/>
                  <a:gd name="T78" fmla="*/ 16 w 20"/>
                  <a:gd name="T79" fmla="*/ 11 h 18"/>
                  <a:gd name="T80" fmla="*/ 16 w 20"/>
                  <a:gd name="T81" fmla="*/ 12 h 18"/>
                  <a:gd name="T82" fmla="*/ 17 w 20"/>
                  <a:gd name="T83" fmla="*/ 13 h 18"/>
                  <a:gd name="T84" fmla="*/ 17 w 20"/>
                  <a:gd name="T85" fmla="*/ 14 h 18"/>
                  <a:gd name="T86" fmla="*/ 18 w 20"/>
                  <a:gd name="T87" fmla="*/ 15 h 18"/>
                  <a:gd name="T88" fmla="*/ 18 w 20"/>
                  <a:gd name="T89" fmla="*/ 15 h 18"/>
                  <a:gd name="T90" fmla="*/ 18 w 20"/>
                  <a:gd name="T91" fmla="*/ 16 h 18"/>
                  <a:gd name="T92" fmla="*/ 19 w 20"/>
                  <a:gd name="T93" fmla="*/ 17 h 18"/>
                  <a:gd name="T94" fmla="*/ 19 w 20"/>
                  <a:gd name="T95" fmla="*/ 17 h 18"/>
                  <a:gd name="T96" fmla="*/ 20 w 20"/>
                  <a:gd name="T97" fmla="*/ 17 h 18"/>
                  <a:gd name="T98" fmla="*/ 20 w 20"/>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9"/>
                    </a:moveTo>
                    <a:lnTo>
                      <a:pt x="1" y="9"/>
                    </a:lnTo>
                    <a:lnTo>
                      <a:pt x="1" y="9"/>
                    </a:lnTo>
                    <a:lnTo>
                      <a:pt x="1" y="9"/>
                    </a:lnTo>
                    <a:lnTo>
                      <a:pt x="2" y="9"/>
                    </a:lnTo>
                    <a:lnTo>
                      <a:pt x="2" y="9"/>
                    </a:lnTo>
                    <a:lnTo>
                      <a:pt x="3" y="9"/>
                    </a:lnTo>
                    <a:lnTo>
                      <a:pt x="3" y="8"/>
                    </a:lnTo>
                    <a:lnTo>
                      <a:pt x="4" y="8"/>
                    </a:lnTo>
                    <a:lnTo>
                      <a:pt x="4" y="7"/>
                    </a:lnTo>
                    <a:lnTo>
                      <a:pt x="4" y="7"/>
                    </a:lnTo>
                    <a:lnTo>
                      <a:pt x="5" y="6"/>
                    </a:lnTo>
                    <a:lnTo>
                      <a:pt x="5" y="6"/>
                    </a:lnTo>
                    <a:lnTo>
                      <a:pt x="6" y="5"/>
                    </a:lnTo>
                    <a:lnTo>
                      <a:pt x="6" y="4"/>
                    </a:lnTo>
                    <a:lnTo>
                      <a:pt x="6" y="4"/>
                    </a:lnTo>
                    <a:lnTo>
                      <a:pt x="7" y="3"/>
                    </a:lnTo>
                    <a:lnTo>
                      <a:pt x="7" y="3"/>
                    </a:lnTo>
                    <a:lnTo>
                      <a:pt x="8" y="2"/>
                    </a:lnTo>
                    <a:lnTo>
                      <a:pt x="8" y="2"/>
                    </a:lnTo>
                    <a:lnTo>
                      <a:pt x="8" y="1"/>
                    </a:lnTo>
                    <a:lnTo>
                      <a:pt x="9" y="1"/>
                    </a:lnTo>
                    <a:lnTo>
                      <a:pt x="9" y="0"/>
                    </a:lnTo>
                    <a:lnTo>
                      <a:pt x="10" y="0"/>
                    </a:lnTo>
                    <a:lnTo>
                      <a:pt x="10" y="0"/>
                    </a:lnTo>
                    <a:lnTo>
                      <a:pt x="10" y="0"/>
                    </a:lnTo>
                    <a:lnTo>
                      <a:pt x="11" y="0"/>
                    </a:lnTo>
                    <a:lnTo>
                      <a:pt x="11" y="0"/>
                    </a:lnTo>
                    <a:lnTo>
                      <a:pt x="12" y="1"/>
                    </a:lnTo>
                    <a:lnTo>
                      <a:pt x="12" y="1"/>
                    </a:lnTo>
                    <a:lnTo>
                      <a:pt x="12" y="2"/>
                    </a:lnTo>
                    <a:lnTo>
                      <a:pt x="13" y="2"/>
                    </a:lnTo>
                    <a:lnTo>
                      <a:pt x="13" y="3"/>
                    </a:lnTo>
                    <a:lnTo>
                      <a:pt x="13" y="4"/>
                    </a:lnTo>
                    <a:lnTo>
                      <a:pt x="14" y="5"/>
                    </a:lnTo>
                    <a:lnTo>
                      <a:pt x="14" y="6"/>
                    </a:lnTo>
                    <a:lnTo>
                      <a:pt x="15" y="7"/>
                    </a:lnTo>
                    <a:lnTo>
                      <a:pt x="15" y="8"/>
                    </a:lnTo>
                    <a:lnTo>
                      <a:pt x="15" y="9"/>
                    </a:lnTo>
                    <a:lnTo>
                      <a:pt x="16" y="11"/>
                    </a:lnTo>
                    <a:lnTo>
                      <a:pt x="16" y="12"/>
                    </a:lnTo>
                    <a:lnTo>
                      <a:pt x="17" y="13"/>
                    </a:lnTo>
                    <a:lnTo>
                      <a:pt x="17" y="14"/>
                    </a:lnTo>
                    <a:lnTo>
                      <a:pt x="18" y="15"/>
                    </a:lnTo>
                    <a:lnTo>
                      <a:pt x="18" y="15"/>
                    </a:lnTo>
                    <a:lnTo>
                      <a:pt x="18" y="16"/>
                    </a:lnTo>
                    <a:lnTo>
                      <a:pt x="19" y="17"/>
                    </a:lnTo>
                    <a:lnTo>
                      <a:pt x="19" y="17"/>
                    </a:lnTo>
                    <a:lnTo>
                      <a:pt x="20" y="17"/>
                    </a:lnTo>
                    <a:lnTo>
                      <a:pt x="20" y="18"/>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3" name="Freeform 391"/>
              <p:cNvSpPr>
                <a:spLocks/>
              </p:cNvSpPr>
              <p:nvPr/>
            </p:nvSpPr>
            <p:spPr bwMode="auto">
              <a:xfrm>
                <a:off x="7881273" y="5066242"/>
                <a:ext cx="22124" cy="25552"/>
              </a:xfrm>
              <a:custGeom>
                <a:avLst/>
                <a:gdLst>
                  <a:gd name="T0" fmla="*/ 0 w 20"/>
                  <a:gd name="T1" fmla="*/ 23 h 25"/>
                  <a:gd name="T2" fmla="*/ 1 w 20"/>
                  <a:gd name="T3" fmla="*/ 23 h 25"/>
                  <a:gd name="T4" fmla="*/ 1 w 20"/>
                  <a:gd name="T5" fmla="*/ 22 h 25"/>
                  <a:gd name="T6" fmla="*/ 1 w 20"/>
                  <a:gd name="T7" fmla="*/ 22 h 25"/>
                  <a:gd name="T8" fmla="*/ 2 w 20"/>
                  <a:gd name="T9" fmla="*/ 22 h 25"/>
                  <a:gd name="T10" fmla="*/ 2 w 20"/>
                  <a:gd name="T11" fmla="*/ 21 h 25"/>
                  <a:gd name="T12" fmla="*/ 2 w 20"/>
                  <a:gd name="T13" fmla="*/ 20 h 25"/>
                  <a:gd name="T14" fmla="*/ 3 w 20"/>
                  <a:gd name="T15" fmla="*/ 19 h 25"/>
                  <a:gd name="T16" fmla="*/ 3 w 20"/>
                  <a:gd name="T17" fmla="*/ 18 h 25"/>
                  <a:gd name="T18" fmla="*/ 4 w 20"/>
                  <a:gd name="T19" fmla="*/ 17 h 25"/>
                  <a:gd name="T20" fmla="*/ 4 w 20"/>
                  <a:gd name="T21" fmla="*/ 16 h 25"/>
                  <a:gd name="T22" fmla="*/ 4 w 20"/>
                  <a:gd name="T23" fmla="*/ 14 h 25"/>
                  <a:gd name="T24" fmla="*/ 5 w 20"/>
                  <a:gd name="T25" fmla="*/ 13 h 25"/>
                  <a:gd name="T26" fmla="*/ 5 w 20"/>
                  <a:gd name="T27" fmla="*/ 12 h 25"/>
                  <a:gd name="T28" fmla="*/ 6 w 20"/>
                  <a:gd name="T29" fmla="*/ 10 h 25"/>
                  <a:gd name="T30" fmla="*/ 6 w 20"/>
                  <a:gd name="T31" fmla="*/ 9 h 25"/>
                  <a:gd name="T32" fmla="*/ 6 w 20"/>
                  <a:gd name="T33" fmla="*/ 7 h 25"/>
                  <a:gd name="T34" fmla="*/ 7 w 20"/>
                  <a:gd name="T35" fmla="*/ 6 h 25"/>
                  <a:gd name="T36" fmla="*/ 7 w 20"/>
                  <a:gd name="T37" fmla="*/ 5 h 25"/>
                  <a:gd name="T38" fmla="*/ 8 w 20"/>
                  <a:gd name="T39" fmla="*/ 4 h 25"/>
                  <a:gd name="T40" fmla="*/ 8 w 20"/>
                  <a:gd name="T41" fmla="*/ 3 h 25"/>
                  <a:gd name="T42" fmla="*/ 8 w 20"/>
                  <a:gd name="T43" fmla="*/ 2 h 25"/>
                  <a:gd name="T44" fmla="*/ 9 w 20"/>
                  <a:gd name="T45" fmla="*/ 1 h 25"/>
                  <a:gd name="T46" fmla="*/ 9 w 20"/>
                  <a:gd name="T47" fmla="*/ 0 h 25"/>
                  <a:gd name="T48" fmla="*/ 10 w 20"/>
                  <a:gd name="T49" fmla="*/ 0 h 25"/>
                  <a:gd name="T50" fmla="*/ 10 w 20"/>
                  <a:gd name="T51" fmla="*/ 0 h 25"/>
                  <a:gd name="T52" fmla="*/ 10 w 20"/>
                  <a:gd name="T53" fmla="*/ 0 h 25"/>
                  <a:gd name="T54" fmla="*/ 11 w 20"/>
                  <a:gd name="T55" fmla="*/ 0 h 25"/>
                  <a:gd name="T56" fmla="*/ 11 w 20"/>
                  <a:gd name="T57" fmla="*/ 0 h 25"/>
                  <a:gd name="T58" fmla="*/ 12 w 20"/>
                  <a:gd name="T59" fmla="*/ 0 h 25"/>
                  <a:gd name="T60" fmla="*/ 12 w 20"/>
                  <a:gd name="T61" fmla="*/ 1 h 25"/>
                  <a:gd name="T62" fmla="*/ 12 w 20"/>
                  <a:gd name="T63" fmla="*/ 2 h 25"/>
                  <a:gd name="T64" fmla="*/ 13 w 20"/>
                  <a:gd name="T65" fmla="*/ 3 h 25"/>
                  <a:gd name="T66" fmla="*/ 13 w 20"/>
                  <a:gd name="T67" fmla="*/ 4 h 25"/>
                  <a:gd name="T68" fmla="*/ 14 w 20"/>
                  <a:gd name="T69" fmla="*/ 5 h 25"/>
                  <a:gd name="T70" fmla="*/ 14 w 20"/>
                  <a:gd name="T71" fmla="*/ 7 h 25"/>
                  <a:gd name="T72" fmla="*/ 15 w 20"/>
                  <a:gd name="T73" fmla="*/ 8 h 25"/>
                  <a:gd name="T74" fmla="*/ 15 w 20"/>
                  <a:gd name="T75" fmla="*/ 10 h 25"/>
                  <a:gd name="T76" fmla="*/ 15 w 20"/>
                  <a:gd name="T77" fmla="*/ 11 h 25"/>
                  <a:gd name="T78" fmla="*/ 16 w 20"/>
                  <a:gd name="T79" fmla="*/ 13 h 25"/>
                  <a:gd name="T80" fmla="*/ 16 w 20"/>
                  <a:gd name="T81" fmla="*/ 14 h 25"/>
                  <a:gd name="T82" fmla="*/ 17 w 20"/>
                  <a:gd name="T83" fmla="*/ 16 h 25"/>
                  <a:gd name="T84" fmla="*/ 17 w 20"/>
                  <a:gd name="T85" fmla="*/ 18 h 25"/>
                  <a:gd name="T86" fmla="*/ 17 w 20"/>
                  <a:gd name="T87" fmla="*/ 19 h 25"/>
                  <a:gd name="T88" fmla="*/ 18 w 20"/>
                  <a:gd name="T89" fmla="*/ 20 h 25"/>
                  <a:gd name="T90" fmla="*/ 18 w 20"/>
                  <a:gd name="T91" fmla="*/ 21 h 25"/>
                  <a:gd name="T92" fmla="*/ 19 w 20"/>
                  <a:gd name="T93" fmla="*/ 22 h 25"/>
                  <a:gd name="T94" fmla="*/ 19 w 20"/>
                  <a:gd name="T95" fmla="*/ 23 h 25"/>
                  <a:gd name="T96" fmla="*/ 19 w 20"/>
                  <a:gd name="T97" fmla="*/ 24 h 25"/>
                  <a:gd name="T98" fmla="*/ 20 w 20"/>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23"/>
                    </a:moveTo>
                    <a:lnTo>
                      <a:pt x="1" y="23"/>
                    </a:lnTo>
                    <a:lnTo>
                      <a:pt x="1" y="22"/>
                    </a:lnTo>
                    <a:lnTo>
                      <a:pt x="1" y="22"/>
                    </a:lnTo>
                    <a:lnTo>
                      <a:pt x="2" y="22"/>
                    </a:lnTo>
                    <a:lnTo>
                      <a:pt x="2" y="21"/>
                    </a:lnTo>
                    <a:lnTo>
                      <a:pt x="2" y="20"/>
                    </a:lnTo>
                    <a:lnTo>
                      <a:pt x="3" y="19"/>
                    </a:lnTo>
                    <a:lnTo>
                      <a:pt x="3" y="18"/>
                    </a:lnTo>
                    <a:lnTo>
                      <a:pt x="4" y="17"/>
                    </a:lnTo>
                    <a:lnTo>
                      <a:pt x="4" y="16"/>
                    </a:lnTo>
                    <a:lnTo>
                      <a:pt x="4" y="14"/>
                    </a:lnTo>
                    <a:lnTo>
                      <a:pt x="5" y="13"/>
                    </a:lnTo>
                    <a:lnTo>
                      <a:pt x="5" y="12"/>
                    </a:lnTo>
                    <a:lnTo>
                      <a:pt x="6" y="10"/>
                    </a:lnTo>
                    <a:lnTo>
                      <a:pt x="6" y="9"/>
                    </a:lnTo>
                    <a:lnTo>
                      <a:pt x="6" y="7"/>
                    </a:lnTo>
                    <a:lnTo>
                      <a:pt x="7" y="6"/>
                    </a:lnTo>
                    <a:lnTo>
                      <a:pt x="7" y="5"/>
                    </a:lnTo>
                    <a:lnTo>
                      <a:pt x="8" y="4"/>
                    </a:lnTo>
                    <a:lnTo>
                      <a:pt x="8" y="3"/>
                    </a:lnTo>
                    <a:lnTo>
                      <a:pt x="8" y="2"/>
                    </a:lnTo>
                    <a:lnTo>
                      <a:pt x="9" y="1"/>
                    </a:lnTo>
                    <a:lnTo>
                      <a:pt x="9" y="0"/>
                    </a:lnTo>
                    <a:lnTo>
                      <a:pt x="10" y="0"/>
                    </a:lnTo>
                    <a:lnTo>
                      <a:pt x="10" y="0"/>
                    </a:lnTo>
                    <a:lnTo>
                      <a:pt x="10" y="0"/>
                    </a:lnTo>
                    <a:lnTo>
                      <a:pt x="11" y="0"/>
                    </a:lnTo>
                    <a:lnTo>
                      <a:pt x="11" y="0"/>
                    </a:lnTo>
                    <a:lnTo>
                      <a:pt x="12" y="0"/>
                    </a:lnTo>
                    <a:lnTo>
                      <a:pt x="12" y="1"/>
                    </a:lnTo>
                    <a:lnTo>
                      <a:pt x="12" y="2"/>
                    </a:lnTo>
                    <a:lnTo>
                      <a:pt x="13" y="3"/>
                    </a:lnTo>
                    <a:lnTo>
                      <a:pt x="13" y="4"/>
                    </a:lnTo>
                    <a:lnTo>
                      <a:pt x="14" y="5"/>
                    </a:lnTo>
                    <a:lnTo>
                      <a:pt x="14" y="7"/>
                    </a:lnTo>
                    <a:lnTo>
                      <a:pt x="15" y="8"/>
                    </a:lnTo>
                    <a:lnTo>
                      <a:pt x="15" y="10"/>
                    </a:lnTo>
                    <a:lnTo>
                      <a:pt x="15" y="11"/>
                    </a:lnTo>
                    <a:lnTo>
                      <a:pt x="16" y="13"/>
                    </a:lnTo>
                    <a:lnTo>
                      <a:pt x="16" y="14"/>
                    </a:lnTo>
                    <a:lnTo>
                      <a:pt x="17" y="16"/>
                    </a:lnTo>
                    <a:lnTo>
                      <a:pt x="17" y="18"/>
                    </a:lnTo>
                    <a:lnTo>
                      <a:pt x="17" y="19"/>
                    </a:lnTo>
                    <a:lnTo>
                      <a:pt x="18" y="20"/>
                    </a:lnTo>
                    <a:lnTo>
                      <a:pt x="18" y="21"/>
                    </a:lnTo>
                    <a:lnTo>
                      <a:pt x="19" y="22"/>
                    </a:lnTo>
                    <a:lnTo>
                      <a:pt x="19" y="23"/>
                    </a:lnTo>
                    <a:lnTo>
                      <a:pt x="19" y="24"/>
                    </a:lnTo>
                    <a:lnTo>
                      <a:pt x="20" y="25"/>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4" name="Freeform 392"/>
              <p:cNvSpPr>
                <a:spLocks/>
              </p:cNvSpPr>
              <p:nvPr/>
            </p:nvSpPr>
            <p:spPr bwMode="auto">
              <a:xfrm>
                <a:off x="7903397" y="5066242"/>
                <a:ext cx="21018" cy="25552"/>
              </a:xfrm>
              <a:custGeom>
                <a:avLst/>
                <a:gdLst>
                  <a:gd name="T0" fmla="*/ 0 w 19"/>
                  <a:gd name="T1" fmla="*/ 25 h 25"/>
                  <a:gd name="T2" fmla="*/ 0 w 19"/>
                  <a:gd name="T3" fmla="*/ 25 h 25"/>
                  <a:gd name="T4" fmla="*/ 0 w 19"/>
                  <a:gd name="T5" fmla="*/ 25 h 25"/>
                  <a:gd name="T6" fmla="*/ 1 w 19"/>
                  <a:gd name="T7" fmla="*/ 25 h 25"/>
                  <a:gd name="T8" fmla="*/ 1 w 19"/>
                  <a:gd name="T9" fmla="*/ 25 h 25"/>
                  <a:gd name="T10" fmla="*/ 2 w 19"/>
                  <a:gd name="T11" fmla="*/ 24 h 25"/>
                  <a:gd name="T12" fmla="*/ 2 w 19"/>
                  <a:gd name="T13" fmla="*/ 24 h 25"/>
                  <a:gd name="T14" fmla="*/ 2 w 19"/>
                  <a:gd name="T15" fmla="*/ 23 h 25"/>
                  <a:gd name="T16" fmla="*/ 3 w 19"/>
                  <a:gd name="T17" fmla="*/ 22 h 25"/>
                  <a:gd name="T18" fmla="*/ 3 w 19"/>
                  <a:gd name="T19" fmla="*/ 21 h 25"/>
                  <a:gd name="T20" fmla="*/ 4 w 19"/>
                  <a:gd name="T21" fmla="*/ 20 h 25"/>
                  <a:gd name="T22" fmla="*/ 4 w 19"/>
                  <a:gd name="T23" fmla="*/ 18 h 25"/>
                  <a:gd name="T24" fmla="*/ 4 w 19"/>
                  <a:gd name="T25" fmla="*/ 17 h 25"/>
                  <a:gd name="T26" fmla="*/ 5 w 19"/>
                  <a:gd name="T27" fmla="*/ 16 h 25"/>
                  <a:gd name="T28" fmla="*/ 5 w 19"/>
                  <a:gd name="T29" fmla="*/ 14 h 25"/>
                  <a:gd name="T30" fmla="*/ 6 w 19"/>
                  <a:gd name="T31" fmla="*/ 13 h 25"/>
                  <a:gd name="T32" fmla="*/ 6 w 19"/>
                  <a:gd name="T33" fmla="*/ 11 h 25"/>
                  <a:gd name="T34" fmla="*/ 6 w 19"/>
                  <a:gd name="T35" fmla="*/ 9 h 25"/>
                  <a:gd name="T36" fmla="*/ 7 w 19"/>
                  <a:gd name="T37" fmla="*/ 8 h 25"/>
                  <a:gd name="T38" fmla="*/ 7 w 19"/>
                  <a:gd name="T39" fmla="*/ 7 h 25"/>
                  <a:gd name="T40" fmla="*/ 8 w 19"/>
                  <a:gd name="T41" fmla="*/ 5 h 25"/>
                  <a:gd name="T42" fmla="*/ 8 w 19"/>
                  <a:gd name="T43" fmla="*/ 4 h 25"/>
                  <a:gd name="T44" fmla="*/ 9 w 19"/>
                  <a:gd name="T45" fmla="*/ 3 h 25"/>
                  <a:gd name="T46" fmla="*/ 9 w 19"/>
                  <a:gd name="T47" fmla="*/ 2 h 25"/>
                  <a:gd name="T48" fmla="*/ 9 w 19"/>
                  <a:gd name="T49" fmla="*/ 1 h 25"/>
                  <a:gd name="T50" fmla="*/ 10 w 19"/>
                  <a:gd name="T51" fmla="*/ 0 h 25"/>
                  <a:gd name="T52" fmla="*/ 10 w 19"/>
                  <a:gd name="T53" fmla="*/ 0 h 25"/>
                  <a:gd name="T54" fmla="*/ 11 w 19"/>
                  <a:gd name="T55" fmla="*/ 0 h 25"/>
                  <a:gd name="T56" fmla="*/ 11 w 19"/>
                  <a:gd name="T57" fmla="*/ 0 h 25"/>
                  <a:gd name="T58" fmla="*/ 11 w 19"/>
                  <a:gd name="T59" fmla="*/ 0 h 25"/>
                  <a:gd name="T60" fmla="*/ 12 w 19"/>
                  <a:gd name="T61" fmla="*/ 0 h 25"/>
                  <a:gd name="T62" fmla="*/ 12 w 19"/>
                  <a:gd name="T63" fmla="*/ 0 h 25"/>
                  <a:gd name="T64" fmla="*/ 13 w 19"/>
                  <a:gd name="T65" fmla="*/ 1 h 25"/>
                  <a:gd name="T66" fmla="*/ 13 w 19"/>
                  <a:gd name="T67" fmla="*/ 2 h 25"/>
                  <a:gd name="T68" fmla="*/ 13 w 19"/>
                  <a:gd name="T69" fmla="*/ 3 h 25"/>
                  <a:gd name="T70" fmla="*/ 14 w 19"/>
                  <a:gd name="T71" fmla="*/ 4 h 25"/>
                  <a:gd name="T72" fmla="*/ 14 w 19"/>
                  <a:gd name="T73" fmla="*/ 5 h 25"/>
                  <a:gd name="T74" fmla="*/ 15 w 19"/>
                  <a:gd name="T75" fmla="*/ 6 h 25"/>
                  <a:gd name="T76" fmla="*/ 15 w 19"/>
                  <a:gd name="T77" fmla="*/ 8 h 25"/>
                  <a:gd name="T78" fmla="*/ 15 w 19"/>
                  <a:gd name="T79" fmla="*/ 9 h 25"/>
                  <a:gd name="T80" fmla="*/ 16 w 19"/>
                  <a:gd name="T81" fmla="*/ 11 h 25"/>
                  <a:gd name="T82" fmla="*/ 16 w 19"/>
                  <a:gd name="T83" fmla="*/ 12 h 25"/>
                  <a:gd name="T84" fmla="*/ 17 w 19"/>
                  <a:gd name="T85" fmla="*/ 13 h 25"/>
                  <a:gd name="T86" fmla="*/ 17 w 19"/>
                  <a:gd name="T87" fmla="*/ 15 h 25"/>
                  <a:gd name="T88" fmla="*/ 17 w 19"/>
                  <a:gd name="T89" fmla="*/ 16 h 25"/>
                  <a:gd name="T90" fmla="*/ 18 w 19"/>
                  <a:gd name="T91" fmla="*/ 18 h 25"/>
                  <a:gd name="T92" fmla="*/ 18 w 19"/>
                  <a:gd name="T93" fmla="*/ 19 h 25"/>
                  <a:gd name="T94" fmla="*/ 18 w 19"/>
                  <a:gd name="T95" fmla="*/ 20 h 25"/>
                  <a:gd name="T96" fmla="*/ 19 w 19"/>
                  <a:gd name="T97" fmla="*/ 21 h 25"/>
                  <a:gd name="T98" fmla="*/ 19 w 19"/>
                  <a:gd name="T99"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5">
                    <a:moveTo>
                      <a:pt x="0" y="25"/>
                    </a:moveTo>
                    <a:lnTo>
                      <a:pt x="0" y="25"/>
                    </a:lnTo>
                    <a:lnTo>
                      <a:pt x="0" y="25"/>
                    </a:lnTo>
                    <a:lnTo>
                      <a:pt x="1" y="25"/>
                    </a:lnTo>
                    <a:lnTo>
                      <a:pt x="1" y="25"/>
                    </a:lnTo>
                    <a:lnTo>
                      <a:pt x="2" y="24"/>
                    </a:lnTo>
                    <a:lnTo>
                      <a:pt x="2" y="24"/>
                    </a:lnTo>
                    <a:lnTo>
                      <a:pt x="2" y="23"/>
                    </a:lnTo>
                    <a:lnTo>
                      <a:pt x="3" y="22"/>
                    </a:lnTo>
                    <a:lnTo>
                      <a:pt x="3" y="21"/>
                    </a:lnTo>
                    <a:lnTo>
                      <a:pt x="4" y="20"/>
                    </a:lnTo>
                    <a:lnTo>
                      <a:pt x="4" y="18"/>
                    </a:lnTo>
                    <a:lnTo>
                      <a:pt x="4" y="17"/>
                    </a:lnTo>
                    <a:lnTo>
                      <a:pt x="5" y="16"/>
                    </a:lnTo>
                    <a:lnTo>
                      <a:pt x="5" y="14"/>
                    </a:lnTo>
                    <a:lnTo>
                      <a:pt x="6" y="13"/>
                    </a:lnTo>
                    <a:lnTo>
                      <a:pt x="6" y="11"/>
                    </a:lnTo>
                    <a:lnTo>
                      <a:pt x="6" y="9"/>
                    </a:lnTo>
                    <a:lnTo>
                      <a:pt x="7" y="8"/>
                    </a:lnTo>
                    <a:lnTo>
                      <a:pt x="7" y="7"/>
                    </a:lnTo>
                    <a:lnTo>
                      <a:pt x="8" y="5"/>
                    </a:lnTo>
                    <a:lnTo>
                      <a:pt x="8" y="4"/>
                    </a:lnTo>
                    <a:lnTo>
                      <a:pt x="9" y="3"/>
                    </a:lnTo>
                    <a:lnTo>
                      <a:pt x="9" y="2"/>
                    </a:lnTo>
                    <a:lnTo>
                      <a:pt x="9" y="1"/>
                    </a:lnTo>
                    <a:lnTo>
                      <a:pt x="10" y="0"/>
                    </a:lnTo>
                    <a:lnTo>
                      <a:pt x="10" y="0"/>
                    </a:lnTo>
                    <a:lnTo>
                      <a:pt x="11" y="0"/>
                    </a:lnTo>
                    <a:lnTo>
                      <a:pt x="11" y="0"/>
                    </a:lnTo>
                    <a:lnTo>
                      <a:pt x="11" y="0"/>
                    </a:lnTo>
                    <a:lnTo>
                      <a:pt x="12" y="0"/>
                    </a:lnTo>
                    <a:lnTo>
                      <a:pt x="12" y="0"/>
                    </a:lnTo>
                    <a:lnTo>
                      <a:pt x="13" y="1"/>
                    </a:lnTo>
                    <a:lnTo>
                      <a:pt x="13" y="2"/>
                    </a:lnTo>
                    <a:lnTo>
                      <a:pt x="13" y="3"/>
                    </a:lnTo>
                    <a:lnTo>
                      <a:pt x="14" y="4"/>
                    </a:lnTo>
                    <a:lnTo>
                      <a:pt x="14" y="5"/>
                    </a:lnTo>
                    <a:lnTo>
                      <a:pt x="15" y="6"/>
                    </a:lnTo>
                    <a:lnTo>
                      <a:pt x="15" y="8"/>
                    </a:lnTo>
                    <a:lnTo>
                      <a:pt x="15" y="9"/>
                    </a:lnTo>
                    <a:lnTo>
                      <a:pt x="16" y="11"/>
                    </a:lnTo>
                    <a:lnTo>
                      <a:pt x="16" y="12"/>
                    </a:lnTo>
                    <a:lnTo>
                      <a:pt x="17" y="13"/>
                    </a:lnTo>
                    <a:lnTo>
                      <a:pt x="17" y="15"/>
                    </a:lnTo>
                    <a:lnTo>
                      <a:pt x="17" y="16"/>
                    </a:lnTo>
                    <a:lnTo>
                      <a:pt x="18" y="18"/>
                    </a:lnTo>
                    <a:lnTo>
                      <a:pt x="18" y="19"/>
                    </a:lnTo>
                    <a:lnTo>
                      <a:pt x="18" y="20"/>
                    </a:lnTo>
                    <a:lnTo>
                      <a:pt x="19" y="21"/>
                    </a:lnTo>
                    <a:lnTo>
                      <a:pt x="19" y="2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5" name="Freeform 393"/>
              <p:cNvSpPr>
                <a:spLocks/>
              </p:cNvSpPr>
              <p:nvPr/>
            </p:nvSpPr>
            <p:spPr bwMode="auto">
              <a:xfrm>
                <a:off x="7924416" y="5069308"/>
                <a:ext cx="22124" cy="20441"/>
              </a:xfrm>
              <a:custGeom>
                <a:avLst/>
                <a:gdLst>
                  <a:gd name="T0" fmla="*/ 0 w 20"/>
                  <a:gd name="T1" fmla="*/ 19 h 20"/>
                  <a:gd name="T2" fmla="*/ 1 w 20"/>
                  <a:gd name="T3" fmla="*/ 19 h 20"/>
                  <a:gd name="T4" fmla="*/ 1 w 20"/>
                  <a:gd name="T5" fmla="*/ 20 h 20"/>
                  <a:gd name="T6" fmla="*/ 1 w 20"/>
                  <a:gd name="T7" fmla="*/ 20 h 20"/>
                  <a:gd name="T8" fmla="*/ 2 w 20"/>
                  <a:gd name="T9" fmla="*/ 20 h 20"/>
                  <a:gd name="T10" fmla="*/ 2 w 20"/>
                  <a:gd name="T11" fmla="*/ 20 h 20"/>
                  <a:gd name="T12" fmla="*/ 3 w 20"/>
                  <a:gd name="T13" fmla="*/ 20 h 20"/>
                  <a:gd name="T14" fmla="*/ 3 w 20"/>
                  <a:gd name="T15" fmla="*/ 20 h 20"/>
                  <a:gd name="T16" fmla="*/ 4 w 20"/>
                  <a:gd name="T17" fmla="*/ 19 h 20"/>
                  <a:gd name="T18" fmla="*/ 4 w 20"/>
                  <a:gd name="T19" fmla="*/ 19 h 20"/>
                  <a:gd name="T20" fmla="*/ 4 w 20"/>
                  <a:gd name="T21" fmla="*/ 18 h 20"/>
                  <a:gd name="T22" fmla="*/ 5 w 20"/>
                  <a:gd name="T23" fmla="*/ 17 h 20"/>
                  <a:gd name="T24" fmla="*/ 5 w 20"/>
                  <a:gd name="T25" fmla="*/ 16 h 20"/>
                  <a:gd name="T26" fmla="*/ 6 w 20"/>
                  <a:gd name="T27" fmla="*/ 15 h 20"/>
                  <a:gd name="T28" fmla="*/ 6 w 20"/>
                  <a:gd name="T29" fmla="*/ 14 h 20"/>
                  <a:gd name="T30" fmla="*/ 7 w 20"/>
                  <a:gd name="T31" fmla="*/ 13 h 20"/>
                  <a:gd name="T32" fmla="*/ 7 w 20"/>
                  <a:gd name="T33" fmla="*/ 11 h 20"/>
                  <a:gd name="T34" fmla="*/ 7 w 20"/>
                  <a:gd name="T35" fmla="*/ 10 h 20"/>
                  <a:gd name="T36" fmla="*/ 8 w 20"/>
                  <a:gd name="T37" fmla="*/ 9 h 20"/>
                  <a:gd name="T38" fmla="*/ 8 w 20"/>
                  <a:gd name="T39" fmla="*/ 8 h 20"/>
                  <a:gd name="T40" fmla="*/ 8 w 20"/>
                  <a:gd name="T41" fmla="*/ 6 h 20"/>
                  <a:gd name="T42" fmla="*/ 9 w 20"/>
                  <a:gd name="T43" fmla="*/ 5 h 20"/>
                  <a:gd name="T44" fmla="*/ 9 w 20"/>
                  <a:gd name="T45" fmla="*/ 4 h 20"/>
                  <a:gd name="T46" fmla="*/ 10 w 20"/>
                  <a:gd name="T47" fmla="*/ 3 h 20"/>
                  <a:gd name="T48" fmla="*/ 10 w 20"/>
                  <a:gd name="T49" fmla="*/ 2 h 20"/>
                  <a:gd name="T50" fmla="*/ 10 w 20"/>
                  <a:gd name="T51" fmla="*/ 2 h 20"/>
                  <a:gd name="T52" fmla="*/ 11 w 20"/>
                  <a:gd name="T53" fmla="*/ 1 h 20"/>
                  <a:gd name="T54" fmla="*/ 11 w 20"/>
                  <a:gd name="T55" fmla="*/ 1 h 20"/>
                  <a:gd name="T56" fmla="*/ 12 w 20"/>
                  <a:gd name="T57" fmla="*/ 0 h 20"/>
                  <a:gd name="T58" fmla="*/ 12 w 20"/>
                  <a:gd name="T59" fmla="*/ 0 h 20"/>
                  <a:gd name="T60" fmla="*/ 12 w 20"/>
                  <a:gd name="T61" fmla="*/ 0 h 20"/>
                  <a:gd name="T62" fmla="*/ 13 w 20"/>
                  <a:gd name="T63" fmla="*/ 0 h 20"/>
                  <a:gd name="T64" fmla="*/ 13 w 20"/>
                  <a:gd name="T65" fmla="*/ 0 h 20"/>
                  <a:gd name="T66" fmla="*/ 14 w 20"/>
                  <a:gd name="T67" fmla="*/ 0 h 20"/>
                  <a:gd name="T68" fmla="*/ 14 w 20"/>
                  <a:gd name="T69" fmla="*/ 1 h 20"/>
                  <a:gd name="T70" fmla="*/ 14 w 20"/>
                  <a:gd name="T71" fmla="*/ 1 h 20"/>
                  <a:gd name="T72" fmla="*/ 15 w 20"/>
                  <a:gd name="T73" fmla="*/ 2 h 20"/>
                  <a:gd name="T74" fmla="*/ 15 w 20"/>
                  <a:gd name="T75" fmla="*/ 3 h 20"/>
                  <a:gd name="T76" fmla="*/ 16 w 20"/>
                  <a:gd name="T77" fmla="*/ 4 h 20"/>
                  <a:gd name="T78" fmla="*/ 16 w 20"/>
                  <a:gd name="T79" fmla="*/ 4 h 20"/>
                  <a:gd name="T80" fmla="*/ 16 w 20"/>
                  <a:gd name="T81" fmla="*/ 6 h 20"/>
                  <a:gd name="T82" fmla="*/ 17 w 20"/>
                  <a:gd name="T83" fmla="*/ 6 h 20"/>
                  <a:gd name="T84" fmla="*/ 17 w 20"/>
                  <a:gd name="T85" fmla="*/ 8 h 20"/>
                  <a:gd name="T86" fmla="*/ 18 w 20"/>
                  <a:gd name="T87" fmla="*/ 8 h 20"/>
                  <a:gd name="T88" fmla="*/ 18 w 20"/>
                  <a:gd name="T89" fmla="*/ 10 h 20"/>
                  <a:gd name="T90" fmla="*/ 18 w 20"/>
                  <a:gd name="T91" fmla="*/ 11 h 20"/>
                  <a:gd name="T92" fmla="*/ 19 w 20"/>
                  <a:gd name="T93" fmla="*/ 11 h 20"/>
                  <a:gd name="T94" fmla="*/ 19 w 20"/>
                  <a:gd name="T95" fmla="*/ 12 h 20"/>
                  <a:gd name="T96" fmla="*/ 20 w 20"/>
                  <a:gd name="T97" fmla="*/ 13 h 20"/>
                  <a:gd name="T98" fmla="*/ 20 w 20"/>
                  <a:gd name="T99"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19"/>
                    </a:moveTo>
                    <a:lnTo>
                      <a:pt x="1" y="19"/>
                    </a:lnTo>
                    <a:lnTo>
                      <a:pt x="1" y="20"/>
                    </a:lnTo>
                    <a:lnTo>
                      <a:pt x="1" y="20"/>
                    </a:lnTo>
                    <a:lnTo>
                      <a:pt x="2" y="20"/>
                    </a:lnTo>
                    <a:lnTo>
                      <a:pt x="2" y="20"/>
                    </a:lnTo>
                    <a:lnTo>
                      <a:pt x="3" y="20"/>
                    </a:lnTo>
                    <a:lnTo>
                      <a:pt x="3" y="20"/>
                    </a:lnTo>
                    <a:lnTo>
                      <a:pt x="4" y="19"/>
                    </a:lnTo>
                    <a:lnTo>
                      <a:pt x="4" y="19"/>
                    </a:lnTo>
                    <a:lnTo>
                      <a:pt x="4" y="18"/>
                    </a:lnTo>
                    <a:lnTo>
                      <a:pt x="5" y="17"/>
                    </a:lnTo>
                    <a:lnTo>
                      <a:pt x="5" y="16"/>
                    </a:lnTo>
                    <a:lnTo>
                      <a:pt x="6" y="15"/>
                    </a:lnTo>
                    <a:lnTo>
                      <a:pt x="6" y="14"/>
                    </a:lnTo>
                    <a:lnTo>
                      <a:pt x="7" y="13"/>
                    </a:lnTo>
                    <a:lnTo>
                      <a:pt x="7" y="11"/>
                    </a:lnTo>
                    <a:lnTo>
                      <a:pt x="7" y="10"/>
                    </a:lnTo>
                    <a:lnTo>
                      <a:pt x="8" y="9"/>
                    </a:lnTo>
                    <a:lnTo>
                      <a:pt x="8" y="8"/>
                    </a:lnTo>
                    <a:lnTo>
                      <a:pt x="8" y="6"/>
                    </a:lnTo>
                    <a:lnTo>
                      <a:pt x="9" y="5"/>
                    </a:lnTo>
                    <a:lnTo>
                      <a:pt x="9" y="4"/>
                    </a:lnTo>
                    <a:lnTo>
                      <a:pt x="10" y="3"/>
                    </a:lnTo>
                    <a:lnTo>
                      <a:pt x="10" y="2"/>
                    </a:lnTo>
                    <a:lnTo>
                      <a:pt x="10" y="2"/>
                    </a:lnTo>
                    <a:lnTo>
                      <a:pt x="11" y="1"/>
                    </a:lnTo>
                    <a:lnTo>
                      <a:pt x="11" y="1"/>
                    </a:lnTo>
                    <a:lnTo>
                      <a:pt x="12" y="0"/>
                    </a:lnTo>
                    <a:lnTo>
                      <a:pt x="12" y="0"/>
                    </a:lnTo>
                    <a:lnTo>
                      <a:pt x="12" y="0"/>
                    </a:lnTo>
                    <a:lnTo>
                      <a:pt x="13" y="0"/>
                    </a:lnTo>
                    <a:lnTo>
                      <a:pt x="13" y="0"/>
                    </a:lnTo>
                    <a:lnTo>
                      <a:pt x="14" y="0"/>
                    </a:lnTo>
                    <a:lnTo>
                      <a:pt x="14" y="1"/>
                    </a:lnTo>
                    <a:lnTo>
                      <a:pt x="14" y="1"/>
                    </a:lnTo>
                    <a:lnTo>
                      <a:pt x="15" y="2"/>
                    </a:lnTo>
                    <a:lnTo>
                      <a:pt x="15" y="3"/>
                    </a:lnTo>
                    <a:lnTo>
                      <a:pt x="16" y="4"/>
                    </a:lnTo>
                    <a:lnTo>
                      <a:pt x="16" y="4"/>
                    </a:lnTo>
                    <a:lnTo>
                      <a:pt x="16" y="6"/>
                    </a:lnTo>
                    <a:lnTo>
                      <a:pt x="17" y="6"/>
                    </a:lnTo>
                    <a:lnTo>
                      <a:pt x="17" y="8"/>
                    </a:lnTo>
                    <a:lnTo>
                      <a:pt x="18" y="8"/>
                    </a:lnTo>
                    <a:lnTo>
                      <a:pt x="18" y="10"/>
                    </a:lnTo>
                    <a:lnTo>
                      <a:pt x="18" y="11"/>
                    </a:lnTo>
                    <a:lnTo>
                      <a:pt x="19" y="11"/>
                    </a:lnTo>
                    <a:lnTo>
                      <a:pt x="19" y="12"/>
                    </a:lnTo>
                    <a:lnTo>
                      <a:pt x="20" y="13"/>
                    </a:lnTo>
                    <a:lnTo>
                      <a:pt x="20" y="14"/>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6" name="Freeform 394"/>
              <p:cNvSpPr>
                <a:spLocks/>
              </p:cNvSpPr>
              <p:nvPr/>
            </p:nvSpPr>
            <p:spPr bwMode="auto">
              <a:xfrm>
                <a:off x="7946540" y="5073396"/>
                <a:ext cx="22124" cy="12265"/>
              </a:xfrm>
              <a:custGeom>
                <a:avLst/>
                <a:gdLst>
                  <a:gd name="T0" fmla="*/ 0 w 20"/>
                  <a:gd name="T1" fmla="*/ 10 h 12"/>
                  <a:gd name="T2" fmla="*/ 1 w 20"/>
                  <a:gd name="T3" fmla="*/ 11 h 12"/>
                  <a:gd name="T4" fmla="*/ 1 w 20"/>
                  <a:gd name="T5" fmla="*/ 11 h 12"/>
                  <a:gd name="T6" fmla="*/ 1 w 20"/>
                  <a:gd name="T7" fmla="*/ 12 h 12"/>
                  <a:gd name="T8" fmla="*/ 2 w 20"/>
                  <a:gd name="T9" fmla="*/ 12 h 12"/>
                  <a:gd name="T10" fmla="*/ 2 w 20"/>
                  <a:gd name="T11" fmla="*/ 12 h 12"/>
                  <a:gd name="T12" fmla="*/ 3 w 20"/>
                  <a:gd name="T13" fmla="*/ 12 h 12"/>
                  <a:gd name="T14" fmla="*/ 3 w 20"/>
                  <a:gd name="T15" fmla="*/ 12 h 12"/>
                  <a:gd name="T16" fmla="*/ 3 w 20"/>
                  <a:gd name="T17" fmla="*/ 12 h 12"/>
                  <a:gd name="T18" fmla="*/ 4 w 20"/>
                  <a:gd name="T19" fmla="*/ 12 h 12"/>
                  <a:gd name="T20" fmla="*/ 4 w 20"/>
                  <a:gd name="T21" fmla="*/ 12 h 12"/>
                  <a:gd name="T22" fmla="*/ 5 w 20"/>
                  <a:gd name="T23" fmla="*/ 11 h 12"/>
                  <a:gd name="T24" fmla="*/ 5 w 20"/>
                  <a:gd name="T25" fmla="*/ 11 h 12"/>
                  <a:gd name="T26" fmla="*/ 5 w 20"/>
                  <a:gd name="T27" fmla="*/ 10 h 12"/>
                  <a:gd name="T28" fmla="*/ 6 w 20"/>
                  <a:gd name="T29" fmla="*/ 10 h 12"/>
                  <a:gd name="T30" fmla="*/ 6 w 20"/>
                  <a:gd name="T31" fmla="*/ 9 h 12"/>
                  <a:gd name="T32" fmla="*/ 6 w 20"/>
                  <a:gd name="T33" fmla="*/ 8 h 12"/>
                  <a:gd name="T34" fmla="*/ 7 w 20"/>
                  <a:gd name="T35" fmla="*/ 7 h 12"/>
                  <a:gd name="T36" fmla="*/ 7 w 20"/>
                  <a:gd name="T37" fmla="*/ 7 h 12"/>
                  <a:gd name="T38" fmla="*/ 8 w 20"/>
                  <a:gd name="T39" fmla="*/ 6 h 12"/>
                  <a:gd name="T40" fmla="*/ 8 w 20"/>
                  <a:gd name="T41" fmla="*/ 5 h 12"/>
                  <a:gd name="T42" fmla="*/ 8 w 20"/>
                  <a:gd name="T43" fmla="*/ 5 h 12"/>
                  <a:gd name="T44" fmla="*/ 9 w 20"/>
                  <a:gd name="T45" fmla="*/ 4 h 12"/>
                  <a:gd name="T46" fmla="*/ 9 w 20"/>
                  <a:gd name="T47" fmla="*/ 3 h 12"/>
                  <a:gd name="T48" fmla="*/ 10 w 20"/>
                  <a:gd name="T49" fmla="*/ 2 h 12"/>
                  <a:gd name="T50" fmla="*/ 10 w 20"/>
                  <a:gd name="T51" fmla="*/ 2 h 12"/>
                  <a:gd name="T52" fmla="*/ 10 w 20"/>
                  <a:gd name="T53" fmla="*/ 1 h 12"/>
                  <a:gd name="T54" fmla="*/ 11 w 20"/>
                  <a:gd name="T55" fmla="*/ 1 h 12"/>
                  <a:gd name="T56" fmla="*/ 11 w 20"/>
                  <a:gd name="T57" fmla="*/ 0 h 12"/>
                  <a:gd name="T58" fmla="*/ 12 w 20"/>
                  <a:gd name="T59" fmla="*/ 0 h 12"/>
                  <a:gd name="T60" fmla="*/ 12 w 20"/>
                  <a:gd name="T61" fmla="*/ 0 h 12"/>
                  <a:gd name="T62" fmla="*/ 12 w 20"/>
                  <a:gd name="T63" fmla="*/ 0 h 12"/>
                  <a:gd name="T64" fmla="*/ 13 w 20"/>
                  <a:gd name="T65" fmla="*/ 0 h 12"/>
                  <a:gd name="T66" fmla="*/ 13 w 20"/>
                  <a:gd name="T67" fmla="*/ 0 h 12"/>
                  <a:gd name="T68" fmla="*/ 14 w 20"/>
                  <a:gd name="T69" fmla="*/ 0 h 12"/>
                  <a:gd name="T70" fmla="*/ 14 w 20"/>
                  <a:gd name="T71" fmla="*/ 0 h 12"/>
                  <a:gd name="T72" fmla="*/ 15 w 20"/>
                  <a:gd name="T73" fmla="*/ 0 h 12"/>
                  <a:gd name="T74" fmla="*/ 15 w 20"/>
                  <a:gd name="T75" fmla="*/ 1 h 12"/>
                  <a:gd name="T76" fmla="*/ 15 w 20"/>
                  <a:gd name="T77" fmla="*/ 1 h 12"/>
                  <a:gd name="T78" fmla="*/ 16 w 20"/>
                  <a:gd name="T79" fmla="*/ 2 h 12"/>
                  <a:gd name="T80" fmla="*/ 16 w 20"/>
                  <a:gd name="T81" fmla="*/ 2 h 12"/>
                  <a:gd name="T82" fmla="*/ 17 w 20"/>
                  <a:gd name="T83" fmla="*/ 2 h 12"/>
                  <a:gd name="T84" fmla="*/ 17 w 20"/>
                  <a:gd name="T85" fmla="*/ 3 h 12"/>
                  <a:gd name="T86" fmla="*/ 17 w 20"/>
                  <a:gd name="T87" fmla="*/ 4 h 12"/>
                  <a:gd name="T88" fmla="*/ 18 w 20"/>
                  <a:gd name="T89" fmla="*/ 4 h 12"/>
                  <a:gd name="T90" fmla="*/ 18 w 20"/>
                  <a:gd name="T91" fmla="*/ 4 h 12"/>
                  <a:gd name="T92" fmla="*/ 19 w 20"/>
                  <a:gd name="T93" fmla="*/ 5 h 12"/>
                  <a:gd name="T94" fmla="*/ 19 w 20"/>
                  <a:gd name="T95" fmla="*/ 6 h 12"/>
                  <a:gd name="T96" fmla="*/ 19 w 20"/>
                  <a:gd name="T97" fmla="*/ 6 h 12"/>
                  <a:gd name="T98" fmla="*/ 20 w 20"/>
                  <a:gd name="T9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
                    <a:moveTo>
                      <a:pt x="0" y="10"/>
                    </a:moveTo>
                    <a:lnTo>
                      <a:pt x="1" y="11"/>
                    </a:lnTo>
                    <a:lnTo>
                      <a:pt x="1" y="11"/>
                    </a:lnTo>
                    <a:lnTo>
                      <a:pt x="1" y="12"/>
                    </a:lnTo>
                    <a:lnTo>
                      <a:pt x="2" y="12"/>
                    </a:lnTo>
                    <a:lnTo>
                      <a:pt x="2" y="12"/>
                    </a:lnTo>
                    <a:lnTo>
                      <a:pt x="3" y="12"/>
                    </a:lnTo>
                    <a:lnTo>
                      <a:pt x="3" y="12"/>
                    </a:lnTo>
                    <a:lnTo>
                      <a:pt x="3" y="12"/>
                    </a:lnTo>
                    <a:lnTo>
                      <a:pt x="4" y="12"/>
                    </a:lnTo>
                    <a:lnTo>
                      <a:pt x="4" y="12"/>
                    </a:lnTo>
                    <a:lnTo>
                      <a:pt x="5" y="11"/>
                    </a:lnTo>
                    <a:lnTo>
                      <a:pt x="5" y="11"/>
                    </a:lnTo>
                    <a:lnTo>
                      <a:pt x="5" y="10"/>
                    </a:lnTo>
                    <a:lnTo>
                      <a:pt x="6" y="10"/>
                    </a:lnTo>
                    <a:lnTo>
                      <a:pt x="6" y="9"/>
                    </a:lnTo>
                    <a:lnTo>
                      <a:pt x="6" y="8"/>
                    </a:lnTo>
                    <a:lnTo>
                      <a:pt x="7" y="7"/>
                    </a:lnTo>
                    <a:lnTo>
                      <a:pt x="7" y="7"/>
                    </a:lnTo>
                    <a:lnTo>
                      <a:pt x="8" y="6"/>
                    </a:lnTo>
                    <a:lnTo>
                      <a:pt x="8" y="5"/>
                    </a:lnTo>
                    <a:lnTo>
                      <a:pt x="8" y="5"/>
                    </a:lnTo>
                    <a:lnTo>
                      <a:pt x="9" y="4"/>
                    </a:lnTo>
                    <a:lnTo>
                      <a:pt x="9" y="3"/>
                    </a:lnTo>
                    <a:lnTo>
                      <a:pt x="10" y="2"/>
                    </a:lnTo>
                    <a:lnTo>
                      <a:pt x="10" y="2"/>
                    </a:lnTo>
                    <a:lnTo>
                      <a:pt x="10" y="1"/>
                    </a:lnTo>
                    <a:lnTo>
                      <a:pt x="11" y="1"/>
                    </a:lnTo>
                    <a:lnTo>
                      <a:pt x="11" y="0"/>
                    </a:lnTo>
                    <a:lnTo>
                      <a:pt x="12" y="0"/>
                    </a:lnTo>
                    <a:lnTo>
                      <a:pt x="12" y="0"/>
                    </a:lnTo>
                    <a:lnTo>
                      <a:pt x="12" y="0"/>
                    </a:lnTo>
                    <a:lnTo>
                      <a:pt x="13" y="0"/>
                    </a:lnTo>
                    <a:lnTo>
                      <a:pt x="13" y="0"/>
                    </a:lnTo>
                    <a:lnTo>
                      <a:pt x="14" y="0"/>
                    </a:lnTo>
                    <a:lnTo>
                      <a:pt x="14" y="0"/>
                    </a:lnTo>
                    <a:lnTo>
                      <a:pt x="15" y="0"/>
                    </a:lnTo>
                    <a:lnTo>
                      <a:pt x="15" y="1"/>
                    </a:lnTo>
                    <a:lnTo>
                      <a:pt x="15" y="1"/>
                    </a:lnTo>
                    <a:lnTo>
                      <a:pt x="16" y="2"/>
                    </a:lnTo>
                    <a:lnTo>
                      <a:pt x="16" y="2"/>
                    </a:lnTo>
                    <a:lnTo>
                      <a:pt x="17" y="2"/>
                    </a:lnTo>
                    <a:lnTo>
                      <a:pt x="17" y="3"/>
                    </a:lnTo>
                    <a:lnTo>
                      <a:pt x="17" y="4"/>
                    </a:lnTo>
                    <a:lnTo>
                      <a:pt x="18" y="4"/>
                    </a:lnTo>
                    <a:lnTo>
                      <a:pt x="18" y="4"/>
                    </a:lnTo>
                    <a:lnTo>
                      <a:pt x="19" y="5"/>
                    </a:lnTo>
                    <a:lnTo>
                      <a:pt x="19" y="6"/>
                    </a:lnTo>
                    <a:lnTo>
                      <a:pt x="19" y="6"/>
                    </a:lnTo>
                    <a:lnTo>
                      <a:pt x="20" y="6"/>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7" name="Freeform 395"/>
              <p:cNvSpPr>
                <a:spLocks/>
              </p:cNvSpPr>
              <p:nvPr/>
            </p:nvSpPr>
            <p:spPr bwMode="auto">
              <a:xfrm>
                <a:off x="7968664" y="5076462"/>
                <a:ext cx="21018" cy="5111"/>
              </a:xfrm>
              <a:custGeom>
                <a:avLst/>
                <a:gdLst>
                  <a:gd name="T0" fmla="*/ 0 w 19"/>
                  <a:gd name="T1" fmla="*/ 3 h 5"/>
                  <a:gd name="T2" fmla="*/ 0 w 19"/>
                  <a:gd name="T3" fmla="*/ 4 h 5"/>
                  <a:gd name="T4" fmla="*/ 1 w 19"/>
                  <a:gd name="T5" fmla="*/ 4 h 5"/>
                  <a:gd name="T6" fmla="*/ 1 w 19"/>
                  <a:gd name="T7" fmla="*/ 4 h 5"/>
                  <a:gd name="T8" fmla="*/ 1 w 19"/>
                  <a:gd name="T9" fmla="*/ 5 h 5"/>
                  <a:gd name="T10" fmla="*/ 2 w 19"/>
                  <a:gd name="T11" fmla="*/ 5 h 5"/>
                  <a:gd name="T12" fmla="*/ 2 w 19"/>
                  <a:gd name="T13" fmla="*/ 5 h 5"/>
                  <a:gd name="T14" fmla="*/ 3 w 19"/>
                  <a:gd name="T15" fmla="*/ 5 h 5"/>
                  <a:gd name="T16" fmla="*/ 3 w 19"/>
                  <a:gd name="T17" fmla="*/ 5 h 5"/>
                  <a:gd name="T18" fmla="*/ 3 w 19"/>
                  <a:gd name="T19" fmla="*/ 5 h 5"/>
                  <a:gd name="T20" fmla="*/ 4 w 19"/>
                  <a:gd name="T21" fmla="*/ 5 h 5"/>
                  <a:gd name="T22" fmla="*/ 4 w 19"/>
                  <a:gd name="T23" fmla="*/ 5 h 5"/>
                  <a:gd name="T24" fmla="*/ 4 w 19"/>
                  <a:gd name="T25" fmla="*/ 5 h 5"/>
                  <a:gd name="T26" fmla="*/ 5 w 19"/>
                  <a:gd name="T27" fmla="*/ 5 h 5"/>
                  <a:gd name="T28" fmla="*/ 5 w 19"/>
                  <a:gd name="T29" fmla="*/ 5 h 5"/>
                  <a:gd name="T30" fmla="*/ 6 w 19"/>
                  <a:gd name="T31" fmla="*/ 4 h 5"/>
                  <a:gd name="T32" fmla="*/ 6 w 19"/>
                  <a:gd name="T33" fmla="*/ 4 h 5"/>
                  <a:gd name="T34" fmla="*/ 6 w 19"/>
                  <a:gd name="T35" fmla="*/ 4 h 5"/>
                  <a:gd name="T36" fmla="*/ 7 w 19"/>
                  <a:gd name="T37" fmla="*/ 4 h 5"/>
                  <a:gd name="T38" fmla="*/ 7 w 19"/>
                  <a:gd name="T39" fmla="*/ 3 h 5"/>
                  <a:gd name="T40" fmla="*/ 8 w 19"/>
                  <a:gd name="T41" fmla="*/ 3 h 5"/>
                  <a:gd name="T42" fmla="*/ 8 w 19"/>
                  <a:gd name="T43" fmla="*/ 3 h 5"/>
                  <a:gd name="T44" fmla="*/ 9 w 19"/>
                  <a:gd name="T45" fmla="*/ 3 h 5"/>
                  <a:gd name="T46" fmla="*/ 9 w 19"/>
                  <a:gd name="T47" fmla="*/ 2 h 5"/>
                  <a:gd name="T48" fmla="*/ 9 w 19"/>
                  <a:gd name="T49" fmla="*/ 2 h 5"/>
                  <a:gd name="T50" fmla="*/ 10 w 19"/>
                  <a:gd name="T51" fmla="*/ 1 h 5"/>
                  <a:gd name="T52" fmla="*/ 10 w 19"/>
                  <a:gd name="T53" fmla="*/ 1 h 5"/>
                  <a:gd name="T54" fmla="*/ 11 w 19"/>
                  <a:gd name="T55" fmla="*/ 1 h 5"/>
                  <a:gd name="T56" fmla="*/ 11 w 19"/>
                  <a:gd name="T57" fmla="*/ 1 h 5"/>
                  <a:gd name="T58" fmla="*/ 12 w 19"/>
                  <a:gd name="T59" fmla="*/ 1 h 5"/>
                  <a:gd name="T60" fmla="*/ 12 w 19"/>
                  <a:gd name="T61" fmla="*/ 1 h 5"/>
                  <a:gd name="T62" fmla="*/ 12 w 19"/>
                  <a:gd name="T63" fmla="*/ 0 h 5"/>
                  <a:gd name="T64" fmla="*/ 13 w 19"/>
                  <a:gd name="T65" fmla="*/ 0 h 5"/>
                  <a:gd name="T66" fmla="*/ 13 w 19"/>
                  <a:gd name="T67" fmla="*/ 0 h 5"/>
                  <a:gd name="T68" fmla="*/ 13 w 19"/>
                  <a:gd name="T69" fmla="*/ 0 h 5"/>
                  <a:gd name="T70" fmla="*/ 14 w 19"/>
                  <a:gd name="T71" fmla="*/ 0 h 5"/>
                  <a:gd name="T72" fmla="*/ 14 w 19"/>
                  <a:gd name="T73" fmla="*/ 0 h 5"/>
                  <a:gd name="T74" fmla="*/ 15 w 19"/>
                  <a:gd name="T75" fmla="*/ 0 h 5"/>
                  <a:gd name="T76" fmla="*/ 15 w 19"/>
                  <a:gd name="T77" fmla="*/ 1 h 5"/>
                  <a:gd name="T78" fmla="*/ 15 w 19"/>
                  <a:gd name="T79" fmla="*/ 1 h 5"/>
                  <a:gd name="T80" fmla="*/ 16 w 19"/>
                  <a:gd name="T81" fmla="*/ 1 h 5"/>
                  <a:gd name="T82" fmla="*/ 16 w 19"/>
                  <a:gd name="T83" fmla="*/ 1 h 5"/>
                  <a:gd name="T84" fmla="*/ 17 w 19"/>
                  <a:gd name="T85" fmla="*/ 1 h 5"/>
                  <a:gd name="T86" fmla="*/ 17 w 19"/>
                  <a:gd name="T87" fmla="*/ 1 h 5"/>
                  <a:gd name="T88" fmla="*/ 17 w 19"/>
                  <a:gd name="T89" fmla="*/ 1 h 5"/>
                  <a:gd name="T90" fmla="*/ 18 w 19"/>
                  <a:gd name="T91" fmla="*/ 1 h 5"/>
                  <a:gd name="T92" fmla="*/ 18 w 19"/>
                  <a:gd name="T93" fmla="*/ 2 h 5"/>
                  <a:gd name="T94" fmla="*/ 19 w 19"/>
                  <a:gd name="T95" fmla="*/ 2 h 5"/>
                  <a:gd name="T96" fmla="*/ 19 w 19"/>
                  <a:gd name="T97" fmla="*/ 2 h 5"/>
                  <a:gd name="T98" fmla="*/ 19 w 19"/>
                  <a:gd name="T9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3"/>
                    </a:moveTo>
                    <a:lnTo>
                      <a:pt x="0" y="4"/>
                    </a:lnTo>
                    <a:lnTo>
                      <a:pt x="1" y="4"/>
                    </a:lnTo>
                    <a:lnTo>
                      <a:pt x="1" y="4"/>
                    </a:lnTo>
                    <a:lnTo>
                      <a:pt x="1" y="5"/>
                    </a:lnTo>
                    <a:lnTo>
                      <a:pt x="2" y="5"/>
                    </a:lnTo>
                    <a:lnTo>
                      <a:pt x="2" y="5"/>
                    </a:lnTo>
                    <a:lnTo>
                      <a:pt x="3" y="5"/>
                    </a:lnTo>
                    <a:lnTo>
                      <a:pt x="3" y="5"/>
                    </a:lnTo>
                    <a:lnTo>
                      <a:pt x="3" y="5"/>
                    </a:lnTo>
                    <a:lnTo>
                      <a:pt x="4" y="5"/>
                    </a:lnTo>
                    <a:lnTo>
                      <a:pt x="4" y="5"/>
                    </a:lnTo>
                    <a:lnTo>
                      <a:pt x="4" y="5"/>
                    </a:lnTo>
                    <a:lnTo>
                      <a:pt x="5" y="5"/>
                    </a:lnTo>
                    <a:lnTo>
                      <a:pt x="5" y="5"/>
                    </a:lnTo>
                    <a:lnTo>
                      <a:pt x="6" y="4"/>
                    </a:lnTo>
                    <a:lnTo>
                      <a:pt x="6" y="4"/>
                    </a:lnTo>
                    <a:lnTo>
                      <a:pt x="6" y="4"/>
                    </a:lnTo>
                    <a:lnTo>
                      <a:pt x="7" y="4"/>
                    </a:lnTo>
                    <a:lnTo>
                      <a:pt x="7" y="3"/>
                    </a:lnTo>
                    <a:lnTo>
                      <a:pt x="8" y="3"/>
                    </a:lnTo>
                    <a:lnTo>
                      <a:pt x="8" y="3"/>
                    </a:lnTo>
                    <a:lnTo>
                      <a:pt x="9" y="3"/>
                    </a:lnTo>
                    <a:lnTo>
                      <a:pt x="9" y="2"/>
                    </a:lnTo>
                    <a:lnTo>
                      <a:pt x="9" y="2"/>
                    </a:lnTo>
                    <a:lnTo>
                      <a:pt x="10" y="1"/>
                    </a:lnTo>
                    <a:lnTo>
                      <a:pt x="10" y="1"/>
                    </a:lnTo>
                    <a:lnTo>
                      <a:pt x="11" y="1"/>
                    </a:lnTo>
                    <a:lnTo>
                      <a:pt x="11" y="1"/>
                    </a:lnTo>
                    <a:lnTo>
                      <a:pt x="12" y="1"/>
                    </a:lnTo>
                    <a:lnTo>
                      <a:pt x="12" y="1"/>
                    </a:lnTo>
                    <a:lnTo>
                      <a:pt x="12" y="0"/>
                    </a:lnTo>
                    <a:lnTo>
                      <a:pt x="13" y="0"/>
                    </a:lnTo>
                    <a:lnTo>
                      <a:pt x="13" y="0"/>
                    </a:lnTo>
                    <a:lnTo>
                      <a:pt x="13" y="0"/>
                    </a:lnTo>
                    <a:lnTo>
                      <a:pt x="14" y="0"/>
                    </a:lnTo>
                    <a:lnTo>
                      <a:pt x="14" y="0"/>
                    </a:lnTo>
                    <a:lnTo>
                      <a:pt x="15" y="0"/>
                    </a:lnTo>
                    <a:lnTo>
                      <a:pt x="15" y="1"/>
                    </a:lnTo>
                    <a:lnTo>
                      <a:pt x="15" y="1"/>
                    </a:lnTo>
                    <a:lnTo>
                      <a:pt x="16" y="1"/>
                    </a:lnTo>
                    <a:lnTo>
                      <a:pt x="16" y="1"/>
                    </a:lnTo>
                    <a:lnTo>
                      <a:pt x="17" y="1"/>
                    </a:lnTo>
                    <a:lnTo>
                      <a:pt x="17" y="1"/>
                    </a:lnTo>
                    <a:lnTo>
                      <a:pt x="17" y="1"/>
                    </a:lnTo>
                    <a:lnTo>
                      <a:pt x="18" y="1"/>
                    </a:lnTo>
                    <a:lnTo>
                      <a:pt x="18" y="2"/>
                    </a:lnTo>
                    <a:lnTo>
                      <a:pt x="19" y="2"/>
                    </a:lnTo>
                    <a:lnTo>
                      <a:pt x="19" y="2"/>
                    </a:lnTo>
                    <a:lnTo>
                      <a:pt x="19"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8" name="Freeform 396"/>
              <p:cNvSpPr>
                <a:spLocks/>
              </p:cNvSpPr>
              <p:nvPr/>
            </p:nvSpPr>
            <p:spPr bwMode="auto">
              <a:xfrm>
                <a:off x="7989682" y="5078506"/>
                <a:ext cx="22124" cy="1022"/>
              </a:xfrm>
              <a:custGeom>
                <a:avLst/>
                <a:gdLst>
                  <a:gd name="T0" fmla="*/ 0 w 20"/>
                  <a:gd name="T1" fmla="*/ 0 h 1"/>
                  <a:gd name="T2" fmla="*/ 1 w 20"/>
                  <a:gd name="T3" fmla="*/ 0 h 1"/>
                  <a:gd name="T4" fmla="*/ 1 w 20"/>
                  <a:gd name="T5" fmla="*/ 0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1 h 1"/>
                  <a:gd name="T20" fmla="*/ 4 w 20"/>
                  <a:gd name="T21" fmla="*/ 1 h 1"/>
                  <a:gd name="T22" fmla="*/ 5 w 20"/>
                  <a:gd name="T23" fmla="*/ 1 h 1"/>
                  <a:gd name="T24" fmla="*/ 5 w 20"/>
                  <a:gd name="T25" fmla="*/ 1 h 1"/>
                  <a:gd name="T26" fmla="*/ 6 w 20"/>
                  <a:gd name="T27" fmla="*/ 1 h 1"/>
                  <a:gd name="T28" fmla="*/ 6 w 20"/>
                  <a:gd name="T29" fmla="*/ 1 h 1"/>
                  <a:gd name="T30" fmla="*/ 7 w 20"/>
                  <a:gd name="T31" fmla="*/ 1 h 1"/>
                  <a:gd name="T32" fmla="*/ 7 w 20"/>
                  <a:gd name="T33" fmla="*/ 1 h 1"/>
                  <a:gd name="T34" fmla="*/ 7 w 20"/>
                  <a:gd name="T35" fmla="*/ 1 h 1"/>
                  <a:gd name="T36" fmla="*/ 8 w 20"/>
                  <a:gd name="T37" fmla="*/ 1 h 1"/>
                  <a:gd name="T38" fmla="*/ 8 w 20"/>
                  <a:gd name="T39" fmla="*/ 1 h 1"/>
                  <a:gd name="T40" fmla="*/ 9 w 20"/>
                  <a:gd name="T41" fmla="*/ 0 h 1"/>
                  <a:gd name="T42" fmla="*/ 9 w 20"/>
                  <a:gd name="T43" fmla="*/ 0 h 1"/>
                  <a:gd name="T44" fmla="*/ 9 w 20"/>
                  <a:gd name="T45" fmla="*/ 0 h 1"/>
                  <a:gd name="T46" fmla="*/ 10 w 20"/>
                  <a:gd name="T47" fmla="*/ 0 h 1"/>
                  <a:gd name="T48" fmla="*/ 10 w 20"/>
                  <a:gd name="T49" fmla="*/ 0 h 1"/>
                  <a:gd name="T50" fmla="*/ 11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0 h 1"/>
                  <a:gd name="T70" fmla="*/ 14 w 20"/>
                  <a:gd name="T71" fmla="*/ 0 h 1"/>
                  <a:gd name="T72" fmla="*/ 15 w 20"/>
                  <a:gd name="T73" fmla="*/ 0 h 1"/>
                  <a:gd name="T74" fmla="*/ 15 w 20"/>
                  <a:gd name="T75" fmla="*/ 0 h 1"/>
                  <a:gd name="T76" fmla="*/ 16 w 20"/>
                  <a:gd name="T77" fmla="*/ 0 h 1"/>
                  <a:gd name="T78" fmla="*/ 16 w 20"/>
                  <a:gd name="T79" fmla="*/ 0 h 1"/>
                  <a:gd name="T80" fmla="*/ 16 w 20"/>
                  <a:gd name="T81" fmla="*/ 0 h 1"/>
                  <a:gd name="T82" fmla="*/ 17 w 20"/>
                  <a:gd name="T83" fmla="*/ 0 h 1"/>
                  <a:gd name="T84" fmla="*/ 17 w 20"/>
                  <a:gd name="T85" fmla="*/ 0 h 1"/>
                  <a:gd name="T86" fmla="*/ 18 w 20"/>
                  <a:gd name="T87" fmla="*/ 0 h 1"/>
                  <a:gd name="T88" fmla="*/ 18 w 20"/>
                  <a:gd name="T89" fmla="*/ 0 h 1"/>
                  <a:gd name="T90" fmla="*/ 18 w 20"/>
                  <a:gd name="T91" fmla="*/ 0 h 1"/>
                  <a:gd name="T92" fmla="*/ 19 w 20"/>
                  <a:gd name="T93" fmla="*/ 0 h 1"/>
                  <a:gd name="T94" fmla="*/ 19 w 20"/>
                  <a:gd name="T95" fmla="*/ 0 h 1"/>
                  <a:gd name="T96" fmla="*/ 20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7" y="1"/>
                    </a:lnTo>
                    <a:lnTo>
                      <a:pt x="7" y="1"/>
                    </a:lnTo>
                    <a:lnTo>
                      <a:pt x="7" y="1"/>
                    </a:lnTo>
                    <a:lnTo>
                      <a:pt x="8" y="1"/>
                    </a:lnTo>
                    <a:lnTo>
                      <a:pt x="8" y="1"/>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09" name="Freeform 397"/>
              <p:cNvSpPr>
                <a:spLocks/>
              </p:cNvSpPr>
              <p:nvPr/>
            </p:nvSpPr>
            <p:spPr bwMode="auto">
              <a:xfrm>
                <a:off x="8011806" y="5077485"/>
                <a:ext cx="22124" cy="2044"/>
              </a:xfrm>
              <a:custGeom>
                <a:avLst/>
                <a:gdLst>
                  <a:gd name="T0" fmla="*/ 0 w 20"/>
                  <a:gd name="T1" fmla="*/ 1 h 2"/>
                  <a:gd name="T2" fmla="*/ 1 w 20"/>
                  <a:gd name="T3" fmla="*/ 1 h 2"/>
                  <a:gd name="T4" fmla="*/ 1 w 20"/>
                  <a:gd name="T5" fmla="*/ 1 h 2"/>
                  <a:gd name="T6" fmla="*/ 1 w 20"/>
                  <a:gd name="T7" fmla="*/ 1 h 2"/>
                  <a:gd name="T8" fmla="*/ 2 w 20"/>
                  <a:gd name="T9" fmla="*/ 1 h 2"/>
                  <a:gd name="T10" fmla="*/ 2 w 20"/>
                  <a:gd name="T11" fmla="*/ 1 h 2"/>
                  <a:gd name="T12" fmla="*/ 3 w 20"/>
                  <a:gd name="T13" fmla="*/ 1 h 2"/>
                  <a:gd name="T14" fmla="*/ 3 w 20"/>
                  <a:gd name="T15" fmla="*/ 1 h 2"/>
                  <a:gd name="T16" fmla="*/ 3 w 20"/>
                  <a:gd name="T17" fmla="*/ 1 h 2"/>
                  <a:gd name="T18" fmla="*/ 4 w 20"/>
                  <a:gd name="T19" fmla="*/ 0 h 2"/>
                  <a:gd name="T20" fmla="*/ 4 w 20"/>
                  <a:gd name="T21" fmla="*/ 0 h 2"/>
                  <a:gd name="T22" fmla="*/ 5 w 20"/>
                  <a:gd name="T23" fmla="*/ 0 h 2"/>
                  <a:gd name="T24" fmla="*/ 5 w 20"/>
                  <a:gd name="T25" fmla="*/ 0 h 2"/>
                  <a:gd name="T26" fmla="*/ 5 w 20"/>
                  <a:gd name="T27" fmla="*/ 0 h 2"/>
                  <a:gd name="T28" fmla="*/ 6 w 20"/>
                  <a:gd name="T29" fmla="*/ 0 h 2"/>
                  <a:gd name="T30" fmla="*/ 6 w 20"/>
                  <a:gd name="T31" fmla="*/ 0 h 2"/>
                  <a:gd name="T32" fmla="*/ 7 w 20"/>
                  <a:gd name="T33" fmla="*/ 0 h 2"/>
                  <a:gd name="T34" fmla="*/ 7 w 20"/>
                  <a:gd name="T35" fmla="*/ 0 h 2"/>
                  <a:gd name="T36" fmla="*/ 7 w 20"/>
                  <a:gd name="T37" fmla="*/ 0 h 2"/>
                  <a:gd name="T38" fmla="*/ 8 w 20"/>
                  <a:gd name="T39" fmla="*/ 0 h 2"/>
                  <a:gd name="T40" fmla="*/ 8 w 20"/>
                  <a:gd name="T41" fmla="*/ 0 h 2"/>
                  <a:gd name="T42" fmla="*/ 9 w 20"/>
                  <a:gd name="T43" fmla="*/ 0 h 2"/>
                  <a:gd name="T44" fmla="*/ 9 w 20"/>
                  <a:gd name="T45" fmla="*/ 1 h 2"/>
                  <a:gd name="T46" fmla="*/ 9 w 20"/>
                  <a:gd name="T47" fmla="*/ 1 h 2"/>
                  <a:gd name="T48" fmla="*/ 10 w 20"/>
                  <a:gd name="T49" fmla="*/ 1 h 2"/>
                  <a:gd name="T50" fmla="*/ 10 w 20"/>
                  <a:gd name="T51" fmla="*/ 1 h 2"/>
                  <a:gd name="T52" fmla="*/ 10 w 20"/>
                  <a:gd name="T53" fmla="*/ 1 h 2"/>
                  <a:gd name="T54" fmla="*/ 11 w 20"/>
                  <a:gd name="T55" fmla="*/ 1 h 2"/>
                  <a:gd name="T56" fmla="*/ 11 w 20"/>
                  <a:gd name="T57" fmla="*/ 1 h 2"/>
                  <a:gd name="T58" fmla="*/ 12 w 20"/>
                  <a:gd name="T59" fmla="*/ 1 h 2"/>
                  <a:gd name="T60" fmla="*/ 12 w 20"/>
                  <a:gd name="T61" fmla="*/ 2 h 2"/>
                  <a:gd name="T62" fmla="*/ 12 w 20"/>
                  <a:gd name="T63" fmla="*/ 2 h 2"/>
                  <a:gd name="T64" fmla="*/ 13 w 20"/>
                  <a:gd name="T65" fmla="*/ 2 h 2"/>
                  <a:gd name="T66" fmla="*/ 13 w 20"/>
                  <a:gd name="T67" fmla="*/ 2 h 2"/>
                  <a:gd name="T68" fmla="*/ 14 w 20"/>
                  <a:gd name="T69" fmla="*/ 2 h 2"/>
                  <a:gd name="T70" fmla="*/ 14 w 20"/>
                  <a:gd name="T71" fmla="*/ 2 h 2"/>
                  <a:gd name="T72" fmla="*/ 15 w 20"/>
                  <a:gd name="T73" fmla="*/ 2 h 2"/>
                  <a:gd name="T74" fmla="*/ 15 w 20"/>
                  <a:gd name="T75" fmla="*/ 2 h 2"/>
                  <a:gd name="T76" fmla="*/ 15 w 20"/>
                  <a:gd name="T77" fmla="*/ 2 h 2"/>
                  <a:gd name="T78" fmla="*/ 16 w 20"/>
                  <a:gd name="T79" fmla="*/ 2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1"/>
                    </a:moveTo>
                    <a:lnTo>
                      <a:pt x="1" y="1"/>
                    </a:lnTo>
                    <a:lnTo>
                      <a:pt x="1" y="1"/>
                    </a:lnTo>
                    <a:lnTo>
                      <a:pt x="1" y="1"/>
                    </a:lnTo>
                    <a:lnTo>
                      <a:pt x="2" y="1"/>
                    </a:lnTo>
                    <a:lnTo>
                      <a:pt x="2" y="1"/>
                    </a:lnTo>
                    <a:lnTo>
                      <a:pt x="3" y="1"/>
                    </a:lnTo>
                    <a:lnTo>
                      <a:pt x="3" y="1"/>
                    </a:lnTo>
                    <a:lnTo>
                      <a:pt x="3" y="1"/>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1"/>
                    </a:lnTo>
                    <a:lnTo>
                      <a:pt x="9" y="1"/>
                    </a:lnTo>
                    <a:lnTo>
                      <a:pt x="10" y="1"/>
                    </a:lnTo>
                    <a:lnTo>
                      <a:pt x="10" y="1"/>
                    </a:lnTo>
                    <a:lnTo>
                      <a:pt x="10" y="1"/>
                    </a:lnTo>
                    <a:lnTo>
                      <a:pt x="11" y="1"/>
                    </a:lnTo>
                    <a:lnTo>
                      <a:pt x="11" y="1"/>
                    </a:lnTo>
                    <a:lnTo>
                      <a:pt x="12" y="1"/>
                    </a:lnTo>
                    <a:lnTo>
                      <a:pt x="12" y="2"/>
                    </a:lnTo>
                    <a:lnTo>
                      <a:pt x="12" y="2"/>
                    </a:lnTo>
                    <a:lnTo>
                      <a:pt x="13" y="2"/>
                    </a:lnTo>
                    <a:lnTo>
                      <a:pt x="13" y="2"/>
                    </a:lnTo>
                    <a:lnTo>
                      <a:pt x="14" y="2"/>
                    </a:lnTo>
                    <a:lnTo>
                      <a:pt x="14" y="2"/>
                    </a:lnTo>
                    <a:lnTo>
                      <a:pt x="15" y="2"/>
                    </a:lnTo>
                    <a:lnTo>
                      <a:pt x="15" y="2"/>
                    </a:lnTo>
                    <a:lnTo>
                      <a:pt x="15" y="2"/>
                    </a:lnTo>
                    <a:lnTo>
                      <a:pt x="16" y="2"/>
                    </a:lnTo>
                    <a:lnTo>
                      <a:pt x="16" y="2"/>
                    </a:lnTo>
                    <a:lnTo>
                      <a:pt x="17" y="2"/>
                    </a:lnTo>
                    <a:lnTo>
                      <a:pt x="17" y="2"/>
                    </a:lnTo>
                    <a:lnTo>
                      <a:pt x="18" y="2"/>
                    </a:lnTo>
                    <a:lnTo>
                      <a:pt x="18" y="2"/>
                    </a:lnTo>
                    <a:lnTo>
                      <a:pt x="18" y="2"/>
                    </a:lnTo>
                    <a:lnTo>
                      <a:pt x="19" y="2"/>
                    </a:lnTo>
                    <a:lnTo>
                      <a:pt x="19" y="2"/>
                    </a:lnTo>
                    <a:lnTo>
                      <a:pt x="19" y="2"/>
                    </a:lnTo>
                    <a:lnTo>
                      <a:pt x="20"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0" name="Freeform 398"/>
              <p:cNvSpPr>
                <a:spLocks/>
              </p:cNvSpPr>
              <p:nvPr/>
            </p:nvSpPr>
            <p:spPr bwMode="auto">
              <a:xfrm>
                <a:off x="8033931" y="5077485"/>
                <a:ext cx="21018" cy="2044"/>
              </a:xfrm>
              <a:custGeom>
                <a:avLst/>
                <a:gdLst>
                  <a:gd name="T0" fmla="*/ 0 w 19"/>
                  <a:gd name="T1" fmla="*/ 2 h 2"/>
                  <a:gd name="T2" fmla="*/ 0 w 19"/>
                  <a:gd name="T3" fmla="*/ 2 h 2"/>
                  <a:gd name="T4" fmla="*/ 1 w 19"/>
                  <a:gd name="T5" fmla="*/ 1 h 2"/>
                  <a:gd name="T6" fmla="*/ 1 w 19"/>
                  <a:gd name="T7" fmla="*/ 1 h 2"/>
                  <a:gd name="T8" fmla="*/ 1 w 19"/>
                  <a:gd name="T9" fmla="*/ 1 h 2"/>
                  <a:gd name="T10" fmla="*/ 2 w 19"/>
                  <a:gd name="T11" fmla="*/ 1 h 2"/>
                  <a:gd name="T12" fmla="*/ 2 w 19"/>
                  <a:gd name="T13" fmla="*/ 1 h 2"/>
                  <a:gd name="T14" fmla="*/ 3 w 19"/>
                  <a:gd name="T15" fmla="*/ 1 h 2"/>
                  <a:gd name="T16" fmla="*/ 3 w 19"/>
                  <a:gd name="T17" fmla="*/ 1 h 2"/>
                  <a:gd name="T18" fmla="*/ 3 w 19"/>
                  <a:gd name="T19" fmla="*/ 0 h 2"/>
                  <a:gd name="T20" fmla="*/ 4 w 19"/>
                  <a:gd name="T21" fmla="*/ 0 h 2"/>
                  <a:gd name="T22" fmla="*/ 4 w 19"/>
                  <a:gd name="T23" fmla="*/ 0 h 2"/>
                  <a:gd name="T24" fmla="*/ 5 w 19"/>
                  <a:gd name="T25" fmla="*/ 0 h 2"/>
                  <a:gd name="T26" fmla="*/ 5 w 19"/>
                  <a:gd name="T27" fmla="*/ 0 h 2"/>
                  <a:gd name="T28" fmla="*/ 5 w 19"/>
                  <a:gd name="T29" fmla="*/ 0 h 2"/>
                  <a:gd name="T30" fmla="*/ 6 w 19"/>
                  <a:gd name="T31" fmla="*/ 0 h 2"/>
                  <a:gd name="T32" fmla="*/ 6 w 19"/>
                  <a:gd name="T33" fmla="*/ 0 h 2"/>
                  <a:gd name="T34" fmla="*/ 7 w 19"/>
                  <a:gd name="T35" fmla="*/ 0 h 2"/>
                  <a:gd name="T36" fmla="*/ 7 w 19"/>
                  <a:gd name="T37" fmla="*/ 0 h 2"/>
                  <a:gd name="T38" fmla="*/ 7 w 19"/>
                  <a:gd name="T39" fmla="*/ 0 h 2"/>
                  <a:gd name="T40" fmla="*/ 8 w 19"/>
                  <a:gd name="T41" fmla="*/ 0 h 2"/>
                  <a:gd name="T42" fmla="*/ 8 w 19"/>
                  <a:gd name="T43" fmla="*/ 0 h 2"/>
                  <a:gd name="T44" fmla="*/ 9 w 19"/>
                  <a:gd name="T45" fmla="*/ 0 h 2"/>
                  <a:gd name="T46" fmla="*/ 9 w 19"/>
                  <a:gd name="T47" fmla="*/ 0 h 2"/>
                  <a:gd name="T48" fmla="*/ 9 w 19"/>
                  <a:gd name="T49" fmla="*/ 0 h 2"/>
                  <a:gd name="T50" fmla="*/ 10 w 19"/>
                  <a:gd name="T51" fmla="*/ 0 h 2"/>
                  <a:gd name="T52" fmla="*/ 10 w 19"/>
                  <a:gd name="T53" fmla="*/ 1 h 2"/>
                  <a:gd name="T54" fmla="*/ 11 w 19"/>
                  <a:gd name="T55" fmla="*/ 1 h 2"/>
                  <a:gd name="T56" fmla="*/ 11 w 19"/>
                  <a:gd name="T57" fmla="*/ 1 h 2"/>
                  <a:gd name="T58" fmla="*/ 12 w 19"/>
                  <a:gd name="T59" fmla="*/ 1 h 2"/>
                  <a:gd name="T60" fmla="*/ 12 w 19"/>
                  <a:gd name="T61" fmla="*/ 1 h 2"/>
                  <a:gd name="T62" fmla="*/ 12 w 19"/>
                  <a:gd name="T63" fmla="*/ 1 h 2"/>
                  <a:gd name="T64" fmla="*/ 13 w 19"/>
                  <a:gd name="T65" fmla="*/ 2 h 2"/>
                  <a:gd name="T66" fmla="*/ 13 w 19"/>
                  <a:gd name="T67" fmla="*/ 2 h 2"/>
                  <a:gd name="T68" fmla="*/ 14 w 19"/>
                  <a:gd name="T69" fmla="*/ 2 h 2"/>
                  <a:gd name="T70" fmla="*/ 14 w 19"/>
                  <a:gd name="T71" fmla="*/ 2 h 2"/>
                  <a:gd name="T72" fmla="*/ 14 w 19"/>
                  <a:gd name="T73" fmla="*/ 2 h 2"/>
                  <a:gd name="T74" fmla="*/ 15 w 19"/>
                  <a:gd name="T75" fmla="*/ 2 h 2"/>
                  <a:gd name="T76" fmla="*/ 15 w 19"/>
                  <a:gd name="T77" fmla="*/ 2 h 2"/>
                  <a:gd name="T78" fmla="*/ 16 w 19"/>
                  <a:gd name="T79" fmla="*/ 2 h 2"/>
                  <a:gd name="T80" fmla="*/ 16 w 19"/>
                  <a:gd name="T81" fmla="*/ 2 h 2"/>
                  <a:gd name="T82" fmla="*/ 16 w 19"/>
                  <a:gd name="T83" fmla="*/ 2 h 2"/>
                  <a:gd name="T84" fmla="*/ 17 w 19"/>
                  <a:gd name="T85" fmla="*/ 2 h 2"/>
                  <a:gd name="T86" fmla="*/ 17 w 19"/>
                  <a:gd name="T87" fmla="*/ 2 h 2"/>
                  <a:gd name="T88" fmla="*/ 17 w 19"/>
                  <a:gd name="T89" fmla="*/ 2 h 2"/>
                  <a:gd name="T90" fmla="*/ 18 w 19"/>
                  <a:gd name="T91" fmla="*/ 2 h 2"/>
                  <a:gd name="T92" fmla="*/ 18 w 19"/>
                  <a:gd name="T93" fmla="*/ 2 h 2"/>
                  <a:gd name="T94" fmla="*/ 19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2"/>
                    </a:moveTo>
                    <a:lnTo>
                      <a:pt x="0" y="2"/>
                    </a:lnTo>
                    <a:lnTo>
                      <a:pt x="1" y="1"/>
                    </a:lnTo>
                    <a:lnTo>
                      <a:pt x="1" y="1"/>
                    </a:lnTo>
                    <a:lnTo>
                      <a:pt x="1" y="1"/>
                    </a:lnTo>
                    <a:lnTo>
                      <a:pt x="2" y="1"/>
                    </a:lnTo>
                    <a:lnTo>
                      <a:pt x="2" y="1"/>
                    </a:lnTo>
                    <a:lnTo>
                      <a:pt x="3" y="1"/>
                    </a:lnTo>
                    <a:lnTo>
                      <a:pt x="3" y="1"/>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1"/>
                    </a:lnTo>
                    <a:lnTo>
                      <a:pt x="11" y="1"/>
                    </a:lnTo>
                    <a:lnTo>
                      <a:pt x="11" y="1"/>
                    </a:lnTo>
                    <a:lnTo>
                      <a:pt x="12" y="1"/>
                    </a:lnTo>
                    <a:lnTo>
                      <a:pt x="12" y="1"/>
                    </a:lnTo>
                    <a:lnTo>
                      <a:pt x="12" y="1"/>
                    </a:lnTo>
                    <a:lnTo>
                      <a:pt x="13" y="2"/>
                    </a:lnTo>
                    <a:lnTo>
                      <a:pt x="13" y="2"/>
                    </a:lnTo>
                    <a:lnTo>
                      <a:pt x="14" y="2"/>
                    </a:lnTo>
                    <a:lnTo>
                      <a:pt x="14" y="2"/>
                    </a:lnTo>
                    <a:lnTo>
                      <a:pt x="14" y="2"/>
                    </a:lnTo>
                    <a:lnTo>
                      <a:pt x="15" y="2"/>
                    </a:lnTo>
                    <a:lnTo>
                      <a:pt x="15" y="2"/>
                    </a:lnTo>
                    <a:lnTo>
                      <a:pt x="16" y="2"/>
                    </a:lnTo>
                    <a:lnTo>
                      <a:pt x="16" y="2"/>
                    </a:lnTo>
                    <a:lnTo>
                      <a:pt x="16" y="2"/>
                    </a:lnTo>
                    <a:lnTo>
                      <a:pt x="17" y="2"/>
                    </a:lnTo>
                    <a:lnTo>
                      <a:pt x="17" y="2"/>
                    </a:lnTo>
                    <a:lnTo>
                      <a:pt x="17" y="2"/>
                    </a:lnTo>
                    <a:lnTo>
                      <a:pt x="18" y="2"/>
                    </a:lnTo>
                    <a:lnTo>
                      <a:pt x="18" y="2"/>
                    </a:lnTo>
                    <a:lnTo>
                      <a:pt x="19" y="2"/>
                    </a:lnTo>
                    <a:lnTo>
                      <a:pt x="19" y="2"/>
                    </a:lnTo>
                    <a:lnTo>
                      <a:pt x="19"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1" name="Freeform 399"/>
              <p:cNvSpPr>
                <a:spLocks/>
              </p:cNvSpPr>
              <p:nvPr/>
            </p:nvSpPr>
            <p:spPr bwMode="auto">
              <a:xfrm>
                <a:off x="8054949" y="5077485"/>
                <a:ext cx="22124" cy="2044"/>
              </a:xfrm>
              <a:custGeom>
                <a:avLst/>
                <a:gdLst>
                  <a:gd name="T0" fmla="*/ 0 w 20"/>
                  <a:gd name="T1" fmla="*/ 2 h 2"/>
                  <a:gd name="T2" fmla="*/ 1 w 20"/>
                  <a:gd name="T3" fmla="*/ 2 h 2"/>
                  <a:gd name="T4" fmla="*/ 1 w 20"/>
                  <a:gd name="T5" fmla="*/ 2 h 2"/>
                  <a:gd name="T6" fmla="*/ 2 w 20"/>
                  <a:gd name="T7" fmla="*/ 2 h 2"/>
                  <a:gd name="T8" fmla="*/ 2 w 20"/>
                  <a:gd name="T9" fmla="*/ 2 h 2"/>
                  <a:gd name="T10" fmla="*/ 2 w 20"/>
                  <a:gd name="T11" fmla="*/ 1 h 2"/>
                  <a:gd name="T12" fmla="*/ 3 w 20"/>
                  <a:gd name="T13" fmla="*/ 1 h 2"/>
                  <a:gd name="T14" fmla="*/ 3 w 20"/>
                  <a:gd name="T15" fmla="*/ 1 h 2"/>
                  <a:gd name="T16" fmla="*/ 4 w 20"/>
                  <a:gd name="T17" fmla="*/ 1 h 2"/>
                  <a:gd name="T18" fmla="*/ 4 w 20"/>
                  <a:gd name="T19" fmla="*/ 1 h 2"/>
                  <a:gd name="T20" fmla="*/ 4 w 20"/>
                  <a:gd name="T21" fmla="*/ 1 h 2"/>
                  <a:gd name="T22" fmla="*/ 5 w 20"/>
                  <a:gd name="T23" fmla="*/ 1 h 2"/>
                  <a:gd name="T24" fmla="*/ 5 w 20"/>
                  <a:gd name="T25" fmla="*/ 0 h 2"/>
                  <a:gd name="T26" fmla="*/ 6 w 20"/>
                  <a:gd name="T27" fmla="*/ 0 h 2"/>
                  <a:gd name="T28" fmla="*/ 6 w 20"/>
                  <a:gd name="T29" fmla="*/ 0 h 2"/>
                  <a:gd name="T30" fmla="*/ 7 w 20"/>
                  <a:gd name="T31" fmla="*/ 0 h 2"/>
                  <a:gd name="T32" fmla="*/ 7 w 20"/>
                  <a:gd name="T33" fmla="*/ 0 h 2"/>
                  <a:gd name="T34" fmla="*/ 7 w 20"/>
                  <a:gd name="T35" fmla="*/ 0 h 2"/>
                  <a:gd name="T36" fmla="*/ 8 w 20"/>
                  <a:gd name="T37" fmla="*/ 0 h 2"/>
                  <a:gd name="T38" fmla="*/ 8 w 20"/>
                  <a:gd name="T39" fmla="*/ 0 h 2"/>
                  <a:gd name="T40" fmla="*/ 9 w 20"/>
                  <a:gd name="T41" fmla="*/ 0 h 2"/>
                  <a:gd name="T42" fmla="*/ 9 w 20"/>
                  <a:gd name="T43" fmla="*/ 0 h 2"/>
                  <a:gd name="T44" fmla="*/ 9 w 20"/>
                  <a:gd name="T45" fmla="*/ 0 h 2"/>
                  <a:gd name="T46" fmla="*/ 10 w 20"/>
                  <a:gd name="T47" fmla="*/ 0 h 2"/>
                  <a:gd name="T48" fmla="*/ 10 w 20"/>
                  <a:gd name="T49" fmla="*/ 0 h 2"/>
                  <a:gd name="T50" fmla="*/ 11 w 20"/>
                  <a:gd name="T51" fmla="*/ 0 h 2"/>
                  <a:gd name="T52" fmla="*/ 11 w 20"/>
                  <a:gd name="T53" fmla="*/ 0 h 2"/>
                  <a:gd name="T54" fmla="*/ 11 w 20"/>
                  <a:gd name="T55" fmla="*/ 1 h 2"/>
                  <a:gd name="T56" fmla="*/ 12 w 20"/>
                  <a:gd name="T57" fmla="*/ 1 h 2"/>
                  <a:gd name="T58" fmla="*/ 12 w 20"/>
                  <a:gd name="T59" fmla="*/ 1 h 2"/>
                  <a:gd name="T60" fmla="*/ 13 w 20"/>
                  <a:gd name="T61" fmla="*/ 1 h 2"/>
                  <a:gd name="T62" fmla="*/ 13 w 20"/>
                  <a:gd name="T63" fmla="*/ 1 h 2"/>
                  <a:gd name="T64" fmla="*/ 13 w 20"/>
                  <a:gd name="T65" fmla="*/ 1 h 2"/>
                  <a:gd name="T66" fmla="*/ 14 w 20"/>
                  <a:gd name="T67" fmla="*/ 1 h 2"/>
                  <a:gd name="T68" fmla="*/ 14 w 20"/>
                  <a:gd name="T69" fmla="*/ 1 h 2"/>
                  <a:gd name="T70" fmla="*/ 15 w 20"/>
                  <a:gd name="T71" fmla="*/ 1 h 2"/>
                  <a:gd name="T72" fmla="*/ 15 w 20"/>
                  <a:gd name="T73" fmla="*/ 2 h 2"/>
                  <a:gd name="T74" fmla="*/ 15 w 20"/>
                  <a:gd name="T75" fmla="*/ 2 h 2"/>
                  <a:gd name="T76" fmla="*/ 16 w 20"/>
                  <a:gd name="T77" fmla="*/ 2 h 2"/>
                  <a:gd name="T78" fmla="*/ 16 w 20"/>
                  <a:gd name="T79" fmla="*/ 2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19 w 20"/>
                  <a:gd name="T93" fmla="*/ 2 h 2"/>
                  <a:gd name="T94" fmla="*/ 19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1" y="2"/>
                    </a:lnTo>
                    <a:lnTo>
                      <a:pt x="1" y="2"/>
                    </a:lnTo>
                    <a:lnTo>
                      <a:pt x="2" y="2"/>
                    </a:lnTo>
                    <a:lnTo>
                      <a:pt x="2" y="2"/>
                    </a:lnTo>
                    <a:lnTo>
                      <a:pt x="2" y="1"/>
                    </a:lnTo>
                    <a:lnTo>
                      <a:pt x="3" y="1"/>
                    </a:lnTo>
                    <a:lnTo>
                      <a:pt x="3" y="1"/>
                    </a:lnTo>
                    <a:lnTo>
                      <a:pt x="4" y="1"/>
                    </a:lnTo>
                    <a:lnTo>
                      <a:pt x="4" y="1"/>
                    </a:lnTo>
                    <a:lnTo>
                      <a:pt x="4" y="1"/>
                    </a:lnTo>
                    <a:lnTo>
                      <a:pt x="5" y="1"/>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1"/>
                    </a:lnTo>
                    <a:lnTo>
                      <a:pt x="14" y="1"/>
                    </a:lnTo>
                    <a:lnTo>
                      <a:pt x="14" y="1"/>
                    </a:lnTo>
                    <a:lnTo>
                      <a:pt x="15" y="1"/>
                    </a:lnTo>
                    <a:lnTo>
                      <a:pt x="15" y="2"/>
                    </a:lnTo>
                    <a:lnTo>
                      <a:pt x="15" y="2"/>
                    </a:lnTo>
                    <a:lnTo>
                      <a:pt x="16" y="2"/>
                    </a:lnTo>
                    <a:lnTo>
                      <a:pt x="16" y="2"/>
                    </a:lnTo>
                    <a:lnTo>
                      <a:pt x="16" y="2"/>
                    </a:lnTo>
                    <a:lnTo>
                      <a:pt x="17" y="2"/>
                    </a:lnTo>
                    <a:lnTo>
                      <a:pt x="17" y="2"/>
                    </a:lnTo>
                    <a:lnTo>
                      <a:pt x="18" y="2"/>
                    </a:lnTo>
                    <a:lnTo>
                      <a:pt x="18" y="2"/>
                    </a:lnTo>
                    <a:lnTo>
                      <a:pt x="18" y="2"/>
                    </a:lnTo>
                    <a:lnTo>
                      <a:pt x="19" y="2"/>
                    </a:lnTo>
                    <a:lnTo>
                      <a:pt x="19" y="2"/>
                    </a:lnTo>
                    <a:lnTo>
                      <a:pt x="20" y="2"/>
                    </a:lnTo>
                    <a:lnTo>
                      <a:pt x="20" y="2"/>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2" name="Freeform 400"/>
              <p:cNvSpPr>
                <a:spLocks/>
              </p:cNvSpPr>
              <p:nvPr/>
            </p:nvSpPr>
            <p:spPr bwMode="auto">
              <a:xfrm>
                <a:off x="8077073" y="5078506"/>
                <a:ext cx="22124" cy="1022"/>
              </a:xfrm>
              <a:custGeom>
                <a:avLst/>
                <a:gdLst>
                  <a:gd name="T0" fmla="*/ 0 w 20"/>
                  <a:gd name="T1" fmla="*/ 1 h 1"/>
                  <a:gd name="T2" fmla="*/ 1 w 20"/>
                  <a:gd name="T3" fmla="*/ 1 h 1"/>
                  <a:gd name="T4" fmla="*/ 1 w 20"/>
                  <a:gd name="T5" fmla="*/ 1 h 1"/>
                  <a:gd name="T6" fmla="*/ 1 w 20"/>
                  <a:gd name="T7" fmla="*/ 1 h 1"/>
                  <a:gd name="T8" fmla="*/ 2 w 20"/>
                  <a:gd name="T9" fmla="*/ 1 h 1"/>
                  <a:gd name="T10" fmla="*/ 2 w 20"/>
                  <a:gd name="T11" fmla="*/ 1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0 h 1"/>
                  <a:gd name="T80" fmla="*/ 16 w 20"/>
                  <a:gd name="T81" fmla="*/ 0 h 1"/>
                  <a:gd name="T82" fmla="*/ 17 w 20"/>
                  <a:gd name="T83" fmla="*/ 0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1" y="1"/>
                    </a:lnTo>
                    <a:lnTo>
                      <a:pt x="2" y="1"/>
                    </a:lnTo>
                    <a:lnTo>
                      <a:pt x="2" y="1"/>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1"/>
                    </a:lnTo>
                    <a:lnTo>
                      <a:pt x="18" y="1"/>
                    </a:lnTo>
                    <a:lnTo>
                      <a:pt x="18" y="1"/>
                    </a:lnTo>
                    <a:lnTo>
                      <a:pt x="18" y="1"/>
                    </a:lnTo>
                    <a:lnTo>
                      <a:pt x="19" y="1"/>
                    </a:lnTo>
                    <a:lnTo>
                      <a:pt x="19" y="1"/>
                    </a:lnTo>
                    <a:lnTo>
                      <a:pt x="20" y="1"/>
                    </a:lnTo>
                    <a:lnTo>
                      <a:pt x="20" y="1"/>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3" name="Freeform 401"/>
              <p:cNvSpPr>
                <a:spLocks/>
              </p:cNvSpPr>
              <p:nvPr/>
            </p:nvSpPr>
            <p:spPr bwMode="auto">
              <a:xfrm>
                <a:off x="8099198" y="5078506"/>
                <a:ext cx="22124" cy="1022"/>
              </a:xfrm>
              <a:custGeom>
                <a:avLst/>
                <a:gdLst>
                  <a:gd name="T0" fmla="*/ 0 w 20"/>
                  <a:gd name="T1" fmla="*/ 1 h 1"/>
                  <a:gd name="T2" fmla="*/ 0 w 20"/>
                  <a:gd name="T3" fmla="*/ 1 h 1"/>
                  <a:gd name="T4" fmla="*/ 1 w 20"/>
                  <a:gd name="T5" fmla="*/ 1 h 1"/>
                  <a:gd name="T6" fmla="*/ 1 w 20"/>
                  <a:gd name="T7" fmla="*/ 0 h 1"/>
                  <a:gd name="T8" fmla="*/ 2 w 20"/>
                  <a:gd name="T9" fmla="*/ 0 h 1"/>
                  <a:gd name="T10" fmla="*/ 2 w 20"/>
                  <a:gd name="T11" fmla="*/ 0 h 1"/>
                  <a:gd name="T12" fmla="*/ 2 w 20"/>
                  <a:gd name="T13" fmla="*/ 0 h 1"/>
                  <a:gd name="T14" fmla="*/ 3 w 20"/>
                  <a:gd name="T15" fmla="*/ 0 h 1"/>
                  <a:gd name="T16" fmla="*/ 3 w 20"/>
                  <a:gd name="T17" fmla="*/ 0 h 1"/>
                  <a:gd name="T18" fmla="*/ 3 w 20"/>
                  <a:gd name="T19" fmla="*/ 0 h 1"/>
                  <a:gd name="T20" fmla="*/ 4 w 20"/>
                  <a:gd name="T21" fmla="*/ 0 h 1"/>
                  <a:gd name="T22" fmla="*/ 4 w 20"/>
                  <a:gd name="T23" fmla="*/ 0 h 1"/>
                  <a:gd name="T24" fmla="*/ 5 w 20"/>
                  <a:gd name="T25" fmla="*/ 0 h 1"/>
                  <a:gd name="T26" fmla="*/ 5 w 20"/>
                  <a:gd name="T27" fmla="*/ 0 h 1"/>
                  <a:gd name="T28" fmla="*/ 5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9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4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4" name="Freeform 402"/>
              <p:cNvSpPr>
                <a:spLocks/>
              </p:cNvSpPr>
              <p:nvPr/>
            </p:nvSpPr>
            <p:spPr bwMode="auto">
              <a:xfrm>
                <a:off x="8121322"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5" name="Freeform 403"/>
              <p:cNvSpPr>
                <a:spLocks/>
              </p:cNvSpPr>
              <p:nvPr/>
            </p:nvSpPr>
            <p:spPr bwMode="auto">
              <a:xfrm>
                <a:off x="8142340"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6" name="Freeform 404"/>
              <p:cNvSpPr>
                <a:spLocks/>
              </p:cNvSpPr>
              <p:nvPr/>
            </p:nvSpPr>
            <p:spPr bwMode="auto">
              <a:xfrm>
                <a:off x="816446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7" name="Freeform 405"/>
              <p:cNvSpPr>
                <a:spLocks/>
              </p:cNvSpPr>
              <p:nvPr/>
            </p:nvSpPr>
            <p:spPr bwMode="auto">
              <a:xfrm>
                <a:off x="818658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8" name="Freeform 407"/>
              <p:cNvSpPr>
                <a:spLocks/>
              </p:cNvSpPr>
              <p:nvPr/>
            </p:nvSpPr>
            <p:spPr bwMode="auto">
              <a:xfrm>
                <a:off x="820760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19" name="Freeform 408"/>
              <p:cNvSpPr>
                <a:spLocks/>
              </p:cNvSpPr>
              <p:nvPr/>
            </p:nvSpPr>
            <p:spPr bwMode="auto">
              <a:xfrm>
                <a:off x="8229731"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1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0" name="Freeform 409"/>
              <p:cNvSpPr>
                <a:spLocks/>
              </p:cNvSpPr>
              <p:nvPr/>
            </p:nvSpPr>
            <p:spPr bwMode="auto">
              <a:xfrm>
                <a:off x="8251855"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1" name="Freeform 410"/>
              <p:cNvSpPr>
                <a:spLocks/>
              </p:cNvSpPr>
              <p:nvPr/>
            </p:nvSpPr>
            <p:spPr bwMode="auto">
              <a:xfrm>
                <a:off x="827287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2" name="Freeform 411"/>
              <p:cNvSpPr>
                <a:spLocks/>
              </p:cNvSpPr>
              <p:nvPr/>
            </p:nvSpPr>
            <p:spPr bwMode="auto">
              <a:xfrm>
                <a:off x="8294997"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3" name="Freeform 412"/>
              <p:cNvSpPr>
                <a:spLocks/>
              </p:cNvSpPr>
              <p:nvPr/>
            </p:nvSpPr>
            <p:spPr bwMode="auto">
              <a:xfrm>
                <a:off x="8317121" y="5078506"/>
                <a:ext cx="7744" cy="0"/>
              </a:xfrm>
              <a:custGeom>
                <a:avLst/>
                <a:gdLst>
                  <a:gd name="T0" fmla="*/ 0 w 7"/>
                  <a:gd name="T1" fmla="*/ 0 w 7"/>
                  <a:gd name="T2" fmla="*/ 1 w 7"/>
                  <a:gd name="T3" fmla="*/ 1 w 7"/>
                  <a:gd name="T4" fmla="*/ 1 w 7"/>
                  <a:gd name="T5" fmla="*/ 2 w 7"/>
                  <a:gd name="T6" fmla="*/ 2 w 7"/>
                  <a:gd name="T7" fmla="*/ 3 w 7"/>
                  <a:gd name="T8" fmla="*/ 3 w 7"/>
                  <a:gd name="T9" fmla="*/ 3 w 7"/>
                  <a:gd name="T10" fmla="*/ 4 w 7"/>
                  <a:gd name="T11" fmla="*/ 4 w 7"/>
                  <a:gd name="T12" fmla="*/ 4 w 7"/>
                  <a:gd name="T13" fmla="*/ 5 w 7"/>
                  <a:gd name="T14" fmla="*/ 5 w 7"/>
                  <a:gd name="T15" fmla="*/ 6 w 7"/>
                  <a:gd name="T16" fmla="*/ 6 w 7"/>
                  <a:gd name="T17" fmla="*/ 6 w 7"/>
                  <a:gd name="T18" fmla="*/ 7 w 7"/>
                  <a:gd name="T1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7">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path>
                </a:pathLst>
              </a:custGeom>
              <a:noFill/>
              <a:ln w="7938"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4" name="Rectangle 413"/>
              <p:cNvSpPr>
                <a:spLocks noChangeArrowheads="1"/>
              </p:cNvSpPr>
              <p:nvPr/>
            </p:nvSpPr>
            <p:spPr bwMode="auto">
              <a:xfrm>
                <a:off x="4835866" y="4618579"/>
                <a:ext cx="1592948"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225" name="Rectangle 414"/>
              <p:cNvSpPr>
                <a:spLocks noChangeArrowheads="1"/>
              </p:cNvSpPr>
              <p:nvPr/>
            </p:nvSpPr>
            <p:spPr bwMode="auto">
              <a:xfrm>
                <a:off x="5328131" y="5754088"/>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Time (ps)</a:t>
                </a:r>
                <a:endParaRPr kumimoji="0" lang="en-US" altLang="en-US" sz="1200" b="0" i="0" u="none" strike="noStrike" cap="none" normalizeH="0" baseline="0" smtClean="0">
                  <a:ln>
                    <a:noFill/>
                  </a:ln>
                  <a:solidFill>
                    <a:schemeClr val="tx1"/>
                  </a:solidFill>
                  <a:effectLst/>
                  <a:latin typeface="Arial" panose="020B0604020202020204" pitchFamily="34" charset="0"/>
                </a:endParaRPr>
              </a:p>
            </p:txBody>
          </p:sp>
          <p:sp>
            <p:nvSpPr>
              <p:cNvPr id="4226" name="Line 415"/>
              <p:cNvSpPr>
                <a:spLocks noChangeShapeType="1"/>
              </p:cNvSpPr>
              <p:nvPr/>
            </p:nvSpPr>
            <p:spPr bwMode="auto">
              <a:xfrm>
                <a:off x="4835866" y="5537412"/>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7" name="Line 416"/>
              <p:cNvSpPr>
                <a:spLocks noChangeShapeType="1"/>
              </p:cNvSpPr>
              <p:nvPr/>
            </p:nvSpPr>
            <p:spPr bwMode="auto">
              <a:xfrm>
                <a:off x="4835866" y="4618579"/>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8" name="Line 417"/>
              <p:cNvSpPr>
                <a:spLocks noChangeShapeType="1"/>
              </p:cNvSpPr>
              <p:nvPr/>
            </p:nvSpPr>
            <p:spPr bwMode="auto">
              <a:xfrm flipV="1">
                <a:off x="4835866"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29" name="Line 418"/>
              <p:cNvSpPr>
                <a:spLocks noChangeShapeType="1"/>
              </p:cNvSpPr>
              <p:nvPr/>
            </p:nvSpPr>
            <p:spPr bwMode="auto">
              <a:xfrm flipV="1">
                <a:off x="5278351"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0" name="Line 419"/>
              <p:cNvSpPr>
                <a:spLocks noChangeShapeType="1"/>
              </p:cNvSpPr>
              <p:nvPr/>
            </p:nvSpPr>
            <p:spPr bwMode="auto">
              <a:xfrm flipV="1">
                <a:off x="5720837"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1" name="Line 420"/>
              <p:cNvSpPr>
                <a:spLocks noChangeShapeType="1"/>
              </p:cNvSpPr>
              <p:nvPr/>
            </p:nvSpPr>
            <p:spPr bwMode="auto">
              <a:xfrm flipV="1">
                <a:off x="6163323" y="552310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2" name="Line 421"/>
              <p:cNvSpPr>
                <a:spLocks noChangeShapeType="1"/>
              </p:cNvSpPr>
              <p:nvPr/>
            </p:nvSpPr>
            <p:spPr bwMode="auto">
              <a:xfrm>
                <a:off x="4835866"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3" name="Line 422"/>
              <p:cNvSpPr>
                <a:spLocks noChangeShapeType="1"/>
              </p:cNvSpPr>
              <p:nvPr/>
            </p:nvSpPr>
            <p:spPr bwMode="auto">
              <a:xfrm>
                <a:off x="5278351"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4" name="Line 423"/>
              <p:cNvSpPr>
                <a:spLocks noChangeShapeType="1"/>
              </p:cNvSpPr>
              <p:nvPr/>
            </p:nvSpPr>
            <p:spPr bwMode="auto">
              <a:xfrm>
                <a:off x="5720837"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5" name="Line 424"/>
              <p:cNvSpPr>
                <a:spLocks noChangeShapeType="1"/>
              </p:cNvSpPr>
              <p:nvPr/>
            </p:nvSpPr>
            <p:spPr bwMode="auto">
              <a:xfrm>
                <a:off x="6163323" y="4618579"/>
                <a:ext cx="0" cy="15331"/>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36" name="Rectangle 425"/>
              <p:cNvSpPr>
                <a:spLocks noChangeArrowheads="1"/>
              </p:cNvSpPr>
              <p:nvPr/>
            </p:nvSpPr>
            <p:spPr bwMode="auto">
              <a:xfrm>
                <a:off x="4796042"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7" name="Rectangle 426"/>
              <p:cNvSpPr>
                <a:spLocks noChangeArrowheads="1"/>
              </p:cNvSpPr>
              <p:nvPr/>
            </p:nvSpPr>
            <p:spPr bwMode="auto">
              <a:xfrm>
                <a:off x="5238528" y="559260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8" name="Rectangle 427"/>
              <p:cNvSpPr>
                <a:spLocks noChangeArrowheads="1"/>
              </p:cNvSpPr>
              <p:nvPr/>
            </p:nvSpPr>
            <p:spPr bwMode="auto">
              <a:xfrm>
                <a:off x="5646720"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39" name="Rectangle 428"/>
              <p:cNvSpPr>
                <a:spLocks noChangeArrowheads="1"/>
              </p:cNvSpPr>
              <p:nvPr/>
            </p:nvSpPr>
            <p:spPr bwMode="auto">
              <a:xfrm>
                <a:off x="6090313" y="559260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40" name="Line 429"/>
              <p:cNvSpPr>
                <a:spLocks noChangeShapeType="1"/>
              </p:cNvSpPr>
              <p:nvPr/>
            </p:nvSpPr>
            <p:spPr bwMode="auto">
              <a:xfrm flipV="1">
                <a:off x="4835866"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1" name="Line 430"/>
              <p:cNvSpPr>
                <a:spLocks noChangeShapeType="1"/>
              </p:cNvSpPr>
              <p:nvPr/>
            </p:nvSpPr>
            <p:spPr bwMode="auto">
              <a:xfrm flipV="1">
                <a:off x="6428814" y="4618579"/>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2" name="Line 431"/>
              <p:cNvSpPr>
                <a:spLocks noChangeShapeType="1"/>
              </p:cNvSpPr>
              <p:nvPr/>
            </p:nvSpPr>
            <p:spPr bwMode="auto">
              <a:xfrm>
                <a:off x="4835866" y="5461779"/>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3" name="Line 432"/>
              <p:cNvSpPr>
                <a:spLocks noChangeShapeType="1"/>
              </p:cNvSpPr>
              <p:nvPr/>
            </p:nvSpPr>
            <p:spPr bwMode="auto">
              <a:xfrm>
                <a:off x="4835866" y="5078506"/>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4" name="Line 433"/>
              <p:cNvSpPr>
                <a:spLocks noChangeShapeType="1"/>
              </p:cNvSpPr>
              <p:nvPr/>
            </p:nvSpPr>
            <p:spPr bwMode="auto">
              <a:xfrm>
                <a:off x="4835866" y="4695234"/>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5" name="Line 434"/>
              <p:cNvSpPr>
                <a:spLocks noChangeShapeType="1"/>
              </p:cNvSpPr>
              <p:nvPr/>
            </p:nvSpPr>
            <p:spPr bwMode="auto">
              <a:xfrm flipH="1">
                <a:off x="6412221" y="5461779"/>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6" name="Line 435"/>
              <p:cNvSpPr>
                <a:spLocks noChangeShapeType="1"/>
              </p:cNvSpPr>
              <p:nvPr/>
            </p:nvSpPr>
            <p:spPr bwMode="auto">
              <a:xfrm flipH="1">
                <a:off x="6412221" y="5078506"/>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7" name="Line 436"/>
              <p:cNvSpPr>
                <a:spLocks noChangeShapeType="1"/>
              </p:cNvSpPr>
              <p:nvPr/>
            </p:nvSpPr>
            <p:spPr bwMode="auto">
              <a:xfrm flipH="1">
                <a:off x="6412221" y="4695234"/>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48" name="Rectangle 437"/>
              <p:cNvSpPr>
                <a:spLocks noChangeArrowheads="1"/>
              </p:cNvSpPr>
              <p:nvPr/>
            </p:nvSpPr>
            <p:spPr bwMode="auto">
              <a:xfrm>
                <a:off x="4671040" y="5400456"/>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49" name="Rectangle 438"/>
              <p:cNvSpPr>
                <a:spLocks noChangeArrowheads="1"/>
              </p:cNvSpPr>
              <p:nvPr/>
            </p:nvSpPr>
            <p:spPr bwMode="auto">
              <a:xfrm>
                <a:off x="4716395" y="501820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50" name="Rectangle 439"/>
              <p:cNvSpPr>
                <a:spLocks noChangeArrowheads="1"/>
              </p:cNvSpPr>
              <p:nvPr/>
            </p:nvSpPr>
            <p:spPr bwMode="auto">
              <a:xfrm>
                <a:off x="4716395" y="4636977"/>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251" name="Freeform 440"/>
              <p:cNvSpPr>
                <a:spLocks/>
              </p:cNvSpPr>
              <p:nvPr/>
            </p:nvSpPr>
            <p:spPr bwMode="auto">
              <a:xfrm>
                <a:off x="4835866"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2" name="Freeform 441"/>
              <p:cNvSpPr>
                <a:spLocks/>
              </p:cNvSpPr>
              <p:nvPr/>
            </p:nvSpPr>
            <p:spPr bwMode="auto">
              <a:xfrm>
                <a:off x="4856883"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3" name="Freeform 442"/>
              <p:cNvSpPr>
                <a:spLocks/>
              </p:cNvSpPr>
              <p:nvPr/>
            </p:nvSpPr>
            <p:spPr bwMode="auto">
              <a:xfrm>
                <a:off x="487900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4" name="Freeform 443"/>
              <p:cNvSpPr>
                <a:spLocks/>
              </p:cNvSpPr>
              <p:nvPr/>
            </p:nvSpPr>
            <p:spPr bwMode="auto">
              <a:xfrm>
                <a:off x="490113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5" name="Freeform 444"/>
              <p:cNvSpPr>
                <a:spLocks/>
              </p:cNvSpPr>
              <p:nvPr/>
            </p:nvSpPr>
            <p:spPr bwMode="auto">
              <a:xfrm>
                <a:off x="4922150"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6" name="Freeform 445"/>
              <p:cNvSpPr>
                <a:spLocks/>
              </p:cNvSpPr>
              <p:nvPr/>
            </p:nvSpPr>
            <p:spPr bwMode="auto">
              <a:xfrm>
                <a:off x="4944275"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7" name="Freeform 446"/>
              <p:cNvSpPr>
                <a:spLocks/>
              </p:cNvSpPr>
              <p:nvPr/>
            </p:nvSpPr>
            <p:spPr bwMode="auto">
              <a:xfrm>
                <a:off x="4965292" y="5078506"/>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8" name="Freeform 447"/>
              <p:cNvSpPr>
                <a:spLocks/>
              </p:cNvSpPr>
              <p:nvPr/>
            </p:nvSpPr>
            <p:spPr bwMode="auto">
              <a:xfrm>
                <a:off x="4987417"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59" name="Freeform 448"/>
              <p:cNvSpPr>
                <a:spLocks/>
              </p:cNvSpPr>
              <p:nvPr/>
            </p:nvSpPr>
            <p:spPr bwMode="auto">
              <a:xfrm>
                <a:off x="5009541"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0" name="Freeform 449"/>
              <p:cNvSpPr>
                <a:spLocks/>
              </p:cNvSpPr>
              <p:nvPr/>
            </p:nvSpPr>
            <p:spPr bwMode="auto">
              <a:xfrm>
                <a:off x="5030559"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1" name="Freeform 450"/>
              <p:cNvSpPr>
                <a:spLocks/>
              </p:cNvSpPr>
              <p:nvPr/>
            </p:nvSpPr>
            <p:spPr bwMode="auto">
              <a:xfrm>
                <a:off x="505268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2" name="Freeform 451"/>
              <p:cNvSpPr>
                <a:spLocks/>
              </p:cNvSpPr>
              <p:nvPr/>
            </p:nvSpPr>
            <p:spPr bwMode="auto">
              <a:xfrm>
                <a:off x="5074808"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3" name="Freeform 452"/>
              <p:cNvSpPr>
                <a:spLocks/>
              </p:cNvSpPr>
              <p:nvPr/>
            </p:nvSpPr>
            <p:spPr bwMode="auto">
              <a:xfrm>
                <a:off x="5095826"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4" name="Freeform 453"/>
              <p:cNvSpPr>
                <a:spLocks/>
              </p:cNvSpPr>
              <p:nvPr/>
            </p:nvSpPr>
            <p:spPr bwMode="auto">
              <a:xfrm>
                <a:off x="5117950" y="5078506"/>
                <a:ext cx="21018" cy="0"/>
              </a:xfrm>
              <a:custGeom>
                <a:avLst/>
                <a:gdLst>
                  <a:gd name="T0" fmla="*/ 0 w 19"/>
                  <a:gd name="T1" fmla="*/ 0 w 19"/>
                  <a:gd name="T2" fmla="*/ 0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5" name="Freeform 454"/>
              <p:cNvSpPr>
                <a:spLocks/>
              </p:cNvSpPr>
              <p:nvPr/>
            </p:nvSpPr>
            <p:spPr bwMode="auto">
              <a:xfrm>
                <a:off x="513896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6" name="Freeform 455"/>
              <p:cNvSpPr>
                <a:spLocks/>
              </p:cNvSpPr>
              <p:nvPr/>
            </p:nvSpPr>
            <p:spPr bwMode="auto">
              <a:xfrm>
                <a:off x="5161093"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7" name="Freeform 456"/>
              <p:cNvSpPr>
                <a:spLocks/>
              </p:cNvSpPr>
              <p:nvPr/>
            </p:nvSpPr>
            <p:spPr bwMode="auto">
              <a:xfrm>
                <a:off x="5183217" y="5078506"/>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8" name="Freeform 457"/>
              <p:cNvSpPr>
                <a:spLocks/>
              </p:cNvSpPr>
              <p:nvPr/>
            </p:nvSpPr>
            <p:spPr bwMode="auto">
              <a:xfrm>
                <a:off x="5204235"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69" name="Freeform 458"/>
              <p:cNvSpPr>
                <a:spLocks/>
              </p:cNvSpPr>
              <p:nvPr/>
            </p:nvSpPr>
            <p:spPr bwMode="auto">
              <a:xfrm>
                <a:off x="5226359"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0" name="Freeform 459"/>
              <p:cNvSpPr>
                <a:spLocks/>
              </p:cNvSpPr>
              <p:nvPr/>
            </p:nvSpPr>
            <p:spPr bwMode="auto">
              <a:xfrm>
                <a:off x="5247377"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1" name="Freeform 460"/>
              <p:cNvSpPr>
                <a:spLocks/>
              </p:cNvSpPr>
              <p:nvPr/>
            </p:nvSpPr>
            <p:spPr bwMode="auto">
              <a:xfrm>
                <a:off x="5269502" y="5078506"/>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2" name="Freeform 461"/>
              <p:cNvSpPr>
                <a:spLocks/>
              </p:cNvSpPr>
              <p:nvPr/>
            </p:nvSpPr>
            <p:spPr bwMode="auto">
              <a:xfrm>
                <a:off x="5291626" y="5078506"/>
                <a:ext cx="22124" cy="0"/>
              </a:xfrm>
              <a:custGeom>
                <a:avLst/>
                <a:gdLst>
                  <a:gd name="T0" fmla="*/ 0 w 20"/>
                  <a:gd name="T1" fmla="*/ 0 w 20"/>
                  <a:gd name="T2" fmla="*/ 1 w 20"/>
                  <a:gd name="T3" fmla="*/ 1 w 20"/>
                  <a:gd name="T4" fmla="*/ 1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2 w 20"/>
                  <a:gd name="T33" fmla="*/ 13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3" name="Freeform 462"/>
              <p:cNvSpPr>
                <a:spLocks/>
              </p:cNvSpPr>
              <p:nvPr/>
            </p:nvSpPr>
            <p:spPr bwMode="auto">
              <a:xfrm>
                <a:off x="5313750"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0 w 19"/>
                  <a:gd name="T29" fmla="*/ 11 w 19"/>
                  <a:gd name="T30" fmla="*/ 11 w 19"/>
                  <a:gd name="T31" fmla="*/ 12 w 19"/>
                  <a:gd name="T32" fmla="*/ 12 w 19"/>
                  <a:gd name="T33" fmla="*/ 13 w 19"/>
                  <a:gd name="T34" fmla="*/ 13 w 19"/>
                  <a:gd name="T35" fmla="*/ 13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4" name="Freeform 463"/>
              <p:cNvSpPr>
                <a:spLocks/>
              </p:cNvSpPr>
              <p:nvPr/>
            </p:nvSpPr>
            <p:spPr bwMode="auto">
              <a:xfrm>
                <a:off x="5334768"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5" name="Freeform 464"/>
              <p:cNvSpPr>
                <a:spLocks/>
              </p:cNvSpPr>
              <p:nvPr/>
            </p:nvSpPr>
            <p:spPr bwMode="auto">
              <a:xfrm>
                <a:off x="5356892"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6" name="Freeform 465"/>
              <p:cNvSpPr>
                <a:spLocks/>
              </p:cNvSpPr>
              <p:nvPr/>
            </p:nvSpPr>
            <p:spPr bwMode="auto">
              <a:xfrm>
                <a:off x="5377911"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7" name="Freeform 466"/>
              <p:cNvSpPr>
                <a:spLocks/>
              </p:cNvSpPr>
              <p:nvPr/>
            </p:nvSpPr>
            <p:spPr bwMode="auto">
              <a:xfrm>
                <a:off x="5400035"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8" name="Freeform 467"/>
              <p:cNvSpPr>
                <a:spLocks/>
              </p:cNvSpPr>
              <p:nvPr/>
            </p:nvSpPr>
            <p:spPr bwMode="auto">
              <a:xfrm>
                <a:off x="5421053"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79" name="Freeform 468"/>
              <p:cNvSpPr>
                <a:spLocks/>
              </p:cNvSpPr>
              <p:nvPr/>
            </p:nvSpPr>
            <p:spPr bwMode="auto">
              <a:xfrm>
                <a:off x="5443177"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0" name="Freeform 469"/>
              <p:cNvSpPr>
                <a:spLocks/>
              </p:cNvSpPr>
              <p:nvPr/>
            </p:nvSpPr>
            <p:spPr bwMode="auto">
              <a:xfrm>
                <a:off x="5465301"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1" name="Freeform 470"/>
              <p:cNvSpPr>
                <a:spLocks/>
              </p:cNvSpPr>
              <p:nvPr/>
            </p:nvSpPr>
            <p:spPr bwMode="auto">
              <a:xfrm>
                <a:off x="5486320"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2" name="Freeform 471"/>
              <p:cNvSpPr>
                <a:spLocks/>
              </p:cNvSpPr>
              <p:nvPr/>
            </p:nvSpPr>
            <p:spPr bwMode="auto">
              <a:xfrm>
                <a:off x="5508444"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3" name="Freeform 472"/>
              <p:cNvSpPr>
                <a:spLocks/>
              </p:cNvSpPr>
              <p:nvPr/>
            </p:nvSpPr>
            <p:spPr bwMode="auto">
              <a:xfrm>
                <a:off x="5530568"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4" name="Freeform 473"/>
              <p:cNvSpPr>
                <a:spLocks/>
              </p:cNvSpPr>
              <p:nvPr/>
            </p:nvSpPr>
            <p:spPr bwMode="auto">
              <a:xfrm>
                <a:off x="5551586" y="5076462"/>
                <a:ext cx="22124" cy="3067"/>
              </a:xfrm>
              <a:custGeom>
                <a:avLst/>
                <a:gdLst>
                  <a:gd name="T0" fmla="*/ 0 w 20"/>
                  <a:gd name="T1" fmla="*/ 2 h 3"/>
                  <a:gd name="T2" fmla="*/ 1 w 20"/>
                  <a:gd name="T3" fmla="*/ 2 h 3"/>
                  <a:gd name="T4" fmla="*/ 1 w 20"/>
                  <a:gd name="T5" fmla="*/ 2 h 3"/>
                  <a:gd name="T6" fmla="*/ 1 w 20"/>
                  <a:gd name="T7" fmla="*/ 2 h 3"/>
                  <a:gd name="T8" fmla="*/ 2 w 20"/>
                  <a:gd name="T9" fmla="*/ 2 h 3"/>
                  <a:gd name="T10" fmla="*/ 2 w 20"/>
                  <a:gd name="T11" fmla="*/ 2 h 3"/>
                  <a:gd name="T12" fmla="*/ 3 w 20"/>
                  <a:gd name="T13" fmla="*/ 2 h 3"/>
                  <a:gd name="T14" fmla="*/ 3 w 20"/>
                  <a:gd name="T15" fmla="*/ 2 h 3"/>
                  <a:gd name="T16" fmla="*/ 3 w 20"/>
                  <a:gd name="T17" fmla="*/ 2 h 3"/>
                  <a:gd name="T18" fmla="*/ 4 w 20"/>
                  <a:gd name="T19" fmla="*/ 2 h 3"/>
                  <a:gd name="T20" fmla="*/ 4 w 20"/>
                  <a:gd name="T21" fmla="*/ 2 h 3"/>
                  <a:gd name="T22" fmla="*/ 5 w 20"/>
                  <a:gd name="T23" fmla="*/ 2 h 3"/>
                  <a:gd name="T24" fmla="*/ 5 w 20"/>
                  <a:gd name="T25" fmla="*/ 2 h 3"/>
                  <a:gd name="T26" fmla="*/ 6 w 20"/>
                  <a:gd name="T27" fmla="*/ 2 h 3"/>
                  <a:gd name="T28" fmla="*/ 6 w 20"/>
                  <a:gd name="T29" fmla="*/ 2 h 3"/>
                  <a:gd name="T30" fmla="*/ 6 w 20"/>
                  <a:gd name="T31" fmla="*/ 2 h 3"/>
                  <a:gd name="T32" fmla="*/ 7 w 20"/>
                  <a:gd name="T33" fmla="*/ 2 h 3"/>
                  <a:gd name="T34" fmla="*/ 7 w 20"/>
                  <a:gd name="T35" fmla="*/ 2 h 3"/>
                  <a:gd name="T36" fmla="*/ 8 w 20"/>
                  <a:gd name="T37" fmla="*/ 2 h 3"/>
                  <a:gd name="T38" fmla="*/ 8 w 20"/>
                  <a:gd name="T39" fmla="*/ 2 h 3"/>
                  <a:gd name="T40" fmla="*/ 8 w 20"/>
                  <a:gd name="T41" fmla="*/ 3 h 3"/>
                  <a:gd name="T42" fmla="*/ 9 w 20"/>
                  <a:gd name="T43" fmla="*/ 3 h 3"/>
                  <a:gd name="T44" fmla="*/ 9 w 20"/>
                  <a:gd name="T45" fmla="*/ 3 h 3"/>
                  <a:gd name="T46" fmla="*/ 10 w 20"/>
                  <a:gd name="T47" fmla="*/ 3 h 3"/>
                  <a:gd name="T48" fmla="*/ 10 w 20"/>
                  <a:gd name="T49" fmla="*/ 3 h 3"/>
                  <a:gd name="T50" fmla="*/ 10 w 20"/>
                  <a:gd name="T51" fmla="*/ 3 h 3"/>
                  <a:gd name="T52" fmla="*/ 11 w 20"/>
                  <a:gd name="T53" fmla="*/ 3 h 3"/>
                  <a:gd name="T54" fmla="*/ 11 w 20"/>
                  <a:gd name="T55" fmla="*/ 3 h 3"/>
                  <a:gd name="T56" fmla="*/ 11 w 20"/>
                  <a:gd name="T57" fmla="*/ 3 h 3"/>
                  <a:gd name="T58" fmla="*/ 12 w 20"/>
                  <a:gd name="T59" fmla="*/ 3 h 3"/>
                  <a:gd name="T60" fmla="*/ 12 w 20"/>
                  <a:gd name="T61" fmla="*/ 3 h 3"/>
                  <a:gd name="T62" fmla="*/ 13 w 20"/>
                  <a:gd name="T63" fmla="*/ 3 h 3"/>
                  <a:gd name="T64" fmla="*/ 13 w 20"/>
                  <a:gd name="T65" fmla="*/ 3 h 3"/>
                  <a:gd name="T66" fmla="*/ 13 w 20"/>
                  <a:gd name="T67" fmla="*/ 3 h 3"/>
                  <a:gd name="T68" fmla="*/ 14 w 20"/>
                  <a:gd name="T69" fmla="*/ 3 h 3"/>
                  <a:gd name="T70" fmla="*/ 14 w 20"/>
                  <a:gd name="T71" fmla="*/ 3 h 3"/>
                  <a:gd name="T72" fmla="*/ 15 w 20"/>
                  <a:gd name="T73" fmla="*/ 3 h 3"/>
                  <a:gd name="T74" fmla="*/ 15 w 20"/>
                  <a:gd name="T75" fmla="*/ 3 h 3"/>
                  <a:gd name="T76" fmla="*/ 15 w 20"/>
                  <a:gd name="T77" fmla="*/ 3 h 3"/>
                  <a:gd name="T78" fmla="*/ 16 w 20"/>
                  <a:gd name="T79" fmla="*/ 3 h 3"/>
                  <a:gd name="T80" fmla="*/ 16 w 20"/>
                  <a:gd name="T81" fmla="*/ 3 h 3"/>
                  <a:gd name="T82" fmla="*/ 17 w 20"/>
                  <a:gd name="T83" fmla="*/ 2 h 3"/>
                  <a:gd name="T84" fmla="*/ 17 w 20"/>
                  <a:gd name="T85" fmla="*/ 2 h 3"/>
                  <a:gd name="T86" fmla="*/ 17 w 20"/>
                  <a:gd name="T87" fmla="*/ 2 h 3"/>
                  <a:gd name="T88" fmla="*/ 18 w 20"/>
                  <a:gd name="T89" fmla="*/ 1 h 3"/>
                  <a:gd name="T90" fmla="*/ 18 w 20"/>
                  <a:gd name="T91" fmla="*/ 1 h 3"/>
                  <a:gd name="T92" fmla="*/ 19 w 20"/>
                  <a:gd name="T93" fmla="*/ 1 h 3"/>
                  <a:gd name="T94" fmla="*/ 19 w 20"/>
                  <a:gd name="T95" fmla="*/ 1 h 3"/>
                  <a:gd name="T96" fmla="*/ 19 w 20"/>
                  <a:gd name="T97" fmla="*/ 0 h 3"/>
                  <a:gd name="T98" fmla="*/ 20 w 2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1" y="2"/>
                    </a:lnTo>
                    <a:lnTo>
                      <a:pt x="1" y="2"/>
                    </a:lnTo>
                    <a:lnTo>
                      <a:pt x="1" y="2"/>
                    </a:lnTo>
                    <a:lnTo>
                      <a:pt x="2" y="2"/>
                    </a:lnTo>
                    <a:lnTo>
                      <a:pt x="2" y="2"/>
                    </a:lnTo>
                    <a:lnTo>
                      <a:pt x="3" y="2"/>
                    </a:lnTo>
                    <a:lnTo>
                      <a:pt x="3" y="2"/>
                    </a:lnTo>
                    <a:lnTo>
                      <a:pt x="3" y="2"/>
                    </a:lnTo>
                    <a:lnTo>
                      <a:pt x="4" y="2"/>
                    </a:lnTo>
                    <a:lnTo>
                      <a:pt x="4" y="2"/>
                    </a:lnTo>
                    <a:lnTo>
                      <a:pt x="5" y="2"/>
                    </a:lnTo>
                    <a:lnTo>
                      <a:pt x="5" y="2"/>
                    </a:lnTo>
                    <a:lnTo>
                      <a:pt x="6" y="2"/>
                    </a:lnTo>
                    <a:lnTo>
                      <a:pt x="6" y="2"/>
                    </a:lnTo>
                    <a:lnTo>
                      <a:pt x="6" y="2"/>
                    </a:lnTo>
                    <a:lnTo>
                      <a:pt x="7" y="2"/>
                    </a:lnTo>
                    <a:lnTo>
                      <a:pt x="7" y="2"/>
                    </a:lnTo>
                    <a:lnTo>
                      <a:pt x="8" y="2"/>
                    </a:lnTo>
                    <a:lnTo>
                      <a:pt x="8" y="2"/>
                    </a:lnTo>
                    <a:lnTo>
                      <a:pt x="8" y="3"/>
                    </a:lnTo>
                    <a:lnTo>
                      <a:pt x="9" y="3"/>
                    </a:lnTo>
                    <a:lnTo>
                      <a:pt x="9" y="3"/>
                    </a:lnTo>
                    <a:lnTo>
                      <a:pt x="10" y="3"/>
                    </a:lnTo>
                    <a:lnTo>
                      <a:pt x="10" y="3"/>
                    </a:lnTo>
                    <a:lnTo>
                      <a:pt x="10" y="3"/>
                    </a:lnTo>
                    <a:lnTo>
                      <a:pt x="11" y="3"/>
                    </a:lnTo>
                    <a:lnTo>
                      <a:pt x="11" y="3"/>
                    </a:lnTo>
                    <a:lnTo>
                      <a:pt x="11" y="3"/>
                    </a:lnTo>
                    <a:lnTo>
                      <a:pt x="12" y="3"/>
                    </a:lnTo>
                    <a:lnTo>
                      <a:pt x="12" y="3"/>
                    </a:lnTo>
                    <a:lnTo>
                      <a:pt x="13" y="3"/>
                    </a:lnTo>
                    <a:lnTo>
                      <a:pt x="13" y="3"/>
                    </a:lnTo>
                    <a:lnTo>
                      <a:pt x="13" y="3"/>
                    </a:lnTo>
                    <a:lnTo>
                      <a:pt x="14" y="3"/>
                    </a:lnTo>
                    <a:lnTo>
                      <a:pt x="14" y="3"/>
                    </a:lnTo>
                    <a:lnTo>
                      <a:pt x="15" y="3"/>
                    </a:lnTo>
                    <a:lnTo>
                      <a:pt x="15" y="3"/>
                    </a:lnTo>
                    <a:lnTo>
                      <a:pt x="15" y="3"/>
                    </a:lnTo>
                    <a:lnTo>
                      <a:pt x="16" y="3"/>
                    </a:lnTo>
                    <a:lnTo>
                      <a:pt x="16" y="3"/>
                    </a:lnTo>
                    <a:lnTo>
                      <a:pt x="17" y="2"/>
                    </a:lnTo>
                    <a:lnTo>
                      <a:pt x="17" y="2"/>
                    </a:lnTo>
                    <a:lnTo>
                      <a:pt x="17" y="2"/>
                    </a:lnTo>
                    <a:lnTo>
                      <a:pt x="18" y="1"/>
                    </a:lnTo>
                    <a:lnTo>
                      <a:pt x="18" y="1"/>
                    </a:lnTo>
                    <a:lnTo>
                      <a:pt x="19" y="1"/>
                    </a:lnTo>
                    <a:lnTo>
                      <a:pt x="19" y="1"/>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5" name="Freeform 474"/>
              <p:cNvSpPr>
                <a:spLocks/>
              </p:cNvSpPr>
              <p:nvPr/>
            </p:nvSpPr>
            <p:spPr bwMode="auto">
              <a:xfrm>
                <a:off x="5573710" y="5066242"/>
                <a:ext cx="22124" cy="25552"/>
              </a:xfrm>
              <a:custGeom>
                <a:avLst/>
                <a:gdLst>
                  <a:gd name="T0" fmla="*/ 0 w 20"/>
                  <a:gd name="T1" fmla="*/ 10 h 25"/>
                  <a:gd name="T2" fmla="*/ 0 w 20"/>
                  <a:gd name="T3" fmla="*/ 9 h 25"/>
                  <a:gd name="T4" fmla="*/ 1 w 20"/>
                  <a:gd name="T5" fmla="*/ 9 h 25"/>
                  <a:gd name="T6" fmla="*/ 1 w 20"/>
                  <a:gd name="T7" fmla="*/ 9 h 25"/>
                  <a:gd name="T8" fmla="*/ 2 w 20"/>
                  <a:gd name="T9" fmla="*/ 9 h 25"/>
                  <a:gd name="T10" fmla="*/ 2 w 20"/>
                  <a:gd name="T11" fmla="*/ 8 h 25"/>
                  <a:gd name="T12" fmla="*/ 2 w 20"/>
                  <a:gd name="T13" fmla="*/ 8 h 25"/>
                  <a:gd name="T14" fmla="*/ 3 w 20"/>
                  <a:gd name="T15" fmla="*/ 8 h 25"/>
                  <a:gd name="T16" fmla="*/ 3 w 20"/>
                  <a:gd name="T17" fmla="*/ 8 h 25"/>
                  <a:gd name="T18" fmla="*/ 4 w 20"/>
                  <a:gd name="T19" fmla="*/ 8 h 25"/>
                  <a:gd name="T20" fmla="*/ 4 w 20"/>
                  <a:gd name="T21" fmla="*/ 8 h 25"/>
                  <a:gd name="T22" fmla="*/ 4 w 20"/>
                  <a:gd name="T23" fmla="*/ 8 h 25"/>
                  <a:gd name="T24" fmla="*/ 5 w 20"/>
                  <a:gd name="T25" fmla="*/ 9 h 25"/>
                  <a:gd name="T26" fmla="*/ 5 w 20"/>
                  <a:gd name="T27" fmla="*/ 9 h 25"/>
                  <a:gd name="T28" fmla="*/ 6 w 20"/>
                  <a:gd name="T29" fmla="*/ 9 h 25"/>
                  <a:gd name="T30" fmla="*/ 6 w 20"/>
                  <a:gd name="T31" fmla="*/ 10 h 25"/>
                  <a:gd name="T32" fmla="*/ 6 w 20"/>
                  <a:gd name="T33" fmla="*/ 10 h 25"/>
                  <a:gd name="T34" fmla="*/ 7 w 20"/>
                  <a:gd name="T35" fmla="*/ 11 h 25"/>
                  <a:gd name="T36" fmla="*/ 7 w 20"/>
                  <a:gd name="T37" fmla="*/ 12 h 25"/>
                  <a:gd name="T38" fmla="*/ 8 w 20"/>
                  <a:gd name="T39" fmla="*/ 13 h 25"/>
                  <a:gd name="T40" fmla="*/ 8 w 20"/>
                  <a:gd name="T41" fmla="*/ 13 h 25"/>
                  <a:gd name="T42" fmla="*/ 8 w 20"/>
                  <a:gd name="T43" fmla="*/ 14 h 25"/>
                  <a:gd name="T44" fmla="*/ 9 w 20"/>
                  <a:gd name="T45" fmla="*/ 15 h 25"/>
                  <a:gd name="T46" fmla="*/ 9 w 20"/>
                  <a:gd name="T47" fmla="*/ 16 h 25"/>
                  <a:gd name="T48" fmla="*/ 9 w 20"/>
                  <a:gd name="T49" fmla="*/ 18 h 25"/>
                  <a:gd name="T50" fmla="*/ 10 w 20"/>
                  <a:gd name="T51" fmla="*/ 18 h 25"/>
                  <a:gd name="T52" fmla="*/ 10 w 20"/>
                  <a:gd name="T53" fmla="*/ 20 h 25"/>
                  <a:gd name="T54" fmla="*/ 11 w 20"/>
                  <a:gd name="T55" fmla="*/ 21 h 25"/>
                  <a:gd name="T56" fmla="*/ 11 w 20"/>
                  <a:gd name="T57" fmla="*/ 22 h 25"/>
                  <a:gd name="T58" fmla="*/ 11 w 20"/>
                  <a:gd name="T59" fmla="*/ 22 h 25"/>
                  <a:gd name="T60" fmla="*/ 12 w 20"/>
                  <a:gd name="T61" fmla="*/ 23 h 25"/>
                  <a:gd name="T62" fmla="*/ 12 w 20"/>
                  <a:gd name="T63" fmla="*/ 24 h 25"/>
                  <a:gd name="T64" fmla="*/ 13 w 20"/>
                  <a:gd name="T65" fmla="*/ 24 h 25"/>
                  <a:gd name="T66" fmla="*/ 13 w 20"/>
                  <a:gd name="T67" fmla="*/ 25 h 25"/>
                  <a:gd name="T68" fmla="*/ 13 w 20"/>
                  <a:gd name="T69" fmla="*/ 25 h 25"/>
                  <a:gd name="T70" fmla="*/ 14 w 20"/>
                  <a:gd name="T71" fmla="*/ 25 h 25"/>
                  <a:gd name="T72" fmla="*/ 14 w 20"/>
                  <a:gd name="T73" fmla="*/ 25 h 25"/>
                  <a:gd name="T74" fmla="*/ 15 w 20"/>
                  <a:gd name="T75" fmla="*/ 24 h 25"/>
                  <a:gd name="T76" fmla="*/ 15 w 20"/>
                  <a:gd name="T77" fmla="*/ 23 h 25"/>
                  <a:gd name="T78" fmla="*/ 15 w 20"/>
                  <a:gd name="T79" fmla="*/ 22 h 25"/>
                  <a:gd name="T80" fmla="*/ 16 w 20"/>
                  <a:gd name="T81" fmla="*/ 21 h 25"/>
                  <a:gd name="T82" fmla="*/ 16 w 20"/>
                  <a:gd name="T83" fmla="*/ 20 h 25"/>
                  <a:gd name="T84" fmla="*/ 17 w 20"/>
                  <a:gd name="T85" fmla="*/ 18 h 25"/>
                  <a:gd name="T86" fmla="*/ 17 w 20"/>
                  <a:gd name="T87" fmla="*/ 16 h 25"/>
                  <a:gd name="T88" fmla="*/ 18 w 20"/>
                  <a:gd name="T89" fmla="*/ 14 h 25"/>
                  <a:gd name="T90" fmla="*/ 18 w 20"/>
                  <a:gd name="T91" fmla="*/ 11 h 25"/>
                  <a:gd name="T92" fmla="*/ 18 w 20"/>
                  <a:gd name="T93" fmla="*/ 9 h 25"/>
                  <a:gd name="T94" fmla="*/ 19 w 20"/>
                  <a:gd name="T95" fmla="*/ 6 h 25"/>
                  <a:gd name="T96" fmla="*/ 19 w 20"/>
                  <a:gd name="T97" fmla="*/ 3 h 25"/>
                  <a:gd name="T98" fmla="*/ 20 w 20"/>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10"/>
                    </a:moveTo>
                    <a:lnTo>
                      <a:pt x="0" y="9"/>
                    </a:lnTo>
                    <a:lnTo>
                      <a:pt x="1" y="9"/>
                    </a:lnTo>
                    <a:lnTo>
                      <a:pt x="1" y="9"/>
                    </a:lnTo>
                    <a:lnTo>
                      <a:pt x="2" y="9"/>
                    </a:lnTo>
                    <a:lnTo>
                      <a:pt x="2" y="8"/>
                    </a:lnTo>
                    <a:lnTo>
                      <a:pt x="2" y="8"/>
                    </a:lnTo>
                    <a:lnTo>
                      <a:pt x="3" y="8"/>
                    </a:lnTo>
                    <a:lnTo>
                      <a:pt x="3" y="8"/>
                    </a:lnTo>
                    <a:lnTo>
                      <a:pt x="4" y="8"/>
                    </a:lnTo>
                    <a:lnTo>
                      <a:pt x="4" y="8"/>
                    </a:lnTo>
                    <a:lnTo>
                      <a:pt x="4" y="8"/>
                    </a:lnTo>
                    <a:lnTo>
                      <a:pt x="5" y="9"/>
                    </a:lnTo>
                    <a:lnTo>
                      <a:pt x="5" y="9"/>
                    </a:lnTo>
                    <a:lnTo>
                      <a:pt x="6" y="9"/>
                    </a:lnTo>
                    <a:lnTo>
                      <a:pt x="6" y="10"/>
                    </a:lnTo>
                    <a:lnTo>
                      <a:pt x="6" y="10"/>
                    </a:lnTo>
                    <a:lnTo>
                      <a:pt x="7" y="11"/>
                    </a:lnTo>
                    <a:lnTo>
                      <a:pt x="7" y="12"/>
                    </a:lnTo>
                    <a:lnTo>
                      <a:pt x="8" y="13"/>
                    </a:lnTo>
                    <a:lnTo>
                      <a:pt x="8" y="13"/>
                    </a:lnTo>
                    <a:lnTo>
                      <a:pt x="8" y="14"/>
                    </a:lnTo>
                    <a:lnTo>
                      <a:pt x="9" y="15"/>
                    </a:lnTo>
                    <a:lnTo>
                      <a:pt x="9" y="16"/>
                    </a:lnTo>
                    <a:lnTo>
                      <a:pt x="9" y="18"/>
                    </a:lnTo>
                    <a:lnTo>
                      <a:pt x="10" y="18"/>
                    </a:lnTo>
                    <a:lnTo>
                      <a:pt x="10" y="20"/>
                    </a:lnTo>
                    <a:lnTo>
                      <a:pt x="11" y="21"/>
                    </a:lnTo>
                    <a:lnTo>
                      <a:pt x="11" y="22"/>
                    </a:lnTo>
                    <a:lnTo>
                      <a:pt x="11" y="22"/>
                    </a:lnTo>
                    <a:lnTo>
                      <a:pt x="12" y="23"/>
                    </a:lnTo>
                    <a:lnTo>
                      <a:pt x="12" y="24"/>
                    </a:lnTo>
                    <a:lnTo>
                      <a:pt x="13" y="24"/>
                    </a:lnTo>
                    <a:lnTo>
                      <a:pt x="13" y="25"/>
                    </a:lnTo>
                    <a:lnTo>
                      <a:pt x="13" y="25"/>
                    </a:lnTo>
                    <a:lnTo>
                      <a:pt x="14" y="25"/>
                    </a:lnTo>
                    <a:lnTo>
                      <a:pt x="14" y="25"/>
                    </a:lnTo>
                    <a:lnTo>
                      <a:pt x="15" y="24"/>
                    </a:lnTo>
                    <a:lnTo>
                      <a:pt x="15" y="23"/>
                    </a:lnTo>
                    <a:lnTo>
                      <a:pt x="15" y="22"/>
                    </a:lnTo>
                    <a:lnTo>
                      <a:pt x="16" y="21"/>
                    </a:lnTo>
                    <a:lnTo>
                      <a:pt x="16" y="20"/>
                    </a:lnTo>
                    <a:lnTo>
                      <a:pt x="17" y="18"/>
                    </a:lnTo>
                    <a:lnTo>
                      <a:pt x="17" y="16"/>
                    </a:lnTo>
                    <a:lnTo>
                      <a:pt x="18" y="14"/>
                    </a:lnTo>
                    <a:lnTo>
                      <a:pt x="18" y="11"/>
                    </a:lnTo>
                    <a:lnTo>
                      <a:pt x="18" y="9"/>
                    </a:lnTo>
                    <a:lnTo>
                      <a:pt x="19" y="6"/>
                    </a:lnTo>
                    <a:lnTo>
                      <a:pt x="19" y="3"/>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6" name="Freeform 475"/>
              <p:cNvSpPr>
                <a:spLocks/>
              </p:cNvSpPr>
              <p:nvPr/>
            </p:nvSpPr>
            <p:spPr bwMode="auto">
              <a:xfrm>
                <a:off x="5595835" y="5043756"/>
                <a:ext cx="21018" cy="112427"/>
              </a:xfrm>
              <a:custGeom>
                <a:avLst/>
                <a:gdLst>
                  <a:gd name="T0" fmla="*/ 0 w 19"/>
                  <a:gd name="T1" fmla="*/ 22 h 110"/>
                  <a:gd name="T2" fmla="*/ 0 w 19"/>
                  <a:gd name="T3" fmla="*/ 19 h 110"/>
                  <a:gd name="T4" fmla="*/ 0 w 19"/>
                  <a:gd name="T5" fmla="*/ 17 h 110"/>
                  <a:gd name="T6" fmla="*/ 1 w 19"/>
                  <a:gd name="T7" fmla="*/ 14 h 110"/>
                  <a:gd name="T8" fmla="*/ 1 w 19"/>
                  <a:gd name="T9" fmla="*/ 11 h 110"/>
                  <a:gd name="T10" fmla="*/ 2 w 19"/>
                  <a:gd name="T11" fmla="*/ 8 h 110"/>
                  <a:gd name="T12" fmla="*/ 2 w 19"/>
                  <a:gd name="T13" fmla="*/ 6 h 110"/>
                  <a:gd name="T14" fmla="*/ 2 w 19"/>
                  <a:gd name="T15" fmla="*/ 4 h 110"/>
                  <a:gd name="T16" fmla="*/ 3 w 19"/>
                  <a:gd name="T17" fmla="*/ 2 h 110"/>
                  <a:gd name="T18" fmla="*/ 3 w 19"/>
                  <a:gd name="T19" fmla="*/ 1 h 110"/>
                  <a:gd name="T20" fmla="*/ 4 w 19"/>
                  <a:gd name="T21" fmla="*/ 1 h 110"/>
                  <a:gd name="T22" fmla="*/ 4 w 19"/>
                  <a:gd name="T23" fmla="*/ 0 h 110"/>
                  <a:gd name="T24" fmla="*/ 4 w 19"/>
                  <a:gd name="T25" fmla="*/ 1 h 110"/>
                  <a:gd name="T26" fmla="*/ 5 w 19"/>
                  <a:gd name="T27" fmla="*/ 1 h 110"/>
                  <a:gd name="T28" fmla="*/ 5 w 19"/>
                  <a:gd name="T29" fmla="*/ 3 h 110"/>
                  <a:gd name="T30" fmla="*/ 6 w 19"/>
                  <a:gd name="T31" fmla="*/ 5 h 110"/>
                  <a:gd name="T32" fmla="*/ 6 w 19"/>
                  <a:gd name="T33" fmla="*/ 8 h 110"/>
                  <a:gd name="T34" fmla="*/ 6 w 19"/>
                  <a:gd name="T35" fmla="*/ 11 h 110"/>
                  <a:gd name="T36" fmla="*/ 7 w 19"/>
                  <a:gd name="T37" fmla="*/ 15 h 110"/>
                  <a:gd name="T38" fmla="*/ 7 w 19"/>
                  <a:gd name="T39" fmla="*/ 19 h 110"/>
                  <a:gd name="T40" fmla="*/ 7 w 19"/>
                  <a:gd name="T41" fmla="*/ 24 h 110"/>
                  <a:gd name="T42" fmla="*/ 8 w 19"/>
                  <a:gd name="T43" fmla="*/ 29 h 110"/>
                  <a:gd name="T44" fmla="*/ 8 w 19"/>
                  <a:gd name="T45" fmla="*/ 35 h 110"/>
                  <a:gd name="T46" fmla="*/ 9 w 19"/>
                  <a:gd name="T47" fmla="*/ 42 h 110"/>
                  <a:gd name="T48" fmla="*/ 9 w 19"/>
                  <a:gd name="T49" fmla="*/ 48 h 110"/>
                  <a:gd name="T50" fmla="*/ 9 w 19"/>
                  <a:gd name="T51" fmla="*/ 55 h 110"/>
                  <a:gd name="T52" fmla="*/ 10 w 19"/>
                  <a:gd name="T53" fmla="*/ 62 h 110"/>
                  <a:gd name="T54" fmla="*/ 10 w 19"/>
                  <a:gd name="T55" fmla="*/ 69 h 110"/>
                  <a:gd name="T56" fmla="*/ 11 w 19"/>
                  <a:gd name="T57" fmla="*/ 75 h 110"/>
                  <a:gd name="T58" fmla="*/ 11 w 19"/>
                  <a:gd name="T59" fmla="*/ 82 h 110"/>
                  <a:gd name="T60" fmla="*/ 11 w 19"/>
                  <a:gd name="T61" fmla="*/ 88 h 110"/>
                  <a:gd name="T62" fmla="*/ 12 w 19"/>
                  <a:gd name="T63" fmla="*/ 93 h 110"/>
                  <a:gd name="T64" fmla="*/ 12 w 19"/>
                  <a:gd name="T65" fmla="*/ 98 h 110"/>
                  <a:gd name="T66" fmla="*/ 13 w 19"/>
                  <a:gd name="T67" fmla="*/ 103 h 110"/>
                  <a:gd name="T68" fmla="*/ 13 w 19"/>
                  <a:gd name="T69" fmla="*/ 106 h 110"/>
                  <a:gd name="T70" fmla="*/ 13 w 19"/>
                  <a:gd name="T71" fmla="*/ 108 h 110"/>
                  <a:gd name="T72" fmla="*/ 14 w 19"/>
                  <a:gd name="T73" fmla="*/ 110 h 110"/>
                  <a:gd name="T74" fmla="*/ 14 w 19"/>
                  <a:gd name="T75" fmla="*/ 110 h 110"/>
                  <a:gd name="T76" fmla="*/ 15 w 19"/>
                  <a:gd name="T77" fmla="*/ 109 h 110"/>
                  <a:gd name="T78" fmla="*/ 15 w 19"/>
                  <a:gd name="T79" fmla="*/ 107 h 110"/>
                  <a:gd name="T80" fmla="*/ 16 w 19"/>
                  <a:gd name="T81" fmla="*/ 104 h 110"/>
                  <a:gd name="T82" fmla="*/ 16 w 19"/>
                  <a:gd name="T83" fmla="*/ 99 h 110"/>
                  <a:gd name="T84" fmla="*/ 16 w 19"/>
                  <a:gd name="T85" fmla="*/ 93 h 110"/>
                  <a:gd name="T86" fmla="*/ 17 w 19"/>
                  <a:gd name="T87" fmla="*/ 85 h 110"/>
                  <a:gd name="T88" fmla="*/ 17 w 19"/>
                  <a:gd name="T89" fmla="*/ 77 h 110"/>
                  <a:gd name="T90" fmla="*/ 18 w 19"/>
                  <a:gd name="T91" fmla="*/ 67 h 110"/>
                  <a:gd name="T92" fmla="*/ 18 w 19"/>
                  <a:gd name="T93" fmla="*/ 57 h 110"/>
                  <a:gd name="T94" fmla="*/ 18 w 19"/>
                  <a:gd name="T95" fmla="*/ 45 h 110"/>
                  <a:gd name="T96" fmla="*/ 19 w 19"/>
                  <a:gd name="T97" fmla="*/ 33 h 110"/>
                  <a:gd name="T98" fmla="*/ 19 w 19"/>
                  <a:gd name="T99" fmla="*/ 2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0">
                    <a:moveTo>
                      <a:pt x="0" y="22"/>
                    </a:moveTo>
                    <a:lnTo>
                      <a:pt x="0" y="19"/>
                    </a:lnTo>
                    <a:lnTo>
                      <a:pt x="0" y="17"/>
                    </a:lnTo>
                    <a:lnTo>
                      <a:pt x="1" y="14"/>
                    </a:lnTo>
                    <a:lnTo>
                      <a:pt x="1" y="11"/>
                    </a:lnTo>
                    <a:lnTo>
                      <a:pt x="2" y="8"/>
                    </a:lnTo>
                    <a:lnTo>
                      <a:pt x="2" y="6"/>
                    </a:lnTo>
                    <a:lnTo>
                      <a:pt x="2" y="4"/>
                    </a:lnTo>
                    <a:lnTo>
                      <a:pt x="3" y="2"/>
                    </a:lnTo>
                    <a:lnTo>
                      <a:pt x="3" y="1"/>
                    </a:lnTo>
                    <a:lnTo>
                      <a:pt x="4" y="1"/>
                    </a:lnTo>
                    <a:lnTo>
                      <a:pt x="4" y="0"/>
                    </a:lnTo>
                    <a:lnTo>
                      <a:pt x="4" y="1"/>
                    </a:lnTo>
                    <a:lnTo>
                      <a:pt x="5" y="1"/>
                    </a:lnTo>
                    <a:lnTo>
                      <a:pt x="5" y="3"/>
                    </a:lnTo>
                    <a:lnTo>
                      <a:pt x="6" y="5"/>
                    </a:lnTo>
                    <a:lnTo>
                      <a:pt x="6" y="8"/>
                    </a:lnTo>
                    <a:lnTo>
                      <a:pt x="6" y="11"/>
                    </a:lnTo>
                    <a:lnTo>
                      <a:pt x="7" y="15"/>
                    </a:lnTo>
                    <a:lnTo>
                      <a:pt x="7" y="19"/>
                    </a:lnTo>
                    <a:lnTo>
                      <a:pt x="7" y="24"/>
                    </a:lnTo>
                    <a:lnTo>
                      <a:pt x="8" y="29"/>
                    </a:lnTo>
                    <a:lnTo>
                      <a:pt x="8" y="35"/>
                    </a:lnTo>
                    <a:lnTo>
                      <a:pt x="9" y="42"/>
                    </a:lnTo>
                    <a:lnTo>
                      <a:pt x="9" y="48"/>
                    </a:lnTo>
                    <a:lnTo>
                      <a:pt x="9" y="55"/>
                    </a:lnTo>
                    <a:lnTo>
                      <a:pt x="10" y="62"/>
                    </a:lnTo>
                    <a:lnTo>
                      <a:pt x="10" y="69"/>
                    </a:lnTo>
                    <a:lnTo>
                      <a:pt x="11" y="75"/>
                    </a:lnTo>
                    <a:lnTo>
                      <a:pt x="11" y="82"/>
                    </a:lnTo>
                    <a:lnTo>
                      <a:pt x="11" y="88"/>
                    </a:lnTo>
                    <a:lnTo>
                      <a:pt x="12" y="93"/>
                    </a:lnTo>
                    <a:lnTo>
                      <a:pt x="12" y="98"/>
                    </a:lnTo>
                    <a:lnTo>
                      <a:pt x="13" y="103"/>
                    </a:lnTo>
                    <a:lnTo>
                      <a:pt x="13" y="106"/>
                    </a:lnTo>
                    <a:lnTo>
                      <a:pt x="13" y="108"/>
                    </a:lnTo>
                    <a:lnTo>
                      <a:pt x="14" y="110"/>
                    </a:lnTo>
                    <a:lnTo>
                      <a:pt x="14" y="110"/>
                    </a:lnTo>
                    <a:lnTo>
                      <a:pt x="15" y="109"/>
                    </a:lnTo>
                    <a:lnTo>
                      <a:pt x="15" y="107"/>
                    </a:lnTo>
                    <a:lnTo>
                      <a:pt x="16" y="104"/>
                    </a:lnTo>
                    <a:lnTo>
                      <a:pt x="16" y="99"/>
                    </a:lnTo>
                    <a:lnTo>
                      <a:pt x="16" y="93"/>
                    </a:lnTo>
                    <a:lnTo>
                      <a:pt x="17" y="85"/>
                    </a:lnTo>
                    <a:lnTo>
                      <a:pt x="17" y="77"/>
                    </a:lnTo>
                    <a:lnTo>
                      <a:pt x="18" y="67"/>
                    </a:lnTo>
                    <a:lnTo>
                      <a:pt x="18" y="57"/>
                    </a:lnTo>
                    <a:lnTo>
                      <a:pt x="18" y="45"/>
                    </a:lnTo>
                    <a:lnTo>
                      <a:pt x="19" y="33"/>
                    </a:lnTo>
                    <a:lnTo>
                      <a:pt x="19" y="2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7" name="Freeform 476"/>
              <p:cNvSpPr>
                <a:spLocks/>
              </p:cNvSpPr>
              <p:nvPr/>
            </p:nvSpPr>
            <p:spPr bwMode="auto">
              <a:xfrm>
                <a:off x="5616853" y="4932352"/>
                <a:ext cx="22124" cy="369986"/>
              </a:xfrm>
              <a:custGeom>
                <a:avLst/>
                <a:gdLst>
                  <a:gd name="T0" fmla="*/ 0 w 20"/>
                  <a:gd name="T1" fmla="*/ 129 h 362"/>
                  <a:gd name="T2" fmla="*/ 1 w 20"/>
                  <a:gd name="T3" fmla="*/ 116 h 362"/>
                  <a:gd name="T4" fmla="*/ 1 w 20"/>
                  <a:gd name="T5" fmla="*/ 102 h 362"/>
                  <a:gd name="T6" fmla="*/ 1 w 20"/>
                  <a:gd name="T7" fmla="*/ 88 h 362"/>
                  <a:gd name="T8" fmla="*/ 2 w 20"/>
                  <a:gd name="T9" fmla="*/ 75 h 362"/>
                  <a:gd name="T10" fmla="*/ 2 w 20"/>
                  <a:gd name="T11" fmla="*/ 62 h 362"/>
                  <a:gd name="T12" fmla="*/ 3 w 20"/>
                  <a:gd name="T13" fmla="*/ 50 h 362"/>
                  <a:gd name="T14" fmla="*/ 3 w 20"/>
                  <a:gd name="T15" fmla="*/ 38 h 362"/>
                  <a:gd name="T16" fmla="*/ 3 w 20"/>
                  <a:gd name="T17" fmla="*/ 28 h 362"/>
                  <a:gd name="T18" fmla="*/ 4 w 20"/>
                  <a:gd name="T19" fmla="*/ 19 h 362"/>
                  <a:gd name="T20" fmla="*/ 4 w 20"/>
                  <a:gd name="T21" fmla="*/ 11 h 362"/>
                  <a:gd name="T22" fmla="*/ 5 w 20"/>
                  <a:gd name="T23" fmla="*/ 6 h 362"/>
                  <a:gd name="T24" fmla="*/ 5 w 20"/>
                  <a:gd name="T25" fmla="*/ 2 h 362"/>
                  <a:gd name="T26" fmla="*/ 5 w 20"/>
                  <a:gd name="T27" fmla="*/ 0 h 362"/>
                  <a:gd name="T28" fmla="*/ 6 w 20"/>
                  <a:gd name="T29" fmla="*/ 0 h 362"/>
                  <a:gd name="T30" fmla="*/ 6 w 20"/>
                  <a:gd name="T31" fmla="*/ 3 h 362"/>
                  <a:gd name="T32" fmla="*/ 6 w 20"/>
                  <a:gd name="T33" fmla="*/ 8 h 362"/>
                  <a:gd name="T34" fmla="*/ 7 w 20"/>
                  <a:gd name="T35" fmla="*/ 15 h 362"/>
                  <a:gd name="T36" fmla="*/ 7 w 20"/>
                  <a:gd name="T37" fmla="*/ 24 h 362"/>
                  <a:gd name="T38" fmla="*/ 8 w 20"/>
                  <a:gd name="T39" fmla="*/ 36 h 362"/>
                  <a:gd name="T40" fmla="*/ 8 w 20"/>
                  <a:gd name="T41" fmla="*/ 49 h 362"/>
                  <a:gd name="T42" fmla="*/ 8 w 20"/>
                  <a:gd name="T43" fmla="*/ 65 h 362"/>
                  <a:gd name="T44" fmla="*/ 9 w 20"/>
                  <a:gd name="T45" fmla="*/ 82 h 362"/>
                  <a:gd name="T46" fmla="*/ 9 w 20"/>
                  <a:gd name="T47" fmla="*/ 101 h 362"/>
                  <a:gd name="T48" fmla="*/ 10 w 20"/>
                  <a:gd name="T49" fmla="*/ 121 h 362"/>
                  <a:gd name="T50" fmla="*/ 10 w 20"/>
                  <a:gd name="T51" fmla="*/ 142 h 362"/>
                  <a:gd name="T52" fmla="*/ 10 w 20"/>
                  <a:gd name="T53" fmla="*/ 164 h 362"/>
                  <a:gd name="T54" fmla="*/ 11 w 20"/>
                  <a:gd name="T55" fmla="*/ 187 h 362"/>
                  <a:gd name="T56" fmla="*/ 11 w 20"/>
                  <a:gd name="T57" fmla="*/ 209 h 362"/>
                  <a:gd name="T58" fmla="*/ 12 w 20"/>
                  <a:gd name="T59" fmla="*/ 231 h 362"/>
                  <a:gd name="T60" fmla="*/ 12 w 20"/>
                  <a:gd name="T61" fmla="*/ 253 h 362"/>
                  <a:gd name="T62" fmla="*/ 13 w 20"/>
                  <a:gd name="T63" fmla="*/ 273 h 362"/>
                  <a:gd name="T64" fmla="*/ 13 w 20"/>
                  <a:gd name="T65" fmla="*/ 292 h 362"/>
                  <a:gd name="T66" fmla="*/ 13 w 20"/>
                  <a:gd name="T67" fmla="*/ 310 h 362"/>
                  <a:gd name="T68" fmla="*/ 14 w 20"/>
                  <a:gd name="T69" fmla="*/ 325 h 362"/>
                  <a:gd name="T70" fmla="*/ 14 w 20"/>
                  <a:gd name="T71" fmla="*/ 338 h 362"/>
                  <a:gd name="T72" fmla="*/ 15 w 20"/>
                  <a:gd name="T73" fmla="*/ 349 h 362"/>
                  <a:gd name="T74" fmla="*/ 15 w 20"/>
                  <a:gd name="T75" fmla="*/ 356 h 362"/>
                  <a:gd name="T76" fmla="*/ 15 w 20"/>
                  <a:gd name="T77" fmla="*/ 361 h 362"/>
                  <a:gd name="T78" fmla="*/ 16 w 20"/>
                  <a:gd name="T79" fmla="*/ 362 h 362"/>
                  <a:gd name="T80" fmla="*/ 16 w 20"/>
                  <a:gd name="T81" fmla="*/ 360 h 362"/>
                  <a:gd name="T82" fmla="*/ 17 w 20"/>
                  <a:gd name="T83" fmla="*/ 355 h 362"/>
                  <a:gd name="T84" fmla="*/ 17 w 20"/>
                  <a:gd name="T85" fmla="*/ 346 h 362"/>
                  <a:gd name="T86" fmla="*/ 17 w 20"/>
                  <a:gd name="T87" fmla="*/ 335 h 362"/>
                  <a:gd name="T88" fmla="*/ 18 w 20"/>
                  <a:gd name="T89" fmla="*/ 319 h 362"/>
                  <a:gd name="T90" fmla="*/ 18 w 20"/>
                  <a:gd name="T91" fmla="*/ 302 h 362"/>
                  <a:gd name="T92" fmla="*/ 19 w 20"/>
                  <a:gd name="T93" fmla="*/ 281 h 362"/>
                  <a:gd name="T94" fmla="*/ 19 w 20"/>
                  <a:gd name="T95" fmla="*/ 258 h 362"/>
                  <a:gd name="T96" fmla="*/ 19 w 20"/>
                  <a:gd name="T97" fmla="*/ 233 h 362"/>
                  <a:gd name="T98" fmla="*/ 20 w 20"/>
                  <a:gd name="T99" fmla="*/ 206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62">
                    <a:moveTo>
                      <a:pt x="0" y="129"/>
                    </a:moveTo>
                    <a:lnTo>
                      <a:pt x="1" y="116"/>
                    </a:lnTo>
                    <a:lnTo>
                      <a:pt x="1" y="102"/>
                    </a:lnTo>
                    <a:lnTo>
                      <a:pt x="1" y="88"/>
                    </a:lnTo>
                    <a:lnTo>
                      <a:pt x="2" y="75"/>
                    </a:lnTo>
                    <a:lnTo>
                      <a:pt x="2" y="62"/>
                    </a:lnTo>
                    <a:lnTo>
                      <a:pt x="3" y="50"/>
                    </a:lnTo>
                    <a:lnTo>
                      <a:pt x="3" y="38"/>
                    </a:lnTo>
                    <a:lnTo>
                      <a:pt x="3" y="28"/>
                    </a:lnTo>
                    <a:lnTo>
                      <a:pt x="4" y="19"/>
                    </a:lnTo>
                    <a:lnTo>
                      <a:pt x="4" y="11"/>
                    </a:lnTo>
                    <a:lnTo>
                      <a:pt x="5" y="6"/>
                    </a:lnTo>
                    <a:lnTo>
                      <a:pt x="5" y="2"/>
                    </a:lnTo>
                    <a:lnTo>
                      <a:pt x="5" y="0"/>
                    </a:lnTo>
                    <a:lnTo>
                      <a:pt x="6" y="0"/>
                    </a:lnTo>
                    <a:lnTo>
                      <a:pt x="6" y="3"/>
                    </a:lnTo>
                    <a:lnTo>
                      <a:pt x="6" y="8"/>
                    </a:lnTo>
                    <a:lnTo>
                      <a:pt x="7" y="15"/>
                    </a:lnTo>
                    <a:lnTo>
                      <a:pt x="7" y="24"/>
                    </a:lnTo>
                    <a:lnTo>
                      <a:pt x="8" y="36"/>
                    </a:lnTo>
                    <a:lnTo>
                      <a:pt x="8" y="49"/>
                    </a:lnTo>
                    <a:lnTo>
                      <a:pt x="8" y="65"/>
                    </a:lnTo>
                    <a:lnTo>
                      <a:pt x="9" y="82"/>
                    </a:lnTo>
                    <a:lnTo>
                      <a:pt x="9" y="101"/>
                    </a:lnTo>
                    <a:lnTo>
                      <a:pt x="10" y="121"/>
                    </a:lnTo>
                    <a:lnTo>
                      <a:pt x="10" y="142"/>
                    </a:lnTo>
                    <a:lnTo>
                      <a:pt x="10" y="164"/>
                    </a:lnTo>
                    <a:lnTo>
                      <a:pt x="11" y="187"/>
                    </a:lnTo>
                    <a:lnTo>
                      <a:pt x="11" y="209"/>
                    </a:lnTo>
                    <a:lnTo>
                      <a:pt x="12" y="231"/>
                    </a:lnTo>
                    <a:lnTo>
                      <a:pt x="12" y="253"/>
                    </a:lnTo>
                    <a:lnTo>
                      <a:pt x="13" y="273"/>
                    </a:lnTo>
                    <a:lnTo>
                      <a:pt x="13" y="292"/>
                    </a:lnTo>
                    <a:lnTo>
                      <a:pt x="13" y="310"/>
                    </a:lnTo>
                    <a:lnTo>
                      <a:pt x="14" y="325"/>
                    </a:lnTo>
                    <a:lnTo>
                      <a:pt x="14" y="338"/>
                    </a:lnTo>
                    <a:lnTo>
                      <a:pt x="15" y="349"/>
                    </a:lnTo>
                    <a:lnTo>
                      <a:pt x="15" y="356"/>
                    </a:lnTo>
                    <a:lnTo>
                      <a:pt x="15" y="361"/>
                    </a:lnTo>
                    <a:lnTo>
                      <a:pt x="16" y="362"/>
                    </a:lnTo>
                    <a:lnTo>
                      <a:pt x="16" y="360"/>
                    </a:lnTo>
                    <a:lnTo>
                      <a:pt x="17" y="355"/>
                    </a:lnTo>
                    <a:lnTo>
                      <a:pt x="17" y="346"/>
                    </a:lnTo>
                    <a:lnTo>
                      <a:pt x="17" y="335"/>
                    </a:lnTo>
                    <a:lnTo>
                      <a:pt x="18" y="319"/>
                    </a:lnTo>
                    <a:lnTo>
                      <a:pt x="18" y="302"/>
                    </a:lnTo>
                    <a:lnTo>
                      <a:pt x="19" y="281"/>
                    </a:lnTo>
                    <a:lnTo>
                      <a:pt x="19" y="258"/>
                    </a:lnTo>
                    <a:lnTo>
                      <a:pt x="19" y="233"/>
                    </a:lnTo>
                    <a:lnTo>
                      <a:pt x="20" y="20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8" name="Freeform 477"/>
              <p:cNvSpPr>
                <a:spLocks/>
              </p:cNvSpPr>
              <p:nvPr/>
            </p:nvSpPr>
            <p:spPr bwMode="auto">
              <a:xfrm>
                <a:off x="5638977" y="4806638"/>
                <a:ext cx="21018" cy="543736"/>
              </a:xfrm>
              <a:custGeom>
                <a:avLst/>
                <a:gdLst>
                  <a:gd name="T0" fmla="*/ 0 w 19"/>
                  <a:gd name="T1" fmla="*/ 329 h 532"/>
                  <a:gd name="T2" fmla="*/ 0 w 19"/>
                  <a:gd name="T3" fmla="*/ 300 h 532"/>
                  <a:gd name="T4" fmla="*/ 1 w 19"/>
                  <a:gd name="T5" fmla="*/ 271 h 532"/>
                  <a:gd name="T6" fmla="*/ 1 w 19"/>
                  <a:gd name="T7" fmla="*/ 241 h 532"/>
                  <a:gd name="T8" fmla="*/ 1 w 19"/>
                  <a:gd name="T9" fmla="*/ 211 h 532"/>
                  <a:gd name="T10" fmla="*/ 2 w 19"/>
                  <a:gd name="T11" fmla="*/ 181 h 532"/>
                  <a:gd name="T12" fmla="*/ 2 w 19"/>
                  <a:gd name="T13" fmla="*/ 153 h 532"/>
                  <a:gd name="T14" fmla="*/ 3 w 19"/>
                  <a:gd name="T15" fmla="*/ 125 h 532"/>
                  <a:gd name="T16" fmla="*/ 3 w 19"/>
                  <a:gd name="T17" fmla="*/ 100 h 532"/>
                  <a:gd name="T18" fmla="*/ 3 w 19"/>
                  <a:gd name="T19" fmla="*/ 76 h 532"/>
                  <a:gd name="T20" fmla="*/ 4 w 19"/>
                  <a:gd name="T21" fmla="*/ 56 h 532"/>
                  <a:gd name="T22" fmla="*/ 4 w 19"/>
                  <a:gd name="T23" fmla="*/ 38 h 532"/>
                  <a:gd name="T24" fmla="*/ 4 w 19"/>
                  <a:gd name="T25" fmla="*/ 23 h 532"/>
                  <a:gd name="T26" fmla="*/ 5 w 19"/>
                  <a:gd name="T27" fmla="*/ 11 h 532"/>
                  <a:gd name="T28" fmla="*/ 5 w 19"/>
                  <a:gd name="T29" fmla="*/ 4 h 532"/>
                  <a:gd name="T30" fmla="*/ 6 w 19"/>
                  <a:gd name="T31" fmla="*/ 0 h 532"/>
                  <a:gd name="T32" fmla="*/ 6 w 19"/>
                  <a:gd name="T33" fmla="*/ 0 h 532"/>
                  <a:gd name="T34" fmla="*/ 6 w 19"/>
                  <a:gd name="T35" fmla="*/ 4 h 532"/>
                  <a:gd name="T36" fmla="*/ 7 w 19"/>
                  <a:gd name="T37" fmla="*/ 13 h 532"/>
                  <a:gd name="T38" fmla="*/ 7 w 19"/>
                  <a:gd name="T39" fmla="*/ 24 h 532"/>
                  <a:gd name="T40" fmla="*/ 8 w 19"/>
                  <a:gd name="T41" fmla="*/ 40 h 532"/>
                  <a:gd name="T42" fmla="*/ 8 w 19"/>
                  <a:gd name="T43" fmla="*/ 59 h 532"/>
                  <a:gd name="T44" fmla="*/ 9 w 19"/>
                  <a:gd name="T45" fmla="*/ 81 h 532"/>
                  <a:gd name="T46" fmla="*/ 9 w 19"/>
                  <a:gd name="T47" fmla="*/ 105 h 532"/>
                  <a:gd name="T48" fmla="*/ 9 w 19"/>
                  <a:gd name="T49" fmla="*/ 132 h 532"/>
                  <a:gd name="T50" fmla="*/ 10 w 19"/>
                  <a:gd name="T51" fmla="*/ 162 h 532"/>
                  <a:gd name="T52" fmla="*/ 10 w 19"/>
                  <a:gd name="T53" fmla="*/ 192 h 532"/>
                  <a:gd name="T54" fmla="*/ 11 w 19"/>
                  <a:gd name="T55" fmla="*/ 224 h 532"/>
                  <a:gd name="T56" fmla="*/ 11 w 19"/>
                  <a:gd name="T57" fmla="*/ 257 h 532"/>
                  <a:gd name="T58" fmla="*/ 11 w 19"/>
                  <a:gd name="T59" fmla="*/ 289 h 532"/>
                  <a:gd name="T60" fmla="*/ 12 w 19"/>
                  <a:gd name="T61" fmla="*/ 322 h 532"/>
                  <a:gd name="T62" fmla="*/ 12 w 19"/>
                  <a:gd name="T63" fmla="*/ 353 h 532"/>
                  <a:gd name="T64" fmla="*/ 13 w 19"/>
                  <a:gd name="T65" fmla="*/ 383 h 532"/>
                  <a:gd name="T66" fmla="*/ 13 w 19"/>
                  <a:gd name="T67" fmla="*/ 411 h 532"/>
                  <a:gd name="T68" fmla="*/ 13 w 19"/>
                  <a:gd name="T69" fmla="*/ 438 h 532"/>
                  <a:gd name="T70" fmla="*/ 14 w 19"/>
                  <a:gd name="T71" fmla="*/ 461 h 532"/>
                  <a:gd name="T72" fmla="*/ 14 w 19"/>
                  <a:gd name="T73" fmla="*/ 482 h 532"/>
                  <a:gd name="T74" fmla="*/ 15 w 19"/>
                  <a:gd name="T75" fmla="*/ 499 h 532"/>
                  <a:gd name="T76" fmla="*/ 15 w 19"/>
                  <a:gd name="T77" fmla="*/ 513 h 532"/>
                  <a:gd name="T78" fmla="*/ 15 w 19"/>
                  <a:gd name="T79" fmla="*/ 523 h 532"/>
                  <a:gd name="T80" fmla="*/ 16 w 19"/>
                  <a:gd name="T81" fmla="*/ 529 h 532"/>
                  <a:gd name="T82" fmla="*/ 16 w 19"/>
                  <a:gd name="T83" fmla="*/ 532 h 532"/>
                  <a:gd name="T84" fmla="*/ 17 w 19"/>
                  <a:gd name="T85" fmla="*/ 531 h 532"/>
                  <a:gd name="T86" fmla="*/ 17 w 19"/>
                  <a:gd name="T87" fmla="*/ 525 h 532"/>
                  <a:gd name="T88" fmla="*/ 17 w 19"/>
                  <a:gd name="T89" fmla="*/ 516 h 532"/>
                  <a:gd name="T90" fmla="*/ 18 w 19"/>
                  <a:gd name="T91" fmla="*/ 504 h 532"/>
                  <a:gd name="T92" fmla="*/ 18 w 19"/>
                  <a:gd name="T93" fmla="*/ 488 h 532"/>
                  <a:gd name="T94" fmla="*/ 19 w 19"/>
                  <a:gd name="T95" fmla="*/ 469 h 532"/>
                  <a:gd name="T96" fmla="*/ 19 w 19"/>
                  <a:gd name="T97" fmla="*/ 447 h 532"/>
                  <a:gd name="T98" fmla="*/ 19 w 19"/>
                  <a:gd name="T99" fmla="*/ 423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32">
                    <a:moveTo>
                      <a:pt x="0" y="329"/>
                    </a:moveTo>
                    <a:lnTo>
                      <a:pt x="0" y="300"/>
                    </a:lnTo>
                    <a:lnTo>
                      <a:pt x="1" y="271"/>
                    </a:lnTo>
                    <a:lnTo>
                      <a:pt x="1" y="241"/>
                    </a:lnTo>
                    <a:lnTo>
                      <a:pt x="1" y="211"/>
                    </a:lnTo>
                    <a:lnTo>
                      <a:pt x="2" y="181"/>
                    </a:lnTo>
                    <a:lnTo>
                      <a:pt x="2" y="153"/>
                    </a:lnTo>
                    <a:lnTo>
                      <a:pt x="3" y="125"/>
                    </a:lnTo>
                    <a:lnTo>
                      <a:pt x="3" y="100"/>
                    </a:lnTo>
                    <a:lnTo>
                      <a:pt x="3" y="76"/>
                    </a:lnTo>
                    <a:lnTo>
                      <a:pt x="4" y="56"/>
                    </a:lnTo>
                    <a:lnTo>
                      <a:pt x="4" y="38"/>
                    </a:lnTo>
                    <a:lnTo>
                      <a:pt x="4" y="23"/>
                    </a:lnTo>
                    <a:lnTo>
                      <a:pt x="5" y="11"/>
                    </a:lnTo>
                    <a:lnTo>
                      <a:pt x="5" y="4"/>
                    </a:lnTo>
                    <a:lnTo>
                      <a:pt x="6" y="0"/>
                    </a:lnTo>
                    <a:lnTo>
                      <a:pt x="6" y="0"/>
                    </a:lnTo>
                    <a:lnTo>
                      <a:pt x="6" y="4"/>
                    </a:lnTo>
                    <a:lnTo>
                      <a:pt x="7" y="13"/>
                    </a:lnTo>
                    <a:lnTo>
                      <a:pt x="7" y="24"/>
                    </a:lnTo>
                    <a:lnTo>
                      <a:pt x="8" y="40"/>
                    </a:lnTo>
                    <a:lnTo>
                      <a:pt x="8" y="59"/>
                    </a:lnTo>
                    <a:lnTo>
                      <a:pt x="9" y="81"/>
                    </a:lnTo>
                    <a:lnTo>
                      <a:pt x="9" y="105"/>
                    </a:lnTo>
                    <a:lnTo>
                      <a:pt x="9" y="132"/>
                    </a:lnTo>
                    <a:lnTo>
                      <a:pt x="10" y="162"/>
                    </a:lnTo>
                    <a:lnTo>
                      <a:pt x="10" y="192"/>
                    </a:lnTo>
                    <a:lnTo>
                      <a:pt x="11" y="224"/>
                    </a:lnTo>
                    <a:lnTo>
                      <a:pt x="11" y="257"/>
                    </a:lnTo>
                    <a:lnTo>
                      <a:pt x="11" y="289"/>
                    </a:lnTo>
                    <a:lnTo>
                      <a:pt x="12" y="322"/>
                    </a:lnTo>
                    <a:lnTo>
                      <a:pt x="12" y="353"/>
                    </a:lnTo>
                    <a:lnTo>
                      <a:pt x="13" y="383"/>
                    </a:lnTo>
                    <a:lnTo>
                      <a:pt x="13" y="411"/>
                    </a:lnTo>
                    <a:lnTo>
                      <a:pt x="13" y="438"/>
                    </a:lnTo>
                    <a:lnTo>
                      <a:pt x="14" y="461"/>
                    </a:lnTo>
                    <a:lnTo>
                      <a:pt x="14" y="482"/>
                    </a:lnTo>
                    <a:lnTo>
                      <a:pt x="15" y="499"/>
                    </a:lnTo>
                    <a:lnTo>
                      <a:pt x="15" y="513"/>
                    </a:lnTo>
                    <a:lnTo>
                      <a:pt x="15" y="523"/>
                    </a:lnTo>
                    <a:lnTo>
                      <a:pt x="16" y="529"/>
                    </a:lnTo>
                    <a:lnTo>
                      <a:pt x="16" y="532"/>
                    </a:lnTo>
                    <a:lnTo>
                      <a:pt x="17" y="531"/>
                    </a:lnTo>
                    <a:lnTo>
                      <a:pt x="17" y="525"/>
                    </a:lnTo>
                    <a:lnTo>
                      <a:pt x="17" y="516"/>
                    </a:lnTo>
                    <a:lnTo>
                      <a:pt x="18" y="504"/>
                    </a:lnTo>
                    <a:lnTo>
                      <a:pt x="18" y="488"/>
                    </a:lnTo>
                    <a:lnTo>
                      <a:pt x="19" y="469"/>
                    </a:lnTo>
                    <a:lnTo>
                      <a:pt x="19" y="447"/>
                    </a:lnTo>
                    <a:lnTo>
                      <a:pt x="19" y="42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89" name="Freeform 478"/>
              <p:cNvSpPr>
                <a:spLocks/>
              </p:cNvSpPr>
              <p:nvPr/>
            </p:nvSpPr>
            <p:spPr bwMode="auto">
              <a:xfrm>
                <a:off x="5659995" y="4838323"/>
                <a:ext cx="22124" cy="442552"/>
              </a:xfrm>
              <a:custGeom>
                <a:avLst/>
                <a:gdLst>
                  <a:gd name="T0" fmla="*/ 0 w 20"/>
                  <a:gd name="T1" fmla="*/ 392 h 433"/>
                  <a:gd name="T2" fmla="*/ 1 w 20"/>
                  <a:gd name="T3" fmla="*/ 365 h 433"/>
                  <a:gd name="T4" fmla="*/ 1 w 20"/>
                  <a:gd name="T5" fmla="*/ 337 h 433"/>
                  <a:gd name="T6" fmla="*/ 2 w 20"/>
                  <a:gd name="T7" fmla="*/ 308 h 433"/>
                  <a:gd name="T8" fmla="*/ 2 w 20"/>
                  <a:gd name="T9" fmla="*/ 278 h 433"/>
                  <a:gd name="T10" fmla="*/ 2 w 20"/>
                  <a:gd name="T11" fmla="*/ 247 h 433"/>
                  <a:gd name="T12" fmla="*/ 3 w 20"/>
                  <a:gd name="T13" fmla="*/ 217 h 433"/>
                  <a:gd name="T14" fmla="*/ 3 w 20"/>
                  <a:gd name="T15" fmla="*/ 187 h 433"/>
                  <a:gd name="T16" fmla="*/ 3 w 20"/>
                  <a:gd name="T17" fmla="*/ 159 h 433"/>
                  <a:gd name="T18" fmla="*/ 4 w 20"/>
                  <a:gd name="T19" fmla="*/ 131 h 433"/>
                  <a:gd name="T20" fmla="*/ 4 w 20"/>
                  <a:gd name="T21" fmla="*/ 106 h 433"/>
                  <a:gd name="T22" fmla="*/ 5 w 20"/>
                  <a:gd name="T23" fmla="*/ 82 h 433"/>
                  <a:gd name="T24" fmla="*/ 5 w 20"/>
                  <a:gd name="T25" fmla="*/ 62 h 433"/>
                  <a:gd name="T26" fmla="*/ 5 w 20"/>
                  <a:gd name="T27" fmla="*/ 43 h 433"/>
                  <a:gd name="T28" fmla="*/ 6 w 20"/>
                  <a:gd name="T29" fmla="*/ 28 h 433"/>
                  <a:gd name="T30" fmla="*/ 6 w 20"/>
                  <a:gd name="T31" fmla="*/ 16 h 433"/>
                  <a:gd name="T32" fmla="*/ 7 w 20"/>
                  <a:gd name="T33" fmla="*/ 7 h 433"/>
                  <a:gd name="T34" fmla="*/ 7 w 20"/>
                  <a:gd name="T35" fmla="*/ 2 h 433"/>
                  <a:gd name="T36" fmla="*/ 8 w 20"/>
                  <a:gd name="T37" fmla="*/ 0 h 433"/>
                  <a:gd name="T38" fmla="*/ 8 w 20"/>
                  <a:gd name="T39" fmla="*/ 2 h 433"/>
                  <a:gd name="T40" fmla="*/ 8 w 20"/>
                  <a:gd name="T41" fmla="*/ 7 h 433"/>
                  <a:gd name="T42" fmla="*/ 9 w 20"/>
                  <a:gd name="T43" fmla="*/ 15 h 433"/>
                  <a:gd name="T44" fmla="*/ 9 w 20"/>
                  <a:gd name="T45" fmla="*/ 26 h 433"/>
                  <a:gd name="T46" fmla="*/ 10 w 20"/>
                  <a:gd name="T47" fmla="*/ 40 h 433"/>
                  <a:gd name="T48" fmla="*/ 10 w 20"/>
                  <a:gd name="T49" fmla="*/ 57 h 433"/>
                  <a:gd name="T50" fmla="*/ 11 w 20"/>
                  <a:gd name="T51" fmla="*/ 76 h 433"/>
                  <a:gd name="T52" fmla="*/ 11 w 20"/>
                  <a:gd name="T53" fmla="*/ 97 h 433"/>
                  <a:gd name="T54" fmla="*/ 11 w 20"/>
                  <a:gd name="T55" fmla="*/ 120 h 433"/>
                  <a:gd name="T56" fmla="*/ 12 w 20"/>
                  <a:gd name="T57" fmla="*/ 144 h 433"/>
                  <a:gd name="T58" fmla="*/ 12 w 20"/>
                  <a:gd name="T59" fmla="*/ 170 h 433"/>
                  <a:gd name="T60" fmla="*/ 12 w 20"/>
                  <a:gd name="T61" fmla="*/ 196 h 433"/>
                  <a:gd name="T62" fmla="*/ 13 w 20"/>
                  <a:gd name="T63" fmla="*/ 222 h 433"/>
                  <a:gd name="T64" fmla="*/ 13 w 20"/>
                  <a:gd name="T65" fmla="*/ 248 h 433"/>
                  <a:gd name="T66" fmla="*/ 14 w 20"/>
                  <a:gd name="T67" fmla="*/ 273 h 433"/>
                  <a:gd name="T68" fmla="*/ 14 w 20"/>
                  <a:gd name="T69" fmla="*/ 298 h 433"/>
                  <a:gd name="T70" fmla="*/ 14 w 20"/>
                  <a:gd name="T71" fmla="*/ 321 h 433"/>
                  <a:gd name="T72" fmla="*/ 15 w 20"/>
                  <a:gd name="T73" fmla="*/ 343 h 433"/>
                  <a:gd name="T74" fmla="*/ 15 w 20"/>
                  <a:gd name="T75" fmla="*/ 363 h 433"/>
                  <a:gd name="T76" fmla="*/ 16 w 20"/>
                  <a:gd name="T77" fmla="*/ 380 h 433"/>
                  <a:gd name="T78" fmla="*/ 16 w 20"/>
                  <a:gd name="T79" fmla="*/ 396 h 433"/>
                  <a:gd name="T80" fmla="*/ 16 w 20"/>
                  <a:gd name="T81" fmla="*/ 409 h 433"/>
                  <a:gd name="T82" fmla="*/ 17 w 20"/>
                  <a:gd name="T83" fmla="*/ 419 h 433"/>
                  <a:gd name="T84" fmla="*/ 17 w 20"/>
                  <a:gd name="T85" fmla="*/ 427 h 433"/>
                  <a:gd name="T86" fmla="*/ 18 w 20"/>
                  <a:gd name="T87" fmla="*/ 431 h 433"/>
                  <a:gd name="T88" fmla="*/ 18 w 20"/>
                  <a:gd name="T89" fmla="*/ 433 h 433"/>
                  <a:gd name="T90" fmla="*/ 18 w 20"/>
                  <a:gd name="T91" fmla="*/ 432 h 433"/>
                  <a:gd name="T92" fmla="*/ 19 w 20"/>
                  <a:gd name="T93" fmla="*/ 428 h 433"/>
                  <a:gd name="T94" fmla="*/ 19 w 20"/>
                  <a:gd name="T95" fmla="*/ 421 h 433"/>
                  <a:gd name="T96" fmla="*/ 20 w 20"/>
                  <a:gd name="T97" fmla="*/ 412 h 433"/>
                  <a:gd name="T98" fmla="*/ 20 w 20"/>
                  <a:gd name="T99" fmla="*/ 40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3">
                    <a:moveTo>
                      <a:pt x="0" y="392"/>
                    </a:moveTo>
                    <a:lnTo>
                      <a:pt x="1" y="365"/>
                    </a:lnTo>
                    <a:lnTo>
                      <a:pt x="1" y="337"/>
                    </a:lnTo>
                    <a:lnTo>
                      <a:pt x="2" y="308"/>
                    </a:lnTo>
                    <a:lnTo>
                      <a:pt x="2" y="278"/>
                    </a:lnTo>
                    <a:lnTo>
                      <a:pt x="2" y="247"/>
                    </a:lnTo>
                    <a:lnTo>
                      <a:pt x="3" y="217"/>
                    </a:lnTo>
                    <a:lnTo>
                      <a:pt x="3" y="187"/>
                    </a:lnTo>
                    <a:lnTo>
                      <a:pt x="3" y="159"/>
                    </a:lnTo>
                    <a:lnTo>
                      <a:pt x="4" y="131"/>
                    </a:lnTo>
                    <a:lnTo>
                      <a:pt x="4" y="106"/>
                    </a:lnTo>
                    <a:lnTo>
                      <a:pt x="5" y="82"/>
                    </a:lnTo>
                    <a:lnTo>
                      <a:pt x="5" y="62"/>
                    </a:lnTo>
                    <a:lnTo>
                      <a:pt x="5" y="43"/>
                    </a:lnTo>
                    <a:lnTo>
                      <a:pt x="6" y="28"/>
                    </a:lnTo>
                    <a:lnTo>
                      <a:pt x="6" y="16"/>
                    </a:lnTo>
                    <a:lnTo>
                      <a:pt x="7" y="7"/>
                    </a:lnTo>
                    <a:lnTo>
                      <a:pt x="7" y="2"/>
                    </a:lnTo>
                    <a:lnTo>
                      <a:pt x="8" y="0"/>
                    </a:lnTo>
                    <a:lnTo>
                      <a:pt x="8" y="2"/>
                    </a:lnTo>
                    <a:lnTo>
                      <a:pt x="8" y="7"/>
                    </a:lnTo>
                    <a:lnTo>
                      <a:pt x="9" y="15"/>
                    </a:lnTo>
                    <a:lnTo>
                      <a:pt x="9" y="26"/>
                    </a:lnTo>
                    <a:lnTo>
                      <a:pt x="10" y="40"/>
                    </a:lnTo>
                    <a:lnTo>
                      <a:pt x="10" y="57"/>
                    </a:lnTo>
                    <a:lnTo>
                      <a:pt x="11" y="76"/>
                    </a:lnTo>
                    <a:lnTo>
                      <a:pt x="11" y="97"/>
                    </a:lnTo>
                    <a:lnTo>
                      <a:pt x="11" y="120"/>
                    </a:lnTo>
                    <a:lnTo>
                      <a:pt x="12" y="144"/>
                    </a:lnTo>
                    <a:lnTo>
                      <a:pt x="12" y="170"/>
                    </a:lnTo>
                    <a:lnTo>
                      <a:pt x="12" y="196"/>
                    </a:lnTo>
                    <a:lnTo>
                      <a:pt x="13" y="222"/>
                    </a:lnTo>
                    <a:lnTo>
                      <a:pt x="13" y="248"/>
                    </a:lnTo>
                    <a:lnTo>
                      <a:pt x="14" y="273"/>
                    </a:lnTo>
                    <a:lnTo>
                      <a:pt x="14" y="298"/>
                    </a:lnTo>
                    <a:lnTo>
                      <a:pt x="14" y="321"/>
                    </a:lnTo>
                    <a:lnTo>
                      <a:pt x="15" y="343"/>
                    </a:lnTo>
                    <a:lnTo>
                      <a:pt x="15" y="363"/>
                    </a:lnTo>
                    <a:lnTo>
                      <a:pt x="16" y="380"/>
                    </a:lnTo>
                    <a:lnTo>
                      <a:pt x="16" y="396"/>
                    </a:lnTo>
                    <a:lnTo>
                      <a:pt x="16" y="409"/>
                    </a:lnTo>
                    <a:lnTo>
                      <a:pt x="17" y="419"/>
                    </a:lnTo>
                    <a:lnTo>
                      <a:pt x="17" y="427"/>
                    </a:lnTo>
                    <a:lnTo>
                      <a:pt x="18" y="431"/>
                    </a:lnTo>
                    <a:lnTo>
                      <a:pt x="18" y="433"/>
                    </a:lnTo>
                    <a:lnTo>
                      <a:pt x="18" y="432"/>
                    </a:lnTo>
                    <a:lnTo>
                      <a:pt x="19" y="428"/>
                    </a:lnTo>
                    <a:lnTo>
                      <a:pt x="19" y="421"/>
                    </a:lnTo>
                    <a:lnTo>
                      <a:pt x="20" y="412"/>
                    </a:lnTo>
                    <a:lnTo>
                      <a:pt x="20" y="40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0" name="Freeform 479"/>
              <p:cNvSpPr>
                <a:spLocks/>
              </p:cNvSpPr>
              <p:nvPr/>
            </p:nvSpPr>
            <p:spPr bwMode="auto">
              <a:xfrm>
                <a:off x="5682119" y="4907823"/>
                <a:ext cx="22124" cy="339324"/>
              </a:xfrm>
              <a:custGeom>
                <a:avLst/>
                <a:gdLst>
                  <a:gd name="T0" fmla="*/ 0 w 20"/>
                  <a:gd name="T1" fmla="*/ 332 h 332"/>
                  <a:gd name="T2" fmla="*/ 0 w 20"/>
                  <a:gd name="T3" fmla="*/ 318 h 332"/>
                  <a:gd name="T4" fmla="*/ 1 w 20"/>
                  <a:gd name="T5" fmla="*/ 302 h 332"/>
                  <a:gd name="T6" fmla="*/ 1 w 20"/>
                  <a:gd name="T7" fmla="*/ 285 h 332"/>
                  <a:gd name="T8" fmla="*/ 1 w 20"/>
                  <a:gd name="T9" fmla="*/ 266 h 332"/>
                  <a:gd name="T10" fmla="*/ 2 w 20"/>
                  <a:gd name="T11" fmla="*/ 245 h 332"/>
                  <a:gd name="T12" fmla="*/ 2 w 20"/>
                  <a:gd name="T13" fmla="*/ 224 h 332"/>
                  <a:gd name="T14" fmla="*/ 3 w 20"/>
                  <a:gd name="T15" fmla="*/ 202 h 332"/>
                  <a:gd name="T16" fmla="*/ 3 w 20"/>
                  <a:gd name="T17" fmla="*/ 180 h 332"/>
                  <a:gd name="T18" fmla="*/ 4 w 20"/>
                  <a:gd name="T19" fmla="*/ 159 h 332"/>
                  <a:gd name="T20" fmla="*/ 4 w 20"/>
                  <a:gd name="T21" fmla="*/ 137 h 332"/>
                  <a:gd name="T22" fmla="*/ 4 w 20"/>
                  <a:gd name="T23" fmla="*/ 116 h 332"/>
                  <a:gd name="T24" fmla="*/ 5 w 20"/>
                  <a:gd name="T25" fmla="*/ 97 h 332"/>
                  <a:gd name="T26" fmla="*/ 5 w 20"/>
                  <a:gd name="T27" fmla="*/ 78 h 332"/>
                  <a:gd name="T28" fmla="*/ 6 w 20"/>
                  <a:gd name="T29" fmla="*/ 61 h 332"/>
                  <a:gd name="T30" fmla="*/ 6 w 20"/>
                  <a:gd name="T31" fmla="*/ 46 h 332"/>
                  <a:gd name="T32" fmla="*/ 7 w 20"/>
                  <a:gd name="T33" fmla="*/ 33 h 332"/>
                  <a:gd name="T34" fmla="*/ 7 w 20"/>
                  <a:gd name="T35" fmla="*/ 22 h 332"/>
                  <a:gd name="T36" fmla="*/ 7 w 20"/>
                  <a:gd name="T37" fmla="*/ 13 h 332"/>
                  <a:gd name="T38" fmla="*/ 8 w 20"/>
                  <a:gd name="T39" fmla="*/ 6 h 332"/>
                  <a:gd name="T40" fmla="*/ 8 w 20"/>
                  <a:gd name="T41" fmla="*/ 2 h 332"/>
                  <a:gd name="T42" fmla="*/ 9 w 20"/>
                  <a:gd name="T43" fmla="*/ 0 h 332"/>
                  <a:gd name="T44" fmla="*/ 9 w 20"/>
                  <a:gd name="T45" fmla="*/ 1 h 332"/>
                  <a:gd name="T46" fmla="*/ 9 w 20"/>
                  <a:gd name="T47" fmla="*/ 4 h 332"/>
                  <a:gd name="T48" fmla="*/ 10 w 20"/>
                  <a:gd name="T49" fmla="*/ 9 h 332"/>
                  <a:gd name="T50" fmla="*/ 10 w 20"/>
                  <a:gd name="T51" fmla="*/ 17 h 332"/>
                  <a:gd name="T52" fmla="*/ 10 w 20"/>
                  <a:gd name="T53" fmla="*/ 26 h 332"/>
                  <a:gd name="T54" fmla="*/ 11 w 20"/>
                  <a:gd name="T55" fmla="*/ 38 h 332"/>
                  <a:gd name="T56" fmla="*/ 11 w 20"/>
                  <a:gd name="T57" fmla="*/ 51 h 332"/>
                  <a:gd name="T58" fmla="*/ 12 w 20"/>
                  <a:gd name="T59" fmla="*/ 66 h 332"/>
                  <a:gd name="T60" fmla="*/ 12 w 20"/>
                  <a:gd name="T61" fmla="*/ 82 h 332"/>
                  <a:gd name="T62" fmla="*/ 12 w 20"/>
                  <a:gd name="T63" fmla="*/ 99 h 332"/>
                  <a:gd name="T64" fmla="*/ 13 w 20"/>
                  <a:gd name="T65" fmla="*/ 117 h 332"/>
                  <a:gd name="T66" fmla="*/ 13 w 20"/>
                  <a:gd name="T67" fmla="*/ 135 h 332"/>
                  <a:gd name="T68" fmla="*/ 14 w 20"/>
                  <a:gd name="T69" fmla="*/ 154 h 332"/>
                  <a:gd name="T70" fmla="*/ 14 w 20"/>
                  <a:gd name="T71" fmla="*/ 173 h 332"/>
                  <a:gd name="T72" fmla="*/ 14 w 20"/>
                  <a:gd name="T73" fmla="*/ 191 h 332"/>
                  <a:gd name="T74" fmla="*/ 15 w 20"/>
                  <a:gd name="T75" fmla="*/ 209 h 332"/>
                  <a:gd name="T76" fmla="*/ 15 w 20"/>
                  <a:gd name="T77" fmla="*/ 226 h 332"/>
                  <a:gd name="T78" fmla="*/ 16 w 20"/>
                  <a:gd name="T79" fmla="*/ 242 h 332"/>
                  <a:gd name="T80" fmla="*/ 16 w 20"/>
                  <a:gd name="T81" fmla="*/ 257 h 332"/>
                  <a:gd name="T82" fmla="*/ 16 w 20"/>
                  <a:gd name="T83" fmla="*/ 270 h 332"/>
                  <a:gd name="T84" fmla="*/ 17 w 20"/>
                  <a:gd name="T85" fmla="*/ 282 h 332"/>
                  <a:gd name="T86" fmla="*/ 17 w 20"/>
                  <a:gd name="T87" fmla="*/ 292 h 332"/>
                  <a:gd name="T88" fmla="*/ 18 w 20"/>
                  <a:gd name="T89" fmla="*/ 300 h 332"/>
                  <a:gd name="T90" fmla="*/ 18 w 20"/>
                  <a:gd name="T91" fmla="*/ 306 h 332"/>
                  <a:gd name="T92" fmla="*/ 18 w 20"/>
                  <a:gd name="T93" fmla="*/ 310 h 332"/>
                  <a:gd name="T94" fmla="*/ 19 w 20"/>
                  <a:gd name="T95" fmla="*/ 311 h 332"/>
                  <a:gd name="T96" fmla="*/ 19 w 20"/>
                  <a:gd name="T97" fmla="*/ 311 h 332"/>
                  <a:gd name="T98" fmla="*/ 20 w 20"/>
                  <a:gd name="T99" fmla="*/ 309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32">
                    <a:moveTo>
                      <a:pt x="0" y="332"/>
                    </a:moveTo>
                    <a:lnTo>
                      <a:pt x="0" y="318"/>
                    </a:lnTo>
                    <a:lnTo>
                      <a:pt x="1" y="302"/>
                    </a:lnTo>
                    <a:lnTo>
                      <a:pt x="1" y="285"/>
                    </a:lnTo>
                    <a:lnTo>
                      <a:pt x="1" y="266"/>
                    </a:lnTo>
                    <a:lnTo>
                      <a:pt x="2" y="245"/>
                    </a:lnTo>
                    <a:lnTo>
                      <a:pt x="2" y="224"/>
                    </a:lnTo>
                    <a:lnTo>
                      <a:pt x="3" y="202"/>
                    </a:lnTo>
                    <a:lnTo>
                      <a:pt x="3" y="180"/>
                    </a:lnTo>
                    <a:lnTo>
                      <a:pt x="4" y="159"/>
                    </a:lnTo>
                    <a:lnTo>
                      <a:pt x="4" y="137"/>
                    </a:lnTo>
                    <a:lnTo>
                      <a:pt x="4" y="116"/>
                    </a:lnTo>
                    <a:lnTo>
                      <a:pt x="5" y="97"/>
                    </a:lnTo>
                    <a:lnTo>
                      <a:pt x="5" y="78"/>
                    </a:lnTo>
                    <a:lnTo>
                      <a:pt x="6" y="61"/>
                    </a:lnTo>
                    <a:lnTo>
                      <a:pt x="6" y="46"/>
                    </a:lnTo>
                    <a:lnTo>
                      <a:pt x="7" y="33"/>
                    </a:lnTo>
                    <a:lnTo>
                      <a:pt x="7" y="22"/>
                    </a:lnTo>
                    <a:lnTo>
                      <a:pt x="7" y="13"/>
                    </a:lnTo>
                    <a:lnTo>
                      <a:pt x="8" y="6"/>
                    </a:lnTo>
                    <a:lnTo>
                      <a:pt x="8" y="2"/>
                    </a:lnTo>
                    <a:lnTo>
                      <a:pt x="9" y="0"/>
                    </a:lnTo>
                    <a:lnTo>
                      <a:pt x="9" y="1"/>
                    </a:lnTo>
                    <a:lnTo>
                      <a:pt x="9" y="4"/>
                    </a:lnTo>
                    <a:lnTo>
                      <a:pt x="10" y="9"/>
                    </a:lnTo>
                    <a:lnTo>
                      <a:pt x="10" y="17"/>
                    </a:lnTo>
                    <a:lnTo>
                      <a:pt x="10" y="26"/>
                    </a:lnTo>
                    <a:lnTo>
                      <a:pt x="11" y="38"/>
                    </a:lnTo>
                    <a:lnTo>
                      <a:pt x="11" y="51"/>
                    </a:lnTo>
                    <a:lnTo>
                      <a:pt x="12" y="66"/>
                    </a:lnTo>
                    <a:lnTo>
                      <a:pt x="12" y="82"/>
                    </a:lnTo>
                    <a:lnTo>
                      <a:pt x="12" y="99"/>
                    </a:lnTo>
                    <a:lnTo>
                      <a:pt x="13" y="117"/>
                    </a:lnTo>
                    <a:lnTo>
                      <a:pt x="13" y="135"/>
                    </a:lnTo>
                    <a:lnTo>
                      <a:pt x="14" y="154"/>
                    </a:lnTo>
                    <a:lnTo>
                      <a:pt x="14" y="173"/>
                    </a:lnTo>
                    <a:lnTo>
                      <a:pt x="14" y="191"/>
                    </a:lnTo>
                    <a:lnTo>
                      <a:pt x="15" y="209"/>
                    </a:lnTo>
                    <a:lnTo>
                      <a:pt x="15" y="226"/>
                    </a:lnTo>
                    <a:lnTo>
                      <a:pt x="16" y="242"/>
                    </a:lnTo>
                    <a:lnTo>
                      <a:pt x="16" y="257"/>
                    </a:lnTo>
                    <a:lnTo>
                      <a:pt x="16" y="270"/>
                    </a:lnTo>
                    <a:lnTo>
                      <a:pt x="17" y="282"/>
                    </a:lnTo>
                    <a:lnTo>
                      <a:pt x="17" y="292"/>
                    </a:lnTo>
                    <a:lnTo>
                      <a:pt x="18" y="300"/>
                    </a:lnTo>
                    <a:lnTo>
                      <a:pt x="18" y="306"/>
                    </a:lnTo>
                    <a:lnTo>
                      <a:pt x="18" y="310"/>
                    </a:lnTo>
                    <a:lnTo>
                      <a:pt x="19" y="311"/>
                    </a:lnTo>
                    <a:lnTo>
                      <a:pt x="19" y="311"/>
                    </a:lnTo>
                    <a:lnTo>
                      <a:pt x="20" y="30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1" name="Freeform 480"/>
              <p:cNvSpPr>
                <a:spLocks/>
              </p:cNvSpPr>
              <p:nvPr/>
            </p:nvSpPr>
            <p:spPr bwMode="auto">
              <a:xfrm>
                <a:off x="5704244" y="4947683"/>
                <a:ext cx="21018" cy="275956"/>
              </a:xfrm>
              <a:custGeom>
                <a:avLst/>
                <a:gdLst>
                  <a:gd name="T0" fmla="*/ 0 w 19"/>
                  <a:gd name="T1" fmla="*/ 270 h 270"/>
                  <a:gd name="T2" fmla="*/ 0 w 19"/>
                  <a:gd name="T3" fmla="*/ 265 h 270"/>
                  <a:gd name="T4" fmla="*/ 0 w 19"/>
                  <a:gd name="T5" fmla="*/ 259 h 270"/>
                  <a:gd name="T6" fmla="*/ 1 w 19"/>
                  <a:gd name="T7" fmla="*/ 251 h 270"/>
                  <a:gd name="T8" fmla="*/ 1 w 19"/>
                  <a:gd name="T9" fmla="*/ 241 h 270"/>
                  <a:gd name="T10" fmla="*/ 2 w 19"/>
                  <a:gd name="T11" fmla="*/ 230 h 270"/>
                  <a:gd name="T12" fmla="*/ 2 w 19"/>
                  <a:gd name="T13" fmla="*/ 217 h 270"/>
                  <a:gd name="T14" fmla="*/ 2 w 19"/>
                  <a:gd name="T15" fmla="*/ 203 h 270"/>
                  <a:gd name="T16" fmla="*/ 3 w 19"/>
                  <a:gd name="T17" fmla="*/ 188 h 270"/>
                  <a:gd name="T18" fmla="*/ 3 w 19"/>
                  <a:gd name="T19" fmla="*/ 173 h 270"/>
                  <a:gd name="T20" fmla="*/ 4 w 19"/>
                  <a:gd name="T21" fmla="*/ 157 h 270"/>
                  <a:gd name="T22" fmla="*/ 4 w 19"/>
                  <a:gd name="T23" fmla="*/ 140 h 270"/>
                  <a:gd name="T24" fmla="*/ 5 w 19"/>
                  <a:gd name="T25" fmla="*/ 124 h 270"/>
                  <a:gd name="T26" fmla="*/ 5 w 19"/>
                  <a:gd name="T27" fmla="*/ 108 h 270"/>
                  <a:gd name="T28" fmla="*/ 5 w 19"/>
                  <a:gd name="T29" fmla="*/ 92 h 270"/>
                  <a:gd name="T30" fmla="*/ 6 w 19"/>
                  <a:gd name="T31" fmla="*/ 77 h 270"/>
                  <a:gd name="T32" fmla="*/ 6 w 19"/>
                  <a:gd name="T33" fmla="*/ 63 h 270"/>
                  <a:gd name="T34" fmla="*/ 7 w 19"/>
                  <a:gd name="T35" fmla="*/ 50 h 270"/>
                  <a:gd name="T36" fmla="*/ 7 w 19"/>
                  <a:gd name="T37" fmla="*/ 38 h 270"/>
                  <a:gd name="T38" fmla="*/ 7 w 19"/>
                  <a:gd name="T39" fmla="*/ 27 h 270"/>
                  <a:gd name="T40" fmla="*/ 8 w 19"/>
                  <a:gd name="T41" fmla="*/ 18 h 270"/>
                  <a:gd name="T42" fmla="*/ 8 w 19"/>
                  <a:gd name="T43" fmla="*/ 11 h 270"/>
                  <a:gd name="T44" fmla="*/ 8 w 19"/>
                  <a:gd name="T45" fmla="*/ 6 h 270"/>
                  <a:gd name="T46" fmla="*/ 9 w 19"/>
                  <a:gd name="T47" fmla="*/ 2 h 270"/>
                  <a:gd name="T48" fmla="*/ 9 w 19"/>
                  <a:gd name="T49" fmla="*/ 0 h 270"/>
                  <a:gd name="T50" fmla="*/ 10 w 19"/>
                  <a:gd name="T51" fmla="*/ 1 h 270"/>
                  <a:gd name="T52" fmla="*/ 10 w 19"/>
                  <a:gd name="T53" fmla="*/ 3 h 270"/>
                  <a:gd name="T54" fmla="*/ 10 w 19"/>
                  <a:gd name="T55" fmla="*/ 6 h 270"/>
                  <a:gd name="T56" fmla="*/ 11 w 19"/>
                  <a:gd name="T57" fmla="*/ 12 h 270"/>
                  <a:gd name="T58" fmla="*/ 11 w 19"/>
                  <a:gd name="T59" fmla="*/ 19 h 270"/>
                  <a:gd name="T60" fmla="*/ 12 w 19"/>
                  <a:gd name="T61" fmla="*/ 28 h 270"/>
                  <a:gd name="T62" fmla="*/ 12 w 19"/>
                  <a:gd name="T63" fmla="*/ 38 h 270"/>
                  <a:gd name="T64" fmla="*/ 12 w 19"/>
                  <a:gd name="T65" fmla="*/ 49 h 270"/>
                  <a:gd name="T66" fmla="*/ 13 w 19"/>
                  <a:gd name="T67" fmla="*/ 61 h 270"/>
                  <a:gd name="T68" fmla="*/ 13 w 19"/>
                  <a:gd name="T69" fmla="*/ 75 h 270"/>
                  <a:gd name="T70" fmla="*/ 14 w 19"/>
                  <a:gd name="T71" fmla="*/ 88 h 270"/>
                  <a:gd name="T72" fmla="*/ 14 w 19"/>
                  <a:gd name="T73" fmla="*/ 103 h 270"/>
                  <a:gd name="T74" fmla="*/ 14 w 19"/>
                  <a:gd name="T75" fmla="*/ 117 h 270"/>
                  <a:gd name="T76" fmla="*/ 15 w 19"/>
                  <a:gd name="T77" fmla="*/ 132 h 270"/>
                  <a:gd name="T78" fmla="*/ 15 w 19"/>
                  <a:gd name="T79" fmla="*/ 146 h 270"/>
                  <a:gd name="T80" fmla="*/ 16 w 19"/>
                  <a:gd name="T81" fmla="*/ 160 h 270"/>
                  <a:gd name="T82" fmla="*/ 16 w 19"/>
                  <a:gd name="T83" fmla="*/ 174 h 270"/>
                  <a:gd name="T84" fmla="*/ 16 w 19"/>
                  <a:gd name="T85" fmla="*/ 186 h 270"/>
                  <a:gd name="T86" fmla="*/ 17 w 19"/>
                  <a:gd name="T87" fmla="*/ 198 h 270"/>
                  <a:gd name="T88" fmla="*/ 17 w 19"/>
                  <a:gd name="T89" fmla="*/ 209 h 270"/>
                  <a:gd name="T90" fmla="*/ 18 w 19"/>
                  <a:gd name="T91" fmla="*/ 218 h 270"/>
                  <a:gd name="T92" fmla="*/ 18 w 19"/>
                  <a:gd name="T93" fmla="*/ 226 h 270"/>
                  <a:gd name="T94" fmla="*/ 18 w 19"/>
                  <a:gd name="T95" fmla="*/ 232 h 270"/>
                  <a:gd name="T96" fmla="*/ 19 w 19"/>
                  <a:gd name="T97" fmla="*/ 237 h 270"/>
                  <a:gd name="T98" fmla="*/ 19 w 19"/>
                  <a:gd name="T99" fmla="*/ 241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0">
                    <a:moveTo>
                      <a:pt x="0" y="270"/>
                    </a:moveTo>
                    <a:lnTo>
                      <a:pt x="0" y="265"/>
                    </a:lnTo>
                    <a:lnTo>
                      <a:pt x="0" y="259"/>
                    </a:lnTo>
                    <a:lnTo>
                      <a:pt x="1" y="251"/>
                    </a:lnTo>
                    <a:lnTo>
                      <a:pt x="1" y="241"/>
                    </a:lnTo>
                    <a:lnTo>
                      <a:pt x="2" y="230"/>
                    </a:lnTo>
                    <a:lnTo>
                      <a:pt x="2" y="217"/>
                    </a:lnTo>
                    <a:lnTo>
                      <a:pt x="2" y="203"/>
                    </a:lnTo>
                    <a:lnTo>
                      <a:pt x="3" y="188"/>
                    </a:lnTo>
                    <a:lnTo>
                      <a:pt x="3" y="173"/>
                    </a:lnTo>
                    <a:lnTo>
                      <a:pt x="4" y="157"/>
                    </a:lnTo>
                    <a:lnTo>
                      <a:pt x="4" y="140"/>
                    </a:lnTo>
                    <a:lnTo>
                      <a:pt x="5" y="124"/>
                    </a:lnTo>
                    <a:lnTo>
                      <a:pt x="5" y="108"/>
                    </a:lnTo>
                    <a:lnTo>
                      <a:pt x="5" y="92"/>
                    </a:lnTo>
                    <a:lnTo>
                      <a:pt x="6" y="77"/>
                    </a:lnTo>
                    <a:lnTo>
                      <a:pt x="6" y="63"/>
                    </a:lnTo>
                    <a:lnTo>
                      <a:pt x="7" y="50"/>
                    </a:lnTo>
                    <a:lnTo>
                      <a:pt x="7" y="38"/>
                    </a:lnTo>
                    <a:lnTo>
                      <a:pt x="7" y="27"/>
                    </a:lnTo>
                    <a:lnTo>
                      <a:pt x="8" y="18"/>
                    </a:lnTo>
                    <a:lnTo>
                      <a:pt x="8" y="11"/>
                    </a:lnTo>
                    <a:lnTo>
                      <a:pt x="8" y="6"/>
                    </a:lnTo>
                    <a:lnTo>
                      <a:pt x="9" y="2"/>
                    </a:lnTo>
                    <a:lnTo>
                      <a:pt x="9" y="0"/>
                    </a:lnTo>
                    <a:lnTo>
                      <a:pt x="10" y="1"/>
                    </a:lnTo>
                    <a:lnTo>
                      <a:pt x="10" y="3"/>
                    </a:lnTo>
                    <a:lnTo>
                      <a:pt x="10" y="6"/>
                    </a:lnTo>
                    <a:lnTo>
                      <a:pt x="11" y="12"/>
                    </a:lnTo>
                    <a:lnTo>
                      <a:pt x="11" y="19"/>
                    </a:lnTo>
                    <a:lnTo>
                      <a:pt x="12" y="28"/>
                    </a:lnTo>
                    <a:lnTo>
                      <a:pt x="12" y="38"/>
                    </a:lnTo>
                    <a:lnTo>
                      <a:pt x="12" y="49"/>
                    </a:lnTo>
                    <a:lnTo>
                      <a:pt x="13" y="61"/>
                    </a:lnTo>
                    <a:lnTo>
                      <a:pt x="13" y="75"/>
                    </a:lnTo>
                    <a:lnTo>
                      <a:pt x="14" y="88"/>
                    </a:lnTo>
                    <a:lnTo>
                      <a:pt x="14" y="103"/>
                    </a:lnTo>
                    <a:lnTo>
                      <a:pt x="14" y="117"/>
                    </a:lnTo>
                    <a:lnTo>
                      <a:pt x="15" y="132"/>
                    </a:lnTo>
                    <a:lnTo>
                      <a:pt x="15" y="146"/>
                    </a:lnTo>
                    <a:lnTo>
                      <a:pt x="16" y="160"/>
                    </a:lnTo>
                    <a:lnTo>
                      <a:pt x="16" y="174"/>
                    </a:lnTo>
                    <a:lnTo>
                      <a:pt x="16" y="186"/>
                    </a:lnTo>
                    <a:lnTo>
                      <a:pt x="17" y="198"/>
                    </a:lnTo>
                    <a:lnTo>
                      <a:pt x="17" y="209"/>
                    </a:lnTo>
                    <a:lnTo>
                      <a:pt x="18" y="218"/>
                    </a:lnTo>
                    <a:lnTo>
                      <a:pt x="18" y="226"/>
                    </a:lnTo>
                    <a:lnTo>
                      <a:pt x="18" y="232"/>
                    </a:lnTo>
                    <a:lnTo>
                      <a:pt x="19" y="237"/>
                    </a:lnTo>
                    <a:lnTo>
                      <a:pt x="19" y="24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2" name="Freeform 481"/>
              <p:cNvSpPr>
                <a:spLocks/>
              </p:cNvSpPr>
              <p:nvPr/>
            </p:nvSpPr>
            <p:spPr bwMode="auto">
              <a:xfrm>
                <a:off x="5725262" y="4975279"/>
                <a:ext cx="22124" cy="219743"/>
              </a:xfrm>
              <a:custGeom>
                <a:avLst/>
                <a:gdLst>
                  <a:gd name="T0" fmla="*/ 0 w 20"/>
                  <a:gd name="T1" fmla="*/ 214 h 215"/>
                  <a:gd name="T2" fmla="*/ 1 w 20"/>
                  <a:gd name="T3" fmla="*/ 215 h 215"/>
                  <a:gd name="T4" fmla="*/ 1 w 20"/>
                  <a:gd name="T5" fmla="*/ 215 h 215"/>
                  <a:gd name="T6" fmla="*/ 2 w 20"/>
                  <a:gd name="T7" fmla="*/ 213 h 215"/>
                  <a:gd name="T8" fmla="*/ 2 w 20"/>
                  <a:gd name="T9" fmla="*/ 210 h 215"/>
                  <a:gd name="T10" fmla="*/ 2 w 20"/>
                  <a:gd name="T11" fmla="*/ 205 h 215"/>
                  <a:gd name="T12" fmla="*/ 3 w 20"/>
                  <a:gd name="T13" fmla="*/ 198 h 215"/>
                  <a:gd name="T14" fmla="*/ 3 w 20"/>
                  <a:gd name="T15" fmla="*/ 191 h 215"/>
                  <a:gd name="T16" fmla="*/ 4 w 20"/>
                  <a:gd name="T17" fmla="*/ 181 h 215"/>
                  <a:gd name="T18" fmla="*/ 4 w 20"/>
                  <a:gd name="T19" fmla="*/ 171 h 215"/>
                  <a:gd name="T20" fmla="*/ 4 w 20"/>
                  <a:gd name="T21" fmla="*/ 160 h 215"/>
                  <a:gd name="T22" fmla="*/ 5 w 20"/>
                  <a:gd name="T23" fmla="*/ 148 h 215"/>
                  <a:gd name="T24" fmla="*/ 5 w 20"/>
                  <a:gd name="T25" fmla="*/ 136 h 215"/>
                  <a:gd name="T26" fmla="*/ 6 w 20"/>
                  <a:gd name="T27" fmla="*/ 123 h 215"/>
                  <a:gd name="T28" fmla="*/ 6 w 20"/>
                  <a:gd name="T29" fmla="*/ 110 h 215"/>
                  <a:gd name="T30" fmla="*/ 6 w 20"/>
                  <a:gd name="T31" fmla="*/ 97 h 215"/>
                  <a:gd name="T32" fmla="*/ 7 w 20"/>
                  <a:gd name="T33" fmla="*/ 84 h 215"/>
                  <a:gd name="T34" fmla="*/ 7 w 20"/>
                  <a:gd name="T35" fmla="*/ 71 h 215"/>
                  <a:gd name="T36" fmla="*/ 7 w 20"/>
                  <a:gd name="T37" fmla="*/ 59 h 215"/>
                  <a:gd name="T38" fmla="*/ 8 w 20"/>
                  <a:gd name="T39" fmla="*/ 48 h 215"/>
                  <a:gd name="T40" fmla="*/ 8 w 20"/>
                  <a:gd name="T41" fmla="*/ 38 h 215"/>
                  <a:gd name="T42" fmla="*/ 9 w 20"/>
                  <a:gd name="T43" fmla="*/ 28 h 215"/>
                  <a:gd name="T44" fmla="*/ 9 w 20"/>
                  <a:gd name="T45" fmla="*/ 20 h 215"/>
                  <a:gd name="T46" fmla="*/ 9 w 20"/>
                  <a:gd name="T47" fmla="*/ 13 h 215"/>
                  <a:gd name="T48" fmla="*/ 10 w 20"/>
                  <a:gd name="T49" fmla="*/ 8 h 215"/>
                  <a:gd name="T50" fmla="*/ 10 w 20"/>
                  <a:gd name="T51" fmla="*/ 3 h 215"/>
                  <a:gd name="T52" fmla="*/ 11 w 20"/>
                  <a:gd name="T53" fmla="*/ 1 h 215"/>
                  <a:gd name="T54" fmla="*/ 11 w 20"/>
                  <a:gd name="T55" fmla="*/ 0 h 215"/>
                  <a:gd name="T56" fmla="*/ 11 w 20"/>
                  <a:gd name="T57" fmla="*/ 0 h 215"/>
                  <a:gd name="T58" fmla="*/ 12 w 20"/>
                  <a:gd name="T59" fmla="*/ 2 h 215"/>
                  <a:gd name="T60" fmla="*/ 12 w 20"/>
                  <a:gd name="T61" fmla="*/ 5 h 215"/>
                  <a:gd name="T62" fmla="*/ 13 w 20"/>
                  <a:gd name="T63" fmla="*/ 10 h 215"/>
                  <a:gd name="T64" fmla="*/ 13 w 20"/>
                  <a:gd name="T65" fmla="*/ 16 h 215"/>
                  <a:gd name="T66" fmla="*/ 13 w 20"/>
                  <a:gd name="T67" fmla="*/ 23 h 215"/>
                  <a:gd name="T68" fmla="*/ 14 w 20"/>
                  <a:gd name="T69" fmla="*/ 31 h 215"/>
                  <a:gd name="T70" fmla="*/ 14 w 20"/>
                  <a:gd name="T71" fmla="*/ 40 h 215"/>
                  <a:gd name="T72" fmla="*/ 15 w 20"/>
                  <a:gd name="T73" fmla="*/ 50 h 215"/>
                  <a:gd name="T74" fmla="*/ 15 w 20"/>
                  <a:gd name="T75" fmla="*/ 61 h 215"/>
                  <a:gd name="T76" fmla="*/ 15 w 20"/>
                  <a:gd name="T77" fmla="*/ 72 h 215"/>
                  <a:gd name="T78" fmla="*/ 16 w 20"/>
                  <a:gd name="T79" fmla="*/ 84 h 215"/>
                  <a:gd name="T80" fmla="*/ 16 w 20"/>
                  <a:gd name="T81" fmla="*/ 95 h 215"/>
                  <a:gd name="T82" fmla="*/ 17 w 20"/>
                  <a:gd name="T83" fmla="*/ 107 h 215"/>
                  <a:gd name="T84" fmla="*/ 17 w 20"/>
                  <a:gd name="T85" fmla="*/ 118 h 215"/>
                  <a:gd name="T86" fmla="*/ 18 w 20"/>
                  <a:gd name="T87" fmla="*/ 129 h 215"/>
                  <a:gd name="T88" fmla="*/ 18 w 20"/>
                  <a:gd name="T89" fmla="*/ 140 h 215"/>
                  <a:gd name="T90" fmla="*/ 18 w 20"/>
                  <a:gd name="T91" fmla="*/ 150 h 215"/>
                  <a:gd name="T92" fmla="*/ 19 w 20"/>
                  <a:gd name="T93" fmla="*/ 158 h 215"/>
                  <a:gd name="T94" fmla="*/ 19 w 20"/>
                  <a:gd name="T95" fmla="*/ 166 h 215"/>
                  <a:gd name="T96" fmla="*/ 20 w 20"/>
                  <a:gd name="T97" fmla="*/ 173 h 215"/>
                  <a:gd name="T98" fmla="*/ 20 w 20"/>
                  <a:gd name="T99" fmla="*/ 179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5">
                    <a:moveTo>
                      <a:pt x="0" y="214"/>
                    </a:moveTo>
                    <a:lnTo>
                      <a:pt x="1" y="215"/>
                    </a:lnTo>
                    <a:lnTo>
                      <a:pt x="1" y="215"/>
                    </a:lnTo>
                    <a:lnTo>
                      <a:pt x="2" y="213"/>
                    </a:lnTo>
                    <a:lnTo>
                      <a:pt x="2" y="210"/>
                    </a:lnTo>
                    <a:lnTo>
                      <a:pt x="2" y="205"/>
                    </a:lnTo>
                    <a:lnTo>
                      <a:pt x="3" y="198"/>
                    </a:lnTo>
                    <a:lnTo>
                      <a:pt x="3" y="191"/>
                    </a:lnTo>
                    <a:lnTo>
                      <a:pt x="4" y="181"/>
                    </a:lnTo>
                    <a:lnTo>
                      <a:pt x="4" y="171"/>
                    </a:lnTo>
                    <a:lnTo>
                      <a:pt x="4" y="160"/>
                    </a:lnTo>
                    <a:lnTo>
                      <a:pt x="5" y="148"/>
                    </a:lnTo>
                    <a:lnTo>
                      <a:pt x="5" y="136"/>
                    </a:lnTo>
                    <a:lnTo>
                      <a:pt x="6" y="123"/>
                    </a:lnTo>
                    <a:lnTo>
                      <a:pt x="6" y="110"/>
                    </a:lnTo>
                    <a:lnTo>
                      <a:pt x="6" y="97"/>
                    </a:lnTo>
                    <a:lnTo>
                      <a:pt x="7" y="84"/>
                    </a:lnTo>
                    <a:lnTo>
                      <a:pt x="7" y="71"/>
                    </a:lnTo>
                    <a:lnTo>
                      <a:pt x="7" y="59"/>
                    </a:lnTo>
                    <a:lnTo>
                      <a:pt x="8" y="48"/>
                    </a:lnTo>
                    <a:lnTo>
                      <a:pt x="8" y="38"/>
                    </a:lnTo>
                    <a:lnTo>
                      <a:pt x="9" y="28"/>
                    </a:lnTo>
                    <a:lnTo>
                      <a:pt x="9" y="20"/>
                    </a:lnTo>
                    <a:lnTo>
                      <a:pt x="9" y="13"/>
                    </a:lnTo>
                    <a:lnTo>
                      <a:pt x="10" y="8"/>
                    </a:lnTo>
                    <a:lnTo>
                      <a:pt x="10" y="3"/>
                    </a:lnTo>
                    <a:lnTo>
                      <a:pt x="11" y="1"/>
                    </a:lnTo>
                    <a:lnTo>
                      <a:pt x="11" y="0"/>
                    </a:lnTo>
                    <a:lnTo>
                      <a:pt x="11" y="0"/>
                    </a:lnTo>
                    <a:lnTo>
                      <a:pt x="12" y="2"/>
                    </a:lnTo>
                    <a:lnTo>
                      <a:pt x="12" y="5"/>
                    </a:lnTo>
                    <a:lnTo>
                      <a:pt x="13" y="10"/>
                    </a:lnTo>
                    <a:lnTo>
                      <a:pt x="13" y="16"/>
                    </a:lnTo>
                    <a:lnTo>
                      <a:pt x="13" y="23"/>
                    </a:lnTo>
                    <a:lnTo>
                      <a:pt x="14" y="31"/>
                    </a:lnTo>
                    <a:lnTo>
                      <a:pt x="14" y="40"/>
                    </a:lnTo>
                    <a:lnTo>
                      <a:pt x="15" y="50"/>
                    </a:lnTo>
                    <a:lnTo>
                      <a:pt x="15" y="61"/>
                    </a:lnTo>
                    <a:lnTo>
                      <a:pt x="15" y="72"/>
                    </a:lnTo>
                    <a:lnTo>
                      <a:pt x="16" y="84"/>
                    </a:lnTo>
                    <a:lnTo>
                      <a:pt x="16" y="95"/>
                    </a:lnTo>
                    <a:lnTo>
                      <a:pt x="17" y="107"/>
                    </a:lnTo>
                    <a:lnTo>
                      <a:pt x="17" y="118"/>
                    </a:lnTo>
                    <a:lnTo>
                      <a:pt x="18" y="129"/>
                    </a:lnTo>
                    <a:lnTo>
                      <a:pt x="18" y="140"/>
                    </a:lnTo>
                    <a:lnTo>
                      <a:pt x="18" y="150"/>
                    </a:lnTo>
                    <a:lnTo>
                      <a:pt x="19" y="158"/>
                    </a:lnTo>
                    <a:lnTo>
                      <a:pt x="19" y="166"/>
                    </a:lnTo>
                    <a:lnTo>
                      <a:pt x="20" y="173"/>
                    </a:lnTo>
                    <a:lnTo>
                      <a:pt x="20" y="17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3" name="Freeform 482"/>
              <p:cNvSpPr>
                <a:spLocks/>
              </p:cNvSpPr>
              <p:nvPr/>
            </p:nvSpPr>
            <p:spPr bwMode="auto">
              <a:xfrm>
                <a:off x="5747386" y="5001852"/>
                <a:ext cx="22124" cy="166596"/>
              </a:xfrm>
              <a:custGeom>
                <a:avLst/>
                <a:gdLst>
                  <a:gd name="T0" fmla="*/ 0 w 20"/>
                  <a:gd name="T1" fmla="*/ 153 h 163"/>
                  <a:gd name="T2" fmla="*/ 0 w 20"/>
                  <a:gd name="T3" fmla="*/ 158 h 163"/>
                  <a:gd name="T4" fmla="*/ 1 w 20"/>
                  <a:gd name="T5" fmla="*/ 161 h 163"/>
                  <a:gd name="T6" fmla="*/ 1 w 20"/>
                  <a:gd name="T7" fmla="*/ 163 h 163"/>
                  <a:gd name="T8" fmla="*/ 2 w 20"/>
                  <a:gd name="T9" fmla="*/ 163 h 163"/>
                  <a:gd name="T10" fmla="*/ 2 w 20"/>
                  <a:gd name="T11" fmla="*/ 163 h 163"/>
                  <a:gd name="T12" fmla="*/ 2 w 20"/>
                  <a:gd name="T13" fmla="*/ 161 h 163"/>
                  <a:gd name="T14" fmla="*/ 3 w 20"/>
                  <a:gd name="T15" fmla="*/ 158 h 163"/>
                  <a:gd name="T16" fmla="*/ 3 w 20"/>
                  <a:gd name="T17" fmla="*/ 153 h 163"/>
                  <a:gd name="T18" fmla="*/ 4 w 20"/>
                  <a:gd name="T19" fmla="*/ 147 h 163"/>
                  <a:gd name="T20" fmla="*/ 4 w 20"/>
                  <a:gd name="T21" fmla="*/ 141 h 163"/>
                  <a:gd name="T22" fmla="*/ 4 w 20"/>
                  <a:gd name="T23" fmla="*/ 133 h 163"/>
                  <a:gd name="T24" fmla="*/ 5 w 20"/>
                  <a:gd name="T25" fmla="*/ 125 h 163"/>
                  <a:gd name="T26" fmla="*/ 5 w 20"/>
                  <a:gd name="T27" fmla="*/ 116 h 163"/>
                  <a:gd name="T28" fmla="*/ 5 w 20"/>
                  <a:gd name="T29" fmla="*/ 107 h 163"/>
                  <a:gd name="T30" fmla="*/ 6 w 20"/>
                  <a:gd name="T31" fmla="*/ 97 h 163"/>
                  <a:gd name="T32" fmla="*/ 6 w 20"/>
                  <a:gd name="T33" fmla="*/ 87 h 163"/>
                  <a:gd name="T34" fmla="*/ 7 w 20"/>
                  <a:gd name="T35" fmla="*/ 77 h 163"/>
                  <a:gd name="T36" fmla="*/ 7 w 20"/>
                  <a:gd name="T37" fmla="*/ 67 h 163"/>
                  <a:gd name="T38" fmla="*/ 7 w 20"/>
                  <a:gd name="T39" fmla="*/ 57 h 163"/>
                  <a:gd name="T40" fmla="*/ 8 w 20"/>
                  <a:gd name="T41" fmla="*/ 48 h 163"/>
                  <a:gd name="T42" fmla="*/ 8 w 20"/>
                  <a:gd name="T43" fmla="*/ 39 h 163"/>
                  <a:gd name="T44" fmla="*/ 9 w 20"/>
                  <a:gd name="T45" fmla="*/ 31 h 163"/>
                  <a:gd name="T46" fmla="*/ 9 w 20"/>
                  <a:gd name="T47" fmla="*/ 23 h 163"/>
                  <a:gd name="T48" fmla="*/ 9 w 20"/>
                  <a:gd name="T49" fmla="*/ 17 h 163"/>
                  <a:gd name="T50" fmla="*/ 10 w 20"/>
                  <a:gd name="T51" fmla="*/ 11 h 163"/>
                  <a:gd name="T52" fmla="*/ 10 w 20"/>
                  <a:gd name="T53" fmla="*/ 7 h 163"/>
                  <a:gd name="T54" fmla="*/ 11 w 20"/>
                  <a:gd name="T55" fmla="*/ 3 h 163"/>
                  <a:gd name="T56" fmla="*/ 11 w 20"/>
                  <a:gd name="T57" fmla="*/ 1 h 163"/>
                  <a:gd name="T58" fmla="*/ 11 w 20"/>
                  <a:gd name="T59" fmla="*/ 0 h 163"/>
                  <a:gd name="T60" fmla="*/ 12 w 20"/>
                  <a:gd name="T61" fmla="*/ 0 h 163"/>
                  <a:gd name="T62" fmla="*/ 12 w 20"/>
                  <a:gd name="T63" fmla="*/ 1 h 163"/>
                  <a:gd name="T64" fmla="*/ 13 w 20"/>
                  <a:gd name="T65" fmla="*/ 4 h 163"/>
                  <a:gd name="T66" fmla="*/ 13 w 20"/>
                  <a:gd name="T67" fmla="*/ 7 h 163"/>
                  <a:gd name="T68" fmla="*/ 13 w 20"/>
                  <a:gd name="T69" fmla="*/ 11 h 163"/>
                  <a:gd name="T70" fmla="*/ 14 w 20"/>
                  <a:gd name="T71" fmla="*/ 17 h 163"/>
                  <a:gd name="T72" fmla="*/ 14 w 20"/>
                  <a:gd name="T73" fmla="*/ 23 h 163"/>
                  <a:gd name="T74" fmla="*/ 15 w 20"/>
                  <a:gd name="T75" fmla="*/ 30 h 163"/>
                  <a:gd name="T76" fmla="*/ 15 w 20"/>
                  <a:gd name="T77" fmla="*/ 37 h 163"/>
                  <a:gd name="T78" fmla="*/ 16 w 20"/>
                  <a:gd name="T79" fmla="*/ 45 h 163"/>
                  <a:gd name="T80" fmla="*/ 16 w 20"/>
                  <a:gd name="T81" fmla="*/ 53 h 163"/>
                  <a:gd name="T82" fmla="*/ 16 w 20"/>
                  <a:gd name="T83" fmla="*/ 62 h 163"/>
                  <a:gd name="T84" fmla="*/ 17 w 20"/>
                  <a:gd name="T85" fmla="*/ 70 h 163"/>
                  <a:gd name="T86" fmla="*/ 17 w 20"/>
                  <a:gd name="T87" fmla="*/ 79 h 163"/>
                  <a:gd name="T88" fmla="*/ 18 w 20"/>
                  <a:gd name="T89" fmla="*/ 87 h 163"/>
                  <a:gd name="T90" fmla="*/ 18 w 20"/>
                  <a:gd name="T91" fmla="*/ 95 h 163"/>
                  <a:gd name="T92" fmla="*/ 18 w 20"/>
                  <a:gd name="T93" fmla="*/ 103 h 163"/>
                  <a:gd name="T94" fmla="*/ 19 w 20"/>
                  <a:gd name="T95" fmla="*/ 110 h 163"/>
                  <a:gd name="T96" fmla="*/ 19 w 20"/>
                  <a:gd name="T97" fmla="*/ 116 h 163"/>
                  <a:gd name="T98" fmla="*/ 20 w 20"/>
                  <a:gd name="T99" fmla="*/ 12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3">
                    <a:moveTo>
                      <a:pt x="0" y="153"/>
                    </a:moveTo>
                    <a:lnTo>
                      <a:pt x="0" y="158"/>
                    </a:lnTo>
                    <a:lnTo>
                      <a:pt x="1" y="161"/>
                    </a:lnTo>
                    <a:lnTo>
                      <a:pt x="1" y="163"/>
                    </a:lnTo>
                    <a:lnTo>
                      <a:pt x="2" y="163"/>
                    </a:lnTo>
                    <a:lnTo>
                      <a:pt x="2" y="163"/>
                    </a:lnTo>
                    <a:lnTo>
                      <a:pt x="2" y="161"/>
                    </a:lnTo>
                    <a:lnTo>
                      <a:pt x="3" y="158"/>
                    </a:lnTo>
                    <a:lnTo>
                      <a:pt x="3" y="153"/>
                    </a:lnTo>
                    <a:lnTo>
                      <a:pt x="4" y="147"/>
                    </a:lnTo>
                    <a:lnTo>
                      <a:pt x="4" y="141"/>
                    </a:lnTo>
                    <a:lnTo>
                      <a:pt x="4" y="133"/>
                    </a:lnTo>
                    <a:lnTo>
                      <a:pt x="5" y="125"/>
                    </a:lnTo>
                    <a:lnTo>
                      <a:pt x="5" y="116"/>
                    </a:lnTo>
                    <a:lnTo>
                      <a:pt x="5" y="107"/>
                    </a:lnTo>
                    <a:lnTo>
                      <a:pt x="6" y="97"/>
                    </a:lnTo>
                    <a:lnTo>
                      <a:pt x="6" y="87"/>
                    </a:lnTo>
                    <a:lnTo>
                      <a:pt x="7" y="77"/>
                    </a:lnTo>
                    <a:lnTo>
                      <a:pt x="7" y="67"/>
                    </a:lnTo>
                    <a:lnTo>
                      <a:pt x="7" y="57"/>
                    </a:lnTo>
                    <a:lnTo>
                      <a:pt x="8" y="48"/>
                    </a:lnTo>
                    <a:lnTo>
                      <a:pt x="8" y="39"/>
                    </a:lnTo>
                    <a:lnTo>
                      <a:pt x="9" y="31"/>
                    </a:lnTo>
                    <a:lnTo>
                      <a:pt x="9" y="23"/>
                    </a:lnTo>
                    <a:lnTo>
                      <a:pt x="9" y="17"/>
                    </a:lnTo>
                    <a:lnTo>
                      <a:pt x="10" y="11"/>
                    </a:lnTo>
                    <a:lnTo>
                      <a:pt x="10" y="7"/>
                    </a:lnTo>
                    <a:lnTo>
                      <a:pt x="11" y="3"/>
                    </a:lnTo>
                    <a:lnTo>
                      <a:pt x="11" y="1"/>
                    </a:lnTo>
                    <a:lnTo>
                      <a:pt x="11" y="0"/>
                    </a:lnTo>
                    <a:lnTo>
                      <a:pt x="12" y="0"/>
                    </a:lnTo>
                    <a:lnTo>
                      <a:pt x="12" y="1"/>
                    </a:lnTo>
                    <a:lnTo>
                      <a:pt x="13" y="4"/>
                    </a:lnTo>
                    <a:lnTo>
                      <a:pt x="13" y="7"/>
                    </a:lnTo>
                    <a:lnTo>
                      <a:pt x="13" y="11"/>
                    </a:lnTo>
                    <a:lnTo>
                      <a:pt x="14" y="17"/>
                    </a:lnTo>
                    <a:lnTo>
                      <a:pt x="14" y="23"/>
                    </a:lnTo>
                    <a:lnTo>
                      <a:pt x="15" y="30"/>
                    </a:lnTo>
                    <a:lnTo>
                      <a:pt x="15" y="37"/>
                    </a:lnTo>
                    <a:lnTo>
                      <a:pt x="16" y="45"/>
                    </a:lnTo>
                    <a:lnTo>
                      <a:pt x="16" y="53"/>
                    </a:lnTo>
                    <a:lnTo>
                      <a:pt x="16" y="62"/>
                    </a:lnTo>
                    <a:lnTo>
                      <a:pt x="17" y="70"/>
                    </a:lnTo>
                    <a:lnTo>
                      <a:pt x="17" y="79"/>
                    </a:lnTo>
                    <a:lnTo>
                      <a:pt x="18" y="87"/>
                    </a:lnTo>
                    <a:lnTo>
                      <a:pt x="18" y="95"/>
                    </a:lnTo>
                    <a:lnTo>
                      <a:pt x="18" y="103"/>
                    </a:lnTo>
                    <a:lnTo>
                      <a:pt x="19" y="110"/>
                    </a:lnTo>
                    <a:lnTo>
                      <a:pt x="19" y="116"/>
                    </a:lnTo>
                    <a:lnTo>
                      <a:pt x="20" y="12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4" name="Freeform 483"/>
              <p:cNvSpPr>
                <a:spLocks/>
              </p:cNvSpPr>
              <p:nvPr/>
            </p:nvSpPr>
            <p:spPr bwMode="auto">
              <a:xfrm>
                <a:off x="5769511" y="5027403"/>
                <a:ext cx="21018" cy="114471"/>
              </a:xfrm>
              <a:custGeom>
                <a:avLst/>
                <a:gdLst>
                  <a:gd name="T0" fmla="*/ 0 w 19"/>
                  <a:gd name="T1" fmla="*/ 97 h 112"/>
                  <a:gd name="T2" fmla="*/ 0 w 19"/>
                  <a:gd name="T3" fmla="*/ 102 h 112"/>
                  <a:gd name="T4" fmla="*/ 0 w 19"/>
                  <a:gd name="T5" fmla="*/ 106 h 112"/>
                  <a:gd name="T6" fmla="*/ 1 w 19"/>
                  <a:gd name="T7" fmla="*/ 109 h 112"/>
                  <a:gd name="T8" fmla="*/ 1 w 19"/>
                  <a:gd name="T9" fmla="*/ 111 h 112"/>
                  <a:gd name="T10" fmla="*/ 2 w 19"/>
                  <a:gd name="T11" fmla="*/ 112 h 112"/>
                  <a:gd name="T12" fmla="*/ 2 w 19"/>
                  <a:gd name="T13" fmla="*/ 112 h 112"/>
                  <a:gd name="T14" fmla="*/ 2 w 19"/>
                  <a:gd name="T15" fmla="*/ 111 h 112"/>
                  <a:gd name="T16" fmla="*/ 3 w 19"/>
                  <a:gd name="T17" fmla="*/ 109 h 112"/>
                  <a:gd name="T18" fmla="*/ 3 w 19"/>
                  <a:gd name="T19" fmla="*/ 106 h 112"/>
                  <a:gd name="T20" fmla="*/ 3 w 19"/>
                  <a:gd name="T21" fmla="*/ 103 h 112"/>
                  <a:gd name="T22" fmla="*/ 4 w 19"/>
                  <a:gd name="T23" fmla="*/ 98 h 112"/>
                  <a:gd name="T24" fmla="*/ 4 w 19"/>
                  <a:gd name="T25" fmla="*/ 93 h 112"/>
                  <a:gd name="T26" fmla="*/ 5 w 19"/>
                  <a:gd name="T27" fmla="*/ 88 h 112"/>
                  <a:gd name="T28" fmla="*/ 5 w 19"/>
                  <a:gd name="T29" fmla="*/ 81 h 112"/>
                  <a:gd name="T30" fmla="*/ 5 w 19"/>
                  <a:gd name="T31" fmla="*/ 75 h 112"/>
                  <a:gd name="T32" fmla="*/ 6 w 19"/>
                  <a:gd name="T33" fmla="*/ 68 h 112"/>
                  <a:gd name="T34" fmla="*/ 6 w 19"/>
                  <a:gd name="T35" fmla="*/ 61 h 112"/>
                  <a:gd name="T36" fmla="*/ 7 w 19"/>
                  <a:gd name="T37" fmla="*/ 54 h 112"/>
                  <a:gd name="T38" fmla="*/ 7 w 19"/>
                  <a:gd name="T39" fmla="*/ 47 h 112"/>
                  <a:gd name="T40" fmla="*/ 7 w 19"/>
                  <a:gd name="T41" fmla="*/ 40 h 112"/>
                  <a:gd name="T42" fmla="*/ 8 w 19"/>
                  <a:gd name="T43" fmla="*/ 33 h 112"/>
                  <a:gd name="T44" fmla="*/ 8 w 19"/>
                  <a:gd name="T45" fmla="*/ 27 h 112"/>
                  <a:gd name="T46" fmla="*/ 9 w 19"/>
                  <a:gd name="T47" fmla="*/ 21 h 112"/>
                  <a:gd name="T48" fmla="*/ 9 w 19"/>
                  <a:gd name="T49" fmla="*/ 16 h 112"/>
                  <a:gd name="T50" fmla="*/ 9 w 19"/>
                  <a:gd name="T51" fmla="*/ 11 h 112"/>
                  <a:gd name="T52" fmla="*/ 10 w 19"/>
                  <a:gd name="T53" fmla="*/ 8 h 112"/>
                  <a:gd name="T54" fmla="*/ 10 w 19"/>
                  <a:gd name="T55" fmla="*/ 4 h 112"/>
                  <a:gd name="T56" fmla="*/ 11 w 19"/>
                  <a:gd name="T57" fmla="*/ 2 h 112"/>
                  <a:gd name="T58" fmla="*/ 11 w 19"/>
                  <a:gd name="T59" fmla="*/ 1 h 112"/>
                  <a:gd name="T60" fmla="*/ 12 w 19"/>
                  <a:gd name="T61" fmla="*/ 0 h 112"/>
                  <a:gd name="T62" fmla="*/ 12 w 19"/>
                  <a:gd name="T63" fmla="*/ 1 h 112"/>
                  <a:gd name="T64" fmla="*/ 12 w 19"/>
                  <a:gd name="T65" fmla="*/ 2 h 112"/>
                  <a:gd name="T66" fmla="*/ 13 w 19"/>
                  <a:gd name="T67" fmla="*/ 4 h 112"/>
                  <a:gd name="T68" fmla="*/ 13 w 19"/>
                  <a:gd name="T69" fmla="*/ 6 h 112"/>
                  <a:gd name="T70" fmla="*/ 14 w 19"/>
                  <a:gd name="T71" fmla="*/ 9 h 112"/>
                  <a:gd name="T72" fmla="*/ 14 w 19"/>
                  <a:gd name="T73" fmla="*/ 13 h 112"/>
                  <a:gd name="T74" fmla="*/ 14 w 19"/>
                  <a:gd name="T75" fmla="*/ 18 h 112"/>
                  <a:gd name="T76" fmla="*/ 15 w 19"/>
                  <a:gd name="T77" fmla="*/ 23 h 112"/>
                  <a:gd name="T78" fmla="*/ 15 w 19"/>
                  <a:gd name="T79" fmla="*/ 28 h 112"/>
                  <a:gd name="T80" fmla="*/ 16 w 19"/>
                  <a:gd name="T81" fmla="*/ 34 h 112"/>
                  <a:gd name="T82" fmla="*/ 16 w 19"/>
                  <a:gd name="T83" fmla="*/ 40 h 112"/>
                  <a:gd name="T84" fmla="*/ 16 w 19"/>
                  <a:gd name="T85" fmla="*/ 45 h 112"/>
                  <a:gd name="T86" fmla="*/ 17 w 19"/>
                  <a:gd name="T87" fmla="*/ 51 h 112"/>
                  <a:gd name="T88" fmla="*/ 17 w 19"/>
                  <a:gd name="T89" fmla="*/ 57 h 112"/>
                  <a:gd name="T90" fmla="*/ 18 w 19"/>
                  <a:gd name="T91" fmla="*/ 63 h 112"/>
                  <a:gd name="T92" fmla="*/ 18 w 19"/>
                  <a:gd name="T93" fmla="*/ 68 h 112"/>
                  <a:gd name="T94" fmla="*/ 18 w 19"/>
                  <a:gd name="T95" fmla="*/ 73 h 112"/>
                  <a:gd name="T96" fmla="*/ 19 w 19"/>
                  <a:gd name="T97" fmla="*/ 77 h 112"/>
                  <a:gd name="T98" fmla="*/ 19 w 19"/>
                  <a:gd name="T99" fmla="*/ 8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2">
                    <a:moveTo>
                      <a:pt x="0" y="97"/>
                    </a:moveTo>
                    <a:lnTo>
                      <a:pt x="0" y="102"/>
                    </a:lnTo>
                    <a:lnTo>
                      <a:pt x="0" y="106"/>
                    </a:lnTo>
                    <a:lnTo>
                      <a:pt x="1" y="109"/>
                    </a:lnTo>
                    <a:lnTo>
                      <a:pt x="1" y="111"/>
                    </a:lnTo>
                    <a:lnTo>
                      <a:pt x="2" y="112"/>
                    </a:lnTo>
                    <a:lnTo>
                      <a:pt x="2" y="112"/>
                    </a:lnTo>
                    <a:lnTo>
                      <a:pt x="2" y="111"/>
                    </a:lnTo>
                    <a:lnTo>
                      <a:pt x="3" y="109"/>
                    </a:lnTo>
                    <a:lnTo>
                      <a:pt x="3" y="106"/>
                    </a:lnTo>
                    <a:lnTo>
                      <a:pt x="3" y="103"/>
                    </a:lnTo>
                    <a:lnTo>
                      <a:pt x="4" y="98"/>
                    </a:lnTo>
                    <a:lnTo>
                      <a:pt x="4" y="93"/>
                    </a:lnTo>
                    <a:lnTo>
                      <a:pt x="5" y="88"/>
                    </a:lnTo>
                    <a:lnTo>
                      <a:pt x="5" y="81"/>
                    </a:lnTo>
                    <a:lnTo>
                      <a:pt x="5" y="75"/>
                    </a:lnTo>
                    <a:lnTo>
                      <a:pt x="6" y="68"/>
                    </a:lnTo>
                    <a:lnTo>
                      <a:pt x="6" y="61"/>
                    </a:lnTo>
                    <a:lnTo>
                      <a:pt x="7" y="54"/>
                    </a:lnTo>
                    <a:lnTo>
                      <a:pt x="7" y="47"/>
                    </a:lnTo>
                    <a:lnTo>
                      <a:pt x="7" y="40"/>
                    </a:lnTo>
                    <a:lnTo>
                      <a:pt x="8" y="33"/>
                    </a:lnTo>
                    <a:lnTo>
                      <a:pt x="8" y="27"/>
                    </a:lnTo>
                    <a:lnTo>
                      <a:pt x="9" y="21"/>
                    </a:lnTo>
                    <a:lnTo>
                      <a:pt x="9" y="16"/>
                    </a:lnTo>
                    <a:lnTo>
                      <a:pt x="9" y="11"/>
                    </a:lnTo>
                    <a:lnTo>
                      <a:pt x="10" y="8"/>
                    </a:lnTo>
                    <a:lnTo>
                      <a:pt x="10" y="4"/>
                    </a:lnTo>
                    <a:lnTo>
                      <a:pt x="11" y="2"/>
                    </a:lnTo>
                    <a:lnTo>
                      <a:pt x="11" y="1"/>
                    </a:lnTo>
                    <a:lnTo>
                      <a:pt x="12" y="0"/>
                    </a:lnTo>
                    <a:lnTo>
                      <a:pt x="12" y="1"/>
                    </a:lnTo>
                    <a:lnTo>
                      <a:pt x="12" y="2"/>
                    </a:lnTo>
                    <a:lnTo>
                      <a:pt x="13" y="4"/>
                    </a:lnTo>
                    <a:lnTo>
                      <a:pt x="13" y="6"/>
                    </a:lnTo>
                    <a:lnTo>
                      <a:pt x="14" y="9"/>
                    </a:lnTo>
                    <a:lnTo>
                      <a:pt x="14" y="13"/>
                    </a:lnTo>
                    <a:lnTo>
                      <a:pt x="14" y="18"/>
                    </a:lnTo>
                    <a:lnTo>
                      <a:pt x="15" y="23"/>
                    </a:lnTo>
                    <a:lnTo>
                      <a:pt x="15" y="28"/>
                    </a:lnTo>
                    <a:lnTo>
                      <a:pt x="16" y="34"/>
                    </a:lnTo>
                    <a:lnTo>
                      <a:pt x="16" y="40"/>
                    </a:lnTo>
                    <a:lnTo>
                      <a:pt x="16" y="45"/>
                    </a:lnTo>
                    <a:lnTo>
                      <a:pt x="17" y="51"/>
                    </a:lnTo>
                    <a:lnTo>
                      <a:pt x="17" y="57"/>
                    </a:lnTo>
                    <a:lnTo>
                      <a:pt x="18" y="63"/>
                    </a:lnTo>
                    <a:lnTo>
                      <a:pt x="18" y="68"/>
                    </a:lnTo>
                    <a:lnTo>
                      <a:pt x="18" y="73"/>
                    </a:lnTo>
                    <a:lnTo>
                      <a:pt x="19" y="77"/>
                    </a:lnTo>
                    <a:lnTo>
                      <a:pt x="19" y="8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5" name="Freeform 484"/>
              <p:cNvSpPr>
                <a:spLocks/>
              </p:cNvSpPr>
              <p:nvPr/>
            </p:nvSpPr>
            <p:spPr bwMode="auto">
              <a:xfrm>
                <a:off x="5790528" y="5042735"/>
                <a:ext cx="22124" cy="76655"/>
              </a:xfrm>
              <a:custGeom>
                <a:avLst/>
                <a:gdLst>
                  <a:gd name="T0" fmla="*/ 0 w 20"/>
                  <a:gd name="T1" fmla="*/ 66 h 75"/>
                  <a:gd name="T2" fmla="*/ 1 w 20"/>
                  <a:gd name="T3" fmla="*/ 69 h 75"/>
                  <a:gd name="T4" fmla="*/ 1 w 20"/>
                  <a:gd name="T5" fmla="*/ 72 h 75"/>
                  <a:gd name="T6" fmla="*/ 1 w 20"/>
                  <a:gd name="T7" fmla="*/ 74 h 75"/>
                  <a:gd name="T8" fmla="*/ 2 w 20"/>
                  <a:gd name="T9" fmla="*/ 75 h 75"/>
                  <a:gd name="T10" fmla="*/ 2 w 20"/>
                  <a:gd name="T11" fmla="*/ 75 h 75"/>
                  <a:gd name="T12" fmla="*/ 2 w 20"/>
                  <a:gd name="T13" fmla="*/ 75 h 75"/>
                  <a:gd name="T14" fmla="*/ 3 w 20"/>
                  <a:gd name="T15" fmla="*/ 74 h 75"/>
                  <a:gd name="T16" fmla="*/ 3 w 20"/>
                  <a:gd name="T17" fmla="*/ 73 h 75"/>
                  <a:gd name="T18" fmla="*/ 4 w 20"/>
                  <a:gd name="T19" fmla="*/ 70 h 75"/>
                  <a:gd name="T20" fmla="*/ 4 w 20"/>
                  <a:gd name="T21" fmla="*/ 67 h 75"/>
                  <a:gd name="T22" fmla="*/ 4 w 20"/>
                  <a:gd name="T23" fmla="*/ 64 h 75"/>
                  <a:gd name="T24" fmla="*/ 5 w 20"/>
                  <a:gd name="T25" fmla="*/ 60 h 75"/>
                  <a:gd name="T26" fmla="*/ 5 w 20"/>
                  <a:gd name="T27" fmla="*/ 56 h 75"/>
                  <a:gd name="T28" fmla="*/ 6 w 20"/>
                  <a:gd name="T29" fmla="*/ 51 h 75"/>
                  <a:gd name="T30" fmla="*/ 6 w 20"/>
                  <a:gd name="T31" fmla="*/ 46 h 75"/>
                  <a:gd name="T32" fmla="*/ 6 w 20"/>
                  <a:gd name="T33" fmla="*/ 41 h 75"/>
                  <a:gd name="T34" fmla="*/ 7 w 20"/>
                  <a:gd name="T35" fmla="*/ 36 h 75"/>
                  <a:gd name="T36" fmla="*/ 7 w 20"/>
                  <a:gd name="T37" fmla="*/ 31 h 75"/>
                  <a:gd name="T38" fmla="*/ 8 w 20"/>
                  <a:gd name="T39" fmla="*/ 26 h 75"/>
                  <a:gd name="T40" fmla="*/ 8 w 20"/>
                  <a:gd name="T41" fmla="*/ 21 h 75"/>
                  <a:gd name="T42" fmla="*/ 9 w 20"/>
                  <a:gd name="T43" fmla="*/ 17 h 75"/>
                  <a:gd name="T44" fmla="*/ 9 w 20"/>
                  <a:gd name="T45" fmla="*/ 13 h 75"/>
                  <a:gd name="T46" fmla="*/ 9 w 20"/>
                  <a:gd name="T47" fmla="*/ 9 h 75"/>
                  <a:gd name="T48" fmla="*/ 10 w 20"/>
                  <a:gd name="T49" fmla="*/ 6 h 75"/>
                  <a:gd name="T50" fmla="*/ 10 w 20"/>
                  <a:gd name="T51" fmla="*/ 4 h 75"/>
                  <a:gd name="T52" fmla="*/ 11 w 20"/>
                  <a:gd name="T53" fmla="*/ 2 h 75"/>
                  <a:gd name="T54" fmla="*/ 11 w 20"/>
                  <a:gd name="T55" fmla="*/ 0 h 75"/>
                  <a:gd name="T56" fmla="*/ 11 w 20"/>
                  <a:gd name="T57" fmla="*/ 0 h 75"/>
                  <a:gd name="T58" fmla="*/ 12 w 20"/>
                  <a:gd name="T59" fmla="*/ 0 h 75"/>
                  <a:gd name="T60" fmla="*/ 12 w 20"/>
                  <a:gd name="T61" fmla="*/ 0 h 75"/>
                  <a:gd name="T62" fmla="*/ 13 w 20"/>
                  <a:gd name="T63" fmla="*/ 2 h 75"/>
                  <a:gd name="T64" fmla="*/ 13 w 20"/>
                  <a:gd name="T65" fmla="*/ 4 h 75"/>
                  <a:gd name="T66" fmla="*/ 13 w 20"/>
                  <a:gd name="T67" fmla="*/ 6 h 75"/>
                  <a:gd name="T68" fmla="*/ 14 w 20"/>
                  <a:gd name="T69" fmla="*/ 9 h 75"/>
                  <a:gd name="T70" fmla="*/ 14 w 20"/>
                  <a:gd name="T71" fmla="*/ 13 h 75"/>
                  <a:gd name="T72" fmla="*/ 15 w 20"/>
                  <a:gd name="T73" fmla="*/ 17 h 75"/>
                  <a:gd name="T74" fmla="*/ 15 w 20"/>
                  <a:gd name="T75" fmla="*/ 21 h 75"/>
                  <a:gd name="T76" fmla="*/ 15 w 20"/>
                  <a:gd name="T77" fmla="*/ 25 h 75"/>
                  <a:gd name="T78" fmla="*/ 16 w 20"/>
                  <a:gd name="T79" fmla="*/ 30 h 75"/>
                  <a:gd name="T80" fmla="*/ 16 w 20"/>
                  <a:gd name="T81" fmla="*/ 35 h 75"/>
                  <a:gd name="T82" fmla="*/ 17 w 20"/>
                  <a:gd name="T83" fmla="*/ 40 h 75"/>
                  <a:gd name="T84" fmla="*/ 17 w 20"/>
                  <a:gd name="T85" fmla="*/ 45 h 75"/>
                  <a:gd name="T86" fmla="*/ 17 w 20"/>
                  <a:gd name="T87" fmla="*/ 49 h 75"/>
                  <a:gd name="T88" fmla="*/ 18 w 20"/>
                  <a:gd name="T89" fmla="*/ 53 h 75"/>
                  <a:gd name="T90" fmla="*/ 18 w 20"/>
                  <a:gd name="T91" fmla="*/ 57 h 75"/>
                  <a:gd name="T92" fmla="*/ 19 w 20"/>
                  <a:gd name="T93" fmla="*/ 61 h 75"/>
                  <a:gd name="T94" fmla="*/ 19 w 20"/>
                  <a:gd name="T95" fmla="*/ 64 h 75"/>
                  <a:gd name="T96" fmla="*/ 19 w 20"/>
                  <a:gd name="T97" fmla="*/ 67 h 75"/>
                  <a:gd name="T98" fmla="*/ 20 w 20"/>
                  <a:gd name="T99" fmla="*/ 69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5">
                    <a:moveTo>
                      <a:pt x="0" y="66"/>
                    </a:moveTo>
                    <a:lnTo>
                      <a:pt x="1" y="69"/>
                    </a:lnTo>
                    <a:lnTo>
                      <a:pt x="1" y="72"/>
                    </a:lnTo>
                    <a:lnTo>
                      <a:pt x="1" y="74"/>
                    </a:lnTo>
                    <a:lnTo>
                      <a:pt x="2" y="75"/>
                    </a:lnTo>
                    <a:lnTo>
                      <a:pt x="2" y="75"/>
                    </a:lnTo>
                    <a:lnTo>
                      <a:pt x="2" y="75"/>
                    </a:lnTo>
                    <a:lnTo>
                      <a:pt x="3" y="74"/>
                    </a:lnTo>
                    <a:lnTo>
                      <a:pt x="3" y="73"/>
                    </a:lnTo>
                    <a:lnTo>
                      <a:pt x="4" y="70"/>
                    </a:lnTo>
                    <a:lnTo>
                      <a:pt x="4" y="67"/>
                    </a:lnTo>
                    <a:lnTo>
                      <a:pt x="4" y="64"/>
                    </a:lnTo>
                    <a:lnTo>
                      <a:pt x="5" y="60"/>
                    </a:lnTo>
                    <a:lnTo>
                      <a:pt x="5" y="56"/>
                    </a:lnTo>
                    <a:lnTo>
                      <a:pt x="6" y="51"/>
                    </a:lnTo>
                    <a:lnTo>
                      <a:pt x="6" y="46"/>
                    </a:lnTo>
                    <a:lnTo>
                      <a:pt x="6" y="41"/>
                    </a:lnTo>
                    <a:lnTo>
                      <a:pt x="7" y="36"/>
                    </a:lnTo>
                    <a:lnTo>
                      <a:pt x="7" y="31"/>
                    </a:lnTo>
                    <a:lnTo>
                      <a:pt x="8" y="26"/>
                    </a:lnTo>
                    <a:lnTo>
                      <a:pt x="8" y="21"/>
                    </a:lnTo>
                    <a:lnTo>
                      <a:pt x="9" y="17"/>
                    </a:lnTo>
                    <a:lnTo>
                      <a:pt x="9" y="13"/>
                    </a:lnTo>
                    <a:lnTo>
                      <a:pt x="9" y="9"/>
                    </a:lnTo>
                    <a:lnTo>
                      <a:pt x="10" y="6"/>
                    </a:lnTo>
                    <a:lnTo>
                      <a:pt x="10" y="4"/>
                    </a:lnTo>
                    <a:lnTo>
                      <a:pt x="11" y="2"/>
                    </a:lnTo>
                    <a:lnTo>
                      <a:pt x="11" y="0"/>
                    </a:lnTo>
                    <a:lnTo>
                      <a:pt x="11" y="0"/>
                    </a:lnTo>
                    <a:lnTo>
                      <a:pt x="12" y="0"/>
                    </a:lnTo>
                    <a:lnTo>
                      <a:pt x="12" y="0"/>
                    </a:lnTo>
                    <a:lnTo>
                      <a:pt x="13" y="2"/>
                    </a:lnTo>
                    <a:lnTo>
                      <a:pt x="13" y="4"/>
                    </a:lnTo>
                    <a:lnTo>
                      <a:pt x="13" y="6"/>
                    </a:lnTo>
                    <a:lnTo>
                      <a:pt x="14" y="9"/>
                    </a:lnTo>
                    <a:lnTo>
                      <a:pt x="14" y="13"/>
                    </a:lnTo>
                    <a:lnTo>
                      <a:pt x="15" y="17"/>
                    </a:lnTo>
                    <a:lnTo>
                      <a:pt x="15" y="21"/>
                    </a:lnTo>
                    <a:lnTo>
                      <a:pt x="15" y="25"/>
                    </a:lnTo>
                    <a:lnTo>
                      <a:pt x="16" y="30"/>
                    </a:lnTo>
                    <a:lnTo>
                      <a:pt x="16" y="35"/>
                    </a:lnTo>
                    <a:lnTo>
                      <a:pt x="17" y="40"/>
                    </a:lnTo>
                    <a:lnTo>
                      <a:pt x="17" y="45"/>
                    </a:lnTo>
                    <a:lnTo>
                      <a:pt x="17" y="49"/>
                    </a:lnTo>
                    <a:lnTo>
                      <a:pt x="18" y="53"/>
                    </a:lnTo>
                    <a:lnTo>
                      <a:pt x="18" y="57"/>
                    </a:lnTo>
                    <a:lnTo>
                      <a:pt x="19" y="61"/>
                    </a:lnTo>
                    <a:lnTo>
                      <a:pt x="19" y="64"/>
                    </a:lnTo>
                    <a:lnTo>
                      <a:pt x="19" y="67"/>
                    </a:lnTo>
                    <a:lnTo>
                      <a:pt x="20" y="6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6" name="Freeform 485"/>
              <p:cNvSpPr>
                <a:spLocks/>
              </p:cNvSpPr>
              <p:nvPr/>
            </p:nvSpPr>
            <p:spPr bwMode="auto">
              <a:xfrm>
                <a:off x="5812653" y="5036602"/>
                <a:ext cx="21018" cy="89941"/>
              </a:xfrm>
              <a:custGeom>
                <a:avLst/>
                <a:gdLst>
                  <a:gd name="T0" fmla="*/ 0 w 19"/>
                  <a:gd name="T1" fmla="*/ 75 h 88"/>
                  <a:gd name="T2" fmla="*/ 0 w 19"/>
                  <a:gd name="T3" fmla="*/ 76 h 88"/>
                  <a:gd name="T4" fmla="*/ 0 w 19"/>
                  <a:gd name="T5" fmla="*/ 77 h 88"/>
                  <a:gd name="T6" fmla="*/ 1 w 19"/>
                  <a:gd name="T7" fmla="*/ 77 h 88"/>
                  <a:gd name="T8" fmla="*/ 1 w 19"/>
                  <a:gd name="T9" fmla="*/ 76 h 88"/>
                  <a:gd name="T10" fmla="*/ 2 w 19"/>
                  <a:gd name="T11" fmla="*/ 75 h 88"/>
                  <a:gd name="T12" fmla="*/ 2 w 19"/>
                  <a:gd name="T13" fmla="*/ 73 h 88"/>
                  <a:gd name="T14" fmla="*/ 2 w 19"/>
                  <a:gd name="T15" fmla="*/ 71 h 88"/>
                  <a:gd name="T16" fmla="*/ 3 w 19"/>
                  <a:gd name="T17" fmla="*/ 68 h 88"/>
                  <a:gd name="T18" fmla="*/ 3 w 19"/>
                  <a:gd name="T19" fmla="*/ 64 h 88"/>
                  <a:gd name="T20" fmla="*/ 4 w 19"/>
                  <a:gd name="T21" fmla="*/ 60 h 88"/>
                  <a:gd name="T22" fmla="*/ 4 w 19"/>
                  <a:gd name="T23" fmla="*/ 56 h 88"/>
                  <a:gd name="T24" fmla="*/ 4 w 19"/>
                  <a:gd name="T25" fmla="*/ 51 h 88"/>
                  <a:gd name="T26" fmla="*/ 5 w 19"/>
                  <a:gd name="T27" fmla="*/ 47 h 88"/>
                  <a:gd name="T28" fmla="*/ 5 w 19"/>
                  <a:gd name="T29" fmla="*/ 42 h 88"/>
                  <a:gd name="T30" fmla="*/ 6 w 19"/>
                  <a:gd name="T31" fmla="*/ 36 h 88"/>
                  <a:gd name="T32" fmla="*/ 6 w 19"/>
                  <a:gd name="T33" fmla="*/ 31 h 88"/>
                  <a:gd name="T34" fmla="*/ 7 w 19"/>
                  <a:gd name="T35" fmla="*/ 26 h 88"/>
                  <a:gd name="T36" fmla="*/ 7 w 19"/>
                  <a:gd name="T37" fmla="*/ 22 h 88"/>
                  <a:gd name="T38" fmla="*/ 7 w 19"/>
                  <a:gd name="T39" fmla="*/ 17 h 88"/>
                  <a:gd name="T40" fmla="*/ 8 w 19"/>
                  <a:gd name="T41" fmla="*/ 13 h 88"/>
                  <a:gd name="T42" fmla="*/ 8 w 19"/>
                  <a:gd name="T43" fmla="*/ 9 h 88"/>
                  <a:gd name="T44" fmla="*/ 9 w 19"/>
                  <a:gd name="T45" fmla="*/ 6 h 88"/>
                  <a:gd name="T46" fmla="*/ 9 w 19"/>
                  <a:gd name="T47" fmla="*/ 4 h 88"/>
                  <a:gd name="T48" fmla="*/ 9 w 19"/>
                  <a:gd name="T49" fmla="*/ 2 h 88"/>
                  <a:gd name="T50" fmla="*/ 10 w 19"/>
                  <a:gd name="T51" fmla="*/ 1 h 88"/>
                  <a:gd name="T52" fmla="*/ 10 w 19"/>
                  <a:gd name="T53" fmla="*/ 0 h 88"/>
                  <a:gd name="T54" fmla="*/ 11 w 19"/>
                  <a:gd name="T55" fmla="*/ 1 h 88"/>
                  <a:gd name="T56" fmla="*/ 11 w 19"/>
                  <a:gd name="T57" fmla="*/ 2 h 88"/>
                  <a:gd name="T58" fmla="*/ 11 w 19"/>
                  <a:gd name="T59" fmla="*/ 3 h 88"/>
                  <a:gd name="T60" fmla="*/ 12 w 19"/>
                  <a:gd name="T61" fmla="*/ 5 h 88"/>
                  <a:gd name="T62" fmla="*/ 12 w 19"/>
                  <a:gd name="T63" fmla="*/ 8 h 88"/>
                  <a:gd name="T64" fmla="*/ 13 w 19"/>
                  <a:gd name="T65" fmla="*/ 12 h 88"/>
                  <a:gd name="T66" fmla="*/ 13 w 19"/>
                  <a:gd name="T67" fmla="*/ 16 h 88"/>
                  <a:gd name="T68" fmla="*/ 13 w 19"/>
                  <a:gd name="T69" fmla="*/ 20 h 88"/>
                  <a:gd name="T70" fmla="*/ 14 w 19"/>
                  <a:gd name="T71" fmla="*/ 25 h 88"/>
                  <a:gd name="T72" fmla="*/ 14 w 19"/>
                  <a:gd name="T73" fmla="*/ 31 h 88"/>
                  <a:gd name="T74" fmla="*/ 15 w 19"/>
                  <a:gd name="T75" fmla="*/ 36 h 88"/>
                  <a:gd name="T76" fmla="*/ 15 w 19"/>
                  <a:gd name="T77" fmla="*/ 42 h 88"/>
                  <a:gd name="T78" fmla="*/ 15 w 19"/>
                  <a:gd name="T79" fmla="*/ 47 h 88"/>
                  <a:gd name="T80" fmla="*/ 16 w 19"/>
                  <a:gd name="T81" fmla="*/ 53 h 88"/>
                  <a:gd name="T82" fmla="*/ 16 w 19"/>
                  <a:gd name="T83" fmla="*/ 59 h 88"/>
                  <a:gd name="T84" fmla="*/ 17 w 19"/>
                  <a:gd name="T85" fmla="*/ 64 h 88"/>
                  <a:gd name="T86" fmla="*/ 17 w 19"/>
                  <a:gd name="T87" fmla="*/ 69 h 88"/>
                  <a:gd name="T88" fmla="*/ 17 w 19"/>
                  <a:gd name="T89" fmla="*/ 74 h 88"/>
                  <a:gd name="T90" fmla="*/ 18 w 19"/>
                  <a:gd name="T91" fmla="*/ 77 h 88"/>
                  <a:gd name="T92" fmla="*/ 18 w 19"/>
                  <a:gd name="T93" fmla="*/ 81 h 88"/>
                  <a:gd name="T94" fmla="*/ 18 w 19"/>
                  <a:gd name="T95" fmla="*/ 84 h 88"/>
                  <a:gd name="T96" fmla="*/ 19 w 19"/>
                  <a:gd name="T97" fmla="*/ 86 h 88"/>
                  <a:gd name="T98" fmla="*/ 19 w 19"/>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8">
                    <a:moveTo>
                      <a:pt x="0" y="75"/>
                    </a:moveTo>
                    <a:lnTo>
                      <a:pt x="0" y="76"/>
                    </a:lnTo>
                    <a:lnTo>
                      <a:pt x="0" y="77"/>
                    </a:lnTo>
                    <a:lnTo>
                      <a:pt x="1" y="77"/>
                    </a:lnTo>
                    <a:lnTo>
                      <a:pt x="1" y="76"/>
                    </a:lnTo>
                    <a:lnTo>
                      <a:pt x="2" y="75"/>
                    </a:lnTo>
                    <a:lnTo>
                      <a:pt x="2" y="73"/>
                    </a:lnTo>
                    <a:lnTo>
                      <a:pt x="2" y="71"/>
                    </a:lnTo>
                    <a:lnTo>
                      <a:pt x="3" y="68"/>
                    </a:lnTo>
                    <a:lnTo>
                      <a:pt x="3" y="64"/>
                    </a:lnTo>
                    <a:lnTo>
                      <a:pt x="4" y="60"/>
                    </a:lnTo>
                    <a:lnTo>
                      <a:pt x="4" y="56"/>
                    </a:lnTo>
                    <a:lnTo>
                      <a:pt x="4" y="51"/>
                    </a:lnTo>
                    <a:lnTo>
                      <a:pt x="5" y="47"/>
                    </a:lnTo>
                    <a:lnTo>
                      <a:pt x="5" y="42"/>
                    </a:lnTo>
                    <a:lnTo>
                      <a:pt x="6" y="36"/>
                    </a:lnTo>
                    <a:lnTo>
                      <a:pt x="6" y="31"/>
                    </a:lnTo>
                    <a:lnTo>
                      <a:pt x="7" y="26"/>
                    </a:lnTo>
                    <a:lnTo>
                      <a:pt x="7" y="22"/>
                    </a:lnTo>
                    <a:lnTo>
                      <a:pt x="7" y="17"/>
                    </a:lnTo>
                    <a:lnTo>
                      <a:pt x="8" y="13"/>
                    </a:lnTo>
                    <a:lnTo>
                      <a:pt x="8" y="9"/>
                    </a:lnTo>
                    <a:lnTo>
                      <a:pt x="9" y="6"/>
                    </a:lnTo>
                    <a:lnTo>
                      <a:pt x="9" y="4"/>
                    </a:lnTo>
                    <a:lnTo>
                      <a:pt x="9" y="2"/>
                    </a:lnTo>
                    <a:lnTo>
                      <a:pt x="10" y="1"/>
                    </a:lnTo>
                    <a:lnTo>
                      <a:pt x="10" y="0"/>
                    </a:lnTo>
                    <a:lnTo>
                      <a:pt x="11" y="1"/>
                    </a:lnTo>
                    <a:lnTo>
                      <a:pt x="11" y="2"/>
                    </a:lnTo>
                    <a:lnTo>
                      <a:pt x="11" y="3"/>
                    </a:lnTo>
                    <a:lnTo>
                      <a:pt x="12" y="5"/>
                    </a:lnTo>
                    <a:lnTo>
                      <a:pt x="12" y="8"/>
                    </a:lnTo>
                    <a:lnTo>
                      <a:pt x="13" y="12"/>
                    </a:lnTo>
                    <a:lnTo>
                      <a:pt x="13" y="16"/>
                    </a:lnTo>
                    <a:lnTo>
                      <a:pt x="13" y="20"/>
                    </a:lnTo>
                    <a:lnTo>
                      <a:pt x="14" y="25"/>
                    </a:lnTo>
                    <a:lnTo>
                      <a:pt x="14" y="31"/>
                    </a:lnTo>
                    <a:lnTo>
                      <a:pt x="15" y="36"/>
                    </a:lnTo>
                    <a:lnTo>
                      <a:pt x="15" y="42"/>
                    </a:lnTo>
                    <a:lnTo>
                      <a:pt x="15" y="47"/>
                    </a:lnTo>
                    <a:lnTo>
                      <a:pt x="16" y="53"/>
                    </a:lnTo>
                    <a:lnTo>
                      <a:pt x="16" y="59"/>
                    </a:lnTo>
                    <a:lnTo>
                      <a:pt x="17" y="64"/>
                    </a:lnTo>
                    <a:lnTo>
                      <a:pt x="17" y="69"/>
                    </a:lnTo>
                    <a:lnTo>
                      <a:pt x="17" y="74"/>
                    </a:lnTo>
                    <a:lnTo>
                      <a:pt x="18" y="77"/>
                    </a:lnTo>
                    <a:lnTo>
                      <a:pt x="18" y="81"/>
                    </a:lnTo>
                    <a:lnTo>
                      <a:pt x="18" y="84"/>
                    </a:lnTo>
                    <a:lnTo>
                      <a:pt x="19" y="86"/>
                    </a:lnTo>
                    <a:lnTo>
                      <a:pt x="19" y="88"/>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7" name="Freeform 486"/>
              <p:cNvSpPr>
                <a:spLocks/>
              </p:cNvSpPr>
              <p:nvPr/>
            </p:nvSpPr>
            <p:spPr bwMode="auto">
              <a:xfrm>
                <a:off x="5833671" y="5024338"/>
                <a:ext cx="22124" cy="111405"/>
              </a:xfrm>
              <a:custGeom>
                <a:avLst/>
                <a:gdLst>
                  <a:gd name="T0" fmla="*/ 0 w 20"/>
                  <a:gd name="T1" fmla="*/ 100 h 109"/>
                  <a:gd name="T2" fmla="*/ 1 w 20"/>
                  <a:gd name="T3" fmla="*/ 100 h 109"/>
                  <a:gd name="T4" fmla="*/ 1 w 20"/>
                  <a:gd name="T5" fmla="*/ 100 h 109"/>
                  <a:gd name="T6" fmla="*/ 1 w 20"/>
                  <a:gd name="T7" fmla="*/ 99 h 109"/>
                  <a:gd name="T8" fmla="*/ 2 w 20"/>
                  <a:gd name="T9" fmla="*/ 98 h 109"/>
                  <a:gd name="T10" fmla="*/ 2 w 20"/>
                  <a:gd name="T11" fmla="*/ 95 h 109"/>
                  <a:gd name="T12" fmla="*/ 3 w 20"/>
                  <a:gd name="T13" fmla="*/ 92 h 109"/>
                  <a:gd name="T14" fmla="*/ 3 w 20"/>
                  <a:gd name="T15" fmla="*/ 89 h 109"/>
                  <a:gd name="T16" fmla="*/ 4 w 20"/>
                  <a:gd name="T17" fmla="*/ 84 h 109"/>
                  <a:gd name="T18" fmla="*/ 4 w 20"/>
                  <a:gd name="T19" fmla="*/ 79 h 109"/>
                  <a:gd name="T20" fmla="*/ 4 w 20"/>
                  <a:gd name="T21" fmla="*/ 74 h 109"/>
                  <a:gd name="T22" fmla="*/ 5 w 20"/>
                  <a:gd name="T23" fmla="*/ 68 h 109"/>
                  <a:gd name="T24" fmla="*/ 5 w 20"/>
                  <a:gd name="T25" fmla="*/ 62 h 109"/>
                  <a:gd name="T26" fmla="*/ 6 w 20"/>
                  <a:gd name="T27" fmla="*/ 56 h 109"/>
                  <a:gd name="T28" fmla="*/ 6 w 20"/>
                  <a:gd name="T29" fmla="*/ 49 h 109"/>
                  <a:gd name="T30" fmla="*/ 7 w 20"/>
                  <a:gd name="T31" fmla="*/ 43 h 109"/>
                  <a:gd name="T32" fmla="*/ 7 w 20"/>
                  <a:gd name="T33" fmla="*/ 37 h 109"/>
                  <a:gd name="T34" fmla="*/ 7 w 20"/>
                  <a:gd name="T35" fmla="*/ 30 h 109"/>
                  <a:gd name="T36" fmla="*/ 8 w 20"/>
                  <a:gd name="T37" fmla="*/ 25 h 109"/>
                  <a:gd name="T38" fmla="*/ 8 w 20"/>
                  <a:gd name="T39" fmla="*/ 20 h 109"/>
                  <a:gd name="T40" fmla="*/ 8 w 20"/>
                  <a:gd name="T41" fmla="*/ 14 h 109"/>
                  <a:gd name="T42" fmla="*/ 9 w 20"/>
                  <a:gd name="T43" fmla="*/ 10 h 109"/>
                  <a:gd name="T44" fmla="*/ 9 w 20"/>
                  <a:gd name="T45" fmla="*/ 7 h 109"/>
                  <a:gd name="T46" fmla="*/ 10 w 20"/>
                  <a:gd name="T47" fmla="*/ 4 h 109"/>
                  <a:gd name="T48" fmla="*/ 10 w 20"/>
                  <a:gd name="T49" fmla="*/ 2 h 109"/>
                  <a:gd name="T50" fmla="*/ 10 w 20"/>
                  <a:gd name="T51" fmla="*/ 0 h 109"/>
                  <a:gd name="T52" fmla="*/ 11 w 20"/>
                  <a:gd name="T53" fmla="*/ 0 h 109"/>
                  <a:gd name="T54" fmla="*/ 11 w 20"/>
                  <a:gd name="T55" fmla="*/ 0 h 109"/>
                  <a:gd name="T56" fmla="*/ 12 w 20"/>
                  <a:gd name="T57" fmla="*/ 1 h 109"/>
                  <a:gd name="T58" fmla="*/ 12 w 20"/>
                  <a:gd name="T59" fmla="*/ 3 h 109"/>
                  <a:gd name="T60" fmla="*/ 12 w 20"/>
                  <a:gd name="T61" fmla="*/ 6 h 109"/>
                  <a:gd name="T62" fmla="*/ 13 w 20"/>
                  <a:gd name="T63" fmla="*/ 9 h 109"/>
                  <a:gd name="T64" fmla="*/ 13 w 20"/>
                  <a:gd name="T65" fmla="*/ 14 h 109"/>
                  <a:gd name="T66" fmla="*/ 14 w 20"/>
                  <a:gd name="T67" fmla="*/ 18 h 109"/>
                  <a:gd name="T68" fmla="*/ 14 w 20"/>
                  <a:gd name="T69" fmla="*/ 24 h 109"/>
                  <a:gd name="T70" fmla="*/ 14 w 20"/>
                  <a:gd name="T71" fmla="*/ 30 h 109"/>
                  <a:gd name="T72" fmla="*/ 15 w 20"/>
                  <a:gd name="T73" fmla="*/ 36 h 109"/>
                  <a:gd name="T74" fmla="*/ 15 w 20"/>
                  <a:gd name="T75" fmla="*/ 43 h 109"/>
                  <a:gd name="T76" fmla="*/ 16 w 20"/>
                  <a:gd name="T77" fmla="*/ 50 h 109"/>
                  <a:gd name="T78" fmla="*/ 16 w 20"/>
                  <a:gd name="T79" fmla="*/ 57 h 109"/>
                  <a:gd name="T80" fmla="*/ 16 w 20"/>
                  <a:gd name="T81" fmla="*/ 64 h 109"/>
                  <a:gd name="T82" fmla="*/ 17 w 20"/>
                  <a:gd name="T83" fmla="*/ 71 h 109"/>
                  <a:gd name="T84" fmla="*/ 17 w 20"/>
                  <a:gd name="T85" fmla="*/ 77 h 109"/>
                  <a:gd name="T86" fmla="*/ 17 w 20"/>
                  <a:gd name="T87" fmla="*/ 84 h 109"/>
                  <a:gd name="T88" fmla="*/ 18 w 20"/>
                  <a:gd name="T89" fmla="*/ 89 h 109"/>
                  <a:gd name="T90" fmla="*/ 18 w 20"/>
                  <a:gd name="T91" fmla="*/ 95 h 109"/>
                  <a:gd name="T92" fmla="*/ 19 w 20"/>
                  <a:gd name="T93" fmla="*/ 99 h 109"/>
                  <a:gd name="T94" fmla="*/ 19 w 20"/>
                  <a:gd name="T95" fmla="*/ 103 h 109"/>
                  <a:gd name="T96" fmla="*/ 20 w 20"/>
                  <a:gd name="T97" fmla="*/ 106 h 109"/>
                  <a:gd name="T98" fmla="*/ 20 w 20"/>
                  <a:gd name="T9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9">
                    <a:moveTo>
                      <a:pt x="0" y="100"/>
                    </a:moveTo>
                    <a:lnTo>
                      <a:pt x="1" y="100"/>
                    </a:lnTo>
                    <a:lnTo>
                      <a:pt x="1" y="100"/>
                    </a:lnTo>
                    <a:lnTo>
                      <a:pt x="1" y="99"/>
                    </a:lnTo>
                    <a:lnTo>
                      <a:pt x="2" y="98"/>
                    </a:lnTo>
                    <a:lnTo>
                      <a:pt x="2" y="95"/>
                    </a:lnTo>
                    <a:lnTo>
                      <a:pt x="3" y="92"/>
                    </a:lnTo>
                    <a:lnTo>
                      <a:pt x="3" y="89"/>
                    </a:lnTo>
                    <a:lnTo>
                      <a:pt x="4" y="84"/>
                    </a:lnTo>
                    <a:lnTo>
                      <a:pt x="4" y="79"/>
                    </a:lnTo>
                    <a:lnTo>
                      <a:pt x="4" y="74"/>
                    </a:lnTo>
                    <a:lnTo>
                      <a:pt x="5" y="68"/>
                    </a:lnTo>
                    <a:lnTo>
                      <a:pt x="5" y="62"/>
                    </a:lnTo>
                    <a:lnTo>
                      <a:pt x="6" y="56"/>
                    </a:lnTo>
                    <a:lnTo>
                      <a:pt x="6" y="49"/>
                    </a:lnTo>
                    <a:lnTo>
                      <a:pt x="7" y="43"/>
                    </a:lnTo>
                    <a:lnTo>
                      <a:pt x="7" y="37"/>
                    </a:lnTo>
                    <a:lnTo>
                      <a:pt x="7" y="30"/>
                    </a:lnTo>
                    <a:lnTo>
                      <a:pt x="8" y="25"/>
                    </a:lnTo>
                    <a:lnTo>
                      <a:pt x="8" y="20"/>
                    </a:lnTo>
                    <a:lnTo>
                      <a:pt x="8" y="14"/>
                    </a:lnTo>
                    <a:lnTo>
                      <a:pt x="9" y="10"/>
                    </a:lnTo>
                    <a:lnTo>
                      <a:pt x="9" y="7"/>
                    </a:lnTo>
                    <a:lnTo>
                      <a:pt x="10" y="4"/>
                    </a:lnTo>
                    <a:lnTo>
                      <a:pt x="10" y="2"/>
                    </a:lnTo>
                    <a:lnTo>
                      <a:pt x="10" y="0"/>
                    </a:lnTo>
                    <a:lnTo>
                      <a:pt x="11" y="0"/>
                    </a:lnTo>
                    <a:lnTo>
                      <a:pt x="11" y="0"/>
                    </a:lnTo>
                    <a:lnTo>
                      <a:pt x="12" y="1"/>
                    </a:lnTo>
                    <a:lnTo>
                      <a:pt x="12" y="3"/>
                    </a:lnTo>
                    <a:lnTo>
                      <a:pt x="12" y="6"/>
                    </a:lnTo>
                    <a:lnTo>
                      <a:pt x="13" y="9"/>
                    </a:lnTo>
                    <a:lnTo>
                      <a:pt x="13" y="14"/>
                    </a:lnTo>
                    <a:lnTo>
                      <a:pt x="14" y="18"/>
                    </a:lnTo>
                    <a:lnTo>
                      <a:pt x="14" y="24"/>
                    </a:lnTo>
                    <a:lnTo>
                      <a:pt x="14" y="30"/>
                    </a:lnTo>
                    <a:lnTo>
                      <a:pt x="15" y="36"/>
                    </a:lnTo>
                    <a:lnTo>
                      <a:pt x="15" y="43"/>
                    </a:lnTo>
                    <a:lnTo>
                      <a:pt x="16" y="50"/>
                    </a:lnTo>
                    <a:lnTo>
                      <a:pt x="16" y="57"/>
                    </a:lnTo>
                    <a:lnTo>
                      <a:pt x="16" y="64"/>
                    </a:lnTo>
                    <a:lnTo>
                      <a:pt x="17" y="71"/>
                    </a:lnTo>
                    <a:lnTo>
                      <a:pt x="17" y="77"/>
                    </a:lnTo>
                    <a:lnTo>
                      <a:pt x="17" y="84"/>
                    </a:lnTo>
                    <a:lnTo>
                      <a:pt x="18" y="89"/>
                    </a:lnTo>
                    <a:lnTo>
                      <a:pt x="18" y="95"/>
                    </a:lnTo>
                    <a:lnTo>
                      <a:pt x="19" y="99"/>
                    </a:lnTo>
                    <a:lnTo>
                      <a:pt x="19" y="103"/>
                    </a:lnTo>
                    <a:lnTo>
                      <a:pt x="20" y="106"/>
                    </a:lnTo>
                    <a:lnTo>
                      <a:pt x="20" y="109"/>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8" name="Freeform 487"/>
              <p:cNvSpPr>
                <a:spLocks/>
              </p:cNvSpPr>
              <p:nvPr/>
            </p:nvSpPr>
            <p:spPr bwMode="auto">
              <a:xfrm>
                <a:off x="5855795" y="5018205"/>
                <a:ext cx="22124" cy="119581"/>
              </a:xfrm>
              <a:custGeom>
                <a:avLst/>
                <a:gdLst>
                  <a:gd name="T0" fmla="*/ 0 w 20"/>
                  <a:gd name="T1" fmla="*/ 115 h 117"/>
                  <a:gd name="T2" fmla="*/ 0 w 20"/>
                  <a:gd name="T3" fmla="*/ 116 h 117"/>
                  <a:gd name="T4" fmla="*/ 1 w 20"/>
                  <a:gd name="T5" fmla="*/ 117 h 117"/>
                  <a:gd name="T6" fmla="*/ 1 w 20"/>
                  <a:gd name="T7" fmla="*/ 117 h 117"/>
                  <a:gd name="T8" fmla="*/ 2 w 20"/>
                  <a:gd name="T9" fmla="*/ 115 h 117"/>
                  <a:gd name="T10" fmla="*/ 2 w 20"/>
                  <a:gd name="T11" fmla="*/ 113 h 117"/>
                  <a:gd name="T12" fmla="*/ 2 w 20"/>
                  <a:gd name="T13" fmla="*/ 110 h 117"/>
                  <a:gd name="T14" fmla="*/ 3 w 20"/>
                  <a:gd name="T15" fmla="*/ 107 h 117"/>
                  <a:gd name="T16" fmla="*/ 3 w 20"/>
                  <a:gd name="T17" fmla="*/ 102 h 117"/>
                  <a:gd name="T18" fmla="*/ 4 w 20"/>
                  <a:gd name="T19" fmla="*/ 97 h 117"/>
                  <a:gd name="T20" fmla="*/ 4 w 20"/>
                  <a:gd name="T21" fmla="*/ 92 h 117"/>
                  <a:gd name="T22" fmla="*/ 5 w 20"/>
                  <a:gd name="T23" fmla="*/ 85 h 117"/>
                  <a:gd name="T24" fmla="*/ 5 w 20"/>
                  <a:gd name="T25" fmla="*/ 79 h 117"/>
                  <a:gd name="T26" fmla="*/ 5 w 20"/>
                  <a:gd name="T27" fmla="*/ 72 h 117"/>
                  <a:gd name="T28" fmla="*/ 6 w 20"/>
                  <a:gd name="T29" fmla="*/ 65 h 117"/>
                  <a:gd name="T30" fmla="*/ 6 w 20"/>
                  <a:gd name="T31" fmla="*/ 57 h 117"/>
                  <a:gd name="T32" fmla="*/ 6 w 20"/>
                  <a:gd name="T33" fmla="*/ 50 h 117"/>
                  <a:gd name="T34" fmla="*/ 7 w 20"/>
                  <a:gd name="T35" fmla="*/ 43 h 117"/>
                  <a:gd name="T36" fmla="*/ 7 w 20"/>
                  <a:gd name="T37" fmla="*/ 36 h 117"/>
                  <a:gd name="T38" fmla="*/ 8 w 20"/>
                  <a:gd name="T39" fmla="*/ 29 h 117"/>
                  <a:gd name="T40" fmla="*/ 8 w 20"/>
                  <a:gd name="T41" fmla="*/ 23 h 117"/>
                  <a:gd name="T42" fmla="*/ 8 w 20"/>
                  <a:gd name="T43" fmla="*/ 18 h 117"/>
                  <a:gd name="T44" fmla="*/ 9 w 20"/>
                  <a:gd name="T45" fmla="*/ 13 h 117"/>
                  <a:gd name="T46" fmla="*/ 9 w 20"/>
                  <a:gd name="T47" fmla="*/ 9 h 117"/>
                  <a:gd name="T48" fmla="*/ 10 w 20"/>
                  <a:gd name="T49" fmla="*/ 5 h 117"/>
                  <a:gd name="T50" fmla="*/ 10 w 20"/>
                  <a:gd name="T51" fmla="*/ 2 h 117"/>
                  <a:gd name="T52" fmla="*/ 10 w 20"/>
                  <a:gd name="T53" fmla="*/ 1 h 117"/>
                  <a:gd name="T54" fmla="*/ 11 w 20"/>
                  <a:gd name="T55" fmla="*/ 0 h 117"/>
                  <a:gd name="T56" fmla="*/ 11 w 20"/>
                  <a:gd name="T57" fmla="*/ 0 h 117"/>
                  <a:gd name="T58" fmla="*/ 12 w 20"/>
                  <a:gd name="T59" fmla="*/ 1 h 117"/>
                  <a:gd name="T60" fmla="*/ 12 w 20"/>
                  <a:gd name="T61" fmla="*/ 3 h 117"/>
                  <a:gd name="T62" fmla="*/ 12 w 20"/>
                  <a:gd name="T63" fmla="*/ 6 h 117"/>
                  <a:gd name="T64" fmla="*/ 13 w 20"/>
                  <a:gd name="T65" fmla="*/ 9 h 117"/>
                  <a:gd name="T66" fmla="*/ 13 w 20"/>
                  <a:gd name="T67" fmla="*/ 13 h 117"/>
                  <a:gd name="T68" fmla="*/ 14 w 20"/>
                  <a:gd name="T69" fmla="*/ 18 h 117"/>
                  <a:gd name="T70" fmla="*/ 14 w 20"/>
                  <a:gd name="T71" fmla="*/ 24 h 117"/>
                  <a:gd name="T72" fmla="*/ 14 w 20"/>
                  <a:gd name="T73" fmla="*/ 30 h 117"/>
                  <a:gd name="T74" fmla="*/ 15 w 20"/>
                  <a:gd name="T75" fmla="*/ 36 h 117"/>
                  <a:gd name="T76" fmla="*/ 15 w 20"/>
                  <a:gd name="T77" fmla="*/ 44 h 117"/>
                  <a:gd name="T78" fmla="*/ 15 w 20"/>
                  <a:gd name="T79" fmla="*/ 51 h 117"/>
                  <a:gd name="T80" fmla="*/ 16 w 20"/>
                  <a:gd name="T81" fmla="*/ 58 h 117"/>
                  <a:gd name="T82" fmla="*/ 16 w 20"/>
                  <a:gd name="T83" fmla="*/ 65 h 117"/>
                  <a:gd name="T84" fmla="*/ 17 w 20"/>
                  <a:gd name="T85" fmla="*/ 72 h 117"/>
                  <a:gd name="T86" fmla="*/ 17 w 20"/>
                  <a:gd name="T87" fmla="*/ 79 h 117"/>
                  <a:gd name="T88" fmla="*/ 18 w 20"/>
                  <a:gd name="T89" fmla="*/ 86 h 117"/>
                  <a:gd name="T90" fmla="*/ 18 w 20"/>
                  <a:gd name="T91" fmla="*/ 92 h 117"/>
                  <a:gd name="T92" fmla="*/ 18 w 20"/>
                  <a:gd name="T93" fmla="*/ 98 h 117"/>
                  <a:gd name="T94" fmla="*/ 19 w 20"/>
                  <a:gd name="T95" fmla="*/ 103 h 117"/>
                  <a:gd name="T96" fmla="*/ 19 w 20"/>
                  <a:gd name="T97" fmla="*/ 107 h 117"/>
                  <a:gd name="T98" fmla="*/ 20 w 20"/>
                  <a:gd name="T99" fmla="*/ 11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17">
                    <a:moveTo>
                      <a:pt x="0" y="115"/>
                    </a:moveTo>
                    <a:lnTo>
                      <a:pt x="0" y="116"/>
                    </a:lnTo>
                    <a:lnTo>
                      <a:pt x="1" y="117"/>
                    </a:lnTo>
                    <a:lnTo>
                      <a:pt x="1" y="117"/>
                    </a:lnTo>
                    <a:lnTo>
                      <a:pt x="2" y="115"/>
                    </a:lnTo>
                    <a:lnTo>
                      <a:pt x="2" y="113"/>
                    </a:lnTo>
                    <a:lnTo>
                      <a:pt x="2" y="110"/>
                    </a:lnTo>
                    <a:lnTo>
                      <a:pt x="3" y="107"/>
                    </a:lnTo>
                    <a:lnTo>
                      <a:pt x="3" y="102"/>
                    </a:lnTo>
                    <a:lnTo>
                      <a:pt x="4" y="97"/>
                    </a:lnTo>
                    <a:lnTo>
                      <a:pt x="4" y="92"/>
                    </a:lnTo>
                    <a:lnTo>
                      <a:pt x="5" y="85"/>
                    </a:lnTo>
                    <a:lnTo>
                      <a:pt x="5" y="79"/>
                    </a:lnTo>
                    <a:lnTo>
                      <a:pt x="5" y="72"/>
                    </a:lnTo>
                    <a:lnTo>
                      <a:pt x="6" y="65"/>
                    </a:lnTo>
                    <a:lnTo>
                      <a:pt x="6" y="57"/>
                    </a:lnTo>
                    <a:lnTo>
                      <a:pt x="6" y="50"/>
                    </a:lnTo>
                    <a:lnTo>
                      <a:pt x="7" y="43"/>
                    </a:lnTo>
                    <a:lnTo>
                      <a:pt x="7" y="36"/>
                    </a:lnTo>
                    <a:lnTo>
                      <a:pt x="8" y="29"/>
                    </a:lnTo>
                    <a:lnTo>
                      <a:pt x="8" y="23"/>
                    </a:lnTo>
                    <a:lnTo>
                      <a:pt x="8" y="18"/>
                    </a:lnTo>
                    <a:lnTo>
                      <a:pt x="9" y="13"/>
                    </a:lnTo>
                    <a:lnTo>
                      <a:pt x="9" y="9"/>
                    </a:lnTo>
                    <a:lnTo>
                      <a:pt x="10" y="5"/>
                    </a:lnTo>
                    <a:lnTo>
                      <a:pt x="10" y="2"/>
                    </a:lnTo>
                    <a:lnTo>
                      <a:pt x="10" y="1"/>
                    </a:lnTo>
                    <a:lnTo>
                      <a:pt x="11" y="0"/>
                    </a:lnTo>
                    <a:lnTo>
                      <a:pt x="11" y="0"/>
                    </a:lnTo>
                    <a:lnTo>
                      <a:pt x="12" y="1"/>
                    </a:lnTo>
                    <a:lnTo>
                      <a:pt x="12" y="3"/>
                    </a:lnTo>
                    <a:lnTo>
                      <a:pt x="12" y="6"/>
                    </a:lnTo>
                    <a:lnTo>
                      <a:pt x="13" y="9"/>
                    </a:lnTo>
                    <a:lnTo>
                      <a:pt x="13" y="13"/>
                    </a:lnTo>
                    <a:lnTo>
                      <a:pt x="14" y="18"/>
                    </a:lnTo>
                    <a:lnTo>
                      <a:pt x="14" y="24"/>
                    </a:lnTo>
                    <a:lnTo>
                      <a:pt x="14" y="30"/>
                    </a:lnTo>
                    <a:lnTo>
                      <a:pt x="15" y="36"/>
                    </a:lnTo>
                    <a:lnTo>
                      <a:pt x="15" y="44"/>
                    </a:lnTo>
                    <a:lnTo>
                      <a:pt x="15" y="51"/>
                    </a:lnTo>
                    <a:lnTo>
                      <a:pt x="16" y="58"/>
                    </a:lnTo>
                    <a:lnTo>
                      <a:pt x="16" y="65"/>
                    </a:lnTo>
                    <a:lnTo>
                      <a:pt x="17" y="72"/>
                    </a:lnTo>
                    <a:lnTo>
                      <a:pt x="17" y="79"/>
                    </a:lnTo>
                    <a:lnTo>
                      <a:pt x="18" y="86"/>
                    </a:lnTo>
                    <a:lnTo>
                      <a:pt x="18" y="92"/>
                    </a:lnTo>
                    <a:lnTo>
                      <a:pt x="18" y="98"/>
                    </a:lnTo>
                    <a:lnTo>
                      <a:pt x="19" y="103"/>
                    </a:lnTo>
                    <a:lnTo>
                      <a:pt x="19" y="107"/>
                    </a:lnTo>
                    <a:lnTo>
                      <a:pt x="20" y="1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299" name="Freeform 488"/>
              <p:cNvSpPr>
                <a:spLocks/>
              </p:cNvSpPr>
              <p:nvPr/>
            </p:nvSpPr>
            <p:spPr bwMode="auto">
              <a:xfrm>
                <a:off x="5877920" y="5023315"/>
                <a:ext cx="21018" cy="114471"/>
              </a:xfrm>
              <a:custGeom>
                <a:avLst/>
                <a:gdLst>
                  <a:gd name="T0" fmla="*/ 0 w 19"/>
                  <a:gd name="T1" fmla="*/ 106 h 112"/>
                  <a:gd name="T2" fmla="*/ 0 w 19"/>
                  <a:gd name="T3" fmla="*/ 109 h 112"/>
                  <a:gd name="T4" fmla="*/ 1 w 19"/>
                  <a:gd name="T5" fmla="*/ 111 h 112"/>
                  <a:gd name="T6" fmla="*/ 1 w 19"/>
                  <a:gd name="T7" fmla="*/ 112 h 112"/>
                  <a:gd name="T8" fmla="*/ 1 w 19"/>
                  <a:gd name="T9" fmla="*/ 112 h 112"/>
                  <a:gd name="T10" fmla="*/ 2 w 19"/>
                  <a:gd name="T11" fmla="*/ 112 h 112"/>
                  <a:gd name="T12" fmla="*/ 2 w 19"/>
                  <a:gd name="T13" fmla="*/ 110 h 112"/>
                  <a:gd name="T14" fmla="*/ 3 w 19"/>
                  <a:gd name="T15" fmla="*/ 108 h 112"/>
                  <a:gd name="T16" fmla="*/ 3 w 19"/>
                  <a:gd name="T17" fmla="*/ 105 h 112"/>
                  <a:gd name="T18" fmla="*/ 3 w 19"/>
                  <a:gd name="T19" fmla="*/ 101 h 112"/>
                  <a:gd name="T20" fmla="*/ 4 w 19"/>
                  <a:gd name="T21" fmla="*/ 96 h 112"/>
                  <a:gd name="T22" fmla="*/ 4 w 19"/>
                  <a:gd name="T23" fmla="*/ 91 h 112"/>
                  <a:gd name="T24" fmla="*/ 4 w 19"/>
                  <a:gd name="T25" fmla="*/ 85 h 112"/>
                  <a:gd name="T26" fmla="*/ 5 w 19"/>
                  <a:gd name="T27" fmla="*/ 79 h 112"/>
                  <a:gd name="T28" fmla="*/ 5 w 19"/>
                  <a:gd name="T29" fmla="*/ 72 h 112"/>
                  <a:gd name="T30" fmla="*/ 6 w 19"/>
                  <a:gd name="T31" fmla="*/ 65 h 112"/>
                  <a:gd name="T32" fmla="*/ 6 w 19"/>
                  <a:gd name="T33" fmla="*/ 59 h 112"/>
                  <a:gd name="T34" fmla="*/ 6 w 19"/>
                  <a:gd name="T35" fmla="*/ 52 h 112"/>
                  <a:gd name="T36" fmla="*/ 7 w 19"/>
                  <a:gd name="T37" fmla="*/ 45 h 112"/>
                  <a:gd name="T38" fmla="*/ 7 w 19"/>
                  <a:gd name="T39" fmla="*/ 38 h 112"/>
                  <a:gd name="T40" fmla="*/ 8 w 19"/>
                  <a:gd name="T41" fmla="*/ 32 h 112"/>
                  <a:gd name="T42" fmla="*/ 8 w 19"/>
                  <a:gd name="T43" fmla="*/ 26 h 112"/>
                  <a:gd name="T44" fmla="*/ 8 w 19"/>
                  <a:gd name="T45" fmla="*/ 20 h 112"/>
                  <a:gd name="T46" fmla="*/ 9 w 19"/>
                  <a:gd name="T47" fmla="*/ 15 h 112"/>
                  <a:gd name="T48" fmla="*/ 9 w 19"/>
                  <a:gd name="T49" fmla="*/ 11 h 112"/>
                  <a:gd name="T50" fmla="*/ 10 w 19"/>
                  <a:gd name="T51" fmla="*/ 7 h 112"/>
                  <a:gd name="T52" fmla="*/ 10 w 19"/>
                  <a:gd name="T53" fmla="*/ 4 h 112"/>
                  <a:gd name="T54" fmla="*/ 10 w 19"/>
                  <a:gd name="T55" fmla="*/ 2 h 112"/>
                  <a:gd name="T56" fmla="*/ 11 w 19"/>
                  <a:gd name="T57" fmla="*/ 0 h 112"/>
                  <a:gd name="T58" fmla="*/ 11 w 19"/>
                  <a:gd name="T59" fmla="*/ 0 h 112"/>
                  <a:gd name="T60" fmla="*/ 12 w 19"/>
                  <a:gd name="T61" fmla="*/ 0 h 112"/>
                  <a:gd name="T62" fmla="*/ 12 w 19"/>
                  <a:gd name="T63" fmla="*/ 1 h 112"/>
                  <a:gd name="T64" fmla="*/ 12 w 19"/>
                  <a:gd name="T65" fmla="*/ 3 h 112"/>
                  <a:gd name="T66" fmla="*/ 13 w 19"/>
                  <a:gd name="T67" fmla="*/ 6 h 112"/>
                  <a:gd name="T68" fmla="*/ 13 w 19"/>
                  <a:gd name="T69" fmla="*/ 9 h 112"/>
                  <a:gd name="T70" fmla="*/ 14 w 19"/>
                  <a:gd name="T71" fmla="*/ 13 h 112"/>
                  <a:gd name="T72" fmla="*/ 14 w 19"/>
                  <a:gd name="T73" fmla="*/ 18 h 112"/>
                  <a:gd name="T74" fmla="*/ 14 w 19"/>
                  <a:gd name="T75" fmla="*/ 23 h 112"/>
                  <a:gd name="T76" fmla="*/ 15 w 19"/>
                  <a:gd name="T77" fmla="*/ 28 h 112"/>
                  <a:gd name="T78" fmla="*/ 15 w 19"/>
                  <a:gd name="T79" fmla="*/ 34 h 112"/>
                  <a:gd name="T80" fmla="*/ 16 w 19"/>
                  <a:gd name="T81" fmla="*/ 40 h 112"/>
                  <a:gd name="T82" fmla="*/ 16 w 19"/>
                  <a:gd name="T83" fmla="*/ 47 h 112"/>
                  <a:gd name="T84" fmla="*/ 17 w 19"/>
                  <a:gd name="T85" fmla="*/ 53 h 112"/>
                  <a:gd name="T86" fmla="*/ 17 w 19"/>
                  <a:gd name="T87" fmla="*/ 60 h 112"/>
                  <a:gd name="T88" fmla="*/ 17 w 19"/>
                  <a:gd name="T89" fmla="*/ 66 h 112"/>
                  <a:gd name="T90" fmla="*/ 18 w 19"/>
                  <a:gd name="T91" fmla="*/ 72 h 112"/>
                  <a:gd name="T92" fmla="*/ 18 w 19"/>
                  <a:gd name="T93" fmla="*/ 78 h 112"/>
                  <a:gd name="T94" fmla="*/ 19 w 19"/>
                  <a:gd name="T95" fmla="*/ 83 h 112"/>
                  <a:gd name="T96" fmla="*/ 19 w 19"/>
                  <a:gd name="T97" fmla="*/ 87 h 112"/>
                  <a:gd name="T98" fmla="*/ 19 w 19"/>
                  <a:gd name="T99" fmla="*/ 9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2">
                    <a:moveTo>
                      <a:pt x="0" y="106"/>
                    </a:moveTo>
                    <a:lnTo>
                      <a:pt x="0" y="109"/>
                    </a:lnTo>
                    <a:lnTo>
                      <a:pt x="1" y="111"/>
                    </a:lnTo>
                    <a:lnTo>
                      <a:pt x="1" y="112"/>
                    </a:lnTo>
                    <a:lnTo>
                      <a:pt x="1" y="112"/>
                    </a:lnTo>
                    <a:lnTo>
                      <a:pt x="2" y="112"/>
                    </a:lnTo>
                    <a:lnTo>
                      <a:pt x="2" y="110"/>
                    </a:lnTo>
                    <a:lnTo>
                      <a:pt x="3" y="108"/>
                    </a:lnTo>
                    <a:lnTo>
                      <a:pt x="3" y="105"/>
                    </a:lnTo>
                    <a:lnTo>
                      <a:pt x="3" y="101"/>
                    </a:lnTo>
                    <a:lnTo>
                      <a:pt x="4" y="96"/>
                    </a:lnTo>
                    <a:lnTo>
                      <a:pt x="4" y="91"/>
                    </a:lnTo>
                    <a:lnTo>
                      <a:pt x="4" y="85"/>
                    </a:lnTo>
                    <a:lnTo>
                      <a:pt x="5" y="79"/>
                    </a:lnTo>
                    <a:lnTo>
                      <a:pt x="5" y="72"/>
                    </a:lnTo>
                    <a:lnTo>
                      <a:pt x="6" y="65"/>
                    </a:lnTo>
                    <a:lnTo>
                      <a:pt x="6" y="59"/>
                    </a:lnTo>
                    <a:lnTo>
                      <a:pt x="6" y="52"/>
                    </a:lnTo>
                    <a:lnTo>
                      <a:pt x="7" y="45"/>
                    </a:lnTo>
                    <a:lnTo>
                      <a:pt x="7" y="38"/>
                    </a:lnTo>
                    <a:lnTo>
                      <a:pt x="8" y="32"/>
                    </a:lnTo>
                    <a:lnTo>
                      <a:pt x="8" y="26"/>
                    </a:lnTo>
                    <a:lnTo>
                      <a:pt x="8" y="20"/>
                    </a:lnTo>
                    <a:lnTo>
                      <a:pt x="9" y="15"/>
                    </a:lnTo>
                    <a:lnTo>
                      <a:pt x="9" y="11"/>
                    </a:lnTo>
                    <a:lnTo>
                      <a:pt x="10" y="7"/>
                    </a:lnTo>
                    <a:lnTo>
                      <a:pt x="10" y="4"/>
                    </a:lnTo>
                    <a:lnTo>
                      <a:pt x="10" y="2"/>
                    </a:lnTo>
                    <a:lnTo>
                      <a:pt x="11" y="0"/>
                    </a:lnTo>
                    <a:lnTo>
                      <a:pt x="11" y="0"/>
                    </a:lnTo>
                    <a:lnTo>
                      <a:pt x="12" y="0"/>
                    </a:lnTo>
                    <a:lnTo>
                      <a:pt x="12" y="1"/>
                    </a:lnTo>
                    <a:lnTo>
                      <a:pt x="12" y="3"/>
                    </a:lnTo>
                    <a:lnTo>
                      <a:pt x="13" y="6"/>
                    </a:lnTo>
                    <a:lnTo>
                      <a:pt x="13" y="9"/>
                    </a:lnTo>
                    <a:lnTo>
                      <a:pt x="14" y="13"/>
                    </a:lnTo>
                    <a:lnTo>
                      <a:pt x="14" y="18"/>
                    </a:lnTo>
                    <a:lnTo>
                      <a:pt x="14" y="23"/>
                    </a:lnTo>
                    <a:lnTo>
                      <a:pt x="15" y="28"/>
                    </a:lnTo>
                    <a:lnTo>
                      <a:pt x="15" y="34"/>
                    </a:lnTo>
                    <a:lnTo>
                      <a:pt x="16" y="40"/>
                    </a:lnTo>
                    <a:lnTo>
                      <a:pt x="16" y="47"/>
                    </a:lnTo>
                    <a:lnTo>
                      <a:pt x="17" y="53"/>
                    </a:lnTo>
                    <a:lnTo>
                      <a:pt x="17" y="60"/>
                    </a:lnTo>
                    <a:lnTo>
                      <a:pt x="17" y="66"/>
                    </a:lnTo>
                    <a:lnTo>
                      <a:pt x="18" y="72"/>
                    </a:lnTo>
                    <a:lnTo>
                      <a:pt x="18" y="78"/>
                    </a:lnTo>
                    <a:lnTo>
                      <a:pt x="19" y="83"/>
                    </a:lnTo>
                    <a:lnTo>
                      <a:pt x="19" y="87"/>
                    </a:lnTo>
                    <a:lnTo>
                      <a:pt x="19" y="9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0" name="Freeform 489"/>
              <p:cNvSpPr>
                <a:spLocks/>
              </p:cNvSpPr>
              <p:nvPr/>
            </p:nvSpPr>
            <p:spPr bwMode="auto">
              <a:xfrm>
                <a:off x="5898937" y="5035580"/>
                <a:ext cx="22124" cy="93008"/>
              </a:xfrm>
              <a:custGeom>
                <a:avLst/>
                <a:gdLst>
                  <a:gd name="T0" fmla="*/ 0 w 20"/>
                  <a:gd name="T1" fmla="*/ 80 h 91"/>
                  <a:gd name="T2" fmla="*/ 1 w 20"/>
                  <a:gd name="T3" fmla="*/ 83 h 91"/>
                  <a:gd name="T4" fmla="*/ 1 w 20"/>
                  <a:gd name="T5" fmla="*/ 86 h 91"/>
                  <a:gd name="T6" fmla="*/ 2 w 20"/>
                  <a:gd name="T7" fmla="*/ 88 h 91"/>
                  <a:gd name="T8" fmla="*/ 2 w 20"/>
                  <a:gd name="T9" fmla="*/ 90 h 91"/>
                  <a:gd name="T10" fmla="*/ 2 w 20"/>
                  <a:gd name="T11" fmla="*/ 91 h 91"/>
                  <a:gd name="T12" fmla="*/ 3 w 20"/>
                  <a:gd name="T13" fmla="*/ 91 h 91"/>
                  <a:gd name="T14" fmla="*/ 3 w 20"/>
                  <a:gd name="T15" fmla="*/ 90 h 91"/>
                  <a:gd name="T16" fmla="*/ 3 w 20"/>
                  <a:gd name="T17" fmla="*/ 89 h 91"/>
                  <a:gd name="T18" fmla="*/ 4 w 20"/>
                  <a:gd name="T19" fmla="*/ 86 h 91"/>
                  <a:gd name="T20" fmla="*/ 4 w 20"/>
                  <a:gd name="T21" fmla="*/ 84 h 91"/>
                  <a:gd name="T22" fmla="*/ 5 w 20"/>
                  <a:gd name="T23" fmla="*/ 80 h 91"/>
                  <a:gd name="T24" fmla="*/ 5 w 20"/>
                  <a:gd name="T25" fmla="*/ 76 h 91"/>
                  <a:gd name="T26" fmla="*/ 5 w 20"/>
                  <a:gd name="T27" fmla="*/ 72 h 91"/>
                  <a:gd name="T28" fmla="*/ 6 w 20"/>
                  <a:gd name="T29" fmla="*/ 67 h 91"/>
                  <a:gd name="T30" fmla="*/ 6 w 20"/>
                  <a:gd name="T31" fmla="*/ 62 h 91"/>
                  <a:gd name="T32" fmla="*/ 7 w 20"/>
                  <a:gd name="T33" fmla="*/ 56 h 91"/>
                  <a:gd name="T34" fmla="*/ 7 w 20"/>
                  <a:gd name="T35" fmla="*/ 51 h 91"/>
                  <a:gd name="T36" fmla="*/ 7 w 20"/>
                  <a:gd name="T37" fmla="*/ 45 h 91"/>
                  <a:gd name="T38" fmla="*/ 8 w 20"/>
                  <a:gd name="T39" fmla="*/ 39 h 91"/>
                  <a:gd name="T40" fmla="*/ 8 w 20"/>
                  <a:gd name="T41" fmla="*/ 34 h 91"/>
                  <a:gd name="T42" fmla="*/ 9 w 20"/>
                  <a:gd name="T43" fmla="*/ 28 h 91"/>
                  <a:gd name="T44" fmla="*/ 9 w 20"/>
                  <a:gd name="T45" fmla="*/ 23 h 91"/>
                  <a:gd name="T46" fmla="*/ 9 w 20"/>
                  <a:gd name="T47" fmla="*/ 19 h 91"/>
                  <a:gd name="T48" fmla="*/ 10 w 20"/>
                  <a:gd name="T49" fmla="*/ 14 h 91"/>
                  <a:gd name="T50" fmla="*/ 10 w 20"/>
                  <a:gd name="T51" fmla="*/ 10 h 91"/>
                  <a:gd name="T52" fmla="*/ 11 w 20"/>
                  <a:gd name="T53" fmla="*/ 7 h 91"/>
                  <a:gd name="T54" fmla="*/ 11 w 20"/>
                  <a:gd name="T55" fmla="*/ 5 h 91"/>
                  <a:gd name="T56" fmla="*/ 11 w 20"/>
                  <a:gd name="T57" fmla="*/ 2 h 91"/>
                  <a:gd name="T58" fmla="*/ 12 w 20"/>
                  <a:gd name="T59" fmla="*/ 1 h 91"/>
                  <a:gd name="T60" fmla="*/ 12 w 20"/>
                  <a:gd name="T61" fmla="*/ 0 h 91"/>
                  <a:gd name="T62" fmla="*/ 13 w 20"/>
                  <a:gd name="T63" fmla="*/ 0 h 91"/>
                  <a:gd name="T64" fmla="*/ 13 w 20"/>
                  <a:gd name="T65" fmla="*/ 0 h 91"/>
                  <a:gd name="T66" fmla="*/ 13 w 20"/>
                  <a:gd name="T67" fmla="*/ 1 h 91"/>
                  <a:gd name="T68" fmla="*/ 14 w 20"/>
                  <a:gd name="T69" fmla="*/ 3 h 91"/>
                  <a:gd name="T70" fmla="*/ 14 w 20"/>
                  <a:gd name="T71" fmla="*/ 6 h 91"/>
                  <a:gd name="T72" fmla="*/ 15 w 20"/>
                  <a:gd name="T73" fmla="*/ 9 h 91"/>
                  <a:gd name="T74" fmla="*/ 15 w 20"/>
                  <a:gd name="T75" fmla="*/ 12 h 91"/>
                  <a:gd name="T76" fmla="*/ 16 w 20"/>
                  <a:gd name="T77" fmla="*/ 16 h 91"/>
                  <a:gd name="T78" fmla="*/ 16 w 20"/>
                  <a:gd name="T79" fmla="*/ 20 h 91"/>
                  <a:gd name="T80" fmla="*/ 16 w 20"/>
                  <a:gd name="T81" fmla="*/ 24 h 91"/>
                  <a:gd name="T82" fmla="*/ 17 w 20"/>
                  <a:gd name="T83" fmla="*/ 29 h 91"/>
                  <a:gd name="T84" fmla="*/ 17 w 20"/>
                  <a:gd name="T85" fmla="*/ 34 h 91"/>
                  <a:gd name="T86" fmla="*/ 18 w 20"/>
                  <a:gd name="T87" fmla="*/ 38 h 91"/>
                  <a:gd name="T88" fmla="*/ 18 w 20"/>
                  <a:gd name="T89" fmla="*/ 43 h 91"/>
                  <a:gd name="T90" fmla="*/ 18 w 20"/>
                  <a:gd name="T91" fmla="*/ 48 h 91"/>
                  <a:gd name="T92" fmla="*/ 19 w 20"/>
                  <a:gd name="T93" fmla="*/ 53 h 91"/>
                  <a:gd name="T94" fmla="*/ 19 w 20"/>
                  <a:gd name="T95" fmla="*/ 57 h 91"/>
                  <a:gd name="T96" fmla="*/ 20 w 20"/>
                  <a:gd name="T97" fmla="*/ 61 h 91"/>
                  <a:gd name="T98" fmla="*/ 20 w 20"/>
                  <a:gd name="T99" fmla="*/ 6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1">
                    <a:moveTo>
                      <a:pt x="0" y="80"/>
                    </a:moveTo>
                    <a:lnTo>
                      <a:pt x="1" y="83"/>
                    </a:lnTo>
                    <a:lnTo>
                      <a:pt x="1" y="86"/>
                    </a:lnTo>
                    <a:lnTo>
                      <a:pt x="2" y="88"/>
                    </a:lnTo>
                    <a:lnTo>
                      <a:pt x="2" y="90"/>
                    </a:lnTo>
                    <a:lnTo>
                      <a:pt x="2" y="91"/>
                    </a:lnTo>
                    <a:lnTo>
                      <a:pt x="3" y="91"/>
                    </a:lnTo>
                    <a:lnTo>
                      <a:pt x="3" y="90"/>
                    </a:lnTo>
                    <a:lnTo>
                      <a:pt x="3" y="89"/>
                    </a:lnTo>
                    <a:lnTo>
                      <a:pt x="4" y="86"/>
                    </a:lnTo>
                    <a:lnTo>
                      <a:pt x="4" y="84"/>
                    </a:lnTo>
                    <a:lnTo>
                      <a:pt x="5" y="80"/>
                    </a:lnTo>
                    <a:lnTo>
                      <a:pt x="5" y="76"/>
                    </a:lnTo>
                    <a:lnTo>
                      <a:pt x="5" y="72"/>
                    </a:lnTo>
                    <a:lnTo>
                      <a:pt x="6" y="67"/>
                    </a:lnTo>
                    <a:lnTo>
                      <a:pt x="6" y="62"/>
                    </a:lnTo>
                    <a:lnTo>
                      <a:pt x="7" y="56"/>
                    </a:lnTo>
                    <a:lnTo>
                      <a:pt x="7" y="51"/>
                    </a:lnTo>
                    <a:lnTo>
                      <a:pt x="7" y="45"/>
                    </a:lnTo>
                    <a:lnTo>
                      <a:pt x="8" y="39"/>
                    </a:lnTo>
                    <a:lnTo>
                      <a:pt x="8" y="34"/>
                    </a:lnTo>
                    <a:lnTo>
                      <a:pt x="9" y="28"/>
                    </a:lnTo>
                    <a:lnTo>
                      <a:pt x="9" y="23"/>
                    </a:lnTo>
                    <a:lnTo>
                      <a:pt x="9" y="19"/>
                    </a:lnTo>
                    <a:lnTo>
                      <a:pt x="10" y="14"/>
                    </a:lnTo>
                    <a:lnTo>
                      <a:pt x="10" y="10"/>
                    </a:lnTo>
                    <a:lnTo>
                      <a:pt x="11" y="7"/>
                    </a:lnTo>
                    <a:lnTo>
                      <a:pt x="11" y="5"/>
                    </a:lnTo>
                    <a:lnTo>
                      <a:pt x="11" y="2"/>
                    </a:lnTo>
                    <a:lnTo>
                      <a:pt x="12" y="1"/>
                    </a:lnTo>
                    <a:lnTo>
                      <a:pt x="12" y="0"/>
                    </a:lnTo>
                    <a:lnTo>
                      <a:pt x="13" y="0"/>
                    </a:lnTo>
                    <a:lnTo>
                      <a:pt x="13" y="0"/>
                    </a:lnTo>
                    <a:lnTo>
                      <a:pt x="13" y="1"/>
                    </a:lnTo>
                    <a:lnTo>
                      <a:pt x="14" y="3"/>
                    </a:lnTo>
                    <a:lnTo>
                      <a:pt x="14" y="6"/>
                    </a:lnTo>
                    <a:lnTo>
                      <a:pt x="15" y="9"/>
                    </a:lnTo>
                    <a:lnTo>
                      <a:pt x="15" y="12"/>
                    </a:lnTo>
                    <a:lnTo>
                      <a:pt x="16" y="16"/>
                    </a:lnTo>
                    <a:lnTo>
                      <a:pt x="16" y="20"/>
                    </a:lnTo>
                    <a:lnTo>
                      <a:pt x="16" y="24"/>
                    </a:lnTo>
                    <a:lnTo>
                      <a:pt x="17" y="29"/>
                    </a:lnTo>
                    <a:lnTo>
                      <a:pt x="17" y="34"/>
                    </a:lnTo>
                    <a:lnTo>
                      <a:pt x="18" y="38"/>
                    </a:lnTo>
                    <a:lnTo>
                      <a:pt x="18" y="43"/>
                    </a:lnTo>
                    <a:lnTo>
                      <a:pt x="18" y="48"/>
                    </a:lnTo>
                    <a:lnTo>
                      <a:pt x="19" y="53"/>
                    </a:lnTo>
                    <a:lnTo>
                      <a:pt x="19" y="57"/>
                    </a:lnTo>
                    <a:lnTo>
                      <a:pt x="20" y="61"/>
                    </a:lnTo>
                    <a:lnTo>
                      <a:pt x="20" y="6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1" name="Freeform 490"/>
              <p:cNvSpPr>
                <a:spLocks/>
              </p:cNvSpPr>
              <p:nvPr/>
            </p:nvSpPr>
            <p:spPr bwMode="auto">
              <a:xfrm>
                <a:off x="5921062" y="5048867"/>
                <a:ext cx="21018" cy="65412"/>
              </a:xfrm>
              <a:custGeom>
                <a:avLst/>
                <a:gdLst>
                  <a:gd name="T0" fmla="*/ 0 w 19"/>
                  <a:gd name="T1" fmla="*/ 52 h 64"/>
                  <a:gd name="T2" fmla="*/ 0 w 19"/>
                  <a:gd name="T3" fmla="*/ 55 h 64"/>
                  <a:gd name="T4" fmla="*/ 1 w 19"/>
                  <a:gd name="T5" fmla="*/ 58 h 64"/>
                  <a:gd name="T6" fmla="*/ 1 w 19"/>
                  <a:gd name="T7" fmla="*/ 60 h 64"/>
                  <a:gd name="T8" fmla="*/ 1 w 19"/>
                  <a:gd name="T9" fmla="*/ 62 h 64"/>
                  <a:gd name="T10" fmla="*/ 2 w 19"/>
                  <a:gd name="T11" fmla="*/ 64 h 64"/>
                  <a:gd name="T12" fmla="*/ 2 w 19"/>
                  <a:gd name="T13" fmla="*/ 64 h 64"/>
                  <a:gd name="T14" fmla="*/ 3 w 19"/>
                  <a:gd name="T15" fmla="*/ 64 h 64"/>
                  <a:gd name="T16" fmla="*/ 3 w 19"/>
                  <a:gd name="T17" fmla="*/ 64 h 64"/>
                  <a:gd name="T18" fmla="*/ 3 w 19"/>
                  <a:gd name="T19" fmla="*/ 63 h 64"/>
                  <a:gd name="T20" fmla="*/ 4 w 19"/>
                  <a:gd name="T21" fmla="*/ 62 h 64"/>
                  <a:gd name="T22" fmla="*/ 4 w 19"/>
                  <a:gd name="T23" fmla="*/ 60 h 64"/>
                  <a:gd name="T24" fmla="*/ 5 w 19"/>
                  <a:gd name="T25" fmla="*/ 57 h 64"/>
                  <a:gd name="T26" fmla="*/ 5 w 19"/>
                  <a:gd name="T27" fmla="*/ 55 h 64"/>
                  <a:gd name="T28" fmla="*/ 5 w 19"/>
                  <a:gd name="T29" fmla="*/ 51 h 64"/>
                  <a:gd name="T30" fmla="*/ 6 w 19"/>
                  <a:gd name="T31" fmla="*/ 48 h 64"/>
                  <a:gd name="T32" fmla="*/ 6 w 19"/>
                  <a:gd name="T33" fmla="*/ 44 h 64"/>
                  <a:gd name="T34" fmla="*/ 7 w 19"/>
                  <a:gd name="T35" fmla="*/ 40 h 64"/>
                  <a:gd name="T36" fmla="*/ 7 w 19"/>
                  <a:gd name="T37" fmla="*/ 36 h 64"/>
                  <a:gd name="T38" fmla="*/ 7 w 19"/>
                  <a:gd name="T39" fmla="*/ 32 h 64"/>
                  <a:gd name="T40" fmla="*/ 8 w 19"/>
                  <a:gd name="T41" fmla="*/ 28 h 64"/>
                  <a:gd name="T42" fmla="*/ 8 w 19"/>
                  <a:gd name="T43" fmla="*/ 24 h 64"/>
                  <a:gd name="T44" fmla="*/ 9 w 19"/>
                  <a:gd name="T45" fmla="*/ 21 h 64"/>
                  <a:gd name="T46" fmla="*/ 9 w 19"/>
                  <a:gd name="T47" fmla="*/ 17 h 64"/>
                  <a:gd name="T48" fmla="*/ 9 w 19"/>
                  <a:gd name="T49" fmla="*/ 14 h 64"/>
                  <a:gd name="T50" fmla="*/ 10 w 19"/>
                  <a:gd name="T51" fmla="*/ 10 h 64"/>
                  <a:gd name="T52" fmla="*/ 10 w 19"/>
                  <a:gd name="T53" fmla="*/ 8 h 64"/>
                  <a:gd name="T54" fmla="*/ 11 w 19"/>
                  <a:gd name="T55" fmla="*/ 5 h 64"/>
                  <a:gd name="T56" fmla="*/ 11 w 19"/>
                  <a:gd name="T57" fmla="*/ 3 h 64"/>
                  <a:gd name="T58" fmla="*/ 12 w 19"/>
                  <a:gd name="T59" fmla="*/ 2 h 64"/>
                  <a:gd name="T60" fmla="*/ 12 w 19"/>
                  <a:gd name="T61" fmla="*/ 1 h 64"/>
                  <a:gd name="T62" fmla="*/ 12 w 19"/>
                  <a:gd name="T63" fmla="*/ 0 h 64"/>
                  <a:gd name="T64" fmla="*/ 13 w 19"/>
                  <a:gd name="T65" fmla="*/ 0 h 64"/>
                  <a:gd name="T66" fmla="*/ 13 w 19"/>
                  <a:gd name="T67" fmla="*/ 1 h 64"/>
                  <a:gd name="T68" fmla="*/ 14 w 19"/>
                  <a:gd name="T69" fmla="*/ 2 h 64"/>
                  <a:gd name="T70" fmla="*/ 14 w 19"/>
                  <a:gd name="T71" fmla="*/ 3 h 64"/>
                  <a:gd name="T72" fmla="*/ 14 w 19"/>
                  <a:gd name="T73" fmla="*/ 5 h 64"/>
                  <a:gd name="T74" fmla="*/ 15 w 19"/>
                  <a:gd name="T75" fmla="*/ 6 h 64"/>
                  <a:gd name="T76" fmla="*/ 15 w 19"/>
                  <a:gd name="T77" fmla="*/ 9 h 64"/>
                  <a:gd name="T78" fmla="*/ 16 w 19"/>
                  <a:gd name="T79" fmla="*/ 12 h 64"/>
                  <a:gd name="T80" fmla="*/ 16 w 19"/>
                  <a:gd name="T81" fmla="*/ 15 h 64"/>
                  <a:gd name="T82" fmla="*/ 16 w 19"/>
                  <a:gd name="T83" fmla="*/ 18 h 64"/>
                  <a:gd name="T84" fmla="*/ 17 w 19"/>
                  <a:gd name="T85" fmla="*/ 21 h 64"/>
                  <a:gd name="T86" fmla="*/ 17 w 19"/>
                  <a:gd name="T87" fmla="*/ 24 h 64"/>
                  <a:gd name="T88" fmla="*/ 18 w 19"/>
                  <a:gd name="T89" fmla="*/ 28 h 64"/>
                  <a:gd name="T90" fmla="*/ 18 w 19"/>
                  <a:gd name="T91" fmla="*/ 31 h 64"/>
                  <a:gd name="T92" fmla="*/ 18 w 19"/>
                  <a:gd name="T93" fmla="*/ 34 h 64"/>
                  <a:gd name="T94" fmla="*/ 19 w 19"/>
                  <a:gd name="T95" fmla="*/ 37 h 64"/>
                  <a:gd name="T96" fmla="*/ 19 w 19"/>
                  <a:gd name="T97" fmla="*/ 40 h 64"/>
                  <a:gd name="T98" fmla="*/ 19 w 19"/>
                  <a:gd name="T99"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4">
                    <a:moveTo>
                      <a:pt x="0" y="52"/>
                    </a:moveTo>
                    <a:lnTo>
                      <a:pt x="0" y="55"/>
                    </a:lnTo>
                    <a:lnTo>
                      <a:pt x="1" y="58"/>
                    </a:lnTo>
                    <a:lnTo>
                      <a:pt x="1" y="60"/>
                    </a:lnTo>
                    <a:lnTo>
                      <a:pt x="1" y="62"/>
                    </a:lnTo>
                    <a:lnTo>
                      <a:pt x="2" y="64"/>
                    </a:lnTo>
                    <a:lnTo>
                      <a:pt x="2" y="64"/>
                    </a:lnTo>
                    <a:lnTo>
                      <a:pt x="3" y="64"/>
                    </a:lnTo>
                    <a:lnTo>
                      <a:pt x="3" y="64"/>
                    </a:lnTo>
                    <a:lnTo>
                      <a:pt x="3" y="63"/>
                    </a:lnTo>
                    <a:lnTo>
                      <a:pt x="4" y="62"/>
                    </a:lnTo>
                    <a:lnTo>
                      <a:pt x="4" y="60"/>
                    </a:lnTo>
                    <a:lnTo>
                      <a:pt x="5" y="57"/>
                    </a:lnTo>
                    <a:lnTo>
                      <a:pt x="5" y="55"/>
                    </a:lnTo>
                    <a:lnTo>
                      <a:pt x="5" y="51"/>
                    </a:lnTo>
                    <a:lnTo>
                      <a:pt x="6" y="48"/>
                    </a:lnTo>
                    <a:lnTo>
                      <a:pt x="6" y="44"/>
                    </a:lnTo>
                    <a:lnTo>
                      <a:pt x="7" y="40"/>
                    </a:lnTo>
                    <a:lnTo>
                      <a:pt x="7" y="36"/>
                    </a:lnTo>
                    <a:lnTo>
                      <a:pt x="7" y="32"/>
                    </a:lnTo>
                    <a:lnTo>
                      <a:pt x="8" y="28"/>
                    </a:lnTo>
                    <a:lnTo>
                      <a:pt x="8" y="24"/>
                    </a:lnTo>
                    <a:lnTo>
                      <a:pt x="9" y="21"/>
                    </a:lnTo>
                    <a:lnTo>
                      <a:pt x="9" y="17"/>
                    </a:lnTo>
                    <a:lnTo>
                      <a:pt x="9" y="14"/>
                    </a:lnTo>
                    <a:lnTo>
                      <a:pt x="10" y="10"/>
                    </a:lnTo>
                    <a:lnTo>
                      <a:pt x="10" y="8"/>
                    </a:lnTo>
                    <a:lnTo>
                      <a:pt x="11" y="5"/>
                    </a:lnTo>
                    <a:lnTo>
                      <a:pt x="11" y="3"/>
                    </a:lnTo>
                    <a:lnTo>
                      <a:pt x="12" y="2"/>
                    </a:lnTo>
                    <a:lnTo>
                      <a:pt x="12" y="1"/>
                    </a:lnTo>
                    <a:lnTo>
                      <a:pt x="12" y="0"/>
                    </a:lnTo>
                    <a:lnTo>
                      <a:pt x="13" y="0"/>
                    </a:lnTo>
                    <a:lnTo>
                      <a:pt x="13" y="1"/>
                    </a:lnTo>
                    <a:lnTo>
                      <a:pt x="14" y="2"/>
                    </a:lnTo>
                    <a:lnTo>
                      <a:pt x="14" y="3"/>
                    </a:lnTo>
                    <a:lnTo>
                      <a:pt x="14" y="5"/>
                    </a:lnTo>
                    <a:lnTo>
                      <a:pt x="15" y="6"/>
                    </a:lnTo>
                    <a:lnTo>
                      <a:pt x="15" y="9"/>
                    </a:lnTo>
                    <a:lnTo>
                      <a:pt x="16" y="12"/>
                    </a:lnTo>
                    <a:lnTo>
                      <a:pt x="16" y="15"/>
                    </a:lnTo>
                    <a:lnTo>
                      <a:pt x="16" y="18"/>
                    </a:lnTo>
                    <a:lnTo>
                      <a:pt x="17" y="21"/>
                    </a:lnTo>
                    <a:lnTo>
                      <a:pt x="17" y="24"/>
                    </a:lnTo>
                    <a:lnTo>
                      <a:pt x="18" y="28"/>
                    </a:lnTo>
                    <a:lnTo>
                      <a:pt x="18" y="31"/>
                    </a:lnTo>
                    <a:lnTo>
                      <a:pt x="18" y="34"/>
                    </a:lnTo>
                    <a:lnTo>
                      <a:pt x="19" y="37"/>
                    </a:lnTo>
                    <a:lnTo>
                      <a:pt x="19" y="40"/>
                    </a:lnTo>
                    <a:lnTo>
                      <a:pt x="19" y="4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2" name="Freeform 491"/>
              <p:cNvSpPr>
                <a:spLocks/>
              </p:cNvSpPr>
              <p:nvPr/>
            </p:nvSpPr>
            <p:spPr bwMode="auto">
              <a:xfrm>
                <a:off x="5942080" y="5059088"/>
                <a:ext cx="22124" cy="42927"/>
              </a:xfrm>
              <a:custGeom>
                <a:avLst/>
                <a:gdLst>
                  <a:gd name="T0" fmla="*/ 0 w 20"/>
                  <a:gd name="T1" fmla="*/ 33 h 42"/>
                  <a:gd name="T2" fmla="*/ 1 w 20"/>
                  <a:gd name="T3" fmla="*/ 35 h 42"/>
                  <a:gd name="T4" fmla="*/ 1 w 20"/>
                  <a:gd name="T5" fmla="*/ 37 h 42"/>
                  <a:gd name="T6" fmla="*/ 2 w 20"/>
                  <a:gd name="T7" fmla="*/ 39 h 42"/>
                  <a:gd name="T8" fmla="*/ 2 w 20"/>
                  <a:gd name="T9" fmla="*/ 40 h 42"/>
                  <a:gd name="T10" fmla="*/ 2 w 20"/>
                  <a:gd name="T11" fmla="*/ 41 h 42"/>
                  <a:gd name="T12" fmla="*/ 3 w 20"/>
                  <a:gd name="T13" fmla="*/ 42 h 42"/>
                  <a:gd name="T14" fmla="*/ 3 w 20"/>
                  <a:gd name="T15" fmla="*/ 42 h 42"/>
                  <a:gd name="T16" fmla="*/ 4 w 20"/>
                  <a:gd name="T17" fmla="*/ 42 h 42"/>
                  <a:gd name="T18" fmla="*/ 4 w 20"/>
                  <a:gd name="T19" fmla="*/ 42 h 42"/>
                  <a:gd name="T20" fmla="*/ 4 w 20"/>
                  <a:gd name="T21" fmla="*/ 41 h 42"/>
                  <a:gd name="T22" fmla="*/ 5 w 20"/>
                  <a:gd name="T23" fmla="*/ 39 h 42"/>
                  <a:gd name="T24" fmla="*/ 5 w 20"/>
                  <a:gd name="T25" fmla="*/ 38 h 42"/>
                  <a:gd name="T26" fmla="*/ 6 w 20"/>
                  <a:gd name="T27" fmla="*/ 36 h 42"/>
                  <a:gd name="T28" fmla="*/ 6 w 20"/>
                  <a:gd name="T29" fmla="*/ 34 h 42"/>
                  <a:gd name="T30" fmla="*/ 6 w 20"/>
                  <a:gd name="T31" fmla="*/ 32 h 42"/>
                  <a:gd name="T32" fmla="*/ 7 w 20"/>
                  <a:gd name="T33" fmla="*/ 29 h 42"/>
                  <a:gd name="T34" fmla="*/ 7 w 20"/>
                  <a:gd name="T35" fmla="*/ 27 h 42"/>
                  <a:gd name="T36" fmla="*/ 8 w 20"/>
                  <a:gd name="T37" fmla="*/ 24 h 42"/>
                  <a:gd name="T38" fmla="*/ 8 w 20"/>
                  <a:gd name="T39" fmla="*/ 21 h 42"/>
                  <a:gd name="T40" fmla="*/ 9 w 20"/>
                  <a:gd name="T41" fmla="*/ 18 h 42"/>
                  <a:gd name="T42" fmla="*/ 9 w 20"/>
                  <a:gd name="T43" fmla="*/ 16 h 42"/>
                  <a:gd name="T44" fmla="*/ 9 w 20"/>
                  <a:gd name="T45" fmla="*/ 13 h 42"/>
                  <a:gd name="T46" fmla="*/ 10 w 20"/>
                  <a:gd name="T47" fmla="*/ 11 h 42"/>
                  <a:gd name="T48" fmla="*/ 10 w 20"/>
                  <a:gd name="T49" fmla="*/ 9 h 42"/>
                  <a:gd name="T50" fmla="*/ 11 w 20"/>
                  <a:gd name="T51" fmla="*/ 7 h 42"/>
                  <a:gd name="T52" fmla="*/ 11 w 20"/>
                  <a:gd name="T53" fmla="*/ 5 h 42"/>
                  <a:gd name="T54" fmla="*/ 11 w 20"/>
                  <a:gd name="T55" fmla="*/ 3 h 42"/>
                  <a:gd name="T56" fmla="*/ 12 w 20"/>
                  <a:gd name="T57" fmla="*/ 2 h 42"/>
                  <a:gd name="T58" fmla="*/ 12 w 20"/>
                  <a:gd name="T59" fmla="*/ 1 h 42"/>
                  <a:gd name="T60" fmla="*/ 13 w 20"/>
                  <a:gd name="T61" fmla="*/ 0 h 42"/>
                  <a:gd name="T62" fmla="*/ 13 w 20"/>
                  <a:gd name="T63" fmla="*/ 0 h 42"/>
                  <a:gd name="T64" fmla="*/ 13 w 20"/>
                  <a:gd name="T65" fmla="*/ 0 h 42"/>
                  <a:gd name="T66" fmla="*/ 14 w 20"/>
                  <a:gd name="T67" fmla="*/ 1 h 42"/>
                  <a:gd name="T68" fmla="*/ 14 w 20"/>
                  <a:gd name="T69" fmla="*/ 2 h 42"/>
                  <a:gd name="T70" fmla="*/ 15 w 20"/>
                  <a:gd name="T71" fmla="*/ 2 h 42"/>
                  <a:gd name="T72" fmla="*/ 15 w 20"/>
                  <a:gd name="T73" fmla="*/ 4 h 42"/>
                  <a:gd name="T74" fmla="*/ 15 w 20"/>
                  <a:gd name="T75" fmla="*/ 5 h 42"/>
                  <a:gd name="T76" fmla="*/ 16 w 20"/>
                  <a:gd name="T77" fmla="*/ 7 h 42"/>
                  <a:gd name="T78" fmla="*/ 16 w 20"/>
                  <a:gd name="T79" fmla="*/ 9 h 42"/>
                  <a:gd name="T80" fmla="*/ 17 w 20"/>
                  <a:gd name="T81" fmla="*/ 11 h 42"/>
                  <a:gd name="T82" fmla="*/ 17 w 20"/>
                  <a:gd name="T83" fmla="*/ 13 h 42"/>
                  <a:gd name="T84" fmla="*/ 17 w 20"/>
                  <a:gd name="T85" fmla="*/ 16 h 42"/>
                  <a:gd name="T86" fmla="*/ 18 w 20"/>
                  <a:gd name="T87" fmla="*/ 18 h 42"/>
                  <a:gd name="T88" fmla="*/ 18 w 20"/>
                  <a:gd name="T89" fmla="*/ 20 h 42"/>
                  <a:gd name="T90" fmla="*/ 18 w 20"/>
                  <a:gd name="T91" fmla="*/ 22 h 42"/>
                  <a:gd name="T92" fmla="*/ 19 w 20"/>
                  <a:gd name="T93" fmla="*/ 24 h 42"/>
                  <a:gd name="T94" fmla="*/ 19 w 20"/>
                  <a:gd name="T95" fmla="*/ 27 h 42"/>
                  <a:gd name="T96" fmla="*/ 20 w 20"/>
                  <a:gd name="T97" fmla="*/ 28 h 42"/>
                  <a:gd name="T98" fmla="*/ 20 w 20"/>
                  <a:gd name="T99" fmla="*/ 3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2">
                    <a:moveTo>
                      <a:pt x="0" y="33"/>
                    </a:moveTo>
                    <a:lnTo>
                      <a:pt x="1" y="35"/>
                    </a:lnTo>
                    <a:lnTo>
                      <a:pt x="1" y="37"/>
                    </a:lnTo>
                    <a:lnTo>
                      <a:pt x="2" y="39"/>
                    </a:lnTo>
                    <a:lnTo>
                      <a:pt x="2" y="40"/>
                    </a:lnTo>
                    <a:lnTo>
                      <a:pt x="2" y="41"/>
                    </a:lnTo>
                    <a:lnTo>
                      <a:pt x="3" y="42"/>
                    </a:lnTo>
                    <a:lnTo>
                      <a:pt x="3" y="42"/>
                    </a:lnTo>
                    <a:lnTo>
                      <a:pt x="4" y="42"/>
                    </a:lnTo>
                    <a:lnTo>
                      <a:pt x="4" y="42"/>
                    </a:lnTo>
                    <a:lnTo>
                      <a:pt x="4" y="41"/>
                    </a:lnTo>
                    <a:lnTo>
                      <a:pt x="5" y="39"/>
                    </a:lnTo>
                    <a:lnTo>
                      <a:pt x="5" y="38"/>
                    </a:lnTo>
                    <a:lnTo>
                      <a:pt x="6" y="36"/>
                    </a:lnTo>
                    <a:lnTo>
                      <a:pt x="6" y="34"/>
                    </a:lnTo>
                    <a:lnTo>
                      <a:pt x="6" y="32"/>
                    </a:lnTo>
                    <a:lnTo>
                      <a:pt x="7" y="29"/>
                    </a:lnTo>
                    <a:lnTo>
                      <a:pt x="7" y="27"/>
                    </a:lnTo>
                    <a:lnTo>
                      <a:pt x="8" y="24"/>
                    </a:lnTo>
                    <a:lnTo>
                      <a:pt x="8" y="21"/>
                    </a:lnTo>
                    <a:lnTo>
                      <a:pt x="9" y="18"/>
                    </a:lnTo>
                    <a:lnTo>
                      <a:pt x="9" y="16"/>
                    </a:lnTo>
                    <a:lnTo>
                      <a:pt x="9" y="13"/>
                    </a:lnTo>
                    <a:lnTo>
                      <a:pt x="10" y="11"/>
                    </a:lnTo>
                    <a:lnTo>
                      <a:pt x="10" y="9"/>
                    </a:lnTo>
                    <a:lnTo>
                      <a:pt x="11" y="7"/>
                    </a:lnTo>
                    <a:lnTo>
                      <a:pt x="11" y="5"/>
                    </a:lnTo>
                    <a:lnTo>
                      <a:pt x="11" y="3"/>
                    </a:lnTo>
                    <a:lnTo>
                      <a:pt x="12" y="2"/>
                    </a:lnTo>
                    <a:lnTo>
                      <a:pt x="12" y="1"/>
                    </a:lnTo>
                    <a:lnTo>
                      <a:pt x="13" y="0"/>
                    </a:lnTo>
                    <a:lnTo>
                      <a:pt x="13" y="0"/>
                    </a:lnTo>
                    <a:lnTo>
                      <a:pt x="13" y="0"/>
                    </a:lnTo>
                    <a:lnTo>
                      <a:pt x="14" y="1"/>
                    </a:lnTo>
                    <a:lnTo>
                      <a:pt x="14" y="2"/>
                    </a:lnTo>
                    <a:lnTo>
                      <a:pt x="15" y="2"/>
                    </a:lnTo>
                    <a:lnTo>
                      <a:pt x="15" y="4"/>
                    </a:lnTo>
                    <a:lnTo>
                      <a:pt x="15" y="5"/>
                    </a:lnTo>
                    <a:lnTo>
                      <a:pt x="16" y="7"/>
                    </a:lnTo>
                    <a:lnTo>
                      <a:pt x="16" y="9"/>
                    </a:lnTo>
                    <a:lnTo>
                      <a:pt x="17" y="11"/>
                    </a:lnTo>
                    <a:lnTo>
                      <a:pt x="17" y="13"/>
                    </a:lnTo>
                    <a:lnTo>
                      <a:pt x="17" y="16"/>
                    </a:lnTo>
                    <a:lnTo>
                      <a:pt x="18" y="18"/>
                    </a:lnTo>
                    <a:lnTo>
                      <a:pt x="18" y="20"/>
                    </a:lnTo>
                    <a:lnTo>
                      <a:pt x="18" y="22"/>
                    </a:lnTo>
                    <a:lnTo>
                      <a:pt x="19" y="24"/>
                    </a:lnTo>
                    <a:lnTo>
                      <a:pt x="19" y="27"/>
                    </a:lnTo>
                    <a:lnTo>
                      <a:pt x="20" y="28"/>
                    </a:lnTo>
                    <a:lnTo>
                      <a:pt x="20" y="3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3" name="Freeform 492"/>
              <p:cNvSpPr>
                <a:spLocks/>
              </p:cNvSpPr>
              <p:nvPr/>
            </p:nvSpPr>
            <p:spPr bwMode="auto">
              <a:xfrm>
                <a:off x="5964204" y="5064198"/>
                <a:ext cx="22124" cy="30662"/>
              </a:xfrm>
              <a:custGeom>
                <a:avLst/>
                <a:gdLst>
                  <a:gd name="T0" fmla="*/ 0 w 20"/>
                  <a:gd name="T1" fmla="*/ 25 h 30"/>
                  <a:gd name="T2" fmla="*/ 0 w 20"/>
                  <a:gd name="T3" fmla="*/ 27 h 30"/>
                  <a:gd name="T4" fmla="*/ 1 w 20"/>
                  <a:gd name="T5" fmla="*/ 28 h 30"/>
                  <a:gd name="T6" fmla="*/ 1 w 20"/>
                  <a:gd name="T7" fmla="*/ 29 h 30"/>
                  <a:gd name="T8" fmla="*/ 2 w 20"/>
                  <a:gd name="T9" fmla="*/ 29 h 30"/>
                  <a:gd name="T10" fmla="*/ 2 w 20"/>
                  <a:gd name="T11" fmla="*/ 30 h 30"/>
                  <a:gd name="T12" fmla="*/ 2 w 20"/>
                  <a:gd name="T13" fmla="*/ 30 h 30"/>
                  <a:gd name="T14" fmla="*/ 3 w 20"/>
                  <a:gd name="T15" fmla="*/ 30 h 30"/>
                  <a:gd name="T16" fmla="*/ 3 w 20"/>
                  <a:gd name="T17" fmla="*/ 30 h 30"/>
                  <a:gd name="T18" fmla="*/ 4 w 20"/>
                  <a:gd name="T19" fmla="*/ 29 h 30"/>
                  <a:gd name="T20" fmla="*/ 4 w 20"/>
                  <a:gd name="T21" fmla="*/ 28 h 30"/>
                  <a:gd name="T22" fmla="*/ 4 w 20"/>
                  <a:gd name="T23" fmla="*/ 27 h 30"/>
                  <a:gd name="T24" fmla="*/ 5 w 20"/>
                  <a:gd name="T25" fmla="*/ 25 h 30"/>
                  <a:gd name="T26" fmla="*/ 5 w 20"/>
                  <a:gd name="T27" fmla="*/ 24 h 30"/>
                  <a:gd name="T28" fmla="*/ 6 w 20"/>
                  <a:gd name="T29" fmla="*/ 22 h 30"/>
                  <a:gd name="T30" fmla="*/ 6 w 20"/>
                  <a:gd name="T31" fmla="*/ 20 h 30"/>
                  <a:gd name="T32" fmla="*/ 7 w 20"/>
                  <a:gd name="T33" fmla="*/ 18 h 30"/>
                  <a:gd name="T34" fmla="*/ 7 w 20"/>
                  <a:gd name="T35" fmla="*/ 16 h 30"/>
                  <a:gd name="T36" fmla="*/ 7 w 20"/>
                  <a:gd name="T37" fmla="*/ 15 h 30"/>
                  <a:gd name="T38" fmla="*/ 8 w 20"/>
                  <a:gd name="T39" fmla="*/ 12 h 30"/>
                  <a:gd name="T40" fmla="*/ 8 w 20"/>
                  <a:gd name="T41" fmla="*/ 10 h 30"/>
                  <a:gd name="T42" fmla="*/ 9 w 20"/>
                  <a:gd name="T43" fmla="*/ 9 h 30"/>
                  <a:gd name="T44" fmla="*/ 9 w 20"/>
                  <a:gd name="T45" fmla="*/ 7 h 30"/>
                  <a:gd name="T46" fmla="*/ 9 w 20"/>
                  <a:gd name="T47" fmla="*/ 5 h 30"/>
                  <a:gd name="T48" fmla="*/ 10 w 20"/>
                  <a:gd name="T49" fmla="*/ 4 h 30"/>
                  <a:gd name="T50" fmla="*/ 10 w 20"/>
                  <a:gd name="T51" fmla="*/ 2 h 30"/>
                  <a:gd name="T52" fmla="*/ 11 w 20"/>
                  <a:gd name="T53" fmla="*/ 1 h 30"/>
                  <a:gd name="T54" fmla="*/ 11 w 20"/>
                  <a:gd name="T55" fmla="*/ 0 h 30"/>
                  <a:gd name="T56" fmla="*/ 11 w 20"/>
                  <a:gd name="T57" fmla="*/ 0 h 30"/>
                  <a:gd name="T58" fmla="*/ 12 w 20"/>
                  <a:gd name="T59" fmla="*/ 0 h 30"/>
                  <a:gd name="T60" fmla="*/ 12 w 20"/>
                  <a:gd name="T61" fmla="*/ 0 h 30"/>
                  <a:gd name="T62" fmla="*/ 13 w 20"/>
                  <a:gd name="T63" fmla="*/ 0 h 30"/>
                  <a:gd name="T64" fmla="*/ 13 w 20"/>
                  <a:gd name="T65" fmla="*/ 0 h 30"/>
                  <a:gd name="T66" fmla="*/ 13 w 20"/>
                  <a:gd name="T67" fmla="*/ 1 h 30"/>
                  <a:gd name="T68" fmla="*/ 14 w 20"/>
                  <a:gd name="T69" fmla="*/ 2 h 30"/>
                  <a:gd name="T70" fmla="*/ 14 w 20"/>
                  <a:gd name="T71" fmla="*/ 3 h 30"/>
                  <a:gd name="T72" fmla="*/ 15 w 20"/>
                  <a:gd name="T73" fmla="*/ 4 h 30"/>
                  <a:gd name="T74" fmla="*/ 15 w 20"/>
                  <a:gd name="T75" fmla="*/ 6 h 30"/>
                  <a:gd name="T76" fmla="*/ 15 w 20"/>
                  <a:gd name="T77" fmla="*/ 7 h 30"/>
                  <a:gd name="T78" fmla="*/ 16 w 20"/>
                  <a:gd name="T79" fmla="*/ 9 h 30"/>
                  <a:gd name="T80" fmla="*/ 16 w 20"/>
                  <a:gd name="T81" fmla="*/ 11 h 30"/>
                  <a:gd name="T82" fmla="*/ 16 w 20"/>
                  <a:gd name="T83" fmla="*/ 13 h 30"/>
                  <a:gd name="T84" fmla="*/ 17 w 20"/>
                  <a:gd name="T85" fmla="*/ 15 h 30"/>
                  <a:gd name="T86" fmla="*/ 17 w 20"/>
                  <a:gd name="T87" fmla="*/ 16 h 30"/>
                  <a:gd name="T88" fmla="*/ 18 w 20"/>
                  <a:gd name="T89" fmla="*/ 18 h 30"/>
                  <a:gd name="T90" fmla="*/ 18 w 20"/>
                  <a:gd name="T91" fmla="*/ 20 h 30"/>
                  <a:gd name="T92" fmla="*/ 18 w 20"/>
                  <a:gd name="T93" fmla="*/ 22 h 30"/>
                  <a:gd name="T94" fmla="*/ 19 w 20"/>
                  <a:gd name="T95" fmla="*/ 23 h 30"/>
                  <a:gd name="T96" fmla="*/ 19 w 20"/>
                  <a:gd name="T97" fmla="*/ 24 h 30"/>
                  <a:gd name="T98" fmla="*/ 20 w 20"/>
                  <a:gd name="T99" fmla="*/ 25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
                    <a:moveTo>
                      <a:pt x="0" y="25"/>
                    </a:moveTo>
                    <a:lnTo>
                      <a:pt x="0" y="27"/>
                    </a:lnTo>
                    <a:lnTo>
                      <a:pt x="1" y="28"/>
                    </a:lnTo>
                    <a:lnTo>
                      <a:pt x="1" y="29"/>
                    </a:lnTo>
                    <a:lnTo>
                      <a:pt x="2" y="29"/>
                    </a:lnTo>
                    <a:lnTo>
                      <a:pt x="2" y="30"/>
                    </a:lnTo>
                    <a:lnTo>
                      <a:pt x="2" y="30"/>
                    </a:lnTo>
                    <a:lnTo>
                      <a:pt x="3" y="30"/>
                    </a:lnTo>
                    <a:lnTo>
                      <a:pt x="3" y="30"/>
                    </a:lnTo>
                    <a:lnTo>
                      <a:pt x="4" y="29"/>
                    </a:lnTo>
                    <a:lnTo>
                      <a:pt x="4" y="28"/>
                    </a:lnTo>
                    <a:lnTo>
                      <a:pt x="4" y="27"/>
                    </a:lnTo>
                    <a:lnTo>
                      <a:pt x="5" y="25"/>
                    </a:lnTo>
                    <a:lnTo>
                      <a:pt x="5" y="24"/>
                    </a:lnTo>
                    <a:lnTo>
                      <a:pt x="6" y="22"/>
                    </a:lnTo>
                    <a:lnTo>
                      <a:pt x="6" y="20"/>
                    </a:lnTo>
                    <a:lnTo>
                      <a:pt x="7" y="18"/>
                    </a:lnTo>
                    <a:lnTo>
                      <a:pt x="7" y="16"/>
                    </a:lnTo>
                    <a:lnTo>
                      <a:pt x="7" y="15"/>
                    </a:lnTo>
                    <a:lnTo>
                      <a:pt x="8" y="12"/>
                    </a:lnTo>
                    <a:lnTo>
                      <a:pt x="8" y="10"/>
                    </a:lnTo>
                    <a:lnTo>
                      <a:pt x="9" y="9"/>
                    </a:lnTo>
                    <a:lnTo>
                      <a:pt x="9" y="7"/>
                    </a:lnTo>
                    <a:lnTo>
                      <a:pt x="9" y="5"/>
                    </a:lnTo>
                    <a:lnTo>
                      <a:pt x="10" y="4"/>
                    </a:lnTo>
                    <a:lnTo>
                      <a:pt x="10" y="2"/>
                    </a:lnTo>
                    <a:lnTo>
                      <a:pt x="11" y="1"/>
                    </a:lnTo>
                    <a:lnTo>
                      <a:pt x="11" y="0"/>
                    </a:lnTo>
                    <a:lnTo>
                      <a:pt x="11" y="0"/>
                    </a:lnTo>
                    <a:lnTo>
                      <a:pt x="12" y="0"/>
                    </a:lnTo>
                    <a:lnTo>
                      <a:pt x="12" y="0"/>
                    </a:lnTo>
                    <a:lnTo>
                      <a:pt x="13" y="0"/>
                    </a:lnTo>
                    <a:lnTo>
                      <a:pt x="13" y="0"/>
                    </a:lnTo>
                    <a:lnTo>
                      <a:pt x="13" y="1"/>
                    </a:lnTo>
                    <a:lnTo>
                      <a:pt x="14" y="2"/>
                    </a:lnTo>
                    <a:lnTo>
                      <a:pt x="14" y="3"/>
                    </a:lnTo>
                    <a:lnTo>
                      <a:pt x="15" y="4"/>
                    </a:lnTo>
                    <a:lnTo>
                      <a:pt x="15" y="6"/>
                    </a:lnTo>
                    <a:lnTo>
                      <a:pt x="15" y="7"/>
                    </a:lnTo>
                    <a:lnTo>
                      <a:pt x="16" y="9"/>
                    </a:lnTo>
                    <a:lnTo>
                      <a:pt x="16" y="11"/>
                    </a:lnTo>
                    <a:lnTo>
                      <a:pt x="16" y="13"/>
                    </a:lnTo>
                    <a:lnTo>
                      <a:pt x="17" y="15"/>
                    </a:lnTo>
                    <a:lnTo>
                      <a:pt x="17" y="16"/>
                    </a:lnTo>
                    <a:lnTo>
                      <a:pt x="18" y="18"/>
                    </a:lnTo>
                    <a:lnTo>
                      <a:pt x="18" y="20"/>
                    </a:lnTo>
                    <a:lnTo>
                      <a:pt x="18" y="22"/>
                    </a:lnTo>
                    <a:lnTo>
                      <a:pt x="19" y="23"/>
                    </a:lnTo>
                    <a:lnTo>
                      <a:pt x="19" y="24"/>
                    </a:lnTo>
                    <a:lnTo>
                      <a:pt x="20" y="2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4" name="Freeform 493"/>
              <p:cNvSpPr>
                <a:spLocks/>
              </p:cNvSpPr>
              <p:nvPr/>
            </p:nvSpPr>
            <p:spPr bwMode="auto">
              <a:xfrm>
                <a:off x="5986329" y="5064198"/>
                <a:ext cx="21018" cy="28618"/>
              </a:xfrm>
              <a:custGeom>
                <a:avLst/>
                <a:gdLst>
                  <a:gd name="T0" fmla="*/ 0 w 19"/>
                  <a:gd name="T1" fmla="*/ 25 h 28"/>
                  <a:gd name="T2" fmla="*/ 0 w 19"/>
                  <a:gd name="T3" fmla="*/ 26 h 28"/>
                  <a:gd name="T4" fmla="*/ 0 w 19"/>
                  <a:gd name="T5" fmla="*/ 27 h 28"/>
                  <a:gd name="T6" fmla="*/ 1 w 19"/>
                  <a:gd name="T7" fmla="*/ 28 h 28"/>
                  <a:gd name="T8" fmla="*/ 1 w 19"/>
                  <a:gd name="T9" fmla="*/ 28 h 28"/>
                  <a:gd name="T10" fmla="*/ 2 w 19"/>
                  <a:gd name="T11" fmla="*/ 28 h 28"/>
                  <a:gd name="T12" fmla="*/ 2 w 19"/>
                  <a:gd name="T13" fmla="*/ 28 h 28"/>
                  <a:gd name="T14" fmla="*/ 3 w 19"/>
                  <a:gd name="T15" fmla="*/ 27 h 28"/>
                  <a:gd name="T16" fmla="*/ 3 w 19"/>
                  <a:gd name="T17" fmla="*/ 27 h 28"/>
                  <a:gd name="T18" fmla="*/ 3 w 19"/>
                  <a:gd name="T19" fmla="*/ 26 h 28"/>
                  <a:gd name="T20" fmla="*/ 4 w 19"/>
                  <a:gd name="T21" fmla="*/ 25 h 28"/>
                  <a:gd name="T22" fmla="*/ 4 w 19"/>
                  <a:gd name="T23" fmla="*/ 24 h 28"/>
                  <a:gd name="T24" fmla="*/ 5 w 19"/>
                  <a:gd name="T25" fmla="*/ 22 h 28"/>
                  <a:gd name="T26" fmla="*/ 5 w 19"/>
                  <a:gd name="T27" fmla="*/ 21 h 28"/>
                  <a:gd name="T28" fmla="*/ 5 w 19"/>
                  <a:gd name="T29" fmla="*/ 19 h 28"/>
                  <a:gd name="T30" fmla="*/ 6 w 19"/>
                  <a:gd name="T31" fmla="*/ 17 h 28"/>
                  <a:gd name="T32" fmla="*/ 6 w 19"/>
                  <a:gd name="T33" fmla="*/ 15 h 28"/>
                  <a:gd name="T34" fmla="*/ 7 w 19"/>
                  <a:gd name="T35" fmla="*/ 14 h 28"/>
                  <a:gd name="T36" fmla="*/ 7 w 19"/>
                  <a:gd name="T37" fmla="*/ 12 h 28"/>
                  <a:gd name="T38" fmla="*/ 7 w 19"/>
                  <a:gd name="T39" fmla="*/ 10 h 28"/>
                  <a:gd name="T40" fmla="*/ 8 w 19"/>
                  <a:gd name="T41" fmla="*/ 9 h 28"/>
                  <a:gd name="T42" fmla="*/ 8 w 19"/>
                  <a:gd name="T43" fmla="*/ 7 h 28"/>
                  <a:gd name="T44" fmla="*/ 9 w 19"/>
                  <a:gd name="T45" fmla="*/ 6 h 28"/>
                  <a:gd name="T46" fmla="*/ 9 w 19"/>
                  <a:gd name="T47" fmla="*/ 4 h 28"/>
                  <a:gd name="T48" fmla="*/ 9 w 19"/>
                  <a:gd name="T49" fmla="*/ 3 h 28"/>
                  <a:gd name="T50" fmla="*/ 10 w 19"/>
                  <a:gd name="T51" fmla="*/ 2 h 28"/>
                  <a:gd name="T52" fmla="*/ 10 w 19"/>
                  <a:gd name="T53" fmla="*/ 1 h 28"/>
                  <a:gd name="T54" fmla="*/ 11 w 19"/>
                  <a:gd name="T55" fmla="*/ 1 h 28"/>
                  <a:gd name="T56" fmla="*/ 11 w 19"/>
                  <a:gd name="T57" fmla="*/ 0 h 28"/>
                  <a:gd name="T58" fmla="*/ 11 w 19"/>
                  <a:gd name="T59" fmla="*/ 0 h 28"/>
                  <a:gd name="T60" fmla="*/ 12 w 19"/>
                  <a:gd name="T61" fmla="*/ 1 h 28"/>
                  <a:gd name="T62" fmla="*/ 12 w 19"/>
                  <a:gd name="T63" fmla="*/ 1 h 28"/>
                  <a:gd name="T64" fmla="*/ 13 w 19"/>
                  <a:gd name="T65" fmla="*/ 2 h 28"/>
                  <a:gd name="T66" fmla="*/ 13 w 19"/>
                  <a:gd name="T67" fmla="*/ 2 h 28"/>
                  <a:gd name="T68" fmla="*/ 13 w 19"/>
                  <a:gd name="T69" fmla="*/ 3 h 28"/>
                  <a:gd name="T70" fmla="*/ 14 w 19"/>
                  <a:gd name="T71" fmla="*/ 4 h 28"/>
                  <a:gd name="T72" fmla="*/ 14 w 19"/>
                  <a:gd name="T73" fmla="*/ 6 h 28"/>
                  <a:gd name="T74" fmla="*/ 14 w 19"/>
                  <a:gd name="T75" fmla="*/ 7 h 28"/>
                  <a:gd name="T76" fmla="*/ 15 w 19"/>
                  <a:gd name="T77" fmla="*/ 9 h 28"/>
                  <a:gd name="T78" fmla="*/ 15 w 19"/>
                  <a:gd name="T79" fmla="*/ 10 h 28"/>
                  <a:gd name="T80" fmla="*/ 16 w 19"/>
                  <a:gd name="T81" fmla="*/ 12 h 28"/>
                  <a:gd name="T82" fmla="*/ 16 w 19"/>
                  <a:gd name="T83" fmla="*/ 14 h 28"/>
                  <a:gd name="T84" fmla="*/ 16 w 19"/>
                  <a:gd name="T85" fmla="*/ 15 h 28"/>
                  <a:gd name="T86" fmla="*/ 17 w 19"/>
                  <a:gd name="T87" fmla="*/ 17 h 28"/>
                  <a:gd name="T88" fmla="*/ 17 w 19"/>
                  <a:gd name="T89" fmla="*/ 19 h 28"/>
                  <a:gd name="T90" fmla="*/ 18 w 19"/>
                  <a:gd name="T91" fmla="*/ 20 h 28"/>
                  <a:gd name="T92" fmla="*/ 18 w 19"/>
                  <a:gd name="T93" fmla="*/ 22 h 28"/>
                  <a:gd name="T94" fmla="*/ 19 w 19"/>
                  <a:gd name="T95" fmla="*/ 23 h 28"/>
                  <a:gd name="T96" fmla="*/ 19 w 19"/>
                  <a:gd name="T97" fmla="*/ 24 h 28"/>
                  <a:gd name="T98" fmla="*/ 19 w 19"/>
                  <a:gd name="T99" fmla="*/ 2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
                    <a:moveTo>
                      <a:pt x="0" y="25"/>
                    </a:moveTo>
                    <a:lnTo>
                      <a:pt x="0" y="26"/>
                    </a:lnTo>
                    <a:lnTo>
                      <a:pt x="0" y="27"/>
                    </a:lnTo>
                    <a:lnTo>
                      <a:pt x="1" y="28"/>
                    </a:lnTo>
                    <a:lnTo>
                      <a:pt x="1" y="28"/>
                    </a:lnTo>
                    <a:lnTo>
                      <a:pt x="2" y="28"/>
                    </a:lnTo>
                    <a:lnTo>
                      <a:pt x="2" y="28"/>
                    </a:lnTo>
                    <a:lnTo>
                      <a:pt x="3" y="27"/>
                    </a:lnTo>
                    <a:lnTo>
                      <a:pt x="3" y="27"/>
                    </a:lnTo>
                    <a:lnTo>
                      <a:pt x="3" y="26"/>
                    </a:lnTo>
                    <a:lnTo>
                      <a:pt x="4" y="25"/>
                    </a:lnTo>
                    <a:lnTo>
                      <a:pt x="4" y="24"/>
                    </a:lnTo>
                    <a:lnTo>
                      <a:pt x="5" y="22"/>
                    </a:lnTo>
                    <a:lnTo>
                      <a:pt x="5" y="21"/>
                    </a:lnTo>
                    <a:lnTo>
                      <a:pt x="5" y="19"/>
                    </a:lnTo>
                    <a:lnTo>
                      <a:pt x="6" y="17"/>
                    </a:lnTo>
                    <a:lnTo>
                      <a:pt x="6" y="15"/>
                    </a:lnTo>
                    <a:lnTo>
                      <a:pt x="7" y="14"/>
                    </a:lnTo>
                    <a:lnTo>
                      <a:pt x="7" y="12"/>
                    </a:lnTo>
                    <a:lnTo>
                      <a:pt x="7" y="10"/>
                    </a:lnTo>
                    <a:lnTo>
                      <a:pt x="8" y="9"/>
                    </a:lnTo>
                    <a:lnTo>
                      <a:pt x="8" y="7"/>
                    </a:lnTo>
                    <a:lnTo>
                      <a:pt x="9" y="6"/>
                    </a:lnTo>
                    <a:lnTo>
                      <a:pt x="9" y="4"/>
                    </a:lnTo>
                    <a:lnTo>
                      <a:pt x="9" y="3"/>
                    </a:lnTo>
                    <a:lnTo>
                      <a:pt x="10" y="2"/>
                    </a:lnTo>
                    <a:lnTo>
                      <a:pt x="10" y="1"/>
                    </a:lnTo>
                    <a:lnTo>
                      <a:pt x="11" y="1"/>
                    </a:lnTo>
                    <a:lnTo>
                      <a:pt x="11" y="0"/>
                    </a:lnTo>
                    <a:lnTo>
                      <a:pt x="11" y="0"/>
                    </a:lnTo>
                    <a:lnTo>
                      <a:pt x="12" y="1"/>
                    </a:lnTo>
                    <a:lnTo>
                      <a:pt x="12" y="1"/>
                    </a:lnTo>
                    <a:lnTo>
                      <a:pt x="13" y="2"/>
                    </a:lnTo>
                    <a:lnTo>
                      <a:pt x="13" y="2"/>
                    </a:lnTo>
                    <a:lnTo>
                      <a:pt x="13" y="3"/>
                    </a:lnTo>
                    <a:lnTo>
                      <a:pt x="14" y="4"/>
                    </a:lnTo>
                    <a:lnTo>
                      <a:pt x="14" y="6"/>
                    </a:lnTo>
                    <a:lnTo>
                      <a:pt x="14" y="7"/>
                    </a:lnTo>
                    <a:lnTo>
                      <a:pt x="15" y="9"/>
                    </a:lnTo>
                    <a:lnTo>
                      <a:pt x="15" y="10"/>
                    </a:lnTo>
                    <a:lnTo>
                      <a:pt x="16" y="12"/>
                    </a:lnTo>
                    <a:lnTo>
                      <a:pt x="16" y="14"/>
                    </a:lnTo>
                    <a:lnTo>
                      <a:pt x="16" y="15"/>
                    </a:lnTo>
                    <a:lnTo>
                      <a:pt x="17" y="17"/>
                    </a:lnTo>
                    <a:lnTo>
                      <a:pt x="17" y="19"/>
                    </a:lnTo>
                    <a:lnTo>
                      <a:pt x="18" y="20"/>
                    </a:lnTo>
                    <a:lnTo>
                      <a:pt x="18" y="22"/>
                    </a:lnTo>
                    <a:lnTo>
                      <a:pt x="19" y="23"/>
                    </a:lnTo>
                    <a:lnTo>
                      <a:pt x="19" y="24"/>
                    </a:lnTo>
                    <a:lnTo>
                      <a:pt x="19" y="2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5" name="Freeform 494"/>
              <p:cNvSpPr>
                <a:spLocks/>
              </p:cNvSpPr>
              <p:nvPr/>
            </p:nvSpPr>
            <p:spPr bwMode="auto">
              <a:xfrm>
                <a:off x="6007346" y="5066242"/>
                <a:ext cx="22124" cy="25552"/>
              </a:xfrm>
              <a:custGeom>
                <a:avLst/>
                <a:gdLst>
                  <a:gd name="T0" fmla="*/ 0 w 20"/>
                  <a:gd name="T1" fmla="*/ 23 h 25"/>
                  <a:gd name="T2" fmla="*/ 1 w 20"/>
                  <a:gd name="T3" fmla="*/ 24 h 25"/>
                  <a:gd name="T4" fmla="*/ 1 w 20"/>
                  <a:gd name="T5" fmla="*/ 25 h 25"/>
                  <a:gd name="T6" fmla="*/ 2 w 20"/>
                  <a:gd name="T7" fmla="*/ 25 h 25"/>
                  <a:gd name="T8" fmla="*/ 2 w 20"/>
                  <a:gd name="T9" fmla="*/ 25 h 25"/>
                  <a:gd name="T10" fmla="*/ 2 w 20"/>
                  <a:gd name="T11" fmla="*/ 25 h 25"/>
                  <a:gd name="T12" fmla="*/ 3 w 20"/>
                  <a:gd name="T13" fmla="*/ 25 h 25"/>
                  <a:gd name="T14" fmla="*/ 3 w 20"/>
                  <a:gd name="T15" fmla="*/ 25 h 25"/>
                  <a:gd name="T16" fmla="*/ 4 w 20"/>
                  <a:gd name="T17" fmla="*/ 24 h 25"/>
                  <a:gd name="T18" fmla="*/ 4 w 20"/>
                  <a:gd name="T19" fmla="*/ 23 h 25"/>
                  <a:gd name="T20" fmla="*/ 4 w 20"/>
                  <a:gd name="T21" fmla="*/ 22 h 25"/>
                  <a:gd name="T22" fmla="*/ 5 w 20"/>
                  <a:gd name="T23" fmla="*/ 21 h 25"/>
                  <a:gd name="T24" fmla="*/ 5 w 20"/>
                  <a:gd name="T25" fmla="*/ 20 h 25"/>
                  <a:gd name="T26" fmla="*/ 6 w 20"/>
                  <a:gd name="T27" fmla="*/ 18 h 25"/>
                  <a:gd name="T28" fmla="*/ 6 w 20"/>
                  <a:gd name="T29" fmla="*/ 17 h 25"/>
                  <a:gd name="T30" fmla="*/ 6 w 20"/>
                  <a:gd name="T31" fmla="*/ 15 h 25"/>
                  <a:gd name="T32" fmla="*/ 7 w 20"/>
                  <a:gd name="T33" fmla="*/ 14 h 25"/>
                  <a:gd name="T34" fmla="*/ 7 w 20"/>
                  <a:gd name="T35" fmla="*/ 12 h 25"/>
                  <a:gd name="T36" fmla="*/ 8 w 20"/>
                  <a:gd name="T37" fmla="*/ 10 h 25"/>
                  <a:gd name="T38" fmla="*/ 8 w 20"/>
                  <a:gd name="T39" fmla="*/ 9 h 25"/>
                  <a:gd name="T40" fmla="*/ 8 w 20"/>
                  <a:gd name="T41" fmla="*/ 7 h 25"/>
                  <a:gd name="T42" fmla="*/ 9 w 20"/>
                  <a:gd name="T43" fmla="*/ 6 h 25"/>
                  <a:gd name="T44" fmla="*/ 9 w 20"/>
                  <a:gd name="T45" fmla="*/ 5 h 25"/>
                  <a:gd name="T46" fmla="*/ 10 w 20"/>
                  <a:gd name="T47" fmla="*/ 3 h 25"/>
                  <a:gd name="T48" fmla="*/ 10 w 20"/>
                  <a:gd name="T49" fmla="*/ 2 h 25"/>
                  <a:gd name="T50" fmla="*/ 10 w 20"/>
                  <a:gd name="T51" fmla="*/ 1 h 25"/>
                  <a:gd name="T52" fmla="*/ 11 w 20"/>
                  <a:gd name="T53" fmla="*/ 1 h 25"/>
                  <a:gd name="T54" fmla="*/ 11 w 20"/>
                  <a:gd name="T55" fmla="*/ 0 h 25"/>
                  <a:gd name="T56" fmla="*/ 12 w 20"/>
                  <a:gd name="T57" fmla="*/ 0 h 25"/>
                  <a:gd name="T58" fmla="*/ 12 w 20"/>
                  <a:gd name="T59" fmla="*/ 0 h 25"/>
                  <a:gd name="T60" fmla="*/ 12 w 20"/>
                  <a:gd name="T61" fmla="*/ 0 h 25"/>
                  <a:gd name="T62" fmla="*/ 13 w 20"/>
                  <a:gd name="T63" fmla="*/ 0 h 25"/>
                  <a:gd name="T64" fmla="*/ 13 w 20"/>
                  <a:gd name="T65" fmla="*/ 0 h 25"/>
                  <a:gd name="T66" fmla="*/ 13 w 20"/>
                  <a:gd name="T67" fmla="*/ 1 h 25"/>
                  <a:gd name="T68" fmla="*/ 14 w 20"/>
                  <a:gd name="T69" fmla="*/ 2 h 25"/>
                  <a:gd name="T70" fmla="*/ 14 w 20"/>
                  <a:gd name="T71" fmla="*/ 3 h 25"/>
                  <a:gd name="T72" fmla="*/ 15 w 20"/>
                  <a:gd name="T73" fmla="*/ 4 h 25"/>
                  <a:gd name="T74" fmla="*/ 15 w 20"/>
                  <a:gd name="T75" fmla="*/ 5 h 25"/>
                  <a:gd name="T76" fmla="*/ 15 w 20"/>
                  <a:gd name="T77" fmla="*/ 7 h 25"/>
                  <a:gd name="T78" fmla="*/ 16 w 20"/>
                  <a:gd name="T79" fmla="*/ 8 h 25"/>
                  <a:gd name="T80" fmla="*/ 16 w 20"/>
                  <a:gd name="T81" fmla="*/ 9 h 25"/>
                  <a:gd name="T82" fmla="*/ 17 w 20"/>
                  <a:gd name="T83" fmla="*/ 11 h 25"/>
                  <a:gd name="T84" fmla="*/ 17 w 20"/>
                  <a:gd name="T85" fmla="*/ 12 h 25"/>
                  <a:gd name="T86" fmla="*/ 18 w 20"/>
                  <a:gd name="T87" fmla="*/ 14 h 25"/>
                  <a:gd name="T88" fmla="*/ 18 w 20"/>
                  <a:gd name="T89" fmla="*/ 15 h 25"/>
                  <a:gd name="T90" fmla="*/ 18 w 20"/>
                  <a:gd name="T91" fmla="*/ 16 h 25"/>
                  <a:gd name="T92" fmla="*/ 19 w 20"/>
                  <a:gd name="T93" fmla="*/ 18 h 25"/>
                  <a:gd name="T94" fmla="*/ 19 w 20"/>
                  <a:gd name="T95" fmla="*/ 19 h 25"/>
                  <a:gd name="T96" fmla="*/ 20 w 20"/>
                  <a:gd name="T97" fmla="*/ 20 h 25"/>
                  <a:gd name="T98" fmla="*/ 20 w 20"/>
                  <a:gd name="T99" fmla="*/ 2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
                    <a:moveTo>
                      <a:pt x="0" y="23"/>
                    </a:moveTo>
                    <a:lnTo>
                      <a:pt x="1" y="24"/>
                    </a:lnTo>
                    <a:lnTo>
                      <a:pt x="1" y="25"/>
                    </a:lnTo>
                    <a:lnTo>
                      <a:pt x="2" y="25"/>
                    </a:lnTo>
                    <a:lnTo>
                      <a:pt x="2" y="25"/>
                    </a:lnTo>
                    <a:lnTo>
                      <a:pt x="2" y="25"/>
                    </a:lnTo>
                    <a:lnTo>
                      <a:pt x="3" y="25"/>
                    </a:lnTo>
                    <a:lnTo>
                      <a:pt x="3" y="25"/>
                    </a:lnTo>
                    <a:lnTo>
                      <a:pt x="4" y="24"/>
                    </a:lnTo>
                    <a:lnTo>
                      <a:pt x="4" y="23"/>
                    </a:lnTo>
                    <a:lnTo>
                      <a:pt x="4" y="22"/>
                    </a:lnTo>
                    <a:lnTo>
                      <a:pt x="5" y="21"/>
                    </a:lnTo>
                    <a:lnTo>
                      <a:pt x="5" y="20"/>
                    </a:lnTo>
                    <a:lnTo>
                      <a:pt x="6" y="18"/>
                    </a:lnTo>
                    <a:lnTo>
                      <a:pt x="6" y="17"/>
                    </a:lnTo>
                    <a:lnTo>
                      <a:pt x="6" y="15"/>
                    </a:lnTo>
                    <a:lnTo>
                      <a:pt x="7" y="14"/>
                    </a:lnTo>
                    <a:lnTo>
                      <a:pt x="7" y="12"/>
                    </a:lnTo>
                    <a:lnTo>
                      <a:pt x="8" y="10"/>
                    </a:lnTo>
                    <a:lnTo>
                      <a:pt x="8" y="9"/>
                    </a:lnTo>
                    <a:lnTo>
                      <a:pt x="8" y="7"/>
                    </a:lnTo>
                    <a:lnTo>
                      <a:pt x="9" y="6"/>
                    </a:lnTo>
                    <a:lnTo>
                      <a:pt x="9" y="5"/>
                    </a:lnTo>
                    <a:lnTo>
                      <a:pt x="10" y="3"/>
                    </a:lnTo>
                    <a:lnTo>
                      <a:pt x="10" y="2"/>
                    </a:lnTo>
                    <a:lnTo>
                      <a:pt x="10" y="1"/>
                    </a:lnTo>
                    <a:lnTo>
                      <a:pt x="11" y="1"/>
                    </a:lnTo>
                    <a:lnTo>
                      <a:pt x="11" y="0"/>
                    </a:lnTo>
                    <a:lnTo>
                      <a:pt x="12" y="0"/>
                    </a:lnTo>
                    <a:lnTo>
                      <a:pt x="12" y="0"/>
                    </a:lnTo>
                    <a:lnTo>
                      <a:pt x="12" y="0"/>
                    </a:lnTo>
                    <a:lnTo>
                      <a:pt x="13" y="0"/>
                    </a:lnTo>
                    <a:lnTo>
                      <a:pt x="13" y="0"/>
                    </a:lnTo>
                    <a:lnTo>
                      <a:pt x="13" y="1"/>
                    </a:lnTo>
                    <a:lnTo>
                      <a:pt x="14" y="2"/>
                    </a:lnTo>
                    <a:lnTo>
                      <a:pt x="14" y="3"/>
                    </a:lnTo>
                    <a:lnTo>
                      <a:pt x="15" y="4"/>
                    </a:lnTo>
                    <a:lnTo>
                      <a:pt x="15" y="5"/>
                    </a:lnTo>
                    <a:lnTo>
                      <a:pt x="15" y="7"/>
                    </a:lnTo>
                    <a:lnTo>
                      <a:pt x="16" y="8"/>
                    </a:lnTo>
                    <a:lnTo>
                      <a:pt x="16" y="9"/>
                    </a:lnTo>
                    <a:lnTo>
                      <a:pt x="17" y="11"/>
                    </a:lnTo>
                    <a:lnTo>
                      <a:pt x="17" y="12"/>
                    </a:lnTo>
                    <a:lnTo>
                      <a:pt x="18" y="14"/>
                    </a:lnTo>
                    <a:lnTo>
                      <a:pt x="18" y="15"/>
                    </a:lnTo>
                    <a:lnTo>
                      <a:pt x="18" y="16"/>
                    </a:lnTo>
                    <a:lnTo>
                      <a:pt x="19" y="18"/>
                    </a:lnTo>
                    <a:lnTo>
                      <a:pt x="19" y="19"/>
                    </a:lnTo>
                    <a:lnTo>
                      <a:pt x="20" y="20"/>
                    </a:lnTo>
                    <a:lnTo>
                      <a:pt x="20" y="2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6" name="Freeform 495"/>
              <p:cNvSpPr>
                <a:spLocks/>
              </p:cNvSpPr>
              <p:nvPr/>
            </p:nvSpPr>
            <p:spPr bwMode="auto">
              <a:xfrm>
                <a:off x="6029471" y="5068286"/>
                <a:ext cx="22124" cy="21464"/>
              </a:xfrm>
              <a:custGeom>
                <a:avLst/>
                <a:gdLst>
                  <a:gd name="T0" fmla="*/ 0 w 20"/>
                  <a:gd name="T1" fmla="*/ 19 h 21"/>
                  <a:gd name="T2" fmla="*/ 1 w 20"/>
                  <a:gd name="T3" fmla="*/ 20 h 21"/>
                  <a:gd name="T4" fmla="*/ 1 w 20"/>
                  <a:gd name="T5" fmla="*/ 20 h 21"/>
                  <a:gd name="T6" fmla="*/ 1 w 20"/>
                  <a:gd name="T7" fmla="*/ 21 h 21"/>
                  <a:gd name="T8" fmla="*/ 2 w 20"/>
                  <a:gd name="T9" fmla="*/ 21 h 21"/>
                  <a:gd name="T10" fmla="*/ 2 w 20"/>
                  <a:gd name="T11" fmla="*/ 21 h 21"/>
                  <a:gd name="T12" fmla="*/ 2 w 20"/>
                  <a:gd name="T13" fmla="*/ 21 h 21"/>
                  <a:gd name="T14" fmla="*/ 3 w 20"/>
                  <a:gd name="T15" fmla="*/ 21 h 21"/>
                  <a:gd name="T16" fmla="*/ 3 w 20"/>
                  <a:gd name="T17" fmla="*/ 21 h 21"/>
                  <a:gd name="T18" fmla="*/ 4 w 20"/>
                  <a:gd name="T19" fmla="*/ 20 h 21"/>
                  <a:gd name="T20" fmla="*/ 4 w 20"/>
                  <a:gd name="T21" fmla="*/ 19 h 21"/>
                  <a:gd name="T22" fmla="*/ 4 w 20"/>
                  <a:gd name="T23" fmla="*/ 18 h 21"/>
                  <a:gd name="T24" fmla="*/ 5 w 20"/>
                  <a:gd name="T25" fmla="*/ 18 h 21"/>
                  <a:gd name="T26" fmla="*/ 5 w 20"/>
                  <a:gd name="T27" fmla="*/ 16 h 21"/>
                  <a:gd name="T28" fmla="*/ 6 w 20"/>
                  <a:gd name="T29" fmla="*/ 15 h 21"/>
                  <a:gd name="T30" fmla="*/ 6 w 20"/>
                  <a:gd name="T31" fmla="*/ 14 h 21"/>
                  <a:gd name="T32" fmla="*/ 6 w 20"/>
                  <a:gd name="T33" fmla="*/ 13 h 21"/>
                  <a:gd name="T34" fmla="*/ 7 w 20"/>
                  <a:gd name="T35" fmla="*/ 11 h 21"/>
                  <a:gd name="T36" fmla="*/ 7 w 20"/>
                  <a:gd name="T37" fmla="*/ 10 h 21"/>
                  <a:gd name="T38" fmla="*/ 8 w 20"/>
                  <a:gd name="T39" fmla="*/ 9 h 21"/>
                  <a:gd name="T40" fmla="*/ 8 w 20"/>
                  <a:gd name="T41" fmla="*/ 7 h 21"/>
                  <a:gd name="T42" fmla="*/ 8 w 20"/>
                  <a:gd name="T43" fmla="*/ 6 h 21"/>
                  <a:gd name="T44" fmla="*/ 9 w 20"/>
                  <a:gd name="T45" fmla="*/ 5 h 21"/>
                  <a:gd name="T46" fmla="*/ 9 w 20"/>
                  <a:gd name="T47" fmla="*/ 4 h 21"/>
                  <a:gd name="T48" fmla="*/ 10 w 20"/>
                  <a:gd name="T49" fmla="*/ 3 h 21"/>
                  <a:gd name="T50" fmla="*/ 10 w 20"/>
                  <a:gd name="T51" fmla="*/ 2 h 21"/>
                  <a:gd name="T52" fmla="*/ 10 w 20"/>
                  <a:gd name="T53" fmla="*/ 2 h 21"/>
                  <a:gd name="T54" fmla="*/ 11 w 20"/>
                  <a:gd name="T55" fmla="*/ 1 h 21"/>
                  <a:gd name="T56" fmla="*/ 11 w 20"/>
                  <a:gd name="T57" fmla="*/ 1 h 21"/>
                  <a:gd name="T58" fmla="*/ 11 w 20"/>
                  <a:gd name="T59" fmla="*/ 0 h 21"/>
                  <a:gd name="T60" fmla="*/ 12 w 20"/>
                  <a:gd name="T61" fmla="*/ 0 h 21"/>
                  <a:gd name="T62" fmla="*/ 12 w 20"/>
                  <a:gd name="T63" fmla="*/ 0 h 21"/>
                  <a:gd name="T64" fmla="*/ 13 w 20"/>
                  <a:gd name="T65" fmla="*/ 0 h 21"/>
                  <a:gd name="T66" fmla="*/ 13 w 20"/>
                  <a:gd name="T67" fmla="*/ 1 h 21"/>
                  <a:gd name="T68" fmla="*/ 14 w 20"/>
                  <a:gd name="T69" fmla="*/ 1 h 21"/>
                  <a:gd name="T70" fmla="*/ 14 w 20"/>
                  <a:gd name="T71" fmla="*/ 2 h 21"/>
                  <a:gd name="T72" fmla="*/ 14 w 20"/>
                  <a:gd name="T73" fmla="*/ 3 h 21"/>
                  <a:gd name="T74" fmla="*/ 15 w 20"/>
                  <a:gd name="T75" fmla="*/ 3 h 21"/>
                  <a:gd name="T76" fmla="*/ 15 w 20"/>
                  <a:gd name="T77" fmla="*/ 5 h 21"/>
                  <a:gd name="T78" fmla="*/ 16 w 20"/>
                  <a:gd name="T79" fmla="*/ 5 h 21"/>
                  <a:gd name="T80" fmla="*/ 16 w 20"/>
                  <a:gd name="T81" fmla="*/ 7 h 21"/>
                  <a:gd name="T82" fmla="*/ 17 w 20"/>
                  <a:gd name="T83" fmla="*/ 8 h 21"/>
                  <a:gd name="T84" fmla="*/ 17 w 20"/>
                  <a:gd name="T85" fmla="*/ 9 h 21"/>
                  <a:gd name="T86" fmla="*/ 17 w 20"/>
                  <a:gd name="T87" fmla="*/ 10 h 21"/>
                  <a:gd name="T88" fmla="*/ 18 w 20"/>
                  <a:gd name="T89" fmla="*/ 11 h 21"/>
                  <a:gd name="T90" fmla="*/ 18 w 20"/>
                  <a:gd name="T91" fmla="*/ 12 h 21"/>
                  <a:gd name="T92" fmla="*/ 19 w 20"/>
                  <a:gd name="T93" fmla="*/ 13 h 21"/>
                  <a:gd name="T94" fmla="*/ 19 w 20"/>
                  <a:gd name="T95" fmla="*/ 14 h 21"/>
                  <a:gd name="T96" fmla="*/ 19 w 20"/>
                  <a:gd name="T97" fmla="*/ 15 h 21"/>
                  <a:gd name="T98" fmla="*/ 20 w 20"/>
                  <a:gd name="T99"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
                    <a:moveTo>
                      <a:pt x="0" y="19"/>
                    </a:moveTo>
                    <a:lnTo>
                      <a:pt x="1" y="20"/>
                    </a:lnTo>
                    <a:lnTo>
                      <a:pt x="1" y="20"/>
                    </a:lnTo>
                    <a:lnTo>
                      <a:pt x="1" y="21"/>
                    </a:lnTo>
                    <a:lnTo>
                      <a:pt x="2" y="21"/>
                    </a:lnTo>
                    <a:lnTo>
                      <a:pt x="2" y="21"/>
                    </a:lnTo>
                    <a:lnTo>
                      <a:pt x="2" y="21"/>
                    </a:lnTo>
                    <a:lnTo>
                      <a:pt x="3" y="21"/>
                    </a:lnTo>
                    <a:lnTo>
                      <a:pt x="3" y="21"/>
                    </a:lnTo>
                    <a:lnTo>
                      <a:pt x="4" y="20"/>
                    </a:lnTo>
                    <a:lnTo>
                      <a:pt x="4" y="19"/>
                    </a:lnTo>
                    <a:lnTo>
                      <a:pt x="4" y="18"/>
                    </a:lnTo>
                    <a:lnTo>
                      <a:pt x="5" y="18"/>
                    </a:lnTo>
                    <a:lnTo>
                      <a:pt x="5" y="16"/>
                    </a:lnTo>
                    <a:lnTo>
                      <a:pt x="6" y="15"/>
                    </a:lnTo>
                    <a:lnTo>
                      <a:pt x="6" y="14"/>
                    </a:lnTo>
                    <a:lnTo>
                      <a:pt x="6" y="13"/>
                    </a:lnTo>
                    <a:lnTo>
                      <a:pt x="7" y="11"/>
                    </a:lnTo>
                    <a:lnTo>
                      <a:pt x="7" y="10"/>
                    </a:lnTo>
                    <a:lnTo>
                      <a:pt x="8" y="9"/>
                    </a:lnTo>
                    <a:lnTo>
                      <a:pt x="8" y="7"/>
                    </a:lnTo>
                    <a:lnTo>
                      <a:pt x="8" y="6"/>
                    </a:lnTo>
                    <a:lnTo>
                      <a:pt x="9" y="5"/>
                    </a:lnTo>
                    <a:lnTo>
                      <a:pt x="9" y="4"/>
                    </a:lnTo>
                    <a:lnTo>
                      <a:pt x="10" y="3"/>
                    </a:lnTo>
                    <a:lnTo>
                      <a:pt x="10" y="2"/>
                    </a:lnTo>
                    <a:lnTo>
                      <a:pt x="10" y="2"/>
                    </a:lnTo>
                    <a:lnTo>
                      <a:pt x="11" y="1"/>
                    </a:lnTo>
                    <a:lnTo>
                      <a:pt x="11" y="1"/>
                    </a:lnTo>
                    <a:lnTo>
                      <a:pt x="11" y="0"/>
                    </a:lnTo>
                    <a:lnTo>
                      <a:pt x="12" y="0"/>
                    </a:lnTo>
                    <a:lnTo>
                      <a:pt x="12" y="0"/>
                    </a:lnTo>
                    <a:lnTo>
                      <a:pt x="13" y="0"/>
                    </a:lnTo>
                    <a:lnTo>
                      <a:pt x="13" y="1"/>
                    </a:lnTo>
                    <a:lnTo>
                      <a:pt x="14" y="1"/>
                    </a:lnTo>
                    <a:lnTo>
                      <a:pt x="14" y="2"/>
                    </a:lnTo>
                    <a:lnTo>
                      <a:pt x="14" y="3"/>
                    </a:lnTo>
                    <a:lnTo>
                      <a:pt x="15" y="3"/>
                    </a:lnTo>
                    <a:lnTo>
                      <a:pt x="15" y="5"/>
                    </a:lnTo>
                    <a:lnTo>
                      <a:pt x="16" y="5"/>
                    </a:lnTo>
                    <a:lnTo>
                      <a:pt x="16" y="7"/>
                    </a:lnTo>
                    <a:lnTo>
                      <a:pt x="17" y="8"/>
                    </a:lnTo>
                    <a:lnTo>
                      <a:pt x="17" y="9"/>
                    </a:lnTo>
                    <a:lnTo>
                      <a:pt x="17" y="10"/>
                    </a:lnTo>
                    <a:lnTo>
                      <a:pt x="18" y="11"/>
                    </a:lnTo>
                    <a:lnTo>
                      <a:pt x="18" y="12"/>
                    </a:lnTo>
                    <a:lnTo>
                      <a:pt x="19" y="13"/>
                    </a:lnTo>
                    <a:lnTo>
                      <a:pt x="19" y="14"/>
                    </a:lnTo>
                    <a:lnTo>
                      <a:pt x="19" y="15"/>
                    </a:lnTo>
                    <a:lnTo>
                      <a:pt x="20" y="1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7" name="Freeform 496"/>
              <p:cNvSpPr>
                <a:spLocks/>
              </p:cNvSpPr>
              <p:nvPr/>
            </p:nvSpPr>
            <p:spPr bwMode="auto">
              <a:xfrm>
                <a:off x="6051595" y="5071352"/>
                <a:ext cx="21018" cy="15331"/>
              </a:xfrm>
              <a:custGeom>
                <a:avLst/>
                <a:gdLst>
                  <a:gd name="T0" fmla="*/ 0 w 19"/>
                  <a:gd name="T1" fmla="*/ 13 h 15"/>
                  <a:gd name="T2" fmla="*/ 0 w 19"/>
                  <a:gd name="T3" fmla="*/ 14 h 15"/>
                  <a:gd name="T4" fmla="*/ 0 w 19"/>
                  <a:gd name="T5" fmla="*/ 14 h 15"/>
                  <a:gd name="T6" fmla="*/ 1 w 19"/>
                  <a:gd name="T7" fmla="*/ 15 h 15"/>
                  <a:gd name="T8" fmla="*/ 1 w 19"/>
                  <a:gd name="T9" fmla="*/ 15 h 15"/>
                  <a:gd name="T10" fmla="*/ 2 w 19"/>
                  <a:gd name="T11" fmla="*/ 15 h 15"/>
                  <a:gd name="T12" fmla="*/ 2 w 19"/>
                  <a:gd name="T13" fmla="*/ 15 h 15"/>
                  <a:gd name="T14" fmla="*/ 2 w 19"/>
                  <a:gd name="T15" fmla="*/ 15 h 15"/>
                  <a:gd name="T16" fmla="*/ 3 w 19"/>
                  <a:gd name="T17" fmla="*/ 15 h 15"/>
                  <a:gd name="T18" fmla="*/ 3 w 19"/>
                  <a:gd name="T19" fmla="*/ 15 h 15"/>
                  <a:gd name="T20" fmla="*/ 4 w 19"/>
                  <a:gd name="T21" fmla="*/ 15 h 15"/>
                  <a:gd name="T22" fmla="*/ 4 w 19"/>
                  <a:gd name="T23" fmla="*/ 14 h 15"/>
                  <a:gd name="T24" fmla="*/ 4 w 19"/>
                  <a:gd name="T25" fmla="*/ 13 h 15"/>
                  <a:gd name="T26" fmla="*/ 5 w 19"/>
                  <a:gd name="T27" fmla="*/ 13 h 15"/>
                  <a:gd name="T28" fmla="*/ 5 w 19"/>
                  <a:gd name="T29" fmla="*/ 12 h 15"/>
                  <a:gd name="T30" fmla="*/ 6 w 19"/>
                  <a:gd name="T31" fmla="*/ 11 h 15"/>
                  <a:gd name="T32" fmla="*/ 6 w 19"/>
                  <a:gd name="T33" fmla="*/ 10 h 15"/>
                  <a:gd name="T34" fmla="*/ 6 w 19"/>
                  <a:gd name="T35" fmla="*/ 9 h 15"/>
                  <a:gd name="T36" fmla="*/ 7 w 19"/>
                  <a:gd name="T37" fmla="*/ 8 h 15"/>
                  <a:gd name="T38" fmla="*/ 7 w 19"/>
                  <a:gd name="T39" fmla="*/ 7 h 15"/>
                  <a:gd name="T40" fmla="*/ 8 w 19"/>
                  <a:gd name="T41" fmla="*/ 6 h 15"/>
                  <a:gd name="T42" fmla="*/ 8 w 19"/>
                  <a:gd name="T43" fmla="*/ 5 h 15"/>
                  <a:gd name="T44" fmla="*/ 8 w 19"/>
                  <a:gd name="T45" fmla="*/ 4 h 15"/>
                  <a:gd name="T46" fmla="*/ 9 w 19"/>
                  <a:gd name="T47" fmla="*/ 4 h 15"/>
                  <a:gd name="T48" fmla="*/ 9 w 19"/>
                  <a:gd name="T49" fmla="*/ 3 h 15"/>
                  <a:gd name="T50" fmla="*/ 10 w 19"/>
                  <a:gd name="T51" fmla="*/ 2 h 15"/>
                  <a:gd name="T52" fmla="*/ 10 w 19"/>
                  <a:gd name="T53" fmla="*/ 2 h 15"/>
                  <a:gd name="T54" fmla="*/ 10 w 19"/>
                  <a:gd name="T55" fmla="*/ 1 h 15"/>
                  <a:gd name="T56" fmla="*/ 11 w 19"/>
                  <a:gd name="T57" fmla="*/ 1 h 15"/>
                  <a:gd name="T58" fmla="*/ 11 w 19"/>
                  <a:gd name="T59" fmla="*/ 0 h 15"/>
                  <a:gd name="T60" fmla="*/ 12 w 19"/>
                  <a:gd name="T61" fmla="*/ 0 h 15"/>
                  <a:gd name="T62" fmla="*/ 12 w 19"/>
                  <a:gd name="T63" fmla="*/ 0 h 15"/>
                  <a:gd name="T64" fmla="*/ 12 w 19"/>
                  <a:gd name="T65" fmla="*/ 0 h 15"/>
                  <a:gd name="T66" fmla="*/ 13 w 19"/>
                  <a:gd name="T67" fmla="*/ 0 h 15"/>
                  <a:gd name="T68" fmla="*/ 13 w 19"/>
                  <a:gd name="T69" fmla="*/ 1 h 15"/>
                  <a:gd name="T70" fmla="*/ 14 w 19"/>
                  <a:gd name="T71" fmla="*/ 1 h 15"/>
                  <a:gd name="T72" fmla="*/ 14 w 19"/>
                  <a:gd name="T73" fmla="*/ 2 h 15"/>
                  <a:gd name="T74" fmla="*/ 15 w 19"/>
                  <a:gd name="T75" fmla="*/ 2 h 15"/>
                  <a:gd name="T76" fmla="*/ 15 w 19"/>
                  <a:gd name="T77" fmla="*/ 3 h 15"/>
                  <a:gd name="T78" fmla="*/ 15 w 19"/>
                  <a:gd name="T79" fmla="*/ 3 h 15"/>
                  <a:gd name="T80" fmla="*/ 16 w 19"/>
                  <a:gd name="T81" fmla="*/ 4 h 15"/>
                  <a:gd name="T82" fmla="*/ 16 w 19"/>
                  <a:gd name="T83" fmla="*/ 5 h 15"/>
                  <a:gd name="T84" fmla="*/ 17 w 19"/>
                  <a:gd name="T85" fmla="*/ 6 h 15"/>
                  <a:gd name="T86" fmla="*/ 17 w 19"/>
                  <a:gd name="T87" fmla="*/ 6 h 15"/>
                  <a:gd name="T88" fmla="*/ 17 w 19"/>
                  <a:gd name="T89" fmla="*/ 7 h 15"/>
                  <a:gd name="T90" fmla="*/ 18 w 19"/>
                  <a:gd name="T91" fmla="*/ 8 h 15"/>
                  <a:gd name="T92" fmla="*/ 18 w 19"/>
                  <a:gd name="T93" fmla="*/ 9 h 15"/>
                  <a:gd name="T94" fmla="*/ 18 w 19"/>
                  <a:gd name="T95" fmla="*/ 9 h 15"/>
                  <a:gd name="T96" fmla="*/ 19 w 19"/>
                  <a:gd name="T97" fmla="*/ 10 h 15"/>
                  <a:gd name="T98" fmla="*/ 19 w 19"/>
                  <a:gd name="T9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5">
                    <a:moveTo>
                      <a:pt x="0" y="13"/>
                    </a:moveTo>
                    <a:lnTo>
                      <a:pt x="0" y="14"/>
                    </a:lnTo>
                    <a:lnTo>
                      <a:pt x="0" y="14"/>
                    </a:lnTo>
                    <a:lnTo>
                      <a:pt x="1" y="15"/>
                    </a:lnTo>
                    <a:lnTo>
                      <a:pt x="1" y="15"/>
                    </a:lnTo>
                    <a:lnTo>
                      <a:pt x="2" y="15"/>
                    </a:lnTo>
                    <a:lnTo>
                      <a:pt x="2" y="15"/>
                    </a:lnTo>
                    <a:lnTo>
                      <a:pt x="2" y="15"/>
                    </a:lnTo>
                    <a:lnTo>
                      <a:pt x="3" y="15"/>
                    </a:lnTo>
                    <a:lnTo>
                      <a:pt x="3" y="15"/>
                    </a:lnTo>
                    <a:lnTo>
                      <a:pt x="4" y="15"/>
                    </a:lnTo>
                    <a:lnTo>
                      <a:pt x="4" y="14"/>
                    </a:lnTo>
                    <a:lnTo>
                      <a:pt x="4" y="13"/>
                    </a:lnTo>
                    <a:lnTo>
                      <a:pt x="5" y="13"/>
                    </a:lnTo>
                    <a:lnTo>
                      <a:pt x="5" y="12"/>
                    </a:lnTo>
                    <a:lnTo>
                      <a:pt x="6" y="11"/>
                    </a:lnTo>
                    <a:lnTo>
                      <a:pt x="6" y="10"/>
                    </a:lnTo>
                    <a:lnTo>
                      <a:pt x="6" y="9"/>
                    </a:lnTo>
                    <a:lnTo>
                      <a:pt x="7" y="8"/>
                    </a:lnTo>
                    <a:lnTo>
                      <a:pt x="7" y="7"/>
                    </a:lnTo>
                    <a:lnTo>
                      <a:pt x="8" y="6"/>
                    </a:lnTo>
                    <a:lnTo>
                      <a:pt x="8" y="5"/>
                    </a:lnTo>
                    <a:lnTo>
                      <a:pt x="8" y="4"/>
                    </a:lnTo>
                    <a:lnTo>
                      <a:pt x="9" y="4"/>
                    </a:lnTo>
                    <a:lnTo>
                      <a:pt x="9" y="3"/>
                    </a:lnTo>
                    <a:lnTo>
                      <a:pt x="10" y="2"/>
                    </a:lnTo>
                    <a:lnTo>
                      <a:pt x="10" y="2"/>
                    </a:lnTo>
                    <a:lnTo>
                      <a:pt x="10" y="1"/>
                    </a:lnTo>
                    <a:lnTo>
                      <a:pt x="11" y="1"/>
                    </a:lnTo>
                    <a:lnTo>
                      <a:pt x="11" y="0"/>
                    </a:lnTo>
                    <a:lnTo>
                      <a:pt x="12" y="0"/>
                    </a:lnTo>
                    <a:lnTo>
                      <a:pt x="12" y="0"/>
                    </a:lnTo>
                    <a:lnTo>
                      <a:pt x="12" y="0"/>
                    </a:lnTo>
                    <a:lnTo>
                      <a:pt x="13" y="0"/>
                    </a:lnTo>
                    <a:lnTo>
                      <a:pt x="13" y="1"/>
                    </a:lnTo>
                    <a:lnTo>
                      <a:pt x="14" y="1"/>
                    </a:lnTo>
                    <a:lnTo>
                      <a:pt x="14" y="2"/>
                    </a:lnTo>
                    <a:lnTo>
                      <a:pt x="15" y="2"/>
                    </a:lnTo>
                    <a:lnTo>
                      <a:pt x="15" y="3"/>
                    </a:lnTo>
                    <a:lnTo>
                      <a:pt x="15" y="3"/>
                    </a:lnTo>
                    <a:lnTo>
                      <a:pt x="16" y="4"/>
                    </a:lnTo>
                    <a:lnTo>
                      <a:pt x="16" y="5"/>
                    </a:lnTo>
                    <a:lnTo>
                      <a:pt x="17" y="6"/>
                    </a:lnTo>
                    <a:lnTo>
                      <a:pt x="17" y="6"/>
                    </a:lnTo>
                    <a:lnTo>
                      <a:pt x="17" y="7"/>
                    </a:lnTo>
                    <a:lnTo>
                      <a:pt x="18" y="8"/>
                    </a:lnTo>
                    <a:lnTo>
                      <a:pt x="18" y="9"/>
                    </a:lnTo>
                    <a:lnTo>
                      <a:pt x="18" y="9"/>
                    </a:lnTo>
                    <a:lnTo>
                      <a:pt x="19" y="10"/>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8" name="Freeform 497"/>
              <p:cNvSpPr>
                <a:spLocks/>
              </p:cNvSpPr>
              <p:nvPr/>
            </p:nvSpPr>
            <p:spPr bwMode="auto">
              <a:xfrm>
                <a:off x="6072613" y="5074418"/>
                <a:ext cx="22124" cy="10221"/>
              </a:xfrm>
              <a:custGeom>
                <a:avLst/>
                <a:gdLst>
                  <a:gd name="T0" fmla="*/ 0 w 20"/>
                  <a:gd name="T1" fmla="*/ 8 h 10"/>
                  <a:gd name="T2" fmla="*/ 1 w 20"/>
                  <a:gd name="T3" fmla="*/ 8 h 10"/>
                  <a:gd name="T4" fmla="*/ 1 w 20"/>
                  <a:gd name="T5" fmla="*/ 8 h 10"/>
                  <a:gd name="T6" fmla="*/ 1 w 20"/>
                  <a:gd name="T7" fmla="*/ 9 h 10"/>
                  <a:gd name="T8" fmla="*/ 2 w 20"/>
                  <a:gd name="T9" fmla="*/ 9 h 10"/>
                  <a:gd name="T10" fmla="*/ 2 w 20"/>
                  <a:gd name="T11" fmla="*/ 9 h 10"/>
                  <a:gd name="T12" fmla="*/ 3 w 20"/>
                  <a:gd name="T13" fmla="*/ 10 h 10"/>
                  <a:gd name="T14" fmla="*/ 3 w 20"/>
                  <a:gd name="T15" fmla="*/ 10 h 10"/>
                  <a:gd name="T16" fmla="*/ 3 w 20"/>
                  <a:gd name="T17" fmla="*/ 9 h 10"/>
                  <a:gd name="T18" fmla="*/ 4 w 20"/>
                  <a:gd name="T19" fmla="*/ 9 h 10"/>
                  <a:gd name="T20" fmla="*/ 4 w 20"/>
                  <a:gd name="T21" fmla="*/ 9 h 10"/>
                  <a:gd name="T22" fmla="*/ 5 w 20"/>
                  <a:gd name="T23" fmla="*/ 9 h 10"/>
                  <a:gd name="T24" fmla="*/ 5 w 20"/>
                  <a:gd name="T25" fmla="*/ 8 h 10"/>
                  <a:gd name="T26" fmla="*/ 5 w 20"/>
                  <a:gd name="T27" fmla="*/ 8 h 10"/>
                  <a:gd name="T28" fmla="*/ 6 w 20"/>
                  <a:gd name="T29" fmla="*/ 8 h 10"/>
                  <a:gd name="T30" fmla="*/ 6 w 20"/>
                  <a:gd name="T31" fmla="*/ 7 h 10"/>
                  <a:gd name="T32" fmla="*/ 7 w 20"/>
                  <a:gd name="T33" fmla="*/ 6 h 10"/>
                  <a:gd name="T34" fmla="*/ 7 w 20"/>
                  <a:gd name="T35" fmla="*/ 6 h 10"/>
                  <a:gd name="T36" fmla="*/ 7 w 20"/>
                  <a:gd name="T37" fmla="*/ 5 h 10"/>
                  <a:gd name="T38" fmla="*/ 8 w 20"/>
                  <a:gd name="T39" fmla="*/ 5 h 10"/>
                  <a:gd name="T40" fmla="*/ 8 w 20"/>
                  <a:gd name="T41" fmla="*/ 4 h 10"/>
                  <a:gd name="T42" fmla="*/ 9 w 20"/>
                  <a:gd name="T43" fmla="*/ 3 h 10"/>
                  <a:gd name="T44" fmla="*/ 9 w 20"/>
                  <a:gd name="T45" fmla="*/ 3 h 10"/>
                  <a:gd name="T46" fmla="*/ 9 w 20"/>
                  <a:gd name="T47" fmla="*/ 2 h 10"/>
                  <a:gd name="T48" fmla="*/ 10 w 20"/>
                  <a:gd name="T49" fmla="*/ 2 h 10"/>
                  <a:gd name="T50" fmla="*/ 10 w 20"/>
                  <a:gd name="T51" fmla="*/ 1 h 10"/>
                  <a:gd name="T52" fmla="*/ 11 w 20"/>
                  <a:gd name="T53" fmla="*/ 1 h 10"/>
                  <a:gd name="T54" fmla="*/ 11 w 20"/>
                  <a:gd name="T55" fmla="*/ 1 h 10"/>
                  <a:gd name="T56" fmla="*/ 12 w 20"/>
                  <a:gd name="T57" fmla="*/ 0 h 10"/>
                  <a:gd name="T58" fmla="*/ 12 w 20"/>
                  <a:gd name="T59" fmla="*/ 0 h 10"/>
                  <a:gd name="T60" fmla="*/ 12 w 20"/>
                  <a:gd name="T61" fmla="*/ 0 h 10"/>
                  <a:gd name="T62" fmla="*/ 13 w 20"/>
                  <a:gd name="T63" fmla="*/ 0 h 10"/>
                  <a:gd name="T64" fmla="*/ 13 w 20"/>
                  <a:gd name="T65" fmla="*/ 0 h 10"/>
                  <a:gd name="T66" fmla="*/ 14 w 20"/>
                  <a:gd name="T67" fmla="*/ 0 h 10"/>
                  <a:gd name="T68" fmla="*/ 14 w 20"/>
                  <a:gd name="T69" fmla="*/ 0 h 10"/>
                  <a:gd name="T70" fmla="*/ 14 w 20"/>
                  <a:gd name="T71" fmla="*/ 0 h 10"/>
                  <a:gd name="T72" fmla="*/ 15 w 20"/>
                  <a:gd name="T73" fmla="*/ 1 h 10"/>
                  <a:gd name="T74" fmla="*/ 15 w 20"/>
                  <a:gd name="T75" fmla="*/ 1 h 10"/>
                  <a:gd name="T76" fmla="*/ 16 w 20"/>
                  <a:gd name="T77" fmla="*/ 1 h 10"/>
                  <a:gd name="T78" fmla="*/ 16 w 20"/>
                  <a:gd name="T79" fmla="*/ 2 h 10"/>
                  <a:gd name="T80" fmla="*/ 16 w 20"/>
                  <a:gd name="T81" fmla="*/ 2 h 10"/>
                  <a:gd name="T82" fmla="*/ 17 w 20"/>
                  <a:gd name="T83" fmla="*/ 3 h 10"/>
                  <a:gd name="T84" fmla="*/ 17 w 20"/>
                  <a:gd name="T85" fmla="*/ 3 h 10"/>
                  <a:gd name="T86" fmla="*/ 17 w 20"/>
                  <a:gd name="T87" fmla="*/ 3 h 10"/>
                  <a:gd name="T88" fmla="*/ 18 w 20"/>
                  <a:gd name="T89" fmla="*/ 4 h 10"/>
                  <a:gd name="T90" fmla="*/ 18 w 20"/>
                  <a:gd name="T91" fmla="*/ 5 h 10"/>
                  <a:gd name="T92" fmla="*/ 19 w 20"/>
                  <a:gd name="T93" fmla="*/ 5 h 10"/>
                  <a:gd name="T94" fmla="*/ 19 w 20"/>
                  <a:gd name="T95" fmla="*/ 5 h 10"/>
                  <a:gd name="T96" fmla="*/ 19 w 20"/>
                  <a:gd name="T97" fmla="*/ 6 h 10"/>
                  <a:gd name="T98" fmla="*/ 20 w 20"/>
                  <a:gd name="T9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
                    <a:moveTo>
                      <a:pt x="0" y="8"/>
                    </a:moveTo>
                    <a:lnTo>
                      <a:pt x="1" y="8"/>
                    </a:lnTo>
                    <a:lnTo>
                      <a:pt x="1" y="8"/>
                    </a:lnTo>
                    <a:lnTo>
                      <a:pt x="1" y="9"/>
                    </a:lnTo>
                    <a:lnTo>
                      <a:pt x="2" y="9"/>
                    </a:lnTo>
                    <a:lnTo>
                      <a:pt x="2" y="9"/>
                    </a:lnTo>
                    <a:lnTo>
                      <a:pt x="3" y="10"/>
                    </a:lnTo>
                    <a:lnTo>
                      <a:pt x="3" y="10"/>
                    </a:lnTo>
                    <a:lnTo>
                      <a:pt x="3" y="9"/>
                    </a:lnTo>
                    <a:lnTo>
                      <a:pt x="4" y="9"/>
                    </a:lnTo>
                    <a:lnTo>
                      <a:pt x="4" y="9"/>
                    </a:lnTo>
                    <a:lnTo>
                      <a:pt x="5" y="9"/>
                    </a:lnTo>
                    <a:lnTo>
                      <a:pt x="5" y="8"/>
                    </a:lnTo>
                    <a:lnTo>
                      <a:pt x="5" y="8"/>
                    </a:lnTo>
                    <a:lnTo>
                      <a:pt x="6" y="8"/>
                    </a:lnTo>
                    <a:lnTo>
                      <a:pt x="6" y="7"/>
                    </a:lnTo>
                    <a:lnTo>
                      <a:pt x="7" y="6"/>
                    </a:lnTo>
                    <a:lnTo>
                      <a:pt x="7" y="6"/>
                    </a:lnTo>
                    <a:lnTo>
                      <a:pt x="7" y="5"/>
                    </a:lnTo>
                    <a:lnTo>
                      <a:pt x="8" y="5"/>
                    </a:lnTo>
                    <a:lnTo>
                      <a:pt x="8" y="4"/>
                    </a:lnTo>
                    <a:lnTo>
                      <a:pt x="9" y="3"/>
                    </a:lnTo>
                    <a:lnTo>
                      <a:pt x="9" y="3"/>
                    </a:lnTo>
                    <a:lnTo>
                      <a:pt x="9" y="2"/>
                    </a:lnTo>
                    <a:lnTo>
                      <a:pt x="10" y="2"/>
                    </a:lnTo>
                    <a:lnTo>
                      <a:pt x="10" y="1"/>
                    </a:lnTo>
                    <a:lnTo>
                      <a:pt x="11" y="1"/>
                    </a:lnTo>
                    <a:lnTo>
                      <a:pt x="11" y="1"/>
                    </a:lnTo>
                    <a:lnTo>
                      <a:pt x="12" y="0"/>
                    </a:lnTo>
                    <a:lnTo>
                      <a:pt x="12" y="0"/>
                    </a:lnTo>
                    <a:lnTo>
                      <a:pt x="12" y="0"/>
                    </a:lnTo>
                    <a:lnTo>
                      <a:pt x="13" y="0"/>
                    </a:lnTo>
                    <a:lnTo>
                      <a:pt x="13" y="0"/>
                    </a:lnTo>
                    <a:lnTo>
                      <a:pt x="14" y="0"/>
                    </a:lnTo>
                    <a:lnTo>
                      <a:pt x="14" y="0"/>
                    </a:lnTo>
                    <a:lnTo>
                      <a:pt x="14" y="0"/>
                    </a:lnTo>
                    <a:lnTo>
                      <a:pt x="15" y="1"/>
                    </a:lnTo>
                    <a:lnTo>
                      <a:pt x="15" y="1"/>
                    </a:lnTo>
                    <a:lnTo>
                      <a:pt x="16" y="1"/>
                    </a:lnTo>
                    <a:lnTo>
                      <a:pt x="16" y="2"/>
                    </a:lnTo>
                    <a:lnTo>
                      <a:pt x="16" y="2"/>
                    </a:lnTo>
                    <a:lnTo>
                      <a:pt x="17" y="3"/>
                    </a:lnTo>
                    <a:lnTo>
                      <a:pt x="17" y="3"/>
                    </a:lnTo>
                    <a:lnTo>
                      <a:pt x="17" y="3"/>
                    </a:lnTo>
                    <a:lnTo>
                      <a:pt x="18" y="4"/>
                    </a:lnTo>
                    <a:lnTo>
                      <a:pt x="18" y="5"/>
                    </a:lnTo>
                    <a:lnTo>
                      <a:pt x="19" y="5"/>
                    </a:lnTo>
                    <a:lnTo>
                      <a:pt x="19" y="5"/>
                    </a:lnTo>
                    <a:lnTo>
                      <a:pt x="19" y="6"/>
                    </a:lnTo>
                    <a:lnTo>
                      <a:pt x="20" y="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09" name="Freeform 498"/>
              <p:cNvSpPr>
                <a:spLocks/>
              </p:cNvSpPr>
              <p:nvPr/>
            </p:nvSpPr>
            <p:spPr bwMode="auto">
              <a:xfrm>
                <a:off x="6094738" y="5075441"/>
                <a:ext cx="21018" cy="6132"/>
              </a:xfrm>
              <a:custGeom>
                <a:avLst/>
                <a:gdLst>
                  <a:gd name="T0" fmla="*/ 0 w 19"/>
                  <a:gd name="T1" fmla="*/ 5 h 6"/>
                  <a:gd name="T2" fmla="*/ 0 w 19"/>
                  <a:gd name="T3" fmla="*/ 5 h 6"/>
                  <a:gd name="T4" fmla="*/ 1 w 19"/>
                  <a:gd name="T5" fmla="*/ 6 h 6"/>
                  <a:gd name="T6" fmla="*/ 1 w 19"/>
                  <a:gd name="T7" fmla="*/ 6 h 6"/>
                  <a:gd name="T8" fmla="*/ 1 w 19"/>
                  <a:gd name="T9" fmla="*/ 6 h 6"/>
                  <a:gd name="T10" fmla="*/ 2 w 19"/>
                  <a:gd name="T11" fmla="*/ 6 h 6"/>
                  <a:gd name="T12" fmla="*/ 2 w 19"/>
                  <a:gd name="T13" fmla="*/ 6 h 6"/>
                  <a:gd name="T14" fmla="*/ 3 w 19"/>
                  <a:gd name="T15" fmla="*/ 6 h 6"/>
                  <a:gd name="T16" fmla="*/ 3 w 19"/>
                  <a:gd name="T17" fmla="*/ 6 h 6"/>
                  <a:gd name="T18" fmla="*/ 3 w 19"/>
                  <a:gd name="T19" fmla="*/ 6 h 6"/>
                  <a:gd name="T20" fmla="*/ 4 w 19"/>
                  <a:gd name="T21" fmla="*/ 6 h 6"/>
                  <a:gd name="T22" fmla="*/ 4 w 19"/>
                  <a:gd name="T23" fmla="*/ 6 h 6"/>
                  <a:gd name="T24" fmla="*/ 5 w 19"/>
                  <a:gd name="T25" fmla="*/ 6 h 6"/>
                  <a:gd name="T26" fmla="*/ 5 w 19"/>
                  <a:gd name="T27" fmla="*/ 5 h 6"/>
                  <a:gd name="T28" fmla="*/ 5 w 19"/>
                  <a:gd name="T29" fmla="*/ 5 h 6"/>
                  <a:gd name="T30" fmla="*/ 6 w 19"/>
                  <a:gd name="T31" fmla="*/ 5 h 6"/>
                  <a:gd name="T32" fmla="*/ 6 w 19"/>
                  <a:gd name="T33" fmla="*/ 4 h 6"/>
                  <a:gd name="T34" fmla="*/ 7 w 19"/>
                  <a:gd name="T35" fmla="*/ 4 h 6"/>
                  <a:gd name="T36" fmla="*/ 7 w 19"/>
                  <a:gd name="T37" fmla="*/ 4 h 6"/>
                  <a:gd name="T38" fmla="*/ 8 w 19"/>
                  <a:gd name="T39" fmla="*/ 3 h 6"/>
                  <a:gd name="T40" fmla="*/ 8 w 19"/>
                  <a:gd name="T41" fmla="*/ 3 h 6"/>
                  <a:gd name="T42" fmla="*/ 8 w 19"/>
                  <a:gd name="T43" fmla="*/ 3 h 6"/>
                  <a:gd name="T44" fmla="*/ 9 w 19"/>
                  <a:gd name="T45" fmla="*/ 2 h 6"/>
                  <a:gd name="T46" fmla="*/ 9 w 19"/>
                  <a:gd name="T47" fmla="*/ 2 h 6"/>
                  <a:gd name="T48" fmla="*/ 10 w 19"/>
                  <a:gd name="T49" fmla="*/ 2 h 6"/>
                  <a:gd name="T50" fmla="*/ 10 w 19"/>
                  <a:gd name="T51" fmla="*/ 1 h 6"/>
                  <a:gd name="T52" fmla="*/ 10 w 19"/>
                  <a:gd name="T53" fmla="*/ 1 h 6"/>
                  <a:gd name="T54" fmla="*/ 11 w 19"/>
                  <a:gd name="T55" fmla="*/ 1 h 6"/>
                  <a:gd name="T56" fmla="*/ 11 w 19"/>
                  <a:gd name="T57" fmla="*/ 1 h 6"/>
                  <a:gd name="T58" fmla="*/ 12 w 19"/>
                  <a:gd name="T59" fmla="*/ 1 h 6"/>
                  <a:gd name="T60" fmla="*/ 12 w 19"/>
                  <a:gd name="T61" fmla="*/ 0 h 6"/>
                  <a:gd name="T62" fmla="*/ 12 w 19"/>
                  <a:gd name="T63" fmla="*/ 0 h 6"/>
                  <a:gd name="T64" fmla="*/ 13 w 19"/>
                  <a:gd name="T65" fmla="*/ 1 h 6"/>
                  <a:gd name="T66" fmla="*/ 13 w 19"/>
                  <a:gd name="T67" fmla="*/ 1 h 6"/>
                  <a:gd name="T68" fmla="*/ 14 w 19"/>
                  <a:gd name="T69" fmla="*/ 1 h 6"/>
                  <a:gd name="T70" fmla="*/ 14 w 19"/>
                  <a:gd name="T71" fmla="*/ 1 h 6"/>
                  <a:gd name="T72" fmla="*/ 14 w 19"/>
                  <a:gd name="T73" fmla="*/ 1 h 6"/>
                  <a:gd name="T74" fmla="*/ 15 w 19"/>
                  <a:gd name="T75" fmla="*/ 1 h 6"/>
                  <a:gd name="T76" fmla="*/ 15 w 19"/>
                  <a:gd name="T77" fmla="*/ 2 h 6"/>
                  <a:gd name="T78" fmla="*/ 15 w 19"/>
                  <a:gd name="T79" fmla="*/ 2 h 6"/>
                  <a:gd name="T80" fmla="*/ 16 w 19"/>
                  <a:gd name="T81" fmla="*/ 2 h 6"/>
                  <a:gd name="T82" fmla="*/ 16 w 19"/>
                  <a:gd name="T83" fmla="*/ 2 h 6"/>
                  <a:gd name="T84" fmla="*/ 17 w 19"/>
                  <a:gd name="T85" fmla="*/ 3 h 6"/>
                  <a:gd name="T86" fmla="*/ 17 w 19"/>
                  <a:gd name="T87" fmla="*/ 3 h 6"/>
                  <a:gd name="T88" fmla="*/ 17 w 19"/>
                  <a:gd name="T89" fmla="*/ 3 h 6"/>
                  <a:gd name="T90" fmla="*/ 18 w 19"/>
                  <a:gd name="T91" fmla="*/ 4 h 6"/>
                  <a:gd name="T92" fmla="*/ 18 w 19"/>
                  <a:gd name="T93" fmla="*/ 4 h 6"/>
                  <a:gd name="T94" fmla="*/ 19 w 19"/>
                  <a:gd name="T95" fmla="*/ 4 h 6"/>
                  <a:gd name="T96" fmla="*/ 19 w 19"/>
                  <a:gd name="T97" fmla="*/ 4 h 6"/>
                  <a:gd name="T98" fmla="*/ 19 w 19"/>
                  <a:gd name="T9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
                    <a:moveTo>
                      <a:pt x="0" y="5"/>
                    </a:moveTo>
                    <a:lnTo>
                      <a:pt x="0" y="5"/>
                    </a:lnTo>
                    <a:lnTo>
                      <a:pt x="1" y="6"/>
                    </a:lnTo>
                    <a:lnTo>
                      <a:pt x="1" y="6"/>
                    </a:lnTo>
                    <a:lnTo>
                      <a:pt x="1" y="6"/>
                    </a:lnTo>
                    <a:lnTo>
                      <a:pt x="2" y="6"/>
                    </a:lnTo>
                    <a:lnTo>
                      <a:pt x="2" y="6"/>
                    </a:lnTo>
                    <a:lnTo>
                      <a:pt x="3" y="6"/>
                    </a:lnTo>
                    <a:lnTo>
                      <a:pt x="3" y="6"/>
                    </a:lnTo>
                    <a:lnTo>
                      <a:pt x="3" y="6"/>
                    </a:lnTo>
                    <a:lnTo>
                      <a:pt x="4" y="6"/>
                    </a:lnTo>
                    <a:lnTo>
                      <a:pt x="4" y="6"/>
                    </a:lnTo>
                    <a:lnTo>
                      <a:pt x="5" y="6"/>
                    </a:lnTo>
                    <a:lnTo>
                      <a:pt x="5" y="5"/>
                    </a:lnTo>
                    <a:lnTo>
                      <a:pt x="5" y="5"/>
                    </a:lnTo>
                    <a:lnTo>
                      <a:pt x="6" y="5"/>
                    </a:lnTo>
                    <a:lnTo>
                      <a:pt x="6" y="4"/>
                    </a:lnTo>
                    <a:lnTo>
                      <a:pt x="7" y="4"/>
                    </a:lnTo>
                    <a:lnTo>
                      <a:pt x="7" y="4"/>
                    </a:lnTo>
                    <a:lnTo>
                      <a:pt x="8" y="3"/>
                    </a:lnTo>
                    <a:lnTo>
                      <a:pt x="8" y="3"/>
                    </a:lnTo>
                    <a:lnTo>
                      <a:pt x="8" y="3"/>
                    </a:lnTo>
                    <a:lnTo>
                      <a:pt x="9" y="2"/>
                    </a:lnTo>
                    <a:lnTo>
                      <a:pt x="9" y="2"/>
                    </a:lnTo>
                    <a:lnTo>
                      <a:pt x="10" y="2"/>
                    </a:lnTo>
                    <a:lnTo>
                      <a:pt x="10" y="1"/>
                    </a:lnTo>
                    <a:lnTo>
                      <a:pt x="10" y="1"/>
                    </a:lnTo>
                    <a:lnTo>
                      <a:pt x="11" y="1"/>
                    </a:lnTo>
                    <a:lnTo>
                      <a:pt x="11" y="1"/>
                    </a:lnTo>
                    <a:lnTo>
                      <a:pt x="12" y="1"/>
                    </a:lnTo>
                    <a:lnTo>
                      <a:pt x="12" y="0"/>
                    </a:lnTo>
                    <a:lnTo>
                      <a:pt x="12" y="0"/>
                    </a:lnTo>
                    <a:lnTo>
                      <a:pt x="13" y="1"/>
                    </a:lnTo>
                    <a:lnTo>
                      <a:pt x="13" y="1"/>
                    </a:lnTo>
                    <a:lnTo>
                      <a:pt x="14" y="1"/>
                    </a:lnTo>
                    <a:lnTo>
                      <a:pt x="14" y="1"/>
                    </a:lnTo>
                    <a:lnTo>
                      <a:pt x="14" y="1"/>
                    </a:lnTo>
                    <a:lnTo>
                      <a:pt x="15" y="1"/>
                    </a:lnTo>
                    <a:lnTo>
                      <a:pt x="15" y="2"/>
                    </a:lnTo>
                    <a:lnTo>
                      <a:pt x="15" y="2"/>
                    </a:lnTo>
                    <a:lnTo>
                      <a:pt x="16" y="2"/>
                    </a:lnTo>
                    <a:lnTo>
                      <a:pt x="16" y="2"/>
                    </a:lnTo>
                    <a:lnTo>
                      <a:pt x="17" y="3"/>
                    </a:lnTo>
                    <a:lnTo>
                      <a:pt x="17" y="3"/>
                    </a:lnTo>
                    <a:lnTo>
                      <a:pt x="17" y="3"/>
                    </a:lnTo>
                    <a:lnTo>
                      <a:pt x="18" y="4"/>
                    </a:lnTo>
                    <a:lnTo>
                      <a:pt x="18" y="4"/>
                    </a:lnTo>
                    <a:lnTo>
                      <a:pt x="19" y="4"/>
                    </a:lnTo>
                    <a:lnTo>
                      <a:pt x="19" y="4"/>
                    </a:lnTo>
                    <a:lnTo>
                      <a:pt x="19" y="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0" name="Freeform 499"/>
              <p:cNvSpPr>
                <a:spLocks/>
              </p:cNvSpPr>
              <p:nvPr/>
            </p:nvSpPr>
            <p:spPr bwMode="auto">
              <a:xfrm>
                <a:off x="6115755" y="5076462"/>
                <a:ext cx="22124" cy="4088"/>
              </a:xfrm>
              <a:custGeom>
                <a:avLst/>
                <a:gdLst>
                  <a:gd name="T0" fmla="*/ 0 w 20"/>
                  <a:gd name="T1" fmla="*/ 4 h 4"/>
                  <a:gd name="T2" fmla="*/ 1 w 20"/>
                  <a:gd name="T3" fmla="*/ 4 h 4"/>
                  <a:gd name="T4" fmla="*/ 1 w 20"/>
                  <a:gd name="T5" fmla="*/ 4 h 4"/>
                  <a:gd name="T6" fmla="*/ 2 w 20"/>
                  <a:gd name="T7" fmla="*/ 4 h 4"/>
                  <a:gd name="T8" fmla="*/ 2 w 20"/>
                  <a:gd name="T9" fmla="*/ 4 h 4"/>
                  <a:gd name="T10" fmla="*/ 2 w 20"/>
                  <a:gd name="T11" fmla="*/ 4 h 4"/>
                  <a:gd name="T12" fmla="*/ 3 w 20"/>
                  <a:gd name="T13" fmla="*/ 4 h 4"/>
                  <a:gd name="T14" fmla="*/ 3 w 20"/>
                  <a:gd name="T15" fmla="*/ 4 h 4"/>
                  <a:gd name="T16" fmla="*/ 4 w 20"/>
                  <a:gd name="T17" fmla="*/ 4 h 4"/>
                  <a:gd name="T18" fmla="*/ 4 w 20"/>
                  <a:gd name="T19" fmla="*/ 4 h 4"/>
                  <a:gd name="T20" fmla="*/ 4 w 20"/>
                  <a:gd name="T21" fmla="*/ 4 h 4"/>
                  <a:gd name="T22" fmla="*/ 5 w 20"/>
                  <a:gd name="T23" fmla="*/ 4 h 4"/>
                  <a:gd name="T24" fmla="*/ 5 w 20"/>
                  <a:gd name="T25" fmla="*/ 4 h 4"/>
                  <a:gd name="T26" fmla="*/ 6 w 20"/>
                  <a:gd name="T27" fmla="*/ 3 h 4"/>
                  <a:gd name="T28" fmla="*/ 6 w 20"/>
                  <a:gd name="T29" fmla="*/ 3 h 4"/>
                  <a:gd name="T30" fmla="*/ 7 w 20"/>
                  <a:gd name="T31" fmla="*/ 3 h 4"/>
                  <a:gd name="T32" fmla="*/ 7 w 20"/>
                  <a:gd name="T33" fmla="*/ 3 h 4"/>
                  <a:gd name="T34" fmla="*/ 7 w 20"/>
                  <a:gd name="T35" fmla="*/ 3 h 4"/>
                  <a:gd name="T36" fmla="*/ 8 w 20"/>
                  <a:gd name="T37" fmla="*/ 2 h 4"/>
                  <a:gd name="T38" fmla="*/ 8 w 20"/>
                  <a:gd name="T39" fmla="*/ 2 h 4"/>
                  <a:gd name="T40" fmla="*/ 9 w 20"/>
                  <a:gd name="T41" fmla="*/ 2 h 4"/>
                  <a:gd name="T42" fmla="*/ 9 w 20"/>
                  <a:gd name="T43" fmla="*/ 1 h 4"/>
                  <a:gd name="T44" fmla="*/ 9 w 20"/>
                  <a:gd name="T45" fmla="*/ 1 h 4"/>
                  <a:gd name="T46" fmla="*/ 10 w 20"/>
                  <a:gd name="T47" fmla="*/ 1 h 4"/>
                  <a:gd name="T48" fmla="*/ 10 w 20"/>
                  <a:gd name="T49" fmla="*/ 1 h 4"/>
                  <a:gd name="T50" fmla="*/ 11 w 20"/>
                  <a:gd name="T51" fmla="*/ 1 h 4"/>
                  <a:gd name="T52" fmla="*/ 11 w 20"/>
                  <a:gd name="T53" fmla="*/ 1 h 4"/>
                  <a:gd name="T54" fmla="*/ 11 w 20"/>
                  <a:gd name="T55" fmla="*/ 1 h 4"/>
                  <a:gd name="T56" fmla="*/ 12 w 20"/>
                  <a:gd name="T57" fmla="*/ 1 h 4"/>
                  <a:gd name="T58" fmla="*/ 12 w 20"/>
                  <a:gd name="T59" fmla="*/ 0 h 4"/>
                  <a:gd name="T60" fmla="*/ 13 w 20"/>
                  <a:gd name="T61" fmla="*/ 0 h 4"/>
                  <a:gd name="T62" fmla="*/ 13 w 20"/>
                  <a:gd name="T63" fmla="*/ 0 h 4"/>
                  <a:gd name="T64" fmla="*/ 13 w 20"/>
                  <a:gd name="T65" fmla="*/ 1 h 4"/>
                  <a:gd name="T66" fmla="*/ 14 w 20"/>
                  <a:gd name="T67" fmla="*/ 1 h 4"/>
                  <a:gd name="T68" fmla="*/ 14 w 20"/>
                  <a:gd name="T69" fmla="*/ 1 h 4"/>
                  <a:gd name="T70" fmla="*/ 14 w 20"/>
                  <a:gd name="T71" fmla="*/ 1 h 4"/>
                  <a:gd name="T72" fmla="*/ 15 w 20"/>
                  <a:gd name="T73" fmla="*/ 1 h 4"/>
                  <a:gd name="T74" fmla="*/ 15 w 20"/>
                  <a:gd name="T75" fmla="*/ 1 h 4"/>
                  <a:gd name="T76" fmla="*/ 16 w 20"/>
                  <a:gd name="T77" fmla="*/ 1 h 4"/>
                  <a:gd name="T78" fmla="*/ 16 w 20"/>
                  <a:gd name="T79" fmla="*/ 1 h 4"/>
                  <a:gd name="T80" fmla="*/ 16 w 20"/>
                  <a:gd name="T81" fmla="*/ 2 h 4"/>
                  <a:gd name="T82" fmla="*/ 17 w 20"/>
                  <a:gd name="T83" fmla="*/ 2 h 4"/>
                  <a:gd name="T84" fmla="*/ 17 w 20"/>
                  <a:gd name="T85" fmla="*/ 2 h 4"/>
                  <a:gd name="T86" fmla="*/ 18 w 20"/>
                  <a:gd name="T87" fmla="*/ 2 h 4"/>
                  <a:gd name="T88" fmla="*/ 18 w 20"/>
                  <a:gd name="T89" fmla="*/ 3 h 4"/>
                  <a:gd name="T90" fmla="*/ 18 w 20"/>
                  <a:gd name="T91" fmla="*/ 3 h 4"/>
                  <a:gd name="T92" fmla="*/ 19 w 20"/>
                  <a:gd name="T93" fmla="*/ 3 h 4"/>
                  <a:gd name="T94" fmla="*/ 19 w 20"/>
                  <a:gd name="T95" fmla="*/ 3 h 4"/>
                  <a:gd name="T96" fmla="*/ 20 w 20"/>
                  <a:gd name="T97" fmla="*/ 3 h 4"/>
                  <a:gd name="T98" fmla="*/ 20 w 20"/>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1" y="4"/>
                    </a:lnTo>
                    <a:lnTo>
                      <a:pt x="1" y="4"/>
                    </a:lnTo>
                    <a:lnTo>
                      <a:pt x="2" y="4"/>
                    </a:lnTo>
                    <a:lnTo>
                      <a:pt x="2" y="4"/>
                    </a:lnTo>
                    <a:lnTo>
                      <a:pt x="2" y="4"/>
                    </a:lnTo>
                    <a:lnTo>
                      <a:pt x="3" y="4"/>
                    </a:lnTo>
                    <a:lnTo>
                      <a:pt x="3" y="4"/>
                    </a:lnTo>
                    <a:lnTo>
                      <a:pt x="4" y="4"/>
                    </a:lnTo>
                    <a:lnTo>
                      <a:pt x="4" y="4"/>
                    </a:lnTo>
                    <a:lnTo>
                      <a:pt x="4" y="4"/>
                    </a:lnTo>
                    <a:lnTo>
                      <a:pt x="5" y="4"/>
                    </a:lnTo>
                    <a:lnTo>
                      <a:pt x="5" y="4"/>
                    </a:lnTo>
                    <a:lnTo>
                      <a:pt x="6" y="3"/>
                    </a:lnTo>
                    <a:lnTo>
                      <a:pt x="6" y="3"/>
                    </a:lnTo>
                    <a:lnTo>
                      <a:pt x="7" y="3"/>
                    </a:lnTo>
                    <a:lnTo>
                      <a:pt x="7" y="3"/>
                    </a:lnTo>
                    <a:lnTo>
                      <a:pt x="7" y="3"/>
                    </a:lnTo>
                    <a:lnTo>
                      <a:pt x="8" y="2"/>
                    </a:lnTo>
                    <a:lnTo>
                      <a:pt x="8" y="2"/>
                    </a:lnTo>
                    <a:lnTo>
                      <a:pt x="9" y="2"/>
                    </a:lnTo>
                    <a:lnTo>
                      <a:pt x="9" y="1"/>
                    </a:lnTo>
                    <a:lnTo>
                      <a:pt x="9" y="1"/>
                    </a:lnTo>
                    <a:lnTo>
                      <a:pt x="10" y="1"/>
                    </a:lnTo>
                    <a:lnTo>
                      <a:pt x="10" y="1"/>
                    </a:lnTo>
                    <a:lnTo>
                      <a:pt x="11" y="1"/>
                    </a:lnTo>
                    <a:lnTo>
                      <a:pt x="11" y="1"/>
                    </a:lnTo>
                    <a:lnTo>
                      <a:pt x="11" y="1"/>
                    </a:lnTo>
                    <a:lnTo>
                      <a:pt x="12" y="1"/>
                    </a:lnTo>
                    <a:lnTo>
                      <a:pt x="12" y="0"/>
                    </a:lnTo>
                    <a:lnTo>
                      <a:pt x="13" y="0"/>
                    </a:lnTo>
                    <a:lnTo>
                      <a:pt x="13" y="0"/>
                    </a:lnTo>
                    <a:lnTo>
                      <a:pt x="13" y="1"/>
                    </a:lnTo>
                    <a:lnTo>
                      <a:pt x="14" y="1"/>
                    </a:lnTo>
                    <a:lnTo>
                      <a:pt x="14" y="1"/>
                    </a:lnTo>
                    <a:lnTo>
                      <a:pt x="14" y="1"/>
                    </a:lnTo>
                    <a:lnTo>
                      <a:pt x="15" y="1"/>
                    </a:lnTo>
                    <a:lnTo>
                      <a:pt x="15" y="1"/>
                    </a:lnTo>
                    <a:lnTo>
                      <a:pt x="16" y="1"/>
                    </a:lnTo>
                    <a:lnTo>
                      <a:pt x="16" y="1"/>
                    </a:lnTo>
                    <a:lnTo>
                      <a:pt x="16" y="2"/>
                    </a:lnTo>
                    <a:lnTo>
                      <a:pt x="17" y="2"/>
                    </a:lnTo>
                    <a:lnTo>
                      <a:pt x="17" y="2"/>
                    </a:lnTo>
                    <a:lnTo>
                      <a:pt x="18" y="2"/>
                    </a:lnTo>
                    <a:lnTo>
                      <a:pt x="18" y="3"/>
                    </a:lnTo>
                    <a:lnTo>
                      <a:pt x="18" y="3"/>
                    </a:lnTo>
                    <a:lnTo>
                      <a:pt x="19" y="3"/>
                    </a:lnTo>
                    <a:lnTo>
                      <a:pt x="19" y="3"/>
                    </a:lnTo>
                    <a:lnTo>
                      <a:pt x="20" y="3"/>
                    </a:lnTo>
                    <a:lnTo>
                      <a:pt x="20" y="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1" name="Freeform 500"/>
              <p:cNvSpPr>
                <a:spLocks/>
              </p:cNvSpPr>
              <p:nvPr/>
            </p:nvSpPr>
            <p:spPr bwMode="auto">
              <a:xfrm>
                <a:off x="6137880" y="5077485"/>
                <a:ext cx="22124" cy="3067"/>
              </a:xfrm>
              <a:custGeom>
                <a:avLst/>
                <a:gdLst>
                  <a:gd name="T0" fmla="*/ 0 w 20"/>
                  <a:gd name="T1" fmla="*/ 2 h 3"/>
                  <a:gd name="T2" fmla="*/ 0 w 20"/>
                  <a:gd name="T3" fmla="*/ 2 h 3"/>
                  <a:gd name="T4" fmla="*/ 1 w 20"/>
                  <a:gd name="T5" fmla="*/ 2 h 3"/>
                  <a:gd name="T6" fmla="*/ 1 w 20"/>
                  <a:gd name="T7" fmla="*/ 3 h 3"/>
                  <a:gd name="T8" fmla="*/ 2 w 20"/>
                  <a:gd name="T9" fmla="*/ 3 h 3"/>
                  <a:gd name="T10" fmla="*/ 2 w 20"/>
                  <a:gd name="T11" fmla="*/ 3 h 3"/>
                  <a:gd name="T12" fmla="*/ 3 w 20"/>
                  <a:gd name="T13" fmla="*/ 3 h 3"/>
                  <a:gd name="T14" fmla="*/ 3 w 20"/>
                  <a:gd name="T15" fmla="*/ 2 h 3"/>
                  <a:gd name="T16" fmla="*/ 3 w 20"/>
                  <a:gd name="T17" fmla="*/ 2 h 3"/>
                  <a:gd name="T18" fmla="*/ 4 w 20"/>
                  <a:gd name="T19" fmla="*/ 2 h 3"/>
                  <a:gd name="T20" fmla="*/ 4 w 20"/>
                  <a:gd name="T21" fmla="*/ 2 h 3"/>
                  <a:gd name="T22" fmla="*/ 5 w 20"/>
                  <a:gd name="T23" fmla="*/ 2 h 3"/>
                  <a:gd name="T24" fmla="*/ 5 w 20"/>
                  <a:gd name="T25" fmla="*/ 2 h 3"/>
                  <a:gd name="T26" fmla="*/ 5 w 20"/>
                  <a:gd name="T27" fmla="*/ 2 h 3"/>
                  <a:gd name="T28" fmla="*/ 6 w 20"/>
                  <a:gd name="T29" fmla="*/ 2 h 3"/>
                  <a:gd name="T30" fmla="*/ 6 w 20"/>
                  <a:gd name="T31" fmla="*/ 2 h 3"/>
                  <a:gd name="T32" fmla="*/ 7 w 20"/>
                  <a:gd name="T33" fmla="*/ 1 h 3"/>
                  <a:gd name="T34" fmla="*/ 7 w 20"/>
                  <a:gd name="T35" fmla="*/ 1 h 3"/>
                  <a:gd name="T36" fmla="*/ 7 w 20"/>
                  <a:gd name="T37" fmla="*/ 1 h 3"/>
                  <a:gd name="T38" fmla="*/ 8 w 20"/>
                  <a:gd name="T39" fmla="*/ 1 h 3"/>
                  <a:gd name="T40" fmla="*/ 8 w 20"/>
                  <a:gd name="T41" fmla="*/ 1 h 3"/>
                  <a:gd name="T42" fmla="*/ 9 w 20"/>
                  <a:gd name="T43" fmla="*/ 0 h 3"/>
                  <a:gd name="T44" fmla="*/ 9 w 20"/>
                  <a:gd name="T45" fmla="*/ 0 h 3"/>
                  <a:gd name="T46" fmla="*/ 9 w 20"/>
                  <a:gd name="T47" fmla="*/ 0 h 3"/>
                  <a:gd name="T48" fmla="*/ 10 w 20"/>
                  <a:gd name="T49" fmla="*/ 0 h 3"/>
                  <a:gd name="T50" fmla="*/ 10 w 20"/>
                  <a:gd name="T51" fmla="*/ 0 h 3"/>
                  <a:gd name="T52" fmla="*/ 11 w 20"/>
                  <a:gd name="T53" fmla="*/ 0 h 3"/>
                  <a:gd name="T54" fmla="*/ 11 w 20"/>
                  <a:gd name="T55" fmla="*/ 0 h 3"/>
                  <a:gd name="T56" fmla="*/ 11 w 20"/>
                  <a:gd name="T57" fmla="*/ 0 h 3"/>
                  <a:gd name="T58" fmla="*/ 12 w 20"/>
                  <a:gd name="T59" fmla="*/ 0 h 3"/>
                  <a:gd name="T60" fmla="*/ 12 w 20"/>
                  <a:gd name="T61" fmla="*/ 0 h 3"/>
                  <a:gd name="T62" fmla="*/ 12 w 20"/>
                  <a:gd name="T63" fmla="*/ 0 h 3"/>
                  <a:gd name="T64" fmla="*/ 13 w 20"/>
                  <a:gd name="T65" fmla="*/ 0 h 3"/>
                  <a:gd name="T66" fmla="*/ 13 w 20"/>
                  <a:gd name="T67" fmla="*/ 0 h 3"/>
                  <a:gd name="T68" fmla="*/ 14 w 20"/>
                  <a:gd name="T69" fmla="*/ 0 h 3"/>
                  <a:gd name="T70" fmla="*/ 14 w 20"/>
                  <a:gd name="T71" fmla="*/ 0 h 3"/>
                  <a:gd name="T72" fmla="*/ 14 w 20"/>
                  <a:gd name="T73" fmla="*/ 0 h 3"/>
                  <a:gd name="T74" fmla="*/ 15 w 20"/>
                  <a:gd name="T75" fmla="*/ 0 h 3"/>
                  <a:gd name="T76" fmla="*/ 15 w 20"/>
                  <a:gd name="T77" fmla="*/ 0 h 3"/>
                  <a:gd name="T78" fmla="*/ 16 w 20"/>
                  <a:gd name="T79" fmla="*/ 1 h 3"/>
                  <a:gd name="T80" fmla="*/ 16 w 20"/>
                  <a:gd name="T81" fmla="*/ 1 h 3"/>
                  <a:gd name="T82" fmla="*/ 16 w 20"/>
                  <a:gd name="T83" fmla="*/ 1 h 3"/>
                  <a:gd name="T84" fmla="*/ 17 w 20"/>
                  <a:gd name="T85" fmla="*/ 1 h 3"/>
                  <a:gd name="T86" fmla="*/ 17 w 20"/>
                  <a:gd name="T87" fmla="*/ 1 h 3"/>
                  <a:gd name="T88" fmla="*/ 18 w 20"/>
                  <a:gd name="T89" fmla="*/ 2 h 3"/>
                  <a:gd name="T90" fmla="*/ 18 w 20"/>
                  <a:gd name="T91" fmla="*/ 2 h 3"/>
                  <a:gd name="T92" fmla="*/ 19 w 20"/>
                  <a:gd name="T93" fmla="*/ 2 h 3"/>
                  <a:gd name="T94" fmla="*/ 19 w 20"/>
                  <a:gd name="T95" fmla="*/ 2 h 3"/>
                  <a:gd name="T96" fmla="*/ 19 w 20"/>
                  <a:gd name="T97" fmla="*/ 2 h 3"/>
                  <a:gd name="T98" fmla="*/ 20 w 20"/>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2"/>
                    </a:moveTo>
                    <a:lnTo>
                      <a:pt x="0" y="2"/>
                    </a:lnTo>
                    <a:lnTo>
                      <a:pt x="1" y="2"/>
                    </a:lnTo>
                    <a:lnTo>
                      <a:pt x="1" y="3"/>
                    </a:lnTo>
                    <a:lnTo>
                      <a:pt x="2" y="3"/>
                    </a:lnTo>
                    <a:lnTo>
                      <a:pt x="2" y="3"/>
                    </a:lnTo>
                    <a:lnTo>
                      <a:pt x="3" y="3"/>
                    </a:lnTo>
                    <a:lnTo>
                      <a:pt x="3" y="2"/>
                    </a:lnTo>
                    <a:lnTo>
                      <a:pt x="3" y="2"/>
                    </a:lnTo>
                    <a:lnTo>
                      <a:pt x="4" y="2"/>
                    </a:lnTo>
                    <a:lnTo>
                      <a:pt x="4" y="2"/>
                    </a:lnTo>
                    <a:lnTo>
                      <a:pt x="5" y="2"/>
                    </a:lnTo>
                    <a:lnTo>
                      <a:pt x="5" y="2"/>
                    </a:lnTo>
                    <a:lnTo>
                      <a:pt x="5" y="2"/>
                    </a:lnTo>
                    <a:lnTo>
                      <a:pt x="6" y="2"/>
                    </a:lnTo>
                    <a:lnTo>
                      <a:pt x="6" y="2"/>
                    </a:lnTo>
                    <a:lnTo>
                      <a:pt x="7" y="1"/>
                    </a:lnTo>
                    <a:lnTo>
                      <a:pt x="7" y="1"/>
                    </a:lnTo>
                    <a:lnTo>
                      <a:pt x="7" y="1"/>
                    </a:lnTo>
                    <a:lnTo>
                      <a:pt x="8" y="1"/>
                    </a:lnTo>
                    <a:lnTo>
                      <a:pt x="8" y="1"/>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1"/>
                    </a:lnTo>
                    <a:lnTo>
                      <a:pt x="16" y="1"/>
                    </a:lnTo>
                    <a:lnTo>
                      <a:pt x="16" y="1"/>
                    </a:lnTo>
                    <a:lnTo>
                      <a:pt x="17" y="1"/>
                    </a:lnTo>
                    <a:lnTo>
                      <a:pt x="17" y="1"/>
                    </a:lnTo>
                    <a:lnTo>
                      <a:pt x="18" y="2"/>
                    </a:lnTo>
                    <a:lnTo>
                      <a:pt x="18" y="2"/>
                    </a:lnTo>
                    <a:lnTo>
                      <a:pt x="19" y="2"/>
                    </a:lnTo>
                    <a:lnTo>
                      <a:pt x="19" y="2"/>
                    </a:lnTo>
                    <a:lnTo>
                      <a:pt x="19" y="2"/>
                    </a:lnTo>
                    <a:lnTo>
                      <a:pt x="20"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2" name="Freeform 501"/>
              <p:cNvSpPr>
                <a:spLocks/>
              </p:cNvSpPr>
              <p:nvPr/>
            </p:nvSpPr>
            <p:spPr bwMode="auto">
              <a:xfrm>
                <a:off x="6160004" y="5077485"/>
                <a:ext cx="21018" cy="2044"/>
              </a:xfrm>
              <a:custGeom>
                <a:avLst/>
                <a:gdLst>
                  <a:gd name="T0" fmla="*/ 0 w 19"/>
                  <a:gd name="T1" fmla="*/ 2 h 2"/>
                  <a:gd name="T2" fmla="*/ 0 w 19"/>
                  <a:gd name="T3" fmla="*/ 2 h 2"/>
                  <a:gd name="T4" fmla="*/ 1 w 19"/>
                  <a:gd name="T5" fmla="*/ 2 h 2"/>
                  <a:gd name="T6" fmla="*/ 1 w 19"/>
                  <a:gd name="T7" fmla="*/ 2 h 2"/>
                  <a:gd name="T8" fmla="*/ 1 w 19"/>
                  <a:gd name="T9" fmla="*/ 2 h 2"/>
                  <a:gd name="T10" fmla="*/ 2 w 19"/>
                  <a:gd name="T11" fmla="*/ 2 h 2"/>
                  <a:gd name="T12" fmla="*/ 2 w 19"/>
                  <a:gd name="T13" fmla="*/ 2 h 2"/>
                  <a:gd name="T14" fmla="*/ 3 w 19"/>
                  <a:gd name="T15" fmla="*/ 2 h 2"/>
                  <a:gd name="T16" fmla="*/ 3 w 19"/>
                  <a:gd name="T17" fmla="*/ 2 h 2"/>
                  <a:gd name="T18" fmla="*/ 3 w 19"/>
                  <a:gd name="T19" fmla="*/ 2 h 2"/>
                  <a:gd name="T20" fmla="*/ 4 w 19"/>
                  <a:gd name="T21" fmla="*/ 2 h 2"/>
                  <a:gd name="T22" fmla="*/ 4 w 19"/>
                  <a:gd name="T23" fmla="*/ 2 h 2"/>
                  <a:gd name="T24" fmla="*/ 5 w 19"/>
                  <a:gd name="T25" fmla="*/ 2 h 2"/>
                  <a:gd name="T26" fmla="*/ 5 w 19"/>
                  <a:gd name="T27" fmla="*/ 2 h 2"/>
                  <a:gd name="T28" fmla="*/ 5 w 19"/>
                  <a:gd name="T29" fmla="*/ 2 h 2"/>
                  <a:gd name="T30" fmla="*/ 6 w 19"/>
                  <a:gd name="T31" fmla="*/ 2 h 2"/>
                  <a:gd name="T32" fmla="*/ 6 w 19"/>
                  <a:gd name="T33" fmla="*/ 1 h 2"/>
                  <a:gd name="T34" fmla="*/ 7 w 19"/>
                  <a:gd name="T35" fmla="*/ 1 h 2"/>
                  <a:gd name="T36" fmla="*/ 7 w 19"/>
                  <a:gd name="T37" fmla="*/ 1 h 2"/>
                  <a:gd name="T38" fmla="*/ 7 w 19"/>
                  <a:gd name="T39" fmla="*/ 1 h 2"/>
                  <a:gd name="T40" fmla="*/ 8 w 19"/>
                  <a:gd name="T41" fmla="*/ 1 h 2"/>
                  <a:gd name="T42" fmla="*/ 8 w 19"/>
                  <a:gd name="T43" fmla="*/ 1 h 2"/>
                  <a:gd name="T44" fmla="*/ 9 w 19"/>
                  <a:gd name="T45" fmla="*/ 1 h 2"/>
                  <a:gd name="T46" fmla="*/ 9 w 19"/>
                  <a:gd name="T47" fmla="*/ 0 h 2"/>
                  <a:gd name="T48" fmla="*/ 9 w 19"/>
                  <a:gd name="T49" fmla="*/ 0 h 2"/>
                  <a:gd name="T50" fmla="*/ 10 w 19"/>
                  <a:gd name="T51" fmla="*/ 0 h 2"/>
                  <a:gd name="T52" fmla="*/ 10 w 19"/>
                  <a:gd name="T53" fmla="*/ 0 h 2"/>
                  <a:gd name="T54" fmla="*/ 10 w 19"/>
                  <a:gd name="T55" fmla="*/ 0 h 2"/>
                  <a:gd name="T56" fmla="*/ 11 w 19"/>
                  <a:gd name="T57" fmla="*/ 0 h 2"/>
                  <a:gd name="T58" fmla="*/ 11 w 19"/>
                  <a:gd name="T59" fmla="*/ 0 h 2"/>
                  <a:gd name="T60" fmla="*/ 12 w 19"/>
                  <a:gd name="T61" fmla="*/ 0 h 2"/>
                  <a:gd name="T62" fmla="*/ 12 w 19"/>
                  <a:gd name="T63" fmla="*/ 0 h 2"/>
                  <a:gd name="T64" fmla="*/ 12 w 19"/>
                  <a:gd name="T65" fmla="*/ 0 h 2"/>
                  <a:gd name="T66" fmla="*/ 13 w 19"/>
                  <a:gd name="T67" fmla="*/ 0 h 2"/>
                  <a:gd name="T68" fmla="*/ 13 w 19"/>
                  <a:gd name="T69" fmla="*/ 0 h 2"/>
                  <a:gd name="T70" fmla="*/ 14 w 19"/>
                  <a:gd name="T71" fmla="*/ 0 h 2"/>
                  <a:gd name="T72" fmla="*/ 14 w 19"/>
                  <a:gd name="T73" fmla="*/ 0 h 2"/>
                  <a:gd name="T74" fmla="*/ 14 w 19"/>
                  <a:gd name="T75" fmla="*/ 1 h 2"/>
                  <a:gd name="T76" fmla="*/ 15 w 19"/>
                  <a:gd name="T77" fmla="*/ 1 h 2"/>
                  <a:gd name="T78" fmla="*/ 15 w 19"/>
                  <a:gd name="T79" fmla="*/ 1 h 2"/>
                  <a:gd name="T80" fmla="*/ 16 w 19"/>
                  <a:gd name="T81" fmla="*/ 1 h 2"/>
                  <a:gd name="T82" fmla="*/ 16 w 19"/>
                  <a:gd name="T83" fmla="*/ 1 h 2"/>
                  <a:gd name="T84" fmla="*/ 17 w 19"/>
                  <a:gd name="T85" fmla="*/ 1 h 2"/>
                  <a:gd name="T86" fmla="*/ 17 w 19"/>
                  <a:gd name="T87" fmla="*/ 1 h 2"/>
                  <a:gd name="T88" fmla="*/ 17 w 19"/>
                  <a:gd name="T89" fmla="*/ 1 h 2"/>
                  <a:gd name="T90" fmla="*/ 18 w 19"/>
                  <a:gd name="T91" fmla="*/ 1 h 2"/>
                  <a:gd name="T92" fmla="*/ 18 w 19"/>
                  <a:gd name="T93" fmla="*/ 2 h 2"/>
                  <a:gd name="T94" fmla="*/ 19 w 19"/>
                  <a:gd name="T95" fmla="*/ 2 h 2"/>
                  <a:gd name="T96" fmla="*/ 19 w 19"/>
                  <a:gd name="T97" fmla="*/ 2 h 2"/>
                  <a:gd name="T98" fmla="*/ 19 w 1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2"/>
                    </a:moveTo>
                    <a:lnTo>
                      <a:pt x="0" y="2"/>
                    </a:lnTo>
                    <a:lnTo>
                      <a:pt x="1" y="2"/>
                    </a:lnTo>
                    <a:lnTo>
                      <a:pt x="1" y="2"/>
                    </a:lnTo>
                    <a:lnTo>
                      <a:pt x="1" y="2"/>
                    </a:lnTo>
                    <a:lnTo>
                      <a:pt x="2" y="2"/>
                    </a:lnTo>
                    <a:lnTo>
                      <a:pt x="2" y="2"/>
                    </a:lnTo>
                    <a:lnTo>
                      <a:pt x="3" y="2"/>
                    </a:lnTo>
                    <a:lnTo>
                      <a:pt x="3" y="2"/>
                    </a:lnTo>
                    <a:lnTo>
                      <a:pt x="3" y="2"/>
                    </a:lnTo>
                    <a:lnTo>
                      <a:pt x="4" y="2"/>
                    </a:lnTo>
                    <a:lnTo>
                      <a:pt x="4" y="2"/>
                    </a:lnTo>
                    <a:lnTo>
                      <a:pt x="5" y="2"/>
                    </a:lnTo>
                    <a:lnTo>
                      <a:pt x="5" y="2"/>
                    </a:lnTo>
                    <a:lnTo>
                      <a:pt x="5" y="2"/>
                    </a:lnTo>
                    <a:lnTo>
                      <a:pt x="6" y="2"/>
                    </a:lnTo>
                    <a:lnTo>
                      <a:pt x="6" y="1"/>
                    </a:lnTo>
                    <a:lnTo>
                      <a:pt x="7" y="1"/>
                    </a:lnTo>
                    <a:lnTo>
                      <a:pt x="7" y="1"/>
                    </a:lnTo>
                    <a:lnTo>
                      <a:pt x="7" y="1"/>
                    </a:lnTo>
                    <a:lnTo>
                      <a:pt x="8" y="1"/>
                    </a:lnTo>
                    <a:lnTo>
                      <a:pt x="8" y="1"/>
                    </a:lnTo>
                    <a:lnTo>
                      <a:pt x="9" y="1"/>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1"/>
                    </a:lnTo>
                    <a:lnTo>
                      <a:pt x="15" y="1"/>
                    </a:lnTo>
                    <a:lnTo>
                      <a:pt x="15" y="1"/>
                    </a:lnTo>
                    <a:lnTo>
                      <a:pt x="16" y="1"/>
                    </a:lnTo>
                    <a:lnTo>
                      <a:pt x="16" y="1"/>
                    </a:lnTo>
                    <a:lnTo>
                      <a:pt x="17" y="1"/>
                    </a:lnTo>
                    <a:lnTo>
                      <a:pt x="17" y="1"/>
                    </a:lnTo>
                    <a:lnTo>
                      <a:pt x="17" y="1"/>
                    </a:lnTo>
                    <a:lnTo>
                      <a:pt x="18" y="1"/>
                    </a:lnTo>
                    <a:lnTo>
                      <a:pt x="18" y="2"/>
                    </a:lnTo>
                    <a:lnTo>
                      <a:pt x="19" y="2"/>
                    </a:lnTo>
                    <a:lnTo>
                      <a:pt x="19" y="2"/>
                    </a:lnTo>
                    <a:lnTo>
                      <a:pt x="19"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3" name="Freeform 502"/>
              <p:cNvSpPr>
                <a:spLocks/>
              </p:cNvSpPr>
              <p:nvPr/>
            </p:nvSpPr>
            <p:spPr bwMode="auto">
              <a:xfrm>
                <a:off x="6181022" y="5078506"/>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1 h 1"/>
                  <a:gd name="T20" fmla="*/ 4 w 20"/>
                  <a:gd name="T21" fmla="*/ 1 h 1"/>
                  <a:gd name="T22" fmla="*/ 5 w 20"/>
                  <a:gd name="T23" fmla="*/ 1 h 1"/>
                  <a:gd name="T24" fmla="*/ 5 w 20"/>
                  <a:gd name="T25" fmla="*/ 1 h 1"/>
                  <a:gd name="T26" fmla="*/ 6 w 20"/>
                  <a:gd name="T27" fmla="*/ 1 h 1"/>
                  <a:gd name="T28" fmla="*/ 6 w 20"/>
                  <a:gd name="T29" fmla="*/ 1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0 h 1"/>
                  <a:gd name="T70" fmla="*/ 14 w 20"/>
                  <a:gd name="T71" fmla="*/ 0 h 1"/>
                  <a:gd name="T72" fmla="*/ 15 w 20"/>
                  <a:gd name="T73" fmla="*/ 0 h 1"/>
                  <a:gd name="T74" fmla="*/ 15 w 20"/>
                  <a:gd name="T75" fmla="*/ 0 h 1"/>
                  <a:gd name="T76" fmla="*/ 16 w 20"/>
                  <a:gd name="T77" fmla="*/ 0 h 1"/>
                  <a:gd name="T78" fmla="*/ 16 w 20"/>
                  <a:gd name="T79" fmla="*/ 0 h 1"/>
                  <a:gd name="T80" fmla="*/ 17 w 20"/>
                  <a:gd name="T81" fmla="*/ 0 h 1"/>
                  <a:gd name="T82" fmla="*/ 17 w 20"/>
                  <a:gd name="T83" fmla="*/ 0 h 1"/>
                  <a:gd name="T84" fmla="*/ 17 w 20"/>
                  <a:gd name="T85" fmla="*/ 0 h 1"/>
                  <a:gd name="T86" fmla="*/ 18 w 20"/>
                  <a:gd name="T87" fmla="*/ 0 h 1"/>
                  <a:gd name="T88" fmla="*/ 18 w 20"/>
                  <a:gd name="T89" fmla="*/ 0 h 1"/>
                  <a:gd name="T90" fmla="*/ 18 w 20"/>
                  <a:gd name="T91" fmla="*/ 0 h 1"/>
                  <a:gd name="T92" fmla="*/ 19 w 20"/>
                  <a:gd name="T93" fmla="*/ 0 h 1"/>
                  <a:gd name="T94" fmla="*/ 19 w 20"/>
                  <a:gd name="T95" fmla="*/ 0 h 1"/>
                  <a:gd name="T96" fmla="*/ 20 w 20"/>
                  <a:gd name="T97" fmla="*/ 0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1"/>
                    </a:lnTo>
                    <a:lnTo>
                      <a:pt x="3" y="1"/>
                    </a:lnTo>
                    <a:lnTo>
                      <a:pt x="4" y="1"/>
                    </a:lnTo>
                    <a:lnTo>
                      <a:pt x="4" y="1"/>
                    </a:lnTo>
                    <a:lnTo>
                      <a:pt x="4" y="1"/>
                    </a:lnTo>
                    <a:lnTo>
                      <a:pt x="5" y="1"/>
                    </a:lnTo>
                    <a:lnTo>
                      <a:pt x="5" y="1"/>
                    </a:lnTo>
                    <a:lnTo>
                      <a:pt x="6" y="1"/>
                    </a:lnTo>
                    <a:lnTo>
                      <a:pt x="6" y="1"/>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4" name="Freeform 503"/>
              <p:cNvSpPr>
                <a:spLocks/>
              </p:cNvSpPr>
              <p:nvPr/>
            </p:nvSpPr>
            <p:spPr bwMode="auto">
              <a:xfrm>
                <a:off x="6203147" y="5078506"/>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1 h 1"/>
                  <a:gd name="T16" fmla="*/ 3 w 20"/>
                  <a:gd name="T17" fmla="*/ 1 h 1"/>
                  <a:gd name="T18" fmla="*/ 4 w 20"/>
                  <a:gd name="T19" fmla="*/ 1 h 1"/>
                  <a:gd name="T20" fmla="*/ 4 w 20"/>
                  <a:gd name="T21" fmla="*/ 1 h 1"/>
                  <a:gd name="T22" fmla="*/ 4 w 20"/>
                  <a:gd name="T23" fmla="*/ 1 h 1"/>
                  <a:gd name="T24" fmla="*/ 5 w 20"/>
                  <a:gd name="T25" fmla="*/ 1 h 1"/>
                  <a:gd name="T26" fmla="*/ 5 w 20"/>
                  <a:gd name="T27" fmla="*/ 0 h 1"/>
                  <a:gd name="T28" fmla="*/ 6 w 20"/>
                  <a:gd name="T29" fmla="*/ 0 h 1"/>
                  <a:gd name="T30" fmla="*/ 6 w 20"/>
                  <a:gd name="T31" fmla="*/ 0 h 1"/>
                  <a:gd name="T32" fmla="*/ 6 w 20"/>
                  <a:gd name="T33" fmla="*/ 0 h 1"/>
                  <a:gd name="T34" fmla="*/ 7 w 20"/>
                  <a:gd name="T35" fmla="*/ 0 h 1"/>
                  <a:gd name="T36" fmla="*/ 7 w 20"/>
                  <a:gd name="T37" fmla="*/ 0 h 1"/>
                  <a:gd name="T38" fmla="*/ 7 w 20"/>
                  <a:gd name="T39" fmla="*/ 0 h 1"/>
                  <a:gd name="T40" fmla="*/ 8 w 20"/>
                  <a:gd name="T41" fmla="*/ 0 h 1"/>
                  <a:gd name="T42" fmla="*/ 8 w 20"/>
                  <a:gd name="T43" fmla="*/ 0 h 1"/>
                  <a:gd name="T44" fmla="*/ 9 w 20"/>
                  <a:gd name="T45" fmla="*/ 0 h 1"/>
                  <a:gd name="T46" fmla="*/ 9 w 20"/>
                  <a:gd name="T47" fmla="*/ 0 h 1"/>
                  <a:gd name="T48" fmla="*/ 10 w 20"/>
                  <a:gd name="T49" fmla="*/ 0 h 1"/>
                  <a:gd name="T50" fmla="*/ 10 w 20"/>
                  <a:gd name="T51" fmla="*/ 0 h 1"/>
                  <a:gd name="T52" fmla="*/ 10 w 20"/>
                  <a:gd name="T53" fmla="*/ 0 h 1"/>
                  <a:gd name="T54" fmla="*/ 11 w 20"/>
                  <a:gd name="T55" fmla="*/ 0 h 1"/>
                  <a:gd name="T56" fmla="*/ 11 w 20"/>
                  <a:gd name="T57" fmla="*/ 0 h 1"/>
                  <a:gd name="T58" fmla="*/ 12 w 20"/>
                  <a:gd name="T59" fmla="*/ 0 h 1"/>
                  <a:gd name="T60" fmla="*/ 12 w 20"/>
                  <a:gd name="T61" fmla="*/ 0 h 1"/>
                  <a:gd name="T62" fmla="*/ 12 w 20"/>
                  <a:gd name="T63" fmla="*/ 0 h 1"/>
                  <a:gd name="T64" fmla="*/ 13 w 20"/>
                  <a:gd name="T65" fmla="*/ 0 h 1"/>
                  <a:gd name="T66" fmla="*/ 13 w 20"/>
                  <a:gd name="T67" fmla="*/ 0 h 1"/>
                  <a:gd name="T68" fmla="*/ 14 w 20"/>
                  <a:gd name="T69" fmla="*/ 0 h 1"/>
                  <a:gd name="T70" fmla="*/ 14 w 20"/>
                  <a:gd name="T71" fmla="*/ 0 h 1"/>
                  <a:gd name="T72" fmla="*/ 15 w 20"/>
                  <a:gd name="T73" fmla="*/ 0 h 1"/>
                  <a:gd name="T74" fmla="*/ 15 w 20"/>
                  <a:gd name="T75" fmla="*/ 0 h 1"/>
                  <a:gd name="T76" fmla="*/ 15 w 20"/>
                  <a:gd name="T77" fmla="*/ 0 h 1"/>
                  <a:gd name="T78" fmla="*/ 16 w 20"/>
                  <a:gd name="T79" fmla="*/ 0 h 1"/>
                  <a:gd name="T80" fmla="*/ 16 w 20"/>
                  <a:gd name="T81" fmla="*/ 0 h 1"/>
                  <a:gd name="T82" fmla="*/ 16 w 20"/>
                  <a:gd name="T83" fmla="*/ 0 h 1"/>
                  <a:gd name="T84" fmla="*/ 17 w 20"/>
                  <a:gd name="T85" fmla="*/ 0 h 1"/>
                  <a:gd name="T86" fmla="*/ 17 w 20"/>
                  <a:gd name="T87" fmla="*/ 0 h 1"/>
                  <a:gd name="T88" fmla="*/ 18 w 20"/>
                  <a:gd name="T89" fmla="*/ 0 h 1"/>
                  <a:gd name="T90" fmla="*/ 18 w 20"/>
                  <a:gd name="T91" fmla="*/ 0 h 1"/>
                  <a:gd name="T92" fmla="*/ 18 w 20"/>
                  <a:gd name="T93" fmla="*/ 0 h 1"/>
                  <a:gd name="T94" fmla="*/ 19 w 20"/>
                  <a:gd name="T95" fmla="*/ 0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1"/>
                    </a:lnTo>
                    <a:lnTo>
                      <a:pt x="3" y="1"/>
                    </a:lnTo>
                    <a:lnTo>
                      <a:pt x="4" y="1"/>
                    </a:lnTo>
                    <a:lnTo>
                      <a:pt x="4" y="1"/>
                    </a:lnTo>
                    <a:lnTo>
                      <a:pt x="4" y="1"/>
                    </a:lnTo>
                    <a:lnTo>
                      <a:pt x="5" y="1"/>
                    </a:lnTo>
                    <a:lnTo>
                      <a:pt x="5" y="0"/>
                    </a:lnTo>
                    <a:lnTo>
                      <a:pt x="6"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5" name="Freeform 504"/>
              <p:cNvSpPr>
                <a:spLocks/>
              </p:cNvSpPr>
              <p:nvPr/>
            </p:nvSpPr>
            <p:spPr bwMode="auto">
              <a:xfrm>
                <a:off x="6225271" y="5078506"/>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6" name="Freeform 505"/>
              <p:cNvSpPr>
                <a:spLocks/>
              </p:cNvSpPr>
              <p:nvPr/>
            </p:nvSpPr>
            <p:spPr bwMode="auto">
              <a:xfrm>
                <a:off x="6246289"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7" name="Freeform 506"/>
              <p:cNvSpPr>
                <a:spLocks/>
              </p:cNvSpPr>
              <p:nvPr/>
            </p:nvSpPr>
            <p:spPr bwMode="auto">
              <a:xfrm>
                <a:off x="6268413"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8" name="Freeform 507"/>
              <p:cNvSpPr>
                <a:spLocks/>
              </p:cNvSpPr>
              <p:nvPr/>
            </p:nvSpPr>
            <p:spPr bwMode="auto">
              <a:xfrm>
                <a:off x="6289431" y="5078506"/>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19" name="Freeform 508"/>
              <p:cNvSpPr>
                <a:spLocks/>
              </p:cNvSpPr>
              <p:nvPr/>
            </p:nvSpPr>
            <p:spPr bwMode="auto">
              <a:xfrm>
                <a:off x="6311556" y="5078506"/>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0" name="Freeform 509"/>
              <p:cNvSpPr>
                <a:spLocks/>
              </p:cNvSpPr>
              <p:nvPr/>
            </p:nvSpPr>
            <p:spPr bwMode="auto">
              <a:xfrm>
                <a:off x="6333680" y="5078506"/>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1" name="Freeform 510"/>
              <p:cNvSpPr>
                <a:spLocks/>
              </p:cNvSpPr>
              <p:nvPr/>
            </p:nvSpPr>
            <p:spPr bwMode="auto">
              <a:xfrm>
                <a:off x="6354698" y="5078506"/>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2" name="Freeform 511"/>
              <p:cNvSpPr>
                <a:spLocks/>
              </p:cNvSpPr>
              <p:nvPr/>
            </p:nvSpPr>
            <p:spPr bwMode="auto">
              <a:xfrm>
                <a:off x="6376822" y="5078506"/>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3" name="Freeform 512"/>
              <p:cNvSpPr>
                <a:spLocks/>
              </p:cNvSpPr>
              <p:nvPr/>
            </p:nvSpPr>
            <p:spPr bwMode="auto">
              <a:xfrm>
                <a:off x="6398946" y="5078506"/>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4" name="Freeform 513"/>
              <p:cNvSpPr>
                <a:spLocks/>
              </p:cNvSpPr>
              <p:nvPr/>
            </p:nvSpPr>
            <p:spPr bwMode="auto">
              <a:xfrm>
                <a:off x="6419964" y="5078506"/>
                <a:ext cx="8850" cy="0"/>
              </a:xfrm>
              <a:custGeom>
                <a:avLst/>
                <a:gdLst>
                  <a:gd name="T0" fmla="*/ 0 w 8"/>
                  <a:gd name="T1" fmla="*/ 1 w 8"/>
                  <a:gd name="T2" fmla="*/ 1 w 8"/>
                  <a:gd name="T3" fmla="*/ 1 w 8"/>
                  <a:gd name="T4" fmla="*/ 2 w 8"/>
                  <a:gd name="T5" fmla="*/ 2 w 8"/>
                  <a:gd name="T6" fmla="*/ 3 w 8"/>
                  <a:gd name="T7" fmla="*/ 3 w 8"/>
                  <a:gd name="T8" fmla="*/ 4 w 8"/>
                  <a:gd name="T9" fmla="*/ 4 w 8"/>
                  <a:gd name="T10" fmla="*/ 4 w 8"/>
                  <a:gd name="T11" fmla="*/ 5 w 8"/>
                  <a:gd name="T12" fmla="*/ 5 w 8"/>
                  <a:gd name="T13" fmla="*/ 6 w 8"/>
                  <a:gd name="T14" fmla="*/ 6 w 8"/>
                  <a:gd name="T15" fmla="*/ 6 w 8"/>
                  <a:gd name="T16" fmla="*/ 7 w 8"/>
                  <a:gd name="T17" fmla="*/ 7 w 8"/>
                  <a:gd name="T18" fmla="*/ 8 w 8"/>
                  <a:gd name="T1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8">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5" name="Rectangle 514"/>
              <p:cNvSpPr>
                <a:spLocks noChangeArrowheads="1"/>
              </p:cNvSpPr>
              <p:nvPr/>
            </p:nvSpPr>
            <p:spPr bwMode="auto">
              <a:xfrm>
                <a:off x="4835866" y="3240843"/>
                <a:ext cx="1592948" cy="918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400"/>
              </a:p>
            </p:txBody>
          </p:sp>
          <p:sp>
            <p:nvSpPr>
              <p:cNvPr id="4326" name="Rectangle 515"/>
              <p:cNvSpPr>
                <a:spLocks noChangeArrowheads="1"/>
              </p:cNvSpPr>
              <p:nvPr/>
            </p:nvSpPr>
            <p:spPr bwMode="auto">
              <a:xfrm>
                <a:off x="5328131" y="4375329"/>
                <a:ext cx="64350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62626"/>
                    </a:solidFill>
                    <a:effectLst/>
                    <a:latin typeface="Arial" panose="020B0604020202020204" pitchFamily="34" charset="0"/>
                  </a:rPr>
                  <a:t>Time (</a:t>
                </a:r>
                <a:r>
                  <a:rPr kumimoji="0" lang="en-US" altLang="en-US" sz="1200" b="0" i="0" u="none" strike="noStrike" cap="none" normalizeH="0" baseline="0" dirty="0" err="1" smtClean="0">
                    <a:ln>
                      <a:noFill/>
                    </a:ln>
                    <a:solidFill>
                      <a:srgbClr val="262626"/>
                    </a:solidFill>
                    <a:effectLst/>
                    <a:latin typeface="Arial" panose="020B0604020202020204" pitchFamily="34" charset="0"/>
                  </a:rPr>
                  <a:t>ps</a:t>
                </a:r>
                <a:r>
                  <a:rPr kumimoji="0" lang="en-US" altLang="en-US" sz="1200" b="0" i="0" u="none" strike="noStrike" cap="none" normalizeH="0" baseline="0" dirty="0" smtClean="0">
                    <a:ln>
                      <a:noFill/>
                    </a:ln>
                    <a:solidFill>
                      <a:srgbClr val="262626"/>
                    </a:solidFill>
                    <a:effectLst/>
                    <a:latin typeface="Arial" panose="020B0604020202020204" pitchFamily="34" charset="0"/>
                  </a:rPr>
                  <a:t>)</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sp>
            <p:nvSpPr>
              <p:cNvPr id="4327" name="Line 516"/>
              <p:cNvSpPr>
                <a:spLocks noChangeShapeType="1"/>
              </p:cNvSpPr>
              <p:nvPr/>
            </p:nvSpPr>
            <p:spPr bwMode="auto">
              <a:xfrm>
                <a:off x="4835866" y="4159675"/>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8" name="Line 517"/>
              <p:cNvSpPr>
                <a:spLocks noChangeShapeType="1"/>
              </p:cNvSpPr>
              <p:nvPr/>
            </p:nvSpPr>
            <p:spPr bwMode="auto">
              <a:xfrm>
                <a:off x="4835866" y="3240843"/>
                <a:ext cx="1592948" cy="0"/>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29" name="Line 518"/>
              <p:cNvSpPr>
                <a:spLocks noChangeShapeType="1"/>
              </p:cNvSpPr>
              <p:nvPr/>
            </p:nvSpPr>
            <p:spPr bwMode="auto">
              <a:xfrm flipV="1">
                <a:off x="4835866"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0" name="Line 519"/>
              <p:cNvSpPr>
                <a:spLocks noChangeShapeType="1"/>
              </p:cNvSpPr>
              <p:nvPr/>
            </p:nvSpPr>
            <p:spPr bwMode="auto">
              <a:xfrm flipV="1">
                <a:off x="5278351"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1" name="Line 520"/>
              <p:cNvSpPr>
                <a:spLocks noChangeShapeType="1"/>
              </p:cNvSpPr>
              <p:nvPr/>
            </p:nvSpPr>
            <p:spPr bwMode="auto">
              <a:xfrm flipV="1">
                <a:off x="5720837"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2" name="Line 521"/>
              <p:cNvSpPr>
                <a:spLocks noChangeShapeType="1"/>
              </p:cNvSpPr>
              <p:nvPr/>
            </p:nvSpPr>
            <p:spPr bwMode="auto">
              <a:xfrm flipV="1">
                <a:off x="6163323" y="4145366"/>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3" name="Line 522"/>
              <p:cNvSpPr>
                <a:spLocks noChangeShapeType="1"/>
              </p:cNvSpPr>
              <p:nvPr/>
            </p:nvSpPr>
            <p:spPr bwMode="auto">
              <a:xfrm>
                <a:off x="4835866"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4" name="Line 523"/>
              <p:cNvSpPr>
                <a:spLocks noChangeShapeType="1"/>
              </p:cNvSpPr>
              <p:nvPr/>
            </p:nvSpPr>
            <p:spPr bwMode="auto">
              <a:xfrm>
                <a:off x="5278351"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5" name="Line 524"/>
              <p:cNvSpPr>
                <a:spLocks noChangeShapeType="1"/>
              </p:cNvSpPr>
              <p:nvPr/>
            </p:nvSpPr>
            <p:spPr bwMode="auto">
              <a:xfrm>
                <a:off x="5720837"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6" name="Line 525"/>
              <p:cNvSpPr>
                <a:spLocks noChangeShapeType="1"/>
              </p:cNvSpPr>
              <p:nvPr/>
            </p:nvSpPr>
            <p:spPr bwMode="auto">
              <a:xfrm>
                <a:off x="6163323" y="3240843"/>
                <a:ext cx="0" cy="14309"/>
              </a:xfrm>
              <a:prstGeom prst="line">
                <a:avLst/>
              </a:prstGeom>
              <a:noFill/>
              <a:ln w="7938"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37" name="Rectangle 526"/>
              <p:cNvSpPr>
                <a:spLocks noChangeArrowheads="1"/>
              </p:cNvSpPr>
              <p:nvPr/>
            </p:nvSpPr>
            <p:spPr bwMode="auto">
              <a:xfrm>
                <a:off x="4796042" y="421486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38" name="Rectangle 527"/>
              <p:cNvSpPr>
                <a:spLocks noChangeArrowheads="1"/>
              </p:cNvSpPr>
              <p:nvPr/>
            </p:nvSpPr>
            <p:spPr bwMode="auto">
              <a:xfrm>
                <a:off x="5238528" y="4214866"/>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39" name="Rectangle 528"/>
              <p:cNvSpPr>
                <a:spLocks noChangeArrowheads="1"/>
              </p:cNvSpPr>
              <p:nvPr/>
            </p:nvSpPr>
            <p:spPr bwMode="auto">
              <a:xfrm>
                <a:off x="5646720" y="4214866"/>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40" name="Rectangle 529"/>
              <p:cNvSpPr>
                <a:spLocks noChangeArrowheads="1"/>
              </p:cNvSpPr>
              <p:nvPr/>
            </p:nvSpPr>
            <p:spPr bwMode="auto">
              <a:xfrm>
                <a:off x="6090313" y="4214866"/>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1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41" name="Line 530"/>
              <p:cNvSpPr>
                <a:spLocks noChangeShapeType="1"/>
              </p:cNvSpPr>
              <p:nvPr/>
            </p:nvSpPr>
            <p:spPr bwMode="auto">
              <a:xfrm flipV="1">
                <a:off x="4835866" y="3240843"/>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2" name="Line 531"/>
              <p:cNvSpPr>
                <a:spLocks noChangeShapeType="1"/>
              </p:cNvSpPr>
              <p:nvPr/>
            </p:nvSpPr>
            <p:spPr bwMode="auto">
              <a:xfrm flipV="1">
                <a:off x="6428814" y="3240843"/>
                <a:ext cx="0" cy="91883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3" name="Line 532"/>
              <p:cNvSpPr>
                <a:spLocks noChangeShapeType="1"/>
              </p:cNvSpPr>
              <p:nvPr/>
            </p:nvSpPr>
            <p:spPr bwMode="auto">
              <a:xfrm>
                <a:off x="4835866" y="4083020"/>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4" name="Line 533"/>
              <p:cNvSpPr>
                <a:spLocks noChangeShapeType="1"/>
              </p:cNvSpPr>
              <p:nvPr/>
            </p:nvSpPr>
            <p:spPr bwMode="auto">
              <a:xfrm>
                <a:off x="4835866" y="3699748"/>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5" name="Line 534"/>
              <p:cNvSpPr>
                <a:spLocks noChangeShapeType="1"/>
              </p:cNvSpPr>
              <p:nvPr/>
            </p:nvSpPr>
            <p:spPr bwMode="auto">
              <a:xfrm>
                <a:off x="4835866" y="3317498"/>
                <a:ext cx="15487"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6" name="Line 535"/>
              <p:cNvSpPr>
                <a:spLocks noChangeShapeType="1"/>
              </p:cNvSpPr>
              <p:nvPr/>
            </p:nvSpPr>
            <p:spPr bwMode="auto">
              <a:xfrm flipH="1">
                <a:off x="6412221" y="4083020"/>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7" name="Line 536"/>
              <p:cNvSpPr>
                <a:spLocks noChangeShapeType="1"/>
              </p:cNvSpPr>
              <p:nvPr/>
            </p:nvSpPr>
            <p:spPr bwMode="auto">
              <a:xfrm flipH="1">
                <a:off x="6412221" y="3699748"/>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8" name="Line 537"/>
              <p:cNvSpPr>
                <a:spLocks noChangeShapeType="1"/>
              </p:cNvSpPr>
              <p:nvPr/>
            </p:nvSpPr>
            <p:spPr bwMode="auto">
              <a:xfrm flipH="1">
                <a:off x="6412221" y="3317498"/>
                <a:ext cx="1659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49" name="Rectangle 538"/>
              <p:cNvSpPr>
                <a:spLocks noChangeArrowheads="1"/>
              </p:cNvSpPr>
              <p:nvPr/>
            </p:nvSpPr>
            <p:spPr bwMode="auto">
              <a:xfrm>
                <a:off x="4671040" y="4021697"/>
                <a:ext cx="1586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0" name="Rectangle 539"/>
              <p:cNvSpPr>
                <a:spLocks noChangeArrowheads="1"/>
              </p:cNvSpPr>
              <p:nvPr/>
            </p:nvSpPr>
            <p:spPr bwMode="auto">
              <a:xfrm>
                <a:off x="4716395" y="3640469"/>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0</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1" name="Rectangle 540"/>
              <p:cNvSpPr>
                <a:spLocks noChangeArrowheads="1"/>
              </p:cNvSpPr>
              <p:nvPr/>
            </p:nvSpPr>
            <p:spPr bwMode="auto">
              <a:xfrm>
                <a:off x="4716395" y="325924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262626"/>
                    </a:solidFill>
                    <a:effectLst/>
                    <a:latin typeface="Arial" panose="020B0604020202020204" pitchFamily="34" charset="0"/>
                  </a:rPr>
                  <a:t>5</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4352" name="Freeform 541"/>
              <p:cNvSpPr>
                <a:spLocks/>
              </p:cNvSpPr>
              <p:nvPr/>
            </p:nvSpPr>
            <p:spPr bwMode="auto">
              <a:xfrm>
                <a:off x="4835866"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3" name="Freeform 542"/>
              <p:cNvSpPr>
                <a:spLocks/>
              </p:cNvSpPr>
              <p:nvPr/>
            </p:nvSpPr>
            <p:spPr bwMode="auto">
              <a:xfrm>
                <a:off x="4856883"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4" name="Freeform 543"/>
              <p:cNvSpPr>
                <a:spLocks/>
              </p:cNvSpPr>
              <p:nvPr/>
            </p:nvSpPr>
            <p:spPr bwMode="auto">
              <a:xfrm>
                <a:off x="4879008"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5" name="Freeform 544"/>
              <p:cNvSpPr>
                <a:spLocks/>
              </p:cNvSpPr>
              <p:nvPr/>
            </p:nvSpPr>
            <p:spPr bwMode="auto">
              <a:xfrm>
                <a:off x="4901132"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6" name="Freeform 545"/>
              <p:cNvSpPr>
                <a:spLocks/>
              </p:cNvSpPr>
              <p:nvPr/>
            </p:nvSpPr>
            <p:spPr bwMode="auto">
              <a:xfrm>
                <a:off x="4922150"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7" name="Freeform 546"/>
              <p:cNvSpPr>
                <a:spLocks/>
              </p:cNvSpPr>
              <p:nvPr/>
            </p:nvSpPr>
            <p:spPr bwMode="auto">
              <a:xfrm>
                <a:off x="4944275" y="3699748"/>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8" name="Freeform 547"/>
              <p:cNvSpPr>
                <a:spLocks/>
              </p:cNvSpPr>
              <p:nvPr/>
            </p:nvSpPr>
            <p:spPr bwMode="auto">
              <a:xfrm>
                <a:off x="4965292" y="3699748"/>
                <a:ext cx="22124" cy="0"/>
              </a:xfrm>
              <a:custGeom>
                <a:avLst/>
                <a:gdLst>
                  <a:gd name="T0" fmla="*/ 0 w 20"/>
                  <a:gd name="T1" fmla="*/ 1 w 20"/>
                  <a:gd name="T2" fmla="*/ 1 w 20"/>
                  <a:gd name="T3" fmla="*/ 1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59" name="Freeform 548"/>
              <p:cNvSpPr>
                <a:spLocks/>
              </p:cNvSpPr>
              <p:nvPr/>
            </p:nvSpPr>
            <p:spPr bwMode="auto">
              <a:xfrm>
                <a:off x="4987417"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0" name="Freeform 549"/>
              <p:cNvSpPr>
                <a:spLocks/>
              </p:cNvSpPr>
              <p:nvPr/>
            </p:nvSpPr>
            <p:spPr bwMode="auto">
              <a:xfrm>
                <a:off x="5009541"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1" name="Freeform 550"/>
              <p:cNvSpPr>
                <a:spLocks/>
              </p:cNvSpPr>
              <p:nvPr/>
            </p:nvSpPr>
            <p:spPr bwMode="auto">
              <a:xfrm>
                <a:off x="5030559"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2" name="Freeform 551"/>
              <p:cNvSpPr>
                <a:spLocks/>
              </p:cNvSpPr>
              <p:nvPr/>
            </p:nvSpPr>
            <p:spPr bwMode="auto">
              <a:xfrm>
                <a:off x="5052684"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3" name="Freeform 552"/>
              <p:cNvSpPr>
                <a:spLocks/>
              </p:cNvSpPr>
              <p:nvPr/>
            </p:nvSpPr>
            <p:spPr bwMode="auto">
              <a:xfrm>
                <a:off x="5074808"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4" name="Freeform 553"/>
              <p:cNvSpPr>
                <a:spLocks/>
              </p:cNvSpPr>
              <p:nvPr/>
            </p:nvSpPr>
            <p:spPr bwMode="auto">
              <a:xfrm>
                <a:off x="5095826"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5" name="Freeform 554"/>
              <p:cNvSpPr>
                <a:spLocks/>
              </p:cNvSpPr>
              <p:nvPr/>
            </p:nvSpPr>
            <p:spPr bwMode="auto">
              <a:xfrm>
                <a:off x="5117950" y="3699748"/>
                <a:ext cx="21018" cy="0"/>
              </a:xfrm>
              <a:custGeom>
                <a:avLst/>
                <a:gdLst>
                  <a:gd name="T0" fmla="*/ 0 w 19"/>
                  <a:gd name="T1" fmla="*/ 0 w 19"/>
                  <a:gd name="T2" fmla="*/ 0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6" name="Freeform 555"/>
              <p:cNvSpPr>
                <a:spLocks/>
              </p:cNvSpPr>
              <p:nvPr/>
            </p:nvSpPr>
            <p:spPr bwMode="auto">
              <a:xfrm>
                <a:off x="5138968"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5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7" name="Freeform 556"/>
              <p:cNvSpPr>
                <a:spLocks/>
              </p:cNvSpPr>
              <p:nvPr/>
            </p:nvSpPr>
            <p:spPr bwMode="auto">
              <a:xfrm>
                <a:off x="5161093"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8" name="Freeform 557"/>
              <p:cNvSpPr>
                <a:spLocks/>
              </p:cNvSpPr>
              <p:nvPr/>
            </p:nvSpPr>
            <p:spPr bwMode="auto">
              <a:xfrm>
                <a:off x="5183217" y="3699748"/>
                <a:ext cx="21018" cy="0"/>
              </a:xfrm>
              <a:custGeom>
                <a:avLst/>
                <a:gdLst>
                  <a:gd name="T0" fmla="*/ 0 w 19"/>
                  <a:gd name="T1" fmla="*/ 0 w 19"/>
                  <a:gd name="T2" fmla="*/ 1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69" name="Freeform 558"/>
              <p:cNvSpPr>
                <a:spLocks/>
              </p:cNvSpPr>
              <p:nvPr/>
            </p:nvSpPr>
            <p:spPr bwMode="auto">
              <a:xfrm>
                <a:off x="5204235"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0" name="Freeform 559"/>
              <p:cNvSpPr>
                <a:spLocks/>
              </p:cNvSpPr>
              <p:nvPr/>
            </p:nvSpPr>
            <p:spPr bwMode="auto">
              <a:xfrm>
                <a:off x="5226359"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1" name="Freeform 560"/>
              <p:cNvSpPr>
                <a:spLocks/>
              </p:cNvSpPr>
              <p:nvPr/>
            </p:nvSpPr>
            <p:spPr bwMode="auto">
              <a:xfrm>
                <a:off x="5247377"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2" name="Freeform 561"/>
              <p:cNvSpPr>
                <a:spLocks/>
              </p:cNvSpPr>
              <p:nvPr/>
            </p:nvSpPr>
            <p:spPr bwMode="auto">
              <a:xfrm>
                <a:off x="5269502" y="3699748"/>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3" name="Freeform 562"/>
              <p:cNvSpPr>
                <a:spLocks/>
              </p:cNvSpPr>
              <p:nvPr/>
            </p:nvSpPr>
            <p:spPr bwMode="auto">
              <a:xfrm>
                <a:off x="5291626" y="3699748"/>
                <a:ext cx="22124" cy="0"/>
              </a:xfrm>
              <a:custGeom>
                <a:avLst/>
                <a:gdLst>
                  <a:gd name="T0" fmla="*/ 0 w 20"/>
                  <a:gd name="T1" fmla="*/ 0 w 20"/>
                  <a:gd name="T2" fmla="*/ 1 w 20"/>
                  <a:gd name="T3" fmla="*/ 1 w 20"/>
                  <a:gd name="T4" fmla="*/ 1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1 w 20"/>
                  <a:gd name="T30" fmla="*/ 12 w 20"/>
                  <a:gd name="T31" fmla="*/ 12 w 20"/>
                  <a:gd name="T32" fmla="*/ 12 w 20"/>
                  <a:gd name="T33" fmla="*/ 13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4" name="Freeform 563"/>
              <p:cNvSpPr>
                <a:spLocks/>
              </p:cNvSpPr>
              <p:nvPr/>
            </p:nvSpPr>
            <p:spPr bwMode="auto">
              <a:xfrm>
                <a:off x="5313750"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7 w 19"/>
                  <a:gd name="T19" fmla="*/ 7 w 19"/>
                  <a:gd name="T20" fmla="*/ 7 w 19"/>
                  <a:gd name="T21" fmla="*/ 8 w 19"/>
                  <a:gd name="T22" fmla="*/ 8 w 19"/>
                  <a:gd name="T23" fmla="*/ 9 w 19"/>
                  <a:gd name="T24" fmla="*/ 9 w 19"/>
                  <a:gd name="T25" fmla="*/ 9 w 19"/>
                  <a:gd name="T26" fmla="*/ 10 w 19"/>
                  <a:gd name="T27" fmla="*/ 10 w 19"/>
                  <a:gd name="T28" fmla="*/ 10 w 19"/>
                  <a:gd name="T29" fmla="*/ 11 w 19"/>
                  <a:gd name="T30" fmla="*/ 11 w 19"/>
                  <a:gd name="T31" fmla="*/ 12 w 19"/>
                  <a:gd name="T32" fmla="*/ 12 w 19"/>
                  <a:gd name="T33" fmla="*/ 13 w 19"/>
                  <a:gd name="T34" fmla="*/ 13 w 19"/>
                  <a:gd name="T35" fmla="*/ 13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5" name="Freeform 564"/>
              <p:cNvSpPr>
                <a:spLocks/>
              </p:cNvSpPr>
              <p:nvPr/>
            </p:nvSpPr>
            <p:spPr bwMode="auto">
              <a:xfrm>
                <a:off x="5334768"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6" name="Freeform 565"/>
              <p:cNvSpPr>
                <a:spLocks/>
              </p:cNvSpPr>
              <p:nvPr/>
            </p:nvSpPr>
            <p:spPr bwMode="auto">
              <a:xfrm>
                <a:off x="5356892"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7" name="Freeform 566"/>
              <p:cNvSpPr>
                <a:spLocks/>
              </p:cNvSpPr>
              <p:nvPr/>
            </p:nvSpPr>
            <p:spPr bwMode="auto">
              <a:xfrm>
                <a:off x="5377911"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8" name="Freeform 567"/>
              <p:cNvSpPr>
                <a:spLocks/>
              </p:cNvSpPr>
              <p:nvPr/>
            </p:nvSpPr>
            <p:spPr bwMode="auto">
              <a:xfrm>
                <a:off x="5400035"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79" name="Freeform 568"/>
              <p:cNvSpPr>
                <a:spLocks/>
              </p:cNvSpPr>
              <p:nvPr/>
            </p:nvSpPr>
            <p:spPr bwMode="auto">
              <a:xfrm>
                <a:off x="5421053" y="3699748"/>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0" name="Freeform 569"/>
              <p:cNvSpPr>
                <a:spLocks/>
              </p:cNvSpPr>
              <p:nvPr/>
            </p:nvSpPr>
            <p:spPr bwMode="auto">
              <a:xfrm>
                <a:off x="5443177"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1" name="Freeform 570"/>
              <p:cNvSpPr>
                <a:spLocks/>
              </p:cNvSpPr>
              <p:nvPr/>
            </p:nvSpPr>
            <p:spPr bwMode="auto">
              <a:xfrm>
                <a:off x="5465301"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2" name="Freeform 571"/>
              <p:cNvSpPr>
                <a:spLocks/>
              </p:cNvSpPr>
              <p:nvPr/>
            </p:nvSpPr>
            <p:spPr bwMode="auto">
              <a:xfrm>
                <a:off x="5486320"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5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3" name="Freeform 572"/>
              <p:cNvSpPr>
                <a:spLocks/>
              </p:cNvSpPr>
              <p:nvPr/>
            </p:nvSpPr>
            <p:spPr bwMode="auto">
              <a:xfrm>
                <a:off x="5508444"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4" name="Freeform 573"/>
              <p:cNvSpPr>
                <a:spLocks/>
              </p:cNvSpPr>
              <p:nvPr/>
            </p:nvSpPr>
            <p:spPr bwMode="auto">
              <a:xfrm>
                <a:off x="5530568" y="3698726"/>
                <a:ext cx="21018" cy="2044"/>
              </a:xfrm>
              <a:custGeom>
                <a:avLst/>
                <a:gdLst>
                  <a:gd name="T0" fmla="*/ 0 w 19"/>
                  <a:gd name="T1" fmla="*/ 1 h 2"/>
                  <a:gd name="T2" fmla="*/ 0 w 19"/>
                  <a:gd name="T3" fmla="*/ 1 h 2"/>
                  <a:gd name="T4" fmla="*/ 0 w 19"/>
                  <a:gd name="T5" fmla="*/ 1 h 2"/>
                  <a:gd name="T6" fmla="*/ 1 w 19"/>
                  <a:gd name="T7" fmla="*/ 1 h 2"/>
                  <a:gd name="T8" fmla="*/ 1 w 19"/>
                  <a:gd name="T9" fmla="*/ 1 h 2"/>
                  <a:gd name="T10" fmla="*/ 2 w 19"/>
                  <a:gd name="T11" fmla="*/ 1 h 2"/>
                  <a:gd name="T12" fmla="*/ 2 w 19"/>
                  <a:gd name="T13" fmla="*/ 1 h 2"/>
                  <a:gd name="T14" fmla="*/ 2 w 19"/>
                  <a:gd name="T15" fmla="*/ 1 h 2"/>
                  <a:gd name="T16" fmla="*/ 3 w 19"/>
                  <a:gd name="T17" fmla="*/ 1 h 2"/>
                  <a:gd name="T18" fmla="*/ 3 w 19"/>
                  <a:gd name="T19" fmla="*/ 1 h 2"/>
                  <a:gd name="T20" fmla="*/ 4 w 19"/>
                  <a:gd name="T21" fmla="*/ 1 h 2"/>
                  <a:gd name="T22" fmla="*/ 4 w 19"/>
                  <a:gd name="T23" fmla="*/ 1 h 2"/>
                  <a:gd name="T24" fmla="*/ 4 w 19"/>
                  <a:gd name="T25" fmla="*/ 1 h 2"/>
                  <a:gd name="T26" fmla="*/ 5 w 19"/>
                  <a:gd name="T27" fmla="*/ 2 h 2"/>
                  <a:gd name="T28" fmla="*/ 5 w 19"/>
                  <a:gd name="T29" fmla="*/ 2 h 2"/>
                  <a:gd name="T30" fmla="*/ 6 w 19"/>
                  <a:gd name="T31" fmla="*/ 2 h 2"/>
                  <a:gd name="T32" fmla="*/ 6 w 19"/>
                  <a:gd name="T33" fmla="*/ 2 h 2"/>
                  <a:gd name="T34" fmla="*/ 7 w 19"/>
                  <a:gd name="T35" fmla="*/ 2 h 2"/>
                  <a:gd name="T36" fmla="*/ 7 w 19"/>
                  <a:gd name="T37" fmla="*/ 2 h 2"/>
                  <a:gd name="T38" fmla="*/ 7 w 19"/>
                  <a:gd name="T39" fmla="*/ 2 h 2"/>
                  <a:gd name="T40" fmla="*/ 8 w 19"/>
                  <a:gd name="T41" fmla="*/ 2 h 2"/>
                  <a:gd name="T42" fmla="*/ 8 w 19"/>
                  <a:gd name="T43" fmla="*/ 2 h 2"/>
                  <a:gd name="T44" fmla="*/ 9 w 19"/>
                  <a:gd name="T45" fmla="*/ 2 h 2"/>
                  <a:gd name="T46" fmla="*/ 9 w 19"/>
                  <a:gd name="T47" fmla="*/ 2 h 2"/>
                  <a:gd name="T48" fmla="*/ 9 w 19"/>
                  <a:gd name="T49" fmla="*/ 2 h 2"/>
                  <a:gd name="T50" fmla="*/ 10 w 19"/>
                  <a:gd name="T51" fmla="*/ 2 h 2"/>
                  <a:gd name="T52" fmla="*/ 10 w 19"/>
                  <a:gd name="T53" fmla="*/ 2 h 2"/>
                  <a:gd name="T54" fmla="*/ 11 w 19"/>
                  <a:gd name="T55" fmla="*/ 2 h 2"/>
                  <a:gd name="T56" fmla="*/ 11 w 19"/>
                  <a:gd name="T57" fmla="*/ 2 h 2"/>
                  <a:gd name="T58" fmla="*/ 11 w 19"/>
                  <a:gd name="T59" fmla="*/ 2 h 2"/>
                  <a:gd name="T60" fmla="*/ 12 w 19"/>
                  <a:gd name="T61" fmla="*/ 2 h 2"/>
                  <a:gd name="T62" fmla="*/ 12 w 19"/>
                  <a:gd name="T63" fmla="*/ 2 h 2"/>
                  <a:gd name="T64" fmla="*/ 12 w 19"/>
                  <a:gd name="T65" fmla="*/ 2 h 2"/>
                  <a:gd name="T66" fmla="*/ 13 w 19"/>
                  <a:gd name="T67" fmla="*/ 2 h 2"/>
                  <a:gd name="T68" fmla="*/ 13 w 19"/>
                  <a:gd name="T69" fmla="*/ 2 h 2"/>
                  <a:gd name="T70" fmla="*/ 14 w 19"/>
                  <a:gd name="T71" fmla="*/ 2 h 2"/>
                  <a:gd name="T72" fmla="*/ 14 w 19"/>
                  <a:gd name="T73" fmla="*/ 2 h 2"/>
                  <a:gd name="T74" fmla="*/ 14 w 19"/>
                  <a:gd name="T75" fmla="*/ 2 h 2"/>
                  <a:gd name="T76" fmla="*/ 15 w 19"/>
                  <a:gd name="T77" fmla="*/ 2 h 2"/>
                  <a:gd name="T78" fmla="*/ 15 w 19"/>
                  <a:gd name="T79" fmla="*/ 1 h 2"/>
                  <a:gd name="T80" fmla="*/ 16 w 19"/>
                  <a:gd name="T81" fmla="*/ 1 h 2"/>
                  <a:gd name="T82" fmla="*/ 16 w 19"/>
                  <a:gd name="T83" fmla="*/ 1 h 2"/>
                  <a:gd name="T84" fmla="*/ 16 w 19"/>
                  <a:gd name="T85" fmla="*/ 1 h 2"/>
                  <a:gd name="T86" fmla="*/ 17 w 19"/>
                  <a:gd name="T87" fmla="*/ 1 h 2"/>
                  <a:gd name="T88" fmla="*/ 17 w 19"/>
                  <a:gd name="T89" fmla="*/ 1 h 2"/>
                  <a:gd name="T90" fmla="*/ 18 w 19"/>
                  <a:gd name="T91" fmla="*/ 1 h 2"/>
                  <a:gd name="T92" fmla="*/ 18 w 19"/>
                  <a:gd name="T93" fmla="*/ 0 h 2"/>
                  <a:gd name="T94" fmla="*/ 18 w 19"/>
                  <a:gd name="T95" fmla="*/ 0 h 2"/>
                  <a:gd name="T96" fmla="*/ 19 w 19"/>
                  <a:gd name="T97" fmla="*/ 0 h 2"/>
                  <a:gd name="T98" fmla="*/ 19 w 1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
                    <a:moveTo>
                      <a:pt x="0" y="1"/>
                    </a:moveTo>
                    <a:lnTo>
                      <a:pt x="0" y="1"/>
                    </a:lnTo>
                    <a:lnTo>
                      <a:pt x="0" y="1"/>
                    </a:lnTo>
                    <a:lnTo>
                      <a:pt x="1" y="1"/>
                    </a:lnTo>
                    <a:lnTo>
                      <a:pt x="1" y="1"/>
                    </a:lnTo>
                    <a:lnTo>
                      <a:pt x="2" y="1"/>
                    </a:lnTo>
                    <a:lnTo>
                      <a:pt x="2" y="1"/>
                    </a:lnTo>
                    <a:lnTo>
                      <a:pt x="2" y="1"/>
                    </a:lnTo>
                    <a:lnTo>
                      <a:pt x="3" y="1"/>
                    </a:lnTo>
                    <a:lnTo>
                      <a:pt x="3" y="1"/>
                    </a:lnTo>
                    <a:lnTo>
                      <a:pt x="4" y="1"/>
                    </a:lnTo>
                    <a:lnTo>
                      <a:pt x="4" y="1"/>
                    </a:lnTo>
                    <a:lnTo>
                      <a:pt x="4" y="1"/>
                    </a:lnTo>
                    <a:lnTo>
                      <a:pt x="5" y="2"/>
                    </a:lnTo>
                    <a:lnTo>
                      <a:pt x="5" y="2"/>
                    </a:lnTo>
                    <a:lnTo>
                      <a:pt x="6" y="2"/>
                    </a:lnTo>
                    <a:lnTo>
                      <a:pt x="6" y="2"/>
                    </a:lnTo>
                    <a:lnTo>
                      <a:pt x="7" y="2"/>
                    </a:lnTo>
                    <a:lnTo>
                      <a:pt x="7" y="2"/>
                    </a:lnTo>
                    <a:lnTo>
                      <a:pt x="7" y="2"/>
                    </a:lnTo>
                    <a:lnTo>
                      <a:pt x="8" y="2"/>
                    </a:lnTo>
                    <a:lnTo>
                      <a:pt x="8" y="2"/>
                    </a:lnTo>
                    <a:lnTo>
                      <a:pt x="9" y="2"/>
                    </a:lnTo>
                    <a:lnTo>
                      <a:pt x="9" y="2"/>
                    </a:lnTo>
                    <a:lnTo>
                      <a:pt x="9" y="2"/>
                    </a:lnTo>
                    <a:lnTo>
                      <a:pt x="10" y="2"/>
                    </a:lnTo>
                    <a:lnTo>
                      <a:pt x="10" y="2"/>
                    </a:lnTo>
                    <a:lnTo>
                      <a:pt x="11" y="2"/>
                    </a:lnTo>
                    <a:lnTo>
                      <a:pt x="11" y="2"/>
                    </a:lnTo>
                    <a:lnTo>
                      <a:pt x="11" y="2"/>
                    </a:lnTo>
                    <a:lnTo>
                      <a:pt x="12" y="2"/>
                    </a:lnTo>
                    <a:lnTo>
                      <a:pt x="12" y="2"/>
                    </a:lnTo>
                    <a:lnTo>
                      <a:pt x="12" y="2"/>
                    </a:lnTo>
                    <a:lnTo>
                      <a:pt x="13" y="2"/>
                    </a:lnTo>
                    <a:lnTo>
                      <a:pt x="13" y="2"/>
                    </a:lnTo>
                    <a:lnTo>
                      <a:pt x="14" y="2"/>
                    </a:lnTo>
                    <a:lnTo>
                      <a:pt x="14" y="2"/>
                    </a:lnTo>
                    <a:lnTo>
                      <a:pt x="14" y="2"/>
                    </a:lnTo>
                    <a:lnTo>
                      <a:pt x="15" y="2"/>
                    </a:lnTo>
                    <a:lnTo>
                      <a:pt x="15" y="1"/>
                    </a:lnTo>
                    <a:lnTo>
                      <a:pt x="16" y="1"/>
                    </a:lnTo>
                    <a:lnTo>
                      <a:pt x="16" y="1"/>
                    </a:lnTo>
                    <a:lnTo>
                      <a:pt x="16" y="1"/>
                    </a:lnTo>
                    <a:lnTo>
                      <a:pt x="17" y="1"/>
                    </a:lnTo>
                    <a:lnTo>
                      <a:pt x="17" y="1"/>
                    </a:lnTo>
                    <a:lnTo>
                      <a:pt x="18" y="1"/>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5" name="Freeform 574"/>
              <p:cNvSpPr>
                <a:spLocks/>
              </p:cNvSpPr>
              <p:nvPr/>
            </p:nvSpPr>
            <p:spPr bwMode="auto">
              <a:xfrm>
                <a:off x="5551586" y="3688505"/>
                <a:ext cx="22124" cy="18397"/>
              </a:xfrm>
              <a:custGeom>
                <a:avLst/>
                <a:gdLst>
                  <a:gd name="T0" fmla="*/ 0 w 20"/>
                  <a:gd name="T1" fmla="*/ 10 h 18"/>
                  <a:gd name="T2" fmla="*/ 1 w 20"/>
                  <a:gd name="T3" fmla="*/ 10 h 18"/>
                  <a:gd name="T4" fmla="*/ 1 w 20"/>
                  <a:gd name="T5" fmla="*/ 10 h 18"/>
                  <a:gd name="T6" fmla="*/ 1 w 20"/>
                  <a:gd name="T7" fmla="*/ 10 h 18"/>
                  <a:gd name="T8" fmla="*/ 2 w 20"/>
                  <a:gd name="T9" fmla="*/ 10 h 18"/>
                  <a:gd name="T10" fmla="*/ 2 w 20"/>
                  <a:gd name="T11" fmla="*/ 10 h 18"/>
                  <a:gd name="T12" fmla="*/ 3 w 20"/>
                  <a:gd name="T13" fmla="*/ 10 h 18"/>
                  <a:gd name="T14" fmla="*/ 3 w 20"/>
                  <a:gd name="T15" fmla="*/ 10 h 18"/>
                  <a:gd name="T16" fmla="*/ 3 w 20"/>
                  <a:gd name="T17" fmla="*/ 10 h 18"/>
                  <a:gd name="T18" fmla="*/ 4 w 20"/>
                  <a:gd name="T19" fmla="*/ 10 h 18"/>
                  <a:gd name="T20" fmla="*/ 4 w 20"/>
                  <a:gd name="T21" fmla="*/ 10 h 18"/>
                  <a:gd name="T22" fmla="*/ 5 w 20"/>
                  <a:gd name="T23" fmla="*/ 10 h 18"/>
                  <a:gd name="T24" fmla="*/ 5 w 20"/>
                  <a:gd name="T25" fmla="*/ 10 h 18"/>
                  <a:gd name="T26" fmla="*/ 6 w 20"/>
                  <a:gd name="T27" fmla="*/ 11 h 18"/>
                  <a:gd name="T28" fmla="*/ 6 w 20"/>
                  <a:gd name="T29" fmla="*/ 11 h 18"/>
                  <a:gd name="T30" fmla="*/ 6 w 20"/>
                  <a:gd name="T31" fmla="*/ 11 h 18"/>
                  <a:gd name="T32" fmla="*/ 7 w 20"/>
                  <a:gd name="T33" fmla="*/ 12 h 18"/>
                  <a:gd name="T34" fmla="*/ 7 w 20"/>
                  <a:gd name="T35" fmla="*/ 12 h 18"/>
                  <a:gd name="T36" fmla="*/ 8 w 20"/>
                  <a:gd name="T37" fmla="*/ 12 h 18"/>
                  <a:gd name="T38" fmla="*/ 8 w 20"/>
                  <a:gd name="T39" fmla="*/ 13 h 18"/>
                  <a:gd name="T40" fmla="*/ 8 w 20"/>
                  <a:gd name="T41" fmla="*/ 14 h 18"/>
                  <a:gd name="T42" fmla="*/ 9 w 20"/>
                  <a:gd name="T43" fmla="*/ 14 h 18"/>
                  <a:gd name="T44" fmla="*/ 9 w 20"/>
                  <a:gd name="T45" fmla="*/ 14 h 18"/>
                  <a:gd name="T46" fmla="*/ 10 w 20"/>
                  <a:gd name="T47" fmla="*/ 15 h 18"/>
                  <a:gd name="T48" fmla="*/ 10 w 20"/>
                  <a:gd name="T49" fmla="*/ 16 h 18"/>
                  <a:gd name="T50" fmla="*/ 10 w 20"/>
                  <a:gd name="T51" fmla="*/ 16 h 18"/>
                  <a:gd name="T52" fmla="*/ 11 w 20"/>
                  <a:gd name="T53" fmla="*/ 16 h 18"/>
                  <a:gd name="T54" fmla="*/ 11 w 20"/>
                  <a:gd name="T55" fmla="*/ 17 h 18"/>
                  <a:gd name="T56" fmla="*/ 11 w 20"/>
                  <a:gd name="T57" fmla="*/ 17 h 18"/>
                  <a:gd name="T58" fmla="*/ 12 w 20"/>
                  <a:gd name="T59" fmla="*/ 18 h 18"/>
                  <a:gd name="T60" fmla="*/ 12 w 20"/>
                  <a:gd name="T61" fmla="*/ 18 h 18"/>
                  <a:gd name="T62" fmla="*/ 13 w 20"/>
                  <a:gd name="T63" fmla="*/ 18 h 18"/>
                  <a:gd name="T64" fmla="*/ 13 w 20"/>
                  <a:gd name="T65" fmla="*/ 18 h 18"/>
                  <a:gd name="T66" fmla="*/ 13 w 20"/>
                  <a:gd name="T67" fmla="*/ 18 h 18"/>
                  <a:gd name="T68" fmla="*/ 14 w 20"/>
                  <a:gd name="T69" fmla="*/ 18 h 18"/>
                  <a:gd name="T70" fmla="*/ 14 w 20"/>
                  <a:gd name="T71" fmla="*/ 17 h 18"/>
                  <a:gd name="T72" fmla="*/ 15 w 20"/>
                  <a:gd name="T73" fmla="*/ 16 h 18"/>
                  <a:gd name="T74" fmla="*/ 15 w 20"/>
                  <a:gd name="T75" fmla="*/ 16 h 18"/>
                  <a:gd name="T76" fmla="*/ 15 w 20"/>
                  <a:gd name="T77" fmla="*/ 15 h 18"/>
                  <a:gd name="T78" fmla="*/ 16 w 20"/>
                  <a:gd name="T79" fmla="*/ 14 h 18"/>
                  <a:gd name="T80" fmla="*/ 16 w 20"/>
                  <a:gd name="T81" fmla="*/ 13 h 18"/>
                  <a:gd name="T82" fmla="*/ 17 w 20"/>
                  <a:gd name="T83" fmla="*/ 12 h 18"/>
                  <a:gd name="T84" fmla="*/ 17 w 20"/>
                  <a:gd name="T85" fmla="*/ 11 h 18"/>
                  <a:gd name="T86" fmla="*/ 17 w 20"/>
                  <a:gd name="T87" fmla="*/ 9 h 18"/>
                  <a:gd name="T88" fmla="*/ 18 w 20"/>
                  <a:gd name="T89" fmla="*/ 8 h 18"/>
                  <a:gd name="T90" fmla="*/ 18 w 20"/>
                  <a:gd name="T91" fmla="*/ 6 h 18"/>
                  <a:gd name="T92" fmla="*/ 19 w 20"/>
                  <a:gd name="T93" fmla="*/ 5 h 18"/>
                  <a:gd name="T94" fmla="*/ 19 w 20"/>
                  <a:gd name="T95" fmla="*/ 3 h 18"/>
                  <a:gd name="T96" fmla="*/ 19 w 20"/>
                  <a:gd name="T97" fmla="*/ 1 h 18"/>
                  <a:gd name="T98" fmla="*/ 20 w 20"/>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
                    <a:moveTo>
                      <a:pt x="0" y="10"/>
                    </a:moveTo>
                    <a:lnTo>
                      <a:pt x="1" y="10"/>
                    </a:lnTo>
                    <a:lnTo>
                      <a:pt x="1" y="10"/>
                    </a:lnTo>
                    <a:lnTo>
                      <a:pt x="1" y="10"/>
                    </a:lnTo>
                    <a:lnTo>
                      <a:pt x="2" y="10"/>
                    </a:lnTo>
                    <a:lnTo>
                      <a:pt x="2" y="10"/>
                    </a:lnTo>
                    <a:lnTo>
                      <a:pt x="3" y="10"/>
                    </a:lnTo>
                    <a:lnTo>
                      <a:pt x="3" y="10"/>
                    </a:lnTo>
                    <a:lnTo>
                      <a:pt x="3" y="10"/>
                    </a:lnTo>
                    <a:lnTo>
                      <a:pt x="4" y="10"/>
                    </a:lnTo>
                    <a:lnTo>
                      <a:pt x="4" y="10"/>
                    </a:lnTo>
                    <a:lnTo>
                      <a:pt x="5" y="10"/>
                    </a:lnTo>
                    <a:lnTo>
                      <a:pt x="5" y="10"/>
                    </a:lnTo>
                    <a:lnTo>
                      <a:pt x="6" y="11"/>
                    </a:lnTo>
                    <a:lnTo>
                      <a:pt x="6" y="11"/>
                    </a:lnTo>
                    <a:lnTo>
                      <a:pt x="6" y="11"/>
                    </a:lnTo>
                    <a:lnTo>
                      <a:pt x="7" y="12"/>
                    </a:lnTo>
                    <a:lnTo>
                      <a:pt x="7" y="12"/>
                    </a:lnTo>
                    <a:lnTo>
                      <a:pt x="8" y="12"/>
                    </a:lnTo>
                    <a:lnTo>
                      <a:pt x="8" y="13"/>
                    </a:lnTo>
                    <a:lnTo>
                      <a:pt x="8" y="14"/>
                    </a:lnTo>
                    <a:lnTo>
                      <a:pt x="9" y="14"/>
                    </a:lnTo>
                    <a:lnTo>
                      <a:pt x="9" y="14"/>
                    </a:lnTo>
                    <a:lnTo>
                      <a:pt x="10" y="15"/>
                    </a:lnTo>
                    <a:lnTo>
                      <a:pt x="10" y="16"/>
                    </a:lnTo>
                    <a:lnTo>
                      <a:pt x="10" y="16"/>
                    </a:lnTo>
                    <a:lnTo>
                      <a:pt x="11" y="16"/>
                    </a:lnTo>
                    <a:lnTo>
                      <a:pt x="11" y="17"/>
                    </a:lnTo>
                    <a:lnTo>
                      <a:pt x="11" y="17"/>
                    </a:lnTo>
                    <a:lnTo>
                      <a:pt x="12" y="18"/>
                    </a:lnTo>
                    <a:lnTo>
                      <a:pt x="12" y="18"/>
                    </a:lnTo>
                    <a:lnTo>
                      <a:pt x="13" y="18"/>
                    </a:lnTo>
                    <a:lnTo>
                      <a:pt x="13" y="18"/>
                    </a:lnTo>
                    <a:lnTo>
                      <a:pt x="13" y="18"/>
                    </a:lnTo>
                    <a:lnTo>
                      <a:pt x="14" y="18"/>
                    </a:lnTo>
                    <a:lnTo>
                      <a:pt x="14" y="17"/>
                    </a:lnTo>
                    <a:lnTo>
                      <a:pt x="15" y="16"/>
                    </a:lnTo>
                    <a:lnTo>
                      <a:pt x="15" y="16"/>
                    </a:lnTo>
                    <a:lnTo>
                      <a:pt x="15" y="15"/>
                    </a:lnTo>
                    <a:lnTo>
                      <a:pt x="16" y="14"/>
                    </a:lnTo>
                    <a:lnTo>
                      <a:pt x="16" y="13"/>
                    </a:lnTo>
                    <a:lnTo>
                      <a:pt x="17" y="12"/>
                    </a:lnTo>
                    <a:lnTo>
                      <a:pt x="17" y="11"/>
                    </a:lnTo>
                    <a:lnTo>
                      <a:pt x="17" y="9"/>
                    </a:lnTo>
                    <a:lnTo>
                      <a:pt x="18" y="8"/>
                    </a:lnTo>
                    <a:lnTo>
                      <a:pt x="18" y="6"/>
                    </a:lnTo>
                    <a:lnTo>
                      <a:pt x="19" y="5"/>
                    </a:lnTo>
                    <a:lnTo>
                      <a:pt x="19" y="3"/>
                    </a:lnTo>
                    <a:lnTo>
                      <a:pt x="19" y="1"/>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6" name="Freeform 575"/>
              <p:cNvSpPr>
                <a:spLocks/>
              </p:cNvSpPr>
              <p:nvPr/>
            </p:nvSpPr>
            <p:spPr bwMode="auto">
              <a:xfrm>
                <a:off x="5573710" y="3654777"/>
                <a:ext cx="22124" cy="100162"/>
              </a:xfrm>
              <a:custGeom>
                <a:avLst/>
                <a:gdLst>
                  <a:gd name="T0" fmla="*/ 0 w 20"/>
                  <a:gd name="T1" fmla="*/ 33 h 98"/>
                  <a:gd name="T2" fmla="*/ 0 w 20"/>
                  <a:gd name="T3" fmla="*/ 31 h 98"/>
                  <a:gd name="T4" fmla="*/ 1 w 20"/>
                  <a:gd name="T5" fmla="*/ 29 h 98"/>
                  <a:gd name="T6" fmla="*/ 1 w 20"/>
                  <a:gd name="T7" fmla="*/ 28 h 98"/>
                  <a:gd name="T8" fmla="*/ 2 w 20"/>
                  <a:gd name="T9" fmla="*/ 27 h 98"/>
                  <a:gd name="T10" fmla="*/ 2 w 20"/>
                  <a:gd name="T11" fmla="*/ 26 h 98"/>
                  <a:gd name="T12" fmla="*/ 2 w 20"/>
                  <a:gd name="T13" fmla="*/ 25 h 98"/>
                  <a:gd name="T14" fmla="*/ 3 w 20"/>
                  <a:gd name="T15" fmla="*/ 24 h 98"/>
                  <a:gd name="T16" fmla="*/ 3 w 20"/>
                  <a:gd name="T17" fmla="*/ 24 h 98"/>
                  <a:gd name="T18" fmla="*/ 4 w 20"/>
                  <a:gd name="T19" fmla="*/ 24 h 98"/>
                  <a:gd name="T20" fmla="*/ 4 w 20"/>
                  <a:gd name="T21" fmla="*/ 25 h 98"/>
                  <a:gd name="T22" fmla="*/ 4 w 20"/>
                  <a:gd name="T23" fmla="*/ 26 h 98"/>
                  <a:gd name="T24" fmla="*/ 5 w 20"/>
                  <a:gd name="T25" fmla="*/ 27 h 98"/>
                  <a:gd name="T26" fmla="*/ 5 w 20"/>
                  <a:gd name="T27" fmla="*/ 29 h 98"/>
                  <a:gd name="T28" fmla="*/ 6 w 20"/>
                  <a:gd name="T29" fmla="*/ 31 h 98"/>
                  <a:gd name="T30" fmla="*/ 6 w 20"/>
                  <a:gd name="T31" fmla="*/ 33 h 98"/>
                  <a:gd name="T32" fmla="*/ 6 w 20"/>
                  <a:gd name="T33" fmla="*/ 36 h 98"/>
                  <a:gd name="T34" fmla="*/ 7 w 20"/>
                  <a:gd name="T35" fmla="*/ 39 h 98"/>
                  <a:gd name="T36" fmla="*/ 7 w 20"/>
                  <a:gd name="T37" fmla="*/ 43 h 98"/>
                  <a:gd name="T38" fmla="*/ 8 w 20"/>
                  <a:gd name="T39" fmla="*/ 47 h 98"/>
                  <a:gd name="T40" fmla="*/ 8 w 20"/>
                  <a:gd name="T41" fmla="*/ 51 h 98"/>
                  <a:gd name="T42" fmla="*/ 8 w 20"/>
                  <a:gd name="T43" fmla="*/ 55 h 98"/>
                  <a:gd name="T44" fmla="*/ 9 w 20"/>
                  <a:gd name="T45" fmla="*/ 60 h 98"/>
                  <a:gd name="T46" fmla="*/ 9 w 20"/>
                  <a:gd name="T47" fmla="*/ 64 h 98"/>
                  <a:gd name="T48" fmla="*/ 9 w 20"/>
                  <a:gd name="T49" fmla="*/ 69 h 98"/>
                  <a:gd name="T50" fmla="*/ 10 w 20"/>
                  <a:gd name="T51" fmla="*/ 73 h 98"/>
                  <a:gd name="T52" fmla="*/ 10 w 20"/>
                  <a:gd name="T53" fmla="*/ 78 h 98"/>
                  <a:gd name="T54" fmla="*/ 11 w 20"/>
                  <a:gd name="T55" fmla="*/ 82 h 98"/>
                  <a:gd name="T56" fmla="*/ 11 w 20"/>
                  <a:gd name="T57" fmla="*/ 86 h 98"/>
                  <a:gd name="T58" fmla="*/ 11 w 20"/>
                  <a:gd name="T59" fmla="*/ 89 h 98"/>
                  <a:gd name="T60" fmla="*/ 12 w 20"/>
                  <a:gd name="T61" fmla="*/ 92 h 98"/>
                  <a:gd name="T62" fmla="*/ 12 w 20"/>
                  <a:gd name="T63" fmla="*/ 95 h 98"/>
                  <a:gd name="T64" fmla="*/ 13 w 20"/>
                  <a:gd name="T65" fmla="*/ 97 h 98"/>
                  <a:gd name="T66" fmla="*/ 13 w 20"/>
                  <a:gd name="T67" fmla="*/ 97 h 98"/>
                  <a:gd name="T68" fmla="*/ 13 w 20"/>
                  <a:gd name="T69" fmla="*/ 98 h 98"/>
                  <a:gd name="T70" fmla="*/ 14 w 20"/>
                  <a:gd name="T71" fmla="*/ 97 h 98"/>
                  <a:gd name="T72" fmla="*/ 14 w 20"/>
                  <a:gd name="T73" fmla="*/ 96 h 98"/>
                  <a:gd name="T74" fmla="*/ 15 w 20"/>
                  <a:gd name="T75" fmla="*/ 93 h 98"/>
                  <a:gd name="T76" fmla="*/ 15 w 20"/>
                  <a:gd name="T77" fmla="*/ 90 h 98"/>
                  <a:gd name="T78" fmla="*/ 15 w 20"/>
                  <a:gd name="T79" fmla="*/ 85 h 98"/>
                  <a:gd name="T80" fmla="*/ 16 w 20"/>
                  <a:gd name="T81" fmla="*/ 80 h 98"/>
                  <a:gd name="T82" fmla="*/ 16 w 20"/>
                  <a:gd name="T83" fmla="*/ 74 h 98"/>
                  <a:gd name="T84" fmla="*/ 17 w 20"/>
                  <a:gd name="T85" fmla="*/ 67 h 98"/>
                  <a:gd name="T86" fmla="*/ 17 w 20"/>
                  <a:gd name="T87" fmla="*/ 59 h 98"/>
                  <a:gd name="T88" fmla="*/ 18 w 20"/>
                  <a:gd name="T89" fmla="*/ 50 h 98"/>
                  <a:gd name="T90" fmla="*/ 18 w 20"/>
                  <a:gd name="T91" fmla="*/ 41 h 98"/>
                  <a:gd name="T92" fmla="*/ 18 w 20"/>
                  <a:gd name="T93" fmla="*/ 31 h 98"/>
                  <a:gd name="T94" fmla="*/ 19 w 20"/>
                  <a:gd name="T95" fmla="*/ 21 h 98"/>
                  <a:gd name="T96" fmla="*/ 19 w 20"/>
                  <a:gd name="T97" fmla="*/ 10 h 98"/>
                  <a:gd name="T98" fmla="*/ 20 w 20"/>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8">
                    <a:moveTo>
                      <a:pt x="0" y="33"/>
                    </a:moveTo>
                    <a:lnTo>
                      <a:pt x="0" y="31"/>
                    </a:lnTo>
                    <a:lnTo>
                      <a:pt x="1" y="29"/>
                    </a:lnTo>
                    <a:lnTo>
                      <a:pt x="1" y="28"/>
                    </a:lnTo>
                    <a:lnTo>
                      <a:pt x="2" y="27"/>
                    </a:lnTo>
                    <a:lnTo>
                      <a:pt x="2" y="26"/>
                    </a:lnTo>
                    <a:lnTo>
                      <a:pt x="2" y="25"/>
                    </a:lnTo>
                    <a:lnTo>
                      <a:pt x="3" y="24"/>
                    </a:lnTo>
                    <a:lnTo>
                      <a:pt x="3" y="24"/>
                    </a:lnTo>
                    <a:lnTo>
                      <a:pt x="4" y="24"/>
                    </a:lnTo>
                    <a:lnTo>
                      <a:pt x="4" y="25"/>
                    </a:lnTo>
                    <a:lnTo>
                      <a:pt x="4" y="26"/>
                    </a:lnTo>
                    <a:lnTo>
                      <a:pt x="5" y="27"/>
                    </a:lnTo>
                    <a:lnTo>
                      <a:pt x="5" y="29"/>
                    </a:lnTo>
                    <a:lnTo>
                      <a:pt x="6" y="31"/>
                    </a:lnTo>
                    <a:lnTo>
                      <a:pt x="6" y="33"/>
                    </a:lnTo>
                    <a:lnTo>
                      <a:pt x="6" y="36"/>
                    </a:lnTo>
                    <a:lnTo>
                      <a:pt x="7" y="39"/>
                    </a:lnTo>
                    <a:lnTo>
                      <a:pt x="7" y="43"/>
                    </a:lnTo>
                    <a:lnTo>
                      <a:pt x="8" y="47"/>
                    </a:lnTo>
                    <a:lnTo>
                      <a:pt x="8" y="51"/>
                    </a:lnTo>
                    <a:lnTo>
                      <a:pt x="8" y="55"/>
                    </a:lnTo>
                    <a:lnTo>
                      <a:pt x="9" y="60"/>
                    </a:lnTo>
                    <a:lnTo>
                      <a:pt x="9" y="64"/>
                    </a:lnTo>
                    <a:lnTo>
                      <a:pt x="9" y="69"/>
                    </a:lnTo>
                    <a:lnTo>
                      <a:pt x="10" y="73"/>
                    </a:lnTo>
                    <a:lnTo>
                      <a:pt x="10" y="78"/>
                    </a:lnTo>
                    <a:lnTo>
                      <a:pt x="11" y="82"/>
                    </a:lnTo>
                    <a:lnTo>
                      <a:pt x="11" y="86"/>
                    </a:lnTo>
                    <a:lnTo>
                      <a:pt x="11" y="89"/>
                    </a:lnTo>
                    <a:lnTo>
                      <a:pt x="12" y="92"/>
                    </a:lnTo>
                    <a:lnTo>
                      <a:pt x="12" y="95"/>
                    </a:lnTo>
                    <a:lnTo>
                      <a:pt x="13" y="97"/>
                    </a:lnTo>
                    <a:lnTo>
                      <a:pt x="13" y="97"/>
                    </a:lnTo>
                    <a:lnTo>
                      <a:pt x="13" y="98"/>
                    </a:lnTo>
                    <a:lnTo>
                      <a:pt x="14" y="97"/>
                    </a:lnTo>
                    <a:lnTo>
                      <a:pt x="14" y="96"/>
                    </a:lnTo>
                    <a:lnTo>
                      <a:pt x="15" y="93"/>
                    </a:lnTo>
                    <a:lnTo>
                      <a:pt x="15" y="90"/>
                    </a:lnTo>
                    <a:lnTo>
                      <a:pt x="15" y="85"/>
                    </a:lnTo>
                    <a:lnTo>
                      <a:pt x="16" y="80"/>
                    </a:lnTo>
                    <a:lnTo>
                      <a:pt x="16" y="74"/>
                    </a:lnTo>
                    <a:lnTo>
                      <a:pt x="17" y="67"/>
                    </a:lnTo>
                    <a:lnTo>
                      <a:pt x="17" y="59"/>
                    </a:lnTo>
                    <a:lnTo>
                      <a:pt x="18" y="50"/>
                    </a:lnTo>
                    <a:lnTo>
                      <a:pt x="18" y="41"/>
                    </a:lnTo>
                    <a:lnTo>
                      <a:pt x="18" y="31"/>
                    </a:lnTo>
                    <a:lnTo>
                      <a:pt x="19" y="21"/>
                    </a:lnTo>
                    <a:lnTo>
                      <a:pt x="19" y="1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7" name="Freeform 576"/>
              <p:cNvSpPr>
                <a:spLocks/>
              </p:cNvSpPr>
              <p:nvPr/>
            </p:nvSpPr>
            <p:spPr bwMode="auto">
              <a:xfrm>
                <a:off x="5595835" y="3582211"/>
                <a:ext cx="21018" cy="325015"/>
              </a:xfrm>
              <a:custGeom>
                <a:avLst/>
                <a:gdLst>
                  <a:gd name="T0" fmla="*/ 0 w 19"/>
                  <a:gd name="T1" fmla="*/ 71 h 318"/>
                  <a:gd name="T2" fmla="*/ 0 w 19"/>
                  <a:gd name="T3" fmla="*/ 60 h 318"/>
                  <a:gd name="T4" fmla="*/ 0 w 19"/>
                  <a:gd name="T5" fmla="*/ 50 h 318"/>
                  <a:gd name="T6" fmla="*/ 1 w 19"/>
                  <a:gd name="T7" fmla="*/ 41 h 318"/>
                  <a:gd name="T8" fmla="*/ 1 w 19"/>
                  <a:gd name="T9" fmla="*/ 31 h 318"/>
                  <a:gd name="T10" fmla="*/ 2 w 19"/>
                  <a:gd name="T11" fmla="*/ 23 h 318"/>
                  <a:gd name="T12" fmla="*/ 2 w 19"/>
                  <a:gd name="T13" fmla="*/ 16 h 318"/>
                  <a:gd name="T14" fmla="*/ 2 w 19"/>
                  <a:gd name="T15" fmla="*/ 10 h 318"/>
                  <a:gd name="T16" fmla="*/ 3 w 19"/>
                  <a:gd name="T17" fmla="*/ 5 h 318"/>
                  <a:gd name="T18" fmla="*/ 3 w 19"/>
                  <a:gd name="T19" fmla="*/ 2 h 318"/>
                  <a:gd name="T20" fmla="*/ 4 w 19"/>
                  <a:gd name="T21" fmla="*/ 0 h 318"/>
                  <a:gd name="T22" fmla="*/ 4 w 19"/>
                  <a:gd name="T23" fmla="*/ 0 h 318"/>
                  <a:gd name="T24" fmla="*/ 4 w 19"/>
                  <a:gd name="T25" fmla="*/ 2 h 318"/>
                  <a:gd name="T26" fmla="*/ 5 w 19"/>
                  <a:gd name="T27" fmla="*/ 6 h 318"/>
                  <a:gd name="T28" fmla="*/ 5 w 19"/>
                  <a:gd name="T29" fmla="*/ 12 h 318"/>
                  <a:gd name="T30" fmla="*/ 6 w 19"/>
                  <a:gd name="T31" fmla="*/ 20 h 318"/>
                  <a:gd name="T32" fmla="*/ 6 w 19"/>
                  <a:gd name="T33" fmla="*/ 29 h 318"/>
                  <a:gd name="T34" fmla="*/ 6 w 19"/>
                  <a:gd name="T35" fmla="*/ 41 h 318"/>
                  <a:gd name="T36" fmla="*/ 7 w 19"/>
                  <a:gd name="T37" fmla="*/ 54 h 318"/>
                  <a:gd name="T38" fmla="*/ 7 w 19"/>
                  <a:gd name="T39" fmla="*/ 69 h 318"/>
                  <a:gd name="T40" fmla="*/ 7 w 19"/>
                  <a:gd name="T41" fmla="*/ 85 h 318"/>
                  <a:gd name="T42" fmla="*/ 8 w 19"/>
                  <a:gd name="T43" fmla="*/ 102 h 318"/>
                  <a:gd name="T44" fmla="*/ 8 w 19"/>
                  <a:gd name="T45" fmla="*/ 120 h 318"/>
                  <a:gd name="T46" fmla="*/ 9 w 19"/>
                  <a:gd name="T47" fmla="*/ 139 h 318"/>
                  <a:gd name="T48" fmla="*/ 9 w 19"/>
                  <a:gd name="T49" fmla="*/ 159 h 318"/>
                  <a:gd name="T50" fmla="*/ 9 w 19"/>
                  <a:gd name="T51" fmla="*/ 179 h 318"/>
                  <a:gd name="T52" fmla="*/ 10 w 19"/>
                  <a:gd name="T53" fmla="*/ 199 h 318"/>
                  <a:gd name="T54" fmla="*/ 10 w 19"/>
                  <a:gd name="T55" fmla="*/ 218 h 318"/>
                  <a:gd name="T56" fmla="*/ 11 w 19"/>
                  <a:gd name="T57" fmla="*/ 236 h 318"/>
                  <a:gd name="T58" fmla="*/ 11 w 19"/>
                  <a:gd name="T59" fmla="*/ 254 h 318"/>
                  <a:gd name="T60" fmla="*/ 11 w 19"/>
                  <a:gd name="T61" fmla="*/ 269 h 318"/>
                  <a:gd name="T62" fmla="*/ 12 w 19"/>
                  <a:gd name="T63" fmla="*/ 284 h 318"/>
                  <a:gd name="T64" fmla="*/ 12 w 19"/>
                  <a:gd name="T65" fmla="*/ 296 h 318"/>
                  <a:gd name="T66" fmla="*/ 13 w 19"/>
                  <a:gd name="T67" fmla="*/ 305 h 318"/>
                  <a:gd name="T68" fmla="*/ 13 w 19"/>
                  <a:gd name="T69" fmla="*/ 313 h 318"/>
                  <a:gd name="T70" fmla="*/ 13 w 19"/>
                  <a:gd name="T71" fmla="*/ 317 h 318"/>
                  <a:gd name="T72" fmla="*/ 14 w 19"/>
                  <a:gd name="T73" fmla="*/ 318 h 318"/>
                  <a:gd name="T74" fmla="*/ 14 w 19"/>
                  <a:gd name="T75" fmla="*/ 317 h 318"/>
                  <a:gd name="T76" fmla="*/ 15 w 19"/>
                  <a:gd name="T77" fmla="*/ 312 h 318"/>
                  <a:gd name="T78" fmla="*/ 15 w 19"/>
                  <a:gd name="T79" fmla="*/ 304 h 318"/>
                  <a:gd name="T80" fmla="*/ 16 w 19"/>
                  <a:gd name="T81" fmla="*/ 293 h 318"/>
                  <a:gd name="T82" fmla="*/ 16 w 19"/>
                  <a:gd name="T83" fmla="*/ 279 h 318"/>
                  <a:gd name="T84" fmla="*/ 16 w 19"/>
                  <a:gd name="T85" fmla="*/ 262 h 318"/>
                  <a:gd name="T86" fmla="*/ 17 w 19"/>
                  <a:gd name="T87" fmla="*/ 242 h 318"/>
                  <a:gd name="T88" fmla="*/ 17 w 19"/>
                  <a:gd name="T89" fmla="*/ 220 h 318"/>
                  <a:gd name="T90" fmla="*/ 18 w 19"/>
                  <a:gd name="T91" fmla="*/ 195 h 318"/>
                  <a:gd name="T92" fmla="*/ 18 w 19"/>
                  <a:gd name="T93" fmla="*/ 169 h 318"/>
                  <a:gd name="T94" fmla="*/ 18 w 19"/>
                  <a:gd name="T95" fmla="*/ 140 h 318"/>
                  <a:gd name="T96" fmla="*/ 19 w 19"/>
                  <a:gd name="T97" fmla="*/ 111 h 318"/>
                  <a:gd name="T98" fmla="*/ 19 w 19"/>
                  <a:gd name="T99" fmla="*/ 81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18">
                    <a:moveTo>
                      <a:pt x="0" y="71"/>
                    </a:moveTo>
                    <a:lnTo>
                      <a:pt x="0" y="60"/>
                    </a:lnTo>
                    <a:lnTo>
                      <a:pt x="0" y="50"/>
                    </a:lnTo>
                    <a:lnTo>
                      <a:pt x="1" y="41"/>
                    </a:lnTo>
                    <a:lnTo>
                      <a:pt x="1" y="31"/>
                    </a:lnTo>
                    <a:lnTo>
                      <a:pt x="2" y="23"/>
                    </a:lnTo>
                    <a:lnTo>
                      <a:pt x="2" y="16"/>
                    </a:lnTo>
                    <a:lnTo>
                      <a:pt x="2" y="10"/>
                    </a:lnTo>
                    <a:lnTo>
                      <a:pt x="3" y="5"/>
                    </a:lnTo>
                    <a:lnTo>
                      <a:pt x="3" y="2"/>
                    </a:lnTo>
                    <a:lnTo>
                      <a:pt x="4" y="0"/>
                    </a:lnTo>
                    <a:lnTo>
                      <a:pt x="4" y="0"/>
                    </a:lnTo>
                    <a:lnTo>
                      <a:pt x="4" y="2"/>
                    </a:lnTo>
                    <a:lnTo>
                      <a:pt x="5" y="6"/>
                    </a:lnTo>
                    <a:lnTo>
                      <a:pt x="5" y="12"/>
                    </a:lnTo>
                    <a:lnTo>
                      <a:pt x="6" y="20"/>
                    </a:lnTo>
                    <a:lnTo>
                      <a:pt x="6" y="29"/>
                    </a:lnTo>
                    <a:lnTo>
                      <a:pt x="6" y="41"/>
                    </a:lnTo>
                    <a:lnTo>
                      <a:pt x="7" y="54"/>
                    </a:lnTo>
                    <a:lnTo>
                      <a:pt x="7" y="69"/>
                    </a:lnTo>
                    <a:lnTo>
                      <a:pt x="7" y="85"/>
                    </a:lnTo>
                    <a:lnTo>
                      <a:pt x="8" y="102"/>
                    </a:lnTo>
                    <a:lnTo>
                      <a:pt x="8" y="120"/>
                    </a:lnTo>
                    <a:lnTo>
                      <a:pt x="9" y="139"/>
                    </a:lnTo>
                    <a:lnTo>
                      <a:pt x="9" y="159"/>
                    </a:lnTo>
                    <a:lnTo>
                      <a:pt x="9" y="179"/>
                    </a:lnTo>
                    <a:lnTo>
                      <a:pt x="10" y="199"/>
                    </a:lnTo>
                    <a:lnTo>
                      <a:pt x="10" y="218"/>
                    </a:lnTo>
                    <a:lnTo>
                      <a:pt x="11" y="236"/>
                    </a:lnTo>
                    <a:lnTo>
                      <a:pt x="11" y="254"/>
                    </a:lnTo>
                    <a:lnTo>
                      <a:pt x="11" y="269"/>
                    </a:lnTo>
                    <a:lnTo>
                      <a:pt x="12" y="284"/>
                    </a:lnTo>
                    <a:lnTo>
                      <a:pt x="12" y="296"/>
                    </a:lnTo>
                    <a:lnTo>
                      <a:pt x="13" y="305"/>
                    </a:lnTo>
                    <a:lnTo>
                      <a:pt x="13" y="313"/>
                    </a:lnTo>
                    <a:lnTo>
                      <a:pt x="13" y="317"/>
                    </a:lnTo>
                    <a:lnTo>
                      <a:pt x="14" y="318"/>
                    </a:lnTo>
                    <a:lnTo>
                      <a:pt x="14" y="317"/>
                    </a:lnTo>
                    <a:lnTo>
                      <a:pt x="15" y="312"/>
                    </a:lnTo>
                    <a:lnTo>
                      <a:pt x="15" y="304"/>
                    </a:lnTo>
                    <a:lnTo>
                      <a:pt x="16" y="293"/>
                    </a:lnTo>
                    <a:lnTo>
                      <a:pt x="16" y="279"/>
                    </a:lnTo>
                    <a:lnTo>
                      <a:pt x="16" y="262"/>
                    </a:lnTo>
                    <a:lnTo>
                      <a:pt x="17" y="242"/>
                    </a:lnTo>
                    <a:lnTo>
                      <a:pt x="17" y="220"/>
                    </a:lnTo>
                    <a:lnTo>
                      <a:pt x="18" y="195"/>
                    </a:lnTo>
                    <a:lnTo>
                      <a:pt x="18" y="169"/>
                    </a:lnTo>
                    <a:lnTo>
                      <a:pt x="18" y="140"/>
                    </a:lnTo>
                    <a:lnTo>
                      <a:pt x="19" y="111"/>
                    </a:lnTo>
                    <a:lnTo>
                      <a:pt x="19" y="8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8" name="Freeform 577"/>
              <p:cNvSpPr>
                <a:spLocks/>
              </p:cNvSpPr>
              <p:nvPr/>
            </p:nvSpPr>
            <p:spPr bwMode="auto">
              <a:xfrm>
                <a:off x="5616853" y="3406417"/>
                <a:ext cx="22124" cy="624479"/>
              </a:xfrm>
              <a:custGeom>
                <a:avLst/>
                <a:gdLst>
                  <a:gd name="T0" fmla="*/ 0 w 20"/>
                  <a:gd name="T1" fmla="*/ 253 h 611"/>
                  <a:gd name="T2" fmla="*/ 1 w 20"/>
                  <a:gd name="T3" fmla="*/ 222 h 611"/>
                  <a:gd name="T4" fmla="*/ 1 w 20"/>
                  <a:gd name="T5" fmla="*/ 192 h 611"/>
                  <a:gd name="T6" fmla="*/ 1 w 20"/>
                  <a:gd name="T7" fmla="*/ 163 h 611"/>
                  <a:gd name="T8" fmla="*/ 2 w 20"/>
                  <a:gd name="T9" fmla="*/ 134 h 611"/>
                  <a:gd name="T10" fmla="*/ 2 w 20"/>
                  <a:gd name="T11" fmla="*/ 107 h 611"/>
                  <a:gd name="T12" fmla="*/ 3 w 20"/>
                  <a:gd name="T13" fmla="*/ 83 h 611"/>
                  <a:gd name="T14" fmla="*/ 3 w 20"/>
                  <a:gd name="T15" fmla="*/ 60 h 611"/>
                  <a:gd name="T16" fmla="*/ 3 w 20"/>
                  <a:gd name="T17" fmla="*/ 41 h 611"/>
                  <a:gd name="T18" fmla="*/ 4 w 20"/>
                  <a:gd name="T19" fmla="*/ 25 h 611"/>
                  <a:gd name="T20" fmla="*/ 4 w 20"/>
                  <a:gd name="T21" fmla="*/ 13 h 611"/>
                  <a:gd name="T22" fmla="*/ 5 w 20"/>
                  <a:gd name="T23" fmla="*/ 4 h 611"/>
                  <a:gd name="T24" fmla="*/ 5 w 20"/>
                  <a:gd name="T25" fmla="*/ 0 h 611"/>
                  <a:gd name="T26" fmla="*/ 5 w 20"/>
                  <a:gd name="T27" fmla="*/ 0 h 611"/>
                  <a:gd name="T28" fmla="*/ 6 w 20"/>
                  <a:gd name="T29" fmla="*/ 4 h 611"/>
                  <a:gd name="T30" fmla="*/ 6 w 20"/>
                  <a:gd name="T31" fmla="*/ 13 h 611"/>
                  <a:gd name="T32" fmla="*/ 6 w 20"/>
                  <a:gd name="T33" fmla="*/ 25 h 611"/>
                  <a:gd name="T34" fmla="*/ 7 w 20"/>
                  <a:gd name="T35" fmla="*/ 42 h 611"/>
                  <a:gd name="T36" fmla="*/ 7 w 20"/>
                  <a:gd name="T37" fmla="*/ 63 h 611"/>
                  <a:gd name="T38" fmla="*/ 8 w 20"/>
                  <a:gd name="T39" fmla="*/ 88 h 611"/>
                  <a:gd name="T40" fmla="*/ 8 w 20"/>
                  <a:gd name="T41" fmla="*/ 115 h 611"/>
                  <a:gd name="T42" fmla="*/ 8 w 20"/>
                  <a:gd name="T43" fmla="*/ 146 h 611"/>
                  <a:gd name="T44" fmla="*/ 9 w 20"/>
                  <a:gd name="T45" fmla="*/ 179 h 611"/>
                  <a:gd name="T46" fmla="*/ 9 w 20"/>
                  <a:gd name="T47" fmla="*/ 215 h 611"/>
                  <a:gd name="T48" fmla="*/ 10 w 20"/>
                  <a:gd name="T49" fmla="*/ 251 h 611"/>
                  <a:gd name="T50" fmla="*/ 10 w 20"/>
                  <a:gd name="T51" fmla="*/ 289 h 611"/>
                  <a:gd name="T52" fmla="*/ 10 w 20"/>
                  <a:gd name="T53" fmla="*/ 326 h 611"/>
                  <a:gd name="T54" fmla="*/ 11 w 20"/>
                  <a:gd name="T55" fmla="*/ 364 h 611"/>
                  <a:gd name="T56" fmla="*/ 11 w 20"/>
                  <a:gd name="T57" fmla="*/ 401 h 611"/>
                  <a:gd name="T58" fmla="*/ 12 w 20"/>
                  <a:gd name="T59" fmla="*/ 436 h 611"/>
                  <a:gd name="T60" fmla="*/ 12 w 20"/>
                  <a:gd name="T61" fmla="*/ 469 h 611"/>
                  <a:gd name="T62" fmla="*/ 13 w 20"/>
                  <a:gd name="T63" fmla="*/ 500 h 611"/>
                  <a:gd name="T64" fmla="*/ 13 w 20"/>
                  <a:gd name="T65" fmla="*/ 528 h 611"/>
                  <a:gd name="T66" fmla="*/ 13 w 20"/>
                  <a:gd name="T67" fmla="*/ 552 h 611"/>
                  <a:gd name="T68" fmla="*/ 14 w 20"/>
                  <a:gd name="T69" fmla="*/ 573 h 611"/>
                  <a:gd name="T70" fmla="*/ 14 w 20"/>
                  <a:gd name="T71" fmla="*/ 589 h 611"/>
                  <a:gd name="T72" fmla="*/ 15 w 20"/>
                  <a:gd name="T73" fmla="*/ 601 h 611"/>
                  <a:gd name="T74" fmla="*/ 15 w 20"/>
                  <a:gd name="T75" fmla="*/ 608 h 611"/>
                  <a:gd name="T76" fmla="*/ 15 w 20"/>
                  <a:gd name="T77" fmla="*/ 611 h 611"/>
                  <a:gd name="T78" fmla="*/ 16 w 20"/>
                  <a:gd name="T79" fmla="*/ 608 h 611"/>
                  <a:gd name="T80" fmla="*/ 16 w 20"/>
                  <a:gd name="T81" fmla="*/ 601 h 611"/>
                  <a:gd name="T82" fmla="*/ 17 w 20"/>
                  <a:gd name="T83" fmla="*/ 590 h 611"/>
                  <a:gd name="T84" fmla="*/ 17 w 20"/>
                  <a:gd name="T85" fmla="*/ 574 h 611"/>
                  <a:gd name="T86" fmla="*/ 17 w 20"/>
                  <a:gd name="T87" fmla="*/ 554 h 611"/>
                  <a:gd name="T88" fmla="*/ 18 w 20"/>
                  <a:gd name="T89" fmla="*/ 530 h 611"/>
                  <a:gd name="T90" fmla="*/ 18 w 20"/>
                  <a:gd name="T91" fmla="*/ 502 h 611"/>
                  <a:gd name="T92" fmla="*/ 19 w 20"/>
                  <a:gd name="T93" fmla="*/ 471 h 611"/>
                  <a:gd name="T94" fmla="*/ 19 w 20"/>
                  <a:gd name="T95" fmla="*/ 438 h 611"/>
                  <a:gd name="T96" fmla="*/ 19 w 20"/>
                  <a:gd name="T97" fmla="*/ 403 h 611"/>
                  <a:gd name="T98" fmla="*/ 20 w 20"/>
                  <a:gd name="T99" fmla="*/ 366 h 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11">
                    <a:moveTo>
                      <a:pt x="0" y="253"/>
                    </a:moveTo>
                    <a:lnTo>
                      <a:pt x="1" y="222"/>
                    </a:lnTo>
                    <a:lnTo>
                      <a:pt x="1" y="192"/>
                    </a:lnTo>
                    <a:lnTo>
                      <a:pt x="1" y="163"/>
                    </a:lnTo>
                    <a:lnTo>
                      <a:pt x="2" y="134"/>
                    </a:lnTo>
                    <a:lnTo>
                      <a:pt x="2" y="107"/>
                    </a:lnTo>
                    <a:lnTo>
                      <a:pt x="3" y="83"/>
                    </a:lnTo>
                    <a:lnTo>
                      <a:pt x="3" y="60"/>
                    </a:lnTo>
                    <a:lnTo>
                      <a:pt x="3" y="41"/>
                    </a:lnTo>
                    <a:lnTo>
                      <a:pt x="4" y="25"/>
                    </a:lnTo>
                    <a:lnTo>
                      <a:pt x="4" y="13"/>
                    </a:lnTo>
                    <a:lnTo>
                      <a:pt x="5" y="4"/>
                    </a:lnTo>
                    <a:lnTo>
                      <a:pt x="5" y="0"/>
                    </a:lnTo>
                    <a:lnTo>
                      <a:pt x="5" y="0"/>
                    </a:lnTo>
                    <a:lnTo>
                      <a:pt x="6" y="4"/>
                    </a:lnTo>
                    <a:lnTo>
                      <a:pt x="6" y="13"/>
                    </a:lnTo>
                    <a:lnTo>
                      <a:pt x="6" y="25"/>
                    </a:lnTo>
                    <a:lnTo>
                      <a:pt x="7" y="42"/>
                    </a:lnTo>
                    <a:lnTo>
                      <a:pt x="7" y="63"/>
                    </a:lnTo>
                    <a:lnTo>
                      <a:pt x="8" y="88"/>
                    </a:lnTo>
                    <a:lnTo>
                      <a:pt x="8" y="115"/>
                    </a:lnTo>
                    <a:lnTo>
                      <a:pt x="8" y="146"/>
                    </a:lnTo>
                    <a:lnTo>
                      <a:pt x="9" y="179"/>
                    </a:lnTo>
                    <a:lnTo>
                      <a:pt x="9" y="215"/>
                    </a:lnTo>
                    <a:lnTo>
                      <a:pt x="10" y="251"/>
                    </a:lnTo>
                    <a:lnTo>
                      <a:pt x="10" y="289"/>
                    </a:lnTo>
                    <a:lnTo>
                      <a:pt x="10" y="326"/>
                    </a:lnTo>
                    <a:lnTo>
                      <a:pt x="11" y="364"/>
                    </a:lnTo>
                    <a:lnTo>
                      <a:pt x="11" y="401"/>
                    </a:lnTo>
                    <a:lnTo>
                      <a:pt x="12" y="436"/>
                    </a:lnTo>
                    <a:lnTo>
                      <a:pt x="12" y="469"/>
                    </a:lnTo>
                    <a:lnTo>
                      <a:pt x="13" y="500"/>
                    </a:lnTo>
                    <a:lnTo>
                      <a:pt x="13" y="528"/>
                    </a:lnTo>
                    <a:lnTo>
                      <a:pt x="13" y="552"/>
                    </a:lnTo>
                    <a:lnTo>
                      <a:pt x="14" y="573"/>
                    </a:lnTo>
                    <a:lnTo>
                      <a:pt x="14" y="589"/>
                    </a:lnTo>
                    <a:lnTo>
                      <a:pt x="15" y="601"/>
                    </a:lnTo>
                    <a:lnTo>
                      <a:pt x="15" y="608"/>
                    </a:lnTo>
                    <a:lnTo>
                      <a:pt x="15" y="611"/>
                    </a:lnTo>
                    <a:lnTo>
                      <a:pt x="16" y="608"/>
                    </a:lnTo>
                    <a:lnTo>
                      <a:pt x="16" y="601"/>
                    </a:lnTo>
                    <a:lnTo>
                      <a:pt x="17" y="590"/>
                    </a:lnTo>
                    <a:lnTo>
                      <a:pt x="17" y="574"/>
                    </a:lnTo>
                    <a:lnTo>
                      <a:pt x="17" y="554"/>
                    </a:lnTo>
                    <a:lnTo>
                      <a:pt x="18" y="530"/>
                    </a:lnTo>
                    <a:lnTo>
                      <a:pt x="18" y="502"/>
                    </a:lnTo>
                    <a:lnTo>
                      <a:pt x="19" y="471"/>
                    </a:lnTo>
                    <a:lnTo>
                      <a:pt x="19" y="438"/>
                    </a:lnTo>
                    <a:lnTo>
                      <a:pt x="19" y="403"/>
                    </a:lnTo>
                    <a:lnTo>
                      <a:pt x="20" y="36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89" name="Freeform 578"/>
              <p:cNvSpPr>
                <a:spLocks/>
              </p:cNvSpPr>
              <p:nvPr/>
            </p:nvSpPr>
            <p:spPr bwMode="auto">
              <a:xfrm>
                <a:off x="5638977" y="3402328"/>
                <a:ext cx="21018" cy="525339"/>
              </a:xfrm>
              <a:custGeom>
                <a:avLst/>
                <a:gdLst>
                  <a:gd name="T0" fmla="*/ 0 w 19"/>
                  <a:gd name="T1" fmla="*/ 370 h 514"/>
                  <a:gd name="T2" fmla="*/ 0 w 19"/>
                  <a:gd name="T3" fmla="*/ 333 h 514"/>
                  <a:gd name="T4" fmla="*/ 1 w 19"/>
                  <a:gd name="T5" fmla="*/ 295 h 514"/>
                  <a:gd name="T6" fmla="*/ 1 w 19"/>
                  <a:gd name="T7" fmla="*/ 257 h 514"/>
                  <a:gd name="T8" fmla="*/ 1 w 19"/>
                  <a:gd name="T9" fmla="*/ 221 h 514"/>
                  <a:gd name="T10" fmla="*/ 2 w 19"/>
                  <a:gd name="T11" fmla="*/ 185 h 514"/>
                  <a:gd name="T12" fmla="*/ 2 w 19"/>
                  <a:gd name="T13" fmla="*/ 152 h 514"/>
                  <a:gd name="T14" fmla="*/ 3 w 19"/>
                  <a:gd name="T15" fmla="*/ 121 h 514"/>
                  <a:gd name="T16" fmla="*/ 3 w 19"/>
                  <a:gd name="T17" fmla="*/ 92 h 514"/>
                  <a:gd name="T18" fmla="*/ 3 w 19"/>
                  <a:gd name="T19" fmla="*/ 67 h 514"/>
                  <a:gd name="T20" fmla="*/ 4 w 19"/>
                  <a:gd name="T21" fmla="*/ 46 h 514"/>
                  <a:gd name="T22" fmla="*/ 4 w 19"/>
                  <a:gd name="T23" fmla="*/ 28 h 514"/>
                  <a:gd name="T24" fmla="*/ 4 w 19"/>
                  <a:gd name="T25" fmla="*/ 15 h 514"/>
                  <a:gd name="T26" fmla="*/ 5 w 19"/>
                  <a:gd name="T27" fmla="*/ 6 h 514"/>
                  <a:gd name="T28" fmla="*/ 5 w 19"/>
                  <a:gd name="T29" fmla="*/ 1 h 514"/>
                  <a:gd name="T30" fmla="*/ 6 w 19"/>
                  <a:gd name="T31" fmla="*/ 0 h 514"/>
                  <a:gd name="T32" fmla="*/ 6 w 19"/>
                  <a:gd name="T33" fmla="*/ 4 h 514"/>
                  <a:gd name="T34" fmla="*/ 6 w 19"/>
                  <a:gd name="T35" fmla="*/ 12 h 514"/>
                  <a:gd name="T36" fmla="*/ 7 w 19"/>
                  <a:gd name="T37" fmla="*/ 24 h 514"/>
                  <a:gd name="T38" fmla="*/ 7 w 19"/>
                  <a:gd name="T39" fmla="*/ 39 h 514"/>
                  <a:gd name="T40" fmla="*/ 8 w 19"/>
                  <a:gd name="T41" fmla="*/ 58 h 514"/>
                  <a:gd name="T42" fmla="*/ 8 w 19"/>
                  <a:gd name="T43" fmla="*/ 80 h 514"/>
                  <a:gd name="T44" fmla="*/ 9 w 19"/>
                  <a:gd name="T45" fmla="*/ 105 h 514"/>
                  <a:gd name="T46" fmla="*/ 9 w 19"/>
                  <a:gd name="T47" fmla="*/ 132 h 514"/>
                  <a:gd name="T48" fmla="*/ 9 w 19"/>
                  <a:gd name="T49" fmla="*/ 161 h 514"/>
                  <a:gd name="T50" fmla="*/ 10 w 19"/>
                  <a:gd name="T51" fmla="*/ 191 h 514"/>
                  <a:gd name="T52" fmla="*/ 10 w 19"/>
                  <a:gd name="T53" fmla="*/ 222 h 514"/>
                  <a:gd name="T54" fmla="*/ 11 w 19"/>
                  <a:gd name="T55" fmla="*/ 253 h 514"/>
                  <a:gd name="T56" fmla="*/ 11 w 19"/>
                  <a:gd name="T57" fmla="*/ 285 h 514"/>
                  <a:gd name="T58" fmla="*/ 11 w 19"/>
                  <a:gd name="T59" fmla="*/ 315 h 514"/>
                  <a:gd name="T60" fmla="*/ 12 w 19"/>
                  <a:gd name="T61" fmla="*/ 345 h 514"/>
                  <a:gd name="T62" fmla="*/ 12 w 19"/>
                  <a:gd name="T63" fmla="*/ 374 h 514"/>
                  <a:gd name="T64" fmla="*/ 13 w 19"/>
                  <a:gd name="T65" fmla="*/ 400 h 514"/>
                  <a:gd name="T66" fmla="*/ 13 w 19"/>
                  <a:gd name="T67" fmla="*/ 425 h 514"/>
                  <a:gd name="T68" fmla="*/ 13 w 19"/>
                  <a:gd name="T69" fmla="*/ 446 h 514"/>
                  <a:gd name="T70" fmla="*/ 14 w 19"/>
                  <a:gd name="T71" fmla="*/ 466 h 514"/>
                  <a:gd name="T72" fmla="*/ 14 w 19"/>
                  <a:gd name="T73" fmla="*/ 482 h 514"/>
                  <a:gd name="T74" fmla="*/ 15 w 19"/>
                  <a:gd name="T75" fmla="*/ 494 h 514"/>
                  <a:gd name="T76" fmla="*/ 15 w 19"/>
                  <a:gd name="T77" fmla="*/ 504 h 514"/>
                  <a:gd name="T78" fmla="*/ 15 w 19"/>
                  <a:gd name="T79" fmla="*/ 510 h 514"/>
                  <a:gd name="T80" fmla="*/ 16 w 19"/>
                  <a:gd name="T81" fmla="*/ 514 h 514"/>
                  <a:gd name="T82" fmla="*/ 16 w 19"/>
                  <a:gd name="T83" fmla="*/ 513 h 514"/>
                  <a:gd name="T84" fmla="*/ 17 w 19"/>
                  <a:gd name="T85" fmla="*/ 510 h 514"/>
                  <a:gd name="T86" fmla="*/ 17 w 19"/>
                  <a:gd name="T87" fmla="*/ 503 h 514"/>
                  <a:gd name="T88" fmla="*/ 17 w 19"/>
                  <a:gd name="T89" fmla="*/ 494 h 514"/>
                  <a:gd name="T90" fmla="*/ 18 w 19"/>
                  <a:gd name="T91" fmla="*/ 482 h 514"/>
                  <a:gd name="T92" fmla="*/ 18 w 19"/>
                  <a:gd name="T93" fmla="*/ 467 h 514"/>
                  <a:gd name="T94" fmla="*/ 19 w 19"/>
                  <a:gd name="T95" fmla="*/ 450 h 514"/>
                  <a:gd name="T96" fmla="*/ 19 w 19"/>
                  <a:gd name="T97" fmla="*/ 432 h 514"/>
                  <a:gd name="T98" fmla="*/ 19 w 19"/>
                  <a:gd name="T99" fmla="*/ 411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4">
                    <a:moveTo>
                      <a:pt x="0" y="370"/>
                    </a:moveTo>
                    <a:lnTo>
                      <a:pt x="0" y="333"/>
                    </a:lnTo>
                    <a:lnTo>
                      <a:pt x="1" y="295"/>
                    </a:lnTo>
                    <a:lnTo>
                      <a:pt x="1" y="257"/>
                    </a:lnTo>
                    <a:lnTo>
                      <a:pt x="1" y="221"/>
                    </a:lnTo>
                    <a:lnTo>
                      <a:pt x="2" y="185"/>
                    </a:lnTo>
                    <a:lnTo>
                      <a:pt x="2" y="152"/>
                    </a:lnTo>
                    <a:lnTo>
                      <a:pt x="3" y="121"/>
                    </a:lnTo>
                    <a:lnTo>
                      <a:pt x="3" y="92"/>
                    </a:lnTo>
                    <a:lnTo>
                      <a:pt x="3" y="67"/>
                    </a:lnTo>
                    <a:lnTo>
                      <a:pt x="4" y="46"/>
                    </a:lnTo>
                    <a:lnTo>
                      <a:pt x="4" y="28"/>
                    </a:lnTo>
                    <a:lnTo>
                      <a:pt x="4" y="15"/>
                    </a:lnTo>
                    <a:lnTo>
                      <a:pt x="5" y="6"/>
                    </a:lnTo>
                    <a:lnTo>
                      <a:pt x="5" y="1"/>
                    </a:lnTo>
                    <a:lnTo>
                      <a:pt x="6" y="0"/>
                    </a:lnTo>
                    <a:lnTo>
                      <a:pt x="6" y="4"/>
                    </a:lnTo>
                    <a:lnTo>
                      <a:pt x="6" y="12"/>
                    </a:lnTo>
                    <a:lnTo>
                      <a:pt x="7" y="24"/>
                    </a:lnTo>
                    <a:lnTo>
                      <a:pt x="7" y="39"/>
                    </a:lnTo>
                    <a:lnTo>
                      <a:pt x="8" y="58"/>
                    </a:lnTo>
                    <a:lnTo>
                      <a:pt x="8" y="80"/>
                    </a:lnTo>
                    <a:lnTo>
                      <a:pt x="9" y="105"/>
                    </a:lnTo>
                    <a:lnTo>
                      <a:pt x="9" y="132"/>
                    </a:lnTo>
                    <a:lnTo>
                      <a:pt x="9" y="161"/>
                    </a:lnTo>
                    <a:lnTo>
                      <a:pt x="10" y="191"/>
                    </a:lnTo>
                    <a:lnTo>
                      <a:pt x="10" y="222"/>
                    </a:lnTo>
                    <a:lnTo>
                      <a:pt x="11" y="253"/>
                    </a:lnTo>
                    <a:lnTo>
                      <a:pt x="11" y="285"/>
                    </a:lnTo>
                    <a:lnTo>
                      <a:pt x="11" y="315"/>
                    </a:lnTo>
                    <a:lnTo>
                      <a:pt x="12" y="345"/>
                    </a:lnTo>
                    <a:lnTo>
                      <a:pt x="12" y="374"/>
                    </a:lnTo>
                    <a:lnTo>
                      <a:pt x="13" y="400"/>
                    </a:lnTo>
                    <a:lnTo>
                      <a:pt x="13" y="425"/>
                    </a:lnTo>
                    <a:lnTo>
                      <a:pt x="13" y="446"/>
                    </a:lnTo>
                    <a:lnTo>
                      <a:pt x="14" y="466"/>
                    </a:lnTo>
                    <a:lnTo>
                      <a:pt x="14" y="482"/>
                    </a:lnTo>
                    <a:lnTo>
                      <a:pt x="15" y="494"/>
                    </a:lnTo>
                    <a:lnTo>
                      <a:pt x="15" y="504"/>
                    </a:lnTo>
                    <a:lnTo>
                      <a:pt x="15" y="510"/>
                    </a:lnTo>
                    <a:lnTo>
                      <a:pt x="16" y="514"/>
                    </a:lnTo>
                    <a:lnTo>
                      <a:pt x="16" y="513"/>
                    </a:lnTo>
                    <a:lnTo>
                      <a:pt x="17" y="510"/>
                    </a:lnTo>
                    <a:lnTo>
                      <a:pt x="17" y="503"/>
                    </a:lnTo>
                    <a:lnTo>
                      <a:pt x="17" y="494"/>
                    </a:lnTo>
                    <a:lnTo>
                      <a:pt x="18" y="482"/>
                    </a:lnTo>
                    <a:lnTo>
                      <a:pt x="18" y="467"/>
                    </a:lnTo>
                    <a:lnTo>
                      <a:pt x="19" y="450"/>
                    </a:lnTo>
                    <a:lnTo>
                      <a:pt x="19" y="432"/>
                    </a:lnTo>
                    <a:lnTo>
                      <a:pt x="19" y="4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0" name="Freeform 579"/>
              <p:cNvSpPr>
                <a:spLocks/>
              </p:cNvSpPr>
              <p:nvPr/>
            </p:nvSpPr>
            <p:spPr bwMode="auto">
              <a:xfrm>
                <a:off x="5659995" y="3542351"/>
                <a:ext cx="22124" cy="280044"/>
              </a:xfrm>
              <a:custGeom>
                <a:avLst/>
                <a:gdLst>
                  <a:gd name="T0" fmla="*/ 0 w 20"/>
                  <a:gd name="T1" fmla="*/ 274 h 274"/>
                  <a:gd name="T2" fmla="*/ 1 w 20"/>
                  <a:gd name="T3" fmla="*/ 253 h 274"/>
                  <a:gd name="T4" fmla="*/ 1 w 20"/>
                  <a:gd name="T5" fmla="*/ 231 h 274"/>
                  <a:gd name="T6" fmla="*/ 2 w 20"/>
                  <a:gd name="T7" fmla="*/ 208 h 274"/>
                  <a:gd name="T8" fmla="*/ 2 w 20"/>
                  <a:gd name="T9" fmla="*/ 185 h 274"/>
                  <a:gd name="T10" fmla="*/ 2 w 20"/>
                  <a:gd name="T11" fmla="*/ 162 h 274"/>
                  <a:gd name="T12" fmla="*/ 3 w 20"/>
                  <a:gd name="T13" fmla="*/ 140 h 274"/>
                  <a:gd name="T14" fmla="*/ 3 w 20"/>
                  <a:gd name="T15" fmla="*/ 119 h 274"/>
                  <a:gd name="T16" fmla="*/ 3 w 20"/>
                  <a:gd name="T17" fmla="*/ 99 h 274"/>
                  <a:gd name="T18" fmla="*/ 4 w 20"/>
                  <a:gd name="T19" fmla="*/ 80 h 274"/>
                  <a:gd name="T20" fmla="*/ 4 w 20"/>
                  <a:gd name="T21" fmla="*/ 62 h 274"/>
                  <a:gd name="T22" fmla="*/ 5 w 20"/>
                  <a:gd name="T23" fmla="*/ 47 h 274"/>
                  <a:gd name="T24" fmla="*/ 5 w 20"/>
                  <a:gd name="T25" fmla="*/ 34 h 274"/>
                  <a:gd name="T26" fmla="*/ 5 w 20"/>
                  <a:gd name="T27" fmla="*/ 23 h 274"/>
                  <a:gd name="T28" fmla="*/ 6 w 20"/>
                  <a:gd name="T29" fmla="*/ 14 h 274"/>
                  <a:gd name="T30" fmla="*/ 6 w 20"/>
                  <a:gd name="T31" fmla="*/ 7 h 274"/>
                  <a:gd name="T32" fmla="*/ 7 w 20"/>
                  <a:gd name="T33" fmla="*/ 2 h 274"/>
                  <a:gd name="T34" fmla="*/ 7 w 20"/>
                  <a:gd name="T35" fmla="*/ 0 h 274"/>
                  <a:gd name="T36" fmla="*/ 8 w 20"/>
                  <a:gd name="T37" fmla="*/ 1 h 274"/>
                  <a:gd name="T38" fmla="*/ 8 w 20"/>
                  <a:gd name="T39" fmla="*/ 3 h 274"/>
                  <a:gd name="T40" fmla="*/ 8 w 20"/>
                  <a:gd name="T41" fmla="*/ 8 h 274"/>
                  <a:gd name="T42" fmla="*/ 9 w 20"/>
                  <a:gd name="T43" fmla="*/ 14 h 274"/>
                  <a:gd name="T44" fmla="*/ 9 w 20"/>
                  <a:gd name="T45" fmla="*/ 23 h 274"/>
                  <a:gd name="T46" fmla="*/ 10 w 20"/>
                  <a:gd name="T47" fmla="*/ 33 h 274"/>
                  <a:gd name="T48" fmla="*/ 10 w 20"/>
                  <a:gd name="T49" fmla="*/ 44 h 274"/>
                  <a:gd name="T50" fmla="*/ 11 w 20"/>
                  <a:gd name="T51" fmla="*/ 57 h 274"/>
                  <a:gd name="T52" fmla="*/ 11 w 20"/>
                  <a:gd name="T53" fmla="*/ 71 h 274"/>
                  <a:gd name="T54" fmla="*/ 11 w 20"/>
                  <a:gd name="T55" fmla="*/ 85 h 274"/>
                  <a:gd name="T56" fmla="*/ 12 w 20"/>
                  <a:gd name="T57" fmla="*/ 100 h 274"/>
                  <a:gd name="T58" fmla="*/ 12 w 20"/>
                  <a:gd name="T59" fmla="*/ 116 h 274"/>
                  <a:gd name="T60" fmla="*/ 12 w 20"/>
                  <a:gd name="T61" fmla="*/ 132 h 274"/>
                  <a:gd name="T62" fmla="*/ 13 w 20"/>
                  <a:gd name="T63" fmla="*/ 147 h 274"/>
                  <a:gd name="T64" fmla="*/ 13 w 20"/>
                  <a:gd name="T65" fmla="*/ 162 h 274"/>
                  <a:gd name="T66" fmla="*/ 14 w 20"/>
                  <a:gd name="T67" fmla="*/ 177 h 274"/>
                  <a:gd name="T68" fmla="*/ 14 w 20"/>
                  <a:gd name="T69" fmla="*/ 190 h 274"/>
                  <a:gd name="T70" fmla="*/ 14 w 20"/>
                  <a:gd name="T71" fmla="*/ 203 h 274"/>
                  <a:gd name="T72" fmla="*/ 15 w 20"/>
                  <a:gd name="T73" fmla="*/ 215 h 274"/>
                  <a:gd name="T74" fmla="*/ 15 w 20"/>
                  <a:gd name="T75" fmla="*/ 225 h 274"/>
                  <a:gd name="T76" fmla="*/ 16 w 20"/>
                  <a:gd name="T77" fmla="*/ 235 h 274"/>
                  <a:gd name="T78" fmla="*/ 16 w 20"/>
                  <a:gd name="T79" fmla="*/ 242 h 274"/>
                  <a:gd name="T80" fmla="*/ 16 w 20"/>
                  <a:gd name="T81" fmla="*/ 248 h 274"/>
                  <a:gd name="T82" fmla="*/ 17 w 20"/>
                  <a:gd name="T83" fmla="*/ 253 h 274"/>
                  <a:gd name="T84" fmla="*/ 17 w 20"/>
                  <a:gd name="T85" fmla="*/ 256 h 274"/>
                  <a:gd name="T86" fmla="*/ 18 w 20"/>
                  <a:gd name="T87" fmla="*/ 258 h 274"/>
                  <a:gd name="T88" fmla="*/ 18 w 20"/>
                  <a:gd name="T89" fmla="*/ 258 h 274"/>
                  <a:gd name="T90" fmla="*/ 18 w 20"/>
                  <a:gd name="T91" fmla="*/ 256 h 274"/>
                  <a:gd name="T92" fmla="*/ 19 w 20"/>
                  <a:gd name="T93" fmla="*/ 254 h 274"/>
                  <a:gd name="T94" fmla="*/ 19 w 20"/>
                  <a:gd name="T95" fmla="*/ 249 h 274"/>
                  <a:gd name="T96" fmla="*/ 20 w 20"/>
                  <a:gd name="T97" fmla="*/ 244 h 274"/>
                  <a:gd name="T98" fmla="*/ 20 w 20"/>
                  <a:gd name="T99"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4">
                    <a:moveTo>
                      <a:pt x="0" y="274"/>
                    </a:moveTo>
                    <a:lnTo>
                      <a:pt x="1" y="253"/>
                    </a:lnTo>
                    <a:lnTo>
                      <a:pt x="1" y="231"/>
                    </a:lnTo>
                    <a:lnTo>
                      <a:pt x="2" y="208"/>
                    </a:lnTo>
                    <a:lnTo>
                      <a:pt x="2" y="185"/>
                    </a:lnTo>
                    <a:lnTo>
                      <a:pt x="2" y="162"/>
                    </a:lnTo>
                    <a:lnTo>
                      <a:pt x="3" y="140"/>
                    </a:lnTo>
                    <a:lnTo>
                      <a:pt x="3" y="119"/>
                    </a:lnTo>
                    <a:lnTo>
                      <a:pt x="3" y="99"/>
                    </a:lnTo>
                    <a:lnTo>
                      <a:pt x="4" y="80"/>
                    </a:lnTo>
                    <a:lnTo>
                      <a:pt x="4" y="62"/>
                    </a:lnTo>
                    <a:lnTo>
                      <a:pt x="5" y="47"/>
                    </a:lnTo>
                    <a:lnTo>
                      <a:pt x="5" y="34"/>
                    </a:lnTo>
                    <a:lnTo>
                      <a:pt x="5" y="23"/>
                    </a:lnTo>
                    <a:lnTo>
                      <a:pt x="6" y="14"/>
                    </a:lnTo>
                    <a:lnTo>
                      <a:pt x="6" y="7"/>
                    </a:lnTo>
                    <a:lnTo>
                      <a:pt x="7" y="2"/>
                    </a:lnTo>
                    <a:lnTo>
                      <a:pt x="7" y="0"/>
                    </a:lnTo>
                    <a:lnTo>
                      <a:pt x="8" y="1"/>
                    </a:lnTo>
                    <a:lnTo>
                      <a:pt x="8" y="3"/>
                    </a:lnTo>
                    <a:lnTo>
                      <a:pt x="8" y="8"/>
                    </a:lnTo>
                    <a:lnTo>
                      <a:pt x="9" y="14"/>
                    </a:lnTo>
                    <a:lnTo>
                      <a:pt x="9" y="23"/>
                    </a:lnTo>
                    <a:lnTo>
                      <a:pt x="10" y="33"/>
                    </a:lnTo>
                    <a:lnTo>
                      <a:pt x="10" y="44"/>
                    </a:lnTo>
                    <a:lnTo>
                      <a:pt x="11" y="57"/>
                    </a:lnTo>
                    <a:lnTo>
                      <a:pt x="11" y="71"/>
                    </a:lnTo>
                    <a:lnTo>
                      <a:pt x="11" y="85"/>
                    </a:lnTo>
                    <a:lnTo>
                      <a:pt x="12" y="100"/>
                    </a:lnTo>
                    <a:lnTo>
                      <a:pt x="12" y="116"/>
                    </a:lnTo>
                    <a:lnTo>
                      <a:pt x="12" y="132"/>
                    </a:lnTo>
                    <a:lnTo>
                      <a:pt x="13" y="147"/>
                    </a:lnTo>
                    <a:lnTo>
                      <a:pt x="13" y="162"/>
                    </a:lnTo>
                    <a:lnTo>
                      <a:pt x="14" y="177"/>
                    </a:lnTo>
                    <a:lnTo>
                      <a:pt x="14" y="190"/>
                    </a:lnTo>
                    <a:lnTo>
                      <a:pt x="14" y="203"/>
                    </a:lnTo>
                    <a:lnTo>
                      <a:pt x="15" y="215"/>
                    </a:lnTo>
                    <a:lnTo>
                      <a:pt x="15" y="225"/>
                    </a:lnTo>
                    <a:lnTo>
                      <a:pt x="16" y="235"/>
                    </a:lnTo>
                    <a:lnTo>
                      <a:pt x="16" y="242"/>
                    </a:lnTo>
                    <a:lnTo>
                      <a:pt x="16" y="248"/>
                    </a:lnTo>
                    <a:lnTo>
                      <a:pt x="17" y="253"/>
                    </a:lnTo>
                    <a:lnTo>
                      <a:pt x="17" y="256"/>
                    </a:lnTo>
                    <a:lnTo>
                      <a:pt x="18" y="258"/>
                    </a:lnTo>
                    <a:lnTo>
                      <a:pt x="18" y="258"/>
                    </a:lnTo>
                    <a:lnTo>
                      <a:pt x="18" y="256"/>
                    </a:lnTo>
                    <a:lnTo>
                      <a:pt x="19" y="254"/>
                    </a:lnTo>
                    <a:lnTo>
                      <a:pt x="19" y="249"/>
                    </a:lnTo>
                    <a:lnTo>
                      <a:pt x="20" y="244"/>
                    </a:lnTo>
                    <a:lnTo>
                      <a:pt x="20" y="23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1" name="Freeform 580"/>
              <p:cNvSpPr>
                <a:spLocks/>
              </p:cNvSpPr>
              <p:nvPr/>
            </p:nvSpPr>
            <p:spPr bwMode="auto">
              <a:xfrm>
                <a:off x="5682119" y="3629226"/>
                <a:ext cx="22124" cy="155353"/>
              </a:xfrm>
              <a:custGeom>
                <a:avLst/>
                <a:gdLst>
                  <a:gd name="T0" fmla="*/ 0 w 20"/>
                  <a:gd name="T1" fmla="*/ 152 h 152"/>
                  <a:gd name="T2" fmla="*/ 0 w 20"/>
                  <a:gd name="T3" fmla="*/ 145 h 152"/>
                  <a:gd name="T4" fmla="*/ 1 w 20"/>
                  <a:gd name="T5" fmla="*/ 136 h 152"/>
                  <a:gd name="T6" fmla="*/ 1 w 20"/>
                  <a:gd name="T7" fmla="*/ 127 h 152"/>
                  <a:gd name="T8" fmla="*/ 1 w 20"/>
                  <a:gd name="T9" fmla="*/ 117 h 152"/>
                  <a:gd name="T10" fmla="*/ 2 w 20"/>
                  <a:gd name="T11" fmla="*/ 107 h 152"/>
                  <a:gd name="T12" fmla="*/ 2 w 20"/>
                  <a:gd name="T13" fmla="*/ 97 h 152"/>
                  <a:gd name="T14" fmla="*/ 3 w 20"/>
                  <a:gd name="T15" fmla="*/ 86 h 152"/>
                  <a:gd name="T16" fmla="*/ 3 w 20"/>
                  <a:gd name="T17" fmla="*/ 76 h 152"/>
                  <a:gd name="T18" fmla="*/ 4 w 20"/>
                  <a:gd name="T19" fmla="*/ 66 h 152"/>
                  <a:gd name="T20" fmla="*/ 4 w 20"/>
                  <a:gd name="T21" fmla="*/ 56 h 152"/>
                  <a:gd name="T22" fmla="*/ 4 w 20"/>
                  <a:gd name="T23" fmla="*/ 47 h 152"/>
                  <a:gd name="T24" fmla="*/ 5 w 20"/>
                  <a:gd name="T25" fmla="*/ 38 h 152"/>
                  <a:gd name="T26" fmla="*/ 5 w 20"/>
                  <a:gd name="T27" fmla="*/ 30 h 152"/>
                  <a:gd name="T28" fmla="*/ 6 w 20"/>
                  <a:gd name="T29" fmla="*/ 23 h 152"/>
                  <a:gd name="T30" fmla="*/ 6 w 20"/>
                  <a:gd name="T31" fmla="*/ 16 h 152"/>
                  <a:gd name="T32" fmla="*/ 7 w 20"/>
                  <a:gd name="T33" fmla="*/ 11 h 152"/>
                  <a:gd name="T34" fmla="*/ 7 w 20"/>
                  <a:gd name="T35" fmla="*/ 7 h 152"/>
                  <a:gd name="T36" fmla="*/ 7 w 20"/>
                  <a:gd name="T37" fmla="*/ 3 h 152"/>
                  <a:gd name="T38" fmla="*/ 8 w 20"/>
                  <a:gd name="T39" fmla="*/ 1 h 152"/>
                  <a:gd name="T40" fmla="*/ 8 w 20"/>
                  <a:gd name="T41" fmla="*/ 0 h 152"/>
                  <a:gd name="T42" fmla="*/ 9 w 20"/>
                  <a:gd name="T43" fmla="*/ 0 h 152"/>
                  <a:gd name="T44" fmla="*/ 9 w 20"/>
                  <a:gd name="T45" fmla="*/ 1 h 152"/>
                  <a:gd name="T46" fmla="*/ 9 w 20"/>
                  <a:gd name="T47" fmla="*/ 2 h 152"/>
                  <a:gd name="T48" fmla="*/ 10 w 20"/>
                  <a:gd name="T49" fmla="*/ 5 h 152"/>
                  <a:gd name="T50" fmla="*/ 10 w 20"/>
                  <a:gd name="T51" fmla="*/ 9 h 152"/>
                  <a:gd name="T52" fmla="*/ 10 w 20"/>
                  <a:gd name="T53" fmla="*/ 13 h 152"/>
                  <a:gd name="T54" fmla="*/ 11 w 20"/>
                  <a:gd name="T55" fmla="*/ 18 h 152"/>
                  <a:gd name="T56" fmla="*/ 11 w 20"/>
                  <a:gd name="T57" fmla="*/ 24 h 152"/>
                  <a:gd name="T58" fmla="*/ 12 w 20"/>
                  <a:gd name="T59" fmla="*/ 30 h 152"/>
                  <a:gd name="T60" fmla="*/ 12 w 20"/>
                  <a:gd name="T61" fmla="*/ 36 h 152"/>
                  <a:gd name="T62" fmla="*/ 12 w 20"/>
                  <a:gd name="T63" fmla="*/ 43 h 152"/>
                  <a:gd name="T64" fmla="*/ 13 w 20"/>
                  <a:gd name="T65" fmla="*/ 50 h 152"/>
                  <a:gd name="T66" fmla="*/ 13 w 20"/>
                  <a:gd name="T67" fmla="*/ 58 h 152"/>
                  <a:gd name="T68" fmla="*/ 14 w 20"/>
                  <a:gd name="T69" fmla="*/ 65 h 152"/>
                  <a:gd name="T70" fmla="*/ 14 w 20"/>
                  <a:gd name="T71" fmla="*/ 72 h 152"/>
                  <a:gd name="T72" fmla="*/ 14 w 20"/>
                  <a:gd name="T73" fmla="*/ 78 h 152"/>
                  <a:gd name="T74" fmla="*/ 15 w 20"/>
                  <a:gd name="T75" fmla="*/ 85 h 152"/>
                  <a:gd name="T76" fmla="*/ 15 w 20"/>
                  <a:gd name="T77" fmla="*/ 91 h 152"/>
                  <a:gd name="T78" fmla="*/ 16 w 20"/>
                  <a:gd name="T79" fmla="*/ 96 h 152"/>
                  <a:gd name="T80" fmla="*/ 16 w 20"/>
                  <a:gd name="T81" fmla="*/ 101 h 152"/>
                  <a:gd name="T82" fmla="*/ 16 w 20"/>
                  <a:gd name="T83" fmla="*/ 105 h 152"/>
                  <a:gd name="T84" fmla="*/ 17 w 20"/>
                  <a:gd name="T85" fmla="*/ 109 h 152"/>
                  <a:gd name="T86" fmla="*/ 17 w 20"/>
                  <a:gd name="T87" fmla="*/ 112 h 152"/>
                  <a:gd name="T88" fmla="*/ 18 w 20"/>
                  <a:gd name="T89" fmla="*/ 115 h 152"/>
                  <a:gd name="T90" fmla="*/ 18 w 20"/>
                  <a:gd name="T91" fmla="*/ 116 h 152"/>
                  <a:gd name="T92" fmla="*/ 18 w 20"/>
                  <a:gd name="T93" fmla="*/ 117 h 152"/>
                  <a:gd name="T94" fmla="*/ 19 w 20"/>
                  <a:gd name="T95" fmla="*/ 117 h 152"/>
                  <a:gd name="T96" fmla="*/ 19 w 20"/>
                  <a:gd name="T97" fmla="*/ 117 h 152"/>
                  <a:gd name="T98" fmla="*/ 20 w 20"/>
                  <a:gd name="T99" fmla="*/ 115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52">
                    <a:moveTo>
                      <a:pt x="0" y="152"/>
                    </a:moveTo>
                    <a:lnTo>
                      <a:pt x="0" y="145"/>
                    </a:lnTo>
                    <a:lnTo>
                      <a:pt x="1" y="136"/>
                    </a:lnTo>
                    <a:lnTo>
                      <a:pt x="1" y="127"/>
                    </a:lnTo>
                    <a:lnTo>
                      <a:pt x="1" y="117"/>
                    </a:lnTo>
                    <a:lnTo>
                      <a:pt x="2" y="107"/>
                    </a:lnTo>
                    <a:lnTo>
                      <a:pt x="2" y="97"/>
                    </a:lnTo>
                    <a:lnTo>
                      <a:pt x="3" y="86"/>
                    </a:lnTo>
                    <a:lnTo>
                      <a:pt x="3" y="76"/>
                    </a:lnTo>
                    <a:lnTo>
                      <a:pt x="4" y="66"/>
                    </a:lnTo>
                    <a:lnTo>
                      <a:pt x="4" y="56"/>
                    </a:lnTo>
                    <a:lnTo>
                      <a:pt x="4" y="47"/>
                    </a:lnTo>
                    <a:lnTo>
                      <a:pt x="5" y="38"/>
                    </a:lnTo>
                    <a:lnTo>
                      <a:pt x="5" y="30"/>
                    </a:lnTo>
                    <a:lnTo>
                      <a:pt x="6" y="23"/>
                    </a:lnTo>
                    <a:lnTo>
                      <a:pt x="6" y="16"/>
                    </a:lnTo>
                    <a:lnTo>
                      <a:pt x="7" y="11"/>
                    </a:lnTo>
                    <a:lnTo>
                      <a:pt x="7" y="7"/>
                    </a:lnTo>
                    <a:lnTo>
                      <a:pt x="7" y="3"/>
                    </a:lnTo>
                    <a:lnTo>
                      <a:pt x="8" y="1"/>
                    </a:lnTo>
                    <a:lnTo>
                      <a:pt x="8" y="0"/>
                    </a:lnTo>
                    <a:lnTo>
                      <a:pt x="9" y="0"/>
                    </a:lnTo>
                    <a:lnTo>
                      <a:pt x="9" y="1"/>
                    </a:lnTo>
                    <a:lnTo>
                      <a:pt x="9" y="2"/>
                    </a:lnTo>
                    <a:lnTo>
                      <a:pt x="10" y="5"/>
                    </a:lnTo>
                    <a:lnTo>
                      <a:pt x="10" y="9"/>
                    </a:lnTo>
                    <a:lnTo>
                      <a:pt x="10" y="13"/>
                    </a:lnTo>
                    <a:lnTo>
                      <a:pt x="11" y="18"/>
                    </a:lnTo>
                    <a:lnTo>
                      <a:pt x="11" y="24"/>
                    </a:lnTo>
                    <a:lnTo>
                      <a:pt x="12" y="30"/>
                    </a:lnTo>
                    <a:lnTo>
                      <a:pt x="12" y="36"/>
                    </a:lnTo>
                    <a:lnTo>
                      <a:pt x="12" y="43"/>
                    </a:lnTo>
                    <a:lnTo>
                      <a:pt x="13" y="50"/>
                    </a:lnTo>
                    <a:lnTo>
                      <a:pt x="13" y="58"/>
                    </a:lnTo>
                    <a:lnTo>
                      <a:pt x="14" y="65"/>
                    </a:lnTo>
                    <a:lnTo>
                      <a:pt x="14" y="72"/>
                    </a:lnTo>
                    <a:lnTo>
                      <a:pt x="14" y="78"/>
                    </a:lnTo>
                    <a:lnTo>
                      <a:pt x="15" y="85"/>
                    </a:lnTo>
                    <a:lnTo>
                      <a:pt x="15" y="91"/>
                    </a:lnTo>
                    <a:lnTo>
                      <a:pt x="16" y="96"/>
                    </a:lnTo>
                    <a:lnTo>
                      <a:pt x="16" y="101"/>
                    </a:lnTo>
                    <a:lnTo>
                      <a:pt x="16" y="105"/>
                    </a:lnTo>
                    <a:lnTo>
                      <a:pt x="17" y="109"/>
                    </a:lnTo>
                    <a:lnTo>
                      <a:pt x="17" y="112"/>
                    </a:lnTo>
                    <a:lnTo>
                      <a:pt x="18" y="115"/>
                    </a:lnTo>
                    <a:lnTo>
                      <a:pt x="18" y="116"/>
                    </a:lnTo>
                    <a:lnTo>
                      <a:pt x="18" y="117"/>
                    </a:lnTo>
                    <a:lnTo>
                      <a:pt x="19" y="117"/>
                    </a:lnTo>
                    <a:lnTo>
                      <a:pt x="19" y="117"/>
                    </a:lnTo>
                    <a:lnTo>
                      <a:pt x="20" y="115"/>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2" name="Freeform 581"/>
              <p:cNvSpPr>
                <a:spLocks/>
              </p:cNvSpPr>
              <p:nvPr/>
            </p:nvSpPr>
            <p:spPr bwMode="auto">
              <a:xfrm>
                <a:off x="5704244" y="3668064"/>
                <a:ext cx="21018" cy="78699"/>
              </a:xfrm>
              <a:custGeom>
                <a:avLst/>
                <a:gdLst>
                  <a:gd name="T0" fmla="*/ 0 w 19"/>
                  <a:gd name="T1" fmla="*/ 77 h 77"/>
                  <a:gd name="T2" fmla="*/ 0 w 19"/>
                  <a:gd name="T3" fmla="*/ 75 h 77"/>
                  <a:gd name="T4" fmla="*/ 0 w 19"/>
                  <a:gd name="T5" fmla="*/ 73 h 77"/>
                  <a:gd name="T6" fmla="*/ 1 w 19"/>
                  <a:gd name="T7" fmla="*/ 70 h 77"/>
                  <a:gd name="T8" fmla="*/ 1 w 19"/>
                  <a:gd name="T9" fmla="*/ 66 h 77"/>
                  <a:gd name="T10" fmla="*/ 2 w 19"/>
                  <a:gd name="T11" fmla="*/ 63 h 77"/>
                  <a:gd name="T12" fmla="*/ 2 w 19"/>
                  <a:gd name="T13" fmla="*/ 58 h 77"/>
                  <a:gd name="T14" fmla="*/ 2 w 19"/>
                  <a:gd name="T15" fmla="*/ 54 h 77"/>
                  <a:gd name="T16" fmla="*/ 3 w 19"/>
                  <a:gd name="T17" fmla="*/ 49 h 77"/>
                  <a:gd name="T18" fmla="*/ 3 w 19"/>
                  <a:gd name="T19" fmla="*/ 44 h 77"/>
                  <a:gd name="T20" fmla="*/ 4 w 19"/>
                  <a:gd name="T21" fmla="*/ 39 h 77"/>
                  <a:gd name="T22" fmla="*/ 4 w 19"/>
                  <a:gd name="T23" fmla="*/ 35 h 77"/>
                  <a:gd name="T24" fmla="*/ 5 w 19"/>
                  <a:gd name="T25" fmla="*/ 30 h 77"/>
                  <a:gd name="T26" fmla="*/ 5 w 19"/>
                  <a:gd name="T27" fmla="*/ 25 h 77"/>
                  <a:gd name="T28" fmla="*/ 5 w 19"/>
                  <a:gd name="T29" fmla="*/ 21 h 77"/>
                  <a:gd name="T30" fmla="*/ 6 w 19"/>
                  <a:gd name="T31" fmla="*/ 17 h 77"/>
                  <a:gd name="T32" fmla="*/ 6 w 19"/>
                  <a:gd name="T33" fmla="*/ 13 h 77"/>
                  <a:gd name="T34" fmla="*/ 7 w 19"/>
                  <a:gd name="T35" fmla="*/ 10 h 77"/>
                  <a:gd name="T36" fmla="*/ 7 w 19"/>
                  <a:gd name="T37" fmla="*/ 7 h 77"/>
                  <a:gd name="T38" fmla="*/ 7 w 19"/>
                  <a:gd name="T39" fmla="*/ 5 h 77"/>
                  <a:gd name="T40" fmla="*/ 8 w 19"/>
                  <a:gd name="T41" fmla="*/ 3 h 77"/>
                  <a:gd name="T42" fmla="*/ 8 w 19"/>
                  <a:gd name="T43" fmla="*/ 1 h 77"/>
                  <a:gd name="T44" fmla="*/ 8 w 19"/>
                  <a:gd name="T45" fmla="*/ 0 h 77"/>
                  <a:gd name="T46" fmla="*/ 9 w 19"/>
                  <a:gd name="T47" fmla="*/ 0 h 77"/>
                  <a:gd name="T48" fmla="*/ 9 w 19"/>
                  <a:gd name="T49" fmla="*/ 0 h 77"/>
                  <a:gd name="T50" fmla="*/ 10 w 19"/>
                  <a:gd name="T51" fmla="*/ 0 h 77"/>
                  <a:gd name="T52" fmla="*/ 10 w 19"/>
                  <a:gd name="T53" fmla="*/ 1 h 77"/>
                  <a:gd name="T54" fmla="*/ 10 w 19"/>
                  <a:gd name="T55" fmla="*/ 3 h 77"/>
                  <a:gd name="T56" fmla="*/ 11 w 19"/>
                  <a:gd name="T57" fmla="*/ 4 h 77"/>
                  <a:gd name="T58" fmla="*/ 11 w 19"/>
                  <a:gd name="T59" fmla="*/ 7 h 77"/>
                  <a:gd name="T60" fmla="*/ 12 w 19"/>
                  <a:gd name="T61" fmla="*/ 9 h 77"/>
                  <a:gd name="T62" fmla="*/ 12 w 19"/>
                  <a:gd name="T63" fmla="*/ 12 h 77"/>
                  <a:gd name="T64" fmla="*/ 12 w 19"/>
                  <a:gd name="T65" fmla="*/ 14 h 77"/>
                  <a:gd name="T66" fmla="*/ 13 w 19"/>
                  <a:gd name="T67" fmla="*/ 18 h 77"/>
                  <a:gd name="T68" fmla="*/ 13 w 19"/>
                  <a:gd name="T69" fmla="*/ 21 h 77"/>
                  <a:gd name="T70" fmla="*/ 14 w 19"/>
                  <a:gd name="T71" fmla="*/ 24 h 77"/>
                  <a:gd name="T72" fmla="*/ 14 w 19"/>
                  <a:gd name="T73" fmla="*/ 27 h 77"/>
                  <a:gd name="T74" fmla="*/ 14 w 19"/>
                  <a:gd name="T75" fmla="*/ 30 h 77"/>
                  <a:gd name="T76" fmla="*/ 15 w 19"/>
                  <a:gd name="T77" fmla="*/ 33 h 77"/>
                  <a:gd name="T78" fmla="*/ 15 w 19"/>
                  <a:gd name="T79" fmla="*/ 36 h 77"/>
                  <a:gd name="T80" fmla="*/ 16 w 19"/>
                  <a:gd name="T81" fmla="*/ 39 h 77"/>
                  <a:gd name="T82" fmla="*/ 16 w 19"/>
                  <a:gd name="T83" fmla="*/ 41 h 77"/>
                  <a:gd name="T84" fmla="*/ 16 w 19"/>
                  <a:gd name="T85" fmla="*/ 44 h 77"/>
                  <a:gd name="T86" fmla="*/ 17 w 19"/>
                  <a:gd name="T87" fmla="*/ 46 h 77"/>
                  <a:gd name="T88" fmla="*/ 17 w 19"/>
                  <a:gd name="T89" fmla="*/ 48 h 77"/>
                  <a:gd name="T90" fmla="*/ 18 w 19"/>
                  <a:gd name="T91" fmla="*/ 49 h 77"/>
                  <a:gd name="T92" fmla="*/ 18 w 19"/>
                  <a:gd name="T93" fmla="*/ 50 h 77"/>
                  <a:gd name="T94" fmla="*/ 18 w 19"/>
                  <a:gd name="T95" fmla="*/ 51 h 77"/>
                  <a:gd name="T96" fmla="*/ 19 w 19"/>
                  <a:gd name="T97" fmla="*/ 51 h 77"/>
                  <a:gd name="T98" fmla="*/ 19 w 19"/>
                  <a:gd name="T99" fmla="*/ 5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7">
                    <a:moveTo>
                      <a:pt x="0" y="77"/>
                    </a:moveTo>
                    <a:lnTo>
                      <a:pt x="0" y="75"/>
                    </a:lnTo>
                    <a:lnTo>
                      <a:pt x="0" y="73"/>
                    </a:lnTo>
                    <a:lnTo>
                      <a:pt x="1" y="70"/>
                    </a:lnTo>
                    <a:lnTo>
                      <a:pt x="1" y="66"/>
                    </a:lnTo>
                    <a:lnTo>
                      <a:pt x="2" y="63"/>
                    </a:lnTo>
                    <a:lnTo>
                      <a:pt x="2" y="58"/>
                    </a:lnTo>
                    <a:lnTo>
                      <a:pt x="2" y="54"/>
                    </a:lnTo>
                    <a:lnTo>
                      <a:pt x="3" y="49"/>
                    </a:lnTo>
                    <a:lnTo>
                      <a:pt x="3" y="44"/>
                    </a:lnTo>
                    <a:lnTo>
                      <a:pt x="4" y="39"/>
                    </a:lnTo>
                    <a:lnTo>
                      <a:pt x="4" y="35"/>
                    </a:lnTo>
                    <a:lnTo>
                      <a:pt x="5" y="30"/>
                    </a:lnTo>
                    <a:lnTo>
                      <a:pt x="5" y="25"/>
                    </a:lnTo>
                    <a:lnTo>
                      <a:pt x="5" y="21"/>
                    </a:lnTo>
                    <a:lnTo>
                      <a:pt x="6" y="17"/>
                    </a:lnTo>
                    <a:lnTo>
                      <a:pt x="6" y="13"/>
                    </a:lnTo>
                    <a:lnTo>
                      <a:pt x="7" y="10"/>
                    </a:lnTo>
                    <a:lnTo>
                      <a:pt x="7" y="7"/>
                    </a:lnTo>
                    <a:lnTo>
                      <a:pt x="7" y="5"/>
                    </a:lnTo>
                    <a:lnTo>
                      <a:pt x="8" y="3"/>
                    </a:lnTo>
                    <a:lnTo>
                      <a:pt x="8" y="1"/>
                    </a:lnTo>
                    <a:lnTo>
                      <a:pt x="8" y="0"/>
                    </a:lnTo>
                    <a:lnTo>
                      <a:pt x="9" y="0"/>
                    </a:lnTo>
                    <a:lnTo>
                      <a:pt x="9" y="0"/>
                    </a:lnTo>
                    <a:lnTo>
                      <a:pt x="10" y="0"/>
                    </a:lnTo>
                    <a:lnTo>
                      <a:pt x="10" y="1"/>
                    </a:lnTo>
                    <a:lnTo>
                      <a:pt x="10" y="3"/>
                    </a:lnTo>
                    <a:lnTo>
                      <a:pt x="11" y="4"/>
                    </a:lnTo>
                    <a:lnTo>
                      <a:pt x="11" y="7"/>
                    </a:lnTo>
                    <a:lnTo>
                      <a:pt x="12" y="9"/>
                    </a:lnTo>
                    <a:lnTo>
                      <a:pt x="12" y="12"/>
                    </a:lnTo>
                    <a:lnTo>
                      <a:pt x="12" y="14"/>
                    </a:lnTo>
                    <a:lnTo>
                      <a:pt x="13" y="18"/>
                    </a:lnTo>
                    <a:lnTo>
                      <a:pt x="13" y="21"/>
                    </a:lnTo>
                    <a:lnTo>
                      <a:pt x="14" y="24"/>
                    </a:lnTo>
                    <a:lnTo>
                      <a:pt x="14" y="27"/>
                    </a:lnTo>
                    <a:lnTo>
                      <a:pt x="14" y="30"/>
                    </a:lnTo>
                    <a:lnTo>
                      <a:pt x="15" y="33"/>
                    </a:lnTo>
                    <a:lnTo>
                      <a:pt x="15" y="36"/>
                    </a:lnTo>
                    <a:lnTo>
                      <a:pt x="16" y="39"/>
                    </a:lnTo>
                    <a:lnTo>
                      <a:pt x="16" y="41"/>
                    </a:lnTo>
                    <a:lnTo>
                      <a:pt x="16" y="44"/>
                    </a:lnTo>
                    <a:lnTo>
                      <a:pt x="17" y="46"/>
                    </a:lnTo>
                    <a:lnTo>
                      <a:pt x="17" y="48"/>
                    </a:lnTo>
                    <a:lnTo>
                      <a:pt x="18" y="49"/>
                    </a:lnTo>
                    <a:lnTo>
                      <a:pt x="18" y="50"/>
                    </a:lnTo>
                    <a:lnTo>
                      <a:pt x="18" y="51"/>
                    </a:lnTo>
                    <a:lnTo>
                      <a:pt x="19" y="51"/>
                    </a:lnTo>
                    <a:lnTo>
                      <a:pt x="19" y="5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3" name="Freeform 582"/>
              <p:cNvSpPr>
                <a:spLocks/>
              </p:cNvSpPr>
              <p:nvPr/>
            </p:nvSpPr>
            <p:spPr bwMode="auto">
              <a:xfrm>
                <a:off x="5725262" y="3688505"/>
                <a:ext cx="22124" cy="31684"/>
              </a:xfrm>
              <a:custGeom>
                <a:avLst/>
                <a:gdLst>
                  <a:gd name="T0" fmla="*/ 0 w 20"/>
                  <a:gd name="T1" fmla="*/ 31 h 31"/>
                  <a:gd name="T2" fmla="*/ 1 w 20"/>
                  <a:gd name="T3" fmla="*/ 31 h 31"/>
                  <a:gd name="T4" fmla="*/ 1 w 20"/>
                  <a:gd name="T5" fmla="*/ 30 h 31"/>
                  <a:gd name="T6" fmla="*/ 2 w 20"/>
                  <a:gd name="T7" fmla="*/ 30 h 31"/>
                  <a:gd name="T8" fmla="*/ 2 w 20"/>
                  <a:gd name="T9" fmla="*/ 29 h 31"/>
                  <a:gd name="T10" fmla="*/ 2 w 20"/>
                  <a:gd name="T11" fmla="*/ 27 h 31"/>
                  <a:gd name="T12" fmla="*/ 3 w 20"/>
                  <a:gd name="T13" fmla="*/ 26 h 31"/>
                  <a:gd name="T14" fmla="*/ 3 w 20"/>
                  <a:gd name="T15" fmla="*/ 24 h 31"/>
                  <a:gd name="T16" fmla="*/ 4 w 20"/>
                  <a:gd name="T17" fmla="*/ 22 h 31"/>
                  <a:gd name="T18" fmla="*/ 4 w 20"/>
                  <a:gd name="T19" fmla="*/ 20 h 31"/>
                  <a:gd name="T20" fmla="*/ 4 w 20"/>
                  <a:gd name="T21" fmla="*/ 18 h 31"/>
                  <a:gd name="T22" fmla="*/ 5 w 20"/>
                  <a:gd name="T23" fmla="*/ 16 h 31"/>
                  <a:gd name="T24" fmla="*/ 5 w 20"/>
                  <a:gd name="T25" fmla="*/ 14 h 31"/>
                  <a:gd name="T26" fmla="*/ 6 w 20"/>
                  <a:gd name="T27" fmla="*/ 12 h 31"/>
                  <a:gd name="T28" fmla="*/ 6 w 20"/>
                  <a:gd name="T29" fmla="*/ 10 h 31"/>
                  <a:gd name="T30" fmla="*/ 6 w 20"/>
                  <a:gd name="T31" fmla="*/ 9 h 31"/>
                  <a:gd name="T32" fmla="*/ 7 w 20"/>
                  <a:gd name="T33" fmla="*/ 7 h 31"/>
                  <a:gd name="T34" fmla="*/ 7 w 20"/>
                  <a:gd name="T35" fmla="*/ 6 h 31"/>
                  <a:gd name="T36" fmla="*/ 7 w 20"/>
                  <a:gd name="T37" fmla="*/ 4 h 31"/>
                  <a:gd name="T38" fmla="*/ 8 w 20"/>
                  <a:gd name="T39" fmla="*/ 3 h 31"/>
                  <a:gd name="T40" fmla="*/ 8 w 20"/>
                  <a:gd name="T41" fmla="*/ 2 h 31"/>
                  <a:gd name="T42" fmla="*/ 9 w 20"/>
                  <a:gd name="T43" fmla="*/ 1 h 31"/>
                  <a:gd name="T44" fmla="*/ 9 w 20"/>
                  <a:gd name="T45" fmla="*/ 1 h 31"/>
                  <a:gd name="T46" fmla="*/ 9 w 20"/>
                  <a:gd name="T47" fmla="*/ 0 h 31"/>
                  <a:gd name="T48" fmla="*/ 10 w 20"/>
                  <a:gd name="T49" fmla="*/ 0 h 31"/>
                  <a:gd name="T50" fmla="*/ 10 w 20"/>
                  <a:gd name="T51" fmla="*/ 0 h 31"/>
                  <a:gd name="T52" fmla="*/ 11 w 20"/>
                  <a:gd name="T53" fmla="*/ 1 h 31"/>
                  <a:gd name="T54" fmla="*/ 11 w 20"/>
                  <a:gd name="T55" fmla="*/ 1 h 31"/>
                  <a:gd name="T56" fmla="*/ 11 w 20"/>
                  <a:gd name="T57" fmla="*/ 2 h 31"/>
                  <a:gd name="T58" fmla="*/ 12 w 20"/>
                  <a:gd name="T59" fmla="*/ 3 h 31"/>
                  <a:gd name="T60" fmla="*/ 12 w 20"/>
                  <a:gd name="T61" fmla="*/ 3 h 31"/>
                  <a:gd name="T62" fmla="*/ 13 w 20"/>
                  <a:gd name="T63" fmla="*/ 4 h 31"/>
                  <a:gd name="T64" fmla="*/ 13 w 20"/>
                  <a:gd name="T65" fmla="*/ 5 h 31"/>
                  <a:gd name="T66" fmla="*/ 13 w 20"/>
                  <a:gd name="T67" fmla="*/ 7 h 31"/>
                  <a:gd name="T68" fmla="*/ 14 w 20"/>
                  <a:gd name="T69" fmla="*/ 8 h 31"/>
                  <a:gd name="T70" fmla="*/ 14 w 20"/>
                  <a:gd name="T71" fmla="*/ 9 h 31"/>
                  <a:gd name="T72" fmla="*/ 15 w 20"/>
                  <a:gd name="T73" fmla="*/ 10 h 31"/>
                  <a:gd name="T74" fmla="*/ 15 w 20"/>
                  <a:gd name="T75" fmla="*/ 11 h 31"/>
                  <a:gd name="T76" fmla="*/ 15 w 20"/>
                  <a:gd name="T77" fmla="*/ 12 h 31"/>
                  <a:gd name="T78" fmla="*/ 16 w 20"/>
                  <a:gd name="T79" fmla="*/ 13 h 31"/>
                  <a:gd name="T80" fmla="*/ 16 w 20"/>
                  <a:gd name="T81" fmla="*/ 14 h 31"/>
                  <a:gd name="T82" fmla="*/ 17 w 20"/>
                  <a:gd name="T83" fmla="*/ 15 h 31"/>
                  <a:gd name="T84" fmla="*/ 17 w 20"/>
                  <a:gd name="T85" fmla="*/ 16 h 31"/>
                  <a:gd name="T86" fmla="*/ 18 w 20"/>
                  <a:gd name="T87" fmla="*/ 16 h 31"/>
                  <a:gd name="T88" fmla="*/ 18 w 20"/>
                  <a:gd name="T89" fmla="*/ 17 h 31"/>
                  <a:gd name="T90" fmla="*/ 18 w 20"/>
                  <a:gd name="T91" fmla="*/ 17 h 31"/>
                  <a:gd name="T92" fmla="*/ 19 w 20"/>
                  <a:gd name="T93" fmla="*/ 17 h 31"/>
                  <a:gd name="T94" fmla="*/ 19 w 20"/>
                  <a:gd name="T95" fmla="*/ 17 h 31"/>
                  <a:gd name="T96" fmla="*/ 20 w 20"/>
                  <a:gd name="T97" fmla="*/ 17 h 31"/>
                  <a:gd name="T98" fmla="*/ 20 w 20"/>
                  <a:gd name="T99" fmla="*/ 1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
                    <a:moveTo>
                      <a:pt x="0" y="31"/>
                    </a:moveTo>
                    <a:lnTo>
                      <a:pt x="1" y="31"/>
                    </a:lnTo>
                    <a:lnTo>
                      <a:pt x="1" y="30"/>
                    </a:lnTo>
                    <a:lnTo>
                      <a:pt x="2" y="30"/>
                    </a:lnTo>
                    <a:lnTo>
                      <a:pt x="2" y="29"/>
                    </a:lnTo>
                    <a:lnTo>
                      <a:pt x="2" y="27"/>
                    </a:lnTo>
                    <a:lnTo>
                      <a:pt x="3" y="26"/>
                    </a:lnTo>
                    <a:lnTo>
                      <a:pt x="3" y="24"/>
                    </a:lnTo>
                    <a:lnTo>
                      <a:pt x="4" y="22"/>
                    </a:lnTo>
                    <a:lnTo>
                      <a:pt x="4" y="20"/>
                    </a:lnTo>
                    <a:lnTo>
                      <a:pt x="4" y="18"/>
                    </a:lnTo>
                    <a:lnTo>
                      <a:pt x="5" y="16"/>
                    </a:lnTo>
                    <a:lnTo>
                      <a:pt x="5" y="14"/>
                    </a:lnTo>
                    <a:lnTo>
                      <a:pt x="6" y="12"/>
                    </a:lnTo>
                    <a:lnTo>
                      <a:pt x="6" y="10"/>
                    </a:lnTo>
                    <a:lnTo>
                      <a:pt x="6" y="9"/>
                    </a:lnTo>
                    <a:lnTo>
                      <a:pt x="7" y="7"/>
                    </a:lnTo>
                    <a:lnTo>
                      <a:pt x="7" y="6"/>
                    </a:lnTo>
                    <a:lnTo>
                      <a:pt x="7" y="4"/>
                    </a:lnTo>
                    <a:lnTo>
                      <a:pt x="8" y="3"/>
                    </a:lnTo>
                    <a:lnTo>
                      <a:pt x="8" y="2"/>
                    </a:lnTo>
                    <a:lnTo>
                      <a:pt x="9" y="1"/>
                    </a:lnTo>
                    <a:lnTo>
                      <a:pt x="9" y="1"/>
                    </a:lnTo>
                    <a:lnTo>
                      <a:pt x="9" y="0"/>
                    </a:lnTo>
                    <a:lnTo>
                      <a:pt x="10" y="0"/>
                    </a:lnTo>
                    <a:lnTo>
                      <a:pt x="10" y="0"/>
                    </a:lnTo>
                    <a:lnTo>
                      <a:pt x="11" y="1"/>
                    </a:lnTo>
                    <a:lnTo>
                      <a:pt x="11" y="1"/>
                    </a:lnTo>
                    <a:lnTo>
                      <a:pt x="11" y="2"/>
                    </a:lnTo>
                    <a:lnTo>
                      <a:pt x="12" y="3"/>
                    </a:lnTo>
                    <a:lnTo>
                      <a:pt x="12" y="3"/>
                    </a:lnTo>
                    <a:lnTo>
                      <a:pt x="13" y="4"/>
                    </a:lnTo>
                    <a:lnTo>
                      <a:pt x="13" y="5"/>
                    </a:lnTo>
                    <a:lnTo>
                      <a:pt x="13" y="7"/>
                    </a:lnTo>
                    <a:lnTo>
                      <a:pt x="14" y="8"/>
                    </a:lnTo>
                    <a:lnTo>
                      <a:pt x="14" y="9"/>
                    </a:lnTo>
                    <a:lnTo>
                      <a:pt x="15" y="10"/>
                    </a:lnTo>
                    <a:lnTo>
                      <a:pt x="15" y="11"/>
                    </a:lnTo>
                    <a:lnTo>
                      <a:pt x="15" y="12"/>
                    </a:lnTo>
                    <a:lnTo>
                      <a:pt x="16" y="13"/>
                    </a:lnTo>
                    <a:lnTo>
                      <a:pt x="16" y="14"/>
                    </a:lnTo>
                    <a:lnTo>
                      <a:pt x="17" y="15"/>
                    </a:lnTo>
                    <a:lnTo>
                      <a:pt x="17" y="16"/>
                    </a:lnTo>
                    <a:lnTo>
                      <a:pt x="18" y="16"/>
                    </a:lnTo>
                    <a:lnTo>
                      <a:pt x="18" y="17"/>
                    </a:lnTo>
                    <a:lnTo>
                      <a:pt x="18" y="17"/>
                    </a:lnTo>
                    <a:lnTo>
                      <a:pt x="19" y="17"/>
                    </a:lnTo>
                    <a:lnTo>
                      <a:pt x="19" y="17"/>
                    </a:lnTo>
                    <a:lnTo>
                      <a:pt x="20" y="17"/>
                    </a:lnTo>
                    <a:lnTo>
                      <a:pt x="20" y="1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4" name="Freeform 583"/>
              <p:cNvSpPr>
                <a:spLocks/>
              </p:cNvSpPr>
              <p:nvPr/>
            </p:nvSpPr>
            <p:spPr bwMode="auto">
              <a:xfrm>
                <a:off x="5747386" y="3695660"/>
                <a:ext cx="22124" cy="10221"/>
              </a:xfrm>
              <a:custGeom>
                <a:avLst/>
                <a:gdLst>
                  <a:gd name="T0" fmla="*/ 0 w 20"/>
                  <a:gd name="T1" fmla="*/ 10 h 10"/>
                  <a:gd name="T2" fmla="*/ 0 w 20"/>
                  <a:gd name="T3" fmla="*/ 10 h 10"/>
                  <a:gd name="T4" fmla="*/ 1 w 20"/>
                  <a:gd name="T5" fmla="*/ 9 h 10"/>
                  <a:gd name="T6" fmla="*/ 1 w 20"/>
                  <a:gd name="T7" fmla="*/ 9 h 10"/>
                  <a:gd name="T8" fmla="*/ 2 w 20"/>
                  <a:gd name="T9" fmla="*/ 8 h 10"/>
                  <a:gd name="T10" fmla="*/ 2 w 20"/>
                  <a:gd name="T11" fmla="*/ 7 h 10"/>
                  <a:gd name="T12" fmla="*/ 2 w 20"/>
                  <a:gd name="T13" fmla="*/ 7 h 10"/>
                  <a:gd name="T14" fmla="*/ 3 w 20"/>
                  <a:gd name="T15" fmla="*/ 6 h 10"/>
                  <a:gd name="T16" fmla="*/ 3 w 20"/>
                  <a:gd name="T17" fmla="*/ 5 h 10"/>
                  <a:gd name="T18" fmla="*/ 4 w 20"/>
                  <a:gd name="T19" fmla="*/ 4 h 10"/>
                  <a:gd name="T20" fmla="*/ 4 w 20"/>
                  <a:gd name="T21" fmla="*/ 3 h 10"/>
                  <a:gd name="T22" fmla="*/ 4 w 20"/>
                  <a:gd name="T23" fmla="*/ 3 h 10"/>
                  <a:gd name="T24" fmla="*/ 5 w 20"/>
                  <a:gd name="T25" fmla="*/ 2 h 10"/>
                  <a:gd name="T26" fmla="*/ 5 w 20"/>
                  <a:gd name="T27" fmla="*/ 2 h 10"/>
                  <a:gd name="T28" fmla="*/ 5 w 20"/>
                  <a:gd name="T29" fmla="*/ 1 h 10"/>
                  <a:gd name="T30" fmla="*/ 6 w 20"/>
                  <a:gd name="T31" fmla="*/ 1 h 10"/>
                  <a:gd name="T32" fmla="*/ 6 w 20"/>
                  <a:gd name="T33" fmla="*/ 0 h 10"/>
                  <a:gd name="T34" fmla="*/ 7 w 20"/>
                  <a:gd name="T35" fmla="*/ 0 h 10"/>
                  <a:gd name="T36" fmla="*/ 7 w 20"/>
                  <a:gd name="T37" fmla="*/ 0 h 10"/>
                  <a:gd name="T38" fmla="*/ 7 w 20"/>
                  <a:gd name="T39" fmla="*/ 0 h 10"/>
                  <a:gd name="T40" fmla="*/ 8 w 20"/>
                  <a:gd name="T41" fmla="*/ 0 h 10"/>
                  <a:gd name="T42" fmla="*/ 8 w 20"/>
                  <a:gd name="T43" fmla="*/ 0 h 10"/>
                  <a:gd name="T44" fmla="*/ 9 w 20"/>
                  <a:gd name="T45" fmla="*/ 1 h 10"/>
                  <a:gd name="T46" fmla="*/ 9 w 20"/>
                  <a:gd name="T47" fmla="*/ 1 h 10"/>
                  <a:gd name="T48" fmla="*/ 9 w 20"/>
                  <a:gd name="T49" fmla="*/ 2 h 10"/>
                  <a:gd name="T50" fmla="*/ 10 w 20"/>
                  <a:gd name="T51" fmla="*/ 2 h 10"/>
                  <a:gd name="T52" fmla="*/ 10 w 20"/>
                  <a:gd name="T53" fmla="*/ 3 h 10"/>
                  <a:gd name="T54" fmla="*/ 11 w 20"/>
                  <a:gd name="T55" fmla="*/ 3 h 10"/>
                  <a:gd name="T56" fmla="*/ 11 w 20"/>
                  <a:gd name="T57" fmla="*/ 4 h 10"/>
                  <a:gd name="T58" fmla="*/ 11 w 20"/>
                  <a:gd name="T59" fmla="*/ 5 h 10"/>
                  <a:gd name="T60" fmla="*/ 12 w 20"/>
                  <a:gd name="T61" fmla="*/ 5 h 10"/>
                  <a:gd name="T62" fmla="*/ 12 w 20"/>
                  <a:gd name="T63" fmla="*/ 6 h 10"/>
                  <a:gd name="T64" fmla="*/ 13 w 20"/>
                  <a:gd name="T65" fmla="*/ 7 h 10"/>
                  <a:gd name="T66" fmla="*/ 13 w 20"/>
                  <a:gd name="T67" fmla="*/ 8 h 10"/>
                  <a:gd name="T68" fmla="*/ 13 w 20"/>
                  <a:gd name="T69" fmla="*/ 8 h 10"/>
                  <a:gd name="T70" fmla="*/ 14 w 20"/>
                  <a:gd name="T71" fmla="*/ 9 h 10"/>
                  <a:gd name="T72" fmla="*/ 14 w 20"/>
                  <a:gd name="T73" fmla="*/ 9 h 10"/>
                  <a:gd name="T74" fmla="*/ 15 w 20"/>
                  <a:gd name="T75" fmla="*/ 10 h 10"/>
                  <a:gd name="T76" fmla="*/ 15 w 20"/>
                  <a:gd name="T77" fmla="*/ 10 h 10"/>
                  <a:gd name="T78" fmla="*/ 16 w 20"/>
                  <a:gd name="T79" fmla="*/ 10 h 10"/>
                  <a:gd name="T80" fmla="*/ 16 w 20"/>
                  <a:gd name="T81" fmla="*/ 10 h 10"/>
                  <a:gd name="T82" fmla="*/ 16 w 20"/>
                  <a:gd name="T83" fmla="*/ 10 h 10"/>
                  <a:gd name="T84" fmla="*/ 17 w 20"/>
                  <a:gd name="T85" fmla="*/ 10 h 10"/>
                  <a:gd name="T86" fmla="*/ 17 w 20"/>
                  <a:gd name="T87" fmla="*/ 10 h 10"/>
                  <a:gd name="T88" fmla="*/ 18 w 20"/>
                  <a:gd name="T89" fmla="*/ 10 h 10"/>
                  <a:gd name="T90" fmla="*/ 18 w 20"/>
                  <a:gd name="T91" fmla="*/ 9 h 10"/>
                  <a:gd name="T92" fmla="*/ 18 w 20"/>
                  <a:gd name="T93" fmla="*/ 9 h 10"/>
                  <a:gd name="T94" fmla="*/ 19 w 20"/>
                  <a:gd name="T95" fmla="*/ 8 h 10"/>
                  <a:gd name="T96" fmla="*/ 19 w 20"/>
                  <a:gd name="T97" fmla="*/ 7 h 10"/>
                  <a:gd name="T98" fmla="*/ 20 w 20"/>
                  <a:gd name="T99"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
                    <a:moveTo>
                      <a:pt x="0" y="10"/>
                    </a:moveTo>
                    <a:lnTo>
                      <a:pt x="0" y="10"/>
                    </a:lnTo>
                    <a:lnTo>
                      <a:pt x="1" y="9"/>
                    </a:lnTo>
                    <a:lnTo>
                      <a:pt x="1" y="9"/>
                    </a:lnTo>
                    <a:lnTo>
                      <a:pt x="2" y="8"/>
                    </a:lnTo>
                    <a:lnTo>
                      <a:pt x="2" y="7"/>
                    </a:lnTo>
                    <a:lnTo>
                      <a:pt x="2" y="7"/>
                    </a:lnTo>
                    <a:lnTo>
                      <a:pt x="3" y="6"/>
                    </a:lnTo>
                    <a:lnTo>
                      <a:pt x="3" y="5"/>
                    </a:lnTo>
                    <a:lnTo>
                      <a:pt x="4" y="4"/>
                    </a:lnTo>
                    <a:lnTo>
                      <a:pt x="4" y="3"/>
                    </a:lnTo>
                    <a:lnTo>
                      <a:pt x="4" y="3"/>
                    </a:lnTo>
                    <a:lnTo>
                      <a:pt x="5" y="2"/>
                    </a:lnTo>
                    <a:lnTo>
                      <a:pt x="5" y="2"/>
                    </a:lnTo>
                    <a:lnTo>
                      <a:pt x="5" y="1"/>
                    </a:lnTo>
                    <a:lnTo>
                      <a:pt x="6" y="1"/>
                    </a:lnTo>
                    <a:lnTo>
                      <a:pt x="6" y="0"/>
                    </a:lnTo>
                    <a:lnTo>
                      <a:pt x="7" y="0"/>
                    </a:lnTo>
                    <a:lnTo>
                      <a:pt x="7" y="0"/>
                    </a:lnTo>
                    <a:lnTo>
                      <a:pt x="7" y="0"/>
                    </a:lnTo>
                    <a:lnTo>
                      <a:pt x="8" y="0"/>
                    </a:lnTo>
                    <a:lnTo>
                      <a:pt x="8" y="0"/>
                    </a:lnTo>
                    <a:lnTo>
                      <a:pt x="9" y="1"/>
                    </a:lnTo>
                    <a:lnTo>
                      <a:pt x="9" y="1"/>
                    </a:lnTo>
                    <a:lnTo>
                      <a:pt x="9" y="2"/>
                    </a:lnTo>
                    <a:lnTo>
                      <a:pt x="10" y="2"/>
                    </a:lnTo>
                    <a:lnTo>
                      <a:pt x="10" y="3"/>
                    </a:lnTo>
                    <a:lnTo>
                      <a:pt x="11" y="3"/>
                    </a:lnTo>
                    <a:lnTo>
                      <a:pt x="11" y="4"/>
                    </a:lnTo>
                    <a:lnTo>
                      <a:pt x="11" y="5"/>
                    </a:lnTo>
                    <a:lnTo>
                      <a:pt x="12" y="5"/>
                    </a:lnTo>
                    <a:lnTo>
                      <a:pt x="12" y="6"/>
                    </a:lnTo>
                    <a:lnTo>
                      <a:pt x="13" y="7"/>
                    </a:lnTo>
                    <a:lnTo>
                      <a:pt x="13" y="8"/>
                    </a:lnTo>
                    <a:lnTo>
                      <a:pt x="13" y="8"/>
                    </a:lnTo>
                    <a:lnTo>
                      <a:pt x="14" y="9"/>
                    </a:lnTo>
                    <a:lnTo>
                      <a:pt x="14" y="9"/>
                    </a:lnTo>
                    <a:lnTo>
                      <a:pt x="15" y="10"/>
                    </a:lnTo>
                    <a:lnTo>
                      <a:pt x="15" y="10"/>
                    </a:lnTo>
                    <a:lnTo>
                      <a:pt x="16" y="10"/>
                    </a:lnTo>
                    <a:lnTo>
                      <a:pt x="16" y="10"/>
                    </a:lnTo>
                    <a:lnTo>
                      <a:pt x="16" y="10"/>
                    </a:lnTo>
                    <a:lnTo>
                      <a:pt x="17" y="10"/>
                    </a:lnTo>
                    <a:lnTo>
                      <a:pt x="17" y="10"/>
                    </a:lnTo>
                    <a:lnTo>
                      <a:pt x="18" y="10"/>
                    </a:lnTo>
                    <a:lnTo>
                      <a:pt x="18" y="9"/>
                    </a:lnTo>
                    <a:lnTo>
                      <a:pt x="18" y="9"/>
                    </a:lnTo>
                    <a:lnTo>
                      <a:pt x="19" y="8"/>
                    </a:lnTo>
                    <a:lnTo>
                      <a:pt x="19" y="7"/>
                    </a:lnTo>
                    <a:lnTo>
                      <a:pt x="20" y="7"/>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5" name="Freeform 584"/>
              <p:cNvSpPr>
                <a:spLocks/>
              </p:cNvSpPr>
              <p:nvPr/>
            </p:nvSpPr>
            <p:spPr bwMode="auto">
              <a:xfrm>
                <a:off x="5769511" y="3692593"/>
                <a:ext cx="21018" cy="16353"/>
              </a:xfrm>
              <a:custGeom>
                <a:avLst/>
                <a:gdLst>
                  <a:gd name="T0" fmla="*/ 0 w 19"/>
                  <a:gd name="T1" fmla="*/ 10 h 16"/>
                  <a:gd name="T2" fmla="*/ 0 w 19"/>
                  <a:gd name="T3" fmla="*/ 9 h 16"/>
                  <a:gd name="T4" fmla="*/ 0 w 19"/>
                  <a:gd name="T5" fmla="*/ 8 h 16"/>
                  <a:gd name="T6" fmla="*/ 1 w 19"/>
                  <a:gd name="T7" fmla="*/ 7 h 16"/>
                  <a:gd name="T8" fmla="*/ 1 w 19"/>
                  <a:gd name="T9" fmla="*/ 6 h 16"/>
                  <a:gd name="T10" fmla="*/ 2 w 19"/>
                  <a:gd name="T11" fmla="*/ 5 h 16"/>
                  <a:gd name="T12" fmla="*/ 2 w 19"/>
                  <a:gd name="T13" fmla="*/ 4 h 16"/>
                  <a:gd name="T14" fmla="*/ 2 w 19"/>
                  <a:gd name="T15" fmla="*/ 3 h 16"/>
                  <a:gd name="T16" fmla="*/ 3 w 19"/>
                  <a:gd name="T17" fmla="*/ 3 h 16"/>
                  <a:gd name="T18" fmla="*/ 3 w 19"/>
                  <a:gd name="T19" fmla="*/ 2 h 16"/>
                  <a:gd name="T20" fmla="*/ 3 w 19"/>
                  <a:gd name="T21" fmla="*/ 1 h 16"/>
                  <a:gd name="T22" fmla="*/ 4 w 19"/>
                  <a:gd name="T23" fmla="*/ 1 h 16"/>
                  <a:gd name="T24" fmla="*/ 4 w 19"/>
                  <a:gd name="T25" fmla="*/ 1 h 16"/>
                  <a:gd name="T26" fmla="*/ 5 w 19"/>
                  <a:gd name="T27" fmla="*/ 0 h 16"/>
                  <a:gd name="T28" fmla="*/ 5 w 19"/>
                  <a:gd name="T29" fmla="*/ 0 h 16"/>
                  <a:gd name="T30" fmla="*/ 5 w 19"/>
                  <a:gd name="T31" fmla="*/ 0 h 16"/>
                  <a:gd name="T32" fmla="*/ 6 w 19"/>
                  <a:gd name="T33" fmla="*/ 0 h 16"/>
                  <a:gd name="T34" fmla="*/ 6 w 19"/>
                  <a:gd name="T35" fmla="*/ 0 h 16"/>
                  <a:gd name="T36" fmla="*/ 7 w 19"/>
                  <a:gd name="T37" fmla="*/ 1 h 16"/>
                  <a:gd name="T38" fmla="*/ 7 w 19"/>
                  <a:gd name="T39" fmla="*/ 1 h 16"/>
                  <a:gd name="T40" fmla="*/ 7 w 19"/>
                  <a:gd name="T41" fmla="*/ 1 h 16"/>
                  <a:gd name="T42" fmla="*/ 8 w 19"/>
                  <a:gd name="T43" fmla="*/ 2 h 16"/>
                  <a:gd name="T44" fmla="*/ 8 w 19"/>
                  <a:gd name="T45" fmla="*/ 3 h 16"/>
                  <a:gd name="T46" fmla="*/ 9 w 19"/>
                  <a:gd name="T47" fmla="*/ 3 h 16"/>
                  <a:gd name="T48" fmla="*/ 9 w 19"/>
                  <a:gd name="T49" fmla="*/ 5 h 16"/>
                  <a:gd name="T50" fmla="*/ 9 w 19"/>
                  <a:gd name="T51" fmla="*/ 5 h 16"/>
                  <a:gd name="T52" fmla="*/ 10 w 19"/>
                  <a:gd name="T53" fmla="*/ 6 h 16"/>
                  <a:gd name="T54" fmla="*/ 10 w 19"/>
                  <a:gd name="T55" fmla="*/ 7 h 16"/>
                  <a:gd name="T56" fmla="*/ 11 w 19"/>
                  <a:gd name="T57" fmla="*/ 8 h 16"/>
                  <a:gd name="T58" fmla="*/ 11 w 19"/>
                  <a:gd name="T59" fmla="*/ 9 h 16"/>
                  <a:gd name="T60" fmla="*/ 12 w 19"/>
                  <a:gd name="T61" fmla="*/ 10 h 16"/>
                  <a:gd name="T62" fmla="*/ 12 w 19"/>
                  <a:gd name="T63" fmla="*/ 11 h 16"/>
                  <a:gd name="T64" fmla="*/ 12 w 19"/>
                  <a:gd name="T65" fmla="*/ 12 h 16"/>
                  <a:gd name="T66" fmla="*/ 13 w 19"/>
                  <a:gd name="T67" fmla="*/ 13 h 16"/>
                  <a:gd name="T68" fmla="*/ 13 w 19"/>
                  <a:gd name="T69" fmla="*/ 14 h 16"/>
                  <a:gd name="T70" fmla="*/ 14 w 19"/>
                  <a:gd name="T71" fmla="*/ 14 h 16"/>
                  <a:gd name="T72" fmla="*/ 14 w 19"/>
                  <a:gd name="T73" fmla="*/ 15 h 16"/>
                  <a:gd name="T74" fmla="*/ 14 w 19"/>
                  <a:gd name="T75" fmla="*/ 15 h 16"/>
                  <a:gd name="T76" fmla="*/ 15 w 19"/>
                  <a:gd name="T77" fmla="*/ 15 h 16"/>
                  <a:gd name="T78" fmla="*/ 15 w 19"/>
                  <a:gd name="T79" fmla="*/ 16 h 16"/>
                  <a:gd name="T80" fmla="*/ 16 w 19"/>
                  <a:gd name="T81" fmla="*/ 16 h 16"/>
                  <a:gd name="T82" fmla="*/ 16 w 19"/>
                  <a:gd name="T83" fmla="*/ 16 h 16"/>
                  <a:gd name="T84" fmla="*/ 16 w 19"/>
                  <a:gd name="T85" fmla="*/ 15 h 16"/>
                  <a:gd name="T86" fmla="*/ 17 w 19"/>
                  <a:gd name="T87" fmla="*/ 15 h 16"/>
                  <a:gd name="T88" fmla="*/ 17 w 19"/>
                  <a:gd name="T89" fmla="*/ 15 h 16"/>
                  <a:gd name="T90" fmla="*/ 18 w 19"/>
                  <a:gd name="T91" fmla="*/ 14 h 16"/>
                  <a:gd name="T92" fmla="*/ 18 w 19"/>
                  <a:gd name="T93" fmla="*/ 14 h 16"/>
                  <a:gd name="T94" fmla="*/ 18 w 19"/>
                  <a:gd name="T95" fmla="*/ 13 h 16"/>
                  <a:gd name="T96" fmla="*/ 19 w 19"/>
                  <a:gd name="T97" fmla="*/ 12 h 16"/>
                  <a:gd name="T98" fmla="*/ 19 w 19"/>
                  <a:gd name="T99"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
                    <a:moveTo>
                      <a:pt x="0" y="10"/>
                    </a:moveTo>
                    <a:lnTo>
                      <a:pt x="0" y="9"/>
                    </a:lnTo>
                    <a:lnTo>
                      <a:pt x="0" y="8"/>
                    </a:lnTo>
                    <a:lnTo>
                      <a:pt x="1" y="7"/>
                    </a:lnTo>
                    <a:lnTo>
                      <a:pt x="1" y="6"/>
                    </a:lnTo>
                    <a:lnTo>
                      <a:pt x="2" y="5"/>
                    </a:lnTo>
                    <a:lnTo>
                      <a:pt x="2" y="4"/>
                    </a:lnTo>
                    <a:lnTo>
                      <a:pt x="2" y="3"/>
                    </a:lnTo>
                    <a:lnTo>
                      <a:pt x="3" y="3"/>
                    </a:lnTo>
                    <a:lnTo>
                      <a:pt x="3" y="2"/>
                    </a:lnTo>
                    <a:lnTo>
                      <a:pt x="3" y="1"/>
                    </a:lnTo>
                    <a:lnTo>
                      <a:pt x="4" y="1"/>
                    </a:lnTo>
                    <a:lnTo>
                      <a:pt x="4" y="1"/>
                    </a:lnTo>
                    <a:lnTo>
                      <a:pt x="5" y="0"/>
                    </a:lnTo>
                    <a:lnTo>
                      <a:pt x="5" y="0"/>
                    </a:lnTo>
                    <a:lnTo>
                      <a:pt x="5" y="0"/>
                    </a:lnTo>
                    <a:lnTo>
                      <a:pt x="6" y="0"/>
                    </a:lnTo>
                    <a:lnTo>
                      <a:pt x="6" y="0"/>
                    </a:lnTo>
                    <a:lnTo>
                      <a:pt x="7" y="1"/>
                    </a:lnTo>
                    <a:lnTo>
                      <a:pt x="7" y="1"/>
                    </a:lnTo>
                    <a:lnTo>
                      <a:pt x="7" y="1"/>
                    </a:lnTo>
                    <a:lnTo>
                      <a:pt x="8" y="2"/>
                    </a:lnTo>
                    <a:lnTo>
                      <a:pt x="8" y="3"/>
                    </a:lnTo>
                    <a:lnTo>
                      <a:pt x="9" y="3"/>
                    </a:lnTo>
                    <a:lnTo>
                      <a:pt x="9" y="5"/>
                    </a:lnTo>
                    <a:lnTo>
                      <a:pt x="9" y="5"/>
                    </a:lnTo>
                    <a:lnTo>
                      <a:pt x="10" y="6"/>
                    </a:lnTo>
                    <a:lnTo>
                      <a:pt x="10" y="7"/>
                    </a:lnTo>
                    <a:lnTo>
                      <a:pt x="11" y="8"/>
                    </a:lnTo>
                    <a:lnTo>
                      <a:pt x="11" y="9"/>
                    </a:lnTo>
                    <a:lnTo>
                      <a:pt x="12" y="10"/>
                    </a:lnTo>
                    <a:lnTo>
                      <a:pt x="12" y="11"/>
                    </a:lnTo>
                    <a:lnTo>
                      <a:pt x="12" y="12"/>
                    </a:lnTo>
                    <a:lnTo>
                      <a:pt x="13" y="13"/>
                    </a:lnTo>
                    <a:lnTo>
                      <a:pt x="13" y="14"/>
                    </a:lnTo>
                    <a:lnTo>
                      <a:pt x="14" y="14"/>
                    </a:lnTo>
                    <a:lnTo>
                      <a:pt x="14" y="15"/>
                    </a:lnTo>
                    <a:lnTo>
                      <a:pt x="14" y="15"/>
                    </a:lnTo>
                    <a:lnTo>
                      <a:pt x="15" y="15"/>
                    </a:lnTo>
                    <a:lnTo>
                      <a:pt x="15" y="16"/>
                    </a:lnTo>
                    <a:lnTo>
                      <a:pt x="16" y="16"/>
                    </a:lnTo>
                    <a:lnTo>
                      <a:pt x="16" y="16"/>
                    </a:lnTo>
                    <a:lnTo>
                      <a:pt x="16" y="15"/>
                    </a:lnTo>
                    <a:lnTo>
                      <a:pt x="17" y="15"/>
                    </a:lnTo>
                    <a:lnTo>
                      <a:pt x="17" y="15"/>
                    </a:lnTo>
                    <a:lnTo>
                      <a:pt x="18" y="14"/>
                    </a:lnTo>
                    <a:lnTo>
                      <a:pt x="18" y="14"/>
                    </a:lnTo>
                    <a:lnTo>
                      <a:pt x="18" y="13"/>
                    </a:lnTo>
                    <a:lnTo>
                      <a:pt x="19" y="12"/>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6" name="Freeform 585"/>
              <p:cNvSpPr>
                <a:spLocks/>
              </p:cNvSpPr>
              <p:nvPr/>
            </p:nvSpPr>
            <p:spPr bwMode="auto">
              <a:xfrm>
                <a:off x="5790528" y="3691572"/>
                <a:ext cx="22124" cy="16353"/>
              </a:xfrm>
              <a:custGeom>
                <a:avLst/>
                <a:gdLst>
                  <a:gd name="T0" fmla="*/ 0 w 20"/>
                  <a:gd name="T1" fmla="*/ 12 h 16"/>
                  <a:gd name="T2" fmla="*/ 1 w 20"/>
                  <a:gd name="T3" fmla="*/ 11 h 16"/>
                  <a:gd name="T4" fmla="*/ 1 w 20"/>
                  <a:gd name="T5" fmla="*/ 10 h 16"/>
                  <a:gd name="T6" fmla="*/ 1 w 20"/>
                  <a:gd name="T7" fmla="*/ 9 h 16"/>
                  <a:gd name="T8" fmla="*/ 2 w 20"/>
                  <a:gd name="T9" fmla="*/ 8 h 16"/>
                  <a:gd name="T10" fmla="*/ 2 w 20"/>
                  <a:gd name="T11" fmla="*/ 7 h 16"/>
                  <a:gd name="T12" fmla="*/ 2 w 20"/>
                  <a:gd name="T13" fmla="*/ 6 h 16"/>
                  <a:gd name="T14" fmla="*/ 3 w 20"/>
                  <a:gd name="T15" fmla="*/ 5 h 16"/>
                  <a:gd name="T16" fmla="*/ 3 w 20"/>
                  <a:gd name="T17" fmla="*/ 4 h 16"/>
                  <a:gd name="T18" fmla="*/ 4 w 20"/>
                  <a:gd name="T19" fmla="*/ 4 h 16"/>
                  <a:gd name="T20" fmla="*/ 4 w 20"/>
                  <a:gd name="T21" fmla="*/ 3 h 16"/>
                  <a:gd name="T22" fmla="*/ 4 w 20"/>
                  <a:gd name="T23" fmla="*/ 2 h 16"/>
                  <a:gd name="T24" fmla="*/ 5 w 20"/>
                  <a:gd name="T25" fmla="*/ 1 h 16"/>
                  <a:gd name="T26" fmla="*/ 5 w 20"/>
                  <a:gd name="T27" fmla="*/ 1 h 16"/>
                  <a:gd name="T28" fmla="*/ 6 w 20"/>
                  <a:gd name="T29" fmla="*/ 0 h 16"/>
                  <a:gd name="T30" fmla="*/ 6 w 20"/>
                  <a:gd name="T31" fmla="*/ 0 h 16"/>
                  <a:gd name="T32" fmla="*/ 6 w 20"/>
                  <a:gd name="T33" fmla="*/ 0 h 16"/>
                  <a:gd name="T34" fmla="*/ 7 w 20"/>
                  <a:gd name="T35" fmla="*/ 0 h 16"/>
                  <a:gd name="T36" fmla="*/ 7 w 20"/>
                  <a:gd name="T37" fmla="*/ 0 h 16"/>
                  <a:gd name="T38" fmla="*/ 8 w 20"/>
                  <a:gd name="T39" fmla="*/ 1 h 16"/>
                  <a:gd name="T40" fmla="*/ 8 w 20"/>
                  <a:gd name="T41" fmla="*/ 1 h 16"/>
                  <a:gd name="T42" fmla="*/ 9 w 20"/>
                  <a:gd name="T43" fmla="*/ 2 h 16"/>
                  <a:gd name="T44" fmla="*/ 9 w 20"/>
                  <a:gd name="T45" fmla="*/ 2 h 16"/>
                  <a:gd name="T46" fmla="*/ 9 w 20"/>
                  <a:gd name="T47" fmla="*/ 3 h 16"/>
                  <a:gd name="T48" fmla="*/ 10 w 20"/>
                  <a:gd name="T49" fmla="*/ 4 h 16"/>
                  <a:gd name="T50" fmla="*/ 10 w 20"/>
                  <a:gd name="T51" fmla="*/ 4 h 16"/>
                  <a:gd name="T52" fmla="*/ 11 w 20"/>
                  <a:gd name="T53" fmla="*/ 5 h 16"/>
                  <a:gd name="T54" fmla="*/ 11 w 20"/>
                  <a:gd name="T55" fmla="*/ 6 h 16"/>
                  <a:gd name="T56" fmla="*/ 11 w 20"/>
                  <a:gd name="T57" fmla="*/ 7 h 16"/>
                  <a:gd name="T58" fmla="*/ 12 w 20"/>
                  <a:gd name="T59" fmla="*/ 8 h 16"/>
                  <a:gd name="T60" fmla="*/ 12 w 20"/>
                  <a:gd name="T61" fmla="*/ 9 h 16"/>
                  <a:gd name="T62" fmla="*/ 13 w 20"/>
                  <a:gd name="T63" fmla="*/ 10 h 16"/>
                  <a:gd name="T64" fmla="*/ 13 w 20"/>
                  <a:gd name="T65" fmla="*/ 11 h 16"/>
                  <a:gd name="T66" fmla="*/ 13 w 20"/>
                  <a:gd name="T67" fmla="*/ 12 h 16"/>
                  <a:gd name="T68" fmla="*/ 14 w 20"/>
                  <a:gd name="T69" fmla="*/ 13 h 16"/>
                  <a:gd name="T70" fmla="*/ 14 w 20"/>
                  <a:gd name="T71" fmla="*/ 13 h 16"/>
                  <a:gd name="T72" fmla="*/ 15 w 20"/>
                  <a:gd name="T73" fmla="*/ 14 h 16"/>
                  <a:gd name="T74" fmla="*/ 15 w 20"/>
                  <a:gd name="T75" fmla="*/ 15 h 16"/>
                  <a:gd name="T76" fmla="*/ 15 w 20"/>
                  <a:gd name="T77" fmla="*/ 15 h 16"/>
                  <a:gd name="T78" fmla="*/ 16 w 20"/>
                  <a:gd name="T79" fmla="*/ 15 h 16"/>
                  <a:gd name="T80" fmla="*/ 16 w 20"/>
                  <a:gd name="T81" fmla="*/ 16 h 16"/>
                  <a:gd name="T82" fmla="*/ 17 w 20"/>
                  <a:gd name="T83" fmla="*/ 16 h 16"/>
                  <a:gd name="T84" fmla="*/ 17 w 20"/>
                  <a:gd name="T85" fmla="*/ 16 h 16"/>
                  <a:gd name="T86" fmla="*/ 17 w 20"/>
                  <a:gd name="T87" fmla="*/ 16 h 16"/>
                  <a:gd name="T88" fmla="*/ 18 w 20"/>
                  <a:gd name="T89" fmla="*/ 16 h 16"/>
                  <a:gd name="T90" fmla="*/ 18 w 20"/>
                  <a:gd name="T91" fmla="*/ 16 h 16"/>
                  <a:gd name="T92" fmla="*/ 19 w 20"/>
                  <a:gd name="T93" fmla="*/ 15 h 16"/>
                  <a:gd name="T94" fmla="*/ 19 w 20"/>
                  <a:gd name="T95" fmla="*/ 15 h 16"/>
                  <a:gd name="T96" fmla="*/ 19 w 20"/>
                  <a:gd name="T97" fmla="*/ 14 h 16"/>
                  <a:gd name="T98" fmla="*/ 20 w 20"/>
                  <a:gd name="T99" fmla="*/ 1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
                    <a:moveTo>
                      <a:pt x="0" y="12"/>
                    </a:moveTo>
                    <a:lnTo>
                      <a:pt x="1" y="11"/>
                    </a:lnTo>
                    <a:lnTo>
                      <a:pt x="1" y="10"/>
                    </a:lnTo>
                    <a:lnTo>
                      <a:pt x="1" y="9"/>
                    </a:lnTo>
                    <a:lnTo>
                      <a:pt x="2" y="8"/>
                    </a:lnTo>
                    <a:lnTo>
                      <a:pt x="2" y="7"/>
                    </a:lnTo>
                    <a:lnTo>
                      <a:pt x="2" y="6"/>
                    </a:lnTo>
                    <a:lnTo>
                      <a:pt x="3" y="5"/>
                    </a:lnTo>
                    <a:lnTo>
                      <a:pt x="3" y="4"/>
                    </a:lnTo>
                    <a:lnTo>
                      <a:pt x="4" y="4"/>
                    </a:lnTo>
                    <a:lnTo>
                      <a:pt x="4" y="3"/>
                    </a:lnTo>
                    <a:lnTo>
                      <a:pt x="4" y="2"/>
                    </a:lnTo>
                    <a:lnTo>
                      <a:pt x="5" y="1"/>
                    </a:lnTo>
                    <a:lnTo>
                      <a:pt x="5" y="1"/>
                    </a:lnTo>
                    <a:lnTo>
                      <a:pt x="6" y="0"/>
                    </a:lnTo>
                    <a:lnTo>
                      <a:pt x="6" y="0"/>
                    </a:lnTo>
                    <a:lnTo>
                      <a:pt x="6" y="0"/>
                    </a:lnTo>
                    <a:lnTo>
                      <a:pt x="7" y="0"/>
                    </a:lnTo>
                    <a:lnTo>
                      <a:pt x="7" y="0"/>
                    </a:lnTo>
                    <a:lnTo>
                      <a:pt x="8" y="1"/>
                    </a:lnTo>
                    <a:lnTo>
                      <a:pt x="8" y="1"/>
                    </a:lnTo>
                    <a:lnTo>
                      <a:pt x="9" y="2"/>
                    </a:lnTo>
                    <a:lnTo>
                      <a:pt x="9" y="2"/>
                    </a:lnTo>
                    <a:lnTo>
                      <a:pt x="9" y="3"/>
                    </a:lnTo>
                    <a:lnTo>
                      <a:pt x="10" y="4"/>
                    </a:lnTo>
                    <a:lnTo>
                      <a:pt x="10" y="4"/>
                    </a:lnTo>
                    <a:lnTo>
                      <a:pt x="11" y="5"/>
                    </a:lnTo>
                    <a:lnTo>
                      <a:pt x="11" y="6"/>
                    </a:lnTo>
                    <a:lnTo>
                      <a:pt x="11" y="7"/>
                    </a:lnTo>
                    <a:lnTo>
                      <a:pt x="12" y="8"/>
                    </a:lnTo>
                    <a:lnTo>
                      <a:pt x="12" y="9"/>
                    </a:lnTo>
                    <a:lnTo>
                      <a:pt x="13" y="10"/>
                    </a:lnTo>
                    <a:lnTo>
                      <a:pt x="13" y="11"/>
                    </a:lnTo>
                    <a:lnTo>
                      <a:pt x="13" y="12"/>
                    </a:lnTo>
                    <a:lnTo>
                      <a:pt x="14" y="13"/>
                    </a:lnTo>
                    <a:lnTo>
                      <a:pt x="14" y="13"/>
                    </a:lnTo>
                    <a:lnTo>
                      <a:pt x="15" y="14"/>
                    </a:lnTo>
                    <a:lnTo>
                      <a:pt x="15" y="15"/>
                    </a:lnTo>
                    <a:lnTo>
                      <a:pt x="15" y="15"/>
                    </a:lnTo>
                    <a:lnTo>
                      <a:pt x="16" y="15"/>
                    </a:lnTo>
                    <a:lnTo>
                      <a:pt x="16" y="16"/>
                    </a:lnTo>
                    <a:lnTo>
                      <a:pt x="17" y="16"/>
                    </a:lnTo>
                    <a:lnTo>
                      <a:pt x="17" y="16"/>
                    </a:lnTo>
                    <a:lnTo>
                      <a:pt x="17" y="16"/>
                    </a:lnTo>
                    <a:lnTo>
                      <a:pt x="18" y="16"/>
                    </a:lnTo>
                    <a:lnTo>
                      <a:pt x="18" y="16"/>
                    </a:lnTo>
                    <a:lnTo>
                      <a:pt x="19" y="15"/>
                    </a:lnTo>
                    <a:lnTo>
                      <a:pt x="19" y="15"/>
                    </a:lnTo>
                    <a:lnTo>
                      <a:pt x="19" y="14"/>
                    </a:lnTo>
                    <a:lnTo>
                      <a:pt x="20" y="13"/>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7" name="Freeform 586"/>
              <p:cNvSpPr>
                <a:spLocks/>
              </p:cNvSpPr>
              <p:nvPr/>
            </p:nvSpPr>
            <p:spPr bwMode="auto">
              <a:xfrm>
                <a:off x="5812653" y="3693616"/>
                <a:ext cx="21018" cy="12265"/>
              </a:xfrm>
              <a:custGeom>
                <a:avLst/>
                <a:gdLst>
                  <a:gd name="T0" fmla="*/ 0 w 19"/>
                  <a:gd name="T1" fmla="*/ 11 h 12"/>
                  <a:gd name="T2" fmla="*/ 0 w 19"/>
                  <a:gd name="T3" fmla="*/ 11 h 12"/>
                  <a:gd name="T4" fmla="*/ 0 w 19"/>
                  <a:gd name="T5" fmla="*/ 10 h 12"/>
                  <a:gd name="T6" fmla="*/ 1 w 19"/>
                  <a:gd name="T7" fmla="*/ 9 h 12"/>
                  <a:gd name="T8" fmla="*/ 1 w 19"/>
                  <a:gd name="T9" fmla="*/ 9 h 12"/>
                  <a:gd name="T10" fmla="*/ 2 w 19"/>
                  <a:gd name="T11" fmla="*/ 8 h 12"/>
                  <a:gd name="T12" fmla="*/ 2 w 19"/>
                  <a:gd name="T13" fmla="*/ 7 h 12"/>
                  <a:gd name="T14" fmla="*/ 2 w 19"/>
                  <a:gd name="T15" fmla="*/ 6 h 12"/>
                  <a:gd name="T16" fmla="*/ 3 w 19"/>
                  <a:gd name="T17" fmla="*/ 5 h 12"/>
                  <a:gd name="T18" fmla="*/ 3 w 19"/>
                  <a:gd name="T19" fmla="*/ 4 h 12"/>
                  <a:gd name="T20" fmla="*/ 4 w 19"/>
                  <a:gd name="T21" fmla="*/ 4 h 12"/>
                  <a:gd name="T22" fmla="*/ 4 w 19"/>
                  <a:gd name="T23" fmla="*/ 3 h 12"/>
                  <a:gd name="T24" fmla="*/ 4 w 19"/>
                  <a:gd name="T25" fmla="*/ 2 h 12"/>
                  <a:gd name="T26" fmla="*/ 5 w 19"/>
                  <a:gd name="T27" fmla="*/ 2 h 12"/>
                  <a:gd name="T28" fmla="*/ 5 w 19"/>
                  <a:gd name="T29" fmla="*/ 1 h 12"/>
                  <a:gd name="T30" fmla="*/ 6 w 19"/>
                  <a:gd name="T31" fmla="*/ 1 h 12"/>
                  <a:gd name="T32" fmla="*/ 6 w 19"/>
                  <a:gd name="T33" fmla="*/ 0 h 12"/>
                  <a:gd name="T34" fmla="*/ 7 w 19"/>
                  <a:gd name="T35" fmla="*/ 0 h 12"/>
                  <a:gd name="T36" fmla="*/ 7 w 19"/>
                  <a:gd name="T37" fmla="*/ 0 h 12"/>
                  <a:gd name="T38" fmla="*/ 7 w 19"/>
                  <a:gd name="T39" fmla="*/ 0 h 12"/>
                  <a:gd name="T40" fmla="*/ 8 w 19"/>
                  <a:gd name="T41" fmla="*/ 0 h 12"/>
                  <a:gd name="T42" fmla="*/ 8 w 19"/>
                  <a:gd name="T43" fmla="*/ 0 h 12"/>
                  <a:gd name="T44" fmla="*/ 9 w 19"/>
                  <a:gd name="T45" fmla="*/ 0 h 12"/>
                  <a:gd name="T46" fmla="*/ 9 w 19"/>
                  <a:gd name="T47" fmla="*/ 1 h 12"/>
                  <a:gd name="T48" fmla="*/ 9 w 19"/>
                  <a:gd name="T49" fmla="*/ 1 h 12"/>
                  <a:gd name="T50" fmla="*/ 10 w 19"/>
                  <a:gd name="T51" fmla="*/ 2 h 12"/>
                  <a:gd name="T52" fmla="*/ 10 w 19"/>
                  <a:gd name="T53" fmla="*/ 2 h 12"/>
                  <a:gd name="T54" fmla="*/ 11 w 19"/>
                  <a:gd name="T55" fmla="*/ 3 h 12"/>
                  <a:gd name="T56" fmla="*/ 11 w 19"/>
                  <a:gd name="T57" fmla="*/ 4 h 12"/>
                  <a:gd name="T58" fmla="*/ 11 w 19"/>
                  <a:gd name="T59" fmla="*/ 4 h 12"/>
                  <a:gd name="T60" fmla="*/ 12 w 19"/>
                  <a:gd name="T61" fmla="*/ 5 h 12"/>
                  <a:gd name="T62" fmla="*/ 12 w 19"/>
                  <a:gd name="T63" fmla="*/ 5 h 12"/>
                  <a:gd name="T64" fmla="*/ 13 w 19"/>
                  <a:gd name="T65" fmla="*/ 6 h 12"/>
                  <a:gd name="T66" fmla="*/ 13 w 19"/>
                  <a:gd name="T67" fmla="*/ 7 h 12"/>
                  <a:gd name="T68" fmla="*/ 13 w 19"/>
                  <a:gd name="T69" fmla="*/ 8 h 12"/>
                  <a:gd name="T70" fmla="*/ 14 w 19"/>
                  <a:gd name="T71" fmla="*/ 8 h 12"/>
                  <a:gd name="T72" fmla="*/ 14 w 19"/>
                  <a:gd name="T73" fmla="*/ 9 h 12"/>
                  <a:gd name="T74" fmla="*/ 15 w 19"/>
                  <a:gd name="T75" fmla="*/ 9 h 12"/>
                  <a:gd name="T76" fmla="*/ 15 w 19"/>
                  <a:gd name="T77" fmla="*/ 10 h 12"/>
                  <a:gd name="T78" fmla="*/ 15 w 19"/>
                  <a:gd name="T79" fmla="*/ 11 h 12"/>
                  <a:gd name="T80" fmla="*/ 16 w 19"/>
                  <a:gd name="T81" fmla="*/ 11 h 12"/>
                  <a:gd name="T82" fmla="*/ 16 w 19"/>
                  <a:gd name="T83" fmla="*/ 11 h 12"/>
                  <a:gd name="T84" fmla="*/ 17 w 19"/>
                  <a:gd name="T85" fmla="*/ 11 h 12"/>
                  <a:gd name="T86" fmla="*/ 17 w 19"/>
                  <a:gd name="T87" fmla="*/ 11 h 12"/>
                  <a:gd name="T88" fmla="*/ 17 w 19"/>
                  <a:gd name="T89" fmla="*/ 12 h 12"/>
                  <a:gd name="T90" fmla="*/ 18 w 19"/>
                  <a:gd name="T91" fmla="*/ 12 h 12"/>
                  <a:gd name="T92" fmla="*/ 18 w 19"/>
                  <a:gd name="T93" fmla="*/ 11 h 12"/>
                  <a:gd name="T94" fmla="*/ 18 w 19"/>
                  <a:gd name="T95" fmla="*/ 11 h 12"/>
                  <a:gd name="T96" fmla="*/ 19 w 19"/>
                  <a:gd name="T97" fmla="*/ 11 h 12"/>
                  <a:gd name="T98" fmla="*/ 19 w 19"/>
                  <a:gd name="T99"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2">
                    <a:moveTo>
                      <a:pt x="0" y="11"/>
                    </a:moveTo>
                    <a:lnTo>
                      <a:pt x="0" y="11"/>
                    </a:lnTo>
                    <a:lnTo>
                      <a:pt x="0" y="10"/>
                    </a:lnTo>
                    <a:lnTo>
                      <a:pt x="1" y="9"/>
                    </a:lnTo>
                    <a:lnTo>
                      <a:pt x="1" y="9"/>
                    </a:lnTo>
                    <a:lnTo>
                      <a:pt x="2" y="8"/>
                    </a:lnTo>
                    <a:lnTo>
                      <a:pt x="2" y="7"/>
                    </a:lnTo>
                    <a:lnTo>
                      <a:pt x="2" y="6"/>
                    </a:lnTo>
                    <a:lnTo>
                      <a:pt x="3" y="5"/>
                    </a:lnTo>
                    <a:lnTo>
                      <a:pt x="3" y="4"/>
                    </a:lnTo>
                    <a:lnTo>
                      <a:pt x="4" y="4"/>
                    </a:lnTo>
                    <a:lnTo>
                      <a:pt x="4" y="3"/>
                    </a:lnTo>
                    <a:lnTo>
                      <a:pt x="4" y="2"/>
                    </a:lnTo>
                    <a:lnTo>
                      <a:pt x="5" y="2"/>
                    </a:lnTo>
                    <a:lnTo>
                      <a:pt x="5" y="1"/>
                    </a:lnTo>
                    <a:lnTo>
                      <a:pt x="6" y="1"/>
                    </a:lnTo>
                    <a:lnTo>
                      <a:pt x="6" y="0"/>
                    </a:lnTo>
                    <a:lnTo>
                      <a:pt x="7" y="0"/>
                    </a:lnTo>
                    <a:lnTo>
                      <a:pt x="7" y="0"/>
                    </a:lnTo>
                    <a:lnTo>
                      <a:pt x="7" y="0"/>
                    </a:lnTo>
                    <a:lnTo>
                      <a:pt x="8" y="0"/>
                    </a:lnTo>
                    <a:lnTo>
                      <a:pt x="8" y="0"/>
                    </a:lnTo>
                    <a:lnTo>
                      <a:pt x="9" y="0"/>
                    </a:lnTo>
                    <a:lnTo>
                      <a:pt x="9" y="1"/>
                    </a:lnTo>
                    <a:lnTo>
                      <a:pt x="9" y="1"/>
                    </a:lnTo>
                    <a:lnTo>
                      <a:pt x="10" y="2"/>
                    </a:lnTo>
                    <a:lnTo>
                      <a:pt x="10" y="2"/>
                    </a:lnTo>
                    <a:lnTo>
                      <a:pt x="11" y="3"/>
                    </a:lnTo>
                    <a:lnTo>
                      <a:pt x="11" y="4"/>
                    </a:lnTo>
                    <a:lnTo>
                      <a:pt x="11" y="4"/>
                    </a:lnTo>
                    <a:lnTo>
                      <a:pt x="12" y="5"/>
                    </a:lnTo>
                    <a:lnTo>
                      <a:pt x="12" y="5"/>
                    </a:lnTo>
                    <a:lnTo>
                      <a:pt x="13" y="6"/>
                    </a:lnTo>
                    <a:lnTo>
                      <a:pt x="13" y="7"/>
                    </a:lnTo>
                    <a:lnTo>
                      <a:pt x="13" y="8"/>
                    </a:lnTo>
                    <a:lnTo>
                      <a:pt x="14" y="8"/>
                    </a:lnTo>
                    <a:lnTo>
                      <a:pt x="14" y="9"/>
                    </a:lnTo>
                    <a:lnTo>
                      <a:pt x="15" y="9"/>
                    </a:lnTo>
                    <a:lnTo>
                      <a:pt x="15" y="10"/>
                    </a:lnTo>
                    <a:lnTo>
                      <a:pt x="15" y="11"/>
                    </a:lnTo>
                    <a:lnTo>
                      <a:pt x="16" y="11"/>
                    </a:lnTo>
                    <a:lnTo>
                      <a:pt x="16" y="11"/>
                    </a:lnTo>
                    <a:lnTo>
                      <a:pt x="17" y="11"/>
                    </a:lnTo>
                    <a:lnTo>
                      <a:pt x="17" y="11"/>
                    </a:lnTo>
                    <a:lnTo>
                      <a:pt x="17" y="12"/>
                    </a:lnTo>
                    <a:lnTo>
                      <a:pt x="18" y="12"/>
                    </a:lnTo>
                    <a:lnTo>
                      <a:pt x="18" y="11"/>
                    </a:lnTo>
                    <a:lnTo>
                      <a:pt x="18" y="11"/>
                    </a:lnTo>
                    <a:lnTo>
                      <a:pt x="19" y="11"/>
                    </a:lnTo>
                    <a:lnTo>
                      <a:pt x="19" y="1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8" name="Freeform 587"/>
              <p:cNvSpPr>
                <a:spLocks/>
              </p:cNvSpPr>
              <p:nvPr/>
            </p:nvSpPr>
            <p:spPr bwMode="auto">
              <a:xfrm>
                <a:off x="5833671" y="3696682"/>
                <a:ext cx="22124" cy="8176"/>
              </a:xfrm>
              <a:custGeom>
                <a:avLst/>
                <a:gdLst>
                  <a:gd name="T0" fmla="*/ 0 w 20"/>
                  <a:gd name="T1" fmla="*/ 8 h 8"/>
                  <a:gd name="T2" fmla="*/ 1 w 20"/>
                  <a:gd name="T3" fmla="*/ 8 h 8"/>
                  <a:gd name="T4" fmla="*/ 1 w 20"/>
                  <a:gd name="T5" fmla="*/ 7 h 8"/>
                  <a:gd name="T6" fmla="*/ 1 w 20"/>
                  <a:gd name="T7" fmla="*/ 7 h 8"/>
                  <a:gd name="T8" fmla="*/ 2 w 20"/>
                  <a:gd name="T9" fmla="*/ 6 h 8"/>
                  <a:gd name="T10" fmla="*/ 2 w 20"/>
                  <a:gd name="T11" fmla="*/ 6 h 8"/>
                  <a:gd name="T12" fmla="*/ 3 w 20"/>
                  <a:gd name="T13" fmla="*/ 5 h 8"/>
                  <a:gd name="T14" fmla="*/ 3 w 20"/>
                  <a:gd name="T15" fmla="*/ 5 h 8"/>
                  <a:gd name="T16" fmla="*/ 4 w 20"/>
                  <a:gd name="T17" fmla="*/ 4 h 8"/>
                  <a:gd name="T18" fmla="*/ 4 w 20"/>
                  <a:gd name="T19" fmla="*/ 4 h 8"/>
                  <a:gd name="T20" fmla="*/ 4 w 20"/>
                  <a:gd name="T21" fmla="*/ 3 h 8"/>
                  <a:gd name="T22" fmla="*/ 5 w 20"/>
                  <a:gd name="T23" fmla="*/ 2 h 8"/>
                  <a:gd name="T24" fmla="*/ 5 w 20"/>
                  <a:gd name="T25" fmla="*/ 2 h 8"/>
                  <a:gd name="T26" fmla="*/ 6 w 20"/>
                  <a:gd name="T27" fmla="*/ 2 h 8"/>
                  <a:gd name="T28" fmla="*/ 6 w 20"/>
                  <a:gd name="T29" fmla="*/ 1 h 8"/>
                  <a:gd name="T30" fmla="*/ 7 w 20"/>
                  <a:gd name="T31" fmla="*/ 1 h 8"/>
                  <a:gd name="T32" fmla="*/ 7 w 20"/>
                  <a:gd name="T33" fmla="*/ 1 h 8"/>
                  <a:gd name="T34" fmla="*/ 7 w 20"/>
                  <a:gd name="T35" fmla="*/ 0 h 8"/>
                  <a:gd name="T36" fmla="*/ 8 w 20"/>
                  <a:gd name="T37" fmla="*/ 0 h 8"/>
                  <a:gd name="T38" fmla="*/ 8 w 20"/>
                  <a:gd name="T39" fmla="*/ 0 h 8"/>
                  <a:gd name="T40" fmla="*/ 8 w 20"/>
                  <a:gd name="T41" fmla="*/ 0 h 8"/>
                  <a:gd name="T42" fmla="*/ 9 w 20"/>
                  <a:gd name="T43" fmla="*/ 0 h 8"/>
                  <a:gd name="T44" fmla="*/ 9 w 20"/>
                  <a:gd name="T45" fmla="*/ 0 h 8"/>
                  <a:gd name="T46" fmla="*/ 10 w 20"/>
                  <a:gd name="T47" fmla="*/ 0 h 8"/>
                  <a:gd name="T48" fmla="*/ 10 w 20"/>
                  <a:gd name="T49" fmla="*/ 0 h 8"/>
                  <a:gd name="T50" fmla="*/ 10 w 20"/>
                  <a:gd name="T51" fmla="*/ 0 h 8"/>
                  <a:gd name="T52" fmla="*/ 11 w 20"/>
                  <a:gd name="T53" fmla="*/ 0 h 8"/>
                  <a:gd name="T54" fmla="*/ 11 w 20"/>
                  <a:gd name="T55" fmla="*/ 1 h 8"/>
                  <a:gd name="T56" fmla="*/ 12 w 20"/>
                  <a:gd name="T57" fmla="*/ 1 h 8"/>
                  <a:gd name="T58" fmla="*/ 12 w 20"/>
                  <a:gd name="T59" fmla="*/ 1 h 8"/>
                  <a:gd name="T60" fmla="*/ 12 w 20"/>
                  <a:gd name="T61" fmla="*/ 2 h 8"/>
                  <a:gd name="T62" fmla="*/ 13 w 20"/>
                  <a:gd name="T63" fmla="*/ 2 h 8"/>
                  <a:gd name="T64" fmla="*/ 13 w 20"/>
                  <a:gd name="T65" fmla="*/ 2 h 8"/>
                  <a:gd name="T66" fmla="*/ 14 w 20"/>
                  <a:gd name="T67" fmla="*/ 3 h 8"/>
                  <a:gd name="T68" fmla="*/ 14 w 20"/>
                  <a:gd name="T69" fmla="*/ 3 h 8"/>
                  <a:gd name="T70" fmla="*/ 14 w 20"/>
                  <a:gd name="T71" fmla="*/ 4 h 8"/>
                  <a:gd name="T72" fmla="*/ 15 w 20"/>
                  <a:gd name="T73" fmla="*/ 4 h 8"/>
                  <a:gd name="T74" fmla="*/ 15 w 20"/>
                  <a:gd name="T75" fmla="*/ 4 h 8"/>
                  <a:gd name="T76" fmla="*/ 16 w 20"/>
                  <a:gd name="T77" fmla="*/ 5 h 8"/>
                  <a:gd name="T78" fmla="*/ 16 w 20"/>
                  <a:gd name="T79" fmla="*/ 5 h 8"/>
                  <a:gd name="T80" fmla="*/ 16 w 20"/>
                  <a:gd name="T81" fmla="*/ 5 h 8"/>
                  <a:gd name="T82" fmla="*/ 17 w 20"/>
                  <a:gd name="T83" fmla="*/ 6 h 8"/>
                  <a:gd name="T84" fmla="*/ 17 w 20"/>
                  <a:gd name="T85" fmla="*/ 6 h 8"/>
                  <a:gd name="T86" fmla="*/ 17 w 20"/>
                  <a:gd name="T87" fmla="*/ 6 h 8"/>
                  <a:gd name="T88" fmla="*/ 18 w 20"/>
                  <a:gd name="T89" fmla="*/ 6 h 8"/>
                  <a:gd name="T90" fmla="*/ 18 w 20"/>
                  <a:gd name="T91" fmla="*/ 6 h 8"/>
                  <a:gd name="T92" fmla="*/ 19 w 20"/>
                  <a:gd name="T93" fmla="*/ 6 h 8"/>
                  <a:gd name="T94" fmla="*/ 19 w 20"/>
                  <a:gd name="T95" fmla="*/ 6 h 8"/>
                  <a:gd name="T96" fmla="*/ 20 w 20"/>
                  <a:gd name="T97" fmla="*/ 6 h 8"/>
                  <a:gd name="T98" fmla="*/ 20 w 20"/>
                  <a:gd name="T99"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1" y="8"/>
                    </a:lnTo>
                    <a:lnTo>
                      <a:pt x="1" y="7"/>
                    </a:lnTo>
                    <a:lnTo>
                      <a:pt x="1" y="7"/>
                    </a:lnTo>
                    <a:lnTo>
                      <a:pt x="2" y="6"/>
                    </a:lnTo>
                    <a:lnTo>
                      <a:pt x="2" y="6"/>
                    </a:lnTo>
                    <a:lnTo>
                      <a:pt x="3" y="5"/>
                    </a:lnTo>
                    <a:lnTo>
                      <a:pt x="3" y="5"/>
                    </a:lnTo>
                    <a:lnTo>
                      <a:pt x="4" y="4"/>
                    </a:lnTo>
                    <a:lnTo>
                      <a:pt x="4" y="4"/>
                    </a:lnTo>
                    <a:lnTo>
                      <a:pt x="4" y="3"/>
                    </a:lnTo>
                    <a:lnTo>
                      <a:pt x="5" y="2"/>
                    </a:lnTo>
                    <a:lnTo>
                      <a:pt x="5" y="2"/>
                    </a:lnTo>
                    <a:lnTo>
                      <a:pt x="6" y="2"/>
                    </a:lnTo>
                    <a:lnTo>
                      <a:pt x="6" y="1"/>
                    </a:lnTo>
                    <a:lnTo>
                      <a:pt x="7" y="1"/>
                    </a:lnTo>
                    <a:lnTo>
                      <a:pt x="7" y="1"/>
                    </a:lnTo>
                    <a:lnTo>
                      <a:pt x="7" y="0"/>
                    </a:lnTo>
                    <a:lnTo>
                      <a:pt x="8" y="0"/>
                    </a:lnTo>
                    <a:lnTo>
                      <a:pt x="8" y="0"/>
                    </a:lnTo>
                    <a:lnTo>
                      <a:pt x="8" y="0"/>
                    </a:lnTo>
                    <a:lnTo>
                      <a:pt x="9" y="0"/>
                    </a:lnTo>
                    <a:lnTo>
                      <a:pt x="9" y="0"/>
                    </a:lnTo>
                    <a:lnTo>
                      <a:pt x="10" y="0"/>
                    </a:lnTo>
                    <a:lnTo>
                      <a:pt x="10" y="0"/>
                    </a:lnTo>
                    <a:lnTo>
                      <a:pt x="10" y="0"/>
                    </a:lnTo>
                    <a:lnTo>
                      <a:pt x="11" y="0"/>
                    </a:lnTo>
                    <a:lnTo>
                      <a:pt x="11" y="1"/>
                    </a:lnTo>
                    <a:lnTo>
                      <a:pt x="12" y="1"/>
                    </a:lnTo>
                    <a:lnTo>
                      <a:pt x="12" y="1"/>
                    </a:lnTo>
                    <a:lnTo>
                      <a:pt x="12" y="2"/>
                    </a:lnTo>
                    <a:lnTo>
                      <a:pt x="13" y="2"/>
                    </a:lnTo>
                    <a:lnTo>
                      <a:pt x="13" y="2"/>
                    </a:lnTo>
                    <a:lnTo>
                      <a:pt x="14" y="3"/>
                    </a:lnTo>
                    <a:lnTo>
                      <a:pt x="14" y="3"/>
                    </a:lnTo>
                    <a:lnTo>
                      <a:pt x="14" y="4"/>
                    </a:lnTo>
                    <a:lnTo>
                      <a:pt x="15" y="4"/>
                    </a:lnTo>
                    <a:lnTo>
                      <a:pt x="15" y="4"/>
                    </a:lnTo>
                    <a:lnTo>
                      <a:pt x="16" y="5"/>
                    </a:lnTo>
                    <a:lnTo>
                      <a:pt x="16" y="5"/>
                    </a:lnTo>
                    <a:lnTo>
                      <a:pt x="16" y="5"/>
                    </a:lnTo>
                    <a:lnTo>
                      <a:pt x="17" y="6"/>
                    </a:lnTo>
                    <a:lnTo>
                      <a:pt x="17" y="6"/>
                    </a:lnTo>
                    <a:lnTo>
                      <a:pt x="17" y="6"/>
                    </a:lnTo>
                    <a:lnTo>
                      <a:pt x="18" y="6"/>
                    </a:lnTo>
                    <a:lnTo>
                      <a:pt x="18" y="6"/>
                    </a:lnTo>
                    <a:lnTo>
                      <a:pt x="19" y="6"/>
                    </a:lnTo>
                    <a:lnTo>
                      <a:pt x="19" y="6"/>
                    </a:lnTo>
                    <a:lnTo>
                      <a:pt x="20" y="6"/>
                    </a:lnTo>
                    <a:lnTo>
                      <a:pt x="20" y="6"/>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399" name="Freeform 588"/>
              <p:cNvSpPr>
                <a:spLocks/>
              </p:cNvSpPr>
              <p:nvPr/>
            </p:nvSpPr>
            <p:spPr bwMode="auto">
              <a:xfrm>
                <a:off x="5855795" y="3698726"/>
                <a:ext cx="22124" cy="4088"/>
              </a:xfrm>
              <a:custGeom>
                <a:avLst/>
                <a:gdLst>
                  <a:gd name="T0" fmla="*/ 0 w 20"/>
                  <a:gd name="T1" fmla="*/ 4 h 4"/>
                  <a:gd name="T2" fmla="*/ 0 w 20"/>
                  <a:gd name="T3" fmla="*/ 4 h 4"/>
                  <a:gd name="T4" fmla="*/ 1 w 20"/>
                  <a:gd name="T5" fmla="*/ 4 h 4"/>
                  <a:gd name="T6" fmla="*/ 1 w 20"/>
                  <a:gd name="T7" fmla="*/ 4 h 4"/>
                  <a:gd name="T8" fmla="*/ 2 w 20"/>
                  <a:gd name="T9" fmla="*/ 3 h 4"/>
                  <a:gd name="T10" fmla="*/ 2 w 20"/>
                  <a:gd name="T11" fmla="*/ 3 h 4"/>
                  <a:gd name="T12" fmla="*/ 2 w 20"/>
                  <a:gd name="T13" fmla="*/ 3 h 4"/>
                  <a:gd name="T14" fmla="*/ 3 w 20"/>
                  <a:gd name="T15" fmla="*/ 3 h 4"/>
                  <a:gd name="T16" fmla="*/ 3 w 20"/>
                  <a:gd name="T17" fmla="*/ 2 h 4"/>
                  <a:gd name="T18" fmla="*/ 4 w 20"/>
                  <a:gd name="T19" fmla="*/ 2 h 4"/>
                  <a:gd name="T20" fmla="*/ 4 w 20"/>
                  <a:gd name="T21" fmla="*/ 2 h 4"/>
                  <a:gd name="T22" fmla="*/ 5 w 20"/>
                  <a:gd name="T23" fmla="*/ 2 h 4"/>
                  <a:gd name="T24" fmla="*/ 5 w 20"/>
                  <a:gd name="T25" fmla="*/ 1 h 4"/>
                  <a:gd name="T26" fmla="*/ 5 w 20"/>
                  <a:gd name="T27" fmla="*/ 1 h 4"/>
                  <a:gd name="T28" fmla="*/ 6 w 20"/>
                  <a:gd name="T29" fmla="*/ 1 h 4"/>
                  <a:gd name="T30" fmla="*/ 6 w 20"/>
                  <a:gd name="T31" fmla="*/ 0 h 4"/>
                  <a:gd name="T32" fmla="*/ 6 w 20"/>
                  <a:gd name="T33" fmla="*/ 0 h 4"/>
                  <a:gd name="T34" fmla="*/ 7 w 20"/>
                  <a:gd name="T35" fmla="*/ 0 h 4"/>
                  <a:gd name="T36" fmla="*/ 7 w 20"/>
                  <a:gd name="T37" fmla="*/ 0 h 4"/>
                  <a:gd name="T38" fmla="*/ 8 w 20"/>
                  <a:gd name="T39" fmla="*/ 0 h 4"/>
                  <a:gd name="T40" fmla="*/ 8 w 20"/>
                  <a:gd name="T41" fmla="*/ 0 h 4"/>
                  <a:gd name="T42" fmla="*/ 8 w 20"/>
                  <a:gd name="T43" fmla="*/ 0 h 4"/>
                  <a:gd name="T44" fmla="*/ 9 w 20"/>
                  <a:gd name="T45" fmla="*/ 0 h 4"/>
                  <a:gd name="T46" fmla="*/ 9 w 20"/>
                  <a:gd name="T47" fmla="*/ 0 h 4"/>
                  <a:gd name="T48" fmla="*/ 10 w 20"/>
                  <a:gd name="T49" fmla="*/ 0 h 4"/>
                  <a:gd name="T50" fmla="*/ 10 w 20"/>
                  <a:gd name="T51" fmla="*/ 0 h 4"/>
                  <a:gd name="T52" fmla="*/ 10 w 20"/>
                  <a:gd name="T53" fmla="*/ 0 h 4"/>
                  <a:gd name="T54" fmla="*/ 11 w 20"/>
                  <a:gd name="T55" fmla="*/ 0 h 4"/>
                  <a:gd name="T56" fmla="*/ 11 w 20"/>
                  <a:gd name="T57" fmla="*/ 0 h 4"/>
                  <a:gd name="T58" fmla="*/ 12 w 20"/>
                  <a:gd name="T59" fmla="*/ 0 h 4"/>
                  <a:gd name="T60" fmla="*/ 12 w 20"/>
                  <a:gd name="T61" fmla="*/ 0 h 4"/>
                  <a:gd name="T62" fmla="*/ 12 w 20"/>
                  <a:gd name="T63" fmla="*/ 0 h 4"/>
                  <a:gd name="T64" fmla="*/ 13 w 20"/>
                  <a:gd name="T65" fmla="*/ 1 h 4"/>
                  <a:gd name="T66" fmla="*/ 13 w 20"/>
                  <a:gd name="T67" fmla="*/ 1 h 4"/>
                  <a:gd name="T68" fmla="*/ 14 w 20"/>
                  <a:gd name="T69" fmla="*/ 1 h 4"/>
                  <a:gd name="T70" fmla="*/ 14 w 20"/>
                  <a:gd name="T71" fmla="*/ 1 h 4"/>
                  <a:gd name="T72" fmla="*/ 14 w 20"/>
                  <a:gd name="T73" fmla="*/ 1 h 4"/>
                  <a:gd name="T74" fmla="*/ 15 w 20"/>
                  <a:gd name="T75" fmla="*/ 2 h 4"/>
                  <a:gd name="T76" fmla="*/ 15 w 20"/>
                  <a:gd name="T77" fmla="*/ 2 h 4"/>
                  <a:gd name="T78" fmla="*/ 15 w 20"/>
                  <a:gd name="T79" fmla="*/ 2 h 4"/>
                  <a:gd name="T80" fmla="*/ 16 w 20"/>
                  <a:gd name="T81" fmla="*/ 2 h 4"/>
                  <a:gd name="T82" fmla="*/ 16 w 20"/>
                  <a:gd name="T83" fmla="*/ 2 h 4"/>
                  <a:gd name="T84" fmla="*/ 17 w 20"/>
                  <a:gd name="T85" fmla="*/ 2 h 4"/>
                  <a:gd name="T86" fmla="*/ 17 w 20"/>
                  <a:gd name="T87" fmla="*/ 2 h 4"/>
                  <a:gd name="T88" fmla="*/ 18 w 20"/>
                  <a:gd name="T89" fmla="*/ 2 h 4"/>
                  <a:gd name="T90" fmla="*/ 18 w 20"/>
                  <a:gd name="T91" fmla="*/ 2 h 4"/>
                  <a:gd name="T92" fmla="*/ 18 w 20"/>
                  <a:gd name="T93" fmla="*/ 2 h 4"/>
                  <a:gd name="T94" fmla="*/ 19 w 20"/>
                  <a:gd name="T95" fmla="*/ 2 h 4"/>
                  <a:gd name="T96" fmla="*/ 19 w 20"/>
                  <a:gd name="T97" fmla="*/ 2 h 4"/>
                  <a:gd name="T98" fmla="*/ 20 w 20"/>
                  <a:gd name="T9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0" y="4"/>
                    </a:lnTo>
                    <a:lnTo>
                      <a:pt x="1" y="4"/>
                    </a:lnTo>
                    <a:lnTo>
                      <a:pt x="1" y="4"/>
                    </a:lnTo>
                    <a:lnTo>
                      <a:pt x="2" y="3"/>
                    </a:lnTo>
                    <a:lnTo>
                      <a:pt x="2" y="3"/>
                    </a:lnTo>
                    <a:lnTo>
                      <a:pt x="2" y="3"/>
                    </a:lnTo>
                    <a:lnTo>
                      <a:pt x="3" y="3"/>
                    </a:lnTo>
                    <a:lnTo>
                      <a:pt x="3" y="2"/>
                    </a:lnTo>
                    <a:lnTo>
                      <a:pt x="4" y="2"/>
                    </a:lnTo>
                    <a:lnTo>
                      <a:pt x="4" y="2"/>
                    </a:lnTo>
                    <a:lnTo>
                      <a:pt x="5" y="2"/>
                    </a:lnTo>
                    <a:lnTo>
                      <a:pt x="5" y="1"/>
                    </a:lnTo>
                    <a:lnTo>
                      <a:pt x="5" y="1"/>
                    </a:lnTo>
                    <a:lnTo>
                      <a:pt x="6" y="1"/>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1"/>
                    </a:lnTo>
                    <a:lnTo>
                      <a:pt x="13" y="1"/>
                    </a:lnTo>
                    <a:lnTo>
                      <a:pt x="14" y="1"/>
                    </a:lnTo>
                    <a:lnTo>
                      <a:pt x="14" y="1"/>
                    </a:lnTo>
                    <a:lnTo>
                      <a:pt x="14" y="1"/>
                    </a:lnTo>
                    <a:lnTo>
                      <a:pt x="15" y="2"/>
                    </a:lnTo>
                    <a:lnTo>
                      <a:pt x="15" y="2"/>
                    </a:lnTo>
                    <a:lnTo>
                      <a:pt x="15" y="2"/>
                    </a:lnTo>
                    <a:lnTo>
                      <a:pt x="16" y="2"/>
                    </a:lnTo>
                    <a:lnTo>
                      <a:pt x="16" y="2"/>
                    </a:lnTo>
                    <a:lnTo>
                      <a:pt x="17" y="2"/>
                    </a:lnTo>
                    <a:lnTo>
                      <a:pt x="17" y="2"/>
                    </a:lnTo>
                    <a:lnTo>
                      <a:pt x="18" y="2"/>
                    </a:lnTo>
                    <a:lnTo>
                      <a:pt x="18" y="2"/>
                    </a:lnTo>
                    <a:lnTo>
                      <a:pt x="18" y="2"/>
                    </a:lnTo>
                    <a:lnTo>
                      <a:pt x="19" y="2"/>
                    </a:lnTo>
                    <a:lnTo>
                      <a:pt x="19" y="2"/>
                    </a:lnTo>
                    <a:lnTo>
                      <a:pt x="20" y="2"/>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0" name="Freeform 589"/>
              <p:cNvSpPr>
                <a:spLocks/>
              </p:cNvSpPr>
              <p:nvPr/>
            </p:nvSpPr>
            <p:spPr bwMode="auto">
              <a:xfrm>
                <a:off x="5877920" y="3699748"/>
                <a:ext cx="21018" cy="1022"/>
              </a:xfrm>
              <a:custGeom>
                <a:avLst/>
                <a:gdLst>
                  <a:gd name="T0" fmla="*/ 0 w 19"/>
                  <a:gd name="T1" fmla="*/ 1 h 1"/>
                  <a:gd name="T2" fmla="*/ 0 w 19"/>
                  <a:gd name="T3" fmla="*/ 1 h 1"/>
                  <a:gd name="T4" fmla="*/ 1 w 19"/>
                  <a:gd name="T5" fmla="*/ 1 h 1"/>
                  <a:gd name="T6" fmla="*/ 1 w 19"/>
                  <a:gd name="T7" fmla="*/ 1 h 1"/>
                  <a:gd name="T8" fmla="*/ 1 w 19"/>
                  <a:gd name="T9" fmla="*/ 1 h 1"/>
                  <a:gd name="T10" fmla="*/ 2 w 19"/>
                  <a:gd name="T11" fmla="*/ 1 h 1"/>
                  <a:gd name="T12" fmla="*/ 2 w 19"/>
                  <a:gd name="T13" fmla="*/ 1 h 1"/>
                  <a:gd name="T14" fmla="*/ 3 w 19"/>
                  <a:gd name="T15" fmla="*/ 1 h 1"/>
                  <a:gd name="T16" fmla="*/ 3 w 19"/>
                  <a:gd name="T17" fmla="*/ 1 h 1"/>
                  <a:gd name="T18" fmla="*/ 3 w 19"/>
                  <a:gd name="T19" fmla="*/ 1 h 1"/>
                  <a:gd name="T20" fmla="*/ 4 w 19"/>
                  <a:gd name="T21" fmla="*/ 1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8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0 h 1"/>
                  <a:gd name="T64" fmla="*/ 12 w 19"/>
                  <a:gd name="T65" fmla="*/ 0 h 1"/>
                  <a:gd name="T66" fmla="*/ 13 w 19"/>
                  <a:gd name="T67" fmla="*/ 0 h 1"/>
                  <a:gd name="T68" fmla="*/ 13 w 19"/>
                  <a:gd name="T69" fmla="*/ 1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7 w 19"/>
                  <a:gd name="T85" fmla="*/ 1 h 1"/>
                  <a:gd name="T86" fmla="*/ 17 w 19"/>
                  <a:gd name="T87" fmla="*/ 1 h 1"/>
                  <a:gd name="T88" fmla="*/ 17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1" y="1"/>
                    </a:lnTo>
                    <a:lnTo>
                      <a:pt x="1" y="1"/>
                    </a:lnTo>
                    <a:lnTo>
                      <a:pt x="1" y="1"/>
                    </a:lnTo>
                    <a:lnTo>
                      <a:pt x="2" y="1"/>
                    </a:lnTo>
                    <a:lnTo>
                      <a:pt x="2" y="1"/>
                    </a:lnTo>
                    <a:lnTo>
                      <a:pt x="3" y="1"/>
                    </a:lnTo>
                    <a:lnTo>
                      <a:pt x="3" y="1"/>
                    </a:lnTo>
                    <a:lnTo>
                      <a:pt x="3" y="1"/>
                    </a:lnTo>
                    <a:lnTo>
                      <a:pt x="4" y="1"/>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1"/>
                    </a:lnTo>
                    <a:lnTo>
                      <a:pt x="14" y="1"/>
                    </a:lnTo>
                    <a:lnTo>
                      <a:pt x="14" y="1"/>
                    </a:lnTo>
                    <a:lnTo>
                      <a:pt x="14" y="1"/>
                    </a:lnTo>
                    <a:lnTo>
                      <a:pt x="15" y="1"/>
                    </a:lnTo>
                    <a:lnTo>
                      <a:pt x="15" y="1"/>
                    </a:lnTo>
                    <a:lnTo>
                      <a:pt x="16" y="1"/>
                    </a:lnTo>
                    <a:lnTo>
                      <a:pt x="16" y="1"/>
                    </a:lnTo>
                    <a:lnTo>
                      <a:pt x="17" y="1"/>
                    </a:lnTo>
                    <a:lnTo>
                      <a:pt x="17" y="1"/>
                    </a:lnTo>
                    <a:lnTo>
                      <a:pt x="17"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1" name="Freeform 590"/>
              <p:cNvSpPr>
                <a:spLocks/>
              </p:cNvSpPr>
              <p:nvPr/>
            </p:nvSpPr>
            <p:spPr bwMode="auto">
              <a:xfrm>
                <a:off x="5898937"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0 h 1"/>
                  <a:gd name="T14" fmla="*/ 3 w 20"/>
                  <a:gd name="T15" fmla="*/ 0 h 1"/>
                  <a:gd name="T16" fmla="*/ 3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1 h 1"/>
                  <a:gd name="T58" fmla="*/ 12 w 20"/>
                  <a:gd name="T59" fmla="*/ 1 h 1"/>
                  <a:gd name="T60" fmla="*/ 12 w 20"/>
                  <a:gd name="T61" fmla="*/ 1 h 1"/>
                  <a:gd name="T62" fmla="*/ 13 w 20"/>
                  <a:gd name="T63" fmla="*/ 1 h 1"/>
                  <a:gd name="T64" fmla="*/ 13 w 20"/>
                  <a:gd name="T65" fmla="*/ 1 h 1"/>
                  <a:gd name="T66" fmla="*/ 13 w 20"/>
                  <a:gd name="T67" fmla="*/ 1 h 1"/>
                  <a:gd name="T68" fmla="*/ 14 w 20"/>
                  <a:gd name="T69" fmla="*/ 1 h 1"/>
                  <a:gd name="T70" fmla="*/ 14 w 20"/>
                  <a:gd name="T71" fmla="*/ 1 h 1"/>
                  <a:gd name="T72" fmla="*/ 15 w 20"/>
                  <a:gd name="T73" fmla="*/ 1 h 1"/>
                  <a:gd name="T74" fmla="*/ 15 w 20"/>
                  <a:gd name="T75" fmla="*/ 1 h 1"/>
                  <a:gd name="T76" fmla="*/ 16 w 20"/>
                  <a:gd name="T77" fmla="*/ 1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1"/>
                    </a:lnTo>
                    <a:lnTo>
                      <a:pt x="12" y="1"/>
                    </a:lnTo>
                    <a:lnTo>
                      <a:pt x="12" y="1"/>
                    </a:lnTo>
                    <a:lnTo>
                      <a:pt x="13" y="1"/>
                    </a:lnTo>
                    <a:lnTo>
                      <a:pt x="13" y="1"/>
                    </a:lnTo>
                    <a:lnTo>
                      <a:pt x="13" y="1"/>
                    </a:lnTo>
                    <a:lnTo>
                      <a:pt x="14" y="1"/>
                    </a:lnTo>
                    <a:lnTo>
                      <a:pt x="14"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2" name="Freeform 591"/>
              <p:cNvSpPr>
                <a:spLocks/>
              </p:cNvSpPr>
              <p:nvPr/>
            </p:nvSpPr>
            <p:spPr bwMode="auto">
              <a:xfrm>
                <a:off x="5921062" y="3699748"/>
                <a:ext cx="21018" cy="1022"/>
              </a:xfrm>
              <a:custGeom>
                <a:avLst/>
                <a:gdLst>
                  <a:gd name="T0" fmla="*/ 0 w 19"/>
                  <a:gd name="T1" fmla="*/ 1 h 1"/>
                  <a:gd name="T2" fmla="*/ 0 w 19"/>
                  <a:gd name="T3" fmla="*/ 1 h 1"/>
                  <a:gd name="T4" fmla="*/ 1 w 19"/>
                  <a:gd name="T5" fmla="*/ 1 h 1"/>
                  <a:gd name="T6" fmla="*/ 1 w 19"/>
                  <a:gd name="T7" fmla="*/ 0 h 1"/>
                  <a:gd name="T8" fmla="*/ 1 w 19"/>
                  <a:gd name="T9" fmla="*/ 0 h 1"/>
                  <a:gd name="T10" fmla="*/ 2 w 19"/>
                  <a:gd name="T11" fmla="*/ 0 h 1"/>
                  <a:gd name="T12" fmla="*/ 2 w 19"/>
                  <a:gd name="T13" fmla="*/ 0 h 1"/>
                  <a:gd name="T14" fmla="*/ 3 w 19"/>
                  <a:gd name="T15" fmla="*/ 0 h 1"/>
                  <a:gd name="T16" fmla="*/ 3 w 19"/>
                  <a:gd name="T17" fmla="*/ 0 h 1"/>
                  <a:gd name="T18" fmla="*/ 3 w 19"/>
                  <a:gd name="T19" fmla="*/ 0 h 1"/>
                  <a:gd name="T20" fmla="*/ 4 w 19"/>
                  <a:gd name="T21" fmla="*/ 0 h 1"/>
                  <a:gd name="T22" fmla="*/ 4 w 19"/>
                  <a:gd name="T23" fmla="*/ 0 h 1"/>
                  <a:gd name="T24" fmla="*/ 5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2 w 19"/>
                  <a:gd name="T59" fmla="*/ 1 h 1"/>
                  <a:gd name="T60" fmla="*/ 12 w 19"/>
                  <a:gd name="T61" fmla="*/ 1 h 1"/>
                  <a:gd name="T62" fmla="*/ 12 w 19"/>
                  <a:gd name="T63" fmla="*/ 1 h 1"/>
                  <a:gd name="T64" fmla="*/ 13 w 19"/>
                  <a:gd name="T65" fmla="*/ 1 h 1"/>
                  <a:gd name="T66" fmla="*/ 13 w 19"/>
                  <a:gd name="T67" fmla="*/ 1 h 1"/>
                  <a:gd name="T68" fmla="*/ 14 w 19"/>
                  <a:gd name="T69" fmla="*/ 1 h 1"/>
                  <a:gd name="T70" fmla="*/ 14 w 19"/>
                  <a:gd name="T71" fmla="*/ 1 h 1"/>
                  <a:gd name="T72" fmla="*/ 14 w 19"/>
                  <a:gd name="T73" fmla="*/ 1 h 1"/>
                  <a:gd name="T74" fmla="*/ 15 w 19"/>
                  <a:gd name="T75" fmla="*/ 1 h 1"/>
                  <a:gd name="T76" fmla="*/ 15 w 19"/>
                  <a:gd name="T77" fmla="*/ 1 h 1"/>
                  <a:gd name="T78" fmla="*/ 16 w 19"/>
                  <a:gd name="T79" fmla="*/ 1 h 1"/>
                  <a:gd name="T80" fmla="*/ 16 w 19"/>
                  <a:gd name="T81" fmla="*/ 1 h 1"/>
                  <a:gd name="T82" fmla="*/ 16 w 19"/>
                  <a:gd name="T83" fmla="*/ 1 h 1"/>
                  <a:gd name="T84" fmla="*/ 17 w 19"/>
                  <a:gd name="T85" fmla="*/ 1 h 1"/>
                  <a:gd name="T86" fmla="*/ 17 w 19"/>
                  <a:gd name="T87" fmla="*/ 1 h 1"/>
                  <a:gd name="T88" fmla="*/ 18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1" y="1"/>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1"/>
                    </a:lnTo>
                    <a:lnTo>
                      <a:pt x="12" y="1"/>
                    </a:lnTo>
                    <a:lnTo>
                      <a:pt x="12" y="1"/>
                    </a:lnTo>
                    <a:lnTo>
                      <a:pt x="13" y="1"/>
                    </a:lnTo>
                    <a:lnTo>
                      <a:pt x="13" y="1"/>
                    </a:lnTo>
                    <a:lnTo>
                      <a:pt x="14" y="1"/>
                    </a:lnTo>
                    <a:lnTo>
                      <a:pt x="14" y="1"/>
                    </a:lnTo>
                    <a:lnTo>
                      <a:pt x="14"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3" name="Freeform 592"/>
              <p:cNvSpPr>
                <a:spLocks/>
              </p:cNvSpPr>
              <p:nvPr/>
            </p:nvSpPr>
            <p:spPr bwMode="auto">
              <a:xfrm>
                <a:off x="5942080"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0 h 1"/>
                  <a:gd name="T12" fmla="*/ 3 w 20"/>
                  <a:gd name="T13" fmla="*/ 0 h 1"/>
                  <a:gd name="T14" fmla="*/ 3 w 20"/>
                  <a:gd name="T15" fmla="*/ 0 h 1"/>
                  <a:gd name="T16" fmla="*/ 4 w 20"/>
                  <a:gd name="T17" fmla="*/ 0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9 w 20"/>
                  <a:gd name="T41" fmla="*/ 0 h 1"/>
                  <a:gd name="T42" fmla="*/ 9 w 20"/>
                  <a:gd name="T43" fmla="*/ 0 h 1"/>
                  <a:gd name="T44" fmla="*/ 9 w 20"/>
                  <a:gd name="T45" fmla="*/ 0 h 1"/>
                  <a:gd name="T46" fmla="*/ 10 w 20"/>
                  <a:gd name="T47" fmla="*/ 0 h 1"/>
                  <a:gd name="T48" fmla="*/ 10 w 20"/>
                  <a:gd name="T49" fmla="*/ 0 h 1"/>
                  <a:gd name="T50" fmla="*/ 11 w 20"/>
                  <a:gd name="T51" fmla="*/ 0 h 1"/>
                  <a:gd name="T52" fmla="*/ 11 w 20"/>
                  <a:gd name="T53" fmla="*/ 0 h 1"/>
                  <a:gd name="T54" fmla="*/ 11 w 20"/>
                  <a:gd name="T55" fmla="*/ 0 h 1"/>
                  <a:gd name="T56" fmla="*/ 12 w 20"/>
                  <a:gd name="T57" fmla="*/ 0 h 1"/>
                  <a:gd name="T58" fmla="*/ 12 w 20"/>
                  <a:gd name="T59" fmla="*/ 0 h 1"/>
                  <a:gd name="T60" fmla="*/ 13 w 20"/>
                  <a:gd name="T61" fmla="*/ 0 h 1"/>
                  <a:gd name="T62" fmla="*/ 13 w 20"/>
                  <a:gd name="T63" fmla="*/ 1 h 1"/>
                  <a:gd name="T64" fmla="*/ 13 w 20"/>
                  <a:gd name="T65" fmla="*/ 1 h 1"/>
                  <a:gd name="T66" fmla="*/ 14 w 20"/>
                  <a:gd name="T67" fmla="*/ 1 h 1"/>
                  <a:gd name="T68" fmla="*/ 14 w 20"/>
                  <a:gd name="T69" fmla="*/ 1 h 1"/>
                  <a:gd name="T70" fmla="*/ 15 w 20"/>
                  <a:gd name="T71" fmla="*/ 1 h 1"/>
                  <a:gd name="T72" fmla="*/ 15 w 20"/>
                  <a:gd name="T73" fmla="*/ 1 h 1"/>
                  <a:gd name="T74" fmla="*/ 15 w 20"/>
                  <a:gd name="T75" fmla="*/ 1 h 1"/>
                  <a:gd name="T76" fmla="*/ 16 w 20"/>
                  <a:gd name="T77" fmla="*/ 1 h 1"/>
                  <a:gd name="T78" fmla="*/ 16 w 20"/>
                  <a:gd name="T79" fmla="*/ 1 h 1"/>
                  <a:gd name="T80" fmla="*/ 17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1"/>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4" name="Freeform 593"/>
              <p:cNvSpPr>
                <a:spLocks/>
              </p:cNvSpPr>
              <p:nvPr/>
            </p:nvSpPr>
            <p:spPr bwMode="auto">
              <a:xfrm>
                <a:off x="5964204" y="3699748"/>
                <a:ext cx="22124" cy="1022"/>
              </a:xfrm>
              <a:custGeom>
                <a:avLst/>
                <a:gdLst>
                  <a:gd name="T0" fmla="*/ 0 w 20"/>
                  <a:gd name="T1" fmla="*/ 1 h 1"/>
                  <a:gd name="T2" fmla="*/ 0 w 20"/>
                  <a:gd name="T3" fmla="*/ 1 h 1"/>
                  <a:gd name="T4" fmla="*/ 1 w 20"/>
                  <a:gd name="T5" fmla="*/ 1 h 1"/>
                  <a:gd name="T6" fmla="*/ 1 w 20"/>
                  <a:gd name="T7" fmla="*/ 1 h 1"/>
                  <a:gd name="T8" fmla="*/ 2 w 20"/>
                  <a:gd name="T9" fmla="*/ 1 h 1"/>
                  <a:gd name="T10" fmla="*/ 2 w 20"/>
                  <a:gd name="T11" fmla="*/ 1 h 1"/>
                  <a:gd name="T12" fmla="*/ 2 w 20"/>
                  <a:gd name="T13" fmla="*/ 1 h 1"/>
                  <a:gd name="T14" fmla="*/ 3 w 20"/>
                  <a:gd name="T15" fmla="*/ 0 h 1"/>
                  <a:gd name="T16" fmla="*/ 3 w 20"/>
                  <a:gd name="T17" fmla="*/ 0 h 1"/>
                  <a:gd name="T18" fmla="*/ 4 w 20"/>
                  <a:gd name="T19" fmla="*/ 0 h 1"/>
                  <a:gd name="T20" fmla="*/ 4 w 20"/>
                  <a:gd name="T21" fmla="*/ 0 h 1"/>
                  <a:gd name="T22" fmla="*/ 4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1 w 20"/>
                  <a:gd name="T57" fmla="*/ 0 h 1"/>
                  <a:gd name="T58" fmla="*/ 12 w 20"/>
                  <a:gd name="T59" fmla="*/ 0 h 1"/>
                  <a:gd name="T60" fmla="*/ 12 w 20"/>
                  <a:gd name="T61" fmla="*/ 0 h 1"/>
                  <a:gd name="T62" fmla="*/ 13 w 20"/>
                  <a:gd name="T63" fmla="*/ 0 h 1"/>
                  <a:gd name="T64" fmla="*/ 13 w 20"/>
                  <a:gd name="T65" fmla="*/ 0 h 1"/>
                  <a:gd name="T66" fmla="*/ 13 w 20"/>
                  <a:gd name="T67" fmla="*/ 1 h 1"/>
                  <a:gd name="T68" fmla="*/ 14 w 20"/>
                  <a:gd name="T69" fmla="*/ 1 h 1"/>
                  <a:gd name="T70" fmla="*/ 14 w 20"/>
                  <a:gd name="T71" fmla="*/ 1 h 1"/>
                  <a:gd name="T72" fmla="*/ 15 w 20"/>
                  <a:gd name="T73" fmla="*/ 1 h 1"/>
                  <a:gd name="T74" fmla="*/ 15 w 20"/>
                  <a:gd name="T75" fmla="*/ 1 h 1"/>
                  <a:gd name="T76" fmla="*/ 15 w 20"/>
                  <a:gd name="T77" fmla="*/ 1 h 1"/>
                  <a:gd name="T78" fmla="*/ 16 w 20"/>
                  <a:gd name="T79" fmla="*/ 1 h 1"/>
                  <a:gd name="T80" fmla="*/ 16 w 20"/>
                  <a:gd name="T81" fmla="*/ 1 h 1"/>
                  <a:gd name="T82" fmla="*/ 16 w 20"/>
                  <a:gd name="T83" fmla="*/ 1 h 1"/>
                  <a:gd name="T84" fmla="*/ 17 w 20"/>
                  <a:gd name="T85" fmla="*/ 1 h 1"/>
                  <a:gd name="T86" fmla="*/ 17 w 20"/>
                  <a:gd name="T87" fmla="*/ 1 h 1"/>
                  <a:gd name="T88" fmla="*/ 18 w 20"/>
                  <a:gd name="T89" fmla="*/ 1 h 1"/>
                  <a:gd name="T90" fmla="*/ 18 w 20"/>
                  <a:gd name="T91" fmla="*/ 1 h 1"/>
                  <a:gd name="T92" fmla="*/ 18 w 20"/>
                  <a:gd name="T93" fmla="*/ 1 h 1"/>
                  <a:gd name="T94" fmla="*/ 19 w 20"/>
                  <a:gd name="T95" fmla="*/ 1 h 1"/>
                  <a:gd name="T96" fmla="*/ 19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1" y="1"/>
                    </a:lnTo>
                    <a:lnTo>
                      <a:pt x="1" y="1"/>
                    </a:lnTo>
                    <a:lnTo>
                      <a:pt x="2" y="1"/>
                    </a:lnTo>
                    <a:lnTo>
                      <a:pt x="2" y="1"/>
                    </a:lnTo>
                    <a:lnTo>
                      <a:pt x="2" y="1"/>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1"/>
                    </a:lnTo>
                    <a:lnTo>
                      <a:pt x="14" y="1"/>
                    </a:lnTo>
                    <a:lnTo>
                      <a:pt x="14" y="1"/>
                    </a:lnTo>
                    <a:lnTo>
                      <a:pt x="15" y="1"/>
                    </a:lnTo>
                    <a:lnTo>
                      <a:pt x="15" y="1"/>
                    </a:lnTo>
                    <a:lnTo>
                      <a:pt x="15" y="1"/>
                    </a:lnTo>
                    <a:lnTo>
                      <a:pt x="16" y="1"/>
                    </a:lnTo>
                    <a:lnTo>
                      <a:pt x="16" y="1"/>
                    </a:lnTo>
                    <a:lnTo>
                      <a:pt x="16" y="1"/>
                    </a:lnTo>
                    <a:lnTo>
                      <a:pt x="17" y="1"/>
                    </a:lnTo>
                    <a:lnTo>
                      <a:pt x="17" y="1"/>
                    </a:lnTo>
                    <a:lnTo>
                      <a:pt x="18" y="1"/>
                    </a:lnTo>
                    <a:lnTo>
                      <a:pt x="18" y="1"/>
                    </a:lnTo>
                    <a:lnTo>
                      <a:pt x="18" y="1"/>
                    </a:lnTo>
                    <a:lnTo>
                      <a:pt x="19" y="1"/>
                    </a:lnTo>
                    <a:lnTo>
                      <a:pt x="19"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5" name="Freeform 594"/>
              <p:cNvSpPr>
                <a:spLocks/>
              </p:cNvSpPr>
              <p:nvPr/>
            </p:nvSpPr>
            <p:spPr bwMode="auto">
              <a:xfrm>
                <a:off x="5986329" y="3699748"/>
                <a:ext cx="21018" cy="1022"/>
              </a:xfrm>
              <a:custGeom>
                <a:avLst/>
                <a:gdLst>
                  <a:gd name="T0" fmla="*/ 0 w 19"/>
                  <a:gd name="T1" fmla="*/ 1 h 1"/>
                  <a:gd name="T2" fmla="*/ 0 w 19"/>
                  <a:gd name="T3" fmla="*/ 1 h 1"/>
                  <a:gd name="T4" fmla="*/ 0 w 19"/>
                  <a:gd name="T5" fmla="*/ 1 h 1"/>
                  <a:gd name="T6" fmla="*/ 1 w 19"/>
                  <a:gd name="T7" fmla="*/ 1 h 1"/>
                  <a:gd name="T8" fmla="*/ 1 w 19"/>
                  <a:gd name="T9" fmla="*/ 1 h 1"/>
                  <a:gd name="T10" fmla="*/ 2 w 19"/>
                  <a:gd name="T11" fmla="*/ 1 h 1"/>
                  <a:gd name="T12" fmla="*/ 2 w 19"/>
                  <a:gd name="T13" fmla="*/ 1 h 1"/>
                  <a:gd name="T14" fmla="*/ 3 w 19"/>
                  <a:gd name="T15" fmla="*/ 1 h 1"/>
                  <a:gd name="T16" fmla="*/ 3 w 19"/>
                  <a:gd name="T17" fmla="*/ 1 h 1"/>
                  <a:gd name="T18" fmla="*/ 3 w 19"/>
                  <a:gd name="T19" fmla="*/ 0 h 1"/>
                  <a:gd name="T20" fmla="*/ 4 w 19"/>
                  <a:gd name="T21" fmla="*/ 0 h 1"/>
                  <a:gd name="T22" fmla="*/ 4 w 19"/>
                  <a:gd name="T23" fmla="*/ 0 h 1"/>
                  <a:gd name="T24" fmla="*/ 5 w 19"/>
                  <a:gd name="T25" fmla="*/ 0 h 1"/>
                  <a:gd name="T26" fmla="*/ 5 w 19"/>
                  <a:gd name="T27" fmla="*/ 0 h 1"/>
                  <a:gd name="T28" fmla="*/ 5 w 19"/>
                  <a:gd name="T29" fmla="*/ 0 h 1"/>
                  <a:gd name="T30" fmla="*/ 6 w 19"/>
                  <a:gd name="T31" fmla="*/ 0 h 1"/>
                  <a:gd name="T32" fmla="*/ 6 w 19"/>
                  <a:gd name="T33" fmla="*/ 0 h 1"/>
                  <a:gd name="T34" fmla="*/ 7 w 19"/>
                  <a:gd name="T35" fmla="*/ 0 h 1"/>
                  <a:gd name="T36" fmla="*/ 7 w 19"/>
                  <a:gd name="T37" fmla="*/ 0 h 1"/>
                  <a:gd name="T38" fmla="*/ 7 w 19"/>
                  <a:gd name="T39" fmla="*/ 0 h 1"/>
                  <a:gd name="T40" fmla="*/ 8 w 19"/>
                  <a:gd name="T41" fmla="*/ 0 h 1"/>
                  <a:gd name="T42" fmla="*/ 8 w 19"/>
                  <a:gd name="T43" fmla="*/ 0 h 1"/>
                  <a:gd name="T44" fmla="*/ 9 w 19"/>
                  <a:gd name="T45" fmla="*/ 0 h 1"/>
                  <a:gd name="T46" fmla="*/ 9 w 19"/>
                  <a:gd name="T47" fmla="*/ 0 h 1"/>
                  <a:gd name="T48" fmla="*/ 9 w 19"/>
                  <a:gd name="T49" fmla="*/ 0 h 1"/>
                  <a:gd name="T50" fmla="*/ 10 w 19"/>
                  <a:gd name="T51" fmla="*/ 0 h 1"/>
                  <a:gd name="T52" fmla="*/ 10 w 19"/>
                  <a:gd name="T53" fmla="*/ 0 h 1"/>
                  <a:gd name="T54" fmla="*/ 11 w 19"/>
                  <a:gd name="T55" fmla="*/ 0 h 1"/>
                  <a:gd name="T56" fmla="*/ 11 w 19"/>
                  <a:gd name="T57" fmla="*/ 0 h 1"/>
                  <a:gd name="T58" fmla="*/ 11 w 19"/>
                  <a:gd name="T59" fmla="*/ 0 h 1"/>
                  <a:gd name="T60" fmla="*/ 12 w 19"/>
                  <a:gd name="T61" fmla="*/ 0 h 1"/>
                  <a:gd name="T62" fmla="*/ 12 w 19"/>
                  <a:gd name="T63" fmla="*/ 0 h 1"/>
                  <a:gd name="T64" fmla="*/ 13 w 19"/>
                  <a:gd name="T65" fmla="*/ 0 h 1"/>
                  <a:gd name="T66" fmla="*/ 13 w 19"/>
                  <a:gd name="T67" fmla="*/ 0 h 1"/>
                  <a:gd name="T68" fmla="*/ 13 w 19"/>
                  <a:gd name="T69" fmla="*/ 0 h 1"/>
                  <a:gd name="T70" fmla="*/ 14 w 19"/>
                  <a:gd name="T71" fmla="*/ 1 h 1"/>
                  <a:gd name="T72" fmla="*/ 14 w 19"/>
                  <a:gd name="T73" fmla="*/ 1 h 1"/>
                  <a:gd name="T74" fmla="*/ 14 w 19"/>
                  <a:gd name="T75" fmla="*/ 1 h 1"/>
                  <a:gd name="T76" fmla="*/ 15 w 19"/>
                  <a:gd name="T77" fmla="*/ 1 h 1"/>
                  <a:gd name="T78" fmla="*/ 15 w 19"/>
                  <a:gd name="T79" fmla="*/ 1 h 1"/>
                  <a:gd name="T80" fmla="*/ 16 w 19"/>
                  <a:gd name="T81" fmla="*/ 1 h 1"/>
                  <a:gd name="T82" fmla="*/ 16 w 19"/>
                  <a:gd name="T83" fmla="*/ 1 h 1"/>
                  <a:gd name="T84" fmla="*/ 16 w 19"/>
                  <a:gd name="T85" fmla="*/ 1 h 1"/>
                  <a:gd name="T86" fmla="*/ 17 w 19"/>
                  <a:gd name="T87" fmla="*/ 1 h 1"/>
                  <a:gd name="T88" fmla="*/ 17 w 19"/>
                  <a:gd name="T89" fmla="*/ 1 h 1"/>
                  <a:gd name="T90" fmla="*/ 18 w 19"/>
                  <a:gd name="T91" fmla="*/ 1 h 1"/>
                  <a:gd name="T92" fmla="*/ 18 w 19"/>
                  <a:gd name="T93" fmla="*/ 1 h 1"/>
                  <a:gd name="T94" fmla="*/ 19 w 19"/>
                  <a:gd name="T95" fmla="*/ 1 h 1"/>
                  <a:gd name="T96" fmla="*/ 19 w 19"/>
                  <a:gd name="T97" fmla="*/ 1 h 1"/>
                  <a:gd name="T98" fmla="*/ 19 w 1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1"/>
                    </a:moveTo>
                    <a:lnTo>
                      <a:pt x="0" y="1"/>
                    </a:lnTo>
                    <a:lnTo>
                      <a:pt x="0" y="1"/>
                    </a:lnTo>
                    <a:lnTo>
                      <a:pt x="1" y="1"/>
                    </a:lnTo>
                    <a:lnTo>
                      <a:pt x="1" y="1"/>
                    </a:lnTo>
                    <a:lnTo>
                      <a:pt x="2" y="1"/>
                    </a:lnTo>
                    <a:lnTo>
                      <a:pt x="2" y="1"/>
                    </a:lnTo>
                    <a:lnTo>
                      <a:pt x="3" y="1"/>
                    </a:lnTo>
                    <a:lnTo>
                      <a:pt x="3" y="1"/>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1"/>
                    </a:lnTo>
                    <a:lnTo>
                      <a:pt x="14" y="1"/>
                    </a:lnTo>
                    <a:lnTo>
                      <a:pt x="14" y="1"/>
                    </a:lnTo>
                    <a:lnTo>
                      <a:pt x="15" y="1"/>
                    </a:lnTo>
                    <a:lnTo>
                      <a:pt x="15" y="1"/>
                    </a:lnTo>
                    <a:lnTo>
                      <a:pt x="16" y="1"/>
                    </a:lnTo>
                    <a:lnTo>
                      <a:pt x="16" y="1"/>
                    </a:lnTo>
                    <a:lnTo>
                      <a:pt x="16" y="1"/>
                    </a:lnTo>
                    <a:lnTo>
                      <a:pt x="17" y="1"/>
                    </a:lnTo>
                    <a:lnTo>
                      <a:pt x="17" y="1"/>
                    </a:lnTo>
                    <a:lnTo>
                      <a:pt x="18" y="1"/>
                    </a:lnTo>
                    <a:lnTo>
                      <a:pt x="18" y="1"/>
                    </a:lnTo>
                    <a:lnTo>
                      <a:pt x="19" y="1"/>
                    </a:lnTo>
                    <a:lnTo>
                      <a:pt x="19" y="1"/>
                    </a:lnTo>
                    <a:lnTo>
                      <a:pt x="19"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6" name="Freeform 595"/>
              <p:cNvSpPr>
                <a:spLocks/>
              </p:cNvSpPr>
              <p:nvPr/>
            </p:nvSpPr>
            <p:spPr bwMode="auto">
              <a:xfrm>
                <a:off x="6007346" y="3699748"/>
                <a:ext cx="22124" cy="1022"/>
              </a:xfrm>
              <a:custGeom>
                <a:avLst/>
                <a:gdLst>
                  <a:gd name="T0" fmla="*/ 0 w 20"/>
                  <a:gd name="T1" fmla="*/ 1 h 1"/>
                  <a:gd name="T2" fmla="*/ 1 w 20"/>
                  <a:gd name="T3" fmla="*/ 1 h 1"/>
                  <a:gd name="T4" fmla="*/ 1 w 20"/>
                  <a:gd name="T5" fmla="*/ 1 h 1"/>
                  <a:gd name="T6" fmla="*/ 2 w 20"/>
                  <a:gd name="T7" fmla="*/ 1 h 1"/>
                  <a:gd name="T8" fmla="*/ 2 w 20"/>
                  <a:gd name="T9" fmla="*/ 1 h 1"/>
                  <a:gd name="T10" fmla="*/ 2 w 20"/>
                  <a:gd name="T11" fmla="*/ 1 h 1"/>
                  <a:gd name="T12" fmla="*/ 3 w 20"/>
                  <a:gd name="T13" fmla="*/ 1 h 1"/>
                  <a:gd name="T14" fmla="*/ 3 w 20"/>
                  <a:gd name="T15" fmla="*/ 1 h 1"/>
                  <a:gd name="T16" fmla="*/ 4 w 20"/>
                  <a:gd name="T17" fmla="*/ 1 h 1"/>
                  <a:gd name="T18" fmla="*/ 4 w 20"/>
                  <a:gd name="T19" fmla="*/ 0 h 1"/>
                  <a:gd name="T20" fmla="*/ 4 w 20"/>
                  <a:gd name="T21" fmla="*/ 0 h 1"/>
                  <a:gd name="T22" fmla="*/ 5 w 20"/>
                  <a:gd name="T23" fmla="*/ 0 h 1"/>
                  <a:gd name="T24" fmla="*/ 5 w 20"/>
                  <a:gd name="T25" fmla="*/ 0 h 1"/>
                  <a:gd name="T26" fmla="*/ 6 w 20"/>
                  <a:gd name="T27" fmla="*/ 0 h 1"/>
                  <a:gd name="T28" fmla="*/ 6 w 20"/>
                  <a:gd name="T29" fmla="*/ 0 h 1"/>
                  <a:gd name="T30" fmla="*/ 6 w 20"/>
                  <a:gd name="T31" fmla="*/ 0 h 1"/>
                  <a:gd name="T32" fmla="*/ 7 w 20"/>
                  <a:gd name="T33" fmla="*/ 0 h 1"/>
                  <a:gd name="T34" fmla="*/ 7 w 20"/>
                  <a:gd name="T35" fmla="*/ 0 h 1"/>
                  <a:gd name="T36" fmla="*/ 8 w 20"/>
                  <a:gd name="T37" fmla="*/ 0 h 1"/>
                  <a:gd name="T38" fmla="*/ 8 w 20"/>
                  <a:gd name="T39" fmla="*/ 0 h 1"/>
                  <a:gd name="T40" fmla="*/ 8 w 20"/>
                  <a:gd name="T41" fmla="*/ 0 h 1"/>
                  <a:gd name="T42" fmla="*/ 9 w 20"/>
                  <a:gd name="T43" fmla="*/ 0 h 1"/>
                  <a:gd name="T44" fmla="*/ 9 w 20"/>
                  <a:gd name="T45" fmla="*/ 0 h 1"/>
                  <a:gd name="T46" fmla="*/ 10 w 20"/>
                  <a:gd name="T47" fmla="*/ 0 h 1"/>
                  <a:gd name="T48" fmla="*/ 10 w 20"/>
                  <a:gd name="T49" fmla="*/ 0 h 1"/>
                  <a:gd name="T50" fmla="*/ 10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3 w 20"/>
                  <a:gd name="T67" fmla="*/ 0 h 1"/>
                  <a:gd name="T68" fmla="*/ 14 w 20"/>
                  <a:gd name="T69" fmla="*/ 0 h 1"/>
                  <a:gd name="T70" fmla="*/ 14 w 20"/>
                  <a:gd name="T71" fmla="*/ 0 h 1"/>
                  <a:gd name="T72" fmla="*/ 15 w 20"/>
                  <a:gd name="T73" fmla="*/ 1 h 1"/>
                  <a:gd name="T74" fmla="*/ 15 w 20"/>
                  <a:gd name="T75" fmla="*/ 1 h 1"/>
                  <a:gd name="T76" fmla="*/ 15 w 20"/>
                  <a:gd name="T77" fmla="*/ 1 h 1"/>
                  <a:gd name="T78" fmla="*/ 16 w 20"/>
                  <a:gd name="T79" fmla="*/ 1 h 1"/>
                  <a:gd name="T80" fmla="*/ 16 w 20"/>
                  <a:gd name="T81" fmla="*/ 1 h 1"/>
                  <a:gd name="T82" fmla="*/ 17 w 20"/>
                  <a:gd name="T83" fmla="*/ 1 h 1"/>
                  <a:gd name="T84" fmla="*/ 17 w 20"/>
                  <a:gd name="T85" fmla="*/ 1 h 1"/>
                  <a:gd name="T86" fmla="*/ 18 w 20"/>
                  <a:gd name="T87" fmla="*/ 1 h 1"/>
                  <a:gd name="T88" fmla="*/ 18 w 20"/>
                  <a:gd name="T89" fmla="*/ 1 h 1"/>
                  <a:gd name="T90" fmla="*/ 18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2" y="1"/>
                    </a:lnTo>
                    <a:lnTo>
                      <a:pt x="2" y="1"/>
                    </a:lnTo>
                    <a:lnTo>
                      <a:pt x="2" y="1"/>
                    </a:lnTo>
                    <a:lnTo>
                      <a:pt x="3" y="1"/>
                    </a:lnTo>
                    <a:lnTo>
                      <a:pt x="3" y="1"/>
                    </a:lnTo>
                    <a:lnTo>
                      <a:pt x="4" y="1"/>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1"/>
                    </a:lnTo>
                    <a:lnTo>
                      <a:pt x="15" y="1"/>
                    </a:lnTo>
                    <a:lnTo>
                      <a:pt x="15" y="1"/>
                    </a:lnTo>
                    <a:lnTo>
                      <a:pt x="16" y="1"/>
                    </a:lnTo>
                    <a:lnTo>
                      <a:pt x="16" y="1"/>
                    </a:lnTo>
                    <a:lnTo>
                      <a:pt x="17" y="1"/>
                    </a:lnTo>
                    <a:lnTo>
                      <a:pt x="17" y="1"/>
                    </a:lnTo>
                    <a:lnTo>
                      <a:pt x="18" y="1"/>
                    </a:lnTo>
                    <a:lnTo>
                      <a:pt x="18" y="1"/>
                    </a:lnTo>
                    <a:lnTo>
                      <a:pt x="18" y="1"/>
                    </a:lnTo>
                    <a:lnTo>
                      <a:pt x="19" y="1"/>
                    </a:lnTo>
                    <a:lnTo>
                      <a:pt x="19" y="1"/>
                    </a:lnTo>
                    <a:lnTo>
                      <a:pt x="20" y="1"/>
                    </a:lnTo>
                    <a:lnTo>
                      <a:pt x="20" y="1"/>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7" name="Freeform 596"/>
              <p:cNvSpPr>
                <a:spLocks/>
              </p:cNvSpPr>
              <p:nvPr/>
            </p:nvSpPr>
            <p:spPr bwMode="auto">
              <a:xfrm>
                <a:off x="6029471" y="3699748"/>
                <a:ext cx="22124" cy="1022"/>
              </a:xfrm>
              <a:custGeom>
                <a:avLst/>
                <a:gdLst>
                  <a:gd name="T0" fmla="*/ 0 w 20"/>
                  <a:gd name="T1" fmla="*/ 1 h 1"/>
                  <a:gd name="T2" fmla="*/ 1 w 20"/>
                  <a:gd name="T3" fmla="*/ 1 h 1"/>
                  <a:gd name="T4" fmla="*/ 1 w 20"/>
                  <a:gd name="T5" fmla="*/ 1 h 1"/>
                  <a:gd name="T6" fmla="*/ 1 w 20"/>
                  <a:gd name="T7" fmla="*/ 1 h 1"/>
                  <a:gd name="T8" fmla="*/ 2 w 20"/>
                  <a:gd name="T9" fmla="*/ 1 h 1"/>
                  <a:gd name="T10" fmla="*/ 2 w 20"/>
                  <a:gd name="T11" fmla="*/ 0 h 1"/>
                  <a:gd name="T12" fmla="*/ 2 w 20"/>
                  <a:gd name="T13" fmla="*/ 0 h 1"/>
                  <a:gd name="T14" fmla="*/ 3 w 20"/>
                  <a:gd name="T15" fmla="*/ 0 h 1"/>
                  <a:gd name="T16" fmla="*/ 3 w 20"/>
                  <a:gd name="T17" fmla="*/ 0 h 1"/>
                  <a:gd name="T18" fmla="*/ 4 w 20"/>
                  <a:gd name="T19" fmla="*/ 0 h 1"/>
                  <a:gd name="T20" fmla="*/ 4 w 20"/>
                  <a:gd name="T21" fmla="*/ 0 h 1"/>
                  <a:gd name="T22" fmla="*/ 4 w 20"/>
                  <a:gd name="T23" fmla="*/ 0 h 1"/>
                  <a:gd name="T24" fmla="*/ 5 w 20"/>
                  <a:gd name="T25" fmla="*/ 0 h 1"/>
                  <a:gd name="T26" fmla="*/ 5 w 20"/>
                  <a:gd name="T27" fmla="*/ 0 h 1"/>
                  <a:gd name="T28" fmla="*/ 6 w 20"/>
                  <a:gd name="T29" fmla="*/ 0 h 1"/>
                  <a:gd name="T30" fmla="*/ 6 w 20"/>
                  <a:gd name="T31" fmla="*/ 0 h 1"/>
                  <a:gd name="T32" fmla="*/ 6 w 20"/>
                  <a:gd name="T33" fmla="*/ 0 h 1"/>
                  <a:gd name="T34" fmla="*/ 7 w 20"/>
                  <a:gd name="T35" fmla="*/ 0 h 1"/>
                  <a:gd name="T36" fmla="*/ 7 w 20"/>
                  <a:gd name="T37" fmla="*/ 0 h 1"/>
                  <a:gd name="T38" fmla="*/ 8 w 20"/>
                  <a:gd name="T39" fmla="*/ 0 h 1"/>
                  <a:gd name="T40" fmla="*/ 8 w 20"/>
                  <a:gd name="T41" fmla="*/ 0 h 1"/>
                  <a:gd name="T42" fmla="*/ 8 w 20"/>
                  <a:gd name="T43" fmla="*/ 0 h 1"/>
                  <a:gd name="T44" fmla="*/ 9 w 20"/>
                  <a:gd name="T45" fmla="*/ 0 h 1"/>
                  <a:gd name="T46" fmla="*/ 9 w 20"/>
                  <a:gd name="T47" fmla="*/ 0 h 1"/>
                  <a:gd name="T48" fmla="*/ 10 w 20"/>
                  <a:gd name="T49" fmla="*/ 0 h 1"/>
                  <a:gd name="T50" fmla="*/ 10 w 20"/>
                  <a:gd name="T51" fmla="*/ 0 h 1"/>
                  <a:gd name="T52" fmla="*/ 10 w 20"/>
                  <a:gd name="T53" fmla="*/ 0 h 1"/>
                  <a:gd name="T54" fmla="*/ 11 w 20"/>
                  <a:gd name="T55" fmla="*/ 0 h 1"/>
                  <a:gd name="T56" fmla="*/ 11 w 20"/>
                  <a:gd name="T57" fmla="*/ 0 h 1"/>
                  <a:gd name="T58" fmla="*/ 11 w 20"/>
                  <a:gd name="T59" fmla="*/ 0 h 1"/>
                  <a:gd name="T60" fmla="*/ 12 w 20"/>
                  <a:gd name="T61" fmla="*/ 0 h 1"/>
                  <a:gd name="T62" fmla="*/ 12 w 20"/>
                  <a:gd name="T63" fmla="*/ 0 h 1"/>
                  <a:gd name="T64" fmla="*/ 13 w 20"/>
                  <a:gd name="T65" fmla="*/ 1 h 1"/>
                  <a:gd name="T66" fmla="*/ 13 w 20"/>
                  <a:gd name="T67" fmla="*/ 1 h 1"/>
                  <a:gd name="T68" fmla="*/ 14 w 20"/>
                  <a:gd name="T69" fmla="*/ 1 h 1"/>
                  <a:gd name="T70" fmla="*/ 14 w 20"/>
                  <a:gd name="T71" fmla="*/ 1 h 1"/>
                  <a:gd name="T72" fmla="*/ 14 w 20"/>
                  <a:gd name="T73" fmla="*/ 1 h 1"/>
                  <a:gd name="T74" fmla="*/ 15 w 20"/>
                  <a:gd name="T75" fmla="*/ 1 h 1"/>
                  <a:gd name="T76" fmla="*/ 15 w 20"/>
                  <a:gd name="T77" fmla="*/ 1 h 1"/>
                  <a:gd name="T78" fmla="*/ 16 w 20"/>
                  <a:gd name="T79" fmla="*/ 1 h 1"/>
                  <a:gd name="T80" fmla="*/ 16 w 20"/>
                  <a:gd name="T81" fmla="*/ 1 h 1"/>
                  <a:gd name="T82" fmla="*/ 17 w 20"/>
                  <a:gd name="T83" fmla="*/ 1 h 1"/>
                  <a:gd name="T84" fmla="*/ 17 w 20"/>
                  <a:gd name="T85" fmla="*/ 1 h 1"/>
                  <a:gd name="T86" fmla="*/ 17 w 20"/>
                  <a:gd name="T87" fmla="*/ 1 h 1"/>
                  <a:gd name="T88" fmla="*/ 18 w 20"/>
                  <a:gd name="T89" fmla="*/ 1 h 1"/>
                  <a:gd name="T90" fmla="*/ 18 w 20"/>
                  <a:gd name="T91" fmla="*/ 1 h 1"/>
                  <a:gd name="T92" fmla="*/ 19 w 20"/>
                  <a:gd name="T93" fmla="*/ 1 h 1"/>
                  <a:gd name="T94" fmla="*/ 19 w 20"/>
                  <a:gd name="T95" fmla="*/ 1 h 1"/>
                  <a:gd name="T96" fmla="*/ 19 w 20"/>
                  <a:gd name="T97" fmla="*/ 1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1" y="1"/>
                    </a:lnTo>
                    <a:lnTo>
                      <a:pt x="1" y="1"/>
                    </a:lnTo>
                    <a:lnTo>
                      <a:pt x="1" y="1"/>
                    </a:lnTo>
                    <a:lnTo>
                      <a:pt x="2" y="1"/>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1"/>
                    </a:lnTo>
                    <a:lnTo>
                      <a:pt x="13" y="1"/>
                    </a:lnTo>
                    <a:lnTo>
                      <a:pt x="14" y="1"/>
                    </a:lnTo>
                    <a:lnTo>
                      <a:pt x="14" y="1"/>
                    </a:lnTo>
                    <a:lnTo>
                      <a:pt x="14" y="1"/>
                    </a:lnTo>
                    <a:lnTo>
                      <a:pt x="15" y="1"/>
                    </a:lnTo>
                    <a:lnTo>
                      <a:pt x="15" y="1"/>
                    </a:lnTo>
                    <a:lnTo>
                      <a:pt x="16" y="1"/>
                    </a:lnTo>
                    <a:lnTo>
                      <a:pt x="16" y="1"/>
                    </a:lnTo>
                    <a:lnTo>
                      <a:pt x="17" y="1"/>
                    </a:lnTo>
                    <a:lnTo>
                      <a:pt x="17" y="1"/>
                    </a:lnTo>
                    <a:lnTo>
                      <a:pt x="17" y="1"/>
                    </a:lnTo>
                    <a:lnTo>
                      <a:pt x="18" y="1"/>
                    </a:lnTo>
                    <a:lnTo>
                      <a:pt x="18" y="1"/>
                    </a:lnTo>
                    <a:lnTo>
                      <a:pt x="19" y="1"/>
                    </a:lnTo>
                    <a:lnTo>
                      <a:pt x="19" y="1"/>
                    </a:lnTo>
                    <a:lnTo>
                      <a:pt x="19" y="1"/>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8" name="Freeform 597"/>
              <p:cNvSpPr>
                <a:spLocks/>
              </p:cNvSpPr>
              <p:nvPr/>
            </p:nvSpPr>
            <p:spPr bwMode="auto">
              <a:xfrm>
                <a:off x="6051595" y="3699748"/>
                <a:ext cx="21018" cy="1022"/>
              </a:xfrm>
              <a:custGeom>
                <a:avLst/>
                <a:gdLst>
                  <a:gd name="T0" fmla="*/ 0 w 19"/>
                  <a:gd name="T1" fmla="*/ 0 h 1"/>
                  <a:gd name="T2" fmla="*/ 0 w 19"/>
                  <a:gd name="T3" fmla="*/ 0 h 1"/>
                  <a:gd name="T4" fmla="*/ 0 w 19"/>
                  <a:gd name="T5" fmla="*/ 0 h 1"/>
                  <a:gd name="T6" fmla="*/ 1 w 19"/>
                  <a:gd name="T7" fmla="*/ 0 h 1"/>
                  <a:gd name="T8" fmla="*/ 1 w 19"/>
                  <a:gd name="T9" fmla="*/ 0 h 1"/>
                  <a:gd name="T10" fmla="*/ 2 w 19"/>
                  <a:gd name="T11" fmla="*/ 0 h 1"/>
                  <a:gd name="T12" fmla="*/ 2 w 19"/>
                  <a:gd name="T13" fmla="*/ 0 h 1"/>
                  <a:gd name="T14" fmla="*/ 2 w 19"/>
                  <a:gd name="T15" fmla="*/ 0 h 1"/>
                  <a:gd name="T16" fmla="*/ 3 w 19"/>
                  <a:gd name="T17" fmla="*/ 0 h 1"/>
                  <a:gd name="T18" fmla="*/ 3 w 19"/>
                  <a:gd name="T19" fmla="*/ 0 h 1"/>
                  <a:gd name="T20" fmla="*/ 4 w 19"/>
                  <a:gd name="T21" fmla="*/ 0 h 1"/>
                  <a:gd name="T22" fmla="*/ 4 w 19"/>
                  <a:gd name="T23" fmla="*/ 0 h 1"/>
                  <a:gd name="T24" fmla="*/ 4 w 19"/>
                  <a:gd name="T25" fmla="*/ 0 h 1"/>
                  <a:gd name="T26" fmla="*/ 5 w 19"/>
                  <a:gd name="T27" fmla="*/ 0 h 1"/>
                  <a:gd name="T28" fmla="*/ 5 w 19"/>
                  <a:gd name="T29" fmla="*/ 0 h 1"/>
                  <a:gd name="T30" fmla="*/ 6 w 19"/>
                  <a:gd name="T31" fmla="*/ 0 h 1"/>
                  <a:gd name="T32" fmla="*/ 6 w 19"/>
                  <a:gd name="T33" fmla="*/ 0 h 1"/>
                  <a:gd name="T34" fmla="*/ 6 w 19"/>
                  <a:gd name="T35" fmla="*/ 0 h 1"/>
                  <a:gd name="T36" fmla="*/ 7 w 19"/>
                  <a:gd name="T37" fmla="*/ 0 h 1"/>
                  <a:gd name="T38" fmla="*/ 7 w 19"/>
                  <a:gd name="T39" fmla="*/ 0 h 1"/>
                  <a:gd name="T40" fmla="*/ 8 w 19"/>
                  <a:gd name="T41" fmla="*/ 0 h 1"/>
                  <a:gd name="T42" fmla="*/ 8 w 19"/>
                  <a:gd name="T43" fmla="*/ 0 h 1"/>
                  <a:gd name="T44" fmla="*/ 8 w 19"/>
                  <a:gd name="T45" fmla="*/ 0 h 1"/>
                  <a:gd name="T46" fmla="*/ 9 w 19"/>
                  <a:gd name="T47" fmla="*/ 0 h 1"/>
                  <a:gd name="T48" fmla="*/ 9 w 19"/>
                  <a:gd name="T49" fmla="*/ 0 h 1"/>
                  <a:gd name="T50" fmla="*/ 10 w 19"/>
                  <a:gd name="T51" fmla="*/ 0 h 1"/>
                  <a:gd name="T52" fmla="*/ 10 w 19"/>
                  <a:gd name="T53" fmla="*/ 0 h 1"/>
                  <a:gd name="T54" fmla="*/ 10 w 19"/>
                  <a:gd name="T55" fmla="*/ 0 h 1"/>
                  <a:gd name="T56" fmla="*/ 11 w 19"/>
                  <a:gd name="T57" fmla="*/ 0 h 1"/>
                  <a:gd name="T58" fmla="*/ 11 w 19"/>
                  <a:gd name="T59" fmla="*/ 0 h 1"/>
                  <a:gd name="T60" fmla="*/ 12 w 19"/>
                  <a:gd name="T61" fmla="*/ 0 h 1"/>
                  <a:gd name="T62" fmla="*/ 12 w 19"/>
                  <a:gd name="T63" fmla="*/ 1 h 1"/>
                  <a:gd name="T64" fmla="*/ 12 w 19"/>
                  <a:gd name="T65" fmla="*/ 1 h 1"/>
                  <a:gd name="T66" fmla="*/ 13 w 19"/>
                  <a:gd name="T67" fmla="*/ 1 h 1"/>
                  <a:gd name="T68" fmla="*/ 13 w 19"/>
                  <a:gd name="T69" fmla="*/ 1 h 1"/>
                  <a:gd name="T70" fmla="*/ 14 w 19"/>
                  <a:gd name="T71" fmla="*/ 1 h 1"/>
                  <a:gd name="T72" fmla="*/ 14 w 19"/>
                  <a:gd name="T73" fmla="*/ 1 h 1"/>
                  <a:gd name="T74" fmla="*/ 15 w 19"/>
                  <a:gd name="T75" fmla="*/ 1 h 1"/>
                  <a:gd name="T76" fmla="*/ 15 w 19"/>
                  <a:gd name="T77" fmla="*/ 1 h 1"/>
                  <a:gd name="T78" fmla="*/ 15 w 19"/>
                  <a:gd name="T79" fmla="*/ 1 h 1"/>
                  <a:gd name="T80" fmla="*/ 16 w 19"/>
                  <a:gd name="T81" fmla="*/ 1 h 1"/>
                  <a:gd name="T82" fmla="*/ 16 w 19"/>
                  <a:gd name="T83" fmla="*/ 1 h 1"/>
                  <a:gd name="T84" fmla="*/ 17 w 19"/>
                  <a:gd name="T85" fmla="*/ 1 h 1"/>
                  <a:gd name="T86" fmla="*/ 17 w 19"/>
                  <a:gd name="T87" fmla="*/ 1 h 1"/>
                  <a:gd name="T88" fmla="*/ 17 w 19"/>
                  <a:gd name="T89" fmla="*/ 1 h 1"/>
                  <a:gd name="T90" fmla="*/ 18 w 19"/>
                  <a:gd name="T91" fmla="*/ 1 h 1"/>
                  <a:gd name="T92" fmla="*/ 18 w 19"/>
                  <a:gd name="T93" fmla="*/ 1 h 1"/>
                  <a:gd name="T94" fmla="*/ 18 w 19"/>
                  <a:gd name="T95" fmla="*/ 1 h 1"/>
                  <a:gd name="T96" fmla="*/ 19 w 19"/>
                  <a:gd name="T97" fmla="*/ 1 h 1"/>
                  <a:gd name="T98" fmla="*/ 19 w 1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1"/>
                    </a:lnTo>
                    <a:lnTo>
                      <a:pt x="12" y="1"/>
                    </a:lnTo>
                    <a:lnTo>
                      <a:pt x="13" y="1"/>
                    </a:lnTo>
                    <a:lnTo>
                      <a:pt x="13" y="1"/>
                    </a:lnTo>
                    <a:lnTo>
                      <a:pt x="14" y="1"/>
                    </a:lnTo>
                    <a:lnTo>
                      <a:pt x="14" y="1"/>
                    </a:lnTo>
                    <a:lnTo>
                      <a:pt x="15" y="1"/>
                    </a:lnTo>
                    <a:lnTo>
                      <a:pt x="15" y="1"/>
                    </a:lnTo>
                    <a:lnTo>
                      <a:pt x="15" y="1"/>
                    </a:lnTo>
                    <a:lnTo>
                      <a:pt x="16" y="1"/>
                    </a:lnTo>
                    <a:lnTo>
                      <a:pt x="16" y="1"/>
                    </a:lnTo>
                    <a:lnTo>
                      <a:pt x="17" y="1"/>
                    </a:lnTo>
                    <a:lnTo>
                      <a:pt x="17" y="1"/>
                    </a:lnTo>
                    <a:lnTo>
                      <a:pt x="17" y="1"/>
                    </a:lnTo>
                    <a:lnTo>
                      <a:pt x="18" y="1"/>
                    </a:lnTo>
                    <a:lnTo>
                      <a:pt x="18" y="1"/>
                    </a:lnTo>
                    <a:lnTo>
                      <a:pt x="18" y="1"/>
                    </a:lnTo>
                    <a:lnTo>
                      <a:pt x="19" y="1"/>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09" name="Freeform 598"/>
              <p:cNvSpPr>
                <a:spLocks/>
              </p:cNvSpPr>
              <p:nvPr/>
            </p:nvSpPr>
            <p:spPr bwMode="auto">
              <a:xfrm>
                <a:off x="6072613" y="3699748"/>
                <a:ext cx="22124" cy="1022"/>
              </a:xfrm>
              <a:custGeom>
                <a:avLst/>
                <a:gdLst>
                  <a:gd name="T0" fmla="*/ 0 w 20"/>
                  <a:gd name="T1" fmla="*/ 0 h 1"/>
                  <a:gd name="T2" fmla="*/ 1 w 20"/>
                  <a:gd name="T3" fmla="*/ 0 h 1"/>
                  <a:gd name="T4" fmla="*/ 1 w 20"/>
                  <a:gd name="T5" fmla="*/ 0 h 1"/>
                  <a:gd name="T6" fmla="*/ 1 w 20"/>
                  <a:gd name="T7" fmla="*/ 0 h 1"/>
                  <a:gd name="T8" fmla="*/ 2 w 20"/>
                  <a:gd name="T9" fmla="*/ 0 h 1"/>
                  <a:gd name="T10" fmla="*/ 2 w 20"/>
                  <a:gd name="T11" fmla="*/ 0 h 1"/>
                  <a:gd name="T12" fmla="*/ 3 w 20"/>
                  <a:gd name="T13" fmla="*/ 0 h 1"/>
                  <a:gd name="T14" fmla="*/ 3 w 20"/>
                  <a:gd name="T15" fmla="*/ 0 h 1"/>
                  <a:gd name="T16" fmla="*/ 3 w 20"/>
                  <a:gd name="T17" fmla="*/ 0 h 1"/>
                  <a:gd name="T18" fmla="*/ 4 w 20"/>
                  <a:gd name="T19" fmla="*/ 0 h 1"/>
                  <a:gd name="T20" fmla="*/ 4 w 20"/>
                  <a:gd name="T21" fmla="*/ 0 h 1"/>
                  <a:gd name="T22" fmla="*/ 5 w 20"/>
                  <a:gd name="T23" fmla="*/ 0 h 1"/>
                  <a:gd name="T24" fmla="*/ 5 w 20"/>
                  <a:gd name="T25" fmla="*/ 0 h 1"/>
                  <a:gd name="T26" fmla="*/ 5 w 20"/>
                  <a:gd name="T27" fmla="*/ 0 h 1"/>
                  <a:gd name="T28" fmla="*/ 6 w 20"/>
                  <a:gd name="T29" fmla="*/ 0 h 1"/>
                  <a:gd name="T30" fmla="*/ 6 w 20"/>
                  <a:gd name="T31" fmla="*/ 0 h 1"/>
                  <a:gd name="T32" fmla="*/ 7 w 20"/>
                  <a:gd name="T33" fmla="*/ 0 h 1"/>
                  <a:gd name="T34" fmla="*/ 7 w 20"/>
                  <a:gd name="T35" fmla="*/ 0 h 1"/>
                  <a:gd name="T36" fmla="*/ 7 w 20"/>
                  <a:gd name="T37" fmla="*/ 0 h 1"/>
                  <a:gd name="T38" fmla="*/ 8 w 20"/>
                  <a:gd name="T39" fmla="*/ 0 h 1"/>
                  <a:gd name="T40" fmla="*/ 8 w 20"/>
                  <a:gd name="T41" fmla="*/ 0 h 1"/>
                  <a:gd name="T42" fmla="*/ 9 w 20"/>
                  <a:gd name="T43" fmla="*/ 0 h 1"/>
                  <a:gd name="T44" fmla="*/ 9 w 20"/>
                  <a:gd name="T45" fmla="*/ 0 h 1"/>
                  <a:gd name="T46" fmla="*/ 9 w 20"/>
                  <a:gd name="T47" fmla="*/ 0 h 1"/>
                  <a:gd name="T48" fmla="*/ 10 w 20"/>
                  <a:gd name="T49" fmla="*/ 0 h 1"/>
                  <a:gd name="T50" fmla="*/ 10 w 20"/>
                  <a:gd name="T51" fmla="*/ 0 h 1"/>
                  <a:gd name="T52" fmla="*/ 11 w 20"/>
                  <a:gd name="T53" fmla="*/ 0 h 1"/>
                  <a:gd name="T54" fmla="*/ 11 w 20"/>
                  <a:gd name="T55" fmla="*/ 0 h 1"/>
                  <a:gd name="T56" fmla="*/ 12 w 20"/>
                  <a:gd name="T57" fmla="*/ 0 h 1"/>
                  <a:gd name="T58" fmla="*/ 12 w 20"/>
                  <a:gd name="T59" fmla="*/ 0 h 1"/>
                  <a:gd name="T60" fmla="*/ 12 w 20"/>
                  <a:gd name="T61" fmla="*/ 0 h 1"/>
                  <a:gd name="T62" fmla="*/ 13 w 20"/>
                  <a:gd name="T63" fmla="*/ 0 h 1"/>
                  <a:gd name="T64" fmla="*/ 13 w 20"/>
                  <a:gd name="T65" fmla="*/ 0 h 1"/>
                  <a:gd name="T66" fmla="*/ 14 w 20"/>
                  <a:gd name="T67" fmla="*/ 0 h 1"/>
                  <a:gd name="T68" fmla="*/ 14 w 20"/>
                  <a:gd name="T69" fmla="*/ 1 h 1"/>
                  <a:gd name="T70" fmla="*/ 14 w 20"/>
                  <a:gd name="T71" fmla="*/ 1 h 1"/>
                  <a:gd name="T72" fmla="*/ 15 w 20"/>
                  <a:gd name="T73" fmla="*/ 1 h 1"/>
                  <a:gd name="T74" fmla="*/ 15 w 20"/>
                  <a:gd name="T75" fmla="*/ 1 h 1"/>
                  <a:gd name="T76" fmla="*/ 16 w 20"/>
                  <a:gd name="T77" fmla="*/ 1 h 1"/>
                  <a:gd name="T78" fmla="*/ 16 w 20"/>
                  <a:gd name="T79" fmla="*/ 1 h 1"/>
                  <a:gd name="T80" fmla="*/ 16 w 20"/>
                  <a:gd name="T81" fmla="*/ 1 h 1"/>
                  <a:gd name="T82" fmla="*/ 17 w 20"/>
                  <a:gd name="T83" fmla="*/ 1 h 1"/>
                  <a:gd name="T84" fmla="*/ 17 w 20"/>
                  <a:gd name="T85" fmla="*/ 1 h 1"/>
                  <a:gd name="T86" fmla="*/ 17 w 20"/>
                  <a:gd name="T87" fmla="*/ 1 h 1"/>
                  <a:gd name="T88" fmla="*/ 18 w 20"/>
                  <a:gd name="T89" fmla="*/ 1 h 1"/>
                  <a:gd name="T90" fmla="*/ 18 w 20"/>
                  <a:gd name="T91" fmla="*/ 1 h 1"/>
                  <a:gd name="T92" fmla="*/ 19 w 20"/>
                  <a:gd name="T93" fmla="*/ 1 h 1"/>
                  <a:gd name="T94" fmla="*/ 19 w 20"/>
                  <a:gd name="T95" fmla="*/ 1 h 1"/>
                  <a:gd name="T96" fmla="*/ 19 w 20"/>
                  <a:gd name="T97" fmla="*/ 0 h 1"/>
                  <a:gd name="T98" fmla="*/ 20 w 20"/>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3" y="0"/>
                    </a:lnTo>
                    <a:lnTo>
                      <a:pt x="13" y="0"/>
                    </a:lnTo>
                    <a:lnTo>
                      <a:pt x="14" y="0"/>
                    </a:lnTo>
                    <a:lnTo>
                      <a:pt x="14" y="1"/>
                    </a:lnTo>
                    <a:lnTo>
                      <a:pt x="14" y="1"/>
                    </a:lnTo>
                    <a:lnTo>
                      <a:pt x="15" y="1"/>
                    </a:lnTo>
                    <a:lnTo>
                      <a:pt x="15" y="1"/>
                    </a:lnTo>
                    <a:lnTo>
                      <a:pt x="16" y="1"/>
                    </a:lnTo>
                    <a:lnTo>
                      <a:pt x="16" y="1"/>
                    </a:lnTo>
                    <a:lnTo>
                      <a:pt x="16" y="1"/>
                    </a:lnTo>
                    <a:lnTo>
                      <a:pt x="17" y="1"/>
                    </a:lnTo>
                    <a:lnTo>
                      <a:pt x="17" y="1"/>
                    </a:lnTo>
                    <a:lnTo>
                      <a:pt x="17" y="1"/>
                    </a:lnTo>
                    <a:lnTo>
                      <a:pt x="18" y="1"/>
                    </a:lnTo>
                    <a:lnTo>
                      <a:pt x="18" y="1"/>
                    </a:lnTo>
                    <a:lnTo>
                      <a:pt x="19" y="1"/>
                    </a:lnTo>
                    <a:lnTo>
                      <a:pt x="19" y="1"/>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0" name="Freeform 599"/>
              <p:cNvSpPr>
                <a:spLocks/>
              </p:cNvSpPr>
              <p:nvPr/>
            </p:nvSpPr>
            <p:spPr bwMode="auto">
              <a:xfrm>
                <a:off x="6094738"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2 w 19"/>
                  <a:gd name="T30" fmla="*/ 12 w 19"/>
                  <a:gd name="T31" fmla="*/ 12 w 19"/>
                  <a:gd name="T32" fmla="*/ 13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1" name="Freeform 600"/>
              <p:cNvSpPr>
                <a:spLocks/>
              </p:cNvSpPr>
              <p:nvPr/>
            </p:nvSpPr>
            <p:spPr bwMode="auto">
              <a:xfrm>
                <a:off x="6115755"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1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2" name="Freeform 601"/>
              <p:cNvSpPr>
                <a:spLocks/>
              </p:cNvSpPr>
              <p:nvPr/>
            </p:nvSpPr>
            <p:spPr bwMode="auto">
              <a:xfrm>
                <a:off x="6137880" y="3699748"/>
                <a:ext cx="22124"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3" name="Freeform 602"/>
              <p:cNvSpPr>
                <a:spLocks/>
              </p:cNvSpPr>
              <p:nvPr/>
            </p:nvSpPr>
            <p:spPr bwMode="auto">
              <a:xfrm>
                <a:off x="6160004"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4" name="Freeform 603"/>
              <p:cNvSpPr>
                <a:spLocks/>
              </p:cNvSpPr>
              <p:nvPr/>
            </p:nvSpPr>
            <p:spPr bwMode="auto">
              <a:xfrm>
                <a:off x="6181022"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1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7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5" name="Freeform 604"/>
              <p:cNvSpPr>
                <a:spLocks/>
              </p:cNvSpPr>
              <p:nvPr/>
            </p:nvSpPr>
            <p:spPr bwMode="auto">
              <a:xfrm>
                <a:off x="6203147"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4 w 20"/>
                  <a:gd name="T10" fmla="*/ 4 w 20"/>
                  <a:gd name="T11" fmla="*/ 4 w 20"/>
                  <a:gd name="T12" fmla="*/ 5 w 20"/>
                  <a:gd name="T13" fmla="*/ 5 w 20"/>
                  <a:gd name="T14" fmla="*/ 6 w 20"/>
                  <a:gd name="T15" fmla="*/ 6 w 20"/>
                  <a:gd name="T16" fmla="*/ 6 w 20"/>
                  <a:gd name="T17" fmla="*/ 7 w 20"/>
                  <a:gd name="T18" fmla="*/ 7 w 20"/>
                  <a:gd name="T19" fmla="*/ 7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6" name="Freeform 605"/>
              <p:cNvSpPr>
                <a:spLocks/>
              </p:cNvSpPr>
              <p:nvPr/>
            </p:nvSpPr>
            <p:spPr bwMode="auto">
              <a:xfrm>
                <a:off x="6225271" y="3699748"/>
                <a:ext cx="21018"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4 w 19"/>
                  <a:gd name="T11" fmla="*/ 4 w 19"/>
                  <a:gd name="T12" fmla="*/ 4 w 19"/>
                  <a:gd name="T13" fmla="*/ 5 w 19"/>
                  <a:gd name="T14" fmla="*/ 5 w 19"/>
                  <a:gd name="T15" fmla="*/ 5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7" name="Freeform 606"/>
              <p:cNvSpPr>
                <a:spLocks/>
              </p:cNvSpPr>
              <p:nvPr/>
            </p:nvSpPr>
            <p:spPr bwMode="auto">
              <a:xfrm>
                <a:off x="6246289"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8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3 w 20"/>
                  <a:gd name="T34" fmla="*/ 14 w 20"/>
                  <a:gd name="T35" fmla="*/ 14 w 20"/>
                  <a:gd name="T36" fmla="*/ 15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8" name="Freeform 608"/>
              <p:cNvSpPr>
                <a:spLocks/>
              </p:cNvSpPr>
              <p:nvPr/>
            </p:nvSpPr>
            <p:spPr bwMode="auto">
              <a:xfrm>
                <a:off x="6268413"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6 w 19"/>
                  <a:gd name="T15" fmla="*/ 6 w 19"/>
                  <a:gd name="T16" fmla="*/ 6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19" name="Freeform 609"/>
              <p:cNvSpPr>
                <a:spLocks/>
              </p:cNvSpPr>
              <p:nvPr/>
            </p:nvSpPr>
            <p:spPr bwMode="auto">
              <a:xfrm>
                <a:off x="6289431" y="3699748"/>
                <a:ext cx="22124" cy="0"/>
              </a:xfrm>
              <a:custGeom>
                <a:avLst/>
                <a:gdLst>
                  <a:gd name="T0" fmla="*/ 0 w 20"/>
                  <a:gd name="T1" fmla="*/ 1 w 20"/>
                  <a:gd name="T2" fmla="*/ 1 w 20"/>
                  <a:gd name="T3" fmla="*/ 2 w 20"/>
                  <a:gd name="T4" fmla="*/ 2 w 20"/>
                  <a:gd name="T5" fmla="*/ 3 w 20"/>
                  <a:gd name="T6" fmla="*/ 3 w 20"/>
                  <a:gd name="T7" fmla="*/ 3 w 20"/>
                  <a:gd name="T8" fmla="*/ 4 w 20"/>
                  <a:gd name="T9" fmla="*/ 4 w 20"/>
                  <a:gd name="T10" fmla="*/ 5 w 20"/>
                  <a:gd name="T11" fmla="*/ 5 w 20"/>
                  <a:gd name="T12" fmla="*/ 5 w 20"/>
                  <a:gd name="T13" fmla="*/ 6 w 20"/>
                  <a:gd name="T14" fmla="*/ 6 w 20"/>
                  <a:gd name="T15" fmla="*/ 7 w 20"/>
                  <a:gd name="T16" fmla="*/ 7 w 20"/>
                  <a:gd name="T17" fmla="*/ 7 w 20"/>
                  <a:gd name="T18" fmla="*/ 8 w 20"/>
                  <a:gd name="T19" fmla="*/ 8 w 20"/>
                  <a:gd name="T20" fmla="*/ 9 w 20"/>
                  <a:gd name="T21" fmla="*/ 9 w 20"/>
                  <a:gd name="T22" fmla="*/ 9 w 20"/>
                  <a:gd name="T23" fmla="*/ 10 w 20"/>
                  <a:gd name="T24" fmla="*/ 10 w 20"/>
                  <a:gd name="T25" fmla="*/ 10 w 20"/>
                  <a:gd name="T26" fmla="*/ 11 w 20"/>
                  <a:gd name="T27" fmla="*/ 11 w 20"/>
                  <a:gd name="T28" fmla="*/ 12 w 20"/>
                  <a:gd name="T29" fmla="*/ 12 w 20"/>
                  <a:gd name="T30" fmla="*/ 12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0" name="Freeform 610"/>
              <p:cNvSpPr>
                <a:spLocks/>
              </p:cNvSpPr>
              <p:nvPr/>
            </p:nvSpPr>
            <p:spPr bwMode="auto">
              <a:xfrm>
                <a:off x="6311555" y="3699748"/>
                <a:ext cx="22124" cy="0"/>
              </a:xfrm>
              <a:custGeom>
                <a:avLst/>
                <a:gdLst>
                  <a:gd name="T0" fmla="*/ 0 w 20"/>
                  <a:gd name="T1" fmla="*/ 1 w 20"/>
                  <a:gd name="T2" fmla="*/ 1 w 20"/>
                  <a:gd name="T3" fmla="*/ 1 w 20"/>
                  <a:gd name="T4" fmla="*/ 2 w 20"/>
                  <a:gd name="T5" fmla="*/ 2 w 20"/>
                  <a:gd name="T6" fmla="*/ 3 w 20"/>
                  <a:gd name="T7" fmla="*/ 3 w 20"/>
                  <a:gd name="T8" fmla="*/ 3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8 w 20"/>
                  <a:gd name="T22" fmla="*/ 9 w 20"/>
                  <a:gd name="T23" fmla="*/ 9 w 20"/>
                  <a:gd name="T24" fmla="*/ 10 w 20"/>
                  <a:gd name="T25" fmla="*/ 10 w 20"/>
                  <a:gd name="T26" fmla="*/ 10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1" name="Freeform 611"/>
              <p:cNvSpPr>
                <a:spLocks/>
              </p:cNvSpPr>
              <p:nvPr/>
            </p:nvSpPr>
            <p:spPr bwMode="auto">
              <a:xfrm>
                <a:off x="6333679" y="3699748"/>
                <a:ext cx="21018"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10 w 19"/>
                  <a:gd name="T26" fmla="*/ 10 w 19"/>
                  <a:gd name="T27" fmla="*/ 10 w 19"/>
                  <a:gd name="T28" fmla="*/ 11 w 19"/>
                  <a:gd name="T29" fmla="*/ 11 w 19"/>
                  <a:gd name="T30" fmla="*/ 12 w 19"/>
                  <a:gd name="T31" fmla="*/ 12 w 19"/>
                  <a:gd name="T32" fmla="*/ 13 w 19"/>
                  <a:gd name="T33" fmla="*/ 13 w 19"/>
                  <a:gd name="T34" fmla="*/ 13 w 19"/>
                  <a:gd name="T35" fmla="*/ 14 w 19"/>
                  <a:gd name="T36" fmla="*/ 14 w 19"/>
                  <a:gd name="T37" fmla="*/ 15 w 19"/>
                  <a:gd name="T38" fmla="*/ 15 w 19"/>
                  <a:gd name="T39" fmla="*/ 15 w 19"/>
                  <a:gd name="T40" fmla="*/ 16 w 19"/>
                  <a:gd name="T41" fmla="*/ 16 w 19"/>
                  <a:gd name="T42" fmla="*/ 17 w 19"/>
                  <a:gd name="T43" fmla="*/ 17 w 19"/>
                  <a:gd name="T44" fmla="*/ 17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7" y="0"/>
                    </a:lnTo>
                    <a:lnTo>
                      <a:pt x="17" y="0"/>
                    </a:lnTo>
                    <a:lnTo>
                      <a:pt x="17" y="0"/>
                    </a:lnTo>
                    <a:lnTo>
                      <a:pt x="18" y="0"/>
                    </a:lnTo>
                    <a:lnTo>
                      <a:pt x="18" y="0"/>
                    </a:lnTo>
                    <a:lnTo>
                      <a:pt x="19"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2" name="Freeform 612"/>
              <p:cNvSpPr>
                <a:spLocks/>
              </p:cNvSpPr>
              <p:nvPr/>
            </p:nvSpPr>
            <p:spPr bwMode="auto">
              <a:xfrm>
                <a:off x="6354698" y="3699748"/>
                <a:ext cx="22124" cy="0"/>
              </a:xfrm>
              <a:custGeom>
                <a:avLst/>
                <a:gdLst>
                  <a:gd name="T0" fmla="*/ 0 w 20"/>
                  <a:gd name="T1" fmla="*/ 1 w 20"/>
                  <a:gd name="T2" fmla="*/ 1 w 20"/>
                  <a:gd name="T3" fmla="*/ 2 w 20"/>
                  <a:gd name="T4" fmla="*/ 2 w 20"/>
                  <a:gd name="T5" fmla="*/ 2 w 20"/>
                  <a:gd name="T6" fmla="*/ 3 w 20"/>
                  <a:gd name="T7" fmla="*/ 3 w 20"/>
                  <a:gd name="T8" fmla="*/ 4 w 20"/>
                  <a:gd name="T9" fmla="*/ 4 w 20"/>
                  <a:gd name="T10" fmla="*/ 4 w 20"/>
                  <a:gd name="T11" fmla="*/ 5 w 20"/>
                  <a:gd name="T12" fmla="*/ 5 w 20"/>
                  <a:gd name="T13" fmla="*/ 5 w 20"/>
                  <a:gd name="T14" fmla="*/ 6 w 20"/>
                  <a:gd name="T15" fmla="*/ 6 w 20"/>
                  <a:gd name="T16" fmla="*/ 7 w 20"/>
                  <a:gd name="T17" fmla="*/ 7 w 20"/>
                  <a:gd name="T18" fmla="*/ 7 w 20"/>
                  <a:gd name="T19" fmla="*/ 8 w 20"/>
                  <a:gd name="T20" fmla="*/ 8 w 20"/>
                  <a:gd name="T21" fmla="*/ 9 w 20"/>
                  <a:gd name="T22" fmla="*/ 9 w 20"/>
                  <a:gd name="T23" fmla="*/ 10 w 20"/>
                  <a:gd name="T24" fmla="*/ 10 w 20"/>
                  <a:gd name="T25" fmla="*/ 10 w 20"/>
                  <a:gd name="T26" fmla="*/ 11 w 20"/>
                  <a:gd name="T27" fmla="*/ 11 w 20"/>
                  <a:gd name="T28" fmla="*/ 12 w 20"/>
                  <a:gd name="T29" fmla="*/ 12 w 20"/>
                  <a:gd name="T30" fmla="*/ 13 w 20"/>
                  <a:gd name="T31" fmla="*/ 13 w 20"/>
                  <a:gd name="T32" fmla="*/ 13 w 20"/>
                  <a:gd name="T33" fmla="*/ 14 w 20"/>
                  <a:gd name="T34" fmla="*/ 14 w 20"/>
                  <a:gd name="T35" fmla="*/ 14 w 20"/>
                  <a:gd name="T36" fmla="*/ 15 w 20"/>
                  <a:gd name="T37" fmla="*/ 15 w 20"/>
                  <a:gd name="T38" fmla="*/ 16 w 20"/>
                  <a:gd name="T39" fmla="*/ 16 w 20"/>
                  <a:gd name="T40" fmla="*/ 16 w 20"/>
                  <a:gd name="T41" fmla="*/ 17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3" y="0"/>
                    </a:lnTo>
                    <a:lnTo>
                      <a:pt x="3"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8" y="0"/>
                    </a:lnTo>
                    <a:lnTo>
                      <a:pt x="9" y="0"/>
                    </a:lnTo>
                    <a:lnTo>
                      <a:pt x="9" y="0"/>
                    </a:lnTo>
                    <a:lnTo>
                      <a:pt x="10" y="0"/>
                    </a:lnTo>
                    <a:lnTo>
                      <a:pt x="10" y="0"/>
                    </a:lnTo>
                    <a:lnTo>
                      <a:pt x="10" y="0"/>
                    </a:lnTo>
                    <a:lnTo>
                      <a:pt x="11" y="0"/>
                    </a:lnTo>
                    <a:lnTo>
                      <a:pt x="11" y="0"/>
                    </a:lnTo>
                    <a:lnTo>
                      <a:pt x="12"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3" name="Freeform 613"/>
              <p:cNvSpPr>
                <a:spLocks/>
              </p:cNvSpPr>
              <p:nvPr/>
            </p:nvSpPr>
            <p:spPr bwMode="auto">
              <a:xfrm>
                <a:off x="6376822" y="3699748"/>
                <a:ext cx="22124" cy="0"/>
              </a:xfrm>
              <a:custGeom>
                <a:avLst/>
                <a:gdLst>
                  <a:gd name="T0" fmla="*/ 0 w 20"/>
                  <a:gd name="T1" fmla="*/ 0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5 w 20"/>
                  <a:gd name="T15" fmla="*/ 6 w 20"/>
                  <a:gd name="T16" fmla="*/ 6 w 20"/>
                  <a:gd name="T17" fmla="*/ 7 w 20"/>
                  <a:gd name="T18" fmla="*/ 7 w 20"/>
                  <a:gd name="T19" fmla="*/ 8 w 20"/>
                  <a:gd name="T20" fmla="*/ 8 w 20"/>
                  <a:gd name="T21" fmla="*/ 8 w 20"/>
                  <a:gd name="T22" fmla="*/ 9 w 20"/>
                  <a:gd name="T23" fmla="*/ 9 w 20"/>
                  <a:gd name="T24" fmla="*/ 10 w 20"/>
                  <a:gd name="T25" fmla="*/ 10 w 20"/>
                  <a:gd name="T26" fmla="*/ 11 w 20"/>
                  <a:gd name="T27" fmla="*/ 11 w 20"/>
                  <a:gd name="T28" fmla="*/ 11 w 20"/>
                  <a:gd name="T29" fmla="*/ 12 w 20"/>
                  <a:gd name="T30" fmla="*/ 12 w 20"/>
                  <a:gd name="T31" fmla="*/ 12 w 20"/>
                  <a:gd name="T32" fmla="*/ 13 w 20"/>
                  <a:gd name="T33" fmla="*/ 13 w 20"/>
                  <a:gd name="T34" fmla="*/ 14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8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lnTo>
                      <a:pt x="20"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4" name="Freeform 614"/>
              <p:cNvSpPr>
                <a:spLocks/>
              </p:cNvSpPr>
              <p:nvPr/>
            </p:nvSpPr>
            <p:spPr bwMode="auto">
              <a:xfrm>
                <a:off x="6398946" y="3699748"/>
                <a:ext cx="21018" cy="0"/>
              </a:xfrm>
              <a:custGeom>
                <a:avLst/>
                <a:gdLst>
                  <a:gd name="T0" fmla="*/ 0 w 19"/>
                  <a:gd name="T1" fmla="*/ 0 w 19"/>
                  <a:gd name="T2" fmla="*/ 0 w 19"/>
                  <a:gd name="T3" fmla="*/ 1 w 19"/>
                  <a:gd name="T4" fmla="*/ 1 w 19"/>
                  <a:gd name="T5" fmla="*/ 1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7 w 19"/>
                  <a:gd name="T20" fmla="*/ 8 w 19"/>
                  <a:gd name="T21" fmla="*/ 8 w 19"/>
                  <a:gd name="T22" fmla="*/ 9 w 19"/>
                  <a:gd name="T23" fmla="*/ 9 w 19"/>
                  <a:gd name="T24" fmla="*/ 9 w 19"/>
                  <a:gd name="T25" fmla="*/ 10 w 19"/>
                  <a:gd name="T26" fmla="*/ 10 w 19"/>
                  <a:gd name="T27" fmla="*/ 10 w 19"/>
                  <a:gd name="T28" fmla="*/ 11 w 19"/>
                  <a:gd name="T29" fmla="*/ 11 w 19"/>
                  <a:gd name="T30" fmla="*/ 12 w 19"/>
                  <a:gd name="T31" fmla="*/ 12 w 19"/>
                  <a:gd name="T32" fmla="*/ 12 w 19"/>
                  <a:gd name="T33" fmla="*/ 13 w 19"/>
                  <a:gd name="T34" fmla="*/ 13 w 19"/>
                  <a:gd name="T35" fmla="*/ 14 w 19"/>
                  <a:gd name="T36" fmla="*/ 14 w 19"/>
                  <a:gd name="T37" fmla="*/ 14 w 19"/>
                  <a:gd name="T38" fmla="*/ 15 w 19"/>
                  <a:gd name="T39" fmla="*/ 15 w 19"/>
                  <a:gd name="T40" fmla="*/ 16 w 19"/>
                  <a:gd name="T41" fmla="*/ 16 w 19"/>
                  <a:gd name="T42" fmla="*/ 16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9" y="0"/>
                    </a:lnTo>
                    <a:lnTo>
                      <a:pt x="19"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5" name="Freeform 615"/>
              <p:cNvSpPr>
                <a:spLocks/>
              </p:cNvSpPr>
              <p:nvPr/>
            </p:nvSpPr>
            <p:spPr bwMode="auto">
              <a:xfrm>
                <a:off x="6419964" y="3699748"/>
                <a:ext cx="8850" cy="0"/>
              </a:xfrm>
              <a:custGeom>
                <a:avLst/>
                <a:gdLst>
                  <a:gd name="T0" fmla="*/ 0 w 8"/>
                  <a:gd name="T1" fmla="*/ 1 w 8"/>
                  <a:gd name="T2" fmla="*/ 1 w 8"/>
                  <a:gd name="T3" fmla="*/ 1 w 8"/>
                  <a:gd name="T4" fmla="*/ 2 w 8"/>
                  <a:gd name="T5" fmla="*/ 2 w 8"/>
                  <a:gd name="T6" fmla="*/ 3 w 8"/>
                  <a:gd name="T7" fmla="*/ 3 w 8"/>
                  <a:gd name="T8" fmla="*/ 4 w 8"/>
                  <a:gd name="T9" fmla="*/ 4 w 8"/>
                  <a:gd name="T10" fmla="*/ 4 w 8"/>
                  <a:gd name="T11" fmla="*/ 5 w 8"/>
                  <a:gd name="T12" fmla="*/ 5 w 8"/>
                  <a:gd name="T13" fmla="*/ 6 w 8"/>
                  <a:gd name="T14" fmla="*/ 6 w 8"/>
                  <a:gd name="T15" fmla="*/ 6 w 8"/>
                  <a:gd name="T16" fmla="*/ 7 w 8"/>
                  <a:gd name="T17" fmla="*/ 7 w 8"/>
                  <a:gd name="T18" fmla="*/ 8 w 8"/>
                  <a:gd name="T1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Lst>
                <a:rect l="0" t="0" r="r" b="b"/>
                <a:pathLst>
                  <a:path w="8">
                    <a:moveTo>
                      <a:pt x="0" y="0"/>
                    </a:moveTo>
                    <a:lnTo>
                      <a:pt x="1" y="0"/>
                    </a:lnTo>
                    <a:lnTo>
                      <a:pt x="1" y="0"/>
                    </a:lnTo>
                    <a:lnTo>
                      <a:pt x="1"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path>
                </a:pathLst>
              </a:custGeom>
              <a:noFill/>
              <a:ln w="793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400"/>
              </a:p>
            </p:txBody>
          </p:sp>
          <p:sp>
            <p:nvSpPr>
              <p:cNvPr id="4426" name="Rectangle 616"/>
              <p:cNvSpPr>
                <a:spLocks noChangeArrowheads="1"/>
              </p:cNvSpPr>
              <p:nvPr/>
            </p:nvSpPr>
            <p:spPr bwMode="auto">
              <a:xfrm>
                <a:off x="5250745" y="2993570"/>
                <a:ext cx="79348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panose="020B0604020202020204" pitchFamily="34" charset="0"/>
                  </a:rPr>
                  <a:t>10.8 kV/cm</a:t>
                </a:r>
                <a:endParaRPr kumimoji="0" lang="en-US" altLang="en-US" sz="1200" b="0" i="0" u="none" strike="noStrike" cap="none" normalizeH="0" baseline="0" dirty="0" smtClean="0">
                  <a:ln>
                    <a:noFill/>
                  </a:ln>
                  <a:solidFill>
                    <a:schemeClr val="tx1"/>
                  </a:solidFill>
                  <a:effectLst/>
                  <a:latin typeface="Arial" panose="020B0604020202020204" pitchFamily="34" charset="0"/>
                </a:endParaRPr>
              </a:p>
            </p:txBody>
          </p:sp>
        </p:grpSp>
        <p:sp>
          <p:nvSpPr>
            <p:cNvPr id="4427" name="Rectangle 77"/>
            <p:cNvSpPr>
              <a:spLocks noChangeArrowheads="1"/>
            </p:cNvSpPr>
            <p:nvPr/>
          </p:nvSpPr>
          <p:spPr bwMode="auto">
            <a:xfrm rot="16200000">
              <a:off x="5247601" y="1423729"/>
              <a:ext cx="17220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GB" altLang="en-US" sz="1200" dirty="0" smtClean="0">
                  <a:solidFill>
                    <a:srgbClr val="262626"/>
                  </a:solidFill>
                </a:rPr>
                <a:t>Seed field (</a:t>
              </a:r>
              <a:r>
                <a:rPr lang="en-GB" altLang="en-US" sz="1200" dirty="0" err="1" smtClean="0">
                  <a:solidFill>
                    <a:srgbClr val="262626"/>
                  </a:solidFill>
                </a:rPr>
                <a:t>a.u</a:t>
              </a:r>
              <a:r>
                <a:rPr lang="en-GB" altLang="en-US" sz="1200" dirty="0" smtClean="0">
                  <a:solidFill>
                    <a:srgbClr val="262626"/>
                  </a:solidFill>
                </a:rPr>
                <a:t>.)</a:t>
              </a:r>
              <a:endParaRPr kumimoji="0" lang="en-US" altLang="en-US" sz="1200" b="0" i="0" u="none" strike="noStrike" cap="none" normalizeH="0" baseline="0" dirty="0" smtClean="0">
                <a:ln>
                  <a:noFill/>
                </a:ln>
                <a:solidFill>
                  <a:schemeClr val="tx1"/>
                </a:solidFill>
                <a:effectLst/>
              </a:endParaRPr>
            </a:p>
          </p:txBody>
        </p:sp>
        <p:sp>
          <p:nvSpPr>
            <p:cNvPr id="4428" name="Rectangle 77"/>
            <p:cNvSpPr>
              <a:spLocks noChangeArrowheads="1"/>
            </p:cNvSpPr>
            <p:nvPr/>
          </p:nvSpPr>
          <p:spPr bwMode="auto">
            <a:xfrm rot="16200000">
              <a:off x="5256333" y="2782179"/>
              <a:ext cx="17220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GB" altLang="en-US" sz="1200" dirty="0" smtClean="0">
                  <a:solidFill>
                    <a:srgbClr val="262626"/>
                  </a:solidFill>
                </a:rPr>
                <a:t>Out-field (</a:t>
              </a:r>
              <a:r>
                <a:rPr lang="en-GB" altLang="en-US" sz="1200" dirty="0" err="1" smtClean="0">
                  <a:solidFill>
                    <a:srgbClr val="262626"/>
                  </a:solidFill>
                </a:rPr>
                <a:t>a.u</a:t>
              </a:r>
              <a:r>
                <a:rPr lang="en-GB" altLang="en-US" sz="1200" dirty="0" smtClean="0">
                  <a:solidFill>
                    <a:srgbClr val="262626"/>
                  </a:solidFill>
                </a:rPr>
                <a:t>.)</a:t>
              </a:r>
              <a:endParaRPr kumimoji="0" lang="en-US" altLang="en-US" sz="1200" b="0" i="0" u="none" strike="noStrike" cap="none" normalizeH="0" baseline="0" dirty="0" smtClean="0">
                <a:ln>
                  <a:noFill/>
                </a:ln>
                <a:solidFill>
                  <a:schemeClr val="tx1"/>
                </a:solidFill>
                <a:effectLst/>
              </a:endParaRPr>
            </a:p>
          </p:txBody>
        </p:sp>
      </p:grpSp>
    </p:spTree>
    <p:extLst>
      <p:ext uri="{BB962C8B-B14F-4D97-AF65-F5344CB8AC3E}">
        <p14:creationId xmlns:p14="http://schemas.microsoft.com/office/powerpoint/2010/main" val="22529643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4</a:t>
            </a:fld>
            <a:endParaRPr lang="en-GB" dirty="0"/>
          </a:p>
        </p:txBody>
      </p:sp>
      <p:sp>
        <p:nvSpPr>
          <p:cNvPr id="2153"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Spectral analysis </a:t>
            </a:r>
            <a:endParaRPr lang="en-GB" sz="4000" dirty="0"/>
          </a:p>
        </p:txBody>
      </p:sp>
      <mc:AlternateContent xmlns:mc="http://schemas.openxmlformats.org/markup-compatibility/2006" xmlns:a14="http://schemas.microsoft.com/office/drawing/2010/main">
        <mc:Choice Requires="a14">
          <p:sp>
            <p:nvSpPr>
              <p:cNvPr id="2155" name="Text Placeholder 3"/>
              <p:cNvSpPr txBox="1">
                <a:spLocks/>
              </p:cNvSpPr>
              <p:nvPr/>
            </p:nvSpPr>
            <p:spPr>
              <a:xfrm>
                <a:off x="283442" y="1484537"/>
                <a:ext cx="5230020" cy="4704948"/>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Simulations until steady state has been reached for three different bias levels: 10.8, 11.0 and </a:t>
                </a:r>
                <a:r>
                  <a:rPr lang="en-GB" sz="1400" dirty="0">
                    <a:solidFill>
                      <a:schemeClr val="tx1"/>
                    </a:solidFill>
                  </a:rPr>
                  <a:t>11.2 kV/cm below </a:t>
                </a:r>
                <a:r>
                  <a:rPr lang="en-GB" sz="1400" dirty="0" smtClean="0">
                    <a:solidFill>
                      <a:schemeClr val="tx1"/>
                    </a:solidFill>
                  </a:rPr>
                  <a:t> at </a:t>
                </a:r>
                <a:r>
                  <a:rPr lang="en-GB" sz="1400" dirty="0">
                    <a:solidFill>
                      <a:schemeClr val="tx1"/>
                    </a:solidFill>
                  </a:rPr>
                  <a:t>and above </a:t>
                </a:r>
                <a:r>
                  <a:rPr lang="en-GB" sz="1400" dirty="0" smtClean="0">
                    <a:solidFill>
                      <a:schemeClr val="tx1"/>
                    </a:solidFill>
                  </a:rPr>
                  <a:t>resonance, </a:t>
                </a:r>
                <a:r>
                  <a:rPr lang="en-GB" sz="1400" dirty="0">
                    <a:solidFill>
                      <a:schemeClr val="tx1"/>
                    </a:solidFill>
                  </a:rPr>
                  <a:t>respectively</a:t>
                </a:r>
                <a:r>
                  <a:rPr lang="en-GB" sz="1400" dirty="0" smtClean="0">
                    <a:solidFill>
                      <a:schemeClr val="tx1"/>
                    </a:solidFill>
                  </a:rPr>
                  <a:t>.</a:t>
                </a:r>
              </a:p>
              <a:p>
                <a:pPr algn="just"/>
                <a:r>
                  <a:rPr lang="en-GB" sz="1400" dirty="0" smtClean="0">
                    <a:solidFill>
                      <a:schemeClr val="tx1"/>
                    </a:solidFill>
                  </a:rPr>
                  <a:t>We assumed a 5mm long FP cavity with perfectly reflecting mirrors, where light propagates in a medium with an effective refractive index of </a:t>
                </a:r>
                <a14:m>
                  <m:oMath xmlns:m="http://schemas.openxmlformats.org/officeDocument/2006/math">
                    <m:r>
                      <a:rPr lang="en-GB" sz="1400" i="1" dirty="0" smtClean="0">
                        <a:solidFill>
                          <a:schemeClr val="tx1"/>
                        </a:solidFill>
                        <a:latin typeface="Cambria Math" panose="02040503050406030204" pitchFamily="18" charset="0"/>
                      </a:rPr>
                      <m:t>𝑛</m:t>
                    </m:r>
                    <m:r>
                      <a:rPr lang="en-GB" sz="1400" i="1" dirty="0" smtClean="0">
                        <a:solidFill>
                          <a:schemeClr val="tx1"/>
                        </a:solidFill>
                        <a:latin typeface="Cambria Math" panose="02040503050406030204" pitchFamily="18" charset="0"/>
                      </a:rPr>
                      <m:t> = 3.6</m:t>
                    </m:r>
                  </m:oMath>
                </a14:m>
                <a:r>
                  <a:rPr lang="en-GB" sz="1400" dirty="0" smtClean="0">
                    <a:solidFill>
                      <a:schemeClr val="tx1"/>
                    </a:solidFill>
                  </a:rPr>
                  <a:t>. The lifetimes of the different levels together with the dephasing life-times are mentioned in the slide on Monte-Carlo simulations. Total power losses (</a:t>
                </a:r>
                <a:r>
                  <a:rPr lang="en-GB" sz="1400" dirty="0" err="1" smtClean="0">
                    <a:solidFill>
                      <a:schemeClr val="tx1"/>
                    </a:solidFill>
                  </a:rPr>
                  <a:t>waveguide+reflection</a:t>
                </a:r>
                <a:r>
                  <a:rPr lang="en-GB" sz="1400" dirty="0" smtClean="0">
                    <a:solidFill>
                      <a:schemeClr val="tx1"/>
                    </a:solidFill>
                  </a:rPr>
                  <a:t> losses) considered are 20</a:t>
                </a:r>
                <a14:m>
                  <m:oMath xmlns:m="http://schemas.openxmlformats.org/officeDocument/2006/math">
                    <m:sSup>
                      <m:sSupPr>
                        <m:ctrlPr>
                          <a:rPr lang="en-GB" sz="1400" i="1" dirty="0" smtClean="0">
                            <a:solidFill>
                              <a:schemeClr val="tx1"/>
                            </a:solidFill>
                            <a:latin typeface="Cambria Math" panose="02040503050406030204" pitchFamily="18" charset="0"/>
                          </a:rPr>
                        </m:ctrlPr>
                      </m:sSupPr>
                      <m:e>
                        <m:r>
                          <a:rPr lang="en-GB" sz="1400" b="0" i="1" dirty="0" smtClean="0">
                            <a:solidFill>
                              <a:schemeClr val="tx1"/>
                            </a:solidFill>
                            <a:latin typeface="Cambria Math" panose="02040503050406030204" pitchFamily="18" charset="0"/>
                          </a:rPr>
                          <m:t> </m:t>
                        </m:r>
                        <m:r>
                          <a:rPr lang="en-GB" sz="1400" b="0" i="1" dirty="0" smtClean="0">
                            <a:solidFill>
                              <a:schemeClr val="tx1"/>
                            </a:solidFill>
                            <a:latin typeface="Cambria Math" panose="02040503050406030204" pitchFamily="18" charset="0"/>
                          </a:rPr>
                          <m:t>𝑐𝑚</m:t>
                        </m:r>
                      </m:e>
                      <m:sup>
                        <m:r>
                          <a:rPr lang="en-GB" sz="1400" b="0" i="1" dirty="0" smtClean="0">
                            <a:solidFill>
                              <a:schemeClr val="tx1"/>
                            </a:solidFill>
                            <a:latin typeface="Cambria Math" panose="02040503050406030204" pitchFamily="18" charset="0"/>
                          </a:rPr>
                          <m:t>−1</m:t>
                        </m:r>
                      </m:sup>
                    </m:sSup>
                    <m:r>
                      <a:rPr lang="en-GB" sz="1400" i="1" dirty="0" smtClean="0">
                        <a:solidFill>
                          <a:schemeClr val="tx1"/>
                        </a:solidFill>
                        <a:latin typeface="Cambria Math" panose="02040503050406030204" pitchFamily="18" charset="0"/>
                      </a:rPr>
                      <m:t> </m:t>
                    </m:r>
                  </m:oMath>
                </a14:m>
                <a:r>
                  <a:rPr lang="en-GB" sz="1400" dirty="0" smtClean="0">
                    <a:solidFill>
                      <a:schemeClr val="tx1"/>
                    </a:solidFill>
                  </a:rPr>
                  <a:t>. </a:t>
                </a:r>
              </a:p>
              <a:p>
                <a:pPr algn="just"/>
                <a:r>
                  <a:rPr lang="en-GB" sz="1400" dirty="0" smtClean="0">
                    <a:solidFill>
                      <a:schemeClr val="tx1"/>
                    </a:solidFill>
                  </a:rPr>
                  <a:t>Spectral measurements were averaged over approximately 400 round trips or approximately 47 ns, which yields spectral resolution of:</a:t>
                </a:r>
              </a:p>
              <a:p>
                <a:pPr algn="ctr"/>
                <a14:m>
                  <m:oMath xmlns:m="http://schemas.openxmlformats.org/officeDocument/2006/math">
                    <m:r>
                      <a:rPr lang="en-GB" sz="1400" b="0" i="1" smtClean="0">
                        <a:solidFill>
                          <a:schemeClr val="tx1"/>
                        </a:solidFill>
                        <a:latin typeface="Cambria Math" panose="02040503050406030204" pitchFamily="18" charset="0"/>
                        <a:ea typeface="Cambria Math" panose="02040503050406030204" pitchFamily="18" charset="0"/>
                      </a:rPr>
                      <m:t>𝑑𝑓</m:t>
                    </m:r>
                    <m:r>
                      <a:rPr lang="en-GB" sz="1400" i="1" smtClean="0">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19 MHz  </a:t>
                </a:r>
              </a:p>
              <a:p>
                <a:pPr algn="just"/>
                <a:r>
                  <a:rPr lang="en-GB" sz="1400" dirty="0" smtClean="0">
                    <a:solidFill>
                      <a:schemeClr val="tx1"/>
                    </a:solidFill>
                  </a:rPr>
                  <a:t>with a bandwidth of </a:t>
                </a:r>
              </a:p>
              <a:p>
                <a:pPr algn="ctr"/>
                <a14:m>
                  <m:oMath xmlns:m="http://schemas.openxmlformats.org/officeDocument/2006/math">
                    <m:r>
                      <m:rPr>
                        <m:sty m:val="p"/>
                      </m:rPr>
                      <a:rPr lang="en-GB" sz="1400" b="0" i="0" smtClean="0">
                        <a:solidFill>
                          <a:schemeClr val="tx1"/>
                        </a:solidFill>
                        <a:latin typeface="Cambria Math" panose="02040503050406030204" pitchFamily="18" charset="0"/>
                        <a:ea typeface="Cambria Math" panose="02040503050406030204" pitchFamily="18" charset="0"/>
                      </a:rPr>
                      <m:t>BW</m:t>
                    </m:r>
                    <m:r>
                      <a:rPr lang="en-GB" sz="1400" b="0" i="1" smtClean="0">
                        <a:solidFill>
                          <a:schemeClr val="tx1"/>
                        </a:solidFill>
                        <a:latin typeface="Cambria Math" panose="02040503050406030204" pitchFamily="18" charset="0"/>
                        <a:ea typeface="Cambria Math" panose="02040503050406030204" pitchFamily="18" charset="0"/>
                      </a:rPr>
                      <m:t> </m:t>
                    </m:r>
                    <m:r>
                      <a:rPr lang="en-GB" sz="1400" i="1">
                        <a:solidFill>
                          <a:schemeClr val="tx1"/>
                        </a:solidFill>
                        <a:latin typeface="Cambria Math" panose="02040503050406030204" pitchFamily="18" charset="0"/>
                        <a:ea typeface="Cambria Math" panose="02040503050406030204" pitchFamily="18" charset="0"/>
                      </a:rPr>
                      <m:t>≈</m:t>
                    </m:r>
                  </m:oMath>
                </a14:m>
                <a:r>
                  <a:rPr lang="en-GB" sz="1400" dirty="0" smtClean="0">
                    <a:solidFill>
                      <a:schemeClr val="tx1"/>
                    </a:solidFill>
                  </a:rPr>
                  <a:t> 20 THz. </a:t>
                </a:r>
                <a:endParaRPr lang="en-GB" sz="1400" dirty="0">
                  <a:solidFill>
                    <a:schemeClr val="tx1"/>
                  </a:solidFill>
                </a:endParaRPr>
              </a:p>
              <a:p>
                <a:pPr algn="just"/>
                <a:r>
                  <a:rPr lang="en-GB" sz="1400" dirty="0" smtClean="0">
                    <a:solidFill>
                      <a:schemeClr val="tx1"/>
                    </a:solidFill>
                  </a:rPr>
                  <a:t>We observed two general tendencies:</a:t>
                </a:r>
              </a:p>
              <a:p>
                <a:pPr marL="342900" indent="-342900" algn="just">
                  <a:buAutoNum type="arabicParenR"/>
                </a:pPr>
                <a:r>
                  <a:rPr lang="en-GB" sz="1400" dirty="0" err="1" smtClean="0">
                    <a:solidFill>
                      <a:schemeClr val="tx1"/>
                    </a:solidFill>
                  </a:rPr>
                  <a:t>Blueshift</a:t>
                </a:r>
                <a:r>
                  <a:rPr lang="en-GB" sz="1400" dirty="0" smtClean="0">
                    <a:solidFill>
                      <a:schemeClr val="tx1"/>
                    </a:solidFill>
                  </a:rPr>
                  <a:t> of the central frequency (f0) with increasing bias levels</a:t>
                </a:r>
              </a:p>
              <a:p>
                <a:pPr marL="342900" indent="-342900" algn="just">
                  <a:buAutoNum type="arabicParenR"/>
                </a:pPr>
                <a:r>
                  <a:rPr lang="en-GB" sz="1400" dirty="0" smtClean="0">
                    <a:solidFill>
                      <a:schemeClr val="tx1"/>
                    </a:solidFill>
                  </a:rPr>
                  <a:t>Shift of the dominant component of the gain from the high to low frequency lobe (again with increasing bias levels) -&gt; in agreement with numerical THz TDS simulations.</a:t>
                </a:r>
              </a:p>
              <a:p>
                <a:pPr algn="just"/>
                <a:endParaRPr lang="en-GB" sz="1400" dirty="0" smtClean="0">
                  <a:solidFill>
                    <a:schemeClr val="tx1"/>
                  </a:solidFill>
                </a:endParaRPr>
              </a:p>
              <a:p>
                <a:pPr marL="342900" indent="-342900" algn="just">
                  <a:buAutoNum type="arabicParenR"/>
                </a:pPr>
                <a:endParaRPr lang="en-GB" sz="1400" dirty="0" smtClean="0">
                  <a:solidFill>
                    <a:schemeClr val="tx1"/>
                  </a:solidFill>
                </a:endParaRPr>
              </a:p>
            </p:txBody>
          </p:sp>
        </mc:Choice>
        <mc:Fallback xmlns="">
          <p:sp>
            <p:nvSpPr>
              <p:cNvPr id="2155" name="Text Placeholder 3"/>
              <p:cNvSpPr txBox="1">
                <a:spLocks noRot="1" noChangeAspect="1" noMove="1" noResize="1" noEditPoints="1" noAdjustHandles="1" noChangeArrowheads="1" noChangeShapeType="1" noTextEdit="1"/>
              </p:cNvSpPr>
              <p:nvPr/>
            </p:nvSpPr>
            <p:spPr>
              <a:xfrm>
                <a:off x="283442" y="1484537"/>
                <a:ext cx="5230020" cy="4704948"/>
              </a:xfrm>
              <a:prstGeom prst="rect">
                <a:avLst/>
              </a:prstGeom>
              <a:blipFill rotWithShape="0">
                <a:blip r:embed="rId2"/>
                <a:stretch>
                  <a:fillRect l="-350" t="-1038" r="-350"/>
                </a:stretch>
              </a:blipFill>
            </p:spPr>
            <p:txBody>
              <a:bodyPr/>
              <a:lstStyle/>
              <a:p>
                <a:r>
                  <a:rPr lang="en-GB">
                    <a:noFill/>
                  </a:rPr>
                  <a:t> </a:t>
                </a:r>
              </a:p>
            </p:txBody>
          </p:sp>
        </mc:Fallback>
      </mc:AlternateContent>
      <p:grpSp>
        <p:nvGrpSpPr>
          <p:cNvPr id="2159" name="Group 2158"/>
          <p:cNvGrpSpPr/>
          <p:nvPr/>
        </p:nvGrpSpPr>
        <p:grpSpPr>
          <a:xfrm>
            <a:off x="6340395" y="1082040"/>
            <a:ext cx="5463390" cy="4862244"/>
            <a:chOff x="6340395" y="1082040"/>
            <a:chExt cx="5463390" cy="4862244"/>
          </a:xfrm>
        </p:grpSpPr>
        <p:grpSp>
          <p:nvGrpSpPr>
            <p:cNvPr id="2154" name="Group 2153"/>
            <p:cNvGrpSpPr/>
            <p:nvPr/>
          </p:nvGrpSpPr>
          <p:grpSpPr>
            <a:xfrm>
              <a:off x="6621781" y="1082040"/>
              <a:ext cx="5182004" cy="4862244"/>
              <a:chOff x="7440737" y="1418930"/>
              <a:chExt cx="4363047" cy="4525354"/>
            </a:xfrm>
          </p:grpSpPr>
          <p:grpSp>
            <p:nvGrpSpPr>
              <p:cNvPr id="1677" name="Group 1676"/>
              <p:cNvGrpSpPr/>
              <p:nvPr/>
            </p:nvGrpSpPr>
            <p:grpSpPr>
              <a:xfrm>
                <a:off x="7440737" y="1418930"/>
                <a:ext cx="4363047" cy="4525354"/>
                <a:chOff x="164444" y="905001"/>
                <a:chExt cx="4363047" cy="4525354"/>
              </a:xfrm>
            </p:grpSpPr>
            <p:grpSp>
              <p:nvGrpSpPr>
                <p:cNvPr id="1674" name="Group 1673"/>
                <p:cNvGrpSpPr/>
                <p:nvPr/>
              </p:nvGrpSpPr>
              <p:grpSpPr>
                <a:xfrm>
                  <a:off x="164444" y="905001"/>
                  <a:ext cx="4307807" cy="1480313"/>
                  <a:chOff x="36110" y="1972328"/>
                  <a:chExt cx="4307807" cy="1480313"/>
                </a:xfrm>
              </p:grpSpPr>
              <p:grpSp>
                <p:nvGrpSpPr>
                  <p:cNvPr id="1605" name="Group 1604"/>
                  <p:cNvGrpSpPr/>
                  <p:nvPr/>
                </p:nvGrpSpPr>
                <p:grpSpPr>
                  <a:xfrm>
                    <a:off x="36110" y="2274539"/>
                    <a:ext cx="4307807" cy="1178102"/>
                    <a:chOff x="3711900" y="1244023"/>
                    <a:chExt cx="2214563" cy="2866492"/>
                  </a:xfrm>
                </p:grpSpPr>
                <p:sp>
                  <p:nvSpPr>
                    <p:cNvPr id="1304" name="Rectangle 1482"/>
                    <p:cNvSpPr>
                      <a:spLocks noChangeArrowheads="1"/>
                    </p:cNvSpPr>
                    <p:nvPr/>
                  </p:nvSpPr>
                  <p:spPr bwMode="auto">
                    <a:xfrm>
                      <a:off x="5524652" y="2925440"/>
                      <a:ext cx="146685"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grpSp>
                  <p:nvGrpSpPr>
                    <p:cNvPr id="1602" name="Group 1601"/>
                    <p:cNvGrpSpPr/>
                    <p:nvPr/>
                  </p:nvGrpSpPr>
                  <p:grpSpPr>
                    <a:xfrm>
                      <a:off x="3711900" y="1244023"/>
                      <a:ext cx="2214563" cy="2866492"/>
                      <a:chOff x="3198398" y="2063932"/>
                      <a:chExt cx="2214563" cy="2866492"/>
                    </a:xfrm>
                  </p:grpSpPr>
                  <p:sp>
                    <p:nvSpPr>
                      <p:cNvPr id="1292" name="Rectangle 1470"/>
                      <p:cNvSpPr>
                        <a:spLocks noChangeArrowheads="1"/>
                      </p:cNvSpPr>
                      <p:nvPr/>
                    </p:nvSpPr>
                    <p:spPr bwMode="auto">
                      <a:xfrm>
                        <a:off x="3198398" y="2063932"/>
                        <a:ext cx="2214563"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293" name="Rectangle 1471"/>
                      <p:cNvSpPr>
                        <a:spLocks noChangeArrowheads="1"/>
                      </p:cNvSpPr>
                      <p:nvPr/>
                    </p:nvSpPr>
                    <p:spPr bwMode="auto">
                      <a:xfrm>
                        <a:off x="4003752" y="4331333"/>
                        <a:ext cx="539769"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294" name="Line 1472"/>
                      <p:cNvSpPr>
                        <a:spLocks noChangeShapeType="1"/>
                      </p:cNvSpPr>
                      <p:nvPr/>
                    </p:nvSpPr>
                    <p:spPr bwMode="auto">
                      <a:xfrm>
                        <a:off x="3198398" y="3646670"/>
                        <a:ext cx="2214563"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5" name="Line 1473"/>
                      <p:cNvSpPr>
                        <a:spLocks noChangeShapeType="1"/>
                      </p:cNvSpPr>
                      <p:nvPr/>
                    </p:nvSpPr>
                    <p:spPr bwMode="auto">
                      <a:xfrm>
                        <a:off x="3198398" y="2063932"/>
                        <a:ext cx="2214563"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6" name="Line 1474"/>
                      <p:cNvSpPr>
                        <a:spLocks noChangeShapeType="1"/>
                      </p:cNvSpPr>
                      <p:nvPr/>
                    </p:nvSpPr>
                    <p:spPr bwMode="auto">
                      <a:xfrm flipV="1">
                        <a:off x="3673060"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7" name="Line 1475"/>
                      <p:cNvSpPr>
                        <a:spLocks noChangeShapeType="1"/>
                      </p:cNvSpPr>
                      <p:nvPr/>
                    </p:nvSpPr>
                    <p:spPr bwMode="auto">
                      <a:xfrm flipV="1">
                        <a:off x="4463635"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8" name="Line 1476"/>
                      <p:cNvSpPr>
                        <a:spLocks noChangeShapeType="1"/>
                      </p:cNvSpPr>
                      <p:nvPr/>
                    </p:nvSpPr>
                    <p:spPr bwMode="auto">
                      <a:xfrm flipV="1">
                        <a:off x="5254210"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9" name="Line 1477"/>
                      <p:cNvSpPr>
                        <a:spLocks noChangeShapeType="1"/>
                      </p:cNvSpPr>
                      <p:nvPr/>
                    </p:nvSpPr>
                    <p:spPr bwMode="auto">
                      <a:xfrm>
                        <a:off x="3673060"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0" name="Line 1478"/>
                      <p:cNvSpPr>
                        <a:spLocks noChangeShapeType="1"/>
                      </p:cNvSpPr>
                      <p:nvPr/>
                    </p:nvSpPr>
                    <p:spPr bwMode="auto">
                      <a:xfrm>
                        <a:off x="4463635"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1" name="Line 1479"/>
                      <p:cNvSpPr>
                        <a:spLocks noChangeShapeType="1"/>
                      </p:cNvSpPr>
                      <p:nvPr/>
                    </p:nvSpPr>
                    <p:spPr bwMode="auto">
                      <a:xfrm>
                        <a:off x="5254210"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2" name="Rectangle 1480"/>
                      <p:cNvSpPr>
                        <a:spLocks noChangeArrowheads="1"/>
                      </p:cNvSpPr>
                      <p:nvPr/>
                    </p:nvSpPr>
                    <p:spPr bwMode="auto">
                      <a:xfrm>
                        <a:off x="3484148" y="3764145"/>
                        <a:ext cx="146685"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303" name="Rectangle 1481"/>
                      <p:cNvSpPr>
                        <a:spLocks noChangeArrowheads="1"/>
                      </p:cNvSpPr>
                      <p:nvPr/>
                    </p:nvSpPr>
                    <p:spPr bwMode="auto">
                      <a:xfrm>
                        <a:off x="4384260" y="3764145"/>
                        <a:ext cx="58510" cy="5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305" name="Line 1483"/>
                      <p:cNvSpPr>
                        <a:spLocks noChangeShapeType="1"/>
                      </p:cNvSpPr>
                      <p:nvPr/>
                    </p:nvSpPr>
                    <p:spPr bwMode="auto">
                      <a:xfrm>
                        <a:off x="319839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6" name="Line 1484"/>
                      <p:cNvSpPr>
                        <a:spLocks noChangeShapeType="1"/>
                      </p:cNvSpPr>
                      <p:nvPr/>
                    </p:nvSpPr>
                    <p:spPr bwMode="auto">
                      <a:xfrm>
                        <a:off x="319839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7" name="Line 1485"/>
                      <p:cNvSpPr>
                        <a:spLocks noChangeShapeType="1"/>
                      </p:cNvSpPr>
                      <p:nvPr/>
                    </p:nvSpPr>
                    <p:spPr bwMode="auto">
                      <a:xfrm>
                        <a:off x="319839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8" name="Line 1486"/>
                      <p:cNvSpPr>
                        <a:spLocks noChangeShapeType="1"/>
                      </p:cNvSpPr>
                      <p:nvPr/>
                    </p:nvSpPr>
                    <p:spPr bwMode="auto">
                      <a:xfrm>
                        <a:off x="319839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09" name="Line 1487"/>
                      <p:cNvSpPr>
                        <a:spLocks noChangeShapeType="1"/>
                      </p:cNvSpPr>
                      <p:nvPr/>
                    </p:nvSpPr>
                    <p:spPr bwMode="auto">
                      <a:xfrm>
                        <a:off x="319839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0" name="Line 1488"/>
                      <p:cNvSpPr>
                        <a:spLocks noChangeShapeType="1"/>
                      </p:cNvSpPr>
                      <p:nvPr/>
                    </p:nvSpPr>
                    <p:spPr bwMode="auto">
                      <a:xfrm>
                        <a:off x="319839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1" name="Line 1489"/>
                      <p:cNvSpPr>
                        <a:spLocks noChangeShapeType="1"/>
                      </p:cNvSpPr>
                      <p:nvPr/>
                    </p:nvSpPr>
                    <p:spPr bwMode="auto">
                      <a:xfrm>
                        <a:off x="319839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2" name="Line 1490"/>
                      <p:cNvSpPr>
                        <a:spLocks noChangeShapeType="1"/>
                      </p:cNvSpPr>
                      <p:nvPr/>
                    </p:nvSpPr>
                    <p:spPr bwMode="auto">
                      <a:xfrm>
                        <a:off x="319839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3" name="Line 1491"/>
                      <p:cNvSpPr>
                        <a:spLocks noChangeShapeType="1"/>
                      </p:cNvSpPr>
                      <p:nvPr/>
                    </p:nvSpPr>
                    <p:spPr bwMode="auto">
                      <a:xfrm flipH="1">
                        <a:off x="540184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4" name="Line 1492"/>
                      <p:cNvSpPr>
                        <a:spLocks noChangeShapeType="1"/>
                      </p:cNvSpPr>
                      <p:nvPr/>
                    </p:nvSpPr>
                    <p:spPr bwMode="auto">
                      <a:xfrm flipH="1">
                        <a:off x="540184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5" name="Line 1493"/>
                      <p:cNvSpPr>
                        <a:spLocks noChangeShapeType="1"/>
                      </p:cNvSpPr>
                      <p:nvPr/>
                    </p:nvSpPr>
                    <p:spPr bwMode="auto">
                      <a:xfrm flipH="1">
                        <a:off x="540184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6" name="Line 1494"/>
                      <p:cNvSpPr>
                        <a:spLocks noChangeShapeType="1"/>
                      </p:cNvSpPr>
                      <p:nvPr/>
                    </p:nvSpPr>
                    <p:spPr bwMode="auto">
                      <a:xfrm flipH="1">
                        <a:off x="540184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7" name="Line 1495"/>
                      <p:cNvSpPr>
                        <a:spLocks noChangeShapeType="1"/>
                      </p:cNvSpPr>
                      <p:nvPr/>
                    </p:nvSpPr>
                    <p:spPr bwMode="auto">
                      <a:xfrm flipH="1">
                        <a:off x="540184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8" name="Line 1496"/>
                      <p:cNvSpPr>
                        <a:spLocks noChangeShapeType="1"/>
                      </p:cNvSpPr>
                      <p:nvPr/>
                    </p:nvSpPr>
                    <p:spPr bwMode="auto">
                      <a:xfrm flipH="1">
                        <a:off x="540184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19" name="Line 1497"/>
                      <p:cNvSpPr>
                        <a:spLocks noChangeShapeType="1"/>
                      </p:cNvSpPr>
                      <p:nvPr/>
                    </p:nvSpPr>
                    <p:spPr bwMode="auto">
                      <a:xfrm flipH="1">
                        <a:off x="540184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0" name="Line 1498"/>
                      <p:cNvSpPr>
                        <a:spLocks noChangeShapeType="1"/>
                      </p:cNvSpPr>
                      <p:nvPr/>
                    </p:nvSpPr>
                    <p:spPr bwMode="auto">
                      <a:xfrm flipH="1">
                        <a:off x="540184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1" name="Line 1499"/>
                      <p:cNvSpPr>
                        <a:spLocks noChangeShapeType="1"/>
                      </p:cNvSpPr>
                      <p:nvPr/>
                    </p:nvSpPr>
                    <p:spPr bwMode="auto">
                      <a:xfrm flipV="1">
                        <a:off x="3198398"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2" name="Line 1500"/>
                      <p:cNvSpPr>
                        <a:spLocks noChangeShapeType="1"/>
                      </p:cNvSpPr>
                      <p:nvPr/>
                    </p:nvSpPr>
                    <p:spPr bwMode="auto">
                      <a:xfrm flipV="1">
                        <a:off x="541296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3" name="Line 1501"/>
                      <p:cNvSpPr>
                        <a:spLocks noChangeShapeType="1"/>
                      </p:cNvSpPr>
                      <p:nvPr/>
                    </p:nvSpPr>
                    <p:spPr bwMode="auto">
                      <a:xfrm>
                        <a:off x="3198398"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4" name="Line 1502"/>
                      <p:cNvSpPr>
                        <a:spLocks noChangeShapeType="1"/>
                      </p:cNvSpPr>
                      <p:nvPr/>
                    </p:nvSpPr>
                    <p:spPr bwMode="auto">
                      <a:xfrm>
                        <a:off x="3198398"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5" name="Line 1503"/>
                      <p:cNvSpPr>
                        <a:spLocks noChangeShapeType="1"/>
                      </p:cNvSpPr>
                      <p:nvPr/>
                    </p:nvSpPr>
                    <p:spPr bwMode="auto">
                      <a:xfrm>
                        <a:off x="3198398"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6" name="Line 1504"/>
                      <p:cNvSpPr>
                        <a:spLocks noChangeShapeType="1"/>
                      </p:cNvSpPr>
                      <p:nvPr/>
                    </p:nvSpPr>
                    <p:spPr bwMode="auto">
                      <a:xfrm flipH="1">
                        <a:off x="539073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7" name="Line 1505"/>
                      <p:cNvSpPr>
                        <a:spLocks noChangeShapeType="1"/>
                      </p:cNvSpPr>
                      <p:nvPr/>
                    </p:nvSpPr>
                    <p:spPr bwMode="auto">
                      <a:xfrm flipH="1">
                        <a:off x="539073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28" name="Line 1506"/>
                      <p:cNvSpPr>
                        <a:spLocks noChangeShapeType="1"/>
                      </p:cNvSpPr>
                      <p:nvPr/>
                    </p:nvSpPr>
                    <p:spPr bwMode="auto">
                      <a:xfrm flipH="1">
                        <a:off x="539073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2" name="Freeform 1510"/>
                      <p:cNvSpPr>
                        <a:spLocks/>
                      </p:cNvSpPr>
                      <p:nvPr/>
                    </p:nvSpPr>
                    <p:spPr bwMode="auto">
                      <a:xfrm>
                        <a:off x="3198398" y="3646670"/>
                        <a:ext cx="28575" cy="0"/>
                      </a:xfrm>
                      <a:custGeom>
                        <a:avLst/>
                        <a:gdLst>
                          <a:gd name="T0" fmla="*/ 0 w 18"/>
                          <a:gd name="T1" fmla="*/ 0 w 18"/>
                          <a:gd name="T2" fmla="*/ 0 w 18"/>
                          <a:gd name="T3" fmla="*/ 0 w 18"/>
                          <a:gd name="T4" fmla="*/ 1 w 18"/>
                          <a:gd name="T5" fmla="*/ 1 w 18"/>
                          <a:gd name="T6" fmla="*/ 1 w 18"/>
                          <a:gd name="T7" fmla="*/ 2 w 18"/>
                          <a:gd name="T8" fmla="*/ 3 w 18"/>
                          <a:gd name="T9" fmla="*/ 3 w 18"/>
                          <a:gd name="T10" fmla="*/ 3 w 18"/>
                          <a:gd name="T11" fmla="*/ 3 w 18"/>
                          <a:gd name="T12" fmla="*/ 4 w 18"/>
                          <a:gd name="T13" fmla="*/ 4 w 18"/>
                          <a:gd name="T14" fmla="*/ 5 w 18"/>
                          <a:gd name="T15" fmla="*/ 5 w 18"/>
                          <a:gd name="T16" fmla="*/ 6 w 18"/>
                          <a:gd name="T17" fmla="*/ 6 w 18"/>
                          <a:gd name="T18" fmla="*/ 6 w 18"/>
                          <a:gd name="T19" fmla="*/ 7 w 18"/>
                          <a:gd name="T20" fmla="*/ 8 w 18"/>
                          <a:gd name="T21" fmla="*/ 8 w 18"/>
                          <a:gd name="T22" fmla="*/ 8 w 18"/>
                          <a:gd name="T23" fmla="*/ 8 w 18"/>
                          <a:gd name="T24" fmla="*/ 9 w 18"/>
                          <a:gd name="T25" fmla="*/ 9 w 18"/>
                          <a:gd name="T26" fmla="*/ 9 w 18"/>
                          <a:gd name="T27" fmla="*/ 9 w 18"/>
                          <a:gd name="T28" fmla="*/ 9 w 18"/>
                          <a:gd name="T29" fmla="*/ 11 w 18"/>
                          <a:gd name="T30" fmla="*/ 11 w 18"/>
                          <a:gd name="T31" fmla="*/ 11 w 18"/>
                          <a:gd name="T32" fmla="*/ 12 w 18"/>
                          <a:gd name="T33" fmla="*/ 12 w 18"/>
                          <a:gd name="T34" fmla="*/ 12 w 18"/>
                          <a:gd name="T35" fmla="*/ 13 w 18"/>
                          <a:gd name="T36" fmla="*/ 14 w 18"/>
                          <a:gd name="T37" fmla="*/ 14 w 18"/>
                          <a:gd name="T38" fmla="*/ 14 w 18"/>
                          <a:gd name="T39" fmla="*/ 14 w 18"/>
                          <a:gd name="T40" fmla="*/ 15 w 18"/>
                          <a:gd name="T41" fmla="*/ 15 w 18"/>
                          <a:gd name="T42" fmla="*/ 16 w 18"/>
                          <a:gd name="T43" fmla="*/ 16 w 18"/>
                          <a:gd name="T44" fmla="*/ 16 w 18"/>
                          <a:gd name="T45" fmla="*/ 17 w 18"/>
                          <a:gd name="T46" fmla="*/ 17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3" name="Freeform 1511"/>
                      <p:cNvSpPr>
                        <a:spLocks/>
                      </p:cNvSpPr>
                      <p:nvPr/>
                    </p:nvSpPr>
                    <p:spPr bwMode="auto">
                      <a:xfrm>
                        <a:off x="3226973" y="3646670"/>
                        <a:ext cx="33338" cy="0"/>
                      </a:xfrm>
                      <a:custGeom>
                        <a:avLst/>
                        <a:gdLst>
                          <a:gd name="T0" fmla="*/ 0 w 21"/>
                          <a:gd name="T1" fmla="*/ 1 w 21"/>
                          <a:gd name="T2" fmla="*/ 2 w 21"/>
                          <a:gd name="T3" fmla="*/ 2 w 21"/>
                          <a:gd name="T4" fmla="*/ 2 w 21"/>
                          <a:gd name="T5" fmla="*/ 2 w 21"/>
                          <a:gd name="T6" fmla="*/ 4 w 21"/>
                          <a:gd name="T7" fmla="*/ 4 w 21"/>
                          <a:gd name="T8" fmla="*/ 4 w 21"/>
                          <a:gd name="T9" fmla="*/ 4 w 21"/>
                          <a:gd name="T10" fmla="*/ 5 w 21"/>
                          <a:gd name="T11" fmla="*/ 5 w 21"/>
                          <a:gd name="T12" fmla="*/ 5 w 21"/>
                          <a:gd name="T13" fmla="*/ 6 w 21"/>
                          <a:gd name="T14" fmla="*/ 7 w 21"/>
                          <a:gd name="T15" fmla="*/ 7 w 21"/>
                          <a:gd name="T16" fmla="*/ 7 w 21"/>
                          <a:gd name="T17" fmla="*/ 7 w 21"/>
                          <a:gd name="T18" fmla="*/ 8 w 21"/>
                          <a:gd name="T19" fmla="*/ 8 w 21"/>
                          <a:gd name="T20" fmla="*/ 9 w 21"/>
                          <a:gd name="T21" fmla="*/ 9 w 21"/>
                          <a:gd name="T22" fmla="*/ 9 w 21"/>
                          <a:gd name="T23" fmla="*/ 10 w 21"/>
                          <a:gd name="T24" fmla="*/ 10 w 21"/>
                          <a:gd name="T25" fmla="*/ 10 w 21"/>
                          <a:gd name="T26" fmla="*/ 11 w 21"/>
                          <a:gd name="T27" fmla="*/ 11 w 21"/>
                          <a:gd name="T28" fmla="*/ 11 w 21"/>
                          <a:gd name="T29" fmla="*/ 13 w 21"/>
                          <a:gd name="T30" fmla="*/ 13 w 21"/>
                          <a:gd name="T31" fmla="*/ 13 w 21"/>
                          <a:gd name="T32" fmla="*/ 13 w 21"/>
                          <a:gd name="T33" fmla="*/ 14 w 21"/>
                          <a:gd name="T34" fmla="*/ 14 w 21"/>
                          <a:gd name="T35" fmla="*/ 15 w 21"/>
                          <a:gd name="T36" fmla="*/ 15 w 21"/>
                          <a:gd name="T37" fmla="*/ 16 w 21"/>
                          <a:gd name="T38" fmla="*/ 16 w 21"/>
                          <a:gd name="T39" fmla="*/ 16 w 21"/>
                          <a:gd name="T40" fmla="*/ 16 w 21"/>
                          <a:gd name="T41" fmla="*/ 18 w 21"/>
                          <a:gd name="T42" fmla="*/ 18 w 21"/>
                          <a:gd name="T43" fmla="*/ 18 w 21"/>
                          <a:gd name="T44" fmla="*/ 18 w 21"/>
                          <a:gd name="T45" fmla="*/ 19 w 21"/>
                          <a:gd name="T46" fmla="*/ 19 w 21"/>
                          <a:gd name="T47" fmla="*/ 19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2" y="0"/>
                            </a:lnTo>
                            <a:lnTo>
                              <a:pt x="4" y="0"/>
                            </a:lnTo>
                            <a:lnTo>
                              <a:pt x="4" y="0"/>
                            </a:lnTo>
                            <a:lnTo>
                              <a:pt x="4" y="0"/>
                            </a:lnTo>
                            <a:lnTo>
                              <a:pt x="4" y="0"/>
                            </a:lnTo>
                            <a:lnTo>
                              <a:pt x="5" y="0"/>
                            </a:lnTo>
                            <a:lnTo>
                              <a:pt x="5" y="0"/>
                            </a:lnTo>
                            <a:lnTo>
                              <a:pt x="5" y="0"/>
                            </a:lnTo>
                            <a:lnTo>
                              <a:pt x="6" y="0"/>
                            </a:lnTo>
                            <a:lnTo>
                              <a:pt x="7"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1" y="0"/>
                            </a:lnTo>
                            <a:lnTo>
                              <a:pt x="13" y="0"/>
                            </a:lnTo>
                            <a:lnTo>
                              <a:pt x="13" y="0"/>
                            </a:lnTo>
                            <a:lnTo>
                              <a:pt x="13" y="0"/>
                            </a:lnTo>
                            <a:lnTo>
                              <a:pt x="13" y="0"/>
                            </a:lnTo>
                            <a:lnTo>
                              <a:pt x="14" y="0"/>
                            </a:lnTo>
                            <a:lnTo>
                              <a:pt x="14" y="0"/>
                            </a:lnTo>
                            <a:lnTo>
                              <a:pt x="15" y="0"/>
                            </a:lnTo>
                            <a:lnTo>
                              <a:pt x="15" y="0"/>
                            </a:lnTo>
                            <a:lnTo>
                              <a:pt x="16" y="0"/>
                            </a:lnTo>
                            <a:lnTo>
                              <a:pt x="16" y="0"/>
                            </a:lnTo>
                            <a:lnTo>
                              <a:pt x="16" y="0"/>
                            </a:lnTo>
                            <a:lnTo>
                              <a:pt x="16" y="0"/>
                            </a:lnTo>
                            <a:lnTo>
                              <a:pt x="18" y="0"/>
                            </a:lnTo>
                            <a:lnTo>
                              <a:pt x="18" y="0"/>
                            </a:lnTo>
                            <a:lnTo>
                              <a:pt x="18" y="0"/>
                            </a:lnTo>
                            <a:lnTo>
                              <a:pt x="18" y="0"/>
                            </a:lnTo>
                            <a:lnTo>
                              <a:pt x="19" y="0"/>
                            </a:lnTo>
                            <a:lnTo>
                              <a:pt x="19" y="0"/>
                            </a:lnTo>
                            <a:lnTo>
                              <a:pt x="19"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4" name="Freeform 1512"/>
                      <p:cNvSpPr>
                        <a:spLocks/>
                      </p:cNvSpPr>
                      <p:nvPr/>
                    </p:nvSpPr>
                    <p:spPr bwMode="auto">
                      <a:xfrm>
                        <a:off x="3260310" y="3646670"/>
                        <a:ext cx="30163" cy="0"/>
                      </a:xfrm>
                      <a:custGeom>
                        <a:avLst/>
                        <a:gdLst>
                          <a:gd name="T0" fmla="*/ 0 w 19"/>
                          <a:gd name="T1" fmla="*/ 0 w 19"/>
                          <a:gd name="T2" fmla="*/ 0 w 19"/>
                          <a:gd name="T3" fmla="*/ 1 w 19"/>
                          <a:gd name="T4" fmla="*/ 1 w 19"/>
                          <a:gd name="T5" fmla="*/ 1 w 19"/>
                          <a:gd name="T6" fmla="*/ 2 w 19"/>
                          <a:gd name="T7" fmla="*/ 3 w 19"/>
                          <a:gd name="T8" fmla="*/ 3 w 19"/>
                          <a:gd name="T9" fmla="*/ 3 w 19"/>
                          <a:gd name="T10" fmla="*/ 3 w 19"/>
                          <a:gd name="T11" fmla="*/ 4 w 19"/>
                          <a:gd name="T12" fmla="*/ 5 w 19"/>
                          <a:gd name="T13" fmla="*/ 5 w 19"/>
                          <a:gd name="T14" fmla="*/ 6 w 19"/>
                          <a:gd name="T15" fmla="*/ 6 w 19"/>
                          <a:gd name="T16" fmla="*/ 6 w 19"/>
                          <a:gd name="T17" fmla="*/ 6 w 19"/>
                          <a:gd name="T18" fmla="*/ 7 w 19"/>
                          <a:gd name="T19" fmla="*/ 7 w 19"/>
                          <a:gd name="T20" fmla="*/ 7 w 19"/>
                          <a:gd name="T21" fmla="*/ 9 w 19"/>
                          <a:gd name="T22" fmla="*/ 9 w 19"/>
                          <a:gd name="T23" fmla="*/ 9 w 19"/>
                          <a:gd name="T24" fmla="*/ 9 w 19"/>
                          <a:gd name="T25" fmla="*/ 9 w 19"/>
                          <a:gd name="T26" fmla="*/ 10 w 19"/>
                          <a:gd name="T27" fmla="*/ 11 w 19"/>
                          <a:gd name="T28" fmla="*/ 11 w 19"/>
                          <a:gd name="T29" fmla="*/ 11 w 19"/>
                          <a:gd name="T30" fmla="*/ 12 w 19"/>
                          <a:gd name="T31" fmla="*/ 12 w 19"/>
                          <a:gd name="T32" fmla="*/ 13 w 19"/>
                          <a:gd name="T33" fmla="*/ 13 w 19"/>
                          <a:gd name="T34" fmla="*/ 14 w 19"/>
                          <a:gd name="T35" fmla="*/ 14 w 19"/>
                          <a:gd name="T36" fmla="*/ 14 w 19"/>
                          <a:gd name="T37" fmla="*/ 14 w 19"/>
                          <a:gd name="T38" fmla="*/ 15 w 19"/>
                          <a:gd name="T39" fmla="*/ 15 w 19"/>
                          <a:gd name="T40" fmla="*/ 15 w 19"/>
                          <a:gd name="T41" fmla="*/ 16 w 19"/>
                          <a:gd name="T42" fmla="*/ 16 w 19"/>
                          <a:gd name="T43" fmla="*/ 17 w 19"/>
                          <a:gd name="T44" fmla="*/ 17 w 19"/>
                          <a:gd name="T45" fmla="*/ 18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6" y="0"/>
                            </a:lnTo>
                            <a:lnTo>
                              <a:pt x="6" y="0"/>
                            </a:lnTo>
                            <a:lnTo>
                              <a:pt x="6" y="0"/>
                            </a:lnTo>
                            <a:lnTo>
                              <a:pt x="6" y="0"/>
                            </a:lnTo>
                            <a:lnTo>
                              <a:pt x="7" y="0"/>
                            </a:lnTo>
                            <a:lnTo>
                              <a:pt x="7" y="0"/>
                            </a:lnTo>
                            <a:lnTo>
                              <a:pt x="7" y="0"/>
                            </a:lnTo>
                            <a:lnTo>
                              <a:pt x="9" y="0"/>
                            </a:lnTo>
                            <a:lnTo>
                              <a:pt x="9" y="0"/>
                            </a:lnTo>
                            <a:lnTo>
                              <a:pt x="9" y="0"/>
                            </a:lnTo>
                            <a:lnTo>
                              <a:pt x="9" y="0"/>
                            </a:lnTo>
                            <a:lnTo>
                              <a:pt x="9"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5" y="0"/>
                            </a:lnTo>
                            <a:lnTo>
                              <a:pt x="16" y="0"/>
                            </a:lnTo>
                            <a:lnTo>
                              <a:pt x="16" y="0"/>
                            </a:lnTo>
                            <a:lnTo>
                              <a:pt x="17" y="0"/>
                            </a:lnTo>
                            <a:lnTo>
                              <a:pt x="17" y="0"/>
                            </a:lnTo>
                            <a:lnTo>
                              <a:pt x="18" y="0"/>
                            </a:lnTo>
                            <a:lnTo>
                              <a:pt x="18" y="0"/>
                            </a:lnTo>
                            <a:lnTo>
                              <a:pt x="18" y="0"/>
                            </a:lnTo>
                            <a:lnTo>
                              <a:pt x="18"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5" name="Freeform 1513"/>
                      <p:cNvSpPr>
                        <a:spLocks/>
                      </p:cNvSpPr>
                      <p:nvPr/>
                    </p:nvSpPr>
                    <p:spPr bwMode="auto">
                      <a:xfrm>
                        <a:off x="3290473" y="3646670"/>
                        <a:ext cx="31750" cy="0"/>
                      </a:xfrm>
                      <a:custGeom>
                        <a:avLst/>
                        <a:gdLst>
                          <a:gd name="T0" fmla="*/ 0 w 20"/>
                          <a:gd name="T1" fmla="*/ 1 w 20"/>
                          <a:gd name="T2" fmla="*/ 1 w 20"/>
                          <a:gd name="T3" fmla="*/ 1 w 20"/>
                          <a:gd name="T4" fmla="*/ 1 w 20"/>
                          <a:gd name="T5" fmla="*/ 2 w 20"/>
                          <a:gd name="T6" fmla="*/ 2 w 20"/>
                          <a:gd name="T7" fmla="*/ 3 w 20"/>
                          <a:gd name="T8" fmla="*/ 3 w 20"/>
                          <a:gd name="T9" fmla="*/ 3 w 20"/>
                          <a:gd name="T10" fmla="*/ 4 w 20"/>
                          <a:gd name="T11" fmla="*/ 4 w 20"/>
                          <a:gd name="T12" fmla="*/ 4 w 20"/>
                          <a:gd name="T13" fmla="*/ 6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1 w 20"/>
                          <a:gd name="T28" fmla="*/ 11 w 20"/>
                          <a:gd name="T29" fmla="*/ 12 w 20"/>
                          <a:gd name="T30" fmla="*/ 12 w 20"/>
                          <a:gd name="T31" fmla="*/ 12 w 20"/>
                          <a:gd name="T32" fmla="*/ 12 w 20"/>
                          <a:gd name="T33" fmla="*/ 13 w 20"/>
                          <a:gd name="T34" fmla="*/ 13 w 20"/>
                          <a:gd name="T35" fmla="*/ 13 w 20"/>
                          <a:gd name="T36" fmla="*/ 15 w 20"/>
                          <a:gd name="T37" fmla="*/ 15 w 20"/>
                          <a:gd name="T38" fmla="*/ 15 w 20"/>
                          <a:gd name="T39" fmla="*/ 16 w 20"/>
                          <a:gd name="T40" fmla="*/ 16 w 20"/>
                          <a:gd name="T41" fmla="*/ 16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3" y="0"/>
                            </a:lnTo>
                            <a:lnTo>
                              <a:pt x="3" y="0"/>
                            </a:lnTo>
                            <a:lnTo>
                              <a:pt x="4" y="0"/>
                            </a:lnTo>
                            <a:lnTo>
                              <a:pt x="4" y="0"/>
                            </a:lnTo>
                            <a:lnTo>
                              <a:pt x="4" y="0"/>
                            </a:lnTo>
                            <a:lnTo>
                              <a:pt x="6"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3" y="0"/>
                            </a:lnTo>
                            <a:lnTo>
                              <a:pt x="15" y="0"/>
                            </a:lnTo>
                            <a:lnTo>
                              <a:pt x="15" y="0"/>
                            </a:lnTo>
                            <a:lnTo>
                              <a:pt x="15" y="0"/>
                            </a:lnTo>
                            <a:lnTo>
                              <a:pt x="16" y="0"/>
                            </a:lnTo>
                            <a:lnTo>
                              <a:pt x="16" y="0"/>
                            </a:lnTo>
                            <a:lnTo>
                              <a:pt x="16" y="0"/>
                            </a:lnTo>
                            <a:lnTo>
                              <a:pt x="17" y="0"/>
                            </a:lnTo>
                            <a:lnTo>
                              <a:pt x="18" y="0"/>
                            </a:lnTo>
                            <a:lnTo>
                              <a:pt x="18" y="0"/>
                            </a:lnTo>
                            <a:lnTo>
                              <a:pt x="18" y="0"/>
                            </a:lnTo>
                            <a:lnTo>
                              <a:pt x="20"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6" name="Freeform 1514"/>
                      <p:cNvSpPr>
                        <a:spLocks/>
                      </p:cNvSpPr>
                      <p:nvPr/>
                    </p:nvSpPr>
                    <p:spPr bwMode="auto">
                      <a:xfrm>
                        <a:off x="3322223" y="3646670"/>
                        <a:ext cx="33338" cy="0"/>
                      </a:xfrm>
                      <a:custGeom>
                        <a:avLst/>
                        <a:gdLst>
                          <a:gd name="T0" fmla="*/ 0 w 21"/>
                          <a:gd name="T1" fmla="*/ 1 w 21"/>
                          <a:gd name="T2" fmla="*/ 1 w 21"/>
                          <a:gd name="T3" fmla="*/ 2 w 21"/>
                          <a:gd name="T4" fmla="*/ 2 w 21"/>
                          <a:gd name="T5" fmla="*/ 3 w 21"/>
                          <a:gd name="T6" fmla="*/ 3 w 21"/>
                          <a:gd name="T7" fmla="*/ 3 w 21"/>
                          <a:gd name="T8" fmla="*/ 4 w 21"/>
                          <a:gd name="T9" fmla="*/ 4 w 21"/>
                          <a:gd name="T10" fmla="*/ 4 w 21"/>
                          <a:gd name="T11" fmla="*/ 5 w 21"/>
                          <a:gd name="T12" fmla="*/ 5 w 21"/>
                          <a:gd name="T13" fmla="*/ 6 w 21"/>
                          <a:gd name="T14" fmla="*/ 6 w 21"/>
                          <a:gd name="T15" fmla="*/ 7 w 21"/>
                          <a:gd name="T16" fmla="*/ 7 w 21"/>
                          <a:gd name="T17" fmla="*/ 8 w 21"/>
                          <a:gd name="T18" fmla="*/ 8 w 21"/>
                          <a:gd name="T19" fmla="*/ 9 w 21"/>
                          <a:gd name="T20" fmla="*/ 9 w 21"/>
                          <a:gd name="T21" fmla="*/ 9 w 21"/>
                          <a:gd name="T22" fmla="*/ 9 w 21"/>
                          <a:gd name="T23" fmla="*/ 10 w 21"/>
                          <a:gd name="T24" fmla="*/ 10 w 21"/>
                          <a:gd name="T25" fmla="*/ 10 w 21"/>
                          <a:gd name="T26" fmla="*/ 11 w 21"/>
                          <a:gd name="T27" fmla="*/ 12 w 21"/>
                          <a:gd name="T28" fmla="*/ 12 w 21"/>
                          <a:gd name="T29" fmla="*/ 12 w 21"/>
                          <a:gd name="T30" fmla="*/ 12 w 21"/>
                          <a:gd name="T31" fmla="*/ 14 w 21"/>
                          <a:gd name="T32" fmla="*/ 14 w 21"/>
                          <a:gd name="T33" fmla="*/ 14 w 21"/>
                          <a:gd name="T34" fmla="*/ 14 w 21"/>
                          <a:gd name="T35" fmla="*/ 15 w 21"/>
                          <a:gd name="T36" fmla="*/ 15 w 21"/>
                          <a:gd name="T37" fmla="*/ 15 w 21"/>
                          <a:gd name="T38" fmla="*/ 16 w 21"/>
                          <a:gd name="T39" fmla="*/ 16 w 21"/>
                          <a:gd name="T40" fmla="*/ 17 w 21"/>
                          <a:gd name="T41" fmla="*/ 17 w 21"/>
                          <a:gd name="T42" fmla="*/ 17 w 21"/>
                          <a:gd name="T43" fmla="*/ 18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8"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4" y="0"/>
                            </a:lnTo>
                            <a:lnTo>
                              <a:pt x="14" y="0"/>
                            </a:lnTo>
                            <a:lnTo>
                              <a:pt x="14" y="0"/>
                            </a:lnTo>
                            <a:lnTo>
                              <a:pt x="14" y="0"/>
                            </a:lnTo>
                            <a:lnTo>
                              <a:pt x="15" y="0"/>
                            </a:lnTo>
                            <a:lnTo>
                              <a:pt x="15" y="0"/>
                            </a:lnTo>
                            <a:lnTo>
                              <a:pt x="15" y="0"/>
                            </a:lnTo>
                            <a:lnTo>
                              <a:pt x="16" y="0"/>
                            </a:lnTo>
                            <a:lnTo>
                              <a:pt x="16" y="0"/>
                            </a:lnTo>
                            <a:lnTo>
                              <a:pt x="17" y="0"/>
                            </a:lnTo>
                            <a:lnTo>
                              <a:pt x="17" y="0"/>
                            </a:lnTo>
                            <a:lnTo>
                              <a:pt x="17" y="0"/>
                            </a:lnTo>
                            <a:lnTo>
                              <a:pt x="18"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7" name="Freeform 1515"/>
                      <p:cNvSpPr>
                        <a:spLocks/>
                      </p:cNvSpPr>
                      <p:nvPr/>
                    </p:nvSpPr>
                    <p:spPr bwMode="auto">
                      <a:xfrm>
                        <a:off x="3355560" y="3646670"/>
                        <a:ext cx="33338" cy="0"/>
                      </a:xfrm>
                      <a:custGeom>
                        <a:avLst/>
                        <a:gdLst>
                          <a:gd name="T0" fmla="*/ 0 w 21"/>
                          <a:gd name="T1" fmla="*/ 0 w 21"/>
                          <a:gd name="T2" fmla="*/ 0 w 21"/>
                          <a:gd name="T3" fmla="*/ 2 w 21"/>
                          <a:gd name="T4" fmla="*/ 2 w 21"/>
                          <a:gd name="T5" fmla="*/ 2 w 21"/>
                          <a:gd name="T6" fmla="*/ 2 w 21"/>
                          <a:gd name="T7" fmla="*/ 4 w 21"/>
                          <a:gd name="T8" fmla="*/ 4 w 21"/>
                          <a:gd name="T9" fmla="*/ 4 w 21"/>
                          <a:gd name="T10" fmla="*/ 4 w 21"/>
                          <a:gd name="T11" fmla="*/ 5 w 21"/>
                          <a:gd name="T12" fmla="*/ 5 w 21"/>
                          <a:gd name="T13" fmla="*/ 7 w 21"/>
                          <a:gd name="T14" fmla="*/ 7 w 21"/>
                          <a:gd name="T15" fmla="*/ 7 w 21"/>
                          <a:gd name="T16" fmla="*/ 7 w 21"/>
                          <a:gd name="T17" fmla="*/ 8 w 21"/>
                          <a:gd name="T18" fmla="*/ 8 w 21"/>
                          <a:gd name="T19" fmla="*/ 9 w 21"/>
                          <a:gd name="T20" fmla="*/ 10 w 21"/>
                          <a:gd name="T21" fmla="*/ 10 w 21"/>
                          <a:gd name="T22" fmla="*/ 10 w 21"/>
                          <a:gd name="T23" fmla="*/ 10 w 21"/>
                          <a:gd name="T24" fmla="*/ 11 w 21"/>
                          <a:gd name="T25" fmla="*/ 11 w 21"/>
                          <a:gd name="T26" fmla="*/ 11 w 21"/>
                          <a:gd name="T27" fmla="*/ 12 w 21"/>
                          <a:gd name="T28" fmla="*/ 13 w 21"/>
                          <a:gd name="T29" fmla="*/ 13 w 21"/>
                          <a:gd name="T30" fmla="*/ 14 w 21"/>
                          <a:gd name="T31" fmla="*/ 14 w 21"/>
                          <a:gd name="T32" fmla="*/ 14 w 21"/>
                          <a:gd name="T33" fmla="*/ 15 w 21"/>
                          <a:gd name="T34" fmla="*/ 15 w 21"/>
                          <a:gd name="T35" fmla="*/ 16 w 21"/>
                          <a:gd name="T36" fmla="*/ 16 w 21"/>
                          <a:gd name="T37" fmla="*/ 16 w 21"/>
                          <a:gd name="T38" fmla="*/ 16 w 21"/>
                          <a:gd name="T39" fmla="*/ 17 w 21"/>
                          <a:gd name="T40" fmla="*/ 18 w 21"/>
                          <a:gd name="T41" fmla="*/ 18 w 21"/>
                          <a:gd name="T42" fmla="*/ 18 w 21"/>
                          <a:gd name="T43" fmla="*/ 19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2" y="0"/>
                            </a:lnTo>
                            <a:lnTo>
                              <a:pt x="2" y="0"/>
                            </a:lnTo>
                            <a:lnTo>
                              <a:pt x="2" y="0"/>
                            </a:lnTo>
                            <a:lnTo>
                              <a:pt x="2" y="0"/>
                            </a:lnTo>
                            <a:lnTo>
                              <a:pt x="4" y="0"/>
                            </a:lnTo>
                            <a:lnTo>
                              <a:pt x="4" y="0"/>
                            </a:lnTo>
                            <a:lnTo>
                              <a:pt x="4" y="0"/>
                            </a:lnTo>
                            <a:lnTo>
                              <a:pt x="4" y="0"/>
                            </a:lnTo>
                            <a:lnTo>
                              <a:pt x="5" y="0"/>
                            </a:lnTo>
                            <a:lnTo>
                              <a:pt x="5" y="0"/>
                            </a:lnTo>
                            <a:lnTo>
                              <a:pt x="7" y="0"/>
                            </a:lnTo>
                            <a:lnTo>
                              <a:pt x="7" y="0"/>
                            </a:lnTo>
                            <a:lnTo>
                              <a:pt x="7" y="0"/>
                            </a:lnTo>
                            <a:lnTo>
                              <a:pt x="7" y="0"/>
                            </a:lnTo>
                            <a:lnTo>
                              <a:pt x="8" y="0"/>
                            </a:lnTo>
                            <a:lnTo>
                              <a:pt x="8" y="0"/>
                            </a:lnTo>
                            <a:lnTo>
                              <a:pt x="9" y="0"/>
                            </a:lnTo>
                            <a:lnTo>
                              <a:pt x="10" y="0"/>
                            </a:lnTo>
                            <a:lnTo>
                              <a:pt x="10" y="0"/>
                            </a:lnTo>
                            <a:lnTo>
                              <a:pt x="10" y="0"/>
                            </a:lnTo>
                            <a:lnTo>
                              <a:pt x="10" y="0"/>
                            </a:lnTo>
                            <a:lnTo>
                              <a:pt x="11" y="0"/>
                            </a:lnTo>
                            <a:lnTo>
                              <a:pt x="11" y="0"/>
                            </a:lnTo>
                            <a:lnTo>
                              <a:pt x="11" y="0"/>
                            </a:lnTo>
                            <a:lnTo>
                              <a:pt x="12" y="0"/>
                            </a:lnTo>
                            <a:lnTo>
                              <a:pt x="13" y="0"/>
                            </a:lnTo>
                            <a:lnTo>
                              <a:pt x="13" y="0"/>
                            </a:lnTo>
                            <a:lnTo>
                              <a:pt x="14" y="0"/>
                            </a:lnTo>
                            <a:lnTo>
                              <a:pt x="14" y="0"/>
                            </a:lnTo>
                            <a:lnTo>
                              <a:pt x="14" y="0"/>
                            </a:lnTo>
                            <a:lnTo>
                              <a:pt x="15" y="0"/>
                            </a:lnTo>
                            <a:lnTo>
                              <a:pt x="15" y="0"/>
                            </a:lnTo>
                            <a:lnTo>
                              <a:pt x="16" y="0"/>
                            </a:lnTo>
                            <a:lnTo>
                              <a:pt x="16" y="0"/>
                            </a:lnTo>
                            <a:lnTo>
                              <a:pt x="16" y="0"/>
                            </a:lnTo>
                            <a:lnTo>
                              <a:pt x="16" y="0"/>
                            </a:lnTo>
                            <a:lnTo>
                              <a:pt x="17" y="0"/>
                            </a:lnTo>
                            <a:lnTo>
                              <a:pt x="18" y="0"/>
                            </a:lnTo>
                            <a:lnTo>
                              <a:pt x="18" y="0"/>
                            </a:lnTo>
                            <a:lnTo>
                              <a:pt x="18" y="0"/>
                            </a:lnTo>
                            <a:lnTo>
                              <a:pt x="19" y="0"/>
                            </a:lnTo>
                            <a:lnTo>
                              <a:pt x="19" y="0"/>
                            </a:lnTo>
                            <a:lnTo>
                              <a:pt x="19" y="0"/>
                            </a:lnTo>
                            <a:lnTo>
                              <a:pt x="19" y="0"/>
                            </a:lnTo>
                            <a:lnTo>
                              <a:pt x="21" y="0"/>
                            </a:lnTo>
                            <a:lnTo>
                              <a:pt x="21"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8" name="Freeform 1516"/>
                      <p:cNvSpPr>
                        <a:spLocks/>
                      </p:cNvSpPr>
                      <p:nvPr/>
                    </p:nvSpPr>
                    <p:spPr bwMode="auto">
                      <a:xfrm>
                        <a:off x="3388898" y="3646670"/>
                        <a:ext cx="31750" cy="0"/>
                      </a:xfrm>
                      <a:custGeom>
                        <a:avLst/>
                        <a:gdLst>
                          <a:gd name="T0" fmla="*/ 0 w 20"/>
                          <a:gd name="T1" fmla="*/ 0 w 20"/>
                          <a:gd name="T2" fmla="*/ 1 w 20"/>
                          <a:gd name="T3" fmla="*/ 1 w 20"/>
                          <a:gd name="T4" fmla="*/ 1 w 20"/>
                          <a:gd name="T5" fmla="*/ 2 w 20"/>
                          <a:gd name="T6" fmla="*/ 3 w 20"/>
                          <a:gd name="T7" fmla="*/ 3 w 20"/>
                          <a:gd name="T8" fmla="*/ 3 w 20"/>
                          <a:gd name="T9" fmla="*/ 3 w 20"/>
                          <a:gd name="T10" fmla="*/ 4 w 20"/>
                          <a:gd name="T11" fmla="*/ 4 w 20"/>
                          <a:gd name="T12" fmla="*/ 5 w 20"/>
                          <a:gd name="T13" fmla="*/ 5 w 20"/>
                          <a:gd name="T14" fmla="*/ 6 w 20"/>
                          <a:gd name="T15" fmla="*/ 6 w 20"/>
                          <a:gd name="T16" fmla="*/ 6 w 20"/>
                          <a:gd name="T17" fmla="*/ 6 w 20"/>
                          <a:gd name="T18" fmla="*/ 7 w 20"/>
                          <a:gd name="T19" fmla="*/ 7 w 20"/>
                          <a:gd name="T20" fmla="*/ 7 w 20"/>
                          <a:gd name="T21" fmla="*/ 8 w 20"/>
                          <a:gd name="T22" fmla="*/ 9 w 20"/>
                          <a:gd name="T23" fmla="*/ 9 w 20"/>
                          <a:gd name="T24" fmla="*/ 9 w 20"/>
                          <a:gd name="T25" fmla="*/ 10 w 20"/>
                          <a:gd name="T26" fmla="*/ 11 w 20"/>
                          <a:gd name="T27" fmla="*/ 11 w 20"/>
                          <a:gd name="T28" fmla="*/ 11 w 20"/>
                          <a:gd name="T29" fmla="*/ 12 w 20"/>
                          <a:gd name="T30" fmla="*/ 12 w 20"/>
                          <a:gd name="T31" fmla="*/ 12 w 20"/>
                          <a:gd name="T32" fmla="*/ 12 w 20"/>
                          <a:gd name="T33" fmla="*/ 13 w 20"/>
                          <a:gd name="T34" fmla="*/ 14 w 20"/>
                          <a:gd name="T35" fmla="*/ 14 w 20"/>
                          <a:gd name="T36" fmla="*/ 14 w 20"/>
                          <a:gd name="T37" fmla="*/ 15 w 20"/>
                          <a:gd name="T38" fmla="*/ 15 w 20"/>
                          <a:gd name="T39" fmla="*/ 16 w 20"/>
                          <a:gd name="T40" fmla="*/ 16 w 20"/>
                          <a:gd name="T41" fmla="*/ 17 w 20"/>
                          <a:gd name="T42" fmla="*/ 17 w 20"/>
                          <a:gd name="T43" fmla="*/ 17 w 20"/>
                          <a:gd name="T44" fmla="*/ 17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39" name="Freeform 1517"/>
                      <p:cNvSpPr>
                        <a:spLocks/>
                      </p:cNvSpPr>
                      <p:nvPr/>
                    </p:nvSpPr>
                    <p:spPr bwMode="auto">
                      <a:xfrm>
                        <a:off x="3420648" y="3646670"/>
                        <a:ext cx="31750" cy="0"/>
                      </a:xfrm>
                      <a:custGeom>
                        <a:avLst/>
                        <a:gdLst>
                          <a:gd name="T0" fmla="*/ 0 w 20"/>
                          <a:gd name="T1" fmla="*/ 0 w 20"/>
                          <a:gd name="T2" fmla="*/ 0 w 20"/>
                          <a:gd name="T3" fmla="*/ 1 w 20"/>
                          <a:gd name="T4" fmla="*/ 1 w 20"/>
                          <a:gd name="T5" fmla="*/ 2 w 20"/>
                          <a:gd name="T6" fmla="*/ 2 w 20"/>
                          <a:gd name="T7" fmla="*/ 3 w 20"/>
                          <a:gd name="T8" fmla="*/ 3 w 20"/>
                          <a:gd name="T9" fmla="*/ 3 w 20"/>
                          <a:gd name="T10" fmla="*/ 3 w 20"/>
                          <a:gd name="T11" fmla="*/ 5 w 20"/>
                          <a:gd name="T12" fmla="*/ 5 w 20"/>
                          <a:gd name="T13" fmla="*/ 5 w 20"/>
                          <a:gd name="T14" fmla="*/ 6 w 20"/>
                          <a:gd name="T15" fmla="*/ 6 w 20"/>
                          <a:gd name="T16" fmla="*/ 6 w 20"/>
                          <a:gd name="T17" fmla="*/ 6 w 20"/>
                          <a:gd name="T18" fmla="*/ 7 w 20"/>
                          <a:gd name="T19" fmla="*/ 8 w 20"/>
                          <a:gd name="T20" fmla="*/ 8 w 20"/>
                          <a:gd name="T21" fmla="*/ 9 w 20"/>
                          <a:gd name="T22" fmla="*/ 9 w 20"/>
                          <a:gd name="T23" fmla="*/ 9 w 20"/>
                          <a:gd name="T24" fmla="*/ 10 w 20"/>
                          <a:gd name="T25" fmla="*/ 11 w 20"/>
                          <a:gd name="T26" fmla="*/ 11 w 20"/>
                          <a:gd name="T27" fmla="*/ 11 w 20"/>
                          <a:gd name="T28" fmla="*/ 11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3" y="0"/>
                            </a:lnTo>
                            <a:lnTo>
                              <a:pt x="3" y="0"/>
                            </a:lnTo>
                            <a:lnTo>
                              <a:pt x="3" y="0"/>
                            </a:lnTo>
                            <a:lnTo>
                              <a:pt x="3" y="0"/>
                            </a:lnTo>
                            <a:lnTo>
                              <a:pt x="5" y="0"/>
                            </a:lnTo>
                            <a:lnTo>
                              <a:pt x="5" y="0"/>
                            </a:lnTo>
                            <a:lnTo>
                              <a:pt x="5" y="0"/>
                            </a:lnTo>
                            <a:lnTo>
                              <a:pt x="6"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9"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0" name="Freeform 1518"/>
                      <p:cNvSpPr>
                        <a:spLocks/>
                      </p:cNvSpPr>
                      <p:nvPr/>
                    </p:nvSpPr>
                    <p:spPr bwMode="auto">
                      <a:xfrm>
                        <a:off x="3452398" y="3646670"/>
                        <a:ext cx="31750" cy="0"/>
                      </a:xfrm>
                      <a:custGeom>
                        <a:avLst/>
                        <a:gdLst>
                          <a:gd name="T0" fmla="*/ 0 w 20"/>
                          <a:gd name="T1" fmla="*/ 1 w 20"/>
                          <a:gd name="T2" fmla="*/ 1 w 20"/>
                          <a:gd name="T3" fmla="*/ 2 w 20"/>
                          <a:gd name="T4" fmla="*/ 2 w 20"/>
                          <a:gd name="T5" fmla="*/ 2 w 20"/>
                          <a:gd name="T6" fmla="*/ 2 w 20"/>
                          <a:gd name="T7" fmla="*/ 3 w 20"/>
                          <a:gd name="T8" fmla="*/ 3 w 20"/>
                          <a:gd name="T9" fmla="*/ 3 w 20"/>
                          <a:gd name="T10" fmla="*/ 4 w 20"/>
                          <a:gd name="T11" fmla="*/ 5 w 20"/>
                          <a:gd name="T12" fmla="*/ 5 w 20"/>
                          <a:gd name="T13" fmla="*/ 5 w 20"/>
                          <a:gd name="T14" fmla="*/ 6 w 20"/>
                          <a:gd name="T15" fmla="*/ 6 w 20"/>
                          <a:gd name="T16" fmla="*/ 6 w 20"/>
                          <a:gd name="T17" fmla="*/ 7 w 20"/>
                          <a:gd name="T18" fmla="*/ 8 w 20"/>
                          <a:gd name="T19" fmla="*/ 8 w 20"/>
                          <a:gd name="T20" fmla="*/ 8 w 20"/>
                          <a:gd name="T21" fmla="*/ 8 w 20"/>
                          <a:gd name="T22" fmla="*/ 9 w 20"/>
                          <a:gd name="T23" fmla="*/ 9 w 20"/>
                          <a:gd name="T24" fmla="*/ 9 w 20"/>
                          <a:gd name="T25" fmla="*/ 11 w 20"/>
                          <a:gd name="T26" fmla="*/ 11 w 20"/>
                          <a:gd name="T27" fmla="*/ 11 w 20"/>
                          <a:gd name="T28" fmla="*/ 11 w 20"/>
                          <a:gd name="T29" fmla="*/ 12 w 20"/>
                          <a:gd name="T30" fmla="*/ 13 w 20"/>
                          <a:gd name="T31" fmla="*/ 13 w 20"/>
                          <a:gd name="T32" fmla="*/ 13 w 20"/>
                          <a:gd name="T33" fmla="*/ 13 w 20"/>
                          <a:gd name="T34" fmla="*/ 13 w 20"/>
                          <a:gd name="T35" fmla="*/ 14 w 20"/>
                          <a:gd name="T36" fmla="*/ 14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3" y="0"/>
                            </a:lnTo>
                            <a:lnTo>
                              <a:pt x="3"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2" y="0"/>
                            </a:lnTo>
                            <a:lnTo>
                              <a:pt x="13"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1" name="Freeform 1519"/>
                      <p:cNvSpPr>
                        <a:spLocks/>
                      </p:cNvSpPr>
                      <p:nvPr/>
                    </p:nvSpPr>
                    <p:spPr bwMode="auto">
                      <a:xfrm>
                        <a:off x="3484148" y="3646670"/>
                        <a:ext cx="30163" cy="0"/>
                      </a:xfrm>
                      <a:custGeom>
                        <a:avLst/>
                        <a:gdLst>
                          <a:gd name="T0" fmla="*/ 0 w 19"/>
                          <a:gd name="T1" fmla="*/ 0 w 19"/>
                          <a:gd name="T2" fmla="*/ 0 w 19"/>
                          <a:gd name="T3" fmla="*/ 1 w 19"/>
                          <a:gd name="T4" fmla="*/ 1 w 19"/>
                          <a:gd name="T5" fmla="*/ 2 w 19"/>
                          <a:gd name="T6" fmla="*/ 2 w 19"/>
                          <a:gd name="T7" fmla="*/ 2 w 19"/>
                          <a:gd name="T8" fmla="*/ 3 w 19"/>
                          <a:gd name="T9" fmla="*/ 3 w 19"/>
                          <a:gd name="T10" fmla="*/ 3 w 19"/>
                          <a:gd name="T11" fmla="*/ 4 w 19"/>
                          <a:gd name="T12" fmla="*/ 5 w 19"/>
                          <a:gd name="T13" fmla="*/ 5 w 19"/>
                          <a:gd name="T14" fmla="*/ 5 w 19"/>
                          <a:gd name="T15" fmla="*/ 5 w 19"/>
                          <a:gd name="T16" fmla="*/ 7 w 19"/>
                          <a:gd name="T17" fmla="*/ 7 w 19"/>
                          <a:gd name="T18" fmla="*/ 7 w 19"/>
                          <a:gd name="T19" fmla="*/ 7 w 19"/>
                          <a:gd name="T20" fmla="*/ 8 w 19"/>
                          <a:gd name="T21" fmla="*/ 8 w 19"/>
                          <a:gd name="T22" fmla="*/ 9 w 19"/>
                          <a:gd name="T23" fmla="*/ 9 w 19"/>
                          <a:gd name="T24" fmla="*/ 10 w 19"/>
                          <a:gd name="T25" fmla="*/ 10 w 19"/>
                          <a:gd name="T26" fmla="*/ 10 w 19"/>
                          <a:gd name="T27" fmla="*/ 10 w 19"/>
                          <a:gd name="T28" fmla="*/ 10 w 19"/>
                          <a:gd name="T29" fmla="*/ 11 w 19"/>
                          <a:gd name="T30" fmla="*/ 11 w 19"/>
                          <a:gd name="T31" fmla="*/ 12 w 19"/>
                          <a:gd name="T32" fmla="*/ 13 w 19"/>
                          <a:gd name="T33" fmla="*/ 13 w 19"/>
                          <a:gd name="T34" fmla="*/ 13 w 19"/>
                          <a:gd name="T35" fmla="*/ 14 w 19"/>
                          <a:gd name="T36" fmla="*/ 14 w 19"/>
                          <a:gd name="T37" fmla="*/ 15 w 19"/>
                          <a:gd name="T38" fmla="*/ 15 w 19"/>
                          <a:gd name="T39" fmla="*/ 16 w 19"/>
                          <a:gd name="T40" fmla="*/ 16 w 19"/>
                          <a:gd name="T41" fmla="*/ 16 w 19"/>
                          <a:gd name="T42" fmla="*/ 17 w 19"/>
                          <a:gd name="T43" fmla="*/ 17 w 19"/>
                          <a:gd name="T44" fmla="*/ 17 w 19"/>
                          <a:gd name="T45" fmla="*/ 17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0" y="0"/>
                            </a:lnTo>
                            <a:lnTo>
                              <a:pt x="11" y="0"/>
                            </a:lnTo>
                            <a:lnTo>
                              <a:pt x="11"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7" y="0"/>
                            </a:lnTo>
                            <a:lnTo>
                              <a:pt x="19" y="0"/>
                            </a:lnTo>
                            <a:lnTo>
                              <a:pt x="19"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2" name="Freeform 1520"/>
                      <p:cNvSpPr>
                        <a:spLocks/>
                      </p:cNvSpPr>
                      <p:nvPr/>
                    </p:nvSpPr>
                    <p:spPr bwMode="auto">
                      <a:xfrm>
                        <a:off x="3514310" y="3646670"/>
                        <a:ext cx="31750" cy="0"/>
                      </a:xfrm>
                      <a:custGeom>
                        <a:avLst/>
                        <a:gdLst>
                          <a:gd name="T0" fmla="*/ 0 w 20"/>
                          <a:gd name="T1" fmla="*/ 2 w 20"/>
                          <a:gd name="T2" fmla="*/ 2 w 20"/>
                          <a:gd name="T3" fmla="*/ 2 w 20"/>
                          <a:gd name="T4" fmla="*/ 2 w 20"/>
                          <a:gd name="T5" fmla="*/ 3 w 20"/>
                          <a:gd name="T6" fmla="*/ 3 w 20"/>
                          <a:gd name="T7" fmla="*/ 3 w 20"/>
                          <a:gd name="T8" fmla="*/ 5 w 20"/>
                          <a:gd name="T9" fmla="*/ 5 w 20"/>
                          <a:gd name="T10" fmla="*/ 5 w 20"/>
                          <a:gd name="T11" fmla="*/ 5 w 20"/>
                          <a:gd name="T12" fmla="*/ 6 w 20"/>
                          <a:gd name="T13" fmla="*/ 6 w 20"/>
                          <a:gd name="T14" fmla="*/ 7 w 20"/>
                          <a:gd name="T15" fmla="*/ 8 w 20"/>
                          <a:gd name="T16" fmla="*/ 8 w 20"/>
                          <a:gd name="T17" fmla="*/ 8 w 20"/>
                          <a:gd name="T18" fmla="*/ 9 w 20"/>
                          <a:gd name="T19" fmla="*/ 9 w 20"/>
                          <a:gd name="T20" fmla="*/ 9 w 20"/>
                          <a:gd name="T21" fmla="*/ 9 w 20"/>
                          <a:gd name="T22" fmla="*/ 10 w 20"/>
                          <a:gd name="T23" fmla="*/ 11 w 20"/>
                          <a:gd name="T24" fmla="*/ 11 w 20"/>
                          <a:gd name="T25" fmla="*/ 11 w 20"/>
                          <a:gd name="T26" fmla="*/ 11 w 20"/>
                          <a:gd name="T27" fmla="*/ 12 w 20"/>
                          <a:gd name="T28" fmla="*/ 12 w 20"/>
                          <a:gd name="T29" fmla="*/ 13 w 20"/>
                          <a:gd name="T30" fmla="*/ 13 w 20"/>
                          <a:gd name="T31" fmla="*/ 14 w 20"/>
                          <a:gd name="T32" fmla="*/ 14 w 20"/>
                          <a:gd name="T33" fmla="*/ 14 w 20"/>
                          <a:gd name="T34" fmla="*/ 14 w 20"/>
                          <a:gd name="T35" fmla="*/ 16 w 20"/>
                          <a:gd name="T36" fmla="*/ 16 w 20"/>
                          <a:gd name="T37" fmla="*/ 16 w 20"/>
                          <a:gd name="T38" fmla="*/ 16 w 20"/>
                          <a:gd name="T39" fmla="*/ 17 w 20"/>
                          <a:gd name="T40" fmla="*/ 17 w 20"/>
                          <a:gd name="T41" fmla="*/ 18 w 20"/>
                          <a:gd name="T42" fmla="*/ 18 w 20"/>
                          <a:gd name="T43" fmla="*/ 19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7" y="0"/>
                            </a:lnTo>
                            <a:lnTo>
                              <a:pt x="8" y="0"/>
                            </a:lnTo>
                            <a:lnTo>
                              <a:pt x="8" y="0"/>
                            </a:lnTo>
                            <a:lnTo>
                              <a:pt x="8" y="0"/>
                            </a:lnTo>
                            <a:lnTo>
                              <a:pt x="9" y="0"/>
                            </a:lnTo>
                            <a:lnTo>
                              <a:pt x="9" y="0"/>
                            </a:lnTo>
                            <a:lnTo>
                              <a:pt x="9" y="0"/>
                            </a:lnTo>
                            <a:lnTo>
                              <a:pt x="9" y="0"/>
                            </a:lnTo>
                            <a:lnTo>
                              <a:pt x="10"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6" y="0"/>
                            </a:lnTo>
                            <a:lnTo>
                              <a:pt x="16" y="0"/>
                            </a:lnTo>
                            <a:lnTo>
                              <a:pt x="16" y="0"/>
                            </a:lnTo>
                            <a:lnTo>
                              <a:pt x="16" y="0"/>
                            </a:lnTo>
                            <a:lnTo>
                              <a:pt x="17" y="0"/>
                            </a:lnTo>
                            <a:lnTo>
                              <a:pt x="17" y="0"/>
                            </a:lnTo>
                            <a:lnTo>
                              <a:pt x="18" y="0"/>
                            </a:lnTo>
                            <a:lnTo>
                              <a:pt x="18" y="0"/>
                            </a:lnTo>
                            <a:lnTo>
                              <a:pt x="19" y="0"/>
                            </a:lnTo>
                            <a:lnTo>
                              <a:pt x="19" y="0"/>
                            </a:lnTo>
                            <a:lnTo>
                              <a:pt x="19" y="0"/>
                            </a:lnTo>
                            <a:lnTo>
                              <a:pt x="19"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3" name="Freeform 1521"/>
                      <p:cNvSpPr>
                        <a:spLocks/>
                      </p:cNvSpPr>
                      <p:nvPr/>
                    </p:nvSpPr>
                    <p:spPr bwMode="auto">
                      <a:xfrm>
                        <a:off x="3546060" y="3643495"/>
                        <a:ext cx="33338" cy="3175"/>
                      </a:xfrm>
                      <a:custGeom>
                        <a:avLst/>
                        <a:gdLst>
                          <a:gd name="T0" fmla="*/ 0 w 21"/>
                          <a:gd name="T1" fmla="*/ 2 h 2"/>
                          <a:gd name="T2" fmla="*/ 1 w 21"/>
                          <a:gd name="T3" fmla="*/ 2 h 2"/>
                          <a:gd name="T4" fmla="*/ 2 w 21"/>
                          <a:gd name="T5" fmla="*/ 2 h 2"/>
                          <a:gd name="T6" fmla="*/ 2 w 21"/>
                          <a:gd name="T7" fmla="*/ 2 h 2"/>
                          <a:gd name="T8" fmla="*/ 2 w 21"/>
                          <a:gd name="T9" fmla="*/ 2 h 2"/>
                          <a:gd name="T10" fmla="*/ 2 w 21"/>
                          <a:gd name="T11" fmla="*/ 1 h 2"/>
                          <a:gd name="T12" fmla="*/ 3 w 21"/>
                          <a:gd name="T13" fmla="*/ 2 h 2"/>
                          <a:gd name="T14" fmla="*/ 3 w 21"/>
                          <a:gd name="T15" fmla="*/ 2 h 2"/>
                          <a:gd name="T16" fmla="*/ 4 w 21"/>
                          <a:gd name="T17" fmla="*/ 2 h 2"/>
                          <a:gd name="T18" fmla="*/ 4 w 21"/>
                          <a:gd name="T19" fmla="*/ 2 h 2"/>
                          <a:gd name="T20" fmla="*/ 5 w 21"/>
                          <a:gd name="T21" fmla="*/ 2 h 2"/>
                          <a:gd name="T22" fmla="*/ 5 w 21"/>
                          <a:gd name="T23" fmla="*/ 2 h 2"/>
                          <a:gd name="T24" fmla="*/ 5 w 21"/>
                          <a:gd name="T25" fmla="*/ 2 h 2"/>
                          <a:gd name="T26" fmla="*/ 5 w 21"/>
                          <a:gd name="T27" fmla="*/ 2 h 2"/>
                          <a:gd name="T28" fmla="*/ 7 w 21"/>
                          <a:gd name="T29" fmla="*/ 2 h 2"/>
                          <a:gd name="T30" fmla="*/ 7 w 21"/>
                          <a:gd name="T31" fmla="*/ 2 h 2"/>
                          <a:gd name="T32" fmla="*/ 7 w 21"/>
                          <a:gd name="T33" fmla="*/ 2 h 2"/>
                          <a:gd name="T34" fmla="*/ 7 w 21"/>
                          <a:gd name="T35" fmla="*/ 2 h 2"/>
                          <a:gd name="T36" fmla="*/ 8 w 21"/>
                          <a:gd name="T37" fmla="*/ 2 h 2"/>
                          <a:gd name="T38" fmla="*/ 8 w 21"/>
                          <a:gd name="T39" fmla="*/ 2 h 2"/>
                          <a:gd name="T40" fmla="*/ 8 w 21"/>
                          <a:gd name="T41" fmla="*/ 2 h 2"/>
                          <a:gd name="T42" fmla="*/ 9 w 21"/>
                          <a:gd name="T43" fmla="*/ 2 h 2"/>
                          <a:gd name="T44" fmla="*/ 10 w 21"/>
                          <a:gd name="T45" fmla="*/ 2 h 2"/>
                          <a:gd name="T46" fmla="*/ 10 w 21"/>
                          <a:gd name="T47" fmla="*/ 2 h 2"/>
                          <a:gd name="T48" fmla="*/ 10 w 21"/>
                          <a:gd name="T49" fmla="*/ 2 h 2"/>
                          <a:gd name="T50" fmla="*/ 10 w 21"/>
                          <a:gd name="T51" fmla="*/ 1 h 2"/>
                          <a:gd name="T52" fmla="*/ 11 w 21"/>
                          <a:gd name="T53" fmla="*/ 2 h 2"/>
                          <a:gd name="T54" fmla="*/ 11 w 21"/>
                          <a:gd name="T55" fmla="*/ 2 h 2"/>
                          <a:gd name="T56" fmla="*/ 11 w 21"/>
                          <a:gd name="T57" fmla="*/ 2 h 2"/>
                          <a:gd name="T58" fmla="*/ 13 w 21"/>
                          <a:gd name="T59" fmla="*/ 2 h 2"/>
                          <a:gd name="T60" fmla="*/ 13 w 21"/>
                          <a:gd name="T61" fmla="*/ 2 h 2"/>
                          <a:gd name="T62" fmla="*/ 13 w 21"/>
                          <a:gd name="T63" fmla="*/ 2 h 2"/>
                          <a:gd name="T64" fmla="*/ 13 w 21"/>
                          <a:gd name="T65" fmla="*/ 2 h 2"/>
                          <a:gd name="T66" fmla="*/ 14 w 21"/>
                          <a:gd name="T67" fmla="*/ 2 h 2"/>
                          <a:gd name="T68" fmla="*/ 14 w 21"/>
                          <a:gd name="T69" fmla="*/ 2 h 2"/>
                          <a:gd name="T70" fmla="*/ 15 w 21"/>
                          <a:gd name="T71" fmla="*/ 2 h 2"/>
                          <a:gd name="T72" fmla="*/ 15 w 21"/>
                          <a:gd name="T73" fmla="*/ 2 h 2"/>
                          <a:gd name="T74" fmla="*/ 16 w 21"/>
                          <a:gd name="T75" fmla="*/ 2 h 2"/>
                          <a:gd name="T76" fmla="*/ 16 w 21"/>
                          <a:gd name="T77" fmla="*/ 2 h 2"/>
                          <a:gd name="T78" fmla="*/ 16 w 21"/>
                          <a:gd name="T79" fmla="*/ 2 h 2"/>
                          <a:gd name="T80" fmla="*/ 16 w 21"/>
                          <a:gd name="T81" fmla="*/ 2 h 2"/>
                          <a:gd name="T82" fmla="*/ 17 w 21"/>
                          <a:gd name="T83" fmla="*/ 2 h 2"/>
                          <a:gd name="T84" fmla="*/ 17 w 21"/>
                          <a:gd name="T85" fmla="*/ 2 h 2"/>
                          <a:gd name="T86" fmla="*/ 17 w 21"/>
                          <a:gd name="T87" fmla="*/ 2 h 2"/>
                          <a:gd name="T88" fmla="*/ 19 w 21"/>
                          <a:gd name="T89" fmla="*/ 0 h 2"/>
                          <a:gd name="T90" fmla="*/ 19 w 21"/>
                          <a:gd name="T91" fmla="*/ 2 h 2"/>
                          <a:gd name="T92" fmla="*/ 19 w 21"/>
                          <a:gd name="T93" fmla="*/ 2 h 2"/>
                          <a:gd name="T94" fmla="*/ 19 w 21"/>
                          <a:gd name="T95" fmla="*/ 2 h 2"/>
                          <a:gd name="T96" fmla="*/ 21 w 21"/>
                          <a:gd name="T97" fmla="*/ 2 h 2"/>
                          <a:gd name="T98" fmla="*/ 21 w 2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
                            <a:moveTo>
                              <a:pt x="0" y="2"/>
                            </a:moveTo>
                            <a:lnTo>
                              <a:pt x="1" y="2"/>
                            </a:lnTo>
                            <a:lnTo>
                              <a:pt x="2" y="2"/>
                            </a:lnTo>
                            <a:lnTo>
                              <a:pt x="2" y="2"/>
                            </a:lnTo>
                            <a:lnTo>
                              <a:pt x="2" y="2"/>
                            </a:lnTo>
                            <a:lnTo>
                              <a:pt x="2" y="1"/>
                            </a:lnTo>
                            <a:lnTo>
                              <a:pt x="3" y="2"/>
                            </a:lnTo>
                            <a:lnTo>
                              <a:pt x="3" y="2"/>
                            </a:lnTo>
                            <a:lnTo>
                              <a:pt x="4" y="2"/>
                            </a:lnTo>
                            <a:lnTo>
                              <a:pt x="4" y="2"/>
                            </a:lnTo>
                            <a:lnTo>
                              <a:pt x="5" y="2"/>
                            </a:lnTo>
                            <a:lnTo>
                              <a:pt x="5" y="2"/>
                            </a:lnTo>
                            <a:lnTo>
                              <a:pt x="5" y="2"/>
                            </a:lnTo>
                            <a:lnTo>
                              <a:pt x="5" y="2"/>
                            </a:lnTo>
                            <a:lnTo>
                              <a:pt x="7" y="2"/>
                            </a:lnTo>
                            <a:lnTo>
                              <a:pt x="7" y="2"/>
                            </a:lnTo>
                            <a:lnTo>
                              <a:pt x="7" y="2"/>
                            </a:lnTo>
                            <a:lnTo>
                              <a:pt x="7" y="2"/>
                            </a:lnTo>
                            <a:lnTo>
                              <a:pt x="8" y="2"/>
                            </a:lnTo>
                            <a:lnTo>
                              <a:pt x="8" y="2"/>
                            </a:lnTo>
                            <a:lnTo>
                              <a:pt x="8" y="2"/>
                            </a:lnTo>
                            <a:lnTo>
                              <a:pt x="9" y="2"/>
                            </a:lnTo>
                            <a:lnTo>
                              <a:pt x="10" y="2"/>
                            </a:lnTo>
                            <a:lnTo>
                              <a:pt x="10" y="2"/>
                            </a:lnTo>
                            <a:lnTo>
                              <a:pt x="10" y="2"/>
                            </a:lnTo>
                            <a:lnTo>
                              <a:pt x="10" y="1"/>
                            </a:lnTo>
                            <a:lnTo>
                              <a:pt x="11" y="2"/>
                            </a:lnTo>
                            <a:lnTo>
                              <a:pt x="11" y="2"/>
                            </a:lnTo>
                            <a:lnTo>
                              <a:pt x="11" y="2"/>
                            </a:lnTo>
                            <a:lnTo>
                              <a:pt x="13" y="2"/>
                            </a:lnTo>
                            <a:lnTo>
                              <a:pt x="13" y="2"/>
                            </a:lnTo>
                            <a:lnTo>
                              <a:pt x="13" y="2"/>
                            </a:lnTo>
                            <a:lnTo>
                              <a:pt x="13" y="2"/>
                            </a:lnTo>
                            <a:lnTo>
                              <a:pt x="14" y="2"/>
                            </a:lnTo>
                            <a:lnTo>
                              <a:pt x="14" y="2"/>
                            </a:lnTo>
                            <a:lnTo>
                              <a:pt x="15" y="2"/>
                            </a:lnTo>
                            <a:lnTo>
                              <a:pt x="15" y="2"/>
                            </a:lnTo>
                            <a:lnTo>
                              <a:pt x="16" y="2"/>
                            </a:lnTo>
                            <a:lnTo>
                              <a:pt x="16" y="2"/>
                            </a:lnTo>
                            <a:lnTo>
                              <a:pt x="16" y="2"/>
                            </a:lnTo>
                            <a:lnTo>
                              <a:pt x="16" y="2"/>
                            </a:lnTo>
                            <a:lnTo>
                              <a:pt x="17" y="2"/>
                            </a:lnTo>
                            <a:lnTo>
                              <a:pt x="17" y="2"/>
                            </a:lnTo>
                            <a:lnTo>
                              <a:pt x="17" y="2"/>
                            </a:lnTo>
                            <a:lnTo>
                              <a:pt x="19" y="0"/>
                            </a:lnTo>
                            <a:lnTo>
                              <a:pt x="19" y="2"/>
                            </a:lnTo>
                            <a:lnTo>
                              <a:pt x="19" y="2"/>
                            </a:lnTo>
                            <a:lnTo>
                              <a:pt x="19" y="2"/>
                            </a:lnTo>
                            <a:lnTo>
                              <a:pt x="21" y="2"/>
                            </a:lnTo>
                            <a:lnTo>
                              <a:pt x="21" y="2"/>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4" name="Freeform 1522"/>
                      <p:cNvSpPr>
                        <a:spLocks/>
                      </p:cNvSpPr>
                      <p:nvPr/>
                    </p:nvSpPr>
                    <p:spPr bwMode="auto">
                      <a:xfrm>
                        <a:off x="3579398" y="3637145"/>
                        <a:ext cx="31750" cy="9525"/>
                      </a:xfrm>
                      <a:custGeom>
                        <a:avLst/>
                        <a:gdLst>
                          <a:gd name="T0" fmla="*/ 0 w 20"/>
                          <a:gd name="T1" fmla="*/ 6 h 6"/>
                          <a:gd name="T2" fmla="*/ 0 w 20"/>
                          <a:gd name="T3" fmla="*/ 6 h 6"/>
                          <a:gd name="T4" fmla="*/ 0 w 20"/>
                          <a:gd name="T5" fmla="*/ 6 h 6"/>
                          <a:gd name="T6" fmla="*/ 1 w 20"/>
                          <a:gd name="T7" fmla="*/ 6 h 6"/>
                          <a:gd name="T8" fmla="*/ 1 w 20"/>
                          <a:gd name="T9" fmla="*/ 6 h 6"/>
                          <a:gd name="T10" fmla="*/ 1 w 20"/>
                          <a:gd name="T11" fmla="*/ 6 h 6"/>
                          <a:gd name="T12" fmla="*/ 1 w 20"/>
                          <a:gd name="T13" fmla="*/ 6 h 6"/>
                          <a:gd name="T14" fmla="*/ 3 w 20"/>
                          <a:gd name="T15" fmla="*/ 6 h 6"/>
                          <a:gd name="T16" fmla="*/ 3 w 20"/>
                          <a:gd name="T17" fmla="*/ 6 h 6"/>
                          <a:gd name="T18" fmla="*/ 3 w 20"/>
                          <a:gd name="T19" fmla="*/ 6 h 6"/>
                          <a:gd name="T20" fmla="*/ 3 w 20"/>
                          <a:gd name="T21" fmla="*/ 6 h 6"/>
                          <a:gd name="T22" fmla="*/ 4 w 20"/>
                          <a:gd name="T23" fmla="*/ 6 h 6"/>
                          <a:gd name="T24" fmla="*/ 4 w 20"/>
                          <a:gd name="T25" fmla="*/ 6 h 6"/>
                          <a:gd name="T26" fmla="*/ 4 w 20"/>
                          <a:gd name="T27" fmla="*/ 6 h 6"/>
                          <a:gd name="T28" fmla="*/ 5 w 20"/>
                          <a:gd name="T29" fmla="*/ 6 h 6"/>
                          <a:gd name="T30" fmla="*/ 6 w 20"/>
                          <a:gd name="T31" fmla="*/ 2 h 6"/>
                          <a:gd name="T32" fmla="*/ 6 w 20"/>
                          <a:gd name="T33" fmla="*/ 6 h 6"/>
                          <a:gd name="T34" fmla="*/ 6 w 20"/>
                          <a:gd name="T35" fmla="*/ 6 h 6"/>
                          <a:gd name="T36" fmla="*/ 6 w 20"/>
                          <a:gd name="T37" fmla="*/ 6 h 6"/>
                          <a:gd name="T38" fmla="*/ 6 w 20"/>
                          <a:gd name="T39" fmla="*/ 6 h 6"/>
                          <a:gd name="T40" fmla="*/ 7 w 20"/>
                          <a:gd name="T41" fmla="*/ 6 h 6"/>
                          <a:gd name="T42" fmla="*/ 7 w 20"/>
                          <a:gd name="T43" fmla="*/ 6 h 6"/>
                          <a:gd name="T44" fmla="*/ 8 w 20"/>
                          <a:gd name="T45" fmla="*/ 6 h 6"/>
                          <a:gd name="T46" fmla="*/ 9 w 20"/>
                          <a:gd name="T47" fmla="*/ 6 h 6"/>
                          <a:gd name="T48" fmla="*/ 9 w 20"/>
                          <a:gd name="T49" fmla="*/ 6 h 6"/>
                          <a:gd name="T50" fmla="*/ 9 w 20"/>
                          <a:gd name="T51" fmla="*/ 6 h 6"/>
                          <a:gd name="T52" fmla="*/ 10 w 20"/>
                          <a:gd name="T53" fmla="*/ 6 h 6"/>
                          <a:gd name="T54" fmla="*/ 10 w 20"/>
                          <a:gd name="T55" fmla="*/ 6 h 6"/>
                          <a:gd name="T56" fmla="*/ 11 w 20"/>
                          <a:gd name="T57" fmla="*/ 6 h 6"/>
                          <a:gd name="T58" fmla="*/ 11 w 20"/>
                          <a:gd name="T59" fmla="*/ 6 h 6"/>
                          <a:gd name="T60" fmla="*/ 12 w 20"/>
                          <a:gd name="T61" fmla="*/ 6 h 6"/>
                          <a:gd name="T62" fmla="*/ 12 w 20"/>
                          <a:gd name="T63" fmla="*/ 6 h 6"/>
                          <a:gd name="T64" fmla="*/ 12 w 20"/>
                          <a:gd name="T65" fmla="*/ 6 h 6"/>
                          <a:gd name="T66" fmla="*/ 13 w 20"/>
                          <a:gd name="T67" fmla="*/ 6 h 6"/>
                          <a:gd name="T68" fmla="*/ 14 w 20"/>
                          <a:gd name="T69" fmla="*/ 3 h 6"/>
                          <a:gd name="T70" fmla="*/ 14 w 20"/>
                          <a:gd name="T71" fmla="*/ 5 h 6"/>
                          <a:gd name="T72" fmla="*/ 14 w 20"/>
                          <a:gd name="T73" fmla="*/ 6 h 6"/>
                          <a:gd name="T74" fmla="*/ 14 w 20"/>
                          <a:gd name="T75" fmla="*/ 0 h 6"/>
                          <a:gd name="T76" fmla="*/ 15 w 20"/>
                          <a:gd name="T77" fmla="*/ 6 h 6"/>
                          <a:gd name="T78" fmla="*/ 15 w 20"/>
                          <a:gd name="T79" fmla="*/ 6 h 6"/>
                          <a:gd name="T80" fmla="*/ 15 w 20"/>
                          <a:gd name="T81" fmla="*/ 6 h 6"/>
                          <a:gd name="T82" fmla="*/ 16 w 20"/>
                          <a:gd name="T83" fmla="*/ 6 h 6"/>
                          <a:gd name="T84" fmla="*/ 17 w 20"/>
                          <a:gd name="T85" fmla="*/ 6 h 6"/>
                          <a:gd name="T86" fmla="*/ 17 w 20"/>
                          <a:gd name="T87" fmla="*/ 6 h 6"/>
                          <a:gd name="T88" fmla="*/ 17 w 20"/>
                          <a:gd name="T89" fmla="*/ 6 h 6"/>
                          <a:gd name="T90" fmla="*/ 18 w 20"/>
                          <a:gd name="T91" fmla="*/ 6 h 6"/>
                          <a:gd name="T92" fmla="*/ 18 w 20"/>
                          <a:gd name="T93" fmla="*/ 6 h 6"/>
                          <a:gd name="T94" fmla="*/ 18 w 20"/>
                          <a:gd name="T95" fmla="*/ 6 h 6"/>
                          <a:gd name="T96" fmla="*/ 19 w 20"/>
                          <a:gd name="T97" fmla="*/ 6 h 6"/>
                          <a:gd name="T98" fmla="*/ 20 w 20"/>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
                            <a:moveTo>
                              <a:pt x="0" y="6"/>
                            </a:moveTo>
                            <a:lnTo>
                              <a:pt x="0" y="6"/>
                            </a:lnTo>
                            <a:lnTo>
                              <a:pt x="0" y="6"/>
                            </a:lnTo>
                            <a:lnTo>
                              <a:pt x="1" y="6"/>
                            </a:lnTo>
                            <a:lnTo>
                              <a:pt x="1" y="6"/>
                            </a:lnTo>
                            <a:lnTo>
                              <a:pt x="1" y="6"/>
                            </a:lnTo>
                            <a:lnTo>
                              <a:pt x="1" y="6"/>
                            </a:lnTo>
                            <a:lnTo>
                              <a:pt x="3" y="6"/>
                            </a:lnTo>
                            <a:lnTo>
                              <a:pt x="3" y="6"/>
                            </a:lnTo>
                            <a:lnTo>
                              <a:pt x="3" y="6"/>
                            </a:lnTo>
                            <a:lnTo>
                              <a:pt x="3" y="6"/>
                            </a:lnTo>
                            <a:lnTo>
                              <a:pt x="4" y="6"/>
                            </a:lnTo>
                            <a:lnTo>
                              <a:pt x="4" y="6"/>
                            </a:lnTo>
                            <a:lnTo>
                              <a:pt x="4" y="6"/>
                            </a:lnTo>
                            <a:lnTo>
                              <a:pt x="5" y="6"/>
                            </a:lnTo>
                            <a:lnTo>
                              <a:pt x="6" y="2"/>
                            </a:lnTo>
                            <a:lnTo>
                              <a:pt x="6" y="6"/>
                            </a:lnTo>
                            <a:lnTo>
                              <a:pt x="6" y="6"/>
                            </a:lnTo>
                            <a:lnTo>
                              <a:pt x="6" y="6"/>
                            </a:lnTo>
                            <a:lnTo>
                              <a:pt x="6" y="6"/>
                            </a:lnTo>
                            <a:lnTo>
                              <a:pt x="7" y="6"/>
                            </a:lnTo>
                            <a:lnTo>
                              <a:pt x="7" y="6"/>
                            </a:lnTo>
                            <a:lnTo>
                              <a:pt x="8" y="6"/>
                            </a:lnTo>
                            <a:lnTo>
                              <a:pt x="9" y="6"/>
                            </a:lnTo>
                            <a:lnTo>
                              <a:pt x="9" y="6"/>
                            </a:lnTo>
                            <a:lnTo>
                              <a:pt x="9" y="6"/>
                            </a:lnTo>
                            <a:lnTo>
                              <a:pt x="10" y="6"/>
                            </a:lnTo>
                            <a:lnTo>
                              <a:pt x="10" y="6"/>
                            </a:lnTo>
                            <a:lnTo>
                              <a:pt x="11" y="6"/>
                            </a:lnTo>
                            <a:lnTo>
                              <a:pt x="11" y="6"/>
                            </a:lnTo>
                            <a:lnTo>
                              <a:pt x="12" y="6"/>
                            </a:lnTo>
                            <a:lnTo>
                              <a:pt x="12" y="6"/>
                            </a:lnTo>
                            <a:lnTo>
                              <a:pt x="12" y="6"/>
                            </a:lnTo>
                            <a:lnTo>
                              <a:pt x="13" y="6"/>
                            </a:lnTo>
                            <a:lnTo>
                              <a:pt x="14" y="3"/>
                            </a:lnTo>
                            <a:lnTo>
                              <a:pt x="14" y="5"/>
                            </a:lnTo>
                            <a:lnTo>
                              <a:pt x="14" y="6"/>
                            </a:lnTo>
                            <a:lnTo>
                              <a:pt x="14" y="0"/>
                            </a:lnTo>
                            <a:lnTo>
                              <a:pt x="15" y="6"/>
                            </a:lnTo>
                            <a:lnTo>
                              <a:pt x="15" y="6"/>
                            </a:lnTo>
                            <a:lnTo>
                              <a:pt x="15" y="6"/>
                            </a:lnTo>
                            <a:lnTo>
                              <a:pt x="16" y="6"/>
                            </a:lnTo>
                            <a:lnTo>
                              <a:pt x="17" y="6"/>
                            </a:lnTo>
                            <a:lnTo>
                              <a:pt x="17" y="6"/>
                            </a:lnTo>
                            <a:lnTo>
                              <a:pt x="17" y="6"/>
                            </a:lnTo>
                            <a:lnTo>
                              <a:pt x="18" y="6"/>
                            </a:lnTo>
                            <a:lnTo>
                              <a:pt x="18" y="6"/>
                            </a:lnTo>
                            <a:lnTo>
                              <a:pt x="18" y="6"/>
                            </a:lnTo>
                            <a:lnTo>
                              <a:pt x="19" y="6"/>
                            </a:lnTo>
                            <a:lnTo>
                              <a:pt x="20" y="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5" name="Freeform 1523"/>
                      <p:cNvSpPr>
                        <a:spLocks/>
                      </p:cNvSpPr>
                      <p:nvPr/>
                    </p:nvSpPr>
                    <p:spPr bwMode="auto">
                      <a:xfrm>
                        <a:off x="3611148" y="3599045"/>
                        <a:ext cx="31750" cy="47625"/>
                      </a:xfrm>
                      <a:custGeom>
                        <a:avLst/>
                        <a:gdLst>
                          <a:gd name="T0" fmla="*/ 0 w 20"/>
                          <a:gd name="T1" fmla="*/ 30 h 30"/>
                          <a:gd name="T2" fmla="*/ 0 w 20"/>
                          <a:gd name="T3" fmla="*/ 30 h 30"/>
                          <a:gd name="T4" fmla="*/ 0 w 20"/>
                          <a:gd name="T5" fmla="*/ 30 h 30"/>
                          <a:gd name="T6" fmla="*/ 1 w 20"/>
                          <a:gd name="T7" fmla="*/ 30 h 30"/>
                          <a:gd name="T8" fmla="*/ 1 w 20"/>
                          <a:gd name="T9" fmla="*/ 30 h 30"/>
                          <a:gd name="T10" fmla="*/ 1 w 20"/>
                          <a:gd name="T11" fmla="*/ 30 h 30"/>
                          <a:gd name="T12" fmla="*/ 1 w 20"/>
                          <a:gd name="T13" fmla="*/ 30 h 30"/>
                          <a:gd name="T14" fmla="*/ 2 w 20"/>
                          <a:gd name="T15" fmla="*/ 22 h 30"/>
                          <a:gd name="T16" fmla="*/ 3 w 20"/>
                          <a:gd name="T17" fmla="*/ 30 h 30"/>
                          <a:gd name="T18" fmla="*/ 3 w 20"/>
                          <a:gd name="T19" fmla="*/ 30 h 30"/>
                          <a:gd name="T20" fmla="*/ 3 w 20"/>
                          <a:gd name="T21" fmla="*/ 30 h 30"/>
                          <a:gd name="T22" fmla="*/ 4 w 20"/>
                          <a:gd name="T23" fmla="*/ 30 h 30"/>
                          <a:gd name="T24" fmla="*/ 4 w 20"/>
                          <a:gd name="T25" fmla="*/ 30 h 30"/>
                          <a:gd name="T26" fmla="*/ 4 w 20"/>
                          <a:gd name="T27" fmla="*/ 30 h 30"/>
                          <a:gd name="T28" fmla="*/ 5 w 20"/>
                          <a:gd name="T29" fmla="*/ 30 h 30"/>
                          <a:gd name="T30" fmla="*/ 6 w 20"/>
                          <a:gd name="T31" fmla="*/ 30 h 30"/>
                          <a:gd name="T32" fmla="*/ 6 w 20"/>
                          <a:gd name="T33" fmla="*/ 30 h 30"/>
                          <a:gd name="T34" fmla="*/ 6 w 20"/>
                          <a:gd name="T35" fmla="*/ 30 h 30"/>
                          <a:gd name="T36" fmla="*/ 6 w 20"/>
                          <a:gd name="T37" fmla="*/ 30 h 30"/>
                          <a:gd name="T38" fmla="*/ 8 w 20"/>
                          <a:gd name="T39" fmla="*/ 30 h 30"/>
                          <a:gd name="T40" fmla="*/ 8 w 20"/>
                          <a:gd name="T41" fmla="*/ 30 h 30"/>
                          <a:gd name="T42" fmla="*/ 8 w 20"/>
                          <a:gd name="T43" fmla="*/ 30 h 30"/>
                          <a:gd name="T44" fmla="*/ 9 w 20"/>
                          <a:gd name="T45" fmla="*/ 30 h 30"/>
                          <a:gd name="T46" fmla="*/ 9 w 20"/>
                          <a:gd name="T47" fmla="*/ 30 h 30"/>
                          <a:gd name="T48" fmla="*/ 9 w 20"/>
                          <a:gd name="T49" fmla="*/ 30 h 30"/>
                          <a:gd name="T50" fmla="*/ 9 w 20"/>
                          <a:gd name="T51" fmla="*/ 30 h 30"/>
                          <a:gd name="T52" fmla="*/ 10 w 20"/>
                          <a:gd name="T53" fmla="*/ 12 h 30"/>
                          <a:gd name="T54" fmla="*/ 11 w 20"/>
                          <a:gd name="T55" fmla="*/ 30 h 30"/>
                          <a:gd name="T56" fmla="*/ 11 w 20"/>
                          <a:gd name="T57" fmla="*/ 30 h 30"/>
                          <a:gd name="T58" fmla="*/ 11 w 20"/>
                          <a:gd name="T59" fmla="*/ 30 h 30"/>
                          <a:gd name="T60" fmla="*/ 12 w 20"/>
                          <a:gd name="T61" fmla="*/ 30 h 30"/>
                          <a:gd name="T62" fmla="*/ 12 w 20"/>
                          <a:gd name="T63" fmla="*/ 30 h 30"/>
                          <a:gd name="T64" fmla="*/ 12 w 20"/>
                          <a:gd name="T65" fmla="*/ 30 h 30"/>
                          <a:gd name="T66" fmla="*/ 13 w 20"/>
                          <a:gd name="T67" fmla="*/ 30 h 30"/>
                          <a:gd name="T68" fmla="*/ 14 w 20"/>
                          <a:gd name="T69" fmla="*/ 30 h 30"/>
                          <a:gd name="T70" fmla="*/ 14 w 20"/>
                          <a:gd name="T71" fmla="*/ 30 h 30"/>
                          <a:gd name="T72" fmla="*/ 14 w 20"/>
                          <a:gd name="T73" fmla="*/ 30 h 30"/>
                          <a:gd name="T74" fmla="*/ 14 w 20"/>
                          <a:gd name="T75" fmla="*/ 30 h 30"/>
                          <a:gd name="T76" fmla="*/ 15 w 20"/>
                          <a:gd name="T77" fmla="*/ 30 h 30"/>
                          <a:gd name="T78" fmla="*/ 15 w 20"/>
                          <a:gd name="T79" fmla="*/ 30 h 30"/>
                          <a:gd name="T80" fmla="*/ 15 w 20"/>
                          <a:gd name="T81" fmla="*/ 30 h 30"/>
                          <a:gd name="T82" fmla="*/ 16 w 20"/>
                          <a:gd name="T83" fmla="*/ 30 h 30"/>
                          <a:gd name="T84" fmla="*/ 17 w 20"/>
                          <a:gd name="T85" fmla="*/ 30 h 30"/>
                          <a:gd name="T86" fmla="*/ 17 w 20"/>
                          <a:gd name="T87" fmla="*/ 30 h 30"/>
                          <a:gd name="T88" fmla="*/ 17 w 20"/>
                          <a:gd name="T89" fmla="*/ 30 h 30"/>
                          <a:gd name="T90" fmla="*/ 17 w 20"/>
                          <a:gd name="T91" fmla="*/ 30 h 30"/>
                          <a:gd name="T92" fmla="*/ 18 w 20"/>
                          <a:gd name="T93" fmla="*/ 0 h 30"/>
                          <a:gd name="T94" fmla="*/ 18 w 20"/>
                          <a:gd name="T95" fmla="*/ 28 h 30"/>
                          <a:gd name="T96" fmla="*/ 18 w 20"/>
                          <a:gd name="T97" fmla="*/ 29 h 30"/>
                          <a:gd name="T98" fmla="*/ 20 w 20"/>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
                            <a:moveTo>
                              <a:pt x="0" y="30"/>
                            </a:moveTo>
                            <a:lnTo>
                              <a:pt x="0" y="30"/>
                            </a:lnTo>
                            <a:lnTo>
                              <a:pt x="0" y="30"/>
                            </a:lnTo>
                            <a:lnTo>
                              <a:pt x="1" y="30"/>
                            </a:lnTo>
                            <a:lnTo>
                              <a:pt x="1" y="30"/>
                            </a:lnTo>
                            <a:lnTo>
                              <a:pt x="1" y="30"/>
                            </a:lnTo>
                            <a:lnTo>
                              <a:pt x="1" y="30"/>
                            </a:lnTo>
                            <a:lnTo>
                              <a:pt x="2" y="22"/>
                            </a:lnTo>
                            <a:lnTo>
                              <a:pt x="3" y="30"/>
                            </a:lnTo>
                            <a:lnTo>
                              <a:pt x="3" y="30"/>
                            </a:lnTo>
                            <a:lnTo>
                              <a:pt x="3" y="30"/>
                            </a:lnTo>
                            <a:lnTo>
                              <a:pt x="4" y="30"/>
                            </a:lnTo>
                            <a:lnTo>
                              <a:pt x="4" y="30"/>
                            </a:lnTo>
                            <a:lnTo>
                              <a:pt x="4" y="30"/>
                            </a:lnTo>
                            <a:lnTo>
                              <a:pt x="5" y="30"/>
                            </a:lnTo>
                            <a:lnTo>
                              <a:pt x="6" y="30"/>
                            </a:lnTo>
                            <a:lnTo>
                              <a:pt x="6" y="30"/>
                            </a:lnTo>
                            <a:lnTo>
                              <a:pt x="6" y="30"/>
                            </a:lnTo>
                            <a:lnTo>
                              <a:pt x="6" y="30"/>
                            </a:lnTo>
                            <a:lnTo>
                              <a:pt x="8" y="30"/>
                            </a:lnTo>
                            <a:lnTo>
                              <a:pt x="8" y="30"/>
                            </a:lnTo>
                            <a:lnTo>
                              <a:pt x="8" y="30"/>
                            </a:lnTo>
                            <a:lnTo>
                              <a:pt x="9" y="30"/>
                            </a:lnTo>
                            <a:lnTo>
                              <a:pt x="9" y="30"/>
                            </a:lnTo>
                            <a:lnTo>
                              <a:pt x="9" y="30"/>
                            </a:lnTo>
                            <a:lnTo>
                              <a:pt x="9" y="30"/>
                            </a:lnTo>
                            <a:lnTo>
                              <a:pt x="10" y="12"/>
                            </a:lnTo>
                            <a:lnTo>
                              <a:pt x="11" y="30"/>
                            </a:lnTo>
                            <a:lnTo>
                              <a:pt x="11" y="30"/>
                            </a:lnTo>
                            <a:lnTo>
                              <a:pt x="11" y="30"/>
                            </a:lnTo>
                            <a:lnTo>
                              <a:pt x="12" y="30"/>
                            </a:lnTo>
                            <a:lnTo>
                              <a:pt x="12" y="30"/>
                            </a:lnTo>
                            <a:lnTo>
                              <a:pt x="12" y="30"/>
                            </a:lnTo>
                            <a:lnTo>
                              <a:pt x="13" y="30"/>
                            </a:lnTo>
                            <a:lnTo>
                              <a:pt x="14" y="30"/>
                            </a:lnTo>
                            <a:lnTo>
                              <a:pt x="14" y="30"/>
                            </a:lnTo>
                            <a:lnTo>
                              <a:pt x="14" y="30"/>
                            </a:lnTo>
                            <a:lnTo>
                              <a:pt x="14" y="30"/>
                            </a:lnTo>
                            <a:lnTo>
                              <a:pt x="15" y="30"/>
                            </a:lnTo>
                            <a:lnTo>
                              <a:pt x="15" y="30"/>
                            </a:lnTo>
                            <a:lnTo>
                              <a:pt x="15" y="30"/>
                            </a:lnTo>
                            <a:lnTo>
                              <a:pt x="16" y="30"/>
                            </a:lnTo>
                            <a:lnTo>
                              <a:pt x="17" y="30"/>
                            </a:lnTo>
                            <a:lnTo>
                              <a:pt x="17" y="30"/>
                            </a:lnTo>
                            <a:lnTo>
                              <a:pt x="17" y="30"/>
                            </a:lnTo>
                            <a:lnTo>
                              <a:pt x="17" y="30"/>
                            </a:lnTo>
                            <a:lnTo>
                              <a:pt x="18" y="0"/>
                            </a:lnTo>
                            <a:lnTo>
                              <a:pt x="18" y="28"/>
                            </a:lnTo>
                            <a:lnTo>
                              <a:pt x="18" y="29"/>
                            </a:lnTo>
                            <a:lnTo>
                              <a:pt x="20" y="3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6" name="Freeform 1524"/>
                      <p:cNvSpPr>
                        <a:spLocks/>
                      </p:cNvSpPr>
                      <p:nvPr/>
                    </p:nvSpPr>
                    <p:spPr bwMode="auto">
                      <a:xfrm>
                        <a:off x="3642898" y="3514907"/>
                        <a:ext cx="31750" cy="131763"/>
                      </a:xfrm>
                      <a:custGeom>
                        <a:avLst/>
                        <a:gdLst>
                          <a:gd name="T0" fmla="*/ 0 w 20"/>
                          <a:gd name="T1" fmla="*/ 83 h 83"/>
                          <a:gd name="T2" fmla="*/ 0 w 20"/>
                          <a:gd name="T3" fmla="*/ 83 h 83"/>
                          <a:gd name="T4" fmla="*/ 0 w 20"/>
                          <a:gd name="T5" fmla="*/ 83 h 83"/>
                          <a:gd name="T6" fmla="*/ 0 w 20"/>
                          <a:gd name="T7" fmla="*/ 83 h 83"/>
                          <a:gd name="T8" fmla="*/ 1 w 20"/>
                          <a:gd name="T9" fmla="*/ 83 h 83"/>
                          <a:gd name="T10" fmla="*/ 2 w 20"/>
                          <a:gd name="T11" fmla="*/ 83 h 83"/>
                          <a:gd name="T12" fmla="*/ 2 w 20"/>
                          <a:gd name="T13" fmla="*/ 83 h 83"/>
                          <a:gd name="T14" fmla="*/ 2 w 20"/>
                          <a:gd name="T15" fmla="*/ 83 h 83"/>
                          <a:gd name="T16" fmla="*/ 3 w 20"/>
                          <a:gd name="T17" fmla="*/ 83 h 83"/>
                          <a:gd name="T18" fmla="*/ 3 w 20"/>
                          <a:gd name="T19" fmla="*/ 83 h 83"/>
                          <a:gd name="T20" fmla="*/ 4 w 20"/>
                          <a:gd name="T21" fmla="*/ 83 h 83"/>
                          <a:gd name="T22" fmla="*/ 5 w 20"/>
                          <a:gd name="T23" fmla="*/ 83 h 83"/>
                          <a:gd name="T24" fmla="*/ 5 w 20"/>
                          <a:gd name="T25" fmla="*/ 83 h 83"/>
                          <a:gd name="T26" fmla="*/ 5 w 20"/>
                          <a:gd name="T27" fmla="*/ 83 h 83"/>
                          <a:gd name="T28" fmla="*/ 6 w 20"/>
                          <a:gd name="T29" fmla="*/ 65 h 83"/>
                          <a:gd name="T30" fmla="*/ 6 w 20"/>
                          <a:gd name="T31" fmla="*/ 77 h 83"/>
                          <a:gd name="T32" fmla="*/ 7 w 20"/>
                          <a:gd name="T33" fmla="*/ 78 h 83"/>
                          <a:gd name="T34" fmla="*/ 7 w 20"/>
                          <a:gd name="T35" fmla="*/ 40 h 83"/>
                          <a:gd name="T36" fmla="*/ 8 w 20"/>
                          <a:gd name="T37" fmla="*/ 83 h 83"/>
                          <a:gd name="T38" fmla="*/ 8 w 20"/>
                          <a:gd name="T39" fmla="*/ 83 h 83"/>
                          <a:gd name="T40" fmla="*/ 8 w 20"/>
                          <a:gd name="T41" fmla="*/ 83 h 83"/>
                          <a:gd name="T42" fmla="*/ 8 w 20"/>
                          <a:gd name="T43" fmla="*/ 83 h 83"/>
                          <a:gd name="T44" fmla="*/ 9 w 20"/>
                          <a:gd name="T45" fmla="*/ 83 h 83"/>
                          <a:gd name="T46" fmla="*/ 9 w 20"/>
                          <a:gd name="T47" fmla="*/ 83 h 83"/>
                          <a:gd name="T48" fmla="*/ 9 w 20"/>
                          <a:gd name="T49" fmla="*/ 83 h 83"/>
                          <a:gd name="T50" fmla="*/ 10 w 20"/>
                          <a:gd name="T51" fmla="*/ 83 h 83"/>
                          <a:gd name="T52" fmla="*/ 11 w 20"/>
                          <a:gd name="T53" fmla="*/ 83 h 83"/>
                          <a:gd name="T54" fmla="*/ 11 w 20"/>
                          <a:gd name="T55" fmla="*/ 83 h 83"/>
                          <a:gd name="T56" fmla="*/ 11 w 20"/>
                          <a:gd name="T57" fmla="*/ 83 h 83"/>
                          <a:gd name="T58" fmla="*/ 11 w 20"/>
                          <a:gd name="T59" fmla="*/ 83 h 83"/>
                          <a:gd name="T60" fmla="*/ 12 w 20"/>
                          <a:gd name="T61" fmla="*/ 83 h 83"/>
                          <a:gd name="T62" fmla="*/ 13 w 20"/>
                          <a:gd name="T63" fmla="*/ 83 h 83"/>
                          <a:gd name="T64" fmla="*/ 13 w 20"/>
                          <a:gd name="T65" fmla="*/ 83 h 83"/>
                          <a:gd name="T66" fmla="*/ 14 w 20"/>
                          <a:gd name="T67" fmla="*/ 83 h 83"/>
                          <a:gd name="T68" fmla="*/ 14 w 20"/>
                          <a:gd name="T69" fmla="*/ 83 h 83"/>
                          <a:gd name="T70" fmla="*/ 14 w 20"/>
                          <a:gd name="T71" fmla="*/ 83 h 83"/>
                          <a:gd name="T72" fmla="*/ 15 w 20"/>
                          <a:gd name="T73" fmla="*/ 0 h 83"/>
                          <a:gd name="T74" fmla="*/ 16 w 20"/>
                          <a:gd name="T75" fmla="*/ 83 h 83"/>
                          <a:gd name="T76" fmla="*/ 16 w 20"/>
                          <a:gd name="T77" fmla="*/ 83 h 83"/>
                          <a:gd name="T78" fmla="*/ 16 w 20"/>
                          <a:gd name="T79" fmla="*/ 83 h 83"/>
                          <a:gd name="T80" fmla="*/ 17 w 20"/>
                          <a:gd name="T81" fmla="*/ 83 h 83"/>
                          <a:gd name="T82" fmla="*/ 17 w 20"/>
                          <a:gd name="T83" fmla="*/ 83 h 83"/>
                          <a:gd name="T84" fmla="*/ 18 w 20"/>
                          <a:gd name="T85" fmla="*/ 83 h 83"/>
                          <a:gd name="T86" fmla="*/ 18 w 20"/>
                          <a:gd name="T87" fmla="*/ 83 h 83"/>
                          <a:gd name="T88" fmla="*/ 18 w 20"/>
                          <a:gd name="T89" fmla="*/ 83 h 83"/>
                          <a:gd name="T90" fmla="*/ 19 w 20"/>
                          <a:gd name="T91" fmla="*/ 83 h 83"/>
                          <a:gd name="T92" fmla="*/ 19 w 20"/>
                          <a:gd name="T93" fmla="*/ 83 h 83"/>
                          <a:gd name="T94" fmla="*/ 19 w 20"/>
                          <a:gd name="T95" fmla="*/ 83 h 83"/>
                          <a:gd name="T96" fmla="*/ 20 w 20"/>
                          <a:gd name="T97" fmla="*/ 83 h 83"/>
                          <a:gd name="T98" fmla="*/ 20 w 20"/>
                          <a:gd name="T9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
                            <a:moveTo>
                              <a:pt x="0" y="83"/>
                            </a:moveTo>
                            <a:lnTo>
                              <a:pt x="0" y="83"/>
                            </a:lnTo>
                            <a:lnTo>
                              <a:pt x="0" y="83"/>
                            </a:lnTo>
                            <a:lnTo>
                              <a:pt x="0" y="83"/>
                            </a:lnTo>
                            <a:lnTo>
                              <a:pt x="1" y="83"/>
                            </a:lnTo>
                            <a:lnTo>
                              <a:pt x="2" y="83"/>
                            </a:lnTo>
                            <a:lnTo>
                              <a:pt x="2" y="83"/>
                            </a:lnTo>
                            <a:lnTo>
                              <a:pt x="2" y="83"/>
                            </a:lnTo>
                            <a:lnTo>
                              <a:pt x="3" y="83"/>
                            </a:lnTo>
                            <a:lnTo>
                              <a:pt x="3" y="83"/>
                            </a:lnTo>
                            <a:lnTo>
                              <a:pt x="4" y="83"/>
                            </a:lnTo>
                            <a:lnTo>
                              <a:pt x="5" y="83"/>
                            </a:lnTo>
                            <a:lnTo>
                              <a:pt x="5" y="83"/>
                            </a:lnTo>
                            <a:lnTo>
                              <a:pt x="5" y="83"/>
                            </a:lnTo>
                            <a:lnTo>
                              <a:pt x="6" y="65"/>
                            </a:lnTo>
                            <a:lnTo>
                              <a:pt x="6" y="77"/>
                            </a:lnTo>
                            <a:lnTo>
                              <a:pt x="7" y="78"/>
                            </a:lnTo>
                            <a:lnTo>
                              <a:pt x="7" y="40"/>
                            </a:lnTo>
                            <a:lnTo>
                              <a:pt x="8" y="83"/>
                            </a:lnTo>
                            <a:lnTo>
                              <a:pt x="8" y="83"/>
                            </a:lnTo>
                            <a:lnTo>
                              <a:pt x="8" y="83"/>
                            </a:lnTo>
                            <a:lnTo>
                              <a:pt x="8" y="83"/>
                            </a:lnTo>
                            <a:lnTo>
                              <a:pt x="9" y="83"/>
                            </a:lnTo>
                            <a:lnTo>
                              <a:pt x="9" y="83"/>
                            </a:lnTo>
                            <a:lnTo>
                              <a:pt x="9" y="83"/>
                            </a:lnTo>
                            <a:lnTo>
                              <a:pt x="10" y="83"/>
                            </a:lnTo>
                            <a:lnTo>
                              <a:pt x="11" y="83"/>
                            </a:lnTo>
                            <a:lnTo>
                              <a:pt x="11" y="83"/>
                            </a:lnTo>
                            <a:lnTo>
                              <a:pt x="11" y="83"/>
                            </a:lnTo>
                            <a:lnTo>
                              <a:pt x="11" y="83"/>
                            </a:lnTo>
                            <a:lnTo>
                              <a:pt x="12" y="83"/>
                            </a:lnTo>
                            <a:lnTo>
                              <a:pt x="13" y="83"/>
                            </a:lnTo>
                            <a:lnTo>
                              <a:pt x="13" y="83"/>
                            </a:lnTo>
                            <a:lnTo>
                              <a:pt x="14" y="83"/>
                            </a:lnTo>
                            <a:lnTo>
                              <a:pt x="14" y="83"/>
                            </a:lnTo>
                            <a:lnTo>
                              <a:pt x="14" y="83"/>
                            </a:lnTo>
                            <a:lnTo>
                              <a:pt x="15" y="0"/>
                            </a:lnTo>
                            <a:lnTo>
                              <a:pt x="16" y="83"/>
                            </a:lnTo>
                            <a:lnTo>
                              <a:pt x="16" y="83"/>
                            </a:lnTo>
                            <a:lnTo>
                              <a:pt x="16" y="83"/>
                            </a:lnTo>
                            <a:lnTo>
                              <a:pt x="17" y="83"/>
                            </a:lnTo>
                            <a:lnTo>
                              <a:pt x="17" y="83"/>
                            </a:lnTo>
                            <a:lnTo>
                              <a:pt x="18" y="83"/>
                            </a:lnTo>
                            <a:lnTo>
                              <a:pt x="18" y="83"/>
                            </a:lnTo>
                            <a:lnTo>
                              <a:pt x="18" y="83"/>
                            </a:lnTo>
                            <a:lnTo>
                              <a:pt x="19" y="83"/>
                            </a:lnTo>
                            <a:lnTo>
                              <a:pt x="19" y="83"/>
                            </a:lnTo>
                            <a:lnTo>
                              <a:pt x="19" y="83"/>
                            </a:lnTo>
                            <a:lnTo>
                              <a:pt x="20" y="83"/>
                            </a:lnTo>
                            <a:lnTo>
                              <a:pt x="20" y="8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7" name="Freeform 1525"/>
                      <p:cNvSpPr>
                        <a:spLocks/>
                      </p:cNvSpPr>
                      <p:nvPr/>
                    </p:nvSpPr>
                    <p:spPr bwMode="auto">
                      <a:xfrm>
                        <a:off x="3674648" y="3156132"/>
                        <a:ext cx="34925" cy="490538"/>
                      </a:xfrm>
                      <a:custGeom>
                        <a:avLst/>
                        <a:gdLst>
                          <a:gd name="T0" fmla="*/ 0 w 22"/>
                          <a:gd name="T1" fmla="*/ 309 h 309"/>
                          <a:gd name="T2" fmla="*/ 0 w 22"/>
                          <a:gd name="T3" fmla="*/ 309 h 309"/>
                          <a:gd name="T4" fmla="*/ 1 w 22"/>
                          <a:gd name="T5" fmla="*/ 309 h 309"/>
                          <a:gd name="T6" fmla="*/ 2 w 22"/>
                          <a:gd name="T7" fmla="*/ 309 h 309"/>
                          <a:gd name="T8" fmla="*/ 2 w 22"/>
                          <a:gd name="T9" fmla="*/ 309 h 309"/>
                          <a:gd name="T10" fmla="*/ 3 w 22"/>
                          <a:gd name="T11" fmla="*/ 139 h 309"/>
                          <a:gd name="T12" fmla="*/ 3 w 22"/>
                          <a:gd name="T13" fmla="*/ 309 h 309"/>
                          <a:gd name="T14" fmla="*/ 4 w 22"/>
                          <a:gd name="T15" fmla="*/ 309 h 309"/>
                          <a:gd name="T16" fmla="*/ 5 w 22"/>
                          <a:gd name="T17" fmla="*/ 309 h 309"/>
                          <a:gd name="T18" fmla="*/ 5 w 22"/>
                          <a:gd name="T19" fmla="*/ 309 h 309"/>
                          <a:gd name="T20" fmla="*/ 5 w 22"/>
                          <a:gd name="T21" fmla="*/ 309 h 309"/>
                          <a:gd name="T22" fmla="*/ 5 w 22"/>
                          <a:gd name="T23" fmla="*/ 309 h 309"/>
                          <a:gd name="T24" fmla="*/ 6 w 22"/>
                          <a:gd name="T25" fmla="*/ 309 h 309"/>
                          <a:gd name="T26" fmla="*/ 6 w 22"/>
                          <a:gd name="T27" fmla="*/ 309 h 309"/>
                          <a:gd name="T28" fmla="*/ 6 w 22"/>
                          <a:gd name="T29" fmla="*/ 309 h 309"/>
                          <a:gd name="T30" fmla="*/ 7 w 22"/>
                          <a:gd name="T31" fmla="*/ 309 h 309"/>
                          <a:gd name="T32" fmla="*/ 7 w 22"/>
                          <a:gd name="T33" fmla="*/ 309 h 309"/>
                          <a:gd name="T34" fmla="*/ 8 w 22"/>
                          <a:gd name="T35" fmla="*/ 309 h 309"/>
                          <a:gd name="T36" fmla="*/ 8 w 22"/>
                          <a:gd name="T37" fmla="*/ 309 h 309"/>
                          <a:gd name="T38" fmla="*/ 8 w 22"/>
                          <a:gd name="T39" fmla="*/ 309 h 309"/>
                          <a:gd name="T40" fmla="*/ 10 w 22"/>
                          <a:gd name="T41" fmla="*/ 309 h 309"/>
                          <a:gd name="T42" fmla="*/ 10 w 22"/>
                          <a:gd name="T43" fmla="*/ 309 h 309"/>
                          <a:gd name="T44" fmla="*/ 10 w 22"/>
                          <a:gd name="T45" fmla="*/ 309 h 309"/>
                          <a:gd name="T46" fmla="*/ 11 w 22"/>
                          <a:gd name="T47" fmla="*/ 42 h 309"/>
                          <a:gd name="T48" fmla="*/ 11 w 22"/>
                          <a:gd name="T49" fmla="*/ 309 h 309"/>
                          <a:gd name="T50" fmla="*/ 11 w 22"/>
                          <a:gd name="T51" fmla="*/ 309 h 309"/>
                          <a:gd name="T52" fmla="*/ 12 w 22"/>
                          <a:gd name="T53" fmla="*/ 309 h 309"/>
                          <a:gd name="T54" fmla="*/ 13 w 22"/>
                          <a:gd name="T55" fmla="*/ 309 h 309"/>
                          <a:gd name="T56" fmla="*/ 13 w 22"/>
                          <a:gd name="T57" fmla="*/ 309 h 309"/>
                          <a:gd name="T58" fmla="*/ 13 w 22"/>
                          <a:gd name="T59" fmla="*/ 309 h 309"/>
                          <a:gd name="T60" fmla="*/ 14 w 22"/>
                          <a:gd name="T61" fmla="*/ 309 h 309"/>
                          <a:gd name="T62" fmla="*/ 14 w 22"/>
                          <a:gd name="T63" fmla="*/ 309 h 309"/>
                          <a:gd name="T64" fmla="*/ 15 w 22"/>
                          <a:gd name="T65" fmla="*/ 309 h 309"/>
                          <a:gd name="T66" fmla="*/ 15 w 22"/>
                          <a:gd name="T67" fmla="*/ 309 h 309"/>
                          <a:gd name="T68" fmla="*/ 16 w 22"/>
                          <a:gd name="T69" fmla="*/ 309 h 309"/>
                          <a:gd name="T70" fmla="*/ 16 w 22"/>
                          <a:gd name="T71" fmla="*/ 309 h 309"/>
                          <a:gd name="T72" fmla="*/ 16 w 22"/>
                          <a:gd name="T73" fmla="*/ 309 h 309"/>
                          <a:gd name="T74" fmla="*/ 16 w 22"/>
                          <a:gd name="T75" fmla="*/ 309 h 309"/>
                          <a:gd name="T76" fmla="*/ 17 w 22"/>
                          <a:gd name="T77" fmla="*/ 309 h 309"/>
                          <a:gd name="T78" fmla="*/ 17 w 22"/>
                          <a:gd name="T79" fmla="*/ 309 h 309"/>
                          <a:gd name="T80" fmla="*/ 17 w 22"/>
                          <a:gd name="T81" fmla="*/ 309 h 309"/>
                          <a:gd name="T82" fmla="*/ 18 w 22"/>
                          <a:gd name="T83" fmla="*/ 309 h 309"/>
                          <a:gd name="T84" fmla="*/ 19 w 22"/>
                          <a:gd name="T85" fmla="*/ 224 h 309"/>
                          <a:gd name="T86" fmla="*/ 19 w 22"/>
                          <a:gd name="T87" fmla="*/ 246 h 309"/>
                          <a:gd name="T88" fmla="*/ 19 w 22"/>
                          <a:gd name="T89" fmla="*/ 265 h 309"/>
                          <a:gd name="T90" fmla="*/ 19 w 22"/>
                          <a:gd name="T91" fmla="*/ 0 h 309"/>
                          <a:gd name="T92" fmla="*/ 20 w 22"/>
                          <a:gd name="T93" fmla="*/ 309 h 309"/>
                          <a:gd name="T94" fmla="*/ 21 w 22"/>
                          <a:gd name="T95" fmla="*/ 309 h 309"/>
                          <a:gd name="T96" fmla="*/ 21 w 22"/>
                          <a:gd name="T97" fmla="*/ 309 h 309"/>
                          <a:gd name="T98" fmla="*/ 22 w 22"/>
                          <a:gd name="T99" fmla="*/ 309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09">
                            <a:moveTo>
                              <a:pt x="0" y="309"/>
                            </a:moveTo>
                            <a:lnTo>
                              <a:pt x="0" y="309"/>
                            </a:lnTo>
                            <a:lnTo>
                              <a:pt x="1" y="309"/>
                            </a:lnTo>
                            <a:lnTo>
                              <a:pt x="2" y="309"/>
                            </a:lnTo>
                            <a:lnTo>
                              <a:pt x="2" y="309"/>
                            </a:lnTo>
                            <a:lnTo>
                              <a:pt x="3" y="139"/>
                            </a:lnTo>
                            <a:lnTo>
                              <a:pt x="3" y="309"/>
                            </a:lnTo>
                            <a:lnTo>
                              <a:pt x="4" y="309"/>
                            </a:lnTo>
                            <a:lnTo>
                              <a:pt x="5" y="309"/>
                            </a:lnTo>
                            <a:lnTo>
                              <a:pt x="5" y="309"/>
                            </a:lnTo>
                            <a:lnTo>
                              <a:pt x="5" y="309"/>
                            </a:lnTo>
                            <a:lnTo>
                              <a:pt x="5" y="309"/>
                            </a:lnTo>
                            <a:lnTo>
                              <a:pt x="6" y="309"/>
                            </a:lnTo>
                            <a:lnTo>
                              <a:pt x="6" y="309"/>
                            </a:lnTo>
                            <a:lnTo>
                              <a:pt x="6" y="309"/>
                            </a:lnTo>
                            <a:lnTo>
                              <a:pt x="7" y="309"/>
                            </a:lnTo>
                            <a:lnTo>
                              <a:pt x="7" y="309"/>
                            </a:lnTo>
                            <a:lnTo>
                              <a:pt x="8" y="309"/>
                            </a:lnTo>
                            <a:lnTo>
                              <a:pt x="8" y="309"/>
                            </a:lnTo>
                            <a:lnTo>
                              <a:pt x="8" y="309"/>
                            </a:lnTo>
                            <a:lnTo>
                              <a:pt x="10" y="309"/>
                            </a:lnTo>
                            <a:lnTo>
                              <a:pt x="10" y="309"/>
                            </a:lnTo>
                            <a:lnTo>
                              <a:pt x="10" y="309"/>
                            </a:lnTo>
                            <a:lnTo>
                              <a:pt x="11" y="42"/>
                            </a:lnTo>
                            <a:lnTo>
                              <a:pt x="11" y="309"/>
                            </a:lnTo>
                            <a:lnTo>
                              <a:pt x="11" y="309"/>
                            </a:lnTo>
                            <a:lnTo>
                              <a:pt x="12" y="309"/>
                            </a:lnTo>
                            <a:lnTo>
                              <a:pt x="13" y="309"/>
                            </a:lnTo>
                            <a:lnTo>
                              <a:pt x="13" y="309"/>
                            </a:lnTo>
                            <a:lnTo>
                              <a:pt x="13" y="309"/>
                            </a:lnTo>
                            <a:lnTo>
                              <a:pt x="14" y="309"/>
                            </a:lnTo>
                            <a:lnTo>
                              <a:pt x="14" y="309"/>
                            </a:lnTo>
                            <a:lnTo>
                              <a:pt x="15" y="309"/>
                            </a:lnTo>
                            <a:lnTo>
                              <a:pt x="15" y="309"/>
                            </a:lnTo>
                            <a:lnTo>
                              <a:pt x="16" y="309"/>
                            </a:lnTo>
                            <a:lnTo>
                              <a:pt x="16" y="309"/>
                            </a:lnTo>
                            <a:lnTo>
                              <a:pt x="16" y="309"/>
                            </a:lnTo>
                            <a:lnTo>
                              <a:pt x="16" y="309"/>
                            </a:lnTo>
                            <a:lnTo>
                              <a:pt x="17" y="309"/>
                            </a:lnTo>
                            <a:lnTo>
                              <a:pt x="17" y="309"/>
                            </a:lnTo>
                            <a:lnTo>
                              <a:pt x="17" y="309"/>
                            </a:lnTo>
                            <a:lnTo>
                              <a:pt x="18" y="309"/>
                            </a:lnTo>
                            <a:lnTo>
                              <a:pt x="19" y="224"/>
                            </a:lnTo>
                            <a:lnTo>
                              <a:pt x="19" y="246"/>
                            </a:lnTo>
                            <a:lnTo>
                              <a:pt x="19" y="265"/>
                            </a:lnTo>
                            <a:lnTo>
                              <a:pt x="19" y="0"/>
                            </a:lnTo>
                            <a:lnTo>
                              <a:pt x="20" y="309"/>
                            </a:lnTo>
                            <a:lnTo>
                              <a:pt x="21" y="309"/>
                            </a:lnTo>
                            <a:lnTo>
                              <a:pt x="21" y="309"/>
                            </a:lnTo>
                            <a:lnTo>
                              <a:pt x="22" y="30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8" name="Freeform 1526"/>
                      <p:cNvSpPr>
                        <a:spLocks/>
                      </p:cNvSpPr>
                      <p:nvPr/>
                    </p:nvSpPr>
                    <p:spPr bwMode="auto">
                      <a:xfrm>
                        <a:off x="3709573" y="2994207"/>
                        <a:ext cx="31750" cy="652463"/>
                      </a:xfrm>
                      <a:custGeom>
                        <a:avLst/>
                        <a:gdLst>
                          <a:gd name="T0" fmla="*/ 0 w 20"/>
                          <a:gd name="T1" fmla="*/ 411 h 411"/>
                          <a:gd name="T2" fmla="*/ 0 w 20"/>
                          <a:gd name="T3" fmla="*/ 411 h 411"/>
                          <a:gd name="T4" fmla="*/ 0 w 20"/>
                          <a:gd name="T5" fmla="*/ 411 h 411"/>
                          <a:gd name="T6" fmla="*/ 2 w 20"/>
                          <a:gd name="T7" fmla="*/ 411 h 411"/>
                          <a:gd name="T8" fmla="*/ 2 w 20"/>
                          <a:gd name="T9" fmla="*/ 411 h 411"/>
                          <a:gd name="T10" fmla="*/ 2 w 20"/>
                          <a:gd name="T11" fmla="*/ 411 h 411"/>
                          <a:gd name="T12" fmla="*/ 3 w 20"/>
                          <a:gd name="T13" fmla="*/ 411 h 411"/>
                          <a:gd name="T14" fmla="*/ 4 w 20"/>
                          <a:gd name="T15" fmla="*/ 411 h 411"/>
                          <a:gd name="T16" fmla="*/ 4 w 20"/>
                          <a:gd name="T17" fmla="*/ 411 h 411"/>
                          <a:gd name="T18" fmla="*/ 5 w 20"/>
                          <a:gd name="T19" fmla="*/ 411 h 411"/>
                          <a:gd name="T20" fmla="*/ 5 w 20"/>
                          <a:gd name="T21" fmla="*/ 411 h 411"/>
                          <a:gd name="T22" fmla="*/ 5 w 20"/>
                          <a:gd name="T23" fmla="*/ 411 h 411"/>
                          <a:gd name="T24" fmla="*/ 5 w 20"/>
                          <a:gd name="T25" fmla="*/ 127 h 411"/>
                          <a:gd name="T26" fmla="*/ 6 w 20"/>
                          <a:gd name="T27" fmla="*/ 411 h 411"/>
                          <a:gd name="T28" fmla="*/ 6 w 20"/>
                          <a:gd name="T29" fmla="*/ 411 h 411"/>
                          <a:gd name="T30" fmla="*/ 6 w 20"/>
                          <a:gd name="T31" fmla="*/ 411 h 411"/>
                          <a:gd name="T32" fmla="*/ 7 w 20"/>
                          <a:gd name="T33" fmla="*/ 411 h 411"/>
                          <a:gd name="T34" fmla="*/ 8 w 20"/>
                          <a:gd name="T35" fmla="*/ 411 h 411"/>
                          <a:gd name="T36" fmla="*/ 8 w 20"/>
                          <a:gd name="T37" fmla="*/ 411 h 411"/>
                          <a:gd name="T38" fmla="*/ 8 w 20"/>
                          <a:gd name="T39" fmla="*/ 411 h 411"/>
                          <a:gd name="T40" fmla="*/ 8 w 20"/>
                          <a:gd name="T41" fmla="*/ 411 h 411"/>
                          <a:gd name="T42" fmla="*/ 9 w 20"/>
                          <a:gd name="T43" fmla="*/ 411 h 411"/>
                          <a:gd name="T44" fmla="*/ 9 w 20"/>
                          <a:gd name="T45" fmla="*/ 411 h 411"/>
                          <a:gd name="T46" fmla="*/ 10 w 20"/>
                          <a:gd name="T47" fmla="*/ 411 h 411"/>
                          <a:gd name="T48" fmla="*/ 11 w 20"/>
                          <a:gd name="T49" fmla="*/ 411 h 411"/>
                          <a:gd name="T50" fmla="*/ 11 w 20"/>
                          <a:gd name="T51" fmla="*/ 411 h 411"/>
                          <a:gd name="T52" fmla="*/ 11 w 20"/>
                          <a:gd name="T53" fmla="*/ 411 h 411"/>
                          <a:gd name="T54" fmla="*/ 11 w 20"/>
                          <a:gd name="T55" fmla="*/ 411 h 411"/>
                          <a:gd name="T56" fmla="*/ 11 w 20"/>
                          <a:gd name="T57" fmla="*/ 411 h 411"/>
                          <a:gd name="T58" fmla="*/ 13 w 20"/>
                          <a:gd name="T59" fmla="*/ 411 h 411"/>
                          <a:gd name="T60" fmla="*/ 13 w 20"/>
                          <a:gd name="T61" fmla="*/ 411 h 411"/>
                          <a:gd name="T62" fmla="*/ 13 w 20"/>
                          <a:gd name="T63" fmla="*/ 411 h 411"/>
                          <a:gd name="T64" fmla="*/ 13 w 20"/>
                          <a:gd name="T65" fmla="*/ 411 h 411"/>
                          <a:gd name="T66" fmla="*/ 13 w 20"/>
                          <a:gd name="T67" fmla="*/ 0 h 411"/>
                          <a:gd name="T68" fmla="*/ 14 w 20"/>
                          <a:gd name="T69" fmla="*/ 411 h 411"/>
                          <a:gd name="T70" fmla="*/ 14 w 20"/>
                          <a:gd name="T71" fmla="*/ 411 h 411"/>
                          <a:gd name="T72" fmla="*/ 14 w 20"/>
                          <a:gd name="T73" fmla="*/ 411 h 411"/>
                          <a:gd name="T74" fmla="*/ 16 w 20"/>
                          <a:gd name="T75" fmla="*/ 411 h 411"/>
                          <a:gd name="T76" fmla="*/ 16 w 20"/>
                          <a:gd name="T77" fmla="*/ 411 h 411"/>
                          <a:gd name="T78" fmla="*/ 16 w 20"/>
                          <a:gd name="T79" fmla="*/ 411 h 411"/>
                          <a:gd name="T80" fmla="*/ 16 w 20"/>
                          <a:gd name="T81" fmla="*/ 411 h 411"/>
                          <a:gd name="T82" fmla="*/ 17 w 20"/>
                          <a:gd name="T83" fmla="*/ 411 h 411"/>
                          <a:gd name="T84" fmla="*/ 17 w 20"/>
                          <a:gd name="T85" fmla="*/ 411 h 411"/>
                          <a:gd name="T86" fmla="*/ 17 w 20"/>
                          <a:gd name="T87" fmla="*/ 411 h 411"/>
                          <a:gd name="T88" fmla="*/ 19 w 20"/>
                          <a:gd name="T89" fmla="*/ 411 h 411"/>
                          <a:gd name="T90" fmla="*/ 19 w 20"/>
                          <a:gd name="T91" fmla="*/ 411 h 411"/>
                          <a:gd name="T92" fmla="*/ 19 w 20"/>
                          <a:gd name="T93" fmla="*/ 411 h 411"/>
                          <a:gd name="T94" fmla="*/ 19 w 20"/>
                          <a:gd name="T95" fmla="*/ 411 h 411"/>
                          <a:gd name="T96" fmla="*/ 20 w 20"/>
                          <a:gd name="T97" fmla="*/ 411 h 411"/>
                          <a:gd name="T98" fmla="*/ 20 w 20"/>
                          <a:gd name="T99" fmla="*/ 41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1">
                            <a:moveTo>
                              <a:pt x="0" y="411"/>
                            </a:moveTo>
                            <a:lnTo>
                              <a:pt x="0" y="411"/>
                            </a:lnTo>
                            <a:lnTo>
                              <a:pt x="0" y="411"/>
                            </a:lnTo>
                            <a:lnTo>
                              <a:pt x="2" y="411"/>
                            </a:lnTo>
                            <a:lnTo>
                              <a:pt x="2" y="411"/>
                            </a:lnTo>
                            <a:lnTo>
                              <a:pt x="2" y="411"/>
                            </a:lnTo>
                            <a:lnTo>
                              <a:pt x="3" y="411"/>
                            </a:lnTo>
                            <a:lnTo>
                              <a:pt x="4" y="411"/>
                            </a:lnTo>
                            <a:lnTo>
                              <a:pt x="4" y="411"/>
                            </a:lnTo>
                            <a:lnTo>
                              <a:pt x="5" y="411"/>
                            </a:lnTo>
                            <a:lnTo>
                              <a:pt x="5" y="411"/>
                            </a:lnTo>
                            <a:lnTo>
                              <a:pt x="5" y="411"/>
                            </a:lnTo>
                            <a:lnTo>
                              <a:pt x="5" y="127"/>
                            </a:lnTo>
                            <a:lnTo>
                              <a:pt x="6" y="411"/>
                            </a:lnTo>
                            <a:lnTo>
                              <a:pt x="6" y="411"/>
                            </a:lnTo>
                            <a:lnTo>
                              <a:pt x="6" y="411"/>
                            </a:lnTo>
                            <a:lnTo>
                              <a:pt x="7" y="411"/>
                            </a:lnTo>
                            <a:lnTo>
                              <a:pt x="8" y="411"/>
                            </a:lnTo>
                            <a:lnTo>
                              <a:pt x="8" y="411"/>
                            </a:lnTo>
                            <a:lnTo>
                              <a:pt x="8" y="411"/>
                            </a:lnTo>
                            <a:lnTo>
                              <a:pt x="8" y="411"/>
                            </a:lnTo>
                            <a:lnTo>
                              <a:pt x="9" y="411"/>
                            </a:lnTo>
                            <a:lnTo>
                              <a:pt x="9" y="411"/>
                            </a:lnTo>
                            <a:lnTo>
                              <a:pt x="10" y="411"/>
                            </a:lnTo>
                            <a:lnTo>
                              <a:pt x="11" y="411"/>
                            </a:lnTo>
                            <a:lnTo>
                              <a:pt x="11" y="411"/>
                            </a:lnTo>
                            <a:lnTo>
                              <a:pt x="11" y="411"/>
                            </a:lnTo>
                            <a:lnTo>
                              <a:pt x="11" y="411"/>
                            </a:lnTo>
                            <a:lnTo>
                              <a:pt x="11" y="411"/>
                            </a:lnTo>
                            <a:lnTo>
                              <a:pt x="13" y="411"/>
                            </a:lnTo>
                            <a:lnTo>
                              <a:pt x="13" y="411"/>
                            </a:lnTo>
                            <a:lnTo>
                              <a:pt x="13" y="411"/>
                            </a:lnTo>
                            <a:lnTo>
                              <a:pt x="13" y="411"/>
                            </a:lnTo>
                            <a:lnTo>
                              <a:pt x="13" y="0"/>
                            </a:lnTo>
                            <a:lnTo>
                              <a:pt x="14" y="411"/>
                            </a:lnTo>
                            <a:lnTo>
                              <a:pt x="14" y="411"/>
                            </a:lnTo>
                            <a:lnTo>
                              <a:pt x="14" y="411"/>
                            </a:lnTo>
                            <a:lnTo>
                              <a:pt x="16" y="411"/>
                            </a:lnTo>
                            <a:lnTo>
                              <a:pt x="16" y="411"/>
                            </a:lnTo>
                            <a:lnTo>
                              <a:pt x="16" y="411"/>
                            </a:lnTo>
                            <a:lnTo>
                              <a:pt x="16" y="411"/>
                            </a:lnTo>
                            <a:lnTo>
                              <a:pt x="17" y="411"/>
                            </a:lnTo>
                            <a:lnTo>
                              <a:pt x="17" y="411"/>
                            </a:lnTo>
                            <a:lnTo>
                              <a:pt x="17" y="411"/>
                            </a:lnTo>
                            <a:lnTo>
                              <a:pt x="19" y="411"/>
                            </a:lnTo>
                            <a:lnTo>
                              <a:pt x="19" y="411"/>
                            </a:lnTo>
                            <a:lnTo>
                              <a:pt x="19" y="411"/>
                            </a:lnTo>
                            <a:lnTo>
                              <a:pt x="19" y="411"/>
                            </a:lnTo>
                            <a:lnTo>
                              <a:pt x="20" y="411"/>
                            </a:lnTo>
                            <a:lnTo>
                              <a:pt x="20" y="41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49" name="Freeform 1527"/>
                      <p:cNvSpPr>
                        <a:spLocks/>
                      </p:cNvSpPr>
                      <p:nvPr/>
                    </p:nvSpPr>
                    <p:spPr bwMode="auto">
                      <a:xfrm>
                        <a:off x="3741323" y="2760845"/>
                        <a:ext cx="33338" cy="885825"/>
                      </a:xfrm>
                      <a:custGeom>
                        <a:avLst/>
                        <a:gdLst>
                          <a:gd name="T0" fmla="*/ 0 w 21"/>
                          <a:gd name="T1" fmla="*/ 558 h 558"/>
                          <a:gd name="T2" fmla="*/ 0 w 21"/>
                          <a:gd name="T3" fmla="*/ 558 h 558"/>
                          <a:gd name="T4" fmla="*/ 1 w 21"/>
                          <a:gd name="T5" fmla="*/ 558 h 558"/>
                          <a:gd name="T6" fmla="*/ 1 w 21"/>
                          <a:gd name="T7" fmla="*/ 558 h 558"/>
                          <a:gd name="T8" fmla="*/ 1 w 21"/>
                          <a:gd name="T9" fmla="*/ 7 h 558"/>
                          <a:gd name="T10" fmla="*/ 2 w 21"/>
                          <a:gd name="T11" fmla="*/ 558 h 558"/>
                          <a:gd name="T12" fmla="*/ 2 w 21"/>
                          <a:gd name="T13" fmla="*/ 558 h 558"/>
                          <a:gd name="T14" fmla="*/ 3 w 21"/>
                          <a:gd name="T15" fmla="*/ 558 h 558"/>
                          <a:gd name="T16" fmla="*/ 3 w 21"/>
                          <a:gd name="T17" fmla="*/ 558 h 558"/>
                          <a:gd name="T18" fmla="*/ 3 w 21"/>
                          <a:gd name="T19" fmla="*/ 558 h 558"/>
                          <a:gd name="T20" fmla="*/ 5 w 21"/>
                          <a:gd name="T21" fmla="*/ 558 h 558"/>
                          <a:gd name="T22" fmla="*/ 5 w 21"/>
                          <a:gd name="T23" fmla="*/ 558 h 558"/>
                          <a:gd name="T24" fmla="*/ 5 w 21"/>
                          <a:gd name="T25" fmla="*/ 558 h 558"/>
                          <a:gd name="T26" fmla="*/ 5 w 21"/>
                          <a:gd name="T27" fmla="*/ 558 h 558"/>
                          <a:gd name="T28" fmla="*/ 7 w 21"/>
                          <a:gd name="T29" fmla="*/ 558 h 558"/>
                          <a:gd name="T30" fmla="*/ 7 w 21"/>
                          <a:gd name="T31" fmla="*/ 558 h 558"/>
                          <a:gd name="T32" fmla="*/ 7 w 21"/>
                          <a:gd name="T33" fmla="*/ 558 h 558"/>
                          <a:gd name="T34" fmla="*/ 7 w 21"/>
                          <a:gd name="T35" fmla="*/ 558 h 558"/>
                          <a:gd name="T36" fmla="*/ 8 w 21"/>
                          <a:gd name="T37" fmla="*/ 558 h 558"/>
                          <a:gd name="T38" fmla="*/ 8 w 21"/>
                          <a:gd name="T39" fmla="*/ 558 h 558"/>
                          <a:gd name="T40" fmla="*/ 8 w 21"/>
                          <a:gd name="T41" fmla="*/ 558 h 558"/>
                          <a:gd name="T42" fmla="*/ 8 w 21"/>
                          <a:gd name="T43" fmla="*/ 558 h 558"/>
                          <a:gd name="T44" fmla="*/ 10 w 21"/>
                          <a:gd name="T45" fmla="*/ 0 h 558"/>
                          <a:gd name="T46" fmla="*/ 10 w 21"/>
                          <a:gd name="T47" fmla="*/ 114 h 558"/>
                          <a:gd name="T48" fmla="*/ 11 w 21"/>
                          <a:gd name="T49" fmla="*/ 558 h 558"/>
                          <a:gd name="T50" fmla="*/ 11 w 21"/>
                          <a:gd name="T51" fmla="*/ 558 h 558"/>
                          <a:gd name="T52" fmla="*/ 11 w 21"/>
                          <a:gd name="T53" fmla="*/ 558 h 558"/>
                          <a:gd name="T54" fmla="*/ 12 w 21"/>
                          <a:gd name="T55" fmla="*/ 558 h 558"/>
                          <a:gd name="T56" fmla="*/ 12 w 21"/>
                          <a:gd name="T57" fmla="*/ 558 h 558"/>
                          <a:gd name="T58" fmla="*/ 13 w 21"/>
                          <a:gd name="T59" fmla="*/ 558 h 558"/>
                          <a:gd name="T60" fmla="*/ 13 w 21"/>
                          <a:gd name="T61" fmla="*/ 558 h 558"/>
                          <a:gd name="T62" fmla="*/ 13 w 21"/>
                          <a:gd name="T63" fmla="*/ 558 h 558"/>
                          <a:gd name="T64" fmla="*/ 13 w 21"/>
                          <a:gd name="T65" fmla="*/ 558 h 558"/>
                          <a:gd name="T66" fmla="*/ 14 w 21"/>
                          <a:gd name="T67" fmla="*/ 558 h 558"/>
                          <a:gd name="T68" fmla="*/ 14 w 21"/>
                          <a:gd name="T69" fmla="*/ 558 h 558"/>
                          <a:gd name="T70" fmla="*/ 15 w 21"/>
                          <a:gd name="T71" fmla="*/ 558 h 558"/>
                          <a:gd name="T72" fmla="*/ 16 w 21"/>
                          <a:gd name="T73" fmla="*/ 558 h 558"/>
                          <a:gd name="T74" fmla="*/ 16 w 21"/>
                          <a:gd name="T75" fmla="*/ 558 h 558"/>
                          <a:gd name="T76" fmla="*/ 16 w 21"/>
                          <a:gd name="T77" fmla="*/ 558 h 558"/>
                          <a:gd name="T78" fmla="*/ 16 w 21"/>
                          <a:gd name="T79" fmla="*/ 558 h 558"/>
                          <a:gd name="T80" fmla="*/ 17 w 21"/>
                          <a:gd name="T81" fmla="*/ 558 h 558"/>
                          <a:gd name="T82" fmla="*/ 18 w 21"/>
                          <a:gd name="T83" fmla="*/ 557 h 558"/>
                          <a:gd name="T84" fmla="*/ 18 w 21"/>
                          <a:gd name="T85" fmla="*/ 210 h 558"/>
                          <a:gd name="T86" fmla="*/ 19 w 21"/>
                          <a:gd name="T87" fmla="*/ 558 h 558"/>
                          <a:gd name="T88" fmla="*/ 19 w 21"/>
                          <a:gd name="T89" fmla="*/ 558 h 558"/>
                          <a:gd name="T90" fmla="*/ 19 w 21"/>
                          <a:gd name="T91" fmla="*/ 558 h 558"/>
                          <a:gd name="T92" fmla="*/ 19 w 21"/>
                          <a:gd name="T93" fmla="*/ 558 h 558"/>
                          <a:gd name="T94" fmla="*/ 21 w 21"/>
                          <a:gd name="T95" fmla="*/ 558 h 558"/>
                          <a:gd name="T96" fmla="*/ 21 w 21"/>
                          <a:gd name="T97" fmla="*/ 558 h 558"/>
                          <a:gd name="T98" fmla="*/ 21 w 21"/>
                          <a:gd name="T99" fmla="*/ 558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58">
                            <a:moveTo>
                              <a:pt x="0" y="558"/>
                            </a:moveTo>
                            <a:lnTo>
                              <a:pt x="0" y="558"/>
                            </a:lnTo>
                            <a:lnTo>
                              <a:pt x="1" y="558"/>
                            </a:lnTo>
                            <a:lnTo>
                              <a:pt x="1" y="558"/>
                            </a:lnTo>
                            <a:lnTo>
                              <a:pt x="1" y="7"/>
                            </a:lnTo>
                            <a:lnTo>
                              <a:pt x="2" y="558"/>
                            </a:lnTo>
                            <a:lnTo>
                              <a:pt x="2" y="558"/>
                            </a:lnTo>
                            <a:lnTo>
                              <a:pt x="3" y="558"/>
                            </a:lnTo>
                            <a:lnTo>
                              <a:pt x="3" y="558"/>
                            </a:lnTo>
                            <a:lnTo>
                              <a:pt x="3" y="558"/>
                            </a:lnTo>
                            <a:lnTo>
                              <a:pt x="5" y="558"/>
                            </a:lnTo>
                            <a:lnTo>
                              <a:pt x="5" y="558"/>
                            </a:lnTo>
                            <a:lnTo>
                              <a:pt x="5" y="558"/>
                            </a:lnTo>
                            <a:lnTo>
                              <a:pt x="5" y="558"/>
                            </a:lnTo>
                            <a:lnTo>
                              <a:pt x="7" y="558"/>
                            </a:lnTo>
                            <a:lnTo>
                              <a:pt x="7" y="558"/>
                            </a:lnTo>
                            <a:lnTo>
                              <a:pt x="7" y="558"/>
                            </a:lnTo>
                            <a:lnTo>
                              <a:pt x="7" y="558"/>
                            </a:lnTo>
                            <a:lnTo>
                              <a:pt x="8" y="558"/>
                            </a:lnTo>
                            <a:lnTo>
                              <a:pt x="8" y="558"/>
                            </a:lnTo>
                            <a:lnTo>
                              <a:pt x="8" y="558"/>
                            </a:lnTo>
                            <a:lnTo>
                              <a:pt x="8" y="558"/>
                            </a:lnTo>
                            <a:lnTo>
                              <a:pt x="10" y="0"/>
                            </a:lnTo>
                            <a:lnTo>
                              <a:pt x="10" y="114"/>
                            </a:lnTo>
                            <a:lnTo>
                              <a:pt x="11" y="558"/>
                            </a:lnTo>
                            <a:lnTo>
                              <a:pt x="11" y="558"/>
                            </a:lnTo>
                            <a:lnTo>
                              <a:pt x="11" y="558"/>
                            </a:lnTo>
                            <a:lnTo>
                              <a:pt x="12" y="558"/>
                            </a:lnTo>
                            <a:lnTo>
                              <a:pt x="12" y="558"/>
                            </a:lnTo>
                            <a:lnTo>
                              <a:pt x="13" y="558"/>
                            </a:lnTo>
                            <a:lnTo>
                              <a:pt x="13" y="558"/>
                            </a:lnTo>
                            <a:lnTo>
                              <a:pt x="13" y="558"/>
                            </a:lnTo>
                            <a:lnTo>
                              <a:pt x="13" y="558"/>
                            </a:lnTo>
                            <a:lnTo>
                              <a:pt x="14" y="558"/>
                            </a:lnTo>
                            <a:lnTo>
                              <a:pt x="14" y="558"/>
                            </a:lnTo>
                            <a:lnTo>
                              <a:pt x="15" y="558"/>
                            </a:lnTo>
                            <a:lnTo>
                              <a:pt x="16" y="558"/>
                            </a:lnTo>
                            <a:lnTo>
                              <a:pt x="16" y="558"/>
                            </a:lnTo>
                            <a:lnTo>
                              <a:pt x="16" y="558"/>
                            </a:lnTo>
                            <a:lnTo>
                              <a:pt x="16" y="558"/>
                            </a:lnTo>
                            <a:lnTo>
                              <a:pt x="17" y="558"/>
                            </a:lnTo>
                            <a:lnTo>
                              <a:pt x="18" y="557"/>
                            </a:lnTo>
                            <a:lnTo>
                              <a:pt x="18" y="210"/>
                            </a:lnTo>
                            <a:lnTo>
                              <a:pt x="19" y="558"/>
                            </a:lnTo>
                            <a:lnTo>
                              <a:pt x="19" y="558"/>
                            </a:lnTo>
                            <a:lnTo>
                              <a:pt x="19" y="558"/>
                            </a:lnTo>
                            <a:lnTo>
                              <a:pt x="19" y="558"/>
                            </a:lnTo>
                            <a:lnTo>
                              <a:pt x="21" y="558"/>
                            </a:lnTo>
                            <a:lnTo>
                              <a:pt x="21" y="558"/>
                            </a:lnTo>
                            <a:lnTo>
                              <a:pt x="21" y="55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0" name="Freeform 1528"/>
                      <p:cNvSpPr>
                        <a:spLocks/>
                      </p:cNvSpPr>
                      <p:nvPr/>
                    </p:nvSpPr>
                    <p:spPr bwMode="auto">
                      <a:xfrm>
                        <a:off x="3774660" y="3346632"/>
                        <a:ext cx="31750" cy="300038"/>
                      </a:xfrm>
                      <a:custGeom>
                        <a:avLst/>
                        <a:gdLst>
                          <a:gd name="T0" fmla="*/ 0 w 20"/>
                          <a:gd name="T1" fmla="*/ 189 h 189"/>
                          <a:gd name="T2" fmla="*/ 0 w 20"/>
                          <a:gd name="T3" fmla="*/ 189 h 189"/>
                          <a:gd name="T4" fmla="*/ 1 w 20"/>
                          <a:gd name="T5" fmla="*/ 189 h 189"/>
                          <a:gd name="T6" fmla="*/ 1 w 20"/>
                          <a:gd name="T7" fmla="*/ 189 h 189"/>
                          <a:gd name="T8" fmla="*/ 1 w 20"/>
                          <a:gd name="T9" fmla="*/ 189 h 189"/>
                          <a:gd name="T10" fmla="*/ 1 w 20"/>
                          <a:gd name="T11" fmla="*/ 189 h 189"/>
                          <a:gd name="T12" fmla="*/ 3 w 20"/>
                          <a:gd name="T13" fmla="*/ 189 h 189"/>
                          <a:gd name="T14" fmla="*/ 3 w 20"/>
                          <a:gd name="T15" fmla="*/ 189 h 189"/>
                          <a:gd name="T16" fmla="*/ 3 w 20"/>
                          <a:gd name="T17" fmla="*/ 189 h 189"/>
                          <a:gd name="T18" fmla="*/ 3 w 20"/>
                          <a:gd name="T19" fmla="*/ 189 h 189"/>
                          <a:gd name="T20" fmla="*/ 4 w 20"/>
                          <a:gd name="T21" fmla="*/ 189 h 189"/>
                          <a:gd name="T22" fmla="*/ 4 w 20"/>
                          <a:gd name="T23" fmla="*/ 189 h 189"/>
                          <a:gd name="T24" fmla="*/ 5 w 20"/>
                          <a:gd name="T25" fmla="*/ 189 h 189"/>
                          <a:gd name="T26" fmla="*/ 5 w 20"/>
                          <a:gd name="T27" fmla="*/ 0 h 189"/>
                          <a:gd name="T28" fmla="*/ 6 w 20"/>
                          <a:gd name="T29" fmla="*/ 189 h 189"/>
                          <a:gd name="T30" fmla="*/ 6 w 20"/>
                          <a:gd name="T31" fmla="*/ 189 h 189"/>
                          <a:gd name="T32" fmla="*/ 6 w 20"/>
                          <a:gd name="T33" fmla="*/ 189 h 189"/>
                          <a:gd name="T34" fmla="*/ 7 w 20"/>
                          <a:gd name="T35" fmla="*/ 189 h 189"/>
                          <a:gd name="T36" fmla="*/ 7 w 20"/>
                          <a:gd name="T37" fmla="*/ 189 h 189"/>
                          <a:gd name="T38" fmla="*/ 7 w 20"/>
                          <a:gd name="T39" fmla="*/ 189 h 189"/>
                          <a:gd name="T40" fmla="*/ 8 w 20"/>
                          <a:gd name="T41" fmla="*/ 189 h 189"/>
                          <a:gd name="T42" fmla="*/ 8 w 20"/>
                          <a:gd name="T43" fmla="*/ 189 h 189"/>
                          <a:gd name="T44" fmla="*/ 9 w 20"/>
                          <a:gd name="T45" fmla="*/ 189 h 189"/>
                          <a:gd name="T46" fmla="*/ 9 w 20"/>
                          <a:gd name="T47" fmla="*/ 189 h 189"/>
                          <a:gd name="T48" fmla="*/ 10 w 20"/>
                          <a:gd name="T49" fmla="*/ 189 h 189"/>
                          <a:gd name="T50" fmla="*/ 10 w 20"/>
                          <a:gd name="T51" fmla="*/ 189 h 189"/>
                          <a:gd name="T52" fmla="*/ 10 w 20"/>
                          <a:gd name="T53" fmla="*/ 189 h 189"/>
                          <a:gd name="T54" fmla="*/ 10 w 20"/>
                          <a:gd name="T55" fmla="*/ 189 h 189"/>
                          <a:gd name="T56" fmla="*/ 11 w 20"/>
                          <a:gd name="T57" fmla="*/ 189 h 189"/>
                          <a:gd name="T58" fmla="*/ 12 w 20"/>
                          <a:gd name="T59" fmla="*/ 189 h 189"/>
                          <a:gd name="T60" fmla="*/ 12 w 20"/>
                          <a:gd name="T61" fmla="*/ 189 h 189"/>
                          <a:gd name="T62" fmla="*/ 12 w 20"/>
                          <a:gd name="T63" fmla="*/ 189 h 189"/>
                          <a:gd name="T64" fmla="*/ 14 w 20"/>
                          <a:gd name="T65" fmla="*/ 52 h 189"/>
                          <a:gd name="T66" fmla="*/ 14 w 20"/>
                          <a:gd name="T67" fmla="*/ 189 h 189"/>
                          <a:gd name="T68" fmla="*/ 14 w 20"/>
                          <a:gd name="T69" fmla="*/ 189 h 189"/>
                          <a:gd name="T70" fmla="*/ 15 w 20"/>
                          <a:gd name="T71" fmla="*/ 189 h 189"/>
                          <a:gd name="T72" fmla="*/ 15 w 20"/>
                          <a:gd name="T73" fmla="*/ 189 h 189"/>
                          <a:gd name="T74" fmla="*/ 15 w 20"/>
                          <a:gd name="T75" fmla="*/ 189 h 189"/>
                          <a:gd name="T76" fmla="*/ 15 w 20"/>
                          <a:gd name="T77" fmla="*/ 189 h 189"/>
                          <a:gd name="T78" fmla="*/ 15 w 20"/>
                          <a:gd name="T79" fmla="*/ 189 h 189"/>
                          <a:gd name="T80" fmla="*/ 17 w 20"/>
                          <a:gd name="T81" fmla="*/ 189 h 189"/>
                          <a:gd name="T82" fmla="*/ 17 w 20"/>
                          <a:gd name="T83" fmla="*/ 189 h 189"/>
                          <a:gd name="T84" fmla="*/ 17 w 20"/>
                          <a:gd name="T85" fmla="*/ 189 h 189"/>
                          <a:gd name="T86" fmla="*/ 18 w 20"/>
                          <a:gd name="T87" fmla="*/ 189 h 189"/>
                          <a:gd name="T88" fmla="*/ 18 w 20"/>
                          <a:gd name="T89" fmla="*/ 189 h 189"/>
                          <a:gd name="T90" fmla="*/ 18 w 20"/>
                          <a:gd name="T91" fmla="*/ 189 h 189"/>
                          <a:gd name="T92" fmla="*/ 19 w 20"/>
                          <a:gd name="T93" fmla="*/ 189 h 189"/>
                          <a:gd name="T94" fmla="*/ 20 w 20"/>
                          <a:gd name="T95" fmla="*/ 189 h 189"/>
                          <a:gd name="T96" fmla="*/ 20 w 20"/>
                          <a:gd name="T97" fmla="*/ 189 h 189"/>
                          <a:gd name="T98" fmla="*/ 20 w 20"/>
                          <a:gd name="T99"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9">
                            <a:moveTo>
                              <a:pt x="0" y="189"/>
                            </a:moveTo>
                            <a:lnTo>
                              <a:pt x="0" y="189"/>
                            </a:lnTo>
                            <a:lnTo>
                              <a:pt x="1" y="189"/>
                            </a:lnTo>
                            <a:lnTo>
                              <a:pt x="1" y="189"/>
                            </a:lnTo>
                            <a:lnTo>
                              <a:pt x="1" y="189"/>
                            </a:lnTo>
                            <a:lnTo>
                              <a:pt x="1" y="189"/>
                            </a:lnTo>
                            <a:lnTo>
                              <a:pt x="3" y="189"/>
                            </a:lnTo>
                            <a:lnTo>
                              <a:pt x="3" y="189"/>
                            </a:lnTo>
                            <a:lnTo>
                              <a:pt x="3" y="189"/>
                            </a:lnTo>
                            <a:lnTo>
                              <a:pt x="3" y="189"/>
                            </a:lnTo>
                            <a:lnTo>
                              <a:pt x="4" y="189"/>
                            </a:lnTo>
                            <a:lnTo>
                              <a:pt x="4" y="189"/>
                            </a:lnTo>
                            <a:lnTo>
                              <a:pt x="5" y="189"/>
                            </a:lnTo>
                            <a:lnTo>
                              <a:pt x="5" y="0"/>
                            </a:lnTo>
                            <a:lnTo>
                              <a:pt x="6" y="189"/>
                            </a:lnTo>
                            <a:lnTo>
                              <a:pt x="6" y="189"/>
                            </a:lnTo>
                            <a:lnTo>
                              <a:pt x="6" y="189"/>
                            </a:lnTo>
                            <a:lnTo>
                              <a:pt x="7" y="189"/>
                            </a:lnTo>
                            <a:lnTo>
                              <a:pt x="7" y="189"/>
                            </a:lnTo>
                            <a:lnTo>
                              <a:pt x="7" y="189"/>
                            </a:lnTo>
                            <a:lnTo>
                              <a:pt x="8" y="189"/>
                            </a:lnTo>
                            <a:lnTo>
                              <a:pt x="8" y="189"/>
                            </a:lnTo>
                            <a:lnTo>
                              <a:pt x="9" y="189"/>
                            </a:lnTo>
                            <a:lnTo>
                              <a:pt x="9" y="189"/>
                            </a:lnTo>
                            <a:lnTo>
                              <a:pt x="10" y="189"/>
                            </a:lnTo>
                            <a:lnTo>
                              <a:pt x="10" y="189"/>
                            </a:lnTo>
                            <a:lnTo>
                              <a:pt x="10" y="189"/>
                            </a:lnTo>
                            <a:lnTo>
                              <a:pt x="10" y="189"/>
                            </a:lnTo>
                            <a:lnTo>
                              <a:pt x="11" y="189"/>
                            </a:lnTo>
                            <a:lnTo>
                              <a:pt x="12" y="189"/>
                            </a:lnTo>
                            <a:lnTo>
                              <a:pt x="12" y="189"/>
                            </a:lnTo>
                            <a:lnTo>
                              <a:pt x="12" y="189"/>
                            </a:lnTo>
                            <a:lnTo>
                              <a:pt x="14" y="52"/>
                            </a:lnTo>
                            <a:lnTo>
                              <a:pt x="14" y="189"/>
                            </a:lnTo>
                            <a:lnTo>
                              <a:pt x="14" y="189"/>
                            </a:lnTo>
                            <a:lnTo>
                              <a:pt x="15" y="189"/>
                            </a:lnTo>
                            <a:lnTo>
                              <a:pt x="15" y="189"/>
                            </a:lnTo>
                            <a:lnTo>
                              <a:pt x="15" y="189"/>
                            </a:lnTo>
                            <a:lnTo>
                              <a:pt x="15" y="189"/>
                            </a:lnTo>
                            <a:lnTo>
                              <a:pt x="15" y="189"/>
                            </a:lnTo>
                            <a:lnTo>
                              <a:pt x="17" y="189"/>
                            </a:lnTo>
                            <a:lnTo>
                              <a:pt x="17" y="189"/>
                            </a:lnTo>
                            <a:lnTo>
                              <a:pt x="17" y="189"/>
                            </a:lnTo>
                            <a:lnTo>
                              <a:pt x="18" y="189"/>
                            </a:lnTo>
                            <a:lnTo>
                              <a:pt x="18" y="189"/>
                            </a:lnTo>
                            <a:lnTo>
                              <a:pt x="18" y="189"/>
                            </a:lnTo>
                            <a:lnTo>
                              <a:pt x="19" y="189"/>
                            </a:lnTo>
                            <a:lnTo>
                              <a:pt x="20" y="189"/>
                            </a:lnTo>
                            <a:lnTo>
                              <a:pt x="20" y="189"/>
                            </a:lnTo>
                            <a:lnTo>
                              <a:pt x="20" y="18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1" name="Freeform 1529"/>
                      <p:cNvSpPr>
                        <a:spLocks/>
                      </p:cNvSpPr>
                      <p:nvPr/>
                    </p:nvSpPr>
                    <p:spPr bwMode="auto">
                      <a:xfrm>
                        <a:off x="3806410" y="3494270"/>
                        <a:ext cx="31750" cy="152400"/>
                      </a:xfrm>
                      <a:custGeom>
                        <a:avLst/>
                        <a:gdLst>
                          <a:gd name="T0" fmla="*/ 0 w 20"/>
                          <a:gd name="T1" fmla="*/ 96 h 96"/>
                          <a:gd name="T2" fmla="*/ 0 w 20"/>
                          <a:gd name="T3" fmla="*/ 96 h 96"/>
                          <a:gd name="T4" fmla="*/ 1 w 20"/>
                          <a:gd name="T5" fmla="*/ 53 h 96"/>
                          <a:gd name="T6" fmla="*/ 2 w 20"/>
                          <a:gd name="T7" fmla="*/ 30 h 96"/>
                          <a:gd name="T8" fmla="*/ 2 w 20"/>
                          <a:gd name="T9" fmla="*/ 22 h 96"/>
                          <a:gd name="T10" fmla="*/ 3 w 20"/>
                          <a:gd name="T11" fmla="*/ 96 h 96"/>
                          <a:gd name="T12" fmla="*/ 3 w 20"/>
                          <a:gd name="T13" fmla="*/ 96 h 96"/>
                          <a:gd name="T14" fmla="*/ 3 w 20"/>
                          <a:gd name="T15" fmla="*/ 96 h 96"/>
                          <a:gd name="T16" fmla="*/ 3 w 20"/>
                          <a:gd name="T17" fmla="*/ 96 h 96"/>
                          <a:gd name="T18" fmla="*/ 4 w 20"/>
                          <a:gd name="T19" fmla="*/ 96 h 96"/>
                          <a:gd name="T20" fmla="*/ 4 w 20"/>
                          <a:gd name="T21" fmla="*/ 96 h 96"/>
                          <a:gd name="T22" fmla="*/ 4 w 20"/>
                          <a:gd name="T23" fmla="*/ 96 h 96"/>
                          <a:gd name="T24" fmla="*/ 5 w 20"/>
                          <a:gd name="T25" fmla="*/ 96 h 96"/>
                          <a:gd name="T26" fmla="*/ 6 w 20"/>
                          <a:gd name="T27" fmla="*/ 96 h 96"/>
                          <a:gd name="T28" fmla="*/ 6 w 20"/>
                          <a:gd name="T29" fmla="*/ 96 h 96"/>
                          <a:gd name="T30" fmla="*/ 6 w 20"/>
                          <a:gd name="T31" fmla="*/ 96 h 96"/>
                          <a:gd name="T32" fmla="*/ 8 w 20"/>
                          <a:gd name="T33" fmla="*/ 96 h 96"/>
                          <a:gd name="T34" fmla="*/ 8 w 20"/>
                          <a:gd name="T35" fmla="*/ 96 h 96"/>
                          <a:gd name="T36" fmla="*/ 8 w 20"/>
                          <a:gd name="T37" fmla="*/ 96 h 96"/>
                          <a:gd name="T38" fmla="*/ 8 w 20"/>
                          <a:gd name="T39" fmla="*/ 96 h 96"/>
                          <a:gd name="T40" fmla="*/ 8 w 20"/>
                          <a:gd name="T41" fmla="*/ 96 h 96"/>
                          <a:gd name="T42" fmla="*/ 9 w 20"/>
                          <a:gd name="T43" fmla="*/ 96 h 96"/>
                          <a:gd name="T44" fmla="*/ 9 w 20"/>
                          <a:gd name="T45" fmla="*/ 96 h 96"/>
                          <a:gd name="T46" fmla="*/ 10 w 20"/>
                          <a:gd name="T47" fmla="*/ 11 h 96"/>
                          <a:gd name="T48" fmla="*/ 10 w 20"/>
                          <a:gd name="T49" fmla="*/ 96 h 96"/>
                          <a:gd name="T50" fmla="*/ 11 w 20"/>
                          <a:gd name="T51" fmla="*/ 96 h 96"/>
                          <a:gd name="T52" fmla="*/ 11 w 20"/>
                          <a:gd name="T53" fmla="*/ 96 h 96"/>
                          <a:gd name="T54" fmla="*/ 11 w 20"/>
                          <a:gd name="T55" fmla="*/ 96 h 96"/>
                          <a:gd name="T56" fmla="*/ 12 w 20"/>
                          <a:gd name="T57" fmla="*/ 96 h 96"/>
                          <a:gd name="T58" fmla="*/ 12 w 20"/>
                          <a:gd name="T59" fmla="*/ 96 h 96"/>
                          <a:gd name="T60" fmla="*/ 13 w 20"/>
                          <a:gd name="T61" fmla="*/ 96 h 96"/>
                          <a:gd name="T62" fmla="*/ 14 w 20"/>
                          <a:gd name="T63" fmla="*/ 96 h 96"/>
                          <a:gd name="T64" fmla="*/ 14 w 20"/>
                          <a:gd name="T65" fmla="*/ 96 h 96"/>
                          <a:gd name="T66" fmla="*/ 14 w 20"/>
                          <a:gd name="T67" fmla="*/ 96 h 96"/>
                          <a:gd name="T68" fmla="*/ 14 w 20"/>
                          <a:gd name="T69" fmla="*/ 96 h 96"/>
                          <a:gd name="T70" fmla="*/ 15 w 20"/>
                          <a:gd name="T71" fmla="*/ 96 h 96"/>
                          <a:gd name="T72" fmla="*/ 15 w 20"/>
                          <a:gd name="T73" fmla="*/ 96 h 96"/>
                          <a:gd name="T74" fmla="*/ 15 w 20"/>
                          <a:gd name="T75" fmla="*/ 96 h 96"/>
                          <a:gd name="T76" fmla="*/ 15 w 20"/>
                          <a:gd name="T77" fmla="*/ 96 h 96"/>
                          <a:gd name="T78" fmla="*/ 16 w 20"/>
                          <a:gd name="T79" fmla="*/ 96 h 96"/>
                          <a:gd name="T80" fmla="*/ 17 w 20"/>
                          <a:gd name="T81" fmla="*/ 96 h 96"/>
                          <a:gd name="T82" fmla="*/ 17 w 20"/>
                          <a:gd name="T83" fmla="*/ 96 h 96"/>
                          <a:gd name="T84" fmla="*/ 17 w 20"/>
                          <a:gd name="T85" fmla="*/ 96 h 96"/>
                          <a:gd name="T86" fmla="*/ 18 w 20"/>
                          <a:gd name="T87" fmla="*/ 0 h 96"/>
                          <a:gd name="T88" fmla="*/ 18 w 20"/>
                          <a:gd name="T89" fmla="*/ 96 h 96"/>
                          <a:gd name="T90" fmla="*/ 18 w 20"/>
                          <a:gd name="T91" fmla="*/ 96 h 96"/>
                          <a:gd name="T92" fmla="*/ 19 w 20"/>
                          <a:gd name="T93" fmla="*/ 96 h 96"/>
                          <a:gd name="T94" fmla="*/ 19 w 20"/>
                          <a:gd name="T95" fmla="*/ 96 h 96"/>
                          <a:gd name="T96" fmla="*/ 20 w 20"/>
                          <a:gd name="T97" fmla="*/ 96 h 96"/>
                          <a:gd name="T98" fmla="*/ 20 w 20"/>
                          <a:gd name="T9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6">
                            <a:moveTo>
                              <a:pt x="0" y="96"/>
                            </a:moveTo>
                            <a:lnTo>
                              <a:pt x="0" y="96"/>
                            </a:lnTo>
                            <a:lnTo>
                              <a:pt x="1" y="53"/>
                            </a:lnTo>
                            <a:lnTo>
                              <a:pt x="2" y="30"/>
                            </a:lnTo>
                            <a:lnTo>
                              <a:pt x="2" y="22"/>
                            </a:lnTo>
                            <a:lnTo>
                              <a:pt x="3" y="96"/>
                            </a:lnTo>
                            <a:lnTo>
                              <a:pt x="3" y="96"/>
                            </a:lnTo>
                            <a:lnTo>
                              <a:pt x="3" y="96"/>
                            </a:lnTo>
                            <a:lnTo>
                              <a:pt x="3" y="96"/>
                            </a:lnTo>
                            <a:lnTo>
                              <a:pt x="4" y="96"/>
                            </a:lnTo>
                            <a:lnTo>
                              <a:pt x="4" y="96"/>
                            </a:lnTo>
                            <a:lnTo>
                              <a:pt x="4" y="96"/>
                            </a:lnTo>
                            <a:lnTo>
                              <a:pt x="5" y="96"/>
                            </a:lnTo>
                            <a:lnTo>
                              <a:pt x="6" y="96"/>
                            </a:lnTo>
                            <a:lnTo>
                              <a:pt x="6" y="96"/>
                            </a:lnTo>
                            <a:lnTo>
                              <a:pt x="6" y="96"/>
                            </a:lnTo>
                            <a:lnTo>
                              <a:pt x="8" y="96"/>
                            </a:lnTo>
                            <a:lnTo>
                              <a:pt x="8" y="96"/>
                            </a:lnTo>
                            <a:lnTo>
                              <a:pt x="8" y="96"/>
                            </a:lnTo>
                            <a:lnTo>
                              <a:pt x="8" y="96"/>
                            </a:lnTo>
                            <a:lnTo>
                              <a:pt x="8" y="96"/>
                            </a:lnTo>
                            <a:lnTo>
                              <a:pt x="9" y="96"/>
                            </a:lnTo>
                            <a:lnTo>
                              <a:pt x="9" y="96"/>
                            </a:lnTo>
                            <a:lnTo>
                              <a:pt x="10" y="11"/>
                            </a:lnTo>
                            <a:lnTo>
                              <a:pt x="10" y="96"/>
                            </a:lnTo>
                            <a:lnTo>
                              <a:pt x="11" y="96"/>
                            </a:lnTo>
                            <a:lnTo>
                              <a:pt x="11" y="96"/>
                            </a:lnTo>
                            <a:lnTo>
                              <a:pt x="11" y="96"/>
                            </a:lnTo>
                            <a:lnTo>
                              <a:pt x="12" y="96"/>
                            </a:lnTo>
                            <a:lnTo>
                              <a:pt x="12" y="96"/>
                            </a:lnTo>
                            <a:lnTo>
                              <a:pt x="13" y="96"/>
                            </a:lnTo>
                            <a:lnTo>
                              <a:pt x="14" y="96"/>
                            </a:lnTo>
                            <a:lnTo>
                              <a:pt x="14" y="96"/>
                            </a:lnTo>
                            <a:lnTo>
                              <a:pt x="14" y="96"/>
                            </a:lnTo>
                            <a:lnTo>
                              <a:pt x="14" y="96"/>
                            </a:lnTo>
                            <a:lnTo>
                              <a:pt x="15" y="96"/>
                            </a:lnTo>
                            <a:lnTo>
                              <a:pt x="15" y="96"/>
                            </a:lnTo>
                            <a:lnTo>
                              <a:pt x="15" y="96"/>
                            </a:lnTo>
                            <a:lnTo>
                              <a:pt x="15" y="96"/>
                            </a:lnTo>
                            <a:lnTo>
                              <a:pt x="16" y="96"/>
                            </a:lnTo>
                            <a:lnTo>
                              <a:pt x="17" y="96"/>
                            </a:lnTo>
                            <a:lnTo>
                              <a:pt x="17" y="96"/>
                            </a:lnTo>
                            <a:lnTo>
                              <a:pt x="17" y="96"/>
                            </a:lnTo>
                            <a:lnTo>
                              <a:pt x="18" y="0"/>
                            </a:lnTo>
                            <a:lnTo>
                              <a:pt x="18" y="96"/>
                            </a:lnTo>
                            <a:lnTo>
                              <a:pt x="18" y="96"/>
                            </a:lnTo>
                            <a:lnTo>
                              <a:pt x="19" y="96"/>
                            </a:lnTo>
                            <a:lnTo>
                              <a:pt x="19" y="96"/>
                            </a:lnTo>
                            <a:lnTo>
                              <a:pt x="20" y="96"/>
                            </a:lnTo>
                            <a:lnTo>
                              <a:pt x="20" y="9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2" name="Freeform 1530"/>
                      <p:cNvSpPr>
                        <a:spLocks/>
                      </p:cNvSpPr>
                      <p:nvPr/>
                    </p:nvSpPr>
                    <p:spPr bwMode="auto">
                      <a:xfrm>
                        <a:off x="3838160" y="3549832"/>
                        <a:ext cx="30163" cy="96838"/>
                      </a:xfrm>
                      <a:custGeom>
                        <a:avLst/>
                        <a:gdLst>
                          <a:gd name="T0" fmla="*/ 0 w 19"/>
                          <a:gd name="T1" fmla="*/ 61 h 61"/>
                          <a:gd name="T2" fmla="*/ 0 w 19"/>
                          <a:gd name="T3" fmla="*/ 61 h 61"/>
                          <a:gd name="T4" fmla="*/ 0 w 19"/>
                          <a:gd name="T5" fmla="*/ 61 h 61"/>
                          <a:gd name="T6" fmla="*/ 1 w 19"/>
                          <a:gd name="T7" fmla="*/ 61 h 61"/>
                          <a:gd name="T8" fmla="*/ 2 w 19"/>
                          <a:gd name="T9" fmla="*/ 61 h 61"/>
                          <a:gd name="T10" fmla="*/ 2 w 19"/>
                          <a:gd name="T11" fmla="*/ 61 h 61"/>
                          <a:gd name="T12" fmla="*/ 2 w 19"/>
                          <a:gd name="T13" fmla="*/ 61 h 61"/>
                          <a:gd name="T14" fmla="*/ 3 w 19"/>
                          <a:gd name="T15" fmla="*/ 61 h 61"/>
                          <a:gd name="T16" fmla="*/ 3 w 19"/>
                          <a:gd name="T17" fmla="*/ 61 h 61"/>
                          <a:gd name="T18" fmla="*/ 4 w 19"/>
                          <a:gd name="T19" fmla="*/ 61 h 61"/>
                          <a:gd name="T20" fmla="*/ 4 w 19"/>
                          <a:gd name="T21" fmla="*/ 61 h 61"/>
                          <a:gd name="T22" fmla="*/ 5 w 19"/>
                          <a:gd name="T23" fmla="*/ 61 h 61"/>
                          <a:gd name="T24" fmla="*/ 5 w 19"/>
                          <a:gd name="T25" fmla="*/ 61 h 61"/>
                          <a:gd name="T26" fmla="*/ 5 w 19"/>
                          <a:gd name="T27" fmla="*/ 61 h 61"/>
                          <a:gd name="T28" fmla="*/ 5 w 19"/>
                          <a:gd name="T29" fmla="*/ 61 h 61"/>
                          <a:gd name="T30" fmla="*/ 6 w 19"/>
                          <a:gd name="T31" fmla="*/ 0 h 61"/>
                          <a:gd name="T32" fmla="*/ 6 w 19"/>
                          <a:gd name="T33" fmla="*/ 61 h 61"/>
                          <a:gd name="T34" fmla="*/ 6 w 19"/>
                          <a:gd name="T35" fmla="*/ 61 h 61"/>
                          <a:gd name="T36" fmla="*/ 7 w 19"/>
                          <a:gd name="T37" fmla="*/ 61 h 61"/>
                          <a:gd name="T38" fmla="*/ 8 w 19"/>
                          <a:gd name="T39" fmla="*/ 61 h 61"/>
                          <a:gd name="T40" fmla="*/ 8 w 19"/>
                          <a:gd name="T41" fmla="*/ 61 h 61"/>
                          <a:gd name="T42" fmla="*/ 8 w 19"/>
                          <a:gd name="T43" fmla="*/ 61 h 61"/>
                          <a:gd name="T44" fmla="*/ 9 w 19"/>
                          <a:gd name="T45" fmla="*/ 61 h 61"/>
                          <a:gd name="T46" fmla="*/ 9 w 19"/>
                          <a:gd name="T47" fmla="*/ 61 h 61"/>
                          <a:gd name="T48" fmla="*/ 10 w 19"/>
                          <a:gd name="T49" fmla="*/ 61 h 61"/>
                          <a:gd name="T50" fmla="*/ 10 w 19"/>
                          <a:gd name="T51" fmla="*/ 61 h 61"/>
                          <a:gd name="T52" fmla="*/ 10 w 19"/>
                          <a:gd name="T53" fmla="*/ 61 h 61"/>
                          <a:gd name="T54" fmla="*/ 11 w 19"/>
                          <a:gd name="T55" fmla="*/ 61 h 61"/>
                          <a:gd name="T56" fmla="*/ 11 w 19"/>
                          <a:gd name="T57" fmla="*/ 61 h 61"/>
                          <a:gd name="T58" fmla="*/ 11 w 19"/>
                          <a:gd name="T59" fmla="*/ 61 h 61"/>
                          <a:gd name="T60" fmla="*/ 12 w 19"/>
                          <a:gd name="T61" fmla="*/ 61 h 61"/>
                          <a:gd name="T62" fmla="*/ 12 w 19"/>
                          <a:gd name="T63" fmla="*/ 61 h 61"/>
                          <a:gd name="T64" fmla="*/ 12 w 19"/>
                          <a:gd name="T65" fmla="*/ 61 h 61"/>
                          <a:gd name="T66" fmla="*/ 13 w 19"/>
                          <a:gd name="T67" fmla="*/ 61 h 61"/>
                          <a:gd name="T68" fmla="*/ 14 w 19"/>
                          <a:gd name="T69" fmla="*/ 13 h 61"/>
                          <a:gd name="T70" fmla="*/ 14 w 19"/>
                          <a:gd name="T71" fmla="*/ 58 h 61"/>
                          <a:gd name="T72" fmla="*/ 14 w 19"/>
                          <a:gd name="T73" fmla="*/ 61 h 61"/>
                          <a:gd name="T74" fmla="*/ 14 w 19"/>
                          <a:gd name="T75" fmla="*/ 31 h 61"/>
                          <a:gd name="T76" fmla="*/ 15 w 19"/>
                          <a:gd name="T77" fmla="*/ 61 h 61"/>
                          <a:gd name="T78" fmla="*/ 16 w 19"/>
                          <a:gd name="T79" fmla="*/ 61 h 61"/>
                          <a:gd name="T80" fmla="*/ 16 w 19"/>
                          <a:gd name="T81" fmla="*/ 61 h 61"/>
                          <a:gd name="T82" fmla="*/ 16 w 19"/>
                          <a:gd name="T83" fmla="*/ 61 h 61"/>
                          <a:gd name="T84" fmla="*/ 17 w 19"/>
                          <a:gd name="T85" fmla="*/ 61 h 61"/>
                          <a:gd name="T86" fmla="*/ 17 w 19"/>
                          <a:gd name="T87" fmla="*/ 61 h 61"/>
                          <a:gd name="T88" fmla="*/ 17 w 19"/>
                          <a:gd name="T89" fmla="*/ 61 h 61"/>
                          <a:gd name="T90" fmla="*/ 18 w 19"/>
                          <a:gd name="T91" fmla="*/ 61 h 61"/>
                          <a:gd name="T92" fmla="*/ 19 w 19"/>
                          <a:gd name="T93" fmla="*/ 61 h 61"/>
                          <a:gd name="T94" fmla="*/ 19 w 19"/>
                          <a:gd name="T95" fmla="*/ 61 h 61"/>
                          <a:gd name="T96" fmla="*/ 19 w 19"/>
                          <a:gd name="T97" fmla="*/ 61 h 61"/>
                          <a:gd name="T98" fmla="*/ 19 w 19"/>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61">
                            <a:moveTo>
                              <a:pt x="0" y="61"/>
                            </a:moveTo>
                            <a:lnTo>
                              <a:pt x="0" y="61"/>
                            </a:lnTo>
                            <a:lnTo>
                              <a:pt x="0" y="61"/>
                            </a:lnTo>
                            <a:lnTo>
                              <a:pt x="1" y="61"/>
                            </a:lnTo>
                            <a:lnTo>
                              <a:pt x="2" y="61"/>
                            </a:lnTo>
                            <a:lnTo>
                              <a:pt x="2" y="61"/>
                            </a:lnTo>
                            <a:lnTo>
                              <a:pt x="2" y="61"/>
                            </a:lnTo>
                            <a:lnTo>
                              <a:pt x="3" y="61"/>
                            </a:lnTo>
                            <a:lnTo>
                              <a:pt x="3" y="61"/>
                            </a:lnTo>
                            <a:lnTo>
                              <a:pt x="4" y="61"/>
                            </a:lnTo>
                            <a:lnTo>
                              <a:pt x="4" y="61"/>
                            </a:lnTo>
                            <a:lnTo>
                              <a:pt x="5" y="61"/>
                            </a:lnTo>
                            <a:lnTo>
                              <a:pt x="5" y="61"/>
                            </a:lnTo>
                            <a:lnTo>
                              <a:pt x="5" y="61"/>
                            </a:lnTo>
                            <a:lnTo>
                              <a:pt x="5" y="61"/>
                            </a:lnTo>
                            <a:lnTo>
                              <a:pt x="6" y="0"/>
                            </a:lnTo>
                            <a:lnTo>
                              <a:pt x="6" y="61"/>
                            </a:lnTo>
                            <a:lnTo>
                              <a:pt x="6" y="61"/>
                            </a:lnTo>
                            <a:lnTo>
                              <a:pt x="7" y="61"/>
                            </a:lnTo>
                            <a:lnTo>
                              <a:pt x="8" y="61"/>
                            </a:lnTo>
                            <a:lnTo>
                              <a:pt x="8" y="61"/>
                            </a:lnTo>
                            <a:lnTo>
                              <a:pt x="8" y="61"/>
                            </a:lnTo>
                            <a:lnTo>
                              <a:pt x="9" y="61"/>
                            </a:lnTo>
                            <a:lnTo>
                              <a:pt x="9" y="61"/>
                            </a:lnTo>
                            <a:lnTo>
                              <a:pt x="10" y="61"/>
                            </a:lnTo>
                            <a:lnTo>
                              <a:pt x="10" y="61"/>
                            </a:lnTo>
                            <a:lnTo>
                              <a:pt x="10" y="61"/>
                            </a:lnTo>
                            <a:lnTo>
                              <a:pt x="11" y="61"/>
                            </a:lnTo>
                            <a:lnTo>
                              <a:pt x="11" y="61"/>
                            </a:lnTo>
                            <a:lnTo>
                              <a:pt x="11" y="61"/>
                            </a:lnTo>
                            <a:lnTo>
                              <a:pt x="12" y="61"/>
                            </a:lnTo>
                            <a:lnTo>
                              <a:pt x="12" y="61"/>
                            </a:lnTo>
                            <a:lnTo>
                              <a:pt x="12" y="61"/>
                            </a:lnTo>
                            <a:lnTo>
                              <a:pt x="13" y="61"/>
                            </a:lnTo>
                            <a:lnTo>
                              <a:pt x="14" y="13"/>
                            </a:lnTo>
                            <a:lnTo>
                              <a:pt x="14" y="58"/>
                            </a:lnTo>
                            <a:lnTo>
                              <a:pt x="14" y="61"/>
                            </a:lnTo>
                            <a:lnTo>
                              <a:pt x="14" y="31"/>
                            </a:lnTo>
                            <a:lnTo>
                              <a:pt x="15" y="61"/>
                            </a:lnTo>
                            <a:lnTo>
                              <a:pt x="16" y="61"/>
                            </a:lnTo>
                            <a:lnTo>
                              <a:pt x="16" y="61"/>
                            </a:lnTo>
                            <a:lnTo>
                              <a:pt x="16" y="61"/>
                            </a:lnTo>
                            <a:lnTo>
                              <a:pt x="17" y="61"/>
                            </a:lnTo>
                            <a:lnTo>
                              <a:pt x="17" y="61"/>
                            </a:lnTo>
                            <a:lnTo>
                              <a:pt x="17" y="61"/>
                            </a:lnTo>
                            <a:lnTo>
                              <a:pt x="18" y="61"/>
                            </a:lnTo>
                            <a:lnTo>
                              <a:pt x="19" y="61"/>
                            </a:lnTo>
                            <a:lnTo>
                              <a:pt x="19" y="61"/>
                            </a:lnTo>
                            <a:lnTo>
                              <a:pt x="19" y="61"/>
                            </a:lnTo>
                            <a:lnTo>
                              <a:pt x="19" y="6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3" name="Freeform 1531"/>
                      <p:cNvSpPr>
                        <a:spLocks/>
                      </p:cNvSpPr>
                      <p:nvPr/>
                    </p:nvSpPr>
                    <p:spPr bwMode="auto">
                      <a:xfrm>
                        <a:off x="3868323" y="3518082"/>
                        <a:ext cx="33338" cy="128588"/>
                      </a:xfrm>
                      <a:custGeom>
                        <a:avLst/>
                        <a:gdLst>
                          <a:gd name="T0" fmla="*/ 0 w 21"/>
                          <a:gd name="T1" fmla="*/ 81 h 81"/>
                          <a:gd name="T2" fmla="*/ 1 w 21"/>
                          <a:gd name="T3" fmla="*/ 81 h 81"/>
                          <a:gd name="T4" fmla="*/ 1 w 21"/>
                          <a:gd name="T5" fmla="*/ 81 h 81"/>
                          <a:gd name="T6" fmla="*/ 2 w 21"/>
                          <a:gd name="T7" fmla="*/ 81 h 81"/>
                          <a:gd name="T8" fmla="*/ 2 w 21"/>
                          <a:gd name="T9" fmla="*/ 81 h 81"/>
                          <a:gd name="T10" fmla="*/ 3 w 21"/>
                          <a:gd name="T11" fmla="*/ 81 h 81"/>
                          <a:gd name="T12" fmla="*/ 3 w 21"/>
                          <a:gd name="T13" fmla="*/ 81 h 81"/>
                          <a:gd name="T14" fmla="*/ 3 w 21"/>
                          <a:gd name="T15" fmla="*/ 81 h 81"/>
                          <a:gd name="T16" fmla="*/ 3 w 21"/>
                          <a:gd name="T17" fmla="*/ 20 h 81"/>
                          <a:gd name="T18" fmla="*/ 4 w 21"/>
                          <a:gd name="T19" fmla="*/ 81 h 81"/>
                          <a:gd name="T20" fmla="*/ 4 w 21"/>
                          <a:gd name="T21" fmla="*/ 81 h 81"/>
                          <a:gd name="T22" fmla="*/ 4 w 21"/>
                          <a:gd name="T23" fmla="*/ 81 h 81"/>
                          <a:gd name="T24" fmla="*/ 6 w 21"/>
                          <a:gd name="T25" fmla="*/ 81 h 81"/>
                          <a:gd name="T26" fmla="*/ 6 w 21"/>
                          <a:gd name="T27" fmla="*/ 81 h 81"/>
                          <a:gd name="T28" fmla="*/ 6 w 21"/>
                          <a:gd name="T29" fmla="*/ 81 h 81"/>
                          <a:gd name="T30" fmla="*/ 6 w 21"/>
                          <a:gd name="T31" fmla="*/ 81 h 81"/>
                          <a:gd name="T32" fmla="*/ 7 w 21"/>
                          <a:gd name="T33" fmla="*/ 81 h 81"/>
                          <a:gd name="T34" fmla="*/ 7 w 21"/>
                          <a:gd name="T35" fmla="*/ 81 h 81"/>
                          <a:gd name="T36" fmla="*/ 8 w 21"/>
                          <a:gd name="T37" fmla="*/ 81 h 81"/>
                          <a:gd name="T38" fmla="*/ 9 w 21"/>
                          <a:gd name="T39" fmla="*/ 81 h 81"/>
                          <a:gd name="T40" fmla="*/ 9 w 21"/>
                          <a:gd name="T41" fmla="*/ 81 h 81"/>
                          <a:gd name="T42" fmla="*/ 9 w 21"/>
                          <a:gd name="T43" fmla="*/ 81 h 81"/>
                          <a:gd name="T44" fmla="*/ 9 w 21"/>
                          <a:gd name="T45" fmla="*/ 81 h 81"/>
                          <a:gd name="T46" fmla="*/ 9 w 21"/>
                          <a:gd name="T47" fmla="*/ 81 h 81"/>
                          <a:gd name="T48" fmla="*/ 11 w 21"/>
                          <a:gd name="T49" fmla="*/ 81 h 81"/>
                          <a:gd name="T50" fmla="*/ 11 w 21"/>
                          <a:gd name="T51" fmla="*/ 81 h 81"/>
                          <a:gd name="T52" fmla="*/ 11 w 21"/>
                          <a:gd name="T53" fmla="*/ 81 h 81"/>
                          <a:gd name="T54" fmla="*/ 11 w 21"/>
                          <a:gd name="T55" fmla="*/ 9 h 81"/>
                          <a:gd name="T56" fmla="*/ 12 w 21"/>
                          <a:gd name="T57" fmla="*/ 81 h 81"/>
                          <a:gd name="T58" fmla="*/ 12 w 21"/>
                          <a:gd name="T59" fmla="*/ 81 h 81"/>
                          <a:gd name="T60" fmla="*/ 13 w 21"/>
                          <a:gd name="T61" fmla="*/ 81 h 81"/>
                          <a:gd name="T62" fmla="*/ 13 w 21"/>
                          <a:gd name="T63" fmla="*/ 81 h 81"/>
                          <a:gd name="T64" fmla="*/ 14 w 21"/>
                          <a:gd name="T65" fmla="*/ 81 h 81"/>
                          <a:gd name="T66" fmla="*/ 14 w 21"/>
                          <a:gd name="T67" fmla="*/ 81 h 81"/>
                          <a:gd name="T68" fmla="*/ 14 w 21"/>
                          <a:gd name="T69" fmla="*/ 81 h 81"/>
                          <a:gd name="T70" fmla="*/ 14 w 21"/>
                          <a:gd name="T71" fmla="*/ 81 h 81"/>
                          <a:gd name="T72" fmla="*/ 15 w 21"/>
                          <a:gd name="T73" fmla="*/ 81 h 81"/>
                          <a:gd name="T74" fmla="*/ 15 w 21"/>
                          <a:gd name="T75" fmla="*/ 81 h 81"/>
                          <a:gd name="T76" fmla="*/ 16 w 21"/>
                          <a:gd name="T77" fmla="*/ 81 h 81"/>
                          <a:gd name="T78" fmla="*/ 17 w 21"/>
                          <a:gd name="T79" fmla="*/ 81 h 81"/>
                          <a:gd name="T80" fmla="*/ 17 w 21"/>
                          <a:gd name="T81" fmla="*/ 81 h 81"/>
                          <a:gd name="T82" fmla="*/ 17 w 21"/>
                          <a:gd name="T83" fmla="*/ 81 h 81"/>
                          <a:gd name="T84" fmla="*/ 17 w 21"/>
                          <a:gd name="T85" fmla="*/ 81 h 81"/>
                          <a:gd name="T86" fmla="*/ 18 w 21"/>
                          <a:gd name="T87" fmla="*/ 81 h 81"/>
                          <a:gd name="T88" fmla="*/ 19 w 21"/>
                          <a:gd name="T89" fmla="*/ 81 h 81"/>
                          <a:gd name="T90" fmla="*/ 19 w 21"/>
                          <a:gd name="T91" fmla="*/ 81 h 81"/>
                          <a:gd name="T92" fmla="*/ 20 w 21"/>
                          <a:gd name="T93" fmla="*/ 0 h 81"/>
                          <a:gd name="T94" fmla="*/ 20 w 21"/>
                          <a:gd name="T95" fmla="*/ 81 h 81"/>
                          <a:gd name="T96" fmla="*/ 20 w 21"/>
                          <a:gd name="T97" fmla="*/ 81 h 81"/>
                          <a:gd name="T98" fmla="*/ 21 w 21"/>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
                            <a:moveTo>
                              <a:pt x="0" y="81"/>
                            </a:moveTo>
                            <a:lnTo>
                              <a:pt x="1" y="81"/>
                            </a:lnTo>
                            <a:lnTo>
                              <a:pt x="1" y="81"/>
                            </a:lnTo>
                            <a:lnTo>
                              <a:pt x="2" y="81"/>
                            </a:lnTo>
                            <a:lnTo>
                              <a:pt x="2" y="81"/>
                            </a:lnTo>
                            <a:lnTo>
                              <a:pt x="3" y="81"/>
                            </a:lnTo>
                            <a:lnTo>
                              <a:pt x="3" y="81"/>
                            </a:lnTo>
                            <a:lnTo>
                              <a:pt x="3" y="81"/>
                            </a:lnTo>
                            <a:lnTo>
                              <a:pt x="3" y="20"/>
                            </a:lnTo>
                            <a:lnTo>
                              <a:pt x="4" y="81"/>
                            </a:lnTo>
                            <a:lnTo>
                              <a:pt x="4" y="81"/>
                            </a:lnTo>
                            <a:lnTo>
                              <a:pt x="4" y="81"/>
                            </a:lnTo>
                            <a:lnTo>
                              <a:pt x="6" y="81"/>
                            </a:lnTo>
                            <a:lnTo>
                              <a:pt x="6" y="81"/>
                            </a:lnTo>
                            <a:lnTo>
                              <a:pt x="6" y="81"/>
                            </a:lnTo>
                            <a:lnTo>
                              <a:pt x="6" y="81"/>
                            </a:lnTo>
                            <a:lnTo>
                              <a:pt x="7" y="81"/>
                            </a:lnTo>
                            <a:lnTo>
                              <a:pt x="7" y="81"/>
                            </a:lnTo>
                            <a:lnTo>
                              <a:pt x="8" y="81"/>
                            </a:lnTo>
                            <a:lnTo>
                              <a:pt x="9" y="81"/>
                            </a:lnTo>
                            <a:lnTo>
                              <a:pt x="9" y="81"/>
                            </a:lnTo>
                            <a:lnTo>
                              <a:pt x="9" y="81"/>
                            </a:lnTo>
                            <a:lnTo>
                              <a:pt x="9" y="81"/>
                            </a:lnTo>
                            <a:lnTo>
                              <a:pt x="9" y="81"/>
                            </a:lnTo>
                            <a:lnTo>
                              <a:pt x="11" y="81"/>
                            </a:lnTo>
                            <a:lnTo>
                              <a:pt x="11" y="81"/>
                            </a:lnTo>
                            <a:lnTo>
                              <a:pt x="11" y="81"/>
                            </a:lnTo>
                            <a:lnTo>
                              <a:pt x="11" y="9"/>
                            </a:lnTo>
                            <a:lnTo>
                              <a:pt x="12" y="81"/>
                            </a:lnTo>
                            <a:lnTo>
                              <a:pt x="12" y="81"/>
                            </a:lnTo>
                            <a:lnTo>
                              <a:pt x="13" y="81"/>
                            </a:lnTo>
                            <a:lnTo>
                              <a:pt x="13" y="81"/>
                            </a:lnTo>
                            <a:lnTo>
                              <a:pt x="14" y="81"/>
                            </a:lnTo>
                            <a:lnTo>
                              <a:pt x="14" y="81"/>
                            </a:lnTo>
                            <a:lnTo>
                              <a:pt x="14" y="81"/>
                            </a:lnTo>
                            <a:lnTo>
                              <a:pt x="14" y="81"/>
                            </a:lnTo>
                            <a:lnTo>
                              <a:pt x="15" y="81"/>
                            </a:lnTo>
                            <a:lnTo>
                              <a:pt x="15" y="81"/>
                            </a:lnTo>
                            <a:lnTo>
                              <a:pt x="16" y="81"/>
                            </a:lnTo>
                            <a:lnTo>
                              <a:pt x="17" y="81"/>
                            </a:lnTo>
                            <a:lnTo>
                              <a:pt x="17" y="81"/>
                            </a:lnTo>
                            <a:lnTo>
                              <a:pt x="17" y="81"/>
                            </a:lnTo>
                            <a:lnTo>
                              <a:pt x="17" y="81"/>
                            </a:lnTo>
                            <a:lnTo>
                              <a:pt x="18" y="81"/>
                            </a:lnTo>
                            <a:lnTo>
                              <a:pt x="19" y="81"/>
                            </a:lnTo>
                            <a:lnTo>
                              <a:pt x="19" y="81"/>
                            </a:lnTo>
                            <a:lnTo>
                              <a:pt x="20" y="0"/>
                            </a:lnTo>
                            <a:lnTo>
                              <a:pt x="20" y="81"/>
                            </a:lnTo>
                            <a:lnTo>
                              <a:pt x="20" y="81"/>
                            </a:lnTo>
                            <a:lnTo>
                              <a:pt x="21" y="8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4" name="Freeform 1532"/>
                      <p:cNvSpPr>
                        <a:spLocks/>
                      </p:cNvSpPr>
                      <p:nvPr/>
                    </p:nvSpPr>
                    <p:spPr bwMode="auto">
                      <a:xfrm>
                        <a:off x="3901660" y="3506970"/>
                        <a:ext cx="30163" cy="139700"/>
                      </a:xfrm>
                      <a:custGeom>
                        <a:avLst/>
                        <a:gdLst>
                          <a:gd name="T0" fmla="*/ 0 w 19"/>
                          <a:gd name="T1" fmla="*/ 88 h 88"/>
                          <a:gd name="T2" fmla="*/ 0 w 19"/>
                          <a:gd name="T3" fmla="*/ 88 h 88"/>
                          <a:gd name="T4" fmla="*/ 0 w 19"/>
                          <a:gd name="T5" fmla="*/ 88 h 88"/>
                          <a:gd name="T6" fmla="*/ 1 w 19"/>
                          <a:gd name="T7" fmla="*/ 88 h 88"/>
                          <a:gd name="T8" fmla="*/ 1 w 19"/>
                          <a:gd name="T9" fmla="*/ 88 h 88"/>
                          <a:gd name="T10" fmla="*/ 2 w 19"/>
                          <a:gd name="T11" fmla="*/ 88 h 88"/>
                          <a:gd name="T12" fmla="*/ 2 w 19"/>
                          <a:gd name="T13" fmla="*/ 88 h 88"/>
                          <a:gd name="T14" fmla="*/ 2 w 19"/>
                          <a:gd name="T15" fmla="*/ 88 h 88"/>
                          <a:gd name="T16" fmla="*/ 4 w 19"/>
                          <a:gd name="T17" fmla="*/ 88 h 88"/>
                          <a:gd name="T18" fmla="*/ 4 w 19"/>
                          <a:gd name="T19" fmla="*/ 88 h 88"/>
                          <a:gd name="T20" fmla="*/ 4 w 19"/>
                          <a:gd name="T21" fmla="*/ 88 h 88"/>
                          <a:gd name="T22" fmla="*/ 4 w 19"/>
                          <a:gd name="T23" fmla="*/ 88 h 88"/>
                          <a:gd name="T24" fmla="*/ 5 w 19"/>
                          <a:gd name="T25" fmla="*/ 88 h 88"/>
                          <a:gd name="T26" fmla="*/ 5 w 19"/>
                          <a:gd name="T27" fmla="*/ 88 h 88"/>
                          <a:gd name="T28" fmla="*/ 5 w 19"/>
                          <a:gd name="T29" fmla="*/ 88 h 88"/>
                          <a:gd name="T30" fmla="*/ 6 w 19"/>
                          <a:gd name="T31" fmla="*/ 88 h 88"/>
                          <a:gd name="T32" fmla="*/ 7 w 19"/>
                          <a:gd name="T33" fmla="*/ 1 h 88"/>
                          <a:gd name="T34" fmla="*/ 7 w 19"/>
                          <a:gd name="T35" fmla="*/ 86 h 88"/>
                          <a:gd name="T36" fmla="*/ 7 w 19"/>
                          <a:gd name="T37" fmla="*/ 87 h 88"/>
                          <a:gd name="T38" fmla="*/ 7 w 19"/>
                          <a:gd name="T39" fmla="*/ 73 h 88"/>
                          <a:gd name="T40" fmla="*/ 8 w 19"/>
                          <a:gd name="T41" fmla="*/ 88 h 88"/>
                          <a:gd name="T42" fmla="*/ 8 w 19"/>
                          <a:gd name="T43" fmla="*/ 88 h 88"/>
                          <a:gd name="T44" fmla="*/ 9 w 19"/>
                          <a:gd name="T45" fmla="*/ 88 h 88"/>
                          <a:gd name="T46" fmla="*/ 9 w 19"/>
                          <a:gd name="T47" fmla="*/ 88 h 88"/>
                          <a:gd name="T48" fmla="*/ 10 w 19"/>
                          <a:gd name="T49" fmla="*/ 88 h 88"/>
                          <a:gd name="T50" fmla="*/ 10 w 19"/>
                          <a:gd name="T51" fmla="*/ 88 h 88"/>
                          <a:gd name="T52" fmla="*/ 10 w 19"/>
                          <a:gd name="T53" fmla="*/ 88 h 88"/>
                          <a:gd name="T54" fmla="*/ 10 w 19"/>
                          <a:gd name="T55" fmla="*/ 88 h 88"/>
                          <a:gd name="T56" fmla="*/ 11 w 19"/>
                          <a:gd name="T57" fmla="*/ 88 h 88"/>
                          <a:gd name="T58" fmla="*/ 11 w 19"/>
                          <a:gd name="T59" fmla="*/ 88 h 88"/>
                          <a:gd name="T60" fmla="*/ 11 w 19"/>
                          <a:gd name="T61" fmla="*/ 88 h 88"/>
                          <a:gd name="T62" fmla="*/ 12 w 19"/>
                          <a:gd name="T63" fmla="*/ 88 h 88"/>
                          <a:gd name="T64" fmla="*/ 13 w 19"/>
                          <a:gd name="T65" fmla="*/ 88 h 88"/>
                          <a:gd name="T66" fmla="*/ 13 w 19"/>
                          <a:gd name="T67" fmla="*/ 88 h 88"/>
                          <a:gd name="T68" fmla="*/ 13 w 19"/>
                          <a:gd name="T69" fmla="*/ 88 h 88"/>
                          <a:gd name="T70" fmla="*/ 14 w 19"/>
                          <a:gd name="T71" fmla="*/ 88 h 88"/>
                          <a:gd name="T72" fmla="*/ 15 w 19"/>
                          <a:gd name="T73" fmla="*/ 88 h 88"/>
                          <a:gd name="T74" fmla="*/ 15 w 19"/>
                          <a:gd name="T75" fmla="*/ 88 h 88"/>
                          <a:gd name="T76" fmla="*/ 15 w 19"/>
                          <a:gd name="T77" fmla="*/ 0 h 88"/>
                          <a:gd name="T78" fmla="*/ 16 w 19"/>
                          <a:gd name="T79" fmla="*/ 88 h 88"/>
                          <a:gd name="T80" fmla="*/ 16 w 19"/>
                          <a:gd name="T81" fmla="*/ 88 h 88"/>
                          <a:gd name="T82" fmla="*/ 16 w 19"/>
                          <a:gd name="T83" fmla="*/ 88 h 88"/>
                          <a:gd name="T84" fmla="*/ 16 w 19"/>
                          <a:gd name="T85" fmla="*/ 88 h 88"/>
                          <a:gd name="T86" fmla="*/ 16 w 19"/>
                          <a:gd name="T87" fmla="*/ 88 h 88"/>
                          <a:gd name="T88" fmla="*/ 18 w 19"/>
                          <a:gd name="T89" fmla="*/ 88 h 88"/>
                          <a:gd name="T90" fmla="*/ 18 w 19"/>
                          <a:gd name="T91" fmla="*/ 88 h 88"/>
                          <a:gd name="T92" fmla="*/ 19 w 19"/>
                          <a:gd name="T93" fmla="*/ 88 h 88"/>
                          <a:gd name="T94" fmla="*/ 19 w 19"/>
                          <a:gd name="T95" fmla="*/ 88 h 88"/>
                          <a:gd name="T96" fmla="*/ 19 w 19"/>
                          <a:gd name="T97" fmla="*/ 88 h 88"/>
                          <a:gd name="T98" fmla="*/ 19 w 19"/>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8">
                            <a:moveTo>
                              <a:pt x="0" y="88"/>
                            </a:moveTo>
                            <a:lnTo>
                              <a:pt x="0" y="88"/>
                            </a:lnTo>
                            <a:lnTo>
                              <a:pt x="0" y="88"/>
                            </a:lnTo>
                            <a:lnTo>
                              <a:pt x="1" y="88"/>
                            </a:lnTo>
                            <a:lnTo>
                              <a:pt x="1" y="88"/>
                            </a:lnTo>
                            <a:lnTo>
                              <a:pt x="2" y="88"/>
                            </a:lnTo>
                            <a:lnTo>
                              <a:pt x="2" y="88"/>
                            </a:lnTo>
                            <a:lnTo>
                              <a:pt x="2" y="88"/>
                            </a:lnTo>
                            <a:lnTo>
                              <a:pt x="4" y="88"/>
                            </a:lnTo>
                            <a:lnTo>
                              <a:pt x="4" y="88"/>
                            </a:lnTo>
                            <a:lnTo>
                              <a:pt x="4" y="88"/>
                            </a:lnTo>
                            <a:lnTo>
                              <a:pt x="4" y="88"/>
                            </a:lnTo>
                            <a:lnTo>
                              <a:pt x="5" y="88"/>
                            </a:lnTo>
                            <a:lnTo>
                              <a:pt x="5" y="88"/>
                            </a:lnTo>
                            <a:lnTo>
                              <a:pt x="5" y="88"/>
                            </a:lnTo>
                            <a:lnTo>
                              <a:pt x="6" y="88"/>
                            </a:lnTo>
                            <a:lnTo>
                              <a:pt x="7" y="1"/>
                            </a:lnTo>
                            <a:lnTo>
                              <a:pt x="7" y="86"/>
                            </a:lnTo>
                            <a:lnTo>
                              <a:pt x="7" y="87"/>
                            </a:lnTo>
                            <a:lnTo>
                              <a:pt x="7" y="73"/>
                            </a:lnTo>
                            <a:lnTo>
                              <a:pt x="8" y="88"/>
                            </a:lnTo>
                            <a:lnTo>
                              <a:pt x="8" y="88"/>
                            </a:lnTo>
                            <a:lnTo>
                              <a:pt x="9" y="88"/>
                            </a:lnTo>
                            <a:lnTo>
                              <a:pt x="9" y="88"/>
                            </a:lnTo>
                            <a:lnTo>
                              <a:pt x="10" y="88"/>
                            </a:lnTo>
                            <a:lnTo>
                              <a:pt x="10" y="88"/>
                            </a:lnTo>
                            <a:lnTo>
                              <a:pt x="10" y="88"/>
                            </a:lnTo>
                            <a:lnTo>
                              <a:pt x="10" y="88"/>
                            </a:lnTo>
                            <a:lnTo>
                              <a:pt x="11" y="88"/>
                            </a:lnTo>
                            <a:lnTo>
                              <a:pt x="11" y="88"/>
                            </a:lnTo>
                            <a:lnTo>
                              <a:pt x="11" y="88"/>
                            </a:lnTo>
                            <a:lnTo>
                              <a:pt x="12" y="88"/>
                            </a:lnTo>
                            <a:lnTo>
                              <a:pt x="13" y="88"/>
                            </a:lnTo>
                            <a:lnTo>
                              <a:pt x="13" y="88"/>
                            </a:lnTo>
                            <a:lnTo>
                              <a:pt x="13" y="88"/>
                            </a:lnTo>
                            <a:lnTo>
                              <a:pt x="14" y="88"/>
                            </a:lnTo>
                            <a:lnTo>
                              <a:pt x="15" y="88"/>
                            </a:lnTo>
                            <a:lnTo>
                              <a:pt x="15" y="88"/>
                            </a:lnTo>
                            <a:lnTo>
                              <a:pt x="15" y="0"/>
                            </a:lnTo>
                            <a:lnTo>
                              <a:pt x="16" y="88"/>
                            </a:lnTo>
                            <a:lnTo>
                              <a:pt x="16" y="88"/>
                            </a:lnTo>
                            <a:lnTo>
                              <a:pt x="16" y="88"/>
                            </a:lnTo>
                            <a:lnTo>
                              <a:pt x="16" y="88"/>
                            </a:lnTo>
                            <a:lnTo>
                              <a:pt x="16" y="88"/>
                            </a:lnTo>
                            <a:lnTo>
                              <a:pt x="18" y="88"/>
                            </a:lnTo>
                            <a:lnTo>
                              <a:pt x="18" y="88"/>
                            </a:lnTo>
                            <a:lnTo>
                              <a:pt x="19" y="88"/>
                            </a:lnTo>
                            <a:lnTo>
                              <a:pt x="19" y="88"/>
                            </a:lnTo>
                            <a:lnTo>
                              <a:pt x="19" y="88"/>
                            </a:lnTo>
                            <a:lnTo>
                              <a:pt x="19" y="8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5" name="Freeform 1533"/>
                      <p:cNvSpPr>
                        <a:spLocks/>
                      </p:cNvSpPr>
                      <p:nvPr/>
                    </p:nvSpPr>
                    <p:spPr bwMode="auto">
                      <a:xfrm>
                        <a:off x="3931823" y="3506970"/>
                        <a:ext cx="31750" cy="139700"/>
                      </a:xfrm>
                      <a:custGeom>
                        <a:avLst/>
                        <a:gdLst>
                          <a:gd name="T0" fmla="*/ 0 w 20"/>
                          <a:gd name="T1" fmla="*/ 88 h 88"/>
                          <a:gd name="T2" fmla="*/ 1 w 20"/>
                          <a:gd name="T3" fmla="*/ 88 h 88"/>
                          <a:gd name="T4" fmla="*/ 2 w 20"/>
                          <a:gd name="T5" fmla="*/ 88 h 88"/>
                          <a:gd name="T6" fmla="*/ 2 w 20"/>
                          <a:gd name="T7" fmla="*/ 88 h 88"/>
                          <a:gd name="T8" fmla="*/ 2 w 20"/>
                          <a:gd name="T9" fmla="*/ 88 h 88"/>
                          <a:gd name="T10" fmla="*/ 3 w 20"/>
                          <a:gd name="T11" fmla="*/ 88 h 88"/>
                          <a:gd name="T12" fmla="*/ 3 w 20"/>
                          <a:gd name="T13" fmla="*/ 88 h 88"/>
                          <a:gd name="T14" fmla="*/ 3 w 20"/>
                          <a:gd name="T15" fmla="*/ 88 h 88"/>
                          <a:gd name="T16" fmla="*/ 4 w 20"/>
                          <a:gd name="T17" fmla="*/ 0 h 88"/>
                          <a:gd name="T18" fmla="*/ 5 w 20"/>
                          <a:gd name="T19" fmla="*/ 88 h 88"/>
                          <a:gd name="T20" fmla="*/ 5 w 20"/>
                          <a:gd name="T21" fmla="*/ 88 h 88"/>
                          <a:gd name="T22" fmla="*/ 5 w 20"/>
                          <a:gd name="T23" fmla="*/ 88 h 88"/>
                          <a:gd name="T24" fmla="*/ 6 w 20"/>
                          <a:gd name="T25" fmla="*/ 88 h 88"/>
                          <a:gd name="T26" fmla="*/ 6 w 20"/>
                          <a:gd name="T27" fmla="*/ 88 h 88"/>
                          <a:gd name="T28" fmla="*/ 7 w 20"/>
                          <a:gd name="T29" fmla="*/ 88 h 88"/>
                          <a:gd name="T30" fmla="*/ 7 w 20"/>
                          <a:gd name="T31" fmla="*/ 88 h 88"/>
                          <a:gd name="T32" fmla="*/ 7 w 20"/>
                          <a:gd name="T33" fmla="*/ 88 h 88"/>
                          <a:gd name="T34" fmla="*/ 8 w 20"/>
                          <a:gd name="T35" fmla="*/ 88 h 88"/>
                          <a:gd name="T36" fmla="*/ 8 w 20"/>
                          <a:gd name="T37" fmla="*/ 88 h 88"/>
                          <a:gd name="T38" fmla="*/ 8 w 20"/>
                          <a:gd name="T39" fmla="*/ 88 h 88"/>
                          <a:gd name="T40" fmla="*/ 8 w 20"/>
                          <a:gd name="T41" fmla="*/ 88 h 88"/>
                          <a:gd name="T42" fmla="*/ 10 w 20"/>
                          <a:gd name="T43" fmla="*/ 88 h 88"/>
                          <a:gd name="T44" fmla="*/ 10 w 20"/>
                          <a:gd name="T45" fmla="*/ 88 h 88"/>
                          <a:gd name="T46" fmla="*/ 10 w 20"/>
                          <a:gd name="T47" fmla="*/ 88 h 88"/>
                          <a:gd name="T48" fmla="*/ 11 w 20"/>
                          <a:gd name="T49" fmla="*/ 88 h 88"/>
                          <a:gd name="T50" fmla="*/ 11 w 20"/>
                          <a:gd name="T51" fmla="*/ 88 h 88"/>
                          <a:gd name="T52" fmla="*/ 11 w 20"/>
                          <a:gd name="T53" fmla="*/ 88 h 88"/>
                          <a:gd name="T54" fmla="*/ 11 w 20"/>
                          <a:gd name="T55" fmla="*/ 88 h 88"/>
                          <a:gd name="T56" fmla="*/ 12 w 20"/>
                          <a:gd name="T57" fmla="*/ 1 h 88"/>
                          <a:gd name="T58" fmla="*/ 13 w 20"/>
                          <a:gd name="T59" fmla="*/ 88 h 88"/>
                          <a:gd name="T60" fmla="*/ 13 w 20"/>
                          <a:gd name="T61" fmla="*/ 88 h 88"/>
                          <a:gd name="T62" fmla="*/ 13 w 20"/>
                          <a:gd name="T63" fmla="*/ 88 h 88"/>
                          <a:gd name="T64" fmla="*/ 14 w 20"/>
                          <a:gd name="T65" fmla="*/ 88 h 88"/>
                          <a:gd name="T66" fmla="*/ 14 w 20"/>
                          <a:gd name="T67" fmla="*/ 88 h 88"/>
                          <a:gd name="T68" fmla="*/ 15 w 20"/>
                          <a:gd name="T69" fmla="*/ 88 h 88"/>
                          <a:gd name="T70" fmla="*/ 15 w 20"/>
                          <a:gd name="T71" fmla="*/ 88 h 88"/>
                          <a:gd name="T72" fmla="*/ 15 w 20"/>
                          <a:gd name="T73" fmla="*/ 88 h 88"/>
                          <a:gd name="T74" fmla="*/ 16 w 20"/>
                          <a:gd name="T75" fmla="*/ 88 h 88"/>
                          <a:gd name="T76" fmla="*/ 16 w 20"/>
                          <a:gd name="T77" fmla="*/ 88 h 88"/>
                          <a:gd name="T78" fmla="*/ 17 w 20"/>
                          <a:gd name="T79" fmla="*/ 88 h 88"/>
                          <a:gd name="T80" fmla="*/ 17 w 20"/>
                          <a:gd name="T81" fmla="*/ 88 h 88"/>
                          <a:gd name="T82" fmla="*/ 17 w 20"/>
                          <a:gd name="T83" fmla="*/ 88 h 88"/>
                          <a:gd name="T84" fmla="*/ 17 w 20"/>
                          <a:gd name="T85" fmla="*/ 88 h 88"/>
                          <a:gd name="T86" fmla="*/ 18 w 20"/>
                          <a:gd name="T87" fmla="*/ 88 h 88"/>
                          <a:gd name="T88" fmla="*/ 19 w 20"/>
                          <a:gd name="T89" fmla="*/ 88 h 88"/>
                          <a:gd name="T90" fmla="*/ 19 w 20"/>
                          <a:gd name="T91" fmla="*/ 88 h 88"/>
                          <a:gd name="T92" fmla="*/ 19 w 20"/>
                          <a:gd name="T93" fmla="*/ 88 h 88"/>
                          <a:gd name="T94" fmla="*/ 19 w 20"/>
                          <a:gd name="T95" fmla="*/ 88 h 88"/>
                          <a:gd name="T96" fmla="*/ 20 w 20"/>
                          <a:gd name="T97" fmla="*/ 5 h 88"/>
                          <a:gd name="T98" fmla="*/ 20 w 20"/>
                          <a:gd name="T99"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8">
                            <a:moveTo>
                              <a:pt x="0" y="88"/>
                            </a:moveTo>
                            <a:lnTo>
                              <a:pt x="1" y="88"/>
                            </a:lnTo>
                            <a:lnTo>
                              <a:pt x="2" y="88"/>
                            </a:lnTo>
                            <a:lnTo>
                              <a:pt x="2" y="88"/>
                            </a:lnTo>
                            <a:lnTo>
                              <a:pt x="2" y="88"/>
                            </a:lnTo>
                            <a:lnTo>
                              <a:pt x="3" y="88"/>
                            </a:lnTo>
                            <a:lnTo>
                              <a:pt x="3" y="88"/>
                            </a:lnTo>
                            <a:lnTo>
                              <a:pt x="3" y="88"/>
                            </a:lnTo>
                            <a:lnTo>
                              <a:pt x="4" y="0"/>
                            </a:lnTo>
                            <a:lnTo>
                              <a:pt x="5" y="88"/>
                            </a:lnTo>
                            <a:lnTo>
                              <a:pt x="5" y="88"/>
                            </a:lnTo>
                            <a:lnTo>
                              <a:pt x="5" y="88"/>
                            </a:lnTo>
                            <a:lnTo>
                              <a:pt x="6" y="88"/>
                            </a:lnTo>
                            <a:lnTo>
                              <a:pt x="6" y="88"/>
                            </a:lnTo>
                            <a:lnTo>
                              <a:pt x="7" y="88"/>
                            </a:lnTo>
                            <a:lnTo>
                              <a:pt x="7" y="88"/>
                            </a:lnTo>
                            <a:lnTo>
                              <a:pt x="7" y="88"/>
                            </a:lnTo>
                            <a:lnTo>
                              <a:pt x="8" y="88"/>
                            </a:lnTo>
                            <a:lnTo>
                              <a:pt x="8" y="88"/>
                            </a:lnTo>
                            <a:lnTo>
                              <a:pt x="8" y="88"/>
                            </a:lnTo>
                            <a:lnTo>
                              <a:pt x="8" y="88"/>
                            </a:lnTo>
                            <a:lnTo>
                              <a:pt x="10" y="88"/>
                            </a:lnTo>
                            <a:lnTo>
                              <a:pt x="10" y="88"/>
                            </a:lnTo>
                            <a:lnTo>
                              <a:pt x="10" y="88"/>
                            </a:lnTo>
                            <a:lnTo>
                              <a:pt x="11" y="88"/>
                            </a:lnTo>
                            <a:lnTo>
                              <a:pt x="11" y="88"/>
                            </a:lnTo>
                            <a:lnTo>
                              <a:pt x="11" y="88"/>
                            </a:lnTo>
                            <a:lnTo>
                              <a:pt x="11" y="88"/>
                            </a:lnTo>
                            <a:lnTo>
                              <a:pt x="12" y="1"/>
                            </a:lnTo>
                            <a:lnTo>
                              <a:pt x="13" y="88"/>
                            </a:lnTo>
                            <a:lnTo>
                              <a:pt x="13" y="88"/>
                            </a:lnTo>
                            <a:lnTo>
                              <a:pt x="13" y="88"/>
                            </a:lnTo>
                            <a:lnTo>
                              <a:pt x="14" y="88"/>
                            </a:lnTo>
                            <a:lnTo>
                              <a:pt x="14" y="88"/>
                            </a:lnTo>
                            <a:lnTo>
                              <a:pt x="15" y="88"/>
                            </a:lnTo>
                            <a:lnTo>
                              <a:pt x="15" y="88"/>
                            </a:lnTo>
                            <a:lnTo>
                              <a:pt x="15" y="88"/>
                            </a:lnTo>
                            <a:lnTo>
                              <a:pt x="16" y="88"/>
                            </a:lnTo>
                            <a:lnTo>
                              <a:pt x="16" y="88"/>
                            </a:lnTo>
                            <a:lnTo>
                              <a:pt x="17" y="88"/>
                            </a:lnTo>
                            <a:lnTo>
                              <a:pt x="17" y="88"/>
                            </a:lnTo>
                            <a:lnTo>
                              <a:pt x="17" y="88"/>
                            </a:lnTo>
                            <a:lnTo>
                              <a:pt x="17" y="88"/>
                            </a:lnTo>
                            <a:lnTo>
                              <a:pt x="18" y="88"/>
                            </a:lnTo>
                            <a:lnTo>
                              <a:pt x="19" y="88"/>
                            </a:lnTo>
                            <a:lnTo>
                              <a:pt x="19" y="88"/>
                            </a:lnTo>
                            <a:lnTo>
                              <a:pt x="19" y="88"/>
                            </a:lnTo>
                            <a:lnTo>
                              <a:pt x="19" y="88"/>
                            </a:lnTo>
                            <a:lnTo>
                              <a:pt x="20" y="5"/>
                            </a:lnTo>
                            <a:lnTo>
                              <a:pt x="20" y="8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6" name="Freeform 1534"/>
                      <p:cNvSpPr>
                        <a:spLocks/>
                      </p:cNvSpPr>
                      <p:nvPr/>
                    </p:nvSpPr>
                    <p:spPr bwMode="auto">
                      <a:xfrm>
                        <a:off x="3963573" y="3519670"/>
                        <a:ext cx="30163" cy="127000"/>
                      </a:xfrm>
                      <a:custGeom>
                        <a:avLst/>
                        <a:gdLst>
                          <a:gd name="T0" fmla="*/ 0 w 19"/>
                          <a:gd name="T1" fmla="*/ 80 h 80"/>
                          <a:gd name="T2" fmla="*/ 0 w 19"/>
                          <a:gd name="T3" fmla="*/ 80 h 80"/>
                          <a:gd name="T4" fmla="*/ 1 w 19"/>
                          <a:gd name="T5" fmla="*/ 58 h 80"/>
                          <a:gd name="T6" fmla="*/ 2 w 19"/>
                          <a:gd name="T7" fmla="*/ 80 h 80"/>
                          <a:gd name="T8" fmla="*/ 2 w 19"/>
                          <a:gd name="T9" fmla="*/ 80 h 80"/>
                          <a:gd name="T10" fmla="*/ 2 w 19"/>
                          <a:gd name="T11" fmla="*/ 80 h 80"/>
                          <a:gd name="T12" fmla="*/ 2 w 19"/>
                          <a:gd name="T13" fmla="*/ 80 h 80"/>
                          <a:gd name="T14" fmla="*/ 4 w 19"/>
                          <a:gd name="T15" fmla="*/ 80 h 80"/>
                          <a:gd name="T16" fmla="*/ 4 w 19"/>
                          <a:gd name="T17" fmla="*/ 80 h 80"/>
                          <a:gd name="T18" fmla="*/ 4 w 19"/>
                          <a:gd name="T19" fmla="*/ 80 h 80"/>
                          <a:gd name="T20" fmla="*/ 5 w 19"/>
                          <a:gd name="T21" fmla="*/ 80 h 80"/>
                          <a:gd name="T22" fmla="*/ 5 w 19"/>
                          <a:gd name="T23" fmla="*/ 80 h 80"/>
                          <a:gd name="T24" fmla="*/ 5 w 19"/>
                          <a:gd name="T25" fmla="*/ 80 h 80"/>
                          <a:gd name="T26" fmla="*/ 5 w 19"/>
                          <a:gd name="T27" fmla="*/ 80 h 80"/>
                          <a:gd name="T28" fmla="*/ 5 w 19"/>
                          <a:gd name="T29" fmla="*/ 80 h 80"/>
                          <a:gd name="T30" fmla="*/ 7 w 19"/>
                          <a:gd name="T31" fmla="*/ 80 h 80"/>
                          <a:gd name="T32" fmla="*/ 7 w 19"/>
                          <a:gd name="T33" fmla="*/ 80 h 80"/>
                          <a:gd name="T34" fmla="*/ 7 w 19"/>
                          <a:gd name="T35" fmla="*/ 80 h 80"/>
                          <a:gd name="T36" fmla="*/ 7 w 19"/>
                          <a:gd name="T37" fmla="*/ 80 h 80"/>
                          <a:gd name="T38" fmla="*/ 8 w 19"/>
                          <a:gd name="T39" fmla="*/ 80 h 80"/>
                          <a:gd name="T40" fmla="*/ 8 w 19"/>
                          <a:gd name="T41" fmla="*/ 80 h 80"/>
                          <a:gd name="T42" fmla="*/ 8 w 19"/>
                          <a:gd name="T43" fmla="*/ 80 h 80"/>
                          <a:gd name="T44" fmla="*/ 9 w 19"/>
                          <a:gd name="T45" fmla="*/ 0 h 80"/>
                          <a:gd name="T46" fmla="*/ 10 w 19"/>
                          <a:gd name="T47" fmla="*/ 80 h 80"/>
                          <a:gd name="T48" fmla="*/ 10 w 19"/>
                          <a:gd name="T49" fmla="*/ 80 h 80"/>
                          <a:gd name="T50" fmla="*/ 10 w 19"/>
                          <a:gd name="T51" fmla="*/ 80 h 80"/>
                          <a:gd name="T52" fmla="*/ 10 w 19"/>
                          <a:gd name="T53" fmla="*/ 80 h 80"/>
                          <a:gd name="T54" fmla="*/ 11 w 19"/>
                          <a:gd name="T55" fmla="*/ 80 h 80"/>
                          <a:gd name="T56" fmla="*/ 11 w 19"/>
                          <a:gd name="T57" fmla="*/ 80 h 80"/>
                          <a:gd name="T58" fmla="*/ 12 w 19"/>
                          <a:gd name="T59" fmla="*/ 80 h 80"/>
                          <a:gd name="T60" fmla="*/ 12 w 19"/>
                          <a:gd name="T61" fmla="*/ 80 h 80"/>
                          <a:gd name="T62" fmla="*/ 13 w 19"/>
                          <a:gd name="T63" fmla="*/ 80 h 80"/>
                          <a:gd name="T64" fmla="*/ 13 w 19"/>
                          <a:gd name="T65" fmla="*/ 80 h 80"/>
                          <a:gd name="T66" fmla="*/ 13 w 19"/>
                          <a:gd name="T67" fmla="*/ 80 h 80"/>
                          <a:gd name="T68" fmla="*/ 13 w 19"/>
                          <a:gd name="T69" fmla="*/ 80 h 80"/>
                          <a:gd name="T70" fmla="*/ 14 w 19"/>
                          <a:gd name="T71" fmla="*/ 80 h 80"/>
                          <a:gd name="T72" fmla="*/ 14 w 19"/>
                          <a:gd name="T73" fmla="*/ 80 h 80"/>
                          <a:gd name="T74" fmla="*/ 14 w 19"/>
                          <a:gd name="T75" fmla="*/ 80 h 80"/>
                          <a:gd name="T76" fmla="*/ 15 w 19"/>
                          <a:gd name="T77" fmla="*/ 80 h 80"/>
                          <a:gd name="T78" fmla="*/ 16 w 19"/>
                          <a:gd name="T79" fmla="*/ 80 h 80"/>
                          <a:gd name="T80" fmla="*/ 16 w 19"/>
                          <a:gd name="T81" fmla="*/ 80 h 80"/>
                          <a:gd name="T82" fmla="*/ 16 w 19"/>
                          <a:gd name="T83" fmla="*/ 80 h 80"/>
                          <a:gd name="T84" fmla="*/ 16 w 19"/>
                          <a:gd name="T85" fmla="*/ 80 h 80"/>
                          <a:gd name="T86" fmla="*/ 17 w 19"/>
                          <a:gd name="T87" fmla="*/ 10 h 80"/>
                          <a:gd name="T88" fmla="*/ 18 w 19"/>
                          <a:gd name="T89" fmla="*/ 80 h 80"/>
                          <a:gd name="T90" fmla="*/ 18 w 19"/>
                          <a:gd name="T91" fmla="*/ 80 h 80"/>
                          <a:gd name="T92" fmla="*/ 18 w 19"/>
                          <a:gd name="T93" fmla="*/ 80 h 80"/>
                          <a:gd name="T94" fmla="*/ 19 w 19"/>
                          <a:gd name="T95" fmla="*/ 80 h 80"/>
                          <a:gd name="T96" fmla="*/ 19 w 19"/>
                          <a:gd name="T97" fmla="*/ 80 h 80"/>
                          <a:gd name="T98" fmla="*/ 19 w 19"/>
                          <a:gd name="T99" fmla="*/ 8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0">
                            <a:moveTo>
                              <a:pt x="0" y="80"/>
                            </a:moveTo>
                            <a:lnTo>
                              <a:pt x="0" y="80"/>
                            </a:lnTo>
                            <a:lnTo>
                              <a:pt x="1" y="58"/>
                            </a:lnTo>
                            <a:lnTo>
                              <a:pt x="2" y="80"/>
                            </a:lnTo>
                            <a:lnTo>
                              <a:pt x="2" y="80"/>
                            </a:lnTo>
                            <a:lnTo>
                              <a:pt x="2" y="80"/>
                            </a:lnTo>
                            <a:lnTo>
                              <a:pt x="2" y="80"/>
                            </a:lnTo>
                            <a:lnTo>
                              <a:pt x="4" y="80"/>
                            </a:lnTo>
                            <a:lnTo>
                              <a:pt x="4" y="80"/>
                            </a:lnTo>
                            <a:lnTo>
                              <a:pt x="4" y="80"/>
                            </a:lnTo>
                            <a:lnTo>
                              <a:pt x="5" y="80"/>
                            </a:lnTo>
                            <a:lnTo>
                              <a:pt x="5" y="80"/>
                            </a:lnTo>
                            <a:lnTo>
                              <a:pt x="5" y="80"/>
                            </a:lnTo>
                            <a:lnTo>
                              <a:pt x="5" y="80"/>
                            </a:lnTo>
                            <a:lnTo>
                              <a:pt x="5" y="80"/>
                            </a:lnTo>
                            <a:lnTo>
                              <a:pt x="7" y="80"/>
                            </a:lnTo>
                            <a:lnTo>
                              <a:pt x="7" y="80"/>
                            </a:lnTo>
                            <a:lnTo>
                              <a:pt x="7" y="80"/>
                            </a:lnTo>
                            <a:lnTo>
                              <a:pt x="7" y="80"/>
                            </a:lnTo>
                            <a:lnTo>
                              <a:pt x="8" y="80"/>
                            </a:lnTo>
                            <a:lnTo>
                              <a:pt x="8" y="80"/>
                            </a:lnTo>
                            <a:lnTo>
                              <a:pt x="8" y="80"/>
                            </a:lnTo>
                            <a:lnTo>
                              <a:pt x="9" y="0"/>
                            </a:lnTo>
                            <a:lnTo>
                              <a:pt x="10" y="80"/>
                            </a:lnTo>
                            <a:lnTo>
                              <a:pt x="10" y="80"/>
                            </a:lnTo>
                            <a:lnTo>
                              <a:pt x="10" y="80"/>
                            </a:lnTo>
                            <a:lnTo>
                              <a:pt x="10" y="80"/>
                            </a:lnTo>
                            <a:lnTo>
                              <a:pt x="11" y="80"/>
                            </a:lnTo>
                            <a:lnTo>
                              <a:pt x="11" y="80"/>
                            </a:lnTo>
                            <a:lnTo>
                              <a:pt x="12" y="80"/>
                            </a:lnTo>
                            <a:lnTo>
                              <a:pt x="12" y="80"/>
                            </a:lnTo>
                            <a:lnTo>
                              <a:pt x="13" y="80"/>
                            </a:lnTo>
                            <a:lnTo>
                              <a:pt x="13" y="80"/>
                            </a:lnTo>
                            <a:lnTo>
                              <a:pt x="13" y="80"/>
                            </a:lnTo>
                            <a:lnTo>
                              <a:pt x="13" y="80"/>
                            </a:lnTo>
                            <a:lnTo>
                              <a:pt x="14" y="80"/>
                            </a:lnTo>
                            <a:lnTo>
                              <a:pt x="14" y="80"/>
                            </a:lnTo>
                            <a:lnTo>
                              <a:pt x="14" y="80"/>
                            </a:lnTo>
                            <a:lnTo>
                              <a:pt x="15" y="80"/>
                            </a:lnTo>
                            <a:lnTo>
                              <a:pt x="16" y="80"/>
                            </a:lnTo>
                            <a:lnTo>
                              <a:pt x="16" y="80"/>
                            </a:lnTo>
                            <a:lnTo>
                              <a:pt x="16" y="80"/>
                            </a:lnTo>
                            <a:lnTo>
                              <a:pt x="16" y="80"/>
                            </a:lnTo>
                            <a:lnTo>
                              <a:pt x="17" y="10"/>
                            </a:lnTo>
                            <a:lnTo>
                              <a:pt x="18" y="80"/>
                            </a:lnTo>
                            <a:lnTo>
                              <a:pt x="18" y="80"/>
                            </a:lnTo>
                            <a:lnTo>
                              <a:pt x="18" y="80"/>
                            </a:lnTo>
                            <a:lnTo>
                              <a:pt x="19" y="80"/>
                            </a:lnTo>
                            <a:lnTo>
                              <a:pt x="19" y="80"/>
                            </a:lnTo>
                            <a:lnTo>
                              <a:pt x="19" y="8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7" name="Freeform 1535"/>
                      <p:cNvSpPr>
                        <a:spLocks/>
                      </p:cNvSpPr>
                      <p:nvPr/>
                    </p:nvSpPr>
                    <p:spPr bwMode="auto">
                      <a:xfrm>
                        <a:off x="3993735" y="3557770"/>
                        <a:ext cx="33338" cy="88900"/>
                      </a:xfrm>
                      <a:custGeom>
                        <a:avLst/>
                        <a:gdLst>
                          <a:gd name="T0" fmla="*/ 0 w 21"/>
                          <a:gd name="T1" fmla="*/ 56 h 56"/>
                          <a:gd name="T2" fmla="*/ 0 w 21"/>
                          <a:gd name="T3" fmla="*/ 56 h 56"/>
                          <a:gd name="T4" fmla="*/ 2 w 21"/>
                          <a:gd name="T5" fmla="*/ 56 h 56"/>
                          <a:gd name="T6" fmla="*/ 2 w 21"/>
                          <a:gd name="T7" fmla="*/ 56 h 56"/>
                          <a:gd name="T8" fmla="*/ 2 w 21"/>
                          <a:gd name="T9" fmla="*/ 56 h 56"/>
                          <a:gd name="T10" fmla="*/ 3 w 21"/>
                          <a:gd name="T11" fmla="*/ 56 h 56"/>
                          <a:gd name="T12" fmla="*/ 3 w 21"/>
                          <a:gd name="T13" fmla="*/ 56 h 56"/>
                          <a:gd name="T14" fmla="*/ 4 w 21"/>
                          <a:gd name="T15" fmla="*/ 56 h 56"/>
                          <a:gd name="T16" fmla="*/ 5 w 21"/>
                          <a:gd name="T17" fmla="*/ 56 h 56"/>
                          <a:gd name="T18" fmla="*/ 5 w 21"/>
                          <a:gd name="T19" fmla="*/ 56 h 56"/>
                          <a:gd name="T20" fmla="*/ 5 w 21"/>
                          <a:gd name="T21" fmla="*/ 56 h 56"/>
                          <a:gd name="T22" fmla="*/ 5 w 21"/>
                          <a:gd name="T23" fmla="*/ 56 h 56"/>
                          <a:gd name="T24" fmla="*/ 5 w 21"/>
                          <a:gd name="T25" fmla="*/ 56 h 56"/>
                          <a:gd name="T26" fmla="*/ 6 w 21"/>
                          <a:gd name="T27" fmla="*/ 0 h 56"/>
                          <a:gd name="T28" fmla="*/ 6 w 21"/>
                          <a:gd name="T29" fmla="*/ 56 h 56"/>
                          <a:gd name="T30" fmla="*/ 6 w 21"/>
                          <a:gd name="T31" fmla="*/ 56 h 56"/>
                          <a:gd name="T32" fmla="*/ 7 w 21"/>
                          <a:gd name="T33" fmla="*/ 56 h 56"/>
                          <a:gd name="T34" fmla="*/ 8 w 21"/>
                          <a:gd name="T35" fmla="*/ 56 h 56"/>
                          <a:gd name="T36" fmla="*/ 8 w 21"/>
                          <a:gd name="T37" fmla="*/ 56 h 56"/>
                          <a:gd name="T38" fmla="*/ 9 w 21"/>
                          <a:gd name="T39" fmla="*/ 56 h 56"/>
                          <a:gd name="T40" fmla="*/ 9 w 21"/>
                          <a:gd name="T41" fmla="*/ 56 h 56"/>
                          <a:gd name="T42" fmla="*/ 10 w 21"/>
                          <a:gd name="T43" fmla="*/ 56 h 56"/>
                          <a:gd name="T44" fmla="*/ 11 w 21"/>
                          <a:gd name="T45" fmla="*/ 56 h 56"/>
                          <a:gd name="T46" fmla="*/ 11 w 21"/>
                          <a:gd name="T47" fmla="*/ 56 h 56"/>
                          <a:gd name="T48" fmla="*/ 11 w 21"/>
                          <a:gd name="T49" fmla="*/ 56 h 56"/>
                          <a:gd name="T50" fmla="*/ 11 w 21"/>
                          <a:gd name="T51" fmla="*/ 56 h 56"/>
                          <a:gd name="T52" fmla="*/ 12 w 21"/>
                          <a:gd name="T53" fmla="*/ 56 h 56"/>
                          <a:gd name="T54" fmla="*/ 13 w 21"/>
                          <a:gd name="T55" fmla="*/ 56 h 56"/>
                          <a:gd name="T56" fmla="*/ 13 w 21"/>
                          <a:gd name="T57" fmla="*/ 56 h 56"/>
                          <a:gd name="T58" fmla="*/ 13 w 21"/>
                          <a:gd name="T59" fmla="*/ 56 h 56"/>
                          <a:gd name="T60" fmla="*/ 14 w 21"/>
                          <a:gd name="T61" fmla="*/ 17 h 56"/>
                          <a:gd name="T62" fmla="*/ 14 w 21"/>
                          <a:gd name="T63" fmla="*/ 55 h 56"/>
                          <a:gd name="T64" fmla="*/ 15 w 21"/>
                          <a:gd name="T65" fmla="*/ 54 h 56"/>
                          <a:gd name="T66" fmla="*/ 15 w 21"/>
                          <a:gd name="T67" fmla="*/ 20 h 56"/>
                          <a:gd name="T68" fmla="*/ 16 w 21"/>
                          <a:gd name="T69" fmla="*/ 56 h 56"/>
                          <a:gd name="T70" fmla="*/ 16 w 21"/>
                          <a:gd name="T71" fmla="*/ 56 h 56"/>
                          <a:gd name="T72" fmla="*/ 16 w 21"/>
                          <a:gd name="T73" fmla="*/ 56 h 56"/>
                          <a:gd name="T74" fmla="*/ 16 w 21"/>
                          <a:gd name="T75" fmla="*/ 56 h 56"/>
                          <a:gd name="T76" fmla="*/ 17 w 21"/>
                          <a:gd name="T77" fmla="*/ 56 h 56"/>
                          <a:gd name="T78" fmla="*/ 17 w 21"/>
                          <a:gd name="T79" fmla="*/ 56 h 56"/>
                          <a:gd name="T80" fmla="*/ 17 w 21"/>
                          <a:gd name="T81" fmla="*/ 56 h 56"/>
                          <a:gd name="T82" fmla="*/ 18 w 21"/>
                          <a:gd name="T83" fmla="*/ 56 h 56"/>
                          <a:gd name="T84" fmla="*/ 18 w 21"/>
                          <a:gd name="T85" fmla="*/ 56 h 56"/>
                          <a:gd name="T86" fmla="*/ 19 w 21"/>
                          <a:gd name="T87" fmla="*/ 56 h 56"/>
                          <a:gd name="T88" fmla="*/ 19 w 21"/>
                          <a:gd name="T89" fmla="*/ 56 h 56"/>
                          <a:gd name="T90" fmla="*/ 20 w 21"/>
                          <a:gd name="T91" fmla="*/ 56 h 56"/>
                          <a:gd name="T92" fmla="*/ 20 w 21"/>
                          <a:gd name="T93" fmla="*/ 56 h 56"/>
                          <a:gd name="T94" fmla="*/ 20 w 21"/>
                          <a:gd name="T95" fmla="*/ 56 h 56"/>
                          <a:gd name="T96" fmla="*/ 21 w 21"/>
                          <a:gd name="T97" fmla="*/ 56 h 56"/>
                          <a:gd name="T98" fmla="*/ 21 w 21"/>
                          <a:gd name="T99"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6">
                            <a:moveTo>
                              <a:pt x="0" y="56"/>
                            </a:moveTo>
                            <a:lnTo>
                              <a:pt x="0" y="56"/>
                            </a:lnTo>
                            <a:lnTo>
                              <a:pt x="2" y="56"/>
                            </a:lnTo>
                            <a:lnTo>
                              <a:pt x="2" y="56"/>
                            </a:lnTo>
                            <a:lnTo>
                              <a:pt x="2" y="56"/>
                            </a:lnTo>
                            <a:lnTo>
                              <a:pt x="3" y="56"/>
                            </a:lnTo>
                            <a:lnTo>
                              <a:pt x="3" y="56"/>
                            </a:lnTo>
                            <a:lnTo>
                              <a:pt x="4" y="56"/>
                            </a:lnTo>
                            <a:lnTo>
                              <a:pt x="5" y="56"/>
                            </a:lnTo>
                            <a:lnTo>
                              <a:pt x="5" y="56"/>
                            </a:lnTo>
                            <a:lnTo>
                              <a:pt x="5" y="56"/>
                            </a:lnTo>
                            <a:lnTo>
                              <a:pt x="5" y="56"/>
                            </a:lnTo>
                            <a:lnTo>
                              <a:pt x="5" y="56"/>
                            </a:lnTo>
                            <a:lnTo>
                              <a:pt x="6" y="0"/>
                            </a:lnTo>
                            <a:lnTo>
                              <a:pt x="6" y="56"/>
                            </a:lnTo>
                            <a:lnTo>
                              <a:pt x="6" y="56"/>
                            </a:lnTo>
                            <a:lnTo>
                              <a:pt x="7" y="56"/>
                            </a:lnTo>
                            <a:lnTo>
                              <a:pt x="8" y="56"/>
                            </a:lnTo>
                            <a:lnTo>
                              <a:pt x="8" y="56"/>
                            </a:lnTo>
                            <a:lnTo>
                              <a:pt x="9" y="56"/>
                            </a:lnTo>
                            <a:lnTo>
                              <a:pt x="9" y="56"/>
                            </a:lnTo>
                            <a:lnTo>
                              <a:pt x="10" y="56"/>
                            </a:lnTo>
                            <a:lnTo>
                              <a:pt x="11" y="56"/>
                            </a:lnTo>
                            <a:lnTo>
                              <a:pt x="11" y="56"/>
                            </a:lnTo>
                            <a:lnTo>
                              <a:pt x="11" y="56"/>
                            </a:lnTo>
                            <a:lnTo>
                              <a:pt x="11" y="56"/>
                            </a:lnTo>
                            <a:lnTo>
                              <a:pt x="12" y="56"/>
                            </a:lnTo>
                            <a:lnTo>
                              <a:pt x="13" y="56"/>
                            </a:lnTo>
                            <a:lnTo>
                              <a:pt x="13" y="56"/>
                            </a:lnTo>
                            <a:lnTo>
                              <a:pt x="13" y="56"/>
                            </a:lnTo>
                            <a:lnTo>
                              <a:pt x="14" y="17"/>
                            </a:lnTo>
                            <a:lnTo>
                              <a:pt x="14" y="55"/>
                            </a:lnTo>
                            <a:lnTo>
                              <a:pt x="15" y="54"/>
                            </a:lnTo>
                            <a:lnTo>
                              <a:pt x="15" y="20"/>
                            </a:lnTo>
                            <a:lnTo>
                              <a:pt x="16" y="56"/>
                            </a:lnTo>
                            <a:lnTo>
                              <a:pt x="16" y="56"/>
                            </a:lnTo>
                            <a:lnTo>
                              <a:pt x="16" y="56"/>
                            </a:lnTo>
                            <a:lnTo>
                              <a:pt x="16" y="56"/>
                            </a:lnTo>
                            <a:lnTo>
                              <a:pt x="17" y="56"/>
                            </a:lnTo>
                            <a:lnTo>
                              <a:pt x="17" y="56"/>
                            </a:lnTo>
                            <a:lnTo>
                              <a:pt x="17" y="56"/>
                            </a:lnTo>
                            <a:lnTo>
                              <a:pt x="18" y="56"/>
                            </a:lnTo>
                            <a:lnTo>
                              <a:pt x="18" y="56"/>
                            </a:lnTo>
                            <a:lnTo>
                              <a:pt x="19" y="56"/>
                            </a:lnTo>
                            <a:lnTo>
                              <a:pt x="19" y="56"/>
                            </a:lnTo>
                            <a:lnTo>
                              <a:pt x="20" y="56"/>
                            </a:lnTo>
                            <a:lnTo>
                              <a:pt x="20" y="56"/>
                            </a:lnTo>
                            <a:lnTo>
                              <a:pt x="20" y="56"/>
                            </a:lnTo>
                            <a:lnTo>
                              <a:pt x="21" y="56"/>
                            </a:lnTo>
                            <a:lnTo>
                              <a:pt x="21" y="5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8" name="Freeform 1536"/>
                      <p:cNvSpPr>
                        <a:spLocks/>
                      </p:cNvSpPr>
                      <p:nvPr/>
                    </p:nvSpPr>
                    <p:spPr bwMode="auto">
                      <a:xfrm>
                        <a:off x="4027073" y="3602220"/>
                        <a:ext cx="31750" cy="44450"/>
                      </a:xfrm>
                      <a:custGeom>
                        <a:avLst/>
                        <a:gdLst>
                          <a:gd name="T0" fmla="*/ 0 w 20"/>
                          <a:gd name="T1" fmla="*/ 28 h 28"/>
                          <a:gd name="T2" fmla="*/ 1 w 20"/>
                          <a:gd name="T3" fmla="*/ 28 h 28"/>
                          <a:gd name="T4" fmla="*/ 1 w 20"/>
                          <a:gd name="T5" fmla="*/ 28 h 28"/>
                          <a:gd name="T6" fmla="*/ 1 w 20"/>
                          <a:gd name="T7" fmla="*/ 28 h 28"/>
                          <a:gd name="T8" fmla="*/ 1 w 20"/>
                          <a:gd name="T9" fmla="*/ 5 h 28"/>
                          <a:gd name="T10" fmla="*/ 2 w 20"/>
                          <a:gd name="T11" fmla="*/ 28 h 28"/>
                          <a:gd name="T12" fmla="*/ 2 w 20"/>
                          <a:gd name="T13" fmla="*/ 28 h 28"/>
                          <a:gd name="T14" fmla="*/ 2 w 20"/>
                          <a:gd name="T15" fmla="*/ 28 h 28"/>
                          <a:gd name="T16" fmla="*/ 3 w 20"/>
                          <a:gd name="T17" fmla="*/ 28 h 28"/>
                          <a:gd name="T18" fmla="*/ 3 w 20"/>
                          <a:gd name="T19" fmla="*/ 28 h 28"/>
                          <a:gd name="T20" fmla="*/ 4 w 20"/>
                          <a:gd name="T21" fmla="*/ 28 h 28"/>
                          <a:gd name="T22" fmla="*/ 4 w 20"/>
                          <a:gd name="T23" fmla="*/ 28 h 28"/>
                          <a:gd name="T24" fmla="*/ 4 w 20"/>
                          <a:gd name="T25" fmla="*/ 28 h 28"/>
                          <a:gd name="T26" fmla="*/ 6 w 20"/>
                          <a:gd name="T27" fmla="*/ 28 h 28"/>
                          <a:gd name="T28" fmla="*/ 6 w 20"/>
                          <a:gd name="T29" fmla="*/ 28 h 28"/>
                          <a:gd name="T30" fmla="*/ 7 w 20"/>
                          <a:gd name="T31" fmla="*/ 28 h 28"/>
                          <a:gd name="T32" fmla="*/ 7 w 20"/>
                          <a:gd name="T33" fmla="*/ 28 h 28"/>
                          <a:gd name="T34" fmla="*/ 7 w 20"/>
                          <a:gd name="T35" fmla="*/ 28 h 28"/>
                          <a:gd name="T36" fmla="*/ 7 w 20"/>
                          <a:gd name="T37" fmla="*/ 28 h 28"/>
                          <a:gd name="T38" fmla="*/ 9 w 20"/>
                          <a:gd name="T39" fmla="*/ 28 h 28"/>
                          <a:gd name="T40" fmla="*/ 9 w 20"/>
                          <a:gd name="T41" fmla="*/ 28 h 28"/>
                          <a:gd name="T42" fmla="*/ 9 w 20"/>
                          <a:gd name="T43" fmla="*/ 28 h 28"/>
                          <a:gd name="T44" fmla="*/ 9 w 20"/>
                          <a:gd name="T45" fmla="*/ 28 h 28"/>
                          <a:gd name="T46" fmla="*/ 9 w 20"/>
                          <a:gd name="T47" fmla="*/ 28 h 28"/>
                          <a:gd name="T48" fmla="*/ 10 w 20"/>
                          <a:gd name="T49" fmla="*/ 18 h 28"/>
                          <a:gd name="T50" fmla="*/ 10 w 20"/>
                          <a:gd name="T51" fmla="*/ 28 h 28"/>
                          <a:gd name="T52" fmla="*/ 11 w 20"/>
                          <a:gd name="T53" fmla="*/ 28 h 28"/>
                          <a:gd name="T54" fmla="*/ 11 w 20"/>
                          <a:gd name="T55" fmla="*/ 28 h 28"/>
                          <a:gd name="T56" fmla="*/ 12 w 20"/>
                          <a:gd name="T57" fmla="*/ 28 h 28"/>
                          <a:gd name="T58" fmla="*/ 12 w 20"/>
                          <a:gd name="T59" fmla="*/ 28 h 28"/>
                          <a:gd name="T60" fmla="*/ 13 w 20"/>
                          <a:gd name="T61" fmla="*/ 28 h 28"/>
                          <a:gd name="T62" fmla="*/ 13 w 20"/>
                          <a:gd name="T63" fmla="*/ 28 h 28"/>
                          <a:gd name="T64" fmla="*/ 13 w 20"/>
                          <a:gd name="T65" fmla="*/ 28 h 28"/>
                          <a:gd name="T66" fmla="*/ 13 w 20"/>
                          <a:gd name="T67" fmla="*/ 28 h 28"/>
                          <a:gd name="T68" fmla="*/ 15 w 20"/>
                          <a:gd name="T69" fmla="*/ 28 h 28"/>
                          <a:gd name="T70" fmla="*/ 15 w 20"/>
                          <a:gd name="T71" fmla="*/ 28 h 28"/>
                          <a:gd name="T72" fmla="*/ 15 w 20"/>
                          <a:gd name="T73" fmla="*/ 28 h 28"/>
                          <a:gd name="T74" fmla="*/ 16 w 20"/>
                          <a:gd name="T75" fmla="*/ 28 h 28"/>
                          <a:gd name="T76" fmla="*/ 16 w 20"/>
                          <a:gd name="T77" fmla="*/ 28 h 28"/>
                          <a:gd name="T78" fmla="*/ 17 w 20"/>
                          <a:gd name="T79" fmla="*/ 28 h 28"/>
                          <a:gd name="T80" fmla="*/ 17 w 20"/>
                          <a:gd name="T81" fmla="*/ 28 h 28"/>
                          <a:gd name="T82" fmla="*/ 18 w 20"/>
                          <a:gd name="T83" fmla="*/ 0 h 28"/>
                          <a:gd name="T84" fmla="*/ 18 w 20"/>
                          <a:gd name="T85" fmla="*/ 28 h 28"/>
                          <a:gd name="T86" fmla="*/ 18 w 20"/>
                          <a:gd name="T87" fmla="*/ 28 h 28"/>
                          <a:gd name="T88" fmla="*/ 18 w 20"/>
                          <a:gd name="T89" fmla="*/ 28 h 28"/>
                          <a:gd name="T90" fmla="*/ 19 w 20"/>
                          <a:gd name="T91" fmla="*/ 28 h 28"/>
                          <a:gd name="T92" fmla="*/ 20 w 20"/>
                          <a:gd name="T93" fmla="*/ 28 h 28"/>
                          <a:gd name="T94" fmla="*/ 20 w 20"/>
                          <a:gd name="T95" fmla="*/ 28 h 28"/>
                          <a:gd name="T96" fmla="*/ 20 w 20"/>
                          <a:gd name="T97" fmla="*/ 28 h 28"/>
                          <a:gd name="T98" fmla="*/ 20 w 20"/>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
                            <a:moveTo>
                              <a:pt x="0" y="28"/>
                            </a:moveTo>
                            <a:lnTo>
                              <a:pt x="1" y="28"/>
                            </a:lnTo>
                            <a:lnTo>
                              <a:pt x="1" y="28"/>
                            </a:lnTo>
                            <a:lnTo>
                              <a:pt x="1" y="28"/>
                            </a:lnTo>
                            <a:lnTo>
                              <a:pt x="1" y="5"/>
                            </a:lnTo>
                            <a:lnTo>
                              <a:pt x="2" y="28"/>
                            </a:lnTo>
                            <a:lnTo>
                              <a:pt x="2" y="28"/>
                            </a:lnTo>
                            <a:lnTo>
                              <a:pt x="2" y="28"/>
                            </a:lnTo>
                            <a:lnTo>
                              <a:pt x="3" y="28"/>
                            </a:lnTo>
                            <a:lnTo>
                              <a:pt x="3" y="28"/>
                            </a:lnTo>
                            <a:lnTo>
                              <a:pt x="4" y="28"/>
                            </a:lnTo>
                            <a:lnTo>
                              <a:pt x="4" y="28"/>
                            </a:lnTo>
                            <a:lnTo>
                              <a:pt x="4" y="28"/>
                            </a:lnTo>
                            <a:lnTo>
                              <a:pt x="6" y="28"/>
                            </a:lnTo>
                            <a:lnTo>
                              <a:pt x="6" y="28"/>
                            </a:lnTo>
                            <a:lnTo>
                              <a:pt x="7" y="28"/>
                            </a:lnTo>
                            <a:lnTo>
                              <a:pt x="7" y="28"/>
                            </a:lnTo>
                            <a:lnTo>
                              <a:pt x="7" y="28"/>
                            </a:lnTo>
                            <a:lnTo>
                              <a:pt x="7" y="28"/>
                            </a:lnTo>
                            <a:lnTo>
                              <a:pt x="9" y="28"/>
                            </a:lnTo>
                            <a:lnTo>
                              <a:pt x="9" y="28"/>
                            </a:lnTo>
                            <a:lnTo>
                              <a:pt x="9" y="28"/>
                            </a:lnTo>
                            <a:lnTo>
                              <a:pt x="9" y="28"/>
                            </a:lnTo>
                            <a:lnTo>
                              <a:pt x="9" y="28"/>
                            </a:lnTo>
                            <a:lnTo>
                              <a:pt x="10" y="18"/>
                            </a:lnTo>
                            <a:lnTo>
                              <a:pt x="10" y="28"/>
                            </a:lnTo>
                            <a:lnTo>
                              <a:pt x="11" y="28"/>
                            </a:lnTo>
                            <a:lnTo>
                              <a:pt x="11" y="28"/>
                            </a:lnTo>
                            <a:lnTo>
                              <a:pt x="12" y="28"/>
                            </a:lnTo>
                            <a:lnTo>
                              <a:pt x="12" y="28"/>
                            </a:lnTo>
                            <a:lnTo>
                              <a:pt x="13" y="28"/>
                            </a:lnTo>
                            <a:lnTo>
                              <a:pt x="13" y="28"/>
                            </a:lnTo>
                            <a:lnTo>
                              <a:pt x="13" y="28"/>
                            </a:lnTo>
                            <a:lnTo>
                              <a:pt x="13" y="28"/>
                            </a:lnTo>
                            <a:lnTo>
                              <a:pt x="15" y="28"/>
                            </a:lnTo>
                            <a:lnTo>
                              <a:pt x="15" y="28"/>
                            </a:lnTo>
                            <a:lnTo>
                              <a:pt x="15" y="28"/>
                            </a:lnTo>
                            <a:lnTo>
                              <a:pt x="16" y="28"/>
                            </a:lnTo>
                            <a:lnTo>
                              <a:pt x="16" y="28"/>
                            </a:lnTo>
                            <a:lnTo>
                              <a:pt x="17" y="28"/>
                            </a:lnTo>
                            <a:lnTo>
                              <a:pt x="17" y="28"/>
                            </a:lnTo>
                            <a:lnTo>
                              <a:pt x="18" y="0"/>
                            </a:lnTo>
                            <a:lnTo>
                              <a:pt x="18" y="28"/>
                            </a:lnTo>
                            <a:lnTo>
                              <a:pt x="18" y="28"/>
                            </a:lnTo>
                            <a:lnTo>
                              <a:pt x="18" y="28"/>
                            </a:lnTo>
                            <a:lnTo>
                              <a:pt x="19" y="28"/>
                            </a:lnTo>
                            <a:lnTo>
                              <a:pt x="20" y="28"/>
                            </a:lnTo>
                            <a:lnTo>
                              <a:pt x="20" y="28"/>
                            </a:lnTo>
                            <a:lnTo>
                              <a:pt x="20" y="28"/>
                            </a:lnTo>
                            <a:lnTo>
                              <a:pt x="20" y="2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59" name="Freeform 1537"/>
                      <p:cNvSpPr>
                        <a:spLocks/>
                      </p:cNvSpPr>
                      <p:nvPr/>
                    </p:nvSpPr>
                    <p:spPr bwMode="auto">
                      <a:xfrm>
                        <a:off x="4058823" y="3589520"/>
                        <a:ext cx="33338" cy="57150"/>
                      </a:xfrm>
                      <a:custGeom>
                        <a:avLst/>
                        <a:gdLst>
                          <a:gd name="T0" fmla="*/ 0 w 21"/>
                          <a:gd name="T1" fmla="*/ 36 h 36"/>
                          <a:gd name="T2" fmla="*/ 1 w 21"/>
                          <a:gd name="T3" fmla="*/ 36 h 36"/>
                          <a:gd name="T4" fmla="*/ 2 w 21"/>
                          <a:gd name="T5" fmla="*/ 36 h 36"/>
                          <a:gd name="T6" fmla="*/ 2 w 21"/>
                          <a:gd name="T7" fmla="*/ 36 h 36"/>
                          <a:gd name="T8" fmla="*/ 3 w 21"/>
                          <a:gd name="T9" fmla="*/ 36 h 36"/>
                          <a:gd name="T10" fmla="*/ 3 w 21"/>
                          <a:gd name="T11" fmla="*/ 36 h 36"/>
                          <a:gd name="T12" fmla="*/ 3 w 21"/>
                          <a:gd name="T13" fmla="*/ 36 h 36"/>
                          <a:gd name="T14" fmla="*/ 4 w 21"/>
                          <a:gd name="T15" fmla="*/ 36 h 36"/>
                          <a:gd name="T16" fmla="*/ 4 w 21"/>
                          <a:gd name="T17" fmla="*/ 36 h 36"/>
                          <a:gd name="T18" fmla="*/ 5 w 21"/>
                          <a:gd name="T19" fmla="*/ 36 h 36"/>
                          <a:gd name="T20" fmla="*/ 6 w 21"/>
                          <a:gd name="T21" fmla="*/ 29 h 36"/>
                          <a:gd name="T22" fmla="*/ 6 w 21"/>
                          <a:gd name="T23" fmla="*/ 30 h 36"/>
                          <a:gd name="T24" fmla="*/ 6 w 21"/>
                          <a:gd name="T25" fmla="*/ 29 h 36"/>
                          <a:gd name="T26" fmla="*/ 6 w 21"/>
                          <a:gd name="T27" fmla="*/ 0 h 36"/>
                          <a:gd name="T28" fmla="*/ 7 w 21"/>
                          <a:gd name="T29" fmla="*/ 36 h 36"/>
                          <a:gd name="T30" fmla="*/ 7 w 21"/>
                          <a:gd name="T31" fmla="*/ 36 h 36"/>
                          <a:gd name="T32" fmla="*/ 8 w 21"/>
                          <a:gd name="T33" fmla="*/ 36 h 36"/>
                          <a:gd name="T34" fmla="*/ 8 w 21"/>
                          <a:gd name="T35" fmla="*/ 36 h 36"/>
                          <a:gd name="T36" fmla="*/ 8 w 21"/>
                          <a:gd name="T37" fmla="*/ 36 h 36"/>
                          <a:gd name="T38" fmla="*/ 9 w 21"/>
                          <a:gd name="T39" fmla="*/ 36 h 36"/>
                          <a:gd name="T40" fmla="*/ 9 w 21"/>
                          <a:gd name="T41" fmla="*/ 36 h 36"/>
                          <a:gd name="T42" fmla="*/ 9 w 21"/>
                          <a:gd name="T43" fmla="*/ 36 h 36"/>
                          <a:gd name="T44" fmla="*/ 10 w 21"/>
                          <a:gd name="T45" fmla="*/ 36 h 36"/>
                          <a:gd name="T46" fmla="*/ 10 w 21"/>
                          <a:gd name="T47" fmla="*/ 36 h 36"/>
                          <a:gd name="T48" fmla="*/ 10 w 21"/>
                          <a:gd name="T49" fmla="*/ 36 h 36"/>
                          <a:gd name="T50" fmla="*/ 12 w 21"/>
                          <a:gd name="T51" fmla="*/ 36 h 36"/>
                          <a:gd name="T52" fmla="*/ 12 w 21"/>
                          <a:gd name="T53" fmla="*/ 36 h 36"/>
                          <a:gd name="T54" fmla="*/ 12 w 21"/>
                          <a:gd name="T55" fmla="*/ 36 h 36"/>
                          <a:gd name="T56" fmla="*/ 12 w 21"/>
                          <a:gd name="T57" fmla="*/ 36 h 36"/>
                          <a:gd name="T58" fmla="*/ 14 w 21"/>
                          <a:gd name="T59" fmla="*/ 36 h 36"/>
                          <a:gd name="T60" fmla="*/ 14 w 21"/>
                          <a:gd name="T61" fmla="*/ 36 h 36"/>
                          <a:gd name="T62" fmla="*/ 14 w 21"/>
                          <a:gd name="T63" fmla="*/ 36 h 36"/>
                          <a:gd name="T64" fmla="*/ 14 w 21"/>
                          <a:gd name="T65" fmla="*/ 11 h 36"/>
                          <a:gd name="T66" fmla="*/ 15 w 21"/>
                          <a:gd name="T67" fmla="*/ 36 h 36"/>
                          <a:gd name="T68" fmla="*/ 15 w 21"/>
                          <a:gd name="T69" fmla="*/ 36 h 36"/>
                          <a:gd name="T70" fmla="*/ 15 w 21"/>
                          <a:gd name="T71" fmla="*/ 36 h 36"/>
                          <a:gd name="T72" fmla="*/ 16 w 21"/>
                          <a:gd name="T73" fmla="*/ 36 h 36"/>
                          <a:gd name="T74" fmla="*/ 17 w 21"/>
                          <a:gd name="T75" fmla="*/ 36 h 36"/>
                          <a:gd name="T76" fmla="*/ 17 w 21"/>
                          <a:gd name="T77" fmla="*/ 36 h 36"/>
                          <a:gd name="T78" fmla="*/ 17 w 21"/>
                          <a:gd name="T79" fmla="*/ 36 h 36"/>
                          <a:gd name="T80" fmla="*/ 18 w 21"/>
                          <a:gd name="T81" fmla="*/ 36 h 36"/>
                          <a:gd name="T82" fmla="*/ 18 w 21"/>
                          <a:gd name="T83" fmla="*/ 36 h 36"/>
                          <a:gd name="T84" fmla="*/ 18 w 21"/>
                          <a:gd name="T85" fmla="*/ 36 h 36"/>
                          <a:gd name="T86" fmla="*/ 20 w 21"/>
                          <a:gd name="T87" fmla="*/ 36 h 36"/>
                          <a:gd name="T88" fmla="*/ 20 w 21"/>
                          <a:gd name="T89" fmla="*/ 36 h 36"/>
                          <a:gd name="T90" fmla="*/ 20 w 21"/>
                          <a:gd name="T91" fmla="*/ 36 h 36"/>
                          <a:gd name="T92" fmla="*/ 20 w 21"/>
                          <a:gd name="T93" fmla="*/ 36 h 36"/>
                          <a:gd name="T94" fmla="*/ 20 w 21"/>
                          <a:gd name="T95" fmla="*/ 36 h 36"/>
                          <a:gd name="T96" fmla="*/ 21 w 21"/>
                          <a:gd name="T97" fmla="*/ 36 h 36"/>
                          <a:gd name="T98" fmla="*/ 21 w 21"/>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6">
                            <a:moveTo>
                              <a:pt x="0" y="36"/>
                            </a:moveTo>
                            <a:lnTo>
                              <a:pt x="1" y="36"/>
                            </a:lnTo>
                            <a:lnTo>
                              <a:pt x="2" y="36"/>
                            </a:lnTo>
                            <a:lnTo>
                              <a:pt x="2" y="36"/>
                            </a:lnTo>
                            <a:lnTo>
                              <a:pt x="3" y="36"/>
                            </a:lnTo>
                            <a:lnTo>
                              <a:pt x="3" y="36"/>
                            </a:lnTo>
                            <a:lnTo>
                              <a:pt x="3" y="36"/>
                            </a:lnTo>
                            <a:lnTo>
                              <a:pt x="4" y="36"/>
                            </a:lnTo>
                            <a:lnTo>
                              <a:pt x="4" y="36"/>
                            </a:lnTo>
                            <a:lnTo>
                              <a:pt x="5" y="36"/>
                            </a:lnTo>
                            <a:lnTo>
                              <a:pt x="6" y="29"/>
                            </a:lnTo>
                            <a:lnTo>
                              <a:pt x="6" y="30"/>
                            </a:lnTo>
                            <a:lnTo>
                              <a:pt x="6" y="29"/>
                            </a:lnTo>
                            <a:lnTo>
                              <a:pt x="6" y="0"/>
                            </a:lnTo>
                            <a:lnTo>
                              <a:pt x="7" y="36"/>
                            </a:lnTo>
                            <a:lnTo>
                              <a:pt x="7" y="36"/>
                            </a:lnTo>
                            <a:lnTo>
                              <a:pt x="8" y="36"/>
                            </a:lnTo>
                            <a:lnTo>
                              <a:pt x="8" y="36"/>
                            </a:lnTo>
                            <a:lnTo>
                              <a:pt x="8" y="36"/>
                            </a:lnTo>
                            <a:lnTo>
                              <a:pt x="9" y="36"/>
                            </a:lnTo>
                            <a:lnTo>
                              <a:pt x="9" y="36"/>
                            </a:lnTo>
                            <a:lnTo>
                              <a:pt x="9" y="36"/>
                            </a:lnTo>
                            <a:lnTo>
                              <a:pt x="10" y="36"/>
                            </a:lnTo>
                            <a:lnTo>
                              <a:pt x="10" y="36"/>
                            </a:lnTo>
                            <a:lnTo>
                              <a:pt x="10" y="36"/>
                            </a:lnTo>
                            <a:lnTo>
                              <a:pt x="12" y="36"/>
                            </a:lnTo>
                            <a:lnTo>
                              <a:pt x="12" y="36"/>
                            </a:lnTo>
                            <a:lnTo>
                              <a:pt x="12" y="36"/>
                            </a:lnTo>
                            <a:lnTo>
                              <a:pt x="12" y="36"/>
                            </a:lnTo>
                            <a:lnTo>
                              <a:pt x="14" y="36"/>
                            </a:lnTo>
                            <a:lnTo>
                              <a:pt x="14" y="36"/>
                            </a:lnTo>
                            <a:lnTo>
                              <a:pt x="14" y="36"/>
                            </a:lnTo>
                            <a:lnTo>
                              <a:pt x="14" y="11"/>
                            </a:lnTo>
                            <a:lnTo>
                              <a:pt x="15" y="36"/>
                            </a:lnTo>
                            <a:lnTo>
                              <a:pt x="15" y="36"/>
                            </a:lnTo>
                            <a:lnTo>
                              <a:pt x="15" y="36"/>
                            </a:lnTo>
                            <a:lnTo>
                              <a:pt x="16" y="36"/>
                            </a:lnTo>
                            <a:lnTo>
                              <a:pt x="17" y="36"/>
                            </a:lnTo>
                            <a:lnTo>
                              <a:pt x="17" y="36"/>
                            </a:lnTo>
                            <a:lnTo>
                              <a:pt x="17" y="36"/>
                            </a:lnTo>
                            <a:lnTo>
                              <a:pt x="18" y="36"/>
                            </a:lnTo>
                            <a:lnTo>
                              <a:pt x="18" y="36"/>
                            </a:lnTo>
                            <a:lnTo>
                              <a:pt x="18" y="36"/>
                            </a:lnTo>
                            <a:lnTo>
                              <a:pt x="20" y="36"/>
                            </a:lnTo>
                            <a:lnTo>
                              <a:pt x="20" y="36"/>
                            </a:lnTo>
                            <a:lnTo>
                              <a:pt x="20" y="36"/>
                            </a:lnTo>
                            <a:lnTo>
                              <a:pt x="20" y="36"/>
                            </a:lnTo>
                            <a:lnTo>
                              <a:pt x="20" y="36"/>
                            </a:lnTo>
                            <a:lnTo>
                              <a:pt x="21" y="36"/>
                            </a:lnTo>
                            <a:lnTo>
                              <a:pt x="21" y="3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0" name="Freeform 1538"/>
                      <p:cNvSpPr>
                        <a:spLocks/>
                      </p:cNvSpPr>
                      <p:nvPr/>
                    </p:nvSpPr>
                    <p:spPr bwMode="auto">
                      <a:xfrm>
                        <a:off x="4092160" y="3537132"/>
                        <a:ext cx="34925" cy="109538"/>
                      </a:xfrm>
                      <a:custGeom>
                        <a:avLst/>
                        <a:gdLst>
                          <a:gd name="T0" fmla="*/ 0 w 22"/>
                          <a:gd name="T1" fmla="*/ 69 h 69"/>
                          <a:gd name="T2" fmla="*/ 0 w 22"/>
                          <a:gd name="T3" fmla="*/ 69 h 69"/>
                          <a:gd name="T4" fmla="*/ 1 w 22"/>
                          <a:gd name="T5" fmla="*/ 69 h 69"/>
                          <a:gd name="T6" fmla="*/ 1 w 22"/>
                          <a:gd name="T7" fmla="*/ 36 h 69"/>
                          <a:gd name="T8" fmla="*/ 2 w 22"/>
                          <a:gd name="T9" fmla="*/ 69 h 69"/>
                          <a:gd name="T10" fmla="*/ 2 w 22"/>
                          <a:gd name="T11" fmla="*/ 69 h 69"/>
                          <a:gd name="T12" fmla="*/ 2 w 22"/>
                          <a:gd name="T13" fmla="*/ 69 h 69"/>
                          <a:gd name="T14" fmla="*/ 2 w 22"/>
                          <a:gd name="T15" fmla="*/ 69 h 69"/>
                          <a:gd name="T16" fmla="*/ 3 w 22"/>
                          <a:gd name="T17" fmla="*/ 69 h 69"/>
                          <a:gd name="T18" fmla="*/ 4 w 22"/>
                          <a:gd name="T19" fmla="*/ 69 h 69"/>
                          <a:gd name="T20" fmla="*/ 4 w 22"/>
                          <a:gd name="T21" fmla="*/ 69 h 69"/>
                          <a:gd name="T22" fmla="*/ 4 w 22"/>
                          <a:gd name="T23" fmla="*/ 69 h 69"/>
                          <a:gd name="T24" fmla="*/ 5 w 22"/>
                          <a:gd name="T25" fmla="*/ 69 h 69"/>
                          <a:gd name="T26" fmla="*/ 5 w 22"/>
                          <a:gd name="T27" fmla="*/ 69 h 69"/>
                          <a:gd name="T28" fmla="*/ 5 w 22"/>
                          <a:gd name="T29" fmla="*/ 69 h 69"/>
                          <a:gd name="T30" fmla="*/ 7 w 22"/>
                          <a:gd name="T31" fmla="*/ 69 h 69"/>
                          <a:gd name="T32" fmla="*/ 7 w 22"/>
                          <a:gd name="T33" fmla="*/ 69 h 69"/>
                          <a:gd name="T34" fmla="*/ 8 w 22"/>
                          <a:gd name="T35" fmla="*/ 69 h 69"/>
                          <a:gd name="T36" fmla="*/ 8 w 22"/>
                          <a:gd name="T37" fmla="*/ 69 h 69"/>
                          <a:gd name="T38" fmla="*/ 8 w 22"/>
                          <a:gd name="T39" fmla="*/ 69 h 69"/>
                          <a:gd name="T40" fmla="*/ 9 w 22"/>
                          <a:gd name="T41" fmla="*/ 69 h 69"/>
                          <a:gd name="T42" fmla="*/ 9 w 22"/>
                          <a:gd name="T43" fmla="*/ 22 h 69"/>
                          <a:gd name="T44" fmla="*/ 10 w 22"/>
                          <a:gd name="T45" fmla="*/ 69 h 69"/>
                          <a:gd name="T46" fmla="*/ 10 w 22"/>
                          <a:gd name="T47" fmla="*/ 69 h 69"/>
                          <a:gd name="T48" fmla="*/ 11 w 22"/>
                          <a:gd name="T49" fmla="*/ 69 h 69"/>
                          <a:gd name="T50" fmla="*/ 11 w 22"/>
                          <a:gd name="T51" fmla="*/ 69 h 69"/>
                          <a:gd name="T52" fmla="*/ 11 w 22"/>
                          <a:gd name="T53" fmla="*/ 69 h 69"/>
                          <a:gd name="T54" fmla="*/ 12 w 22"/>
                          <a:gd name="T55" fmla="*/ 69 h 69"/>
                          <a:gd name="T56" fmla="*/ 12 w 22"/>
                          <a:gd name="T57" fmla="*/ 69 h 69"/>
                          <a:gd name="T58" fmla="*/ 13 w 22"/>
                          <a:gd name="T59" fmla="*/ 69 h 69"/>
                          <a:gd name="T60" fmla="*/ 13 w 22"/>
                          <a:gd name="T61" fmla="*/ 69 h 69"/>
                          <a:gd name="T62" fmla="*/ 13 w 22"/>
                          <a:gd name="T63" fmla="*/ 69 h 69"/>
                          <a:gd name="T64" fmla="*/ 14 w 22"/>
                          <a:gd name="T65" fmla="*/ 69 h 69"/>
                          <a:gd name="T66" fmla="*/ 14 w 22"/>
                          <a:gd name="T67" fmla="*/ 69 h 69"/>
                          <a:gd name="T68" fmla="*/ 14 w 22"/>
                          <a:gd name="T69" fmla="*/ 69 h 69"/>
                          <a:gd name="T70" fmla="*/ 15 w 22"/>
                          <a:gd name="T71" fmla="*/ 69 h 69"/>
                          <a:gd name="T72" fmla="*/ 16 w 22"/>
                          <a:gd name="T73" fmla="*/ 69 h 69"/>
                          <a:gd name="T74" fmla="*/ 16 w 22"/>
                          <a:gd name="T75" fmla="*/ 69 h 69"/>
                          <a:gd name="T76" fmla="*/ 16 w 22"/>
                          <a:gd name="T77" fmla="*/ 69 h 69"/>
                          <a:gd name="T78" fmla="*/ 16 w 22"/>
                          <a:gd name="T79" fmla="*/ 69 h 69"/>
                          <a:gd name="T80" fmla="*/ 18 w 22"/>
                          <a:gd name="T81" fmla="*/ 41 h 69"/>
                          <a:gd name="T82" fmla="*/ 18 w 22"/>
                          <a:gd name="T83" fmla="*/ 0 h 69"/>
                          <a:gd name="T84" fmla="*/ 19 w 22"/>
                          <a:gd name="T85" fmla="*/ 69 h 69"/>
                          <a:gd name="T86" fmla="*/ 19 w 22"/>
                          <a:gd name="T87" fmla="*/ 69 h 69"/>
                          <a:gd name="T88" fmla="*/ 19 w 22"/>
                          <a:gd name="T89" fmla="*/ 69 h 69"/>
                          <a:gd name="T90" fmla="*/ 19 w 22"/>
                          <a:gd name="T91" fmla="*/ 69 h 69"/>
                          <a:gd name="T92" fmla="*/ 21 w 22"/>
                          <a:gd name="T93" fmla="*/ 69 h 69"/>
                          <a:gd name="T94" fmla="*/ 21 w 22"/>
                          <a:gd name="T95" fmla="*/ 69 h 69"/>
                          <a:gd name="T96" fmla="*/ 21 w 22"/>
                          <a:gd name="T97" fmla="*/ 69 h 69"/>
                          <a:gd name="T98" fmla="*/ 22 w 22"/>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
                            <a:moveTo>
                              <a:pt x="0" y="69"/>
                            </a:moveTo>
                            <a:lnTo>
                              <a:pt x="0" y="69"/>
                            </a:lnTo>
                            <a:lnTo>
                              <a:pt x="1" y="69"/>
                            </a:lnTo>
                            <a:lnTo>
                              <a:pt x="1" y="36"/>
                            </a:lnTo>
                            <a:lnTo>
                              <a:pt x="2" y="69"/>
                            </a:lnTo>
                            <a:lnTo>
                              <a:pt x="2" y="69"/>
                            </a:lnTo>
                            <a:lnTo>
                              <a:pt x="2" y="69"/>
                            </a:lnTo>
                            <a:lnTo>
                              <a:pt x="2" y="69"/>
                            </a:lnTo>
                            <a:lnTo>
                              <a:pt x="3" y="69"/>
                            </a:lnTo>
                            <a:lnTo>
                              <a:pt x="4" y="69"/>
                            </a:lnTo>
                            <a:lnTo>
                              <a:pt x="4" y="69"/>
                            </a:lnTo>
                            <a:lnTo>
                              <a:pt x="4" y="69"/>
                            </a:lnTo>
                            <a:lnTo>
                              <a:pt x="5" y="69"/>
                            </a:lnTo>
                            <a:lnTo>
                              <a:pt x="5" y="69"/>
                            </a:lnTo>
                            <a:lnTo>
                              <a:pt x="5" y="69"/>
                            </a:lnTo>
                            <a:lnTo>
                              <a:pt x="7" y="69"/>
                            </a:lnTo>
                            <a:lnTo>
                              <a:pt x="7" y="69"/>
                            </a:lnTo>
                            <a:lnTo>
                              <a:pt x="8" y="69"/>
                            </a:lnTo>
                            <a:lnTo>
                              <a:pt x="8" y="69"/>
                            </a:lnTo>
                            <a:lnTo>
                              <a:pt x="8" y="69"/>
                            </a:lnTo>
                            <a:lnTo>
                              <a:pt x="9" y="69"/>
                            </a:lnTo>
                            <a:lnTo>
                              <a:pt x="9" y="22"/>
                            </a:lnTo>
                            <a:lnTo>
                              <a:pt x="10" y="69"/>
                            </a:lnTo>
                            <a:lnTo>
                              <a:pt x="10" y="69"/>
                            </a:lnTo>
                            <a:lnTo>
                              <a:pt x="11" y="69"/>
                            </a:lnTo>
                            <a:lnTo>
                              <a:pt x="11" y="69"/>
                            </a:lnTo>
                            <a:lnTo>
                              <a:pt x="11" y="69"/>
                            </a:lnTo>
                            <a:lnTo>
                              <a:pt x="12" y="69"/>
                            </a:lnTo>
                            <a:lnTo>
                              <a:pt x="12" y="69"/>
                            </a:lnTo>
                            <a:lnTo>
                              <a:pt x="13" y="69"/>
                            </a:lnTo>
                            <a:lnTo>
                              <a:pt x="13" y="69"/>
                            </a:lnTo>
                            <a:lnTo>
                              <a:pt x="13" y="69"/>
                            </a:lnTo>
                            <a:lnTo>
                              <a:pt x="14" y="69"/>
                            </a:lnTo>
                            <a:lnTo>
                              <a:pt x="14" y="69"/>
                            </a:lnTo>
                            <a:lnTo>
                              <a:pt x="14" y="69"/>
                            </a:lnTo>
                            <a:lnTo>
                              <a:pt x="15" y="69"/>
                            </a:lnTo>
                            <a:lnTo>
                              <a:pt x="16" y="69"/>
                            </a:lnTo>
                            <a:lnTo>
                              <a:pt x="16" y="69"/>
                            </a:lnTo>
                            <a:lnTo>
                              <a:pt x="16" y="69"/>
                            </a:lnTo>
                            <a:lnTo>
                              <a:pt x="16" y="69"/>
                            </a:lnTo>
                            <a:lnTo>
                              <a:pt x="18" y="41"/>
                            </a:lnTo>
                            <a:lnTo>
                              <a:pt x="18" y="0"/>
                            </a:lnTo>
                            <a:lnTo>
                              <a:pt x="19" y="69"/>
                            </a:lnTo>
                            <a:lnTo>
                              <a:pt x="19" y="69"/>
                            </a:lnTo>
                            <a:lnTo>
                              <a:pt x="19" y="69"/>
                            </a:lnTo>
                            <a:lnTo>
                              <a:pt x="19" y="69"/>
                            </a:lnTo>
                            <a:lnTo>
                              <a:pt x="21" y="69"/>
                            </a:lnTo>
                            <a:lnTo>
                              <a:pt x="21" y="69"/>
                            </a:lnTo>
                            <a:lnTo>
                              <a:pt x="21" y="69"/>
                            </a:lnTo>
                            <a:lnTo>
                              <a:pt x="22" y="6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1" name="Freeform 1539"/>
                      <p:cNvSpPr>
                        <a:spLocks/>
                      </p:cNvSpPr>
                      <p:nvPr/>
                    </p:nvSpPr>
                    <p:spPr bwMode="auto">
                      <a:xfrm>
                        <a:off x="4127085" y="3487920"/>
                        <a:ext cx="31750" cy="158750"/>
                      </a:xfrm>
                      <a:custGeom>
                        <a:avLst/>
                        <a:gdLst>
                          <a:gd name="T0" fmla="*/ 0 w 20"/>
                          <a:gd name="T1" fmla="*/ 100 h 100"/>
                          <a:gd name="T2" fmla="*/ 0 w 20"/>
                          <a:gd name="T3" fmla="*/ 100 h 100"/>
                          <a:gd name="T4" fmla="*/ 1 w 20"/>
                          <a:gd name="T5" fmla="*/ 100 h 100"/>
                          <a:gd name="T6" fmla="*/ 1 w 20"/>
                          <a:gd name="T7" fmla="*/ 100 h 100"/>
                          <a:gd name="T8" fmla="*/ 2 w 20"/>
                          <a:gd name="T9" fmla="*/ 100 h 100"/>
                          <a:gd name="T10" fmla="*/ 2 w 20"/>
                          <a:gd name="T11" fmla="*/ 100 h 100"/>
                          <a:gd name="T12" fmla="*/ 2 w 20"/>
                          <a:gd name="T13" fmla="*/ 100 h 100"/>
                          <a:gd name="T14" fmla="*/ 2 w 20"/>
                          <a:gd name="T15" fmla="*/ 100 h 100"/>
                          <a:gd name="T16" fmla="*/ 3 w 20"/>
                          <a:gd name="T17" fmla="*/ 100 h 100"/>
                          <a:gd name="T18" fmla="*/ 3 w 20"/>
                          <a:gd name="T19" fmla="*/ 100 h 100"/>
                          <a:gd name="T20" fmla="*/ 4 w 20"/>
                          <a:gd name="T21" fmla="*/ 0 h 100"/>
                          <a:gd name="T22" fmla="*/ 5 w 20"/>
                          <a:gd name="T23" fmla="*/ 100 h 100"/>
                          <a:gd name="T24" fmla="*/ 5 w 20"/>
                          <a:gd name="T25" fmla="*/ 100 h 100"/>
                          <a:gd name="T26" fmla="*/ 5 w 20"/>
                          <a:gd name="T27" fmla="*/ 100 h 100"/>
                          <a:gd name="T28" fmla="*/ 6 w 20"/>
                          <a:gd name="T29" fmla="*/ 100 h 100"/>
                          <a:gd name="T30" fmla="*/ 6 w 20"/>
                          <a:gd name="T31" fmla="*/ 100 h 100"/>
                          <a:gd name="T32" fmla="*/ 6 w 20"/>
                          <a:gd name="T33" fmla="*/ 100 h 100"/>
                          <a:gd name="T34" fmla="*/ 8 w 20"/>
                          <a:gd name="T35" fmla="*/ 100 h 100"/>
                          <a:gd name="T36" fmla="*/ 8 w 20"/>
                          <a:gd name="T37" fmla="*/ 100 h 100"/>
                          <a:gd name="T38" fmla="*/ 8 w 20"/>
                          <a:gd name="T39" fmla="*/ 100 h 100"/>
                          <a:gd name="T40" fmla="*/ 8 w 20"/>
                          <a:gd name="T41" fmla="*/ 100 h 100"/>
                          <a:gd name="T42" fmla="*/ 10 w 20"/>
                          <a:gd name="T43" fmla="*/ 100 h 100"/>
                          <a:gd name="T44" fmla="*/ 10 w 20"/>
                          <a:gd name="T45" fmla="*/ 100 h 100"/>
                          <a:gd name="T46" fmla="*/ 10 w 20"/>
                          <a:gd name="T47" fmla="*/ 100 h 100"/>
                          <a:gd name="T48" fmla="*/ 11 w 20"/>
                          <a:gd name="T49" fmla="*/ 100 h 100"/>
                          <a:gd name="T50" fmla="*/ 11 w 20"/>
                          <a:gd name="T51" fmla="*/ 100 h 100"/>
                          <a:gd name="T52" fmla="*/ 11 w 20"/>
                          <a:gd name="T53" fmla="*/ 100 h 100"/>
                          <a:gd name="T54" fmla="*/ 11 w 20"/>
                          <a:gd name="T55" fmla="*/ 100 h 100"/>
                          <a:gd name="T56" fmla="*/ 12 w 20"/>
                          <a:gd name="T57" fmla="*/ 6 h 100"/>
                          <a:gd name="T58" fmla="*/ 13 w 20"/>
                          <a:gd name="T59" fmla="*/ 100 h 100"/>
                          <a:gd name="T60" fmla="*/ 13 w 20"/>
                          <a:gd name="T61" fmla="*/ 100 h 100"/>
                          <a:gd name="T62" fmla="*/ 14 w 20"/>
                          <a:gd name="T63" fmla="*/ 100 h 100"/>
                          <a:gd name="T64" fmla="*/ 14 w 20"/>
                          <a:gd name="T65" fmla="*/ 100 h 100"/>
                          <a:gd name="T66" fmla="*/ 14 w 20"/>
                          <a:gd name="T67" fmla="*/ 100 h 100"/>
                          <a:gd name="T68" fmla="*/ 15 w 20"/>
                          <a:gd name="T69" fmla="*/ 100 h 100"/>
                          <a:gd name="T70" fmla="*/ 16 w 20"/>
                          <a:gd name="T71" fmla="*/ 100 h 100"/>
                          <a:gd name="T72" fmla="*/ 16 w 20"/>
                          <a:gd name="T73" fmla="*/ 100 h 100"/>
                          <a:gd name="T74" fmla="*/ 16 w 20"/>
                          <a:gd name="T75" fmla="*/ 100 h 100"/>
                          <a:gd name="T76" fmla="*/ 16 w 20"/>
                          <a:gd name="T77" fmla="*/ 100 h 100"/>
                          <a:gd name="T78" fmla="*/ 17 w 20"/>
                          <a:gd name="T79" fmla="*/ 100 h 100"/>
                          <a:gd name="T80" fmla="*/ 17 w 20"/>
                          <a:gd name="T81" fmla="*/ 100 h 100"/>
                          <a:gd name="T82" fmla="*/ 18 w 20"/>
                          <a:gd name="T83" fmla="*/ 100 h 100"/>
                          <a:gd name="T84" fmla="*/ 18 w 20"/>
                          <a:gd name="T85" fmla="*/ 100 h 100"/>
                          <a:gd name="T86" fmla="*/ 19 w 20"/>
                          <a:gd name="T87" fmla="*/ 100 h 100"/>
                          <a:gd name="T88" fmla="*/ 19 w 20"/>
                          <a:gd name="T89" fmla="*/ 100 h 100"/>
                          <a:gd name="T90" fmla="*/ 19 w 20"/>
                          <a:gd name="T91" fmla="*/ 100 h 100"/>
                          <a:gd name="T92" fmla="*/ 19 w 20"/>
                          <a:gd name="T93" fmla="*/ 100 h 100"/>
                          <a:gd name="T94" fmla="*/ 20 w 20"/>
                          <a:gd name="T95" fmla="*/ 7 h 100"/>
                          <a:gd name="T96" fmla="*/ 20 w 20"/>
                          <a:gd name="T97" fmla="*/ 100 h 100"/>
                          <a:gd name="T98" fmla="*/ 20 w 20"/>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00">
                            <a:moveTo>
                              <a:pt x="0" y="100"/>
                            </a:moveTo>
                            <a:lnTo>
                              <a:pt x="0" y="100"/>
                            </a:lnTo>
                            <a:lnTo>
                              <a:pt x="1" y="100"/>
                            </a:lnTo>
                            <a:lnTo>
                              <a:pt x="1" y="100"/>
                            </a:lnTo>
                            <a:lnTo>
                              <a:pt x="2" y="100"/>
                            </a:lnTo>
                            <a:lnTo>
                              <a:pt x="2" y="100"/>
                            </a:lnTo>
                            <a:lnTo>
                              <a:pt x="2" y="100"/>
                            </a:lnTo>
                            <a:lnTo>
                              <a:pt x="2" y="100"/>
                            </a:lnTo>
                            <a:lnTo>
                              <a:pt x="3" y="100"/>
                            </a:lnTo>
                            <a:lnTo>
                              <a:pt x="3" y="100"/>
                            </a:lnTo>
                            <a:lnTo>
                              <a:pt x="4" y="0"/>
                            </a:lnTo>
                            <a:lnTo>
                              <a:pt x="5" y="100"/>
                            </a:lnTo>
                            <a:lnTo>
                              <a:pt x="5" y="100"/>
                            </a:lnTo>
                            <a:lnTo>
                              <a:pt x="5" y="100"/>
                            </a:lnTo>
                            <a:lnTo>
                              <a:pt x="6" y="100"/>
                            </a:lnTo>
                            <a:lnTo>
                              <a:pt x="6" y="100"/>
                            </a:lnTo>
                            <a:lnTo>
                              <a:pt x="6" y="100"/>
                            </a:lnTo>
                            <a:lnTo>
                              <a:pt x="8" y="100"/>
                            </a:lnTo>
                            <a:lnTo>
                              <a:pt x="8" y="100"/>
                            </a:lnTo>
                            <a:lnTo>
                              <a:pt x="8" y="100"/>
                            </a:lnTo>
                            <a:lnTo>
                              <a:pt x="8" y="100"/>
                            </a:lnTo>
                            <a:lnTo>
                              <a:pt x="10" y="100"/>
                            </a:lnTo>
                            <a:lnTo>
                              <a:pt x="10" y="100"/>
                            </a:lnTo>
                            <a:lnTo>
                              <a:pt x="10" y="100"/>
                            </a:lnTo>
                            <a:lnTo>
                              <a:pt x="11" y="100"/>
                            </a:lnTo>
                            <a:lnTo>
                              <a:pt x="11" y="100"/>
                            </a:lnTo>
                            <a:lnTo>
                              <a:pt x="11" y="100"/>
                            </a:lnTo>
                            <a:lnTo>
                              <a:pt x="11" y="100"/>
                            </a:lnTo>
                            <a:lnTo>
                              <a:pt x="12" y="6"/>
                            </a:lnTo>
                            <a:lnTo>
                              <a:pt x="13" y="100"/>
                            </a:lnTo>
                            <a:lnTo>
                              <a:pt x="13" y="100"/>
                            </a:lnTo>
                            <a:lnTo>
                              <a:pt x="14" y="100"/>
                            </a:lnTo>
                            <a:lnTo>
                              <a:pt x="14" y="100"/>
                            </a:lnTo>
                            <a:lnTo>
                              <a:pt x="14" y="100"/>
                            </a:lnTo>
                            <a:lnTo>
                              <a:pt x="15" y="100"/>
                            </a:lnTo>
                            <a:lnTo>
                              <a:pt x="16" y="100"/>
                            </a:lnTo>
                            <a:lnTo>
                              <a:pt x="16" y="100"/>
                            </a:lnTo>
                            <a:lnTo>
                              <a:pt x="16" y="100"/>
                            </a:lnTo>
                            <a:lnTo>
                              <a:pt x="16" y="100"/>
                            </a:lnTo>
                            <a:lnTo>
                              <a:pt x="17" y="100"/>
                            </a:lnTo>
                            <a:lnTo>
                              <a:pt x="17" y="100"/>
                            </a:lnTo>
                            <a:lnTo>
                              <a:pt x="18" y="100"/>
                            </a:lnTo>
                            <a:lnTo>
                              <a:pt x="18" y="100"/>
                            </a:lnTo>
                            <a:lnTo>
                              <a:pt x="19" y="100"/>
                            </a:lnTo>
                            <a:lnTo>
                              <a:pt x="19" y="100"/>
                            </a:lnTo>
                            <a:lnTo>
                              <a:pt x="19" y="100"/>
                            </a:lnTo>
                            <a:lnTo>
                              <a:pt x="19" y="100"/>
                            </a:lnTo>
                            <a:lnTo>
                              <a:pt x="20" y="7"/>
                            </a:lnTo>
                            <a:lnTo>
                              <a:pt x="20" y="100"/>
                            </a:lnTo>
                            <a:lnTo>
                              <a:pt x="20" y="10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2" name="Freeform 1540"/>
                      <p:cNvSpPr>
                        <a:spLocks/>
                      </p:cNvSpPr>
                      <p:nvPr/>
                    </p:nvSpPr>
                    <p:spPr bwMode="auto">
                      <a:xfrm>
                        <a:off x="4158835" y="3502207"/>
                        <a:ext cx="33338" cy="144463"/>
                      </a:xfrm>
                      <a:custGeom>
                        <a:avLst/>
                        <a:gdLst>
                          <a:gd name="T0" fmla="*/ 0 w 21"/>
                          <a:gd name="T1" fmla="*/ 91 h 91"/>
                          <a:gd name="T2" fmla="*/ 1 w 21"/>
                          <a:gd name="T3" fmla="*/ 91 h 91"/>
                          <a:gd name="T4" fmla="*/ 2 w 21"/>
                          <a:gd name="T5" fmla="*/ 91 h 91"/>
                          <a:gd name="T6" fmla="*/ 2 w 21"/>
                          <a:gd name="T7" fmla="*/ 91 h 91"/>
                          <a:gd name="T8" fmla="*/ 2 w 21"/>
                          <a:gd name="T9" fmla="*/ 91 h 91"/>
                          <a:gd name="T10" fmla="*/ 2 w 21"/>
                          <a:gd name="T11" fmla="*/ 91 h 91"/>
                          <a:gd name="T12" fmla="*/ 4 w 21"/>
                          <a:gd name="T13" fmla="*/ 91 h 91"/>
                          <a:gd name="T14" fmla="*/ 4 w 21"/>
                          <a:gd name="T15" fmla="*/ 91 h 91"/>
                          <a:gd name="T16" fmla="*/ 4 w 21"/>
                          <a:gd name="T17" fmla="*/ 91 h 91"/>
                          <a:gd name="T18" fmla="*/ 4 w 21"/>
                          <a:gd name="T19" fmla="*/ 91 h 91"/>
                          <a:gd name="T20" fmla="*/ 5 w 21"/>
                          <a:gd name="T21" fmla="*/ 91 h 91"/>
                          <a:gd name="T22" fmla="*/ 5 w 21"/>
                          <a:gd name="T23" fmla="*/ 91 h 91"/>
                          <a:gd name="T24" fmla="*/ 5 w 21"/>
                          <a:gd name="T25" fmla="*/ 91 h 91"/>
                          <a:gd name="T26" fmla="*/ 7 w 21"/>
                          <a:gd name="T27" fmla="*/ 91 h 91"/>
                          <a:gd name="T28" fmla="*/ 7 w 21"/>
                          <a:gd name="T29" fmla="*/ 91 h 91"/>
                          <a:gd name="T30" fmla="*/ 7 w 21"/>
                          <a:gd name="T31" fmla="*/ 91 h 91"/>
                          <a:gd name="T32" fmla="*/ 7 w 21"/>
                          <a:gd name="T33" fmla="*/ 91 h 91"/>
                          <a:gd name="T34" fmla="*/ 8 w 21"/>
                          <a:gd name="T35" fmla="*/ 83 h 91"/>
                          <a:gd name="T36" fmla="*/ 9 w 21"/>
                          <a:gd name="T37" fmla="*/ 45 h 91"/>
                          <a:gd name="T38" fmla="*/ 9 w 21"/>
                          <a:gd name="T39" fmla="*/ 0 h 91"/>
                          <a:gd name="T40" fmla="*/ 10 w 21"/>
                          <a:gd name="T41" fmla="*/ 91 h 91"/>
                          <a:gd name="T42" fmla="*/ 10 w 21"/>
                          <a:gd name="T43" fmla="*/ 91 h 91"/>
                          <a:gd name="T44" fmla="*/ 10 w 21"/>
                          <a:gd name="T45" fmla="*/ 91 h 91"/>
                          <a:gd name="T46" fmla="*/ 10 w 21"/>
                          <a:gd name="T47" fmla="*/ 91 h 91"/>
                          <a:gd name="T48" fmla="*/ 10 w 21"/>
                          <a:gd name="T49" fmla="*/ 91 h 91"/>
                          <a:gd name="T50" fmla="*/ 11 w 21"/>
                          <a:gd name="T51" fmla="*/ 91 h 91"/>
                          <a:gd name="T52" fmla="*/ 11 w 21"/>
                          <a:gd name="T53" fmla="*/ 91 h 91"/>
                          <a:gd name="T54" fmla="*/ 12 w 21"/>
                          <a:gd name="T55" fmla="*/ 91 h 91"/>
                          <a:gd name="T56" fmla="*/ 12 w 21"/>
                          <a:gd name="T57" fmla="*/ 91 h 91"/>
                          <a:gd name="T58" fmla="*/ 13 w 21"/>
                          <a:gd name="T59" fmla="*/ 91 h 91"/>
                          <a:gd name="T60" fmla="*/ 13 w 21"/>
                          <a:gd name="T61" fmla="*/ 91 h 91"/>
                          <a:gd name="T62" fmla="*/ 13 w 21"/>
                          <a:gd name="T63" fmla="*/ 91 h 91"/>
                          <a:gd name="T64" fmla="*/ 14 w 21"/>
                          <a:gd name="T65" fmla="*/ 91 h 91"/>
                          <a:gd name="T66" fmla="*/ 15 w 21"/>
                          <a:gd name="T67" fmla="*/ 91 h 91"/>
                          <a:gd name="T68" fmla="*/ 16 w 21"/>
                          <a:gd name="T69" fmla="*/ 91 h 91"/>
                          <a:gd name="T70" fmla="*/ 16 w 21"/>
                          <a:gd name="T71" fmla="*/ 91 h 91"/>
                          <a:gd name="T72" fmla="*/ 16 w 21"/>
                          <a:gd name="T73" fmla="*/ 91 h 91"/>
                          <a:gd name="T74" fmla="*/ 17 w 21"/>
                          <a:gd name="T75" fmla="*/ 20 h 91"/>
                          <a:gd name="T76" fmla="*/ 18 w 21"/>
                          <a:gd name="T77" fmla="*/ 91 h 91"/>
                          <a:gd name="T78" fmla="*/ 18 w 21"/>
                          <a:gd name="T79" fmla="*/ 91 h 91"/>
                          <a:gd name="T80" fmla="*/ 18 w 21"/>
                          <a:gd name="T81" fmla="*/ 91 h 91"/>
                          <a:gd name="T82" fmla="*/ 18 w 21"/>
                          <a:gd name="T83" fmla="*/ 91 h 91"/>
                          <a:gd name="T84" fmla="*/ 19 w 21"/>
                          <a:gd name="T85" fmla="*/ 91 h 91"/>
                          <a:gd name="T86" fmla="*/ 19 w 21"/>
                          <a:gd name="T87" fmla="*/ 91 h 91"/>
                          <a:gd name="T88" fmla="*/ 19 w 21"/>
                          <a:gd name="T89" fmla="*/ 91 h 91"/>
                          <a:gd name="T90" fmla="*/ 21 w 21"/>
                          <a:gd name="T91" fmla="*/ 91 h 91"/>
                          <a:gd name="T92" fmla="*/ 21 w 21"/>
                          <a:gd name="T93" fmla="*/ 91 h 91"/>
                          <a:gd name="T94" fmla="*/ 21 w 21"/>
                          <a:gd name="T95" fmla="*/ 91 h 91"/>
                          <a:gd name="T96" fmla="*/ 21 w 21"/>
                          <a:gd name="T97" fmla="*/ 91 h 91"/>
                          <a:gd name="T98" fmla="*/ 21 w 21"/>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1">
                            <a:moveTo>
                              <a:pt x="0" y="91"/>
                            </a:moveTo>
                            <a:lnTo>
                              <a:pt x="1" y="91"/>
                            </a:lnTo>
                            <a:lnTo>
                              <a:pt x="2" y="91"/>
                            </a:lnTo>
                            <a:lnTo>
                              <a:pt x="2" y="91"/>
                            </a:lnTo>
                            <a:lnTo>
                              <a:pt x="2" y="91"/>
                            </a:lnTo>
                            <a:lnTo>
                              <a:pt x="2" y="91"/>
                            </a:lnTo>
                            <a:lnTo>
                              <a:pt x="4" y="91"/>
                            </a:lnTo>
                            <a:lnTo>
                              <a:pt x="4" y="91"/>
                            </a:lnTo>
                            <a:lnTo>
                              <a:pt x="4" y="91"/>
                            </a:lnTo>
                            <a:lnTo>
                              <a:pt x="4" y="91"/>
                            </a:lnTo>
                            <a:lnTo>
                              <a:pt x="5" y="91"/>
                            </a:lnTo>
                            <a:lnTo>
                              <a:pt x="5" y="91"/>
                            </a:lnTo>
                            <a:lnTo>
                              <a:pt x="5" y="91"/>
                            </a:lnTo>
                            <a:lnTo>
                              <a:pt x="7" y="91"/>
                            </a:lnTo>
                            <a:lnTo>
                              <a:pt x="7" y="91"/>
                            </a:lnTo>
                            <a:lnTo>
                              <a:pt x="7" y="91"/>
                            </a:lnTo>
                            <a:lnTo>
                              <a:pt x="7" y="91"/>
                            </a:lnTo>
                            <a:lnTo>
                              <a:pt x="8" y="83"/>
                            </a:lnTo>
                            <a:lnTo>
                              <a:pt x="9" y="45"/>
                            </a:lnTo>
                            <a:lnTo>
                              <a:pt x="9" y="0"/>
                            </a:lnTo>
                            <a:lnTo>
                              <a:pt x="10" y="91"/>
                            </a:lnTo>
                            <a:lnTo>
                              <a:pt x="10" y="91"/>
                            </a:lnTo>
                            <a:lnTo>
                              <a:pt x="10" y="91"/>
                            </a:lnTo>
                            <a:lnTo>
                              <a:pt x="10" y="91"/>
                            </a:lnTo>
                            <a:lnTo>
                              <a:pt x="10" y="91"/>
                            </a:lnTo>
                            <a:lnTo>
                              <a:pt x="11" y="91"/>
                            </a:lnTo>
                            <a:lnTo>
                              <a:pt x="11" y="91"/>
                            </a:lnTo>
                            <a:lnTo>
                              <a:pt x="12" y="91"/>
                            </a:lnTo>
                            <a:lnTo>
                              <a:pt x="12" y="91"/>
                            </a:lnTo>
                            <a:lnTo>
                              <a:pt x="13" y="91"/>
                            </a:lnTo>
                            <a:lnTo>
                              <a:pt x="13" y="91"/>
                            </a:lnTo>
                            <a:lnTo>
                              <a:pt x="13" y="91"/>
                            </a:lnTo>
                            <a:lnTo>
                              <a:pt x="14" y="91"/>
                            </a:lnTo>
                            <a:lnTo>
                              <a:pt x="15" y="91"/>
                            </a:lnTo>
                            <a:lnTo>
                              <a:pt x="16" y="91"/>
                            </a:lnTo>
                            <a:lnTo>
                              <a:pt x="16" y="91"/>
                            </a:lnTo>
                            <a:lnTo>
                              <a:pt x="16" y="91"/>
                            </a:lnTo>
                            <a:lnTo>
                              <a:pt x="17" y="20"/>
                            </a:lnTo>
                            <a:lnTo>
                              <a:pt x="18" y="91"/>
                            </a:lnTo>
                            <a:lnTo>
                              <a:pt x="18" y="91"/>
                            </a:lnTo>
                            <a:lnTo>
                              <a:pt x="18" y="91"/>
                            </a:lnTo>
                            <a:lnTo>
                              <a:pt x="18" y="91"/>
                            </a:lnTo>
                            <a:lnTo>
                              <a:pt x="19" y="91"/>
                            </a:lnTo>
                            <a:lnTo>
                              <a:pt x="19" y="91"/>
                            </a:lnTo>
                            <a:lnTo>
                              <a:pt x="19" y="91"/>
                            </a:lnTo>
                            <a:lnTo>
                              <a:pt x="21" y="91"/>
                            </a:lnTo>
                            <a:lnTo>
                              <a:pt x="21" y="91"/>
                            </a:lnTo>
                            <a:lnTo>
                              <a:pt x="21" y="91"/>
                            </a:lnTo>
                            <a:lnTo>
                              <a:pt x="21" y="91"/>
                            </a:lnTo>
                            <a:lnTo>
                              <a:pt x="21" y="9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3" name="Freeform 1541"/>
                      <p:cNvSpPr>
                        <a:spLocks/>
                      </p:cNvSpPr>
                      <p:nvPr/>
                    </p:nvSpPr>
                    <p:spPr bwMode="auto">
                      <a:xfrm>
                        <a:off x="4192173" y="3530782"/>
                        <a:ext cx="33338" cy="115888"/>
                      </a:xfrm>
                      <a:custGeom>
                        <a:avLst/>
                        <a:gdLst>
                          <a:gd name="T0" fmla="*/ 0 w 21"/>
                          <a:gd name="T1" fmla="*/ 73 h 73"/>
                          <a:gd name="T2" fmla="*/ 1 w 21"/>
                          <a:gd name="T3" fmla="*/ 73 h 73"/>
                          <a:gd name="T4" fmla="*/ 1 w 21"/>
                          <a:gd name="T5" fmla="*/ 73 h 73"/>
                          <a:gd name="T6" fmla="*/ 2 w 21"/>
                          <a:gd name="T7" fmla="*/ 73 h 73"/>
                          <a:gd name="T8" fmla="*/ 3 w 21"/>
                          <a:gd name="T9" fmla="*/ 73 h 73"/>
                          <a:gd name="T10" fmla="*/ 3 w 21"/>
                          <a:gd name="T11" fmla="*/ 73 h 73"/>
                          <a:gd name="T12" fmla="*/ 3 w 21"/>
                          <a:gd name="T13" fmla="*/ 73 h 73"/>
                          <a:gd name="T14" fmla="*/ 3 w 21"/>
                          <a:gd name="T15" fmla="*/ 73 h 73"/>
                          <a:gd name="T16" fmla="*/ 4 w 21"/>
                          <a:gd name="T17" fmla="*/ 3 h 73"/>
                          <a:gd name="T18" fmla="*/ 4 w 21"/>
                          <a:gd name="T19" fmla="*/ 73 h 73"/>
                          <a:gd name="T20" fmla="*/ 5 w 21"/>
                          <a:gd name="T21" fmla="*/ 73 h 73"/>
                          <a:gd name="T22" fmla="*/ 5 w 21"/>
                          <a:gd name="T23" fmla="*/ 73 h 73"/>
                          <a:gd name="T24" fmla="*/ 6 w 21"/>
                          <a:gd name="T25" fmla="*/ 73 h 73"/>
                          <a:gd name="T26" fmla="*/ 6 w 21"/>
                          <a:gd name="T27" fmla="*/ 73 h 73"/>
                          <a:gd name="T28" fmla="*/ 6 w 21"/>
                          <a:gd name="T29" fmla="*/ 73 h 73"/>
                          <a:gd name="T30" fmla="*/ 7 w 21"/>
                          <a:gd name="T31" fmla="*/ 73 h 73"/>
                          <a:gd name="T32" fmla="*/ 7 w 21"/>
                          <a:gd name="T33" fmla="*/ 73 h 73"/>
                          <a:gd name="T34" fmla="*/ 7 w 21"/>
                          <a:gd name="T35" fmla="*/ 73 h 73"/>
                          <a:gd name="T36" fmla="*/ 9 w 21"/>
                          <a:gd name="T37" fmla="*/ 73 h 73"/>
                          <a:gd name="T38" fmla="*/ 9 w 21"/>
                          <a:gd name="T39" fmla="*/ 73 h 73"/>
                          <a:gd name="T40" fmla="*/ 9 w 21"/>
                          <a:gd name="T41" fmla="*/ 73 h 73"/>
                          <a:gd name="T42" fmla="*/ 9 w 21"/>
                          <a:gd name="T43" fmla="*/ 73 h 73"/>
                          <a:gd name="T44" fmla="*/ 10 w 21"/>
                          <a:gd name="T45" fmla="*/ 73 h 73"/>
                          <a:gd name="T46" fmla="*/ 11 w 21"/>
                          <a:gd name="T47" fmla="*/ 73 h 73"/>
                          <a:gd name="T48" fmla="*/ 11 w 21"/>
                          <a:gd name="T49" fmla="*/ 73 h 73"/>
                          <a:gd name="T50" fmla="*/ 11 w 21"/>
                          <a:gd name="T51" fmla="*/ 73 h 73"/>
                          <a:gd name="T52" fmla="*/ 12 w 21"/>
                          <a:gd name="T53" fmla="*/ 0 h 73"/>
                          <a:gd name="T54" fmla="*/ 12 w 21"/>
                          <a:gd name="T55" fmla="*/ 73 h 73"/>
                          <a:gd name="T56" fmla="*/ 12 w 21"/>
                          <a:gd name="T57" fmla="*/ 73 h 73"/>
                          <a:gd name="T58" fmla="*/ 13 w 21"/>
                          <a:gd name="T59" fmla="*/ 73 h 73"/>
                          <a:gd name="T60" fmla="*/ 13 w 21"/>
                          <a:gd name="T61" fmla="*/ 73 h 73"/>
                          <a:gd name="T62" fmla="*/ 14 w 21"/>
                          <a:gd name="T63" fmla="*/ 73 h 73"/>
                          <a:gd name="T64" fmla="*/ 14 w 21"/>
                          <a:gd name="T65" fmla="*/ 73 h 73"/>
                          <a:gd name="T66" fmla="*/ 14 w 21"/>
                          <a:gd name="T67" fmla="*/ 73 h 73"/>
                          <a:gd name="T68" fmla="*/ 15 w 21"/>
                          <a:gd name="T69" fmla="*/ 73 h 73"/>
                          <a:gd name="T70" fmla="*/ 15 w 21"/>
                          <a:gd name="T71" fmla="*/ 73 h 73"/>
                          <a:gd name="T72" fmla="*/ 16 w 21"/>
                          <a:gd name="T73" fmla="*/ 73 h 73"/>
                          <a:gd name="T74" fmla="*/ 16 w 21"/>
                          <a:gd name="T75" fmla="*/ 73 h 73"/>
                          <a:gd name="T76" fmla="*/ 17 w 21"/>
                          <a:gd name="T77" fmla="*/ 73 h 73"/>
                          <a:gd name="T78" fmla="*/ 17 w 21"/>
                          <a:gd name="T79" fmla="*/ 73 h 73"/>
                          <a:gd name="T80" fmla="*/ 17 w 21"/>
                          <a:gd name="T81" fmla="*/ 73 h 73"/>
                          <a:gd name="T82" fmla="*/ 17 w 21"/>
                          <a:gd name="T83" fmla="*/ 73 h 73"/>
                          <a:gd name="T84" fmla="*/ 18 w 21"/>
                          <a:gd name="T85" fmla="*/ 73 h 73"/>
                          <a:gd name="T86" fmla="*/ 18 w 21"/>
                          <a:gd name="T87" fmla="*/ 73 h 73"/>
                          <a:gd name="T88" fmla="*/ 18 w 21"/>
                          <a:gd name="T89" fmla="*/ 73 h 73"/>
                          <a:gd name="T90" fmla="*/ 19 w 21"/>
                          <a:gd name="T91" fmla="*/ 73 h 73"/>
                          <a:gd name="T92" fmla="*/ 20 w 21"/>
                          <a:gd name="T93" fmla="*/ 65 h 73"/>
                          <a:gd name="T94" fmla="*/ 20 w 21"/>
                          <a:gd name="T95" fmla="*/ 37 h 73"/>
                          <a:gd name="T96" fmla="*/ 20 w 21"/>
                          <a:gd name="T97" fmla="*/ 4 h 73"/>
                          <a:gd name="T98" fmla="*/ 21 w 21"/>
                          <a:gd name="T9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
                            <a:moveTo>
                              <a:pt x="0" y="73"/>
                            </a:moveTo>
                            <a:lnTo>
                              <a:pt x="1" y="73"/>
                            </a:lnTo>
                            <a:lnTo>
                              <a:pt x="1" y="73"/>
                            </a:lnTo>
                            <a:lnTo>
                              <a:pt x="2" y="73"/>
                            </a:lnTo>
                            <a:lnTo>
                              <a:pt x="3" y="73"/>
                            </a:lnTo>
                            <a:lnTo>
                              <a:pt x="3" y="73"/>
                            </a:lnTo>
                            <a:lnTo>
                              <a:pt x="3" y="73"/>
                            </a:lnTo>
                            <a:lnTo>
                              <a:pt x="3" y="73"/>
                            </a:lnTo>
                            <a:lnTo>
                              <a:pt x="4" y="3"/>
                            </a:lnTo>
                            <a:lnTo>
                              <a:pt x="4" y="73"/>
                            </a:lnTo>
                            <a:lnTo>
                              <a:pt x="5" y="73"/>
                            </a:lnTo>
                            <a:lnTo>
                              <a:pt x="5" y="73"/>
                            </a:lnTo>
                            <a:lnTo>
                              <a:pt x="6" y="73"/>
                            </a:lnTo>
                            <a:lnTo>
                              <a:pt x="6" y="73"/>
                            </a:lnTo>
                            <a:lnTo>
                              <a:pt x="6" y="73"/>
                            </a:lnTo>
                            <a:lnTo>
                              <a:pt x="7" y="73"/>
                            </a:lnTo>
                            <a:lnTo>
                              <a:pt x="7" y="73"/>
                            </a:lnTo>
                            <a:lnTo>
                              <a:pt x="7" y="73"/>
                            </a:lnTo>
                            <a:lnTo>
                              <a:pt x="9" y="73"/>
                            </a:lnTo>
                            <a:lnTo>
                              <a:pt x="9" y="73"/>
                            </a:lnTo>
                            <a:lnTo>
                              <a:pt x="9" y="73"/>
                            </a:lnTo>
                            <a:lnTo>
                              <a:pt x="9" y="73"/>
                            </a:lnTo>
                            <a:lnTo>
                              <a:pt x="10" y="73"/>
                            </a:lnTo>
                            <a:lnTo>
                              <a:pt x="11" y="73"/>
                            </a:lnTo>
                            <a:lnTo>
                              <a:pt x="11" y="73"/>
                            </a:lnTo>
                            <a:lnTo>
                              <a:pt x="11" y="73"/>
                            </a:lnTo>
                            <a:lnTo>
                              <a:pt x="12" y="0"/>
                            </a:lnTo>
                            <a:lnTo>
                              <a:pt x="12" y="73"/>
                            </a:lnTo>
                            <a:lnTo>
                              <a:pt x="12" y="73"/>
                            </a:lnTo>
                            <a:lnTo>
                              <a:pt x="13" y="73"/>
                            </a:lnTo>
                            <a:lnTo>
                              <a:pt x="13" y="73"/>
                            </a:lnTo>
                            <a:lnTo>
                              <a:pt x="14" y="73"/>
                            </a:lnTo>
                            <a:lnTo>
                              <a:pt x="14" y="73"/>
                            </a:lnTo>
                            <a:lnTo>
                              <a:pt x="14" y="73"/>
                            </a:lnTo>
                            <a:lnTo>
                              <a:pt x="15" y="73"/>
                            </a:lnTo>
                            <a:lnTo>
                              <a:pt x="15" y="73"/>
                            </a:lnTo>
                            <a:lnTo>
                              <a:pt x="16" y="73"/>
                            </a:lnTo>
                            <a:lnTo>
                              <a:pt x="16" y="73"/>
                            </a:lnTo>
                            <a:lnTo>
                              <a:pt x="17" y="73"/>
                            </a:lnTo>
                            <a:lnTo>
                              <a:pt x="17" y="73"/>
                            </a:lnTo>
                            <a:lnTo>
                              <a:pt x="17" y="73"/>
                            </a:lnTo>
                            <a:lnTo>
                              <a:pt x="17" y="73"/>
                            </a:lnTo>
                            <a:lnTo>
                              <a:pt x="18" y="73"/>
                            </a:lnTo>
                            <a:lnTo>
                              <a:pt x="18" y="73"/>
                            </a:lnTo>
                            <a:lnTo>
                              <a:pt x="18" y="73"/>
                            </a:lnTo>
                            <a:lnTo>
                              <a:pt x="19" y="73"/>
                            </a:lnTo>
                            <a:lnTo>
                              <a:pt x="20" y="65"/>
                            </a:lnTo>
                            <a:lnTo>
                              <a:pt x="20" y="37"/>
                            </a:lnTo>
                            <a:lnTo>
                              <a:pt x="20" y="4"/>
                            </a:lnTo>
                            <a:lnTo>
                              <a:pt x="21" y="7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4" name="Freeform 1542"/>
                      <p:cNvSpPr>
                        <a:spLocks/>
                      </p:cNvSpPr>
                      <p:nvPr/>
                    </p:nvSpPr>
                    <p:spPr bwMode="auto">
                      <a:xfrm>
                        <a:off x="4225510" y="3330757"/>
                        <a:ext cx="33338" cy="315913"/>
                      </a:xfrm>
                      <a:custGeom>
                        <a:avLst/>
                        <a:gdLst>
                          <a:gd name="T0" fmla="*/ 0 w 21"/>
                          <a:gd name="T1" fmla="*/ 199 h 199"/>
                          <a:gd name="T2" fmla="*/ 0 w 21"/>
                          <a:gd name="T3" fmla="*/ 199 h 199"/>
                          <a:gd name="T4" fmla="*/ 1 w 21"/>
                          <a:gd name="T5" fmla="*/ 199 h 199"/>
                          <a:gd name="T6" fmla="*/ 1 w 21"/>
                          <a:gd name="T7" fmla="*/ 199 h 199"/>
                          <a:gd name="T8" fmla="*/ 2 w 21"/>
                          <a:gd name="T9" fmla="*/ 199 h 199"/>
                          <a:gd name="T10" fmla="*/ 2 w 21"/>
                          <a:gd name="T11" fmla="*/ 199 h 199"/>
                          <a:gd name="T12" fmla="*/ 2 w 21"/>
                          <a:gd name="T13" fmla="*/ 199 h 199"/>
                          <a:gd name="T14" fmla="*/ 4 w 21"/>
                          <a:gd name="T15" fmla="*/ 199 h 199"/>
                          <a:gd name="T16" fmla="*/ 4 w 21"/>
                          <a:gd name="T17" fmla="*/ 199 h 199"/>
                          <a:gd name="T18" fmla="*/ 4 w 21"/>
                          <a:gd name="T19" fmla="*/ 199 h 199"/>
                          <a:gd name="T20" fmla="*/ 5 w 21"/>
                          <a:gd name="T21" fmla="*/ 199 h 199"/>
                          <a:gd name="T22" fmla="*/ 5 w 21"/>
                          <a:gd name="T23" fmla="*/ 199 h 199"/>
                          <a:gd name="T24" fmla="*/ 5 w 21"/>
                          <a:gd name="T25" fmla="*/ 199 h 199"/>
                          <a:gd name="T26" fmla="*/ 5 w 21"/>
                          <a:gd name="T27" fmla="*/ 199 h 199"/>
                          <a:gd name="T28" fmla="*/ 6 w 21"/>
                          <a:gd name="T29" fmla="*/ 199 h 199"/>
                          <a:gd name="T30" fmla="*/ 7 w 21"/>
                          <a:gd name="T31" fmla="*/ 199 h 199"/>
                          <a:gd name="T32" fmla="*/ 7 w 21"/>
                          <a:gd name="T33" fmla="*/ 199 h 199"/>
                          <a:gd name="T34" fmla="*/ 7 w 21"/>
                          <a:gd name="T35" fmla="*/ 104 h 199"/>
                          <a:gd name="T36" fmla="*/ 8 w 21"/>
                          <a:gd name="T37" fmla="*/ 199 h 199"/>
                          <a:gd name="T38" fmla="*/ 8 w 21"/>
                          <a:gd name="T39" fmla="*/ 199 h 199"/>
                          <a:gd name="T40" fmla="*/ 8 w 21"/>
                          <a:gd name="T41" fmla="*/ 199 h 199"/>
                          <a:gd name="T42" fmla="*/ 10 w 21"/>
                          <a:gd name="T43" fmla="*/ 199 h 199"/>
                          <a:gd name="T44" fmla="*/ 10 w 21"/>
                          <a:gd name="T45" fmla="*/ 199 h 199"/>
                          <a:gd name="T46" fmla="*/ 10 w 21"/>
                          <a:gd name="T47" fmla="*/ 199 h 199"/>
                          <a:gd name="T48" fmla="*/ 10 w 21"/>
                          <a:gd name="T49" fmla="*/ 199 h 199"/>
                          <a:gd name="T50" fmla="*/ 11 w 21"/>
                          <a:gd name="T51" fmla="*/ 199 h 199"/>
                          <a:gd name="T52" fmla="*/ 11 w 21"/>
                          <a:gd name="T53" fmla="*/ 199 h 199"/>
                          <a:gd name="T54" fmla="*/ 12 w 21"/>
                          <a:gd name="T55" fmla="*/ 199 h 199"/>
                          <a:gd name="T56" fmla="*/ 12 w 21"/>
                          <a:gd name="T57" fmla="*/ 199 h 199"/>
                          <a:gd name="T58" fmla="*/ 13 w 21"/>
                          <a:gd name="T59" fmla="*/ 199 h 199"/>
                          <a:gd name="T60" fmla="*/ 13 w 21"/>
                          <a:gd name="T61" fmla="*/ 199 h 199"/>
                          <a:gd name="T62" fmla="*/ 13 w 21"/>
                          <a:gd name="T63" fmla="*/ 199 h 199"/>
                          <a:gd name="T64" fmla="*/ 13 w 21"/>
                          <a:gd name="T65" fmla="*/ 199 h 199"/>
                          <a:gd name="T66" fmla="*/ 14 w 21"/>
                          <a:gd name="T67" fmla="*/ 199 h 199"/>
                          <a:gd name="T68" fmla="*/ 14 w 21"/>
                          <a:gd name="T69" fmla="*/ 199 h 199"/>
                          <a:gd name="T70" fmla="*/ 15 w 21"/>
                          <a:gd name="T71" fmla="*/ 199 h 199"/>
                          <a:gd name="T72" fmla="*/ 16 w 21"/>
                          <a:gd name="T73" fmla="*/ 0 h 199"/>
                          <a:gd name="T74" fmla="*/ 16 w 21"/>
                          <a:gd name="T75" fmla="*/ 199 h 199"/>
                          <a:gd name="T76" fmla="*/ 16 w 21"/>
                          <a:gd name="T77" fmla="*/ 199 h 199"/>
                          <a:gd name="T78" fmla="*/ 16 w 21"/>
                          <a:gd name="T79" fmla="*/ 199 h 199"/>
                          <a:gd name="T80" fmla="*/ 18 w 21"/>
                          <a:gd name="T81" fmla="*/ 199 h 199"/>
                          <a:gd name="T82" fmla="*/ 18 w 21"/>
                          <a:gd name="T83" fmla="*/ 199 h 199"/>
                          <a:gd name="T84" fmla="*/ 18 w 21"/>
                          <a:gd name="T85" fmla="*/ 199 h 199"/>
                          <a:gd name="T86" fmla="*/ 18 w 21"/>
                          <a:gd name="T87" fmla="*/ 199 h 199"/>
                          <a:gd name="T88" fmla="*/ 18 w 21"/>
                          <a:gd name="T89" fmla="*/ 199 h 199"/>
                          <a:gd name="T90" fmla="*/ 19 w 21"/>
                          <a:gd name="T91" fmla="*/ 199 h 199"/>
                          <a:gd name="T92" fmla="*/ 19 w 21"/>
                          <a:gd name="T93" fmla="*/ 199 h 199"/>
                          <a:gd name="T94" fmla="*/ 20 w 21"/>
                          <a:gd name="T95" fmla="*/ 199 h 199"/>
                          <a:gd name="T96" fmla="*/ 21 w 21"/>
                          <a:gd name="T97" fmla="*/ 199 h 199"/>
                          <a:gd name="T98" fmla="*/ 21 w 21"/>
                          <a:gd name="T99"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99">
                            <a:moveTo>
                              <a:pt x="0" y="199"/>
                            </a:moveTo>
                            <a:lnTo>
                              <a:pt x="0" y="199"/>
                            </a:lnTo>
                            <a:lnTo>
                              <a:pt x="1" y="199"/>
                            </a:lnTo>
                            <a:lnTo>
                              <a:pt x="1" y="199"/>
                            </a:lnTo>
                            <a:lnTo>
                              <a:pt x="2" y="199"/>
                            </a:lnTo>
                            <a:lnTo>
                              <a:pt x="2" y="199"/>
                            </a:lnTo>
                            <a:lnTo>
                              <a:pt x="2" y="199"/>
                            </a:lnTo>
                            <a:lnTo>
                              <a:pt x="4" y="199"/>
                            </a:lnTo>
                            <a:lnTo>
                              <a:pt x="4" y="199"/>
                            </a:lnTo>
                            <a:lnTo>
                              <a:pt x="4" y="199"/>
                            </a:lnTo>
                            <a:lnTo>
                              <a:pt x="5" y="199"/>
                            </a:lnTo>
                            <a:lnTo>
                              <a:pt x="5" y="199"/>
                            </a:lnTo>
                            <a:lnTo>
                              <a:pt x="5" y="199"/>
                            </a:lnTo>
                            <a:lnTo>
                              <a:pt x="5" y="199"/>
                            </a:lnTo>
                            <a:lnTo>
                              <a:pt x="6" y="199"/>
                            </a:lnTo>
                            <a:lnTo>
                              <a:pt x="7" y="199"/>
                            </a:lnTo>
                            <a:lnTo>
                              <a:pt x="7" y="199"/>
                            </a:lnTo>
                            <a:lnTo>
                              <a:pt x="7" y="104"/>
                            </a:lnTo>
                            <a:lnTo>
                              <a:pt x="8" y="199"/>
                            </a:lnTo>
                            <a:lnTo>
                              <a:pt x="8" y="199"/>
                            </a:lnTo>
                            <a:lnTo>
                              <a:pt x="8" y="199"/>
                            </a:lnTo>
                            <a:lnTo>
                              <a:pt x="10" y="199"/>
                            </a:lnTo>
                            <a:lnTo>
                              <a:pt x="10" y="199"/>
                            </a:lnTo>
                            <a:lnTo>
                              <a:pt x="10" y="199"/>
                            </a:lnTo>
                            <a:lnTo>
                              <a:pt x="10" y="199"/>
                            </a:lnTo>
                            <a:lnTo>
                              <a:pt x="11" y="199"/>
                            </a:lnTo>
                            <a:lnTo>
                              <a:pt x="11" y="199"/>
                            </a:lnTo>
                            <a:lnTo>
                              <a:pt x="12" y="199"/>
                            </a:lnTo>
                            <a:lnTo>
                              <a:pt x="12" y="199"/>
                            </a:lnTo>
                            <a:lnTo>
                              <a:pt x="13" y="199"/>
                            </a:lnTo>
                            <a:lnTo>
                              <a:pt x="13" y="199"/>
                            </a:lnTo>
                            <a:lnTo>
                              <a:pt x="13" y="199"/>
                            </a:lnTo>
                            <a:lnTo>
                              <a:pt x="13" y="199"/>
                            </a:lnTo>
                            <a:lnTo>
                              <a:pt x="14" y="199"/>
                            </a:lnTo>
                            <a:lnTo>
                              <a:pt x="14" y="199"/>
                            </a:lnTo>
                            <a:lnTo>
                              <a:pt x="15" y="199"/>
                            </a:lnTo>
                            <a:lnTo>
                              <a:pt x="16" y="0"/>
                            </a:lnTo>
                            <a:lnTo>
                              <a:pt x="16" y="199"/>
                            </a:lnTo>
                            <a:lnTo>
                              <a:pt x="16" y="199"/>
                            </a:lnTo>
                            <a:lnTo>
                              <a:pt x="16" y="199"/>
                            </a:lnTo>
                            <a:lnTo>
                              <a:pt x="18" y="199"/>
                            </a:lnTo>
                            <a:lnTo>
                              <a:pt x="18" y="199"/>
                            </a:lnTo>
                            <a:lnTo>
                              <a:pt x="18" y="199"/>
                            </a:lnTo>
                            <a:lnTo>
                              <a:pt x="18" y="199"/>
                            </a:lnTo>
                            <a:lnTo>
                              <a:pt x="18" y="199"/>
                            </a:lnTo>
                            <a:lnTo>
                              <a:pt x="19" y="199"/>
                            </a:lnTo>
                            <a:lnTo>
                              <a:pt x="19" y="199"/>
                            </a:lnTo>
                            <a:lnTo>
                              <a:pt x="20" y="199"/>
                            </a:lnTo>
                            <a:lnTo>
                              <a:pt x="21" y="199"/>
                            </a:lnTo>
                            <a:lnTo>
                              <a:pt x="21" y="19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5" name="Freeform 1543"/>
                      <p:cNvSpPr>
                        <a:spLocks/>
                      </p:cNvSpPr>
                      <p:nvPr/>
                    </p:nvSpPr>
                    <p:spPr bwMode="auto">
                      <a:xfrm>
                        <a:off x="4258848" y="3300595"/>
                        <a:ext cx="31750" cy="346075"/>
                      </a:xfrm>
                      <a:custGeom>
                        <a:avLst/>
                        <a:gdLst>
                          <a:gd name="T0" fmla="*/ 0 w 20"/>
                          <a:gd name="T1" fmla="*/ 218 h 218"/>
                          <a:gd name="T2" fmla="*/ 0 w 20"/>
                          <a:gd name="T3" fmla="*/ 218 h 218"/>
                          <a:gd name="T4" fmla="*/ 0 w 20"/>
                          <a:gd name="T5" fmla="*/ 218 h 218"/>
                          <a:gd name="T6" fmla="*/ 1 w 20"/>
                          <a:gd name="T7" fmla="*/ 218 h 218"/>
                          <a:gd name="T8" fmla="*/ 1 w 20"/>
                          <a:gd name="T9" fmla="*/ 218 h 218"/>
                          <a:gd name="T10" fmla="*/ 2 w 20"/>
                          <a:gd name="T11" fmla="*/ 218 h 218"/>
                          <a:gd name="T12" fmla="*/ 3 w 20"/>
                          <a:gd name="T13" fmla="*/ 0 h 218"/>
                          <a:gd name="T14" fmla="*/ 3 w 20"/>
                          <a:gd name="T15" fmla="*/ 218 h 218"/>
                          <a:gd name="T16" fmla="*/ 3 w 20"/>
                          <a:gd name="T17" fmla="*/ 218 h 218"/>
                          <a:gd name="T18" fmla="*/ 3 w 20"/>
                          <a:gd name="T19" fmla="*/ 218 h 218"/>
                          <a:gd name="T20" fmla="*/ 4 w 20"/>
                          <a:gd name="T21" fmla="*/ 218 h 218"/>
                          <a:gd name="T22" fmla="*/ 4 w 20"/>
                          <a:gd name="T23" fmla="*/ 218 h 218"/>
                          <a:gd name="T24" fmla="*/ 5 w 20"/>
                          <a:gd name="T25" fmla="*/ 218 h 218"/>
                          <a:gd name="T26" fmla="*/ 6 w 20"/>
                          <a:gd name="T27" fmla="*/ 218 h 218"/>
                          <a:gd name="T28" fmla="*/ 6 w 20"/>
                          <a:gd name="T29" fmla="*/ 218 h 218"/>
                          <a:gd name="T30" fmla="*/ 6 w 20"/>
                          <a:gd name="T31" fmla="*/ 218 h 218"/>
                          <a:gd name="T32" fmla="*/ 7 w 20"/>
                          <a:gd name="T33" fmla="*/ 218 h 218"/>
                          <a:gd name="T34" fmla="*/ 7 w 20"/>
                          <a:gd name="T35" fmla="*/ 218 h 218"/>
                          <a:gd name="T36" fmla="*/ 7 w 20"/>
                          <a:gd name="T37" fmla="*/ 218 h 218"/>
                          <a:gd name="T38" fmla="*/ 8 w 20"/>
                          <a:gd name="T39" fmla="*/ 218 h 218"/>
                          <a:gd name="T40" fmla="*/ 8 w 20"/>
                          <a:gd name="T41" fmla="*/ 218 h 218"/>
                          <a:gd name="T42" fmla="*/ 9 w 20"/>
                          <a:gd name="T43" fmla="*/ 218 h 218"/>
                          <a:gd name="T44" fmla="*/ 9 w 20"/>
                          <a:gd name="T45" fmla="*/ 218 h 218"/>
                          <a:gd name="T46" fmla="*/ 9 w 20"/>
                          <a:gd name="T47" fmla="*/ 218 h 218"/>
                          <a:gd name="T48" fmla="*/ 9 w 20"/>
                          <a:gd name="T49" fmla="*/ 218 h 218"/>
                          <a:gd name="T50" fmla="*/ 11 w 20"/>
                          <a:gd name="T51" fmla="*/ 201 h 218"/>
                          <a:gd name="T52" fmla="*/ 11 w 20"/>
                          <a:gd name="T53" fmla="*/ 149 h 218"/>
                          <a:gd name="T54" fmla="*/ 11 w 20"/>
                          <a:gd name="T55" fmla="*/ 106 h 218"/>
                          <a:gd name="T56" fmla="*/ 12 w 20"/>
                          <a:gd name="T57" fmla="*/ 218 h 218"/>
                          <a:gd name="T58" fmla="*/ 12 w 20"/>
                          <a:gd name="T59" fmla="*/ 218 h 218"/>
                          <a:gd name="T60" fmla="*/ 12 w 20"/>
                          <a:gd name="T61" fmla="*/ 218 h 218"/>
                          <a:gd name="T62" fmla="*/ 13 w 20"/>
                          <a:gd name="T63" fmla="*/ 218 h 218"/>
                          <a:gd name="T64" fmla="*/ 14 w 20"/>
                          <a:gd name="T65" fmla="*/ 218 h 218"/>
                          <a:gd name="T66" fmla="*/ 14 w 20"/>
                          <a:gd name="T67" fmla="*/ 218 h 218"/>
                          <a:gd name="T68" fmla="*/ 14 w 20"/>
                          <a:gd name="T69" fmla="*/ 218 h 218"/>
                          <a:gd name="T70" fmla="*/ 14 w 20"/>
                          <a:gd name="T71" fmla="*/ 218 h 218"/>
                          <a:gd name="T72" fmla="*/ 14 w 20"/>
                          <a:gd name="T73" fmla="*/ 218 h 218"/>
                          <a:gd name="T74" fmla="*/ 15 w 20"/>
                          <a:gd name="T75" fmla="*/ 218 h 218"/>
                          <a:gd name="T76" fmla="*/ 15 w 20"/>
                          <a:gd name="T77" fmla="*/ 218 h 218"/>
                          <a:gd name="T78" fmla="*/ 16 w 20"/>
                          <a:gd name="T79" fmla="*/ 218 h 218"/>
                          <a:gd name="T80" fmla="*/ 17 w 20"/>
                          <a:gd name="T81" fmla="*/ 218 h 218"/>
                          <a:gd name="T82" fmla="*/ 17 w 20"/>
                          <a:gd name="T83" fmla="*/ 218 h 218"/>
                          <a:gd name="T84" fmla="*/ 17 w 20"/>
                          <a:gd name="T85" fmla="*/ 218 h 218"/>
                          <a:gd name="T86" fmla="*/ 17 w 20"/>
                          <a:gd name="T87" fmla="*/ 218 h 218"/>
                          <a:gd name="T88" fmla="*/ 18 w 20"/>
                          <a:gd name="T89" fmla="*/ 218 h 218"/>
                          <a:gd name="T90" fmla="*/ 18 w 20"/>
                          <a:gd name="T91" fmla="*/ 218 h 218"/>
                          <a:gd name="T92" fmla="*/ 19 w 20"/>
                          <a:gd name="T93" fmla="*/ 25 h 218"/>
                          <a:gd name="T94" fmla="*/ 20 w 20"/>
                          <a:gd name="T95" fmla="*/ 218 h 218"/>
                          <a:gd name="T96" fmla="*/ 20 w 20"/>
                          <a:gd name="T97" fmla="*/ 218 h 218"/>
                          <a:gd name="T98" fmla="*/ 20 w 20"/>
                          <a:gd name="T99"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8">
                            <a:moveTo>
                              <a:pt x="0" y="218"/>
                            </a:moveTo>
                            <a:lnTo>
                              <a:pt x="0" y="218"/>
                            </a:lnTo>
                            <a:lnTo>
                              <a:pt x="0" y="218"/>
                            </a:lnTo>
                            <a:lnTo>
                              <a:pt x="1" y="218"/>
                            </a:lnTo>
                            <a:lnTo>
                              <a:pt x="1" y="218"/>
                            </a:lnTo>
                            <a:lnTo>
                              <a:pt x="2" y="218"/>
                            </a:lnTo>
                            <a:lnTo>
                              <a:pt x="3" y="0"/>
                            </a:lnTo>
                            <a:lnTo>
                              <a:pt x="3" y="218"/>
                            </a:lnTo>
                            <a:lnTo>
                              <a:pt x="3" y="218"/>
                            </a:lnTo>
                            <a:lnTo>
                              <a:pt x="3" y="218"/>
                            </a:lnTo>
                            <a:lnTo>
                              <a:pt x="4" y="218"/>
                            </a:lnTo>
                            <a:lnTo>
                              <a:pt x="4" y="218"/>
                            </a:lnTo>
                            <a:lnTo>
                              <a:pt x="5" y="218"/>
                            </a:lnTo>
                            <a:lnTo>
                              <a:pt x="6" y="218"/>
                            </a:lnTo>
                            <a:lnTo>
                              <a:pt x="6" y="218"/>
                            </a:lnTo>
                            <a:lnTo>
                              <a:pt x="6" y="218"/>
                            </a:lnTo>
                            <a:lnTo>
                              <a:pt x="7" y="218"/>
                            </a:lnTo>
                            <a:lnTo>
                              <a:pt x="7" y="218"/>
                            </a:lnTo>
                            <a:lnTo>
                              <a:pt x="7" y="218"/>
                            </a:lnTo>
                            <a:lnTo>
                              <a:pt x="8" y="218"/>
                            </a:lnTo>
                            <a:lnTo>
                              <a:pt x="8" y="218"/>
                            </a:lnTo>
                            <a:lnTo>
                              <a:pt x="9" y="218"/>
                            </a:lnTo>
                            <a:lnTo>
                              <a:pt x="9" y="218"/>
                            </a:lnTo>
                            <a:lnTo>
                              <a:pt x="9" y="218"/>
                            </a:lnTo>
                            <a:lnTo>
                              <a:pt x="9" y="218"/>
                            </a:lnTo>
                            <a:lnTo>
                              <a:pt x="11" y="201"/>
                            </a:lnTo>
                            <a:lnTo>
                              <a:pt x="11" y="149"/>
                            </a:lnTo>
                            <a:lnTo>
                              <a:pt x="11" y="106"/>
                            </a:lnTo>
                            <a:lnTo>
                              <a:pt x="12" y="218"/>
                            </a:lnTo>
                            <a:lnTo>
                              <a:pt x="12" y="218"/>
                            </a:lnTo>
                            <a:lnTo>
                              <a:pt x="12" y="218"/>
                            </a:lnTo>
                            <a:lnTo>
                              <a:pt x="13" y="218"/>
                            </a:lnTo>
                            <a:lnTo>
                              <a:pt x="14" y="218"/>
                            </a:lnTo>
                            <a:lnTo>
                              <a:pt x="14" y="218"/>
                            </a:lnTo>
                            <a:lnTo>
                              <a:pt x="14" y="218"/>
                            </a:lnTo>
                            <a:lnTo>
                              <a:pt x="14" y="218"/>
                            </a:lnTo>
                            <a:lnTo>
                              <a:pt x="14" y="218"/>
                            </a:lnTo>
                            <a:lnTo>
                              <a:pt x="15" y="218"/>
                            </a:lnTo>
                            <a:lnTo>
                              <a:pt x="15" y="218"/>
                            </a:lnTo>
                            <a:lnTo>
                              <a:pt x="16" y="218"/>
                            </a:lnTo>
                            <a:lnTo>
                              <a:pt x="17" y="218"/>
                            </a:lnTo>
                            <a:lnTo>
                              <a:pt x="17" y="218"/>
                            </a:lnTo>
                            <a:lnTo>
                              <a:pt x="17" y="218"/>
                            </a:lnTo>
                            <a:lnTo>
                              <a:pt x="17" y="218"/>
                            </a:lnTo>
                            <a:lnTo>
                              <a:pt x="18" y="218"/>
                            </a:lnTo>
                            <a:lnTo>
                              <a:pt x="18" y="218"/>
                            </a:lnTo>
                            <a:lnTo>
                              <a:pt x="19" y="25"/>
                            </a:lnTo>
                            <a:lnTo>
                              <a:pt x="20" y="218"/>
                            </a:lnTo>
                            <a:lnTo>
                              <a:pt x="20" y="218"/>
                            </a:lnTo>
                            <a:lnTo>
                              <a:pt x="20" y="21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6" name="Freeform 1544"/>
                      <p:cNvSpPr>
                        <a:spLocks/>
                      </p:cNvSpPr>
                      <p:nvPr/>
                    </p:nvSpPr>
                    <p:spPr bwMode="auto">
                      <a:xfrm>
                        <a:off x="4290598" y="3368857"/>
                        <a:ext cx="31750" cy="277813"/>
                      </a:xfrm>
                      <a:custGeom>
                        <a:avLst/>
                        <a:gdLst>
                          <a:gd name="T0" fmla="*/ 0 w 20"/>
                          <a:gd name="T1" fmla="*/ 175 h 175"/>
                          <a:gd name="T2" fmla="*/ 0 w 20"/>
                          <a:gd name="T3" fmla="*/ 175 h 175"/>
                          <a:gd name="T4" fmla="*/ 1 w 20"/>
                          <a:gd name="T5" fmla="*/ 175 h 175"/>
                          <a:gd name="T6" fmla="*/ 1 w 20"/>
                          <a:gd name="T7" fmla="*/ 175 h 175"/>
                          <a:gd name="T8" fmla="*/ 1 w 20"/>
                          <a:gd name="T9" fmla="*/ 175 h 175"/>
                          <a:gd name="T10" fmla="*/ 2 w 20"/>
                          <a:gd name="T11" fmla="*/ 175 h 175"/>
                          <a:gd name="T12" fmla="*/ 3 w 20"/>
                          <a:gd name="T13" fmla="*/ 175 h 175"/>
                          <a:gd name="T14" fmla="*/ 3 w 20"/>
                          <a:gd name="T15" fmla="*/ 175 h 175"/>
                          <a:gd name="T16" fmla="*/ 3 w 20"/>
                          <a:gd name="T17" fmla="*/ 175 h 175"/>
                          <a:gd name="T18" fmla="*/ 5 w 20"/>
                          <a:gd name="T19" fmla="*/ 175 h 175"/>
                          <a:gd name="T20" fmla="*/ 5 w 20"/>
                          <a:gd name="T21" fmla="*/ 175 h 175"/>
                          <a:gd name="T22" fmla="*/ 5 w 20"/>
                          <a:gd name="T23" fmla="*/ 175 h 175"/>
                          <a:gd name="T24" fmla="*/ 6 w 20"/>
                          <a:gd name="T25" fmla="*/ 175 h 175"/>
                          <a:gd name="T26" fmla="*/ 6 w 20"/>
                          <a:gd name="T27" fmla="*/ 175 h 175"/>
                          <a:gd name="T28" fmla="*/ 7 w 20"/>
                          <a:gd name="T29" fmla="*/ 175 h 175"/>
                          <a:gd name="T30" fmla="*/ 7 w 20"/>
                          <a:gd name="T31" fmla="*/ 175 h 175"/>
                          <a:gd name="T32" fmla="*/ 7 w 20"/>
                          <a:gd name="T33" fmla="*/ 0 h 175"/>
                          <a:gd name="T34" fmla="*/ 8 w 20"/>
                          <a:gd name="T35" fmla="*/ 175 h 175"/>
                          <a:gd name="T36" fmla="*/ 8 w 20"/>
                          <a:gd name="T37" fmla="*/ 175 h 175"/>
                          <a:gd name="T38" fmla="*/ 9 w 20"/>
                          <a:gd name="T39" fmla="*/ 175 h 175"/>
                          <a:gd name="T40" fmla="*/ 9 w 20"/>
                          <a:gd name="T41" fmla="*/ 175 h 175"/>
                          <a:gd name="T42" fmla="*/ 9 w 20"/>
                          <a:gd name="T43" fmla="*/ 175 h 175"/>
                          <a:gd name="T44" fmla="*/ 10 w 20"/>
                          <a:gd name="T45" fmla="*/ 175 h 175"/>
                          <a:gd name="T46" fmla="*/ 10 w 20"/>
                          <a:gd name="T47" fmla="*/ 175 h 175"/>
                          <a:gd name="T48" fmla="*/ 11 w 20"/>
                          <a:gd name="T49" fmla="*/ 175 h 175"/>
                          <a:gd name="T50" fmla="*/ 11 w 20"/>
                          <a:gd name="T51" fmla="*/ 175 h 175"/>
                          <a:gd name="T52" fmla="*/ 11 w 20"/>
                          <a:gd name="T53" fmla="*/ 175 h 175"/>
                          <a:gd name="T54" fmla="*/ 12 w 20"/>
                          <a:gd name="T55" fmla="*/ 175 h 175"/>
                          <a:gd name="T56" fmla="*/ 12 w 20"/>
                          <a:gd name="T57" fmla="*/ 175 h 175"/>
                          <a:gd name="T58" fmla="*/ 13 w 20"/>
                          <a:gd name="T59" fmla="*/ 175 h 175"/>
                          <a:gd name="T60" fmla="*/ 13 w 20"/>
                          <a:gd name="T61" fmla="*/ 175 h 175"/>
                          <a:gd name="T62" fmla="*/ 14 w 20"/>
                          <a:gd name="T63" fmla="*/ 175 h 175"/>
                          <a:gd name="T64" fmla="*/ 14 w 20"/>
                          <a:gd name="T65" fmla="*/ 175 h 175"/>
                          <a:gd name="T66" fmla="*/ 14 w 20"/>
                          <a:gd name="T67" fmla="*/ 175 h 175"/>
                          <a:gd name="T68" fmla="*/ 14 w 20"/>
                          <a:gd name="T69" fmla="*/ 175 h 175"/>
                          <a:gd name="T70" fmla="*/ 16 w 20"/>
                          <a:gd name="T71" fmla="*/ 47 h 175"/>
                          <a:gd name="T72" fmla="*/ 16 w 20"/>
                          <a:gd name="T73" fmla="*/ 174 h 175"/>
                          <a:gd name="T74" fmla="*/ 16 w 20"/>
                          <a:gd name="T75" fmla="*/ 175 h 175"/>
                          <a:gd name="T76" fmla="*/ 16 w 20"/>
                          <a:gd name="T77" fmla="*/ 175 h 175"/>
                          <a:gd name="T78" fmla="*/ 17 w 20"/>
                          <a:gd name="T79" fmla="*/ 175 h 175"/>
                          <a:gd name="T80" fmla="*/ 17 w 20"/>
                          <a:gd name="T81" fmla="*/ 175 h 175"/>
                          <a:gd name="T82" fmla="*/ 17 w 20"/>
                          <a:gd name="T83" fmla="*/ 175 h 175"/>
                          <a:gd name="T84" fmla="*/ 17 w 20"/>
                          <a:gd name="T85" fmla="*/ 175 h 175"/>
                          <a:gd name="T86" fmla="*/ 19 w 20"/>
                          <a:gd name="T87" fmla="*/ 175 h 175"/>
                          <a:gd name="T88" fmla="*/ 19 w 20"/>
                          <a:gd name="T89" fmla="*/ 175 h 175"/>
                          <a:gd name="T90" fmla="*/ 19 w 20"/>
                          <a:gd name="T91" fmla="*/ 175 h 175"/>
                          <a:gd name="T92" fmla="*/ 19 w 20"/>
                          <a:gd name="T93" fmla="*/ 175 h 175"/>
                          <a:gd name="T94" fmla="*/ 20 w 20"/>
                          <a:gd name="T95" fmla="*/ 175 h 175"/>
                          <a:gd name="T96" fmla="*/ 20 w 20"/>
                          <a:gd name="T97" fmla="*/ 175 h 175"/>
                          <a:gd name="T98" fmla="*/ 20 w 20"/>
                          <a:gd name="T99" fmla="*/ 175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5">
                            <a:moveTo>
                              <a:pt x="0" y="175"/>
                            </a:moveTo>
                            <a:lnTo>
                              <a:pt x="0" y="175"/>
                            </a:lnTo>
                            <a:lnTo>
                              <a:pt x="1" y="175"/>
                            </a:lnTo>
                            <a:lnTo>
                              <a:pt x="1" y="175"/>
                            </a:lnTo>
                            <a:lnTo>
                              <a:pt x="1" y="175"/>
                            </a:lnTo>
                            <a:lnTo>
                              <a:pt x="2" y="175"/>
                            </a:lnTo>
                            <a:lnTo>
                              <a:pt x="3" y="175"/>
                            </a:lnTo>
                            <a:lnTo>
                              <a:pt x="3" y="175"/>
                            </a:lnTo>
                            <a:lnTo>
                              <a:pt x="3" y="175"/>
                            </a:lnTo>
                            <a:lnTo>
                              <a:pt x="5" y="175"/>
                            </a:lnTo>
                            <a:lnTo>
                              <a:pt x="5" y="175"/>
                            </a:lnTo>
                            <a:lnTo>
                              <a:pt x="5" y="175"/>
                            </a:lnTo>
                            <a:lnTo>
                              <a:pt x="6" y="175"/>
                            </a:lnTo>
                            <a:lnTo>
                              <a:pt x="6" y="175"/>
                            </a:lnTo>
                            <a:lnTo>
                              <a:pt x="7" y="175"/>
                            </a:lnTo>
                            <a:lnTo>
                              <a:pt x="7" y="175"/>
                            </a:lnTo>
                            <a:lnTo>
                              <a:pt x="7" y="0"/>
                            </a:lnTo>
                            <a:lnTo>
                              <a:pt x="8" y="175"/>
                            </a:lnTo>
                            <a:lnTo>
                              <a:pt x="8" y="175"/>
                            </a:lnTo>
                            <a:lnTo>
                              <a:pt x="9" y="175"/>
                            </a:lnTo>
                            <a:lnTo>
                              <a:pt x="9" y="175"/>
                            </a:lnTo>
                            <a:lnTo>
                              <a:pt x="9" y="175"/>
                            </a:lnTo>
                            <a:lnTo>
                              <a:pt x="10" y="175"/>
                            </a:lnTo>
                            <a:lnTo>
                              <a:pt x="10" y="175"/>
                            </a:lnTo>
                            <a:lnTo>
                              <a:pt x="11" y="175"/>
                            </a:lnTo>
                            <a:lnTo>
                              <a:pt x="11" y="175"/>
                            </a:lnTo>
                            <a:lnTo>
                              <a:pt x="11" y="175"/>
                            </a:lnTo>
                            <a:lnTo>
                              <a:pt x="12" y="175"/>
                            </a:lnTo>
                            <a:lnTo>
                              <a:pt x="12" y="175"/>
                            </a:lnTo>
                            <a:lnTo>
                              <a:pt x="13" y="175"/>
                            </a:lnTo>
                            <a:lnTo>
                              <a:pt x="13" y="175"/>
                            </a:lnTo>
                            <a:lnTo>
                              <a:pt x="14" y="175"/>
                            </a:lnTo>
                            <a:lnTo>
                              <a:pt x="14" y="175"/>
                            </a:lnTo>
                            <a:lnTo>
                              <a:pt x="14" y="175"/>
                            </a:lnTo>
                            <a:lnTo>
                              <a:pt x="14" y="175"/>
                            </a:lnTo>
                            <a:lnTo>
                              <a:pt x="16" y="47"/>
                            </a:lnTo>
                            <a:lnTo>
                              <a:pt x="16" y="174"/>
                            </a:lnTo>
                            <a:lnTo>
                              <a:pt x="16" y="175"/>
                            </a:lnTo>
                            <a:lnTo>
                              <a:pt x="16" y="175"/>
                            </a:lnTo>
                            <a:lnTo>
                              <a:pt x="17" y="175"/>
                            </a:lnTo>
                            <a:lnTo>
                              <a:pt x="17" y="175"/>
                            </a:lnTo>
                            <a:lnTo>
                              <a:pt x="17" y="175"/>
                            </a:lnTo>
                            <a:lnTo>
                              <a:pt x="17" y="175"/>
                            </a:lnTo>
                            <a:lnTo>
                              <a:pt x="19" y="175"/>
                            </a:lnTo>
                            <a:lnTo>
                              <a:pt x="19" y="175"/>
                            </a:lnTo>
                            <a:lnTo>
                              <a:pt x="19" y="175"/>
                            </a:lnTo>
                            <a:lnTo>
                              <a:pt x="19" y="175"/>
                            </a:lnTo>
                            <a:lnTo>
                              <a:pt x="20" y="175"/>
                            </a:lnTo>
                            <a:lnTo>
                              <a:pt x="20" y="175"/>
                            </a:lnTo>
                            <a:lnTo>
                              <a:pt x="20" y="175"/>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7" name="Freeform 1545"/>
                      <p:cNvSpPr>
                        <a:spLocks/>
                      </p:cNvSpPr>
                      <p:nvPr/>
                    </p:nvSpPr>
                    <p:spPr bwMode="auto">
                      <a:xfrm>
                        <a:off x="4322348" y="3237095"/>
                        <a:ext cx="33338" cy="409575"/>
                      </a:xfrm>
                      <a:custGeom>
                        <a:avLst/>
                        <a:gdLst>
                          <a:gd name="T0" fmla="*/ 0 w 21"/>
                          <a:gd name="T1" fmla="*/ 258 h 258"/>
                          <a:gd name="T2" fmla="*/ 2 w 21"/>
                          <a:gd name="T3" fmla="*/ 258 h 258"/>
                          <a:gd name="T4" fmla="*/ 2 w 21"/>
                          <a:gd name="T5" fmla="*/ 258 h 258"/>
                          <a:gd name="T6" fmla="*/ 2 w 21"/>
                          <a:gd name="T7" fmla="*/ 258 h 258"/>
                          <a:gd name="T8" fmla="*/ 2 w 21"/>
                          <a:gd name="T9" fmla="*/ 258 h 258"/>
                          <a:gd name="T10" fmla="*/ 3 w 21"/>
                          <a:gd name="T11" fmla="*/ 258 h 258"/>
                          <a:gd name="T12" fmla="*/ 3 w 21"/>
                          <a:gd name="T13" fmla="*/ 162 h 258"/>
                          <a:gd name="T14" fmla="*/ 4 w 21"/>
                          <a:gd name="T15" fmla="*/ 120 h 258"/>
                          <a:gd name="T16" fmla="*/ 4 w 21"/>
                          <a:gd name="T17" fmla="*/ 0 h 258"/>
                          <a:gd name="T18" fmla="*/ 5 w 21"/>
                          <a:gd name="T19" fmla="*/ 258 h 258"/>
                          <a:gd name="T20" fmla="*/ 5 w 21"/>
                          <a:gd name="T21" fmla="*/ 258 h 258"/>
                          <a:gd name="T22" fmla="*/ 5 w 21"/>
                          <a:gd name="T23" fmla="*/ 258 h 258"/>
                          <a:gd name="T24" fmla="*/ 5 w 21"/>
                          <a:gd name="T25" fmla="*/ 258 h 258"/>
                          <a:gd name="T26" fmla="*/ 6 w 21"/>
                          <a:gd name="T27" fmla="*/ 258 h 258"/>
                          <a:gd name="T28" fmla="*/ 6 w 21"/>
                          <a:gd name="T29" fmla="*/ 258 h 258"/>
                          <a:gd name="T30" fmla="*/ 7 w 21"/>
                          <a:gd name="T31" fmla="*/ 258 h 258"/>
                          <a:gd name="T32" fmla="*/ 7 w 21"/>
                          <a:gd name="T33" fmla="*/ 258 h 258"/>
                          <a:gd name="T34" fmla="*/ 8 w 21"/>
                          <a:gd name="T35" fmla="*/ 258 h 258"/>
                          <a:gd name="T36" fmla="*/ 8 w 21"/>
                          <a:gd name="T37" fmla="*/ 258 h 258"/>
                          <a:gd name="T38" fmla="*/ 9 w 21"/>
                          <a:gd name="T39" fmla="*/ 258 h 258"/>
                          <a:gd name="T40" fmla="*/ 10 w 21"/>
                          <a:gd name="T41" fmla="*/ 258 h 258"/>
                          <a:gd name="T42" fmla="*/ 10 w 21"/>
                          <a:gd name="T43" fmla="*/ 258 h 258"/>
                          <a:gd name="T44" fmla="*/ 10 w 21"/>
                          <a:gd name="T45" fmla="*/ 258 h 258"/>
                          <a:gd name="T46" fmla="*/ 11 w 21"/>
                          <a:gd name="T47" fmla="*/ 258 h 258"/>
                          <a:gd name="T48" fmla="*/ 11 w 21"/>
                          <a:gd name="T49" fmla="*/ 258 h 258"/>
                          <a:gd name="T50" fmla="*/ 11 w 21"/>
                          <a:gd name="T51" fmla="*/ 258 h 258"/>
                          <a:gd name="T52" fmla="*/ 12 w 21"/>
                          <a:gd name="T53" fmla="*/ 56 h 258"/>
                          <a:gd name="T54" fmla="*/ 13 w 21"/>
                          <a:gd name="T55" fmla="*/ 258 h 258"/>
                          <a:gd name="T56" fmla="*/ 13 w 21"/>
                          <a:gd name="T57" fmla="*/ 258 h 258"/>
                          <a:gd name="T58" fmla="*/ 13 w 21"/>
                          <a:gd name="T59" fmla="*/ 258 h 258"/>
                          <a:gd name="T60" fmla="*/ 13 w 21"/>
                          <a:gd name="T61" fmla="*/ 258 h 258"/>
                          <a:gd name="T62" fmla="*/ 14 w 21"/>
                          <a:gd name="T63" fmla="*/ 258 h 258"/>
                          <a:gd name="T64" fmla="*/ 14 w 21"/>
                          <a:gd name="T65" fmla="*/ 258 h 258"/>
                          <a:gd name="T66" fmla="*/ 15 w 21"/>
                          <a:gd name="T67" fmla="*/ 258 h 258"/>
                          <a:gd name="T68" fmla="*/ 15 w 21"/>
                          <a:gd name="T69" fmla="*/ 258 h 258"/>
                          <a:gd name="T70" fmla="*/ 16 w 21"/>
                          <a:gd name="T71" fmla="*/ 258 h 258"/>
                          <a:gd name="T72" fmla="*/ 16 w 21"/>
                          <a:gd name="T73" fmla="*/ 258 h 258"/>
                          <a:gd name="T74" fmla="*/ 16 w 21"/>
                          <a:gd name="T75" fmla="*/ 258 h 258"/>
                          <a:gd name="T76" fmla="*/ 17 w 21"/>
                          <a:gd name="T77" fmla="*/ 258 h 258"/>
                          <a:gd name="T78" fmla="*/ 17 w 21"/>
                          <a:gd name="T79" fmla="*/ 258 h 258"/>
                          <a:gd name="T80" fmla="*/ 17 w 21"/>
                          <a:gd name="T81" fmla="*/ 258 h 258"/>
                          <a:gd name="T82" fmla="*/ 17 w 21"/>
                          <a:gd name="T83" fmla="*/ 258 h 258"/>
                          <a:gd name="T84" fmla="*/ 18 w 21"/>
                          <a:gd name="T85" fmla="*/ 258 h 258"/>
                          <a:gd name="T86" fmla="*/ 19 w 21"/>
                          <a:gd name="T87" fmla="*/ 258 h 258"/>
                          <a:gd name="T88" fmla="*/ 19 w 21"/>
                          <a:gd name="T89" fmla="*/ 258 h 258"/>
                          <a:gd name="T90" fmla="*/ 19 w 21"/>
                          <a:gd name="T91" fmla="*/ 258 h 258"/>
                          <a:gd name="T92" fmla="*/ 20 w 21"/>
                          <a:gd name="T93" fmla="*/ 258 h 258"/>
                          <a:gd name="T94" fmla="*/ 20 w 21"/>
                          <a:gd name="T95" fmla="*/ 42 h 258"/>
                          <a:gd name="T96" fmla="*/ 20 w 21"/>
                          <a:gd name="T97" fmla="*/ 258 h 258"/>
                          <a:gd name="T98" fmla="*/ 21 w 21"/>
                          <a:gd name="T99"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8">
                            <a:moveTo>
                              <a:pt x="0" y="258"/>
                            </a:moveTo>
                            <a:lnTo>
                              <a:pt x="2" y="258"/>
                            </a:lnTo>
                            <a:lnTo>
                              <a:pt x="2" y="258"/>
                            </a:lnTo>
                            <a:lnTo>
                              <a:pt x="2" y="258"/>
                            </a:lnTo>
                            <a:lnTo>
                              <a:pt x="2" y="258"/>
                            </a:lnTo>
                            <a:lnTo>
                              <a:pt x="3" y="258"/>
                            </a:lnTo>
                            <a:lnTo>
                              <a:pt x="3" y="162"/>
                            </a:lnTo>
                            <a:lnTo>
                              <a:pt x="4" y="120"/>
                            </a:lnTo>
                            <a:lnTo>
                              <a:pt x="4" y="0"/>
                            </a:lnTo>
                            <a:lnTo>
                              <a:pt x="5" y="258"/>
                            </a:lnTo>
                            <a:lnTo>
                              <a:pt x="5" y="258"/>
                            </a:lnTo>
                            <a:lnTo>
                              <a:pt x="5" y="258"/>
                            </a:lnTo>
                            <a:lnTo>
                              <a:pt x="5" y="258"/>
                            </a:lnTo>
                            <a:lnTo>
                              <a:pt x="6" y="258"/>
                            </a:lnTo>
                            <a:lnTo>
                              <a:pt x="6" y="258"/>
                            </a:lnTo>
                            <a:lnTo>
                              <a:pt x="7" y="258"/>
                            </a:lnTo>
                            <a:lnTo>
                              <a:pt x="7" y="258"/>
                            </a:lnTo>
                            <a:lnTo>
                              <a:pt x="8" y="258"/>
                            </a:lnTo>
                            <a:lnTo>
                              <a:pt x="8" y="258"/>
                            </a:lnTo>
                            <a:lnTo>
                              <a:pt x="9" y="258"/>
                            </a:lnTo>
                            <a:lnTo>
                              <a:pt x="10" y="258"/>
                            </a:lnTo>
                            <a:lnTo>
                              <a:pt x="10" y="258"/>
                            </a:lnTo>
                            <a:lnTo>
                              <a:pt x="10" y="258"/>
                            </a:lnTo>
                            <a:lnTo>
                              <a:pt x="11" y="258"/>
                            </a:lnTo>
                            <a:lnTo>
                              <a:pt x="11" y="258"/>
                            </a:lnTo>
                            <a:lnTo>
                              <a:pt x="11" y="258"/>
                            </a:lnTo>
                            <a:lnTo>
                              <a:pt x="12" y="56"/>
                            </a:lnTo>
                            <a:lnTo>
                              <a:pt x="13" y="258"/>
                            </a:lnTo>
                            <a:lnTo>
                              <a:pt x="13" y="258"/>
                            </a:lnTo>
                            <a:lnTo>
                              <a:pt x="13" y="258"/>
                            </a:lnTo>
                            <a:lnTo>
                              <a:pt x="13" y="258"/>
                            </a:lnTo>
                            <a:lnTo>
                              <a:pt x="14" y="258"/>
                            </a:lnTo>
                            <a:lnTo>
                              <a:pt x="14" y="258"/>
                            </a:lnTo>
                            <a:lnTo>
                              <a:pt x="15" y="258"/>
                            </a:lnTo>
                            <a:lnTo>
                              <a:pt x="15" y="258"/>
                            </a:lnTo>
                            <a:lnTo>
                              <a:pt x="16" y="258"/>
                            </a:lnTo>
                            <a:lnTo>
                              <a:pt x="16" y="258"/>
                            </a:lnTo>
                            <a:lnTo>
                              <a:pt x="16" y="258"/>
                            </a:lnTo>
                            <a:lnTo>
                              <a:pt x="17" y="258"/>
                            </a:lnTo>
                            <a:lnTo>
                              <a:pt x="17" y="258"/>
                            </a:lnTo>
                            <a:lnTo>
                              <a:pt x="17" y="258"/>
                            </a:lnTo>
                            <a:lnTo>
                              <a:pt x="17" y="258"/>
                            </a:lnTo>
                            <a:lnTo>
                              <a:pt x="18" y="258"/>
                            </a:lnTo>
                            <a:lnTo>
                              <a:pt x="19" y="258"/>
                            </a:lnTo>
                            <a:lnTo>
                              <a:pt x="19" y="258"/>
                            </a:lnTo>
                            <a:lnTo>
                              <a:pt x="19" y="258"/>
                            </a:lnTo>
                            <a:lnTo>
                              <a:pt x="20" y="258"/>
                            </a:lnTo>
                            <a:lnTo>
                              <a:pt x="20" y="42"/>
                            </a:lnTo>
                            <a:lnTo>
                              <a:pt x="20" y="258"/>
                            </a:lnTo>
                            <a:lnTo>
                              <a:pt x="21" y="25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8" name="Freeform 1546"/>
                      <p:cNvSpPr>
                        <a:spLocks/>
                      </p:cNvSpPr>
                      <p:nvPr/>
                    </p:nvSpPr>
                    <p:spPr bwMode="auto">
                      <a:xfrm>
                        <a:off x="4355685" y="3292657"/>
                        <a:ext cx="31750" cy="354013"/>
                      </a:xfrm>
                      <a:custGeom>
                        <a:avLst/>
                        <a:gdLst>
                          <a:gd name="T0" fmla="*/ 0 w 20"/>
                          <a:gd name="T1" fmla="*/ 223 h 223"/>
                          <a:gd name="T2" fmla="*/ 1 w 20"/>
                          <a:gd name="T3" fmla="*/ 223 h 223"/>
                          <a:gd name="T4" fmla="*/ 1 w 20"/>
                          <a:gd name="T5" fmla="*/ 223 h 223"/>
                          <a:gd name="T6" fmla="*/ 1 w 20"/>
                          <a:gd name="T7" fmla="*/ 223 h 223"/>
                          <a:gd name="T8" fmla="*/ 1 w 20"/>
                          <a:gd name="T9" fmla="*/ 223 h 223"/>
                          <a:gd name="T10" fmla="*/ 1 w 20"/>
                          <a:gd name="T11" fmla="*/ 223 h 223"/>
                          <a:gd name="T12" fmla="*/ 3 w 20"/>
                          <a:gd name="T13" fmla="*/ 223 h 223"/>
                          <a:gd name="T14" fmla="*/ 3 w 20"/>
                          <a:gd name="T15" fmla="*/ 223 h 223"/>
                          <a:gd name="T16" fmla="*/ 3 w 20"/>
                          <a:gd name="T17" fmla="*/ 223 h 223"/>
                          <a:gd name="T18" fmla="*/ 4 w 20"/>
                          <a:gd name="T19" fmla="*/ 223 h 223"/>
                          <a:gd name="T20" fmla="*/ 4 w 20"/>
                          <a:gd name="T21" fmla="*/ 223 h 223"/>
                          <a:gd name="T22" fmla="*/ 4 w 20"/>
                          <a:gd name="T23" fmla="*/ 223 h 223"/>
                          <a:gd name="T24" fmla="*/ 6 w 20"/>
                          <a:gd name="T25" fmla="*/ 223 h 223"/>
                          <a:gd name="T26" fmla="*/ 6 w 20"/>
                          <a:gd name="T27" fmla="*/ 223 h 223"/>
                          <a:gd name="T28" fmla="*/ 6 w 20"/>
                          <a:gd name="T29" fmla="*/ 223 h 223"/>
                          <a:gd name="T30" fmla="*/ 6 w 20"/>
                          <a:gd name="T31" fmla="*/ 223 h 223"/>
                          <a:gd name="T32" fmla="*/ 6 w 20"/>
                          <a:gd name="T33" fmla="*/ 223 h 223"/>
                          <a:gd name="T34" fmla="*/ 7 w 20"/>
                          <a:gd name="T35" fmla="*/ 68 h 223"/>
                          <a:gd name="T36" fmla="*/ 7 w 20"/>
                          <a:gd name="T37" fmla="*/ 223 h 223"/>
                          <a:gd name="T38" fmla="*/ 7 w 20"/>
                          <a:gd name="T39" fmla="*/ 223 h 223"/>
                          <a:gd name="T40" fmla="*/ 8 w 20"/>
                          <a:gd name="T41" fmla="*/ 220 h 223"/>
                          <a:gd name="T42" fmla="*/ 9 w 20"/>
                          <a:gd name="T43" fmla="*/ 223 h 223"/>
                          <a:gd name="T44" fmla="*/ 9 w 20"/>
                          <a:gd name="T45" fmla="*/ 223 h 223"/>
                          <a:gd name="T46" fmla="*/ 9 w 20"/>
                          <a:gd name="T47" fmla="*/ 223 h 223"/>
                          <a:gd name="T48" fmla="*/ 9 w 20"/>
                          <a:gd name="T49" fmla="*/ 223 h 223"/>
                          <a:gd name="T50" fmla="*/ 10 w 20"/>
                          <a:gd name="T51" fmla="*/ 223 h 223"/>
                          <a:gd name="T52" fmla="*/ 10 w 20"/>
                          <a:gd name="T53" fmla="*/ 223 h 223"/>
                          <a:gd name="T54" fmla="*/ 11 w 20"/>
                          <a:gd name="T55" fmla="*/ 223 h 223"/>
                          <a:gd name="T56" fmla="*/ 11 w 20"/>
                          <a:gd name="T57" fmla="*/ 223 h 223"/>
                          <a:gd name="T58" fmla="*/ 12 w 20"/>
                          <a:gd name="T59" fmla="*/ 223 h 223"/>
                          <a:gd name="T60" fmla="*/ 12 w 20"/>
                          <a:gd name="T61" fmla="*/ 223 h 223"/>
                          <a:gd name="T62" fmla="*/ 12 w 20"/>
                          <a:gd name="T63" fmla="*/ 223 h 223"/>
                          <a:gd name="T64" fmla="*/ 13 w 20"/>
                          <a:gd name="T65" fmla="*/ 223 h 223"/>
                          <a:gd name="T66" fmla="*/ 13 w 20"/>
                          <a:gd name="T67" fmla="*/ 223 h 223"/>
                          <a:gd name="T68" fmla="*/ 13 w 20"/>
                          <a:gd name="T69" fmla="*/ 223 h 223"/>
                          <a:gd name="T70" fmla="*/ 13 w 20"/>
                          <a:gd name="T71" fmla="*/ 223 h 223"/>
                          <a:gd name="T72" fmla="*/ 14 w 20"/>
                          <a:gd name="T73" fmla="*/ 223 h 223"/>
                          <a:gd name="T74" fmla="*/ 15 w 20"/>
                          <a:gd name="T75" fmla="*/ 189 h 223"/>
                          <a:gd name="T76" fmla="*/ 15 w 20"/>
                          <a:gd name="T77" fmla="*/ 177 h 223"/>
                          <a:gd name="T78" fmla="*/ 15 w 20"/>
                          <a:gd name="T79" fmla="*/ 0 h 223"/>
                          <a:gd name="T80" fmla="*/ 17 w 20"/>
                          <a:gd name="T81" fmla="*/ 223 h 223"/>
                          <a:gd name="T82" fmla="*/ 17 w 20"/>
                          <a:gd name="T83" fmla="*/ 223 h 223"/>
                          <a:gd name="T84" fmla="*/ 17 w 20"/>
                          <a:gd name="T85" fmla="*/ 223 h 223"/>
                          <a:gd name="T86" fmla="*/ 17 w 20"/>
                          <a:gd name="T87" fmla="*/ 223 h 223"/>
                          <a:gd name="T88" fmla="*/ 18 w 20"/>
                          <a:gd name="T89" fmla="*/ 223 h 223"/>
                          <a:gd name="T90" fmla="*/ 18 w 20"/>
                          <a:gd name="T91" fmla="*/ 223 h 223"/>
                          <a:gd name="T92" fmla="*/ 18 w 20"/>
                          <a:gd name="T93" fmla="*/ 223 h 223"/>
                          <a:gd name="T94" fmla="*/ 19 w 20"/>
                          <a:gd name="T95" fmla="*/ 223 h 223"/>
                          <a:gd name="T96" fmla="*/ 20 w 20"/>
                          <a:gd name="T97" fmla="*/ 223 h 223"/>
                          <a:gd name="T98" fmla="*/ 20 w 20"/>
                          <a:gd name="T99" fmla="*/ 22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3">
                            <a:moveTo>
                              <a:pt x="0" y="223"/>
                            </a:moveTo>
                            <a:lnTo>
                              <a:pt x="1" y="223"/>
                            </a:lnTo>
                            <a:lnTo>
                              <a:pt x="1" y="223"/>
                            </a:lnTo>
                            <a:lnTo>
                              <a:pt x="1" y="223"/>
                            </a:lnTo>
                            <a:lnTo>
                              <a:pt x="1" y="223"/>
                            </a:lnTo>
                            <a:lnTo>
                              <a:pt x="1" y="223"/>
                            </a:lnTo>
                            <a:lnTo>
                              <a:pt x="3" y="223"/>
                            </a:lnTo>
                            <a:lnTo>
                              <a:pt x="3" y="223"/>
                            </a:lnTo>
                            <a:lnTo>
                              <a:pt x="3" y="223"/>
                            </a:lnTo>
                            <a:lnTo>
                              <a:pt x="4" y="223"/>
                            </a:lnTo>
                            <a:lnTo>
                              <a:pt x="4" y="223"/>
                            </a:lnTo>
                            <a:lnTo>
                              <a:pt x="4" y="223"/>
                            </a:lnTo>
                            <a:lnTo>
                              <a:pt x="6" y="223"/>
                            </a:lnTo>
                            <a:lnTo>
                              <a:pt x="6" y="223"/>
                            </a:lnTo>
                            <a:lnTo>
                              <a:pt x="6" y="223"/>
                            </a:lnTo>
                            <a:lnTo>
                              <a:pt x="6" y="223"/>
                            </a:lnTo>
                            <a:lnTo>
                              <a:pt x="6" y="223"/>
                            </a:lnTo>
                            <a:lnTo>
                              <a:pt x="7" y="68"/>
                            </a:lnTo>
                            <a:lnTo>
                              <a:pt x="7" y="223"/>
                            </a:lnTo>
                            <a:lnTo>
                              <a:pt x="7" y="223"/>
                            </a:lnTo>
                            <a:lnTo>
                              <a:pt x="8" y="220"/>
                            </a:lnTo>
                            <a:lnTo>
                              <a:pt x="9" y="223"/>
                            </a:lnTo>
                            <a:lnTo>
                              <a:pt x="9" y="223"/>
                            </a:lnTo>
                            <a:lnTo>
                              <a:pt x="9" y="223"/>
                            </a:lnTo>
                            <a:lnTo>
                              <a:pt x="9" y="223"/>
                            </a:lnTo>
                            <a:lnTo>
                              <a:pt x="10" y="223"/>
                            </a:lnTo>
                            <a:lnTo>
                              <a:pt x="10" y="223"/>
                            </a:lnTo>
                            <a:lnTo>
                              <a:pt x="11" y="223"/>
                            </a:lnTo>
                            <a:lnTo>
                              <a:pt x="11" y="223"/>
                            </a:lnTo>
                            <a:lnTo>
                              <a:pt x="12" y="223"/>
                            </a:lnTo>
                            <a:lnTo>
                              <a:pt x="12" y="223"/>
                            </a:lnTo>
                            <a:lnTo>
                              <a:pt x="12" y="223"/>
                            </a:lnTo>
                            <a:lnTo>
                              <a:pt x="13" y="223"/>
                            </a:lnTo>
                            <a:lnTo>
                              <a:pt x="13" y="223"/>
                            </a:lnTo>
                            <a:lnTo>
                              <a:pt x="13" y="223"/>
                            </a:lnTo>
                            <a:lnTo>
                              <a:pt x="13" y="223"/>
                            </a:lnTo>
                            <a:lnTo>
                              <a:pt x="14" y="223"/>
                            </a:lnTo>
                            <a:lnTo>
                              <a:pt x="15" y="189"/>
                            </a:lnTo>
                            <a:lnTo>
                              <a:pt x="15" y="177"/>
                            </a:lnTo>
                            <a:lnTo>
                              <a:pt x="15" y="0"/>
                            </a:lnTo>
                            <a:lnTo>
                              <a:pt x="17" y="223"/>
                            </a:lnTo>
                            <a:lnTo>
                              <a:pt x="17" y="223"/>
                            </a:lnTo>
                            <a:lnTo>
                              <a:pt x="17" y="223"/>
                            </a:lnTo>
                            <a:lnTo>
                              <a:pt x="17" y="223"/>
                            </a:lnTo>
                            <a:lnTo>
                              <a:pt x="18" y="223"/>
                            </a:lnTo>
                            <a:lnTo>
                              <a:pt x="18" y="223"/>
                            </a:lnTo>
                            <a:lnTo>
                              <a:pt x="18" y="223"/>
                            </a:lnTo>
                            <a:lnTo>
                              <a:pt x="19" y="223"/>
                            </a:lnTo>
                            <a:lnTo>
                              <a:pt x="20" y="223"/>
                            </a:lnTo>
                            <a:lnTo>
                              <a:pt x="20" y="22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69" name="Freeform 1547"/>
                      <p:cNvSpPr>
                        <a:spLocks/>
                      </p:cNvSpPr>
                      <p:nvPr/>
                    </p:nvSpPr>
                    <p:spPr bwMode="auto">
                      <a:xfrm>
                        <a:off x="4387435" y="3145020"/>
                        <a:ext cx="33338" cy="501650"/>
                      </a:xfrm>
                      <a:custGeom>
                        <a:avLst/>
                        <a:gdLst>
                          <a:gd name="T0" fmla="*/ 0 w 21"/>
                          <a:gd name="T1" fmla="*/ 316 h 316"/>
                          <a:gd name="T2" fmla="*/ 1 w 21"/>
                          <a:gd name="T3" fmla="*/ 316 h 316"/>
                          <a:gd name="T4" fmla="*/ 1 w 21"/>
                          <a:gd name="T5" fmla="*/ 316 h 316"/>
                          <a:gd name="T6" fmla="*/ 1 w 21"/>
                          <a:gd name="T7" fmla="*/ 316 h 316"/>
                          <a:gd name="T8" fmla="*/ 2 w 21"/>
                          <a:gd name="T9" fmla="*/ 316 h 316"/>
                          <a:gd name="T10" fmla="*/ 2 w 21"/>
                          <a:gd name="T11" fmla="*/ 316 h 316"/>
                          <a:gd name="T12" fmla="*/ 3 w 21"/>
                          <a:gd name="T13" fmla="*/ 316 h 316"/>
                          <a:gd name="T14" fmla="*/ 3 w 21"/>
                          <a:gd name="T15" fmla="*/ 316 h 316"/>
                          <a:gd name="T16" fmla="*/ 3 w 21"/>
                          <a:gd name="T17" fmla="*/ 316 h 316"/>
                          <a:gd name="T18" fmla="*/ 4 w 21"/>
                          <a:gd name="T19" fmla="*/ 118 h 316"/>
                          <a:gd name="T20" fmla="*/ 4 w 21"/>
                          <a:gd name="T21" fmla="*/ 316 h 316"/>
                          <a:gd name="T22" fmla="*/ 4 w 21"/>
                          <a:gd name="T23" fmla="*/ 316 h 316"/>
                          <a:gd name="T24" fmla="*/ 4 w 21"/>
                          <a:gd name="T25" fmla="*/ 316 h 316"/>
                          <a:gd name="T26" fmla="*/ 6 w 21"/>
                          <a:gd name="T27" fmla="*/ 316 h 316"/>
                          <a:gd name="T28" fmla="*/ 6 w 21"/>
                          <a:gd name="T29" fmla="*/ 316 h 316"/>
                          <a:gd name="T30" fmla="*/ 7 w 21"/>
                          <a:gd name="T31" fmla="*/ 316 h 316"/>
                          <a:gd name="T32" fmla="*/ 7 w 21"/>
                          <a:gd name="T33" fmla="*/ 316 h 316"/>
                          <a:gd name="T34" fmla="*/ 7 w 21"/>
                          <a:gd name="T35" fmla="*/ 316 h 316"/>
                          <a:gd name="T36" fmla="*/ 8 w 21"/>
                          <a:gd name="T37" fmla="*/ 316 h 316"/>
                          <a:gd name="T38" fmla="*/ 9 w 21"/>
                          <a:gd name="T39" fmla="*/ 316 h 316"/>
                          <a:gd name="T40" fmla="*/ 9 w 21"/>
                          <a:gd name="T41" fmla="*/ 316 h 316"/>
                          <a:gd name="T42" fmla="*/ 9 w 21"/>
                          <a:gd name="T43" fmla="*/ 316 h 316"/>
                          <a:gd name="T44" fmla="*/ 9 w 21"/>
                          <a:gd name="T45" fmla="*/ 316 h 316"/>
                          <a:gd name="T46" fmla="*/ 10 w 21"/>
                          <a:gd name="T47" fmla="*/ 316 h 316"/>
                          <a:gd name="T48" fmla="*/ 11 w 21"/>
                          <a:gd name="T49" fmla="*/ 316 h 316"/>
                          <a:gd name="T50" fmla="*/ 11 w 21"/>
                          <a:gd name="T51" fmla="*/ 316 h 316"/>
                          <a:gd name="T52" fmla="*/ 11 w 21"/>
                          <a:gd name="T53" fmla="*/ 316 h 316"/>
                          <a:gd name="T54" fmla="*/ 11 w 21"/>
                          <a:gd name="T55" fmla="*/ 316 h 316"/>
                          <a:gd name="T56" fmla="*/ 12 w 21"/>
                          <a:gd name="T57" fmla="*/ 0 h 316"/>
                          <a:gd name="T58" fmla="*/ 12 w 21"/>
                          <a:gd name="T59" fmla="*/ 316 h 316"/>
                          <a:gd name="T60" fmla="*/ 12 w 21"/>
                          <a:gd name="T61" fmla="*/ 316 h 316"/>
                          <a:gd name="T62" fmla="*/ 14 w 21"/>
                          <a:gd name="T63" fmla="*/ 316 h 316"/>
                          <a:gd name="T64" fmla="*/ 14 w 21"/>
                          <a:gd name="T65" fmla="*/ 316 h 316"/>
                          <a:gd name="T66" fmla="*/ 14 w 21"/>
                          <a:gd name="T67" fmla="*/ 316 h 316"/>
                          <a:gd name="T68" fmla="*/ 14 w 21"/>
                          <a:gd name="T69" fmla="*/ 316 h 316"/>
                          <a:gd name="T70" fmla="*/ 15 w 21"/>
                          <a:gd name="T71" fmla="*/ 316 h 316"/>
                          <a:gd name="T72" fmla="*/ 15 w 21"/>
                          <a:gd name="T73" fmla="*/ 316 h 316"/>
                          <a:gd name="T74" fmla="*/ 15 w 21"/>
                          <a:gd name="T75" fmla="*/ 316 h 316"/>
                          <a:gd name="T76" fmla="*/ 16 w 21"/>
                          <a:gd name="T77" fmla="*/ 316 h 316"/>
                          <a:gd name="T78" fmla="*/ 17 w 21"/>
                          <a:gd name="T79" fmla="*/ 316 h 316"/>
                          <a:gd name="T80" fmla="*/ 17 w 21"/>
                          <a:gd name="T81" fmla="*/ 316 h 316"/>
                          <a:gd name="T82" fmla="*/ 17 w 21"/>
                          <a:gd name="T83" fmla="*/ 316 h 316"/>
                          <a:gd name="T84" fmla="*/ 17 w 21"/>
                          <a:gd name="T85" fmla="*/ 316 h 316"/>
                          <a:gd name="T86" fmla="*/ 18 w 21"/>
                          <a:gd name="T87" fmla="*/ 316 h 316"/>
                          <a:gd name="T88" fmla="*/ 18 w 21"/>
                          <a:gd name="T89" fmla="*/ 316 h 316"/>
                          <a:gd name="T90" fmla="*/ 19 w 21"/>
                          <a:gd name="T91" fmla="*/ 316 h 316"/>
                          <a:gd name="T92" fmla="*/ 20 w 21"/>
                          <a:gd name="T93" fmla="*/ 117 h 316"/>
                          <a:gd name="T94" fmla="*/ 20 w 21"/>
                          <a:gd name="T95" fmla="*/ 296 h 316"/>
                          <a:gd name="T96" fmla="*/ 20 w 21"/>
                          <a:gd name="T97" fmla="*/ 296 h 316"/>
                          <a:gd name="T98" fmla="*/ 21 w 21"/>
                          <a:gd name="T99" fmla="*/ 316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16">
                            <a:moveTo>
                              <a:pt x="0" y="316"/>
                            </a:moveTo>
                            <a:lnTo>
                              <a:pt x="1" y="316"/>
                            </a:lnTo>
                            <a:lnTo>
                              <a:pt x="1" y="316"/>
                            </a:lnTo>
                            <a:lnTo>
                              <a:pt x="1" y="316"/>
                            </a:lnTo>
                            <a:lnTo>
                              <a:pt x="2" y="316"/>
                            </a:lnTo>
                            <a:lnTo>
                              <a:pt x="2" y="316"/>
                            </a:lnTo>
                            <a:lnTo>
                              <a:pt x="3" y="316"/>
                            </a:lnTo>
                            <a:lnTo>
                              <a:pt x="3" y="316"/>
                            </a:lnTo>
                            <a:lnTo>
                              <a:pt x="3" y="316"/>
                            </a:lnTo>
                            <a:lnTo>
                              <a:pt x="4" y="118"/>
                            </a:lnTo>
                            <a:lnTo>
                              <a:pt x="4" y="316"/>
                            </a:lnTo>
                            <a:lnTo>
                              <a:pt x="4" y="316"/>
                            </a:lnTo>
                            <a:lnTo>
                              <a:pt x="4" y="316"/>
                            </a:lnTo>
                            <a:lnTo>
                              <a:pt x="6" y="316"/>
                            </a:lnTo>
                            <a:lnTo>
                              <a:pt x="6" y="316"/>
                            </a:lnTo>
                            <a:lnTo>
                              <a:pt x="7" y="316"/>
                            </a:lnTo>
                            <a:lnTo>
                              <a:pt x="7" y="316"/>
                            </a:lnTo>
                            <a:lnTo>
                              <a:pt x="7" y="316"/>
                            </a:lnTo>
                            <a:lnTo>
                              <a:pt x="8" y="316"/>
                            </a:lnTo>
                            <a:lnTo>
                              <a:pt x="9" y="316"/>
                            </a:lnTo>
                            <a:lnTo>
                              <a:pt x="9" y="316"/>
                            </a:lnTo>
                            <a:lnTo>
                              <a:pt x="9" y="316"/>
                            </a:lnTo>
                            <a:lnTo>
                              <a:pt x="9" y="316"/>
                            </a:lnTo>
                            <a:lnTo>
                              <a:pt x="10" y="316"/>
                            </a:lnTo>
                            <a:lnTo>
                              <a:pt x="11" y="316"/>
                            </a:lnTo>
                            <a:lnTo>
                              <a:pt x="11" y="316"/>
                            </a:lnTo>
                            <a:lnTo>
                              <a:pt x="11" y="316"/>
                            </a:lnTo>
                            <a:lnTo>
                              <a:pt x="11" y="316"/>
                            </a:lnTo>
                            <a:lnTo>
                              <a:pt x="12" y="0"/>
                            </a:lnTo>
                            <a:lnTo>
                              <a:pt x="12" y="316"/>
                            </a:lnTo>
                            <a:lnTo>
                              <a:pt x="12" y="316"/>
                            </a:lnTo>
                            <a:lnTo>
                              <a:pt x="14" y="316"/>
                            </a:lnTo>
                            <a:lnTo>
                              <a:pt x="14" y="316"/>
                            </a:lnTo>
                            <a:lnTo>
                              <a:pt x="14" y="316"/>
                            </a:lnTo>
                            <a:lnTo>
                              <a:pt x="14" y="316"/>
                            </a:lnTo>
                            <a:lnTo>
                              <a:pt x="15" y="316"/>
                            </a:lnTo>
                            <a:lnTo>
                              <a:pt x="15" y="316"/>
                            </a:lnTo>
                            <a:lnTo>
                              <a:pt x="15" y="316"/>
                            </a:lnTo>
                            <a:lnTo>
                              <a:pt x="16" y="316"/>
                            </a:lnTo>
                            <a:lnTo>
                              <a:pt x="17" y="316"/>
                            </a:lnTo>
                            <a:lnTo>
                              <a:pt x="17" y="316"/>
                            </a:lnTo>
                            <a:lnTo>
                              <a:pt x="17" y="316"/>
                            </a:lnTo>
                            <a:lnTo>
                              <a:pt x="17" y="316"/>
                            </a:lnTo>
                            <a:lnTo>
                              <a:pt x="18" y="316"/>
                            </a:lnTo>
                            <a:lnTo>
                              <a:pt x="18" y="316"/>
                            </a:lnTo>
                            <a:lnTo>
                              <a:pt x="19" y="316"/>
                            </a:lnTo>
                            <a:lnTo>
                              <a:pt x="20" y="117"/>
                            </a:lnTo>
                            <a:lnTo>
                              <a:pt x="20" y="296"/>
                            </a:lnTo>
                            <a:lnTo>
                              <a:pt x="20" y="296"/>
                            </a:lnTo>
                            <a:lnTo>
                              <a:pt x="21" y="316"/>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0" name="Freeform 1548"/>
                      <p:cNvSpPr>
                        <a:spLocks/>
                      </p:cNvSpPr>
                      <p:nvPr/>
                    </p:nvSpPr>
                    <p:spPr bwMode="auto">
                      <a:xfrm>
                        <a:off x="4420773" y="3279957"/>
                        <a:ext cx="33338" cy="366713"/>
                      </a:xfrm>
                      <a:custGeom>
                        <a:avLst/>
                        <a:gdLst>
                          <a:gd name="T0" fmla="*/ 0 w 21"/>
                          <a:gd name="T1" fmla="*/ 231 h 231"/>
                          <a:gd name="T2" fmla="*/ 0 w 21"/>
                          <a:gd name="T3" fmla="*/ 231 h 231"/>
                          <a:gd name="T4" fmla="*/ 0 w 21"/>
                          <a:gd name="T5" fmla="*/ 231 h 231"/>
                          <a:gd name="T6" fmla="*/ 1 w 21"/>
                          <a:gd name="T7" fmla="*/ 231 h 231"/>
                          <a:gd name="T8" fmla="*/ 1 w 21"/>
                          <a:gd name="T9" fmla="*/ 231 h 231"/>
                          <a:gd name="T10" fmla="*/ 2 w 21"/>
                          <a:gd name="T11" fmla="*/ 231 h 231"/>
                          <a:gd name="T12" fmla="*/ 2 w 21"/>
                          <a:gd name="T13" fmla="*/ 231 h 231"/>
                          <a:gd name="T14" fmla="*/ 2 w 21"/>
                          <a:gd name="T15" fmla="*/ 231 h 231"/>
                          <a:gd name="T16" fmla="*/ 4 w 21"/>
                          <a:gd name="T17" fmla="*/ 231 h 231"/>
                          <a:gd name="T18" fmla="*/ 4 w 21"/>
                          <a:gd name="T19" fmla="*/ 231 h 231"/>
                          <a:gd name="T20" fmla="*/ 4 w 21"/>
                          <a:gd name="T21" fmla="*/ 231 h 231"/>
                          <a:gd name="T22" fmla="*/ 4 w 21"/>
                          <a:gd name="T23" fmla="*/ 231 h 231"/>
                          <a:gd name="T24" fmla="*/ 5 w 21"/>
                          <a:gd name="T25" fmla="*/ 231 h 231"/>
                          <a:gd name="T26" fmla="*/ 5 w 21"/>
                          <a:gd name="T27" fmla="*/ 231 h 231"/>
                          <a:gd name="T28" fmla="*/ 5 w 21"/>
                          <a:gd name="T29" fmla="*/ 231 h 231"/>
                          <a:gd name="T30" fmla="*/ 6 w 21"/>
                          <a:gd name="T31" fmla="*/ 231 h 231"/>
                          <a:gd name="T32" fmla="*/ 7 w 21"/>
                          <a:gd name="T33" fmla="*/ 199 h 231"/>
                          <a:gd name="T34" fmla="*/ 7 w 21"/>
                          <a:gd name="T35" fmla="*/ 174 h 231"/>
                          <a:gd name="T36" fmla="*/ 7 w 21"/>
                          <a:gd name="T37" fmla="*/ 0 h 231"/>
                          <a:gd name="T38" fmla="*/ 7 w 21"/>
                          <a:gd name="T39" fmla="*/ 231 h 231"/>
                          <a:gd name="T40" fmla="*/ 8 w 21"/>
                          <a:gd name="T41" fmla="*/ 231 h 231"/>
                          <a:gd name="T42" fmla="*/ 8 w 21"/>
                          <a:gd name="T43" fmla="*/ 231 h 231"/>
                          <a:gd name="T44" fmla="*/ 10 w 21"/>
                          <a:gd name="T45" fmla="*/ 231 h 231"/>
                          <a:gd name="T46" fmla="*/ 10 w 21"/>
                          <a:gd name="T47" fmla="*/ 231 h 231"/>
                          <a:gd name="T48" fmla="*/ 10 w 21"/>
                          <a:gd name="T49" fmla="*/ 231 h 231"/>
                          <a:gd name="T50" fmla="*/ 11 w 21"/>
                          <a:gd name="T51" fmla="*/ 231 h 231"/>
                          <a:gd name="T52" fmla="*/ 11 w 21"/>
                          <a:gd name="T53" fmla="*/ 231 h 231"/>
                          <a:gd name="T54" fmla="*/ 11 w 21"/>
                          <a:gd name="T55" fmla="*/ 231 h 231"/>
                          <a:gd name="T56" fmla="*/ 11 w 21"/>
                          <a:gd name="T57" fmla="*/ 231 h 231"/>
                          <a:gd name="T58" fmla="*/ 12 w 21"/>
                          <a:gd name="T59" fmla="*/ 231 h 231"/>
                          <a:gd name="T60" fmla="*/ 13 w 21"/>
                          <a:gd name="T61" fmla="*/ 231 h 231"/>
                          <a:gd name="T62" fmla="*/ 13 w 21"/>
                          <a:gd name="T63" fmla="*/ 231 h 231"/>
                          <a:gd name="T64" fmla="*/ 13 w 21"/>
                          <a:gd name="T65" fmla="*/ 231 h 231"/>
                          <a:gd name="T66" fmla="*/ 14 w 21"/>
                          <a:gd name="T67" fmla="*/ 231 h 231"/>
                          <a:gd name="T68" fmla="*/ 14 w 21"/>
                          <a:gd name="T69" fmla="*/ 231 h 231"/>
                          <a:gd name="T70" fmla="*/ 14 w 21"/>
                          <a:gd name="T71" fmla="*/ 231 h 231"/>
                          <a:gd name="T72" fmla="*/ 15 w 21"/>
                          <a:gd name="T73" fmla="*/ 231 h 231"/>
                          <a:gd name="T74" fmla="*/ 15 w 21"/>
                          <a:gd name="T75" fmla="*/ 3 h 231"/>
                          <a:gd name="T76" fmla="*/ 16 w 21"/>
                          <a:gd name="T77" fmla="*/ 231 h 231"/>
                          <a:gd name="T78" fmla="*/ 16 w 21"/>
                          <a:gd name="T79" fmla="*/ 231 h 231"/>
                          <a:gd name="T80" fmla="*/ 18 w 21"/>
                          <a:gd name="T81" fmla="*/ 231 h 231"/>
                          <a:gd name="T82" fmla="*/ 18 w 21"/>
                          <a:gd name="T83" fmla="*/ 231 h 231"/>
                          <a:gd name="T84" fmla="*/ 18 w 21"/>
                          <a:gd name="T85" fmla="*/ 231 h 231"/>
                          <a:gd name="T86" fmla="*/ 18 w 21"/>
                          <a:gd name="T87" fmla="*/ 231 h 231"/>
                          <a:gd name="T88" fmla="*/ 19 w 21"/>
                          <a:gd name="T89" fmla="*/ 231 h 231"/>
                          <a:gd name="T90" fmla="*/ 19 w 21"/>
                          <a:gd name="T91" fmla="*/ 231 h 231"/>
                          <a:gd name="T92" fmla="*/ 19 w 21"/>
                          <a:gd name="T93" fmla="*/ 231 h 231"/>
                          <a:gd name="T94" fmla="*/ 20 w 21"/>
                          <a:gd name="T95" fmla="*/ 231 h 231"/>
                          <a:gd name="T96" fmla="*/ 21 w 21"/>
                          <a:gd name="T97" fmla="*/ 231 h 231"/>
                          <a:gd name="T98" fmla="*/ 21 w 21"/>
                          <a:gd name="T9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1">
                            <a:moveTo>
                              <a:pt x="0" y="231"/>
                            </a:moveTo>
                            <a:lnTo>
                              <a:pt x="0" y="231"/>
                            </a:lnTo>
                            <a:lnTo>
                              <a:pt x="0" y="231"/>
                            </a:lnTo>
                            <a:lnTo>
                              <a:pt x="1" y="231"/>
                            </a:lnTo>
                            <a:lnTo>
                              <a:pt x="1" y="231"/>
                            </a:lnTo>
                            <a:lnTo>
                              <a:pt x="2" y="231"/>
                            </a:lnTo>
                            <a:lnTo>
                              <a:pt x="2" y="231"/>
                            </a:lnTo>
                            <a:lnTo>
                              <a:pt x="2" y="231"/>
                            </a:lnTo>
                            <a:lnTo>
                              <a:pt x="4" y="231"/>
                            </a:lnTo>
                            <a:lnTo>
                              <a:pt x="4" y="231"/>
                            </a:lnTo>
                            <a:lnTo>
                              <a:pt x="4" y="231"/>
                            </a:lnTo>
                            <a:lnTo>
                              <a:pt x="4" y="231"/>
                            </a:lnTo>
                            <a:lnTo>
                              <a:pt x="5" y="231"/>
                            </a:lnTo>
                            <a:lnTo>
                              <a:pt x="5" y="231"/>
                            </a:lnTo>
                            <a:lnTo>
                              <a:pt x="5" y="231"/>
                            </a:lnTo>
                            <a:lnTo>
                              <a:pt x="6" y="231"/>
                            </a:lnTo>
                            <a:lnTo>
                              <a:pt x="7" y="199"/>
                            </a:lnTo>
                            <a:lnTo>
                              <a:pt x="7" y="174"/>
                            </a:lnTo>
                            <a:lnTo>
                              <a:pt x="7" y="0"/>
                            </a:lnTo>
                            <a:lnTo>
                              <a:pt x="7" y="231"/>
                            </a:lnTo>
                            <a:lnTo>
                              <a:pt x="8" y="231"/>
                            </a:lnTo>
                            <a:lnTo>
                              <a:pt x="8" y="231"/>
                            </a:lnTo>
                            <a:lnTo>
                              <a:pt x="10" y="231"/>
                            </a:lnTo>
                            <a:lnTo>
                              <a:pt x="10" y="231"/>
                            </a:lnTo>
                            <a:lnTo>
                              <a:pt x="10" y="231"/>
                            </a:lnTo>
                            <a:lnTo>
                              <a:pt x="11" y="231"/>
                            </a:lnTo>
                            <a:lnTo>
                              <a:pt x="11" y="231"/>
                            </a:lnTo>
                            <a:lnTo>
                              <a:pt x="11" y="231"/>
                            </a:lnTo>
                            <a:lnTo>
                              <a:pt x="11" y="231"/>
                            </a:lnTo>
                            <a:lnTo>
                              <a:pt x="12" y="231"/>
                            </a:lnTo>
                            <a:lnTo>
                              <a:pt x="13" y="231"/>
                            </a:lnTo>
                            <a:lnTo>
                              <a:pt x="13" y="231"/>
                            </a:lnTo>
                            <a:lnTo>
                              <a:pt x="13" y="231"/>
                            </a:lnTo>
                            <a:lnTo>
                              <a:pt x="14" y="231"/>
                            </a:lnTo>
                            <a:lnTo>
                              <a:pt x="14" y="231"/>
                            </a:lnTo>
                            <a:lnTo>
                              <a:pt x="14" y="231"/>
                            </a:lnTo>
                            <a:lnTo>
                              <a:pt x="15" y="231"/>
                            </a:lnTo>
                            <a:lnTo>
                              <a:pt x="15" y="3"/>
                            </a:lnTo>
                            <a:lnTo>
                              <a:pt x="16" y="231"/>
                            </a:lnTo>
                            <a:lnTo>
                              <a:pt x="16" y="231"/>
                            </a:lnTo>
                            <a:lnTo>
                              <a:pt x="18" y="231"/>
                            </a:lnTo>
                            <a:lnTo>
                              <a:pt x="18" y="231"/>
                            </a:lnTo>
                            <a:lnTo>
                              <a:pt x="18" y="231"/>
                            </a:lnTo>
                            <a:lnTo>
                              <a:pt x="18" y="231"/>
                            </a:lnTo>
                            <a:lnTo>
                              <a:pt x="19" y="231"/>
                            </a:lnTo>
                            <a:lnTo>
                              <a:pt x="19" y="231"/>
                            </a:lnTo>
                            <a:lnTo>
                              <a:pt x="19" y="231"/>
                            </a:lnTo>
                            <a:lnTo>
                              <a:pt x="20" y="231"/>
                            </a:lnTo>
                            <a:lnTo>
                              <a:pt x="21" y="231"/>
                            </a:lnTo>
                            <a:lnTo>
                              <a:pt x="21" y="23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1" name="Freeform 1549"/>
                      <p:cNvSpPr>
                        <a:spLocks/>
                      </p:cNvSpPr>
                      <p:nvPr/>
                    </p:nvSpPr>
                    <p:spPr bwMode="auto">
                      <a:xfrm>
                        <a:off x="4454110" y="3205345"/>
                        <a:ext cx="34925" cy="441325"/>
                      </a:xfrm>
                      <a:custGeom>
                        <a:avLst/>
                        <a:gdLst>
                          <a:gd name="T0" fmla="*/ 0 w 22"/>
                          <a:gd name="T1" fmla="*/ 278 h 278"/>
                          <a:gd name="T2" fmla="*/ 0 w 22"/>
                          <a:gd name="T3" fmla="*/ 278 h 278"/>
                          <a:gd name="T4" fmla="*/ 1 w 22"/>
                          <a:gd name="T5" fmla="*/ 278 h 278"/>
                          <a:gd name="T6" fmla="*/ 1 w 22"/>
                          <a:gd name="T7" fmla="*/ 278 h 278"/>
                          <a:gd name="T8" fmla="*/ 2 w 22"/>
                          <a:gd name="T9" fmla="*/ 278 h 278"/>
                          <a:gd name="T10" fmla="*/ 2 w 22"/>
                          <a:gd name="T11" fmla="*/ 83 h 278"/>
                          <a:gd name="T12" fmla="*/ 3 w 22"/>
                          <a:gd name="T13" fmla="*/ 278 h 278"/>
                          <a:gd name="T14" fmla="*/ 3 w 22"/>
                          <a:gd name="T15" fmla="*/ 278 h 278"/>
                          <a:gd name="T16" fmla="*/ 3 w 22"/>
                          <a:gd name="T17" fmla="*/ 278 h 278"/>
                          <a:gd name="T18" fmla="*/ 3 w 22"/>
                          <a:gd name="T19" fmla="*/ 278 h 278"/>
                          <a:gd name="T20" fmla="*/ 4 w 22"/>
                          <a:gd name="T21" fmla="*/ 278 h 278"/>
                          <a:gd name="T22" fmla="*/ 4 w 22"/>
                          <a:gd name="T23" fmla="*/ 278 h 278"/>
                          <a:gd name="T24" fmla="*/ 4 w 22"/>
                          <a:gd name="T25" fmla="*/ 278 h 278"/>
                          <a:gd name="T26" fmla="*/ 5 w 22"/>
                          <a:gd name="T27" fmla="*/ 278 h 278"/>
                          <a:gd name="T28" fmla="*/ 6 w 22"/>
                          <a:gd name="T29" fmla="*/ 278 h 278"/>
                          <a:gd name="T30" fmla="*/ 6 w 22"/>
                          <a:gd name="T31" fmla="*/ 278 h 278"/>
                          <a:gd name="T32" fmla="*/ 6 w 22"/>
                          <a:gd name="T33" fmla="*/ 278 h 278"/>
                          <a:gd name="T34" fmla="*/ 6 w 22"/>
                          <a:gd name="T35" fmla="*/ 278 h 278"/>
                          <a:gd name="T36" fmla="*/ 7 w 22"/>
                          <a:gd name="T37" fmla="*/ 278 h 278"/>
                          <a:gd name="T38" fmla="*/ 7 w 22"/>
                          <a:gd name="T39" fmla="*/ 278 h 278"/>
                          <a:gd name="T40" fmla="*/ 8 w 22"/>
                          <a:gd name="T41" fmla="*/ 278 h 278"/>
                          <a:gd name="T42" fmla="*/ 9 w 22"/>
                          <a:gd name="T43" fmla="*/ 278 h 278"/>
                          <a:gd name="T44" fmla="*/ 9 w 22"/>
                          <a:gd name="T45" fmla="*/ 278 h 278"/>
                          <a:gd name="T46" fmla="*/ 9 w 22"/>
                          <a:gd name="T47" fmla="*/ 278 h 278"/>
                          <a:gd name="T48" fmla="*/ 9 w 22"/>
                          <a:gd name="T49" fmla="*/ 278 h 278"/>
                          <a:gd name="T50" fmla="*/ 11 w 22"/>
                          <a:gd name="T51" fmla="*/ 0 h 278"/>
                          <a:gd name="T52" fmla="*/ 11 w 22"/>
                          <a:gd name="T53" fmla="*/ 249 h 278"/>
                          <a:gd name="T54" fmla="*/ 11 w 22"/>
                          <a:gd name="T55" fmla="*/ 264 h 278"/>
                          <a:gd name="T56" fmla="*/ 11 w 22"/>
                          <a:gd name="T57" fmla="*/ 278 h 278"/>
                          <a:gd name="T58" fmla="*/ 12 w 22"/>
                          <a:gd name="T59" fmla="*/ 278 h 278"/>
                          <a:gd name="T60" fmla="*/ 13 w 22"/>
                          <a:gd name="T61" fmla="*/ 278 h 278"/>
                          <a:gd name="T62" fmla="*/ 13 w 22"/>
                          <a:gd name="T63" fmla="*/ 278 h 278"/>
                          <a:gd name="T64" fmla="*/ 14 w 22"/>
                          <a:gd name="T65" fmla="*/ 278 h 278"/>
                          <a:gd name="T66" fmla="*/ 14 w 22"/>
                          <a:gd name="T67" fmla="*/ 278 h 278"/>
                          <a:gd name="T68" fmla="*/ 15 w 22"/>
                          <a:gd name="T69" fmla="*/ 278 h 278"/>
                          <a:gd name="T70" fmla="*/ 15 w 22"/>
                          <a:gd name="T71" fmla="*/ 278 h 278"/>
                          <a:gd name="T72" fmla="*/ 15 w 22"/>
                          <a:gd name="T73" fmla="*/ 278 h 278"/>
                          <a:gd name="T74" fmla="*/ 15 w 22"/>
                          <a:gd name="T75" fmla="*/ 278 h 278"/>
                          <a:gd name="T76" fmla="*/ 16 w 22"/>
                          <a:gd name="T77" fmla="*/ 278 h 278"/>
                          <a:gd name="T78" fmla="*/ 17 w 22"/>
                          <a:gd name="T79" fmla="*/ 278 h 278"/>
                          <a:gd name="T80" fmla="*/ 17 w 22"/>
                          <a:gd name="T81" fmla="*/ 278 h 278"/>
                          <a:gd name="T82" fmla="*/ 17 w 22"/>
                          <a:gd name="T83" fmla="*/ 278 h 278"/>
                          <a:gd name="T84" fmla="*/ 18 w 22"/>
                          <a:gd name="T85" fmla="*/ 268 h 278"/>
                          <a:gd name="T86" fmla="*/ 19 w 22"/>
                          <a:gd name="T87" fmla="*/ 255 h 278"/>
                          <a:gd name="T88" fmla="*/ 19 w 22"/>
                          <a:gd name="T89" fmla="*/ 29 h 278"/>
                          <a:gd name="T90" fmla="*/ 20 w 22"/>
                          <a:gd name="T91" fmla="*/ 278 h 278"/>
                          <a:gd name="T92" fmla="*/ 20 w 22"/>
                          <a:gd name="T93" fmla="*/ 278 h 278"/>
                          <a:gd name="T94" fmla="*/ 20 w 22"/>
                          <a:gd name="T95" fmla="*/ 278 h 278"/>
                          <a:gd name="T96" fmla="*/ 20 w 22"/>
                          <a:gd name="T97" fmla="*/ 278 h 278"/>
                          <a:gd name="T98" fmla="*/ 22 w 22"/>
                          <a:gd name="T99" fmla="*/ 278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278">
                            <a:moveTo>
                              <a:pt x="0" y="278"/>
                            </a:moveTo>
                            <a:lnTo>
                              <a:pt x="0" y="278"/>
                            </a:lnTo>
                            <a:lnTo>
                              <a:pt x="1" y="278"/>
                            </a:lnTo>
                            <a:lnTo>
                              <a:pt x="1" y="278"/>
                            </a:lnTo>
                            <a:lnTo>
                              <a:pt x="2" y="278"/>
                            </a:lnTo>
                            <a:lnTo>
                              <a:pt x="2" y="83"/>
                            </a:lnTo>
                            <a:lnTo>
                              <a:pt x="3" y="278"/>
                            </a:lnTo>
                            <a:lnTo>
                              <a:pt x="3" y="278"/>
                            </a:lnTo>
                            <a:lnTo>
                              <a:pt x="3" y="278"/>
                            </a:lnTo>
                            <a:lnTo>
                              <a:pt x="3" y="278"/>
                            </a:lnTo>
                            <a:lnTo>
                              <a:pt x="4" y="278"/>
                            </a:lnTo>
                            <a:lnTo>
                              <a:pt x="4" y="278"/>
                            </a:lnTo>
                            <a:lnTo>
                              <a:pt x="4" y="278"/>
                            </a:lnTo>
                            <a:lnTo>
                              <a:pt x="5" y="278"/>
                            </a:lnTo>
                            <a:lnTo>
                              <a:pt x="6" y="278"/>
                            </a:lnTo>
                            <a:lnTo>
                              <a:pt x="6" y="278"/>
                            </a:lnTo>
                            <a:lnTo>
                              <a:pt x="6" y="278"/>
                            </a:lnTo>
                            <a:lnTo>
                              <a:pt x="6" y="278"/>
                            </a:lnTo>
                            <a:lnTo>
                              <a:pt x="7" y="278"/>
                            </a:lnTo>
                            <a:lnTo>
                              <a:pt x="7" y="278"/>
                            </a:lnTo>
                            <a:lnTo>
                              <a:pt x="8" y="278"/>
                            </a:lnTo>
                            <a:lnTo>
                              <a:pt x="9" y="278"/>
                            </a:lnTo>
                            <a:lnTo>
                              <a:pt x="9" y="278"/>
                            </a:lnTo>
                            <a:lnTo>
                              <a:pt x="9" y="278"/>
                            </a:lnTo>
                            <a:lnTo>
                              <a:pt x="9" y="278"/>
                            </a:lnTo>
                            <a:lnTo>
                              <a:pt x="11" y="0"/>
                            </a:lnTo>
                            <a:lnTo>
                              <a:pt x="11" y="249"/>
                            </a:lnTo>
                            <a:lnTo>
                              <a:pt x="11" y="264"/>
                            </a:lnTo>
                            <a:lnTo>
                              <a:pt x="11" y="278"/>
                            </a:lnTo>
                            <a:lnTo>
                              <a:pt x="12" y="278"/>
                            </a:lnTo>
                            <a:lnTo>
                              <a:pt x="13" y="278"/>
                            </a:lnTo>
                            <a:lnTo>
                              <a:pt x="13" y="278"/>
                            </a:lnTo>
                            <a:lnTo>
                              <a:pt x="14" y="278"/>
                            </a:lnTo>
                            <a:lnTo>
                              <a:pt x="14" y="278"/>
                            </a:lnTo>
                            <a:lnTo>
                              <a:pt x="15" y="278"/>
                            </a:lnTo>
                            <a:lnTo>
                              <a:pt x="15" y="278"/>
                            </a:lnTo>
                            <a:lnTo>
                              <a:pt x="15" y="278"/>
                            </a:lnTo>
                            <a:lnTo>
                              <a:pt x="15" y="278"/>
                            </a:lnTo>
                            <a:lnTo>
                              <a:pt x="16" y="278"/>
                            </a:lnTo>
                            <a:lnTo>
                              <a:pt x="17" y="278"/>
                            </a:lnTo>
                            <a:lnTo>
                              <a:pt x="17" y="278"/>
                            </a:lnTo>
                            <a:lnTo>
                              <a:pt x="17" y="278"/>
                            </a:lnTo>
                            <a:lnTo>
                              <a:pt x="18" y="268"/>
                            </a:lnTo>
                            <a:lnTo>
                              <a:pt x="19" y="255"/>
                            </a:lnTo>
                            <a:lnTo>
                              <a:pt x="19" y="29"/>
                            </a:lnTo>
                            <a:lnTo>
                              <a:pt x="20" y="278"/>
                            </a:lnTo>
                            <a:lnTo>
                              <a:pt x="20" y="278"/>
                            </a:lnTo>
                            <a:lnTo>
                              <a:pt x="20" y="278"/>
                            </a:lnTo>
                            <a:lnTo>
                              <a:pt x="20" y="278"/>
                            </a:lnTo>
                            <a:lnTo>
                              <a:pt x="22" y="278"/>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2" name="Freeform 1550"/>
                      <p:cNvSpPr>
                        <a:spLocks/>
                      </p:cNvSpPr>
                      <p:nvPr/>
                    </p:nvSpPr>
                    <p:spPr bwMode="auto">
                      <a:xfrm>
                        <a:off x="4489035" y="3011670"/>
                        <a:ext cx="31750" cy="635000"/>
                      </a:xfrm>
                      <a:custGeom>
                        <a:avLst/>
                        <a:gdLst>
                          <a:gd name="T0" fmla="*/ 0 w 20"/>
                          <a:gd name="T1" fmla="*/ 400 h 400"/>
                          <a:gd name="T2" fmla="*/ 0 w 20"/>
                          <a:gd name="T3" fmla="*/ 400 h 400"/>
                          <a:gd name="T4" fmla="*/ 0 w 20"/>
                          <a:gd name="T5" fmla="*/ 400 h 400"/>
                          <a:gd name="T6" fmla="*/ 0 w 20"/>
                          <a:gd name="T7" fmla="*/ 400 h 400"/>
                          <a:gd name="T8" fmla="*/ 0 w 20"/>
                          <a:gd name="T9" fmla="*/ 400 h 400"/>
                          <a:gd name="T10" fmla="*/ 1 w 20"/>
                          <a:gd name="T11" fmla="*/ 400 h 400"/>
                          <a:gd name="T12" fmla="*/ 1 w 20"/>
                          <a:gd name="T13" fmla="*/ 400 h 400"/>
                          <a:gd name="T14" fmla="*/ 1 w 20"/>
                          <a:gd name="T15" fmla="*/ 400 h 400"/>
                          <a:gd name="T16" fmla="*/ 3 w 20"/>
                          <a:gd name="T17" fmla="*/ 400 h 400"/>
                          <a:gd name="T18" fmla="*/ 3 w 20"/>
                          <a:gd name="T19" fmla="*/ 400 h 400"/>
                          <a:gd name="T20" fmla="*/ 3 w 20"/>
                          <a:gd name="T21" fmla="*/ 400 h 400"/>
                          <a:gd name="T22" fmla="*/ 4 w 20"/>
                          <a:gd name="T23" fmla="*/ 400 h 400"/>
                          <a:gd name="T24" fmla="*/ 4 w 20"/>
                          <a:gd name="T25" fmla="*/ 400 h 400"/>
                          <a:gd name="T26" fmla="*/ 5 w 20"/>
                          <a:gd name="T27" fmla="*/ 157 h 400"/>
                          <a:gd name="T28" fmla="*/ 6 w 20"/>
                          <a:gd name="T29" fmla="*/ 400 h 400"/>
                          <a:gd name="T30" fmla="*/ 6 w 20"/>
                          <a:gd name="T31" fmla="*/ 400 h 400"/>
                          <a:gd name="T32" fmla="*/ 6 w 20"/>
                          <a:gd name="T33" fmla="*/ 400 h 400"/>
                          <a:gd name="T34" fmla="*/ 7 w 20"/>
                          <a:gd name="T35" fmla="*/ 400 h 400"/>
                          <a:gd name="T36" fmla="*/ 7 w 20"/>
                          <a:gd name="T37" fmla="*/ 400 h 400"/>
                          <a:gd name="T38" fmla="*/ 8 w 20"/>
                          <a:gd name="T39" fmla="*/ 400 h 400"/>
                          <a:gd name="T40" fmla="*/ 8 w 20"/>
                          <a:gd name="T41" fmla="*/ 400 h 400"/>
                          <a:gd name="T42" fmla="*/ 8 w 20"/>
                          <a:gd name="T43" fmla="*/ 400 h 400"/>
                          <a:gd name="T44" fmla="*/ 9 w 20"/>
                          <a:gd name="T45" fmla="*/ 400 h 400"/>
                          <a:gd name="T46" fmla="*/ 9 w 20"/>
                          <a:gd name="T47" fmla="*/ 400 h 400"/>
                          <a:gd name="T48" fmla="*/ 9 w 20"/>
                          <a:gd name="T49" fmla="*/ 400 h 400"/>
                          <a:gd name="T50" fmla="*/ 10 w 20"/>
                          <a:gd name="T51" fmla="*/ 400 h 400"/>
                          <a:gd name="T52" fmla="*/ 10 w 20"/>
                          <a:gd name="T53" fmla="*/ 400 h 400"/>
                          <a:gd name="T54" fmla="*/ 10 w 20"/>
                          <a:gd name="T55" fmla="*/ 400 h 400"/>
                          <a:gd name="T56" fmla="*/ 11 w 20"/>
                          <a:gd name="T57" fmla="*/ 400 h 400"/>
                          <a:gd name="T58" fmla="*/ 12 w 20"/>
                          <a:gd name="T59" fmla="*/ 400 h 400"/>
                          <a:gd name="T60" fmla="*/ 12 w 20"/>
                          <a:gd name="T61" fmla="*/ 400 h 400"/>
                          <a:gd name="T62" fmla="*/ 12 w 20"/>
                          <a:gd name="T63" fmla="*/ 400 h 400"/>
                          <a:gd name="T64" fmla="*/ 12 w 20"/>
                          <a:gd name="T65" fmla="*/ 400 h 400"/>
                          <a:gd name="T66" fmla="*/ 13 w 20"/>
                          <a:gd name="T67" fmla="*/ 0 h 400"/>
                          <a:gd name="T68" fmla="*/ 14 w 20"/>
                          <a:gd name="T69" fmla="*/ 400 h 400"/>
                          <a:gd name="T70" fmla="*/ 14 w 20"/>
                          <a:gd name="T71" fmla="*/ 400 h 400"/>
                          <a:gd name="T72" fmla="*/ 15 w 20"/>
                          <a:gd name="T73" fmla="*/ 400 h 400"/>
                          <a:gd name="T74" fmla="*/ 15 w 20"/>
                          <a:gd name="T75" fmla="*/ 400 h 400"/>
                          <a:gd name="T76" fmla="*/ 15 w 20"/>
                          <a:gd name="T77" fmla="*/ 400 h 400"/>
                          <a:gd name="T78" fmla="*/ 15 w 20"/>
                          <a:gd name="T79" fmla="*/ 400 h 400"/>
                          <a:gd name="T80" fmla="*/ 17 w 20"/>
                          <a:gd name="T81" fmla="*/ 400 h 400"/>
                          <a:gd name="T82" fmla="*/ 17 w 20"/>
                          <a:gd name="T83" fmla="*/ 400 h 400"/>
                          <a:gd name="T84" fmla="*/ 17 w 20"/>
                          <a:gd name="T85" fmla="*/ 400 h 400"/>
                          <a:gd name="T86" fmla="*/ 17 w 20"/>
                          <a:gd name="T87" fmla="*/ 400 h 400"/>
                          <a:gd name="T88" fmla="*/ 18 w 20"/>
                          <a:gd name="T89" fmla="*/ 400 h 400"/>
                          <a:gd name="T90" fmla="*/ 18 w 20"/>
                          <a:gd name="T91" fmla="*/ 400 h 400"/>
                          <a:gd name="T92" fmla="*/ 19 w 20"/>
                          <a:gd name="T93" fmla="*/ 400 h 400"/>
                          <a:gd name="T94" fmla="*/ 19 w 20"/>
                          <a:gd name="T95" fmla="*/ 400 h 400"/>
                          <a:gd name="T96" fmla="*/ 20 w 20"/>
                          <a:gd name="T97" fmla="*/ 400 h 400"/>
                          <a:gd name="T98" fmla="*/ 20 w 20"/>
                          <a:gd name="T99" fmla="*/ 40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00">
                            <a:moveTo>
                              <a:pt x="0" y="400"/>
                            </a:moveTo>
                            <a:lnTo>
                              <a:pt x="0" y="400"/>
                            </a:lnTo>
                            <a:lnTo>
                              <a:pt x="0" y="400"/>
                            </a:lnTo>
                            <a:lnTo>
                              <a:pt x="0" y="400"/>
                            </a:lnTo>
                            <a:lnTo>
                              <a:pt x="0" y="400"/>
                            </a:lnTo>
                            <a:lnTo>
                              <a:pt x="1" y="400"/>
                            </a:lnTo>
                            <a:lnTo>
                              <a:pt x="1" y="400"/>
                            </a:lnTo>
                            <a:lnTo>
                              <a:pt x="1" y="400"/>
                            </a:lnTo>
                            <a:lnTo>
                              <a:pt x="3" y="400"/>
                            </a:lnTo>
                            <a:lnTo>
                              <a:pt x="3" y="400"/>
                            </a:lnTo>
                            <a:lnTo>
                              <a:pt x="3" y="400"/>
                            </a:lnTo>
                            <a:lnTo>
                              <a:pt x="4" y="400"/>
                            </a:lnTo>
                            <a:lnTo>
                              <a:pt x="4" y="400"/>
                            </a:lnTo>
                            <a:lnTo>
                              <a:pt x="5" y="157"/>
                            </a:lnTo>
                            <a:lnTo>
                              <a:pt x="6" y="400"/>
                            </a:lnTo>
                            <a:lnTo>
                              <a:pt x="6" y="400"/>
                            </a:lnTo>
                            <a:lnTo>
                              <a:pt x="6" y="400"/>
                            </a:lnTo>
                            <a:lnTo>
                              <a:pt x="7" y="400"/>
                            </a:lnTo>
                            <a:lnTo>
                              <a:pt x="7" y="400"/>
                            </a:lnTo>
                            <a:lnTo>
                              <a:pt x="8" y="400"/>
                            </a:lnTo>
                            <a:lnTo>
                              <a:pt x="8" y="400"/>
                            </a:lnTo>
                            <a:lnTo>
                              <a:pt x="8" y="400"/>
                            </a:lnTo>
                            <a:lnTo>
                              <a:pt x="9" y="400"/>
                            </a:lnTo>
                            <a:lnTo>
                              <a:pt x="9" y="400"/>
                            </a:lnTo>
                            <a:lnTo>
                              <a:pt x="9" y="400"/>
                            </a:lnTo>
                            <a:lnTo>
                              <a:pt x="10" y="400"/>
                            </a:lnTo>
                            <a:lnTo>
                              <a:pt x="10" y="400"/>
                            </a:lnTo>
                            <a:lnTo>
                              <a:pt x="10" y="400"/>
                            </a:lnTo>
                            <a:lnTo>
                              <a:pt x="11" y="400"/>
                            </a:lnTo>
                            <a:lnTo>
                              <a:pt x="12" y="400"/>
                            </a:lnTo>
                            <a:lnTo>
                              <a:pt x="12" y="400"/>
                            </a:lnTo>
                            <a:lnTo>
                              <a:pt x="12" y="400"/>
                            </a:lnTo>
                            <a:lnTo>
                              <a:pt x="12" y="400"/>
                            </a:lnTo>
                            <a:lnTo>
                              <a:pt x="13" y="0"/>
                            </a:lnTo>
                            <a:lnTo>
                              <a:pt x="14" y="400"/>
                            </a:lnTo>
                            <a:lnTo>
                              <a:pt x="14" y="400"/>
                            </a:lnTo>
                            <a:lnTo>
                              <a:pt x="15" y="400"/>
                            </a:lnTo>
                            <a:lnTo>
                              <a:pt x="15" y="400"/>
                            </a:lnTo>
                            <a:lnTo>
                              <a:pt x="15" y="400"/>
                            </a:lnTo>
                            <a:lnTo>
                              <a:pt x="15" y="400"/>
                            </a:lnTo>
                            <a:lnTo>
                              <a:pt x="17" y="400"/>
                            </a:lnTo>
                            <a:lnTo>
                              <a:pt x="17" y="400"/>
                            </a:lnTo>
                            <a:lnTo>
                              <a:pt x="17" y="400"/>
                            </a:lnTo>
                            <a:lnTo>
                              <a:pt x="17" y="400"/>
                            </a:lnTo>
                            <a:lnTo>
                              <a:pt x="18" y="400"/>
                            </a:lnTo>
                            <a:lnTo>
                              <a:pt x="18" y="400"/>
                            </a:lnTo>
                            <a:lnTo>
                              <a:pt x="19" y="400"/>
                            </a:lnTo>
                            <a:lnTo>
                              <a:pt x="19" y="400"/>
                            </a:lnTo>
                            <a:lnTo>
                              <a:pt x="20" y="400"/>
                            </a:lnTo>
                            <a:lnTo>
                              <a:pt x="20" y="40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3" name="Freeform 1551"/>
                      <p:cNvSpPr>
                        <a:spLocks/>
                      </p:cNvSpPr>
                      <p:nvPr/>
                    </p:nvSpPr>
                    <p:spPr bwMode="auto">
                      <a:xfrm>
                        <a:off x="4520785" y="2765607"/>
                        <a:ext cx="34925" cy="881063"/>
                      </a:xfrm>
                      <a:custGeom>
                        <a:avLst/>
                        <a:gdLst>
                          <a:gd name="T0" fmla="*/ 0 w 22"/>
                          <a:gd name="T1" fmla="*/ 555 h 555"/>
                          <a:gd name="T2" fmla="*/ 1 w 22"/>
                          <a:gd name="T3" fmla="*/ 555 h 555"/>
                          <a:gd name="T4" fmla="*/ 1 w 22"/>
                          <a:gd name="T5" fmla="*/ 297 h 555"/>
                          <a:gd name="T6" fmla="*/ 1 w 22"/>
                          <a:gd name="T7" fmla="*/ 524 h 555"/>
                          <a:gd name="T8" fmla="*/ 1 w 22"/>
                          <a:gd name="T9" fmla="*/ 549 h 555"/>
                          <a:gd name="T10" fmla="*/ 3 w 22"/>
                          <a:gd name="T11" fmla="*/ 555 h 555"/>
                          <a:gd name="T12" fmla="*/ 3 w 22"/>
                          <a:gd name="T13" fmla="*/ 555 h 555"/>
                          <a:gd name="T14" fmla="*/ 3 w 22"/>
                          <a:gd name="T15" fmla="*/ 555 h 555"/>
                          <a:gd name="T16" fmla="*/ 4 w 22"/>
                          <a:gd name="T17" fmla="*/ 555 h 555"/>
                          <a:gd name="T18" fmla="*/ 4 w 22"/>
                          <a:gd name="T19" fmla="*/ 555 h 555"/>
                          <a:gd name="T20" fmla="*/ 5 w 22"/>
                          <a:gd name="T21" fmla="*/ 555 h 555"/>
                          <a:gd name="T22" fmla="*/ 5 w 22"/>
                          <a:gd name="T23" fmla="*/ 555 h 555"/>
                          <a:gd name="T24" fmla="*/ 6 w 22"/>
                          <a:gd name="T25" fmla="*/ 555 h 555"/>
                          <a:gd name="T26" fmla="*/ 6 w 22"/>
                          <a:gd name="T27" fmla="*/ 555 h 555"/>
                          <a:gd name="T28" fmla="*/ 6 w 22"/>
                          <a:gd name="T29" fmla="*/ 555 h 555"/>
                          <a:gd name="T30" fmla="*/ 6 w 22"/>
                          <a:gd name="T31" fmla="*/ 555 h 555"/>
                          <a:gd name="T32" fmla="*/ 8 w 22"/>
                          <a:gd name="T33" fmla="*/ 555 h 555"/>
                          <a:gd name="T34" fmla="*/ 8 w 22"/>
                          <a:gd name="T35" fmla="*/ 555 h 555"/>
                          <a:gd name="T36" fmla="*/ 8 w 22"/>
                          <a:gd name="T37" fmla="*/ 555 h 555"/>
                          <a:gd name="T38" fmla="*/ 8 w 22"/>
                          <a:gd name="T39" fmla="*/ 555 h 555"/>
                          <a:gd name="T40" fmla="*/ 9 w 22"/>
                          <a:gd name="T41" fmla="*/ 545 h 555"/>
                          <a:gd name="T42" fmla="*/ 9 w 22"/>
                          <a:gd name="T43" fmla="*/ 542 h 555"/>
                          <a:gd name="T44" fmla="*/ 9 w 22"/>
                          <a:gd name="T45" fmla="*/ 236 h 555"/>
                          <a:gd name="T46" fmla="*/ 10 w 22"/>
                          <a:gd name="T47" fmla="*/ 555 h 555"/>
                          <a:gd name="T48" fmla="*/ 11 w 22"/>
                          <a:gd name="T49" fmla="*/ 555 h 555"/>
                          <a:gd name="T50" fmla="*/ 11 w 22"/>
                          <a:gd name="T51" fmla="*/ 555 h 555"/>
                          <a:gd name="T52" fmla="*/ 11 w 22"/>
                          <a:gd name="T53" fmla="*/ 555 h 555"/>
                          <a:gd name="T54" fmla="*/ 12 w 22"/>
                          <a:gd name="T55" fmla="*/ 555 h 555"/>
                          <a:gd name="T56" fmla="*/ 12 w 22"/>
                          <a:gd name="T57" fmla="*/ 555 h 555"/>
                          <a:gd name="T58" fmla="*/ 12 w 22"/>
                          <a:gd name="T59" fmla="*/ 555 h 555"/>
                          <a:gd name="T60" fmla="*/ 14 w 22"/>
                          <a:gd name="T61" fmla="*/ 555 h 555"/>
                          <a:gd name="T62" fmla="*/ 14 w 22"/>
                          <a:gd name="T63" fmla="*/ 555 h 555"/>
                          <a:gd name="T64" fmla="*/ 14 w 22"/>
                          <a:gd name="T65" fmla="*/ 555 h 555"/>
                          <a:gd name="T66" fmla="*/ 14 w 22"/>
                          <a:gd name="T67" fmla="*/ 555 h 555"/>
                          <a:gd name="T68" fmla="*/ 15 w 22"/>
                          <a:gd name="T69" fmla="*/ 555 h 555"/>
                          <a:gd name="T70" fmla="*/ 15 w 22"/>
                          <a:gd name="T71" fmla="*/ 555 h 555"/>
                          <a:gd name="T72" fmla="*/ 15 w 22"/>
                          <a:gd name="T73" fmla="*/ 555 h 555"/>
                          <a:gd name="T74" fmla="*/ 16 w 22"/>
                          <a:gd name="T75" fmla="*/ 555 h 555"/>
                          <a:gd name="T76" fmla="*/ 16 w 22"/>
                          <a:gd name="T77" fmla="*/ 555 h 555"/>
                          <a:gd name="T78" fmla="*/ 17 w 22"/>
                          <a:gd name="T79" fmla="*/ 555 h 555"/>
                          <a:gd name="T80" fmla="*/ 17 w 22"/>
                          <a:gd name="T81" fmla="*/ 555 h 555"/>
                          <a:gd name="T82" fmla="*/ 18 w 22"/>
                          <a:gd name="T83" fmla="*/ 0 h 555"/>
                          <a:gd name="T84" fmla="*/ 18 w 22"/>
                          <a:gd name="T85" fmla="*/ 555 h 555"/>
                          <a:gd name="T86" fmla="*/ 18 w 22"/>
                          <a:gd name="T87" fmla="*/ 555 h 555"/>
                          <a:gd name="T88" fmla="*/ 19 w 22"/>
                          <a:gd name="T89" fmla="*/ 555 h 555"/>
                          <a:gd name="T90" fmla="*/ 20 w 22"/>
                          <a:gd name="T91" fmla="*/ 555 h 555"/>
                          <a:gd name="T92" fmla="*/ 20 w 22"/>
                          <a:gd name="T93" fmla="*/ 555 h 555"/>
                          <a:gd name="T94" fmla="*/ 20 w 22"/>
                          <a:gd name="T95" fmla="*/ 555 h 555"/>
                          <a:gd name="T96" fmla="*/ 20 w 22"/>
                          <a:gd name="T97" fmla="*/ 555 h 555"/>
                          <a:gd name="T98" fmla="*/ 22 w 22"/>
                          <a:gd name="T99" fmla="*/ 55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55">
                            <a:moveTo>
                              <a:pt x="0" y="555"/>
                            </a:moveTo>
                            <a:lnTo>
                              <a:pt x="1" y="555"/>
                            </a:lnTo>
                            <a:lnTo>
                              <a:pt x="1" y="297"/>
                            </a:lnTo>
                            <a:lnTo>
                              <a:pt x="1" y="524"/>
                            </a:lnTo>
                            <a:lnTo>
                              <a:pt x="1" y="549"/>
                            </a:lnTo>
                            <a:lnTo>
                              <a:pt x="3" y="555"/>
                            </a:lnTo>
                            <a:lnTo>
                              <a:pt x="3" y="555"/>
                            </a:lnTo>
                            <a:lnTo>
                              <a:pt x="3" y="555"/>
                            </a:lnTo>
                            <a:lnTo>
                              <a:pt x="4" y="555"/>
                            </a:lnTo>
                            <a:lnTo>
                              <a:pt x="4" y="555"/>
                            </a:lnTo>
                            <a:lnTo>
                              <a:pt x="5" y="555"/>
                            </a:lnTo>
                            <a:lnTo>
                              <a:pt x="5" y="555"/>
                            </a:lnTo>
                            <a:lnTo>
                              <a:pt x="6" y="555"/>
                            </a:lnTo>
                            <a:lnTo>
                              <a:pt x="6" y="555"/>
                            </a:lnTo>
                            <a:lnTo>
                              <a:pt x="6" y="555"/>
                            </a:lnTo>
                            <a:lnTo>
                              <a:pt x="6" y="555"/>
                            </a:lnTo>
                            <a:lnTo>
                              <a:pt x="8" y="555"/>
                            </a:lnTo>
                            <a:lnTo>
                              <a:pt x="8" y="555"/>
                            </a:lnTo>
                            <a:lnTo>
                              <a:pt x="8" y="555"/>
                            </a:lnTo>
                            <a:lnTo>
                              <a:pt x="8" y="555"/>
                            </a:lnTo>
                            <a:lnTo>
                              <a:pt x="9" y="545"/>
                            </a:lnTo>
                            <a:lnTo>
                              <a:pt x="9" y="542"/>
                            </a:lnTo>
                            <a:lnTo>
                              <a:pt x="9" y="236"/>
                            </a:lnTo>
                            <a:lnTo>
                              <a:pt x="10" y="555"/>
                            </a:lnTo>
                            <a:lnTo>
                              <a:pt x="11" y="555"/>
                            </a:lnTo>
                            <a:lnTo>
                              <a:pt x="11" y="555"/>
                            </a:lnTo>
                            <a:lnTo>
                              <a:pt x="11" y="555"/>
                            </a:lnTo>
                            <a:lnTo>
                              <a:pt x="12" y="555"/>
                            </a:lnTo>
                            <a:lnTo>
                              <a:pt x="12" y="555"/>
                            </a:lnTo>
                            <a:lnTo>
                              <a:pt x="12" y="555"/>
                            </a:lnTo>
                            <a:lnTo>
                              <a:pt x="14" y="555"/>
                            </a:lnTo>
                            <a:lnTo>
                              <a:pt x="14" y="555"/>
                            </a:lnTo>
                            <a:lnTo>
                              <a:pt x="14" y="555"/>
                            </a:lnTo>
                            <a:lnTo>
                              <a:pt x="14" y="555"/>
                            </a:lnTo>
                            <a:lnTo>
                              <a:pt x="15" y="555"/>
                            </a:lnTo>
                            <a:lnTo>
                              <a:pt x="15" y="555"/>
                            </a:lnTo>
                            <a:lnTo>
                              <a:pt x="15" y="555"/>
                            </a:lnTo>
                            <a:lnTo>
                              <a:pt x="16" y="555"/>
                            </a:lnTo>
                            <a:lnTo>
                              <a:pt x="16" y="555"/>
                            </a:lnTo>
                            <a:lnTo>
                              <a:pt x="17" y="555"/>
                            </a:lnTo>
                            <a:lnTo>
                              <a:pt x="17" y="555"/>
                            </a:lnTo>
                            <a:lnTo>
                              <a:pt x="18" y="0"/>
                            </a:lnTo>
                            <a:lnTo>
                              <a:pt x="18" y="555"/>
                            </a:lnTo>
                            <a:lnTo>
                              <a:pt x="18" y="555"/>
                            </a:lnTo>
                            <a:lnTo>
                              <a:pt x="19" y="555"/>
                            </a:lnTo>
                            <a:lnTo>
                              <a:pt x="20" y="555"/>
                            </a:lnTo>
                            <a:lnTo>
                              <a:pt x="20" y="555"/>
                            </a:lnTo>
                            <a:lnTo>
                              <a:pt x="20" y="555"/>
                            </a:lnTo>
                            <a:lnTo>
                              <a:pt x="20" y="555"/>
                            </a:lnTo>
                            <a:lnTo>
                              <a:pt x="22" y="555"/>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4" name="Freeform 1552"/>
                      <p:cNvSpPr>
                        <a:spLocks/>
                      </p:cNvSpPr>
                      <p:nvPr/>
                    </p:nvSpPr>
                    <p:spPr bwMode="auto">
                      <a:xfrm>
                        <a:off x="4555710" y="2063932"/>
                        <a:ext cx="31750" cy="1582738"/>
                      </a:xfrm>
                      <a:custGeom>
                        <a:avLst/>
                        <a:gdLst>
                          <a:gd name="T0" fmla="*/ 0 w 20"/>
                          <a:gd name="T1" fmla="*/ 997 h 997"/>
                          <a:gd name="T2" fmla="*/ 0 w 20"/>
                          <a:gd name="T3" fmla="*/ 997 h 997"/>
                          <a:gd name="T4" fmla="*/ 0 w 20"/>
                          <a:gd name="T5" fmla="*/ 997 h 997"/>
                          <a:gd name="T6" fmla="*/ 1 w 20"/>
                          <a:gd name="T7" fmla="*/ 997 h 997"/>
                          <a:gd name="T8" fmla="*/ 1 w 20"/>
                          <a:gd name="T9" fmla="*/ 997 h 997"/>
                          <a:gd name="T10" fmla="*/ 1 w 20"/>
                          <a:gd name="T11" fmla="*/ 997 h 997"/>
                          <a:gd name="T12" fmla="*/ 1 w 20"/>
                          <a:gd name="T13" fmla="*/ 997 h 997"/>
                          <a:gd name="T14" fmla="*/ 3 w 20"/>
                          <a:gd name="T15" fmla="*/ 997 h 997"/>
                          <a:gd name="T16" fmla="*/ 3 w 20"/>
                          <a:gd name="T17" fmla="*/ 997 h 997"/>
                          <a:gd name="T18" fmla="*/ 3 w 20"/>
                          <a:gd name="T19" fmla="*/ 997 h 997"/>
                          <a:gd name="T20" fmla="*/ 3 w 20"/>
                          <a:gd name="T21" fmla="*/ 997 h 997"/>
                          <a:gd name="T22" fmla="*/ 3 w 20"/>
                          <a:gd name="T23" fmla="*/ 997 h 997"/>
                          <a:gd name="T24" fmla="*/ 4 w 20"/>
                          <a:gd name="T25" fmla="*/ 146 h 997"/>
                          <a:gd name="T26" fmla="*/ 4 w 20"/>
                          <a:gd name="T27" fmla="*/ 997 h 997"/>
                          <a:gd name="T28" fmla="*/ 5 w 20"/>
                          <a:gd name="T29" fmla="*/ 997 h 997"/>
                          <a:gd name="T30" fmla="*/ 5 w 20"/>
                          <a:gd name="T31" fmla="*/ 997 h 997"/>
                          <a:gd name="T32" fmla="*/ 6 w 20"/>
                          <a:gd name="T33" fmla="*/ 997 h 997"/>
                          <a:gd name="T34" fmla="*/ 6 w 20"/>
                          <a:gd name="T35" fmla="*/ 997 h 997"/>
                          <a:gd name="T36" fmla="*/ 6 w 20"/>
                          <a:gd name="T37" fmla="*/ 997 h 997"/>
                          <a:gd name="T38" fmla="*/ 6 w 20"/>
                          <a:gd name="T39" fmla="*/ 997 h 997"/>
                          <a:gd name="T40" fmla="*/ 7 w 20"/>
                          <a:gd name="T41" fmla="*/ 997 h 997"/>
                          <a:gd name="T42" fmla="*/ 7 w 20"/>
                          <a:gd name="T43" fmla="*/ 997 h 997"/>
                          <a:gd name="T44" fmla="*/ 7 w 20"/>
                          <a:gd name="T45" fmla="*/ 997 h 997"/>
                          <a:gd name="T46" fmla="*/ 9 w 20"/>
                          <a:gd name="T47" fmla="*/ 997 h 997"/>
                          <a:gd name="T48" fmla="*/ 9 w 20"/>
                          <a:gd name="T49" fmla="*/ 997 h 997"/>
                          <a:gd name="T50" fmla="*/ 9 w 20"/>
                          <a:gd name="T51" fmla="*/ 997 h 997"/>
                          <a:gd name="T52" fmla="*/ 9 w 20"/>
                          <a:gd name="T53" fmla="*/ 997 h 997"/>
                          <a:gd name="T54" fmla="*/ 10 w 20"/>
                          <a:gd name="T55" fmla="*/ 997 h 997"/>
                          <a:gd name="T56" fmla="*/ 10 w 20"/>
                          <a:gd name="T57" fmla="*/ 997 h 997"/>
                          <a:gd name="T58" fmla="*/ 11 w 20"/>
                          <a:gd name="T59" fmla="*/ 997 h 997"/>
                          <a:gd name="T60" fmla="*/ 11 w 20"/>
                          <a:gd name="T61" fmla="*/ 997 h 997"/>
                          <a:gd name="T62" fmla="*/ 12 w 20"/>
                          <a:gd name="T63" fmla="*/ 0 h 997"/>
                          <a:gd name="T64" fmla="*/ 12 w 20"/>
                          <a:gd name="T65" fmla="*/ 929 h 997"/>
                          <a:gd name="T66" fmla="*/ 12 w 20"/>
                          <a:gd name="T67" fmla="*/ 982 h 997"/>
                          <a:gd name="T68" fmla="*/ 14 w 20"/>
                          <a:gd name="T69" fmla="*/ 997 h 997"/>
                          <a:gd name="T70" fmla="*/ 14 w 20"/>
                          <a:gd name="T71" fmla="*/ 997 h 997"/>
                          <a:gd name="T72" fmla="*/ 14 w 20"/>
                          <a:gd name="T73" fmla="*/ 997 h 997"/>
                          <a:gd name="T74" fmla="*/ 14 w 20"/>
                          <a:gd name="T75" fmla="*/ 997 h 997"/>
                          <a:gd name="T76" fmla="*/ 15 w 20"/>
                          <a:gd name="T77" fmla="*/ 997 h 997"/>
                          <a:gd name="T78" fmla="*/ 15 w 20"/>
                          <a:gd name="T79" fmla="*/ 997 h 997"/>
                          <a:gd name="T80" fmla="*/ 16 w 20"/>
                          <a:gd name="T81" fmla="*/ 997 h 997"/>
                          <a:gd name="T82" fmla="*/ 17 w 20"/>
                          <a:gd name="T83" fmla="*/ 997 h 997"/>
                          <a:gd name="T84" fmla="*/ 17 w 20"/>
                          <a:gd name="T85" fmla="*/ 997 h 997"/>
                          <a:gd name="T86" fmla="*/ 17 w 20"/>
                          <a:gd name="T87" fmla="*/ 997 h 997"/>
                          <a:gd name="T88" fmla="*/ 17 w 20"/>
                          <a:gd name="T89" fmla="*/ 997 h 997"/>
                          <a:gd name="T90" fmla="*/ 18 w 20"/>
                          <a:gd name="T91" fmla="*/ 997 h 997"/>
                          <a:gd name="T92" fmla="*/ 18 w 20"/>
                          <a:gd name="T93" fmla="*/ 997 h 997"/>
                          <a:gd name="T94" fmla="*/ 18 w 20"/>
                          <a:gd name="T95" fmla="*/ 997 h 997"/>
                          <a:gd name="T96" fmla="*/ 19 w 20"/>
                          <a:gd name="T97" fmla="*/ 997 h 997"/>
                          <a:gd name="T98" fmla="*/ 20 w 20"/>
                          <a:gd name="T99" fmla="*/ 991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97">
                            <a:moveTo>
                              <a:pt x="0" y="997"/>
                            </a:moveTo>
                            <a:lnTo>
                              <a:pt x="0" y="997"/>
                            </a:lnTo>
                            <a:lnTo>
                              <a:pt x="0" y="997"/>
                            </a:lnTo>
                            <a:lnTo>
                              <a:pt x="1" y="997"/>
                            </a:lnTo>
                            <a:lnTo>
                              <a:pt x="1" y="997"/>
                            </a:lnTo>
                            <a:lnTo>
                              <a:pt x="1" y="997"/>
                            </a:lnTo>
                            <a:lnTo>
                              <a:pt x="1" y="997"/>
                            </a:lnTo>
                            <a:lnTo>
                              <a:pt x="3" y="997"/>
                            </a:lnTo>
                            <a:lnTo>
                              <a:pt x="3" y="997"/>
                            </a:lnTo>
                            <a:lnTo>
                              <a:pt x="3" y="997"/>
                            </a:lnTo>
                            <a:lnTo>
                              <a:pt x="3" y="997"/>
                            </a:lnTo>
                            <a:lnTo>
                              <a:pt x="3" y="997"/>
                            </a:lnTo>
                            <a:lnTo>
                              <a:pt x="4" y="146"/>
                            </a:lnTo>
                            <a:lnTo>
                              <a:pt x="4" y="997"/>
                            </a:lnTo>
                            <a:lnTo>
                              <a:pt x="5" y="997"/>
                            </a:lnTo>
                            <a:lnTo>
                              <a:pt x="5" y="997"/>
                            </a:lnTo>
                            <a:lnTo>
                              <a:pt x="6" y="997"/>
                            </a:lnTo>
                            <a:lnTo>
                              <a:pt x="6" y="997"/>
                            </a:lnTo>
                            <a:lnTo>
                              <a:pt x="6" y="997"/>
                            </a:lnTo>
                            <a:lnTo>
                              <a:pt x="6" y="997"/>
                            </a:lnTo>
                            <a:lnTo>
                              <a:pt x="7" y="997"/>
                            </a:lnTo>
                            <a:lnTo>
                              <a:pt x="7" y="997"/>
                            </a:lnTo>
                            <a:lnTo>
                              <a:pt x="7" y="997"/>
                            </a:lnTo>
                            <a:lnTo>
                              <a:pt x="9" y="997"/>
                            </a:lnTo>
                            <a:lnTo>
                              <a:pt x="9" y="997"/>
                            </a:lnTo>
                            <a:lnTo>
                              <a:pt x="9" y="997"/>
                            </a:lnTo>
                            <a:lnTo>
                              <a:pt x="9" y="997"/>
                            </a:lnTo>
                            <a:lnTo>
                              <a:pt x="10" y="997"/>
                            </a:lnTo>
                            <a:lnTo>
                              <a:pt x="10" y="997"/>
                            </a:lnTo>
                            <a:lnTo>
                              <a:pt x="11" y="997"/>
                            </a:lnTo>
                            <a:lnTo>
                              <a:pt x="11" y="997"/>
                            </a:lnTo>
                            <a:lnTo>
                              <a:pt x="12" y="0"/>
                            </a:lnTo>
                            <a:lnTo>
                              <a:pt x="12" y="929"/>
                            </a:lnTo>
                            <a:lnTo>
                              <a:pt x="12" y="982"/>
                            </a:lnTo>
                            <a:lnTo>
                              <a:pt x="14" y="997"/>
                            </a:lnTo>
                            <a:lnTo>
                              <a:pt x="14" y="997"/>
                            </a:lnTo>
                            <a:lnTo>
                              <a:pt x="14" y="997"/>
                            </a:lnTo>
                            <a:lnTo>
                              <a:pt x="14" y="997"/>
                            </a:lnTo>
                            <a:lnTo>
                              <a:pt x="15" y="997"/>
                            </a:lnTo>
                            <a:lnTo>
                              <a:pt x="15" y="997"/>
                            </a:lnTo>
                            <a:lnTo>
                              <a:pt x="16" y="997"/>
                            </a:lnTo>
                            <a:lnTo>
                              <a:pt x="17" y="997"/>
                            </a:lnTo>
                            <a:lnTo>
                              <a:pt x="17" y="997"/>
                            </a:lnTo>
                            <a:lnTo>
                              <a:pt x="17" y="997"/>
                            </a:lnTo>
                            <a:lnTo>
                              <a:pt x="17" y="997"/>
                            </a:lnTo>
                            <a:lnTo>
                              <a:pt x="18" y="997"/>
                            </a:lnTo>
                            <a:lnTo>
                              <a:pt x="18" y="997"/>
                            </a:lnTo>
                            <a:lnTo>
                              <a:pt x="18" y="997"/>
                            </a:lnTo>
                            <a:lnTo>
                              <a:pt x="19" y="997"/>
                            </a:lnTo>
                            <a:lnTo>
                              <a:pt x="20" y="991"/>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5" name="Freeform 1553"/>
                      <p:cNvSpPr>
                        <a:spLocks/>
                      </p:cNvSpPr>
                      <p:nvPr/>
                    </p:nvSpPr>
                    <p:spPr bwMode="auto">
                      <a:xfrm>
                        <a:off x="4587460" y="2583045"/>
                        <a:ext cx="31750" cy="1063625"/>
                      </a:xfrm>
                      <a:custGeom>
                        <a:avLst/>
                        <a:gdLst>
                          <a:gd name="T0" fmla="*/ 0 w 20"/>
                          <a:gd name="T1" fmla="*/ 664 h 670"/>
                          <a:gd name="T2" fmla="*/ 0 w 20"/>
                          <a:gd name="T3" fmla="*/ 662 h 670"/>
                          <a:gd name="T4" fmla="*/ 0 w 20"/>
                          <a:gd name="T5" fmla="*/ 0 h 670"/>
                          <a:gd name="T6" fmla="*/ 1 w 20"/>
                          <a:gd name="T7" fmla="*/ 670 h 670"/>
                          <a:gd name="T8" fmla="*/ 1 w 20"/>
                          <a:gd name="T9" fmla="*/ 670 h 670"/>
                          <a:gd name="T10" fmla="*/ 2 w 20"/>
                          <a:gd name="T11" fmla="*/ 670 h 670"/>
                          <a:gd name="T12" fmla="*/ 2 w 20"/>
                          <a:gd name="T13" fmla="*/ 670 h 670"/>
                          <a:gd name="T14" fmla="*/ 3 w 20"/>
                          <a:gd name="T15" fmla="*/ 670 h 670"/>
                          <a:gd name="T16" fmla="*/ 3 w 20"/>
                          <a:gd name="T17" fmla="*/ 670 h 670"/>
                          <a:gd name="T18" fmla="*/ 3 w 20"/>
                          <a:gd name="T19" fmla="*/ 670 h 670"/>
                          <a:gd name="T20" fmla="*/ 3 w 20"/>
                          <a:gd name="T21" fmla="*/ 670 h 670"/>
                          <a:gd name="T22" fmla="*/ 4 w 20"/>
                          <a:gd name="T23" fmla="*/ 670 h 670"/>
                          <a:gd name="T24" fmla="*/ 4 w 20"/>
                          <a:gd name="T25" fmla="*/ 670 h 670"/>
                          <a:gd name="T26" fmla="*/ 5 w 20"/>
                          <a:gd name="T27" fmla="*/ 670 h 670"/>
                          <a:gd name="T28" fmla="*/ 6 w 20"/>
                          <a:gd name="T29" fmla="*/ 670 h 670"/>
                          <a:gd name="T30" fmla="*/ 6 w 20"/>
                          <a:gd name="T31" fmla="*/ 670 h 670"/>
                          <a:gd name="T32" fmla="*/ 6 w 20"/>
                          <a:gd name="T33" fmla="*/ 670 h 670"/>
                          <a:gd name="T34" fmla="*/ 8 w 20"/>
                          <a:gd name="T35" fmla="*/ 670 h 670"/>
                          <a:gd name="T36" fmla="*/ 8 w 20"/>
                          <a:gd name="T37" fmla="*/ 670 h 670"/>
                          <a:gd name="T38" fmla="*/ 8 w 20"/>
                          <a:gd name="T39" fmla="*/ 344 h 670"/>
                          <a:gd name="T40" fmla="*/ 9 w 20"/>
                          <a:gd name="T41" fmla="*/ 670 h 670"/>
                          <a:gd name="T42" fmla="*/ 9 w 20"/>
                          <a:gd name="T43" fmla="*/ 670 h 670"/>
                          <a:gd name="T44" fmla="*/ 10 w 20"/>
                          <a:gd name="T45" fmla="*/ 670 h 670"/>
                          <a:gd name="T46" fmla="*/ 10 w 20"/>
                          <a:gd name="T47" fmla="*/ 670 h 670"/>
                          <a:gd name="T48" fmla="*/ 10 w 20"/>
                          <a:gd name="T49" fmla="*/ 670 h 670"/>
                          <a:gd name="T50" fmla="*/ 11 w 20"/>
                          <a:gd name="T51" fmla="*/ 670 h 670"/>
                          <a:gd name="T52" fmla="*/ 11 w 20"/>
                          <a:gd name="T53" fmla="*/ 670 h 670"/>
                          <a:gd name="T54" fmla="*/ 11 w 20"/>
                          <a:gd name="T55" fmla="*/ 670 h 670"/>
                          <a:gd name="T56" fmla="*/ 11 w 20"/>
                          <a:gd name="T57" fmla="*/ 670 h 670"/>
                          <a:gd name="T58" fmla="*/ 12 w 20"/>
                          <a:gd name="T59" fmla="*/ 670 h 670"/>
                          <a:gd name="T60" fmla="*/ 12 w 20"/>
                          <a:gd name="T61" fmla="*/ 670 h 670"/>
                          <a:gd name="T62" fmla="*/ 13 w 20"/>
                          <a:gd name="T63" fmla="*/ 670 h 670"/>
                          <a:gd name="T64" fmla="*/ 14 w 20"/>
                          <a:gd name="T65" fmla="*/ 670 h 670"/>
                          <a:gd name="T66" fmla="*/ 14 w 20"/>
                          <a:gd name="T67" fmla="*/ 670 h 670"/>
                          <a:gd name="T68" fmla="*/ 14 w 20"/>
                          <a:gd name="T69" fmla="*/ 670 h 670"/>
                          <a:gd name="T70" fmla="*/ 15 w 20"/>
                          <a:gd name="T71" fmla="*/ 670 h 670"/>
                          <a:gd name="T72" fmla="*/ 15 w 20"/>
                          <a:gd name="T73" fmla="*/ 670 h 670"/>
                          <a:gd name="T74" fmla="*/ 15 w 20"/>
                          <a:gd name="T75" fmla="*/ 670 h 670"/>
                          <a:gd name="T76" fmla="*/ 17 w 20"/>
                          <a:gd name="T77" fmla="*/ 522 h 670"/>
                          <a:gd name="T78" fmla="*/ 17 w 20"/>
                          <a:gd name="T79" fmla="*/ 670 h 670"/>
                          <a:gd name="T80" fmla="*/ 17 w 20"/>
                          <a:gd name="T81" fmla="*/ 670 h 670"/>
                          <a:gd name="T82" fmla="*/ 17 w 20"/>
                          <a:gd name="T83" fmla="*/ 670 h 670"/>
                          <a:gd name="T84" fmla="*/ 17 w 20"/>
                          <a:gd name="T85" fmla="*/ 670 h 670"/>
                          <a:gd name="T86" fmla="*/ 18 w 20"/>
                          <a:gd name="T87" fmla="*/ 670 h 670"/>
                          <a:gd name="T88" fmla="*/ 18 w 20"/>
                          <a:gd name="T89" fmla="*/ 670 h 670"/>
                          <a:gd name="T90" fmla="*/ 19 w 20"/>
                          <a:gd name="T91" fmla="*/ 670 h 670"/>
                          <a:gd name="T92" fmla="*/ 19 w 20"/>
                          <a:gd name="T93" fmla="*/ 670 h 670"/>
                          <a:gd name="T94" fmla="*/ 20 w 20"/>
                          <a:gd name="T95" fmla="*/ 670 h 670"/>
                          <a:gd name="T96" fmla="*/ 20 w 20"/>
                          <a:gd name="T97" fmla="*/ 670 h 670"/>
                          <a:gd name="T98" fmla="*/ 20 w 20"/>
                          <a:gd name="T9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0">
                            <a:moveTo>
                              <a:pt x="0" y="664"/>
                            </a:moveTo>
                            <a:lnTo>
                              <a:pt x="0" y="662"/>
                            </a:lnTo>
                            <a:lnTo>
                              <a:pt x="0" y="0"/>
                            </a:lnTo>
                            <a:lnTo>
                              <a:pt x="1" y="670"/>
                            </a:lnTo>
                            <a:lnTo>
                              <a:pt x="1" y="670"/>
                            </a:lnTo>
                            <a:lnTo>
                              <a:pt x="2" y="670"/>
                            </a:lnTo>
                            <a:lnTo>
                              <a:pt x="2" y="670"/>
                            </a:lnTo>
                            <a:lnTo>
                              <a:pt x="3" y="670"/>
                            </a:lnTo>
                            <a:lnTo>
                              <a:pt x="3" y="670"/>
                            </a:lnTo>
                            <a:lnTo>
                              <a:pt x="3" y="670"/>
                            </a:lnTo>
                            <a:lnTo>
                              <a:pt x="3" y="670"/>
                            </a:lnTo>
                            <a:lnTo>
                              <a:pt x="4" y="670"/>
                            </a:lnTo>
                            <a:lnTo>
                              <a:pt x="4" y="670"/>
                            </a:lnTo>
                            <a:lnTo>
                              <a:pt x="5" y="670"/>
                            </a:lnTo>
                            <a:lnTo>
                              <a:pt x="6" y="670"/>
                            </a:lnTo>
                            <a:lnTo>
                              <a:pt x="6" y="670"/>
                            </a:lnTo>
                            <a:lnTo>
                              <a:pt x="6" y="670"/>
                            </a:lnTo>
                            <a:lnTo>
                              <a:pt x="8" y="670"/>
                            </a:lnTo>
                            <a:lnTo>
                              <a:pt x="8" y="670"/>
                            </a:lnTo>
                            <a:lnTo>
                              <a:pt x="8" y="344"/>
                            </a:lnTo>
                            <a:lnTo>
                              <a:pt x="9" y="670"/>
                            </a:lnTo>
                            <a:lnTo>
                              <a:pt x="9" y="670"/>
                            </a:lnTo>
                            <a:lnTo>
                              <a:pt x="10" y="670"/>
                            </a:lnTo>
                            <a:lnTo>
                              <a:pt x="10" y="670"/>
                            </a:lnTo>
                            <a:lnTo>
                              <a:pt x="10" y="670"/>
                            </a:lnTo>
                            <a:lnTo>
                              <a:pt x="11" y="670"/>
                            </a:lnTo>
                            <a:lnTo>
                              <a:pt x="11" y="670"/>
                            </a:lnTo>
                            <a:lnTo>
                              <a:pt x="11" y="670"/>
                            </a:lnTo>
                            <a:lnTo>
                              <a:pt x="11" y="670"/>
                            </a:lnTo>
                            <a:lnTo>
                              <a:pt x="12" y="670"/>
                            </a:lnTo>
                            <a:lnTo>
                              <a:pt x="12" y="670"/>
                            </a:lnTo>
                            <a:lnTo>
                              <a:pt x="13" y="670"/>
                            </a:lnTo>
                            <a:lnTo>
                              <a:pt x="14" y="670"/>
                            </a:lnTo>
                            <a:lnTo>
                              <a:pt x="14" y="670"/>
                            </a:lnTo>
                            <a:lnTo>
                              <a:pt x="14" y="670"/>
                            </a:lnTo>
                            <a:lnTo>
                              <a:pt x="15" y="670"/>
                            </a:lnTo>
                            <a:lnTo>
                              <a:pt x="15" y="670"/>
                            </a:lnTo>
                            <a:lnTo>
                              <a:pt x="15" y="670"/>
                            </a:lnTo>
                            <a:lnTo>
                              <a:pt x="17" y="522"/>
                            </a:lnTo>
                            <a:lnTo>
                              <a:pt x="17" y="670"/>
                            </a:lnTo>
                            <a:lnTo>
                              <a:pt x="17" y="670"/>
                            </a:lnTo>
                            <a:lnTo>
                              <a:pt x="17" y="670"/>
                            </a:lnTo>
                            <a:lnTo>
                              <a:pt x="17" y="670"/>
                            </a:lnTo>
                            <a:lnTo>
                              <a:pt x="18" y="670"/>
                            </a:lnTo>
                            <a:lnTo>
                              <a:pt x="18" y="670"/>
                            </a:lnTo>
                            <a:lnTo>
                              <a:pt x="19" y="670"/>
                            </a:lnTo>
                            <a:lnTo>
                              <a:pt x="19" y="670"/>
                            </a:lnTo>
                            <a:lnTo>
                              <a:pt x="20" y="670"/>
                            </a:lnTo>
                            <a:lnTo>
                              <a:pt x="20" y="670"/>
                            </a:lnTo>
                            <a:lnTo>
                              <a:pt x="20" y="67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6" name="Freeform 1554"/>
                      <p:cNvSpPr>
                        <a:spLocks/>
                      </p:cNvSpPr>
                      <p:nvPr/>
                    </p:nvSpPr>
                    <p:spPr bwMode="auto">
                      <a:xfrm>
                        <a:off x="4619210" y="3553007"/>
                        <a:ext cx="31750" cy="93663"/>
                      </a:xfrm>
                      <a:custGeom>
                        <a:avLst/>
                        <a:gdLst>
                          <a:gd name="T0" fmla="*/ 0 w 20"/>
                          <a:gd name="T1" fmla="*/ 59 h 59"/>
                          <a:gd name="T2" fmla="*/ 0 w 20"/>
                          <a:gd name="T3" fmla="*/ 59 h 59"/>
                          <a:gd name="T4" fmla="*/ 2 w 20"/>
                          <a:gd name="T5" fmla="*/ 59 h 59"/>
                          <a:gd name="T6" fmla="*/ 2 w 20"/>
                          <a:gd name="T7" fmla="*/ 59 h 59"/>
                          <a:gd name="T8" fmla="*/ 2 w 20"/>
                          <a:gd name="T9" fmla="*/ 59 h 59"/>
                          <a:gd name="T10" fmla="*/ 2 w 20"/>
                          <a:gd name="T11" fmla="*/ 59 h 59"/>
                          <a:gd name="T12" fmla="*/ 3 w 20"/>
                          <a:gd name="T13" fmla="*/ 59 h 59"/>
                          <a:gd name="T14" fmla="*/ 3 w 20"/>
                          <a:gd name="T15" fmla="*/ 59 h 59"/>
                          <a:gd name="T16" fmla="*/ 3 w 20"/>
                          <a:gd name="T17" fmla="*/ 59 h 59"/>
                          <a:gd name="T18" fmla="*/ 5 w 20"/>
                          <a:gd name="T19" fmla="*/ 0 h 59"/>
                          <a:gd name="T20" fmla="*/ 5 w 20"/>
                          <a:gd name="T21" fmla="*/ 56 h 59"/>
                          <a:gd name="T22" fmla="*/ 5 w 20"/>
                          <a:gd name="T23" fmla="*/ 58 h 59"/>
                          <a:gd name="T24" fmla="*/ 5 w 20"/>
                          <a:gd name="T25" fmla="*/ 58 h 59"/>
                          <a:gd name="T26" fmla="*/ 5 w 20"/>
                          <a:gd name="T27" fmla="*/ 59 h 59"/>
                          <a:gd name="T28" fmla="*/ 6 w 20"/>
                          <a:gd name="T29" fmla="*/ 59 h 59"/>
                          <a:gd name="T30" fmla="*/ 7 w 20"/>
                          <a:gd name="T31" fmla="*/ 59 h 59"/>
                          <a:gd name="T32" fmla="*/ 7 w 20"/>
                          <a:gd name="T33" fmla="*/ 59 h 59"/>
                          <a:gd name="T34" fmla="*/ 8 w 20"/>
                          <a:gd name="T35" fmla="*/ 59 h 59"/>
                          <a:gd name="T36" fmla="*/ 8 w 20"/>
                          <a:gd name="T37" fmla="*/ 59 h 59"/>
                          <a:gd name="T38" fmla="*/ 8 w 20"/>
                          <a:gd name="T39" fmla="*/ 59 h 59"/>
                          <a:gd name="T40" fmla="*/ 8 w 20"/>
                          <a:gd name="T41" fmla="*/ 59 h 59"/>
                          <a:gd name="T42" fmla="*/ 9 w 20"/>
                          <a:gd name="T43" fmla="*/ 59 h 59"/>
                          <a:gd name="T44" fmla="*/ 9 w 20"/>
                          <a:gd name="T45" fmla="*/ 59 h 59"/>
                          <a:gd name="T46" fmla="*/ 9 w 20"/>
                          <a:gd name="T47" fmla="*/ 59 h 59"/>
                          <a:gd name="T48" fmla="*/ 11 w 20"/>
                          <a:gd name="T49" fmla="*/ 59 h 59"/>
                          <a:gd name="T50" fmla="*/ 11 w 20"/>
                          <a:gd name="T51" fmla="*/ 59 h 59"/>
                          <a:gd name="T52" fmla="*/ 12 w 20"/>
                          <a:gd name="T53" fmla="*/ 59 h 59"/>
                          <a:gd name="T54" fmla="*/ 12 w 20"/>
                          <a:gd name="T55" fmla="*/ 25 h 59"/>
                          <a:gd name="T56" fmla="*/ 12 w 20"/>
                          <a:gd name="T57" fmla="*/ 27 h 59"/>
                          <a:gd name="T58" fmla="*/ 12 w 20"/>
                          <a:gd name="T59" fmla="*/ 46 h 59"/>
                          <a:gd name="T60" fmla="*/ 13 w 20"/>
                          <a:gd name="T61" fmla="*/ 25 h 59"/>
                          <a:gd name="T62" fmla="*/ 14 w 20"/>
                          <a:gd name="T63" fmla="*/ 59 h 59"/>
                          <a:gd name="T64" fmla="*/ 14 w 20"/>
                          <a:gd name="T65" fmla="*/ 59 h 59"/>
                          <a:gd name="T66" fmla="*/ 14 w 20"/>
                          <a:gd name="T67" fmla="*/ 59 h 59"/>
                          <a:gd name="T68" fmla="*/ 14 w 20"/>
                          <a:gd name="T69" fmla="*/ 59 h 59"/>
                          <a:gd name="T70" fmla="*/ 15 w 20"/>
                          <a:gd name="T71" fmla="*/ 59 h 59"/>
                          <a:gd name="T72" fmla="*/ 16 w 20"/>
                          <a:gd name="T73" fmla="*/ 59 h 59"/>
                          <a:gd name="T74" fmla="*/ 16 w 20"/>
                          <a:gd name="T75" fmla="*/ 59 h 59"/>
                          <a:gd name="T76" fmla="*/ 16 w 20"/>
                          <a:gd name="T77" fmla="*/ 59 h 59"/>
                          <a:gd name="T78" fmla="*/ 16 w 20"/>
                          <a:gd name="T79" fmla="*/ 59 h 59"/>
                          <a:gd name="T80" fmla="*/ 17 w 20"/>
                          <a:gd name="T81" fmla="*/ 59 h 59"/>
                          <a:gd name="T82" fmla="*/ 18 w 20"/>
                          <a:gd name="T83" fmla="*/ 59 h 59"/>
                          <a:gd name="T84" fmla="*/ 18 w 20"/>
                          <a:gd name="T85" fmla="*/ 59 h 59"/>
                          <a:gd name="T86" fmla="*/ 19 w 20"/>
                          <a:gd name="T87" fmla="*/ 59 h 59"/>
                          <a:gd name="T88" fmla="*/ 19 w 20"/>
                          <a:gd name="T89" fmla="*/ 59 h 59"/>
                          <a:gd name="T90" fmla="*/ 19 w 20"/>
                          <a:gd name="T91" fmla="*/ 59 h 59"/>
                          <a:gd name="T92" fmla="*/ 19 w 20"/>
                          <a:gd name="T93" fmla="*/ 59 h 59"/>
                          <a:gd name="T94" fmla="*/ 20 w 20"/>
                          <a:gd name="T95" fmla="*/ 59 h 59"/>
                          <a:gd name="T96" fmla="*/ 20 w 20"/>
                          <a:gd name="T97" fmla="*/ 59 h 59"/>
                          <a:gd name="T98" fmla="*/ 20 w 20"/>
                          <a:gd name="T9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9">
                            <a:moveTo>
                              <a:pt x="0" y="59"/>
                            </a:moveTo>
                            <a:lnTo>
                              <a:pt x="0" y="59"/>
                            </a:lnTo>
                            <a:lnTo>
                              <a:pt x="2" y="59"/>
                            </a:lnTo>
                            <a:lnTo>
                              <a:pt x="2" y="59"/>
                            </a:lnTo>
                            <a:lnTo>
                              <a:pt x="2" y="59"/>
                            </a:lnTo>
                            <a:lnTo>
                              <a:pt x="2" y="59"/>
                            </a:lnTo>
                            <a:lnTo>
                              <a:pt x="3" y="59"/>
                            </a:lnTo>
                            <a:lnTo>
                              <a:pt x="3" y="59"/>
                            </a:lnTo>
                            <a:lnTo>
                              <a:pt x="3" y="59"/>
                            </a:lnTo>
                            <a:lnTo>
                              <a:pt x="5" y="0"/>
                            </a:lnTo>
                            <a:lnTo>
                              <a:pt x="5" y="56"/>
                            </a:lnTo>
                            <a:lnTo>
                              <a:pt x="5" y="58"/>
                            </a:lnTo>
                            <a:lnTo>
                              <a:pt x="5" y="58"/>
                            </a:lnTo>
                            <a:lnTo>
                              <a:pt x="5" y="59"/>
                            </a:lnTo>
                            <a:lnTo>
                              <a:pt x="6" y="59"/>
                            </a:lnTo>
                            <a:lnTo>
                              <a:pt x="7" y="59"/>
                            </a:lnTo>
                            <a:lnTo>
                              <a:pt x="7" y="59"/>
                            </a:lnTo>
                            <a:lnTo>
                              <a:pt x="8" y="59"/>
                            </a:lnTo>
                            <a:lnTo>
                              <a:pt x="8" y="59"/>
                            </a:lnTo>
                            <a:lnTo>
                              <a:pt x="8" y="59"/>
                            </a:lnTo>
                            <a:lnTo>
                              <a:pt x="8" y="59"/>
                            </a:lnTo>
                            <a:lnTo>
                              <a:pt x="9" y="59"/>
                            </a:lnTo>
                            <a:lnTo>
                              <a:pt x="9" y="59"/>
                            </a:lnTo>
                            <a:lnTo>
                              <a:pt x="9" y="59"/>
                            </a:lnTo>
                            <a:lnTo>
                              <a:pt x="11" y="59"/>
                            </a:lnTo>
                            <a:lnTo>
                              <a:pt x="11" y="59"/>
                            </a:lnTo>
                            <a:lnTo>
                              <a:pt x="12" y="59"/>
                            </a:lnTo>
                            <a:lnTo>
                              <a:pt x="12" y="25"/>
                            </a:lnTo>
                            <a:lnTo>
                              <a:pt x="12" y="27"/>
                            </a:lnTo>
                            <a:lnTo>
                              <a:pt x="12" y="46"/>
                            </a:lnTo>
                            <a:lnTo>
                              <a:pt x="13" y="25"/>
                            </a:lnTo>
                            <a:lnTo>
                              <a:pt x="14" y="59"/>
                            </a:lnTo>
                            <a:lnTo>
                              <a:pt x="14" y="59"/>
                            </a:lnTo>
                            <a:lnTo>
                              <a:pt x="14" y="59"/>
                            </a:lnTo>
                            <a:lnTo>
                              <a:pt x="14" y="59"/>
                            </a:lnTo>
                            <a:lnTo>
                              <a:pt x="15" y="59"/>
                            </a:lnTo>
                            <a:lnTo>
                              <a:pt x="16" y="59"/>
                            </a:lnTo>
                            <a:lnTo>
                              <a:pt x="16" y="59"/>
                            </a:lnTo>
                            <a:lnTo>
                              <a:pt x="16" y="59"/>
                            </a:lnTo>
                            <a:lnTo>
                              <a:pt x="16" y="59"/>
                            </a:lnTo>
                            <a:lnTo>
                              <a:pt x="17" y="59"/>
                            </a:lnTo>
                            <a:lnTo>
                              <a:pt x="18" y="59"/>
                            </a:lnTo>
                            <a:lnTo>
                              <a:pt x="18" y="59"/>
                            </a:lnTo>
                            <a:lnTo>
                              <a:pt x="19" y="59"/>
                            </a:lnTo>
                            <a:lnTo>
                              <a:pt x="19" y="59"/>
                            </a:lnTo>
                            <a:lnTo>
                              <a:pt x="19" y="59"/>
                            </a:lnTo>
                            <a:lnTo>
                              <a:pt x="19" y="59"/>
                            </a:lnTo>
                            <a:lnTo>
                              <a:pt x="20" y="59"/>
                            </a:lnTo>
                            <a:lnTo>
                              <a:pt x="20" y="59"/>
                            </a:lnTo>
                            <a:lnTo>
                              <a:pt x="20" y="5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7" name="Freeform 1555"/>
                      <p:cNvSpPr>
                        <a:spLocks/>
                      </p:cNvSpPr>
                      <p:nvPr/>
                    </p:nvSpPr>
                    <p:spPr bwMode="auto">
                      <a:xfrm>
                        <a:off x="4650960" y="3616507"/>
                        <a:ext cx="34925" cy="30163"/>
                      </a:xfrm>
                      <a:custGeom>
                        <a:avLst/>
                        <a:gdLst>
                          <a:gd name="T0" fmla="*/ 0 w 22"/>
                          <a:gd name="T1" fmla="*/ 19 h 19"/>
                          <a:gd name="T2" fmla="*/ 1 w 22"/>
                          <a:gd name="T3" fmla="*/ 0 h 19"/>
                          <a:gd name="T4" fmla="*/ 2 w 22"/>
                          <a:gd name="T5" fmla="*/ 19 h 19"/>
                          <a:gd name="T6" fmla="*/ 2 w 22"/>
                          <a:gd name="T7" fmla="*/ 19 h 19"/>
                          <a:gd name="T8" fmla="*/ 2 w 22"/>
                          <a:gd name="T9" fmla="*/ 19 h 19"/>
                          <a:gd name="T10" fmla="*/ 3 w 22"/>
                          <a:gd name="T11" fmla="*/ 19 h 19"/>
                          <a:gd name="T12" fmla="*/ 3 w 22"/>
                          <a:gd name="T13" fmla="*/ 19 h 19"/>
                          <a:gd name="T14" fmla="*/ 4 w 22"/>
                          <a:gd name="T15" fmla="*/ 19 h 19"/>
                          <a:gd name="T16" fmla="*/ 4 w 22"/>
                          <a:gd name="T17" fmla="*/ 19 h 19"/>
                          <a:gd name="T18" fmla="*/ 4 w 22"/>
                          <a:gd name="T19" fmla="*/ 19 h 19"/>
                          <a:gd name="T20" fmla="*/ 5 w 22"/>
                          <a:gd name="T21" fmla="*/ 19 h 19"/>
                          <a:gd name="T22" fmla="*/ 5 w 22"/>
                          <a:gd name="T23" fmla="*/ 19 h 19"/>
                          <a:gd name="T24" fmla="*/ 5 w 22"/>
                          <a:gd name="T25" fmla="*/ 19 h 19"/>
                          <a:gd name="T26" fmla="*/ 6 w 22"/>
                          <a:gd name="T27" fmla="*/ 19 h 19"/>
                          <a:gd name="T28" fmla="*/ 6 w 22"/>
                          <a:gd name="T29" fmla="*/ 19 h 19"/>
                          <a:gd name="T30" fmla="*/ 7 w 22"/>
                          <a:gd name="T31" fmla="*/ 19 h 19"/>
                          <a:gd name="T32" fmla="*/ 8 w 22"/>
                          <a:gd name="T33" fmla="*/ 19 h 19"/>
                          <a:gd name="T34" fmla="*/ 8 w 22"/>
                          <a:gd name="T35" fmla="*/ 19 h 19"/>
                          <a:gd name="T36" fmla="*/ 9 w 22"/>
                          <a:gd name="T37" fmla="*/ 7 h 19"/>
                          <a:gd name="T38" fmla="*/ 10 w 22"/>
                          <a:gd name="T39" fmla="*/ 19 h 19"/>
                          <a:gd name="T40" fmla="*/ 10 w 22"/>
                          <a:gd name="T41" fmla="*/ 19 h 19"/>
                          <a:gd name="T42" fmla="*/ 10 w 22"/>
                          <a:gd name="T43" fmla="*/ 19 h 19"/>
                          <a:gd name="T44" fmla="*/ 11 w 22"/>
                          <a:gd name="T45" fmla="*/ 19 h 19"/>
                          <a:gd name="T46" fmla="*/ 11 w 22"/>
                          <a:gd name="T47" fmla="*/ 19 h 19"/>
                          <a:gd name="T48" fmla="*/ 11 w 22"/>
                          <a:gd name="T49" fmla="*/ 19 h 19"/>
                          <a:gd name="T50" fmla="*/ 13 w 22"/>
                          <a:gd name="T51" fmla="*/ 19 h 19"/>
                          <a:gd name="T52" fmla="*/ 13 w 22"/>
                          <a:gd name="T53" fmla="*/ 19 h 19"/>
                          <a:gd name="T54" fmla="*/ 13 w 22"/>
                          <a:gd name="T55" fmla="*/ 19 h 19"/>
                          <a:gd name="T56" fmla="*/ 13 w 22"/>
                          <a:gd name="T57" fmla="*/ 19 h 19"/>
                          <a:gd name="T58" fmla="*/ 14 w 22"/>
                          <a:gd name="T59" fmla="*/ 19 h 19"/>
                          <a:gd name="T60" fmla="*/ 14 w 22"/>
                          <a:gd name="T61" fmla="*/ 19 h 19"/>
                          <a:gd name="T62" fmla="*/ 15 w 22"/>
                          <a:gd name="T63" fmla="*/ 19 h 19"/>
                          <a:gd name="T64" fmla="*/ 15 w 22"/>
                          <a:gd name="T65" fmla="*/ 19 h 19"/>
                          <a:gd name="T66" fmla="*/ 16 w 22"/>
                          <a:gd name="T67" fmla="*/ 19 h 19"/>
                          <a:gd name="T68" fmla="*/ 16 w 22"/>
                          <a:gd name="T69" fmla="*/ 19 h 19"/>
                          <a:gd name="T70" fmla="*/ 17 w 22"/>
                          <a:gd name="T71" fmla="*/ 19 h 19"/>
                          <a:gd name="T72" fmla="*/ 17 w 22"/>
                          <a:gd name="T73" fmla="*/ 14 h 19"/>
                          <a:gd name="T74" fmla="*/ 17 w 22"/>
                          <a:gd name="T75" fmla="*/ 19 h 19"/>
                          <a:gd name="T76" fmla="*/ 17 w 22"/>
                          <a:gd name="T77" fmla="*/ 19 h 19"/>
                          <a:gd name="T78" fmla="*/ 18 w 22"/>
                          <a:gd name="T79" fmla="*/ 18 h 19"/>
                          <a:gd name="T80" fmla="*/ 18 w 22"/>
                          <a:gd name="T81" fmla="*/ 19 h 19"/>
                          <a:gd name="T82" fmla="*/ 19 w 22"/>
                          <a:gd name="T83" fmla="*/ 19 h 19"/>
                          <a:gd name="T84" fmla="*/ 19 w 22"/>
                          <a:gd name="T85" fmla="*/ 19 h 19"/>
                          <a:gd name="T86" fmla="*/ 21 w 22"/>
                          <a:gd name="T87" fmla="*/ 19 h 19"/>
                          <a:gd name="T88" fmla="*/ 21 w 22"/>
                          <a:gd name="T89" fmla="*/ 19 h 19"/>
                          <a:gd name="T90" fmla="*/ 21 w 22"/>
                          <a:gd name="T91" fmla="*/ 19 h 19"/>
                          <a:gd name="T92" fmla="*/ 21 w 22"/>
                          <a:gd name="T93" fmla="*/ 19 h 19"/>
                          <a:gd name="T94" fmla="*/ 22 w 22"/>
                          <a:gd name="T95" fmla="*/ 19 h 19"/>
                          <a:gd name="T96" fmla="*/ 22 w 22"/>
                          <a:gd name="T97" fmla="*/ 19 h 19"/>
                          <a:gd name="T98" fmla="*/ 22 w 22"/>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19">
                            <a:moveTo>
                              <a:pt x="0" y="19"/>
                            </a:moveTo>
                            <a:lnTo>
                              <a:pt x="1" y="0"/>
                            </a:lnTo>
                            <a:lnTo>
                              <a:pt x="2" y="19"/>
                            </a:lnTo>
                            <a:lnTo>
                              <a:pt x="2" y="19"/>
                            </a:lnTo>
                            <a:lnTo>
                              <a:pt x="2" y="19"/>
                            </a:lnTo>
                            <a:lnTo>
                              <a:pt x="3" y="19"/>
                            </a:lnTo>
                            <a:lnTo>
                              <a:pt x="3" y="19"/>
                            </a:lnTo>
                            <a:lnTo>
                              <a:pt x="4" y="19"/>
                            </a:lnTo>
                            <a:lnTo>
                              <a:pt x="4" y="19"/>
                            </a:lnTo>
                            <a:lnTo>
                              <a:pt x="4" y="19"/>
                            </a:lnTo>
                            <a:lnTo>
                              <a:pt x="5" y="19"/>
                            </a:lnTo>
                            <a:lnTo>
                              <a:pt x="5" y="19"/>
                            </a:lnTo>
                            <a:lnTo>
                              <a:pt x="5" y="19"/>
                            </a:lnTo>
                            <a:lnTo>
                              <a:pt x="6" y="19"/>
                            </a:lnTo>
                            <a:lnTo>
                              <a:pt x="6" y="19"/>
                            </a:lnTo>
                            <a:lnTo>
                              <a:pt x="7" y="19"/>
                            </a:lnTo>
                            <a:lnTo>
                              <a:pt x="8" y="19"/>
                            </a:lnTo>
                            <a:lnTo>
                              <a:pt x="8" y="19"/>
                            </a:lnTo>
                            <a:lnTo>
                              <a:pt x="9" y="7"/>
                            </a:lnTo>
                            <a:lnTo>
                              <a:pt x="10" y="19"/>
                            </a:lnTo>
                            <a:lnTo>
                              <a:pt x="10" y="19"/>
                            </a:lnTo>
                            <a:lnTo>
                              <a:pt x="10" y="19"/>
                            </a:lnTo>
                            <a:lnTo>
                              <a:pt x="11" y="19"/>
                            </a:lnTo>
                            <a:lnTo>
                              <a:pt x="11" y="19"/>
                            </a:lnTo>
                            <a:lnTo>
                              <a:pt x="11" y="19"/>
                            </a:lnTo>
                            <a:lnTo>
                              <a:pt x="13" y="19"/>
                            </a:lnTo>
                            <a:lnTo>
                              <a:pt x="13" y="19"/>
                            </a:lnTo>
                            <a:lnTo>
                              <a:pt x="13" y="19"/>
                            </a:lnTo>
                            <a:lnTo>
                              <a:pt x="13" y="19"/>
                            </a:lnTo>
                            <a:lnTo>
                              <a:pt x="14" y="19"/>
                            </a:lnTo>
                            <a:lnTo>
                              <a:pt x="14" y="19"/>
                            </a:lnTo>
                            <a:lnTo>
                              <a:pt x="15" y="19"/>
                            </a:lnTo>
                            <a:lnTo>
                              <a:pt x="15" y="19"/>
                            </a:lnTo>
                            <a:lnTo>
                              <a:pt x="16" y="19"/>
                            </a:lnTo>
                            <a:lnTo>
                              <a:pt x="16" y="19"/>
                            </a:lnTo>
                            <a:lnTo>
                              <a:pt x="17" y="19"/>
                            </a:lnTo>
                            <a:lnTo>
                              <a:pt x="17" y="14"/>
                            </a:lnTo>
                            <a:lnTo>
                              <a:pt x="17" y="19"/>
                            </a:lnTo>
                            <a:lnTo>
                              <a:pt x="17" y="19"/>
                            </a:lnTo>
                            <a:lnTo>
                              <a:pt x="18" y="18"/>
                            </a:lnTo>
                            <a:lnTo>
                              <a:pt x="18" y="19"/>
                            </a:lnTo>
                            <a:lnTo>
                              <a:pt x="19" y="19"/>
                            </a:lnTo>
                            <a:lnTo>
                              <a:pt x="19" y="19"/>
                            </a:lnTo>
                            <a:lnTo>
                              <a:pt x="21" y="19"/>
                            </a:lnTo>
                            <a:lnTo>
                              <a:pt x="21" y="19"/>
                            </a:lnTo>
                            <a:lnTo>
                              <a:pt x="21" y="19"/>
                            </a:lnTo>
                            <a:lnTo>
                              <a:pt x="21" y="19"/>
                            </a:lnTo>
                            <a:lnTo>
                              <a:pt x="22" y="19"/>
                            </a:lnTo>
                            <a:lnTo>
                              <a:pt x="22" y="19"/>
                            </a:lnTo>
                            <a:lnTo>
                              <a:pt x="22" y="19"/>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8" name="Freeform 1556"/>
                      <p:cNvSpPr>
                        <a:spLocks/>
                      </p:cNvSpPr>
                      <p:nvPr/>
                    </p:nvSpPr>
                    <p:spPr bwMode="auto">
                      <a:xfrm>
                        <a:off x="4685885" y="3641907"/>
                        <a:ext cx="34925" cy="4763"/>
                      </a:xfrm>
                      <a:custGeom>
                        <a:avLst/>
                        <a:gdLst>
                          <a:gd name="T0" fmla="*/ 0 w 22"/>
                          <a:gd name="T1" fmla="*/ 3 h 3"/>
                          <a:gd name="T2" fmla="*/ 0 w 22"/>
                          <a:gd name="T3" fmla="*/ 3 h 3"/>
                          <a:gd name="T4" fmla="*/ 2 w 22"/>
                          <a:gd name="T5" fmla="*/ 3 h 3"/>
                          <a:gd name="T6" fmla="*/ 2 w 22"/>
                          <a:gd name="T7" fmla="*/ 3 h 3"/>
                          <a:gd name="T8" fmla="*/ 2 w 22"/>
                          <a:gd name="T9" fmla="*/ 3 h 3"/>
                          <a:gd name="T10" fmla="*/ 3 w 22"/>
                          <a:gd name="T11" fmla="*/ 0 h 3"/>
                          <a:gd name="T12" fmla="*/ 3 w 22"/>
                          <a:gd name="T13" fmla="*/ 3 h 3"/>
                          <a:gd name="T14" fmla="*/ 4 w 22"/>
                          <a:gd name="T15" fmla="*/ 2 h 3"/>
                          <a:gd name="T16" fmla="*/ 4 w 22"/>
                          <a:gd name="T17" fmla="*/ 1 h 3"/>
                          <a:gd name="T18" fmla="*/ 4 w 22"/>
                          <a:gd name="T19" fmla="*/ 3 h 3"/>
                          <a:gd name="T20" fmla="*/ 5 w 22"/>
                          <a:gd name="T21" fmla="*/ 3 h 3"/>
                          <a:gd name="T22" fmla="*/ 5 w 22"/>
                          <a:gd name="T23" fmla="*/ 3 h 3"/>
                          <a:gd name="T24" fmla="*/ 5 w 22"/>
                          <a:gd name="T25" fmla="*/ 3 h 3"/>
                          <a:gd name="T26" fmla="*/ 6 w 22"/>
                          <a:gd name="T27" fmla="*/ 3 h 3"/>
                          <a:gd name="T28" fmla="*/ 6 w 22"/>
                          <a:gd name="T29" fmla="*/ 3 h 3"/>
                          <a:gd name="T30" fmla="*/ 6 w 22"/>
                          <a:gd name="T31" fmla="*/ 3 h 3"/>
                          <a:gd name="T32" fmla="*/ 7 w 22"/>
                          <a:gd name="T33" fmla="*/ 3 h 3"/>
                          <a:gd name="T34" fmla="*/ 8 w 22"/>
                          <a:gd name="T35" fmla="*/ 3 h 3"/>
                          <a:gd name="T36" fmla="*/ 8 w 22"/>
                          <a:gd name="T37" fmla="*/ 3 h 3"/>
                          <a:gd name="T38" fmla="*/ 8 w 22"/>
                          <a:gd name="T39" fmla="*/ 3 h 3"/>
                          <a:gd name="T40" fmla="*/ 8 w 22"/>
                          <a:gd name="T41" fmla="*/ 3 h 3"/>
                          <a:gd name="T42" fmla="*/ 9 w 22"/>
                          <a:gd name="T43" fmla="*/ 3 h 3"/>
                          <a:gd name="T44" fmla="*/ 10 w 22"/>
                          <a:gd name="T45" fmla="*/ 3 h 3"/>
                          <a:gd name="T46" fmla="*/ 10 w 22"/>
                          <a:gd name="T47" fmla="*/ 3 h 3"/>
                          <a:gd name="T48" fmla="*/ 11 w 22"/>
                          <a:gd name="T49" fmla="*/ 3 h 3"/>
                          <a:gd name="T50" fmla="*/ 11 w 22"/>
                          <a:gd name="T51" fmla="*/ 3 h 3"/>
                          <a:gd name="T52" fmla="*/ 11 w 22"/>
                          <a:gd name="T53" fmla="*/ 1 h 3"/>
                          <a:gd name="T54" fmla="*/ 13 w 22"/>
                          <a:gd name="T55" fmla="*/ 3 h 3"/>
                          <a:gd name="T56" fmla="*/ 13 w 22"/>
                          <a:gd name="T57" fmla="*/ 3 h 3"/>
                          <a:gd name="T58" fmla="*/ 13 w 22"/>
                          <a:gd name="T59" fmla="*/ 3 h 3"/>
                          <a:gd name="T60" fmla="*/ 14 w 22"/>
                          <a:gd name="T61" fmla="*/ 3 h 3"/>
                          <a:gd name="T62" fmla="*/ 14 w 22"/>
                          <a:gd name="T63" fmla="*/ 3 h 3"/>
                          <a:gd name="T64" fmla="*/ 14 w 22"/>
                          <a:gd name="T65" fmla="*/ 3 h 3"/>
                          <a:gd name="T66" fmla="*/ 14 w 22"/>
                          <a:gd name="T67" fmla="*/ 3 h 3"/>
                          <a:gd name="T68" fmla="*/ 16 w 22"/>
                          <a:gd name="T69" fmla="*/ 3 h 3"/>
                          <a:gd name="T70" fmla="*/ 16 w 22"/>
                          <a:gd name="T71" fmla="*/ 3 h 3"/>
                          <a:gd name="T72" fmla="*/ 16 w 22"/>
                          <a:gd name="T73" fmla="*/ 3 h 3"/>
                          <a:gd name="T74" fmla="*/ 16 w 22"/>
                          <a:gd name="T75" fmla="*/ 3 h 3"/>
                          <a:gd name="T76" fmla="*/ 17 w 22"/>
                          <a:gd name="T77" fmla="*/ 3 h 3"/>
                          <a:gd name="T78" fmla="*/ 17 w 22"/>
                          <a:gd name="T79" fmla="*/ 3 h 3"/>
                          <a:gd name="T80" fmla="*/ 17 w 22"/>
                          <a:gd name="T81" fmla="*/ 3 h 3"/>
                          <a:gd name="T82" fmla="*/ 18 w 22"/>
                          <a:gd name="T83" fmla="*/ 3 h 3"/>
                          <a:gd name="T84" fmla="*/ 19 w 22"/>
                          <a:gd name="T85" fmla="*/ 3 h 3"/>
                          <a:gd name="T86" fmla="*/ 19 w 22"/>
                          <a:gd name="T87" fmla="*/ 3 h 3"/>
                          <a:gd name="T88" fmla="*/ 19 w 22"/>
                          <a:gd name="T89" fmla="*/ 3 h 3"/>
                          <a:gd name="T90" fmla="*/ 19 w 22"/>
                          <a:gd name="T91" fmla="*/ 3 h 3"/>
                          <a:gd name="T92" fmla="*/ 20 w 22"/>
                          <a:gd name="T93" fmla="*/ 2 h 3"/>
                          <a:gd name="T94" fmla="*/ 20 w 22"/>
                          <a:gd name="T95" fmla="*/ 3 h 3"/>
                          <a:gd name="T96" fmla="*/ 21 w 22"/>
                          <a:gd name="T97" fmla="*/ 3 h 3"/>
                          <a:gd name="T98" fmla="*/ 22 w 2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
                            <a:moveTo>
                              <a:pt x="0" y="3"/>
                            </a:moveTo>
                            <a:lnTo>
                              <a:pt x="0" y="3"/>
                            </a:lnTo>
                            <a:lnTo>
                              <a:pt x="2" y="3"/>
                            </a:lnTo>
                            <a:lnTo>
                              <a:pt x="2" y="3"/>
                            </a:lnTo>
                            <a:lnTo>
                              <a:pt x="2" y="3"/>
                            </a:lnTo>
                            <a:lnTo>
                              <a:pt x="3" y="0"/>
                            </a:lnTo>
                            <a:lnTo>
                              <a:pt x="3" y="3"/>
                            </a:lnTo>
                            <a:lnTo>
                              <a:pt x="4" y="2"/>
                            </a:lnTo>
                            <a:lnTo>
                              <a:pt x="4" y="1"/>
                            </a:lnTo>
                            <a:lnTo>
                              <a:pt x="4" y="3"/>
                            </a:lnTo>
                            <a:lnTo>
                              <a:pt x="5" y="3"/>
                            </a:lnTo>
                            <a:lnTo>
                              <a:pt x="5" y="3"/>
                            </a:lnTo>
                            <a:lnTo>
                              <a:pt x="5" y="3"/>
                            </a:lnTo>
                            <a:lnTo>
                              <a:pt x="6" y="3"/>
                            </a:lnTo>
                            <a:lnTo>
                              <a:pt x="6" y="3"/>
                            </a:lnTo>
                            <a:lnTo>
                              <a:pt x="6" y="3"/>
                            </a:lnTo>
                            <a:lnTo>
                              <a:pt x="7" y="3"/>
                            </a:lnTo>
                            <a:lnTo>
                              <a:pt x="8" y="3"/>
                            </a:lnTo>
                            <a:lnTo>
                              <a:pt x="8" y="3"/>
                            </a:lnTo>
                            <a:lnTo>
                              <a:pt x="8" y="3"/>
                            </a:lnTo>
                            <a:lnTo>
                              <a:pt x="8" y="3"/>
                            </a:lnTo>
                            <a:lnTo>
                              <a:pt x="9" y="3"/>
                            </a:lnTo>
                            <a:lnTo>
                              <a:pt x="10" y="3"/>
                            </a:lnTo>
                            <a:lnTo>
                              <a:pt x="10" y="3"/>
                            </a:lnTo>
                            <a:lnTo>
                              <a:pt x="11" y="3"/>
                            </a:lnTo>
                            <a:lnTo>
                              <a:pt x="11" y="3"/>
                            </a:lnTo>
                            <a:lnTo>
                              <a:pt x="11" y="1"/>
                            </a:lnTo>
                            <a:lnTo>
                              <a:pt x="13" y="3"/>
                            </a:lnTo>
                            <a:lnTo>
                              <a:pt x="13" y="3"/>
                            </a:lnTo>
                            <a:lnTo>
                              <a:pt x="13" y="3"/>
                            </a:lnTo>
                            <a:lnTo>
                              <a:pt x="14" y="3"/>
                            </a:lnTo>
                            <a:lnTo>
                              <a:pt x="14" y="3"/>
                            </a:lnTo>
                            <a:lnTo>
                              <a:pt x="14" y="3"/>
                            </a:lnTo>
                            <a:lnTo>
                              <a:pt x="14" y="3"/>
                            </a:lnTo>
                            <a:lnTo>
                              <a:pt x="16" y="3"/>
                            </a:lnTo>
                            <a:lnTo>
                              <a:pt x="16" y="3"/>
                            </a:lnTo>
                            <a:lnTo>
                              <a:pt x="16" y="3"/>
                            </a:lnTo>
                            <a:lnTo>
                              <a:pt x="16" y="3"/>
                            </a:lnTo>
                            <a:lnTo>
                              <a:pt x="17" y="3"/>
                            </a:lnTo>
                            <a:lnTo>
                              <a:pt x="17" y="3"/>
                            </a:lnTo>
                            <a:lnTo>
                              <a:pt x="17" y="3"/>
                            </a:lnTo>
                            <a:lnTo>
                              <a:pt x="18" y="3"/>
                            </a:lnTo>
                            <a:lnTo>
                              <a:pt x="19" y="3"/>
                            </a:lnTo>
                            <a:lnTo>
                              <a:pt x="19" y="3"/>
                            </a:lnTo>
                            <a:lnTo>
                              <a:pt x="19" y="3"/>
                            </a:lnTo>
                            <a:lnTo>
                              <a:pt x="19" y="3"/>
                            </a:lnTo>
                            <a:lnTo>
                              <a:pt x="20" y="2"/>
                            </a:lnTo>
                            <a:lnTo>
                              <a:pt x="20" y="3"/>
                            </a:lnTo>
                            <a:lnTo>
                              <a:pt x="21" y="3"/>
                            </a:lnTo>
                            <a:lnTo>
                              <a:pt x="22" y="3"/>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79" name="Freeform 1557"/>
                      <p:cNvSpPr>
                        <a:spLocks/>
                      </p:cNvSpPr>
                      <p:nvPr/>
                    </p:nvSpPr>
                    <p:spPr bwMode="auto">
                      <a:xfrm>
                        <a:off x="4720810" y="3646670"/>
                        <a:ext cx="31750" cy="0"/>
                      </a:xfrm>
                      <a:custGeom>
                        <a:avLst/>
                        <a:gdLst>
                          <a:gd name="T0" fmla="*/ 0 w 20"/>
                          <a:gd name="T1" fmla="*/ 0 w 20"/>
                          <a:gd name="T2" fmla="*/ 0 w 20"/>
                          <a:gd name="T3" fmla="*/ 0 w 20"/>
                          <a:gd name="T4" fmla="*/ 1 w 20"/>
                          <a:gd name="T5" fmla="*/ 1 w 20"/>
                          <a:gd name="T6" fmla="*/ 1 w 20"/>
                          <a:gd name="T7" fmla="*/ 3 w 20"/>
                          <a:gd name="T8" fmla="*/ 3 w 20"/>
                          <a:gd name="T9" fmla="*/ 3 w 20"/>
                          <a:gd name="T10" fmla="*/ 3 w 20"/>
                          <a:gd name="T11" fmla="*/ 5 w 20"/>
                          <a:gd name="T12" fmla="*/ 5 w 20"/>
                          <a:gd name="T13" fmla="*/ 5 w 20"/>
                          <a:gd name="T14" fmla="*/ 5 w 20"/>
                          <a:gd name="T15" fmla="*/ 6 w 20"/>
                          <a:gd name="T16" fmla="*/ 6 w 20"/>
                          <a:gd name="T17" fmla="*/ 6 w 20"/>
                          <a:gd name="T18" fmla="*/ 6 w 20"/>
                          <a:gd name="T19" fmla="*/ 7 w 20"/>
                          <a:gd name="T20" fmla="*/ 8 w 20"/>
                          <a:gd name="T21" fmla="*/ 8 w 20"/>
                          <a:gd name="T22" fmla="*/ 8 w 20"/>
                          <a:gd name="T23" fmla="*/ 8 w 20"/>
                          <a:gd name="T24" fmla="*/ 9 w 20"/>
                          <a:gd name="T25" fmla="*/ 9 w 20"/>
                          <a:gd name="T26" fmla="*/ 10 w 20"/>
                          <a:gd name="T27" fmla="*/ 11 w 20"/>
                          <a:gd name="T28" fmla="*/ 11 w 20"/>
                          <a:gd name="T29" fmla="*/ 11 w 20"/>
                          <a:gd name="T30" fmla="*/ 12 w 20"/>
                          <a:gd name="T31" fmla="*/ 12 w 20"/>
                          <a:gd name="T32" fmla="*/ 12 w 20"/>
                          <a:gd name="T33" fmla="*/ 13 w 20"/>
                          <a:gd name="T34" fmla="*/ 14 w 20"/>
                          <a:gd name="T35" fmla="*/ 14 w 20"/>
                          <a:gd name="T36" fmla="*/ 14 w 20"/>
                          <a:gd name="T37" fmla="*/ 14 w 20"/>
                          <a:gd name="T38" fmla="*/ 15 w 20"/>
                          <a:gd name="T39" fmla="*/ 16 w 20"/>
                          <a:gd name="T40" fmla="*/ 16 w 20"/>
                          <a:gd name="T41" fmla="*/ 17 w 20"/>
                          <a:gd name="T42" fmla="*/ 17 w 20"/>
                          <a:gd name="T43" fmla="*/ 17 w 20"/>
                          <a:gd name="T44" fmla="*/ 17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1" y="0"/>
                            </a:lnTo>
                            <a:lnTo>
                              <a:pt x="3" y="0"/>
                            </a:lnTo>
                            <a:lnTo>
                              <a:pt x="3" y="0"/>
                            </a:lnTo>
                            <a:lnTo>
                              <a:pt x="3" y="0"/>
                            </a:lnTo>
                            <a:lnTo>
                              <a:pt x="3" y="0"/>
                            </a:lnTo>
                            <a:lnTo>
                              <a:pt x="5" y="0"/>
                            </a:lnTo>
                            <a:lnTo>
                              <a:pt x="5" y="0"/>
                            </a:lnTo>
                            <a:lnTo>
                              <a:pt x="5" y="0"/>
                            </a:lnTo>
                            <a:lnTo>
                              <a:pt x="5" y="0"/>
                            </a:lnTo>
                            <a:lnTo>
                              <a:pt x="6" y="0"/>
                            </a:lnTo>
                            <a:lnTo>
                              <a:pt x="6" y="0"/>
                            </a:lnTo>
                            <a:lnTo>
                              <a:pt x="6" y="0"/>
                            </a:lnTo>
                            <a:lnTo>
                              <a:pt x="6" y="0"/>
                            </a:lnTo>
                            <a:lnTo>
                              <a:pt x="7"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6" y="0"/>
                            </a:lnTo>
                            <a:lnTo>
                              <a:pt x="16" y="0"/>
                            </a:lnTo>
                            <a:lnTo>
                              <a:pt x="17" y="0"/>
                            </a:lnTo>
                            <a:lnTo>
                              <a:pt x="17" y="0"/>
                            </a:lnTo>
                            <a:lnTo>
                              <a:pt x="17" y="0"/>
                            </a:lnTo>
                            <a:lnTo>
                              <a:pt x="17"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0" name="Freeform 1558"/>
                      <p:cNvSpPr>
                        <a:spLocks/>
                      </p:cNvSpPr>
                      <p:nvPr/>
                    </p:nvSpPr>
                    <p:spPr bwMode="auto">
                      <a:xfrm>
                        <a:off x="4752560" y="3646670"/>
                        <a:ext cx="33338" cy="0"/>
                      </a:xfrm>
                      <a:custGeom>
                        <a:avLst/>
                        <a:gdLst>
                          <a:gd name="T0" fmla="*/ 0 w 21"/>
                          <a:gd name="T1" fmla="*/ 0 w 21"/>
                          <a:gd name="T2" fmla="*/ 0 w 21"/>
                          <a:gd name="T3" fmla="*/ 0 w 21"/>
                          <a:gd name="T4" fmla="*/ 2 w 21"/>
                          <a:gd name="T5" fmla="*/ 2 w 21"/>
                          <a:gd name="T6" fmla="*/ 2 w 21"/>
                          <a:gd name="T7" fmla="*/ 3 w 21"/>
                          <a:gd name="T8" fmla="*/ 3 w 21"/>
                          <a:gd name="T9" fmla="*/ 3 w 21"/>
                          <a:gd name="T10" fmla="*/ 5 w 21"/>
                          <a:gd name="T11" fmla="*/ 5 w 21"/>
                          <a:gd name="T12" fmla="*/ 5 w 21"/>
                          <a:gd name="T13" fmla="*/ 5 w 21"/>
                          <a:gd name="T14" fmla="*/ 6 w 21"/>
                          <a:gd name="T15" fmla="*/ 6 w 21"/>
                          <a:gd name="T16" fmla="*/ 6 w 21"/>
                          <a:gd name="T17" fmla="*/ 7 w 21"/>
                          <a:gd name="T18" fmla="*/ 8 w 21"/>
                          <a:gd name="T19" fmla="*/ 8 w 21"/>
                          <a:gd name="T20" fmla="*/ 8 w 21"/>
                          <a:gd name="T21" fmla="*/ 9 w 21"/>
                          <a:gd name="T22" fmla="*/ 9 w 21"/>
                          <a:gd name="T23" fmla="*/ 10 w 21"/>
                          <a:gd name="T24" fmla="*/ 11 w 21"/>
                          <a:gd name="T25" fmla="*/ 11 w 21"/>
                          <a:gd name="T26" fmla="*/ 11 w 21"/>
                          <a:gd name="T27" fmla="*/ 13 w 21"/>
                          <a:gd name="T28" fmla="*/ 13 w 21"/>
                          <a:gd name="T29" fmla="*/ 13 w 21"/>
                          <a:gd name="T30" fmla="*/ 13 w 21"/>
                          <a:gd name="T31" fmla="*/ 14 w 21"/>
                          <a:gd name="T32" fmla="*/ 14 w 21"/>
                          <a:gd name="T33" fmla="*/ 15 w 21"/>
                          <a:gd name="T34" fmla="*/ 15 w 21"/>
                          <a:gd name="T35" fmla="*/ 16 w 21"/>
                          <a:gd name="T36" fmla="*/ 16 w 21"/>
                          <a:gd name="T37" fmla="*/ 16 w 21"/>
                          <a:gd name="T38" fmla="*/ 17 w 21"/>
                          <a:gd name="T39" fmla="*/ 17 w 21"/>
                          <a:gd name="T40" fmla="*/ 17 w 21"/>
                          <a:gd name="T41" fmla="*/ 18 w 21"/>
                          <a:gd name="T42" fmla="*/ 18 w 21"/>
                          <a:gd name="T43" fmla="*/ 19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0"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6" y="0"/>
                            </a:lnTo>
                            <a:lnTo>
                              <a:pt x="7" y="0"/>
                            </a:lnTo>
                            <a:lnTo>
                              <a:pt x="8" y="0"/>
                            </a:lnTo>
                            <a:lnTo>
                              <a:pt x="8" y="0"/>
                            </a:lnTo>
                            <a:lnTo>
                              <a:pt x="8" y="0"/>
                            </a:lnTo>
                            <a:lnTo>
                              <a:pt x="9" y="0"/>
                            </a:lnTo>
                            <a:lnTo>
                              <a:pt x="9" y="0"/>
                            </a:lnTo>
                            <a:lnTo>
                              <a:pt x="10" y="0"/>
                            </a:lnTo>
                            <a:lnTo>
                              <a:pt x="11" y="0"/>
                            </a:lnTo>
                            <a:lnTo>
                              <a:pt x="11" y="0"/>
                            </a:lnTo>
                            <a:lnTo>
                              <a:pt x="11"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1" name="Freeform 1559"/>
                      <p:cNvSpPr>
                        <a:spLocks/>
                      </p:cNvSpPr>
                      <p:nvPr/>
                    </p:nvSpPr>
                    <p:spPr bwMode="auto">
                      <a:xfrm>
                        <a:off x="4785898" y="3646670"/>
                        <a:ext cx="34925" cy="0"/>
                      </a:xfrm>
                      <a:custGeom>
                        <a:avLst/>
                        <a:gdLst>
                          <a:gd name="T0" fmla="*/ 0 w 22"/>
                          <a:gd name="T1" fmla="*/ 1 w 22"/>
                          <a:gd name="T2" fmla="*/ 1 w 22"/>
                          <a:gd name="T3" fmla="*/ 2 w 22"/>
                          <a:gd name="T4" fmla="*/ 2 w 22"/>
                          <a:gd name="T5" fmla="*/ 2 w 22"/>
                          <a:gd name="T6" fmla="*/ 2 w 22"/>
                          <a:gd name="T7" fmla="*/ 3 w 22"/>
                          <a:gd name="T8" fmla="*/ 4 w 22"/>
                          <a:gd name="T9" fmla="*/ 4 w 22"/>
                          <a:gd name="T10" fmla="*/ 6 w 22"/>
                          <a:gd name="T11" fmla="*/ 6 w 22"/>
                          <a:gd name="T12" fmla="*/ 6 w 22"/>
                          <a:gd name="T13" fmla="*/ 7 w 22"/>
                          <a:gd name="T14" fmla="*/ 7 w 22"/>
                          <a:gd name="T15" fmla="*/ 7 w 22"/>
                          <a:gd name="T16" fmla="*/ 8 w 22"/>
                          <a:gd name="T17" fmla="*/ 9 w 22"/>
                          <a:gd name="T18" fmla="*/ 9 w 22"/>
                          <a:gd name="T19" fmla="*/ 9 w 22"/>
                          <a:gd name="T20" fmla="*/ 10 w 22"/>
                          <a:gd name="T21" fmla="*/ 10 w 22"/>
                          <a:gd name="T22" fmla="*/ 11 w 22"/>
                          <a:gd name="T23" fmla="*/ 11 w 22"/>
                          <a:gd name="T24" fmla="*/ 12 w 22"/>
                          <a:gd name="T25" fmla="*/ 12 w 22"/>
                          <a:gd name="T26" fmla="*/ 12 w 22"/>
                          <a:gd name="T27" fmla="*/ 12 w 22"/>
                          <a:gd name="T28" fmla="*/ 13 w 22"/>
                          <a:gd name="T29" fmla="*/ 13 w 22"/>
                          <a:gd name="T30" fmla="*/ 14 w 22"/>
                          <a:gd name="T31" fmla="*/ 15 w 22"/>
                          <a:gd name="T32" fmla="*/ 15 w 22"/>
                          <a:gd name="T33" fmla="*/ 15 w 22"/>
                          <a:gd name="T34" fmla="*/ 15 w 22"/>
                          <a:gd name="T35" fmla="*/ 16 w 22"/>
                          <a:gd name="T36" fmla="*/ 16 w 22"/>
                          <a:gd name="T37" fmla="*/ 16 w 22"/>
                          <a:gd name="T38" fmla="*/ 17 w 22"/>
                          <a:gd name="T39" fmla="*/ 17 w 22"/>
                          <a:gd name="T40" fmla="*/ 18 w 22"/>
                          <a:gd name="T41" fmla="*/ 18 w 22"/>
                          <a:gd name="T42" fmla="*/ 18 w 22"/>
                          <a:gd name="T43" fmla="*/ 20 w 22"/>
                          <a:gd name="T44" fmla="*/ 20 w 22"/>
                          <a:gd name="T45" fmla="*/ 20 w 22"/>
                          <a:gd name="T46" fmla="*/ 21 w 22"/>
                          <a:gd name="T47" fmla="*/ 21 w 22"/>
                          <a:gd name="T48" fmla="*/ 22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1" y="0"/>
                            </a:lnTo>
                            <a:lnTo>
                              <a:pt x="1" y="0"/>
                            </a:lnTo>
                            <a:lnTo>
                              <a:pt x="2" y="0"/>
                            </a:lnTo>
                            <a:lnTo>
                              <a:pt x="2" y="0"/>
                            </a:lnTo>
                            <a:lnTo>
                              <a:pt x="2" y="0"/>
                            </a:lnTo>
                            <a:lnTo>
                              <a:pt x="2" y="0"/>
                            </a:lnTo>
                            <a:lnTo>
                              <a:pt x="3" y="0"/>
                            </a:lnTo>
                            <a:lnTo>
                              <a:pt x="4" y="0"/>
                            </a:lnTo>
                            <a:lnTo>
                              <a:pt x="4" y="0"/>
                            </a:lnTo>
                            <a:lnTo>
                              <a:pt x="6" y="0"/>
                            </a:lnTo>
                            <a:lnTo>
                              <a:pt x="6" y="0"/>
                            </a:lnTo>
                            <a:lnTo>
                              <a:pt x="6" y="0"/>
                            </a:lnTo>
                            <a:lnTo>
                              <a:pt x="7" y="0"/>
                            </a:lnTo>
                            <a:lnTo>
                              <a:pt x="7" y="0"/>
                            </a:lnTo>
                            <a:lnTo>
                              <a:pt x="7"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4" y="0"/>
                            </a:lnTo>
                            <a:lnTo>
                              <a:pt x="15" y="0"/>
                            </a:lnTo>
                            <a:lnTo>
                              <a:pt x="15" y="0"/>
                            </a:lnTo>
                            <a:lnTo>
                              <a:pt x="15" y="0"/>
                            </a:lnTo>
                            <a:lnTo>
                              <a:pt x="15" y="0"/>
                            </a:lnTo>
                            <a:lnTo>
                              <a:pt x="16" y="0"/>
                            </a:lnTo>
                            <a:lnTo>
                              <a:pt x="16" y="0"/>
                            </a:lnTo>
                            <a:lnTo>
                              <a:pt x="16" y="0"/>
                            </a:lnTo>
                            <a:lnTo>
                              <a:pt x="17" y="0"/>
                            </a:lnTo>
                            <a:lnTo>
                              <a:pt x="17" y="0"/>
                            </a:lnTo>
                            <a:lnTo>
                              <a:pt x="18" y="0"/>
                            </a:lnTo>
                            <a:lnTo>
                              <a:pt x="18" y="0"/>
                            </a:lnTo>
                            <a:lnTo>
                              <a:pt x="18" y="0"/>
                            </a:lnTo>
                            <a:lnTo>
                              <a:pt x="20" y="0"/>
                            </a:lnTo>
                            <a:lnTo>
                              <a:pt x="20" y="0"/>
                            </a:lnTo>
                            <a:lnTo>
                              <a:pt x="20" y="0"/>
                            </a:lnTo>
                            <a:lnTo>
                              <a:pt x="21" y="0"/>
                            </a:lnTo>
                            <a:lnTo>
                              <a:pt x="21" y="0"/>
                            </a:lnTo>
                            <a:lnTo>
                              <a:pt x="22" y="0"/>
                            </a:lnTo>
                            <a:lnTo>
                              <a:pt x="22"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2" name="Freeform 1560"/>
                      <p:cNvSpPr>
                        <a:spLocks/>
                      </p:cNvSpPr>
                      <p:nvPr/>
                    </p:nvSpPr>
                    <p:spPr bwMode="auto">
                      <a:xfrm>
                        <a:off x="4820823" y="3646670"/>
                        <a:ext cx="30163" cy="0"/>
                      </a:xfrm>
                      <a:custGeom>
                        <a:avLst/>
                        <a:gdLst>
                          <a:gd name="T0" fmla="*/ 0 w 19"/>
                          <a:gd name="T1" fmla="*/ 0 w 19"/>
                          <a:gd name="T2" fmla="*/ 1 w 19"/>
                          <a:gd name="T3" fmla="*/ 1 w 19"/>
                          <a:gd name="T4" fmla="*/ 2 w 19"/>
                          <a:gd name="T5" fmla="*/ 2 w 19"/>
                          <a:gd name="T6" fmla="*/ 2 w 19"/>
                          <a:gd name="T7" fmla="*/ 3 w 19"/>
                          <a:gd name="T8" fmla="*/ 4 w 19"/>
                          <a:gd name="T9" fmla="*/ 4 w 19"/>
                          <a:gd name="T10" fmla="*/ 4 w 19"/>
                          <a:gd name="T11" fmla="*/ 4 w 19"/>
                          <a:gd name="T12" fmla="*/ 5 w 19"/>
                          <a:gd name="T13" fmla="*/ 5 w 19"/>
                          <a:gd name="T14" fmla="*/ 6 w 19"/>
                          <a:gd name="T15" fmla="*/ 6 w 19"/>
                          <a:gd name="T16" fmla="*/ 7 w 19"/>
                          <a:gd name="T17" fmla="*/ 7 w 19"/>
                          <a:gd name="T18" fmla="*/ 7 w 19"/>
                          <a:gd name="T19" fmla="*/ 7 w 19"/>
                          <a:gd name="T20" fmla="*/ 8 w 19"/>
                          <a:gd name="T21" fmla="*/ 8 w 19"/>
                          <a:gd name="T22" fmla="*/ 8 w 19"/>
                          <a:gd name="T23" fmla="*/ 9 w 19"/>
                          <a:gd name="T24" fmla="*/ 10 w 19"/>
                          <a:gd name="T25" fmla="*/ 10 w 19"/>
                          <a:gd name="T26" fmla="*/ 10 w 19"/>
                          <a:gd name="T27" fmla="*/ 10 w 19"/>
                          <a:gd name="T28" fmla="*/ 12 w 19"/>
                          <a:gd name="T29" fmla="*/ 12 w 19"/>
                          <a:gd name="T30" fmla="*/ 12 w 19"/>
                          <a:gd name="T31" fmla="*/ 13 w 19"/>
                          <a:gd name="T32" fmla="*/ 13 w 19"/>
                          <a:gd name="T33" fmla="*/ 13 w 19"/>
                          <a:gd name="T34" fmla="*/ 13 w 19"/>
                          <a:gd name="T35" fmla="*/ 14 w 19"/>
                          <a:gd name="T36" fmla="*/ 15 w 19"/>
                          <a:gd name="T37" fmla="*/ 15 w 19"/>
                          <a:gd name="T38" fmla="*/ 15 w 19"/>
                          <a:gd name="T39" fmla="*/ 16 w 19"/>
                          <a:gd name="T40" fmla="*/ 16 w 19"/>
                          <a:gd name="T41" fmla="*/ 17 w 19"/>
                          <a:gd name="T42" fmla="*/ 17 w 19"/>
                          <a:gd name="T43" fmla="*/ 18 w 19"/>
                          <a:gd name="T44" fmla="*/ 18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6" y="0"/>
                            </a:lnTo>
                            <a:lnTo>
                              <a:pt x="6" y="0"/>
                            </a:lnTo>
                            <a:lnTo>
                              <a:pt x="7" y="0"/>
                            </a:lnTo>
                            <a:lnTo>
                              <a:pt x="7" y="0"/>
                            </a:lnTo>
                            <a:lnTo>
                              <a:pt x="7" y="0"/>
                            </a:lnTo>
                            <a:lnTo>
                              <a:pt x="7" y="0"/>
                            </a:lnTo>
                            <a:lnTo>
                              <a:pt x="8" y="0"/>
                            </a:lnTo>
                            <a:lnTo>
                              <a:pt x="8" y="0"/>
                            </a:lnTo>
                            <a:lnTo>
                              <a:pt x="8" y="0"/>
                            </a:lnTo>
                            <a:lnTo>
                              <a:pt x="9" y="0"/>
                            </a:lnTo>
                            <a:lnTo>
                              <a:pt x="10" y="0"/>
                            </a:lnTo>
                            <a:lnTo>
                              <a:pt x="10" y="0"/>
                            </a:lnTo>
                            <a:lnTo>
                              <a:pt x="10" y="0"/>
                            </a:lnTo>
                            <a:lnTo>
                              <a:pt x="10" y="0"/>
                            </a:lnTo>
                            <a:lnTo>
                              <a:pt x="12" y="0"/>
                            </a:lnTo>
                            <a:lnTo>
                              <a:pt x="12" y="0"/>
                            </a:lnTo>
                            <a:lnTo>
                              <a:pt x="12" y="0"/>
                            </a:lnTo>
                            <a:lnTo>
                              <a:pt x="13" y="0"/>
                            </a:lnTo>
                            <a:lnTo>
                              <a:pt x="13" y="0"/>
                            </a:lnTo>
                            <a:lnTo>
                              <a:pt x="13" y="0"/>
                            </a:lnTo>
                            <a:lnTo>
                              <a:pt x="13" y="0"/>
                            </a:lnTo>
                            <a:lnTo>
                              <a:pt x="14" y="0"/>
                            </a:lnTo>
                            <a:lnTo>
                              <a:pt x="15" y="0"/>
                            </a:lnTo>
                            <a:lnTo>
                              <a:pt x="15" y="0"/>
                            </a:lnTo>
                            <a:lnTo>
                              <a:pt x="15" y="0"/>
                            </a:lnTo>
                            <a:lnTo>
                              <a:pt x="16" y="0"/>
                            </a:lnTo>
                            <a:lnTo>
                              <a:pt x="16" y="0"/>
                            </a:lnTo>
                            <a:lnTo>
                              <a:pt x="17" y="0"/>
                            </a:lnTo>
                            <a:lnTo>
                              <a:pt x="17" y="0"/>
                            </a:lnTo>
                            <a:lnTo>
                              <a:pt x="18" y="0"/>
                            </a:lnTo>
                            <a:lnTo>
                              <a:pt x="18" y="0"/>
                            </a:lnTo>
                            <a:lnTo>
                              <a:pt x="18"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3" name="Freeform 1561"/>
                      <p:cNvSpPr>
                        <a:spLocks/>
                      </p:cNvSpPr>
                      <p:nvPr/>
                    </p:nvSpPr>
                    <p:spPr bwMode="auto">
                      <a:xfrm>
                        <a:off x="4850985" y="3646670"/>
                        <a:ext cx="34925" cy="0"/>
                      </a:xfrm>
                      <a:custGeom>
                        <a:avLst/>
                        <a:gdLst>
                          <a:gd name="T0" fmla="*/ 0 w 22"/>
                          <a:gd name="T1" fmla="*/ 1 w 22"/>
                          <a:gd name="T2" fmla="*/ 1 w 22"/>
                          <a:gd name="T3" fmla="*/ 2 w 22"/>
                          <a:gd name="T4" fmla="*/ 2 w 22"/>
                          <a:gd name="T5" fmla="*/ 2 w 22"/>
                          <a:gd name="T6" fmla="*/ 3 w 22"/>
                          <a:gd name="T7" fmla="*/ 3 w 22"/>
                          <a:gd name="T8" fmla="*/ 4 w 22"/>
                          <a:gd name="T9" fmla="*/ 5 w 22"/>
                          <a:gd name="T10" fmla="*/ 5 w 22"/>
                          <a:gd name="T11" fmla="*/ 6 w 22"/>
                          <a:gd name="T12" fmla="*/ 7 w 22"/>
                          <a:gd name="T13" fmla="*/ 7 w 22"/>
                          <a:gd name="T14" fmla="*/ 8 w 22"/>
                          <a:gd name="T15" fmla="*/ 8 w 22"/>
                          <a:gd name="T16" fmla="*/ 9 w 22"/>
                          <a:gd name="T17" fmla="*/ 9 w 22"/>
                          <a:gd name="T18" fmla="*/ 10 w 22"/>
                          <a:gd name="T19" fmla="*/ 10 w 22"/>
                          <a:gd name="T20" fmla="*/ 10 w 22"/>
                          <a:gd name="T21" fmla="*/ 11 w 22"/>
                          <a:gd name="T22" fmla="*/ 11 w 22"/>
                          <a:gd name="T23" fmla="*/ 11 w 22"/>
                          <a:gd name="T24" fmla="*/ 12 w 22"/>
                          <a:gd name="T25" fmla="*/ 13 w 22"/>
                          <a:gd name="T26" fmla="*/ 13 w 22"/>
                          <a:gd name="T27" fmla="*/ 13 w 22"/>
                          <a:gd name="T28" fmla="*/ 14 w 22"/>
                          <a:gd name="T29" fmla="*/ 14 w 22"/>
                          <a:gd name="T30" fmla="*/ 15 w 22"/>
                          <a:gd name="T31" fmla="*/ 15 w 22"/>
                          <a:gd name="T32" fmla="*/ 16 w 22"/>
                          <a:gd name="T33" fmla="*/ 16 w 22"/>
                          <a:gd name="T34" fmla="*/ 16 w 22"/>
                          <a:gd name="T35" fmla="*/ 18 w 22"/>
                          <a:gd name="T36" fmla="*/ 18 w 22"/>
                          <a:gd name="T37" fmla="*/ 18 w 22"/>
                          <a:gd name="T38" fmla="*/ 18 w 22"/>
                          <a:gd name="T39" fmla="*/ 19 w 22"/>
                          <a:gd name="T40" fmla="*/ 19 w 22"/>
                          <a:gd name="T41" fmla="*/ 19 w 22"/>
                          <a:gd name="T42" fmla="*/ 20 w 22"/>
                          <a:gd name="T43" fmla="*/ 21 w 22"/>
                          <a:gd name="T44" fmla="*/ 21 w 22"/>
                          <a:gd name="T45" fmla="*/ 21 w 22"/>
                          <a:gd name="T46" fmla="*/ 21 w 22"/>
                          <a:gd name="T47" fmla="*/ 22 w 22"/>
                          <a:gd name="T48" fmla="*/ 22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1" y="0"/>
                            </a:lnTo>
                            <a:lnTo>
                              <a:pt x="1" y="0"/>
                            </a:lnTo>
                            <a:lnTo>
                              <a:pt x="2" y="0"/>
                            </a:lnTo>
                            <a:lnTo>
                              <a:pt x="2" y="0"/>
                            </a:lnTo>
                            <a:lnTo>
                              <a:pt x="2" y="0"/>
                            </a:lnTo>
                            <a:lnTo>
                              <a:pt x="3" y="0"/>
                            </a:lnTo>
                            <a:lnTo>
                              <a:pt x="3" y="0"/>
                            </a:lnTo>
                            <a:lnTo>
                              <a:pt x="4" y="0"/>
                            </a:lnTo>
                            <a:lnTo>
                              <a:pt x="5" y="0"/>
                            </a:lnTo>
                            <a:lnTo>
                              <a:pt x="5" y="0"/>
                            </a:lnTo>
                            <a:lnTo>
                              <a:pt x="6" y="0"/>
                            </a:lnTo>
                            <a:lnTo>
                              <a:pt x="7" y="0"/>
                            </a:lnTo>
                            <a:lnTo>
                              <a:pt x="7" y="0"/>
                            </a:lnTo>
                            <a:lnTo>
                              <a:pt x="8" y="0"/>
                            </a:lnTo>
                            <a:lnTo>
                              <a:pt x="8" y="0"/>
                            </a:lnTo>
                            <a:lnTo>
                              <a:pt x="9" y="0"/>
                            </a:lnTo>
                            <a:lnTo>
                              <a:pt x="9"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5" y="0"/>
                            </a:lnTo>
                            <a:lnTo>
                              <a:pt x="15" y="0"/>
                            </a:lnTo>
                            <a:lnTo>
                              <a:pt x="16" y="0"/>
                            </a:lnTo>
                            <a:lnTo>
                              <a:pt x="16" y="0"/>
                            </a:lnTo>
                            <a:lnTo>
                              <a:pt x="16" y="0"/>
                            </a:lnTo>
                            <a:lnTo>
                              <a:pt x="18" y="0"/>
                            </a:lnTo>
                            <a:lnTo>
                              <a:pt x="18" y="0"/>
                            </a:lnTo>
                            <a:lnTo>
                              <a:pt x="18" y="0"/>
                            </a:lnTo>
                            <a:lnTo>
                              <a:pt x="18" y="0"/>
                            </a:lnTo>
                            <a:lnTo>
                              <a:pt x="19" y="0"/>
                            </a:lnTo>
                            <a:lnTo>
                              <a:pt x="19" y="0"/>
                            </a:lnTo>
                            <a:lnTo>
                              <a:pt x="19" y="0"/>
                            </a:lnTo>
                            <a:lnTo>
                              <a:pt x="20" y="0"/>
                            </a:lnTo>
                            <a:lnTo>
                              <a:pt x="21" y="0"/>
                            </a:lnTo>
                            <a:lnTo>
                              <a:pt x="21" y="0"/>
                            </a:lnTo>
                            <a:lnTo>
                              <a:pt x="21" y="0"/>
                            </a:lnTo>
                            <a:lnTo>
                              <a:pt x="21" y="0"/>
                            </a:lnTo>
                            <a:lnTo>
                              <a:pt x="22" y="0"/>
                            </a:lnTo>
                            <a:lnTo>
                              <a:pt x="22" y="0"/>
                            </a:lnTo>
                            <a:lnTo>
                              <a:pt x="22"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4" name="Freeform 1562"/>
                      <p:cNvSpPr>
                        <a:spLocks/>
                      </p:cNvSpPr>
                      <p:nvPr/>
                    </p:nvSpPr>
                    <p:spPr bwMode="auto">
                      <a:xfrm>
                        <a:off x="4885910" y="3646670"/>
                        <a:ext cx="31750" cy="0"/>
                      </a:xfrm>
                      <a:custGeom>
                        <a:avLst/>
                        <a:gdLst>
                          <a:gd name="T0" fmla="*/ 0 w 20"/>
                          <a:gd name="T1" fmla="*/ 1 w 20"/>
                          <a:gd name="T2" fmla="*/ 1 w 20"/>
                          <a:gd name="T3" fmla="*/ 2 w 20"/>
                          <a:gd name="T4" fmla="*/ 2 w 20"/>
                          <a:gd name="T5" fmla="*/ 2 w 20"/>
                          <a:gd name="T6" fmla="*/ 2 w 20"/>
                          <a:gd name="T7" fmla="*/ 3 w 20"/>
                          <a:gd name="T8" fmla="*/ 4 w 20"/>
                          <a:gd name="T9" fmla="*/ 4 w 20"/>
                          <a:gd name="T10" fmla="*/ 5 w 20"/>
                          <a:gd name="T11" fmla="*/ 5 w 20"/>
                          <a:gd name="T12" fmla="*/ 6 w 20"/>
                          <a:gd name="T13" fmla="*/ 6 w 20"/>
                          <a:gd name="T14" fmla="*/ 6 w 20"/>
                          <a:gd name="T15" fmla="*/ 6 w 20"/>
                          <a:gd name="T16" fmla="*/ 7 w 20"/>
                          <a:gd name="T17" fmla="*/ 8 w 20"/>
                          <a:gd name="T18" fmla="*/ 8 w 20"/>
                          <a:gd name="T19" fmla="*/ 8 w 20"/>
                          <a:gd name="T20" fmla="*/ 9 w 20"/>
                          <a:gd name="T21" fmla="*/ 10 w 20"/>
                          <a:gd name="T22" fmla="*/ 10 w 20"/>
                          <a:gd name="T23" fmla="*/ 10 w 20"/>
                          <a:gd name="T24" fmla="*/ 10 w 20"/>
                          <a:gd name="T25" fmla="*/ 11 w 20"/>
                          <a:gd name="T26" fmla="*/ 11 w 20"/>
                          <a:gd name="T27" fmla="*/ 11 w 20"/>
                          <a:gd name="T28" fmla="*/ 11 w 20"/>
                          <a:gd name="T29" fmla="*/ 12 w 20"/>
                          <a:gd name="T30" fmla="*/ 13 w 20"/>
                          <a:gd name="T31" fmla="*/ 13 w 20"/>
                          <a:gd name="T32" fmla="*/ 13 w 20"/>
                          <a:gd name="T33" fmla="*/ 14 w 20"/>
                          <a:gd name="T34" fmla="*/ 14 w 20"/>
                          <a:gd name="T35" fmla="*/ 14 w 20"/>
                          <a:gd name="T36" fmla="*/ 15 w 20"/>
                          <a:gd name="T37" fmla="*/ 16 w 20"/>
                          <a:gd name="T38" fmla="*/ 16 w 20"/>
                          <a:gd name="T39" fmla="*/ 16 w 20"/>
                          <a:gd name="T40" fmla="*/ 17 w 20"/>
                          <a:gd name="T41" fmla="*/ 17 w 20"/>
                          <a:gd name="T42" fmla="*/ 17 w 20"/>
                          <a:gd name="T43" fmla="*/ 18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4" y="0"/>
                            </a:lnTo>
                            <a:lnTo>
                              <a:pt x="4" y="0"/>
                            </a:lnTo>
                            <a:lnTo>
                              <a:pt x="5" y="0"/>
                            </a:lnTo>
                            <a:lnTo>
                              <a:pt x="5" y="0"/>
                            </a:lnTo>
                            <a:lnTo>
                              <a:pt x="6" y="0"/>
                            </a:lnTo>
                            <a:lnTo>
                              <a:pt x="6" y="0"/>
                            </a:lnTo>
                            <a:lnTo>
                              <a:pt x="6" y="0"/>
                            </a:lnTo>
                            <a:lnTo>
                              <a:pt x="6" y="0"/>
                            </a:lnTo>
                            <a:lnTo>
                              <a:pt x="7" y="0"/>
                            </a:lnTo>
                            <a:lnTo>
                              <a:pt x="8" y="0"/>
                            </a:lnTo>
                            <a:lnTo>
                              <a:pt x="8" y="0"/>
                            </a:lnTo>
                            <a:lnTo>
                              <a:pt x="8" y="0"/>
                            </a:lnTo>
                            <a:lnTo>
                              <a:pt x="9" y="0"/>
                            </a:lnTo>
                            <a:lnTo>
                              <a:pt x="10" y="0"/>
                            </a:lnTo>
                            <a:lnTo>
                              <a:pt x="10" y="0"/>
                            </a:lnTo>
                            <a:lnTo>
                              <a:pt x="10" y="0"/>
                            </a:lnTo>
                            <a:lnTo>
                              <a:pt x="10" y="0"/>
                            </a:lnTo>
                            <a:lnTo>
                              <a:pt x="11"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5" name="Freeform 1563"/>
                      <p:cNvSpPr>
                        <a:spLocks/>
                      </p:cNvSpPr>
                      <p:nvPr/>
                    </p:nvSpPr>
                    <p:spPr bwMode="auto">
                      <a:xfrm>
                        <a:off x="4917660" y="3646670"/>
                        <a:ext cx="33338" cy="0"/>
                      </a:xfrm>
                      <a:custGeom>
                        <a:avLst/>
                        <a:gdLst>
                          <a:gd name="T0" fmla="*/ 0 w 21"/>
                          <a:gd name="T1" fmla="*/ 1 w 21"/>
                          <a:gd name="T2" fmla="*/ 1 w 21"/>
                          <a:gd name="T3" fmla="*/ 2 w 21"/>
                          <a:gd name="T4" fmla="*/ 2 w 21"/>
                          <a:gd name="T5" fmla="*/ 2 w 21"/>
                          <a:gd name="T6" fmla="*/ 4 w 21"/>
                          <a:gd name="T7" fmla="*/ 4 w 21"/>
                          <a:gd name="T8" fmla="*/ 4 w 21"/>
                          <a:gd name="T9" fmla="*/ 4 w 21"/>
                          <a:gd name="T10" fmla="*/ 5 w 21"/>
                          <a:gd name="T11" fmla="*/ 5 w 21"/>
                          <a:gd name="T12" fmla="*/ 5 w 21"/>
                          <a:gd name="T13" fmla="*/ 5 w 21"/>
                          <a:gd name="T14" fmla="*/ 7 w 21"/>
                          <a:gd name="T15" fmla="*/ 7 w 21"/>
                          <a:gd name="T16" fmla="*/ 7 w 21"/>
                          <a:gd name="T17" fmla="*/ 7 w 21"/>
                          <a:gd name="T18" fmla="*/ 7 w 21"/>
                          <a:gd name="T19" fmla="*/ 8 w 21"/>
                          <a:gd name="T20" fmla="*/ 8 w 21"/>
                          <a:gd name="T21" fmla="*/ 10 w 21"/>
                          <a:gd name="T22" fmla="*/ 10 w 21"/>
                          <a:gd name="T23" fmla="*/ 10 w 21"/>
                          <a:gd name="T24" fmla="*/ 10 w 21"/>
                          <a:gd name="T25" fmla="*/ 11 w 21"/>
                          <a:gd name="T26" fmla="*/ 11 w 21"/>
                          <a:gd name="T27" fmla="*/ 11 w 21"/>
                          <a:gd name="T28" fmla="*/ 11 w 21"/>
                          <a:gd name="T29" fmla="*/ 12 w 21"/>
                          <a:gd name="T30" fmla="*/ 13 w 21"/>
                          <a:gd name="T31" fmla="*/ 13 w 21"/>
                          <a:gd name="T32" fmla="*/ 13 w 21"/>
                          <a:gd name="T33" fmla="*/ 14 w 21"/>
                          <a:gd name="T34" fmla="*/ 14 w 21"/>
                          <a:gd name="T35" fmla="*/ 14 w 21"/>
                          <a:gd name="T36" fmla="*/ 15 w 21"/>
                          <a:gd name="T37" fmla="*/ 16 w 21"/>
                          <a:gd name="T38" fmla="*/ 16 w 21"/>
                          <a:gd name="T39" fmla="*/ 16 w 21"/>
                          <a:gd name="T40" fmla="*/ 16 w 21"/>
                          <a:gd name="T41" fmla="*/ 16 w 21"/>
                          <a:gd name="T42" fmla="*/ 18 w 21"/>
                          <a:gd name="T43" fmla="*/ 18 w 21"/>
                          <a:gd name="T44" fmla="*/ 18 w 21"/>
                          <a:gd name="T45" fmla="*/ 19 w 21"/>
                          <a:gd name="T46" fmla="*/ 19 w 21"/>
                          <a:gd name="T47" fmla="*/ 19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4" y="0"/>
                            </a:lnTo>
                            <a:lnTo>
                              <a:pt x="4" y="0"/>
                            </a:lnTo>
                            <a:lnTo>
                              <a:pt x="4" y="0"/>
                            </a:lnTo>
                            <a:lnTo>
                              <a:pt x="4" y="0"/>
                            </a:lnTo>
                            <a:lnTo>
                              <a:pt x="5" y="0"/>
                            </a:lnTo>
                            <a:lnTo>
                              <a:pt x="5" y="0"/>
                            </a:lnTo>
                            <a:lnTo>
                              <a:pt x="5" y="0"/>
                            </a:lnTo>
                            <a:lnTo>
                              <a:pt x="5" y="0"/>
                            </a:lnTo>
                            <a:lnTo>
                              <a:pt x="7" y="0"/>
                            </a:lnTo>
                            <a:lnTo>
                              <a:pt x="7" y="0"/>
                            </a:lnTo>
                            <a:lnTo>
                              <a:pt x="7" y="0"/>
                            </a:lnTo>
                            <a:lnTo>
                              <a:pt x="7" y="0"/>
                            </a:lnTo>
                            <a:lnTo>
                              <a:pt x="7" y="0"/>
                            </a:lnTo>
                            <a:lnTo>
                              <a:pt x="8" y="0"/>
                            </a:lnTo>
                            <a:lnTo>
                              <a:pt x="8" y="0"/>
                            </a:lnTo>
                            <a:lnTo>
                              <a:pt x="10" y="0"/>
                            </a:lnTo>
                            <a:lnTo>
                              <a:pt x="10" y="0"/>
                            </a:lnTo>
                            <a:lnTo>
                              <a:pt x="10" y="0"/>
                            </a:lnTo>
                            <a:lnTo>
                              <a:pt x="10" y="0"/>
                            </a:lnTo>
                            <a:lnTo>
                              <a:pt x="11"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6" y="0"/>
                            </a:lnTo>
                            <a:lnTo>
                              <a:pt x="16" y="0"/>
                            </a:lnTo>
                            <a:lnTo>
                              <a:pt x="18" y="0"/>
                            </a:lnTo>
                            <a:lnTo>
                              <a:pt x="18" y="0"/>
                            </a:lnTo>
                            <a:lnTo>
                              <a:pt x="18" y="0"/>
                            </a:lnTo>
                            <a:lnTo>
                              <a:pt x="19" y="0"/>
                            </a:lnTo>
                            <a:lnTo>
                              <a:pt x="19" y="0"/>
                            </a:lnTo>
                            <a:lnTo>
                              <a:pt x="19"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6" name="Freeform 1564"/>
                      <p:cNvSpPr>
                        <a:spLocks/>
                      </p:cNvSpPr>
                      <p:nvPr/>
                    </p:nvSpPr>
                    <p:spPr bwMode="auto">
                      <a:xfrm>
                        <a:off x="4950998" y="3646670"/>
                        <a:ext cx="30163" cy="0"/>
                      </a:xfrm>
                      <a:custGeom>
                        <a:avLst/>
                        <a:gdLst>
                          <a:gd name="T0" fmla="*/ 0 w 19"/>
                          <a:gd name="T1" fmla="*/ 0 w 19"/>
                          <a:gd name="T2" fmla="*/ 0 w 19"/>
                          <a:gd name="T3" fmla="*/ 0 w 19"/>
                          <a:gd name="T4" fmla="*/ 1 w 19"/>
                          <a:gd name="T5" fmla="*/ 1 w 19"/>
                          <a:gd name="T6" fmla="*/ 1 w 19"/>
                          <a:gd name="T7" fmla="*/ 3 w 19"/>
                          <a:gd name="T8" fmla="*/ 3 w 19"/>
                          <a:gd name="T9" fmla="*/ 3 w 19"/>
                          <a:gd name="T10" fmla="*/ 3 w 19"/>
                          <a:gd name="T11" fmla="*/ 4 w 19"/>
                          <a:gd name="T12" fmla="*/ 4 w 19"/>
                          <a:gd name="T13" fmla="*/ 4 w 19"/>
                          <a:gd name="T14" fmla="*/ 5 w 19"/>
                          <a:gd name="T15" fmla="*/ 6 w 19"/>
                          <a:gd name="T16" fmla="*/ 6 w 19"/>
                          <a:gd name="T17" fmla="*/ 6 w 19"/>
                          <a:gd name="T18" fmla="*/ 6 w 19"/>
                          <a:gd name="T19" fmla="*/ 7 w 19"/>
                          <a:gd name="T20" fmla="*/ 7 w 19"/>
                          <a:gd name="T21" fmla="*/ 7 w 19"/>
                          <a:gd name="T22" fmla="*/ 9 w 19"/>
                          <a:gd name="T23" fmla="*/ 9 w 19"/>
                          <a:gd name="T24" fmla="*/ 9 w 19"/>
                          <a:gd name="T25" fmla="*/ 9 w 19"/>
                          <a:gd name="T26" fmla="*/ 9 w 19"/>
                          <a:gd name="T27" fmla="*/ 11 w 19"/>
                          <a:gd name="T28" fmla="*/ 11 w 19"/>
                          <a:gd name="T29" fmla="*/ 11 w 19"/>
                          <a:gd name="T30" fmla="*/ 12 w 19"/>
                          <a:gd name="T31" fmla="*/ 12 w 19"/>
                          <a:gd name="T32" fmla="*/ 12 w 19"/>
                          <a:gd name="T33" fmla="*/ 13 w 19"/>
                          <a:gd name="T34" fmla="*/ 14 w 19"/>
                          <a:gd name="T35" fmla="*/ 14 w 19"/>
                          <a:gd name="T36" fmla="*/ 14 w 19"/>
                          <a:gd name="T37" fmla="*/ 15 w 19"/>
                          <a:gd name="T38" fmla="*/ 15 w 19"/>
                          <a:gd name="T39" fmla="*/ 15 w 19"/>
                          <a:gd name="T40" fmla="*/ 16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1" y="0"/>
                            </a:lnTo>
                            <a:lnTo>
                              <a:pt x="1" y="0"/>
                            </a:lnTo>
                            <a:lnTo>
                              <a:pt x="1" y="0"/>
                            </a:lnTo>
                            <a:lnTo>
                              <a:pt x="3" y="0"/>
                            </a:lnTo>
                            <a:lnTo>
                              <a:pt x="3"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9"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7" name="Freeform 1565"/>
                      <p:cNvSpPr>
                        <a:spLocks/>
                      </p:cNvSpPr>
                      <p:nvPr/>
                    </p:nvSpPr>
                    <p:spPr bwMode="auto">
                      <a:xfrm>
                        <a:off x="4981160" y="3646670"/>
                        <a:ext cx="28575" cy="0"/>
                      </a:xfrm>
                      <a:custGeom>
                        <a:avLst/>
                        <a:gdLst>
                          <a:gd name="T0" fmla="*/ 0 w 18"/>
                          <a:gd name="T1" fmla="*/ 1 w 18"/>
                          <a:gd name="T2" fmla="*/ 1 w 18"/>
                          <a:gd name="T3" fmla="*/ 1 w 18"/>
                          <a:gd name="T4" fmla="*/ 2 w 18"/>
                          <a:gd name="T5" fmla="*/ 2 w 18"/>
                          <a:gd name="T6" fmla="*/ 2 w 18"/>
                          <a:gd name="T7" fmla="*/ 3 w 18"/>
                          <a:gd name="T8" fmla="*/ 3 w 18"/>
                          <a:gd name="T9" fmla="*/ 4 w 18"/>
                          <a:gd name="T10" fmla="*/ 4 w 18"/>
                          <a:gd name="T11" fmla="*/ 4 w 18"/>
                          <a:gd name="T12" fmla="*/ 4 w 18"/>
                          <a:gd name="T13" fmla="*/ 5 w 18"/>
                          <a:gd name="T14" fmla="*/ 6 w 18"/>
                          <a:gd name="T15" fmla="*/ 6 w 18"/>
                          <a:gd name="T16" fmla="*/ 6 w 18"/>
                          <a:gd name="T17" fmla="*/ 7 w 18"/>
                          <a:gd name="T18" fmla="*/ 7 w 18"/>
                          <a:gd name="T19" fmla="*/ 8 w 18"/>
                          <a:gd name="T20" fmla="*/ 8 w 18"/>
                          <a:gd name="T21" fmla="*/ 8 w 18"/>
                          <a:gd name="T22" fmla="*/ 9 w 18"/>
                          <a:gd name="T23" fmla="*/ 9 w 18"/>
                          <a:gd name="T24" fmla="*/ 9 w 18"/>
                          <a:gd name="T25" fmla="*/ 10 w 18"/>
                          <a:gd name="T26" fmla="*/ 10 w 18"/>
                          <a:gd name="T27" fmla="*/ 10 w 18"/>
                          <a:gd name="T28" fmla="*/ 11 w 18"/>
                          <a:gd name="T29" fmla="*/ 12 w 18"/>
                          <a:gd name="T30" fmla="*/ 12 w 18"/>
                          <a:gd name="T31" fmla="*/ 12 w 18"/>
                          <a:gd name="T32" fmla="*/ 13 w 18"/>
                          <a:gd name="T33" fmla="*/ 13 w 18"/>
                          <a:gd name="T34" fmla="*/ 13 w 18"/>
                          <a:gd name="T35" fmla="*/ 14 w 18"/>
                          <a:gd name="T36" fmla="*/ 14 w 18"/>
                          <a:gd name="T37" fmla="*/ 15 w 18"/>
                          <a:gd name="T38" fmla="*/ 15 w 18"/>
                          <a:gd name="T39" fmla="*/ 15 w 18"/>
                          <a:gd name="T40" fmla="*/ 16 w 18"/>
                          <a:gd name="T41" fmla="*/ 16 w 18"/>
                          <a:gd name="T42" fmla="*/ 16 w 18"/>
                          <a:gd name="T43" fmla="*/ 16 w 18"/>
                          <a:gd name="T44" fmla="*/ 17 w 18"/>
                          <a:gd name="T45" fmla="*/ 18 w 18"/>
                          <a:gd name="T46" fmla="*/ 18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1" y="0"/>
                            </a:lnTo>
                            <a:lnTo>
                              <a:pt x="1" y="0"/>
                            </a:lnTo>
                            <a:lnTo>
                              <a:pt x="1" y="0"/>
                            </a:lnTo>
                            <a:lnTo>
                              <a:pt x="2" y="0"/>
                            </a:lnTo>
                            <a:lnTo>
                              <a:pt x="2" y="0"/>
                            </a:lnTo>
                            <a:lnTo>
                              <a:pt x="2" y="0"/>
                            </a:lnTo>
                            <a:lnTo>
                              <a:pt x="3" y="0"/>
                            </a:lnTo>
                            <a:lnTo>
                              <a:pt x="3" y="0"/>
                            </a:lnTo>
                            <a:lnTo>
                              <a:pt x="4" y="0"/>
                            </a:lnTo>
                            <a:lnTo>
                              <a:pt x="4" y="0"/>
                            </a:lnTo>
                            <a:lnTo>
                              <a:pt x="4" y="0"/>
                            </a:lnTo>
                            <a:lnTo>
                              <a:pt x="4"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0" y="0"/>
                            </a:lnTo>
                            <a:lnTo>
                              <a:pt x="11" y="0"/>
                            </a:lnTo>
                            <a:lnTo>
                              <a:pt x="12" y="0"/>
                            </a:lnTo>
                            <a:lnTo>
                              <a:pt x="12" y="0"/>
                            </a:lnTo>
                            <a:lnTo>
                              <a:pt x="12" y="0"/>
                            </a:lnTo>
                            <a:lnTo>
                              <a:pt x="13" y="0"/>
                            </a:lnTo>
                            <a:lnTo>
                              <a:pt x="13" y="0"/>
                            </a:lnTo>
                            <a:lnTo>
                              <a:pt x="13" y="0"/>
                            </a:lnTo>
                            <a:lnTo>
                              <a:pt x="14" y="0"/>
                            </a:lnTo>
                            <a:lnTo>
                              <a:pt x="14" y="0"/>
                            </a:lnTo>
                            <a:lnTo>
                              <a:pt x="15" y="0"/>
                            </a:lnTo>
                            <a:lnTo>
                              <a:pt x="15" y="0"/>
                            </a:lnTo>
                            <a:lnTo>
                              <a:pt x="15" y="0"/>
                            </a:lnTo>
                            <a:lnTo>
                              <a:pt x="16" y="0"/>
                            </a:lnTo>
                            <a:lnTo>
                              <a:pt x="16" y="0"/>
                            </a:lnTo>
                            <a:lnTo>
                              <a:pt x="16" y="0"/>
                            </a:lnTo>
                            <a:lnTo>
                              <a:pt x="16" y="0"/>
                            </a:lnTo>
                            <a:lnTo>
                              <a:pt x="17" y="0"/>
                            </a:lnTo>
                            <a:lnTo>
                              <a:pt x="18" y="0"/>
                            </a:lnTo>
                            <a:lnTo>
                              <a:pt x="18" y="0"/>
                            </a:lnTo>
                            <a:lnTo>
                              <a:pt x="18" y="0"/>
                            </a:lnTo>
                            <a:lnTo>
                              <a:pt x="18" y="0"/>
                            </a:lnTo>
                            <a:lnTo>
                              <a:pt x="18"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8" name="Freeform 1566"/>
                      <p:cNvSpPr>
                        <a:spLocks/>
                      </p:cNvSpPr>
                      <p:nvPr/>
                    </p:nvSpPr>
                    <p:spPr bwMode="auto">
                      <a:xfrm>
                        <a:off x="5009735" y="3646670"/>
                        <a:ext cx="33338" cy="0"/>
                      </a:xfrm>
                      <a:custGeom>
                        <a:avLst/>
                        <a:gdLst>
                          <a:gd name="T0" fmla="*/ 0 w 21"/>
                          <a:gd name="T1" fmla="*/ 2 w 21"/>
                          <a:gd name="T2" fmla="*/ 2 w 21"/>
                          <a:gd name="T3" fmla="*/ 2 w 21"/>
                          <a:gd name="T4" fmla="*/ 3 w 21"/>
                          <a:gd name="T5" fmla="*/ 3 w 21"/>
                          <a:gd name="T6" fmla="*/ 4 w 21"/>
                          <a:gd name="T7" fmla="*/ 4 w 21"/>
                          <a:gd name="T8" fmla="*/ 5 w 21"/>
                          <a:gd name="T9" fmla="*/ 5 w 21"/>
                          <a:gd name="T10" fmla="*/ 5 w 21"/>
                          <a:gd name="T11" fmla="*/ 6 w 21"/>
                          <a:gd name="T12" fmla="*/ 6 w 21"/>
                          <a:gd name="T13" fmla="*/ 7 w 21"/>
                          <a:gd name="T14" fmla="*/ 7 w 21"/>
                          <a:gd name="T15" fmla="*/ 8 w 21"/>
                          <a:gd name="T16" fmla="*/ 8 w 21"/>
                          <a:gd name="T17" fmla="*/ 8 w 21"/>
                          <a:gd name="T18" fmla="*/ 8 w 21"/>
                          <a:gd name="T19" fmla="*/ 9 w 21"/>
                          <a:gd name="T20" fmla="*/ 9 w 21"/>
                          <a:gd name="T21" fmla="*/ 9 w 21"/>
                          <a:gd name="T22" fmla="*/ 11 w 21"/>
                          <a:gd name="T23" fmla="*/ 11 w 21"/>
                          <a:gd name="T24" fmla="*/ 11 w 21"/>
                          <a:gd name="T25" fmla="*/ 11 w 21"/>
                          <a:gd name="T26" fmla="*/ 11 w 21"/>
                          <a:gd name="T27" fmla="*/ 12 w 21"/>
                          <a:gd name="T28" fmla="*/ 12 w 21"/>
                          <a:gd name="T29" fmla="*/ 13 w 21"/>
                          <a:gd name="T30" fmla="*/ 13 w 21"/>
                          <a:gd name="T31" fmla="*/ 13 w 21"/>
                          <a:gd name="T32" fmla="*/ 14 w 21"/>
                          <a:gd name="T33" fmla="*/ 14 w 21"/>
                          <a:gd name="T34" fmla="*/ 14 w 21"/>
                          <a:gd name="T35" fmla="*/ 16 w 21"/>
                          <a:gd name="T36" fmla="*/ 16 w 21"/>
                          <a:gd name="T37" fmla="*/ 16 w 21"/>
                          <a:gd name="T38" fmla="*/ 17 w 21"/>
                          <a:gd name="T39" fmla="*/ 17 w 21"/>
                          <a:gd name="T40" fmla="*/ 18 w 21"/>
                          <a:gd name="T41" fmla="*/ 19 w 21"/>
                          <a:gd name="T42" fmla="*/ 19 w 21"/>
                          <a:gd name="T43" fmla="*/ 19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2"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1" y="0"/>
                            </a:lnTo>
                            <a:lnTo>
                              <a:pt x="12" y="0"/>
                            </a:lnTo>
                            <a:lnTo>
                              <a:pt x="12" y="0"/>
                            </a:lnTo>
                            <a:lnTo>
                              <a:pt x="13" y="0"/>
                            </a:lnTo>
                            <a:lnTo>
                              <a:pt x="13" y="0"/>
                            </a:lnTo>
                            <a:lnTo>
                              <a:pt x="13" y="0"/>
                            </a:lnTo>
                            <a:lnTo>
                              <a:pt x="14" y="0"/>
                            </a:lnTo>
                            <a:lnTo>
                              <a:pt x="14" y="0"/>
                            </a:lnTo>
                            <a:lnTo>
                              <a:pt x="14" y="0"/>
                            </a:lnTo>
                            <a:lnTo>
                              <a:pt x="16" y="0"/>
                            </a:lnTo>
                            <a:lnTo>
                              <a:pt x="16" y="0"/>
                            </a:lnTo>
                            <a:lnTo>
                              <a:pt x="16" y="0"/>
                            </a:lnTo>
                            <a:lnTo>
                              <a:pt x="17" y="0"/>
                            </a:lnTo>
                            <a:lnTo>
                              <a:pt x="17" y="0"/>
                            </a:lnTo>
                            <a:lnTo>
                              <a:pt x="18" y="0"/>
                            </a:lnTo>
                            <a:lnTo>
                              <a:pt x="19" y="0"/>
                            </a:lnTo>
                            <a:lnTo>
                              <a:pt x="19" y="0"/>
                            </a:lnTo>
                            <a:lnTo>
                              <a:pt x="19" y="0"/>
                            </a:lnTo>
                            <a:lnTo>
                              <a:pt x="19" y="0"/>
                            </a:lnTo>
                            <a:lnTo>
                              <a:pt x="19" y="0"/>
                            </a:lnTo>
                            <a:lnTo>
                              <a:pt x="20"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89" name="Freeform 1567"/>
                      <p:cNvSpPr>
                        <a:spLocks/>
                      </p:cNvSpPr>
                      <p:nvPr/>
                    </p:nvSpPr>
                    <p:spPr bwMode="auto">
                      <a:xfrm>
                        <a:off x="5043073" y="3646670"/>
                        <a:ext cx="31750" cy="0"/>
                      </a:xfrm>
                      <a:custGeom>
                        <a:avLst/>
                        <a:gdLst>
                          <a:gd name="T0" fmla="*/ 0 w 20"/>
                          <a:gd name="T1" fmla="*/ 0 w 20"/>
                          <a:gd name="T2" fmla="*/ 1 w 20"/>
                          <a:gd name="T3" fmla="*/ 1 w 20"/>
                          <a:gd name="T4" fmla="*/ 1 w 20"/>
                          <a:gd name="T5" fmla="*/ 2 w 20"/>
                          <a:gd name="T6" fmla="*/ 2 w 20"/>
                          <a:gd name="T7" fmla="*/ 3 w 20"/>
                          <a:gd name="T8" fmla="*/ 3 w 20"/>
                          <a:gd name="T9" fmla="*/ 4 w 20"/>
                          <a:gd name="T10" fmla="*/ 4 w 20"/>
                          <a:gd name="T11" fmla="*/ 4 w 20"/>
                          <a:gd name="T12" fmla="*/ 5 w 20"/>
                          <a:gd name="T13" fmla="*/ 5 w 20"/>
                          <a:gd name="T14" fmla="*/ 5 w 20"/>
                          <a:gd name="T15" fmla="*/ 5 w 20"/>
                          <a:gd name="T16" fmla="*/ 6 w 20"/>
                          <a:gd name="T17" fmla="*/ 7 w 20"/>
                          <a:gd name="T18" fmla="*/ 7 w 20"/>
                          <a:gd name="T19" fmla="*/ 7 w 20"/>
                          <a:gd name="T20" fmla="*/ 8 w 20"/>
                          <a:gd name="T21" fmla="*/ 9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3 w 20"/>
                          <a:gd name="T35" fmla="*/ 14 w 20"/>
                          <a:gd name="T36" fmla="*/ 15 w 20"/>
                          <a:gd name="T37" fmla="*/ 15 w 20"/>
                          <a:gd name="T38" fmla="*/ 15 w 20"/>
                          <a:gd name="T39" fmla="*/ 16 w 20"/>
                          <a:gd name="T40" fmla="*/ 16 w 20"/>
                          <a:gd name="T41" fmla="*/ 16 w 20"/>
                          <a:gd name="T42" fmla="*/ 16 w 20"/>
                          <a:gd name="T43" fmla="*/ 18 w 20"/>
                          <a:gd name="T44" fmla="*/ 18 w 20"/>
                          <a:gd name="T45" fmla="*/ 18 w 20"/>
                          <a:gd name="T46" fmla="*/ 18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3" y="0"/>
                            </a:lnTo>
                            <a:lnTo>
                              <a:pt x="3" y="0"/>
                            </a:lnTo>
                            <a:lnTo>
                              <a:pt x="4" y="0"/>
                            </a:lnTo>
                            <a:lnTo>
                              <a:pt x="4" y="0"/>
                            </a:lnTo>
                            <a:lnTo>
                              <a:pt x="4" y="0"/>
                            </a:lnTo>
                            <a:lnTo>
                              <a:pt x="5" y="0"/>
                            </a:lnTo>
                            <a:lnTo>
                              <a:pt x="5" y="0"/>
                            </a:lnTo>
                            <a:lnTo>
                              <a:pt x="5" y="0"/>
                            </a:lnTo>
                            <a:lnTo>
                              <a:pt x="5" y="0"/>
                            </a:lnTo>
                            <a:lnTo>
                              <a:pt x="6" y="0"/>
                            </a:lnTo>
                            <a:lnTo>
                              <a:pt x="7" y="0"/>
                            </a:lnTo>
                            <a:lnTo>
                              <a:pt x="7" y="0"/>
                            </a:lnTo>
                            <a:lnTo>
                              <a:pt x="7"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3" y="0"/>
                            </a:lnTo>
                            <a:lnTo>
                              <a:pt x="14" y="0"/>
                            </a:lnTo>
                            <a:lnTo>
                              <a:pt x="15" y="0"/>
                            </a:lnTo>
                            <a:lnTo>
                              <a:pt x="15" y="0"/>
                            </a:lnTo>
                            <a:lnTo>
                              <a:pt x="15" y="0"/>
                            </a:lnTo>
                            <a:lnTo>
                              <a:pt x="16" y="0"/>
                            </a:lnTo>
                            <a:lnTo>
                              <a:pt x="16" y="0"/>
                            </a:lnTo>
                            <a:lnTo>
                              <a:pt x="16" y="0"/>
                            </a:lnTo>
                            <a:lnTo>
                              <a:pt x="16" y="0"/>
                            </a:lnTo>
                            <a:lnTo>
                              <a:pt x="18" y="0"/>
                            </a:lnTo>
                            <a:lnTo>
                              <a:pt x="18" y="0"/>
                            </a:lnTo>
                            <a:lnTo>
                              <a:pt x="18" y="0"/>
                            </a:lnTo>
                            <a:lnTo>
                              <a:pt x="18"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0" name="Freeform 1568"/>
                      <p:cNvSpPr>
                        <a:spLocks/>
                      </p:cNvSpPr>
                      <p:nvPr/>
                    </p:nvSpPr>
                    <p:spPr bwMode="auto">
                      <a:xfrm>
                        <a:off x="5074823" y="3646670"/>
                        <a:ext cx="30163" cy="0"/>
                      </a:xfrm>
                      <a:custGeom>
                        <a:avLst/>
                        <a:gdLst>
                          <a:gd name="T0" fmla="*/ 0 w 19"/>
                          <a:gd name="T1" fmla="*/ 0 w 19"/>
                          <a:gd name="T2" fmla="*/ 1 w 19"/>
                          <a:gd name="T3" fmla="*/ 1 w 19"/>
                          <a:gd name="T4" fmla="*/ 1 w 19"/>
                          <a:gd name="T5" fmla="*/ 2 w 19"/>
                          <a:gd name="T6" fmla="*/ 3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7 w 19"/>
                          <a:gd name="T21" fmla="*/ 8 w 19"/>
                          <a:gd name="T22" fmla="*/ 9 w 19"/>
                          <a:gd name="T23" fmla="*/ 9 w 19"/>
                          <a:gd name="T24" fmla="*/ 9 w 19"/>
                          <a:gd name="T25" fmla="*/ 9 w 19"/>
                          <a:gd name="T26" fmla="*/ 9 w 19"/>
                          <a:gd name="T27" fmla="*/ 10 w 19"/>
                          <a:gd name="T28" fmla="*/ 11 w 19"/>
                          <a:gd name="T29" fmla="*/ 11 w 19"/>
                          <a:gd name="T30" fmla="*/ 12 w 19"/>
                          <a:gd name="T31" fmla="*/ 12 w 19"/>
                          <a:gd name="T32" fmla="*/ 12 w 19"/>
                          <a:gd name="T33" fmla="*/ 12 w 19"/>
                          <a:gd name="T34" fmla="*/ 13 w 19"/>
                          <a:gd name="T35" fmla="*/ 14 w 19"/>
                          <a:gd name="T36" fmla="*/ 14 w 19"/>
                          <a:gd name="T37" fmla="*/ 14 w 19"/>
                          <a:gd name="T38" fmla="*/ 15 w 19"/>
                          <a:gd name="T39" fmla="*/ 15 w 19"/>
                          <a:gd name="T40" fmla="*/ 15 w 19"/>
                          <a:gd name="T41" fmla="*/ 15 w 19"/>
                          <a:gd name="T42" fmla="*/ 17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9" y="0"/>
                            </a:lnTo>
                            <a:lnTo>
                              <a:pt x="9" y="0"/>
                            </a:lnTo>
                            <a:lnTo>
                              <a:pt x="9" y="0"/>
                            </a:lnTo>
                            <a:lnTo>
                              <a:pt x="9" y="0"/>
                            </a:lnTo>
                            <a:lnTo>
                              <a:pt x="9" y="0"/>
                            </a:lnTo>
                            <a:lnTo>
                              <a:pt x="10"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5" y="0"/>
                            </a:lnTo>
                            <a:lnTo>
                              <a:pt x="15" y="0"/>
                            </a:lnTo>
                            <a:lnTo>
                              <a:pt x="17" y="0"/>
                            </a:lnTo>
                            <a:lnTo>
                              <a:pt x="17" y="0"/>
                            </a:lnTo>
                            <a:lnTo>
                              <a:pt x="17" y="0"/>
                            </a:lnTo>
                            <a:lnTo>
                              <a:pt x="17"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1" name="Freeform 1569"/>
                      <p:cNvSpPr>
                        <a:spLocks/>
                      </p:cNvSpPr>
                      <p:nvPr/>
                    </p:nvSpPr>
                    <p:spPr bwMode="auto">
                      <a:xfrm>
                        <a:off x="5104985" y="3646670"/>
                        <a:ext cx="30163" cy="0"/>
                      </a:xfrm>
                      <a:custGeom>
                        <a:avLst/>
                        <a:gdLst>
                          <a:gd name="T0" fmla="*/ 0 w 19"/>
                          <a:gd name="T1" fmla="*/ 1 w 19"/>
                          <a:gd name="T2" fmla="*/ 1 w 19"/>
                          <a:gd name="T3" fmla="*/ 1 w 19"/>
                          <a:gd name="T4" fmla="*/ 2 w 19"/>
                          <a:gd name="T5" fmla="*/ 2 w 19"/>
                          <a:gd name="T6" fmla="*/ 2 w 19"/>
                          <a:gd name="T7" fmla="*/ 2 w 19"/>
                          <a:gd name="T8" fmla="*/ 3 w 19"/>
                          <a:gd name="T9" fmla="*/ 4 w 19"/>
                          <a:gd name="T10" fmla="*/ 4 w 19"/>
                          <a:gd name="T11" fmla="*/ 4 w 19"/>
                          <a:gd name="T12" fmla="*/ 4 w 19"/>
                          <a:gd name="T13" fmla="*/ 5 w 19"/>
                          <a:gd name="T14" fmla="*/ 5 w 19"/>
                          <a:gd name="T15" fmla="*/ 5 w 19"/>
                          <a:gd name="T16" fmla="*/ 6 w 19"/>
                          <a:gd name="T17" fmla="*/ 6 w 19"/>
                          <a:gd name="T18" fmla="*/ 7 w 19"/>
                          <a:gd name="T19" fmla="*/ 7 w 19"/>
                          <a:gd name="T20" fmla="*/ 7 w 19"/>
                          <a:gd name="T21" fmla="*/ 9 w 19"/>
                          <a:gd name="T22" fmla="*/ 9 w 19"/>
                          <a:gd name="T23" fmla="*/ 9 w 19"/>
                          <a:gd name="T24" fmla="*/ 10 w 19"/>
                          <a:gd name="T25" fmla="*/ 10 w 19"/>
                          <a:gd name="T26" fmla="*/ 10 w 19"/>
                          <a:gd name="T27" fmla="*/ 10 w 19"/>
                          <a:gd name="T28" fmla="*/ 12 w 19"/>
                          <a:gd name="T29" fmla="*/ 12 w 19"/>
                          <a:gd name="T30" fmla="*/ 12 w 19"/>
                          <a:gd name="T31" fmla="*/ 12 w 19"/>
                          <a:gd name="T32" fmla="*/ 13 w 19"/>
                          <a:gd name="T33" fmla="*/ 13 w 19"/>
                          <a:gd name="T34" fmla="*/ 13 w 19"/>
                          <a:gd name="T35" fmla="*/ 14 w 19"/>
                          <a:gd name="T36" fmla="*/ 15 w 19"/>
                          <a:gd name="T37" fmla="*/ 15 w 19"/>
                          <a:gd name="T38" fmla="*/ 15 w 19"/>
                          <a:gd name="T39" fmla="*/ 16 w 19"/>
                          <a:gd name="T40" fmla="*/ 16 w 19"/>
                          <a:gd name="T41" fmla="*/ 16 w 19"/>
                          <a:gd name="T42" fmla="*/ 17 w 19"/>
                          <a:gd name="T43" fmla="*/ 17 w 19"/>
                          <a:gd name="T44" fmla="*/ 18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2" y="0"/>
                            </a:lnTo>
                            <a:lnTo>
                              <a:pt x="2" y="0"/>
                            </a:lnTo>
                            <a:lnTo>
                              <a:pt x="2" y="0"/>
                            </a:lnTo>
                            <a:lnTo>
                              <a:pt x="2" y="0"/>
                            </a:lnTo>
                            <a:lnTo>
                              <a:pt x="3" y="0"/>
                            </a:lnTo>
                            <a:lnTo>
                              <a:pt x="4" y="0"/>
                            </a:lnTo>
                            <a:lnTo>
                              <a:pt x="4" y="0"/>
                            </a:lnTo>
                            <a:lnTo>
                              <a:pt x="4" y="0"/>
                            </a:lnTo>
                            <a:lnTo>
                              <a:pt x="4" y="0"/>
                            </a:lnTo>
                            <a:lnTo>
                              <a:pt x="5" y="0"/>
                            </a:lnTo>
                            <a:lnTo>
                              <a:pt x="5" y="0"/>
                            </a:lnTo>
                            <a:lnTo>
                              <a:pt x="5" y="0"/>
                            </a:lnTo>
                            <a:lnTo>
                              <a:pt x="6" y="0"/>
                            </a:lnTo>
                            <a:lnTo>
                              <a:pt x="6" y="0"/>
                            </a:lnTo>
                            <a:lnTo>
                              <a:pt x="7" y="0"/>
                            </a:lnTo>
                            <a:lnTo>
                              <a:pt x="7" y="0"/>
                            </a:lnTo>
                            <a:lnTo>
                              <a:pt x="7" y="0"/>
                            </a:lnTo>
                            <a:lnTo>
                              <a:pt x="9" y="0"/>
                            </a:lnTo>
                            <a:lnTo>
                              <a:pt x="9" y="0"/>
                            </a:lnTo>
                            <a:lnTo>
                              <a:pt x="9" y="0"/>
                            </a:lnTo>
                            <a:lnTo>
                              <a:pt x="10" y="0"/>
                            </a:lnTo>
                            <a:lnTo>
                              <a:pt x="10" y="0"/>
                            </a:lnTo>
                            <a:lnTo>
                              <a:pt x="10" y="0"/>
                            </a:lnTo>
                            <a:lnTo>
                              <a:pt x="10" y="0"/>
                            </a:lnTo>
                            <a:lnTo>
                              <a:pt x="12" y="0"/>
                            </a:lnTo>
                            <a:lnTo>
                              <a:pt x="12" y="0"/>
                            </a:lnTo>
                            <a:lnTo>
                              <a:pt x="12" y="0"/>
                            </a:lnTo>
                            <a:lnTo>
                              <a:pt x="12" y="0"/>
                            </a:lnTo>
                            <a:lnTo>
                              <a:pt x="13" y="0"/>
                            </a:lnTo>
                            <a:lnTo>
                              <a:pt x="13" y="0"/>
                            </a:lnTo>
                            <a:lnTo>
                              <a:pt x="13" y="0"/>
                            </a:lnTo>
                            <a:lnTo>
                              <a:pt x="14" y="0"/>
                            </a:lnTo>
                            <a:lnTo>
                              <a:pt x="15" y="0"/>
                            </a:lnTo>
                            <a:lnTo>
                              <a:pt x="15" y="0"/>
                            </a:lnTo>
                            <a:lnTo>
                              <a:pt x="15" y="0"/>
                            </a:lnTo>
                            <a:lnTo>
                              <a:pt x="16" y="0"/>
                            </a:lnTo>
                            <a:lnTo>
                              <a:pt x="16" y="0"/>
                            </a:lnTo>
                            <a:lnTo>
                              <a:pt x="16" y="0"/>
                            </a:lnTo>
                            <a:lnTo>
                              <a:pt x="17" y="0"/>
                            </a:lnTo>
                            <a:lnTo>
                              <a:pt x="17" y="0"/>
                            </a:lnTo>
                            <a:lnTo>
                              <a:pt x="18" y="0"/>
                            </a:lnTo>
                            <a:lnTo>
                              <a:pt x="18" y="0"/>
                            </a:lnTo>
                            <a:lnTo>
                              <a:pt x="18" y="0"/>
                            </a:lnTo>
                            <a:lnTo>
                              <a:pt x="18"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2" name="Freeform 1570"/>
                      <p:cNvSpPr>
                        <a:spLocks/>
                      </p:cNvSpPr>
                      <p:nvPr/>
                    </p:nvSpPr>
                    <p:spPr bwMode="auto">
                      <a:xfrm>
                        <a:off x="5135148" y="3646670"/>
                        <a:ext cx="33338" cy="0"/>
                      </a:xfrm>
                      <a:custGeom>
                        <a:avLst/>
                        <a:gdLst>
                          <a:gd name="T0" fmla="*/ 0 w 21"/>
                          <a:gd name="T1" fmla="*/ 0 w 21"/>
                          <a:gd name="T2" fmla="*/ 1 w 21"/>
                          <a:gd name="T3" fmla="*/ 2 w 21"/>
                          <a:gd name="T4" fmla="*/ 2 w 21"/>
                          <a:gd name="T5" fmla="*/ 2 w 21"/>
                          <a:gd name="T6" fmla="*/ 2 w 21"/>
                          <a:gd name="T7" fmla="*/ 4 w 21"/>
                          <a:gd name="T8" fmla="*/ 4 w 21"/>
                          <a:gd name="T9" fmla="*/ 4 w 21"/>
                          <a:gd name="T10" fmla="*/ 5 w 21"/>
                          <a:gd name="T11" fmla="*/ 5 w 21"/>
                          <a:gd name="T12" fmla="*/ 5 w 21"/>
                          <a:gd name="T13" fmla="*/ 5 w 21"/>
                          <a:gd name="T14" fmla="*/ 7 w 21"/>
                          <a:gd name="T15" fmla="*/ 7 w 21"/>
                          <a:gd name="T16" fmla="*/ 7 w 21"/>
                          <a:gd name="T17" fmla="*/ 7 w 21"/>
                          <a:gd name="T18" fmla="*/ 8 w 21"/>
                          <a:gd name="T19" fmla="*/ 8 w 21"/>
                          <a:gd name="T20" fmla="*/ 9 w 21"/>
                          <a:gd name="T21" fmla="*/ 9 w 21"/>
                          <a:gd name="T22" fmla="*/ 10 w 21"/>
                          <a:gd name="T23" fmla="*/ 10 w 21"/>
                          <a:gd name="T24" fmla="*/ 10 w 21"/>
                          <a:gd name="T25" fmla="*/ 10 w 21"/>
                          <a:gd name="T26" fmla="*/ 11 w 21"/>
                          <a:gd name="T27" fmla="*/ 11 w 21"/>
                          <a:gd name="T28" fmla="*/ 11 w 21"/>
                          <a:gd name="T29" fmla="*/ 12 w 21"/>
                          <a:gd name="T30" fmla="*/ 13 w 21"/>
                          <a:gd name="T31" fmla="*/ 13 w 21"/>
                          <a:gd name="T32" fmla="*/ 13 w 21"/>
                          <a:gd name="T33" fmla="*/ 14 w 21"/>
                          <a:gd name="T34" fmla="*/ 14 w 21"/>
                          <a:gd name="T35" fmla="*/ 14 w 21"/>
                          <a:gd name="T36" fmla="*/ 15 w 21"/>
                          <a:gd name="T37" fmla="*/ 15 w 21"/>
                          <a:gd name="T38" fmla="*/ 16 w 21"/>
                          <a:gd name="T39" fmla="*/ 16 w 21"/>
                          <a:gd name="T40" fmla="*/ 16 w 21"/>
                          <a:gd name="T41" fmla="*/ 16 w 21"/>
                          <a:gd name="T42" fmla="*/ 18 w 21"/>
                          <a:gd name="T43" fmla="*/ 18 w 21"/>
                          <a:gd name="T44" fmla="*/ 18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2" y="0"/>
                            </a:lnTo>
                            <a:lnTo>
                              <a:pt x="2" y="0"/>
                            </a:lnTo>
                            <a:lnTo>
                              <a:pt x="2" y="0"/>
                            </a:lnTo>
                            <a:lnTo>
                              <a:pt x="2" y="0"/>
                            </a:lnTo>
                            <a:lnTo>
                              <a:pt x="4" y="0"/>
                            </a:lnTo>
                            <a:lnTo>
                              <a:pt x="4"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6" y="0"/>
                            </a:lnTo>
                            <a:lnTo>
                              <a:pt x="18" y="0"/>
                            </a:lnTo>
                            <a:lnTo>
                              <a:pt x="18" y="0"/>
                            </a:lnTo>
                            <a:lnTo>
                              <a:pt x="18" y="0"/>
                            </a:lnTo>
                            <a:lnTo>
                              <a:pt x="19" y="0"/>
                            </a:lnTo>
                            <a:lnTo>
                              <a:pt x="19" y="0"/>
                            </a:lnTo>
                            <a:lnTo>
                              <a:pt x="20" y="0"/>
                            </a:lnTo>
                            <a:lnTo>
                              <a:pt x="20"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3" name="Freeform 1571"/>
                      <p:cNvSpPr>
                        <a:spLocks/>
                      </p:cNvSpPr>
                      <p:nvPr/>
                    </p:nvSpPr>
                    <p:spPr bwMode="auto">
                      <a:xfrm>
                        <a:off x="5168485" y="3646670"/>
                        <a:ext cx="31750" cy="0"/>
                      </a:xfrm>
                      <a:custGeom>
                        <a:avLst/>
                        <a:gdLst>
                          <a:gd name="T0" fmla="*/ 0 w 20"/>
                          <a:gd name="T1" fmla="*/ 0 w 20"/>
                          <a:gd name="T2" fmla="*/ 0 w 20"/>
                          <a:gd name="T3" fmla="*/ 1 w 20"/>
                          <a:gd name="T4" fmla="*/ 1 w 20"/>
                          <a:gd name="T5" fmla="*/ 1 w 20"/>
                          <a:gd name="T6" fmla="*/ 2 w 20"/>
                          <a:gd name="T7" fmla="*/ 3 w 20"/>
                          <a:gd name="T8" fmla="*/ 3 w 20"/>
                          <a:gd name="T9" fmla="*/ 3 w 20"/>
                          <a:gd name="T10" fmla="*/ 3 w 20"/>
                          <a:gd name="T11" fmla="*/ 4 w 20"/>
                          <a:gd name="T12" fmla="*/ 5 w 20"/>
                          <a:gd name="T13" fmla="*/ 5 w 20"/>
                          <a:gd name="T14" fmla="*/ 6 w 20"/>
                          <a:gd name="T15" fmla="*/ 6 w 20"/>
                          <a:gd name="T16" fmla="*/ 6 w 20"/>
                          <a:gd name="T17" fmla="*/ 6 w 20"/>
                          <a:gd name="T18" fmla="*/ 7 w 20"/>
                          <a:gd name="T19" fmla="*/ 7 w 20"/>
                          <a:gd name="T20" fmla="*/ 7 w 20"/>
                          <a:gd name="T21" fmla="*/ 8 w 20"/>
                          <a:gd name="T22" fmla="*/ 9 w 20"/>
                          <a:gd name="T23" fmla="*/ 9 w 20"/>
                          <a:gd name="T24" fmla="*/ 9 w 20"/>
                          <a:gd name="T25" fmla="*/ 9 w 20"/>
                          <a:gd name="T26" fmla="*/ 11 w 20"/>
                          <a:gd name="T27" fmla="*/ 11 w 20"/>
                          <a:gd name="T28" fmla="*/ 11 w 20"/>
                          <a:gd name="T29" fmla="*/ 11 w 20"/>
                          <a:gd name="T30" fmla="*/ 12 w 20"/>
                          <a:gd name="T31" fmla="*/ 12 w 20"/>
                          <a:gd name="T32" fmla="*/ 13 w 20"/>
                          <a:gd name="T33" fmla="*/ 14 w 20"/>
                          <a:gd name="T34" fmla="*/ 14 w 20"/>
                          <a:gd name="T35" fmla="*/ 14 w 20"/>
                          <a:gd name="T36" fmla="*/ 14 w 20"/>
                          <a:gd name="T37" fmla="*/ 15 w 20"/>
                          <a:gd name="T38" fmla="*/ 15 w 20"/>
                          <a:gd name="T39" fmla="*/ 16 w 20"/>
                          <a:gd name="T40" fmla="*/ 16 w 20"/>
                          <a:gd name="T41" fmla="*/ 17 w 20"/>
                          <a:gd name="T42" fmla="*/ 17 w 20"/>
                          <a:gd name="T43" fmla="*/ 17 w 20"/>
                          <a:gd name="T44" fmla="*/ 18 w 20"/>
                          <a:gd name="T45" fmla="*/ 18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9" y="0"/>
                            </a:lnTo>
                            <a:lnTo>
                              <a:pt x="11" y="0"/>
                            </a:lnTo>
                            <a:lnTo>
                              <a:pt x="11" y="0"/>
                            </a:lnTo>
                            <a:lnTo>
                              <a:pt x="11" y="0"/>
                            </a:lnTo>
                            <a:lnTo>
                              <a:pt x="11" y="0"/>
                            </a:lnTo>
                            <a:lnTo>
                              <a:pt x="12" y="0"/>
                            </a:lnTo>
                            <a:lnTo>
                              <a:pt x="12" y="0"/>
                            </a:lnTo>
                            <a:lnTo>
                              <a:pt x="13" y="0"/>
                            </a:lnTo>
                            <a:lnTo>
                              <a:pt x="14" y="0"/>
                            </a:lnTo>
                            <a:lnTo>
                              <a:pt x="14" y="0"/>
                            </a:lnTo>
                            <a:lnTo>
                              <a:pt x="14" y="0"/>
                            </a:lnTo>
                            <a:lnTo>
                              <a:pt x="14" y="0"/>
                            </a:lnTo>
                            <a:lnTo>
                              <a:pt x="15" y="0"/>
                            </a:lnTo>
                            <a:lnTo>
                              <a:pt x="15" y="0"/>
                            </a:lnTo>
                            <a:lnTo>
                              <a:pt x="16" y="0"/>
                            </a:lnTo>
                            <a:lnTo>
                              <a:pt x="16" y="0"/>
                            </a:lnTo>
                            <a:lnTo>
                              <a:pt x="17" y="0"/>
                            </a:lnTo>
                            <a:lnTo>
                              <a:pt x="17" y="0"/>
                            </a:lnTo>
                            <a:lnTo>
                              <a:pt x="17" y="0"/>
                            </a:lnTo>
                            <a:lnTo>
                              <a:pt x="18" y="0"/>
                            </a:lnTo>
                            <a:lnTo>
                              <a:pt x="18" y="0"/>
                            </a:lnTo>
                            <a:lnTo>
                              <a:pt x="18" y="0"/>
                            </a:lnTo>
                            <a:lnTo>
                              <a:pt x="18"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4" name="Freeform 1572"/>
                      <p:cNvSpPr>
                        <a:spLocks/>
                      </p:cNvSpPr>
                      <p:nvPr/>
                    </p:nvSpPr>
                    <p:spPr bwMode="auto">
                      <a:xfrm>
                        <a:off x="5200235" y="3646670"/>
                        <a:ext cx="31750" cy="0"/>
                      </a:xfrm>
                      <a:custGeom>
                        <a:avLst/>
                        <a:gdLst>
                          <a:gd name="T0" fmla="*/ 0 w 20"/>
                          <a:gd name="T1" fmla="*/ 0 w 20"/>
                          <a:gd name="T2" fmla="*/ 0 w 20"/>
                          <a:gd name="T3" fmla="*/ 0 w 20"/>
                          <a:gd name="T4" fmla="*/ 1 w 20"/>
                          <a:gd name="T5" fmla="*/ 1 w 20"/>
                          <a:gd name="T6" fmla="*/ 2 w 20"/>
                          <a:gd name="T7" fmla="*/ 2 w 20"/>
                          <a:gd name="T8" fmla="*/ 2 w 20"/>
                          <a:gd name="T9" fmla="*/ 3 w 20"/>
                          <a:gd name="T10" fmla="*/ 3 w 20"/>
                          <a:gd name="T11" fmla="*/ 5 w 20"/>
                          <a:gd name="T12" fmla="*/ 5 w 20"/>
                          <a:gd name="T13" fmla="*/ 5 w 20"/>
                          <a:gd name="T14" fmla="*/ 6 w 20"/>
                          <a:gd name="T15" fmla="*/ 6 w 20"/>
                          <a:gd name="T16" fmla="*/ 6 w 20"/>
                          <a:gd name="T17" fmla="*/ 7 w 20"/>
                          <a:gd name="T18" fmla="*/ 7 w 20"/>
                          <a:gd name="T19" fmla="*/ 8 w 20"/>
                          <a:gd name="T20" fmla="*/ 8 w 20"/>
                          <a:gd name="T21" fmla="*/ 8 w 20"/>
                          <a:gd name="T22" fmla="*/ 9 w 20"/>
                          <a:gd name="T23" fmla="*/ 9 w 20"/>
                          <a:gd name="T24" fmla="*/ 9 w 20"/>
                          <a:gd name="T25" fmla="*/ 10 w 20"/>
                          <a:gd name="T26" fmla="*/ 11 w 20"/>
                          <a:gd name="T27" fmla="*/ 11 w 20"/>
                          <a:gd name="T28" fmla="*/ 11 w 20"/>
                          <a:gd name="T29" fmla="*/ 11 w 20"/>
                          <a:gd name="T30" fmla="*/ 12 w 20"/>
                          <a:gd name="T31" fmla="*/ 12 w 20"/>
                          <a:gd name="T32" fmla="*/ 13 w 20"/>
                          <a:gd name="T33" fmla="*/ 14 w 20"/>
                          <a:gd name="T34" fmla="*/ 14 w 20"/>
                          <a:gd name="T35" fmla="*/ 14 w 20"/>
                          <a:gd name="T36" fmla="*/ 15 w 20"/>
                          <a:gd name="T37" fmla="*/ 15 w 20"/>
                          <a:gd name="T38" fmla="*/ 15 w 20"/>
                          <a:gd name="T39" fmla="*/ 15 w 20"/>
                          <a:gd name="T40" fmla="*/ 16 w 20"/>
                          <a:gd name="T41" fmla="*/ 17 w 20"/>
                          <a:gd name="T42" fmla="*/ 17 w 20"/>
                          <a:gd name="T43" fmla="*/ 17 w 20"/>
                          <a:gd name="T44" fmla="*/ 17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2" y="0"/>
                            </a:lnTo>
                            <a:lnTo>
                              <a:pt x="2" y="0"/>
                            </a:lnTo>
                            <a:lnTo>
                              <a:pt x="2" y="0"/>
                            </a:lnTo>
                            <a:lnTo>
                              <a:pt x="3" y="0"/>
                            </a:lnTo>
                            <a:lnTo>
                              <a:pt x="3" y="0"/>
                            </a:lnTo>
                            <a:lnTo>
                              <a:pt x="5"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9" y="0"/>
                            </a:lnTo>
                            <a:lnTo>
                              <a:pt x="19" y="0"/>
                            </a:lnTo>
                            <a:lnTo>
                              <a:pt x="19"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5" name="Freeform 1573"/>
                      <p:cNvSpPr>
                        <a:spLocks/>
                      </p:cNvSpPr>
                      <p:nvPr/>
                    </p:nvSpPr>
                    <p:spPr bwMode="auto">
                      <a:xfrm>
                        <a:off x="5231985" y="3646670"/>
                        <a:ext cx="31750" cy="0"/>
                      </a:xfrm>
                      <a:custGeom>
                        <a:avLst/>
                        <a:gdLst>
                          <a:gd name="T0" fmla="*/ 0 w 20"/>
                          <a:gd name="T1" fmla="*/ 0 w 20"/>
                          <a:gd name="T2" fmla="*/ 1 w 20"/>
                          <a:gd name="T3" fmla="*/ 2 w 20"/>
                          <a:gd name="T4" fmla="*/ 2 w 20"/>
                          <a:gd name="T5" fmla="*/ 2 w 20"/>
                          <a:gd name="T6" fmla="*/ 2 w 20"/>
                          <a:gd name="T7" fmla="*/ 3 w 20"/>
                          <a:gd name="T8" fmla="*/ 3 w 20"/>
                          <a:gd name="T9" fmla="*/ 4 w 20"/>
                          <a:gd name="T10" fmla="*/ 4 w 20"/>
                          <a:gd name="T11" fmla="*/ 5 w 20"/>
                          <a:gd name="T12" fmla="*/ 5 w 20"/>
                          <a:gd name="T13" fmla="*/ 5 w 20"/>
                          <a:gd name="T14" fmla="*/ 6 w 20"/>
                          <a:gd name="T15" fmla="*/ 6 w 20"/>
                          <a:gd name="T16" fmla="*/ 6 w 20"/>
                          <a:gd name="T17" fmla="*/ 7 w 20"/>
                          <a:gd name="T18" fmla="*/ 8 w 20"/>
                          <a:gd name="T19" fmla="*/ 8 w 20"/>
                          <a:gd name="T20" fmla="*/ 8 w 20"/>
                          <a:gd name="T21" fmla="*/ 8 w 20"/>
                          <a:gd name="T22" fmla="*/ 10 w 20"/>
                          <a:gd name="T23" fmla="*/ 10 w 20"/>
                          <a:gd name="T24" fmla="*/ 10 w 20"/>
                          <a:gd name="T25" fmla="*/ 10 w 20"/>
                          <a:gd name="T26" fmla="*/ 11 w 20"/>
                          <a:gd name="T27" fmla="*/ 11 w 20"/>
                          <a:gd name="T28" fmla="*/ 11 w 20"/>
                          <a:gd name="T29" fmla="*/ 11 w 20"/>
                          <a:gd name="T30" fmla="*/ 11 w 20"/>
                          <a:gd name="T31" fmla="*/ 13 w 20"/>
                          <a:gd name="T32" fmla="*/ 13 w 20"/>
                          <a:gd name="T33" fmla="*/ 13 w 20"/>
                          <a:gd name="T34" fmla="*/ 14 w 20"/>
                          <a:gd name="T35" fmla="*/ 14 w 20"/>
                          <a:gd name="T36" fmla="*/ 14 w 20"/>
                          <a:gd name="T37" fmla="*/ 15 w 20"/>
                          <a:gd name="T38" fmla="*/ 16 w 20"/>
                          <a:gd name="T39" fmla="*/ 16 w 20"/>
                          <a:gd name="T40" fmla="*/ 16 w 20"/>
                          <a:gd name="T41" fmla="*/ 16 w 20"/>
                          <a:gd name="T42" fmla="*/ 17 w 20"/>
                          <a:gd name="T43" fmla="*/ 17 w 20"/>
                          <a:gd name="T44" fmla="*/ 17 w 20"/>
                          <a:gd name="T45" fmla="*/ 18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2" y="0"/>
                            </a:lnTo>
                            <a:lnTo>
                              <a:pt x="2" y="0"/>
                            </a:lnTo>
                            <a:lnTo>
                              <a:pt x="2" y="0"/>
                            </a:lnTo>
                            <a:lnTo>
                              <a:pt x="2" y="0"/>
                            </a:lnTo>
                            <a:lnTo>
                              <a:pt x="3"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10" y="0"/>
                            </a:lnTo>
                            <a:lnTo>
                              <a:pt x="10" y="0"/>
                            </a:lnTo>
                            <a:lnTo>
                              <a:pt x="10" y="0"/>
                            </a:lnTo>
                            <a:lnTo>
                              <a:pt x="10" y="0"/>
                            </a:lnTo>
                            <a:lnTo>
                              <a:pt x="11" y="0"/>
                            </a:lnTo>
                            <a:lnTo>
                              <a:pt x="11" y="0"/>
                            </a:lnTo>
                            <a:lnTo>
                              <a:pt x="11" y="0"/>
                            </a:lnTo>
                            <a:lnTo>
                              <a:pt x="11" y="0"/>
                            </a:lnTo>
                            <a:lnTo>
                              <a:pt x="11" y="0"/>
                            </a:lnTo>
                            <a:lnTo>
                              <a:pt x="13"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6" name="Freeform 1574"/>
                      <p:cNvSpPr>
                        <a:spLocks/>
                      </p:cNvSpPr>
                      <p:nvPr/>
                    </p:nvSpPr>
                    <p:spPr bwMode="auto">
                      <a:xfrm>
                        <a:off x="5263735" y="3646670"/>
                        <a:ext cx="30163" cy="0"/>
                      </a:xfrm>
                      <a:custGeom>
                        <a:avLst/>
                        <a:gdLst>
                          <a:gd name="T0" fmla="*/ 0 w 19"/>
                          <a:gd name="T1" fmla="*/ 0 w 19"/>
                          <a:gd name="T2" fmla="*/ 0 w 19"/>
                          <a:gd name="T3" fmla="*/ 1 w 19"/>
                          <a:gd name="T4" fmla="*/ 1 w 19"/>
                          <a:gd name="T5" fmla="*/ 1 w 19"/>
                          <a:gd name="T6" fmla="*/ 2 w 19"/>
                          <a:gd name="T7" fmla="*/ 2 w 19"/>
                          <a:gd name="T8" fmla="*/ 2 w 19"/>
                          <a:gd name="T9" fmla="*/ 4 w 19"/>
                          <a:gd name="T10" fmla="*/ 4 w 19"/>
                          <a:gd name="T11" fmla="*/ 4 w 19"/>
                          <a:gd name="T12" fmla="*/ 5 w 19"/>
                          <a:gd name="T13" fmla="*/ 5 w 19"/>
                          <a:gd name="T14" fmla="*/ 5 w 19"/>
                          <a:gd name="T15" fmla="*/ 6 w 19"/>
                          <a:gd name="T16" fmla="*/ 7 w 19"/>
                          <a:gd name="T17" fmla="*/ 7 w 19"/>
                          <a:gd name="T18" fmla="*/ 7 w 19"/>
                          <a:gd name="T19" fmla="*/ 8 w 19"/>
                          <a:gd name="T20" fmla="*/ 8 w 19"/>
                          <a:gd name="T21" fmla="*/ 8 w 19"/>
                          <a:gd name="T22" fmla="*/ 9 w 19"/>
                          <a:gd name="T23" fmla="*/ 9 w 19"/>
                          <a:gd name="T24" fmla="*/ 10 w 19"/>
                          <a:gd name="T25" fmla="*/ 10 w 19"/>
                          <a:gd name="T26" fmla="*/ 10 w 19"/>
                          <a:gd name="T27" fmla="*/ 11 w 19"/>
                          <a:gd name="T28" fmla="*/ 11 w 19"/>
                          <a:gd name="T29" fmla="*/ 11 w 19"/>
                          <a:gd name="T30" fmla="*/ 12 w 19"/>
                          <a:gd name="T31" fmla="*/ 13 w 19"/>
                          <a:gd name="T32" fmla="*/ 13 w 19"/>
                          <a:gd name="T33" fmla="*/ 13 w 19"/>
                          <a:gd name="T34" fmla="*/ 13 w 19"/>
                          <a:gd name="T35" fmla="*/ 13 w 19"/>
                          <a:gd name="T36" fmla="*/ 14 w 19"/>
                          <a:gd name="T37" fmla="*/ 14 w 19"/>
                          <a:gd name="T38" fmla="*/ 15 w 19"/>
                          <a:gd name="T39" fmla="*/ 16 w 19"/>
                          <a:gd name="T40" fmla="*/ 16 w 19"/>
                          <a:gd name="T41" fmla="*/ 16 w 19"/>
                          <a:gd name="T42" fmla="*/ 17 w 19"/>
                          <a:gd name="T43" fmla="*/ 18 w 19"/>
                          <a:gd name="T44" fmla="*/ 18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2" y="0"/>
                            </a:lnTo>
                            <a:lnTo>
                              <a:pt x="2" y="0"/>
                            </a:lnTo>
                            <a:lnTo>
                              <a:pt x="4" y="0"/>
                            </a:lnTo>
                            <a:lnTo>
                              <a:pt x="4" y="0"/>
                            </a:lnTo>
                            <a:lnTo>
                              <a:pt x="4" y="0"/>
                            </a:lnTo>
                            <a:lnTo>
                              <a:pt x="5" y="0"/>
                            </a:lnTo>
                            <a:lnTo>
                              <a:pt x="5" y="0"/>
                            </a:lnTo>
                            <a:lnTo>
                              <a:pt x="5" y="0"/>
                            </a:lnTo>
                            <a:lnTo>
                              <a:pt x="6" y="0"/>
                            </a:lnTo>
                            <a:lnTo>
                              <a:pt x="7" y="0"/>
                            </a:lnTo>
                            <a:lnTo>
                              <a:pt x="7" y="0"/>
                            </a:lnTo>
                            <a:lnTo>
                              <a:pt x="7"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3" y="0"/>
                            </a:lnTo>
                            <a:lnTo>
                              <a:pt x="13" y="0"/>
                            </a:lnTo>
                            <a:lnTo>
                              <a:pt x="13" y="0"/>
                            </a:lnTo>
                            <a:lnTo>
                              <a:pt x="13" y="0"/>
                            </a:lnTo>
                            <a:lnTo>
                              <a:pt x="13" y="0"/>
                            </a:lnTo>
                            <a:lnTo>
                              <a:pt x="14" y="0"/>
                            </a:lnTo>
                            <a:lnTo>
                              <a:pt x="14" y="0"/>
                            </a:lnTo>
                            <a:lnTo>
                              <a:pt x="15" y="0"/>
                            </a:lnTo>
                            <a:lnTo>
                              <a:pt x="16" y="0"/>
                            </a:lnTo>
                            <a:lnTo>
                              <a:pt x="16" y="0"/>
                            </a:lnTo>
                            <a:lnTo>
                              <a:pt x="16" y="0"/>
                            </a:lnTo>
                            <a:lnTo>
                              <a:pt x="17" y="0"/>
                            </a:lnTo>
                            <a:lnTo>
                              <a:pt x="18" y="0"/>
                            </a:lnTo>
                            <a:lnTo>
                              <a:pt x="18" y="0"/>
                            </a:lnTo>
                            <a:lnTo>
                              <a:pt x="18" y="0"/>
                            </a:lnTo>
                            <a:lnTo>
                              <a:pt x="19" y="0"/>
                            </a:lnTo>
                            <a:lnTo>
                              <a:pt x="19" y="0"/>
                            </a:lnTo>
                            <a:lnTo>
                              <a:pt x="19" y="0"/>
                            </a:lnTo>
                            <a:lnTo>
                              <a:pt x="19"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7" name="Freeform 1575"/>
                      <p:cNvSpPr>
                        <a:spLocks/>
                      </p:cNvSpPr>
                      <p:nvPr/>
                    </p:nvSpPr>
                    <p:spPr bwMode="auto">
                      <a:xfrm>
                        <a:off x="5293898" y="3646670"/>
                        <a:ext cx="31750" cy="0"/>
                      </a:xfrm>
                      <a:custGeom>
                        <a:avLst/>
                        <a:gdLst>
                          <a:gd name="T0" fmla="*/ 0 w 20"/>
                          <a:gd name="T1" fmla="*/ 2 w 20"/>
                          <a:gd name="T2" fmla="*/ 2 w 20"/>
                          <a:gd name="T3" fmla="*/ 2 w 20"/>
                          <a:gd name="T4" fmla="*/ 2 w 20"/>
                          <a:gd name="T5" fmla="*/ 2 w 20"/>
                          <a:gd name="T6" fmla="*/ 3 w 20"/>
                          <a:gd name="T7" fmla="*/ 3 w 20"/>
                          <a:gd name="T8" fmla="*/ 4 w 20"/>
                          <a:gd name="T9" fmla="*/ 5 w 20"/>
                          <a:gd name="T10" fmla="*/ 5 w 20"/>
                          <a:gd name="T11" fmla="*/ 5 w 20"/>
                          <a:gd name="T12" fmla="*/ 5 w 20"/>
                          <a:gd name="T13" fmla="*/ 6 w 20"/>
                          <a:gd name="T14" fmla="*/ 6 w 20"/>
                          <a:gd name="T15" fmla="*/ 7 w 20"/>
                          <a:gd name="T16" fmla="*/ 7 w 20"/>
                          <a:gd name="T17" fmla="*/ 8 w 20"/>
                          <a:gd name="T18" fmla="*/ 8 w 20"/>
                          <a:gd name="T19" fmla="*/ 8 w 20"/>
                          <a:gd name="T20" fmla="*/ 8 w 20"/>
                          <a:gd name="T21" fmla="*/ 9 w 20"/>
                          <a:gd name="T22" fmla="*/ 9 w 20"/>
                          <a:gd name="T23" fmla="*/ 9 w 20"/>
                          <a:gd name="T24" fmla="*/ 10 w 20"/>
                          <a:gd name="T25" fmla="*/ 11 w 20"/>
                          <a:gd name="T26" fmla="*/ 11 w 20"/>
                          <a:gd name="T27" fmla="*/ 11 w 20"/>
                          <a:gd name="T28" fmla="*/ 12 w 20"/>
                          <a:gd name="T29" fmla="*/ 13 w 20"/>
                          <a:gd name="T30" fmla="*/ 13 w 20"/>
                          <a:gd name="T31" fmla="*/ 13 w 20"/>
                          <a:gd name="T32" fmla="*/ 13 w 20"/>
                          <a:gd name="T33" fmla="*/ 14 w 20"/>
                          <a:gd name="T34" fmla="*/ 14 w 20"/>
                          <a:gd name="T35" fmla="*/ 14 w 20"/>
                          <a:gd name="T36" fmla="*/ 14 w 20"/>
                          <a:gd name="T37" fmla="*/ 16 w 20"/>
                          <a:gd name="T38" fmla="*/ 16 w 20"/>
                          <a:gd name="T39" fmla="*/ 16 w 20"/>
                          <a:gd name="T40" fmla="*/ 17 w 20"/>
                          <a:gd name="T41" fmla="*/ 17 w 20"/>
                          <a:gd name="T42" fmla="*/ 18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2" y="0"/>
                            </a:lnTo>
                            <a:lnTo>
                              <a:pt x="3" y="0"/>
                            </a:lnTo>
                            <a:lnTo>
                              <a:pt x="3" y="0"/>
                            </a:lnTo>
                            <a:lnTo>
                              <a:pt x="4" y="0"/>
                            </a:lnTo>
                            <a:lnTo>
                              <a:pt x="5"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4" y="0"/>
                            </a:lnTo>
                            <a:lnTo>
                              <a:pt x="16" y="0"/>
                            </a:lnTo>
                            <a:lnTo>
                              <a:pt x="16" y="0"/>
                            </a:lnTo>
                            <a:lnTo>
                              <a:pt x="16" y="0"/>
                            </a:lnTo>
                            <a:lnTo>
                              <a:pt x="17" y="0"/>
                            </a:lnTo>
                            <a:lnTo>
                              <a:pt x="17" y="0"/>
                            </a:lnTo>
                            <a:lnTo>
                              <a:pt x="18" y="0"/>
                            </a:lnTo>
                            <a:lnTo>
                              <a:pt x="18" y="0"/>
                            </a:lnTo>
                            <a:lnTo>
                              <a:pt x="19" y="0"/>
                            </a:lnTo>
                            <a:lnTo>
                              <a:pt x="19" y="0"/>
                            </a:lnTo>
                            <a:lnTo>
                              <a:pt x="19" y="0"/>
                            </a:lnTo>
                            <a:lnTo>
                              <a:pt x="20" y="0"/>
                            </a:lnTo>
                            <a:lnTo>
                              <a:pt x="20"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8" name="Freeform 1576"/>
                      <p:cNvSpPr>
                        <a:spLocks/>
                      </p:cNvSpPr>
                      <p:nvPr/>
                    </p:nvSpPr>
                    <p:spPr bwMode="auto">
                      <a:xfrm>
                        <a:off x="5325648" y="3646670"/>
                        <a:ext cx="33338" cy="0"/>
                      </a:xfrm>
                      <a:custGeom>
                        <a:avLst/>
                        <a:gdLst>
                          <a:gd name="T0" fmla="*/ 0 w 21"/>
                          <a:gd name="T1" fmla="*/ 0 w 21"/>
                          <a:gd name="T2" fmla="*/ 1 w 21"/>
                          <a:gd name="T3" fmla="*/ 1 w 21"/>
                          <a:gd name="T4" fmla="*/ 2 w 21"/>
                          <a:gd name="T5" fmla="*/ 2 w 21"/>
                          <a:gd name="T6" fmla="*/ 2 w 21"/>
                          <a:gd name="T7" fmla="*/ 2 w 21"/>
                          <a:gd name="T8" fmla="*/ 3 w 21"/>
                          <a:gd name="T9" fmla="*/ 4 w 21"/>
                          <a:gd name="T10" fmla="*/ 4 w 21"/>
                          <a:gd name="T11" fmla="*/ 5 w 21"/>
                          <a:gd name="T12" fmla="*/ 5 w 21"/>
                          <a:gd name="T13" fmla="*/ 5 w 21"/>
                          <a:gd name="T14" fmla="*/ 7 w 21"/>
                          <a:gd name="T15" fmla="*/ 7 w 21"/>
                          <a:gd name="T16" fmla="*/ 7 w 21"/>
                          <a:gd name="T17" fmla="*/ 8 w 21"/>
                          <a:gd name="T18" fmla="*/ 8 w 21"/>
                          <a:gd name="T19" fmla="*/ 8 w 21"/>
                          <a:gd name="T20" fmla="*/ 9 w 21"/>
                          <a:gd name="T21" fmla="*/ 9 w 21"/>
                          <a:gd name="T22" fmla="*/ 10 w 21"/>
                          <a:gd name="T23" fmla="*/ 10 w 21"/>
                          <a:gd name="T24" fmla="*/ 11 w 21"/>
                          <a:gd name="T25" fmla="*/ 11 w 21"/>
                          <a:gd name="T26" fmla="*/ 11 w 21"/>
                          <a:gd name="T27" fmla="*/ 12 w 21"/>
                          <a:gd name="T28" fmla="*/ 13 w 21"/>
                          <a:gd name="T29" fmla="*/ 13 w 21"/>
                          <a:gd name="T30" fmla="*/ 13 w 21"/>
                          <a:gd name="T31" fmla="*/ 14 w 21"/>
                          <a:gd name="T32" fmla="*/ 14 w 21"/>
                          <a:gd name="T33" fmla="*/ 14 w 21"/>
                          <a:gd name="T34" fmla="*/ 15 w 21"/>
                          <a:gd name="T35" fmla="*/ 15 w 21"/>
                          <a:gd name="T36" fmla="*/ 16 w 21"/>
                          <a:gd name="T37" fmla="*/ 16 w 21"/>
                          <a:gd name="T38" fmla="*/ 16 w 21"/>
                          <a:gd name="T39" fmla="*/ 16 w 21"/>
                          <a:gd name="T40" fmla="*/ 17 w 21"/>
                          <a:gd name="T41" fmla="*/ 17 w 21"/>
                          <a:gd name="T42" fmla="*/ 17 w 21"/>
                          <a:gd name="T43" fmla="*/ 18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2" y="0"/>
                            </a:lnTo>
                            <a:lnTo>
                              <a:pt x="2" y="0"/>
                            </a:lnTo>
                            <a:lnTo>
                              <a:pt x="3" y="0"/>
                            </a:lnTo>
                            <a:lnTo>
                              <a:pt x="4" y="0"/>
                            </a:lnTo>
                            <a:lnTo>
                              <a:pt x="4" y="0"/>
                            </a:lnTo>
                            <a:lnTo>
                              <a:pt x="5" y="0"/>
                            </a:lnTo>
                            <a:lnTo>
                              <a:pt x="5" y="0"/>
                            </a:lnTo>
                            <a:lnTo>
                              <a:pt x="5" y="0"/>
                            </a:lnTo>
                            <a:lnTo>
                              <a:pt x="7" y="0"/>
                            </a:lnTo>
                            <a:lnTo>
                              <a:pt x="7" y="0"/>
                            </a:lnTo>
                            <a:lnTo>
                              <a:pt x="7" y="0"/>
                            </a:lnTo>
                            <a:lnTo>
                              <a:pt x="8" y="0"/>
                            </a:lnTo>
                            <a:lnTo>
                              <a:pt x="8" y="0"/>
                            </a:lnTo>
                            <a:lnTo>
                              <a:pt x="8" y="0"/>
                            </a:lnTo>
                            <a:lnTo>
                              <a:pt x="9" y="0"/>
                            </a:lnTo>
                            <a:lnTo>
                              <a:pt x="9"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1" y="0"/>
                            </a:lnTo>
                            <a:lnTo>
                              <a:pt x="21" y="0"/>
                            </a:lnTo>
                            <a:lnTo>
                              <a:pt x="21"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399" name="Freeform 1577"/>
                      <p:cNvSpPr>
                        <a:spLocks/>
                      </p:cNvSpPr>
                      <p:nvPr/>
                    </p:nvSpPr>
                    <p:spPr bwMode="auto">
                      <a:xfrm>
                        <a:off x="5358985" y="3646670"/>
                        <a:ext cx="31750" cy="0"/>
                      </a:xfrm>
                      <a:custGeom>
                        <a:avLst/>
                        <a:gdLst>
                          <a:gd name="T0" fmla="*/ 0 w 20"/>
                          <a:gd name="T1" fmla="*/ 0 w 20"/>
                          <a:gd name="T2" fmla="*/ 1 w 20"/>
                          <a:gd name="T3" fmla="*/ 1 w 20"/>
                          <a:gd name="T4" fmla="*/ 1 w 20"/>
                          <a:gd name="T5" fmla="*/ 2 w 20"/>
                          <a:gd name="T6" fmla="*/ 3 w 20"/>
                          <a:gd name="T7" fmla="*/ 3 w 20"/>
                          <a:gd name="T8" fmla="*/ 3 w 20"/>
                          <a:gd name="T9" fmla="*/ 4 w 20"/>
                          <a:gd name="T10" fmla="*/ 4 w 20"/>
                          <a:gd name="T11" fmla="*/ 4 w 20"/>
                          <a:gd name="T12" fmla="*/ 5 w 20"/>
                          <a:gd name="T13" fmla="*/ 5 w 20"/>
                          <a:gd name="T14" fmla="*/ 5 w 20"/>
                          <a:gd name="T15" fmla="*/ 6 w 20"/>
                          <a:gd name="T16" fmla="*/ 6 w 20"/>
                          <a:gd name="T17" fmla="*/ 6 w 20"/>
                          <a:gd name="T18" fmla="*/ 6 w 20"/>
                          <a:gd name="T19" fmla="*/ 7 w 20"/>
                          <a:gd name="T20" fmla="*/ 7 w 20"/>
                          <a:gd name="T21" fmla="*/ 8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4 w 20"/>
                          <a:gd name="T35" fmla="*/ 14 w 20"/>
                          <a:gd name="T36" fmla="*/ 14 w 20"/>
                          <a:gd name="T37" fmla="*/ 14 w 20"/>
                          <a:gd name="T38" fmla="*/ 14 w 20"/>
                          <a:gd name="T39" fmla="*/ 15 w 20"/>
                          <a:gd name="T40" fmla="*/ 16 w 20"/>
                          <a:gd name="T41" fmla="*/ 16 w 20"/>
                          <a:gd name="T42" fmla="*/ 17 w 20"/>
                          <a:gd name="T43" fmla="*/ 17 w 20"/>
                          <a:gd name="T44" fmla="*/ 17 w 20"/>
                          <a:gd name="T45" fmla="*/ 17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3" y="0"/>
                            </a:lnTo>
                            <a:lnTo>
                              <a:pt x="3" y="0"/>
                            </a:lnTo>
                            <a:lnTo>
                              <a:pt x="3" y="0"/>
                            </a:lnTo>
                            <a:lnTo>
                              <a:pt x="4" y="0"/>
                            </a:lnTo>
                            <a:lnTo>
                              <a:pt x="4" y="0"/>
                            </a:lnTo>
                            <a:lnTo>
                              <a:pt x="4" y="0"/>
                            </a:lnTo>
                            <a:lnTo>
                              <a:pt x="5" y="0"/>
                            </a:lnTo>
                            <a:lnTo>
                              <a:pt x="5" y="0"/>
                            </a:lnTo>
                            <a:lnTo>
                              <a:pt x="5" y="0"/>
                            </a:lnTo>
                            <a:lnTo>
                              <a:pt x="6" y="0"/>
                            </a:lnTo>
                            <a:lnTo>
                              <a:pt x="6" y="0"/>
                            </a:lnTo>
                            <a:lnTo>
                              <a:pt x="6" y="0"/>
                            </a:lnTo>
                            <a:lnTo>
                              <a:pt x="6" y="0"/>
                            </a:lnTo>
                            <a:lnTo>
                              <a:pt x="7" y="0"/>
                            </a:lnTo>
                            <a:lnTo>
                              <a:pt x="7" y="0"/>
                            </a:lnTo>
                            <a:lnTo>
                              <a:pt x="8"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4" y="0"/>
                            </a:lnTo>
                            <a:lnTo>
                              <a:pt x="14" y="0"/>
                            </a:lnTo>
                            <a:lnTo>
                              <a:pt x="14" y="0"/>
                            </a:lnTo>
                            <a:lnTo>
                              <a:pt x="14" y="0"/>
                            </a:lnTo>
                            <a:lnTo>
                              <a:pt x="14" y="0"/>
                            </a:lnTo>
                            <a:lnTo>
                              <a:pt x="15" y="0"/>
                            </a:lnTo>
                            <a:lnTo>
                              <a:pt x="16" y="0"/>
                            </a:lnTo>
                            <a:lnTo>
                              <a:pt x="16" y="0"/>
                            </a:lnTo>
                            <a:lnTo>
                              <a:pt x="17" y="0"/>
                            </a:lnTo>
                            <a:lnTo>
                              <a:pt x="17" y="0"/>
                            </a:lnTo>
                            <a:lnTo>
                              <a:pt x="17" y="0"/>
                            </a:lnTo>
                            <a:lnTo>
                              <a:pt x="17" y="0"/>
                            </a:lnTo>
                            <a:lnTo>
                              <a:pt x="18" y="0"/>
                            </a:lnTo>
                            <a:lnTo>
                              <a:pt x="18" y="0"/>
                            </a:lnTo>
                            <a:lnTo>
                              <a:pt x="19" y="0"/>
                            </a:lnTo>
                            <a:lnTo>
                              <a:pt x="20"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0" name="Freeform 1578"/>
                      <p:cNvSpPr>
                        <a:spLocks/>
                      </p:cNvSpPr>
                      <p:nvPr/>
                    </p:nvSpPr>
                    <p:spPr bwMode="auto">
                      <a:xfrm>
                        <a:off x="5390735" y="3646670"/>
                        <a:ext cx="22225" cy="0"/>
                      </a:xfrm>
                      <a:custGeom>
                        <a:avLst/>
                        <a:gdLst>
                          <a:gd name="T0" fmla="*/ 0 w 14"/>
                          <a:gd name="T1" fmla="*/ 0 w 14"/>
                          <a:gd name="T2" fmla="*/ 0 w 14"/>
                          <a:gd name="T3" fmla="*/ 1 w 14"/>
                          <a:gd name="T4" fmla="*/ 1 w 14"/>
                          <a:gd name="T5" fmla="*/ 2 w 14"/>
                          <a:gd name="T6" fmla="*/ 3 w 14"/>
                          <a:gd name="T7" fmla="*/ 3 w 14"/>
                          <a:gd name="T8" fmla="*/ 3 w 14"/>
                          <a:gd name="T9" fmla="*/ 3 w 14"/>
                          <a:gd name="T10" fmla="*/ 4 w 14"/>
                          <a:gd name="T11" fmla="*/ 4 w 14"/>
                          <a:gd name="T12" fmla="*/ 4 w 14"/>
                          <a:gd name="T13" fmla="*/ 6 w 14"/>
                          <a:gd name="T14" fmla="*/ 6 w 14"/>
                          <a:gd name="T15" fmla="*/ 6 w 14"/>
                          <a:gd name="T16" fmla="*/ 6 w 14"/>
                          <a:gd name="T17" fmla="*/ 8 w 14"/>
                          <a:gd name="T18" fmla="*/ 8 w 14"/>
                          <a:gd name="T19" fmla="*/ 8 w 14"/>
                          <a:gd name="T20" fmla="*/ 8 w 14"/>
                          <a:gd name="T21" fmla="*/ 9 w 14"/>
                          <a:gd name="T22" fmla="*/ 9 w 14"/>
                          <a:gd name="T23" fmla="*/ 9 w 14"/>
                          <a:gd name="T24" fmla="*/ 10 w 14"/>
                          <a:gd name="T25" fmla="*/ 11 w 14"/>
                          <a:gd name="T26" fmla="*/ 11 w 14"/>
                          <a:gd name="T27" fmla="*/ 11 w 14"/>
                          <a:gd name="T28" fmla="*/ 11 w 14"/>
                          <a:gd name="T29" fmla="*/ 12 w 14"/>
                          <a:gd name="T30" fmla="*/ 12 w 14"/>
                          <a:gd name="T31" fmla="*/ 13 w 14"/>
                          <a:gd name="T32" fmla="*/ 14 w 14"/>
                          <a:gd name="T33" fmla="*/ 14 w 14"/>
                          <a:gd name="T34" fmla="*/ 14 w 14"/>
                          <a:gd name="T35" fmla="*/ 14 w 1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Lst>
                        <a:rect l="0" t="0" r="r" b="b"/>
                        <a:pathLst>
                          <a:path w="14">
                            <a:moveTo>
                              <a:pt x="0" y="0"/>
                            </a:moveTo>
                            <a:lnTo>
                              <a:pt x="0" y="0"/>
                            </a:lnTo>
                            <a:lnTo>
                              <a:pt x="0" y="0"/>
                            </a:lnTo>
                            <a:lnTo>
                              <a:pt x="1" y="0"/>
                            </a:lnTo>
                            <a:lnTo>
                              <a:pt x="1" y="0"/>
                            </a:lnTo>
                            <a:lnTo>
                              <a:pt x="2" y="0"/>
                            </a:lnTo>
                            <a:lnTo>
                              <a:pt x="3" y="0"/>
                            </a:lnTo>
                            <a:lnTo>
                              <a:pt x="3" y="0"/>
                            </a:lnTo>
                            <a:lnTo>
                              <a:pt x="3" y="0"/>
                            </a:lnTo>
                            <a:lnTo>
                              <a:pt x="3" y="0"/>
                            </a:lnTo>
                            <a:lnTo>
                              <a:pt x="4" y="0"/>
                            </a:lnTo>
                            <a:lnTo>
                              <a:pt x="4" y="0"/>
                            </a:lnTo>
                            <a:lnTo>
                              <a:pt x="4" y="0"/>
                            </a:lnTo>
                            <a:lnTo>
                              <a:pt x="6" y="0"/>
                            </a:lnTo>
                            <a:lnTo>
                              <a:pt x="6" y="0"/>
                            </a:lnTo>
                            <a:lnTo>
                              <a:pt x="6" y="0"/>
                            </a:lnTo>
                            <a:lnTo>
                              <a:pt x="6" y="0"/>
                            </a:lnTo>
                            <a:lnTo>
                              <a:pt x="8"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4" y="0"/>
                            </a:lnTo>
                          </a:path>
                        </a:pathLst>
                      </a:custGeom>
                      <a:noFill/>
                      <a:ln w="9525"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1" name="Group 1670"/>
                  <p:cNvGrpSpPr/>
                  <p:nvPr/>
                </p:nvGrpSpPr>
                <p:grpSpPr>
                  <a:xfrm>
                    <a:off x="1536521" y="1972328"/>
                    <a:ext cx="1349457" cy="246221"/>
                    <a:chOff x="4977292" y="2127237"/>
                    <a:chExt cx="1349457" cy="246221"/>
                  </a:xfrm>
                </p:grpSpPr>
                <p:sp>
                  <p:nvSpPr>
                    <p:cNvPr id="1664" name="Rectangle 137"/>
                    <p:cNvSpPr>
                      <a:spLocks noChangeArrowheads="1"/>
                    </p:cNvSpPr>
                    <p:nvPr/>
                  </p:nvSpPr>
                  <p:spPr bwMode="auto">
                    <a:xfrm>
                      <a:off x="5299224" y="2127237"/>
                      <a:ext cx="1027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0.8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5" name="Line 138"/>
                    <p:cNvSpPr>
                      <a:spLocks noChangeShapeType="1"/>
                    </p:cNvSpPr>
                    <p:nvPr/>
                  </p:nvSpPr>
                  <p:spPr bwMode="auto">
                    <a:xfrm>
                      <a:off x="4977292" y="2199218"/>
                      <a:ext cx="292560" cy="0"/>
                    </a:xfrm>
                    <a:prstGeom prst="line">
                      <a:avLst/>
                    </a:prstGeom>
                    <a:noFill/>
                    <a:ln w="269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6" name="Group 1675"/>
                <p:cNvGrpSpPr/>
                <p:nvPr/>
              </p:nvGrpSpPr>
              <p:grpSpPr>
                <a:xfrm>
                  <a:off x="201063" y="3660779"/>
                  <a:ext cx="4326428" cy="1769576"/>
                  <a:chOff x="22774" y="4041358"/>
                  <a:chExt cx="4326428" cy="1769576"/>
                </a:xfrm>
              </p:grpSpPr>
              <p:grpSp>
                <p:nvGrpSpPr>
                  <p:cNvPr id="1607" name="Group 1606"/>
                  <p:cNvGrpSpPr/>
                  <p:nvPr/>
                </p:nvGrpSpPr>
                <p:grpSpPr>
                  <a:xfrm>
                    <a:off x="22774" y="4041358"/>
                    <a:ext cx="4326428" cy="1769576"/>
                    <a:chOff x="200741" y="2404105"/>
                    <a:chExt cx="4326428" cy="1769576"/>
                  </a:xfrm>
                </p:grpSpPr>
                <p:grpSp>
                  <p:nvGrpSpPr>
                    <p:cNvPr id="1604" name="Group 1603"/>
                    <p:cNvGrpSpPr/>
                    <p:nvPr/>
                  </p:nvGrpSpPr>
                  <p:grpSpPr>
                    <a:xfrm>
                      <a:off x="200741" y="2404105"/>
                      <a:ext cx="4326428" cy="1556406"/>
                      <a:chOff x="382118" y="-606965"/>
                      <a:chExt cx="2205038" cy="3766958"/>
                    </a:xfrm>
                  </p:grpSpPr>
                  <p:sp>
                    <p:nvSpPr>
                      <p:cNvPr id="1524" name="Rectangle 1371"/>
                      <p:cNvSpPr>
                        <a:spLocks noChangeArrowheads="1"/>
                      </p:cNvSpPr>
                      <p:nvPr/>
                    </p:nvSpPr>
                    <p:spPr bwMode="auto">
                      <a:xfrm>
                        <a:off x="2241080" y="2527556"/>
                        <a:ext cx="145426"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4.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nvGrpSpPr>
                      <p:cNvPr id="1601" name="Group 1600"/>
                      <p:cNvGrpSpPr/>
                      <p:nvPr/>
                    </p:nvGrpSpPr>
                    <p:grpSpPr>
                      <a:xfrm>
                        <a:off x="382118" y="-606965"/>
                        <a:ext cx="2205038" cy="3766958"/>
                        <a:chOff x="439323" y="593113"/>
                        <a:chExt cx="2205038" cy="3766958"/>
                      </a:xfrm>
                    </p:grpSpPr>
                    <p:sp>
                      <p:nvSpPr>
                        <p:cNvPr id="1512" name="Rectangle 1359"/>
                        <p:cNvSpPr>
                          <a:spLocks noChangeArrowheads="1"/>
                        </p:cNvSpPr>
                        <p:nvPr/>
                      </p:nvSpPr>
                      <p:spPr bwMode="auto">
                        <a:xfrm>
                          <a:off x="439323" y="2063932"/>
                          <a:ext cx="2205038"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514" name="Line 1361"/>
                        <p:cNvSpPr>
                          <a:spLocks noChangeShapeType="1"/>
                        </p:cNvSpPr>
                        <p:nvPr/>
                      </p:nvSpPr>
                      <p:spPr bwMode="auto">
                        <a:xfrm>
                          <a:off x="439323" y="3646670"/>
                          <a:ext cx="2205038"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5" name="Line 1362"/>
                        <p:cNvSpPr>
                          <a:spLocks noChangeShapeType="1"/>
                        </p:cNvSpPr>
                        <p:nvPr/>
                      </p:nvSpPr>
                      <p:spPr bwMode="auto">
                        <a:xfrm>
                          <a:off x="439323" y="2063932"/>
                          <a:ext cx="2205038" cy="0"/>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6" name="Line 1363"/>
                        <p:cNvSpPr>
                          <a:spLocks noChangeShapeType="1"/>
                        </p:cNvSpPr>
                        <p:nvPr/>
                      </p:nvSpPr>
                      <p:spPr bwMode="auto">
                        <a:xfrm flipV="1">
                          <a:off x="9123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7" name="Line 1364"/>
                        <p:cNvSpPr>
                          <a:spLocks noChangeShapeType="1"/>
                        </p:cNvSpPr>
                        <p:nvPr/>
                      </p:nvSpPr>
                      <p:spPr bwMode="auto">
                        <a:xfrm flipV="1">
                          <a:off x="16997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8" name="Line 1365"/>
                        <p:cNvSpPr>
                          <a:spLocks noChangeShapeType="1"/>
                        </p:cNvSpPr>
                        <p:nvPr/>
                      </p:nvSpPr>
                      <p:spPr bwMode="auto">
                        <a:xfrm flipV="1">
                          <a:off x="2487198" y="3624445"/>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9" name="Line 1366"/>
                        <p:cNvSpPr>
                          <a:spLocks noChangeShapeType="1"/>
                        </p:cNvSpPr>
                        <p:nvPr/>
                      </p:nvSpPr>
                      <p:spPr bwMode="auto">
                        <a:xfrm>
                          <a:off x="912398"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0" name="Line 1367"/>
                        <p:cNvSpPr>
                          <a:spLocks noChangeShapeType="1"/>
                        </p:cNvSpPr>
                        <p:nvPr/>
                      </p:nvSpPr>
                      <p:spPr bwMode="auto">
                        <a:xfrm>
                          <a:off x="2427255" y="593113"/>
                          <a:ext cx="0" cy="22226"/>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1" name="Line 1368"/>
                        <p:cNvSpPr>
                          <a:spLocks noChangeShapeType="1"/>
                        </p:cNvSpPr>
                        <p:nvPr/>
                      </p:nvSpPr>
                      <p:spPr bwMode="auto">
                        <a:xfrm>
                          <a:off x="2487198" y="2063932"/>
                          <a:ext cx="0" cy="22225"/>
                        </a:xfrm>
                        <a:prstGeom prst="line">
                          <a:avLst/>
                        </a:prstGeom>
                        <a:noFill/>
                        <a:ln w="9525" cap="flat">
                          <a:solidFill>
                            <a:srgbClr val="262626"/>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2" name="Rectangle 1369"/>
                        <p:cNvSpPr>
                          <a:spLocks noChangeArrowheads="1"/>
                        </p:cNvSpPr>
                        <p:nvPr/>
                      </p:nvSpPr>
                      <p:spPr bwMode="auto">
                        <a:xfrm>
                          <a:off x="726660" y="3764144"/>
                          <a:ext cx="145426"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523" name="Rectangle 1370"/>
                        <p:cNvSpPr>
                          <a:spLocks noChangeArrowheads="1"/>
                        </p:cNvSpPr>
                        <p:nvPr/>
                      </p:nvSpPr>
                      <p:spPr bwMode="auto">
                        <a:xfrm>
                          <a:off x="1615660" y="3764144"/>
                          <a:ext cx="58007" cy="59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525" name="Line 1372"/>
                        <p:cNvSpPr>
                          <a:spLocks noChangeShapeType="1"/>
                        </p:cNvSpPr>
                        <p:nvPr/>
                      </p:nvSpPr>
                      <p:spPr bwMode="auto">
                        <a:xfrm>
                          <a:off x="439323"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6" name="Line 1373"/>
                        <p:cNvSpPr>
                          <a:spLocks noChangeShapeType="1"/>
                        </p:cNvSpPr>
                        <p:nvPr/>
                      </p:nvSpPr>
                      <p:spPr bwMode="auto">
                        <a:xfrm>
                          <a:off x="439323"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7" name="Line 1374"/>
                        <p:cNvSpPr>
                          <a:spLocks noChangeShapeType="1"/>
                        </p:cNvSpPr>
                        <p:nvPr/>
                      </p:nvSpPr>
                      <p:spPr bwMode="auto">
                        <a:xfrm>
                          <a:off x="439323"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8" name="Line 1375"/>
                        <p:cNvSpPr>
                          <a:spLocks noChangeShapeType="1"/>
                        </p:cNvSpPr>
                        <p:nvPr/>
                      </p:nvSpPr>
                      <p:spPr bwMode="auto">
                        <a:xfrm>
                          <a:off x="439323"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29" name="Line 1376"/>
                        <p:cNvSpPr>
                          <a:spLocks noChangeShapeType="1"/>
                        </p:cNvSpPr>
                        <p:nvPr/>
                      </p:nvSpPr>
                      <p:spPr bwMode="auto">
                        <a:xfrm>
                          <a:off x="439323"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0" name="Line 1377"/>
                        <p:cNvSpPr>
                          <a:spLocks noChangeShapeType="1"/>
                        </p:cNvSpPr>
                        <p:nvPr/>
                      </p:nvSpPr>
                      <p:spPr bwMode="auto">
                        <a:xfrm>
                          <a:off x="439323"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1" name="Line 1378"/>
                        <p:cNvSpPr>
                          <a:spLocks noChangeShapeType="1"/>
                        </p:cNvSpPr>
                        <p:nvPr/>
                      </p:nvSpPr>
                      <p:spPr bwMode="auto">
                        <a:xfrm>
                          <a:off x="439323"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2" name="Line 1379"/>
                        <p:cNvSpPr>
                          <a:spLocks noChangeShapeType="1"/>
                        </p:cNvSpPr>
                        <p:nvPr/>
                      </p:nvSpPr>
                      <p:spPr bwMode="auto">
                        <a:xfrm>
                          <a:off x="439323"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3" name="Line 1380"/>
                        <p:cNvSpPr>
                          <a:spLocks noChangeShapeType="1"/>
                        </p:cNvSpPr>
                        <p:nvPr/>
                      </p:nvSpPr>
                      <p:spPr bwMode="auto">
                        <a:xfrm flipH="1">
                          <a:off x="2633248"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4" name="Line 1381"/>
                        <p:cNvSpPr>
                          <a:spLocks noChangeShapeType="1"/>
                        </p:cNvSpPr>
                        <p:nvPr/>
                      </p:nvSpPr>
                      <p:spPr bwMode="auto">
                        <a:xfrm flipH="1">
                          <a:off x="2633248"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5" name="Line 1382"/>
                        <p:cNvSpPr>
                          <a:spLocks noChangeShapeType="1"/>
                        </p:cNvSpPr>
                        <p:nvPr/>
                      </p:nvSpPr>
                      <p:spPr bwMode="auto">
                        <a:xfrm flipH="1">
                          <a:off x="2633248"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6" name="Line 1383"/>
                        <p:cNvSpPr>
                          <a:spLocks noChangeShapeType="1"/>
                        </p:cNvSpPr>
                        <p:nvPr/>
                      </p:nvSpPr>
                      <p:spPr bwMode="auto">
                        <a:xfrm flipH="1">
                          <a:off x="2633248"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7" name="Line 1384"/>
                        <p:cNvSpPr>
                          <a:spLocks noChangeShapeType="1"/>
                        </p:cNvSpPr>
                        <p:nvPr/>
                      </p:nvSpPr>
                      <p:spPr bwMode="auto">
                        <a:xfrm flipH="1">
                          <a:off x="2633248"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8" name="Line 1385"/>
                        <p:cNvSpPr>
                          <a:spLocks noChangeShapeType="1"/>
                        </p:cNvSpPr>
                        <p:nvPr/>
                      </p:nvSpPr>
                      <p:spPr bwMode="auto">
                        <a:xfrm flipH="1">
                          <a:off x="2633248"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39" name="Line 1386"/>
                        <p:cNvSpPr>
                          <a:spLocks noChangeShapeType="1"/>
                        </p:cNvSpPr>
                        <p:nvPr/>
                      </p:nvSpPr>
                      <p:spPr bwMode="auto">
                        <a:xfrm flipH="1">
                          <a:off x="2633248"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0" name="Line 1387"/>
                        <p:cNvSpPr>
                          <a:spLocks noChangeShapeType="1"/>
                        </p:cNvSpPr>
                        <p:nvPr/>
                      </p:nvSpPr>
                      <p:spPr bwMode="auto">
                        <a:xfrm flipH="1">
                          <a:off x="2633248"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1" name="Line 1388"/>
                        <p:cNvSpPr>
                          <a:spLocks noChangeShapeType="1"/>
                        </p:cNvSpPr>
                        <p:nvPr/>
                      </p:nvSpPr>
                      <p:spPr bwMode="auto">
                        <a:xfrm flipV="1">
                          <a:off x="439323"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2" name="Line 1389"/>
                        <p:cNvSpPr>
                          <a:spLocks noChangeShapeType="1"/>
                        </p:cNvSpPr>
                        <p:nvPr/>
                      </p:nvSpPr>
                      <p:spPr bwMode="auto">
                        <a:xfrm flipV="1">
                          <a:off x="264436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3" name="Line 1390"/>
                        <p:cNvSpPr>
                          <a:spLocks noChangeShapeType="1"/>
                        </p:cNvSpPr>
                        <p:nvPr/>
                      </p:nvSpPr>
                      <p:spPr bwMode="auto">
                        <a:xfrm>
                          <a:off x="439323"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4" name="Line 1391"/>
                        <p:cNvSpPr>
                          <a:spLocks noChangeShapeType="1"/>
                        </p:cNvSpPr>
                        <p:nvPr/>
                      </p:nvSpPr>
                      <p:spPr bwMode="auto">
                        <a:xfrm>
                          <a:off x="439323"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5" name="Line 1392"/>
                        <p:cNvSpPr>
                          <a:spLocks noChangeShapeType="1"/>
                        </p:cNvSpPr>
                        <p:nvPr/>
                      </p:nvSpPr>
                      <p:spPr bwMode="auto">
                        <a:xfrm>
                          <a:off x="439323"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6" name="Line 1393"/>
                        <p:cNvSpPr>
                          <a:spLocks noChangeShapeType="1"/>
                        </p:cNvSpPr>
                        <p:nvPr/>
                      </p:nvSpPr>
                      <p:spPr bwMode="auto">
                        <a:xfrm flipH="1">
                          <a:off x="262213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7" name="Line 1394"/>
                        <p:cNvSpPr>
                          <a:spLocks noChangeShapeType="1"/>
                        </p:cNvSpPr>
                        <p:nvPr/>
                      </p:nvSpPr>
                      <p:spPr bwMode="auto">
                        <a:xfrm flipH="1">
                          <a:off x="262213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48" name="Line 1395"/>
                        <p:cNvSpPr>
                          <a:spLocks noChangeShapeType="1"/>
                        </p:cNvSpPr>
                        <p:nvPr/>
                      </p:nvSpPr>
                      <p:spPr bwMode="auto">
                        <a:xfrm flipH="1">
                          <a:off x="262213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2" name="Freeform 1399"/>
                        <p:cNvSpPr>
                          <a:spLocks/>
                        </p:cNvSpPr>
                        <p:nvPr/>
                      </p:nvSpPr>
                      <p:spPr bwMode="auto">
                        <a:xfrm>
                          <a:off x="439323" y="3646670"/>
                          <a:ext cx="30163" cy="0"/>
                        </a:xfrm>
                        <a:custGeom>
                          <a:avLst/>
                          <a:gdLst>
                            <a:gd name="T0" fmla="*/ 0 w 19"/>
                            <a:gd name="T1" fmla="*/ 0 w 19"/>
                            <a:gd name="T2" fmla="*/ 0 w 19"/>
                            <a:gd name="T3" fmla="*/ 1 w 19"/>
                            <a:gd name="T4" fmla="*/ 2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6 w 19"/>
                            <a:gd name="T18" fmla="*/ 7 w 19"/>
                            <a:gd name="T19" fmla="*/ 7 w 19"/>
                            <a:gd name="T20" fmla="*/ 8 w 19"/>
                            <a:gd name="T21" fmla="*/ 8 w 19"/>
                            <a:gd name="T22" fmla="*/ 8 w 19"/>
                            <a:gd name="T23" fmla="*/ 9 w 19"/>
                            <a:gd name="T24" fmla="*/ 9 w 19"/>
                            <a:gd name="T25" fmla="*/ 9 w 19"/>
                            <a:gd name="T26" fmla="*/ 9 w 19"/>
                            <a:gd name="T27" fmla="*/ 10 w 19"/>
                            <a:gd name="T28" fmla="*/ 11 w 19"/>
                            <a:gd name="T29" fmla="*/ 11 w 19"/>
                            <a:gd name="T30" fmla="*/ 11 w 19"/>
                            <a:gd name="T31" fmla="*/ 11 w 19"/>
                            <a:gd name="T32" fmla="*/ 13 w 19"/>
                            <a:gd name="T33" fmla="*/ 13 w 19"/>
                            <a:gd name="T34" fmla="*/ 13 w 19"/>
                            <a:gd name="T35" fmla="*/ 13 w 19"/>
                            <a:gd name="T36" fmla="*/ 13 w 19"/>
                            <a:gd name="T37" fmla="*/ 14 w 19"/>
                            <a:gd name="T38" fmla="*/ 14 w 19"/>
                            <a:gd name="T39" fmla="*/ 16 w 19"/>
                            <a:gd name="T40" fmla="*/ 16 w 19"/>
                            <a:gd name="T41" fmla="*/ 16 w 19"/>
                            <a:gd name="T42" fmla="*/ 16 w 19"/>
                            <a:gd name="T43" fmla="*/ 16 w 19"/>
                            <a:gd name="T44" fmla="*/ 17 w 19"/>
                            <a:gd name="T45" fmla="*/ 17 w 19"/>
                            <a:gd name="T46" fmla="*/ 17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2"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9" y="0"/>
                              </a:lnTo>
                              <a:lnTo>
                                <a:pt x="9" y="0"/>
                              </a:lnTo>
                              <a:lnTo>
                                <a:pt x="9" y="0"/>
                              </a:lnTo>
                              <a:lnTo>
                                <a:pt x="9" y="0"/>
                              </a:lnTo>
                              <a:lnTo>
                                <a:pt x="10" y="0"/>
                              </a:lnTo>
                              <a:lnTo>
                                <a:pt x="11" y="0"/>
                              </a:lnTo>
                              <a:lnTo>
                                <a:pt x="11" y="0"/>
                              </a:lnTo>
                              <a:lnTo>
                                <a:pt x="11" y="0"/>
                              </a:lnTo>
                              <a:lnTo>
                                <a:pt x="11" y="0"/>
                              </a:lnTo>
                              <a:lnTo>
                                <a:pt x="13" y="0"/>
                              </a:lnTo>
                              <a:lnTo>
                                <a:pt x="13" y="0"/>
                              </a:lnTo>
                              <a:lnTo>
                                <a:pt x="13" y="0"/>
                              </a:lnTo>
                              <a:lnTo>
                                <a:pt x="13" y="0"/>
                              </a:lnTo>
                              <a:lnTo>
                                <a:pt x="13" y="0"/>
                              </a:lnTo>
                              <a:lnTo>
                                <a:pt x="14" y="0"/>
                              </a:lnTo>
                              <a:lnTo>
                                <a:pt x="14" y="0"/>
                              </a:lnTo>
                              <a:lnTo>
                                <a:pt x="16" y="0"/>
                              </a:lnTo>
                              <a:lnTo>
                                <a:pt x="16" y="0"/>
                              </a:lnTo>
                              <a:lnTo>
                                <a:pt x="16" y="0"/>
                              </a:lnTo>
                              <a:lnTo>
                                <a:pt x="16" y="0"/>
                              </a:lnTo>
                              <a:lnTo>
                                <a:pt x="16" y="0"/>
                              </a:lnTo>
                              <a:lnTo>
                                <a:pt x="17" y="0"/>
                              </a:lnTo>
                              <a:lnTo>
                                <a:pt x="17" y="0"/>
                              </a:lnTo>
                              <a:lnTo>
                                <a:pt x="17" y="0"/>
                              </a:lnTo>
                              <a:lnTo>
                                <a:pt x="18"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3" name="Freeform 1400"/>
                        <p:cNvSpPr>
                          <a:spLocks/>
                        </p:cNvSpPr>
                        <p:nvPr/>
                      </p:nvSpPr>
                      <p:spPr bwMode="auto">
                        <a:xfrm>
                          <a:off x="469485" y="3646670"/>
                          <a:ext cx="31750" cy="0"/>
                        </a:xfrm>
                        <a:custGeom>
                          <a:avLst/>
                          <a:gdLst>
                            <a:gd name="T0" fmla="*/ 0 w 20"/>
                            <a:gd name="T1" fmla="*/ 0 w 20"/>
                            <a:gd name="T2" fmla="*/ 1 w 20"/>
                            <a:gd name="T3" fmla="*/ 1 w 20"/>
                            <a:gd name="T4" fmla="*/ 1 w 20"/>
                            <a:gd name="T5" fmla="*/ 2 w 20"/>
                            <a:gd name="T6" fmla="*/ 2 w 20"/>
                            <a:gd name="T7" fmla="*/ 2 w 20"/>
                            <a:gd name="T8" fmla="*/ 3 w 20"/>
                            <a:gd name="T9" fmla="*/ 3 w 20"/>
                            <a:gd name="T10" fmla="*/ 3 w 20"/>
                            <a:gd name="T11" fmla="*/ 4 w 20"/>
                            <a:gd name="T12" fmla="*/ 4 w 20"/>
                            <a:gd name="T13" fmla="*/ 5 w 20"/>
                            <a:gd name="T14" fmla="*/ 5 w 20"/>
                            <a:gd name="T15" fmla="*/ 6 w 20"/>
                            <a:gd name="T16" fmla="*/ 6 w 20"/>
                            <a:gd name="T17" fmla="*/ 6 w 20"/>
                            <a:gd name="T18" fmla="*/ 7 w 20"/>
                            <a:gd name="T19" fmla="*/ 8 w 20"/>
                            <a:gd name="T20" fmla="*/ 8 w 20"/>
                            <a:gd name="T21" fmla="*/ 9 w 20"/>
                            <a:gd name="T22" fmla="*/ 9 w 20"/>
                            <a:gd name="T23" fmla="*/ 9 w 20"/>
                            <a:gd name="T24" fmla="*/ 10 w 20"/>
                            <a:gd name="T25" fmla="*/ 11 w 20"/>
                            <a:gd name="T26" fmla="*/ 11 w 20"/>
                            <a:gd name="T27" fmla="*/ 11 w 20"/>
                            <a:gd name="T28" fmla="*/ 12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7 w 20"/>
                            <a:gd name="T45" fmla="*/ 18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4" name="Freeform 1401"/>
                        <p:cNvSpPr>
                          <a:spLocks/>
                        </p:cNvSpPr>
                        <p:nvPr/>
                      </p:nvSpPr>
                      <p:spPr bwMode="auto">
                        <a:xfrm>
                          <a:off x="501235" y="3646670"/>
                          <a:ext cx="30163" cy="0"/>
                        </a:xfrm>
                        <a:custGeom>
                          <a:avLst/>
                          <a:gdLst>
                            <a:gd name="T0" fmla="*/ 0 w 19"/>
                            <a:gd name="T1" fmla="*/ 0 w 19"/>
                            <a:gd name="T2" fmla="*/ 0 w 19"/>
                            <a:gd name="T3" fmla="*/ 0 w 19"/>
                            <a:gd name="T4" fmla="*/ 2 w 19"/>
                            <a:gd name="T5" fmla="*/ 2 w 19"/>
                            <a:gd name="T6" fmla="*/ 2 w 19"/>
                            <a:gd name="T7" fmla="*/ 2 w 19"/>
                            <a:gd name="T8" fmla="*/ 3 w 19"/>
                            <a:gd name="T9" fmla="*/ 3 w 19"/>
                            <a:gd name="T10" fmla="*/ 4 w 19"/>
                            <a:gd name="T11" fmla="*/ 4 w 19"/>
                            <a:gd name="T12" fmla="*/ 4 w 19"/>
                            <a:gd name="T13" fmla="*/ 5 w 19"/>
                            <a:gd name="T14" fmla="*/ 5 w 19"/>
                            <a:gd name="T15" fmla="*/ 6 w 19"/>
                            <a:gd name="T16" fmla="*/ 6 w 19"/>
                            <a:gd name="T17" fmla="*/ 7 w 19"/>
                            <a:gd name="T18" fmla="*/ 7 w 19"/>
                            <a:gd name="T19" fmla="*/ 8 w 19"/>
                            <a:gd name="T20" fmla="*/ 8 w 19"/>
                            <a:gd name="T21" fmla="*/ 8 w 19"/>
                            <a:gd name="T22" fmla="*/ 8 w 19"/>
                            <a:gd name="T23" fmla="*/ 9 w 19"/>
                            <a:gd name="T24" fmla="*/ 9 w 19"/>
                            <a:gd name="T25" fmla="*/ 9 w 19"/>
                            <a:gd name="T26" fmla="*/ 10 w 19"/>
                            <a:gd name="T27" fmla="*/ 11 w 19"/>
                            <a:gd name="T28" fmla="*/ 11 w 19"/>
                            <a:gd name="T29" fmla="*/ 11 w 19"/>
                            <a:gd name="T30" fmla="*/ 12 w 19"/>
                            <a:gd name="T31" fmla="*/ 13 w 19"/>
                            <a:gd name="T32" fmla="*/ 13 w 19"/>
                            <a:gd name="T33" fmla="*/ 13 w 19"/>
                            <a:gd name="T34" fmla="*/ 13 w 19"/>
                            <a:gd name="T35" fmla="*/ 14 w 19"/>
                            <a:gd name="T36" fmla="*/ 14 w 19"/>
                            <a:gd name="T37" fmla="*/ 14 w 19"/>
                            <a:gd name="T38" fmla="*/ 14 w 19"/>
                            <a:gd name="T39" fmla="*/ 16 w 19"/>
                            <a:gd name="T40" fmla="*/ 16 w 19"/>
                            <a:gd name="T41" fmla="*/ 16 w 19"/>
                            <a:gd name="T42" fmla="*/ 16 w 19"/>
                            <a:gd name="T43" fmla="*/ 17 w 19"/>
                            <a:gd name="T44" fmla="*/ 17 w 19"/>
                            <a:gd name="T45" fmla="*/ 17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2" y="0"/>
                              </a:lnTo>
                              <a:lnTo>
                                <a:pt x="2" y="0"/>
                              </a:lnTo>
                              <a:lnTo>
                                <a:pt x="2" y="0"/>
                              </a:lnTo>
                              <a:lnTo>
                                <a:pt x="2" y="0"/>
                              </a:lnTo>
                              <a:lnTo>
                                <a:pt x="3" y="0"/>
                              </a:lnTo>
                              <a:lnTo>
                                <a:pt x="3" y="0"/>
                              </a:lnTo>
                              <a:lnTo>
                                <a:pt x="4" y="0"/>
                              </a:lnTo>
                              <a:lnTo>
                                <a:pt x="4" y="0"/>
                              </a:lnTo>
                              <a:lnTo>
                                <a:pt x="4"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4" y="0"/>
                              </a:lnTo>
                              <a:lnTo>
                                <a:pt x="16" y="0"/>
                              </a:lnTo>
                              <a:lnTo>
                                <a:pt x="16" y="0"/>
                              </a:lnTo>
                              <a:lnTo>
                                <a:pt x="16" y="0"/>
                              </a:lnTo>
                              <a:lnTo>
                                <a:pt x="16" y="0"/>
                              </a:lnTo>
                              <a:lnTo>
                                <a:pt x="17" y="0"/>
                              </a:lnTo>
                              <a:lnTo>
                                <a:pt x="17" y="0"/>
                              </a:lnTo>
                              <a:lnTo>
                                <a:pt x="17" y="0"/>
                              </a:lnTo>
                              <a:lnTo>
                                <a:pt x="18"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5" name="Freeform 1402"/>
                        <p:cNvSpPr>
                          <a:spLocks/>
                        </p:cNvSpPr>
                        <p:nvPr/>
                      </p:nvSpPr>
                      <p:spPr bwMode="auto">
                        <a:xfrm>
                          <a:off x="531398" y="3646670"/>
                          <a:ext cx="31750" cy="0"/>
                        </a:xfrm>
                        <a:custGeom>
                          <a:avLst/>
                          <a:gdLst>
                            <a:gd name="T0" fmla="*/ 0 w 20"/>
                            <a:gd name="T1" fmla="*/ 1 w 20"/>
                            <a:gd name="T2" fmla="*/ 1 w 20"/>
                            <a:gd name="T3" fmla="*/ 1 w 20"/>
                            <a:gd name="T4" fmla="*/ 2 w 20"/>
                            <a:gd name="T5" fmla="*/ 2 w 20"/>
                            <a:gd name="T6" fmla="*/ 2 w 20"/>
                            <a:gd name="T7" fmla="*/ 3 w 20"/>
                            <a:gd name="T8" fmla="*/ 3 w 20"/>
                            <a:gd name="T9" fmla="*/ 3 w 20"/>
                            <a:gd name="T10" fmla="*/ 4 w 20"/>
                            <a:gd name="T11" fmla="*/ 4 w 20"/>
                            <a:gd name="T12" fmla="*/ 5 w 20"/>
                            <a:gd name="T13" fmla="*/ 5 w 20"/>
                            <a:gd name="T14" fmla="*/ 6 w 20"/>
                            <a:gd name="T15" fmla="*/ 6 w 20"/>
                            <a:gd name="T16" fmla="*/ 6 w 20"/>
                            <a:gd name="T17" fmla="*/ 7 w 20"/>
                            <a:gd name="T18" fmla="*/ 8 w 20"/>
                            <a:gd name="T19" fmla="*/ 8 w 20"/>
                            <a:gd name="T20" fmla="*/ 8 w 20"/>
                            <a:gd name="T21" fmla="*/ 8 w 20"/>
                            <a:gd name="T22" fmla="*/ 9 w 20"/>
                            <a:gd name="T23" fmla="*/ 9 w 20"/>
                            <a:gd name="T24" fmla="*/ 9 w 20"/>
                            <a:gd name="T25" fmla="*/ 9 w 20"/>
                            <a:gd name="T26" fmla="*/ 11 w 20"/>
                            <a:gd name="T27" fmla="*/ 11 w 20"/>
                            <a:gd name="T28" fmla="*/ 11 w 20"/>
                            <a:gd name="T29" fmla="*/ 12 w 20"/>
                            <a:gd name="T30" fmla="*/ 12 w 20"/>
                            <a:gd name="T31" fmla="*/ 12 w 20"/>
                            <a:gd name="T32" fmla="*/ 13 w 20"/>
                            <a:gd name="T33" fmla="*/ 14 w 20"/>
                            <a:gd name="T34" fmla="*/ 14 w 20"/>
                            <a:gd name="T35" fmla="*/ 14 w 20"/>
                            <a:gd name="T36" fmla="*/ 14 w 20"/>
                            <a:gd name="T37" fmla="*/ 15 w 20"/>
                            <a:gd name="T38" fmla="*/ 15 w 20"/>
                            <a:gd name="T39" fmla="*/ 16 w 20"/>
                            <a:gd name="T40" fmla="*/ 17 w 20"/>
                            <a:gd name="T41" fmla="*/ 17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9" y="0"/>
                              </a:lnTo>
                              <a:lnTo>
                                <a:pt x="11" y="0"/>
                              </a:lnTo>
                              <a:lnTo>
                                <a:pt x="11" y="0"/>
                              </a:lnTo>
                              <a:lnTo>
                                <a:pt x="11" y="0"/>
                              </a:lnTo>
                              <a:lnTo>
                                <a:pt x="12" y="0"/>
                              </a:lnTo>
                              <a:lnTo>
                                <a:pt x="12" y="0"/>
                              </a:lnTo>
                              <a:lnTo>
                                <a:pt x="12" y="0"/>
                              </a:lnTo>
                              <a:lnTo>
                                <a:pt x="13" y="0"/>
                              </a:lnTo>
                              <a:lnTo>
                                <a:pt x="14" y="0"/>
                              </a:lnTo>
                              <a:lnTo>
                                <a:pt x="14" y="0"/>
                              </a:lnTo>
                              <a:lnTo>
                                <a:pt x="14" y="0"/>
                              </a:lnTo>
                              <a:lnTo>
                                <a:pt x="14" y="0"/>
                              </a:lnTo>
                              <a:lnTo>
                                <a:pt x="15" y="0"/>
                              </a:lnTo>
                              <a:lnTo>
                                <a:pt x="15" y="0"/>
                              </a:lnTo>
                              <a:lnTo>
                                <a:pt x="16" y="0"/>
                              </a:lnTo>
                              <a:lnTo>
                                <a:pt x="17" y="0"/>
                              </a:lnTo>
                              <a:lnTo>
                                <a:pt x="17" y="0"/>
                              </a:lnTo>
                              <a:lnTo>
                                <a:pt x="17" y="0"/>
                              </a:lnTo>
                              <a:lnTo>
                                <a:pt x="18" y="0"/>
                              </a:lnTo>
                              <a:lnTo>
                                <a:pt x="18" y="0"/>
                              </a:lnTo>
                              <a:lnTo>
                                <a:pt x="18" y="0"/>
                              </a:lnTo>
                              <a:lnTo>
                                <a:pt x="20" y="0"/>
                              </a:lnTo>
                              <a:lnTo>
                                <a:pt x="20"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6" name="Freeform 1403"/>
                        <p:cNvSpPr>
                          <a:spLocks/>
                        </p:cNvSpPr>
                        <p:nvPr/>
                      </p:nvSpPr>
                      <p:spPr bwMode="auto">
                        <a:xfrm>
                          <a:off x="563148" y="3646670"/>
                          <a:ext cx="31750" cy="0"/>
                        </a:xfrm>
                        <a:custGeom>
                          <a:avLst/>
                          <a:gdLst>
                            <a:gd name="T0" fmla="*/ 0 w 20"/>
                            <a:gd name="T1" fmla="*/ 2 w 20"/>
                            <a:gd name="T2" fmla="*/ 2 w 20"/>
                            <a:gd name="T3" fmla="*/ 2 w 20"/>
                            <a:gd name="T4" fmla="*/ 2 w 20"/>
                            <a:gd name="T5" fmla="*/ 3 w 20"/>
                            <a:gd name="T6" fmla="*/ 3 w 20"/>
                            <a:gd name="T7" fmla="*/ 3 w 20"/>
                            <a:gd name="T8" fmla="*/ 3 w 20"/>
                            <a:gd name="T9" fmla="*/ 5 w 20"/>
                            <a:gd name="T10" fmla="*/ 5 w 20"/>
                            <a:gd name="T11" fmla="*/ 5 w 20"/>
                            <a:gd name="T12" fmla="*/ 5 w 20"/>
                            <a:gd name="T13" fmla="*/ 6 w 20"/>
                            <a:gd name="T14" fmla="*/ 6 w 20"/>
                            <a:gd name="T15" fmla="*/ 7 w 20"/>
                            <a:gd name="T16" fmla="*/ 7 w 20"/>
                            <a:gd name="T17" fmla="*/ 7 w 20"/>
                            <a:gd name="T18" fmla="*/ 8 w 20"/>
                            <a:gd name="T19" fmla="*/ 8 w 20"/>
                            <a:gd name="T20" fmla="*/ 8 w 20"/>
                            <a:gd name="T21" fmla="*/ 9 w 20"/>
                            <a:gd name="T22" fmla="*/ 9 w 20"/>
                            <a:gd name="T23" fmla="*/ 9 w 20"/>
                            <a:gd name="T24" fmla="*/ 10 w 20"/>
                            <a:gd name="T25" fmla="*/ 11 w 20"/>
                            <a:gd name="T26" fmla="*/ 11 w 20"/>
                            <a:gd name="T27" fmla="*/ 11 w 20"/>
                            <a:gd name="T28" fmla="*/ 11 w 20"/>
                            <a:gd name="T29" fmla="*/ 12 w 20"/>
                            <a:gd name="T30" fmla="*/ 12 w 20"/>
                            <a:gd name="T31" fmla="*/ 12 w 20"/>
                            <a:gd name="T32" fmla="*/ 14 w 20"/>
                            <a:gd name="T33" fmla="*/ 14 w 20"/>
                            <a:gd name="T34" fmla="*/ 14 w 20"/>
                            <a:gd name="T35" fmla="*/ 14 w 20"/>
                            <a:gd name="T36" fmla="*/ 15 w 20"/>
                            <a:gd name="T37" fmla="*/ 15 w 20"/>
                            <a:gd name="T38" fmla="*/ 16 w 20"/>
                            <a:gd name="T39" fmla="*/ 16 w 20"/>
                            <a:gd name="T40" fmla="*/ 16 w 20"/>
                            <a:gd name="T41" fmla="*/ 17 w 20"/>
                            <a:gd name="T42" fmla="*/ 17 w 20"/>
                            <a:gd name="T43" fmla="*/ 17 w 20"/>
                            <a:gd name="T44" fmla="*/ 18 w 20"/>
                            <a:gd name="T45" fmla="*/ 19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3" y="0"/>
                              </a:lnTo>
                              <a:lnTo>
                                <a:pt x="3" y="0"/>
                              </a:lnTo>
                              <a:lnTo>
                                <a:pt x="3" y="0"/>
                              </a:lnTo>
                              <a:lnTo>
                                <a:pt x="3" y="0"/>
                              </a:lnTo>
                              <a:lnTo>
                                <a:pt x="5" y="0"/>
                              </a:lnTo>
                              <a:lnTo>
                                <a:pt x="5" y="0"/>
                              </a:lnTo>
                              <a:lnTo>
                                <a:pt x="5" y="0"/>
                              </a:lnTo>
                              <a:lnTo>
                                <a:pt x="5" y="0"/>
                              </a:lnTo>
                              <a:lnTo>
                                <a:pt x="6" y="0"/>
                              </a:lnTo>
                              <a:lnTo>
                                <a:pt x="6" y="0"/>
                              </a:lnTo>
                              <a:lnTo>
                                <a:pt x="7" y="0"/>
                              </a:lnTo>
                              <a:lnTo>
                                <a:pt x="7" y="0"/>
                              </a:lnTo>
                              <a:lnTo>
                                <a:pt x="7"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4"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7" name="Freeform 1404"/>
                        <p:cNvSpPr>
                          <a:spLocks/>
                        </p:cNvSpPr>
                        <p:nvPr/>
                      </p:nvSpPr>
                      <p:spPr bwMode="auto">
                        <a:xfrm>
                          <a:off x="594898" y="3646670"/>
                          <a:ext cx="30163" cy="0"/>
                        </a:xfrm>
                        <a:custGeom>
                          <a:avLst/>
                          <a:gdLst>
                            <a:gd name="T0" fmla="*/ 0 w 19"/>
                            <a:gd name="T1" fmla="*/ 0 w 19"/>
                            <a:gd name="T2" fmla="*/ 1 w 19"/>
                            <a:gd name="T3" fmla="*/ 1 w 19"/>
                            <a:gd name="T4" fmla="*/ 1 w 19"/>
                            <a:gd name="T5" fmla="*/ 2 w 19"/>
                            <a:gd name="T6" fmla="*/ 2 w 19"/>
                            <a:gd name="T7" fmla="*/ 3 w 19"/>
                            <a:gd name="T8" fmla="*/ 3 w 19"/>
                            <a:gd name="T9" fmla="*/ 3 w 19"/>
                            <a:gd name="T10" fmla="*/ 4 w 19"/>
                            <a:gd name="T11" fmla="*/ 4 w 19"/>
                            <a:gd name="T12" fmla="*/ 5 w 19"/>
                            <a:gd name="T13" fmla="*/ 5 w 19"/>
                            <a:gd name="T14" fmla="*/ 5 w 19"/>
                            <a:gd name="T15" fmla="*/ 5 w 19"/>
                            <a:gd name="T16" fmla="*/ 6 w 19"/>
                            <a:gd name="T17" fmla="*/ 6 w 19"/>
                            <a:gd name="T18" fmla="*/ 6 w 19"/>
                            <a:gd name="T19" fmla="*/ 7 w 19"/>
                            <a:gd name="T20" fmla="*/ 8 w 19"/>
                            <a:gd name="T21" fmla="*/ 8 w 19"/>
                            <a:gd name="T22" fmla="*/ 8 w 19"/>
                            <a:gd name="T23" fmla="*/ 9 w 19"/>
                            <a:gd name="T24" fmla="*/ 10 w 19"/>
                            <a:gd name="T25" fmla="*/ 10 w 19"/>
                            <a:gd name="T26" fmla="*/ 10 w 19"/>
                            <a:gd name="T27" fmla="*/ 10 w 19"/>
                            <a:gd name="T28" fmla="*/ 11 w 19"/>
                            <a:gd name="T29" fmla="*/ 11 w 19"/>
                            <a:gd name="T30" fmla="*/ 11 w 19"/>
                            <a:gd name="T31" fmla="*/ 12 w 19"/>
                            <a:gd name="T32" fmla="*/ 12 w 19"/>
                            <a:gd name="T33" fmla="*/ 13 w 19"/>
                            <a:gd name="T34" fmla="*/ 13 w 19"/>
                            <a:gd name="T35" fmla="*/ 14 w 19"/>
                            <a:gd name="T36" fmla="*/ 14 w 19"/>
                            <a:gd name="T37" fmla="*/ 14 w 19"/>
                            <a:gd name="T38" fmla="*/ 14 w 19"/>
                            <a:gd name="T39" fmla="*/ 15 w 19"/>
                            <a:gd name="T40" fmla="*/ 16 w 19"/>
                            <a:gd name="T41" fmla="*/ 16 w 19"/>
                            <a:gd name="T42" fmla="*/ 16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3" y="0"/>
                              </a:lnTo>
                              <a:lnTo>
                                <a:pt x="4" y="0"/>
                              </a:lnTo>
                              <a:lnTo>
                                <a:pt x="4" y="0"/>
                              </a:lnTo>
                              <a:lnTo>
                                <a:pt x="5" y="0"/>
                              </a:lnTo>
                              <a:lnTo>
                                <a:pt x="5" y="0"/>
                              </a:lnTo>
                              <a:lnTo>
                                <a:pt x="5" y="0"/>
                              </a:lnTo>
                              <a:lnTo>
                                <a:pt x="5" y="0"/>
                              </a:lnTo>
                              <a:lnTo>
                                <a:pt x="6" y="0"/>
                              </a:lnTo>
                              <a:lnTo>
                                <a:pt x="6" y="0"/>
                              </a:lnTo>
                              <a:lnTo>
                                <a:pt x="6" y="0"/>
                              </a:lnTo>
                              <a:lnTo>
                                <a:pt x="7" y="0"/>
                              </a:lnTo>
                              <a:lnTo>
                                <a:pt x="8" y="0"/>
                              </a:lnTo>
                              <a:lnTo>
                                <a:pt x="8" y="0"/>
                              </a:lnTo>
                              <a:lnTo>
                                <a:pt x="8" y="0"/>
                              </a:lnTo>
                              <a:lnTo>
                                <a:pt x="9" y="0"/>
                              </a:lnTo>
                              <a:lnTo>
                                <a:pt x="10" y="0"/>
                              </a:lnTo>
                              <a:lnTo>
                                <a:pt x="10" y="0"/>
                              </a:lnTo>
                              <a:lnTo>
                                <a:pt x="10"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6" y="0"/>
                              </a:lnTo>
                              <a:lnTo>
                                <a:pt x="16" y="0"/>
                              </a:lnTo>
                              <a:lnTo>
                                <a:pt x="16" y="0"/>
                              </a:lnTo>
                              <a:lnTo>
                                <a:pt x="17" y="0"/>
                              </a:lnTo>
                              <a:lnTo>
                                <a:pt x="17" y="0"/>
                              </a:lnTo>
                              <a:lnTo>
                                <a:pt x="17" y="0"/>
                              </a:lnTo>
                              <a:lnTo>
                                <a:pt x="18" y="0"/>
                              </a:lnTo>
                              <a:lnTo>
                                <a:pt x="18"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8" name="Freeform 1405"/>
                        <p:cNvSpPr>
                          <a:spLocks/>
                        </p:cNvSpPr>
                        <p:nvPr/>
                      </p:nvSpPr>
                      <p:spPr bwMode="auto">
                        <a:xfrm>
                          <a:off x="625060" y="3646670"/>
                          <a:ext cx="33338" cy="0"/>
                        </a:xfrm>
                        <a:custGeom>
                          <a:avLst/>
                          <a:gdLst>
                            <a:gd name="T0" fmla="*/ 0 w 21"/>
                            <a:gd name="T1" fmla="*/ 0 w 21"/>
                            <a:gd name="T2" fmla="*/ 1 w 21"/>
                            <a:gd name="T3" fmla="*/ 1 w 21"/>
                            <a:gd name="T4" fmla="*/ 2 w 21"/>
                            <a:gd name="T5" fmla="*/ 2 w 21"/>
                            <a:gd name="T6" fmla="*/ 2 w 21"/>
                            <a:gd name="T7" fmla="*/ 3 w 21"/>
                            <a:gd name="T8" fmla="*/ 3 w 21"/>
                            <a:gd name="T9" fmla="*/ 3 w 21"/>
                            <a:gd name="T10" fmla="*/ 5 w 21"/>
                            <a:gd name="T11" fmla="*/ 5 w 21"/>
                            <a:gd name="T12" fmla="*/ 5 w 21"/>
                            <a:gd name="T13" fmla="*/ 6 w 21"/>
                            <a:gd name="T14" fmla="*/ 6 w 21"/>
                            <a:gd name="T15" fmla="*/ 6 w 21"/>
                            <a:gd name="T16" fmla="*/ 7 w 21"/>
                            <a:gd name="T17" fmla="*/ 8 w 21"/>
                            <a:gd name="T18" fmla="*/ 8 w 21"/>
                            <a:gd name="T19" fmla="*/ 8 w 21"/>
                            <a:gd name="T20" fmla="*/ 8 w 21"/>
                            <a:gd name="T21" fmla="*/ 9 w 21"/>
                            <a:gd name="T22" fmla="*/ 9 w 21"/>
                            <a:gd name="T23" fmla="*/ 9 w 21"/>
                            <a:gd name="T24" fmla="*/ 10 w 21"/>
                            <a:gd name="T25" fmla="*/ 11 w 21"/>
                            <a:gd name="T26" fmla="*/ 11 w 21"/>
                            <a:gd name="T27" fmla="*/ 11 w 21"/>
                            <a:gd name="T28" fmla="*/ 11 w 21"/>
                            <a:gd name="T29" fmla="*/ 12 w 21"/>
                            <a:gd name="T30" fmla="*/ 12 w 21"/>
                            <a:gd name="T31" fmla="*/ 13 w 21"/>
                            <a:gd name="T32" fmla="*/ 14 w 21"/>
                            <a:gd name="T33" fmla="*/ 14 w 21"/>
                            <a:gd name="T34" fmla="*/ 14 w 21"/>
                            <a:gd name="T35" fmla="*/ 15 w 21"/>
                            <a:gd name="T36" fmla="*/ 15 w 21"/>
                            <a:gd name="T37" fmla="*/ 15 w 21"/>
                            <a:gd name="T38" fmla="*/ 15 w 21"/>
                            <a:gd name="T39" fmla="*/ 16 w 21"/>
                            <a:gd name="T40" fmla="*/ 17 w 21"/>
                            <a:gd name="T41" fmla="*/ 17 w 21"/>
                            <a:gd name="T42" fmla="*/ 17 w 21"/>
                            <a:gd name="T43" fmla="*/ 17 w 21"/>
                            <a:gd name="T44" fmla="*/ 18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2" y="0"/>
                              </a:lnTo>
                              <a:lnTo>
                                <a:pt x="3" y="0"/>
                              </a:lnTo>
                              <a:lnTo>
                                <a:pt x="3" y="0"/>
                              </a:lnTo>
                              <a:lnTo>
                                <a:pt x="3"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8" y="0"/>
                              </a:lnTo>
                              <a:lnTo>
                                <a:pt x="19" y="0"/>
                              </a:lnTo>
                              <a:lnTo>
                                <a:pt x="19"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59" name="Freeform 1406"/>
                        <p:cNvSpPr>
                          <a:spLocks/>
                        </p:cNvSpPr>
                        <p:nvPr/>
                      </p:nvSpPr>
                      <p:spPr bwMode="auto">
                        <a:xfrm>
                          <a:off x="658398" y="3646670"/>
                          <a:ext cx="31750" cy="0"/>
                        </a:xfrm>
                        <a:custGeom>
                          <a:avLst/>
                          <a:gdLst>
                            <a:gd name="T0" fmla="*/ 0 w 20"/>
                            <a:gd name="T1" fmla="*/ 0 w 20"/>
                            <a:gd name="T2" fmla="*/ 1 w 20"/>
                            <a:gd name="T3" fmla="*/ 1 w 20"/>
                            <a:gd name="T4" fmla="*/ 1 w 20"/>
                            <a:gd name="T5" fmla="*/ 1 w 20"/>
                            <a:gd name="T6" fmla="*/ 2 w 20"/>
                            <a:gd name="T7" fmla="*/ 2 w 20"/>
                            <a:gd name="T8" fmla="*/ 3 w 20"/>
                            <a:gd name="T9" fmla="*/ 3 w 20"/>
                            <a:gd name="T10" fmla="*/ 4 w 20"/>
                            <a:gd name="T11" fmla="*/ 4 w 20"/>
                            <a:gd name="T12" fmla="*/ 5 w 20"/>
                            <a:gd name="T13" fmla="*/ 5 w 20"/>
                            <a:gd name="T14" fmla="*/ 5 w 20"/>
                            <a:gd name="T15" fmla="*/ 5 w 20"/>
                            <a:gd name="T16" fmla="*/ 6 w 20"/>
                            <a:gd name="T17" fmla="*/ 7 w 20"/>
                            <a:gd name="T18" fmla="*/ 7 w 20"/>
                            <a:gd name="T19" fmla="*/ 8 w 20"/>
                            <a:gd name="T20" fmla="*/ 8 w 20"/>
                            <a:gd name="T21" fmla="*/ 8 w 20"/>
                            <a:gd name="T22" fmla="*/ 9 w 20"/>
                            <a:gd name="T23" fmla="*/ 10 w 20"/>
                            <a:gd name="T24" fmla="*/ 10 w 20"/>
                            <a:gd name="T25" fmla="*/ 10 w 20"/>
                            <a:gd name="T26" fmla="*/ 10 w 20"/>
                            <a:gd name="T27" fmla="*/ 12 w 20"/>
                            <a:gd name="T28" fmla="*/ 12 w 20"/>
                            <a:gd name="T29" fmla="*/ 12 w 20"/>
                            <a:gd name="T30" fmla="*/ 13 w 20"/>
                            <a:gd name="T31" fmla="*/ 13 w 20"/>
                            <a:gd name="T32" fmla="*/ 13 w 20"/>
                            <a:gd name="T33" fmla="*/ 14 w 20"/>
                            <a:gd name="T34" fmla="*/ 15 w 20"/>
                            <a:gd name="T35" fmla="*/ 15 w 20"/>
                            <a:gd name="T36" fmla="*/ 15 w 20"/>
                            <a:gd name="T37" fmla="*/ 15 w 20"/>
                            <a:gd name="T38" fmla="*/ 16 w 20"/>
                            <a:gd name="T39" fmla="*/ 16 w 20"/>
                            <a:gd name="T40" fmla="*/ 17 w 20"/>
                            <a:gd name="T41" fmla="*/ 17 w 20"/>
                            <a:gd name="T42" fmla="*/ 18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1" y="0"/>
                              </a:lnTo>
                              <a:lnTo>
                                <a:pt x="2" y="0"/>
                              </a:lnTo>
                              <a:lnTo>
                                <a:pt x="2" y="0"/>
                              </a:lnTo>
                              <a:lnTo>
                                <a:pt x="3" y="0"/>
                              </a:lnTo>
                              <a:lnTo>
                                <a:pt x="3" y="0"/>
                              </a:lnTo>
                              <a:lnTo>
                                <a:pt x="4" y="0"/>
                              </a:lnTo>
                              <a:lnTo>
                                <a:pt x="4" y="0"/>
                              </a:lnTo>
                              <a:lnTo>
                                <a:pt x="5" y="0"/>
                              </a:lnTo>
                              <a:lnTo>
                                <a:pt x="5" y="0"/>
                              </a:lnTo>
                              <a:lnTo>
                                <a:pt x="5" y="0"/>
                              </a:lnTo>
                              <a:lnTo>
                                <a:pt x="5" y="0"/>
                              </a:lnTo>
                              <a:lnTo>
                                <a:pt x="6" y="0"/>
                              </a:lnTo>
                              <a:lnTo>
                                <a:pt x="7" y="0"/>
                              </a:lnTo>
                              <a:lnTo>
                                <a:pt x="7" y="0"/>
                              </a:lnTo>
                              <a:lnTo>
                                <a:pt x="8" y="0"/>
                              </a:lnTo>
                              <a:lnTo>
                                <a:pt x="8" y="0"/>
                              </a:lnTo>
                              <a:lnTo>
                                <a:pt x="8" y="0"/>
                              </a:lnTo>
                              <a:lnTo>
                                <a:pt x="9" y="0"/>
                              </a:lnTo>
                              <a:lnTo>
                                <a:pt x="10" y="0"/>
                              </a:lnTo>
                              <a:lnTo>
                                <a:pt x="10" y="0"/>
                              </a:lnTo>
                              <a:lnTo>
                                <a:pt x="10" y="0"/>
                              </a:lnTo>
                              <a:lnTo>
                                <a:pt x="10"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7" y="0"/>
                              </a:lnTo>
                              <a:lnTo>
                                <a:pt x="17" y="0"/>
                              </a:lnTo>
                              <a:lnTo>
                                <a:pt x="18" y="0"/>
                              </a:lnTo>
                              <a:lnTo>
                                <a:pt x="18"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0" name="Freeform 1407"/>
                        <p:cNvSpPr>
                          <a:spLocks/>
                        </p:cNvSpPr>
                        <p:nvPr/>
                      </p:nvSpPr>
                      <p:spPr bwMode="auto">
                        <a:xfrm>
                          <a:off x="690148" y="3646670"/>
                          <a:ext cx="31750" cy="0"/>
                        </a:xfrm>
                        <a:custGeom>
                          <a:avLst/>
                          <a:gdLst>
                            <a:gd name="T0" fmla="*/ 0 w 20"/>
                            <a:gd name="T1" fmla="*/ 1 w 20"/>
                            <a:gd name="T2" fmla="*/ 1 w 20"/>
                            <a:gd name="T3" fmla="*/ 1 w 20"/>
                            <a:gd name="T4" fmla="*/ 1 w 20"/>
                            <a:gd name="T5" fmla="*/ 2 w 20"/>
                            <a:gd name="T6" fmla="*/ 3 w 20"/>
                            <a:gd name="T7" fmla="*/ 3 w 20"/>
                            <a:gd name="T8" fmla="*/ 3 w 20"/>
                            <a:gd name="T9" fmla="*/ 4 w 20"/>
                            <a:gd name="T10" fmla="*/ 4 w 20"/>
                            <a:gd name="T11" fmla="*/ 4 w 20"/>
                            <a:gd name="T12" fmla="*/ 4 w 20"/>
                            <a:gd name="T13" fmla="*/ 6 w 20"/>
                            <a:gd name="T14" fmla="*/ 6 w 20"/>
                            <a:gd name="T15" fmla="*/ 6 w 20"/>
                            <a:gd name="T16" fmla="*/ 6 w 20"/>
                            <a:gd name="T17" fmla="*/ 7 w 20"/>
                            <a:gd name="T18" fmla="*/ 7 w 20"/>
                            <a:gd name="T19" fmla="*/ 7 w 20"/>
                            <a:gd name="T20" fmla="*/ 8 w 20"/>
                            <a:gd name="T21" fmla="*/ 8 w 20"/>
                            <a:gd name="T22" fmla="*/ 9 w 20"/>
                            <a:gd name="T23" fmla="*/ 9 w 20"/>
                            <a:gd name="T24" fmla="*/ 9 w 20"/>
                            <a:gd name="T25" fmla="*/ 10 w 20"/>
                            <a:gd name="T26" fmla="*/ 10 w 20"/>
                            <a:gd name="T27" fmla="*/ 10 w 20"/>
                            <a:gd name="T28" fmla="*/ 12 w 20"/>
                            <a:gd name="T29" fmla="*/ 12 w 20"/>
                            <a:gd name="T30" fmla="*/ 12 w 20"/>
                            <a:gd name="T31" fmla="*/ 12 w 20"/>
                            <a:gd name="T32" fmla="*/ 12 w 20"/>
                            <a:gd name="T33" fmla="*/ 13 w 20"/>
                            <a:gd name="T34" fmla="*/ 13 w 20"/>
                            <a:gd name="T35" fmla="*/ 14 w 20"/>
                            <a:gd name="T36" fmla="*/ 15 w 20"/>
                            <a:gd name="T37" fmla="*/ 15 w 20"/>
                            <a:gd name="T38" fmla="*/ 15 w 20"/>
                            <a:gd name="T39" fmla="*/ 16 w 20"/>
                            <a:gd name="T40" fmla="*/ 17 w 20"/>
                            <a:gd name="T41" fmla="*/ 17 w 20"/>
                            <a:gd name="T42" fmla="*/ 17 w 20"/>
                            <a:gd name="T43" fmla="*/ 17 w 20"/>
                            <a:gd name="T44" fmla="*/ 18 w 20"/>
                            <a:gd name="T45" fmla="*/ 18 w 20"/>
                            <a:gd name="T46" fmla="*/ 18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3" y="0"/>
                              </a:lnTo>
                              <a:lnTo>
                                <a:pt x="3" y="0"/>
                              </a:lnTo>
                              <a:lnTo>
                                <a:pt x="3" y="0"/>
                              </a:lnTo>
                              <a:lnTo>
                                <a:pt x="4" y="0"/>
                              </a:lnTo>
                              <a:lnTo>
                                <a:pt x="4" y="0"/>
                              </a:lnTo>
                              <a:lnTo>
                                <a:pt x="4" y="0"/>
                              </a:lnTo>
                              <a:lnTo>
                                <a:pt x="4" y="0"/>
                              </a:lnTo>
                              <a:lnTo>
                                <a:pt x="6" y="0"/>
                              </a:lnTo>
                              <a:lnTo>
                                <a:pt x="6" y="0"/>
                              </a:lnTo>
                              <a:lnTo>
                                <a:pt x="6" y="0"/>
                              </a:lnTo>
                              <a:lnTo>
                                <a:pt x="6" y="0"/>
                              </a:lnTo>
                              <a:lnTo>
                                <a:pt x="7" y="0"/>
                              </a:lnTo>
                              <a:lnTo>
                                <a:pt x="7" y="0"/>
                              </a:lnTo>
                              <a:lnTo>
                                <a:pt x="7" y="0"/>
                              </a:lnTo>
                              <a:lnTo>
                                <a:pt x="8" y="0"/>
                              </a:lnTo>
                              <a:lnTo>
                                <a:pt x="8" y="0"/>
                              </a:lnTo>
                              <a:lnTo>
                                <a:pt x="9" y="0"/>
                              </a:lnTo>
                              <a:lnTo>
                                <a:pt x="9" y="0"/>
                              </a:lnTo>
                              <a:lnTo>
                                <a:pt x="9" y="0"/>
                              </a:lnTo>
                              <a:lnTo>
                                <a:pt x="10" y="0"/>
                              </a:lnTo>
                              <a:lnTo>
                                <a:pt x="10" y="0"/>
                              </a:lnTo>
                              <a:lnTo>
                                <a:pt x="10" y="0"/>
                              </a:lnTo>
                              <a:lnTo>
                                <a:pt x="12" y="0"/>
                              </a:lnTo>
                              <a:lnTo>
                                <a:pt x="12" y="0"/>
                              </a:lnTo>
                              <a:lnTo>
                                <a:pt x="12" y="0"/>
                              </a:lnTo>
                              <a:lnTo>
                                <a:pt x="12" y="0"/>
                              </a:lnTo>
                              <a:lnTo>
                                <a:pt x="12" y="0"/>
                              </a:lnTo>
                              <a:lnTo>
                                <a:pt x="13" y="0"/>
                              </a:lnTo>
                              <a:lnTo>
                                <a:pt x="13"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20"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1" name="Freeform 1408"/>
                        <p:cNvSpPr>
                          <a:spLocks/>
                        </p:cNvSpPr>
                        <p:nvPr/>
                      </p:nvSpPr>
                      <p:spPr bwMode="auto">
                        <a:xfrm>
                          <a:off x="721898" y="3646670"/>
                          <a:ext cx="33338" cy="0"/>
                        </a:xfrm>
                        <a:custGeom>
                          <a:avLst/>
                          <a:gdLst>
                            <a:gd name="T0" fmla="*/ 0 w 21"/>
                            <a:gd name="T1" fmla="*/ 0 w 21"/>
                            <a:gd name="T2" fmla="*/ 1 w 21"/>
                            <a:gd name="T3" fmla="*/ 1 w 21"/>
                            <a:gd name="T4" fmla="*/ 1 w 21"/>
                            <a:gd name="T5" fmla="*/ 2 w 21"/>
                            <a:gd name="T6" fmla="*/ 3 w 21"/>
                            <a:gd name="T7" fmla="*/ 3 w 21"/>
                            <a:gd name="T8" fmla="*/ 3 w 21"/>
                            <a:gd name="T9" fmla="*/ 4 w 21"/>
                            <a:gd name="T10" fmla="*/ 4 w 21"/>
                            <a:gd name="T11" fmla="*/ 4 w 21"/>
                            <a:gd name="T12" fmla="*/ 6 w 21"/>
                            <a:gd name="T13" fmla="*/ 6 w 21"/>
                            <a:gd name="T14" fmla="*/ 6 w 21"/>
                            <a:gd name="T15" fmla="*/ 7 w 21"/>
                            <a:gd name="T16" fmla="*/ 7 w 21"/>
                            <a:gd name="T17" fmla="*/ 7 w 21"/>
                            <a:gd name="T18" fmla="*/ 8 w 21"/>
                            <a:gd name="T19" fmla="*/ 9 w 21"/>
                            <a:gd name="T20" fmla="*/ 9 w 21"/>
                            <a:gd name="T21" fmla="*/ 9 w 21"/>
                            <a:gd name="T22" fmla="*/ 10 w 21"/>
                            <a:gd name="T23" fmla="*/ 11 w 21"/>
                            <a:gd name="T24" fmla="*/ 11 w 21"/>
                            <a:gd name="T25" fmla="*/ 11 w 21"/>
                            <a:gd name="T26" fmla="*/ 12 w 21"/>
                            <a:gd name="T27" fmla="*/ 12 w 21"/>
                            <a:gd name="T28" fmla="*/ 12 w 21"/>
                            <a:gd name="T29" fmla="*/ 14 w 21"/>
                            <a:gd name="T30" fmla="*/ 14 w 21"/>
                            <a:gd name="T31" fmla="*/ 14 w 21"/>
                            <a:gd name="T32" fmla="*/ 14 w 21"/>
                            <a:gd name="T33" fmla="*/ 15 w 21"/>
                            <a:gd name="T34" fmla="*/ 15 w 21"/>
                            <a:gd name="T35" fmla="*/ 16 w 21"/>
                            <a:gd name="T36" fmla="*/ 16 w 21"/>
                            <a:gd name="T37" fmla="*/ 17 w 21"/>
                            <a:gd name="T38" fmla="*/ 17 w 21"/>
                            <a:gd name="T39" fmla="*/ 18 w 21"/>
                            <a:gd name="T40" fmla="*/ 18 w 21"/>
                            <a:gd name="T41" fmla="*/ 18 w 21"/>
                            <a:gd name="T42" fmla="*/ 19 w 21"/>
                            <a:gd name="T43" fmla="*/ 19 w 21"/>
                            <a:gd name="T44" fmla="*/ 19 w 21"/>
                            <a:gd name="T45" fmla="*/ 20 w 21"/>
                            <a:gd name="T46" fmla="*/ 20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1" y="0"/>
                              </a:lnTo>
                              <a:lnTo>
                                <a:pt x="2" y="0"/>
                              </a:lnTo>
                              <a:lnTo>
                                <a:pt x="3" y="0"/>
                              </a:lnTo>
                              <a:lnTo>
                                <a:pt x="3" y="0"/>
                              </a:lnTo>
                              <a:lnTo>
                                <a:pt x="3" y="0"/>
                              </a:lnTo>
                              <a:lnTo>
                                <a:pt x="4" y="0"/>
                              </a:lnTo>
                              <a:lnTo>
                                <a:pt x="4" y="0"/>
                              </a:lnTo>
                              <a:lnTo>
                                <a:pt x="4"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2" y="0"/>
                              </a:lnTo>
                              <a:lnTo>
                                <a:pt x="14" y="0"/>
                              </a:lnTo>
                              <a:lnTo>
                                <a:pt x="14" y="0"/>
                              </a:lnTo>
                              <a:lnTo>
                                <a:pt x="14" y="0"/>
                              </a:lnTo>
                              <a:lnTo>
                                <a:pt x="14"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lnTo>
                                <a:pt x="20" y="0"/>
                              </a:lnTo>
                              <a:lnTo>
                                <a:pt x="20" y="0"/>
                              </a:lnTo>
                              <a:lnTo>
                                <a:pt x="20" y="0"/>
                              </a:lnTo>
                              <a:lnTo>
                                <a:pt x="21"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2" name="Freeform 1409"/>
                        <p:cNvSpPr>
                          <a:spLocks/>
                        </p:cNvSpPr>
                        <p:nvPr/>
                      </p:nvSpPr>
                      <p:spPr bwMode="auto">
                        <a:xfrm>
                          <a:off x="755235" y="3646670"/>
                          <a:ext cx="33338" cy="0"/>
                        </a:xfrm>
                        <a:custGeom>
                          <a:avLst/>
                          <a:gdLst>
                            <a:gd name="T0" fmla="*/ 0 w 21"/>
                            <a:gd name="T1" fmla="*/ 0 w 21"/>
                            <a:gd name="T2" fmla="*/ 1 w 21"/>
                            <a:gd name="T3" fmla="*/ 1 w 21"/>
                            <a:gd name="T4" fmla="*/ 2 w 21"/>
                            <a:gd name="T5" fmla="*/ 2 w 21"/>
                            <a:gd name="T6" fmla="*/ 3 w 21"/>
                            <a:gd name="T7" fmla="*/ 4 w 21"/>
                            <a:gd name="T8" fmla="*/ 4 w 21"/>
                            <a:gd name="T9" fmla="*/ 4 w 21"/>
                            <a:gd name="T10" fmla="*/ 4 w 21"/>
                            <a:gd name="T11" fmla="*/ 5 w 21"/>
                            <a:gd name="T12" fmla="*/ 5 w 21"/>
                            <a:gd name="T13" fmla="*/ 5 w 21"/>
                            <a:gd name="T14" fmla="*/ 5 w 21"/>
                            <a:gd name="T15" fmla="*/ 6 w 21"/>
                            <a:gd name="T16" fmla="*/ 7 w 21"/>
                            <a:gd name="T17" fmla="*/ 7 w 21"/>
                            <a:gd name="T18" fmla="*/ 7 w 21"/>
                            <a:gd name="T19" fmla="*/ 8 w 21"/>
                            <a:gd name="T20" fmla="*/ 8 w 21"/>
                            <a:gd name="T21" fmla="*/ 9 w 21"/>
                            <a:gd name="T22" fmla="*/ 9 w 21"/>
                            <a:gd name="T23" fmla="*/ 10 w 21"/>
                            <a:gd name="T24" fmla="*/ 10 w 21"/>
                            <a:gd name="T25" fmla="*/ 11 w 21"/>
                            <a:gd name="T26" fmla="*/ 11 w 21"/>
                            <a:gd name="T27" fmla="*/ 11 w 21"/>
                            <a:gd name="T28" fmla="*/ 12 w 21"/>
                            <a:gd name="T29" fmla="*/ 12 w 21"/>
                            <a:gd name="T30" fmla="*/ 13 w 21"/>
                            <a:gd name="T31" fmla="*/ 13 w 21"/>
                            <a:gd name="T32" fmla="*/ 13 w 21"/>
                            <a:gd name="T33" fmla="*/ 13 w 21"/>
                            <a:gd name="T34" fmla="*/ 14 w 21"/>
                            <a:gd name="T35" fmla="*/ 14 w 21"/>
                            <a:gd name="T36" fmla="*/ 15 w 21"/>
                            <a:gd name="T37" fmla="*/ 15 w 21"/>
                            <a:gd name="T38" fmla="*/ 16 w 21"/>
                            <a:gd name="T39" fmla="*/ 16 w 21"/>
                            <a:gd name="T40" fmla="*/ 16 w 21"/>
                            <a:gd name="T41" fmla="*/ 18 w 21"/>
                            <a:gd name="T42" fmla="*/ 18 w 21"/>
                            <a:gd name="T43" fmla="*/ 18 w 21"/>
                            <a:gd name="T44" fmla="*/ 18 w 21"/>
                            <a:gd name="T45" fmla="*/ 18 w 21"/>
                            <a:gd name="T46" fmla="*/ 19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1" y="0"/>
                              </a:lnTo>
                              <a:lnTo>
                                <a:pt x="2" y="0"/>
                              </a:lnTo>
                              <a:lnTo>
                                <a:pt x="2" y="0"/>
                              </a:lnTo>
                              <a:lnTo>
                                <a:pt x="3" y="0"/>
                              </a:lnTo>
                              <a:lnTo>
                                <a:pt x="4" y="0"/>
                              </a:lnTo>
                              <a:lnTo>
                                <a:pt x="4" y="0"/>
                              </a:lnTo>
                              <a:lnTo>
                                <a:pt x="4" y="0"/>
                              </a:lnTo>
                              <a:lnTo>
                                <a:pt x="4" y="0"/>
                              </a:lnTo>
                              <a:lnTo>
                                <a:pt x="5" y="0"/>
                              </a:lnTo>
                              <a:lnTo>
                                <a:pt x="5" y="0"/>
                              </a:lnTo>
                              <a:lnTo>
                                <a:pt x="5" y="0"/>
                              </a:lnTo>
                              <a:lnTo>
                                <a:pt x="5" y="0"/>
                              </a:lnTo>
                              <a:lnTo>
                                <a:pt x="6" y="0"/>
                              </a:lnTo>
                              <a:lnTo>
                                <a:pt x="7" y="0"/>
                              </a:lnTo>
                              <a:lnTo>
                                <a:pt x="7" y="0"/>
                              </a:lnTo>
                              <a:lnTo>
                                <a:pt x="7" y="0"/>
                              </a:lnTo>
                              <a:lnTo>
                                <a:pt x="8" y="0"/>
                              </a:lnTo>
                              <a:lnTo>
                                <a:pt x="8" y="0"/>
                              </a:lnTo>
                              <a:lnTo>
                                <a:pt x="9" y="0"/>
                              </a:lnTo>
                              <a:lnTo>
                                <a:pt x="9" y="0"/>
                              </a:lnTo>
                              <a:lnTo>
                                <a:pt x="10" y="0"/>
                              </a:lnTo>
                              <a:lnTo>
                                <a:pt x="10" y="0"/>
                              </a:lnTo>
                              <a:lnTo>
                                <a:pt x="11" y="0"/>
                              </a:lnTo>
                              <a:lnTo>
                                <a:pt x="11" y="0"/>
                              </a:lnTo>
                              <a:lnTo>
                                <a:pt x="11" y="0"/>
                              </a:lnTo>
                              <a:lnTo>
                                <a:pt x="12"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8" y="0"/>
                              </a:lnTo>
                              <a:lnTo>
                                <a:pt x="18" y="0"/>
                              </a:lnTo>
                              <a:lnTo>
                                <a:pt x="18" y="0"/>
                              </a:lnTo>
                              <a:lnTo>
                                <a:pt x="18" y="0"/>
                              </a:lnTo>
                              <a:lnTo>
                                <a:pt x="18" y="0"/>
                              </a:lnTo>
                              <a:lnTo>
                                <a:pt x="19" y="0"/>
                              </a:lnTo>
                              <a:lnTo>
                                <a:pt x="19" y="0"/>
                              </a:lnTo>
                              <a:lnTo>
                                <a:pt x="19"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3" name="Freeform 1410"/>
                        <p:cNvSpPr>
                          <a:spLocks/>
                        </p:cNvSpPr>
                        <p:nvPr/>
                      </p:nvSpPr>
                      <p:spPr bwMode="auto">
                        <a:xfrm>
                          <a:off x="788573" y="3646670"/>
                          <a:ext cx="31750" cy="0"/>
                        </a:xfrm>
                        <a:custGeom>
                          <a:avLst/>
                          <a:gdLst>
                            <a:gd name="T0" fmla="*/ 0 w 20"/>
                            <a:gd name="T1" fmla="*/ 0 w 20"/>
                            <a:gd name="T2" fmla="*/ 0 w 20"/>
                            <a:gd name="T3" fmla="*/ 1 w 20"/>
                            <a:gd name="T4" fmla="*/ 1 w 20"/>
                            <a:gd name="T5" fmla="*/ 2 w 20"/>
                            <a:gd name="T6" fmla="*/ 2 w 20"/>
                            <a:gd name="T7" fmla="*/ 3 w 20"/>
                            <a:gd name="T8" fmla="*/ 3 w 20"/>
                            <a:gd name="T9" fmla="*/ 4 w 20"/>
                            <a:gd name="T10" fmla="*/ 4 w 20"/>
                            <a:gd name="T11" fmla="*/ 4 w 20"/>
                            <a:gd name="T12" fmla="*/ 5 w 20"/>
                            <a:gd name="T13" fmla="*/ 6 w 20"/>
                            <a:gd name="T14" fmla="*/ 6 w 20"/>
                            <a:gd name="T15" fmla="*/ 6 w 20"/>
                            <a:gd name="T16" fmla="*/ 6 w 20"/>
                            <a:gd name="T17" fmla="*/ 7 w 20"/>
                            <a:gd name="T18" fmla="*/ 7 w 20"/>
                            <a:gd name="T19" fmla="*/ 7 w 20"/>
                            <a:gd name="T20" fmla="*/ 8 w 20"/>
                            <a:gd name="T21" fmla="*/ 9 w 20"/>
                            <a:gd name="T22" fmla="*/ 9 w 20"/>
                            <a:gd name="T23" fmla="*/ 9 w 20"/>
                            <a:gd name="T24" fmla="*/ 10 w 20"/>
                            <a:gd name="T25" fmla="*/ 11 w 20"/>
                            <a:gd name="T26" fmla="*/ 11 w 20"/>
                            <a:gd name="T27" fmla="*/ 11 w 20"/>
                            <a:gd name="T28" fmla="*/ 12 w 20"/>
                            <a:gd name="T29" fmla="*/ 12 w 20"/>
                            <a:gd name="T30" fmla="*/ 13 w 20"/>
                            <a:gd name="T31" fmla="*/ 13 w 20"/>
                            <a:gd name="T32" fmla="*/ 14 w 20"/>
                            <a:gd name="T33" fmla="*/ 14 w 20"/>
                            <a:gd name="T34" fmla="*/ 14 w 20"/>
                            <a:gd name="T35" fmla="*/ 14 w 20"/>
                            <a:gd name="T36" fmla="*/ 15 w 20"/>
                            <a:gd name="T37" fmla="*/ 15 w 20"/>
                            <a:gd name="T38" fmla="*/ 16 w 20"/>
                            <a:gd name="T39" fmla="*/ 16 w 20"/>
                            <a:gd name="T40" fmla="*/ 17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8" y="0"/>
                              </a:lnTo>
                              <a:lnTo>
                                <a:pt x="9" y="0"/>
                              </a:lnTo>
                              <a:lnTo>
                                <a:pt x="9" y="0"/>
                              </a:lnTo>
                              <a:lnTo>
                                <a:pt x="9" y="0"/>
                              </a:lnTo>
                              <a:lnTo>
                                <a:pt x="10"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4" name="Freeform 1411"/>
                        <p:cNvSpPr>
                          <a:spLocks/>
                        </p:cNvSpPr>
                        <p:nvPr/>
                      </p:nvSpPr>
                      <p:spPr bwMode="auto">
                        <a:xfrm>
                          <a:off x="820323" y="3646670"/>
                          <a:ext cx="30163" cy="0"/>
                        </a:xfrm>
                        <a:custGeom>
                          <a:avLst/>
                          <a:gdLst>
                            <a:gd name="T0" fmla="*/ 0 w 19"/>
                            <a:gd name="T1" fmla="*/ 0 w 19"/>
                            <a:gd name="T2" fmla="*/ 0 w 19"/>
                            <a:gd name="T3" fmla="*/ 1 w 19"/>
                            <a:gd name="T4" fmla="*/ 1 w 19"/>
                            <a:gd name="T5" fmla="*/ 1 w 19"/>
                            <a:gd name="T6" fmla="*/ 3 w 19"/>
                            <a:gd name="T7" fmla="*/ 3 w 19"/>
                            <a:gd name="T8" fmla="*/ 3 w 19"/>
                            <a:gd name="T9" fmla="*/ 3 w 19"/>
                            <a:gd name="T10" fmla="*/ 3 w 19"/>
                            <a:gd name="T11" fmla="*/ 5 w 19"/>
                            <a:gd name="T12" fmla="*/ 5 w 19"/>
                            <a:gd name="T13" fmla="*/ 5 w 19"/>
                            <a:gd name="T14" fmla="*/ 5 w 19"/>
                            <a:gd name="T15" fmla="*/ 6 w 19"/>
                            <a:gd name="T16" fmla="*/ 6 w 19"/>
                            <a:gd name="T17" fmla="*/ 6 w 19"/>
                            <a:gd name="T18" fmla="*/ 8 w 19"/>
                            <a:gd name="T19" fmla="*/ 8 w 19"/>
                            <a:gd name="T20" fmla="*/ 8 w 19"/>
                            <a:gd name="T21" fmla="*/ 8 w 19"/>
                            <a:gd name="T22" fmla="*/ 9 w 19"/>
                            <a:gd name="T23" fmla="*/ 9 w 19"/>
                            <a:gd name="T24" fmla="*/ 10 w 19"/>
                            <a:gd name="T25" fmla="*/ 10 w 19"/>
                            <a:gd name="T26" fmla="*/ 11 w 19"/>
                            <a:gd name="T27" fmla="*/ 11 w 19"/>
                            <a:gd name="T28" fmla="*/ 11 w 19"/>
                            <a:gd name="T29" fmla="*/ 11 w 19"/>
                            <a:gd name="T30" fmla="*/ 12 w 19"/>
                            <a:gd name="T31" fmla="*/ 12 w 19"/>
                            <a:gd name="T32" fmla="*/ 13 w 19"/>
                            <a:gd name="T33" fmla="*/ 13 w 19"/>
                            <a:gd name="T34" fmla="*/ 14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7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3" y="0"/>
                              </a:lnTo>
                              <a:lnTo>
                                <a:pt x="3" y="0"/>
                              </a:lnTo>
                              <a:lnTo>
                                <a:pt x="3" y="0"/>
                              </a:lnTo>
                              <a:lnTo>
                                <a:pt x="3" y="0"/>
                              </a:lnTo>
                              <a:lnTo>
                                <a:pt x="3" y="0"/>
                              </a:lnTo>
                              <a:lnTo>
                                <a:pt x="5" y="0"/>
                              </a:lnTo>
                              <a:lnTo>
                                <a:pt x="5" y="0"/>
                              </a:lnTo>
                              <a:lnTo>
                                <a:pt x="5" y="0"/>
                              </a:lnTo>
                              <a:lnTo>
                                <a:pt x="5" y="0"/>
                              </a:lnTo>
                              <a:lnTo>
                                <a:pt x="6" y="0"/>
                              </a:lnTo>
                              <a:lnTo>
                                <a:pt x="6" y="0"/>
                              </a:lnTo>
                              <a:lnTo>
                                <a:pt x="6" y="0"/>
                              </a:lnTo>
                              <a:lnTo>
                                <a:pt x="8" y="0"/>
                              </a:lnTo>
                              <a:lnTo>
                                <a:pt x="8" y="0"/>
                              </a:lnTo>
                              <a:lnTo>
                                <a:pt x="8" y="0"/>
                              </a:lnTo>
                              <a:lnTo>
                                <a:pt x="8" y="0"/>
                              </a:lnTo>
                              <a:lnTo>
                                <a:pt x="9" y="0"/>
                              </a:lnTo>
                              <a:lnTo>
                                <a:pt x="9" y="0"/>
                              </a:lnTo>
                              <a:lnTo>
                                <a:pt x="10" y="0"/>
                              </a:lnTo>
                              <a:lnTo>
                                <a:pt x="10"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7"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5" name="Freeform 1412"/>
                        <p:cNvSpPr>
                          <a:spLocks/>
                        </p:cNvSpPr>
                        <p:nvPr/>
                      </p:nvSpPr>
                      <p:spPr bwMode="auto">
                        <a:xfrm>
                          <a:off x="850485" y="3646670"/>
                          <a:ext cx="33338" cy="0"/>
                        </a:xfrm>
                        <a:custGeom>
                          <a:avLst/>
                          <a:gdLst>
                            <a:gd name="T0" fmla="*/ 0 w 21"/>
                            <a:gd name="T1" fmla="*/ 1 w 21"/>
                            <a:gd name="T2" fmla="*/ 1 w 21"/>
                            <a:gd name="T3" fmla="*/ 1 w 21"/>
                            <a:gd name="T4" fmla="*/ 2 w 21"/>
                            <a:gd name="T5" fmla="*/ 3 w 21"/>
                            <a:gd name="T6" fmla="*/ 3 w 21"/>
                            <a:gd name="T7" fmla="*/ 3 w 21"/>
                            <a:gd name="T8" fmla="*/ 3 w 21"/>
                            <a:gd name="T9" fmla="*/ 3 w 21"/>
                            <a:gd name="T10" fmla="*/ 4 w 21"/>
                            <a:gd name="T11" fmla="*/ 4 w 21"/>
                            <a:gd name="T12" fmla="*/ 5 w 21"/>
                            <a:gd name="T13" fmla="*/ 6 w 21"/>
                            <a:gd name="T14" fmla="*/ 6 w 21"/>
                            <a:gd name="T15" fmla="*/ 6 w 21"/>
                            <a:gd name="T16" fmla="*/ 7 w 21"/>
                            <a:gd name="T17" fmla="*/ 7 w 21"/>
                            <a:gd name="T18" fmla="*/ 7 w 21"/>
                            <a:gd name="T19" fmla="*/ 9 w 21"/>
                            <a:gd name="T20" fmla="*/ 9 w 21"/>
                            <a:gd name="T21" fmla="*/ 9 w 21"/>
                            <a:gd name="T22" fmla="*/ 9 w 21"/>
                            <a:gd name="T23" fmla="*/ 9 w 21"/>
                            <a:gd name="T24" fmla="*/ 10 w 21"/>
                            <a:gd name="T25" fmla="*/ 11 w 21"/>
                            <a:gd name="T26" fmla="*/ 11 w 21"/>
                            <a:gd name="T27" fmla="*/ 12 w 21"/>
                            <a:gd name="T28" fmla="*/ 12 w 21"/>
                            <a:gd name="T29" fmla="*/ 12 w 21"/>
                            <a:gd name="T30" fmla="*/ 13 w 21"/>
                            <a:gd name="T31" fmla="*/ 14 w 21"/>
                            <a:gd name="T32" fmla="*/ 14 w 21"/>
                            <a:gd name="T33" fmla="*/ 14 w 21"/>
                            <a:gd name="T34" fmla="*/ 15 w 21"/>
                            <a:gd name="T35" fmla="*/ 15 w 21"/>
                            <a:gd name="T36" fmla="*/ 15 w 21"/>
                            <a:gd name="T37" fmla="*/ 16 w 21"/>
                            <a:gd name="T38" fmla="*/ 17 w 21"/>
                            <a:gd name="T39" fmla="*/ 17 w 21"/>
                            <a:gd name="T40" fmla="*/ 17 w 21"/>
                            <a:gd name="T41" fmla="*/ 17 w 21"/>
                            <a:gd name="T42" fmla="*/ 18 w 21"/>
                            <a:gd name="T43" fmla="*/ 18 w 21"/>
                            <a:gd name="T44" fmla="*/ 19 w 21"/>
                            <a:gd name="T45" fmla="*/ 19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3" y="0"/>
                              </a:lnTo>
                              <a:lnTo>
                                <a:pt x="3" y="0"/>
                              </a:lnTo>
                              <a:lnTo>
                                <a:pt x="3" y="0"/>
                              </a:lnTo>
                              <a:lnTo>
                                <a:pt x="3" y="0"/>
                              </a:lnTo>
                              <a:lnTo>
                                <a:pt x="3" y="0"/>
                              </a:lnTo>
                              <a:lnTo>
                                <a:pt x="4" y="0"/>
                              </a:lnTo>
                              <a:lnTo>
                                <a:pt x="4" y="0"/>
                              </a:lnTo>
                              <a:lnTo>
                                <a:pt x="5" y="0"/>
                              </a:lnTo>
                              <a:lnTo>
                                <a:pt x="6" y="0"/>
                              </a:lnTo>
                              <a:lnTo>
                                <a:pt x="6" y="0"/>
                              </a:lnTo>
                              <a:lnTo>
                                <a:pt x="6" y="0"/>
                              </a:lnTo>
                              <a:lnTo>
                                <a:pt x="7" y="0"/>
                              </a:lnTo>
                              <a:lnTo>
                                <a:pt x="7" y="0"/>
                              </a:lnTo>
                              <a:lnTo>
                                <a:pt x="7" y="0"/>
                              </a:lnTo>
                              <a:lnTo>
                                <a:pt x="9" y="0"/>
                              </a:lnTo>
                              <a:lnTo>
                                <a:pt x="9" y="0"/>
                              </a:lnTo>
                              <a:lnTo>
                                <a:pt x="9" y="0"/>
                              </a:lnTo>
                              <a:lnTo>
                                <a:pt x="9" y="0"/>
                              </a:lnTo>
                              <a:lnTo>
                                <a:pt x="9" y="0"/>
                              </a:lnTo>
                              <a:lnTo>
                                <a:pt x="10"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lnTo>
                                <a:pt x="20"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6" name="Freeform 1413"/>
                        <p:cNvSpPr>
                          <a:spLocks/>
                        </p:cNvSpPr>
                        <p:nvPr/>
                      </p:nvSpPr>
                      <p:spPr bwMode="auto">
                        <a:xfrm>
                          <a:off x="883823" y="3646670"/>
                          <a:ext cx="30163" cy="0"/>
                        </a:xfrm>
                        <a:custGeom>
                          <a:avLst/>
                          <a:gdLst>
                            <a:gd name="T0" fmla="*/ 0 w 19"/>
                            <a:gd name="T1" fmla="*/ 0 w 19"/>
                            <a:gd name="T2" fmla="*/ 0 w 19"/>
                            <a:gd name="T3" fmla="*/ 1 w 19"/>
                            <a:gd name="T4" fmla="*/ 2 w 19"/>
                            <a:gd name="T5" fmla="*/ 2 w 19"/>
                            <a:gd name="T6" fmla="*/ 2 w 19"/>
                            <a:gd name="T7" fmla="*/ 2 w 19"/>
                            <a:gd name="T8" fmla="*/ 4 w 19"/>
                            <a:gd name="T9" fmla="*/ 4 w 19"/>
                            <a:gd name="T10" fmla="*/ 4 w 19"/>
                            <a:gd name="T11" fmla="*/ 4 w 19"/>
                            <a:gd name="T12" fmla="*/ 5 w 19"/>
                            <a:gd name="T13" fmla="*/ 5 w 19"/>
                            <a:gd name="T14" fmla="*/ 5 w 19"/>
                            <a:gd name="T15" fmla="*/ 5 w 19"/>
                            <a:gd name="T16" fmla="*/ 7 w 19"/>
                            <a:gd name="T17" fmla="*/ 7 w 19"/>
                            <a:gd name="T18" fmla="*/ 7 w 19"/>
                            <a:gd name="T19" fmla="*/ 7 w 19"/>
                            <a:gd name="T20" fmla="*/ 8 w 19"/>
                            <a:gd name="T21" fmla="*/ 8 w 19"/>
                            <a:gd name="T22" fmla="*/ 9 w 19"/>
                            <a:gd name="T23" fmla="*/ 9 w 19"/>
                            <a:gd name="T24" fmla="*/ 10 w 19"/>
                            <a:gd name="T25" fmla="*/ 10 w 19"/>
                            <a:gd name="T26" fmla="*/ 10 w 19"/>
                            <a:gd name="T27" fmla="*/ 10 w 19"/>
                            <a:gd name="T28" fmla="*/ 11 w 19"/>
                            <a:gd name="T29" fmla="*/ 11 w 19"/>
                            <a:gd name="T30" fmla="*/ 12 w 19"/>
                            <a:gd name="T31" fmla="*/ 12 w 19"/>
                            <a:gd name="T32" fmla="*/ 13 w 19"/>
                            <a:gd name="T33" fmla="*/ 13 w 19"/>
                            <a:gd name="T34" fmla="*/ 13 w 19"/>
                            <a:gd name="T35" fmla="*/ 13 w 19"/>
                            <a:gd name="T36" fmla="*/ 14 w 19"/>
                            <a:gd name="T37" fmla="*/ 14 w 19"/>
                            <a:gd name="T38" fmla="*/ 14 w 19"/>
                            <a:gd name="T39" fmla="*/ 15 w 19"/>
                            <a:gd name="T40" fmla="*/ 16 w 19"/>
                            <a:gd name="T41" fmla="*/ 16 w 19"/>
                            <a:gd name="T42" fmla="*/ 16 w 19"/>
                            <a:gd name="T43" fmla="*/ 18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2" y="0"/>
                              </a:lnTo>
                              <a:lnTo>
                                <a:pt x="2" y="0"/>
                              </a:lnTo>
                              <a:lnTo>
                                <a:pt x="2" y="0"/>
                              </a:lnTo>
                              <a:lnTo>
                                <a:pt x="2" y="0"/>
                              </a:lnTo>
                              <a:lnTo>
                                <a:pt x="4" y="0"/>
                              </a:lnTo>
                              <a:lnTo>
                                <a:pt x="4" y="0"/>
                              </a:lnTo>
                              <a:lnTo>
                                <a:pt x="4"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2" y="0"/>
                              </a:lnTo>
                              <a:lnTo>
                                <a:pt x="12" y="0"/>
                              </a:lnTo>
                              <a:lnTo>
                                <a:pt x="13" y="0"/>
                              </a:lnTo>
                              <a:lnTo>
                                <a:pt x="13" y="0"/>
                              </a:lnTo>
                              <a:lnTo>
                                <a:pt x="13" y="0"/>
                              </a:lnTo>
                              <a:lnTo>
                                <a:pt x="13" y="0"/>
                              </a:lnTo>
                              <a:lnTo>
                                <a:pt x="14" y="0"/>
                              </a:lnTo>
                              <a:lnTo>
                                <a:pt x="14" y="0"/>
                              </a:lnTo>
                              <a:lnTo>
                                <a:pt x="14" y="0"/>
                              </a:lnTo>
                              <a:lnTo>
                                <a:pt x="15" y="0"/>
                              </a:lnTo>
                              <a:lnTo>
                                <a:pt x="16" y="0"/>
                              </a:lnTo>
                              <a:lnTo>
                                <a:pt x="16" y="0"/>
                              </a:lnTo>
                              <a:lnTo>
                                <a:pt x="16" y="0"/>
                              </a:lnTo>
                              <a:lnTo>
                                <a:pt x="18" y="0"/>
                              </a:lnTo>
                              <a:lnTo>
                                <a:pt x="18" y="0"/>
                              </a:lnTo>
                              <a:lnTo>
                                <a:pt x="18" y="0"/>
                              </a:lnTo>
                              <a:lnTo>
                                <a:pt x="18" y="0"/>
                              </a:lnTo>
                              <a:lnTo>
                                <a:pt x="19" y="0"/>
                              </a:lnTo>
                              <a:lnTo>
                                <a:pt x="19"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7" name="Freeform 1414"/>
                        <p:cNvSpPr>
                          <a:spLocks/>
                        </p:cNvSpPr>
                        <p:nvPr/>
                      </p:nvSpPr>
                      <p:spPr bwMode="auto">
                        <a:xfrm>
                          <a:off x="913985" y="3645082"/>
                          <a:ext cx="31750" cy="1588"/>
                        </a:xfrm>
                        <a:custGeom>
                          <a:avLst/>
                          <a:gdLst>
                            <a:gd name="T0" fmla="*/ 0 w 20"/>
                            <a:gd name="T1" fmla="*/ 1 h 1"/>
                            <a:gd name="T2" fmla="*/ 0 w 20"/>
                            <a:gd name="T3" fmla="*/ 1 h 1"/>
                            <a:gd name="T4" fmla="*/ 2 w 20"/>
                            <a:gd name="T5" fmla="*/ 1 h 1"/>
                            <a:gd name="T6" fmla="*/ 2 w 20"/>
                            <a:gd name="T7" fmla="*/ 1 h 1"/>
                            <a:gd name="T8" fmla="*/ 2 w 20"/>
                            <a:gd name="T9" fmla="*/ 1 h 1"/>
                            <a:gd name="T10" fmla="*/ 2 w 20"/>
                            <a:gd name="T11" fmla="*/ 1 h 1"/>
                            <a:gd name="T12" fmla="*/ 3 w 20"/>
                            <a:gd name="T13" fmla="*/ 1 h 1"/>
                            <a:gd name="T14" fmla="*/ 3 w 20"/>
                            <a:gd name="T15" fmla="*/ 1 h 1"/>
                            <a:gd name="T16" fmla="*/ 3 w 20"/>
                            <a:gd name="T17" fmla="*/ 1 h 1"/>
                            <a:gd name="T18" fmla="*/ 4 w 20"/>
                            <a:gd name="T19" fmla="*/ 1 h 1"/>
                            <a:gd name="T20" fmla="*/ 5 w 20"/>
                            <a:gd name="T21" fmla="*/ 1 h 1"/>
                            <a:gd name="T22" fmla="*/ 5 w 20"/>
                            <a:gd name="T23" fmla="*/ 1 h 1"/>
                            <a:gd name="T24" fmla="*/ 5 w 20"/>
                            <a:gd name="T25" fmla="*/ 1 h 1"/>
                            <a:gd name="T26" fmla="*/ 5 w 20"/>
                            <a:gd name="T27" fmla="*/ 1 h 1"/>
                            <a:gd name="T28" fmla="*/ 6 w 20"/>
                            <a:gd name="T29" fmla="*/ 1 h 1"/>
                            <a:gd name="T30" fmla="*/ 6 w 20"/>
                            <a:gd name="T31" fmla="*/ 1 h 1"/>
                            <a:gd name="T32" fmla="*/ 7 w 20"/>
                            <a:gd name="T33" fmla="*/ 1 h 1"/>
                            <a:gd name="T34" fmla="*/ 7 w 20"/>
                            <a:gd name="T35" fmla="*/ 1 h 1"/>
                            <a:gd name="T36" fmla="*/ 7 w 20"/>
                            <a:gd name="T37" fmla="*/ 1 h 1"/>
                            <a:gd name="T38" fmla="*/ 8 w 20"/>
                            <a:gd name="T39" fmla="*/ 1 h 1"/>
                            <a:gd name="T40" fmla="*/ 8 w 20"/>
                            <a:gd name="T41" fmla="*/ 1 h 1"/>
                            <a:gd name="T42" fmla="*/ 8 w 20"/>
                            <a:gd name="T43" fmla="*/ 1 h 1"/>
                            <a:gd name="T44" fmla="*/ 9 w 20"/>
                            <a:gd name="T45" fmla="*/ 1 h 1"/>
                            <a:gd name="T46" fmla="*/ 10 w 20"/>
                            <a:gd name="T47" fmla="*/ 1 h 1"/>
                            <a:gd name="T48" fmla="*/ 10 w 20"/>
                            <a:gd name="T49" fmla="*/ 1 h 1"/>
                            <a:gd name="T50" fmla="*/ 11 w 20"/>
                            <a:gd name="T51" fmla="*/ 1 h 1"/>
                            <a:gd name="T52" fmla="*/ 11 w 20"/>
                            <a:gd name="T53" fmla="*/ 1 h 1"/>
                            <a:gd name="T54" fmla="*/ 11 w 20"/>
                            <a:gd name="T55" fmla="*/ 1 h 1"/>
                            <a:gd name="T56" fmla="*/ 12 w 20"/>
                            <a:gd name="T57" fmla="*/ 1 h 1"/>
                            <a:gd name="T58" fmla="*/ 12 w 20"/>
                            <a:gd name="T59" fmla="*/ 1 h 1"/>
                            <a:gd name="T60" fmla="*/ 13 w 20"/>
                            <a:gd name="T61" fmla="*/ 1 h 1"/>
                            <a:gd name="T62" fmla="*/ 13 w 20"/>
                            <a:gd name="T63" fmla="*/ 1 h 1"/>
                            <a:gd name="T64" fmla="*/ 13 w 20"/>
                            <a:gd name="T65" fmla="*/ 0 h 1"/>
                            <a:gd name="T66" fmla="*/ 14 w 20"/>
                            <a:gd name="T67" fmla="*/ 1 h 1"/>
                            <a:gd name="T68" fmla="*/ 14 w 20"/>
                            <a:gd name="T69" fmla="*/ 1 h 1"/>
                            <a:gd name="T70" fmla="*/ 14 w 20"/>
                            <a:gd name="T71" fmla="*/ 1 h 1"/>
                            <a:gd name="T72" fmla="*/ 16 w 20"/>
                            <a:gd name="T73" fmla="*/ 1 h 1"/>
                            <a:gd name="T74" fmla="*/ 16 w 20"/>
                            <a:gd name="T75" fmla="*/ 1 h 1"/>
                            <a:gd name="T76" fmla="*/ 16 w 20"/>
                            <a:gd name="T77" fmla="*/ 1 h 1"/>
                            <a:gd name="T78" fmla="*/ 16 w 20"/>
                            <a:gd name="T79" fmla="*/ 1 h 1"/>
                            <a:gd name="T80" fmla="*/ 17 w 20"/>
                            <a:gd name="T81" fmla="*/ 1 h 1"/>
                            <a:gd name="T82" fmla="*/ 17 w 20"/>
                            <a:gd name="T83" fmla="*/ 1 h 1"/>
                            <a:gd name="T84" fmla="*/ 17 w 20"/>
                            <a:gd name="T85" fmla="*/ 1 h 1"/>
                            <a:gd name="T86" fmla="*/ 18 w 20"/>
                            <a:gd name="T87" fmla="*/ 1 h 1"/>
                            <a:gd name="T88" fmla="*/ 19 w 20"/>
                            <a:gd name="T89" fmla="*/ 1 h 1"/>
                            <a:gd name="T90" fmla="*/ 19 w 20"/>
                            <a:gd name="T91" fmla="*/ 1 h 1"/>
                            <a:gd name="T92" fmla="*/ 19 w 20"/>
                            <a:gd name="T93" fmla="*/ 1 h 1"/>
                            <a:gd name="T94" fmla="*/ 19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2" y="1"/>
                              </a:lnTo>
                              <a:lnTo>
                                <a:pt x="2" y="1"/>
                              </a:lnTo>
                              <a:lnTo>
                                <a:pt x="2" y="1"/>
                              </a:lnTo>
                              <a:lnTo>
                                <a:pt x="2" y="1"/>
                              </a:lnTo>
                              <a:lnTo>
                                <a:pt x="3" y="1"/>
                              </a:lnTo>
                              <a:lnTo>
                                <a:pt x="3" y="1"/>
                              </a:lnTo>
                              <a:lnTo>
                                <a:pt x="3" y="1"/>
                              </a:lnTo>
                              <a:lnTo>
                                <a:pt x="4" y="1"/>
                              </a:lnTo>
                              <a:lnTo>
                                <a:pt x="5" y="1"/>
                              </a:lnTo>
                              <a:lnTo>
                                <a:pt x="5" y="1"/>
                              </a:lnTo>
                              <a:lnTo>
                                <a:pt x="5" y="1"/>
                              </a:lnTo>
                              <a:lnTo>
                                <a:pt x="5" y="1"/>
                              </a:lnTo>
                              <a:lnTo>
                                <a:pt x="6" y="1"/>
                              </a:lnTo>
                              <a:lnTo>
                                <a:pt x="6" y="1"/>
                              </a:lnTo>
                              <a:lnTo>
                                <a:pt x="7" y="1"/>
                              </a:lnTo>
                              <a:lnTo>
                                <a:pt x="7" y="1"/>
                              </a:lnTo>
                              <a:lnTo>
                                <a:pt x="7" y="1"/>
                              </a:lnTo>
                              <a:lnTo>
                                <a:pt x="8" y="1"/>
                              </a:lnTo>
                              <a:lnTo>
                                <a:pt x="8" y="1"/>
                              </a:lnTo>
                              <a:lnTo>
                                <a:pt x="8" y="1"/>
                              </a:lnTo>
                              <a:lnTo>
                                <a:pt x="9" y="1"/>
                              </a:lnTo>
                              <a:lnTo>
                                <a:pt x="10" y="1"/>
                              </a:lnTo>
                              <a:lnTo>
                                <a:pt x="10" y="1"/>
                              </a:lnTo>
                              <a:lnTo>
                                <a:pt x="11" y="1"/>
                              </a:lnTo>
                              <a:lnTo>
                                <a:pt x="11" y="1"/>
                              </a:lnTo>
                              <a:lnTo>
                                <a:pt x="11" y="1"/>
                              </a:lnTo>
                              <a:lnTo>
                                <a:pt x="12" y="1"/>
                              </a:lnTo>
                              <a:lnTo>
                                <a:pt x="12" y="1"/>
                              </a:lnTo>
                              <a:lnTo>
                                <a:pt x="13" y="1"/>
                              </a:lnTo>
                              <a:lnTo>
                                <a:pt x="13" y="1"/>
                              </a:lnTo>
                              <a:lnTo>
                                <a:pt x="13" y="0"/>
                              </a:lnTo>
                              <a:lnTo>
                                <a:pt x="14" y="1"/>
                              </a:lnTo>
                              <a:lnTo>
                                <a:pt x="14" y="1"/>
                              </a:lnTo>
                              <a:lnTo>
                                <a:pt x="14" y="1"/>
                              </a:lnTo>
                              <a:lnTo>
                                <a:pt x="16" y="1"/>
                              </a:lnTo>
                              <a:lnTo>
                                <a:pt x="16" y="1"/>
                              </a:lnTo>
                              <a:lnTo>
                                <a:pt x="16" y="1"/>
                              </a:lnTo>
                              <a:lnTo>
                                <a:pt x="16" y="1"/>
                              </a:lnTo>
                              <a:lnTo>
                                <a:pt x="17" y="1"/>
                              </a:lnTo>
                              <a:lnTo>
                                <a:pt x="17" y="1"/>
                              </a:lnTo>
                              <a:lnTo>
                                <a:pt x="17" y="1"/>
                              </a:lnTo>
                              <a:lnTo>
                                <a:pt x="18" y="1"/>
                              </a:lnTo>
                              <a:lnTo>
                                <a:pt x="19" y="1"/>
                              </a:lnTo>
                              <a:lnTo>
                                <a:pt x="19" y="1"/>
                              </a:lnTo>
                              <a:lnTo>
                                <a:pt x="19" y="1"/>
                              </a:lnTo>
                              <a:lnTo>
                                <a:pt x="19" y="1"/>
                              </a:lnTo>
                              <a:lnTo>
                                <a:pt x="20" y="1"/>
                              </a:lnTo>
                              <a:lnTo>
                                <a:pt x="20" y="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8" name="Freeform 1415"/>
                        <p:cNvSpPr>
                          <a:spLocks/>
                        </p:cNvSpPr>
                        <p:nvPr/>
                      </p:nvSpPr>
                      <p:spPr bwMode="auto">
                        <a:xfrm>
                          <a:off x="945735" y="3643495"/>
                          <a:ext cx="31750" cy="3175"/>
                        </a:xfrm>
                        <a:custGeom>
                          <a:avLst/>
                          <a:gdLst>
                            <a:gd name="T0" fmla="*/ 0 w 20"/>
                            <a:gd name="T1" fmla="*/ 2 h 2"/>
                            <a:gd name="T2" fmla="*/ 0 w 20"/>
                            <a:gd name="T3" fmla="*/ 2 h 2"/>
                            <a:gd name="T4" fmla="*/ 1 w 20"/>
                            <a:gd name="T5" fmla="*/ 2 h 2"/>
                            <a:gd name="T6" fmla="*/ 1 w 20"/>
                            <a:gd name="T7" fmla="*/ 1 h 2"/>
                            <a:gd name="T8" fmla="*/ 2 w 20"/>
                            <a:gd name="T9" fmla="*/ 2 h 2"/>
                            <a:gd name="T10" fmla="*/ 2 w 20"/>
                            <a:gd name="T11" fmla="*/ 2 h 2"/>
                            <a:gd name="T12" fmla="*/ 2 w 20"/>
                            <a:gd name="T13" fmla="*/ 2 h 2"/>
                            <a:gd name="T14" fmla="*/ 3 w 20"/>
                            <a:gd name="T15" fmla="*/ 2 h 2"/>
                            <a:gd name="T16" fmla="*/ 3 w 20"/>
                            <a:gd name="T17" fmla="*/ 2 h 2"/>
                            <a:gd name="T18" fmla="*/ 3 w 20"/>
                            <a:gd name="T19" fmla="*/ 2 h 2"/>
                            <a:gd name="T20" fmla="*/ 4 w 20"/>
                            <a:gd name="T21" fmla="*/ 2 h 2"/>
                            <a:gd name="T22" fmla="*/ 5 w 20"/>
                            <a:gd name="T23" fmla="*/ 2 h 2"/>
                            <a:gd name="T24" fmla="*/ 5 w 20"/>
                            <a:gd name="T25" fmla="*/ 2 h 2"/>
                            <a:gd name="T26" fmla="*/ 5 w 20"/>
                            <a:gd name="T27" fmla="*/ 2 h 2"/>
                            <a:gd name="T28" fmla="*/ 5 w 20"/>
                            <a:gd name="T29" fmla="*/ 2 h 2"/>
                            <a:gd name="T30" fmla="*/ 7 w 20"/>
                            <a:gd name="T31" fmla="*/ 2 h 2"/>
                            <a:gd name="T32" fmla="*/ 7 w 20"/>
                            <a:gd name="T33" fmla="*/ 2 h 2"/>
                            <a:gd name="T34" fmla="*/ 7 w 20"/>
                            <a:gd name="T35" fmla="*/ 2 h 2"/>
                            <a:gd name="T36" fmla="*/ 7 w 20"/>
                            <a:gd name="T37" fmla="*/ 2 h 2"/>
                            <a:gd name="T38" fmla="*/ 8 w 20"/>
                            <a:gd name="T39" fmla="*/ 2 h 2"/>
                            <a:gd name="T40" fmla="*/ 8 w 20"/>
                            <a:gd name="T41" fmla="*/ 2 h 2"/>
                            <a:gd name="T42" fmla="*/ 8 w 20"/>
                            <a:gd name="T43" fmla="*/ 2 h 2"/>
                            <a:gd name="T44" fmla="*/ 9 w 20"/>
                            <a:gd name="T45" fmla="*/ 1 h 2"/>
                            <a:gd name="T46" fmla="*/ 10 w 20"/>
                            <a:gd name="T47" fmla="*/ 2 h 2"/>
                            <a:gd name="T48" fmla="*/ 10 w 20"/>
                            <a:gd name="T49" fmla="*/ 2 h 2"/>
                            <a:gd name="T50" fmla="*/ 10 w 20"/>
                            <a:gd name="T51" fmla="*/ 2 h 2"/>
                            <a:gd name="T52" fmla="*/ 11 w 20"/>
                            <a:gd name="T53" fmla="*/ 2 h 2"/>
                            <a:gd name="T54" fmla="*/ 11 w 20"/>
                            <a:gd name="T55" fmla="*/ 2 h 2"/>
                            <a:gd name="T56" fmla="*/ 12 w 20"/>
                            <a:gd name="T57" fmla="*/ 2 h 2"/>
                            <a:gd name="T58" fmla="*/ 12 w 20"/>
                            <a:gd name="T59" fmla="*/ 2 h 2"/>
                            <a:gd name="T60" fmla="*/ 12 w 20"/>
                            <a:gd name="T61" fmla="*/ 2 h 2"/>
                            <a:gd name="T62" fmla="*/ 13 w 20"/>
                            <a:gd name="T63" fmla="*/ 2 h 2"/>
                            <a:gd name="T64" fmla="*/ 13 w 20"/>
                            <a:gd name="T65" fmla="*/ 2 h 2"/>
                            <a:gd name="T66" fmla="*/ 14 w 20"/>
                            <a:gd name="T67" fmla="*/ 2 h 2"/>
                            <a:gd name="T68" fmla="*/ 14 w 20"/>
                            <a:gd name="T69" fmla="*/ 2 h 2"/>
                            <a:gd name="T70" fmla="*/ 14 w 20"/>
                            <a:gd name="T71" fmla="*/ 2 h 2"/>
                            <a:gd name="T72" fmla="*/ 14 w 20"/>
                            <a:gd name="T73" fmla="*/ 2 h 2"/>
                            <a:gd name="T74" fmla="*/ 15 w 20"/>
                            <a:gd name="T75" fmla="*/ 2 h 2"/>
                            <a:gd name="T76" fmla="*/ 16 w 20"/>
                            <a:gd name="T77" fmla="*/ 2 h 2"/>
                            <a:gd name="T78" fmla="*/ 16 w 20"/>
                            <a:gd name="T79" fmla="*/ 2 h 2"/>
                            <a:gd name="T80" fmla="*/ 17 w 20"/>
                            <a:gd name="T81" fmla="*/ 2 h 2"/>
                            <a:gd name="T82" fmla="*/ 17 w 20"/>
                            <a:gd name="T83" fmla="*/ 0 h 2"/>
                            <a:gd name="T84" fmla="*/ 17 w 20"/>
                            <a:gd name="T85" fmla="*/ 2 h 2"/>
                            <a:gd name="T86" fmla="*/ 17 w 20"/>
                            <a:gd name="T87" fmla="*/ 2 h 2"/>
                            <a:gd name="T88" fmla="*/ 18 w 20"/>
                            <a:gd name="T89" fmla="*/ 2 h 2"/>
                            <a:gd name="T90" fmla="*/ 19 w 20"/>
                            <a:gd name="T91" fmla="*/ 2 h 2"/>
                            <a:gd name="T92" fmla="*/ 19 w 20"/>
                            <a:gd name="T93" fmla="*/ 2 h 2"/>
                            <a:gd name="T94" fmla="*/ 19 w 20"/>
                            <a:gd name="T95" fmla="*/ 2 h 2"/>
                            <a:gd name="T96" fmla="*/ 19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2"/>
                              </a:moveTo>
                              <a:lnTo>
                                <a:pt x="0" y="2"/>
                              </a:lnTo>
                              <a:lnTo>
                                <a:pt x="1" y="2"/>
                              </a:lnTo>
                              <a:lnTo>
                                <a:pt x="1" y="1"/>
                              </a:lnTo>
                              <a:lnTo>
                                <a:pt x="2" y="2"/>
                              </a:lnTo>
                              <a:lnTo>
                                <a:pt x="2" y="2"/>
                              </a:lnTo>
                              <a:lnTo>
                                <a:pt x="2" y="2"/>
                              </a:lnTo>
                              <a:lnTo>
                                <a:pt x="3" y="2"/>
                              </a:lnTo>
                              <a:lnTo>
                                <a:pt x="3" y="2"/>
                              </a:lnTo>
                              <a:lnTo>
                                <a:pt x="3" y="2"/>
                              </a:lnTo>
                              <a:lnTo>
                                <a:pt x="4" y="2"/>
                              </a:lnTo>
                              <a:lnTo>
                                <a:pt x="5" y="2"/>
                              </a:lnTo>
                              <a:lnTo>
                                <a:pt x="5" y="2"/>
                              </a:lnTo>
                              <a:lnTo>
                                <a:pt x="5" y="2"/>
                              </a:lnTo>
                              <a:lnTo>
                                <a:pt x="5" y="2"/>
                              </a:lnTo>
                              <a:lnTo>
                                <a:pt x="7" y="2"/>
                              </a:lnTo>
                              <a:lnTo>
                                <a:pt x="7" y="2"/>
                              </a:lnTo>
                              <a:lnTo>
                                <a:pt x="7" y="2"/>
                              </a:lnTo>
                              <a:lnTo>
                                <a:pt x="7" y="2"/>
                              </a:lnTo>
                              <a:lnTo>
                                <a:pt x="8" y="2"/>
                              </a:lnTo>
                              <a:lnTo>
                                <a:pt x="8" y="2"/>
                              </a:lnTo>
                              <a:lnTo>
                                <a:pt x="8" y="2"/>
                              </a:lnTo>
                              <a:lnTo>
                                <a:pt x="9" y="1"/>
                              </a:lnTo>
                              <a:lnTo>
                                <a:pt x="10" y="2"/>
                              </a:lnTo>
                              <a:lnTo>
                                <a:pt x="10" y="2"/>
                              </a:lnTo>
                              <a:lnTo>
                                <a:pt x="10" y="2"/>
                              </a:lnTo>
                              <a:lnTo>
                                <a:pt x="11" y="2"/>
                              </a:lnTo>
                              <a:lnTo>
                                <a:pt x="11" y="2"/>
                              </a:lnTo>
                              <a:lnTo>
                                <a:pt x="12" y="2"/>
                              </a:lnTo>
                              <a:lnTo>
                                <a:pt x="12" y="2"/>
                              </a:lnTo>
                              <a:lnTo>
                                <a:pt x="12" y="2"/>
                              </a:lnTo>
                              <a:lnTo>
                                <a:pt x="13" y="2"/>
                              </a:lnTo>
                              <a:lnTo>
                                <a:pt x="13" y="2"/>
                              </a:lnTo>
                              <a:lnTo>
                                <a:pt x="14" y="2"/>
                              </a:lnTo>
                              <a:lnTo>
                                <a:pt x="14" y="2"/>
                              </a:lnTo>
                              <a:lnTo>
                                <a:pt x="14" y="2"/>
                              </a:lnTo>
                              <a:lnTo>
                                <a:pt x="14" y="2"/>
                              </a:lnTo>
                              <a:lnTo>
                                <a:pt x="15" y="2"/>
                              </a:lnTo>
                              <a:lnTo>
                                <a:pt x="16" y="2"/>
                              </a:lnTo>
                              <a:lnTo>
                                <a:pt x="16" y="2"/>
                              </a:lnTo>
                              <a:lnTo>
                                <a:pt x="17" y="2"/>
                              </a:lnTo>
                              <a:lnTo>
                                <a:pt x="17" y="0"/>
                              </a:lnTo>
                              <a:lnTo>
                                <a:pt x="17" y="2"/>
                              </a:lnTo>
                              <a:lnTo>
                                <a:pt x="17" y="2"/>
                              </a:lnTo>
                              <a:lnTo>
                                <a:pt x="18" y="2"/>
                              </a:lnTo>
                              <a:lnTo>
                                <a:pt x="19" y="2"/>
                              </a:lnTo>
                              <a:lnTo>
                                <a:pt x="19" y="2"/>
                              </a:lnTo>
                              <a:lnTo>
                                <a:pt x="19" y="2"/>
                              </a:lnTo>
                              <a:lnTo>
                                <a:pt x="19" y="2"/>
                              </a:lnTo>
                              <a:lnTo>
                                <a:pt x="20" y="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69" name="Freeform 1416"/>
                        <p:cNvSpPr>
                          <a:spLocks/>
                        </p:cNvSpPr>
                        <p:nvPr/>
                      </p:nvSpPr>
                      <p:spPr bwMode="auto">
                        <a:xfrm>
                          <a:off x="977485" y="3640320"/>
                          <a:ext cx="31750" cy="6350"/>
                        </a:xfrm>
                        <a:custGeom>
                          <a:avLst/>
                          <a:gdLst>
                            <a:gd name="T0" fmla="*/ 0 w 20"/>
                            <a:gd name="T1" fmla="*/ 4 h 4"/>
                            <a:gd name="T2" fmla="*/ 1 w 20"/>
                            <a:gd name="T3" fmla="*/ 4 h 4"/>
                            <a:gd name="T4" fmla="*/ 1 w 20"/>
                            <a:gd name="T5" fmla="*/ 4 h 4"/>
                            <a:gd name="T6" fmla="*/ 2 w 20"/>
                            <a:gd name="T7" fmla="*/ 4 h 4"/>
                            <a:gd name="T8" fmla="*/ 2 w 20"/>
                            <a:gd name="T9" fmla="*/ 4 h 4"/>
                            <a:gd name="T10" fmla="*/ 2 w 20"/>
                            <a:gd name="T11" fmla="*/ 4 h 4"/>
                            <a:gd name="T12" fmla="*/ 2 w 20"/>
                            <a:gd name="T13" fmla="*/ 4 h 4"/>
                            <a:gd name="T14" fmla="*/ 3 w 20"/>
                            <a:gd name="T15" fmla="*/ 4 h 4"/>
                            <a:gd name="T16" fmla="*/ 4 w 20"/>
                            <a:gd name="T17" fmla="*/ 4 h 4"/>
                            <a:gd name="T18" fmla="*/ 4 w 20"/>
                            <a:gd name="T19" fmla="*/ 4 h 4"/>
                            <a:gd name="T20" fmla="*/ 4 w 20"/>
                            <a:gd name="T21" fmla="*/ 4 h 4"/>
                            <a:gd name="T22" fmla="*/ 5 w 20"/>
                            <a:gd name="T23" fmla="*/ 4 h 4"/>
                            <a:gd name="T24" fmla="*/ 5 w 20"/>
                            <a:gd name="T25" fmla="*/ 4 h 4"/>
                            <a:gd name="T26" fmla="*/ 6 w 20"/>
                            <a:gd name="T27" fmla="*/ 1 h 4"/>
                            <a:gd name="T28" fmla="*/ 6 w 20"/>
                            <a:gd name="T29" fmla="*/ 4 h 4"/>
                            <a:gd name="T30" fmla="*/ 7 w 20"/>
                            <a:gd name="T31" fmla="*/ 4 h 4"/>
                            <a:gd name="T32" fmla="*/ 7 w 20"/>
                            <a:gd name="T33" fmla="*/ 4 h 4"/>
                            <a:gd name="T34" fmla="*/ 7 w 20"/>
                            <a:gd name="T35" fmla="*/ 4 h 4"/>
                            <a:gd name="T36" fmla="*/ 8 w 20"/>
                            <a:gd name="T37" fmla="*/ 4 h 4"/>
                            <a:gd name="T38" fmla="*/ 8 w 20"/>
                            <a:gd name="T39" fmla="*/ 4 h 4"/>
                            <a:gd name="T40" fmla="*/ 9 w 20"/>
                            <a:gd name="T41" fmla="*/ 4 h 4"/>
                            <a:gd name="T42" fmla="*/ 9 w 20"/>
                            <a:gd name="T43" fmla="*/ 4 h 4"/>
                            <a:gd name="T44" fmla="*/ 10 w 20"/>
                            <a:gd name="T45" fmla="*/ 4 h 4"/>
                            <a:gd name="T46" fmla="*/ 10 w 20"/>
                            <a:gd name="T47" fmla="*/ 4 h 4"/>
                            <a:gd name="T48" fmla="*/ 10 w 20"/>
                            <a:gd name="T49" fmla="*/ 4 h 4"/>
                            <a:gd name="T50" fmla="*/ 11 w 20"/>
                            <a:gd name="T51" fmla="*/ 4 h 4"/>
                            <a:gd name="T52" fmla="*/ 11 w 20"/>
                            <a:gd name="T53" fmla="*/ 4 h 4"/>
                            <a:gd name="T54" fmla="*/ 11 w 20"/>
                            <a:gd name="T55" fmla="*/ 4 h 4"/>
                            <a:gd name="T56" fmla="*/ 11 w 20"/>
                            <a:gd name="T57" fmla="*/ 4 h 4"/>
                            <a:gd name="T58" fmla="*/ 12 w 20"/>
                            <a:gd name="T59" fmla="*/ 4 h 4"/>
                            <a:gd name="T60" fmla="*/ 13 w 20"/>
                            <a:gd name="T61" fmla="*/ 4 h 4"/>
                            <a:gd name="T62" fmla="*/ 13 w 20"/>
                            <a:gd name="T63" fmla="*/ 4 h 4"/>
                            <a:gd name="T64" fmla="*/ 13 w 20"/>
                            <a:gd name="T65" fmla="*/ 4 h 4"/>
                            <a:gd name="T66" fmla="*/ 14 w 20"/>
                            <a:gd name="T67" fmla="*/ 0 h 4"/>
                            <a:gd name="T68" fmla="*/ 15 w 20"/>
                            <a:gd name="T69" fmla="*/ 4 h 4"/>
                            <a:gd name="T70" fmla="*/ 15 w 20"/>
                            <a:gd name="T71" fmla="*/ 4 h 4"/>
                            <a:gd name="T72" fmla="*/ 15 w 20"/>
                            <a:gd name="T73" fmla="*/ 4 h 4"/>
                            <a:gd name="T74" fmla="*/ 15 w 20"/>
                            <a:gd name="T75" fmla="*/ 4 h 4"/>
                            <a:gd name="T76" fmla="*/ 15 w 20"/>
                            <a:gd name="T77" fmla="*/ 4 h 4"/>
                            <a:gd name="T78" fmla="*/ 16 w 20"/>
                            <a:gd name="T79" fmla="*/ 4 h 4"/>
                            <a:gd name="T80" fmla="*/ 16 w 20"/>
                            <a:gd name="T81" fmla="*/ 4 h 4"/>
                            <a:gd name="T82" fmla="*/ 17 w 20"/>
                            <a:gd name="T83" fmla="*/ 4 h 4"/>
                            <a:gd name="T84" fmla="*/ 17 w 20"/>
                            <a:gd name="T85" fmla="*/ 4 h 4"/>
                            <a:gd name="T86" fmla="*/ 18 w 20"/>
                            <a:gd name="T87" fmla="*/ 4 h 4"/>
                            <a:gd name="T88" fmla="*/ 18 w 20"/>
                            <a:gd name="T89" fmla="*/ 4 h 4"/>
                            <a:gd name="T90" fmla="*/ 18 w 20"/>
                            <a:gd name="T91" fmla="*/ 4 h 4"/>
                            <a:gd name="T92" fmla="*/ 19 w 20"/>
                            <a:gd name="T93" fmla="*/ 4 h 4"/>
                            <a:gd name="T94" fmla="*/ 19 w 20"/>
                            <a:gd name="T95" fmla="*/ 4 h 4"/>
                            <a:gd name="T96" fmla="*/ 19 w 20"/>
                            <a:gd name="T97" fmla="*/ 4 h 4"/>
                            <a:gd name="T98" fmla="*/ 20 w 20"/>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1" y="4"/>
                              </a:lnTo>
                              <a:lnTo>
                                <a:pt x="1" y="4"/>
                              </a:lnTo>
                              <a:lnTo>
                                <a:pt x="2" y="4"/>
                              </a:lnTo>
                              <a:lnTo>
                                <a:pt x="2" y="4"/>
                              </a:lnTo>
                              <a:lnTo>
                                <a:pt x="2" y="4"/>
                              </a:lnTo>
                              <a:lnTo>
                                <a:pt x="2" y="4"/>
                              </a:lnTo>
                              <a:lnTo>
                                <a:pt x="3" y="4"/>
                              </a:lnTo>
                              <a:lnTo>
                                <a:pt x="4" y="4"/>
                              </a:lnTo>
                              <a:lnTo>
                                <a:pt x="4" y="4"/>
                              </a:lnTo>
                              <a:lnTo>
                                <a:pt x="4" y="4"/>
                              </a:lnTo>
                              <a:lnTo>
                                <a:pt x="5" y="4"/>
                              </a:lnTo>
                              <a:lnTo>
                                <a:pt x="5" y="4"/>
                              </a:lnTo>
                              <a:lnTo>
                                <a:pt x="6" y="1"/>
                              </a:lnTo>
                              <a:lnTo>
                                <a:pt x="6" y="4"/>
                              </a:lnTo>
                              <a:lnTo>
                                <a:pt x="7" y="4"/>
                              </a:lnTo>
                              <a:lnTo>
                                <a:pt x="7" y="4"/>
                              </a:lnTo>
                              <a:lnTo>
                                <a:pt x="7" y="4"/>
                              </a:lnTo>
                              <a:lnTo>
                                <a:pt x="8" y="4"/>
                              </a:lnTo>
                              <a:lnTo>
                                <a:pt x="8" y="4"/>
                              </a:lnTo>
                              <a:lnTo>
                                <a:pt x="9" y="4"/>
                              </a:lnTo>
                              <a:lnTo>
                                <a:pt x="9" y="4"/>
                              </a:lnTo>
                              <a:lnTo>
                                <a:pt x="10" y="4"/>
                              </a:lnTo>
                              <a:lnTo>
                                <a:pt x="10" y="4"/>
                              </a:lnTo>
                              <a:lnTo>
                                <a:pt x="10" y="4"/>
                              </a:lnTo>
                              <a:lnTo>
                                <a:pt x="11" y="4"/>
                              </a:lnTo>
                              <a:lnTo>
                                <a:pt x="11" y="4"/>
                              </a:lnTo>
                              <a:lnTo>
                                <a:pt x="11" y="4"/>
                              </a:lnTo>
                              <a:lnTo>
                                <a:pt x="11" y="4"/>
                              </a:lnTo>
                              <a:lnTo>
                                <a:pt x="12" y="4"/>
                              </a:lnTo>
                              <a:lnTo>
                                <a:pt x="13" y="4"/>
                              </a:lnTo>
                              <a:lnTo>
                                <a:pt x="13" y="4"/>
                              </a:lnTo>
                              <a:lnTo>
                                <a:pt x="13" y="4"/>
                              </a:lnTo>
                              <a:lnTo>
                                <a:pt x="14" y="0"/>
                              </a:lnTo>
                              <a:lnTo>
                                <a:pt x="15" y="4"/>
                              </a:lnTo>
                              <a:lnTo>
                                <a:pt x="15" y="4"/>
                              </a:lnTo>
                              <a:lnTo>
                                <a:pt x="15" y="4"/>
                              </a:lnTo>
                              <a:lnTo>
                                <a:pt x="15" y="4"/>
                              </a:lnTo>
                              <a:lnTo>
                                <a:pt x="15" y="4"/>
                              </a:lnTo>
                              <a:lnTo>
                                <a:pt x="16" y="4"/>
                              </a:lnTo>
                              <a:lnTo>
                                <a:pt x="16" y="4"/>
                              </a:lnTo>
                              <a:lnTo>
                                <a:pt x="17" y="4"/>
                              </a:lnTo>
                              <a:lnTo>
                                <a:pt x="17" y="4"/>
                              </a:lnTo>
                              <a:lnTo>
                                <a:pt x="18" y="4"/>
                              </a:lnTo>
                              <a:lnTo>
                                <a:pt x="18" y="4"/>
                              </a:lnTo>
                              <a:lnTo>
                                <a:pt x="18" y="4"/>
                              </a:lnTo>
                              <a:lnTo>
                                <a:pt x="19" y="4"/>
                              </a:lnTo>
                              <a:lnTo>
                                <a:pt x="19" y="4"/>
                              </a:lnTo>
                              <a:lnTo>
                                <a:pt x="19" y="4"/>
                              </a:lnTo>
                              <a:lnTo>
                                <a:pt x="20"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0" name="Freeform 1417"/>
                        <p:cNvSpPr>
                          <a:spLocks/>
                        </p:cNvSpPr>
                        <p:nvPr/>
                      </p:nvSpPr>
                      <p:spPr bwMode="auto">
                        <a:xfrm>
                          <a:off x="1009235" y="3632382"/>
                          <a:ext cx="33338" cy="14288"/>
                        </a:xfrm>
                        <a:custGeom>
                          <a:avLst/>
                          <a:gdLst>
                            <a:gd name="T0" fmla="*/ 0 w 21"/>
                            <a:gd name="T1" fmla="*/ 9 h 9"/>
                            <a:gd name="T2" fmla="*/ 1 w 21"/>
                            <a:gd name="T3" fmla="*/ 9 h 9"/>
                            <a:gd name="T4" fmla="*/ 1 w 21"/>
                            <a:gd name="T5" fmla="*/ 9 h 9"/>
                            <a:gd name="T6" fmla="*/ 1 w 21"/>
                            <a:gd name="T7" fmla="*/ 9 h 9"/>
                            <a:gd name="T8" fmla="*/ 1 w 21"/>
                            <a:gd name="T9" fmla="*/ 9 h 9"/>
                            <a:gd name="T10" fmla="*/ 2 w 21"/>
                            <a:gd name="T11" fmla="*/ 5 h 9"/>
                            <a:gd name="T12" fmla="*/ 2 w 21"/>
                            <a:gd name="T13" fmla="*/ 9 h 9"/>
                            <a:gd name="T14" fmla="*/ 2 w 21"/>
                            <a:gd name="T15" fmla="*/ 9 h 9"/>
                            <a:gd name="T16" fmla="*/ 3 w 21"/>
                            <a:gd name="T17" fmla="*/ 9 h 9"/>
                            <a:gd name="T18" fmla="*/ 3 w 21"/>
                            <a:gd name="T19" fmla="*/ 9 h 9"/>
                            <a:gd name="T20" fmla="*/ 4 w 21"/>
                            <a:gd name="T21" fmla="*/ 9 h 9"/>
                            <a:gd name="T22" fmla="*/ 4 w 21"/>
                            <a:gd name="T23" fmla="*/ 9 h 9"/>
                            <a:gd name="T24" fmla="*/ 4 w 21"/>
                            <a:gd name="T25" fmla="*/ 9 h 9"/>
                            <a:gd name="T26" fmla="*/ 5 w 21"/>
                            <a:gd name="T27" fmla="*/ 9 h 9"/>
                            <a:gd name="T28" fmla="*/ 5 w 21"/>
                            <a:gd name="T29" fmla="*/ 9 h 9"/>
                            <a:gd name="T30" fmla="*/ 6 w 21"/>
                            <a:gd name="T31" fmla="*/ 9 h 9"/>
                            <a:gd name="T32" fmla="*/ 7 w 21"/>
                            <a:gd name="T33" fmla="*/ 9 h 9"/>
                            <a:gd name="T34" fmla="*/ 7 w 21"/>
                            <a:gd name="T35" fmla="*/ 9 h 9"/>
                            <a:gd name="T36" fmla="*/ 7 w 21"/>
                            <a:gd name="T37" fmla="*/ 9 h 9"/>
                            <a:gd name="T38" fmla="*/ 7 w 21"/>
                            <a:gd name="T39" fmla="*/ 9 h 9"/>
                            <a:gd name="T40" fmla="*/ 8 w 21"/>
                            <a:gd name="T41" fmla="*/ 9 h 9"/>
                            <a:gd name="T42" fmla="*/ 9 w 21"/>
                            <a:gd name="T43" fmla="*/ 9 h 9"/>
                            <a:gd name="T44" fmla="*/ 9 w 21"/>
                            <a:gd name="T45" fmla="*/ 9 h 9"/>
                            <a:gd name="T46" fmla="*/ 9 w 21"/>
                            <a:gd name="T47" fmla="*/ 9 h 9"/>
                            <a:gd name="T48" fmla="*/ 9 w 21"/>
                            <a:gd name="T49" fmla="*/ 9 h 9"/>
                            <a:gd name="T50" fmla="*/ 10 w 21"/>
                            <a:gd name="T51" fmla="*/ 4 h 9"/>
                            <a:gd name="T52" fmla="*/ 10 w 21"/>
                            <a:gd name="T53" fmla="*/ 5 h 9"/>
                            <a:gd name="T54" fmla="*/ 12 w 21"/>
                            <a:gd name="T55" fmla="*/ 9 h 9"/>
                            <a:gd name="T56" fmla="*/ 12 w 21"/>
                            <a:gd name="T57" fmla="*/ 9 h 9"/>
                            <a:gd name="T58" fmla="*/ 12 w 21"/>
                            <a:gd name="T59" fmla="*/ 9 h 9"/>
                            <a:gd name="T60" fmla="*/ 12 w 21"/>
                            <a:gd name="T61" fmla="*/ 9 h 9"/>
                            <a:gd name="T62" fmla="*/ 13 w 21"/>
                            <a:gd name="T63" fmla="*/ 9 h 9"/>
                            <a:gd name="T64" fmla="*/ 13 w 21"/>
                            <a:gd name="T65" fmla="*/ 9 h 9"/>
                            <a:gd name="T66" fmla="*/ 13 w 21"/>
                            <a:gd name="T67" fmla="*/ 9 h 9"/>
                            <a:gd name="T68" fmla="*/ 15 w 21"/>
                            <a:gd name="T69" fmla="*/ 9 h 9"/>
                            <a:gd name="T70" fmla="*/ 15 w 21"/>
                            <a:gd name="T71" fmla="*/ 9 h 9"/>
                            <a:gd name="T72" fmla="*/ 15 w 21"/>
                            <a:gd name="T73" fmla="*/ 9 h 9"/>
                            <a:gd name="T74" fmla="*/ 15 w 21"/>
                            <a:gd name="T75" fmla="*/ 9 h 9"/>
                            <a:gd name="T76" fmla="*/ 16 w 21"/>
                            <a:gd name="T77" fmla="*/ 9 h 9"/>
                            <a:gd name="T78" fmla="*/ 16 w 21"/>
                            <a:gd name="T79" fmla="*/ 9 h 9"/>
                            <a:gd name="T80" fmla="*/ 18 w 21"/>
                            <a:gd name="T81" fmla="*/ 9 h 9"/>
                            <a:gd name="T82" fmla="*/ 18 w 21"/>
                            <a:gd name="T83" fmla="*/ 3 h 9"/>
                            <a:gd name="T84" fmla="*/ 18 w 21"/>
                            <a:gd name="T85" fmla="*/ 9 h 9"/>
                            <a:gd name="T86" fmla="*/ 18 w 21"/>
                            <a:gd name="T87" fmla="*/ 4 h 9"/>
                            <a:gd name="T88" fmla="*/ 18 w 21"/>
                            <a:gd name="T89" fmla="*/ 0 h 9"/>
                            <a:gd name="T90" fmla="*/ 19 w 21"/>
                            <a:gd name="T91" fmla="*/ 9 h 9"/>
                            <a:gd name="T92" fmla="*/ 19 w 21"/>
                            <a:gd name="T93" fmla="*/ 9 h 9"/>
                            <a:gd name="T94" fmla="*/ 19 w 21"/>
                            <a:gd name="T95" fmla="*/ 9 h 9"/>
                            <a:gd name="T96" fmla="*/ 20 w 21"/>
                            <a:gd name="T97" fmla="*/ 9 h 9"/>
                            <a:gd name="T98" fmla="*/ 21 w 21"/>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
                              <a:moveTo>
                                <a:pt x="0" y="9"/>
                              </a:moveTo>
                              <a:lnTo>
                                <a:pt x="1" y="9"/>
                              </a:lnTo>
                              <a:lnTo>
                                <a:pt x="1" y="9"/>
                              </a:lnTo>
                              <a:lnTo>
                                <a:pt x="1" y="9"/>
                              </a:lnTo>
                              <a:lnTo>
                                <a:pt x="1" y="9"/>
                              </a:lnTo>
                              <a:lnTo>
                                <a:pt x="2" y="5"/>
                              </a:lnTo>
                              <a:lnTo>
                                <a:pt x="2" y="9"/>
                              </a:lnTo>
                              <a:lnTo>
                                <a:pt x="2" y="9"/>
                              </a:lnTo>
                              <a:lnTo>
                                <a:pt x="3" y="9"/>
                              </a:lnTo>
                              <a:lnTo>
                                <a:pt x="3" y="9"/>
                              </a:lnTo>
                              <a:lnTo>
                                <a:pt x="4" y="9"/>
                              </a:lnTo>
                              <a:lnTo>
                                <a:pt x="4" y="9"/>
                              </a:lnTo>
                              <a:lnTo>
                                <a:pt x="4" y="9"/>
                              </a:lnTo>
                              <a:lnTo>
                                <a:pt x="5" y="9"/>
                              </a:lnTo>
                              <a:lnTo>
                                <a:pt x="5" y="9"/>
                              </a:lnTo>
                              <a:lnTo>
                                <a:pt x="6" y="9"/>
                              </a:lnTo>
                              <a:lnTo>
                                <a:pt x="7" y="9"/>
                              </a:lnTo>
                              <a:lnTo>
                                <a:pt x="7" y="9"/>
                              </a:lnTo>
                              <a:lnTo>
                                <a:pt x="7" y="9"/>
                              </a:lnTo>
                              <a:lnTo>
                                <a:pt x="7" y="9"/>
                              </a:lnTo>
                              <a:lnTo>
                                <a:pt x="8" y="9"/>
                              </a:lnTo>
                              <a:lnTo>
                                <a:pt x="9" y="9"/>
                              </a:lnTo>
                              <a:lnTo>
                                <a:pt x="9" y="9"/>
                              </a:lnTo>
                              <a:lnTo>
                                <a:pt x="9" y="9"/>
                              </a:lnTo>
                              <a:lnTo>
                                <a:pt x="9" y="9"/>
                              </a:lnTo>
                              <a:lnTo>
                                <a:pt x="10" y="4"/>
                              </a:lnTo>
                              <a:lnTo>
                                <a:pt x="10" y="5"/>
                              </a:lnTo>
                              <a:lnTo>
                                <a:pt x="12" y="9"/>
                              </a:lnTo>
                              <a:lnTo>
                                <a:pt x="12" y="9"/>
                              </a:lnTo>
                              <a:lnTo>
                                <a:pt x="12" y="9"/>
                              </a:lnTo>
                              <a:lnTo>
                                <a:pt x="12" y="9"/>
                              </a:lnTo>
                              <a:lnTo>
                                <a:pt x="13" y="9"/>
                              </a:lnTo>
                              <a:lnTo>
                                <a:pt x="13" y="9"/>
                              </a:lnTo>
                              <a:lnTo>
                                <a:pt x="13" y="9"/>
                              </a:lnTo>
                              <a:lnTo>
                                <a:pt x="15" y="9"/>
                              </a:lnTo>
                              <a:lnTo>
                                <a:pt x="15" y="9"/>
                              </a:lnTo>
                              <a:lnTo>
                                <a:pt x="15" y="9"/>
                              </a:lnTo>
                              <a:lnTo>
                                <a:pt x="15" y="9"/>
                              </a:lnTo>
                              <a:lnTo>
                                <a:pt x="16" y="9"/>
                              </a:lnTo>
                              <a:lnTo>
                                <a:pt x="16" y="9"/>
                              </a:lnTo>
                              <a:lnTo>
                                <a:pt x="18" y="9"/>
                              </a:lnTo>
                              <a:lnTo>
                                <a:pt x="18" y="3"/>
                              </a:lnTo>
                              <a:lnTo>
                                <a:pt x="18" y="9"/>
                              </a:lnTo>
                              <a:lnTo>
                                <a:pt x="18" y="4"/>
                              </a:lnTo>
                              <a:lnTo>
                                <a:pt x="18" y="0"/>
                              </a:lnTo>
                              <a:lnTo>
                                <a:pt x="19" y="9"/>
                              </a:lnTo>
                              <a:lnTo>
                                <a:pt x="19" y="9"/>
                              </a:lnTo>
                              <a:lnTo>
                                <a:pt x="19" y="9"/>
                              </a:lnTo>
                              <a:lnTo>
                                <a:pt x="20" y="9"/>
                              </a:lnTo>
                              <a:lnTo>
                                <a:pt x="21" y="9"/>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1" name="Freeform 1418"/>
                        <p:cNvSpPr>
                          <a:spLocks/>
                        </p:cNvSpPr>
                        <p:nvPr/>
                      </p:nvSpPr>
                      <p:spPr bwMode="auto">
                        <a:xfrm>
                          <a:off x="1042573" y="3592695"/>
                          <a:ext cx="31750" cy="53975"/>
                        </a:xfrm>
                        <a:custGeom>
                          <a:avLst/>
                          <a:gdLst>
                            <a:gd name="T0" fmla="*/ 0 w 20"/>
                            <a:gd name="T1" fmla="*/ 34 h 34"/>
                            <a:gd name="T2" fmla="*/ 0 w 20"/>
                            <a:gd name="T3" fmla="*/ 34 h 34"/>
                            <a:gd name="T4" fmla="*/ 0 w 20"/>
                            <a:gd name="T5" fmla="*/ 34 h 34"/>
                            <a:gd name="T6" fmla="*/ 0 w 20"/>
                            <a:gd name="T7" fmla="*/ 34 h 34"/>
                            <a:gd name="T8" fmla="*/ 2 w 20"/>
                            <a:gd name="T9" fmla="*/ 34 h 34"/>
                            <a:gd name="T10" fmla="*/ 2 w 20"/>
                            <a:gd name="T11" fmla="*/ 34 h 34"/>
                            <a:gd name="T12" fmla="*/ 2 w 20"/>
                            <a:gd name="T13" fmla="*/ 34 h 34"/>
                            <a:gd name="T14" fmla="*/ 2 w 20"/>
                            <a:gd name="T15" fmla="*/ 34 h 34"/>
                            <a:gd name="T16" fmla="*/ 3 w 20"/>
                            <a:gd name="T17" fmla="*/ 34 h 34"/>
                            <a:gd name="T18" fmla="*/ 3 w 20"/>
                            <a:gd name="T19" fmla="*/ 34 h 34"/>
                            <a:gd name="T20" fmla="*/ 4 w 20"/>
                            <a:gd name="T21" fmla="*/ 34 h 34"/>
                            <a:gd name="T22" fmla="*/ 5 w 20"/>
                            <a:gd name="T23" fmla="*/ 34 h 34"/>
                            <a:gd name="T24" fmla="*/ 5 w 20"/>
                            <a:gd name="T25" fmla="*/ 34 h 34"/>
                            <a:gd name="T26" fmla="*/ 5 w 20"/>
                            <a:gd name="T27" fmla="*/ 34 h 34"/>
                            <a:gd name="T28" fmla="*/ 5 w 20"/>
                            <a:gd name="T29" fmla="*/ 22 h 34"/>
                            <a:gd name="T30" fmla="*/ 6 w 20"/>
                            <a:gd name="T31" fmla="*/ 34 h 34"/>
                            <a:gd name="T32" fmla="*/ 6 w 20"/>
                            <a:gd name="T33" fmla="*/ 34 h 34"/>
                            <a:gd name="T34" fmla="*/ 7 w 20"/>
                            <a:gd name="T35" fmla="*/ 34 h 34"/>
                            <a:gd name="T36" fmla="*/ 8 w 20"/>
                            <a:gd name="T37" fmla="*/ 34 h 34"/>
                            <a:gd name="T38" fmla="*/ 8 w 20"/>
                            <a:gd name="T39" fmla="*/ 34 h 34"/>
                            <a:gd name="T40" fmla="*/ 8 w 20"/>
                            <a:gd name="T41" fmla="*/ 34 h 34"/>
                            <a:gd name="T42" fmla="*/ 9 w 20"/>
                            <a:gd name="T43" fmla="*/ 34 h 34"/>
                            <a:gd name="T44" fmla="*/ 9 w 20"/>
                            <a:gd name="T45" fmla="*/ 34 h 34"/>
                            <a:gd name="T46" fmla="*/ 9 w 20"/>
                            <a:gd name="T47" fmla="*/ 34 h 34"/>
                            <a:gd name="T48" fmla="*/ 10 w 20"/>
                            <a:gd name="T49" fmla="*/ 34 h 34"/>
                            <a:gd name="T50" fmla="*/ 11 w 20"/>
                            <a:gd name="T51" fmla="*/ 34 h 34"/>
                            <a:gd name="T52" fmla="*/ 11 w 20"/>
                            <a:gd name="T53" fmla="*/ 34 h 34"/>
                            <a:gd name="T54" fmla="*/ 11 w 20"/>
                            <a:gd name="T55" fmla="*/ 34 h 34"/>
                            <a:gd name="T56" fmla="*/ 11 w 20"/>
                            <a:gd name="T57" fmla="*/ 34 h 34"/>
                            <a:gd name="T58" fmla="*/ 12 w 20"/>
                            <a:gd name="T59" fmla="*/ 34 h 34"/>
                            <a:gd name="T60" fmla="*/ 12 w 20"/>
                            <a:gd name="T61" fmla="*/ 34 h 34"/>
                            <a:gd name="T62" fmla="*/ 12 w 20"/>
                            <a:gd name="T63" fmla="*/ 34 h 34"/>
                            <a:gd name="T64" fmla="*/ 14 w 20"/>
                            <a:gd name="T65" fmla="*/ 0 h 34"/>
                            <a:gd name="T66" fmla="*/ 14 w 20"/>
                            <a:gd name="T67" fmla="*/ 34 h 34"/>
                            <a:gd name="T68" fmla="*/ 14 w 20"/>
                            <a:gd name="T69" fmla="*/ 34 h 34"/>
                            <a:gd name="T70" fmla="*/ 14 w 20"/>
                            <a:gd name="T71" fmla="*/ 34 h 34"/>
                            <a:gd name="T72" fmla="*/ 14 w 20"/>
                            <a:gd name="T73" fmla="*/ 34 h 34"/>
                            <a:gd name="T74" fmla="*/ 16 w 20"/>
                            <a:gd name="T75" fmla="*/ 34 h 34"/>
                            <a:gd name="T76" fmla="*/ 16 w 20"/>
                            <a:gd name="T77" fmla="*/ 34 h 34"/>
                            <a:gd name="T78" fmla="*/ 16 w 20"/>
                            <a:gd name="T79" fmla="*/ 34 h 34"/>
                            <a:gd name="T80" fmla="*/ 16 w 20"/>
                            <a:gd name="T81" fmla="*/ 34 h 34"/>
                            <a:gd name="T82" fmla="*/ 16 w 20"/>
                            <a:gd name="T83" fmla="*/ 34 h 34"/>
                            <a:gd name="T84" fmla="*/ 17 w 20"/>
                            <a:gd name="T85" fmla="*/ 34 h 34"/>
                            <a:gd name="T86" fmla="*/ 17 w 20"/>
                            <a:gd name="T87" fmla="*/ 34 h 34"/>
                            <a:gd name="T88" fmla="*/ 18 w 20"/>
                            <a:gd name="T89" fmla="*/ 34 h 34"/>
                            <a:gd name="T90" fmla="*/ 19 w 20"/>
                            <a:gd name="T91" fmla="*/ 34 h 34"/>
                            <a:gd name="T92" fmla="*/ 19 w 20"/>
                            <a:gd name="T93" fmla="*/ 34 h 34"/>
                            <a:gd name="T94" fmla="*/ 19 w 20"/>
                            <a:gd name="T95" fmla="*/ 34 h 34"/>
                            <a:gd name="T96" fmla="*/ 19 w 20"/>
                            <a:gd name="T97" fmla="*/ 34 h 34"/>
                            <a:gd name="T98" fmla="*/ 20 w 20"/>
                            <a:gd name="T99"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
                              <a:moveTo>
                                <a:pt x="0" y="34"/>
                              </a:moveTo>
                              <a:lnTo>
                                <a:pt x="0" y="34"/>
                              </a:lnTo>
                              <a:lnTo>
                                <a:pt x="0" y="34"/>
                              </a:lnTo>
                              <a:lnTo>
                                <a:pt x="0" y="34"/>
                              </a:lnTo>
                              <a:lnTo>
                                <a:pt x="2" y="34"/>
                              </a:lnTo>
                              <a:lnTo>
                                <a:pt x="2" y="34"/>
                              </a:lnTo>
                              <a:lnTo>
                                <a:pt x="2" y="34"/>
                              </a:lnTo>
                              <a:lnTo>
                                <a:pt x="2" y="34"/>
                              </a:lnTo>
                              <a:lnTo>
                                <a:pt x="3" y="34"/>
                              </a:lnTo>
                              <a:lnTo>
                                <a:pt x="3" y="34"/>
                              </a:lnTo>
                              <a:lnTo>
                                <a:pt x="4" y="34"/>
                              </a:lnTo>
                              <a:lnTo>
                                <a:pt x="5" y="34"/>
                              </a:lnTo>
                              <a:lnTo>
                                <a:pt x="5" y="34"/>
                              </a:lnTo>
                              <a:lnTo>
                                <a:pt x="5" y="34"/>
                              </a:lnTo>
                              <a:lnTo>
                                <a:pt x="5" y="22"/>
                              </a:lnTo>
                              <a:lnTo>
                                <a:pt x="6" y="34"/>
                              </a:lnTo>
                              <a:lnTo>
                                <a:pt x="6" y="34"/>
                              </a:lnTo>
                              <a:lnTo>
                                <a:pt x="7" y="34"/>
                              </a:lnTo>
                              <a:lnTo>
                                <a:pt x="8" y="34"/>
                              </a:lnTo>
                              <a:lnTo>
                                <a:pt x="8" y="34"/>
                              </a:lnTo>
                              <a:lnTo>
                                <a:pt x="8" y="34"/>
                              </a:lnTo>
                              <a:lnTo>
                                <a:pt x="9" y="34"/>
                              </a:lnTo>
                              <a:lnTo>
                                <a:pt x="9" y="34"/>
                              </a:lnTo>
                              <a:lnTo>
                                <a:pt x="9" y="34"/>
                              </a:lnTo>
                              <a:lnTo>
                                <a:pt x="10" y="34"/>
                              </a:lnTo>
                              <a:lnTo>
                                <a:pt x="11" y="34"/>
                              </a:lnTo>
                              <a:lnTo>
                                <a:pt x="11" y="34"/>
                              </a:lnTo>
                              <a:lnTo>
                                <a:pt x="11" y="34"/>
                              </a:lnTo>
                              <a:lnTo>
                                <a:pt x="11" y="34"/>
                              </a:lnTo>
                              <a:lnTo>
                                <a:pt x="12" y="34"/>
                              </a:lnTo>
                              <a:lnTo>
                                <a:pt x="12" y="34"/>
                              </a:lnTo>
                              <a:lnTo>
                                <a:pt x="12" y="34"/>
                              </a:lnTo>
                              <a:lnTo>
                                <a:pt x="14" y="0"/>
                              </a:lnTo>
                              <a:lnTo>
                                <a:pt x="14" y="34"/>
                              </a:lnTo>
                              <a:lnTo>
                                <a:pt x="14" y="34"/>
                              </a:lnTo>
                              <a:lnTo>
                                <a:pt x="14" y="34"/>
                              </a:lnTo>
                              <a:lnTo>
                                <a:pt x="14" y="34"/>
                              </a:lnTo>
                              <a:lnTo>
                                <a:pt x="16" y="34"/>
                              </a:lnTo>
                              <a:lnTo>
                                <a:pt x="16" y="34"/>
                              </a:lnTo>
                              <a:lnTo>
                                <a:pt x="16" y="34"/>
                              </a:lnTo>
                              <a:lnTo>
                                <a:pt x="16" y="34"/>
                              </a:lnTo>
                              <a:lnTo>
                                <a:pt x="16" y="34"/>
                              </a:lnTo>
                              <a:lnTo>
                                <a:pt x="17" y="34"/>
                              </a:lnTo>
                              <a:lnTo>
                                <a:pt x="17" y="34"/>
                              </a:lnTo>
                              <a:lnTo>
                                <a:pt x="18" y="34"/>
                              </a:lnTo>
                              <a:lnTo>
                                <a:pt x="19" y="34"/>
                              </a:lnTo>
                              <a:lnTo>
                                <a:pt x="19" y="34"/>
                              </a:lnTo>
                              <a:lnTo>
                                <a:pt x="19" y="34"/>
                              </a:lnTo>
                              <a:lnTo>
                                <a:pt x="19" y="34"/>
                              </a:lnTo>
                              <a:lnTo>
                                <a:pt x="20" y="3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2" name="Freeform 1419"/>
                        <p:cNvSpPr>
                          <a:spLocks/>
                        </p:cNvSpPr>
                        <p:nvPr/>
                      </p:nvSpPr>
                      <p:spPr bwMode="auto">
                        <a:xfrm>
                          <a:off x="1074323" y="3560945"/>
                          <a:ext cx="30163" cy="85725"/>
                        </a:xfrm>
                        <a:custGeom>
                          <a:avLst/>
                          <a:gdLst>
                            <a:gd name="T0" fmla="*/ 0 w 19"/>
                            <a:gd name="T1" fmla="*/ 54 h 54"/>
                            <a:gd name="T2" fmla="*/ 0 w 19"/>
                            <a:gd name="T3" fmla="*/ 54 h 54"/>
                            <a:gd name="T4" fmla="*/ 1 w 19"/>
                            <a:gd name="T5" fmla="*/ 54 h 54"/>
                            <a:gd name="T6" fmla="*/ 1 w 19"/>
                            <a:gd name="T7" fmla="*/ 54 h 54"/>
                            <a:gd name="T8" fmla="*/ 2 w 19"/>
                            <a:gd name="T9" fmla="*/ 4 h 54"/>
                            <a:gd name="T10" fmla="*/ 2 w 19"/>
                            <a:gd name="T11" fmla="*/ 54 h 54"/>
                            <a:gd name="T12" fmla="*/ 2 w 19"/>
                            <a:gd name="T13" fmla="*/ 54 h 54"/>
                            <a:gd name="T14" fmla="*/ 2 w 19"/>
                            <a:gd name="T15" fmla="*/ 54 h 54"/>
                            <a:gd name="T16" fmla="*/ 3 w 19"/>
                            <a:gd name="T17" fmla="*/ 54 h 54"/>
                            <a:gd name="T18" fmla="*/ 3 w 19"/>
                            <a:gd name="T19" fmla="*/ 54 h 54"/>
                            <a:gd name="T20" fmla="*/ 4 w 19"/>
                            <a:gd name="T21" fmla="*/ 54 h 54"/>
                            <a:gd name="T22" fmla="*/ 4 w 19"/>
                            <a:gd name="T23" fmla="*/ 54 h 54"/>
                            <a:gd name="T24" fmla="*/ 4 w 19"/>
                            <a:gd name="T25" fmla="*/ 54 h 54"/>
                            <a:gd name="T26" fmla="*/ 5 w 19"/>
                            <a:gd name="T27" fmla="*/ 54 h 54"/>
                            <a:gd name="T28" fmla="*/ 5 w 19"/>
                            <a:gd name="T29" fmla="*/ 54 h 54"/>
                            <a:gd name="T30" fmla="*/ 6 w 19"/>
                            <a:gd name="T31" fmla="*/ 54 h 54"/>
                            <a:gd name="T32" fmla="*/ 7 w 19"/>
                            <a:gd name="T33" fmla="*/ 54 h 54"/>
                            <a:gd name="T34" fmla="*/ 7 w 19"/>
                            <a:gd name="T35" fmla="*/ 54 h 54"/>
                            <a:gd name="T36" fmla="*/ 7 w 19"/>
                            <a:gd name="T37" fmla="*/ 54 h 54"/>
                            <a:gd name="T38" fmla="*/ 7 w 19"/>
                            <a:gd name="T39" fmla="*/ 54 h 54"/>
                            <a:gd name="T40" fmla="*/ 8 w 19"/>
                            <a:gd name="T41" fmla="*/ 54 h 54"/>
                            <a:gd name="T42" fmla="*/ 8 w 19"/>
                            <a:gd name="T43" fmla="*/ 54 h 54"/>
                            <a:gd name="T44" fmla="*/ 8 w 19"/>
                            <a:gd name="T45" fmla="*/ 54 h 54"/>
                            <a:gd name="T46" fmla="*/ 8 w 19"/>
                            <a:gd name="T47" fmla="*/ 54 h 54"/>
                            <a:gd name="T48" fmla="*/ 10 w 19"/>
                            <a:gd name="T49" fmla="*/ 34 h 54"/>
                            <a:gd name="T50" fmla="*/ 10 w 19"/>
                            <a:gd name="T51" fmla="*/ 53 h 54"/>
                            <a:gd name="T52" fmla="*/ 10 w 19"/>
                            <a:gd name="T53" fmla="*/ 45 h 54"/>
                            <a:gd name="T54" fmla="*/ 10 w 19"/>
                            <a:gd name="T55" fmla="*/ 17 h 54"/>
                            <a:gd name="T56" fmla="*/ 11 w 19"/>
                            <a:gd name="T57" fmla="*/ 54 h 54"/>
                            <a:gd name="T58" fmla="*/ 11 w 19"/>
                            <a:gd name="T59" fmla="*/ 54 h 54"/>
                            <a:gd name="T60" fmla="*/ 11 w 19"/>
                            <a:gd name="T61" fmla="*/ 54 h 54"/>
                            <a:gd name="T62" fmla="*/ 12 w 19"/>
                            <a:gd name="T63" fmla="*/ 54 h 54"/>
                            <a:gd name="T64" fmla="*/ 13 w 19"/>
                            <a:gd name="T65" fmla="*/ 54 h 54"/>
                            <a:gd name="T66" fmla="*/ 13 w 19"/>
                            <a:gd name="T67" fmla="*/ 54 h 54"/>
                            <a:gd name="T68" fmla="*/ 13 w 19"/>
                            <a:gd name="T69" fmla="*/ 54 h 54"/>
                            <a:gd name="T70" fmla="*/ 13 w 19"/>
                            <a:gd name="T71" fmla="*/ 54 h 54"/>
                            <a:gd name="T72" fmla="*/ 13 w 19"/>
                            <a:gd name="T73" fmla="*/ 54 h 54"/>
                            <a:gd name="T74" fmla="*/ 14 w 19"/>
                            <a:gd name="T75" fmla="*/ 54 h 54"/>
                            <a:gd name="T76" fmla="*/ 14 w 19"/>
                            <a:gd name="T77" fmla="*/ 54 h 54"/>
                            <a:gd name="T78" fmla="*/ 15 w 19"/>
                            <a:gd name="T79" fmla="*/ 54 h 54"/>
                            <a:gd name="T80" fmla="*/ 16 w 19"/>
                            <a:gd name="T81" fmla="*/ 54 h 54"/>
                            <a:gd name="T82" fmla="*/ 16 w 19"/>
                            <a:gd name="T83" fmla="*/ 54 h 54"/>
                            <a:gd name="T84" fmla="*/ 16 w 19"/>
                            <a:gd name="T85" fmla="*/ 54 h 54"/>
                            <a:gd name="T86" fmla="*/ 16 w 19"/>
                            <a:gd name="T87" fmla="*/ 54 h 54"/>
                            <a:gd name="T88" fmla="*/ 17 w 19"/>
                            <a:gd name="T89" fmla="*/ 53 h 54"/>
                            <a:gd name="T90" fmla="*/ 17 w 19"/>
                            <a:gd name="T91" fmla="*/ 54 h 54"/>
                            <a:gd name="T92" fmla="*/ 17 w 19"/>
                            <a:gd name="T93" fmla="*/ 51 h 54"/>
                            <a:gd name="T94" fmla="*/ 18 w 19"/>
                            <a:gd name="T95" fmla="*/ 0 h 54"/>
                            <a:gd name="T96" fmla="*/ 19 w 19"/>
                            <a:gd name="T97" fmla="*/ 54 h 54"/>
                            <a:gd name="T98" fmla="*/ 19 w 19"/>
                            <a:gd name="T9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4">
                              <a:moveTo>
                                <a:pt x="0" y="54"/>
                              </a:moveTo>
                              <a:lnTo>
                                <a:pt x="0" y="54"/>
                              </a:lnTo>
                              <a:lnTo>
                                <a:pt x="1" y="54"/>
                              </a:lnTo>
                              <a:lnTo>
                                <a:pt x="1" y="54"/>
                              </a:lnTo>
                              <a:lnTo>
                                <a:pt x="2" y="4"/>
                              </a:lnTo>
                              <a:lnTo>
                                <a:pt x="2" y="54"/>
                              </a:lnTo>
                              <a:lnTo>
                                <a:pt x="2" y="54"/>
                              </a:lnTo>
                              <a:lnTo>
                                <a:pt x="2" y="54"/>
                              </a:lnTo>
                              <a:lnTo>
                                <a:pt x="3" y="54"/>
                              </a:lnTo>
                              <a:lnTo>
                                <a:pt x="3" y="54"/>
                              </a:lnTo>
                              <a:lnTo>
                                <a:pt x="4" y="54"/>
                              </a:lnTo>
                              <a:lnTo>
                                <a:pt x="4" y="54"/>
                              </a:lnTo>
                              <a:lnTo>
                                <a:pt x="4" y="54"/>
                              </a:lnTo>
                              <a:lnTo>
                                <a:pt x="5" y="54"/>
                              </a:lnTo>
                              <a:lnTo>
                                <a:pt x="5" y="54"/>
                              </a:lnTo>
                              <a:lnTo>
                                <a:pt x="6" y="54"/>
                              </a:lnTo>
                              <a:lnTo>
                                <a:pt x="7" y="54"/>
                              </a:lnTo>
                              <a:lnTo>
                                <a:pt x="7" y="54"/>
                              </a:lnTo>
                              <a:lnTo>
                                <a:pt x="7" y="54"/>
                              </a:lnTo>
                              <a:lnTo>
                                <a:pt x="7" y="54"/>
                              </a:lnTo>
                              <a:lnTo>
                                <a:pt x="8" y="54"/>
                              </a:lnTo>
                              <a:lnTo>
                                <a:pt x="8" y="54"/>
                              </a:lnTo>
                              <a:lnTo>
                                <a:pt x="8" y="54"/>
                              </a:lnTo>
                              <a:lnTo>
                                <a:pt x="8" y="54"/>
                              </a:lnTo>
                              <a:lnTo>
                                <a:pt x="10" y="34"/>
                              </a:lnTo>
                              <a:lnTo>
                                <a:pt x="10" y="53"/>
                              </a:lnTo>
                              <a:lnTo>
                                <a:pt x="10" y="45"/>
                              </a:lnTo>
                              <a:lnTo>
                                <a:pt x="10" y="17"/>
                              </a:lnTo>
                              <a:lnTo>
                                <a:pt x="11" y="54"/>
                              </a:lnTo>
                              <a:lnTo>
                                <a:pt x="11" y="54"/>
                              </a:lnTo>
                              <a:lnTo>
                                <a:pt x="11" y="54"/>
                              </a:lnTo>
                              <a:lnTo>
                                <a:pt x="12" y="54"/>
                              </a:lnTo>
                              <a:lnTo>
                                <a:pt x="13" y="54"/>
                              </a:lnTo>
                              <a:lnTo>
                                <a:pt x="13" y="54"/>
                              </a:lnTo>
                              <a:lnTo>
                                <a:pt x="13" y="54"/>
                              </a:lnTo>
                              <a:lnTo>
                                <a:pt x="13" y="54"/>
                              </a:lnTo>
                              <a:lnTo>
                                <a:pt x="13" y="54"/>
                              </a:lnTo>
                              <a:lnTo>
                                <a:pt x="14" y="54"/>
                              </a:lnTo>
                              <a:lnTo>
                                <a:pt x="14" y="54"/>
                              </a:lnTo>
                              <a:lnTo>
                                <a:pt x="15" y="54"/>
                              </a:lnTo>
                              <a:lnTo>
                                <a:pt x="16" y="54"/>
                              </a:lnTo>
                              <a:lnTo>
                                <a:pt x="16" y="54"/>
                              </a:lnTo>
                              <a:lnTo>
                                <a:pt x="16" y="54"/>
                              </a:lnTo>
                              <a:lnTo>
                                <a:pt x="16" y="54"/>
                              </a:lnTo>
                              <a:lnTo>
                                <a:pt x="17" y="53"/>
                              </a:lnTo>
                              <a:lnTo>
                                <a:pt x="17" y="54"/>
                              </a:lnTo>
                              <a:lnTo>
                                <a:pt x="17" y="51"/>
                              </a:lnTo>
                              <a:lnTo>
                                <a:pt x="18" y="0"/>
                              </a:lnTo>
                              <a:lnTo>
                                <a:pt x="19" y="54"/>
                              </a:lnTo>
                              <a:lnTo>
                                <a:pt x="19" y="5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3" name="Freeform 1420"/>
                        <p:cNvSpPr>
                          <a:spLocks/>
                        </p:cNvSpPr>
                        <p:nvPr/>
                      </p:nvSpPr>
                      <p:spPr bwMode="auto">
                        <a:xfrm>
                          <a:off x="1104485" y="2498907"/>
                          <a:ext cx="31750" cy="1147763"/>
                        </a:xfrm>
                        <a:custGeom>
                          <a:avLst/>
                          <a:gdLst>
                            <a:gd name="T0" fmla="*/ 0 w 20"/>
                            <a:gd name="T1" fmla="*/ 723 h 723"/>
                            <a:gd name="T2" fmla="*/ 0 w 20"/>
                            <a:gd name="T3" fmla="*/ 723 h 723"/>
                            <a:gd name="T4" fmla="*/ 1 w 20"/>
                            <a:gd name="T5" fmla="*/ 723 h 723"/>
                            <a:gd name="T6" fmla="*/ 2 w 20"/>
                            <a:gd name="T7" fmla="*/ 723 h 723"/>
                            <a:gd name="T8" fmla="*/ 2 w 20"/>
                            <a:gd name="T9" fmla="*/ 723 h 723"/>
                            <a:gd name="T10" fmla="*/ 2 w 20"/>
                            <a:gd name="T11" fmla="*/ 723 h 723"/>
                            <a:gd name="T12" fmla="*/ 3 w 20"/>
                            <a:gd name="T13" fmla="*/ 723 h 723"/>
                            <a:gd name="T14" fmla="*/ 3 w 20"/>
                            <a:gd name="T15" fmla="*/ 723 h 723"/>
                            <a:gd name="T16" fmla="*/ 3 w 20"/>
                            <a:gd name="T17" fmla="*/ 723 h 723"/>
                            <a:gd name="T18" fmla="*/ 4 w 20"/>
                            <a:gd name="T19" fmla="*/ 723 h 723"/>
                            <a:gd name="T20" fmla="*/ 5 w 20"/>
                            <a:gd name="T21" fmla="*/ 723 h 723"/>
                            <a:gd name="T22" fmla="*/ 5 w 20"/>
                            <a:gd name="T23" fmla="*/ 723 h 723"/>
                            <a:gd name="T24" fmla="*/ 5 w 20"/>
                            <a:gd name="T25" fmla="*/ 723 h 723"/>
                            <a:gd name="T26" fmla="*/ 5 w 20"/>
                            <a:gd name="T27" fmla="*/ 723 h 723"/>
                            <a:gd name="T28" fmla="*/ 6 w 20"/>
                            <a:gd name="T29" fmla="*/ 723 h 723"/>
                            <a:gd name="T30" fmla="*/ 7 w 20"/>
                            <a:gd name="T31" fmla="*/ 723 h 723"/>
                            <a:gd name="T32" fmla="*/ 7 w 20"/>
                            <a:gd name="T33" fmla="*/ 383 h 723"/>
                            <a:gd name="T34" fmla="*/ 8 w 20"/>
                            <a:gd name="T35" fmla="*/ 723 h 723"/>
                            <a:gd name="T36" fmla="*/ 8 w 20"/>
                            <a:gd name="T37" fmla="*/ 723 h 723"/>
                            <a:gd name="T38" fmla="*/ 8 w 20"/>
                            <a:gd name="T39" fmla="*/ 723 h 723"/>
                            <a:gd name="T40" fmla="*/ 8 w 20"/>
                            <a:gd name="T41" fmla="*/ 723 h 723"/>
                            <a:gd name="T42" fmla="*/ 9 w 20"/>
                            <a:gd name="T43" fmla="*/ 723 h 723"/>
                            <a:gd name="T44" fmla="*/ 9 w 20"/>
                            <a:gd name="T45" fmla="*/ 723 h 723"/>
                            <a:gd name="T46" fmla="*/ 9 w 20"/>
                            <a:gd name="T47" fmla="*/ 723 h 723"/>
                            <a:gd name="T48" fmla="*/ 10 w 20"/>
                            <a:gd name="T49" fmla="*/ 723 h 723"/>
                            <a:gd name="T50" fmla="*/ 10 w 20"/>
                            <a:gd name="T51" fmla="*/ 723 h 723"/>
                            <a:gd name="T52" fmla="*/ 11 w 20"/>
                            <a:gd name="T53" fmla="*/ 723 h 723"/>
                            <a:gd name="T54" fmla="*/ 11 w 20"/>
                            <a:gd name="T55" fmla="*/ 723 h 723"/>
                            <a:gd name="T56" fmla="*/ 12 w 20"/>
                            <a:gd name="T57" fmla="*/ 723 h 723"/>
                            <a:gd name="T58" fmla="*/ 12 w 20"/>
                            <a:gd name="T59" fmla="*/ 723 h 723"/>
                            <a:gd name="T60" fmla="*/ 12 w 20"/>
                            <a:gd name="T61" fmla="*/ 723 h 723"/>
                            <a:gd name="T62" fmla="*/ 12 w 20"/>
                            <a:gd name="T63" fmla="*/ 723 h 723"/>
                            <a:gd name="T64" fmla="*/ 14 w 20"/>
                            <a:gd name="T65" fmla="*/ 723 h 723"/>
                            <a:gd name="T66" fmla="*/ 14 w 20"/>
                            <a:gd name="T67" fmla="*/ 723 h 723"/>
                            <a:gd name="T68" fmla="*/ 14 w 20"/>
                            <a:gd name="T69" fmla="*/ 723 h 723"/>
                            <a:gd name="T70" fmla="*/ 14 w 20"/>
                            <a:gd name="T71" fmla="*/ 723 h 723"/>
                            <a:gd name="T72" fmla="*/ 15 w 20"/>
                            <a:gd name="T73" fmla="*/ 0 h 723"/>
                            <a:gd name="T74" fmla="*/ 16 w 20"/>
                            <a:gd name="T75" fmla="*/ 723 h 723"/>
                            <a:gd name="T76" fmla="*/ 16 w 20"/>
                            <a:gd name="T77" fmla="*/ 723 h 723"/>
                            <a:gd name="T78" fmla="*/ 16 w 20"/>
                            <a:gd name="T79" fmla="*/ 723 h 723"/>
                            <a:gd name="T80" fmla="*/ 17 w 20"/>
                            <a:gd name="T81" fmla="*/ 723 h 723"/>
                            <a:gd name="T82" fmla="*/ 17 w 20"/>
                            <a:gd name="T83" fmla="*/ 723 h 723"/>
                            <a:gd name="T84" fmla="*/ 17 w 20"/>
                            <a:gd name="T85" fmla="*/ 723 h 723"/>
                            <a:gd name="T86" fmla="*/ 17 w 20"/>
                            <a:gd name="T87" fmla="*/ 723 h 723"/>
                            <a:gd name="T88" fmla="*/ 18 w 20"/>
                            <a:gd name="T89" fmla="*/ 723 h 723"/>
                            <a:gd name="T90" fmla="*/ 19 w 20"/>
                            <a:gd name="T91" fmla="*/ 723 h 723"/>
                            <a:gd name="T92" fmla="*/ 19 w 20"/>
                            <a:gd name="T93" fmla="*/ 723 h 723"/>
                            <a:gd name="T94" fmla="*/ 19 w 20"/>
                            <a:gd name="T95" fmla="*/ 723 h 723"/>
                            <a:gd name="T96" fmla="*/ 20 w 20"/>
                            <a:gd name="T97" fmla="*/ 723 h 723"/>
                            <a:gd name="T98" fmla="*/ 20 w 20"/>
                            <a:gd name="T99" fmla="*/ 723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23">
                              <a:moveTo>
                                <a:pt x="0" y="723"/>
                              </a:moveTo>
                              <a:lnTo>
                                <a:pt x="0" y="723"/>
                              </a:lnTo>
                              <a:lnTo>
                                <a:pt x="1" y="723"/>
                              </a:lnTo>
                              <a:lnTo>
                                <a:pt x="2" y="723"/>
                              </a:lnTo>
                              <a:lnTo>
                                <a:pt x="2" y="723"/>
                              </a:lnTo>
                              <a:lnTo>
                                <a:pt x="2" y="723"/>
                              </a:lnTo>
                              <a:lnTo>
                                <a:pt x="3" y="723"/>
                              </a:lnTo>
                              <a:lnTo>
                                <a:pt x="3" y="723"/>
                              </a:lnTo>
                              <a:lnTo>
                                <a:pt x="3" y="723"/>
                              </a:lnTo>
                              <a:lnTo>
                                <a:pt x="4" y="723"/>
                              </a:lnTo>
                              <a:lnTo>
                                <a:pt x="5" y="723"/>
                              </a:lnTo>
                              <a:lnTo>
                                <a:pt x="5" y="723"/>
                              </a:lnTo>
                              <a:lnTo>
                                <a:pt x="5" y="723"/>
                              </a:lnTo>
                              <a:lnTo>
                                <a:pt x="5" y="723"/>
                              </a:lnTo>
                              <a:lnTo>
                                <a:pt x="6" y="723"/>
                              </a:lnTo>
                              <a:lnTo>
                                <a:pt x="7" y="723"/>
                              </a:lnTo>
                              <a:lnTo>
                                <a:pt x="7" y="383"/>
                              </a:lnTo>
                              <a:lnTo>
                                <a:pt x="8" y="723"/>
                              </a:lnTo>
                              <a:lnTo>
                                <a:pt x="8" y="723"/>
                              </a:lnTo>
                              <a:lnTo>
                                <a:pt x="8" y="723"/>
                              </a:lnTo>
                              <a:lnTo>
                                <a:pt x="8" y="723"/>
                              </a:lnTo>
                              <a:lnTo>
                                <a:pt x="9" y="723"/>
                              </a:lnTo>
                              <a:lnTo>
                                <a:pt x="9" y="723"/>
                              </a:lnTo>
                              <a:lnTo>
                                <a:pt x="9" y="723"/>
                              </a:lnTo>
                              <a:lnTo>
                                <a:pt x="10" y="723"/>
                              </a:lnTo>
                              <a:lnTo>
                                <a:pt x="10" y="723"/>
                              </a:lnTo>
                              <a:lnTo>
                                <a:pt x="11" y="723"/>
                              </a:lnTo>
                              <a:lnTo>
                                <a:pt x="11" y="723"/>
                              </a:lnTo>
                              <a:lnTo>
                                <a:pt x="12" y="723"/>
                              </a:lnTo>
                              <a:lnTo>
                                <a:pt x="12" y="723"/>
                              </a:lnTo>
                              <a:lnTo>
                                <a:pt x="12" y="723"/>
                              </a:lnTo>
                              <a:lnTo>
                                <a:pt x="12" y="723"/>
                              </a:lnTo>
                              <a:lnTo>
                                <a:pt x="14" y="723"/>
                              </a:lnTo>
                              <a:lnTo>
                                <a:pt x="14" y="723"/>
                              </a:lnTo>
                              <a:lnTo>
                                <a:pt x="14" y="723"/>
                              </a:lnTo>
                              <a:lnTo>
                                <a:pt x="14" y="723"/>
                              </a:lnTo>
                              <a:lnTo>
                                <a:pt x="15" y="0"/>
                              </a:lnTo>
                              <a:lnTo>
                                <a:pt x="16" y="723"/>
                              </a:lnTo>
                              <a:lnTo>
                                <a:pt x="16" y="723"/>
                              </a:lnTo>
                              <a:lnTo>
                                <a:pt x="16" y="723"/>
                              </a:lnTo>
                              <a:lnTo>
                                <a:pt x="17" y="723"/>
                              </a:lnTo>
                              <a:lnTo>
                                <a:pt x="17" y="723"/>
                              </a:lnTo>
                              <a:lnTo>
                                <a:pt x="17" y="723"/>
                              </a:lnTo>
                              <a:lnTo>
                                <a:pt x="17" y="723"/>
                              </a:lnTo>
                              <a:lnTo>
                                <a:pt x="18" y="723"/>
                              </a:lnTo>
                              <a:lnTo>
                                <a:pt x="19" y="723"/>
                              </a:lnTo>
                              <a:lnTo>
                                <a:pt x="19" y="723"/>
                              </a:lnTo>
                              <a:lnTo>
                                <a:pt x="19" y="723"/>
                              </a:lnTo>
                              <a:lnTo>
                                <a:pt x="20" y="723"/>
                              </a:lnTo>
                              <a:lnTo>
                                <a:pt x="20" y="7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4" name="Freeform 1421"/>
                        <p:cNvSpPr>
                          <a:spLocks/>
                        </p:cNvSpPr>
                        <p:nvPr/>
                      </p:nvSpPr>
                      <p:spPr bwMode="auto">
                        <a:xfrm>
                          <a:off x="1136235" y="2805295"/>
                          <a:ext cx="33338" cy="841375"/>
                        </a:xfrm>
                        <a:custGeom>
                          <a:avLst/>
                          <a:gdLst>
                            <a:gd name="T0" fmla="*/ 0 w 21"/>
                            <a:gd name="T1" fmla="*/ 530 h 530"/>
                            <a:gd name="T2" fmla="*/ 1 w 21"/>
                            <a:gd name="T3" fmla="*/ 530 h 530"/>
                            <a:gd name="T4" fmla="*/ 2 w 21"/>
                            <a:gd name="T5" fmla="*/ 530 h 530"/>
                            <a:gd name="T6" fmla="*/ 2 w 21"/>
                            <a:gd name="T7" fmla="*/ 530 h 530"/>
                            <a:gd name="T8" fmla="*/ 2 w 21"/>
                            <a:gd name="T9" fmla="*/ 530 h 530"/>
                            <a:gd name="T10" fmla="*/ 2 w 21"/>
                            <a:gd name="T11" fmla="*/ 530 h 530"/>
                            <a:gd name="T12" fmla="*/ 2 w 21"/>
                            <a:gd name="T13" fmla="*/ 530 h 530"/>
                            <a:gd name="T14" fmla="*/ 3 w 21"/>
                            <a:gd name="T15" fmla="*/ 126 h 530"/>
                            <a:gd name="T16" fmla="*/ 3 w 21"/>
                            <a:gd name="T17" fmla="*/ 524 h 530"/>
                            <a:gd name="T18" fmla="*/ 4 w 21"/>
                            <a:gd name="T19" fmla="*/ 528 h 530"/>
                            <a:gd name="T20" fmla="*/ 5 w 21"/>
                            <a:gd name="T21" fmla="*/ 530 h 530"/>
                            <a:gd name="T22" fmla="*/ 5 w 21"/>
                            <a:gd name="T23" fmla="*/ 530 h 530"/>
                            <a:gd name="T24" fmla="*/ 5 w 21"/>
                            <a:gd name="T25" fmla="*/ 530 h 530"/>
                            <a:gd name="T26" fmla="*/ 5 w 21"/>
                            <a:gd name="T27" fmla="*/ 530 h 530"/>
                            <a:gd name="T28" fmla="*/ 6 w 21"/>
                            <a:gd name="T29" fmla="*/ 530 h 530"/>
                            <a:gd name="T30" fmla="*/ 6 w 21"/>
                            <a:gd name="T31" fmla="*/ 530 h 530"/>
                            <a:gd name="T32" fmla="*/ 6 w 21"/>
                            <a:gd name="T33" fmla="*/ 530 h 530"/>
                            <a:gd name="T34" fmla="*/ 8 w 21"/>
                            <a:gd name="T35" fmla="*/ 530 h 530"/>
                            <a:gd name="T36" fmla="*/ 8 w 21"/>
                            <a:gd name="T37" fmla="*/ 530 h 530"/>
                            <a:gd name="T38" fmla="*/ 8 w 21"/>
                            <a:gd name="T39" fmla="*/ 530 h 530"/>
                            <a:gd name="T40" fmla="*/ 8 w 21"/>
                            <a:gd name="T41" fmla="*/ 530 h 530"/>
                            <a:gd name="T42" fmla="*/ 8 w 21"/>
                            <a:gd name="T43" fmla="*/ 530 h 530"/>
                            <a:gd name="T44" fmla="*/ 10 w 21"/>
                            <a:gd name="T45" fmla="*/ 530 h 530"/>
                            <a:gd name="T46" fmla="*/ 10 w 21"/>
                            <a:gd name="T47" fmla="*/ 530 h 530"/>
                            <a:gd name="T48" fmla="*/ 10 w 21"/>
                            <a:gd name="T49" fmla="*/ 530 h 530"/>
                            <a:gd name="T50" fmla="*/ 10 w 21"/>
                            <a:gd name="T51" fmla="*/ 530 h 530"/>
                            <a:gd name="T52" fmla="*/ 11 w 21"/>
                            <a:gd name="T53" fmla="*/ 160 h 530"/>
                            <a:gd name="T54" fmla="*/ 11 w 21"/>
                            <a:gd name="T55" fmla="*/ 193 h 530"/>
                            <a:gd name="T56" fmla="*/ 12 w 21"/>
                            <a:gd name="T57" fmla="*/ 530 h 530"/>
                            <a:gd name="T58" fmla="*/ 13 w 21"/>
                            <a:gd name="T59" fmla="*/ 530 h 530"/>
                            <a:gd name="T60" fmla="*/ 13 w 21"/>
                            <a:gd name="T61" fmla="*/ 530 h 530"/>
                            <a:gd name="T62" fmla="*/ 14 w 21"/>
                            <a:gd name="T63" fmla="*/ 530 h 530"/>
                            <a:gd name="T64" fmla="*/ 14 w 21"/>
                            <a:gd name="T65" fmla="*/ 530 h 530"/>
                            <a:gd name="T66" fmla="*/ 14 w 21"/>
                            <a:gd name="T67" fmla="*/ 530 h 530"/>
                            <a:gd name="T68" fmla="*/ 15 w 21"/>
                            <a:gd name="T69" fmla="*/ 530 h 530"/>
                            <a:gd name="T70" fmla="*/ 16 w 21"/>
                            <a:gd name="T71" fmla="*/ 530 h 530"/>
                            <a:gd name="T72" fmla="*/ 16 w 21"/>
                            <a:gd name="T73" fmla="*/ 530 h 530"/>
                            <a:gd name="T74" fmla="*/ 16 w 21"/>
                            <a:gd name="T75" fmla="*/ 530 h 530"/>
                            <a:gd name="T76" fmla="*/ 17 w 21"/>
                            <a:gd name="T77" fmla="*/ 530 h 530"/>
                            <a:gd name="T78" fmla="*/ 17 w 21"/>
                            <a:gd name="T79" fmla="*/ 530 h 530"/>
                            <a:gd name="T80" fmla="*/ 17 w 21"/>
                            <a:gd name="T81" fmla="*/ 530 h 530"/>
                            <a:gd name="T82" fmla="*/ 18 w 21"/>
                            <a:gd name="T83" fmla="*/ 530 h 530"/>
                            <a:gd name="T84" fmla="*/ 19 w 21"/>
                            <a:gd name="T85" fmla="*/ 530 h 530"/>
                            <a:gd name="T86" fmla="*/ 19 w 21"/>
                            <a:gd name="T87" fmla="*/ 530 h 530"/>
                            <a:gd name="T88" fmla="*/ 19 w 21"/>
                            <a:gd name="T89" fmla="*/ 529 h 530"/>
                            <a:gd name="T90" fmla="*/ 19 w 21"/>
                            <a:gd name="T91" fmla="*/ 0 h 530"/>
                            <a:gd name="T92" fmla="*/ 20 w 21"/>
                            <a:gd name="T93" fmla="*/ 530 h 530"/>
                            <a:gd name="T94" fmla="*/ 20 w 21"/>
                            <a:gd name="T95" fmla="*/ 530 h 530"/>
                            <a:gd name="T96" fmla="*/ 21 w 21"/>
                            <a:gd name="T97" fmla="*/ 530 h 530"/>
                            <a:gd name="T98" fmla="*/ 21 w 21"/>
                            <a:gd name="T99" fmla="*/ 53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30">
                              <a:moveTo>
                                <a:pt x="0" y="530"/>
                              </a:moveTo>
                              <a:lnTo>
                                <a:pt x="1" y="530"/>
                              </a:lnTo>
                              <a:lnTo>
                                <a:pt x="2" y="530"/>
                              </a:lnTo>
                              <a:lnTo>
                                <a:pt x="2" y="530"/>
                              </a:lnTo>
                              <a:lnTo>
                                <a:pt x="2" y="530"/>
                              </a:lnTo>
                              <a:lnTo>
                                <a:pt x="2" y="530"/>
                              </a:lnTo>
                              <a:lnTo>
                                <a:pt x="2" y="530"/>
                              </a:lnTo>
                              <a:lnTo>
                                <a:pt x="3" y="126"/>
                              </a:lnTo>
                              <a:lnTo>
                                <a:pt x="3" y="524"/>
                              </a:lnTo>
                              <a:lnTo>
                                <a:pt x="4" y="528"/>
                              </a:lnTo>
                              <a:lnTo>
                                <a:pt x="5" y="530"/>
                              </a:lnTo>
                              <a:lnTo>
                                <a:pt x="5" y="530"/>
                              </a:lnTo>
                              <a:lnTo>
                                <a:pt x="5" y="530"/>
                              </a:lnTo>
                              <a:lnTo>
                                <a:pt x="5" y="530"/>
                              </a:lnTo>
                              <a:lnTo>
                                <a:pt x="6" y="530"/>
                              </a:lnTo>
                              <a:lnTo>
                                <a:pt x="6" y="530"/>
                              </a:lnTo>
                              <a:lnTo>
                                <a:pt x="6" y="530"/>
                              </a:lnTo>
                              <a:lnTo>
                                <a:pt x="8" y="530"/>
                              </a:lnTo>
                              <a:lnTo>
                                <a:pt x="8" y="530"/>
                              </a:lnTo>
                              <a:lnTo>
                                <a:pt x="8" y="530"/>
                              </a:lnTo>
                              <a:lnTo>
                                <a:pt x="8" y="530"/>
                              </a:lnTo>
                              <a:lnTo>
                                <a:pt x="8" y="530"/>
                              </a:lnTo>
                              <a:lnTo>
                                <a:pt x="10" y="530"/>
                              </a:lnTo>
                              <a:lnTo>
                                <a:pt x="10" y="530"/>
                              </a:lnTo>
                              <a:lnTo>
                                <a:pt x="10" y="530"/>
                              </a:lnTo>
                              <a:lnTo>
                                <a:pt x="10" y="530"/>
                              </a:lnTo>
                              <a:lnTo>
                                <a:pt x="11" y="160"/>
                              </a:lnTo>
                              <a:lnTo>
                                <a:pt x="11" y="193"/>
                              </a:lnTo>
                              <a:lnTo>
                                <a:pt x="12" y="530"/>
                              </a:lnTo>
                              <a:lnTo>
                                <a:pt x="13" y="530"/>
                              </a:lnTo>
                              <a:lnTo>
                                <a:pt x="13" y="530"/>
                              </a:lnTo>
                              <a:lnTo>
                                <a:pt x="14" y="530"/>
                              </a:lnTo>
                              <a:lnTo>
                                <a:pt x="14" y="530"/>
                              </a:lnTo>
                              <a:lnTo>
                                <a:pt x="14" y="530"/>
                              </a:lnTo>
                              <a:lnTo>
                                <a:pt x="15" y="530"/>
                              </a:lnTo>
                              <a:lnTo>
                                <a:pt x="16" y="530"/>
                              </a:lnTo>
                              <a:lnTo>
                                <a:pt x="16" y="530"/>
                              </a:lnTo>
                              <a:lnTo>
                                <a:pt x="16" y="530"/>
                              </a:lnTo>
                              <a:lnTo>
                                <a:pt x="17" y="530"/>
                              </a:lnTo>
                              <a:lnTo>
                                <a:pt x="17" y="530"/>
                              </a:lnTo>
                              <a:lnTo>
                                <a:pt x="17" y="530"/>
                              </a:lnTo>
                              <a:lnTo>
                                <a:pt x="18" y="530"/>
                              </a:lnTo>
                              <a:lnTo>
                                <a:pt x="19" y="530"/>
                              </a:lnTo>
                              <a:lnTo>
                                <a:pt x="19" y="530"/>
                              </a:lnTo>
                              <a:lnTo>
                                <a:pt x="19" y="529"/>
                              </a:lnTo>
                              <a:lnTo>
                                <a:pt x="19" y="0"/>
                              </a:lnTo>
                              <a:lnTo>
                                <a:pt x="20" y="530"/>
                              </a:lnTo>
                              <a:lnTo>
                                <a:pt x="20" y="530"/>
                              </a:lnTo>
                              <a:lnTo>
                                <a:pt x="21" y="530"/>
                              </a:lnTo>
                              <a:lnTo>
                                <a:pt x="21" y="53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5" name="Freeform 1422"/>
                        <p:cNvSpPr>
                          <a:spLocks/>
                        </p:cNvSpPr>
                        <p:nvPr/>
                      </p:nvSpPr>
                      <p:spPr bwMode="auto">
                        <a:xfrm>
                          <a:off x="1169573" y="2233795"/>
                          <a:ext cx="31750" cy="1412875"/>
                        </a:xfrm>
                        <a:custGeom>
                          <a:avLst/>
                          <a:gdLst>
                            <a:gd name="T0" fmla="*/ 0 w 20"/>
                            <a:gd name="T1" fmla="*/ 890 h 890"/>
                            <a:gd name="T2" fmla="*/ 1 w 20"/>
                            <a:gd name="T3" fmla="*/ 890 h 890"/>
                            <a:gd name="T4" fmla="*/ 1 w 20"/>
                            <a:gd name="T5" fmla="*/ 890 h 890"/>
                            <a:gd name="T6" fmla="*/ 1 w 20"/>
                            <a:gd name="T7" fmla="*/ 890 h 890"/>
                            <a:gd name="T8" fmla="*/ 1 w 20"/>
                            <a:gd name="T9" fmla="*/ 890 h 890"/>
                            <a:gd name="T10" fmla="*/ 1 w 20"/>
                            <a:gd name="T11" fmla="*/ 890 h 890"/>
                            <a:gd name="T12" fmla="*/ 3 w 20"/>
                            <a:gd name="T13" fmla="*/ 890 h 890"/>
                            <a:gd name="T14" fmla="*/ 3 w 20"/>
                            <a:gd name="T15" fmla="*/ 890 h 890"/>
                            <a:gd name="T16" fmla="*/ 4 w 20"/>
                            <a:gd name="T17" fmla="*/ 890 h 890"/>
                            <a:gd name="T18" fmla="*/ 4 w 20"/>
                            <a:gd name="T19" fmla="*/ 890 h 890"/>
                            <a:gd name="T20" fmla="*/ 4 w 20"/>
                            <a:gd name="T21" fmla="*/ 890 h 890"/>
                            <a:gd name="T22" fmla="*/ 4 w 20"/>
                            <a:gd name="T23" fmla="*/ 890 h 890"/>
                            <a:gd name="T24" fmla="*/ 6 w 20"/>
                            <a:gd name="T25" fmla="*/ 890 h 890"/>
                            <a:gd name="T26" fmla="*/ 6 w 20"/>
                            <a:gd name="T27" fmla="*/ 890 h 890"/>
                            <a:gd name="T28" fmla="*/ 6 w 20"/>
                            <a:gd name="T29" fmla="*/ 890 h 890"/>
                            <a:gd name="T30" fmla="*/ 7 w 20"/>
                            <a:gd name="T31" fmla="*/ 0 h 890"/>
                            <a:gd name="T32" fmla="*/ 7 w 20"/>
                            <a:gd name="T33" fmla="*/ 890 h 890"/>
                            <a:gd name="T34" fmla="*/ 7 w 20"/>
                            <a:gd name="T35" fmla="*/ 890 h 890"/>
                            <a:gd name="T36" fmla="*/ 7 w 20"/>
                            <a:gd name="T37" fmla="*/ 890 h 890"/>
                            <a:gd name="T38" fmla="*/ 8 w 20"/>
                            <a:gd name="T39" fmla="*/ 890 h 890"/>
                            <a:gd name="T40" fmla="*/ 9 w 20"/>
                            <a:gd name="T41" fmla="*/ 890 h 890"/>
                            <a:gd name="T42" fmla="*/ 9 w 20"/>
                            <a:gd name="T43" fmla="*/ 890 h 890"/>
                            <a:gd name="T44" fmla="*/ 9 w 20"/>
                            <a:gd name="T45" fmla="*/ 890 h 890"/>
                            <a:gd name="T46" fmla="*/ 9 w 20"/>
                            <a:gd name="T47" fmla="*/ 890 h 890"/>
                            <a:gd name="T48" fmla="*/ 10 w 20"/>
                            <a:gd name="T49" fmla="*/ 890 h 890"/>
                            <a:gd name="T50" fmla="*/ 10 w 20"/>
                            <a:gd name="T51" fmla="*/ 890 h 890"/>
                            <a:gd name="T52" fmla="*/ 10 w 20"/>
                            <a:gd name="T53" fmla="*/ 890 h 890"/>
                            <a:gd name="T54" fmla="*/ 11 w 20"/>
                            <a:gd name="T55" fmla="*/ 890 h 890"/>
                            <a:gd name="T56" fmla="*/ 11 w 20"/>
                            <a:gd name="T57" fmla="*/ 890 h 890"/>
                            <a:gd name="T58" fmla="*/ 12 w 20"/>
                            <a:gd name="T59" fmla="*/ 890 h 890"/>
                            <a:gd name="T60" fmla="*/ 12 w 20"/>
                            <a:gd name="T61" fmla="*/ 890 h 890"/>
                            <a:gd name="T62" fmla="*/ 12 w 20"/>
                            <a:gd name="T63" fmla="*/ 890 h 890"/>
                            <a:gd name="T64" fmla="*/ 13 w 20"/>
                            <a:gd name="T65" fmla="*/ 890 h 890"/>
                            <a:gd name="T66" fmla="*/ 13 w 20"/>
                            <a:gd name="T67" fmla="*/ 890 h 890"/>
                            <a:gd name="T68" fmla="*/ 13 w 20"/>
                            <a:gd name="T69" fmla="*/ 890 h 890"/>
                            <a:gd name="T70" fmla="*/ 14 w 20"/>
                            <a:gd name="T71" fmla="*/ 890 h 890"/>
                            <a:gd name="T72" fmla="*/ 15 w 20"/>
                            <a:gd name="T73" fmla="*/ 114 h 890"/>
                            <a:gd name="T74" fmla="*/ 15 w 20"/>
                            <a:gd name="T75" fmla="*/ 890 h 890"/>
                            <a:gd name="T76" fmla="*/ 15 w 20"/>
                            <a:gd name="T77" fmla="*/ 890 h 890"/>
                            <a:gd name="T78" fmla="*/ 17 w 20"/>
                            <a:gd name="T79" fmla="*/ 890 h 890"/>
                            <a:gd name="T80" fmla="*/ 17 w 20"/>
                            <a:gd name="T81" fmla="*/ 890 h 890"/>
                            <a:gd name="T82" fmla="*/ 17 w 20"/>
                            <a:gd name="T83" fmla="*/ 890 h 890"/>
                            <a:gd name="T84" fmla="*/ 17 w 20"/>
                            <a:gd name="T85" fmla="*/ 890 h 890"/>
                            <a:gd name="T86" fmla="*/ 17 w 20"/>
                            <a:gd name="T87" fmla="*/ 890 h 890"/>
                            <a:gd name="T88" fmla="*/ 18 w 20"/>
                            <a:gd name="T89" fmla="*/ 890 h 890"/>
                            <a:gd name="T90" fmla="*/ 19 w 20"/>
                            <a:gd name="T91" fmla="*/ 890 h 890"/>
                            <a:gd name="T92" fmla="*/ 20 w 20"/>
                            <a:gd name="T93" fmla="*/ 890 h 890"/>
                            <a:gd name="T94" fmla="*/ 20 w 20"/>
                            <a:gd name="T95" fmla="*/ 890 h 890"/>
                            <a:gd name="T96" fmla="*/ 20 w 20"/>
                            <a:gd name="T97" fmla="*/ 890 h 890"/>
                            <a:gd name="T98" fmla="*/ 20 w 20"/>
                            <a:gd name="T99" fmla="*/ 890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90">
                              <a:moveTo>
                                <a:pt x="0" y="890"/>
                              </a:moveTo>
                              <a:lnTo>
                                <a:pt x="1" y="890"/>
                              </a:lnTo>
                              <a:lnTo>
                                <a:pt x="1" y="890"/>
                              </a:lnTo>
                              <a:lnTo>
                                <a:pt x="1" y="890"/>
                              </a:lnTo>
                              <a:lnTo>
                                <a:pt x="1" y="890"/>
                              </a:lnTo>
                              <a:lnTo>
                                <a:pt x="1" y="890"/>
                              </a:lnTo>
                              <a:lnTo>
                                <a:pt x="3" y="890"/>
                              </a:lnTo>
                              <a:lnTo>
                                <a:pt x="3" y="890"/>
                              </a:lnTo>
                              <a:lnTo>
                                <a:pt x="4" y="890"/>
                              </a:lnTo>
                              <a:lnTo>
                                <a:pt x="4" y="890"/>
                              </a:lnTo>
                              <a:lnTo>
                                <a:pt x="4" y="890"/>
                              </a:lnTo>
                              <a:lnTo>
                                <a:pt x="4" y="890"/>
                              </a:lnTo>
                              <a:lnTo>
                                <a:pt x="6" y="890"/>
                              </a:lnTo>
                              <a:lnTo>
                                <a:pt x="6" y="890"/>
                              </a:lnTo>
                              <a:lnTo>
                                <a:pt x="6" y="890"/>
                              </a:lnTo>
                              <a:lnTo>
                                <a:pt x="7" y="0"/>
                              </a:lnTo>
                              <a:lnTo>
                                <a:pt x="7" y="890"/>
                              </a:lnTo>
                              <a:lnTo>
                                <a:pt x="7" y="890"/>
                              </a:lnTo>
                              <a:lnTo>
                                <a:pt x="7" y="890"/>
                              </a:lnTo>
                              <a:lnTo>
                                <a:pt x="8" y="890"/>
                              </a:lnTo>
                              <a:lnTo>
                                <a:pt x="9" y="890"/>
                              </a:lnTo>
                              <a:lnTo>
                                <a:pt x="9" y="890"/>
                              </a:lnTo>
                              <a:lnTo>
                                <a:pt x="9" y="890"/>
                              </a:lnTo>
                              <a:lnTo>
                                <a:pt x="9" y="890"/>
                              </a:lnTo>
                              <a:lnTo>
                                <a:pt x="10" y="890"/>
                              </a:lnTo>
                              <a:lnTo>
                                <a:pt x="10" y="890"/>
                              </a:lnTo>
                              <a:lnTo>
                                <a:pt x="10" y="890"/>
                              </a:lnTo>
                              <a:lnTo>
                                <a:pt x="11" y="890"/>
                              </a:lnTo>
                              <a:lnTo>
                                <a:pt x="11" y="890"/>
                              </a:lnTo>
                              <a:lnTo>
                                <a:pt x="12" y="890"/>
                              </a:lnTo>
                              <a:lnTo>
                                <a:pt x="12" y="890"/>
                              </a:lnTo>
                              <a:lnTo>
                                <a:pt x="12" y="890"/>
                              </a:lnTo>
                              <a:lnTo>
                                <a:pt x="13" y="890"/>
                              </a:lnTo>
                              <a:lnTo>
                                <a:pt x="13" y="890"/>
                              </a:lnTo>
                              <a:lnTo>
                                <a:pt x="13" y="890"/>
                              </a:lnTo>
                              <a:lnTo>
                                <a:pt x="14" y="890"/>
                              </a:lnTo>
                              <a:lnTo>
                                <a:pt x="15" y="114"/>
                              </a:lnTo>
                              <a:lnTo>
                                <a:pt x="15" y="890"/>
                              </a:lnTo>
                              <a:lnTo>
                                <a:pt x="15" y="890"/>
                              </a:lnTo>
                              <a:lnTo>
                                <a:pt x="17" y="890"/>
                              </a:lnTo>
                              <a:lnTo>
                                <a:pt x="17" y="890"/>
                              </a:lnTo>
                              <a:lnTo>
                                <a:pt x="17" y="890"/>
                              </a:lnTo>
                              <a:lnTo>
                                <a:pt x="17" y="890"/>
                              </a:lnTo>
                              <a:lnTo>
                                <a:pt x="17" y="890"/>
                              </a:lnTo>
                              <a:lnTo>
                                <a:pt x="18" y="890"/>
                              </a:lnTo>
                              <a:lnTo>
                                <a:pt x="19" y="890"/>
                              </a:lnTo>
                              <a:lnTo>
                                <a:pt x="20" y="890"/>
                              </a:lnTo>
                              <a:lnTo>
                                <a:pt x="20" y="890"/>
                              </a:lnTo>
                              <a:lnTo>
                                <a:pt x="20" y="890"/>
                              </a:lnTo>
                              <a:lnTo>
                                <a:pt x="20" y="89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6" name="Freeform 1423"/>
                        <p:cNvSpPr>
                          <a:spLocks/>
                        </p:cNvSpPr>
                        <p:nvPr/>
                      </p:nvSpPr>
                      <p:spPr bwMode="auto">
                        <a:xfrm>
                          <a:off x="1201323" y="2457632"/>
                          <a:ext cx="31750" cy="1189038"/>
                        </a:xfrm>
                        <a:custGeom>
                          <a:avLst/>
                          <a:gdLst>
                            <a:gd name="T0" fmla="*/ 0 w 20"/>
                            <a:gd name="T1" fmla="*/ 749 h 749"/>
                            <a:gd name="T2" fmla="*/ 1 w 20"/>
                            <a:gd name="T3" fmla="*/ 749 h 749"/>
                            <a:gd name="T4" fmla="*/ 1 w 20"/>
                            <a:gd name="T5" fmla="*/ 749 h 749"/>
                            <a:gd name="T6" fmla="*/ 2 w 20"/>
                            <a:gd name="T7" fmla="*/ 749 h 749"/>
                            <a:gd name="T8" fmla="*/ 2 w 20"/>
                            <a:gd name="T9" fmla="*/ 749 h 749"/>
                            <a:gd name="T10" fmla="*/ 3 w 20"/>
                            <a:gd name="T11" fmla="*/ 474 h 749"/>
                            <a:gd name="T12" fmla="*/ 3 w 20"/>
                            <a:gd name="T13" fmla="*/ 662 h 749"/>
                            <a:gd name="T14" fmla="*/ 3 w 20"/>
                            <a:gd name="T15" fmla="*/ 700 h 749"/>
                            <a:gd name="T16" fmla="*/ 3 w 20"/>
                            <a:gd name="T17" fmla="*/ 691 h 749"/>
                            <a:gd name="T18" fmla="*/ 4 w 20"/>
                            <a:gd name="T19" fmla="*/ 749 h 749"/>
                            <a:gd name="T20" fmla="*/ 4 w 20"/>
                            <a:gd name="T21" fmla="*/ 749 h 749"/>
                            <a:gd name="T22" fmla="*/ 5 w 20"/>
                            <a:gd name="T23" fmla="*/ 749 h 749"/>
                            <a:gd name="T24" fmla="*/ 5 w 20"/>
                            <a:gd name="T25" fmla="*/ 749 h 749"/>
                            <a:gd name="T26" fmla="*/ 6 w 20"/>
                            <a:gd name="T27" fmla="*/ 749 h 749"/>
                            <a:gd name="T28" fmla="*/ 6 w 20"/>
                            <a:gd name="T29" fmla="*/ 749 h 749"/>
                            <a:gd name="T30" fmla="*/ 6 w 20"/>
                            <a:gd name="T31" fmla="*/ 749 h 749"/>
                            <a:gd name="T32" fmla="*/ 7 w 20"/>
                            <a:gd name="T33" fmla="*/ 749 h 749"/>
                            <a:gd name="T34" fmla="*/ 7 w 20"/>
                            <a:gd name="T35" fmla="*/ 749 h 749"/>
                            <a:gd name="T36" fmla="*/ 7 w 20"/>
                            <a:gd name="T37" fmla="*/ 749 h 749"/>
                            <a:gd name="T38" fmla="*/ 9 w 20"/>
                            <a:gd name="T39" fmla="*/ 749 h 749"/>
                            <a:gd name="T40" fmla="*/ 9 w 20"/>
                            <a:gd name="T41" fmla="*/ 749 h 749"/>
                            <a:gd name="T42" fmla="*/ 9 w 20"/>
                            <a:gd name="T43" fmla="*/ 749 h 749"/>
                            <a:gd name="T44" fmla="*/ 9 w 20"/>
                            <a:gd name="T45" fmla="*/ 749 h 749"/>
                            <a:gd name="T46" fmla="*/ 11 w 20"/>
                            <a:gd name="T47" fmla="*/ 745 h 749"/>
                            <a:gd name="T48" fmla="*/ 11 w 20"/>
                            <a:gd name="T49" fmla="*/ 743 h 749"/>
                            <a:gd name="T50" fmla="*/ 11 w 20"/>
                            <a:gd name="T51" fmla="*/ 230 h 749"/>
                            <a:gd name="T52" fmla="*/ 12 w 20"/>
                            <a:gd name="T53" fmla="*/ 749 h 749"/>
                            <a:gd name="T54" fmla="*/ 12 w 20"/>
                            <a:gd name="T55" fmla="*/ 749 h 749"/>
                            <a:gd name="T56" fmla="*/ 12 w 20"/>
                            <a:gd name="T57" fmla="*/ 749 h 749"/>
                            <a:gd name="T58" fmla="*/ 13 w 20"/>
                            <a:gd name="T59" fmla="*/ 749 h 749"/>
                            <a:gd name="T60" fmla="*/ 13 w 20"/>
                            <a:gd name="T61" fmla="*/ 749 h 749"/>
                            <a:gd name="T62" fmla="*/ 14 w 20"/>
                            <a:gd name="T63" fmla="*/ 749 h 749"/>
                            <a:gd name="T64" fmla="*/ 14 w 20"/>
                            <a:gd name="T65" fmla="*/ 749 h 749"/>
                            <a:gd name="T66" fmla="*/ 14 w 20"/>
                            <a:gd name="T67" fmla="*/ 749 h 749"/>
                            <a:gd name="T68" fmla="*/ 14 w 20"/>
                            <a:gd name="T69" fmla="*/ 749 h 749"/>
                            <a:gd name="T70" fmla="*/ 15 w 20"/>
                            <a:gd name="T71" fmla="*/ 749 h 749"/>
                            <a:gd name="T72" fmla="*/ 16 w 20"/>
                            <a:gd name="T73" fmla="*/ 749 h 749"/>
                            <a:gd name="T74" fmla="*/ 16 w 20"/>
                            <a:gd name="T75" fmla="*/ 749 h 749"/>
                            <a:gd name="T76" fmla="*/ 17 w 20"/>
                            <a:gd name="T77" fmla="*/ 749 h 749"/>
                            <a:gd name="T78" fmla="*/ 17 w 20"/>
                            <a:gd name="T79" fmla="*/ 749 h 749"/>
                            <a:gd name="T80" fmla="*/ 17 w 20"/>
                            <a:gd name="T81" fmla="*/ 749 h 749"/>
                            <a:gd name="T82" fmla="*/ 17 w 20"/>
                            <a:gd name="T83" fmla="*/ 749 h 749"/>
                            <a:gd name="T84" fmla="*/ 18 w 20"/>
                            <a:gd name="T85" fmla="*/ 749 h 749"/>
                            <a:gd name="T86" fmla="*/ 18 w 20"/>
                            <a:gd name="T87" fmla="*/ 749 h 749"/>
                            <a:gd name="T88" fmla="*/ 19 w 20"/>
                            <a:gd name="T89" fmla="*/ 749 h 749"/>
                            <a:gd name="T90" fmla="*/ 19 w 20"/>
                            <a:gd name="T91" fmla="*/ 0 h 749"/>
                            <a:gd name="T92" fmla="*/ 20 w 20"/>
                            <a:gd name="T93" fmla="*/ 749 h 749"/>
                            <a:gd name="T94" fmla="*/ 20 w 20"/>
                            <a:gd name="T95" fmla="*/ 749 h 749"/>
                            <a:gd name="T96" fmla="*/ 20 w 20"/>
                            <a:gd name="T97" fmla="*/ 749 h 749"/>
                            <a:gd name="T98" fmla="*/ 20 w 20"/>
                            <a:gd name="T99" fmla="*/ 749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9">
                              <a:moveTo>
                                <a:pt x="0" y="749"/>
                              </a:moveTo>
                              <a:lnTo>
                                <a:pt x="1" y="749"/>
                              </a:lnTo>
                              <a:lnTo>
                                <a:pt x="1" y="749"/>
                              </a:lnTo>
                              <a:lnTo>
                                <a:pt x="2" y="749"/>
                              </a:lnTo>
                              <a:lnTo>
                                <a:pt x="2" y="749"/>
                              </a:lnTo>
                              <a:lnTo>
                                <a:pt x="3" y="474"/>
                              </a:lnTo>
                              <a:lnTo>
                                <a:pt x="3" y="662"/>
                              </a:lnTo>
                              <a:lnTo>
                                <a:pt x="3" y="700"/>
                              </a:lnTo>
                              <a:lnTo>
                                <a:pt x="3" y="691"/>
                              </a:lnTo>
                              <a:lnTo>
                                <a:pt x="4" y="749"/>
                              </a:lnTo>
                              <a:lnTo>
                                <a:pt x="4" y="749"/>
                              </a:lnTo>
                              <a:lnTo>
                                <a:pt x="5" y="749"/>
                              </a:lnTo>
                              <a:lnTo>
                                <a:pt x="5" y="749"/>
                              </a:lnTo>
                              <a:lnTo>
                                <a:pt x="6" y="749"/>
                              </a:lnTo>
                              <a:lnTo>
                                <a:pt x="6" y="749"/>
                              </a:lnTo>
                              <a:lnTo>
                                <a:pt x="6" y="749"/>
                              </a:lnTo>
                              <a:lnTo>
                                <a:pt x="7" y="749"/>
                              </a:lnTo>
                              <a:lnTo>
                                <a:pt x="7" y="749"/>
                              </a:lnTo>
                              <a:lnTo>
                                <a:pt x="7" y="749"/>
                              </a:lnTo>
                              <a:lnTo>
                                <a:pt x="9" y="749"/>
                              </a:lnTo>
                              <a:lnTo>
                                <a:pt x="9" y="749"/>
                              </a:lnTo>
                              <a:lnTo>
                                <a:pt x="9" y="749"/>
                              </a:lnTo>
                              <a:lnTo>
                                <a:pt x="9" y="749"/>
                              </a:lnTo>
                              <a:lnTo>
                                <a:pt x="11" y="745"/>
                              </a:lnTo>
                              <a:lnTo>
                                <a:pt x="11" y="743"/>
                              </a:lnTo>
                              <a:lnTo>
                                <a:pt x="11" y="230"/>
                              </a:lnTo>
                              <a:lnTo>
                                <a:pt x="12" y="749"/>
                              </a:lnTo>
                              <a:lnTo>
                                <a:pt x="12" y="749"/>
                              </a:lnTo>
                              <a:lnTo>
                                <a:pt x="12" y="749"/>
                              </a:lnTo>
                              <a:lnTo>
                                <a:pt x="13" y="749"/>
                              </a:lnTo>
                              <a:lnTo>
                                <a:pt x="13" y="749"/>
                              </a:lnTo>
                              <a:lnTo>
                                <a:pt x="14" y="749"/>
                              </a:lnTo>
                              <a:lnTo>
                                <a:pt x="14" y="749"/>
                              </a:lnTo>
                              <a:lnTo>
                                <a:pt x="14" y="749"/>
                              </a:lnTo>
                              <a:lnTo>
                                <a:pt x="14" y="749"/>
                              </a:lnTo>
                              <a:lnTo>
                                <a:pt x="15" y="749"/>
                              </a:lnTo>
                              <a:lnTo>
                                <a:pt x="16" y="749"/>
                              </a:lnTo>
                              <a:lnTo>
                                <a:pt x="16" y="749"/>
                              </a:lnTo>
                              <a:lnTo>
                                <a:pt x="17" y="749"/>
                              </a:lnTo>
                              <a:lnTo>
                                <a:pt x="17" y="749"/>
                              </a:lnTo>
                              <a:lnTo>
                                <a:pt x="17" y="749"/>
                              </a:lnTo>
                              <a:lnTo>
                                <a:pt x="17" y="749"/>
                              </a:lnTo>
                              <a:lnTo>
                                <a:pt x="18" y="749"/>
                              </a:lnTo>
                              <a:lnTo>
                                <a:pt x="18" y="749"/>
                              </a:lnTo>
                              <a:lnTo>
                                <a:pt x="19" y="749"/>
                              </a:lnTo>
                              <a:lnTo>
                                <a:pt x="19" y="0"/>
                              </a:lnTo>
                              <a:lnTo>
                                <a:pt x="20" y="749"/>
                              </a:lnTo>
                              <a:lnTo>
                                <a:pt x="20" y="749"/>
                              </a:lnTo>
                              <a:lnTo>
                                <a:pt x="20" y="749"/>
                              </a:lnTo>
                              <a:lnTo>
                                <a:pt x="20" y="749"/>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7" name="Freeform 1424"/>
                        <p:cNvSpPr>
                          <a:spLocks/>
                        </p:cNvSpPr>
                        <p:nvPr/>
                      </p:nvSpPr>
                      <p:spPr bwMode="auto">
                        <a:xfrm>
                          <a:off x="1233073" y="2744970"/>
                          <a:ext cx="33338" cy="901700"/>
                        </a:xfrm>
                        <a:custGeom>
                          <a:avLst/>
                          <a:gdLst>
                            <a:gd name="T0" fmla="*/ 0 w 21"/>
                            <a:gd name="T1" fmla="*/ 568 h 568"/>
                            <a:gd name="T2" fmla="*/ 1 w 21"/>
                            <a:gd name="T3" fmla="*/ 568 h 568"/>
                            <a:gd name="T4" fmla="*/ 1 w 21"/>
                            <a:gd name="T5" fmla="*/ 568 h 568"/>
                            <a:gd name="T6" fmla="*/ 2 w 21"/>
                            <a:gd name="T7" fmla="*/ 568 h 568"/>
                            <a:gd name="T8" fmla="*/ 2 w 21"/>
                            <a:gd name="T9" fmla="*/ 568 h 568"/>
                            <a:gd name="T10" fmla="*/ 2 w 21"/>
                            <a:gd name="T11" fmla="*/ 568 h 568"/>
                            <a:gd name="T12" fmla="*/ 3 w 21"/>
                            <a:gd name="T13" fmla="*/ 568 h 568"/>
                            <a:gd name="T14" fmla="*/ 3 w 21"/>
                            <a:gd name="T15" fmla="*/ 568 h 568"/>
                            <a:gd name="T16" fmla="*/ 3 w 21"/>
                            <a:gd name="T17" fmla="*/ 568 h 568"/>
                            <a:gd name="T18" fmla="*/ 5 w 21"/>
                            <a:gd name="T19" fmla="*/ 568 h 568"/>
                            <a:gd name="T20" fmla="*/ 5 w 21"/>
                            <a:gd name="T21" fmla="*/ 568 h 568"/>
                            <a:gd name="T22" fmla="*/ 5 w 21"/>
                            <a:gd name="T23" fmla="*/ 568 h 568"/>
                            <a:gd name="T24" fmla="*/ 5 w 21"/>
                            <a:gd name="T25" fmla="*/ 568 h 568"/>
                            <a:gd name="T26" fmla="*/ 6 w 21"/>
                            <a:gd name="T27" fmla="*/ 568 h 568"/>
                            <a:gd name="T28" fmla="*/ 6 w 21"/>
                            <a:gd name="T29" fmla="*/ 568 h 568"/>
                            <a:gd name="T30" fmla="*/ 6 w 21"/>
                            <a:gd name="T31" fmla="*/ 568 h 568"/>
                            <a:gd name="T32" fmla="*/ 7 w 21"/>
                            <a:gd name="T33" fmla="*/ 0 h 568"/>
                            <a:gd name="T34" fmla="*/ 8 w 21"/>
                            <a:gd name="T35" fmla="*/ 568 h 568"/>
                            <a:gd name="T36" fmla="*/ 8 w 21"/>
                            <a:gd name="T37" fmla="*/ 568 h 568"/>
                            <a:gd name="T38" fmla="*/ 8 w 21"/>
                            <a:gd name="T39" fmla="*/ 568 h 568"/>
                            <a:gd name="T40" fmla="*/ 9 w 21"/>
                            <a:gd name="T41" fmla="*/ 568 h 568"/>
                            <a:gd name="T42" fmla="*/ 9 w 21"/>
                            <a:gd name="T43" fmla="*/ 568 h 568"/>
                            <a:gd name="T44" fmla="*/ 9 w 21"/>
                            <a:gd name="T45" fmla="*/ 568 h 568"/>
                            <a:gd name="T46" fmla="*/ 10 w 21"/>
                            <a:gd name="T47" fmla="*/ 568 h 568"/>
                            <a:gd name="T48" fmla="*/ 11 w 21"/>
                            <a:gd name="T49" fmla="*/ 568 h 568"/>
                            <a:gd name="T50" fmla="*/ 11 w 21"/>
                            <a:gd name="T51" fmla="*/ 568 h 568"/>
                            <a:gd name="T52" fmla="*/ 11 w 21"/>
                            <a:gd name="T53" fmla="*/ 568 h 568"/>
                            <a:gd name="T54" fmla="*/ 11 w 21"/>
                            <a:gd name="T55" fmla="*/ 568 h 568"/>
                            <a:gd name="T56" fmla="*/ 12 w 21"/>
                            <a:gd name="T57" fmla="*/ 568 h 568"/>
                            <a:gd name="T58" fmla="*/ 12 w 21"/>
                            <a:gd name="T59" fmla="*/ 568 h 568"/>
                            <a:gd name="T60" fmla="*/ 12 w 21"/>
                            <a:gd name="T61" fmla="*/ 568 h 568"/>
                            <a:gd name="T62" fmla="*/ 13 w 21"/>
                            <a:gd name="T63" fmla="*/ 568 h 568"/>
                            <a:gd name="T64" fmla="*/ 14 w 21"/>
                            <a:gd name="T65" fmla="*/ 568 h 568"/>
                            <a:gd name="T66" fmla="*/ 14 w 21"/>
                            <a:gd name="T67" fmla="*/ 568 h 568"/>
                            <a:gd name="T68" fmla="*/ 14 w 21"/>
                            <a:gd name="T69" fmla="*/ 568 h 568"/>
                            <a:gd name="T70" fmla="*/ 14 w 21"/>
                            <a:gd name="T71" fmla="*/ 568 h 568"/>
                            <a:gd name="T72" fmla="*/ 15 w 21"/>
                            <a:gd name="T73" fmla="*/ 26 h 568"/>
                            <a:gd name="T74" fmla="*/ 15 w 21"/>
                            <a:gd name="T75" fmla="*/ 564 h 568"/>
                            <a:gd name="T76" fmla="*/ 16 w 21"/>
                            <a:gd name="T77" fmla="*/ 566 h 568"/>
                            <a:gd name="T78" fmla="*/ 17 w 21"/>
                            <a:gd name="T79" fmla="*/ 568 h 568"/>
                            <a:gd name="T80" fmla="*/ 17 w 21"/>
                            <a:gd name="T81" fmla="*/ 568 h 568"/>
                            <a:gd name="T82" fmla="*/ 17 w 21"/>
                            <a:gd name="T83" fmla="*/ 568 h 568"/>
                            <a:gd name="T84" fmla="*/ 17 w 21"/>
                            <a:gd name="T85" fmla="*/ 568 h 568"/>
                            <a:gd name="T86" fmla="*/ 18 w 21"/>
                            <a:gd name="T87" fmla="*/ 568 h 568"/>
                            <a:gd name="T88" fmla="*/ 19 w 21"/>
                            <a:gd name="T89" fmla="*/ 568 h 568"/>
                            <a:gd name="T90" fmla="*/ 19 w 21"/>
                            <a:gd name="T91" fmla="*/ 568 h 568"/>
                            <a:gd name="T92" fmla="*/ 20 w 21"/>
                            <a:gd name="T93" fmla="*/ 568 h 568"/>
                            <a:gd name="T94" fmla="*/ 20 w 21"/>
                            <a:gd name="T95" fmla="*/ 568 h 568"/>
                            <a:gd name="T96" fmla="*/ 20 w 21"/>
                            <a:gd name="T97" fmla="*/ 568 h 568"/>
                            <a:gd name="T98" fmla="*/ 21 w 21"/>
                            <a:gd name="T99" fmla="*/ 568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568">
                              <a:moveTo>
                                <a:pt x="0" y="568"/>
                              </a:moveTo>
                              <a:lnTo>
                                <a:pt x="1" y="568"/>
                              </a:lnTo>
                              <a:lnTo>
                                <a:pt x="1" y="568"/>
                              </a:lnTo>
                              <a:lnTo>
                                <a:pt x="2" y="568"/>
                              </a:lnTo>
                              <a:lnTo>
                                <a:pt x="2" y="568"/>
                              </a:lnTo>
                              <a:lnTo>
                                <a:pt x="2" y="568"/>
                              </a:lnTo>
                              <a:lnTo>
                                <a:pt x="3" y="568"/>
                              </a:lnTo>
                              <a:lnTo>
                                <a:pt x="3" y="568"/>
                              </a:lnTo>
                              <a:lnTo>
                                <a:pt x="3" y="568"/>
                              </a:lnTo>
                              <a:lnTo>
                                <a:pt x="5" y="568"/>
                              </a:lnTo>
                              <a:lnTo>
                                <a:pt x="5" y="568"/>
                              </a:lnTo>
                              <a:lnTo>
                                <a:pt x="5" y="568"/>
                              </a:lnTo>
                              <a:lnTo>
                                <a:pt x="5" y="568"/>
                              </a:lnTo>
                              <a:lnTo>
                                <a:pt x="6" y="568"/>
                              </a:lnTo>
                              <a:lnTo>
                                <a:pt x="6" y="568"/>
                              </a:lnTo>
                              <a:lnTo>
                                <a:pt x="6" y="568"/>
                              </a:lnTo>
                              <a:lnTo>
                                <a:pt x="7" y="0"/>
                              </a:lnTo>
                              <a:lnTo>
                                <a:pt x="8" y="568"/>
                              </a:lnTo>
                              <a:lnTo>
                                <a:pt x="8" y="568"/>
                              </a:lnTo>
                              <a:lnTo>
                                <a:pt x="8" y="568"/>
                              </a:lnTo>
                              <a:lnTo>
                                <a:pt x="9" y="568"/>
                              </a:lnTo>
                              <a:lnTo>
                                <a:pt x="9" y="568"/>
                              </a:lnTo>
                              <a:lnTo>
                                <a:pt x="9" y="568"/>
                              </a:lnTo>
                              <a:lnTo>
                                <a:pt x="10" y="568"/>
                              </a:lnTo>
                              <a:lnTo>
                                <a:pt x="11" y="568"/>
                              </a:lnTo>
                              <a:lnTo>
                                <a:pt x="11" y="568"/>
                              </a:lnTo>
                              <a:lnTo>
                                <a:pt x="11" y="568"/>
                              </a:lnTo>
                              <a:lnTo>
                                <a:pt x="11" y="568"/>
                              </a:lnTo>
                              <a:lnTo>
                                <a:pt x="12" y="568"/>
                              </a:lnTo>
                              <a:lnTo>
                                <a:pt x="12" y="568"/>
                              </a:lnTo>
                              <a:lnTo>
                                <a:pt x="12" y="568"/>
                              </a:lnTo>
                              <a:lnTo>
                                <a:pt x="13" y="568"/>
                              </a:lnTo>
                              <a:lnTo>
                                <a:pt x="14" y="568"/>
                              </a:lnTo>
                              <a:lnTo>
                                <a:pt x="14" y="568"/>
                              </a:lnTo>
                              <a:lnTo>
                                <a:pt x="14" y="568"/>
                              </a:lnTo>
                              <a:lnTo>
                                <a:pt x="14" y="568"/>
                              </a:lnTo>
                              <a:lnTo>
                                <a:pt x="15" y="26"/>
                              </a:lnTo>
                              <a:lnTo>
                                <a:pt x="15" y="564"/>
                              </a:lnTo>
                              <a:lnTo>
                                <a:pt x="16" y="566"/>
                              </a:lnTo>
                              <a:lnTo>
                                <a:pt x="17" y="568"/>
                              </a:lnTo>
                              <a:lnTo>
                                <a:pt x="17" y="568"/>
                              </a:lnTo>
                              <a:lnTo>
                                <a:pt x="17" y="568"/>
                              </a:lnTo>
                              <a:lnTo>
                                <a:pt x="17" y="568"/>
                              </a:lnTo>
                              <a:lnTo>
                                <a:pt x="18" y="568"/>
                              </a:lnTo>
                              <a:lnTo>
                                <a:pt x="19" y="568"/>
                              </a:lnTo>
                              <a:lnTo>
                                <a:pt x="19" y="568"/>
                              </a:lnTo>
                              <a:lnTo>
                                <a:pt x="20" y="568"/>
                              </a:lnTo>
                              <a:lnTo>
                                <a:pt x="20" y="568"/>
                              </a:lnTo>
                              <a:lnTo>
                                <a:pt x="20" y="568"/>
                              </a:lnTo>
                              <a:lnTo>
                                <a:pt x="21" y="56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8" name="Freeform 1425"/>
                        <p:cNvSpPr>
                          <a:spLocks/>
                        </p:cNvSpPr>
                        <p:nvPr/>
                      </p:nvSpPr>
                      <p:spPr bwMode="auto">
                        <a:xfrm>
                          <a:off x="1266410" y="2852920"/>
                          <a:ext cx="30163" cy="793750"/>
                        </a:xfrm>
                        <a:custGeom>
                          <a:avLst/>
                          <a:gdLst>
                            <a:gd name="T0" fmla="*/ 0 w 19"/>
                            <a:gd name="T1" fmla="*/ 500 h 500"/>
                            <a:gd name="T2" fmla="*/ 1 w 19"/>
                            <a:gd name="T3" fmla="*/ 500 h 500"/>
                            <a:gd name="T4" fmla="*/ 1 w 19"/>
                            <a:gd name="T5" fmla="*/ 500 h 500"/>
                            <a:gd name="T6" fmla="*/ 1 w 19"/>
                            <a:gd name="T7" fmla="*/ 500 h 500"/>
                            <a:gd name="T8" fmla="*/ 1 w 19"/>
                            <a:gd name="T9" fmla="*/ 500 h 500"/>
                            <a:gd name="T10" fmla="*/ 1 w 19"/>
                            <a:gd name="T11" fmla="*/ 500 h 500"/>
                            <a:gd name="T12" fmla="*/ 2 w 19"/>
                            <a:gd name="T13" fmla="*/ 192 h 500"/>
                            <a:gd name="T14" fmla="*/ 2 w 19"/>
                            <a:gd name="T15" fmla="*/ 470 h 500"/>
                            <a:gd name="T16" fmla="*/ 3 w 19"/>
                            <a:gd name="T17" fmla="*/ 232 h 500"/>
                            <a:gd name="T18" fmla="*/ 3 w 19"/>
                            <a:gd name="T19" fmla="*/ 500 h 500"/>
                            <a:gd name="T20" fmla="*/ 4 w 19"/>
                            <a:gd name="T21" fmla="*/ 500 h 500"/>
                            <a:gd name="T22" fmla="*/ 4 w 19"/>
                            <a:gd name="T23" fmla="*/ 500 h 500"/>
                            <a:gd name="T24" fmla="*/ 4 w 19"/>
                            <a:gd name="T25" fmla="*/ 500 h 500"/>
                            <a:gd name="T26" fmla="*/ 5 w 19"/>
                            <a:gd name="T27" fmla="*/ 500 h 500"/>
                            <a:gd name="T28" fmla="*/ 5 w 19"/>
                            <a:gd name="T29" fmla="*/ 500 h 500"/>
                            <a:gd name="T30" fmla="*/ 5 w 19"/>
                            <a:gd name="T31" fmla="*/ 500 h 500"/>
                            <a:gd name="T32" fmla="*/ 6 w 19"/>
                            <a:gd name="T33" fmla="*/ 500 h 500"/>
                            <a:gd name="T34" fmla="*/ 6 w 19"/>
                            <a:gd name="T35" fmla="*/ 500 h 500"/>
                            <a:gd name="T36" fmla="*/ 7 w 19"/>
                            <a:gd name="T37" fmla="*/ 500 h 500"/>
                            <a:gd name="T38" fmla="*/ 7 w 19"/>
                            <a:gd name="T39" fmla="*/ 500 h 500"/>
                            <a:gd name="T40" fmla="*/ 7 w 19"/>
                            <a:gd name="T41" fmla="*/ 500 h 500"/>
                            <a:gd name="T42" fmla="*/ 9 w 19"/>
                            <a:gd name="T43" fmla="*/ 500 h 500"/>
                            <a:gd name="T44" fmla="*/ 9 w 19"/>
                            <a:gd name="T45" fmla="*/ 500 h 500"/>
                            <a:gd name="T46" fmla="*/ 9 w 19"/>
                            <a:gd name="T47" fmla="*/ 500 h 500"/>
                            <a:gd name="T48" fmla="*/ 9 w 19"/>
                            <a:gd name="T49" fmla="*/ 500 h 500"/>
                            <a:gd name="T50" fmla="*/ 10 w 19"/>
                            <a:gd name="T51" fmla="*/ 500 h 500"/>
                            <a:gd name="T52" fmla="*/ 10 w 19"/>
                            <a:gd name="T53" fmla="*/ 500 h 500"/>
                            <a:gd name="T54" fmla="*/ 10 w 19"/>
                            <a:gd name="T55" fmla="*/ 500 h 500"/>
                            <a:gd name="T56" fmla="*/ 10 w 19"/>
                            <a:gd name="T57" fmla="*/ 251 h 500"/>
                            <a:gd name="T58" fmla="*/ 11 w 19"/>
                            <a:gd name="T59" fmla="*/ 500 h 500"/>
                            <a:gd name="T60" fmla="*/ 12 w 19"/>
                            <a:gd name="T61" fmla="*/ 500 h 500"/>
                            <a:gd name="T62" fmla="*/ 12 w 19"/>
                            <a:gd name="T63" fmla="*/ 500 h 500"/>
                            <a:gd name="T64" fmla="*/ 13 w 19"/>
                            <a:gd name="T65" fmla="*/ 500 h 500"/>
                            <a:gd name="T66" fmla="*/ 13 w 19"/>
                            <a:gd name="T67" fmla="*/ 500 h 500"/>
                            <a:gd name="T68" fmla="*/ 14 w 19"/>
                            <a:gd name="T69" fmla="*/ 500 h 500"/>
                            <a:gd name="T70" fmla="*/ 14 w 19"/>
                            <a:gd name="T71" fmla="*/ 500 h 500"/>
                            <a:gd name="T72" fmla="*/ 14 w 19"/>
                            <a:gd name="T73" fmla="*/ 500 h 500"/>
                            <a:gd name="T74" fmla="*/ 15 w 19"/>
                            <a:gd name="T75" fmla="*/ 500 h 500"/>
                            <a:gd name="T76" fmla="*/ 15 w 19"/>
                            <a:gd name="T77" fmla="*/ 500 h 500"/>
                            <a:gd name="T78" fmla="*/ 16 w 19"/>
                            <a:gd name="T79" fmla="*/ 500 h 500"/>
                            <a:gd name="T80" fmla="*/ 16 w 19"/>
                            <a:gd name="T81" fmla="*/ 500 h 500"/>
                            <a:gd name="T82" fmla="*/ 16 w 19"/>
                            <a:gd name="T83" fmla="*/ 500 h 500"/>
                            <a:gd name="T84" fmla="*/ 17 w 19"/>
                            <a:gd name="T85" fmla="*/ 500 h 500"/>
                            <a:gd name="T86" fmla="*/ 17 w 19"/>
                            <a:gd name="T87" fmla="*/ 500 h 500"/>
                            <a:gd name="T88" fmla="*/ 18 w 19"/>
                            <a:gd name="T89" fmla="*/ 500 h 500"/>
                            <a:gd name="T90" fmla="*/ 18 w 19"/>
                            <a:gd name="T91" fmla="*/ 500 h 500"/>
                            <a:gd name="T92" fmla="*/ 19 w 19"/>
                            <a:gd name="T93" fmla="*/ 0 h 500"/>
                            <a:gd name="T94" fmla="*/ 19 w 19"/>
                            <a:gd name="T95" fmla="*/ 500 h 500"/>
                            <a:gd name="T96" fmla="*/ 19 w 19"/>
                            <a:gd name="T97" fmla="*/ 500 h 500"/>
                            <a:gd name="T98" fmla="*/ 19 w 19"/>
                            <a:gd name="T99" fmla="*/ 50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00">
                              <a:moveTo>
                                <a:pt x="0" y="500"/>
                              </a:moveTo>
                              <a:lnTo>
                                <a:pt x="1" y="500"/>
                              </a:lnTo>
                              <a:lnTo>
                                <a:pt x="1" y="500"/>
                              </a:lnTo>
                              <a:lnTo>
                                <a:pt x="1" y="500"/>
                              </a:lnTo>
                              <a:lnTo>
                                <a:pt x="1" y="500"/>
                              </a:lnTo>
                              <a:lnTo>
                                <a:pt x="1" y="500"/>
                              </a:lnTo>
                              <a:lnTo>
                                <a:pt x="2" y="192"/>
                              </a:lnTo>
                              <a:lnTo>
                                <a:pt x="2" y="470"/>
                              </a:lnTo>
                              <a:lnTo>
                                <a:pt x="3" y="232"/>
                              </a:lnTo>
                              <a:lnTo>
                                <a:pt x="3" y="500"/>
                              </a:lnTo>
                              <a:lnTo>
                                <a:pt x="4" y="500"/>
                              </a:lnTo>
                              <a:lnTo>
                                <a:pt x="4" y="500"/>
                              </a:lnTo>
                              <a:lnTo>
                                <a:pt x="4" y="500"/>
                              </a:lnTo>
                              <a:lnTo>
                                <a:pt x="5" y="500"/>
                              </a:lnTo>
                              <a:lnTo>
                                <a:pt x="5" y="500"/>
                              </a:lnTo>
                              <a:lnTo>
                                <a:pt x="5" y="500"/>
                              </a:lnTo>
                              <a:lnTo>
                                <a:pt x="6" y="500"/>
                              </a:lnTo>
                              <a:lnTo>
                                <a:pt x="6" y="500"/>
                              </a:lnTo>
                              <a:lnTo>
                                <a:pt x="7" y="500"/>
                              </a:lnTo>
                              <a:lnTo>
                                <a:pt x="7" y="500"/>
                              </a:lnTo>
                              <a:lnTo>
                                <a:pt x="7" y="500"/>
                              </a:lnTo>
                              <a:lnTo>
                                <a:pt x="9" y="500"/>
                              </a:lnTo>
                              <a:lnTo>
                                <a:pt x="9" y="500"/>
                              </a:lnTo>
                              <a:lnTo>
                                <a:pt x="9" y="500"/>
                              </a:lnTo>
                              <a:lnTo>
                                <a:pt x="9" y="500"/>
                              </a:lnTo>
                              <a:lnTo>
                                <a:pt x="10" y="500"/>
                              </a:lnTo>
                              <a:lnTo>
                                <a:pt x="10" y="500"/>
                              </a:lnTo>
                              <a:lnTo>
                                <a:pt x="10" y="500"/>
                              </a:lnTo>
                              <a:lnTo>
                                <a:pt x="10" y="251"/>
                              </a:lnTo>
                              <a:lnTo>
                                <a:pt x="11" y="500"/>
                              </a:lnTo>
                              <a:lnTo>
                                <a:pt x="12" y="500"/>
                              </a:lnTo>
                              <a:lnTo>
                                <a:pt x="12" y="500"/>
                              </a:lnTo>
                              <a:lnTo>
                                <a:pt x="13" y="500"/>
                              </a:lnTo>
                              <a:lnTo>
                                <a:pt x="13" y="500"/>
                              </a:lnTo>
                              <a:lnTo>
                                <a:pt x="14" y="500"/>
                              </a:lnTo>
                              <a:lnTo>
                                <a:pt x="14" y="500"/>
                              </a:lnTo>
                              <a:lnTo>
                                <a:pt x="14" y="500"/>
                              </a:lnTo>
                              <a:lnTo>
                                <a:pt x="15" y="500"/>
                              </a:lnTo>
                              <a:lnTo>
                                <a:pt x="15" y="500"/>
                              </a:lnTo>
                              <a:lnTo>
                                <a:pt x="16" y="500"/>
                              </a:lnTo>
                              <a:lnTo>
                                <a:pt x="16" y="500"/>
                              </a:lnTo>
                              <a:lnTo>
                                <a:pt x="16" y="500"/>
                              </a:lnTo>
                              <a:lnTo>
                                <a:pt x="17" y="500"/>
                              </a:lnTo>
                              <a:lnTo>
                                <a:pt x="17" y="500"/>
                              </a:lnTo>
                              <a:lnTo>
                                <a:pt x="18" y="500"/>
                              </a:lnTo>
                              <a:lnTo>
                                <a:pt x="18" y="500"/>
                              </a:lnTo>
                              <a:lnTo>
                                <a:pt x="19" y="0"/>
                              </a:lnTo>
                              <a:lnTo>
                                <a:pt x="19" y="500"/>
                              </a:lnTo>
                              <a:lnTo>
                                <a:pt x="19" y="500"/>
                              </a:lnTo>
                              <a:lnTo>
                                <a:pt x="19" y="50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79" name="Freeform 1426"/>
                        <p:cNvSpPr>
                          <a:spLocks/>
                        </p:cNvSpPr>
                        <p:nvPr/>
                      </p:nvSpPr>
                      <p:spPr bwMode="auto">
                        <a:xfrm>
                          <a:off x="1296573" y="2859270"/>
                          <a:ext cx="33338" cy="787400"/>
                        </a:xfrm>
                        <a:custGeom>
                          <a:avLst/>
                          <a:gdLst>
                            <a:gd name="T0" fmla="*/ 0 w 21"/>
                            <a:gd name="T1" fmla="*/ 496 h 496"/>
                            <a:gd name="T2" fmla="*/ 1 w 21"/>
                            <a:gd name="T3" fmla="*/ 496 h 496"/>
                            <a:gd name="T4" fmla="*/ 2 w 21"/>
                            <a:gd name="T5" fmla="*/ 496 h 496"/>
                            <a:gd name="T6" fmla="*/ 2 w 21"/>
                            <a:gd name="T7" fmla="*/ 496 h 496"/>
                            <a:gd name="T8" fmla="*/ 2 w 21"/>
                            <a:gd name="T9" fmla="*/ 496 h 496"/>
                            <a:gd name="T10" fmla="*/ 2 w 21"/>
                            <a:gd name="T11" fmla="*/ 496 h 496"/>
                            <a:gd name="T12" fmla="*/ 3 w 21"/>
                            <a:gd name="T13" fmla="*/ 496 h 496"/>
                            <a:gd name="T14" fmla="*/ 4 w 21"/>
                            <a:gd name="T15" fmla="*/ 496 h 496"/>
                            <a:gd name="T16" fmla="*/ 4 w 21"/>
                            <a:gd name="T17" fmla="*/ 496 h 496"/>
                            <a:gd name="T18" fmla="*/ 4 w 21"/>
                            <a:gd name="T19" fmla="*/ 496 h 496"/>
                            <a:gd name="T20" fmla="*/ 5 w 21"/>
                            <a:gd name="T21" fmla="*/ 496 h 496"/>
                            <a:gd name="T22" fmla="*/ 5 w 21"/>
                            <a:gd name="T23" fmla="*/ 496 h 496"/>
                            <a:gd name="T24" fmla="*/ 5 w 21"/>
                            <a:gd name="T25" fmla="*/ 496 h 496"/>
                            <a:gd name="T26" fmla="*/ 6 w 21"/>
                            <a:gd name="T27" fmla="*/ 496 h 496"/>
                            <a:gd name="T28" fmla="*/ 7 w 21"/>
                            <a:gd name="T29" fmla="*/ 496 h 496"/>
                            <a:gd name="T30" fmla="*/ 7 w 21"/>
                            <a:gd name="T31" fmla="*/ 496 h 496"/>
                            <a:gd name="T32" fmla="*/ 7 w 21"/>
                            <a:gd name="T33" fmla="*/ 496 h 496"/>
                            <a:gd name="T34" fmla="*/ 8 w 21"/>
                            <a:gd name="T35" fmla="*/ 139 h 496"/>
                            <a:gd name="T36" fmla="*/ 8 w 21"/>
                            <a:gd name="T37" fmla="*/ 496 h 496"/>
                            <a:gd name="T38" fmla="*/ 8 w 21"/>
                            <a:gd name="T39" fmla="*/ 496 h 496"/>
                            <a:gd name="T40" fmla="*/ 9 w 21"/>
                            <a:gd name="T41" fmla="*/ 496 h 496"/>
                            <a:gd name="T42" fmla="*/ 10 w 21"/>
                            <a:gd name="T43" fmla="*/ 496 h 496"/>
                            <a:gd name="T44" fmla="*/ 10 w 21"/>
                            <a:gd name="T45" fmla="*/ 496 h 496"/>
                            <a:gd name="T46" fmla="*/ 10 w 21"/>
                            <a:gd name="T47" fmla="*/ 496 h 496"/>
                            <a:gd name="T48" fmla="*/ 10 w 21"/>
                            <a:gd name="T49" fmla="*/ 496 h 496"/>
                            <a:gd name="T50" fmla="*/ 11 w 21"/>
                            <a:gd name="T51" fmla="*/ 496 h 496"/>
                            <a:gd name="T52" fmla="*/ 11 w 21"/>
                            <a:gd name="T53" fmla="*/ 496 h 496"/>
                            <a:gd name="T54" fmla="*/ 12 w 21"/>
                            <a:gd name="T55" fmla="*/ 496 h 496"/>
                            <a:gd name="T56" fmla="*/ 12 w 21"/>
                            <a:gd name="T57" fmla="*/ 496 h 496"/>
                            <a:gd name="T58" fmla="*/ 13 w 21"/>
                            <a:gd name="T59" fmla="*/ 496 h 496"/>
                            <a:gd name="T60" fmla="*/ 13 w 21"/>
                            <a:gd name="T61" fmla="*/ 496 h 496"/>
                            <a:gd name="T62" fmla="*/ 14 w 21"/>
                            <a:gd name="T63" fmla="*/ 496 h 496"/>
                            <a:gd name="T64" fmla="*/ 14 w 21"/>
                            <a:gd name="T65" fmla="*/ 496 h 496"/>
                            <a:gd name="T66" fmla="*/ 14 w 21"/>
                            <a:gd name="T67" fmla="*/ 496 h 496"/>
                            <a:gd name="T68" fmla="*/ 15 w 21"/>
                            <a:gd name="T69" fmla="*/ 496 h 496"/>
                            <a:gd name="T70" fmla="*/ 15 w 21"/>
                            <a:gd name="T71" fmla="*/ 496 h 496"/>
                            <a:gd name="T72" fmla="*/ 16 w 21"/>
                            <a:gd name="T73" fmla="*/ 0 h 496"/>
                            <a:gd name="T74" fmla="*/ 16 w 21"/>
                            <a:gd name="T75" fmla="*/ 494 h 496"/>
                            <a:gd name="T76" fmla="*/ 16 w 21"/>
                            <a:gd name="T77" fmla="*/ 472 h 496"/>
                            <a:gd name="T78" fmla="*/ 16 w 21"/>
                            <a:gd name="T79" fmla="*/ 434 h 496"/>
                            <a:gd name="T80" fmla="*/ 17 w 21"/>
                            <a:gd name="T81" fmla="*/ 496 h 496"/>
                            <a:gd name="T82" fmla="*/ 18 w 21"/>
                            <a:gd name="T83" fmla="*/ 496 h 496"/>
                            <a:gd name="T84" fmla="*/ 18 w 21"/>
                            <a:gd name="T85" fmla="*/ 496 h 496"/>
                            <a:gd name="T86" fmla="*/ 18 w 21"/>
                            <a:gd name="T87" fmla="*/ 496 h 496"/>
                            <a:gd name="T88" fmla="*/ 19 w 21"/>
                            <a:gd name="T89" fmla="*/ 496 h 496"/>
                            <a:gd name="T90" fmla="*/ 19 w 21"/>
                            <a:gd name="T91" fmla="*/ 496 h 496"/>
                            <a:gd name="T92" fmla="*/ 19 w 21"/>
                            <a:gd name="T93" fmla="*/ 496 h 496"/>
                            <a:gd name="T94" fmla="*/ 19 w 21"/>
                            <a:gd name="T95" fmla="*/ 496 h 496"/>
                            <a:gd name="T96" fmla="*/ 21 w 21"/>
                            <a:gd name="T97" fmla="*/ 496 h 496"/>
                            <a:gd name="T98" fmla="*/ 21 w 21"/>
                            <a:gd name="T99" fmla="*/ 496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6">
                              <a:moveTo>
                                <a:pt x="0" y="496"/>
                              </a:moveTo>
                              <a:lnTo>
                                <a:pt x="1" y="496"/>
                              </a:lnTo>
                              <a:lnTo>
                                <a:pt x="2" y="496"/>
                              </a:lnTo>
                              <a:lnTo>
                                <a:pt x="2" y="496"/>
                              </a:lnTo>
                              <a:lnTo>
                                <a:pt x="2" y="496"/>
                              </a:lnTo>
                              <a:lnTo>
                                <a:pt x="2" y="496"/>
                              </a:lnTo>
                              <a:lnTo>
                                <a:pt x="3" y="496"/>
                              </a:lnTo>
                              <a:lnTo>
                                <a:pt x="4" y="496"/>
                              </a:lnTo>
                              <a:lnTo>
                                <a:pt x="4" y="496"/>
                              </a:lnTo>
                              <a:lnTo>
                                <a:pt x="4" y="496"/>
                              </a:lnTo>
                              <a:lnTo>
                                <a:pt x="5" y="496"/>
                              </a:lnTo>
                              <a:lnTo>
                                <a:pt x="5" y="496"/>
                              </a:lnTo>
                              <a:lnTo>
                                <a:pt x="5" y="496"/>
                              </a:lnTo>
                              <a:lnTo>
                                <a:pt x="6" y="496"/>
                              </a:lnTo>
                              <a:lnTo>
                                <a:pt x="7" y="496"/>
                              </a:lnTo>
                              <a:lnTo>
                                <a:pt x="7" y="496"/>
                              </a:lnTo>
                              <a:lnTo>
                                <a:pt x="7" y="496"/>
                              </a:lnTo>
                              <a:lnTo>
                                <a:pt x="8" y="139"/>
                              </a:lnTo>
                              <a:lnTo>
                                <a:pt x="8" y="496"/>
                              </a:lnTo>
                              <a:lnTo>
                                <a:pt x="8" y="496"/>
                              </a:lnTo>
                              <a:lnTo>
                                <a:pt x="9" y="496"/>
                              </a:lnTo>
                              <a:lnTo>
                                <a:pt x="10" y="496"/>
                              </a:lnTo>
                              <a:lnTo>
                                <a:pt x="10" y="496"/>
                              </a:lnTo>
                              <a:lnTo>
                                <a:pt x="10" y="496"/>
                              </a:lnTo>
                              <a:lnTo>
                                <a:pt x="10" y="496"/>
                              </a:lnTo>
                              <a:lnTo>
                                <a:pt x="11" y="496"/>
                              </a:lnTo>
                              <a:lnTo>
                                <a:pt x="11" y="496"/>
                              </a:lnTo>
                              <a:lnTo>
                                <a:pt x="12" y="496"/>
                              </a:lnTo>
                              <a:lnTo>
                                <a:pt x="12" y="496"/>
                              </a:lnTo>
                              <a:lnTo>
                                <a:pt x="13" y="496"/>
                              </a:lnTo>
                              <a:lnTo>
                                <a:pt x="13" y="496"/>
                              </a:lnTo>
                              <a:lnTo>
                                <a:pt x="14" y="496"/>
                              </a:lnTo>
                              <a:lnTo>
                                <a:pt x="14" y="496"/>
                              </a:lnTo>
                              <a:lnTo>
                                <a:pt x="14" y="496"/>
                              </a:lnTo>
                              <a:lnTo>
                                <a:pt x="15" y="496"/>
                              </a:lnTo>
                              <a:lnTo>
                                <a:pt x="15" y="496"/>
                              </a:lnTo>
                              <a:lnTo>
                                <a:pt x="16" y="0"/>
                              </a:lnTo>
                              <a:lnTo>
                                <a:pt x="16" y="494"/>
                              </a:lnTo>
                              <a:lnTo>
                                <a:pt x="16" y="472"/>
                              </a:lnTo>
                              <a:lnTo>
                                <a:pt x="16" y="434"/>
                              </a:lnTo>
                              <a:lnTo>
                                <a:pt x="17" y="496"/>
                              </a:lnTo>
                              <a:lnTo>
                                <a:pt x="18" y="496"/>
                              </a:lnTo>
                              <a:lnTo>
                                <a:pt x="18" y="496"/>
                              </a:lnTo>
                              <a:lnTo>
                                <a:pt x="18" y="496"/>
                              </a:lnTo>
                              <a:lnTo>
                                <a:pt x="19" y="496"/>
                              </a:lnTo>
                              <a:lnTo>
                                <a:pt x="19" y="496"/>
                              </a:lnTo>
                              <a:lnTo>
                                <a:pt x="19" y="496"/>
                              </a:lnTo>
                              <a:lnTo>
                                <a:pt x="19" y="496"/>
                              </a:lnTo>
                              <a:lnTo>
                                <a:pt x="21" y="496"/>
                              </a:lnTo>
                              <a:lnTo>
                                <a:pt x="21" y="49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0" name="Freeform 1427"/>
                        <p:cNvSpPr>
                          <a:spLocks/>
                        </p:cNvSpPr>
                        <p:nvPr/>
                      </p:nvSpPr>
                      <p:spPr bwMode="auto">
                        <a:xfrm>
                          <a:off x="1329910" y="2919595"/>
                          <a:ext cx="31750" cy="727075"/>
                        </a:xfrm>
                        <a:custGeom>
                          <a:avLst/>
                          <a:gdLst>
                            <a:gd name="T0" fmla="*/ 0 w 20"/>
                            <a:gd name="T1" fmla="*/ 458 h 458"/>
                            <a:gd name="T2" fmla="*/ 0 w 20"/>
                            <a:gd name="T3" fmla="*/ 458 h 458"/>
                            <a:gd name="T4" fmla="*/ 0 w 20"/>
                            <a:gd name="T5" fmla="*/ 458 h 458"/>
                            <a:gd name="T6" fmla="*/ 1 w 20"/>
                            <a:gd name="T7" fmla="*/ 458 h 458"/>
                            <a:gd name="T8" fmla="*/ 1 w 20"/>
                            <a:gd name="T9" fmla="*/ 458 h 458"/>
                            <a:gd name="T10" fmla="*/ 1 w 20"/>
                            <a:gd name="T11" fmla="*/ 458 h 458"/>
                            <a:gd name="T12" fmla="*/ 2 w 20"/>
                            <a:gd name="T13" fmla="*/ 458 h 458"/>
                            <a:gd name="T14" fmla="*/ 3 w 20"/>
                            <a:gd name="T15" fmla="*/ 448 h 458"/>
                            <a:gd name="T16" fmla="*/ 3 w 20"/>
                            <a:gd name="T17" fmla="*/ 423 h 458"/>
                            <a:gd name="T18" fmla="*/ 3 w 20"/>
                            <a:gd name="T19" fmla="*/ 0 h 458"/>
                            <a:gd name="T20" fmla="*/ 4 w 20"/>
                            <a:gd name="T21" fmla="*/ 458 h 458"/>
                            <a:gd name="T22" fmla="*/ 4 w 20"/>
                            <a:gd name="T23" fmla="*/ 458 h 458"/>
                            <a:gd name="T24" fmla="*/ 5 w 20"/>
                            <a:gd name="T25" fmla="*/ 458 h 458"/>
                            <a:gd name="T26" fmla="*/ 6 w 20"/>
                            <a:gd name="T27" fmla="*/ 458 h 458"/>
                            <a:gd name="T28" fmla="*/ 6 w 20"/>
                            <a:gd name="T29" fmla="*/ 458 h 458"/>
                            <a:gd name="T30" fmla="*/ 6 w 20"/>
                            <a:gd name="T31" fmla="*/ 458 h 458"/>
                            <a:gd name="T32" fmla="*/ 6 w 20"/>
                            <a:gd name="T33" fmla="*/ 458 h 458"/>
                            <a:gd name="T34" fmla="*/ 6 w 20"/>
                            <a:gd name="T35" fmla="*/ 458 h 458"/>
                            <a:gd name="T36" fmla="*/ 7 w 20"/>
                            <a:gd name="T37" fmla="*/ 458 h 458"/>
                            <a:gd name="T38" fmla="*/ 7 w 20"/>
                            <a:gd name="T39" fmla="*/ 458 h 458"/>
                            <a:gd name="T40" fmla="*/ 9 w 20"/>
                            <a:gd name="T41" fmla="*/ 458 h 458"/>
                            <a:gd name="T42" fmla="*/ 9 w 20"/>
                            <a:gd name="T43" fmla="*/ 458 h 458"/>
                            <a:gd name="T44" fmla="*/ 9 w 20"/>
                            <a:gd name="T45" fmla="*/ 458 h 458"/>
                            <a:gd name="T46" fmla="*/ 9 w 20"/>
                            <a:gd name="T47" fmla="*/ 458 h 458"/>
                            <a:gd name="T48" fmla="*/ 9 w 20"/>
                            <a:gd name="T49" fmla="*/ 458 h 458"/>
                            <a:gd name="T50" fmla="*/ 11 w 20"/>
                            <a:gd name="T51" fmla="*/ 458 h 458"/>
                            <a:gd name="T52" fmla="*/ 11 w 20"/>
                            <a:gd name="T53" fmla="*/ 458 h 458"/>
                            <a:gd name="T54" fmla="*/ 11 w 20"/>
                            <a:gd name="T55" fmla="*/ 458 h 458"/>
                            <a:gd name="T56" fmla="*/ 11 w 20"/>
                            <a:gd name="T57" fmla="*/ 230 h 458"/>
                            <a:gd name="T58" fmla="*/ 12 w 20"/>
                            <a:gd name="T59" fmla="*/ 458 h 458"/>
                            <a:gd name="T60" fmla="*/ 12 w 20"/>
                            <a:gd name="T61" fmla="*/ 458 h 458"/>
                            <a:gd name="T62" fmla="*/ 12 w 20"/>
                            <a:gd name="T63" fmla="*/ 458 h 458"/>
                            <a:gd name="T64" fmla="*/ 13 w 20"/>
                            <a:gd name="T65" fmla="*/ 458 h 458"/>
                            <a:gd name="T66" fmla="*/ 14 w 20"/>
                            <a:gd name="T67" fmla="*/ 458 h 458"/>
                            <a:gd name="T68" fmla="*/ 14 w 20"/>
                            <a:gd name="T69" fmla="*/ 458 h 458"/>
                            <a:gd name="T70" fmla="*/ 14 w 20"/>
                            <a:gd name="T71" fmla="*/ 458 h 458"/>
                            <a:gd name="T72" fmla="*/ 14 w 20"/>
                            <a:gd name="T73" fmla="*/ 458 h 458"/>
                            <a:gd name="T74" fmla="*/ 15 w 20"/>
                            <a:gd name="T75" fmla="*/ 458 h 458"/>
                            <a:gd name="T76" fmla="*/ 16 w 20"/>
                            <a:gd name="T77" fmla="*/ 458 h 458"/>
                            <a:gd name="T78" fmla="*/ 17 w 20"/>
                            <a:gd name="T79" fmla="*/ 458 h 458"/>
                            <a:gd name="T80" fmla="*/ 17 w 20"/>
                            <a:gd name="T81" fmla="*/ 458 h 458"/>
                            <a:gd name="T82" fmla="*/ 17 w 20"/>
                            <a:gd name="T83" fmla="*/ 458 h 458"/>
                            <a:gd name="T84" fmla="*/ 17 w 20"/>
                            <a:gd name="T85" fmla="*/ 458 h 458"/>
                            <a:gd name="T86" fmla="*/ 18 w 20"/>
                            <a:gd name="T87" fmla="*/ 458 h 458"/>
                            <a:gd name="T88" fmla="*/ 18 w 20"/>
                            <a:gd name="T89" fmla="*/ 458 h 458"/>
                            <a:gd name="T90" fmla="*/ 18 w 20"/>
                            <a:gd name="T91" fmla="*/ 458 h 458"/>
                            <a:gd name="T92" fmla="*/ 18 w 20"/>
                            <a:gd name="T93" fmla="*/ 458 h 458"/>
                            <a:gd name="T94" fmla="*/ 20 w 20"/>
                            <a:gd name="T95" fmla="*/ 186 h 458"/>
                            <a:gd name="T96" fmla="*/ 20 w 20"/>
                            <a:gd name="T97" fmla="*/ 458 h 458"/>
                            <a:gd name="T98" fmla="*/ 20 w 20"/>
                            <a:gd name="T99" fmla="*/ 458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58">
                              <a:moveTo>
                                <a:pt x="0" y="458"/>
                              </a:moveTo>
                              <a:lnTo>
                                <a:pt x="0" y="458"/>
                              </a:lnTo>
                              <a:lnTo>
                                <a:pt x="0" y="458"/>
                              </a:lnTo>
                              <a:lnTo>
                                <a:pt x="1" y="458"/>
                              </a:lnTo>
                              <a:lnTo>
                                <a:pt x="1" y="458"/>
                              </a:lnTo>
                              <a:lnTo>
                                <a:pt x="1" y="458"/>
                              </a:lnTo>
                              <a:lnTo>
                                <a:pt x="2" y="458"/>
                              </a:lnTo>
                              <a:lnTo>
                                <a:pt x="3" y="448"/>
                              </a:lnTo>
                              <a:lnTo>
                                <a:pt x="3" y="423"/>
                              </a:lnTo>
                              <a:lnTo>
                                <a:pt x="3" y="0"/>
                              </a:lnTo>
                              <a:lnTo>
                                <a:pt x="4" y="458"/>
                              </a:lnTo>
                              <a:lnTo>
                                <a:pt x="4" y="458"/>
                              </a:lnTo>
                              <a:lnTo>
                                <a:pt x="5" y="458"/>
                              </a:lnTo>
                              <a:lnTo>
                                <a:pt x="6" y="458"/>
                              </a:lnTo>
                              <a:lnTo>
                                <a:pt x="6" y="458"/>
                              </a:lnTo>
                              <a:lnTo>
                                <a:pt x="6" y="458"/>
                              </a:lnTo>
                              <a:lnTo>
                                <a:pt x="6" y="458"/>
                              </a:lnTo>
                              <a:lnTo>
                                <a:pt x="6" y="458"/>
                              </a:lnTo>
                              <a:lnTo>
                                <a:pt x="7" y="458"/>
                              </a:lnTo>
                              <a:lnTo>
                                <a:pt x="7" y="458"/>
                              </a:lnTo>
                              <a:lnTo>
                                <a:pt x="9" y="458"/>
                              </a:lnTo>
                              <a:lnTo>
                                <a:pt x="9" y="458"/>
                              </a:lnTo>
                              <a:lnTo>
                                <a:pt x="9" y="458"/>
                              </a:lnTo>
                              <a:lnTo>
                                <a:pt x="9" y="458"/>
                              </a:lnTo>
                              <a:lnTo>
                                <a:pt x="9" y="458"/>
                              </a:lnTo>
                              <a:lnTo>
                                <a:pt x="11" y="458"/>
                              </a:lnTo>
                              <a:lnTo>
                                <a:pt x="11" y="458"/>
                              </a:lnTo>
                              <a:lnTo>
                                <a:pt x="11" y="458"/>
                              </a:lnTo>
                              <a:lnTo>
                                <a:pt x="11" y="230"/>
                              </a:lnTo>
                              <a:lnTo>
                                <a:pt x="12" y="458"/>
                              </a:lnTo>
                              <a:lnTo>
                                <a:pt x="12" y="458"/>
                              </a:lnTo>
                              <a:lnTo>
                                <a:pt x="12" y="458"/>
                              </a:lnTo>
                              <a:lnTo>
                                <a:pt x="13" y="458"/>
                              </a:lnTo>
                              <a:lnTo>
                                <a:pt x="14" y="458"/>
                              </a:lnTo>
                              <a:lnTo>
                                <a:pt x="14" y="458"/>
                              </a:lnTo>
                              <a:lnTo>
                                <a:pt x="14" y="458"/>
                              </a:lnTo>
                              <a:lnTo>
                                <a:pt x="14" y="458"/>
                              </a:lnTo>
                              <a:lnTo>
                                <a:pt x="15" y="458"/>
                              </a:lnTo>
                              <a:lnTo>
                                <a:pt x="16" y="458"/>
                              </a:lnTo>
                              <a:lnTo>
                                <a:pt x="17" y="458"/>
                              </a:lnTo>
                              <a:lnTo>
                                <a:pt x="17" y="458"/>
                              </a:lnTo>
                              <a:lnTo>
                                <a:pt x="17" y="458"/>
                              </a:lnTo>
                              <a:lnTo>
                                <a:pt x="17" y="458"/>
                              </a:lnTo>
                              <a:lnTo>
                                <a:pt x="18" y="458"/>
                              </a:lnTo>
                              <a:lnTo>
                                <a:pt x="18" y="458"/>
                              </a:lnTo>
                              <a:lnTo>
                                <a:pt x="18" y="458"/>
                              </a:lnTo>
                              <a:lnTo>
                                <a:pt x="18" y="458"/>
                              </a:lnTo>
                              <a:lnTo>
                                <a:pt x="20" y="186"/>
                              </a:lnTo>
                              <a:lnTo>
                                <a:pt x="20" y="458"/>
                              </a:lnTo>
                              <a:lnTo>
                                <a:pt x="20" y="45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1" name="Freeform 1428"/>
                        <p:cNvSpPr>
                          <a:spLocks/>
                        </p:cNvSpPr>
                        <p:nvPr/>
                      </p:nvSpPr>
                      <p:spPr bwMode="auto">
                        <a:xfrm>
                          <a:off x="1361660" y="3181532"/>
                          <a:ext cx="30163" cy="465138"/>
                        </a:xfrm>
                        <a:custGeom>
                          <a:avLst/>
                          <a:gdLst>
                            <a:gd name="T0" fmla="*/ 0 w 19"/>
                            <a:gd name="T1" fmla="*/ 293 h 293"/>
                            <a:gd name="T2" fmla="*/ 0 w 19"/>
                            <a:gd name="T3" fmla="*/ 293 h 293"/>
                            <a:gd name="T4" fmla="*/ 1 w 19"/>
                            <a:gd name="T5" fmla="*/ 293 h 293"/>
                            <a:gd name="T6" fmla="*/ 1 w 19"/>
                            <a:gd name="T7" fmla="*/ 293 h 293"/>
                            <a:gd name="T8" fmla="*/ 1 w 19"/>
                            <a:gd name="T9" fmla="*/ 293 h 293"/>
                            <a:gd name="T10" fmla="*/ 1 w 19"/>
                            <a:gd name="T11" fmla="*/ 293 h 293"/>
                            <a:gd name="T12" fmla="*/ 2 w 19"/>
                            <a:gd name="T13" fmla="*/ 293 h 293"/>
                            <a:gd name="T14" fmla="*/ 2 w 19"/>
                            <a:gd name="T15" fmla="*/ 293 h 293"/>
                            <a:gd name="T16" fmla="*/ 3 w 19"/>
                            <a:gd name="T17" fmla="*/ 293 h 293"/>
                            <a:gd name="T18" fmla="*/ 3 w 19"/>
                            <a:gd name="T19" fmla="*/ 293 h 293"/>
                            <a:gd name="T20" fmla="*/ 3 w 19"/>
                            <a:gd name="T21" fmla="*/ 293 h 293"/>
                            <a:gd name="T22" fmla="*/ 4 w 19"/>
                            <a:gd name="T23" fmla="*/ 293 h 293"/>
                            <a:gd name="T24" fmla="*/ 5 w 19"/>
                            <a:gd name="T25" fmla="*/ 293 h 293"/>
                            <a:gd name="T26" fmla="*/ 5 w 19"/>
                            <a:gd name="T27" fmla="*/ 293 h 293"/>
                            <a:gd name="T28" fmla="*/ 6 w 19"/>
                            <a:gd name="T29" fmla="*/ 293 h 293"/>
                            <a:gd name="T30" fmla="*/ 6 w 19"/>
                            <a:gd name="T31" fmla="*/ 293 h 293"/>
                            <a:gd name="T32" fmla="*/ 6 w 19"/>
                            <a:gd name="T33" fmla="*/ 293 h 293"/>
                            <a:gd name="T34" fmla="*/ 6 w 19"/>
                            <a:gd name="T35" fmla="*/ 293 h 293"/>
                            <a:gd name="T36" fmla="*/ 7 w 19"/>
                            <a:gd name="T37" fmla="*/ 293 h 293"/>
                            <a:gd name="T38" fmla="*/ 7 w 19"/>
                            <a:gd name="T39" fmla="*/ 95 h 293"/>
                            <a:gd name="T40" fmla="*/ 8 w 19"/>
                            <a:gd name="T41" fmla="*/ 287 h 293"/>
                            <a:gd name="T42" fmla="*/ 8 w 19"/>
                            <a:gd name="T43" fmla="*/ 288 h 293"/>
                            <a:gd name="T44" fmla="*/ 9 w 19"/>
                            <a:gd name="T45" fmla="*/ 293 h 293"/>
                            <a:gd name="T46" fmla="*/ 9 w 19"/>
                            <a:gd name="T47" fmla="*/ 293 h 293"/>
                            <a:gd name="T48" fmla="*/ 10 w 19"/>
                            <a:gd name="T49" fmla="*/ 293 h 293"/>
                            <a:gd name="T50" fmla="*/ 10 w 19"/>
                            <a:gd name="T51" fmla="*/ 293 h 293"/>
                            <a:gd name="T52" fmla="*/ 10 w 19"/>
                            <a:gd name="T53" fmla="*/ 293 h 293"/>
                            <a:gd name="T54" fmla="*/ 11 w 19"/>
                            <a:gd name="T55" fmla="*/ 293 h 293"/>
                            <a:gd name="T56" fmla="*/ 11 w 19"/>
                            <a:gd name="T57" fmla="*/ 293 h 293"/>
                            <a:gd name="T58" fmla="*/ 11 w 19"/>
                            <a:gd name="T59" fmla="*/ 293 h 293"/>
                            <a:gd name="T60" fmla="*/ 12 w 19"/>
                            <a:gd name="T61" fmla="*/ 293 h 293"/>
                            <a:gd name="T62" fmla="*/ 12 w 19"/>
                            <a:gd name="T63" fmla="*/ 293 h 293"/>
                            <a:gd name="T64" fmla="*/ 13 w 19"/>
                            <a:gd name="T65" fmla="*/ 293 h 293"/>
                            <a:gd name="T66" fmla="*/ 13 w 19"/>
                            <a:gd name="T67" fmla="*/ 293 h 293"/>
                            <a:gd name="T68" fmla="*/ 14 w 19"/>
                            <a:gd name="T69" fmla="*/ 293 h 293"/>
                            <a:gd name="T70" fmla="*/ 14 w 19"/>
                            <a:gd name="T71" fmla="*/ 293 h 293"/>
                            <a:gd name="T72" fmla="*/ 14 w 19"/>
                            <a:gd name="T73" fmla="*/ 293 h 293"/>
                            <a:gd name="T74" fmla="*/ 15 w 19"/>
                            <a:gd name="T75" fmla="*/ 293 h 293"/>
                            <a:gd name="T76" fmla="*/ 15 w 19"/>
                            <a:gd name="T77" fmla="*/ 0 h 293"/>
                            <a:gd name="T78" fmla="*/ 15 w 19"/>
                            <a:gd name="T79" fmla="*/ 199 h 293"/>
                            <a:gd name="T80" fmla="*/ 16 w 19"/>
                            <a:gd name="T81" fmla="*/ 251 h 293"/>
                            <a:gd name="T82" fmla="*/ 16 w 19"/>
                            <a:gd name="T83" fmla="*/ 44 h 293"/>
                            <a:gd name="T84" fmla="*/ 17 w 19"/>
                            <a:gd name="T85" fmla="*/ 293 h 293"/>
                            <a:gd name="T86" fmla="*/ 17 w 19"/>
                            <a:gd name="T87" fmla="*/ 293 h 293"/>
                            <a:gd name="T88" fmla="*/ 17 w 19"/>
                            <a:gd name="T89" fmla="*/ 293 h 293"/>
                            <a:gd name="T90" fmla="*/ 17 w 19"/>
                            <a:gd name="T91" fmla="*/ 293 h 293"/>
                            <a:gd name="T92" fmla="*/ 19 w 19"/>
                            <a:gd name="T93" fmla="*/ 293 h 293"/>
                            <a:gd name="T94" fmla="*/ 19 w 19"/>
                            <a:gd name="T95" fmla="*/ 293 h 293"/>
                            <a:gd name="T96" fmla="*/ 19 w 19"/>
                            <a:gd name="T97" fmla="*/ 293 h 293"/>
                            <a:gd name="T98" fmla="*/ 19 w 19"/>
                            <a:gd name="T99"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3">
                              <a:moveTo>
                                <a:pt x="0" y="293"/>
                              </a:moveTo>
                              <a:lnTo>
                                <a:pt x="0" y="293"/>
                              </a:lnTo>
                              <a:lnTo>
                                <a:pt x="1" y="293"/>
                              </a:lnTo>
                              <a:lnTo>
                                <a:pt x="1" y="293"/>
                              </a:lnTo>
                              <a:lnTo>
                                <a:pt x="1" y="293"/>
                              </a:lnTo>
                              <a:lnTo>
                                <a:pt x="1" y="293"/>
                              </a:lnTo>
                              <a:lnTo>
                                <a:pt x="2" y="293"/>
                              </a:lnTo>
                              <a:lnTo>
                                <a:pt x="2" y="293"/>
                              </a:lnTo>
                              <a:lnTo>
                                <a:pt x="3" y="293"/>
                              </a:lnTo>
                              <a:lnTo>
                                <a:pt x="3" y="293"/>
                              </a:lnTo>
                              <a:lnTo>
                                <a:pt x="3" y="293"/>
                              </a:lnTo>
                              <a:lnTo>
                                <a:pt x="4" y="293"/>
                              </a:lnTo>
                              <a:lnTo>
                                <a:pt x="5" y="293"/>
                              </a:lnTo>
                              <a:lnTo>
                                <a:pt x="5" y="293"/>
                              </a:lnTo>
                              <a:lnTo>
                                <a:pt x="6" y="293"/>
                              </a:lnTo>
                              <a:lnTo>
                                <a:pt x="6" y="293"/>
                              </a:lnTo>
                              <a:lnTo>
                                <a:pt x="6" y="293"/>
                              </a:lnTo>
                              <a:lnTo>
                                <a:pt x="6" y="293"/>
                              </a:lnTo>
                              <a:lnTo>
                                <a:pt x="7" y="293"/>
                              </a:lnTo>
                              <a:lnTo>
                                <a:pt x="7" y="95"/>
                              </a:lnTo>
                              <a:lnTo>
                                <a:pt x="8" y="287"/>
                              </a:lnTo>
                              <a:lnTo>
                                <a:pt x="8" y="288"/>
                              </a:lnTo>
                              <a:lnTo>
                                <a:pt x="9" y="293"/>
                              </a:lnTo>
                              <a:lnTo>
                                <a:pt x="9" y="293"/>
                              </a:lnTo>
                              <a:lnTo>
                                <a:pt x="10" y="293"/>
                              </a:lnTo>
                              <a:lnTo>
                                <a:pt x="10" y="293"/>
                              </a:lnTo>
                              <a:lnTo>
                                <a:pt x="10" y="293"/>
                              </a:lnTo>
                              <a:lnTo>
                                <a:pt x="11" y="293"/>
                              </a:lnTo>
                              <a:lnTo>
                                <a:pt x="11" y="293"/>
                              </a:lnTo>
                              <a:lnTo>
                                <a:pt x="11" y="293"/>
                              </a:lnTo>
                              <a:lnTo>
                                <a:pt x="12" y="293"/>
                              </a:lnTo>
                              <a:lnTo>
                                <a:pt x="12" y="293"/>
                              </a:lnTo>
                              <a:lnTo>
                                <a:pt x="13" y="293"/>
                              </a:lnTo>
                              <a:lnTo>
                                <a:pt x="13" y="293"/>
                              </a:lnTo>
                              <a:lnTo>
                                <a:pt x="14" y="293"/>
                              </a:lnTo>
                              <a:lnTo>
                                <a:pt x="14" y="293"/>
                              </a:lnTo>
                              <a:lnTo>
                                <a:pt x="14" y="293"/>
                              </a:lnTo>
                              <a:lnTo>
                                <a:pt x="15" y="293"/>
                              </a:lnTo>
                              <a:lnTo>
                                <a:pt x="15" y="0"/>
                              </a:lnTo>
                              <a:lnTo>
                                <a:pt x="15" y="199"/>
                              </a:lnTo>
                              <a:lnTo>
                                <a:pt x="16" y="251"/>
                              </a:lnTo>
                              <a:lnTo>
                                <a:pt x="16" y="44"/>
                              </a:lnTo>
                              <a:lnTo>
                                <a:pt x="17" y="293"/>
                              </a:lnTo>
                              <a:lnTo>
                                <a:pt x="17" y="293"/>
                              </a:lnTo>
                              <a:lnTo>
                                <a:pt x="17" y="293"/>
                              </a:lnTo>
                              <a:lnTo>
                                <a:pt x="17" y="293"/>
                              </a:lnTo>
                              <a:lnTo>
                                <a:pt x="19" y="293"/>
                              </a:lnTo>
                              <a:lnTo>
                                <a:pt x="19" y="293"/>
                              </a:lnTo>
                              <a:lnTo>
                                <a:pt x="19" y="293"/>
                              </a:lnTo>
                              <a:lnTo>
                                <a:pt x="19" y="29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2" name="Freeform 1429"/>
                        <p:cNvSpPr>
                          <a:spLocks/>
                        </p:cNvSpPr>
                        <p:nvPr/>
                      </p:nvSpPr>
                      <p:spPr bwMode="auto">
                        <a:xfrm>
                          <a:off x="1391823" y="3056120"/>
                          <a:ext cx="33338" cy="590550"/>
                        </a:xfrm>
                        <a:custGeom>
                          <a:avLst/>
                          <a:gdLst>
                            <a:gd name="T0" fmla="*/ 0 w 21"/>
                            <a:gd name="T1" fmla="*/ 372 h 372"/>
                            <a:gd name="T2" fmla="*/ 1 w 21"/>
                            <a:gd name="T3" fmla="*/ 372 h 372"/>
                            <a:gd name="T4" fmla="*/ 1 w 21"/>
                            <a:gd name="T5" fmla="*/ 372 h 372"/>
                            <a:gd name="T6" fmla="*/ 2 w 21"/>
                            <a:gd name="T7" fmla="*/ 372 h 372"/>
                            <a:gd name="T8" fmla="*/ 3 w 21"/>
                            <a:gd name="T9" fmla="*/ 372 h 372"/>
                            <a:gd name="T10" fmla="*/ 3 w 21"/>
                            <a:gd name="T11" fmla="*/ 372 h 372"/>
                            <a:gd name="T12" fmla="*/ 3 w 21"/>
                            <a:gd name="T13" fmla="*/ 372 h 372"/>
                            <a:gd name="T14" fmla="*/ 3 w 21"/>
                            <a:gd name="T15" fmla="*/ 372 h 372"/>
                            <a:gd name="T16" fmla="*/ 4 w 21"/>
                            <a:gd name="T17" fmla="*/ 372 h 372"/>
                            <a:gd name="T18" fmla="*/ 4 w 21"/>
                            <a:gd name="T19" fmla="*/ 372 h 372"/>
                            <a:gd name="T20" fmla="*/ 4 w 21"/>
                            <a:gd name="T21" fmla="*/ 372 h 372"/>
                            <a:gd name="T22" fmla="*/ 5 w 21"/>
                            <a:gd name="T23" fmla="*/ 0 h 372"/>
                            <a:gd name="T24" fmla="*/ 6 w 21"/>
                            <a:gd name="T25" fmla="*/ 372 h 372"/>
                            <a:gd name="T26" fmla="*/ 6 w 21"/>
                            <a:gd name="T27" fmla="*/ 372 h 372"/>
                            <a:gd name="T28" fmla="*/ 6 w 21"/>
                            <a:gd name="T29" fmla="*/ 372 h 372"/>
                            <a:gd name="T30" fmla="*/ 7 w 21"/>
                            <a:gd name="T31" fmla="*/ 372 h 372"/>
                            <a:gd name="T32" fmla="*/ 7 w 21"/>
                            <a:gd name="T33" fmla="*/ 372 h 372"/>
                            <a:gd name="T34" fmla="*/ 7 w 21"/>
                            <a:gd name="T35" fmla="*/ 372 h 372"/>
                            <a:gd name="T36" fmla="*/ 8 w 21"/>
                            <a:gd name="T37" fmla="*/ 372 h 372"/>
                            <a:gd name="T38" fmla="*/ 8 w 21"/>
                            <a:gd name="T39" fmla="*/ 372 h 372"/>
                            <a:gd name="T40" fmla="*/ 9 w 21"/>
                            <a:gd name="T41" fmla="*/ 372 h 372"/>
                            <a:gd name="T42" fmla="*/ 9 w 21"/>
                            <a:gd name="T43" fmla="*/ 372 h 372"/>
                            <a:gd name="T44" fmla="*/ 9 w 21"/>
                            <a:gd name="T45" fmla="*/ 372 h 372"/>
                            <a:gd name="T46" fmla="*/ 10 w 21"/>
                            <a:gd name="T47" fmla="*/ 372 h 372"/>
                            <a:gd name="T48" fmla="*/ 11 w 21"/>
                            <a:gd name="T49" fmla="*/ 372 h 372"/>
                            <a:gd name="T50" fmla="*/ 11 w 21"/>
                            <a:gd name="T51" fmla="*/ 372 h 372"/>
                            <a:gd name="T52" fmla="*/ 12 w 21"/>
                            <a:gd name="T53" fmla="*/ 372 h 372"/>
                            <a:gd name="T54" fmla="*/ 12 w 21"/>
                            <a:gd name="T55" fmla="*/ 372 h 372"/>
                            <a:gd name="T56" fmla="*/ 12 w 21"/>
                            <a:gd name="T57" fmla="*/ 372 h 372"/>
                            <a:gd name="T58" fmla="*/ 12 w 21"/>
                            <a:gd name="T59" fmla="*/ 372 h 372"/>
                            <a:gd name="T60" fmla="*/ 13 w 21"/>
                            <a:gd name="T61" fmla="*/ 53 h 372"/>
                            <a:gd name="T62" fmla="*/ 14 w 21"/>
                            <a:gd name="T63" fmla="*/ 372 h 372"/>
                            <a:gd name="T64" fmla="*/ 14 w 21"/>
                            <a:gd name="T65" fmla="*/ 372 h 372"/>
                            <a:gd name="T66" fmla="*/ 14 w 21"/>
                            <a:gd name="T67" fmla="*/ 372 h 372"/>
                            <a:gd name="T68" fmla="*/ 15 w 21"/>
                            <a:gd name="T69" fmla="*/ 372 h 372"/>
                            <a:gd name="T70" fmla="*/ 15 w 21"/>
                            <a:gd name="T71" fmla="*/ 372 h 372"/>
                            <a:gd name="T72" fmla="*/ 16 w 21"/>
                            <a:gd name="T73" fmla="*/ 372 h 372"/>
                            <a:gd name="T74" fmla="*/ 16 w 21"/>
                            <a:gd name="T75" fmla="*/ 372 h 372"/>
                            <a:gd name="T76" fmla="*/ 16 w 21"/>
                            <a:gd name="T77" fmla="*/ 372 h 372"/>
                            <a:gd name="T78" fmla="*/ 17 w 21"/>
                            <a:gd name="T79" fmla="*/ 372 h 372"/>
                            <a:gd name="T80" fmla="*/ 17 w 21"/>
                            <a:gd name="T81" fmla="*/ 372 h 372"/>
                            <a:gd name="T82" fmla="*/ 17 w 21"/>
                            <a:gd name="T83" fmla="*/ 372 h 372"/>
                            <a:gd name="T84" fmla="*/ 18 w 21"/>
                            <a:gd name="T85" fmla="*/ 372 h 372"/>
                            <a:gd name="T86" fmla="*/ 18 w 21"/>
                            <a:gd name="T87" fmla="*/ 372 h 372"/>
                            <a:gd name="T88" fmla="*/ 18 w 21"/>
                            <a:gd name="T89" fmla="*/ 372 h 372"/>
                            <a:gd name="T90" fmla="*/ 19 w 21"/>
                            <a:gd name="T91" fmla="*/ 372 h 372"/>
                            <a:gd name="T92" fmla="*/ 20 w 21"/>
                            <a:gd name="T93" fmla="*/ 372 h 372"/>
                            <a:gd name="T94" fmla="*/ 20 w 21"/>
                            <a:gd name="T95" fmla="*/ 372 h 372"/>
                            <a:gd name="T96" fmla="*/ 20 w 21"/>
                            <a:gd name="T97" fmla="*/ 372 h 372"/>
                            <a:gd name="T98" fmla="*/ 21 w 21"/>
                            <a:gd name="T99" fmla="*/ 13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2">
                              <a:moveTo>
                                <a:pt x="0" y="372"/>
                              </a:moveTo>
                              <a:lnTo>
                                <a:pt x="1" y="372"/>
                              </a:lnTo>
                              <a:lnTo>
                                <a:pt x="1" y="372"/>
                              </a:lnTo>
                              <a:lnTo>
                                <a:pt x="2" y="372"/>
                              </a:lnTo>
                              <a:lnTo>
                                <a:pt x="3" y="372"/>
                              </a:lnTo>
                              <a:lnTo>
                                <a:pt x="3" y="372"/>
                              </a:lnTo>
                              <a:lnTo>
                                <a:pt x="3" y="372"/>
                              </a:lnTo>
                              <a:lnTo>
                                <a:pt x="3" y="372"/>
                              </a:lnTo>
                              <a:lnTo>
                                <a:pt x="4" y="372"/>
                              </a:lnTo>
                              <a:lnTo>
                                <a:pt x="4" y="372"/>
                              </a:lnTo>
                              <a:lnTo>
                                <a:pt x="4" y="372"/>
                              </a:lnTo>
                              <a:lnTo>
                                <a:pt x="5" y="0"/>
                              </a:lnTo>
                              <a:lnTo>
                                <a:pt x="6" y="372"/>
                              </a:lnTo>
                              <a:lnTo>
                                <a:pt x="6" y="372"/>
                              </a:lnTo>
                              <a:lnTo>
                                <a:pt x="6" y="372"/>
                              </a:lnTo>
                              <a:lnTo>
                                <a:pt x="7" y="372"/>
                              </a:lnTo>
                              <a:lnTo>
                                <a:pt x="7" y="372"/>
                              </a:lnTo>
                              <a:lnTo>
                                <a:pt x="7" y="372"/>
                              </a:lnTo>
                              <a:lnTo>
                                <a:pt x="8" y="372"/>
                              </a:lnTo>
                              <a:lnTo>
                                <a:pt x="8" y="372"/>
                              </a:lnTo>
                              <a:lnTo>
                                <a:pt x="9" y="372"/>
                              </a:lnTo>
                              <a:lnTo>
                                <a:pt x="9" y="372"/>
                              </a:lnTo>
                              <a:lnTo>
                                <a:pt x="9" y="372"/>
                              </a:lnTo>
                              <a:lnTo>
                                <a:pt x="10" y="372"/>
                              </a:lnTo>
                              <a:lnTo>
                                <a:pt x="11" y="372"/>
                              </a:lnTo>
                              <a:lnTo>
                                <a:pt x="11" y="372"/>
                              </a:lnTo>
                              <a:lnTo>
                                <a:pt x="12" y="372"/>
                              </a:lnTo>
                              <a:lnTo>
                                <a:pt x="12" y="372"/>
                              </a:lnTo>
                              <a:lnTo>
                                <a:pt x="12" y="372"/>
                              </a:lnTo>
                              <a:lnTo>
                                <a:pt x="12" y="372"/>
                              </a:lnTo>
                              <a:lnTo>
                                <a:pt x="13" y="53"/>
                              </a:lnTo>
                              <a:lnTo>
                                <a:pt x="14" y="372"/>
                              </a:lnTo>
                              <a:lnTo>
                                <a:pt x="14" y="372"/>
                              </a:lnTo>
                              <a:lnTo>
                                <a:pt x="14" y="372"/>
                              </a:lnTo>
                              <a:lnTo>
                                <a:pt x="15" y="372"/>
                              </a:lnTo>
                              <a:lnTo>
                                <a:pt x="15" y="372"/>
                              </a:lnTo>
                              <a:lnTo>
                                <a:pt x="16" y="372"/>
                              </a:lnTo>
                              <a:lnTo>
                                <a:pt x="16" y="372"/>
                              </a:lnTo>
                              <a:lnTo>
                                <a:pt x="16" y="372"/>
                              </a:lnTo>
                              <a:lnTo>
                                <a:pt x="17" y="372"/>
                              </a:lnTo>
                              <a:lnTo>
                                <a:pt x="17" y="372"/>
                              </a:lnTo>
                              <a:lnTo>
                                <a:pt x="17" y="372"/>
                              </a:lnTo>
                              <a:lnTo>
                                <a:pt x="18" y="372"/>
                              </a:lnTo>
                              <a:lnTo>
                                <a:pt x="18" y="372"/>
                              </a:lnTo>
                              <a:lnTo>
                                <a:pt x="18" y="372"/>
                              </a:lnTo>
                              <a:lnTo>
                                <a:pt x="19" y="372"/>
                              </a:lnTo>
                              <a:lnTo>
                                <a:pt x="20" y="372"/>
                              </a:lnTo>
                              <a:lnTo>
                                <a:pt x="20" y="372"/>
                              </a:lnTo>
                              <a:lnTo>
                                <a:pt x="20" y="372"/>
                              </a:lnTo>
                              <a:lnTo>
                                <a:pt x="21" y="13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3" name="Freeform 1430"/>
                        <p:cNvSpPr>
                          <a:spLocks/>
                        </p:cNvSpPr>
                        <p:nvPr/>
                      </p:nvSpPr>
                      <p:spPr bwMode="auto">
                        <a:xfrm>
                          <a:off x="1425160" y="3197407"/>
                          <a:ext cx="30163" cy="449263"/>
                        </a:xfrm>
                        <a:custGeom>
                          <a:avLst/>
                          <a:gdLst>
                            <a:gd name="T0" fmla="*/ 0 w 19"/>
                            <a:gd name="T1" fmla="*/ 42 h 283"/>
                            <a:gd name="T2" fmla="*/ 0 w 19"/>
                            <a:gd name="T3" fmla="*/ 283 h 283"/>
                            <a:gd name="T4" fmla="*/ 0 w 19"/>
                            <a:gd name="T5" fmla="*/ 283 h 283"/>
                            <a:gd name="T6" fmla="*/ 2 w 19"/>
                            <a:gd name="T7" fmla="*/ 283 h 283"/>
                            <a:gd name="T8" fmla="*/ 2 w 19"/>
                            <a:gd name="T9" fmla="*/ 283 h 283"/>
                            <a:gd name="T10" fmla="*/ 2 w 19"/>
                            <a:gd name="T11" fmla="*/ 283 h 283"/>
                            <a:gd name="T12" fmla="*/ 2 w 19"/>
                            <a:gd name="T13" fmla="*/ 283 h 283"/>
                            <a:gd name="T14" fmla="*/ 3 w 19"/>
                            <a:gd name="T15" fmla="*/ 283 h 283"/>
                            <a:gd name="T16" fmla="*/ 3 w 19"/>
                            <a:gd name="T17" fmla="*/ 283 h 283"/>
                            <a:gd name="T18" fmla="*/ 3 w 19"/>
                            <a:gd name="T19" fmla="*/ 283 h 283"/>
                            <a:gd name="T20" fmla="*/ 4 w 19"/>
                            <a:gd name="T21" fmla="*/ 283 h 283"/>
                            <a:gd name="T22" fmla="*/ 5 w 19"/>
                            <a:gd name="T23" fmla="*/ 283 h 283"/>
                            <a:gd name="T24" fmla="*/ 5 w 19"/>
                            <a:gd name="T25" fmla="*/ 283 h 283"/>
                            <a:gd name="T26" fmla="*/ 5 w 19"/>
                            <a:gd name="T27" fmla="*/ 283 h 283"/>
                            <a:gd name="T28" fmla="*/ 6 w 19"/>
                            <a:gd name="T29" fmla="*/ 283 h 283"/>
                            <a:gd name="T30" fmla="*/ 7 w 19"/>
                            <a:gd name="T31" fmla="*/ 283 h 283"/>
                            <a:gd name="T32" fmla="*/ 7 w 19"/>
                            <a:gd name="T33" fmla="*/ 283 h 283"/>
                            <a:gd name="T34" fmla="*/ 7 w 19"/>
                            <a:gd name="T35" fmla="*/ 283 h 283"/>
                            <a:gd name="T36" fmla="*/ 7 w 19"/>
                            <a:gd name="T37" fmla="*/ 283 h 283"/>
                            <a:gd name="T38" fmla="*/ 8 w 19"/>
                            <a:gd name="T39" fmla="*/ 0 h 283"/>
                            <a:gd name="T40" fmla="*/ 8 w 19"/>
                            <a:gd name="T41" fmla="*/ 236 h 283"/>
                            <a:gd name="T42" fmla="*/ 9 w 19"/>
                            <a:gd name="T43" fmla="*/ 277 h 283"/>
                            <a:gd name="T44" fmla="*/ 9 w 19"/>
                            <a:gd name="T45" fmla="*/ 258 h 283"/>
                            <a:gd name="T46" fmla="*/ 10 w 19"/>
                            <a:gd name="T47" fmla="*/ 283 h 283"/>
                            <a:gd name="T48" fmla="*/ 10 w 19"/>
                            <a:gd name="T49" fmla="*/ 283 h 283"/>
                            <a:gd name="T50" fmla="*/ 10 w 19"/>
                            <a:gd name="T51" fmla="*/ 283 h 283"/>
                            <a:gd name="T52" fmla="*/ 10 w 19"/>
                            <a:gd name="T53" fmla="*/ 283 h 283"/>
                            <a:gd name="T54" fmla="*/ 11 w 19"/>
                            <a:gd name="T55" fmla="*/ 283 h 283"/>
                            <a:gd name="T56" fmla="*/ 11 w 19"/>
                            <a:gd name="T57" fmla="*/ 283 h 283"/>
                            <a:gd name="T58" fmla="*/ 12 w 19"/>
                            <a:gd name="T59" fmla="*/ 283 h 283"/>
                            <a:gd name="T60" fmla="*/ 12 w 19"/>
                            <a:gd name="T61" fmla="*/ 283 h 283"/>
                            <a:gd name="T62" fmla="*/ 12 w 19"/>
                            <a:gd name="T63" fmla="*/ 283 h 283"/>
                            <a:gd name="T64" fmla="*/ 13 w 19"/>
                            <a:gd name="T65" fmla="*/ 283 h 283"/>
                            <a:gd name="T66" fmla="*/ 13 w 19"/>
                            <a:gd name="T67" fmla="*/ 283 h 283"/>
                            <a:gd name="T68" fmla="*/ 14 w 19"/>
                            <a:gd name="T69" fmla="*/ 283 h 283"/>
                            <a:gd name="T70" fmla="*/ 14 w 19"/>
                            <a:gd name="T71" fmla="*/ 283 h 283"/>
                            <a:gd name="T72" fmla="*/ 14 w 19"/>
                            <a:gd name="T73" fmla="*/ 283 h 283"/>
                            <a:gd name="T74" fmla="*/ 14 w 19"/>
                            <a:gd name="T75" fmla="*/ 283 h 283"/>
                            <a:gd name="T76" fmla="*/ 15 w 19"/>
                            <a:gd name="T77" fmla="*/ 283 h 283"/>
                            <a:gd name="T78" fmla="*/ 16 w 19"/>
                            <a:gd name="T79" fmla="*/ 281 h 283"/>
                            <a:gd name="T80" fmla="*/ 16 w 19"/>
                            <a:gd name="T81" fmla="*/ 282 h 283"/>
                            <a:gd name="T82" fmla="*/ 16 w 19"/>
                            <a:gd name="T83" fmla="*/ 161 h 283"/>
                            <a:gd name="T84" fmla="*/ 18 w 19"/>
                            <a:gd name="T85" fmla="*/ 283 h 283"/>
                            <a:gd name="T86" fmla="*/ 18 w 19"/>
                            <a:gd name="T87" fmla="*/ 283 h 283"/>
                            <a:gd name="T88" fmla="*/ 18 w 19"/>
                            <a:gd name="T89" fmla="*/ 283 h 283"/>
                            <a:gd name="T90" fmla="*/ 18 w 19"/>
                            <a:gd name="T91" fmla="*/ 283 h 283"/>
                            <a:gd name="T92" fmla="*/ 19 w 19"/>
                            <a:gd name="T93" fmla="*/ 283 h 283"/>
                            <a:gd name="T94" fmla="*/ 19 w 19"/>
                            <a:gd name="T95" fmla="*/ 283 h 283"/>
                            <a:gd name="T96" fmla="*/ 19 w 19"/>
                            <a:gd name="T97" fmla="*/ 283 h 283"/>
                            <a:gd name="T98" fmla="*/ 19 w 19"/>
                            <a:gd name="T99"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3">
                              <a:moveTo>
                                <a:pt x="0" y="42"/>
                              </a:moveTo>
                              <a:lnTo>
                                <a:pt x="0" y="283"/>
                              </a:lnTo>
                              <a:lnTo>
                                <a:pt x="0" y="283"/>
                              </a:lnTo>
                              <a:lnTo>
                                <a:pt x="2" y="283"/>
                              </a:lnTo>
                              <a:lnTo>
                                <a:pt x="2" y="283"/>
                              </a:lnTo>
                              <a:lnTo>
                                <a:pt x="2" y="283"/>
                              </a:lnTo>
                              <a:lnTo>
                                <a:pt x="2" y="283"/>
                              </a:lnTo>
                              <a:lnTo>
                                <a:pt x="3" y="283"/>
                              </a:lnTo>
                              <a:lnTo>
                                <a:pt x="3" y="283"/>
                              </a:lnTo>
                              <a:lnTo>
                                <a:pt x="3" y="283"/>
                              </a:lnTo>
                              <a:lnTo>
                                <a:pt x="4" y="283"/>
                              </a:lnTo>
                              <a:lnTo>
                                <a:pt x="5" y="283"/>
                              </a:lnTo>
                              <a:lnTo>
                                <a:pt x="5" y="283"/>
                              </a:lnTo>
                              <a:lnTo>
                                <a:pt x="5" y="283"/>
                              </a:lnTo>
                              <a:lnTo>
                                <a:pt x="6" y="283"/>
                              </a:lnTo>
                              <a:lnTo>
                                <a:pt x="7" y="283"/>
                              </a:lnTo>
                              <a:lnTo>
                                <a:pt x="7" y="283"/>
                              </a:lnTo>
                              <a:lnTo>
                                <a:pt x="7" y="283"/>
                              </a:lnTo>
                              <a:lnTo>
                                <a:pt x="7" y="283"/>
                              </a:lnTo>
                              <a:lnTo>
                                <a:pt x="8" y="0"/>
                              </a:lnTo>
                              <a:lnTo>
                                <a:pt x="8" y="236"/>
                              </a:lnTo>
                              <a:lnTo>
                                <a:pt x="9" y="277"/>
                              </a:lnTo>
                              <a:lnTo>
                                <a:pt x="9" y="258"/>
                              </a:lnTo>
                              <a:lnTo>
                                <a:pt x="10" y="283"/>
                              </a:lnTo>
                              <a:lnTo>
                                <a:pt x="10" y="283"/>
                              </a:lnTo>
                              <a:lnTo>
                                <a:pt x="10" y="283"/>
                              </a:lnTo>
                              <a:lnTo>
                                <a:pt x="10" y="283"/>
                              </a:lnTo>
                              <a:lnTo>
                                <a:pt x="11" y="283"/>
                              </a:lnTo>
                              <a:lnTo>
                                <a:pt x="11" y="283"/>
                              </a:lnTo>
                              <a:lnTo>
                                <a:pt x="12" y="283"/>
                              </a:lnTo>
                              <a:lnTo>
                                <a:pt x="12" y="283"/>
                              </a:lnTo>
                              <a:lnTo>
                                <a:pt x="12" y="283"/>
                              </a:lnTo>
                              <a:lnTo>
                                <a:pt x="13" y="283"/>
                              </a:lnTo>
                              <a:lnTo>
                                <a:pt x="13" y="283"/>
                              </a:lnTo>
                              <a:lnTo>
                                <a:pt x="14" y="283"/>
                              </a:lnTo>
                              <a:lnTo>
                                <a:pt x="14" y="283"/>
                              </a:lnTo>
                              <a:lnTo>
                                <a:pt x="14" y="283"/>
                              </a:lnTo>
                              <a:lnTo>
                                <a:pt x="14" y="283"/>
                              </a:lnTo>
                              <a:lnTo>
                                <a:pt x="15" y="283"/>
                              </a:lnTo>
                              <a:lnTo>
                                <a:pt x="16" y="281"/>
                              </a:lnTo>
                              <a:lnTo>
                                <a:pt x="16" y="282"/>
                              </a:lnTo>
                              <a:lnTo>
                                <a:pt x="16" y="161"/>
                              </a:lnTo>
                              <a:lnTo>
                                <a:pt x="18" y="283"/>
                              </a:lnTo>
                              <a:lnTo>
                                <a:pt x="18" y="283"/>
                              </a:lnTo>
                              <a:lnTo>
                                <a:pt x="18" y="283"/>
                              </a:lnTo>
                              <a:lnTo>
                                <a:pt x="18" y="283"/>
                              </a:lnTo>
                              <a:lnTo>
                                <a:pt x="19" y="283"/>
                              </a:lnTo>
                              <a:lnTo>
                                <a:pt x="19" y="283"/>
                              </a:lnTo>
                              <a:lnTo>
                                <a:pt x="19" y="283"/>
                              </a:lnTo>
                              <a:lnTo>
                                <a:pt x="19" y="28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4" name="Freeform 1431"/>
                        <p:cNvSpPr>
                          <a:spLocks/>
                        </p:cNvSpPr>
                        <p:nvPr/>
                      </p:nvSpPr>
                      <p:spPr bwMode="auto">
                        <a:xfrm>
                          <a:off x="1455323" y="3281545"/>
                          <a:ext cx="33338" cy="365125"/>
                        </a:xfrm>
                        <a:custGeom>
                          <a:avLst/>
                          <a:gdLst>
                            <a:gd name="T0" fmla="*/ 0 w 21"/>
                            <a:gd name="T1" fmla="*/ 230 h 230"/>
                            <a:gd name="T2" fmla="*/ 1 w 21"/>
                            <a:gd name="T3" fmla="*/ 230 h 230"/>
                            <a:gd name="T4" fmla="*/ 2 w 21"/>
                            <a:gd name="T5" fmla="*/ 230 h 230"/>
                            <a:gd name="T6" fmla="*/ 2 w 21"/>
                            <a:gd name="T7" fmla="*/ 230 h 230"/>
                            <a:gd name="T8" fmla="*/ 3 w 21"/>
                            <a:gd name="T9" fmla="*/ 230 h 230"/>
                            <a:gd name="T10" fmla="*/ 3 w 21"/>
                            <a:gd name="T11" fmla="*/ 230 h 230"/>
                            <a:gd name="T12" fmla="*/ 3 w 21"/>
                            <a:gd name="T13" fmla="*/ 230 h 230"/>
                            <a:gd name="T14" fmla="*/ 3 w 21"/>
                            <a:gd name="T15" fmla="*/ 230 h 230"/>
                            <a:gd name="T16" fmla="*/ 4 w 21"/>
                            <a:gd name="T17" fmla="*/ 230 h 230"/>
                            <a:gd name="T18" fmla="*/ 5 w 21"/>
                            <a:gd name="T19" fmla="*/ 230 h 230"/>
                            <a:gd name="T20" fmla="*/ 5 w 21"/>
                            <a:gd name="T21" fmla="*/ 230 h 230"/>
                            <a:gd name="T22" fmla="*/ 5 w 21"/>
                            <a:gd name="T23" fmla="*/ 230 h 230"/>
                            <a:gd name="T24" fmla="*/ 6 w 21"/>
                            <a:gd name="T25" fmla="*/ 0 h 230"/>
                            <a:gd name="T26" fmla="*/ 6 w 21"/>
                            <a:gd name="T27" fmla="*/ 230 h 230"/>
                            <a:gd name="T28" fmla="*/ 6 w 21"/>
                            <a:gd name="T29" fmla="*/ 230 h 230"/>
                            <a:gd name="T30" fmla="*/ 7 w 21"/>
                            <a:gd name="T31" fmla="*/ 230 h 230"/>
                            <a:gd name="T32" fmla="*/ 7 w 21"/>
                            <a:gd name="T33" fmla="*/ 230 h 230"/>
                            <a:gd name="T34" fmla="*/ 8 w 21"/>
                            <a:gd name="T35" fmla="*/ 230 h 230"/>
                            <a:gd name="T36" fmla="*/ 8 w 21"/>
                            <a:gd name="T37" fmla="*/ 230 h 230"/>
                            <a:gd name="T38" fmla="*/ 8 w 21"/>
                            <a:gd name="T39" fmla="*/ 230 h 230"/>
                            <a:gd name="T40" fmla="*/ 8 w 21"/>
                            <a:gd name="T41" fmla="*/ 230 h 230"/>
                            <a:gd name="T42" fmla="*/ 9 w 21"/>
                            <a:gd name="T43" fmla="*/ 230 h 230"/>
                            <a:gd name="T44" fmla="*/ 10 w 21"/>
                            <a:gd name="T45" fmla="*/ 230 h 230"/>
                            <a:gd name="T46" fmla="*/ 11 w 21"/>
                            <a:gd name="T47" fmla="*/ 230 h 230"/>
                            <a:gd name="T48" fmla="*/ 11 w 21"/>
                            <a:gd name="T49" fmla="*/ 230 h 230"/>
                            <a:gd name="T50" fmla="*/ 11 w 21"/>
                            <a:gd name="T51" fmla="*/ 230 h 230"/>
                            <a:gd name="T52" fmla="*/ 11 w 21"/>
                            <a:gd name="T53" fmla="*/ 230 h 230"/>
                            <a:gd name="T54" fmla="*/ 11 w 21"/>
                            <a:gd name="T55" fmla="*/ 230 h 230"/>
                            <a:gd name="T56" fmla="*/ 13 w 21"/>
                            <a:gd name="T57" fmla="*/ 230 h 230"/>
                            <a:gd name="T58" fmla="*/ 13 w 21"/>
                            <a:gd name="T59" fmla="*/ 230 h 230"/>
                            <a:gd name="T60" fmla="*/ 13 w 21"/>
                            <a:gd name="T61" fmla="*/ 230 h 230"/>
                            <a:gd name="T62" fmla="*/ 14 w 21"/>
                            <a:gd name="T63" fmla="*/ 85 h 230"/>
                            <a:gd name="T64" fmla="*/ 14 w 21"/>
                            <a:gd name="T65" fmla="*/ 230 h 230"/>
                            <a:gd name="T66" fmla="*/ 14 w 21"/>
                            <a:gd name="T67" fmla="*/ 230 h 230"/>
                            <a:gd name="T68" fmla="*/ 14 w 21"/>
                            <a:gd name="T69" fmla="*/ 230 h 230"/>
                            <a:gd name="T70" fmla="*/ 16 w 21"/>
                            <a:gd name="T71" fmla="*/ 230 h 230"/>
                            <a:gd name="T72" fmla="*/ 16 w 21"/>
                            <a:gd name="T73" fmla="*/ 230 h 230"/>
                            <a:gd name="T74" fmla="*/ 16 w 21"/>
                            <a:gd name="T75" fmla="*/ 230 h 230"/>
                            <a:gd name="T76" fmla="*/ 16 w 21"/>
                            <a:gd name="T77" fmla="*/ 230 h 230"/>
                            <a:gd name="T78" fmla="*/ 17 w 21"/>
                            <a:gd name="T79" fmla="*/ 230 h 230"/>
                            <a:gd name="T80" fmla="*/ 17 w 21"/>
                            <a:gd name="T81" fmla="*/ 230 h 230"/>
                            <a:gd name="T82" fmla="*/ 17 w 21"/>
                            <a:gd name="T83" fmla="*/ 230 h 230"/>
                            <a:gd name="T84" fmla="*/ 19 w 21"/>
                            <a:gd name="T85" fmla="*/ 230 h 230"/>
                            <a:gd name="T86" fmla="*/ 19 w 21"/>
                            <a:gd name="T87" fmla="*/ 230 h 230"/>
                            <a:gd name="T88" fmla="*/ 19 w 21"/>
                            <a:gd name="T89" fmla="*/ 230 h 230"/>
                            <a:gd name="T90" fmla="*/ 20 w 21"/>
                            <a:gd name="T91" fmla="*/ 230 h 230"/>
                            <a:gd name="T92" fmla="*/ 20 w 21"/>
                            <a:gd name="T93" fmla="*/ 230 h 230"/>
                            <a:gd name="T94" fmla="*/ 20 w 21"/>
                            <a:gd name="T95" fmla="*/ 230 h 230"/>
                            <a:gd name="T96" fmla="*/ 20 w 21"/>
                            <a:gd name="T97" fmla="*/ 230 h 230"/>
                            <a:gd name="T98" fmla="*/ 21 w 21"/>
                            <a:gd name="T99" fmla="*/ 23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230"/>
                              </a:moveTo>
                              <a:lnTo>
                                <a:pt x="1" y="230"/>
                              </a:lnTo>
                              <a:lnTo>
                                <a:pt x="2" y="230"/>
                              </a:lnTo>
                              <a:lnTo>
                                <a:pt x="2" y="230"/>
                              </a:lnTo>
                              <a:lnTo>
                                <a:pt x="3" y="230"/>
                              </a:lnTo>
                              <a:lnTo>
                                <a:pt x="3" y="230"/>
                              </a:lnTo>
                              <a:lnTo>
                                <a:pt x="3" y="230"/>
                              </a:lnTo>
                              <a:lnTo>
                                <a:pt x="3" y="230"/>
                              </a:lnTo>
                              <a:lnTo>
                                <a:pt x="4" y="230"/>
                              </a:lnTo>
                              <a:lnTo>
                                <a:pt x="5" y="230"/>
                              </a:lnTo>
                              <a:lnTo>
                                <a:pt x="5" y="230"/>
                              </a:lnTo>
                              <a:lnTo>
                                <a:pt x="5" y="230"/>
                              </a:lnTo>
                              <a:lnTo>
                                <a:pt x="6" y="0"/>
                              </a:lnTo>
                              <a:lnTo>
                                <a:pt x="6" y="230"/>
                              </a:lnTo>
                              <a:lnTo>
                                <a:pt x="6" y="230"/>
                              </a:lnTo>
                              <a:lnTo>
                                <a:pt x="7" y="230"/>
                              </a:lnTo>
                              <a:lnTo>
                                <a:pt x="7" y="230"/>
                              </a:lnTo>
                              <a:lnTo>
                                <a:pt x="8" y="230"/>
                              </a:lnTo>
                              <a:lnTo>
                                <a:pt x="8" y="230"/>
                              </a:lnTo>
                              <a:lnTo>
                                <a:pt x="8" y="230"/>
                              </a:lnTo>
                              <a:lnTo>
                                <a:pt x="8" y="230"/>
                              </a:lnTo>
                              <a:lnTo>
                                <a:pt x="9" y="230"/>
                              </a:lnTo>
                              <a:lnTo>
                                <a:pt x="10" y="230"/>
                              </a:lnTo>
                              <a:lnTo>
                                <a:pt x="11" y="230"/>
                              </a:lnTo>
                              <a:lnTo>
                                <a:pt x="11" y="230"/>
                              </a:lnTo>
                              <a:lnTo>
                                <a:pt x="11" y="230"/>
                              </a:lnTo>
                              <a:lnTo>
                                <a:pt x="11" y="230"/>
                              </a:lnTo>
                              <a:lnTo>
                                <a:pt x="11" y="230"/>
                              </a:lnTo>
                              <a:lnTo>
                                <a:pt x="13" y="230"/>
                              </a:lnTo>
                              <a:lnTo>
                                <a:pt x="13" y="230"/>
                              </a:lnTo>
                              <a:lnTo>
                                <a:pt x="13" y="230"/>
                              </a:lnTo>
                              <a:lnTo>
                                <a:pt x="14" y="85"/>
                              </a:lnTo>
                              <a:lnTo>
                                <a:pt x="14" y="230"/>
                              </a:lnTo>
                              <a:lnTo>
                                <a:pt x="14" y="230"/>
                              </a:lnTo>
                              <a:lnTo>
                                <a:pt x="14" y="230"/>
                              </a:lnTo>
                              <a:lnTo>
                                <a:pt x="16" y="230"/>
                              </a:lnTo>
                              <a:lnTo>
                                <a:pt x="16" y="230"/>
                              </a:lnTo>
                              <a:lnTo>
                                <a:pt x="16" y="230"/>
                              </a:lnTo>
                              <a:lnTo>
                                <a:pt x="16" y="230"/>
                              </a:lnTo>
                              <a:lnTo>
                                <a:pt x="17" y="230"/>
                              </a:lnTo>
                              <a:lnTo>
                                <a:pt x="17" y="230"/>
                              </a:lnTo>
                              <a:lnTo>
                                <a:pt x="17" y="230"/>
                              </a:lnTo>
                              <a:lnTo>
                                <a:pt x="19" y="230"/>
                              </a:lnTo>
                              <a:lnTo>
                                <a:pt x="19" y="230"/>
                              </a:lnTo>
                              <a:lnTo>
                                <a:pt x="19" y="230"/>
                              </a:lnTo>
                              <a:lnTo>
                                <a:pt x="20" y="230"/>
                              </a:lnTo>
                              <a:lnTo>
                                <a:pt x="20" y="230"/>
                              </a:lnTo>
                              <a:lnTo>
                                <a:pt x="20" y="230"/>
                              </a:lnTo>
                              <a:lnTo>
                                <a:pt x="20" y="230"/>
                              </a:lnTo>
                              <a:lnTo>
                                <a:pt x="21" y="23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5" name="Freeform 1432"/>
                        <p:cNvSpPr>
                          <a:spLocks/>
                        </p:cNvSpPr>
                        <p:nvPr/>
                      </p:nvSpPr>
                      <p:spPr bwMode="auto">
                        <a:xfrm>
                          <a:off x="1488660" y="3518082"/>
                          <a:ext cx="33338" cy="128588"/>
                        </a:xfrm>
                        <a:custGeom>
                          <a:avLst/>
                          <a:gdLst>
                            <a:gd name="T0" fmla="*/ 0 w 21"/>
                            <a:gd name="T1" fmla="*/ 81 h 81"/>
                            <a:gd name="T2" fmla="*/ 1 w 21"/>
                            <a:gd name="T3" fmla="*/ 35 h 81"/>
                            <a:gd name="T4" fmla="*/ 1 w 21"/>
                            <a:gd name="T5" fmla="*/ 65 h 81"/>
                            <a:gd name="T6" fmla="*/ 1 w 21"/>
                            <a:gd name="T7" fmla="*/ 77 h 81"/>
                            <a:gd name="T8" fmla="*/ 2 w 21"/>
                            <a:gd name="T9" fmla="*/ 81 h 81"/>
                            <a:gd name="T10" fmla="*/ 2 w 21"/>
                            <a:gd name="T11" fmla="*/ 81 h 81"/>
                            <a:gd name="T12" fmla="*/ 3 w 21"/>
                            <a:gd name="T13" fmla="*/ 81 h 81"/>
                            <a:gd name="T14" fmla="*/ 4 w 21"/>
                            <a:gd name="T15" fmla="*/ 81 h 81"/>
                            <a:gd name="T16" fmla="*/ 4 w 21"/>
                            <a:gd name="T17" fmla="*/ 81 h 81"/>
                            <a:gd name="T18" fmla="*/ 4 w 21"/>
                            <a:gd name="T19" fmla="*/ 81 h 81"/>
                            <a:gd name="T20" fmla="*/ 4 w 21"/>
                            <a:gd name="T21" fmla="*/ 81 h 81"/>
                            <a:gd name="T22" fmla="*/ 5 w 21"/>
                            <a:gd name="T23" fmla="*/ 81 h 81"/>
                            <a:gd name="T24" fmla="*/ 6 w 21"/>
                            <a:gd name="T25" fmla="*/ 81 h 81"/>
                            <a:gd name="T26" fmla="*/ 6 w 21"/>
                            <a:gd name="T27" fmla="*/ 81 h 81"/>
                            <a:gd name="T28" fmla="*/ 7 w 21"/>
                            <a:gd name="T29" fmla="*/ 81 h 81"/>
                            <a:gd name="T30" fmla="*/ 7 w 21"/>
                            <a:gd name="T31" fmla="*/ 81 h 81"/>
                            <a:gd name="T32" fmla="*/ 7 w 21"/>
                            <a:gd name="T33" fmla="*/ 81 h 81"/>
                            <a:gd name="T34" fmla="*/ 7 w 21"/>
                            <a:gd name="T35" fmla="*/ 81 h 81"/>
                            <a:gd name="T36" fmla="*/ 7 w 21"/>
                            <a:gd name="T37" fmla="*/ 81 h 81"/>
                            <a:gd name="T38" fmla="*/ 9 w 21"/>
                            <a:gd name="T39" fmla="*/ 75 h 81"/>
                            <a:gd name="T40" fmla="*/ 9 w 21"/>
                            <a:gd name="T41" fmla="*/ 76 h 81"/>
                            <a:gd name="T42" fmla="*/ 9 w 21"/>
                            <a:gd name="T43" fmla="*/ 25 h 81"/>
                            <a:gd name="T44" fmla="*/ 10 w 21"/>
                            <a:gd name="T45" fmla="*/ 81 h 81"/>
                            <a:gd name="T46" fmla="*/ 10 w 21"/>
                            <a:gd name="T47" fmla="*/ 81 h 81"/>
                            <a:gd name="T48" fmla="*/ 11 w 21"/>
                            <a:gd name="T49" fmla="*/ 81 h 81"/>
                            <a:gd name="T50" fmla="*/ 11 w 21"/>
                            <a:gd name="T51" fmla="*/ 81 h 81"/>
                            <a:gd name="T52" fmla="*/ 11 w 21"/>
                            <a:gd name="T53" fmla="*/ 81 h 81"/>
                            <a:gd name="T54" fmla="*/ 12 w 21"/>
                            <a:gd name="T55" fmla="*/ 81 h 81"/>
                            <a:gd name="T56" fmla="*/ 12 w 21"/>
                            <a:gd name="T57" fmla="*/ 81 h 81"/>
                            <a:gd name="T58" fmla="*/ 12 w 21"/>
                            <a:gd name="T59" fmla="*/ 81 h 81"/>
                            <a:gd name="T60" fmla="*/ 13 w 21"/>
                            <a:gd name="T61" fmla="*/ 81 h 81"/>
                            <a:gd name="T62" fmla="*/ 13 w 21"/>
                            <a:gd name="T63" fmla="*/ 81 h 81"/>
                            <a:gd name="T64" fmla="*/ 13 w 21"/>
                            <a:gd name="T65" fmla="*/ 81 h 81"/>
                            <a:gd name="T66" fmla="*/ 14 w 21"/>
                            <a:gd name="T67" fmla="*/ 81 h 81"/>
                            <a:gd name="T68" fmla="*/ 15 w 21"/>
                            <a:gd name="T69" fmla="*/ 81 h 81"/>
                            <a:gd name="T70" fmla="*/ 15 w 21"/>
                            <a:gd name="T71" fmla="*/ 81 h 81"/>
                            <a:gd name="T72" fmla="*/ 15 w 21"/>
                            <a:gd name="T73" fmla="*/ 81 h 81"/>
                            <a:gd name="T74" fmla="*/ 15 w 21"/>
                            <a:gd name="T75" fmla="*/ 81 h 81"/>
                            <a:gd name="T76" fmla="*/ 16 w 21"/>
                            <a:gd name="T77" fmla="*/ 81 h 81"/>
                            <a:gd name="T78" fmla="*/ 16 w 21"/>
                            <a:gd name="T79" fmla="*/ 81 h 81"/>
                            <a:gd name="T80" fmla="*/ 16 w 21"/>
                            <a:gd name="T81" fmla="*/ 81 h 81"/>
                            <a:gd name="T82" fmla="*/ 17 w 21"/>
                            <a:gd name="T83" fmla="*/ 0 h 81"/>
                            <a:gd name="T84" fmla="*/ 18 w 21"/>
                            <a:gd name="T85" fmla="*/ 81 h 81"/>
                            <a:gd name="T86" fmla="*/ 18 w 21"/>
                            <a:gd name="T87" fmla="*/ 81 h 81"/>
                            <a:gd name="T88" fmla="*/ 18 w 21"/>
                            <a:gd name="T89" fmla="*/ 81 h 81"/>
                            <a:gd name="T90" fmla="*/ 20 w 21"/>
                            <a:gd name="T91" fmla="*/ 81 h 81"/>
                            <a:gd name="T92" fmla="*/ 20 w 21"/>
                            <a:gd name="T93" fmla="*/ 81 h 81"/>
                            <a:gd name="T94" fmla="*/ 20 w 21"/>
                            <a:gd name="T95" fmla="*/ 81 h 81"/>
                            <a:gd name="T96" fmla="*/ 20 w 21"/>
                            <a:gd name="T97" fmla="*/ 81 h 81"/>
                            <a:gd name="T98" fmla="*/ 21 w 21"/>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
                              <a:moveTo>
                                <a:pt x="0" y="81"/>
                              </a:moveTo>
                              <a:lnTo>
                                <a:pt x="1" y="35"/>
                              </a:lnTo>
                              <a:lnTo>
                                <a:pt x="1" y="65"/>
                              </a:lnTo>
                              <a:lnTo>
                                <a:pt x="1" y="77"/>
                              </a:lnTo>
                              <a:lnTo>
                                <a:pt x="2" y="81"/>
                              </a:lnTo>
                              <a:lnTo>
                                <a:pt x="2" y="81"/>
                              </a:lnTo>
                              <a:lnTo>
                                <a:pt x="3" y="81"/>
                              </a:lnTo>
                              <a:lnTo>
                                <a:pt x="4" y="81"/>
                              </a:lnTo>
                              <a:lnTo>
                                <a:pt x="4" y="81"/>
                              </a:lnTo>
                              <a:lnTo>
                                <a:pt x="4" y="81"/>
                              </a:lnTo>
                              <a:lnTo>
                                <a:pt x="4" y="81"/>
                              </a:lnTo>
                              <a:lnTo>
                                <a:pt x="5" y="81"/>
                              </a:lnTo>
                              <a:lnTo>
                                <a:pt x="6" y="81"/>
                              </a:lnTo>
                              <a:lnTo>
                                <a:pt x="6" y="81"/>
                              </a:lnTo>
                              <a:lnTo>
                                <a:pt x="7" y="81"/>
                              </a:lnTo>
                              <a:lnTo>
                                <a:pt x="7" y="81"/>
                              </a:lnTo>
                              <a:lnTo>
                                <a:pt x="7" y="81"/>
                              </a:lnTo>
                              <a:lnTo>
                                <a:pt x="7" y="81"/>
                              </a:lnTo>
                              <a:lnTo>
                                <a:pt x="7" y="81"/>
                              </a:lnTo>
                              <a:lnTo>
                                <a:pt x="9" y="75"/>
                              </a:lnTo>
                              <a:lnTo>
                                <a:pt x="9" y="76"/>
                              </a:lnTo>
                              <a:lnTo>
                                <a:pt x="9" y="25"/>
                              </a:lnTo>
                              <a:lnTo>
                                <a:pt x="10" y="81"/>
                              </a:lnTo>
                              <a:lnTo>
                                <a:pt x="10" y="81"/>
                              </a:lnTo>
                              <a:lnTo>
                                <a:pt x="11" y="81"/>
                              </a:lnTo>
                              <a:lnTo>
                                <a:pt x="11" y="81"/>
                              </a:lnTo>
                              <a:lnTo>
                                <a:pt x="11" y="81"/>
                              </a:lnTo>
                              <a:lnTo>
                                <a:pt x="12" y="81"/>
                              </a:lnTo>
                              <a:lnTo>
                                <a:pt x="12" y="81"/>
                              </a:lnTo>
                              <a:lnTo>
                                <a:pt x="12" y="81"/>
                              </a:lnTo>
                              <a:lnTo>
                                <a:pt x="13" y="81"/>
                              </a:lnTo>
                              <a:lnTo>
                                <a:pt x="13" y="81"/>
                              </a:lnTo>
                              <a:lnTo>
                                <a:pt x="13" y="81"/>
                              </a:lnTo>
                              <a:lnTo>
                                <a:pt x="14" y="81"/>
                              </a:lnTo>
                              <a:lnTo>
                                <a:pt x="15" y="81"/>
                              </a:lnTo>
                              <a:lnTo>
                                <a:pt x="15" y="81"/>
                              </a:lnTo>
                              <a:lnTo>
                                <a:pt x="15" y="81"/>
                              </a:lnTo>
                              <a:lnTo>
                                <a:pt x="15" y="81"/>
                              </a:lnTo>
                              <a:lnTo>
                                <a:pt x="16" y="81"/>
                              </a:lnTo>
                              <a:lnTo>
                                <a:pt x="16" y="81"/>
                              </a:lnTo>
                              <a:lnTo>
                                <a:pt x="16" y="81"/>
                              </a:lnTo>
                              <a:lnTo>
                                <a:pt x="17" y="0"/>
                              </a:lnTo>
                              <a:lnTo>
                                <a:pt x="18" y="81"/>
                              </a:lnTo>
                              <a:lnTo>
                                <a:pt x="18" y="81"/>
                              </a:lnTo>
                              <a:lnTo>
                                <a:pt x="18" y="81"/>
                              </a:lnTo>
                              <a:lnTo>
                                <a:pt x="20" y="81"/>
                              </a:lnTo>
                              <a:lnTo>
                                <a:pt x="20" y="81"/>
                              </a:lnTo>
                              <a:lnTo>
                                <a:pt x="20" y="81"/>
                              </a:lnTo>
                              <a:lnTo>
                                <a:pt x="20" y="81"/>
                              </a:lnTo>
                              <a:lnTo>
                                <a:pt x="21" y="8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6" name="Freeform 1433"/>
                        <p:cNvSpPr>
                          <a:spLocks/>
                        </p:cNvSpPr>
                        <p:nvPr/>
                      </p:nvSpPr>
                      <p:spPr bwMode="auto">
                        <a:xfrm>
                          <a:off x="1521998" y="3592695"/>
                          <a:ext cx="31750" cy="53975"/>
                        </a:xfrm>
                        <a:custGeom>
                          <a:avLst/>
                          <a:gdLst>
                            <a:gd name="T0" fmla="*/ 0 w 20"/>
                            <a:gd name="T1" fmla="*/ 34 h 34"/>
                            <a:gd name="T2" fmla="*/ 0 w 20"/>
                            <a:gd name="T3" fmla="*/ 34 h 34"/>
                            <a:gd name="T4" fmla="*/ 0 w 20"/>
                            <a:gd name="T5" fmla="*/ 34 h 34"/>
                            <a:gd name="T6" fmla="*/ 2 w 20"/>
                            <a:gd name="T7" fmla="*/ 34 h 34"/>
                            <a:gd name="T8" fmla="*/ 2 w 20"/>
                            <a:gd name="T9" fmla="*/ 34 h 34"/>
                            <a:gd name="T10" fmla="*/ 2 w 20"/>
                            <a:gd name="T11" fmla="*/ 34 h 34"/>
                            <a:gd name="T12" fmla="*/ 2 w 20"/>
                            <a:gd name="T13" fmla="*/ 34 h 34"/>
                            <a:gd name="T14" fmla="*/ 3 w 20"/>
                            <a:gd name="T15" fmla="*/ 34 h 34"/>
                            <a:gd name="T16" fmla="*/ 4 w 20"/>
                            <a:gd name="T17" fmla="*/ 34 h 34"/>
                            <a:gd name="T18" fmla="*/ 4 w 20"/>
                            <a:gd name="T19" fmla="*/ 34 h 34"/>
                            <a:gd name="T20" fmla="*/ 4 w 20"/>
                            <a:gd name="T21" fmla="*/ 0 h 34"/>
                            <a:gd name="T22" fmla="*/ 5 w 20"/>
                            <a:gd name="T23" fmla="*/ 34 h 34"/>
                            <a:gd name="T24" fmla="*/ 5 w 20"/>
                            <a:gd name="T25" fmla="*/ 34 h 34"/>
                            <a:gd name="T26" fmla="*/ 6 w 20"/>
                            <a:gd name="T27" fmla="*/ 34 h 34"/>
                            <a:gd name="T28" fmla="*/ 6 w 20"/>
                            <a:gd name="T29" fmla="*/ 34 h 34"/>
                            <a:gd name="T30" fmla="*/ 6 w 20"/>
                            <a:gd name="T31" fmla="*/ 34 h 34"/>
                            <a:gd name="T32" fmla="*/ 7 w 20"/>
                            <a:gd name="T33" fmla="*/ 34 h 34"/>
                            <a:gd name="T34" fmla="*/ 7 w 20"/>
                            <a:gd name="T35" fmla="*/ 34 h 34"/>
                            <a:gd name="T36" fmla="*/ 7 w 20"/>
                            <a:gd name="T37" fmla="*/ 34 h 34"/>
                            <a:gd name="T38" fmla="*/ 8 w 20"/>
                            <a:gd name="T39" fmla="*/ 34 h 34"/>
                            <a:gd name="T40" fmla="*/ 8 w 20"/>
                            <a:gd name="T41" fmla="*/ 34 h 34"/>
                            <a:gd name="T42" fmla="*/ 9 w 20"/>
                            <a:gd name="T43" fmla="*/ 34 h 34"/>
                            <a:gd name="T44" fmla="*/ 9 w 20"/>
                            <a:gd name="T45" fmla="*/ 34 h 34"/>
                            <a:gd name="T46" fmla="*/ 10 w 20"/>
                            <a:gd name="T47" fmla="*/ 34 h 34"/>
                            <a:gd name="T48" fmla="*/ 11 w 20"/>
                            <a:gd name="T49" fmla="*/ 34 h 34"/>
                            <a:gd name="T50" fmla="*/ 11 w 20"/>
                            <a:gd name="T51" fmla="*/ 34 h 34"/>
                            <a:gd name="T52" fmla="*/ 11 w 20"/>
                            <a:gd name="T53" fmla="*/ 34 h 34"/>
                            <a:gd name="T54" fmla="*/ 12 w 20"/>
                            <a:gd name="T55" fmla="*/ 34 h 34"/>
                            <a:gd name="T56" fmla="*/ 13 w 20"/>
                            <a:gd name="T57" fmla="*/ 27 h 34"/>
                            <a:gd name="T58" fmla="*/ 13 w 20"/>
                            <a:gd name="T59" fmla="*/ 34 h 34"/>
                            <a:gd name="T60" fmla="*/ 13 w 20"/>
                            <a:gd name="T61" fmla="*/ 34 h 34"/>
                            <a:gd name="T62" fmla="*/ 13 w 20"/>
                            <a:gd name="T63" fmla="*/ 34 h 34"/>
                            <a:gd name="T64" fmla="*/ 14 w 20"/>
                            <a:gd name="T65" fmla="*/ 34 h 34"/>
                            <a:gd name="T66" fmla="*/ 14 w 20"/>
                            <a:gd name="T67" fmla="*/ 34 h 34"/>
                            <a:gd name="T68" fmla="*/ 14 w 20"/>
                            <a:gd name="T69" fmla="*/ 34 h 34"/>
                            <a:gd name="T70" fmla="*/ 14 w 20"/>
                            <a:gd name="T71" fmla="*/ 34 h 34"/>
                            <a:gd name="T72" fmla="*/ 16 w 20"/>
                            <a:gd name="T73" fmla="*/ 34 h 34"/>
                            <a:gd name="T74" fmla="*/ 16 w 20"/>
                            <a:gd name="T75" fmla="*/ 34 h 34"/>
                            <a:gd name="T76" fmla="*/ 16 w 20"/>
                            <a:gd name="T77" fmla="*/ 34 h 34"/>
                            <a:gd name="T78" fmla="*/ 16 w 20"/>
                            <a:gd name="T79" fmla="*/ 34 h 34"/>
                            <a:gd name="T80" fmla="*/ 16 w 20"/>
                            <a:gd name="T81" fmla="*/ 34 h 34"/>
                            <a:gd name="T82" fmla="*/ 17 w 20"/>
                            <a:gd name="T83" fmla="*/ 34 h 34"/>
                            <a:gd name="T84" fmla="*/ 17 w 20"/>
                            <a:gd name="T85" fmla="*/ 34 h 34"/>
                            <a:gd name="T86" fmla="*/ 18 w 20"/>
                            <a:gd name="T87" fmla="*/ 34 h 34"/>
                            <a:gd name="T88" fmla="*/ 19 w 20"/>
                            <a:gd name="T89" fmla="*/ 34 h 34"/>
                            <a:gd name="T90" fmla="*/ 19 w 20"/>
                            <a:gd name="T91" fmla="*/ 34 h 34"/>
                            <a:gd name="T92" fmla="*/ 19 w 20"/>
                            <a:gd name="T93" fmla="*/ 34 h 34"/>
                            <a:gd name="T94" fmla="*/ 20 w 20"/>
                            <a:gd name="T95" fmla="*/ 28 h 34"/>
                            <a:gd name="T96" fmla="*/ 20 w 20"/>
                            <a:gd name="T97" fmla="*/ 32 h 34"/>
                            <a:gd name="T98" fmla="*/ 20 w 20"/>
                            <a:gd name="T99" fmla="*/ 2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
                              <a:moveTo>
                                <a:pt x="0" y="34"/>
                              </a:moveTo>
                              <a:lnTo>
                                <a:pt x="0" y="34"/>
                              </a:lnTo>
                              <a:lnTo>
                                <a:pt x="0" y="34"/>
                              </a:lnTo>
                              <a:lnTo>
                                <a:pt x="2" y="34"/>
                              </a:lnTo>
                              <a:lnTo>
                                <a:pt x="2" y="34"/>
                              </a:lnTo>
                              <a:lnTo>
                                <a:pt x="2" y="34"/>
                              </a:lnTo>
                              <a:lnTo>
                                <a:pt x="2" y="34"/>
                              </a:lnTo>
                              <a:lnTo>
                                <a:pt x="3" y="34"/>
                              </a:lnTo>
                              <a:lnTo>
                                <a:pt x="4" y="34"/>
                              </a:lnTo>
                              <a:lnTo>
                                <a:pt x="4" y="34"/>
                              </a:lnTo>
                              <a:lnTo>
                                <a:pt x="4" y="0"/>
                              </a:lnTo>
                              <a:lnTo>
                                <a:pt x="5" y="34"/>
                              </a:lnTo>
                              <a:lnTo>
                                <a:pt x="5" y="34"/>
                              </a:lnTo>
                              <a:lnTo>
                                <a:pt x="6" y="34"/>
                              </a:lnTo>
                              <a:lnTo>
                                <a:pt x="6" y="34"/>
                              </a:lnTo>
                              <a:lnTo>
                                <a:pt x="6" y="34"/>
                              </a:lnTo>
                              <a:lnTo>
                                <a:pt x="7" y="34"/>
                              </a:lnTo>
                              <a:lnTo>
                                <a:pt x="7" y="34"/>
                              </a:lnTo>
                              <a:lnTo>
                                <a:pt x="7" y="34"/>
                              </a:lnTo>
                              <a:lnTo>
                                <a:pt x="8" y="34"/>
                              </a:lnTo>
                              <a:lnTo>
                                <a:pt x="8" y="34"/>
                              </a:lnTo>
                              <a:lnTo>
                                <a:pt x="9" y="34"/>
                              </a:lnTo>
                              <a:lnTo>
                                <a:pt x="9" y="34"/>
                              </a:lnTo>
                              <a:lnTo>
                                <a:pt x="10" y="34"/>
                              </a:lnTo>
                              <a:lnTo>
                                <a:pt x="11" y="34"/>
                              </a:lnTo>
                              <a:lnTo>
                                <a:pt x="11" y="34"/>
                              </a:lnTo>
                              <a:lnTo>
                                <a:pt x="11" y="34"/>
                              </a:lnTo>
                              <a:lnTo>
                                <a:pt x="12" y="34"/>
                              </a:lnTo>
                              <a:lnTo>
                                <a:pt x="13" y="27"/>
                              </a:lnTo>
                              <a:lnTo>
                                <a:pt x="13" y="34"/>
                              </a:lnTo>
                              <a:lnTo>
                                <a:pt x="13" y="34"/>
                              </a:lnTo>
                              <a:lnTo>
                                <a:pt x="13" y="34"/>
                              </a:lnTo>
                              <a:lnTo>
                                <a:pt x="14" y="34"/>
                              </a:lnTo>
                              <a:lnTo>
                                <a:pt x="14" y="34"/>
                              </a:lnTo>
                              <a:lnTo>
                                <a:pt x="14" y="34"/>
                              </a:lnTo>
                              <a:lnTo>
                                <a:pt x="14" y="34"/>
                              </a:lnTo>
                              <a:lnTo>
                                <a:pt x="16" y="34"/>
                              </a:lnTo>
                              <a:lnTo>
                                <a:pt x="16" y="34"/>
                              </a:lnTo>
                              <a:lnTo>
                                <a:pt x="16" y="34"/>
                              </a:lnTo>
                              <a:lnTo>
                                <a:pt x="16" y="34"/>
                              </a:lnTo>
                              <a:lnTo>
                                <a:pt x="16" y="34"/>
                              </a:lnTo>
                              <a:lnTo>
                                <a:pt x="17" y="34"/>
                              </a:lnTo>
                              <a:lnTo>
                                <a:pt x="17" y="34"/>
                              </a:lnTo>
                              <a:lnTo>
                                <a:pt x="18" y="34"/>
                              </a:lnTo>
                              <a:lnTo>
                                <a:pt x="19" y="34"/>
                              </a:lnTo>
                              <a:lnTo>
                                <a:pt x="19" y="34"/>
                              </a:lnTo>
                              <a:lnTo>
                                <a:pt x="19" y="34"/>
                              </a:lnTo>
                              <a:lnTo>
                                <a:pt x="20" y="28"/>
                              </a:lnTo>
                              <a:lnTo>
                                <a:pt x="20" y="32"/>
                              </a:lnTo>
                              <a:lnTo>
                                <a:pt x="20" y="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7" name="Freeform 1434"/>
                        <p:cNvSpPr>
                          <a:spLocks/>
                        </p:cNvSpPr>
                        <p:nvPr/>
                      </p:nvSpPr>
                      <p:spPr bwMode="auto">
                        <a:xfrm>
                          <a:off x="1553748" y="3605395"/>
                          <a:ext cx="33338" cy="41275"/>
                        </a:xfrm>
                        <a:custGeom>
                          <a:avLst/>
                          <a:gdLst>
                            <a:gd name="T0" fmla="*/ 0 w 21"/>
                            <a:gd name="T1" fmla="*/ 15 h 26"/>
                            <a:gd name="T2" fmla="*/ 1 w 21"/>
                            <a:gd name="T3" fmla="*/ 5 h 26"/>
                            <a:gd name="T4" fmla="*/ 2 w 21"/>
                            <a:gd name="T5" fmla="*/ 26 h 26"/>
                            <a:gd name="T6" fmla="*/ 2 w 21"/>
                            <a:gd name="T7" fmla="*/ 26 h 26"/>
                            <a:gd name="T8" fmla="*/ 2 w 21"/>
                            <a:gd name="T9" fmla="*/ 26 h 26"/>
                            <a:gd name="T10" fmla="*/ 2 w 21"/>
                            <a:gd name="T11" fmla="*/ 26 h 26"/>
                            <a:gd name="T12" fmla="*/ 2 w 21"/>
                            <a:gd name="T13" fmla="*/ 26 h 26"/>
                            <a:gd name="T14" fmla="*/ 3 w 21"/>
                            <a:gd name="T15" fmla="*/ 26 h 26"/>
                            <a:gd name="T16" fmla="*/ 4 w 21"/>
                            <a:gd name="T17" fmla="*/ 26 h 26"/>
                            <a:gd name="T18" fmla="*/ 4 w 21"/>
                            <a:gd name="T19" fmla="*/ 26 h 26"/>
                            <a:gd name="T20" fmla="*/ 4 w 21"/>
                            <a:gd name="T21" fmla="*/ 26 h 26"/>
                            <a:gd name="T22" fmla="*/ 5 w 21"/>
                            <a:gd name="T23" fmla="*/ 26 h 26"/>
                            <a:gd name="T24" fmla="*/ 5 w 21"/>
                            <a:gd name="T25" fmla="*/ 26 h 26"/>
                            <a:gd name="T26" fmla="*/ 6 w 21"/>
                            <a:gd name="T27" fmla="*/ 26 h 26"/>
                            <a:gd name="T28" fmla="*/ 7 w 21"/>
                            <a:gd name="T29" fmla="*/ 26 h 26"/>
                            <a:gd name="T30" fmla="*/ 7 w 21"/>
                            <a:gd name="T31" fmla="*/ 26 h 26"/>
                            <a:gd name="T32" fmla="*/ 7 w 21"/>
                            <a:gd name="T33" fmla="*/ 26 h 26"/>
                            <a:gd name="T34" fmla="*/ 8 w 21"/>
                            <a:gd name="T35" fmla="*/ 26 h 26"/>
                            <a:gd name="T36" fmla="*/ 9 w 21"/>
                            <a:gd name="T37" fmla="*/ 25 h 26"/>
                            <a:gd name="T38" fmla="*/ 9 w 21"/>
                            <a:gd name="T39" fmla="*/ 0 h 26"/>
                            <a:gd name="T40" fmla="*/ 10 w 21"/>
                            <a:gd name="T41" fmla="*/ 26 h 26"/>
                            <a:gd name="T42" fmla="*/ 10 w 21"/>
                            <a:gd name="T43" fmla="*/ 26 h 26"/>
                            <a:gd name="T44" fmla="*/ 10 w 21"/>
                            <a:gd name="T45" fmla="*/ 26 h 26"/>
                            <a:gd name="T46" fmla="*/ 11 w 21"/>
                            <a:gd name="T47" fmla="*/ 26 h 26"/>
                            <a:gd name="T48" fmla="*/ 11 w 21"/>
                            <a:gd name="T49" fmla="*/ 26 h 26"/>
                            <a:gd name="T50" fmla="*/ 11 w 21"/>
                            <a:gd name="T51" fmla="*/ 26 h 26"/>
                            <a:gd name="T52" fmla="*/ 12 w 21"/>
                            <a:gd name="T53" fmla="*/ 26 h 26"/>
                            <a:gd name="T54" fmla="*/ 12 w 21"/>
                            <a:gd name="T55" fmla="*/ 26 h 26"/>
                            <a:gd name="T56" fmla="*/ 13 w 21"/>
                            <a:gd name="T57" fmla="*/ 26 h 26"/>
                            <a:gd name="T58" fmla="*/ 13 w 21"/>
                            <a:gd name="T59" fmla="*/ 26 h 26"/>
                            <a:gd name="T60" fmla="*/ 14 w 21"/>
                            <a:gd name="T61" fmla="*/ 26 h 26"/>
                            <a:gd name="T62" fmla="*/ 14 w 21"/>
                            <a:gd name="T63" fmla="*/ 26 h 26"/>
                            <a:gd name="T64" fmla="*/ 14 w 21"/>
                            <a:gd name="T65" fmla="*/ 26 h 26"/>
                            <a:gd name="T66" fmla="*/ 14 w 21"/>
                            <a:gd name="T67" fmla="*/ 26 h 26"/>
                            <a:gd name="T68" fmla="*/ 15 w 21"/>
                            <a:gd name="T69" fmla="*/ 26 h 26"/>
                            <a:gd name="T70" fmla="*/ 16 w 21"/>
                            <a:gd name="T71" fmla="*/ 26 h 26"/>
                            <a:gd name="T72" fmla="*/ 16 w 21"/>
                            <a:gd name="T73" fmla="*/ 26 h 26"/>
                            <a:gd name="T74" fmla="*/ 16 w 21"/>
                            <a:gd name="T75" fmla="*/ 26 h 26"/>
                            <a:gd name="T76" fmla="*/ 16 w 21"/>
                            <a:gd name="T77" fmla="*/ 26 h 26"/>
                            <a:gd name="T78" fmla="*/ 17 w 21"/>
                            <a:gd name="T79" fmla="*/ 8 h 26"/>
                            <a:gd name="T80" fmla="*/ 17 w 21"/>
                            <a:gd name="T81" fmla="*/ 26 h 26"/>
                            <a:gd name="T82" fmla="*/ 17 w 21"/>
                            <a:gd name="T83" fmla="*/ 26 h 26"/>
                            <a:gd name="T84" fmla="*/ 18 w 21"/>
                            <a:gd name="T85" fmla="*/ 26 h 26"/>
                            <a:gd name="T86" fmla="*/ 19 w 21"/>
                            <a:gd name="T87" fmla="*/ 26 h 26"/>
                            <a:gd name="T88" fmla="*/ 19 w 21"/>
                            <a:gd name="T89" fmla="*/ 26 h 26"/>
                            <a:gd name="T90" fmla="*/ 19 w 21"/>
                            <a:gd name="T91" fmla="*/ 26 h 26"/>
                            <a:gd name="T92" fmla="*/ 19 w 21"/>
                            <a:gd name="T93" fmla="*/ 26 h 26"/>
                            <a:gd name="T94" fmla="*/ 20 w 21"/>
                            <a:gd name="T95" fmla="*/ 26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15"/>
                              </a:moveTo>
                              <a:lnTo>
                                <a:pt x="1" y="5"/>
                              </a:lnTo>
                              <a:lnTo>
                                <a:pt x="2" y="26"/>
                              </a:lnTo>
                              <a:lnTo>
                                <a:pt x="2" y="26"/>
                              </a:lnTo>
                              <a:lnTo>
                                <a:pt x="2" y="26"/>
                              </a:lnTo>
                              <a:lnTo>
                                <a:pt x="2" y="26"/>
                              </a:lnTo>
                              <a:lnTo>
                                <a:pt x="2" y="26"/>
                              </a:lnTo>
                              <a:lnTo>
                                <a:pt x="3" y="26"/>
                              </a:lnTo>
                              <a:lnTo>
                                <a:pt x="4" y="26"/>
                              </a:lnTo>
                              <a:lnTo>
                                <a:pt x="4" y="26"/>
                              </a:lnTo>
                              <a:lnTo>
                                <a:pt x="4" y="26"/>
                              </a:lnTo>
                              <a:lnTo>
                                <a:pt x="5" y="26"/>
                              </a:lnTo>
                              <a:lnTo>
                                <a:pt x="5" y="26"/>
                              </a:lnTo>
                              <a:lnTo>
                                <a:pt x="6" y="26"/>
                              </a:lnTo>
                              <a:lnTo>
                                <a:pt x="7" y="26"/>
                              </a:lnTo>
                              <a:lnTo>
                                <a:pt x="7" y="26"/>
                              </a:lnTo>
                              <a:lnTo>
                                <a:pt x="7" y="26"/>
                              </a:lnTo>
                              <a:lnTo>
                                <a:pt x="8" y="26"/>
                              </a:lnTo>
                              <a:lnTo>
                                <a:pt x="9" y="25"/>
                              </a:lnTo>
                              <a:lnTo>
                                <a:pt x="9" y="0"/>
                              </a:lnTo>
                              <a:lnTo>
                                <a:pt x="10" y="26"/>
                              </a:lnTo>
                              <a:lnTo>
                                <a:pt x="10" y="26"/>
                              </a:lnTo>
                              <a:lnTo>
                                <a:pt x="10" y="26"/>
                              </a:lnTo>
                              <a:lnTo>
                                <a:pt x="11" y="26"/>
                              </a:lnTo>
                              <a:lnTo>
                                <a:pt x="11" y="26"/>
                              </a:lnTo>
                              <a:lnTo>
                                <a:pt x="11" y="26"/>
                              </a:lnTo>
                              <a:lnTo>
                                <a:pt x="12" y="26"/>
                              </a:lnTo>
                              <a:lnTo>
                                <a:pt x="12" y="26"/>
                              </a:lnTo>
                              <a:lnTo>
                                <a:pt x="13" y="26"/>
                              </a:lnTo>
                              <a:lnTo>
                                <a:pt x="13" y="26"/>
                              </a:lnTo>
                              <a:lnTo>
                                <a:pt x="14" y="26"/>
                              </a:lnTo>
                              <a:lnTo>
                                <a:pt x="14" y="26"/>
                              </a:lnTo>
                              <a:lnTo>
                                <a:pt x="14" y="26"/>
                              </a:lnTo>
                              <a:lnTo>
                                <a:pt x="14" y="26"/>
                              </a:lnTo>
                              <a:lnTo>
                                <a:pt x="15" y="26"/>
                              </a:lnTo>
                              <a:lnTo>
                                <a:pt x="16" y="26"/>
                              </a:lnTo>
                              <a:lnTo>
                                <a:pt x="16" y="26"/>
                              </a:lnTo>
                              <a:lnTo>
                                <a:pt x="16" y="26"/>
                              </a:lnTo>
                              <a:lnTo>
                                <a:pt x="16" y="26"/>
                              </a:lnTo>
                              <a:lnTo>
                                <a:pt x="17" y="8"/>
                              </a:lnTo>
                              <a:lnTo>
                                <a:pt x="17" y="26"/>
                              </a:lnTo>
                              <a:lnTo>
                                <a:pt x="17" y="26"/>
                              </a:lnTo>
                              <a:lnTo>
                                <a:pt x="18" y="26"/>
                              </a:lnTo>
                              <a:lnTo>
                                <a:pt x="19" y="26"/>
                              </a:lnTo>
                              <a:lnTo>
                                <a:pt x="19" y="26"/>
                              </a:lnTo>
                              <a:lnTo>
                                <a:pt x="19" y="26"/>
                              </a:lnTo>
                              <a:lnTo>
                                <a:pt x="19" y="26"/>
                              </a:lnTo>
                              <a:lnTo>
                                <a:pt x="20" y="26"/>
                              </a:lnTo>
                              <a:lnTo>
                                <a:pt x="21" y="26"/>
                              </a:lnTo>
                              <a:lnTo>
                                <a:pt x="21" y="2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8" name="Freeform 1435"/>
                        <p:cNvSpPr>
                          <a:spLocks/>
                        </p:cNvSpPr>
                        <p:nvPr/>
                      </p:nvSpPr>
                      <p:spPr bwMode="auto">
                        <a:xfrm>
                          <a:off x="1587085" y="3633970"/>
                          <a:ext cx="31750" cy="12700"/>
                        </a:xfrm>
                        <a:custGeom>
                          <a:avLst/>
                          <a:gdLst>
                            <a:gd name="T0" fmla="*/ 0 w 20"/>
                            <a:gd name="T1" fmla="*/ 8 h 8"/>
                            <a:gd name="T2" fmla="*/ 0 w 20"/>
                            <a:gd name="T3" fmla="*/ 8 h 8"/>
                            <a:gd name="T4" fmla="*/ 1 w 20"/>
                            <a:gd name="T5" fmla="*/ 8 h 8"/>
                            <a:gd name="T6" fmla="*/ 1 w 20"/>
                            <a:gd name="T7" fmla="*/ 8 h 8"/>
                            <a:gd name="T8" fmla="*/ 2 w 20"/>
                            <a:gd name="T9" fmla="*/ 8 h 8"/>
                            <a:gd name="T10" fmla="*/ 2 w 20"/>
                            <a:gd name="T11" fmla="*/ 8 h 8"/>
                            <a:gd name="T12" fmla="*/ 3 w 20"/>
                            <a:gd name="T13" fmla="*/ 8 h 8"/>
                            <a:gd name="T14" fmla="*/ 3 w 20"/>
                            <a:gd name="T15" fmla="*/ 8 h 8"/>
                            <a:gd name="T16" fmla="*/ 3 w 20"/>
                            <a:gd name="T17" fmla="*/ 8 h 8"/>
                            <a:gd name="T18" fmla="*/ 4 w 20"/>
                            <a:gd name="T19" fmla="*/ 0 h 8"/>
                            <a:gd name="T20" fmla="*/ 4 w 20"/>
                            <a:gd name="T21" fmla="*/ 8 h 8"/>
                            <a:gd name="T22" fmla="*/ 5 w 20"/>
                            <a:gd name="T23" fmla="*/ 8 h 8"/>
                            <a:gd name="T24" fmla="*/ 5 w 20"/>
                            <a:gd name="T25" fmla="*/ 8 h 8"/>
                            <a:gd name="T26" fmla="*/ 6 w 20"/>
                            <a:gd name="T27" fmla="*/ 8 h 8"/>
                            <a:gd name="T28" fmla="*/ 6 w 20"/>
                            <a:gd name="T29" fmla="*/ 8 h 8"/>
                            <a:gd name="T30" fmla="*/ 6 w 20"/>
                            <a:gd name="T31" fmla="*/ 8 h 8"/>
                            <a:gd name="T32" fmla="*/ 6 w 20"/>
                            <a:gd name="T33" fmla="*/ 8 h 8"/>
                            <a:gd name="T34" fmla="*/ 7 w 20"/>
                            <a:gd name="T35" fmla="*/ 8 h 8"/>
                            <a:gd name="T36" fmla="*/ 7 w 20"/>
                            <a:gd name="T37" fmla="*/ 8 h 8"/>
                            <a:gd name="T38" fmla="*/ 7 w 20"/>
                            <a:gd name="T39" fmla="*/ 8 h 8"/>
                            <a:gd name="T40" fmla="*/ 8 w 20"/>
                            <a:gd name="T41" fmla="*/ 8 h 8"/>
                            <a:gd name="T42" fmla="*/ 8 w 20"/>
                            <a:gd name="T43" fmla="*/ 8 h 8"/>
                            <a:gd name="T44" fmla="*/ 9 w 20"/>
                            <a:gd name="T45" fmla="*/ 8 h 8"/>
                            <a:gd name="T46" fmla="*/ 9 w 20"/>
                            <a:gd name="T47" fmla="*/ 8 h 8"/>
                            <a:gd name="T48" fmla="*/ 10 w 20"/>
                            <a:gd name="T49" fmla="*/ 8 h 8"/>
                            <a:gd name="T50" fmla="*/ 10 w 20"/>
                            <a:gd name="T51" fmla="*/ 8 h 8"/>
                            <a:gd name="T52" fmla="*/ 10 w 20"/>
                            <a:gd name="T53" fmla="*/ 8 h 8"/>
                            <a:gd name="T54" fmla="*/ 10 w 20"/>
                            <a:gd name="T55" fmla="*/ 8 h 8"/>
                            <a:gd name="T56" fmla="*/ 11 w 20"/>
                            <a:gd name="T57" fmla="*/ 8 h 8"/>
                            <a:gd name="T58" fmla="*/ 12 w 20"/>
                            <a:gd name="T59" fmla="*/ 1 h 8"/>
                            <a:gd name="T60" fmla="*/ 12 w 20"/>
                            <a:gd name="T61" fmla="*/ 2 h 8"/>
                            <a:gd name="T62" fmla="*/ 14 w 20"/>
                            <a:gd name="T63" fmla="*/ 8 h 8"/>
                            <a:gd name="T64" fmla="*/ 14 w 20"/>
                            <a:gd name="T65" fmla="*/ 8 h 8"/>
                            <a:gd name="T66" fmla="*/ 14 w 20"/>
                            <a:gd name="T67" fmla="*/ 8 h 8"/>
                            <a:gd name="T68" fmla="*/ 14 w 20"/>
                            <a:gd name="T69" fmla="*/ 8 h 8"/>
                            <a:gd name="T70" fmla="*/ 15 w 20"/>
                            <a:gd name="T71" fmla="*/ 8 h 8"/>
                            <a:gd name="T72" fmla="*/ 15 w 20"/>
                            <a:gd name="T73" fmla="*/ 8 h 8"/>
                            <a:gd name="T74" fmla="*/ 15 w 20"/>
                            <a:gd name="T75" fmla="*/ 8 h 8"/>
                            <a:gd name="T76" fmla="*/ 16 w 20"/>
                            <a:gd name="T77" fmla="*/ 8 h 8"/>
                            <a:gd name="T78" fmla="*/ 16 w 20"/>
                            <a:gd name="T79" fmla="*/ 8 h 8"/>
                            <a:gd name="T80" fmla="*/ 17 w 20"/>
                            <a:gd name="T81" fmla="*/ 8 h 8"/>
                            <a:gd name="T82" fmla="*/ 17 w 20"/>
                            <a:gd name="T83" fmla="*/ 8 h 8"/>
                            <a:gd name="T84" fmla="*/ 17 w 20"/>
                            <a:gd name="T85" fmla="*/ 8 h 8"/>
                            <a:gd name="T86" fmla="*/ 18 w 20"/>
                            <a:gd name="T87" fmla="*/ 8 h 8"/>
                            <a:gd name="T88" fmla="*/ 18 w 20"/>
                            <a:gd name="T89" fmla="*/ 8 h 8"/>
                            <a:gd name="T90" fmla="*/ 19 w 20"/>
                            <a:gd name="T91" fmla="*/ 8 h 8"/>
                            <a:gd name="T92" fmla="*/ 19 w 20"/>
                            <a:gd name="T93" fmla="*/ 8 h 8"/>
                            <a:gd name="T94" fmla="*/ 20 w 20"/>
                            <a:gd name="T95" fmla="*/ 7 h 8"/>
                            <a:gd name="T96" fmla="*/ 20 w 20"/>
                            <a:gd name="T97" fmla="*/ 8 h 8"/>
                            <a:gd name="T98" fmla="*/ 20 w 20"/>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0" y="8"/>
                              </a:lnTo>
                              <a:lnTo>
                                <a:pt x="1" y="8"/>
                              </a:lnTo>
                              <a:lnTo>
                                <a:pt x="1" y="8"/>
                              </a:lnTo>
                              <a:lnTo>
                                <a:pt x="2" y="8"/>
                              </a:lnTo>
                              <a:lnTo>
                                <a:pt x="2" y="8"/>
                              </a:lnTo>
                              <a:lnTo>
                                <a:pt x="3" y="8"/>
                              </a:lnTo>
                              <a:lnTo>
                                <a:pt x="3" y="8"/>
                              </a:lnTo>
                              <a:lnTo>
                                <a:pt x="3" y="8"/>
                              </a:lnTo>
                              <a:lnTo>
                                <a:pt x="4" y="0"/>
                              </a:lnTo>
                              <a:lnTo>
                                <a:pt x="4" y="8"/>
                              </a:lnTo>
                              <a:lnTo>
                                <a:pt x="5" y="8"/>
                              </a:lnTo>
                              <a:lnTo>
                                <a:pt x="5" y="8"/>
                              </a:lnTo>
                              <a:lnTo>
                                <a:pt x="6" y="8"/>
                              </a:lnTo>
                              <a:lnTo>
                                <a:pt x="6" y="8"/>
                              </a:lnTo>
                              <a:lnTo>
                                <a:pt x="6" y="8"/>
                              </a:lnTo>
                              <a:lnTo>
                                <a:pt x="6" y="8"/>
                              </a:lnTo>
                              <a:lnTo>
                                <a:pt x="7" y="8"/>
                              </a:lnTo>
                              <a:lnTo>
                                <a:pt x="7" y="8"/>
                              </a:lnTo>
                              <a:lnTo>
                                <a:pt x="7" y="8"/>
                              </a:lnTo>
                              <a:lnTo>
                                <a:pt x="8" y="8"/>
                              </a:lnTo>
                              <a:lnTo>
                                <a:pt x="8" y="8"/>
                              </a:lnTo>
                              <a:lnTo>
                                <a:pt x="9" y="8"/>
                              </a:lnTo>
                              <a:lnTo>
                                <a:pt x="9" y="8"/>
                              </a:lnTo>
                              <a:lnTo>
                                <a:pt x="10" y="8"/>
                              </a:lnTo>
                              <a:lnTo>
                                <a:pt x="10" y="8"/>
                              </a:lnTo>
                              <a:lnTo>
                                <a:pt x="10" y="8"/>
                              </a:lnTo>
                              <a:lnTo>
                                <a:pt x="10" y="8"/>
                              </a:lnTo>
                              <a:lnTo>
                                <a:pt x="11" y="8"/>
                              </a:lnTo>
                              <a:lnTo>
                                <a:pt x="12" y="1"/>
                              </a:lnTo>
                              <a:lnTo>
                                <a:pt x="12" y="2"/>
                              </a:lnTo>
                              <a:lnTo>
                                <a:pt x="14" y="8"/>
                              </a:lnTo>
                              <a:lnTo>
                                <a:pt x="14" y="8"/>
                              </a:lnTo>
                              <a:lnTo>
                                <a:pt x="14" y="8"/>
                              </a:lnTo>
                              <a:lnTo>
                                <a:pt x="14" y="8"/>
                              </a:lnTo>
                              <a:lnTo>
                                <a:pt x="15" y="8"/>
                              </a:lnTo>
                              <a:lnTo>
                                <a:pt x="15" y="8"/>
                              </a:lnTo>
                              <a:lnTo>
                                <a:pt x="15" y="8"/>
                              </a:lnTo>
                              <a:lnTo>
                                <a:pt x="16" y="8"/>
                              </a:lnTo>
                              <a:lnTo>
                                <a:pt x="16" y="8"/>
                              </a:lnTo>
                              <a:lnTo>
                                <a:pt x="17" y="8"/>
                              </a:lnTo>
                              <a:lnTo>
                                <a:pt x="17" y="8"/>
                              </a:lnTo>
                              <a:lnTo>
                                <a:pt x="17" y="8"/>
                              </a:lnTo>
                              <a:lnTo>
                                <a:pt x="18" y="8"/>
                              </a:lnTo>
                              <a:lnTo>
                                <a:pt x="18" y="8"/>
                              </a:lnTo>
                              <a:lnTo>
                                <a:pt x="19" y="8"/>
                              </a:lnTo>
                              <a:lnTo>
                                <a:pt x="19" y="8"/>
                              </a:lnTo>
                              <a:lnTo>
                                <a:pt x="20" y="7"/>
                              </a:lnTo>
                              <a:lnTo>
                                <a:pt x="20" y="8"/>
                              </a:lnTo>
                              <a:lnTo>
                                <a:pt x="20" y="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89" name="Freeform 1436"/>
                        <p:cNvSpPr>
                          <a:spLocks/>
                        </p:cNvSpPr>
                        <p:nvPr/>
                      </p:nvSpPr>
                      <p:spPr bwMode="auto">
                        <a:xfrm>
                          <a:off x="1618835" y="3633970"/>
                          <a:ext cx="31750" cy="12700"/>
                        </a:xfrm>
                        <a:custGeom>
                          <a:avLst/>
                          <a:gdLst>
                            <a:gd name="T0" fmla="*/ 0 w 20"/>
                            <a:gd name="T1" fmla="*/ 8 h 8"/>
                            <a:gd name="T2" fmla="*/ 0 w 20"/>
                            <a:gd name="T3" fmla="*/ 0 h 8"/>
                            <a:gd name="T4" fmla="*/ 1 w 20"/>
                            <a:gd name="T5" fmla="*/ 8 h 8"/>
                            <a:gd name="T6" fmla="*/ 1 w 20"/>
                            <a:gd name="T7" fmla="*/ 8 h 8"/>
                            <a:gd name="T8" fmla="*/ 2 w 20"/>
                            <a:gd name="T9" fmla="*/ 8 h 8"/>
                            <a:gd name="T10" fmla="*/ 2 w 20"/>
                            <a:gd name="T11" fmla="*/ 8 h 8"/>
                            <a:gd name="T12" fmla="*/ 3 w 20"/>
                            <a:gd name="T13" fmla="*/ 8 h 8"/>
                            <a:gd name="T14" fmla="*/ 3 w 20"/>
                            <a:gd name="T15" fmla="*/ 8 h 8"/>
                            <a:gd name="T16" fmla="*/ 3 w 20"/>
                            <a:gd name="T17" fmla="*/ 8 h 8"/>
                            <a:gd name="T18" fmla="*/ 4 w 20"/>
                            <a:gd name="T19" fmla="*/ 8 h 8"/>
                            <a:gd name="T20" fmla="*/ 4 w 20"/>
                            <a:gd name="T21" fmla="*/ 8 h 8"/>
                            <a:gd name="T22" fmla="*/ 5 w 20"/>
                            <a:gd name="T23" fmla="*/ 8 h 8"/>
                            <a:gd name="T24" fmla="*/ 6 w 20"/>
                            <a:gd name="T25" fmla="*/ 8 h 8"/>
                            <a:gd name="T26" fmla="*/ 6 w 20"/>
                            <a:gd name="T27" fmla="*/ 8 h 8"/>
                            <a:gd name="T28" fmla="*/ 6 w 20"/>
                            <a:gd name="T29" fmla="*/ 8 h 8"/>
                            <a:gd name="T30" fmla="*/ 6 w 20"/>
                            <a:gd name="T31" fmla="*/ 8 h 8"/>
                            <a:gd name="T32" fmla="*/ 7 w 20"/>
                            <a:gd name="T33" fmla="*/ 8 h 8"/>
                            <a:gd name="T34" fmla="*/ 8 w 20"/>
                            <a:gd name="T35" fmla="*/ 8 h 8"/>
                            <a:gd name="T36" fmla="*/ 8 w 20"/>
                            <a:gd name="T37" fmla="*/ 8 h 8"/>
                            <a:gd name="T38" fmla="*/ 8 w 20"/>
                            <a:gd name="T39" fmla="*/ 4 h 8"/>
                            <a:gd name="T40" fmla="*/ 9 w 20"/>
                            <a:gd name="T41" fmla="*/ 8 h 8"/>
                            <a:gd name="T42" fmla="*/ 9 w 20"/>
                            <a:gd name="T43" fmla="*/ 8 h 8"/>
                            <a:gd name="T44" fmla="*/ 9 w 20"/>
                            <a:gd name="T45" fmla="*/ 8 h 8"/>
                            <a:gd name="T46" fmla="*/ 10 w 20"/>
                            <a:gd name="T47" fmla="*/ 8 h 8"/>
                            <a:gd name="T48" fmla="*/ 11 w 20"/>
                            <a:gd name="T49" fmla="*/ 8 h 8"/>
                            <a:gd name="T50" fmla="*/ 11 w 20"/>
                            <a:gd name="T51" fmla="*/ 8 h 8"/>
                            <a:gd name="T52" fmla="*/ 11 w 20"/>
                            <a:gd name="T53" fmla="*/ 8 h 8"/>
                            <a:gd name="T54" fmla="*/ 11 w 20"/>
                            <a:gd name="T55" fmla="*/ 8 h 8"/>
                            <a:gd name="T56" fmla="*/ 11 w 20"/>
                            <a:gd name="T57" fmla="*/ 8 h 8"/>
                            <a:gd name="T58" fmla="*/ 12 w 20"/>
                            <a:gd name="T59" fmla="*/ 8 h 8"/>
                            <a:gd name="T60" fmla="*/ 12 w 20"/>
                            <a:gd name="T61" fmla="*/ 8 h 8"/>
                            <a:gd name="T62" fmla="*/ 13 w 20"/>
                            <a:gd name="T63" fmla="*/ 8 h 8"/>
                            <a:gd name="T64" fmla="*/ 14 w 20"/>
                            <a:gd name="T65" fmla="*/ 8 h 8"/>
                            <a:gd name="T66" fmla="*/ 14 w 20"/>
                            <a:gd name="T67" fmla="*/ 8 h 8"/>
                            <a:gd name="T68" fmla="*/ 14 w 20"/>
                            <a:gd name="T69" fmla="*/ 8 h 8"/>
                            <a:gd name="T70" fmla="*/ 15 w 20"/>
                            <a:gd name="T71" fmla="*/ 8 h 8"/>
                            <a:gd name="T72" fmla="*/ 15 w 20"/>
                            <a:gd name="T73" fmla="*/ 8 h 8"/>
                            <a:gd name="T74" fmla="*/ 15 w 20"/>
                            <a:gd name="T75" fmla="*/ 8 h 8"/>
                            <a:gd name="T76" fmla="*/ 16 w 20"/>
                            <a:gd name="T77" fmla="*/ 8 h 8"/>
                            <a:gd name="T78" fmla="*/ 17 w 20"/>
                            <a:gd name="T79" fmla="*/ 6 h 8"/>
                            <a:gd name="T80" fmla="*/ 17 w 20"/>
                            <a:gd name="T81" fmla="*/ 8 h 8"/>
                            <a:gd name="T82" fmla="*/ 17 w 20"/>
                            <a:gd name="T83" fmla="*/ 8 h 8"/>
                            <a:gd name="T84" fmla="*/ 17 w 20"/>
                            <a:gd name="T85" fmla="*/ 7 h 8"/>
                            <a:gd name="T86" fmla="*/ 19 w 20"/>
                            <a:gd name="T87" fmla="*/ 8 h 8"/>
                            <a:gd name="T88" fmla="*/ 19 w 20"/>
                            <a:gd name="T89" fmla="*/ 8 h 8"/>
                            <a:gd name="T90" fmla="*/ 19 w 20"/>
                            <a:gd name="T91" fmla="*/ 8 h 8"/>
                            <a:gd name="T92" fmla="*/ 19 w 20"/>
                            <a:gd name="T93" fmla="*/ 8 h 8"/>
                            <a:gd name="T94" fmla="*/ 20 w 20"/>
                            <a:gd name="T95" fmla="*/ 8 h 8"/>
                            <a:gd name="T96" fmla="*/ 20 w 20"/>
                            <a:gd name="T97" fmla="*/ 8 h 8"/>
                            <a:gd name="T98" fmla="*/ 20 w 20"/>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
                              <a:moveTo>
                                <a:pt x="0" y="8"/>
                              </a:moveTo>
                              <a:lnTo>
                                <a:pt x="0" y="0"/>
                              </a:lnTo>
                              <a:lnTo>
                                <a:pt x="1" y="8"/>
                              </a:lnTo>
                              <a:lnTo>
                                <a:pt x="1" y="8"/>
                              </a:lnTo>
                              <a:lnTo>
                                <a:pt x="2" y="8"/>
                              </a:lnTo>
                              <a:lnTo>
                                <a:pt x="2" y="8"/>
                              </a:lnTo>
                              <a:lnTo>
                                <a:pt x="3" y="8"/>
                              </a:lnTo>
                              <a:lnTo>
                                <a:pt x="3" y="8"/>
                              </a:lnTo>
                              <a:lnTo>
                                <a:pt x="3" y="8"/>
                              </a:lnTo>
                              <a:lnTo>
                                <a:pt x="4" y="8"/>
                              </a:lnTo>
                              <a:lnTo>
                                <a:pt x="4" y="8"/>
                              </a:lnTo>
                              <a:lnTo>
                                <a:pt x="5" y="8"/>
                              </a:lnTo>
                              <a:lnTo>
                                <a:pt x="6" y="8"/>
                              </a:lnTo>
                              <a:lnTo>
                                <a:pt x="6" y="8"/>
                              </a:lnTo>
                              <a:lnTo>
                                <a:pt x="6" y="8"/>
                              </a:lnTo>
                              <a:lnTo>
                                <a:pt x="6" y="8"/>
                              </a:lnTo>
                              <a:lnTo>
                                <a:pt x="7" y="8"/>
                              </a:lnTo>
                              <a:lnTo>
                                <a:pt x="8" y="8"/>
                              </a:lnTo>
                              <a:lnTo>
                                <a:pt x="8" y="8"/>
                              </a:lnTo>
                              <a:lnTo>
                                <a:pt x="8" y="4"/>
                              </a:lnTo>
                              <a:lnTo>
                                <a:pt x="9" y="8"/>
                              </a:lnTo>
                              <a:lnTo>
                                <a:pt x="9" y="8"/>
                              </a:lnTo>
                              <a:lnTo>
                                <a:pt x="9" y="8"/>
                              </a:lnTo>
                              <a:lnTo>
                                <a:pt x="10" y="8"/>
                              </a:lnTo>
                              <a:lnTo>
                                <a:pt x="11" y="8"/>
                              </a:lnTo>
                              <a:lnTo>
                                <a:pt x="11" y="8"/>
                              </a:lnTo>
                              <a:lnTo>
                                <a:pt x="11" y="8"/>
                              </a:lnTo>
                              <a:lnTo>
                                <a:pt x="11" y="8"/>
                              </a:lnTo>
                              <a:lnTo>
                                <a:pt x="11" y="8"/>
                              </a:lnTo>
                              <a:lnTo>
                                <a:pt x="12" y="8"/>
                              </a:lnTo>
                              <a:lnTo>
                                <a:pt x="12" y="8"/>
                              </a:lnTo>
                              <a:lnTo>
                                <a:pt x="13" y="8"/>
                              </a:lnTo>
                              <a:lnTo>
                                <a:pt x="14" y="8"/>
                              </a:lnTo>
                              <a:lnTo>
                                <a:pt x="14" y="8"/>
                              </a:lnTo>
                              <a:lnTo>
                                <a:pt x="14" y="8"/>
                              </a:lnTo>
                              <a:lnTo>
                                <a:pt x="15" y="8"/>
                              </a:lnTo>
                              <a:lnTo>
                                <a:pt x="15" y="8"/>
                              </a:lnTo>
                              <a:lnTo>
                                <a:pt x="15" y="8"/>
                              </a:lnTo>
                              <a:lnTo>
                                <a:pt x="16" y="8"/>
                              </a:lnTo>
                              <a:lnTo>
                                <a:pt x="17" y="6"/>
                              </a:lnTo>
                              <a:lnTo>
                                <a:pt x="17" y="8"/>
                              </a:lnTo>
                              <a:lnTo>
                                <a:pt x="17" y="8"/>
                              </a:lnTo>
                              <a:lnTo>
                                <a:pt x="17" y="7"/>
                              </a:lnTo>
                              <a:lnTo>
                                <a:pt x="19" y="8"/>
                              </a:lnTo>
                              <a:lnTo>
                                <a:pt x="19" y="8"/>
                              </a:lnTo>
                              <a:lnTo>
                                <a:pt x="19" y="8"/>
                              </a:lnTo>
                              <a:lnTo>
                                <a:pt x="19" y="8"/>
                              </a:lnTo>
                              <a:lnTo>
                                <a:pt x="20" y="8"/>
                              </a:lnTo>
                              <a:lnTo>
                                <a:pt x="20" y="8"/>
                              </a:lnTo>
                              <a:lnTo>
                                <a:pt x="20" y="8"/>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0" name="Freeform 1437"/>
                        <p:cNvSpPr>
                          <a:spLocks/>
                        </p:cNvSpPr>
                        <p:nvPr/>
                      </p:nvSpPr>
                      <p:spPr bwMode="auto">
                        <a:xfrm>
                          <a:off x="1650585" y="3640320"/>
                          <a:ext cx="31750" cy="6350"/>
                        </a:xfrm>
                        <a:custGeom>
                          <a:avLst/>
                          <a:gdLst>
                            <a:gd name="T0" fmla="*/ 0 w 20"/>
                            <a:gd name="T1" fmla="*/ 4 h 4"/>
                            <a:gd name="T2" fmla="*/ 0 w 20"/>
                            <a:gd name="T3" fmla="*/ 4 h 4"/>
                            <a:gd name="T4" fmla="*/ 1 w 20"/>
                            <a:gd name="T5" fmla="*/ 4 h 4"/>
                            <a:gd name="T6" fmla="*/ 2 w 20"/>
                            <a:gd name="T7" fmla="*/ 4 h 4"/>
                            <a:gd name="T8" fmla="*/ 2 w 20"/>
                            <a:gd name="T9" fmla="*/ 4 h 4"/>
                            <a:gd name="T10" fmla="*/ 3 w 20"/>
                            <a:gd name="T11" fmla="*/ 4 h 4"/>
                            <a:gd name="T12" fmla="*/ 3 w 20"/>
                            <a:gd name="T13" fmla="*/ 4 h 4"/>
                            <a:gd name="T14" fmla="*/ 3 w 20"/>
                            <a:gd name="T15" fmla="*/ 4 h 4"/>
                            <a:gd name="T16" fmla="*/ 4 w 20"/>
                            <a:gd name="T17" fmla="*/ 4 h 4"/>
                            <a:gd name="T18" fmla="*/ 4 w 20"/>
                            <a:gd name="T19" fmla="*/ 4 h 4"/>
                            <a:gd name="T20" fmla="*/ 5 w 20"/>
                            <a:gd name="T21" fmla="*/ 1 h 4"/>
                            <a:gd name="T22" fmla="*/ 5 w 20"/>
                            <a:gd name="T23" fmla="*/ 3 h 4"/>
                            <a:gd name="T24" fmla="*/ 5 w 20"/>
                            <a:gd name="T25" fmla="*/ 2 h 4"/>
                            <a:gd name="T26" fmla="*/ 5 w 20"/>
                            <a:gd name="T27" fmla="*/ 2 h 4"/>
                            <a:gd name="T28" fmla="*/ 6 w 20"/>
                            <a:gd name="T29" fmla="*/ 4 h 4"/>
                            <a:gd name="T30" fmla="*/ 6 w 20"/>
                            <a:gd name="T31" fmla="*/ 4 h 4"/>
                            <a:gd name="T32" fmla="*/ 6 w 20"/>
                            <a:gd name="T33" fmla="*/ 4 h 4"/>
                            <a:gd name="T34" fmla="*/ 7 w 20"/>
                            <a:gd name="T35" fmla="*/ 4 h 4"/>
                            <a:gd name="T36" fmla="*/ 8 w 20"/>
                            <a:gd name="T37" fmla="*/ 4 h 4"/>
                            <a:gd name="T38" fmla="*/ 8 w 20"/>
                            <a:gd name="T39" fmla="*/ 4 h 4"/>
                            <a:gd name="T40" fmla="*/ 8 w 20"/>
                            <a:gd name="T41" fmla="*/ 4 h 4"/>
                            <a:gd name="T42" fmla="*/ 8 w 20"/>
                            <a:gd name="T43" fmla="*/ 4 h 4"/>
                            <a:gd name="T44" fmla="*/ 9 w 20"/>
                            <a:gd name="T45" fmla="*/ 4 h 4"/>
                            <a:gd name="T46" fmla="*/ 9 w 20"/>
                            <a:gd name="T47" fmla="*/ 4 h 4"/>
                            <a:gd name="T48" fmla="*/ 9 w 20"/>
                            <a:gd name="T49" fmla="*/ 4 h 4"/>
                            <a:gd name="T50" fmla="*/ 11 w 20"/>
                            <a:gd name="T51" fmla="*/ 4 h 4"/>
                            <a:gd name="T52" fmla="*/ 11 w 20"/>
                            <a:gd name="T53" fmla="*/ 4 h 4"/>
                            <a:gd name="T54" fmla="*/ 11 w 20"/>
                            <a:gd name="T55" fmla="*/ 4 h 4"/>
                            <a:gd name="T56" fmla="*/ 11 w 20"/>
                            <a:gd name="T57" fmla="*/ 4 h 4"/>
                            <a:gd name="T58" fmla="*/ 11 w 20"/>
                            <a:gd name="T59" fmla="*/ 4 h 4"/>
                            <a:gd name="T60" fmla="*/ 13 w 20"/>
                            <a:gd name="T61" fmla="*/ 4 h 4"/>
                            <a:gd name="T62" fmla="*/ 13 w 20"/>
                            <a:gd name="T63" fmla="*/ 4 h 4"/>
                            <a:gd name="T64" fmla="*/ 13 w 20"/>
                            <a:gd name="T65" fmla="*/ 4 h 4"/>
                            <a:gd name="T66" fmla="*/ 13 w 20"/>
                            <a:gd name="T67" fmla="*/ 0 h 4"/>
                            <a:gd name="T68" fmla="*/ 14 w 20"/>
                            <a:gd name="T69" fmla="*/ 4 h 4"/>
                            <a:gd name="T70" fmla="*/ 14 w 20"/>
                            <a:gd name="T71" fmla="*/ 4 h 4"/>
                            <a:gd name="T72" fmla="*/ 14 w 20"/>
                            <a:gd name="T73" fmla="*/ 4 h 4"/>
                            <a:gd name="T74" fmla="*/ 14 w 20"/>
                            <a:gd name="T75" fmla="*/ 4 h 4"/>
                            <a:gd name="T76" fmla="*/ 16 w 20"/>
                            <a:gd name="T77" fmla="*/ 4 h 4"/>
                            <a:gd name="T78" fmla="*/ 16 w 20"/>
                            <a:gd name="T79" fmla="*/ 4 h 4"/>
                            <a:gd name="T80" fmla="*/ 16 w 20"/>
                            <a:gd name="T81" fmla="*/ 4 h 4"/>
                            <a:gd name="T82" fmla="*/ 16 w 20"/>
                            <a:gd name="T83" fmla="*/ 4 h 4"/>
                            <a:gd name="T84" fmla="*/ 17 w 20"/>
                            <a:gd name="T85" fmla="*/ 4 h 4"/>
                            <a:gd name="T86" fmla="*/ 18 w 20"/>
                            <a:gd name="T87" fmla="*/ 4 h 4"/>
                            <a:gd name="T88" fmla="*/ 18 w 20"/>
                            <a:gd name="T89" fmla="*/ 4 h 4"/>
                            <a:gd name="T90" fmla="*/ 19 w 20"/>
                            <a:gd name="T91" fmla="*/ 4 h 4"/>
                            <a:gd name="T92" fmla="*/ 19 w 20"/>
                            <a:gd name="T93" fmla="*/ 4 h 4"/>
                            <a:gd name="T94" fmla="*/ 19 w 20"/>
                            <a:gd name="T95" fmla="*/ 4 h 4"/>
                            <a:gd name="T96" fmla="*/ 19 w 20"/>
                            <a:gd name="T97" fmla="*/ 4 h 4"/>
                            <a:gd name="T98" fmla="*/ 20 w 20"/>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
                              <a:moveTo>
                                <a:pt x="0" y="4"/>
                              </a:moveTo>
                              <a:lnTo>
                                <a:pt x="0" y="4"/>
                              </a:lnTo>
                              <a:lnTo>
                                <a:pt x="1" y="4"/>
                              </a:lnTo>
                              <a:lnTo>
                                <a:pt x="2" y="4"/>
                              </a:lnTo>
                              <a:lnTo>
                                <a:pt x="2" y="4"/>
                              </a:lnTo>
                              <a:lnTo>
                                <a:pt x="3" y="4"/>
                              </a:lnTo>
                              <a:lnTo>
                                <a:pt x="3" y="4"/>
                              </a:lnTo>
                              <a:lnTo>
                                <a:pt x="3" y="4"/>
                              </a:lnTo>
                              <a:lnTo>
                                <a:pt x="4" y="4"/>
                              </a:lnTo>
                              <a:lnTo>
                                <a:pt x="4" y="4"/>
                              </a:lnTo>
                              <a:lnTo>
                                <a:pt x="5" y="1"/>
                              </a:lnTo>
                              <a:lnTo>
                                <a:pt x="5" y="3"/>
                              </a:lnTo>
                              <a:lnTo>
                                <a:pt x="5" y="2"/>
                              </a:lnTo>
                              <a:lnTo>
                                <a:pt x="5" y="2"/>
                              </a:lnTo>
                              <a:lnTo>
                                <a:pt x="6" y="4"/>
                              </a:lnTo>
                              <a:lnTo>
                                <a:pt x="6" y="4"/>
                              </a:lnTo>
                              <a:lnTo>
                                <a:pt x="6" y="4"/>
                              </a:lnTo>
                              <a:lnTo>
                                <a:pt x="7" y="4"/>
                              </a:lnTo>
                              <a:lnTo>
                                <a:pt x="8" y="4"/>
                              </a:lnTo>
                              <a:lnTo>
                                <a:pt x="8" y="4"/>
                              </a:lnTo>
                              <a:lnTo>
                                <a:pt x="8" y="4"/>
                              </a:lnTo>
                              <a:lnTo>
                                <a:pt x="8" y="4"/>
                              </a:lnTo>
                              <a:lnTo>
                                <a:pt x="9" y="4"/>
                              </a:lnTo>
                              <a:lnTo>
                                <a:pt x="9" y="4"/>
                              </a:lnTo>
                              <a:lnTo>
                                <a:pt x="9" y="4"/>
                              </a:lnTo>
                              <a:lnTo>
                                <a:pt x="11" y="4"/>
                              </a:lnTo>
                              <a:lnTo>
                                <a:pt x="11" y="4"/>
                              </a:lnTo>
                              <a:lnTo>
                                <a:pt x="11" y="4"/>
                              </a:lnTo>
                              <a:lnTo>
                                <a:pt x="11" y="4"/>
                              </a:lnTo>
                              <a:lnTo>
                                <a:pt x="11" y="4"/>
                              </a:lnTo>
                              <a:lnTo>
                                <a:pt x="13" y="4"/>
                              </a:lnTo>
                              <a:lnTo>
                                <a:pt x="13" y="4"/>
                              </a:lnTo>
                              <a:lnTo>
                                <a:pt x="13" y="4"/>
                              </a:lnTo>
                              <a:lnTo>
                                <a:pt x="13" y="0"/>
                              </a:lnTo>
                              <a:lnTo>
                                <a:pt x="14" y="4"/>
                              </a:lnTo>
                              <a:lnTo>
                                <a:pt x="14" y="4"/>
                              </a:lnTo>
                              <a:lnTo>
                                <a:pt x="14" y="4"/>
                              </a:lnTo>
                              <a:lnTo>
                                <a:pt x="14" y="4"/>
                              </a:lnTo>
                              <a:lnTo>
                                <a:pt x="16" y="4"/>
                              </a:lnTo>
                              <a:lnTo>
                                <a:pt x="16" y="4"/>
                              </a:lnTo>
                              <a:lnTo>
                                <a:pt x="16" y="4"/>
                              </a:lnTo>
                              <a:lnTo>
                                <a:pt x="16" y="4"/>
                              </a:lnTo>
                              <a:lnTo>
                                <a:pt x="17" y="4"/>
                              </a:lnTo>
                              <a:lnTo>
                                <a:pt x="18" y="4"/>
                              </a:lnTo>
                              <a:lnTo>
                                <a:pt x="18" y="4"/>
                              </a:lnTo>
                              <a:lnTo>
                                <a:pt x="19" y="4"/>
                              </a:lnTo>
                              <a:lnTo>
                                <a:pt x="19" y="4"/>
                              </a:lnTo>
                              <a:lnTo>
                                <a:pt x="19" y="4"/>
                              </a:lnTo>
                              <a:lnTo>
                                <a:pt x="19" y="4"/>
                              </a:lnTo>
                              <a:lnTo>
                                <a:pt x="20"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1" name="Freeform 1438"/>
                        <p:cNvSpPr>
                          <a:spLocks/>
                        </p:cNvSpPr>
                        <p:nvPr/>
                      </p:nvSpPr>
                      <p:spPr bwMode="auto">
                        <a:xfrm>
                          <a:off x="1682335" y="3641907"/>
                          <a:ext cx="31750" cy="4763"/>
                        </a:xfrm>
                        <a:custGeom>
                          <a:avLst/>
                          <a:gdLst>
                            <a:gd name="T0" fmla="*/ 0 w 20"/>
                            <a:gd name="T1" fmla="*/ 3 h 3"/>
                            <a:gd name="T2" fmla="*/ 0 w 20"/>
                            <a:gd name="T3" fmla="*/ 3 h 3"/>
                            <a:gd name="T4" fmla="*/ 1 w 20"/>
                            <a:gd name="T5" fmla="*/ 3 h 3"/>
                            <a:gd name="T6" fmla="*/ 1 w 20"/>
                            <a:gd name="T7" fmla="*/ 0 h 3"/>
                            <a:gd name="T8" fmla="*/ 1 w 20"/>
                            <a:gd name="T9" fmla="*/ 3 h 3"/>
                            <a:gd name="T10" fmla="*/ 2 w 20"/>
                            <a:gd name="T11" fmla="*/ 3 h 3"/>
                            <a:gd name="T12" fmla="*/ 2 w 20"/>
                            <a:gd name="T13" fmla="*/ 3 h 3"/>
                            <a:gd name="T14" fmla="*/ 2 w 20"/>
                            <a:gd name="T15" fmla="*/ 3 h 3"/>
                            <a:gd name="T16" fmla="*/ 3 w 20"/>
                            <a:gd name="T17" fmla="*/ 3 h 3"/>
                            <a:gd name="T18" fmla="*/ 3 w 20"/>
                            <a:gd name="T19" fmla="*/ 3 h 3"/>
                            <a:gd name="T20" fmla="*/ 4 w 20"/>
                            <a:gd name="T21" fmla="*/ 3 h 3"/>
                            <a:gd name="T22" fmla="*/ 4 w 20"/>
                            <a:gd name="T23" fmla="*/ 3 h 3"/>
                            <a:gd name="T24" fmla="*/ 5 w 20"/>
                            <a:gd name="T25" fmla="*/ 3 h 3"/>
                            <a:gd name="T26" fmla="*/ 5 w 20"/>
                            <a:gd name="T27" fmla="*/ 3 h 3"/>
                            <a:gd name="T28" fmla="*/ 5 w 20"/>
                            <a:gd name="T29" fmla="*/ 3 h 3"/>
                            <a:gd name="T30" fmla="*/ 5 w 20"/>
                            <a:gd name="T31" fmla="*/ 3 h 3"/>
                            <a:gd name="T32" fmla="*/ 7 w 20"/>
                            <a:gd name="T33" fmla="*/ 3 h 3"/>
                            <a:gd name="T34" fmla="*/ 7 w 20"/>
                            <a:gd name="T35" fmla="*/ 3 h 3"/>
                            <a:gd name="T36" fmla="*/ 7 w 20"/>
                            <a:gd name="T37" fmla="*/ 3 h 3"/>
                            <a:gd name="T38" fmla="*/ 7 w 20"/>
                            <a:gd name="T39" fmla="*/ 3 h 3"/>
                            <a:gd name="T40" fmla="*/ 8 w 20"/>
                            <a:gd name="T41" fmla="*/ 3 h 3"/>
                            <a:gd name="T42" fmla="*/ 8 w 20"/>
                            <a:gd name="T43" fmla="*/ 3 h 3"/>
                            <a:gd name="T44" fmla="*/ 8 w 20"/>
                            <a:gd name="T45" fmla="*/ 3 h 3"/>
                            <a:gd name="T46" fmla="*/ 9 w 20"/>
                            <a:gd name="T47" fmla="*/ 0 h 3"/>
                            <a:gd name="T48" fmla="*/ 10 w 20"/>
                            <a:gd name="T49" fmla="*/ 3 h 3"/>
                            <a:gd name="T50" fmla="*/ 10 w 20"/>
                            <a:gd name="T51" fmla="*/ 3 h 3"/>
                            <a:gd name="T52" fmla="*/ 10 w 20"/>
                            <a:gd name="T53" fmla="*/ 1 h 3"/>
                            <a:gd name="T54" fmla="*/ 10 w 20"/>
                            <a:gd name="T55" fmla="*/ 3 h 3"/>
                            <a:gd name="T56" fmla="*/ 11 w 20"/>
                            <a:gd name="T57" fmla="*/ 3 h 3"/>
                            <a:gd name="T58" fmla="*/ 11 w 20"/>
                            <a:gd name="T59" fmla="*/ 3 h 3"/>
                            <a:gd name="T60" fmla="*/ 12 w 20"/>
                            <a:gd name="T61" fmla="*/ 3 h 3"/>
                            <a:gd name="T62" fmla="*/ 13 w 20"/>
                            <a:gd name="T63" fmla="*/ 3 h 3"/>
                            <a:gd name="T64" fmla="*/ 13 w 20"/>
                            <a:gd name="T65" fmla="*/ 3 h 3"/>
                            <a:gd name="T66" fmla="*/ 13 w 20"/>
                            <a:gd name="T67" fmla="*/ 3 h 3"/>
                            <a:gd name="T68" fmla="*/ 13 w 20"/>
                            <a:gd name="T69" fmla="*/ 3 h 3"/>
                            <a:gd name="T70" fmla="*/ 14 w 20"/>
                            <a:gd name="T71" fmla="*/ 3 h 3"/>
                            <a:gd name="T72" fmla="*/ 14 w 20"/>
                            <a:gd name="T73" fmla="*/ 3 h 3"/>
                            <a:gd name="T74" fmla="*/ 15 w 20"/>
                            <a:gd name="T75" fmla="*/ 3 h 3"/>
                            <a:gd name="T76" fmla="*/ 16 w 20"/>
                            <a:gd name="T77" fmla="*/ 3 h 3"/>
                            <a:gd name="T78" fmla="*/ 16 w 20"/>
                            <a:gd name="T79" fmla="*/ 3 h 3"/>
                            <a:gd name="T80" fmla="*/ 16 w 20"/>
                            <a:gd name="T81" fmla="*/ 3 h 3"/>
                            <a:gd name="T82" fmla="*/ 16 w 20"/>
                            <a:gd name="T83" fmla="*/ 3 h 3"/>
                            <a:gd name="T84" fmla="*/ 17 w 20"/>
                            <a:gd name="T85" fmla="*/ 0 h 3"/>
                            <a:gd name="T86" fmla="*/ 18 w 20"/>
                            <a:gd name="T87" fmla="*/ 1 h 3"/>
                            <a:gd name="T88" fmla="*/ 18 w 20"/>
                            <a:gd name="T89" fmla="*/ 1 h 3"/>
                            <a:gd name="T90" fmla="*/ 19 w 20"/>
                            <a:gd name="T91" fmla="*/ 3 h 3"/>
                            <a:gd name="T92" fmla="*/ 19 w 20"/>
                            <a:gd name="T93" fmla="*/ 3 h 3"/>
                            <a:gd name="T94" fmla="*/ 19 w 20"/>
                            <a:gd name="T95" fmla="*/ 3 h 3"/>
                            <a:gd name="T96" fmla="*/ 19 w 20"/>
                            <a:gd name="T97" fmla="*/ 3 h 3"/>
                            <a:gd name="T98" fmla="*/ 20 w 2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
                              <a:moveTo>
                                <a:pt x="0" y="3"/>
                              </a:moveTo>
                              <a:lnTo>
                                <a:pt x="0" y="3"/>
                              </a:lnTo>
                              <a:lnTo>
                                <a:pt x="1" y="3"/>
                              </a:lnTo>
                              <a:lnTo>
                                <a:pt x="1" y="0"/>
                              </a:lnTo>
                              <a:lnTo>
                                <a:pt x="1" y="3"/>
                              </a:lnTo>
                              <a:lnTo>
                                <a:pt x="2" y="3"/>
                              </a:lnTo>
                              <a:lnTo>
                                <a:pt x="2" y="3"/>
                              </a:lnTo>
                              <a:lnTo>
                                <a:pt x="2" y="3"/>
                              </a:lnTo>
                              <a:lnTo>
                                <a:pt x="3" y="3"/>
                              </a:lnTo>
                              <a:lnTo>
                                <a:pt x="3" y="3"/>
                              </a:lnTo>
                              <a:lnTo>
                                <a:pt x="4" y="3"/>
                              </a:lnTo>
                              <a:lnTo>
                                <a:pt x="4" y="3"/>
                              </a:lnTo>
                              <a:lnTo>
                                <a:pt x="5" y="3"/>
                              </a:lnTo>
                              <a:lnTo>
                                <a:pt x="5" y="3"/>
                              </a:lnTo>
                              <a:lnTo>
                                <a:pt x="5" y="3"/>
                              </a:lnTo>
                              <a:lnTo>
                                <a:pt x="5" y="3"/>
                              </a:lnTo>
                              <a:lnTo>
                                <a:pt x="7" y="3"/>
                              </a:lnTo>
                              <a:lnTo>
                                <a:pt x="7" y="3"/>
                              </a:lnTo>
                              <a:lnTo>
                                <a:pt x="7" y="3"/>
                              </a:lnTo>
                              <a:lnTo>
                                <a:pt x="7" y="3"/>
                              </a:lnTo>
                              <a:lnTo>
                                <a:pt x="8" y="3"/>
                              </a:lnTo>
                              <a:lnTo>
                                <a:pt x="8" y="3"/>
                              </a:lnTo>
                              <a:lnTo>
                                <a:pt x="8" y="3"/>
                              </a:lnTo>
                              <a:lnTo>
                                <a:pt x="9" y="0"/>
                              </a:lnTo>
                              <a:lnTo>
                                <a:pt x="10" y="3"/>
                              </a:lnTo>
                              <a:lnTo>
                                <a:pt x="10" y="3"/>
                              </a:lnTo>
                              <a:lnTo>
                                <a:pt x="10" y="1"/>
                              </a:lnTo>
                              <a:lnTo>
                                <a:pt x="10" y="3"/>
                              </a:lnTo>
                              <a:lnTo>
                                <a:pt x="11" y="3"/>
                              </a:lnTo>
                              <a:lnTo>
                                <a:pt x="11" y="3"/>
                              </a:lnTo>
                              <a:lnTo>
                                <a:pt x="12" y="3"/>
                              </a:lnTo>
                              <a:lnTo>
                                <a:pt x="13" y="3"/>
                              </a:lnTo>
                              <a:lnTo>
                                <a:pt x="13" y="3"/>
                              </a:lnTo>
                              <a:lnTo>
                                <a:pt x="13" y="3"/>
                              </a:lnTo>
                              <a:lnTo>
                                <a:pt x="13" y="3"/>
                              </a:lnTo>
                              <a:lnTo>
                                <a:pt x="14" y="3"/>
                              </a:lnTo>
                              <a:lnTo>
                                <a:pt x="14" y="3"/>
                              </a:lnTo>
                              <a:lnTo>
                                <a:pt x="15" y="3"/>
                              </a:lnTo>
                              <a:lnTo>
                                <a:pt x="16" y="3"/>
                              </a:lnTo>
                              <a:lnTo>
                                <a:pt x="16" y="3"/>
                              </a:lnTo>
                              <a:lnTo>
                                <a:pt x="16" y="3"/>
                              </a:lnTo>
                              <a:lnTo>
                                <a:pt x="16" y="3"/>
                              </a:lnTo>
                              <a:lnTo>
                                <a:pt x="17" y="0"/>
                              </a:lnTo>
                              <a:lnTo>
                                <a:pt x="18" y="1"/>
                              </a:lnTo>
                              <a:lnTo>
                                <a:pt x="18" y="1"/>
                              </a:lnTo>
                              <a:lnTo>
                                <a:pt x="19" y="3"/>
                              </a:lnTo>
                              <a:lnTo>
                                <a:pt x="19" y="3"/>
                              </a:lnTo>
                              <a:lnTo>
                                <a:pt x="19" y="3"/>
                              </a:lnTo>
                              <a:lnTo>
                                <a:pt x="19" y="3"/>
                              </a:lnTo>
                              <a:lnTo>
                                <a:pt x="20"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2" name="Freeform 1439"/>
                        <p:cNvSpPr>
                          <a:spLocks/>
                        </p:cNvSpPr>
                        <p:nvPr/>
                      </p:nvSpPr>
                      <p:spPr bwMode="auto">
                        <a:xfrm>
                          <a:off x="1714085" y="3641907"/>
                          <a:ext cx="33338" cy="4763"/>
                        </a:xfrm>
                        <a:custGeom>
                          <a:avLst/>
                          <a:gdLst>
                            <a:gd name="T0" fmla="*/ 0 w 21"/>
                            <a:gd name="T1" fmla="*/ 3 h 3"/>
                            <a:gd name="T2" fmla="*/ 1 w 21"/>
                            <a:gd name="T3" fmla="*/ 3 h 3"/>
                            <a:gd name="T4" fmla="*/ 1 w 21"/>
                            <a:gd name="T5" fmla="*/ 3 h 3"/>
                            <a:gd name="T6" fmla="*/ 1 w 21"/>
                            <a:gd name="T7" fmla="*/ 3 h 3"/>
                            <a:gd name="T8" fmla="*/ 1 w 21"/>
                            <a:gd name="T9" fmla="*/ 3 h 3"/>
                            <a:gd name="T10" fmla="*/ 2 w 21"/>
                            <a:gd name="T11" fmla="*/ 3 h 3"/>
                            <a:gd name="T12" fmla="*/ 2 w 21"/>
                            <a:gd name="T13" fmla="*/ 3 h 3"/>
                            <a:gd name="T14" fmla="*/ 2 w 21"/>
                            <a:gd name="T15" fmla="*/ 3 h 3"/>
                            <a:gd name="T16" fmla="*/ 4 w 21"/>
                            <a:gd name="T17" fmla="*/ 3 h 3"/>
                            <a:gd name="T18" fmla="*/ 4 w 21"/>
                            <a:gd name="T19" fmla="*/ 3 h 3"/>
                            <a:gd name="T20" fmla="*/ 4 w 21"/>
                            <a:gd name="T21" fmla="*/ 3 h 3"/>
                            <a:gd name="T22" fmla="*/ 4 w 21"/>
                            <a:gd name="T23" fmla="*/ 3 h 3"/>
                            <a:gd name="T24" fmla="*/ 5 w 21"/>
                            <a:gd name="T25" fmla="*/ 3 h 3"/>
                            <a:gd name="T26" fmla="*/ 5 w 21"/>
                            <a:gd name="T27" fmla="*/ 2 h 3"/>
                            <a:gd name="T28" fmla="*/ 6 w 21"/>
                            <a:gd name="T29" fmla="*/ 0 h 3"/>
                            <a:gd name="T30" fmla="*/ 6 w 21"/>
                            <a:gd name="T31" fmla="*/ 3 h 3"/>
                            <a:gd name="T32" fmla="*/ 7 w 21"/>
                            <a:gd name="T33" fmla="*/ 3 h 3"/>
                            <a:gd name="T34" fmla="*/ 7 w 21"/>
                            <a:gd name="T35" fmla="*/ 3 h 3"/>
                            <a:gd name="T36" fmla="*/ 8 w 21"/>
                            <a:gd name="T37" fmla="*/ 3 h 3"/>
                            <a:gd name="T38" fmla="*/ 8 w 21"/>
                            <a:gd name="T39" fmla="*/ 3 h 3"/>
                            <a:gd name="T40" fmla="*/ 8 w 21"/>
                            <a:gd name="T41" fmla="*/ 3 h 3"/>
                            <a:gd name="T42" fmla="*/ 8 w 21"/>
                            <a:gd name="T43" fmla="*/ 3 h 3"/>
                            <a:gd name="T44" fmla="*/ 9 w 21"/>
                            <a:gd name="T45" fmla="*/ 3 h 3"/>
                            <a:gd name="T46" fmla="*/ 9 w 21"/>
                            <a:gd name="T47" fmla="*/ 3 h 3"/>
                            <a:gd name="T48" fmla="*/ 10 w 21"/>
                            <a:gd name="T49" fmla="*/ 3 h 3"/>
                            <a:gd name="T50" fmla="*/ 10 w 21"/>
                            <a:gd name="T51" fmla="*/ 3 h 3"/>
                            <a:gd name="T52" fmla="*/ 11 w 21"/>
                            <a:gd name="T53" fmla="*/ 3 h 3"/>
                            <a:gd name="T54" fmla="*/ 11 w 21"/>
                            <a:gd name="T55" fmla="*/ 3 h 3"/>
                            <a:gd name="T56" fmla="*/ 11 w 21"/>
                            <a:gd name="T57" fmla="*/ 3 h 3"/>
                            <a:gd name="T58" fmla="*/ 11 w 21"/>
                            <a:gd name="T59" fmla="*/ 3 h 3"/>
                            <a:gd name="T60" fmla="*/ 12 w 21"/>
                            <a:gd name="T61" fmla="*/ 3 h 3"/>
                            <a:gd name="T62" fmla="*/ 13 w 21"/>
                            <a:gd name="T63" fmla="*/ 3 h 3"/>
                            <a:gd name="T64" fmla="*/ 13 w 21"/>
                            <a:gd name="T65" fmla="*/ 3 h 3"/>
                            <a:gd name="T66" fmla="*/ 13 w 21"/>
                            <a:gd name="T67" fmla="*/ 3 h 3"/>
                            <a:gd name="T68" fmla="*/ 13 w 21"/>
                            <a:gd name="T69" fmla="*/ 3 h 3"/>
                            <a:gd name="T70" fmla="*/ 14 w 21"/>
                            <a:gd name="T71" fmla="*/ 1 h 3"/>
                            <a:gd name="T72" fmla="*/ 15 w 21"/>
                            <a:gd name="T73" fmla="*/ 3 h 3"/>
                            <a:gd name="T74" fmla="*/ 15 w 21"/>
                            <a:gd name="T75" fmla="*/ 3 h 3"/>
                            <a:gd name="T76" fmla="*/ 16 w 21"/>
                            <a:gd name="T77" fmla="*/ 3 h 3"/>
                            <a:gd name="T78" fmla="*/ 17 w 21"/>
                            <a:gd name="T79" fmla="*/ 3 h 3"/>
                            <a:gd name="T80" fmla="*/ 17 w 21"/>
                            <a:gd name="T81" fmla="*/ 3 h 3"/>
                            <a:gd name="T82" fmla="*/ 18 w 21"/>
                            <a:gd name="T83" fmla="*/ 3 h 3"/>
                            <a:gd name="T84" fmla="*/ 18 w 21"/>
                            <a:gd name="T85" fmla="*/ 3 h 3"/>
                            <a:gd name="T86" fmla="*/ 18 w 21"/>
                            <a:gd name="T87" fmla="*/ 3 h 3"/>
                            <a:gd name="T88" fmla="*/ 18 w 21"/>
                            <a:gd name="T89" fmla="*/ 3 h 3"/>
                            <a:gd name="T90" fmla="*/ 18 w 21"/>
                            <a:gd name="T91" fmla="*/ 3 h 3"/>
                            <a:gd name="T92" fmla="*/ 19 w 21"/>
                            <a:gd name="T93" fmla="*/ 3 h 3"/>
                            <a:gd name="T94" fmla="*/ 20 w 21"/>
                            <a:gd name="T95" fmla="*/ 3 h 3"/>
                            <a:gd name="T96" fmla="*/ 20 w 21"/>
                            <a:gd name="T97" fmla="*/ 3 h 3"/>
                            <a:gd name="T98" fmla="*/ 21 w 2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
                              <a:moveTo>
                                <a:pt x="0" y="3"/>
                              </a:moveTo>
                              <a:lnTo>
                                <a:pt x="1" y="3"/>
                              </a:lnTo>
                              <a:lnTo>
                                <a:pt x="1" y="3"/>
                              </a:lnTo>
                              <a:lnTo>
                                <a:pt x="1" y="3"/>
                              </a:lnTo>
                              <a:lnTo>
                                <a:pt x="1" y="3"/>
                              </a:lnTo>
                              <a:lnTo>
                                <a:pt x="2" y="3"/>
                              </a:lnTo>
                              <a:lnTo>
                                <a:pt x="2" y="3"/>
                              </a:lnTo>
                              <a:lnTo>
                                <a:pt x="2" y="3"/>
                              </a:lnTo>
                              <a:lnTo>
                                <a:pt x="4" y="3"/>
                              </a:lnTo>
                              <a:lnTo>
                                <a:pt x="4" y="3"/>
                              </a:lnTo>
                              <a:lnTo>
                                <a:pt x="4" y="3"/>
                              </a:lnTo>
                              <a:lnTo>
                                <a:pt x="4" y="3"/>
                              </a:lnTo>
                              <a:lnTo>
                                <a:pt x="5" y="3"/>
                              </a:lnTo>
                              <a:lnTo>
                                <a:pt x="5" y="2"/>
                              </a:lnTo>
                              <a:lnTo>
                                <a:pt x="6" y="0"/>
                              </a:lnTo>
                              <a:lnTo>
                                <a:pt x="6" y="3"/>
                              </a:lnTo>
                              <a:lnTo>
                                <a:pt x="7" y="3"/>
                              </a:lnTo>
                              <a:lnTo>
                                <a:pt x="7" y="3"/>
                              </a:lnTo>
                              <a:lnTo>
                                <a:pt x="8" y="3"/>
                              </a:lnTo>
                              <a:lnTo>
                                <a:pt x="8" y="3"/>
                              </a:lnTo>
                              <a:lnTo>
                                <a:pt x="8" y="3"/>
                              </a:lnTo>
                              <a:lnTo>
                                <a:pt x="8" y="3"/>
                              </a:lnTo>
                              <a:lnTo>
                                <a:pt x="9" y="3"/>
                              </a:lnTo>
                              <a:lnTo>
                                <a:pt x="9" y="3"/>
                              </a:lnTo>
                              <a:lnTo>
                                <a:pt x="10" y="3"/>
                              </a:lnTo>
                              <a:lnTo>
                                <a:pt x="10" y="3"/>
                              </a:lnTo>
                              <a:lnTo>
                                <a:pt x="11" y="3"/>
                              </a:lnTo>
                              <a:lnTo>
                                <a:pt x="11" y="3"/>
                              </a:lnTo>
                              <a:lnTo>
                                <a:pt x="11" y="3"/>
                              </a:lnTo>
                              <a:lnTo>
                                <a:pt x="11" y="3"/>
                              </a:lnTo>
                              <a:lnTo>
                                <a:pt x="12" y="3"/>
                              </a:lnTo>
                              <a:lnTo>
                                <a:pt x="13" y="3"/>
                              </a:lnTo>
                              <a:lnTo>
                                <a:pt x="13" y="3"/>
                              </a:lnTo>
                              <a:lnTo>
                                <a:pt x="13" y="3"/>
                              </a:lnTo>
                              <a:lnTo>
                                <a:pt x="13" y="3"/>
                              </a:lnTo>
                              <a:lnTo>
                                <a:pt x="14" y="1"/>
                              </a:lnTo>
                              <a:lnTo>
                                <a:pt x="15" y="3"/>
                              </a:lnTo>
                              <a:lnTo>
                                <a:pt x="15" y="3"/>
                              </a:lnTo>
                              <a:lnTo>
                                <a:pt x="16" y="3"/>
                              </a:lnTo>
                              <a:lnTo>
                                <a:pt x="17" y="3"/>
                              </a:lnTo>
                              <a:lnTo>
                                <a:pt x="17" y="3"/>
                              </a:lnTo>
                              <a:lnTo>
                                <a:pt x="18" y="3"/>
                              </a:lnTo>
                              <a:lnTo>
                                <a:pt x="18" y="3"/>
                              </a:lnTo>
                              <a:lnTo>
                                <a:pt x="18" y="3"/>
                              </a:lnTo>
                              <a:lnTo>
                                <a:pt x="18" y="3"/>
                              </a:lnTo>
                              <a:lnTo>
                                <a:pt x="18" y="3"/>
                              </a:lnTo>
                              <a:lnTo>
                                <a:pt x="19" y="3"/>
                              </a:lnTo>
                              <a:lnTo>
                                <a:pt x="20" y="3"/>
                              </a:lnTo>
                              <a:lnTo>
                                <a:pt x="20" y="3"/>
                              </a:lnTo>
                              <a:lnTo>
                                <a:pt x="21"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3" name="Freeform 1440"/>
                        <p:cNvSpPr>
                          <a:spLocks/>
                        </p:cNvSpPr>
                        <p:nvPr/>
                      </p:nvSpPr>
                      <p:spPr bwMode="auto">
                        <a:xfrm>
                          <a:off x="1747423" y="3638732"/>
                          <a:ext cx="30163" cy="7938"/>
                        </a:xfrm>
                        <a:custGeom>
                          <a:avLst/>
                          <a:gdLst>
                            <a:gd name="T0" fmla="*/ 0 w 19"/>
                            <a:gd name="T1" fmla="*/ 5 h 5"/>
                            <a:gd name="T2" fmla="*/ 0 w 19"/>
                            <a:gd name="T3" fmla="*/ 5 h 5"/>
                            <a:gd name="T4" fmla="*/ 0 w 19"/>
                            <a:gd name="T5" fmla="*/ 5 h 5"/>
                            <a:gd name="T6" fmla="*/ 0 w 19"/>
                            <a:gd name="T7" fmla="*/ 5 h 5"/>
                            <a:gd name="T8" fmla="*/ 1 w 19"/>
                            <a:gd name="T9" fmla="*/ 3 h 5"/>
                            <a:gd name="T10" fmla="*/ 1 w 19"/>
                            <a:gd name="T11" fmla="*/ 5 h 5"/>
                            <a:gd name="T12" fmla="*/ 1 w 19"/>
                            <a:gd name="T13" fmla="*/ 5 h 5"/>
                            <a:gd name="T14" fmla="*/ 2 w 19"/>
                            <a:gd name="T15" fmla="*/ 2 h 5"/>
                            <a:gd name="T16" fmla="*/ 2 w 19"/>
                            <a:gd name="T17" fmla="*/ 5 h 5"/>
                            <a:gd name="T18" fmla="*/ 3 w 19"/>
                            <a:gd name="T19" fmla="*/ 5 h 5"/>
                            <a:gd name="T20" fmla="*/ 3 w 19"/>
                            <a:gd name="T21" fmla="*/ 5 h 5"/>
                            <a:gd name="T22" fmla="*/ 4 w 19"/>
                            <a:gd name="T23" fmla="*/ 5 h 5"/>
                            <a:gd name="T24" fmla="*/ 4 w 19"/>
                            <a:gd name="T25" fmla="*/ 5 h 5"/>
                            <a:gd name="T26" fmla="*/ 4 w 19"/>
                            <a:gd name="T27" fmla="*/ 5 h 5"/>
                            <a:gd name="T28" fmla="*/ 5 w 19"/>
                            <a:gd name="T29" fmla="*/ 5 h 5"/>
                            <a:gd name="T30" fmla="*/ 5 w 19"/>
                            <a:gd name="T31" fmla="*/ 5 h 5"/>
                            <a:gd name="T32" fmla="*/ 6 w 19"/>
                            <a:gd name="T33" fmla="*/ 5 h 5"/>
                            <a:gd name="T34" fmla="*/ 6 w 19"/>
                            <a:gd name="T35" fmla="*/ 5 h 5"/>
                            <a:gd name="T36" fmla="*/ 6 w 19"/>
                            <a:gd name="T37" fmla="*/ 5 h 5"/>
                            <a:gd name="T38" fmla="*/ 8 w 19"/>
                            <a:gd name="T39" fmla="*/ 5 h 5"/>
                            <a:gd name="T40" fmla="*/ 8 w 19"/>
                            <a:gd name="T41" fmla="*/ 5 h 5"/>
                            <a:gd name="T42" fmla="*/ 8 w 19"/>
                            <a:gd name="T43" fmla="*/ 5 h 5"/>
                            <a:gd name="T44" fmla="*/ 8 w 19"/>
                            <a:gd name="T45" fmla="*/ 5 h 5"/>
                            <a:gd name="T46" fmla="*/ 9 w 19"/>
                            <a:gd name="T47" fmla="*/ 2 h 5"/>
                            <a:gd name="T48" fmla="*/ 9 w 19"/>
                            <a:gd name="T49" fmla="*/ 4 h 5"/>
                            <a:gd name="T50" fmla="*/ 9 w 19"/>
                            <a:gd name="T51" fmla="*/ 4 h 5"/>
                            <a:gd name="T52" fmla="*/ 10 w 19"/>
                            <a:gd name="T53" fmla="*/ 0 h 5"/>
                            <a:gd name="T54" fmla="*/ 11 w 19"/>
                            <a:gd name="T55" fmla="*/ 5 h 5"/>
                            <a:gd name="T56" fmla="*/ 11 w 19"/>
                            <a:gd name="T57" fmla="*/ 5 h 5"/>
                            <a:gd name="T58" fmla="*/ 11 w 19"/>
                            <a:gd name="T59" fmla="*/ 5 h 5"/>
                            <a:gd name="T60" fmla="*/ 11 w 19"/>
                            <a:gd name="T61" fmla="*/ 5 h 5"/>
                            <a:gd name="T62" fmla="*/ 12 w 19"/>
                            <a:gd name="T63" fmla="*/ 5 h 5"/>
                            <a:gd name="T64" fmla="*/ 12 w 19"/>
                            <a:gd name="T65" fmla="*/ 5 h 5"/>
                            <a:gd name="T66" fmla="*/ 13 w 19"/>
                            <a:gd name="T67" fmla="*/ 5 h 5"/>
                            <a:gd name="T68" fmla="*/ 13 w 19"/>
                            <a:gd name="T69" fmla="*/ 5 h 5"/>
                            <a:gd name="T70" fmla="*/ 13 w 19"/>
                            <a:gd name="T71" fmla="*/ 5 h 5"/>
                            <a:gd name="T72" fmla="*/ 14 w 19"/>
                            <a:gd name="T73" fmla="*/ 5 h 5"/>
                            <a:gd name="T74" fmla="*/ 14 w 19"/>
                            <a:gd name="T75" fmla="*/ 5 h 5"/>
                            <a:gd name="T76" fmla="*/ 15 w 19"/>
                            <a:gd name="T77" fmla="*/ 5 h 5"/>
                            <a:gd name="T78" fmla="*/ 15 w 19"/>
                            <a:gd name="T79" fmla="*/ 5 h 5"/>
                            <a:gd name="T80" fmla="*/ 15 w 19"/>
                            <a:gd name="T81" fmla="*/ 5 h 5"/>
                            <a:gd name="T82" fmla="*/ 16 w 19"/>
                            <a:gd name="T83" fmla="*/ 5 h 5"/>
                            <a:gd name="T84" fmla="*/ 16 w 19"/>
                            <a:gd name="T85" fmla="*/ 5 h 5"/>
                            <a:gd name="T86" fmla="*/ 17 w 19"/>
                            <a:gd name="T87" fmla="*/ 5 h 5"/>
                            <a:gd name="T88" fmla="*/ 17 w 19"/>
                            <a:gd name="T89" fmla="*/ 5 h 5"/>
                            <a:gd name="T90" fmla="*/ 18 w 19"/>
                            <a:gd name="T91" fmla="*/ 0 h 5"/>
                            <a:gd name="T92" fmla="*/ 18 w 19"/>
                            <a:gd name="T93" fmla="*/ 5 h 5"/>
                            <a:gd name="T94" fmla="*/ 18 w 19"/>
                            <a:gd name="T95" fmla="*/ 5 h 5"/>
                            <a:gd name="T96" fmla="*/ 19 w 19"/>
                            <a:gd name="T97" fmla="*/ 5 h 5"/>
                            <a:gd name="T98" fmla="*/ 19 w 19"/>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
                              <a:moveTo>
                                <a:pt x="0" y="5"/>
                              </a:moveTo>
                              <a:lnTo>
                                <a:pt x="0" y="5"/>
                              </a:lnTo>
                              <a:lnTo>
                                <a:pt x="0" y="5"/>
                              </a:lnTo>
                              <a:lnTo>
                                <a:pt x="0" y="5"/>
                              </a:lnTo>
                              <a:lnTo>
                                <a:pt x="1" y="3"/>
                              </a:lnTo>
                              <a:lnTo>
                                <a:pt x="1" y="5"/>
                              </a:lnTo>
                              <a:lnTo>
                                <a:pt x="1" y="5"/>
                              </a:lnTo>
                              <a:lnTo>
                                <a:pt x="2" y="2"/>
                              </a:lnTo>
                              <a:lnTo>
                                <a:pt x="2" y="5"/>
                              </a:lnTo>
                              <a:lnTo>
                                <a:pt x="3" y="5"/>
                              </a:lnTo>
                              <a:lnTo>
                                <a:pt x="3" y="5"/>
                              </a:lnTo>
                              <a:lnTo>
                                <a:pt x="4" y="5"/>
                              </a:lnTo>
                              <a:lnTo>
                                <a:pt x="4" y="5"/>
                              </a:lnTo>
                              <a:lnTo>
                                <a:pt x="4" y="5"/>
                              </a:lnTo>
                              <a:lnTo>
                                <a:pt x="5" y="5"/>
                              </a:lnTo>
                              <a:lnTo>
                                <a:pt x="5" y="5"/>
                              </a:lnTo>
                              <a:lnTo>
                                <a:pt x="6" y="5"/>
                              </a:lnTo>
                              <a:lnTo>
                                <a:pt x="6" y="5"/>
                              </a:lnTo>
                              <a:lnTo>
                                <a:pt x="6" y="5"/>
                              </a:lnTo>
                              <a:lnTo>
                                <a:pt x="8" y="5"/>
                              </a:lnTo>
                              <a:lnTo>
                                <a:pt x="8" y="5"/>
                              </a:lnTo>
                              <a:lnTo>
                                <a:pt x="8" y="5"/>
                              </a:lnTo>
                              <a:lnTo>
                                <a:pt x="8" y="5"/>
                              </a:lnTo>
                              <a:lnTo>
                                <a:pt x="9" y="2"/>
                              </a:lnTo>
                              <a:lnTo>
                                <a:pt x="9" y="4"/>
                              </a:lnTo>
                              <a:lnTo>
                                <a:pt x="9" y="4"/>
                              </a:lnTo>
                              <a:lnTo>
                                <a:pt x="10" y="0"/>
                              </a:lnTo>
                              <a:lnTo>
                                <a:pt x="11" y="5"/>
                              </a:lnTo>
                              <a:lnTo>
                                <a:pt x="11" y="5"/>
                              </a:lnTo>
                              <a:lnTo>
                                <a:pt x="11" y="5"/>
                              </a:lnTo>
                              <a:lnTo>
                                <a:pt x="11" y="5"/>
                              </a:lnTo>
                              <a:lnTo>
                                <a:pt x="12" y="5"/>
                              </a:lnTo>
                              <a:lnTo>
                                <a:pt x="12" y="5"/>
                              </a:lnTo>
                              <a:lnTo>
                                <a:pt x="13" y="5"/>
                              </a:lnTo>
                              <a:lnTo>
                                <a:pt x="13" y="5"/>
                              </a:lnTo>
                              <a:lnTo>
                                <a:pt x="13" y="5"/>
                              </a:lnTo>
                              <a:lnTo>
                                <a:pt x="14" y="5"/>
                              </a:lnTo>
                              <a:lnTo>
                                <a:pt x="14" y="5"/>
                              </a:lnTo>
                              <a:lnTo>
                                <a:pt x="15" y="5"/>
                              </a:lnTo>
                              <a:lnTo>
                                <a:pt x="15" y="5"/>
                              </a:lnTo>
                              <a:lnTo>
                                <a:pt x="15" y="5"/>
                              </a:lnTo>
                              <a:lnTo>
                                <a:pt x="16" y="5"/>
                              </a:lnTo>
                              <a:lnTo>
                                <a:pt x="16" y="5"/>
                              </a:lnTo>
                              <a:lnTo>
                                <a:pt x="17" y="5"/>
                              </a:lnTo>
                              <a:lnTo>
                                <a:pt x="17" y="5"/>
                              </a:lnTo>
                              <a:lnTo>
                                <a:pt x="18" y="0"/>
                              </a:lnTo>
                              <a:lnTo>
                                <a:pt x="18" y="5"/>
                              </a:lnTo>
                              <a:lnTo>
                                <a:pt x="18" y="5"/>
                              </a:lnTo>
                              <a:lnTo>
                                <a:pt x="19" y="5"/>
                              </a:lnTo>
                              <a:lnTo>
                                <a:pt x="19" y="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4" name="Freeform 1441"/>
                        <p:cNvSpPr>
                          <a:spLocks/>
                        </p:cNvSpPr>
                        <p:nvPr/>
                      </p:nvSpPr>
                      <p:spPr bwMode="auto">
                        <a:xfrm>
                          <a:off x="1777585" y="3640320"/>
                          <a:ext cx="33338" cy="6350"/>
                        </a:xfrm>
                        <a:custGeom>
                          <a:avLst/>
                          <a:gdLst>
                            <a:gd name="T0" fmla="*/ 0 w 21"/>
                            <a:gd name="T1" fmla="*/ 4 h 4"/>
                            <a:gd name="T2" fmla="*/ 1 w 21"/>
                            <a:gd name="T3" fmla="*/ 4 h 4"/>
                            <a:gd name="T4" fmla="*/ 1 w 21"/>
                            <a:gd name="T5" fmla="*/ 4 h 4"/>
                            <a:gd name="T6" fmla="*/ 1 w 21"/>
                            <a:gd name="T7" fmla="*/ 4 h 4"/>
                            <a:gd name="T8" fmla="*/ 1 w 21"/>
                            <a:gd name="T9" fmla="*/ 4 h 4"/>
                            <a:gd name="T10" fmla="*/ 3 w 21"/>
                            <a:gd name="T11" fmla="*/ 4 h 4"/>
                            <a:gd name="T12" fmla="*/ 3 w 21"/>
                            <a:gd name="T13" fmla="*/ 4 h 4"/>
                            <a:gd name="T14" fmla="*/ 3 w 21"/>
                            <a:gd name="T15" fmla="*/ 4 h 4"/>
                            <a:gd name="T16" fmla="*/ 4 w 21"/>
                            <a:gd name="T17" fmla="*/ 4 h 4"/>
                            <a:gd name="T18" fmla="*/ 4 w 21"/>
                            <a:gd name="T19" fmla="*/ 4 h 4"/>
                            <a:gd name="T20" fmla="*/ 4 w 21"/>
                            <a:gd name="T21" fmla="*/ 4 h 4"/>
                            <a:gd name="T22" fmla="*/ 5 w 21"/>
                            <a:gd name="T23" fmla="*/ 4 h 4"/>
                            <a:gd name="T24" fmla="*/ 6 w 21"/>
                            <a:gd name="T25" fmla="*/ 4 h 4"/>
                            <a:gd name="T26" fmla="*/ 6 w 21"/>
                            <a:gd name="T27" fmla="*/ 4 h 4"/>
                            <a:gd name="T28" fmla="*/ 6 w 21"/>
                            <a:gd name="T29" fmla="*/ 1 h 4"/>
                            <a:gd name="T30" fmla="*/ 7 w 21"/>
                            <a:gd name="T31" fmla="*/ 4 h 4"/>
                            <a:gd name="T32" fmla="*/ 7 w 21"/>
                            <a:gd name="T33" fmla="*/ 4 h 4"/>
                            <a:gd name="T34" fmla="*/ 7 w 21"/>
                            <a:gd name="T35" fmla="*/ 4 h 4"/>
                            <a:gd name="T36" fmla="*/ 8 w 21"/>
                            <a:gd name="T37" fmla="*/ 4 h 4"/>
                            <a:gd name="T38" fmla="*/ 9 w 21"/>
                            <a:gd name="T39" fmla="*/ 4 h 4"/>
                            <a:gd name="T40" fmla="*/ 9 w 21"/>
                            <a:gd name="T41" fmla="*/ 4 h 4"/>
                            <a:gd name="T42" fmla="*/ 9 w 21"/>
                            <a:gd name="T43" fmla="*/ 4 h 4"/>
                            <a:gd name="T44" fmla="*/ 9 w 21"/>
                            <a:gd name="T45" fmla="*/ 4 h 4"/>
                            <a:gd name="T46" fmla="*/ 10 w 21"/>
                            <a:gd name="T47" fmla="*/ 4 h 4"/>
                            <a:gd name="T48" fmla="*/ 10 w 21"/>
                            <a:gd name="T49" fmla="*/ 4 h 4"/>
                            <a:gd name="T50" fmla="*/ 11 w 21"/>
                            <a:gd name="T51" fmla="*/ 4 h 4"/>
                            <a:gd name="T52" fmla="*/ 12 w 21"/>
                            <a:gd name="T53" fmla="*/ 4 h 4"/>
                            <a:gd name="T54" fmla="*/ 12 w 21"/>
                            <a:gd name="T55" fmla="*/ 4 h 4"/>
                            <a:gd name="T56" fmla="*/ 12 w 21"/>
                            <a:gd name="T57" fmla="*/ 4 h 4"/>
                            <a:gd name="T58" fmla="*/ 12 w 21"/>
                            <a:gd name="T59" fmla="*/ 4 h 4"/>
                            <a:gd name="T60" fmla="*/ 13 w 21"/>
                            <a:gd name="T61" fmla="*/ 4 h 4"/>
                            <a:gd name="T62" fmla="*/ 13 w 21"/>
                            <a:gd name="T63" fmla="*/ 4 h 4"/>
                            <a:gd name="T64" fmla="*/ 14 w 21"/>
                            <a:gd name="T65" fmla="*/ 4 h 4"/>
                            <a:gd name="T66" fmla="*/ 14 w 21"/>
                            <a:gd name="T67" fmla="*/ 4 h 4"/>
                            <a:gd name="T68" fmla="*/ 15 w 21"/>
                            <a:gd name="T69" fmla="*/ 0 h 4"/>
                            <a:gd name="T70" fmla="*/ 15 w 21"/>
                            <a:gd name="T71" fmla="*/ 4 h 4"/>
                            <a:gd name="T72" fmla="*/ 15 w 21"/>
                            <a:gd name="T73" fmla="*/ 4 h 4"/>
                            <a:gd name="T74" fmla="*/ 15 w 21"/>
                            <a:gd name="T75" fmla="*/ 4 h 4"/>
                            <a:gd name="T76" fmla="*/ 17 w 21"/>
                            <a:gd name="T77" fmla="*/ 4 h 4"/>
                            <a:gd name="T78" fmla="*/ 17 w 21"/>
                            <a:gd name="T79" fmla="*/ 4 h 4"/>
                            <a:gd name="T80" fmla="*/ 17 w 21"/>
                            <a:gd name="T81" fmla="*/ 4 h 4"/>
                            <a:gd name="T82" fmla="*/ 18 w 21"/>
                            <a:gd name="T83" fmla="*/ 4 h 4"/>
                            <a:gd name="T84" fmla="*/ 18 w 21"/>
                            <a:gd name="T85" fmla="*/ 4 h 4"/>
                            <a:gd name="T86" fmla="*/ 19 w 21"/>
                            <a:gd name="T87" fmla="*/ 4 h 4"/>
                            <a:gd name="T88" fmla="*/ 19 w 21"/>
                            <a:gd name="T89" fmla="*/ 4 h 4"/>
                            <a:gd name="T90" fmla="*/ 19 w 21"/>
                            <a:gd name="T91" fmla="*/ 4 h 4"/>
                            <a:gd name="T92" fmla="*/ 20 w 21"/>
                            <a:gd name="T93" fmla="*/ 4 h 4"/>
                            <a:gd name="T94" fmla="*/ 20 w 21"/>
                            <a:gd name="T95" fmla="*/ 4 h 4"/>
                            <a:gd name="T96" fmla="*/ 20 w 21"/>
                            <a:gd name="T97" fmla="*/ 4 h 4"/>
                            <a:gd name="T98" fmla="*/ 21 w 2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
                              <a:moveTo>
                                <a:pt x="0" y="4"/>
                              </a:moveTo>
                              <a:lnTo>
                                <a:pt x="1" y="4"/>
                              </a:lnTo>
                              <a:lnTo>
                                <a:pt x="1" y="4"/>
                              </a:lnTo>
                              <a:lnTo>
                                <a:pt x="1" y="4"/>
                              </a:lnTo>
                              <a:lnTo>
                                <a:pt x="1" y="4"/>
                              </a:lnTo>
                              <a:lnTo>
                                <a:pt x="3" y="4"/>
                              </a:lnTo>
                              <a:lnTo>
                                <a:pt x="3" y="4"/>
                              </a:lnTo>
                              <a:lnTo>
                                <a:pt x="3" y="4"/>
                              </a:lnTo>
                              <a:lnTo>
                                <a:pt x="4" y="4"/>
                              </a:lnTo>
                              <a:lnTo>
                                <a:pt x="4" y="4"/>
                              </a:lnTo>
                              <a:lnTo>
                                <a:pt x="4" y="4"/>
                              </a:lnTo>
                              <a:lnTo>
                                <a:pt x="5" y="4"/>
                              </a:lnTo>
                              <a:lnTo>
                                <a:pt x="6" y="4"/>
                              </a:lnTo>
                              <a:lnTo>
                                <a:pt x="6" y="4"/>
                              </a:lnTo>
                              <a:lnTo>
                                <a:pt x="6" y="1"/>
                              </a:lnTo>
                              <a:lnTo>
                                <a:pt x="7" y="4"/>
                              </a:lnTo>
                              <a:lnTo>
                                <a:pt x="7" y="4"/>
                              </a:lnTo>
                              <a:lnTo>
                                <a:pt x="7" y="4"/>
                              </a:lnTo>
                              <a:lnTo>
                                <a:pt x="8" y="4"/>
                              </a:lnTo>
                              <a:lnTo>
                                <a:pt x="9" y="4"/>
                              </a:lnTo>
                              <a:lnTo>
                                <a:pt x="9" y="4"/>
                              </a:lnTo>
                              <a:lnTo>
                                <a:pt x="9" y="4"/>
                              </a:lnTo>
                              <a:lnTo>
                                <a:pt x="9" y="4"/>
                              </a:lnTo>
                              <a:lnTo>
                                <a:pt x="10" y="4"/>
                              </a:lnTo>
                              <a:lnTo>
                                <a:pt x="10" y="4"/>
                              </a:lnTo>
                              <a:lnTo>
                                <a:pt x="11" y="4"/>
                              </a:lnTo>
                              <a:lnTo>
                                <a:pt x="12" y="4"/>
                              </a:lnTo>
                              <a:lnTo>
                                <a:pt x="12" y="4"/>
                              </a:lnTo>
                              <a:lnTo>
                                <a:pt x="12" y="4"/>
                              </a:lnTo>
                              <a:lnTo>
                                <a:pt x="12" y="4"/>
                              </a:lnTo>
                              <a:lnTo>
                                <a:pt x="13" y="4"/>
                              </a:lnTo>
                              <a:lnTo>
                                <a:pt x="13" y="4"/>
                              </a:lnTo>
                              <a:lnTo>
                                <a:pt x="14" y="4"/>
                              </a:lnTo>
                              <a:lnTo>
                                <a:pt x="14" y="4"/>
                              </a:lnTo>
                              <a:lnTo>
                                <a:pt x="15" y="0"/>
                              </a:lnTo>
                              <a:lnTo>
                                <a:pt x="15" y="4"/>
                              </a:lnTo>
                              <a:lnTo>
                                <a:pt x="15" y="4"/>
                              </a:lnTo>
                              <a:lnTo>
                                <a:pt x="15" y="4"/>
                              </a:lnTo>
                              <a:lnTo>
                                <a:pt x="17" y="4"/>
                              </a:lnTo>
                              <a:lnTo>
                                <a:pt x="17" y="4"/>
                              </a:lnTo>
                              <a:lnTo>
                                <a:pt x="17" y="4"/>
                              </a:lnTo>
                              <a:lnTo>
                                <a:pt x="18" y="4"/>
                              </a:lnTo>
                              <a:lnTo>
                                <a:pt x="18" y="4"/>
                              </a:lnTo>
                              <a:lnTo>
                                <a:pt x="19" y="4"/>
                              </a:lnTo>
                              <a:lnTo>
                                <a:pt x="19" y="4"/>
                              </a:lnTo>
                              <a:lnTo>
                                <a:pt x="19" y="4"/>
                              </a:lnTo>
                              <a:lnTo>
                                <a:pt x="20" y="4"/>
                              </a:lnTo>
                              <a:lnTo>
                                <a:pt x="20" y="4"/>
                              </a:lnTo>
                              <a:lnTo>
                                <a:pt x="20" y="4"/>
                              </a:lnTo>
                              <a:lnTo>
                                <a:pt x="21" y="4"/>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5" name="Freeform 1442"/>
                        <p:cNvSpPr>
                          <a:spLocks/>
                        </p:cNvSpPr>
                        <p:nvPr/>
                      </p:nvSpPr>
                      <p:spPr bwMode="auto">
                        <a:xfrm>
                          <a:off x="1810923" y="3629207"/>
                          <a:ext cx="30163" cy="17463"/>
                        </a:xfrm>
                        <a:custGeom>
                          <a:avLst/>
                          <a:gdLst>
                            <a:gd name="T0" fmla="*/ 0 w 19"/>
                            <a:gd name="T1" fmla="*/ 11 h 11"/>
                            <a:gd name="T2" fmla="*/ 0 w 19"/>
                            <a:gd name="T3" fmla="*/ 11 h 11"/>
                            <a:gd name="T4" fmla="*/ 0 w 19"/>
                            <a:gd name="T5" fmla="*/ 11 h 11"/>
                            <a:gd name="T6" fmla="*/ 1 w 19"/>
                            <a:gd name="T7" fmla="*/ 11 h 11"/>
                            <a:gd name="T8" fmla="*/ 2 w 19"/>
                            <a:gd name="T9" fmla="*/ 8 h 11"/>
                            <a:gd name="T10" fmla="*/ 2 w 19"/>
                            <a:gd name="T11" fmla="*/ 10 h 11"/>
                            <a:gd name="T12" fmla="*/ 2 w 19"/>
                            <a:gd name="T13" fmla="*/ 11 h 11"/>
                            <a:gd name="T14" fmla="*/ 2 w 19"/>
                            <a:gd name="T15" fmla="*/ 1 h 11"/>
                            <a:gd name="T16" fmla="*/ 3 w 19"/>
                            <a:gd name="T17" fmla="*/ 11 h 11"/>
                            <a:gd name="T18" fmla="*/ 3 w 19"/>
                            <a:gd name="T19" fmla="*/ 11 h 11"/>
                            <a:gd name="T20" fmla="*/ 3 w 19"/>
                            <a:gd name="T21" fmla="*/ 11 h 11"/>
                            <a:gd name="T22" fmla="*/ 4 w 19"/>
                            <a:gd name="T23" fmla="*/ 11 h 11"/>
                            <a:gd name="T24" fmla="*/ 5 w 19"/>
                            <a:gd name="T25" fmla="*/ 11 h 11"/>
                            <a:gd name="T26" fmla="*/ 5 w 19"/>
                            <a:gd name="T27" fmla="*/ 11 h 11"/>
                            <a:gd name="T28" fmla="*/ 5 w 19"/>
                            <a:gd name="T29" fmla="*/ 11 h 11"/>
                            <a:gd name="T30" fmla="*/ 5 w 19"/>
                            <a:gd name="T31" fmla="*/ 11 h 11"/>
                            <a:gd name="T32" fmla="*/ 6 w 19"/>
                            <a:gd name="T33" fmla="*/ 11 h 11"/>
                            <a:gd name="T34" fmla="*/ 6 w 19"/>
                            <a:gd name="T35" fmla="*/ 11 h 11"/>
                            <a:gd name="T36" fmla="*/ 6 w 19"/>
                            <a:gd name="T37" fmla="*/ 11 h 11"/>
                            <a:gd name="T38" fmla="*/ 7 w 19"/>
                            <a:gd name="T39" fmla="*/ 11 h 11"/>
                            <a:gd name="T40" fmla="*/ 8 w 19"/>
                            <a:gd name="T41" fmla="*/ 11 h 11"/>
                            <a:gd name="T42" fmla="*/ 8 w 19"/>
                            <a:gd name="T43" fmla="*/ 11 h 11"/>
                            <a:gd name="T44" fmla="*/ 8 w 19"/>
                            <a:gd name="T45" fmla="*/ 11 h 11"/>
                            <a:gd name="T46" fmla="*/ 8 w 19"/>
                            <a:gd name="T47" fmla="*/ 11 h 11"/>
                            <a:gd name="T48" fmla="*/ 10 w 19"/>
                            <a:gd name="T49" fmla="*/ 11 h 11"/>
                            <a:gd name="T50" fmla="*/ 10 w 19"/>
                            <a:gd name="T51" fmla="*/ 11 h 11"/>
                            <a:gd name="T52" fmla="*/ 10 w 19"/>
                            <a:gd name="T53" fmla="*/ 11 h 11"/>
                            <a:gd name="T54" fmla="*/ 10 w 19"/>
                            <a:gd name="T55" fmla="*/ 0 h 11"/>
                            <a:gd name="T56" fmla="*/ 11 w 19"/>
                            <a:gd name="T57" fmla="*/ 11 h 11"/>
                            <a:gd name="T58" fmla="*/ 11 w 19"/>
                            <a:gd name="T59" fmla="*/ 11 h 11"/>
                            <a:gd name="T60" fmla="*/ 12 w 19"/>
                            <a:gd name="T61" fmla="*/ 11 h 11"/>
                            <a:gd name="T62" fmla="*/ 12 w 19"/>
                            <a:gd name="T63" fmla="*/ 11 h 11"/>
                            <a:gd name="T64" fmla="*/ 12 w 19"/>
                            <a:gd name="T65" fmla="*/ 11 h 11"/>
                            <a:gd name="T66" fmla="*/ 13 w 19"/>
                            <a:gd name="T67" fmla="*/ 11 h 11"/>
                            <a:gd name="T68" fmla="*/ 13 w 19"/>
                            <a:gd name="T69" fmla="*/ 11 h 11"/>
                            <a:gd name="T70" fmla="*/ 13 w 19"/>
                            <a:gd name="T71" fmla="*/ 11 h 11"/>
                            <a:gd name="T72" fmla="*/ 14 w 19"/>
                            <a:gd name="T73" fmla="*/ 11 h 11"/>
                            <a:gd name="T74" fmla="*/ 14 w 19"/>
                            <a:gd name="T75" fmla="*/ 11 h 11"/>
                            <a:gd name="T76" fmla="*/ 15 w 19"/>
                            <a:gd name="T77" fmla="*/ 11 h 11"/>
                            <a:gd name="T78" fmla="*/ 15 w 19"/>
                            <a:gd name="T79" fmla="*/ 11 h 11"/>
                            <a:gd name="T80" fmla="*/ 16 w 19"/>
                            <a:gd name="T81" fmla="*/ 11 h 11"/>
                            <a:gd name="T82" fmla="*/ 16 w 19"/>
                            <a:gd name="T83" fmla="*/ 11 h 11"/>
                            <a:gd name="T84" fmla="*/ 16 w 19"/>
                            <a:gd name="T85" fmla="*/ 11 h 11"/>
                            <a:gd name="T86" fmla="*/ 16 w 19"/>
                            <a:gd name="T87" fmla="*/ 11 h 11"/>
                            <a:gd name="T88" fmla="*/ 17 w 19"/>
                            <a:gd name="T89" fmla="*/ 11 h 11"/>
                            <a:gd name="T90" fmla="*/ 17 w 19"/>
                            <a:gd name="T91" fmla="*/ 11 h 11"/>
                            <a:gd name="T92" fmla="*/ 17 w 19"/>
                            <a:gd name="T93" fmla="*/ 11 h 11"/>
                            <a:gd name="T94" fmla="*/ 19 w 19"/>
                            <a:gd name="T95" fmla="*/ 5 h 11"/>
                            <a:gd name="T96" fmla="*/ 19 w 19"/>
                            <a:gd name="T97" fmla="*/ 11 h 11"/>
                            <a:gd name="T98" fmla="*/ 19 w 19"/>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1">
                              <a:moveTo>
                                <a:pt x="0" y="11"/>
                              </a:moveTo>
                              <a:lnTo>
                                <a:pt x="0" y="11"/>
                              </a:lnTo>
                              <a:lnTo>
                                <a:pt x="0" y="11"/>
                              </a:lnTo>
                              <a:lnTo>
                                <a:pt x="1" y="11"/>
                              </a:lnTo>
                              <a:lnTo>
                                <a:pt x="2" y="8"/>
                              </a:lnTo>
                              <a:lnTo>
                                <a:pt x="2" y="10"/>
                              </a:lnTo>
                              <a:lnTo>
                                <a:pt x="2" y="11"/>
                              </a:lnTo>
                              <a:lnTo>
                                <a:pt x="2" y="1"/>
                              </a:lnTo>
                              <a:lnTo>
                                <a:pt x="3" y="11"/>
                              </a:lnTo>
                              <a:lnTo>
                                <a:pt x="3" y="11"/>
                              </a:lnTo>
                              <a:lnTo>
                                <a:pt x="3" y="11"/>
                              </a:lnTo>
                              <a:lnTo>
                                <a:pt x="4" y="11"/>
                              </a:lnTo>
                              <a:lnTo>
                                <a:pt x="5" y="11"/>
                              </a:lnTo>
                              <a:lnTo>
                                <a:pt x="5" y="11"/>
                              </a:lnTo>
                              <a:lnTo>
                                <a:pt x="5" y="11"/>
                              </a:lnTo>
                              <a:lnTo>
                                <a:pt x="5" y="11"/>
                              </a:lnTo>
                              <a:lnTo>
                                <a:pt x="6" y="11"/>
                              </a:lnTo>
                              <a:lnTo>
                                <a:pt x="6" y="11"/>
                              </a:lnTo>
                              <a:lnTo>
                                <a:pt x="6" y="11"/>
                              </a:lnTo>
                              <a:lnTo>
                                <a:pt x="7" y="11"/>
                              </a:lnTo>
                              <a:lnTo>
                                <a:pt x="8" y="11"/>
                              </a:lnTo>
                              <a:lnTo>
                                <a:pt x="8" y="11"/>
                              </a:lnTo>
                              <a:lnTo>
                                <a:pt x="8" y="11"/>
                              </a:lnTo>
                              <a:lnTo>
                                <a:pt x="8" y="11"/>
                              </a:lnTo>
                              <a:lnTo>
                                <a:pt x="10" y="11"/>
                              </a:lnTo>
                              <a:lnTo>
                                <a:pt x="10" y="11"/>
                              </a:lnTo>
                              <a:lnTo>
                                <a:pt x="10" y="11"/>
                              </a:lnTo>
                              <a:lnTo>
                                <a:pt x="10" y="0"/>
                              </a:lnTo>
                              <a:lnTo>
                                <a:pt x="11" y="11"/>
                              </a:lnTo>
                              <a:lnTo>
                                <a:pt x="11" y="11"/>
                              </a:lnTo>
                              <a:lnTo>
                                <a:pt x="12" y="11"/>
                              </a:lnTo>
                              <a:lnTo>
                                <a:pt x="12" y="11"/>
                              </a:lnTo>
                              <a:lnTo>
                                <a:pt x="12" y="11"/>
                              </a:lnTo>
                              <a:lnTo>
                                <a:pt x="13" y="11"/>
                              </a:lnTo>
                              <a:lnTo>
                                <a:pt x="13" y="11"/>
                              </a:lnTo>
                              <a:lnTo>
                                <a:pt x="13" y="11"/>
                              </a:lnTo>
                              <a:lnTo>
                                <a:pt x="14" y="11"/>
                              </a:lnTo>
                              <a:lnTo>
                                <a:pt x="14" y="11"/>
                              </a:lnTo>
                              <a:lnTo>
                                <a:pt x="15" y="11"/>
                              </a:lnTo>
                              <a:lnTo>
                                <a:pt x="15" y="11"/>
                              </a:lnTo>
                              <a:lnTo>
                                <a:pt x="16" y="11"/>
                              </a:lnTo>
                              <a:lnTo>
                                <a:pt x="16" y="11"/>
                              </a:lnTo>
                              <a:lnTo>
                                <a:pt x="16" y="11"/>
                              </a:lnTo>
                              <a:lnTo>
                                <a:pt x="16" y="11"/>
                              </a:lnTo>
                              <a:lnTo>
                                <a:pt x="17" y="11"/>
                              </a:lnTo>
                              <a:lnTo>
                                <a:pt x="17" y="11"/>
                              </a:lnTo>
                              <a:lnTo>
                                <a:pt x="17" y="11"/>
                              </a:lnTo>
                              <a:lnTo>
                                <a:pt x="19" y="5"/>
                              </a:lnTo>
                              <a:lnTo>
                                <a:pt x="19" y="11"/>
                              </a:lnTo>
                              <a:lnTo>
                                <a:pt x="19" y="11"/>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6" name="Freeform 1443"/>
                        <p:cNvSpPr>
                          <a:spLocks/>
                        </p:cNvSpPr>
                        <p:nvPr/>
                      </p:nvSpPr>
                      <p:spPr bwMode="auto">
                        <a:xfrm>
                          <a:off x="1841085" y="3610157"/>
                          <a:ext cx="30163" cy="36513"/>
                        </a:xfrm>
                        <a:custGeom>
                          <a:avLst/>
                          <a:gdLst>
                            <a:gd name="T0" fmla="*/ 0 w 19"/>
                            <a:gd name="T1" fmla="*/ 23 h 23"/>
                            <a:gd name="T2" fmla="*/ 0 w 19"/>
                            <a:gd name="T3" fmla="*/ 23 h 23"/>
                            <a:gd name="T4" fmla="*/ 1 w 19"/>
                            <a:gd name="T5" fmla="*/ 23 h 23"/>
                            <a:gd name="T6" fmla="*/ 2 w 19"/>
                            <a:gd name="T7" fmla="*/ 23 h 23"/>
                            <a:gd name="T8" fmla="*/ 2 w 19"/>
                            <a:gd name="T9" fmla="*/ 23 h 23"/>
                            <a:gd name="T10" fmla="*/ 2 w 19"/>
                            <a:gd name="T11" fmla="*/ 23 h 23"/>
                            <a:gd name="T12" fmla="*/ 2 w 19"/>
                            <a:gd name="T13" fmla="*/ 23 h 23"/>
                            <a:gd name="T14" fmla="*/ 3 w 19"/>
                            <a:gd name="T15" fmla="*/ 23 h 23"/>
                            <a:gd name="T16" fmla="*/ 3 w 19"/>
                            <a:gd name="T17" fmla="*/ 23 h 23"/>
                            <a:gd name="T18" fmla="*/ 3 w 19"/>
                            <a:gd name="T19" fmla="*/ 23 h 23"/>
                            <a:gd name="T20" fmla="*/ 5 w 19"/>
                            <a:gd name="T21" fmla="*/ 23 h 23"/>
                            <a:gd name="T22" fmla="*/ 5 w 19"/>
                            <a:gd name="T23" fmla="*/ 23 h 23"/>
                            <a:gd name="T24" fmla="*/ 5 w 19"/>
                            <a:gd name="T25" fmla="*/ 23 h 23"/>
                            <a:gd name="T26" fmla="*/ 5 w 19"/>
                            <a:gd name="T27" fmla="*/ 23 h 23"/>
                            <a:gd name="T28" fmla="*/ 5 w 19"/>
                            <a:gd name="T29" fmla="*/ 23 h 23"/>
                            <a:gd name="T30" fmla="*/ 6 w 19"/>
                            <a:gd name="T31" fmla="*/ 23 h 23"/>
                            <a:gd name="T32" fmla="*/ 6 w 19"/>
                            <a:gd name="T33" fmla="*/ 23 h 23"/>
                            <a:gd name="T34" fmla="*/ 7 w 19"/>
                            <a:gd name="T35" fmla="*/ 23 h 23"/>
                            <a:gd name="T36" fmla="*/ 8 w 19"/>
                            <a:gd name="T37" fmla="*/ 14 h 23"/>
                            <a:gd name="T38" fmla="*/ 8 w 19"/>
                            <a:gd name="T39" fmla="*/ 23 h 23"/>
                            <a:gd name="T40" fmla="*/ 8 w 19"/>
                            <a:gd name="T41" fmla="*/ 23 h 23"/>
                            <a:gd name="T42" fmla="*/ 9 w 19"/>
                            <a:gd name="T43" fmla="*/ 23 h 23"/>
                            <a:gd name="T44" fmla="*/ 9 w 19"/>
                            <a:gd name="T45" fmla="*/ 23 h 23"/>
                            <a:gd name="T46" fmla="*/ 9 w 19"/>
                            <a:gd name="T47" fmla="*/ 23 h 23"/>
                            <a:gd name="T48" fmla="*/ 10 w 19"/>
                            <a:gd name="T49" fmla="*/ 23 h 23"/>
                            <a:gd name="T50" fmla="*/ 10 w 19"/>
                            <a:gd name="T51" fmla="*/ 23 h 23"/>
                            <a:gd name="T52" fmla="*/ 11 w 19"/>
                            <a:gd name="T53" fmla="*/ 23 h 23"/>
                            <a:gd name="T54" fmla="*/ 11 w 19"/>
                            <a:gd name="T55" fmla="*/ 23 h 23"/>
                            <a:gd name="T56" fmla="*/ 11 w 19"/>
                            <a:gd name="T57" fmla="*/ 23 h 23"/>
                            <a:gd name="T58" fmla="*/ 11 w 19"/>
                            <a:gd name="T59" fmla="*/ 23 h 23"/>
                            <a:gd name="T60" fmla="*/ 12 w 19"/>
                            <a:gd name="T61" fmla="*/ 23 h 23"/>
                            <a:gd name="T62" fmla="*/ 13 w 19"/>
                            <a:gd name="T63" fmla="*/ 23 h 23"/>
                            <a:gd name="T64" fmla="*/ 13 w 19"/>
                            <a:gd name="T65" fmla="*/ 23 h 23"/>
                            <a:gd name="T66" fmla="*/ 14 w 19"/>
                            <a:gd name="T67" fmla="*/ 23 h 23"/>
                            <a:gd name="T68" fmla="*/ 14 w 19"/>
                            <a:gd name="T69" fmla="*/ 23 h 23"/>
                            <a:gd name="T70" fmla="*/ 14 w 19"/>
                            <a:gd name="T71" fmla="*/ 23 h 23"/>
                            <a:gd name="T72" fmla="*/ 14 w 19"/>
                            <a:gd name="T73" fmla="*/ 23 h 23"/>
                            <a:gd name="T74" fmla="*/ 16 w 19"/>
                            <a:gd name="T75" fmla="*/ 16 h 23"/>
                            <a:gd name="T76" fmla="*/ 16 w 19"/>
                            <a:gd name="T77" fmla="*/ 21 h 23"/>
                            <a:gd name="T78" fmla="*/ 16 w 19"/>
                            <a:gd name="T79" fmla="*/ 12 h 23"/>
                            <a:gd name="T80" fmla="*/ 16 w 19"/>
                            <a:gd name="T81" fmla="*/ 0 h 23"/>
                            <a:gd name="T82" fmla="*/ 17 w 19"/>
                            <a:gd name="T83" fmla="*/ 23 h 23"/>
                            <a:gd name="T84" fmla="*/ 17 w 19"/>
                            <a:gd name="T85" fmla="*/ 23 h 23"/>
                            <a:gd name="T86" fmla="*/ 17 w 19"/>
                            <a:gd name="T87" fmla="*/ 23 h 23"/>
                            <a:gd name="T88" fmla="*/ 17 w 19"/>
                            <a:gd name="T89" fmla="*/ 23 h 23"/>
                            <a:gd name="T90" fmla="*/ 18 w 19"/>
                            <a:gd name="T91" fmla="*/ 23 h 23"/>
                            <a:gd name="T92" fmla="*/ 19 w 19"/>
                            <a:gd name="T93" fmla="*/ 23 h 23"/>
                            <a:gd name="T94" fmla="*/ 19 w 19"/>
                            <a:gd name="T95" fmla="*/ 23 h 23"/>
                            <a:gd name="T96" fmla="*/ 19 w 19"/>
                            <a:gd name="T97" fmla="*/ 23 h 23"/>
                            <a:gd name="T98" fmla="*/ 19 w 19"/>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
                              <a:moveTo>
                                <a:pt x="0" y="23"/>
                              </a:moveTo>
                              <a:lnTo>
                                <a:pt x="0" y="23"/>
                              </a:lnTo>
                              <a:lnTo>
                                <a:pt x="1" y="23"/>
                              </a:lnTo>
                              <a:lnTo>
                                <a:pt x="2" y="23"/>
                              </a:lnTo>
                              <a:lnTo>
                                <a:pt x="2" y="23"/>
                              </a:lnTo>
                              <a:lnTo>
                                <a:pt x="2" y="23"/>
                              </a:lnTo>
                              <a:lnTo>
                                <a:pt x="2" y="23"/>
                              </a:lnTo>
                              <a:lnTo>
                                <a:pt x="3" y="23"/>
                              </a:lnTo>
                              <a:lnTo>
                                <a:pt x="3" y="23"/>
                              </a:lnTo>
                              <a:lnTo>
                                <a:pt x="3" y="23"/>
                              </a:lnTo>
                              <a:lnTo>
                                <a:pt x="5" y="23"/>
                              </a:lnTo>
                              <a:lnTo>
                                <a:pt x="5" y="23"/>
                              </a:lnTo>
                              <a:lnTo>
                                <a:pt x="5" y="23"/>
                              </a:lnTo>
                              <a:lnTo>
                                <a:pt x="5" y="23"/>
                              </a:lnTo>
                              <a:lnTo>
                                <a:pt x="5" y="23"/>
                              </a:lnTo>
                              <a:lnTo>
                                <a:pt x="6" y="23"/>
                              </a:lnTo>
                              <a:lnTo>
                                <a:pt x="6" y="23"/>
                              </a:lnTo>
                              <a:lnTo>
                                <a:pt x="7" y="23"/>
                              </a:lnTo>
                              <a:lnTo>
                                <a:pt x="8" y="14"/>
                              </a:lnTo>
                              <a:lnTo>
                                <a:pt x="8" y="23"/>
                              </a:lnTo>
                              <a:lnTo>
                                <a:pt x="8" y="23"/>
                              </a:lnTo>
                              <a:lnTo>
                                <a:pt x="9" y="23"/>
                              </a:lnTo>
                              <a:lnTo>
                                <a:pt x="9" y="23"/>
                              </a:lnTo>
                              <a:lnTo>
                                <a:pt x="9" y="23"/>
                              </a:lnTo>
                              <a:lnTo>
                                <a:pt x="10" y="23"/>
                              </a:lnTo>
                              <a:lnTo>
                                <a:pt x="10" y="23"/>
                              </a:lnTo>
                              <a:lnTo>
                                <a:pt x="11" y="23"/>
                              </a:lnTo>
                              <a:lnTo>
                                <a:pt x="11" y="23"/>
                              </a:lnTo>
                              <a:lnTo>
                                <a:pt x="11" y="23"/>
                              </a:lnTo>
                              <a:lnTo>
                                <a:pt x="11" y="23"/>
                              </a:lnTo>
                              <a:lnTo>
                                <a:pt x="12" y="23"/>
                              </a:lnTo>
                              <a:lnTo>
                                <a:pt x="13" y="23"/>
                              </a:lnTo>
                              <a:lnTo>
                                <a:pt x="13" y="23"/>
                              </a:lnTo>
                              <a:lnTo>
                                <a:pt x="14" y="23"/>
                              </a:lnTo>
                              <a:lnTo>
                                <a:pt x="14" y="23"/>
                              </a:lnTo>
                              <a:lnTo>
                                <a:pt x="14" y="23"/>
                              </a:lnTo>
                              <a:lnTo>
                                <a:pt x="14" y="23"/>
                              </a:lnTo>
                              <a:lnTo>
                                <a:pt x="16" y="16"/>
                              </a:lnTo>
                              <a:lnTo>
                                <a:pt x="16" y="21"/>
                              </a:lnTo>
                              <a:lnTo>
                                <a:pt x="16" y="12"/>
                              </a:lnTo>
                              <a:lnTo>
                                <a:pt x="16" y="0"/>
                              </a:lnTo>
                              <a:lnTo>
                                <a:pt x="17" y="23"/>
                              </a:lnTo>
                              <a:lnTo>
                                <a:pt x="17" y="23"/>
                              </a:lnTo>
                              <a:lnTo>
                                <a:pt x="17" y="23"/>
                              </a:lnTo>
                              <a:lnTo>
                                <a:pt x="17" y="23"/>
                              </a:lnTo>
                              <a:lnTo>
                                <a:pt x="18" y="23"/>
                              </a:lnTo>
                              <a:lnTo>
                                <a:pt x="19" y="23"/>
                              </a:lnTo>
                              <a:lnTo>
                                <a:pt x="19" y="23"/>
                              </a:lnTo>
                              <a:lnTo>
                                <a:pt x="19" y="23"/>
                              </a:lnTo>
                              <a:lnTo>
                                <a:pt x="19" y="2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7" name="Freeform 1444"/>
                        <p:cNvSpPr>
                          <a:spLocks/>
                        </p:cNvSpPr>
                        <p:nvPr/>
                      </p:nvSpPr>
                      <p:spPr bwMode="auto">
                        <a:xfrm>
                          <a:off x="1871248" y="3605395"/>
                          <a:ext cx="33338" cy="41275"/>
                        </a:xfrm>
                        <a:custGeom>
                          <a:avLst/>
                          <a:gdLst>
                            <a:gd name="T0" fmla="*/ 0 w 21"/>
                            <a:gd name="T1" fmla="*/ 26 h 26"/>
                            <a:gd name="T2" fmla="*/ 1 w 21"/>
                            <a:gd name="T3" fmla="*/ 26 h 26"/>
                            <a:gd name="T4" fmla="*/ 1 w 21"/>
                            <a:gd name="T5" fmla="*/ 26 h 26"/>
                            <a:gd name="T6" fmla="*/ 2 w 21"/>
                            <a:gd name="T7" fmla="*/ 26 h 26"/>
                            <a:gd name="T8" fmla="*/ 3 w 21"/>
                            <a:gd name="T9" fmla="*/ 26 h 26"/>
                            <a:gd name="T10" fmla="*/ 3 w 21"/>
                            <a:gd name="T11" fmla="*/ 26 h 26"/>
                            <a:gd name="T12" fmla="*/ 3 w 21"/>
                            <a:gd name="T13" fmla="*/ 26 h 26"/>
                            <a:gd name="T14" fmla="*/ 4 w 21"/>
                            <a:gd name="T15" fmla="*/ 26 h 26"/>
                            <a:gd name="T16" fmla="*/ 4 w 21"/>
                            <a:gd name="T17" fmla="*/ 26 h 26"/>
                            <a:gd name="T18" fmla="*/ 4 w 21"/>
                            <a:gd name="T19" fmla="*/ 26 h 26"/>
                            <a:gd name="T20" fmla="*/ 5 w 21"/>
                            <a:gd name="T21" fmla="*/ 7 h 26"/>
                            <a:gd name="T22" fmla="*/ 5 w 21"/>
                            <a:gd name="T23" fmla="*/ 26 h 26"/>
                            <a:gd name="T24" fmla="*/ 6 w 21"/>
                            <a:gd name="T25" fmla="*/ 26 h 26"/>
                            <a:gd name="T26" fmla="*/ 6 w 21"/>
                            <a:gd name="T27" fmla="*/ 26 h 26"/>
                            <a:gd name="T28" fmla="*/ 6 w 21"/>
                            <a:gd name="T29" fmla="*/ 26 h 26"/>
                            <a:gd name="T30" fmla="*/ 7 w 21"/>
                            <a:gd name="T31" fmla="*/ 26 h 26"/>
                            <a:gd name="T32" fmla="*/ 7 w 21"/>
                            <a:gd name="T33" fmla="*/ 26 h 26"/>
                            <a:gd name="T34" fmla="*/ 7 w 21"/>
                            <a:gd name="T35" fmla="*/ 26 h 26"/>
                            <a:gd name="T36" fmla="*/ 8 w 21"/>
                            <a:gd name="T37" fmla="*/ 26 h 26"/>
                            <a:gd name="T38" fmla="*/ 9 w 21"/>
                            <a:gd name="T39" fmla="*/ 26 h 26"/>
                            <a:gd name="T40" fmla="*/ 9 w 21"/>
                            <a:gd name="T41" fmla="*/ 26 h 26"/>
                            <a:gd name="T42" fmla="*/ 9 w 21"/>
                            <a:gd name="T43" fmla="*/ 26 h 26"/>
                            <a:gd name="T44" fmla="*/ 10 w 21"/>
                            <a:gd name="T45" fmla="*/ 26 h 26"/>
                            <a:gd name="T46" fmla="*/ 11 w 21"/>
                            <a:gd name="T47" fmla="*/ 26 h 26"/>
                            <a:gd name="T48" fmla="*/ 11 w 21"/>
                            <a:gd name="T49" fmla="*/ 26 h 26"/>
                            <a:gd name="T50" fmla="*/ 11 w 21"/>
                            <a:gd name="T51" fmla="*/ 26 h 26"/>
                            <a:gd name="T52" fmla="*/ 12 w 21"/>
                            <a:gd name="T53" fmla="*/ 26 h 26"/>
                            <a:gd name="T54" fmla="*/ 12 w 21"/>
                            <a:gd name="T55" fmla="*/ 26 h 26"/>
                            <a:gd name="T56" fmla="*/ 12 w 21"/>
                            <a:gd name="T57" fmla="*/ 26 h 26"/>
                            <a:gd name="T58" fmla="*/ 13 w 21"/>
                            <a:gd name="T59" fmla="*/ 0 h 26"/>
                            <a:gd name="T60" fmla="*/ 13 w 21"/>
                            <a:gd name="T61" fmla="*/ 26 h 26"/>
                            <a:gd name="T62" fmla="*/ 14 w 21"/>
                            <a:gd name="T63" fmla="*/ 26 h 26"/>
                            <a:gd name="T64" fmla="*/ 14 w 21"/>
                            <a:gd name="T65" fmla="*/ 26 h 26"/>
                            <a:gd name="T66" fmla="*/ 14 w 21"/>
                            <a:gd name="T67" fmla="*/ 26 h 26"/>
                            <a:gd name="T68" fmla="*/ 15 w 21"/>
                            <a:gd name="T69" fmla="*/ 26 h 26"/>
                            <a:gd name="T70" fmla="*/ 15 w 21"/>
                            <a:gd name="T71" fmla="*/ 26 h 26"/>
                            <a:gd name="T72" fmla="*/ 16 w 21"/>
                            <a:gd name="T73" fmla="*/ 26 h 26"/>
                            <a:gd name="T74" fmla="*/ 16 w 21"/>
                            <a:gd name="T75" fmla="*/ 26 h 26"/>
                            <a:gd name="T76" fmla="*/ 16 w 21"/>
                            <a:gd name="T77" fmla="*/ 26 h 26"/>
                            <a:gd name="T78" fmla="*/ 17 w 21"/>
                            <a:gd name="T79" fmla="*/ 26 h 26"/>
                            <a:gd name="T80" fmla="*/ 17 w 21"/>
                            <a:gd name="T81" fmla="*/ 26 h 26"/>
                            <a:gd name="T82" fmla="*/ 18 w 21"/>
                            <a:gd name="T83" fmla="*/ 26 h 26"/>
                            <a:gd name="T84" fmla="*/ 18 w 21"/>
                            <a:gd name="T85" fmla="*/ 26 h 26"/>
                            <a:gd name="T86" fmla="*/ 18 w 21"/>
                            <a:gd name="T87" fmla="*/ 26 h 26"/>
                            <a:gd name="T88" fmla="*/ 19 w 21"/>
                            <a:gd name="T89" fmla="*/ 26 h 26"/>
                            <a:gd name="T90" fmla="*/ 20 w 21"/>
                            <a:gd name="T91" fmla="*/ 26 h 26"/>
                            <a:gd name="T92" fmla="*/ 20 w 21"/>
                            <a:gd name="T93" fmla="*/ 26 h 26"/>
                            <a:gd name="T94" fmla="*/ 21 w 21"/>
                            <a:gd name="T95" fmla="*/ 9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26"/>
                              </a:moveTo>
                              <a:lnTo>
                                <a:pt x="1" y="26"/>
                              </a:lnTo>
                              <a:lnTo>
                                <a:pt x="1" y="26"/>
                              </a:lnTo>
                              <a:lnTo>
                                <a:pt x="2" y="26"/>
                              </a:lnTo>
                              <a:lnTo>
                                <a:pt x="3" y="26"/>
                              </a:lnTo>
                              <a:lnTo>
                                <a:pt x="3" y="26"/>
                              </a:lnTo>
                              <a:lnTo>
                                <a:pt x="3" y="26"/>
                              </a:lnTo>
                              <a:lnTo>
                                <a:pt x="4" y="26"/>
                              </a:lnTo>
                              <a:lnTo>
                                <a:pt x="4" y="26"/>
                              </a:lnTo>
                              <a:lnTo>
                                <a:pt x="4" y="26"/>
                              </a:lnTo>
                              <a:lnTo>
                                <a:pt x="5" y="7"/>
                              </a:lnTo>
                              <a:lnTo>
                                <a:pt x="5" y="26"/>
                              </a:lnTo>
                              <a:lnTo>
                                <a:pt x="6" y="26"/>
                              </a:lnTo>
                              <a:lnTo>
                                <a:pt x="6" y="26"/>
                              </a:lnTo>
                              <a:lnTo>
                                <a:pt x="6" y="26"/>
                              </a:lnTo>
                              <a:lnTo>
                                <a:pt x="7" y="26"/>
                              </a:lnTo>
                              <a:lnTo>
                                <a:pt x="7" y="26"/>
                              </a:lnTo>
                              <a:lnTo>
                                <a:pt x="7" y="26"/>
                              </a:lnTo>
                              <a:lnTo>
                                <a:pt x="8" y="26"/>
                              </a:lnTo>
                              <a:lnTo>
                                <a:pt x="9" y="26"/>
                              </a:lnTo>
                              <a:lnTo>
                                <a:pt x="9" y="26"/>
                              </a:lnTo>
                              <a:lnTo>
                                <a:pt x="9" y="26"/>
                              </a:lnTo>
                              <a:lnTo>
                                <a:pt x="10" y="26"/>
                              </a:lnTo>
                              <a:lnTo>
                                <a:pt x="11" y="26"/>
                              </a:lnTo>
                              <a:lnTo>
                                <a:pt x="11" y="26"/>
                              </a:lnTo>
                              <a:lnTo>
                                <a:pt x="11" y="26"/>
                              </a:lnTo>
                              <a:lnTo>
                                <a:pt x="12" y="26"/>
                              </a:lnTo>
                              <a:lnTo>
                                <a:pt x="12" y="26"/>
                              </a:lnTo>
                              <a:lnTo>
                                <a:pt x="12" y="26"/>
                              </a:lnTo>
                              <a:lnTo>
                                <a:pt x="13" y="0"/>
                              </a:lnTo>
                              <a:lnTo>
                                <a:pt x="13" y="26"/>
                              </a:lnTo>
                              <a:lnTo>
                                <a:pt x="14" y="26"/>
                              </a:lnTo>
                              <a:lnTo>
                                <a:pt x="14" y="26"/>
                              </a:lnTo>
                              <a:lnTo>
                                <a:pt x="14" y="26"/>
                              </a:lnTo>
                              <a:lnTo>
                                <a:pt x="15" y="26"/>
                              </a:lnTo>
                              <a:lnTo>
                                <a:pt x="15" y="26"/>
                              </a:lnTo>
                              <a:lnTo>
                                <a:pt x="16" y="26"/>
                              </a:lnTo>
                              <a:lnTo>
                                <a:pt x="16" y="26"/>
                              </a:lnTo>
                              <a:lnTo>
                                <a:pt x="16" y="26"/>
                              </a:lnTo>
                              <a:lnTo>
                                <a:pt x="17" y="26"/>
                              </a:lnTo>
                              <a:lnTo>
                                <a:pt x="17" y="26"/>
                              </a:lnTo>
                              <a:lnTo>
                                <a:pt x="18" y="26"/>
                              </a:lnTo>
                              <a:lnTo>
                                <a:pt x="18" y="26"/>
                              </a:lnTo>
                              <a:lnTo>
                                <a:pt x="18" y="26"/>
                              </a:lnTo>
                              <a:lnTo>
                                <a:pt x="19" y="26"/>
                              </a:lnTo>
                              <a:lnTo>
                                <a:pt x="20" y="26"/>
                              </a:lnTo>
                              <a:lnTo>
                                <a:pt x="20" y="26"/>
                              </a:lnTo>
                              <a:lnTo>
                                <a:pt x="21" y="9"/>
                              </a:lnTo>
                              <a:lnTo>
                                <a:pt x="21" y="26"/>
                              </a:lnTo>
                              <a:lnTo>
                                <a:pt x="21" y="26"/>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8" name="Freeform 1445"/>
                        <p:cNvSpPr>
                          <a:spLocks/>
                        </p:cNvSpPr>
                        <p:nvPr/>
                      </p:nvSpPr>
                      <p:spPr bwMode="auto">
                        <a:xfrm>
                          <a:off x="1904585" y="3559357"/>
                          <a:ext cx="31750" cy="87313"/>
                        </a:xfrm>
                        <a:custGeom>
                          <a:avLst/>
                          <a:gdLst>
                            <a:gd name="T0" fmla="*/ 0 w 20"/>
                            <a:gd name="T1" fmla="*/ 55 h 55"/>
                            <a:gd name="T2" fmla="*/ 0 w 20"/>
                            <a:gd name="T3" fmla="*/ 55 h 55"/>
                            <a:gd name="T4" fmla="*/ 1 w 20"/>
                            <a:gd name="T5" fmla="*/ 55 h 55"/>
                            <a:gd name="T6" fmla="*/ 2 w 20"/>
                            <a:gd name="T7" fmla="*/ 55 h 55"/>
                            <a:gd name="T8" fmla="*/ 2 w 20"/>
                            <a:gd name="T9" fmla="*/ 55 h 55"/>
                            <a:gd name="T10" fmla="*/ 2 w 20"/>
                            <a:gd name="T11" fmla="*/ 55 h 55"/>
                            <a:gd name="T12" fmla="*/ 2 w 20"/>
                            <a:gd name="T13" fmla="*/ 55 h 55"/>
                            <a:gd name="T14" fmla="*/ 3 w 20"/>
                            <a:gd name="T15" fmla="*/ 55 h 55"/>
                            <a:gd name="T16" fmla="*/ 4 w 20"/>
                            <a:gd name="T17" fmla="*/ 55 h 55"/>
                            <a:gd name="T18" fmla="*/ 4 w 20"/>
                            <a:gd name="T19" fmla="*/ 55 h 55"/>
                            <a:gd name="T20" fmla="*/ 4 w 20"/>
                            <a:gd name="T21" fmla="*/ 55 h 55"/>
                            <a:gd name="T22" fmla="*/ 5 w 20"/>
                            <a:gd name="T23" fmla="*/ 55 h 55"/>
                            <a:gd name="T24" fmla="*/ 5 w 20"/>
                            <a:gd name="T25" fmla="*/ 55 h 55"/>
                            <a:gd name="T26" fmla="*/ 5 w 20"/>
                            <a:gd name="T27" fmla="*/ 55 h 55"/>
                            <a:gd name="T28" fmla="*/ 6 w 20"/>
                            <a:gd name="T29" fmla="*/ 55 h 55"/>
                            <a:gd name="T30" fmla="*/ 7 w 20"/>
                            <a:gd name="T31" fmla="*/ 55 h 55"/>
                            <a:gd name="T32" fmla="*/ 7 w 20"/>
                            <a:gd name="T33" fmla="*/ 55 h 55"/>
                            <a:gd name="T34" fmla="*/ 7 w 20"/>
                            <a:gd name="T35" fmla="*/ 55 h 55"/>
                            <a:gd name="T36" fmla="*/ 7 w 20"/>
                            <a:gd name="T37" fmla="*/ 55 h 55"/>
                            <a:gd name="T38" fmla="*/ 8 w 20"/>
                            <a:gd name="T39" fmla="*/ 0 h 55"/>
                            <a:gd name="T40" fmla="*/ 8 w 20"/>
                            <a:gd name="T41" fmla="*/ 55 h 55"/>
                            <a:gd name="T42" fmla="*/ 9 w 20"/>
                            <a:gd name="T43" fmla="*/ 55 h 55"/>
                            <a:gd name="T44" fmla="*/ 10 w 20"/>
                            <a:gd name="T45" fmla="*/ 55 h 55"/>
                            <a:gd name="T46" fmla="*/ 10 w 20"/>
                            <a:gd name="T47" fmla="*/ 55 h 55"/>
                            <a:gd name="T48" fmla="*/ 10 w 20"/>
                            <a:gd name="T49" fmla="*/ 55 h 55"/>
                            <a:gd name="T50" fmla="*/ 10 w 20"/>
                            <a:gd name="T51" fmla="*/ 55 h 55"/>
                            <a:gd name="T52" fmla="*/ 11 w 20"/>
                            <a:gd name="T53" fmla="*/ 55 h 55"/>
                            <a:gd name="T54" fmla="*/ 11 w 20"/>
                            <a:gd name="T55" fmla="*/ 55 h 55"/>
                            <a:gd name="T56" fmla="*/ 12 w 20"/>
                            <a:gd name="T57" fmla="*/ 55 h 55"/>
                            <a:gd name="T58" fmla="*/ 12 w 20"/>
                            <a:gd name="T59" fmla="*/ 55 h 55"/>
                            <a:gd name="T60" fmla="*/ 12 w 20"/>
                            <a:gd name="T61" fmla="*/ 55 h 55"/>
                            <a:gd name="T62" fmla="*/ 13 w 20"/>
                            <a:gd name="T63" fmla="*/ 55 h 55"/>
                            <a:gd name="T64" fmla="*/ 13 w 20"/>
                            <a:gd name="T65" fmla="*/ 55 h 55"/>
                            <a:gd name="T66" fmla="*/ 13 w 20"/>
                            <a:gd name="T67" fmla="*/ 55 h 55"/>
                            <a:gd name="T68" fmla="*/ 14 w 20"/>
                            <a:gd name="T69" fmla="*/ 55 h 55"/>
                            <a:gd name="T70" fmla="*/ 14 w 20"/>
                            <a:gd name="T71" fmla="*/ 55 h 55"/>
                            <a:gd name="T72" fmla="*/ 15 w 20"/>
                            <a:gd name="T73" fmla="*/ 55 h 55"/>
                            <a:gd name="T74" fmla="*/ 15 w 20"/>
                            <a:gd name="T75" fmla="*/ 55 h 55"/>
                            <a:gd name="T76" fmla="*/ 16 w 20"/>
                            <a:gd name="T77" fmla="*/ 54 h 55"/>
                            <a:gd name="T78" fmla="*/ 16 w 20"/>
                            <a:gd name="T79" fmla="*/ 54 h 55"/>
                            <a:gd name="T80" fmla="*/ 16 w 20"/>
                            <a:gd name="T81" fmla="*/ 2 h 55"/>
                            <a:gd name="T82" fmla="*/ 17 w 20"/>
                            <a:gd name="T83" fmla="*/ 55 h 55"/>
                            <a:gd name="T84" fmla="*/ 18 w 20"/>
                            <a:gd name="T85" fmla="*/ 55 h 55"/>
                            <a:gd name="T86" fmla="*/ 18 w 20"/>
                            <a:gd name="T87" fmla="*/ 55 h 55"/>
                            <a:gd name="T88" fmla="*/ 18 w 20"/>
                            <a:gd name="T89" fmla="*/ 55 h 55"/>
                            <a:gd name="T90" fmla="*/ 19 w 20"/>
                            <a:gd name="T91" fmla="*/ 55 h 55"/>
                            <a:gd name="T92" fmla="*/ 19 w 20"/>
                            <a:gd name="T93" fmla="*/ 55 h 55"/>
                            <a:gd name="T94" fmla="*/ 19 w 20"/>
                            <a:gd name="T95" fmla="*/ 55 h 55"/>
                            <a:gd name="T96" fmla="*/ 20 w 20"/>
                            <a:gd name="T97" fmla="*/ 55 h 55"/>
                            <a:gd name="T98" fmla="*/ 20 w 20"/>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5">
                              <a:moveTo>
                                <a:pt x="0" y="55"/>
                              </a:moveTo>
                              <a:lnTo>
                                <a:pt x="0" y="55"/>
                              </a:lnTo>
                              <a:lnTo>
                                <a:pt x="1" y="55"/>
                              </a:lnTo>
                              <a:lnTo>
                                <a:pt x="2" y="55"/>
                              </a:lnTo>
                              <a:lnTo>
                                <a:pt x="2" y="55"/>
                              </a:lnTo>
                              <a:lnTo>
                                <a:pt x="2" y="55"/>
                              </a:lnTo>
                              <a:lnTo>
                                <a:pt x="2" y="55"/>
                              </a:lnTo>
                              <a:lnTo>
                                <a:pt x="3" y="55"/>
                              </a:lnTo>
                              <a:lnTo>
                                <a:pt x="4" y="55"/>
                              </a:lnTo>
                              <a:lnTo>
                                <a:pt x="4" y="55"/>
                              </a:lnTo>
                              <a:lnTo>
                                <a:pt x="4" y="55"/>
                              </a:lnTo>
                              <a:lnTo>
                                <a:pt x="5" y="55"/>
                              </a:lnTo>
                              <a:lnTo>
                                <a:pt x="5" y="55"/>
                              </a:lnTo>
                              <a:lnTo>
                                <a:pt x="5" y="55"/>
                              </a:lnTo>
                              <a:lnTo>
                                <a:pt x="6" y="55"/>
                              </a:lnTo>
                              <a:lnTo>
                                <a:pt x="7" y="55"/>
                              </a:lnTo>
                              <a:lnTo>
                                <a:pt x="7" y="55"/>
                              </a:lnTo>
                              <a:lnTo>
                                <a:pt x="7" y="55"/>
                              </a:lnTo>
                              <a:lnTo>
                                <a:pt x="7" y="55"/>
                              </a:lnTo>
                              <a:lnTo>
                                <a:pt x="8" y="0"/>
                              </a:lnTo>
                              <a:lnTo>
                                <a:pt x="8" y="55"/>
                              </a:lnTo>
                              <a:lnTo>
                                <a:pt x="9" y="55"/>
                              </a:lnTo>
                              <a:lnTo>
                                <a:pt x="10" y="55"/>
                              </a:lnTo>
                              <a:lnTo>
                                <a:pt x="10" y="55"/>
                              </a:lnTo>
                              <a:lnTo>
                                <a:pt x="10" y="55"/>
                              </a:lnTo>
                              <a:lnTo>
                                <a:pt x="10" y="55"/>
                              </a:lnTo>
                              <a:lnTo>
                                <a:pt x="11" y="55"/>
                              </a:lnTo>
                              <a:lnTo>
                                <a:pt x="11" y="55"/>
                              </a:lnTo>
                              <a:lnTo>
                                <a:pt x="12" y="55"/>
                              </a:lnTo>
                              <a:lnTo>
                                <a:pt x="12" y="55"/>
                              </a:lnTo>
                              <a:lnTo>
                                <a:pt x="12" y="55"/>
                              </a:lnTo>
                              <a:lnTo>
                                <a:pt x="13" y="55"/>
                              </a:lnTo>
                              <a:lnTo>
                                <a:pt x="13" y="55"/>
                              </a:lnTo>
                              <a:lnTo>
                                <a:pt x="13" y="55"/>
                              </a:lnTo>
                              <a:lnTo>
                                <a:pt x="14" y="55"/>
                              </a:lnTo>
                              <a:lnTo>
                                <a:pt x="14" y="55"/>
                              </a:lnTo>
                              <a:lnTo>
                                <a:pt x="15" y="55"/>
                              </a:lnTo>
                              <a:lnTo>
                                <a:pt x="15" y="55"/>
                              </a:lnTo>
                              <a:lnTo>
                                <a:pt x="16" y="54"/>
                              </a:lnTo>
                              <a:lnTo>
                                <a:pt x="16" y="54"/>
                              </a:lnTo>
                              <a:lnTo>
                                <a:pt x="16" y="2"/>
                              </a:lnTo>
                              <a:lnTo>
                                <a:pt x="17" y="55"/>
                              </a:lnTo>
                              <a:lnTo>
                                <a:pt x="18" y="55"/>
                              </a:lnTo>
                              <a:lnTo>
                                <a:pt x="18" y="55"/>
                              </a:lnTo>
                              <a:lnTo>
                                <a:pt x="18" y="55"/>
                              </a:lnTo>
                              <a:lnTo>
                                <a:pt x="19" y="55"/>
                              </a:lnTo>
                              <a:lnTo>
                                <a:pt x="19" y="55"/>
                              </a:lnTo>
                              <a:lnTo>
                                <a:pt x="19" y="55"/>
                              </a:lnTo>
                              <a:lnTo>
                                <a:pt x="20" y="55"/>
                              </a:lnTo>
                              <a:lnTo>
                                <a:pt x="20" y="5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99" name="Freeform 1446"/>
                        <p:cNvSpPr>
                          <a:spLocks/>
                        </p:cNvSpPr>
                        <p:nvPr/>
                      </p:nvSpPr>
                      <p:spPr bwMode="auto">
                        <a:xfrm>
                          <a:off x="1936335" y="3551420"/>
                          <a:ext cx="33338" cy="95250"/>
                        </a:xfrm>
                        <a:custGeom>
                          <a:avLst/>
                          <a:gdLst>
                            <a:gd name="T0" fmla="*/ 0 w 21"/>
                            <a:gd name="T1" fmla="*/ 60 h 60"/>
                            <a:gd name="T2" fmla="*/ 1 w 21"/>
                            <a:gd name="T3" fmla="*/ 60 h 60"/>
                            <a:gd name="T4" fmla="*/ 1 w 21"/>
                            <a:gd name="T5" fmla="*/ 60 h 60"/>
                            <a:gd name="T6" fmla="*/ 2 w 21"/>
                            <a:gd name="T7" fmla="*/ 60 h 60"/>
                            <a:gd name="T8" fmla="*/ 2 w 21"/>
                            <a:gd name="T9" fmla="*/ 60 h 60"/>
                            <a:gd name="T10" fmla="*/ 2 w 21"/>
                            <a:gd name="T11" fmla="*/ 60 h 60"/>
                            <a:gd name="T12" fmla="*/ 2 w 21"/>
                            <a:gd name="T13" fmla="*/ 60 h 60"/>
                            <a:gd name="T14" fmla="*/ 3 w 21"/>
                            <a:gd name="T15" fmla="*/ 60 h 60"/>
                            <a:gd name="T16" fmla="*/ 4 w 21"/>
                            <a:gd name="T17" fmla="*/ 60 h 60"/>
                            <a:gd name="T18" fmla="*/ 4 w 21"/>
                            <a:gd name="T19" fmla="*/ 60 h 60"/>
                            <a:gd name="T20" fmla="*/ 5 w 21"/>
                            <a:gd name="T21" fmla="*/ 0 h 60"/>
                            <a:gd name="T22" fmla="*/ 5 w 21"/>
                            <a:gd name="T23" fmla="*/ 60 h 60"/>
                            <a:gd name="T24" fmla="*/ 5 w 21"/>
                            <a:gd name="T25" fmla="*/ 60 h 60"/>
                            <a:gd name="T26" fmla="*/ 5 w 21"/>
                            <a:gd name="T27" fmla="*/ 60 h 60"/>
                            <a:gd name="T28" fmla="*/ 6 w 21"/>
                            <a:gd name="T29" fmla="*/ 60 h 60"/>
                            <a:gd name="T30" fmla="*/ 7 w 21"/>
                            <a:gd name="T31" fmla="*/ 60 h 60"/>
                            <a:gd name="T32" fmla="*/ 7 w 21"/>
                            <a:gd name="T33" fmla="*/ 60 h 60"/>
                            <a:gd name="T34" fmla="*/ 7 w 21"/>
                            <a:gd name="T35" fmla="*/ 60 h 60"/>
                            <a:gd name="T36" fmla="*/ 8 w 21"/>
                            <a:gd name="T37" fmla="*/ 60 h 60"/>
                            <a:gd name="T38" fmla="*/ 8 w 21"/>
                            <a:gd name="T39" fmla="*/ 60 h 60"/>
                            <a:gd name="T40" fmla="*/ 9 w 21"/>
                            <a:gd name="T41" fmla="*/ 60 h 60"/>
                            <a:gd name="T42" fmla="*/ 10 w 21"/>
                            <a:gd name="T43" fmla="*/ 60 h 60"/>
                            <a:gd name="T44" fmla="*/ 10 w 21"/>
                            <a:gd name="T45" fmla="*/ 60 h 60"/>
                            <a:gd name="T46" fmla="*/ 10 w 21"/>
                            <a:gd name="T47" fmla="*/ 60 h 60"/>
                            <a:gd name="T48" fmla="*/ 10 w 21"/>
                            <a:gd name="T49" fmla="*/ 60 h 60"/>
                            <a:gd name="T50" fmla="*/ 12 w 21"/>
                            <a:gd name="T51" fmla="*/ 60 h 60"/>
                            <a:gd name="T52" fmla="*/ 12 w 21"/>
                            <a:gd name="T53" fmla="*/ 60 h 60"/>
                            <a:gd name="T54" fmla="*/ 12 w 21"/>
                            <a:gd name="T55" fmla="*/ 2 h 60"/>
                            <a:gd name="T56" fmla="*/ 13 w 21"/>
                            <a:gd name="T57" fmla="*/ 60 h 60"/>
                            <a:gd name="T58" fmla="*/ 13 w 21"/>
                            <a:gd name="T59" fmla="*/ 60 h 60"/>
                            <a:gd name="T60" fmla="*/ 14 w 21"/>
                            <a:gd name="T61" fmla="*/ 60 h 60"/>
                            <a:gd name="T62" fmla="*/ 14 w 21"/>
                            <a:gd name="T63" fmla="*/ 60 h 60"/>
                            <a:gd name="T64" fmla="*/ 14 w 21"/>
                            <a:gd name="T65" fmla="*/ 60 h 60"/>
                            <a:gd name="T66" fmla="*/ 15 w 21"/>
                            <a:gd name="T67" fmla="*/ 60 h 60"/>
                            <a:gd name="T68" fmla="*/ 15 w 21"/>
                            <a:gd name="T69" fmla="*/ 60 h 60"/>
                            <a:gd name="T70" fmla="*/ 15 w 21"/>
                            <a:gd name="T71" fmla="*/ 60 h 60"/>
                            <a:gd name="T72" fmla="*/ 16 w 21"/>
                            <a:gd name="T73" fmla="*/ 60 h 60"/>
                            <a:gd name="T74" fmla="*/ 16 w 21"/>
                            <a:gd name="T75" fmla="*/ 60 h 60"/>
                            <a:gd name="T76" fmla="*/ 16 w 21"/>
                            <a:gd name="T77" fmla="*/ 60 h 60"/>
                            <a:gd name="T78" fmla="*/ 17 w 21"/>
                            <a:gd name="T79" fmla="*/ 60 h 60"/>
                            <a:gd name="T80" fmla="*/ 18 w 21"/>
                            <a:gd name="T81" fmla="*/ 60 h 60"/>
                            <a:gd name="T82" fmla="*/ 18 w 21"/>
                            <a:gd name="T83" fmla="*/ 60 h 60"/>
                            <a:gd name="T84" fmla="*/ 18 w 21"/>
                            <a:gd name="T85" fmla="*/ 60 h 60"/>
                            <a:gd name="T86" fmla="*/ 18 w 21"/>
                            <a:gd name="T87" fmla="*/ 60 h 60"/>
                            <a:gd name="T88" fmla="*/ 19 w 21"/>
                            <a:gd name="T89" fmla="*/ 60 h 60"/>
                            <a:gd name="T90" fmla="*/ 19 w 21"/>
                            <a:gd name="T91" fmla="*/ 60 h 60"/>
                            <a:gd name="T92" fmla="*/ 20 w 21"/>
                            <a:gd name="T93" fmla="*/ 60 h 60"/>
                            <a:gd name="T94" fmla="*/ 21 w 21"/>
                            <a:gd name="T95" fmla="*/ 4 h 60"/>
                            <a:gd name="T96" fmla="*/ 21 w 21"/>
                            <a:gd name="T97" fmla="*/ 60 h 60"/>
                            <a:gd name="T98" fmla="*/ 21 w 21"/>
                            <a:gd name="T99"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0">
                              <a:moveTo>
                                <a:pt x="0" y="60"/>
                              </a:moveTo>
                              <a:lnTo>
                                <a:pt x="1" y="60"/>
                              </a:lnTo>
                              <a:lnTo>
                                <a:pt x="1" y="60"/>
                              </a:lnTo>
                              <a:lnTo>
                                <a:pt x="2" y="60"/>
                              </a:lnTo>
                              <a:lnTo>
                                <a:pt x="2" y="60"/>
                              </a:lnTo>
                              <a:lnTo>
                                <a:pt x="2" y="60"/>
                              </a:lnTo>
                              <a:lnTo>
                                <a:pt x="2" y="60"/>
                              </a:lnTo>
                              <a:lnTo>
                                <a:pt x="3" y="60"/>
                              </a:lnTo>
                              <a:lnTo>
                                <a:pt x="4" y="60"/>
                              </a:lnTo>
                              <a:lnTo>
                                <a:pt x="4" y="60"/>
                              </a:lnTo>
                              <a:lnTo>
                                <a:pt x="5" y="0"/>
                              </a:lnTo>
                              <a:lnTo>
                                <a:pt x="5" y="60"/>
                              </a:lnTo>
                              <a:lnTo>
                                <a:pt x="5" y="60"/>
                              </a:lnTo>
                              <a:lnTo>
                                <a:pt x="5" y="60"/>
                              </a:lnTo>
                              <a:lnTo>
                                <a:pt x="6" y="60"/>
                              </a:lnTo>
                              <a:lnTo>
                                <a:pt x="7" y="60"/>
                              </a:lnTo>
                              <a:lnTo>
                                <a:pt x="7" y="60"/>
                              </a:lnTo>
                              <a:lnTo>
                                <a:pt x="7" y="60"/>
                              </a:lnTo>
                              <a:lnTo>
                                <a:pt x="8" y="60"/>
                              </a:lnTo>
                              <a:lnTo>
                                <a:pt x="8" y="60"/>
                              </a:lnTo>
                              <a:lnTo>
                                <a:pt x="9" y="60"/>
                              </a:lnTo>
                              <a:lnTo>
                                <a:pt x="10" y="60"/>
                              </a:lnTo>
                              <a:lnTo>
                                <a:pt x="10" y="60"/>
                              </a:lnTo>
                              <a:lnTo>
                                <a:pt x="10" y="60"/>
                              </a:lnTo>
                              <a:lnTo>
                                <a:pt x="10" y="60"/>
                              </a:lnTo>
                              <a:lnTo>
                                <a:pt x="12" y="60"/>
                              </a:lnTo>
                              <a:lnTo>
                                <a:pt x="12" y="60"/>
                              </a:lnTo>
                              <a:lnTo>
                                <a:pt x="12" y="2"/>
                              </a:lnTo>
                              <a:lnTo>
                                <a:pt x="13" y="60"/>
                              </a:lnTo>
                              <a:lnTo>
                                <a:pt x="13" y="60"/>
                              </a:lnTo>
                              <a:lnTo>
                                <a:pt x="14" y="60"/>
                              </a:lnTo>
                              <a:lnTo>
                                <a:pt x="14" y="60"/>
                              </a:lnTo>
                              <a:lnTo>
                                <a:pt x="14" y="60"/>
                              </a:lnTo>
                              <a:lnTo>
                                <a:pt x="15" y="60"/>
                              </a:lnTo>
                              <a:lnTo>
                                <a:pt x="15" y="60"/>
                              </a:lnTo>
                              <a:lnTo>
                                <a:pt x="15" y="60"/>
                              </a:lnTo>
                              <a:lnTo>
                                <a:pt x="16" y="60"/>
                              </a:lnTo>
                              <a:lnTo>
                                <a:pt x="16" y="60"/>
                              </a:lnTo>
                              <a:lnTo>
                                <a:pt x="16" y="60"/>
                              </a:lnTo>
                              <a:lnTo>
                                <a:pt x="17" y="60"/>
                              </a:lnTo>
                              <a:lnTo>
                                <a:pt x="18" y="60"/>
                              </a:lnTo>
                              <a:lnTo>
                                <a:pt x="18" y="60"/>
                              </a:lnTo>
                              <a:lnTo>
                                <a:pt x="18" y="60"/>
                              </a:lnTo>
                              <a:lnTo>
                                <a:pt x="18" y="60"/>
                              </a:lnTo>
                              <a:lnTo>
                                <a:pt x="19" y="60"/>
                              </a:lnTo>
                              <a:lnTo>
                                <a:pt x="19" y="60"/>
                              </a:lnTo>
                              <a:lnTo>
                                <a:pt x="20" y="60"/>
                              </a:lnTo>
                              <a:lnTo>
                                <a:pt x="21" y="4"/>
                              </a:lnTo>
                              <a:lnTo>
                                <a:pt x="21" y="60"/>
                              </a:lnTo>
                              <a:lnTo>
                                <a:pt x="21" y="6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600" name="Freeform 1447"/>
                        <p:cNvSpPr>
                          <a:spLocks/>
                        </p:cNvSpPr>
                        <p:nvPr/>
                      </p:nvSpPr>
                      <p:spPr bwMode="auto">
                        <a:xfrm>
                          <a:off x="1969673" y="3302182"/>
                          <a:ext cx="34925" cy="344488"/>
                        </a:xfrm>
                        <a:custGeom>
                          <a:avLst/>
                          <a:gdLst>
                            <a:gd name="T0" fmla="*/ 0 w 22"/>
                            <a:gd name="T1" fmla="*/ 217 h 217"/>
                            <a:gd name="T2" fmla="*/ 1 w 22"/>
                            <a:gd name="T3" fmla="*/ 217 h 217"/>
                            <a:gd name="T4" fmla="*/ 1 w 22"/>
                            <a:gd name="T5" fmla="*/ 217 h 217"/>
                            <a:gd name="T6" fmla="*/ 1 w 22"/>
                            <a:gd name="T7" fmla="*/ 217 h 217"/>
                            <a:gd name="T8" fmla="*/ 2 w 22"/>
                            <a:gd name="T9" fmla="*/ 217 h 217"/>
                            <a:gd name="T10" fmla="*/ 3 w 22"/>
                            <a:gd name="T11" fmla="*/ 217 h 217"/>
                            <a:gd name="T12" fmla="*/ 3 w 22"/>
                            <a:gd name="T13" fmla="*/ 217 h 217"/>
                            <a:gd name="T14" fmla="*/ 3 w 22"/>
                            <a:gd name="T15" fmla="*/ 217 h 217"/>
                            <a:gd name="T16" fmla="*/ 3 w 22"/>
                            <a:gd name="T17" fmla="*/ 217 h 217"/>
                            <a:gd name="T18" fmla="*/ 4 w 22"/>
                            <a:gd name="T19" fmla="*/ 217 h 217"/>
                            <a:gd name="T20" fmla="*/ 5 w 22"/>
                            <a:gd name="T21" fmla="*/ 217 h 217"/>
                            <a:gd name="T22" fmla="*/ 5 w 22"/>
                            <a:gd name="T23" fmla="*/ 217 h 217"/>
                            <a:gd name="T24" fmla="*/ 5 w 22"/>
                            <a:gd name="T25" fmla="*/ 217 h 217"/>
                            <a:gd name="T26" fmla="*/ 6 w 22"/>
                            <a:gd name="T27" fmla="*/ 217 h 217"/>
                            <a:gd name="T28" fmla="*/ 7 w 22"/>
                            <a:gd name="T29" fmla="*/ 217 h 217"/>
                            <a:gd name="T30" fmla="*/ 7 w 22"/>
                            <a:gd name="T31" fmla="*/ 217 h 217"/>
                            <a:gd name="T32" fmla="*/ 8 w 22"/>
                            <a:gd name="T33" fmla="*/ 52 h 217"/>
                            <a:gd name="T34" fmla="*/ 8 w 22"/>
                            <a:gd name="T35" fmla="*/ 0 h 217"/>
                            <a:gd name="T36" fmla="*/ 8 w 22"/>
                            <a:gd name="T37" fmla="*/ 217 h 217"/>
                            <a:gd name="T38" fmla="*/ 9 w 22"/>
                            <a:gd name="T39" fmla="*/ 217 h 217"/>
                            <a:gd name="T40" fmla="*/ 10 w 22"/>
                            <a:gd name="T41" fmla="*/ 217 h 217"/>
                            <a:gd name="T42" fmla="*/ 10 w 22"/>
                            <a:gd name="T43" fmla="*/ 217 h 217"/>
                            <a:gd name="T44" fmla="*/ 10 w 22"/>
                            <a:gd name="T45" fmla="*/ 217 h 217"/>
                            <a:gd name="T46" fmla="*/ 11 w 22"/>
                            <a:gd name="T47" fmla="*/ 217 h 217"/>
                            <a:gd name="T48" fmla="*/ 11 w 22"/>
                            <a:gd name="T49" fmla="*/ 217 h 217"/>
                            <a:gd name="T50" fmla="*/ 11 w 22"/>
                            <a:gd name="T51" fmla="*/ 217 h 217"/>
                            <a:gd name="T52" fmla="*/ 12 w 22"/>
                            <a:gd name="T53" fmla="*/ 217 h 217"/>
                            <a:gd name="T54" fmla="*/ 12 w 22"/>
                            <a:gd name="T55" fmla="*/ 217 h 217"/>
                            <a:gd name="T56" fmla="*/ 12 w 22"/>
                            <a:gd name="T57" fmla="*/ 217 h 217"/>
                            <a:gd name="T58" fmla="*/ 13 w 22"/>
                            <a:gd name="T59" fmla="*/ 217 h 217"/>
                            <a:gd name="T60" fmla="*/ 14 w 22"/>
                            <a:gd name="T61" fmla="*/ 217 h 217"/>
                            <a:gd name="T62" fmla="*/ 14 w 22"/>
                            <a:gd name="T63" fmla="*/ 217 h 217"/>
                            <a:gd name="T64" fmla="*/ 14 w 22"/>
                            <a:gd name="T65" fmla="*/ 217 h 217"/>
                            <a:gd name="T66" fmla="*/ 14 w 22"/>
                            <a:gd name="T67" fmla="*/ 217 h 217"/>
                            <a:gd name="T68" fmla="*/ 15 w 22"/>
                            <a:gd name="T69" fmla="*/ 217 h 217"/>
                            <a:gd name="T70" fmla="*/ 15 w 22"/>
                            <a:gd name="T71" fmla="*/ 217 h 217"/>
                            <a:gd name="T72" fmla="*/ 15 w 22"/>
                            <a:gd name="T73" fmla="*/ 217 h 217"/>
                            <a:gd name="T74" fmla="*/ 16 w 22"/>
                            <a:gd name="T75" fmla="*/ 16 h 217"/>
                            <a:gd name="T76" fmla="*/ 17 w 22"/>
                            <a:gd name="T77" fmla="*/ 217 h 217"/>
                            <a:gd name="T78" fmla="*/ 17 w 22"/>
                            <a:gd name="T79" fmla="*/ 217 h 217"/>
                            <a:gd name="T80" fmla="*/ 17 w 22"/>
                            <a:gd name="T81" fmla="*/ 217 h 217"/>
                            <a:gd name="T82" fmla="*/ 17 w 22"/>
                            <a:gd name="T83" fmla="*/ 217 h 217"/>
                            <a:gd name="T84" fmla="*/ 18 w 22"/>
                            <a:gd name="T85" fmla="*/ 217 h 217"/>
                            <a:gd name="T86" fmla="*/ 19 w 22"/>
                            <a:gd name="T87" fmla="*/ 217 h 217"/>
                            <a:gd name="T88" fmla="*/ 19 w 22"/>
                            <a:gd name="T89" fmla="*/ 217 h 217"/>
                            <a:gd name="T90" fmla="*/ 19 w 22"/>
                            <a:gd name="T91" fmla="*/ 217 h 217"/>
                            <a:gd name="T92" fmla="*/ 20 w 22"/>
                            <a:gd name="T93" fmla="*/ 217 h 217"/>
                            <a:gd name="T94" fmla="*/ 20 w 22"/>
                            <a:gd name="T95" fmla="*/ 217 h 217"/>
                            <a:gd name="T96" fmla="*/ 21 w 22"/>
                            <a:gd name="T97" fmla="*/ 217 h 217"/>
                            <a:gd name="T98" fmla="*/ 22 w 22"/>
                            <a:gd name="T99"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217">
                              <a:moveTo>
                                <a:pt x="0" y="217"/>
                              </a:moveTo>
                              <a:lnTo>
                                <a:pt x="1" y="217"/>
                              </a:lnTo>
                              <a:lnTo>
                                <a:pt x="1" y="217"/>
                              </a:lnTo>
                              <a:lnTo>
                                <a:pt x="1" y="217"/>
                              </a:lnTo>
                              <a:lnTo>
                                <a:pt x="2" y="217"/>
                              </a:lnTo>
                              <a:lnTo>
                                <a:pt x="3" y="217"/>
                              </a:lnTo>
                              <a:lnTo>
                                <a:pt x="3" y="217"/>
                              </a:lnTo>
                              <a:lnTo>
                                <a:pt x="3" y="217"/>
                              </a:lnTo>
                              <a:lnTo>
                                <a:pt x="3" y="217"/>
                              </a:lnTo>
                              <a:lnTo>
                                <a:pt x="4" y="217"/>
                              </a:lnTo>
                              <a:lnTo>
                                <a:pt x="5" y="217"/>
                              </a:lnTo>
                              <a:lnTo>
                                <a:pt x="5" y="217"/>
                              </a:lnTo>
                              <a:lnTo>
                                <a:pt x="5" y="217"/>
                              </a:lnTo>
                              <a:lnTo>
                                <a:pt x="6" y="217"/>
                              </a:lnTo>
                              <a:lnTo>
                                <a:pt x="7" y="217"/>
                              </a:lnTo>
                              <a:lnTo>
                                <a:pt x="7" y="217"/>
                              </a:lnTo>
                              <a:lnTo>
                                <a:pt x="8" y="52"/>
                              </a:lnTo>
                              <a:lnTo>
                                <a:pt x="8" y="0"/>
                              </a:lnTo>
                              <a:lnTo>
                                <a:pt x="8" y="217"/>
                              </a:lnTo>
                              <a:lnTo>
                                <a:pt x="9" y="217"/>
                              </a:lnTo>
                              <a:lnTo>
                                <a:pt x="10" y="217"/>
                              </a:lnTo>
                              <a:lnTo>
                                <a:pt x="10" y="217"/>
                              </a:lnTo>
                              <a:lnTo>
                                <a:pt x="10" y="217"/>
                              </a:lnTo>
                              <a:lnTo>
                                <a:pt x="11" y="217"/>
                              </a:lnTo>
                              <a:lnTo>
                                <a:pt x="11" y="217"/>
                              </a:lnTo>
                              <a:lnTo>
                                <a:pt x="11" y="217"/>
                              </a:lnTo>
                              <a:lnTo>
                                <a:pt x="12" y="217"/>
                              </a:lnTo>
                              <a:lnTo>
                                <a:pt x="12" y="217"/>
                              </a:lnTo>
                              <a:lnTo>
                                <a:pt x="12" y="217"/>
                              </a:lnTo>
                              <a:lnTo>
                                <a:pt x="13" y="217"/>
                              </a:lnTo>
                              <a:lnTo>
                                <a:pt x="14" y="217"/>
                              </a:lnTo>
                              <a:lnTo>
                                <a:pt x="14" y="217"/>
                              </a:lnTo>
                              <a:lnTo>
                                <a:pt x="14" y="217"/>
                              </a:lnTo>
                              <a:lnTo>
                                <a:pt x="14" y="217"/>
                              </a:lnTo>
                              <a:lnTo>
                                <a:pt x="15" y="217"/>
                              </a:lnTo>
                              <a:lnTo>
                                <a:pt x="15" y="217"/>
                              </a:lnTo>
                              <a:lnTo>
                                <a:pt x="15" y="217"/>
                              </a:lnTo>
                              <a:lnTo>
                                <a:pt x="16" y="16"/>
                              </a:lnTo>
                              <a:lnTo>
                                <a:pt x="17" y="217"/>
                              </a:lnTo>
                              <a:lnTo>
                                <a:pt x="17" y="217"/>
                              </a:lnTo>
                              <a:lnTo>
                                <a:pt x="17" y="217"/>
                              </a:lnTo>
                              <a:lnTo>
                                <a:pt x="17" y="217"/>
                              </a:lnTo>
                              <a:lnTo>
                                <a:pt x="18" y="217"/>
                              </a:lnTo>
                              <a:lnTo>
                                <a:pt x="19" y="217"/>
                              </a:lnTo>
                              <a:lnTo>
                                <a:pt x="19" y="217"/>
                              </a:lnTo>
                              <a:lnTo>
                                <a:pt x="19" y="217"/>
                              </a:lnTo>
                              <a:lnTo>
                                <a:pt x="20" y="217"/>
                              </a:lnTo>
                              <a:lnTo>
                                <a:pt x="20" y="217"/>
                              </a:lnTo>
                              <a:lnTo>
                                <a:pt x="21" y="217"/>
                              </a:lnTo>
                              <a:lnTo>
                                <a:pt x="22" y="21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1" name="Freeform 1449"/>
                        <p:cNvSpPr>
                          <a:spLocks/>
                        </p:cNvSpPr>
                        <p:nvPr/>
                      </p:nvSpPr>
                      <p:spPr bwMode="auto">
                        <a:xfrm>
                          <a:off x="2004598" y="2943407"/>
                          <a:ext cx="31750" cy="703263"/>
                        </a:xfrm>
                        <a:custGeom>
                          <a:avLst/>
                          <a:gdLst>
                            <a:gd name="T0" fmla="*/ 0 w 20"/>
                            <a:gd name="T1" fmla="*/ 443 h 443"/>
                            <a:gd name="T2" fmla="*/ 0 w 20"/>
                            <a:gd name="T3" fmla="*/ 443 h 443"/>
                            <a:gd name="T4" fmla="*/ 0 w 20"/>
                            <a:gd name="T5" fmla="*/ 443 h 443"/>
                            <a:gd name="T6" fmla="*/ 1 w 20"/>
                            <a:gd name="T7" fmla="*/ 443 h 443"/>
                            <a:gd name="T8" fmla="*/ 1 w 20"/>
                            <a:gd name="T9" fmla="*/ 443 h 443"/>
                            <a:gd name="T10" fmla="*/ 1 w 20"/>
                            <a:gd name="T11" fmla="*/ 443 h 443"/>
                            <a:gd name="T12" fmla="*/ 2 w 20"/>
                            <a:gd name="T13" fmla="*/ 294 h 443"/>
                            <a:gd name="T14" fmla="*/ 3 w 20"/>
                            <a:gd name="T15" fmla="*/ 443 h 443"/>
                            <a:gd name="T16" fmla="*/ 3 w 20"/>
                            <a:gd name="T17" fmla="*/ 443 h 443"/>
                            <a:gd name="T18" fmla="*/ 3 w 20"/>
                            <a:gd name="T19" fmla="*/ 443 h 443"/>
                            <a:gd name="T20" fmla="*/ 3 w 20"/>
                            <a:gd name="T21" fmla="*/ 443 h 443"/>
                            <a:gd name="T22" fmla="*/ 4 w 20"/>
                            <a:gd name="T23" fmla="*/ 443 h 443"/>
                            <a:gd name="T24" fmla="*/ 4 w 20"/>
                            <a:gd name="T25" fmla="*/ 443 h 443"/>
                            <a:gd name="T26" fmla="*/ 5 w 20"/>
                            <a:gd name="T27" fmla="*/ 443 h 443"/>
                            <a:gd name="T28" fmla="*/ 5 w 20"/>
                            <a:gd name="T29" fmla="*/ 443 h 443"/>
                            <a:gd name="T30" fmla="*/ 6 w 20"/>
                            <a:gd name="T31" fmla="*/ 443 h 443"/>
                            <a:gd name="T32" fmla="*/ 6 w 20"/>
                            <a:gd name="T33" fmla="*/ 443 h 443"/>
                            <a:gd name="T34" fmla="*/ 6 w 20"/>
                            <a:gd name="T35" fmla="*/ 443 h 443"/>
                            <a:gd name="T36" fmla="*/ 7 w 20"/>
                            <a:gd name="T37" fmla="*/ 443 h 443"/>
                            <a:gd name="T38" fmla="*/ 7 w 20"/>
                            <a:gd name="T39" fmla="*/ 443 h 443"/>
                            <a:gd name="T40" fmla="*/ 7 w 20"/>
                            <a:gd name="T41" fmla="*/ 443 h 443"/>
                            <a:gd name="T42" fmla="*/ 8 w 20"/>
                            <a:gd name="T43" fmla="*/ 443 h 443"/>
                            <a:gd name="T44" fmla="*/ 9 w 20"/>
                            <a:gd name="T45" fmla="*/ 443 h 443"/>
                            <a:gd name="T46" fmla="*/ 9 w 20"/>
                            <a:gd name="T47" fmla="*/ 443 h 443"/>
                            <a:gd name="T48" fmla="*/ 9 w 20"/>
                            <a:gd name="T49" fmla="*/ 443 h 443"/>
                            <a:gd name="T50" fmla="*/ 9 w 20"/>
                            <a:gd name="T51" fmla="*/ 443 h 443"/>
                            <a:gd name="T52" fmla="*/ 10 w 20"/>
                            <a:gd name="T53" fmla="*/ 122 h 443"/>
                            <a:gd name="T54" fmla="*/ 11 w 20"/>
                            <a:gd name="T55" fmla="*/ 443 h 443"/>
                            <a:gd name="T56" fmla="*/ 11 w 20"/>
                            <a:gd name="T57" fmla="*/ 443 h 443"/>
                            <a:gd name="T58" fmla="*/ 11 w 20"/>
                            <a:gd name="T59" fmla="*/ 443 h 443"/>
                            <a:gd name="T60" fmla="*/ 12 w 20"/>
                            <a:gd name="T61" fmla="*/ 443 h 443"/>
                            <a:gd name="T62" fmla="*/ 12 w 20"/>
                            <a:gd name="T63" fmla="*/ 443 h 443"/>
                            <a:gd name="T64" fmla="*/ 12 w 20"/>
                            <a:gd name="T65" fmla="*/ 443 h 443"/>
                            <a:gd name="T66" fmla="*/ 13 w 20"/>
                            <a:gd name="T67" fmla="*/ 443 h 443"/>
                            <a:gd name="T68" fmla="*/ 14 w 20"/>
                            <a:gd name="T69" fmla="*/ 443 h 443"/>
                            <a:gd name="T70" fmla="*/ 14 w 20"/>
                            <a:gd name="T71" fmla="*/ 443 h 443"/>
                            <a:gd name="T72" fmla="*/ 14 w 20"/>
                            <a:gd name="T73" fmla="*/ 443 h 443"/>
                            <a:gd name="T74" fmla="*/ 15 w 20"/>
                            <a:gd name="T75" fmla="*/ 443 h 443"/>
                            <a:gd name="T76" fmla="*/ 15 w 20"/>
                            <a:gd name="T77" fmla="*/ 443 h 443"/>
                            <a:gd name="T78" fmla="*/ 15 w 20"/>
                            <a:gd name="T79" fmla="*/ 443 h 443"/>
                            <a:gd name="T80" fmla="*/ 15 w 20"/>
                            <a:gd name="T81" fmla="*/ 443 h 443"/>
                            <a:gd name="T82" fmla="*/ 16 w 20"/>
                            <a:gd name="T83" fmla="*/ 443 h 443"/>
                            <a:gd name="T84" fmla="*/ 17 w 20"/>
                            <a:gd name="T85" fmla="*/ 443 h 443"/>
                            <a:gd name="T86" fmla="*/ 17 w 20"/>
                            <a:gd name="T87" fmla="*/ 443 h 443"/>
                            <a:gd name="T88" fmla="*/ 17 w 20"/>
                            <a:gd name="T89" fmla="*/ 443 h 443"/>
                            <a:gd name="T90" fmla="*/ 18 w 20"/>
                            <a:gd name="T91" fmla="*/ 0 h 443"/>
                            <a:gd name="T92" fmla="*/ 18 w 20"/>
                            <a:gd name="T93" fmla="*/ 423 h 443"/>
                            <a:gd name="T94" fmla="*/ 18 w 20"/>
                            <a:gd name="T95" fmla="*/ 437 h 443"/>
                            <a:gd name="T96" fmla="*/ 19 w 20"/>
                            <a:gd name="T97" fmla="*/ 443 h 443"/>
                            <a:gd name="T98" fmla="*/ 20 w 20"/>
                            <a:gd name="T99" fmla="*/ 443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43">
                              <a:moveTo>
                                <a:pt x="0" y="443"/>
                              </a:moveTo>
                              <a:lnTo>
                                <a:pt x="0" y="443"/>
                              </a:lnTo>
                              <a:lnTo>
                                <a:pt x="0" y="443"/>
                              </a:lnTo>
                              <a:lnTo>
                                <a:pt x="1" y="443"/>
                              </a:lnTo>
                              <a:lnTo>
                                <a:pt x="1" y="443"/>
                              </a:lnTo>
                              <a:lnTo>
                                <a:pt x="1" y="443"/>
                              </a:lnTo>
                              <a:lnTo>
                                <a:pt x="2" y="294"/>
                              </a:lnTo>
                              <a:lnTo>
                                <a:pt x="3" y="443"/>
                              </a:lnTo>
                              <a:lnTo>
                                <a:pt x="3" y="443"/>
                              </a:lnTo>
                              <a:lnTo>
                                <a:pt x="3" y="443"/>
                              </a:lnTo>
                              <a:lnTo>
                                <a:pt x="3" y="443"/>
                              </a:lnTo>
                              <a:lnTo>
                                <a:pt x="4" y="443"/>
                              </a:lnTo>
                              <a:lnTo>
                                <a:pt x="4" y="443"/>
                              </a:lnTo>
                              <a:lnTo>
                                <a:pt x="5" y="443"/>
                              </a:lnTo>
                              <a:lnTo>
                                <a:pt x="5" y="443"/>
                              </a:lnTo>
                              <a:lnTo>
                                <a:pt x="6" y="443"/>
                              </a:lnTo>
                              <a:lnTo>
                                <a:pt x="6" y="443"/>
                              </a:lnTo>
                              <a:lnTo>
                                <a:pt x="6" y="443"/>
                              </a:lnTo>
                              <a:lnTo>
                                <a:pt x="7" y="443"/>
                              </a:lnTo>
                              <a:lnTo>
                                <a:pt x="7" y="443"/>
                              </a:lnTo>
                              <a:lnTo>
                                <a:pt x="7" y="443"/>
                              </a:lnTo>
                              <a:lnTo>
                                <a:pt x="8" y="443"/>
                              </a:lnTo>
                              <a:lnTo>
                                <a:pt x="9" y="443"/>
                              </a:lnTo>
                              <a:lnTo>
                                <a:pt x="9" y="443"/>
                              </a:lnTo>
                              <a:lnTo>
                                <a:pt x="9" y="443"/>
                              </a:lnTo>
                              <a:lnTo>
                                <a:pt x="9" y="443"/>
                              </a:lnTo>
                              <a:lnTo>
                                <a:pt x="10" y="122"/>
                              </a:lnTo>
                              <a:lnTo>
                                <a:pt x="11" y="443"/>
                              </a:lnTo>
                              <a:lnTo>
                                <a:pt x="11" y="443"/>
                              </a:lnTo>
                              <a:lnTo>
                                <a:pt x="11" y="443"/>
                              </a:lnTo>
                              <a:lnTo>
                                <a:pt x="12" y="443"/>
                              </a:lnTo>
                              <a:lnTo>
                                <a:pt x="12" y="443"/>
                              </a:lnTo>
                              <a:lnTo>
                                <a:pt x="12" y="443"/>
                              </a:lnTo>
                              <a:lnTo>
                                <a:pt x="13" y="443"/>
                              </a:lnTo>
                              <a:lnTo>
                                <a:pt x="14" y="443"/>
                              </a:lnTo>
                              <a:lnTo>
                                <a:pt x="14" y="443"/>
                              </a:lnTo>
                              <a:lnTo>
                                <a:pt x="14" y="443"/>
                              </a:lnTo>
                              <a:lnTo>
                                <a:pt x="15" y="443"/>
                              </a:lnTo>
                              <a:lnTo>
                                <a:pt x="15" y="443"/>
                              </a:lnTo>
                              <a:lnTo>
                                <a:pt x="15" y="443"/>
                              </a:lnTo>
                              <a:lnTo>
                                <a:pt x="15" y="443"/>
                              </a:lnTo>
                              <a:lnTo>
                                <a:pt x="16" y="443"/>
                              </a:lnTo>
                              <a:lnTo>
                                <a:pt x="17" y="443"/>
                              </a:lnTo>
                              <a:lnTo>
                                <a:pt x="17" y="443"/>
                              </a:lnTo>
                              <a:lnTo>
                                <a:pt x="17" y="443"/>
                              </a:lnTo>
                              <a:lnTo>
                                <a:pt x="18" y="0"/>
                              </a:lnTo>
                              <a:lnTo>
                                <a:pt x="18" y="423"/>
                              </a:lnTo>
                              <a:lnTo>
                                <a:pt x="18" y="437"/>
                              </a:lnTo>
                              <a:lnTo>
                                <a:pt x="19" y="443"/>
                              </a:lnTo>
                              <a:lnTo>
                                <a:pt x="20" y="44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2" name="Freeform 1450"/>
                        <p:cNvSpPr>
                          <a:spLocks/>
                        </p:cNvSpPr>
                        <p:nvPr/>
                      </p:nvSpPr>
                      <p:spPr bwMode="auto">
                        <a:xfrm>
                          <a:off x="2036348" y="2063932"/>
                          <a:ext cx="30163" cy="1582738"/>
                        </a:xfrm>
                        <a:custGeom>
                          <a:avLst/>
                          <a:gdLst>
                            <a:gd name="T0" fmla="*/ 0 w 19"/>
                            <a:gd name="T1" fmla="*/ 997 h 997"/>
                            <a:gd name="T2" fmla="*/ 0 w 19"/>
                            <a:gd name="T3" fmla="*/ 997 h 997"/>
                            <a:gd name="T4" fmla="*/ 0 w 19"/>
                            <a:gd name="T5" fmla="*/ 997 h 997"/>
                            <a:gd name="T6" fmla="*/ 0 w 19"/>
                            <a:gd name="T7" fmla="*/ 997 h 997"/>
                            <a:gd name="T8" fmla="*/ 2 w 19"/>
                            <a:gd name="T9" fmla="*/ 997 h 997"/>
                            <a:gd name="T10" fmla="*/ 2 w 19"/>
                            <a:gd name="T11" fmla="*/ 997 h 997"/>
                            <a:gd name="T12" fmla="*/ 2 w 19"/>
                            <a:gd name="T13" fmla="*/ 997 h 997"/>
                            <a:gd name="T14" fmla="*/ 2 w 19"/>
                            <a:gd name="T15" fmla="*/ 997 h 997"/>
                            <a:gd name="T16" fmla="*/ 3 w 19"/>
                            <a:gd name="T17" fmla="*/ 997 h 997"/>
                            <a:gd name="T18" fmla="*/ 3 w 19"/>
                            <a:gd name="T19" fmla="*/ 997 h 997"/>
                            <a:gd name="T20" fmla="*/ 5 w 19"/>
                            <a:gd name="T21" fmla="*/ 997 h 997"/>
                            <a:gd name="T22" fmla="*/ 5 w 19"/>
                            <a:gd name="T23" fmla="*/ 997 h 997"/>
                            <a:gd name="T24" fmla="*/ 5 w 19"/>
                            <a:gd name="T25" fmla="*/ 997 h 997"/>
                            <a:gd name="T26" fmla="*/ 5 w 19"/>
                            <a:gd name="T27" fmla="*/ 997 h 997"/>
                            <a:gd name="T28" fmla="*/ 5 w 19"/>
                            <a:gd name="T29" fmla="*/ 997 h 997"/>
                            <a:gd name="T30" fmla="*/ 6 w 19"/>
                            <a:gd name="T31" fmla="*/ 997 h 997"/>
                            <a:gd name="T32" fmla="*/ 6 w 19"/>
                            <a:gd name="T33" fmla="*/ 997 h 997"/>
                            <a:gd name="T34" fmla="*/ 7 w 19"/>
                            <a:gd name="T35" fmla="*/ 997 h 997"/>
                            <a:gd name="T36" fmla="*/ 7 w 19"/>
                            <a:gd name="T37" fmla="*/ 256 h 997"/>
                            <a:gd name="T38" fmla="*/ 8 w 19"/>
                            <a:gd name="T39" fmla="*/ 997 h 997"/>
                            <a:gd name="T40" fmla="*/ 8 w 19"/>
                            <a:gd name="T41" fmla="*/ 997 h 997"/>
                            <a:gd name="T42" fmla="*/ 8 w 19"/>
                            <a:gd name="T43" fmla="*/ 997 h 997"/>
                            <a:gd name="T44" fmla="*/ 8 w 19"/>
                            <a:gd name="T45" fmla="*/ 997 h 997"/>
                            <a:gd name="T46" fmla="*/ 9 w 19"/>
                            <a:gd name="T47" fmla="*/ 997 h 997"/>
                            <a:gd name="T48" fmla="*/ 9 w 19"/>
                            <a:gd name="T49" fmla="*/ 997 h 997"/>
                            <a:gd name="T50" fmla="*/ 9 w 19"/>
                            <a:gd name="T51" fmla="*/ 997 h 997"/>
                            <a:gd name="T52" fmla="*/ 10 w 19"/>
                            <a:gd name="T53" fmla="*/ 997 h 997"/>
                            <a:gd name="T54" fmla="*/ 10 w 19"/>
                            <a:gd name="T55" fmla="*/ 997 h 997"/>
                            <a:gd name="T56" fmla="*/ 11 w 19"/>
                            <a:gd name="T57" fmla="*/ 997 h 997"/>
                            <a:gd name="T58" fmla="*/ 11 w 19"/>
                            <a:gd name="T59" fmla="*/ 997 h 997"/>
                            <a:gd name="T60" fmla="*/ 12 w 19"/>
                            <a:gd name="T61" fmla="*/ 997 h 997"/>
                            <a:gd name="T62" fmla="*/ 12 w 19"/>
                            <a:gd name="T63" fmla="*/ 997 h 997"/>
                            <a:gd name="T64" fmla="*/ 12 w 19"/>
                            <a:gd name="T65" fmla="*/ 997 h 997"/>
                            <a:gd name="T66" fmla="*/ 12 w 19"/>
                            <a:gd name="T67" fmla="*/ 997 h 997"/>
                            <a:gd name="T68" fmla="*/ 13 w 19"/>
                            <a:gd name="T69" fmla="*/ 997 h 997"/>
                            <a:gd name="T70" fmla="*/ 14 w 19"/>
                            <a:gd name="T71" fmla="*/ 997 h 997"/>
                            <a:gd name="T72" fmla="*/ 14 w 19"/>
                            <a:gd name="T73" fmla="*/ 997 h 997"/>
                            <a:gd name="T74" fmla="*/ 14 w 19"/>
                            <a:gd name="T75" fmla="*/ 997 h 997"/>
                            <a:gd name="T76" fmla="*/ 15 w 19"/>
                            <a:gd name="T77" fmla="*/ 0 h 997"/>
                            <a:gd name="T78" fmla="*/ 16 w 19"/>
                            <a:gd name="T79" fmla="*/ 997 h 997"/>
                            <a:gd name="T80" fmla="*/ 16 w 19"/>
                            <a:gd name="T81" fmla="*/ 997 h 997"/>
                            <a:gd name="T82" fmla="*/ 16 w 19"/>
                            <a:gd name="T83" fmla="*/ 997 h 997"/>
                            <a:gd name="T84" fmla="*/ 16 w 19"/>
                            <a:gd name="T85" fmla="*/ 997 h 997"/>
                            <a:gd name="T86" fmla="*/ 17 w 19"/>
                            <a:gd name="T87" fmla="*/ 997 h 997"/>
                            <a:gd name="T88" fmla="*/ 17 w 19"/>
                            <a:gd name="T89" fmla="*/ 997 h 997"/>
                            <a:gd name="T90" fmla="*/ 17 w 19"/>
                            <a:gd name="T91" fmla="*/ 997 h 997"/>
                            <a:gd name="T92" fmla="*/ 17 w 19"/>
                            <a:gd name="T93" fmla="*/ 997 h 997"/>
                            <a:gd name="T94" fmla="*/ 18 w 19"/>
                            <a:gd name="T95" fmla="*/ 997 h 997"/>
                            <a:gd name="T96" fmla="*/ 19 w 19"/>
                            <a:gd name="T97" fmla="*/ 997 h 997"/>
                            <a:gd name="T98" fmla="*/ 19 w 19"/>
                            <a:gd name="T9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997">
                              <a:moveTo>
                                <a:pt x="0" y="997"/>
                              </a:moveTo>
                              <a:lnTo>
                                <a:pt x="0" y="997"/>
                              </a:lnTo>
                              <a:lnTo>
                                <a:pt x="0" y="997"/>
                              </a:lnTo>
                              <a:lnTo>
                                <a:pt x="0" y="997"/>
                              </a:lnTo>
                              <a:lnTo>
                                <a:pt x="2" y="997"/>
                              </a:lnTo>
                              <a:lnTo>
                                <a:pt x="2" y="997"/>
                              </a:lnTo>
                              <a:lnTo>
                                <a:pt x="2" y="997"/>
                              </a:lnTo>
                              <a:lnTo>
                                <a:pt x="2" y="997"/>
                              </a:lnTo>
                              <a:lnTo>
                                <a:pt x="3" y="997"/>
                              </a:lnTo>
                              <a:lnTo>
                                <a:pt x="3" y="997"/>
                              </a:lnTo>
                              <a:lnTo>
                                <a:pt x="5" y="997"/>
                              </a:lnTo>
                              <a:lnTo>
                                <a:pt x="5" y="997"/>
                              </a:lnTo>
                              <a:lnTo>
                                <a:pt x="5" y="997"/>
                              </a:lnTo>
                              <a:lnTo>
                                <a:pt x="5" y="997"/>
                              </a:lnTo>
                              <a:lnTo>
                                <a:pt x="5" y="997"/>
                              </a:lnTo>
                              <a:lnTo>
                                <a:pt x="6" y="997"/>
                              </a:lnTo>
                              <a:lnTo>
                                <a:pt x="6" y="997"/>
                              </a:lnTo>
                              <a:lnTo>
                                <a:pt x="7" y="997"/>
                              </a:lnTo>
                              <a:lnTo>
                                <a:pt x="7" y="256"/>
                              </a:lnTo>
                              <a:lnTo>
                                <a:pt x="8" y="997"/>
                              </a:lnTo>
                              <a:lnTo>
                                <a:pt x="8" y="997"/>
                              </a:lnTo>
                              <a:lnTo>
                                <a:pt x="8" y="997"/>
                              </a:lnTo>
                              <a:lnTo>
                                <a:pt x="8" y="997"/>
                              </a:lnTo>
                              <a:lnTo>
                                <a:pt x="9" y="997"/>
                              </a:lnTo>
                              <a:lnTo>
                                <a:pt x="9" y="997"/>
                              </a:lnTo>
                              <a:lnTo>
                                <a:pt x="9" y="997"/>
                              </a:lnTo>
                              <a:lnTo>
                                <a:pt x="10" y="997"/>
                              </a:lnTo>
                              <a:lnTo>
                                <a:pt x="10" y="997"/>
                              </a:lnTo>
                              <a:lnTo>
                                <a:pt x="11" y="997"/>
                              </a:lnTo>
                              <a:lnTo>
                                <a:pt x="11" y="997"/>
                              </a:lnTo>
                              <a:lnTo>
                                <a:pt x="12" y="997"/>
                              </a:lnTo>
                              <a:lnTo>
                                <a:pt x="12" y="997"/>
                              </a:lnTo>
                              <a:lnTo>
                                <a:pt x="12" y="997"/>
                              </a:lnTo>
                              <a:lnTo>
                                <a:pt x="12" y="997"/>
                              </a:lnTo>
                              <a:lnTo>
                                <a:pt x="13" y="997"/>
                              </a:lnTo>
                              <a:lnTo>
                                <a:pt x="14" y="997"/>
                              </a:lnTo>
                              <a:lnTo>
                                <a:pt x="14" y="997"/>
                              </a:lnTo>
                              <a:lnTo>
                                <a:pt x="14" y="997"/>
                              </a:lnTo>
                              <a:lnTo>
                                <a:pt x="15" y="0"/>
                              </a:lnTo>
                              <a:lnTo>
                                <a:pt x="16" y="997"/>
                              </a:lnTo>
                              <a:lnTo>
                                <a:pt x="16" y="997"/>
                              </a:lnTo>
                              <a:lnTo>
                                <a:pt x="16" y="997"/>
                              </a:lnTo>
                              <a:lnTo>
                                <a:pt x="16" y="997"/>
                              </a:lnTo>
                              <a:lnTo>
                                <a:pt x="17" y="997"/>
                              </a:lnTo>
                              <a:lnTo>
                                <a:pt x="17" y="997"/>
                              </a:lnTo>
                              <a:lnTo>
                                <a:pt x="17" y="997"/>
                              </a:lnTo>
                              <a:lnTo>
                                <a:pt x="17" y="997"/>
                              </a:lnTo>
                              <a:lnTo>
                                <a:pt x="18" y="997"/>
                              </a:lnTo>
                              <a:lnTo>
                                <a:pt x="19" y="997"/>
                              </a:lnTo>
                              <a:lnTo>
                                <a:pt x="19" y="99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3" name="Freeform 1451"/>
                        <p:cNvSpPr>
                          <a:spLocks/>
                        </p:cNvSpPr>
                        <p:nvPr/>
                      </p:nvSpPr>
                      <p:spPr bwMode="auto">
                        <a:xfrm>
                          <a:off x="2066510" y="2473507"/>
                          <a:ext cx="31750" cy="1173163"/>
                        </a:xfrm>
                        <a:custGeom>
                          <a:avLst/>
                          <a:gdLst>
                            <a:gd name="T0" fmla="*/ 0 w 20"/>
                            <a:gd name="T1" fmla="*/ 739 h 739"/>
                            <a:gd name="T2" fmla="*/ 1 w 20"/>
                            <a:gd name="T3" fmla="*/ 739 h 739"/>
                            <a:gd name="T4" fmla="*/ 1 w 20"/>
                            <a:gd name="T5" fmla="*/ 739 h 739"/>
                            <a:gd name="T6" fmla="*/ 1 w 20"/>
                            <a:gd name="T7" fmla="*/ 739 h 739"/>
                            <a:gd name="T8" fmla="*/ 2 w 20"/>
                            <a:gd name="T9" fmla="*/ 739 h 739"/>
                            <a:gd name="T10" fmla="*/ 2 w 20"/>
                            <a:gd name="T11" fmla="*/ 739 h 739"/>
                            <a:gd name="T12" fmla="*/ 3 w 20"/>
                            <a:gd name="T13" fmla="*/ 739 h 739"/>
                            <a:gd name="T14" fmla="*/ 3 w 20"/>
                            <a:gd name="T15" fmla="*/ 739 h 739"/>
                            <a:gd name="T16" fmla="*/ 3 w 20"/>
                            <a:gd name="T17" fmla="*/ 739 h 739"/>
                            <a:gd name="T18" fmla="*/ 4 w 20"/>
                            <a:gd name="T19" fmla="*/ 175 h 739"/>
                            <a:gd name="T20" fmla="*/ 4 w 20"/>
                            <a:gd name="T21" fmla="*/ 739 h 739"/>
                            <a:gd name="T22" fmla="*/ 5 w 20"/>
                            <a:gd name="T23" fmla="*/ 739 h 739"/>
                            <a:gd name="T24" fmla="*/ 5 w 20"/>
                            <a:gd name="T25" fmla="*/ 739 h 739"/>
                            <a:gd name="T26" fmla="*/ 5 w 20"/>
                            <a:gd name="T27" fmla="*/ 739 h 739"/>
                            <a:gd name="T28" fmla="*/ 6 w 20"/>
                            <a:gd name="T29" fmla="*/ 739 h 739"/>
                            <a:gd name="T30" fmla="*/ 6 w 20"/>
                            <a:gd name="T31" fmla="*/ 739 h 739"/>
                            <a:gd name="T32" fmla="*/ 6 w 20"/>
                            <a:gd name="T33" fmla="*/ 739 h 739"/>
                            <a:gd name="T34" fmla="*/ 7 w 20"/>
                            <a:gd name="T35" fmla="*/ 739 h 739"/>
                            <a:gd name="T36" fmla="*/ 7 w 20"/>
                            <a:gd name="T37" fmla="*/ 739 h 739"/>
                            <a:gd name="T38" fmla="*/ 8 w 20"/>
                            <a:gd name="T39" fmla="*/ 739 h 739"/>
                            <a:gd name="T40" fmla="*/ 9 w 20"/>
                            <a:gd name="T41" fmla="*/ 739 h 739"/>
                            <a:gd name="T42" fmla="*/ 9 w 20"/>
                            <a:gd name="T43" fmla="*/ 739 h 739"/>
                            <a:gd name="T44" fmla="*/ 9 w 20"/>
                            <a:gd name="T45" fmla="*/ 739 h 739"/>
                            <a:gd name="T46" fmla="*/ 9 w 20"/>
                            <a:gd name="T47" fmla="*/ 739 h 739"/>
                            <a:gd name="T48" fmla="*/ 9 w 20"/>
                            <a:gd name="T49" fmla="*/ 739 h 739"/>
                            <a:gd name="T50" fmla="*/ 11 w 20"/>
                            <a:gd name="T51" fmla="*/ 739 h 739"/>
                            <a:gd name="T52" fmla="*/ 11 w 20"/>
                            <a:gd name="T53" fmla="*/ 739 h 739"/>
                            <a:gd name="T54" fmla="*/ 11 w 20"/>
                            <a:gd name="T55" fmla="*/ 739 h 739"/>
                            <a:gd name="T56" fmla="*/ 11 w 20"/>
                            <a:gd name="T57" fmla="*/ 739 h 739"/>
                            <a:gd name="T58" fmla="*/ 12 w 20"/>
                            <a:gd name="T59" fmla="*/ 0 h 739"/>
                            <a:gd name="T60" fmla="*/ 12 w 20"/>
                            <a:gd name="T61" fmla="*/ 739 h 739"/>
                            <a:gd name="T62" fmla="*/ 12 w 20"/>
                            <a:gd name="T63" fmla="*/ 739 h 739"/>
                            <a:gd name="T64" fmla="*/ 14 w 20"/>
                            <a:gd name="T65" fmla="*/ 739 h 739"/>
                            <a:gd name="T66" fmla="*/ 14 w 20"/>
                            <a:gd name="T67" fmla="*/ 739 h 739"/>
                            <a:gd name="T68" fmla="*/ 14 w 20"/>
                            <a:gd name="T69" fmla="*/ 739 h 739"/>
                            <a:gd name="T70" fmla="*/ 14 w 20"/>
                            <a:gd name="T71" fmla="*/ 739 h 739"/>
                            <a:gd name="T72" fmla="*/ 14 w 20"/>
                            <a:gd name="T73" fmla="*/ 739 h 739"/>
                            <a:gd name="T74" fmla="*/ 15 w 20"/>
                            <a:gd name="T75" fmla="*/ 739 h 739"/>
                            <a:gd name="T76" fmla="*/ 15 w 20"/>
                            <a:gd name="T77" fmla="*/ 739 h 739"/>
                            <a:gd name="T78" fmla="*/ 16 w 20"/>
                            <a:gd name="T79" fmla="*/ 739 h 739"/>
                            <a:gd name="T80" fmla="*/ 16 w 20"/>
                            <a:gd name="T81" fmla="*/ 739 h 739"/>
                            <a:gd name="T82" fmla="*/ 17 w 20"/>
                            <a:gd name="T83" fmla="*/ 739 h 739"/>
                            <a:gd name="T84" fmla="*/ 17 w 20"/>
                            <a:gd name="T85" fmla="*/ 739 h 739"/>
                            <a:gd name="T86" fmla="*/ 17 w 20"/>
                            <a:gd name="T87" fmla="*/ 739 h 739"/>
                            <a:gd name="T88" fmla="*/ 18 w 20"/>
                            <a:gd name="T89" fmla="*/ 739 h 739"/>
                            <a:gd name="T90" fmla="*/ 18 w 20"/>
                            <a:gd name="T91" fmla="*/ 739 h 739"/>
                            <a:gd name="T92" fmla="*/ 18 w 20"/>
                            <a:gd name="T93" fmla="*/ 739 h 739"/>
                            <a:gd name="T94" fmla="*/ 19 w 20"/>
                            <a:gd name="T95" fmla="*/ 739 h 739"/>
                            <a:gd name="T96" fmla="*/ 20 w 20"/>
                            <a:gd name="T97" fmla="*/ 558 h 739"/>
                            <a:gd name="T98" fmla="*/ 20 w 20"/>
                            <a:gd name="T99" fmla="*/ 357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9">
                              <a:moveTo>
                                <a:pt x="0" y="739"/>
                              </a:moveTo>
                              <a:lnTo>
                                <a:pt x="1" y="739"/>
                              </a:lnTo>
                              <a:lnTo>
                                <a:pt x="1" y="739"/>
                              </a:lnTo>
                              <a:lnTo>
                                <a:pt x="1" y="739"/>
                              </a:lnTo>
                              <a:lnTo>
                                <a:pt x="2" y="739"/>
                              </a:lnTo>
                              <a:lnTo>
                                <a:pt x="2" y="739"/>
                              </a:lnTo>
                              <a:lnTo>
                                <a:pt x="3" y="739"/>
                              </a:lnTo>
                              <a:lnTo>
                                <a:pt x="3" y="739"/>
                              </a:lnTo>
                              <a:lnTo>
                                <a:pt x="3" y="739"/>
                              </a:lnTo>
                              <a:lnTo>
                                <a:pt x="4" y="175"/>
                              </a:lnTo>
                              <a:lnTo>
                                <a:pt x="4" y="739"/>
                              </a:lnTo>
                              <a:lnTo>
                                <a:pt x="5" y="739"/>
                              </a:lnTo>
                              <a:lnTo>
                                <a:pt x="5" y="739"/>
                              </a:lnTo>
                              <a:lnTo>
                                <a:pt x="5" y="739"/>
                              </a:lnTo>
                              <a:lnTo>
                                <a:pt x="6" y="739"/>
                              </a:lnTo>
                              <a:lnTo>
                                <a:pt x="6" y="739"/>
                              </a:lnTo>
                              <a:lnTo>
                                <a:pt x="6" y="739"/>
                              </a:lnTo>
                              <a:lnTo>
                                <a:pt x="7" y="739"/>
                              </a:lnTo>
                              <a:lnTo>
                                <a:pt x="7" y="739"/>
                              </a:lnTo>
                              <a:lnTo>
                                <a:pt x="8" y="739"/>
                              </a:lnTo>
                              <a:lnTo>
                                <a:pt x="9" y="739"/>
                              </a:lnTo>
                              <a:lnTo>
                                <a:pt x="9" y="739"/>
                              </a:lnTo>
                              <a:lnTo>
                                <a:pt x="9" y="739"/>
                              </a:lnTo>
                              <a:lnTo>
                                <a:pt x="9" y="739"/>
                              </a:lnTo>
                              <a:lnTo>
                                <a:pt x="9" y="739"/>
                              </a:lnTo>
                              <a:lnTo>
                                <a:pt x="11" y="739"/>
                              </a:lnTo>
                              <a:lnTo>
                                <a:pt x="11" y="739"/>
                              </a:lnTo>
                              <a:lnTo>
                                <a:pt x="11" y="739"/>
                              </a:lnTo>
                              <a:lnTo>
                                <a:pt x="11" y="739"/>
                              </a:lnTo>
                              <a:lnTo>
                                <a:pt x="12" y="0"/>
                              </a:lnTo>
                              <a:lnTo>
                                <a:pt x="12" y="739"/>
                              </a:lnTo>
                              <a:lnTo>
                                <a:pt x="12" y="739"/>
                              </a:lnTo>
                              <a:lnTo>
                                <a:pt x="14" y="739"/>
                              </a:lnTo>
                              <a:lnTo>
                                <a:pt x="14" y="739"/>
                              </a:lnTo>
                              <a:lnTo>
                                <a:pt x="14" y="739"/>
                              </a:lnTo>
                              <a:lnTo>
                                <a:pt x="14" y="739"/>
                              </a:lnTo>
                              <a:lnTo>
                                <a:pt x="14" y="739"/>
                              </a:lnTo>
                              <a:lnTo>
                                <a:pt x="15" y="739"/>
                              </a:lnTo>
                              <a:lnTo>
                                <a:pt x="15" y="739"/>
                              </a:lnTo>
                              <a:lnTo>
                                <a:pt x="16" y="739"/>
                              </a:lnTo>
                              <a:lnTo>
                                <a:pt x="16" y="739"/>
                              </a:lnTo>
                              <a:lnTo>
                                <a:pt x="17" y="739"/>
                              </a:lnTo>
                              <a:lnTo>
                                <a:pt x="17" y="739"/>
                              </a:lnTo>
                              <a:lnTo>
                                <a:pt x="17" y="739"/>
                              </a:lnTo>
                              <a:lnTo>
                                <a:pt x="18" y="739"/>
                              </a:lnTo>
                              <a:lnTo>
                                <a:pt x="18" y="739"/>
                              </a:lnTo>
                              <a:lnTo>
                                <a:pt x="18" y="739"/>
                              </a:lnTo>
                              <a:lnTo>
                                <a:pt x="19" y="739"/>
                              </a:lnTo>
                              <a:lnTo>
                                <a:pt x="20" y="558"/>
                              </a:lnTo>
                              <a:lnTo>
                                <a:pt x="20" y="357"/>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4" name="Freeform 1452"/>
                        <p:cNvSpPr>
                          <a:spLocks/>
                        </p:cNvSpPr>
                        <p:nvPr/>
                      </p:nvSpPr>
                      <p:spPr bwMode="auto">
                        <a:xfrm>
                          <a:off x="2098260" y="3040245"/>
                          <a:ext cx="34925" cy="606425"/>
                        </a:xfrm>
                        <a:custGeom>
                          <a:avLst/>
                          <a:gdLst>
                            <a:gd name="T0" fmla="*/ 0 w 22"/>
                            <a:gd name="T1" fmla="*/ 0 h 382"/>
                            <a:gd name="T2" fmla="*/ 1 w 22"/>
                            <a:gd name="T3" fmla="*/ 382 h 382"/>
                            <a:gd name="T4" fmla="*/ 1 w 22"/>
                            <a:gd name="T5" fmla="*/ 382 h 382"/>
                            <a:gd name="T6" fmla="*/ 2 w 22"/>
                            <a:gd name="T7" fmla="*/ 382 h 382"/>
                            <a:gd name="T8" fmla="*/ 3 w 22"/>
                            <a:gd name="T9" fmla="*/ 382 h 382"/>
                            <a:gd name="T10" fmla="*/ 3 w 22"/>
                            <a:gd name="T11" fmla="*/ 382 h 382"/>
                            <a:gd name="T12" fmla="*/ 3 w 22"/>
                            <a:gd name="T13" fmla="*/ 382 h 382"/>
                            <a:gd name="T14" fmla="*/ 3 w 22"/>
                            <a:gd name="T15" fmla="*/ 382 h 382"/>
                            <a:gd name="T16" fmla="*/ 3 w 22"/>
                            <a:gd name="T17" fmla="*/ 382 h 382"/>
                            <a:gd name="T18" fmla="*/ 5 w 22"/>
                            <a:gd name="T19" fmla="*/ 382 h 382"/>
                            <a:gd name="T20" fmla="*/ 5 w 22"/>
                            <a:gd name="T21" fmla="*/ 382 h 382"/>
                            <a:gd name="T22" fmla="*/ 5 w 22"/>
                            <a:gd name="T23" fmla="*/ 382 h 382"/>
                            <a:gd name="T24" fmla="*/ 6 w 22"/>
                            <a:gd name="T25" fmla="*/ 382 h 382"/>
                            <a:gd name="T26" fmla="*/ 6 w 22"/>
                            <a:gd name="T27" fmla="*/ 382 h 382"/>
                            <a:gd name="T28" fmla="*/ 6 w 22"/>
                            <a:gd name="T29" fmla="*/ 382 h 382"/>
                            <a:gd name="T30" fmla="*/ 7 w 22"/>
                            <a:gd name="T31" fmla="*/ 382 h 382"/>
                            <a:gd name="T32" fmla="*/ 8 w 22"/>
                            <a:gd name="T33" fmla="*/ 382 h 382"/>
                            <a:gd name="T34" fmla="*/ 8 w 22"/>
                            <a:gd name="T35" fmla="*/ 382 h 382"/>
                            <a:gd name="T36" fmla="*/ 8 w 22"/>
                            <a:gd name="T37" fmla="*/ 382 h 382"/>
                            <a:gd name="T38" fmla="*/ 8 w 22"/>
                            <a:gd name="T39" fmla="*/ 214 h 382"/>
                            <a:gd name="T40" fmla="*/ 9 w 22"/>
                            <a:gd name="T41" fmla="*/ 382 h 382"/>
                            <a:gd name="T42" fmla="*/ 9 w 22"/>
                            <a:gd name="T43" fmla="*/ 382 h 382"/>
                            <a:gd name="T44" fmla="*/ 9 w 22"/>
                            <a:gd name="T45" fmla="*/ 382 h 382"/>
                            <a:gd name="T46" fmla="*/ 10 w 22"/>
                            <a:gd name="T47" fmla="*/ 382 h 382"/>
                            <a:gd name="T48" fmla="*/ 11 w 22"/>
                            <a:gd name="T49" fmla="*/ 382 h 382"/>
                            <a:gd name="T50" fmla="*/ 11 w 22"/>
                            <a:gd name="T51" fmla="*/ 382 h 382"/>
                            <a:gd name="T52" fmla="*/ 11 w 22"/>
                            <a:gd name="T53" fmla="*/ 382 h 382"/>
                            <a:gd name="T54" fmla="*/ 12 w 22"/>
                            <a:gd name="T55" fmla="*/ 382 h 382"/>
                            <a:gd name="T56" fmla="*/ 12 w 22"/>
                            <a:gd name="T57" fmla="*/ 382 h 382"/>
                            <a:gd name="T58" fmla="*/ 12 w 22"/>
                            <a:gd name="T59" fmla="*/ 382 h 382"/>
                            <a:gd name="T60" fmla="*/ 13 w 22"/>
                            <a:gd name="T61" fmla="*/ 382 h 382"/>
                            <a:gd name="T62" fmla="*/ 14 w 22"/>
                            <a:gd name="T63" fmla="*/ 382 h 382"/>
                            <a:gd name="T64" fmla="*/ 14 w 22"/>
                            <a:gd name="T65" fmla="*/ 382 h 382"/>
                            <a:gd name="T66" fmla="*/ 14 w 22"/>
                            <a:gd name="T67" fmla="*/ 382 h 382"/>
                            <a:gd name="T68" fmla="*/ 14 w 22"/>
                            <a:gd name="T69" fmla="*/ 382 h 382"/>
                            <a:gd name="T70" fmla="*/ 15 w 22"/>
                            <a:gd name="T71" fmla="*/ 382 h 382"/>
                            <a:gd name="T72" fmla="*/ 15 w 22"/>
                            <a:gd name="T73" fmla="*/ 382 h 382"/>
                            <a:gd name="T74" fmla="*/ 16 w 22"/>
                            <a:gd name="T75" fmla="*/ 141 h 382"/>
                            <a:gd name="T76" fmla="*/ 17 w 22"/>
                            <a:gd name="T77" fmla="*/ 382 h 382"/>
                            <a:gd name="T78" fmla="*/ 17 w 22"/>
                            <a:gd name="T79" fmla="*/ 382 h 382"/>
                            <a:gd name="T80" fmla="*/ 17 w 22"/>
                            <a:gd name="T81" fmla="*/ 382 h 382"/>
                            <a:gd name="T82" fmla="*/ 19 w 22"/>
                            <a:gd name="T83" fmla="*/ 382 h 382"/>
                            <a:gd name="T84" fmla="*/ 19 w 22"/>
                            <a:gd name="T85" fmla="*/ 382 h 382"/>
                            <a:gd name="T86" fmla="*/ 19 w 22"/>
                            <a:gd name="T87" fmla="*/ 382 h 382"/>
                            <a:gd name="T88" fmla="*/ 19 w 22"/>
                            <a:gd name="T89" fmla="*/ 382 h 382"/>
                            <a:gd name="T90" fmla="*/ 20 w 22"/>
                            <a:gd name="T91" fmla="*/ 382 h 382"/>
                            <a:gd name="T92" fmla="*/ 20 w 22"/>
                            <a:gd name="T93" fmla="*/ 382 h 382"/>
                            <a:gd name="T94" fmla="*/ 21 w 22"/>
                            <a:gd name="T95" fmla="*/ 382 h 382"/>
                            <a:gd name="T96" fmla="*/ 21 w 22"/>
                            <a:gd name="T97" fmla="*/ 382 h 382"/>
                            <a:gd name="T98" fmla="*/ 22 w 22"/>
                            <a:gd name="T99" fmla="*/ 382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82">
                              <a:moveTo>
                                <a:pt x="0" y="0"/>
                              </a:moveTo>
                              <a:lnTo>
                                <a:pt x="1" y="382"/>
                              </a:lnTo>
                              <a:lnTo>
                                <a:pt x="1" y="382"/>
                              </a:lnTo>
                              <a:lnTo>
                                <a:pt x="2" y="382"/>
                              </a:lnTo>
                              <a:lnTo>
                                <a:pt x="3" y="382"/>
                              </a:lnTo>
                              <a:lnTo>
                                <a:pt x="3" y="382"/>
                              </a:lnTo>
                              <a:lnTo>
                                <a:pt x="3" y="382"/>
                              </a:lnTo>
                              <a:lnTo>
                                <a:pt x="3" y="382"/>
                              </a:lnTo>
                              <a:lnTo>
                                <a:pt x="3" y="382"/>
                              </a:lnTo>
                              <a:lnTo>
                                <a:pt x="5" y="382"/>
                              </a:lnTo>
                              <a:lnTo>
                                <a:pt x="5" y="382"/>
                              </a:lnTo>
                              <a:lnTo>
                                <a:pt x="5" y="382"/>
                              </a:lnTo>
                              <a:lnTo>
                                <a:pt x="6" y="382"/>
                              </a:lnTo>
                              <a:lnTo>
                                <a:pt x="6" y="382"/>
                              </a:lnTo>
                              <a:lnTo>
                                <a:pt x="6" y="382"/>
                              </a:lnTo>
                              <a:lnTo>
                                <a:pt x="7" y="382"/>
                              </a:lnTo>
                              <a:lnTo>
                                <a:pt x="8" y="382"/>
                              </a:lnTo>
                              <a:lnTo>
                                <a:pt x="8" y="382"/>
                              </a:lnTo>
                              <a:lnTo>
                                <a:pt x="8" y="382"/>
                              </a:lnTo>
                              <a:lnTo>
                                <a:pt x="8" y="214"/>
                              </a:lnTo>
                              <a:lnTo>
                                <a:pt x="9" y="382"/>
                              </a:lnTo>
                              <a:lnTo>
                                <a:pt x="9" y="382"/>
                              </a:lnTo>
                              <a:lnTo>
                                <a:pt x="9" y="382"/>
                              </a:lnTo>
                              <a:lnTo>
                                <a:pt x="10" y="382"/>
                              </a:lnTo>
                              <a:lnTo>
                                <a:pt x="11" y="382"/>
                              </a:lnTo>
                              <a:lnTo>
                                <a:pt x="11" y="382"/>
                              </a:lnTo>
                              <a:lnTo>
                                <a:pt x="11" y="382"/>
                              </a:lnTo>
                              <a:lnTo>
                                <a:pt x="12" y="382"/>
                              </a:lnTo>
                              <a:lnTo>
                                <a:pt x="12" y="382"/>
                              </a:lnTo>
                              <a:lnTo>
                                <a:pt x="12" y="382"/>
                              </a:lnTo>
                              <a:lnTo>
                                <a:pt x="13" y="382"/>
                              </a:lnTo>
                              <a:lnTo>
                                <a:pt x="14" y="382"/>
                              </a:lnTo>
                              <a:lnTo>
                                <a:pt x="14" y="382"/>
                              </a:lnTo>
                              <a:lnTo>
                                <a:pt x="14" y="382"/>
                              </a:lnTo>
                              <a:lnTo>
                                <a:pt x="14" y="382"/>
                              </a:lnTo>
                              <a:lnTo>
                                <a:pt x="15" y="382"/>
                              </a:lnTo>
                              <a:lnTo>
                                <a:pt x="15" y="382"/>
                              </a:lnTo>
                              <a:lnTo>
                                <a:pt x="16" y="141"/>
                              </a:lnTo>
                              <a:lnTo>
                                <a:pt x="17" y="382"/>
                              </a:lnTo>
                              <a:lnTo>
                                <a:pt x="17" y="382"/>
                              </a:lnTo>
                              <a:lnTo>
                                <a:pt x="17" y="382"/>
                              </a:lnTo>
                              <a:lnTo>
                                <a:pt x="19" y="382"/>
                              </a:lnTo>
                              <a:lnTo>
                                <a:pt x="19" y="382"/>
                              </a:lnTo>
                              <a:lnTo>
                                <a:pt x="19" y="382"/>
                              </a:lnTo>
                              <a:lnTo>
                                <a:pt x="19" y="382"/>
                              </a:lnTo>
                              <a:lnTo>
                                <a:pt x="20" y="382"/>
                              </a:lnTo>
                              <a:lnTo>
                                <a:pt x="20" y="382"/>
                              </a:lnTo>
                              <a:lnTo>
                                <a:pt x="21" y="382"/>
                              </a:lnTo>
                              <a:lnTo>
                                <a:pt x="21" y="382"/>
                              </a:lnTo>
                              <a:lnTo>
                                <a:pt x="22" y="38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5" name="Freeform 1453"/>
                        <p:cNvSpPr>
                          <a:spLocks/>
                        </p:cNvSpPr>
                        <p:nvPr/>
                      </p:nvSpPr>
                      <p:spPr bwMode="auto">
                        <a:xfrm>
                          <a:off x="2133185" y="3381557"/>
                          <a:ext cx="30163" cy="265113"/>
                        </a:xfrm>
                        <a:custGeom>
                          <a:avLst/>
                          <a:gdLst>
                            <a:gd name="T0" fmla="*/ 0 w 19"/>
                            <a:gd name="T1" fmla="*/ 167 h 167"/>
                            <a:gd name="T2" fmla="*/ 0 w 19"/>
                            <a:gd name="T3" fmla="*/ 167 h 167"/>
                            <a:gd name="T4" fmla="*/ 0 w 19"/>
                            <a:gd name="T5" fmla="*/ 167 h 167"/>
                            <a:gd name="T6" fmla="*/ 1 w 19"/>
                            <a:gd name="T7" fmla="*/ 167 h 167"/>
                            <a:gd name="T8" fmla="*/ 1 w 19"/>
                            <a:gd name="T9" fmla="*/ 167 h 167"/>
                            <a:gd name="T10" fmla="*/ 2 w 19"/>
                            <a:gd name="T11" fmla="*/ 167 h 167"/>
                            <a:gd name="T12" fmla="*/ 2 w 19"/>
                            <a:gd name="T13" fmla="*/ 167 h 167"/>
                            <a:gd name="T14" fmla="*/ 2 w 19"/>
                            <a:gd name="T15" fmla="*/ 0 h 167"/>
                            <a:gd name="T16" fmla="*/ 3 w 19"/>
                            <a:gd name="T17" fmla="*/ 167 h 167"/>
                            <a:gd name="T18" fmla="*/ 3 w 19"/>
                            <a:gd name="T19" fmla="*/ 167 h 167"/>
                            <a:gd name="T20" fmla="*/ 4 w 19"/>
                            <a:gd name="T21" fmla="*/ 167 h 167"/>
                            <a:gd name="T22" fmla="*/ 4 w 19"/>
                            <a:gd name="T23" fmla="*/ 167 h 167"/>
                            <a:gd name="T24" fmla="*/ 4 w 19"/>
                            <a:gd name="T25" fmla="*/ 167 h 167"/>
                            <a:gd name="T26" fmla="*/ 4 w 19"/>
                            <a:gd name="T27" fmla="*/ 167 h 167"/>
                            <a:gd name="T28" fmla="*/ 5 w 19"/>
                            <a:gd name="T29" fmla="*/ 167 h 167"/>
                            <a:gd name="T30" fmla="*/ 6 w 19"/>
                            <a:gd name="T31" fmla="*/ 167 h 167"/>
                            <a:gd name="T32" fmla="*/ 6 w 19"/>
                            <a:gd name="T33" fmla="*/ 167 h 167"/>
                            <a:gd name="T34" fmla="*/ 6 w 19"/>
                            <a:gd name="T35" fmla="*/ 167 h 167"/>
                            <a:gd name="T36" fmla="*/ 6 w 19"/>
                            <a:gd name="T37" fmla="*/ 167 h 167"/>
                            <a:gd name="T38" fmla="*/ 7 w 19"/>
                            <a:gd name="T39" fmla="*/ 167 h 167"/>
                            <a:gd name="T40" fmla="*/ 7 w 19"/>
                            <a:gd name="T41" fmla="*/ 167 h 167"/>
                            <a:gd name="T42" fmla="*/ 7 w 19"/>
                            <a:gd name="T43" fmla="*/ 167 h 167"/>
                            <a:gd name="T44" fmla="*/ 9 w 19"/>
                            <a:gd name="T45" fmla="*/ 167 h 167"/>
                            <a:gd name="T46" fmla="*/ 9 w 19"/>
                            <a:gd name="T47" fmla="*/ 167 h 167"/>
                            <a:gd name="T48" fmla="*/ 9 w 19"/>
                            <a:gd name="T49" fmla="*/ 167 h 167"/>
                            <a:gd name="T50" fmla="*/ 9 w 19"/>
                            <a:gd name="T51" fmla="*/ 167 h 167"/>
                            <a:gd name="T52" fmla="*/ 9 w 19"/>
                            <a:gd name="T53" fmla="*/ 167 h 167"/>
                            <a:gd name="T54" fmla="*/ 11 w 19"/>
                            <a:gd name="T55" fmla="*/ 104 h 167"/>
                            <a:gd name="T56" fmla="*/ 11 w 19"/>
                            <a:gd name="T57" fmla="*/ 156 h 167"/>
                            <a:gd name="T58" fmla="*/ 11 w 19"/>
                            <a:gd name="T59" fmla="*/ 157 h 167"/>
                            <a:gd name="T60" fmla="*/ 12 w 19"/>
                            <a:gd name="T61" fmla="*/ 167 h 167"/>
                            <a:gd name="T62" fmla="*/ 12 w 19"/>
                            <a:gd name="T63" fmla="*/ 167 h 167"/>
                            <a:gd name="T64" fmla="*/ 12 w 19"/>
                            <a:gd name="T65" fmla="*/ 167 h 167"/>
                            <a:gd name="T66" fmla="*/ 13 w 19"/>
                            <a:gd name="T67" fmla="*/ 167 h 167"/>
                            <a:gd name="T68" fmla="*/ 13 w 19"/>
                            <a:gd name="T69" fmla="*/ 167 h 167"/>
                            <a:gd name="T70" fmla="*/ 14 w 19"/>
                            <a:gd name="T71" fmla="*/ 167 h 167"/>
                            <a:gd name="T72" fmla="*/ 14 w 19"/>
                            <a:gd name="T73" fmla="*/ 167 h 167"/>
                            <a:gd name="T74" fmla="*/ 14 w 19"/>
                            <a:gd name="T75" fmla="*/ 167 h 167"/>
                            <a:gd name="T76" fmla="*/ 15 w 19"/>
                            <a:gd name="T77" fmla="*/ 167 h 167"/>
                            <a:gd name="T78" fmla="*/ 15 w 19"/>
                            <a:gd name="T79" fmla="*/ 167 h 167"/>
                            <a:gd name="T80" fmla="*/ 15 w 19"/>
                            <a:gd name="T81" fmla="*/ 167 h 167"/>
                            <a:gd name="T82" fmla="*/ 16 w 19"/>
                            <a:gd name="T83" fmla="*/ 167 h 167"/>
                            <a:gd name="T84" fmla="*/ 17 w 19"/>
                            <a:gd name="T85" fmla="*/ 167 h 167"/>
                            <a:gd name="T86" fmla="*/ 17 w 19"/>
                            <a:gd name="T87" fmla="*/ 167 h 167"/>
                            <a:gd name="T88" fmla="*/ 17 w 19"/>
                            <a:gd name="T89" fmla="*/ 167 h 167"/>
                            <a:gd name="T90" fmla="*/ 17 w 19"/>
                            <a:gd name="T91" fmla="*/ 167 h 167"/>
                            <a:gd name="T92" fmla="*/ 18 w 19"/>
                            <a:gd name="T93" fmla="*/ 167 h 167"/>
                            <a:gd name="T94" fmla="*/ 18 w 19"/>
                            <a:gd name="T95" fmla="*/ 167 h 167"/>
                            <a:gd name="T96" fmla="*/ 19 w 19"/>
                            <a:gd name="T97" fmla="*/ 167 h 167"/>
                            <a:gd name="T98" fmla="*/ 19 w 19"/>
                            <a:gd name="T99" fmla="*/ 11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7">
                              <a:moveTo>
                                <a:pt x="0" y="167"/>
                              </a:moveTo>
                              <a:lnTo>
                                <a:pt x="0" y="167"/>
                              </a:lnTo>
                              <a:lnTo>
                                <a:pt x="0" y="167"/>
                              </a:lnTo>
                              <a:lnTo>
                                <a:pt x="1" y="167"/>
                              </a:lnTo>
                              <a:lnTo>
                                <a:pt x="1" y="167"/>
                              </a:lnTo>
                              <a:lnTo>
                                <a:pt x="2" y="167"/>
                              </a:lnTo>
                              <a:lnTo>
                                <a:pt x="2" y="167"/>
                              </a:lnTo>
                              <a:lnTo>
                                <a:pt x="2" y="0"/>
                              </a:lnTo>
                              <a:lnTo>
                                <a:pt x="3" y="167"/>
                              </a:lnTo>
                              <a:lnTo>
                                <a:pt x="3" y="167"/>
                              </a:lnTo>
                              <a:lnTo>
                                <a:pt x="4" y="167"/>
                              </a:lnTo>
                              <a:lnTo>
                                <a:pt x="4" y="167"/>
                              </a:lnTo>
                              <a:lnTo>
                                <a:pt x="4" y="167"/>
                              </a:lnTo>
                              <a:lnTo>
                                <a:pt x="4" y="167"/>
                              </a:lnTo>
                              <a:lnTo>
                                <a:pt x="5" y="167"/>
                              </a:lnTo>
                              <a:lnTo>
                                <a:pt x="6" y="167"/>
                              </a:lnTo>
                              <a:lnTo>
                                <a:pt x="6" y="167"/>
                              </a:lnTo>
                              <a:lnTo>
                                <a:pt x="6" y="167"/>
                              </a:lnTo>
                              <a:lnTo>
                                <a:pt x="6" y="167"/>
                              </a:lnTo>
                              <a:lnTo>
                                <a:pt x="7" y="167"/>
                              </a:lnTo>
                              <a:lnTo>
                                <a:pt x="7" y="167"/>
                              </a:lnTo>
                              <a:lnTo>
                                <a:pt x="7" y="167"/>
                              </a:lnTo>
                              <a:lnTo>
                                <a:pt x="9" y="167"/>
                              </a:lnTo>
                              <a:lnTo>
                                <a:pt x="9" y="167"/>
                              </a:lnTo>
                              <a:lnTo>
                                <a:pt x="9" y="167"/>
                              </a:lnTo>
                              <a:lnTo>
                                <a:pt x="9" y="167"/>
                              </a:lnTo>
                              <a:lnTo>
                                <a:pt x="9" y="167"/>
                              </a:lnTo>
                              <a:lnTo>
                                <a:pt x="11" y="104"/>
                              </a:lnTo>
                              <a:lnTo>
                                <a:pt x="11" y="156"/>
                              </a:lnTo>
                              <a:lnTo>
                                <a:pt x="11" y="157"/>
                              </a:lnTo>
                              <a:lnTo>
                                <a:pt x="12" y="167"/>
                              </a:lnTo>
                              <a:lnTo>
                                <a:pt x="12" y="167"/>
                              </a:lnTo>
                              <a:lnTo>
                                <a:pt x="12" y="167"/>
                              </a:lnTo>
                              <a:lnTo>
                                <a:pt x="13" y="167"/>
                              </a:lnTo>
                              <a:lnTo>
                                <a:pt x="13" y="167"/>
                              </a:lnTo>
                              <a:lnTo>
                                <a:pt x="14" y="167"/>
                              </a:lnTo>
                              <a:lnTo>
                                <a:pt x="14" y="167"/>
                              </a:lnTo>
                              <a:lnTo>
                                <a:pt x="14" y="167"/>
                              </a:lnTo>
                              <a:lnTo>
                                <a:pt x="15" y="167"/>
                              </a:lnTo>
                              <a:lnTo>
                                <a:pt x="15" y="167"/>
                              </a:lnTo>
                              <a:lnTo>
                                <a:pt x="15" y="167"/>
                              </a:lnTo>
                              <a:lnTo>
                                <a:pt x="16" y="167"/>
                              </a:lnTo>
                              <a:lnTo>
                                <a:pt x="17" y="167"/>
                              </a:lnTo>
                              <a:lnTo>
                                <a:pt x="17" y="167"/>
                              </a:lnTo>
                              <a:lnTo>
                                <a:pt x="17" y="167"/>
                              </a:lnTo>
                              <a:lnTo>
                                <a:pt x="17" y="167"/>
                              </a:lnTo>
                              <a:lnTo>
                                <a:pt x="18" y="167"/>
                              </a:lnTo>
                              <a:lnTo>
                                <a:pt x="18" y="167"/>
                              </a:lnTo>
                              <a:lnTo>
                                <a:pt x="19" y="167"/>
                              </a:lnTo>
                              <a:lnTo>
                                <a:pt x="19" y="11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6" name="Freeform 1454"/>
                        <p:cNvSpPr>
                          <a:spLocks/>
                        </p:cNvSpPr>
                        <p:nvPr/>
                      </p:nvSpPr>
                      <p:spPr bwMode="auto">
                        <a:xfrm>
                          <a:off x="2163348" y="3559357"/>
                          <a:ext cx="31750" cy="87313"/>
                        </a:xfrm>
                        <a:custGeom>
                          <a:avLst/>
                          <a:gdLst>
                            <a:gd name="T0" fmla="*/ 0 w 20"/>
                            <a:gd name="T1" fmla="*/ 0 h 55"/>
                            <a:gd name="T2" fmla="*/ 1 w 20"/>
                            <a:gd name="T3" fmla="*/ 55 h 55"/>
                            <a:gd name="T4" fmla="*/ 1 w 20"/>
                            <a:gd name="T5" fmla="*/ 55 h 55"/>
                            <a:gd name="T6" fmla="*/ 1 w 20"/>
                            <a:gd name="T7" fmla="*/ 55 h 55"/>
                            <a:gd name="T8" fmla="*/ 1 w 20"/>
                            <a:gd name="T9" fmla="*/ 55 h 55"/>
                            <a:gd name="T10" fmla="*/ 2 w 20"/>
                            <a:gd name="T11" fmla="*/ 55 h 55"/>
                            <a:gd name="T12" fmla="*/ 2 w 20"/>
                            <a:gd name="T13" fmla="*/ 55 h 55"/>
                            <a:gd name="T14" fmla="*/ 3 w 20"/>
                            <a:gd name="T15" fmla="*/ 55 h 55"/>
                            <a:gd name="T16" fmla="*/ 3 w 20"/>
                            <a:gd name="T17" fmla="*/ 55 h 55"/>
                            <a:gd name="T18" fmla="*/ 4 w 20"/>
                            <a:gd name="T19" fmla="*/ 55 h 55"/>
                            <a:gd name="T20" fmla="*/ 4 w 20"/>
                            <a:gd name="T21" fmla="*/ 55 h 55"/>
                            <a:gd name="T22" fmla="*/ 4 w 20"/>
                            <a:gd name="T23" fmla="*/ 55 h 55"/>
                            <a:gd name="T24" fmla="*/ 4 w 20"/>
                            <a:gd name="T25" fmla="*/ 55 h 55"/>
                            <a:gd name="T26" fmla="*/ 6 w 20"/>
                            <a:gd name="T27" fmla="*/ 55 h 55"/>
                            <a:gd name="T28" fmla="*/ 6 w 20"/>
                            <a:gd name="T29" fmla="*/ 55 h 55"/>
                            <a:gd name="T30" fmla="*/ 6 w 20"/>
                            <a:gd name="T31" fmla="*/ 55 h 55"/>
                            <a:gd name="T32" fmla="*/ 6 w 20"/>
                            <a:gd name="T33" fmla="*/ 55 h 55"/>
                            <a:gd name="T34" fmla="*/ 7 w 20"/>
                            <a:gd name="T35" fmla="*/ 55 h 55"/>
                            <a:gd name="T36" fmla="*/ 7 w 20"/>
                            <a:gd name="T37" fmla="*/ 55 h 55"/>
                            <a:gd name="T38" fmla="*/ 7 w 20"/>
                            <a:gd name="T39" fmla="*/ 55 h 55"/>
                            <a:gd name="T40" fmla="*/ 8 w 20"/>
                            <a:gd name="T41" fmla="*/ 9 h 55"/>
                            <a:gd name="T42" fmla="*/ 9 w 20"/>
                            <a:gd name="T43" fmla="*/ 55 h 55"/>
                            <a:gd name="T44" fmla="*/ 9 w 20"/>
                            <a:gd name="T45" fmla="*/ 55 h 55"/>
                            <a:gd name="T46" fmla="*/ 9 w 20"/>
                            <a:gd name="T47" fmla="*/ 55 h 55"/>
                            <a:gd name="T48" fmla="*/ 9 w 20"/>
                            <a:gd name="T49" fmla="*/ 55 h 55"/>
                            <a:gd name="T50" fmla="*/ 10 w 20"/>
                            <a:gd name="T51" fmla="*/ 55 h 55"/>
                            <a:gd name="T52" fmla="*/ 10 w 20"/>
                            <a:gd name="T53" fmla="*/ 55 h 55"/>
                            <a:gd name="T54" fmla="*/ 10 w 20"/>
                            <a:gd name="T55" fmla="*/ 55 h 55"/>
                            <a:gd name="T56" fmla="*/ 11 w 20"/>
                            <a:gd name="T57" fmla="*/ 55 h 55"/>
                            <a:gd name="T58" fmla="*/ 11 w 20"/>
                            <a:gd name="T59" fmla="*/ 55 h 55"/>
                            <a:gd name="T60" fmla="*/ 12 w 20"/>
                            <a:gd name="T61" fmla="*/ 55 h 55"/>
                            <a:gd name="T62" fmla="*/ 12 w 20"/>
                            <a:gd name="T63" fmla="*/ 55 h 55"/>
                            <a:gd name="T64" fmla="*/ 13 w 20"/>
                            <a:gd name="T65" fmla="*/ 55 h 55"/>
                            <a:gd name="T66" fmla="*/ 13 w 20"/>
                            <a:gd name="T67" fmla="*/ 55 h 55"/>
                            <a:gd name="T68" fmla="*/ 13 w 20"/>
                            <a:gd name="T69" fmla="*/ 55 h 55"/>
                            <a:gd name="T70" fmla="*/ 14 w 20"/>
                            <a:gd name="T71" fmla="*/ 55 h 55"/>
                            <a:gd name="T72" fmla="*/ 15 w 20"/>
                            <a:gd name="T73" fmla="*/ 55 h 55"/>
                            <a:gd name="T74" fmla="*/ 15 w 20"/>
                            <a:gd name="T75" fmla="*/ 55 h 55"/>
                            <a:gd name="T76" fmla="*/ 15 w 20"/>
                            <a:gd name="T77" fmla="*/ 55 h 55"/>
                            <a:gd name="T78" fmla="*/ 15 w 20"/>
                            <a:gd name="T79" fmla="*/ 55 h 55"/>
                            <a:gd name="T80" fmla="*/ 16 w 20"/>
                            <a:gd name="T81" fmla="*/ 34 h 55"/>
                            <a:gd name="T82" fmla="*/ 16 w 20"/>
                            <a:gd name="T83" fmla="*/ 55 h 55"/>
                            <a:gd name="T84" fmla="*/ 17 w 20"/>
                            <a:gd name="T85" fmla="*/ 55 h 55"/>
                            <a:gd name="T86" fmla="*/ 17 w 20"/>
                            <a:gd name="T87" fmla="*/ 55 h 55"/>
                            <a:gd name="T88" fmla="*/ 18 w 20"/>
                            <a:gd name="T89" fmla="*/ 55 h 55"/>
                            <a:gd name="T90" fmla="*/ 18 w 20"/>
                            <a:gd name="T91" fmla="*/ 55 h 55"/>
                            <a:gd name="T92" fmla="*/ 18 w 20"/>
                            <a:gd name="T93" fmla="*/ 55 h 55"/>
                            <a:gd name="T94" fmla="*/ 18 w 20"/>
                            <a:gd name="T95" fmla="*/ 55 h 55"/>
                            <a:gd name="T96" fmla="*/ 19 w 20"/>
                            <a:gd name="T97" fmla="*/ 55 h 55"/>
                            <a:gd name="T98" fmla="*/ 20 w 20"/>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5">
                              <a:moveTo>
                                <a:pt x="0" y="0"/>
                              </a:moveTo>
                              <a:lnTo>
                                <a:pt x="1" y="55"/>
                              </a:lnTo>
                              <a:lnTo>
                                <a:pt x="1" y="55"/>
                              </a:lnTo>
                              <a:lnTo>
                                <a:pt x="1" y="55"/>
                              </a:lnTo>
                              <a:lnTo>
                                <a:pt x="1" y="55"/>
                              </a:lnTo>
                              <a:lnTo>
                                <a:pt x="2" y="55"/>
                              </a:lnTo>
                              <a:lnTo>
                                <a:pt x="2" y="55"/>
                              </a:lnTo>
                              <a:lnTo>
                                <a:pt x="3" y="55"/>
                              </a:lnTo>
                              <a:lnTo>
                                <a:pt x="3" y="55"/>
                              </a:lnTo>
                              <a:lnTo>
                                <a:pt x="4" y="55"/>
                              </a:lnTo>
                              <a:lnTo>
                                <a:pt x="4" y="55"/>
                              </a:lnTo>
                              <a:lnTo>
                                <a:pt x="4" y="55"/>
                              </a:lnTo>
                              <a:lnTo>
                                <a:pt x="4" y="55"/>
                              </a:lnTo>
                              <a:lnTo>
                                <a:pt x="6" y="55"/>
                              </a:lnTo>
                              <a:lnTo>
                                <a:pt x="6" y="55"/>
                              </a:lnTo>
                              <a:lnTo>
                                <a:pt x="6" y="55"/>
                              </a:lnTo>
                              <a:lnTo>
                                <a:pt x="6" y="55"/>
                              </a:lnTo>
                              <a:lnTo>
                                <a:pt x="7" y="55"/>
                              </a:lnTo>
                              <a:lnTo>
                                <a:pt x="7" y="55"/>
                              </a:lnTo>
                              <a:lnTo>
                                <a:pt x="7" y="55"/>
                              </a:lnTo>
                              <a:lnTo>
                                <a:pt x="8" y="9"/>
                              </a:lnTo>
                              <a:lnTo>
                                <a:pt x="9" y="55"/>
                              </a:lnTo>
                              <a:lnTo>
                                <a:pt x="9" y="55"/>
                              </a:lnTo>
                              <a:lnTo>
                                <a:pt x="9" y="55"/>
                              </a:lnTo>
                              <a:lnTo>
                                <a:pt x="9" y="55"/>
                              </a:lnTo>
                              <a:lnTo>
                                <a:pt x="10" y="55"/>
                              </a:lnTo>
                              <a:lnTo>
                                <a:pt x="10" y="55"/>
                              </a:lnTo>
                              <a:lnTo>
                                <a:pt x="10" y="55"/>
                              </a:lnTo>
                              <a:lnTo>
                                <a:pt x="11" y="55"/>
                              </a:lnTo>
                              <a:lnTo>
                                <a:pt x="11" y="55"/>
                              </a:lnTo>
                              <a:lnTo>
                                <a:pt x="12" y="55"/>
                              </a:lnTo>
                              <a:lnTo>
                                <a:pt x="12" y="55"/>
                              </a:lnTo>
                              <a:lnTo>
                                <a:pt x="13" y="55"/>
                              </a:lnTo>
                              <a:lnTo>
                                <a:pt x="13" y="55"/>
                              </a:lnTo>
                              <a:lnTo>
                                <a:pt x="13" y="55"/>
                              </a:lnTo>
                              <a:lnTo>
                                <a:pt x="14" y="55"/>
                              </a:lnTo>
                              <a:lnTo>
                                <a:pt x="15" y="55"/>
                              </a:lnTo>
                              <a:lnTo>
                                <a:pt x="15" y="55"/>
                              </a:lnTo>
                              <a:lnTo>
                                <a:pt x="15" y="55"/>
                              </a:lnTo>
                              <a:lnTo>
                                <a:pt x="15" y="55"/>
                              </a:lnTo>
                              <a:lnTo>
                                <a:pt x="16" y="34"/>
                              </a:lnTo>
                              <a:lnTo>
                                <a:pt x="16" y="55"/>
                              </a:lnTo>
                              <a:lnTo>
                                <a:pt x="17" y="55"/>
                              </a:lnTo>
                              <a:lnTo>
                                <a:pt x="17" y="55"/>
                              </a:lnTo>
                              <a:lnTo>
                                <a:pt x="18" y="55"/>
                              </a:lnTo>
                              <a:lnTo>
                                <a:pt x="18" y="55"/>
                              </a:lnTo>
                              <a:lnTo>
                                <a:pt x="18" y="55"/>
                              </a:lnTo>
                              <a:lnTo>
                                <a:pt x="18" y="55"/>
                              </a:lnTo>
                              <a:lnTo>
                                <a:pt x="19" y="55"/>
                              </a:lnTo>
                              <a:lnTo>
                                <a:pt x="20" y="55"/>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7" name="Freeform 1455"/>
                        <p:cNvSpPr>
                          <a:spLocks/>
                        </p:cNvSpPr>
                        <p:nvPr/>
                      </p:nvSpPr>
                      <p:spPr bwMode="auto">
                        <a:xfrm>
                          <a:off x="2195098" y="3614920"/>
                          <a:ext cx="31750" cy="31750"/>
                        </a:xfrm>
                        <a:custGeom>
                          <a:avLst/>
                          <a:gdLst>
                            <a:gd name="T0" fmla="*/ 0 w 20"/>
                            <a:gd name="T1" fmla="*/ 20 h 20"/>
                            <a:gd name="T2" fmla="*/ 0 w 20"/>
                            <a:gd name="T3" fmla="*/ 20 h 20"/>
                            <a:gd name="T4" fmla="*/ 0 w 20"/>
                            <a:gd name="T5" fmla="*/ 20 h 20"/>
                            <a:gd name="T6" fmla="*/ 0 w 20"/>
                            <a:gd name="T7" fmla="*/ 20 h 20"/>
                            <a:gd name="T8" fmla="*/ 1 w 20"/>
                            <a:gd name="T9" fmla="*/ 20 h 20"/>
                            <a:gd name="T10" fmla="*/ 2 w 20"/>
                            <a:gd name="T11" fmla="*/ 20 h 20"/>
                            <a:gd name="T12" fmla="*/ 2 w 20"/>
                            <a:gd name="T13" fmla="*/ 20 h 20"/>
                            <a:gd name="T14" fmla="*/ 3 w 20"/>
                            <a:gd name="T15" fmla="*/ 20 h 20"/>
                            <a:gd name="T16" fmla="*/ 3 w 20"/>
                            <a:gd name="T17" fmla="*/ 20 h 20"/>
                            <a:gd name="T18" fmla="*/ 3 w 20"/>
                            <a:gd name="T19" fmla="*/ 20 h 20"/>
                            <a:gd name="T20" fmla="*/ 3 w 20"/>
                            <a:gd name="T21" fmla="*/ 20 h 20"/>
                            <a:gd name="T22" fmla="*/ 4 w 20"/>
                            <a:gd name="T23" fmla="*/ 4 h 20"/>
                            <a:gd name="T24" fmla="*/ 4 w 20"/>
                            <a:gd name="T25" fmla="*/ 20 h 20"/>
                            <a:gd name="T26" fmla="*/ 4 w 20"/>
                            <a:gd name="T27" fmla="*/ 20 h 20"/>
                            <a:gd name="T28" fmla="*/ 6 w 20"/>
                            <a:gd name="T29" fmla="*/ 20 h 20"/>
                            <a:gd name="T30" fmla="*/ 6 w 20"/>
                            <a:gd name="T31" fmla="*/ 20 h 20"/>
                            <a:gd name="T32" fmla="*/ 6 w 20"/>
                            <a:gd name="T33" fmla="*/ 20 h 20"/>
                            <a:gd name="T34" fmla="*/ 6 w 20"/>
                            <a:gd name="T35" fmla="*/ 20 h 20"/>
                            <a:gd name="T36" fmla="*/ 7 w 20"/>
                            <a:gd name="T37" fmla="*/ 20 h 20"/>
                            <a:gd name="T38" fmla="*/ 7 w 20"/>
                            <a:gd name="T39" fmla="*/ 20 h 20"/>
                            <a:gd name="T40" fmla="*/ 7 w 20"/>
                            <a:gd name="T41" fmla="*/ 20 h 20"/>
                            <a:gd name="T42" fmla="*/ 8 w 20"/>
                            <a:gd name="T43" fmla="*/ 20 h 20"/>
                            <a:gd name="T44" fmla="*/ 8 w 20"/>
                            <a:gd name="T45" fmla="*/ 20 h 20"/>
                            <a:gd name="T46" fmla="*/ 9 w 20"/>
                            <a:gd name="T47" fmla="*/ 20 h 20"/>
                            <a:gd name="T48" fmla="*/ 9 w 20"/>
                            <a:gd name="T49" fmla="*/ 20 h 20"/>
                            <a:gd name="T50" fmla="*/ 9 w 20"/>
                            <a:gd name="T51" fmla="*/ 20 h 20"/>
                            <a:gd name="T52" fmla="*/ 11 w 20"/>
                            <a:gd name="T53" fmla="*/ 20 h 20"/>
                            <a:gd name="T54" fmla="*/ 11 w 20"/>
                            <a:gd name="T55" fmla="*/ 20 h 20"/>
                            <a:gd name="T56" fmla="*/ 11 w 20"/>
                            <a:gd name="T57" fmla="*/ 20 h 20"/>
                            <a:gd name="T58" fmla="*/ 12 w 20"/>
                            <a:gd name="T59" fmla="*/ 9 h 20"/>
                            <a:gd name="T60" fmla="*/ 12 w 20"/>
                            <a:gd name="T61" fmla="*/ 20 h 20"/>
                            <a:gd name="T62" fmla="*/ 12 w 20"/>
                            <a:gd name="T63" fmla="*/ 14 h 20"/>
                            <a:gd name="T64" fmla="*/ 12 w 20"/>
                            <a:gd name="T65" fmla="*/ 0 h 20"/>
                            <a:gd name="T66" fmla="*/ 13 w 20"/>
                            <a:gd name="T67" fmla="*/ 20 h 20"/>
                            <a:gd name="T68" fmla="*/ 14 w 20"/>
                            <a:gd name="T69" fmla="*/ 20 h 20"/>
                            <a:gd name="T70" fmla="*/ 14 w 20"/>
                            <a:gd name="T71" fmla="*/ 20 h 20"/>
                            <a:gd name="T72" fmla="*/ 14 w 20"/>
                            <a:gd name="T73" fmla="*/ 20 h 20"/>
                            <a:gd name="T74" fmla="*/ 15 w 20"/>
                            <a:gd name="T75" fmla="*/ 20 h 20"/>
                            <a:gd name="T76" fmla="*/ 15 w 20"/>
                            <a:gd name="T77" fmla="*/ 20 h 20"/>
                            <a:gd name="T78" fmla="*/ 16 w 20"/>
                            <a:gd name="T79" fmla="*/ 20 h 20"/>
                            <a:gd name="T80" fmla="*/ 16 w 20"/>
                            <a:gd name="T81" fmla="*/ 20 h 20"/>
                            <a:gd name="T82" fmla="*/ 16 w 20"/>
                            <a:gd name="T83" fmla="*/ 20 h 20"/>
                            <a:gd name="T84" fmla="*/ 17 w 20"/>
                            <a:gd name="T85" fmla="*/ 20 h 20"/>
                            <a:gd name="T86" fmla="*/ 17 w 20"/>
                            <a:gd name="T87" fmla="*/ 20 h 20"/>
                            <a:gd name="T88" fmla="*/ 17 w 20"/>
                            <a:gd name="T89" fmla="*/ 20 h 20"/>
                            <a:gd name="T90" fmla="*/ 18 w 20"/>
                            <a:gd name="T91" fmla="*/ 20 h 20"/>
                            <a:gd name="T92" fmla="*/ 18 w 20"/>
                            <a:gd name="T93" fmla="*/ 20 h 20"/>
                            <a:gd name="T94" fmla="*/ 19 w 20"/>
                            <a:gd name="T95" fmla="*/ 20 h 20"/>
                            <a:gd name="T96" fmla="*/ 19 w 20"/>
                            <a:gd name="T97" fmla="*/ 20 h 20"/>
                            <a:gd name="T98" fmla="*/ 20 w 20"/>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20"/>
                              </a:moveTo>
                              <a:lnTo>
                                <a:pt x="0" y="20"/>
                              </a:lnTo>
                              <a:lnTo>
                                <a:pt x="0" y="20"/>
                              </a:lnTo>
                              <a:lnTo>
                                <a:pt x="0" y="20"/>
                              </a:lnTo>
                              <a:lnTo>
                                <a:pt x="1" y="20"/>
                              </a:lnTo>
                              <a:lnTo>
                                <a:pt x="2" y="20"/>
                              </a:lnTo>
                              <a:lnTo>
                                <a:pt x="2" y="20"/>
                              </a:lnTo>
                              <a:lnTo>
                                <a:pt x="3" y="20"/>
                              </a:lnTo>
                              <a:lnTo>
                                <a:pt x="3" y="20"/>
                              </a:lnTo>
                              <a:lnTo>
                                <a:pt x="3" y="20"/>
                              </a:lnTo>
                              <a:lnTo>
                                <a:pt x="3" y="20"/>
                              </a:lnTo>
                              <a:lnTo>
                                <a:pt x="4" y="4"/>
                              </a:lnTo>
                              <a:lnTo>
                                <a:pt x="4" y="20"/>
                              </a:lnTo>
                              <a:lnTo>
                                <a:pt x="4" y="20"/>
                              </a:lnTo>
                              <a:lnTo>
                                <a:pt x="6" y="20"/>
                              </a:lnTo>
                              <a:lnTo>
                                <a:pt x="6" y="20"/>
                              </a:lnTo>
                              <a:lnTo>
                                <a:pt x="6" y="20"/>
                              </a:lnTo>
                              <a:lnTo>
                                <a:pt x="6" y="20"/>
                              </a:lnTo>
                              <a:lnTo>
                                <a:pt x="7" y="20"/>
                              </a:lnTo>
                              <a:lnTo>
                                <a:pt x="7" y="20"/>
                              </a:lnTo>
                              <a:lnTo>
                                <a:pt x="7" y="20"/>
                              </a:lnTo>
                              <a:lnTo>
                                <a:pt x="8" y="20"/>
                              </a:lnTo>
                              <a:lnTo>
                                <a:pt x="8" y="20"/>
                              </a:lnTo>
                              <a:lnTo>
                                <a:pt x="9" y="20"/>
                              </a:lnTo>
                              <a:lnTo>
                                <a:pt x="9" y="20"/>
                              </a:lnTo>
                              <a:lnTo>
                                <a:pt x="9" y="20"/>
                              </a:lnTo>
                              <a:lnTo>
                                <a:pt x="11" y="20"/>
                              </a:lnTo>
                              <a:lnTo>
                                <a:pt x="11" y="20"/>
                              </a:lnTo>
                              <a:lnTo>
                                <a:pt x="11" y="20"/>
                              </a:lnTo>
                              <a:lnTo>
                                <a:pt x="12" y="9"/>
                              </a:lnTo>
                              <a:lnTo>
                                <a:pt x="12" y="20"/>
                              </a:lnTo>
                              <a:lnTo>
                                <a:pt x="12" y="14"/>
                              </a:lnTo>
                              <a:lnTo>
                                <a:pt x="12" y="0"/>
                              </a:lnTo>
                              <a:lnTo>
                                <a:pt x="13" y="20"/>
                              </a:lnTo>
                              <a:lnTo>
                                <a:pt x="14" y="20"/>
                              </a:lnTo>
                              <a:lnTo>
                                <a:pt x="14" y="20"/>
                              </a:lnTo>
                              <a:lnTo>
                                <a:pt x="14" y="20"/>
                              </a:lnTo>
                              <a:lnTo>
                                <a:pt x="15" y="20"/>
                              </a:lnTo>
                              <a:lnTo>
                                <a:pt x="15" y="20"/>
                              </a:lnTo>
                              <a:lnTo>
                                <a:pt x="16" y="20"/>
                              </a:lnTo>
                              <a:lnTo>
                                <a:pt x="16" y="20"/>
                              </a:lnTo>
                              <a:lnTo>
                                <a:pt x="16" y="20"/>
                              </a:lnTo>
                              <a:lnTo>
                                <a:pt x="17" y="20"/>
                              </a:lnTo>
                              <a:lnTo>
                                <a:pt x="17" y="20"/>
                              </a:lnTo>
                              <a:lnTo>
                                <a:pt x="17" y="20"/>
                              </a:lnTo>
                              <a:lnTo>
                                <a:pt x="18" y="20"/>
                              </a:lnTo>
                              <a:lnTo>
                                <a:pt x="18" y="20"/>
                              </a:lnTo>
                              <a:lnTo>
                                <a:pt x="19" y="20"/>
                              </a:lnTo>
                              <a:lnTo>
                                <a:pt x="19" y="20"/>
                              </a:lnTo>
                              <a:lnTo>
                                <a:pt x="20" y="2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8" name="Freeform 1456"/>
                        <p:cNvSpPr>
                          <a:spLocks/>
                        </p:cNvSpPr>
                        <p:nvPr/>
                      </p:nvSpPr>
                      <p:spPr bwMode="auto">
                        <a:xfrm>
                          <a:off x="2226848" y="3626032"/>
                          <a:ext cx="30163" cy="20638"/>
                        </a:xfrm>
                        <a:custGeom>
                          <a:avLst/>
                          <a:gdLst>
                            <a:gd name="T0" fmla="*/ 0 w 19"/>
                            <a:gd name="T1" fmla="*/ 13 h 13"/>
                            <a:gd name="T2" fmla="*/ 0 w 19"/>
                            <a:gd name="T3" fmla="*/ 13 h 13"/>
                            <a:gd name="T4" fmla="*/ 0 w 19"/>
                            <a:gd name="T5" fmla="*/ 13 h 13"/>
                            <a:gd name="T6" fmla="*/ 1 w 19"/>
                            <a:gd name="T7" fmla="*/ 0 h 13"/>
                            <a:gd name="T8" fmla="*/ 1 w 19"/>
                            <a:gd name="T9" fmla="*/ 13 h 13"/>
                            <a:gd name="T10" fmla="*/ 1 w 19"/>
                            <a:gd name="T11" fmla="*/ 13 h 13"/>
                            <a:gd name="T12" fmla="*/ 2 w 19"/>
                            <a:gd name="T13" fmla="*/ 13 h 13"/>
                            <a:gd name="T14" fmla="*/ 2 w 19"/>
                            <a:gd name="T15" fmla="*/ 13 h 13"/>
                            <a:gd name="T16" fmla="*/ 3 w 19"/>
                            <a:gd name="T17" fmla="*/ 13 h 13"/>
                            <a:gd name="T18" fmla="*/ 3 w 19"/>
                            <a:gd name="T19" fmla="*/ 13 h 13"/>
                            <a:gd name="T20" fmla="*/ 3 w 19"/>
                            <a:gd name="T21" fmla="*/ 13 h 13"/>
                            <a:gd name="T22" fmla="*/ 3 w 19"/>
                            <a:gd name="T23" fmla="*/ 13 h 13"/>
                            <a:gd name="T24" fmla="*/ 4 w 19"/>
                            <a:gd name="T25" fmla="*/ 13 h 13"/>
                            <a:gd name="T26" fmla="*/ 5 w 19"/>
                            <a:gd name="T27" fmla="*/ 13 h 13"/>
                            <a:gd name="T28" fmla="*/ 5 w 19"/>
                            <a:gd name="T29" fmla="*/ 13 h 13"/>
                            <a:gd name="T30" fmla="*/ 5 w 19"/>
                            <a:gd name="T31" fmla="*/ 13 h 13"/>
                            <a:gd name="T32" fmla="*/ 6 w 19"/>
                            <a:gd name="T33" fmla="*/ 13 h 13"/>
                            <a:gd name="T34" fmla="*/ 6 w 19"/>
                            <a:gd name="T35" fmla="*/ 13 h 13"/>
                            <a:gd name="T36" fmla="*/ 6 w 19"/>
                            <a:gd name="T37" fmla="*/ 13 h 13"/>
                            <a:gd name="T38" fmla="*/ 6 w 19"/>
                            <a:gd name="T39" fmla="*/ 13 h 13"/>
                            <a:gd name="T40" fmla="*/ 8 w 19"/>
                            <a:gd name="T41" fmla="*/ 13 h 13"/>
                            <a:gd name="T42" fmla="*/ 8 w 19"/>
                            <a:gd name="T43" fmla="*/ 13 h 13"/>
                            <a:gd name="T44" fmla="*/ 8 w 19"/>
                            <a:gd name="T45" fmla="*/ 13 h 13"/>
                            <a:gd name="T46" fmla="*/ 8 w 19"/>
                            <a:gd name="T47" fmla="*/ 13 h 13"/>
                            <a:gd name="T48" fmla="*/ 8 w 19"/>
                            <a:gd name="T49" fmla="*/ 3 h 13"/>
                            <a:gd name="T50" fmla="*/ 9 w 19"/>
                            <a:gd name="T51" fmla="*/ 13 h 13"/>
                            <a:gd name="T52" fmla="*/ 9 w 19"/>
                            <a:gd name="T53" fmla="*/ 13 h 13"/>
                            <a:gd name="T54" fmla="*/ 10 w 19"/>
                            <a:gd name="T55" fmla="*/ 13 h 13"/>
                            <a:gd name="T56" fmla="*/ 11 w 19"/>
                            <a:gd name="T57" fmla="*/ 13 h 13"/>
                            <a:gd name="T58" fmla="*/ 11 w 19"/>
                            <a:gd name="T59" fmla="*/ 13 h 13"/>
                            <a:gd name="T60" fmla="*/ 11 w 19"/>
                            <a:gd name="T61" fmla="*/ 13 h 13"/>
                            <a:gd name="T62" fmla="*/ 11 w 19"/>
                            <a:gd name="T63" fmla="*/ 13 h 13"/>
                            <a:gd name="T64" fmla="*/ 12 w 19"/>
                            <a:gd name="T65" fmla="*/ 13 h 13"/>
                            <a:gd name="T66" fmla="*/ 12 w 19"/>
                            <a:gd name="T67" fmla="*/ 13 h 13"/>
                            <a:gd name="T68" fmla="*/ 12 w 19"/>
                            <a:gd name="T69" fmla="*/ 13 h 13"/>
                            <a:gd name="T70" fmla="*/ 13 w 19"/>
                            <a:gd name="T71" fmla="*/ 13 h 13"/>
                            <a:gd name="T72" fmla="*/ 13 w 19"/>
                            <a:gd name="T73" fmla="*/ 13 h 13"/>
                            <a:gd name="T74" fmla="*/ 14 w 19"/>
                            <a:gd name="T75" fmla="*/ 13 h 13"/>
                            <a:gd name="T76" fmla="*/ 14 w 19"/>
                            <a:gd name="T77" fmla="*/ 13 h 13"/>
                            <a:gd name="T78" fmla="*/ 15 w 19"/>
                            <a:gd name="T79" fmla="*/ 13 h 13"/>
                            <a:gd name="T80" fmla="*/ 15 w 19"/>
                            <a:gd name="T81" fmla="*/ 13 h 13"/>
                            <a:gd name="T82" fmla="*/ 15 w 19"/>
                            <a:gd name="T83" fmla="*/ 13 h 13"/>
                            <a:gd name="T84" fmla="*/ 16 w 19"/>
                            <a:gd name="T85" fmla="*/ 13 h 13"/>
                            <a:gd name="T86" fmla="*/ 16 w 19"/>
                            <a:gd name="T87" fmla="*/ 13 h 13"/>
                            <a:gd name="T88" fmla="*/ 17 w 19"/>
                            <a:gd name="T89" fmla="*/ 7 h 13"/>
                            <a:gd name="T90" fmla="*/ 17 w 19"/>
                            <a:gd name="T91" fmla="*/ 13 h 13"/>
                            <a:gd name="T92" fmla="*/ 17 w 19"/>
                            <a:gd name="T93" fmla="*/ 13 h 13"/>
                            <a:gd name="T94" fmla="*/ 18 w 19"/>
                            <a:gd name="T95" fmla="*/ 13 h 13"/>
                            <a:gd name="T96" fmla="*/ 19 w 19"/>
                            <a:gd name="T97" fmla="*/ 13 h 13"/>
                            <a:gd name="T98" fmla="*/ 19 w 19"/>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3">
                              <a:moveTo>
                                <a:pt x="0" y="13"/>
                              </a:moveTo>
                              <a:lnTo>
                                <a:pt x="0" y="13"/>
                              </a:lnTo>
                              <a:lnTo>
                                <a:pt x="0" y="13"/>
                              </a:lnTo>
                              <a:lnTo>
                                <a:pt x="1" y="0"/>
                              </a:lnTo>
                              <a:lnTo>
                                <a:pt x="1" y="13"/>
                              </a:lnTo>
                              <a:lnTo>
                                <a:pt x="1" y="13"/>
                              </a:lnTo>
                              <a:lnTo>
                                <a:pt x="2" y="13"/>
                              </a:lnTo>
                              <a:lnTo>
                                <a:pt x="2" y="13"/>
                              </a:lnTo>
                              <a:lnTo>
                                <a:pt x="3" y="13"/>
                              </a:lnTo>
                              <a:lnTo>
                                <a:pt x="3" y="13"/>
                              </a:lnTo>
                              <a:lnTo>
                                <a:pt x="3" y="13"/>
                              </a:lnTo>
                              <a:lnTo>
                                <a:pt x="3" y="13"/>
                              </a:lnTo>
                              <a:lnTo>
                                <a:pt x="4" y="13"/>
                              </a:lnTo>
                              <a:lnTo>
                                <a:pt x="5" y="13"/>
                              </a:lnTo>
                              <a:lnTo>
                                <a:pt x="5" y="13"/>
                              </a:lnTo>
                              <a:lnTo>
                                <a:pt x="5" y="13"/>
                              </a:lnTo>
                              <a:lnTo>
                                <a:pt x="6" y="13"/>
                              </a:lnTo>
                              <a:lnTo>
                                <a:pt x="6" y="13"/>
                              </a:lnTo>
                              <a:lnTo>
                                <a:pt x="6" y="13"/>
                              </a:lnTo>
                              <a:lnTo>
                                <a:pt x="6" y="13"/>
                              </a:lnTo>
                              <a:lnTo>
                                <a:pt x="8" y="13"/>
                              </a:lnTo>
                              <a:lnTo>
                                <a:pt x="8" y="13"/>
                              </a:lnTo>
                              <a:lnTo>
                                <a:pt x="8" y="13"/>
                              </a:lnTo>
                              <a:lnTo>
                                <a:pt x="8" y="13"/>
                              </a:lnTo>
                              <a:lnTo>
                                <a:pt x="8" y="3"/>
                              </a:lnTo>
                              <a:lnTo>
                                <a:pt x="9" y="13"/>
                              </a:lnTo>
                              <a:lnTo>
                                <a:pt x="9" y="13"/>
                              </a:lnTo>
                              <a:lnTo>
                                <a:pt x="10" y="13"/>
                              </a:lnTo>
                              <a:lnTo>
                                <a:pt x="11" y="13"/>
                              </a:lnTo>
                              <a:lnTo>
                                <a:pt x="11" y="13"/>
                              </a:lnTo>
                              <a:lnTo>
                                <a:pt x="11" y="13"/>
                              </a:lnTo>
                              <a:lnTo>
                                <a:pt x="11" y="13"/>
                              </a:lnTo>
                              <a:lnTo>
                                <a:pt x="12" y="13"/>
                              </a:lnTo>
                              <a:lnTo>
                                <a:pt x="12" y="13"/>
                              </a:lnTo>
                              <a:lnTo>
                                <a:pt x="12" y="13"/>
                              </a:lnTo>
                              <a:lnTo>
                                <a:pt x="13" y="13"/>
                              </a:lnTo>
                              <a:lnTo>
                                <a:pt x="13" y="13"/>
                              </a:lnTo>
                              <a:lnTo>
                                <a:pt x="14" y="13"/>
                              </a:lnTo>
                              <a:lnTo>
                                <a:pt x="14" y="13"/>
                              </a:lnTo>
                              <a:lnTo>
                                <a:pt x="15" y="13"/>
                              </a:lnTo>
                              <a:lnTo>
                                <a:pt x="15" y="13"/>
                              </a:lnTo>
                              <a:lnTo>
                                <a:pt x="15" y="13"/>
                              </a:lnTo>
                              <a:lnTo>
                                <a:pt x="16" y="13"/>
                              </a:lnTo>
                              <a:lnTo>
                                <a:pt x="16" y="13"/>
                              </a:lnTo>
                              <a:lnTo>
                                <a:pt x="17" y="7"/>
                              </a:lnTo>
                              <a:lnTo>
                                <a:pt x="17" y="13"/>
                              </a:lnTo>
                              <a:lnTo>
                                <a:pt x="17" y="13"/>
                              </a:lnTo>
                              <a:lnTo>
                                <a:pt x="18" y="13"/>
                              </a:lnTo>
                              <a:lnTo>
                                <a:pt x="19" y="13"/>
                              </a:lnTo>
                              <a:lnTo>
                                <a:pt x="19" y="1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79" name="Freeform 1457"/>
                        <p:cNvSpPr>
                          <a:spLocks/>
                        </p:cNvSpPr>
                        <p:nvPr/>
                      </p:nvSpPr>
                      <p:spPr bwMode="auto">
                        <a:xfrm>
                          <a:off x="2257010" y="3638732"/>
                          <a:ext cx="34925" cy="7938"/>
                        </a:xfrm>
                        <a:custGeom>
                          <a:avLst/>
                          <a:gdLst>
                            <a:gd name="T0" fmla="*/ 0 w 22"/>
                            <a:gd name="T1" fmla="*/ 5 h 5"/>
                            <a:gd name="T2" fmla="*/ 0 w 22"/>
                            <a:gd name="T3" fmla="*/ 5 h 5"/>
                            <a:gd name="T4" fmla="*/ 1 w 22"/>
                            <a:gd name="T5" fmla="*/ 5 h 5"/>
                            <a:gd name="T6" fmla="*/ 1 w 22"/>
                            <a:gd name="T7" fmla="*/ 5 h 5"/>
                            <a:gd name="T8" fmla="*/ 1 w 22"/>
                            <a:gd name="T9" fmla="*/ 5 h 5"/>
                            <a:gd name="T10" fmla="*/ 3 w 22"/>
                            <a:gd name="T11" fmla="*/ 5 h 5"/>
                            <a:gd name="T12" fmla="*/ 3 w 22"/>
                            <a:gd name="T13" fmla="*/ 5 h 5"/>
                            <a:gd name="T14" fmla="*/ 3 w 22"/>
                            <a:gd name="T15" fmla="*/ 5 h 5"/>
                            <a:gd name="T16" fmla="*/ 3 w 22"/>
                            <a:gd name="T17" fmla="*/ 5 h 5"/>
                            <a:gd name="T18" fmla="*/ 4 w 22"/>
                            <a:gd name="T19" fmla="*/ 5 h 5"/>
                            <a:gd name="T20" fmla="*/ 4 w 22"/>
                            <a:gd name="T21" fmla="*/ 5 h 5"/>
                            <a:gd name="T22" fmla="*/ 4 w 22"/>
                            <a:gd name="T23" fmla="*/ 5 h 5"/>
                            <a:gd name="T24" fmla="*/ 5 w 22"/>
                            <a:gd name="T25" fmla="*/ 5 h 5"/>
                            <a:gd name="T26" fmla="*/ 6 w 22"/>
                            <a:gd name="T27" fmla="*/ 0 h 5"/>
                            <a:gd name="T28" fmla="*/ 6 w 22"/>
                            <a:gd name="T29" fmla="*/ 1 h 5"/>
                            <a:gd name="T30" fmla="*/ 6 w 22"/>
                            <a:gd name="T31" fmla="*/ 2 h 5"/>
                            <a:gd name="T32" fmla="*/ 7 w 22"/>
                            <a:gd name="T33" fmla="*/ 5 h 5"/>
                            <a:gd name="T34" fmla="*/ 7 w 22"/>
                            <a:gd name="T35" fmla="*/ 5 h 5"/>
                            <a:gd name="T36" fmla="*/ 8 w 22"/>
                            <a:gd name="T37" fmla="*/ 5 h 5"/>
                            <a:gd name="T38" fmla="*/ 9 w 22"/>
                            <a:gd name="T39" fmla="*/ 5 h 5"/>
                            <a:gd name="T40" fmla="*/ 9 w 22"/>
                            <a:gd name="T41" fmla="*/ 5 h 5"/>
                            <a:gd name="T42" fmla="*/ 9 w 22"/>
                            <a:gd name="T43" fmla="*/ 5 h 5"/>
                            <a:gd name="T44" fmla="*/ 9 w 22"/>
                            <a:gd name="T45" fmla="*/ 5 h 5"/>
                            <a:gd name="T46" fmla="*/ 10 w 22"/>
                            <a:gd name="T47" fmla="*/ 5 h 5"/>
                            <a:gd name="T48" fmla="*/ 10 w 22"/>
                            <a:gd name="T49" fmla="*/ 5 h 5"/>
                            <a:gd name="T50" fmla="*/ 10 w 22"/>
                            <a:gd name="T51" fmla="*/ 5 h 5"/>
                            <a:gd name="T52" fmla="*/ 11 w 22"/>
                            <a:gd name="T53" fmla="*/ 5 h 5"/>
                            <a:gd name="T54" fmla="*/ 12 w 22"/>
                            <a:gd name="T55" fmla="*/ 5 h 5"/>
                            <a:gd name="T56" fmla="*/ 12 w 22"/>
                            <a:gd name="T57" fmla="*/ 5 h 5"/>
                            <a:gd name="T58" fmla="*/ 12 w 22"/>
                            <a:gd name="T59" fmla="*/ 5 h 5"/>
                            <a:gd name="T60" fmla="*/ 12 w 22"/>
                            <a:gd name="T61" fmla="*/ 5 h 5"/>
                            <a:gd name="T62" fmla="*/ 14 w 22"/>
                            <a:gd name="T63" fmla="*/ 2 h 5"/>
                            <a:gd name="T64" fmla="*/ 14 w 22"/>
                            <a:gd name="T65" fmla="*/ 2 h 5"/>
                            <a:gd name="T66" fmla="*/ 15 w 22"/>
                            <a:gd name="T67" fmla="*/ 5 h 5"/>
                            <a:gd name="T68" fmla="*/ 15 w 22"/>
                            <a:gd name="T69" fmla="*/ 5 h 5"/>
                            <a:gd name="T70" fmla="*/ 15 w 22"/>
                            <a:gd name="T71" fmla="*/ 5 h 5"/>
                            <a:gd name="T72" fmla="*/ 15 w 22"/>
                            <a:gd name="T73" fmla="*/ 5 h 5"/>
                            <a:gd name="T74" fmla="*/ 17 w 22"/>
                            <a:gd name="T75" fmla="*/ 5 h 5"/>
                            <a:gd name="T76" fmla="*/ 17 w 22"/>
                            <a:gd name="T77" fmla="*/ 5 h 5"/>
                            <a:gd name="T78" fmla="*/ 17 w 22"/>
                            <a:gd name="T79" fmla="*/ 5 h 5"/>
                            <a:gd name="T80" fmla="*/ 18 w 22"/>
                            <a:gd name="T81" fmla="*/ 5 h 5"/>
                            <a:gd name="T82" fmla="*/ 19 w 22"/>
                            <a:gd name="T83" fmla="*/ 5 h 5"/>
                            <a:gd name="T84" fmla="*/ 19 w 22"/>
                            <a:gd name="T85" fmla="*/ 5 h 5"/>
                            <a:gd name="T86" fmla="*/ 20 w 22"/>
                            <a:gd name="T87" fmla="*/ 5 h 5"/>
                            <a:gd name="T88" fmla="*/ 20 w 22"/>
                            <a:gd name="T89" fmla="*/ 5 h 5"/>
                            <a:gd name="T90" fmla="*/ 20 w 22"/>
                            <a:gd name="T91" fmla="*/ 5 h 5"/>
                            <a:gd name="T92" fmla="*/ 21 w 22"/>
                            <a:gd name="T93" fmla="*/ 5 h 5"/>
                            <a:gd name="T94" fmla="*/ 21 w 22"/>
                            <a:gd name="T95" fmla="*/ 5 h 5"/>
                            <a:gd name="T96" fmla="*/ 21 w 22"/>
                            <a:gd name="T97" fmla="*/ 5 h 5"/>
                            <a:gd name="T98" fmla="*/ 22 w 22"/>
                            <a:gd name="T9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
                              <a:moveTo>
                                <a:pt x="0" y="5"/>
                              </a:moveTo>
                              <a:lnTo>
                                <a:pt x="0" y="5"/>
                              </a:lnTo>
                              <a:lnTo>
                                <a:pt x="1" y="5"/>
                              </a:lnTo>
                              <a:lnTo>
                                <a:pt x="1" y="5"/>
                              </a:lnTo>
                              <a:lnTo>
                                <a:pt x="1" y="5"/>
                              </a:lnTo>
                              <a:lnTo>
                                <a:pt x="3" y="5"/>
                              </a:lnTo>
                              <a:lnTo>
                                <a:pt x="3" y="5"/>
                              </a:lnTo>
                              <a:lnTo>
                                <a:pt x="3" y="5"/>
                              </a:lnTo>
                              <a:lnTo>
                                <a:pt x="3" y="5"/>
                              </a:lnTo>
                              <a:lnTo>
                                <a:pt x="4" y="5"/>
                              </a:lnTo>
                              <a:lnTo>
                                <a:pt x="4" y="5"/>
                              </a:lnTo>
                              <a:lnTo>
                                <a:pt x="4" y="5"/>
                              </a:lnTo>
                              <a:lnTo>
                                <a:pt x="5" y="5"/>
                              </a:lnTo>
                              <a:lnTo>
                                <a:pt x="6" y="0"/>
                              </a:lnTo>
                              <a:lnTo>
                                <a:pt x="6" y="1"/>
                              </a:lnTo>
                              <a:lnTo>
                                <a:pt x="6" y="2"/>
                              </a:lnTo>
                              <a:lnTo>
                                <a:pt x="7" y="5"/>
                              </a:lnTo>
                              <a:lnTo>
                                <a:pt x="7" y="5"/>
                              </a:lnTo>
                              <a:lnTo>
                                <a:pt x="8" y="5"/>
                              </a:lnTo>
                              <a:lnTo>
                                <a:pt x="9" y="5"/>
                              </a:lnTo>
                              <a:lnTo>
                                <a:pt x="9" y="5"/>
                              </a:lnTo>
                              <a:lnTo>
                                <a:pt x="9" y="5"/>
                              </a:lnTo>
                              <a:lnTo>
                                <a:pt x="9" y="5"/>
                              </a:lnTo>
                              <a:lnTo>
                                <a:pt x="10" y="5"/>
                              </a:lnTo>
                              <a:lnTo>
                                <a:pt x="10" y="5"/>
                              </a:lnTo>
                              <a:lnTo>
                                <a:pt x="10" y="5"/>
                              </a:lnTo>
                              <a:lnTo>
                                <a:pt x="11" y="5"/>
                              </a:lnTo>
                              <a:lnTo>
                                <a:pt x="12" y="5"/>
                              </a:lnTo>
                              <a:lnTo>
                                <a:pt x="12" y="5"/>
                              </a:lnTo>
                              <a:lnTo>
                                <a:pt x="12" y="5"/>
                              </a:lnTo>
                              <a:lnTo>
                                <a:pt x="12" y="5"/>
                              </a:lnTo>
                              <a:lnTo>
                                <a:pt x="14" y="2"/>
                              </a:lnTo>
                              <a:lnTo>
                                <a:pt x="14" y="2"/>
                              </a:lnTo>
                              <a:lnTo>
                                <a:pt x="15" y="5"/>
                              </a:lnTo>
                              <a:lnTo>
                                <a:pt x="15" y="5"/>
                              </a:lnTo>
                              <a:lnTo>
                                <a:pt x="15" y="5"/>
                              </a:lnTo>
                              <a:lnTo>
                                <a:pt x="15" y="5"/>
                              </a:lnTo>
                              <a:lnTo>
                                <a:pt x="17" y="5"/>
                              </a:lnTo>
                              <a:lnTo>
                                <a:pt x="17" y="5"/>
                              </a:lnTo>
                              <a:lnTo>
                                <a:pt x="17" y="5"/>
                              </a:lnTo>
                              <a:lnTo>
                                <a:pt x="18" y="5"/>
                              </a:lnTo>
                              <a:lnTo>
                                <a:pt x="19" y="5"/>
                              </a:lnTo>
                              <a:lnTo>
                                <a:pt x="19" y="5"/>
                              </a:lnTo>
                              <a:lnTo>
                                <a:pt x="20" y="5"/>
                              </a:lnTo>
                              <a:lnTo>
                                <a:pt x="20" y="5"/>
                              </a:lnTo>
                              <a:lnTo>
                                <a:pt x="20" y="5"/>
                              </a:lnTo>
                              <a:lnTo>
                                <a:pt x="21" y="5"/>
                              </a:lnTo>
                              <a:lnTo>
                                <a:pt x="21" y="5"/>
                              </a:lnTo>
                              <a:lnTo>
                                <a:pt x="21" y="5"/>
                              </a:lnTo>
                              <a:lnTo>
                                <a:pt x="22" y="3"/>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0" name="Freeform 1458"/>
                        <p:cNvSpPr>
                          <a:spLocks/>
                        </p:cNvSpPr>
                        <p:nvPr/>
                      </p:nvSpPr>
                      <p:spPr bwMode="auto">
                        <a:xfrm>
                          <a:off x="2291935" y="3643495"/>
                          <a:ext cx="31750" cy="3175"/>
                        </a:xfrm>
                        <a:custGeom>
                          <a:avLst/>
                          <a:gdLst>
                            <a:gd name="T0" fmla="*/ 0 w 20"/>
                            <a:gd name="T1" fmla="*/ 0 h 2"/>
                            <a:gd name="T2" fmla="*/ 1 w 20"/>
                            <a:gd name="T3" fmla="*/ 2 h 2"/>
                            <a:gd name="T4" fmla="*/ 1 w 20"/>
                            <a:gd name="T5" fmla="*/ 2 h 2"/>
                            <a:gd name="T6" fmla="*/ 1 w 20"/>
                            <a:gd name="T7" fmla="*/ 2 h 2"/>
                            <a:gd name="T8" fmla="*/ 1 w 20"/>
                            <a:gd name="T9" fmla="*/ 2 h 2"/>
                            <a:gd name="T10" fmla="*/ 2 w 20"/>
                            <a:gd name="T11" fmla="*/ 2 h 2"/>
                            <a:gd name="T12" fmla="*/ 2 w 20"/>
                            <a:gd name="T13" fmla="*/ 2 h 2"/>
                            <a:gd name="T14" fmla="*/ 2 w 20"/>
                            <a:gd name="T15" fmla="*/ 2 h 2"/>
                            <a:gd name="T16" fmla="*/ 3 w 20"/>
                            <a:gd name="T17" fmla="*/ 2 h 2"/>
                            <a:gd name="T18" fmla="*/ 4 w 20"/>
                            <a:gd name="T19" fmla="*/ 2 h 2"/>
                            <a:gd name="T20" fmla="*/ 4 w 20"/>
                            <a:gd name="T21" fmla="*/ 2 h 2"/>
                            <a:gd name="T22" fmla="*/ 4 w 20"/>
                            <a:gd name="T23" fmla="*/ 2 h 2"/>
                            <a:gd name="T24" fmla="*/ 5 w 20"/>
                            <a:gd name="T25" fmla="*/ 2 h 2"/>
                            <a:gd name="T26" fmla="*/ 6 w 20"/>
                            <a:gd name="T27" fmla="*/ 2 h 2"/>
                            <a:gd name="T28" fmla="*/ 6 w 20"/>
                            <a:gd name="T29" fmla="*/ 2 h 2"/>
                            <a:gd name="T30" fmla="*/ 6 w 20"/>
                            <a:gd name="T31" fmla="*/ 2 h 2"/>
                            <a:gd name="T32" fmla="*/ 7 w 20"/>
                            <a:gd name="T33" fmla="*/ 2 h 2"/>
                            <a:gd name="T34" fmla="*/ 7 w 20"/>
                            <a:gd name="T35" fmla="*/ 2 h 2"/>
                            <a:gd name="T36" fmla="*/ 7 w 20"/>
                            <a:gd name="T37" fmla="*/ 2 h 2"/>
                            <a:gd name="T38" fmla="*/ 8 w 20"/>
                            <a:gd name="T39" fmla="*/ 1 h 2"/>
                            <a:gd name="T40" fmla="*/ 9 w 20"/>
                            <a:gd name="T41" fmla="*/ 2 h 2"/>
                            <a:gd name="T42" fmla="*/ 9 w 20"/>
                            <a:gd name="T43" fmla="*/ 2 h 2"/>
                            <a:gd name="T44" fmla="*/ 9 w 20"/>
                            <a:gd name="T45" fmla="*/ 2 h 2"/>
                            <a:gd name="T46" fmla="*/ 10 w 20"/>
                            <a:gd name="T47" fmla="*/ 2 h 2"/>
                            <a:gd name="T48" fmla="*/ 10 w 20"/>
                            <a:gd name="T49" fmla="*/ 2 h 2"/>
                            <a:gd name="T50" fmla="*/ 10 w 20"/>
                            <a:gd name="T51" fmla="*/ 2 h 2"/>
                            <a:gd name="T52" fmla="*/ 11 w 20"/>
                            <a:gd name="T53" fmla="*/ 2 h 2"/>
                            <a:gd name="T54" fmla="*/ 11 w 20"/>
                            <a:gd name="T55" fmla="*/ 2 h 2"/>
                            <a:gd name="T56" fmla="*/ 12 w 20"/>
                            <a:gd name="T57" fmla="*/ 2 h 2"/>
                            <a:gd name="T58" fmla="*/ 12 w 20"/>
                            <a:gd name="T59" fmla="*/ 2 h 2"/>
                            <a:gd name="T60" fmla="*/ 12 w 20"/>
                            <a:gd name="T61" fmla="*/ 2 h 2"/>
                            <a:gd name="T62" fmla="*/ 13 w 20"/>
                            <a:gd name="T63" fmla="*/ 2 h 2"/>
                            <a:gd name="T64" fmla="*/ 13 w 20"/>
                            <a:gd name="T65" fmla="*/ 2 h 2"/>
                            <a:gd name="T66" fmla="*/ 14 w 20"/>
                            <a:gd name="T67" fmla="*/ 2 h 2"/>
                            <a:gd name="T68" fmla="*/ 14 w 20"/>
                            <a:gd name="T69" fmla="*/ 2 h 2"/>
                            <a:gd name="T70" fmla="*/ 15 w 20"/>
                            <a:gd name="T71" fmla="*/ 2 h 2"/>
                            <a:gd name="T72" fmla="*/ 15 w 20"/>
                            <a:gd name="T73" fmla="*/ 2 h 2"/>
                            <a:gd name="T74" fmla="*/ 15 w 20"/>
                            <a:gd name="T75" fmla="*/ 2 h 2"/>
                            <a:gd name="T76" fmla="*/ 16 w 20"/>
                            <a:gd name="T77" fmla="*/ 2 h 2"/>
                            <a:gd name="T78" fmla="*/ 16 w 20"/>
                            <a:gd name="T79" fmla="*/ 1 h 2"/>
                            <a:gd name="T80" fmla="*/ 16 w 20"/>
                            <a:gd name="T81" fmla="*/ 2 h 2"/>
                            <a:gd name="T82" fmla="*/ 17 w 20"/>
                            <a:gd name="T83" fmla="*/ 2 h 2"/>
                            <a:gd name="T84" fmla="*/ 17 w 20"/>
                            <a:gd name="T85" fmla="*/ 2 h 2"/>
                            <a:gd name="T86" fmla="*/ 18 w 20"/>
                            <a:gd name="T87" fmla="*/ 2 h 2"/>
                            <a:gd name="T88" fmla="*/ 18 w 20"/>
                            <a:gd name="T89" fmla="*/ 2 h 2"/>
                            <a:gd name="T90" fmla="*/ 18 w 20"/>
                            <a:gd name="T91" fmla="*/ 2 h 2"/>
                            <a:gd name="T92" fmla="*/ 20 w 20"/>
                            <a:gd name="T93" fmla="*/ 2 h 2"/>
                            <a:gd name="T94" fmla="*/ 20 w 20"/>
                            <a:gd name="T95" fmla="*/ 2 h 2"/>
                            <a:gd name="T96" fmla="*/ 20 w 20"/>
                            <a:gd name="T97" fmla="*/ 2 h 2"/>
                            <a:gd name="T98" fmla="*/ 20 w 2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
                              <a:moveTo>
                                <a:pt x="0" y="0"/>
                              </a:moveTo>
                              <a:lnTo>
                                <a:pt x="1" y="2"/>
                              </a:lnTo>
                              <a:lnTo>
                                <a:pt x="1" y="2"/>
                              </a:lnTo>
                              <a:lnTo>
                                <a:pt x="1" y="2"/>
                              </a:lnTo>
                              <a:lnTo>
                                <a:pt x="1" y="2"/>
                              </a:lnTo>
                              <a:lnTo>
                                <a:pt x="2" y="2"/>
                              </a:lnTo>
                              <a:lnTo>
                                <a:pt x="2" y="2"/>
                              </a:lnTo>
                              <a:lnTo>
                                <a:pt x="2" y="2"/>
                              </a:lnTo>
                              <a:lnTo>
                                <a:pt x="3" y="2"/>
                              </a:lnTo>
                              <a:lnTo>
                                <a:pt x="4" y="2"/>
                              </a:lnTo>
                              <a:lnTo>
                                <a:pt x="4" y="2"/>
                              </a:lnTo>
                              <a:lnTo>
                                <a:pt x="4" y="2"/>
                              </a:lnTo>
                              <a:lnTo>
                                <a:pt x="5" y="2"/>
                              </a:lnTo>
                              <a:lnTo>
                                <a:pt x="6" y="2"/>
                              </a:lnTo>
                              <a:lnTo>
                                <a:pt x="6" y="2"/>
                              </a:lnTo>
                              <a:lnTo>
                                <a:pt x="6" y="2"/>
                              </a:lnTo>
                              <a:lnTo>
                                <a:pt x="7" y="2"/>
                              </a:lnTo>
                              <a:lnTo>
                                <a:pt x="7" y="2"/>
                              </a:lnTo>
                              <a:lnTo>
                                <a:pt x="7" y="2"/>
                              </a:lnTo>
                              <a:lnTo>
                                <a:pt x="8" y="1"/>
                              </a:lnTo>
                              <a:lnTo>
                                <a:pt x="9" y="2"/>
                              </a:lnTo>
                              <a:lnTo>
                                <a:pt x="9" y="2"/>
                              </a:lnTo>
                              <a:lnTo>
                                <a:pt x="9" y="2"/>
                              </a:lnTo>
                              <a:lnTo>
                                <a:pt x="10" y="2"/>
                              </a:lnTo>
                              <a:lnTo>
                                <a:pt x="10" y="2"/>
                              </a:lnTo>
                              <a:lnTo>
                                <a:pt x="10" y="2"/>
                              </a:lnTo>
                              <a:lnTo>
                                <a:pt x="11" y="2"/>
                              </a:lnTo>
                              <a:lnTo>
                                <a:pt x="11" y="2"/>
                              </a:lnTo>
                              <a:lnTo>
                                <a:pt x="12" y="2"/>
                              </a:lnTo>
                              <a:lnTo>
                                <a:pt x="12" y="2"/>
                              </a:lnTo>
                              <a:lnTo>
                                <a:pt x="12" y="2"/>
                              </a:lnTo>
                              <a:lnTo>
                                <a:pt x="13" y="2"/>
                              </a:lnTo>
                              <a:lnTo>
                                <a:pt x="13" y="2"/>
                              </a:lnTo>
                              <a:lnTo>
                                <a:pt x="14" y="2"/>
                              </a:lnTo>
                              <a:lnTo>
                                <a:pt x="14" y="2"/>
                              </a:lnTo>
                              <a:lnTo>
                                <a:pt x="15" y="2"/>
                              </a:lnTo>
                              <a:lnTo>
                                <a:pt x="15" y="2"/>
                              </a:lnTo>
                              <a:lnTo>
                                <a:pt x="15" y="2"/>
                              </a:lnTo>
                              <a:lnTo>
                                <a:pt x="16" y="2"/>
                              </a:lnTo>
                              <a:lnTo>
                                <a:pt x="16" y="1"/>
                              </a:lnTo>
                              <a:lnTo>
                                <a:pt x="16" y="2"/>
                              </a:lnTo>
                              <a:lnTo>
                                <a:pt x="17" y="2"/>
                              </a:lnTo>
                              <a:lnTo>
                                <a:pt x="17" y="2"/>
                              </a:lnTo>
                              <a:lnTo>
                                <a:pt x="18" y="2"/>
                              </a:lnTo>
                              <a:lnTo>
                                <a:pt x="18" y="2"/>
                              </a:lnTo>
                              <a:lnTo>
                                <a:pt x="18" y="2"/>
                              </a:lnTo>
                              <a:lnTo>
                                <a:pt x="20" y="2"/>
                              </a:lnTo>
                              <a:lnTo>
                                <a:pt x="20" y="2"/>
                              </a:lnTo>
                              <a:lnTo>
                                <a:pt x="20" y="2"/>
                              </a:lnTo>
                              <a:lnTo>
                                <a:pt x="20" y="2"/>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1" name="Freeform 1459"/>
                        <p:cNvSpPr>
                          <a:spLocks/>
                        </p:cNvSpPr>
                        <p:nvPr/>
                      </p:nvSpPr>
                      <p:spPr bwMode="auto">
                        <a:xfrm>
                          <a:off x="2323685" y="3646670"/>
                          <a:ext cx="33338" cy="0"/>
                        </a:xfrm>
                        <a:custGeom>
                          <a:avLst/>
                          <a:gdLst>
                            <a:gd name="T0" fmla="*/ 0 w 21"/>
                            <a:gd name="T1" fmla="*/ 1 w 21"/>
                            <a:gd name="T2" fmla="*/ 1 w 21"/>
                            <a:gd name="T3" fmla="*/ 1 w 21"/>
                            <a:gd name="T4" fmla="*/ 2 w 21"/>
                            <a:gd name="T5" fmla="*/ 3 w 21"/>
                            <a:gd name="T6" fmla="*/ 3 w 21"/>
                            <a:gd name="T7" fmla="*/ 3 w 21"/>
                            <a:gd name="T8" fmla="*/ 3 w 21"/>
                            <a:gd name="T9" fmla="*/ 4 w 21"/>
                            <a:gd name="T10" fmla="*/ 4 w 21"/>
                            <a:gd name="T11" fmla="*/ 4 w 21"/>
                            <a:gd name="T12" fmla="*/ 5 w 21"/>
                            <a:gd name="T13" fmla="*/ 5 w 21"/>
                            <a:gd name="T14" fmla="*/ 6 w 21"/>
                            <a:gd name="T15" fmla="*/ 6 w 21"/>
                            <a:gd name="T16" fmla="*/ 7 w 21"/>
                            <a:gd name="T17" fmla="*/ 7 w 21"/>
                            <a:gd name="T18" fmla="*/ 7 w 21"/>
                            <a:gd name="T19" fmla="*/ 8 w 21"/>
                            <a:gd name="T20" fmla="*/ 9 w 21"/>
                            <a:gd name="T21" fmla="*/ 9 w 21"/>
                            <a:gd name="T22" fmla="*/ 9 w 21"/>
                            <a:gd name="T23" fmla="*/ 9 w 21"/>
                            <a:gd name="T24" fmla="*/ 10 w 21"/>
                            <a:gd name="T25" fmla="*/ 11 w 21"/>
                            <a:gd name="T26" fmla="*/ 11 w 21"/>
                            <a:gd name="T27" fmla="*/ 12 w 21"/>
                            <a:gd name="T28" fmla="*/ 12 w 21"/>
                            <a:gd name="T29" fmla="*/ 13 w 21"/>
                            <a:gd name="T30" fmla="*/ 13 w 21"/>
                            <a:gd name="T31" fmla="*/ 14 w 21"/>
                            <a:gd name="T32" fmla="*/ 14 w 21"/>
                            <a:gd name="T33" fmla="*/ 14 w 21"/>
                            <a:gd name="T34" fmla="*/ 14 w 21"/>
                            <a:gd name="T35" fmla="*/ 15 w 21"/>
                            <a:gd name="T36" fmla="*/ 16 w 21"/>
                            <a:gd name="T37" fmla="*/ 16 w 21"/>
                            <a:gd name="T38" fmla="*/ 17 w 21"/>
                            <a:gd name="T39" fmla="*/ 17 w 21"/>
                            <a:gd name="T40" fmla="*/ 17 w 21"/>
                            <a:gd name="T41" fmla="*/ 18 w 21"/>
                            <a:gd name="T42" fmla="*/ 18 w 21"/>
                            <a:gd name="T43" fmla="*/ 18 w 21"/>
                            <a:gd name="T44" fmla="*/ 19 w 21"/>
                            <a:gd name="T45" fmla="*/ 20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7" y="0"/>
                              </a:lnTo>
                              <a:lnTo>
                                <a:pt x="7" y="0"/>
                              </a:lnTo>
                              <a:lnTo>
                                <a:pt x="7" y="0"/>
                              </a:lnTo>
                              <a:lnTo>
                                <a:pt x="8" y="0"/>
                              </a:lnTo>
                              <a:lnTo>
                                <a:pt x="9" y="0"/>
                              </a:lnTo>
                              <a:lnTo>
                                <a:pt x="9" y="0"/>
                              </a:lnTo>
                              <a:lnTo>
                                <a:pt x="9" y="0"/>
                              </a:lnTo>
                              <a:lnTo>
                                <a:pt x="9" y="0"/>
                              </a:lnTo>
                              <a:lnTo>
                                <a:pt x="10" y="0"/>
                              </a:lnTo>
                              <a:lnTo>
                                <a:pt x="11" y="0"/>
                              </a:lnTo>
                              <a:lnTo>
                                <a:pt x="11" y="0"/>
                              </a:lnTo>
                              <a:lnTo>
                                <a:pt x="12" y="0"/>
                              </a:lnTo>
                              <a:lnTo>
                                <a:pt x="12" y="0"/>
                              </a:lnTo>
                              <a:lnTo>
                                <a:pt x="13" y="0"/>
                              </a:lnTo>
                              <a:lnTo>
                                <a:pt x="13" y="0"/>
                              </a:lnTo>
                              <a:lnTo>
                                <a:pt x="14" y="0"/>
                              </a:lnTo>
                              <a:lnTo>
                                <a:pt x="14" y="0"/>
                              </a:lnTo>
                              <a:lnTo>
                                <a:pt x="14" y="0"/>
                              </a:lnTo>
                              <a:lnTo>
                                <a:pt x="14" y="0"/>
                              </a:lnTo>
                              <a:lnTo>
                                <a:pt x="15" y="0"/>
                              </a:lnTo>
                              <a:lnTo>
                                <a:pt x="16" y="0"/>
                              </a:lnTo>
                              <a:lnTo>
                                <a:pt x="16" y="0"/>
                              </a:lnTo>
                              <a:lnTo>
                                <a:pt x="17" y="0"/>
                              </a:lnTo>
                              <a:lnTo>
                                <a:pt x="17" y="0"/>
                              </a:lnTo>
                              <a:lnTo>
                                <a:pt x="17" y="0"/>
                              </a:lnTo>
                              <a:lnTo>
                                <a:pt x="18" y="0"/>
                              </a:lnTo>
                              <a:lnTo>
                                <a:pt x="18" y="0"/>
                              </a:lnTo>
                              <a:lnTo>
                                <a:pt x="18" y="0"/>
                              </a:lnTo>
                              <a:lnTo>
                                <a:pt x="19" y="0"/>
                              </a:lnTo>
                              <a:lnTo>
                                <a:pt x="20" y="0"/>
                              </a:lnTo>
                              <a:lnTo>
                                <a:pt x="20"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2" name="Freeform 1460"/>
                        <p:cNvSpPr>
                          <a:spLocks/>
                        </p:cNvSpPr>
                        <p:nvPr/>
                      </p:nvSpPr>
                      <p:spPr bwMode="auto">
                        <a:xfrm>
                          <a:off x="2357023" y="3646670"/>
                          <a:ext cx="31750" cy="0"/>
                        </a:xfrm>
                        <a:custGeom>
                          <a:avLst/>
                          <a:gdLst>
                            <a:gd name="T0" fmla="*/ 0 w 20"/>
                            <a:gd name="T1" fmla="*/ 0 w 20"/>
                            <a:gd name="T2" fmla="*/ 0 w 20"/>
                            <a:gd name="T3" fmla="*/ 1 w 20"/>
                            <a:gd name="T4" fmla="*/ 1 w 20"/>
                            <a:gd name="T5" fmla="*/ 2 w 20"/>
                            <a:gd name="T6" fmla="*/ 2 w 20"/>
                            <a:gd name="T7" fmla="*/ 2 w 20"/>
                            <a:gd name="T8" fmla="*/ 3 w 20"/>
                            <a:gd name="T9" fmla="*/ 3 w 20"/>
                            <a:gd name="T10" fmla="*/ 3 w 20"/>
                            <a:gd name="T11" fmla="*/ 4 w 20"/>
                            <a:gd name="T12" fmla="*/ 5 w 20"/>
                            <a:gd name="T13" fmla="*/ 5 w 20"/>
                            <a:gd name="T14" fmla="*/ 5 w 20"/>
                            <a:gd name="T15" fmla="*/ 5 w 20"/>
                            <a:gd name="T16" fmla="*/ 7 w 20"/>
                            <a:gd name="T17" fmla="*/ 7 w 20"/>
                            <a:gd name="T18" fmla="*/ 7 w 20"/>
                            <a:gd name="T19" fmla="*/ 7 w 20"/>
                            <a:gd name="T20" fmla="*/ 8 w 20"/>
                            <a:gd name="T21" fmla="*/ 8 w 20"/>
                            <a:gd name="T22" fmla="*/ 9 w 20"/>
                            <a:gd name="T23" fmla="*/ 9 w 20"/>
                            <a:gd name="T24" fmla="*/ 10 w 20"/>
                            <a:gd name="T25" fmla="*/ 10 w 20"/>
                            <a:gd name="T26" fmla="*/ 10 w 20"/>
                            <a:gd name="T27" fmla="*/ 10 w 20"/>
                            <a:gd name="T28" fmla="*/ 10 w 20"/>
                            <a:gd name="T29" fmla="*/ 11 w 20"/>
                            <a:gd name="T30" fmla="*/ 12 w 20"/>
                            <a:gd name="T31" fmla="*/ 12 w 20"/>
                            <a:gd name="T32" fmla="*/ 13 w 20"/>
                            <a:gd name="T33" fmla="*/ 13 w 20"/>
                            <a:gd name="T34" fmla="*/ 13 w 20"/>
                            <a:gd name="T35" fmla="*/ 14 w 20"/>
                            <a:gd name="T36" fmla="*/ 15 w 20"/>
                            <a:gd name="T37" fmla="*/ 15 w 20"/>
                            <a:gd name="T38" fmla="*/ 16 w 20"/>
                            <a:gd name="T39" fmla="*/ 16 w 20"/>
                            <a:gd name="T40" fmla="*/ 16 w 20"/>
                            <a:gd name="T41" fmla="*/ 16 w 20"/>
                            <a:gd name="T42" fmla="*/ 17 w 20"/>
                            <a:gd name="T43" fmla="*/ 17 w 20"/>
                            <a:gd name="T44" fmla="*/ 18 w 20"/>
                            <a:gd name="T45" fmla="*/ 19 w 20"/>
                            <a:gd name="T46" fmla="*/ 19 w 20"/>
                            <a:gd name="T47" fmla="*/ 19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2" y="0"/>
                              </a:lnTo>
                              <a:lnTo>
                                <a:pt x="3" y="0"/>
                              </a:lnTo>
                              <a:lnTo>
                                <a:pt x="3" y="0"/>
                              </a:lnTo>
                              <a:lnTo>
                                <a:pt x="3" y="0"/>
                              </a:lnTo>
                              <a:lnTo>
                                <a:pt x="4" y="0"/>
                              </a:lnTo>
                              <a:lnTo>
                                <a:pt x="5"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0" y="0"/>
                              </a:lnTo>
                              <a:lnTo>
                                <a:pt x="11" y="0"/>
                              </a:lnTo>
                              <a:lnTo>
                                <a:pt x="12" y="0"/>
                              </a:lnTo>
                              <a:lnTo>
                                <a:pt x="12" y="0"/>
                              </a:lnTo>
                              <a:lnTo>
                                <a:pt x="13" y="0"/>
                              </a:lnTo>
                              <a:lnTo>
                                <a:pt x="13" y="0"/>
                              </a:lnTo>
                              <a:lnTo>
                                <a:pt x="13" y="0"/>
                              </a:lnTo>
                              <a:lnTo>
                                <a:pt x="14" y="0"/>
                              </a:lnTo>
                              <a:lnTo>
                                <a:pt x="15" y="0"/>
                              </a:lnTo>
                              <a:lnTo>
                                <a:pt x="15" y="0"/>
                              </a:lnTo>
                              <a:lnTo>
                                <a:pt x="16" y="0"/>
                              </a:lnTo>
                              <a:lnTo>
                                <a:pt x="16" y="0"/>
                              </a:lnTo>
                              <a:lnTo>
                                <a:pt x="16" y="0"/>
                              </a:lnTo>
                              <a:lnTo>
                                <a:pt x="16" y="0"/>
                              </a:lnTo>
                              <a:lnTo>
                                <a:pt x="17" y="0"/>
                              </a:lnTo>
                              <a:lnTo>
                                <a:pt x="17" y="0"/>
                              </a:lnTo>
                              <a:lnTo>
                                <a:pt x="18" y="0"/>
                              </a:lnTo>
                              <a:lnTo>
                                <a:pt x="19" y="0"/>
                              </a:lnTo>
                              <a:lnTo>
                                <a:pt x="19" y="0"/>
                              </a:lnTo>
                              <a:lnTo>
                                <a:pt x="19" y="0"/>
                              </a:lnTo>
                              <a:lnTo>
                                <a:pt x="19"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3" name="Freeform 1461"/>
                        <p:cNvSpPr>
                          <a:spLocks/>
                        </p:cNvSpPr>
                        <p:nvPr/>
                      </p:nvSpPr>
                      <p:spPr bwMode="auto">
                        <a:xfrm>
                          <a:off x="2388773" y="3646670"/>
                          <a:ext cx="31750" cy="0"/>
                        </a:xfrm>
                        <a:custGeom>
                          <a:avLst/>
                          <a:gdLst>
                            <a:gd name="T0" fmla="*/ 0 w 20"/>
                            <a:gd name="T1" fmla="*/ 1 w 20"/>
                            <a:gd name="T2" fmla="*/ 1 w 20"/>
                            <a:gd name="T3" fmla="*/ 1 w 20"/>
                            <a:gd name="T4" fmla="*/ 2 w 20"/>
                            <a:gd name="T5" fmla="*/ 2 w 20"/>
                            <a:gd name="T6" fmla="*/ 2 w 20"/>
                            <a:gd name="T7" fmla="*/ 3 w 20"/>
                            <a:gd name="T8" fmla="*/ 4 w 20"/>
                            <a:gd name="T9" fmla="*/ 4 w 20"/>
                            <a:gd name="T10" fmla="*/ 4 w 20"/>
                            <a:gd name="T11" fmla="*/ 4 w 20"/>
                            <a:gd name="T12" fmla="*/ 5 w 20"/>
                            <a:gd name="T13" fmla="*/ 5 w 20"/>
                            <a:gd name="T14" fmla="*/ 5 w 20"/>
                            <a:gd name="T15" fmla="*/ 7 w 20"/>
                            <a:gd name="T16" fmla="*/ 7 w 20"/>
                            <a:gd name="T17" fmla="*/ 7 w 20"/>
                            <a:gd name="T18" fmla="*/ 7 w 20"/>
                            <a:gd name="T19" fmla="*/ 8 w 20"/>
                            <a:gd name="T20" fmla="*/ 8 w 20"/>
                            <a:gd name="T21" fmla="*/ 9 w 20"/>
                            <a:gd name="T22" fmla="*/ 9 w 20"/>
                            <a:gd name="T23" fmla="*/ 10 w 20"/>
                            <a:gd name="T24" fmla="*/ 10 w 20"/>
                            <a:gd name="T25" fmla="*/ 10 w 20"/>
                            <a:gd name="T26" fmla="*/ 10 w 20"/>
                            <a:gd name="T27" fmla="*/ 12 w 20"/>
                            <a:gd name="T28" fmla="*/ 12 w 20"/>
                            <a:gd name="T29" fmla="*/ 12 w 20"/>
                            <a:gd name="T30" fmla="*/ 12 w 20"/>
                            <a:gd name="T31" fmla="*/ 13 w 20"/>
                            <a:gd name="T32" fmla="*/ 13 w 20"/>
                            <a:gd name="T33" fmla="*/ 13 w 20"/>
                            <a:gd name="T34" fmla="*/ 13 w 20"/>
                            <a:gd name="T35" fmla="*/ 14 w 20"/>
                            <a:gd name="T36" fmla="*/ 15 w 20"/>
                            <a:gd name="T37" fmla="*/ 15 w 20"/>
                            <a:gd name="T38" fmla="*/ 15 w 20"/>
                            <a:gd name="T39" fmla="*/ 16 w 20"/>
                            <a:gd name="T40" fmla="*/ 16 w 20"/>
                            <a:gd name="T41" fmla="*/ 16 w 20"/>
                            <a:gd name="T42" fmla="*/ 17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7" y="0"/>
                              </a:lnTo>
                              <a:lnTo>
                                <a:pt x="7" y="0"/>
                              </a:lnTo>
                              <a:lnTo>
                                <a:pt x="7" y="0"/>
                              </a:lnTo>
                              <a:lnTo>
                                <a:pt x="7" y="0"/>
                              </a:lnTo>
                              <a:lnTo>
                                <a:pt x="8" y="0"/>
                              </a:lnTo>
                              <a:lnTo>
                                <a:pt x="8" y="0"/>
                              </a:lnTo>
                              <a:lnTo>
                                <a:pt x="9" y="0"/>
                              </a:lnTo>
                              <a:lnTo>
                                <a:pt x="9" y="0"/>
                              </a:lnTo>
                              <a:lnTo>
                                <a:pt x="10" y="0"/>
                              </a:lnTo>
                              <a:lnTo>
                                <a:pt x="10" y="0"/>
                              </a:lnTo>
                              <a:lnTo>
                                <a:pt x="10" y="0"/>
                              </a:lnTo>
                              <a:lnTo>
                                <a:pt x="10" y="0"/>
                              </a:lnTo>
                              <a:lnTo>
                                <a:pt x="12" y="0"/>
                              </a:lnTo>
                              <a:lnTo>
                                <a:pt x="12" y="0"/>
                              </a:lnTo>
                              <a:lnTo>
                                <a:pt x="12" y="0"/>
                              </a:lnTo>
                              <a:lnTo>
                                <a:pt x="12" y="0"/>
                              </a:lnTo>
                              <a:lnTo>
                                <a:pt x="13" y="0"/>
                              </a:lnTo>
                              <a:lnTo>
                                <a:pt x="13" y="0"/>
                              </a:lnTo>
                              <a:lnTo>
                                <a:pt x="13" y="0"/>
                              </a:lnTo>
                              <a:lnTo>
                                <a:pt x="13" y="0"/>
                              </a:lnTo>
                              <a:lnTo>
                                <a:pt x="14" y="0"/>
                              </a:lnTo>
                              <a:lnTo>
                                <a:pt x="15" y="0"/>
                              </a:lnTo>
                              <a:lnTo>
                                <a:pt x="15" y="0"/>
                              </a:lnTo>
                              <a:lnTo>
                                <a:pt x="15" y="0"/>
                              </a:lnTo>
                              <a:lnTo>
                                <a:pt x="16" y="0"/>
                              </a:lnTo>
                              <a:lnTo>
                                <a:pt x="16" y="0"/>
                              </a:lnTo>
                              <a:lnTo>
                                <a:pt x="16" y="0"/>
                              </a:lnTo>
                              <a:lnTo>
                                <a:pt x="17" y="0"/>
                              </a:lnTo>
                              <a:lnTo>
                                <a:pt x="18"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4" name="Freeform 1462"/>
                        <p:cNvSpPr>
                          <a:spLocks/>
                        </p:cNvSpPr>
                        <p:nvPr/>
                      </p:nvSpPr>
                      <p:spPr bwMode="auto">
                        <a:xfrm>
                          <a:off x="2420523" y="3646670"/>
                          <a:ext cx="31750" cy="0"/>
                        </a:xfrm>
                        <a:custGeom>
                          <a:avLst/>
                          <a:gdLst>
                            <a:gd name="T0" fmla="*/ 0 w 20"/>
                            <a:gd name="T1" fmla="*/ 1 w 20"/>
                            <a:gd name="T2" fmla="*/ 1 w 20"/>
                            <a:gd name="T3" fmla="*/ 2 w 20"/>
                            <a:gd name="T4" fmla="*/ 2 w 20"/>
                            <a:gd name="T5" fmla="*/ 2 w 20"/>
                            <a:gd name="T6" fmla="*/ 2 w 20"/>
                            <a:gd name="T7" fmla="*/ 3 w 20"/>
                            <a:gd name="T8" fmla="*/ 4 w 20"/>
                            <a:gd name="T9" fmla="*/ 4 w 20"/>
                            <a:gd name="T10" fmla="*/ 4 w 20"/>
                            <a:gd name="T11" fmla="*/ 4 w 20"/>
                            <a:gd name="T12" fmla="*/ 5 w 20"/>
                            <a:gd name="T13" fmla="*/ 6 w 20"/>
                            <a:gd name="T14" fmla="*/ 6 w 20"/>
                            <a:gd name="T15" fmla="*/ 6 w 20"/>
                            <a:gd name="T16" fmla="*/ 7 w 20"/>
                            <a:gd name="T17" fmla="*/ 7 w 20"/>
                            <a:gd name="T18" fmla="*/ 7 w 20"/>
                            <a:gd name="T19" fmla="*/ 7 w 20"/>
                            <a:gd name="T20" fmla="*/ 9 w 20"/>
                            <a:gd name="T21" fmla="*/ 9 w 20"/>
                            <a:gd name="T22" fmla="*/ 9 w 20"/>
                            <a:gd name="T23" fmla="*/ 10 w 20"/>
                            <a:gd name="T24" fmla="*/ 10 w 20"/>
                            <a:gd name="T25" fmla="*/ 10 w 20"/>
                            <a:gd name="T26" fmla="*/ 11 w 20"/>
                            <a:gd name="T27" fmla="*/ 11 w 20"/>
                            <a:gd name="T28" fmla="*/ 11 w 20"/>
                            <a:gd name="T29" fmla="*/ 12 w 20"/>
                            <a:gd name="T30" fmla="*/ 12 w 20"/>
                            <a:gd name="T31" fmla="*/ 12 w 20"/>
                            <a:gd name="T32" fmla="*/ 13 w 20"/>
                            <a:gd name="T33" fmla="*/ 13 w 20"/>
                            <a:gd name="T34" fmla="*/ 13 w 20"/>
                            <a:gd name="T35" fmla="*/ 14 w 20"/>
                            <a:gd name="T36" fmla="*/ 15 w 20"/>
                            <a:gd name="T37" fmla="*/ 15 w 20"/>
                            <a:gd name="T38" fmla="*/ 15 w 20"/>
                            <a:gd name="T39" fmla="*/ 16 w 20"/>
                            <a:gd name="T40" fmla="*/ 16 w 20"/>
                            <a:gd name="T41" fmla="*/ 16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2" y="0"/>
                              </a:lnTo>
                              <a:lnTo>
                                <a:pt x="2" y="0"/>
                              </a:lnTo>
                              <a:lnTo>
                                <a:pt x="3" y="0"/>
                              </a:lnTo>
                              <a:lnTo>
                                <a:pt x="4" y="0"/>
                              </a:lnTo>
                              <a:lnTo>
                                <a:pt x="4" y="0"/>
                              </a:lnTo>
                              <a:lnTo>
                                <a:pt x="4" y="0"/>
                              </a:lnTo>
                              <a:lnTo>
                                <a:pt x="4" y="0"/>
                              </a:lnTo>
                              <a:lnTo>
                                <a:pt x="5" y="0"/>
                              </a:lnTo>
                              <a:lnTo>
                                <a:pt x="6" y="0"/>
                              </a:lnTo>
                              <a:lnTo>
                                <a:pt x="6" y="0"/>
                              </a:lnTo>
                              <a:lnTo>
                                <a:pt x="6" y="0"/>
                              </a:lnTo>
                              <a:lnTo>
                                <a:pt x="7" y="0"/>
                              </a:lnTo>
                              <a:lnTo>
                                <a:pt x="7" y="0"/>
                              </a:lnTo>
                              <a:lnTo>
                                <a:pt x="7" y="0"/>
                              </a:lnTo>
                              <a:lnTo>
                                <a:pt x="7" y="0"/>
                              </a:lnTo>
                              <a:lnTo>
                                <a:pt x="9" y="0"/>
                              </a:lnTo>
                              <a:lnTo>
                                <a:pt x="9" y="0"/>
                              </a:lnTo>
                              <a:lnTo>
                                <a:pt x="9" y="0"/>
                              </a:lnTo>
                              <a:lnTo>
                                <a:pt x="10" y="0"/>
                              </a:lnTo>
                              <a:lnTo>
                                <a:pt x="10" y="0"/>
                              </a:lnTo>
                              <a:lnTo>
                                <a:pt x="10" y="0"/>
                              </a:lnTo>
                              <a:lnTo>
                                <a:pt x="11" y="0"/>
                              </a:lnTo>
                              <a:lnTo>
                                <a:pt x="11" y="0"/>
                              </a:lnTo>
                              <a:lnTo>
                                <a:pt x="11" y="0"/>
                              </a:lnTo>
                              <a:lnTo>
                                <a:pt x="12" y="0"/>
                              </a:lnTo>
                              <a:lnTo>
                                <a:pt x="12" y="0"/>
                              </a:lnTo>
                              <a:lnTo>
                                <a:pt x="12" y="0"/>
                              </a:lnTo>
                              <a:lnTo>
                                <a:pt x="13" y="0"/>
                              </a:lnTo>
                              <a:lnTo>
                                <a:pt x="13" y="0"/>
                              </a:lnTo>
                              <a:lnTo>
                                <a:pt x="13" y="0"/>
                              </a:lnTo>
                              <a:lnTo>
                                <a:pt x="14" y="0"/>
                              </a:lnTo>
                              <a:lnTo>
                                <a:pt x="15" y="0"/>
                              </a:lnTo>
                              <a:lnTo>
                                <a:pt x="15" y="0"/>
                              </a:lnTo>
                              <a:lnTo>
                                <a:pt x="15" y="0"/>
                              </a:lnTo>
                              <a:lnTo>
                                <a:pt x="16" y="0"/>
                              </a:lnTo>
                              <a:lnTo>
                                <a:pt x="16" y="0"/>
                              </a:lnTo>
                              <a:lnTo>
                                <a:pt x="16" y="0"/>
                              </a:lnTo>
                              <a:lnTo>
                                <a:pt x="17" y="0"/>
                              </a:lnTo>
                              <a:lnTo>
                                <a:pt x="17" y="0"/>
                              </a:lnTo>
                              <a:lnTo>
                                <a:pt x="18" y="0"/>
                              </a:lnTo>
                              <a:lnTo>
                                <a:pt x="18" y="0"/>
                              </a:lnTo>
                              <a:lnTo>
                                <a:pt x="19"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5" name="Freeform 1463"/>
                        <p:cNvSpPr>
                          <a:spLocks/>
                        </p:cNvSpPr>
                        <p:nvPr/>
                      </p:nvSpPr>
                      <p:spPr bwMode="auto">
                        <a:xfrm>
                          <a:off x="2452273" y="3646670"/>
                          <a:ext cx="31750" cy="0"/>
                        </a:xfrm>
                        <a:custGeom>
                          <a:avLst/>
                          <a:gdLst>
                            <a:gd name="T0" fmla="*/ 0 w 20"/>
                            <a:gd name="T1" fmla="*/ 0 w 20"/>
                            <a:gd name="T2" fmla="*/ 0 w 20"/>
                            <a:gd name="T3" fmla="*/ 1 w 20"/>
                            <a:gd name="T4" fmla="*/ 1 w 20"/>
                            <a:gd name="T5" fmla="*/ 1 w 20"/>
                            <a:gd name="T6" fmla="*/ 3 w 20"/>
                            <a:gd name="T7" fmla="*/ 3 w 20"/>
                            <a:gd name="T8" fmla="*/ 3 w 20"/>
                            <a:gd name="T9" fmla="*/ 4 w 20"/>
                            <a:gd name="T10" fmla="*/ 4 w 20"/>
                            <a:gd name="T11" fmla="*/ 5 w 20"/>
                            <a:gd name="T12" fmla="*/ 6 w 20"/>
                            <a:gd name="T13" fmla="*/ 6 w 20"/>
                            <a:gd name="T14" fmla="*/ 6 w 20"/>
                            <a:gd name="T15" fmla="*/ 6 w 20"/>
                            <a:gd name="T16" fmla="*/ 7 w 20"/>
                            <a:gd name="T17" fmla="*/ 7 w 20"/>
                            <a:gd name="T18" fmla="*/ 8 w 20"/>
                            <a:gd name="T19" fmla="*/ 8 w 20"/>
                            <a:gd name="T20" fmla="*/ 8 w 20"/>
                            <a:gd name="T21" fmla="*/ 9 w 20"/>
                            <a:gd name="T22" fmla="*/ 9 w 20"/>
                            <a:gd name="T23" fmla="*/ 9 w 20"/>
                            <a:gd name="T24" fmla="*/ 10 w 20"/>
                            <a:gd name="T25" fmla="*/ 10 w 20"/>
                            <a:gd name="T26" fmla="*/ 11 w 20"/>
                            <a:gd name="T27" fmla="*/ 11 w 20"/>
                            <a:gd name="T28" fmla="*/ 12 w 20"/>
                            <a:gd name="T29" fmla="*/ 12 w 20"/>
                            <a:gd name="T30" fmla="*/ 12 w 20"/>
                            <a:gd name="T31" fmla="*/ 12 w 20"/>
                            <a:gd name="T32" fmla="*/ 13 w 20"/>
                            <a:gd name="T33" fmla="*/ 14 w 20"/>
                            <a:gd name="T34" fmla="*/ 14 w 20"/>
                            <a:gd name="T35" fmla="*/ 14 w 20"/>
                            <a:gd name="T36" fmla="*/ 14 w 20"/>
                            <a:gd name="T37" fmla="*/ 15 w 20"/>
                            <a:gd name="T38" fmla="*/ 15 w 20"/>
                            <a:gd name="T39" fmla="*/ 15 w 20"/>
                            <a:gd name="T40" fmla="*/ 16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1" y="0"/>
                              </a:lnTo>
                              <a:lnTo>
                                <a:pt x="3" y="0"/>
                              </a:lnTo>
                              <a:lnTo>
                                <a:pt x="3" y="0"/>
                              </a:lnTo>
                              <a:lnTo>
                                <a:pt x="3" y="0"/>
                              </a:lnTo>
                              <a:lnTo>
                                <a:pt x="4" y="0"/>
                              </a:lnTo>
                              <a:lnTo>
                                <a:pt x="4" y="0"/>
                              </a:lnTo>
                              <a:lnTo>
                                <a:pt x="5" y="0"/>
                              </a:lnTo>
                              <a:lnTo>
                                <a:pt x="6" y="0"/>
                              </a:lnTo>
                              <a:lnTo>
                                <a:pt x="6" y="0"/>
                              </a:lnTo>
                              <a:lnTo>
                                <a:pt x="6" y="0"/>
                              </a:lnTo>
                              <a:lnTo>
                                <a:pt x="6" y="0"/>
                              </a:lnTo>
                              <a:lnTo>
                                <a:pt x="7" y="0"/>
                              </a:lnTo>
                              <a:lnTo>
                                <a:pt x="7" y="0"/>
                              </a:lnTo>
                              <a:lnTo>
                                <a:pt x="8" y="0"/>
                              </a:lnTo>
                              <a:lnTo>
                                <a:pt x="8" y="0"/>
                              </a:lnTo>
                              <a:lnTo>
                                <a:pt x="8"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6" name="Freeform 1464"/>
                        <p:cNvSpPr>
                          <a:spLocks/>
                        </p:cNvSpPr>
                        <p:nvPr/>
                      </p:nvSpPr>
                      <p:spPr bwMode="auto">
                        <a:xfrm>
                          <a:off x="2484023" y="3646670"/>
                          <a:ext cx="28575" cy="0"/>
                        </a:xfrm>
                        <a:custGeom>
                          <a:avLst/>
                          <a:gdLst>
                            <a:gd name="T0" fmla="*/ 0 w 18"/>
                            <a:gd name="T1" fmla="*/ 0 w 18"/>
                            <a:gd name="T2" fmla="*/ 0 w 18"/>
                            <a:gd name="T3" fmla="*/ 1 w 18"/>
                            <a:gd name="T4" fmla="*/ 1 w 18"/>
                            <a:gd name="T5" fmla="*/ 1 w 18"/>
                            <a:gd name="T6" fmla="*/ 2 w 18"/>
                            <a:gd name="T7" fmla="*/ 3 w 18"/>
                            <a:gd name="T8" fmla="*/ 3 w 18"/>
                            <a:gd name="T9" fmla="*/ 3 w 18"/>
                            <a:gd name="T10" fmla="*/ 3 w 18"/>
                            <a:gd name="T11" fmla="*/ 4 w 18"/>
                            <a:gd name="T12" fmla="*/ 4 w 18"/>
                            <a:gd name="T13" fmla="*/ 5 w 18"/>
                            <a:gd name="T14" fmla="*/ 5 w 18"/>
                            <a:gd name="T15" fmla="*/ 6 w 18"/>
                            <a:gd name="T16" fmla="*/ 6 w 18"/>
                            <a:gd name="T17" fmla="*/ 6 w 18"/>
                            <a:gd name="T18" fmla="*/ 6 w 18"/>
                            <a:gd name="T19" fmla="*/ 8 w 18"/>
                            <a:gd name="T20" fmla="*/ 8 w 18"/>
                            <a:gd name="T21" fmla="*/ 8 w 18"/>
                            <a:gd name="T22" fmla="*/ 8 w 18"/>
                            <a:gd name="T23" fmla="*/ 9 w 18"/>
                            <a:gd name="T24" fmla="*/ 9 w 18"/>
                            <a:gd name="T25" fmla="*/ 10 w 18"/>
                            <a:gd name="T26" fmla="*/ 10 w 18"/>
                            <a:gd name="T27" fmla="*/ 10 w 18"/>
                            <a:gd name="T28" fmla="*/ 11 w 18"/>
                            <a:gd name="T29" fmla="*/ 11 w 18"/>
                            <a:gd name="T30" fmla="*/ 11 w 18"/>
                            <a:gd name="T31" fmla="*/ 12 w 18"/>
                            <a:gd name="T32" fmla="*/ 12 w 18"/>
                            <a:gd name="T33" fmla="*/ 12 w 18"/>
                            <a:gd name="T34" fmla="*/ 13 w 18"/>
                            <a:gd name="T35" fmla="*/ 13 w 18"/>
                            <a:gd name="T36" fmla="*/ 14 w 18"/>
                            <a:gd name="T37" fmla="*/ 14 w 18"/>
                            <a:gd name="T38" fmla="*/ 14 w 18"/>
                            <a:gd name="T39" fmla="*/ 15 w 18"/>
                            <a:gd name="T40" fmla="*/ 15 w 18"/>
                            <a:gd name="T41" fmla="*/ 15 w 18"/>
                            <a:gd name="T42" fmla="*/ 16 w 18"/>
                            <a:gd name="T43" fmla="*/ 17 w 18"/>
                            <a:gd name="T44" fmla="*/ 17 w 18"/>
                            <a:gd name="T45" fmla="*/ 17 w 18"/>
                            <a:gd name="T46" fmla="*/ 18 w 18"/>
                            <a:gd name="T47" fmla="*/ 18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1" y="0"/>
                              </a:lnTo>
                              <a:lnTo>
                                <a:pt x="1" y="0"/>
                              </a:lnTo>
                              <a:lnTo>
                                <a:pt x="1" y="0"/>
                              </a:lnTo>
                              <a:lnTo>
                                <a:pt x="2" y="0"/>
                              </a:lnTo>
                              <a:lnTo>
                                <a:pt x="3" y="0"/>
                              </a:lnTo>
                              <a:lnTo>
                                <a:pt x="3" y="0"/>
                              </a:lnTo>
                              <a:lnTo>
                                <a:pt x="3" y="0"/>
                              </a:lnTo>
                              <a:lnTo>
                                <a:pt x="3" y="0"/>
                              </a:lnTo>
                              <a:lnTo>
                                <a:pt x="4" y="0"/>
                              </a:lnTo>
                              <a:lnTo>
                                <a:pt x="4" y="0"/>
                              </a:lnTo>
                              <a:lnTo>
                                <a:pt x="5" y="0"/>
                              </a:lnTo>
                              <a:lnTo>
                                <a:pt x="5" y="0"/>
                              </a:lnTo>
                              <a:lnTo>
                                <a:pt x="6" y="0"/>
                              </a:lnTo>
                              <a:lnTo>
                                <a:pt x="6" y="0"/>
                              </a:lnTo>
                              <a:lnTo>
                                <a:pt x="6" y="0"/>
                              </a:lnTo>
                              <a:lnTo>
                                <a:pt x="6" y="0"/>
                              </a:lnTo>
                              <a:lnTo>
                                <a:pt x="8" y="0"/>
                              </a:lnTo>
                              <a:lnTo>
                                <a:pt x="8" y="0"/>
                              </a:lnTo>
                              <a:lnTo>
                                <a:pt x="8" y="0"/>
                              </a:lnTo>
                              <a:lnTo>
                                <a:pt x="8" y="0"/>
                              </a:lnTo>
                              <a:lnTo>
                                <a:pt x="9" y="0"/>
                              </a:lnTo>
                              <a:lnTo>
                                <a:pt x="9" y="0"/>
                              </a:lnTo>
                              <a:lnTo>
                                <a:pt x="10" y="0"/>
                              </a:lnTo>
                              <a:lnTo>
                                <a:pt x="10"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8"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7" name="Freeform 1465"/>
                        <p:cNvSpPr>
                          <a:spLocks/>
                        </p:cNvSpPr>
                        <p:nvPr/>
                      </p:nvSpPr>
                      <p:spPr bwMode="auto">
                        <a:xfrm>
                          <a:off x="2512598" y="3646670"/>
                          <a:ext cx="33338" cy="0"/>
                        </a:xfrm>
                        <a:custGeom>
                          <a:avLst/>
                          <a:gdLst>
                            <a:gd name="T0" fmla="*/ 0 w 21"/>
                            <a:gd name="T1" fmla="*/ 1 w 21"/>
                            <a:gd name="T2" fmla="*/ 2 w 21"/>
                            <a:gd name="T3" fmla="*/ 2 w 21"/>
                            <a:gd name="T4" fmla="*/ 2 w 21"/>
                            <a:gd name="T5" fmla="*/ 3 w 21"/>
                            <a:gd name="T6" fmla="*/ 4 w 21"/>
                            <a:gd name="T7" fmla="*/ 4 w 21"/>
                            <a:gd name="T8" fmla="*/ 4 w 21"/>
                            <a:gd name="T9" fmla="*/ 5 w 21"/>
                            <a:gd name="T10" fmla="*/ 5 w 21"/>
                            <a:gd name="T11" fmla="*/ 6 w 21"/>
                            <a:gd name="T12" fmla="*/ 6 w 21"/>
                            <a:gd name="T13" fmla="*/ 7 w 21"/>
                            <a:gd name="T14" fmla="*/ 7 w 21"/>
                            <a:gd name="T15" fmla="*/ 7 w 21"/>
                            <a:gd name="T16" fmla="*/ 7 w 21"/>
                            <a:gd name="T17" fmla="*/ 8 w 21"/>
                            <a:gd name="T18" fmla="*/ 8 w 21"/>
                            <a:gd name="T19" fmla="*/ 9 w 21"/>
                            <a:gd name="T20" fmla="*/ 9 w 21"/>
                            <a:gd name="T21" fmla="*/ 9 w 21"/>
                            <a:gd name="T22" fmla="*/ 10 w 21"/>
                            <a:gd name="T23" fmla="*/ 10 w 21"/>
                            <a:gd name="T24" fmla="*/ 10 w 21"/>
                            <a:gd name="T25" fmla="*/ 11 w 21"/>
                            <a:gd name="T26" fmla="*/ 11 w 21"/>
                            <a:gd name="T27" fmla="*/ 12 w 21"/>
                            <a:gd name="T28" fmla="*/ 13 w 21"/>
                            <a:gd name="T29" fmla="*/ 13 w 21"/>
                            <a:gd name="T30" fmla="*/ 13 w 21"/>
                            <a:gd name="T31" fmla="*/ 14 w 21"/>
                            <a:gd name="T32" fmla="*/ 14 w 21"/>
                            <a:gd name="T33" fmla="*/ 14 w 21"/>
                            <a:gd name="T34" fmla="*/ 14 w 21"/>
                            <a:gd name="T35" fmla="*/ 15 w 21"/>
                            <a:gd name="T36" fmla="*/ 16 w 21"/>
                            <a:gd name="T37" fmla="*/ 16 w 21"/>
                            <a:gd name="T38" fmla="*/ 16 w 21"/>
                            <a:gd name="T39" fmla="*/ 16 w 21"/>
                            <a:gd name="T40" fmla="*/ 17 w 21"/>
                            <a:gd name="T41" fmla="*/ 18 w 21"/>
                            <a:gd name="T42" fmla="*/ 18 w 21"/>
                            <a:gd name="T43" fmla="*/ 18 w 21"/>
                            <a:gd name="T44" fmla="*/ 19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3" y="0"/>
                              </a:lnTo>
                              <a:lnTo>
                                <a:pt x="4" y="0"/>
                              </a:lnTo>
                              <a:lnTo>
                                <a:pt x="4" y="0"/>
                              </a:lnTo>
                              <a:lnTo>
                                <a:pt x="4" y="0"/>
                              </a:lnTo>
                              <a:lnTo>
                                <a:pt x="5" y="0"/>
                              </a:lnTo>
                              <a:lnTo>
                                <a:pt x="5" y="0"/>
                              </a:lnTo>
                              <a:lnTo>
                                <a:pt x="6" y="0"/>
                              </a:lnTo>
                              <a:lnTo>
                                <a:pt x="6" y="0"/>
                              </a:lnTo>
                              <a:lnTo>
                                <a:pt x="7" y="0"/>
                              </a:lnTo>
                              <a:lnTo>
                                <a:pt x="7" y="0"/>
                              </a:lnTo>
                              <a:lnTo>
                                <a:pt x="7" y="0"/>
                              </a:lnTo>
                              <a:lnTo>
                                <a:pt x="7" y="0"/>
                              </a:lnTo>
                              <a:lnTo>
                                <a:pt x="8" y="0"/>
                              </a:lnTo>
                              <a:lnTo>
                                <a:pt x="8" y="0"/>
                              </a:lnTo>
                              <a:lnTo>
                                <a:pt x="9" y="0"/>
                              </a:lnTo>
                              <a:lnTo>
                                <a:pt x="9" y="0"/>
                              </a:lnTo>
                              <a:lnTo>
                                <a:pt x="9" y="0"/>
                              </a:lnTo>
                              <a:lnTo>
                                <a:pt x="10" y="0"/>
                              </a:lnTo>
                              <a:lnTo>
                                <a:pt x="10" y="0"/>
                              </a:lnTo>
                              <a:lnTo>
                                <a:pt x="10" y="0"/>
                              </a:lnTo>
                              <a:lnTo>
                                <a:pt x="11" y="0"/>
                              </a:lnTo>
                              <a:lnTo>
                                <a:pt x="11" y="0"/>
                              </a:lnTo>
                              <a:lnTo>
                                <a:pt x="12" y="0"/>
                              </a:lnTo>
                              <a:lnTo>
                                <a:pt x="13" y="0"/>
                              </a:lnTo>
                              <a:lnTo>
                                <a:pt x="13" y="0"/>
                              </a:lnTo>
                              <a:lnTo>
                                <a:pt x="13" y="0"/>
                              </a:lnTo>
                              <a:lnTo>
                                <a:pt x="14" y="0"/>
                              </a:lnTo>
                              <a:lnTo>
                                <a:pt x="14" y="0"/>
                              </a:lnTo>
                              <a:lnTo>
                                <a:pt x="14" y="0"/>
                              </a:lnTo>
                              <a:lnTo>
                                <a:pt x="14" y="0"/>
                              </a:lnTo>
                              <a:lnTo>
                                <a:pt x="15" y="0"/>
                              </a:lnTo>
                              <a:lnTo>
                                <a:pt x="16" y="0"/>
                              </a:lnTo>
                              <a:lnTo>
                                <a:pt x="16" y="0"/>
                              </a:lnTo>
                              <a:lnTo>
                                <a:pt x="16" y="0"/>
                              </a:lnTo>
                              <a:lnTo>
                                <a:pt x="16" y="0"/>
                              </a:lnTo>
                              <a:lnTo>
                                <a:pt x="17" y="0"/>
                              </a:lnTo>
                              <a:lnTo>
                                <a:pt x="18" y="0"/>
                              </a:lnTo>
                              <a:lnTo>
                                <a:pt x="18" y="0"/>
                              </a:lnTo>
                              <a:lnTo>
                                <a:pt x="18" y="0"/>
                              </a:lnTo>
                              <a:lnTo>
                                <a:pt x="19" y="0"/>
                              </a:lnTo>
                              <a:lnTo>
                                <a:pt x="19" y="0"/>
                              </a:lnTo>
                              <a:lnTo>
                                <a:pt x="19" y="0"/>
                              </a:lnTo>
                              <a:lnTo>
                                <a:pt x="20" y="0"/>
                              </a:lnTo>
                              <a:lnTo>
                                <a:pt x="20" y="0"/>
                              </a:lnTo>
                              <a:lnTo>
                                <a:pt x="21"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8" name="Freeform 1466"/>
                        <p:cNvSpPr>
                          <a:spLocks/>
                        </p:cNvSpPr>
                        <p:nvPr/>
                      </p:nvSpPr>
                      <p:spPr bwMode="auto">
                        <a:xfrm>
                          <a:off x="2545935" y="3646670"/>
                          <a:ext cx="30163" cy="0"/>
                        </a:xfrm>
                        <a:custGeom>
                          <a:avLst/>
                          <a:gdLst>
                            <a:gd name="T0" fmla="*/ 0 w 19"/>
                            <a:gd name="T1" fmla="*/ 0 w 19"/>
                            <a:gd name="T2" fmla="*/ 0 w 19"/>
                            <a:gd name="T3" fmla="*/ 1 w 19"/>
                            <a:gd name="T4" fmla="*/ 1 w 19"/>
                            <a:gd name="T5" fmla="*/ 1 w 19"/>
                            <a:gd name="T6" fmla="*/ 2 w 19"/>
                            <a:gd name="T7" fmla="*/ 3 w 19"/>
                            <a:gd name="T8" fmla="*/ 3 w 19"/>
                            <a:gd name="T9" fmla="*/ 3 w 19"/>
                            <a:gd name="T10" fmla="*/ 4 w 19"/>
                            <a:gd name="T11" fmla="*/ 4 w 19"/>
                            <a:gd name="T12" fmla="*/ 4 w 19"/>
                            <a:gd name="T13" fmla="*/ 5 w 19"/>
                            <a:gd name="T14" fmla="*/ 5 w 19"/>
                            <a:gd name="T15" fmla="*/ 6 w 19"/>
                            <a:gd name="T16" fmla="*/ 6 w 19"/>
                            <a:gd name="T17" fmla="*/ 6 w 19"/>
                            <a:gd name="T18" fmla="*/ 6 w 19"/>
                            <a:gd name="T19" fmla="*/ 6 w 19"/>
                            <a:gd name="T20" fmla="*/ 7 w 19"/>
                            <a:gd name="T21" fmla="*/ 8 w 19"/>
                            <a:gd name="T22" fmla="*/ 8 w 19"/>
                            <a:gd name="T23" fmla="*/ 9 w 19"/>
                            <a:gd name="T24" fmla="*/ 9 w 19"/>
                            <a:gd name="T25" fmla="*/ 9 w 19"/>
                            <a:gd name="T26" fmla="*/ 9 w 19"/>
                            <a:gd name="T27" fmla="*/ 11 w 19"/>
                            <a:gd name="T28" fmla="*/ 11 w 19"/>
                            <a:gd name="T29" fmla="*/ 11 w 19"/>
                            <a:gd name="T30" fmla="*/ 11 w 19"/>
                            <a:gd name="T31" fmla="*/ 12 w 19"/>
                            <a:gd name="T32" fmla="*/ 12 w 19"/>
                            <a:gd name="T33" fmla="*/ 12 w 19"/>
                            <a:gd name="T34" fmla="*/ 13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1" y="0"/>
                              </a:lnTo>
                              <a:lnTo>
                                <a:pt x="1" y="0"/>
                              </a:lnTo>
                              <a:lnTo>
                                <a:pt x="1"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6" y="0"/>
                              </a:lnTo>
                              <a:lnTo>
                                <a:pt x="6"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89" name="Freeform 1467"/>
                        <p:cNvSpPr>
                          <a:spLocks/>
                        </p:cNvSpPr>
                        <p:nvPr/>
                      </p:nvSpPr>
                      <p:spPr bwMode="auto">
                        <a:xfrm>
                          <a:off x="2576098" y="3646670"/>
                          <a:ext cx="31750" cy="0"/>
                        </a:xfrm>
                        <a:custGeom>
                          <a:avLst/>
                          <a:gdLst>
                            <a:gd name="T0" fmla="*/ 0 w 20"/>
                            <a:gd name="T1" fmla="*/ 1 w 20"/>
                            <a:gd name="T2" fmla="*/ 1 w 20"/>
                            <a:gd name="T3" fmla="*/ 1 w 20"/>
                            <a:gd name="T4" fmla="*/ 1 w 20"/>
                            <a:gd name="T5" fmla="*/ 2 w 20"/>
                            <a:gd name="T6" fmla="*/ 2 w 20"/>
                            <a:gd name="T7" fmla="*/ 3 w 20"/>
                            <a:gd name="T8" fmla="*/ 3 w 20"/>
                            <a:gd name="T9" fmla="*/ 3 w 20"/>
                            <a:gd name="T10" fmla="*/ 4 w 20"/>
                            <a:gd name="T11" fmla="*/ 4 w 20"/>
                            <a:gd name="T12" fmla="*/ 4 w 20"/>
                            <a:gd name="T13" fmla="*/ 5 w 20"/>
                            <a:gd name="T14" fmla="*/ 6 w 20"/>
                            <a:gd name="T15" fmla="*/ 6 w 20"/>
                            <a:gd name="T16" fmla="*/ 6 w 20"/>
                            <a:gd name="T17" fmla="*/ 7 w 20"/>
                            <a:gd name="T18" fmla="*/ 7 w 20"/>
                            <a:gd name="T19" fmla="*/ 8 w 20"/>
                            <a:gd name="T20" fmla="*/ 8 w 20"/>
                            <a:gd name="T21" fmla="*/ 9 w 20"/>
                            <a:gd name="T22" fmla="*/ 9 w 20"/>
                            <a:gd name="T23" fmla="*/ 9 w 20"/>
                            <a:gd name="T24" fmla="*/ 10 w 20"/>
                            <a:gd name="T25" fmla="*/ 10 w 20"/>
                            <a:gd name="T26" fmla="*/ 10 w 20"/>
                            <a:gd name="T27" fmla="*/ 10 w 20"/>
                            <a:gd name="T28" fmla="*/ 11 w 20"/>
                            <a:gd name="T29" fmla="*/ 12 w 20"/>
                            <a:gd name="T30" fmla="*/ 12 w 20"/>
                            <a:gd name="T31" fmla="*/ 12 w 20"/>
                            <a:gd name="T32" fmla="*/ 12 w 20"/>
                            <a:gd name="T33" fmla="*/ 13 w 20"/>
                            <a:gd name="T34" fmla="*/ 13 w 20"/>
                            <a:gd name="T35" fmla="*/ 13 w 20"/>
                            <a:gd name="T36" fmla="*/ 14 w 20"/>
                            <a:gd name="T37" fmla="*/ 15 w 20"/>
                            <a:gd name="T38" fmla="*/ 15 w 20"/>
                            <a:gd name="T39" fmla="*/ 15 w 20"/>
                            <a:gd name="T40" fmla="*/ 15 w 20"/>
                            <a:gd name="T41" fmla="*/ 17 w 20"/>
                            <a:gd name="T42" fmla="*/ 17 w 20"/>
                            <a:gd name="T43" fmla="*/ 17 w 20"/>
                            <a:gd name="T44" fmla="*/ 18 w 20"/>
                            <a:gd name="T45" fmla="*/ 18 w 20"/>
                            <a:gd name="T46" fmla="*/ 18 w 20"/>
                            <a:gd name="T47" fmla="*/ 18 w 20"/>
                            <a:gd name="T48" fmla="*/ 18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3" y="0"/>
                              </a:lnTo>
                              <a:lnTo>
                                <a:pt x="3" y="0"/>
                              </a:lnTo>
                              <a:lnTo>
                                <a:pt x="4" y="0"/>
                              </a:lnTo>
                              <a:lnTo>
                                <a:pt x="4" y="0"/>
                              </a:lnTo>
                              <a:lnTo>
                                <a:pt x="4" y="0"/>
                              </a:lnTo>
                              <a:lnTo>
                                <a:pt x="5" y="0"/>
                              </a:lnTo>
                              <a:lnTo>
                                <a:pt x="6" y="0"/>
                              </a:lnTo>
                              <a:lnTo>
                                <a:pt x="6" y="0"/>
                              </a:lnTo>
                              <a:lnTo>
                                <a:pt x="6" y="0"/>
                              </a:lnTo>
                              <a:lnTo>
                                <a:pt x="7" y="0"/>
                              </a:lnTo>
                              <a:lnTo>
                                <a:pt x="7" y="0"/>
                              </a:lnTo>
                              <a:lnTo>
                                <a:pt x="8" y="0"/>
                              </a:lnTo>
                              <a:lnTo>
                                <a:pt x="8" y="0"/>
                              </a:lnTo>
                              <a:lnTo>
                                <a:pt x="9" y="0"/>
                              </a:lnTo>
                              <a:lnTo>
                                <a:pt x="9" y="0"/>
                              </a:lnTo>
                              <a:lnTo>
                                <a:pt x="9" y="0"/>
                              </a:lnTo>
                              <a:lnTo>
                                <a:pt x="10"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7" y="0"/>
                              </a:lnTo>
                              <a:lnTo>
                                <a:pt x="17" y="0"/>
                              </a:lnTo>
                              <a:lnTo>
                                <a:pt x="17" y="0"/>
                              </a:lnTo>
                              <a:lnTo>
                                <a:pt x="18" y="0"/>
                              </a:lnTo>
                              <a:lnTo>
                                <a:pt x="18" y="0"/>
                              </a:lnTo>
                              <a:lnTo>
                                <a:pt x="18" y="0"/>
                              </a:lnTo>
                              <a:lnTo>
                                <a:pt x="18" y="0"/>
                              </a:lnTo>
                              <a:lnTo>
                                <a:pt x="18"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0" name="Freeform 1468"/>
                        <p:cNvSpPr>
                          <a:spLocks/>
                        </p:cNvSpPr>
                        <p:nvPr/>
                      </p:nvSpPr>
                      <p:spPr bwMode="auto">
                        <a:xfrm>
                          <a:off x="2607848" y="3646670"/>
                          <a:ext cx="31750" cy="0"/>
                        </a:xfrm>
                        <a:custGeom>
                          <a:avLst/>
                          <a:gdLst>
                            <a:gd name="T0" fmla="*/ 0 w 20"/>
                            <a:gd name="T1" fmla="*/ 0 w 20"/>
                            <a:gd name="T2" fmla="*/ 0 w 20"/>
                            <a:gd name="T3" fmla="*/ 0 w 20"/>
                            <a:gd name="T4" fmla="*/ 1 w 20"/>
                            <a:gd name="T5" fmla="*/ 1 w 20"/>
                            <a:gd name="T6" fmla="*/ 1 w 20"/>
                            <a:gd name="T7" fmla="*/ 2 w 20"/>
                            <a:gd name="T8" fmla="*/ 3 w 20"/>
                            <a:gd name="T9" fmla="*/ 3 w 20"/>
                            <a:gd name="T10" fmla="*/ 3 w 20"/>
                            <a:gd name="T11" fmla="*/ 3 w 20"/>
                            <a:gd name="T12" fmla="*/ 4 w 20"/>
                            <a:gd name="T13" fmla="*/ 5 w 20"/>
                            <a:gd name="T14" fmla="*/ 5 w 20"/>
                            <a:gd name="T15" fmla="*/ 5 w 20"/>
                            <a:gd name="T16" fmla="*/ 6 w 20"/>
                            <a:gd name="T17" fmla="*/ 6 w 20"/>
                            <a:gd name="T18" fmla="*/ 7 w 20"/>
                            <a:gd name="T19" fmla="*/ 7 w 20"/>
                            <a:gd name="T20" fmla="*/ 8 w 20"/>
                            <a:gd name="T21" fmla="*/ 8 w 20"/>
                            <a:gd name="T22" fmla="*/ 9 w 20"/>
                            <a:gd name="T23" fmla="*/ 9 w 20"/>
                            <a:gd name="T24" fmla="*/ 9 w 20"/>
                            <a:gd name="T25" fmla="*/ 9 w 20"/>
                            <a:gd name="T26" fmla="*/ 11 w 20"/>
                            <a:gd name="T27" fmla="*/ 11 w 20"/>
                            <a:gd name="T28" fmla="*/ 11 w 20"/>
                            <a:gd name="T29" fmla="*/ 11 w 20"/>
                            <a:gd name="T30" fmla="*/ 12 w 20"/>
                            <a:gd name="T31" fmla="*/ 12 w 20"/>
                            <a:gd name="T32" fmla="*/ 12 w 20"/>
                            <a:gd name="T33" fmla="*/ 13 w 20"/>
                            <a:gd name="T34" fmla="*/ 14 w 20"/>
                            <a:gd name="T35" fmla="*/ 14 w 20"/>
                            <a:gd name="T36" fmla="*/ 14 w 20"/>
                            <a:gd name="T37" fmla="*/ 15 w 20"/>
                            <a:gd name="T38" fmla="*/ 15 w 20"/>
                            <a:gd name="T39" fmla="*/ 15 w 20"/>
                            <a:gd name="T40" fmla="*/ 16 w 20"/>
                            <a:gd name="T41" fmla="*/ 17 w 20"/>
                            <a:gd name="T42" fmla="*/ 17 w 20"/>
                            <a:gd name="T43" fmla="*/ 17 w 20"/>
                            <a:gd name="T44" fmla="*/ 18 w 20"/>
                            <a:gd name="T45" fmla="*/ 18 w 20"/>
                            <a:gd name="T46" fmla="*/ 18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1" y="0"/>
                              </a:lnTo>
                              <a:lnTo>
                                <a:pt x="2" y="0"/>
                              </a:lnTo>
                              <a:lnTo>
                                <a:pt x="3" y="0"/>
                              </a:lnTo>
                              <a:lnTo>
                                <a:pt x="3" y="0"/>
                              </a:lnTo>
                              <a:lnTo>
                                <a:pt x="3" y="0"/>
                              </a:lnTo>
                              <a:lnTo>
                                <a:pt x="3" y="0"/>
                              </a:lnTo>
                              <a:lnTo>
                                <a:pt x="4" y="0"/>
                              </a:lnTo>
                              <a:lnTo>
                                <a:pt x="5" y="0"/>
                              </a:lnTo>
                              <a:lnTo>
                                <a:pt x="5" y="0"/>
                              </a:lnTo>
                              <a:lnTo>
                                <a:pt x="5" y="0"/>
                              </a:lnTo>
                              <a:lnTo>
                                <a:pt x="6" y="0"/>
                              </a:lnTo>
                              <a:lnTo>
                                <a:pt x="6" y="0"/>
                              </a:lnTo>
                              <a:lnTo>
                                <a:pt x="7"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8" y="0"/>
                              </a:lnTo>
                              <a:lnTo>
                                <a:pt x="18" y="0"/>
                              </a:lnTo>
                              <a:lnTo>
                                <a:pt x="18" y="0"/>
                              </a:lnTo>
                              <a:lnTo>
                                <a:pt x="19" y="0"/>
                              </a:lnTo>
                              <a:lnTo>
                                <a:pt x="20" y="0"/>
                              </a:lnTo>
                              <a:lnTo>
                                <a:pt x="20"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91" name="Freeform 1469"/>
                        <p:cNvSpPr>
                          <a:spLocks/>
                        </p:cNvSpPr>
                        <p:nvPr/>
                      </p:nvSpPr>
                      <p:spPr bwMode="auto">
                        <a:xfrm>
                          <a:off x="2639598" y="3646670"/>
                          <a:ext cx="4763" cy="0"/>
                        </a:xfrm>
                        <a:custGeom>
                          <a:avLst/>
                          <a:gdLst>
                            <a:gd name="T0" fmla="*/ 0 w 3"/>
                            <a:gd name="T1" fmla="*/ 0 w 3"/>
                            <a:gd name="T2" fmla="*/ 1 w 3"/>
                            <a:gd name="T3" fmla="*/ 2 w 3"/>
                            <a:gd name="T4" fmla="*/ 2 w 3"/>
                            <a:gd name="T5" fmla="*/ 3 w 3"/>
                            <a:gd name="T6" fmla="*/ 3 w 3"/>
                            <a:gd name="T7" fmla="*/ 3 w 3"/>
                            <a:gd name="T8" fmla="*/ 3 w 3"/>
                            <a:gd name="T9" fmla="*/ 3 w 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3">
                              <a:moveTo>
                                <a:pt x="0" y="0"/>
                              </a:moveTo>
                              <a:lnTo>
                                <a:pt x="0" y="0"/>
                              </a:lnTo>
                              <a:lnTo>
                                <a:pt x="1" y="0"/>
                              </a:lnTo>
                              <a:lnTo>
                                <a:pt x="2" y="0"/>
                              </a:lnTo>
                              <a:lnTo>
                                <a:pt x="2" y="0"/>
                              </a:lnTo>
                              <a:lnTo>
                                <a:pt x="3" y="0"/>
                              </a:lnTo>
                              <a:lnTo>
                                <a:pt x="3" y="0"/>
                              </a:lnTo>
                              <a:lnTo>
                                <a:pt x="3" y="0"/>
                              </a:lnTo>
                              <a:lnTo>
                                <a:pt x="3" y="0"/>
                              </a:lnTo>
                              <a:lnTo>
                                <a:pt x="3" y="0"/>
                              </a:lnTo>
                            </a:path>
                          </a:pathLst>
                        </a:custGeom>
                        <a:noFill/>
                        <a:ln w="9525" cap="flat">
                          <a:solidFill>
                            <a:srgbClr val="FF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sp>
                  <p:nvSpPr>
                    <p:cNvPr id="1606" name="Rectangle 1249"/>
                    <p:cNvSpPr>
                      <a:spLocks noChangeArrowheads="1"/>
                    </p:cNvSpPr>
                    <p:nvPr/>
                  </p:nvSpPr>
                  <p:spPr bwMode="auto">
                    <a:xfrm>
                      <a:off x="1808673" y="3927460"/>
                      <a:ext cx="105988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grpSp>
                <p:nvGrpSpPr>
                  <p:cNvPr id="1673" name="Group 1672"/>
                  <p:cNvGrpSpPr/>
                  <p:nvPr/>
                </p:nvGrpSpPr>
                <p:grpSpPr>
                  <a:xfrm>
                    <a:off x="1518226" y="4412947"/>
                    <a:ext cx="1334196" cy="246221"/>
                    <a:chOff x="4986692" y="2509197"/>
                    <a:chExt cx="1334196" cy="246221"/>
                  </a:xfrm>
                </p:grpSpPr>
                <p:sp>
                  <p:nvSpPr>
                    <p:cNvPr id="1666" name="Rectangle 139"/>
                    <p:cNvSpPr>
                      <a:spLocks noChangeArrowheads="1"/>
                    </p:cNvSpPr>
                    <p:nvPr/>
                  </p:nvSpPr>
                  <p:spPr bwMode="auto">
                    <a:xfrm>
                      <a:off x="5308623" y="2509197"/>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2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7" name="Line 140"/>
                    <p:cNvSpPr>
                      <a:spLocks noChangeShapeType="1"/>
                    </p:cNvSpPr>
                    <p:nvPr/>
                  </p:nvSpPr>
                  <p:spPr bwMode="auto">
                    <a:xfrm>
                      <a:off x="4986692" y="2577389"/>
                      <a:ext cx="292560" cy="0"/>
                    </a:xfrm>
                    <a:prstGeom prst="line">
                      <a:avLst/>
                    </a:prstGeom>
                    <a:noFill/>
                    <a:ln w="26988" cap="flat">
                      <a:solidFill>
                        <a:srgbClr val="BF00B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nvGrpSpPr>
                <p:cNvPr id="1675" name="Group 1674"/>
                <p:cNvGrpSpPr/>
                <p:nvPr/>
              </p:nvGrpSpPr>
              <p:grpSpPr>
                <a:xfrm>
                  <a:off x="184611" y="2504083"/>
                  <a:ext cx="4321365" cy="1311260"/>
                  <a:chOff x="34192" y="3241744"/>
                  <a:chExt cx="4321365" cy="1311260"/>
                </a:xfrm>
              </p:grpSpPr>
              <p:grpSp>
                <p:nvGrpSpPr>
                  <p:cNvPr id="1603" name="Group 1602"/>
                  <p:cNvGrpSpPr/>
                  <p:nvPr/>
                </p:nvGrpSpPr>
                <p:grpSpPr>
                  <a:xfrm>
                    <a:off x="34192" y="3523192"/>
                    <a:ext cx="4321365" cy="1029812"/>
                    <a:chOff x="-2537240" y="2063932"/>
                    <a:chExt cx="2255838" cy="2932384"/>
                  </a:xfrm>
                </p:grpSpPr>
                <p:sp>
                  <p:nvSpPr>
                    <p:cNvPr id="1401" name="Rectangle 1248"/>
                    <p:cNvSpPr>
                      <a:spLocks noChangeArrowheads="1"/>
                    </p:cNvSpPr>
                    <p:nvPr/>
                  </p:nvSpPr>
                  <p:spPr bwMode="auto">
                    <a:xfrm>
                      <a:off x="-2537240" y="2063932"/>
                      <a:ext cx="2254250" cy="1582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600"/>
                    </a:p>
                  </p:txBody>
                </p:sp>
                <p:sp>
                  <p:nvSpPr>
                    <p:cNvPr id="1402" name="Rectangle 1249"/>
                    <p:cNvSpPr>
                      <a:spLocks noChangeArrowheads="1"/>
                    </p:cNvSpPr>
                    <p:nvPr/>
                  </p:nvSpPr>
                  <p:spPr bwMode="auto">
                    <a:xfrm>
                      <a:off x="-1710152" y="4295203"/>
                      <a:ext cx="553280"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Freq. (THz)</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403" name="Line 1250"/>
                    <p:cNvSpPr>
                      <a:spLocks noChangeShapeType="1"/>
                    </p:cNvSpPr>
                    <p:nvPr/>
                  </p:nvSpPr>
                  <p:spPr bwMode="auto">
                    <a:xfrm>
                      <a:off x="-2537240" y="3646670"/>
                      <a:ext cx="225425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4" name="Line 1251"/>
                    <p:cNvSpPr>
                      <a:spLocks noChangeShapeType="1"/>
                    </p:cNvSpPr>
                    <p:nvPr/>
                  </p:nvSpPr>
                  <p:spPr bwMode="auto">
                    <a:xfrm>
                      <a:off x="-2537240" y="2063932"/>
                      <a:ext cx="225425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5" name="Line 1252"/>
                    <p:cNvSpPr>
                      <a:spLocks noChangeShapeType="1"/>
                    </p:cNvSpPr>
                    <p:nvPr/>
                  </p:nvSpPr>
                  <p:spPr bwMode="auto">
                    <a:xfrm flipV="1">
                      <a:off x="-2053052"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6" name="Line 1253"/>
                    <p:cNvSpPr>
                      <a:spLocks noChangeShapeType="1"/>
                    </p:cNvSpPr>
                    <p:nvPr/>
                  </p:nvSpPr>
                  <p:spPr bwMode="auto">
                    <a:xfrm flipV="1">
                      <a:off x="-1248190"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7" name="Line 1254"/>
                    <p:cNvSpPr>
                      <a:spLocks noChangeShapeType="1"/>
                    </p:cNvSpPr>
                    <p:nvPr/>
                  </p:nvSpPr>
                  <p:spPr bwMode="auto">
                    <a:xfrm flipV="1">
                      <a:off x="-443327" y="3624445"/>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8" name="Line 1255"/>
                    <p:cNvSpPr>
                      <a:spLocks noChangeShapeType="1"/>
                    </p:cNvSpPr>
                    <p:nvPr/>
                  </p:nvSpPr>
                  <p:spPr bwMode="auto">
                    <a:xfrm>
                      <a:off x="-2053052"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09" name="Line 1256"/>
                    <p:cNvSpPr>
                      <a:spLocks noChangeShapeType="1"/>
                    </p:cNvSpPr>
                    <p:nvPr/>
                  </p:nvSpPr>
                  <p:spPr bwMode="auto">
                    <a:xfrm>
                      <a:off x="-1248190"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0" name="Line 1257"/>
                    <p:cNvSpPr>
                      <a:spLocks noChangeShapeType="1"/>
                    </p:cNvSpPr>
                    <p:nvPr/>
                  </p:nvSpPr>
                  <p:spPr bwMode="auto">
                    <a:xfrm>
                      <a:off x="-443327" y="2063932"/>
                      <a:ext cx="0" cy="2222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1" name="Rectangle 1258"/>
                    <p:cNvSpPr>
                      <a:spLocks noChangeArrowheads="1"/>
                    </p:cNvSpPr>
                    <p:nvPr/>
                  </p:nvSpPr>
                  <p:spPr bwMode="auto">
                    <a:xfrm>
                      <a:off x="-2240377" y="3764146"/>
                      <a:ext cx="150357"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62626"/>
                          </a:solidFill>
                          <a:effectLst/>
                          <a:latin typeface="Arial" panose="020B0604020202020204" pitchFamily="34" charset="0"/>
                        </a:rPr>
                        <a:t>3.5</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412" name="Rectangle 1259"/>
                    <p:cNvSpPr>
                      <a:spLocks noChangeArrowheads="1"/>
                    </p:cNvSpPr>
                    <p:nvPr/>
                  </p:nvSpPr>
                  <p:spPr bwMode="auto">
                    <a:xfrm>
                      <a:off x="-1330740" y="3764146"/>
                      <a:ext cx="59974"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413" name="Rectangle 1260"/>
                    <p:cNvSpPr>
                      <a:spLocks noChangeArrowheads="1"/>
                    </p:cNvSpPr>
                    <p:nvPr/>
                  </p:nvSpPr>
                  <p:spPr bwMode="auto">
                    <a:xfrm>
                      <a:off x="-627477" y="3764146"/>
                      <a:ext cx="150357" cy="70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62626"/>
                          </a:solidFill>
                          <a:effectLst/>
                          <a:latin typeface="Arial" panose="020B0604020202020204" pitchFamily="34" charset="0"/>
                        </a:rPr>
                        <a:t>4.5</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1414" name="Line 1261"/>
                    <p:cNvSpPr>
                      <a:spLocks noChangeShapeType="1"/>
                    </p:cNvSpPr>
                    <p:nvPr/>
                  </p:nvSpPr>
                  <p:spPr bwMode="auto">
                    <a:xfrm>
                      <a:off x="-2537240" y="3487920"/>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5" name="Line 1262"/>
                    <p:cNvSpPr>
                      <a:spLocks noChangeShapeType="1"/>
                    </p:cNvSpPr>
                    <p:nvPr/>
                  </p:nvSpPr>
                  <p:spPr bwMode="auto">
                    <a:xfrm>
                      <a:off x="-2537240" y="333075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6" name="Line 1263"/>
                    <p:cNvSpPr>
                      <a:spLocks noChangeShapeType="1"/>
                    </p:cNvSpPr>
                    <p:nvPr/>
                  </p:nvSpPr>
                  <p:spPr bwMode="auto">
                    <a:xfrm>
                      <a:off x="-2537240" y="317200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7" name="Line 1264"/>
                    <p:cNvSpPr>
                      <a:spLocks noChangeShapeType="1"/>
                    </p:cNvSpPr>
                    <p:nvPr/>
                  </p:nvSpPr>
                  <p:spPr bwMode="auto">
                    <a:xfrm>
                      <a:off x="-2537240" y="3013257"/>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8" name="Line 1265"/>
                    <p:cNvSpPr>
                      <a:spLocks noChangeShapeType="1"/>
                    </p:cNvSpPr>
                    <p:nvPr/>
                  </p:nvSpPr>
                  <p:spPr bwMode="auto">
                    <a:xfrm>
                      <a:off x="-2537240" y="269734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19" name="Line 1266"/>
                    <p:cNvSpPr>
                      <a:spLocks noChangeShapeType="1"/>
                    </p:cNvSpPr>
                    <p:nvPr/>
                  </p:nvSpPr>
                  <p:spPr bwMode="auto">
                    <a:xfrm>
                      <a:off x="-2537240" y="253859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0" name="Line 1267"/>
                    <p:cNvSpPr>
                      <a:spLocks noChangeShapeType="1"/>
                    </p:cNvSpPr>
                    <p:nvPr/>
                  </p:nvSpPr>
                  <p:spPr bwMode="auto">
                    <a:xfrm>
                      <a:off x="-2537240" y="2379845"/>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1" name="Line 1268"/>
                    <p:cNvSpPr>
                      <a:spLocks noChangeShapeType="1"/>
                    </p:cNvSpPr>
                    <p:nvPr/>
                  </p:nvSpPr>
                  <p:spPr bwMode="auto">
                    <a:xfrm>
                      <a:off x="-2537240" y="2222682"/>
                      <a:ext cx="12700"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2" name="Line 1269"/>
                    <p:cNvSpPr>
                      <a:spLocks noChangeShapeType="1"/>
                    </p:cNvSpPr>
                    <p:nvPr/>
                  </p:nvSpPr>
                  <p:spPr bwMode="auto">
                    <a:xfrm flipH="1">
                      <a:off x="-294102" y="3487920"/>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3" name="Line 1270"/>
                    <p:cNvSpPr>
                      <a:spLocks noChangeShapeType="1"/>
                    </p:cNvSpPr>
                    <p:nvPr/>
                  </p:nvSpPr>
                  <p:spPr bwMode="auto">
                    <a:xfrm flipH="1">
                      <a:off x="-294102" y="33307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4" name="Line 1271"/>
                    <p:cNvSpPr>
                      <a:spLocks noChangeShapeType="1"/>
                    </p:cNvSpPr>
                    <p:nvPr/>
                  </p:nvSpPr>
                  <p:spPr bwMode="auto">
                    <a:xfrm flipH="1">
                      <a:off x="-294102" y="317200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5" name="Line 1272"/>
                    <p:cNvSpPr>
                      <a:spLocks noChangeShapeType="1"/>
                    </p:cNvSpPr>
                    <p:nvPr/>
                  </p:nvSpPr>
                  <p:spPr bwMode="auto">
                    <a:xfrm flipH="1">
                      <a:off x="-294102" y="3013257"/>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6" name="Line 1273"/>
                    <p:cNvSpPr>
                      <a:spLocks noChangeShapeType="1"/>
                    </p:cNvSpPr>
                    <p:nvPr/>
                  </p:nvSpPr>
                  <p:spPr bwMode="auto">
                    <a:xfrm flipH="1">
                      <a:off x="-294102" y="26973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7" name="Line 1274"/>
                    <p:cNvSpPr>
                      <a:spLocks noChangeShapeType="1"/>
                    </p:cNvSpPr>
                    <p:nvPr/>
                  </p:nvSpPr>
                  <p:spPr bwMode="auto">
                    <a:xfrm flipH="1">
                      <a:off x="-294102" y="253859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8" name="Line 1275"/>
                    <p:cNvSpPr>
                      <a:spLocks noChangeShapeType="1"/>
                    </p:cNvSpPr>
                    <p:nvPr/>
                  </p:nvSpPr>
                  <p:spPr bwMode="auto">
                    <a:xfrm flipH="1">
                      <a:off x="-294102" y="2379845"/>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29" name="Line 1276"/>
                    <p:cNvSpPr>
                      <a:spLocks noChangeShapeType="1"/>
                    </p:cNvSpPr>
                    <p:nvPr/>
                  </p:nvSpPr>
                  <p:spPr bwMode="auto">
                    <a:xfrm flipH="1">
                      <a:off x="-294102" y="2222682"/>
                      <a:ext cx="111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0" name="Line 1277"/>
                    <p:cNvSpPr>
                      <a:spLocks noChangeShapeType="1"/>
                    </p:cNvSpPr>
                    <p:nvPr/>
                  </p:nvSpPr>
                  <p:spPr bwMode="auto">
                    <a:xfrm flipV="1">
                      <a:off x="-253724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1" name="Line 1278"/>
                    <p:cNvSpPr>
                      <a:spLocks noChangeShapeType="1"/>
                    </p:cNvSpPr>
                    <p:nvPr/>
                  </p:nvSpPr>
                  <p:spPr bwMode="auto">
                    <a:xfrm flipV="1">
                      <a:off x="-282990" y="2063932"/>
                      <a:ext cx="0" cy="1582738"/>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2" name="Line 1279"/>
                    <p:cNvSpPr>
                      <a:spLocks noChangeShapeType="1"/>
                    </p:cNvSpPr>
                    <p:nvPr/>
                  </p:nvSpPr>
                  <p:spPr bwMode="auto">
                    <a:xfrm>
                      <a:off x="-2537240" y="3646670"/>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3" name="Line 1280"/>
                    <p:cNvSpPr>
                      <a:spLocks noChangeShapeType="1"/>
                    </p:cNvSpPr>
                    <p:nvPr/>
                  </p:nvSpPr>
                  <p:spPr bwMode="auto">
                    <a:xfrm>
                      <a:off x="-2537240" y="2854507"/>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4" name="Line 1281"/>
                    <p:cNvSpPr>
                      <a:spLocks noChangeShapeType="1"/>
                    </p:cNvSpPr>
                    <p:nvPr/>
                  </p:nvSpPr>
                  <p:spPr bwMode="auto">
                    <a:xfrm>
                      <a:off x="-2537240" y="2063932"/>
                      <a:ext cx="23813"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5" name="Line 1282"/>
                    <p:cNvSpPr>
                      <a:spLocks noChangeShapeType="1"/>
                    </p:cNvSpPr>
                    <p:nvPr/>
                  </p:nvSpPr>
                  <p:spPr bwMode="auto">
                    <a:xfrm flipH="1">
                      <a:off x="-305215" y="3646670"/>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6" name="Line 1283"/>
                    <p:cNvSpPr>
                      <a:spLocks noChangeShapeType="1"/>
                    </p:cNvSpPr>
                    <p:nvPr/>
                  </p:nvSpPr>
                  <p:spPr bwMode="auto">
                    <a:xfrm flipH="1">
                      <a:off x="-305215" y="2854507"/>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37" name="Line 1284"/>
                    <p:cNvSpPr>
                      <a:spLocks noChangeShapeType="1"/>
                    </p:cNvSpPr>
                    <p:nvPr/>
                  </p:nvSpPr>
                  <p:spPr bwMode="auto">
                    <a:xfrm flipH="1">
                      <a:off x="-305215" y="2063932"/>
                      <a:ext cx="2222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1" name="Freeform 1288"/>
                    <p:cNvSpPr>
                      <a:spLocks/>
                    </p:cNvSpPr>
                    <p:nvPr/>
                  </p:nvSpPr>
                  <p:spPr bwMode="auto">
                    <a:xfrm>
                      <a:off x="-2537240" y="3646670"/>
                      <a:ext cx="31750" cy="0"/>
                    </a:xfrm>
                    <a:custGeom>
                      <a:avLst/>
                      <a:gdLst>
                        <a:gd name="T0" fmla="*/ 0 w 20"/>
                        <a:gd name="T1" fmla="*/ 0 w 20"/>
                        <a:gd name="T2" fmla="*/ 0 w 20"/>
                        <a:gd name="T3" fmla="*/ 0 w 20"/>
                        <a:gd name="T4" fmla="*/ 1 w 20"/>
                        <a:gd name="T5" fmla="*/ 1 w 20"/>
                        <a:gd name="T6" fmla="*/ 2 w 20"/>
                        <a:gd name="T7" fmla="*/ 2 w 20"/>
                        <a:gd name="T8" fmla="*/ 3 w 20"/>
                        <a:gd name="T9" fmla="*/ 4 w 20"/>
                        <a:gd name="T10" fmla="*/ 4 w 20"/>
                        <a:gd name="T11" fmla="*/ 4 w 20"/>
                        <a:gd name="T12" fmla="*/ 4 w 20"/>
                        <a:gd name="T13" fmla="*/ 5 w 20"/>
                        <a:gd name="T14" fmla="*/ 5 w 20"/>
                        <a:gd name="T15" fmla="*/ 6 w 20"/>
                        <a:gd name="T16" fmla="*/ 7 w 20"/>
                        <a:gd name="T17" fmla="*/ 7 w 20"/>
                        <a:gd name="T18" fmla="*/ 7 w 20"/>
                        <a:gd name="T19" fmla="*/ 7 w 20"/>
                        <a:gd name="T20" fmla="*/ 8 w 20"/>
                        <a:gd name="T21" fmla="*/ 8 w 20"/>
                        <a:gd name="T22" fmla="*/ 8 w 20"/>
                        <a:gd name="T23" fmla="*/ 9 w 20"/>
                        <a:gd name="T24" fmla="*/ 10 w 20"/>
                        <a:gd name="T25" fmla="*/ 10 w 20"/>
                        <a:gd name="T26" fmla="*/ 11 w 20"/>
                        <a:gd name="T27" fmla="*/ 11 w 20"/>
                        <a:gd name="T28" fmla="*/ 11 w 20"/>
                        <a:gd name="T29" fmla="*/ 12 w 20"/>
                        <a:gd name="T30" fmla="*/ 13 w 20"/>
                        <a:gd name="T31" fmla="*/ 13 w 20"/>
                        <a:gd name="T32" fmla="*/ 13 w 20"/>
                        <a:gd name="T33" fmla="*/ 13 w 20"/>
                        <a:gd name="T34" fmla="*/ 14 w 20"/>
                        <a:gd name="T35" fmla="*/ 15 w 20"/>
                        <a:gd name="T36" fmla="*/ 15 w 20"/>
                        <a:gd name="T37" fmla="*/ 16 w 20"/>
                        <a:gd name="T38" fmla="*/ 16 w 20"/>
                        <a:gd name="T39" fmla="*/ 16 w 20"/>
                        <a:gd name="T40" fmla="*/ 16 w 20"/>
                        <a:gd name="T41" fmla="*/ 16 w 20"/>
                        <a:gd name="T42" fmla="*/ 18 w 20"/>
                        <a:gd name="T43" fmla="*/ 18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0" y="0"/>
                          </a:lnTo>
                          <a:lnTo>
                            <a:pt x="1" y="0"/>
                          </a:lnTo>
                          <a:lnTo>
                            <a:pt x="1" y="0"/>
                          </a:lnTo>
                          <a:lnTo>
                            <a:pt x="2" y="0"/>
                          </a:lnTo>
                          <a:lnTo>
                            <a:pt x="2" y="0"/>
                          </a:lnTo>
                          <a:lnTo>
                            <a:pt x="3" y="0"/>
                          </a:lnTo>
                          <a:lnTo>
                            <a:pt x="4" y="0"/>
                          </a:lnTo>
                          <a:lnTo>
                            <a:pt x="4" y="0"/>
                          </a:lnTo>
                          <a:lnTo>
                            <a:pt x="4" y="0"/>
                          </a:lnTo>
                          <a:lnTo>
                            <a:pt x="4" y="0"/>
                          </a:lnTo>
                          <a:lnTo>
                            <a:pt x="5" y="0"/>
                          </a:lnTo>
                          <a:lnTo>
                            <a:pt x="5" y="0"/>
                          </a:lnTo>
                          <a:lnTo>
                            <a:pt x="6" y="0"/>
                          </a:lnTo>
                          <a:lnTo>
                            <a:pt x="7" y="0"/>
                          </a:lnTo>
                          <a:lnTo>
                            <a:pt x="7" y="0"/>
                          </a:lnTo>
                          <a:lnTo>
                            <a:pt x="7" y="0"/>
                          </a:lnTo>
                          <a:lnTo>
                            <a:pt x="7" y="0"/>
                          </a:lnTo>
                          <a:lnTo>
                            <a:pt x="8" y="0"/>
                          </a:lnTo>
                          <a:lnTo>
                            <a:pt x="8" y="0"/>
                          </a:lnTo>
                          <a:lnTo>
                            <a:pt x="8" y="0"/>
                          </a:lnTo>
                          <a:lnTo>
                            <a:pt x="9" y="0"/>
                          </a:lnTo>
                          <a:lnTo>
                            <a:pt x="10" y="0"/>
                          </a:lnTo>
                          <a:lnTo>
                            <a:pt x="10" y="0"/>
                          </a:lnTo>
                          <a:lnTo>
                            <a:pt x="11" y="0"/>
                          </a:lnTo>
                          <a:lnTo>
                            <a:pt x="11" y="0"/>
                          </a:lnTo>
                          <a:lnTo>
                            <a:pt x="11" y="0"/>
                          </a:lnTo>
                          <a:lnTo>
                            <a:pt x="12" y="0"/>
                          </a:lnTo>
                          <a:lnTo>
                            <a:pt x="13" y="0"/>
                          </a:lnTo>
                          <a:lnTo>
                            <a:pt x="13" y="0"/>
                          </a:lnTo>
                          <a:lnTo>
                            <a:pt x="13" y="0"/>
                          </a:lnTo>
                          <a:lnTo>
                            <a:pt x="13" y="0"/>
                          </a:lnTo>
                          <a:lnTo>
                            <a:pt x="14" y="0"/>
                          </a:lnTo>
                          <a:lnTo>
                            <a:pt x="15" y="0"/>
                          </a:lnTo>
                          <a:lnTo>
                            <a:pt x="15" y="0"/>
                          </a:lnTo>
                          <a:lnTo>
                            <a:pt x="16" y="0"/>
                          </a:lnTo>
                          <a:lnTo>
                            <a:pt x="16" y="0"/>
                          </a:lnTo>
                          <a:lnTo>
                            <a:pt x="16" y="0"/>
                          </a:lnTo>
                          <a:lnTo>
                            <a:pt x="16" y="0"/>
                          </a:lnTo>
                          <a:lnTo>
                            <a:pt x="16" y="0"/>
                          </a:lnTo>
                          <a:lnTo>
                            <a:pt x="18" y="0"/>
                          </a:lnTo>
                          <a:lnTo>
                            <a:pt x="18" y="0"/>
                          </a:lnTo>
                          <a:lnTo>
                            <a:pt x="18" y="0"/>
                          </a:lnTo>
                          <a:lnTo>
                            <a:pt x="18"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2" name="Freeform 1289"/>
                    <p:cNvSpPr>
                      <a:spLocks/>
                    </p:cNvSpPr>
                    <p:nvPr/>
                  </p:nvSpPr>
                  <p:spPr bwMode="auto">
                    <a:xfrm>
                      <a:off x="-2505490" y="3646670"/>
                      <a:ext cx="30163" cy="0"/>
                    </a:xfrm>
                    <a:custGeom>
                      <a:avLst/>
                      <a:gdLst>
                        <a:gd name="T0" fmla="*/ 0 w 19"/>
                        <a:gd name="T1" fmla="*/ 1 w 19"/>
                        <a:gd name="T2" fmla="*/ 1 w 19"/>
                        <a:gd name="T3" fmla="*/ 1 w 19"/>
                        <a:gd name="T4" fmla="*/ 1 w 19"/>
                        <a:gd name="T5" fmla="*/ 2 w 19"/>
                        <a:gd name="T6" fmla="*/ 2 w 19"/>
                        <a:gd name="T7" fmla="*/ 2 w 19"/>
                        <a:gd name="T8" fmla="*/ 3 w 19"/>
                        <a:gd name="T9" fmla="*/ 4 w 19"/>
                        <a:gd name="T10" fmla="*/ 4 w 19"/>
                        <a:gd name="T11" fmla="*/ 4 w 19"/>
                        <a:gd name="T12" fmla="*/ 4 w 19"/>
                        <a:gd name="T13" fmla="*/ 5 w 19"/>
                        <a:gd name="T14" fmla="*/ 5 w 19"/>
                        <a:gd name="T15" fmla="*/ 5 w 19"/>
                        <a:gd name="T16" fmla="*/ 6 w 19"/>
                        <a:gd name="T17" fmla="*/ 6 w 19"/>
                        <a:gd name="T18" fmla="*/ 7 w 19"/>
                        <a:gd name="T19" fmla="*/ 7 w 19"/>
                        <a:gd name="T20" fmla="*/ 9 w 19"/>
                        <a:gd name="T21" fmla="*/ 9 w 19"/>
                        <a:gd name="T22" fmla="*/ 9 w 19"/>
                        <a:gd name="T23" fmla="*/ 9 w 19"/>
                        <a:gd name="T24" fmla="*/ 9 w 19"/>
                        <a:gd name="T25" fmla="*/ 10 w 19"/>
                        <a:gd name="T26" fmla="*/ 10 w 19"/>
                        <a:gd name="T27" fmla="*/ 10 w 19"/>
                        <a:gd name="T28" fmla="*/ 12 w 19"/>
                        <a:gd name="T29" fmla="*/ 12 w 19"/>
                        <a:gd name="T30" fmla="*/ 12 w 19"/>
                        <a:gd name="T31" fmla="*/ 12 w 19"/>
                        <a:gd name="T32" fmla="*/ 13 w 19"/>
                        <a:gd name="T33" fmla="*/ 13 w 19"/>
                        <a:gd name="T34" fmla="*/ 14 w 19"/>
                        <a:gd name="T35" fmla="*/ 14 w 19"/>
                        <a:gd name="T36" fmla="*/ 14 w 19"/>
                        <a:gd name="T37" fmla="*/ 15 w 19"/>
                        <a:gd name="T38" fmla="*/ 15 w 19"/>
                        <a:gd name="T39" fmla="*/ 16 w 19"/>
                        <a:gd name="T40" fmla="*/ 16 w 19"/>
                        <a:gd name="T41" fmla="*/ 16 w 19"/>
                        <a:gd name="T42" fmla="*/ 17 w 19"/>
                        <a:gd name="T43" fmla="*/ 18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6" y="0"/>
                          </a:lnTo>
                          <a:lnTo>
                            <a:pt x="6" y="0"/>
                          </a:lnTo>
                          <a:lnTo>
                            <a:pt x="7" y="0"/>
                          </a:lnTo>
                          <a:lnTo>
                            <a:pt x="7" y="0"/>
                          </a:lnTo>
                          <a:lnTo>
                            <a:pt x="9" y="0"/>
                          </a:lnTo>
                          <a:lnTo>
                            <a:pt x="9" y="0"/>
                          </a:lnTo>
                          <a:lnTo>
                            <a:pt x="9" y="0"/>
                          </a:lnTo>
                          <a:lnTo>
                            <a:pt x="9" y="0"/>
                          </a:lnTo>
                          <a:lnTo>
                            <a:pt x="9" y="0"/>
                          </a:lnTo>
                          <a:lnTo>
                            <a:pt x="10" y="0"/>
                          </a:lnTo>
                          <a:lnTo>
                            <a:pt x="10" y="0"/>
                          </a:lnTo>
                          <a:lnTo>
                            <a:pt x="10" y="0"/>
                          </a:lnTo>
                          <a:lnTo>
                            <a:pt x="12" y="0"/>
                          </a:lnTo>
                          <a:lnTo>
                            <a:pt x="12" y="0"/>
                          </a:lnTo>
                          <a:lnTo>
                            <a:pt x="12" y="0"/>
                          </a:lnTo>
                          <a:lnTo>
                            <a:pt x="12" y="0"/>
                          </a:lnTo>
                          <a:lnTo>
                            <a:pt x="13" y="0"/>
                          </a:lnTo>
                          <a:lnTo>
                            <a:pt x="13" y="0"/>
                          </a:lnTo>
                          <a:lnTo>
                            <a:pt x="14" y="0"/>
                          </a:lnTo>
                          <a:lnTo>
                            <a:pt x="14" y="0"/>
                          </a:lnTo>
                          <a:lnTo>
                            <a:pt x="14"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3" name="Freeform 1290"/>
                    <p:cNvSpPr>
                      <a:spLocks/>
                    </p:cNvSpPr>
                    <p:nvPr/>
                  </p:nvSpPr>
                  <p:spPr bwMode="auto">
                    <a:xfrm>
                      <a:off x="-2475327" y="3646670"/>
                      <a:ext cx="33338" cy="0"/>
                    </a:xfrm>
                    <a:custGeom>
                      <a:avLst/>
                      <a:gdLst>
                        <a:gd name="T0" fmla="*/ 0 w 21"/>
                        <a:gd name="T1" fmla="*/ 1 w 21"/>
                        <a:gd name="T2" fmla="*/ 2 w 21"/>
                        <a:gd name="T3" fmla="*/ 2 w 21"/>
                        <a:gd name="T4" fmla="*/ 2 w 21"/>
                        <a:gd name="T5" fmla="*/ 2 w 21"/>
                        <a:gd name="T6" fmla="*/ 4 w 21"/>
                        <a:gd name="T7" fmla="*/ 4 w 21"/>
                        <a:gd name="T8" fmla="*/ 4 w 21"/>
                        <a:gd name="T9" fmla="*/ 4 w 21"/>
                        <a:gd name="T10" fmla="*/ 5 w 21"/>
                        <a:gd name="T11" fmla="*/ 5 w 21"/>
                        <a:gd name="T12" fmla="*/ 5 w 21"/>
                        <a:gd name="T13" fmla="*/ 6 w 21"/>
                        <a:gd name="T14" fmla="*/ 6 w 21"/>
                        <a:gd name="T15" fmla="*/ 7 w 21"/>
                        <a:gd name="T16" fmla="*/ 7 w 21"/>
                        <a:gd name="T17" fmla="*/ 7 w 21"/>
                        <a:gd name="T18" fmla="*/ 8 w 21"/>
                        <a:gd name="T19" fmla="*/ 9 w 21"/>
                        <a:gd name="T20" fmla="*/ 9 w 21"/>
                        <a:gd name="T21" fmla="*/ 10 w 21"/>
                        <a:gd name="T22" fmla="*/ 10 w 21"/>
                        <a:gd name="T23" fmla="*/ 10 w 21"/>
                        <a:gd name="T24" fmla="*/ 10 w 21"/>
                        <a:gd name="T25" fmla="*/ 11 w 21"/>
                        <a:gd name="T26" fmla="*/ 11 w 21"/>
                        <a:gd name="T27" fmla="*/ 12 w 21"/>
                        <a:gd name="T28" fmla="*/ 13 w 21"/>
                        <a:gd name="T29" fmla="*/ 13 w 21"/>
                        <a:gd name="T30" fmla="*/ 13 w 21"/>
                        <a:gd name="T31" fmla="*/ 14 w 21"/>
                        <a:gd name="T32" fmla="*/ 14 w 21"/>
                        <a:gd name="T33" fmla="*/ 14 w 21"/>
                        <a:gd name="T34" fmla="*/ 15 w 21"/>
                        <a:gd name="T35" fmla="*/ 16 w 21"/>
                        <a:gd name="T36" fmla="*/ 16 w 21"/>
                        <a:gd name="T37" fmla="*/ 16 w 21"/>
                        <a:gd name="T38" fmla="*/ 18 w 21"/>
                        <a:gd name="T39" fmla="*/ 18 w 21"/>
                        <a:gd name="T40" fmla="*/ 18 w 21"/>
                        <a:gd name="T41" fmla="*/ 18 w 21"/>
                        <a:gd name="T42" fmla="*/ 19 w 21"/>
                        <a:gd name="T43" fmla="*/ 19 w 21"/>
                        <a:gd name="T44" fmla="*/ 19 w 21"/>
                        <a:gd name="T45" fmla="*/ 19 w 21"/>
                        <a:gd name="T46" fmla="*/ 19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2" y="0"/>
                          </a:lnTo>
                          <a:lnTo>
                            <a:pt x="2" y="0"/>
                          </a:lnTo>
                          <a:lnTo>
                            <a:pt x="2" y="0"/>
                          </a:lnTo>
                          <a:lnTo>
                            <a:pt x="2" y="0"/>
                          </a:lnTo>
                          <a:lnTo>
                            <a:pt x="4" y="0"/>
                          </a:lnTo>
                          <a:lnTo>
                            <a:pt x="4" y="0"/>
                          </a:lnTo>
                          <a:lnTo>
                            <a:pt x="4" y="0"/>
                          </a:lnTo>
                          <a:lnTo>
                            <a:pt x="4" y="0"/>
                          </a:lnTo>
                          <a:lnTo>
                            <a:pt x="5" y="0"/>
                          </a:lnTo>
                          <a:lnTo>
                            <a:pt x="5" y="0"/>
                          </a:lnTo>
                          <a:lnTo>
                            <a:pt x="5" y="0"/>
                          </a:lnTo>
                          <a:lnTo>
                            <a:pt x="6" y="0"/>
                          </a:lnTo>
                          <a:lnTo>
                            <a:pt x="6" y="0"/>
                          </a:lnTo>
                          <a:lnTo>
                            <a:pt x="7" y="0"/>
                          </a:lnTo>
                          <a:lnTo>
                            <a:pt x="7" y="0"/>
                          </a:lnTo>
                          <a:lnTo>
                            <a:pt x="7" y="0"/>
                          </a:lnTo>
                          <a:lnTo>
                            <a:pt x="8" y="0"/>
                          </a:lnTo>
                          <a:lnTo>
                            <a:pt x="9" y="0"/>
                          </a:lnTo>
                          <a:lnTo>
                            <a:pt x="9" y="0"/>
                          </a:lnTo>
                          <a:lnTo>
                            <a:pt x="10" y="0"/>
                          </a:lnTo>
                          <a:lnTo>
                            <a:pt x="10" y="0"/>
                          </a:lnTo>
                          <a:lnTo>
                            <a:pt x="10" y="0"/>
                          </a:lnTo>
                          <a:lnTo>
                            <a:pt x="10"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8" y="0"/>
                          </a:lnTo>
                          <a:lnTo>
                            <a:pt x="18" y="0"/>
                          </a:lnTo>
                          <a:lnTo>
                            <a:pt x="18" y="0"/>
                          </a:lnTo>
                          <a:lnTo>
                            <a:pt x="18" y="0"/>
                          </a:lnTo>
                          <a:lnTo>
                            <a:pt x="19" y="0"/>
                          </a:lnTo>
                          <a:lnTo>
                            <a:pt x="19" y="0"/>
                          </a:lnTo>
                          <a:lnTo>
                            <a:pt x="19" y="0"/>
                          </a:lnTo>
                          <a:lnTo>
                            <a:pt x="19" y="0"/>
                          </a:lnTo>
                          <a:lnTo>
                            <a:pt x="19" y="0"/>
                          </a:lnTo>
                          <a:lnTo>
                            <a:pt x="21"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4" name="Freeform 1291"/>
                    <p:cNvSpPr>
                      <a:spLocks/>
                    </p:cNvSpPr>
                    <p:nvPr/>
                  </p:nvSpPr>
                  <p:spPr bwMode="auto">
                    <a:xfrm>
                      <a:off x="-2441990" y="3646670"/>
                      <a:ext cx="30163" cy="0"/>
                    </a:xfrm>
                    <a:custGeom>
                      <a:avLst/>
                      <a:gdLst>
                        <a:gd name="T0" fmla="*/ 0 w 19"/>
                        <a:gd name="T1" fmla="*/ 0 w 19"/>
                        <a:gd name="T2" fmla="*/ 1 w 19"/>
                        <a:gd name="T3" fmla="*/ 1 w 19"/>
                        <a:gd name="T4" fmla="*/ 1 w 19"/>
                        <a:gd name="T5" fmla="*/ 2 w 19"/>
                        <a:gd name="T6" fmla="*/ 2 w 19"/>
                        <a:gd name="T7" fmla="*/ 3 w 19"/>
                        <a:gd name="T8" fmla="*/ 3 w 19"/>
                        <a:gd name="T9" fmla="*/ 4 w 19"/>
                        <a:gd name="T10" fmla="*/ 4 w 19"/>
                        <a:gd name="T11" fmla="*/ 4 w 19"/>
                        <a:gd name="T12" fmla="*/ 5 w 19"/>
                        <a:gd name="T13" fmla="*/ 6 w 19"/>
                        <a:gd name="T14" fmla="*/ 6 w 19"/>
                        <a:gd name="T15" fmla="*/ 6 w 19"/>
                        <a:gd name="T16" fmla="*/ 6 w 19"/>
                        <a:gd name="T17" fmla="*/ 7 w 19"/>
                        <a:gd name="T18" fmla="*/ 7 w 19"/>
                        <a:gd name="T19" fmla="*/ 7 w 19"/>
                        <a:gd name="T20" fmla="*/ 7 w 19"/>
                        <a:gd name="T21" fmla="*/ 8 w 19"/>
                        <a:gd name="T22" fmla="*/ 8 w 19"/>
                        <a:gd name="T23" fmla="*/ 9 w 19"/>
                        <a:gd name="T24" fmla="*/ 9 w 19"/>
                        <a:gd name="T25" fmla="*/ 9 w 19"/>
                        <a:gd name="T26" fmla="*/ 10 w 19"/>
                        <a:gd name="T27" fmla="*/ 11 w 19"/>
                        <a:gd name="T28" fmla="*/ 11 w 19"/>
                        <a:gd name="T29" fmla="*/ 11 w 19"/>
                        <a:gd name="T30" fmla="*/ 11 w 19"/>
                        <a:gd name="T31" fmla="*/ 12 w 19"/>
                        <a:gd name="T32" fmla="*/ 12 w 19"/>
                        <a:gd name="T33" fmla="*/ 13 w 19"/>
                        <a:gd name="T34" fmla="*/ 14 w 19"/>
                        <a:gd name="T35" fmla="*/ 14 w 19"/>
                        <a:gd name="T36" fmla="*/ 14 w 19"/>
                        <a:gd name="T37" fmla="*/ 14 w 19"/>
                        <a:gd name="T38" fmla="*/ 15 w 19"/>
                        <a:gd name="T39" fmla="*/ 15 w 19"/>
                        <a:gd name="T40" fmla="*/ 15 w 19"/>
                        <a:gd name="T41" fmla="*/ 16 w 19"/>
                        <a:gd name="T42" fmla="*/ 17 w 19"/>
                        <a:gd name="T43" fmla="*/ 17 w 19"/>
                        <a:gd name="T44" fmla="*/ 17 w 19"/>
                        <a:gd name="T45" fmla="*/ 17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1" y="0"/>
                          </a:lnTo>
                          <a:lnTo>
                            <a:pt x="2" y="0"/>
                          </a:lnTo>
                          <a:lnTo>
                            <a:pt x="2" y="0"/>
                          </a:lnTo>
                          <a:lnTo>
                            <a:pt x="3" y="0"/>
                          </a:lnTo>
                          <a:lnTo>
                            <a:pt x="3" y="0"/>
                          </a:lnTo>
                          <a:lnTo>
                            <a:pt x="4" y="0"/>
                          </a:lnTo>
                          <a:lnTo>
                            <a:pt x="4" y="0"/>
                          </a:lnTo>
                          <a:lnTo>
                            <a:pt x="4" y="0"/>
                          </a:lnTo>
                          <a:lnTo>
                            <a:pt x="5" y="0"/>
                          </a:lnTo>
                          <a:lnTo>
                            <a:pt x="6" y="0"/>
                          </a:lnTo>
                          <a:lnTo>
                            <a:pt x="6" y="0"/>
                          </a:lnTo>
                          <a:lnTo>
                            <a:pt x="6" y="0"/>
                          </a:lnTo>
                          <a:lnTo>
                            <a:pt x="6" y="0"/>
                          </a:lnTo>
                          <a:lnTo>
                            <a:pt x="7" y="0"/>
                          </a:lnTo>
                          <a:lnTo>
                            <a:pt x="7" y="0"/>
                          </a:lnTo>
                          <a:lnTo>
                            <a:pt x="7"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3" y="0"/>
                          </a:lnTo>
                          <a:lnTo>
                            <a:pt x="14"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5" name="Freeform 1292"/>
                    <p:cNvSpPr>
                      <a:spLocks/>
                    </p:cNvSpPr>
                    <p:nvPr/>
                  </p:nvSpPr>
                  <p:spPr bwMode="auto">
                    <a:xfrm>
                      <a:off x="-2411827" y="3646670"/>
                      <a:ext cx="31750" cy="0"/>
                    </a:xfrm>
                    <a:custGeom>
                      <a:avLst/>
                      <a:gdLst>
                        <a:gd name="T0" fmla="*/ 0 w 20"/>
                        <a:gd name="T1" fmla="*/ 1 w 20"/>
                        <a:gd name="T2" fmla="*/ 1 w 20"/>
                        <a:gd name="T3" fmla="*/ 1 w 20"/>
                        <a:gd name="T4" fmla="*/ 1 w 20"/>
                        <a:gd name="T5" fmla="*/ 2 w 20"/>
                        <a:gd name="T6" fmla="*/ 2 w 20"/>
                        <a:gd name="T7" fmla="*/ 3 w 20"/>
                        <a:gd name="T8" fmla="*/ 4 w 20"/>
                        <a:gd name="T9" fmla="*/ 4 w 20"/>
                        <a:gd name="T10" fmla="*/ 4 w 20"/>
                        <a:gd name="T11" fmla="*/ 4 w 20"/>
                        <a:gd name="T12" fmla="*/ 4 w 20"/>
                        <a:gd name="T13" fmla="*/ 5 w 20"/>
                        <a:gd name="T14" fmla="*/ 6 w 20"/>
                        <a:gd name="T15" fmla="*/ 6 w 20"/>
                        <a:gd name="T16" fmla="*/ 6 w 20"/>
                        <a:gd name="T17" fmla="*/ 7 w 20"/>
                        <a:gd name="T18" fmla="*/ 7 w 20"/>
                        <a:gd name="T19" fmla="*/ 8 w 20"/>
                        <a:gd name="T20" fmla="*/ 8 w 20"/>
                        <a:gd name="T21" fmla="*/ 9 w 20"/>
                        <a:gd name="T22" fmla="*/ 9 w 20"/>
                        <a:gd name="T23" fmla="*/ 9 w 20"/>
                        <a:gd name="T24" fmla="*/ 9 w 20"/>
                        <a:gd name="T25" fmla="*/ 10 w 20"/>
                        <a:gd name="T26" fmla="*/ 10 w 20"/>
                        <a:gd name="T27" fmla="*/ 10 w 20"/>
                        <a:gd name="T28" fmla="*/ 11 w 20"/>
                        <a:gd name="T29" fmla="*/ 12 w 20"/>
                        <a:gd name="T30" fmla="*/ 12 w 20"/>
                        <a:gd name="T31" fmla="*/ 12 w 20"/>
                        <a:gd name="T32" fmla="*/ 12 w 20"/>
                        <a:gd name="T33" fmla="*/ 13 w 20"/>
                        <a:gd name="T34" fmla="*/ 13 w 20"/>
                        <a:gd name="T35" fmla="*/ 13 w 20"/>
                        <a:gd name="T36" fmla="*/ 14 w 20"/>
                        <a:gd name="T37" fmla="*/ 14 w 20"/>
                        <a:gd name="T38" fmla="*/ 15 w 20"/>
                        <a:gd name="T39" fmla="*/ 15 w 20"/>
                        <a:gd name="T40" fmla="*/ 16 w 20"/>
                        <a:gd name="T41" fmla="*/ 16 w 20"/>
                        <a:gd name="T42" fmla="*/ 16 w 20"/>
                        <a:gd name="T43" fmla="*/ 17 w 20"/>
                        <a:gd name="T44" fmla="*/ 17 w 20"/>
                        <a:gd name="T45" fmla="*/ 18 w 20"/>
                        <a:gd name="T46" fmla="*/ 18 w 20"/>
                        <a:gd name="T47" fmla="*/ 18 w 20"/>
                        <a:gd name="T48" fmla="*/ 18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1" y="0"/>
                          </a:lnTo>
                          <a:lnTo>
                            <a:pt x="1" y="0"/>
                          </a:lnTo>
                          <a:lnTo>
                            <a:pt x="2" y="0"/>
                          </a:lnTo>
                          <a:lnTo>
                            <a:pt x="2" y="0"/>
                          </a:lnTo>
                          <a:lnTo>
                            <a:pt x="3" y="0"/>
                          </a:lnTo>
                          <a:lnTo>
                            <a:pt x="4" y="0"/>
                          </a:lnTo>
                          <a:lnTo>
                            <a:pt x="4" y="0"/>
                          </a:lnTo>
                          <a:lnTo>
                            <a:pt x="4" y="0"/>
                          </a:lnTo>
                          <a:lnTo>
                            <a:pt x="4" y="0"/>
                          </a:lnTo>
                          <a:lnTo>
                            <a:pt x="4" y="0"/>
                          </a:lnTo>
                          <a:lnTo>
                            <a:pt x="5" y="0"/>
                          </a:lnTo>
                          <a:lnTo>
                            <a:pt x="6" y="0"/>
                          </a:lnTo>
                          <a:lnTo>
                            <a:pt x="6" y="0"/>
                          </a:lnTo>
                          <a:lnTo>
                            <a:pt x="6" y="0"/>
                          </a:lnTo>
                          <a:lnTo>
                            <a:pt x="7" y="0"/>
                          </a:lnTo>
                          <a:lnTo>
                            <a:pt x="7" y="0"/>
                          </a:lnTo>
                          <a:lnTo>
                            <a:pt x="8" y="0"/>
                          </a:lnTo>
                          <a:lnTo>
                            <a:pt x="8" y="0"/>
                          </a:lnTo>
                          <a:lnTo>
                            <a:pt x="9" y="0"/>
                          </a:lnTo>
                          <a:lnTo>
                            <a:pt x="9" y="0"/>
                          </a:lnTo>
                          <a:lnTo>
                            <a:pt x="9" y="0"/>
                          </a:lnTo>
                          <a:lnTo>
                            <a:pt x="9"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8" y="0"/>
                          </a:lnTo>
                          <a:lnTo>
                            <a:pt x="18" y="0"/>
                          </a:lnTo>
                          <a:lnTo>
                            <a:pt x="18"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6" name="Freeform 1293"/>
                    <p:cNvSpPr>
                      <a:spLocks/>
                    </p:cNvSpPr>
                    <p:nvPr/>
                  </p:nvSpPr>
                  <p:spPr bwMode="auto">
                    <a:xfrm>
                      <a:off x="-2380077" y="3646670"/>
                      <a:ext cx="28575" cy="0"/>
                    </a:xfrm>
                    <a:custGeom>
                      <a:avLst/>
                      <a:gdLst>
                        <a:gd name="T0" fmla="*/ 0 w 18"/>
                        <a:gd name="T1" fmla="*/ 0 w 18"/>
                        <a:gd name="T2" fmla="*/ 0 w 18"/>
                        <a:gd name="T3" fmla="*/ 0 w 18"/>
                        <a:gd name="T4" fmla="*/ 0 w 18"/>
                        <a:gd name="T5" fmla="*/ 1 w 18"/>
                        <a:gd name="T6" fmla="*/ 2 w 18"/>
                        <a:gd name="T7" fmla="*/ 2 w 18"/>
                        <a:gd name="T8" fmla="*/ 3 w 18"/>
                        <a:gd name="T9" fmla="*/ 3 w 18"/>
                        <a:gd name="T10" fmla="*/ 3 w 18"/>
                        <a:gd name="T11" fmla="*/ 3 w 18"/>
                        <a:gd name="T12" fmla="*/ 4 w 18"/>
                        <a:gd name="T13" fmla="*/ 4 w 18"/>
                        <a:gd name="T14" fmla="*/ 4 w 18"/>
                        <a:gd name="T15" fmla="*/ 5 w 18"/>
                        <a:gd name="T16" fmla="*/ 5 w 18"/>
                        <a:gd name="T17" fmla="*/ 6 w 18"/>
                        <a:gd name="T18" fmla="*/ 6 w 18"/>
                        <a:gd name="T19" fmla="*/ 6 w 18"/>
                        <a:gd name="T20" fmla="*/ 7 w 18"/>
                        <a:gd name="T21" fmla="*/ 7 w 18"/>
                        <a:gd name="T22" fmla="*/ 7 w 18"/>
                        <a:gd name="T23" fmla="*/ 8 w 18"/>
                        <a:gd name="T24" fmla="*/ 9 w 18"/>
                        <a:gd name="T25" fmla="*/ 9 w 18"/>
                        <a:gd name="T26" fmla="*/ 9 w 18"/>
                        <a:gd name="T27" fmla="*/ 9 w 18"/>
                        <a:gd name="T28" fmla="*/ 10 w 18"/>
                        <a:gd name="T29" fmla="*/ 10 w 18"/>
                        <a:gd name="T30" fmla="*/ 11 w 18"/>
                        <a:gd name="T31" fmla="*/ 12 w 18"/>
                        <a:gd name="T32" fmla="*/ 12 w 18"/>
                        <a:gd name="T33" fmla="*/ 12 w 18"/>
                        <a:gd name="T34" fmla="*/ 12 w 18"/>
                        <a:gd name="T35" fmla="*/ 12 w 18"/>
                        <a:gd name="T36" fmla="*/ 14 w 18"/>
                        <a:gd name="T37" fmla="*/ 14 w 18"/>
                        <a:gd name="T38" fmla="*/ 14 w 18"/>
                        <a:gd name="T39" fmla="*/ 14 w 18"/>
                        <a:gd name="T40" fmla="*/ 15 w 18"/>
                        <a:gd name="T41" fmla="*/ 15 w 18"/>
                        <a:gd name="T42" fmla="*/ 16 w 18"/>
                        <a:gd name="T43" fmla="*/ 16 w 18"/>
                        <a:gd name="T44" fmla="*/ 17 w 18"/>
                        <a:gd name="T45" fmla="*/ 17 w 18"/>
                        <a:gd name="T46" fmla="*/ 17 w 18"/>
                        <a:gd name="T47" fmla="*/ 17 w 18"/>
                        <a:gd name="T48" fmla="*/ 18 w 18"/>
                        <a:gd name="T49"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8">
                          <a:moveTo>
                            <a:pt x="0" y="0"/>
                          </a:moveTo>
                          <a:lnTo>
                            <a:pt x="0" y="0"/>
                          </a:lnTo>
                          <a:lnTo>
                            <a:pt x="0" y="0"/>
                          </a:lnTo>
                          <a:lnTo>
                            <a:pt x="0" y="0"/>
                          </a:lnTo>
                          <a:lnTo>
                            <a:pt x="0" y="0"/>
                          </a:lnTo>
                          <a:lnTo>
                            <a:pt x="1" y="0"/>
                          </a:lnTo>
                          <a:lnTo>
                            <a:pt x="2" y="0"/>
                          </a:lnTo>
                          <a:lnTo>
                            <a:pt x="2" y="0"/>
                          </a:lnTo>
                          <a:lnTo>
                            <a:pt x="3" y="0"/>
                          </a:lnTo>
                          <a:lnTo>
                            <a:pt x="3" y="0"/>
                          </a:lnTo>
                          <a:lnTo>
                            <a:pt x="3" y="0"/>
                          </a:lnTo>
                          <a:lnTo>
                            <a:pt x="3" y="0"/>
                          </a:lnTo>
                          <a:lnTo>
                            <a:pt x="4" y="0"/>
                          </a:lnTo>
                          <a:lnTo>
                            <a:pt x="4" y="0"/>
                          </a:lnTo>
                          <a:lnTo>
                            <a:pt x="4" y="0"/>
                          </a:lnTo>
                          <a:lnTo>
                            <a:pt x="5" y="0"/>
                          </a:lnTo>
                          <a:lnTo>
                            <a:pt x="5" y="0"/>
                          </a:lnTo>
                          <a:lnTo>
                            <a:pt x="6" y="0"/>
                          </a:lnTo>
                          <a:lnTo>
                            <a:pt x="6" y="0"/>
                          </a:lnTo>
                          <a:lnTo>
                            <a:pt x="6" y="0"/>
                          </a:lnTo>
                          <a:lnTo>
                            <a:pt x="7" y="0"/>
                          </a:lnTo>
                          <a:lnTo>
                            <a:pt x="7" y="0"/>
                          </a:lnTo>
                          <a:lnTo>
                            <a:pt x="7" y="0"/>
                          </a:lnTo>
                          <a:lnTo>
                            <a:pt x="8" y="0"/>
                          </a:lnTo>
                          <a:lnTo>
                            <a:pt x="9" y="0"/>
                          </a:lnTo>
                          <a:lnTo>
                            <a:pt x="9" y="0"/>
                          </a:lnTo>
                          <a:lnTo>
                            <a:pt x="9" y="0"/>
                          </a:lnTo>
                          <a:lnTo>
                            <a:pt x="9" y="0"/>
                          </a:lnTo>
                          <a:lnTo>
                            <a:pt x="10" y="0"/>
                          </a:lnTo>
                          <a:lnTo>
                            <a:pt x="10" y="0"/>
                          </a:lnTo>
                          <a:lnTo>
                            <a:pt x="11" y="0"/>
                          </a:lnTo>
                          <a:lnTo>
                            <a:pt x="12" y="0"/>
                          </a:lnTo>
                          <a:lnTo>
                            <a:pt x="12" y="0"/>
                          </a:lnTo>
                          <a:lnTo>
                            <a:pt x="12" y="0"/>
                          </a:lnTo>
                          <a:lnTo>
                            <a:pt x="12" y="0"/>
                          </a:lnTo>
                          <a:lnTo>
                            <a:pt x="12" y="0"/>
                          </a:lnTo>
                          <a:lnTo>
                            <a:pt x="14"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7" name="Freeform 1294"/>
                    <p:cNvSpPr>
                      <a:spLocks/>
                    </p:cNvSpPr>
                    <p:nvPr/>
                  </p:nvSpPr>
                  <p:spPr bwMode="auto">
                    <a:xfrm>
                      <a:off x="-2351502" y="3646670"/>
                      <a:ext cx="30163" cy="0"/>
                    </a:xfrm>
                    <a:custGeom>
                      <a:avLst/>
                      <a:gdLst>
                        <a:gd name="T0" fmla="*/ 0 w 19"/>
                        <a:gd name="T1" fmla="*/ 1 w 19"/>
                        <a:gd name="T2" fmla="*/ 2 w 19"/>
                        <a:gd name="T3" fmla="*/ 2 w 19"/>
                        <a:gd name="T4" fmla="*/ 2 w 19"/>
                        <a:gd name="T5" fmla="*/ 2 w 19"/>
                        <a:gd name="T6" fmla="*/ 3 w 19"/>
                        <a:gd name="T7" fmla="*/ 3 w 19"/>
                        <a:gd name="T8" fmla="*/ 3 w 19"/>
                        <a:gd name="T9" fmla="*/ 4 w 19"/>
                        <a:gd name="T10" fmla="*/ 5 w 19"/>
                        <a:gd name="T11" fmla="*/ 5 w 19"/>
                        <a:gd name="T12" fmla="*/ 5 w 19"/>
                        <a:gd name="T13" fmla="*/ 5 w 19"/>
                        <a:gd name="T14" fmla="*/ 6 w 19"/>
                        <a:gd name="T15" fmla="*/ 6 w 19"/>
                        <a:gd name="T16" fmla="*/ 6 w 19"/>
                        <a:gd name="T17" fmla="*/ 7 w 19"/>
                        <a:gd name="T18" fmla="*/ 8 w 19"/>
                        <a:gd name="T19" fmla="*/ 8 w 19"/>
                        <a:gd name="T20" fmla="*/ 8 w 19"/>
                        <a:gd name="T21" fmla="*/ 10 w 19"/>
                        <a:gd name="T22" fmla="*/ 10 w 19"/>
                        <a:gd name="T23" fmla="*/ 10 w 19"/>
                        <a:gd name="T24" fmla="*/ 10 w 19"/>
                        <a:gd name="T25" fmla="*/ 10 w 19"/>
                        <a:gd name="T26" fmla="*/ 11 w 19"/>
                        <a:gd name="T27" fmla="*/ 11 w 19"/>
                        <a:gd name="T28" fmla="*/ 11 w 19"/>
                        <a:gd name="T29" fmla="*/ 12 w 19"/>
                        <a:gd name="T30" fmla="*/ 13 w 19"/>
                        <a:gd name="T31" fmla="*/ 13 w 19"/>
                        <a:gd name="T32" fmla="*/ 13 w 19"/>
                        <a:gd name="T33" fmla="*/ 14 w 19"/>
                        <a:gd name="T34" fmla="*/ 14 w 19"/>
                        <a:gd name="T35" fmla="*/ 14 w 19"/>
                        <a:gd name="T36" fmla="*/ 15 w 19"/>
                        <a:gd name="T37" fmla="*/ 16 w 19"/>
                        <a:gd name="T38" fmla="*/ 16 w 19"/>
                        <a:gd name="T39" fmla="*/ 16 w 19"/>
                        <a:gd name="T40" fmla="*/ 16 w 19"/>
                        <a:gd name="T41" fmla="*/ 17 w 19"/>
                        <a:gd name="T42" fmla="*/ 17 w 19"/>
                        <a:gd name="T43" fmla="*/ 17 w 19"/>
                        <a:gd name="T44" fmla="*/ 17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2" y="0"/>
                          </a:lnTo>
                          <a:lnTo>
                            <a:pt x="2" y="0"/>
                          </a:lnTo>
                          <a:lnTo>
                            <a:pt x="2" y="0"/>
                          </a:lnTo>
                          <a:lnTo>
                            <a:pt x="2" y="0"/>
                          </a:lnTo>
                          <a:lnTo>
                            <a:pt x="3" y="0"/>
                          </a:lnTo>
                          <a:lnTo>
                            <a:pt x="3" y="0"/>
                          </a:lnTo>
                          <a:lnTo>
                            <a:pt x="3" y="0"/>
                          </a:lnTo>
                          <a:lnTo>
                            <a:pt x="4" y="0"/>
                          </a:lnTo>
                          <a:lnTo>
                            <a:pt x="5" y="0"/>
                          </a:lnTo>
                          <a:lnTo>
                            <a:pt x="5" y="0"/>
                          </a:lnTo>
                          <a:lnTo>
                            <a:pt x="5" y="0"/>
                          </a:lnTo>
                          <a:lnTo>
                            <a:pt x="5" y="0"/>
                          </a:lnTo>
                          <a:lnTo>
                            <a:pt x="6" y="0"/>
                          </a:lnTo>
                          <a:lnTo>
                            <a:pt x="6" y="0"/>
                          </a:lnTo>
                          <a:lnTo>
                            <a:pt x="6" y="0"/>
                          </a:lnTo>
                          <a:lnTo>
                            <a:pt x="7" y="0"/>
                          </a:lnTo>
                          <a:lnTo>
                            <a:pt x="8" y="0"/>
                          </a:lnTo>
                          <a:lnTo>
                            <a:pt x="8" y="0"/>
                          </a:lnTo>
                          <a:lnTo>
                            <a:pt x="8" y="0"/>
                          </a:lnTo>
                          <a:lnTo>
                            <a:pt x="10" y="0"/>
                          </a:lnTo>
                          <a:lnTo>
                            <a:pt x="10" y="0"/>
                          </a:lnTo>
                          <a:lnTo>
                            <a:pt x="10" y="0"/>
                          </a:lnTo>
                          <a:lnTo>
                            <a:pt x="10" y="0"/>
                          </a:lnTo>
                          <a:lnTo>
                            <a:pt x="10" y="0"/>
                          </a:lnTo>
                          <a:lnTo>
                            <a:pt x="11" y="0"/>
                          </a:lnTo>
                          <a:lnTo>
                            <a:pt x="11" y="0"/>
                          </a:lnTo>
                          <a:lnTo>
                            <a:pt x="11" y="0"/>
                          </a:lnTo>
                          <a:lnTo>
                            <a:pt x="12" y="0"/>
                          </a:lnTo>
                          <a:lnTo>
                            <a:pt x="13"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7" y="0"/>
                          </a:lnTo>
                          <a:lnTo>
                            <a:pt x="18" y="0"/>
                          </a:lnTo>
                          <a:lnTo>
                            <a:pt x="19"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8" name="Freeform 1295"/>
                    <p:cNvSpPr>
                      <a:spLocks/>
                    </p:cNvSpPr>
                    <p:nvPr/>
                  </p:nvSpPr>
                  <p:spPr bwMode="auto">
                    <a:xfrm>
                      <a:off x="-2321340" y="3646670"/>
                      <a:ext cx="31750" cy="0"/>
                    </a:xfrm>
                    <a:custGeom>
                      <a:avLst/>
                      <a:gdLst>
                        <a:gd name="T0" fmla="*/ 0 w 20"/>
                        <a:gd name="T1" fmla="*/ 1 w 20"/>
                        <a:gd name="T2" fmla="*/ 2 w 20"/>
                        <a:gd name="T3" fmla="*/ 2 w 20"/>
                        <a:gd name="T4" fmla="*/ 2 w 20"/>
                        <a:gd name="T5" fmla="*/ 3 w 20"/>
                        <a:gd name="T6" fmla="*/ 3 w 20"/>
                        <a:gd name="T7" fmla="*/ 3 w 20"/>
                        <a:gd name="T8" fmla="*/ 5 w 20"/>
                        <a:gd name="T9" fmla="*/ 5 w 20"/>
                        <a:gd name="T10" fmla="*/ 5 w 20"/>
                        <a:gd name="T11" fmla="*/ 5 w 20"/>
                        <a:gd name="T12" fmla="*/ 6 w 20"/>
                        <a:gd name="T13" fmla="*/ 6 w 20"/>
                        <a:gd name="T14" fmla="*/ 6 w 20"/>
                        <a:gd name="T15" fmla="*/ 6 w 20"/>
                        <a:gd name="T16" fmla="*/ 8 w 20"/>
                        <a:gd name="T17" fmla="*/ 8 w 20"/>
                        <a:gd name="T18" fmla="*/ 8 w 20"/>
                        <a:gd name="T19" fmla="*/ 8 w 20"/>
                        <a:gd name="T20" fmla="*/ 8 w 20"/>
                        <a:gd name="T21" fmla="*/ 9 w 20"/>
                        <a:gd name="T22" fmla="*/ 9 w 20"/>
                        <a:gd name="T23" fmla="*/ 10 w 20"/>
                        <a:gd name="T24" fmla="*/ 11 w 20"/>
                        <a:gd name="T25" fmla="*/ 11 w 20"/>
                        <a:gd name="T26" fmla="*/ 11 w 20"/>
                        <a:gd name="T27" fmla="*/ 12 w 20"/>
                        <a:gd name="T28" fmla="*/ 12 w 20"/>
                        <a:gd name="T29" fmla="*/ 12 w 20"/>
                        <a:gd name="T30" fmla="*/ 13 w 20"/>
                        <a:gd name="T31" fmla="*/ 13 w 20"/>
                        <a:gd name="T32" fmla="*/ 14 w 20"/>
                        <a:gd name="T33" fmla="*/ 14 w 20"/>
                        <a:gd name="T34" fmla="*/ 14 w 20"/>
                        <a:gd name="T35" fmla="*/ 15 w 20"/>
                        <a:gd name="T36" fmla="*/ 16 w 20"/>
                        <a:gd name="T37" fmla="*/ 16 w 20"/>
                        <a:gd name="T38" fmla="*/ 16 w 20"/>
                        <a:gd name="T39" fmla="*/ 16 w 20"/>
                        <a:gd name="T40" fmla="*/ 17 w 20"/>
                        <a:gd name="T41" fmla="*/ 17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2" y="0"/>
                          </a:lnTo>
                          <a:lnTo>
                            <a:pt x="2" y="0"/>
                          </a:lnTo>
                          <a:lnTo>
                            <a:pt x="2" y="0"/>
                          </a:lnTo>
                          <a:lnTo>
                            <a:pt x="3" y="0"/>
                          </a:lnTo>
                          <a:lnTo>
                            <a:pt x="3" y="0"/>
                          </a:lnTo>
                          <a:lnTo>
                            <a:pt x="3" y="0"/>
                          </a:lnTo>
                          <a:lnTo>
                            <a:pt x="5" y="0"/>
                          </a:lnTo>
                          <a:lnTo>
                            <a:pt x="5" y="0"/>
                          </a:lnTo>
                          <a:lnTo>
                            <a:pt x="5" y="0"/>
                          </a:lnTo>
                          <a:lnTo>
                            <a:pt x="5" y="0"/>
                          </a:lnTo>
                          <a:lnTo>
                            <a:pt x="6" y="0"/>
                          </a:lnTo>
                          <a:lnTo>
                            <a:pt x="6" y="0"/>
                          </a:lnTo>
                          <a:lnTo>
                            <a:pt x="6" y="0"/>
                          </a:lnTo>
                          <a:lnTo>
                            <a:pt x="6" y="0"/>
                          </a:lnTo>
                          <a:lnTo>
                            <a:pt x="8"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3" y="0"/>
                          </a:lnTo>
                          <a:lnTo>
                            <a:pt x="13" y="0"/>
                          </a:lnTo>
                          <a:lnTo>
                            <a:pt x="14" y="0"/>
                          </a:lnTo>
                          <a:lnTo>
                            <a:pt x="14" y="0"/>
                          </a:lnTo>
                          <a:lnTo>
                            <a:pt x="14" y="0"/>
                          </a:lnTo>
                          <a:lnTo>
                            <a:pt x="15" y="0"/>
                          </a:lnTo>
                          <a:lnTo>
                            <a:pt x="16" y="0"/>
                          </a:lnTo>
                          <a:lnTo>
                            <a:pt x="16" y="0"/>
                          </a:lnTo>
                          <a:lnTo>
                            <a:pt x="16" y="0"/>
                          </a:lnTo>
                          <a:lnTo>
                            <a:pt x="16" y="0"/>
                          </a:lnTo>
                          <a:lnTo>
                            <a:pt x="17" y="0"/>
                          </a:lnTo>
                          <a:lnTo>
                            <a:pt x="17"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49" name="Freeform 1296"/>
                    <p:cNvSpPr>
                      <a:spLocks/>
                    </p:cNvSpPr>
                    <p:nvPr/>
                  </p:nvSpPr>
                  <p:spPr bwMode="auto">
                    <a:xfrm>
                      <a:off x="-2289590" y="3646670"/>
                      <a:ext cx="33338" cy="0"/>
                    </a:xfrm>
                    <a:custGeom>
                      <a:avLst/>
                      <a:gdLst>
                        <a:gd name="T0" fmla="*/ 0 w 21"/>
                        <a:gd name="T1" fmla="*/ 1 w 21"/>
                        <a:gd name="T2" fmla="*/ 1 w 21"/>
                        <a:gd name="T3" fmla="*/ 2 w 21"/>
                        <a:gd name="T4" fmla="*/ 2 w 21"/>
                        <a:gd name="T5" fmla="*/ 2 w 21"/>
                        <a:gd name="T6" fmla="*/ 2 w 21"/>
                        <a:gd name="T7" fmla="*/ 3 w 21"/>
                        <a:gd name="T8" fmla="*/ 3 w 21"/>
                        <a:gd name="T9" fmla="*/ 4 w 21"/>
                        <a:gd name="T10" fmla="*/ 4 w 21"/>
                        <a:gd name="T11" fmla="*/ 5 w 21"/>
                        <a:gd name="T12" fmla="*/ 5 w 21"/>
                        <a:gd name="T13" fmla="*/ 6 w 21"/>
                        <a:gd name="T14" fmla="*/ 6 w 21"/>
                        <a:gd name="T15" fmla="*/ 6 w 21"/>
                        <a:gd name="T16" fmla="*/ 7 w 21"/>
                        <a:gd name="T17" fmla="*/ 7 w 21"/>
                        <a:gd name="T18" fmla="*/ 8 w 21"/>
                        <a:gd name="T19" fmla="*/ 8 w 21"/>
                        <a:gd name="T20" fmla="*/ 8 w 21"/>
                        <a:gd name="T21" fmla="*/ 10 w 21"/>
                        <a:gd name="T22" fmla="*/ 10 w 21"/>
                        <a:gd name="T23" fmla="*/ 10 w 21"/>
                        <a:gd name="T24" fmla="*/ 11 w 21"/>
                        <a:gd name="T25" fmla="*/ 11 w 21"/>
                        <a:gd name="T26" fmla="*/ 11 w 21"/>
                        <a:gd name="T27" fmla="*/ 11 w 21"/>
                        <a:gd name="T28" fmla="*/ 13 w 21"/>
                        <a:gd name="T29" fmla="*/ 13 w 21"/>
                        <a:gd name="T30" fmla="*/ 13 w 21"/>
                        <a:gd name="T31" fmla="*/ 14 w 21"/>
                        <a:gd name="T32" fmla="*/ 14 w 21"/>
                        <a:gd name="T33" fmla="*/ 14 w 21"/>
                        <a:gd name="T34" fmla="*/ 15 w 21"/>
                        <a:gd name="T35" fmla="*/ 15 w 21"/>
                        <a:gd name="T36" fmla="*/ 16 w 21"/>
                        <a:gd name="T37" fmla="*/ 16 w 21"/>
                        <a:gd name="T38" fmla="*/ 16 w 21"/>
                        <a:gd name="T39" fmla="*/ 17 w 21"/>
                        <a:gd name="T40" fmla="*/ 17 w 21"/>
                        <a:gd name="T41" fmla="*/ 17 w 21"/>
                        <a:gd name="T42" fmla="*/ 18 w 21"/>
                        <a:gd name="T43" fmla="*/ 18 w 21"/>
                        <a:gd name="T44" fmla="*/ 19 w 21"/>
                        <a:gd name="T45" fmla="*/ 19 w 21"/>
                        <a:gd name="T46" fmla="*/ 19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2" y="0"/>
                          </a:lnTo>
                          <a:lnTo>
                            <a:pt x="3" y="0"/>
                          </a:lnTo>
                          <a:lnTo>
                            <a:pt x="3" y="0"/>
                          </a:lnTo>
                          <a:lnTo>
                            <a:pt x="4" y="0"/>
                          </a:lnTo>
                          <a:lnTo>
                            <a:pt x="4" y="0"/>
                          </a:lnTo>
                          <a:lnTo>
                            <a:pt x="5" y="0"/>
                          </a:lnTo>
                          <a:lnTo>
                            <a:pt x="5" y="0"/>
                          </a:lnTo>
                          <a:lnTo>
                            <a:pt x="6" y="0"/>
                          </a:lnTo>
                          <a:lnTo>
                            <a:pt x="6" y="0"/>
                          </a:lnTo>
                          <a:lnTo>
                            <a:pt x="6" y="0"/>
                          </a:lnTo>
                          <a:lnTo>
                            <a:pt x="7" y="0"/>
                          </a:lnTo>
                          <a:lnTo>
                            <a:pt x="7" y="0"/>
                          </a:lnTo>
                          <a:lnTo>
                            <a:pt x="8" y="0"/>
                          </a:lnTo>
                          <a:lnTo>
                            <a:pt x="8" y="0"/>
                          </a:lnTo>
                          <a:lnTo>
                            <a:pt x="8" y="0"/>
                          </a:lnTo>
                          <a:lnTo>
                            <a:pt x="10" y="0"/>
                          </a:lnTo>
                          <a:lnTo>
                            <a:pt x="10" y="0"/>
                          </a:lnTo>
                          <a:lnTo>
                            <a:pt x="10" y="0"/>
                          </a:lnTo>
                          <a:lnTo>
                            <a:pt x="11" y="0"/>
                          </a:lnTo>
                          <a:lnTo>
                            <a:pt x="11" y="0"/>
                          </a:lnTo>
                          <a:lnTo>
                            <a:pt x="11" y="0"/>
                          </a:lnTo>
                          <a:lnTo>
                            <a:pt x="11"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7" y="0"/>
                          </a:lnTo>
                          <a:lnTo>
                            <a:pt x="17" y="0"/>
                          </a:lnTo>
                          <a:lnTo>
                            <a:pt x="18" y="0"/>
                          </a:lnTo>
                          <a:lnTo>
                            <a:pt x="18" y="0"/>
                          </a:lnTo>
                          <a:lnTo>
                            <a:pt x="19" y="0"/>
                          </a:lnTo>
                          <a:lnTo>
                            <a:pt x="19" y="0"/>
                          </a:lnTo>
                          <a:lnTo>
                            <a:pt x="19"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0" name="Freeform 1297"/>
                    <p:cNvSpPr>
                      <a:spLocks/>
                    </p:cNvSpPr>
                    <p:nvPr/>
                  </p:nvSpPr>
                  <p:spPr bwMode="auto">
                    <a:xfrm>
                      <a:off x="-2256252" y="3646670"/>
                      <a:ext cx="30163" cy="0"/>
                    </a:xfrm>
                    <a:custGeom>
                      <a:avLst/>
                      <a:gdLst>
                        <a:gd name="T0" fmla="*/ 0 w 19"/>
                        <a:gd name="T1" fmla="*/ 1 w 19"/>
                        <a:gd name="T2" fmla="*/ 1 w 19"/>
                        <a:gd name="T3" fmla="*/ 1 w 19"/>
                        <a:gd name="T4" fmla="*/ 1 w 19"/>
                        <a:gd name="T5" fmla="*/ 1 w 19"/>
                        <a:gd name="T6" fmla="*/ 3 w 19"/>
                        <a:gd name="T7" fmla="*/ 3 w 19"/>
                        <a:gd name="T8" fmla="*/ 3 w 19"/>
                        <a:gd name="T9" fmla="*/ 3 w 19"/>
                        <a:gd name="T10" fmla="*/ 4 w 19"/>
                        <a:gd name="T11" fmla="*/ 4 w 19"/>
                        <a:gd name="T12" fmla="*/ 4 w 19"/>
                        <a:gd name="T13" fmla="*/ 4 w 19"/>
                        <a:gd name="T14" fmla="*/ 5 w 19"/>
                        <a:gd name="T15" fmla="*/ 6 w 19"/>
                        <a:gd name="T16" fmla="*/ 6 w 19"/>
                        <a:gd name="T17" fmla="*/ 6 w 19"/>
                        <a:gd name="T18" fmla="*/ 6 w 19"/>
                        <a:gd name="T19" fmla="*/ 7 w 19"/>
                        <a:gd name="T20" fmla="*/ 7 w 19"/>
                        <a:gd name="T21" fmla="*/ 8 w 19"/>
                        <a:gd name="T22" fmla="*/ 8 w 19"/>
                        <a:gd name="T23" fmla="*/ 9 w 19"/>
                        <a:gd name="T24" fmla="*/ 9 w 19"/>
                        <a:gd name="T25" fmla="*/ 10 w 19"/>
                        <a:gd name="T26" fmla="*/ 10 w 19"/>
                        <a:gd name="T27" fmla="*/ 10 w 19"/>
                        <a:gd name="T28" fmla="*/ 10 w 19"/>
                        <a:gd name="T29" fmla="*/ 11 w 19"/>
                        <a:gd name="T30" fmla="*/ 11 w 19"/>
                        <a:gd name="T31" fmla="*/ 12 w 19"/>
                        <a:gd name="T32" fmla="*/ 12 w 19"/>
                        <a:gd name="T33" fmla="*/ 12 w 19"/>
                        <a:gd name="T34" fmla="*/ 13 w 19"/>
                        <a:gd name="T35" fmla="*/ 14 w 19"/>
                        <a:gd name="T36" fmla="*/ 15 w 19"/>
                        <a:gd name="T37" fmla="*/ 15 w 19"/>
                        <a:gd name="T38" fmla="*/ 15 w 19"/>
                        <a:gd name="T39" fmla="*/ 15 w 19"/>
                        <a:gd name="T40" fmla="*/ 15 w 19"/>
                        <a:gd name="T41" fmla="*/ 17 w 19"/>
                        <a:gd name="T42" fmla="*/ 17 w 19"/>
                        <a:gd name="T43" fmla="*/ 17 w 19"/>
                        <a:gd name="T44" fmla="*/ 17 w 19"/>
                        <a:gd name="T45" fmla="*/ 18 w 19"/>
                        <a:gd name="T46" fmla="*/ 18 w 19"/>
                        <a:gd name="T47" fmla="*/ 18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1" y="0"/>
                          </a:lnTo>
                          <a:lnTo>
                            <a:pt x="1" y="0"/>
                          </a:lnTo>
                          <a:lnTo>
                            <a:pt x="1" y="0"/>
                          </a:lnTo>
                          <a:lnTo>
                            <a:pt x="3" y="0"/>
                          </a:lnTo>
                          <a:lnTo>
                            <a:pt x="3" y="0"/>
                          </a:lnTo>
                          <a:lnTo>
                            <a:pt x="3" y="0"/>
                          </a:lnTo>
                          <a:lnTo>
                            <a:pt x="3" y="0"/>
                          </a:lnTo>
                          <a:lnTo>
                            <a:pt x="4" y="0"/>
                          </a:lnTo>
                          <a:lnTo>
                            <a:pt x="4" y="0"/>
                          </a:lnTo>
                          <a:lnTo>
                            <a:pt x="4" y="0"/>
                          </a:lnTo>
                          <a:lnTo>
                            <a:pt x="4" y="0"/>
                          </a:lnTo>
                          <a:lnTo>
                            <a:pt x="5" y="0"/>
                          </a:lnTo>
                          <a:lnTo>
                            <a:pt x="6" y="0"/>
                          </a:lnTo>
                          <a:lnTo>
                            <a:pt x="6" y="0"/>
                          </a:lnTo>
                          <a:lnTo>
                            <a:pt x="6" y="0"/>
                          </a:lnTo>
                          <a:lnTo>
                            <a:pt x="6" y="0"/>
                          </a:lnTo>
                          <a:lnTo>
                            <a:pt x="7" y="0"/>
                          </a:lnTo>
                          <a:lnTo>
                            <a:pt x="7" y="0"/>
                          </a:lnTo>
                          <a:lnTo>
                            <a:pt x="8" y="0"/>
                          </a:lnTo>
                          <a:lnTo>
                            <a:pt x="8" y="0"/>
                          </a:lnTo>
                          <a:lnTo>
                            <a:pt x="9" y="0"/>
                          </a:lnTo>
                          <a:lnTo>
                            <a:pt x="9" y="0"/>
                          </a:lnTo>
                          <a:lnTo>
                            <a:pt x="10" y="0"/>
                          </a:lnTo>
                          <a:lnTo>
                            <a:pt x="10" y="0"/>
                          </a:lnTo>
                          <a:lnTo>
                            <a:pt x="10" y="0"/>
                          </a:lnTo>
                          <a:lnTo>
                            <a:pt x="10" y="0"/>
                          </a:lnTo>
                          <a:lnTo>
                            <a:pt x="11" y="0"/>
                          </a:lnTo>
                          <a:lnTo>
                            <a:pt x="11" y="0"/>
                          </a:lnTo>
                          <a:lnTo>
                            <a:pt x="12" y="0"/>
                          </a:lnTo>
                          <a:lnTo>
                            <a:pt x="12" y="0"/>
                          </a:lnTo>
                          <a:lnTo>
                            <a:pt x="12" y="0"/>
                          </a:lnTo>
                          <a:lnTo>
                            <a:pt x="13" y="0"/>
                          </a:lnTo>
                          <a:lnTo>
                            <a:pt x="14" y="0"/>
                          </a:lnTo>
                          <a:lnTo>
                            <a:pt x="15" y="0"/>
                          </a:lnTo>
                          <a:lnTo>
                            <a:pt x="15" y="0"/>
                          </a:lnTo>
                          <a:lnTo>
                            <a:pt x="15" y="0"/>
                          </a:lnTo>
                          <a:lnTo>
                            <a:pt x="15" y="0"/>
                          </a:lnTo>
                          <a:lnTo>
                            <a:pt x="15" y="0"/>
                          </a:lnTo>
                          <a:lnTo>
                            <a:pt x="17" y="0"/>
                          </a:lnTo>
                          <a:lnTo>
                            <a:pt x="17" y="0"/>
                          </a:lnTo>
                          <a:lnTo>
                            <a:pt x="17" y="0"/>
                          </a:lnTo>
                          <a:lnTo>
                            <a:pt x="17" y="0"/>
                          </a:lnTo>
                          <a:lnTo>
                            <a:pt x="18" y="0"/>
                          </a:lnTo>
                          <a:lnTo>
                            <a:pt x="18" y="0"/>
                          </a:lnTo>
                          <a:lnTo>
                            <a:pt x="18"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1" name="Freeform 1298"/>
                    <p:cNvSpPr>
                      <a:spLocks/>
                    </p:cNvSpPr>
                    <p:nvPr/>
                  </p:nvSpPr>
                  <p:spPr bwMode="auto">
                    <a:xfrm>
                      <a:off x="-2226090" y="3646670"/>
                      <a:ext cx="30163" cy="0"/>
                    </a:xfrm>
                    <a:custGeom>
                      <a:avLst/>
                      <a:gdLst>
                        <a:gd name="T0" fmla="*/ 0 w 19"/>
                        <a:gd name="T1" fmla="*/ 1 w 19"/>
                        <a:gd name="T2" fmla="*/ 1 w 19"/>
                        <a:gd name="T3" fmla="*/ 2 w 19"/>
                        <a:gd name="T4" fmla="*/ 2 w 19"/>
                        <a:gd name="T5" fmla="*/ 2 w 19"/>
                        <a:gd name="T6" fmla="*/ 3 w 19"/>
                        <a:gd name="T7" fmla="*/ 4 w 19"/>
                        <a:gd name="T8" fmla="*/ 4 w 19"/>
                        <a:gd name="T9" fmla="*/ 4 w 19"/>
                        <a:gd name="T10" fmla="*/ 4 w 19"/>
                        <a:gd name="T11" fmla="*/ 5 w 19"/>
                        <a:gd name="T12" fmla="*/ 5 w 19"/>
                        <a:gd name="T13" fmla="*/ 5 w 19"/>
                        <a:gd name="T14" fmla="*/ 5 w 19"/>
                        <a:gd name="T15" fmla="*/ 6 w 19"/>
                        <a:gd name="T16" fmla="*/ 7 w 19"/>
                        <a:gd name="T17" fmla="*/ 7 w 19"/>
                        <a:gd name="T18" fmla="*/ 7 w 19"/>
                        <a:gd name="T19" fmla="*/ 7 w 19"/>
                        <a:gd name="T20" fmla="*/ 8 w 19"/>
                        <a:gd name="T21" fmla="*/ 8 w 19"/>
                        <a:gd name="T22" fmla="*/ 8 w 19"/>
                        <a:gd name="T23" fmla="*/ 9 w 19"/>
                        <a:gd name="T24" fmla="*/ 10 w 19"/>
                        <a:gd name="T25" fmla="*/ 10 w 19"/>
                        <a:gd name="T26" fmla="*/ 10 w 19"/>
                        <a:gd name="T27" fmla="*/ 11 w 19"/>
                        <a:gd name="T28" fmla="*/ 12 w 19"/>
                        <a:gd name="T29" fmla="*/ 12 w 19"/>
                        <a:gd name="T30" fmla="*/ 12 w 19"/>
                        <a:gd name="T31" fmla="*/ 12 w 19"/>
                        <a:gd name="T32" fmla="*/ 13 w 19"/>
                        <a:gd name="T33" fmla="*/ 13 w 19"/>
                        <a:gd name="T34" fmla="*/ 13 w 19"/>
                        <a:gd name="T35" fmla="*/ 14 w 19"/>
                        <a:gd name="T36" fmla="*/ 15 w 19"/>
                        <a:gd name="T37" fmla="*/ 15 w 19"/>
                        <a:gd name="T38" fmla="*/ 15 w 19"/>
                        <a:gd name="T39" fmla="*/ 15 w 19"/>
                        <a:gd name="T40" fmla="*/ 16 w 19"/>
                        <a:gd name="T41" fmla="*/ 16 w 19"/>
                        <a:gd name="T42" fmla="*/ 17 w 19"/>
                        <a:gd name="T43" fmla="*/ 17 w 19"/>
                        <a:gd name="T44" fmla="*/ 18 w 19"/>
                        <a:gd name="T45" fmla="*/ 18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1" y="0"/>
                          </a:lnTo>
                          <a:lnTo>
                            <a:pt x="1" y="0"/>
                          </a:lnTo>
                          <a:lnTo>
                            <a:pt x="2" y="0"/>
                          </a:lnTo>
                          <a:lnTo>
                            <a:pt x="2" y="0"/>
                          </a:lnTo>
                          <a:lnTo>
                            <a:pt x="2" y="0"/>
                          </a:lnTo>
                          <a:lnTo>
                            <a:pt x="3" y="0"/>
                          </a:lnTo>
                          <a:lnTo>
                            <a:pt x="4" y="0"/>
                          </a:lnTo>
                          <a:lnTo>
                            <a:pt x="4" y="0"/>
                          </a:lnTo>
                          <a:lnTo>
                            <a:pt x="4" y="0"/>
                          </a:lnTo>
                          <a:lnTo>
                            <a:pt x="4" y="0"/>
                          </a:lnTo>
                          <a:lnTo>
                            <a:pt x="5" y="0"/>
                          </a:lnTo>
                          <a:lnTo>
                            <a:pt x="5" y="0"/>
                          </a:lnTo>
                          <a:lnTo>
                            <a:pt x="5" y="0"/>
                          </a:lnTo>
                          <a:lnTo>
                            <a:pt x="5" y="0"/>
                          </a:lnTo>
                          <a:lnTo>
                            <a:pt x="6" y="0"/>
                          </a:lnTo>
                          <a:lnTo>
                            <a:pt x="7" y="0"/>
                          </a:lnTo>
                          <a:lnTo>
                            <a:pt x="7" y="0"/>
                          </a:lnTo>
                          <a:lnTo>
                            <a:pt x="7" y="0"/>
                          </a:lnTo>
                          <a:lnTo>
                            <a:pt x="7" y="0"/>
                          </a:lnTo>
                          <a:lnTo>
                            <a:pt x="8" y="0"/>
                          </a:lnTo>
                          <a:lnTo>
                            <a:pt x="8" y="0"/>
                          </a:lnTo>
                          <a:lnTo>
                            <a:pt x="8" y="0"/>
                          </a:lnTo>
                          <a:lnTo>
                            <a:pt x="9" y="0"/>
                          </a:lnTo>
                          <a:lnTo>
                            <a:pt x="10" y="0"/>
                          </a:lnTo>
                          <a:lnTo>
                            <a:pt x="10" y="0"/>
                          </a:lnTo>
                          <a:lnTo>
                            <a:pt x="10"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7" y="0"/>
                          </a:lnTo>
                          <a:lnTo>
                            <a:pt x="17" y="0"/>
                          </a:lnTo>
                          <a:lnTo>
                            <a:pt x="18" y="0"/>
                          </a:lnTo>
                          <a:lnTo>
                            <a:pt x="18"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2" name="Freeform 1299"/>
                    <p:cNvSpPr>
                      <a:spLocks/>
                    </p:cNvSpPr>
                    <p:nvPr/>
                  </p:nvSpPr>
                  <p:spPr bwMode="auto">
                    <a:xfrm>
                      <a:off x="-2195927" y="3646670"/>
                      <a:ext cx="33338" cy="0"/>
                    </a:xfrm>
                    <a:custGeom>
                      <a:avLst/>
                      <a:gdLst>
                        <a:gd name="T0" fmla="*/ 0 w 21"/>
                        <a:gd name="T1" fmla="*/ 2 w 21"/>
                        <a:gd name="T2" fmla="*/ 2 w 21"/>
                        <a:gd name="T3" fmla="*/ 2 w 21"/>
                        <a:gd name="T4" fmla="*/ 2 w 21"/>
                        <a:gd name="T5" fmla="*/ 2 w 21"/>
                        <a:gd name="T6" fmla="*/ 3 w 21"/>
                        <a:gd name="T7" fmla="*/ 3 w 21"/>
                        <a:gd name="T8" fmla="*/ 3 w 21"/>
                        <a:gd name="T9" fmla="*/ 4 w 21"/>
                        <a:gd name="T10" fmla="*/ 5 w 21"/>
                        <a:gd name="T11" fmla="*/ 5 w 21"/>
                        <a:gd name="T12" fmla="*/ 5 w 21"/>
                        <a:gd name="T13" fmla="*/ 5 w 21"/>
                        <a:gd name="T14" fmla="*/ 6 w 21"/>
                        <a:gd name="T15" fmla="*/ 7 w 21"/>
                        <a:gd name="T16" fmla="*/ 7 w 21"/>
                        <a:gd name="T17" fmla="*/ 7 w 21"/>
                        <a:gd name="T18" fmla="*/ 8 w 21"/>
                        <a:gd name="T19" fmla="*/ 8 w 21"/>
                        <a:gd name="T20" fmla="*/ 8 w 21"/>
                        <a:gd name="T21" fmla="*/ 9 w 21"/>
                        <a:gd name="T22" fmla="*/ 10 w 21"/>
                        <a:gd name="T23" fmla="*/ 10 w 21"/>
                        <a:gd name="T24" fmla="*/ 10 w 21"/>
                        <a:gd name="T25" fmla="*/ 10 w 21"/>
                        <a:gd name="T26" fmla="*/ 10 w 21"/>
                        <a:gd name="T27" fmla="*/ 11 w 21"/>
                        <a:gd name="T28" fmla="*/ 12 w 21"/>
                        <a:gd name="T29" fmla="*/ 12 w 21"/>
                        <a:gd name="T30" fmla="*/ 13 w 21"/>
                        <a:gd name="T31" fmla="*/ 13 w 21"/>
                        <a:gd name="T32" fmla="*/ 13 w 21"/>
                        <a:gd name="T33" fmla="*/ 13 w 21"/>
                        <a:gd name="T34" fmla="*/ 14 w 21"/>
                        <a:gd name="T35" fmla="*/ 14 w 21"/>
                        <a:gd name="T36" fmla="*/ 15 w 21"/>
                        <a:gd name="T37" fmla="*/ 15 w 21"/>
                        <a:gd name="T38" fmla="*/ 16 w 21"/>
                        <a:gd name="T39" fmla="*/ 16 w 21"/>
                        <a:gd name="T40" fmla="*/ 16 w 21"/>
                        <a:gd name="T41" fmla="*/ 17 w 21"/>
                        <a:gd name="T42" fmla="*/ 17 w 21"/>
                        <a:gd name="T43" fmla="*/ 18 w 21"/>
                        <a:gd name="T44" fmla="*/ 19 w 21"/>
                        <a:gd name="T45" fmla="*/ 19 w 21"/>
                        <a:gd name="T46" fmla="*/ 21 w 21"/>
                        <a:gd name="T47" fmla="*/ 21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2" y="0"/>
                          </a:lnTo>
                          <a:lnTo>
                            <a:pt x="2" y="0"/>
                          </a:lnTo>
                          <a:lnTo>
                            <a:pt x="2" y="0"/>
                          </a:lnTo>
                          <a:lnTo>
                            <a:pt x="2" y="0"/>
                          </a:lnTo>
                          <a:lnTo>
                            <a:pt x="2" y="0"/>
                          </a:lnTo>
                          <a:lnTo>
                            <a:pt x="3" y="0"/>
                          </a:lnTo>
                          <a:lnTo>
                            <a:pt x="3" y="0"/>
                          </a:lnTo>
                          <a:lnTo>
                            <a:pt x="3" y="0"/>
                          </a:lnTo>
                          <a:lnTo>
                            <a:pt x="4" y="0"/>
                          </a:lnTo>
                          <a:lnTo>
                            <a:pt x="5" y="0"/>
                          </a:lnTo>
                          <a:lnTo>
                            <a:pt x="5" y="0"/>
                          </a:lnTo>
                          <a:lnTo>
                            <a:pt x="5" y="0"/>
                          </a:lnTo>
                          <a:lnTo>
                            <a:pt x="5" y="0"/>
                          </a:lnTo>
                          <a:lnTo>
                            <a:pt x="6" y="0"/>
                          </a:lnTo>
                          <a:lnTo>
                            <a:pt x="7" y="0"/>
                          </a:lnTo>
                          <a:lnTo>
                            <a:pt x="7" y="0"/>
                          </a:lnTo>
                          <a:lnTo>
                            <a:pt x="7" y="0"/>
                          </a:lnTo>
                          <a:lnTo>
                            <a:pt x="8" y="0"/>
                          </a:lnTo>
                          <a:lnTo>
                            <a:pt x="8" y="0"/>
                          </a:lnTo>
                          <a:lnTo>
                            <a:pt x="8" y="0"/>
                          </a:lnTo>
                          <a:lnTo>
                            <a:pt x="9" y="0"/>
                          </a:lnTo>
                          <a:lnTo>
                            <a:pt x="10" y="0"/>
                          </a:lnTo>
                          <a:lnTo>
                            <a:pt x="10" y="0"/>
                          </a:lnTo>
                          <a:lnTo>
                            <a:pt x="10" y="0"/>
                          </a:lnTo>
                          <a:lnTo>
                            <a:pt x="10" y="0"/>
                          </a:lnTo>
                          <a:lnTo>
                            <a:pt x="10" y="0"/>
                          </a:lnTo>
                          <a:lnTo>
                            <a:pt x="11" y="0"/>
                          </a:lnTo>
                          <a:lnTo>
                            <a:pt x="12"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7" y="0"/>
                          </a:lnTo>
                          <a:lnTo>
                            <a:pt x="17" y="0"/>
                          </a:lnTo>
                          <a:lnTo>
                            <a:pt x="18" y="0"/>
                          </a:lnTo>
                          <a:lnTo>
                            <a:pt x="19" y="0"/>
                          </a:lnTo>
                          <a:lnTo>
                            <a:pt x="19" y="0"/>
                          </a:lnTo>
                          <a:lnTo>
                            <a:pt x="21" y="0"/>
                          </a:lnTo>
                          <a:lnTo>
                            <a:pt x="21"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3" name="Freeform 1300"/>
                    <p:cNvSpPr>
                      <a:spLocks/>
                    </p:cNvSpPr>
                    <p:nvPr/>
                  </p:nvSpPr>
                  <p:spPr bwMode="auto">
                    <a:xfrm>
                      <a:off x="-2162590" y="3646670"/>
                      <a:ext cx="33338" cy="0"/>
                    </a:xfrm>
                    <a:custGeom>
                      <a:avLst/>
                      <a:gdLst>
                        <a:gd name="T0" fmla="*/ 0 w 21"/>
                        <a:gd name="T1" fmla="*/ 1 w 21"/>
                        <a:gd name="T2" fmla="*/ 1 w 21"/>
                        <a:gd name="T3" fmla="*/ 2 w 21"/>
                        <a:gd name="T4" fmla="*/ 3 w 21"/>
                        <a:gd name="T5" fmla="*/ 3 w 21"/>
                        <a:gd name="T6" fmla="*/ 3 w 21"/>
                        <a:gd name="T7" fmla="*/ 4 w 21"/>
                        <a:gd name="T8" fmla="*/ 4 w 21"/>
                        <a:gd name="T9" fmla="*/ 4 w 21"/>
                        <a:gd name="T10" fmla="*/ 5 w 21"/>
                        <a:gd name="T11" fmla="*/ 5 w 21"/>
                        <a:gd name="T12" fmla="*/ 6 w 21"/>
                        <a:gd name="T13" fmla="*/ 6 w 21"/>
                        <a:gd name="T14" fmla="*/ 6 w 21"/>
                        <a:gd name="T15" fmla="*/ 6 w 21"/>
                        <a:gd name="T16" fmla="*/ 7 w 21"/>
                        <a:gd name="T17" fmla="*/ 8 w 21"/>
                        <a:gd name="T18" fmla="*/ 8 w 21"/>
                        <a:gd name="T19" fmla="*/ 9 w 21"/>
                        <a:gd name="T20" fmla="*/ 9 w 21"/>
                        <a:gd name="T21" fmla="*/ 9 w 21"/>
                        <a:gd name="T22" fmla="*/ 10 w 21"/>
                        <a:gd name="T23" fmla="*/ 11 w 21"/>
                        <a:gd name="T24" fmla="*/ 11 w 21"/>
                        <a:gd name="T25" fmla="*/ 11 w 21"/>
                        <a:gd name="T26" fmla="*/ 11 w 21"/>
                        <a:gd name="T27" fmla="*/ 12 w 21"/>
                        <a:gd name="T28" fmla="*/ 12 w 21"/>
                        <a:gd name="T29" fmla="*/ 12 w 21"/>
                        <a:gd name="T30" fmla="*/ 12 w 21"/>
                        <a:gd name="T31" fmla="*/ 14 w 21"/>
                        <a:gd name="T32" fmla="*/ 14 w 21"/>
                        <a:gd name="T33" fmla="*/ 14 w 21"/>
                        <a:gd name="T34" fmla="*/ 14 w 21"/>
                        <a:gd name="T35" fmla="*/ 15 w 21"/>
                        <a:gd name="T36" fmla="*/ 15 w 21"/>
                        <a:gd name="T37" fmla="*/ 17 w 21"/>
                        <a:gd name="T38" fmla="*/ 17 w 21"/>
                        <a:gd name="T39" fmla="*/ 17 w 21"/>
                        <a:gd name="T40" fmla="*/ 17 w 21"/>
                        <a:gd name="T41" fmla="*/ 18 w 21"/>
                        <a:gd name="T42" fmla="*/ 18 w 21"/>
                        <a:gd name="T43" fmla="*/ 18 w 21"/>
                        <a:gd name="T44" fmla="*/ 19 w 21"/>
                        <a:gd name="T45" fmla="*/ 20 w 21"/>
                        <a:gd name="T46" fmla="*/ 20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3" y="0"/>
                          </a:lnTo>
                          <a:lnTo>
                            <a:pt x="3" y="0"/>
                          </a:lnTo>
                          <a:lnTo>
                            <a:pt x="3" y="0"/>
                          </a:lnTo>
                          <a:lnTo>
                            <a:pt x="4" y="0"/>
                          </a:lnTo>
                          <a:lnTo>
                            <a:pt x="4" y="0"/>
                          </a:lnTo>
                          <a:lnTo>
                            <a:pt x="4" y="0"/>
                          </a:lnTo>
                          <a:lnTo>
                            <a:pt x="5" y="0"/>
                          </a:lnTo>
                          <a:lnTo>
                            <a:pt x="5" y="0"/>
                          </a:lnTo>
                          <a:lnTo>
                            <a:pt x="6" y="0"/>
                          </a:lnTo>
                          <a:lnTo>
                            <a:pt x="6" y="0"/>
                          </a:lnTo>
                          <a:lnTo>
                            <a:pt x="6" y="0"/>
                          </a:lnTo>
                          <a:lnTo>
                            <a:pt x="6" y="0"/>
                          </a:lnTo>
                          <a:lnTo>
                            <a:pt x="7" y="0"/>
                          </a:lnTo>
                          <a:lnTo>
                            <a:pt x="8" y="0"/>
                          </a:lnTo>
                          <a:lnTo>
                            <a:pt x="8" y="0"/>
                          </a:lnTo>
                          <a:lnTo>
                            <a:pt x="9" y="0"/>
                          </a:lnTo>
                          <a:lnTo>
                            <a:pt x="9" y="0"/>
                          </a:lnTo>
                          <a:lnTo>
                            <a:pt x="9" y="0"/>
                          </a:lnTo>
                          <a:lnTo>
                            <a:pt x="10" y="0"/>
                          </a:lnTo>
                          <a:lnTo>
                            <a:pt x="11" y="0"/>
                          </a:lnTo>
                          <a:lnTo>
                            <a:pt x="11" y="0"/>
                          </a:lnTo>
                          <a:lnTo>
                            <a:pt x="11" y="0"/>
                          </a:lnTo>
                          <a:lnTo>
                            <a:pt x="11" y="0"/>
                          </a:lnTo>
                          <a:lnTo>
                            <a:pt x="12" y="0"/>
                          </a:lnTo>
                          <a:lnTo>
                            <a:pt x="12" y="0"/>
                          </a:lnTo>
                          <a:lnTo>
                            <a:pt x="12" y="0"/>
                          </a:lnTo>
                          <a:lnTo>
                            <a:pt x="12" y="0"/>
                          </a:lnTo>
                          <a:lnTo>
                            <a:pt x="14" y="0"/>
                          </a:lnTo>
                          <a:lnTo>
                            <a:pt x="14" y="0"/>
                          </a:lnTo>
                          <a:lnTo>
                            <a:pt x="14" y="0"/>
                          </a:lnTo>
                          <a:lnTo>
                            <a:pt x="14" y="0"/>
                          </a:lnTo>
                          <a:lnTo>
                            <a:pt x="15" y="0"/>
                          </a:lnTo>
                          <a:lnTo>
                            <a:pt x="15" y="0"/>
                          </a:lnTo>
                          <a:lnTo>
                            <a:pt x="17" y="0"/>
                          </a:lnTo>
                          <a:lnTo>
                            <a:pt x="17" y="0"/>
                          </a:lnTo>
                          <a:lnTo>
                            <a:pt x="17" y="0"/>
                          </a:lnTo>
                          <a:lnTo>
                            <a:pt x="17" y="0"/>
                          </a:lnTo>
                          <a:lnTo>
                            <a:pt x="18" y="0"/>
                          </a:lnTo>
                          <a:lnTo>
                            <a:pt x="18" y="0"/>
                          </a:lnTo>
                          <a:lnTo>
                            <a:pt x="18" y="0"/>
                          </a:lnTo>
                          <a:lnTo>
                            <a:pt x="19" y="0"/>
                          </a:lnTo>
                          <a:lnTo>
                            <a:pt x="20" y="0"/>
                          </a:lnTo>
                          <a:lnTo>
                            <a:pt x="20"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4" name="Freeform 1301"/>
                    <p:cNvSpPr>
                      <a:spLocks/>
                    </p:cNvSpPr>
                    <p:nvPr/>
                  </p:nvSpPr>
                  <p:spPr bwMode="auto">
                    <a:xfrm>
                      <a:off x="-2129252" y="3646670"/>
                      <a:ext cx="33338" cy="0"/>
                    </a:xfrm>
                    <a:custGeom>
                      <a:avLst/>
                      <a:gdLst>
                        <a:gd name="T0" fmla="*/ 0 w 21"/>
                        <a:gd name="T1" fmla="*/ 1 w 21"/>
                        <a:gd name="T2" fmla="*/ 1 w 21"/>
                        <a:gd name="T3" fmla="*/ 2 w 21"/>
                        <a:gd name="T4" fmla="*/ 2 w 21"/>
                        <a:gd name="T5" fmla="*/ 2 w 21"/>
                        <a:gd name="T6" fmla="*/ 4 w 21"/>
                        <a:gd name="T7" fmla="*/ 4 w 21"/>
                        <a:gd name="T8" fmla="*/ 4 w 21"/>
                        <a:gd name="T9" fmla="*/ 4 w 21"/>
                        <a:gd name="T10" fmla="*/ 4 w 21"/>
                        <a:gd name="T11" fmla="*/ 5 w 21"/>
                        <a:gd name="T12" fmla="*/ 5 w 21"/>
                        <a:gd name="T13" fmla="*/ 5 w 21"/>
                        <a:gd name="T14" fmla="*/ 6 w 21"/>
                        <a:gd name="T15" fmla="*/ 7 w 21"/>
                        <a:gd name="T16" fmla="*/ 7 w 21"/>
                        <a:gd name="T17" fmla="*/ 7 w 21"/>
                        <a:gd name="T18" fmla="*/ 8 w 21"/>
                        <a:gd name="T19" fmla="*/ 8 w 21"/>
                        <a:gd name="T20" fmla="*/ 9 w 21"/>
                        <a:gd name="T21" fmla="*/ 10 w 21"/>
                        <a:gd name="T22" fmla="*/ 10 w 21"/>
                        <a:gd name="T23" fmla="*/ 10 w 21"/>
                        <a:gd name="T24" fmla="*/ 10 w 21"/>
                        <a:gd name="T25" fmla="*/ 10 w 21"/>
                        <a:gd name="T26" fmla="*/ 11 w 21"/>
                        <a:gd name="T27" fmla="*/ 11 w 21"/>
                        <a:gd name="T28" fmla="*/ 11 w 21"/>
                        <a:gd name="T29" fmla="*/ 12 w 21"/>
                        <a:gd name="T30" fmla="*/ 13 w 21"/>
                        <a:gd name="T31" fmla="*/ 13 w 21"/>
                        <a:gd name="T32" fmla="*/ 13 w 21"/>
                        <a:gd name="T33" fmla="*/ 13 w 21"/>
                        <a:gd name="T34" fmla="*/ 14 w 21"/>
                        <a:gd name="T35" fmla="*/ 14 w 21"/>
                        <a:gd name="T36" fmla="*/ 14 w 21"/>
                        <a:gd name="T37" fmla="*/ 15 w 21"/>
                        <a:gd name="T38" fmla="*/ 15 w 21"/>
                        <a:gd name="T39" fmla="*/ 16 w 21"/>
                        <a:gd name="T40" fmla="*/ 16 w 21"/>
                        <a:gd name="T41" fmla="*/ 16 w 21"/>
                        <a:gd name="T42" fmla="*/ 17 w 21"/>
                        <a:gd name="T43" fmla="*/ 18 w 21"/>
                        <a:gd name="T44" fmla="*/ 18 w 21"/>
                        <a:gd name="T45" fmla="*/ 18 w 21"/>
                        <a:gd name="T46" fmla="*/ 18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2" y="0"/>
                          </a:lnTo>
                          <a:lnTo>
                            <a:pt x="4" y="0"/>
                          </a:lnTo>
                          <a:lnTo>
                            <a:pt x="4" y="0"/>
                          </a:lnTo>
                          <a:lnTo>
                            <a:pt x="4" y="0"/>
                          </a:lnTo>
                          <a:lnTo>
                            <a:pt x="4" y="0"/>
                          </a:lnTo>
                          <a:lnTo>
                            <a:pt x="4" y="0"/>
                          </a:lnTo>
                          <a:lnTo>
                            <a:pt x="5" y="0"/>
                          </a:lnTo>
                          <a:lnTo>
                            <a:pt x="5" y="0"/>
                          </a:lnTo>
                          <a:lnTo>
                            <a:pt x="5" y="0"/>
                          </a:lnTo>
                          <a:lnTo>
                            <a:pt x="6" y="0"/>
                          </a:lnTo>
                          <a:lnTo>
                            <a:pt x="7" y="0"/>
                          </a:lnTo>
                          <a:lnTo>
                            <a:pt x="7" y="0"/>
                          </a:lnTo>
                          <a:lnTo>
                            <a:pt x="7" y="0"/>
                          </a:lnTo>
                          <a:lnTo>
                            <a:pt x="8" y="0"/>
                          </a:lnTo>
                          <a:lnTo>
                            <a:pt x="8" y="0"/>
                          </a:lnTo>
                          <a:lnTo>
                            <a:pt x="9" y="0"/>
                          </a:lnTo>
                          <a:lnTo>
                            <a:pt x="10" y="0"/>
                          </a:lnTo>
                          <a:lnTo>
                            <a:pt x="10" y="0"/>
                          </a:lnTo>
                          <a:lnTo>
                            <a:pt x="10" y="0"/>
                          </a:lnTo>
                          <a:lnTo>
                            <a:pt x="10" y="0"/>
                          </a:lnTo>
                          <a:lnTo>
                            <a:pt x="10" y="0"/>
                          </a:lnTo>
                          <a:lnTo>
                            <a:pt x="11" y="0"/>
                          </a:lnTo>
                          <a:lnTo>
                            <a:pt x="11" y="0"/>
                          </a:lnTo>
                          <a:lnTo>
                            <a:pt x="11" y="0"/>
                          </a:lnTo>
                          <a:lnTo>
                            <a:pt x="12" y="0"/>
                          </a:lnTo>
                          <a:lnTo>
                            <a:pt x="13" y="0"/>
                          </a:lnTo>
                          <a:lnTo>
                            <a:pt x="13" y="0"/>
                          </a:lnTo>
                          <a:lnTo>
                            <a:pt x="13" y="0"/>
                          </a:lnTo>
                          <a:lnTo>
                            <a:pt x="13" y="0"/>
                          </a:lnTo>
                          <a:lnTo>
                            <a:pt x="14" y="0"/>
                          </a:lnTo>
                          <a:lnTo>
                            <a:pt x="14" y="0"/>
                          </a:lnTo>
                          <a:lnTo>
                            <a:pt x="14"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5" name="Freeform 1302"/>
                    <p:cNvSpPr>
                      <a:spLocks/>
                    </p:cNvSpPr>
                    <p:nvPr/>
                  </p:nvSpPr>
                  <p:spPr bwMode="auto">
                    <a:xfrm>
                      <a:off x="-2095915" y="3645082"/>
                      <a:ext cx="31750" cy="1588"/>
                    </a:xfrm>
                    <a:custGeom>
                      <a:avLst/>
                      <a:gdLst>
                        <a:gd name="T0" fmla="*/ 0 w 20"/>
                        <a:gd name="T1" fmla="*/ 1 h 1"/>
                        <a:gd name="T2" fmla="*/ 0 w 20"/>
                        <a:gd name="T3" fmla="*/ 1 h 1"/>
                        <a:gd name="T4" fmla="*/ 0 w 20"/>
                        <a:gd name="T5" fmla="*/ 1 h 1"/>
                        <a:gd name="T6" fmla="*/ 0 w 20"/>
                        <a:gd name="T7" fmla="*/ 1 h 1"/>
                        <a:gd name="T8" fmla="*/ 1 w 20"/>
                        <a:gd name="T9" fmla="*/ 1 h 1"/>
                        <a:gd name="T10" fmla="*/ 1 w 20"/>
                        <a:gd name="T11" fmla="*/ 1 h 1"/>
                        <a:gd name="T12" fmla="*/ 2 w 20"/>
                        <a:gd name="T13" fmla="*/ 1 h 1"/>
                        <a:gd name="T14" fmla="*/ 3 w 20"/>
                        <a:gd name="T15" fmla="*/ 1 h 1"/>
                        <a:gd name="T16" fmla="*/ 3 w 20"/>
                        <a:gd name="T17" fmla="*/ 1 h 1"/>
                        <a:gd name="T18" fmla="*/ 4 w 20"/>
                        <a:gd name="T19" fmla="*/ 1 h 1"/>
                        <a:gd name="T20" fmla="*/ 4 w 20"/>
                        <a:gd name="T21" fmla="*/ 1 h 1"/>
                        <a:gd name="T22" fmla="*/ 4 w 20"/>
                        <a:gd name="T23" fmla="*/ 1 h 1"/>
                        <a:gd name="T24" fmla="*/ 6 w 20"/>
                        <a:gd name="T25" fmla="*/ 1 h 1"/>
                        <a:gd name="T26" fmla="*/ 6 w 20"/>
                        <a:gd name="T27" fmla="*/ 1 h 1"/>
                        <a:gd name="T28" fmla="*/ 6 w 20"/>
                        <a:gd name="T29" fmla="*/ 1 h 1"/>
                        <a:gd name="T30" fmla="*/ 6 w 20"/>
                        <a:gd name="T31" fmla="*/ 1 h 1"/>
                        <a:gd name="T32" fmla="*/ 6 w 20"/>
                        <a:gd name="T33" fmla="*/ 1 h 1"/>
                        <a:gd name="T34" fmla="*/ 7 w 20"/>
                        <a:gd name="T35" fmla="*/ 1 h 1"/>
                        <a:gd name="T36" fmla="*/ 7 w 20"/>
                        <a:gd name="T37" fmla="*/ 1 h 1"/>
                        <a:gd name="T38" fmla="*/ 7 w 20"/>
                        <a:gd name="T39" fmla="*/ 1 h 1"/>
                        <a:gd name="T40" fmla="*/ 8 w 20"/>
                        <a:gd name="T41" fmla="*/ 1 h 1"/>
                        <a:gd name="T42" fmla="*/ 9 w 20"/>
                        <a:gd name="T43" fmla="*/ 1 h 1"/>
                        <a:gd name="T44" fmla="*/ 9 w 20"/>
                        <a:gd name="T45" fmla="*/ 1 h 1"/>
                        <a:gd name="T46" fmla="*/ 9 w 20"/>
                        <a:gd name="T47" fmla="*/ 1 h 1"/>
                        <a:gd name="T48" fmla="*/ 9 w 20"/>
                        <a:gd name="T49" fmla="*/ 1 h 1"/>
                        <a:gd name="T50" fmla="*/ 10 w 20"/>
                        <a:gd name="T51" fmla="*/ 1 h 1"/>
                        <a:gd name="T52" fmla="*/ 11 w 20"/>
                        <a:gd name="T53" fmla="*/ 1 h 1"/>
                        <a:gd name="T54" fmla="*/ 11 w 20"/>
                        <a:gd name="T55" fmla="*/ 1 h 1"/>
                        <a:gd name="T56" fmla="*/ 11 w 20"/>
                        <a:gd name="T57" fmla="*/ 1 h 1"/>
                        <a:gd name="T58" fmla="*/ 11 w 20"/>
                        <a:gd name="T59" fmla="*/ 1 h 1"/>
                        <a:gd name="T60" fmla="*/ 12 w 20"/>
                        <a:gd name="T61" fmla="*/ 1 h 1"/>
                        <a:gd name="T62" fmla="*/ 12 w 20"/>
                        <a:gd name="T63" fmla="*/ 1 h 1"/>
                        <a:gd name="T64" fmla="*/ 12 w 20"/>
                        <a:gd name="T65" fmla="*/ 1 h 1"/>
                        <a:gd name="T66" fmla="*/ 14 w 20"/>
                        <a:gd name="T67" fmla="*/ 1 h 1"/>
                        <a:gd name="T68" fmla="*/ 14 w 20"/>
                        <a:gd name="T69" fmla="*/ 1 h 1"/>
                        <a:gd name="T70" fmla="*/ 14 w 20"/>
                        <a:gd name="T71" fmla="*/ 1 h 1"/>
                        <a:gd name="T72" fmla="*/ 14 w 20"/>
                        <a:gd name="T73" fmla="*/ 1 h 1"/>
                        <a:gd name="T74" fmla="*/ 15 w 20"/>
                        <a:gd name="T75" fmla="*/ 1 h 1"/>
                        <a:gd name="T76" fmla="*/ 16 w 20"/>
                        <a:gd name="T77" fmla="*/ 1 h 1"/>
                        <a:gd name="T78" fmla="*/ 17 w 20"/>
                        <a:gd name="T79" fmla="*/ 0 h 1"/>
                        <a:gd name="T80" fmla="*/ 17 w 20"/>
                        <a:gd name="T81" fmla="*/ 1 h 1"/>
                        <a:gd name="T82" fmla="*/ 17 w 20"/>
                        <a:gd name="T83" fmla="*/ 1 h 1"/>
                        <a:gd name="T84" fmla="*/ 17 w 20"/>
                        <a:gd name="T85" fmla="*/ 1 h 1"/>
                        <a:gd name="T86" fmla="*/ 18 w 20"/>
                        <a:gd name="T87" fmla="*/ 1 h 1"/>
                        <a:gd name="T88" fmla="*/ 18 w 20"/>
                        <a:gd name="T89" fmla="*/ 1 h 1"/>
                        <a:gd name="T90" fmla="*/ 19 w 20"/>
                        <a:gd name="T91" fmla="*/ 1 h 1"/>
                        <a:gd name="T92" fmla="*/ 19 w 20"/>
                        <a:gd name="T93" fmla="*/ 1 h 1"/>
                        <a:gd name="T94" fmla="*/ 20 w 20"/>
                        <a:gd name="T95" fmla="*/ 1 h 1"/>
                        <a:gd name="T96" fmla="*/ 20 w 20"/>
                        <a:gd name="T97" fmla="*/ 1 h 1"/>
                        <a:gd name="T98" fmla="*/ 20 w 20"/>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
                          <a:moveTo>
                            <a:pt x="0" y="1"/>
                          </a:moveTo>
                          <a:lnTo>
                            <a:pt x="0" y="1"/>
                          </a:lnTo>
                          <a:lnTo>
                            <a:pt x="0" y="1"/>
                          </a:lnTo>
                          <a:lnTo>
                            <a:pt x="0" y="1"/>
                          </a:lnTo>
                          <a:lnTo>
                            <a:pt x="1" y="1"/>
                          </a:lnTo>
                          <a:lnTo>
                            <a:pt x="1" y="1"/>
                          </a:lnTo>
                          <a:lnTo>
                            <a:pt x="2" y="1"/>
                          </a:lnTo>
                          <a:lnTo>
                            <a:pt x="3" y="1"/>
                          </a:lnTo>
                          <a:lnTo>
                            <a:pt x="3" y="1"/>
                          </a:lnTo>
                          <a:lnTo>
                            <a:pt x="4" y="1"/>
                          </a:lnTo>
                          <a:lnTo>
                            <a:pt x="4" y="1"/>
                          </a:lnTo>
                          <a:lnTo>
                            <a:pt x="4" y="1"/>
                          </a:lnTo>
                          <a:lnTo>
                            <a:pt x="6" y="1"/>
                          </a:lnTo>
                          <a:lnTo>
                            <a:pt x="6" y="1"/>
                          </a:lnTo>
                          <a:lnTo>
                            <a:pt x="6" y="1"/>
                          </a:lnTo>
                          <a:lnTo>
                            <a:pt x="6" y="1"/>
                          </a:lnTo>
                          <a:lnTo>
                            <a:pt x="6" y="1"/>
                          </a:lnTo>
                          <a:lnTo>
                            <a:pt x="7" y="1"/>
                          </a:lnTo>
                          <a:lnTo>
                            <a:pt x="7" y="1"/>
                          </a:lnTo>
                          <a:lnTo>
                            <a:pt x="7" y="1"/>
                          </a:lnTo>
                          <a:lnTo>
                            <a:pt x="8" y="1"/>
                          </a:lnTo>
                          <a:lnTo>
                            <a:pt x="9" y="1"/>
                          </a:lnTo>
                          <a:lnTo>
                            <a:pt x="9" y="1"/>
                          </a:lnTo>
                          <a:lnTo>
                            <a:pt x="9" y="1"/>
                          </a:lnTo>
                          <a:lnTo>
                            <a:pt x="9" y="1"/>
                          </a:lnTo>
                          <a:lnTo>
                            <a:pt x="10" y="1"/>
                          </a:lnTo>
                          <a:lnTo>
                            <a:pt x="11" y="1"/>
                          </a:lnTo>
                          <a:lnTo>
                            <a:pt x="11" y="1"/>
                          </a:lnTo>
                          <a:lnTo>
                            <a:pt x="11" y="1"/>
                          </a:lnTo>
                          <a:lnTo>
                            <a:pt x="11" y="1"/>
                          </a:lnTo>
                          <a:lnTo>
                            <a:pt x="12" y="1"/>
                          </a:lnTo>
                          <a:lnTo>
                            <a:pt x="12" y="1"/>
                          </a:lnTo>
                          <a:lnTo>
                            <a:pt x="12" y="1"/>
                          </a:lnTo>
                          <a:lnTo>
                            <a:pt x="14" y="1"/>
                          </a:lnTo>
                          <a:lnTo>
                            <a:pt x="14" y="1"/>
                          </a:lnTo>
                          <a:lnTo>
                            <a:pt x="14" y="1"/>
                          </a:lnTo>
                          <a:lnTo>
                            <a:pt x="14" y="1"/>
                          </a:lnTo>
                          <a:lnTo>
                            <a:pt x="15" y="1"/>
                          </a:lnTo>
                          <a:lnTo>
                            <a:pt x="16" y="1"/>
                          </a:lnTo>
                          <a:lnTo>
                            <a:pt x="17" y="0"/>
                          </a:lnTo>
                          <a:lnTo>
                            <a:pt x="17" y="1"/>
                          </a:lnTo>
                          <a:lnTo>
                            <a:pt x="17" y="1"/>
                          </a:lnTo>
                          <a:lnTo>
                            <a:pt x="17" y="1"/>
                          </a:lnTo>
                          <a:lnTo>
                            <a:pt x="18" y="1"/>
                          </a:lnTo>
                          <a:lnTo>
                            <a:pt x="18" y="1"/>
                          </a:lnTo>
                          <a:lnTo>
                            <a:pt x="19" y="1"/>
                          </a:lnTo>
                          <a:lnTo>
                            <a:pt x="19" y="1"/>
                          </a:lnTo>
                          <a:lnTo>
                            <a:pt x="20" y="1"/>
                          </a:lnTo>
                          <a:lnTo>
                            <a:pt x="20" y="1"/>
                          </a:lnTo>
                          <a:lnTo>
                            <a:pt x="20" y="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6" name="Freeform 1303"/>
                    <p:cNvSpPr>
                      <a:spLocks/>
                    </p:cNvSpPr>
                    <p:nvPr/>
                  </p:nvSpPr>
                  <p:spPr bwMode="auto">
                    <a:xfrm>
                      <a:off x="-2064165" y="3643495"/>
                      <a:ext cx="33338" cy="3175"/>
                    </a:xfrm>
                    <a:custGeom>
                      <a:avLst/>
                      <a:gdLst>
                        <a:gd name="T0" fmla="*/ 0 w 21"/>
                        <a:gd name="T1" fmla="*/ 2 h 2"/>
                        <a:gd name="T2" fmla="*/ 0 w 21"/>
                        <a:gd name="T3" fmla="*/ 2 h 2"/>
                        <a:gd name="T4" fmla="*/ 1 w 21"/>
                        <a:gd name="T5" fmla="*/ 2 h 2"/>
                        <a:gd name="T6" fmla="*/ 1 w 21"/>
                        <a:gd name="T7" fmla="*/ 2 h 2"/>
                        <a:gd name="T8" fmla="*/ 1 w 21"/>
                        <a:gd name="T9" fmla="*/ 2 h 2"/>
                        <a:gd name="T10" fmla="*/ 3 w 21"/>
                        <a:gd name="T11" fmla="*/ 2 h 2"/>
                        <a:gd name="T12" fmla="*/ 3 w 21"/>
                        <a:gd name="T13" fmla="*/ 2 h 2"/>
                        <a:gd name="T14" fmla="*/ 3 w 21"/>
                        <a:gd name="T15" fmla="*/ 2 h 2"/>
                        <a:gd name="T16" fmla="*/ 3 w 21"/>
                        <a:gd name="T17" fmla="*/ 2 h 2"/>
                        <a:gd name="T18" fmla="*/ 3 w 21"/>
                        <a:gd name="T19" fmla="*/ 2 h 2"/>
                        <a:gd name="T20" fmla="*/ 5 w 21"/>
                        <a:gd name="T21" fmla="*/ 2 h 2"/>
                        <a:gd name="T22" fmla="*/ 5 w 21"/>
                        <a:gd name="T23" fmla="*/ 2 h 2"/>
                        <a:gd name="T24" fmla="*/ 5 w 21"/>
                        <a:gd name="T25" fmla="*/ 1 h 2"/>
                        <a:gd name="T26" fmla="*/ 6 w 21"/>
                        <a:gd name="T27" fmla="*/ 2 h 2"/>
                        <a:gd name="T28" fmla="*/ 6 w 21"/>
                        <a:gd name="T29" fmla="*/ 2 h 2"/>
                        <a:gd name="T30" fmla="*/ 6 w 21"/>
                        <a:gd name="T31" fmla="*/ 2 h 2"/>
                        <a:gd name="T32" fmla="*/ 7 w 21"/>
                        <a:gd name="T33" fmla="*/ 2 h 2"/>
                        <a:gd name="T34" fmla="*/ 8 w 21"/>
                        <a:gd name="T35" fmla="*/ 2 h 2"/>
                        <a:gd name="T36" fmla="*/ 8 w 21"/>
                        <a:gd name="T37" fmla="*/ 2 h 2"/>
                        <a:gd name="T38" fmla="*/ 8 w 21"/>
                        <a:gd name="T39" fmla="*/ 2 h 2"/>
                        <a:gd name="T40" fmla="*/ 8 w 21"/>
                        <a:gd name="T41" fmla="*/ 2 h 2"/>
                        <a:gd name="T42" fmla="*/ 8 w 21"/>
                        <a:gd name="T43" fmla="*/ 2 h 2"/>
                        <a:gd name="T44" fmla="*/ 9 w 21"/>
                        <a:gd name="T45" fmla="*/ 2 h 2"/>
                        <a:gd name="T46" fmla="*/ 9 w 21"/>
                        <a:gd name="T47" fmla="*/ 2 h 2"/>
                        <a:gd name="T48" fmla="*/ 10 w 21"/>
                        <a:gd name="T49" fmla="*/ 2 h 2"/>
                        <a:gd name="T50" fmla="*/ 11 w 21"/>
                        <a:gd name="T51" fmla="*/ 2 h 2"/>
                        <a:gd name="T52" fmla="*/ 11 w 21"/>
                        <a:gd name="T53" fmla="*/ 2 h 2"/>
                        <a:gd name="T54" fmla="*/ 11 w 21"/>
                        <a:gd name="T55" fmla="*/ 2 h 2"/>
                        <a:gd name="T56" fmla="*/ 11 w 21"/>
                        <a:gd name="T57" fmla="*/ 2 h 2"/>
                        <a:gd name="T58" fmla="*/ 12 w 21"/>
                        <a:gd name="T59" fmla="*/ 2 h 2"/>
                        <a:gd name="T60" fmla="*/ 12 w 21"/>
                        <a:gd name="T61" fmla="*/ 2 h 2"/>
                        <a:gd name="T62" fmla="*/ 13 w 21"/>
                        <a:gd name="T63" fmla="*/ 2 h 2"/>
                        <a:gd name="T64" fmla="*/ 13 w 21"/>
                        <a:gd name="T65" fmla="*/ 2 h 2"/>
                        <a:gd name="T66" fmla="*/ 14 w 21"/>
                        <a:gd name="T67" fmla="*/ 0 h 2"/>
                        <a:gd name="T68" fmla="*/ 14 w 21"/>
                        <a:gd name="T69" fmla="*/ 2 h 2"/>
                        <a:gd name="T70" fmla="*/ 14 w 21"/>
                        <a:gd name="T71" fmla="*/ 2 h 2"/>
                        <a:gd name="T72" fmla="*/ 15 w 21"/>
                        <a:gd name="T73" fmla="*/ 2 h 2"/>
                        <a:gd name="T74" fmla="*/ 15 w 21"/>
                        <a:gd name="T75" fmla="*/ 2 h 2"/>
                        <a:gd name="T76" fmla="*/ 15 w 21"/>
                        <a:gd name="T77" fmla="*/ 2 h 2"/>
                        <a:gd name="T78" fmla="*/ 16 w 21"/>
                        <a:gd name="T79" fmla="*/ 2 h 2"/>
                        <a:gd name="T80" fmla="*/ 17 w 21"/>
                        <a:gd name="T81" fmla="*/ 2 h 2"/>
                        <a:gd name="T82" fmla="*/ 17 w 21"/>
                        <a:gd name="T83" fmla="*/ 2 h 2"/>
                        <a:gd name="T84" fmla="*/ 17 w 21"/>
                        <a:gd name="T85" fmla="*/ 2 h 2"/>
                        <a:gd name="T86" fmla="*/ 19 w 21"/>
                        <a:gd name="T87" fmla="*/ 2 h 2"/>
                        <a:gd name="T88" fmla="*/ 19 w 21"/>
                        <a:gd name="T89" fmla="*/ 2 h 2"/>
                        <a:gd name="T90" fmla="*/ 19 w 21"/>
                        <a:gd name="T91" fmla="*/ 2 h 2"/>
                        <a:gd name="T92" fmla="*/ 20 w 21"/>
                        <a:gd name="T93" fmla="*/ 2 h 2"/>
                        <a:gd name="T94" fmla="*/ 20 w 21"/>
                        <a:gd name="T95" fmla="*/ 2 h 2"/>
                        <a:gd name="T96" fmla="*/ 20 w 21"/>
                        <a:gd name="T97" fmla="*/ 2 h 2"/>
                        <a:gd name="T98" fmla="*/ 21 w 2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
                          <a:moveTo>
                            <a:pt x="0" y="2"/>
                          </a:moveTo>
                          <a:lnTo>
                            <a:pt x="0" y="2"/>
                          </a:lnTo>
                          <a:lnTo>
                            <a:pt x="1" y="2"/>
                          </a:lnTo>
                          <a:lnTo>
                            <a:pt x="1" y="2"/>
                          </a:lnTo>
                          <a:lnTo>
                            <a:pt x="1" y="2"/>
                          </a:lnTo>
                          <a:lnTo>
                            <a:pt x="3" y="2"/>
                          </a:lnTo>
                          <a:lnTo>
                            <a:pt x="3" y="2"/>
                          </a:lnTo>
                          <a:lnTo>
                            <a:pt x="3" y="2"/>
                          </a:lnTo>
                          <a:lnTo>
                            <a:pt x="3" y="2"/>
                          </a:lnTo>
                          <a:lnTo>
                            <a:pt x="3" y="2"/>
                          </a:lnTo>
                          <a:lnTo>
                            <a:pt x="5" y="2"/>
                          </a:lnTo>
                          <a:lnTo>
                            <a:pt x="5" y="2"/>
                          </a:lnTo>
                          <a:lnTo>
                            <a:pt x="5" y="1"/>
                          </a:lnTo>
                          <a:lnTo>
                            <a:pt x="6" y="2"/>
                          </a:lnTo>
                          <a:lnTo>
                            <a:pt x="6" y="2"/>
                          </a:lnTo>
                          <a:lnTo>
                            <a:pt x="6" y="2"/>
                          </a:lnTo>
                          <a:lnTo>
                            <a:pt x="7" y="2"/>
                          </a:lnTo>
                          <a:lnTo>
                            <a:pt x="8" y="2"/>
                          </a:lnTo>
                          <a:lnTo>
                            <a:pt x="8" y="2"/>
                          </a:lnTo>
                          <a:lnTo>
                            <a:pt x="8" y="2"/>
                          </a:lnTo>
                          <a:lnTo>
                            <a:pt x="8" y="2"/>
                          </a:lnTo>
                          <a:lnTo>
                            <a:pt x="8" y="2"/>
                          </a:lnTo>
                          <a:lnTo>
                            <a:pt x="9" y="2"/>
                          </a:lnTo>
                          <a:lnTo>
                            <a:pt x="9" y="2"/>
                          </a:lnTo>
                          <a:lnTo>
                            <a:pt x="10" y="2"/>
                          </a:lnTo>
                          <a:lnTo>
                            <a:pt x="11" y="2"/>
                          </a:lnTo>
                          <a:lnTo>
                            <a:pt x="11" y="2"/>
                          </a:lnTo>
                          <a:lnTo>
                            <a:pt x="11" y="2"/>
                          </a:lnTo>
                          <a:lnTo>
                            <a:pt x="11" y="2"/>
                          </a:lnTo>
                          <a:lnTo>
                            <a:pt x="12" y="2"/>
                          </a:lnTo>
                          <a:lnTo>
                            <a:pt x="12" y="2"/>
                          </a:lnTo>
                          <a:lnTo>
                            <a:pt x="13" y="2"/>
                          </a:lnTo>
                          <a:lnTo>
                            <a:pt x="13" y="2"/>
                          </a:lnTo>
                          <a:lnTo>
                            <a:pt x="14" y="0"/>
                          </a:lnTo>
                          <a:lnTo>
                            <a:pt x="14" y="2"/>
                          </a:lnTo>
                          <a:lnTo>
                            <a:pt x="14" y="2"/>
                          </a:lnTo>
                          <a:lnTo>
                            <a:pt x="15" y="2"/>
                          </a:lnTo>
                          <a:lnTo>
                            <a:pt x="15" y="2"/>
                          </a:lnTo>
                          <a:lnTo>
                            <a:pt x="15" y="2"/>
                          </a:lnTo>
                          <a:lnTo>
                            <a:pt x="16" y="2"/>
                          </a:lnTo>
                          <a:lnTo>
                            <a:pt x="17" y="2"/>
                          </a:lnTo>
                          <a:lnTo>
                            <a:pt x="17" y="2"/>
                          </a:lnTo>
                          <a:lnTo>
                            <a:pt x="17" y="2"/>
                          </a:lnTo>
                          <a:lnTo>
                            <a:pt x="19" y="2"/>
                          </a:lnTo>
                          <a:lnTo>
                            <a:pt x="19" y="2"/>
                          </a:lnTo>
                          <a:lnTo>
                            <a:pt x="19" y="2"/>
                          </a:lnTo>
                          <a:lnTo>
                            <a:pt x="20" y="2"/>
                          </a:lnTo>
                          <a:lnTo>
                            <a:pt x="20" y="2"/>
                          </a:lnTo>
                          <a:lnTo>
                            <a:pt x="20" y="2"/>
                          </a:lnTo>
                          <a:lnTo>
                            <a:pt x="21" y="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7" name="Freeform 1304"/>
                    <p:cNvSpPr>
                      <a:spLocks/>
                    </p:cNvSpPr>
                    <p:nvPr/>
                  </p:nvSpPr>
                  <p:spPr bwMode="auto">
                    <a:xfrm>
                      <a:off x="-2030827" y="3635557"/>
                      <a:ext cx="31750" cy="11113"/>
                    </a:xfrm>
                    <a:custGeom>
                      <a:avLst/>
                      <a:gdLst>
                        <a:gd name="T0" fmla="*/ 0 w 20"/>
                        <a:gd name="T1" fmla="*/ 7 h 7"/>
                        <a:gd name="T2" fmla="*/ 1 w 20"/>
                        <a:gd name="T3" fmla="*/ 4 h 7"/>
                        <a:gd name="T4" fmla="*/ 1 w 20"/>
                        <a:gd name="T5" fmla="*/ 7 h 7"/>
                        <a:gd name="T6" fmla="*/ 1 w 20"/>
                        <a:gd name="T7" fmla="*/ 7 h 7"/>
                        <a:gd name="T8" fmla="*/ 1 w 20"/>
                        <a:gd name="T9" fmla="*/ 7 h 7"/>
                        <a:gd name="T10" fmla="*/ 2 w 20"/>
                        <a:gd name="T11" fmla="*/ 7 h 7"/>
                        <a:gd name="T12" fmla="*/ 2 w 20"/>
                        <a:gd name="T13" fmla="*/ 7 h 7"/>
                        <a:gd name="T14" fmla="*/ 2 w 20"/>
                        <a:gd name="T15" fmla="*/ 7 h 7"/>
                        <a:gd name="T16" fmla="*/ 3 w 20"/>
                        <a:gd name="T17" fmla="*/ 7 h 7"/>
                        <a:gd name="T18" fmla="*/ 4 w 20"/>
                        <a:gd name="T19" fmla="*/ 7 h 7"/>
                        <a:gd name="T20" fmla="*/ 4 w 20"/>
                        <a:gd name="T21" fmla="*/ 7 h 7"/>
                        <a:gd name="T22" fmla="*/ 4 w 20"/>
                        <a:gd name="T23" fmla="*/ 7 h 7"/>
                        <a:gd name="T24" fmla="*/ 4 w 20"/>
                        <a:gd name="T25" fmla="*/ 7 h 7"/>
                        <a:gd name="T26" fmla="*/ 4 w 20"/>
                        <a:gd name="T27" fmla="*/ 7 h 7"/>
                        <a:gd name="T28" fmla="*/ 5 w 20"/>
                        <a:gd name="T29" fmla="*/ 7 h 7"/>
                        <a:gd name="T30" fmla="*/ 6 w 20"/>
                        <a:gd name="T31" fmla="*/ 7 h 7"/>
                        <a:gd name="T32" fmla="*/ 6 w 20"/>
                        <a:gd name="T33" fmla="*/ 7 h 7"/>
                        <a:gd name="T34" fmla="*/ 7 w 20"/>
                        <a:gd name="T35" fmla="*/ 7 h 7"/>
                        <a:gd name="T36" fmla="*/ 7 w 20"/>
                        <a:gd name="T37" fmla="*/ 7 h 7"/>
                        <a:gd name="T38" fmla="*/ 7 w 20"/>
                        <a:gd name="T39" fmla="*/ 7 h 7"/>
                        <a:gd name="T40" fmla="*/ 7 w 20"/>
                        <a:gd name="T41" fmla="*/ 7 h 7"/>
                        <a:gd name="T42" fmla="*/ 8 w 20"/>
                        <a:gd name="T43" fmla="*/ 7 h 7"/>
                        <a:gd name="T44" fmla="*/ 8 w 20"/>
                        <a:gd name="T45" fmla="*/ 7 h 7"/>
                        <a:gd name="T46" fmla="*/ 8 w 20"/>
                        <a:gd name="T47" fmla="*/ 7 h 7"/>
                        <a:gd name="T48" fmla="*/ 9 w 20"/>
                        <a:gd name="T49" fmla="*/ 4 h 7"/>
                        <a:gd name="T50" fmla="*/ 10 w 20"/>
                        <a:gd name="T51" fmla="*/ 7 h 7"/>
                        <a:gd name="T52" fmla="*/ 10 w 20"/>
                        <a:gd name="T53" fmla="*/ 7 h 7"/>
                        <a:gd name="T54" fmla="*/ 10 w 20"/>
                        <a:gd name="T55" fmla="*/ 7 h 7"/>
                        <a:gd name="T56" fmla="*/ 10 w 20"/>
                        <a:gd name="T57" fmla="*/ 7 h 7"/>
                        <a:gd name="T58" fmla="*/ 12 w 20"/>
                        <a:gd name="T59" fmla="*/ 7 h 7"/>
                        <a:gd name="T60" fmla="*/ 12 w 20"/>
                        <a:gd name="T61" fmla="*/ 7 h 7"/>
                        <a:gd name="T62" fmla="*/ 13 w 20"/>
                        <a:gd name="T63" fmla="*/ 7 h 7"/>
                        <a:gd name="T64" fmla="*/ 13 w 20"/>
                        <a:gd name="T65" fmla="*/ 7 h 7"/>
                        <a:gd name="T66" fmla="*/ 13 w 20"/>
                        <a:gd name="T67" fmla="*/ 7 h 7"/>
                        <a:gd name="T68" fmla="*/ 14 w 20"/>
                        <a:gd name="T69" fmla="*/ 7 h 7"/>
                        <a:gd name="T70" fmla="*/ 15 w 20"/>
                        <a:gd name="T71" fmla="*/ 7 h 7"/>
                        <a:gd name="T72" fmla="*/ 15 w 20"/>
                        <a:gd name="T73" fmla="*/ 7 h 7"/>
                        <a:gd name="T74" fmla="*/ 15 w 20"/>
                        <a:gd name="T75" fmla="*/ 7 h 7"/>
                        <a:gd name="T76" fmla="*/ 16 w 20"/>
                        <a:gd name="T77" fmla="*/ 7 h 7"/>
                        <a:gd name="T78" fmla="*/ 16 w 20"/>
                        <a:gd name="T79" fmla="*/ 7 h 7"/>
                        <a:gd name="T80" fmla="*/ 16 w 20"/>
                        <a:gd name="T81" fmla="*/ 7 h 7"/>
                        <a:gd name="T82" fmla="*/ 16 w 20"/>
                        <a:gd name="T83" fmla="*/ 7 h 7"/>
                        <a:gd name="T84" fmla="*/ 17 w 20"/>
                        <a:gd name="T85" fmla="*/ 0 h 7"/>
                        <a:gd name="T86" fmla="*/ 18 w 20"/>
                        <a:gd name="T87" fmla="*/ 7 h 7"/>
                        <a:gd name="T88" fmla="*/ 18 w 20"/>
                        <a:gd name="T89" fmla="*/ 7 h 7"/>
                        <a:gd name="T90" fmla="*/ 18 w 20"/>
                        <a:gd name="T91" fmla="*/ 7 h 7"/>
                        <a:gd name="T92" fmla="*/ 19 w 20"/>
                        <a:gd name="T93" fmla="*/ 7 h 7"/>
                        <a:gd name="T94" fmla="*/ 19 w 20"/>
                        <a:gd name="T95" fmla="*/ 7 h 7"/>
                        <a:gd name="T96" fmla="*/ 19 w 20"/>
                        <a:gd name="T97" fmla="*/ 7 h 7"/>
                        <a:gd name="T98" fmla="*/ 20 w 20"/>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
                          <a:moveTo>
                            <a:pt x="0" y="7"/>
                          </a:moveTo>
                          <a:lnTo>
                            <a:pt x="1" y="4"/>
                          </a:lnTo>
                          <a:lnTo>
                            <a:pt x="1" y="7"/>
                          </a:lnTo>
                          <a:lnTo>
                            <a:pt x="1" y="7"/>
                          </a:lnTo>
                          <a:lnTo>
                            <a:pt x="1" y="7"/>
                          </a:lnTo>
                          <a:lnTo>
                            <a:pt x="2" y="7"/>
                          </a:lnTo>
                          <a:lnTo>
                            <a:pt x="2" y="7"/>
                          </a:lnTo>
                          <a:lnTo>
                            <a:pt x="2" y="7"/>
                          </a:lnTo>
                          <a:lnTo>
                            <a:pt x="3" y="7"/>
                          </a:lnTo>
                          <a:lnTo>
                            <a:pt x="4" y="7"/>
                          </a:lnTo>
                          <a:lnTo>
                            <a:pt x="4" y="7"/>
                          </a:lnTo>
                          <a:lnTo>
                            <a:pt x="4" y="7"/>
                          </a:lnTo>
                          <a:lnTo>
                            <a:pt x="4" y="7"/>
                          </a:lnTo>
                          <a:lnTo>
                            <a:pt x="4" y="7"/>
                          </a:lnTo>
                          <a:lnTo>
                            <a:pt x="5" y="7"/>
                          </a:lnTo>
                          <a:lnTo>
                            <a:pt x="6" y="7"/>
                          </a:lnTo>
                          <a:lnTo>
                            <a:pt x="6" y="7"/>
                          </a:lnTo>
                          <a:lnTo>
                            <a:pt x="7" y="7"/>
                          </a:lnTo>
                          <a:lnTo>
                            <a:pt x="7" y="7"/>
                          </a:lnTo>
                          <a:lnTo>
                            <a:pt x="7" y="7"/>
                          </a:lnTo>
                          <a:lnTo>
                            <a:pt x="7" y="7"/>
                          </a:lnTo>
                          <a:lnTo>
                            <a:pt x="8" y="7"/>
                          </a:lnTo>
                          <a:lnTo>
                            <a:pt x="8" y="7"/>
                          </a:lnTo>
                          <a:lnTo>
                            <a:pt x="8" y="7"/>
                          </a:lnTo>
                          <a:lnTo>
                            <a:pt x="9" y="4"/>
                          </a:lnTo>
                          <a:lnTo>
                            <a:pt x="10" y="7"/>
                          </a:lnTo>
                          <a:lnTo>
                            <a:pt x="10" y="7"/>
                          </a:lnTo>
                          <a:lnTo>
                            <a:pt x="10" y="7"/>
                          </a:lnTo>
                          <a:lnTo>
                            <a:pt x="10" y="7"/>
                          </a:lnTo>
                          <a:lnTo>
                            <a:pt x="12" y="7"/>
                          </a:lnTo>
                          <a:lnTo>
                            <a:pt x="12" y="7"/>
                          </a:lnTo>
                          <a:lnTo>
                            <a:pt x="13" y="7"/>
                          </a:lnTo>
                          <a:lnTo>
                            <a:pt x="13" y="7"/>
                          </a:lnTo>
                          <a:lnTo>
                            <a:pt x="13" y="7"/>
                          </a:lnTo>
                          <a:lnTo>
                            <a:pt x="14" y="7"/>
                          </a:lnTo>
                          <a:lnTo>
                            <a:pt x="15" y="7"/>
                          </a:lnTo>
                          <a:lnTo>
                            <a:pt x="15" y="7"/>
                          </a:lnTo>
                          <a:lnTo>
                            <a:pt x="15" y="7"/>
                          </a:lnTo>
                          <a:lnTo>
                            <a:pt x="16" y="7"/>
                          </a:lnTo>
                          <a:lnTo>
                            <a:pt x="16" y="7"/>
                          </a:lnTo>
                          <a:lnTo>
                            <a:pt x="16" y="7"/>
                          </a:lnTo>
                          <a:lnTo>
                            <a:pt x="16" y="7"/>
                          </a:lnTo>
                          <a:lnTo>
                            <a:pt x="17" y="0"/>
                          </a:lnTo>
                          <a:lnTo>
                            <a:pt x="18" y="7"/>
                          </a:lnTo>
                          <a:lnTo>
                            <a:pt x="18" y="7"/>
                          </a:lnTo>
                          <a:lnTo>
                            <a:pt x="18" y="7"/>
                          </a:lnTo>
                          <a:lnTo>
                            <a:pt x="19" y="7"/>
                          </a:lnTo>
                          <a:lnTo>
                            <a:pt x="19" y="7"/>
                          </a:lnTo>
                          <a:lnTo>
                            <a:pt x="19" y="7"/>
                          </a:lnTo>
                          <a:lnTo>
                            <a:pt x="20" y="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8" name="Freeform 1305"/>
                    <p:cNvSpPr>
                      <a:spLocks/>
                    </p:cNvSpPr>
                    <p:nvPr/>
                  </p:nvSpPr>
                  <p:spPr bwMode="auto">
                    <a:xfrm>
                      <a:off x="-1999077" y="3616507"/>
                      <a:ext cx="31750" cy="30163"/>
                    </a:xfrm>
                    <a:custGeom>
                      <a:avLst/>
                      <a:gdLst>
                        <a:gd name="T0" fmla="*/ 0 w 20"/>
                        <a:gd name="T1" fmla="*/ 19 h 19"/>
                        <a:gd name="T2" fmla="*/ 0 w 20"/>
                        <a:gd name="T3" fmla="*/ 19 h 19"/>
                        <a:gd name="T4" fmla="*/ 1 w 20"/>
                        <a:gd name="T5" fmla="*/ 19 h 19"/>
                        <a:gd name="T6" fmla="*/ 1 w 20"/>
                        <a:gd name="T7" fmla="*/ 19 h 19"/>
                        <a:gd name="T8" fmla="*/ 1 w 20"/>
                        <a:gd name="T9" fmla="*/ 19 h 19"/>
                        <a:gd name="T10" fmla="*/ 2 w 20"/>
                        <a:gd name="T11" fmla="*/ 19 h 19"/>
                        <a:gd name="T12" fmla="*/ 2 w 20"/>
                        <a:gd name="T13" fmla="*/ 19 h 19"/>
                        <a:gd name="T14" fmla="*/ 3 w 20"/>
                        <a:gd name="T15" fmla="*/ 19 h 19"/>
                        <a:gd name="T16" fmla="*/ 3 w 20"/>
                        <a:gd name="T17" fmla="*/ 19 h 19"/>
                        <a:gd name="T18" fmla="*/ 4 w 20"/>
                        <a:gd name="T19" fmla="*/ 19 h 19"/>
                        <a:gd name="T20" fmla="*/ 4 w 20"/>
                        <a:gd name="T21" fmla="*/ 19 h 19"/>
                        <a:gd name="T22" fmla="*/ 4 w 20"/>
                        <a:gd name="T23" fmla="*/ 19 h 19"/>
                        <a:gd name="T24" fmla="*/ 4 w 20"/>
                        <a:gd name="T25" fmla="*/ 19 h 19"/>
                        <a:gd name="T26" fmla="*/ 6 w 20"/>
                        <a:gd name="T27" fmla="*/ 14 h 19"/>
                        <a:gd name="T28" fmla="*/ 6 w 20"/>
                        <a:gd name="T29" fmla="*/ 17 h 19"/>
                        <a:gd name="T30" fmla="*/ 6 w 20"/>
                        <a:gd name="T31" fmla="*/ 17 h 19"/>
                        <a:gd name="T32" fmla="*/ 6 w 20"/>
                        <a:gd name="T33" fmla="*/ 11 h 19"/>
                        <a:gd name="T34" fmla="*/ 7 w 20"/>
                        <a:gd name="T35" fmla="*/ 19 h 19"/>
                        <a:gd name="T36" fmla="*/ 7 w 20"/>
                        <a:gd name="T37" fmla="*/ 19 h 19"/>
                        <a:gd name="T38" fmla="*/ 8 w 20"/>
                        <a:gd name="T39" fmla="*/ 19 h 19"/>
                        <a:gd name="T40" fmla="*/ 8 w 20"/>
                        <a:gd name="T41" fmla="*/ 19 h 19"/>
                        <a:gd name="T42" fmla="*/ 9 w 20"/>
                        <a:gd name="T43" fmla="*/ 19 h 19"/>
                        <a:gd name="T44" fmla="*/ 9 w 20"/>
                        <a:gd name="T45" fmla="*/ 19 h 19"/>
                        <a:gd name="T46" fmla="*/ 9 w 20"/>
                        <a:gd name="T47" fmla="*/ 19 h 19"/>
                        <a:gd name="T48" fmla="*/ 10 w 20"/>
                        <a:gd name="T49" fmla="*/ 19 h 19"/>
                        <a:gd name="T50" fmla="*/ 10 w 20"/>
                        <a:gd name="T51" fmla="*/ 19 h 19"/>
                        <a:gd name="T52" fmla="*/ 10 w 20"/>
                        <a:gd name="T53" fmla="*/ 19 h 19"/>
                        <a:gd name="T54" fmla="*/ 10 w 20"/>
                        <a:gd name="T55" fmla="*/ 19 h 19"/>
                        <a:gd name="T56" fmla="*/ 11 w 20"/>
                        <a:gd name="T57" fmla="*/ 19 h 19"/>
                        <a:gd name="T58" fmla="*/ 12 w 20"/>
                        <a:gd name="T59" fmla="*/ 19 h 19"/>
                        <a:gd name="T60" fmla="*/ 12 w 20"/>
                        <a:gd name="T61" fmla="*/ 19 h 19"/>
                        <a:gd name="T62" fmla="*/ 12 w 20"/>
                        <a:gd name="T63" fmla="*/ 19 h 19"/>
                        <a:gd name="T64" fmla="*/ 12 w 20"/>
                        <a:gd name="T65" fmla="*/ 19 h 19"/>
                        <a:gd name="T66" fmla="*/ 13 w 20"/>
                        <a:gd name="T67" fmla="*/ 19 h 19"/>
                        <a:gd name="T68" fmla="*/ 13 w 20"/>
                        <a:gd name="T69" fmla="*/ 19 h 19"/>
                        <a:gd name="T70" fmla="*/ 13 w 20"/>
                        <a:gd name="T71" fmla="*/ 19 h 19"/>
                        <a:gd name="T72" fmla="*/ 14 w 20"/>
                        <a:gd name="T73" fmla="*/ 0 h 19"/>
                        <a:gd name="T74" fmla="*/ 15 w 20"/>
                        <a:gd name="T75" fmla="*/ 19 h 19"/>
                        <a:gd name="T76" fmla="*/ 15 w 20"/>
                        <a:gd name="T77" fmla="*/ 19 h 19"/>
                        <a:gd name="T78" fmla="*/ 15 w 20"/>
                        <a:gd name="T79" fmla="*/ 19 h 19"/>
                        <a:gd name="T80" fmla="*/ 15 w 20"/>
                        <a:gd name="T81" fmla="*/ 19 h 19"/>
                        <a:gd name="T82" fmla="*/ 16 w 20"/>
                        <a:gd name="T83" fmla="*/ 19 h 19"/>
                        <a:gd name="T84" fmla="*/ 16 w 20"/>
                        <a:gd name="T85" fmla="*/ 19 h 19"/>
                        <a:gd name="T86" fmla="*/ 17 w 20"/>
                        <a:gd name="T87" fmla="*/ 19 h 19"/>
                        <a:gd name="T88" fmla="*/ 17 w 20"/>
                        <a:gd name="T89" fmla="*/ 19 h 19"/>
                        <a:gd name="T90" fmla="*/ 18 w 20"/>
                        <a:gd name="T91" fmla="*/ 19 h 19"/>
                        <a:gd name="T92" fmla="*/ 18 w 20"/>
                        <a:gd name="T93" fmla="*/ 19 h 19"/>
                        <a:gd name="T94" fmla="*/ 20 w 20"/>
                        <a:gd name="T95" fmla="*/ 19 h 19"/>
                        <a:gd name="T96" fmla="*/ 20 w 20"/>
                        <a:gd name="T97" fmla="*/ 19 h 19"/>
                        <a:gd name="T98" fmla="*/ 20 w 20"/>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
                          <a:moveTo>
                            <a:pt x="0" y="19"/>
                          </a:moveTo>
                          <a:lnTo>
                            <a:pt x="0" y="19"/>
                          </a:lnTo>
                          <a:lnTo>
                            <a:pt x="1" y="19"/>
                          </a:lnTo>
                          <a:lnTo>
                            <a:pt x="1" y="19"/>
                          </a:lnTo>
                          <a:lnTo>
                            <a:pt x="1" y="19"/>
                          </a:lnTo>
                          <a:lnTo>
                            <a:pt x="2" y="19"/>
                          </a:lnTo>
                          <a:lnTo>
                            <a:pt x="2" y="19"/>
                          </a:lnTo>
                          <a:lnTo>
                            <a:pt x="3" y="19"/>
                          </a:lnTo>
                          <a:lnTo>
                            <a:pt x="3" y="19"/>
                          </a:lnTo>
                          <a:lnTo>
                            <a:pt x="4" y="19"/>
                          </a:lnTo>
                          <a:lnTo>
                            <a:pt x="4" y="19"/>
                          </a:lnTo>
                          <a:lnTo>
                            <a:pt x="4" y="19"/>
                          </a:lnTo>
                          <a:lnTo>
                            <a:pt x="4" y="19"/>
                          </a:lnTo>
                          <a:lnTo>
                            <a:pt x="6" y="14"/>
                          </a:lnTo>
                          <a:lnTo>
                            <a:pt x="6" y="17"/>
                          </a:lnTo>
                          <a:lnTo>
                            <a:pt x="6" y="17"/>
                          </a:lnTo>
                          <a:lnTo>
                            <a:pt x="6" y="11"/>
                          </a:lnTo>
                          <a:lnTo>
                            <a:pt x="7" y="19"/>
                          </a:lnTo>
                          <a:lnTo>
                            <a:pt x="7" y="19"/>
                          </a:lnTo>
                          <a:lnTo>
                            <a:pt x="8" y="19"/>
                          </a:lnTo>
                          <a:lnTo>
                            <a:pt x="8" y="19"/>
                          </a:lnTo>
                          <a:lnTo>
                            <a:pt x="9" y="19"/>
                          </a:lnTo>
                          <a:lnTo>
                            <a:pt x="9" y="19"/>
                          </a:lnTo>
                          <a:lnTo>
                            <a:pt x="9" y="19"/>
                          </a:lnTo>
                          <a:lnTo>
                            <a:pt x="10" y="19"/>
                          </a:lnTo>
                          <a:lnTo>
                            <a:pt x="10" y="19"/>
                          </a:lnTo>
                          <a:lnTo>
                            <a:pt x="10" y="19"/>
                          </a:lnTo>
                          <a:lnTo>
                            <a:pt x="10" y="19"/>
                          </a:lnTo>
                          <a:lnTo>
                            <a:pt x="11" y="19"/>
                          </a:lnTo>
                          <a:lnTo>
                            <a:pt x="12" y="19"/>
                          </a:lnTo>
                          <a:lnTo>
                            <a:pt x="12" y="19"/>
                          </a:lnTo>
                          <a:lnTo>
                            <a:pt x="12" y="19"/>
                          </a:lnTo>
                          <a:lnTo>
                            <a:pt x="12" y="19"/>
                          </a:lnTo>
                          <a:lnTo>
                            <a:pt x="13" y="19"/>
                          </a:lnTo>
                          <a:lnTo>
                            <a:pt x="13" y="19"/>
                          </a:lnTo>
                          <a:lnTo>
                            <a:pt x="13" y="19"/>
                          </a:lnTo>
                          <a:lnTo>
                            <a:pt x="14" y="0"/>
                          </a:lnTo>
                          <a:lnTo>
                            <a:pt x="15" y="19"/>
                          </a:lnTo>
                          <a:lnTo>
                            <a:pt x="15" y="19"/>
                          </a:lnTo>
                          <a:lnTo>
                            <a:pt x="15" y="19"/>
                          </a:lnTo>
                          <a:lnTo>
                            <a:pt x="15" y="19"/>
                          </a:lnTo>
                          <a:lnTo>
                            <a:pt x="16" y="19"/>
                          </a:lnTo>
                          <a:lnTo>
                            <a:pt x="16" y="19"/>
                          </a:lnTo>
                          <a:lnTo>
                            <a:pt x="17" y="19"/>
                          </a:lnTo>
                          <a:lnTo>
                            <a:pt x="17" y="19"/>
                          </a:lnTo>
                          <a:lnTo>
                            <a:pt x="18" y="19"/>
                          </a:lnTo>
                          <a:lnTo>
                            <a:pt x="18" y="19"/>
                          </a:lnTo>
                          <a:lnTo>
                            <a:pt x="20" y="19"/>
                          </a:lnTo>
                          <a:lnTo>
                            <a:pt x="20" y="19"/>
                          </a:lnTo>
                          <a:lnTo>
                            <a:pt x="20" y="1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59" name="Freeform 1306"/>
                    <p:cNvSpPr>
                      <a:spLocks/>
                    </p:cNvSpPr>
                    <p:nvPr/>
                  </p:nvSpPr>
                  <p:spPr bwMode="auto">
                    <a:xfrm>
                      <a:off x="-1967327" y="3346632"/>
                      <a:ext cx="31750" cy="300038"/>
                    </a:xfrm>
                    <a:custGeom>
                      <a:avLst/>
                      <a:gdLst>
                        <a:gd name="T0" fmla="*/ 0 w 20"/>
                        <a:gd name="T1" fmla="*/ 189 h 189"/>
                        <a:gd name="T2" fmla="*/ 0 w 20"/>
                        <a:gd name="T3" fmla="*/ 189 h 189"/>
                        <a:gd name="T4" fmla="*/ 0 w 20"/>
                        <a:gd name="T5" fmla="*/ 189 h 189"/>
                        <a:gd name="T6" fmla="*/ 1 w 20"/>
                        <a:gd name="T7" fmla="*/ 189 h 189"/>
                        <a:gd name="T8" fmla="*/ 1 w 20"/>
                        <a:gd name="T9" fmla="*/ 189 h 189"/>
                        <a:gd name="T10" fmla="*/ 2 w 20"/>
                        <a:gd name="T11" fmla="*/ 189 h 189"/>
                        <a:gd name="T12" fmla="*/ 2 w 20"/>
                        <a:gd name="T13" fmla="*/ 189 h 189"/>
                        <a:gd name="T14" fmla="*/ 2 w 20"/>
                        <a:gd name="T15" fmla="*/ 152 h 189"/>
                        <a:gd name="T16" fmla="*/ 3 w 20"/>
                        <a:gd name="T17" fmla="*/ 189 h 189"/>
                        <a:gd name="T18" fmla="*/ 3 w 20"/>
                        <a:gd name="T19" fmla="*/ 189 h 189"/>
                        <a:gd name="T20" fmla="*/ 3 w 20"/>
                        <a:gd name="T21" fmla="*/ 189 h 189"/>
                        <a:gd name="T22" fmla="*/ 4 w 20"/>
                        <a:gd name="T23" fmla="*/ 189 h 189"/>
                        <a:gd name="T24" fmla="*/ 4 w 20"/>
                        <a:gd name="T25" fmla="*/ 189 h 189"/>
                        <a:gd name="T26" fmla="*/ 4 w 20"/>
                        <a:gd name="T27" fmla="*/ 189 h 189"/>
                        <a:gd name="T28" fmla="*/ 5 w 20"/>
                        <a:gd name="T29" fmla="*/ 189 h 189"/>
                        <a:gd name="T30" fmla="*/ 5 w 20"/>
                        <a:gd name="T31" fmla="*/ 189 h 189"/>
                        <a:gd name="T32" fmla="*/ 6 w 20"/>
                        <a:gd name="T33" fmla="*/ 189 h 189"/>
                        <a:gd name="T34" fmla="*/ 6 w 20"/>
                        <a:gd name="T35" fmla="*/ 189 h 189"/>
                        <a:gd name="T36" fmla="*/ 7 w 20"/>
                        <a:gd name="T37" fmla="*/ 189 h 189"/>
                        <a:gd name="T38" fmla="*/ 7 w 20"/>
                        <a:gd name="T39" fmla="*/ 189 h 189"/>
                        <a:gd name="T40" fmla="*/ 7 w 20"/>
                        <a:gd name="T41" fmla="*/ 189 h 189"/>
                        <a:gd name="T42" fmla="*/ 7 w 20"/>
                        <a:gd name="T43" fmla="*/ 189 h 189"/>
                        <a:gd name="T44" fmla="*/ 8 w 20"/>
                        <a:gd name="T45" fmla="*/ 189 h 189"/>
                        <a:gd name="T46" fmla="*/ 9 w 20"/>
                        <a:gd name="T47" fmla="*/ 189 h 189"/>
                        <a:gd name="T48" fmla="*/ 9 w 20"/>
                        <a:gd name="T49" fmla="*/ 189 h 189"/>
                        <a:gd name="T50" fmla="*/ 9 w 20"/>
                        <a:gd name="T51" fmla="*/ 189 h 189"/>
                        <a:gd name="T52" fmla="*/ 11 w 20"/>
                        <a:gd name="T53" fmla="*/ 143 h 189"/>
                        <a:gd name="T54" fmla="*/ 11 w 20"/>
                        <a:gd name="T55" fmla="*/ 180 h 189"/>
                        <a:gd name="T56" fmla="*/ 11 w 20"/>
                        <a:gd name="T57" fmla="*/ 189 h 189"/>
                        <a:gd name="T58" fmla="*/ 11 w 20"/>
                        <a:gd name="T59" fmla="*/ 121 h 189"/>
                        <a:gd name="T60" fmla="*/ 12 w 20"/>
                        <a:gd name="T61" fmla="*/ 189 h 189"/>
                        <a:gd name="T62" fmla="*/ 12 w 20"/>
                        <a:gd name="T63" fmla="*/ 189 h 189"/>
                        <a:gd name="T64" fmla="*/ 12 w 20"/>
                        <a:gd name="T65" fmla="*/ 189 h 189"/>
                        <a:gd name="T66" fmla="*/ 12 w 20"/>
                        <a:gd name="T67" fmla="*/ 189 h 189"/>
                        <a:gd name="T68" fmla="*/ 13 w 20"/>
                        <a:gd name="T69" fmla="*/ 189 h 189"/>
                        <a:gd name="T70" fmla="*/ 14 w 20"/>
                        <a:gd name="T71" fmla="*/ 189 h 189"/>
                        <a:gd name="T72" fmla="*/ 14 w 20"/>
                        <a:gd name="T73" fmla="*/ 189 h 189"/>
                        <a:gd name="T74" fmla="*/ 14 w 20"/>
                        <a:gd name="T75" fmla="*/ 189 h 189"/>
                        <a:gd name="T76" fmla="*/ 15 w 20"/>
                        <a:gd name="T77" fmla="*/ 189 h 189"/>
                        <a:gd name="T78" fmla="*/ 15 w 20"/>
                        <a:gd name="T79" fmla="*/ 189 h 189"/>
                        <a:gd name="T80" fmla="*/ 15 w 20"/>
                        <a:gd name="T81" fmla="*/ 189 h 189"/>
                        <a:gd name="T82" fmla="*/ 16 w 20"/>
                        <a:gd name="T83" fmla="*/ 189 h 189"/>
                        <a:gd name="T84" fmla="*/ 17 w 20"/>
                        <a:gd name="T85" fmla="*/ 189 h 189"/>
                        <a:gd name="T86" fmla="*/ 17 w 20"/>
                        <a:gd name="T87" fmla="*/ 189 h 189"/>
                        <a:gd name="T88" fmla="*/ 17 w 20"/>
                        <a:gd name="T89" fmla="*/ 189 h 189"/>
                        <a:gd name="T90" fmla="*/ 18 w 20"/>
                        <a:gd name="T91" fmla="*/ 189 h 189"/>
                        <a:gd name="T92" fmla="*/ 18 w 20"/>
                        <a:gd name="T93" fmla="*/ 189 h 189"/>
                        <a:gd name="T94" fmla="*/ 19 w 20"/>
                        <a:gd name="T95" fmla="*/ 189 h 189"/>
                        <a:gd name="T96" fmla="*/ 19 w 20"/>
                        <a:gd name="T97" fmla="*/ 0 h 189"/>
                        <a:gd name="T98" fmla="*/ 20 w 20"/>
                        <a:gd name="T99"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9">
                          <a:moveTo>
                            <a:pt x="0" y="189"/>
                          </a:moveTo>
                          <a:lnTo>
                            <a:pt x="0" y="189"/>
                          </a:lnTo>
                          <a:lnTo>
                            <a:pt x="0" y="189"/>
                          </a:lnTo>
                          <a:lnTo>
                            <a:pt x="1" y="189"/>
                          </a:lnTo>
                          <a:lnTo>
                            <a:pt x="1" y="189"/>
                          </a:lnTo>
                          <a:lnTo>
                            <a:pt x="2" y="189"/>
                          </a:lnTo>
                          <a:lnTo>
                            <a:pt x="2" y="189"/>
                          </a:lnTo>
                          <a:lnTo>
                            <a:pt x="2" y="152"/>
                          </a:lnTo>
                          <a:lnTo>
                            <a:pt x="3" y="189"/>
                          </a:lnTo>
                          <a:lnTo>
                            <a:pt x="3" y="189"/>
                          </a:lnTo>
                          <a:lnTo>
                            <a:pt x="3" y="189"/>
                          </a:lnTo>
                          <a:lnTo>
                            <a:pt x="4" y="189"/>
                          </a:lnTo>
                          <a:lnTo>
                            <a:pt x="4" y="189"/>
                          </a:lnTo>
                          <a:lnTo>
                            <a:pt x="4" y="189"/>
                          </a:lnTo>
                          <a:lnTo>
                            <a:pt x="5" y="189"/>
                          </a:lnTo>
                          <a:lnTo>
                            <a:pt x="5" y="189"/>
                          </a:lnTo>
                          <a:lnTo>
                            <a:pt x="6" y="189"/>
                          </a:lnTo>
                          <a:lnTo>
                            <a:pt x="6" y="189"/>
                          </a:lnTo>
                          <a:lnTo>
                            <a:pt x="7" y="189"/>
                          </a:lnTo>
                          <a:lnTo>
                            <a:pt x="7" y="189"/>
                          </a:lnTo>
                          <a:lnTo>
                            <a:pt x="7" y="189"/>
                          </a:lnTo>
                          <a:lnTo>
                            <a:pt x="7" y="189"/>
                          </a:lnTo>
                          <a:lnTo>
                            <a:pt x="8" y="189"/>
                          </a:lnTo>
                          <a:lnTo>
                            <a:pt x="9" y="189"/>
                          </a:lnTo>
                          <a:lnTo>
                            <a:pt x="9" y="189"/>
                          </a:lnTo>
                          <a:lnTo>
                            <a:pt x="9" y="189"/>
                          </a:lnTo>
                          <a:lnTo>
                            <a:pt x="11" y="143"/>
                          </a:lnTo>
                          <a:lnTo>
                            <a:pt x="11" y="180"/>
                          </a:lnTo>
                          <a:lnTo>
                            <a:pt x="11" y="189"/>
                          </a:lnTo>
                          <a:lnTo>
                            <a:pt x="11" y="121"/>
                          </a:lnTo>
                          <a:lnTo>
                            <a:pt x="12" y="189"/>
                          </a:lnTo>
                          <a:lnTo>
                            <a:pt x="12" y="189"/>
                          </a:lnTo>
                          <a:lnTo>
                            <a:pt x="12" y="189"/>
                          </a:lnTo>
                          <a:lnTo>
                            <a:pt x="12" y="189"/>
                          </a:lnTo>
                          <a:lnTo>
                            <a:pt x="13" y="189"/>
                          </a:lnTo>
                          <a:lnTo>
                            <a:pt x="14" y="189"/>
                          </a:lnTo>
                          <a:lnTo>
                            <a:pt x="14" y="189"/>
                          </a:lnTo>
                          <a:lnTo>
                            <a:pt x="14" y="189"/>
                          </a:lnTo>
                          <a:lnTo>
                            <a:pt x="15" y="189"/>
                          </a:lnTo>
                          <a:lnTo>
                            <a:pt x="15" y="189"/>
                          </a:lnTo>
                          <a:lnTo>
                            <a:pt x="15" y="189"/>
                          </a:lnTo>
                          <a:lnTo>
                            <a:pt x="16" y="189"/>
                          </a:lnTo>
                          <a:lnTo>
                            <a:pt x="17" y="189"/>
                          </a:lnTo>
                          <a:lnTo>
                            <a:pt x="17" y="189"/>
                          </a:lnTo>
                          <a:lnTo>
                            <a:pt x="17" y="189"/>
                          </a:lnTo>
                          <a:lnTo>
                            <a:pt x="18" y="189"/>
                          </a:lnTo>
                          <a:lnTo>
                            <a:pt x="18" y="189"/>
                          </a:lnTo>
                          <a:lnTo>
                            <a:pt x="19" y="189"/>
                          </a:lnTo>
                          <a:lnTo>
                            <a:pt x="19" y="0"/>
                          </a:lnTo>
                          <a:lnTo>
                            <a:pt x="20" y="18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0" name="Freeform 1307"/>
                    <p:cNvSpPr>
                      <a:spLocks/>
                    </p:cNvSpPr>
                    <p:nvPr/>
                  </p:nvSpPr>
                  <p:spPr bwMode="auto">
                    <a:xfrm>
                      <a:off x="-1935577" y="2905307"/>
                      <a:ext cx="31750" cy="741363"/>
                    </a:xfrm>
                    <a:custGeom>
                      <a:avLst/>
                      <a:gdLst>
                        <a:gd name="T0" fmla="*/ 0 w 20"/>
                        <a:gd name="T1" fmla="*/ 467 h 467"/>
                        <a:gd name="T2" fmla="*/ 0 w 20"/>
                        <a:gd name="T3" fmla="*/ 467 h 467"/>
                        <a:gd name="T4" fmla="*/ 0 w 20"/>
                        <a:gd name="T5" fmla="*/ 467 h 467"/>
                        <a:gd name="T6" fmla="*/ 1 w 20"/>
                        <a:gd name="T7" fmla="*/ 467 h 467"/>
                        <a:gd name="T8" fmla="*/ 1 w 20"/>
                        <a:gd name="T9" fmla="*/ 467 h 467"/>
                        <a:gd name="T10" fmla="*/ 1 w 20"/>
                        <a:gd name="T11" fmla="*/ 467 h 467"/>
                        <a:gd name="T12" fmla="*/ 2 w 20"/>
                        <a:gd name="T13" fmla="*/ 467 h 467"/>
                        <a:gd name="T14" fmla="*/ 3 w 20"/>
                        <a:gd name="T15" fmla="*/ 467 h 467"/>
                        <a:gd name="T16" fmla="*/ 3 w 20"/>
                        <a:gd name="T17" fmla="*/ 467 h 467"/>
                        <a:gd name="T18" fmla="*/ 3 w 20"/>
                        <a:gd name="T19" fmla="*/ 467 h 467"/>
                        <a:gd name="T20" fmla="*/ 3 w 20"/>
                        <a:gd name="T21" fmla="*/ 467 h 467"/>
                        <a:gd name="T22" fmla="*/ 5 w 20"/>
                        <a:gd name="T23" fmla="*/ 467 h 467"/>
                        <a:gd name="T24" fmla="*/ 5 w 20"/>
                        <a:gd name="T25" fmla="*/ 467 h 467"/>
                        <a:gd name="T26" fmla="*/ 5 w 20"/>
                        <a:gd name="T27" fmla="*/ 467 h 467"/>
                        <a:gd name="T28" fmla="*/ 5 w 20"/>
                        <a:gd name="T29" fmla="*/ 467 h 467"/>
                        <a:gd name="T30" fmla="*/ 6 w 20"/>
                        <a:gd name="T31" fmla="*/ 467 h 467"/>
                        <a:gd name="T32" fmla="*/ 6 w 20"/>
                        <a:gd name="T33" fmla="*/ 467 h 467"/>
                        <a:gd name="T34" fmla="*/ 6 w 20"/>
                        <a:gd name="T35" fmla="*/ 467 h 467"/>
                        <a:gd name="T36" fmla="*/ 7 w 20"/>
                        <a:gd name="T37" fmla="*/ 172 h 467"/>
                        <a:gd name="T38" fmla="*/ 8 w 20"/>
                        <a:gd name="T39" fmla="*/ 467 h 467"/>
                        <a:gd name="T40" fmla="*/ 8 w 20"/>
                        <a:gd name="T41" fmla="*/ 467 h 467"/>
                        <a:gd name="T42" fmla="*/ 8 w 20"/>
                        <a:gd name="T43" fmla="*/ 467 h 467"/>
                        <a:gd name="T44" fmla="*/ 8 w 20"/>
                        <a:gd name="T45" fmla="*/ 467 h 467"/>
                        <a:gd name="T46" fmla="*/ 9 w 20"/>
                        <a:gd name="T47" fmla="*/ 467 h 467"/>
                        <a:gd name="T48" fmla="*/ 9 w 20"/>
                        <a:gd name="T49" fmla="*/ 467 h 467"/>
                        <a:gd name="T50" fmla="*/ 11 w 20"/>
                        <a:gd name="T51" fmla="*/ 467 h 467"/>
                        <a:gd name="T52" fmla="*/ 11 w 20"/>
                        <a:gd name="T53" fmla="*/ 467 h 467"/>
                        <a:gd name="T54" fmla="*/ 11 w 20"/>
                        <a:gd name="T55" fmla="*/ 467 h 467"/>
                        <a:gd name="T56" fmla="*/ 12 w 20"/>
                        <a:gd name="T57" fmla="*/ 467 h 467"/>
                        <a:gd name="T58" fmla="*/ 12 w 20"/>
                        <a:gd name="T59" fmla="*/ 467 h 467"/>
                        <a:gd name="T60" fmla="*/ 12 w 20"/>
                        <a:gd name="T61" fmla="*/ 467 h 467"/>
                        <a:gd name="T62" fmla="*/ 13 w 20"/>
                        <a:gd name="T63" fmla="*/ 467 h 467"/>
                        <a:gd name="T64" fmla="*/ 13 w 20"/>
                        <a:gd name="T65" fmla="*/ 467 h 467"/>
                        <a:gd name="T66" fmla="*/ 14 w 20"/>
                        <a:gd name="T67" fmla="*/ 467 h 467"/>
                        <a:gd name="T68" fmla="*/ 14 w 20"/>
                        <a:gd name="T69" fmla="*/ 467 h 467"/>
                        <a:gd name="T70" fmla="*/ 14 w 20"/>
                        <a:gd name="T71" fmla="*/ 467 h 467"/>
                        <a:gd name="T72" fmla="*/ 14 w 20"/>
                        <a:gd name="T73" fmla="*/ 467 h 467"/>
                        <a:gd name="T74" fmla="*/ 15 w 20"/>
                        <a:gd name="T75" fmla="*/ 307 h 467"/>
                        <a:gd name="T76" fmla="*/ 15 w 20"/>
                        <a:gd name="T77" fmla="*/ 459 h 467"/>
                        <a:gd name="T78" fmla="*/ 15 w 20"/>
                        <a:gd name="T79" fmla="*/ 421 h 467"/>
                        <a:gd name="T80" fmla="*/ 16 w 20"/>
                        <a:gd name="T81" fmla="*/ 0 h 467"/>
                        <a:gd name="T82" fmla="*/ 17 w 20"/>
                        <a:gd name="T83" fmla="*/ 467 h 467"/>
                        <a:gd name="T84" fmla="*/ 17 w 20"/>
                        <a:gd name="T85" fmla="*/ 467 h 467"/>
                        <a:gd name="T86" fmla="*/ 17 w 20"/>
                        <a:gd name="T87" fmla="*/ 467 h 467"/>
                        <a:gd name="T88" fmla="*/ 17 w 20"/>
                        <a:gd name="T89" fmla="*/ 467 h 467"/>
                        <a:gd name="T90" fmla="*/ 17 w 20"/>
                        <a:gd name="T91" fmla="*/ 467 h 467"/>
                        <a:gd name="T92" fmla="*/ 19 w 20"/>
                        <a:gd name="T93" fmla="*/ 467 h 467"/>
                        <a:gd name="T94" fmla="*/ 19 w 20"/>
                        <a:gd name="T95" fmla="*/ 467 h 467"/>
                        <a:gd name="T96" fmla="*/ 20 w 20"/>
                        <a:gd name="T97" fmla="*/ 467 h 467"/>
                        <a:gd name="T98" fmla="*/ 20 w 20"/>
                        <a:gd name="T99" fmla="*/ 467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67">
                          <a:moveTo>
                            <a:pt x="0" y="467"/>
                          </a:moveTo>
                          <a:lnTo>
                            <a:pt x="0" y="467"/>
                          </a:lnTo>
                          <a:lnTo>
                            <a:pt x="0" y="467"/>
                          </a:lnTo>
                          <a:lnTo>
                            <a:pt x="1" y="467"/>
                          </a:lnTo>
                          <a:lnTo>
                            <a:pt x="1" y="467"/>
                          </a:lnTo>
                          <a:lnTo>
                            <a:pt x="1" y="467"/>
                          </a:lnTo>
                          <a:lnTo>
                            <a:pt x="2" y="467"/>
                          </a:lnTo>
                          <a:lnTo>
                            <a:pt x="3" y="467"/>
                          </a:lnTo>
                          <a:lnTo>
                            <a:pt x="3" y="467"/>
                          </a:lnTo>
                          <a:lnTo>
                            <a:pt x="3" y="467"/>
                          </a:lnTo>
                          <a:lnTo>
                            <a:pt x="3" y="467"/>
                          </a:lnTo>
                          <a:lnTo>
                            <a:pt x="5" y="467"/>
                          </a:lnTo>
                          <a:lnTo>
                            <a:pt x="5" y="467"/>
                          </a:lnTo>
                          <a:lnTo>
                            <a:pt x="5" y="467"/>
                          </a:lnTo>
                          <a:lnTo>
                            <a:pt x="5" y="467"/>
                          </a:lnTo>
                          <a:lnTo>
                            <a:pt x="6" y="467"/>
                          </a:lnTo>
                          <a:lnTo>
                            <a:pt x="6" y="467"/>
                          </a:lnTo>
                          <a:lnTo>
                            <a:pt x="6" y="467"/>
                          </a:lnTo>
                          <a:lnTo>
                            <a:pt x="7" y="172"/>
                          </a:lnTo>
                          <a:lnTo>
                            <a:pt x="8" y="467"/>
                          </a:lnTo>
                          <a:lnTo>
                            <a:pt x="8" y="467"/>
                          </a:lnTo>
                          <a:lnTo>
                            <a:pt x="8" y="467"/>
                          </a:lnTo>
                          <a:lnTo>
                            <a:pt x="8" y="467"/>
                          </a:lnTo>
                          <a:lnTo>
                            <a:pt x="9" y="467"/>
                          </a:lnTo>
                          <a:lnTo>
                            <a:pt x="9" y="467"/>
                          </a:lnTo>
                          <a:lnTo>
                            <a:pt x="11" y="467"/>
                          </a:lnTo>
                          <a:lnTo>
                            <a:pt x="11" y="467"/>
                          </a:lnTo>
                          <a:lnTo>
                            <a:pt x="11" y="467"/>
                          </a:lnTo>
                          <a:lnTo>
                            <a:pt x="12" y="467"/>
                          </a:lnTo>
                          <a:lnTo>
                            <a:pt x="12" y="467"/>
                          </a:lnTo>
                          <a:lnTo>
                            <a:pt x="12" y="467"/>
                          </a:lnTo>
                          <a:lnTo>
                            <a:pt x="13" y="467"/>
                          </a:lnTo>
                          <a:lnTo>
                            <a:pt x="13" y="467"/>
                          </a:lnTo>
                          <a:lnTo>
                            <a:pt x="14" y="467"/>
                          </a:lnTo>
                          <a:lnTo>
                            <a:pt x="14" y="467"/>
                          </a:lnTo>
                          <a:lnTo>
                            <a:pt x="14" y="467"/>
                          </a:lnTo>
                          <a:lnTo>
                            <a:pt x="14" y="467"/>
                          </a:lnTo>
                          <a:lnTo>
                            <a:pt x="15" y="307"/>
                          </a:lnTo>
                          <a:lnTo>
                            <a:pt x="15" y="459"/>
                          </a:lnTo>
                          <a:lnTo>
                            <a:pt x="15" y="421"/>
                          </a:lnTo>
                          <a:lnTo>
                            <a:pt x="16" y="0"/>
                          </a:lnTo>
                          <a:lnTo>
                            <a:pt x="17" y="467"/>
                          </a:lnTo>
                          <a:lnTo>
                            <a:pt x="17" y="467"/>
                          </a:lnTo>
                          <a:lnTo>
                            <a:pt x="17" y="467"/>
                          </a:lnTo>
                          <a:lnTo>
                            <a:pt x="17" y="467"/>
                          </a:lnTo>
                          <a:lnTo>
                            <a:pt x="17" y="467"/>
                          </a:lnTo>
                          <a:lnTo>
                            <a:pt x="19" y="467"/>
                          </a:lnTo>
                          <a:lnTo>
                            <a:pt x="19" y="467"/>
                          </a:lnTo>
                          <a:lnTo>
                            <a:pt x="20" y="467"/>
                          </a:lnTo>
                          <a:lnTo>
                            <a:pt x="20" y="46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1" name="Freeform 1308"/>
                    <p:cNvSpPr>
                      <a:spLocks/>
                    </p:cNvSpPr>
                    <p:nvPr/>
                  </p:nvSpPr>
                  <p:spPr bwMode="auto">
                    <a:xfrm>
                      <a:off x="-1903827" y="2532245"/>
                      <a:ext cx="30163" cy="1114425"/>
                    </a:xfrm>
                    <a:custGeom>
                      <a:avLst/>
                      <a:gdLst>
                        <a:gd name="T0" fmla="*/ 0 w 19"/>
                        <a:gd name="T1" fmla="*/ 702 h 702"/>
                        <a:gd name="T2" fmla="*/ 0 w 19"/>
                        <a:gd name="T3" fmla="*/ 702 h 702"/>
                        <a:gd name="T4" fmla="*/ 0 w 19"/>
                        <a:gd name="T5" fmla="*/ 702 h 702"/>
                        <a:gd name="T6" fmla="*/ 2 w 19"/>
                        <a:gd name="T7" fmla="*/ 702 h 702"/>
                        <a:gd name="T8" fmla="*/ 2 w 19"/>
                        <a:gd name="T9" fmla="*/ 702 h 702"/>
                        <a:gd name="T10" fmla="*/ 2 w 19"/>
                        <a:gd name="T11" fmla="*/ 702 h 702"/>
                        <a:gd name="T12" fmla="*/ 2 w 19"/>
                        <a:gd name="T13" fmla="*/ 702 h 702"/>
                        <a:gd name="T14" fmla="*/ 2 w 19"/>
                        <a:gd name="T15" fmla="*/ 702 h 702"/>
                        <a:gd name="T16" fmla="*/ 3 w 19"/>
                        <a:gd name="T17" fmla="*/ 702 h 702"/>
                        <a:gd name="T18" fmla="*/ 3 w 19"/>
                        <a:gd name="T19" fmla="*/ 702 h 702"/>
                        <a:gd name="T20" fmla="*/ 3 w 19"/>
                        <a:gd name="T21" fmla="*/ 702 h 702"/>
                        <a:gd name="T22" fmla="*/ 4 w 19"/>
                        <a:gd name="T23" fmla="*/ 24 h 702"/>
                        <a:gd name="T24" fmla="*/ 5 w 19"/>
                        <a:gd name="T25" fmla="*/ 702 h 702"/>
                        <a:gd name="T26" fmla="*/ 5 w 19"/>
                        <a:gd name="T27" fmla="*/ 702 h 702"/>
                        <a:gd name="T28" fmla="*/ 5 w 19"/>
                        <a:gd name="T29" fmla="*/ 702 h 702"/>
                        <a:gd name="T30" fmla="*/ 5 w 19"/>
                        <a:gd name="T31" fmla="*/ 702 h 702"/>
                        <a:gd name="T32" fmla="*/ 6 w 19"/>
                        <a:gd name="T33" fmla="*/ 702 h 702"/>
                        <a:gd name="T34" fmla="*/ 6 w 19"/>
                        <a:gd name="T35" fmla="*/ 702 h 702"/>
                        <a:gd name="T36" fmla="*/ 7 w 19"/>
                        <a:gd name="T37" fmla="*/ 702 h 702"/>
                        <a:gd name="T38" fmla="*/ 7 w 19"/>
                        <a:gd name="T39" fmla="*/ 702 h 702"/>
                        <a:gd name="T40" fmla="*/ 7 w 19"/>
                        <a:gd name="T41" fmla="*/ 702 h 702"/>
                        <a:gd name="T42" fmla="*/ 8 w 19"/>
                        <a:gd name="T43" fmla="*/ 702 h 702"/>
                        <a:gd name="T44" fmla="*/ 8 w 19"/>
                        <a:gd name="T45" fmla="*/ 702 h 702"/>
                        <a:gd name="T46" fmla="*/ 8 w 19"/>
                        <a:gd name="T47" fmla="*/ 702 h 702"/>
                        <a:gd name="T48" fmla="*/ 8 w 19"/>
                        <a:gd name="T49" fmla="*/ 702 h 702"/>
                        <a:gd name="T50" fmla="*/ 9 w 19"/>
                        <a:gd name="T51" fmla="*/ 702 h 702"/>
                        <a:gd name="T52" fmla="*/ 10 w 19"/>
                        <a:gd name="T53" fmla="*/ 702 h 702"/>
                        <a:gd name="T54" fmla="*/ 11 w 19"/>
                        <a:gd name="T55" fmla="*/ 702 h 702"/>
                        <a:gd name="T56" fmla="*/ 11 w 19"/>
                        <a:gd name="T57" fmla="*/ 702 h 702"/>
                        <a:gd name="T58" fmla="*/ 11 w 19"/>
                        <a:gd name="T59" fmla="*/ 702 h 702"/>
                        <a:gd name="T60" fmla="*/ 11 w 19"/>
                        <a:gd name="T61" fmla="*/ 702 h 702"/>
                        <a:gd name="T62" fmla="*/ 12 w 19"/>
                        <a:gd name="T63" fmla="*/ 702 h 702"/>
                        <a:gd name="T64" fmla="*/ 12 w 19"/>
                        <a:gd name="T65" fmla="*/ 0 h 702"/>
                        <a:gd name="T66" fmla="*/ 13 w 19"/>
                        <a:gd name="T67" fmla="*/ 702 h 702"/>
                        <a:gd name="T68" fmla="*/ 13 w 19"/>
                        <a:gd name="T69" fmla="*/ 702 h 702"/>
                        <a:gd name="T70" fmla="*/ 13 w 19"/>
                        <a:gd name="T71" fmla="*/ 702 h 702"/>
                        <a:gd name="T72" fmla="*/ 14 w 19"/>
                        <a:gd name="T73" fmla="*/ 702 h 702"/>
                        <a:gd name="T74" fmla="*/ 14 w 19"/>
                        <a:gd name="T75" fmla="*/ 702 h 702"/>
                        <a:gd name="T76" fmla="*/ 14 w 19"/>
                        <a:gd name="T77" fmla="*/ 702 h 702"/>
                        <a:gd name="T78" fmla="*/ 14 w 19"/>
                        <a:gd name="T79" fmla="*/ 702 h 702"/>
                        <a:gd name="T80" fmla="*/ 16 w 19"/>
                        <a:gd name="T81" fmla="*/ 702 h 702"/>
                        <a:gd name="T82" fmla="*/ 16 w 19"/>
                        <a:gd name="T83" fmla="*/ 702 h 702"/>
                        <a:gd name="T84" fmla="*/ 16 w 19"/>
                        <a:gd name="T85" fmla="*/ 702 h 702"/>
                        <a:gd name="T86" fmla="*/ 16 w 19"/>
                        <a:gd name="T87" fmla="*/ 702 h 702"/>
                        <a:gd name="T88" fmla="*/ 17 w 19"/>
                        <a:gd name="T89" fmla="*/ 702 h 702"/>
                        <a:gd name="T90" fmla="*/ 17 w 19"/>
                        <a:gd name="T91" fmla="*/ 702 h 702"/>
                        <a:gd name="T92" fmla="*/ 17 w 19"/>
                        <a:gd name="T93" fmla="*/ 702 h 702"/>
                        <a:gd name="T94" fmla="*/ 18 w 19"/>
                        <a:gd name="T95" fmla="*/ 702 h 702"/>
                        <a:gd name="T96" fmla="*/ 18 w 19"/>
                        <a:gd name="T97" fmla="*/ 702 h 702"/>
                        <a:gd name="T98" fmla="*/ 19 w 19"/>
                        <a:gd name="T99" fmla="*/ 702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02">
                          <a:moveTo>
                            <a:pt x="0" y="702"/>
                          </a:moveTo>
                          <a:lnTo>
                            <a:pt x="0" y="702"/>
                          </a:lnTo>
                          <a:lnTo>
                            <a:pt x="0" y="702"/>
                          </a:lnTo>
                          <a:lnTo>
                            <a:pt x="2" y="702"/>
                          </a:lnTo>
                          <a:lnTo>
                            <a:pt x="2" y="702"/>
                          </a:lnTo>
                          <a:lnTo>
                            <a:pt x="2" y="702"/>
                          </a:lnTo>
                          <a:lnTo>
                            <a:pt x="2" y="702"/>
                          </a:lnTo>
                          <a:lnTo>
                            <a:pt x="2" y="702"/>
                          </a:lnTo>
                          <a:lnTo>
                            <a:pt x="3" y="702"/>
                          </a:lnTo>
                          <a:lnTo>
                            <a:pt x="3" y="702"/>
                          </a:lnTo>
                          <a:lnTo>
                            <a:pt x="3" y="702"/>
                          </a:lnTo>
                          <a:lnTo>
                            <a:pt x="4" y="24"/>
                          </a:lnTo>
                          <a:lnTo>
                            <a:pt x="5" y="702"/>
                          </a:lnTo>
                          <a:lnTo>
                            <a:pt x="5" y="702"/>
                          </a:lnTo>
                          <a:lnTo>
                            <a:pt x="5" y="702"/>
                          </a:lnTo>
                          <a:lnTo>
                            <a:pt x="5" y="702"/>
                          </a:lnTo>
                          <a:lnTo>
                            <a:pt x="6" y="702"/>
                          </a:lnTo>
                          <a:lnTo>
                            <a:pt x="6" y="702"/>
                          </a:lnTo>
                          <a:lnTo>
                            <a:pt x="7" y="702"/>
                          </a:lnTo>
                          <a:lnTo>
                            <a:pt x="7" y="702"/>
                          </a:lnTo>
                          <a:lnTo>
                            <a:pt x="7" y="702"/>
                          </a:lnTo>
                          <a:lnTo>
                            <a:pt x="8" y="702"/>
                          </a:lnTo>
                          <a:lnTo>
                            <a:pt x="8" y="702"/>
                          </a:lnTo>
                          <a:lnTo>
                            <a:pt x="8" y="702"/>
                          </a:lnTo>
                          <a:lnTo>
                            <a:pt x="8" y="702"/>
                          </a:lnTo>
                          <a:lnTo>
                            <a:pt x="9" y="702"/>
                          </a:lnTo>
                          <a:lnTo>
                            <a:pt x="10" y="702"/>
                          </a:lnTo>
                          <a:lnTo>
                            <a:pt x="11" y="702"/>
                          </a:lnTo>
                          <a:lnTo>
                            <a:pt x="11" y="702"/>
                          </a:lnTo>
                          <a:lnTo>
                            <a:pt x="11" y="702"/>
                          </a:lnTo>
                          <a:lnTo>
                            <a:pt x="11" y="702"/>
                          </a:lnTo>
                          <a:lnTo>
                            <a:pt x="12" y="702"/>
                          </a:lnTo>
                          <a:lnTo>
                            <a:pt x="12" y="0"/>
                          </a:lnTo>
                          <a:lnTo>
                            <a:pt x="13" y="702"/>
                          </a:lnTo>
                          <a:lnTo>
                            <a:pt x="13" y="702"/>
                          </a:lnTo>
                          <a:lnTo>
                            <a:pt x="13" y="702"/>
                          </a:lnTo>
                          <a:lnTo>
                            <a:pt x="14" y="702"/>
                          </a:lnTo>
                          <a:lnTo>
                            <a:pt x="14" y="702"/>
                          </a:lnTo>
                          <a:lnTo>
                            <a:pt x="14" y="702"/>
                          </a:lnTo>
                          <a:lnTo>
                            <a:pt x="14" y="702"/>
                          </a:lnTo>
                          <a:lnTo>
                            <a:pt x="16" y="702"/>
                          </a:lnTo>
                          <a:lnTo>
                            <a:pt x="16" y="702"/>
                          </a:lnTo>
                          <a:lnTo>
                            <a:pt x="16" y="702"/>
                          </a:lnTo>
                          <a:lnTo>
                            <a:pt x="16" y="702"/>
                          </a:lnTo>
                          <a:lnTo>
                            <a:pt x="17" y="702"/>
                          </a:lnTo>
                          <a:lnTo>
                            <a:pt x="17" y="702"/>
                          </a:lnTo>
                          <a:lnTo>
                            <a:pt x="17" y="702"/>
                          </a:lnTo>
                          <a:lnTo>
                            <a:pt x="18" y="702"/>
                          </a:lnTo>
                          <a:lnTo>
                            <a:pt x="18" y="702"/>
                          </a:lnTo>
                          <a:lnTo>
                            <a:pt x="19" y="70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2" name="Freeform 1309"/>
                    <p:cNvSpPr>
                      <a:spLocks/>
                    </p:cNvSpPr>
                    <p:nvPr/>
                  </p:nvSpPr>
                  <p:spPr bwMode="auto">
                    <a:xfrm>
                      <a:off x="-1873665" y="2964045"/>
                      <a:ext cx="31750" cy="682625"/>
                    </a:xfrm>
                    <a:custGeom>
                      <a:avLst/>
                      <a:gdLst>
                        <a:gd name="T0" fmla="*/ 0 w 20"/>
                        <a:gd name="T1" fmla="*/ 430 h 430"/>
                        <a:gd name="T2" fmla="*/ 0 w 20"/>
                        <a:gd name="T3" fmla="*/ 430 h 430"/>
                        <a:gd name="T4" fmla="*/ 0 w 20"/>
                        <a:gd name="T5" fmla="*/ 430 h 430"/>
                        <a:gd name="T6" fmla="*/ 1 w 20"/>
                        <a:gd name="T7" fmla="*/ 300 h 430"/>
                        <a:gd name="T8" fmla="*/ 1 w 20"/>
                        <a:gd name="T9" fmla="*/ 77 h 430"/>
                        <a:gd name="T10" fmla="*/ 3 w 20"/>
                        <a:gd name="T11" fmla="*/ 430 h 430"/>
                        <a:gd name="T12" fmla="*/ 3 w 20"/>
                        <a:gd name="T13" fmla="*/ 430 h 430"/>
                        <a:gd name="T14" fmla="*/ 3 w 20"/>
                        <a:gd name="T15" fmla="*/ 430 h 430"/>
                        <a:gd name="T16" fmla="*/ 3 w 20"/>
                        <a:gd name="T17" fmla="*/ 430 h 430"/>
                        <a:gd name="T18" fmla="*/ 4 w 20"/>
                        <a:gd name="T19" fmla="*/ 430 h 430"/>
                        <a:gd name="T20" fmla="*/ 5 w 20"/>
                        <a:gd name="T21" fmla="*/ 430 h 430"/>
                        <a:gd name="T22" fmla="*/ 5 w 20"/>
                        <a:gd name="T23" fmla="*/ 430 h 430"/>
                        <a:gd name="T24" fmla="*/ 6 w 20"/>
                        <a:gd name="T25" fmla="*/ 430 h 430"/>
                        <a:gd name="T26" fmla="*/ 6 w 20"/>
                        <a:gd name="T27" fmla="*/ 430 h 430"/>
                        <a:gd name="T28" fmla="*/ 6 w 20"/>
                        <a:gd name="T29" fmla="*/ 430 h 430"/>
                        <a:gd name="T30" fmla="*/ 7 w 20"/>
                        <a:gd name="T31" fmla="*/ 430 h 430"/>
                        <a:gd name="T32" fmla="*/ 8 w 20"/>
                        <a:gd name="T33" fmla="*/ 430 h 430"/>
                        <a:gd name="T34" fmla="*/ 8 w 20"/>
                        <a:gd name="T35" fmla="*/ 430 h 430"/>
                        <a:gd name="T36" fmla="*/ 8 w 20"/>
                        <a:gd name="T37" fmla="*/ 430 h 430"/>
                        <a:gd name="T38" fmla="*/ 8 w 20"/>
                        <a:gd name="T39" fmla="*/ 430 h 430"/>
                        <a:gd name="T40" fmla="*/ 9 w 20"/>
                        <a:gd name="T41" fmla="*/ 430 h 430"/>
                        <a:gd name="T42" fmla="*/ 10 w 20"/>
                        <a:gd name="T43" fmla="*/ 430 h 430"/>
                        <a:gd name="T44" fmla="*/ 10 w 20"/>
                        <a:gd name="T45" fmla="*/ 264 h 430"/>
                        <a:gd name="T46" fmla="*/ 10 w 20"/>
                        <a:gd name="T47" fmla="*/ 430 h 430"/>
                        <a:gd name="T48" fmla="*/ 11 w 20"/>
                        <a:gd name="T49" fmla="*/ 430 h 430"/>
                        <a:gd name="T50" fmla="*/ 11 w 20"/>
                        <a:gd name="T51" fmla="*/ 430 h 430"/>
                        <a:gd name="T52" fmla="*/ 12 w 20"/>
                        <a:gd name="T53" fmla="*/ 430 h 430"/>
                        <a:gd name="T54" fmla="*/ 12 w 20"/>
                        <a:gd name="T55" fmla="*/ 430 h 430"/>
                        <a:gd name="T56" fmla="*/ 12 w 20"/>
                        <a:gd name="T57" fmla="*/ 430 h 430"/>
                        <a:gd name="T58" fmla="*/ 13 w 20"/>
                        <a:gd name="T59" fmla="*/ 430 h 430"/>
                        <a:gd name="T60" fmla="*/ 13 w 20"/>
                        <a:gd name="T61" fmla="*/ 430 h 430"/>
                        <a:gd name="T62" fmla="*/ 14 w 20"/>
                        <a:gd name="T63" fmla="*/ 430 h 430"/>
                        <a:gd name="T64" fmla="*/ 14 w 20"/>
                        <a:gd name="T65" fmla="*/ 430 h 430"/>
                        <a:gd name="T66" fmla="*/ 15 w 20"/>
                        <a:gd name="T67" fmla="*/ 430 h 430"/>
                        <a:gd name="T68" fmla="*/ 15 w 20"/>
                        <a:gd name="T69" fmla="*/ 430 h 430"/>
                        <a:gd name="T70" fmla="*/ 15 w 20"/>
                        <a:gd name="T71" fmla="*/ 430 h 430"/>
                        <a:gd name="T72" fmla="*/ 15 w 20"/>
                        <a:gd name="T73" fmla="*/ 430 h 430"/>
                        <a:gd name="T74" fmla="*/ 16 w 20"/>
                        <a:gd name="T75" fmla="*/ 430 h 430"/>
                        <a:gd name="T76" fmla="*/ 17 w 20"/>
                        <a:gd name="T77" fmla="*/ 430 h 430"/>
                        <a:gd name="T78" fmla="*/ 17 w 20"/>
                        <a:gd name="T79" fmla="*/ 430 h 430"/>
                        <a:gd name="T80" fmla="*/ 17 w 20"/>
                        <a:gd name="T81" fmla="*/ 430 h 430"/>
                        <a:gd name="T82" fmla="*/ 17 w 20"/>
                        <a:gd name="T83" fmla="*/ 430 h 430"/>
                        <a:gd name="T84" fmla="*/ 18 w 20"/>
                        <a:gd name="T85" fmla="*/ 0 h 430"/>
                        <a:gd name="T86" fmla="*/ 18 w 20"/>
                        <a:gd name="T87" fmla="*/ 430 h 430"/>
                        <a:gd name="T88" fmla="*/ 19 w 20"/>
                        <a:gd name="T89" fmla="*/ 430 h 430"/>
                        <a:gd name="T90" fmla="*/ 19 w 20"/>
                        <a:gd name="T91" fmla="*/ 430 h 430"/>
                        <a:gd name="T92" fmla="*/ 19 w 20"/>
                        <a:gd name="T93" fmla="*/ 430 h 430"/>
                        <a:gd name="T94" fmla="*/ 20 w 20"/>
                        <a:gd name="T95" fmla="*/ 430 h 430"/>
                        <a:gd name="T96" fmla="*/ 20 w 20"/>
                        <a:gd name="T97" fmla="*/ 430 h 430"/>
                        <a:gd name="T98" fmla="*/ 20 w 20"/>
                        <a:gd name="T99" fmla="*/ 43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0">
                          <a:moveTo>
                            <a:pt x="0" y="430"/>
                          </a:moveTo>
                          <a:lnTo>
                            <a:pt x="0" y="430"/>
                          </a:lnTo>
                          <a:lnTo>
                            <a:pt x="0" y="430"/>
                          </a:lnTo>
                          <a:lnTo>
                            <a:pt x="1" y="300"/>
                          </a:lnTo>
                          <a:lnTo>
                            <a:pt x="1" y="77"/>
                          </a:lnTo>
                          <a:lnTo>
                            <a:pt x="3" y="430"/>
                          </a:lnTo>
                          <a:lnTo>
                            <a:pt x="3" y="430"/>
                          </a:lnTo>
                          <a:lnTo>
                            <a:pt x="3" y="430"/>
                          </a:lnTo>
                          <a:lnTo>
                            <a:pt x="3" y="430"/>
                          </a:lnTo>
                          <a:lnTo>
                            <a:pt x="4" y="430"/>
                          </a:lnTo>
                          <a:lnTo>
                            <a:pt x="5" y="430"/>
                          </a:lnTo>
                          <a:lnTo>
                            <a:pt x="5" y="430"/>
                          </a:lnTo>
                          <a:lnTo>
                            <a:pt x="6" y="430"/>
                          </a:lnTo>
                          <a:lnTo>
                            <a:pt x="6" y="430"/>
                          </a:lnTo>
                          <a:lnTo>
                            <a:pt x="6" y="430"/>
                          </a:lnTo>
                          <a:lnTo>
                            <a:pt x="7" y="430"/>
                          </a:lnTo>
                          <a:lnTo>
                            <a:pt x="8" y="430"/>
                          </a:lnTo>
                          <a:lnTo>
                            <a:pt x="8" y="430"/>
                          </a:lnTo>
                          <a:lnTo>
                            <a:pt x="8" y="430"/>
                          </a:lnTo>
                          <a:lnTo>
                            <a:pt x="8" y="430"/>
                          </a:lnTo>
                          <a:lnTo>
                            <a:pt x="9" y="430"/>
                          </a:lnTo>
                          <a:lnTo>
                            <a:pt x="10" y="430"/>
                          </a:lnTo>
                          <a:lnTo>
                            <a:pt x="10" y="264"/>
                          </a:lnTo>
                          <a:lnTo>
                            <a:pt x="10" y="430"/>
                          </a:lnTo>
                          <a:lnTo>
                            <a:pt x="11" y="430"/>
                          </a:lnTo>
                          <a:lnTo>
                            <a:pt x="11" y="430"/>
                          </a:lnTo>
                          <a:lnTo>
                            <a:pt x="12" y="430"/>
                          </a:lnTo>
                          <a:lnTo>
                            <a:pt x="12" y="430"/>
                          </a:lnTo>
                          <a:lnTo>
                            <a:pt x="12" y="430"/>
                          </a:lnTo>
                          <a:lnTo>
                            <a:pt x="13" y="430"/>
                          </a:lnTo>
                          <a:lnTo>
                            <a:pt x="13" y="430"/>
                          </a:lnTo>
                          <a:lnTo>
                            <a:pt x="14" y="430"/>
                          </a:lnTo>
                          <a:lnTo>
                            <a:pt x="14" y="430"/>
                          </a:lnTo>
                          <a:lnTo>
                            <a:pt x="15" y="430"/>
                          </a:lnTo>
                          <a:lnTo>
                            <a:pt x="15" y="430"/>
                          </a:lnTo>
                          <a:lnTo>
                            <a:pt x="15" y="430"/>
                          </a:lnTo>
                          <a:lnTo>
                            <a:pt x="15" y="430"/>
                          </a:lnTo>
                          <a:lnTo>
                            <a:pt x="16" y="430"/>
                          </a:lnTo>
                          <a:lnTo>
                            <a:pt x="17" y="430"/>
                          </a:lnTo>
                          <a:lnTo>
                            <a:pt x="17" y="430"/>
                          </a:lnTo>
                          <a:lnTo>
                            <a:pt x="17" y="430"/>
                          </a:lnTo>
                          <a:lnTo>
                            <a:pt x="17" y="430"/>
                          </a:lnTo>
                          <a:lnTo>
                            <a:pt x="18" y="0"/>
                          </a:lnTo>
                          <a:lnTo>
                            <a:pt x="18" y="430"/>
                          </a:lnTo>
                          <a:lnTo>
                            <a:pt x="19" y="430"/>
                          </a:lnTo>
                          <a:lnTo>
                            <a:pt x="19" y="430"/>
                          </a:lnTo>
                          <a:lnTo>
                            <a:pt x="19" y="430"/>
                          </a:lnTo>
                          <a:lnTo>
                            <a:pt x="20" y="430"/>
                          </a:lnTo>
                          <a:lnTo>
                            <a:pt x="20" y="430"/>
                          </a:lnTo>
                          <a:lnTo>
                            <a:pt x="20" y="43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3" name="Freeform 1310"/>
                    <p:cNvSpPr>
                      <a:spLocks/>
                    </p:cNvSpPr>
                    <p:nvPr/>
                  </p:nvSpPr>
                  <p:spPr bwMode="auto">
                    <a:xfrm>
                      <a:off x="-1841915" y="2590982"/>
                      <a:ext cx="33338" cy="1055688"/>
                    </a:xfrm>
                    <a:custGeom>
                      <a:avLst/>
                      <a:gdLst>
                        <a:gd name="T0" fmla="*/ 0 w 21"/>
                        <a:gd name="T1" fmla="*/ 665 h 665"/>
                        <a:gd name="T2" fmla="*/ 1 w 21"/>
                        <a:gd name="T3" fmla="*/ 665 h 665"/>
                        <a:gd name="T4" fmla="*/ 2 w 21"/>
                        <a:gd name="T5" fmla="*/ 665 h 665"/>
                        <a:gd name="T6" fmla="*/ 2 w 21"/>
                        <a:gd name="T7" fmla="*/ 665 h 665"/>
                        <a:gd name="T8" fmla="*/ 2 w 21"/>
                        <a:gd name="T9" fmla="*/ 665 h 665"/>
                        <a:gd name="T10" fmla="*/ 3 w 21"/>
                        <a:gd name="T11" fmla="*/ 665 h 665"/>
                        <a:gd name="T12" fmla="*/ 3 w 21"/>
                        <a:gd name="T13" fmla="*/ 665 h 665"/>
                        <a:gd name="T14" fmla="*/ 4 w 21"/>
                        <a:gd name="T15" fmla="*/ 665 h 665"/>
                        <a:gd name="T16" fmla="*/ 4 w 21"/>
                        <a:gd name="T17" fmla="*/ 665 h 665"/>
                        <a:gd name="T18" fmla="*/ 5 w 21"/>
                        <a:gd name="T19" fmla="*/ 665 h 665"/>
                        <a:gd name="T20" fmla="*/ 5 w 21"/>
                        <a:gd name="T21" fmla="*/ 665 h 665"/>
                        <a:gd name="T22" fmla="*/ 5 w 21"/>
                        <a:gd name="T23" fmla="*/ 665 h 665"/>
                        <a:gd name="T24" fmla="*/ 6 w 21"/>
                        <a:gd name="T25" fmla="*/ 665 h 665"/>
                        <a:gd name="T26" fmla="*/ 6 w 21"/>
                        <a:gd name="T27" fmla="*/ 665 h 665"/>
                        <a:gd name="T28" fmla="*/ 7 w 21"/>
                        <a:gd name="T29" fmla="*/ 665 h 665"/>
                        <a:gd name="T30" fmla="*/ 7 w 21"/>
                        <a:gd name="T31" fmla="*/ 0 h 665"/>
                        <a:gd name="T32" fmla="*/ 8 w 21"/>
                        <a:gd name="T33" fmla="*/ 665 h 665"/>
                        <a:gd name="T34" fmla="*/ 8 w 21"/>
                        <a:gd name="T35" fmla="*/ 665 h 665"/>
                        <a:gd name="T36" fmla="*/ 8 w 21"/>
                        <a:gd name="T37" fmla="*/ 665 h 665"/>
                        <a:gd name="T38" fmla="*/ 8 w 21"/>
                        <a:gd name="T39" fmla="*/ 665 h 665"/>
                        <a:gd name="T40" fmla="*/ 9 w 21"/>
                        <a:gd name="T41" fmla="*/ 665 h 665"/>
                        <a:gd name="T42" fmla="*/ 9 w 21"/>
                        <a:gd name="T43" fmla="*/ 665 h 665"/>
                        <a:gd name="T44" fmla="*/ 9 w 21"/>
                        <a:gd name="T45" fmla="*/ 665 h 665"/>
                        <a:gd name="T46" fmla="*/ 10 w 21"/>
                        <a:gd name="T47" fmla="*/ 665 h 665"/>
                        <a:gd name="T48" fmla="*/ 10 w 21"/>
                        <a:gd name="T49" fmla="*/ 665 h 665"/>
                        <a:gd name="T50" fmla="*/ 11 w 21"/>
                        <a:gd name="T51" fmla="*/ 665 h 665"/>
                        <a:gd name="T52" fmla="*/ 11 w 21"/>
                        <a:gd name="T53" fmla="*/ 665 h 665"/>
                        <a:gd name="T54" fmla="*/ 11 w 21"/>
                        <a:gd name="T55" fmla="*/ 665 h 665"/>
                        <a:gd name="T56" fmla="*/ 12 w 21"/>
                        <a:gd name="T57" fmla="*/ 665 h 665"/>
                        <a:gd name="T58" fmla="*/ 12 w 21"/>
                        <a:gd name="T59" fmla="*/ 665 h 665"/>
                        <a:gd name="T60" fmla="*/ 12 w 21"/>
                        <a:gd name="T61" fmla="*/ 665 h 665"/>
                        <a:gd name="T62" fmla="*/ 14 w 21"/>
                        <a:gd name="T63" fmla="*/ 665 h 665"/>
                        <a:gd name="T64" fmla="*/ 14 w 21"/>
                        <a:gd name="T65" fmla="*/ 665 h 665"/>
                        <a:gd name="T66" fmla="*/ 15 w 21"/>
                        <a:gd name="T67" fmla="*/ 370 h 665"/>
                        <a:gd name="T68" fmla="*/ 16 w 21"/>
                        <a:gd name="T69" fmla="*/ 665 h 665"/>
                        <a:gd name="T70" fmla="*/ 16 w 21"/>
                        <a:gd name="T71" fmla="*/ 665 h 665"/>
                        <a:gd name="T72" fmla="*/ 16 w 21"/>
                        <a:gd name="T73" fmla="*/ 665 h 665"/>
                        <a:gd name="T74" fmla="*/ 16 w 21"/>
                        <a:gd name="T75" fmla="*/ 665 h 665"/>
                        <a:gd name="T76" fmla="*/ 17 w 21"/>
                        <a:gd name="T77" fmla="*/ 665 h 665"/>
                        <a:gd name="T78" fmla="*/ 17 w 21"/>
                        <a:gd name="T79" fmla="*/ 665 h 665"/>
                        <a:gd name="T80" fmla="*/ 17 w 21"/>
                        <a:gd name="T81" fmla="*/ 665 h 665"/>
                        <a:gd name="T82" fmla="*/ 18 w 21"/>
                        <a:gd name="T83" fmla="*/ 665 h 665"/>
                        <a:gd name="T84" fmla="*/ 18 w 21"/>
                        <a:gd name="T85" fmla="*/ 665 h 665"/>
                        <a:gd name="T86" fmla="*/ 19 w 21"/>
                        <a:gd name="T87" fmla="*/ 665 h 665"/>
                        <a:gd name="T88" fmla="*/ 19 w 21"/>
                        <a:gd name="T89" fmla="*/ 665 h 665"/>
                        <a:gd name="T90" fmla="*/ 19 w 21"/>
                        <a:gd name="T91" fmla="*/ 665 h 665"/>
                        <a:gd name="T92" fmla="*/ 20 w 21"/>
                        <a:gd name="T93" fmla="*/ 665 h 665"/>
                        <a:gd name="T94" fmla="*/ 20 w 21"/>
                        <a:gd name="T95" fmla="*/ 665 h 665"/>
                        <a:gd name="T96" fmla="*/ 21 w 21"/>
                        <a:gd name="T97" fmla="*/ 665 h 665"/>
                        <a:gd name="T98" fmla="*/ 21 w 21"/>
                        <a:gd name="T99" fmla="*/ 665 h 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65">
                          <a:moveTo>
                            <a:pt x="0" y="665"/>
                          </a:moveTo>
                          <a:lnTo>
                            <a:pt x="1" y="665"/>
                          </a:lnTo>
                          <a:lnTo>
                            <a:pt x="2" y="665"/>
                          </a:lnTo>
                          <a:lnTo>
                            <a:pt x="2" y="665"/>
                          </a:lnTo>
                          <a:lnTo>
                            <a:pt x="2" y="665"/>
                          </a:lnTo>
                          <a:lnTo>
                            <a:pt x="3" y="665"/>
                          </a:lnTo>
                          <a:lnTo>
                            <a:pt x="3" y="665"/>
                          </a:lnTo>
                          <a:lnTo>
                            <a:pt x="4" y="665"/>
                          </a:lnTo>
                          <a:lnTo>
                            <a:pt x="4" y="665"/>
                          </a:lnTo>
                          <a:lnTo>
                            <a:pt x="5" y="665"/>
                          </a:lnTo>
                          <a:lnTo>
                            <a:pt x="5" y="665"/>
                          </a:lnTo>
                          <a:lnTo>
                            <a:pt x="5" y="665"/>
                          </a:lnTo>
                          <a:lnTo>
                            <a:pt x="6" y="665"/>
                          </a:lnTo>
                          <a:lnTo>
                            <a:pt x="6" y="665"/>
                          </a:lnTo>
                          <a:lnTo>
                            <a:pt x="7" y="665"/>
                          </a:lnTo>
                          <a:lnTo>
                            <a:pt x="7" y="0"/>
                          </a:lnTo>
                          <a:lnTo>
                            <a:pt x="8" y="665"/>
                          </a:lnTo>
                          <a:lnTo>
                            <a:pt x="8" y="665"/>
                          </a:lnTo>
                          <a:lnTo>
                            <a:pt x="8" y="665"/>
                          </a:lnTo>
                          <a:lnTo>
                            <a:pt x="8" y="665"/>
                          </a:lnTo>
                          <a:lnTo>
                            <a:pt x="9" y="665"/>
                          </a:lnTo>
                          <a:lnTo>
                            <a:pt x="9" y="665"/>
                          </a:lnTo>
                          <a:lnTo>
                            <a:pt x="9" y="665"/>
                          </a:lnTo>
                          <a:lnTo>
                            <a:pt x="10" y="665"/>
                          </a:lnTo>
                          <a:lnTo>
                            <a:pt x="10" y="665"/>
                          </a:lnTo>
                          <a:lnTo>
                            <a:pt x="11" y="665"/>
                          </a:lnTo>
                          <a:lnTo>
                            <a:pt x="11" y="665"/>
                          </a:lnTo>
                          <a:lnTo>
                            <a:pt x="11" y="665"/>
                          </a:lnTo>
                          <a:lnTo>
                            <a:pt x="12" y="665"/>
                          </a:lnTo>
                          <a:lnTo>
                            <a:pt x="12" y="665"/>
                          </a:lnTo>
                          <a:lnTo>
                            <a:pt x="12" y="665"/>
                          </a:lnTo>
                          <a:lnTo>
                            <a:pt x="14" y="665"/>
                          </a:lnTo>
                          <a:lnTo>
                            <a:pt x="14" y="665"/>
                          </a:lnTo>
                          <a:lnTo>
                            <a:pt x="15" y="370"/>
                          </a:lnTo>
                          <a:lnTo>
                            <a:pt x="16" y="665"/>
                          </a:lnTo>
                          <a:lnTo>
                            <a:pt x="16" y="665"/>
                          </a:lnTo>
                          <a:lnTo>
                            <a:pt x="16" y="665"/>
                          </a:lnTo>
                          <a:lnTo>
                            <a:pt x="16" y="665"/>
                          </a:lnTo>
                          <a:lnTo>
                            <a:pt x="17" y="665"/>
                          </a:lnTo>
                          <a:lnTo>
                            <a:pt x="17" y="665"/>
                          </a:lnTo>
                          <a:lnTo>
                            <a:pt x="17" y="665"/>
                          </a:lnTo>
                          <a:lnTo>
                            <a:pt x="18" y="665"/>
                          </a:lnTo>
                          <a:lnTo>
                            <a:pt x="18" y="665"/>
                          </a:lnTo>
                          <a:lnTo>
                            <a:pt x="19" y="665"/>
                          </a:lnTo>
                          <a:lnTo>
                            <a:pt x="19" y="665"/>
                          </a:lnTo>
                          <a:lnTo>
                            <a:pt x="19" y="665"/>
                          </a:lnTo>
                          <a:lnTo>
                            <a:pt x="20" y="665"/>
                          </a:lnTo>
                          <a:lnTo>
                            <a:pt x="20" y="665"/>
                          </a:lnTo>
                          <a:lnTo>
                            <a:pt x="21" y="665"/>
                          </a:lnTo>
                          <a:lnTo>
                            <a:pt x="21" y="66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4" name="Freeform 1311"/>
                    <p:cNvSpPr>
                      <a:spLocks/>
                    </p:cNvSpPr>
                    <p:nvPr/>
                  </p:nvSpPr>
                  <p:spPr bwMode="auto">
                    <a:xfrm>
                      <a:off x="-1808577" y="2843395"/>
                      <a:ext cx="30163" cy="803275"/>
                    </a:xfrm>
                    <a:custGeom>
                      <a:avLst/>
                      <a:gdLst>
                        <a:gd name="T0" fmla="*/ 0 w 19"/>
                        <a:gd name="T1" fmla="*/ 506 h 506"/>
                        <a:gd name="T2" fmla="*/ 1 w 19"/>
                        <a:gd name="T3" fmla="*/ 506 h 506"/>
                        <a:gd name="T4" fmla="*/ 1 w 19"/>
                        <a:gd name="T5" fmla="*/ 506 h 506"/>
                        <a:gd name="T6" fmla="*/ 1 w 19"/>
                        <a:gd name="T7" fmla="*/ 506 h 506"/>
                        <a:gd name="T8" fmla="*/ 2 w 19"/>
                        <a:gd name="T9" fmla="*/ 506 h 506"/>
                        <a:gd name="T10" fmla="*/ 2 w 19"/>
                        <a:gd name="T11" fmla="*/ 183 h 506"/>
                        <a:gd name="T12" fmla="*/ 2 w 19"/>
                        <a:gd name="T13" fmla="*/ 506 h 506"/>
                        <a:gd name="T14" fmla="*/ 2 w 19"/>
                        <a:gd name="T15" fmla="*/ 506 h 506"/>
                        <a:gd name="T16" fmla="*/ 3 w 19"/>
                        <a:gd name="T17" fmla="*/ 506 h 506"/>
                        <a:gd name="T18" fmla="*/ 4 w 19"/>
                        <a:gd name="T19" fmla="*/ 506 h 506"/>
                        <a:gd name="T20" fmla="*/ 4 w 19"/>
                        <a:gd name="T21" fmla="*/ 506 h 506"/>
                        <a:gd name="T22" fmla="*/ 4 w 19"/>
                        <a:gd name="T23" fmla="*/ 506 h 506"/>
                        <a:gd name="T24" fmla="*/ 4 w 19"/>
                        <a:gd name="T25" fmla="*/ 506 h 506"/>
                        <a:gd name="T26" fmla="*/ 4 w 19"/>
                        <a:gd name="T27" fmla="*/ 506 h 506"/>
                        <a:gd name="T28" fmla="*/ 5 w 19"/>
                        <a:gd name="T29" fmla="*/ 506 h 506"/>
                        <a:gd name="T30" fmla="*/ 5 w 19"/>
                        <a:gd name="T31" fmla="*/ 506 h 506"/>
                        <a:gd name="T32" fmla="*/ 6 w 19"/>
                        <a:gd name="T33" fmla="*/ 506 h 506"/>
                        <a:gd name="T34" fmla="*/ 7 w 19"/>
                        <a:gd name="T35" fmla="*/ 506 h 506"/>
                        <a:gd name="T36" fmla="*/ 7 w 19"/>
                        <a:gd name="T37" fmla="*/ 506 h 506"/>
                        <a:gd name="T38" fmla="*/ 7 w 19"/>
                        <a:gd name="T39" fmla="*/ 506 h 506"/>
                        <a:gd name="T40" fmla="*/ 7 w 19"/>
                        <a:gd name="T41" fmla="*/ 506 h 506"/>
                        <a:gd name="T42" fmla="*/ 9 w 19"/>
                        <a:gd name="T43" fmla="*/ 506 h 506"/>
                        <a:gd name="T44" fmla="*/ 9 w 19"/>
                        <a:gd name="T45" fmla="*/ 506 h 506"/>
                        <a:gd name="T46" fmla="*/ 9 w 19"/>
                        <a:gd name="T47" fmla="*/ 506 h 506"/>
                        <a:gd name="T48" fmla="*/ 9 w 19"/>
                        <a:gd name="T49" fmla="*/ 506 h 506"/>
                        <a:gd name="T50" fmla="*/ 10 w 19"/>
                        <a:gd name="T51" fmla="*/ 506 h 506"/>
                        <a:gd name="T52" fmla="*/ 10 w 19"/>
                        <a:gd name="T53" fmla="*/ 506 h 506"/>
                        <a:gd name="T54" fmla="*/ 10 w 19"/>
                        <a:gd name="T55" fmla="*/ 506 h 506"/>
                        <a:gd name="T56" fmla="*/ 11 w 19"/>
                        <a:gd name="T57" fmla="*/ 0 h 506"/>
                        <a:gd name="T58" fmla="*/ 12 w 19"/>
                        <a:gd name="T59" fmla="*/ 506 h 506"/>
                        <a:gd name="T60" fmla="*/ 12 w 19"/>
                        <a:gd name="T61" fmla="*/ 506 h 506"/>
                        <a:gd name="T62" fmla="*/ 12 w 19"/>
                        <a:gd name="T63" fmla="*/ 506 h 506"/>
                        <a:gd name="T64" fmla="*/ 12 w 19"/>
                        <a:gd name="T65" fmla="*/ 506 h 506"/>
                        <a:gd name="T66" fmla="*/ 12 w 19"/>
                        <a:gd name="T67" fmla="*/ 506 h 506"/>
                        <a:gd name="T68" fmla="*/ 13 w 19"/>
                        <a:gd name="T69" fmla="*/ 506 h 506"/>
                        <a:gd name="T70" fmla="*/ 14 w 19"/>
                        <a:gd name="T71" fmla="*/ 506 h 506"/>
                        <a:gd name="T72" fmla="*/ 15 w 19"/>
                        <a:gd name="T73" fmla="*/ 506 h 506"/>
                        <a:gd name="T74" fmla="*/ 15 w 19"/>
                        <a:gd name="T75" fmla="*/ 506 h 506"/>
                        <a:gd name="T76" fmla="*/ 15 w 19"/>
                        <a:gd name="T77" fmla="*/ 506 h 506"/>
                        <a:gd name="T78" fmla="*/ 16 w 19"/>
                        <a:gd name="T79" fmla="*/ 506 h 506"/>
                        <a:gd name="T80" fmla="*/ 16 w 19"/>
                        <a:gd name="T81" fmla="*/ 506 h 506"/>
                        <a:gd name="T82" fmla="*/ 16 w 19"/>
                        <a:gd name="T83" fmla="*/ 506 h 506"/>
                        <a:gd name="T84" fmla="*/ 17 w 19"/>
                        <a:gd name="T85" fmla="*/ 506 h 506"/>
                        <a:gd name="T86" fmla="*/ 17 w 19"/>
                        <a:gd name="T87" fmla="*/ 506 h 506"/>
                        <a:gd name="T88" fmla="*/ 18 w 19"/>
                        <a:gd name="T89" fmla="*/ 506 h 506"/>
                        <a:gd name="T90" fmla="*/ 18 w 19"/>
                        <a:gd name="T91" fmla="*/ 506 h 506"/>
                        <a:gd name="T92" fmla="*/ 18 w 19"/>
                        <a:gd name="T93" fmla="*/ 506 h 506"/>
                        <a:gd name="T94" fmla="*/ 18 w 19"/>
                        <a:gd name="T95" fmla="*/ 506 h 506"/>
                        <a:gd name="T96" fmla="*/ 19 w 19"/>
                        <a:gd name="T97" fmla="*/ 277 h 506"/>
                        <a:gd name="T98" fmla="*/ 19 w 19"/>
                        <a:gd name="T99"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06">
                          <a:moveTo>
                            <a:pt x="0" y="506"/>
                          </a:moveTo>
                          <a:lnTo>
                            <a:pt x="1" y="506"/>
                          </a:lnTo>
                          <a:lnTo>
                            <a:pt x="1" y="506"/>
                          </a:lnTo>
                          <a:lnTo>
                            <a:pt x="1" y="506"/>
                          </a:lnTo>
                          <a:lnTo>
                            <a:pt x="2" y="506"/>
                          </a:lnTo>
                          <a:lnTo>
                            <a:pt x="2" y="183"/>
                          </a:lnTo>
                          <a:lnTo>
                            <a:pt x="2" y="506"/>
                          </a:lnTo>
                          <a:lnTo>
                            <a:pt x="2" y="506"/>
                          </a:lnTo>
                          <a:lnTo>
                            <a:pt x="3" y="506"/>
                          </a:lnTo>
                          <a:lnTo>
                            <a:pt x="4" y="506"/>
                          </a:lnTo>
                          <a:lnTo>
                            <a:pt x="4" y="506"/>
                          </a:lnTo>
                          <a:lnTo>
                            <a:pt x="4" y="506"/>
                          </a:lnTo>
                          <a:lnTo>
                            <a:pt x="4" y="506"/>
                          </a:lnTo>
                          <a:lnTo>
                            <a:pt x="4" y="506"/>
                          </a:lnTo>
                          <a:lnTo>
                            <a:pt x="5" y="506"/>
                          </a:lnTo>
                          <a:lnTo>
                            <a:pt x="5" y="506"/>
                          </a:lnTo>
                          <a:lnTo>
                            <a:pt x="6" y="506"/>
                          </a:lnTo>
                          <a:lnTo>
                            <a:pt x="7" y="506"/>
                          </a:lnTo>
                          <a:lnTo>
                            <a:pt x="7" y="506"/>
                          </a:lnTo>
                          <a:lnTo>
                            <a:pt x="7" y="506"/>
                          </a:lnTo>
                          <a:lnTo>
                            <a:pt x="7" y="506"/>
                          </a:lnTo>
                          <a:lnTo>
                            <a:pt x="9" y="506"/>
                          </a:lnTo>
                          <a:lnTo>
                            <a:pt x="9" y="506"/>
                          </a:lnTo>
                          <a:lnTo>
                            <a:pt x="9" y="506"/>
                          </a:lnTo>
                          <a:lnTo>
                            <a:pt x="9" y="506"/>
                          </a:lnTo>
                          <a:lnTo>
                            <a:pt x="10" y="506"/>
                          </a:lnTo>
                          <a:lnTo>
                            <a:pt x="10" y="506"/>
                          </a:lnTo>
                          <a:lnTo>
                            <a:pt x="10" y="506"/>
                          </a:lnTo>
                          <a:lnTo>
                            <a:pt x="11" y="0"/>
                          </a:lnTo>
                          <a:lnTo>
                            <a:pt x="12" y="506"/>
                          </a:lnTo>
                          <a:lnTo>
                            <a:pt x="12" y="506"/>
                          </a:lnTo>
                          <a:lnTo>
                            <a:pt x="12" y="506"/>
                          </a:lnTo>
                          <a:lnTo>
                            <a:pt x="12" y="506"/>
                          </a:lnTo>
                          <a:lnTo>
                            <a:pt x="12" y="506"/>
                          </a:lnTo>
                          <a:lnTo>
                            <a:pt x="13" y="506"/>
                          </a:lnTo>
                          <a:lnTo>
                            <a:pt x="14" y="506"/>
                          </a:lnTo>
                          <a:lnTo>
                            <a:pt x="15" y="506"/>
                          </a:lnTo>
                          <a:lnTo>
                            <a:pt x="15" y="506"/>
                          </a:lnTo>
                          <a:lnTo>
                            <a:pt x="15" y="506"/>
                          </a:lnTo>
                          <a:lnTo>
                            <a:pt x="16" y="506"/>
                          </a:lnTo>
                          <a:lnTo>
                            <a:pt x="16" y="506"/>
                          </a:lnTo>
                          <a:lnTo>
                            <a:pt x="16" y="506"/>
                          </a:lnTo>
                          <a:lnTo>
                            <a:pt x="17" y="506"/>
                          </a:lnTo>
                          <a:lnTo>
                            <a:pt x="17" y="506"/>
                          </a:lnTo>
                          <a:lnTo>
                            <a:pt x="18" y="506"/>
                          </a:lnTo>
                          <a:lnTo>
                            <a:pt x="18" y="506"/>
                          </a:lnTo>
                          <a:lnTo>
                            <a:pt x="18" y="506"/>
                          </a:lnTo>
                          <a:lnTo>
                            <a:pt x="18" y="506"/>
                          </a:lnTo>
                          <a:lnTo>
                            <a:pt x="19" y="277"/>
                          </a:lnTo>
                          <a:lnTo>
                            <a:pt x="19" y="50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5" name="Freeform 1312"/>
                    <p:cNvSpPr>
                      <a:spLocks/>
                    </p:cNvSpPr>
                    <p:nvPr/>
                  </p:nvSpPr>
                  <p:spPr bwMode="auto">
                    <a:xfrm>
                      <a:off x="-1778415" y="2862445"/>
                      <a:ext cx="33338" cy="784225"/>
                    </a:xfrm>
                    <a:custGeom>
                      <a:avLst/>
                      <a:gdLst>
                        <a:gd name="T0" fmla="*/ 0 w 21"/>
                        <a:gd name="T1" fmla="*/ 494 h 494"/>
                        <a:gd name="T2" fmla="*/ 0 w 21"/>
                        <a:gd name="T3" fmla="*/ 494 h 494"/>
                        <a:gd name="T4" fmla="*/ 1 w 21"/>
                        <a:gd name="T5" fmla="*/ 494 h 494"/>
                        <a:gd name="T6" fmla="*/ 2 w 21"/>
                        <a:gd name="T7" fmla="*/ 494 h 494"/>
                        <a:gd name="T8" fmla="*/ 2 w 21"/>
                        <a:gd name="T9" fmla="*/ 494 h 494"/>
                        <a:gd name="T10" fmla="*/ 2 w 21"/>
                        <a:gd name="T11" fmla="*/ 494 h 494"/>
                        <a:gd name="T12" fmla="*/ 4 w 21"/>
                        <a:gd name="T13" fmla="*/ 494 h 494"/>
                        <a:gd name="T14" fmla="*/ 4 w 21"/>
                        <a:gd name="T15" fmla="*/ 494 h 494"/>
                        <a:gd name="T16" fmla="*/ 5 w 21"/>
                        <a:gd name="T17" fmla="*/ 494 h 494"/>
                        <a:gd name="T18" fmla="*/ 5 w 21"/>
                        <a:gd name="T19" fmla="*/ 494 h 494"/>
                        <a:gd name="T20" fmla="*/ 5 w 21"/>
                        <a:gd name="T21" fmla="*/ 494 h 494"/>
                        <a:gd name="T22" fmla="*/ 5 w 21"/>
                        <a:gd name="T23" fmla="*/ 494 h 494"/>
                        <a:gd name="T24" fmla="*/ 6 w 21"/>
                        <a:gd name="T25" fmla="*/ 494 h 494"/>
                        <a:gd name="T26" fmla="*/ 7 w 21"/>
                        <a:gd name="T27" fmla="*/ 494 h 494"/>
                        <a:gd name="T28" fmla="*/ 7 w 21"/>
                        <a:gd name="T29" fmla="*/ 494 h 494"/>
                        <a:gd name="T30" fmla="*/ 7 w 21"/>
                        <a:gd name="T31" fmla="*/ 494 h 494"/>
                        <a:gd name="T32" fmla="*/ 8 w 21"/>
                        <a:gd name="T33" fmla="*/ 0 h 494"/>
                        <a:gd name="T34" fmla="*/ 8 w 21"/>
                        <a:gd name="T35" fmla="*/ 494 h 494"/>
                        <a:gd name="T36" fmla="*/ 8 w 21"/>
                        <a:gd name="T37" fmla="*/ 494 h 494"/>
                        <a:gd name="T38" fmla="*/ 10 w 21"/>
                        <a:gd name="T39" fmla="*/ 494 h 494"/>
                        <a:gd name="T40" fmla="*/ 10 w 21"/>
                        <a:gd name="T41" fmla="*/ 494 h 494"/>
                        <a:gd name="T42" fmla="*/ 10 w 21"/>
                        <a:gd name="T43" fmla="*/ 494 h 494"/>
                        <a:gd name="T44" fmla="*/ 10 w 21"/>
                        <a:gd name="T45" fmla="*/ 494 h 494"/>
                        <a:gd name="T46" fmla="*/ 10 w 21"/>
                        <a:gd name="T47" fmla="*/ 494 h 494"/>
                        <a:gd name="T48" fmla="*/ 11 w 21"/>
                        <a:gd name="T49" fmla="*/ 494 h 494"/>
                        <a:gd name="T50" fmla="*/ 12 w 21"/>
                        <a:gd name="T51" fmla="*/ 494 h 494"/>
                        <a:gd name="T52" fmla="*/ 13 w 21"/>
                        <a:gd name="T53" fmla="*/ 494 h 494"/>
                        <a:gd name="T54" fmla="*/ 13 w 21"/>
                        <a:gd name="T55" fmla="*/ 494 h 494"/>
                        <a:gd name="T56" fmla="*/ 13 w 21"/>
                        <a:gd name="T57" fmla="*/ 494 h 494"/>
                        <a:gd name="T58" fmla="*/ 13 w 21"/>
                        <a:gd name="T59" fmla="*/ 494 h 494"/>
                        <a:gd name="T60" fmla="*/ 15 w 21"/>
                        <a:gd name="T61" fmla="*/ 494 h 494"/>
                        <a:gd name="T62" fmla="*/ 15 w 21"/>
                        <a:gd name="T63" fmla="*/ 494 h 494"/>
                        <a:gd name="T64" fmla="*/ 15 w 21"/>
                        <a:gd name="T65" fmla="*/ 494 h 494"/>
                        <a:gd name="T66" fmla="*/ 15 w 21"/>
                        <a:gd name="T67" fmla="*/ 494 h 494"/>
                        <a:gd name="T68" fmla="*/ 16 w 21"/>
                        <a:gd name="T69" fmla="*/ 494 h 494"/>
                        <a:gd name="T70" fmla="*/ 16 w 21"/>
                        <a:gd name="T71" fmla="*/ 494 h 494"/>
                        <a:gd name="T72" fmla="*/ 16 w 21"/>
                        <a:gd name="T73" fmla="*/ 494 h 494"/>
                        <a:gd name="T74" fmla="*/ 16 w 21"/>
                        <a:gd name="T75" fmla="*/ 494 h 494"/>
                        <a:gd name="T76" fmla="*/ 16 w 21"/>
                        <a:gd name="T77" fmla="*/ 40 h 494"/>
                        <a:gd name="T78" fmla="*/ 18 w 21"/>
                        <a:gd name="T79" fmla="*/ 494 h 494"/>
                        <a:gd name="T80" fmla="*/ 18 w 21"/>
                        <a:gd name="T81" fmla="*/ 494 h 494"/>
                        <a:gd name="T82" fmla="*/ 18 w 21"/>
                        <a:gd name="T83" fmla="*/ 494 h 494"/>
                        <a:gd name="T84" fmla="*/ 18 w 21"/>
                        <a:gd name="T85" fmla="*/ 494 h 494"/>
                        <a:gd name="T86" fmla="*/ 18 w 21"/>
                        <a:gd name="T87" fmla="*/ 494 h 494"/>
                        <a:gd name="T88" fmla="*/ 19 w 21"/>
                        <a:gd name="T89" fmla="*/ 494 h 494"/>
                        <a:gd name="T90" fmla="*/ 19 w 21"/>
                        <a:gd name="T91" fmla="*/ 494 h 494"/>
                        <a:gd name="T92" fmla="*/ 20 w 21"/>
                        <a:gd name="T93" fmla="*/ 494 h 494"/>
                        <a:gd name="T94" fmla="*/ 20 w 21"/>
                        <a:gd name="T95" fmla="*/ 494 h 494"/>
                        <a:gd name="T96" fmla="*/ 21 w 21"/>
                        <a:gd name="T97" fmla="*/ 494 h 494"/>
                        <a:gd name="T98" fmla="*/ 21 w 21"/>
                        <a:gd name="T99"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4">
                          <a:moveTo>
                            <a:pt x="0" y="494"/>
                          </a:moveTo>
                          <a:lnTo>
                            <a:pt x="0" y="494"/>
                          </a:lnTo>
                          <a:lnTo>
                            <a:pt x="1" y="494"/>
                          </a:lnTo>
                          <a:lnTo>
                            <a:pt x="2" y="494"/>
                          </a:lnTo>
                          <a:lnTo>
                            <a:pt x="2" y="494"/>
                          </a:lnTo>
                          <a:lnTo>
                            <a:pt x="2" y="494"/>
                          </a:lnTo>
                          <a:lnTo>
                            <a:pt x="4" y="494"/>
                          </a:lnTo>
                          <a:lnTo>
                            <a:pt x="4" y="494"/>
                          </a:lnTo>
                          <a:lnTo>
                            <a:pt x="5" y="494"/>
                          </a:lnTo>
                          <a:lnTo>
                            <a:pt x="5" y="494"/>
                          </a:lnTo>
                          <a:lnTo>
                            <a:pt x="5" y="494"/>
                          </a:lnTo>
                          <a:lnTo>
                            <a:pt x="5" y="494"/>
                          </a:lnTo>
                          <a:lnTo>
                            <a:pt x="6" y="494"/>
                          </a:lnTo>
                          <a:lnTo>
                            <a:pt x="7" y="494"/>
                          </a:lnTo>
                          <a:lnTo>
                            <a:pt x="7" y="494"/>
                          </a:lnTo>
                          <a:lnTo>
                            <a:pt x="7" y="494"/>
                          </a:lnTo>
                          <a:lnTo>
                            <a:pt x="8" y="0"/>
                          </a:lnTo>
                          <a:lnTo>
                            <a:pt x="8" y="494"/>
                          </a:lnTo>
                          <a:lnTo>
                            <a:pt x="8" y="494"/>
                          </a:lnTo>
                          <a:lnTo>
                            <a:pt x="10" y="494"/>
                          </a:lnTo>
                          <a:lnTo>
                            <a:pt x="10" y="494"/>
                          </a:lnTo>
                          <a:lnTo>
                            <a:pt x="10" y="494"/>
                          </a:lnTo>
                          <a:lnTo>
                            <a:pt x="10" y="494"/>
                          </a:lnTo>
                          <a:lnTo>
                            <a:pt x="10" y="494"/>
                          </a:lnTo>
                          <a:lnTo>
                            <a:pt x="11" y="494"/>
                          </a:lnTo>
                          <a:lnTo>
                            <a:pt x="12" y="494"/>
                          </a:lnTo>
                          <a:lnTo>
                            <a:pt x="13" y="494"/>
                          </a:lnTo>
                          <a:lnTo>
                            <a:pt x="13" y="494"/>
                          </a:lnTo>
                          <a:lnTo>
                            <a:pt x="13" y="494"/>
                          </a:lnTo>
                          <a:lnTo>
                            <a:pt x="13" y="494"/>
                          </a:lnTo>
                          <a:lnTo>
                            <a:pt x="15" y="494"/>
                          </a:lnTo>
                          <a:lnTo>
                            <a:pt x="15" y="494"/>
                          </a:lnTo>
                          <a:lnTo>
                            <a:pt x="15" y="494"/>
                          </a:lnTo>
                          <a:lnTo>
                            <a:pt x="15" y="494"/>
                          </a:lnTo>
                          <a:lnTo>
                            <a:pt x="16" y="494"/>
                          </a:lnTo>
                          <a:lnTo>
                            <a:pt x="16" y="494"/>
                          </a:lnTo>
                          <a:lnTo>
                            <a:pt x="16" y="494"/>
                          </a:lnTo>
                          <a:lnTo>
                            <a:pt x="16" y="494"/>
                          </a:lnTo>
                          <a:lnTo>
                            <a:pt x="16" y="40"/>
                          </a:lnTo>
                          <a:lnTo>
                            <a:pt x="18" y="494"/>
                          </a:lnTo>
                          <a:lnTo>
                            <a:pt x="18" y="494"/>
                          </a:lnTo>
                          <a:lnTo>
                            <a:pt x="18" y="494"/>
                          </a:lnTo>
                          <a:lnTo>
                            <a:pt x="18" y="494"/>
                          </a:lnTo>
                          <a:lnTo>
                            <a:pt x="18" y="494"/>
                          </a:lnTo>
                          <a:lnTo>
                            <a:pt x="19" y="494"/>
                          </a:lnTo>
                          <a:lnTo>
                            <a:pt x="19" y="494"/>
                          </a:lnTo>
                          <a:lnTo>
                            <a:pt x="20" y="494"/>
                          </a:lnTo>
                          <a:lnTo>
                            <a:pt x="20" y="494"/>
                          </a:lnTo>
                          <a:lnTo>
                            <a:pt x="21" y="494"/>
                          </a:lnTo>
                          <a:lnTo>
                            <a:pt x="21" y="49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6" name="Freeform 1313"/>
                    <p:cNvSpPr>
                      <a:spLocks/>
                    </p:cNvSpPr>
                    <p:nvPr/>
                  </p:nvSpPr>
                  <p:spPr bwMode="auto">
                    <a:xfrm>
                      <a:off x="-1745077" y="2821170"/>
                      <a:ext cx="34925" cy="825500"/>
                    </a:xfrm>
                    <a:custGeom>
                      <a:avLst/>
                      <a:gdLst>
                        <a:gd name="T0" fmla="*/ 0 w 22"/>
                        <a:gd name="T1" fmla="*/ 520 h 520"/>
                        <a:gd name="T2" fmla="*/ 0 w 22"/>
                        <a:gd name="T3" fmla="*/ 520 h 520"/>
                        <a:gd name="T4" fmla="*/ 1 w 22"/>
                        <a:gd name="T5" fmla="*/ 520 h 520"/>
                        <a:gd name="T6" fmla="*/ 1 w 22"/>
                        <a:gd name="T7" fmla="*/ 520 h 520"/>
                        <a:gd name="T8" fmla="*/ 1 w 22"/>
                        <a:gd name="T9" fmla="*/ 520 h 520"/>
                        <a:gd name="T10" fmla="*/ 3 w 22"/>
                        <a:gd name="T11" fmla="*/ 520 h 520"/>
                        <a:gd name="T12" fmla="*/ 3 w 22"/>
                        <a:gd name="T13" fmla="*/ 520 h 520"/>
                        <a:gd name="T14" fmla="*/ 4 w 22"/>
                        <a:gd name="T15" fmla="*/ 163 h 520"/>
                        <a:gd name="T16" fmla="*/ 4 w 22"/>
                        <a:gd name="T17" fmla="*/ 520 h 520"/>
                        <a:gd name="T18" fmla="*/ 4 w 22"/>
                        <a:gd name="T19" fmla="*/ 520 h 520"/>
                        <a:gd name="T20" fmla="*/ 5 w 22"/>
                        <a:gd name="T21" fmla="*/ 520 h 520"/>
                        <a:gd name="T22" fmla="*/ 5 w 22"/>
                        <a:gd name="T23" fmla="*/ 520 h 520"/>
                        <a:gd name="T24" fmla="*/ 6 w 22"/>
                        <a:gd name="T25" fmla="*/ 520 h 520"/>
                        <a:gd name="T26" fmla="*/ 6 w 22"/>
                        <a:gd name="T27" fmla="*/ 520 h 520"/>
                        <a:gd name="T28" fmla="*/ 6 w 22"/>
                        <a:gd name="T29" fmla="*/ 520 h 520"/>
                        <a:gd name="T30" fmla="*/ 6 w 22"/>
                        <a:gd name="T31" fmla="*/ 520 h 520"/>
                        <a:gd name="T32" fmla="*/ 8 w 22"/>
                        <a:gd name="T33" fmla="*/ 520 h 520"/>
                        <a:gd name="T34" fmla="*/ 8 w 22"/>
                        <a:gd name="T35" fmla="*/ 520 h 520"/>
                        <a:gd name="T36" fmla="*/ 8 w 22"/>
                        <a:gd name="T37" fmla="*/ 520 h 520"/>
                        <a:gd name="T38" fmla="*/ 8 w 22"/>
                        <a:gd name="T39" fmla="*/ 520 h 520"/>
                        <a:gd name="T40" fmla="*/ 9 w 22"/>
                        <a:gd name="T41" fmla="*/ 520 h 520"/>
                        <a:gd name="T42" fmla="*/ 9 w 22"/>
                        <a:gd name="T43" fmla="*/ 520 h 520"/>
                        <a:gd name="T44" fmla="*/ 9 w 22"/>
                        <a:gd name="T45" fmla="*/ 520 h 520"/>
                        <a:gd name="T46" fmla="*/ 9 w 22"/>
                        <a:gd name="T47" fmla="*/ 520 h 520"/>
                        <a:gd name="T48" fmla="*/ 11 w 22"/>
                        <a:gd name="T49" fmla="*/ 520 h 520"/>
                        <a:gd name="T50" fmla="*/ 11 w 22"/>
                        <a:gd name="T51" fmla="*/ 520 h 520"/>
                        <a:gd name="T52" fmla="*/ 11 w 22"/>
                        <a:gd name="T53" fmla="*/ 520 h 520"/>
                        <a:gd name="T54" fmla="*/ 12 w 22"/>
                        <a:gd name="T55" fmla="*/ 0 h 520"/>
                        <a:gd name="T56" fmla="*/ 12 w 22"/>
                        <a:gd name="T57" fmla="*/ 520 h 520"/>
                        <a:gd name="T58" fmla="*/ 13 w 22"/>
                        <a:gd name="T59" fmla="*/ 520 h 520"/>
                        <a:gd name="T60" fmla="*/ 13 w 22"/>
                        <a:gd name="T61" fmla="*/ 520 h 520"/>
                        <a:gd name="T62" fmla="*/ 14 w 22"/>
                        <a:gd name="T63" fmla="*/ 520 h 520"/>
                        <a:gd name="T64" fmla="*/ 14 w 22"/>
                        <a:gd name="T65" fmla="*/ 520 h 520"/>
                        <a:gd name="T66" fmla="*/ 14 w 22"/>
                        <a:gd name="T67" fmla="*/ 520 h 520"/>
                        <a:gd name="T68" fmla="*/ 15 w 22"/>
                        <a:gd name="T69" fmla="*/ 520 h 520"/>
                        <a:gd name="T70" fmla="*/ 15 w 22"/>
                        <a:gd name="T71" fmla="*/ 520 h 520"/>
                        <a:gd name="T72" fmla="*/ 16 w 22"/>
                        <a:gd name="T73" fmla="*/ 520 h 520"/>
                        <a:gd name="T74" fmla="*/ 16 w 22"/>
                        <a:gd name="T75" fmla="*/ 520 h 520"/>
                        <a:gd name="T76" fmla="*/ 17 w 22"/>
                        <a:gd name="T77" fmla="*/ 520 h 520"/>
                        <a:gd name="T78" fmla="*/ 17 w 22"/>
                        <a:gd name="T79" fmla="*/ 520 h 520"/>
                        <a:gd name="T80" fmla="*/ 17 w 22"/>
                        <a:gd name="T81" fmla="*/ 520 h 520"/>
                        <a:gd name="T82" fmla="*/ 18 w 22"/>
                        <a:gd name="T83" fmla="*/ 520 h 520"/>
                        <a:gd name="T84" fmla="*/ 18 w 22"/>
                        <a:gd name="T85" fmla="*/ 520 h 520"/>
                        <a:gd name="T86" fmla="*/ 18 w 22"/>
                        <a:gd name="T87" fmla="*/ 520 h 520"/>
                        <a:gd name="T88" fmla="*/ 19 w 22"/>
                        <a:gd name="T89" fmla="*/ 520 h 520"/>
                        <a:gd name="T90" fmla="*/ 20 w 22"/>
                        <a:gd name="T91" fmla="*/ 520 h 520"/>
                        <a:gd name="T92" fmla="*/ 20 w 22"/>
                        <a:gd name="T93" fmla="*/ 520 h 520"/>
                        <a:gd name="T94" fmla="*/ 20 w 22"/>
                        <a:gd name="T95" fmla="*/ 520 h 520"/>
                        <a:gd name="T96" fmla="*/ 20 w 22"/>
                        <a:gd name="T97" fmla="*/ 283 h 520"/>
                        <a:gd name="T98" fmla="*/ 22 w 22"/>
                        <a:gd name="T99" fmla="*/ 520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520">
                          <a:moveTo>
                            <a:pt x="0" y="520"/>
                          </a:moveTo>
                          <a:lnTo>
                            <a:pt x="0" y="520"/>
                          </a:lnTo>
                          <a:lnTo>
                            <a:pt x="1" y="520"/>
                          </a:lnTo>
                          <a:lnTo>
                            <a:pt x="1" y="520"/>
                          </a:lnTo>
                          <a:lnTo>
                            <a:pt x="1" y="520"/>
                          </a:lnTo>
                          <a:lnTo>
                            <a:pt x="3" y="520"/>
                          </a:lnTo>
                          <a:lnTo>
                            <a:pt x="3" y="520"/>
                          </a:lnTo>
                          <a:lnTo>
                            <a:pt x="4" y="163"/>
                          </a:lnTo>
                          <a:lnTo>
                            <a:pt x="4" y="520"/>
                          </a:lnTo>
                          <a:lnTo>
                            <a:pt x="4" y="520"/>
                          </a:lnTo>
                          <a:lnTo>
                            <a:pt x="5" y="520"/>
                          </a:lnTo>
                          <a:lnTo>
                            <a:pt x="5" y="520"/>
                          </a:lnTo>
                          <a:lnTo>
                            <a:pt x="6" y="520"/>
                          </a:lnTo>
                          <a:lnTo>
                            <a:pt x="6" y="520"/>
                          </a:lnTo>
                          <a:lnTo>
                            <a:pt x="6" y="520"/>
                          </a:lnTo>
                          <a:lnTo>
                            <a:pt x="6" y="520"/>
                          </a:lnTo>
                          <a:lnTo>
                            <a:pt x="8" y="520"/>
                          </a:lnTo>
                          <a:lnTo>
                            <a:pt x="8" y="520"/>
                          </a:lnTo>
                          <a:lnTo>
                            <a:pt x="8" y="520"/>
                          </a:lnTo>
                          <a:lnTo>
                            <a:pt x="8" y="520"/>
                          </a:lnTo>
                          <a:lnTo>
                            <a:pt x="9" y="520"/>
                          </a:lnTo>
                          <a:lnTo>
                            <a:pt x="9" y="520"/>
                          </a:lnTo>
                          <a:lnTo>
                            <a:pt x="9" y="520"/>
                          </a:lnTo>
                          <a:lnTo>
                            <a:pt x="9" y="520"/>
                          </a:lnTo>
                          <a:lnTo>
                            <a:pt x="11" y="520"/>
                          </a:lnTo>
                          <a:lnTo>
                            <a:pt x="11" y="520"/>
                          </a:lnTo>
                          <a:lnTo>
                            <a:pt x="11" y="520"/>
                          </a:lnTo>
                          <a:lnTo>
                            <a:pt x="12" y="0"/>
                          </a:lnTo>
                          <a:lnTo>
                            <a:pt x="12" y="520"/>
                          </a:lnTo>
                          <a:lnTo>
                            <a:pt x="13" y="520"/>
                          </a:lnTo>
                          <a:lnTo>
                            <a:pt x="13" y="520"/>
                          </a:lnTo>
                          <a:lnTo>
                            <a:pt x="14" y="520"/>
                          </a:lnTo>
                          <a:lnTo>
                            <a:pt x="14" y="520"/>
                          </a:lnTo>
                          <a:lnTo>
                            <a:pt x="14" y="520"/>
                          </a:lnTo>
                          <a:lnTo>
                            <a:pt x="15" y="520"/>
                          </a:lnTo>
                          <a:lnTo>
                            <a:pt x="15" y="520"/>
                          </a:lnTo>
                          <a:lnTo>
                            <a:pt x="16" y="520"/>
                          </a:lnTo>
                          <a:lnTo>
                            <a:pt x="16" y="520"/>
                          </a:lnTo>
                          <a:lnTo>
                            <a:pt x="17" y="520"/>
                          </a:lnTo>
                          <a:lnTo>
                            <a:pt x="17" y="520"/>
                          </a:lnTo>
                          <a:lnTo>
                            <a:pt x="17" y="520"/>
                          </a:lnTo>
                          <a:lnTo>
                            <a:pt x="18" y="520"/>
                          </a:lnTo>
                          <a:lnTo>
                            <a:pt x="18" y="520"/>
                          </a:lnTo>
                          <a:lnTo>
                            <a:pt x="18" y="520"/>
                          </a:lnTo>
                          <a:lnTo>
                            <a:pt x="19" y="520"/>
                          </a:lnTo>
                          <a:lnTo>
                            <a:pt x="20" y="520"/>
                          </a:lnTo>
                          <a:lnTo>
                            <a:pt x="20" y="520"/>
                          </a:lnTo>
                          <a:lnTo>
                            <a:pt x="20" y="520"/>
                          </a:lnTo>
                          <a:lnTo>
                            <a:pt x="20" y="283"/>
                          </a:lnTo>
                          <a:lnTo>
                            <a:pt x="22" y="5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7" name="Freeform 1314"/>
                    <p:cNvSpPr>
                      <a:spLocks/>
                    </p:cNvSpPr>
                    <p:nvPr/>
                  </p:nvSpPr>
                  <p:spPr bwMode="auto">
                    <a:xfrm>
                      <a:off x="-1710152" y="3021195"/>
                      <a:ext cx="30163" cy="625475"/>
                    </a:xfrm>
                    <a:custGeom>
                      <a:avLst/>
                      <a:gdLst>
                        <a:gd name="T0" fmla="*/ 0 w 19"/>
                        <a:gd name="T1" fmla="*/ 394 h 394"/>
                        <a:gd name="T2" fmla="*/ 0 w 19"/>
                        <a:gd name="T3" fmla="*/ 394 h 394"/>
                        <a:gd name="T4" fmla="*/ 0 w 19"/>
                        <a:gd name="T5" fmla="*/ 394 h 394"/>
                        <a:gd name="T6" fmla="*/ 0 w 19"/>
                        <a:gd name="T7" fmla="*/ 394 h 394"/>
                        <a:gd name="T8" fmla="*/ 1 w 19"/>
                        <a:gd name="T9" fmla="*/ 394 h 394"/>
                        <a:gd name="T10" fmla="*/ 1 w 19"/>
                        <a:gd name="T11" fmla="*/ 394 h 394"/>
                        <a:gd name="T12" fmla="*/ 1 w 19"/>
                        <a:gd name="T13" fmla="*/ 394 h 394"/>
                        <a:gd name="T14" fmla="*/ 1 w 19"/>
                        <a:gd name="T15" fmla="*/ 394 h 394"/>
                        <a:gd name="T16" fmla="*/ 3 w 19"/>
                        <a:gd name="T17" fmla="*/ 394 h 394"/>
                        <a:gd name="T18" fmla="*/ 3 w 19"/>
                        <a:gd name="T19" fmla="*/ 394 h 394"/>
                        <a:gd name="T20" fmla="*/ 3 w 19"/>
                        <a:gd name="T21" fmla="*/ 394 h 394"/>
                        <a:gd name="T22" fmla="*/ 3 w 19"/>
                        <a:gd name="T23" fmla="*/ 394 h 394"/>
                        <a:gd name="T24" fmla="*/ 4 w 19"/>
                        <a:gd name="T25" fmla="*/ 394 h 394"/>
                        <a:gd name="T26" fmla="*/ 4 w 19"/>
                        <a:gd name="T27" fmla="*/ 394 h 394"/>
                        <a:gd name="T28" fmla="*/ 5 w 19"/>
                        <a:gd name="T29" fmla="*/ 394 h 394"/>
                        <a:gd name="T30" fmla="*/ 5 w 19"/>
                        <a:gd name="T31" fmla="*/ 394 h 394"/>
                        <a:gd name="T32" fmla="*/ 6 w 19"/>
                        <a:gd name="T33" fmla="*/ 394 h 394"/>
                        <a:gd name="T34" fmla="*/ 6 w 19"/>
                        <a:gd name="T35" fmla="*/ 394 h 394"/>
                        <a:gd name="T36" fmla="*/ 6 w 19"/>
                        <a:gd name="T37" fmla="*/ 394 h 394"/>
                        <a:gd name="T38" fmla="*/ 7 w 19"/>
                        <a:gd name="T39" fmla="*/ 0 h 394"/>
                        <a:gd name="T40" fmla="*/ 7 w 19"/>
                        <a:gd name="T41" fmla="*/ 394 h 394"/>
                        <a:gd name="T42" fmla="*/ 7 w 19"/>
                        <a:gd name="T43" fmla="*/ 394 h 394"/>
                        <a:gd name="T44" fmla="*/ 7 w 19"/>
                        <a:gd name="T45" fmla="*/ 394 h 394"/>
                        <a:gd name="T46" fmla="*/ 8 w 19"/>
                        <a:gd name="T47" fmla="*/ 394 h 394"/>
                        <a:gd name="T48" fmla="*/ 8 w 19"/>
                        <a:gd name="T49" fmla="*/ 394 h 394"/>
                        <a:gd name="T50" fmla="*/ 9 w 19"/>
                        <a:gd name="T51" fmla="*/ 394 h 394"/>
                        <a:gd name="T52" fmla="*/ 9 w 19"/>
                        <a:gd name="T53" fmla="*/ 394 h 394"/>
                        <a:gd name="T54" fmla="*/ 9 w 19"/>
                        <a:gd name="T55" fmla="*/ 394 h 394"/>
                        <a:gd name="T56" fmla="*/ 10 w 19"/>
                        <a:gd name="T57" fmla="*/ 394 h 394"/>
                        <a:gd name="T58" fmla="*/ 10 w 19"/>
                        <a:gd name="T59" fmla="*/ 394 h 394"/>
                        <a:gd name="T60" fmla="*/ 10 w 19"/>
                        <a:gd name="T61" fmla="*/ 394 h 394"/>
                        <a:gd name="T62" fmla="*/ 11 w 19"/>
                        <a:gd name="T63" fmla="*/ 394 h 394"/>
                        <a:gd name="T64" fmla="*/ 12 w 19"/>
                        <a:gd name="T65" fmla="*/ 394 h 394"/>
                        <a:gd name="T66" fmla="*/ 12 w 19"/>
                        <a:gd name="T67" fmla="*/ 394 h 394"/>
                        <a:gd name="T68" fmla="*/ 12 w 19"/>
                        <a:gd name="T69" fmla="*/ 394 h 394"/>
                        <a:gd name="T70" fmla="*/ 12 w 19"/>
                        <a:gd name="T71" fmla="*/ 394 h 394"/>
                        <a:gd name="T72" fmla="*/ 14 w 19"/>
                        <a:gd name="T73" fmla="*/ 394 h 394"/>
                        <a:gd name="T74" fmla="*/ 14 w 19"/>
                        <a:gd name="T75" fmla="*/ 394 h 394"/>
                        <a:gd name="T76" fmla="*/ 14 w 19"/>
                        <a:gd name="T77" fmla="*/ 394 h 394"/>
                        <a:gd name="T78" fmla="*/ 15 w 19"/>
                        <a:gd name="T79" fmla="*/ 247 h 394"/>
                        <a:gd name="T80" fmla="*/ 15 w 19"/>
                        <a:gd name="T81" fmla="*/ 394 h 394"/>
                        <a:gd name="T82" fmla="*/ 15 w 19"/>
                        <a:gd name="T83" fmla="*/ 394 h 394"/>
                        <a:gd name="T84" fmla="*/ 15 w 19"/>
                        <a:gd name="T85" fmla="*/ 394 h 394"/>
                        <a:gd name="T86" fmla="*/ 17 w 19"/>
                        <a:gd name="T87" fmla="*/ 394 h 394"/>
                        <a:gd name="T88" fmla="*/ 17 w 19"/>
                        <a:gd name="T89" fmla="*/ 394 h 394"/>
                        <a:gd name="T90" fmla="*/ 17 w 19"/>
                        <a:gd name="T91" fmla="*/ 394 h 394"/>
                        <a:gd name="T92" fmla="*/ 17 w 19"/>
                        <a:gd name="T93" fmla="*/ 394 h 394"/>
                        <a:gd name="T94" fmla="*/ 18 w 19"/>
                        <a:gd name="T95" fmla="*/ 394 h 394"/>
                        <a:gd name="T96" fmla="*/ 18 w 19"/>
                        <a:gd name="T97" fmla="*/ 394 h 394"/>
                        <a:gd name="T98" fmla="*/ 19 w 19"/>
                        <a:gd name="T99" fmla="*/ 394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94">
                          <a:moveTo>
                            <a:pt x="0" y="394"/>
                          </a:moveTo>
                          <a:lnTo>
                            <a:pt x="0" y="394"/>
                          </a:lnTo>
                          <a:lnTo>
                            <a:pt x="0" y="394"/>
                          </a:lnTo>
                          <a:lnTo>
                            <a:pt x="0" y="394"/>
                          </a:lnTo>
                          <a:lnTo>
                            <a:pt x="1" y="394"/>
                          </a:lnTo>
                          <a:lnTo>
                            <a:pt x="1" y="394"/>
                          </a:lnTo>
                          <a:lnTo>
                            <a:pt x="1" y="394"/>
                          </a:lnTo>
                          <a:lnTo>
                            <a:pt x="1" y="394"/>
                          </a:lnTo>
                          <a:lnTo>
                            <a:pt x="3" y="394"/>
                          </a:lnTo>
                          <a:lnTo>
                            <a:pt x="3" y="394"/>
                          </a:lnTo>
                          <a:lnTo>
                            <a:pt x="3" y="394"/>
                          </a:lnTo>
                          <a:lnTo>
                            <a:pt x="3" y="394"/>
                          </a:lnTo>
                          <a:lnTo>
                            <a:pt x="4" y="394"/>
                          </a:lnTo>
                          <a:lnTo>
                            <a:pt x="4" y="394"/>
                          </a:lnTo>
                          <a:lnTo>
                            <a:pt x="5" y="394"/>
                          </a:lnTo>
                          <a:lnTo>
                            <a:pt x="5" y="394"/>
                          </a:lnTo>
                          <a:lnTo>
                            <a:pt x="6" y="394"/>
                          </a:lnTo>
                          <a:lnTo>
                            <a:pt x="6" y="394"/>
                          </a:lnTo>
                          <a:lnTo>
                            <a:pt x="6" y="394"/>
                          </a:lnTo>
                          <a:lnTo>
                            <a:pt x="7" y="0"/>
                          </a:lnTo>
                          <a:lnTo>
                            <a:pt x="7" y="394"/>
                          </a:lnTo>
                          <a:lnTo>
                            <a:pt x="7" y="394"/>
                          </a:lnTo>
                          <a:lnTo>
                            <a:pt x="7" y="394"/>
                          </a:lnTo>
                          <a:lnTo>
                            <a:pt x="8" y="394"/>
                          </a:lnTo>
                          <a:lnTo>
                            <a:pt x="8" y="394"/>
                          </a:lnTo>
                          <a:lnTo>
                            <a:pt x="9" y="394"/>
                          </a:lnTo>
                          <a:lnTo>
                            <a:pt x="9" y="394"/>
                          </a:lnTo>
                          <a:lnTo>
                            <a:pt x="9" y="394"/>
                          </a:lnTo>
                          <a:lnTo>
                            <a:pt x="10" y="394"/>
                          </a:lnTo>
                          <a:lnTo>
                            <a:pt x="10" y="394"/>
                          </a:lnTo>
                          <a:lnTo>
                            <a:pt x="10" y="394"/>
                          </a:lnTo>
                          <a:lnTo>
                            <a:pt x="11" y="394"/>
                          </a:lnTo>
                          <a:lnTo>
                            <a:pt x="12" y="394"/>
                          </a:lnTo>
                          <a:lnTo>
                            <a:pt x="12" y="394"/>
                          </a:lnTo>
                          <a:lnTo>
                            <a:pt x="12" y="394"/>
                          </a:lnTo>
                          <a:lnTo>
                            <a:pt x="12" y="394"/>
                          </a:lnTo>
                          <a:lnTo>
                            <a:pt x="14" y="394"/>
                          </a:lnTo>
                          <a:lnTo>
                            <a:pt x="14" y="394"/>
                          </a:lnTo>
                          <a:lnTo>
                            <a:pt x="14" y="394"/>
                          </a:lnTo>
                          <a:lnTo>
                            <a:pt x="15" y="247"/>
                          </a:lnTo>
                          <a:lnTo>
                            <a:pt x="15" y="394"/>
                          </a:lnTo>
                          <a:lnTo>
                            <a:pt x="15" y="394"/>
                          </a:lnTo>
                          <a:lnTo>
                            <a:pt x="15" y="394"/>
                          </a:lnTo>
                          <a:lnTo>
                            <a:pt x="17" y="394"/>
                          </a:lnTo>
                          <a:lnTo>
                            <a:pt x="17" y="394"/>
                          </a:lnTo>
                          <a:lnTo>
                            <a:pt x="17" y="394"/>
                          </a:lnTo>
                          <a:lnTo>
                            <a:pt x="17" y="394"/>
                          </a:lnTo>
                          <a:lnTo>
                            <a:pt x="18" y="394"/>
                          </a:lnTo>
                          <a:lnTo>
                            <a:pt x="18" y="394"/>
                          </a:lnTo>
                          <a:lnTo>
                            <a:pt x="19" y="39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8" name="Freeform 1315"/>
                    <p:cNvSpPr>
                      <a:spLocks/>
                    </p:cNvSpPr>
                    <p:nvPr/>
                  </p:nvSpPr>
                  <p:spPr bwMode="auto">
                    <a:xfrm>
                      <a:off x="-1679990" y="3270432"/>
                      <a:ext cx="30163" cy="376238"/>
                    </a:xfrm>
                    <a:custGeom>
                      <a:avLst/>
                      <a:gdLst>
                        <a:gd name="T0" fmla="*/ 0 w 19"/>
                        <a:gd name="T1" fmla="*/ 237 h 237"/>
                        <a:gd name="T2" fmla="*/ 0 w 19"/>
                        <a:gd name="T3" fmla="*/ 237 h 237"/>
                        <a:gd name="T4" fmla="*/ 1 w 19"/>
                        <a:gd name="T5" fmla="*/ 237 h 237"/>
                        <a:gd name="T6" fmla="*/ 1 w 19"/>
                        <a:gd name="T7" fmla="*/ 237 h 237"/>
                        <a:gd name="T8" fmla="*/ 1 w 19"/>
                        <a:gd name="T9" fmla="*/ 237 h 237"/>
                        <a:gd name="T10" fmla="*/ 2 w 19"/>
                        <a:gd name="T11" fmla="*/ 237 h 237"/>
                        <a:gd name="T12" fmla="*/ 2 w 19"/>
                        <a:gd name="T13" fmla="*/ 237 h 237"/>
                        <a:gd name="T14" fmla="*/ 2 w 19"/>
                        <a:gd name="T15" fmla="*/ 237 h 237"/>
                        <a:gd name="T16" fmla="*/ 2 w 19"/>
                        <a:gd name="T17" fmla="*/ 237 h 237"/>
                        <a:gd name="T18" fmla="*/ 3 w 19"/>
                        <a:gd name="T19" fmla="*/ 237 h 237"/>
                        <a:gd name="T20" fmla="*/ 4 w 19"/>
                        <a:gd name="T21" fmla="*/ 237 h 237"/>
                        <a:gd name="T22" fmla="*/ 4 w 19"/>
                        <a:gd name="T23" fmla="*/ 237 h 237"/>
                        <a:gd name="T24" fmla="*/ 4 w 19"/>
                        <a:gd name="T25" fmla="*/ 237 h 237"/>
                        <a:gd name="T26" fmla="*/ 4 w 19"/>
                        <a:gd name="T27" fmla="*/ 0 h 237"/>
                        <a:gd name="T28" fmla="*/ 5 w 19"/>
                        <a:gd name="T29" fmla="*/ 237 h 237"/>
                        <a:gd name="T30" fmla="*/ 5 w 19"/>
                        <a:gd name="T31" fmla="*/ 237 h 237"/>
                        <a:gd name="T32" fmla="*/ 5 w 19"/>
                        <a:gd name="T33" fmla="*/ 237 h 237"/>
                        <a:gd name="T34" fmla="*/ 6 w 19"/>
                        <a:gd name="T35" fmla="*/ 237 h 237"/>
                        <a:gd name="T36" fmla="*/ 7 w 19"/>
                        <a:gd name="T37" fmla="*/ 237 h 237"/>
                        <a:gd name="T38" fmla="*/ 7 w 19"/>
                        <a:gd name="T39" fmla="*/ 237 h 237"/>
                        <a:gd name="T40" fmla="*/ 7 w 19"/>
                        <a:gd name="T41" fmla="*/ 237 h 237"/>
                        <a:gd name="T42" fmla="*/ 7 w 19"/>
                        <a:gd name="T43" fmla="*/ 237 h 237"/>
                        <a:gd name="T44" fmla="*/ 9 w 19"/>
                        <a:gd name="T45" fmla="*/ 237 h 237"/>
                        <a:gd name="T46" fmla="*/ 9 w 19"/>
                        <a:gd name="T47" fmla="*/ 237 h 237"/>
                        <a:gd name="T48" fmla="*/ 9 w 19"/>
                        <a:gd name="T49" fmla="*/ 237 h 237"/>
                        <a:gd name="T50" fmla="*/ 10 w 19"/>
                        <a:gd name="T51" fmla="*/ 237 h 237"/>
                        <a:gd name="T52" fmla="*/ 10 w 19"/>
                        <a:gd name="T53" fmla="*/ 237 h 237"/>
                        <a:gd name="T54" fmla="*/ 10 w 19"/>
                        <a:gd name="T55" fmla="*/ 237 h 237"/>
                        <a:gd name="T56" fmla="*/ 11 w 19"/>
                        <a:gd name="T57" fmla="*/ 237 h 237"/>
                        <a:gd name="T58" fmla="*/ 12 w 19"/>
                        <a:gd name="T59" fmla="*/ 237 h 237"/>
                        <a:gd name="T60" fmla="*/ 12 w 19"/>
                        <a:gd name="T61" fmla="*/ 237 h 237"/>
                        <a:gd name="T62" fmla="*/ 12 w 19"/>
                        <a:gd name="T63" fmla="*/ 237 h 237"/>
                        <a:gd name="T64" fmla="*/ 12 w 19"/>
                        <a:gd name="T65" fmla="*/ 237 h 237"/>
                        <a:gd name="T66" fmla="*/ 13 w 19"/>
                        <a:gd name="T67" fmla="*/ 123 h 237"/>
                        <a:gd name="T68" fmla="*/ 13 w 19"/>
                        <a:gd name="T69" fmla="*/ 237 h 237"/>
                        <a:gd name="T70" fmla="*/ 13 w 19"/>
                        <a:gd name="T71" fmla="*/ 237 h 237"/>
                        <a:gd name="T72" fmla="*/ 14 w 19"/>
                        <a:gd name="T73" fmla="*/ 237 h 237"/>
                        <a:gd name="T74" fmla="*/ 15 w 19"/>
                        <a:gd name="T75" fmla="*/ 237 h 237"/>
                        <a:gd name="T76" fmla="*/ 15 w 19"/>
                        <a:gd name="T77" fmla="*/ 237 h 237"/>
                        <a:gd name="T78" fmla="*/ 15 w 19"/>
                        <a:gd name="T79" fmla="*/ 237 h 237"/>
                        <a:gd name="T80" fmla="*/ 15 w 19"/>
                        <a:gd name="T81" fmla="*/ 237 h 237"/>
                        <a:gd name="T82" fmla="*/ 15 w 19"/>
                        <a:gd name="T83" fmla="*/ 237 h 237"/>
                        <a:gd name="T84" fmla="*/ 16 w 19"/>
                        <a:gd name="T85" fmla="*/ 237 h 237"/>
                        <a:gd name="T86" fmla="*/ 17 w 19"/>
                        <a:gd name="T87" fmla="*/ 237 h 237"/>
                        <a:gd name="T88" fmla="*/ 18 w 19"/>
                        <a:gd name="T89" fmla="*/ 237 h 237"/>
                        <a:gd name="T90" fmla="*/ 18 w 19"/>
                        <a:gd name="T91" fmla="*/ 237 h 237"/>
                        <a:gd name="T92" fmla="*/ 18 w 19"/>
                        <a:gd name="T93" fmla="*/ 237 h 237"/>
                        <a:gd name="T94" fmla="*/ 18 w 19"/>
                        <a:gd name="T95" fmla="*/ 237 h 237"/>
                        <a:gd name="T96" fmla="*/ 19 w 19"/>
                        <a:gd name="T97" fmla="*/ 237 h 237"/>
                        <a:gd name="T98" fmla="*/ 19 w 19"/>
                        <a:gd name="T99"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37">
                          <a:moveTo>
                            <a:pt x="0" y="237"/>
                          </a:moveTo>
                          <a:lnTo>
                            <a:pt x="0" y="237"/>
                          </a:lnTo>
                          <a:lnTo>
                            <a:pt x="1" y="237"/>
                          </a:lnTo>
                          <a:lnTo>
                            <a:pt x="1" y="237"/>
                          </a:lnTo>
                          <a:lnTo>
                            <a:pt x="1" y="237"/>
                          </a:lnTo>
                          <a:lnTo>
                            <a:pt x="2" y="237"/>
                          </a:lnTo>
                          <a:lnTo>
                            <a:pt x="2" y="237"/>
                          </a:lnTo>
                          <a:lnTo>
                            <a:pt x="2" y="237"/>
                          </a:lnTo>
                          <a:lnTo>
                            <a:pt x="2" y="237"/>
                          </a:lnTo>
                          <a:lnTo>
                            <a:pt x="3" y="237"/>
                          </a:lnTo>
                          <a:lnTo>
                            <a:pt x="4" y="237"/>
                          </a:lnTo>
                          <a:lnTo>
                            <a:pt x="4" y="237"/>
                          </a:lnTo>
                          <a:lnTo>
                            <a:pt x="4" y="237"/>
                          </a:lnTo>
                          <a:lnTo>
                            <a:pt x="4" y="0"/>
                          </a:lnTo>
                          <a:lnTo>
                            <a:pt x="5" y="237"/>
                          </a:lnTo>
                          <a:lnTo>
                            <a:pt x="5" y="237"/>
                          </a:lnTo>
                          <a:lnTo>
                            <a:pt x="5" y="237"/>
                          </a:lnTo>
                          <a:lnTo>
                            <a:pt x="6" y="237"/>
                          </a:lnTo>
                          <a:lnTo>
                            <a:pt x="7" y="237"/>
                          </a:lnTo>
                          <a:lnTo>
                            <a:pt x="7" y="237"/>
                          </a:lnTo>
                          <a:lnTo>
                            <a:pt x="7" y="237"/>
                          </a:lnTo>
                          <a:lnTo>
                            <a:pt x="7" y="237"/>
                          </a:lnTo>
                          <a:lnTo>
                            <a:pt x="9" y="237"/>
                          </a:lnTo>
                          <a:lnTo>
                            <a:pt x="9" y="237"/>
                          </a:lnTo>
                          <a:lnTo>
                            <a:pt x="9" y="237"/>
                          </a:lnTo>
                          <a:lnTo>
                            <a:pt x="10" y="237"/>
                          </a:lnTo>
                          <a:lnTo>
                            <a:pt x="10" y="237"/>
                          </a:lnTo>
                          <a:lnTo>
                            <a:pt x="10" y="237"/>
                          </a:lnTo>
                          <a:lnTo>
                            <a:pt x="11" y="237"/>
                          </a:lnTo>
                          <a:lnTo>
                            <a:pt x="12" y="237"/>
                          </a:lnTo>
                          <a:lnTo>
                            <a:pt x="12" y="237"/>
                          </a:lnTo>
                          <a:lnTo>
                            <a:pt x="12" y="237"/>
                          </a:lnTo>
                          <a:lnTo>
                            <a:pt x="12" y="237"/>
                          </a:lnTo>
                          <a:lnTo>
                            <a:pt x="13" y="123"/>
                          </a:lnTo>
                          <a:lnTo>
                            <a:pt x="13" y="237"/>
                          </a:lnTo>
                          <a:lnTo>
                            <a:pt x="13" y="237"/>
                          </a:lnTo>
                          <a:lnTo>
                            <a:pt x="14" y="237"/>
                          </a:lnTo>
                          <a:lnTo>
                            <a:pt x="15" y="237"/>
                          </a:lnTo>
                          <a:lnTo>
                            <a:pt x="15" y="237"/>
                          </a:lnTo>
                          <a:lnTo>
                            <a:pt x="15" y="237"/>
                          </a:lnTo>
                          <a:lnTo>
                            <a:pt x="15" y="237"/>
                          </a:lnTo>
                          <a:lnTo>
                            <a:pt x="15" y="237"/>
                          </a:lnTo>
                          <a:lnTo>
                            <a:pt x="16" y="237"/>
                          </a:lnTo>
                          <a:lnTo>
                            <a:pt x="17" y="237"/>
                          </a:lnTo>
                          <a:lnTo>
                            <a:pt x="18" y="237"/>
                          </a:lnTo>
                          <a:lnTo>
                            <a:pt x="18" y="237"/>
                          </a:lnTo>
                          <a:lnTo>
                            <a:pt x="18" y="237"/>
                          </a:lnTo>
                          <a:lnTo>
                            <a:pt x="18" y="237"/>
                          </a:lnTo>
                          <a:lnTo>
                            <a:pt x="19" y="237"/>
                          </a:lnTo>
                          <a:lnTo>
                            <a:pt x="19" y="23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69" name="Freeform 1316"/>
                    <p:cNvSpPr>
                      <a:spLocks/>
                    </p:cNvSpPr>
                    <p:nvPr/>
                  </p:nvSpPr>
                  <p:spPr bwMode="auto">
                    <a:xfrm>
                      <a:off x="-1649827" y="3449820"/>
                      <a:ext cx="33338" cy="196850"/>
                    </a:xfrm>
                    <a:custGeom>
                      <a:avLst/>
                      <a:gdLst>
                        <a:gd name="T0" fmla="*/ 0 w 21"/>
                        <a:gd name="T1" fmla="*/ 124 h 124"/>
                        <a:gd name="T2" fmla="*/ 0 w 21"/>
                        <a:gd name="T3" fmla="*/ 124 h 124"/>
                        <a:gd name="T4" fmla="*/ 0 w 21"/>
                        <a:gd name="T5" fmla="*/ 124 h 124"/>
                        <a:gd name="T6" fmla="*/ 1 w 21"/>
                        <a:gd name="T7" fmla="*/ 124 h 124"/>
                        <a:gd name="T8" fmla="*/ 2 w 21"/>
                        <a:gd name="T9" fmla="*/ 0 h 124"/>
                        <a:gd name="T10" fmla="*/ 2 w 21"/>
                        <a:gd name="T11" fmla="*/ 124 h 124"/>
                        <a:gd name="T12" fmla="*/ 2 w 21"/>
                        <a:gd name="T13" fmla="*/ 124 h 124"/>
                        <a:gd name="T14" fmla="*/ 4 w 21"/>
                        <a:gd name="T15" fmla="*/ 124 h 124"/>
                        <a:gd name="T16" fmla="*/ 4 w 21"/>
                        <a:gd name="T17" fmla="*/ 124 h 124"/>
                        <a:gd name="T18" fmla="*/ 4 w 21"/>
                        <a:gd name="T19" fmla="*/ 124 h 124"/>
                        <a:gd name="T20" fmla="*/ 4 w 21"/>
                        <a:gd name="T21" fmla="*/ 124 h 124"/>
                        <a:gd name="T22" fmla="*/ 4 w 21"/>
                        <a:gd name="T23" fmla="*/ 124 h 124"/>
                        <a:gd name="T24" fmla="*/ 5 w 21"/>
                        <a:gd name="T25" fmla="*/ 124 h 124"/>
                        <a:gd name="T26" fmla="*/ 5 w 21"/>
                        <a:gd name="T27" fmla="*/ 124 h 124"/>
                        <a:gd name="T28" fmla="*/ 6 w 21"/>
                        <a:gd name="T29" fmla="*/ 124 h 124"/>
                        <a:gd name="T30" fmla="*/ 7 w 21"/>
                        <a:gd name="T31" fmla="*/ 124 h 124"/>
                        <a:gd name="T32" fmla="*/ 7 w 21"/>
                        <a:gd name="T33" fmla="*/ 124 h 124"/>
                        <a:gd name="T34" fmla="*/ 7 w 21"/>
                        <a:gd name="T35" fmla="*/ 124 h 124"/>
                        <a:gd name="T36" fmla="*/ 8 w 21"/>
                        <a:gd name="T37" fmla="*/ 124 h 124"/>
                        <a:gd name="T38" fmla="*/ 8 w 21"/>
                        <a:gd name="T39" fmla="*/ 124 h 124"/>
                        <a:gd name="T40" fmla="*/ 9 w 21"/>
                        <a:gd name="T41" fmla="*/ 124 h 124"/>
                        <a:gd name="T42" fmla="*/ 10 w 21"/>
                        <a:gd name="T43" fmla="*/ 124 h 124"/>
                        <a:gd name="T44" fmla="*/ 10 w 21"/>
                        <a:gd name="T45" fmla="*/ 124 h 124"/>
                        <a:gd name="T46" fmla="*/ 10 w 21"/>
                        <a:gd name="T47" fmla="*/ 124 h 124"/>
                        <a:gd name="T48" fmla="*/ 11 w 21"/>
                        <a:gd name="T49" fmla="*/ 32 h 124"/>
                        <a:gd name="T50" fmla="*/ 11 w 21"/>
                        <a:gd name="T51" fmla="*/ 124 h 124"/>
                        <a:gd name="T52" fmla="*/ 11 w 21"/>
                        <a:gd name="T53" fmla="*/ 124 h 124"/>
                        <a:gd name="T54" fmla="*/ 12 w 21"/>
                        <a:gd name="T55" fmla="*/ 124 h 124"/>
                        <a:gd name="T56" fmla="*/ 13 w 21"/>
                        <a:gd name="T57" fmla="*/ 124 h 124"/>
                        <a:gd name="T58" fmla="*/ 13 w 21"/>
                        <a:gd name="T59" fmla="*/ 124 h 124"/>
                        <a:gd name="T60" fmla="*/ 13 w 21"/>
                        <a:gd name="T61" fmla="*/ 124 h 124"/>
                        <a:gd name="T62" fmla="*/ 13 w 21"/>
                        <a:gd name="T63" fmla="*/ 124 h 124"/>
                        <a:gd name="T64" fmla="*/ 14 w 21"/>
                        <a:gd name="T65" fmla="*/ 124 h 124"/>
                        <a:gd name="T66" fmla="*/ 14 w 21"/>
                        <a:gd name="T67" fmla="*/ 124 h 124"/>
                        <a:gd name="T68" fmla="*/ 14 w 21"/>
                        <a:gd name="T69" fmla="*/ 124 h 124"/>
                        <a:gd name="T70" fmla="*/ 15 w 21"/>
                        <a:gd name="T71" fmla="*/ 124 h 124"/>
                        <a:gd name="T72" fmla="*/ 16 w 21"/>
                        <a:gd name="T73" fmla="*/ 124 h 124"/>
                        <a:gd name="T74" fmla="*/ 16 w 21"/>
                        <a:gd name="T75" fmla="*/ 124 h 124"/>
                        <a:gd name="T76" fmla="*/ 16 w 21"/>
                        <a:gd name="T77" fmla="*/ 124 h 124"/>
                        <a:gd name="T78" fmla="*/ 18 w 21"/>
                        <a:gd name="T79" fmla="*/ 124 h 124"/>
                        <a:gd name="T80" fmla="*/ 18 w 21"/>
                        <a:gd name="T81" fmla="*/ 124 h 124"/>
                        <a:gd name="T82" fmla="*/ 18 w 21"/>
                        <a:gd name="T83" fmla="*/ 124 h 124"/>
                        <a:gd name="T84" fmla="*/ 18 w 21"/>
                        <a:gd name="T85" fmla="*/ 124 h 124"/>
                        <a:gd name="T86" fmla="*/ 18 w 21"/>
                        <a:gd name="T87" fmla="*/ 124 h 124"/>
                        <a:gd name="T88" fmla="*/ 19 w 21"/>
                        <a:gd name="T89" fmla="*/ 65 h 124"/>
                        <a:gd name="T90" fmla="*/ 19 w 21"/>
                        <a:gd name="T91" fmla="*/ 124 h 124"/>
                        <a:gd name="T92" fmla="*/ 19 w 21"/>
                        <a:gd name="T93" fmla="*/ 124 h 124"/>
                        <a:gd name="T94" fmla="*/ 21 w 21"/>
                        <a:gd name="T95" fmla="*/ 124 h 124"/>
                        <a:gd name="T96" fmla="*/ 21 w 21"/>
                        <a:gd name="T97" fmla="*/ 124 h 124"/>
                        <a:gd name="T98" fmla="*/ 21 w 21"/>
                        <a:gd name="T99" fmla="*/ 12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24">
                          <a:moveTo>
                            <a:pt x="0" y="124"/>
                          </a:moveTo>
                          <a:lnTo>
                            <a:pt x="0" y="124"/>
                          </a:lnTo>
                          <a:lnTo>
                            <a:pt x="0" y="124"/>
                          </a:lnTo>
                          <a:lnTo>
                            <a:pt x="1" y="124"/>
                          </a:lnTo>
                          <a:lnTo>
                            <a:pt x="2" y="0"/>
                          </a:lnTo>
                          <a:lnTo>
                            <a:pt x="2" y="124"/>
                          </a:lnTo>
                          <a:lnTo>
                            <a:pt x="2" y="124"/>
                          </a:lnTo>
                          <a:lnTo>
                            <a:pt x="4" y="124"/>
                          </a:lnTo>
                          <a:lnTo>
                            <a:pt x="4" y="124"/>
                          </a:lnTo>
                          <a:lnTo>
                            <a:pt x="4" y="124"/>
                          </a:lnTo>
                          <a:lnTo>
                            <a:pt x="4" y="124"/>
                          </a:lnTo>
                          <a:lnTo>
                            <a:pt x="4" y="124"/>
                          </a:lnTo>
                          <a:lnTo>
                            <a:pt x="5" y="124"/>
                          </a:lnTo>
                          <a:lnTo>
                            <a:pt x="5" y="124"/>
                          </a:lnTo>
                          <a:lnTo>
                            <a:pt x="6" y="124"/>
                          </a:lnTo>
                          <a:lnTo>
                            <a:pt x="7" y="124"/>
                          </a:lnTo>
                          <a:lnTo>
                            <a:pt x="7" y="124"/>
                          </a:lnTo>
                          <a:lnTo>
                            <a:pt x="7" y="124"/>
                          </a:lnTo>
                          <a:lnTo>
                            <a:pt x="8" y="124"/>
                          </a:lnTo>
                          <a:lnTo>
                            <a:pt x="8" y="124"/>
                          </a:lnTo>
                          <a:lnTo>
                            <a:pt x="9" y="124"/>
                          </a:lnTo>
                          <a:lnTo>
                            <a:pt x="10" y="124"/>
                          </a:lnTo>
                          <a:lnTo>
                            <a:pt x="10" y="124"/>
                          </a:lnTo>
                          <a:lnTo>
                            <a:pt x="10" y="124"/>
                          </a:lnTo>
                          <a:lnTo>
                            <a:pt x="11" y="32"/>
                          </a:lnTo>
                          <a:lnTo>
                            <a:pt x="11" y="124"/>
                          </a:lnTo>
                          <a:lnTo>
                            <a:pt x="11" y="124"/>
                          </a:lnTo>
                          <a:lnTo>
                            <a:pt x="12" y="124"/>
                          </a:lnTo>
                          <a:lnTo>
                            <a:pt x="13" y="124"/>
                          </a:lnTo>
                          <a:lnTo>
                            <a:pt x="13" y="124"/>
                          </a:lnTo>
                          <a:lnTo>
                            <a:pt x="13" y="124"/>
                          </a:lnTo>
                          <a:lnTo>
                            <a:pt x="13" y="124"/>
                          </a:lnTo>
                          <a:lnTo>
                            <a:pt x="14" y="124"/>
                          </a:lnTo>
                          <a:lnTo>
                            <a:pt x="14" y="124"/>
                          </a:lnTo>
                          <a:lnTo>
                            <a:pt x="14" y="124"/>
                          </a:lnTo>
                          <a:lnTo>
                            <a:pt x="15" y="124"/>
                          </a:lnTo>
                          <a:lnTo>
                            <a:pt x="16" y="124"/>
                          </a:lnTo>
                          <a:lnTo>
                            <a:pt x="16" y="124"/>
                          </a:lnTo>
                          <a:lnTo>
                            <a:pt x="16" y="124"/>
                          </a:lnTo>
                          <a:lnTo>
                            <a:pt x="18" y="124"/>
                          </a:lnTo>
                          <a:lnTo>
                            <a:pt x="18" y="124"/>
                          </a:lnTo>
                          <a:lnTo>
                            <a:pt x="18" y="124"/>
                          </a:lnTo>
                          <a:lnTo>
                            <a:pt x="18" y="124"/>
                          </a:lnTo>
                          <a:lnTo>
                            <a:pt x="18" y="124"/>
                          </a:lnTo>
                          <a:lnTo>
                            <a:pt x="19" y="65"/>
                          </a:lnTo>
                          <a:lnTo>
                            <a:pt x="19" y="124"/>
                          </a:lnTo>
                          <a:lnTo>
                            <a:pt x="19" y="124"/>
                          </a:lnTo>
                          <a:lnTo>
                            <a:pt x="21" y="124"/>
                          </a:lnTo>
                          <a:lnTo>
                            <a:pt x="21" y="124"/>
                          </a:lnTo>
                          <a:lnTo>
                            <a:pt x="21" y="12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0" name="Freeform 1317"/>
                    <p:cNvSpPr>
                      <a:spLocks/>
                    </p:cNvSpPr>
                    <p:nvPr/>
                  </p:nvSpPr>
                  <p:spPr bwMode="auto">
                    <a:xfrm>
                      <a:off x="-1616490" y="3537132"/>
                      <a:ext cx="31750" cy="109538"/>
                    </a:xfrm>
                    <a:custGeom>
                      <a:avLst/>
                      <a:gdLst>
                        <a:gd name="T0" fmla="*/ 0 w 20"/>
                        <a:gd name="T1" fmla="*/ 69 h 69"/>
                        <a:gd name="T2" fmla="*/ 0 w 20"/>
                        <a:gd name="T3" fmla="*/ 69 h 69"/>
                        <a:gd name="T4" fmla="*/ 1 w 20"/>
                        <a:gd name="T5" fmla="*/ 69 h 69"/>
                        <a:gd name="T6" fmla="*/ 1 w 20"/>
                        <a:gd name="T7" fmla="*/ 69 h 69"/>
                        <a:gd name="T8" fmla="*/ 1 w 20"/>
                        <a:gd name="T9" fmla="*/ 69 h 69"/>
                        <a:gd name="T10" fmla="*/ 2 w 20"/>
                        <a:gd name="T11" fmla="*/ 69 h 69"/>
                        <a:gd name="T12" fmla="*/ 3 w 20"/>
                        <a:gd name="T13" fmla="*/ 69 h 69"/>
                        <a:gd name="T14" fmla="*/ 3 w 20"/>
                        <a:gd name="T15" fmla="*/ 69 h 69"/>
                        <a:gd name="T16" fmla="*/ 3 w 20"/>
                        <a:gd name="T17" fmla="*/ 69 h 69"/>
                        <a:gd name="T18" fmla="*/ 3 w 20"/>
                        <a:gd name="T19" fmla="*/ 69 h 69"/>
                        <a:gd name="T20" fmla="*/ 4 w 20"/>
                        <a:gd name="T21" fmla="*/ 69 h 69"/>
                        <a:gd name="T22" fmla="*/ 4 w 20"/>
                        <a:gd name="T23" fmla="*/ 69 h 69"/>
                        <a:gd name="T24" fmla="*/ 5 w 20"/>
                        <a:gd name="T25" fmla="*/ 69 h 69"/>
                        <a:gd name="T26" fmla="*/ 5 w 20"/>
                        <a:gd name="T27" fmla="*/ 69 h 69"/>
                        <a:gd name="T28" fmla="*/ 6 w 20"/>
                        <a:gd name="T29" fmla="*/ 0 h 69"/>
                        <a:gd name="T30" fmla="*/ 6 w 20"/>
                        <a:gd name="T31" fmla="*/ 69 h 69"/>
                        <a:gd name="T32" fmla="*/ 6 w 20"/>
                        <a:gd name="T33" fmla="*/ 69 h 69"/>
                        <a:gd name="T34" fmla="*/ 7 w 20"/>
                        <a:gd name="T35" fmla="*/ 69 h 69"/>
                        <a:gd name="T36" fmla="*/ 7 w 20"/>
                        <a:gd name="T37" fmla="*/ 69 h 69"/>
                        <a:gd name="T38" fmla="*/ 8 w 20"/>
                        <a:gd name="T39" fmla="*/ 69 h 69"/>
                        <a:gd name="T40" fmla="*/ 8 w 20"/>
                        <a:gd name="T41" fmla="*/ 69 h 69"/>
                        <a:gd name="T42" fmla="*/ 8 w 20"/>
                        <a:gd name="T43" fmla="*/ 69 h 69"/>
                        <a:gd name="T44" fmla="*/ 9 w 20"/>
                        <a:gd name="T45" fmla="*/ 69 h 69"/>
                        <a:gd name="T46" fmla="*/ 9 w 20"/>
                        <a:gd name="T47" fmla="*/ 69 h 69"/>
                        <a:gd name="T48" fmla="*/ 9 w 20"/>
                        <a:gd name="T49" fmla="*/ 69 h 69"/>
                        <a:gd name="T50" fmla="*/ 9 w 20"/>
                        <a:gd name="T51" fmla="*/ 69 h 69"/>
                        <a:gd name="T52" fmla="*/ 11 w 20"/>
                        <a:gd name="T53" fmla="*/ 69 h 69"/>
                        <a:gd name="T54" fmla="*/ 11 w 20"/>
                        <a:gd name="T55" fmla="*/ 69 h 69"/>
                        <a:gd name="T56" fmla="*/ 11 w 20"/>
                        <a:gd name="T57" fmla="*/ 69 h 69"/>
                        <a:gd name="T58" fmla="*/ 12 w 20"/>
                        <a:gd name="T59" fmla="*/ 69 h 69"/>
                        <a:gd name="T60" fmla="*/ 12 w 20"/>
                        <a:gd name="T61" fmla="*/ 69 h 69"/>
                        <a:gd name="T62" fmla="*/ 13 w 20"/>
                        <a:gd name="T63" fmla="*/ 69 h 69"/>
                        <a:gd name="T64" fmla="*/ 14 w 20"/>
                        <a:gd name="T65" fmla="*/ 69 h 69"/>
                        <a:gd name="T66" fmla="*/ 14 w 20"/>
                        <a:gd name="T67" fmla="*/ 69 h 69"/>
                        <a:gd name="T68" fmla="*/ 14 w 20"/>
                        <a:gd name="T69" fmla="*/ 69 h 69"/>
                        <a:gd name="T70" fmla="*/ 14 w 20"/>
                        <a:gd name="T71" fmla="*/ 69 h 69"/>
                        <a:gd name="T72" fmla="*/ 14 w 20"/>
                        <a:gd name="T73" fmla="*/ 42 h 69"/>
                        <a:gd name="T74" fmla="*/ 15 w 20"/>
                        <a:gd name="T75" fmla="*/ 69 h 69"/>
                        <a:gd name="T76" fmla="*/ 15 w 20"/>
                        <a:gd name="T77" fmla="*/ 69 h 69"/>
                        <a:gd name="T78" fmla="*/ 15 w 20"/>
                        <a:gd name="T79" fmla="*/ 69 h 69"/>
                        <a:gd name="T80" fmla="*/ 16 w 20"/>
                        <a:gd name="T81" fmla="*/ 69 h 69"/>
                        <a:gd name="T82" fmla="*/ 16 w 20"/>
                        <a:gd name="T83" fmla="*/ 69 h 69"/>
                        <a:gd name="T84" fmla="*/ 17 w 20"/>
                        <a:gd name="T85" fmla="*/ 69 h 69"/>
                        <a:gd name="T86" fmla="*/ 17 w 20"/>
                        <a:gd name="T87" fmla="*/ 69 h 69"/>
                        <a:gd name="T88" fmla="*/ 17 w 20"/>
                        <a:gd name="T89" fmla="*/ 69 h 69"/>
                        <a:gd name="T90" fmla="*/ 18 w 20"/>
                        <a:gd name="T91" fmla="*/ 69 h 69"/>
                        <a:gd name="T92" fmla="*/ 18 w 20"/>
                        <a:gd name="T93" fmla="*/ 69 h 69"/>
                        <a:gd name="T94" fmla="*/ 18 w 20"/>
                        <a:gd name="T95" fmla="*/ 69 h 69"/>
                        <a:gd name="T96" fmla="*/ 19 w 20"/>
                        <a:gd name="T97" fmla="*/ 69 h 69"/>
                        <a:gd name="T98" fmla="*/ 20 w 20"/>
                        <a:gd name="T99"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
                          <a:moveTo>
                            <a:pt x="0" y="69"/>
                          </a:moveTo>
                          <a:lnTo>
                            <a:pt x="0" y="69"/>
                          </a:lnTo>
                          <a:lnTo>
                            <a:pt x="1" y="69"/>
                          </a:lnTo>
                          <a:lnTo>
                            <a:pt x="1" y="69"/>
                          </a:lnTo>
                          <a:lnTo>
                            <a:pt x="1" y="69"/>
                          </a:lnTo>
                          <a:lnTo>
                            <a:pt x="2" y="69"/>
                          </a:lnTo>
                          <a:lnTo>
                            <a:pt x="3" y="69"/>
                          </a:lnTo>
                          <a:lnTo>
                            <a:pt x="3" y="69"/>
                          </a:lnTo>
                          <a:lnTo>
                            <a:pt x="3" y="69"/>
                          </a:lnTo>
                          <a:lnTo>
                            <a:pt x="3" y="69"/>
                          </a:lnTo>
                          <a:lnTo>
                            <a:pt x="4" y="69"/>
                          </a:lnTo>
                          <a:lnTo>
                            <a:pt x="4" y="69"/>
                          </a:lnTo>
                          <a:lnTo>
                            <a:pt x="5" y="69"/>
                          </a:lnTo>
                          <a:lnTo>
                            <a:pt x="5" y="69"/>
                          </a:lnTo>
                          <a:lnTo>
                            <a:pt x="6" y="0"/>
                          </a:lnTo>
                          <a:lnTo>
                            <a:pt x="6" y="69"/>
                          </a:lnTo>
                          <a:lnTo>
                            <a:pt x="6" y="69"/>
                          </a:lnTo>
                          <a:lnTo>
                            <a:pt x="7" y="69"/>
                          </a:lnTo>
                          <a:lnTo>
                            <a:pt x="7" y="69"/>
                          </a:lnTo>
                          <a:lnTo>
                            <a:pt x="8" y="69"/>
                          </a:lnTo>
                          <a:lnTo>
                            <a:pt x="8" y="69"/>
                          </a:lnTo>
                          <a:lnTo>
                            <a:pt x="8" y="69"/>
                          </a:lnTo>
                          <a:lnTo>
                            <a:pt x="9" y="69"/>
                          </a:lnTo>
                          <a:lnTo>
                            <a:pt x="9" y="69"/>
                          </a:lnTo>
                          <a:lnTo>
                            <a:pt x="9" y="69"/>
                          </a:lnTo>
                          <a:lnTo>
                            <a:pt x="9" y="69"/>
                          </a:lnTo>
                          <a:lnTo>
                            <a:pt x="11" y="69"/>
                          </a:lnTo>
                          <a:lnTo>
                            <a:pt x="11" y="69"/>
                          </a:lnTo>
                          <a:lnTo>
                            <a:pt x="11" y="69"/>
                          </a:lnTo>
                          <a:lnTo>
                            <a:pt x="12" y="69"/>
                          </a:lnTo>
                          <a:lnTo>
                            <a:pt x="12" y="69"/>
                          </a:lnTo>
                          <a:lnTo>
                            <a:pt x="13" y="69"/>
                          </a:lnTo>
                          <a:lnTo>
                            <a:pt x="14" y="69"/>
                          </a:lnTo>
                          <a:lnTo>
                            <a:pt x="14" y="69"/>
                          </a:lnTo>
                          <a:lnTo>
                            <a:pt x="14" y="69"/>
                          </a:lnTo>
                          <a:lnTo>
                            <a:pt x="14" y="69"/>
                          </a:lnTo>
                          <a:lnTo>
                            <a:pt x="14" y="42"/>
                          </a:lnTo>
                          <a:lnTo>
                            <a:pt x="15" y="69"/>
                          </a:lnTo>
                          <a:lnTo>
                            <a:pt x="15" y="69"/>
                          </a:lnTo>
                          <a:lnTo>
                            <a:pt x="15" y="69"/>
                          </a:lnTo>
                          <a:lnTo>
                            <a:pt x="16" y="69"/>
                          </a:lnTo>
                          <a:lnTo>
                            <a:pt x="16" y="69"/>
                          </a:lnTo>
                          <a:lnTo>
                            <a:pt x="17" y="69"/>
                          </a:lnTo>
                          <a:lnTo>
                            <a:pt x="17" y="69"/>
                          </a:lnTo>
                          <a:lnTo>
                            <a:pt x="17" y="69"/>
                          </a:lnTo>
                          <a:lnTo>
                            <a:pt x="18" y="69"/>
                          </a:lnTo>
                          <a:lnTo>
                            <a:pt x="18" y="69"/>
                          </a:lnTo>
                          <a:lnTo>
                            <a:pt x="18" y="69"/>
                          </a:lnTo>
                          <a:lnTo>
                            <a:pt x="19" y="69"/>
                          </a:lnTo>
                          <a:lnTo>
                            <a:pt x="20" y="6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1" name="Freeform 1318"/>
                    <p:cNvSpPr>
                      <a:spLocks/>
                    </p:cNvSpPr>
                    <p:nvPr/>
                  </p:nvSpPr>
                  <p:spPr bwMode="auto">
                    <a:xfrm>
                      <a:off x="-1584740" y="3570470"/>
                      <a:ext cx="33338" cy="76200"/>
                    </a:xfrm>
                    <a:custGeom>
                      <a:avLst/>
                      <a:gdLst>
                        <a:gd name="T0" fmla="*/ 0 w 21"/>
                        <a:gd name="T1" fmla="*/ 48 h 48"/>
                        <a:gd name="T2" fmla="*/ 0 w 21"/>
                        <a:gd name="T3" fmla="*/ 48 h 48"/>
                        <a:gd name="T4" fmla="*/ 1 w 21"/>
                        <a:gd name="T5" fmla="*/ 48 h 48"/>
                        <a:gd name="T6" fmla="*/ 1 w 21"/>
                        <a:gd name="T7" fmla="*/ 48 h 48"/>
                        <a:gd name="T8" fmla="*/ 1 w 21"/>
                        <a:gd name="T9" fmla="*/ 48 h 48"/>
                        <a:gd name="T10" fmla="*/ 2 w 21"/>
                        <a:gd name="T11" fmla="*/ 48 h 48"/>
                        <a:gd name="T12" fmla="*/ 3 w 21"/>
                        <a:gd name="T13" fmla="*/ 0 h 48"/>
                        <a:gd name="T14" fmla="*/ 3 w 21"/>
                        <a:gd name="T15" fmla="*/ 48 h 48"/>
                        <a:gd name="T16" fmla="*/ 3 w 21"/>
                        <a:gd name="T17" fmla="*/ 48 h 48"/>
                        <a:gd name="T18" fmla="*/ 5 w 21"/>
                        <a:gd name="T19" fmla="*/ 48 h 48"/>
                        <a:gd name="T20" fmla="*/ 5 w 21"/>
                        <a:gd name="T21" fmla="*/ 48 h 48"/>
                        <a:gd name="T22" fmla="*/ 5 w 21"/>
                        <a:gd name="T23" fmla="*/ 48 h 48"/>
                        <a:gd name="T24" fmla="*/ 5 w 21"/>
                        <a:gd name="T25" fmla="*/ 48 h 48"/>
                        <a:gd name="T26" fmla="*/ 6 w 21"/>
                        <a:gd name="T27" fmla="*/ 48 h 48"/>
                        <a:gd name="T28" fmla="*/ 6 w 21"/>
                        <a:gd name="T29" fmla="*/ 48 h 48"/>
                        <a:gd name="T30" fmla="*/ 7 w 21"/>
                        <a:gd name="T31" fmla="*/ 48 h 48"/>
                        <a:gd name="T32" fmla="*/ 7 w 21"/>
                        <a:gd name="T33" fmla="*/ 48 h 48"/>
                        <a:gd name="T34" fmla="*/ 7 w 21"/>
                        <a:gd name="T35" fmla="*/ 48 h 48"/>
                        <a:gd name="T36" fmla="*/ 8 w 21"/>
                        <a:gd name="T37" fmla="*/ 48 h 48"/>
                        <a:gd name="T38" fmla="*/ 8 w 21"/>
                        <a:gd name="T39" fmla="*/ 48 h 48"/>
                        <a:gd name="T40" fmla="*/ 8 w 21"/>
                        <a:gd name="T41" fmla="*/ 48 h 48"/>
                        <a:gd name="T42" fmla="*/ 9 w 21"/>
                        <a:gd name="T43" fmla="*/ 48 h 48"/>
                        <a:gd name="T44" fmla="*/ 9 w 21"/>
                        <a:gd name="T45" fmla="*/ 48 h 48"/>
                        <a:gd name="T46" fmla="*/ 9 w 21"/>
                        <a:gd name="T47" fmla="*/ 48 h 48"/>
                        <a:gd name="T48" fmla="*/ 10 w 21"/>
                        <a:gd name="T49" fmla="*/ 48 h 48"/>
                        <a:gd name="T50" fmla="*/ 11 w 21"/>
                        <a:gd name="T51" fmla="*/ 32 h 48"/>
                        <a:gd name="T52" fmla="*/ 11 w 21"/>
                        <a:gd name="T53" fmla="*/ 35 h 48"/>
                        <a:gd name="T54" fmla="*/ 11 w 21"/>
                        <a:gd name="T55" fmla="*/ 48 h 48"/>
                        <a:gd name="T56" fmla="*/ 12 w 21"/>
                        <a:gd name="T57" fmla="*/ 48 h 48"/>
                        <a:gd name="T58" fmla="*/ 12 w 21"/>
                        <a:gd name="T59" fmla="*/ 48 h 48"/>
                        <a:gd name="T60" fmla="*/ 12 w 21"/>
                        <a:gd name="T61" fmla="*/ 48 h 48"/>
                        <a:gd name="T62" fmla="*/ 13 w 21"/>
                        <a:gd name="T63" fmla="*/ 48 h 48"/>
                        <a:gd name="T64" fmla="*/ 14 w 21"/>
                        <a:gd name="T65" fmla="*/ 48 h 48"/>
                        <a:gd name="T66" fmla="*/ 14 w 21"/>
                        <a:gd name="T67" fmla="*/ 48 h 48"/>
                        <a:gd name="T68" fmla="*/ 14 w 21"/>
                        <a:gd name="T69" fmla="*/ 48 h 48"/>
                        <a:gd name="T70" fmla="*/ 16 w 21"/>
                        <a:gd name="T71" fmla="*/ 48 h 48"/>
                        <a:gd name="T72" fmla="*/ 16 w 21"/>
                        <a:gd name="T73" fmla="*/ 48 h 48"/>
                        <a:gd name="T74" fmla="*/ 16 w 21"/>
                        <a:gd name="T75" fmla="*/ 48 h 48"/>
                        <a:gd name="T76" fmla="*/ 17 w 21"/>
                        <a:gd name="T77" fmla="*/ 48 h 48"/>
                        <a:gd name="T78" fmla="*/ 17 w 21"/>
                        <a:gd name="T79" fmla="*/ 48 h 48"/>
                        <a:gd name="T80" fmla="*/ 17 w 21"/>
                        <a:gd name="T81" fmla="*/ 48 h 48"/>
                        <a:gd name="T82" fmla="*/ 17 w 21"/>
                        <a:gd name="T83" fmla="*/ 48 h 48"/>
                        <a:gd name="T84" fmla="*/ 17 w 21"/>
                        <a:gd name="T85" fmla="*/ 48 h 48"/>
                        <a:gd name="T86" fmla="*/ 19 w 21"/>
                        <a:gd name="T87" fmla="*/ 48 h 48"/>
                        <a:gd name="T88" fmla="*/ 19 w 21"/>
                        <a:gd name="T89" fmla="*/ 48 h 48"/>
                        <a:gd name="T90" fmla="*/ 19 w 21"/>
                        <a:gd name="T91" fmla="*/ 14 h 48"/>
                        <a:gd name="T92" fmla="*/ 20 w 21"/>
                        <a:gd name="T93" fmla="*/ 48 h 48"/>
                        <a:gd name="T94" fmla="*/ 20 w 21"/>
                        <a:gd name="T95" fmla="*/ 48 h 48"/>
                        <a:gd name="T96" fmla="*/ 21 w 21"/>
                        <a:gd name="T97" fmla="*/ 48 h 48"/>
                        <a:gd name="T98" fmla="*/ 21 w 21"/>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8">
                          <a:moveTo>
                            <a:pt x="0" y="48"/>
                          </a:moveTo>
                          <a:lnTo>
                            <a:pt x="0" y="48"/>
                          </a:lnTo>
                          <a:lnTo>
                            <a:pt x="1" y="48"/>
                          </a:lnTo>
                          <a:lnTo>
                            <a:pt x="1" y="48"/>
                          </a:lnTo>
                          <a:lnTo>
                            <a:pt x="1" y="48"/>
                          </a:lnTo>
                          <a:lnTo>
                            <a:pt x="2" y="48"/>
                          </a:lnTo>
                          <a:lnTo>
                            <a:pt x="3" y="0"/>
                          </a:lnTo>
                          <a:lnTo>
                            <a:pt x="3" y="48"/>
                          </a:lnTo>
                          <a:lnTo>
                            <a:pt x="3" y="48"/>
                          </a:lnTo>
                          <a:lnTo>
                            <a:pt x="5" y="48"/>
                          </a:lnTo>
                          <a:lnTo>
                            <a:pt x="5" y="48"/>
                          </a:lnTo>
                          <a:lnTo>
                            <a:pt x="5" y="48"/>
                          </a:lnTo>
                          <a:lnTo>
                            <a:pt x="5" y="48"/>
                          </a:lnTo>
                          <a:lnTo>
                            <a:pt x="6" y="48"/>
                          </a:lnTo>
                          <a:lnTo>
                            <a:pt x="6" y="48"/>
                          </a:lnTo>
                          <a:lnTo>
                            <a:pt x="7" y="48"/>
                          </a:lnTo>
                          <a:lnTo>
                            <a:pt x="7" y="48"/>
                          </a:lnTo>
                          <a:lnTo>
                            <a:pt x="7" y="48"/>
                          </a:lnTo>
                          <a:lnTo>
                            <a:pt x="8" y="48"/>
                          </a:lnTo>
                          <a:lnTo>
                            <a:pt x="8" y="48"/>
                          </a:lnTo>
                          <a:lnTo>
                            <a:pt x="8" y="48"/>
                          </a:lnTo>
                          <a:lnTo>
                            <a:pt x="9" y="48"/>
                          </a:lnTo>
                          <a:lnTo>
                            <a:pt x="9" y="48"/>
                          </a:lnTo>
                          <a:lnTo>
                            <a:pt x="9" y="48"/>
                          </a:lnTo>
                          <a:lnTo>
                            <a:pt x="10" y="48"/>
                          </a:lnTo>
                          <a:lnTo>
                            <a:pt x="11" y="32"/>
                          </a:lnTo>
                          <a:lnTo>
                            <a:pt x="11" y="35"/>
                          </a:lnTo>
                          <a:lnTo>
                            <a:pt x="11" y="48"/>
                          </a:lnTo>
                          <a:lnTo>
                            <a:pt x="12" y="48"/>
                          </a:lnTo>
                          <a:lnTo>
                            <a:pt x="12" y="48"/>
                          </a:lnTo>
                          <a:lnTo>
                            <a:pt x="12" y="48"/>
                          </a:lnTo>
                          <a:lnTo>
                            <a:pt x="13" y="48"/>
                          </a:lnTo>
                          <a:lnTo>
                            <a:pt x="14" y="48"/>
                          </a:lnTo>
                          <a:lnTo>
                            <a:pt x="14" y="48"/>
                          </a:lnTo>
                          <a:lnTo>
                            <a:pt x="14" y="48"/>
                          </a:lnTo>
                          <a:lnTo>
                            <a:pt x="16" y="48"/>
                          </a:lnTo>
                          <a:lnTo>
                            <a:pt x="16" y="48"/>
                          </a:lnTo>
                          <a:lnTo>
                            <a:pt x="16" y="48"/>
                          </a:lnTo>
                          <a:lnTo>
                            <a:pt x="17" y="48"/>
                          </a:lnTo>
                          <a:lnTo>
                            <a:pt x="17" y="48"/>
                          </a:lnTo>
                          <a:lnTo>
                            <a:pt x="17" y="48"/>
                          </a:lnTo>
                          <a:lnTo>
                            <a:pt x="17" y="48"/>
                          </a:lnTo>
                          <a:lnTo>
                            <a:pt x="17" y="48"/>
                          </a:lnTo>
                          <a:lnTo>
                            <a:pt x="19" y="48"/>
                          </a:lnTo>
                          <a:lnTo>
                            <a:pt x="19" y="48"/>
                          </a:lnTo>
                          <a:lnTo>
                            <a:pt x="19" y="14"/>
                          </a:lnTo>
                          <a:lnTo>
                            <a:pt x="20" y="48"/>
                          </a:lnTo>
                          <a:lnTo>
                            <a:pt x="20" y="48"/>
                          </a:lnTo>
                          <a:lnTo>
                            <a:pt x="21" y="48"/>
                          </a:lnTo>
                          <a:lnTo>
                            <a:pt x="21" y="48"/>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2" name="Freeform 1319"/>
                    <p:cNvSpPr>
                      <a:spLocks/>
                    </p:cNvSpPr>
                    <p:nvPr/>
                  </p:nvSpPr>
                  <p:spPr bwMode="auto">
                    <a:xfrm>
                      <a:off x="-1551402" y="3606982"/>
                      <a:ext cx="33338" cy="39688"/>
                    </a:xfrm>
                    <a:custGeom>
                      <a:avLst/>
                      <a:gdLst>
                        <a:gd name="T0" fmla="*/ 0 w 21"/>
                        <a:gd name="T1" fmla="*/ 25 h 25"/>
                        <a:gd name="T2" fmla="*/ 1 w 21"/>
                        <a:gd name="T3" fmla="*/ 25 h 25"/>
                        <a:gd name="T4" fmla="*/ 1 w 21"/>
                        <a:gd name="T5" fmla="*/ 25 h 25"/>
                        <a:gd name="T6" fmla="*/ 1 w 21"/>
                        <a:gd name="T7" fmla="*/ 25 h 25"/>
                        <a:gd name="T8" fmla="*/ 1 w 21"/>
                        <a:gd name="T9" fmla="*/ 25 h 25"/>
                        <a:gd name="T10" fmla="*/ 2 w 21"/>
                        <a:gd name="T11" fmla="*/ 25 h 25"/>
                        <a:gd name="T12" fmla="*/ 2 w 21"/>
                        <a:gd name="T13" fmla="*/ 25 h 25"/>
                        <a:gd name="T14" fmla="*/ 3 w 21"/>
                        <a:gd name="T15" fmla="*/ 25 h 25"/>
                        <a:gd name="T16" fmla="*/ 4 w 21"/>
                        <a:gd name="T17" fmla="*/ 25 h 25"/>
                        <a:gd name="T18" fmla="*/ 4 w 21"/>
                        <a:gd name="T19" fmla="*/ 25 h 25"/>
                        <a:gd name="T20" fmla="*/ 4 w 21"/>
                        <a:gd name="T21" fmla="*/ 25 h 25"/>
                        <a:gd name="T22" fmla="*/ 5 w 21"/>
                        <a:gd name="T23" fmla="*/ 25 h 25"/>
                        <a:gd name="T24" fmla="*/ 5 w 21"/>
                        <a:gd name="T25" fmla="*/ 25 h 25"/>
                        <a:gd name="T26" fmla="*/ 5 w 21"/>
                        <a:gd name="T27" fmla="*/ 25 h 25"/>
                        <a:gd name="T28" fmla="*/ 5 w 21"/>
                        <a:gd name="T29" fmla="*/ 25 h 25"/>
                        <a:gd name="T30" fmla="*/ 6 w 21"/>
                        <a:gd name="T31" fmla="*/ 25 h 25"/>
                        <a:gd name="T32" fmla="*/ 7 w 21"/>
                        <a:gd name="T33" fmla="*/ 12 h 25"/>
                        <a:gd name="T34" fmla="*/ 7 w 21"/>
                        <a:gd name="T35" fmla="*/ 25 h 25"/>
                        <a:gd name="T36" fmla="*/ 7 w 21"/>
                        <a:gd name="T37" fmla="*/ 25 h 25"/>
                        <a:gd name="T38" fmla="*/ 9 w 21"/>
                        <a:gd name="T39" fmla="*/ 25 h 25"/>
                        <a:gd name="T40" fmla="*/ 9 w 21"/>
                        <a:gd name="T41" fmla="*/ 25 h 25"/>
                        <a:gd name="T42" fmla="*/ 9 w 21"/>
                        <a:gd name="T43" fmla="*/ 25 h 25"/>
                        <a:gd name="T44" fmla="*/ 9 w 21"/>
                        <a:gd name="T45" fmla="*/ 25 h 25"/>
                        <a:gd name="T46" fmla="*/ 10 w 21"/>
                        <a:gd name="T47" fmla="*/ 25 h 25"/>
                        <a:gd name="T48" fmla="*/ 10 w 21"/>
                        <a:gd name="T49" fmla="*/ 25 h 25"/>
                        <a:gd name="T50" fmla="*/ 12 w 21"/>
                        <a:gd name="T51" fmla="*/ 25 h 25"/>
                        <a:gd name="T52" fmla="*/ 12 w 21"/>
                        <a:gd name="T53" fmla="*/ 25 h 25"/>
                        <a:gd name="T54" fmla="*/ 12 w 21"/>
                        <a:gd name="T55" fmla="*/ 25 h 25"/>
                        <a:gd name="T56" fmla="*/ 13 w 21"/>
                        <a:gd name="T57" fmla="*/ 25 h 25"/>
                        <a:gd name="T58" fmla="*/ 13 w 21"/>
                        <a:gd name="T59" fmla="*/ 25 h 25"/>
                        <a:gd name="T60" fmla="*/ 13 w 21"/>
                        <a:gd name="T61" fmla="*/ 25 h 25"/>
                        <a:gd name="T62" fmla="*/ 14 w 21"/>
                        <a:gd name="T63" fmla="*/ 25 h 25"/>
                        <a:gd name="T64" fmla="*/ 15 w 21"/>
                        <a:gd name="T65" fmla="*/ 25 h 25"/>
                        <a:gd name="T66" fmla="*/ 15 w 21"/>
                        <a:gd name="T67" fmla="*/ 25 h 25"/>
                        <a:gd name="T68" fmla="*/ 15 w 21"/>
                        <a:gd name="T69" fmla="*/ 25 h 25"/>
                        <a:gd name="T70" fmla="*/ 15 w 21"/>
                        <a:gd name="T71" fmla="*/ 0 h 25"/>
                        <a:gd name="T72" fmla="*/ 16 w 21"/>
                        <a:gd name="T73" fmla="*/ 25 h 25"/>
                        <a:gd name="T74" fmla="*/ 16 w 21"/>
                        <a:gd name="T75" fmla="*/ 25 h 25"/>
                        <a:gd name="T76" fmla="*/ 17 w 21"/>
                        <a:gd name="T77" fmla="*/ 25 h 25"/>
                        <a:gd name="T78" fmla="*/ 17 w 21"/>
                        <a:gd name="T79" fmla="*/ 25 h 25"/>
                        <a:gd name="T80" fmla="*/ 18 w 21"/>
                        <a:gd name="T81" fmla="*/ 25 h 25"/>
                        <a:gd name="T82" fmla="*/ 18 w 21"/>
                        <a:gd name="T83" fmla="*/ 25 h 25"/>
                        <a:gd name="T84" fmla="*/ 18 w 21"/>
                        <a:gd name="T85" fmla="*/ 25 h 25"/>
                        <a:gd name="T86" fmla="*/ 18 w 21"/>
                        <a:gd name="T87" fmla="*/ 25 h 25"/>
                        <a:gd name="T88" fmla="*/ 19 w 21"/>
                        <a:gd name="T89" fmla="*/ 25 h 25"/>
                        <a:gd name="T90" fmla="*/ 19 w 21"/>
                        <a:gd name="T91" fmla="*/ 25 h 25"/>
                        <a:gd name="T92" fmla="*/ 19 w 21"/>
                        <a:gd name="T93" fmla="*/ 25 h 25"/>
                        <a:gd name="T94" fmla="*/ 20 w 21"/>
                        <a:gd name="T95" fmla="*/ 25 h 25"/>
                        <a:gd name="T96" fmla="*/ 21 w 21"/>
                        <a:gd name="T97" fmla="*/ 25 h 25"/>
                        <a:gd name="T98" fmla="*/ 21 w 21"/>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
                          <a:moveTo>
                            <a:pt x="0" y="25"/>
                          </a:moveTo>
                          <a:lnTo>
                            <a:pt x="1" y="25"/>
                          </a:lnTo>
                          <a:lnTo>
                            <a:pt x="1" y="25"/>
                          </a:lnTo>
                          <a:lnTo>
                            <a:pt x="1" y="25"/>
                          </a:lnTo>
                          <a:lnTo>
                            <a:pt x="1" y="25"/>
                          </a:lnTo>
                          <a:lnTo>
                            <a:pt x="2" y="25"/>
                          </a:lnTo>
                          <a:lnTo>
                            <a:pt x="2" y="25"/>
                          </a:lnTo>
                          <a:lnTo>
                            <a:pt x="3" y="25"/>
                          </a:lnTo>
                          <a:lnTo>
                            <a:pt x="4" y="25"/>
                          </a:lnTo>
                          <a:lnTo>
                            <a:pt x="4" y="25"/>
                          </a:lnTo>
                          <a:lnTo>
                            <a:pt x="4" y="25"/>
                          </a:lnTo>
                          <a:lnTo>
                            <a:pt x="5" y="25"/>
                          </a:lnTo>
                          <a:lnTo>
                            <a:pt x="5" y="25"/>
                          </a:lnTo>
                          <a:lnTo>
                            <a:pt x="5" y="25"/>
                          </a:lnTo>
                          <a:lnTo>
                            <a:pt x="5" y="25"/>
                          </a:lnTo>
                          <a:lnTo>
                            <a:pt x="6" y="25"/>
                          </a:lnTo>
                          <a:lnTo>
                            <a:pt x="7" y="12"/>
                          </a:lnTo>
                          <a:lnTo>
                            <a:pt x="7" y="25"/>
                          </a:lnTo>
                          <a:lnTo>
                            <a:pt x="7" y="25"/>
                          </a:lnTo>
                          <a:lnTo>
                            <a:pt x="9" y="25"/>
                          </a:lnTo>
                          <a:lnTo>
                            <a:pt x="9" y="25"/>
                          </a:lnTo>
                          <a:lnTo>
                            <a:pt x="9" y="25"/>
                          </a:lnTo>
                          <a:lnTo>
                            <a:pt x="9" y="25"/>
                          </a:lnTo>
                          <a:lnTo>
                            <a:pt x="10" y="25"/>
                          </a:lnTo>
                          <a:lnTo>
                            <a:pt x="10" y="25"/>
                          </a:lnTo>
                          <a:lnTo>
                            <a:pt x="12" y="25"/>
                          </a:lnTo>
                          <a:lnTo>
                            <a:pt x="12" y="25"/>
                          </a:lnTo>
                          <a:lnTo>
                            <a:pt x="12" y="25"/>
                          </a:lnTo>
                          <a:lnTo>
                            <a:pt x="13" y="25"/>
                          </a:lnTo>
                          <a:lnTo>
                            <a:pt x="13" y="25"/>
                          </a:lnTo>
                          <a:lnTo>
                            <a:pt x="13" y="25"/>
                          </a:lnTo>
                          <a:lnTo>
                            <a:pt x="14" y="25"/>
                          </a:lnTo>
                          <a:lnTo>
                            <a:pt x="15" y="25"/>
                          </a:lnTo>
                          <a:lnTo>
                            <a:pt x="15" y="25"/>
                          </a:lnTo>
                          <a:lnTo>
                            <a:pt x="15" y="25"/>
                          </a:lnTo>
                          <a:lnTo>
                            <a:pt x="15" y="0"/>
                          </a:lnTo>
                          <a:lnTo>
                            <a:pt x="16" y="25"/>
                          </a:lnTo>
                          <a:lnTo>
                            <a:pt x="16" y="25"/>
                          </a:lnTo>
                          <a:lnTo>
                            <a:pt x="17" y="25"/>
                          </a:lnTo>
                          <a:lnTo>
                            <a:pt x="17" y="25"/>
                          </a:lnTo>
                          <a:lnTo>
                            <a:pt x="18" y="25"/>
                          </a:lnTo>
                          <a:lnTo>
                            <a:pt x="18" y="25"/>
                          </a:lnTo>
                          <a:lnTo>
                            <a:pt x="18" y="25"/>
                          </a:lnTo>
                          <a:lnTo>
                            <a:pt x="18" y="25"/>
                          </a:lnTo>
                          <a:lnTo>
                            <a:pt x="19" y="25"/>
                          </a:lnTo>
                          <a:lnTo>
                            <a:pt x="19" y="25"/>
                          </a:lnTo>
                          <a:lnTo>
                            <a:pt x="19" y="25"/>
                          </a:lnTo>
                          <a:lnTo>
                            <a:pt x="20" y="25"/>
                          </a:lnTo>
                          <a:lnTo>
                            <a:pt x="21" y="25"/>
                          </a:lnTo>
                          <a:lnTo>
                            <a:pt x="21" y="2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3" name="Freeform 1320"/>
                    <p:cNvSpPr>
                      <a:spLocks/>
                    </p:cNvSpPr>
                    <p:nvPr/>
                  </p:nvSpPr>
                  <p:spPr bwMode="auto">
                    <a:xfrm>
                      <a:off x="-1518065" y="3614920"/>
                      <a:ext cx="31750" cy="31750"/>
                    </a:xfrm>
                    <a:custGeom>
                      <a:avLst/>
                      <a:gdLst>
                        <a:gd name="T0" fmla="*/ 0 w 20"/>
                        <a:gd name="T1" fmla="*/ 20 h 20"/>
                        <a:gd name="T2" fmla="*/ 0 w 20"/>
                        <a:gd name="T3" fmla="*/ 20 h 20"/>
                        <a:gd name="T4" fmla="*/ 0 w 20"/>
                        <a:gd name="T5" fmla="*/ 20 h 20"/>
                        <a:gd name="T6" fmla="*/ 2 w 20"/>
                        <a:gd name="T7" fmla="*/ 20 h 20"/>
                        <a:gd name="T8" fmla="*/ 2 w 20"/>
                        <a:gd name="T9" fmla="*/ 20 h 20"/>
                        <a:gd name="T10" fmla="*/ 2 w 20"/>
                        <a:gd name="T11" fmla="*/ 20 h 20"/>
                        <a:gd name="T12" fmla="*/ 2 w 20"/>
                        <a:gd name="T13" fmla="*/ 10 h 20"/>
                        <a:gd name="T14" fmla="*/ 3 w 20"/>
                        <a:gd name="T15" fmla="*/ 20 h 20"/>
                        <a:gd name="T16" fmla="*/ 3 w 20"/>
                        <a:gd name="T17" fmla="*/ 20 h 20"/>
                        <a:gd name="T18" fmla="*/ 3 w 20"/>
                        <a:gd name="T19" fmla="*/ 20 h 20"/>
                        <a:gd name="T20" fmla="*/ 5 w 20"/>
                        <a:gd name="T21" fmla="*/ 20 h 20"/>
                        <a:gd name="T22" fmla="*/ 5 w 20"/>
                        <a:gd name="T23" fmla="*/ 20 h 20"/>
                        <a:gd name="T24" fmla="*/ 5 w 20"/>
                        <a:gd name="T25" fmla="*/ 20 h 20"/>
                        <a:gd name="T26" fmla="*/ 5 w 20"/>
                        <a:gd name="T27" fmla="*/ 20 h 20"/>
                        <a:gd name="T28" fmla="*/ 6 w 20"/>
                        <a:gd name="T29" fmla="*/ 20 h 20"/>
                        <a:gd name="T30" fmla="*/ 6 w 20"/>
                        <a:gd name="T31" fmla="*/ 20 h 20"/>
                        <a:gd name="T32" fmla="*/ 6 w 20"/>
                        <a:gd name="T33" fmla="*/ 20 h 20"/>
                        <a:gd name="T34" fmla="*/ 7 w 20"/>
                        <a:gd name="T35" fmla="*/ 20 h 20"/>
                        <a:gd name="T36" fmla="*/ 8 w 20"/>
                        <a:gd name="T37" fmla="*/ 20 h 20"/>
                        <a:gd name="T38" fmla="*/ 8 w 20"/>
                        <a:gd name="T39" fmla="*/ 20 h 20"/>
                        <a:gd name="T40" fmla="*/ 8 w 20"/>
                        <a:gd name="T41" fmla="*/ 20 h 20"/>
                        <a:gd name="T42" fmla="*/ 8 w 20"/>
                        <a:gd name="T43" fmla="*/ 20 h 20"/>
                        <a:gd name="T44" fmla="*/ 9 w 20"/>
                        <a:gd name="T45" fmla="*/ 20 h 20"/>
                        <a:gd name="T46" fmla="*/ 9 w 20"/>
                        <a:gd name="T47" fmla="*/ 20 h 20"/>
                        <a:gd name="T48" fmla="*/ 10 w 20"/>
                        <a:gd name="T49" fmla="*/ 20 h 20"/>
                        <a:gd name="T50" fmla="*/ 10 w 20"/>
                        <a:gd name="T51" fmla="*/ 20 h 20"/>
                        <a:gd name="T52" fmla="*/ 10 w 20"/>
                        <a:gd name="T53" fmla="*/ 0 h 20"/>
                        <a:gd name="T54" fmla="*/ 11 w 20"/>
                        <a:gd name="T55" fmla="*/ 20 h 20"/>
                        <a:gd name="T56" fmla="*/ 11 w 20"/>
                        <a:gd name="T57" fmla="*/ 20 h 20"/>
                        <a:gd name="T58" fmla="*/ 11 w 20"/>
                        <a:gd name="T59" fmla="*/ 20 h 20"/>
                        <a:gd name="T60" fmla="*/ 12 w 20"/>
                        <a:gd name="T61" fmla="*/ 20 h 20"/>
                        <a:gd name="T62" fmla="*/ 12 w 20"/>
                        <a:gd name="T63" fmla="*/ 20 h 20"/>
                        <a:gd name="T64" fmla="*/ 13 w 20"/>
                        <a:gd name="T65" fmla="*/ 20 h 20"/>
                        <a:gd name="T66" fmla="*/ 13 w 20"/>
                        <a:gd name="T67" fmla="*/ 20 h 20"/>
                        <a:gd name="T68" fmla="*/ 13 w 20"/>
                        <a:gd name="T69" fmla="*/ 20 h 20"/>
                        <a:gd name="T70" fmla="*/ 14 w 20"/>
                        <a:gd name="T71" fmla="*/ 20 h 20"/>
                        <a:gd name="T72" fmla="*/ 14 w 20"/>
                        <a:gd name="T73" fmla="*/ 20 h 20"/>
                        <a:gd name="T74" fmla="*/ 14 w 20"/>
                        <a:gd name="T75" fmla="*/ 20 h 20"/>
                        <a:gd name="T76" fmla="*/ 16 w 20"/>
                        <a:gd name="T77" fmla="*/ 20 h 20"/>
                        <a:gd name="T78" fmla="*/ 16 w 20"/>
                        <a:gd name="T79" fmla="*/ 20 h 20"/>
                        <a:gd name="T80" fmla="*/ 16 w 20"/>
                        <a:gd name="T81" fmla="*/ 20 h 20"/>
                        <a:gd name="T82" fmla="*/ 17 w 20"/>
                        <a:gd name="T83" fmla="*/ 20 h 20"/>
                        <a:gd name="T84" fmla="*/ 17 w 20"/>
                        <a:gd name="T85" fmla="*/ 20 h 20"/>
                        <a:gd name="T86" fmla="*/ 17 w 20"/>
                        <a:gd name="T87" fmla="*/ 20 h 20"/>
                        <a:gd name="T88" fmla="*/ 18 w 20"/>
                        <a:gd name="T89" fmla="*/ 20 h 20"/>
                        <a:gd name="T90" fmla="*/ 19 w 20"/>
                        <a:gd name="T91" fmla="*/ 20 h 20"/>
                        <a:gd name="T92" fmla="*/ 19 w 20"/>
                        <a:gd name="T93" fmla="*/ 20 h 20"/>
                        <a:gd name="T94" fmla="*/ 19 w 20"/>
                        <a:gd name="T95" fmla="*/ 20 h 20"/>
                        <a:gd name="T96" fmla="*/ 19 w 20"/>
                        <a:gd name="T97" fmla="*/ 13 h 20"/>
                        <a:gd name="T98" fmla="*/ 20 w 20"/>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
                          <a:moveTo>
                            <a:pt x="0" y="20"/>
                          </a:moveTo>
                          <a:lnTo>
                            <a:pt x="0" y="20"/>
                          </a:lnTo>
                          <a:lnTo>
                            <a:pt x="0" y="20"/>
                          </a:lnTo>
                          <a:lnTo>
                            <a:pt x="2" y="20"/>
                          </a:lnTo>
                          <a:lnTo>
                            <a:pt x="2" y="20"/>
                          </a:lnTo>
                          <a:lnTo>
                            <a:pt x="2" y="20"/>
                          </a:lnTo>
                          <a:lnTo>
                            <a:pt x="2" y="10"/>
                          </a:lnTo>
                          <a:lnTo>
                            <a:pt x="3" y="20"/>
                          </a:lnTo>
                          <a:lnTo>
                            <a:pt x="3" y="20"/>
                          </a:lnTo>
                          <a:lnTo>
                            <a:pt x="3" y="20"/>
                          </a:lnTo>
                          <a:lnTo>
                            <a:pt x="5" y="20"/>
                          </a:lnTo>
                          <a:lnTo>
                            <a:pt x="5" y="20"/>
                          </a:lnTo>
                          <a:lnTo>
                            <a:pt x="5" y="20"/>
                          </a:lnTo>
                          <a:lnTo>
                            <a:pt x="5" y="20"/>
                          </a:lnTo>
                          <a:lnTo>
                            <a:pt x="6" y="20"/>
                          </a:lnTo>
                          <a:lnTo>
                            <a:pt x="6" y="20"/>
                          </a:lnTo>
                          <a:lnTo>
                            <a:pt x="6" y="20"/>
                          </a:lnTo>
                          <a:lnTo>
                            <a:pt x="7" y="20"/>
                          </a:lnTo>
                          <a:lnTo>
                            <a:pt x="8" y="20"/>
                          </a:lnTo>
                          <a:lnTo>
                            <a:pt x="8" y="20"/>
                          </a:lnTo>
                          <a:lnTo>
                            <a:pt x="8" y="20"/>
                          </a:lnTo>
                          <a:lnTo>
                            <a:pt x="8" y="20"/>
                          </a:lnTo>
                          <a:lnTo>
                            <a:pt x="9" y="20"/>
                          </a:lnTo>
                          <a:lnTo>
                            <a:pt x="9" y="20"/>
                          </a:lnTo>
                          <a:lnTo>
                            <a:pt x="10" y="20"/>
                          </a:lnTo>
                          <a:lnTo>
                            <a:pt x="10" y="20"/>
                          </a:lnTo>
                          <a:lnTo>
                            <a:pt x="10" y="0"/>
                          </a:lnTo>
                          <a:lnTo>
                            <a:pt x="11" y="20"/>
                          </a:lnTo>
                          <a:lnTo>
                            <a:pt x="11" y="20"/>
                          </a:lnTo>
                          <a:lnTo>
                            <a:pt x="11" y="20"/>
                          </a:lnTo>
                          <a:lnTo>
                            <a:pt x="12" y="20"/>
                          </a:lnTo>
                          <a:lnTo>
                            <a:pt x="12" y="20"/>
                          </a:lnTo>
                          <a:lnTo>
                            <a:pt x="13" y="20"/>
                          </a:lnTo>
                          <a:lnTo>
                            <a:pt x="13" y="20"/>
                          </a:lnTo>
                          <a:lnTo>
                            <a:pt x="13" y="20"/>
                          </a:lnTo>
                          <a:lnTo>
                            <a:pt x="14" y="20"/>
                          </a:lnTo>
                          <a:lnTo>
                            <a:pt x="14" y="20"/>
                          </a:lnTo>
                          <a:lnTo>
                            <a:pt x="14" y="20"/>
                          </a:lnTo>
                          <a:lnTo>
                            <a:pt x="16" y="20"/>
                          </a:lnTo>
                          <a:lnTo>
                            <a:pt x="16" y="20"/>
                          </a:lnTo>
                          <a:lnTo>
                            <a:pt x="16" y="20"/>
                          </a:lnTo>
                          <a:lnTo>
                            <a:pt x="17" y="20"/>
                          </a:lnTo>
                          <a:lnTo>
                            <a:pt x="17" y="20"/>
                          </a:lnTo>
                          <a:lnTo>
                            <a:pt x="17" y="20"/>
                          </a:lnTo>
                          <a:lnTo>
                            <a:pt x="18" y="20"/>
                          </a:lnTo>
                          <a:lnTo>
                            <a:pt x="19" y="20"/>
                          </a:lnTo>
                          <a:lnTo>
                            <a:pt x="19" y="20"/>
                          </a:lnTo>
                          <a:lnTo>
                            <a:pt x="19" y="20"/>
                          </a:lnTo>
                          <a:lnTo>
                            <a:pt x="19" y="13"/>
                          </a:lnTo>
                          <a:lnTo>
                            <a:pt x="20" y="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4" name="Freeform 1321"/>
                    <p:cNvSpPr>
                      <a:spLocks/>
                    </p:cNvSpPr>
                    <p:nvPr/>
                  </p:nvSpPr>
                  <p:spPr bwMode="auto">
                    <a:xfrm>
                      <a:off x="-1486315" y="3614920"/>
                      <a:ext cx="33338" cy="31750"/>
                    </a:xfrm>
                    <a:custGeom>
                      <a:avLst/>
                      <a:gdLst>
                        <a:gd name="T0" fmla="*/ 0 w 21"/>
                        <a:gd name="T1" fmla="*/ 20 h 20"/>
                        <a:gd name="T2" fmla="*/ 0 w 21"/>
                        <a:gd name="T3" fmla="*/ 20 h 20"/>
                        <a:gd name="T4" fmla="*/ 0 w 21"/>
                        <a:gd name="T5" fmla="*/ 20 h 20"/>
                        <a:gd name="T6" fmla="*/ 1 w 21"/>
                        <a:gd name="T7" fmla="*/ 20 h 20"/>
                        <a:gd name="T8" fmla="*/ 1 w 21"/>
                        <a:gd name="T9" fmla="*/ 20 h 20"/>
                        <a:gd name="T10" fmla="*/ 2 w 21"/>
                        <a:gd name="T11" fmla="*/ 20 h 20"/>
                        <a:gd name="T12" fmla="*/ 2 w 21"/>
                        <a:gd name="T13" fmla="*/ 20 h 20"/>
                        <a:gd name="T14" fmla="*/ 3 w 21"/>
                        <a:gd name="T15" fmla="*/ 20 h 20"/>
                        <a:gd name="T16" fmla="*/ 3 w 21"/>
                        <a:gd name="T17" fmla="*/ 20 h 20"/>
                        <a:gd name="T18" fmla="*/ 3 w 21"/>
                        <a:gd name="T19" fmla="*/ 20 h 20"/>
                        <a:gd name="T20" fmla="*/ 5 w 21"/>
                        <a:gd name="T21" fmla="*/ 20 h 20"/>
                        <a:gd name="T22" fmla="*/ 5 w 21"/>
                        <a:gd name="T23" fmla="*/ 20 h 20"/>
                        <a:gd name="T24" fmla="*/ 5 w 21"/>
                        <a:gd name="T25" fmla="*/ 20 h 20"/>
                        <a:gd name="T26" fmla="*/ 6 w 21"/>
                        <a:gd name="T27" fmla="*/ 20 h 20"/>
                        <a:gd name="T28" fmla="*/ 6 w 21"/>
                        <a:gd name="T29" fmla="*/ 20 h 20"/>
                        <a:gd name="T30" fmla="*/ 7 w 21"/>
                        <a:gd name="T31" fmla="*/ 20 h 20"/>
                        <a:gd name="T32" fmla="*/ 7 w 21"/>
                        <a:gd name="T33" fmla="*/ 0 h 20"/>
                        <a:gd name="T34" fmla="*/ 8 w 21"/>
                        <a:gd name="T35" fmla="*/ 20 h 20"/>
                        <a:gd name="T36" fmla="*/ 8 w 21"/>
                        <a:gd name="T37" fmla="*/ 20 h 20"/>
                        <a:gd name="T38" fmla="*/ 8 w 21"/>
                        <a:gd name="T39" fmla="*/ 20 h 20"/>
                        <a:gd name="T40" fmla="*/ 8 w 21"/>
                        <a:gd name="T41" fmla="*/ 20 h 20"/>
                        <a:gd name="T42" fmla="*/ 10 w 21"/>
                        <a:gd name="T43" fmla="*/ 20 h 20"/>
                        <a:gd name="T44" fmla="*/ 10 w 21"/>
                        <a:gd name="T45" fmla="*/ 20 h 20"/>
                        <a:gd name="T46" fmla="*/ 11 w 21"/>
                        <a:gd name="T47" fmla="*/ 20 h 20"/>
                        <a:gd name="T48" fmla="*/ 11 w 21"/>
                        <a:gd name="T49" fmla="*/ 20 h 20"/>
                        <a:gd name="T50" fmla="*/ 12 w 21"/>
                        <a:gd name="T51" fmla="*/ 20 h 20"/>
                        <a:gd name="T52" fmla="*/ 12 w 21"/>
                        <a:gd name="T53" fmla="*/ 20 h 20"/>
                        <a:gd name="T54" fmla="*/ 12 w 21"/>
                        <a:gd name="T55" fmla="*/ 20 h 20"/>
                        <a:gd name="T56" fmla="*/ 13 w 21"/>
                        <a:gd name="T57" fmla="*/ 20 h 20"/>
                        <a:gd name="T58" fmla="*/ 13 w 21"/>
                        <a:gd name="T59" fmla="*/ 20 h 20"/>
                        <a:gd name="T60" fmla="*/ 13 w 21"/>
                        <a:gd name="T61" fmla="*/ 20 h 20"/>
                        <a:gd name="T62" fmla="*/ 14 w 21"/>
                        <a:gd name="T63" fmla="*/ 20 h 20"/>
                        <a:gd name="T64" fmla="*/ 14 w 21"/>
                        <a:gd name="T65" fmla="*/ 20 h 20"/>
                        <a:gd name="T66" fmla="*/ 14 w 21"/>
                        <a:gd name="T67" fmla="*/ 20 h 20"/>
                        <a:gd name="T68" fmla="*/ 15 w 21"/>
                        <a:gd name="T69" fmla="*/ 20 h 20"/>
                        <a:gd name="T70" fmla="*/ 15 w 21"/>
                        <a:gd name="T71" fmla="*/ 16 h 20"/>
                        <a:gd name="T72" fmla="*/ 16 w 21"/>
                        <a:gd name="T73" fmla="*/ 20 h 20"/>
                        <a:gd name="T74" fmla="*/ 16 w 21"/>
                        <a:gd name="T75" fmla="*/ 20 h 20"/>
                        <a:gd name="T76" fmla="*/ 16 w 21"/>
                        <a:gd name="T77" fmla="*/ 20 h 20"/>
                        <a:gd name="T78" fmla="*/ 16 w 21"/>
                        <a:gd name="T79" fmla="*/ 20 h 20"/>
                        <a:gd name="T80" fmla="*/ 17 w 21"/>
                        <a:gd name="T81" fmla="*/ 20 h 20"/>
                        <a:gd name="T82" fmla="*/ 17 w 21"/>
                        <a:gd name="T83" fmla="*/ 20 h 20"/>
                        <a:gd name="T84" fmla="*/ 19 w 21"/>
                        <a:gd name="T85" fmla="*/ 20 h 20"/>
                        <a:gd name="T86" fmla="*/ 19 w 21"/>
                        <a:gd name="T87" fmla="*/ 20 h 20"/>
                        <a:gd name="T88" fmla="*/ 19 w 21"/>
                        <a:gd name="T89" fmla="*/ 20 h 20"/>
                        <a:gd name="T90" fmla="*/ 19 w 21"/>
                        <a:gd name="T91" fmla="*/ 20 h 20"/>
                        <a:gd name="T92" fmla="*/ 20 w 21"/>
                        <a:gd name="T93" fmla="*/ 20 h 20"/>
                        <a:gd name="T94" fmla="*/ 20 w 21"/>
                        <a:gd name="T95" fmla="*/ 20 h 20"/>
                        <a:gd name="T96" fmla="*/ 21 w 21"/>
                        <a:gd name="T97" fmla="*/ 20 h 20"/>
                        <a:gd name="T98" fmla="*/ 21 w 21"/>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
                          <a:moveTo>
                            <a:pt x="0" y="20"/>
                          </a:moveTo>
                          <a:lnTo>
                            <a:pt x="0" y="20"/>
                          </a:lnTo>
                          <a:lnTo>
                            <a:pt x="0" y="20"/>
                          </a:lnTo>
                          <a:lnTo>
                            <a:pt x="1" y="20"/>
                          </a:lnTo>
                          <a:lnTo>
                            <a:pt x="1" y="20"/>
                          </a:lnTo>
                          <a:lnTo>
                            <a:pt x="2" y="20"/>
                          </a:lnTo>
                          <a:lnTo>
                            <a:pt x="2" y="20"/>
                          </a:lnTo>
                          <a:lnTo>
                            <a:pt x="3" y="20"/>
                          </a:lnTo>
                          <a:lnTo>
                            <a:pt x="3" y="20"/>
                          </a:lnTo>
                          <a:lnTo>
                            <a:pt x="3" y="20"/>
                          </a:lnTo>
                          <a:lnTo>
                            <a:pt x="5" y="20"/>
                          </a:lnTo>
                          <a:lnTo>
                            <a:pt x="5" y="20"/>
                          </a:lnTo>
                          <a:lnTo>
                            <a:pt x="5" y="20"/>
                          </a:lnTo>
                          <a:lnTo>
                            <a:pt x="6" y="20"/>
                          </a:lnTo>
                          <a:lnTo>
                            <a:pt x="6" y="20"/>
                          </a:lnTo>
                          <a:lnTo>
                            <a:pt x="7" y="20"/>
                          </a:lnTo>
                          <a:lnTo>
                            <a:pt x="7" y="0"/>
                          </a:lnTo>
                          <a:lnTo>
                            <a:pt x="8" y="20"/>
                          </a:lnTo>
                          <a:lnTo>
                            <a:pt x="8" y="20"/>
                          </a:lnTo>
                          <a:lnTo>
                            <a:pt x="8" y="20"/>
                          </a:lnTo>
                          <a:lnTo>
                            <a:pt x="8" y="20"/>
                          </a:lnTo>
                          <a:lnTo>
                            <a:pt x="10" y="20"/>
                          </a:lnTo>
                          <a:lnTo>
                            <a:pt x="10" y="20"/>
                          </a:lnTo>
                          <a:lnTo>
                            <a:pt x="11" y="20"/>
                          </a:lnTo>
                          <a:lnTo>
                            <a:pt x="11" y="20"/>
                          </a:lnTo>
                          <a:lnTo>
                            <a:pt x="12" y="20"/>
                          </a:lnTo>
                          <a:lnTo>
                            <a:pt x="12" y="20"/>
                          </a:lnTo>
                          <a:lnTo>
                            <a:pt x="12" y="20"/>
                          </a:lnTo>
                          <a:lnTo>
                            <a:pt x="13" y="20"/>
                          </a:lnTo>
                          <a:lnTo>
                            <a:pt x="13" y="20"/>
                          </a:lnTo>
                          <a:lnTo>
                            <a:pt x="13" y="20"/>
                          </a:lnTo>
                          <a:lnTo>
                            <a:pt x="14" y="20"/>
                          </a:lnTo>
                          <a:lnTo>
                            <a:pt x="14" y="20"/>
                          </a:lnTo>
                          <a:lnTo>
                            <a:pt x="14" y="20"/>
                          </a:lnTo>
                          <a:lnTo>
                            <a:pt x="15" y="20"/>
                          </a:lnTo>
                          <a:lnTo>
                            <a:pt x="15" y="16"/>
                          </a:lnTo>
                          <a:lnTo>
                            <a:pt x="16" y="20"/>
                          </a:lnTo>
                          <a:lnTo>
                            <a:pt x="16" y="20"/>
                          </a:lnTo>
                          <a:lnTo>
                            <a:pt x="16" y="20"/>
                          </a:lnTo>
                          <a:lnTo>
                            <a:pt x="16" y="20"/>
                          </a:lnTo>
                          <a:lnTo>
                            <a:pt x="17" y="20"/>
                          </a:lnTo>
                          <a:lnTo>
                            <a:pt x="17" y="20"/>
                          </a:lnTo>
                          <a:lnTo>
                            <a:pt x="19" y="20"/>
                          </a:lnTo>
                          <a:lnTo>
                            <a:pt x="19" y="20"/>
                          </a:lnTo>
                          <a:lnTo>
                            <a:pt x="19" y="20"/>
                          </a:lnTo>
                          <a:lnTo>
                            <a:pt x="19" y="20"/>
                          </a:lnTo>
                          <a:lnTo>
                            <a:pt x="20" y="20"/>
                          </a:lnTo>
                          <a:lnTo>
                            <a:pt x="20" y="20"/>
                          </a:lnTo>
                          <a:lnTo>
                            <a:pt x="21" y="20"/>
                          </a:lnTo>
                          <a:lnTo>
                            <a:pt x="21" y="2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5" name="Freeform 1322"/>
                    <p:cNvSpPr>
                      <a:spLocks/>
                    </p:cNvSpPr>
                    <p:nvPr/>
                  </p:nvSpPr>
                  <p:spPr bwMode="auto">
                    <a:xfrm>
                      <a:off x="-1452977" y="3611745"/>
                      <a:ext cx="31750" cy="34925"/>
                    </a:xfrm>
                    <a:custGeom>
                      <a:avLst/>
                      <a:gdLst>
                        <a:gd name="T0" fmla="*/ 0 w 20"/>
                        <a:gd name="T1" fmla="*/ 22 h 22"/>
                        <a:gd name="T2" fmla="*/ 1 w 20"/>
                        <a:gd name="T3" fmla="*/ 22 h 22"/>
                        <a:gd name="T4" fmla="*/ 1 w 20"/>
                        <a:gd name="T5" fmla="*/ 22 h 22"/>
                        <a:gd name="T6" fmla="*/ 1 w 20"/>
                        <a:gd name="T7" fmla="*/ 22 h 22"/>
                        <a:gd name="T8" fmla="*/ 1 w 20"/>
                        <a:gd name="T9" fmla="*/ 22 h 22"/>
                        <a:gd name="T10" fmla="*/ 3 w 20"/>
                        <a:gd name="T11" fmla="*/ 22 h 22"/>
                        <a:gd name="T12" fmla="*/ 3 w 20"/>
                        <a:gd name="T13" fmla="*/ 22 h 22"/>
                        <a:gd name="T14" fmla="*/ 3 w 20"/>
                        <a:gd name="T15" fmla="*/ 1 h 22"/>
                        <a:gd name="T16" fmla="*/ 4 w 20"/>
                        <a:gd name="T17" fmla="*/ 22 h 22"/>
                        <a:gd name="T18" fmla="*/ 4 w 20"/>
                        <a:gd name="T19" fmla="*/ 22 h 22"/>
                        <a:gd name="T20" fmla="*/ 5 w 20"/>
                        <a:gd name="T21" fmla="*/ 22 h 22"/>
                        <a:gd name="T22" fmla="*/ 5 w 20"/>
                        <a:gd name="T23" fmla="*/ 22 h 22"/>
                        <a:gd name="T24" fmla="*/ 5 w 20"/>
                        <a:gd name="T25" fmla="*/ 22 h 22"/>
                        <a:gd name="T26" fmla="*/ 6 w 20"/>
                        <a:gd name="T27" fmla="*/ 22 h 22"/>
                        <a:gd name="T28" fmla="*/ 6 w 20"/>
                        <a:gd name="T29" fmla="*/ 22 h 22"/>
                        <a:gd name="T30" fmla="*/ 6 w 20"/>
                        <a:gd name="T31" fmla="*/ 22 h 22"/>
                        <a:gd name="T32" fmla="*/ 6 w 20"/>
                        <a:gd name="T33" fmla="*/ 22 h 22"/>
                        <a:gd name="T34" fmla="*/ 7 w 20"/>
                        <a:gd name="T35" fmla="*/ 22 h 22"/>
                        <a:gd name="T36" fmla="*/ 8 w 20"/>
                        <a:gd name="T37" fmla="*/ 22 h 22"/>
                        <a:gd name="T38" fmla="*/ 9 w 20"/>
                        <a:gd name="T39" fmla="*/ 22 h 22"/>
                        <a:gd name="T40" fmla="*/ 9 w 20"/>
                        <a:gd name="T41" fmla="*/ 22 h 22"/>
                        <a:gd name="T42" fmla="*/ 9 w 20"/>
                        <a:gd name="T43" fmla="*/ 22 h 22"/>
                        <a:gd name="T44" fmla="*/ 9 w 20"/>
                        <a:gd name="T45" fmla="*/ 22 h 22"/>
                        <a:gd name="T46" fmla="*/ 10 w 20"/>
                        <a:gd name="T47" fmla="*/ 22 h 22"/>
                        <a:gd name="T48" fmla="*/ 10 w 20"/>
                        <a:gd name="T49" fmla="*/ 22 h 22"/>
                        <a:gd name="T50" fmla="*/ 10 w 20"/>
                        <a:gd name="T51" fmla="*/ 22 h 22"/>
                        <a:gd name="T52" fmla="*/ 10 w 20"/>
                        <a:gd name="T53" fmla="*/ 22 h 22"/>
                        <a:gd name="T54" fmla="*/ 11 w 20"/>
                        <a:gd name="T55" fmla="*/ 22 h 22"/>
                        <a:gd name="T56" fmla="*/ 11 w 20"/>
                        <a:gd name="T57" fmla="*/ 20 h 22"/>
                        <a:gd name="T58" fmla="*/ 12 w 20"/>
                        <a:gd name="T59" fmla="*/ 22 h 22"/>
                        <a:gd name="T60" fmla="*/ 12 w 20"/>
                        <a:gd name="T61" fmla="*/ 22 h 22"/>
                        <a:gd name="T62" fmla="*/ 12 w 20"/>
                        <a:gd name="T63" fmla="*/ 22 h 22"/>
                        <a:gd name="T64" fmla="*/ 13 w 20"/>
                        <a:gd name="T65" fmla="*/ 22 h 22"/>
                        <a:gd name="T66" fmla="*/ 13 w 20"/>
                        <a:gd name="T67" fmla="*/ 22 h 22"/>
                        <a:gd name="T68" fmla="*/ 13 w 20"/>
                        <a:gd name="T69" fmla="*/ 22 h 22"/>
                        <a:gd name="T70" fmla="*/ 15 w 20"/>
                        <a:gd name="T71" fmla="*/ 22 h 22"/>
                        <a:gd name="T72" fmla="*/ 15 w 20"/>
                        <a:gd name="T73" fmla="*/ 22 h 22"/>
                        <a:gd name="T74" fmla="*/ 15 w 20"/>
                        <a:gd name="T75" fmla="*/ 22 h 22"/>
                        <a:gd name="T76" fmla="*/ 15 w 20"/>
                        <a:gd name="T77" fmla="*/ 22 h 22"/>
                        <a:gd name="T78" fmla="*/ 15 w 20"/>
                        <a:gd name="T79" fmla="*/ 22 h 22"/>
                        <a:gd name="T80" fmla="*/ 17 w 20"/>
                        <a:gd name="T81" fmla="*/ 22 h 22"/>
                        <a:gd name="T82" fmla="*/ 17 w 20"/>
                        <a:gd name="T83" fmla="*/ 22 h 22"/>
                        <a:gd name="T84" fmla="*/ 17 w 20"/>
                        <a:gd name="T85" fmla="*/ 22 h 22"/>
                        <a:gd name="T86" fmla="*/ 18 w 20"/>
                        <a:gd name="T87" fmla="*/ 22 h 22"/>
                        <a:gd name="T88" fmla="*/ 18 w 20"/>
                        <a:gd name="T89" fmla="*/ 22 h 22"/>
                        <a:gd name="T90" fmla="*/ 18 w 20"/>
                        <a:gd name="T91" fmla="*/ 22 h 22"/>
                        <a:gd name="T92" fmla="*/ 19 w 20"/>
                        <a:gd name="T93" fmla="*/ 22 h 22"/>
                        <a:gd name="T94" fmla="*/ 20 w 20"/>
                        <a:gd name="T95" fmla="*/ 0 h 22"/>
                        <a:gd name="T96" fmla="*/ 20 w 20"/>
                        <a:gd name="T97" fmla="*/ 22 h 22"/>
                        <a:gd name="T98" fmla="*/ 20 w 20"/>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0" y="22"/>
                          </a:moveTo>
                          <a:lnTo>
                            <a:pt x="1" y="22"/>
                          </a:lnTo>
                          <a:lnTo>
                            <a:pt x="1" y="22"/>
                          </a:lnTo>
                          <a:lnTo>
                            <a:pt x="1" y="22"/>
                          </a:lnTo>
                          <a:lnTo>
                            <a:pt x="1" y="22"/>
                          </a:lnTo>
                          <a:lnTo>
                            <a:pt x="3" y="22"/>
                          </a:lnTo>
                          <a:lnTo>
                            <a:pt x="3" y="22"/>
                          </a:lnTo>
                          <a:lnTo>
                            <a:pt x="3" y="1"/>
                          </a:lnTo>
                          <a:lnTo>
                            <a:pt x="4" y="22"/>
                          </a:lnTo>
                          <a:lnTo>
                            <a:pt x="4" y="22"/>
                          </a:lnTo>
                          <a:lnTo>
                            <a:pt x="5" y="22"/>
                          </a:lnTo>
                          <a:lnTo>
                            <a:pt x="5" y="22"/>
                          </a:lnTo>
                          <a:lnTo>
                            <a:pt x="5" y="22"/>
                          </a:lnTo>
                          <a:lnTo>
                            <a:pt x="6" y="22"/>
                          </a:lnTo>
                          <a:lnTo>
                            <a:pt x="6" y="22"/>
                          </a:lnTo>
                          <a:lnTo>
                            <a:pt x="6" y="22"/>
                          </a:lnTo>
                          <a:lnTo>
                            <a:pt x="6" y="22"/>
                          </a:lnTo>
                          <a:lnTo>
                            <a:pt x="7" y="22"/>
                          </a:lnTo>
                          <a:lnTo>
                            <a:pt x="8" y="22"/>
                          </a:lnTo>
                          <a:lnTo>
                            <a:pt x="9" y="22"/>
                          </a:lnTo>
                          <a:lnTo>
                            <a:pt x="9" y="22"/>
                          </a:lnTo>
                          <a:lnTo>
                            <a:pt x="9" y="22"/>
                          </a:lnTo>
                          <a:lnTo>
                            <a:pt x="9" y="22"/>
                          </a:lnTo>
                          <a:lnTo>
                            <a:pt x="10" y="22"/>
                          </a:lnTo>
                          <a:lnTo>
                            <a:pt x="10" y="22"/>
                          </a:lnTo>
                          <a:lnTo>
                            <a:pt x="10" y="22"/>
                          </a:lnTo>
                          <a:lnTo>
                            <a:pt x="10" y="22"/>
                          </a:lnTo>
                          <a:lnTo>
                            <a:pt x="11" y="22"/>
                          </a:lnTo>
                          <a:lnTo>
                            <a:pt x="11" y="20"/>
                          </a:lnTo>
                          <a:lnTo>
                            <a:pt x="12" y="22"/>
                          </a:lnTo>
                          <a:lnTo>
                            <a:pt x="12" y="22"/>
                          </a:lnTo>
                          <a:lnTo>
                            <a:pt x="12" y="22"/>
                          </a:lnTo>
                          <a:lnTo>
                            <a:pt x="13" y="22"/>
                          </a:lnTo>
                          <a:lnTo>
                            <a:pt x="13" y="22"/>
                          </a:lnTo>
                          <a:lnTo>
                            <a:pt x="13" y="22"/>
                          </a:lnTo>
                          <a:lnTo>
                            <a:pt x="15" y="22"/>
                          </a:lnTo>
                          <a:lnTo>
                            <a:pt x="15" y="22"/>
                          </a:lnTo>
                          <a:lnTo>
                            <a:pt x="15" y="22"/>
                          </a:lnTo>
                          <a:lnTo>
                            <a:pt x="15" y="22"/>
                          </a:lnTo>
                          <a:lnTo>
                            <a:pt x="15" y="22"/>
                          </a:lnTo>
                          <a:lnTo>
                            <a:pt x="17" y="22"/>
                          </a:lnTo>
                          <a:lnTo>
                            <a:pt x="17" y="22"/>
                          </a:lnTo>
                          <a:lnTo>
                            <a:pt x="17" y="22"/>
                          </a:lnTo>
                          <a:lnTo>
                            <a:pt x="18" y="22"/>
                          </a:lnTo>
                          <a:lnTo>
                            <a:pt x="18" y="22"/>
                          </a:lnTo>
                          <a:lnTo>
                            <a:pt x="18" y="22"/>
                          </a:lnTo>
                          <a:lnTo>
                            <a:pt x="19" y="22"/>
                          </a:lnTo>
                          <a:lnTo>
                            <a:pt x="20" y="0"/>
                          </a:lnTo>
                          <a:lnTo>
                            <a:pt x="20" y="22"/>
                          </a:lnTo>
                          <a:lnTo>
                            <a:pt x="20" y="22"/>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6" name="Freeform 1323"/>
                    <p:cNvSpPr>
                      <a:spLocks/>
                    </p:cNvSpPr>
                    <p:nvPr/>
                  </p:nvSpPr>
                  <p:spPr bwMode="auto">
                    <a:xfrm>
                      <a:off x="-1421227" y="3610157"/>
                      <a:ext cx="31750" cy="36513"/>
                    </a:xfrm>
                    <a:custGeom>
                      <a:avLst/>
                      <a:gdLst>
                        <a:gd name="T0" fmla="*/ 0 w 20"/>
                        <a:gd name="T1" fmla="*/ 23 h 23"/>
                        <a:gd name="T2" fmla="*/ 0 w 20"/>
                        <a:gd name="T3" fmla="*/ 23 h 23"/>
                        <a:gd name="T4" fmla="*/ 1 w 20"/>
                        <a:gd name="T5" fmla="*/ 23 h 23"/>
                        <a:gd name="T6" fmla="*/ 1 w 20"/>
                        <a:gd name="T7" fmla="*/ 23 h 23"/>
                        <a:gd name="T8" fmla="*/ 2 w 20"/>
                        <a:gd name="T9" fmla="*/ 23 h 23"/>
                        <a:gd name="T10" fmla="*/ 2 w 20"/>
                        <a:gd name="T11" fmla="*/ 23 h 23"/>
                        <a:gd name="T12" fmla="*/ 2 w 20"/>
                        <a:gd name="T13" fmla="*/ 23 h 23"/>
                        <a:gd name="T14" fmla="*/ 3 w 20"/>
                        <a:gd name="T15" fmla="*/ 23 h 23"/>
                        <a:gd name="T16" fmla="*/ 3 w 20"/>
                        <a:gd name="T17" fmla="*/ 23 h 23"/>
                        <a:gd name="T18" fmla="*/ 3 w 20"/>
                        <a:gd name="T19" fmla="*/ 23 h 23"/>
                        <a:gd name="T20" fmla="*/ 3 w 20"/>
                        <a:gd name="T21" fmla="*/ 23 h 23"/>
                        <a:gd name="T22" fmla="*/ 4 w 20"/>
                        <a:gd name="T23" fmla="*/ 23 h 23"/>
                        <a:gd name="T24" fmla="*/ 4 w 20"/>
                        <a:gd name="T25" fmla="*/ 23 h 23"/>
                        <a:gd name="T26" fmla="*/ 5 w 20"/>
                        <a:gd name="T27" fmla="*/ 23 h 23"/>
                        <a:gd name="T28" fmla="*/ 6 w 20"/>
                        <a:gd name="T29" fmla="*/ 23 h 23"/>
                        <a:gd name="T30" fmla="*/ 6 w 20"/>
                        <a:gd name="T31" fmla="*/ 23 h 23"/>
                        <a:gd name="T32" fmla="*/ 6 w 20"/>
                        <a:gd name="T33" fmla="*/ 23 h 23"/>
                        <a:gd name="T34" fmla="*/ 7 w 20"/>
                        <a:gd name="T35" fmla="*/ 23 h 23"/>
                        <a:gd name="T36" fmla="*/ 7 w 20"/>
                        <a:gd name="T37" fmla="*/ 23 h 23"/>
                        <a:gd name="T38" fmla="*/ 7 w 20"/>
                        <a:gd name="T39" fmla="*/ 23 h 23"/>
                        <a:gd name="T40" fmla="*/ 8 w 20"/>
                        <a:gd name="T41" fmla="*/ 20 h 23"/>
                        <a:gd name="T42" fmla="*/ 9 w 20"/>
                        <a:gd name="T43" fmla="*/ 23 h 23"/>
                        <a:gd name="T44" fmla="*/ 9 w 20"/>
                        <a:gd name="T45" fmla="*/ 23 h 23"/>
                        <a:gd name="T46" fmla="*/ 9 w 20"/>
                        <a:gd name="T47" fmla="*/ 23 h 23"/>
                        <a:gd name="T48" fmla="*/ 9 w 20"/>
                        <a:gd name="T49" fmla="*/ 23 h 23"/>
                        <a:gd name="T50" fmla="*/ 9 w 20"/>
                        <a:gd name="T51" fmla="*/ 23 h 23"/>
                        <a:gd name="T52" fmla="*/ 11 w 20"/>
                        <a:gd name="T53" fmla="*/ 23 h 23"/>
                        <a:gd name="T54" fmla="*/ 11 w 20"/>
                        <a:gd name="T55" fmla="*/ 23 h 23"/>
                        <a:gd name="T56" fmla="*/ 12 w 20"/>
                        <a:gd name="T57" fmla="*/ 23 h 23"/>
                        <a:gd name="T58" fmla="*/ 12 w 20"/>
                        <a:gd name="T59" fmla="*/ 23 h 23"/>
                        <a:gd name="T60" fmla="*/ 12 w 20"/>
                        <a:gd name="T61" fmla="*/ 23 h 23"/>
                        <a:gd name="T62" fmla="*/ 12 w 20"/>
                        <a:gd name="T63" fmla="*/ 23 h 23"/>
                        <a:gd name="T64" fmla="*/ 14 w 20"/>
                        <a:gd name="T65" fmla="*/ 23 h 23"/>
                        <a:gd name="T66" fmla="*/ 14 w 20"/>
                        <a:gd name="T67" fmla="*/ 23 h 23"/>
                        <a:gd name="T68" fmla="*/ 14 w 20"/>
                        <a:gd name="T69" fmla="*/ 23 h 23"/>
                        <a:gd name="T70" fmla="*/ 14 w 20"/>
                        <a:gd name="T71" fmla="*/ 23 h 23"/>
                        <a:gd name="T72" fmla="*/ 14 w 20"/>
                        <a:gd name="T73" fmla="*/ 23 h 23"/>
                        <a:gd name="T74" fmla="*/ 15 w 20"/>
                        <a:gd name="T75" fmla="*/ 23 h 23"/>
                        <a:gd name="T76" fmla="*/ 15 w 20"/>
                        <a:gd name="T77" fmla="*/ 23 h 23"/>
                        <a:gd name="T78" fmla="*/ 16 w 20"/>
                        <a:gd name="T79" fmla="*/ 23 h 23"/>
                        <a:gd name="T80" fmla="*/ 16 w 20"/>
                        <a:gd name="T81" fmla="*/ 23 h 23"/>
                        <a:gd name="T82" fmla="*/ 16 w 20"/>
                        <a:gd name="T83" fmla="*/ 0 h 23"/>
                        <a:gd name="T84" fmla="*/ 17 w 20"/>
                        <a:gd name="T85" fmla="*/ 23 h 23"/>
                        <a:gd name="T86" fmla="*/ 17 w 20"/>
                        <a:gd name="T87" fmla="*/ 23 h 23"/>
                        <a:gd name="T88" fmla="*/ 17 w 20"/>
                        <a:gd name="T89" fmla="*/ 23 h 23"/>
                        <a:gd name="T90" fmla="*/ 18 w 20"/>
                        <a:gd name="T91" fmla="*/ 23 h 23"/>
                        <a:gd name="T92" fmla="*/ 18 w 20"/>
                        <a:gd name="T93" fmla="*/ 23 h 23"/>
                        <a:gd name="T94" fmla="*/ 18 w 20"/>
                        <a:gd name="T95" fmla="*/ 23 h 23"/>
                        <a:gd name="T96" fmla="*/ 19 w 20"/>
                        <a:gd name="T97" fmla="*/ 23 h 23"/>
                        <a:gd name="T98" fmla="*/ 20 w 20"/>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23"/>
                          </a:moveTo>
                          <a:lnTo>
                            <a:pt x="0" y="23"/>
                          </a:lnTo>
                          <a:lnTo>
                            <a:pt x="1" y="23"/>
                          </a:lnTo>
                          <a:lnTo>
                            <a:pt x="1" y="23"/>
                          </a:lnTo>
                          <a:lnTo>
                            <a:pt x="2" y="23"/>
                          </a:lnTo>
                          <a:lnTo>
                            <a:pt x="2" y="23"/>
                          </a:lnTo>
                          <a:lnTo>
                            <a:pt x="2" y="23"/>
                          </a:lnTo>
                          <a:lnTo>
                            <a:pt x="3" y="23"/>
                          </a:lnTo>
                          <a:lnTo>
                            <a:pt x="3" y="23"/>
                          </a:lnTo>
                          <a:lnTo>
                            <a:pt x="3" y="23"/>
                          </a:lnTo>
                          <a:lnTo>
                            <a:pt x="3" y="23"/>
                          </a:lnTo>
                          <a:lnTo>
                            <a:pt x="4" y="23"/>
                          </a:lnTo>
                          <a:lnTo>
                            <a:pt x="4" y="23"/>
                          </a:lnTo>
                          <a:lnTo>
                            <a:pt x="5" y="23"/>
                          </a:lnTo>
                          <a:lnTo>
                            <a:pt x="6" y="23"/>
                          </a:lnTo>
                          <a:lnTo>
                            <a:pt x="6" y="23"/>
                          </a:lnTo>
                          <a:lnTo>
                            <a:pt x="6" y="23"/>
                          </a:lnTo>
                          <a:lnTo>
                            <a:pt x="7" y="23"/>
                          </a:lnTo>
                          <a:lnTo>
                            <a:pt x="7" y="23"/>
                          </a:lnTo>
                          <a:lnTo>
                            <a:pt x="7" y="23"/>
                          </a:lnTo>
                          <a:lnTo>
                            <a:pt x="8" y="20"/>
                          </a:lnTo>
                          <a:lnTo>
                            <a:pt x="9" y="23"/>
                          </a:lnTo>
                          <a:lnTo>
                            <a:pt x="9" y="23"/>
                          </a:lnTo>
                          <a:lnTo>
                            <a:pt x="9" y="23"/>
                          </a:lnTo>
                          <a:lnTo>
                            <a:pt x="9" y="23"/>
                          </a:lnTo>
                          <a:lnTo>
                            <a:pt x="9" y="23"/>
                          </a:lnTo>
                          <a:lnTo>
                            <a:pt x="11" y="23"/>
                          </a:lnTo>
                          <a:lnTo>
                            <a:pt x="11" y="23"/>
                          </a:lnTo>
                          <a:lnTo>
                            <a:pt x="12" y="23"/>
                          </a:lnTo>
                          <a:lnTo>
                            <a:pt x="12" y="23"/>
                          </a:lnTo>
                          <a:lnTo>
                            <a:pt x="12" y="23"/>
                          </a:lnTo>
                          <a:lnTo>
                            <a:pt x="12" y="23"/>
                          </a:lnTo>
                          <a:lnTo>
                            <a:pt x="14" y="23"/>
                          </a:lnTo>
                          <a:lnTo>
                            <a:pt x="14" y="23"/>
                          </a:lnTo>
                          <a:lnTo>
                            <a:pt x="14" y="23"/>
                          </a:lnTo>
                          <a:lnTo>
                            <a:pt x="14" y="23"/>
                          </a:lnTo>
                          <a:lnTo>
                            <a:pt x="14" y="23"/>
                          </a:lnTo>
                          <a:lnTo>
                            <a:pt x="15" y="23"/>
                          </a:lnTo>
                          <a:lnTo>
                            <a:pt x="15" y="23"/>
                          </a:lnTo>
                          <a:lnTo>
                            <a:pt x="16" y="23"/>
                          </a:lnTo>
                          <a:lnTo>
                            <a:pt x="16" y="23"/>
                          </a:lnTo>
                          <a:lnTo>
                            <a:pt x="16" y="0"/>
                          </a:lnTo>
                          <a:lnTo>
                            <a:pt x="17" y="23"/>
                          </a:lnTo>
                          <a:lnTo>
                            <a:pt x="17" y="23"/>
                          </a:lnTo>
                          <a:lnTo>
                            <a:pt x="17" y="23"/>
                          </a:lnTo>
                          <a:lnTo>
                            <a:pt x="18" y="23"/>
                          </a:lnTo>
                          <a:lnTo>
                            <a:pt x="18" y="23"/>
                          </a:lnTo>
                          <a:lnTo>
                            <a:pt x="18" y="23"/>
                          </a:lnTo>
                          <a:lnTo>
                            <a:pt x="19" y="23"/>
                          </a:lnTo>
                          <a:lnTo>
                            <a:pt x="20" y="2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7" name="Freeform 1324"/>
                    <p:cNvSpPr>
                      <a:spLocks/>
                    </p:cNvSpPr>
                    <p:nvPr/>
                  </p:nvSpPr>
                  <p:spPr bwMode="auto">
                    <a:xfrm>
                      <a:off x="-1389477" y="3610157"/>
                      <a:ext cx="31750" cy="36513"/>
                    </a:xfrm>
                    <a:custGeom>
                      <a:avLst/>
                      <a:gdLst>
                        <a:gd name="T0" fmla="*/ 0 w 20"/>
                        <a:gd name="T1" fmla="*/ 23 h 23"/>
                        <a:gd name="T2" fmla="*/ 0 w 20"/>
                        <a:gd name="T3" fmla="*/ 23 h 23"/>
                        <a:gd name="T4" fmla="*/ 0 w 20"/>
                        <a:gd name="T5" fmla="*/ 23 h 23"/>
                        <a:gd name="T6" fmla="*/ 0 w 20"/>
                        <a:gd name="T7" fmla="*/ 23 h 23"/>
                        <a:gd name="T8" fmla="*/ 2 w 20"/>
                        <a:gd name="T9" fmla="*/ 23 h 23"/>
                        <a:gd name="T10" fmla="*/ 2 w 20"/>
                        <a:gd name="T11" fmla="*/ 23 h 23"/>
                        <a:gd name="T12" fmla="*/ 2 w 20"/>
                        <a:gd name="T13" fmla="*/ 23 h 23"/>
                        <a:gd name="T14" fmla="*/ 3 w 20"/>
                        <a:gd name="T15" fmla="*/ 23 h 23"/>
                        <a:gd name="T16" fmla="*/ 3 w 20"/>
                        <a:gd name="T17" fmla="*/ 23 h 23"/>
                        <a:gd name="T18" fmla="*/ 3 w 20"/>
                        <a:gd name="T19" fmla="*/ 23 h 23"/>
                        <a:gd name="T20" fmla="*/ 3 w 20"/>
                        <a:gd name="T21" fmla="*/ 23 h 23"/>
                        <a:gd name="T22" fmla="*/ 4 w 20"/>
                        <a:gd name="T23" fmla="*/ 23 h 23"/>
                        <a:gd name="T24" fmla="*/ 5 w 20"/>
                        <a:gd name="T25" fmla="*/ 17 h 23"/>
                        <a:gd name="T26" fmla="*/ 5 w 20"/>
                        <a:gd name="T27" fmla="*/ 23 h 23"/>
                        <a:gd name="T28" fmla="*/ 5 w 20"/>
                        <a:gd name="T29" fmla="*/ 23 h 23"/>
                        <a:gd name="T30" fmla="*/ 6 w 20"/>
                        <a:gd name="T31" fmla="*/ 23 h 23"/>
                        <a:gd name="T32" fmla="*/ 6 w 20"/>
                        <a:gd name="T33" fmla="*/ 23 h 23"/>
                        <a:gd name="T34" fmla="*/ 6 w 20"/>
                        <a:gd name="T35" fmla="*/ 23 h 23"/>
                        <a:gd name="T36" fmla="*/ 7 w 20"/>
                        <a:gd name="T37" fmla="*/ 23 h 23"/>
                        <a:gd name="T38" fmla="*/ 7 w 20"/>
                        <a:gd name="T39" fmla="*/ 23 h 23"/>
                        <a:gd name="T40" fmla="*/ 8 w 20"/>
                        <a:gd name="T41" fmla="*/ 23 h 23"/>
                        <a:gd name="T42" fmla="*/ 8 w 20"/>
                        <a:gd name="T43" fmla="*/ 23 h 23"/>
                        <a:gd name="T44" fmla="*/ 8 w 20"/>
                        <a:gd name="T45" fmla="*/ 23 h 23"/>
                        <a:gd name="T46" fmla="*/ 9 w 20"/>
                        <a:gd name="T47" fmla="*/ 23 h 23"/>
                        <a:gd name="T48" fmla="*/ 9 w 20"/>
                        <a:gd name="T49" fmla="*/ 23 h 23"/>
                        <a:gd name="T50" fmla="*/ 9 w 20"/>
                        <a:gd name="T51" fmla="*/ 23 h 23"/>
                        <a:gd name="T52" fmla="*/ 11 w 20"/>
                        <a:gd name="T53" fmla="*/ 23 h 23"/>
                        <a:gd name="T54" fmla="*/ 11 w 20"/>
                        <a:gd name="T55" fmla="*/ 23 h 23"/>
                        <a:gd name="T56" fmla="*/ 11 w 20"/>
                        <a:gd name="T57" fmla="*/ 23 h 23"/>
                        <a:gd name="T58" fmla="*/ 12 w 20"/>
                        <a:gd name="T59" fmla="*/ 23 h 23"/>
                        <a:gd name="T60" fmla="*/ 12 w 20"/>
                        <a:gd name="T61" fmla="*/ 23 h 23"/>
                        <a:gd name="T62" fmla="*/ 13 w 20"/>
                        <a:gd name="T63" fmla="*/ 23 h 23"/>
                        <a:gd name="T64" fmla="*/ 13 w 20"/>
                        <a:gd name="T65" fmla="*/ 0 h 23"/>
                        <a:gd name="T66" fmla="*/ 14 w 20"/>
                        <a:gd name="T67" fmla="*/ 23 h 23"/>
                        <a:gd name="T68" fmla="*/ 14 w 20"/>
                        <a:gd name="T69" fmla="*/ 23 h 23"/>
                        <a:gd name="T70" fmla="*/ 14 w 20"/>
                        <a:gd name="T71" fmla="*/ 23 h 23"/>
                        <a:gd name="T72" fmla="*/ 16 w 20"/>
                        <a:gd name="T73" fmla="*/ 23 h 23"/>
                        <a:gd name="T74" fmla="*/ 16 w 20"/>
                        <a:gd name="T75" fmla="*/ 23 h 23"/>
                        <a:gd name="T76" fmla="*/ 16 w 20"/>
                        <a:gd name="T77" fmla="*/ 23 h 23"/>
                        <a:gd name="T78" fmla="*/ 16 w 20"/>
                        <a:gd name="T79" fmla="*/ 23 h 23"/>
                        <a:gd name="T80" fmla="*/ 17 w 20"/>
                        <a:gd name="T81" fmla="*/ 23 h 23"/>
                        <a:gd name="T82" fmla="*/ 17 w 20"/>
                        <a:gd name="T83" fmla="*/ 23 h 23"/>
                        <a:gd name="T84" fmla="*/ 17 w 20"/>
                        <a:gd name="T85" fmla="*/ 23 h 23"/>
                        <a:gd name="T86" fmla="*/ 17 w 20"/>
                        <a:gd name="T87" fmla="*/ 23 h 23"/>
                        <a:gd name="T88" fmla="*/ 19 w 20"/>
                        <a:gd name="T89" fmla="*/ 23 h 23"/>
                        <a:gd name="T90" fmla="*/ 19 w 20"/>
                        <a:gd name="T91" fmla="*/ 23 h 23"/>
                        <a:gd name="T92" fmla="*/ 19 w 20"/>
                        <a:gd name="T93" fmla="*/ 23 h 23"/>
                        <a:gd name="T94" fmla="*/ 20 w 20"/>
                        <a:gd name="T95" fmla="*/ 23 h 23"/>
                        <a:gd name="T96" fmla="*/ 20 w 20"/>
                        <a:gd name="T97" fmla="*/ 23 h 23"/>
                        <a:gd name="T98" fmla="*/ 20 w 20"/>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
                          <a:moveTo>
                            <a:pt x="0" y="23"/>
                          </a:moveTo>
                          <a:lnTo>
                            <a:pt x="0" y="23"/>
                          </a:lnTo>
                          <a:lnTo>
                            <a:pt x="0" y="23"/>
                          </a:lnTo>
                          <a:lnTo>
                            <a:pt x="0" y="23"/>
                          </a:lnTo>
                          <a:lnTo>
                            <a:pt x="2" y="23"/>
                          </a:lnTo>
                          <a:lnTo>
                            <a:pt x="2" y="23"/>
                          </a:lnTo>
                          <a:lnTo>
                            <a:pt x="2" y="23"/>
                          </a:lnTo>
                          <a:lnTo>
                            <a:pt x="3" y="23"/>
                          </a:lnTo>
                          <a:lnTo>
                            <a:pt x="3" y="23"/>
                          </a:lnTo>
                          <a:lnTo>
                            <a:pt x="3" y="23"/>
                          </a:lnTo>
                          <a:lnTo>
                            <a:pt x="3" y="23"/>
                          </a:lnTo>
                          <a:lnTo>
                            <a:pt x="4" y="23"/>
                          </a:lnTo>
                          <a:lnTo>
                            <a:pt x="5" y="17"/>
                          </a:lnTo>
                          <a:lnTo>
                            <a:pt x="5" y="23"/>
                          </a:lnTo>
                          <a:lnTo>
                            <a:pt x="5" y="23"/>
                          </a:lnTo>
                          <a:lnTo>
                            <a:pt x="6" y="23"/>
                          </a:lnTo>
                          <a:lnTo>
                            <a:pt x="6" y="23"/>
                          </a:lnTo>
                          <a:lnTo>
                            <a:pt x="6" y="23"/>
                          </a:lnTo>
                          <a:lnTo>
                            <a:pt x="7" y="23"/>
                          </a:lnTo>
                          <a:lnTo>
                            <a:pt x="7" y="23"/>
                          </a:lnTo>
                          <a:lnTo>
                            <a:pt x="8" y="23"/>
                          </a:lnTo>
                          <a:lnTo>
                            <a:pt x="8" y="23"/>
                          </a:lnTo>
                          <a:lnTo>
                            <a:pt x="8" y="23"/>
                          </a:lnTo>
                          <a:lnTo>
                            <a:pt x="9" y="23"/>
                          </a:lnTo>
                          <a:lnTo>
                            <a:pt x="9" y="23"/>
                          </a:lnTo>
                          <a:lnTo>
                            <a:pt x="9" y="23"/>
                          </a:lnTo>
                          <a:lnTo>
                            <a:pt x="11" y="23"/>
                          </a:lnTo>
                          <a:lnTo>
                            <a:pt x="11" y="23"/>
                          </a:lnTo>
                          <a:lnTo>
                            <a:pt x="11" y="23"/>
                          </a:lnTo>
                          <a:lnTo>
                            <a:pt x="12" y="23"/>
                          </a:lnTo>
                          <a:lnTo>
                            <a:pt x="12" y="23"/>
                          </a:lnTo>
                          <a:lnTo>
                            <a:pt x="13" y="23"/>
                          </a:lnTo>
                          <a:lnTo>
                            <a:pt x="13" y="0"/>
                          </a:lnTo>
                          <a:lnTo>
                            <a:pt x="14" y="23"/>
                          </a:lnTo>
                          <a:lnTo>
                            <a:pt x="14" y="23"/>
                          </a:lnTo>
                          <a:lnTo>
                            <a:pt x="14" y="23"/>
                          </a:lnTo>
                          <a:lnTo>
                            <a:pt x="16" y="23"/>
                          </a:lnTo>
                          <a:lnTo>
                            <a:pt x="16" y="23"/>
                          </a:lnTo>
                          <a:lnTo>
                            <a:pt x="16" y="23"/>
                          </a:lnTo>
                          <a:lnTo>
                            <a:pt x="16" y="23"/>
                          </a:lnTo>
                          <a:lnTo>
                            <a:pt x="17" y="23"/>
                          </a:lnTo>
                          <a:lnTo>
                            <a:pt x="17" y="23"/>
                          </a:lnTo>
                          <a:lnTo>
                            <a:pt x="17" y="23"/>
                          </a:lnTo>
                          <a:lnTo>
                            <a:pt x="17" y="23"/>
                          </a:lnTo>
                          <a:lnTo>
                            <a:pt x="19" y="23"/>
                          </a:lnTo>
                          <a:lnTo>
                            <a:pt x="19" y="23"/>
                          </a:lnTo>
                          <a:lnTo>
                            <a:pt x="19" y="23"/>
                          </a:lnTo>
                          <a:lnTo>
                            <a:pt x="20" y="23"/>
                          </a:lnTo>
                          <a:lnTo>
                            <a:pt x="20" y="23"/>
                          </a:lnTo>
                          <a:lnTo>
                            <a:pt x="20" y="2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8" name="Freeform 1325"/>
                    <p:cNvSpPr>
                      <a:spLocks/>
                    </p:cNvSpPr>
                    <p:nvPr/>
                  </p:nvSpPr>
                  <p:spPr bwMode="auto">
                    <a:xfrm>
                      <a:off x="-1357727" y="3613332"/>
                      <a:ext cx="31750" cy="33338"/>
                    </a:xfrm>
                    <a:custGeom>
                      <a:avLst/>
                      <a:gdLst>
                        <a:gd name="T0" fmla="*/ 0 w 20"/>
                        <a:gd name="T1" fmla="*/ 21 h 21"/>
                        <a:gd name="T2" fmla="*/ 0 w 20"/>
                        <a:gd name="T3" fmla="*/ 21 h 21"/>
                        <a:gd name="T4" fmla="*/ 1 w 20"/>
                        <a:gd name="T5" fmla="*/ 21 h 21"/>
                        <a:gd name="T6" fmla="*/ 1 w 20"/>
                        <a:gd name="T7" fmla="*/ 10 h 21"/>
                        <a:gd name="T8" fmla="*/ 2 w 20"/>
                        <a:gd name="T9" fmla="*/ 21 h 21"/>
                        <a:gd name="T10" fmla="*/ 2 w 20"/>
                        <a:gd name="T11" fmla="*/ 21 h 21"/>
                        <a:gd name="T12" fmla="*/ 3 w 20"/>
                        <a:gd name="T13" fmla="*/ 21 h 21"/>
                        <a:gd name="T14" fmla="*/ 3 w 20"/>
                        <a:gd name="T15" fmla="*/ 21 h 21"/>
                        <a:gd name="T16" fmla="*/ 3 w 20"/>
                        <a:gd name="T17" fmla="*/ 21 h 21"/>
                        <a:gd name="T18" fmla="*/ 4 w 20"/>
                        <a:gd name="T19" fmla="*/ 21 h 21"/>
                        <a:gd name="T20" fmla="*/ 4 w 20"/>
                        <a:gd name="T21" fmla="*/ 21 h 21"/>
                        <a:gd name="T22" fmla="*/ 5 w 20"/>
                        <a:gd name="T23" fmla="*/ 21 h 21"/>
                        <a:gd name="T24" fmla="*/ 5 w 20"/>
                        <a:gd name="T25" fmla="*/ 21 h 21"/>
                        <a:gd name="T26" fmla="*/ 5 w 20"/>
                        <a:gd name="T27" fmla="*/ 21 h 21"/>
                        <a:gd name="T28" fmla="*/ 6 w 20"/>
                        <a:gd name="T29" fmla="*/ 21 h 21"/>
                        <a:gd name="T30" fmla="*/ 6 w 20"/>
                        <a:gd name="T31" fmla="*/ 21 h 21"/>
                        <a:gd name="T32" fmla="*/ 7 w 20"/>
                        <a:gd name="T33" fmla="*/ 21 h 21"/>
                        <a:gd name="T34" fmla="*/ 7 w 20"/>
                        <a:gd name="T35" fmla="*/ 21 h 21"/>
                        <a:gd name="T36" fmla="*/ 8 w 20"/>
                        <a:gd name="T37" fmla="*/ 21 h 21"/>
                        <a:gd name="T38" fmla="*/ 8 w 20"/>
                        <a:gd name="T39" fmla="*/ 21 h 21"/>
                        <a:gd name="T40" fmla="*/ 8 w 20"/>
                        <a:gd name="T41" fmla="*/ 21 h 21"/>
                        <a:gd name="T42" fmla="*/ 8 w 20"/>
                        <a:gd name="T43" fmla="*/ 21 h 21"/>
                        <a:gd name="T44" fmla="*/ 10 w 20"/>
                        <a:gd name="T45" fmla="*/ 0 h 21"/>
                        <a:gd name="T46" fmla="*/ 10 w 20"/>
                        <a:gd name="T47" fmla="*/ 21 h 21"/>
                        <a:gd name="T48" fmla="*/ 10 w 20"/>
                        <a:gd name="T49" fmla="*/ 21 h 21"/>
                        <a:gd name="T50" fmla="*/ 10 w 20"/>
                        <a:gd name="T51" fmla="*/ 21 h 21"/>
                        <a:gd name="T52" fmla="*/ 11 w 20"/>
                        <a:gd name="T53" fmla="*/ 21 h 21"/>
                        <a:gd name="T54" fmla="*/ 11 w 20"/>
                        <a:gd name="T55" fmla="*/ 21 h 21"/>
                        <a:gd name="T56" fmla="*/ 11 w 20"/>
                        <a:gd name="T57" fmla="*/ 21 h 21"/>
                        <a:gd name="T58" fmla="*/ 11 w 20"/>
                        <a:gd name="T59" fmla="*/ 21 h 21"/>
                        <a:gd name="T60" fmla="*/ 13 w 20"/>
                        <a:gd name="T61" fmla="*/ 21 h 21"/>
                        <a:gd name="T62" fmla="*/ 13 w 20"/>
                        <a:gd name="T63" fmla="*/ 21 h 21"/>
                        <a:gd name="T64" fmla="*/ 13 w 20"/>
                        <a:gd name="T65" fmla="*/ 21 h 21"/>
                        <a:gd name="T66" fmla="*/ 13 w 20"/>
                        <a:gd name="T67" fmla="*/ 21 h 21"/>
                        <a:gd name="T68" fmla="*/ 14 w 20"/>
                        <a:gd name="T69" fmla="*/ 21 h 21"/>
                        <a:gd name="T70" fmla="*/ 14 w 20"/>
                        <a:gd name="T71" fmla="*/ 21 h 21"/>
                        <a:gd name="T72" fmla="*/ 16 w 20"/>
                        <a:gd name="T73" fmla="*/ 21 h 21"/>
                        <a:gd name="T74" fmla="*/ 16 w 20"/>
                        <a:gd name="T75" fmla="*/ 21 h 21"/>
                        <a:gd name="T76" fmla="*/ 16 w 20"/>
                        <a:gd name="T77" fmla="*/ 21 h 21"/>
                        <a:gd name="T78" fmla="*/ 16 w 20"/>
                        <a:gd name="T79" fmla="*/ 21 h 21"/>
                        <a:gd name="T80" fmla="*/ 17 w 20"/>
                        <a:gd name="T81" fmla="*/ 21 h 21"/>
                        <a:gd name="T82" fmla="*/ 17 w 20"/>
                        <a:gd name="T83" fmla="*/ 21 h 21"/>
                        <a:gd name="T84" fmla="*/ 17 w 20"/>
                        <a:gd name="T85" fmla="*/ 21 h 21"/>
                        <a:gd name="T86" fmla="*/ 18 w 20"/>
                        <a:gd name="T87" fmla="*/ 4 h 21"/>
                        <a:gd name="T88" fmla="*/ 18 w 20"/>
                        <a:gd name="T89" fmla="*/ 21 h 21"/>
                        <a:gd name="T90" fmla="*/ 19 w 20"/>
                        <a:gd name="T91" fmla="*/ 21 h 21"/>
                        <a:gd name="T92" fmla="*/ 19 w 20"/>
                        <a:gd name="T93" fmla="*/ 21 h 21"/>
                        <a:gd name="T94" fmla="*/ 19 w 20"/>
                        <a:gd name="T95" fmla="*/ 21 h 21"/>
                        <a:gd name="T96" fmla="*/ 19 w 20"/>
                        <a:gd name="T97" fmla="*/ 21 h 21"/>
                        <a:gd name="T98" fmla="*/ 20 w 20"/>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
                          <a:moveTo>
                            <a:pt x="0" y="21"/>
                          </a:moveTo>
                          <a:lnTo>
                            <a:pt x="0" y="21"/>
                          </a:lnTo>
                          <a:lnTo>
                            <a:pt x="1" y="21"/>
                          </a:lnTo>
                          <a:lnTo>
                            <a:pt x="1" y="10"/>
                          </a:lnTo>
                          <a:lnTo>
                            <a:pt x="2" y="21"/>
                          </a:lnTo>
                          <a:lnTo>
                            <a:pt x="2" y="21"/>
                          </a:lnTo>
                          <a:lnTo>
                            <a:pt x="3" y="21"/>
                          </a:lnTo>
                          <a:lnTo>
                            <a:pt x="3" y="21"/>
                          </a:lnTo>
                          <a:lnTo>
                            <a:pt x="3" y="21"/>
                          </a:lnTo>
                          <a:lnTo>
                            <a:pt x="4" y="21"/>
                          </a:lnTo>
                          <a:lnTo>
                            <a:pt x="4" y="21"/>
                          </a:lnTo>
                          <a:lnTo>
                            <a:pt x="5" y="21"/>
                          </a:lnTo>
                          <a:lnTo>
                            <a:pt x="5" y="21"/>
                          </a:lnTo>
                          <a:lnTo>
                            <a:pt x="5" y="21"/>
                          </a:lnTo>
                          <a:lnTo>
                            <a:pt x="6" y="21"/>
                          </a:lnTo>
                          <a:lnTo>
                            <a:pt x="6" y="21"/>
                          </a:lnTo>
                          <a:lnTo>
                            <a:pt x="7" y="21"/>
                          </a:lnTo>
                          <a:lnTo>
                            <a:pt x="7" y="21"/>
                          </a:lnTo>
                          <a:lnTo>
                            <a:pt x="8" y="21"/>
                          </a:lnTo>
                          <a:lnTo>
                            <a:pt x="8" y="21"/>
                          </a:lnTo>
                          <a:lnTo>
                            <a:pt x="8" y="21"/>
                          </a:lnTo>
                          <a:lnTo>
                            <a:pt x="8" y="21"/>
                          </a:lnTo>
                          <a:lnTo>
                            <a:pt x="10" y="0"/>
                          </a:lnTo>
                          <a:lnTo>
                            <a:pt x="10" y="21"/>
                          </a:lnTo>
                          <a:lnTo>
                            <a:pt x="10" y="21"/>
                          </a:lnTo>
                          <a:lnTo>
                            <a:pt x="10" y="21"/>
                          </a:lnTo>
                          <a:lnTo>
                            <a:pt x="11" y="21"/>
                          </a:lnTo>
                          <a:lnTo>
                            <a:pt x="11" y="21"/>
                          </a:lnTo>
                          <a:lnTo>
                            <a:pt x="11" y="21"/>
                          </a:lnTo>
                          <a:lnTo>
                            <a:pt x="11" y="21"/>
                          </a:lnTo>
                          <a:lnTo>
                            <a:pt x="13" y="21"/>
                          </a:lnTo>
                          <a:lnTo>
                            <a:pt x="13" y="21"/>
                          </a:lnTo>
                          <a:lnTo>
                            <a:pt x="13" y="21"/>
                          </a:lnTo>
                          <a:lnTo>
                            <a:pt x="13" y="21"/>
                          </a:lnTo>
                          <a:lnTo>
                            <a:pt x="14" y="21"/>
                          </a:lnTo>
                          <a:lnTo>
                            <a:pt x="14" y="21"/>
                          </a:lnTo>
                          <a:lnTo>
                            <a:pt x="16" y="21"/>
                          </a:lnTo>
                          <a:lnTo>
                            <a:pt x="16" y="21"/>
                          </a:lnTo>
                          <a:lnTo>
                            <a:pt x="16" y="21"/>
                          </a:lnTo>
                          <a:lnTo>
                            <a:pt x="16" y="21"/>
                          </a:lnTo>
                          <a:lnTo>
                            <a:pt x="17" y="21"/>
                          </a:lnTo>
                          <a:lnTo>
                            <a:pt x="17" y="21"/>
                          </a:lnTo>
                          <a:lnTo>
                            <a:pt x="17" y="21"/>
                          </a:lnTo>
                          <a:lnTo>
                            <a:pt x="18" y="4"/>
                          </a:lnTo>
                          <a:lnTo>
                            <a:pt x="18" y="21"/>
                          </a:lnTo>
                          <a:lnTo>
                            <a:pt x="19" y="21"/>
                          </a:lnTo>
                          <a:lnTo>
                            <a:pt x="19" y="21"/>
                          </a:lnTo>
                          <a:lnTo>
                            <a:pt x="19" y="21"/>
                          </a:lnTo>
                          <a:lnTo>
                            <a:pt x="19" y="21"/>
                          </a:lnTo>
                          <a:lnTo>
                            <a:pt x="20" y="2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79" name="Freeform 1326"/>
                    <p:cNvSpPr>
                      <a:spLocks/>
                    </p:cNvSpPr>
                    <p:nvPr/>
                  </p:nvSpPr>
                  <p:spPr bwMode="auto">
                    <a:xfrm>
                      <a:off x="-1325977" y="3605395"/>
                      <a:ext cx="33338" cy="41275"/>
                    </a:xfrm>
                    <a:custGeom>
                      <a:avLst/>
                      <a:gdLst>
                        <a:gd name="T0" fmla="*/ 0 w 21"/>
                        <a:gd name="T1" fmla="*/ 26 h 26"/>
                        <a:gd name="T2" fmla="*/ 1 w 21"/>
                        <a:gd name="T3" fmla="*/ 26 h 26"/>
                        <a:gd name="T4" fmla="*/ 1 w 21"/>
                        <a:gd name="T5" fmla="*/ 26 h 26"/>
                        <a:gd name="T6" fmla="*/ 2 w 21"/>
                        <a:gd name="T7" fmla="*/ 26 h 26"/>
                        <a:gd name="T8" fmla="*/ 2 w 21"/>
                        <a:gd name="T9" fmla="*/ 26 h 26"/>
                        <a:gd name="T10" fmla="*/ 2 w 21"/>
                        <a:gd name="T11" fmla="*/ 26 h 26"/>
                        <a:gd name="T12" fmla="*/ 3 w 21"/>
                        <a:gd name="T13" fmla="*/ 26 h 26"/>
                        <a:gd name="T14" fmla="*/ 4 w 21"/>
                        <a:gd name="T15" fmla="*/ 26 h 26"/>
                        <a:gd name="T16" fmla="*/ 4 w 21"/>
                        <a:gd name="T17" fmla="*/ 26 h 26"/>
                        <a:gd name="T18" fmla="*/ 4 w 21"/>
                        <a:gd name="T19" fmla="*/ 26 h 26"/>
                        <a:gd name="T20" fmla="*/ 5 w 21"/>
                        <a:gd name="T21" fmla="*/ 26 h 26"/>
                        <a:gd name="T22" fmla="*/ 5 w 21"/>
                        <a:gd name="T23" fmla="*/ 26 h 26"/>
                        <a:gd name="T24" fmla="*/ 5 w 21"/>
                        <a:gd name="T25" fmla="*/ 26 h 26"/>
                        <a:gd name="T26" fmla="*/ 6 w 21"/>
                        <a:gd name="T27" fmla="*/ 6 h 26"/>
                        <a:gd name="T28" fmla="*/ 7 w 21"/>
                        <a:gd name="T29" fmla="*/ 26 h 26"/>
                        <a:gd name="T30" fmla="*/ 7 w 21"/>
                        <a:gd name="T31" fmla="*/ 26 h 26"/>
                        <a:gd name="T32" fmla="*/ 7 w 21"/>
                        <a:gd name="T33" fmla="*/ 26 h 26"/>
                        <a:gd name="T34" fmla="*/ 8 w 21"/>
                        <a:gd name="T35" fmla="*/ 26 h 26"/>
                        <a:gd name="T36" fmla="*/ 8 w 21"/>
                        <a:gd name="T37" fmla="*/ 26 h 26"/>
                        <a:gd name="T38" fmla="*/ 9 w 21"/>
                        <a:gd name="T39" fmla="*/ 26 h 26"/>
                        <a:gd name="T40" fmla="*/ 9 w 21"/>
                        <a:gd name="T41" fmla="*/ 26 h 26"/>
                        <a:gd name="T42" fmla="*/ 10 w 21"/>
                        <a:gd name="T43" fmla="*/ 26 h 26"/>
                        <a:gd name="T44" fmla="*/ 10 w 21"/>
                        <a:gd name="T45" fmla="*/ 26 h 26"/>
                        <a:gd name="T46" fmla="*/ 10 w 21"/>
                        <a:gd name="T47" fmla="*/ 26 h 26"/>
                        <a:gd name="T48" fmla="*/ 11 w 21"/>
                        <a:gd name="T49" fmla="*/ 26 h 26"/>
                        <a:gd name="T50" fmla="*/ 11 w 21"/>
                        <a:gd name="T51" fmla="*/ 26 h 26"/>
                        <a:gd name="T52" fmla="*/ 11 w 21"/>
                        <a:gd name="T53" fmla="*/ 26 h 26"/>
                        <a:gd name="T54" fmla="*/ 11 w 21"/>
                        <a:gd name="T55" fmla="*/ 26 h 26"/>
                        <a:gd name="T56" fmla="*/ 12 w 21"/>
                        <a:gd name="T57" fmla="*/ 26 h 26"/>
                        <a:gd name="T58" fmla="*/ 13 w 21"/>
                        <a:gd name="T59" fmla="*/ 26 h 26"/>
                        <a:gd name="T60" fmla="*/ 13 w 21"/>
                        <a:gd name="T61" fmla="*/ 26 h 26"/>
                        <a:gd name="T62" fmla="*/ 13 w 21"/>
                        <a:gd name="T63" fmla="*/ 26 h 26"/>
                        <a:gd name="T64" fmla="*/ 13 w 21"/>
                        <a:gd name="T65" fmla="*/ 26 h 26"/>
                        <a:gd name="T66" fmla="*/ 14 w 21"/>
                        <a:gd name="T67" fmla="*/ 0 h 26"/>
                        <a:gd name="T68" fmla="*/ 14 w 21"/>
                        <a:gd name="T69" fmla="*/ 26 h 26"/>
                        <a:gd name="T70" fmla="*/ 14 w 21"/>
                        <a:gd name="T71" fmla="*/ 26 h 26"/>
                        <a:gd name="T72" fmla="*/ 15 w 21"/>
                        <a:gd name="T73" fmla="*/ 26 h 26"/>
                        <a:gd name="T74" fmla="*/ 16 w 21"/>
                        <a:gd name="T75" fmla="*/ 26 h 26"/>
                        <a:gd name="T76" fmla="*/ 16 w 21"/>
                        <a:gd name="T77" fmla="*/ 26 h 26"/>
                        <a:gd name="T78" fmla="*/ 16 w 21"/>
                        <a:gd name="T79" fmla="*/ 26 h 26"/>
                        <a:gd name="T80" fmla="*/ 18 w 21"/>
                        <a:gd name="T81" fmla="*/ 26 h 26"/>
                        <a:gd name="T82" fmla="*/ 18 w 21"/>
                        <a:gd name="T83" fmla="*/ 26 h 26"/>
                        <a:gd name="T84" fmla="*/ 18 w 21"/>
                        <a:gd name="T85" fmla="*/ 26 h 26"/>
                        <a:gd name="T86" fmla="*/ 18 w 21"/>
                        <a:gd name="T87" fmla="*/ 26 h 26"/>
                        <a:gd name="T88" fmla="*/ 19 w 21"/>
                        <a:gd name="T89" fmla="*/ 26 h 26"/>
                        <a:gd name="T90" fmla="*/ 19 w 21"/>
                        <a:gd name="T91" fmla="*/ 26 h 26"/>
                        <a:gd name="T92" fmla="*/ 19 w 21"/>
                        <a:gd name="T93" fmla="*/ 26 h 26"/>
                        <a:gd name="T94" fmla="*/ 20 w 21"/>
                        <a:gd name="T95" fmla="*/ 26 h 26"/>
                        <a:gd name="T96" fmla="*/ 21 w 21"/>
                        <a:gd name="T97" fmla="*/ 26 h 26"/>
                        <a:gd name="T98" fmla="*/ 21 w 21"/>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
                          <a:moveTo>
                            <a:pt x="0" y="26"/>
                          </a:moveTo>
                          <a:lnTo>
                            <a:pt x="1" y="26"/>
                          </a:lnTo>
                          <a:lnTo>
                            <a:pt x="1" y="26"/>
                          </a:lnTo>
                          <a:lnTo>
                            <a:pt x="2" y="26"/>
                          </a:lnTo>
                          <a:lnTo>
                            <a:pt x="2" y="26"/>
                          </a:lnTo>
                          <a:lnTo>
                            <a:pt x="2" y="26"/>
                          </a:lnTo>
                          <a:lnTo>
                            <a:pt x="3" y="26"/>
                          </a:lnTo>
                          <a:lnTo>
                            <a:pt x="4" y="26"/>
                          </a:lnTo>
                          <a:lnTo>
                            <a:pt x="4" y="26"/>
                          </a:lnTo>
                          <a:lnTo>
                            <a:pt x="4" y="26"/>
                          </a:lnTo>
                          <a:lnTo>
                            <a:pt x="5" y="26"/>
                          </a:lnTo>
                          <a:lnTo>
                            <a:pt x="5" y="26"/>
                          </a:lnTo>
                          <a:lnTo>
                            <a:pt x="5" y="26"/>
                          </a:lnTo>
                          <a:lnTo>
                            <a:pt x="6" y="6"/>
                          </a:lnTo>
                          <a:lnTo>
                            <a:pt x="7" y="26"/>
                          </a:lnTo>
                          <a:lnTo>
                            <a:pt x="7" y="26"/>
                          </a:lnTo>
                          <a:lnTo>
                            <a:pt x="7" y="26"/>
                          </a:lnTo>
                          <a:lnTo>
                            <a:pt x="8" y="26"/>
                          </a:lnTo>
                          <a:lnTo>
                            <a:pt x="8" y="26"/>
                          </a:lnTo>
                          <a:lnTo>
                            <a:pt x="9" y="26"/>
                          </a:lnTo>
                          <a:lnTo>
                            <a:pt x="9" y="26"/>
                          </a:lnTo>
                          <a:lnTo>
                            <a:pt x="10" y="26"/>
                          </a:lnTo>
                          <a:lnTo>
                            <a:pt x="10" y="26"/>
                          </a:lnTo>
                          <a:lnTo>
                            <a:pt x="10" y="26"/>
                          </a:lnTo>
                          <a:lnTo>
                            <a:pt x="11" y="26"/>
                          </a:lnTo>
                          <a:lnTo>
                            <a:pt x="11" y="26"/>
                          </a:lnTo>
                          <a:lnTo>
                            <a:pt x="11" y="26"/>
                          </a:lnTo>
                          <a:lnTo>
                            <a:pt x="11" y="26"/>
                          </a:lnTo>
                          <a:lnTo>
                            <a:pt x="12" y="26"/>
                          </a:lnTo>
                          <a:lnTo>
                            <a:pt x="13" y="26"/>
                          </a:lnTo>
                          <a:lnTo>
                            <a:pt x="13" y="26"/>
                          </a:lnTo>
                          <a:lnTo>
                            <a:pt x="13" y="26"/>
                          </a:lnTo>
                          <a:lnTo>
                            <a:pt x="13" y="26"/>
                          </a:lnTo>
                          <a:lnTo>
                            <a:pt x="14" y="0"/>
                          </a:lnTo>
                          <a:lnTo>
                            <a:pt x="14" y="26"/>
                          </a:lnTo>
                          <a:lnTo>
                            <a:pt x="14" y="26"/>
                          </a:lnTo>
                          <a:lnTo>
                            <a:pt x="15" y="26"/>
                          </a:lnTo>
                          <a:lnTo>
                            <a:pt x="16" y="26"/>
                          </a:lnTo>
                          <a:lnTo>
                            <a:pt x="16" y="26"/>
                          </a:lnTo>
                          <a:lnTo>
                            <a:pt x="16" y="26"/>
                          </a:lnTo>
                          <a:lnTo>
                            <a:pt x="18" y="26"/>
                          </a:lnTo>
                          <a:lnTo>
                            <a:pt x="18" y="26"/>
                          </a:lnTo>
                          <a:lnTo>
                            <a:pt x="18" y="26"/>
                          </a:lnTo>
                          <a:lnTo>
                            <a:pt x="18" y="26"/>
                          </a:lnTo>
                          <a:lnTo>
                            <a:pt x="19" y="26"/>
                          </a:lnTo>
                          <a:lnTo>
                            <a:pt x="19" y="26"/>
                          </a:lnTo>
                          <a:lnTo>
                            <a:pt x="19" y="26"/>
                          </a:lnTo>
                          <a:lnTo>
                            <a:pt x="20" y="26"/>
                          </a:lnTo>
                          <a:lnTo>
                            <a:pt x="21" y="26"/>
                          </a:lnTo>
                          <a:lnTo>
                            <a:pt x="21" y="2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0" name="Freeform 1327"/>
                    <p:cNvSpPr>
                      <a:spLocks/>
                    </p:cNvSpPr>
                    <p:nvPr/>
                  </p:nvSpPr>
                  <p:spPr bwMode="auto">
                    <a:xfrm>
                      <a:off x="-1292640" y="3581582"/>
                      <a:ext cx="31750" cy="65088"/>
                    </a:xfrm>
                    <a:custGeom>
                      <a:avLst/>
                      <a:gdLst>
                        <a:gd name="T0" fmla="*/ 0 w 20"/>
                        <a:gd name="T1" fmla="*/ 41 h 41"/>
                        <a:gd name="T2" fmla="*/ 0 w 20"/>
                        <a:gd name="T3" fmla="*/ 41 h 41"/>
                        <a:gd name="T4" fmla="*/ 0 w 20"/>
                        <a:gd name="T5" fmla="*/ 41 h 41"/>
                        <a:gd name="T6" fmla="*/ 1 w 20"/>
                        <a:gd name="T7" fmla="*/ 41 h 41"/>
                        <a:gd name="T8" fmla="*/ 2 w 20"/>
                        <a:gd name="T9" fmla="*/ 41 h 41"/>
                        <a:gd name="T10" fmla="*/ 2 w 20"/>
                        <a:gd name="T11" fmla="*/ 14 h 41"/>
                        <a:gd name="T12" fmla="*/ 3 w 20"/>
                        <a:gd name="T13" fmla="*/ 41 h 41"/>
                        <a:gd name="T14" fmla="*/ 3 w 20"/>
                        <a:gd name="T15" fmla="*/ 41 h 41"/>
                        <a:gd name="T16" fmla="*/ 3 w 20"/>
                        <a:gd name="T17" fmla="*/ 41 h 41"/>
                        <a:gd name="T18" fmla="*/ 3 w 20"/>
                        <a:gd name="T19" fmla="*/ 41 h 41"/>
                        <a:gd name="T20" fmla="*/ 4 w 20"/>
                        <a:gd name="T21" fmla="*/ 41 h 41"/>
                        <a:gd name="T22" fmla="*/ 4 w 20"/>
                        <a:gd name="T23" fmla="*/ 41 h 41"/>
                        <a:gd name="T24" fmla="*/ 4 w 20"/>
                        <a:gd name="T25" fmla="*/ 41 h 41"/>
                        <a:gd name="T26" fmla="*/ 5 w 20"/>
                        <a:gd name="T27" fmla="*/ 41 h 41"/>
                        <a:gd name="T28" fmla="*/ 6 w 20"/>
                        <a:gd name="T29" fmla="*/ 41 h 41"/>
                        <a:gd name="T30" fmla="*/ 6 w 20"/>
                        <a:gd name="T31" fmla="*/ 41 h 41"/>
                        <a:gd name="T32" fmla="*/ 7 w 20"/>
                        <a:gd name="T33" fmla="*/ 41 h 41"/>
                        <a:gd name="T34" fmla="*/ 7 w 20"/>
                        <a:gd name="T35" fmla="*/ 41 h 41"/>
                        <a:gd name="T36" fmla="*/ 7 w 20"/>
                        <a:gd name="T37" fmla="*/ 41 h 41"/>
                        <a:gd name="T38" fmla="*/ 7 w 20"/>
                        <a:gd name="T39" fmla="*/ 41 h 41"/>
                        <a:gd name="T40" fmla="*/ 8 w 20"/>
                        <a:gd name="T41" fmla="*/ 41 h 41"/>
                        <a:gd name="T42" fmla="*/ 9 w 20"/>
                        <a:gd name="T43" fmla="*/ 41 h 41"/>
                        <a:gd name="T44" fmla="*/ 9 w 20"/>
                        <a:gd name="T45" fmla="*/ 41 h 41"/>
                        <a:gd name="T46" fmla="*/ 9 w 20"/>
                        <a:gd name="T47" fmla="*/ 41 h 41"/>
                        <a:gd name="T48" fmla="*/ 9 w 20"/>
                        <a:gd name="T49" fmla="*/ 41 h 41"/>
                        <a:gd name="T50" fmla="*/ 10 w 20"/>
                        <a:gd name="T51" fmla="*/ 0 h 41"/>
                        <a:gd name="T52" fmla="*/ 11 w 20"/>
                        <a:gd name="T53" fmla="*/ 41 h 41"/>
                        <a:gd name="T54" fmla="*/ 11 w 20"/>
                        <a:gd name="T55" fmla="*/ 41 h 41"/>
                        <a:gd name="T56" fmla="*/ 12 w 20"/>
                        <a:gd name="T57" fmla="*/ 41 h 41"/>
                        <a:gd name="T58" fmla="*/ 12 w 20"/>
                        <a:gd name="T59" fmla="*/ 41 h 41"/>
                        <a:gd name="T60" fmla="*/ 12 w 20"/>
                        <a:gd name="T61" fmla="*/ 41 h 41"/>
                        <a:gd name="T62" fmla="*/ 13 w 20"/>
                        <a:gd name="T63" fmla="*/ 41 h 41"/>
                        <a:gd name="T64" fmla="*/ 14 w 20"/>
                        <a:gd name="T65" fmla="*/ 41 h 41"/>
                        <a:gd name="T66" fmla="*/ 14 w 20"/>
                        <a:gd name="T67" fmla="*/ 41 h 41"/>
                        <a:gd name="T68" fmla="*/ 14 w 20"/>
                        <a:gd name="T69" fmla="*/ 41 h 41"/>
                        <a:gd name="T70" fmla="*/ 15 w 20"/>
                        <a:gd name="T71" fmla="*/ 41 h 41"/>
                        <a:gd name="T72" fmla="*/ 15 w 20"/>
                        <a:gd name="T73" fmla="*/ 41 h 41"/>
                        <a:gd name="T74" fmla="*/ 16 w 20"/>
                        <a:gd name="T75" fmla="*/ 41 h 41"/>
                        <a:gd name="T76" fmla="*/ 16 w 20"/>
                        <a:gd name="T77" fmla="*/ 41 h 41"/>
                        <a:gd name="T78" fmla="*/ 17 w 20"/>
                        <a:gd name="T79" fmla="*/ 41 h 41"/>
                        <a:gd name="T80" fmla="*/ 17 w 20"/>
                        <a:gd name="T81" fmla="*/ 41 h 41"/>
                        <a:gd name="T82" fmla="*/ 17 w 20"/>
                        <a:gd name="T83" fmla="*/ 41 h 41"/>
                        <a:gd name="T84" fmla="*/ 17 w 20"/>
                        <a:gd name="T85" fmla="*/ 41 h 41"/>
                        <a:gd name="T86" fmla="*/ 18 w 20"/>
                        <a:gd name="T87" fmla="*/ 0 h 41"/>
                        <a:gd name="T88" fmla="*/ 18 w 20"/>
                        <a:gd name="T89" fmla="*/ 41 h 41"/>
                        <a:gd name="T90" fmla="*/ 19 w 20"/>
                        <a:gd name="T91" fmla="*/ 41 h 41"/>
                        <a:gd name="T92" fmla="*/ 19 w 20"/>
                        <a:gd name="T93" fmla="*/ 41 h 41"/>
                        <a:gd name="T94" fmla="*/ 20 w 20"/>
                        <a:gd name="T95" fmla="*/ 41 h 41"/>
                        <a:gd name="T96" fmla="*/ 20 w 20"/>
                        <a:gd name="T97" fmla="*/ 41 h 41"/>
                        <a:gd name="T98" fmla="*/ 20 w 20"/>
                        <a:gd name="T9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1">
                          <a:moveTo>
                            <a:pt x="0" y="41"/>
                          </a:moveTo>
                          <a:lnTo>
                            <a:pt x="0" y="41"/>
                          </a:lnTo>
                          <a:lnTo>
                            <a:pt x="0" y="41"/>
                          </a:lnTo>
                          <a:lnTo>
                            <a:pt x="1" y="41"/>
                          </a:lnTo>
                          <a:lnTo>
                            <a:pt x="2" y="41"/>
                          </a:lnTo>
                          <a:lnTo>
                            <a:pt x="2" y="14"/>
                          </a:lnTo>
                          <a:lnTo>
                            <a:pt x="3" y="41"/>
                          </a:lnTo>
                          <a:lnTo>
                            <a:pt x="3" y="41"/>
                          </a:lnTo>
                          <a:lnTo>
                            <a:pt x="3" y="41"/>
                          </a:lnTo>
                          <a:lnTo>
                            <a:pt x="3" y="41"/>
                          </a:lnTo>
                          <a:lnTo>
                            <a:pt x="4" y="41"/>
                          </a:lnTo>
                          <a:lnTo>
                            <a:pt x="4" y="41"/>
                          </a:lnTo>
                          <a:lnTo>
                            <a:pt x="4" y="41"/>
                          </a:lnTo>
                          <a:lnTo>
                            <a:pt x="5" y="41"/>
                          </a:lnTo>
                          <a:lnTo>
                            <a:pt x="6" y="41"/>
                          </a:lnTo>
                          <a:lnTo>
                            <a:pt x="6" y="41"/>
                          </a:lnTo>
                          <a:lnTo>
                            <a:pt x="7" y="41"/>
                          </a:lnTo>
                          <a:lnTo>
                            <a:pt x="7" y="41"/>
                          </a:lnTo>
                          <a:lnTo>
                            <a:pt x="7" y="41"/>
                          </a:lnTo>
                          <a:lnTo>
                            <a:pt x="7" y="41"/>
                          </a:lnTo>
                          <a:lnTo>
                            <a:pt x="8" y="41"/>
                          </a:lnTo>
                          <a:lnTo>
                            <a:pt x="9" y="41"/>
                          </a:lnTo>
                          <a:lnTo>
                            <a:pt x="9" y="41"/>
                          </a:lnTo>
                          <a:lnTo>
                            <a:pt x="9" y="41"/>
                          </a:lnTo>
                          <a:lnTo>
                            <a:pt x="9" y="41"/>
                          </a:lnTo>
                          <a:lnTo>
                            <a:pt x="10" y="0"/>
                          </a:lnTo>
                          <a:lnTo>
                            <a:pt x="11" y="41"/>
                          </a:lnTo>
                          <a:lnTo>
                            <a:pt x="11" y="41"/>
                          </a:lnTo>
                          <a:lnTo>
                            <a:pt x="12" y="41"/>
                          </a:lnTo>
                          <a:lnTo>
                            <a:pt x="12" y="41"/>
                          </a:lnTo>
                          <a:lnTo>
                            <a:pt x="12" y="41"/>
                          </a:lnTo>
                          <a:lnTo>
                            <a:pt x="13" y="41"/>
                          </a:lnTo>
                          <a:lnTo>
                            <a:pt x="14" y="41"/>
                          </a:lnTo>
                          <a:lnTo>
                            <a:pt x="14" y="41"/>
                          </a:lnTo>
                          <a:lnTo>
                            <a:pt x="14" y="41"/>
                          </a:lnTo>
                          <a:lnTo>
                            <a:pt x="15" y="41"/>
                          </a:lnTo>
                          <a:lnTo>
                            <a:pt x="15" y="41"/>
                          </a:lnTo>
                          <a:lnTo>
                            <a:pt x="16" y="41"/>
                          </a:lnTo>
                          <a:lnTo>
                            <a:pt x="16" y="41"/>
                          </a:lnTo>
                          <a:lnTo>
                            <a:pt x="17" y="41"/>
                          </a:lnTo>
                          <a:lnTo>
                            <a:pt x="17" y="41"/>
                          </a:lnTo>
                          <a:lnTo>
                            <a:pt x="17" y="41"/>
                          </a:lnTo>
                          <a:lnTo>
                            <a:pt x="17" y="41"/>
                          </a:lnTo>
                          <a:lnTo>
                            <a:pt x="18" y="0"/>
                          </a:lnTo>
                          <a:lnTo>
                            <a:pt x="18" y="41"/>
                          </a:lnTo>
                          <a:lnTo>
                            <a:pt x="19" y="41"/>
                          </a:lnTo>
                          <a:lnTo>
                            <a:pt x="19" y="41"/>
                          </a:lnTo>
                          <a:lnTo>
                            <a:pt x="20" y="41"/>
                          </a:lnTo>
                          <a:lnTo>
                            <a:pt x="20" y="41"/>
                          </a:lnTo>
                          <a:lnTo>
                            <a:pt x="20" y="41"/>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1" name="Freeform 1328"/>
                    <p:cNvSpPr>
                      <a:spLocks/>
                    </p:cNvSpPr>
                    <p:nvPr/>
                  </p:nvSpPr>
                  <p:spPr bwMode="auto">
                    <a:xfrm>
                      <a:off x="-1260890" y="3541895"/>
                      <a:ext cx="31750" cy="104775"/>
                    </a:xfrm>
                    <a:custGeom>
                      <a:avLst/>
                      <a:gdLst>
                        <a:gd name="T0" fmla="*/ 0 w 20"/>
                        <a:gd name="T1" fmla="*/ 66 h 66"/>
                        <a:gd name="T2" fmla="*/ 0 w 20"/>
                        <a:gd name="T3" fmla="*/ 66 h 66"/>
                        <a:gd name="T4" fmla="*/ 1 w 20"/>
                        <a:gd name="T5" fmla="*/ 66 h 66"/>
                        <a:gd name="T6" fmla="*/ 1 w 20"/>
                        <a:gd name="T7" fmla="*/ 66 h 66"/>
                        <a:gd name="T8" fmla="*/ 1 w 20"/>
                        <a:gd name="T9" fmla="*/ 66 h 66"/>
                        <a:gd name="T10" fmla="*/ 3 w 20"/>
                        <a:gd name="T11" fmla="*/ 66 h 66"/>
                        <a:gd name="T12" fmla="*/ 3 w 20"/>
                        <a:gd name="T13" fmla="*/ 66 h 66"/>
                        <a:gd name="T14" fmla="*/ 3 w 20"/>
                        <a:gd name="T15" fmla="*/ 66 h 66"/>
                        <a:gd name="T16" fmla="*/ 3 w 20"/>
                        <a:gd name="T17" fmla="*/ 66 h 66"/>
                        <a:gd name="T18" fmla="*/ 4 w 20"/>
                        <a:gd name="T19" fmla="*/ 66 h 66"/>
                        <a:gd name="T20" fmla="*/ 5 w 20"/>
                        <a:gd name="T21" fmla="*/ 66 h 66"/>
                        <a:gd name="T22" fmla="*/ 5 w 20"/>
                        <a:gd name="T23" fmla="*/ 66 h 66"/>
                        <a:gd name="T24" fmla="*/ 5 w 20"/>
                        <a:gd name="T25" fmla="*/ 66 h 66"/>
                        <a:gd name="T26" fmla="*/ 5 w 20"/>
                        <a:gd name="T27" fmla="*/ 66 h 66"/>
                        <a:gd name="T28" fmla="*/ 6 w 20"/>
                        <a:gd name="T29" fmla="*/ 66 h 66"/>
                        <a:gd name="T30" fmla="*/ 6 w 20"/>
                        <a:gd name="T31" fmla="*/ 66 h 66"/>
                        <a:gd name="T32" fmla="*/ 6 w 20"/>
                        <a:gd name="T33" fmla="*/ 66 h 66"/>
                        <a:gd name="T34" fmla="*/ 7 w 20"/>
                        <a:gd name="T35" fmla="*/ 0 h 66"/>
                        <a:gd name="T36" fmla="*/ 8 w 20"/>
                        <a:gd name="T37" fmla="*/ 66 h 66"/>
                        <a:gd name="T38" fmla="*/ 8 w 20"/>
                        <a:gd name="T39" fmla="*/ 66 h 66"/>
                        <a:gd name="T40" fmla="*/ 8 w 20"/>
                        <a:gd name="T41" fmla="*/ 66 h 66"/>
                        <a:gd name="T42" fmla="*/ 9 w 20"/>
                        <a:gd name="T43" fmla="*/ 66 h 66"/>
                        <a:gd name="T44" fmla="*/ 9 w 20"/>
                        <a:gd name="T45" fmla="*/ 66 h 66"/>
                        <a:gd name="T46" fmla="*/ 9 w 20"/>
                        <a:gd name="T47" fmla="*/ 66 h 66"/>
                        <a:gd name="T48" fmla="*/ 10 w 20"/>
                        <a:gd name="T49" fmla="*/ 66 h 66"/>
                        <a:gd name="T50" fmla="*/ 11 w 20"/>
                        <a:gd name="T51" fmla="*/ 66 h 66"/>
                        <a:gd name="T52" fmla="*/ 11 w 20"/>
                        <a:gd name="T53" fmla="*/ 66 h 66"/>
                        <a:gd name="T54" fmla="*/ 11 w 20"/>
                        <a:gd name="T55" fmla="*/ 66 h 66"/>
                        <a:gd name="T56" fmla="*/ 11 w 20"/>
                        <a:gd name="T57" fmla="*/ 66 h 66"/>
                        <a:gd name="T58" fmla="*/ 12 w 20"/>
                        <a:gd name="T59" fmla="*/ 66 h 66"/>
                        <a:gd name="T60" fmla="*/ 12 w 20"/>
                        <a:gd name="T61" fmla="*/ 66 h 66"/>
                        <a:gd name="T62" fmla="*/ 13 w 20"/>
                        <a:gd name="T63" fmla="*/ 66 h 66"/>
                        <a:gd name="T64" fmla="*/ 13 w 20"/>
                        <a:gd name="T65" fmla="*/ 66 h 66"/>
                        <a:gd name="T66" fmla="*/ 14 w 20"/>
                        <a:gd name="T67" fmla="*/ 66 h 66"/>
                        <a:gd name="T68" fmla="*/ 14 w 20"/>
                        <a:gd name="T69" fmla="*/ 66 h 66"/>
                        <a:gd name="T70" fmla="*/ 14 w 20"/>
                        <a:gd name="T71" fmla="*/ 66 h 66"/>
                        <a:gd name="T72" fmla="*/ 14 w 20"/>
                        <a:gd name="T73" fmla="*/ 66 h 66"/>
                        <a:gd name="T74" fmla="*/ 15 w 20"/>
                        <a:gd name="T75" fmla="*/ 4 h 66"/>
                        <a:gd name="T76" fmla="*/ 15 w 20"/>
                        <a:gd name="T77" fmla="*/ 66 h 66"/>
                        <a:gd name="T78" fmla="*/ 15 w 20"/>
                        <a:gd name="T79" fmla="*/ 66 h 66"/>
                        <a:gd name="T80" fmla="*/ 16 w 20"/>
                        <a:gd name="T81" fmla="*/ 66 h 66"/>
                        <a:gd name="T82" fmla="*/ 17 w 20"/>
                        <a:gd name="T83" fmla="*/ 66 h 66"/>
                        <a:gd name="T84" fmla="*/ 17 w 20"/>
                        <a:gd name="T85" fmla="*/ 66 h 66"/>
                        <a:gd name="T86" fmla="*/ 17 w 20"/>
                        <a:gd name="T87" fmla="*/ 66 h 66"/>
                        <a:gd name="T88" fmla="*/ 17 w 20"/>
                        <a:gd name="T89" fmla="*/ 66 h 66"/>
                        <a:gd name="T90" fmla="*/ 19 w 20"/>
                        <a:gd name="T91" fmla="*/ 66 h 66"/>
                        <a:gd name="T92" fmla="*/ 19 w 20"/>
                        <a:gd name="T93" fmla="*/ 66 h 66"/>
                        <a:gd name="T94" fmla="*/ 19 w 20"/>
                        <a:gd name="T95" fmla="*/ 66 h 66"/>
                        <a:gd name="T96" fmla="*/ 19 w 20"/>
                        <a:gd name="T97" fmla="*/ 66 h 66"/>
                        <a:gd name="T98" fmla="*/ 20 w 20"/>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
                          <a:moveTo>
                            <a:pt x="0" y="66"/>
                          </a:moveTo>
                          <a:lnTo>
                            <a:pt x="0" y="66"/>
                          </a:lnTo>
                          <a:lnTo>
                            <a:pt x="1" y="66"/>
                          </a:lnTo>
                          <a:lnTo>
                            <a:pt x="1" y="66"/>
                          </a:lnTo>
                          <a:lnTo>
                            <a:pt x="1" y="66"/>
                          </a:lnTo>
                          <a:lnTo>
                            <a:pt x="3" y="66"/>
                          </a:lnTo>
                          <a:lnTo>
                            <a:pt x="3" y="66"/>
                          </a:lnTo>
                          <a:lnTo>
                            <a:pt x="3" y="66"/>
                          </a:lnTo>
                          <a:lnTo>
                            <a:pt x="3" y="66"/>
                          </a:lnTo>
                          <a:lnTo>
                            <a:pt x="4" y="66"/>
                          </a:lnTo>
                          <a:lnTo>
                            <a:pt x="5" y="66"/>
                          </a:lnTo>
                          <a:lnTo>
                            <a:pt x="5" y="66"/>
                          </a:lnTo>
                          <a:lnTo>
                            <a:pt x="5" y="66"/>
                          </a:lnTo>
                          <a:lnTo>
                            <a:pt x="5" y="66"/>
                          </a:lnTo>
                          <a:lnTo>
                            <a:pt x="6" y="66"/>
                          </a:lnTo>
                          <a:lnTo>
                            <a:pt x="6" y="66"/>
                          </a:lnTo>
                          <a:lnTo>
                            <a:pt x="6" y="66"/>
                          </a:lnTo>
                          <a:lnTo>
                            <a:pt x="7" y="0"/>
                          </a:lnTo>
                          <a:lnTo>
                            <a:pt x="8" y="66"/>
                          </a:lnTo>
                          <a:lnTo>
                            <a:pt x="8" y="66"/>
                          </a:lnTo>
                          <a:lnTo>
                            <a:pt x="8" y="66"/>
                          </a:lnTo>
                          <a:lnTo>
                            <a:pt x="9" y="66"/>
                          </a:lnTo>
                          <a:lnTo>
                            <a:pt x="9" y="66"/>
                          </a:lnTo>
                          <a:lnTo>
                            <a:pt x="9" y="66"/>
                          </a:lnTo>
                          <a:lnTo>
                            <a:pt x="10" y="66"/>
                          </a:lnTo>
                          <a:lnTo>
                            <a:pt x="11" y="66"/>
                          </a:lnTo>
                          <a:lnTo>
                            <a:pt x="11" y="66"/>
                          </a:lnTo>
                          <a:lnTo>
                            <a:pt x="11" y="66"/>
                          </a:lnTo>
                          <a:lnTo>
                            <a:pt x="11" y="66"/>
                          </a:lnTo>
                          <a:lnTo>
                            <a:pt x="12" y="66"/>
                          </a:lnTo>
                          <a:lnTo>
                            <a:pt x="12" y="66"/>
                          </a:lnTo>
                          <a:lnTo>
                            <a:pt x="13" y="66"/>
                          </a:lnTo>
                          <a:lnTo>
                            <a:pt x="13" y="66"/>
                          </a:lnTo>
                          <a:lnTo>
                            <a:pt x="14" y="66"/>
                          </a:lnTo>
                          <a:lnTo>
                            <a:pt x="14" y="66"/>
                          </a:lnTo>
                          <a:lnTo>
                            <a:pt x="14" y="66"/>
                          </a:lnTo>
                          <a:lnTo>
                            <a:pt x="14" y="66"/>
                          </a:lnTo>
                          <a:lnTo>
                            <a:pt x="15" y="4"/>
                          </a:lnTo>
                          <a:lnTo>
                            <a:pt x="15" y="66"/>
                          </a:lnTo>
                          <a:lnTo>
                            <a:pt x="15" y="66"/>
                          </a:lnTo>
                          <a:lnTo>
                            <a:pt x="16" y="66"/>
                          </a:lnTo>
                          <a:lnTo>
                            <a:pt x="17" y="66"/>
                          </a:lnTo>
                          <a:lnTo>
                            <a:pt x="17" y="66"/>
                          </a:lnTo>
                          <a:lnTo>
                            <a:pt x="17" y="66"/>
                          </a:lnTo>
                          <a:lnTo>
                            <a:pt x="17" y="66"/>
                          </a:lnTo>
                          <a:lnTo>
                            <a:pt x="19" y="66"/>
                          </a:lnTo>
                          <a:lnTo>
                            <a:pt x="19" y="66"/>
                          </a:lnTo>
                          <a:lnTo>
                            <a:pt x="19" y="66"/>
                          </a:lnTo>
                          <a:lnTo>
                            <a:pt x="19" y="66"/>
                          </a:lnTo>
                          <a:lnTo>
                            <a:pt x="20" y="6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2" name="Freeform 1329"/>
                    <p:cNvSpPr>
                      <a:spLocks/>
                    </p:cNvSpPr>
                    <p:nvPr/>
                  </p:nvSpPr>
                  <p:spPr bwMode="auto">
                    <a:xfrm>
                      <a:off x="-1229140" y="3343457"/>
                      <a:ext cx="31750" cy="303213"/>
                    </a:xfrm>
                    <a:custGeom>
                      <a:avLst/>
                      <a:gdLst>
                        <a:gd name="T0" fmla="*/ 0 w 20"/>
                        <a:gd name="T1" fmla="*/ 191 h 191"/>
                        <a:gd name="T2" fmla="*/ 0 w 20"/>
                        <a:gd name="T3" fmla="*/ 191 h 191"/>
                        <a:gd name="T4" fmla="*/ 1 w 20"/>
                        <a:gd name="T5" fmla="*/ 191 h 191"/>
                        <a:gd name="T6" fmla="*/ 2 w 20"/>
                        <a:gd name="T7" fmla="*/ 191 h 191"/>
                        <a:gd name="T8" fmla="*/ 2 w 20"/>
                        <a:gd name="T9" fmla="*/ 191 h 191"/>
                        <a:gd name="T10" fmla="*/ 2 w 20"/>
                        <a:gd name="T11" fmla="*/ 191 h 191"/>
                        <a:gd name="T12" fmla="*/ 2 w 20"/>
                        <a:gd name="T13" fmla="*/ 191 h 191"/>
                        <a:gd name="T14" fmla="*/ 3 w 20"/>
                        <a:gd name="T15" fmla="*/ 88 h 191"/>
                        <a:gd name="T16" fmla="*/ 3 w 20"/>
                        <a:gd name="T17" fmla="*/ 191 h 191"/>
                        <a:gd name="T18" fmla="*/ 3 w 20"/>
                        <a:gd name="T19" fmla="*/ 190 h 191"/>
                        <a:gd name="T20" fmla="*/ 5 w 20"/>
                        <a:gd name="T21" fmla="*/ 191 h 191"/>
                        <a:gd name="T22" fmla="*/ 5 w 20"/>
                        <a:gd name="T23" fmla="*/ 191 h 191"/>
                        <a:gd name="T24" fmla="*/ 5 w 20"/>
                        <a:gd name="T25" fmla="*/ 191 h 191"/>
                        <a:gd name="T26" fmla="*/ 5 w 20"/>
                        <a:gd name="T27" fmla="*/ 191 h 191"/>
                        <a:gd name="T28" fmla="*/ 6 w 20"/>
                        <a:gd name="T29" fmla="*/ 191 h 191"/>
                        <a:gd name="T30" fmla="*/ 6 w 20"/>
                        <a:gd name="T31" fmla="*/ 191 h 191"/>
                        <a:gd name="T32" fmla="*/ 7 w 20"/>
                        <a:gd name="T33" fmla="*/ 191 h 191"/>
                        <a:gd name="T34" fmla="*/ 7 w 20"/>
                        <a:gd name="T35" fmla="*/ 191 h 191"/>
                        <a:gd name="T36" fmla="*/ 8 w 20"/>
                        <a:gd name="T37" fmla="*/ 191 h 191"/>
                        <a:gd name="T38" fmla="*/ 8 w 20"/>
                        <a:gd name="T39" fmla="*/ 191 h 191"/>
                        <a:gd name="T40" fmla="*/ 8 w 20"/>
                        <a:gd name="T41" fmla="*/ 191 h 191"/>
                        <a:gd name="T42" fmla="*/ 9 w 20"/>
                        <a:gd name="T43" fmla="*/ 191 h 191"/>
                        <a:gd name="T44" fmla="*/ 9 w 20"/>
                        <a:gd name="T45" fmla="*/ 191 h 191"/>
                        <a:gd name="T46" fmla="*/ 9 w 20"/>
                        <a:gd name="T47" fmla="*/ 191 h 191"/>
                        <a:gd name="T48" fmla="*/ 10 w 20"/>
                        <a:gd name="T49" fmla="*/ 191 h 191"/>
                        <a:gd name="T50" fmla="*/ 10 w 20"/>
                        <a:gd name="T51" fmla="*/ 191 h 191"/>
                        <a:gd name="T52" fmla="*/ 11 w 20"/>
                        <a:gd name="T53" fmla="*/ 191 h 191"/>
                        <a:gd name="T54" fmla="*/ 11 w 20"/>
                        <a:gd name="T55" fmla="*/ 191 h 191"/>
                        <a:gd name="T56" fmla="*/ 11 w 20"/>
                        <a:gd name="T57" fmla="*/ 191 h 191"/>
                        <a:gd name="T58" fmla="*/ 12 w 20"/>
                        <a:gd name="T59" fmla="*/ 98 h 191"/>
                        <a:gd name="T60" fmla="*/ 13 w 20"/>
                        <a:gd name="T61" fmla="*/ 191 h 191"/>
                        <a:gd name="T62" fmla="*/ 13 w 20"/>
                        <a:gd name="T63" fmla="*/ 191 h 191"/>
                        <a:gd name="T64" fmla="*/ 13 w 20"/>
                        <a:gd name="T65" fmla="*/ 191 h 191"/>
                        <a:gd name="T66" fmla="*/ 13 w 20"/>
                        <a:gd name="T67" fmla="*/ 191 h 191"/>
                        <a:gd name="T68" fmla="*/ 14 w 20"/>
                        <a:gd name="T69" fmla="*/ 191 h 191"/>
                        <a:gd name="T70" fmla="*/ 14 w 20"/>
                        <a:gd name="T71" fmla="*/ 191 h 191"/>
                        <a:gd name="T72" fmla="*/ 15 w 20"/>
                        <a:gd name="T73" fmla="*/ 191 h 191"/>
                        <a:gd name="T74" fmla="*/ 15 w 20"/>
                        <a:gd name="T75" fmla="*/ 191 h 191"/>
                        <a:gd name="T76" fmla="*/ 16 w 20"/>
                        <a:gd name="T77" fmla="*/ 191 h 191"/>
                        <a:gd name="T78" fmla="*/ 16 w 20"/>
                        <a:gd name="T79" fmla="*/ 191 h 191"/>
                        <a:gd name="T80" fmla="*/ 16 w 20"/>
                        <a:gd name="T81" fmla="*/ 191 h 191"/>
                        <a:gd name="T82" fmla="*/ 16 w 20"/>
                        <a:gd name="T83" fmla="*/ 191 h 191"/>
                        <a:gd name="T84" fmla="*/ 17 w 20"/>
                        <a:gd name="T85" fmla="*/ 191 h 191"/>
                        <a:gd name="T86" fmla="*/ 17 w 20"/>
                        <a:gd name="T87" fmla="*/ 191 h 191"/>
                        <a:gd name="T88" fmla="*/ 17 w 20"/>
                        <a:gd name="T89" fmla="*/ 191 h 191"/>
                        <a:gd name="T90" fmla="*/ 18 w 20"/>
                        <a:gd name="T91" fmla="*/ 191 h 191"/>
                        <a:gd name="T92" fmla="*/ 19 w 20"/>
                        <a:gd name="T93" fmla="*/ 191 h 191"/>
                        <a:gd name="T94" fmla="*/ 19 w 20"/>
                        <a:gd name="T95" fmla="*/ 191 h 191"/>
                        <a:gd name="T96" fmla="*/ 19 w 20"/>
                        <a:gd name="T97" fmla="*/ 191 h 191"/>
                        <a:gd name="T98" fmla="*/ 20 w 20"/>
                        <a:gd name="T99"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1">
                          <a:moveTo>
                            <a:pt x="0" y="191"/>
                          </a:moveTo>
                          <a:lnTo>
                            <a:pt x="0" y="191"/>
                          </a:lnTo>
                          <a:lnTo>
                            <a:pt x="1" y="191"/>
                          </a:lnTo>
                          <a:lnTo>
                            <a:pt x="2" y="191"/>
                          </a:lnTo>
                          <a:lnTo>
                            <a:pt x="2" y="191"/>
                          </a:lnTo>
                          <a:lnTo>
                            <a:pt x="2" y="191"/>
                          </a:lnTo>
                          <a:lnTo>
                            <a:pt x="2" y="191"/>
                          </a:lnTo>
                          <a:lnTo>
                            <a:pt x="3" y="88"/>
                          </a:lnTo>
                          <a:lnTo>
                            <a:pt x="3" y="191"/>
                          </a:lnTo>
                          <a:lnTo>
                            <a:pt x="3" y="190"/>
                          </a:lnTo>
                          <a:lnTo>
                            <a:pt x="5" y="191"/>
                          </a:lnTo>
                          <a:lnTo>
                            <a:pt x="5" y="191"/>
                          </a:lnTo>
                          <a:lnTo>
                            <a:pt x="5" y="191"/>
                          </a:lnTo>
                          <a:lnTo>
                            <a:pt x="5" y="191"/>
                          </a:lnTo>
                          <a:lnTo>
                            <a:pt x="6" y="191"/>
                          </a:lnTo>
                          <a:lnTo>
                            <a:pt x="6" y="191"/>
                          </a:lnTo>
                          <a:lnTo>
                            <a:pt x="7" y="191"/>
                          </a:lnTo>
                          <a:lnTo>
                            <a:pt x="7" y="191"/>
                          </a:lnTo>
                          <a:lnTo>
                            <a:pt x="8" y="191"/>
                          </a:lnTo>
                          <a:lnTo>
                            <a:pt x="8" y="191"/>
                          </a:lnTo>
                          <a:lnTo>
                            <a:pt x="8" y="191"/>
                          </a:lnTo>
                          <a:lnTo>
                            <a:pt x="9" y="191"/>
                          </a:lnTo>
                          <a:lnTo>
                            <a:pt x="9" y="191"/>
                          </a:lnTo>
                          <a:lnTo>
                            <a:pt x="9" y="191"/>
                          </a:lnTo>
                          <a:lnTo>
                            <a:pt x="10" y="191"/>
                          </a:lnTo>
                          <a:lnTo>
                            <a:pt x="10" y="191"/>
                          </a:lnTo>
                          <a:lnTo>
                            <a:pt x="11" y="191"/>
                          </a:lnTo>
                          <a:lnTo>
                            <a:pt x="11" y="191"/>
                          </a:lnTo>
                          <a:lnTo>
                            <a:pt x="11" y="191"/>
                          </a:lnTo>
                          <a:lnTo>
                            <a:pt x="12" y="98"/>
                          </a:lnTo>
                          <a:lnTo>
                            <a:pt x="13" y="191"/>
                          </a:lnTo>
                          <a:lnTo>
                            <a:pt x="13" y="191"/>
                          </a:lnTo>
                          <a:lnTo>
                            <a:pt x="13" y="191"/>
                          </a:lnTo>
                          <a:lnTo>
                            <a:pt x="13" y="191"/>
                          </a:lnTo>
                          <a:lnTo>
                            <a:pt x="14" y="191"/>
                          </a:lnTo>
                          <a:lnTo>
                            <a:pt x="14" y="191"/>
                          </a:lnTo>
                          <a:lnTo>
                            <a:pt x="15" y="191"/>
                          </a:lnTo>
                          <a:lnTo>
                            <a:pt x="15" y="191"/>
                          </a:lnTo>
                          <a:lnTo>
                            <a:pt x="16" y="191"/>
                          </a:lnTo>
                          <a:lnTo>
                            <a:pt x="16" y="191"/>
                          </a:lnTo>
                          <a:lnTo>
                            <a:pt x="16" y="191"/>
                          </a:lnTo>
                          <a:lnTo>
                            <a:pt x="16" y="191"/>
                          </a:lnTo>
                          <a:lnTo>
                            <a:pt x="17" y="191"/>
                          </a:lnTo>
                          <a:lnTo>
                            <a:pt x="17" y="191"/>
                          </a:lnTo>
                          <a:lnTo>
                            <a:pt x="17" y="191"/>
                          </a:lnTo>
                          <a:lnTo>
                            <a:pt x="18" y="191"/>
                          </a:lnTo>
                          <a:lnTo>
                            <a:pt x="19" y="191"/>
                          </a:lnTo>
                          <a:lnTo>
                            <a:pt x="19" y="191"/>
                          </a:lnTo>
                          <a:lnTo>
                            <a:pt x="19" y="191"/>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3" name="Freeform 1330"/>
                    <p:cNvSpPr>
                      <a:spLocks/>
                    </p:cNvSpPr>
                    <p:nvPr/>
                  </p:nvSpPr>
                  <p:spPr bwMode="auto">
                    <a:xfrm>
                      <a:off x="-1197390" y="3097395"/>
                      <a:ext cx="33338" cy="549275"/>
                    </a:xfrm>
                    <a:custGeom>
                      <a:avLst/>
                      <a:gdLst>
                        <a:gd name="T0" fmla="*/ 0 w 21"/>
                        <a:gd name="T1" fmla="*/ 155 h 346"/>
                        <a:gd name="T2" fmla="*/ 0 w 21"/>
                        <a:gd name="T3" fmla="*/ 346 h 346"/>
                        <a:gd name="T4" fmla="*/ 0 w 21"/>
                        <a:gd name="T5" fmla="*/ 346 h 346"/>
                        <a:gd name="T6" fmla="*/ 1 w 21"/>
                        <a:gd name="T7" fmla="*/ 346 h 346"/>
                        <a:gd name="T8" fmla="*/ 1 w 21"/>
                        <a:gd name="T9" fmla="*/ 346 h 346"/>
                        <a:gd name="T10" fmla="*/ 2 w 21"/>
                        <a:gd name="T11" fmla="*/ 346 h 346"/>
                        <a:gd name="T12" fmla="*/ 2 w 21"/>
                        <a:gd name="T13" fmla="*/ 346 h 346"/>
                        <a:gd name="T14" fmla="*/ 4 w 21"/>
                        <a:gd name="T15" fmla="*/ 346 h 346"/>
                        <a:gd name="T16" fmla="*/ 4 w 21"/>
                        <a:gd name="T17" fmla="*/ 346 h 346"/>
                        <a:gd name="T18" fmla="*/ 4 w 21"/>
                        <a:gd name="T19" fmla="*/ 346 h 346"/>
                        <a:gd name="T20" fmla="*/ 4 w 21"/>
                        <a:gd name="T21" fmla="*/ 346 h 346"/>
                        <a:gd name="T22" fmla="*/ 4 w 21"/>
                        <a:gd name="T23" fmla="*/ 346 h 346"/>
                        <a:gd name="T24" fmla="*/ 5 w 21"/>
                        <a:gd name="T25" fmla="*/ 346 h 346"/>
                        <a:gd name="T26" fmla="*/ 5 w 21"/>
                        <a:gd name="T27" fmla="*/ 346 h 346"/>
                        <a:gd name="T28" fmla="*/ 7 w 21"/>
                        <a:gd name="T29" fmla="*/ 346 h 346"/>
                        <a:gd name="T30" fmla="*/ 7 w 21"/>
                        <a:gd name="T31" fmla="*/ 346 h 346"/>
                        <a:gd name="T32" fmla="*/ 7 w 21"/>
                        <a:gd name="T33" fmla="*/ 346 h 346"/>
                        <a:gd name="T34" fmla="*/ 7 w 21"/>
                        <a:gd name="T35" fmla="*/ 346 h 346"/>
                        <a:gd name="T36" fmla="*/ 7 w 21"/>
                        <a:gd name="T37" fmla="*/ 346 h 346"/>
                        <a:gd name="T38" fmla="*/ 8 w 21"/>
                        <a:gd name="T39" fmla="*/ 207 h 346"/>
                        <a:gd name="T40" fmla="*/ 9 w 21"/>
                        <a:gd name="T41" fmla="*/ 328 h 346"/>
                        <a:gd name="T42" fmla="*/ 10 w 21"/>
                        <a:gd name="T43" fmla="*/ 346 h 346"/>
                        <a:gd name="T44" fmla="*/ 10 w 21"/>
                        <a:gd name="T45" fmla="*/ 346 h 346"/>
                        <a:gd name="T46" fmla="*/ 10 w 21"/>
                        <a:gd name="T47" fmla="*/ 346 h 346"/>
                        <a:gd name="T48" fmla="*/ 11 w 21"/>
                        <a:gd name="T49" fmla="*/ 346 h 346"/>
                        <a:gd name="T50" fmla="*/ 11 w 21"/>
                        <a:gd name="T51" fmla="*/ 346 h 346"/>
                        <a:gd name="T52" fmla="*/ 11 w 21"/>
                        <a:gd name="T53" fmla="*/ 346 h 346"/>
                        <a:gd name="T54" fmla="*/ 13 w 21"/>
                        <a:gd name="T55" fmla="*/ 346 h 346"/>
                        <a:gd name="T56" fmla="*/ 13 w 21"/>
                        <a:gd name="T57" fmla="*/ 346 h 346"/>
                        <a:gd name="T58" fmla="*/ 13 w 21"/>
                        <a:gd name="T59" fmla="*/ 346 h 346"/>
                        <a:gd name="T60" fmla="*/ 13 w 21"/>
                        <a:gd name="T61" fmla="*/ 346 h 346"/>
                        <a:gd name="T62" fmla="*/ 14 w 21"/>
                        <a:gd name="T63" fmla="*/ 346 h 346"/>
                        <a:gd name="T64" fmla="*/ 14 w 21"/>
                        <a:gd name="T65" fmla="*/ 346 h 346"/>
                        <a:gd name="T66" fmla="*/ 14 w 21"/>
                        <a:gd name="T67" fmla="*/ 346 h 346"/>
                        <a:gd name="T68" fmla="*/ 15 w 21"/>
                        <a:gd name="T69" fmla="*/ 346 h 346"/>
                        <a:gd name="T70" fmla="*/ 16 w 21"/>
                        <a:gd name="T71" fmla="*/ 346 h 346"/>
                        <a:gd name="T72" fmla="*/ 16 w 21"/>
                        <a:gd name="T73" fmla="*/ 346 h 346"/>
                        <a:gd name="T74" fmla="*/ 16 w 21"/>
                        <a:gd name="T75" fmla="*/ 346 h 346"/>
                        <a:gd name="T76" fmla="*/ 17 w 21"/>
                        <a:gd name="T77" fmla="*/ 0 h 346"/>
                        <a:gd name="T78" fmla="*/ 18 w 21"/>
                        <a:gd name="T79" fmla="*/ 346 h 346"/>
                        <a:gd name="T80" fmla="*/ 18 w 21"/>
                        <a:gd name="T81" fmla="*/ 346 h 346"/>
                        <a:gd name="T82" fmla="*/ 18 w 21"/>
                        <a:gd name="T83" fmla="*/ 346 h 346"/>
                        <a:gd name="T84" fmla="*/ 18 w 21"/>
                        <a:gd name="T85" fmla="*/ 346 h 346"/>
                        <a:gd name="T86" fmla="*/ 19 w 21"/>
                        <a:gd name="T87" fmla="*/ 346 h 346"/>
                        <a:gd name="T88" fmla="*/ 19 w 21"/>
                        <a:gd name="T89" fmla="*/ 346 h 346"/>
                        <a:gd name="T90" fmla="*/ 19 w 21"/>
                        <a:gd name="T91" fmla="*/ 346 h 346"/>
                        <a:gd name="T92" fmla="*/ 19 w 21"/>
                        <a:gd name="T93" fmla="*/ 346 h 346"/>
                        <a:gd name="T94" fmla="*/ 19 w 21"/>
                        <a:gd name="T95" fmla="*/ 346 h 346"/>
                        <a:gd name="T96" fmla="*/ 21 w 21"/>
                        <a:gd name="T97" fmla="*/ 346 h 346"/>
                        <a:gd name="T98" fmla="*/ 21 w 21"/>
                        <a:gd name="T99"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46">
                          <a:moveTo>
                            <a:pt x="0" y="155"/>
                          </a:moveTo>
                          <a:lnTo>
                            <a:pt x="0" y="346"/>
                          </a:lnTo>
                          <a:lnTo>
                            <a:pt x="0" y="346"/>
                          </a:lnTo>
                          <a:lnTo>
                            <a:pt x="1" y="346"/>
                          </a:lnTo>
                          <a:lnTo>
                            <a:pt x="1" y="346"/>
                          </a:lnTo>
                          <a:lnTo>
                            <a:pt x="2" y="346"/>
                          </a:lnTo>
                          <a:lnTo>
                            <a:pt x="2" y="346"/>
                          </a:lnTo>
                          <a:lnTo>
                            <a:pt x="4" y="346"/>
                          </a:lnTo>
                          <a:lnTo>
                            <a:pt x="4" y="346"/>
                          </a:lnTo>
                          <a:lnTo>
                            <a:pt x="4" y="346"/>
                          </a:lnTo>
                          <a:lnTo>
                            <a:pt x="4" y="346"/>
                          </a:lnTo>
                          <a:lnTo>
                            <a:pt x="4" y="346"/>
                          </a:lnTo>
                          <a:lnTo>
                            <a:pt x="5" y="346"/>
                          </a:lnTo>
                          <a:lnTo>
                            <a:pt x="5" y="346"/>
                          </a:lnTo>
                          <a:lnTo>
                            <a:pt x="7" y="346"/>
                          </a:lnTo>
                          <a:lnTo>
                            <a:pt x="7" y="346"/>
                          </a:lnTo>
                          <a:lnTo>
                            <a:pt x="7" y="346"/>
                          </a:lnTo>
                          <a:lnTo>
                            <a:pt x="7" y="346"/>
                          </a:lnTo>
                          <a:lnTo>
                            <a:pt x="7" y="346"/>
                          </a:lnTo>
                          <a:lnTo>
                            <a:pt x="8" y="207"/>
                          </a:lnTo>
                          <a:lnTo>
                            <a:pt x="9" y="328"/>
                          </a:lnTo>
                          <a:lnTo>
                            <a:pt x="10" y="346"/>
                          </a:lnTo>
                          <a:lnTo>
                            <a:pt x="10" y="346"/>
                          </a:lnTo>
                          <a:lnTo>
                            <a:pt x="10" y="346"/>
                          </a:lnTo>
                          <a:lnTo>
                            <a:pt x="11" y="346"/>
                          </a:lnTo>
                          <a:lnTo>
                            <a:pt x="11" y="346"/>
                          </a:lnTo>
                          <a:lnTo>
                            <a:pt x="11" y="346"/>
                          </a:lnTo>
                          <a:lnTo>
                            <a:pt x="13" y="346"/>
                          </a:lnTo>
                          <a:lnTo>
                            <a:pt x="13" y="346"/>
                          </a:lnTo>
                          <a:lnTo>
                            <a:pt x="13" y="346"/>
                          </a:lnTo>
                          <a:lnTo>
                            <a:pt x="13" y="346"/>
                          </a:lnTo>
                          <a:lnTo>
                            <a:pt x="14" y="346"/>
                          </a:lnTo>
                          <a:lnTo>
                            <a:pt x="14" y="346"/>
                          </a:lnTo>
                          <a:lnTo>
                            <a:pt x="14" y="346"/>
                          </a:lnTo>
                          <a:lnTo>
                            <a:pt x="15" y="346"/>
                          </a:lnTo>
                          <a:lnTo>
                            <a:pt x="16" y="346"/>
                          </a:lnTo>
                          <a:lnTo>
                            <a:pt x="16" y="346"/>
                          </a:lnTo>
                          <a:lnTo>
                            <a:pt x="16" y="346"/>
                          </a:lnTo>
                          <a:lnTo>
                            <a:pt x="17" y="0"/>
                          </a:lnTo>
                          <a:lnTo>
                            <a:pt x="18" y="346"/>
                          </a:lnTo>
                          <a:lnTo>
                            <a:pt x="18" y="346"/>
                          </a:lnTo>
                          <a:lnTo>
                            <a:pt x="18" y="346"/>
                          </a:lnTo>
                          <a:lnTo>
                            <a:pt x="18" y="346"/>
                          </a:lnTo>
                          <a:lnTo>
                            <a:pt x="19" y="346"/>
                          </a:lnTo>
                          <a:lnTo>
                            <a:pt x="19" y="346"/>
                          </a:lnTo>
                          <a:lnTo>
                            <a:pt x="19" y="346"/>
                          </a:lnTo>
                          <a:lnTo>
                            <a:pt x="19" y="346"/>
                          </a:lnTo>
                          <a:lnTo>
                            <a:pt x="19" y="346"/>
                          </a:lnTo>
                          <a:lnTo>
                            <a:pt x="21" y="346"/>
                          </a:lnTo>
                          <a:lnTo>
                            <a:pt x="21" y="346"/>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4" name="Freeform 1331"/>
                    <p:cNvSpPr>
                      <a:spLocks/>
                    </p:cNvSpPr>
                    <p:nvPr/>
                  </p:nvSpPr>
                  <p:spPr bwMode="auto">
                    <a:xfrm>
                      <a:off x="-1164052" y="2857682"/>
                      <a:ext cx="33338" cy="788988"/>
                    </a:xfrm>
                    <a:custGeom>
                      <a:avLst/>
                      <a:gdLst>
                        <a:gd name="T0" fmla="*/ 0 w 21"/>
                        <a:gd name="T1" fmla="*/ 497 h 497"/>
                        <a:gd name="T2" fmla="*/ 1 w 21"/>
                        <a:gd name="T3" fmla="*/ 497 h 497"/>
                        <a:gd name="T4" fmla="*/ 1 w 21"/>
                        <a:gd name="T5" fmla="*/ 497 h 497"/>
                        <a:gd name="T6" fmla="*/ 1 w 21"/>
                        <a:gd name="T7" fmla="*/ 497 h 497"/>
                        <a:gd name="T8" fmla="*/ 2 w 21"/>
                        <a:gd name="T9" fmla="*/ 497 h 497"/>
                        <a:gd name="T10" fmla="*/ 3 w 21"/>
                        <a:gd name="T11" fmla="*/ 497 h 497"/>
                        <a:gd name="T12" fmla="*/ 3 w 21"/>
                        <a:gd name="T13" fmla="*/ 497 h 497"/>
                        <a:gd name="T14" fmla="*/ 4 w 21"/>
                        <a:gd name="T15" fmla="*/ 285 h 497"/>
                        <a:gd name="T16" fmla="*/ 4 w 21"/>
                        <a:gd name="T17" fmla="*/ 497 h 497"/>
                        <a:gd name="T18" fmla="*/ 4 w 21"/>
                        <a:gd name="T19" fmla="*/ 497 h 497"/>
                        <a:gd name="T20" fmla="*/ 5 w 21"/>
                        <a:gd name="T21" fmla="*/ 497 h 497"/>
                        <a:gd name="T22" fmla="*/ 5 w 21"/>
                        <a:gd name="T23" fmla="*/ 497 h 497"/>
                        <a:gd name="T24" fmla="*/ 6 w 21"/>
                        <a:gd name="T25" fmla="*/ 497 h 497"/>
                        <a:gd name="T26" fmla="*/ 6 w 21"/>
                        <a:gd name="T27" fmla="*/ 497 h 497"/>
                        <a:gd name="T28" fmla="*/ 6 w 21"/>
                        <a:gd name="T29" fmla="*/ 497 h 497"/>
                        <a:gd name="T30" fmla="*/ 6 w 21"/>
                        <a:gd name="T31" fmla="*/ 497 h 497"/>
                        <a:gd name="T32" fmla="*/ 7 w 21"/>
                        <a:gd name="T33" fmla="*/ 497 h 497"/>
                        <a:gd name="T34" fmla="*/ 7 w 21"/>
                        <a:gd name="T35" fmla="*/ 497 h 497"/>
                        <a:gd name="T36" fmla="*/ 7 w 21"/>
                        <a:gd name="T37" fmla="*/ 497 h 497"/>
                        <a:gd name="T38" fmla="*/ 8 w 21"/>
                        <a:gd name="T39" fmla="*/ 497 h 497"/>
                        <a:gd name="T40" fmla="*/ 9 w 21"/>
                        <a:gd name="T41" fmla="*/ 497 h 497"/>
                        <a:gd name="T42" fmla="*/ 9 w 21"/>
                        <a:gd name="T43" fmla="*/ 497 h 497"/>
                        <a:gd name="T44" fmla="*/ 9 w 21"/>
                        <a:gd name="T45" fmla="*/ 497 h 497"/>
                        <a:gd name="T46" fmla="*/ 9 w 21"/>
                        <a:gd name="T47" fmla="*/ 497 h 497"/>
                        <a:gd name="T48" fmla="*/ 11 w 21"/>
                        <a:gd name="T49" fmla="*/ 497 h 497"/>
                        <a:gd name="T50" fmla="*/ 11 w 21"/>
                        <a:gd name="T51" fmla="*/ 497 h 497"/>
                        <a:gd name="T52" fmla="*/ 11 w 21"/>
                        <a:gd name="T53" fmla="*/ 497 h 497"/>
                        <a:gd name="T54" fmla="*/ 12 w 21"/>
                        <a:gd name="T55" fmla="*/ 495 h 497"/>
                        <a:gd name="T56" fmla="*/ 12 w 21"/>
                        <a:gd name="T57" fmla="*/ 496 h 497"/>
                        <a:gd name="T58" fmla="*/ 12 w 21"/>
                        <a:gd name="T59" fmla="*/ 497 h 497"/>
                        <a:gd name="T60" fmla="*/ 12 w 21"/>
                        <a:gd name="T61" fmla="*/ 0 h 497"/>
                        <a:gd name="T62" fmla="*/ 14 w 21"/>
                        <a:gd name="T63" fmla="*/ 497 h 497"/>
                        <a:gd name="T64" fmla="*/ 14 w 21"/>
                        <a:gd name="T65" fmla="*/ 497 h 497"/>
                        <a:gd name="T66" fmla="*/ 14 w 21"/>
                        <a:gd name="T67" fmla="*/ 497 h 497"/>
                        <a:gd name="T68" fmla="*/ 15 w 21"/>
                        <a:gd name="T69" fmla="*/ 497 h 497"/>
                        <a:gd name="T70" fmla="*/ 15 w 21"/>
                        <a:gd name="T71" fmla="*/ 497 h 497"/>
                        <a:gd name="T72" fmla="*/ 15 w 21"/>
                        <a:gd name="T73" fmla="*/ 497 h 497"/>
                        <a:gd name="T74" fmla="*/ 16 w 21"/>
                        <a:gd name="T75" fmla="*/ 497 h 497"/>
                        <a:gd name="T76" fmla="*/ 16 w 21"/>
                        <a:gd name="T77" fmla="*/ 497 h 497"/>
                        <a:gd name="T78" fmla="*/ 17 w 21"/>
                        <a:gd name="T79" fmla="*/ 497 h 497"/>
                        <a:gd name="T80" fmla="*/ 17 w 21"/>
                        <a:gd name="T81" fmla="*/ 497 h 497"/>
                        <a:gd name="T82" fmla="*/ 17 w 21"/>
                        <a:gd name="T83" fmla="*/ 497 h 497"/>
                        <a:gd name="T84" fmla="*/ 18 w 21"/>
                        <a:gd name="T85" fmla="*/ 497 h 497"/>
                        <a:gd name="T86" fmla="*/ 18 w 21"/>
                        <a:gd name="T87" fmla="*/ 497 h 497"/>
                        <a:gd name="T88" fmla="*/ 19 w 21"/>
                        <a:gd name="T89" fmla="*/ 497 h 497"/>
                        <a:gd name="T90" fmla="*/ 19 w 21"/>
                        <a:gd name="T91" fmla="*/ 497 h 497"/>
                        <a:gd name="T92" fmla="*/ 20 w 21"/>
                        <a:gd name="T93" fmla="*/ 497 h 497"/>
                        <a:gd name="T94" fmla="*/ 20 w 21"/>
                        <a:gd name="T95" fmla="*/ 497 h 497"/>
                        <a:gd name="T96" fmla="*/ 20 w 21"/>
                        <a:gd name="T97" fmla="*/ 497 h 497"/>
                        <a:gd name="T98" fmla="*/ 21 w 21"/>
                        <a:gd name="T99" fmla="*/ 187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97">
                          <a:moveTo>
                            <a:pt x="0" y="497"/>
                          </a:moveTo>
                          <a:lnTo>
                            <a:pt x="1" y="497"/>
                          </a:lnTo>
                          <a:lnTo>
                            <a:pt x="1" y="497"/>
                          </a:lnTo>
                          <a:lnTo>
                            <a:pt x="1" y="497"/>
                          </a:lnTo>
                          <a:lnTo>
                            <a:pt x="2" y="497"/>
                          </a:lnTo>
                          <a:lnTo>
                            <a:pt x="3" y="497"/>
                          </a:lnTo>
                          <a:lnTo>
                            <a:pt x="3" y="497"/>
                          </a:lnTo>
                          <a:lnTo>
                            <a:pt x="4" y="285"/>
                          </a:lnTo>
                          <a:lnTo>
                            <a:pt x="4" y="497"/>
                          </a:lnTo>
                          <a:lnTo>
                            <a:pt x="4" y="497"/>
                          </a:lnTo>
                          <a:lnTo>
                            <a:pt x="5" y="497"/>
                          </a:lnTo>
                          <a:lnTo>
                            <a:pt x="5" y="497"/>
                          </a:lnTo>
                          <a:lnTo>
                            <a:pt x="6" y="497"/>
                          </a:lnTo>
                          <a:lnTo>
                            <a:pt x="6" y="497"/>
                          </a:lnTo>
                          <a:lnTo>
                            <a:pt x="6" y="497"/>
                          </a:lnTo>
                          <a:lnTo>
                            <a:pt x="6" y="497"/>
                          </a:lnTo>
                          <a:lnTo>
                            <a:pt x="7" y="497"/>
                          </a:lnTo>
                          <a:lnTo>
                            <a:pt x="7" y="497"/>
                          </a:lnTo>
                          <a:lnTo>
                            <a:pt x="7" y="497"/>
                          </a:lnTo>
                          <a:lnTo>
                            <a:pt x="8" y="497"/>
                          </a:lnTo>
                          <a:lnTo>
                            <a:pt x="9" y="497"/>
                          </a:lnTo>
                          <a:lnTo>
                            <a:pt x="9" y="497"/>
                          </a:lnTo>
                          <a:lnTo>
                            <a:pt x="9" y="497"/>
                          </a:lnTo>
                          <a:lnTo>
                            <a:pt x="9" y="497"/>
                          </a:lnTo>
                          <a:lnTo>
                            <a:pt x="11" y="497"/>
                          </a:lnTo>
                          <a:lnTo>
                            <a:pt x="11" y="497"/>
                          </a:lnTo>
                          <a:lnTo>
                            <a:pt x="11" y="497"/>
                          </a:lnTo>
                          <a:lnTo>
                            <a:pt x="12" y="495"/>
                          </a:lnTo>
                          <a:lnTo>
                            <a:pt x="12" y="496"/>
                          </a:lnTo>
                          <a:lnTo>
                            <a:pt x="12" y="497"/>
                          </a:lnTo>
                          <a:lnTo>
                            <a:pt x="12" y="0"/>
                          </a:lnTo>
                          <a:lnTo>
                            <a:pt x="14" y="497"/>
                          </a:lnTo>
                          <a:lnTo>
                            <a:pt x="14" y="497"/>
                          </a:lnTo>
                          <a:lnTo>
                            <a:pt x="14" y="497"/>
                          </a:lnTo>
                          <a:lnTo>
                            <a:pt x="15" y="497"/>
                          </a:lnTo>
                          <a:lnTo>
                            <a:pt x="15" y="497"/>
                          </a:lnTo>
                          <a:lnTo>
                            <a:pt x="15" y="497"/>
                          </a:lnTo>
                          <a:lnTo>
                            <a:pt x="16" y="497"/>
                          </a:lnTo>
                          <a:lnTo>
                            <a:pt x="16" y="497"/>
                          </a:lnTo>
                          <a:lnTo>
                            <a:pt x="17" y="497"/>
                          </a:lnTo>
                          <a:lnTo>
                            <a:pt x="17" y="497"/>
                          </a:lnTo>
                          <a:lnTo>
                            <a:pt x="17" y="497"/>
                          </a:lnTo>
                          <a:lnTo>
                            <a:pt x="18" y="497"/>
                          </a:lnTo>
                          <a:lnTo>
                            <a:pt x="18" y="497"/>
                          </a:lnTo>
                          <a:lnTo>
                            <a:pt x="19" y="497"/>
                          </a:lnTo>
                          <a:lnTo>
                            <a:pt x="19" y="497"/>
                          </a:lnTo>
                          <a:lnTo>
                            <a:pt x="20" y="497"/>
                          </a:lnTo>
                          <a:lnTo>
                            <a:pt x="20" y="497"/>
                          </a:lnTo>
                          <a:lnTo>
                            <a:pt x="20" y="497"/>
                          </a:lnTo>
                          <a:lnTo>
                            <a:pt x="21" y="18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5" name="Freeform 1332"/>
                    <p:cNvSpPr>
                      <a:spLocks/>
                    </p:cNvSpPr>
                    <p:nvPr/>
                  </p:nvSpPr>
                  <p:spPr bwMode="auto">
                    <a:xfrm>
                      <a:off x="-1130715" y="2868795"/>
                      <a:ext cx="31750" cy="777875"/>
                    </a:xfrm>
                    <a:custGeom>
                      <a:avLst/>
                      <a:gdLst>
                        <a:gd name="T0" fmla="*/ 0 w 20"/>
                        <a:gd name="T1" fmla="*/ 180 h 490"/>
                        <a:gd name="T2" fmla="*/ 0 w 20"/>
                        <a:gd name="T3" fmla="*/ 490 h 490"/>
                        <a:gd name="T4" fmla="*/ 0 w 20"/>
                        <a:gd name="T5" fmla="*/ 490 h 490"/>
                        <a:gd name="T6" fmla="*/ 0 w 20"/>
                        <a:gd name="T7" fmla="*/ 490 h 490"/>
                        <a:gd name="T8" fmla="*/ 1 w 20"/>
                        <a:gd name="T9" fmla="*/ 490 h 490"/>
                        <a:gd name="T10" fmla="*/ 2 w 20"/>
                        <a:gd name="T11" fmla="*/ 490 h 490"/>
                        <a:gd name="T12" fmla="*/ 2 w 20"/>
                        <a:gd name="T13" fmla="*/ 490 h 490"/>
                        <a:gd name="T14" fmla="*/ 2 w 20"/>
                        <a:gd name="T15" fmla="*/ 490 h 490"/>
                        <a:gd name="T16" fmla="*/ 3 w 20"/>
                        <a:gd name="T17" fmla="*/ 490 h 490"/>
                        <a:gd name="T18" fmla="*/ 4 w 20"/>
                        <a:gd name="T19" fmla="*/ 490 h 490"/>
                        <a:gd name="T20" fmla="*/ 4 w 20"/>
                        <a:gd name="T21" fmla="*/ 490 h 490"/>
                        <a:gd name="T22" fmla="*/ 4 w 20"/>
                        <a:gd name="T23" fmla="*/ 490 h 490"/>
                        <a:gd name="T24" fmla="*/ 5 w 20"/>
                        <a:gd name="T25" fmla="*/ 490 h 490"/>
                        <a:gd name="T26" fmla="*/ 5 w 20"/>
                        <a:gd name="T27" fmla="*/ 490 h 490"/>
                        <a:gd name="T28" fmla="*/ 5 w 20"/>
                        <a:gd name="T29" fmla="*/ 490 h 490"/>
                        <a:gd name="T30" fmla="*/ 5 w 20"/>
                        <a:gd name="T31" fmla="*/ 490 h 490"/>
                        <a:gd name="T32" fmla="*/ 7 w 20"/>
                        <a:gd name="T33" fmla="*/ 490 h 490"/>
                        <a:gd name="T34" fmla="*/ 7 w 20"/>
                        <a:gd name="T35" fmla="*/ 490 h 490"/>
                        <a:gd name="T36" fmla="*/ 7 w 20"/>
                        <a:gd name="T37" fmla="*/ 490 h 490"/>
                        <a:gd name="T38" fmla="*/ 7 w 20"/>
                        <a:gd name="T39" fmla="*/ 490 h 490"/>
                        <a:gd name="T40" fmla="*/ 8 w 20"/>
                        <a:gd name="T41" fmla="*/ 0 h 490"/>
                        <a:gd name="T42" fmla="*/ 8 w 20"/>
                        <a:gd name="T43" fmla="*/ 490 h 490"/>
                        <a:gd name="T44" fmla="*/ 8 w 20"/>
                        <a:gd name="T45" fmla="*/ 490 h 490"/>
                        <a:gd name="T46" fmla="*/ 9 w 20"/>
                        <a:gd name="T47" fmla="*/ 490 h 490"/>
                        <a:gd name="T48" fmla="*/ 10 w 20"/>
                        <a:gd name="T49" fmla="*/ 490 h 490"/>
                        <a:gd name="T50" fmla="*/ 10 w 20"/>
                        <a:gd name="T51" fmla="*/ 490 h 490"/>
                        <a:gd name="T52" fmla="*/ 10 w 20"/>
                        <a:gd name="T53" fmla="*/ 490 h 490"/>
                        <a:gd name="T54" fmla="*/ 10 w 20"/>
                        <a:gd name="T55" fmla="*/ 490 h 490"/>
                        <a:gd name="T56" fmla="*/ 11 w 20"/>
                        <a:gd name="T57" fmla="*/ 490 h 490"/>
                        <a:gd name="T58" fmla="*/ 11 w 20"/>
                        <a:gd name="T59" fmla="*/ 490 h 490"/>
                        <a:gd name="T60" fmla="*/ 12 w 20"/>
                        <a:gd name="T61" fmla="*/ 490 h 490"/>
                        <a:gd name="T62" fmla="*/ 12 w 20"/>
                        <a:gd name="T63" fmla="*/ 490 h 490"/>
                        <a:gd name="T64" fmla="*/ 13 w 20"/>
                        <a:gd name="T65" fmla="*/ 490 h 490"/>
                        <a:gd name="T66" fmla="*/ 13 w 20"/>
                        <a:gd name="T67" fmla="*/ 490 h 490"/>
                        <a:gd name="T68" fmla="*/ 13 w 20"/>
                        <a:gd name="T69" fmla="*/ 490 h 490"/>
                        <a:gd name="T70" fmla="*/ 13 w 20"/>
                        <a:gd name="T71" fmla="*/ 490 h 490"/>
                        <a:gd name="T72" fmla="*/ 14 w 20"/>
                        <a:gd name="T73" fmla="*/ 490 h 490"/>
                        <a:gd name="T74" fmla="*/ 14 w 20"/>
                        <a:gd name="T75" fmla="*/ 490 h 490"/>
                        <a:gd name="T76" fmla="*/ 15 w 20"/>
                        <a:gd name="T77" fmla="*/ 490 h 490"/>
                        <a:gd name="T78" fmla="*/ 16 w 20"/>
                        <a:gd name="T79" fmla="*/ 490 h 490"/>
                        <a:gd name="T80" fmla="*/ 16 w 20"/>
                        <a:gd name="T81" fmla="*/ 490 h 490"/>
                        <a:gd name="T82" fmla="*/ 16 w 20"/>
                        <a:gd name="T83" fmla="*/ 489 h 490"/>
                        <a:gd name="T84" fmla="*/ 16 w 20"/>
                        <a:gd name="T85" fmla="*/ 16 h 490"/>
                        <a:gd name="T86" fmla="*/ 18 w 20"/>
                        <a:gd name="T87" fmla="*/ 490 h 490"/>
                        <a:gd name="T88" fmla="*/ 18 w 20"/>
                        <a:gd name="T89" fmla="*/ 490 h 490"/>
                        <a:gd name="T90" fmla="*/ 18 w 20"/>
                        <a:gd name="T91" fmla="*/ 490 h 490"/>
                        <a:gd name="T92" fmla="*/ 19 w 20"/>
                        <a:gd name="T93" fmla="*/ 490 h 490"/>
                        <a:gd name="T94" fmla="*/ 19 w 20"/>
                        <a:gd name="T95" fmla="*/ 490 h 490"/>
                        <a:gd name="T96" fmla="*/ 20 w 20"/>
                        <a:gd name="T97" fmla="*/ 490 h 490"/>
                        <a:gd name="T98" fmla="*/ 20 w 20"/>
                        <a:gd name="T99" fmla="*/ 490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0">
                          <a:moveTo>
                            <a:pt x="0" y="180"/>
                          </a:moveTo>
                          <a:lnTo>
                            <a:pt x="0" y="490"/>
                          </a:lnTo>
                          <a:lnTo>
                            <a:pt x="0" y="490"/>
                          </a:lnTo>
                          <a:lnTo>
                            <a:pt x="0" y="490"/>
                          </a:lnTo>
                          <a:lnTo>
                            <a:pt x="1" y="490"/>
                          </a:lnTo>
                          <a:lnTo>
                            <a:pt x="2" y="490"/>
                          </a:lnTo>
                          <a:lnTo>
                            <a:pt x="2" y="490"/>
                          </a:lnTo>
                          <a:lnTo>
                            <a:pt x="2" y="490"/>
                          </a:lnTo>
                          <a:lnTo>
                            <a:pt x="3" y="490"/>
                          </a:lnTo>
                          <a:lnTo>
                            <a:pt x="4" y="490"/>
                          </a:lnTo>
                          <a:lnTo>
                            <a:pt x="4" y="490"/>
                          </a:lnTo>
                          <a:lnTo>
                            <a:pt x="4" y="490"/>
                          </a:lnTo>
                          <a:lnTo>
                            <a:pt x="5" y="490"/>
                          </a:lnTo>
                          <a:lnTo>
                            <a:pt x="5" y="490"/>
                          </a:lnTo>
                          <a:lnTo>
                            <a:pt x="5" y="490"/>
                          </a:lnTo>
                          <a:lnTo>
                            <a:pt x="5" y="490"/>
                          </a:lnTo>
                          <a:lnTo>
                            <a:pt x="7" y="490"/>
                          </a:lnTo>
                          <a:lnTo>
                            <a:pt x="7" y="490"/>
                          </a:lnTo>
                          <a:lnTo>
                            <a:pt x="7" y="490"/>
                          </a:lnTo>
                          <a:lnTo>
                            <a:pt x="7" y="490"/>
                          </a:lnTo>
                          <a:lnTo>
                            <a:pt x="8" y="0"/>
                          </a:lnTo>
                          <a:lnTo>
                            <a:pt x="8" y="490"/>
                          </a:lnTo>
                          <a:lnTo>
                            <a:pt x="8" y="490"/>
                          </a:lnTo>
                          <a:lnTo>
                            <a:pt x="9" y="490"/>
                          </a:lnTo>
                          <a:lnTo>
                            <a:pt x="10" y="490"/>
                          </a:lnTo>
                          <a:lnTo>
                            <a:pt x="10" y="490"/>
                          </a:lnTo>
                          <a:lnTo>
                            <a:pt x="10" y="490"/>
                          </a:lnTo>
                          <a:lnTo>
                            <a:pt x="10" y="490"/>
                          </a:lnTo>
                          <a:lnTo>
                            <a:pt x="11" y="490"/>
                          </a:lnTo>
                          <a:lnTo>
                            <a:pt x="11" y="490"/>
                          </a:lnTo>
                          <a:lnTo>
                            <a:pt x="12" y="490"/>
                          </a:lnTo>
                          <a:lnTo>
                            <a:pt x="12" y="490"/>
                          </a:lnTo>
                          <a:lnTo>
                            <a:pt x="13" y="490"/>
                          </a:lnTo>
                          <a:lnTo>
                            <a:pt x="13" y="490"/>
                          </a:lnTo>
                          <a:lnTo>
                            <a:pt x="13" y="490"/>
                          </a:lnTo>
                          <a:lnTo>
                            <a:pt x="13" y="490"/>
                          </a:lnTo>
                          <a:lnTo>
                            <a:pt x="14" y="490"/>
                          </a:lnTo>
                          <a:lnTo>
                            <a:pt x="14" y="490"/>
                          </a:lnTo>
                          <a:lnTo>
                            <a:pt x="15" y="490"/>
                          </a:lnTo>
                          <a:lnTo>
                            <a:pt x="16" y="490"/>
                          </a:lnTo>
                          <a:lnTo>
                            <a:pt x="16" y="490"/>
                          </a:lnTo>
                          <a:lnTo>
                            <a:pt x="16" y="489"/>
                          </a:lnTo>
                          <a:lnTo>
                            <a:pt x="16" y="16"/>
                          </a:lnTo>
                          <a:lnTo>
                            <a:pt x="18" y="490"/>
                          </a:lnTo>
                          <a:lnTo>
                            <a:pt x="18" y="490"/>
                          </a:lnTo>
                          <a:lnTo>
                            <a:pt x="18" y="490"/>
                          </a:lnTo>
                          <a:lnTo>
                            <a:pt x="19" y="490"/>
                          </a:lnTo>
                          <a:lnTo>
                            <a:pt x="19" y="490"/>
                          </a:lnTo>
                          <a:lnTo>
                            <a:pt x="20" y="490"/>
                          </a:lnTo>
                          <a:lnTo>
                            <a:pt x="20" y="49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6" name="Freeform 1333"/>
                    <p:cNvSpPr>
                      <a:spLocks/>
                    </p:cNvSpPr>
                    <p:nvPr/>
                  </p:nvSpPr>
                  <p:spPr bwMode="auto">
                    <a:xfrm>
                      <a:off x="-1098965" y="2895782"/>
                      <a:ext cx="31750" cy="750888"/>
                    </a:xfrm>
                    <a:custGeom>
                      <a:avLst/>
                      <a:gdLst>
                        <a:gd name="T0" fmla="*/ 0 w 20"/>
                        <a:gd name="T1" fmla="*/ 473 h 473"/>
                        <a:gd name="T2" fmla="*/ 0 w 20"/>
                        <a:gd name="T3" fmla="*/ 473 h 473"/>
                        <a:gd name="T4" fmla="*/ 1 w 20"/>
                        <a:gd name="T5" fmla="*/ 473 h 473"/>
                        <a:gd name="T6" fmla="*/ 1 w 20"/>
                        <a:gd name="T7" fmla="*/ 473 h 473"/>
                        <a:gd name="T8" fmla="*/ 2 w 20"/>
                        <a:gd name="T9" fmla="*/ 473 h 473"/>
                        <a:gd name="T10" fmla="*/ 2 w 20"/>
                        <a:gd name="T11" fmla="*/ 473 h 473"/>
                        <a:gd name="T12" fmla="*/ 2 w 20"/>
                        <a:gd name="T13" fmla="*/ 473 h 473"/>
                        <a:gd name="T14" fmla="*/ 2 w 20"/>
                        <a:gd name="T15" fmla="*/ 473 h 473"/>
                        <a:gd name="T16" fmla="*/ 3 w 20"/>
                        <a:gd name="T17" fmla="*/ 473 h 473"/>
                        <a:gd name="T18" fmla="*/ 4 w 20"/>
                        <a:gd name="T19" fmla="*/ 473 h 473"/>
                        <a:gd name="T20" fmla="*/ 4 w 20"/>
                        <a:gd name="T21" fmla="*/ 473 h 473"/>
                        <a:gd name="T22" fmla="*/ 4 w 20"/>
                        <a:gd name="T23" fmla="*/ 473 h 473"/>
                        <a:gd name="T24" fmla="*/ 5 w 20"/>
                        <a:gd name="T25" fmla="*/ 166 h 473"/>
                        <a:gd name="T26" fmla="*/ 5 w 20"/>
                        <a:gd name="T27" fmla="*/ 473 h 473"/>
                        <a:gd name="T28" fmla="*/ 5 w 20"/>
                        <a:gd name="T29" fmla="*/ 473 h 473"/>
                        <a:gd name="T30" fmla="*/ 5 w 20"/>
                        <a:gd name="T31" fmla="*/ 473 h 473"/>
                        <a:gd name="T32" fmla="*/ 6 w 20"/>
                        <a:gd name="T33" fmla="*/ 473 h 473"/>
                        <a:gd name="T34" fmla="*/ 7 w 20"/>
                        <a:gd name="T35" fmla="*/ 473 h 473"/>
                        <a:gd name="T36" fmla="*/ 7 w 20"/>
                        <a:gd name="T37" fmla="*/ 473 h 473"/>
                        <a:gd name="T38" fmla="*/ 7 w 20"/>
                        <a:gd name="T39" fmla="*/ 473 h 473"/>
                        <a:gd name="T40" fmla="*/ 7 w 20"/>
                        <a:gd name="T41" fmla="*/ 473 h 473"/>
                        <a:gd name="T42" fmla="*/ 8 w 20"/>
                        <a:gd name="T43" fmla="*/ 473 h 473"/>
                        <a:gd name="T44" fmla="*/ 9 w 20"/>
                        <a:gd name="T45" fmla="*/ 473 h 473"/>
                        <a:gd name="T46" fmla="*/ 9 w 20"/>
                        <a:gd name="T47" fmla="*/ 473 h 473"/>
                        <a:gd name="T48" fmla="*/ 10 w 20"/>
                        <a:gd name="T49" fmla="*/ 473 h 473"/>
                        <a:gd name="T50" fmla="*/ 10 w 20"/>
                        <a:gd name="T51" fmla="*/ 473 h 473"/>
                        <a:gd name="T52" fmla="*/ 10 w 20"/>
                        <a:gd name="T53" fmla="*/ 473 h 473"/>
                        <a:gd name="T54" fmla="*/ 10 w 20"/>
                        <a:gd name="T55" fmla="*/ 473 h 473"/>
                        <a:gd name="T56" fmla="*/ 12 w 20"/>
                        <a:gd name="T57" fmla="*/ 473 h 473"/>
                        <a:gd name="T58" fmla="*/ 12 w 20"/>
                        <a:gd name="T59" fmla="*/ 473 h 473"/>
                        <a:gd name="T60" fmla="*/ 12 w 20"/>
                        <a:gd name="T61" fmla="*/ 473 h 473"/>
                        <a:gd name="T62" fmla="*/ 12 w 20"/>
                        <a:gd name="T63" fmla="*/ 473 h 473"/>
                        <a:gd name="T64" fmla="*/ 13 w 20"/>
                        <a:gd name="T65" fmla="*/ 0 h 473"/>
                        <a:gd name="T66" fmla="*/ 13 w 20"/>
                        <a:gd name="T67" fmla="*/ 473 h 473"/>
                        <a:gd name="T68" fmla="*/ 14 w 20"/>
                        <a:gd name="T69" fmla="*/ 473 h 473"/>
                        <a:gd name="T70" fmla="*/ 14 w 20"/>
                        <a:gd name="T71" fmla="*/ 473 h 473"/>
                        <a:gd name="T72" fmla="*/ 15 w 20"/>
                        <a:gd name="T73" fmla="*/ 473 h 473"/>
                        <a:gd name="T74" fmla="*/ 15 w 20"/>
                        <a:gd name="T75" fmla="*/ 473 h 473"/>
                        <a:gd name="T76" fmla="*/ 15 w 20"/>
                        <a:gd name="T77" fmla="*/ 473 h 473"/>
                        <a:gd name="T78" fmla="*/ 15 w 20"/>
                        <a:gd name="T79" fmla="*/ 473 h 473"/>
                        <a:gd name="T80" fmla="*/ 16 w 20"/>
                        <a:gd name="T81" fmla="*/ 473 h 473"/>
                        <a:gd name="T82" fmla="*/ 16 w 20"/>
                        <a:gd name="T83" fmla="*/ 473 h 473"/>
                        <a:gd name="T84" fmla="*/ 18 w 20"/>
                        <a:gd name="T85" fmla="*/ 473 h 473"/>
                        <a:gd name="T86" fmla="*/ 18 w 20"/>
                        <a:gd name="T87" fmla="*/ 473 h 473"/>
                        <a:gd name="T88" fmla="*/ 18 w 20"/>
                        <a:gd name="T89" fmla="*/ 473 h 473"/>
                        <a:gd name="T90" fmla="*/ 18 w 20"/>
                        <a:gd name="T91" fmla="*/ 473 h 473"/>
                        <a:gd name="T92" fmla="*/ 19 w 20"/>
                        <a:gd name="T93" fmla="*/ 473 h 473"/>
                        <a:gd name="T94" fmla="*/ 19 w 20"/>
                        <a:gd name="T95" fmla="*/ 473 h 473"/>
                        <a:gd name="T96" fmla="*/ 19 w 20"/>
                        <a:gd name="T97" fmla="*/ 473 h 473"/>
                        <a:gd name="T98" fmla="*/ 20 w 20"/>
                        <a:gd name="T99" fmla="*/ 473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73">
                          <a:moveTo>
                            <a:pt x="0" y="473"/>
                          </a:moveTo>
                          <a:lnTo>
                            <a:pt x="0" y="473"/>
                          </a:lnTo>
                          <a:lnTo>
                            <a:pt x="1" y="473"/>
                          </a:lnTo>
                          <a:lnTo>
                            <a:pt x="1" y="473"/>
                          </a:lnTo>
                          <a:lnTo>
                            <a:pt x="2" y="473"/>
                          </a:lnTo>
                          <a:lnTo>
                            <a:pt x="2" y="473"/>
                          </a:lnTo>
                          <a:lnTo>
                            <a:pt x="2" y="473"/>
                          </a:lnTo>
                          <a:lnTo>
                            <a:pt x="2" y="473"/>
                          </a:lnTo>
                          <a:lnTo>
                            <a:pt x="3" y="473"/>
                          </a:lnTo>
                          <a:lnTo>
                            <a:pt x="4" y="473"/>
                          </a:lnTo>
                          <a:lnTo>
                            <a:pt x="4" y="473"/>
                          </a:lnTo>
                          <a:lnTo>
                            <a:pt x="4" y="473"/>
                          </a:lnTo>
                          <a:lnTo>
                            <a:pt x="5" y="166"/>
                          </a:lnTo>
                          <a:lnTo>
                            <a:pt x="5" y="473"/>
                          </a:lnTo>
                          <a:lnTo>
                            <a:pt x="5" y="473"/>
                          </a:lnTo>
                          <a:lnTo>
                            <a:pt x="5" y="473"/>
                          </a:lnTo>
                          <a:lnTo>
                            <a:pt x="6" y="473"/>
                          </a:lnTo>
                          <a:lnTo>
                            <a:pt x="7" y="473"/>
                          </a:lnTo>
                          <a:lnTo>
                            <a:pt x="7" y="473"/>
                          </a:lnTo>
                          <a:lnTo>
                            <a:pt x="7" y="473"/>
                          </a:lnTo>
                          <a:lnTo>
                            <a:pt x="7" y="473"/>
                          </a:lnTo>
                          <a:lnTo>
                            <a:pt x="8" y="473"/>
                          </a:lnTo>
                          <a:lnTo>
                            <a:pt x="9" y="473"/>
                          </a:lnTo>
                          <a:lnTo>
                            <a:pt x="9" y="473"/>
                          </a:lnTo>
                          <a:lnTo>
                            <a:pt x="10" y="473"/>
                          </a:lnTo>
                          <a:lnTo>
                            <a:pt x="10" y="473"/>
                          </a:lnTo>
                          <a:lnTo>
                            <a:pt x="10" y="473"/>
                          </a:lnTo>
                          <a:lnTo>
                            <a:pt x="10" y="473"/>
                          </a:lnTo>
                          <a:lnTo>
                            <a:pt x="12" y="473"/>
                          </a:lnTo>
                          <a:lnTo>
                            <a:pt x="12" y="473"/>
                          </a:lnTo>
                          <a:lnTo>
                            <a:pt x="12" y="473"/>
                          </a:lnTo>
                          <a:lnTo>
                            <a:pt x="12" y="473"/>
                          </a:lnTo>
                          <a:lnTo>
                            <a:pt x="13" y="0"/>
                          </a:lnTo>
                          <a:lnTo>
                            <a:pt x="13" y="473"/>
                          </a:lnTo>
                          <a:lnTo>
                            <a:pt x="14" y="473"/>
                          </a:lnTo>
                          <a:lnTo>
                            <a:pt x="14" y="473"/>
                          </a:lnTo>
                          <a:lnTo>
                            <a:pt x="15" y="473"/>
                          </a:lnTo>
                          <a:lnTo>
                            <a:pt x="15" y="473"/>
                          </a:lnTo>
                          <a:lnTo>
                            <a:pt x="15" y="473"/>
                          </a:lnTo>
                          <a:lnTo>
                            <a:pt x="15" y="473"/>
                          </a:lnTo>
                          <a:lnTo>
                            <a:pt x="16" y="473"/>
                          </a:lnTo>
                          <a:lnTo>
                            <a:pt x="16" y="473"/>
                          </a:lnTo>
                          <a:lnTo>
                            <a:pt x="18" y="473"/>
                          </a:lnTo>
                          <a:lnTo>
                            <a:pt x="18" y="473"/>
                          </a:lnTo>
                          <a:lnTo>
                            <a:pt x="18" y="473"/>
                          </a:lnTo>
                          <a:lnTo>
                            <a:pt x="18" y="473"/>
                          </a:lnTo>
                          <a:lnTo>
                            <a:pt x="19" y="473"/>
                          </a:lnTo>
                          <a:lnTo>
                            <a:pt x="19" y="473"/>
                          </a:lnTo>
                          <a:lnTo>
                            <a:pt x="19" y="473"/>
                          </a:lnTo>
                          <a:lnTo>
                            <a:pt x="20" y="47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7" name="Freeform 1334"/>
                    <p:cNvSpPr>
                      <a:spLocks/>
                    </p:cNvSpPr>
                    <p:nvPr/>
                  </p:nvSpPr>
                  <p:spPr bwMode="auto">
                    <a:xfrm>
                      <a:off x="-1067215" y="2860857"/>
                      <a:ext cx="31750" cy="785813"/>
                    </a:xfrm>
                    <a:custGeom>
                      <a:avLst/>
                      <a:gdLst>
                        <a:gd name="T0" fmla="*/ 0 w 20"/>
                        <a:gd name="T1" fmla="*/ 495 h 495"/>
                        <a:gd name="T2" fmla="*/ 1 w 20"/>
                        <a:gd name="T3" fmla="*/ 495 h 495"/>
                        <a:gd name="T4" fmla="*/ 1 w 20"/>
                        <a:gd name="T5" fmla="*/ 495 h 495"/>
                        <a:gd name="T6" fmla="*/ 1 w 20"/>
                        <a:gd name="T7" fmla="*/ 110 h 495"/>
                        <a:gd name="T8" fmla="*/ 2 w 20"/>
                        <a:gd name="T9" fmla="*/ 495 h 495"/>
                        <a:gd name="T10" fmla="*/ 2 w 20"/>
                        <a:gd name="T11" fmla="*/ 495 h 495"/>
                        <a:gd name="T12" fmla="*/ 3 w 20"/>
                        <a:gd name="T13" fmla="*/ 495 h 495"/>
                        <a:gd name="T14" fmla="*/ 3 w 20"/>
                        <a:gd name="T15" fmla="*/ 495 h 495"/>
                        <a:gd name="T16" fmla="*/ 4 w 20"/>
                        <a:gd name="T17" fmla="*/ 495 h 495"/>
                        <a:gd name="T18" fmla="*/ 4 w 20"/>
                        <a:gd name="T19" fmla="*/ 495 h 495"/>
                        <a:gd name="T20" fmla="*/ 4 w 20"/>
                        <a:gd name="T21" fmla="*/ 495 h 495"/>
                        <a:gd name="T22" fmla="*/ 4 w 20"/>
                        <a:gd name="T23" fmla="*/ 495 h 495"/>
                        <a:gd name="T24" fmla="*/ 6 w 20"/>
                        <a:gd name="T25" fmla="*/ 495 h 495"/>
                        <a:gd name="T26" fmla="*/ 6 w 20"/>
                        <a:gd name="T27" fmla="*/ 495 h 495"/>
                        <a:gd name="T28" fmla="*/ 6 w 20"/>
                        <a:gd name="T29" fmla="*/ 495 h 495"/>
                        <a:gd name="T30" fmla="*/ 7 w 20"/>
                        <a:gd name="T31" fmla="*/ 495 h 495"/>
                        <a:gd name="T32" fmla="*/ 7 w 20"/>
                        <a:gd name="T33" fmla="*/ 495 h 495"/>
                        <a:gd name="T34" fmla="*/ 8 w 20"/>
                        <a:gd name="T35" fmla="*/ 495 h 495"/>
                        <a:gd name="T36" fmla="*/ 8 w 20"/>
                        <a:gd name="T37" fmla="*/ 495 h 495"/>
                        <a:gd name="T38" fmla="*/ 9 w 20"/>
                        <a:gd name="T39" fmla="*/ 495 h 495"/>
                        <a:gd name="T40" fmla="*/ 9 w 20"/>
                        <a:gd name="T41" fmla="*/ 495 h 495"/>
                        <a:gd name="T42" fmla="*/ 9 w 20"/>
                        <a:gd name="T43" fmla="*/ 495 h 495"/>
                        <a:gd name="T44" fmla="*/ 9 w 20"/>
                        <a:gd name="T45" fmla="*/ 211 h 495"/>
                        <a:gd name="T46" fmla="*/ 10 w 20"/>
                        <a:gd name="T47" fmla="*/ 495 h 495"/>
                        <a:gd name="T48" fmla="*/ 10 w 20"/>
                        <a:gd name="T49" fmla="*/ 495 h 495"/>
                        <a:gd name="T50" fmla="*/ 10 w 20"/>
                        <a:gd name="T51" fmla="*/ 495 h 495"/>
                        <a:gd name="T52" fmla="*/ 11 w 20"/>
                        <a:gd name="T53" fmla="*/ 495 h 495"/>
                        <a:gd name="T54" fmla="*/ 12 w 20"/>
                        <a:gd name="T55" fmla="*/ 495 h 495"/>
                        <a:gd name="T56" fmla="*/ 12 w 20"/>
                        <a:gd name="T57" fmla="*/ 495 h 495"/>
                        <a:gd name="T58" fmla="*/ 12 w 20"/>
                        <a:gd name="T59" fmla="*/ 495 h 495"/>
                        <a:gd name="T60" fmla="*/ 12 w 20"/>
                        <a:gd name="T61" fmla="*/ 495 h 495"/>
                        <a:gd name="T62" fmla="*/ 13 w 20"/>
                        <a:gd name="T63" fmla="*/ 495 h 495"/>
                        <a:gd name="T64" fmla="*/ 13 w 20"/>
                        <a:gd name="T65" fmla="*/ 495 h 495"/>
                        <a:gd name="T66" fmla="*/ 13 w 20"/>
                        <a:gd name="T67" fmla="*/ 495 h 495"/>
                        <a:gd name="T68" fmla="*/ 14 w 20"/>
                        <a:gd name="T69" fmla="*/ 495 h 495"/>
                        <a:gd name="T70" fmla="*/ 15 w 20"/>
                        <a:gd name="T71" fmla="*/ 495 h 495"/>
                        <a:gd name="T72" fmla="*/ 15 w 20"/>
                        <a:gd name="T73" fmla="*/ 495 h 495"/>
                        <a:gd name="T74" fmla="*/ 15 w 20"/>
                        <a:gd name="T75" fmla="*/ 495 h 495"/>
                        <a:gd name="T76" fmla="*/ 15 w 20"/>
                        <a:gd name="T77" fmla="*/ 495 h 495"/>
                        <a:gd name="T78" fmla="*/ 16 w 20"/>
                        <a:gd name="T79" fmla="*/ 495 h 495"/>
                        <a:gd name="T80" fmla="*/ 16 w 20"/>
                        <a:gd name="T81" fmla="*/ 495 h 495"/>
                        <a:gd name="T82" fmla="*/ 17 w 20"/>
                        <a:gd name="T83" fmla="*/ 495 h 495"/>
                        <a:gd name="T84" fmla="*/ 17 w 20"/>
                        <a:gd name="T85" fmla="*/ 495 h 495"/>
                        <a:gd name="T86" fmla="*/ 18 w 20"/>
                        <a:gd name="T87" fmla="*/ 0 h 495"/>
                        <a:gd name="T88" fmla="*/ 18 w 20"/>
                        <a:gd name="T89" fmla="*/ 495 h 495"/>
                        <a:gd name="T90" fmla="*/ 18 w 20"/>
                        <a:gd name="T91" fmla="*/ 495 h 495"/>
                        <a:gd name="T92" fmla="*/ 20 w 20"/>
                        <a:gd name="T93" fmla="*/ 495 h 495"/>
                        <a:gd name="T94" fmla="*/ 20 w 20"/>
                        <a:gd name="T95" fmla="*/ 495 h 495"/>
                        <a:gd name="T96" fmla="*/ 20 w 20"/>
                        <a:gd name="T97" fmla="*/ 495 h 495"/>
                        <a:gd name="T98" fmla="*/ 20 w 20"/>
                        <a:gd name="T99" fmla="*/ 49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5">
                          <a:moveTo>
                            <a:pt x="0" y="495"/>
                          </a:moveTo>
                          <a:lnTo>
                            <a:pt x="1" y="495"/>
                          </a:lnTo>
                          <a:lnTo>
                            <a:pt x="1" y="495"/>
                          </a:lnTo>
                          <a:lnTo>
                            <a:pt x="1" y="110"/>
                          </a:lnTo>
                          <a:lnTo>
                            <a:pt x="2" y="495"/>
                          </a:lnTo>
                          <a:lnTo>
                            <a:pt x="2" y="495"/>
                          </a:lnTo>
                          <a:lnTo>
                            <a:pt x="3" y="495"/>
                          </a:lnTo>
                          <a:lnTo>
                            <a:pt x="3" y="495"/>
                          </a:lnTo>
                          <a:lnTo>
                            <a:pt x="4" y="495"/>
                          </a:lnTo>
                          <a:lnTo>
                            <a:pt x="4" y="495"/>
                          </a:lnTo>
                          <a:lnTo>
                            <a:pt x="4" y="495"/>
                          </a:lnTo>
                          <a:lnTo>
                            <a:pt x="4" y="495"/>
                          </a:lnTo>
                          <a:lnTo>
                            <a:pt x="6" y="495"/>
                          </a:lnTo>
                          <a:lnTo>
                            <a:pt x="6" y="495"/>
                          </a:lnTo>
                          <a:lnTo>
                            <a:pt x="6" y="495"/>
                          </a:lnTo>
                          <a:lnTo>
                            <a:pt x="7" y="495"/>
                          </a:lnTo>
                          <a:lnTo>
                            <a:pt x="7" y="495"/>
                          </a:lnTo>
                          <a:lnTo>
                            <a:pt x="8" y="495"/>
                          </a:lnTo>
                          <a:lnTo>
                            <a:pt x="8" y="495"/>
                          </a:lnTo>
                          <a:lnTo>
                            <a:pt x="9" y="495"/>
                          </a:lnTo>
                          <a:lnTo>
                            <a:pt x="9" y="495"/>
                          </a:lnTo>
                          <a:lnTo>
                            <a:pt x="9" y="495"/>
                          </a:lnTo>
                          <a:lnTo>
                            <a:pt x="9" y="211"/>
                          </a:lnTo>
                          <a:lnTo>
                            <a:pt x="10" y="495"/>
                          </a:lnTo>
                          <a:lnTo>
                            <a:pt x="10" y="495"/>
                          </a:lnTo>
                          <a:lnTo>
                            <a:pt x="10" y="495"/>
                          </a:lnTo>
                          <a:lnTo>
                            <a:pt x="11" y="495"/>
                          </a:lnTo>
                          <a:lnTo>
                            <a:pt x="12" y="495"/>
                          </a:lnTo>
                          <a:lnTo>
                            <a:pt x="12" y="495"/>
                          </a:lnTo>
                          <a:lnTo>
                            <a:pt x="12" y="495"/>
                          </a:lnTo>
                          <a:lnTo>
                            <a:pt x="12" y="495"/>
                          </a:lnTo>
                          <a:lnTo>
                            <a:pt x="13" y="495"/>
                          </a:lnTo>
                          <a:lnTo>
                            <a:pt x="13" y="495"/>
                          </a:lnTo>
                          <a:lnTo>
                            <a:pt x="13" y="495"/>
                          </a:lnTo>
                          <a:lnTo>
                            <a:pt x="14" y="495"/>
                          </a:lnTo>
                          <a:lnTo>
                            <a:pt x="15" y="495"/>
                          </a:lnTo>
                          <a:lnTo>
                            <a:pt x="15" y="495"/>
                          </a:lnTo>
                          <a:lnTo>
                            <a:pt x="15" y="495"/>
                          </a:lnTo>
                          <a:lnTo>
                            <a:pt x="15" y="495"/>
                          </a:lnTo>
                          <a:lnTo>
                            <a:pt x="16" y="495"/>
                          </a:lnTo>
                          <a:lnTo>
                            <a:pt x="16" y="495"/>
                          </a:lnTo>
                          <a:lnTo>
                            <a:pt x="17" y="495"/>
                          </a:lnTo>
                          <a:lnTo>
                            <a:pt x="17" y="495"/>
                          </a:lnTo>
                          <a:lnTo>
                            <a:pt x="18" y="0"/>
                          </a:lnTo>
                          <a:lnTo>
                            <a:pt x="18" y="495"/>
                          </a:lnTo>
                          <a:lnTo>
                            <a:pt x="18" y="495"/>
                          </a:lnTo>
                          <a:lnTo>
                            <a:pt x="20" y="495"/>
                          </a:lnTo>
                          <a:lnTo>
                            <a:pt x="20" y="495"/>
                          </a:lnTo>
                          <a:lnTo>
                            <a:pt x="20" y="495"/>
                          </a:lnTo>
                          <a:lnTo>
                            <a:pt x="20" y="49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8" name="Freeform 1335"/>
                    <p:cNvSpPr>
                      <a:spLocks/>
                    </p:cNvSpPr>
                    <p:nvPr/>
                  </p:nvSpPr>
                  <p:spPr bwMode="auto">
                    <a:xfrm>
                      <a:off x="-1035465" y="2465570"/>
                      <a:ext cx="31750" cy="1181100"/>
                    </a:xfrm>
                    <a:custGeom>
                      <a:avLst/>
                      <a:gdLst>
                        <a:gd name="T0" fmla="*/ 0 w 20"/>
                        <a:gd name="T1" fmla="*/ 744 h 744"/>
                        <a:gd name="T2" fmla="*/ 1 w 20"/>
                        <a:gd name="T3" fmla="*/ 744 h 744"/>
                        <a:gd name="T4" fmla="*/ 1 w 20"/>
                        <a:gd name="T5" fmla="*/ 744 h 744"/>
                        <a:gd name="T6" fmla="*/ 1 w 20"/>
                        <a:gd name="T7" fmla="*/ 744 h 744"/>
                        <a:gd name="T8" fmla="*/ 2 w 20"/>
                        <a:gd name="T9" fmla="*/ 744 h 744"/>
                        <a:gd name="T10" fmla="*/ 3 w 20"/>
                        <a:gd name="T11" fmla="*/ 744 h 744"/>
                        <a:gd name="T12" fmla="*/ 3 w 20"/>
                        <a:gd name="T13" fmla="*/ 744 h 744"/>
                        <a:gd name="T14" fmla="*/ 3 w 20"/>
                        <a:gd name="T15" fmla="*/ 744 h 744"/>
                        <a:gd name="T16" fmla="*/ 4 w 20"/>
                        <a:gd name="T17" fmla="*/ 744 h 744"/>
                        <a:gd name="T18" fmla="*/ 4 w 20"/>
                        <a:gd name="T19" fmla="*/ 744 h 744"/>
                        <a:gd name="T20" fmla="*/ 4 w 20"/>
                        <a:gd name="T21" fmla="*/ 744 h 744"/>
                        <a:gd name="T22" fmla="*/ 5 w 20"/>
                        <a:gd name="T23" fmla="*/ 744 h 744"/>
                        <a:gd name="T24" fmla="*/ 5 w 20"/>
                        <a:gd name="T25" fmla="*/ 744 h 744"/>
                        <a:gd name="T26" fmla="*/ 6 w 20"/>
                        <a:gd name="T27" fmla="*/ 744 h 744"/>
                        <a:gd name="T28" fmla="*/ 6 w 20"/>
                        <a:gd name="T29" fmla="*/ 744 h 744"/>
                        <a:gd name="T30" fmla="*/ 6 w 20"/>
                        <a:gd name="T31" fmla="*/ 744 h 744"/>
                        <a:gd name="T32" fmla="*/ 6 w 20"/>
                        <a:gd name="T33" fmla="*/ 0 h 744"/>
                        <a:gd name="T34" fmla="*/ 7 w 20"/>
                        <a:gd name="T35" fmla="*/ 744 h 744"/>
                        <a:gd name="T36" fmla="*/ 7 w 20"/>
                        <a:gd name="T37" fmla="*/ 744 h 744"/>
                        <a:gd name="T38" fmla="*/ 7 w 20"/>
                        <a:gd name="T39" fmla="*/ 744 h 744"/>
                        <a:gd name="T40" fmla="*/ 8 w 20"/>
                        <a:gd name="T41" fmla="*/ 744 h 744"/>
                        <a:gd name="T42" fmla="*/ 8 w 20"/>
                        <a:gd name="T43" fmla="*/ 744 h 744"/>
                        <a:gd name="T44" fmla="*/ 9 w 20"/>
                        <a:gd name="T45" fmla="*/ 744 h 744"/>
                        <a:gd name="T46" fmla="*/ 9 w 20"/>
                        <a:gd name="T47" fmla="*/ 744 h 744"/>
                        <a:gd name="T48" fmla="*/ 10 w 20"/>
                        <a:gd name="T49" fmla="*/ 744 h 744"/>
                        <a:gd name="T50" fmla="*/ 10 w 20"/>
                        <a:gd name="T51" fmla="*/ 744 h 744"/>
                        <a:gd name="T52" fmla="*/ 10 w 20"/>
                        <a:gd name="T53" fmla="*/ 744 h 744"/>
                        <a:gd name="T54" fmla="*/ 11 w 20"/>
                        <a:gd name="T55" fmla="*/ 744 h 744"/>
                        <a:gd name="T56" fmla="*/ 12 w 20"/>
                        <a:gd name="T57" fmla="*/ 744 h 744"/>
                        <a:gd name="T58" fmla="*/ 12 w 20"/>
                        <a:gd name="T59" fmla="*/ 744 h 744"/>
                        <a:gd name="T60" fmla="*/ 12 w 20"/>
                        <a:gd name="T61" fmla="*/ 744 h 744"/>
                        <a:gd name="T62" fmla="*/ 12 w 20"/>
                        <a:gd name="T63" fmla="*/ 744 h 744"/>
                        <a:gd name="T64" fmla="*/ 14 w 20"/>
                        <a:gd name="T65" fmla="*/ 744 h 744"/>
                        <a:gd name="T66" fmla="*/ 14 w 20"/>
                        <a:gd name="T67" fmla="*/ 744 h 744"/>
                        <a:gd name="T68" fmla="*/ 14 w 20"/>
                        <a:gd name="T69" fmla="*/ 744 h 744"/>
                        <a:gd name="T70" fmla="*/ 14 w 20"/>
                        <a:gd name="T71" fmla="*/ 501 h 744"/>
                        <a:gd name="T72" fmla="*/ 15 w 20"/>
                        <a:gd name="T73" fmla="*/ 744 h 744"/>
                        <a:gd name="T74" fmla="*/ 15 w 20"/>
                        <a:gd name="T75" fmla="*/ 744 h 744"/>
                        <a:gd name="T76" fmla="*/ 15 w 20"/>
                        <a:gd name="T77" fmla="*/ 744 h 744"/>
                        <a:gd name="T78" fmla="*/ 16 w 20"/>
                        <a:gd name="T79" fmla="*/ 744 h 744"/>
                        <a:gd name="T80" fmla="*/ 16 w 20"/>
                        <a:gd name="T81" fmla="*/ 744 h 744"/>
                        <a:gd name="T82" fmla="*/ 17 w 20"/>
                        <a:gd name="T83" fmla="*/ 744 h 744"/>
                        <a:gd name="T84" fmla="*/ 17 w 20"/>
                        <a:gd name="T85" fmla="*/ 744 h 744"/>
                        <a:gd name="T86" fmla="*/ 17 w 20"/>
                        <a:gd name="T87" fmla="*/ 744 h 744"/>
                        <a:gd name="T88" fmla="*/ 18 w 20"/>
                        <a:gd name="T89" fmla="*/ 744 h 744"/>
                        <a:gd name="T90" fmla="*/ 19 w 20"/>
                        <a:gd name="T91" fmla="*/ 744 h 744"/>
                        <a:gd name="T92" fmla="*/ 19 w 20"/>
                        <a:gd name="T93" fmla="*/ 744 h 744"/>
                        <a:gd name="T94" fmla="*/ 20 w 20"/>
                        <a:gd name="T95" fmla="*/ 744 h 744"/>
                        <a:gd name="T96" fmla="*/ 20 w 20"/>
                        <a:gd name="T97" fmla="*/ 744 h 744"/>
                        <a:gd name="T98" fmla="*/ 20 w 20"/>
                        <a:gd name="T99" fmla="*/ 744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4">
                          <a:moveTo>
                            <a:pt x="0" y="744"/>
                          </a:moveTo>
                          <a:lnTo>
                            <a:pt x="1" y="744"/>
                          </a:lnTo>
                          <a:lnTo>
                            <a:pt x="1" y="744"/>
                          </a:lnTo>
                          <a:lnTo>
                            <a:pt x="1" y="744"/>
                          </a:lnTo>
                          <a:lnTo>
                            <a:pt x="2" y="744"/>
                          </a:lnTo>
                          <a:lnTo>
                            <a:pt x="3" y="744"/>
                          </a:lnTo>
                          <a:lnTo>
                            <a:pt x="3" y="744"/>
                          </a:lnTo>
                          <a:lnTo>
                            <a:pt x="3" y="744"/>
                          </a:lnTo>
                          <a:lnTo>
                            <a:pt x="4" y="744"/>
                          </a:lnTo>
                          <a:lnTo>
                            <a:pt x="4" y="744"/>
                          </a:lnTo>
                          <a:lnTo>
                            <a:pt x="4" y="744"/>
                          </a:lnTo>
                          <a:lnTo>
                            <a:pt x="5" y="744"/>
                          </a:lnTo>
                          <a:lnTo>
                            <a:pt x="5" y="744"/>
                          </a:lnTo>
                          <a:lnTo>
                            <a:pt x="6" y="744"/>
                          </a:lnTo>
                          <a:lnTo>
                            <a:pt x="6" y="744"/>
                          </a:lnTo>
                          <a:lnTo>
                            <a:pt x="6" y="744"/>
                          </a:lnTo>
                          <a:lnTo>
                            <a:pt x="6" y="0"/>
                          </a:lnTo>
                          <a:lnTo>
                            <a:pt x="7" y="744"/>
                          </a:lnTo>
                          <a:lnTo>
                            <a:pt x="7" y="744"/>
                          </a:lnTo>
                          <a:lnTo>
                            <a:pt x="7" y="744"/>
                          </a:lnTo>
                          <a:lnTo>
                            <a:pt x="8" y="744"/>
                          </a:lnTo>
                          <a:lnTo>
                            <a:pt x="8" y="744"/>
                          </a:lnTo>
                          <a:lnTo>
                            <a:pt x="9" y="744"/>
                          </a:lnTo>
                          <a:lnTo>
                            <a:pt x="9" y="744"/>
                          </a:lnTo>
                          <a:lnTo>
                            <a:pt x="10" y="744"/>
                          </a:lnTo>
                          <a:lnTo>
                            <a:pt x="10" y="744"/>
                          </a:lnTo>
                          <a:lnTo>
                            <a:pt x="10" y="744"/>
                          </a:lnTo>
                          <a:lnTo>
                            <a:pt x="11" y="744"/>
                          </a:lnTo>
                          <a:lnTo>
                            <a:pt x="12" y="744"/>
                          </a:lnTo>
                          <a:lnTo>
                            <a:pt x="12" y="744"/>
                          </a:lnTo>
                          <a:lnTo>
                            <a:pt x="12" y="744"/>
                          </a:lnTo>
                          <a:lnTo>
                            <a:pt x="12" y="744"/>
                          </a:lnTo>
                          <a:lnTo>
                            <a:pt x="14" y="744"/>
                          </a:lnTo>
                          <a:lnTo>
                            <a:pt x="14" y="744"/>
                          </a:lnTo>
                          <a:lnTo>
                            <a:pt x="14" y="744"/>
                          </a:lnTo>
                          <a:lnTo>
                            <a:pt x="14" y="501"/>
                          </a:lnTo>
                          <a:lnTo>
                            <a:pt x="15" y="744"/>
                          </a:lnTo>
                          <a:lnTo>
                            <a:pt x="15" y="744"/>
                          </a:lnTo>
                          <a:lnTo>
                            <a:pt x="15" y="744"/>
                          </a:lnTo>
                          <a:lnTo>
                            <a:pt x="16" y="744"/>
                          </a:lnTo>
                          <a:lnTo>
                            <a:pt x="16" y="744"/>
                          </a:lnTo>
                          <a:lnTo>
                            <a:pt x="17" y="744"/>
                          </a:lnTo>
                          <a:lnTo>
                            <a:pt x="17" y="744"/>
                          </a:lnTo>
                          <a:lnTo>
                            <a:pt x="17" y="744"/>
                          </a:lnTo>
                          <a:lnTo>
                            <a:pt x="18" y="744"/>
                          </a:lnTo>
                          <a:lnTo>
                            <a:pt x="19" y="744"/>
                          </a:lnTo>
                          <a:lnTo>
                            <a:pt x="19" y="744"/>
                          </a:lnTo>
                          <a:lnTo>
                            <a:pt x="20" y="744"/>
                          </a:lnTo>
                          <a:lnTo>
                            <a:pt x="20" y="744"/>
                          </a:lnTo>
                          <a:lnTo>
                            <a:pt x="20" y="744"/>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89" name="Freeform 1336"/>
                    <p:cNvSpPr>
                      <a:spLocks/>
                    </p:cNvSpPr>
                    <p:nvPr/>
                  </p:nvSpPr>
                  <p:spPr bwMode="auto">
                    <a:xfrm>
                      <a:off x="-1003715" y="2063932"/>
                      <a:ext cx="34925" cy="1582738"/>
                    </a:xfrm>
                    <a:custGeom>
                      <a:avLst/>
                      <a:gdLst>
                        <a:gd name="T0" fmla="*/ 0 w 22"/>
                        <a:gd name="T1" fmla="*/ 997 h 997"/>
                        <a:gd name="T2" fmla="*/ 0 w 22"/>
                        <a:gd name="T3" fmla="*/ 997 h 997"/>
                        <a:gd name="T4" fmla="*/ 1 w 22"/>
                        <a:gd name="T5" fmla="*/ 997 h 997"/>
                        <a:gd name="T6" fmla="*/ 1 w 22"/>
                        <a:gd name="T7" fmla="*/ 997 h 997"/>
                        <a:gd name="T8" fmla="*/ 1 w 22"/>
                        <a:gd name="T9" fmla="*/ 997 h 997"/>
                        <a:gd name="T10" fmla="*/ 3 w 22"/>
                        <a:gd name="T11" fmla="*/ 704 h 997"/>
                        <a:gd name="T12" fmla="*/ 3 w 22"/>
                        <a:gd name="T13" fmla="*/ 997 h 997"/>
                        <a:gd name="T14" fmla="*/ 3 w 22"/>
                        <a:gd name="T15" fmla="*/ 997 h 997"/>
                        <a:gd name="T16" fmla="*/ 5 w 22"/>
                        <a:gd name="T17" fmla="*/ 997 h 997"/>
                        <a:gd name="T18" fmla="*/ 5 w 22"/>
                        <a:gd name="T19" fmla="*/ 997 h 997"/>
                        <a:gd name="T20" fmla="*/ 5 w 22"/>
                        <a:gd name="T21" fmla="*/ 997 h 997"/>
                        <a:gd name="T22" fmla="*/ 5 w 22"/>
                        <a:gd name="T23" fmla="*/ 997 h 997"/>
                        <a:gd name="T24" fmla="*/ 6 w 22"/>
                        <a:gd name="T25" fmla="*/ 997 h 997"/>
                        <a:gd name="T26" fmla="*/ 6 w 22"/>
                        <a:gd name="T27" fmla="*/ 997 h 997"/>
                        <a:gd name="T28" fmla="*/ 6 w 22"/>
                        <a:gd name="T29" fmla="*/ 997 h 997"/>
                        <a:gd name="T30" fmla="*/ 7 w 22"/>
                        <a:gd name="T31" fmla="*/ 997 h 997"/>
                        <a:gd name="T32" fmla="*/ 8 w 22"/>
                        <a:gd name="T33" fmla="*/ 997 h 997"/>
                        <a:gd name="T34" fmla="*/ 8 w 22"/>
                        <a:gd name="T35" fmla="*/ 997 h 997"/>
                        <a:gd name="T36" fmla="*/ 8 w 22"/>
                        <a:gd name="T37" fmla="*/ 997 h 997"/>
                        <a:gd name="T38" fmla="*/ 8 w 22"/>
                        <a:gd name="T39" fmla="*/ 997 h 997"/>
                        <a:gd name="T40" fmla="*/ 9 w 22"/>
                        <a:gd name="T41" fmla="*/ 997 h 997"/>
                        <a:gd name="T42" fmla="*/ 9 w 22"/>
                        <a:gd name="T43" fmla="*/ 997 h 997"/>
                        <a:gd name="T44" fmla="*/ 9 w 22"/>
                        <a:gd name="T45" fmla="*/ 997 h 997"/>
                        <a:gd name="T46" fmla="*/ 10 w 22"/>
                        <a:gd name="T47" fmla="*/ 997 h 997"/>
                        <a:gd name="T48" fmla="*/ 11 w 22"/>
                        <a:gd name="T49" fmla="*/ 997 h 997"/>
                        <a:gd name="T50" fmla="*/ 11 w 22"/>
                        <a:gd name="T51" fmla="*/ 997 h 997"/>
                        <a:gd name="T52" fmla="*/ 11 w 22"/>
                        <a:gd name="T53" fmla="*/ 275 h 997"/>
                        <a:gd name="T54" fmla="*/ 12 w 22"/>
                        <a:gd name="T55" fmla="*/ 997 h 997"/>
                        <a:gd name="T56" fmla="*/ 13 w 22"/>
                        <a:gd name="T57" fmla="*/ 997 h 997"/>
                        <a:gd name="T58" fmla="*/ 13 w 22"/>
                        <a:gd name="T59" fmla="*/ 997 h 997"/>
                        <a:gd name="T60" fmla="*/ 14 w 22"/>
                        <a:gd name="T61" fmla="*/ 997 h 997"/>
                        <a:gd name="T62" fmla="*/ 14 w 22"/>
                        <a:gd name="T63" fmla="*/ 997 h 997"/>
                        <a:gd name="T64" fmla="*/ 14 w 22"/>
                        <a:gd name="T65" fmla="*/ 997 h 997"/>
                        <a:gd name="T66" fmla="*/ 15 w 22"/>
                        <a:gd name="T67" fmla="*/ 997 h 997"/>
                        <a:gd name="T68" fmla="*/ 15 w 22"/>
                        <a:gd name="T69" fmla="*/ 997 h 997"/>
                        <a:gd name="T70" fmla="*/ 16 w 22"/>
                        <a:gd name="T71" fmla="*/ 997 h 997"/>
                        <a:gd name="T72" fmla="*/ 16 w 22"/>
                        <a:gd name="T73" fmla="*/ 997 h 997"/>
                        <a:gd name="T74" fmla="*/ 17 w 22"/>
                        <a:gd name="T75" fmla="*/ 997 h 997"/>
                        <a:gd name="T76" fmla="*/ 17 w 22"/>
                        <a:gd name="T77" fmla="*/ 997 h 997"/>
                        <a:gd name="T78" fmla="*/ 17 w 22"/>
                        <a:gd name="T79" fmla="*/ 997 h 997"/>
                        <a:gd name="T80" fmla="*/ 19 w 22"/>
                        <a:gd name="T81" fmla="*/ 997 h 997"/>
                        <a:gd name="T82" fmla="*/ 19 w 22"/>
                        <a:gd name="T83" fmla="*/ 997 h 997"/>
                        <a:gd name="T84" fmla="*/ 19 w 22"/>
                        <a:gd name="T85" fmla="*/ 997 h 997"/>
                        <a:gd name="T86" fmla="*/ 19 w 22"/>
                        <a:gd name="T87" fmla="*/ 997 h 997"/>
                        <a:gd name="T88" fmla="*/ 19 w 22"/>
                        <a:gd name="T89" fmla="*/ 997 h 997"/>
                        <a:gd name="T90" fmla="*/ 20 w 22"/>
                        <a:gd name="T91" fmla="*/ 0 h 997"/>
                        <a:gd name="T92" fmla="*/ 20 w 22"/>
                        <a:gd name="T93" fmla="*/ 997 h 997"/>
                        <a:gd name="T94" fmla="*/ 20 w 22"/>
                        <a:gd name="T95" fmla="*/ 997 h 997"/>
                        <a:gd name="T96" fmla="*/ 20 w 22"/>
                        <a:gd name="T97" fmla="*/ 997 h 997"/>
                        <a:gd name="T98" fmla="*/ 22 w 22"/>
                        <a:gd name="T9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997">
                          <a:moveTo>
                            <a:pt x="0" y="997"/>
                          </a:moveTo>
                          <a:lnTo>
                            <a:pt x="0" y="997"/>
                          </a:lnTo>
                          <a:lnTo>
                            <a:pt x="1" y="997"/>
                          </a:lnTo>
                          <a:lnTo>
                            <a:pt x="1" y="997"/>
                          </a:lnTo>
                          <a:lnTo>
                            <a:pt x="1" y="997"/>
                          </a:lnTo>
                          <a:lnTo>
                            <a:pt x="3" y="704"/>
                          </a:lnTo>
                          <a:lnTo>
                            <a:pt x="3" y="997"/>
                          </a:lnTo>
                          <a:lnTo>
                            <a:pt x="3" y="997"/>
                          </a:lnTo>
                          <a:lnTo>
                            <a:pt x="5" y="997"/>
                          </a:lnTo>
                          <a:lnTo>
                            <a:pt x="5" y="997"/>
                          </a:lnTo>
                          <a:lnTo>
                            <a:pt x="5" y="997"/>
                          </a:lnTo>
                          <a:lnTo>
                            <a:pt x="5" y="997"/>
                          </a:lnTo>
                          <a:lnTo>
                            <a:pt x="6" y="997"/>
                          </a:lnTo>
                          <a:lnTo>
                            <a:pt x="6" y="997"/>
                          </a:lnTo>
                          <a:lnTo>
                            <a:pt x="6" y="997"/>
                          </a:lnTo>
                          <a:lnTo>
                            <a:pt x="7" y="997"/>
                          </a:lnTo>
                          <a:lnTo>
                            <a:pt x="8" y="997"/>
                          </a:lnTo>
                          <a:lnTo>
                            <a:pt x="8" y="997"/>
                          </a:lnTo>
                          <a:lnTo>
                            <a:pt x="8" y="997"/>
                          </a:lnTo>
                          <a:lnTo>
                            <a:pt x="8" y="997"/>
                          </a:lnTo>
                          <a:lnTo>
                            <a:pt x="9" y="997"/>
                          </a:lnTo>
                          <a:lnTo>
                            <a:pt x="9" y="997"/>
                          </a:lnTo>
                          <a:lnTo>
                            <a:pt x="9" y="997"/>
                          </a:lnTo>
                          <a:lnTo>
                            <a:pt x="10" y="997"/>
                          </a:lnTo>
                          <a:lnTo>
                            <a:pt x="11" y="997"/>
                          </a:lnTo>
                          <a:lnTo>
                            <a:pt x="11" y="997"/>
                          </a:lnTo>
                          <a:lnTo>
                            <a:pt x="11" y="275"/>
                          </a:lnTo>
                          <a:lnTo>
                            <a:pt x="12" y="997"/>
                          </a:lnTo>
                          <a:lnTo>
                            <a:pt x="13" y="997"/>
                          </a:lnTo>
                          <a:lnTo>
                            <a:pt x="13" y="997"/>
                          </a:lnTo>
                          <a:lnTo>
                            <a:pt x="14" y="997"/>
                          </a:lnTo>
                          <a:lnTo>
                            <a:pt x="14" y="997"/>
                          </a:lnTo>
                          <a:lnTo>
                            <a:pt x="14" y="997"/>
                          </a:lnTo>
                          <a:lnTo>
                            <a:pt x="15" y="997"/>
                          </a:lnTo>
                          <a:lnTo>
                            <a:pt x="15" y="997"/>
                          </a:lnTo>
                          <a:lnTo>
                            <a:pt x="16" y="997"/>
                          </a:lnTo>
                          <a:lnTo>
                            <a:pt x="16" y="997"/>
                          </a:lnTo>
                          <a:lnTo>
                            <a:pt x="17" y="997"/>
                          </a:lnTo>
                          <a:lnTo>
                            <a:pt x="17" y="997"/>
                          </a:lnTo>
                          <a:lnTo>
                            <a:pt x="17" y="997"/>
                          </a:lnTo>
                          <a:lnTo>
                            <a:pt x="19" y="997"/>
                          </a:lnTo>
                          <a:lnTo>
                            <a:pt x="19" y="997"/>
                          </a:lnTo>
                          <a:lnTo>
                            <a:pt x="19" y="997"/>
                          </a:lnTo>
                          <a:lnTo>
                            <a:pt x="19" y="997"/>
                          </a:lnTo>
                          <a:lnTo>
                            <a:pt x="19" y="997"/>
                          </a:lnTo>
                          <a:lnTo>
                            <a:pt x="20" y="0"/>
                          </a:lnTo>
                          <a:lnTo>
                            <a:pt x="20" y="997"/>
                          </a:lnTo>
                          <a:lnTo>
                            <a:pt x="20" y="997"/>
                          </a:lnTo>
                          <a:lnTo>
                            <a:pt x="20" y="997"/>
                          </a:lnTo>
                          <a:lnTo>
                            <a:pt x="22" y="997"/>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0" name="Freeform 1337"/>
                    <p:cNvSpPr>
                      <a:spLocks/>
                    </p:cNvSpPr>
                    <p:nvPr/>
                  </p:nvSpPr>
                  <p:spPr bwMode="auto">
                    <a:xfrm>
                      <a:off x="-968790" y="2267132"/>
                      <a:ext cx="31750" cy="1379538"/>
                    </a:xfrm>
                    <a:custGeom>
                      <a:avLst/>
                      <a:gdLst>
                        <a:gd name="T0" fmla="*/ 0 w 20"/>
                        <a:gd name="T1" fmla="*/ 869 h 869"/>
                        <a:gd name="T2" fmla="*/ 0 w 20"/>
                        <a:gd name="T3" fmla="*/ 869 h 869"/>
                        <a:gd name="T4" fmla="*/ 0 w 20"/>
                        <a:gd name="T5" fmla="*/ 869 h 869"/>
                        <a:gd name="T6" fmla="*/ 0 w 20"/>
                        <a:gd name="T7" fmla="*/ 869 h 869"/>
                        <a:gd name="T8" fmla="*/ 0 w 20"/>
                        <a:gd name="T9" fmla="*/ 869 h 869"/>
                        <a:gd name="T10" fmla="*/ 1 w 20"/>
                        <a:gd name="T11" fmla="*/ 869 h 869"/>
                        <a:gd name="T12" fmla="*/ 1 w 20"/>
                        <a:gd name="T13" fmla="*/ 869 h 869"/>
                        <a:gd name="T14" fmla="*/ 3 w 20"/>
                        <a:gd name="T15" fmla="*/ 869 h 869"/>
                        <a:gd name="T16" fmla="*/ 3 w 20"/>
                        <a:gd name="T17" fmla="*/ 869 h 869"/>
                        <a:gd name="T18" fmla="*/ 3 w 20"/>
                        <a:gd name="T19" fmla="*/ 869 h 869"/>
                        <a:gd name="T20" fmla="*/ 3 w 20"/>
                        <a:gd name="T21" fmla="*/ 869 h 869"/>
                        <a:gd name="T22" fmla="*/ 4 w 20"/>
                        <a:gd name="T23" fmla="*/ 869 h 869"/>
                        <a:gd name="T24" fmla="*/ 4 w 20"/>
                        <a:gd name="T25" fmla="*/ 869 h 869"/>
                        <a:gd name="T26" fmla="*/ 4 w 20"/>
                        <a:gd name="T27" fmla="*/ 869 h 869"/>
                        <a:gd name="T28" fmla="*/ 5 w 20"/>
                        <a:gd name="T29" fmla="*/ 869 h 869"/>
                        <a:gd name="T30" fmla="*/ 6 w 20"/>
                        <a:gd name="T31" fmla="*/ 0 h 869"/>
                        <a:gd name="T32" fmla="*/ 6 w 20"/>
                        <a:gd name="T33" fmla="*/ 869 h 869"/>
                        <a:gd name="T34" fmla="*/ 6 w 20"/>
                        <a:gd name="T35" fmla="*/ 869 h 869"/>
                        <a:gd name="T36" fmla="*/ 6 w 20"/>
                        <a:gd name="T37" fmla="*/ 869 h 869"/>
                        <a:gd name="T38" fmla="*/ 7 w 20"/>
                        <a:gd name="T39" fmla="*/ 869 h 869"/>
                        <a:gd name="T40" fmla="*/ 7 w 20"/>
                        <a:gd name="T41" fmla="*/ 869 h 869"/>
                        <a:gd name="T42" fmla="*/ 8 w 20"/>
                        <a:gd name="T43" fmla="*/ 869 h 869"/>
                        <a:gd name="T44" fmla="*/ 8 w 20"/>
                        <a:gd name="T45" fmla="*/ 869 h 869"/>
                        <a:gd name="T46" fmla="*/ 9 w 20"/>
                        <a:gd name="T47" fmla="*/ 869 h 869"/>
                        <a:gd name="T48" fmla="*/ 9 w 20"/>
                        <a:gd name="T49" fmla="*/ 869 h 869"/>
                        <a:gd name="T50" fmla="*/ 9 w 20"/>
                        <a:gd name="T51" fmla="*/ 869 h 869"/>
                        <a:gd name="T52" fmla="*/ 9 w 20"/>
                        <a:gd name="T53" fmla="*/ 869 h 869"/>
                        <a:gd name="T54" fmla="*/ 10 w 20"/>
                        <a:gd name="T55" fmla="*/ 869 h 869"/>
                        <a:gd name="T56" fmla="*/ 11 w 20"/>
                        <a:gd name="T57" fmla="*/ 869 h 869"/>
                        <a:gd name="T58" fmla="*/ 11 w 20"/>
                        <a:gd name="T59" fmla="*/ 869 h 869"/>
                        <a:gd name="T60" fmla="*/ 11 w 20"/>
                        <a:gd name="T61" fmla="*/ 869 h 869"/>
                        <a:gd name="T62" fmla="*/ 12 w 20"/>
                        <a:gd name="T63" fmla="*/ 869 h 869"/>
                        <a:gd name="T64" fmla="*/ 12 w 20"/>
                        <a:gd name="T65" fmla="*/ 869 h 869"/>
                        <a:gd name="T66" fmla="*/ 12 w 20"/>
                        <a:gd name="T67" fmla="*/ 869 h 869"/>
                        <a:gd name="T68" fmla="*/ 12 w 20"/>
                        <a:gd name="T69" fmla="*/ 869 h 869"/>
                        <a:gd name="T70" fmla="*/ 14 w 20"/>
                        <a:gd name="T71" fmla="*/ 869 h 869"/>
                        <a:gd name="T72" fmla="*/ 14 w 20"/>
                        <a:gd name="T73" fmla="*/ 869 h 869"/>
                        <a:gd name="T74" fmla="*/ 14 w 20"/>
                        <a:gd name="T75" fmla="*/ 404 h 869"/>
                        <a:gd name="T76" fmla="*/ 15 w 20"/>
                        <a:gd name="T77" fmla="*/ 869 h 869"/>
                        <a:gd name="T78" fmla="*/ 15 w 20"/>
                        <a:gd name="T79" fmla="*/ 869 h 869"/>
                        <a:gd name="T80" fmla="*/ 15 w 20"/>
                        <a:gd name="T81" fmla="*/ 869 h 869"/>
                        <a:gd name="T82" fmla="*/ 16 w 20"/>
                        <a:gd name="T83" fmla="*/ 869 h 869"/>
                        <a:gd name="T84" fmla="*/ 17 w 20"/>
                        <a:gd name="T85" fmla="*/ 869 h 869"/>
                        <a:gd name="T86" fmla="*/ 17 w 20"/>
                        <a:gd name="T87" fmla="*/ 869 h 869"/>
                        <a:gd name="T88" fmla="*/ 17 w 20"/>
                        <a:gd name="T89" fmla="*/ 869 h 869"/>
                        <a:gd name="T90" fmla="*/ 18 w 20"/>
                        <a:gd name="T91" fmla="*/ 869 h 869"/>
                        <a:gd name="T92" fmla="*/ 18 w 20"/>
                        <a:gd name="T93" fmla="*/ 869 h 869"/>
                        <a:gd name="T94" fmla="*/ 18 w 20"/>
                        <a:gd name="T95" fmla="*/ 869 h 869"/>
                        <a:gd name="T96" fmla="*/ 19 w 20"/>
                        <a:gd name="T97" fmla="*/ 869 h 869"/>
                        <a:gd name="T98" fmla="*/ 20 w 20"/>
                        <a:gd name="T99" fmla="*/ 869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69">
                          <a:moveTo>
                            <a:pt x="0" y="869"/>
                          </a:moveTo>
                          <a:lnTo>
                            <a:pt x="0" y="869"/>
                          </a:lnTo>
                          <a:lnTo>
                            <a:pt x="0" y="869"/>
                          </a:lnTo>
                          <a:lnTo>
                            <a:pt x="0" y="869"/>
                          </a:lnTo>
                          <a:lnTo>
                            <a:pt x="0" y="869"/>
                          </a:lnTo>
                          <a:lnTo>
                            <a:pt x="1" y="869"/>
                          </a:lnTo>
                          <a:lnTo>
                            <a:pt x="1" y="869"/>
                          </a:lnTo>
                          <a:lnTo>
                            <a:pt x="3" y="869"/>
                          </a:lnTo>
                          <a:lnTo>
                            <a:pt x="3" y="869"/>
                          </a:lnTo>
                          <a:lnTo>
                            <a:pt x="3" y="869"/>
                          </a:lnTo>
                          <a:lnTo>
                            <a:pt x="3" y="869"/>
                          </a:lnTo>
                          <a:lnTo>
                            <a:pt x="4" y="869"/>
                          </a:lnTo>
                          <a:lnTo>
                            <a:pt x="4" y="869"/>
                          </a:lnTo>
                          <a:lnTo>
                            <a:pt x="4" y="869"/>
                          </a:lnTo>
                          <a:lnTo>
                            <a:pt x="5" y="869"/>
                          </a:lnTo>
                          <a:lnTo>
                            <a:pt x="6" y="0"/>
                          </a:lnTo>
                          <a:lnTo>
                            <a:pt x="6" y="869"/>
                          </a:lnTo>
                          <a:lnTo>
                            <a:pt x="6" y="869"/>
                          </a:lnTo>
                          <a:lnTo>
                            <a:pt x="6" y="869"/>
                          </a:lnTo>
                          <a:lnTo>
                            <a:pt x="7" y="869"/>
                          </a:lnTo>
                          <a:lnTo>
                            <a:pt x="7" y="869"/>
                          </a:lnTo>
                          <a:lnTo>
                            <a:pt x="8" y="869"/>
                          </a:lnTo>
                          <a:lnTo>
                            <a:pt x="8" y="869"/>
                          </a:lnTo>
                          <a:lnTo>
                            <a:pt x="9" y="869"/>
                          </a:lnTo>
                          <a:lnTo>
                            <a:pt x="9" y="869"/>
                          </a:lnTo>
                          <a:lnTo>
                            <a:pt x="9" y="869"/>
                          </a:lnTo>
                          <a:lnTo>
                            <a:pt x="9" y="869"/>
                          </a:lnTo>
                          <a:lnTo>
                            <a:pt x="10" y="869"/>
                          </a:lnTo>
                          <a:lnTo>
                            <a:pt x="11" y="869"/>
                          </a:lnTo>
                          <a:lnTo>
                            <a:pt x="11" y="869"/>
                          </a:lnTo>
                          <a:lnTo>
                            <a:pt x="11" y="869"/>
                          </a:lnTo>
                          <a:lnTo>
                            <a:pt x="12" y="869"/>
                          </a:lnTo>
                          <a:lnTo>
                            <a:pt x="12" y="869"/>
                          </a:lnTo>
                          <a:lnTo>
                            <a:pt x="12" y="869"/>
                          </a:lnTo>
                          <a:lnTo>
                            <a:pt x="12" y="869"/>
                          </a:lnTo>
                          <a:lnTo>
                            <a:pt x="14" y="869"/>
                          </a:lnTo>
                          <a:lnTo>
                            <a:pt x="14" y="869"/>
                          </a:lnTo>
                          <a:lnTo>
                            <a:pt x="14" y="404"/>
                          </a:lnTo>
                          <a:lnTo>
                            <a:pt x="15" y="869"/>
                          </a:lnTo>
                          <a:lnTo>
                            <a:pt x="15" y="869"/>
                          </a:lnTo>
                          <a:lnTo>
                            <a:pt x="15" y="869"/>
                          </a:lnTo>
                          <a:lnTo>
                            <a:pt x="16" y="869"/>
                          </a:lnTo>
                          <a:lnTo>
                            <a:pt x="17" y="869"/>
                          </a:lnTo>
                          <a:lnTo>
                            <a:pt x="17" y="869"/>
                          </a:lnTo>
                          <a:lnTo>
                            <a:pt x="17" y="869"/>
                          </a:lnTo>
                          <a:lnTo>
                            <a:pt x="18" y="869"/>
                          </a:lnTo>
                          <a:lnTo>
                            <a:pt x="18" y="869"/>
                          </a:lnTo>
                          <a:lnTo>
                            <a:pt x="18" y="869"/>
                          </a:lnTo>
                          <a:lnTo>
                            <a:pt x="19" y="869"/>
                          </a:lnTo>
                          <a:lnTo>
                            <a:pt x="20" y="86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1" name="Freeform 1338"/>
                    <p:cNvSpPr>
                      <a:spLocks/>
                    </p:cNvSpPr>
                    <p:nvPr/>
                  </p:nvSpPr>
                  <p:spPr bwMode="auto">
                    <a:xfrm>
                      <a:off x="-937040" y="3189470"/>
                      <a:ext cx="31750" cy="457200"/>
                    </a:xfrm>
                    <a:custGeom>
                      <a:avLst/>
                      <a:gdLst>
                        <a:gd name="T0" fmla="*/ 0 w 20"/>
                        <a:gd name="T1" fmla="*/ 288 h 288"/>
                        <a:gd name="T2" fmla="*/ 0 w 20"/>
                        <a:gd name="T3" fmla="*/ 288 h 288"/>
                        <a:gd name="T4" fmla="*/ 0 w 20"/>
                        <a:gd name="T5" fmla="*/ 288 h 288"/>
                        <a:gd name="T6" fmla="*/ 0 w 20"/>
                        <a:gd name="T7" fmla="*/ 288 h 288"/>
                        <a:gd name="T8" fmla="*/ 1 w 20"/>
                        <a:gd name="T9" fmla="*/ 288 h 288"/>
                        <a:gd name="T10" fmla="*/ 1 w 20"/>
                        <a:gd name="T11" fmla="*/ 288 h 288"/>
                        <a:gd name="T12" fmla="*/ 2 w 20"/>
                        <a:gd name="T13" fmla="*/ 288 h 288"/>
                        <a:gd name="T14" fmla="*/ 3 w 20"/>
                        <a:gd name="T15" fmla="*/ 0 h 288"/>
                        <a:gd name="T16" fmla="*/ 3 w 20"/>
                        <a:gd name="T17" fmla="*/ 288 h 288"/>
                        <a:gd name="T18" fmla="*/ 3 w 20"/>
                        <a:gd name="T19" fmla="*/ 288 h 288"/>
                        <a:gd name="T20" fmla="*/ 3 w 20"/>
                        <a:gd name="T21" fmla="*/ 288 h 288"/>
                        <a:gd name="T22" fmla="*/ 3 w 20"/>
                        <a:gd name="T23" fmla="*/ 288 h 288"/>
                        <a:gd name="T24" fmla="*/ 5 w 20"/>
                        <a:gd name="T25" fmla="*/ 288 h 288"/>
                        <a:gd name="T26" fmla="*/ 5 w 20"/>
                        <a:gd name="T27" fmla="*/ 288 h 288"/>
                        <a:gd name="T28" fmla="*/ 5 w 20"/>
                        <a:gd name="T29" fmla="*/ 288 h 288"/>
                        <a:gd name="T30" fmla="*/ 5 w 20"/>
                        <a:gd name="T31" fmla="*/ 288 h 288"/>
                        <a:gd name="T32" fmla="*/ 6 w 20"/>
                        <a:gd name="T33" fmla="*/ 288 h 288"/>
                        <a:gd name="T34" fmla="*/ 6 w 20"/>
                        <a:gd name="T35" fmla="*/ 288 h 288"/>
                        <a:gd name="T36" fmla="*/ 6 w 20"/>
                        <a:gd name="T37" fmla="*/ 288 h 288"/>
                        <a:gd name="T38" fmla="*/ 7 w 20"/>
                        <a:gd name="T39" fmla="*/ 288 h 288"/>
                        <a:gd name="T40" fmla="*/ 8 w 20"/>
                        <a:gd name="T41" fmla="*/ 288 h 288"/>
                        <a:gd name="T42" fmla="*/ 8 w 20"/>
                        <a:gd name="T43" fmla="*/ 288 h 288"/>
                        <a:gd name="T44" fmla="*/ 8 w 20"/>
                        <a:gd name="T45" fmla="*/ 288 h 288"/>
                        <a:gd name="T46" fmla="*/ 8 w 20"/>
                        <a:gd name="T47" fmla="*/ 288 h 288"/>
                        <a:gd name="T48" fmla="*/ 9 w 20"/>
                        <a:gd name="T49" fmla="*/ 288 h 288"/>
                        <a:gd name="T50" fmla="*/ 9 w 20"/>
                        <a:gd name="T51" fmla="*/ 288 h 288"/>
                        <a:gd name="T52" fmla="*/ 10 w 20"/>
                        <a:gd name="T53" fmla="*/ 288 h 288"/>
                        <a:gd name="T54" fmla="*/ 11 w 20"/>
                        <a:gd name="T55" fmla="*/ 210 h 288"/>
                        <a:gd name="T56" fmla="*/ 11 w 20"/>
                        <a:gd name="T57" fmla="*/ 288 h 288"/>
                        <a:gd name="T58" fmla="*/ 11 w 20"/>
                        <a:gd name="T59" fmla="*/ 288 h 288"/>
                        <a:gd name="T60" fmla="*/ 12 w 20"/>
                        <a:gd name="T61" fmla="*/ 288 h 288"/>
                        <a:gd name="T62" fmla="*/ 12 w 20"/>
                        <a:gd name="T63" fmla="*/ 288 h 288"/>
                        <a:gd name="T64" fmla="*/ 12 w 20"/>
                        <a:gd name="T65" fmla="*/ 288 h 288"/>
                        <a:gd name="T66" fmla="*/ 13 w 20"/>
                        <a:gd name="T67" fmla="*/ 288 h 288"/>
                        <a:gd name="T68" fmla="*/ 14 w 20"/>
                        <a:gd name="T69" fmla="*/ 288 h 288"/>
                        <a:gd name="T70" fmla="*/ 14 w 20"/>
                        <a:gd name="T71" fmla="*/ 288 h 288"/>
                        <a:gd name="T72" fmla="*/ 14 w 20"/>
                        <a:gd name="T73" fmla="*/ 288 h 288"/>
                        <a:gd name="T74" fmla="*/ 14 w 20"/>
                        <a:gd name="T75" fmla="*/ 288 h 288"/>
                        <a:gd name="T76" fmla="*/ 15 w 20"/>
                        <a:gd name="T77" fmla="*/ 288 h 288"/>
                        <a:gd name="T78" fmla="*/ 15 w 20"/>
                        <a:gd name="T79" fmla="*/ 288 h 288"/>
                        <a:gd name="T80" fmla="*/ 15 w 20"/>
                        <a:gd name="T81" fmla="*/ 288 h 288"/>
                        <a:gd name="T82" fmla="*/ 16 w 20"/>
                        <a:gd name="T83" fmla="*/ 288 h 288"/>
                        <a:gd name="T84" fmla="*/ 17 w 20"/>
                        <a:gd name="T85" fmla="*/ 288 h 288"/>
                        <a:gd name="T86" fmla="*/ 17 w 20"/>
                        <a:gd name="T87" fmla="*/ 288 h 288"/>
                        <a:gd name="T88" fmla="*/ 17 w 20"/>
                        <a:gd name="T89" fmla="*/ 288 h 288"/>
                        <a:gd name="T90" fmla="*/ 17 w 20"/>
                        <a:gd name="T91" fmla="*/ 288 h 288"/>
                        <a:gd name="T92" fmla="*/ 19 w 20"/>
                        <a:gd name="T93" fmla="*/ 288 h 288"/>
                        <a:gd name="T94" fmla="*/ 19 w 20"/>
                        <a:gd name="T95" fmla="*/ 288 h 288"/>
                        <a:gd name="T96" fmla="*/ 19 w 20"/>
                        <a:gd name="T97" fmla="*/ 235 h 288"/>
                        <a:gd name="T98" fmla="*/ 20 w 20"/>
                        <a:gd name="T99"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8">
                          <a:moveTo>
                            <a:pt x="0" y="288"/>
                          </a:moveTo>
                          <a:lnTo>
                            <a:pt x="0" y="288"/>
                          </a:lnTo>
                          <a:lnTo>
                            <a:pt x="0" y="288"/>
                          </a:lnTo>
                          <a:lnTo>
                            <a:pt x="0" y="288"/>
                          </a:lnTo>
                          <a:lnTo>
                            <a:pt x="1" y="288"/>
                          </a:lnTo>
                          <a:lnTo>
                            <a:pt x="1" y="288"/>
                          </a:lnTo>
                          <a:lnTo>
                            <a:pt x="2" y="288"/>
                          </a:lnTo>
                          <a:lnTo>
                            <a:pt x="3" y="0"/>
                          </a:lnTo>
                          <a:lnTo>
                            <a:pt x="3" y="288"/>
                          </a:lnTo>
                          <a:lnTo>
                            <a:pt x="3" y="288"/>
                          </a:lnTo>
                          <a:lnTo>
                            <a:pt x="3" y="288"/>
                          </a:lnTo>
                          <a:lnTo>
                            <a:pt x="3" y="288"/>
                          </a:lnTo>
                          <a:lnTo>
                            <a:pt x="5" y="288"/>
                          </a:lnTo>
                          <a:lnTo>
                            <a:pt x="5" y="288"/>
                          </a:lnTo>
                          <a:lnTo>
                            <a:pt x="5" y="288"/>
                          </a:lnTo>
                          <a:lnTo>
                            <a:pt x="5" y="288"/>
                          </a:lnTo>
                          <a:lnTo>
                            <a:pt x="6" y="288"/>
                          </a:lnTo>
                          <a:lnTo>
                            <a:pt x="6" y="288"/>
                          </a:lnTo>
                          <a:lnTo>
                            <a:pt x="6" y="288"/>
                          </a:lnTo>
                          <a:lnTo>
                            <a:pt x="7" y="288"/>
                          </a:lnTo>
                          <a:lnTo>
                            <a:pt x="8" y="288"/>
                          </a:lnTo>
                          <a:lnTo>
                            <a:pt x="8" y="288"/>
                          </a:lnTo>
                          <a:lnTo>
                            <a:pt x="8" y="288"/>
                          </a:lnTo>
                          <a:lnTo>
                            <a:pt x="8" y="288"/>
                          </a:lnTo>
                          <a:lnTo>
                            <a:pt x="9" y="288"/>
                          </a:lnTo>
                          <a:lnTo>
                            <a:pt x="9" y="288"/>
                          </a:lnTo>
                          <a:lnTo>
                            <a:pt x="10" y="288"/>
                          </a:lnTo>
                          <a:lnTo>
                            <a:pt x="11" y="210"/>
                          </a:lnTo>
                          <a:lnTo>
                            <a:pt x="11" y="288"/>
                          </a:lnTo>
                          <a:lnTo>
                            <a:pt x="11" y="288"/>
                          </a:lnTo>
                          <a:lnTo>
                            <a:pt x="12" y="288"/>
                          </a:lnTo>
                          <a:lnTo>
                            <a:pt x="12" y="288"/>
                          </a:lnTo>
                          <a:lnTo>
                            <a:pt x="12" y="288"/>
                          </a:lnTo>
                          <a:lnTo>
                            <a:pt x="13" y="288"/>
                          </a:lnTo>
                          <a:lnTo>
                            <a:pt x="14" y="288"/>
                          </a:lnTo>
                          <a:lnTo>
                            <a:pt x="14" y="288"/>
                          </a:lnTo>
                          <a:lnTo>
                            <a:pt x="14" y="288"/>
                          </a:lnTo>
                          <a:lnTo>
                            <a:pt x="14" y="288"/>
                          </a:lnTo>
                          <a:lnTo>
                            <a:pt x="15" y="288"/>
                          </a:lnTo>
                          <a:lnTo>
                            <a:pt x="15" y="288"/>
                          </a:lnTo>
                          <a:lnTo>
                            <a:pt x="15" y="288"/>
                          </a:lnTo>
                          <a:lnTo>
                            <a:pt x="16" y="288"/>
                          </a:lnTo>
                          <a:lnTo>
                            <a:pt x="17" y="288"/>
                          </a:lnTo>
                          <a:lnTo>
                            <a:pt x="17" y="288"/>
                          </a:lnTo>
                          <a:lnTo>
                            <a:pt x="17" y="288"/>
                          </a:lnTo>
                          <a:lnTo>
                            <a:pt x="17" y="288"/>
                          </a:lnTo>
                          <a:lnTo>
                            <a:pt x="19" y="288"/>
                          </a:lnTo>
                          <a:lnTo>
                            <a:pt x="19" y="288"/>
                          </a:lnTo>
                          <a:lnTo>
                            <a:pt x="19" y="235"/>
                          </a:lnTo>
                          <a:lnTo>
                            <a:pt x="20" y="288"/>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2" name="Freeform 1339"/>
                    <p:cNvSpPr>
                      <a:spLocks/>
                    </p:cNvSpPr>
                    <p:nvPr/>
                  </p:nvSpPr>
                  <p:spPr bwMode="auto">
                    <a:xfrm>
                      <a:off x="-905290" y="3616507"/>
                      <a:ext cx="34925" cy="30163"/>
                    </a:xfrm>
                    <a:custGeom>
                      <a:avLst/>
                      <a:gdLst>
                        <a:gd name="T0" fmla="*/ 0 w 22"/>
                        <a:gd name="T1" fmla="*/ 19 h 19"/>
                        <a:gd name="T2" fmla="*/ 0 w 22"/>
                        <a:gd name="T3" fmla="*/ 19 h 19"/>
                        <a:gd name="T4" fmla="*/ 0 w 22"/>
                        <a:gd name="T5" fmla="*/ 19 h 19"/>
                        <a:gd name="T6" fmla="*/ 1 w 22"/>
                        <a:gd name="T7" fmla="*/ 19 h 19"/>
                        <a:gd name="T8" fmla="*/ 2 w 22"/>
                        <a:gd name="T9" fmla="*/ 19 h 19"/>
                        <a:gd name="T10" fmla="*/ 2 w 22"/>
                        <a:gd name="T11" fmla="*/ 19 h 19"/>
                        <a:gd name="T12" fmla="*/ 2 w 22"/>
                        <a:gd name="T13" fmla="*/ 19 h 19"/>
                        <a:gd name="T14" fmla="*/ 3 w 22"/>
                        <a:gd name="T15" fmla="*/ 19 h 19"/>
                        <a:gd name="T16" fmla="*/ 4 w 22"/>
                        <a:gd name="T17" fmla="*/ 19 h 19"/>
                        <a:gd name="T18" fmla="*/ 5 w 22"/>
                        <a:gd name="T19" fmla="*/ 19 h 19"/>
                        <a:gd name="T20" fmla="*/ 5 w 22"/>
                        <a:gd name="T21" fmla="*/ 19 h 19"/>
                        <a:gd name="T22" fmla="*/ 5 w 22"/>
                        <a:gd name="T23" fmla="*/ 19 h 19"/>
                        <a:gd name="T24" fmla="*/ 6 w 22"/>
                        <a:gd name="T25" fmla="*/ 19 h 19"/>
                        <a:gd name="T26" fmla="*/ 6 w 22"/>
                        <a:gd name="T27" fmla="*/ 19 h 19"/>
                        <a:gd name="T28" fmla="*/ 6 w 22"/>
                        <a:gd name="T29" fmla="*/ 19 h 19"/>
                        <a:gd name="T30" fmla="*/ 6 w 22"/>
                        <a:gd name="T31" fmla="*/ 19 h 19"/>
                        <a:gd name="T32" fmla="*/ 7 w 22"/>
                        <a:gd name="T33" fmla="*/ 19 h 19"/>
                        <a:gd name="T34" fmla="*/ 8 w 22"/>
                        <a:gd name="T35" fmla="*/ 9 h 19"/>
                        <a:gd name="T36" fmla="*/ 8 w 22"/>
                        <a:gd name="T37" fmla="*/ 19 h 19"/>
                        <a:gd name="T38" fmla="*/ 8 w 22"/>
                        <a:gd name="T39" fmla="*/ 19 h 19"/>
                        <a:gd name="T40" fmla="*/ 9 w 22"/>
                        <a:gd name="T41" fmla="*/ 19 h 19"/>
                        <a:gd name="T42" fmla="*/ 9 w 22"/>
                        <a:gd name="T43" fmla="*/ 19 h 19"/>
                        <a:gd name="T44" fmla="*/ 9 w 22"/>
                        <a:gd name="T45" fmla="*/ 19 h 19"/>
                        <a:gd name="T46" fmla="*/ 10 w 22"/>
                        <a:gd name="T47" fmla="*/ 19 h 19"/>
                        <a:gd name="T48" fmla="*/ 11 w 22"/>
                        <a:gd name="T49" fmla="*/ 19 h 19"/>
                        <a:gd name="T50" fmla="*/ 11 w 22"/>
                        <a:gd name="T51" fmla="*/ 19 h 19"/>
                        <a:gd name="T52" fmla="*/ 11 w 22"/>
                        <a:gd name="T53" fmla="*/ 19 h 19"/>
                        <a:gd name="T54" fmla="*/ 11 w 22"/>
                        <a:gd name="T55" fmla="*/ 19 h 19"/>
                        <a:gd name="T56" fmla="*/ 11 w 22"/>
                        <a:gd name="T57" fmla="*/ 19 h 19"/>
                        <a:gd name="T58" fmla="*/ 13 w 22"/>
                        <a:gd name="T59" fmla="*/ 19 h 19"/>
                        <a:gd name="T60" fmla="*/ 13 w 22"/>
                        <a:gd name="T61" fmla="*/ 19 h 19"/>
                        <a:gd name="T62" fmla="*/ 14 w 22"/>
                        <a:gd name="T63" fmla="*/ 19 h 19"/>
                        <a:gd name="T64" fmla="*/ 14 w 22"/>
                        <a:gd name="T65" fmla="*/ 19 h 19"/>
                        <a:gd name="T66" fmla="*/ 15 w 22"/>
                        <a:gd name="T67" fmla="*/ 19 h 19"/>
                        <a:gd name="T68" fmla="*/ 16 w 22"/>
                        <a:gd name="T69" fmla="*/ 0 h 19"/>
                        <a:gd name="T70" fmla="*/ 16 w 22"/>
                        <a:gd name="T71" fmla="*/ 18 h 19"/>
                        <a:gd name="T72" fmla="*/ 16 w 22"/>
                        <a:gd name="T73" fmla="*/ 19 h 19"/>
                        <a:gd name="T74" fmla="*/ 16 w 22"/>
                        <a:gd name="T75" fmla="*/ 19 h 19"/>
                        <a:gd name="T76" fmla="*/ 17 w 22"/>
                        <a:gd name="T77" fmla="*/ 19 h 19"/>
                        <a:gd name="T78" fmla="*/ 17 w 22"/>
                        <a:gd name="T79" fmla="*/ 19 h 19"/>
                        <a:gd name="T80" fmla="*/ 18 w 22"/>
                        <a:gd name="T81" fmla="*/ 19 h 19"/>
                        <a:gd name="T82" fmla="*/ 19 w 22"/>
                        <a:gd name="T83" fmla="*/ 19 h 19"/>
                        <a:gd name="T84" fmla="*/ 19 w 22"/>
                        <a:gd name="T85" fmla="*/ 19 h 19"/>
                        <a:gd name="T86" fmla="*/ 19 w 22"/>
                        <a:gd name="T87" fmla="*/ 19 h 19"/>
                        <a:gd name="T88" fmla="*/ 19 w 22"/>
                        <a:gd name="T89" fmla="*/ 19 h 19"/>
                        <a:gd name="T90" fmla="*/ 20 w 22"/>
                        <a:gd name="T91" fmla="*/ 19 h 19"/>
                        <a:gd name="T92" fmla="*/ 20 w 22"/>
                        <a:gd name="T93" fmla="*/ 19 h 19"/>
                        <a:gd name="T94" fmla="*/ 21 w 22"/>
                        <a:gd name="T95" fmla="*/ 19 h 19"/>
                        <a:gd name="T96" fmla="*/ 21 w 22"/>
                        <a:gd name="T97" fmla="*/ 19 h 19"/>
                        <a:gd name="T98" fmla="*/ 22 w 22"/>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19">
                          <a:moveTo>
                            <a:pt x="0" y="19"/>
                          </a:moveTo>
                          <a:lnTo>
                            <a:pt x="0" y="19"/>
                          </a:lnTo>
                          <a:lnTo>
                            <a:pt x="0" y="19"/>
                          </a:lnTo>
                          <a:lnTo>
                            <a:pt x="1" y="19"/>
                          </a:lnTo>
                          <a:lnTo>
                            <a:pt x="2" y="19"/>
                          </a:lnTo>
                          <a:lnTo>
                            <a:pt x="2" y="19"/>
                          </a:lnTo>
                          <a:lnTo>
                            <a:pt x="2" y="19"/>
                          </a:lnTo>
                          <a:lnTo>
                            <a:pt x="3" y="19"/>
                          </a:lnTo>
                          <a:lnTo>
                            <a:pt x="4" y="19"/>
                          </a:lnTo>
                          <a:lnTo>
                            <a:pt x="5" y="19"/>
                          </a:lnTo>
                          <a:lnTo>
                            <a:pt x="5" y="19"/>
                          </a:lnTo>
                          <a:lnTo>
                            <a:pt x="5" y="19"/>
                          </a:lnTo>
                          <a:lnTo>
                            <a:pt x="6" y="19"/>
                          </a:lnTo>
                          <a:lnTo>
                            <a:pt x="6" y="19"/>
                          </a:lnTo>
                          <a:lnTo>
                            <a:pt x="6" y="19"/>
                          </a:lnTo>
                          <a:lnTo>
                            <a:pt x="6" y="19"/>
                          </a:lnTo>
                          <a:lnTo>
                            <a:pt x="7" y="19"/>
                          </a:lnTo>
                          <a:lnTo>
                            <a:pt x="8" y="9"/>
                          </a:lnTo>
                          <a:lnTo>
                            <a:pt x="8" y="19"/>
                          </a:lnTo>
                          <a:lnTo>
                            <a:pt x="8" y="19"/>
                          </a:lnTo>
                          <a:lnTo>
                            <a:pt x="9" y="19"/>
                          </a:lnTo>
                          <a:lnTo>
                            <a:pt x="9" y="19"/>
                          </a:lnTo>
                          <a:lnTo>
                            <a:pt x="9" y="19"/>
                          </a:lnTo>
                          <a:lnTo>
                            <a:pt x="10" y="19"/>
                          </a:lnTo>
                          <a:lnTo>
                            <a:pt x="11" y="19"/>
                          </a:lnTo>
                          <a:lnTo>
                            <a:pt x="11" y="19"/>
                          </a:lnTo>
                          <a:lnTo>
                            <a:pt x="11" y="19"/>
                          </a:lnTo>
                          <a:lnTo>
                            <a:pt x="11" y="19"/>
                          </a:lnTo>
                          <a:lnTo>
                            <a:pt x="11" y="19"/>
                          </a:lnTo>
                          <a:lnTo>
                            <a:pt x="13" y="19"/>
                          </a:lnTo>
                          <a:lnTo>
                            <a:pt x="13" y="19"/>
                          </a:lnTo>
                          <a:lnTo>
                            <a:pt x="14" y="19"/>
                          </a:lnTo>
                          <a:lnTo>
                            <a:pt x="14" y="19"/>
                          </a:lnTo>
                          <a:lnTo>
                            <a:pt x="15" y="19"/>
                          </a:lnTo>
                          <a:lnTo>
                            <a:pt x="16" y="0"/>
                          </a:lnTo>
                          <a:lnTo>
                            <a:pt x="16" y="18"/>
                          </a:lnTo>
                          <a:lnTo>
                            <a:pt x="16" y="19"/>
                          </a:lnTo>
                          <a:lnTo>
                            <a:pt x="16" y="19"/>
                          </a:lnTo>
                          <a:lnTo>
                            <a:pt x="17" y="19"/>
                          </a:lnTo>
                          <a:lnTo>
                            <a:pt x="17" y="19"/>
                          </a:lnTo>
                          <a:lnTo>
                            <a:pt x="18" y="19"/>
                          </a:lnTo>
                          <a:lnTo>
                            <a:pt x="19" y="19"/>
                          </a:lnTo>
                          <a:lnTo>
                            <a:pt x="19" y="19"/>
                          </a:lnTo>
                          <a:lnTo>
                            <a:pt x="19" y="19"/>
                          </a:lnTo>
                          <a:lnTo>
                            <a:pt x="19" y="19"/>
                          </a:lnTo>
                          <a:lnTo>
                            <a:pt x="20" y="19"/>
                          </a:lnTo>
                          <a:lnTo>
                            <a:pt x="20" y="19"/>
                          </a:lnTo>
                          <a:lnTo>
                            <a:pt x="21" y="19"/>
                          </a:lnTo>
                          <a:lnTo>
                            <a:pt x="21" y="19"/>
                          </a:lnTo>
                          <a:lnTo>
                            <a:pt x="22" y="1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3" name="Freeform 1340"/>
                    <p:cNvSpPr>
                      <a:spLocks/>
                    </p:cNvSpPr>
                    <p:nvPr/>
                  </p:nvSpPr>
                  <p:spPr bwMode="auto">
                    <a:xfrm>
                      <a:off x="-870365" y="3632382"/>
                      <a:ext cx="30163" cy="14288"/>
                    </a:xfrm>
                    <a:custGeom>
                      <a:avLst/>
                      <a:gdLst>
                        <a:gd name="T0" fmla="*/ 0 w 19"/>
                        <a:gd name="T1" fmla="*/ 9 h 9"/>
                        <a:gd name="T2" fmla="*/ 0 w 19"/>
                        <a:gd name="T3" fmla="*/ 9 h 9"/>
                        <a:gd name="T4" fmla="*/ 0 w 19"/>
                        <a:gd name="T5" fmla="*/ 9 h 9"/>
                        <a:gd name="T6" fmla="*/ 1 w 19"/>
                        <a:gd name="T7" fmla="*/ 9 h 9"/>
                        <a:gd name="T8" fmla="*/ 1 w 19"/>
                        <a:gd name="T9" fmla="*/ 9 h 9"/>
                        <a:gd name="T10" fmla="*/ 1 w 19"/>
                        <a:gd name="T11" fmla="*/ 9 h 9"/>
                        <a:gd name="T12" fmla="*/ 2 w 19"/>
                        <a:gd name="T13" fmla="*/ 7 h 9"/>
                        <a:gd name="T14" fmla="*/ 3 w 19"/>
                        <a:gd name="T15" fmla="*/ 9 h 9"/>
                        <a:gd name="T16" fmla="*/ 3 w 19"/>
                        <a:gd name="T17" fmla="*/ 9 h 9"/>
                        <a:gd name="T18" fmla="*/ 3 w 19"/>
                        <a:gd name="T19" fmla="*/ 9 h 9"/>
                        <a:gd name="T20" fmla="*/ 3 w 19"/>
                        <a:gd name="T21" fmla="*/ 9 h 9"/>
                        <a:gd name="T22" fmla="*/ 5 w 19"/>
                        <a:gd name="T23" fmla="*/ 9 h 9"/>
                        <a:gd name="T24" fmla="*/ 5 w 19"/>
                        <a:gd name="T25" fmla="*/ 9 h 9"/>
                        <a:gd name="T26" fmla="*/ 5 w 19"/>
                        <a:gd name="T27" fmla="*/ 9 h 9"/>
                        <a:gd name="T28" fmla="*/ 5 w 19"/>
                        <a:gd name="T29" fmla="*/ 9 h 9"/>
                        <a:gd name="T30" fmla="*/ 6 w 19"/>
                        <a:gd name="T31" fmla="*/ 9 h 9"/>
                        <a:gd name="T32" fmla="*/ 6 w 19"/>
                        <a:gd name="T33" fmla="*/ 9 h 9"/>
                        <a:gd name="T34" fmla="*/ 6 w 19"/>
                        <a:gd name="T35" fmla="*/ 9 h 9"/>
                        <a:gd name="T36" fmla="*/ 7 w 19"/>
                        <a:gd name="T37" fmla="*/ 9 h 9"/>
                        <a:gd name="T38" fmla="*/ 8 w 19"/>
                        <a:gd name="T39" fmla="*/ 9 h 9"/>
                        <a:gd name="T40" fmla="*/ 8 w 19"/>
                        <a:gd name="T41" fmla="*/ 9 h 9"/>
                        <a:gd name="T42" fmla="*/ 8 w 19"/>
                        <a:gd name="T43" fmla="*/ 9 h 9"/>
                        <a:gd name="T44" fmla="*/ 9 w 19"/>
                        <a:gd name="T45" fmla="*/ 9 h 9"/>
                        <a:gd name="T46" fmla="*/ 9 w 19"/>
                        <a:gd name="T47" fmla="*/ 9 h 9"/>
                        <a:gd name="T48" fmla="*/ 9 w 19"/>
                        <a:gd name="T49" fmla="*/ 9 h 9"/>
                        <a:gd name="T50" fmla="*/ 10 w 19"/>
                        <a:gd name="T51" fmla="*/ 9 h 9"/>
                        <a:gd name="T52" fmla="*/ 10 w 19"/>
                        <a:gd name="T53" fmla="*/ 0 h 9"/>
                        <a:gd name="T54" fmla="*/ 11 w 19"/>
                        <a:gd name="T55" fmla="*/ 9 h 9"/>
                        <a:gd name="T56" fmla="*/ 11 w 19"/>
                        <a:gd name="T57" fmla="*/ 9 h 9"/>
                        <a:gd name="T58" fmla="*/ 11 w 19"/>
                        <a:gd name="T59" fmla="*/ 9 h 9"/>
                        <a:gd name="T60" fmla="*/ 11 w 19"/>
                        <a:gd name="T61" fmla="*/ 9 h 9"/>
                        <a:gd name="T62" fmla="*/ 12 w 19"/>
                        <a:gd name="T63" fmla="*/ 9 h 9"/>
                        <a:gd name="T64" fmla="*/ 13 w 19"/>
                        <a:gd name="T65" fmla="*/ 9 h 9"/>
                        <a:gd name="T66" fmla="*/ 13 w 19"/>
                        <a:gd name="T67" fmla="*/ 9 h 9"/>
                        <a:gd name="T68" fmla="*/ 13 w 19"/>
                        <a:gd name="T69" fmla="*/ 9 h 9"/>
                        <a:gd name="T70" fmla="*/ 14 w 19"/>
                        <a:gd name="T71" fmla="*/ 9 h 9"/>
                        <a:gd name="T72" fmla="*/ 14 w 19"/>
                        <a:gd name="T73" fmla="*/ 9 h 9"/>
                        <a:gd name="T74" fmla="*/ 14 w 19"/>
                        <a:gd name="T75" fmla="*/ 9 h 9"/>
                        <a:gd name="T76" fmla="*/ 14 w 19"/>
                        <a:gd name="T77" fmla="*/ 9 h 9"/>
                        <a:gd name="T78" fmla="*/ 15 w 19"/>
                        <a:gd name="T79" fmla="*/ 9 h 9"/>
                        <a:gd name="T80" fmla="*/ 15 w 19"/>
                        <a:gd name="T81" fmla="*/ 9 h 9"/>
                        <a:gd name="T82" fmla="*/ 16 w 19"/>
                        <a:gd name="T83" fmla="*/ 9 h 9"/>
                        <a:gd name="T84" fmla="*/ 17 w 19"/>
                        <a:gd name="T85" fmla="*/ 9 h 9"/>
                        <a:gd name="T86" fmla="*/ 17 w 19"/>
                        <a:gd name="T87" fmla="*/ 9 h 9"/>
                        <a:gd name="T88" fmla="*/ 17 w 19"/>
                        <a:gd name="T89" fmla="*/ 9 h 9"/>
                        <a:gd name="T90" fmla="*/ 17 w 19"/>
                        <a:gd name="T91" fmla="*/ 9 h 9"/>
                        <a:gd name="T92" fmla="*/ 19 w 19"/>
                        <a:gd name="T93" fmla="*/ 8 h 9"/>
                        <a:gd name="T94" fmla="*/ 19 w 19"/>
                        <a:gd name="T95" fmla="*/ 9 h 9"/>
                        <a:gd name="T96" fmla="*/ 19 w 19"/>
                        <a:gd name="T97" fmla="*/ 9 h 9"/>
                        <a:gd name="T98" fmla="*/ 19 w 19"/>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9">
                          <a:moveTo>
                            <a:pt x="0" y="9"/>
                          </a:moveTo>
                          <a:lnTo>
                            <a:pt x="0" y="9"/>
                          </a:lnTo>
                          <a:lnTo>
                            <a:pt x="0" y="9"/>
                          </a:lnTo>
                          <a:lnTo>
                            <a:pt x="1" y="9"/>
                          </a:lnTo>
                          <a:lnTo>
                            <a:pt x="1" y="9"/>
                          </a:lnTo>
                          <a:lnTo>
                            <a:pt x="1" y="9"/>
                          </a:lnTo>
                          <a:lnTo>
                            <a:pt x="2" y="7"/>
                          </a:lnTo>
                          <a:lnTo>
                            <a:pt x="3" y="9"/>
                          </a:lnTo>
                          <a:lnTo>
                            <a:pt x="3" y="9"/>
                          </a:lnTo>
                          <a:lnTo>
                            <a:pt x="3" y="9"/>
                          </a:lnTo>
                          <a:lnTo>
                            <a:pt x="3" y="9"/>
                          </a:lnTo>
                          <a:lnTo>
                            <a:pt x="5" y="9"/>
                          </a:lnTo>
                          <a:lnTo>
                            <a:pt x="5" y="9"/>
                          </a:lnTo>
                          <a:lnTo>
                            <a:pt x="5" y="9"/>
                          </a:lnTo>
                          <a:lnTo>
                            <a:pt x="5" y="9"/>
                          </a:lnTo>
                          <a:lnTo>
                            <a:pt x="6" y="9"/>
                          </a:lnTo>
                          <a:lnTo>
                            <a:pt x="6" y="9"/>
                          </a:lnTo>
                          <a:lnTo>
                            <a:pt x="6" y="9"/>
                          </a:lnTo>
                          <a:lnTo>
                            <a:pt x="7" y="9"/>
                          </a:lnTo>
                          <a:lnTo>
                            <a:pt x="8" y="9"/>
                          </a:lnTo>
                          <a:lnTo>
                            <a:pt x="8" y="9"/>
                          </a:lnTo>
                          <a:lnTo>
                            <a:pt x="8" y="9"/>
                          </a:lnTo>
                          <a:lnTo>
                            <a:pt x="9" y="9"/>
                          </a:lnTo>
                          <a:lnTo>
                            <a:pt x="9" y="9"/>
                          </a:lnTo>
                          <a:lnTo>
                            <a:pt x="9" y="9"/>
                          </a:lnTo>
                          <a:lnTo>
                            <a:pt x="10" y="9"/>
                          </a:lnTo>
                          <a:lnTo>
                            <a:pt x="10" y="0"/>
                          </a:lnTo>
                          <a:lnTo>
                            <a:pt x="11" y="9"/>
                          </a:lnTo>
                          <a:lnTo>
                            <a:pt x="11" y="9"/>
                          </a:lnTo>
                          <a:lnTo>
                            <a:pt x="11" y="9"/>
                          </a:lnTo>
                          <a:lnTo>
                            <a:pt x="11" y="9"/>
                          </a:lnTo>
                          <a:lnTo>
                            <a:pt x="12" y="9"/>
                          </a:lnTo>
                          <a:lnTo>
                            <a:pt x="13" y="9"/>
                          </a:lnTo>
                          <a:lnTo>
                            <a:pt x="13" y="9"/>
                          </a:lnTo>
                          <a:lnTo>
                            <a:pt x="13" y="9"/>
                          </a:lnTo>
                          <a:lnTo>
                            <a:pt x="14" y="9"/>
                          </a:lnTo>
                          <a:lnTo>
                            <a:pt x="14" y="9"/>
                          </a:lnTo>
                          <a:lnTo>
                            <a:pt x="14" y="9"/>
                          </a:lnTo>
                          <a:lnTo>
                            <a:pt x="14" y="9"/>
                          </a:lnTo>
                          <a:lnTo>
                            <a:pt x="15" y="9"/>
                          </a:lnTo>
                          <a:lnTo>
                            <a:pt x="15" y="9"/>
                          </a:lnTo>
                          <a:lnTo>
                            <a:pt x="16" y="9"/>
                          </a:lnTo>
                          <a:lnTo>
                            <a:pt x="17" y="9"/>
                          </a:lnTo>
                          <a:lnTo>
                            <a:pt x="17" y="9"/>
                          </a:lnTo>
                          <a:lnTo>
                            <a:pt x="17" y="9"/>
                          </a:lnTo>
                          <a:lnTo>
                            <a:pt x="17" y="9"/>
                          </a:lnTo>
                          <a:lnTo>
                            <a:pt x="19" y="8"/>
                          </a:lnTo>
                          <a:lnTo>
                            <a:pt x="19" y="9"/>
                          </a:lnTo>
                          <a:lnTo>
                            <a:pt x="19" y="9"/>
                          </a:lnTo>
                          <a:lnTo>
                            <a:pt x="19" y="9"/>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4" name="Freeform 1341"/>
                    <p:cNvSpPr>
                      <a:spLocks/>
                    </p:cNvSpPr>
                    <p:nvPr/>
                  </p:nvSpPr>
                  <p:spPr bwMode="auto">
                    <a:xfrm>
                      <a:off x="-840202" y="3638732"/>
                      <a:ext cx="31750" cy="7938"/>
                    </a:xfrm>
                    <a:custGeom>
                      <a:avLst/>
                      <a:gdLst>
                        <a:gd name="T0" fmla="*/ 0 w 20"/>
                        <a:gd name="T1" fmla="*/ 5 h 5"/>
                        <a:gd name="T2" fmla="*/ 0 w 20"/>
                        <a:gd name="T3" fmla="*/ 5 h 5"/>
                        <a:gd name="T4" fmla="*/ 1 w 20"/>
                        <a:gd name="T5" fmla="*/ 5 h 5"/>
                        <a:gd name="T6" fmla="*/ 1 w 20"/>
                        <a:gd name="T7" fmla="*/ 5 h 5"/>
                        <a:gd name="T8" fmla="*/ 2 w 20"/>
                        <a:gd name="T9" fmla="*/ 5 h 5"/>
                        <a:gd name="T10" fmla="*/ 3 w 20"/>
                        <a:gd name="T11" fmla="*/ 5 h 5"/>
                        <a:gd name="T12" fmla="*/ 3 w 20"/>
                        <a:gd name="T13" fmla="*/ 5 h 5"/>
                        <a:gd name="T14" fmla="*/ 3 w 20"/>
                        <a:gd name="T15" fmla="*/ 5 h 5"/>
                        <a:gd name="T16" fmla="*/ 4 w 20"/>
                        <a:gd name="T17" fmla="*/ 5 h 5"/>
                        <a:gd name="T18" fmla="*/ 4 w 20"/>
                        <a:gd name="T19" fmla="*/ 5 h 5"/>
                        <a:gd name="T20" fmla="*/ 4 w 20"/>
                        <a:gd name="T21" fmla="*/ 5 h 5"/>
                        <a:gd name="T22" fmla="*/ 4 w 20"/>
                        <a:gd name="T23" fmla="*/ 5 h 5"/>
                        <a:gd name="T24" fmla="*/ 5 w 20"/>
                        <a:gd name="T25" fmla="*/ 5 h 5"/>
                        <a:gd name="T26" fmla="*/ 6 w 20"/>
                        <a:gd name="T27" fmla="*/ 5 h 5"/>
                        <a:gd name="T28" fmla="*/ 6 w 20"/>
                        <a:gd name="T29" fmla="*/ 5 h 5"/>
                        <a:gd name="T30" fmla="*/ 6 w 20"/>
                        <a:gd name="T31" fmla="*/ 5 h 5"/>
                        <a:gd name="T32" fmla="*/ 6 w 20"/>
                        <a:gd name="T33" fmla="*/ 5 h 5"/>
                        <a:gd name="T34" fmla="*/ 7 w 20"/>
                        <a:gd name="T35" fmla="*/ 5 h 5"/>
                        <a:gd name="T36" fmla="*/ 7 w 20"/>
                        <a:gd name="T37" fmla="*/ 5 h 5"/>
                        <a:gd name="T38" fmla="*/ 8 w 20"/>
                        <a:gd name="T39" fmla="*/ 5 h 5"/>
                        <a:gd name="T40" fmla="*/ 8 w 20"/>
                        <a:gd name="T41" fmla="*/ 0 h 5"/>
                        <a:gd name="T42" fmla="*/ 9 w 20"/>
                        <a:gd name="T43" fmla="*/ 5 h 5"/>
                        <a:gd name="T44" fmla="*/ 9 w 20"/>
                        <a:gd name="T45" fmla="*/ 5 h 5"/>
                        <a:gd name="T46" fmla="*/ 9 w 20"/>
                        <a:gd name="T47" fmla="*/ 5 h 5"/>
                        <a:gd name="T48" fmla="*/ 9 w 20"/>
                        <a:gd name="T49" fmla="*/ 5 h 5"/>
                        <a:gd name="T50" fmla="*/ 11 w 20"/>
                        <a:gd name="T51" fmla="*/ 5 h 5"/>
                        <a:gd name="T52" fmla="*/ 11 w 20"/>
                        <a:gd name="T53" fmla="*/ 5 h 5"/>
                        <a:gd name="T54" fmla="*/ 11 w 20"/>
                        <a:gd name="T55" fmla="*/ 5 h 5"/>
                        <a:gd name="T56" fmla="*/ 11 w 20"/>
                        <a:gd name="T57" fmla="*/ 5 h 5"/>
                        <a:gd name="T58" fmla="*/ 11 w 20"/>
                        <a:gd name="T59" fmla="*/ 5 h 5"/>
                        <a:gd name="T60" fmla="*/ 12 w 20"/>
                        <a:gd name="T61" fmla="*/ 5 h 5"/>
                        <a:gd name="T62" fmla="*/ 12 w 20"/>
                        <a:gd name="T63" fmla="*/ 5 h 5"/>
                        <a:gd name="T64" fmla="*/ 12 w 20"/>
                        <a:gd name="T65" fmla="*/ 5 h 5"/>
                        <a:gd name="T66" fmla="*/ 14 w 20"/>
                        <a:gd name="T67" fmla="*/ 5 h 5"/>
                        <a:gd name="T68" fmla="*/ 14 w 20"/>
                        <a:gd name="T69" fmla="*/ 5 h 5"/>
                        <a:gd name="T70" fmla="*/ 14 w 20"/>
                        <a:gd name="T71" fmla="*/ 5 h 5"/>
                        <a:gd name="T72" fmla="*/ 14 w 20"/>
                        <a:gd name="T73" fmla="*/ 5 h 5"/>
                        <a:gd name="T74" fmla="*/ 15 w 20"/>
                        <a:gd name="T75" fmla="*/ 5 h 5"/>
                        <a:gd name="T76" fmla="*/ 16 w 20"/>
                        <a:gd name="T77" fmla="*/ 5 h 5"/>
                        <a:gd name="T78" fmla="*/ 16 w 20"/>
                        <a:gd name="T79" fmla="*/ 5 h 5"/>
                        <a:gd name="T80" fmla="*/ 16 w 20"/>
                        <a:gd name="T81" fmla="*/ 5 h 5"/>
                        <a:gd name="T82" fmla="*/ 17 w 20"/>
                        <a:gd name="T83" fmla="*/ 5 h 5"/>
                        <a:gd name="T84" fmla="*/ 17 w 20"/>
                        <a:gd name="T85" fmla="*/ 5 h 5"/>
                        <a:gd name="T86" fmla="*/ 17 w 20"/>
                        <a:gd name="T87" fmla="*/ 5 h 5"/>
                        <a:gd name="T88" fmla="*/ 17 w 20"/>
                        <a:gd name="T89" fmla="*/ 5 h 5"/>
                        <a:gd name="T90" fmla="*/ 18 w 20"/>
                        <a:gd name="T91" fmla="*/ 5 h 5"/>
                        <a:gd name="T92" fmla="*/ 18 w 20"/>
                        <a:gd name="T93" fmla="*/ 5 h 5"/>
                        <a:gd name="T94" fmla="*/ 19 w 20"/>
                        <a:gd name="T95" fmla="*/ 5 h 5"/>
                        <a:gd name="T96" fmla="*/ 20 w 20"/>
                        <a:gd name="T97" fmla="*/ 5 h 5"/>
                        <a:gd name="T98" fmla="*/ 20 w 20"/>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
                          <a:moveTo>
                            <a:pt x="0" y="5"/>
                          </a:moveTo>
                          <a:lnTo>
                            <a:pt x="0" y="5"/>
                          </a:lnTo>
                          <a:lnTo>
                            <a:pt x="1" y="5"/>
                          </a:lnTo>
                          <a:lnTo>
                            <a:pt x="1" y="5"/>
                          </a:lnTo>
                          <a:lnTo>
                            <a:pt x="2" y="5"/>
                          </a:lnTo>
                          <a:lnTo>
                            <a:pt x="3" y="5"/>
                          </a:lnTo>
                          <a:lnTo>
                            <a:pt x="3" y="5"/>
                          </a:lnTo>
                          <a:lnTo>
                            <a:pt x="3" y="5"/>
                          </a:lnTo>
                          <a:lnTo>
                            <a:pt x="4" y="5"/>
                          </a:lnTo>
                          <a:lnTo>
                            <a:pt x="4" y="5"/>
                          </a:lnTo>
                          <a:lnTo>
                            <a:pt x="4" y="5"/>
                          </a:lnTo>
                          <a:lnTo>
                            <a:pt x="4" y="5"/>
                          </a:lnTo>
                          <a:lnTo>
                            <a:pt x="5" y="5"/>
                          </a:lnTo>
                          <a:lnTo>
                            <a:pt x="6" y="5"/>
                          </a:lnTo>
                          <a:lnTo>
                            <a:pt x="6" y="5"/>
                          </a:lnTo>
                          <a:lnTo>
                            <a:pt x="6" y="5"/>
                          </a:lnTo>
                          <a:lnTo>
                            <a:pt x="6" y="5"/>
                          </a:lnTo>
                          <a:lnTo>
                            <a:pt x="7" y="5"/>
                          </a:lnTo>
                          <a:lnTo>
                            <a:pt x="7" y="5"/>
                          </a:lnTo>
                          <a:lnTo>
                            <a:pt x="8" y="5"/>
                          </a:lnTo>
                          <a:lnTo>
                            <a:pt x="8" y="0"/>
                          </a:lnTo>
                          <a:lnTo>
                            <a:pt x="9" y="5"/>
                          </a:lnTo>
                          <a:lnTo>
                            <a:pt x="9" y="5"/>
                          </a:lnTo>
                          <a:lnTo>
                            <a:pt x="9" y="5"/>
                          </a:lnTo>
                          <a:lnTo>
                            <a:pt x="9" y="5"/>
                          </a:lnTo>
                          <a:lnTo>
                            <a:pt x="11" y="5"/>
                          </a:lnTo>
                          <a:lnTo>
                            <a:pt x="11" y="5"/>
                          </a:lnTo>
                          <a:lnTo>
                            <a:pt x="11" y="5"/>
                          </a:lnTo>
                          <a:lnTo>
                            <a:pt x="11" y="5"/>
                          </a:lnTo>
                          <a:lnTo>
                            <a:pt x="11" y="5"/>
                          </a:lnTo>
                          <a:lnTo>
                            <a:pt x="12" y="5"/>
                          </a:lnTo>
                          <a:lnTo>
                            <a:pt x="12" y="5"/>
                          </a:lnTo>
                          <a:lnTo>
                            <a:pt x="12" y="5"/>
                          </a:lnTo>
                          <a:lnTo>
                            <a:pt x="14" y="5"/>
                          </a:lnTo>
                          <a:lnTo>
                            <a:pt x="14" y="5"/>
                          </a:lnTo>
                          <a:lnTo>
                            <a:pt x="14" y="5"/>
                          </a:lnTo>
                          <a:lnTo>
                            <a:pt x="14" y="5"/>
                          </a:lnTo>
                          <a:lnTo>
                            <a:pt x="15" y="5"/>
                          </a:lnTo>
                          <a:lnTo>
                            <a:pt x="16" y="5"/>
                          </a:lnTo>
                          <a:lnTo>
                            <a:pt x="16" y="5"/>
                          </a:lnTo>
                          <a:lnTo>
                            <a:pt x="16" y="5"/>
                          </a:lnTo>
                          <a:lnTo>
                            <a:pt x="17" y="5"/>
                          </a:lnTo>
                          <a:lnTo>
                            <a:pt x="17" y="5"/>
                          </a:lnTo>
                          <a:lnTo>
                            <a:pt x="17" y="5"/>
                          </a:lnTo>
                          <a:lnTo>
                            <a:pt x="17" y="5"/>
                          </a:lnTo>
                          <a:lnTo>
                            <a:pt x="18" y="5"/>
                          </a:lnTo>
                          <a:lnTo>
                            <a:pt x="18" y="5"/>
                          </a:lnTo>
                          <a:lnTo>
                            <a:pt x="19" y="5"/>
                          </a:lnTo>
                          <a:lnTo>
                            <a:pt x="20" y="5"/>
                          </a:lnTo>
                          <a:lnTo>
                            <a:pt x="20" y="5"/>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5" name="Freeform 1342"/>
                    <p:cNvSpPr>
                      <a:spLocks/>
                    </p:cNvSpPr>
                    <p:nvPr/>
                  </p:nvSpPr>
                  <p:spPr bwMode="auto">
                    <a:xfrm>
                      <a:off x="-808452" y="3641907"/>
                      <a:ext cx="34925" cy="4763"/>
                    </a:xfrm>
                    <a:custGeom>
                      <a:avLst/>
                      <a:gdLst>
                        <a:gd name="T0" fmla="*/ 0 w 22"/>
                        <a:gd name="T1" fmla="*/ 3 h 3"/>
                        <a:gd name="T2" fmla="*/ 0 w 22"/>
                        <a:gd name="T3" fmla="*/ 3 h 3"/>
                        <a:gd name="T4" fmla="*/ 1 w 22"/>
                        <a:gd name="T5" fmla="*/ 3 h 3"/>
                        <a:gd name="T6" fmla="*/ 1 w 22"/>
                        <a:gd name="T7" fmla="*/ 3 h 3"/>
                        <a:gd name="T8" fmla="*/ 2 w 22"/>
                        <a:gd name="T9" fmla="*/ 3 h 3"/>
                        <a:gd name="T10" fmla="*/ 2 w 22"/>
                        <a:gd name="T11" fmla="*/ 3 h 3"/>
                        <a:gd name="T12" fmla="*/ 3 w 22"/>
                        <a:gd name="T13" fmla="*/ 3 h 3"/>
                        <a:gd name="T14" fmla="*/ 3 w 22"/>
                        <a:gd name="T15" fmla="*/ 3 h 3"/>
                        <a:gd name="T16" fmla="*/ 3 w 22"/>
                        <a:gd name="T17" fmla="*/ 3 h 3"/>
                        <a:gd name="T18" fmla="*/ 5 w 22"/>
                        <a:gd name="T19" fmla="*/ 0 h 3"/>
                        <a:gd name="T20" fmla="*/ 5 w 22"/>
                        <a:gd name="T21" fmla="*/ 2 h 3"/>
                        <a:gd name="T22" fmla="*/ 6 w 22"/>
                        <a:gd name="T23" fmla="*/ 3 h 3"/>
                        <a:gd name="T24" fmla="*/ 6 w 22"/>
                        <a:gd name="T25" fmla="*/ 3 h 3"/>
                        <a:gd name="T26" fmla="*/ 6 w 22"/>
                        <a:gd name="T27" fmla="*/ 3 h 3"/>
                        <a:gd name="T28" fmla="*/ 6 w 22"/>
                        <a:gd name="T29" fmla="*/ 3 h 3"/>
                        <a:gd name="T30" fmla="*/ 8 w 22"/>
                        <a:gd name="T31" fmla="*/ 3 h 3"/>
                        <a:gd name="T32" fmla="*/ 8 w 22"/>
                        <a:gd name="T33" fmla="*/ 3 h 3"/>
                        <a:gd name="T34" fmla="*/ 8 w 22"/>
                        <a:gd name="T35" fmla="*/ 3 h 3"/>
                        <a:gd name="T36" fmla="*/ 8 w 22"/>
                        <a:gd name="T37" fmla="*/ 3 h 3"/>
                        <a:gd name="T38" fmla="*/ 9 w 22"/>
                        <a:gd name="T39" fmla="*/ 3 h 3"/>
                        <a:gd name="T40" fmla="*/ 9 w 22"/>
                        <a:gd name="T41" fmla="*/ 3 h 3"/>
                        <a:gd name="T42" fmla="*/ 10 w 22"/>
                        <a:gd name="T43" fmla="*/ 3 h 3"/>
                        <a:gd name="T44" fmla="*/ 11 w 22"/>
                        <a:gd name="T45" fmla="*/ 3 h 3"/>
                        <a:gd name="T46" fmla="*/ 11 w 22"/>
                        <a:gd name="T47" fmla="*/ 3 h 3"/>
                        <a:gd name="T48" fmla="*/ 11 w 22"/>
                        <a:gd name="T49" fmla="*/ 3 h 3"/>
                        <a:gd name="T50" fmla="*/ 12 w 22"/>
                        <a:gd name="T51" fmla="*/ 3 h 3"/>
                        <a:gd name="T52" fmla="*/ 12 w 22"/>
                        <a:gd name="T53" fmla="*/ 3 h 3"/>
                        <a:gd name="T54" fmla="*/ 13 w 22"/>
                        <a:gd name="T55" fmla="*/ 3 h 3"/>
                        <a:gd name="T56" fmla="*/ 14 w 22"/>
                        <a:gd name="T57" fmla="*/ 3 h 3"/>
                        <a:gd name="T58" fmla="*/ 14 w 22"/>
                        <a:gd name="T59" fmla="*/ 3 h 3"/>
                        <a:gd name="T60" fmla="*/ 14 w 22"/>
                        <a:gd name="T61" fmla="*/ 3 h 3"/>
                        <a:gd name="T62" fmla="*/ 14 w 22"/>
                        <a:gd name="T63" fmla="*/ 3 h 3"/>
                        <a:gd name="T64" fmla="*/ 15 w 22"/>
                        <a:gd name="T65" fmla="*/ 3 h 3"/>
                        <a:gd name="T66" fmla="*/ 15 w 22"/>
                        <a:gd name="T67" fmla="*/ 3 h 3"/>
                        <a:gd name="T68" fmla="*/ 15 w 22"/>
                        <a:gd name="T69" fmla="*/ 3 h 3"/>
                        <a:gd name="T70" fmla="*/ 16 w 22"/>
                        <a:gd name="T71" fmla="*/ 3 h 3"/>
                        <a:gd name="T72" fmla="*/ 16 w 22"/>
                        <a:gd name="T73" fmla="*/ 3 h 3"/>
                        <a:gd name="T74" fmla="*/ 17 w 22"/>
                        <a:gd name="T75" fmla="*/ 3 h 3"/>
                        <a:gd name="T76" fmla="*/ 17 w 22"/>
                        <a:gd name="T77" fmla="*/ 3 h 3"/>
                        <a:gd name="T78" fmla="*/ 17 w 22"/>
                        <a:gd name="T79" fmla="*/ 3 h 3"/>
                        <a:gd name="T80" fmla="*/ 19 w 22"/>
                        <a:gd name="T81" fmla="*/ 3 h 3"/>
                        <a:gd name="T82" fmla="*/ 19 w 22"/>
                        <a:gd name="T83" fmla="*/ 3 h 3"/>
                        <a:gd name="T84" fmla="*/ 19 w 22"/>
                        <a:gd name="T85" fmla="*/ 3 h 3"/>
                        <a:gd name="T86" fmla="*/ 19 w 22"/>
                        <a:gd name="T87" fmla="*/ 3 h 3"/>
                        <a:gd name="T88" fmla="*/ 20 w 22"/>
                        <a:gd name="T89" fmla="*/ 3 h 3"/>
                        <a:gd name="T90" fmla="*/ 20 w 22"/>
                        <a:gd name="T91" fmla="*/ 3 h 3"/>
                        <a:gd name="T92" fmla="*/ 20 w 22"/>
                        <a:gd name="T93" fmla="*/ 3 h 3"/>
                        <a:gd name="T94" fmla="*/ 20 w 22"/>
                        <a:gd name="T95" fmla="*/ 3 h 3"/>
                        <a:gd name="T96" fmla="*/ 21 w 22"/>
                        <a:gd name="T97" fmla="*/ 1 h 3"/>
                        <a:gd name="T98" fmla="*/ 22 w 2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3">
                          <a:moveTo>
                            <a:pt x="0" y="3"/>
                          </a:moveTo>
                          <a:lnTo>
                            <a:pt x="0" y="3"/>
                          </a:lnTo>
                          <a:lnTo>
                            <a:pt x="1" y="3"/>
                          </a:lnTo>
                          <a:lnTo>
                            <a:pt x="1" y="3"/>
                          </a:lnTo>
                          <a:lnTo>
                            <a:pt x="2" y="3"/>
                          </a:lnTo>
                          <a:lnTo>
                            <a:pt x="2" y="3"/>
                          </a:lnTo>
                          <a:lnTo>
                            <a:pt x="3" y="3"/>
                          </a:lnTo>
                          <a:lnTo>
                            <a:pt x="3" y="3"/>
                          </a:lnTo>
                          <a:lnTo>
                            <a:pt x="3" y="3"/>
                          </a:lnTo>
                          <a:lnTo>
                            <a:pt x="5" y="0"/>
                          </a:lnTo>
                          <a:lnTo>
                            <a:pt x="5" y="2"/>
                          </a:lnTo>
                          <a:lnTo>
                            <a:pt x="6" y="3"/>
                          </a:lnTo>
                          <a:lnTo>
                            <a:pt x="6" y="3"/>
                          </a:lnTo>
                          <a:lnTo>
                            <a:pt x="6" y="3"/>
                          </a:lnTo>
                          <a:lnTo>
                            <a:pt x="6" y="3"/>
                          </a:lnTo>
                          <a:lnTo>
                            <a:pt x="8" y="3"/>
                          </a:lnTo>
                          <a:lnTo>
                            <a:pt x="8" y="3"/>
                          </a:lnTo>
                          <a:lnTo>
                            <a:pt x="8" y="3"/>
                          </a:lnTo>
                          <a:lnTo>
                            <a:pt x="8" y="3"/>
                          </a:lnTo>
                          <a:lnTo>
                            <a:pt x="9" y="3"/>
                          </a:lnTo>
                          <a:lnTo>
                            <a:pt x="9" y="3"/>
                          </a:lnTo>
                          <a:lnTo>
                            <a:pt x="10" y="3"/>
                          </a:lnTo>
                          <a:lnTo>
                            <a:pt x="11" y="3"/>
                          </a:lnTo>
                          <a:lnTo>
                            <a:pt x="11" y="3"/>
                          </a:lnTo>
                          <a:lnTo>
                            <a:pt x="11" y="3"/>
                          </a:lnTo>
                          <a:lnTo>
                            <a:pt x="12" y="3"/>
                          </a:lnTo>
                          <a:lnTo>
                            <a:pt x="12" y="3"/>
                          </a:lnTo>
                          <a:lnTo>
                            <a:pt x="13" y="3"/>
                          </a:lnTo>
                          <a:lnTo>
                            <a:pt x="14" y="3"/>
                          </a:lnTo>
                          <a:lnTo>
                            <a:pt x="14" y="3"/>
                          </a:lnTo>
                          <a:lnTo>
                            <a:pt x="14" y="3"/>
                          </a:lnTo>
                          <a:lnTo>
                            <a:pt x="14" y="3"/>
                          </a:lnTo>
                          <a:lnTo>
                            <a:pt x="15" y="3"/>
                          </a:lnTo>
                          <a:lnTo>
                            <a:pt x="15" y="3"/>
                          </a:lnTo>
                          <a:lnTo>
                            <a:pt x="15" y="3"/>
                          </a:lnTo>
                          <a:lnTo>
                            <a:pt x="16" y="3"/>
                          </a:lnTo>
                          <a:lnTo>
                            <a:pt x="16" y="3"/>
                          </a:lnTo>
                          <a:lnTo>
                            <a:pt x="17" y="3"/>
                          </a:lnTo>
                          <a:lnTo>
                            <a:pt x="17" y="3"/>
                          </a:lnTo>
                          <a:lnTo>
                            <a:pt x="17" y="3"/>
                          </a:lnTo>
                          <a:lnTo>
                            <a:pt x="19" y="3"/>
                          </a:lnTo>
                          <a:lnTo>
                            <a:pt x="19" y="3"/>
                          </a:lnTo>
                          <a:lnTo>
                            <a:pt x="19" y="3"/>
                          </a:lnTo>
                          <a:lnTo>
                            <a:pt x="19" y="3"/>
                          </a:lnTo>
                          <a:lnTo>
                            <a:pt x="20" y="3"/>
                          </a:lnTo>
                          <a:lnTo>
                            <a:pt x="20" y="3"/>
                          </a:lnTo>
                          <a:lnTo>
                            <a:pt x="20" y="3"/>
                          </a:lnTo>
                          <a:lnTo>
                            <a:pt x="20" y="3"/>
                          </a:lnTo>
                          <a:lnTo>
                            <a:pt x="21" y="1"/>
                          </a:lnTo>
                          <a:lnTo>
                            <a:pt x="22" y="3"/>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6" name="Freeform 1343"/>
                    <p:cNvSpPr>
                      <a:spLocks/>
                    </p:cNvSpPr>
                    <p:nvPr/>
                  </p:nvSpPr>
                  <p:spPr bwMode="auto">
                    <a:xfrm>
                      <a:off x="-773527" y="3646670"/>
                      <a:ext cx="31750" cy="0"/>
                    </a:xfrm>
                    <a:custGeom>
                      <a:avLst/>
                      <a:gdLst>
                        <a:gd name="T0" fmla="*/ 0 w 20"/>
                        <a:gd name="T1" fmla="*/ 0 w 20"/>
                        <a:gd name="T2" fmla="*/ 0 w 20"/>
                        <a:gd name="T3" fmla="*/ 1 w 20"/>
                        <a:gd name="T4" fmla="*/ 1 w 20"/>
                        <a:gd name="T5" fmla="*/ 2 w 20"/>
                        <a:gd name="T6" fmla="*/ 2 w 20"/>
                        <a:gd name="T7" fmla="*/ 2 w 20"/>
                        <a:gd name="T8" fmla="*/ 3 w 20"/>
                        <a:gd name="T9" fmla="*/ 3 w 20"/>
                        <a:gd name="T10" fmla="*/ 3 w 20"/>
                        <a:gd name="T11" fmla="*/ 3 w 20"/>
                        <a:gd name="T12" fmla="*/ 4 w 20"/>
                        <a:gd name="T13" fmla="*/ 4 w 20"/>
                        <a:gd name="T14" fmla="*/ 5 w 20"/>
                        <a:gd name="T15" fmla="*/ 6 w 20"/>
                        <a:gd name="T16" fmla="*/ 6 w 20"/>
                        <a:gd name="T17" fmla="*/ 7 w 20"/>
                        <a:gd name="T18" fmla="*/ 7 w 20"/>
                        <a:gd name="T19" fmla="*/ 7 w 20"/>
                        <a:gd name="T20" fmla="*/ 8 w 20"/>
                        <a:gd name="T21" fmla="*/ 8 w 20"/>
                        <a:gd name="T22" fmla="*/ 9 w 20"/>
                        <a:gd name="T23" fmla="*/ 9 w 20"/>
                        <a:gd name="T24" fmla="*/ 9 w 20"/>
                        <a:gd name="T25" fmla="*/ 11 w 20"/>
                        <a:gd name="T26" fmla="*/ 11 w 20"/>
                        <a:gd name="T27" fmla="*/ 11 w 20"/>
                        <a:gd name="T28" fmla="*/ 11 w 20"/>
                        <a:gd name="T29" fmla="*/ 12 w 20"/>
                        <a:gd name="T30" fmla="*/ 12 w 20"/>
                        <a:gd name="T31" fmla="*/ 12 w 20"/>
                        <a:gd name="T32" fmla="*/ 13 w 20"/>
                        <a:gd name="T33" fmla="*/ 14 w 20"/>
                        <a:gd name="T34" fmla="*/ 14 w 20"/>
                        <a:gd name="T35" fmla="*/ 14 w 20"/>
                        <a:gd name="T36" fmla="*/ 15 w 20"/>
                        <a:gd name="T37" fmla="*/ 15 w 20"/>
                        <a:gd name="T38" fmla="*/ 15 w 20"/>
                        <a:gd name="T39" fmla="*/ 16 w 20"/>
                        <a:gd name="T40" fmla="*/ 17 w 20"/>
                        <a:gd name="T41" fmla="*/ 17 w 20"/>
                        <a:gd name="T42" fmla="*/ 17 w 20"/>
                        <a:gd name="T43" fmla="*/ 17 w 20"/>
                        <a:gd name="T44" fmla="*/ 18 w 20"/>
                        <a:gd name="T45" fmla="*/ 18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1" y="0"/>
                          </a:lnTo>
                          <a:lnTo>
                            <a:pt x="2" y="0"/>
                          </a:lnTo>
                          <a:lnTo>
                            <a:pt x="2" y="0"/>
                          </a:lnTo>
                          <a:lnTo>
                            <a:pt x="2" y="0"/>
                          </a:lnTo>
                          <a:lnTo>
                            <a:pt x="3" y="0"/>
                          </a:lnTo>
                          <a:lnTo>
                            <a:pt x="3" y="0"/>
                          </a:lnTo>
                          <a:lnTo>
                            <a:pt x="3" y="0"/>
                          </a:lnTo>
                          <a:lnTo>
                            <a:pt x="3" y="0"/>
                          </a:lnTo>
                          <a:lnTo>
                            <a:pt x="4" y="0"/>
                          </a:lnTo>
                          <a:lnTo>
                            <a:pt x="4" y="0"/>
                          </a:lnTo>
                          <a:lnTo>
                            <a:pt x="5" y="0"/>
                          </a:lnTo>
                          <a:lnTo>
                            <a:pt x="6" y="0"/>
                          </a:lnTo>
                          <a:lnTo>
                            <a:pt x="6" y="0"/>
                          </a:lnTo>
                          <a:lnTo>
                            <a:pt x="7" y="0"/>
                          </a:lnTo>
                          <a:lnTo>
                            <a:pt x="7" y="0"/>
                          </a:lnTo>
                          <a:lnTo>
                            <a:pt x="7" y="0"/>
                          </a:lnTo>
                          <a:lnTo>
                            <a:pt x="8" y="0"/>
                          </a:lnTo>
                          <a:lnTo>
                            <a:pt x="8" y="0"/>
                          </a:lnTo>
                          <a:lnTo>
                            <a:pt x="9" y="0"/>
                          </a:lnTo>
                          <a:lnTo>
                            <a:pt x="9" y="0"/>
                          </a:lnTo>
                          <a:lnTo>
                            <a:pt x="9"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8"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7" name="Freeform 1344"/>
                    <p:cNvSpPr>
                      <a:spLocks/>
                    </p:cNvSpPr>
                    <p:nvPr/>
                  </p:nvSpPr>
                  <p:spPr bwMode="auto">
                    <a:xfrm>
                      <a:off x="-741777" y="3646670"/>
                      <a:ext cx="33338" cy="0"/>
                    </a:xfrm>
                    <a:custGeom>
                      <a:avLst/>
                      <a:gdLst>
                        <a:gd name="T0" fmla="*/ 0 w 21"/>
                        <a:gd name="T1" fmla="*/ 0 w 21"/>
                        <a:gd name="T2" fmla="*/ 0 w 21"/>
                        <a:gd name="T3" fmla="*/ 1 w 21"/>
                        <a:gd name="T4" fmla="*/ 1 w 21"/>
                        <a:gd name="T5" fmla="*/ 1 w 21"/>
                        <a:gd name="T6" fmla="*/ 2 w 21"/>
                        <a:gd name="T7" fmla="*/ 3 w 21"/>
                        <a:gd name="T8" fmla="*/ 3 w 21"/>
                        <a:gd name="T9" fmla="*/ 3 w 21"/>
                        <a:gd name="T10" fmla="*/ 4 w 21"/>
                        <a:gd name="T11" fmla="*/ 5 w 21"/>
                        <a:gd name="T12" fmla="*/ 5 w 21"/>
                        <a:gd name="T13" fmla="*/ 6 w 21"/>
                        <a:gd name="T14" fmla="*/ 6 w 21"/>
                        <a:gd name="T15" fmla="*/ 6 w 21"/>
                        <a:gd name="T16" fmla="*/ 6 w 21"/>
                        <a:gd name="T17" fmla="*/ 6 w 21"/>
                        <a:gd name="T18" fmla="*/ 8 w 21"/>
                        <a:gd name="T19" fmla="*/ 8 w 21"/>
                        <a:gd name="T20" fmla="*/ 8 w 21"/>
                        <a:gd name="T21" fmla="*/ 9 w 21"/>
                        <a:gd name="T22" fmla="*/ 9 w 21"/>
                        <a:gd name="T23" fmla="*/ 9 w 21"/>
                        <a:gd name="T24" fmla="*/ 11 w 21"/>
                        <a:gd name="T25" fmla="*/ 11 w 21"/>
                        <a:gd name="T26" fmla="*/ 12 w 21"/>
                        <a:gd name="T27" fmla="*/ 12 w 21"/>
                        <a:gd name="T28" fmla="*/ 12 w 21"/>
                        <a:gd name="T29" fmla="*/ 13 w 21"/>
                        <a:gd name="T30" fmla="*/ 13 w 21"/>
                        <a:gd name="T31" fmla="*/ 14 w 21"/>
                        <a:gd name="T32" fmla="*/ 14 w 21"/>
                        <a:gd name="T33" fmla="*/ 14 w 21"/>
                        <a:gd name="T34" fmla="*/ 14 w 21"/>
                        <a:gd name="T35" fmla="*/ 14 w 21"/>
                        <a:gd name="T36" fmla="*/ 15 w 21"/>
                        <a:gd name="T37" fmla="*/ 15 w 21"/>
                        <a:gd name="T38" fmla="*/ 16 w 21"/>
                        <a:gd name="T39" fmla="*/ 17 w 21"/>
                        <a:gd name="T40" fmla="*/ 17 w 21"/>
                        <a:gd name="T41" fmla="*/ 17 w 21"/>
                        <a:gd name="T42" fmla="*/ 17 w 21"/>
                        <a:gd name="T43" fmla="*/ 19 w 21"/>
                        <a:gd name="T44" fmla="*/ 19 w 21"/>
                        <a:gd name="T45" fmla="*/ 19 w 21"/>
                        <a:gd name="T46" fmla="*/ 20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0" y="0"/>
                          </a:lnTo>
                          <a:lnTo>
                            <a:pt x="1" y="0"/>
                          </a:lnTo>
                          <a:lnTo>
                            <a:pt x="1" y="0"/>
                          </a:lnTo>
                          <a:lnTo>
                            <a:pt x="1" y="0"/>
                          </a:lnTo>
                          <a:lnTo>
                            <a:pt x="2" y="0"/>
                          </a:lnTo>
                          <a:lnTo>
                            <a:pt x="3" y="0"/>
                          </a:lnTo>
                          <a:lnTo>
                            <a:pt x="3" y="0"/>
                          </a:lnTo>
                          <a:lnTo>
                            <a:pt x="3" y="0"/>
                          </a:lnTo>
                          <a:lnTo>
                            <a:pt x="4" y="0"/>
                          </a:lnTo>
                          <a:lnTo>
                            <a:pt x="5" y="0"/>
                          </a:lnTo>
                          <a:lnTo>
                            <a:pt x="5" y="0"/>
                          </a:lnTo>
                          <a:lnTo>
                            <a:pt x="6" y="0"/>
                          </a:lnTo>
                          <a:lnTo>
                            <a:pt x="6" y="0"/>
                          </a:lnTo>
                          <a:lnTo>
                            <a:pt x="6" y="0"/>
                          </a:lnTo>
                          <a:lnTo>
                            <a:pt x="6" y="0"/>
                          </a:lnTo>
                          <a:lnTo>
                            <a:pt x="6" y="0"/>
                          </a:lnTo>
                          <a:lnTo>
                            <a:pt x="8" y="0"/>
                          </a:lnTo>
                          <a:lnTo>
                            <a:pt x="8" y="0"/>
                          </a:lnTo>
                          <a:lnTo>
                            <a:pt x="8" y="0"/>
                          </a:lnTo>
                          <a:lnTo>
                            <a:pt x="9" y="0"/>
                          </a:lnTo>
                          <a:lnTo>
                            <a:pt x="9" y="0"/>
                          </a:lnTo>
                          <a:lnTo>
                            <a:pt x="9" y="0"/>
                          </a:lnTo>
                          <a:lnTo>
                            <a:pt x="11" y="0"/>
                          </a:lnTo>
                          <a:lnTo>
                            <a:pt x="11" y="0"/>
                          </a:lnTo>
                          <a:lnTo>
                            <a:pt x="12" y="0"/>
                          </a:lnTo>
                          <a:lnTo>
                            <a:pt x="12" y="0"/>
                          </a:lnTo>
                          <a:lnTo>
                            <a:pt x="12" y="0"/>
                          </a:lnTo>
                          <a:lnTo>
                            <a:pt x="13" y="0"/>
                          </a:lnTo>
                          <a:lnTo>
                            <a:pt x="13" y="0"/>
                          </a:lnTo>
                          <a:lnTo>
                            <a:pt x="14" y="0"/>
                          </a:lnTo>
                          <a:lnTo>
                            <a:pt x="14" y="0"/>
                          </a:lnTo>
                          <a:lnTo>
                            <a:pt x="14" y="0"/>
                          </a:lnTo>
                          <a:lnTo>
                            <a:pt x="14" y="0"/>
                          </a:lnTo>
                          <a:lnTo>
                            <a:pt x="14" y="0"/>
                          </a:lnTo>
                          <a:lnTo>
                            <a:pt x="15" y="0"/>
                          </a:lnTo>
                          <a:lnTo>
                            <a:pt x="15" y="0"/>
                          </a:lnTo>
                          <a:lnTo>
                            <a:pt x="16" y="0"/>
                          </a:lnTo>
                          <a:lnTo>
                            <a:pt x="17" y="0"/>
                          </a:lnTo>
                          <a:lnTo>
                            <a:pt x="17" y="0"/>
                          </a:lnTo>
                          <a:lnTo>
                            <a:pt x="17" y="0"/>
                          </a:lnTo>
                          <a:lnTo>
                            <a:pt x="17" y="0"/>
                          </a:lnTo>
                          <a:lnTo>
                            <a:pt x="19" y="0"/>
                          </a:lnTo>
                          <a:lnTo>
                            <a:pt x="19" y="0"/>
                          </a:lnTo>
                          <a:lnTo>
                            <a:pt x="19" y="0"/>
                          </a:lnTo>
                          <a:lnTo>
                            <a:pt x="20" y="0"/>
                          </a:lnTo>
                          <a:lnTo>
                            <a:pt x="20"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8" name="Freeform 1345"/>
                    <p:cNvSpPr>
                      <a:spLocks/>
                    </p:cNvSpPr>
                    <p:nvPr/>
                  </p:nvSpPr>
                  <p:spPr bwMode="auto">
                    <a:xfrm>
                      <a:off x="-708440" y="3646670"/>
                      <a:ext cx="33338" cy="0"/>
                    </a:xfrm>
                    <a:custGeom>
                      <a:avLst/>
                      <a:gdLst>
                        <a:gd name="T0" fmla="*/ 0 w 21"/>
                        <a:gd name="T1" fmla="*/ 1 w 21"/>
                        <a:gd name="T2" fmla="*/ 1 w 21"/>
                        <a:gd name="T3" fmla="*/ 1 w 21"/>
                        <a:gd name="T4" fmla="*/ 2 w 21"/>
                        <a:gd name="T5" fmla="*/ 2 w 21"/>
                        <a:gd name="T6" fmla="*/ 3 w 21"/>
                        <a:gd name="T7" fmla="*/ 3 w 21"/>
                        <a:gd name="T8" fmla="*/ 4 w 21"/>
                        <a:gd name="T9" fmla="*/ 4 w 21"/>
                        <a:gd name="T10" fmla="*/ 5 w 21"/>
                        <a:gd name="T11" fmla="*/ 5 w 21"/>
                        <a:gd name="T12" fmla="*/ 5 w 21"/>
                        <a:gd name="T13" fmla="*/ 6 w 21"/>
                        <a:gd name="T14" fmla="*/ 6 w 21"/>
                        <a:gd name="T15" fmla="*/ 7 w 21"/>
                        <a:gd name="T16" fmla="*/ 7 w 21"/>
                        <a:gd name="T17" fmla="*/ 7 w 21"/>
                        <a:gd name="T18" fmla="*/ 7 w 21"/>
                        <a:gd name="T19" fmla="*/ 8 w 21"/>
                        <a:gd name="T20" fmla="*/ 8 w 21"/>
                        <a:gd name="T21" fmla="*/ 9 w 21"/>
                        <a:gd name="T22" fmla="*/ 9 w 21"/>
                        <a:gd name="T23" fmla="*/ 10 w 21"/>
                        <a:gd name="T24" fmla="*/ 10 w 21"/>
                        <a:gd name="T25" fmla="*/ 10 w 21"/>
                        <a:gd name="T26" fmla="*/ 12 w 21"/>
                        <a:gd name="T27" fmla="*/ 12 w 21"/>
                        <a:gd name="T28" fmla="*/ 12 w 21"/>
                        <a:gd name="T29" fmla="*/ 13 w 21"/>
                        <a:gd name="T30" fmla="*/ 13 w 21"/>
                        <a:gd name="T31" fmla="*/ 14 w 21"/>
                        <a:gd name="T32" fmla="*/ 15 w 21"/>
                        <a:gd name="T33" fmla="*/ 15 w 21"/>
                        <a:gd name="T34" fmla="*/ 15 w 21"/>
                        <a:gd name="T35" fmla="*/ 15 w 21"/>
                        <a:gd name="T36" fmla="*/ 16 w 21"/>
                        <a:gd name="T37" fmla="*/ 16 w 21"/>
                        <a:gd name="T38" fmla="*/ 16 w 21"/>
                        <a:gd name="T39" fmla="*/ 17 w 21"/>
                        <a:gd name="T40" fmla="*/ 18 w 21"/>
                        <a:gd name="T41" fmla="*/ 18 w 21"/>
                        <a:gd name="T42" fmla="*/ 18 w 21"/>
                        <a:gd name="T43" fmla="*/ 18 w 21"/>
                        <a:gd name="T44" fmla="*/ 19 w 21"/>
                        <a:gd name="T45" fmla="*/ 19 w 21"/>
                        <a:gd name="T46" fmla="*/ 19 w 21"/>
                        <a:gd name="T47" fmla="*/ 20 w 21"/>
                        <a:gd name="T48" fmla="*/ 21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1" y="0"/>
                          </a:lnTo>
                          <a:lnTo>
                            <a:pt x="2" y="0"/>
                          </a:lnTo>
                          <a:lnTo>
                            <a:pt x="2" y="0"/>
                          </a:lnTo>
                          <a:lnTo>
                            <a:pt x="3" y="0"/>
                          </a:lnTo>
                          <a:lnTo>
                            <a:pt x="3" y="0"/>
                          </a:lnTo>
                          <a:lnTo>
                            <a:pt x="4" y="0"/>
                          </a:lnTo>
                          <a:lnTo>
                            <a:pt x="4" y="0"/>
                          </a:lnTo>
                          <a:lnTo>
                            <a:pt x="5" y="0"/>
                          </a:lnTo>
                          <a:lnTo>
                            <a:pt x="5" y="0"/>
                          </a:lnTo>
                          <a:lnTo>
                            <a:pt x="5" y="0"/>
                          </a:lnTo>
                          <a:lnTo>
                            <a:pt x="6" y="0"/>
                          </a:lnTo>
                          <a:lnTo>
                            <a:pt x="6" y="0"/>
                          </a:lnTo>
                          <a:lnTo>
                            <a:pt x="7" y="0"/>
                          </a:lnTo>
                          <a:lnTo>
                            <a:pt x="7" y="0"/>
                          </a:lnTo>
                          <a:lnTo>
                            <a:pt x="7" y="0"/>
                          </a:lnTo>
                          <a:lnTo>
                            <a:pt x="7" y="0"/>
                          </a:lnTo>
                          <a:lnTo>
                            <a:pt x="8" y="0"/>
                          </a:lnTo>
                          <a:lnTo>
                            <a:pt x="8" y="0"/>
                          </a:lnTo>
                          <a:lnTo>
                            <a:pt x="9" y="0"/>
                          </a:lnTo>
                          <a:lnTo>
                            <a:pt x="9" y="0"/>
                          </a:lnTo>
                          <a:lnTo>
                            <a:pt x="10" y="0"/>
                          </a:lnTo>
                          <a:lnTo>
                            <a:pt x="10" y="0"/>
                          </a:lnTo>
                          <a:lnTo>
                            <a:pt x="10" y="0"/>
                          </a:lnTo>
                          <a:lnTo>
                            <a:pt x="12" y="0"/>
                          </a:lnTo>
                          <a:lnTo>
                            <a:pt x="12" y="0"/>
                          </a:lnTo>
                          <a:lnTo>
                            <a:pt x="12" y="0"/>
                          </a:lnTo>
                          <a:lnTo>
                            <a:pt x="13" y="0"/>
                          </a:lnTo>
                          <a:lnTo>
                            <a:pt x="13" y="0"/>
                          </a:lnTo>
                          <a:lnTo>
                            <a:pt x="14" y="0"/>
                          </a:lnTo>
                          <a:lnTo>
                            <a:pt x="15" y="0"/>
                          </a:lnTo>
                          <a:lnTo>
                            <a:pt x="15" y="0"/>
                          </a:lnTo>
                          <a:lnTo>
                            <a:pt x="15" y="0"/>
                          </a:lnTo>
                          <a:lnTo>
                            <a:pt x="15" y="0"/>
                          </a:lnTo>
                          <a:lnTo>
                            <a:pt x="16" y="0"/>
                          </a:lnTo>
                          <a:lnTo>
                            <a:pt x="16" y="0"/>
                          </a:lnTo>
                          <a:lnTo>
                            <a:pt x="16" y="0"/>
                          </a:lnTo>
                          <a:lnTo>
                            <a:pt x="17" y="0"/>
                          </a:lnTo>
                          <a:lnTo>
                            <a:pt x="18" y="0"/>
                          </a:lnTo>
                          <a:lnTo>
                            <a:pt x="18" y="0"/>
                          </a:lnTo>
                          <a:lnTo>
                            <a:pt x="18" y="0"/>
                          </a:lnTo>
                          <a:lnTo>
                            <a:pt x="18" y="0"/>
                          </a:lnTo>
                          <a:lnTo>
                            <a:pt x="19" y="0"/>
                          </a:lnTo>
                          <a:lnTo>
                            <a:pt x="19" y="0"/>
                          </a:lnTo>
                          <a:lnTo>
                            <a:pt x="19" y="0"/>
                          </a:lnTo>
                          <a:lnTo>
                            <a:pt x="20" y="0"/>
                          </a:lnTo>
                          <a:lnTo>
                            <a:pt x="21"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499" name="Freeform 1346"/>
                    <p:cNvSpPr>
                      <a:spLocks/>
                    </p:cNvSpPr>
                    <p:nvPr/>
                  </p:nvSpPr>
                  <p:spPr bwMode="auto">
                    <a:xfrm>
                      <a:off x="-675102" y="3646670"/>
                      <a:ext cx="34925" cy="0"/>
                    </a:xfrm>
                    <a:custGeom>
                      <a:avLst/>
                      <a:gdLst>
                        <a:gd name="T0" fmla="*/ 0 w 22"/>
                        <a:gd name="T1" fmla="*/ 0 w 22"/>
                        <a:gd name="T2" fmla="*/ 1 w 22"/>
                        <a:gd name="T3" fmla="*/ 1 w 22"/>
                        <a:gd name="T4" fmla="*/ 1 w 22"/>
                        <a:gd name="T5" fmla="*/ 2 w 22"/>
                        <a:gd name="T6" fmla="*/ 2 w 22"/>
                        <a:gd name="T7" fmla="*/ 3 w 22"/>
                        <a:gd name="T8" fmla="*/ 3 w 22"/>
                        <a:gd name="T9" fmla="*/ 3 w 22"/>
                        <a:gd name="T10" fmla="*/ 4 w 22"/>
                        <a:gd name="T11" fmla="*/ 5 w 22"/>
                        <a:gd name="T12" fmla="*/ 5 w 22"/>
                        <a:gd name="T13" fmla="*/ 6 w 22"/>
                        <a:gd name="T14" fmla="*/ 6 w 22"/>
                        <a:gd name="T15" fmla="*/ 7 w 22"/>
                        <a:gd name="T16" fmla="*/ 7 w 22"/>
                        <a:gd name="T17" fmla="*/ 8 w 22"/>
                        <a:gd name="T18" fmla="*/ 8 w 22"/>
                        <a:gd name="T19" fmla="*/ 8 w 22"/>
                        <a:gd name="T20" fmla="*/ 8 w 22"/>
                        <a:gd name="T21" fmla="*/ 8 w 22"/>
                        <a:gd name="T22" fmla="*/ 9 w 22"/>
                        <a:gd name="T23" fmla="*/ 9 w 22"/>
                        <a:gd name="T24" fmla="*/ 10 w 22"/>
                        <a:gd name="T25" fmla="*/ 11 w 22"/>
                        <a:gd name="T26" fmla="*/ 11 w 22"/>
                        <a:gd name="T27" fmla="*/ 11 w 22"/>
                        <a:gd name="T28" fmla="*/ 12 w 22"/>
                        <a:gd name="T29" fmla="*/ 12 w 22"/>
                        <a:gd name="T30" fmla="*/ 12 w 22"/>
                        <a:gd name="T31" fmla="*/ 12 w 22"/>
                        <a:gd name="T32" fmla="*/ 13 w 22"/>
                        <a:gd name="T33" fmla="*/ 14 w 22"/>
                        <a:gd name="T34" fmla="*/ 14 w 22"/>
                        <a:gd name="T35" fmla="*/ 15 w 22"/>
                        <a:gd name="T36" fmla="*/ 15 w 22"/>
                        <a:gd name="T37" fmla="*/ 16 w 22"/>
                        <a:gd name="T38" fmla="*/ 17 w 22"/>
                        <a:gd name="T39" fmla="*/ 17 w 22"/>
                        <a:gd name="T40" fmla="*/ 17 w 22"/>
                        <a:gd name="T41" fmla="*/ 18 w 22"/>
                        <a:gd name="T42" fmla="*/ 19 w 22"/>
                        <a:gd name="T43" fmla="*/ 19 w 22"/>
                        <a:gd name="T44" fmla="*/ 19 w 22"/>
                        <a:gd name="T45" fmla="*/ 19 w 22"/>
                        <a:gd name="T46" fmla="*/ 20 w 22"/>
                        <a:gd name="T47" fmla="*/ 21 w 22"/>
                        <a:gd name="T48" fmla="*/ 21 w 22"/>
                        <a:gd name="T49" fmla="*/ 22 w 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2">
                          <a:moveTo>
                            <a:pt x="0" y="0"/>
                          </a:moveTo>
                          <a:lnTo>
                            <a:pt x="0" y="0"/>
                          </a:lnTo>
                          <a:lnTo>
                            <a:pt x="1" y="0"/>
                          </a:lnTo>
                          <a:lnTo>
                            <a:pt x="1" y="0"/>
                          </a:lnTo>
                          <a:lnTo>
                            <a:pt x="1" y="0"/>
                          </a:lnTo>
                          <a:lnTo>
                            <a:pt x="2" y="0"/>
                          </a:lnTo>
                          <a:lnTo>
                            <a:pt x="2" y="0"/>
                          </a:lnTo>
                          <a:lnTo>
                            <a:pt x="3" y="0"/>
                          </a:lnTo>
                          <a:lnTo>
                            <a:pt x="3" y="0"/>
                          </a:lnTo>
                          <a:lnTo>
                            <a:pt x="3" y="0"/>
                          </a:lnTo>
                          <a:lnTo>
                            <a:pt x="4" y="0"/>
                          </a:lnTo>
                          <a:lnTo>
                            <a:pt x="5" y="0"/>
                          </a:lnTo>
                          <a:lnTo>
                            <a:pt x="5" y="0"/>
                          </a:lnTo>
                          <a:lnTo>
                            <a:pt x="6" y="0"/>
                          </a:lnTo>
                          <a:lnTo>
                            <a:pt x="6" y="0"/>
                          </a:lnTo>
                          <a:lnTo>
                            <a:pt x="7" y="0"/>
                          </a:lnTo>
                          <a:lnTo>
                            <a:pt x="7" y="0"/>
                          </a:lnTo>
                          <a:lnTo>
                            <a:pt x="8" y="0"/>
                          </a:lnTo>
                          <a:lnTo>
                            <a:pt x="8" y="0"/>
                          </a:lnTo>
                          <a:lnTo>
                            <a:pt x="8" y="0"/>
                          </a:lnTo>
                          <a:lnTo>
                            <a:pt x="8" y="0"/>
                          </a:lnTo>
                          <a:lnTo>
                            <a:pt x="8" y="0"/>
                          </a:lnTo>
                          <a:lnTo>
                            <a:pt x="9" y="0"/>
                          </a:lnTo>
                          <a:lnTo>
                            <a:pt x="9" y="0"/>
                          </a:lnTo>
                          <a:lnTo>
                            <a:pt x="10" y="0"/>
                          </a:lnTo>
                          <a:lnTo>
                            <a:pt x="11" y="0"/>
                          </a:lnTo>
                          <a:lnTo>
                            <a:pt x="11" y="0"/>
                          </a:lnTo>
                          <a:lnTo>
                            <a:pt x="11" y="0"/>
                          </a:lnTo>
                          <a:lnTo>
                            <a:pt x="12" y="0"/>
                          </a:lnTo>
                          <a:lnTo>
                            <a:pt x="12" y="0"/>
                          </a:lnTo>
                          <a:lnTo>
                            <a:pt x="12" y="0"/>
                          </a:lnTo>
                          <a:lnTo>
                            <a:pt x="12" y="0"/>
                          </a:lnTo>
                          <a:lnTo>
                            <a:pt x="13" y="0"/>
                          </a:lnTo>
                          <a:lnTo>
                            <a:pt x="14" y="0"/>
                          </a:lnTo>
                          <a:lnTo>
                            <a:pt x="14" y="0"/>
                          </a:lnTo>
                          <a:lnTo>
                            <a:pt x="15" y="0"/>
                          </a:lnTo>
                          <a:lnTo>
                            <a:pt x="15" y="0"/>
                          </a:lnTo>
                          <a:lnTo>
                            <a:pt x="16" y="0"/>
                          </a:lnTo>
                          <a:lnTo>
                            <a:pt x="17" y="0"/>
                          </a:lnTo>
                          <a:lnTo>
                            <a:pt x="17" y="0"/>
                          </a:lnTo>
                          <a:lnTo>
                            <a:pt x="17" y="0"/>
                          </a:lnTo>
                          <a:lnTo>
                            <a:pt x="18" y="0"/>
                          </a:lnTo>
                          <a:lnTo>
                            <a:pt x="19" y="0"/>
                          </a:lnTo>
                          <a:lnTo>
                            <a:pt x="19" y="0"/>
                          </a:lnTo>
                          <a:lnTo>
                            <a:pt x="19" y="0"/>
                          </a:lnTo>
                          <a:lnTo>
                            <a:pt x="19" y="0"/>
                          </a:lnTo>
                          <a:lnTo>
                            <a:pt x="20" y="0"/>
                          </a:lnTo>
                          <a:lnTo>
                            <a:pt x="21" y="0"/>
                          </a:lnTo>
                          <a:lnTo>
                            <a:pt x="21" y="0"/>
                          </a:lnTo>
                          <a:lnTo>
                            <a:pt x="22"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0" name="Freeform 1347"/>
                    <p:cNvSpPr>
                      <a:spLocks/>
                    </p:cNvSpPr>
                    <p:nvPr/>
                  </p:nvSpPr>
                  <p:spPr bwMode="auto">
                    <a:xfrm>
                      <a:off x="-640177" y="3646670"/>
                      <a:ext cx="31750" cy="0"/>
                    </a:xfrm>
                    <a:custGeom>
                      <a:avLst/>
                      <a:gdLst>
                        <a:gd name="T0" fmla="*/ 0 w 20"/>
                        <a:gd name="T1" fmla="*/ 0 w 20"/>
                        <a:gd name="T2" fmla="*/ 0 w 20"/>
                        <a:gd name="T3" fmla="*/ 1 w 20"/>
                        <a:gd name="T4" fmla="*/ 2 w 20"/>
                        <a:gd name="T5" fmla="*/ 2 w 20"/>
                        <a:gd name="T6" fmla="*/ 3 w 20"/>
                        <a:gd name="T7" fmla="*/ 3 w 20"/>
                        <a:gd name="T8" fmla="*/ 3 w 20"/>
                        <a:gd name="T9" fmla="*/ 3 w 20"/>
                        <a:gd name="T10" fmla="*/ 3 w 20"/>
                        <a:gd name="T11" fmla="*/ 4 w 20"/>
                        <a:gd name="T12" fmla="*/ 4 w 20"/>
                        <a:gd name="T13" fmla="*/ 5 w 20"/>
                        <a:gd name="T14" fmla="*/ 6 w 20"/>
                        <a:gd name="T15" fmla="*/ 6 w 20"/>
                        <a:gd name="T16" fmla="*/ 7 w 20"/>
                        <a:gd name="T17" fmla="*/ 8 w 20"/>
                        <a:gd name="T18" fmla="*/ 8 w 20"/>
                        <a:gd name="T19" fmla="*/ 8 w 20"/>
                        <a:gd name="T20" fmla="*/ 8 w 20"/>
                        <a:gd name="T21" fmla="*/ 9 w 20"/>
                        <a:gd name="T22" fmla="*/ 9 w 20"/>
                        <a:gd name="T23" fmla="*/ 9 w 20"/>
                        <a:gd name="T24" fmla="*/ 9 w 20"/>
                        <a:gd name="T25" fmla="*/ 11 w 20"/>
                        <a:gd name="T26" fmla="*/ 11 w 20"/>
                        <a:gd name="T27" fmla="*/ 11 w 20"/>
                        <a:gd name="T28" fmla="*/ 11 w 20"/>
                        <a:gd name="T29" fmla="*/ 12 w 20"/>
                        <a:gd name="T30" fmla="*/ 12 w 20"/>
                        <a:gd name="T31" fmla="*/ 13 w 20"/>
                        <a:gd name="T32" fmla="*/ 14 w 20"/>
                        <a:gd name="T33" fmla="*/ 14 w 20"/>
                        <a:gd name="T34" fmla="*/ 14 w 20"/>
                        <a:gd name="T35" fmla="*/ 15 w 20"/>
                        <a:gd name="T36" fmla="*/ 15 w 20"/>
                        <a:gd name="T37" fmla="*/ 16 w 20"/>
                        <a:gd name="T38" fmla="*/ 16 w 20"/>
                        <a:gd name="T39" fmla="*/ 17 w 20"/>
                        <a:gd name="T40" fmla="*/ 17 w 20"/>
                        <a:gd name="T41" fmla="*/ 17 w 20"/>
                        <a:gd name="T42" fmla="*/ 17 w 20"/>
                        <a:gd name="T43" fmla="*/ 18 w 20"/>
                        <a:gd name="T44" fmla="*/ 18 w 20"/>
                        <a:gd name="T45" fmla="*/ 18 w 20"/>
                        <a:gd name="T46" fmla="*/ 20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0" y="0"/>
                          </a:lnTo>
                          <a:lnTo>
                            <a:pt x="1" y="0"/>
                          </a:lnTo>
                          <a:lnTo>
                            <a:pt x="2" y="0"/>
                          </a:lnTo>
                          <a:lnTo>
                            <a:pt x="2" y="0"/>
                          </a:lnTo>
                          <a:lnTo>
                            <a:pt x="3" y="0"/>
                          </a:lnTo>
                          <a:lnTo>
                            <a:pt x="3" y="0"/>
                          </a:lnTo>
                          <a:lnTo>
                            <a:pt x="3" y="0"/>
                          </a:lnTo>
                          <a:lnTo>
                            <a:pt x="3" y="0"/>
                          </a:lnTo>
                          <a:lnTo>
                            <a:pt x="3" y="0"/>
                          </a:lnTo>
                          <a:lnTo>
                            <a:pt x="4" y="0"/>
                          </a:lnTo>
                          <a:lnTo>
                            <a:pt x="4" y="0"/>
                          </a:lnTo>
                          <a:lnTo>
                            <a:pt x="5" y="0"/>
                          </a:lnTo>
                          <a:lnTo>
                            <a:pt x="6" y="0"/>
                          </a:lnTo>
                          <a:lnTo>
                            <a:pt x="6" y="0"/>
                          </a:lnTo>
                          <a:lnTo>
                            <a:pt x="7" y="0"/>
                          </a:lnTo>
                          <a:lnTo>
                            <a:pt x="8" y="0"/>
                          </a:lnTo>
                          <a:lnTo>
                            <a:pt x="8"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8" y="0"/>
                          </a:lnTo>
                          <a:lnTo>
                            <a:pt x="20"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1" name="Freeform 1348"/>
                    <p:cNvSpPr>
                      <a:spLocks/>
                    </p:cNvSpPr>
                    <p:nvPr/>
                  </p:nvSpPr>
                  <p:spPr bwMode="auto">
                    <a:xfrm>
                      <a:off x="-608427" y="3646670"/>
                      <a:ext cx="31750" cy="0"/>
                    </a:xfrm>
                    <a:custGeom>
                      <a:avLst/>
                      <a:gdLst>
                        <a:gd name="T0" fmla="*/ 0 w 20"/>
                        <a:gd name="T1" fmla="*/ 2 w 20"/>
                        <a:gd name="T2" fmla="*/ 2 w 20"/>
                        <a:gd name="T3" fmla="*/ 2 w 20"/>
                        <a:gd name="T4" fmla="*/ 2 w 20"/>
                        <a:gd name="T5" fmla="*/ 2 w 20"/>
                        <a:gd name="T6" fmla="*/ 3 w 20"/>
                        <a:gd name="T7" fmla="*/ 3 w 20"/>
                        <a:gd name="T8" fmla="*/ 3 w 20"/>
                        <a:gd name="T9" fmla="*/ 5 w 20"/>
                        <a:gd name="T10" fmla="*/ 5 w 20"/>
                        <a:gd name="T11" fmla="*/ 5 w 20"/>
                        <a:gd name="T12" fmla="*/ 6 w 20"/>
                        <a:gd name="T13" fmla="*/ 6 w 20"/>
                        <a:gd name="T14" fmla="*/ 6 w 20"/>
                        <a:gd name="T15" fmla="*/ 6 w 20"/>
                        <a:gd name="T16" fmla="*/ 7 w 20"/>
                        <a:gd name="T17" fmla="*/ 8 w 20"/>
                        <a:gd name="T18" fmla="*/ 8 w 20"/>
                        <a:gd name="T19" fmla="*/ 8 w 20"/>
                        <a:gd name="T20" fmla="*/ 8 w 20"/>
                        <a:gd name="T21" fmla="*/ 9 w 20"/>
                        <a:gd name="T22" fmla="*/ 9 w 20"/>
                        <a:gd name="T23" fmla="*/ 10 w 20"/>
                        <a:gd name="T24" fmla="*/ 10 w 20"/>
                        <a:gd name="T25" fmla="*/ 11 w 20"/>
                        <a:gd name="T26" fmla="*/ 11 w 20"/>
                        <a:gd name="T27" fmla="*/ 11 w 20"/>
                        <a:gd name="T28" fmla="*/ 11 w 20"/>
                        <a:gd name="T29" fmla="*/ 12 w 20"/>
                        <a:gd name="T30" fmla="*/ 12 w 20"/>
                        <a:gd name="T31" fmla="*/ 13 w 20"/>
                        <a:gd name="T32" fmla="*/ 14 w 20"/>
                        <a:gd name="T33" fmla="*/ 14 w 20"/>
                        <a:gd name="T34" fmla="*/ 14 w 20"/>
                        <a:gd name="T35" fmla="*/ 16 w 20"/>
                        <a:gd name="T36" fmla="*/ 16 w 20"/>
                        <a:gd name="T37" fmla="*/ 16 w 20"/>
                        <a:gd name="T38" fmla="*/ 16 w 20"/>
                        <a:gd name="T39" fmla="*/ 17 w 20"/>
                        <a:gd name="T40" fmla="*/ 17 w 20"/>
                        <a:gd name="T41" fmla="*/ 17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2" y="0"/>
                          </a:lnTo>
                          <a:lnTo>
                            <a:pt x="2" y="0"/>
                          </a:lnTo>
                          <a:lnTo>
                            <a:pt x="2" y="0"/>
                          </a:lnTo>
                          <a:lnTo>
                            <a:pt x="2" y="0"/>
                          </a:lnTo>
                          <a:lnTo>
                            <a:pt x="2" y="0"/>
                          </a:lnTo>
                          <a:lnTo>
                            <a:pt x="3" y="0"/>
                          </a:lnTo>
                          <a:lnTo>
                            <a:pt x="3" y="0"/>
                          </a:lnTo>
                          <a:lnTo>
                            <a:pt x="3" y="0"/>
                          </a:lnTo>
                          <a:lnTo>
                            <a:pt x="5" y="0"/>
                          </a:lnTo>
                          <a:lnTo>
                            <a:pt x="5" y="0"/>
                          </a:lnTo>
                          <a:lnTo>
                            <a:pt x="5" y="0"/>
                          </a:lnTo>
                          <a:lnTo>
                            <a:pt x="6" y="0"/>
                          </a:lnTo>
                          <a:lnTo>
                            <a:pt x="6" y="0"/>
                          </a:lnTo>
                          <a:lnTo>
                            <a:pt x="6" y="0"/>
                          </a:lnTo>
                          <a:lnTo>
                            <a:pt x="6" y="0"/>
                          </a:lnTo>
                          <a:lnTo>
                            <a:pt x="7" y="0"/>
                          </a:lnTo>
                          <a:lnTo>
                            <a:pt x="8" y="0"/>
                          </a:lnTo>
                          <a:lnTo>
                            <a:pt x="8" y="0"/>
                          </a:lnTo>
                          <a:lnTo>
                            <a:pt x="8" y="0"/>
                          </a:lnTo>
                          <a:lnTo>
                            <a:pt x="8" y="0"/>
                          </a:lnTo>
                          <a:lnTo>
                            <a:pt x="9" y="0"/>
                          </a:lnTo>
                          <a:lnTo>
                            <a:pt x="9" y="0"/>
                          </a:lnTo>
                          <a:lnTo>
                            <a:pt x="10" y="0"/>
                          </a:lnTo>
                          <a:lnTo>
                            <a:pt x="10" y="0"/>
                          </a:lnTo>
                          <a:lnTo>
                            <a:pt x="11" y="0"/>
                          </a:lnTo>
                          <a:lnTo>
                            <a:pt x="11" y="0"/>
                          </a:lnTo>
                          <a:lnTo>
                            <a:pt x="11" y="0"/>
                          </a:lnTo>
                          <a:lnTo>
                            <a:pt x="11" y="0"/>
                          </a:lnTo>
                          <a:lnTo>
                            <a:pt x="12" y="0"/>
                          </a:lnTo>
                          <a:lnTo>
                            <a:pt x="12" y="0"/>
                          </a:lnTo>
                          <a:lnTo>
                            <a:pt x="13" y="0"/>
                          </a:lnTo>
                          <a:lnTo>
                            <a:pt x="14" y="0"/>
                          </a:lnTo>
                          <a:lnTo>
                            <a:pt x="14" y="0"/>
                          </a:lnTo>
                          <a:lnTo>
                            <a:pt x="14" y="0"/>
                          </a:lnTo>
                          <a:lnTo>
                            <a:pt x="16" y="0"/>
                          </a:lnTo>
                          <a:lnTo>
                            <a:pt x="16" y="0"/>
                          </a:lnTo>
                          <a:lnTo>
                            <a:pt x="16" y="0"/>
                          </a:lnTo>
                          <a:lnTo>
                            <a:pt x="16" y="0"/>
                          </a:lnTo>
                          <a:lnTo>
                            <a:pt x="17" y="0"/>
                          </a:lnTo>
                          <a:lnTo>
                            <a:pt x="17" y="0"/>
                          </a:lnTo>
                          <a:lnTo>
                            <a:pt x="17"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2" name="Freeform 1349"/>
                    <p:cNvSpPr>
                      <a:spLocks/>
                    </p:cNvSpPr>
                    <p:nvPr/>
                  </p:nvSpPr>
                  <p:spPr bwMode="auto">
                    <a:xfrm>
                      <a:off x="-576677" y="3646670"/>
                      <a:ext cx="30163" cy="0"/>
                    </a:xfrm>
                    <a:custGeom>
                      <a:avLst/>
                      <a:gdLst>
                        <a:gd name="T0" fmla="*/ 0 w 19"/>
                        <a:gd name="T1" fmla="*/ 0 w 19"/>
                        <a:gd name="T2" fmla="*/ 1 w 19"/>
                        <a:gd name="T3" fmla="*/ 1 w 19"/>
                        <a:gd name="T4" fmla="*/ 2 w 19"/>
                        <a:gd name="T5" fmla="*/ 2 w 19"/>
                        <a:gd name="T6" fmla="*/ 2 w 19"/>
                        <a:gd name="T7" fmla="*/ 3 w 19"/>
                        <a:gd name="T8" fmla="*/ 3 w 19"/>
                        <a:gd name="T9" fmla="*/ 3 w 19"/>
                        <a:gd name="T10" fmla="*/ 4 w 19"/>
                        <a:gd name="T11" fmla="*/ 4 w 19"/>
                        <a:gd name="T12" fmla="*/ 5 w 19"/>
                        <a:gd name="T13" fmla="*/ 5 w 19"/>
                        <a:gd name="T14" fmla="*/ 5 w 19"/>
                        <a:gd name="T15" fmla="*/ 5 w 19"/>
                        <a:gd name="T16" fmla="*/ 6 w 19"/>
                        <a:gd name="T17" fmla="*/ 7 w 19"/>
                        <a:gd name="T18" fmla="*/ 7 w 19"/>
                        <a:gd name="T19" fmla="*/ 8 w 19"/>
                        <a:gd name="T20" fmla="*/ 8 w 19"/>
                        <a:gd name="T21" fmla="*/ 8 w 19"/>
                        <a:gd name="T22" fmla="*/ 8 w 19"/>
                        <a:gd name="T23" fmla="*/ 9 w 19"/>
                        <a:gd name="T24" fmla="*/ 10 w 19"/>
                        <a:gd name="T25" fmla="*/ 10 w 19"/>
                        <a:gd name="T26" fmla="*/ 10 w 19"/>
                        <a:gd name="T27" fmla="*/ 11 w 19"/>
                        <a:gd name="T28" fmla="*/ 11 w 19"/>
                        <a:gd name="T29" fmla="*/ 11 w 19"/>
                        <a:gd name="T30" fmla="*/ 11 w 19"/>
                        <a:gd name="T31" fmla="*/ 13 w 19"/>
                        <a:gd name="T32" fmla="*/ 13 w 19"/>
                        <a:gd name="T33" fmla="*/ 13 w 19"/>
                        <a:gd name="T34" fmla="*/ 13 w 19"/>
                        <a:gd name="T35" fmla="*/ 13 w 19"/>
                        <a:gd name="T36" fmla="*/ 14 w 19"/>
                        <a:gd name="T37" fmla="*/ 14 w 19"/>
                        <a:gd name="T38" fmla="*/ 15 w 19"/>
                        <a:gd name="T39" fmla="*/ 16 w 19"/>
                        <a:gd name="T40" fmla="*/ 16 w 19"/>
                        <a:gd name="T41" fmla="*/ 16 w 19"/>
                        <a:gd name="T42" fmla="*/ 17 w 19"/>
                        <a:gd name="T43" fmla="*/ 17 w 19"/>
                        <a:gd name="T44" fmla="*/ 17 w 19"/>
                        <a:gd name="T45" fmla="*/ 18 w 19"/>
                        <a:gd name="T46" fmla="*/ 19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1" y="0"/>
                          </a:lnTo>
                          <a:lnTo>
                            <a:pt x="1" y="0"/>
                          </a:lnTo>
                          <a:lnTo>
                            <a:pt x="2" y="0"/>
                          </a:lnTo>
                          <a:lnTo>
                            <a:pt x="2" y="0"/>
                          </a:lnTo>
                          <a:lnTo>
                            <a:pt x="2" y="0"/>
                          </a:lnTo>
                          <a:lnTo>
                            <a:pt x="3" y="0"/>
                          </a:lnTo>
                          <a:lnTo>
                            <a:pt x="3" y="0"/>
                          </a:lnTo>
                          <a:lnTo>
                            <a:pt x="3" y="0"/>
                          </a:lnTo>
                          <a:lnTo>
                            <a:pt x="4" y="0"/>
                          </a:lnTo>
                          <a:lnTo>
                            <a:pt x="4" y="0"/>
                          </a:lnTo>
                          <a:lnTo>
                            <a:pt x="5" y="0"/>
                          </a:lnTo>
                          <a:lnTo>
                            <a:pt x="5" y="0"/>
                          </a:lnTo>
                          <a:lnTo>
                            <a:pt x="5" y="0"/>
                          </a:lnTo>
                          <a:lnTo>
                            <a:pt x="5" y="0"/>
                          </a:lnTo>
                          <a:lnTo>
                            <a:pt x="6" y="0"/>
                          </a:lnTo>
                          <a:lnTo>
                            <a:pt x="7" y="0"/>
                          </a:lnTo>
                          <a:lnTo>
                            <a:pt x="7" y="0"/>
                          </a:lnTo>
                          <a:lnTo>
                            <a:pt x="8" y="0"/>
                          </a:lnTo>
                          <a:lnTo>
                            <a:pt x="8" y="0"/>
                          </a:lnTo>
                          <a:lnTo>
                            <a:pt x="8" y="0"/>
                          </a:lnTo>
                          <a:lnTo>
                            <a:pt x="8" y="0"/>
                          </a:lnTo>
                          <a:lnTo>
                            <a:pt x="9" y="0"/>
                          </a:lnTo>
                          <a:lnTo>
                            <a:pt x="10" y="0"/>
                          </a:lnTo>
                          <a:lnTo>
                            <a:pt x="10" y="0"/>
                          </a:lnTo>
                          <a:lnTo>
                            <a:pt x="10" y="0"/>
                          </a:lnTo>
                          <a:lnTo>
                            <a:pt x="11" y="0"/>
                          </a:lnTo>
                          <a:lnTo>
                            <a:pt x="11" y="0"/>
                          </a:lnTo>
                          <a:lnTo>
                            <a:pt x="11" y="0"/>
                          </a:lnTo>
                          <a:lnTo>
                            <a:pt x="11" y="0"/>
                          </a:lnTo>
                          <a:lnTo>
                            <a:pt x="13" y="0"/>
                          </a:lnTo>
                          <a:lnTo>
                            <a:pt x="13" y="0"/>
                          </a:lnTo>
                          <a:lnTo>
                            <a:pt x="13" y="0"/>
                          </a:lnTo>
                          <a:lnTo>
                            <a:pt x="13" y="0"/>
                          </a:lnTo>
                          <a:lnTo>
                            <a:pt x="13" y="0"/>
                          </a:lnTo>
                          <a:lnTo>
                            <a:pt x="14" y="0"/>
                          </a:lnTo>
                          <a:lnTo>
                            <a:pt x="14" y="0"/>
                          </a:lnTo>
                          <a:lnTo>
                            <a:pt x="15" y="0"/>
                          </a:lnTo>
                          <a:lnTo>
                            <a:pt x="16" y="0"/>
                          </a:lnTo>
                          <a:lnTo>
                            <a:pt x="16" y="0"/>
                          </a:lnTo>
                          <a:lnTo>
                            <a:pt x="16" y="0"/>
                          </a:lnTo>
                          <a:lnTo>
                            <a:pt x="17" y="0"/>
                          </a:lnTo>
                          <a:lnTo>
                            <a:pt x="17" y="0"/>
                          </a:lnTo>
                          <a:lnTo>
                            <a:pt x="17" y="0"/>
                          </a:lnTo>
                          <a:lnTo>
                            <a:pt x="18" y="0"/>
                          </a:lnTo>
                          <a:lnTo>
                            <a:pt x="19"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3" name="Freeform 1350"/>
                    <p:cNvSpPr>
                      <a:spLocks/>
                    </p:cNvSpPr>
                    <p:nvPr/>
                  </p:nvSpPr>
                  <p:spPr bwMode="auto">
                    <a:xfrm>
                      <a:off x="-546515" y="3646670"/>
                      <a:ext cx="31750" cy="0"/>
                    </a:xfrm>
                    <a:custGeom>
                      <a:avLst/>
                      <a:gdLst>
                        <a:gd name="T0" fmla="*/ 0 w 20"/>
                        <a:gd name="T1" fmla="*/ 1 w 20"/>
                        <a:gd name="T2" fmla="*/ 1 w 20"/>
                        <a:gd name="T3" fmla="*/ 2 w 20"/>
                        <a:gd name="T4" fmla="*/ 2 w 20"/>
                        <a:gd name="T5" fmla="*/ 3 w 20"/>
                        <a:gd name="T6" fmla="*/ 3 w 20"/>
                        <a:gd name="T7" fmla="*/ 3 w 20"/>
                        <a:gd name="T8" fmla="*/ 3 w 20"/>
                        <a:gd name="T9" fmla="*/ 5 w 20"/>
                        <a:gd name="T10" fmla="*/ 5 w 20"/>
                        <a:gd name="T11" fmla="*/ 5 w 20"/>
                        <a:gd name="T12" fmla="*/ 5 w 20"/>
                        <a:gd name="T13" fmla="*/ 6 w 20"/>
                        <a:gd name="T14" fmla="*/ 6 w 20"/>
                        <a:gd name="T15" fmla="*/ 7 w 20"/>
                        <a:gd name="T16" fmla="*/ 8 w 20"/>
                        <a:gd name="T17" fmla="*/ 8 w 20"/>
                        <a:gd name="T18" fmla="*/ 8 w 20"/>
                        <a:gd name="T19" fmla="*/ 8 w 20"/>
                        <a:gd name="T20" fmla="*/ 9 w 20"/>
                        <a:gd name="T21" fmla="*/ 9 w 20"/>
                        <a:gd name="T22" fmla="*/ 10 w 20"/>
                        <a:gd name="T23" fmla="*/ 10 w 20"/>
                        <a:gd name="T24" fmla="*/ 11 w 20"/>
                        <a:gd name="T25" fmla="*/ 11 w 20"/>
                        <a:gd name="T26" fmla="*/ 11 w 20"/>
                        <a:gd name="T27" fmla="*/ 12 w 20"/>
                        <a:gd name="T28" fmla="*/ 12 w 20"/>
                        <a:gd name="T29" fmla="*/ 12 w 20"/>
                        <a:gd name="T30" fmla="*/ 12 w 20"/>
                        <a:gd name="T31" fmla="*/ 13 w 20"/>
                        <a:gd name="T32" fmla="*/ 14 w 20"/>
                        <a:gd name="T33" fmla="*/ 14 w 20"/>
                        <a:gd name="T34" fmla="*/ 14 w 20"/>
                        <a:gd name="T35" fmla="*/ 15 w 20"/>
                        <a:gd name="T36" fmla="*/ 15 w 20"/>
                        <a:gd name="T37" fmla="*/ 15 w 20"/>
                        <a:gd name="T38" fmla="*/ 16 w 20"/>
                        <a:gd name="T39" fmla="*/ 17 w 20"/>
                        <a:gd name="T40" fmla="*/ 17 w 20"/>
                        <a:gd name="T41" fmla="*/ 17 w 20"/>
                        <a:gd name="T42" fmla="*/ 17 w 20"/>
                        <a:gd name="T43" fmla="*/ 18 w 20"/>
                        <a:gd name="T44" fmla="*/ 19 w 20"/>
                        <a:gd name="T45" fmla="*/ 19 w 20"/>
                        <a:gd name="T46" fmla="*/ 19 w 20"/>
                        <a:gd name="T47" fmla="*/ 19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1" y="0"/>
                          </a:lnTo>
                          <a:lnTo>
                            <a:pt x="1" y="0"/>
                          </a:lnTo>
                          <a:lnTo>
                            <a:pt x="2" y="0"/>
                          </a:lnTo>
                          <a:lnTo>
                            <a:pt x="2" y="0"/>
                          </a:lnTo>
                          <a:lnTo>
                            <a:pt x="3" y="0"/>
                          </a:lnTo>
                          <a:lnTo>
                            <a:pt x="3" y="0"/>
                          </a:lnTo>
                          <a:lnTo>
                            <a:pt x="3" y="0"/>
                          </a:lnTo>
                          <a:lnTo>
                            <a:pt x="3" y="0"/>
                          </a:lnTo>
                          <a:lnTo>
                            <a:pt x="5" y="0"/>
                          </a:lnTo>
                          <a:lnTo>
                            <a:pt x="5" y="0"/>
                          </a:lnTo>
                          <a:lnTo>
                            <a:pt x="5" y="0"/>
                          </a:lnTo>
                          <a:lnTo>
                            <a:pt x="5" y="0"/>
                          </a:lnTo>
                          <a:lnTo>
                            <a:pt x="6" y="0"/>
                          </a:lnTo>
                          <a:lnTo>
                            <a:pt x="6" y="0"/>
                          </a:lnTo>
                          <a:lnTo>
                            <a:pt x="7" y="0"/>
                          </a:lnTo>
                          <a:lnTo>
                            <a:pt x="8" y="0"/>
                          </a:lnTo>
                          <a:lnTo>
                            <a:pt x="8" y="0"/>
                          </a:lnTo>
                          <a:lnTo>
                            <a:pt x="8" y="0"/>
                          </a:lnTo>
                          <a:lnTo>
                            <a:pt x="8" y="0"/>
                          </a:lnTo>
                          <a:lnTo>
                            <a:pt x="9" y="0"/>
                          </a:lnTo>
                          <a:lnTo>
                            <a:pt x="9" y="0"/>
                          </a:lnTo>
                          <a:lnTo>
                            <a:pt x="10" y="0"/>
                          </a:lnTo>
                          <a:lnTo>
                            <a:pt x="10" y="0"/>
                          </a:lnTo>
                          <a:lnTo>
                            <a:pt x="11" y="0"/>
                          </a:lnTo>
                          <a:lnTo>
                            <a:pt x="11" y="0"/>
                          </a:lnTo>
                          <a:lnTo>
                            <a:pt x="11" y="0"/>
                          </a:lnTo>
                          <a:lnTo>
                            <a:pt x="12" y="0"/>
                          </a:lnTo>
                          <a:lnTo>
                            <a:pt x="12" y="0"/>
                          </a:lnTo>
                          <a:lnTo>
                            <a:pt x="12" y="0"/>
                          </a:lnTo>
                          <a:lnTo>
                            <a:pt x="12" y="0"/>
                          </a:lnTo>
                          <a:lnTo>
                            <a:pt x="13" y="0"/>
                          </a:lnTo>
                          <a:lnTo>
                            <a:pt x="14" y="0"/>
                          </a:lnTo>
                          <a:lnTo>
                            <a:pt x="14" y="0"/>
                          </a:lnTo>
                          <a:lnTo>
                            <a:pt x="14" y="0"/>
                          </a:lnTo>
                          <a:lnTo>
                            <a:pt x="15" y="0"/>
                          </a:lnTo>
                          <a:lnTo>
                            <a:pt x="15" y="0"/>
                          </a:lnTo>
                          <a:lnTo>
                            <a:pt x="15" y="0"/>
                          </a:lnTo>
                          <a:lnTo>
                            <a:pt x="16" y="0"/>
                          </a:lnTo>
                          <a:lnTo>
                            <a:pt x="17" y="0"/>
                          </a:lnTo>
                          <a:lnTo>
                            <a:pt x="17" y="0"/>
                          </a:lnTo>
                          <a:lnTo>
                            <a:pt x="17" y="0"/>
                          </a:lnTo>
                          <a:lnTo>
                            <a:pt x="17" y="0"/>
                          </a:lnTo>
                          <a:lnTo>
                            <a:pt x="18" y="0"/>
                          </a:lnTo>
                          <a:lnTo>
                            <a:pt x="19" y="0"/>
                          </a:lnTo>
                          <a:lnTo>
                            <a:pt x="19" y="0"/>
                          </a:lnTo>
                          <a:lnTo>
                            <a:pt x="19" y="0"/>
                          </a:lnTo>
                          <a:lnTo>
                            <a:pt x="19"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4" name="Freeform 1351"/>
                    <p:cNvSpPr>
                      <a:spLocks/>
                    </p:cNvSpPr>
                    <p:nvPr/>
                  </p:nvSpPr>
                  <p:spPr bwMode="auto">
                    <a:xfrm>
                      <a:off x="-514765" y="3646670"/>
                      <a:ext cx="31750" cy="0"/>
                    </a:xfrm>
                    <a:custGeom>
                      <a:avLst/>
                      <a:gdLst>
                        <a:gd name="T0" fmla="*/ 0 w 20"/>
                        <a:gd name="T1" fmla="*/ 0 w 20"/>
                        <a:gd name="T2" fmla="*/ 1 w 20"/>
                        <a:gd name="T3" fmla="*/ 1 w 20"/>
                        <a:gd name="T4" fmla="*/ 2 w 20"/>
                        <a:gd name="T5" fmla="*/ 2 w 20"/>
                        <a:gd name="T6" fmla="*/ 3 w 20"/>
                        <a:gd name="T7" fmla="*/ 3 w 20"/>
                        <a:gd name="T8" fmla="*/ 3 w 20"/>
                        <a:gd name="T9" fmla="*/ 4 w 20"/>
                        <a:gd name="T10" fmla="*/ 4 w 20"/>
                        <a:gd name="T11" fmla="*/ 4 w 20"/>
                        <a:gd name="T12" fmla="*/ 5 w 20"/>
                        <a:gd name="T13" fmla="*/ 5 w 20"/>
                        <a:gd name="T14" fmla="*/ 5 w 20"/>
                        <a:gd name="T15" fmla="*/ 5 w 20"/>
                        <a:gd name="T16" fmla="*/ 6 w 20"/>
                        <a:gd name="T17" fmla="*/ 6 w 20"/>
                        <a:gd name="T18" fmla="*/ 7 w 20"/>
                        <a:gd name="T19" fmla="*/ 7 w 20"/>
                        <a:gd name="T20" fmla="*/ 8 w 20"/>
                        <a:gd name="T21" fmla="*/ 8 w 20"/>
                        <a:gd name="T22" fmla="*/ 8 w 20"/>
                        <a:gd name="T23" fmla="*/ 8 w 20"/>
                        <a:gd name="T24" fmla="*/ 9 w 20"/>
                        <a:gd name="T25" fmla="*/ 9 w 20"/>
                        <a:gd name="T26" fmla="*/ 10 w 20"/>
                        <a:gd name="T27" fmla="*/ 11 w 20"/>
                        <a:gd name="T28" fmla="*/ 11 w 20"/>
                        <a:gd name="T29" fmla="*/ 13 w 20"/>
                        <a:gd name="T30" fmla="*/ 13 w 20"/>
                        <a:gd name="T31" fmla="*/ 13 w 20"/>
                        <a:gd name="T32" fmla="*/ 13 w 20"/>
                        <a:gd name="T33" fmla="*/ 14 w 20"/>
                        <a:gd name="T34" fmla="*/ 14 w 20"/>
                        <a:gd name="T35" fmla="*/ 14 w 20"/>
                        <a:gd name="T36" fmla="*/ 15 w 20"/>
                        <a:gd name="T37" fmla="*/ 16 w 20"/>
                        <a:gd name="T38" fmla="*/ 16 w 20"/>
                        <a:gd name="T39" fmla="*/ 16 w 20"/>
                        <a:gd name="T40" fmla="*/ 16 w 20"/>
                        <a:gd name="T41" fmla="*/ 16 w 20"/>
                        <a:gd name="T42" fmla="*/ 17 w 20"/>
                        <a:gd name="T43" fmla="*/ 18 w 20"/>
                        <a:gd name="T44" fmla="*/ 19 w 20"/>
                        <a:gd name="T45" fmla="*/ 19 w 20"/>
                        <a:gd name="T46" fmla="*/ 19 w 20"/>
                        <a:gd name="T47" fmla="*/ 20 w 20"/>
                        <a:gd name="T48" fmla="*/ 20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2" y="0"/>
                          </a:lnTo>
                          <a:lnTo>
                            <a:pt x="2" y="0"/>
                          </a:lnTo>
                          <a:lnTo>
                            <a:pt x="3" y="0"/>
                          </a:lnTo>
                          <a:lnTo>
                            <a:pt x="3" y="0"/>
                          </a:lnTo>
                          <a:lnTo>
                            <a:pt x="3" y="0"/>
                          </a:lnTo>
                          <a:lnTo>
                            <a:pt x="4" y="0"/>
                          </a:lnTo>
                          <a:lnTo>
                            <a:pt x="4" y="0"/>
                          </a:lnTo>
                          <a:lnTo>
                            <a:pt x="4" y="0"/>
                          </a:lnTo>
                          <a:lnTo>
                            <a:pt x="5" y="0"/>
                          </a:lnTo>
                          <a:lnTo>
                            <a:pt x="5" y="0"/>
                          </a:lnTo>
                          <a:lnTo>
                            <a:pt x="5" y="0"/>
                          </a:lnTo>
                          <a:lnTo>
                            <a:pt x="5" y="0"/>
                          </a:lnTo>
                          <a:lnTo>
                            <a:pt x="6" y="0"/>
                          </a:lnTo>
                          <a:lnTo>
                            <a:pt x="6" y="0"/>
                          </a:lnTo>
                          <a:lnTo>
                            <a:pt x="7" y="0"/>
                          </a:lnTo>
                          <a:lnTo>
                            <a:pt x="7" y="0"/>
                          </a:lnTo>
                          <a:lnTo>
                            <a:pt x="8" y="0"/>
                          </a:lnTo>
                          <a:lnTo>
                            <a:pt x="8" y="0"/>
                          </a:lnTo>
                          <a:lnTo>
                            <a:pt x="8" y="0"/>
                          </a:lnTo>
                          <a:lnTo>
                            <a:pt x="8" y="0"/>
                          </a:lnTo>
                          <a:lnTo>
                            <a:pt x="9" y="0"/>
                          </a:lnTo>
                          <a:lnTo>
                            <a:pt x="9" y="0"/>
                          </a:lnTo>
                          <a:lnTo>
                            <a:pt x="10" y="0"/>
                          </a:lnTo>
                          <a:lnTo>
                            <a:pt x="11" y="0"/>
                          </a:lnTo>
                          <a:lnTo>
                            <a:pt x="11" y="0"/>
                          </a:lnTo>
                          <a:lnTo>
                            <a:pt x="13" y="0"/>
                          </a:lnTo>
                          <a:lnTo>
                            <a:pt x="13" y="0"/>
                          </a:lnTo>
                          <a:lnTo>
                            <a:pt x="13" y="0"/>
                          </a:lnTo>
                          <a:lnTo>
                            <a:pt x="13" y="0"/>
                          </a:lnTo>
                          <a:lnTo>
                            <a:pt x="14" y="0"/>
                          </a:lnTo>
                          <a:lnTo>
                            <a:pt x="14" y="0"/>
                          </a:lnTo>
                          <a:lnTo>
                            <a:pt x="14" y="0"/>
                          </a:lnTo>
                          <a:lnTo>
                            <a:pt x="15" y="0"/>
                          </a:lnTo>
                          <a:lnTo>
                            <a:pt x="16" y="0"/>
                          </a:lnTo>
                          <a:lnTo>
                            <a:pt x="16" y="0"/>
                          </a:lnTo>
                          <a:lnTo>
                            <a:pt x="16" y="0"/>
                          </a:lnTo>
                          <a:lnTo>
                            <a:pt x="16" y="0"/>
                          </a:lnTo>
                          <a:lnTo>
                            <a:pt x="16" y="0"/>
                          </a:lnTo>
                          <a:lnTo>
                            <a:pt x="17" y="0"/>
                          </a:lnTo>
                          <a:lnTo>
                            <a:pt x="18" y="0"/>
                          </a:lnTo>
                          <a:lnTo>
                            <a:pt x="19" y="0"/>
                          </a:lnTo>
                          <a:lnTo>
                            <a:pt x="19" y="0"/>
                          </a:lnTo>
                          <a:lnTo>
                            <a:pt x="19" y="0"/>
                          </a:lnTo>
                          <a:lnTo>
                            <a:pt x="20" y="0"/>
                          </a:lnTo>
                          <a:lnTo>
                            <a:pt x="20"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5" name="Freeform 1352"/>
                    <p:cNvSpPr>
                      <a:spLocks/>
                    </p:cNvSpPr>
                    <p:nvPr/>
                  </p:nvSpPr>
                  <p:spPr bwMode="auto">
                    <a:xfrm>
                      <a:off x="-483015" y="3646670"/>
                      <a:ext cx="33338" cy="0"/>
                    </a:xfrm>
                    <a:custGeom>
                      <a:avLst/>
                      <a:gdLst>
                        <a:gd name="T0" fmla="*/ 0 w 21"/>
                        <a:gd name="T1" fmla="*/ 0 w 21"/>
                        <a:gd name="T2" fmla="*/ 1 w 21"/>
                        <a:gd name="T3" fmla="*/ 2 w 21"/>
                        <a:gd name="T4" fmla="*/ 2 w 21"/>
                        <a:gd name="T5" fmla="*/ 2 w 21"/>
                        <a:gd name="T6" fmla="*/ 2 w 21"/>
                        <a:gd name="T7" fmla="*/ 3 w 21"/>
                        <a:gd name="T8" fmla="*/ 3 w 21"/>
                        <a:gd name="T9" fmla="*/ 3 w 21"/>
                        <a:gd name="T10" fmla="*/ 4 w 21"/>
                        <a:gd name="T11" fmla="*/ 5 w 21"/>
                        <a:gd name="T12" fmla="*/ 5 w 21"/>
                        <a:gd name="T13" fmla="*/ 7 w 21"/>
                        <a:gd name="T14" fmla="*/ 7 w 21"/>
                        <a:gd name="T15" fmla="*/ 7 w 21"/>
                        <a:gd name="T16" fmla="*/ 7 w 21"/>
                        <a:gd name="T17" fmla="*/ 7 w 21"/>
                        <a:gd name="T18" fmla="*/ 8 w 21"/>
                        <a:gd name="T19" fmla="*/ 8 w 21"/>
                        <a:gd name="T20" fmla="*/ 8 w 21"/>
                        <a:gd name="T21" fmla="*/ 10 w 21"/>
                        <a:gd name="T22" fmla="*/ 10 w 21"/>
                        <a:gd name="T23" fmla="*/ 10 w 21"/>
                        <a:gd name="T24" fmla="*/ 10 w 21"/>
                        <a:gd name="T25" fmla="*/ 11 w 21"/>
                        <a:gd name="T26" fmla="*/ 11 w 21"/>
                        <a:gd name="T27" fmla="*/ 11 w 21"/>
                        <a:gd name="T28" fmla="*/ 12 w 21"/>
                        <a:gd name="T29" fmla="*/ 13 w 21"/>
                        <a:gd name="T30" fmla="*/ 13 w 21"/>
                        <a:gd name="T31" fmla="*/ 13 w 21"/>
                        <a:gd name="T32" fmla="*/ 13 w 21"/>
                        <a:gd name="T33" fmla="*/ 14 w 21"/>
                        <a:gd name="T34" fmla="*/ 14 w 21"/>
                        <a:gd name="T35" fmla="*/ 15 w 21"/>
                        <a:gd name="T36" fmla="*/ 15 w 21"/>
                        <a:gd name="T37" fmla="*/ 16 w 21"/>
                        <a:gd name="T38" fmla="*/ 16 w 21"/>
                        <a:gd name="T39" fmla="*/ 16 w 21"/>
                        <a:gd name="T40" fmla="*/ 16 w 21"/>
                        <a:gd name="T41" fmla="*/ 17 w 21"/>
                        <a:gd name="T42" fmla="*/ 17 w 21"/>
                        <a:gd name="T43" fmla="*/ 17 w 21"/>
                        <a:gd name="T44" fmla="*/ 19 w 21"/>
                        <a:gd name="T45" fmla="*/ 19 w 21"/>
                        <a:gd name="T46" fmla="*/ 19 w 21"/>
                        <a:gd name="T47" fmla="*/ 19 w 21"/>
                        <a:gd name="T48" fmla="*/ 19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0" y="0"/>
                          </a:lnTo>
                          <a:lnTo>
                            <a:pt x="1" y="0"/>
                          </a:lnTo>
                          <a:lnTo>
                            <a:pt x="2" y="0"/>
                          </a:lnTo>
                          <a:lnTo>
                            <a:pt x="2" y="0"/>
                          </a:lnTo>
                          <a:lnTo>
                            <a:pt x="2" y="0"/>
                          </a:lnTo>
                          <a:lnTo>
                            <a:pt x="2" y="0"/>
                          </a:lnTo>
                          <a:lnTo>
                            <a:pt x="3" y="0"/>
                          </a:lnTo>
                          <a:lnTo>
                            <a:pt x="3" y="0"/>
                          </a:lnTo>
                          <a:lnTo>
                            <a:pt x="3" y="0"/>
                          </a:lnTo>
                          <a:lnTo>
                            <a:pt x="4" y="0"/>
                          </a:lnTo>
                          <a:lnTo>
                            <a:pt x="5" y="0"/>
                          </a:lnTo>
                          <a:lnTo>
                            <a:pt x="5" y="0"/>
                          </a:lnTo>
                          <a:lnTo>
                            <a:pt x="7" y="0"/>
                          </a:lnTo>
                          <a:lnTo>
                            <a:pt x="7" y="0"/>
                          </a:lnTo>
                          <a:lnTo>
                            <a:pt x="7" y="0"/>
                          </a:lnTo>
                          <a:lnTo>
                            <a:pt x="7" y="0"/>
                          </a:lnTo>
                          <a:lnTo>
                            <a:pt x="7" y="0"/>
                          </a:lnTo>
                          <a:lnTo>
                            <a:pt x="8" y="0"/>
                          </a:lnTo>
                          <a:lnTo>
                            <a:pt x="8" y="0"/>
                          </a:lnTo>
                          <a:lnTo>
                            <a:pt x="8" y="0"/>
                          </a:lnTo>
                          <a:lnTo>
                            <a:pt x="10" y="0"/>
                          </a:lnTo>
                          <a:lnTo>
                            <a:pt x="10" y="0"/>
                          </a:lnTo>
                          <a:lnTo>
                            <a:pt x="10" y="0"/>
                          </a:lnTo>
                          <a:lnTo>
                            <a:pt x="10" y="0"/>
                          </a:lnTo>
                          <a:lnTo>
                            <a:pt x="11" y="0"/>
                          </a:lnTo>
                          <a:lnTo>
                            <a:pt x="11" y="0"/>
                          </a:lnTo>
                          <a:lnTo>
                            <a:pt x="11" y="0"/>
                          </a:lnTo>
                          <a:lnTo>
                            <a:pt x="12" y="0"/>
                          </a:lnTo>
                          <a:lnTo>
                            <a:pt x="13" y="0"/>
                          </a:lnTo>
                          <a:lnTo>
                            <a:pt x="13" y="0"/>
                          </a:lnTo>
                          <a:lnTo>
                            <a:pt x="13" y="0"/>
                          </a:lnTo>
                          <a:lnTo>
                            <a:pt x="13" y="0"/>
                          </a:lnTo>
                          <a:lnTo>
                            <a:pt x="14" y="0"/>
                          </a:lnTo>
                          <a:lnTo>
                            <a:pt x="14" y="0"/>
                          </a:lnTo>
                          <a:lnTo>
                            <a:pt x="15" y="0"/>
                          </a:lnTo>
                          <a:lnTo>
                            <a:pt x="15" y="0"/>
                          </a:lnTo>
                          <a:lnTo>
                            <a:pt x="16" y="0"/>
                          </a:lnTo>
                          <a:lnTo>
                            <a:pt x="16" y="0"/>
                          </a:lnTo>
                          <a:lnTo>
                            <a:pt x="16" y="0"/>
                          </a:lnTo>
                          <a:lnTo>
                            <a:pt x="16" y="0"/>
                          </a:lnTo>
                          <a:lnTo>
                            <a:pt x="17" y="0"/>
                          </a:lnTo>
                          <a:lnTo>
                            <a:pt x="17" y="0"/>
                          </a:lnTo>
                          <a:lnTo>
                            <a:pt x="17" y="0"/>
                          </a:lnTo>
                          <a:lnTo>
                            <a:pt x="19" y="0"/>
                          </a:lnTo>
                          <a:lnTo>
                            <a:pt x="19" y="0"/>
                          </a:lnTo>
                          <a:lnTo>
                            <a:pt x="19" y="0"/>
                          </a:lnTo>
                          <a:lnTo>
                            <a:pt x="19" y="0"/>
                          </a:lnTo>
                          <a:lnTo>
                            <a:pt x="19"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6" name="Freeform 1353"/>
                    <p:cNvSpPr>
                      <a:spLocks/>
                    </p:cNvSpPr>
                    <p:nvPr/>
                  </p:nvSpPr>
                  <p:spPr bwMode="auto">
                    <a:xfrm>
                      <a:off x="-449677" y="3646670"/>
                      <a:ext cx="30163" cy="0"/>
                    </a:xfrm>
                    <a:custGeom>
                      <a:avLst/>
                      <a:gdLst>
                        <a:gd name="T0" fmla="*/ 0 w 19"/>
                        <a:gd name="T1" fmla="*/ 0 w 19"/>
                        <a:gd name="T2" fmla="*/ 0 w 19"/>
                        <a:gd name="T3" fmla="*/ 0 w 19"/>
                        <a:gd name="T4" fmla="*/ 0 w 19"/>
                        <a:gd name="T5" fmla="*/ 1 w 19"/>
                        <a:gd name="T6" fmla="*/ 1 w 19"/>
                        <a:gd name="T7" fmla="*/ 2 w 19"/>
                        <a:gd name="T8" fmla="*/ 3 w 19"/>
                        <a:gd name="T9" fmla="*/ 3 w 19"/>
                        <a:gd name="T10" fmla="*/ 3 w 19"/>
                        <a:gd name="T11" fmla="*/ 4 w 19"/>
                        <a:gd name="T12" fmla="*/ 4 w 19"/>
                        <a:gd name="T13" fmla="*/ 4 w 19"/>
                        <a:gd name="T14" fmla="*/ 4 w 19"/>
                        <a:gd name="T15" fmla="*/ 6 w 19"/>
                        <a:gd name="T16" fmla="*/ 6 w 19"/>
                        <a:gd name="T17" fmla="*/ 6 w 19"/>
                        <a:gd name="T18" fmla="*/ 6 w 19"/>
                        <a:gd name="T19" fmla="*/ 7 w 19"/>
                        <a:gd name="T20" fmla="*/ 7 w 19"/>
                        <a:gd name="T21" fmla="*/ 8 w 19"/>
                        <a:gd name="T22" fmla="*/ 8 w 19"/>
                        <a:gd name="T23" fmla="*/ 9 w 19"/>
                        <a:gd name="T24" fmla="*/ 9 w 19"/>
                        <a:gd name="T25" fmla="*/ 9 w 19"/>
                        <a:gd name="T26" fmla="*/ 9 w 19"/>
                        <a:gd name="T27" fmla="*/ 11 w 19"/>
                        <a:gd name="T28" fmla="*/ 11 w 19"/>
                        <a:gd name="T29" fmla="*/ 11 w 19"/>
                        <a:gd name="T30" fmla="*/ 11 w 19"/>
                        <a:gd name="T31" fmla="*/ 12 w 19"/>
                        <a:gd name="T32" fmla="*/ 12 w 19"/>
                        <a:gd name="T33" fmla="*/ 12 w 19"/>
                        <a:gd name="T34" fmla="*/ 14 w 19"/>
                        <a:gd name="T35" fmla="*/ 14 w 19"/>
                        <a:gd name="T36" fmla="*/ 14 w 19"/>
                        <a:gd name="T37" fmla="*/ 15 w 19"/>
                        <a:gd name="T38" fmla="*/ 15 w 19"/>
                        <a:gd name="T39" fmla="*/ 15 w 19"/>
                        <a:gd name="T40" fmla="*/ 15 w 19"/>
                        <a:gd name="T41" fmla="*/ 16 w 19"/>
                        <a:gd name="T42" fmla="*/ 17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1" y="0"/>
                          </a:lnTo>
                          <a:lnTo>
                            <a:pt x="1" y="0"/>
                          </a:lnTo>
                          <a:lnTo>
                            <a:pt x="2" y="0"/>
                          </a:lnTo>
                          <a:lnTo>
                            <a:pt x="3" y="0"/>
                          </a:lnTo>
                          <a:lnTo>
                            <a:pt x="3" y="0"/>
                          </a:lnTo>
                          <a:lnTo>
                            <a:pt x="3" y="0"/>
                          </a:lnTo>
                          <a:lnTo>
                            <a:pt x="4" y="0"/>
                          </a:lnTo>
                          <a:lnTo>
                            <a:pt x="4" y="0"/>
                          </a:lnTo>
                          <a:lnTo>
                            <a:pt x="4" y="0"/>
                          </a:lnTo>
                          <a:lnTo>
                            <a:pt x="4" y="0"/>
                          </a:lnTo>
                          <a:lnTo>
                            <a:pt x="6" y="0"/>
                          </a:lnTo>
                          <a:lnTo>
                            <a:pt x="6" y="0"/>
                          </a:lnTo>
                          <a:lnTo>
                            <a:pt x="6" y="0"/>
                          </a:lnTo>
                          <a:lnTo>
                            <a:pt x="6" y="0"/>
                          </a:lnTo>
                          <a:lnTo>
                            <a:pt x="7" y="0"/>
                          </a:lnTo>
                          <a:lnTo>
                            <a:pt x="7" y="0"/>
                          </a:lnTo>
                          <a:lnTo>
                            <a:pt x="8" y="0"/>
                          </a:lnTo>
                          <a:lnTo>
                            <a:pt x="8" y="0"/>
                          </a:lnTo>
                          <a:lnTo>
                            <a:pt x="9" y="0"/>
                          </a:lnTo>
                          <a:lnTo>
                            <a:pt x="9" y="0"/>
                          </a:lnTo>
                          <a:lnTo>
                            <a:pt x="9" y="0"/>
                          </a:lnTo>
                          <a:lnTo>
                            <a:pt x="9" y="0"/>
                          </a:lnTo>
                          <a:lnTo>
                            <a:pt x="11" y="0"/>
                          </a:lnTo>
                          <a:lnTo>
                            <a:pt x="11" y="0"/>
                          </a:lnTo>
                          <a:lnTo>
                            <a:pt x="11" y="0"/>
                          </a:lnTo>
                          <a:lnTo>
                            <a:pt x="11" y="0"/>
                          </a:lnTo>
                          <a:lnTo>
                            <a:pt x="12" y="0"/>
                          </a:lnTo>
                          <a:lnTo>
                            <a:pt x="12" y="0"/>
                          </a:lnTo>
                          <a:lnTo>
                            <a:pt x="12" y="0"/>
                          </a:lnTo>
                          <a:lnTo>
                            <a:pt x="14" y="0"/>
                          </a:lnTo>
                          <a:lnTo>
                            <a:pt x="14" y="0"/>
                          </a:lnTo>
                          <a:lnTo>
                            <a:pt x="14" y="0"/>
                          </a:lnTo>
                          <a:lnTo>
                            <a:pt x="15" y="0"/>
                          </a:lnTo>
                          <a:lnTo>
                            <a:pt x="15" y="0"/>
                          </a:lnTo>
                          <a:lnTo>
                            <a:pt x="15" y="0"/>
                          </a:lnTo>
                          <a:lnTo>
                            <a:pt x="15" y="0"/>
                          </a:lnTo>
                          <a:lnTo>
                            <a:pt x="16" y="0"/>
                          </a:lnTo>
                          <a:lnTo>
                            <a:pt x="17" y="0"/>
                          </a:lnTo>
                          <a:lnTo>
                            <a:pt x="17" y="0"/>
                          </a:lnTo>
                          <a:lnTo>
                            <a:pt x="17" y="0"/>
                          </a:lnTo>
                          <a:lnTo>
                            <a:pt x="17" y="0"/>
                          </a:lnTo>
                          <a:lnTo>
                            <a:pt x="18" y="0"/>
                          </a:lnTo>
                          <a:lnTo>
                            <a:pt x="18" y="0"/>
                          </a:lnTo>
                          <a:lnTo>
                            <a:pt x="18"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7" name="Freeform 1354"/>
                    <p:cNvSpPr>
                      <a:spLocks/>
                    </p:cNvSpPr>
                    <p:nvPr/>
                  </p:nvSpPr>
                  <p:spPr bwMode="auto">
                    <a:xfrm>
                      <a:off x="-419515" y="3646670"/>
                      <a:ext cx="33338" cy="0"/>
                    </a:xfrm>
                    <a:custGeom>
                      <a:avLst/>
                      <a:gdLst>
                        <a:gd name="T0" fmla="*/ 0 w 21"/>
                        <a:gd name="T1" fmla="*/ 1 w 21"/>
                        <a:gd name="T2" fmla="*/ 1 w 21"/>
                        <a:gd name="T3" fmla="*/ 2 w 21"/>
                        <a:gd name="T4" fmla="*/ 2 w 21"/>
                        <a:gd name="T5" fmla="*/ 3 w 21"/>
                        <a:gd name="T6" fmla="*/ 3 w 21"/>
                        <a:gd name="T7" fmla="*/ 3 w 21"/>
                        <a:gd name="T8" fmla="*/ 4 w 21"/>
                        <a:gd name="T9" fmla="*/ 4 w 21"/>
                        <a:gd name="T10" fmla="*/ 4 w 21"/>
                        <a:gd name="T11" fmla="*/ 6 w 21"/>
                        <a:gd name="T12" fmla="*/ 6 w 21"/>
                        <a:gd name="T13" fmla="*/ 6 w 21"/>
                        <a:gd name="T14" fmla="*/ 6 w 21"/>
                        <a:gd name="T15" fmla="*/ 7 w 21"/>
                        <a:gd name="T16" fmla="*/ 7 w 21"/>
                        <a:gd name="T17" fmla="*/ 7 w 21"/>
                        <a:gd name="T18" fmla="*/ 7 w 21"/>
                        <a:gd name="T19" fmla="*/ 9 w 21"/>
                        <a:gd name="T20" fmla="*/ 9 w 21"/>
                        <a:gd name="T21" fmla="*/ 9 w 21"/>
                        <a:gd name="T22" fmla="*/ 9 w 21"/>
                        <a:gd name="T23" fmla="*/ 10 w 21"/>
                        <a:gd name="T24" fmla="*/ 10 w 21"/>
                        <a:gd name="T25" fmla="*/ 11 w 21"/>
                        <a:gd name="T26" fmla="*/ 11 w 21"/>
                        <a:gd name="T27" fmla="*/ 12 w 21"/>
                        <a:gd name="T28" fmla="*/ 12 w 21"/>
                        <a:gd name="T29" fmla="*/ 12 w 21"/>
                        <a:gd name="T30" fmla="*/ 12 w 21"/>
                        <a:gd name="T31" fmla="*/ 13 w 21"/>
                        <a:gd name="T32" fmla="*/ 13 w 21"/>
                        <a:gd name="T33" fmla="*/ 13 w 21"/>
                        <a:gd name="T34" fmla="*/ 14 w 21"/>
                        <a:gd name="T35" fmla="*/ 15 w 21"/>
                        <a:gd name="T36" fmla="*/ 15 w 21"/>
                        <a:gd name="T37" fmla="*/ 15 w 21"/>
                        <a:gd name="T38" fmla="*/ 15 w 21"/>
                        <a:gd name="T39" fmla="*/ 16 w 21"/>
                        <a:gd name="T40" fmla="*/ 16 w 21"/>
                        <a:gd name="T41" fmla="*/ 16 w 21"/>
                        <a:gd name="T42" fmla="*/ 18 w 21"/>
                        <a:gd name="T43" fmla="*/ 18 w 21"/>
                        <a:gd name="T44" fmla="*/ 18 w 21"/>
                        <a:gd name="T45" fmla="*/ 18 w 21"/>
                        <a:gd name="T46" fmla="*/ 18 w 21"/>
                        <a:gd name="T47" fmla="*/ 20 w 21"/>
                        <a:gd name="T48" fmla="*/ 20 w 21"/>
                        <a:gd name="T49" fmla="*/ 21 w 2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1">
                          <a:moveTo>
                            <a:pt x="0" y="0"/>
                          </a:moveTo>
                          <a:lnTo>
                            <a:pt x="1" y="0"/>
                          </a:lnTo>
                          <a:lnTo>
                            <a:pt x="1" y="0"/>
                          </a:lnTo>
                          <a:lnTo>
                            <a:pt x="2" y="0"/>
                          </a:lnTo>
                          <a:lnTo>
                            <a:pt x="2" y="0"/>
                          </a:lnTo>
                          <a:lnTo>
                            <a:pt x="3" y="0"/>
                          </a:lnTo>
                          <a:lnTo>
                            <a:pt x="3" y="0"/>
                          </a:lnTo>
                          <a:lnTo>
                            <a:pt x="3" y="0"/>
                          </a:lnTo>
                          <a:lnTo>
                            <a:pt x="4" y="0"/>
                          </a:lnTo>
                          <a:lnTo>
                            <a:pt x="4" y="0"/>
                          </a:lnTo>
                          <a:lnTo>
                            <a:pt x="4" y="0"/>
                          </a:lnTo>
                          <a:lnTo>
                            <a:pt x="6" y="0"/>
                          </a:lnTo>
                          <a:lnTo>
                            <a:pt x="6" y="0"/>
                          </a:lnTo>
                          <a:lnTo>
                            <a:pt x="6" y="0"/>
                          </a:lnTo>
                          <a:lnTo>
                            <a:pt x="6" y="0"/>
                          </a:lnTo>
                          <a:lnTo>
                            <a:pt x="7" y="0"/>
                          </a:lnTo>
                          <a:lnTo>
                            <a:pt x="7" y="0"/>
                          </a:lnTo>
                          <a:lnTo>
                            <a:pt x="7" y="0"/>
                          </a:lnTo>
                          <a:lnTo>
                            <a:pt x="7" y="0"/>
                          </a:lnTo>
                          <a:lnTo>
                            <a:pt x="9" y="0"/>
                          </a:lnTo>
                          <a:lnTo>
                            <a:pt x="9" y="0"/>
                          </a:lnTo>
                          <a:lnTo>
                            <a:pt x="9" y="0"/>
                          </a:lnTo>
                          <a:lnTo>
                            <a:pt x="9" y="0"/>
                          </a:lnTo>
                          <a:lnTo>
                            <a:pt x="10" y="0"/>
                          </a:lnTo>
                          <a:lnTo>
                            <a:pt x="10" y="0"/>
                          </a:lnTo>
                          <a:lnTo>
                            <a:pt x="11" y="0"/>
                          </a:lnTo>
                          <a:lnTo>
                            <a:pt x="11" y="0"/>
                          </a:lnTo>
                          <a:lnTo>
                            <a:pt x="12" y="0"/>
                          </a:lnTo>
                          <a:lnTo>
                            <a:pt x="12" y="0"/>
                          </a:lnTo>
                          <a:lnTo>
                            <a:pt x="12" y="0"/>
                          </a:lnTo>
                          <a:lnTo>
                            <a:pt x="12" y="0"/>
                          </a:lnTo>
                          <a:lnTo>
                            <a:pt x="13" y="0"/>
                          </a:lnTo>
                          <a:lnTo>
                            <a:pt x="13" y="0"/>
                          </a:lnTo>
                          <a:lnTo>
                            <a:pt x="13" y="0"/>
                          </a:lnTo>
                          <a:lnTo>
                            <a:pt x="14" y="0"/>
                          </a:lnTo>
                          <a:lnTo>
                            <a:pt x="15" y="0"/>
                          </a:lnTo>
                          <a:lnTo>
                            <a:pt x="15" y="0"/>
                          </a:lnTo>
                          <a:lnTo>
                            <a:pt x="15" y="0"/>
                          </a:lnTo>
                          <a:lnTo>
                            <a:pt x="15" y="0"/>
                          </a:lnTo>
                          <a:lnTo>
                            <a:pt x="16" y="0"/>
                          </a:lnTo>
                          <a:lnTo>
                            <a:pt x="16" y="0"/>
                          </a:lnTo>
                          <a:lnTo>
                            <a:pt x="16" y="0"/>
                          </a:lnTo>
                          <a:lnTo>
                            <a:pt x="18" y="0"/>
                          </a:lnTo>
                          <a:lnTo>
                            <a:pt x="18" y="0"/>
                          </a:lnTo>
                          <a:lnTo>
                            <a:pt x="18" y="0"/>
                          </a:lnTo>
                          <a:lnTo>
                            <a:pt x="18" y="0"/>
                          </a:lnTo>
                          <a:lnTo>
                            <a:pt x="18" y="0"/>
                          </a:lnTo>
                          <a:lnTo>
                            <a:pt x="20" y="0"/>
                          </a:lnTo>
                          <a:lnTo>
                            <a:pt x="20" y="0"/>
                          </a:lnTo>
                          <a:lnTo>
                            <a:pt x="21"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8" name="Freeform 1355"/>
                    <p:cNvSpPr>
                      <a:spLocks/>
                    </p:cNvSpPr>
                    <p:nvPr/>
                  </p:nvSpPr>
                  <p:spPr bwMode="auto">
                    <a:xfrm>
                      <a:off x="-386177" y="3646670"/>
                      <a:ext cx="30163" cy="0"/>
                    </a:xfrm>
                    <a:custGeom>
                      <a:avLst/>
                      <a:gdLst>
                        <a:gd name="T0" fmla="*/ 0 w 19"/>
                        <a:gd name="T1" fmla="*/ 0 w 19"/>
                        <a:gd name="T2" fmla="*/ 0 w 19"/>
                        <a:gd name="T3" fmla="*/ 0 w 19"/>
                        <a:gd name="T4" fmla="*/ 0 w 19"/>
                        <a:gd name="T5" fmla="*/ 0 w 19"/>
                        <a:gd name="T6" fmla="*/ 2 w 19"/>
                        <a:gd name="T7" fmla="*/ 2 w 19"/>
                        <a:gd name="T8" fmla="*/ 2 w 19"/>
                        <a:gd name="T9" fmla="*/ 2 w 19"/>
                        <a:gd name="T10" fmla="*/ 3 w 19"/>
                        <a:gd name="T11" fmla="*/ 4 w 19"/>
                        <a:gd name="T12" fmla="*/ 4 w 19"/>
                        <a:gd name="T13" fmla="*/ 5 w 19"/>
                        <a:gd name="T14" fmla="*/ 5 w 19"/>
                        <a:gd name="T15" fmla="*/ 5 w 19"/>
                        <a:gd name="T16" fmla="*/ 6 w 19"/>
                        <a:gd name="T17" fmla="*/ 6 w 19"/>
                        <a:gd name="T18" fmla="*/ 6 w 19"/>
                        <a:gd name="T19" fmla="*/ 7 w 19"/>
                        <a:gd name="T20" fmla="*/ 8 w 19"/>
                        <a:gd name="T21" fmla="*/ 8 w 19"/>
                        <a:gd name="T22" fmla="*/ 8 w 19"/>
                        <a:gd name="T23" fmla="*/ 8 w 19"/>
                        <a:gd name="T24" fmla="*/ 9 w 19"/>
                        <a:gd name="T25" fmla="*/ 9 w 19"/>
                        <a:gd name="T26" fmla="*/ 9 w 19"/>
                        <a:gd name="T27" fmla="*/ 11 w 19"/>
                        <a:gd name="T28" fmla="*/ 11 w 19"/>
                        <a:gd name="T29" fmla="*/ 11 w 19"/>
                        <a:gd name="T30" fmla="*/ 11 w 19"/>
                        <a:gd name="T31" fmla="*/ 11 w 19"/>
                        <a:gd name="T32" fmla="*/ 13 w 19"/>
                        <a:gd name="T33" fmla="*/ 13 w 19"/>
                        <a:gd name="T34" fmla="*/ 13 w 19"/>
                        <a:gd name="T35" fmla="*/ 13 w 19"/>
                        <a:gd name="T36" fmla="*/ 14 w 19"/>
                        <a:gd name="T37" fmla="*/ 14 w 19"/>
                        <a:gd name="T38" fmla="*/ 14 w 19"/>
                        <a:gd name="T39" fmla="*/ 15 w 19"/>
                        <a:gd name="T40" fmla="*/ 16 w 19"/>
                        <a:gd name="T41" fmla="*/ 16 w 19"/>
                        <a:gd name="T42" fmla="*/ 16 w 19"/>
                        <a:gd name="T43" fmla="*/ 17 w 19"/>
                        <a:gd name="T44" fmla="*/ 17 w 19"/>
                        <a:gd name="T45" fmla="*/ 17 w 19"/>
                        <a:gd name="T46" fmla="*/ 18 w 19"/>
                        <a:gd name="T47" fmla="*/ 18 w 19"/>
                        <a:gd name="T48" fmla="*/ 18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0" y="0"/>
                          </a:lnTo>
                          <a:lnTo>
                            <a:pt x="2" y="0"/>
                          </a:lnTo>
                          <a:lnTo>
                            <a:pt x="2" y="0"/>
                          </a:lnTo>
                          <a:lnTo>
                            <a:pt x="2" y="0"/>
                          </a:lnTo>
                          <a:lnTo>
                            <a:pt x="2"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9" y="0"/>
                          </a:lnTo>
                          <a:lnTo>
                            <a:pt x="11" y="0"/>
                          </a:lnTo>
                          <a:lnTo>
                            <a:pt x="11" y="0"/>
                          </a:lnTo>
                          <a:lnTo>
                            <a:pt x="11" y="0"/>
                          </a:lnTo>
                          <a:lnTo>
                            <a:pt x="11" y="0"/>
                          </a:lnTo>
                          <a:lnTo>
                            <a:pt x="11" y="0"/>
                          </a:lnTo>
                          <a:lnTo>
                            <a:pt x="13" y="0"/>
                          </a:lnTo>
                          <a:lnTo>
                            <a:pt x="13" y="0"/>
                          </a:lnTo>
                          <a:lnTo>
                            <a:pt x="13" y="0"/>
                          </a:lnTo>
                          <a:lnTo>
                            <a:pt x="13" y="0"/>
                          </a:lnTo>
                          <a:lnTo>
                            <a:pt x="14" y="0"/>
                          </a:lnTo>
                          <a:lnTo>
                            <a:pt x="14" y="0"/>
                          </a:lnTo>
                          <a:lnTo>
                            <a:pt x="14" y="0"/>
                          </a:lnTo>
                          <a:lnTo>
                            <a:pt x="15" y="0"/>
                          </a:lnTo>
                          <a:lnTo>
                            <a:pt x="16" y="0"/>
                          </a:lnTo>
                          <a:lnTo>
                            <a:pt x="16" y="0"/>
                          </a:lnTo>
                          <a:lnTo>
                            <a:pt x="16" y="0"/>
                          </a:lnTo>
                          <a:lnTo>
                            <a:pt x="17" y="0"/>
                          </a:lnTo>
                          <a:lnTo>
                            <a:pt x="17" y="0"/>
                          </a:lnTo>
                          <a:lnTo>
                            <a:pt x="17" y="0"/>
                          </a:lnTo>
                          <a:lnTo>
                            <a:pt x="18" y="0"/>
                          </a:lnTo>
                          <a:lnTo>
                            <a:pt x="18" y="0"/>
                          </a:lnTo>
                          <a:lnTo>
                            <a:pt x="18"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09" name="Freeform 1356"/>
                    <p:cNvSpPr>
                      <a:spLocks/>
                    </p:cNvSpPr>
                    <p:nvPr/>
                  </p:nvSpPr>
                  <p:spPr bwMode="auto">
                    <a:xfrm>
                      <a:off x="-356015" y="3646670"/>
                      <a:ext cx="31750" cy="0"/>
                    </a:xfrm>
                    <a:custGeom>
                      <a:avLst/>
                      <a:gdLst>
                        <a:gd name="T0" fmla="*/ 0 w 20"/>
                        <a:gd name="T1" fmla="*/ 0 w 20"/>
                        <a:gd name="T2" fmla="*/ 1 w 20"/>
                        <a:gd name="T3" fmla="*/ 1 w 20"/>
                        <a:gd name="T4" fmla="*/ 1 w 20"/>
                        <a:gd name="T5" fmla="*/ 2 w 20"/>
                        <a:gd name="T6" fmla="*/ 2 w 20"/>
                        <a:gd name="T7" fmla="*/ 2 w 20"/>
                        <a:gd name="T8" fmla="*/ 3 w 20"/>
                        <a:gd name="T9" fmla="*/ 3 w 20"/>
                        <a:gd name="T10" fmla="*/ 3 w 20"/>
                        <a:gd name="T11" fmla="*/ 4 w 20"/>
                        <a:gd name="T12" fmla="*/ 4 w 20"/>
                        <a:gd name="T13" fmla="*/ 4 w 20"/>
                        <a:gd name="T14" fmla="*/ 5 w 20"/>
                        <a:gd name="T15" fmla="*/ 6 w 20"/>
                        <a:gd name="T16" fmla="*/ 6 w 20"/>
                        <a:gd name="T17" fmla="*/ 6 w 20"/>
                        <a:gd name="T18" fmla="*/ 6 w 20"/>
                        <a:gd name="T19" fmla="*/ 6 w 20"/>
                        <a:gd name="T20" fmla="*/ 8 w 20"/>
                        <a:gd name="T21" fmla="*/ 8 w 20"/>
                        <a:gd name="T22" fmla="*/ 8 w 20"/>
                        <a:gd name="T23" fmla="*/ 8 w 20"/>
                        <a:gd name="T24" fmla="*/ 9 w 20"/>
                        <a:gd name="T25" fmla="*/ 9 w 20"/>
                        <a:gd name="T26" fmla="*/ 10 w 20"/>
                        <a:gd name="T27" fmla="*/ 11 w 20"/>
                        <a:gd name="T28" fmla="*/ 11 w 20"/>
                        <a:gd name="T29" fmla="*/ 11 w 20"/>
                        <a:gd name="T30" fmla="*/ 11 w 20"/>
                        <a:gd name="T31" fmla="*/ 12 w 20"/>
                        <a:gd name="T32" fmla="*/ 12 w 20"/>
                        <a:gd name="T33" fmla="*/ 12 w 20"/>
                        <a:gd name="T34" fmla="*/ 13 w 20"/>
                        <a:gd name="T35" fmla="*/ 14 w 20"/>
                        <a:gd name="T36" fmla="*/ 14 w 20"/>
                        <a:gd name="T37" fmla="*/ 14 w 20"/>
                        <a:gd name="T38" fmla="*/ 15 w 20"/>
                        <a:gd name="T39" fmla="*/ 15 w 20"/>
                        <a:gd name="T40" fmla="*/ 16 w 20"/>
                        <a:gd name="T41" fmla="*/ 16 w 20"/>
                        <a:gd name="T42" fmla="*/ 17 w 20"/>
                        <a:gd name="T43" fmla="*/ 17 w 20"/>
                        <a:gd name="T44" fmla="*/ 17 w 20"/>
                        <a:gd name="T45" fmla="*/ 17 w 20"/>
                        <a:gd name="T46" fmla="*/ 18 w 20"/>
                        <a:gd name="T47" fmla="*/ 18 w 20"/>
                        <a:gd name="T48" fmla="*/ 19 w 20"/>
                        <a:gd name="T49" fmla="*/ 20 w 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0">
                          <a:moveTo>
                            <a:pt x="0" y="0"/>
                          </a:moveTo>
                          <a:lnTo>
                            <a:pt x="0" y="0"/>
                          </a:lnTo>
                          <a:lnTo>
                            <a:pt x="1" y="0"/>
                          </a:lnTo>
                          <a:lnTo>
                            <a:pt x="1" y="0"/>
                          </a:lnTo>
                          <a:lnTo>
                            <a:pt x="1" y="0"/>
                          </a:lnTo>
                          <a:lnTo>
                            <a:pt x="2" y="0"/>
                          </a:lnTo>
                          <a:lnTo>
                            <a:pt x="2" y="0"/>
                          </a:lnTo>
                          <a:lnTo>
                            <a:pt x="2" y="0"/>
                          </a:lnTo>
                          <a:lnTo>
                            <a:pt x="3" y="0"/>
                          </a:lnTo>
                          <a:lnTo>
                            <a:pt x="3" y="0"/>
                          </a:lnTo>
                          <a:lnTo>
                            <a:pt x="3" y="0"/>
                          </a:lnTo>
                          <a:lnTo>
                            <a:pt x="4" y="0"/>
                          </a:lnTo>
                          <a:lnTo>
                            <a:pt x="4" y="0"/>
                          </a:lnTo>
                          <a:lnTo>
                            <a:pt x="4" y="0"/>
                          </a:lnTo>
                          <a:lnTo>
                            <a:pt x="5" y="0"/>
                          </a:lnTo>
                          <a:lnTo>
                            <a:pt x="6" y="0"/>
                          </a:lnTo>
                          <a:lnTo>
                            <a:pt x="6" y="0"/>
                          </a:lnTo>
                          <a:lnTo>
                            <a:pt x="6" y="0"/>
                          </a:lnTo>
                          <a:lnTo>
                            <a:pt x="6" y="0"/>
                          </a:lnTo>
                          <a:lnTo>
                            <a:pt x="6" y="0"/>
                          </a:lnTo>
                          <a:lnTo>
                            <a:pt x="8" y="0"/>
                          </a:lnTo>
                          <a:lnTo>
                            <a:pt x="8" y="0"/>
                          </a:lnTo>
                          <a:lnTo>
                            <a:pt x="8" y="0"/>
                          </a:lnTo>
                          <a:lnTo>
                            <a:pt x="8" y="0"/>
                          </a:lnTo>
                          <a:lnTo>
                            <a:pt x="9" y="0"/>
                          </a:lnTo>
                          <a:lnTo>
                            <a:pt x="9" y="0"/>
                          </a:lnTo>
                          <a:lnTo>
                            <a:pt x="10" y="0"/>
                          </a:lnTo>
                          <a:lnTo>
                            <a:pt x="11" y="0"/>
                          </a:lnTo>
                          <a:lnTo>
                            <a:pt x="11" y="0"/>
                          </a:lnTo>
                          <a:lnTo>
                            <a:pt x="11" y="0"/>
                          </a:lnTo>
                          <a:lnTo>
                            <a:pt x="11" y="0"/>
                          </a:lnTo>
                          <a:lnTo>
                            <a:pt x="12" y="0"/>
                          </a:lnTo>
                          <a:lnTo>
                            <a:pt x="12" y="0"/>
                          </a:lnTo>
                          <a:lnTo>
                            <a:pt x="12" y="0"/>
                          </a:lnTo>
                          <a:lnTo>
                            <a:pt x="13" y="0"/>
                          </a:lnTo>
                          <a:lnTo>
                            <a:pt x="14" y="0"/>
                          </a:lnTo>
                          <a:lnTo>
                            <a:pt x="14" y="0"/>
                          </a:lnTo>
                          <a:lnTo>
                            <a:pt x="14" y="0"/>
                          </a:lnTo>
                          <a:lnTo>
                            <a:pt x="15" y="0"/>
                          </a:lnTo>
                          <a:lnTo>
                            <a:pt x="15" y="0"/>
                          </a:lnTo>
                          <a:lnTo>
                            <a:pt x="16" y="0"/>
                          </a:lnTo>
                          <a:lnTo>
                            <a:pt x="16" y="0"/>
                          </a:lnTo>
                          <a:lnTo>
                            <a:pt x="17" y="0"/>
                          </a:lnTo>
                          <a:lnTo>
                            <a:pt x="17" y="0"/>
                          </a:lnTo>
                          <a:lnTo>
                            <a:pt x="17" y="0"/>
                          </a:lnTo>
                          <a:lnTo>
                            <a:pt x="17" y="0"/>
                          </a:lnTo>
                          <a:lnTo>
                            <a:pt x="18" y="0"/>
                          </a:lnTo>
                          <a:lnTo>
                            <a:pt x="18" y="0"/>
                          </a:lnTo>
                          <a:lnTo>
                            <a:pt x="19" y="0"/>
                          </a:lnTo>
                          <a:lnTo>
                            <a:pt x="20"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0" name="Freeform 1357"/>
                    <p:cNvSpPr>
                      <a:spLocks/>
                    </p:cNvSpPr>
                    <p:nvPr/>
                  </p:nvSpPr>
                  <p:spPr bwMode="auto">
                    <a:xfrm>
                      <a:off x="-324265" y="3646670"/>
                      <a:ext cx="30163" cy="0"/>
                    </a:xfrm>
                    <a:custGeom>
                      <a:avLst/>
                      <a:gdLst>
                        <a:gd name="T0" fmla="*/ 0 w 19"/>
                        <a:gd name="T1" fmla="*/ 0 w 19"/>
                        <a:gd name="T2" fmla="*/ 0 w 19"/>
                        <a:gd name="T3" fmla="*/ 0 w 19"/>
                        <a:gd name="T4" fmla="*/ 0 w 19"/>
                        <a:gd name="T5" fmla="*/ 2 w 19"/>
                        <a:gd name="T6" fmla="*/ 2 w 19"/>
                        <a:gd name="T7" fmla="*/ 2 w 19"/>
                        <a:gd name="T8" fmla="*/ 3 w 19"/>
                        <a:gd name="T9" fmla="*/ 3 w 19"/>
                        <a:gd name="T10" fmla="*/ 3 w 19"/>
                        <a:gd name="T11" fmla="*/ 4 w 19"/>
                        <a:gd name="T12" fmla="*/ 4 w 19"/>
                        <a:gd name="T13" fmla="*/ 5 w 19"/>
                        <a:gd name="T14" fmla="*/ 5 w 19"/>
                        <a:gd name="T15" fmla="*/ 5 w 19"/>
                        <a:gd name="T16" fmla="*/ 6 w 19"/>
                        <a:gd name="T17" fmla="*/ 6 w 19"/>
                        <a:gd name="T18" fmla="*/ 6 w 19"/>
                        <a:gd name="T19" fmla="*/ 7 w 19"/>
                        <a:gd name="T20" fmla="*/ 8 w 19"/>
                        <a:gd name="T21" fmla="*/ 8 w 19"/>
                        <a:gd name="T22" fmla="*/ 8 w 19"/>
                        <a:gd name="T23" fmla="*/ 8 w 19"/>
                        <a:gd name="T24" fmla="*/ 9 w 19"/>
                        <a:gd name="T25" fmla="*/ 9 w 19"/>
                        <a:gd name="T26" fmla="*/ 10 w 19"/>
                        <a:gd name="T27" fmla="*/ 11 w 19"/>
                        <a:gd name="T28" fmla="*/ 11 w 19"/>
                        <a:gd name="T29" fmla="*/ 11 w 19"/>
                        <a:gd name="T30" fmla="*/ 11 w 19"/>
                        <a:gd name="T31" fmla="*/ 11 w 19"/>
                        <a:gd name="T32" fmla="*/ 12 w 19"/>
                        <a:gd name="T33" fmla="*/ 12 w 19"/>
                        <a:gd name="T34" fmla="*/ 13 w 19"/>
                        <a:gd name="T35" fmla="*/ 13 w 19"/>
                        <a:gd name="T36" fmla="*/ 14 w 19"/>
                        <a:gd name="T37" fmla="*/ 14 w 19"/>
                        <a:gd name="T38" fmla="*/ 14 w 19"/>
                        <a:gd name="T39" fmla="*/ 14 w 19"/>
                        <a:gd name="T40" fmla="*/ 16 w 19"/>
                        <a:gd name="T41" fmla="*/ 16 w 19"/>
                        <a:gd name="T42" fmla="*/ 16 w 19"/>
                        <a:gd name="T43" fmla="*/ 16 w 19"/>
                        <a:gd name="T44" fmla="*/ 16 w 19"/>
                        <a:gd name="T45" fmla="*/ 17 w 19"/>
                        <a:gd name="T46" fmla="*/ 18 w 19"/>
                        <a:gd name="T47" fmla="*/ 19 w 19"/>
                        <a:gd name="T48" fmla="*/ 19 w 19"/>
                        <a:gd name="T49" fmla="*/ 19 w 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9">
                          <a:moveTo>
                            <a:pt x="0" y="0"/>
                          </a:moveTo>
                          <a:lnTo>
                            <a:pt x="0" y="0"/>
                          </a:lnTo>
                          <a:lnTo>
                            <a:pt x="0" y="0"/>
                          </a:lnTo>
                          <a:lnTo>
                            <a:pt x="0" y="0"/>
                          </a:lnTo>
                          <a:lnTo>
                            <a:pt x="0" y="0"/>
                          </a:lnTo>
                          <a:lnTo>
                            <a:pt x="2" y="0"/>
                          </a:lnTo>
                          <a:lnTo>
                            <a:pt x="2" y="0"/>
                          </a:lnTo>
                          <a:lnTo>
                            <a:pt x="2" y="0"/>
                          </a:lnTo>
                          <a:lnTo>
                            <a:pt x="3" y="0"/>
                          </a:lnTo>
                          <a:lnTo>
                            <a:pt x="3" y="0"/>
                          </a:lnTo>
                          <a:lnTo>
                            <a:pt x="3" y="0"/>
                          </a:lnTo>
                          <a:lnTo>
                            <a:pt x="4" y="0"/>
                          </a:lnTo>
                          <a:lnTo>
                            <a:pt x="4" y="0"/>
                          </a:lnTo>
                          <a:lnTo>
                            <a:pt x="5" y="0"/>
                          </a:lnTo>
                          <a:lnTo>
                            <a:pt x="5" y="0"/>
                          </a:lnTo>
                          <a:lnTo>
                            <a:pt x="5" y="0"/>
                          </a:lnTo>
                          <a:lnTo>
                            <a:pt x="6" y="0"/>
                          </a:lnTo>
                          <a:lnTo>
                            <a:pt x="6" y="0"/>
                          </a:lnTo>
                          <a:lnTo>
                            <a:pt x="6" y="0"/>
                          </a:lnTo>
                          <a:lnTo>
                            <a:pt x="7" y="0"/>
                          </a:lnTo>
                          <a:lnTo>
                            <a:pt x="8" y="0"/>
                          </a:lnTo>
                          <a:lnTo>
                            <a:pt x="8" y="0"/>
                          </a:lnTo>
                          <a:lnTo>
                            <a:pt x="8" y="0"/>
                          </a:lnTo>
                          <a:lnTo>
                            <a:pt x="8" y="0"/>
                          </a:lnTo>
                          <a:lnTo>
                            <a:pt x="9" y="0"/>
                          </a:lnTo>
                          <a:lnTo>
                            <a:pt x="9" y="0"/>
                          </a:lnTo>
                          <a:lnTo>
                            <a:pt x="10" y="0"/>
                          </a:lnTo>
                          <a:lnTo>
                            <a:pt x="11" y="0"/>
                          </a:lnTo>
                          <a:lnTo>
                            <a:pt x="11" y="0"/>
                          </a:lnTo>
                          <a:lnTo>
                            <a:pt x="11" y="0"/>
                          </a:lnTo>
                          <a:lnTo>
                            <a:pt x="11" y="0"/>
                          </a:lnTo>
                          <a:lnTo>
                            <a:pt x="11" y="0"/>
                          </a:lnTo>
                          <a:lnTo>
                            <a:pt x="12" y="0"/>
                          </a:lnTo>
                          <a:lnTo>
                            <a:pt x="12" y="0"/>
                          </a:lnTo>
                          <a:lnTo>
                            <a:pt x="13" y="0"/>
                          </a:lnTo>
                          <a:lnTo>
                            <a:pt x="13" y="0"/>
                          </a:lnTo>
                          <a:lnTo>
                            <a:pt x="14" y="0"/>
                          </a:lnTo>
                          <a:lnTo>
                            <a:pt x="14" y="0"/>
                          </a:lnTo>
                          <a:lnTo>
                            <a:pt x="14" y="0"/>
                          </a:lnTo>
                          <a:lnTo>
                            <a:pt x="14" y="0"/>
                          </a:lnTo>
                          <a:lnTo>
                            <a:pt x="16" y="0"/>
                          </a:lnTo>
                          <a:lnTo>
                            <a:pt x="16" y="0"/>
                          </a:lnTo>
                          <a:lnTo>
                            <a:pt x="16" y="0"/>
                          </a:lnTo>
                          <a:lnTo>
                            <a:pt x="16" y="0"/>
                          </a:lnTo>
                          <a:lnTo>
                            <a:pt x="16" y="0"/>
                          </a:lnTo>
                          <a:lnTo>
                            <a:pt x="17" y="0"/>
                          </a:lnTo>
                          <a:lnTo>
                            <a:pt x="18" y="0"/>
                          </a:lnTo>
                          <a:lnTo>
                            <a:pt x="19" y="0"/>
                          </a:lnTo>
                          <a:lnTo>
                            <a:pt x="19" y="0"/>
                          </a:lnTo>
                          <a:lnTo>
                            <a:pt x="19"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511" name="Freeform 1358"/>
                    <p:cNvSpPr>
                      <a:spLocks/>
                    </p:cNvSpPr>
                    <p:nvPr/>
                  </p:nvSpPr>
                  <p:spPr bwMode="auto">
                    <a:xfrm>
                      <a:off x="-294102" y="3646670"/>
                      <a:ext cx="12700" cy="0"/>
                    </a:xfrm>
                    <a:custGeom>
                      <a:avLst/>
                      <a:gdLst>
                        <a:gd name="T0" fmla="*/ 0 w 8"/>
                        <a:gd name="T1" fmla="*/ 0 w 8"/>
                        <a:gd name="T2" fmla="*/ 1 w 8"/>
                        <a:gd name="T3" fmla="*/ 1 w 8"/>
                        <a:gd name="T4" fmla="*/ 1 w 8"/>
                        <a:gd name="T5" fmla="*/ 1 w 8"/>
                        <a:gd name="T6" fmla="*/ 2 w 8"/>
                        <a:gd name="T7" fmla="*/ 2 w 8"/>
                        <a:gd name="T8" fmla="*/ 3 w 8"/>
                        <a:gd name="T9" fmla="*/ 3 w 8"/>
                        <a:gd name="T10" fmla="*/ 4 w 8"/>
                        <a:gd name="T11" fmla="*/ 4 w 8"/>
                        <a:gd name="T12" fmla="*/ 4 w 8"/>
                        <a:gd name="T13" fmla="*/ 4 w 8"/>
                        <a:gd name="T14" fmla="*/ 5 w 8"/>
                        <a:gd name="T15" fmla="*/ 6 w 8"/>
                        <a:gd name="T16" fmla="*/ 6 w 8"/>
                        <a:gd name="T17" fmla="*/ 6 w 8"/>
                        <a:gd name="T18" fmla="*/ 6 w 8"/>
                        <a:gd name="T19" fmla="*/ 7 w 8"/>
                        <a:gd name="T20" fmla="*/ 7 w 8"/>
                        <a:gd name="T21" fmla="*/ 8 w 8"/>
                        <a:gd name="T22" fmla="*/ 8 w 8"/>
                        <a:gd name="T23"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Lst>
                      <a:rect l="0" t="0" r="r" b="b"/>
                      <a:pathLst>
                        <a:path w="8">
                          <a:moveTo>
                            <a:pt x="0" y="0"/>
                          </a:moveTo>
                          <a:lnTo>
                            <a:pt x="0" y="0"/>
                          </a:lnTo>
                          <a:lnTo>
                            <a:pt x="1" y="0"/>
                          </a:lnTo>
                          <a:lnTo>
                            <a:pt x="1" y="0"/>
                          </a:lnTo>
                          <a:lnTo>
                            <a:pt x="1" y="0"/>
                          </a:lnTo>
                          <a:lnTo>
                            <a:pt x="1" y="0"/>
                          </a:lnTo>
                          <a:lnTo>
                            <a:pt x="2" y="0"/>
                          </a:lnTo>
                          <a:lnTo>
                            <a:pt x="2" y="0"/>
                          </a:lnTo>
                          <a:lnTo>
                            <a:pt x="3" y="0"/>
                          </a:lnTo>
                          <a:lnTo>
                            <a:pt x="3" y="0"/>
                          </a:lnTo>
                          <a:lnTo>
                            <a:pt x="4" y="0"/>
                          </a:lnTo>
                          <a:lnTo>
                            <a:pt x="4" y="0"/>
                          </a:lnTo>
                          <a:lnTo>
                            <a:pt x="4" y="0"/>
                          </a:lnTo>
                          <a:lnTo>
                            <a:pt x="4" y="0"/>
                          </a:lnTo>
                          <a:lnTo>
                            <a:pt x="5" y="0"/>
                          </a:lnTo>
                          <a:lnTo>
                            <a:pt x="6" y="0"/>
                          </a:lnTo>
                          <a:lnTo>
                            <a:pt x="6" y="0"/>
                          </a:lnTo>
                          <a:lnTo>
                            <a:pt x="6" y="0"/>
                          </a:lnTo>
                          <a:lnTo>
                            <a:pt x="6" y="0"/>
                          </a:lnTo>
                          <a:lnTo>
                            <a:pt x="7" y="0"/>
                          </a:lnTo>
                          <a:lnTo>
                            <a:pt x="7" y="0"/>
                          </a:lnTo>
                          <a:lnTo>
                            <a:pt x="8" y="0"/>
                          </a:lnTo>
                          <a:lnTo>
                            <a:pt x="8" y="0"/>
                          </a:lnTo>
                          <a:lnTo>
                            <a:pt x="8" y="0"/>
                          </a:lnTo>
                        </a:path>
                      </a:pathLst>
                    </a:custGeom>
                    <a:noFill/>
                    <a:ln w="9525"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nvGrpSpPr>
                  <p:cNvPr id="1672" name="Group 1671"/>
                  <p:cNvGrpSpPr/>
                  <p:nvPr/>
                </p:nvGrpSpPr>
                <p:grpSpPr>
                  <a:xfrm>
                    <a:off x="1445798" y="3241744"/>
                    <a:ext cx="1334196" cy="246221"/>
                    <a:chOff x="4986692" y="2315038"/>
                    <a:chExt cx="1334196" cy="246221"/>
                  </a:xfrm>
                </p:grpSpPr>
                <p:sp>
                  <p:nvSpPr>
                    <p:cNvPr id="1668" name="Rectangle 141"/>
                    <p:cNvSpPr>
                      <a:spLocks noChangeArrowheads="1"/>
                    </p:cNvSpPr>
                    <p:nvPr/>
                  </p:nvSpPr>
                  <p:spPr bwMode="auto">
                    <a:xfrm>
                      <a:off x="5308623" y="2315038"/>
                      <a:ext cx="101226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0000"/>
                          </a:solidFill>
                          <a:effectLst/>
                          <a:latin typeface="Arial" panose="020B0604020202020204" pitchFamily="34" charset="0"/>
                        </a:rPr>
                        <a:t>11.0 kV/cm</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669" name="Line 142"/>
                    <p:cNvSpPr>
                      <a:spLocks noChangeShapeType="1"/>
                    </p:cNvSpPr>
                    <p:nvPr/>
                  </p:nvSpPr>
                  <p:spPr bwMode="auto">
                    <a:xfrm>
                      <a:off x="4986692" y="2386072"/>
                      <a:ext cx="292560" cy="0"/>
                    </a:xfrm>
                    <a:prstGeom prst="line">
                      <a:avLst/>
                    </a:prstGeom>
                    <a:noFill/>
                    <a:ln w="26988"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grpSp>
            </p:grpSp>
          </p:grpSp>
          <p:cxnSp>
            <p:nvCxnSpPr>
              <p:cNvPr id="2148" name="Straight Connector 2147"/>
              <p:cNvCxnSpPr/>
              <p:nvPr/>
            </p:nvCxnSpPr>
            <p:spPr>
              <a:xfrm>
                <a:off x="9100092" y="1769678"/>
                <a:ext cx="870470" cy="370013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156" name="Rectangle 1471"/>
            <p:cNvSpPr>
              <a:spLocks noChangeArrowheads="1"/>
            </p:cNvSpPr>
            <p:nvPr/>
          </p:nvSpPr>
          <p:spPr bwMode="auto">
            <a:xfrm rot="16200000">
              <a:off x="5832885" y="1679434"/>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2157" name="Rectangle 1471"/>
            <p:cNvSpPr>
              <a:spLocks noChangeArrowheads="1"/>
            </p:cNvSpPr>
            <p:nvPr/>
          </p:nvSpPr>
          <p:spPr bwMode="auto">
            <a:xfrm rot="16200000">
              <a:off x="5840688" y="3286682"/>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2158" name="Rectangle 1471"/>
            <p:cNvSpPr>
              <a:spLocks noChangeArrowheads="1"/>
            </p:cNvSpPr>
            <p:nvPr/>
          </p:nvSpPr>
          <p:spPr bwMode="auto">
            <a:xfrm rot="16200000">
              <a:off x="5840365" y="5010639"/>
              <a:ext cx="11766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Optical power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r>
                <a:rPr kumimoji="0" lang="en-US" altLang="en-US" sz="1050" b="0" i="0" u="none" strike="noStrike" cap="none" normalizeH="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7666759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15</a:t>
            </a:fld>
            <a:endParaRPr lang="en-GB" dirty="0"/>
          </a:p>
        </p:txBody>
      </p:sp>
      <p:grpSp>
        <p:nvGrpSpPr>
          <p:cNvPr id="1258" name="Group 1257"/>
          <p:cNvGrpSpPr/>
          <p:nvPr/>
        </p:nvGrpSpPr>
        <p:grpSpPr>
          <a:xfrm>
            <a:off x="9867686" y="2179240"/>
            <a:ext cx="1777118" cy="515147"/>
            <a:chOff x="8918149" y="2191560"/>
            <a:chExt cx="1777118" cy="515147"/>
          </a:xfrm>
        </p:grpSpPr>
        <p:sp>
          <p:nvSpPr>
            <p:cNvPr id="1254" name="Line 138"/>
            <p:cNvSpPr>
              <a:spLocks noChangeShapeType="1"/>
            </p:cNvSpPr>
            <p:nvPr/>
          </p:nvSpPr>
          <p:spPr bwMode="auto">
            <a:xfrm>
              <a:off x="8918149" y="2411399"/>
              <a:ext cx="292560" cy="0"/>
            </a:xfrm>
            <a:prstGeom prst="line">
              <a:avLst/>
            </a:prstGeom>
            <a:noFill/>
            <a:ln w="26988" cap="flat">
              <a:solidFill>
                <a:srgbClr val="D26C99"/>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55" name="Line 138"/>
            <p:cNvSpPr>
              <a:spLocks noChangeShapeType="1"/>
            </p:cNvSpPr>
            <p:nvPr/>
          </p:nvSpPr>
          <p:spPr bwMode="auto">
            <a:xfrm>
              <a:off x="8924611" y="2570910"/>
              <a:ext cx="292560" cy="0"/>
            </a:xfrm>
            <a:prstGeom prst="line">
              <a:avLst/>
            </a:prstGeom>
            <a:noFill/>
            <a:ln w="26988" cap="flat">
              <a:solidFill>
                <a:srgbClr val="B2B2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600"/>
            </a:p>
          </p:txBody>
        </p:sp>
        <p:sp>
          <p:nvSpPr>
            <p:cNvPr id="1256" name="TextBox 1255"/>
            <p:cNvSpPr txBox="1"/>
            <p:nvPr/>
          </p:nvSpPr>
          <p:spPr>
            <a:xfrm>
              <a:off x="9184941" y="2191560"/>
              <a:ext cx="1006173" cy="307777"/>
            </a:xfrm>
            <a:prstGeom prst="rect">
              <a:avLst/>
            </a:prstGeom>
            <a:noFill/>
          </p:spPr>
          <p:txBody>
            <a:bodyPr wrap="none" rtlCol="0">
              <a:spAutoFit/>
            </a:bodyPr>
            <a:lstStyle/>
            <a:p>
              <a:r>
                <a:rPr lang="en-GB" sz="1400" dirty="0" smtClean="0"/>
                <a:t>Correlation</a:t>
              </a:r>
              <a:endParaRPr lang="en-GB" sz="1400" dirty="0"/>
            </a:p>
          </p:txBody>
        </p:sp>
        <p:sp>
          <p:nvSpPr>
            <p:cNvPr id="1257" name="TextBox 1256"/>
            <p:cNvSpPr txBox="1"/>
            <p:nvPr/>
          </p:nvSpPr>
          <p:spPr>
            <a:xfrm>
              <a:off x="9194215" y="2398930"/>
              <a:ext cx="1501052" cy="307777"/>
            </a:xfrm>
            <a:prstGeom prst="rect">
              <a:avLst/>
            </a:prstGeom>
            <a:noFill/>
          </p:spPr>
          <p:txBody>
            <a:bodyPr wrap="none" rtlCol="0">
              <a:spAutoFit/>
            </a:bodyPr>
            <a:lstStyle/>
            <a:p>
              <a:r>
                <a:rPr lang="en-GB" sz="1400" dirty="0" smtClean="0"/>
                <a:t>Spectrum product</a:t>
              </a:r>
              <a:endParaRPr lang="en-GB" sz="1400" dirty="0"/>
            </a:p>
          </p:txBody>
        </p:sp>
      </p:grpSp>
      <p:grpSp>
        <p:nvGrpSpPr>
          <p:cNvPr id="1679" name="Group 1581"/>
          <p:cNvGrpSpPr>
            <a:grpSpLocks noChangeAspect="1"/>
          </p:cNvGrpSpPr>
          <p:nvPr/>
        </p:nvGrpSpPr>
        <p:grpSpPr bwMode="auto">
          <a:xfrm>
            <a:off x="5819776" y="1698625"/>
            <a:ext cx="6321425" cy="3632200"/>
            <a:chOff x="3666" y="1070"/>
            <a:chExt cx="3982" cy="2288"/>
          </a:xfrm>
        </p:grpSpPr>
        <p:grpSp>
          <p:nvGrpSpPr>
            <p:cNvPr id="1681" name="Group 1782"/>
            <p:cNvGrpSpPr>
              <a:grpSpLocks/>
            </p:cNvGrpSpPr>
            <p:nvPr/>
          </p:nvGrpSpPr>
          <p:grpSpPr bwMode="auto">
            <a:xfrm>
              <a:off x="3666" y="1333"/>
              <a:ext cx="3982" cy="2025"/>
              <a:chOff x="3666" y="1333"/>
              <a:chExt cx="3982" cy="2025"/>
            </a:xfrm>
          </p:grpSpPr>
          <p:sp>
            <p:nvSpPr>
              <p:cNvPr id="1885" name="Line 1583"/>
              <p:cNvSpPr>
                <a:spLocks noChangeShapeType="1"/>
              </p:cNvSpPr>
              <p:nvPr/>
            </p:nvSpPr>
            <p:spPr bwMode="auto">
              <a:xfrm>
                <a:off x="3784" y="3060"/>
                <a:ext cx="3678"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Line 1584"/>
              <p:cNvSpPr>
                <a:spLocks noChangeShapeType="1"/>
              </p:cNvSpPr>
              <p:nvPr/>
            </p:nvSpPr>
            <p:spPr bwMode="auto">
              <a:xfrm>
                <a:off x="3784" y="1333"/>
                <a:ext cx="3678"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Line 1585"/>
              <p:cNvSpPr>
                <a:spLocks noChangeShapeType="1"/>
              </p:cNvSpPr>
              <p:nvPr/>
            </p:nvSpPr>
            <p:spPr bwMode="auto">
              <a:xfrm flipV="1">
                <a:off x="3784"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8" name="Line 1586"/>
              <p:cNvSpPr>
                <a:spLocks noChangeShapeType="1"/>
              </p:cNvSpPr>
              <p:nvPr/>
            </p:nvSpPr>
            <p:spPr bwMode="auto">
              <a:xfrm flipV="1">
                <a:off x="4520"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9" name="Line 1587"/>
              <p:cNvSpPr>
                <a:spLocks noChangeShapeType="1"/>
              </p:cNvSpPr>
              <p:nvPr/>
            </p:nvSpPr>
            <p:spPr bwMode="auto">
              <a:xfrm flipV="1">
                <a:off x="5255"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0" name="Line 1588"/>
              <p:cNvSpPr>
                <a:spLocks noChangeShapeType="1"/>
              </p:cNvSpPr>
              <p:nvPr/>
            </p:nvSpPr>
            <p:spPr bwMode="auto">
              <a:xfrm flipV="1">
                <a:off x="5991"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1" name="Line 1589"/>
              <p:cNvSpPr>
                <a:spLocks noChangeShapeType="1"/>
              </p:cNvSpPr>
              <p:nvPr/>
            </p:nvSpPr>
            <p:spPr bwMode="auto">
              <a:xfrm flipV="1">
                <a:off x="6726"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2" name="Line 1590"/>
              <p:cNvSpPr>
                <a:spLocks noChangeShapeType="1"/>
              </p:cNvSpPr>
              <p:nvPr/>
            </p:nvSpPr>
            <p:spPr bwMode="auto">
              <a:xfrm flipV="1">
                <a:off x="7462" y="302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3" name="Line 1591"/>
              <p:cNvSpPr>
                <a:spLocks noChangeShapeType="1"/>
              </p:cNvSpPr>
              <p:nvPr/>
            </p:nvSpPr>
            <p:spPr bwMode="auto">
              <a:xfrm>
                <a:off x="3784"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4" name="Line 1592"/>
              <p:cNvSpPr>
                <a:spLocks noChangeShapeType="1"/>
              </p:cNvSpPr>
              <p:nvPr/>
            </p:nvSpPr>
            <p:spPr bwMode="auto">
              <a:xfrm>
                <a:off x="4520"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5" name="Line 1593"/>
              <p:cNvSpPr>
                <a:spLocks noChangeShapeType="1"/>
              </p:cNvSpPr>
              <p:nvPr/>
            </p:nvSpPr>
            <p:spPr bwMode="auto">
              <a:xfrm>
                <a:off x="5255"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6" name="Line 1594"/>
              <p:cNvSpPr>
                <a:spLocks noChangeShapeType="1"/>
              </p:cNvSpPr>
              <p:nvPr/>
            </p:nvSpPr>
            <p:spPr bwMode="auto">
              <a:xfrm>
                <a:off x="5991"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7" name="Line 1595"/>
              <p:cNvSpPr>
                <a:spLocks noChangeShapeType="1"/>
              </p:cNvSpPr>
              <p:nvPr/>
            </p:nvSpPr>
            <p:spPr bwMode="auto">
              <a:xfrm>
                <a:off x="6726"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8" name="Line 1596"/>
              <p:cNvSpPr>
                <a:spLocks noChangeShapeType="1"/>
              </p:cNvSpPr>
              <p:nvPr/>
            </p:nvSpPr>
            <p:spPr bwMode="auto">
              <a:xfrm>
                <a:off x="7462" y="1333"/>
                <a:ext cx="0" cy="3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9" name="Rectangle 1597"/>
              <p:cNvSpPr>
                <a:spLocks noChangeArrowheads="1"/>
              </p:cNvSpPr>
              <p:nvPr/>
            </p:nvSpPr>
            <p:spPr bwMode="auto">
              <a:xfrm>
                <a:off x="3666"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0" name="Rectangle 1598"/>
              <p:cNvSpPr>
                <a:spLocks noChangeArrowheads="1"/>
              </p:cNvSpPr>
              <p:nvPr/>
            </p:nvSpPr>
            <p:spPr bwMode="auto">
              <a:xfrm>
                <a:off x="4401"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1" name="Rectangle 1599"/>
              <p:cNvSpPr>
                <a:spLocks noChangeArrowheads="1"/>
              </p:cNvSpPr>
              <p:nvPr/>
            </p:nvSpPr>
            <p:spPr bwMode="auto">
              <a:xfrm>
                <a:off x="5137"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3.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2" name="Rectangle 1600"/>
              <p:cNvSpPr>
                <a:spLocks noChangeArrowheads="1"/>
              </p:cNvSpPr>
              <p:nvPr/>
            </p:nvSpPr>
            <p:spPr bwMode="auto">
              <a:xfrm>
                <a:off x="5941" y="3134"/>
                <a:ext cx="16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3" name="Rectangle 1601"/>
              <p:cNvSpPr>
                <a:spLocks noChangeArrowheads="1"/>
              </p:cNvSpPr>
              <p:nvPr/>
            </p:nvSpPr>
            <p:spPr bwMode="auto">
              <a:xfrm>
                <a:off x="6608"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4" name="Rectangle 1602"/>
              <p:cNvSpPr>
                <a:spLocks noChangeArrowheads="1"/>
              </p:cNvSpPr>
              <p:nvPr/>
            </p:nvSpPr>
            <p:spPr bwMode="auto">
              <a:xfrm>
                <a:off x="7343" y="3134"/>
                <a:ext cx="3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smtClean="0">
                    <a:ln>
                      <a:noFill/>
                    </a:ln>
                    <a:solidFill>
                      <a:srgbClr val="262626"/>
                    </a:solidFill>
                    <a:effectLst/>
                    <a:latin typeface="Arial" panose="020B0604020202020204" pitchFamily="34" charset="0"/>
                  </a:rPr>
                  <a:t>4.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5" name="Line 1603"/>
              <p:cNvSpPr>
                <a:spLocks noChangeShapeType="1"/>
              </p:cNvSpPr>
              <p:nvPr/>
            </p:nvSpPr>
            <p:spPr bwMode="auto">
              <a:xfrm flipV="1">
                <a:off x="3784" y="1333"/>
                <a:ext cx="0" cy="172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6" name="Line 1604"/>
              <p:cNvSpPr>
                <a:spLocks noChangeShapeType="1"/>
              </p:cNvSpPr>
              <p:nvPr/>
            </p:nvSpPr>
            <p:spPr bwMode="auto">
              <a:xfrm flipV="1">
                <a:off x="7462" y="1333"/>
                <a:ext cx="0" cy="172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7" name="Line 1605"/>
              <p:cNvSpPr>
                <a:spLocks noChangeShapeType="1"/>
              </p:cNvSpPr>
              <p:nvPr/>
            </p:nvSpPr>
            <p:spPr bwMode="auto">
              <a:xfrm>
                <a:off x="3784" y="2289"/>
                <a:ext cx="3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8" name="Line 1606"/>
              <p:cNvSpPr>
                <a:spLocks noChangeShapeType="1"/>
              </p:cNvSpPr>
              <p:nvPr/>
            </p:nvSpPr>
            <p:spPr bwMode="auto">
              <a:xfrm flipH="1">
                <a:off x="7425" y="2289"/>
                <a:ext cx="3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1" name="Freeform 1609"/>
              <p:cNvSpPr>
                <a:spLocks/>
              </p:cNvSpPr>
              <p:nvPr/>
            </p:nvSpPr>
            <p:spPr bwMode="auto">
              <a:xfrm>
                <a:off x="3784" y="2392"/>
                <a:ext cx="19" cy="516"/>
              </a:xfrm>
              <a:custGeom>
                <a:avLst/>
                <a:gdLst>
                  <a:gd name="T0" fmla="*/ 0 w 19"/>
                  <a:gd name="T1" fmla="*/ 0 h 516"/>
                  <a:gd name="T2" fmla="*/ 0 w 19"/>
                  <a:gd name="T3" fmla="*/ 70 h 516"/>
                  <a:gd name="T4" fmla="*/ 0 w 19"/>
                  <a:gd name="T5" fmla="*/ 76 h 516"/>
                  <a:gd name="T6" fmla="*/ 0 w 19"/>
                  <a:gd name="T7" fmla="*/ 67 h 516"/>
                  <a:gd name="T8" fmla="*/ 2 w 19"/>
                  <a:gd name="T9" fmla="*/ 317 h 516"/>
                  <a:gd name="T10" fmla="*/ 2 w 19"/>
                  <a:gd name="T11" fmla="*/ 305 h 516"/>
                  <a:gd name="T12" fmla="*/ 2 w 19"/>
                  <a:gd name="T13" fmla="*/ 353 h 516"/>
                  <a:gd name="T14" fmla="*/ 3 w 19"/>
                  <a:gd name="T15" fmla="*/ 490 h 516"/>
                  <a:gd name="T16" fmla="*/ 3 w 19"/>
                  <a:gd name="T17" fmla="*/ 480 h 516"/>
                  <a:gd name="T18" fmla="*/ 4 w 19"/>
                  <a:gd name="T19" fmla="*/ 454 h 516"/>
                  <a:gd name="T20" fmla="*/ 4 w 19"/>
                  <a:gd name="T21" fmla="*/ 379 h 516"/>
                  <a:gd name="T22" fmla="*/ 4 w 19"/>
                  <a:gd name="T23" fmla="*/ 499 h 516"/>
                  <a:gd name="T24" fmla="*/ 5 w 19"/>
                  <a:gd name="T25" fmla="*/ 393 h 516"/>
                  <a:gd name="T26" fmla="*/ 5 w 19"/>
                  <a:gd name="T27" fmla="*/ 384 h 516"/>
                  <a:gd name="T28" fmla="*/ 6 w 19"/>
                  <a:gd name="T29" fmla="*/ 503 h 516"/>
                  <a:gd name="T30" fmla="*/ 6 w 19"/>
                  <a:gd name="T31" fmla="*/ 374 h 516"/>
                  <a:gd name="T32" fmla="*/ 6 w 19"/>
                  <a:gd name="T33" fmla="*/ 374 h 516"/>
                  <a:gd name="T34" fmla="*/ 6 w 19"/>
                  <a:gd name="T35" fmla="*/ 379 h 516"/>
                  <a:gd name="T36" fmla="*/ 7 w 19"/>
                  <a:gd name="T37" fmla="*/ 505 h 516"/>
                  <a:gd name="T38" fmla="*/ 7 w 19"/>
                  <a:gd name="T39" fmla="*/ 372 h 516"/>
                  <a:gd name="T40" fmla="*/ 8 w 19"/>
                  <a:gd name="T41" fmla="*/ 438 h 516"/>
                  <a:gd name="T42" fmla="*/ 8 w 19"/>
                  <a:gd name="T43" fmla="*/ 468 h 516"/>
                  <a:gd name="T44" fmla="*/ 9 w 19"/>
                  <a:gd name="T45" fmla="*/ 371 h 516"/>
                  <a:gd name="T46" fmla="*/ 9 w 19"/>
                  <a:gd name="T47" fmla="*/ 510 h 516"/>
                  <a:gd name="T48" fmla="*/ 9 w 19"/>
                  <a:gd name="T49" fmla="*/ 479 h 516"/>
                  <a:gd name="T50" fmla="*/ 10 w 19"/>
                  <a:gd name="T51" fmla="*/ 445 h 516"/>
                  <a:gd name="T52" fmla="*/ 10 w 19"/>
                  <a:gd name="T53" fmla="*/ 369 h 516"/>
                  <a:gd name="T54" fmla="*/ 11 w 19"/>
                  <a:gd name="T55" fmla="*/ 511 h 516"/>
                  <a:gd name="T56" fmla="*/ 11 w 19"/>
                  <a:gd name="T57" fmla="*/ 376 h 516"/>
                  <a:gd name="T58" fmla="*/ 11 w 19"/>
                  <a:gd name="T59" fmla="*/ 370 h 516"/>
                  <a:gd name="T60" fmla="*/ 12 w 19"/>
                  <a:gd name="T61" fmla="*/ 513 h 516"/>
                  <a:gd name="T62" fmla="*/ 13 w 19"/>
                  <a:gd name="T63" fmla="*/ 367 h 516"/>
                  <a:gd name="T64" fmla="*/ 13 w 19"/>
                  <a:gd name="T65" fmla="*/ 372 h 516"/>
                  <a:gd name="T66" fmla="*/ 13 w 19"/>
                  <a:gd name="T67" fmla="*/ 380 h 516"/>
                  <a:gd name="T68" fmla="*/ 13 w 19"/>
                  <a:gd name="T69" fmla="*/ 514 h 516"/>
                  <a:gd name="T70" fmla="*/ 14 w 19"/>
                  <a:gd name="T71" fmla="*/ 366 h 516"/>
                  <a:gd name="T72" fmla="*/ 14 w 19"/>
                  <a:gd name="T73" fmla="*/ 430 h 516"/>
                  <a:gd name="T74" fmla="*/ 14 w 19"/>
                  <a:gd name="T75" fmla="*/ 462 h 516"/>
                  <a:gd name="T76" fmla="*/ 15 w 19"/>
                  <a:gd name="T77" fmla="*/ 365 h 516"/>
                  <a:gd name="T78" fmla="*/ 16 w 19"/>
                  <a:gd name="T79" fmla="*/ 516 h 516"/>
                  <a:gd name="T80" fmla="*/ 16 w 19"/>
                  <a:gd name="T81" fmla="*/ 447 h 516"/>
                  <a:gd name="T82" fmla="*/ 16 w 19"/>
                  <a:gd name="T83" fmla="*/ 419 h 516"/>
                  <a:gd name="T84" fmla="*/ 16 w 19"/>
                  <a:gd name="T85" fmla="*/ 364 h 516"/>
                  <a:gd name="T86" fmla="*/ 17 w 19"/>
                  <a:gd name="T87" fmla="*/ 516 h 516"/>
                  <a:gd name="T88" fmla="*/ 17 w 19"/>
                  <a:gd name="T89" fmla="*/ 372 h 516"/>
                  <a:gd name="T90" fmla="*/ 18 w 19"/>
                  <a:gd name="T91" fmla="*/ 366 h 516"/>
                  <a:gd name="T92" fmla="*/ 18 w 19"/>
                  <a:gd name="T93" fmla="*/ 516 h 516"/>
                  <a:gd name="T94" fmla="*/ 19 w 19"/>
                  <a:gd name="T95" fmla="*/ 361 h 516"/>
                  <a:gd name="T96" fmla="*/ 19 w 19"/>
                  <a:gd name="T97" fmla="*/ 365 h 516"/>
                  <a:gd name="T98" fmla="*/ 19 w 19"/>
                  <a:gd name="T99" fmla="*/ 372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6">
                    <a:moveTo>
                      <a:pt x="0" y="0"/>
                    </a:moveTo>
                    <a:lnTo>
                      <a:pt x="0" y="70"/>
                    </a:lnTo>
                    <a:lnTo>
                      <a:pt x="0" y="76"/>
                    </a:lnTo>
                    <a:lnTo>
                      <a:pt x="0" y="67"/>
                    </a:lnTo>
                    <a:lnTo>
                      <a:pt x="2" y="317"/>
                    </a:lnTo>
                    <a:lnTo>
                      <a:pt x="2" y="305"/>
                    </a:lnTo>
                    <a:lnTo>
                      <a:pt x="2" y="353"/>
                    </a:lnTo>
                    <a:lnTo>
                      <a:pt x="3" y="490"/>
                    </a:lnTo>
                    <a:lnTo>
                      <a:pt x="3" y="480"/>
                    </a:lnTo>
                    <a:lnTo>
                      <a:pt x="4" y="454"/>
                    </a:lnTo>
                    <a:lnTo>
                      <a:pt x="4" y="379"/>
                    </a:lnTo>
                    <a:lnTo>
                      <a:pt x="4" y="499"/>
                    </a:lnTo>
                    <a:lnTo>
                      <a:pt x="5" y="393"/>
                    </a:lnTo>
                    <a:lnTo>
                      <a:pt x="5" y="384"/>
                    </a:lnTo>
                    <a:lnTo>
                      <a:pt x="6" y="503"/>
                    </a:lnTo>
                    <a:lnTo>
                      <a:pt x="6" y="374"/>
                    </a:lnTo>
                    <a:lnTo>
                      <a:pt x="6" y="374"/>
                    </a:lnTo>
                    <a:lnTo>
                      <a:pt x="6" y="379"/>
                    </a:lnTo>
                    <a:lnTo>
                      <a:pt x="7" y="505"/>
                    </a:lnTo>
                    <a:lnTo>
                      <a:pt x="7" y="372"/>
                    </a:lnTo>
                    <a:lnTo>
                      <a:pt x="8" y="438"/>
                    </a:lnTo>
                    <a:lnTo>
                      <a:pt x="8" y="468"/>
                    </a:lnTo>
                    <a:lnTo>
                      <a:pt x="9" y="371"/>
                    </a:lnTo>
                    <a:lnTo>
                      <a:pt x="9" y="510"/>
                    </a:lnTo>
                    <a:lnTo>
                      <a:pt x="9" y="479"/>
                    </a:lnTo>
                    <a:lnTo>
                      <a:pt x="10" y="445"/>
                    </a:lnTo>
                    <a:lnTo>
                      <a:pt x="10" y="369"/>
                    </a:lnTo>
                    <a:lnTo>
                      <a:pt x="11" y="511"/>
                    </a:lnTo>
                    <a:lnTo>
                      <a:pt x="11" y="376"/>
                    </a:lnTo>
                    <a:lnTo>
                      <a:pt x="11" y="370"/>
                    </a:lnTo>
                    <a:lnTo>
                      <a:pt x="12" y="513"/>
                    </a:lnTo>
                    <a:lnTo>
                      <a:pt x="13" y="367"/>
                    </a:lnTo>
                    <a:lnTo>
                      <a:pt x="13" y="372"/>
                    </a:lnTo>
                    <a:lnTo>
                      <a:pt x="13" y="380"/>
                    </a:lnTo>
                    <a:lnTo>
                      <a:pt x="13" y="514"/>
                    </a:lnTo>
                    <a:lnTo>
                      <a:pt x="14" y="366"/>
                    </a:lnTo>
                    <a:lnTo>
                      <a:pt x="14" y="430"/>
                    </a:lnTo>
                    <a:lnTo>
                      <a:pt x="14" y="462"/>
                    </a:lnTo>
                    <a:lnTo>
                      <a:pt x="15" y="365"/>
                    </a:lnTo>
                    <a:lnTo>
                      <a:pt x="16" y="516"/>
                    </a:lnTo>
                    <a:lnTo>
                      <a:pt x="16" y="447"/>
                    </a:lnTo>
                    <a:lnTo>
                      <a:pt x="16" y="419"/>
                    </a:lnTo>
                    <a:lnTo>
                      <a:pt x="16" y="364"/>
                    </a:lnTo>
                    <a:lnTo>
                      <a:pt x="17" y="516"/>
                    </a:lnTo>
                    <a:lnTo>
                      <a:pt x="17" y="372"/>
                    </a:lnTo>
                    <a:lnTo>
                      <a:pt x="18" y="366"/>
                    </a:lnTo>
                    <a:lnTo>
                      <a:pt x="18" y="516"/>
                    </a:lnTo>
                    <a:lnTo>
                      <a:pt x="19" y="361"/>
                    </a:lnTo>
                    <a:lnTo>
                      <a:pt x="19" y="365"/>
                    </a:lnTo>
                    <a:lnTo>
                      <a:pt x="19" y="3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2" name="Freeform 1610"/>
              <p:cNvSpPr>
                <a:spLocks/>
              </p:cNvSpPr>
              <p:nvPr/>
            </p:nvSpPr>
            <p:spPr bwMode="auto">
              <a:xfrm>
                <a:off x="3803" y="2255"/>
                <a:ext cx="20" cy="681"/>
              </a:xfrm>
              <a:custGeom>
                <a:avLst/>
                <a:gdLst>
                  <a:gd name="T0" fmla="*/ 0 w 20"/>
                  <a:gd name="T1" fmla="*/ 509 h 681"/>
                  <a:gd name="T2" fmla="*/ 1 w 20"/>
                  <a:gd name="T3" fmla="*/ 653 h 681"/>
                  <a:gd name="T4" fmla="*/ 1 w 20"/>
                  <a:gd name="T5" fmla="*/ 497 h 681"/>
                  <a:gd name="T6" fmla="*/ 1 w 20"/>
                  <a:gd name="T7" fmla="*/ 586 h 681"/>
                  <a:gd name="T8" fmla="*/ 2 w 20"/>
                  <a:gd name="T9" fmla="*/ 626 h 681"/>
                  <a:gd name="T10" fmla="*/ 2 w 20"/>
                  <a:gd name="T11" fmla="*/ 651 h 681"/>
                  <a:gd name="T12" fmla="*/ 2 w 20"/>
                  <a:gd name="T13" fmla="*/ 495 h 681"/>
                  <a:gd name="T14" fmla="*/ 3 w 20"/>
                  <a:gd name="T15" fmla="*/ 586 h 681"/>
                  <a:gd name="T16" fmla="*/ 3 w 20"/>
                  <a:gd name="T17" fmla="*/ 554 h 681"/>
                  <a:gd name="T18" fmla="*/ 4 w 20"/>
                  <a:gd name="T19" fmla="*/ 492 h 681"/>
                  <a:gd name="T20" fmla="*/ 4 w 20"/>
                  <a:gd name="T21" fmla="*/ 647 h 681"/>
                  <a:gd name="T22" fmla="*/ 4 w 20"/>
                  <a:gd name="T23" fmla="*/ 501 h 681"/>
                  <a:gd name="T24" fmla="*/ 4 w 20"/>
                  <a:gd name="T25" fmla="*/ 493 h 681"/>
                  <a:gd name="T26" fmla="*/ 5 w 20"/>
                  <a:gd name="T27" fmla="*/ 643 h 681"/>
                  <a:gd name="T28" fmla="*/ 6 w 20"/>
                  <a:gd name="T29" fmla="*/ 483 h 681"/>
                  <a:gd name="T30" fmla="*/ 6 w 20"/>
                  <a:gd name="T31" fmla="*/ 491 h 681"/>
                  <a:gd name="T32" fmla="*/ 6 w 20"/>
                  <a:gd name="T33" fmla="*/ 501 h 681"/>
                  <a:gd name="T34" fmla="*/ 7 w 20"/>
                  <a:gd name="T35" fmla="*/ 636 h 681"/>
                  <a:gd name="T36" fmla="*/ 7 w 20"/>
                  <a:gd name="T37" fmla="*/ 474 h 681"/>
                  <a:gd name="T38" fmla="*/ 8 w 20"/>
                  <a:gd name="T39" fmla="*/ 554 h 681"/>
                  <a:gd name="T40" fmla="*/ 8 w 20"/>
                  <a:gd name="T41" fmla="*/ 596 h 681"/>
                  <a:gd name="T42" fmla="*/ 8 w 20"/>
                  <a:gd name="T43" fmla="*/ 623 h 681"/>
                  <a:gd name="T44" fmla="*/ 9 w 20"/>
                  <a:gd name="T45" fmla="*/ 457 h 681"/>
                  <a:gd name="T46" fmla="*/ 9 w 20"/>
                  <a:gd name="T47" fmla="*/ 479 h 681"/>
                  <a:gd name="T48" fmla="*/ 9 w 20"/>
                  <a:gd name="T49" fmla="*/ 402 h 681"/>
                  <a:gd name="T50" fmla="*/ 10 w 20"/>
                  <a:gd name="T51" fmla="*/ 0 h 681"/>
                  <a:gd name="T52" fmla="*/ 11 w 20"/>
                  <a:gd name="T53" fmla="*/ 100 h 681"/>
                  <a:gd name="T54" fmla="*/ 11 w 20"/>
                  <a:gd name="T55" fmla="*/ 108 h 681"/>
                  <a:gd name="T56" fmla="*/ 11 w 20"/>
                  <a:gd name="T57" fmla="*/ 88 h 681"/>
                  <a:gd name="T58" fmla="*/ 12 w 20"/>
                  <a:gd name="T59" fmla="*/ 344 h 681"/>
                  <a:gd name="T60" fmla="*/ 12 w 20"/>
                  <a:gd name="T61" fmla="*/ 339 h 681"/>
                  <a:gd name="T62" fmla="*/ 13 w 20"/>
                  <a:gd name="T63" fmla="*/ 372 h 681"/>
                  <a:gd name="T64" fmla="*/ 14 w 20"/>
                  <a:gd name="T65" fmla="*/ 588 h 681"/>
                  <a:gd name="T66" fmla="*/ 14 w 20"/>
                  <a:gd name="T67" fmla="*/ 610 h 681"/>
                  <a:gd name="T68" fmla="*/ 15 w 20"/>
                  <a:gd name="T69" fmla="*/ 528 h 681"/>
                  <a:gd name="T70" fmla="*/ 15 w 20"/>
                  <a:gd name="T71" fmla="*/ 677 h 681"/>
                  <a:gd name="T72" fmla="*/ 15 w 20"/>
                  <a:gd name="T73" fmla="*/ 615 h 681"/>
                  <a:gd name="T74" fmla="*/ 16 w 20"/>
                  <a:gd name="T75" fmla="*/ 584 h 681"/>
                  <a:gd name="T76" fmla="*/ 16 w 20"/>
                  <a:gd name="T77" fmla="*/ 523 h 681"/>
                  <a:gd name="T78" fmla="*/ 17 w 20"/>
                  <a:gd name="T79" fmla="*/ 679 h 681"/>
                  <a:gd name="T80" fmla="*/ 17 w 20"/>
                  <a:gd name="T81" fmla="*/ 530 h 681"/>
                  <a:gd name="T82" fmla="*/ 17 w 20"/>
                  <a:gd name="T83" fmla="*/ 523 h 681"/>
                  <a:gd name="T84" fmla="*/ 18 w 20"/>
                  <a:gd name="T85" fmla="*/ 680 h 681"/>
                  <a:gd name="T86" fmla="*/ 18 w 20"/>
                  <a:gd name="T87" fmla="*/ 517 h 681"/>
                  <a:gd name="T88" fmla="*/ 18 w 20"/>
                  <a:gd name="T89" fmla="*/ 527 h 681"/>
                  <a:gd name="T90" fmla="*/ 19 w 20"/>
                  <a:gd name="T91" fmla="*/ 538 h 681"/>
                  <a:gd name="T92" fmla="*/ 19 w 20"/>
                  <a:gd name="T93" fmla="*/ 681 h 681"/>
                  <a:gd name="T94" fmla="*/ 20 w 20"/>
                  <a:gd name="T95" fmla="*/ 515 h 681"/>
                  <a:gd name="T96" fmla="*/ 20 w 20"/>
                  <a:gd name="T97" fmla="*/ 603 h 681"/>
                  <a:gd name="T98" fmla="*/ 20 w 20"/>
                  <a:gd name="T99" fmla="*/ 647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1">
                    <a:moveTo>
                      <a:pt x="0" y="509"/>
                    </a:moveTo>
                    <a:lnTo>
                      <a:pt x="1" y="653"/>
                    </a:lnTo>
                    <a:lnTo>
                      <a:pt x="1" y="497"/>
                    </a:lnTo>
                    <a:lnTo>
                      <a:pt x="1" y="586"/>
                    </a:lnTo>
                    <a:lnTo>
                      <a:pt x="2" y="626"/>
                    </a:lnTo>
                    <a:lnTo>
                      <a:pt x="2" y="651"/>
                    </a:lnTo>
                    <a:lnTo>
                      <a:pt x="2" y="495"/>
                    </a:lnTo>
                    <a:lnTo>
                      <a:pt x="3" y="586"/>
                    </a:lnTo>
                    <a:lnTo>
                      <a:pt x="3" y="554"/>
                    </a:lnTo>
                    <a:lnTo>
                      <a:pt x="4" y="492"/>
                    </a:lnTo>
                    <a:lnTo>
                      <a:pt x="4" y="647"/>
                    </a:lnTo>
                    <a:lnTo>
                      <a:pt x="4" y="501"/>
                    </a:lnTo>
                    <a:lnTo>
                      <a:pt x="4" y="493"/>
                    </a:lnTo>
                    <a:lnTo>
                      <a:pt x="5" y="643"/>
                    </a:lnTo>
                    <a:lnTo>
                      <a:pt x="6" y="483"/>
                    </a:lnTo>
                    <a:lnTo>
                      <a:pt x="6" y="491"/>
                    </a:lnTo>
                    <a:lnTo>
                      <a:pt x="6" y="501"/>
                    </a:lnTo>
                    <a:lnTo>
                      <a:pt x="7" y="636"/>
                    </a:lnTo>
                    <a:lnTo>
                      <a:pt x="7" y="474"/>
                    </a:lnTo>
                    <a:lnTo>
                      <a:pt x="8" y="554"/>
                    </a:lnTo>
                    <a:lnTo>
                      <a:pt x="8" y="596"/>
                    </a:lnTo>
                    <a:lnTo>
                      <a:pt x="8" y="623"/>
                    </a:lnTo>
                    <a:lnTo>
                      <a:pt x="9" y="457"/>
                    </a:lnTo>
                    <a:lnTo>
                      <a:pt x="9" y="479"/>
                    </a:lnTo>
                    <a:lnTo>
                      <a:pt x="9" y="402"/>
                    </a:lnTo>
                    <a:lnTo>
                      <a:pt x="10" y="0"/>
                    </a:lnTo>
                    <a:lnTo>
                      <a:pt x="11" y="100"/>
                    </a:lnTo>
                    <a:lnTo>
                      <a:pt x="11" y="108"/>
                    </a:lnTo>
                    <a:lnTo>
                      <a:pt x="11" y="88"/>
                    </a:lnTo>
                    <a:lnTo>
                      <a:pt x="12" y="344"/>
                    </a:lnTo>
                    <a:lnTo>
                      <a:pt x="12" y="339"/>
                    </a:lnTo>
                    <a:lnTo>
                      <a:pt x="13" y="372"/>
                    </a:lnTo>
                    <a:lnTo>
                      <a:pt x="14" y="588"/>
                    </a:lnTo>
                    <a:lnTo>
                      <a:pt x="14" y="610"/>
                    </a:lnTo>
                    <a:lnTo>
                      <a:pt x="15" y="528"/>
                    </a:lnTo>
                    <a:lnTo>
                      <a:pt x="15" y="677"/>
                    </a:lnTo>
                    <a:lnTo>
                      <a:pt x="15" y="615"/>
                    </a:lnTo>
                    <a:lnTo>
                      <a:pt x="16" y="584"/>
                    </a:lnTo>
                    <a:lnTo>
                      <a:pt x="16" y="523"/>
                    </a:lnTo>
                    <a:lnTo>
                      <a:pt x="17" y="679"/>
                    </a:lnTo>
                    <a:lnTo>
                      <a:pt x="17" y="530"/>
                    </a:lnTo>
                    <a:lnTo>
                      <a:pt x="17" y="523"/>
                    </a:lnTo>
                    <a:lnTo>
                      <a:pt x="18" y="680"/>
                    </a:lnTo>
                    <a:lnTo>
                      <a:pt x="18" y="517"/>
                    </a:lnTo>
                    <a:lnTo>
                      <a:pt x="18" y="527"/>
                    </a:lnTo>
                    <a:lnTo>
                      <a:pt x="19" y="538"/>
                    </a:lnTo>
                    <a:lnTo>
                      <a:pt x="19" y="681"/>
                    </a:lnTo>
                    <a:lnTo>
                      <a:pt x="20" y="515"/>
                    </a:lnTo>
                    <a:lnTo>
                      <a:pt x="20" y="603"/>
                    </a:lnTo>
                    <a:lnTo>
                      <a:pt x="20" y="6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3" name="Freeform 1611"/>
              <p:cNvSpPr>
                <a:spLocks/>
              </p:cNvSpPr>
              <p:nvPr/>
            </p:nvSpPr>
            <p:spPr bwMode="auto">
              <a:xfrm>
                <a:off x="3823" y="2732"/>
                <a:ext cx="19" cy="204"/>
              </a:xfrm>
              <a:custGeom>
                <a:avLst/>
                <a:gdLst>
                  <a:gd name="T0" fmla="*/ 0 w 19"/>
                  <a:gd name="T1" fmla="*/ 170 h 204"/>
                  <a:gd name="T2" fmla="*/ 0 w 19"/>
                  <a:gd name="T3" fmla="*/ 204 h 204"/>
                  <a:gd name="T4" fmla="*/ 1 w 19"/>
                  <a:gd name="T5" fmla="*/ 36 h 204"/>
                  <a:gd name="T6" fmla="*/ 2 w 19"/>
                  <a:gd name="T7" fmla="*/ 131 h 204"/>
                  <a:gd name="T8" fmla="*/ 2 w 19"/>
                  <a:gd name="T9" fmla="*/ 98 h 204"/>
                  <a:gd name="T10" fmla="*/ 2 w 19"/>
                  <a:gd name="T11" fmla="*/ 34 h 204"/>
                  <a:gd name="T12" fmla="*/ 3 w 19"/>
                  <a:gd name="T13" fmla="*/ 203 h 204"/>
                  <a:gd name="T14" fmla="*/ 3 w 19"/>
                  <a:gd name="T15" fmla="*/ 38 h 204"/>
                  <a:gd name="T16" fmla="*/ 4 w 19"/>
                  <a:gd name="T17" fmla="*/ 34 h 204"/>
                  <a:gd name="T18" fmla="*/ 4 w 19"/>
                  <a:gd name="T19" fmla="*/ 202 h 204"/>
                  <a:gd name="T20" fmla="*/ 5 w 19"/>
                  <a:gd name="T21" fmla="*/ 32 h 204"/>
                  <a:gd name="T22" fmla="*/ 5 w 19"/>
                  <a:gd name="T23" fmla="*/ 40 h 204"/>
                  <a:gd name="T24" fmla="*/ 5 w 19"/>
                  <a:gd name="T25" fmla="*/ 49 h 204"/>
                  <a:gd name="T26" fmla="*/ 5 w 19"/>
                  <a:gd name="T27" fmla="*/ 200 h 204"/>
                  <a:gd name="T28" fmla="*/ 6 w 19"/>
                  <a:gd name="T29" fmla="*/ 31 h 204"/>
                  <a:gd name="T30" fmla="*/ 6 w 19"/>
                  <a:gd name="T31" fmla="*/ 108 h 204"/>
                  <a:gd name="T32" fmla="*/ 7 w 19"/>
                  <a:gd name="T33" fmla="*/ 148 h 204"/>
                  <a:gd name="T34" fmla="*/ 7 w 19"/>
                  <a:gd name="T35" fmla="*/ 197 h 204"/>
                  <a:gd name="T36" fmla="*/ 7 w 19"/>
                  <a:gd name="T37" fmla="*/ 29 h 204"/>
                  <a:gd name="T38" fmla="*/ 8 w 19"/>
                  <a:gd name="T39" fmla="*/ 104 h 204"/>
                  <a:gd name="T40" fmla="*/ 8 w 19"/>
                  <a:gd name="T41" fmla="*/ 77 h 204"/>
                  <a:gd name="T42" fmla="*/ 9 w 19"/>
                  <a:gd name="T43" fmla="*/ 29 h 204"/>
                  <a:gd name="T44" fmla="*/ 9 w 19"/>
                  <a:gd name="T45" fmla="*/ 197 h 204"/>
                  <a:gd name="T46" fmla="*/ 9 w 19"/>
                  <a:gd name="T47" fmla="*/ 35 h 204"/>
                  <a:gd name="T48" fmla="*/ 10 w 19"/>
                  <a:gd name="T49" fmla="*/ 29 h 204"/>
                  <a:gd name="T50" fmla="*/ 10 w 19"/>
                  <a:gd name="T51" fmla="*/ 201 h 204"/>
                  <a:gd name="T52" fmla="*/ 11 w 19"/>
                  <a:gd name="T53" fmla="*/ 26 h 204"/>
                  <a:gd name="T54" fmla="*/ 11 w 19"/>
                  <a:gd name="T55" fmla="*/ 31 h 204"/>
                  <a:gd name="T56" fmla="*/ 11 w 19"/>
                  <a:gd name="T57" fmla="*/ 39 h 204"/>
                  <a:gd name="T58" fmla="*/ 12 w 19"/>
                  <a:gd name="T59" fmla="*/ 204 h 204"/>
                  <a:gd name="T60" fmla="*/ 12 w 19"/>
                  <a:gd name="T61" fmla="*/ 25 h 204"/>
                  <a:gd name="T62" fmla="*/ 12 w 19"/>
                  <a:gd name="T63" fmla="*/ 121 h 204"/>
                  <a:gd name="T64" fmla="*/ 13 w 19"/>
                  <a:gd name="T65" fmla="*/ 167 h 204"/>
                  <a:gd name="T66" fmla="*/ 13 w 19"/>
                  <a:gd name="T67" fmla="*/ 202 h 204"/>
                  <a:gd name="T68" fmla="*/ 14 w 19"/>
                  <a:gd name="T69" fmla="*/ 23 h 204"/>
                  <a:gd name="T70" fmla="*/ 14 w 19"/>
                  <a:gd name="T71" fmla="*/ 116 h 204"/>
                  <a:gd name="T72" fmla="*/ 14 w 19"/>
                  <a:gd name="T73" fmla="*/ 83 h 204"/>
                  <a:gd name="T74" fmla="*/ 15 w 19"/>
                  <a:gd name="T75" fmla="*/ 20 h 204"/>
                  <a:gd name="T76" fmla="*/ 15 w 19"/>
                  <a:gd name="T77" fmla="*/ 176 h 204"/>
                  <a:gd name="T78" fmla="*/ 16 w 19"/>
                  <a:gd name="T79" fmla="*/ 31 h 204"/>
                  <a:gd name="T80" fmla="*/ 16 w 19"/>
                  <a:gd name="T81" fmla="*/ 23 h 204"/>
                  <a:gd name="T82" fmla="*/ 16 w 19"/>
                  <a:gd name="T83" fmla="*/ 152 h 204"/>
                  <a:gd name="T84" fmla="*/ 17 w 19"/>
                  <a:gd name="T85" fmla="*/ 12 h 204"/>
                  <a:gd name="T86" fmla="*/ 17 w 19"/>
                  <a:gd name="T87" fmla="*/ 16 h 204"/>
                  <a:gd name="T88" fmla="*/ 18 w 19"/>
                  <a:gd name="T89" fmla="*/ 23 h 204"/>
                  <a:gd name="T90" fmla="*/ 18 w 19"/>
                  <a:gd name="T91" fmla="*/ 120 h 204"/>
                  <a:gd name="T92" fmla="*/ 18 w 19"/>
                  <a:gd name="T93" fmla="*/ 0 h 204"/>
                  <a:gd name="T94" fmla="*/ 19 w 19"/>
                  <a:gd name="T95" fmla="*/ 31 h 204"/>
                  <a:gd name="T96" fmla="*/ 19 w 19"/>
                  <a:gd name="T97" fmla="*/ 41 h 204"/>
                  <a:gd name="T98" fmla="*/ 19 w 19"/>
                  <a:gd name="T99" fmla="*/ 4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04">
                    <a:moveTo>
                      <a:pt x="0" y="170"/>
                    </a:moveTo>
                    <a:lnTo>
                      <a:pt x="0" y="204"/>
                    </a:lnTo>
                    <a:lnTo>
                      <a:pt x="1" y="36"/>
                    </a:lnTo>
                    <a:lnTo>
                      <a:pt x="2" y="131"/>
                    </a:lnTo>
                    <a:lnTo>
                      <a:pt x="2" y="98"/>
                    </a:lnTo>
                    <a:lnTo>
                      <a:pt x="2" y="34"/>
                    </a:lnTo>
                    <a:lnTo>
                      <a:pt x="3" y="203"/>
                    </a:lnTo>
                    <a:lnTo>
                      <a:pt x="3" y="38"/>
                    </a:lnTo>
                    <a:lnTo>
                      <a:pt x="4" y="34"/>
                    </a:lnTo>
                    <a:lnTo>
                      <a:pt x="4" y="202"/>
                    </a:lnTo>
                    <a:lnTo>
                      <a:pt x="5" y="32"/>
                    </a:lnTo>
                    <a:lnTo>
                      <a:pt x="5" y="40"/>
                    </a:lnTo>
                    <a:lnTo>
                      <a:pt x="5" y="49"/>
                    </a:lnTo>
                    <a:lnTo>
                      <a:pt x="5" y="200"/>
                    </a:lnTo>
                    <a:lnTo>
                      <a:pt x="6" y="31"/>
                    </a:lnTo>
                    <a:lnTo>
                      <a:pt x="6" y="108"/>
                    </a:lnTo>
                    <a:lnTo>
                      <a:pt x="7" y="148"/>
                    </a:lnTo>
                    <a:lnTo>
                      <a:pt x="7" y="197"/>
                    </a:lnTo>
                    <a:lnTo>
                      <a:pt x="7" y="29"/>
                    </a:lnTo>
                    <a:lnTo>
                      <a:pt x="8" y="104"/>
                    </a:lnTo>
                    <a:lnTo>
                      <a:pt x="8" y="77"/>
                    </a:lnTo>
                    <a:lnTo>
                      <a:pt x="9" y="29"/>
                    </a:lnTo>
                    <a:lnTo>
                      <a:pt x="9" y="197"/>
                    </a:lnTo>
                    <a:lnTo>
                      <a:pt x="9" y="35"/>
                    </a:lnTo>
                    <a:lnTo>
                      <a:pt x="10" y="29"/>
                    </a:lnTo>
                    <a:lnTo>
                      <a:pt x="10" y="201"/>
                    </a:lnTo>
                    <a:lnTo>
                      <a:pt x="11" y="26"/>
                    </a:lnTo>
                    <a:lnTo>
                      <a:pt x="11" y="31"/>
                    </a:lnTo>
                    <a:lnTo>
                      <a:pt x="11" y="39"/>
                    </a:lnTo>
                    <a:lnTo>
                      <a:pt x="12" y="204"/>
                    </a:lnTo>
                    <a:lnTo>
                      <a:pt x="12" y="25"/>
                    </a:lnTo>
                    <a:lnTo>
                      <a:pt x="12" y="121"/>
                    </a:lnTo>
                    <a:lnTo>
                      <a:pt x="13" y="167"/>
                    </a:lnTo>
                    <a:lnTo>
                      <a:pt x="13" y="202"/>
                    </a:lnTo>
                    <a:lnTo>
                      <a:pt x="14" y="23"/>
                    </a:lnTo>
                    <a:lnTo>
                      <a:pt x="14" y="116"/>
                    </a:lnTo>
                    <a:lnTo>
                      <a:pt x="14" y="83"/>
                    </a:lnTo>
                    <a:lnTo>
                      <a:pt x="15" y="20"/>
                    </a:lnTo>
                    <a:lnTo>
                      <a:pt x="15" y="176"/>
                    </a:lnTo>
                    <a:lnTo>
                      <a:pt x="16" y="31"/>
                    </a:lnTo>
                    <a:lnTo>
                      <a:pt x="16" y="23"/>
                    </a:lnTo>
                    <a:lnTo>
                      <a:pt x="16" y="152"/>
                    </a:lnTo>
                    <a:lnTo>
                      <a:pt x="17" y="12"/>
                    </a:lnTo>
                    <a:lnTo>
                      <a:pt x="17" y="16"/>
                    </a:lnTo>
                    <a:lnTo>
                      <a:pt x="18" y="23"/>
                    </a:lnTo>
                    <a:lnTo>
                      <a:pt x="18" y="120"/>
                    </a:lnTo>
                    <a:lnTo>
                      <a:pt x="18" y="0"/>
                    </a:lnTo>
                    <a:lnTo>
                      <a:pt x="19" y="31"/>
                    </a:lnTo>
                    <a:lnTo>
                      <a:pt x="19" y="41"/>
                    </a:lnTo>
                    <a:lnTo>
                      <a:pt x="19" y="4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4" name="Freeform 1612"/>
              <p:cNvSpPr>
                <a:spLocks/>
              </p:cNvSpPr>
              <p:nvPr/>
            </p:nvSpPr>
            <p:spPr bwMode="auto">
              <a:xfrm>
                <a:off x="3842" y="2253"/>
                <a:ext cx="22" cy="662"/>
              </a:xfrm>
              <a:custGeom>
                <a:avLst/>
                <a:gdLst>
                  <a:gd name="T0" fmla="*/ 0 w 22"/>
                  <a:gd name="T1" fmla="*/ 528 h 662"/>
                  <a:gd name="T2" fmla="*/ 1 w 22"/>
                  <a:gd name="T3" fmla="*/ 74 h 662"/>
                  <a:gd name="T4" fmla="*/ 1 w 22"/>
                  <a:gd name="T5" fmla="*/ 82 h 662"/>
                  <a:gd name="T6" fmla="*/ 2 w 22"/>
                  <a:gd name="T7" fmla="*/ 0 h 662"/>
                  <a:gd name="T8" fmla="*/ 3 w 22"/>
                  <a:gd name="T9" fmla="*/ 233 h 662"/>
                  <a:gd name="T10" fmla="*/ 3 w 22"/>
                  <a:gd name="T11" fmla="*/ 219 h 662"/>
                  <a:gd name="T12" fmla="*/ 3 w 22"/>
                  <a:gd name="T13" fmla="*/ 248 h 662"/>
                  <a:gd name="T14" fmla="*/ 4 w 22"/>
                  <a:gd name="T15" fmla="*/ 487 h 662"/>
                  <a:gd name="T16" fmla="*/ 4 w 22"/>
                  <a:gd name="T17" fmla="*/ 485 h 662"/>
                  <a:gd name="T18" fmla="*/ 5 w 22"/>
                  <a:gd name="T19" fmla="*/ 502 h 662"/>
                  <a:gd name="T20" fmla="*/ 6 w 22"/>
                  <a:gd name="T21" fmla="*/ 605 h 662"/>
                  <a:gd name="T22" fmla="*/ 6 w 22"/>
                  <a:gd name="T23" fmla="*/ 632 h 662"/>
                  <a:gd name="T24" fmla="*/ 7 w 22"/>
                  <a:gd name="T25" fmla="*/ 519 h 662"/>
                  <a:gd name="T26" fmla="*/ 8 w 22"/>
                  <a:gd name="T27" fmla="*/ 646 h 662"/>
                  <a:gd name="T28" fmla="*/ 8 w 22"/>
                  <a:gd name="T29" fmla="*/ 555 h 662"/>
                  <a:gd name="T30" fmla="*/ 8 w 22"/>
                  <a:gd name="T31" fmla="*/ 540 h 662"/>
                  <a:gd name="T32" fmla="*/ 8 w 22"/>
                  <a:gd name="T33" fmla="*/ 517 h 662"/>
                  <a:gd name="T34" fmla="*/ 9 w 22"/>
                  <a:gd name="T35" fmla="*/ 648 h 662"/>
                  <a:gd name="T36" fmla="*/ 9 w 22"/>
                  <a:gd name="T37" fmla="*/ 517 h 662"/>
                  <a:gd name="T38" fmla="*/ 9 w 22"/>
                  <a:gd name="T39" fmla="*/ 516 h 662"/>
                  <a:gd name="T40" fmla="*/ 10 w 22"/>
                  <a:gd name="T41" fmla="*/ 650 h 662"/>
                  <a:gd name="T42" fmla="*/ 11 w 22"/>
                  <a:gd name="T43" fmla="*/ 515 h 662"/>
                  <a:gd name="T44" fmla="*/ 11 w 22"/>
                  <a:gd name="T45" fmla="*/ 538 h 662"/>
                  <a:gd name="T46" fmla="*/ 11 w 22"/>
                  <a:gd name="T47" fmla="*/ 553 h 662"/>
                  <a:gd name="T48" fmla="*/ 11 w 22"/>
                  <a:gd name="T49" fmla="*/ 650 h 662"/>
                  <a:gd name="T50" fmla="*/ 12 w 22"/>
                  <a:gd name="T51" fmla="*/ 514 h 662"/>
                  <a:gd name="T52" fmla="*/ 12 w 22"/>
                  <a:gd name="T53" fmla="*/ 622 h 662"/>
                  <a:gd name="T54" fmla="*/ 13 w 22"/>
                  <a:gd name="T55" fmla="*/ 650 h 662"/>
                  <a:gd name="T56" fmla="*/ 13 w 22"/>
                  <a:gd name="T57" fmla="*/ 513 h 662"/>
                  <a:gd name="T58" fmla="*/ 14 w 22"/>
                  <a:gd name="T59" fmla="*/ 570 h 662"/>
                  <a:gd name="T60" fmla="*/ 14 w 22"/>
                  <a:gd name="T61" fmla="*/ 549 h 662"/>
                  <a:gd name="T62" fmla="*/ 14 w 22"/>
                  <a:gd name="T63" fmla="*/ 513 h 662"/>
                  <a:gd name="T64" fmla="*/ 15 w 22"/>
                  <a:gd name="T65" fmla="*/ 648 h 662"/>
                  <a:gd name="T66" fmla="*/ 15 w 22"/>
                  <a:gd name="T67" fmla="*/ 513 h 662"/>
                  <a:gd name="T68" fmla="*/ 16 w 22"/>
                  <a:gd name="T69" fmla="*/ 512 h 662"/>
                  <a:gd name="T70" fmla="*/ 16 w 22"/>
                  <a:gd name="T71" fmla="*/ 647 h 662"/>
                  <a:gd name="T72" fmla="*/ 17 w 22"/>
                  <a:gd name="T73" fmla="*/ 512 h 662"/>
                  <a:gd name="T74" fmla="*/ 17 w 22"/>
                  <a:gd name="T75" fmla="*/ 528 h 662"/>
                  <a:gd name="T76" fmla="*/ 17 w 22"/>
                  <a:gd name="T77" fmla="*/ 540 h 662"/>
                  <a:gd name="T78" fmla="*/ 18 w 22"/>
                  <a:gd name="T79" fmla="*/ 652 h 662"/>
                  <a:gd name="T80" fmla="*/ 18 w 22"/>
                  <a:gd name="T81" fmla="*/ 512 h 662"/>
                  <a:gd name="T82" fmla="*/ 18 w 22"/>
                  <a:gd name="T83" fmla="*/ 606 h 662"/>
                  <a:gd name="T84" fmla="*/ 19 w 22"/>
                  <a:gd name="T85" fmla="*/ 640 h 662"/>
                  <a:gd name="T86" fmla="*/ 19 w 22"/>
                  <a:gd name="T87" fmla="*/ 512 h 662"/>
                  <a:gd name="T88" fmla="*/ 20 w 22"/>
                  <a:gd name="T89" fmla="*/ 660 h 662"/>
                  <a:gd name="T90" fmla="*/ 20 w 22"/>
                  <a:gd name="T91" fmla="*/ 561 h 662"/>
                  <a:gd name="T92" fmla="*/ 20 w 22"/>
                  <a:gd name="T93" fmla="*/ 542 h 662"/>
                  <a:gd name="T94" fmla="*/ 20 w 22"/>
                  <a:gd name="T95" fmla="*/ 512 h 662"/>
                  <a:gd name="T96" fmla="*/ 21 w 22"/>
                  <a:gd name="T97" fmla="*/ 662 h 662"/>
                  <a:gd name="T98" fmla="*/ 22 w 22"/>
                  <a:gd name="T99" fmla="*/ 51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2">
                    <a:moveTo>
                      <a:pt x="0" y="528"/>
                    </a:moveTo>
                    <a:lnTo>
                      <a:pt x="1" y="74"/>
                    </a:lnTo>
                    <a:lnTo>
                      <a:pt x="1" y="82"/>
                    </a:lnTo>
                    <a:lnTo>
                      <a:pt x="2" y="0"/>
                    </a:lnTo>
                    <a:lnTo>
                      <a:pt x="3" y="233"/>
                    </a:lnTo>
                    <a:lnTo>
                      <a:pt x="3" y="219"/>
                    </a:lnTo>
                    <a:lnTo>
                      <a:pt x="3" y="248"/>
                    </a:lnTo>
                    <a:lnTo>
                      <a:pt x="4" y="487"/>
                    </a:lnTo>
                    <a:lnTo>
                      <a:pt x="4" y="485"/>
                    </a:lnTo>
                    <a:lnTo>
                      <a:pt x="5" y="502"/>
                    </a:lnTo>
                    <a:lnTo>
                      <a:pt x="6" y="605"/>
                    </a:lnTo>
                    <a:lnTo>
                      <a:pt x="6" y="632"/>
                    </a:lnTo>
                    <a:lnTo>
                      <a:pt x="7" y="519"/>
                    </a:lnTo>
                    <a:lnTo>
                      <a:pt x="8" y="646"/>
                    </a:lnTo>
                    <a:lnTo>
                      <a:pt x="8" y="555"/>
                    </a:lnTo>
                    <a:lnTo>
                      <a:pt x="8" y="540"/>
                    </a:lnTo>
                    <a:lnTo>
                      <a:pt x="8" y="517"/>
                    </a:lnTo>
                    <a:lnTo>
                      <a:pt x="9" y="648"/>
                    </a:lnTo>
                    <a:lnTo>
                      <a:pt x="9" y="517"/>
                    </a:lnTo>
                    <a:lnTo>
                      <a:pt x="9" y="516"/>
                    </a:lnTo>
                    <a:lnTo>
                      <a:pt x="10" y="650"/>
                    </a:lnTo>
                    <a:lnTo>
                      <a:pt x="11" y="515"/>
                    </a:lnTo>
                    <a:lnTo>
                      <a:pt x="11" y="538"/>
                    </a:lnTo>
                    <a:lnTo>
                      <a:pt x="11" y="553"/>
                    </a:lnTo>
                    <a:lnTo>
                      <a:pt x="11" y="650"/>
                    </a:lnTo>
                    <a:lnTo>
                      <a:pt x="12" y="514"/>
                    </a:lnTo>
                    <a:lnTo>
                      <a:pt x="12" y="622"/>
                    </a:lnTo>
                    <a:lnTo>
                      <a:pt x="13" y="650"/>
                    </a:lnTo>
                    <a:lnTo>
                      <a:pt x="13" y="513"/>
                    </a:lnTo>
                    <a:lnTo>
                      <a:pt x="14" y="570"/>
                    </a:lnTo>
                    <a:lnTo>
                      <a:pt x="14" y="549"/>
                    </a:lnTo>
                    <a:lnTo>
                      <a:pt x="14" y="513"/>
                    </a:lnTo>
                    <a:lnTo>
                      <a:pt x="15" y="648"/>
                    </a:lnTo>
                    <a:lnTo>
                      <a:pt x="15" y="513"/>
                    </a:lnTo>
                    <a:lnTo>
                      <a:pt x="16" y="512"/>
                    </a:lnTo>
                    <a:lnTo>
                      <a:pt x="16" y="647"/>
                    </a:lnTo>
                    <a:lnTo>
                      <a:pt x="17" y="512"/>
                    </a:lnTo>
                    <a:lnTo>
                      <a:pt x="17" y="528"/>
                    </a:lnTo>
                    <a:lnTo>
                      <a:pt x="17" y="540"/>
                    </a:lnTo>
                    <a:lnTo>
                      <a:pt x="18" y="652"/>
                    </a:lnTo>
                    <a:lnTo>
                      <a:pt x="18" y="512"/>
                    </a:lnTo>
                    <a:lnTo>
                      <a:pt x="18" y="606"/>
                    </a:lnTo>
                    <a:lnTo>
                      <a:pt x="19" y="640"/>
                    </a:lnTo>
                    <a:lnTo>
                      <a:pt x="19" y="512"/>
                    </a:lnTo>
                    <a:lnTo>
                      <a:pt x="20" y="660"/>
                    </a:lnTo>
                    <a:lnTo>
                      <a:pt x="20" y="561"/>
                    </a:lnTo>
                    <a:lnTo>
                      <a:pt x="20" y="542"/>
                    </a:lnTo>
                    <a:lnTo>
                      <a:pt x="20" y="512"/>
                    </a:lnTo>
                    <a:lnTo>
                      <a:pt x="21" y="662"/>
                    </a:lnTo>
                    <a:lnTo>
                      <a:pt x="22" y="51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5" name="Freeform 1613"/>
              <p:cNvSpPr>
                <a:spLocks/>
              </p:cNvSpPr>
              <p:nvPr/>
            </p:nvSpPr>
            <p:spPr bwMode="auto">
              <a:xfrm>
                <a:off x="3864" y="2234"/>
                <a:ext cx="23" cy="681"/>
              </a:xfrm>
              <a:custGeom>
                <a:avLst/>
                <a:gdLst>
                  <a:gd name="T0" fmla="*/ 0 w 23"/>
                  <a:gd name="T1" fmla="*/ 534 h 681"/>
                  <a:gd name="T2" fmla="*/ 0 w 23"/>
                  <a:gd name="T3" fmla="*/ 531 h 681"/>
                  <a:gd name="T4" fmla="*/ 0 w 23"/>
                  <a:gd name="T5" fmla="*/ 681 h 681"/>
                  <a:gd name="T6" fmla="*/ 1 w 23"/>
                  <a:gd name="T7" fmla="*/ 540 h 681"/>
                  <a:gd name="T8" fmla="*/ 1 w 23"/>
                  <a:gd name="T9" fmla="*/ 550 h 681"/>
                  <a:gd name="T10" fmla="*/ 1 w 23"/>
                  <a:gd name="T11" fmla="*/ 677 h 681"/>
                  <a:gd name="T12" fmla="*/ 2 w 23"/>
                  <a:gd name="T13" fmla="*/ 531 h 681"/>
                  <a:gd name="T14" fmla="*/ 3 w 23"/>
                  <a:gd name="T15" fmla="*/ 632 h 681"/>
                  <a:gd name="T16" fmla="*/ 3 w 23"/>
                  <a:gd name="T17" fmla="*/ 668 h 681"/>
                  <a:gd name="T18" fmla="*/ 3 w 23"/>
                  <a:gd name="T19" fmla="*/ 531 h 681"/>
                  <a:gd name="T20" fmla="*/ 4 w 23"/>
                  <a:gd name="T21" fmla="*/ 601 h 681"/>
                  <a:gd name="T22" fmla="*/ 5 w 23"/>
                  <a:gd name="T23" fmla="*/ 578 h 681"/>
                  <a:gd name="T24" fmla="*/ 5 w 23"/>
                  <a:gd name="T25" fmla="*/ 532 h 681"/>
                  <a:gd name="T26" fmla="*/ 5 w 23"/>
                  <a:gd name="T27" fmla="*/ 647 h 681"/>
                  <a:gd name="T28" fmla="*/ 6 w 23"/>
                  <a:gd name="T29" fmla="*/ 545 h 681"/>
                  <a:gd name="T30" fmla="*/ 6 w 23"/>
                  <a:gd name="T31" fmla="*/ 538 h 681"/>
                  <a:gd name="T32" fmla="*/ 7 w 23"/>
                  <a:gd name="T33" fmla="*/ 615 h 681"/>
                  <a:gd name="T34" fmla="*/ 7 w 23"/>
                  <a:gd name="T35" fmla="*/ 531 h 681"/>
                  <a:gd name="T36" fmla="*/ 7 w 23"/>
                  <a:gd name="T37" fmla="*/ 533 h 681"/>
                  <a:gd name="T38" fmla="*/ 8 w 23"/>
                  <a:gd name="T39" fmla="*/ 537 h 681"/>
                  <a:gd name="T40" fmla="*/ 8 w 23"/>
                  <a:gd name="T41" fmla="*/ 557 h 681"/>
                  <a:gd name="T42" fmla="*/ 9 w 23"/>
                  <a:gd name="T43" fmla="*/ 292 h 681"/>
                  <a:gd name="T44" fmla="*/ 9 w 23"/>
                  <a:gd name="T45" fmla="*/ 272 h 681"/>
                  <a:gd name="T46" fmla="*/ 10 w 23"/>
                  <a:gd name="T47" fmla="*/ 0 h 681"/>
                  <a:gd name="T48" fmla="*/ 10 w 23"/>
                  <a:gd name="T49" fmla="*/ 155 h 681"/>
                  <a:gd name="T50" fmla="*/ 10 w 23"/>
                  <a:gd name="T51" fmla="*/ 143 h 681"/>
                  <a:gd name="T52" fmla="*/ 12 w 23"/>
                  <a:gd name="T53" fmla="*/ 438 h 681"/>
                  <a:gd name="T54" fmla="*/ 12 w 23"/>
                  <a:gd name="T55" fmla="*/ 413 h 681"/>
                  <a:gd name="T56" fmla="*/ 14 w 23"/>
                  <a:gd name="T57" fmla="*/ 555 h 681"/>
                  <a:gd name="T58" fmla="*/ 14 w 23"/>
                  <a:gd name="T59" fmla="*/ 569 h 681"/>
                  <a:gd name="T60" fmla="*/ 15 w 23"/>
                  <a:gd name="T61" fmla="*/ 513 h 681"/>
                  <a:gd name="T62" fmla="*/ 15 w 23"/>
                  <a:gd name="T63" fmla="*/ 615 h 681"/>
                  <a:gd name="T64" fmla="*/ 15 w 23"/>
                  <a:gd name="T65" fmla="*/ 607 h 681"/>
                  <a:gd name="T66" fmla="*/ 16 w 23"/>
                  <a:gd name="T67" fmla="*/ 517 h 681"/>
                  <a:gd name="T68" fmla="*/ 16 w 23"/>
                  <a:gd name="T69" fmla="*/ 619 h 681"/>
                  <a:gd name="T70" fmla="*/ 17 w 23"/>
                  <a:gd name="T71" fmla="*/ 539 h 681"/>
                  <a:gd name="T72" fmla="*/ 17 w 23"/>
                  <a:gd name="T73" fmla="*/ 529 h 681"/>
                  <a:gd name="T74" fmla="*/ 17 w 23"/>
                  <a:gd name="T75" fmla="*/ 518 h 681"/>
                  <a:gd name="T76" fmla="*/ 18 w 23"/>
                  <a:gd name="T77" fmla="*/ 621 h 681"/>
                  <a:gd name="T78" fmla="*/ 18 w 23"/>
                  <a:gd name="T79" fmla="*/ 519 h 681"/>
                  <a:gd name="T80" fmla="*/ 19 w 23"/>
                  <a:gd name="T81" fmla="*/ 520 h 681"/>
                  <a:gd name="T82" fmla="*/ 19 w 23"/>
                  <a:gd name="T83" fmla="*/ 624 h 681"/>
                  <a:gd name="T84" fmla="*/ 20 w 23"/>
                  <a:gd name="T85" fmla="*/ 520 h 681"/>
                  <a:gd name="T86" fmla="*/ 20 w 23"/>
                  <a:gd name="T87" fmla="*/ 556 h 681"/>
                  <a:gd name="T88" fmla="*/ 20 w 23"/>
                  <a:gd name="T89" fmla="*/ 574 h 681"/>
                  <a:gd name="T90" fmla="*/ 21 w 23"/>
                  <a:gd name="T91" fmla="*/ 521 h 681"/>
                  <a:gd name="T92" fmla="*/ 21 w 23"/>
                  <a:gd name="T93" fmla="*/ 628 h 681"/>
                  <a:gd name="T94" fmla="*/ 22 w 23"/>
                  <a:gd name="T95" fmla="*/ 617 h 681"/>
                  <a:gd name="T96" fmla="*/ 22 w 23"/>
                  <a:gd name="T97" fmla="*/ 521 h 681"/>
                  <a:gd name="T98" fmla="*/ 23 w 23"/>
                  <a:gd name="T99" fmla="*/ 628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81">
                    <a:moveTo>
                      <a:pt x="0" y="534"/>
                    </a:moveTo>
                    <a:lnTo>
                      <a:pt x="0" y="531"/>
                    </a:lnTo>
                    <a:lnTo>
                      <a:pt x="0" y="681"/>
                    </a:lnTo>
                    <a:lnTo>
                      <a:pt x="1" y="540"/>
                    </a:lnTo>
                    <a:lnTo>
                      <a:pt x="1" y="550"/>
                    </a:lnTo>
                    <a:lnTo>
                      <a:pt x="1" y="677"/>
                    </a:lnTo>
                    <a:lnTo>
                      <a:pt x="2" y="531"/>
                    </a:lnTo>
                    <a:lnTo>
                      <a:pt x="3" y="632"/>
                    </a:lnTo>
                    <a:lnTo>
                      <a:pt x="3" y="668"/>
                    </a:lnTo>
                    <a:lnTo>
                      <a:pt x="3" y="531"/>
                    </a:lnTo>
                    <a:lnTo>
                      <a:pt x="4" y="601"/>
                    </a:lnTo>
                    <a:lnTo>
                      <a:pt x="5" y="578"/>
                    </a:lnTo>
                    <a:lnTo>
                      <a:pt x="5" y="532"/>
                    </a:lnTo>
                    <a:lnTo>
                      <a:pt x="5" y="647"/>
                    </a:lnTo>
                    <a:lnTo>
                      <a:pt x="6" y="545"/>
                    </a:lnTo>
                    <a:lnTo>
                      <a:pt x="6" y="538"/>
                    </a:lnTo>
                    <a:lnTo>
                      <a:pt x="7" y="615"/>
                    </a:lnTo>
                    <a:lnTo>
                      <a:pt x="7" y="531"/>
                    </a:lnTo>
                    <a:lnTo>
                      <a:pt x="7" y="533"/>
                    </a:lnTo>
                    <a:lnTo>
                      <a:pt x="8" y="537"/>
                    </a:lnTo>
                    <a:lnTo>
                      <a:pt x="8" y="557"/>
                    </a:lnTo>
                    <a:lnTo>
                      <a:pt x="9" y="292"/>
                    </a:lnTo>
                    <a:lnTo>
                      <a:pt x="9" y="272"/>
                    </a:lnTo>
                    <a:lnTo>
                      <a:pt x="10" y="0"/>
                    </a:lnTo>
                    <a:lnTo>
                      <a:pt x="10" y="155"/>
                    </a:lnTo>
                    <a:lnTo>
                      <a:pt x="10" y="143"/>
                    </a:lnTo>
                    <a:lnTo>
                      <a:pt x="12" y="438"/>
                    </a:lnTo>
                    <a:lnTo>
                      <a:pt x="12" y="413"/>
                    </a:lnTo>
                    <a:lnTo>
                      <a:pt x="14" y="555"/>
                    </a:lnTo>
                    <a:lnTo>
                      <a:pt x="14" y="569"/>
                    </a:lnTo>
                    <a:lnTo>
                      <a:pt x="15" y="513"/>
                    </a:lnTo>
                    <a:lnTo>
                      <a:pt x="15" y="615"/>
                    </a:lnTo>
                    <a:lnTo>
                      <a:pt x="15" y="607"/>
                    </a:lnTo>
                    <a:lnTo>
                      <a:pt x="16" y="517"/>
                    </a:lnTo>
                    <a:lnTo>
                      <a:pt x="16" y="619"/>
                    </a:lnTo>
                    <a:lnTo>
                      <a:pt x="17" y="539"/>
                    </a:lnTo>
                    <a:lnTo>
                      <a:pt x="17" y="529"/>
                    </a:lnTo>
                    <a:lnTo>
                      <a:pt x="17" y="518"/>
                    </a:lnTo>
                    <a:lnTo>
                      <a:pt x="18" y="621"/>
                    </a:lnTo>
                    <a:lnTo>
                      <a:pt x="18" y="519"/>
                    </a:lnTo>
                    <a:lnTo>
                      <a:pt x="19" y="520"/>
                    </a:lnTo>
                    <a:lnTo>
                      <a:pt x="19" y="624"/>
                    </a:lnTo>
                    <a:lnTo>
                      <a:pt x="20" y="520"/>
                    </a:lnTo>
                    <a:lnTo>
                      <a:pt x="20" y="556"/>
                    </a:lnTo>
                    <a:lnTo>
                      <a:pt x="20" y="574"/>
                    </a:lnTo>
                    <a:lnTo>
                      <a:pt x="21" y="521"/>
                    </a:lnTo>
                    <a:lnTo>
                      <a:pt x="21" y="628"/>
                    </a:lnTo>
                    <a:lnTo>
                      <a:pt x="22" y="617"/>
                    </a:lnTo>
                    <a:lnTo>
                      <a:pt x="22" y="521"/>
                    </a:lnTo>
                    <a:lnTo>
                      <a:pt x="23" y="6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6" name="Freeform 1614"/>
              <p:cNvSpPr>
                <a:spLocks/>
              </p:cNvSpPr>
              <p:nvPr/>
            </p:nvSpPr>
            <p:spPr bwMode="auto">
              <a:xfrm>
                <a:off x="3887" y="2220"/>
                <a:ext cx="22" cy="642"/>
              </a:xfrm>
              <a:custGeom>
                <a:avLst/>
                <a:gdLst>
                  <a:gd name="T0" fmla="*/ 0 w 22"/>
                  <a:gd name="T1" fmla="*/ 642 h 642"/>
                  <a:gd name="T2" fmla="*/ 0 w 22"/>
                  <a:gd name="T3" fmla="*/ 571 h 642"/>
                  <a:gd name="T4" fmla="*/ 0 w 22"/>
                  <a:gd name="T5" fmla="*/ 557 h 642"/>
                  <a:gd name="T6" fmla="*/ 0 w 22"/>
                  <a:gd name="T7" fmla="*/ 536 h 642"/>
                  <a:gd name="T8" fmla="*/ 1 w 22"/>
                  <a:gd name="T9" fmla="*/ 641 h 642"/>
                  <a:gd name="T10" fmla="*/ 1 w 22"/>
                  <a:gd name="T11" fmla="*/ 536 h 642"/>
                  <a:gd name="T12" fmla="*/ 2 w 22"/>
                  <a:gd name="T13" fmla="*/ 538 h 642"/>
                  <a:gd name="T14" fmla="*/ 2 w 22"/>
                  <a:gd name="T15" fmla="*/ 639 h 642"/>
                  <a:gd name="T16" fmla="*/ 3 w 22"/>
                  <a:gd name="T17" fmla="*/ 536 h 642"/>
                  <a:gd name="T18" fmla="*/ 3 w 22"/>
                  <a:gd name="T19" fmla="*/ 561 h 642"/>
                  <a:gd name="T20" fmla="*/ 3 w 22"/>
                  <a:gd name="T21" fmla="*/ 576 h 642"/>
                  <a:gd name="T22" fmla="*/ 3 w 22"/>
                  <a:gd name="T23" fmla="*/ 639 h 642"/>
                  <a:gd name="T24" fmla="*/ 4 w 22"/>
                  <a:gd name="T25" fmla="*/ 537 h 642"/>
                  <a:gd name="T26" fmla="*/ 5 w 22"/>
                  <a:gd name="T27" fmla="*/ 634 h 642"/>
                  <a:gd name="T28" fmla="*/ 5 w 22"/>
                  <a:gd name="T29" fmla="*/ 639 h 642"/>
                  <a:gd name="T30" fmla="*/ 5 w 22"/>
                  <a:gd name="T31" fmla="*/ 538 h 642"/>
                  <a:gd name="T32" fmla="*/ 6 w 22"/>
                  <a:gd name="T33" fmla="*/ 569 h 642"/>
                  <a:gd name="T34" fmla="*/ 7 w 22"/>
                  <a:gd name="T35" fmla="*/ 556 h 642"/>
                  <a:gd name="T36" fmla="*/ 7 w 22"/>
                  <a:gd name="T37" fmla="*/ 538 h 642"/>
                  <a:gd name="T38" fmla="*/ 7 w 22"/>
                  <a:gd name="T39" fmla="*/ 636 h 642"/>
                  <a:gd name="T40" fmla="*/ 8 w 22"/>
                  <a:gd name="T41" fmla="*/ 539 h 642"/>
                  <a:gd name="T42" fmla="*/ 8 w 22"/>
                  <a:gd name="T43" fmla="*/ 539 h 642"/>
                  <a:gd name="T44" fmla="*/ 8 w 22"/>
                  <a:gd name="T45" fmla="*/ 633 h 642"/>
                  <a:gd name="T46" fmla="*/ 9 w 22"/>
                  <a:gd name="T47" fmla="*/ 553 h 642"/>
                  <a:gd name="T48" fmla="*/ 10 w 22"/>
                  <a:gd name="T49" fmla="*/ 564 h 642"/>
                  <a:gd name="T50" fmla="*/ 10 w 22"/>
                  <a:gd name="T51" fmla="*/ 629 h 642"/>
                  <a:gd name="T52" fmla="*/ 10 w 22"/>
                  <a:gd name="T53" fmla="*/ 541 h 642"/>
                  <a:gd name="T54" fmla="*/ 11 w 22"/>
                  <a:gd name="T55" fmla="*/ 621 h 642"/>
                  <a:gd name="T56" fmla="*/ 11 w 22"/>
                  <a:gd name="T57" fmla="*/ 627 h 642"/>
                  <a:gd name="T58" fmla="*/ 12 w 22"/>
                  <a:gd name="T59" fmla="*/ 541 h 642"/>
                  <a:gd name="T60" fmla="*/ 12 w 22"/>
                  <a:gd name="T61" fmla="*/ 596 h 642"/>
                  <a:gd name="T62" fmla="*/ 13 w 22"/>
                  <a:gd name="T63" fmla="*/ 580 h 642"/>
                  <a:gd name="T64" fmla="*/ 13 w 22"/>
                  <a:gd name="T65" fmla="*/ 541 h 642"/>
                  <a:gd name="T66" fmla="*/ 14 w 22"/>
                  <a:gd name="T67" fmla="*/ 619 h 642"/>
                  <a:gd name="T68" fmla="*/ 14 w 22"/>
                  <a:gd name="T69" fmla="*/ 553 h 642"/>
                  <a:gd name="T70" fmla="*/ 14 w 22"/>
                  <a:gd name="T71" fmla="*/ 545 h 642"/>
                  <a:gd name="T72" fmla="*/ 15 w 22"/>
                  <a:gd name="T73" fmla="*/ 626 h 642"/>
                  <a:gd name="T74" fmla="*/ 15 w 22"/>
                  <a:gd name="T75" fmla="*/ 497 h 642"/>
                  <a:gd name="T76" fmla="*/ 16 w 22"/>
                  <a:gd name="T77" fmla="*/ 476 h 642"/>
                  <a:gd name="T78" fmla="*/ 17 w 22"/>
                  <a:gd name="T79" fmla="*/ 0 h 642"/>
                  <a:gd name="T80" fmla="*/ 17 w 22"/>
                  <a:gd name="T81" fmla="*/ 23 h 642"/>
                  <a:gd name="T82" fmla="*/ 17 w 22"/>
                  <a:gd name="T83" fmla="*/ 23 h 642"/>
                  <a:gd name="T84" fmla="*/ 19 w 22"/>
                  <a:gd name="T85" fmla="*/ 314 h 642"/>
                  <a:gd name="T86" fmla="*/ 19 w 22"/>
                  <a:gd name="T87" fmla="*/ 316 h 642"/>
                  <a:gd name="T88" fmla="*/ 19 w 22"/>
                  <a:gd name="T89" fmla="*/ 310 h 642"/>
                  <a:gd name="T90" fmla="*/ 20 w 22"/>
                  <a:gd name="T91" fmla="*/ 507 h 642"/>
                  <a:gd name="T92" fmla="*/ 20 w 22"/>
                  <a:gd name="T93" fmla="*/ 499 h 642"/>
                  <a:gd name="T94" fmla="*/ 21 w 22"/>
                  <a:gd name="T95" fmla="*/ 504 h 642"/>
                  <a:gd name="T96" fmla="*/ 21 w 22"/>
                  <a:gd name="T97" fmla="*/ 633 h 642"/>
                  <a:gd name="T98" fmla="*/ 22 w 22"/>
                  <a:gd name="T99" fmla="*/ 557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42">
                    <a:moveTo>
                      <a:pt x="0" y="642"/>
                    </a:moveTo>
                    <a:lnTo>
                      <a:pt x="0" y="571"/>
                    </a:lnTo>
                    <a:lnTo>
                      <a:pt x="0" y="557"/>
                    </a:lnTo>
                    <a:lnTo>
                      <a:pt x="0" y="536"/>
                    </a:lnTo>
                    <a:lnTo>
                      <a:pt x="1" y="641"/>
                    </a:lnTo>
                    <a:lnTo>
                      <a:pt x="1" y="536"/>
                    </a:lnTo>
                    <a:lnTo>
                      <a:pt x="2" y="538"/>
                    </a:lnTo>
                    <a:lnTo>
                      <a:pt x="2" y="639"/>
                    </a:lnTo>
                    <a:lnTo>
                      <a:pt x="3" y="536"/>
                    </a:lnTo>
                    <a:lnTo>
                      <a:pt x="3" y="561"/>
                    </a:lnTo>
                    <a:lnTo>
                      <a:pt x="3" y="576"/>
                    </a:lnTo>
                    <a:lnTo>
                      <a:pt x="3" y="639"/>
                    </a:lnTo>
                    <a:lnTo>
                      <a:pt x="4" y="537"/>
                    </a:lnTo>
                    <a:lnTo>
                      <a:pt x="5" y="634"/>
                    </a:lnTo>
                    <a:lnTo>
                      <a:pt x="5" y="639"/>
                    </a:lnTo>
                    <a:lnTo>
                      <a:pt x="5" y="538"/>
                    </a:lnTo>
                    <a:lnTo>
                      <a:pt x="6" y="569"/>
                    </a:lnTo>
                    <a:lnTo>
                      <a:pt x="7" y="556"/>
                    </a:lnTo>
                    <a:lnTo>
                      <a:pt x="7" y="538"/>
                    </a:lnTo>
                    <a:lnTo>
                      <a:pt x="7" y="636"/>
                    </a:lnTo>
                    <a:lnTo>
                      <a:pt x="8" y="539"/>
                    </a:lnTo>
                    <a:lnTo>
                      <a:pt x="8" y="539"/>
                    </a:lnTo>
                    <a:lnTo>
                      <a:pt x="8" y="633"/>
                    </a:lnTo>
                    <a:lnTo>
                      <a:pt x="9" y="553"/>
                    </a:lnTo>
                    <a:lnTo>
                      <a:pt x="10" y="564"/>
                    </a:lnTo>
                    <a:lnTo>
                      <a:pt x="10" y="629"/>
                    </a:lnTo>
                    <a:lnTo>
                      <a:pt x="10" y="541"/>
                    </a:lnTo>
                    <a:lnTo>
                      <a:pt x="11" y="621"/>
                    </a:lnTo>
                    <a:lnTo>
                      <a:pt x="11" y="627"/>
                    </a:lnTo>
                    <a:lnTo>
                      <a:pt x="12" y="541"/>
                    </a:lnTo>
                    <a:lnTo>
                      <a:pt x="12" y="596"/>
                    </a:lnTo>
                    <a:lnTo>
                      <a:pt x="13" y="580"/>
                    </a:lnTo>
                    <a:lnTo>
                      <a:pt x="13" y="541"/>
                    </a:lnTo>
                    <a:lnTo>
                      <a:pt x="14" y="619"/>
                    </a:lnTo>
                    <a:lnTo>
                      <a:pt x="14" y="553"/>
                    </a:lnTo>
                    <a:lnTo>
                      <a:pt x="14" y="545"/>
                    </a:lnTo>
                    <a:lnTo>
                      <a:pt x="15" y="626"/>
                    </a:lnTo>
                    <a:lnTo>
                      <a:pt x="15" y="497"/>
                    </a:lnTo>
                    <a:lnTo>
                      <a:pt x="16" y="476"/>
                    </a:lnTo>
                    <a:lnTo>
                      <a:pt x="17" y="0"/>
                    </a:lnTo>
                    <a:lnTo>
                      <a:pt x="17" y="23"/>
                    </a:lnTo>
                    <a:lnTo>
                      <a:pt x="17" y="23"/>
                    </a:lnTo>
                    <a:lnTo>
                      <a:pt x="19" y="314"/>
                    </a:lnTo>
                    <a:lnTo>
                      <a:pt x="19" y="316"/>
                    </a:lnTo>
                    <a:lnTo>
                      <a:pt x="19" y="310"/>
                    </a:lnTo>
                    <a:lnTo>
                      <a:pt x="20" y="507"/>
                    </a:lnTo>
                    <a:lnTo>
                      <a:pt x="20" y="499"/>
                    </a:lnTo>
                    <a:lnTo>
                      <a:pt x="21" y="504"/>
                    </a:lnTo>
                    <a:lnTo>
                      <a:pt x="21" y="633"/>
                    </a:lnTo>
                    <a:lnTo>
                      <a:pt x="22" y="5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7" name="Freeform 1615"/>
              <p:cNvSpPr>
                <a:spLocks/>
              </p:cNvSpPr>
              <p:nvPr/>
            </p:nvSpPr>
            <p:spPr bwMode="auto">
              <a:xfrm>
                <a:off x="3909" y="2732"/>
                <a:ext cx="19" cy="164"/>
              </a:xfrm>
              <a:custGeom>
                <a:avLst/>
                <a:gdLst>
                  <a:gd name="T0" fmla="*/ 0 w 19"/>
                  <a:gd name="T1" fmla="*/ 45 h 164"/>
                  <a:gd name="T2" fmla="*/ 0 w 19"/>
                  <a:gd name="T3" fmla="*/ 72 h 164"/>
                  <a:gd name="T4" fmla="*/ 1 w 19"/>
                  <a:gd name="T5" fmla="*/ 0 h 164"/>
                  <a:gd name="T6" fmla="*/ 1 w 19"/>
                  <a:gd name="T7" fmla="*/ 155 h 164"/>
                  <a:gd name="T8" fmla="*/ 1 w 19"/>
                  <a:gd name="T9" fmla="*/ 154 h 164"/>
                  <a:gd name="T10" fmla="*/ 1 w 19"/>
                  <a:gd name="T11" fmla="*/ 114 h 164"/>
                  <a:gd name="T12" fmla="*/ 2 w 19"/>
                  <a:gd name="T13" fmla="*/ 3 h 164"/>
                  <a:gd name="T14" fmla="*/ 2 w 19"/>
                  <a:gd name="T15" fmla="*/ 160 h 164"/>
                  <a:gd name="T16" fmla="*/ 3 w 19"/>
                  <a:gd name="T17" fmla="*/ 24 h 164"/>
                  <a:gd name="T18" fmla="*/ 3 w 19"/>
                  <a:gd name="T19" fmla="*/ 14 h 164"/>
                  <a:gd name="T20" fmla="*/ 3 w 19"/>
                  <a:gd name="T21" fmla="*/ 6 h 164"/>
                  <a:gd name="T22" fmla="*/ 4 w 19"/>
                  <a:gd name="T23" fmla="*/ 163 h 164"/>
                  <a:gd name="T24" fmla="*/ 4 w 19"/>
                  <a:gd name="T25" fmla="*/ 8 h 164"/>
                  <a:gd name="T26" fmla="*/ 5 w 19"/>
                  <a:gd name="T27" fmla="*/ 12 h 164"/>
                  <a:gd name="T28" fmla="*/ 5 w 19"/>
                  <a:gd name="T29" fmla="*/ 164 h 164"/>
                  <a:gd name="T30" fmla="*/ 6 w 19"/>
                  <a:gd name="T31" fmla="*/ 9 h 164"/>
                  <a:gd name="T32" fmla="*/ 6 w 19"/>
                  <a:gd name="T33" fmla="*/ 68 h 164"/>
                  <a:gd name="T34" fmla="*/ 6 w 19"/>
                  <a:gd name="T35" fmla="*/ 100 h 164"/>
                  <a:gd name="T36" fmla="*/ 6 w 19"/>
                  <a:gd name="T37" fmla="*/ 163 h 164"/>
                  <a:gd name="T38" fmla="*/ 7 w 19"/>
                  <a:gd name="T39" fmla="*/ 10 h 164"/>
                  <a:gd name="T40" fmla="*/ 8 w 19"/>
                  <a:gd name="T41" fmla="*/ 132 h 164"/>
                  <a:gd name="T42" fmla="*/ 8 w 19"/>
                  <a:gd name="T43" fmla="*/ 98 h 164"/>
                  <a:gd name="T44" fmla="*/ 8 w 19"/>
                  <a:gd name="T45" fmla="*/ 11 h 164"/>
                  <a:gd name="T46" fmla="*/ 9 w 19"/>
                  <a:gd name="T47" fmla="*/ 159 h 164"/>
                  <a:gd name="T48" fmla="*/ 9 w 19"/>
                  <a:gd name="T49" fmla="*/ 34 h 164"/>
                  <a:gd name="T50" fmla="*/ 9 w 19"/>
                  <a:gd name="T51" fmla="*/ 23 h 164"/>
                  <a:gd name="T52" fmla="*/ 9 w 19"/>
                  <a:gd name="T53" fmla="*/ 11 h 164"/>
                  <a:gd name="T54" fmla="*/ 10 w 19"/>
                  <a:gd name="T55" fmla="*/ 156 h 164"/>
                  <a:gd name="T56" fmla="*/ 11 w 19"/>
                  <a:gd name="T57" fmla="*/ 14 h 164"/>
                  <a:gd name="T58" fmla="*/ 11 w 19"/>
                  <a:gd name="T59" fmla="*/ 20 h 164"/>
                  <a:gd name="T60" fmla="*/ 11 w 19"/>
                  <a:gd name="T61" fmla="*/ 153 h 164"/>
                  <a:gd name="T62" fmla="*/ 12 w 19"/>
                  <a:gd name="T63" fmla="*/ 13 h 164"/>
                  <a:gd name="T64" fmla="*/ 12 w 19"/>
                  <a:gd name="T65" fmla="*/ 62 h 164"/>
                  <a:gd name="T66" fmla="*/ 13 w 19"/>
                  <a:gd name="T67" fmla="*/ 89 h 164"/>
                  <a:gd name="T68" fmla="*/ 13 w 19"/>
                  <a:gd name="T69" fmla="*/ 149 h 164"/>
                  <a:gd name="T70" fmla="*/ 13 w 19"/>
                  <a:gd name="T71" fmla="*/ 13 h 164"/>
                  <a:gd name="T72" fmla="*/ 14 w 19"/>
                  <a:gd name="T73" fmla="*/ 128 h 164"/>
                  <a:gd name="T74" fmla="*/ 14 w 19"/>
                  <a:gd name="T75" fmla="*/ 103 h 164"/>
                  <a:gd name="T76" fmla="*/ 15 w 19"/>
                  <a:gd name="T77" fmla="*/ 14 h 164"/>
                  <a:gd name="T78" fmla="*/ 15 w 19"/>
                  <a:gd name="T79" fmla="*/ 141 h 164"/>
                  <a:gd name="T80" fmla="*/ 15 w 19"/>
                  <a:gd name="T81" fmla="*/ 29 h 164"/>
                  <a:gd name="T82" fmla="*/ 16 w 19"/>
                  <a:gd name="T83" fmla="*/ 21 h 164"/>
                  <a:gd name="T84" fmla="*/ 16 w 19"/>
                  <a:gd name="T85" fmla="*/ 14 h 164"/>
                  <a:gd name="T86" fmla="*/ 16 w 19"/>
                  <a:gd name="T87" fmla="*/ 136 h 164"/>
                  <a:gd name="T88" fmla="*/ 17 w 19"/>
                  <a:gd name="T89" fmla="*/ 17 h 164"/>
                  <a:gd name="T90" fmla="*/ 17 w 19"/>
                  <a:gd name="T91" fmla="*/ 21 h 164"/>
                  <a:gd name="T92" fmla="*/ 18 w 19"/>
                  <a:gd name="T93" fmla="*/ 129 h 164"/>
                  <a:gd name="T94" fmla="*/ 18 w 19"/>
                  <a:gd name="T95" fmla="*/ 16 h 164"/>
                  <a:gd name="T96" fmla="*/ 18 w 19"/>
                  <a:gd name="T97" fmla="*/ 61 h 164"/>
                  <a:gd name="T98" fmla="*/ 19 w 19"/>
                  <a:gd name="T99" fmla="*/ 8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4">
                    <a:moveTo>
                      <a:pt x="0" y="45"/>
                    </a:moveTo>
                    <a:lnTo>
                      <a:pt x="0" y="72"/>
                    </a:lnTo>
                    <a:lnTo>
                      <a:pt x="1" y="0"/>
                    </a:lnTo>
                    <a:lnTo>
                      <a:pt x="1" y="155"/>
                    </a:lnTo>
                    <a:lnTo>
                      <a:pt x="1" y="154"/>
                    </a:lnTo>
                    <a:lnTo>
                      <a:pt x="1" y="114"/>
                    </a:lnTo>
                    <a:lnTo>
                      <a:pt x="2" y="3"/>
                    </a:lnTo>
                    <a:lnTo>
                      <a:pt x="2" y="160"/>
                    </a:lnTo>
                    <a:lnTo>
                      <a:pt x="3" y="24"/>
                    </a:lnTo>
                    <a:lnTo>
                      <a:pt x="3" y="14"/>
                    </a:lnTo>
                    <a:lnTo>
                      <a:pt x="3" y="6"/>
                    </a:lnTo>
                    <a:lnTo>
                      <a:pt x="4" y="163"/>
                    </a:lnTo>
                    <a:lnTo>
                      <a:pt x="4" y="8"/>
                    </a:lnTo>
                    <a:lnTo>
                      <a:pt x="5" y="12"/>
                    </a:lnTo>
                    <a:lnTo>
                      <a:pt x="5" y="164"/>
                    </a:lnTo>
                    <a:lnTo>
                      <a:pt x="6" y="9"/>
                    </a:lnTo>
                    <a:lnTo>
                      <a:pt x="6" y="68"/>
                    </a:lnTo>
                    <a:lnTo>
                      <a:pt x="6" y="100"/>
                    </a:lnTo>
                    <a:lnTo>
                      <a:pt x="6" y="163"/>
                    </a:lnTo>
                    <a:lnTo>
                      <a:pt x="7" y="10"/>
                    </a:lnTo>
                    <a:lnTo>
                      <a:pt x="8" y="132"/>
                    </a:lnTo>
                    <a:lnTo>
                      <a:pt x="8" y="98"/>
                    </a:lnTo>
                    <a:lnTo>
                      <a:pt x="8" y="11"/>
                    </a:lnTo>
                    <a:lnTo>
                      <a:pt x="9" y="159"/>
                    </a:lnTo>
                    <a:lnTo>
                      <a:pt x="9" y="34"/>
                    </a:lnTo>
                    <a:lnTo>
                      <a:pt x="9" y="23"/>
                    </a:lnTo>
                    <a:lnTo>
                      <a:pt x="9" y="11"/>
                    </a:lnTo>
                    <a:lnTo>
                      <a:pt x="10" y="156"/>
                    </a:lnTo>
                    <a:lnTo>
                      <a:pt x="11" y="14"/>
                    </a:lnTo>
                    <a:lnTo>
                      <a:pt x="11" y="20"/>
                    </a:lnTo>
                    <a:lnTo>
                      <a:pt x="11" y="153"/>
                    </a:lnTo>
                    <a:lnTo>
                      <a:pt x="12" y="13"/>
                    </a:lnTo>
                    <a:lnTo>
                      <a:pt x="12" y="62"/>
                    </a:lnTo>
                    <a:lnTo>
                      <a:pt x="13" y="89"/>
                    </a:lnTo>
                    <a:lnTo>
                      <a:pt x="13" y="149"/>
                    </a:lnTo>
                    <a:lnTo>
                      <a:pt x="13" y="13"/>
                    </a:lnTo>
                    <a:lnTo>
                      <a:pt x="14" y="128"/>
                    </a:lnTo>
                    <a:lnTo>
                      <a:pt x="14" y="103"/>
                    </a:lnTo>
                    <a:lnTo>
                      <a:pt x="15" y="14"/>
                    </a:lnTo>
                    <a:lnTo>
                      <a:pt x="15" y="141"/>
                    </a:lnTo>
                    <a:lnTo>
                      <a:pt x="15" y="29"/>
                    </a:lnTo>
                    <a:lnTo>
                      <a:pt x="16" y="21"/>
                    </a:lnTo>
                    <a:lnTo>
                      <a:pt x="16" y="14"/>
                    </a:lnTo>
                    <a:lnTo>
                      <a:pt x="16" y="136"/>
                    </a:lnTo>
                    <a:lnTo>
                      <a:pt x="17" y="17"/>
                    </a:lnTo>
                    <a:lnTo>
                      <a:pt x="17" y="21"/>
                    </a:lnTo>
                    <a:lnTo>
                      <a:pt x="18" y="129"/>
                    </a:lnTo>
                    <a:lnTo>
                      <a:pt x="18" y="16"/>
                    </a:lnTo>
                    <a:lnTo>
                      <a:pt x="18" y="61"/>
                    </a:lnTo>
                    <a:lnTo>
                      <a:pt x="19" y="8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8" name="Freeform 1616"/>
              <p:cNvSpPr>
                <a:spLocks/>
              </p:cNvSpPr>
              <p:nvPr/>
            </p:nvSpPr>
            <p:spPr bwMode="auto">
              <a:xfrm>
                <a:off x="3928" y="2215"/>
                <a:ext cx="20" cy="669"/>
              </a:xfrm>
              <a:custGeom>
                <a:avLst/>
                <a:gdLst>
                  <a:gd name="T0" fmla="*/ 0 w 20"/>
                  <a:gd name="T1" fmla="*/ 605 h 669"/>
                  <a:gd name="T2" fmla="*/ 0 w 20"/>
                  <a:gd name="T3" fmla="*/ 636 h 669"/>
                  <a:gd name="T4" fmla="*/ 1 w 20"/>
                  <a:gd name="T5" fmla="*/ 534 h 669"/>
                  <a:gd name="T6" fmla="*/ 1 w 20"/>
                  <a:gd name="T7" fmla="*/ 597 h 669"/>
                  <a:gd name="T8" fmla="*/ 1 w 20"/>
                  <a:gd name="T9" fmla="*/ 588 h 669"/>
                  <a:gd name="T10" fmla="*/ 2 w 20"/>
                  <a:gd name="T11" fmla="*/ 536 h 669"/>
                  <a:gd name="T12" fmla="*/ 2 w 20"/>
                  <a:gd name="T13" fmla="*/ 613 h 669"/>
                  <a:gd name="T14" fmla="*/ 3 w 20"/>
                  <a:gd name="T15" fmla="*/ 555 h 669"/>
                  <a:gd name="T16" fmla="*/ 3 w 20"/>
                  <a:gd name="T17" fmla="*/ 546 h 669"/>
                  <a:gd name="T18" fmla="*/ 3 w 20"/>
                  <a:gd name="T19" fmla="*/ 537 h 669"/>
                  <a:gd name="T20" fmla="*/ 3 w 20"/>
                  <a:gd name="T21" fmla="*/ 590 h 669"/>
                  <a:gd name="T22" fmla="*/ 4 w 20"/>
                  <a:gd name="T23" fmla="*/ 539 h 669"/>
                  <a:gd name="T24" fmla="*/ 4 w 20"/>
                  <a:gd name="T25" fmla="*/ 535 h 669"/>
                  <a:gd name="T26" fmla="*/ 4 w 20"/>
                  <a:gd name="T27" fmla="*/ 539 h 669"/>
                  <a:gd name="T28" fmla="*/ 6 w 20"/>
                  <a:gd name="T29" fmla="*/ 64 h 669"/>
                  <a:gd name="T30" fmla="*/ 6 w 20"/>
                  <a:gd name="T31" fmla="*/ 42 h 669"/>
                  <a:gd name="T32" fmla="*/ 6 w 20"/>
                  <a:gd name="T33" fmla="*/ 0 h 669"/>
                  <a:gd name="T34" fmla="*/ 7 w 20"/>
                  <a:gd name="T35" fmla="*/ 205 h 669"/>
                  <a:gd name="T36" fmla="*/ 8 w 20"/>
                  <a:gd name="T37" fmla="*/ 213 h 669"/>
                  <a:gd name="T38" fmla="*/ 8 w 20"/>
                  <a:gd name="T39" fmla="*/ 206 h 669"/>
                  <a:gd name="T40" fmla="*/ 9 w 20"/>
                  <a:gd name="T41" fmla="*/ 444 h 669"/>
                  <a:gd name="T42" fmla="*/ 9 w 20"/>
                  <a:gd name="T43" fmla="*/ 439 h 669"/>
                  <a:gd name="T44" fmla="*/ 9 w 20"/>
                  <a:gd name="T45" fmla="*/ 469 h 669"/>
                  <a:gd name="T46" fmla="*/ 10 w 20"/>
                  <a:gd name="T47" fmla="*/ 594 h 669"/>
                  <a:gd name="T48" fmla="*/ 10 w 20"/>
                  <a:gd name="T49" fmla="*/ 513 h 669"/>
                  <a:gd name="T50" fmla="*/ 11 w 20"/>
                  <a:gd name="T51" fmla="*/ 516 h 669"/>
                  <a:gd name="T52" fmla="*/ 11 w 20"/>
                  <a:gd name="T53" fmla="*/ 623 h 669"/>
                  <a:gd name="T54" fmla="*/ 12 w 20"/>
                  <a:gd name="T55" fmla="*/ 516 h 669"/>
                  <a:gd name="T56" fmla="*/ 12 w 20"/>
                  <a:gd name="T57" fmla="*/ 559 h 669"/>
                  <a:gd name="T58" fmla="*/ 12 w 20"/>
                  <a:gd name="T59" fmla="*/ 585 h 669"/>
                  <a:gd name="T60" fmla="*/ 13 w 20"/>
                  <a:gd name="T61" fmla="*/ 518 h 669"/>
                  <a:gd name="T62" fmla="*/ 13 w 20"/>
                  <a:gd name="T63" fmla="*/ 659 h 669"/>
                  <a:gd name="T64" fmla="*/ 13 w 20"/>
                  <a:gd name="T65" fmla="*/ 641 h 669"/>
                  <a:gd name="T66" fmla="*/ 13 w 20"/>
                  <a:gd name="T67" fmla="*/ 620 h 669"/>
                  <a:gd name="T68" fmla="*/ 14 w 20"/>
                  <a:gd name="T69" fmla="*/ 520 h 669"/>
                  <a:gd name="T70" fmla="*/ 15 w 20"/>
                  <a:gd name="T71" fmla="*/ 666 h 669"/>
                  <a:gd name="T72" fmla="*/ 15 w 20"/>
                  <a:gd name="T73" fmla="*/ 539 h 669"/>
                  <a:gd name="T74" fmla="*/ 15 w 20"/>
                  <a:gd name="T75" fmla="*/ 529 h 669"/>
                  <a:gd name="T76" fmla="*/ 15 w 20"/>
                  <a:gd name="T77" fmla="*/ 521 h 669"/>
                  <a:gd name="T78" fmla="*/ 16 w 20"/>
                  <a:gd name="T79" fmla="*/ 669 h 669"/>
                  <a:gd name="T80" fmla="*/ 17 w 20"/>
                  <a:gd name="T81" fmla="*/ 523 h 669"/>
                  <a:gd name="T82" fmla="*/ 17 w 20"/>
                  <a:gd name="T83" fmla="*/ 528 h 669"/>
                  <a:gd name="T84" fmla="*/ 17 w 20"/>
                  <a:gd name="T85" fmla="*/ 669 h 669"/>
                  <a:gd name="T86" fmla="*/ 18 w 20"/>
                  <a:gd name="T87" fmla="*/ 523 h 669"/>
                  <a:gd name="T88" fmla="*/ 18 w 20"/>
                  <a:gd name="T89" fmla="*/ 591 h 669"/>
                  <a:gd name="T90" fmla="*/ 19 w 20"/>
                  <a:gd name="T91" fmla="*/ 627 h 669"/>
                  <a:gd name="T92" fmla="*/ 19 w 20"/>
                  <a:gd name="T93" fmla="*/ 668 h 669"/>
                  <a:gd name="T94" fmla="*/ 19 w 20"/>
                  <a:gd name="T95" fmla="*/ 524 h 669"/>
                  <a:gd name="T96" fmla="*/ 20 w 20"/>
                  <a:gd name="T97" fmla="*/ 628 h 669"/>
                  <a:gd name="T98" fmla="*/ 20 w 20"/>
                  <a:gd name="T99" fmla="*/ 599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9">
                    <a:moveTo>
                      <a:pt x="0" y="605"/>
                    </a:moveTo>
                    <a:lnTo>
                      <a:pt x="0" y="636"/>
                    </a:lnTo>
                    <a:lnTo>
                      <a:pt x="1" y="534"/>
                    </a:lnTo>
                    <a:lnTo>
                      <a:pt x="1" y="597"/>
                    </a:lnTo>
                    <a:lnTo>
                      <a:pt x="1" y="588"/>
                    </a:lnTo>
                    <a:lnTo>
                      <a:pt x="2" y="536"/>
                    </a:lnTo>
                    <a:lnTo>
                      <a:pt x="2" y="613"/>
                    </a:lnTo>
                    <a:lnTo>
                      <a:pt x="3" y="555"/>
                    </a:lnTo>
                    <a:lnTo>
                      <a:pt x="3" y="546"/>
                    </a:lnTo>
                    <a:lnTo>
                      <a:pt x="3" y="537"/>
                    </a:lnTo>
                    <a:lnTo>
                      <a:pt x="3" y="590"/>
                    </a:lnTo>
                    <a:lnTo>
                      <a:pt x="4" y="539"/>
                    </a:lnTo>
                    <a:lnTo>
                      <a:pt x="4" y="535"/>
                    </a:lnTo>
                    <a:lnTo>
                      <a:pt x="4" y="539"/>
                    </a:lnTo>
                    <a:lnTo>
                      <a:pt x="6" y="64"/>
                    </a:lnTo>
                    <a:lnTo>
                      <a:pt x="6" y="42"/>
                    </a:lnTo>
                    <a:lnTo>
                      <a:pt x="6" y="0"/>
                    </a:lnTo>
                    <a:lnTo>
                      <a:pt x="7" y="205"/>
                    </a:lnTo>
                    <a:lnTo>
                      <a:pt x="8" y="213"/>
                    </a:lnTo>
                    <a:lnTo>
                      <a:pt x="8" y="206"/>
                    </a:lnTo>
                    <a:lnTo>
                      <a:pt x="9" y="444"/>
                    </a:lnTo>
                    <a:lnTo>
                      <a:pt x="9" y="439"/>
                    </a:lnTo>
                    <a:lnTo>
                      <a:pt x="9" y="469"/>
                    </a:lnTo>
                    <a:lnTo>
                      <a:pt x="10" y="594"/>
                    </a:lnTo>
                    <a:lnTo>
                      <a:pt x="10" y="513"/>
                    </a:lnTo>
                    <a:lnTo>
                      <a:pt x="11" y="516"/>
                    </a:lnTo>
                    <a:lnTo>
                      <a:pt x="11" y="623"/>
                    </a:lnTo>
                    <a:lnTo>
                      <a:pt x="12" y="516"/>
                    </a:lnTo>
                    <a:lnTo>
                      <a:pt x="12" y="559"/>
                    </a:lnTo>
                    <a:lnTo>
                      <a:pt x="12" y="585"/>
                    </a:lnTo>
                    <a:lnTo>
                      <a:pt x="13" y="518"/>
                    </a:lnTo>
                    <a:lnTo>
                      <a:pt x="13" y="659"/>
                    </a:lnTo>
                    <a:lnTo>
                      <a:pt x="13" y="641"/>
                    </a:lnTo>
                    <a:lnTo>
                      <a:pt x="13" y="620"/>
                    </a:lnTo>
                    <a:lnTo>
                      <a:pt x="14" y="520"/>
                    </a:lnTo>
                    <a:lnTo>
                      <a:pt x="15" y="666"/>
                    </a:lnTo>
                    <a:lnTo>
                      <a:pt x="15" y="539"/>
                    </a:lnTo>
                    <a:lnTo>
                      <a:pt x="15" y="529"/>
                    </a:lnTo>
                    <a:lnTo>
                      <a:pt x="15" y="521"/>
                    </a:lnTo>
                    <a:lnTo>
                      <a:pt x="16" y="669"/>
                    </a:lnTo>
                    <a:lnTo>
                      <a:pt x="17" y="523"/>
                    </a:lnTo>
                    <a:lnTo>
                      <a:pt x="17" y="528"/>
                    </a:lnTo>
                    <a:lnTo>
                      <a:pt x="17" y="669"/>
                    </a:lnTo>
                    <a:lnTo>
                      <a:pt x="18" y="523"/>
                    </a:lnTo>
                    <a:lnTo>
                      <a:pt x="18" y="591"/>
                    </a:lnTo>
                    <a:lnTo>
                      <a:pt x="19" y="627"/>
                    </a:lnTo>
                    <a:lnTo>
                      <a:pt x="19" y="668"/>
                    </a:lnTo>
                    <a:lnTo>
                      <a:pt x="19" y="524"/>
                    </a:lnTo>
                    <a:lnTo>
                      <a:pt x="20" y="628"/>
                    </a:lnTo>
                    <a:lnTo>
                      <a:pt x="20" y="5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9" name="Freeform 1617"/>
              <p:cNvSpPr>
                <a:spLocks/>
              </p:cNvSpPr>
              <p:nvPr/>
            </p:nvSpPr>
            <p:spPr bwMode="auto">
              <a:xfrm>
                <a:off x="3948" y="2191"/>
                <a:ext cx="20" cy="688"/>
              </a:xfrm>
              <a:custGeom>
                <a:avLst/>
                <a:gdLst>
                  <a:gd name="T0" fmla="*/ 0 w 20"/>
                  <a:gd name="T1" fmla="*/ 623 h 688"/>
                  <a:gd name="T2" fmla="*/ 0 w 20"/>
                  <a:gd name="T3" fmla="*/ 549 h 688"/>
                  <a:gd name="T4" fmla="*/ 1 w 20"/>
                  <a:gd name="T5" fmla="*/ 688 h 688"/>
                  <a:gd name="T6" fmla="*/ 1 w 20"/>
                  <a:gd name="T7" fmla="*/ 567 h 688"/>
                  <a:gd name="T8" fmla="*/ 2 w 20"/>
                  <a:gd name="T9" fmla="*/ 557 h 688"/>
                  <a:gd name="T10" fmla="*/ 2 w 20"/>
                  <a:gd name="T11" fmla="*/ 549 h 688"/>
                  <a:gd name="T12" fmla="*/ 2 w 20"/>
                  <a:gd name="T13" fmla="*/ 686 h 688"/>
                  <a:gd name="T14" fmla="*/ 3 w 20"/>
                  <a:gd name="T15" fmla="*/ 555 h 688"/>
                  <a:gd name="T16" fmla="*/ 3 w 20"/>
                  <a:gd name="T17" fmla="*/ 563 h 688"/>
                  <a:gd name="T18" fmla="*/ 4 w 20"/>
                  <a:gd name="T19" fmla="*/ 685 h 688"/>
                  <a:gd name="T20" fmla="*/ 4 w 20"/>
                  <a:gd name="T21" fmla="*/ 551 h 688"/>
                  <a:gd name="T22" fmla="*/ 4 w 20"/>
                  <a:gd name="T23" fmla="*/ 616 h 688"/>
                  <a:gd name="T24" fmla="*/ 5 w 20"/>
                  <a:gd name="T25" fmla="*/ 649 h 688"/>
                  <a:gd name="T26" fmla="*/ 5 w 20"/>
                  <a:gd name="T27" fmla="*/ 683 h 688"/>
                  <a:gd name="T28" fmla="*/ 5 w 20"/>
                  <a:gd name="T29" fmla="*/ 551 h 688"/>
                  <a:gd name="T30" fmla="*/ 6 w 20"/>
                  <a:gd name="T31" fmla="*/ 645 h 688"/>
                  <a:gd name="T32" fmla="*/ 6 w 20"/>
                  <a:gd name="T33" fmla="*/ 619 h 688"/>
                  <a:gd name="T34" fmla="*/ 7 w 20"/>
                  <a:gd name="T35" fmla="*/ 552 h 688"/>
                  <a:gd name="T36" fmla="*/ 7 w 20"/>
                  <a:gd name="T37" fmla="*/ 682 h 688"/>
                  <a:gd name="T38" fmla="*/ 7 w 20"/>
                  <a:gd name="T39" fmla="*/ 559 h 688"/>
                  <a:gd name="T40" fmla="*/ 8 w 20"/>
                  <a:gd name="T41" fmla="*/ 554 h 688"/>
                  <a:gd name="T42" fmla="*/ 8 w 20"/>
                  <a:gd name="T43" fmla="*/ 553 h 688"/>
                  <a:gd name="T44" fmla="*/ 8 w 20"/>
                  <a:gd name="T45" fmla="*/ 681 h 688"/>
                  <a:gd name="T46" fmla="*/ 9 w 20"/>
                  <a:gd name="T47" fmla="*/ 563 h 688"/>
                  <a:gd name="T48" fmla="*/ 9 w 20"/>
                  <a:gd name="T49" fmla="*/ 572 h 688"/>
                  <a:gd name="T50" fmla="*/ 10 w 20"/>
                  <a:gd name="T51" fmla="*/ 679 h 688"/>
                  <a:gd name="T52" fmla="*/ 10 w 20"/>
                  <a:gd name="T53" fmla="*/ 555 h 688"/>
                  <a:gd name="T54" fmla="*/ 11 w 20"/>
                  <a:gd name="T55" fmla="*/ 637 h 688"/>
                  <a:gd name="T56" fmla="*/ 11 w 20"/>
                  <a:gd name="T57" fmla="*/ 667 h 688"/>
                  <a:gd name="T58" fmla="*/ 11 w 20"/>
                  <a:gd name="T59" fmla="*/ 554 h 688"/>
                  <a:gd name="T60" fmla="*/ 12 w 20"/>
                  <a:gd name="T61" fmla="*/ 675 h 688"/>
                  <a:gd name="T62" fmla="*/ 12 w 20"/>
                  <a:gd name="T63" fmla="*/ 582 h 688"/>
                  <a:gd name="T64" fmla="*/ 13 w 20"/>
                  <a:gd name="T65" fmla="*/ 568 h 688"/>
                  <a:gd name="T66" fmla="*/ 13 w 20"/>
                  <a:gd name="T67" fmla="*/ 679 h 688"/>
                  <a:gd name="T68" fmla="*/ 14 w 20"/>
                  <a:gd name="T69" fmla="*/ 536 h 688"/>
                  <a:gd name="T70" fmla="*/ 14 w 20"/>
                  <a:gd name="T71" fmla="*/ 537 h 688"/>
                  <a:gd name="T72" fmla="*/ 14 w 20"/>
                  <a:gd name="T73" fmla="*/ 541 h 688"/>
                  <a:gd name="T74" fmla="*/ 14 w 20"/>
                  <a:gd name="T75" fmla="*/ 665 h 688"/>
                  <a:gd name="T76" fmla="*/ 15 w 20"/>
                  <a:gd name="T77" fmla="*/ 393 h 688"/>
                  <a:gd name="T78" fmla="*/ 15 w 20"/>
                  <a:gd name="T79" fmla="*/ 324 h 688"/>
                  <a:gd name="T80" fmla="*/ 16 w 20"/>
                  <a:gd name="T81" fmla="*/ 0 h 688"/>
                  <a:gd name="T82" fmla="*/ 17 w 20"/>
                  <a:gd name="T83" fmla="*/ 149 h 688"/>
                  <a:gd name="T84" fmla="*/ 17 w 20"/>
                  <a:gd name="T85" fmla="*/ 147 h 688"/>
                  <a:gd name="T86" fmla="*/ 17 w 20"/>
                  <a:gd name="T87" fmla="*/ 122 h 688"/>
                  <a:gd name="T88" fmla="*/ 18 w 20"/>
                  <a:gd name="T89" fmla="*/ 366 h 688"/>
                  <a:gd name="T90" fmla="*/ 18 w 20"/>
                  <a:gd name="T91" fmla="*/ 339 h 688"/>
                  <a:gd name="T92" fmla="*/ 19 w 20"/>
                  <a:gd name="T93" fmla="*/ 380 h 688"/>
                  <a:gd name="T94" fmla="*/ 20 w 20"/>
                  <a:gd name="T95" fmla="*/ 599 h 688"/>
                  <a:gd name="T96" fmla="*/ 20 w 20"/>
                  <a:gd name="T97" fmla="*/ 548 h 688"/>
                  <a:gd name="T98" fmla="*/ 20 w 20"/>
                  <a:gd name="T99" fmla="*/ 538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8">
                    <a:moveTo>
                      <a:pt x="0" y="623"/>
                    </a:moveTo>
                    <a:lnTo>
                      <a:pt x="0" y="549"/>
                    </a:lnTo>
                    <a:lnTo>
                      <a:pt x="1" y="688"/>
                    </a:lnTo>
                    <a:lnTo>
                      <a:pt x="1" y="567"/>
                    </a:lnTo>
                    <a:lnTo>
                      <a:pt x="2" y="557"/>
                    </a:lnTo>
                    <a:lnTo>
                      <a:pt x="2" y="549"/>
                    </a:lnTo>
                    <a:lnTo>
                      <a:pt x="2" y="686"/>
                    </a:lnTo>
                    <a:lnTo>
                      <a:pt x="3" y="555"/>
                    </a:lnTo>
                    <a:lnTo>
                      <a:pt x="3" y="563"/>
                    </a:lnTo>
                    <a:lnTo>
                      <a:pt x="4" y="685"/>
                    </a:lnTo>
                    <a:lnTo>
                      <a:pt x="4" y="551"/>
                    </a:lnTo>
                    <a:lnTo>
                      <a:pt x="4" y="616"/>
                    </a:lnTo>
                    <a:lnTo>
                      <a:pt x="5" y="649"/>
                    </a:lnTo>
                    <a:lnTo>
                      <a:pt x="5" y="683"/>
                    </a:lnTo>
                    <a:lnTo>
                      <a:pt x="5" y="551"/>
                    </a:lnTo>
                    <a:lnTo>
                      <a:pt x="6" y="645"/>
                    </a:lnTo>
                    <a:lnTo>
                      <a:pt x="6" y="619"/>
                    </a:lnTo>
                    <a:lnTo>
                      <a:pt x="7" y="552"/>
                    </a:lnTo>
                    <a:lnTo>
                      <a:pt x="7" y="682"/>
                    </a:lnTo>
                    <a:lnTo>
                      <a:pt x="7" y="559"/>
                    </a:lnTo>
                    <a:lnTo>
                      <a:pt x="8" y="554"/>
                    </a:lnTo>
                    <a:lnTo>
                      <a:pt x="8" y="553"/>
                    </a:lnTo>
                    <a:lnTo>
                      <a:pt x="8" y="681"/>
                    </a:lnTo>
                    <a:lnTo>
                      <a:pt x="9" y="563"/>
                    </a:lnTo>
                    <a:lnTo>
                      <a:pt x="9" y="572"/>
                    </a:lnTo>
                    <a:lnTo>
                      <a:pt x="10" y="679"/>
                    </a:lnTo>
                    <a:lnTo>
                      <a:pt x="10" y="555"/>
                    </a:lnTo>
                    <a:lnTo>
                      <a:pt x="11" y="637"/>
                    </a:lnTo>
                    <a:lnTo>
                      <a:pt x="11" y="667"/>
                    </a:lnTo>
                    <a:lnTo>
                      <a:pt x="11" y="554"/>
                    </a:lnTo>
                    <a:lnTo>
                      <a:pt x="12" y="675"/>
                    </a:lnTo>
                    <a:lnTo>
                      <a:pt x="12" y="582"/>
                    </a:lnTo>
                    <a:lnTo>
                      <a:pt x="13" y="568"/>
                    </a:lnTo>
                    <a:lnTo>
                      <a:pt x="13" y="679"/>
                    </a:lnTo>
                    <a:lnTo>
                      <a:pt x="14" y="536"/>
                    </a:lnTo>
                    <a:lnTo>
                      <a:pt x="14" y="537"/>
                    </a:lnTo>
                    <a:lnTo>
                      <a:pt x="14" y="541"/>
                    </a:lnTo>
                    <a:lnTo>
                      <a:pt x="14" y="665"/>
                    </a:lnTo>
                    <a:lnTo>
                      <a:pt x="15" y="393"/>
                    </a:lnTo>
                    <a:lnTo>
                      <a:pt x="15" y="324"/>
                    </a:lnTo>
                    <a:lnTo>
                      <a:pt x="16" y="0"/>
                    </a:lnTo>
                    <a:lnTo>
                      <a:pt x="17" y="149"/>
                    </a:lnTo>
                    <a:lnTo>
                      <a:pt x="17" y="147"/>
                    </a:lnTo>
                    <a:lnTo>
                      <a:pt x="17" y="122"/>
                    </a:lnTo>
                    <a:lnTo>
                      <a:pt x="18" y="366"/>
                    </a:lnTo>
                    <a:lnTo>
                      <a:pt x="18" y="339"/>
                    </a:lnTo>
                    <a:lnTo>
                      <a:pt x="19" y="380"/>
                    </a:lnTo>
                    <a:lnTo>
                      <a:pt x="20" y="599"/>
                    </a:lnTo>
                    <a:lnTo>
                      <a:pt x="20" y="548"/>
                    </a:lnTo>
                    <a:lnTo>
                      <a:pt x="20" y="5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0" name="Freeform 1618"/>
              <p:cNvSpPr>
                <a:spLocks/>
              </p:cNvSpPr>
              <p:nvPr/>
            </p:nvSpPr>
            <p:spPr bwMode="auto">
              <a:xfrm>
                <a:off x="3968" y="2704"/>
                <a:ext cx="20" cy="178"/>
              </a:xfrm>
              <a:custGeom>
                <a:avLst/>
                <a:gdLst>
                  <a:gd name="T0" fmla="*/ 0 w 20"/>
                  <a:gd name="T1" fmla="*/ 25 h 178"/>
                  <a:gd name="T2" fmla="*/ 0 w 20"/>
                  <a:gd name="T3" fmla="*/ 0 h 178"/>
                  <a:gd name="T4" fmla="*/ 1 w 20"/>
                  <a:gd name="T5" fmla="*/ 138 h 178"/>
                  <a:gd name="T6" fmla="*/ 2 w 20"/>
                  <a:gd name="T7" fmla="*/ 7 h 178"/>
                  <a:gd name="T8" fmla="*/ 2 w 20"/>
                  <a:gd name="T9" fmla="*/ 10 h 178"/>
                  <a:gd name="T10" fmla="*/ 2 w 20"/>
                  <a:gd name="T11" fmla="*/ 158 h 178"/>
                  <a:gd name="T12" fmla="*/ 3 w 20"/>
                  <a:gd name="T13" fmla="*/ 47 h 178"/>
                  <a:gd name="T14" fmla="*/ 3 w 20"/>
                  <a:gd name="T15" fmla="*/ 68 h 178"/>
                  <a:gd name="T16" fmla="*/ 4 w 20"/>
                  <a:gd name="T17" fmla="*/ 13 h 178"/>
                  <a:gd name="T18" fmla="*/ 5 w 20"/>
                  <a:gd name="T19" fmla="*/ 175 h 178"/>
                  <a:gd name="T20" fmla="*/ 5 w 20"/>
                  <a:gd name="T21" fmla="*/ 138 h 178"/>
                  <a:gd name="T22" fmla="*/ 5 w 20"/>
                  <a:gd name="T23" fmla="*/ 15 h 178"/>
                  <a:gd name="T24" fmla="*/ 6 w 20"/>
                  <a:gd name="T25" fmla="*/ 178 h 178"/>
                  <a:gd name="T26" fmla="*/ 6 w 20"/>
                  <a:gd name="T27" fmla="*/ 36 h 178"/>
                  <a:gd name="T28" fmla="*/ 7 w 20"/>
                  <a:gd name="T29" fmla="*/ 26 h 178"/>
                  <a:gd name="T30" fmla="*/ 7 w 20"/>
                  <a:gd name="T31" fmla="*/ 17 h 178"/>
                  <a:gd name="T32" fmla="*/ 7 w 20"/>
                  <a:gd name="T33" fmla="*/ 178 h 178"/>
                  <a:gd name="T34" fmla="*/ 8 w 20"/>
                  <a:gd name="T35" fmla="*/ 18 h 178"/>
                  <a:gd name="T36" fmla="*/ 8 w 20"/>
                  <a:gd name="T37" fmla="*/ 21 h 178"/>
                  <a:gd name="T38" fmla="*/ 9 w 20"/>
                  <a:gd name="T39" fmla="*/ 177 h 178"/>
                  <a:gd name="T40" fmla="*/ 9 w 20"/>
                  <a:gd name="T41" fmla="*/ 18 h 178"/>
                  <a:gd name="T42" fmla="*/ 9 w 20"/>
                  <a:gd name="T43" fmla="*/ 76 h 178"/>
                  <a:gd name="T44" fmla="*/ 10 w 20"/>
                  <a:gd name="T45" fmla="*/ 105 h 178"/>
                  <a:gd name="T46" fmla="*/ 10 w 20"/>
                  <a:gd name="T47" fmla="*/ 175 h 178"/>
                  <a:gd name="T48" fmla="*/ 10 w 20"/>
                  <a:gd name="T49" fmla="*/ 19 h 178"/>
                  <a:gd name="T50" fmla="*/ 11 w 20"/>
                  <a:gd name="T51" fmla="*/ 144 h 178"/>
                  <a:gd name="T52" fmla="*/ 11 w 20"/>
                  <a:gd name="T53" fmla="*/ 104 h 178"/>
                  <a:gd name="T54" fmla="*/ 12 w 20"/>
                  <a:gd name="T55" fmla="*/ 19 h 178"/>
                  <a:gd name="T56" fmla="*/ 12 w 20"/>
                  <a:gd name="T57" fmla="*/ 169 h 178"/>
                  <a:gd name="T58" fmla="*/ 12 w 20"/>
                  <a:gd name="T59" fmla="*/ 40 h 178"/>
                  <a:gd name="T60" fmla="*/ 13 w 20"/>
                  <a:gd name="T61" fmla="*/ 29 h 178"/>
                  <a:gd name="T62" fmla="*/ 13 w 20"/>
                  <a:gd name="T63" fmla="*/ 20 h 178"/>
                  <a:gd name="T64" fmla="*/ 14 w 20"/>
                  <a:gd name="T65" fmla="*/ 165 h 178"/>
                  <a:gd name="T66" fmla="*/ 14 w 20"/>
                  <a:gd name="T67" fmla="*/ 23 h 178"/>
                  <a:gd name="T68" fmla="*/ 14 w 20"/>
                  <a:gd name="T69" fmla="*/ 30 h 178"/>
                  <a:gd name="T70" fmla="*/ 15 w 20"/>
                  <a:gd name="T71" fmla="*/ 161 h 178"/>
                  <a:gd name="T72" fmla="*/ 15 w 20"/>
                  <a:gd name="T73" fmla="*/ 20 h 178"/>
                  <a:gd name="T74" fmla="*/ 16 w 20"/>
                  <a:gd name="T75" fmla="*/ 74 h 178"/>
                  <a:gd name="T76" fmla="*/ 16 w 20"/>
                  <a:gd name="T77" fmla="*/ 99 h 178"/>
                  <a:gd name="T78" fmla="*/ 16 w 20"/>
                  <a:gd name="T79" fmla="*/ 155 h 178"/>
                  <a:gd name="T80" fmla="*/ 16 w 20"/>
                  <a:gd name="T81" fmla="*/ 20 h 178"/>
                  <a:gd name="T82" fmla="*/ 17 w 20"/>
                  <a:gd name="T83" fmla="*/ 138 h 178"/>
                  <a:gd name="T84" fmla="*/ 17 w 20"/>
                  <a:gd name="T85" fmla="*/ 103 h 178"/>
                  <a:gd name="T86" fmla="*/ 18 w 20"/>
                  <a:gd name="T87" fmla="*/ 20 h 178"/>
                  <a:gd name="T88" fmla="*/ 18 w 20"/>
                  <a:gd name="T89" fmla="*/ 142 h 178"/>
                  <a:gd name="T90" fmla="*/ 19 w 20"/>
                  <a:gd name="T91" fmla="*/ 29 h 178"/>
                  <a:gd name="T92" fmla="*/ 19 w 20"/>
                  <a:gd name="T93" fmla="*/ 23 h 178"/>
                  <a:gd name="T94" fmla="*/ 20 w 20"/>
                  <a:gd name="T95" fmla="*/ 132 h 178"/>
                  <a:gd name="T96" fmla="*/ 20 w 20"/>
                  <a:gd name="T97" fmla="*/ 19 h 178"/>
                  <a:gd name="T98" fmla="*/ 20 w 20"/>
                  <a:gd name="T99" fmla="*/ 24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8">
                    <a:moveTo>
                      <a:pt x="0" y="25"/>
                    </a:moveTo>
                    <a:lnTo>
                      <a:pt x="0" y="0"/>
                    </a:lnTo>
                    <a:lnTo>
                      <a:pt x="1" y="138"/>
                    </a:lnTo>
                    <a:lnTo>
                      <a:pt x="2" y="7"/>
                    </a:lnTo>
                    <a:lnTo>
                      <a:pt x="2" y="10"/>
                    </a:lnTo>
                    <a:lnTo>
                      <a:pt x="2" y="158"/>
                    </a:lnTo>
                    <a:lnTo>
                      <a:pt x="3" y="47"/>
                    </a:lnTo>
                    <a:lnTo>
                      <a:pt x="3" y="68"/>
                    </a:lnTo>
                    <a:lnTo>
                      <a:pt x="4" y="13"/>
                    </a:lnTo>
                    <a:lnTo>
                      <a:pt x="5" y="175"/>
                    </a:lnTo>
                    <a:lnTo>
                      <a:pt x="5" y="138"/>
                    </a:lnTo>
                    <a:lnTo>
                      <a:pt x="5" y="15"/>
                    </a:lnTo>
                    <a:lnTo>
                      <a:pt x="6" y="178"/>
                    </a:lnTo>
                    <a:lnTo>
                      <a:pt x="6" y="36"/>
                    </a:lnTo>
                    <a:lnTo>
                      <a:pt x="7" y="26"/>
                    </a:lnTo>
                    <a:lnTo>
                      <a:pt x="7" y="17"/>
                    </a:lnTo>
                    <a:lnTo>
                      <a:pt x="7" y="178"/>
                    </a:lnTo>
                    <a:lnTo>
                      <a:pt x="8" y="18"/>
                    </a:lnTo>
                    <a:lnTo>
                      <a:pt x="8" y="21"/>
                    </a:lnTo>
                    <a:lnTo>
                      <a:pt x="9" y="177"/>
                    </a:lnTo>
                    <a:lnTo>
                      <a:pt x="9" y="18"/>
                    </a:lnTo>
                    <a:lnTo>
                      <a:pt x="9" y="76"/>
                    </a:lnTo>
                    <a:lnTo>
                      <a:pt x="10" y="105"/>
                    </a:lnTo>
                    <a:lnTo>
                      <a:pt x="10" y="175"/>
                    </a:lnTo>
                    <a:lnTo>
                      <a:pt x="10" y="19"/>
                    </a:lnTo>
                    <a:lnTo>
                      <a:pt x="11" y="144"/>
                    </a:lnTo>
                    <a:lnTo>
                      <a:pt x="11" y="104"/>
                    </a:lnTo>
                    <a:lnTo>
                      <a:pt x="12" y="19"/>
                    </a:lnTo>
                    <a:lnTo>
                      <a:pt x="12" y="169"/>
                    </a:lnTo>
                    <a:lnTo>
                      <a:pt x="12" y="40"/>
                    </a:lnTo>
                    <a:lnTo>
                      <a:pt x="13" y="29"/>
                    </a:lnTo>
                    <a:lnTo>
                      <a:pt x="13" y="20"/>
                    </a:lnTo>
                    <a:lnTo>
                      <a:pt x="14" y="165"/>
                    </a:lnTo>
                    <a:lnTo>
                      <a:pt x="14" y="23"/>
                    </a:lnTo>
                    <a:lnTo>
                      <a:pt x="14" y="30"/>
                    </a:lnTo>
                    <a:lnTo>
                      <a:pt x="15" y="161"/>
                    </a:lnTo>
                    <a:lnTo>
                      <a:pt x="15" y="20"/>
                    </a:lnTo>
                    <a:lnTo>
                      <a:pt x="16" y="74"/>
                    </a:lnTo>
                    <a:lnTo>
                      <a:pt x="16" y="99"/>
                    </a:lnTo>
                    <a:lnTo>
                      <a:pt x="16" y="155"/>
                    </a:lnTo>
                    <a:lnTo>
                      <a:pt x="16" y="20"/>
                    </a:lnTo>
                    <a:lnTo>
                      <a:pt x="17" y="138"/>
                    </a:lnTo>
                    <a:lnTo>
                      <a:pt x="17" y="103"/>
                    </a:lnTo>
                    <a:lnTo>
                      <a:pt x="18" y="20"/>
                    </a:lnTo>
                    <a:lnTo>
                      <a:pt x="18" y="142"/>
                    </a:lnTo>
                    <a:lnTo>
                      <a:pt x="19" y="29"/>
                    </a:lnTo>
                    <a:lnTo>
                      <a:pt x="19" y="23"/>
                    </a:lnTo>
                    <a:lnTo>
                      <a:pt x="20" y="132"/>
                    </a:lnTo>
                    <a:lnTo>
                      <a:pt x="20" y="19"/>
                    </a:lnTo>
                    <a:lnTo>
                      <a:pt x="20" y="2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1" name="Freeform 1619"/>
              <p:cNvSpPr>
                <a:spLocks/>
              </p:cNvSpPr>
              <p:nvPr/>
            </p:nvSpPr>
            <p:spPr bwMode="auto">
              <a:xfrm>
                <a:off x="3988" y="2198"/>
                <a:ext cx="20" cy="693"/>
              </a:xfrm>
              <a:custGeom>
                <a:avLst/>
                <a:gdLst>
                  <a:gd name="T0" fmla="*/ 0 w 20"/>
                  <a:gd name="T1" fmla="*/ 530 h 693"/>
                  <a:gd name="T2" fmla="*/ 1 w 20"/>
                  <a:gd name="T3" fmla="*/ 536 h 693"/>
                  <a:gd name="T4" fmla="*/ 1 w 20"/>
                  <a:gd name="T5" fmla="*/ 627 h 693"/>
                  <a:gd name="T6" fmla="*/ 1 w 20"/>
                  <a:gd name="T7" fmla="*/ 524 h 693"/>
                  <a:gd name="T8" fmla="*/ 2 w 20"/>
                  <a:gd name="T9" fmla="*/ 575 h 693"/>
                  <a:gd name="T10" fmla="*/ 2 w 20"/>
                  <a:gd name="T11" fmla="*/ 588 h 693"/>
                  <a:gd name="T12" fmla="*/ 2 w 20"/>
                  <a:gd name="T13" fmla="*/ 611 h 693"/>
                  <a:gd name="T14" fmla="*/ 3 w 20"/>
                  <a:gd name="T15" fmla="*/ 521 h 693"/>
                  <a:gd name="T16" fmla="*/ 3 w 20"/>
                  <a:gd name="T17" fmla="*/ 570 h 693"/>
                  <a:gd name="T18" fmla="*/ 4 w 20"/>
                  <a:gd name="T19" fmla="*/ 549 h 693"/>
                  <a:gd name="T20" fmla="*/ 4 w 20"/>
                  <a:gd name="T21" fmla="*/ 579 h 693"/>
                  <a:gd name="T22" fmla="*/ 5 w 20"/>
                  <a:gd name="T23" fmla="*/ 481 h 693"/>
                  <a:gd name="T24" fmla="*/ 5 w 20"/>
                  <a:gd name="T25" fmla="*/ 452 h 693"/>
                  <a:gd name="T26" fmla="*/ 5 w 20"/>
                  <a:gd name="T27" fmla="*/ 462 h 693"/>
                  <a:gd name="T28" fmla="*/ 6 w 20"/>
                  <a:gd name="T29" fmla="*/ 0 h 693"/>
                  <a:gd name="T30" fmla="*/ 6 w 20"/>
                  <a:gd name="T31" fmla="*/ 61 h 693"/>
                  <a:gd name="T32" fmla="*/ 6 w 20"/>
                  <a:gd name="T33" fmla="*/ 64 h 693"/>
                  <a:gd name="T34" fmla="*/ 7 w 20"/>
                  <a:gd name="T35" fmla="*/ 12 h 693"/>
                  <a:gd name="T36" fmla="*/ 8 w 20"/>
                  <a:gd name="T37" fmla="*/ 252 h 693"/>
                  <a:gd name="T38" fmla="*/ 8 w 20"/>
                  <a:gd name="T39" fmla="*/ 248 h 693"/>
                  <a:gd name="T40" fmla="*/ 8 w 20"/>
                  <a:gd name="T41" fmla="*/ 283 h 693"/>
                  <a:gd name="T42" fmla="*/ 8 w 20"/>
                  <a:gd name="T43" fmla="*/ 275 h 693"/>
                  <a:gd name="T44" fmla="*/ 10 w 20"/>
                  <a:gd name="T45" fmla="*/ 550 h 693"/>
                  <a:gd name="T46" fmla="*/ 10 w 20"/>
                  <a:gd name="T47" fmla="*/ 546 h 693"/>
                  <a:gd name="T48" fmla="*/ 10 w 20"/>
                  <a:gd name="T49" fmla="*/ 529 h 693"/>
                  <a:gd name="T50" fmla="*/ 10 w 20"/>
                  <a:gd name="T51" fmla="*/ 523 h 693"/>
                  <a:gd name="T52" fmla="*/ 11 w 20"/>
                  <a:gd name="T53" fmla="*/ 657 h 693"/>
                  <a:gd name="T54" fmla="*/ 11 w 20"/>
                  <a:gd name="T55" fmla="*/ 537 h 693"/>
                  <a:gd name="T56" fmla="*/ 11 w 20"/>
                  <a:gd name="T57" fmla="*/ 530 h 693"/>
                  <a:gd name="T58" fmla="*/ 12 w 20"/>
                  <a:gd name="T59" fmla="*/ 671 h 693"/>
                  <a:gd name="T60" fmla="*/ 13 w 20"/>
                  <a:gd name="T61" fmla="*/ 525 h 693"/>
                  <a:gd name="T62" fmla="*/ 13 w 20"/>
                  <a:gd name="T63" fmla="*/ 533 h 693"/>
                  <a:gd name="T64" fmla="*/ 13 w 20"/>
                  <a:gd name="T65" fmla="*/ 544 h 693"/>
                  <a:gd name="T66" fmla="*/ 13 w 20"/>
                  <a:gd name="T67" fmla="*/ 682 h 693"/>
                  <a:gd name="T68" fmla="*/ 14 w 20"/>
                  <a:gd name="T69" fmla="*/ 524 h 693"/>
                  <a:gd name="T70" fmla="*/ 14 w 20"/>
                  <a:gd name="T71" fmla="*/ 606 h 693"/>
                  <a:gd name="T72" fmla="*/ 15 w 20"/>
                  <a:gd name="T73" fmla="*/ 652 h 693"/>
                  <a:gd name="T74" fmla="*/ 15 w 20"/>
                  <a:gd name="T75" fmla="*/ 524 h 693"/>
                  <a:gd name="T76" fmla="*/ 16 w 20"/>
                  <a:gd name="T77" fmla="*/ 692 h 693"/>
                  <a:gd name="T78" fmla="*/ 16 w 20"/>
                  <a:gd name="T79" fmla="*/ 655 h 693"/>
                  <a:gd name="T80" fmla="*/ 16 w 20"/>
                  <a:gd name="T81" fmla="*/ 608 h 693"/>
                  <a:gd name="T82" fmla="*/ 17 w 20"/>
                  <a:gd name="T83" fmla="*/ 523 h 693"/>
                  <a:gd name="T84" fmla="*/ 17 w 20"/>
                  <a:gd name="T85" fmla="*/ 693 h 693"/>
                  <a:gd name="T86" fmla="*/ 17 w 20"/>
                  <a:gd name="T87" fmla="*/ 531 h 693"/>
                  <a:gd name="T88" fmla="*/ 18 w 20"/>
                  <a:gd name="T89" fmla="*/ 525 h 693"/>
                  <a:gd name="T90" fmla="*/ 18 w 20"/>
                  <a:gd name="T91" fmla="*/ 693 h 693"/>
                  <a:gd name="T92" fmla="*/ 19 w 20"/>
                  <a:gd name="T93" fmla="*/ 522 h 693"/>
                  <a:gd name="T94" fmla="*/ 19 w 20"/>
                  <a:gd name="T95" fmla="*/ 527 h 693"/>
                  <a:gd name="T96" fmla="*/ 19 w 20"/>
                  <a:gd name="T97" fmla="*/ 535 h 693"/>
                  <a:gd name="T98" fmla="*/ 20 w 20"/>
                  <a:gd name="T99" fmla="*/ 692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3">
                    <a:moveTo>
                      <a:pt x="0" y="530"/>
                    </a:moveTo>
                    <a:lnTo>
                      <a:pt x="1" y="536"/>
                    </a:lnTo>
                    <a:lnTo>
                      <a:pt x="1" y="627"/>
                    </a:lnTo>
                    <a:lnTo>
                      <a:pt x="1" y="524"/>
                    </a:lnTo>
                    <a:lnTo>
                      <a:pt x="2" y="575"/>
                    </a:lnTo>
                    <a:lnTo>
                      <a:pt x="2" y="588"/>
                    </a:lnTo>
                    <a:lnTo>
                      <a:pt x="2" y="611"/>
                    </a:lnTo>
                    <a:lnTo>
                      <a:pt x="3" y="521"/>
                    </a:lnTo>
                    <a:lnTo>
                      <a:pt x="3" y="570"/>
                    </a:lnTo>
                    <a:lnTo>
                      <a:pt x="4" y="549"/>
                    </a:lnTo>
                    <a:lnTo>
                      <a:pt x="4" y="579"/>
                    </a:lnTo>
                    <a:lnTo>
                      <a:pt x="5" y="481"/>
                    </a:lnTo>
                    <a:lnTo>
                      <a:pt x="5" y="452"/>
                    </a:lnTo>
                    <a:lnTo>
                      <a:pt x="5" y="462"/>
                    </a:lnTo>
                    <a:lnTo>
                      <a:pt x="6" y="0"/>
                    </a:lnTo>
                    <a:lnTo>
                      <a:pt x="6" y="61"/>
                    </a:lnTo>
                    <a:lnTo>
                      <a:pt x="6" y="64"/>
                    </a:lnTo>
                    <a:lnTo>
                      <a:pt x="7" y="12"/>
                    </a:lnTo>
                    <a:lnTo>
                      <a:pt x="8" y="252"/>
                    </a:lnTo>
                    <a:lnTo>
                      <a:pt x="8" y="248"/>
                    </a:lnTo>
                    <a:lnTo>
                      <a:pt x="8" y="283"/>
                    </a:lnTo>
                    <a:lnTo>
                      <a:pt x="8" y="275"/>
                    </a:lnTo>
                    <a:lnTo>
                      <a:pt x="10" y="550"/>
                    </a:lnTo>
                    <a:lnTo>
                      <a:pt x="10" y="546"/>
                    </a:lnTo>
                    <a:lnTo>
                      <a:pt x="10" y="529"/>
                    </a:lnTo>
                    <a:lnTo>
                      <a:pt x="10" y="523"/>
                    </a:lnTo>
                    <a:lnTo>
                      <a:pt x="11" y="657"/>
                    </a:lnTo>
                    <a:lnTo>
                      <a:pt x="11" y="537"/>
                    </a:lnTo>
                    <a:lnTo>
                      <a:pt x="11" y="530"/>
                    </a:lnTo>
                    <a:lnTo>
                      <a:pt x="12" y="671"/>
                    </a:lnTo>
                    <a:lnTo>
                      <a:pt x="13" y="525"/>
                    </a:lnTo>
                    <a:lnTo>
                      <a:pt x="13" y="533"/>
                    </a:lnTo>
                    <a:lnTo>
                      <a:pt x="13" y="544"/>
                    </a:lnTo>
                    <a:lnTo>
                      <a:pt x="13" y="682"/>
                    </a:lnTo>
                    <a:lnTo>
                      <a:pt x="14" y="524"/>
                    </a:lnTo>
                    <a:lnTo>
                      <a:pt x="14" y="606"/>
                    </a:lnTo>
                    <a:lnTo>
                      <a:pt x="15" y="652"/>
                    </a:lnTo>
                    <a:lnTo>
                      <a:pt x="15" y="524"/>
                    </a:lnTo>
                    <a:lnTo>
                      <a:pt x="16" y="692"/>
                    </a:lnTo>
                    <a:lnTo>
                      <a:pt x="16" y="655"/>
                    </a:lnTo>
                    <a:lnTo>
                      <a:pt x="16" y="608"/>
                    </a:lnTo>
                    <a:lnTo>
                      <a:pt x="17" y="523"/>
                    </a:lnTo>
                    <a:lnTo>
                      <a:pt x="17" y="693"/>
                    </a:lnTo>
                    <a:lnTo>
                      <a:pt x="17" y="531"/>
                    </a:lnTo>
                    <a:lnTo>
                      <a:pt x="18" y="525"/>
                    </a:lnTo>
                    <a:lnTo>
                      <a:pt x="18" y="693"/>
                    </a:lnTo>
                    <a:lnTo>
                      <a:pt x="19" y="522"/>
                    </a:lnTo>
                    <a:lnTo>
                      <a:pt x="19" y="527"/>
                    </a:lnTo>
                    <a:lnTo>
                      <a:pt x="19" y="535"/>
                    </a:lnTo>
                    <a:lnTo>
                      <a:pt x="20" y="6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2" name="Freeform 1620"/>
              <p:cNvSpPr>
                <a:spLocks/>
              </p:cNvSpPr>
              <p:nvPr/>
            </p:nvSpPr>
            <p:spPr bwMode="auto">
              <a:xfrm>
                <a:off x="4008" y="2163"/>
                <a:ext cx="21" cy="727"/>
              </a:xfrm>
              <a:custGeom>
                <a:avLst/>
                <a:gdLst>
                  <a:gd name="T0" fmla="*/ 0 w 21"/>
                  <a:gd name="T1" fmla="*/ 727 h 727"/>
                  <a:gd name="T2" fmla="*/ 0 w 21"/>
                  <a:gd name="T3" fmla="*/ 556 h 727"/>
                  <a:gd name="T4" fmla="*/ 0 w 21"/>
                  <a:gd name="T5" fmla="*/ 665 h 727"/>
                  <a:gd name="T6" fmla="*/ 1 w 21"/>
                  <a:gd name="T7" fmla="*/ 717 h 727"/>
                  <a:gd name="T8" fmla="*/ 1 w 21"/>
                  <a:gd name="T9" fmla="*/ 725 h 727"/>
                  <a:gd name="T10" fmla="*/ 1 w 21"/>
                  <a:gd name="T11" fmla="*/ 556 h 727"/>
                  <a:gd name="T12" fmla="*/ 2 w 21"/>
                  <a:gd name="T13" fmla="*/ 648 h 727"/>
                  <a:gd name="T14" fmla="*/ 2 w 21"/>
                  <a:gd name="T15" fmla="*/ 614 h 727"/>
                  <a:gd name="T16" fmla="*/ 3 w 21"/>
                  <a:gd name="T17" fmla="*/ 555 h 727"/>
                  <a:gd name="T18" fmla="*/ 3 w 21"/>
                  <a:gd name="T19" fmla="*/ 718 h 727"/>
                  <a:gd name="T20" fmla="*/ 4 w 21"/>
                  <a:gd name="T21" fmla="*/ 564 h 727"/>
                  <a:gd name="T22" fmla="*/ 4 w 21"/>
                  <a:gd name="T23" fmla="*/ 557 h 727"/>
                  <a:gd name="T24" fmla="*/ 4 w 21"/>
                  <a:gd name="T25" fmla="*/ 714 h 727"/>
                  <a:gd name="T26" fmla="*/ 5 w 21"/>
                  <a:gd name="T27" fmla="*/ 552 h 727"/>
                  <a:gd name="T28" fmla="*/ 5 w 21"/>
                  <a:gd name="T29" fmla="*/ 564 h 727"/>
                  <a:gd name="T30" fmla="*/ 6 w 21"/>
                  <a:gd name="T31" fmla="*/ 575 h 727"/>
                  <a:gd name="T32" fmla="*/ 6 w 21"/>
                  <a:gd name="T33" fmla="*/ 708 h 727"/>
                  <a:gd name="T34" fmla="*/ 6 w 21"/>
                  <a:gd name="T35" fmla="*/ 551 h 727"/>
                  <a:gd name="T36" fmla="*/ 7 w 21"/>
                  <a:gd name="T37" fmla="*/ 655 h 727"/>
                  <a:gd name="T38" fmla="*/ 7 w 21"/>
                  <a:gd name="T39" fmla="*/ 702 h 727"/>
                  <a:gd name="T40" fmla="*/ 7 w 21"/>
                  <a:gd name="T41" fmla="*/ 549 h 727"/>
                  <a:gd name="T42" fmla="*/ 8 w 21"/>
                  <a:gd name="T43" fmla="*/ 642 h 727"/>
                  <a:gd name="T44" fmla="*/ 9 w 21"/>
                  <a:gd name="T45" fmla="*/ 608 h 727"/>
                  <a:gd name="T46" fmla="*/ 9 w 21"/>
                  <a:gd name="T47" fmla="*/ 683 h 727"/>
                  <a:gd name="T48" fmla="*/ 10 w 21"/>
                  <a:gd name="T49" fmla="*/ 546 h 727"/>
                  <a:gd name="T50" fmla="*/ 10 w 21"/>
                  <a:gd name="T51" fmla="*/ 543 h 727"/>
                  <a:gd name="T52" fmla="*/ 11 w 21"/>
                  <a:gd name="T53" fmla="*/ 666 h 727"/>
                  <a:gd name="T54" fmla="*/ 11 w 21"/>
                  <a:gd name="T55" fmla="*/ 538 h 727"/>
                  <a:gd name="T56" fmla="*/ 11 w 21"/>
                  <a:gd name="T57" fmla="*/ 550 h 727"/>
                  <a:gd name="T58" fmla="*/ 12 w 21"/>
                  <a:gd name="T59" fmla="*/ 562 h 727"/>
                  <a:gd name="T60" fmla="*/ 12 w 21"/>
                  <a:gd name="T61" fmla="*/ 643 h 727"/>
                  <a:gd name="T62" fmla="*/ 13 w 21"/>
                  <a:gd name="T63" fmla="*/ 530 h 727"/>
                  <a:gd name="T64" fmla="*/ 13 w 21"/>
                  <a:gd name="T65" fmla="*/ 607 h 727"/>
                  <a:gd name="T66" fmla="*/ 13 w 21"/>
                  <a:gd name="T67" fmla="*/ 612 h 727"/>
                  <a:gd name="T68" fmla="*/ 13 w 21"/>
                  <a:gd name="T69" fmla="*/ 618 h 727"/>
                  <a:gd name="T70" fmla="*/ 14 w 21"/>
                  <a:gd name="T71" fmla="*/ 517 h 727"/>
                  <a:gd name="T72" fmla="*/ 14 w 21"/>
                  <a:gd name="T73" fmla="*/ 546 h 727"/>
                  <a:gd name="T74" fmla="*/ 15 w 21"/>
                  <a:gd name="T75" fmla="*/ 524 h 727"/>
                  <a:gd name="T76" fmla="*/ 16 w 21"/>
                  <a:gd name="T77" fmla="*/ 173 h 727"/>
                  <a:gd name="T78" fmla="*/ 16 w 21"/>
                  <a:gd name="T79" fmla="*/ 148 h 727"/>
                  <a:gd name="T80" fmla="*/ 17 w 21"/>
                  <a:gd name="T81" fmla="*/ 0 h 727"/>
                  <a:gd name="T82" fmla="*/ 18 w 21"/>
                  <a:gd name="T83" fmla="*/ 166 h 727"/>
                  <a:gd name="T84" fmla="*/ 18 w 21"/>
                  <a:gd name="T85" fmla="*/ 161 h 727"/>
                  <a:gd name="T86" fmla="*/ 18 w 21"/>
                  <a:gd name="T87" fmla="*/ 151 h 727"/>
                  <a:gd name="T88" fmla="*/ 19 w 21"/>
                  <a:gd name="T89" fmla="*/ 440 h 727"/>
                  <a:gd name="T90" fmla="*/ 20 w 21"/>
                  <a:gd name="T91" fmla="*/ 434 h 727"/>
                  <a:gd name="T92" fmla="*/ 21 w 21"/>
                  <a:gd name="T93" fmla="*/ 643 h 727"/>
                  <a:gd name="T94" fmla="*/ 21 w 21"/>
                  <a:gd name="T95" fmla="*/ 632 h 727"/>
                  <a:gd name="T96" fmla="*/ 21 w 21"/>
                  <a:gd name="T97" fmla="*/ 649 h 727"/>
                  <a:gd name="T98" fmla="*/ 21 w 21"/>
                  <a:gd name="T99" fmla="*/ 584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7">
                    <a:moveTo>
                      <a:pt x="0" y="727"/>
                    </a:moveTo>
                    <a:lnTo>
                      <a:pt x="0" y="556"/>
                    </a:lnTo>
                    <a:lnTo>
                      <a:pt x="0" y="665"/>
                    </a:lnTo>
                    <a:lnTo>
                      <a:pt x="1" y="717"/>
                    </a:lnTo>
                    <a:lnTo>
                      <a:pt x="1" y="725"/>
                    </a:lnTo>
                    <a:lnTo>
                      <a:pt x="1" y="556"/>
                    </a:lnTo>
                    <a:lnTo>
                      <a:pt x="2" y="648"/>
                    </a:lnTo>
                    <a:lnTo>
                      <a:pt x="2" y="614"/>
                    </a:lnTo>
                    <a:lnTo>
                      <a:pt x="3" y="555"/>
                    </a:lnTo>
                    <a:lnTo>
                      <a:pt x="3" y="718"/>
                    </a:lnTo>
                    <a:lnTo>
                      <a:pt x="4" y="564"/>
                    </a:lnTo>
                    <a:lnTo>
                      <a:pt x="4" y="557"/>
                    </a:lnTo>
                    <a:lnTo>
                      <a:pt x="4" y="714"/>
                    </a:lnTo>
                    <a:lnTo>
                      <a:pt x="5" y="552"/>
                    </a:lnTo>
                    <a:lnTo>
                      <a:pt x="5" y="564"/>
                    </a:lnTo>
                    <a:lnTo>
                      <a:pt x="6" y="575"/>
                    </a:lnTo>
                    <a:lnTo>
                      <a:pt x="6" y="708"/>
                    </a:lnTo>
                    <a:lnTo>
                      <a:pt x="6" y="551"/>
                    </a:lnTo>
                    <a:lnTo>
                      <a:pt x="7" y="655"/>
                    </a:lnTo>
                    <a:lnTo>
                      <a:pt x="7" y="702"/>
                    </a:lnTo>
                    <a:lnTo>
                      <a:pt x="7" y="549"/>
                    </a:lnTo>
                    <a:lnTo>
                      <a:pt x="8" y="642"/>
                    </a:lnTo>
                    <a:lnTo>
                      <a:pt x="9" y="608"/>
                    </a:lnTo>
                    <a:lnTo>
                      <a:pt x="9" y="683"/>
                    </a:lnTo>
                    <a:lnTo>
                      <a:pt x="10" y="546"/>
                    </a:lnTo>
                    <a:lnTo>
                      <a:pt x="10" y="543"/>
                    </a:lnTo>
                    <a:lnTo>
                      <a:pt x="11" y="666"/>
                    </a:lnTo>
                    <a:lnTo>
                      <a:pt x="11" y="538"/>
                    </a:lnTo>
                    <a:lnTo>
                      <a:pt x="11" y="550"/>
                    </a:lnTo>
                    <a:lnTo>
                      <a:pt x="12" y="562"/>
                    </a:lnTo>
                    <a:lnTo>
                      <a:pt x="12" y="643"/>
                    </a:lnTo>
                    <a:lnTo>
                      <a:pt x="13" y="530"/>
                    </a:lnTo>
                    <a:lnTo>
                      <a:pt x="13" y="607"/>
                    </a:lnTo>
                    <a:lnTo>
                      <a:pt x="13" y="612"/>
                    </a:lnTo>
                    <a:lnTo>
                      <a:pt x="13" y="618"/>
                    </a:lnTo>
                    <a:lnTo>
                      <a:pt x="14" y="517"/>
                    </a:lnTo>
                    <a:lnTo>
                      <a:pt x="14" y="546"/>
                    </a:lnTo>
                    <a:lnTo>
                      <a:pt x="15" y="524"/>
                    </a:lnTo>
                    <a:lnTo>
                      <a:pt x="16" y="173"/>
                    </a:lnTo>
                    <a:lnTo>
                      <a:pt x="16" y="148"/>
                    </a:lnTo>
                    <a:lnTo>
                      <a:pt x="17" y="0"/>
                    </a:lnTo>
                    <a:lnTo>
                      <a:pt x="18" y="166"/>
                    </a:lnTo>
                    <a:lnTo>
                      <a:pt x="18" y="161"/>
                    </a:lnTo>
                    <a:lnTo>
                      <a:pt x="18" y="151"/>
                    </a:lnTo>
                    <a:lnTo>
                      <a:pt x="19" y="440"/>
                    </a:lnTo>
                    <a:lnTo>
                      <a:pt x="20" y="434"/>
                    </a:lnTo>
                    <a:lnTo>
                      <a:pt x="21" y="643"/>
                    </a:lnTo>
                    <a:lnTo>
                      <a:pt x="21" y="632"/>
                    </a:lnTo>
                    <a:lnTo>
                      <a:pt x="21" y="649"/>
                    </a:lnTo>
                    <a:lnTo>
                      <a:pt x="21" y="58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3" name="Freeform 1621"/>
              <p:cNvSpPr>
                <a:spLocks/>
              </p:cNvSpPr>
              <p:nvPr/>
            </p:nvSpPr>
            <p:spPr bwMode="auto">
              <a:xfrm>
                <a:off x="4029" y="2732"/>
                <a:ext cx="20" cy="134"/>
              </a:xfrm>
              <a:custGeom>
                <a:avLst/>
                <a:gdLst>
                  <a:gd name="T0" fmla="*/ 0 w 20"/>
                  <a:gd name="T1" fmla="*/ 15 h 134"/>
                  <a:gd name="T2" fmla="*/ 1 w 20"/>
                  <a:gd name="T3" fmla="*/ 113 h 134"/>
                  <a:gd name="T4" fmla="*/ 1 w 20"/>
                  <a:gd name="T5" fmla="*/ 36 h 134"/>
                  <a:gd name="T6" fmla="*/ 1 w 20"/>
                  <a:gd name="T7" fmla="*/ 22 h 134"/>
                  <a:gd name="T8" fmla="*/ 2 w 20"/>
                  <a:gd name="T9" fmla="*/ 119 h 134"/>
                  <a:gd name="T10" fmla="*/ 3 w 20"/>
                  <a:gd name="T11" fmla="*/ 7 h 134"/>
                  <a:gd name="T12" fmla="*/ 3 w 20"/>
                  <a:gd name="T13" fmla="*/ 12 h 134"/>
                  <a:gd name="T14" fmla="*/ 3 w 20"/>
                  <a:gd name="T15" fmla="*/ 20 h 134"/>
                  <a:gd name="T16" fmla="*/ 3 w 20"/>
                  <a:gd name="T17" fmla="*/ 124 h 134"/>
                  <a:gd name="T18" fmla="*/ 4 w 20"/>
                  <a:gd name="T19" fmla="*/ 5 h 134"/>
                  <a:gd name="T20" fmla="*/ 4 w 20"/>
                  <a:gd name="T21" fmla="*/ 82 h 134"/>
                  <a:gd name="T22" fmla="*/ 5 w 20"/>
                  <a:gd name="T23" fmla="*/ 123 h 134"/>
                  <a:gd name="T24" fmla="*/ 5 w 20"/>
                  <a:gd name="T25" fmla="*/ 4 h 134"/>
                  <a:gd name="T26" fmla="*/ 6 w 20"/>
                  <a:gd name="T27" fmla="*/ 126 h 134"/>
                  <a:gd name="T28" fmla="*/ 6 w 20"/>
                  <a:gd name="T29" fmla="*/ 115 h 134"/>
                  <a:gd name="T30" fmla="*/ 7 w 20"/>
                  <a:gd name="T31" fmla="*/ 3 h 134"/>
                  <a:gd name="T32" fmla="*/ 7 w 20"/>
                  <a:gd name="T33" fmla="*/ 129 h 134"/>
                  <a:gd name="T34" fmla="*/ 8 w 20"/>
                  <a:gd name="T35" fmla="*/ 13 h 134"/>
                  <a:gd name="T36" fmla="*/ 8 w 20"/>
                  <a:gd name="T37" fmla="*/ 5 h 134"/>
                  <a:gd name="T38" fmla="*/ 9 w 20"/>
                  <a:gd name="T39" fmla="*/ 132 h 134"/>
                  <a:gd name="T40" fmla="*/ 9 w 20"/>
                  <a:gd name="T41" fmla="*/ 1 h 134"/>
                  <a:gd name="T42" fmla="*/ 9 w 20"/>
                  <a:gd name="T43" fmla="*/ 5 h 134"/>
                  <a:gd name="T44" fmla="*/ 9 w 20"/>
                  <a:gd name="T45" fmla="*/ 13 h 134"/>
                  <a:gd name="T46" fmla="*/ 10 w 20"/>
                  <a:gd name="T47" fmla="*/ 133 h 134"/>
                  <a:gd name="T48" fmla="*/ 10 w 20"/>
                  <a:gd name="T49" fmla="*/ 1 h 134"/>
                  <a:gd name="T50" fmla="*/ 11 w 20"/>
                  <a:gd name="T51" fmla="*/ 113 h 134"/>
                  <a:gd name="T52" fmla="*/ 11 w 20"/>
                  <a:gd name="T53" fmla="*/ 133 h 134"/>
                  <a:gd name="T54" fmla="*/ 11 w 20"/>
                  <a:gd name="T55" fmla="*/ 134 h 134"/>
                  <a:gd name="T56" fmla="*/ 11 w 20"/>
                  <a:gd name="T57" fmla="*/ 0 h 134"/>
                  <a:gd name="T58" fmla="*/ 12 w 20"/>
                  <a:gd name="T59" fmla="*/ 110 h 134"/>
                  <a:gd name="T60" fmla="*/ 13 w 20"/>
                  <a:gd name="T61" fmla="*/ 69 h 134"/>
                  <a:gd name="T62" fmla="*/ 13 w 20"/>
                  <a:gd name="T63" fmla="*/ 0 h 134"/>
                  <a:gd name="T64" fmla="*/ 13 w 20"/>
                  <a:gd name="T65" fmla="*/ 132 h 134"/>
                  <a:gd name="T66" fmla="*/ 14 w 20"/>
                  <a:gd name="T67" fmla="*/ 11 h 134"/>
                  <a:gd name="T68" fmla="*/ 14 w 20"/>
                  <a:gd name="T69" fmla="*/ 3 h 134"/>
                  <a:gd name="T70" fmla="*/ 14 w 20"/>
                  <a:gd name="T71" fmla="*/ 0 h 134"/>
                  <a:gd name="T72" fmla="*/ 15 w 20"/>
                  <a:gd name="T73" fmla="*/ 130 h 134"/>
                  <a:gd name="T74" fmla="*/ 15 w 20"/>
                  <a:gd name="T75" fmla="*/ 11 h 134"/>
                  <a:gd name="T76" fmla="*/ 16 w 20"/>
                  <a:gd name="T77" fmla="*/ 24 h 134"/>
                  <a:gd name="T78" fmla="*/ 16 w 20"/>
                  <a:gd name="T79" fmla="*/ 127 h 134"/>
                  <a:gd name="T80" fmla="*/ 16 w 20"/>
                  <a:gd name="T81" fmla="*/ 0 h 134"/>
                  <a:gd name="T82" fmla="*/ 17 w 20"/>
                  <a:gd name="T83" fmla="*/ 112 h 134"/>
                  <a:gd name="T84" fmla="*/ 17 w 20"/>
                  <a:gd name="T85" fmla="*/ 121 h 134"/>
                  <a:gd name="T86" fmla="*/ 18 w 20"/>
                  <a:gd name="T87" fmla="*/ 1 h 134"/>
                  <a:gd name="T88" fmla="*/ 18 w 20"/>
                  <a:gd name="T89" fmla="*/ 93 h 134"/>
                  <a:gd name="T90" fmla="*/ 19 w 20"/>
                  <a:gd name="T91" fmla="*/ 68 h 134"/>
                  <a:gd name="T92" fmla="*/ 19 w 20"/>
                  <a:gd name="T93" fmla="*/ 3 h 134"/>
                  <a:gd name="T94" fmla="*/ 20 w 20"/>
                  <a:gd name="T95" fmla="*/ 105 h 134"/>
                  <a:gd name="T96" fmla="*/ 20 w 20"/>
                  <a:gd name="T97" fmla="*/ 8 h 134"/>
                  <a:gd name="T98" fmla="*/ 20 w 20"/>
                  <a:gd name="T99" fmla="*/ 5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4">
                    <a:moveTo>
                      <a:pt x="0" y="15"/>
                    </a:moveTo>
                    <a:lnTo>
                      <a:pt x="1" y="113"/>
                    </a:lnTo>
                    <a:lnTo>
                      <a:pt x="1" y="36"/>
                    </a:lnTo>
                    <a:lnTo>
                      <a:pt x="1" y="22"/>
                    </a:lnTo>
                    <a:lnTo>
                      <a:pt x="2" y="119"/>
                    </a:lnTo>
                    <a:lnTo>
                      <a:pt x="3" y="7"/>
                    </a:lnTo>
                    <a:lnTo>
                      <a:pt x="3" y="12"/>
                    </a:lnTo>
                    <a:lnTo>
                      <a:pt x="3" y="20"/>
                    </a:lnTo>
                    <a:lnTo>
                      <a:pt x="3" y="124"/>
                    </a:lnTo>
                    <a:lnTo>
                      <a:pt x="4" y="5"/>
                    </a:lnTo>
                    <a:lnTo>
                      <a:pt x="4" y="82"/>
                    </a:lnTo>
                    <a:lnTo>
                      <a:pt x="5" y="123"/>
                    </a:lnTo>
                    <a:lnTo>
                      <a:pt x="5" y="4"/>
                    </a:lnTo>
                    <a:lnTo>
                      <a:pt x="6" y="126"/>
                    </a:lnTo>
                    <a:lnTo>
                      <a:pt x="6" y="115"/>
                    </a:lnTo>
                    <a:lnTo>
                      <a:pt x="7" y="3"/>
                    </a:lnTo>
                    <a:lnTo>
                      <a:pt x="7" y="129"/>
                    </a:lnTo>
                    <a:lnTo>
                      <a:pt x="8" y="13"/>
                    </a:lnTo>
                    <a:lnTo>
                      <a:pt x="8" y="5"/>
                    </a:lnTo>
                    <a:lnTo>
                      <a:pt x="9" y="132"/>
                    </a:lnTo>
                    <a:lnTo>
                      <a:pt x="9" y="1"/>
                    </a:lnTo>
                    <a:lnTo>
                      <a:pt x="9" y="5"/>
                    </a:lnTo>
                    <a:lnTo>
                      <a:pt x="9" y="13"/>
                    </a:lnTo>
                    <a:lnTo>
                      <a:pt x="10" y="133"/>
                    </a:lnTo>
                    <a:lnTo>
                      <a:pt x="10" y="1"/>
                    </a:lnTo>
                    <a:lnTo>
                      <a:pt x="11" y="113"/>
                    </a:lnTo>
                    <a:lnTo>
                      <a:pt x="11" y="133"/>
                    </a:lnTo>
                    <a:lnTo>
                      <a:pt x="11" y="134"/>
                    </a:lnTo>
                    <a:lnTo>
                      <a:pt x="11" y="0"/>
                    </a:lnTo>
                    <a:lnTo>
                      <a:pt x="12" y="110"/>
                    </a:lnTo>
                    <a:lnTo>
                      <a:pt x="13" y="69"/>
                    </a:lnTo>
                    <a:lnTo>
                      <a:pt x="13" y="0"/>
                    </a:lnTo>
                    <a:lnTo>
                      <a:pt x="13" y="132"/>
                    </a:lnTo>
                    <a:lnTo>
                      <a:pt x="14" y="11"/>
                    </a:lnTo>
                    <a:lnTo>
                      <a:pt x="14" y="3"/>
                    </a:lnTo>
                    <a:lnTo>
                      <a:pt x="14" y="0"/>
                    </a:lnTo>
                    <a:lnTo>
                      <a:pt x="15" y="130"/>
                    </a:lnTo>
                    <a:lnTo>
                      <a:pt x="15" y="11"/>
                    </a:lnTo>
                    <a:lnTo>
                      <a:pt x="16" y="24"/>
                    </a:lnTo>
                    <a:lnTo>
                      <a:pt x="16" y="127"/>
                    </a:lnTo>
                    <a:lnTo>
                      <a:pt x="16" y="0"/>
                    </a:lnTo>
                    <a:lnTo>
                      <a:pt x="17" y="112"/>
                    </a:lnTo>
                    <a:lnTo>
                      <a:pt x="17" y="121"/>
                    </a:lnTo>
                    <a:lnTo>
                      <a:pt x="18" y="1"/>
                    </a:lnTo>
                    <a:lnTo>
                      <a:pt x="18" y="93"/>
                    </a:lnTo>
                    <a:lnTo>
                      <a:pt x="19" y="68"/>
                    </a:lnTo>
                    <a:lnTo>
                      <a:pt x="19" y="3"/>
                    </a:lnTo>
                    <a:lnTo>
                      <a:pt x="20" y="105"/>
                    </a:lnTo>
                    <a:lnTo>
                      <a:pt x="20" y="8"/>
                    </a:lnTo>
                    <a:lnTo>
                      <a:pt x="20" y="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4" name="Freeform 1622"/>
              <p:cNvSpPr>
                <a:spLocks/>
              </p:cNvSpPr>
              <p:nvPr/>
            </p:nvSpPr>
            <p:spPr bwMode="auto">
              <a:xfrm>
                <a:off x="4049" y="2168"/>
                <a:ext cx="23" cy="706"/>
              </a:xfrm>
              <a:custGeom>
                <a:avLst/>
                <a:gdLst>
                  <a:gd name="T0" fmla="*/ 0 w 23"/>
                  <a:gd name="T1" fmla="*/ 569 h 706"/>
                  <a:gd name="T2" fmla="*/ 1 w 23"/>
                  <a:gd name="T3" fmla="*/ 657 h 706"/>
                  <a:gd name="T4" fmla="*/ 2 w 23"/>
                  <a:gd name="T5" fmla="*/ 585 h 706"/>
                  <a:gd name="T6" fmla="*/ 2 w 23"/>
                  <a:gd name="T7" fmla="*/ 596 h 706"/>
                  <a:gd name="T8" fmla="*/ 2 w 23"/>
                  <a:gd name="T9" fmla="*/ 634 h 706"/>
                  <a:gd name="T10" fmla="*/ 2 w 23"/>
                  <a:gd name="T11" fmla="*/ 572 h 706"/>
                  <a:gd name="T12" fmla="*/ 3 w 23"/>
                  <a:gd name="T13" fmla="*/ 599 h 706"/>
                  <a:gd name="T14" fmla="*/ 3 w 23"/>
                  <a:gd name="T15" fmla="*/ 581 h 706"/>
                  <a:gd name="T16" fmla="*/ 5 w 23"/>
                  <a:gd name="T17" fmla="*/ 371 h 706"/>
                  <a:gd name="T18" fmla="*/ 5 w 23"/>
                  <a:gd name="T19" fmla="*/ 378 h 706"/>
                  <a:gd name="T20" fmla="*/ 6 w 23"/>
                  <a:gd name="T21" fmla="*/ 0 h 706"/>
                  <a:gd name="T22" fmla="*/ 6 w 23"/>
                  <a:gd name="T23" fmla="*/ 49 h 706"/>
                  <a:gd name="T24" fmla="*/ 7 w 23"/>
                  <a:gd name="T25" fmla="*/ 40 h 706"/>
                  <a:gd name="T26" fmla="*/ 8 w 23"/>
                  <a:gd name="T27" fmla="*/ 293 h 706"/>
                  <a:gd name="T28" fmla="*/ 8 w 23"/>
                  <a:gd name="T29" fmla="*/ 306 h 706"/>
                  <a:gd name="T30" fmla="*/ 8 w 23"/>
                  <a:gd name="T31" fmla="*/ 302 h 706"/>
                  <a:gd name="T32" fmla="*/ 9 w 23"/>
                  <a:gd name="T33" fmla="*/ 560 h 706"/>
                  <a:gd name="T34" fmla="*/ 10 w 23"/>
                  <a:gd name="T35" fmla="*/ 574 h 706"/>
                  <a:gd name="T36" fmla="*/ 10 w 23"/>
                  <a:gd name="T37" fmla="*/ 523 h 706"/>
                  <a:gd name="T38" fmla="*/ 11 w 23"/>
                  <a:gd name="T39" fmla="*/ 619 h 706"/>
                  <a:gd name="T40" fmla="*/ 11 w 23"/>
                  <a:gd name="T41" fmla="*/ 629 h 706"/>
                  <a:gd name="T42" fmla="*/ 12 w 23"/>
                  <a:gd name="T43" fmla="*/ 530 h 706"/>
                  <a:gd name="T44" fmla="*/ 12 w 23"/>
                  <a:gd name="T45" fmla="*/ 645 h 706"/>
                  <a:gd name="T46" fmla="*/ 12 w 23"/>
                  <a:gd name="T47" fmla="*/ 558 h 706"/>
                  <a:gd name="T48" fmla="*/ 12 w 23"/>
                  <a:gd name="T49" fmla="*/ 545 h 706"/>
                  <a:gd name="T50" fmla="*/ 13 w 23"/>
                  <a:gd name="T51" fmla="*/ 533 h 706"/>
                  <a:gd name="T52" fmla="*/ 14 w 23"/>
                  <a:gd name="T53" fmla="*/ 664 h 706"/>
                  <a:gd name="T54" fmla="*/ 14 w 23"/>
                  <a:gd name="T55" fmla="*/ 539 h 706"/>
                  <a:gd name="T56" fmla="*/ 14 w 23"/>
                  <a:gd name="T57" fmla="*/ 546 h 706"/>
                  <a:gd name="T58" fmla="*/ 15 w 23"/>
                  <a:gd name="T59" fmla="*/ 675 h 706"/>
                  <a:gd name="T60" fmla="*/ 15 w 23"/>
                  <a:gd name="T61" fmla="*/ 538 h 706"/>
                  <a:gd name="T62" fmla="*/ 16 w 23"/>
                  <a:gd name="T63" fmla="*/ 598 h 706"/>
                  <a:gd name="T64" fmla="*/ 16 w 23"/>
                  <a:gd name="T65" fmla="*/ 627 h 706"/>
                  <a:gd name="T66" fmla="*/ 16 w 23"/>
                  <a:gd name="T67" fmla="*/ 538 h 706"/>
                  <a:gd name="T68" fmla="*/ 17 w 23"/>
                  <a:gd name="T69" fmla="*/ 683 h 706"/>
                  <a:gd name="T70" fmla="*/ 17 w 23"/>
                  <a:gd name="T71" fmla="*/ 639 h 706"/>
                  <a:gd name="T72" fmla="*/ 18 w 23"/>
                  <a:gd name="T73" fmla="*/ 539 h 706"/>
                  <a:gd name="T74" fmla="*/ 18 w 23"/>
                  <a:gd name="T75" fmla="*/ 686 h 706"/>
                  <a:gd name="T76" fmla="*/ 19 w 23"/>
                  <a:gd name="T77" fmla="*/ 550 h 706"/>
                  <a:gd name="T78" fmla="*/ 19 w 23"/>
                  <a:gd name="T79" fmla="*/ 543 h 706"/>
                  <a:gd name="T80" fmla="*/ 19 w 23"/>
                  <a:gd name="T81" fmla="*/ 540 h 706"/>
                  <a:gd name="T82" fmla="*/ 19 w 23"/>
                  <a:gd name="T83" fmla="*/ 690 h 706"/>
                  <a:gd name="T84" fmla="*/ 20 w 23"/>
                  <a:gd name="T85" fmla="*/ 543 h 706"/>
                  <a:gd name="T86" fmla="*/ 21 w 23"/>
                  <a:gd name="T87" fmla="*/ 550 h 706"/>
                  <a:gd name="T88" fmla="*/ 21 w 23"/>
                  <a:gd name="T89" fmla="*/ 696 h 706"/>
                  <a:gd name="T90" fmla="*/ 21 w 23"/>
                  <a:gd name="T91" fmla="*/ 540 h 706"/>
                  <a:gd name="T92" fmla="*/ 22 w 23"/>
                  <a:gd name="T93" fmla="*/ 633 h 706"/>
                  <a:gd name="T94" fmla="*/ 22 w 23"/>
                  <a:gd name="T95" fmla="*/ 677 h 706"/>
                  <a:gd name="T96" fmla="*/ 23 w 23"/>
                  <a:gd name="T97" fmla="*/ 540 h 706"/>
                  <a:gd name="T98" fmla="*/ 23 w 23"/>
                  <a:gd name="T99" fmla="*/ 70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06">
                    <a:moveTo>
                      <a:pt x="0" y="569"/>
                    </a:moveTo>
                    <a:lnTo>
                      <a:pt x="1" y="657"/>
                    </a:lnTo>
                    <a:lnTo>
                      <a:pt x="2" y="585"/>
                    </a:lnTo>
                    <a:lnTo>
                      <a:pt x="2" y="596"/>
                    </a:lnTo>
                    <a:lnTo>
                      <a:pt x="2" y="634"/>
                    </a:lnTo>
                    <a:lnTo>
                      <a:pt x="2" y="572"/>
                    </a:lnTo>
                    <a:lnTo>
                      <a:pt x="3" y="599"/>
                    </a:lnTo>
                    <a:lnTo>
                      <a:pt x="3" y="581"/>
                    </a:lnTo>
                    <a:lnTo>
                      <a:pt x="5" y="371"/>
                    </a:lnTo>
                    <a:lnTo>
                      <a:pt x="5" y="378"/>
                    </a:lnTo>
                    <a:lnTo>
                      <a:pt x="6" y="0"/>
                    </a:lnTo>
                    <a:lnTo>
                      <a:pt x="6" y="49"/>
                    </a:lnTo>
                    <a:lnTo>
                      <a:pt x="7" y="40"/>
                    </a:lnTo>
                    <a:lnTo>
                      <a:pt x="8" y="293"/>
                    </a:lnTo>
                    <a:lnTo>
                      <a:pt x="8" y="306"/>
                    </a:lnTo>
                    <a:lnTo>
                      <a:pt x="8" y="302"/>
                    </a:lnTo>
                    <a:lnTo>
                      <a:pt x="9" y="560"/>
                    </a:lnTo>
                    <a:lnTo>
                      <a:pt x="10" y="574"/>
                    </a:lnTo>
                    <a:lnTo>
                      <a:pt x="10" y="523"/>
                    </a:lnTo>
                    <a:lnTo>
                      <a:pt x="11" y="619"/>
                    </a:lnTo>
                    <a:lnTo>
                      <a:pt x="11" y="629"/>
                    </a:lnTo>
                    <a:lnTo>
                      <a:pt x="12" y="530"/>
                    </a:lnTo>
                    <a:lnTo>
                      <a:pt x="12" y="645"/>
                    </a:lnTo>
                    <a:lnTo>
                      <a:pt x="12" y="558"/>
                    </a:lnTo>
                    <a:lnTo>
                      <a:pt x="12" y="545"/>
                    </a:lnTo>
                    <a:lnTo>
                      <a:pt x="13" y="533"/>
                    </a:lnTo>
                    <a:lnTo>
                      <a:pt x="14" y="664"/>
                    </a:lnTo>
                    <a:lnTo>
                      <a:pt x="14" y="539"/>
                    </a:lnTo>
                    <a:lnTo>
                      <a:pt x="14" y="546"/>
                    </a:lnTo>
                    <a:lnTo>
                      <a:pt x="15" y="675"/>
                    </a:lnTo>
                    <a:lnTo>
                      <a:pt x="15" y="538"/>
                    </a:lnTo>
                    <a:lnTo>
                      <a:pt x="16" y="598"/>
                    </a:lnTo>
                    <a:lnTo>
                      <a:pt x="16" y="627"/>
                    </a:lnTo>
                    <a:lnTo>
                      <a:pt x="16" y="538"/>
                    </a:lnTo>
                    <a:lnTo>
                      <a:pt x="17" y="683"/>
                    </a:lnTo>
                    <a:lnTo>
                      <a:pt x="17" y="639"/>
                    </a:lnTo>
                    <a:lnTo>
                      <a:pt x="18" y="539"/>
                    </a:lnTo>
                    <a:lnTo>
                      <a:pt x="18" y="686"/>
                    </a:lnTo>
                    <a:lnTo>
                      <a:pt x="19" y="550"/>
                    </a:lnTo>
                    <a:lnTo>
                      <a:pt x="19" y="543"/>
                    </a:lnTo>
                    <a:lnTo>
                      <a:pt x="19" y="540"/>
                    </a:lnTo>
                    <a:lnTo>
                      <a:pt x="19" y="690"/>
                    </a:lnTo>
                    <a:lnTo>
                      <a:pt x="20" y="543"/>
                    </a:lnTo>
                    <a:lnTo>
                      <a:pt x="21" y="550"/>
                    </a:lnTo>
                    <a:lnTo>
                      <a:pt x="21" y="696"/>
                    </a:lnTo>
                    <a:lnTo>
                      <a:pt x="21" y="540"/>
                    </a:lnTo>
                    <a:lnTo>
                      <a:pt x="22" y="633"/>
                    </a:lnTo>
                    <a:lnTo>
                      <a:pt x="22" y="677"/>
                    </a:lnTo>
                    <a:lnTo>
                      <a:pt x="23" y="540"/>
                    </a:lnTo>
                    <a:lnTo>
                      <a:pt x="23" y="70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5" name="Freeform 1623"/>
              <p:cNvSpPr>
                <a:spLocks/>
              </p:cNvSpPr>
              <p:nvPr/>
            </p:nvSpPr>
            <p:spPr bwMode="auto">
              <a:xfrm>
                <a:off x="4072" y="2137"/>
                <a:ext cx="21" cy="742"/>
              </a:xfrm>
              <a:custGeom>
                <a:avLst/>
                <a:gdLst>
                  <a:gd name="T0" fmla="*/ 0 w 21"/>
                  <a:gd name="T1" fmla="*/ 737 h 742"/>
                  <a:gd name="T2" fmla="*/ 0 w 21"/>
                  <a:gd name="T3" fmla="*/ 677 h 742"/>
                  <a:gd name="T4" fmla="*/ 1 w 21"/>
                  <a:gd name="T5" fmla="*/ 638 h 742"/>
                  <a:gd name="T6" fmla="*/ 1 w 21"/>
                  <a:gd name="T7" fmla="*/ 571 h 742"/>
                  <a:gd name="T8" fmla="*/ 2 w 21"/>
                  <a:gd name="T9" fmla="*/ 740 h 742"/>
                  <a:gd name="T10" fmla="*/ 2 w 21"/>
                  <a:gd name="T11" fmla="*/ 584 h 742"/>
                  <a:gd name="T12" fmla="*/ 2 w 21"/>
                  <a:gd name="T13" fmla="*/ 575 h 742"/>
                  <a:gd name="T14" fmla="*/ 3 w 21"/>
                  <a:gd name="T15" fmla="*/ 742 h 742"/>
                  <a:gd name="T16" fmla="*/ 3 w 21"/>
                  <a:gd name="T17" fmla="*/ 570 h 742"/>
                  <a:gd name="T18" fmla="*/ 3 w 21"/>
                  <a:gd name="T19" fmla="*/ 578 h 742"/>
                  <a:gd name="T20" fmla="*/ 4 w 21"/>
                  <a:gd name="T21" fmla="*/ 589 h 742"/>
                  <a:gd name="T22" fmla="*/ 4 w 21"/>
                  <a:gd name="T23" fmla="*/ 740 h 742"/>
                  <a:gd name="T24" fmla="*/ 5 w 21"/>
                  <a:gd name="T25" fmla="*/ 570 h 742"/>
                  <a:gd name="T26" fmla="*/ 5 w 21"/>
                  <a:gd name="T27" fmla="*/ 651 h 742"/>
                  <a:gd name="T28" fmla="*/ 5 w 21"/>
                  <a:gd name="T29" fmla="*/ 695 h 742"/>
                  <a:gd name="T30" fmla="*/ 5 w 21"/>
                  <a:gd name="T31" fmla="*/ 731 h 742"/>
                  <a:gd name="T32" fmla="*/ 6 w 21"/>
                  <a:gd name="T33" fmla="*/ 570 h 742"/>
                  <a:gd name="T34" fmla="*/ 7 w 21"/>
                  <a:gd name="T35" fmla="*/ 676 h 742"/>
                  <a:gd name="T36" fmla="*/ 7 w 21"/>
                  <a:gd name="T37" fmla="*/ 644 h 742"/>
                  <a:gd name="T38" fmla="*/ 7 w 21"/>
                  <a:gd name="T39" fmla="*/ 570 h 742"/>
                  <a:gd name="T40" fmla="*/ 8 w 21"/>
                  <a:gd name="T41" fmla="*/ 684 h 742"/>
                  <a:gd name="T42" fmla="*/ 8 w 21"/>
                  <a:gd name="T43" fmla="*/ 579 h 742"/>
                  <a:gd name="T44" fmla="*/ 9 w 21"/>
                  <a:gd name="T45" fmla="*/ 573 h 742"/>
                  <a:gd name="T46" fmla="*/ 9 w 21"/>
                  <a:gd name="T47" fmla="*/ 571 h 742"/>
                  <a:gd name="T48" fmla="*/ 9 w 21"/>
                  <a:gd name="T49" fmla="*/ 648 h 742"/>
                  <a:gd name="T50" fmla="*/ 10 w 21"/>
                  <a:gd name="T51" fmla="*/ 575 h 742"/>
                  <a:gd name="T52" fmla="*/ 10 w 21"/>
                  <a:gd name="T53" fmla="*/ 578 h 742"/>
                  <a:gd name="T54" fmla="*/ 10 w 21"/>
                  <a:gd name="T55" fmla="*/ 601 h 742"/>
                  <a:gd name="T56" fmla="*/ 11 w 21"/>
                  <a:gd name="T57" fmla="*/ 538 h 742"/>
                  <a:gd name="T58" fmla="*/ 11 w 21"/>
                  <a:gd name="T59" fmla="*/ 532 h 742"/>
                  <a:gd name="T60" fmla="*/ 12 w 21"/>
                  <a:gd name="T61" fmla="*/ 537 h 742"/>
                  <a:gd name="T62" fmla="*/ 13 w 21"/>
                  <a:gd name="T63" fmla="*/ 17 h 742"/>
                  <a:gd name="T64" fmla="*/ 13 w 21"/>
                  <a:gd name="T65" fmla="*/ 6 h 742"/>
                  <a:gd name="T66" fmla="*/ 13 w 21"/>
                  <a:gd name="T67" fmla="*/ 0 h 742"/>
                  <a:gd name="T68" fmla="*/ 14 w 21"/>
                  <a:gd name="T69" fmla="*/ 220 h 742"/>
                  <a:gd name="T70" fmla="*/ 15 w 21"/>
                  <a:gd name="T71" fmla="*/ 210 h 742"/>
                  <a:gd name="T72" fmla="*/ 15 w 21"/>
                  <a:gd name="T73" fmla="*/ 187 h 742"/>
                  <a:gd name="T74" fmla="*/ 16 w 21"/>
                  <a:gd name="T75" fmla="*/ 517 h 742"/>
                  <a:gd name="T76" fmla="*/ 16 w 21"/>
                  <a:gd name="T77" fmla="*/ 538 h 742"/>
                  <a:gd name="T78" fmla="*/ 16 w 21"/>
                  <a:gd name="T79" fmla="*/ 529 h 742"/>
                  <a:gd name="T80" fmla="*/ 17 w 21"/>
                  <a:gd name="T81" fmla="*/ 601 h 742"/>
                  <a:gd name="T82" fmla="*/ 17 w 21"/>
                  <a:gd name="T83" fmla="*/ 594 h 742"/>
                  <a:gd name="T84" fmla="*/ 18 w 21"/>
                  <a:gd name="T85" fmla="*/ 595 h 742"/>
                  <a:gd name="T86" fmla="*/ 18 w 21"/>
                  <a:gd name="T87" fmla="*/ 572 h 742"/>
                  <a:gd name="T88" fmla="*/ 19 w 21"/>
                  <a:gd name="T89" fmla="*/ 610 h 742"/>
                  <a:gd name="T90" fmla="*/ 19 w 21"/>
                  <a:gd name="T91" fmla="*/ 585 h 742"/>
                  <a:gd name="T92" fmla="*/ 19 w 21"/>
                  <a:gd name="T93" fmla="*/ 581 h 742"/>
                  <a:gd name="T94" fmla="*/ 20 w 21"/>
                  <a:gd name="T95" fmla="*/ 577 h 742"/>
                  <a:gd name="T96" fmla="*/ 20 w 21"/>
                  <a:gd name="T97" fmla="*/ 621 h 742"/>
                  <a:gd name="T98" fmla="*/ 21 w 21"/>
                  <a:gd name="T99" fmla="*/ 579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2">
                    <a:moveTo>
                      <a:pt x="0" y="737"/>
                    </a:moveTo>
                    <a:lnTo>
                      <a:pt x="0" y="677"/>
                    </a:lnTo>
                    <a:lnTo>
                      <a:pt x="1" y="638"/>
                    </a:lnTo>
                    <a:lnTo>
                      <a:pt x="1" y="571"/>
                    </a:lnTo>
                    <a:lnTo>
                      <a:pt x="2" y="740"/>
                    </a:lnTo>
                    <a:lnTo>
                      <a:pt x="2" y="584"/>
                    </a:lnTo>
                    <a:lnTo>
                      <a:pt x="2" y="575"/>
                    </a:lnTo>
                    <a:lnTo>
                      <a:pt x="3" y="742"/>
                    </a:lnTo>
                    <a:lnTo>
                      <a:pt x="3" y="570"/>
                    </a:lnTo>
                    <a:lnTo>
                      <a:pt x="3" y="578"/>
                    </a:lnTo>
                    <a:lnTo>
                      <a:pt x="4" y="589"/>
                    </a:lnTo>
                    <a:lnTo>
                      <a:pt x="4" y="740"/>
                    </a:lnTo>
                    <a:lnTo>
                      <a:pt x="5" y="570"/>
                    </a:lnTo>
                    <a:lnTo>
                      <a:pt x="5" y="651"/>
                    </a:lnTo>
                    <a:lnTo>
                      <a:pt x="5" y="695"/>
                    </a:lnTo>
                    <a:lnTo>
                      <a:pt x="5" y="731"/>
                    </a:lnTo>
                    <a:lnTo>
                      <a:pt x="6" y="570"/>
                    </a:lnTo>
                    <a:lnTo>
                      <a:pt x="7" y="676"/>
                    </a:lnTo>
                    <a:lnTo>
                      <a:pt x="7" y="644"/>
                    </a:lnTo>
                    <a:lnTo>
                      <a:pt x="7" y="570"/>
                    </a:lnTo>
                    <a:lnTo>
                      <a:pt x="8" y="684"/>
                    </a:lnTo>
                    <a:lnTo>
                      <a:pt x="8" y="579"/>
                    </a:lnTo>
                    <a:lnTo>
                      <a:pt x="9" y="573"/>
                    </a:lnTo>
                    <a:lnTo>
                      <a:pt x="9" y="571"/>
                    </a:lnTo>
                    <a:lnTo>
                      <a:pt x="9" y="648"/>
                    </a:lnTo>
                    <a:lnTo>
                      <a:pt x="10" y="575"/>
                    </a:lnTo>
                    <a:lnTo>
                      <a:pt x="10" y="578"/>
                    </a:lnTo>
                    <a:lnTo>
                      <a:pt x="10" y="601"/>
                    </a:lnTo>
                    <a:lnTo>
                      <a:pt x="11" y="538"/>
                    </a:lnTo>
                    <a:lnTo>
                      <a:pt x="11" y="532"/>
                    </a:lnTo>
                    <a:lnTo>
                      <a:pt x="12" y="537"/>
                    </a:lnTo>
                    <a:lnTo>
                      <a:pt x="13" y="17"/>
                    </a:lnTo>
                    <a:lnTo>
                      <a:pt x="13" y="6"/>
                    </a:lnTo>
                    <a:lnTo>
                      <a:pt x="13" y="0"/>
                    </a:lnTo>
                    <a:lnTo>
                      <a:pt x="14" y="220"/>
                    </a:lnTo>
                    <a:lnTo>
                      <a:pt x="15" y="210"/>
                    </a:lnTo>
                    <a:lnTo>
                      <a:pt x="15" y="187"/>
                    </a:lnTo>
                    <a:lnTo>
                      <a:pt x="16" y="517"/>
                    </a:lnTo>
                    <a:lnTo>
                      <a:pt x="16" y="538"/>
                    </a:lnTo>
                    <a:lnTo>
                      <a:pt x="16" y="529"/>
                    </a:lnTo>
                    <a:lnTo>
                      <a:pt x="17" y="601"/>
                    </a:lnTo>
                    <a:lnTo>
                      <a:pt x="17" y="594"/>
                    </a:lnTo>
                    <a:lnTo>
                      <a:pt x="18" y="595"/>
                    </a:lnTo>
                    <a:lnTo>
                      <a:pt x="18" y="572"/>
                    </a:lnTo>
                    <a:lnTo>
                      <a:pt x="19" y="610"/>
                    </a:lnTo>
                    <a:lnTo>
                      <a:pt x="19" y="585"/>
                    </a:lnTo>
                    <a:lnTo>
                      <a:pt x="19" y="581"/>
                    </a:lnTo>
                    <a:lnTo>
                      <a:pt x="20" y="577"/>
                    </a:lnTo>
                    <a:lnTo>
                      <a:pt x="20" y="621"/>
                    </a:lnTo>
                    <a:lnTo>
                      <a:pt x="21" y="57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6" name="Freeform 1624"/>
              <p:cNvSpPr>
                <a:spLocks/>
              </p:cNvSpPr>
              <p:nvPr/>
            </p:nvSpPr>
            <p:spPr bwMode="auto">
              <a:xfrm>
                <a:off x="4093" y="2644"/>
                <a:ext cx="20" cy="163"/>
              </a:xfrm>
              <a:custGeom>
                <a:avLst/>
                <a:gdLst>
                  <a:gd name="T0" fmla="*/ 0 w 20"/>
                  <a:gd name="T1" fmla="*/ 72 h 163"/>
                  <a:gd name="T2" fmla="*/ 0 w 20"/>
                  <a:gd name="T3" fmla="*/ 71 h 163"/>
                  <a:gd name="T4" fmla="*/ 0 w 20"/>
                  <a:gd name="T5" fmla="*/ 122 h 163"/>
                  <a:gd name="T6" fmla="*/ 1 w 20"/>
                  <a:gd name="T7" fmla="*/ 67 h 163"/>
                  <a:gd name="T8" fmla="*/ 1 w 20"/>
                  <a:gd name="T9" fmla="*/ 72 h 163"/>
                  <a:gd name="T10" fmla="*/ 2 w 20"/>
                  <a:gd name="T11" fmla="*/ 77 h 163"/>
                  <a:gd name="T12" fmla="*/ 2 w 20"/>
                  <a:gd name="T13" fmla="*/ 129 h 163"/>
                  <a:gd name="T14" fmla="*/ 2 w 20"/>
                  <a:gd name="T15" fmla="*/ 65 h 163"/>
                  <a:gd name="T16" fmla="*/ 3 w 20"/>
                  <a:gd name="T17" fmla="*/ 117 h 163"/>
                  <a:gd name="T18" fmla="*/ 3 w 20"/>
                  <a:gd name="T19" fmla="*/ 133 h 163"/>
                  <a:gd name="T20" fmla="*/ 3 w 20"/>
                  <a:gd name="T21" fmla="*/ 64 h 163"/>
                  <a:gd name="T22" fmla="*/ 4 w 20"/>
                  <a:gd name="T23" fmla="*/ 138 h 163"/>
                  <a:gd name="T24" fmla="*/ 4 w 20"/>
                  <a:gd name="T25" fmla="*/ 91 h 163"/>
                  <a:gd name="T26" fmla="*/ 5 w 20"/>
                  <a:gd name="T27" fmla="*/ 80 h 163"/>
                  <a:gd name="T28" fmla="*/ 5 w 20"/>
                  <a:gd name="T29" fmla="*/ 62 h 163"/>
                  <a:gd name="T30" fmla="*/ 5 w 20"/>
                  <a:gd name="T31" fmla="*/ 143 h 163"/>
                  <a:gd name="T32" fmla="*/ 6 w 20"/>
                  <a:gd name="T33" fmla="*/ 62 h 163"/>
                  <a:gd name="T34" fmla="*/ 6 w 20"/>
                  <a:gd name="T35" fmla="*/ 61 h 163"/>
                  <a:gd name="T36" fmla="*/ 7 w 20"/>
                  <a:gd name="T37" fmla="*/ 148 h 163"/>
                  <a:gd name="T38" fmla="*/ 7 w 20"/>
                  <a:gd name="T39" fmla="*/ 59 h 163"/>
                  <a:gd name="T40" fmla="*/ 7 w 20"/>
                  <a:gd name="T41" fmla="*/ 66 h 163"/>
                  <a:gd name="T42" fmla="*/ 8 w 20"/>
                  <a:gd name="T43" fmla="*/ 73 h 163"/>
                  <a:gd name="T44" fmla="*/ 8 w 20"/>
                  <a:gd name="T45" fmla="*/ 152 h 163"/>
                  <a:gd name="T46" fmla="*/ 9 w 20"/>
                  <a:gd name="T47" fmla="*/ 57 h 163"/>
                  <a:gd name="T48" fmla="*/ 9 w 20"/>
                  <a:gd name="T49" fmla="*/ 141 h 163"/>
                  <a:gd name="T50" fmla="*/ 9 w 20"/>
                  <a:gd name="T51" fmla="*/ 157 h 163"/>
                  <a:gd name="T52" fmla="*/ 10 w 20"/>
                  <a:gd name="T53" fmla="*/ 56 h 163"/>
                  <a:gd name="T54" fmla="*/ 11 w 20"/>
                  <a:gd name="T55" fmla="*/ 160 h 163"/>
                  <a:gd name="T56" fmla="*/ 11 w 20"/>
                  <a:gd name="T57" fmla="*/ 92 h 163"/>
                  <a:gd name="T58" fmla="*/ 11 w 20"/>
                  <a:gd name="T59" fmla="*/ 79 h 163"/>
                  <a:gd name="T60" fmla="*/ 11 w 20"/>
                  <a:gd name="T61" fmla="*/ 54 h 163"/>
                  <a:gd name="T62" fmla="*/ 12 w 20"/>
                  <a:gd name="T63" fmla="*/ 163 h 163"/>
                  <a:gd name="T64" fmla="*/ 12 w 20"/>
                  <a:gd name="T65" fmla="*/ 55 h 163"/>
                  <a:gd name="T66" fmla="*/ 12 w 20"/>
                  <a:gd name="T67" fmla="*/ 52 h 163"/>
                  <a:gd name="T68" fmla="*/ 13 w 20"/>
                  <a:gd name="T69" fmla="*/ 163 h 163"/>
                  <a:gd name="T70" fmla="*/ 14 w 20"/>
                  <a:gd name="T71" fmla="*/ 49 h 163"/>
                  <a:gd name="T72" fmla="*/ 14 w 20"/>
                  <a:gd name="T73" fmla="*/ 61 h 163"/>
                  <a:gd name="T74" fmla="*/ 14 w 20"/>
                  <a:gd name="T75" fmla="*/ 70 h 163"/>
                  <a:gd name="T76" fmla="*/ 14 w 20"/>
                  <a:gd name="T77" fmla="*/ 158 h 163"/>
                  <a:gd name="T78" fmla="*/ 15 w 20"/>
                  <a:gd name="T79" fmla="*/ 46 h 163"/>
                  <a:gd name="T80" fmla="*/ 15 w 20"/>
                  <a:gd name="T81" fmla="*/ 117 h 163"/>
                  <a:gd name="T82" fmla="*/ 16 w 20"/>
                  <a:gd name="T83" fmla="*/ 145 h 163"/>
                  <a:gd name="T84" fmla="*/ 16 w 20"/>
                  <a:gd name="T85" fmla="*/ 41 h 163"/>
                  <a:gd name="T86" fmla="*/ 17 w 20"/>
                  <a:gd name="T87" fmla="*/ 74 h 163"/>
                  <a:gd name="T88" fmla="*/ 17 w 20"/>
                  <a:gd name="T89" fmla="*/ 61 h 163"/>
                  <a:gd name="T90" fmla="*/ 18 w 20"/>
                  <a:gd name="T91" fmla="*/ 98 h 163"/>
                  <a:gd name="T92" fmla="*/ 18 w 20"/>
                  <a:gd name="T93" fmla="*/ 27 h 163"/>
                  <a:gd name="T94" fmla="*/ 19 w 20"/>
                  <a:gd name="T95" fmla="*/ 25 h 163"/>
                  <a:gd name="T96" fmla="*/ 19 w 20"/>
                  <a:gd name="T97" fmla="*/ 62 h 163"/>
                  <a:gd name="T98" fmla="*/ 20 w 20"/>
                  <a:gd name="T99" fmla="*/ 0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63">
                    <a:moveTo>
                      <a:pt x="0" y="72"/>
                    </a:moveTo>
                    <a:lnTo>
                      <a:pt x="0" y="71"/>
                    </a:lnTo>
                    <a:lnTo>
                      <a:pt x="0" y="122"/>
                    </a:lnTo>
                    <a:lnTo>
                      <a:pt x="1" y="67"/>
                    </a:lnTo>
                    <a:lnTo>
                      <a:pt x="1" y="72"/>
                    </a:lnTo>
                    <a:lnTo>
                      <a:pt x="2" y="77"/>
                    </a:lnTo>
                    <a:lnTo>
                      <a:pt x="2" y="129"/>
                    </a:lnTo>
                    <a:lnTo>
                      <a:pt x="2" y="65"/>
                    </a:lnTo>
                    <a:lnTo>
                      <a:pt x="3" y="117"/>
                    </a:lnTo>
                    <a:lnTo>
                      <a:pt x="3" y="133"/>
                    </a:lnTo>
                    <a:lnTo>
                      <a:pt x="3" y="64"/>
                    </a:lnTo>
                    <a:lnTo>
                      <a:pt x="4" y="138"/>
                    </a:lnTo>
                    <a:lnTo>
                      <a:pt x="4" y="91"/>
                    </a:lnTo>
                    <a:lnTo>
                      <a:pt x="5" y="80"/>
                    </a:lnTo>
                    <a:lnTo>
                      <a:pt x="5" y="62"/>
                    </a:lnTo>
                    <a:lnTo>
                      <a:pt x="5" y="143"/>
                    </a:lnTo>
                    <a:lnTo>
                      <a:pt x="6" y="62"/>
                    </a:lnTo>
                    <a:lnTo>
                      <a:pt x="6" y="61"/>
                    </a:lnTo>
                    <a:lnTo>
                      <a:pt x="7" y="148"/>
                    </a:lnTo>
                    <a:lnTo>
                      <a:pt x="7" y="59"/>
                    </a:lnTo>
                    <a:lnTo>
                      <a:pt x="7" y="66"/>
                    </a:lnTo>
                    <a:lnTo>
                      <a:pt x="8" y="73"/>
                    </a:lnTo>
                    <a:lnTo>
                      <a:pt x="8" y="152"/>
                    </a:lnTo>
                    <a:lnTo>
                      <a:pt x="9" y="57"/>
                    </a:lnTo>
                    <a:lnTo>
                      <a:pt x="9" y="141"/>
                    </a:lnTo>
                    <a:lnTo>
                      <a:pt x="9" y="157"/>
                    </a:lnTo>
                    <a:lnTo>
                      <a:pt x="10" y="56"/>
                    </a:lnTo>
                    <a:lnTo>
                      <a:pt x="11" y="160"/>
                    </a:lnTo>
                    <a:lnTo>
                      <a:pt x="11" y="92"/>
                    </a:lnTo>
                    <a:lnTo>
                      <a:pt x="11" y="79"/>
                    </a:lnTo>
                    <a:lnTo>
                      <a:pt x="11" y="54"/>
                    </a:lnTo>
                    <a:lnTo>
                      <a:pt x="12" y="163"/>
                    </a:lnTo>
                    <a:lnTo>
                      <a:pt x="12" y="55"/>
                    </a:lnTo>
                    <a:lnTo>
                      <a:pt x="12" y="52"/>
                    </a:lnTo>
                    <a:lnTo>
                      <a:pt x="13" y="163"/>
                    </a:lnTo>
                    <a:lnTo>
                      <a:pt x="14" y="49"/>
                    </a:lnTo>
                    <a:lnTo>
                      <a:pt x="14" y="61"/>
                    </a:lnTo>
                    <a:lnTo>
                      <a:pt x="14" y="70"/>
                    </a:lnTo>
                    <a:lnTo>
                      <a:pt x="14" y="158"/>
                    </a:lnTo>
                    <a:lnTo>
                      <a:pt x="15" y="46"/>
                    </a:lnTo>
                    <a:lnTo>
                      <a:pt x="15" y="117"/>
                    </a:lnTo>
                    <a:lnTo>
                      <a:pt x="16" y="145"/>
                    </a:lnTo>
                    <a:lnTo>
                      <a:pt x="16" y="41"/>
                    </a:lnTo>
                    <a:lnTo>
                      <a:pt x="17" y="74"/>
                    </a:lnTo>
                    <a:lnTo>
                      <a:pt x="17" y="61"/>
                    </a:lnTo>
                    <a:lnTo>
                      <a:pt x="18" y="98"/>
                    </a:lnTo>
                    <a:lnTo>
                      <a:pt x="18" y="27"/>
                    </a:lnTo>
                    <a:lnTo>
                      <a:pt x="19" y="25"/>
                    </a:lnTo>
                    <a:lnTo>
                      <a:pt x="19" y="62"/>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7" name="Freeform 1625"/>
              <p:cNvSpPr>
                <a:spLocks/>
              </p:cNvSpPr>
              <p:nvPr/>
            </p:nvSpPr>
            <p:spPr bwMode="auto">
              <a:xfrm>
                <a:off x="4113" y="2131"/>
                <a:ext cx="20" cy="682"/>
              </a:xfrm>
              <a:custGeom>
                <a:avLst/>
                <a:gdLst>
                  <a:gd name="T0" fmla="*/ 0 w 20"/>
                  <a:gd name="T1" fmla="*/ 513 h 682"/>
                  <a:gd name="T2" fmla="*/ 0 w 20"/>
                  <a:gd name="T3" fmla="*/ 513 h 682"/>
                  <a:gd name="T4" fmla="*/ 0 w 20"/>
                  <a:gd name="T5" fmla="*/ 523 h 682"/>
                  <a:gd name="T6" fmla="*/ 1 w 20"/>
                  <a:gd name="T7" fmla="*/ 262 h 682"/>
                  <a:gd name="T8" fmla="*/ 1 w 20"/>
                  <a:gd name="T9" fmla="*/ 189 h 682"/>
                  <a:gd name="T10" fmla="*/ 3 w 20"/>
                  <a:gd name="T11" fmla="*/ 0 h 682"/>
                  <a:gd name="T12" fmla="*/ 3 w 20"/>
                  <a:gd name="T13" fmla="*/ 141 h 682"/>
                  <a:gd name="T14" fmla="*/ 3 w 20"/>
                  <a:gd name="T15" fmla="*/ 153 h 682"/>
                  <a:gd name="T16" fmla="*/ 4 w 20"/>
                  <a:gd name="T17" fmla="*/ 127 h 682"/>
                  <a:gd name="T18" fmla="*/ 5 w 20"/>
                  <a:gd name="T19" fmla="*/ 366 h 682"/>
                  <a:gd name="T20" fmla="*/ 5 w 20"/>
                  <a:gd name="T21" fmla="*/ 364 h 682"/>
                  <a:gd name="T22" fmla="*/ 5 w 20"/>
                  <a:gd name="T23" fmla="*/ 408 h 682"/>
                  <a:gd name="T24" fmla="*/ 6 w 20"/>
                  <a:gd name="T25" fmla="*/ 649 h 682"/>
                  <a:gd name="T26" fmla="*/ 6 w 20"/>
                  <a:gd name="T27" fmla="*/ 573 h 682"/>
                  <a:gd name="T28" fmla="*/ 6 w 20"/>
                  <a:gd name="T29" fmla="*/ 567 h 682"/>
                  <a:gd name="T30" fmla="*/ 6 w 20"/>
                  <a:gd name="T31" fmla="*/ 562 h 682"/>
                  <a:gd name="T32" fmla="*/ 7 w 20"/>
                  <a:gd name="T33" fmla="*/ 659 h 682"/>
                  <a:gd name="T34" fmla="*/ 8 w 20"/>
                  <a:gd name="T35" fmla="*/ 591 h 682"/>
                  <a:gd name="T36" fmla="*/ 8 w 20"/>
                  <a:gd name="T37" fmla="*/ 607 h 682"/>
                  <a:gd name="T38" fmla="*/ 9 w 20"/>
                  <a:gd name="T39" fmla="*/ 582 h 682"/>
                  <a:gd name="T40" fmla="*/ 9 w 20"/>
                  <a:gd name="T41" fmla="*/ 681 h 682"/>
                  <a:gd name="T42" fmla="*/ 9 w 20"/>
                  <a:gd name="T43" fmla="*/ 664 h 682"/>
                  <a:gd name="T44" fmla="*/ 10 w 20"/>
                  <a:gd name="T45" fmla="*/ 639 h 682"/>
                  <a:gd name="T46" fmla="*/ 10 w 20"/>
                  <a:gd name="T47" fmla="*/ 585 h 682"/>
                  <a:gd name="T48" fmla="*/ 10 w 20"/>
                  <a:gd name="T49" fmla="*/ 682 h 682"/>
                  <a:gd name="T50" fmla="*/ 11 w 20"/>
                  <a:gd name="T51" fmla="*/ 604 h 682"/>
                  <a:gd name="T52" fmla="*/ 11 w 20"/>
                  <a:gd name="T53" fmla="*/ 597 h 682"/>
                  <a:gd name="T54" fmla="*/ 12 w 20"/>
                  <a:gd name="T55" fmla="*/ 680 h 682"/>
                  <a:gd name="T56" fmla="*/ 12 w 20"/>
                  <a:gd name="T57" fmla="*/ 584 h 682"/>
                  <a:gd name="T58" fmla="*/ 12 w 20"/>
                  <a:gd name="T59" fmla="*/ 585 h 682"/>
                  <a:gd name="T60" fmla="*/ 13 w 20"/>
                  <a:gd name="T61" fmla="*/ 588 h 682"/>
                  <a:gd name="T62" fmla="*/ 13 w 20"/>
                  <a:gd name="T63" fmla="*/ 678 h 682"/>
                  <a:gd name="T64" fmla="*/ 13 w 20"/>
                  <a:gd name="T65" fmla="*/ 583 h 682"/>
                  <a:gd name="T66" fmla="*/ 14 w 20"/>
                  <a:gd name="T67" fmla="*/ 613 h 682"/>
                  <a:gd name="T68" fmla="*/ 14 w 20"/>
                  <a:gd name="T69" fmla="*/ 630 h 682"/>
                  <a:gd name="T70" fmla="*/ 14 w 20"/>
                  <a:gd name="T71" fmla="*/ 676 h 682"/>
                  <a:gd name="T72" fmla="*/ 15 w 20"/>
                  <a:gd name="T73" fmla="*/ 581 h 682"/>
                  <a:gd name="T74" fmla="*/ 15 w 20"/>
                  <a:gd name="T75" fmla="*/ 635 h 682"/>
                  <a:gd name="T76" fmla="*/ 16 w 20"/>
                  <a:gd name="T77" fmla="*/ 617 h 682"/>
                  <a:gd name="T78" fmla="*/ 16 w 20"/>
                  <a:gd name="T79" fmla="*/ 579 h 682"/>
                  <a:gd name="T80" fmla="*/ 17 w 20"/>
                  <a:gd name="T81" fmla="*/ 672 h 682"/>
                  <a:gd name="T82" fmla="*/ 17 w 20"/>
                  <a:gd name="T83" fmla="*/ 584 h 682"/>
                  <a:gd name="T84" fmla="*/ 17 w 20"/>
                  <a:gd name="T85" fmla="*/ 580 h 682"/>
                  <a:gd name="T86" fmla="*/ 18 w 20"/>
                  <a:gd name="T87" fmla="*/ 670 h 682"/>
                  <a:gd name="T88" fmla="*/ 19 w 20"/>
                  <a:gd name="T89" fmla="*/ 575 h 682"/>
                  <a:gd name="T90" fmla="*/ 19 w 20"/>
                  <a:gd name="T91" fmla="*/ 577 h 682"/>
                  <a:gd name="T92" fmla="*/ 19 w 20"/>
                  <a:gd name="T93" fmla="*/ 581 h 682"/>
                  <a:gd name="T94" fmla="*/ 19 w 20"/>
                  <a:gd name="T95" fmla="*/ 667 h 682"/>
                  <a:gd name="T96" fmla="*/ 20 w 20"/>
                  <a:gd name="T97" fmla="*/ 572 h 682"/>
                  <a:gd name="T98" fmla="*/ 20 w 20"/>
                  <a:gd name="T99" fmla="*/ 617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2">
                    <a:moveTo>
                      <a:pt x="0" y="513"/>
                    </a:moveTo>
                    <a:lnTo>
                      <a:pt x="0" y="513"/>
                    </a:lnTo>
                    <a:lnTo>
                      <a:pt x="0" y="523"/>
                    </a:lnTo>
                    <a:lnTo>
                      <a:pt x="1" y="262"/>
                    </a:lnTo>
                    <a:lnTo>
                      <a:pt x="1" y="189"/>
                    </a:lnTo>
                    <a:lnTo>
                      <a:pt x="3" y="0"/>
                    </a:lnTo>
                    <a:lnTo>
                      <a:pt x="3" y="141"/>
                    </a:lnTo>
                    <a:lnTo>
                      <a:pt x="3" y="153"/>
                    </a:lnTo>
                    <a:lnTo>
                      <a:pt x="4" y="127"/>
                    </a:lnTo>
                    <a:lnTo>
                      <a:pt x="5" y="366"/>
                    </a:lnTo>
                    <a:lnTo>
                      <a:pt x="5" y="364"/>
                    </a:lnTo>
                    <a:lnTo>
                      <a:pt x="5" y="408"/>
                    </a:lnTo>
                    <a:lnTo>
                      <a:pt x="6" y="649"/>
                    </a:lnTo>
                    <a:lnTo>
                      <a:pt x="6" y="573"/>
                    </a:lnTo>
                    <a:lnTo>
                      <a:pt x="6" y="567"/>
                    </a:lnTo>
                    <a:lnTo>
                      <a:pt x="6" y="562"/>
                    </a:lnTo>
                    <a:lnTo>
                      <a:pt x="7" y="659"/>
                    </a:lnTo>
                    <a:lnTo>
                      <a:pt x="8" y="591"/>
                    </a:lnTo>
                    <a:lnTo>
                      <a:pt x="8" y="607"/>
                    </a:lnTo>
                    <a:lnTo>
                      <a:pt x="9" y="582"/>
                    </a:lnTo>
                    <a:lnTo>
                      <a:pt x="9" y="681"/>
                    </a:lnTo>
                    <a:lnTo>
                      <a:pt x="9" y="664"/>
                    </a:lnTo>
                    <a:lnTo>
                      <a:pt x="10" y="639"/>
                    </a:lnTo>
                    <a:lnTo>
                      <a:pt x="10" y="585"/>
                    </a:lnTo>
                    <a:lnTo>
                      <a:pt x="10" y="682"/>
                    </a:lnTo>
                    <a:lnTo>
                      <a:pt x="11" y="604"/>
                    </a:lnTo>
                    <a:lnTo>
                      <a:pt x="11" y="597"/>
                    </a:lnTo>
                    <a:lnTo>
                      <a:pt x="12" y="680"/>
                    </a:lnTo>
                    <a:lnTo>
                      <a:pt x="12" y="584"/>
                    </a:lnTo>
                    <a:lnTo>
                      <a:pt x="12" y="585"/>
                    </a:lnTo>
                    <a:lnTo>
                      <a:pt x="13" y="588"/>
                    </a:lnTo>
                    <a:lnTo>
                      <a:pt x="13" y="678"/>
                    </a:lnTo>
                    <a:lnTo>
                      <a:pt x="13" y="583"/>
                    </a:lnTo>
                    <a:lnTo>
                      <a:pt x="14" y="613"/>
                    </a:lnTo>
                    <a:lnTo>
                      <a:pt x="14" y="630"/>
                    </a:lnTo>
                    <a:lnTo>
                      <a:pt x="14" y="676"/>
                    </a:lnTo>
                    <a:lnTo>
                      <a:pt x="15" y="581"/>
                    </a:lnTo>
                    <a:lnTo>
                      <a:pt x="15" y="635"/>
                    </a:lnTo>
                    <a:lnTo>
                      <a:pt x="16" y="617"/>
                    </a:lnTo>
                    <a:lnTo>
                      <a:pt x="16" y="579"/>
                    </a:lnTo>
                    <a:lnTo>
                      <a:pt x="17" y="672"/>
                    </a:lnTo>
                    <a:lnTo>
                      <a:pt x="17" y="584"/>
                    </a:lnTo>
                    <a:lnTo>
                      <a:pt x="17" y="580"/>
                    </a:lnTo>
                    <a:lnTo>
                      <a:pt x="18" y="670"/>
                    </a:lnTo>
                    <a:lnTo>
                      <a:pt x="19" y="575"/>
                    </a:lnTo>
                    <a:lnTo>
                      <a:pt x="19" y="577"/>
                    </a:lnTo>
                    <a:lnTo>
                      <a:pt x="19" y="581"/>
                    </a:lnTo>
                    <a:lnTo>
                      <a:pt x="19" y="667"/>
                    </a:lnTo>
                    <a:lnTo>
                      <a:pt x="20" y="572"/>
                    </a:lnTo>
                    <a:lnTo>
                      <a:pt x="20" y="61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8" name="Freeform 1626"/>
              <p:cNvSpPr>
                <a:spLocks/>
              </p:cNvSpPr>
              <p:nvPr/>
            </p:nvSpPr>
            <p:spPr bwMode="auto">
              <a:xfrm>
                <a:off x="4133" y="2109"/>
                <a:ext cx="21" cy="697"/>
              </a:xfrm>
              <a:custGeom>
                <a:avLst/>
                <a:gdLst>
                  <a:gd name="T0" fmla="*/ 0 w 21"/>
                  <a:gd name="T1" fmla="*/ 639 h 697"/>
                  <a:gd name="T2" fmla="*/ 1 w 21"/>
                  <a:gd name="T3" fmla="*/ 659 h 697"/>
                  <a:gd name="T4" fmla="*/ 1 w 21"/>
                  <a:gd name="T5" fmla="*/ 592 h 697"/>
                  <a:gd name="T6" fmla="*/ 2 w 21"/>
                  <a:gd name="T7" fmla="*/ 694 h 697"/>
                  <a:gd name="T8" fmla="*/ 2 w 21"/>
                  <a:gd name="T9" fmla="*/ 664 h 697"/>
                  <a:gd name="T10" fmla="*/ 2 w 21"/>
                  <a:gd name="T11" fmla="*/ 639 h 697"/>
                  <a:gd name="T12" fmla="*/ 2 w 21"/>
                  <a:gd name="T13" fmla="*/ 589 h 697"/>
                  <a:gd name="T14" fmla="*/ 3 w 21"/>
                  <a:gd name="T15" fmla="*/ 696 h 697"/>
                  <a:gd name="T16" fmla="*/ 3 w 21"/>
                  <a:gd name="T17" fmla="*/ 597 h 697"/>
                  <a:gd name="T18" fmla="*/ 4 w 21"/>
                  <a:gd name="T19" fmla="*/ 590 h 697"/>
                  <a:gd name="T20" fmla="*/ 4 w 21"/>
                  <a:gd name="T21" fmla="*/ 693 h 697"/>
                  <a:gd name="T22" fmla="*/ 5 w 21"/>
                  <a:gd name="T23" fmla="*/ 581 h 697"/>
                  <a:gd name="T24" fmla="*/ 5 w 21"/>
                  <a:gd name="T25" fmla="*/ 583 h 697"/>
                  <a:gd name="T26" fmla="*/ 5 w 21"/>
                  <a:gd name="T27" fmla="*/ 587 h 697"/>
                  <a:gd name="T28" fmla="*/ 6 w 21"/>
                  <a:gd name="T29" fmla="*/ 680 h 697"/>
                  <a:gd name="T30" fmla="*/ 6 w 21"/>
                  <a:gd name="T31" fmla="*/ 575 h 697"/>
                  <a:gd name="T32" fmla="*/ 6 w 21"/>
                  <a:gd name="T33" fmla="*/ 601 h 697"/>
                  <a:gd name="T34" fmla="*/ 7 w 21"/>
                  <a:gd name="T35" fmla="*/ 615 h 697"/>
                  <a:gd name="T36" fmla="*/ 7 w 21"/>
                  <a:gd name="T37" fmla="*/ 659 h 697"/>
                  <a:gd name="T38" fmla="*/ 8 w 21"/>
                  <a:gd name="T39" fmla="*/ 566 h 697"/>
                  <a:gd name="T40" fmla="*/ 8 w 21"/>
                  <a:gd name="T41" fmla="*/ 634 h 697"/>
                  <a:gd name="T42" fmla="*/ 8 w 21"/>
                  <a:gd name="T43" fmla="*/ 617 h 697"/>
                  <a:gd name="T44" fmla="*/ 9 w 21"/>
                  <a:gd name="T45" fmla="*/ 546 h 697"/>
                  <a:gd name="T46" fmla="*/ 10 w 21"/>
                  <a:gd name="T47" fmla="*/ 539 h 697"/>
                  <a:gd name="T48" fmla="*/ 10 w 21"/>
                  <a:gd name="T49" fmla="*/ 549 h 697"/>
                  <a:gd name="T50" fmla="*/ 11 w 21"/>
                  <a:gd name="T51" fmla="*/ 462 h 697"/>
                  <a:gd name="T52" fmla="*/ 11 w 21"/>
                  <a:gd name="T53" fmla="*/ 451 h 697"/>
                  <a:gd name="T54" fmla="*/ 13 w 21"/>
                  <a:gd name="T55" fmla="*/ 0 h 697"/>
                  <a:gd name="T56" fmla="*/ 13 w 21"/>
                  <a:gd name="T57" fmla="*/ 22 h 697"/>
                  <a:gd name="T58" fmla="*/ 13 w 21"/>
                  <a:gd name="T59" fmla="*/ 80 h 697"/>
                  <a:gd name="T60" fmla="*/ 13 w 21"/>
                  <a:gd name="T61" fmla="*/ 62 h 697"/>
                  <a:gd name="T62" fmla="*/ 14 w 21"/>
                  <a:gd name="T63" fmla="*/ 222 h 697"/>
                  <a:gd name="T64" fmla="*/ 14 w 21"/>
                  <a:gd name="T65" fmla="*/ 221 h 697"/>
                  <a:gd name="T66" fmla="*/ 15 w 21"/>
                  <a:gd name="T67" fmla="*/ 261 h 697"/>
                  <a:gd name="T68" fmla="*/ 16 w 21"/>
                  <a:gd name="T69" fmla="*/ 576 h 697"/>
                  <a:gd name="T70" fmla="*/ 16 w 21"/>
                  <a:gd name="T71" fmla="*/ 569 h 697"/>
                  <a:gd name="T72" fmla="*/ 16 w 21"/>
                  <a:gd name="T73" fmla="*/ 563 h 697"/>
                  <a:gd name="T74" fmla="*/ 17 w 21"/>
                  <a:gd name="T75" fmla="*/ 642 h 697"/>
                  <a:gd name="T76" fmla="*/ 17 w 21"/>
                  <a:gd name="T77" fmla="*/ 608 h 697"/>
                  <a:gd name="T78" fmla="*/ 17 w 21"/>
                  <a:gd name="T79" fmla="*/ 628 h 697"/>
                  <a:gd name="T80" fmla="*/ 18 w 21"/>
                  <a:gd name="T81" fmla="*/ 672 h 697"/>
                  <a:gd name="T82" fmla="*/ 18 w 21"/>
                  <a:gd name="T83" fmla="*/ 587 h 697"/>
                  <a:gd name="T84" fmla="*/ 19 w 21"/>
                  <a:gd name="T85" fmla="*/ 648 h 697"/>
                  <a:gd name="T86" fmla="*/ 19 w 21"/>
                  <a:gd name="T87" fmla="*/ 654 h 697"/>
                  <a:gd name="T88" fmla="*/ 20 w 21"/>
                  <a:gd name="T89" fmla="*/ 590 h 697"/>
                  <a:gd name="T90" fmla="*/ 20 w 21"/>
                  <a:gd name="T91" fmla="*/ 691 h 697"/>
                  <a:gd name="T92" fmla="*/ 20 w 21"/>
                  <a:gd name="T93" fmla="*/ 646 h 697"/>
                  <a:gd name="T94" fmla="*/ 21 w 21"/>
                  <a:gd name="T95" fmla="*/ 621 h 697"/>
                  <a:gd name="T96" fmla="*/ 21 w 21"/>
                  <a:gd name="T97" fmla="*/ 591 h 697"/>
                  <a:gd name="T98" fmla="*/ 21 w 21"/>
                  <a:gd name="T99" fmla="*/ 697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7">
                    <a:moveTo>
                      <a:pt x="0" y="639"/>
                    </a:moveTo>
                    <a:lnTo>
                      <a:pt x="1" y="659"/>
                    </a:lnTo>
                    <a:lnTo>
                      <a:pt x="1" y="592"/>
                    </a:lnTo>
                    <a:lnTo>
                      <a:pt x="2" y="694"/>
                    </a:lnTo>
                    <a:lnTo>
                      <a:pt x="2" y="664"/>
                    </a:lnTo>
                    <a:lnTo>
                      <a:pt x="2" y="639"/>
                    </a:lnTo>
                    <a:lnTo>
                      <a:pt x="2" y="589"/>
                    </a:lnTo>
                    <a:lnTo>
                      <a:pt x="3" y="696"/>
                    </a:lnTo>
                    <a:lnTo>
                      <a:pt x="3" y="597"/>
                    </a:lnTo>
                    <a:lnTo>
                      <a:pt x="4" y="590"/>
                    </a:lnTo>
                    <a:lnTo>
                      <a:pt x="4" y="693"/>
                    </a:lnTo>
                    <a:lnTo>
                      <a:pt x="5" y="581"/>
                    </a:lnTo>
                    <a:lnTo>
                      <a:pt x="5" y="583"/>
                    </a:lnTo>
                    <a:lnTo>
                      <a:pt x="5" y="587"/>
                    </a:lnTo>
                    <a:lnTo>
                      <a:pt x="6" y="680"/>
                    </a:lnTo>
                    <a:lnTo>
                      <a:pt x="6" y="575"/>
                    </a:lnTo>
                    <a:lnTo>
                      <a:pt x="6" y="601"/>
                    </a:lnTo>
                    <a:lnTo>
                      <a:pt x="7" y="615"/>
                    </a:lnTo>
                    <a:lnTo>
                      <a:pt x="7" y="659"/>
                    </a:lnTo>
                    <a:lnTo>
                      <a:pt x="8" y="566"/>
                    </a:lnTo>
                    <a:lnTo>
                      <a:pt x="8" y="634"/>
                    </a:lnTo>
                    <a:lnTo>
                      <a:pt x="8" y="617"/>
                    </a:lnTo>
                    <a:lnTo>
                      <a:pt x="9" y="546"/>
                    </a:lnTo>
                    <a:lnTo>
                      <a:pt x="10" y="539"/>
                    </a:lnTo>
                    <a:lnTo>
                      <a:pt x="10" y="549"/>
                    </a:lnTo>
                    <a:lnTo>
                      <a:pt x="11" y="462"/>
                    </a:lnTo>
                    <a:lnTo>
                      <a:pt x="11" y="451"/>
                    </a:lnTo>
                    <a:lnTo>
                      <a:pt x="13" y="0"/>
                    </a:lnTo>
                    <a:lnTo>
                      <a:pt x="13" y="22"/>
                    </a:lnTo>
                    <a:lnTo>
                      <a:pt x="13" y="80"/>
                    </a:lnTo>
                    <a:lnTo>
                      <a:pt x="13" y="62"/>
                    </a:lnTo>
                    <a:lnTo>
                      <a:pt x="14" y="222"/>
                    </a:lnTo>
                    <a:lnTo>
                      <a:pt x="14" y="221"/>
                    </a:lnTo>
                    <a:lnTo>
                      <a:pt x="15" y="261"/>
                    </a:lnTo>
                    <a:lnTo>
                      <a:pt x="16" y="576"/>
                    </a:lnTo>
                    <a:lnTo>
                      <a:pt x="16" y="569"/>
                    </a:lnTo>
                    <a:lnTo>
                      <a:pt x="16" y="563"/>
                    </a:lnTo>
                    <a:lnTo>
                      <a:pt x="17" y="642"/>
                    </a:lnTo>
                    <a:lnTo>
                      <a:pt x="17" y="608"/>
                    </a:lnTo>
                    <a:lnTo>
                      <a:pt x="17" y="628"/>
                    </a:lnTo>
                    <a:lnTo>
                      <a:pt x="18" y="672"/>
                    </a:lnTo>
                    <a:lnTo>
                      <a:pt x="18" y="587"/>
                    </a:lnTo>
                    <a:lnTo>
                      <a:pt x="19" y="648"/>
                    </a:lnTo>
                    <a:lnTo>
                      <a:pt x="19" y="654"/>
                    </a:lnTo>
                    <a:lnTo>
                      <a:pt x="20" y="590"/>
                    </a:lnTo>
                    <a:lnTo>
                      <a:pt x="20" y="691"/>
                    </a:lnTo>
                    <a:lnTo>
                      <a:pt x="20" y="646"/>
                    </a:lnTo>
                    <a:lnTo>
                      <a:pt x="21" y="621"/>
                    </a:lnTo>
                    <a:lnTo>
                      <a:pt x="21" y="591"/>
                    </a:lnTo>
                    <a:lnTo>
                      <a:pt x="21" y="69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9" name="Freeform 1627"/>
              <p:cNvSpPr>
                <a:spLocks/>
              </p:cNvSpPr>
              <p:nvPr/>
            </p:nvSpPr>
            <p:spPr bwMode="auto">
              <a:xfrm>
                <a:off x="4154" y="2144"/>
                <a:ext cx="21" cy="662"/>
              </a:xfrm>
              <a:custGeom>
                <a:avLst/>
                <a:gdLst>
                  <a:gd name="T0" fmla="*/ 0 w 21"/>
                  <a:gd name="T1" fmla="*/ 662 h 662"/>
                  <a:gd name="T2" fmla="*/ 1 w 21"/>
                  <a:gd name="T3" fmla="*/ 557 h 662"/>
                  <a:gd name="T4" fmla="*/ 1 w 21"/>
                  <a:gd name="T5" fmla="*/ 556 h 662"/>
                  <a:gd name="T6" fmla="*/ 2 w 21"/>
                  <a:gd name="T7" fmla="*/ 656 h 662"/>
                  <a:gd name="T8" fmla="*/ 2 w 21"/>
                  <a:gd name="T9" fmla="*/ 556 h 662"/>
                  <a:gd name="T10" fmla="*/ 2 w 21"/>
                  <a:gd name="T11" fmla="*/ 592 h 662"/>
                  <a:gd name="T12" fmla="*/ 3 w 21"/>
                  <a:gd name="T13" fmla="*/ 617 h 662"/>
                  <a:gd name="T14" fmla="*/ 3 w 21"/>
                  <a:gd name="T15" fmla="*/ 655 h 662"/>
                  <a:gd name="T16" fmla="*/ 4 w 21"/>
                  <a:gd name="T17" fmla="*/ 555 h 662"/>
                  <a:gd name="T18" fmla="*/ 4 w 21"/>
                  <a:gd name="T19" fmla="*/ 641 h 662"/>
                  <a:gd name="T20" fmla="*/ 4 w 21"/>
                  <a:gd name="T21" fmla="*/ 642 h 662"/>
                  <a:gd name="T22" fmla="*/ 4 w 21"/>
                  <a:gd name="T23" fmla="*/ 654 h 662"/>
                  <a:gd name="T24" fmla="*/ 5 w 21"/>
                  <a:gd name="T25" fmla="*/ 554 h 662"/>
                  <a:gd name="T26" fmla="*/ 6 w 21"/>
                  <a:gd name="T27" fmla="*/ 592 h 662"/>
                  <a:gd name="T28" fmla="*/ 6 w 21"/>
                  <a:gd name="T29" fmla="*/ 575 h 662"/>
                  <a:gd name="T30" fmla="*/ 7 w 21"/>
                  <a:gd name="T31" fmla="*/ 652 h 662"/>
                  <a:gd name="T32" fmla="*/ 7 w 21"/>
                  <a:gd name="T33" fmla="*/ 552 h 662"/>
                  <a:gd name="T34" fmla="*/ 8 w 21"/>
                  <a:gd name="T35" fmla="*/ 552 h 662"/>
                  <a:gd name="T36" fmla="*/ 8 w 21"/>
                  <a:gd name="T37" fmla="*/ 654 h 662"/>
                  <a:gd name="T38" fmla="*/ 9 w 21"/>
                  <a:gd name="T39" fmla="*/ 550 h 662"/>
                  <a:gd name="T40" fmla="*/ 9 w 21"/>
                  <a:gd name="T41" fmla="*/ 571 h 662"/>
                  <a:gd name="T42" fmla="*/ 9 w 21"/>
                  <a:gd name="T43" fmla="*/ 587 h 662"/>
                  <a:gd name="T44" fmla="*/ 10 w 21"/>
                  <a:gd name="T45" fmla="*/ 656 h 662"/>
                  <a:gd name="T46" fmla="*/ 10 w 21"/>
                  <a:gd name="T47" fmla="*/ 548 h 662"/>
                  <a:gd name="T48" fmla="*/ 10 w 21"/>
                  <a:gd name="T49" fmla="*/ 636 h 662"/>
                  <a:gd name="T50" fmla="*/ 11 w 21"/>
                  <a:gd name="T51" fmla="*/ 645 h 662"/>
                  <a:gd name="T52" fmla="*/ 11 w 21"/>
                  <a:gd name="T53" fmla="*/ 658 h 662"/>
                  <a:gd name="T54" fmla="*/ 11 w 21"/>
                  <a:gd name="T55" fmla="*/ 545 h 662"/>
                  <a:gd name="T56" fmla="*/ 12 w 21"/>
                  <a:gd name="T57" fmla="*/ 601 h 662"/>
                  <a:gd name="T58" fmla="*/ 12 w 21"/>
                  <a:gd name="T59" fmla="*/ 577 h 662"/>
                  <a:gd name="T60" fmla="*/ 13 w 21"/>
                  <a:gd name="T61" fmla="*/ 654 h 662"/>
                  <a:gd name="T62" fmla="*/ 13 w 21"/>
                  <a:gd name="T63" fmla="*/ 540 h 662"/>
                  <a:gd name="T64" fmla="*/ 14 w 21"/>
                  <a:gd name="T65" fmla="*/ 536 h 662"/>
                  <a:gd name="T66" fmla="*/ 14 w 21"/>
                  <a:gd name="T67" fmla="*/ 646 h 662"/>
                  <a:gd name="T68" fmla="*/ 15 w 21"/>
                  <a:gd name="T69" fmla="*/ 529 h 662"/>
                  <a:gd name="T70" fmla="*/ 15 w 21"/>
                  <a:gd name="T71" fmla="*/ 549 h 662"/>
                  <a:gd name="T72" fmla="*/ 15 w 21"/>
                  <a:gd name="T73" fmla="*/ 564 h 662"/>
                  <a:gd name="T74" fmla="*/ 16 w 21"/>
                  <a:gd name="T75" fmla="*/ 637 h 662"/>
                  <a:gd name="T76" fmla="*/ 16 w 21"/>
                  <a:gd name="T77" fmla="*/ 519 h 662"/>
                  <a:gd name="T78" fmla="*/ 17 w 21"/>
                  <a:gd name="T79" fmla="*/ 604 h 662"/>
                  <a:gd name="T80" fmla="*/ 17 w 21"/>
                  <a:gd name="T81" fmla="*/ 607 h 662"/>
                  <a:gd name="T82" fmla="*/ 17 w 21"/>
                  <a:gd name="T83" fmla="*/ 616 h 662"/>
                  <a:gd name="T84" fmla="*/ 17 w 21"/>
                  <a:gd name="T85" fmla="*/ 505 h 662"/>
                  <a:gd name="T86" fmla="*/ 18 w 21"/>
                  <a:gd name="T87" fmla="*/ 566 h 662"/>
                  <a:gd name="T88" fmla="*/ 18 w 21"/>
                  <a:gd name="T89" fmla="*/ 541 h 662"/>
                  <a:gd name="T90" fmla="*/ 19 w 21"/>
                  <a:gd name="T91" fmla="*/ 549 h 662"/>
                  <a:gd name="T92" fmla="*/ 20 w 21"/>
                  <a:gd name="T93" fmla="*/ 445 h 662"/>
                  <a:gd name="T94" fmla="*/ 20 w 21"/>
                  <a:gd name="T95" fmla="*/ 441 h 662"/>
                  <a:gd name="T96" fmla="*/ 21 w 21"/>
                  <a:gd name="T97" fmla="*/ 0 h 662"/>
                  <a:gd name="T98" fmla="*/ 21 w 21"/>
                  <a:gd name="T99" fmla="*/ 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62">
                    <a:moveTo>
                      <a:pt x="0" y="662"/>
                    </a:moveTo>
                    <a:lnTo>
                      <a:pt x="1" y="557"/>
                    </a:lnTo>
                    <a:lnTo>
                      <a:pt x="1" y="556"/>
                    </a:lnTo>
                    <a:lnTo>
                      <a:pt x="2" y="656"/>
                    </a:lnTo>
                    <a:lnTo>
                      <a:pt x="2" y="556"/>
                    </a:lnTo>
                    <a:lnTo>
                      <a:pt x="2" y="592"/>
                    </a:lnTo>
                    <a:lnTo>
                      <a:pt x="3" y="617"/>
                    </a:lnTo>
                    <a:lnTo>
                      <a:pt x="3" y="655"/>
                    </a:lnTo>
                    <a:lnTo>
                      <a:pt x="4" y="555"/>
                    </a:lnTo>
                    <a:lnTo>
                      <a:pt x="4" y="641"/>
                    </a:lnTo>
                    <a:lnTo>
                      <a:pt x="4" y="642"/>
                    </a:lnTo>
                    <a:lnTo>
                      <a:pt x="4" y="654"/>
                    </a:lnTo>
                    <a:lnTo>
                      <a:pt x="5" y="554"/>
                    </a:lnTo>
                    <a:lnTo>
                      <a:pt x="6" y="592"/>
                    </a:lnTo>
                    <a:lnTo>
                      <a:pt x="6" y="575"/>
                    </a:lnTo>
                    <a:lnTo>
                      <a:pt x="7" y="652"/>
                    </a:lnTo>
                    <a:lnTo>
                      <a:pt x="7" y="552"/>
                    </a:lnTo>
                    <a:lnTo>
                      <a:pt x="8" y="552"/>
                    </a:lnTo>
                    <a:lnTo>
                      <a:pt x="8" y="654"/>
                    </a:lnTo>
                    <a:lnTo>
                      <a:pt x="9" y="550"/>
                    </a:lnTo>
                    <a:lnTo>
                      <a:pt x="9" y="571"/>
                    </a:lnTo>
                    <a:lnTo>
                      <a:pt x="9" y="587"/>
                    </a:lnTo>
                    <a:lnTo>
                      <a:pt x="10" y="656"/>
                    </a:lnTo>
                    <a:lnTo>
                      <a:pt x="10" y="548"/>
                    </a:lnTo>
                    <a:lnTo>
                      <a:pt x="10" y="636"/>
                    </a:lnTo>
                    <a:lnTo>
                      <a:pt x="11" y="645"/>
                    </a:lnTo>
                    <a:lnTo>
                      <a:pt x="11" y="658"/>
                    </a:lnTo>
                    <a:lnTo>
                      <a:pt x="11" y="545"/>
                    </a:lnTo>
                    <a:lnTo>
                      <a:pt x="12" y="601"/>
                    </a:lnTo>
                    <a:lnTo>
                      <a:pt x="12" y="577"/>
                    </a:lnTo>
                    <a:lnTo>
                      <a:pt x="13" y="654"/>
                    </a:lnTo>
                    <a:lnTo>
                      <a:pt x="13" y="540"/>
                    </a:lnTo>
                    <a:lnTo>
                      <a:pt x="14" y="536"/>
                    </a:lnTo>
                    <a:lnTo>
                      <a:pt x="14" y="646"/>
                    </a:lnTo>
                    <a:lnTo>
                      <a:pt x="15" y="529"/>
                    </a:lnTo>
                    <a:lnTo>
                      <a:pt x="15" y="549"/>
                    </a:lnTo>
                    <a:lnTo>
                      <a:pt x="15" y="564"/>
                    </a:lnTo>
                    <a:lnTo>
                      <a:pt x="16" y="637"/>
                    </a:lnTo>
                    <a:lnTo>
                      <a:pt x="16" y="519"/>
                    </a:lnTo>
                    <a:lnTo>
                      <a:pt x="17" y="604"/>
                    </a:lnTo>
                    <a:lnTo>
                      <a:pt x="17" y="607"/>
                    </a:lnTo>
                    <a:lnTo>
                      <a:pt x="17" y="616"/>
                    </a:lnTo>
                    <a:lnTo>
                      <a:pt x="17" y="505"/>
                    </a:lnTo>
                    <a:lnTo>
                      <a:pt x="18" y="566"/>
                    </a:lnTo>
                    <a:lnTo>
                      <a:pt x="18" y="541"/>
                    </a:lnTo>
                    <a:lnTo>
                      <a:pt x="19" y="549"/>
                    </a:lnTo>
                    <a:lnTo>
                      <a:pt x="20" y="445"/>
                    </a:lnTo>
                    <a:lnTo>
                      <a:pt x="20" y="441"/>
                    </a:lnTo>
                    <a:lnTo>
                      <a:pt x="21" y="0"/>
                    </a:lnTo>
                    <a:lnTo>
                      <a:pt x="21" y="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0" name="Freeform 1628"/>
              <p:cNvSpPr>
                <a:spLocks/>
              </p:cNvSpPr>
              <p:nvPr/>
            </p:nvSpPr>
            <p:spPr bwMode="auto">
              <a:xfrm>
                <a:off x="4175" y="2086"/>
                <a:ext cx="22" cy="709"/>
              </a:xfrm>
              <a:custGeom>
                <a:avLst/>
                <a:gdLst>
                  <a:gd name="T0" fmla="*/ 0 w 22"/>
                  <a:gd name="T1" fmla="*/ 61 h 709"/>
                  <a:gd name="T2" fmla="*/ 1 w 22"/>
                  <a:gd name="T3" fmla="*/ 34 h 709"/>
                  <a:gd name="T4" fmla="*/ 1 w 22"/>
                  <a:gd name="T5" fmla="*/ 0 h 709"/>
                  <a:gd name="T6" fmla="*/ 2 w 22"/>
                  <a:gd name="T7" fmla="*/ 151 h 709"/>
                  <a:gd name="T8" fmla="*/ 2 w 22"/>
                  <a:gd name="T9" fmla="*/ 147 h 709"/>
                  <a:gd name="T10" fmla="*/ 3 w 22"/>
                  <a:gd name="T11" fmla="*/ 540 h 709"/>
                  <a:gd name="T12" fmla="*/ 3 w 22"/>
                  <a:gd name="T13" fmla="*/ 528 h 709"/>
                  <a:gd name="T14" fmla="*/ 4 w 22"/>
                  <a:gd name="T15" fmla="*/ 523 h 709"/>
                  <a:gd name="T16" fmla="*/ 4 w 22"/>
                  <a:gd name="T17" fmla="*/ 607 h 709"/>
                  <a:gd name="T18" fmla="*/ 5 w 22"/>
                  <a:gd name="T19" fmla="*/ 578 h 709"/>
                  <a:gd name="T20" fmla="*/ 5 w 22"/>
                  <a:gd name="T21" fmla="*/ 582 h 709"/>
                  <a:gd name="T22" fmla="*/ 5 w 22"/>
                  <a:gd name="T23" fmla="*/ 640 h 709"/>
                  <a:gd name="T24" fmla="*/ 6 w 22"/>
                  <a:gd name="T25" fmla="*/ 637 h 709"/>
                  <a:gd name="T26" fmla="*/ 6 w 22"/>
                  <a:gd name="T27" fmla="*/ 662 h 709"/>
                  <a:gd name="T28" fmla="*/ 8 w 22"/>
                  <a:gd name="T29" fmla="*/ 601 h 709"/>
                  <a:gd name="T30" fmla="*/ 8 w 22"/>
                  <a:gd name="T31" fmla="*/ 700 h 709"/>
                  <a:gd name="T32" fmla="*/ 8 w 22"/>
                  <a:gd name="T33" fmla="*/ 647 h 709"/>
                  <a:gd name="T34" fmla="*/ 8 w 22"/>
                  <a:gd name="T35" fmla="*/ 640 h 709"/>
                  <a:gd name="T36" fmla="*/ 9 w 22"/>
                  <a:gd name="T37" fmla="*/ 607 h 709"/>
                  <a:gd name="T38" fmla="*/ 9 w 22"/>
                  <a:gd name="T39" fmla="*/ 709 h 709"/>
                  <a:gd name="T40" fmla="*/ 10 w 22"/>
                  <a:gd name="T41" fmla="*/ 625 h 709"/>
                  <a:gd name="T42" fmla="*/ 10 w 22"/>
                  <a:gd name="T43" fmla="*/ 619 h 709"/>
                  <a:gd name="T44" fmla="*/ 10 w 22"/>
                  <a:gd name="T45" fmla="*/ 611 h 709"/>
                  <a:gd name="T46" fmla="*/ 10 w 22"/>
                  <a:gd name="T47" fmla="*/ 702 h 709"/>
                  <a:gd name="T48" fmla="*/ 11 w 22"/>
                  <a:gd name="T49" fmla="*/ 614 h 709"/>
                  <a:gd name="T50" fmla="*/ 11 w 22"/>
                  <a:gd name="T51" fmla="*/ 616 h 709"/>
                  <a:gd name="T52" fmla="*/ 12 w 22"/>
                  <a:gd name="T53" fmla="*/ 700 h 709"/>
                  <a:gd name="T54" fmla="*/ 13 w 22"/>
                  <a:gd name="T55" fmla="*/ 659 h 709"/>
                  <a:gd name="T56" fmla="*/ 13 w 22"/>
                  <a:gd name="T57" fmla="*/ 684 h 709"/>
                  <a:gd name="T58" fmla="*/ 13 w 22"/>
                  <a:gd name="T59" fmla="*/ 698 h 709"/>
                  <a:gd name="T60" fmla="*/ 14 w 22"/>
                  <a:gd name="T61" fmla="*/ 618 h 709"/>
                  <a:gd name="T62" fmla="*/ 14 w 22"/>
                  <a:gd name="T63" fmla="*/ 667 h 709"/>
                  <a:gd name="T64" fmla="*/ 15 w 22"/>
                  <a:gd name="T65" fmla="*/ 656 h 709"/>
                  <a:gd name="T66" fmla="*/ 15 w 22"/>
                  <a:gd name="T67" fmla="*/ 620 h 709"/>
                  <a:gd name="T68" fmla="*/ 15 w 22"/>
                  <a:gd name="T69" fmla="*/ 687 h 709"/>
                  <a:gd name="T70" fmla="*/ 16 w 22"/>
                  <a:gd name="T71" fmla="*/ 634 h 709"/>
                  <a:gd name="T72" fmla="*/ 16 w 22"/>
                  <a:gd name="T73" fmla="*/ 629 h 709"/>
                  <a:gd name="T74" fmla="*/ 16 w 22"/>
                  <a:gd name="T75" fmla="*/ 621 h 709"/>
                  <a:gd name="T76" fmla="*/ 17 w 22"/>
                  <a:gd name="T77" fmla="*/ 682 h 709"/>
                  <a:gd name="T78" fmla="*/ 17 w 22"/>
                  <a:gd name="T79" fmla="*/ 622 h 709"/>
                  <a:gd name="T80" fmla="*/ 18 w 22"/>
                  <a:gd name="T81" fmla="*/ 622 h 709"/>
                  <a:gd name="T82" fmla="*/ 18 w 22"/>
                  <a:gd name="T83" fmla="*/ 680 h 709"/>
                  <a:gd name="T84" fmla="*/ 19 w 22"/>
                  <a:gd name="T85" fmla="*/ 639 h 709"/>
                  <a:gd name="T86" fmla="*/ 19 w 22"/>
                  <a:gd name="T87" fmla="*/ 652 h 709"/>
                  <a:gd name="T88" fmla="*/ 19 w 22"/>
                  <a:gd name="T89" fmla="*/ 677 h 709"/>
                  <a:gd name="T90" fmla="*/ 20 w 22"/>
                  <a:gd name="T91" fmla="*/ 623 h 709"/>
                  <a:gd name="T92" fmla="*/ 20 w 22"/>
                  <a:gd name="T93" fmla="*/ 653 h 709"/>
                  <a:gd name="T94" fmla="*/ 21 w 22"/>
                  <a:gd name="T95" fmla="*/ 645 h 709"/>
                  <a:gd name="T96" fmla="*/ 21 w 22"/>
                  <a:gd name="T97" fmla="*/ 621 h 709"/>
                  <a:gd name="T98" fmla="*/ 22 w 22"/>
                  <a:gd name="T99" fmla="*/ 666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9">
                    <a:moveTo>
                      <a:pt x="0" y="61"/>
                    </a:moveTo>
                    <a:lnTo>
                      <a:pt x="1" y="34"/>
                    </a:lnTo>
                    <a:lnTo>
                      <a:pt x="1" y="0"/>
                    </a:lnTo>
                    <a:lnTo>
                      <a:pt x="2" y="151"/>
                    </a:lnTo>
                    <a:lnTo>
                      <a:pt x="2" y="147"/>
                    </a:lnTo>
                    <a:lnTo>
                      <a:pt x="3" y="540"/>
                    </a:lnTo>
                    <a:lnTo>
                      <a:pt x="3" y="528"/>
                    </a:lnTo>
                    <a:lnTo>
                      <a:pt x="4" y="523"/>
                    </a:lnTo>
                    <a:lnTo>
                      <a:pt x="4" y="607"/>
                    </a:lnTo>
                    <a:lnTo>
                      <a:pt x="5" y="578"/>
                    </a:lnTo>
                    <a:lnTo>
                      <a:pt x="5" y="582"/>
                    </a:lnTo>
                    <a:lnTo>
                      <a:pt x="5" y="640"/>
                    </a:lnTo>
                    <a:lnTo>
                      <a:pt x="6" y="637"/>
                    </a:lnTo>
                    <a:lnTo>
                      <a:pt x="6" y="662"/>
                    </a:lnTo>
                    <a:lnTo>
                      <a:pt x="8" y="601"/>
                    </a:lnTo>
                    <a:lnTo>
                      <a:pt x="8" y="700"/>
                    </a:lnTo>
                    <a:lnTo>
                      <a:pt x="8" y="647"/>
                    </a:lnTo>
                    <a:lnTo>
                      <a:pt x="8" y="640"/>
                    </a:lnTo>
                    <a:lnTo>
                      <a:pt x="9" y="607"/>
                    </a:lnTo>
                    <a:lnTo>
                      <a:pt x="9" y="709"/>
                    </a:lnTo>
                    <a:lnTo>
                      <a:pt x="10" y="625"/>
                    </a:lnTo>
                    <a:lnTo>
                      <a:pt x="10" y="619"/>
                    </a:lnTo>
                    <a:lnTo>
                      <a:pt x="10" y="611"/>
                    </a:lnTo>
                    <a:lnTo>
                      <a:pt x="10" y="702"/>
                    </a:lnTo>
                    <a:lnTo>
                      <a:pt x="11" y="614"/>
                    </a:lnTo>
                    <a:lnTo>
                      <a:pt x="11" y="616"/>
                    </a:lnTo>
                    <a:lnTo>
                      <a:pt x="12" y="700"/>
                    </a:lnTo>
                    <a:lnTo>
                      <a:pt x="13" y="659"/>
                    </a:lnTo>
                    <a:lnTo>
                      <a:pt x="13" y="684"/>
                    </a:lnTo>
                    <a:lnTo>
                      <a:pt x="13" y="698"/>
                    </a:lnTo>
                    <a:lnTo>
                      <a:pt x="14" y="618"/>
                    </a:lnTo>
                    <a:lnTo>
                      <a:pt x="14" y="667"/>
                    </a:lnTo>
                    <a:lnTo>
                      <a:pt x="15" y="656"/>
                    </a:lnTo>
                    <a:lnTo>
                      <a:pt x="15" y="620"/>
                    </a:lnTo>
                    <a:lnTo>
                      <a:pt x="15" y="687"/>
                    </a:lnTo>
                    <a:lnTo>
                      <a:pt x="16" y="634"/>
                    </a:lnTo>
                    <a:lnTo>
                      <a:pt x="16" y="629"/>
                    </a:lnTo>
                    <a:lnTo>
                      <a:pt x="16" y="621"/>
                    </a:lnTo>
                    <a:lnTo>
                      <a:pt x="17" y="682"/>
                    </a:lnTo>
                    <a:lnTo>
                      <a:pt x="17" y="622"/>
                    </a:lnTo>
                    <a:lnTo>
                      <a:pt x="18" y="622"/>
                    </a:lnTo>
                    <a:lnTo>
                      <a:pt x="18" y="680"/>
                    </a:lnTo>
                    <a:lnTo>
                      <a:pt x="19" y="639"/>
                    </a:lnTo>
                    <a:lnTo>
                      <a:pt x="19" y="652"/>
                    </a:lnTo>
                    <a:lnTo>
                      <a:pt x="19" y="677"/>
                    </a:lnTo>
                    <a:lnTo>
                      <a:pt x="20" y="623"/>
                    </a:lnTo>
                    <a:lnTo>
                      <a:pt x="20" y="653"/>
                    </a:lnTo>
                    <a:lnTo>
                      <a:pt x="21" y="645"/>
                    </a:lnTo>
                    <a:lnTo>
                      <a:pt x="21" y="621"/>
                    </a:lnTo>
                    <a:lnTo>
                      <a:pt x="22"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1" name="Freeform 1629"/>
              <p:cNvSpPr>
                <a:spLocks/>
              </p:cNvSpPr>
              <p:nvPr/>
            </p:nvSpPr>
            <p:spPr bwMode="auto">
              <a:xfrm>
                <a:off x="4197" y="2075"/>
                <a:ext cx="21" cy="699"/>
              </a:xfrm>
              <a:custGeom>
                <a:avLst/>
                <a:gdLst>
                  <a:gd name="T0" fmla="*/ 0 w 21"/>
                  <a:gd name="T1" fmla="*/ 677 h 699"/>
                  <a:gd name="T2" fmla="*/ 0 w 21"/>
                  <a:gd name="T3" fmla="*/ 653 h 699"/>
                  <a:gd name="T4" fmla="*/ 0 w 21"/>
                  <a:gd name="T5" fmla="*/ 659 h 699"/>
                  <a:gd name="T6" fmla="*/ 1 w 21"/>
                  <a:gd name="T7" fmla="*/ 630 h 699"/>
                  <a:gd name="T8" fmla="*/ 2 w 21"/>
                  <a:gd name="T9" fmla="*/ 672 h 699"/>
                  <a:gd name="T10" fmla="*/ 2 w 21"/>
                  <a:gd name="T11" fmla="*/ 649 h 699"/>
                  <a:gd name="T12" fmla="*/ 2 w 21"/>
                  <a:gd name="T13" fmla="*/ 636 h 699"/>
                  <a:gd name="T14" fmla="*/ 3 w 21"/>
                  <a:gd name="T15" fmla="*/ 688 h 699"/>
                  <a:gd name="T16" fmla="*/ 3 w 21"/>
                  <a:gd name="T17" fmla="*/ 616 h 699"/>
                  <a:gd name="T18" fmla="*/ 3 w 21"/>
                  <a:gd name="T19" fmla="*/ 620 h 699"/>
                  <a:gd name="T20" fmla="*/ 4 w 21"/>
                  <a:gd name="T21" fmla="*/ 629 h 699"/>
                  <a:gd name="T22" fmla="*/ 4 w 21"/>
                  <a:gd name="T23" fmla="*/ 665 h 699"/>
                  <a:gd name="T24" fmla="*/ 4 w 21"/>
                  <a:gd name="T25" fmla="*/ 601 h 699"/>
                  <a:gd name="T26" fmla="*/ 5 w 21"/>
                  <a:gd name="T27" fmla="*/ 623 h 699"/>
                  <a:gd name="T28" fmla="*/ 5 w 21"/>
                  <a:gd name="T29" fmla="*/ 609 h 699"/>
                  <a:gd name="T30" fmla="*/ 5 w 21"/>
                  <a:gd name="T31" fmla="*/ 614 h 699"/>
                  <a:gd name="T32" fmla="*/ 6 w 21"/>
                  <a:gd name="T33" fmla="*/ 549 h 699"/>
                  <a:gd name="T34" fmla="*/ 7 w 21"/>
                  <a:gd name="T35" fmla="*/ 546 h 699"/>
                  <a:gd name="T36" fmla="*/ 7 w 21"/>
                  <a:gd name="T37" fmla="*/ 556 h 699"/>
                  <a:gd name="T38" fmla="*/ 8 w 21"/>
                  <a:gd name="T39" fmla="*/ 275 h 699"/>
                  <a:gd name="T40" fmla="*/ 8 w 21"/>
                  <a:gd name="T41" fmla="*/ 274 h 699"/>
                  <a:gd name="T42" fmla="*/ 9 w 21"/>
                  <a:gd name="T43" fmla="*/ 0 h 699"/>
                  <a:gd name="T44" fmla="*/ 9 w 21"/>
                  <a:gd name="T45" fmla="*/ 43 h 699"/>
                  <a:gd name="T46" fmla="*/ 10 w 21"/>
                  <a:gd name="T47" fmla="*/ 38 h 699"/>
                  <a:gd name="T48" fmla="*/ 11 w 21"/>
                  <a:gd name="T49" fmla="*/ 385 h 699"/>
                  <a:gd name="T50" fmla="*/ 11 w 21"/>
                  <a:gd name="T51" fmla="*/ 403 h 699"/>
                  <a:gd name="T52" fmla="*/ 11 w 21"/>
                  <a:gd name="T53" fmla="*/ 400 h 699"/>
                  <a:gd name="T54" fmla="*/ 12 w 21"/>
                  <a:gd name="T55" fmla="*/ 588 h 699"/>
                  <a:gd name="T56" fmla="*/ 12 w 21"/>
                  <a:gd name="T57" fmla="*/ 563 h 699"/>
                  <a:gd name="T58" fmla="*/ 13 w 21"/>
                  <a:gd name="T59" fmla="*/ 556 h 699"/>
                  <a:gd name="T60" fmla="*/ 13 w 21"/>
                  <a:gd name="T61" fmla="*/ 552 h 699"/>
                  <a:gd name="T62" fmla="*/ 13 w 21"/>
                  <a:gd name="T63" fmla="*/ 624 h 699"/>
                  <a:gd name="T64" fmla="*/ 14 w 21"/>
                  <a:gd name="T65" fmla="*/ 571 h 699"/>
                  <a:gd name="T66" fmla="*/ 14 w 21"/>
                  <a:gd name="T67" fmla="*/ 577 h 699"/>
                  <a:gd name="T68" fmla="*/ 14 w 21"/>
                  <a:gd name="T69" fmla="*/ 646 h 699"/>
                  <a:gd name="T70" fmla="*/ 16 w 21"/>
                  <a:gd name="T71" fmla="*/ 631 h 699"/>
                  <a:gd name="T72" fmla="*/ 16 w 21"/>
                  <a:gd name="T73" fmla="*/ 658 h 699"/>
                  <a:gd name="T74" fmla="*/ 17 w 21"/>
                  <a:gd name="T75" fmla="*/ 587 h 699"/>
                  <a:gd name="T76" fmla="*/ 17 w 21"/>
                  <a:gd name="T77" fmla="*/ 680 h 699"/>
                  <a:gd name="T78" fmla="*/ 17 w 21"/>
                  <a:gd name="T79" fmla="*/ 633 h 699"/>
                  <a:gd name="T80" fmla="*/ 18 w 21"/>
                  <a:gd name="T81" fmla="*/ 626 h 699"/>
                  <a:gd name="T82" fmla="*/ 18 w 21"/>
                  <a:gd name="T83" fmla="*/ 593 h 699"/>
                  <a:gd name="T84" fmla="*/ 18 w 21"/>
                  <a:gd name="T85" fmla="*/ 691 h 699"/>
                  <a:gd name="T86" fmla="*/ 19 w 21"/>
                  <a:gd name="T87" fmla="*/ 609 h 699"/>
                  <a:gd name="T88" fmla="*/ 19 w 21"/>
                  <a:gd name="T89" fmla="*/ 603 h 699"/>
                  <a:gd name="T90" fmla="*/ 19 w 21"/>
                  <a:gd name="T91" fmla="*/ 597 h 699"/>
                  <a:gd name="T92" fmla="*/ 19 w 21"/>
                  <a:gd name="T93" fmla="*/ 697 h 699"/>
                  <a:gd name="T94" fmla="*/ 20 w 21"/>
                  <a:gd name="T95" fmla="*/ 601 h 699"/>
                  <a:gd name="T96" fmla="*/ 20 w 21"/>
                  <a:gd name="T97" fmla="*/ 604 h 699"/>
                  <a:gd name="T98" fmla="*/ 21 w 21"/>
                  <a:gd name="T99" fmla="*/ 699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9">
                    <a:moveTo>
                      <a:pt x="0" y="677"/>
                    </a:moveTo>
                    <a:lnTo>
                      <a:pt x="0" y="653"/>
                    </a:lnTo>
                    <a:lnTo>
                      <a:pt x="0" y="659"/>
                    </a:lnTo>
                    <a:lnTo>
                      <a:pt x="1" y="630"/>
                    </a:lnTo>
                    <a:lnTo>
                      <a:pt x="2" y="672"/>
                    </a:lnTo>
                    <a:lnTo>
                      <a:pt x="2" y="649"/>
                    </a:lnTo>
                    <a:lnTo>
                      <a:pt x="2" y="636"/>
                    </a:lnTo>
                    <a:lnTo>
                      <a:pt x="3" y="688"/>
                    </a:lnTo>
                    <a:lnTo>
                      <a:pt x="3" y="616"/>
                    </a:lnTo>
                    <a:lnTo>
                      <a:pt x="3" y="620"/>
                    </a:lnTo>
                    <a:lnTo>
                      <a:pt x="4" y="629"/>
                    </a:lnTo>
                    <a:lnTo>
                      <a:pt x="4" y="665"/>
                    </a:lnTo>
                    <a:lnTo>
                      <a:pt x="4" y="601"/>
                    </a:lnTo>
                    <a:lnTo>
                      <a:pt x="5" y="623"/>
                    </a:lnTo>
                    <a:lnTo>
                      <a:pt x="5" y="609"/>
                    </a:lnTo>
                    <a:lnTo>
                      <a:pt x="5" y="614"/>
                    </a:lnTo>
                    <a:lnTo>
                      <a:pt x="6" y="549"/>
                    </a:lnTo>
                    <a:lnTo>
                      <a:pt x="7" y="546"/>
                    </a:lnTo>
                    <a:lnTo>
                      <a:pt x="7" y="556"/>
                    </a:lnTo>
                    <a:lnTo>
                      <a:pt x="8" y="275"/>
                    </a:lnTo>
                    <a:lnTo>
                      <a:pt x="8" y="274"/>
                    </a:lnTo>
                    <a:lnTo>
                      <a:pt x="9" y="0"/>
                    </a:lnTo>
                    <a:lnTo>
                      <a:pt x="9" y="43"/>
                    </a:lnTo>
                    <a:lnTo>
                      <a:pt x="10" y="38"/>
                    </a:lnTo>
                    <a:lnTo>
                      <a:pt x="11" y="385"/>
                    </a:lnTo>
                    <a:lnTo>
                      <a:pt x="11" y="403"/>
                    </a:lnTo>
                    <a:lnTo>
                      <a:pt x="11" y="400"/>
                    </a:lnTo>
                    <a:lnTo>
                      <a:pt x="12" y="588"/>
                    </a:lnTo>
                    <a:lnTo>
                      <a:pt x="12" y="563"/>
                    </a:lnTo>
                    <a:lnTo>
                      <a:pt x="13" y="556"/>
                    </a:lnTo>
                    <a:lnTo>
                      <a:pt x="13" y="552"/>
                    </a:lnTo>
                    <a:lnTo>
                      <a:pt x="13" y="624"/>
                    </a:lnTo>
                    <a:lnTo>
                      <a:pt x="14" y="571"/>
                    </a:lnTo>
                    <a:lnTo>
                      <a:pt x="14" y="577"/>
                    </a:lnTo>
                    <a:lnTo>
                      <a:pt x="14" y="646"/>
                    </a:lnTo>
                    <a:lnTo>
                      <a:pt x="16" y="631"/>
                    </a:lnTo>
                    <a:lnTo>
                      <a:pt x="16" y="658"/>
                    </a:lnTo>
                    <a:lnTo>
                      <a:pt x="17" y="587"/>
                    </a:lnTo>
                    <a:lnTo>
                      <a:pt x="17" y="680"/>
                    </a:lnTo>
                    <a:lnTo>
                      <a:pt x="17" y="633"/>
                    </a:lnTo>
                    <a:lnTo>
                      <a:pt x="18" y="626"/>
                    </a:lnTo>
                    <a:lnTo>
                      <a:pt x="18" y="593"/>
                    </a:lnTo>
                    <a:lnTo>
                      <a:pt x="18" y="691"/>
                    </a:lnTo>
                    <a:lnTo>
                      <a:pt x="19" y="609"/>
                    </a:lnTo>
                    <a:lnTo>
                      <a:pt x="19" y="603"/>
                    </a:lnTo>
                    <a:lnTo>
                      <a:pt x="19" y="597"/>
                    </a:lnTo>
                    <a:lnTo>
                      <a:pt x="19" y="697"/>
                    </a:lnTo>
                    <a:lnTo>
                      <a:pt x="20" y="601"/>
                    </a:lnTo>
                    <a:lnTo>
                      <a:pt x="20" y="604"/>
                    </a:lnTo>
                    <a:lnTo>
                      <a:pt x="21" y="6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2" name="Freeform 1630"/>
              <p:cNvSpPr>
                <a:spLocks/>
              </p:cNvSpPr>
              <p:nvPr/>
            </p:nvSpPr>
            <p:spPr bwMode="auto">
              <a:xfrm>
                <a:off x="4218" y="2060"/>
                <a:ext cx="21" cy="714"/>
              </a:xfrm>
              <a:custGeom>
                <a:avLst/>
                <a:gdLst>
                  <a:gd name="T0" fmla="*/ 0 w 21"/>
                  <a:gd name="T1" fmla="*/ 714 h 714"/>
                  <a:gd name="T2" fmla="*/ 0 w 21"/>
                  <a:gd name="T3" fmla="*/ 618 h 714"/>
                  <a:gd name="T4" fmla="*/ 1 w 21"/>
                  <a:gd name="T5" fmla="*/ 678 h 714"/>
                  <a:gd name="T6" fmla="*/ 1 w 21"/>
                  <a:gd name="T7" fmla="*/ 713 h 714"/>
                  <a:gd name="T8" fmla="*/ 2 w 21"/>
                  <a:gd name="T9" fmla="*/ 620 h 714"/>
                  <a:gd name="T10" fmla="*/ 2 w 21"/>
                  <a:gd name="T11" fmla="*/ 663 h 714"/>
                  <a:gd name="T12" fmla="*/ 3 w 21"/>
                  <a:gd name="T13" fmla="*/ 653 h 714"/>
                  <a:gd name="T14" fmla="*/ 3 w 21"/>
                  <a:gd name="T15" fmla="*/ 623 h 714"/>
                  <a:gd name="T16" fmla="*/ 4 w 21"/>
                  <a:gd name="T17" fmla="*/ 710 h 714"/>
                  <a:gd name="T18" fmla="*/ 4 w 21"/>
                  <a:gd name="T19" fmla="*/ 634 h 714"/>
                  <a:gd name="T20" fmla="*/ 4 w 21"/>
                  <a:gd name="T21" fmla="*/ 630 h 714"/>
                  <a:gd name="T22" fmla="*/ 4 w 21"/>
                  <a:gd name="T23" fmla="*/ 625 h 714"/>
                  <a:gd name="T24" fmla="*/ 5 w 21"/>
                  <a:gd name="T25" fmla="*/ 712 h 714"/>
                  <a:gd name="T26" fmla="*/ 5 w 21"/>
                  <a:gd name="T27" fmla="*/ 627 h 714"/>
                  <a:gd name="T28" fmla="*/ 6 w 21"/>
                  <a:gd name="T29" fmla="*/ 630 h 714"/>
                  <a:gd name="T30" fmla="*/ 6 w 21"/>
                  <a:gd name="T31" fmla="*/ 712 h 714"/>
                  <a:gd name="T32" fmla="*/ 7 w 21"/>
                  <a:gd name="T33" fmla="*/ 629 h 714"/>
                  <a:gd name="T34" fmla="*/ 7 w 21"/>
                  <a:gd name="T35" fmla="*/ 665 h 714"/>
                  <a:gd name="T36" fmla="*/ 7 w 21"/>
                  <a:gd name="T37" fmla="*/ 695 h 714"/>
                  <a:gd name="T38" fmla="*/ 7 w 21"/>
                  <a:gd name="T39" fmla="*/ 710 h 714"/>
                  <a:gd name="T40" fmla="*/ 8 w 21"/>
                  <a:gd name="T41" fmla="*/ 631 h 714"/>
                  <a:gd name="T42" fmla="*/ 9 w 21"/>
                  <a:gd name="T43" fmla="*/ 644 h 714"/>
                  <a:gd name="T44" fmla="*/ 9 w 21"/>
                  <a:gd name="T45" fmla="*/ 639 h 714"/>
                  <a:gd name="T46" fmla="*/ 10 w 21"/>
                  <a:gd name="T47" fmla="*/ 699 h 714"/>
                  <a:gd name="T48" fmla="*/ 10 w 21"/>
                  <a:gd name="T49" fmla="*/ 632 h 714"/>
                  <a:gd name="T50" fmla="*/ 10 w 21"/>
                  <a:gd name="T51" fmla="*/ 648 h 714"/>
                  <a:gd name="T52" fmla="*/ 11 w 21"/>
                  <a:gd name="T53" fmla="*/ 657 h 714"/>
                  <a:gd name="T54" fmla="*/ 11 w 21"/>
                  <a:gd name="T55" fmla="*/ 687 h 714"/>
                  <a:gd name="T56" fmla="*/ 11 w 21"/>
                  <a:gd name="T57" fmla="*/ 623 h 714"/>
                  <a:gd name="T58" fmla="*/ 12 w 21"/>
                  <a:gd name="T59" fmla="*/ 644 h 714"/>
                  <a:gd name="T60" fmla="*/ 12 w 21"/>
                  <a:gd name="T61" fmla="*/ 634 h 714"/>
                  <a:gd name="T62" fmla="*/ 13 w 21"/>
                  <a:gd name="T63" fmla="*/ 609 h 714"/>
                  <a:gd name="T64" fmla="*/ 13 w 21"/>
                  <a:gd name="T65" fmla="*/ 679 h 714"/>
                  <a:gd name="T66" fmla="*/ 13 w 21"/>
                  <a:gd name="T67" fmla="*/ 656 h 714"/>
                  <a:gd name="T68" fmla="*/ 14 w 21"/>
                  <a:gd name="T69" fmla="*/ 645 h 714"/>
                  <a:gd name="T70" fmla="*/ 14 w 21"/>
                  <a:gd name="T71" fmla="*/ 649 h 714"/>
                  <a:gd name="T72" fmla="*/ 15 w 21"/>
                  <a:gd name="T73" fmla="*/ 564 h 714"/>
                  <a:gd name="T74" fmla="*/ 15 w 21"/>
                  <a:gd name="T75" fmla="*/ 557 h 714"/>
                  <a:gd name="T76" fmla="*/ 16 w 21"/>
                  <a:gd name="T77" fmla="*/ 623 h 714"/>
                  <a:gd name="T78" fmla="*/ 16 w 21"/>
                  <a:gd name="T79" fmla="*/ 463 h 714"/>
                  <a:gd name="T80" fmla="*/ 17 w 21"/>
                  <a:gd name="T81" fmla="*/ 466 h 714"/>
                  <a:gd name="T82" fmla="*/ 17 w 21"/>
                  <a:gd name="T83" fmla="*/ 475 h 714"/>
                  <a:gd name="T84" fmla="*/ 18 w 21"/>
                  <a:gd name="T85" fmla="*/ 3 h 714"/>
                  <a:gd name="T86" fmla="*/ 18 w 21"/>
                  <a:gd name="T87" fmla="*/ 4 h 714"/>
                  <a:gd name="T88" fmla="*/ 18 w 21"/>
                  <a:gd name="T89" fmla="*/ 0 h 714"/>
                  <a:gd name="T90" fmla="*/ 20 w 21"/>
                  <a:gd name="T91" fmla="*/ 222 h 714"/>
                  <a:gd name="T92" fmla="*/ 20 w 21"/>
                  <a:gd name="T93" fmla="*/ 247 h 714"/>
                  <a:gd name="T94" fmla="*/ 20 w 21"/>
                  <a:gd name="T95" fmla="*/ 239 h 714"/>
                  <a:gd name="T96" fmla="*/ 21 w 21"/>
                  <a:gd name="T97" fmla="*/ 579 h 714"/>
                  <a:gd name="T98" fmla="*/ 21 w 21"/>
                  <a:gd name="T99" fmla="*/ 539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4">
                    <a:moveTo>
                      <a:pt x="0" y="714"/>
                    </a:moveTo>
                    <a:lnTo>
                      <a:pt x="0" y="618"/>
                    </a:lnTo>
                    <a:lnTo>
                      <a:pt x="1" y="678"/>
                    </a:lnTo>
                    <a:lnTo>
                      <a:pt x="1" y="713"/>
                    </a:lnTo>
                    <a:lnTo>
                      <a:pt x="2" y="620"/>
                    </a:lnTo>
                    <a:lnTo>
                      <a:pt x="2" y="663"/>
                    </a:lnTo>
                    <a:lnTo>
                      <a:pt x="3" y="653"/>
                    </a:lnTo>
                    <a:lnTo>
                      <a:pt x="3" y="623"/>
                    </a:lnTo>
                    <a:lnTo>
                      <a:pt x="4" y="710"/>
                    </a:lnTo>
                    <a:lnTo>
                      <a:pt x="4" y="634"/>
                    </a:lnTo>
                    <a:lnTo>
                      <a:pt x="4" y="630"/>
                    </a:lnTo>
                    <a:lnTo>
                      <a:pt x="4" y="625"/>
                    </a:lnTo>
                    <a:lnTo>
                      <a:pt x="5" y="712"/>
                    </a:lnTo>
                    <a:lnTo>
                      <a:pt x="5" y="627"/>
                    </a:lnTo>
                    <a:lnTo>
                      <a:pt x="6" y="630"/>
                    </a:lnTo>
                    <a:lnTo>
                      <a:pt x="6" y="712"/>
                    </a:lnTo>
                    <a:lnTo>
                      <a:pt x="7" y="629"/>
                    </a:lnTo>
                    <a:lnTo>
                      <a:pt x="7" y="665"/>
                    </a:lnTo>
                    <a:lnTo>
                      <a:pt x="7" y="695"/>
                    </a:lnTo>
                    <a:lnTo>
                      <a:pt x="7" y="710"/>
                    </a:lnTo>
                    <a:lnTo>
                      <a:pt x="8" y="631"/>
                    </a:lnTo>
                    <a:lnTo>
                      <a:pt x="9" y="644"/>
                    </a:lnTo>
                    <a:lnTo>
                      <a:pt x="9" y="639"/>
                    </a:lnTo>
                    <a:lnTo>
                      <a:pt x="10" y="699"/>
                    </a:lnTo>
                    <a:lnTo>
                      <a:pt x="10" y="632"/>
                    </a:lnTo>
                    <a:lnTo>
                      <a:pt x="10" y="648"/>
                    </a:lnTo>
                    <a:lnTo>
                      <a:pt x="11" y="657"/>
                    </a:lnTo>
                    <a:lnTo>
                      <a:pt x="11" y="687"/>
                    </a:lnTo>
                    <a:lnTo>
                      <a:pt x="11" y="623"/>
                    </a:lnTo>
                    <a:lnTo>
                      <a:pt x="12" y="644"/>
                    </a:lnTo>
                    <a:lnTo>
                      <a:pt x="12" y="634"/>
                    </a:lnTo>
                    <a:lnTo>
                      <a:pt x="13" y="609"/>
                    </a:lnTo>
                    <a:lnTo>
                      <a:pt x="13" y="679"/>
                    </a:lnTo>
                    <a:lnTo>
                      <a:pt x="13" y="656"/>
                    </a:lnTo>
                    <a:lnTo>
                      <a:pt x="14" y="645"/>
                    </a:lnTo>
                    <a:lnTo>
                      <a:pt x="14" y="649"/>
                    </a:lnTo>
                    <a:lnTo>
                      <a:pt x="15" y="564"/>
                    </a:lnTo>
                    <a:lnTo>
                      <a:pt x="15" y="557"/>
                    </a:lnTo>
                    <a:lnTo>
                      <a:pt x="16" y="623"/>
                    </a:lnTo>
                    <a:lnTo>
                      <a:pt x="16" y="463"/>
                    </a:lnTo>
                    <a:lnTo>
                      <a:pt x="17" y="466"/>
                    </a:lnTo>
                    <a:lnTo>
                      <a:pt x="17" y="475"/>
                    </a:lnTo>
                    <a:lnTo>
                      <a:pt x="18" y="3"/>
                    </a:lnTo>
                    <a:lnTo>
                      <a:pt x="18" y="4"/>
                    </a:lnTo>
                    <a:lnTo>
                      <a:pt x="18" y="0"/>
                    </a:lnTo>
                    <a:lnTo>
                      <a:pt x="20" y="222"/>
                    </a:lnTo>
                    <a:lnTo>
                      <a:pt x="20" y="247"/>
                    </a:lnTo>
                    <a:lnTo>
                      <a:pt x="20" y="239"/>
                    </a:lnTo>
                    <a:lnTo>
                      <a:pt x="21" y="579"/>
                    </a:lnTo>
                    <a:lnTo>
                      <a:pt x="21" y="5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3" name="Freeform 1631"/>
              <p:cNvSpPr>
                <a:spLocks/>
              </p:cNvSpPr>
              <p:nvPr/>
            </p:nvSpPr>
            <p:spPr bwMode="auto">
              <a:xfrm>
                <a:off x="4239" y="2590"/>
                <a:ext cx="20" cy="182"/>
              </a:xfrm>
              <a:custGeom>
                <a:avLst/>
                <a:gdLst>
                  <a:gd name="T0" fmla="*/ 0 w 20"/>
                  <a:gd name="T1" fmla="*/ 9 h 182"/>
                  <a:gd name="T2" fmla="*/ 0 w 20"/>
                  <a:gd name="T3" fmla="*/ 2 h 182"/>
                  <a:gd name="T4" fmla="*/ 0 w 20"/>
                  <a:gd name="T5" fmla="*/ 0 h 182"/>
                  <a:gd name="T6" fmla="*/ 1 w 20"/>
                  <a:gd name="T7" fmla="*/ 106 h 182"/>
                  <a:gd name="T8" fmla="*/ 2 w 20"/>
                  <a:gd name="T9" fmla="*/ 25 h 182"/>
                  <a:gd name="T10" fmla="*/ 2 w 20"/>
                  <a:gd name="T11" fmla="*/ 32 h 182"/>
                  <a:gd name="T12" fmla="*/ 2 w 20"/>
                  <a:gd name="T13" fmla="*/ 126 h 182"/>
                  <a:gd name="T14" fmla="*/ 3 w 20"/>
                  <a:gd name="T15" fmla="*/ 74 h 182"/>
                  <a:gd name="T16" fmla="*/ 4 w 20"/>
                  <a:gd name="T17" fmla="*/ 92 h 182"/>
                  <a:gd name="T18" fmla="*/ 4 w 20"/>
                  <a:gd name="T19" fmla="*/ 41 h 182"/>
                  <a:gd name="T20" fmla="*/ 5 w 20"/>
                  <a:gd name="T21" fmla="*/ 144 h 182"/>
                  <a:gd name="T22" fmla="*/ 5 w 20"/>
                  <a:gd name="T23" fmla="*/ 156 h 182"/>
                  <a:gd name="T24" fmla="*/ 6 w 20"/>
                  <a:gd name="T25" fmla="*/ 45 h 182"/>
                  <a:gd name="T26" fmla="*/ 6 w 20"/>
                  <a:gd name="T27" fmla="*/ 166 h 182"/>
                  <a:gd name="T28" fmla="*/ 6 w 20"/>
                  <a:gd name="T29" fmla="*/ 72 h 182"/>
                  <a:gd name="T30" fmla="*/ 7 w 20"/>
                  <a:gd name="T31" fmla="*/ 60 h 182"/>
                  <a:gd name="T32" fmla="*/ 7 w 20"/>
                  <a:gd name="T33" fmla="*/ 48 h 182"/>
                  <a:gd name="T34" fmla="*/ 7 w 20"/>
                  <a:gd name="T35" fmla="*/ 171 h 182"/>
                  <a:gd name="T36" fmla="*/ 8 w 20"/>
                  <a:gd name="T37" fmla="*/ 50 h 182"/>
                  <a:gd name="T38" fmla="*/ 8 w 20"/>
                  <a:gd name="T39" fmla="*/ 52 h 182"/>
                  <a:gd name="T40" fmla="*/ 9 w 20"/>
                  <a:gd name="T41" fmla="*/ 172 h 182"/>
                  <a:gd name="T42" fmla="*/ 9 w 20"/>
                  <a:gd name="T43" fmla="*/ 52 h 182"/>
                  <a:gd name="T44" fmla="*/ 9 w 20"/>
                  <a:gd name="T45" fmla="*/ 76 h 182"/>
                  <a:gd name="T46" fmla="*/ 9 w 20"/>
                  <a:gd name="T47" fmla="*/ 91 h 182"/>
                  <a:gd name="T48" fmla="*/ 10 w 20"/>
                  <a:gd name="T49" fmla="*/ 174 h 182"/>
                  <a:gd name="T50" fmla="*/ 11 w 20"/>
                  <a:gd name="T51" fmla="*/ 53 h 182"/>
                  <a:gd name="T52" fmla="*/ 11 w 20"/>
                  <a:gd name="T53" fmla="*/ 170 h 182"/>
                  <a:gd name="T54" fmla="*/ 11 w 20"/>
                  <a:gd name="T55" fmla="*/ 178 h 182"/>
                  <a:gd name="T56" fmla="*/ 12 w 20"/>
                  <a:gd name="T57" fmla="*/ 53 h 182"/>
                  <a:gd name="T58" fmla="*/ 13 w 20"/>
                  <a:gd name="T59" fmla="*/ 182 h 182"/>
                  <a:gd name="T60" fmla="*/ 13 w 20"/>
                  <a:gd name="T61" fmla="*/ 86 h 182"/>
                  <a:gd name="T62" fmla="*/ 13 w 20"/>
                  <a:gd name="T63" fmla="*/ 72 h 182"/>
                  <a:gd name="T64" fmla="*/ 14 w 20"/>
                  <a:gd name="T65" fmla="*/ 182 h 182"/>
                  <a:gd name="T66" fmla="*/ 14 w 20"/>
                  <a:gd name="T67" fmla="*/ 53 h 182"/>
                  <a:gd name="T68" fmla="*/ 14 w 20"/>
                  <a:gd name="T69" fmla="*/ 53 h 182"/>
                  <a:gd name="T70" fmla="*/ 14 w 20"/>
                  <a:gd name="T71" fmla="*/ 57 h 182"/>
                  <a:gd name="T72" fmla="*/ 15 w 20"/>
                  <a:gd name="T73" fmla="*/ 182 h 182"/>
                  <a:gd name="T74" fmla="*/ 15 w 20"/>
                  <a:gd name="T75" fmla="*/ 51 h 182"/>
                  <a:gd name="T76" fmla="*/ 16 w 20"/>
                  <a:gd name="T77" fmla="*/ 93 h 182"/>
                  <a:gd name="T78" fmla="*/ 16 w 20"/>
                  <a:gd name="T79" fmla="*/ 114 h 182"/>
                  <a:gd name="T80" fmla="*/ 16 w 20"/>
                  <a:gd name="T81" fmla="*/ 180 h 182"/>
                  <a:gd name="T82" fmla="*/ 17 w 20"/>
                  <a:gd name="T83" fmla="*/ 49 h 182"/>
                  <a:gd name="T84" fmla="*/ 17 w 20"/>
                  <a:gd name="T85" fmla="*/ 159 h 182"/>
                  <a:gd name="T86" fmla="*/ 18 w 20"/>
                  <a:gd name="T87" fmla="*/ 176 h 182"/>
                  <a:gd name="T88" fmla="*/ 18 w 20"/>
                  <a:gd name="T89" fmla="*/ 47 h 182"/>
                  <a:gd name="T90" fmla="*/ 19 w 20"/>
                  <a:gd name="T91" fmla="*/ 63 h 182"/>
                  <a:gd name="T92" fmla="*/ 19 w 20"/>
                  <a:gd name="T93" fmla="*/ 52 h 182"/>
                  <a:gd name="T94" fmla="*/ 20 w 20"/>
                  <a:gd name="T95" fmla="*/ 161 h 182"/>
                  <a:gd name="T96" fmla="*/ 20 w 20"/>
                  <a:gd name="T97" fmla="*/ 38 h 182"/>
                  <a:gd name="T98" fmla="*/ 20 w 20"/>
                  <a:gd name="T99" fmla="*/ 4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2">
                    <a:moveTo>
                      <a:pt x="0" y="9"/>
                    </a:moveTo>
                    <a:lnTo>
                      <a:pt x="0" y="2"/>
                    </a:lnTo>
                    <a:lnTo>
                      <a:pt x="0" y="0"/>
                    </a:lnTo>
                    <a:lnTo>
                      <a:pt x="1" y="106"/>
                    </a:lnTo>
                    <a:lnTo>
                      <a:pt x="2" y="25"/>
                    </a:lnTo>
                    <a:lnTo>
                      <a:pt x="2" y="32"/>
                    </a:lnTo>
                    <a:lnTo>
                      <a:pt x="2" y="126"/>
                    </a:lnTo>
                    <a:lnTo>
                      <a:pt x="3" y="74"/>
                    </a:lnTo>
                    <a:lnTo>
                      <a:pt x="4" y="92"/>
                    </a:lnTo>
                    <a:lnTo>
                      <a:pt x="4" y="41"/>
                    </a:lnTo>
                    <a:lnTo>
                      <a:pt x="5" y="144"/>
                    </a:lnTo>
                    <a:lnTo>
                      <a:pt x="5" y="156"/>
                    </a:lnTo>
                    <a:lnTo>
                      <a:pt x="6" y="45"/>
                    </a:lnTo>
                    <a:lnTo>
                      <a:pt x="6" y="166"/>
                    </a:lnTo>
                    <a:lnTo>
                      <a:pt x="6" y="72"/>
                    </a:lnTo>
                    <a:lnTo>
                      <a:pt x="7" y="60"/>
                    </a:lnTo>
                    <a:lnTo>
                      <a:pt x="7" y="48"/>
                    </a:lnTo>
                    <a:lnTo>
                      <a:pt x="7" y="171"/>
                    </a:lnTo>
                    <a:lnTo>
                      <a:pt x="8" y="50"/>
                    </a:lnTo>
                    <a:lnTo>
                      <a:pt x="8" y="52"/>
                    </a:lnTo>
                    <a:lnTo>
                      <a:pt x="9" y="172"/>
                    </a:lnTo>
                    <a:lnTo>
                      <a:pt x="9" y="52"/>
                    </a:lnTo>
                    <a:lnTo>
                      <a:pt x="9" y="76"/>
                    </a:lnTo>
                    <a:lnTo>
                      <a:pt x="9" y="91"/>
                    </a:lnTo>
                    <a:lnTo>
                      <a:pt x="10" y="174"/>
                    </a:lnTo>
                    <a:lnTo>
                      <a:pt x="11" y="53"/>
                    </a:lnTo>
                    <a:lnTo>
                      <a:pt x="11" y="170"/>
                    </a:lnTo>
                    <a:lnTo>
                      <a:pt x="11" y="178"/>
                    </a:lnTo>
                    <a:lnTo>
                      <a:pt x="12" y="53"/>
                    </a:lnTo>
                    <a:lnTo>
                      <a:pt x="13" y="182"/>
                    </a:lnTo>
                    <a:lnTo>
                      <a:pt x="13" y="86"/>
                    </a:lnTo>
                    <a:lnTo>
                      <a:pt x="13" y="72"/>
                    </a:lnTo>
                    <a:lnTo>
                      <a:pt x="14" y="182"/>
                    </a:lnTo>
                    <a:lnTo>
                      <a:pt x="14" y="53"/>
                    </a:lnTo>
                    <a:lnTo>
                      <a:pt x="14" y="53"/>
                    </a:lnTo>
                    <a:lnTo>
                      <a:pt x="14" y="57"/>
                    </a:lnTo>
                    <a:lnTo>
                      <a:pt x="15" y="182"/>
                    </a:lnTo>
                    <a:lnTo>
                      <a:pt x="15" y="51"/>
                    </a:lnTo>
                    <a:lnTo>
                      <a:pt x="16" y="93"/>
                    </a:lnTo>
                    <a:lnTo>
                      <a:pt x="16" y="114"/>
                    </a:lnTo>
                    <a:lnTo>
                      <a:pt x="16" y="180"/>
                    </a:lnTo>
                    <a:lnTo>
                      <a:pt x="17" y="49"/>
                    </a:lnTo>
                    <a:lnTo>
                      <a:pt x="17" y="159"/>
                    </a:lnTo>
                    <a:lnTo>
                      <a:pt x="18" y="176"/>
                    </a:lnTo>
                    <a:lnTo>
                      <a:pt x="18" y="47"/>
                    </a:lnTo>
                    <a:lnTo>
                      <a:pt x="19" y="63"/>
                    </a:lnTo>
                    <a:lnTo>
                      <a:pt x="19" y="52"/>
                    </a:lnTo>
                    <a:lnTo>
                      <a:pt x="20" y="161"/>
                    </a:lnTo>
                    <a:lnTo>
                      <a:pt x="20" y="38"/>
                    </a:lnTo>
                    <a:lnTo>
                      <a:pt x="20" y="4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4" name="Freeform 1632"/>
              <p:cNvSpPr>
                <a:spLocks/>
              </p:cNvSpPr>
              <p:nvPr/>
            </p:nvSpPr>
            <p:spPr bwMode="auto">
              <a:xfrm>
                <a:off x="4259" y="2031"/>
                <a:ext cx="21" cy="719"/>
              </a:xfrm>
              <a:custGeom>
                <a:avLst/>
                <a:gdLst>
                  <a:gd name="T0" fmla="*/ 0 w 21"/>
                  <a:gd name="T1" fmla="*/ 599 h 719"/>
                  <a:gd name="T2" fmla="*/ 1 w 21"/>
                  <a:gd name="T3" fmla="*/ 604 h 719"/>
                  <a:gd name="T4" fmla="*/ 1 w 21"/>
                  <a:gd name="T5" fmla="*/ 719 h 719"/>
                  <a:gd name="T6" fmla="*/ 2 w 21"/>
                  <a:gd name="T7" fmla="*/ 589 h 719"/>
                  <a:gd name="T8" fmla="*/ 2 w 21"/>
                  <a:gd name="T9" fmla="*/ 649 h 719"/>
                  <a:gd name="T10" fmla="*/ 2 w 21"/>
                  <a:gd name="T11" fmla="*/ 683 h 719"/>
                  <a:gd name="T12" fmla="*/ 2 w 21"/>
                  <a:gd name="T13" fmla="*/ 697 h 719"/>
                  <a:gd name="T14" fmla="*/ 3 w 21"/>
                  <a:gd name="T15" fmla="*/ 577 h 719"/>
                  <a:gd name="T16" fmla="*/ 3 w 21"/>
                  <a:gd name="T17" fmla="*/ 652 h 719"/>
                  <a:gd name="T18" fmla="*/ 4 w 21"/>
                  <a:gd name="T19" fmla="*/ 624 h 719"/>
                  <a:gd name="T20" fmla="*/ 5 w 21"/>
                  <a:gd name="T21" fmla="*/ 630 h 719"/>
                  <a:gd name="T22" fmla="*/ 5 w 21"/>
                  <a:gd name="T23" fmla="*/ 531 h 719"/>
                  <a:gd name="T24" fmla="*/ 5 w 21"/>
                  <a:gd name="T25" fmla="*/ 522 h 719"/>
                  <a:gd name="T26" fmla="*/ 6 w 21"/>
                  <a:gd name="T27" fmla="*/ 540 h 719"/>
                  <a:gd name="T28" fmla="*/ 7 w 21"/>
                  <a:gd name="T29" fmla="*/ 121 h 719"/>
                  <a:gd name="T30" fmla="*/ 7 w 21"/>
                  <a:gd name="T31" fmla="*/ 62 h 719"/>
                  <a:gd name="T32" fmla="*/ 7 w 21"/>
                  <a:gd name="T33" fmla="*/ 77 h 719"/>
                  <a:gd name="T34" fmla="*/ 8 w 21"/>
                  <a:gd name="T35" fmla="*/ 0 h 719"/>
                  <a:gd name="T36" fmla="*/ 8 w 21"/>
                  <a:gd name="T37" fmla="*/ 69 h 719"/>
                  <a:gd name="T38" fmla="*/ 9 w 21"/>
                  <a:gd name="T39" fmla="*/ 92 h 719"/>
                  <a:gd name="T40" fmla="*/ 10 w 21"/>
                  <a:gd name="T41" fmla="*/ 510 h 719"/>
                  <a:gd name="T42" fmla="*/ 10 w 21"/>
                  <a:gd name="T43" fmla="*/ 547 h 719"/>
                  <a:gd name="T44" fmla="*/ 10 w 21"/>
                  <a:gd name="T45" fmla="*/ 543 h 719"/>
                  <a:gd name="T46" fmla="*/ 11 w 21"/>
                  <a:gd name="T47" fmla="*/ 623 h 719"/>
                  <a:gd name="T48" fmla="*/ 11 w 21"/>
                  <a:gd name="T49" fmla="*/ 614 h 719"/>
                  <a:gd name="T50" fmla="*/ 11 w 21"/>
                  <a:gd name="T51" fmla="*/ 622 h 719"/>
                  <a:gd name="T52" fmla="*/ 12 w 21"/>
                  <a:gd name="T53" fmla="*/ 593 h 719"/>
                  <a:gd name="T54" fmla="*/ 13 w 21"/>
                  <a:gd name="T55" fmla="*/ 652 h 719"/>
                  <a:gd name="T56" fmla="*/ 13 w 21"/>
                  <a:gd name="T57" fmla="*/ 603 h 719"/>
                  <a:gd name="T58" fmla="*/ 13 w 21"/>
                  <a:gd name="T59" fmla="*/ 601 h 719"/>
                  <a:gd name="T60" fmla="*/ 14 w 21"/>
                  <a:gd name="T61" fmla="*/ 676 h 719"/>
                  <a:gd name="T62" fmla="*/ 14 w 21"/>
                  <a:gd name="T63" fmla="*/ 617 h 719"/>
                  <a:gd name="T64" fmla="*/ 15 w 21"/>
                  <a:gd name="T65" fmla="*/ 624 h 719"/>
                  <a:gd name="T66" fmla="*/ 15 w 21"/>
                  <a:gd name="T67" fmla="*/ 691 h 719"/>
                  <a:gd name="T68" fmla="*/ 16 w 21"/>
                  <a:gd name="T69" fmla="*/ 608 h 719"/>
                  <a:gd name="T70" fmla="*/ 16 w 21"/>
                  <a:gd name="T71" fmla="*/ 631 h 719"/>
                  <a:gd name="T72" fmla="*/ 16 w 21"/>
                  <a:gd name="T73" fmla="*/ 631 h 719"/>
                  <a:gd name="T74" fmla="*/ 16 w 21"/>
                  <a:gd name="T75" fmla="*/ 694 h 719"/>
                  <a:gd name="T76" fmla="*/ 17 w 21"/>
                  <a:gd name="T77" fmla="*/ 609 h 719"/>
                  <a:gd name="T78" fmla="*/ 17 w 21"/>
                  <a:gd name="T79" fmla="*/ 691 h 719"/>
                  <a:gd name="T80" fmla="*/ 18 w 21"/>
                  <a:gd name="T81" fmla="*/ 672 h 719"/>
                  <a:gd name="T82" fmla="*/ 18 w 21"/>
                  <a:gd name="T83" fmla="*/ 610 h 719"/>
                  <a:gd name="T84" fmla="*/ 19 w 21"/>
                  <a:gd name="T85" fmla="*/ 684 h 719"/>
                  <a:gd name="T86" fmla="*/ 19 w 21"/>
                  <a:gd name="T87" fmla="*/ 617 h 719"/>
                  <a:gd name="T88" fmla="*/ 19 w 21"/>
                  <a:gd name="T89" fmla="*/ 611 h 719"/>
                  <a:gd name="T90" fmla="*/ 19 w 21"/>
                  <a:gd name="T91" fmla="*/ 610 h 719"/>
                  <a:gd name="T92" fmla="*/ 20 w 21"/>
                  <a:gd name="T93" fmla="*/ 678 h 719"/>
                  <a:gd name="T94" fmla="*/ 21 w 21"/>
                  <a:gd name="T95" fmla="*/ 617 h 719"/>
                  <a:gd name="T96" fmla="*/ 21 w 21"/>
                  <a:gd name="T97" fmla="*/ 625 h 719"/>
                  <a:gd name="T98" fmla="*/ 21 w 21"/>
                  <a:gd name="T99" fmla="*/ 671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599"/>
                    </a:moveTo>
                    <a:lnTo>
                      <a:pt x="1" y="604"/>
                    </a:lnTo>
                    <a:lnTo>
                      <a:pt x="1" y="719"/>
                    </a:lnTo>
                    <a:lnTo>
                      <a:pt x="2" y="589"/>
                    </a:lnTo>
                    <a:lnTo>
                      <a:pt x="2" y="649"/>
                    </a:lnTo>
                    <a:lnTo>
                      <a:pt x="2" y="683"/>
                    </a:lnTo>
                    <a:lnTo>
                      <a:pt x="2" y="697"/>
                    </a:lnTo>
                    <a:lnTo>
                      <a:pt x="3" y="577"/>
                    </a:lnTo>
                    <a:lnTo>
                      <a:pt x="3" y="652"/>
                    </a:lnTo>
                    <a:lnTo>
                      <a:pt x="4" y="624"/>
                    </a:lnTo>
                    <a:lnTo>
                      <a:pt x="5" y="630"/>
                    </a:lnTo>
                    <a:lnTo>
                      <a:pt x="5" y="531"/>
                    </a:lnTo>
                    <a:lnTo>
                      <a:pt x="5" y="522"/>
                    </a:lnTo>
                    <a:lnTo>
                      <a:pt x="6" y="540"/>
                    </a:lnTo>
                    <a:lnTo>
                      <a:pt x="7" y="121"/>
                    </a:lnTo>
                    <a:lnTo>
                      <a:pt x="7" y="62"/>
                    </a:lnTo>
                    <a:lnTo>
                      <a:pt x="7" y="77"/>
                    </a:lnTo>
                    <a:lnTo>
                      <a:pt x="8" y="0"/>
                    </a:lnTo>
                    <a:lnTo>
                      <a:pt x="8" y="69"/>
                    </a:lnTo>
                    <a:lnTo>
                      <a:pt x="9" y="92"/>
                    </a:lnTo>
                    <a:lnTo>
                      <a:pt x="10" y="510"/>
                    </a:lnTo>
                    <a:lnTo>
                      <a:pt x="10" y="547"/>
                    </a:lnTo>
                    <a:lnTo>
                      <a:pt x="10" y="543"/>
                    </a:lnTo>
                    <a:lnTo>
                      <a:pt x="11" y="623"/>
                    </a:lnTo>
                    <a:lnTo>
                      <a:pt x="11" y="614"/>
                    </a:lnTo>
                    <a:lnTo>
                      <a:pt x="11" y="622"/>
                    </a:lnTo>
                    <a:lnTo>
                      <a:pt x="12" y="593"/>
                    </a:lnTo>
                    <a:lnTo>
                      <a:pt x="13" y="652"/>
                    </a:lnTo>
                    <a:lnTo>
                      <a:pt x="13" y="603"/>
                    </a:lnTo>
                    <a:lnTo>
                      <a:pt x="13" y="601"/>
                    </a:lnTo>
                    <a:lnTo>
                      <a:pt x="14" y="676"/>
                    </a:lnTo>
                    <a:lnTo>
                      <a:pt x="14" y="617"/>
                    </a:lnTo>
                    <a:lnTo>
                      <a:pt x="15" y="624"/>
                    </a:lnTo>
                    <a:lnTo>
                      <a:pt x="15" y="691"/>
                    </a:lnTo>
                    <a:lnTo>
                      <a:pt x="16" y="608"/>
                    </a:lnTo>
                    <a:lnTo>
                      <a:pt x="16" y="631"/>
                    </a:lnTo>
                    <a:lnTo>
                      <a:pt x="16" y="631"/>
                    </a:lnTo>
                    <a:lnTo>
                      <a:pt x="16" y="694"/>
                    </a:lnTo>
                    <a:lnTo>
                      <a:pt x="17" y="609"/>
                    </a:lnTo>
                    <a:lnTo>
                      <a:pt x="17" y="691"/>
                    </a:lnTo>
                    <a:lnTo>
                      <a:pt x="18" y="672"/>
                    </a:lnTo>
                    <a:lnTo>
                      <a:pt x="18" y="610"/>
                    </a:lnTo>
                    <a:lnTo>
                      <a:pt x="19" y="684"/>
                    </a:lnTo>
                    <a:lnTo>
                      <a:pt x="19" y="617"/>
                    </a:lnTo>
                    <a:lnTo>
                      <a:pt x="19" y="611"/>
                    </a:lnTo>
                    <a:lnTo>
                      <a:pt x="19" y="610"/>
                    </a:lnTo>
                    <a:lnTo>
                      <a:pt x="20" y="678"/>
                    </a:lnTo>
                    <a:lnTo>
                      <a:pt x="21" y="617"/>
                    </a:lnTo>
                    <a:lnTo>
                      <a:pt x="21" y="625"/>
                    </a:lnTo>
                    <a:lnTo>
                      <a:pt x="21"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5" name="Freeform 1633"/>
              <p:cNvSpPr>
                <a:spLocks/>
              </p:cNvSpPr>
              <p:nvPr/>
            </p:nvSpPr>
            <p:spPr bwMode="auto">
              <a:xfrm>
                <a:off x="4280" y="1987"/>
                <a:ext cx="23" cy="715"/>
              </a:xfrm>
              <a:custGeom>
                <a:avLst/>
                <a:gdLst>
                  <a:gd name="T0" fmla="*/ 0 w 23"/>
                  <a:gd name="T1" fmla="*/ 715 h 715"/>
                  <a:gd name="T2" fmla="*/ 1 w 23"/>
                  <a:gd name="T3" fmla="*/ 654 h 715"/>
                  <a:gd name="T4" fmla="*/ 1 w 23"/>
                  <a:gd name="T5" fmla="*/ 681 h 715"/>
                  <a:gd name="T6" fmla="*/ 2 w 23"/>
                  <a:gd name="T7" fmla="*/ 681 h 715"/>
                  <a:gd name="T8" fmla="*/ 2 w 23"/>
                  <a:gd name="T9" fmla="*/ 709 h 715"/>
                  <a:gd name="T10" fmla="*/ 2 w 23"/>
                  <a:gd name="T11" fmla="*/ 653 h 715"/>
                  <a:gd name="T12" fmla="*/ 3 w 23"/>
                  <a:gd name="T13" fmla="*/ 702 h 715"/>
                  <a:gd name="T14" fmla="*/ 3 w 23"/>
                  <a:gd name="T15" fmla="*/ 703 h 715"/>
                  <a:gd name="T16" fmla="*/ 3 w 23"/>
                  <a:gd name="T17" fmla="*/ 652 h 715"/>
                  <a:gd name="T18" fmla="*/ 4 w 23"/>
                  <a:gd name="T19" fmla="*/ 654 h 715"/>
                  <a:gd name="T20" fmla="*/ 5 w 23"/>
                  <a:gd name="T21" fmla="*/ 652 h 715"/>
                  <a:gd name="T22" fmla="*/ 5 w 23"/>
                  <a:gd name="T23" fmla="*/ 693 h 715"/>
                  <a:gd name="T24" fmla="*/ 6 w 23"/>
                  <a:gd name="T25" fmla="*/ 651 h 715"/>
                  <a:gd name="T26" fmla="*/ 6 w 23"/>
                  <a:gd name="T27" fmla="*/ 671 h 715"/>
                  <a:gd name="T28" fmla="*/ 6 w 23"/>
                  <a:gd name="T29" fmla="*/ 684 h 715"/>
                  <a:gd name="T30" fmla="*/ 7 w 23"/>
                  <a:gd name="T31" fmla="*/ 649 h 715"/>
                  <a:gd name="T32" fmla="*/ 7 w 23"/>
                  <a:gd name="T33" fmla="*/ 690 h 715"/>
                  <a:gd name="T34" fmla="*/ 7 w 23"/>
                  <a:gd name="T35" fmla="*/ 664 h 715"/>
                  <a:gd name="T36" fmla="*/ 8 w 23"/>
                  <a:gd name="T37" fmla="*/ 657 h 715"/>
                  <a:gd name="T38" fmla="*/ 9 w 23"/>
                  <a:gd name="T39" fmla="*/ 693 h 715"/>
                  <a:gd name="T40" fmla="*/ 9 w 23"/>
                  <a:gd name="T41" fmla="*/ 645 h 715"/>
                  <a:gd name="T42" fmla="*/ 9 w 23"/>
                  <a:gd name="T43" fmla="*/ 665 h 715"/>
                  <a:gd name="T44" fmla="*/ 9 w 23"/>
                  <a:gd name="T45" fmla="*/ 670 h 715"/>
                  <a:gd name="T46" fmla="*/ 10 w 23"/>
                  <a:gd name="T47" fmla="*/ 701 h 715"/>
                  <a:gd name="T48" fmla="*/ 10 w 23"/>
                  <a:gd name="T49" fmla="*/ 632 h 715"/>
                  <a:gd name="T50" fmla="*/ 11 w 23"/>
                  <a:gd name="T51" fmla="*/ 641 h 715"/>
                  <a:gd name="T52" fmla="*/ 11 w 23"/>
                  <a:gd name="T53" fmla="*/ 638 h 715"/>
                  <a:gd name="T54" fmla="*/ 11 w 23"/>
                  <a:gd name="T55" fmla="*/ 698 h 715"/>
                  <a:gd name="T56" fmla="*/ 11 w 23"/>
                  <a:gd name="T57" fmla="*/ 615 h 715"/>
                  <a:gd name="T58" fmla="*/ 12 w 23"/>
                  <a:gd name="T59" fmla="*/ 654 h 715"/>
                  <a:gd name="T60" fmla="*/ 12 w 23"/>
                  <a:gd name="T61" fmla="*/ 662 h 715"/>
                  <a:gd name="T62" fmla="*/ 14 w 23"/>
                  <a:gd name="T63" fmla="*/ 559 h 715"/>
                  <a:gd name="T64" fmla="*/ 14 w 23"/>
                  <a:gd name="T65" fmla="*/ 555 h 715"/>
                  <a:gd name="T66" fmla="*/ 14 w 23"/>
                  <a:gd name="T67" fmla="*/ 606 h 715"/>
                  <a:gd name="T68" fmla="*/ 15 w 23"/>
                  <a:gd name="T69" fmla="*/ 410 h 715"/>
                  <a:gd name="T70" fmla="*/ 16 w 23"/>
                  <a:gd name="T71" fmla="*/ 351 h 715"/>
                  <a:gd name="T72" fmla="*/ 17 w 23"/>
                  <a:gd name="T73" fmla="*/ 0 h 715"/>
                  <a:gd name="T74" fmla="*/ 17 w 23"/>
                  <a:gd name="T75" fmla="*/ 17 h 715"/>
                  <a:gd name="T76" fmla="*/ 17 w 23"/>
                  <a:gd name="T77" fmla="*/ 76 h 715"/>
                  <a:gd name="T78" fmla="*/ 17 w 23"/>
                  <a:gd name="T79" fmla="*/ 50 h 715"/>
                  <a:gd name="T80" fmla="*/ 18 w 23"/>
                  <a:gd name="T81" fmla="*/ 440 h 715"/>
                  <a:gd name="T82" fmla="*/ 19 w 23"/>
                  <a:gd name="T83" fmla="*/ 486 h 715"/>
                  <a:gd name="T84" fmla="*/ 19 w 23"/>
                  <a:gd name="T85" fmla="*/ 481 h 715"/>
                  <a:gd name="T86" fmla="*/ 19 w 23"/>
                  <a:gd name="T87" fmla="*/ 620 h 715"/>
                  <a:gd name="T88" fmla="*/ 20 w 23"/>
                  <a:gd name="T89" fmla="*/ 597 h 715"/>
                  <a:gd name="T90" fmla="*/ 20 w 23"/>
                  <a:gd name="T91" fmla="*/ 601 h 715"/>
                  <a:gd name="T92" fmla="*/ 21 w 23"/>
                  <a:gd name="T93" fmla="*/ 662 h 715"/>
                  <a:gd name="T94" fmla="*/ 21 w 23"/>
                  <a:gd name="T95" fmla="*/ 662 h 715"/>
                  <a:gd name="T96" fmla="*/ 22 w 23"/>
                  <a:gd name="T97" fmla="*/ 623 h 715"/>
                  <a:gd name="T98" fmla="*/ 23 w 23"/>
                  <a:gd name="T99" fmla="*/ 689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5">
                    <a:moveTo>
                      <a:pt x="0" y="715"/>
                    </a:moveTo>
                    <a:lnTo>
                      <a:pt x="1" y="654"/>
                    </a:lnTo>
                    <a:lnTo>
                      <a:pt x="1" y="681"/>
                    </a:lnTo>
                    <a:lnTo>
                      <a:pt x="2" y="681"/>
                    </a:lnTo>
                    <a:lnTo>
                      <a:pt x="2" y="709"/>
                    </a:lnTo>
                    <a:lnTo>
                      <a:pt x="2" y="653"/>
                    </a:lnTo>
                    <a:lnTo>
                      <a:pt x="3" y="702"/>
                    </a:lnTo>
                    <a:lnTo>
                      <a:pt x="3" y="703"/>
                    </a:lnTo>
                    <a:lnTo>
                      <a:pt x="3" y="652"/>
                    </a:lnTo>
                    <a:lnTo>
                      <a:pt x="4" y="654"/>
                    </a:lnTo>
                    <a:lnTo>
                      <a:pt x="5" y="652"/>
                    </a:lnTo>
                    <a:lnTo>
                      <a:pt x="5" y="693"/>
                    </a:lnTo>
                    <a:lnTo>
                      <a:pt x="6" y="651"/>
                    </a:lnTo>
                    <a:lnTo>
                      <a:pt x="6" y="671"/>
                    </a:lnTo>
                    <a:lnTo>
                      <a:pt x="6" y="684"/>
                    </a:lnTo>
                    <a:lnTo>
                      <a:pt x="7" y="649"/>
                    </a:lnTo>
                    <a:lnTo>
                      <a:pt x="7" y="690"/>
                    </a:lnTo>
                    <a:lnTo>
                      <a:pt x="7" y="664"/>
                    </a:lnTo>
                    <a:lnTo>
                      <a:pt x="8" y="657"/>
                    </a:lnTo>
                    <a:lnTo>
                      <a:pt x="9" y="693"/>
                    </a:lnTo>
                    <a:lnTo>
                      <a:pt x="9" y="645"/>
                    </a:lnTo>
                    <a:lnTo>
                      <a:pt x="9" y="665"/>
                    </a:lnTo>
                    <a:lnTo>
                      <a:pt x="9" y="670"/>
                    </a:lnTo>
                    <a:lnTo>
                      <a:pt x="10" y="701"/>
                    </a:lnTo>
                    <a:lnTo>
                      <a:pt x="10" y="632"/>
                    </a:lnTo>
                    <a:lnTo>
                      <a:pt x="11" y="641"/>
                    </a:lnTo>
                    <a:lnTo>
                      <a:pt x="11" y="638"/>
                    </a:lnTo>
                    <a:lnTo>
                      <a:pt x="11" y="698"/>
                    </a:lnTo>
                    <a:lnTo>
                      <a:pt x="11" y="615"/>
                    </a:lnTo>
                    <a:lnTo>
                      <a:pt x="12" y="654"/>
                    </a:lnTo>
                    <a:lnTo>
                      <a:pt x="12" y="662"/>
                    </a:lnTo>
                    <a:lnTo>
                      <a:pt x="14" y="559"/>
                    </a:lnTo>
                    <a:lnTo>
                      <a:pt x="14" y="555"/>
                    </a:lnTo>
                    <a:lnTo>
                      <a:pt x="14" y="606"/>
                    </a:lnTo>
                    <a:lnTo>
                      <a:pt x="15" y="410"/>
                    </a:lnTo>
                    <a:lnTo>
                      <a:pt x="16" y="351"/>
                    </a:lnTo>
                    <a:lnTo>
                      <a:pt x="17" y="0"/>
                    </a:lnTo>
                    <a:lnTo>
                      <a:pt x="17" y="17"/>
                    </a:lnTo>
                    <a:lnTo>
                      <a:pt x="17" y="76"/>
                    </a:lnTo>
                    <a:lnTo>
                      <a:pt x="17" y="50"/>
                    </a:lnTo>
                    <a:lnTo>
                      <a:pt x="18" y="440"/>
                    </a:lnTo>
                    <a:lnTo>
                      <a:pt x="19" y="486"/>
                    </a:lnTo>
                    <a:lnTo>
                      <a:pt x="19" y="481"/>
                    </a:lnTo>
                    <a:lnTo>
                      <a:pt x="19" y="620"/>
                    </a:lnTo>
                    <a:lnTo>
                      <a:pt x="20" y="597"/>
                    </a:lnTo>
                    <a:lnTo>
                      <a:pt x="20" y="601"/>
                    </a:lnTo>
                    <a:lnTo>
                      <a:pt x="21" y="662"/>
                    </a:lnTo>
                    <a:lnTo>
                      <a:pt x="21" y="662"/>
                    </a:lnTo>
                    <a:lnTo>
                      <a:pt x="22" y="623"/>
                    </a:lnTo>
                    <a:lnTo>
                      <a:pt x="23" y="6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6" name="Freeform 1634"/>
              <p:cNvSpPr>
                <a:spLocks/>
              </p:cNvSpPr>
              <p:nvPr/>
            </p:nvSpPr>
            <p:spPr bwMode="auto">
              <a:xfrm>
                <a:off x="4303" y="2524"/>
                <a:ext cx="20" cy="182"/>
              </a:xfrm>
              <a:custGeom>
                <a:avLst/>
                <a:gdLst>
                  <a:gd name="T0" fmla="*/ 0 w 20"/>
                  <a:gd name="T1" fmla="*/ 152 h 182"/>
                  <a:gd name="T2" fmla="*/ 0 w 20"/>
                  <a:gd name="T3" fmla="*/ 91 h 182"/>
                  <a:gd name="T4" fmla="*/ 0 w 20"/>
                  <a:gd name="T5" fmla="*/ 89 h 182"/>
                  <a:gd name="T6" fmla="*/ 1 w 20"/>
                  <a:gd name="T7" fmla="*/ 170 h 182"/>
                  <a:gd name="T8" fmla="*/ 2 w 20"/>
                  <a:gd name="T9" fmla="*/ 107 h 182"/>
                  <a:gd name="T10" fmla="*/ 2 w 20"/>
                  <a:gd name="T11" fmla="*/ 121 h 182"/>
                  <a:gd name="T12" fmla="*/ 2 w 20"/>
                  <a:gd name="T13" fmla="*/ 180 h 182"/>
                  <a:gd name="T14" fmla="*/ 3 w 20"/>
                  <a:gd name="T15" fmla="*/ 91 h 182"/>
                  <a:gd name="T16" fmla="*/ 3 w 20"/>
                  <a:gd name="T17" fmla="*/ 160 h 182"/>
                  <a:gd name="T18" fmla="*/ 3 w 20"/>
                  <a:gd name="T19" fmla="*/ 153 h 182"/>
                  <a:gd name="T20" fmla="*/ 3 w 20"/>
                  <a:gd name="T21" fmla="*/ 182 h 182"/>
                  <a:gd name="T22" fmla="*/ 4 w 20"/>
                  <a:gd name="T23" fmla="*/ 91 h 182"/>
                  <a:gd name="T24" fmla="*/ 5 w 20"/>
                  <a:gd name="T25" fmla="*/ 179 h 182"/>
                  <a:gd name="T26" fmla="*/ 5 w 20"/>
                  <a:gd name="T27" fmla="*/ 147 h 182"/>
                  <a:gd name="T28" fmla="*/ 5 w 20"/>
                  <a:gd name="T29" fmla="*/ 89 h 182"/>
                  <a:gd name="T30" fmla="*/ 6 w 20"/>
                  <a:gd name="T31" fmla="*/ 176 h 182"/>
                  <a:gd name="T32" fmla="*/ 6 w 20"/>
                  <a:gd name="T33" fmla="*/ 96 h 182"/>
                  <a:gd name="T34" fmla="*/ 7 w 20"/>
                  <a:gd name="T35" fmla="*/ 90 h 182"/>
                  <a:gd name="T36" fmla="*/ 7 w 20"/>
                  <a:gd name="T37" fmla="*/ 177 h 182"/>
                  <a:gd name="T38" fmla="*/ 8 w 20"/>
                  <a:gd name="T39" fmla="*/ 85 h 182"/>
                  <a:gd name="T40" fmla="*/ 8 w 20"/>
                  <a:gd name="T41" fmla="*/ 92 h 182"/>
                  <a:gd name="T42" fmla="*/ 8 w 20"/>
                  <a:gd name="T43" fmla="*/ 101 h 182"/>
                  <a:gd name="T44" fmla="*/ 9 w 20"/>
                  <a:gd name="T45" fmla="*/ 83 h 182"/>
                  <a:gd name="T46" fmla="*/ 9 w 20"/>
                  <a:gd name="T47" fmla="*/ 182 h 182"/>
                  <a:gd name="T48" fmla="*/ 10 w 20"/>
                  <a:gd name="T49" fmla="*/ 169 h 182"/>
                  <a:gd name="T50" fmla="*/ 10 w 20"/>
                  <a:gd name="T51" fmla="*/ 80 h 182"/>
                  <a:gd name="T52" fmla="*/ 11 w 20"/>
                  <a:gd name="T53" fmla="*/ 179 h 182"/>
                  <a:gd name="T54" fmla="*/ 11 w 20"/>
                  <a:gd name="T55" fmla="*/ 158 h 182"/>
                  <a:gd name="T56" fmla="*/ 11 w 20"/>
                  <a:gd name="T57" fmla="*/ 143 h 182"/>
                  <a:gd name="T58" fmla="*/ 12 w 20"/>
                  <a:gd name="T59" fmla="*/ 77 h 182"/>
                  <a:gd name="T60" fmla="*/ 12 w 20"/>
                  <a:gd name="T61" fmla="*/ 172 h 182"/>
                  <a:gd name="T62" fmla="*/ 12 w 20"/>
                  <a:gd name="T63" fmla="*/ 79 h 182"/>
                  <a:gd name="T64" fmla="*/ 13 w 20"/>
                  <a:gd name="T65" fmla="*/ 74 h 182"/>
                  <a:gd name="T66" fmla="*/ 13 w 20"/>
                  <a:gd name="T67" fmla="*/ 165 h 182"/>
                  <a:gd name="T68" fmla="*/ 14 w 20"/>
                  <a:gd name="T69" fmla="*/ 67 h 182"/>
                  <a:gd name="T70" fmla="*/ 14 w 20"/>
                  <a:gd name="T71" fmla="*/ 73 h 182"/>
                  <a:gd name="T72" fmla="*/ 14 w 20"/>
                  <a:gd name="T73" fmla="*/ 82 h 182"/>
                  <a:gd name="T74" fmla="*/ 14 w 20"/>
                  <a:gd name="T75" fmla="*/ 160 h 182"/>
                  <a:gd name="T76" fmla="*/ 15 w 20"/>
                  <a:gd name="T77" fmla="*/ 60 h 182"/>
                  <a:gd name="T78" fmla="*/ 16 w 20"/>
                  <a:gd name="T79" fmla="*/ 133 h 182"/>
                  <a:gd name="T80" fmla="*/ 16 w 20"/>
                  <a:gd name="T81" fmla="*/ 150 h 182"/>
                  <a:gd name="T82" fmla="*/ 17 w 20"/>
                  <a:gd name="T83" fmla="*/ 52 h 182"/>
                  <a:gd name="T84" fmla="*/ 17 w 20"/>
                  <a:gd name="T85" fmla="*/ 112 h 182"/>
                  <a:gd name="T86" fmla="*/ 17 w 20"/>
                  <a:gd name="T87" fmla="*/ 105 h 182"/>
                  <a:gd name="T88" fmla="*/ 18 w 20"/>
                  <a:gd name="T89" fmla="*/ 40 h 182"/>
                  <a:gd name="T90" fmla="*/ 18 w 20"/>
                  <a:gd name="T91" fmla="*/ 115 h 182"/>
                  <a:gd name="T92" fmla="*/ 19 w 20"/>
                  <a:gd name="T93" fmla="*/ 47 h 182"/>
                  <a:gd name="T94" fmla="*/ 19 w 20"/>
                  <a:gd name="T95" fmla="*/ 35 h 182"/>
                  <a:gd name="T96" fmla="*/ 19 w 20"/>
                  <a:gd name="T97" fmla="*/ 91 h 182"/>
                  <a:gd name="T98" fmla="*/ 20 w 20"/>
                  <a:gd name="T99"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82">
                    <a:moveTo>
                      <a:pt x="0" y="152"/>
                    </a:moveTo>
                    <a:lnTo>
                      <a:pt x="0" y="91"/>
                    </a:lnTo>
                    <a:lnTo>
                      <a:pt x="0" y="89"/>
                    </a:lnTo>
                    <a:lnTo>
                      <a:pt x="1" y="170"/>
                    </a:lnTo>
                    <a:lnTo>
                      <a:pt x="2" y="107"/>
                    </a:lnTo>
                    <a:lnTo>
                      <a:pt x="2" y="121"/>
                    </a:lnTo>
                    <a:lnTo>
                      <a:pt x="2" y="180"/>
                    </a:lnTo>
                    <a:lnTo>
                      <a:pt x="3" y="91"/>
                    </a:lnTo>
                    <a:lnTo>
                      <a:pt x="3" y="160"/>
                    </a:lnTo>
                    <a:lnTo>
                      <a:pt x="3" y="153"/>
                    </a:lnTo>
                    <a:lnTo>
                      <a:pt x="3" y="182"/>
                    </a:lnTo>
                    <a:lnTo>
                      <a:pt x="4" y="91"/>
                    </a:lnTo>
                    <a:lnTo>
                      <a:pt x="5" y="179"/>
                    </a:lnTo>
                    <a:lnTo>
                      <a:pt x="5" y="147"/>
                    </a:lnTo>
                    <a:lnTo>
                      <a:pt x="5" y="89"/>
                    </a:lnTo>
                    <a:lnTo>
                      <a:pt x="6" y="176"/>
                    </a:lnTo>
                    <a:lnTo>
                      <a:pt x="6" y="96"/>
                    </a:lnTo>
                    <a:lnTo>
                      <a:pt x="7" y="90"/>
                    </a:lnTo>
                    <a:lnTo>
                      <a:pt x="7" y="177"/>
                    </a:lnTo>
                    <a:lnTo>
                      <a:pt x="8" y="85"/>
                    </a:lnTo>
                    <a:lnTo>
                      <a:pt x="8" y="92"/>
                    </a:lnTo>
                    <a:lnTo>
                      <a:pt x="8" y="101"/>
                    </a:lnTo>
                    <a:lnTo>
                      <a:pt x="9" y="83"/>
                    </a:lnTo>
                    <a:lnTo>
                      <a:pt x="9" y="182"/>
                    </a:lnTo>
                    <a:lnTo>
                      <a:pt x="10" y="169"/>
                    </a:lnTo>
                    <a:lnTo>
                      <a:pt x="10" y="80"/>
                    </a:lnTo>
                    <a:lnTo>
                      <a:pt x="11" y="179"/>
                    </a:lnTo>
                    <a:lnTo>
                      <a:pt x="11" y="158"/>
                    </a:lnTo>
                    <a:lnTo>
                      <a:pt x="11" y="143"/>
                    </a:lnTo>
                    <a:lnTo>
                      <a:pt x="12" y="77"/>
                    </a:lnTo>
                    <a:lnTo>
                      <a:pt x="12" y="172"/>
                    </a:lnTo>
                    <a:lnTo>
                      <a:pt x="12" y="79"/>
                    </a:lnTo>
                    <a:lnTo>
                      <a:pt x="13" y="74"/>
                    </a:lnTo>
                    <a:lnTo>
                      <a:pt x="13" y="165"/>
                    </a:lnTo>
                    <a:lnTo>
                      <a:pt x="14" y="67"/>
                    </a:lnTo>
                    <a:lnTo>
                      <a:pt x="14" y="73"/>
                    </a:lnTo>
                    <a:lnTo>
                      <a:pt x="14" y="82"/>
                    </a:lnTo>
                    <a:lnTo>
                      <a:pt x="14" y="160"/>
                    </a:lnTo>
                    <a:lnTo>
                      <a:pt x="15" y="60"/>
                    </a:lnTo>
                    <a:lnTo>
                      <a:pt x="16" y="133"/>
                    </a:lnTo>
                    <a:lnTo>
                      <a:pt x="16" y="150"/>
                    </a:lnTo>
                    <a:lnTo>
                      <a:pt x="17" y="52"/>
                    </a:lnTo>
                    <a:lnTo>
                      <a:pt x="17" y="112"/>
                    </a:lnTo>
                    <a:lnTo>
                      <a:pt x="17" y="105"/>
                    </a:lnTo>
                    <a:lnTo>
                      <a:pt x="18" y="40"/>
                    </a:lnTo>
                    <a:lnTo>
                      <a:pt x="18" y="115"/>
                    </a:lnTo>
                    <a:lnTo>
                      <a:pt x="19" y="47"/>
                    </a:lnTo>
                    <a:lnTo>
                      <a:pt x="19" y="35"/>
                    </a:lnTo>
                    <a:lnTo>
                      <a:pt x="19" y="91"/>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7" name="Freeform 1635"/>
              <p:cNvSpPr>
                <a:spLocks/>
              </p:cNvSpPr>
              <p:nvPr/>
            </p:nvSpPr>
            <p:spPr bwMode="auto">
              <a:xfrm>
                <a:off x="4323" y="1959"/>
                <a:ext cx="22" cy="755"/>
              </a:xfrm>
              <a:custGeom>
                <a:avLst/>
                <a:gdLst>
                  <a:gd name="T0" fmla="*/ 0 w 22"/>
                  <a:gd name="T1" fmla="*/ 565 h 755"/>
                  <a:gd name="T2" fmla="*/ 1 w 22"/>
                  <a:gd name="T3" fmla="*/ 566 h 755"/>
                  <a:gd name="T4" fmla="*/ 1 w 22"/>
                  <a:gd name="T5" fmla="*/ 623 h 755"/>
                  <a:gd name="T6" fmla="*/ 2 w 22"/>
                  <a:gd name="T7" fmla="*/ 522 h 755"/>
                  <a:gd name="T8" fmla="*/ 2 w 22"/>
                  <a:gd name="T9" fmla="*/ 543 h 755"/>
                  <a:gd name="T10" fmla="*/ 2 w 22"/>
                  <a:gd name="T11" fmla="*/ 525 h 755"/>
                  <a:gd name="T12" fmla="*/ 2 w 22"/>
                  <a:gd name="T13" fmla="*/ 537 h 755"/>
                  <a:gd name="T14" fmla="*/ 3 w 22"/>
                  <a:gd name="T15" fmla="*/ 40 h 755"/>
                  <a:gd name="T16" fmla="*/ 3 w 22"/>
                  <a:gd name="T17" fmla="*/ 52 h 755"/>
                  <a:gd name="T18" fmla="*/ 4 w 22"/>
                  <a:gd name="T19" fmla="*/ 50 h 755"/>
                  <a:gd name="T20" fmla="*/ 4 w 22"/>
                  <a:gd name="T21" fmla="*/ 0 h 755"/>
                  <a:gd name="T22" fmla="*/ 5 w 22"/>
                  <a:gd name="T23" fmla="*/ 267 h 755"/>
                  <a:gd name="T24" fmla="*/ 5 w 22"/>
                  <a:gd name="T25" fmla="*/ 269 h 755"/>
                  <a:gd name="T26" fmla="*/ 6 w 22"/>
                  <a:gd name="T27" fmla="*/ 619 h 755"/>
                  <a:gd name="T28" fmla="*/ 6 w 22"/>
                  <a:gd name="T29" fmla="*/ 610 h 755"/>
                  <a:gd name="T30" fmla="*/ 7 w 22"/>
                  <a:gd name="T31" fmla="*/ 600 h 755"/>
                  <a:gd name="T32" fmla="*/ 7 w 22"/>
                  <a:gd name="T33" fmla="*/ 597 h 755"/>
                  <a:gd name="T34" fmla="*/ 7 w 22"/>
                  <a:gd name="T35" fmla="*/ 656 h 755"/>
                  <a:gd name="T36" fmla="*/ 8 w 22"/>
                  <a:gd name="T37" fmla="*/ 635 h 755"/>
                  <a:gd name="T38" fmla="*/ 8 w 22"/>
                  <a:gd name="T39" fmla="*/ 640 h 755"/>
                  <a:gd name="T40" fmla="*/ 10 w 22"/>
                  <a:gd name="T41" fmla="*/ 699 h 755"/>
                  <a:gd name="T42" fmla="*/ 10 w 22"/>
                  <a:gd name="T43" fmla="*/ 716 h 755"/>
                  <a:gd name="T44" fmla="*/ 10 w 22"/>
                  <a:gd name="T45" fmla="*/ 665 h 755"/>
                  <a:gd name="T46" fmla="*/ 11 w 22"/>
                  <a:gd name="T47" fmla="*/ 732 h 755"/>
                  <a:gd name="T48" fmla="*/ 11 w 22"/>
                  <a:gd name="T49" fmla="*/ 676 h 755"/>
                  <a:gd name="T50" fmla="*/ 12 w 22"/>
                  <a:gd name="T51" fmla="*/ 672 h 755"/>
                  <a:gd name="T52" fmla="*/ 12 w 22"/>
                  <a:gd name="T53" fmla="*/ 753 h 755"/>
                  <a:gd name="T54" fmla="*/ 13 w 22"/>
                  <a:gd name="T55" fmla="*/ 688 h 755"/>
                  <a:gd name="T56" fmla="*/ 13 w 22"/>
                  <a:gd name="T57" fmla="*/ 701 h 755"/>
                  <a:gd name="T58" fmla="*/ 13 w 22"/>
                  <a:gd name="T59" fmla="*/ 755 h 755"/>
                  <a:gd name="T60" fmla="*/ 14 w 22"/>
                  <a:gd name="T61" fmla="*/ 679 h 755"/>
                  <a:gd name="T62" fmla="*/ 14 w 22"/>
                  <a:gd name="T63" fmla="*/ 720 h 755"/>
                  <a:gd name="T64" fmla="*/ 14 w 22"/>
                  <a:gd name="T65" fmla="*/ 707 h 755"/>
                  <a:gd name="T66" fmla="*/ 15 w 22"/>
                  <a:gd name="T67" fmla="*/ 746 h 755"/>
                  <a:gd name="T68" fmla="*/ 15 w 22"/>
                  <a:gd name="T69" fmla="*/ 682 h 755"/>
                  <a:gd name="T70" fmla="*/ 16 w 22"/>
                  <a:gd name="T71" fmla="*/ 712 h 755"/>
                  <a:gd name="T72" fmla="*/ 16 w 22"/>
                  <a:gd name="T73" fmla="*/ 731 h 755"/>
                  <a:gd name="T74" fmla="*/ 16 w 22"/>
                  <a:gd name="T75" fmla="*/ 744 h 755"/>
                  <a:gd name="T76" fmla="*/ 17 w 22"/>
                  <a:gd name="T77" fmla="*/ 682 h 755"/>
                  <a:gd name="T78" fmla="*/ 17 w 22"/>
                  <a:gd name="T79" fmla="*/ 709 h 755"/>
                  <a:gd name="T80" fmla="*/ 18 w 22"/>
                  <a:gd name="T81" fmla="*/ 695 h 755"/>
                  <a:gd name="T82" fmla="*/ 18 w 22"/>
                  <a:gd name="T83" fmla="*/ 683 h 755"/>
                  <a:gd name="T84" fmla="*/ 18 w 22"/>
                  <a:gd name="T85" fmla="*/ 744 h 755"/>
                  <a:gd name="T86" fmla="*/ 19 w 22"/>
                  <a:gd name="T87" fmla="*/ 684 h 755"/>
                  <a:gd name="T88" fmla="*/ 19 w 22"/>
                  <a:gd name="T89" fmla="*/ 690 h 755"/>
                  <a:gd name="T90" fmla="*/ 19 w 22"/>
                  <a:gd name="T91" fmla="*/ 745 h 755"/>
                  <a:gd name="T92" fmla="*/ 20 w 22"/>
                  <a:gd name="T93" fmla="*/ 683 h 755"/>
                  <a:gd name="T94" fmla="*/ 20 w 22"/>
                  <a:gd name="T95" fmla="*/ 734 h 755"/>
                  <a:gd name="T96" fmla="*/ 21 w 22"/>
                  <a:gd name="T97" fmla="*/ 711 h 755"/>
                  <a:gd name="T98" fmla="*/ 22 w 22"/>
                  <a:gd name="T99" fmla="*/ 682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5">
                    <a:moveTo>
                      <a:pt x="0" y="565"/>
                    </a:moveTo>
                    <a:lnTo>
                      <a:pt x="1" y="566"/>
                    </a:lnTo>
                    <a:lnTo>
                      <a:pt x="1" y="623"/>
                    </a:lnTo>
                    <a:lnTo>
                      <a:pt x="2" y="522"/>
                    </a:lnTo>
                    <a:lnTo>
                      <a:pt x="2" y="543"/>
                    </a:lnTo>
                    <a:lnTo>
                      <a:pt x="2" y="525"/>
                    </a:lnTo>
                    <a:lnTo>
                      <a:pt x="2" y="537"/>
                    </a:lnTo>
                    <a:lnTo>
                      <a:pt x="3" y="40"/>
                    </a:lnTo>
                    <a:lnTo>
                      <a:pt x="3" y="52"/>
                    </a:lnTo>
                    <a:lnTo>
                      <a:pt x="4" y="50"/>
                    </a:lnTo>
                    <a:lnTo>
                      <a:pt x="4" y="0"/>
                    </a:lnTo>
                    <a:lnTo>
                      <a:pt x="5" y="267"/>
                    </a:lnTo>
                    <a:lnTo>
                      <a:pt x="5" y="269"/>
                    </a:lnTo>
                    <a:lnTo>
                      <a:pt x="6" y="619"/>
                    </a:lnTo>
                    <a:lnTo>
                      <a:pt x="6" y="610"/>
                    </a:lnTo>
                    <a:lnTo>
                      <a:pt x="7" y="600"/>
                    </a:lnTo>
                    <a:lnTo>
                      <a:pt x="7" y="597"/>
                    </a:lnTo>
                    <a:lnTo>
                      <a:pt x="7" y="656"/>
                    </a:lnTo>
                    <a:lnTo>
                      <a:pt x="8" y="635"/>
                    </a:lnTo>
                    <a:lnTo>
                      <a:pt x="8" y="640"/>
                    </a:lnTo>
                    <a:lnTo>
                      <a:pt x="10" y="699"/>
                    </a:lnTo>
                    <a:lnTo>
                      <a:pt x="10" y="716"/>
                    </a:lnTo>
                    <a:lnTo>
                      <a:pt x="10" y="665"/>
                    </a:lnTo>
                    <a:lnTo>
                      <a:pt x="11" y="732"/>
                    </a:lnTo>
                    <a:lnTo>
                      <a:pt x="11" y="676"/>
                    </a:lnTo>
                    <a:lnTo>
                      <a:pt x="12" y="672"/>
                    </a:lnTo>
                    <a:lnTo>
                      <a:pt x="12" y="753"/>
                    </a:lnTo>
                    <a:lnTo>
                      <a:pt x="13" y="688"/>
                    </a:lnTo>
                    <a:lnTo>
                      <a:pt x="13" y="701"/>
                    </a:lnTo>
                    <a:lnTo>
                      <a:pt x="13" y="755"/>
                    </a:lnTo>
                    <a:lnTo>
                      <a:pt x="14" y="679"/>
                    </a:lnTo>
                    <a:lnTo>
                      <a:pt x="14" y="720"/>
                    </a:lnTo>
                    <a:lnTo>
                      <a:pt x="14" y="707"/>
                    </a:lnTo>
                    <a:lnTo>
                      <a:pt x="15" y="746"/>
                    </a:lnTo>
                    <a:lnTo>
                      <a:pt x="15" y="682"/>
                    </a:lnTo>
                    <a:lnTo>
                      <a:pt x="16" y="712"/>
                    </a:lnTo>
                    <a:lnTo>
                      <a:pt x="16" y="731"/>
                    </a:lnTo>
                    <a:lnTo>
                      <a:pt x="16" y="744"/>
                    </a:lnTo>
                    <a:lnTo>
                      <a:pt x="17" y="682"/>
                    </a:lnTo>
                    <a:lnTo>
                      <a:pt x="17" y="709"/>
                    </a:lnTo>
                    <a:lnTo>
                      <a:pt x="18" y="695"/>
                    </a:lnTo>
                    <a:lnTo>
                      <a:pt x="18" y="683"/>
                    </a:lnTo>
                    <a:lnTo>
                      <a:pt x="18" y="744"/>
                    </a:lnTo>
                    <a:lnTo>
                      <a:pt x="19" y="684"/>
                    </a:lnTo>
                    <a:lnTo>
                      <a:pt x="19" y="690"/>
                    </a:lnTo>
                    <a:lnTo>
                      <a:pt x="19" y="745"/>
                    </a:lnTo>
                    <a:lnTo>
                      <a:pt x="20" y="683"/>
                    </a:lnTo>
                    <a:lnTo>
                      <a:pt x="20" y="734"/>
                    </a:lnTo>
                    <a:lnTo>
                      <a:pt x="21" y="711"/>
                    </a:lnTo>
                    <a:lnTo>
                      <a:pt x="22" y="68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8" name="Freeform 1636"/>
              <p:cNvSpPr>
                <a:spLocks/>
              </p:cNvSpPr>
              <p:nvPr/>
            </p:nvSpPr>
            <p:spPr bwMode="auto">
              <a:xfrm>
                <a:off x="4345" y="1907"/>
                <a:ext cx="21" cy="792"/>
              </a:xfrm>
              <a:custGeom>
                <a:avLst/>
                <a:gdLst>
                  <a:gd name="T0" fmla="*/ 0 w 21"/>
                  <a:gd name="T1" fmla="*/ 734 h 792"/>
                  <a:gd name="T2" fmla="*/ 0 w 21"/>
                  <a:gd name="T3" fmla="*/ 788 h 792"/>
                  <a:gd name="T4" fmla="*/ 0 w 21"/>
                  <a:gd name="T5" fmla="*/ 737 h 792"/>
                  <a:gd name="T6" fmla="*/ 0 w 21"/>
                  <a:gd name="T7" fmla="*/ 741 h 792"/>
                  <a:gd name="T8" fmla="*/ 2 w 21"/>
                  <a:gd name="T9" fmla="*/ 730 h 792"/>
                  <a:gd name="T10" fmla="*/ 2 w 21"/>
                  <a:gd name="T11" fmla="*/ 789 h 792"/>
                  <a:gd name="T12" fmla="*/ 2 w 21"/>
                  <a:gd name="T13" fmla="*/ 784 h 792"/>
                  <a:gd name="T14" fmla="*/ 2 w 21"/>
                  <a:gd name="T15" fmla="*/ 755 h 792"/>
                  <a:gd name="T16" fmla="*/ 3 w 21"/>
                  <a:gd name="T17" fmla="*/ 722 h 792"/>
                  <a:gd name="T18" fmla="*/ 3 w 21"/>
                  <a:gd name="T19" fmla="*/ 792 h 792"/>
                  <a:gd name="T20" fmla="*/ 3 w 21"/>
                  <a:gd name="T21" fmla="*/ 724 h 792"/>
                  <a:gd name="T22" fmla="*/ 4 w 21"/>
                  <a:gd name="T23" fmla="*/ 727 h 792"/>
                  <a:gd name="T24" fmla="*/ 4 w 21"/>
                  <a:gd name="T25" fmla="*/ 772 h 792"/>
                  <a:gd name="T26" fmla="*/ 4 w 21"/>
                  <a:gd name="T27" fmla="*/ 711 h 792"/>
                  <a:gd name="T28" fmla="*/ 5 w 21"/>
                  <a:gd name="T29" fmla="*/ 759 h 792"/>
                  <a:gd name="T30" fmla="*/ 5 w 21"/>
                  <a:gd name="T31" fmla="*/ 749 h 792"/>
                  <a:gd name="T32" fmla="*/ 6 w 21"/>
                  <a:gd name="T33" fmla="*/ 679 h 792"/>
                  <a:gd name="T34" fmla="*/ 7 w 21"/>
                  <a:gd name="T35" fmla="*/ 676 h 792"/>
                  <a:gd name="T36" fmla="*/ 7 w 21"/>
                  <a:gd name="T37" fmla="*/ 720 h 792"/>
                  <a:gd name="T38" fmla="*/ 8 w 21"/>
                  <a:gd name="T39" fmla="*/ 645 h 792"/>
                  <a:gd name="T40" fmla="*/ 8 w 21"/>
                  <a:gd name="T41" fmla="*/ 646 h 792"/>
                  <a:gd name="T42" fmla="*/ 8 w 21"/>
                  <a:gd name="T43" fmla="*/ 648 h 792"/>
                  <a:gd name="T44" fmla="*/ 9 w 21"/>
                  <a:gd name="T45" fmla="*/ 692 h 792"/>
                  <a:gd name="T46" fmla="*/ 9 w 21"/>
                  <a:gd name="T47" fmla="*/ 597 h 792"/>
                  <a:gd name="T48" fmla="*/ 9 w 21"/>
                  <a:gd name="T49" fmla="*/ 605 h 792"/>
                  <a:gd name="T50" fmla="*/ 10 w 21"/>
                  <a:gd name="T51" fmla="*/ 611 h 792"/>
                  <a:gd name="T52" fmla="*/ 10 w 21"/>
                  <a:gd name="T53" fmla="*/ 644 h 792"/>
                  <a:gd name="T54" fmla="*/ 11 w 21"/>
                  <a:gd name="T55" fmla="*/ 245 h 792"/>
                  <a:gd name="T56" fmla="*/ 11 w 21"/>
                  <a:gd name="T57" fmla="*/ 200 h 792"/>
                  <a:gd name="T58" fmla="*/ 12 w 21"/>
                  <a:gd name="T59" fmla="*/ 0 h 792"/>
                  <a:gd name="T60" fmla="*/ 13 w 21"/>
                  <a:gd name="T61" fmla="*/ 142 h 792"/>
                  <a:gd name="T62" fmla="*/ 13 w 21"/>
                  <a:gd name="T63" fmla="*/ 146 h 792"/>
                  <a:gd name="T64" fmla="*/ 14 w 21"/>
                  <a:gd name="T65" fmla="*/ 575 h 792"/>
                  <a:gd name="T66" fmla="*/ 14 w 21"/>
                  <a:gd name="T67" fmla="*/ 576 h 792"/>
                  <a:gd name="T68" fmla="*/ 14 w 21"/>
                  <a:gd name="T69" fmla="*/ 568 h 792"/>
                  <a:gd name="T70" fmla="*/ 15 w 21"/>
                  <a:gd name="T71" fmla="*/ 687 h 792"/>
                  <a:gd name="T72" fmla="*/ 16 w 21"/>
                  <a:gd name="T73" fmla="*/ 629 h 792"/>
                  <a:gd name="T74" fmla="*/ 16 w 21"/>
                  <a:gd name="T75" fmla="*/ 643 h 792"/>
                  <a:gd name="T76" fmla="*/ 17 w 21"/>
                  <a:gd name="T77" fmla="*/ 635 h 792"/>
                  <a:gd name="T78" fmla="*/ 17 w 21"/>
                  <a:gd name="T79" fmla="*/ 733 h 792"/>
                  <a:gd name="T80" fmla="*/ 18 w 21"/>
                  <a:gd name="T81" fmla="*/ 745 h 792"/>
                  <a:gd name="T82" fmla="*/ 18 w 21"/>
                  <a:gd name="T83" fmla="*/ 652 h 792"/>
                  <a:gd name="T84" fmla="*/ 19 w 21"/>
                  <a:gd name="T85" fmla="*/ 763 h 792"/>
                  <a:gd name="T86" fmla="*/ 19 w 21"/>
                  <a:gd name="T87" fmla="*/ 759 h 792"/>
                  <a:gd name="T88" fmla="*/ 19 w 21"/>
                  <a:gd name="T89" fmla="*/ 756 h 792"/>
                  <a:gd name="T90" fmla="*/ 20 w 21"/>
                  <a:gd name="T91" fmla="*/ 664 h 792"/>
                  <a:gd name="T92" fmla="*/ 20 w 21"/>
                  <a:gd name="T93" fmla="*/ 780 h 792"/>
                  <a:gd name="T94" fmla="*/ 20 w 21"/>
                  <a:gd name="T95" fmla="*/ 685 h 792"/>
                  <a:gd name="T96" fmla="*/ 21 w 21"/>
                  <a:gd name="T97" fmla="*/ 677 h 792"/>
                  <a:gd name="T98" fmla="*/ 21 w 21"/>
                  <a:gd name="T99" fmla="*/ 673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2">
                    <a:moveTo>
                      <a:pt x="0" y="734"/>
                    </a:moveTo>
                    <a:lnTo>
                      <a:pt x="0" y="788"/>
                    </a:lnTo>
                    <a:lnTo>
                      <a:pt x="0" y="737"/>
                    </a:lnTo>
                    <a:lnTo>
                      <a:pt x="0" y="741"/>
                    </a:lnTo>
                    <a:lnTo>
                      <a:pt x="2" y="730"/>
                    </a:lnTo>
                    <a:lnTo>
                      <a:pt x="2" y="789"/>
                    </a:lnTo>
                    <a:lnTo>
                      <a:pt x="2" y="784"/>
                    </a:lnTo>
                    <a:lnTo>
                      <a:pt x="2" y="755"/>
                    </a:lnTo>
                    <a:lnTo>
                      <a:pt x="3" y="722"/>
                    </a:lnTo>
                    <a:lnTo>
                      <a:pt x="3" y="792"/>
                    </a:lnTo>
                    <a:lnTo>
                      <a:pt x="3" y="724"/>
                    </a:lnTo>
                    <a:lnTo>
                      <a:pt x="4" y="727"/>
                    </a:lnTo>
                    <a:lnTo>
                      <a:pt x="4" y="772"/>
                    </a:lnTo>
                    <a:lnTo>
                      <a:pt x="4" y="711"/>
                    </a:lnTo>
                    <a:lnTo>
                      <a:pt x="5" y="759"/>
                    </a:lnTo>
                    <a:lnTo>
                      <a:pt x="5" y="749"/>
                    </a:lnTo>
                    <a:lnTo>
                      <a:pt x="6" y="679"/>
                    </a:lnTo>
                    <a:lnTo>
                      <a:pt x="7" y="676"/>
                    </a:lnTo>
                    <a:lnTo>
                      <a:pt x="7" y="720"/>
                    </a:lnTo>
                    <a:lnTo>
                      <a:pt x="8" y="645"/>
                    </a:lnTo>
                    <a:lnTo>
                      <a:pt x="8" y="646"/>
                    </a:lnTo>
                    <a:lnTo>
                      <a:pt x="8" y="648"/>
                    </a:lnTo>
                    <a:lnTo>
                      <a:pt x="9" y="692"/>
                    </a:lnTo>
                    <a:lnTo>
                      <a:pt x="9" y="597"/>
                    </a:lnTo>
                    <a:lnTo>
                      <a:pt x="9" y="605"/>
                    </a:lnTo>
                    <a:lnTo>
                      <a:pt x="10" y="611"/>
                    </a:lnTo>
                    <a:lnTo>
                      <a:pt x="10" y="644"/>
                    </a:lnTo>
                    <a:lnTo>
                      <a:pt x="11" y="245"/>
                    </a:lnTo>
                    <a:lnTo>
                      <a:pt x="11" y="200"/>
                    </a:lnTo>
                    <a:lnTo>
                      <a:pt x="12" y="0"/>
                    </a:lnTo>
                    <a:lnTo>
                      <a:pt x="13" y="142"/>
                    </a:lnTo>
                    <a:lnTo>
                      <a:pt x="13" y="146"/>
                    </a:lnTo>
                    <a:lnTo>
                      <a:pt x="14" y="575"/>
                    </a:lnTo>
                    <a:lnTo>
                      <a:pt x="14" y="576"/>
                    </a:lnTo>
                    <a:lnTo>
                      <a:pt x="14" y="568"/>
                    </a:lnTo>
                    <a:lnTo>
                      <a:pt x="15" y="687"/>
                    </a:lnTo>
                    <a:lnTo>
                      <a:pt x="16" y="629"/>
                    </a:lnTo>
                    <a:lnTo>
                      <a:pt x="16" y="643"/>
                    </a:lnTo>
                    <a:lnTo>
                      <a:pt x="17" y="635"/>
                    </a:lnTo>
                    <a:lnTo>
                      <a:pt x="17" y="733"/>
                    </a:lnTo>
                    <a:lnTo>
                      <a:pt x="18" y="745"/>
                    </a:lnTo>
                    <a:lnTo>
                      <a:pt x="18" y="652"/>
                    </a:lnTo>
                    <a:lnTo>
                      <a:pt x="19" y="763"/>
                    </a:lnTo>
                    <a:lnTo>
                      <a:pt x="19" y="759"/>
                    </a:lnTo>
                    <a:lnTo>
                      <a:pt x="19" y="756"/>
                    </a:lnTo>
                    <a:lnTo>
                      <a:pt x="20" y="664"/>
                    </a:lnTo>
                    <a:lnTo>
                      <a:pt x="20" y="780"/>
                    </a:lnTo>
                    <a:lnTo>
                      <a:pt x="20" y="685"/>
                    </a:lnTo>
                    <a:lnTo>
                      <a:pt x="21" y="677"/>
                    </a:lnTo>
                    <a:lnTo>
                      <a:pt x="21" y="6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9" name="Freeform 1637"/>
              <p:cNvSpPr>
                <a:spLocks/>
              </p:cNvSpPr>
              <p:nvPr/>
            </p:nvSpPr>
            <p:spPr bwMode="auto">
              <a:xfrm>
                <a:off x="4366" y="1911"/>
                <a:ext cx="22" cy="785"/>
              </a:xfrm>
              <a:custGeom>
                <a:avLst/>
                <a:gdLst>
                  <a:gd name="T0" fmla="*/ 0 w 22"/>
                  <a:gd name="T1" fmla="*/ 669 h 785"/>
                  <a:gd name="T2" fmla="*/ 0 w 22"/>
                  <a:gd name="T3" fmla="*/ 780 h 785"/>
                  <a:gd name="T4" fmla="*/ 1 w 22"/>
                  <a:gd name="T5" fmla="*/ 678 h 785"/>
                  <a:gd name="T6" fmla="*/ 1 w 22"/>
                  <a:gd name="T7" fmla="*/ 685 h 785"/>
                  <a:gd name="T8" fmla="*/ 1 w 22"/>
                  <a:gd name="T9" fmla="*/ 782 h 785"/>
                  <a:gd name="T10" fmla="*/ 2 w 22"/>
                  <a:gd name="T11" fmla="*/ 680 h 785"/>
                  <a:gd name="T12" fmla="*/ 2 w 22"/>
                  <a:gd name="T13" fmla="*/ 742 h 785"/>
                  <a:gd name="T14" fmla="*/ 2 w 22"/>
                  <a:gd name="T15" fmla="*/ 781 h 785"/>
                  <a:gd name="T16" fmla="*/ 4 w 22"/>
                  <a:gd name="T17" fmla="*/ 684 h 785"/>
                  <a:gd name="T18" fmla="*/ 4 w 22"/>
                  <a:gd name="T19" fmla="*/ 781 h 785"/>
                  <a:gd name="T20" fmla="*/ 4 w 22"/>
                  <a:gd name="T21" fmla="*/ 755 h 785"/>
                  <a:gd name="T22" fmla="*/ 4 w 22"/>
                  <a:gd name="T23" fmla="*/ 767 h 785"/>
                  <a:gd name="T24" fmla="*/ 5 w 22"/>
                  <a:gd name="T25" fmla="*/ 686 h 785"/>
                  <a:gd name="T26" fmla="*/ 5 w 22"/>
                  <a:gd name="T27" fmla="*/ 784 h 785"/>
                  <a:gd name="T28" fmla="*/ 6 w 22"/>
                  <a:gd name="T29" fmla="*/ 720 h 785"/>
                  <a:gd name="T30" fmla="*/ 6 w 22"/>
                  <a:gd name="T31" fmla="*/ 704 h 785"/>
                  <a:gd name="T32" fmla="*/ 6 w 22"/>
                  <a:gd name="T33" fmla="*/ 688 h 785"/>
                  <a:gd name="T34" fmla="*/ 6 w 22"/>
                  <a:gd name="T35" fmla="*/ 785 h 785"/>
                  <a:gd name="T36" fmla="*/ 7 w 22"/>
                  <a:gd name="T37" fmla="*/ 690 h 785"/>
                  <a:gd name="T38" fmla="*/ 7 w 22"/>
                  <a:gd name="T39" fmla="*/ 697 h 785"/>
                  <a:gd name="T40" fmla="*/ 7 w 22"/>
                  <a:gd name="T41" fmla="*/ 784 h 785"/>
                  <a:gd name="T42" fmla="*/ 8 w 22"/>
                  <a:gd name="T43" fmla="*/ 689 h 785"/>
                  <a:gd name="T44" fmla="*/ 9 w 22"/>
                  <a:gd name="T45" fmla="*/ 750 h 785"/>
                  <a:gd name="T46" fmla="*/ 9 w 22"/>
                  <a:gd name="T47" fmla="*/ 780 h 785"/>
                  <a:gd name="T48" fmla="*/ 10 w 22"/>
                  <a:gd name="T49" fmla="*/ 688 h 785"/>
                  <a:gd name="T50" fmla="*/ 10 w 22"/>
                  <a:gd name="T51" fmla="*/ 727 h 785"/>
                  <a:gd name="T52" fmla="*/ 11 w 22"/>
                  <a:gd name="T53" fmla="*/ 728 h 785"/>
                  <a:gd name="T54" fmla="*/ 11 w 22"/>
                  <a:gd name="T55" fmla="*/ 686 h 785"/>
                  <a:gd name="T56" fmla="*/ 12 w 22"/>
                  <a:gd name="T57" fmla="*/ 770 h 785"/>
                  <a:gd name="T58" fmla="*/ 12 w 22"/>
                  <a:gd name="T59" fmla="*/ 741 h 785"/>
                  <a:gd name="T60" fmla="*/ 12 w 22"/>
                  <a:gd name="T61" fmla="*/ 713 h 785"/>
                  <a:gd name="T62" fmla="*/ 13 w 22"/>
                  <a:gd name="T63" fmla="*/ 751 h 785"/>
                  <a:gd name="T64" fmla="*/ 13 w 22"/>
                  <a:gd name="T65" fmla="*/ 679 h 785"/>
                  <a:gd name="T66" fmla="*/ 14 w 22"/>
                  <a:gd name="T67" fmla="*/ 678 h 785"/>
                  <a:gd name="T68" fmla="*/ 14 w 22"/>
                  <a:gd name="T69" fmla="*/ 725 h 785"/>
                  <a:gd name="T70" fmla="*/ 15 w 22"/>
                  <a:gd name="T71" fmla="*/ 670 h 785"/>
                  <a:gd name="T72" fmla="*/ 15 w 22"/>
                  <a:gd name="T73" fmla="*/ 691 h 785"/>
                  <a:gd name="T74" fmla="*/ 15 w 22"/>
                  <a:gd name="T75" fmla="*/ 703 h 785"/>
                  <a:gd name="T76" fmla="*/ 15 w 22"/>
                  <a:gd name="T77" fmla="*/ 703 h 785"/>
                  <a:gd name="T78" fmla="*/ 16 w 22"/>
                  <a:gd name="T79" fmla="*/ 649 h 785"/>
                  <a:gd name="T80" fmla="*/ 17 w 22"/>
                  <a:gd name="T81" fmla="*/ 645 h 785"/>
                  <a:gd name="T82" fmla="*/ 17 w 22"/>
                  <a:gd name="T83" fmla="*/ 646 h 785"/>
                  <a:gd name="T84" fmla="*/ 18 w 22"/>
                  <a:gd name="T85" fmla="*/ 599 h 785"/>
                  <a:gd name="T86" fmla="*/ 18 w 22"/>
                  <a:gd name="T87" fmla="*/ 599 h 785"/>
                  <a:gd name="T88" fmla="*/ 19 w 22"/>
                  <a:gd name="T89" fmla="*/ 605 h 785"/>
                  <a:gd name="T90" fmla="*/ 20 w 22"/>
                  <a:gd name="T91" fmla="*/ 492 h 785"/>
                  <a:gd name="T92" fmla="*/ 20 w 22"/>
                  <a:gd name="T93" fmla="*/ 473 h 785"/>
                  <a:gd name="T94" fmla="*/ 21 w 22"/>
                  <a:gd name="T95" fmla="*/ 0 h 785"/>
                  <a:gd name="T96" fmla="*/ 21 w 22"/>
                  <a:gd name="T97" fmla="*/ 25 h 785"/>
                  <a:gd name="T98" fmla="*/ 22 w 22"/>
                  <a:gd name="T99" fmla="*/ 27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5">
                    <a:moveTo>
                      <a:pt x="0" y="669"/>
                    </a:moveTo>
                    <a:lnTo>
                      <a:pt x="0" y="780"/>
                    </a:lnTo>
                    <a:lnTo>
                      <a:pt x="1" y="678"/>
                    </a:lnTo>
                    <a:lnTo>
                      <a:pt x="1" y="685"/>
                    </a:lnTo>
                    <a:lnTo>
                      <a:pt x="1" y="782"/>
                    </a:lnTo>
                    <a:lnTo>
                      <a:pt x="2" y="680"/>
                    </a:lnTo>
                    <a:lnTo>
                      <a:pt x="2" y="742"/>
                    </a:lnTo>
                    <a:lnTo>
                      <a:pt x="2" y="781"/>
                    </a:lnTo>
                    <a:lnTo>
                      <a:pt x="4" y="684"/>
                    </a:lnTo>
                    <a:lnTo>
                      <a:pt x="4" y="781"/>
                    </a:lnTo>
                    <a:lnTo>
                      <a:pt x="4" y="755"/>
                    </a:lnTo>
                    <a:lnTo>
                      <a:pt x="4" y="767"/>
                    </a:lnTo>
                    <a:lnTo>
                      <a:pt x="5" y="686"/>
                    </a:lnTo>
                    <a:lnTo>
                      <a:pt x="5" y="784"/>
                    </a:lnTo>
                    <a:lnTo>
                      <a:pt x="6" y="720"/>
                    </a:lnTo>
                    <a:lnTo>
                      <a:pt x="6" y="704"/>
                    </a:lnTo>
                    <a:lnTo>
                      <a:pt x="6" y="688"/>
                    </a:lnTo>
                    <a:lnTo>
                      <a:pt x="6" y="785"/>
                    </a:lnTo>
                    <a:lnTo>
                      <a:pt x="7" y="690"/>
                    </a:lnTo>
                    <a:lnTo>
                      <a:pt x="7" y="697"/>
                    </a:lnTo>
                    <a:lnTo>
                      <a:pt x="7" y="784"/>
                    </a:lnTo>
                    <a:lnTo>
                      <a:pt x="8" y="689"/>
                    </a:lnTo>
                    <a:lnTo>
                      <a:pt x="9" y="750"/>
                    </a:lnTo>
                    <a:lnTo>
                      <a:pt x="9" y="780"/>
                    </a:lnTo>
                    <a:lnTo>
                      <a:pt x="10" y="688"/>
                    </a:lnTo>
                    <a:lnTo>
                      <a:pt x="10" y="727"/>
                    </a:lnTo>
                    <a:lnTo>
                      <a:pt x="11" y="728"/>
                    </a:lnTo>
                    <a:lnTo>
                      <a:pt x="11" y="686"/>
                    </a:lnTo>
                    <a:lnTo>
                      <a:pt x="12" y="770"/>
                    </a:lnTo>
                    <a:lnTo>
                      <a:pt x="12" y="741"/>
                    </a:lnTo>
                    <a:lnTo>
                      <a:pt x="12" y="713"/>
                    </a:lnTo>
                    <a:lnTo>
                      <a:pt x="13" y="751"/>
                    </a:lnTo>
                    <a:lnTo>
                      <a:pt x="13" y="679"/>
                    </a:lnTo>
                    <a:lnTo>
                      <a:pt x="14" y="678"/>
                    </a:lnTo>
                    <a:lnTo>
                      <a:pt x="14" y="725"/>
                    </a:lnTo>
                    <a:lnTo>
                      <a:pt x="15" y="670"/>
                    </a:lnTo>
                    <a:lnTo>
                      <a:pt x="15" y="691"/>
                    </a:lnTo>
                    <a:lnTo>
                      <a:pt x="15" y="703"/>
                    </a:lnTo>
                    <a:lnTo>
                      <a:pt x="15" y="703"/>
                    </a:lnTo>
                    <a:lnTo>
                      <a:pt x="16" y="649"/>
                    </a:lnTo>
                    <a:lnTo>
                      <a:pt x="17" y="645"/>
                    </a:lnTo>
                    <a:lnTo>
                      <a:pt x="17" y="646"/>
                    </a:lnTo>
                    <a:lnTo>
                      <a:pt x="18" y="599"/>
                    </a:lnTo>
                    <a:lnTo>
                      <a:pt x="18" y="599"/>
                    </a:lnTo>
                    <a:lnTo>
                      <a:pt x="19" y="605"/>
                    </a:lnTo>
                    <a:lnTo>
                      <a:pt x="20" y="492"/>
                    </a:lnTo>
                    <a:lnTo>
                      <a:pt x="20" y="473"/>
                    </a:lnTo>
                    <a:lnTo>
                      <a:pt x="21" y="0"/>
                    </a:lnTo>
                    <a:lnTo>
                      <a:pt x="21" y="25"/>
                    </a:lnTo>
                    <a:lnTo>
                      <a:pt x="22" y="2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0" name="Freeform 1638"/>
              <p:cNvSpPr>
                <a:spLocks/>
              </p:cNvSpPr>
              <p:nvPr/>
            </p:nvSpPr>
            <p:spPr bwMode="auto">
              <a:xfrm>
                <a:off x="4388" y="1938"/>
                <a:ext cx="21" cy="710"/>
              </a:xfrm>
              <a:custGeom>
                <a:avLst/>
                <a:gdLst>
                  <a:gd name="T0" fmla="*/ 0 w 21"/>
                  <a:gd name="T1" fmla="*/ 0 h 710"/>
                  <a:gd name="T2" fmla="*/ 1 w 21"/>
                  <a:gd name="T3" fmla="*/ 461 h 710"/>
                  <a:gd name="T4" fmla="*/ 1 w 21"/>
                  <a:gd name="T5" fmla="*/ 457 h 710"/>
                  <a:gd name="T6" fmla="*/ 2 w 21"/>
                  <a:gd name="T7" fmla="*/ 606 h 710"/>
                  <a:gd name="T8" fmla="*/ 2 w 21"/>
                  <a:gd name="T9" fmla="*/ 564 h 710"/>
                  <a:gd name="T10" fmla="*/ 2 w 21"/>
                  <a:gd name="T11" fmla="*/ 576 h 710"/>
                  <a:gd name="T12" fmla="*/ 3 w 21"/>
                  <a:gd name="T13" fmla="*/ 573 h 710"/>
                  <a:gd name="T14" fmla="*/ 4 w 21"/>
                  <a:gd name="T15" fmla="*/ 655 h 710"/>
                  <a:gd name="T16" fmla="*/ 4 w 21"/>
                  <a:gd name="T17" fmla="*/ 653 h 710"/>
                  <a:gd name="T18" fmla="*/ 4 w 21"/>
                  <a:gd name="T19" fmla="*/ 647 h 710"/>
                  <a:gd name="T20" fmla="*/ 5 w 21"/>
                  <a:gd name="T21" fmla="*/ 585 h 710"/>
                  <a:gd name="T22" fmla="*/ 5 w 21"/>
                  <a:gd name="T23" fmla="*/ 684 h 710"/>
                  <a:gd name="T24" fmla="*/ 5 w 21"/>
                  <a:gd name="T25" fmla="*/ 681 h 710"/>
                  <a:gd name="T26" fmla="*/ 6 w 21"/>
                  <a:gd name="T27" fmla="*/ 658 h 710"/>
                  <a:gd name="T28" fmla="*/ 6 w 21"/>
                  <a:gd name="T29" fmla="*/ 594 h 710"/>
                  <a:gd name="T30" fmla="*/ 7 w 21"/>
                  <a:gd name="T31" fmla="*/ 694 h 710"/>
                  <a:gd name="T32" fmla="*/ 7 w 21"/>
                  <a:gd name="T33" fmla="*/ 610 h 710"/>
                  <a:gd name="T34" fmla="*/ 7 w 21"/>
                  <a:gd name="T35" fmla="*/ 602 h 710"/>
                  <a:gd name="T36" fmla="*/ 7 w 21"/>
                  <a:gd name="T37" fmla="*/ 599 h 710"/>
                  <a:gd name="T38" fmla="*/ 8 w 21"/>
                  <a:gd name="T39" fmla="*/ 701 h 710"/>
                  <a:gd name="T40" fmla="*/ 8 w 21"/>
                  <a:gd name="T41" fmla="*/ 614 h 710"/>
                  <a:gd name="T42" fmla="*/ 9 w 21"/>
                  <a:gd name="T43" fmla="*/ 627 h 710"/>
                  <a:gd name="T44" fmla="*/ 9 w 21"/>
                  <a:gd name="T45" fmla="*/ 702 h 710"/>
                  <a:gd name="T46" fmla="*/ 10 w 21"/>
                  <a:gd name="T47" fmla="*/ 603 h 710"/>
                  <a:gd name="T48" fmla="*/ 10 w 21"/>
                  <a:gd name="T49" fmla="*/ 689 h 710"/>
                  <a:gd name="T50" fmla="*/ 10 w 21"/>
                  <a:gd name="T51" fmla="*/ 683 h 710"/>
                  <a:gd name="T52" fmla="*/ 10 w 21"/>
                  <a:gd name="T53" fmla="*/ 703 h 710"/>
                  <a:gd name="T54" fmla="*/ 11 w 21"/>
                  <a:gd name="T55" fmla="*/ 603 h 710"/>
                  <a:gd name="T56" fmla="*/ 12 w 21"/>
                  <a:gd name="T57" fmla="*/ 696 h 710"/>
                  <a:gd name="T58" fmla="*/ 12 w 21"/>
                  <a:gd name="T59" fmla="*/ 708 h 710"/>
                  <a:gd name="T60" fmla="*/ 12 w 21"/>
                  <a:gd name="T61" fmla="*/ 603 h 710"/>
                  <a:gd name="T62" fmla="*/ 13 w 21"/>
                  <a:gd name="T63" fmla="*/ 710 h 710"/>
                  <a:gd name="T64" fmla="*/ 13 w 21"/>
                  <a:gd name="T65" fmla="*/ 612 h 710"/>
                  <a:gd name="T66" fmla="*/ 14 w 21"/>
                  <a:gd name="T67" fmla="*/ 604 h 710"/>
                  <a:gd name="T68" fmla="*/ 14 w 21"/>
                  <a:gd name="T69" fmla="*/ 709 h 710"/>
                  <a:gd name="T70" fmla="*/ 15 w 21"/>
                  <a:gd name="T71" fmla="*/ 599 h 710"/>
                  <a:gd name="T72" fmla="*/ 15 w 21"/>
                  <a:gd name="T73" fmla="*/ 604 h 710"/>
                  <a:gd name="T74" fmla="*/ 15 w 21"/>
                  <a:gd name="T75" fmla="*/ 611 h 710"/>
                  <a:gd name="T76" fmla="*/ 15 w 21"/>
                  <a:gd name="T77" fmla="*/ 705 h 710"/>
                  <a:gd name="T78" fmla="*/ 16 w 21"/>
                  <a:gd name="T79" fmla="*/ 596 h 710"/>
                  <a:gd name="T80" fmla="*/ 16 w 21"/>
                  <a:gd name="T81" fmla="*/ 671 h 710"/>
                  <a:gd name="T82" fmla="*/ 17 w 21"/>
                  <a:gd name="T83" fmla="*/ 668 h 710"/>
                  <a:gd name="T84" fmla="*/ 17 w 21"/>
                  <a:gd name="T85" fmla="*/ 698 h 710"/>
                  <a:gd name="T86" fmla="*/ 17 w 21"/>
                  <a:gd name="T87" fmla="*/ 592 h 710"/>
                  <a:gd name="T88" fmla="*/ 18 w 21"/>
                  <a:gd name="T89" fmla="*/ 690 h 710"/>
                  <a:gd name="T90" fmla="*/ 18 w 21"/>
                  <a:gd name="T91" fmla="*/ 680 h 710"/>
                  <a:gd name="T92" fmla="*/ 19 w 21"/>
                  <a:gd name="T93" fmla="*/ 587 h 710"/>
                  <a:gd name="T94" fmla="*/ 19 w 21"/>
                  <a:gd name="T95" fmla="*/ 599 h 710"/>
                  <a:gd name="T96" fmla="*/ 20 w 21"/>
                  <a:gd name="T97" fmla="*/ 589 h 710"/>
                  <a:gd name="T98" fmla="*/ 21 w 21"/>
                  <a:gd name="T99" fmla="*/ 666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0"/>
                    </a:moveTo>
                    <a:lnTo>
                      <a:pt x="1" y="461"/>
                    </a:lnTo>
                    <a:lnTo>
                      <a:pt x="1" y="457"/>
                    </a:lnTo>
                    <a:lnTo>
                      <a:pt x="2" y="606"/>
                    </a:lnTo>
                    <a:lnTo>
                      <a:pt x="2" y="564"/>
                    </a:lnTo>
                    <a:lnTo>
                      <a:pt x="2" y="576"/>
                    </a:lnTo>
                    <a:lnTo>
                      <a:pt x="3" y="573"/>
                    </a:lnTo>
                    <a:lnTo>
                      <a:pt x="4" y="655"/>
                    </a:lnTo>
                    <a:lnTo>
                      <a:pt x="4" y="653"/>
                    </a:lnTo>
                    <a:lnTo>
                      <a:pt x="4" y="647"/>
                    </a:lnTo>
                    <a:lnTo>
                      <a:pt x="5" y="585"/>
                    </a:lnTo>
                    <a:lnTo>
                      <a:pt x="5" y="684"/>
                    </a:lnTo>
                    <a:lnTo>
                      <a:pt x="5" y="681"/>
                    </a:lnTo>
                    <a:lnTo>
                      <a:pt x="6" y="658"/>
                    </a:lnTo>
                    <a:lnTo>
                      <a:pt x="6" y="594"/>
                    </a:lnTo>
                    <a:lnTo>
                      <a:pt x="7" y="694"/>
                    </a:lnTo>
                    <a:lnTo>
                      <a:pt x="7" y="610"/>
                    </a:lnTo>
                    <a:lnTo>
                      <a:pt x="7" y="602"/>
                    </a:lnTo>
                    <a:lnTo>
                      <a:pt x="7" y="599"/>
                    </a:lnTo>
                    <a:lnTo>
                      <a:pt x="8" y="701"/>
                    </a:lnTo>
                    <a:lnTo>
                      <a:pt x="8" y="614"/>
                    </a:lnTo>
                    <a:lnTo>
                      <a:pt x="9" y="627"/>
                    </a:lnTo>
                    <a:lnTo>
                      <a:pt x="9" y="702"/>
                    </a:lnTo>
                    <a:lnTo>
                      <a:pt x="10" y="603"/>
                    </a:lnTo>
                    <a:lnTo>
                      <a:pt x="10" y="689"/>
                    </a:lnTo>
                    <a:lnTo>
                      <a:pt x="10" y="683"/>
                    </a:lnTo>
                    <a:lnTo>
                      <a:pt x="10" y="703"/>
                    </a:lnTo>
                    <a:lnTo>
                      <a:pt x="11" y="603"/>
                    </a:lnTo>
                    <a:lnTo>
                      <a:pt x="12" y="696"/>
                    </a:lnTo>
                    <a:lnTo>
                      <a:pt x="12" y="708"/>
                    </a:lnTo>
                    <a:lnTo>
                      <a:pt x="12" y="603"/>
                    </a:lnTo>
                    <a:lnTo>
                      <a:pt x="13" y="710"/>
                    </a:lnTo>
                    <a:lnTo>
                      <a:pt x="13" y="612"/>
                    </a:lnTo>
                    <a:lnTo>
                      <a:pt x="14" y="604"/>
                    </a:lnTo>
                    <a:lnTo>
                      <a:pt x="14" y="709"/>
                    </a:lnTo>
                    <a:lnTo>
                      <a:pt x="15" y="599"/>
                    </a:lnTo>
                    <a:lnTo>
                      <a:pt x="15" y="604"/>
                    </a:lnTo>
                    <a:lnTo>
                      <a:pt x="15" y="611"/>
                    </a:lnTo>
                    <a:lnTo>
                      <a:pt x="15" y="705"/>
                    </a:lnTo>
                    <a:lnTo>
                      <a:pt x="16" y="596"/>
                    </a:lnTo>
                    <a:lnTo>
                      <a:pt x="16" y="671"/>
                    </a:lnTo>
                    <a:lnTo>
                      <a:pt x="17" y="668"/>
                    </a:lnTo>
                    <a:lnTo>
                      <a:pt x="17" y="698"/>
                    </a:lnTo>
                    <a:lnTo>
                      <a:pt x="17" y="592"/>
                    </a:lnTo>
                    <a:lnTo>
                      <a:pt x="18" y="690"/>
                    </a:lnTo>
                    <a:lnTo>
                      <a:pt x="18" y="680"/>
                    </a:lnTo>
                    <a:lnTo>
                      <a:pt x="19" y="587"/>
                    </a:lnTo>
                    <a:lnTo>
                      <a:pt x="19" y="599"/>
                    </a:lnTo>
                    <a:lnTo>
                      <a:pt x="20" y="589"/>
                    </a:lnTo>
                    <a:lnTo>
                      <a:pt x="21"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1" name="Freeform 1639"/>
              <p:cNvSpPr>
                <a:spLocks/>
              </p:cNvSpPr>
              <p:nvPr/>
            </p:nvSpPr>
            <p:spPr bwMode="auto">
              <a:xfrm>
                <a:off x="4409" y="1871"/>
                <a:ext cx="21" cy="768"/>
              </a:xfrm>
              <a:custGeom>
                <a:avLst/>
                <a:gdLst>
                  <a:gd name="T0" fmla="*/ 0 w 21"/>
                  <a:gd name="T1" fmla="*/ 733 h 768"/>
                  <a:gd name="T2" fmla="*/ 0 w 21"/>
                  <a:gd name="T3" fmla="*/ 641 h 768"/>
                  <a:gd name="T4" fmla="*/ 0 w 21"/>
                  <a:gd name="T5" fmla="*/ 648 h 768"/>
                  <a:gd name="T6" fmla="*/ 0 w 21"/>
                  <a:gd name="T7" fmla="*/ 658 h 768"/>
                  <a:gd name="T8" fmla="*/ 0 w 21"/>
                  <a:gd name="T9" fmla="*/ 718 h 768"/>
                  <a:gd name="T10" fmla="*/ 1 w 21"/>
                  <a:gd name="T11" fmla="*/ 631 h 768"/>
                  <a:gd name="T12" fmla="*/ 1 w 21"/>
                  <a:gd name="T13" fmla="*/ 711 h 768"/>
                  <a:gd name="T14" fmla="*/ 2 w 21"/>
                  <a:gd name="T15" fmla="*/ 708 h 768"/>
                  <a:gd name="T16" fmla="*/ 2 w 21"/>
                  <a:gd name="T17" fmla="*/ 619 h 768"/>
                  <a:gd name="T18" fmla="*/ 3 w 21"/>
                  <a:gd name="T19" fmla="*/ 673 h 768"/>
                  <a:gd name="T20" fmla="*/ 3 w 21"/>
                  <a:gd name="T21" fmla="*/ 669 h 768"/>
                  <a:gd name="T22" fmla="*/ 4 w 21"/>
                  <a:gd name="T23" fmla="*/ 689 h 768"/>
                  <a:gd name="T24" fmla="*/ 5 w 21"/>
                  <a:gd name="T25" fmla="*/ 584 h 768"/>
                  <a:gd name="T26" fmla="*/ 5 w 21"/>
                  <a:gd name="T27" fmla="*/ 578 h 768"/>
                  <a:gd name="T28" fmla="*/ 5 w 21"/>
                  <a:gd name="T29" fmla="*/ 666 h 768"/>
                  <a:gd name="T30" fmla="*/ 6 w 21"/>
                  <a:gd name="T31" fmla="*/ 530 h 768"/>
                  <a:gd name="T32" fmla="*/ 6 w 21"/>
                  <a:gd name="T33" fmla="*/ 536 h 768"/>
                  <a:gd name="T34" fmla="*/ 7 w 21"/>
                  <a:gd name="T35" fmla="*/ 537 h 768"/>
                  <a:gd name="T36" fmla="*/ 7 w 21"/>
                  <a:gd name="T37" fmla="*/ 553 h 768"/>
                  <a:gd name="T38" fmla="*/ 8 w 21"/>
                  <a:gd name="T39" fmla="*/ 51 h 768"/>
                  <a:gd name="T40" fmla="*/ 8 w 21"/>
                  <a:gd name="T41" fmla="*/ 10 h 768"/>
                  <a:gd name="T42" fmla="*/ 8 w 21"/>
                  <a:gd name="T43" fmla="*/ 0 h 768"/>
                  <a:gd name="T44" fmla="*/ 9 w 21"/>
                  <a:gd name="T45" fmla="*/ 387 h 768"/>
                  <a:gd name="T46" fmla="*/ 10 w 21"/>
                  <a:gd name="T47" fmla="*/ 409 h 768"/>
                  <a:gd name="T48" fmla="*/ 10 w 21"/>
                  <a:gd name="T49" fmla="*/ 620 h 768"/>
                  <a:gd name="T50" fmla="*/ 11 w 21"/>
                  <a:gd name="T51" fmla="*/ 589 h 768"/>
                  <a:gd name="T52" fmla="*/ 11 w 21"/>
                  <a:gd name="T53" fmla="*/ 595 h 768"/>
                  <a:gd name="T54" fmla="*/ 12 w 21"/>
                  <a:gd name="T55" fmla="*/ 679 h 768"/>
                  <a:gd name="T56" fmla="*/ 12 w 21"/>
                  <a:gd name="T57" fmla="*/ 670 h 768"/>
                  <a:gd name="T58" fmla="*/ 12 w 21"/>
                  <a:gd name="T59" fmla="*/ 689 h 768"/>
                  <a:gd name="T60" fmla="*/ 13 w 21"/>
                  <a:gd name="T61" fmla="*/ 634 h 768"/>
                  <a:gd name="T62" fmla="*/ 14 w 21"/>
                  <a:gd name="T63" fmla="*/ 744 h 768"/>
                  <a:gd name="T64" fmla="*/ 14 w 21"/>
                  <a:gd name="T65" fmla="*/ 709 h 768"/>
                  <a:gd name="T66" fmla="*/ 14 w 21"/>
                  <a:gd name="T67" fmla="*/ 686 h 768"/>
                  <a:gd name="T68" fmla="*/ 14 w 21"/>
                  <a:gd name="T69" fmla="*/ 647 h 768"/>
                  <a:gd name="T70" fmla="*/ 15 w 21"/>
                  <a:gd name="T71" fmla="*/ 760 h 768"/>
                  <a:gd name="T72" fmla="*/ 16 w 21"/>
                  <a:gd name="T73" fmla="*/ 658 h 768"/>
                  <a:gd name="T74" fmla="*/ 16 w 21"/>
                  <a:gd name="T75" fmla="*/ 655 h 768"/>
                  <a:gd name="T76" fmla="*/ 17 w 21"/>
                  <a:gd name="T77" fmla="*/ 768 h 768"/>
                  <a:gd name="T78" fmla="*/ 17 w 21"/>
                  <a:gd name="T79" fmla="*/ 676 h 768"/>
                  <a:gd name="T80" fmla="*/ 17 w 21"/>
                  <a:gd name="T81" fmla="*/ 691 h 768"/>
                  <a:gd name="T82" fmla="*/ 18 w 21"/>
                  <a:gd name="T83" fmla="*/ 760 h 768"/>
                  <a:gd name="T84" fmla="*/ 18 w 21"/>
                  <a:gd name="T85" fmla="*/ 662 h 768"/>
                  <a:gd name="T86" fmla="*/ 19 w 21"/>
                  <a:gd name="T87" fmla="*/ 733 h 768"/>
                  <a:gd name="T88" fmla="*/ 19 w 21"/>
                  <a:gd name="T89" fmla="*/ 728 h 768"/>
                  <a:gd name="T90" fmla="*/ 19 w 21"/>
                  <a:gd name="T91" fmla="*/ 662 h 768"/>
                  <a:gd name="T92" fmla="*/ 20 w 21"/>
                  <a:gd name="T93" fmla="*/ 756 h 768"/>
                  <a:gd name="T94" fmla="*/ 20 w 21"/>
                  <a:gd name="T95" fmla="*/ 731 h 768"/>
                  <a:gd name="T96" fmla="*/ 21 w 21"/>
                  <a:gd name="T97" fmla="*/ 706 h 768"/>
                  <a:gd name="T98" fmla="*/ 21 w 21"/>
                  <a:gd name="T99" fmla="*/ 66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733"/>
                    </a:moveTo>
                    <a:lnTo>
                      <a:pt x="0" y="641"/>
                    </a:lnTo>
                    <a:lnTo>
                      <a:pt x="0" y="648"/>
                    </a:lnTo>
                    <a:lnTo>
                      <a:pt x="0" y="658"/>
                    </a:lnTo>
                    <a:lnTo>
                      <a:pt x="0" y="718"/>
                    </a:lnTo>
                    <a:lnTo>
                      <a:pt x="1" y="631"/>
                    </a:lnTo>
                    <a:lnTo>
                      <a:pt x="1" y="711"/>
                    </a:lnTo>
                    <a:lnTo>
                      <a:pt x="2" y="708"/>
                    </a:lnTo>
                    <a:lnTo>
                      <a:pt x="2" y="619"/>
                    </a:lnTo>
                    <a:lnTo>
                      <a:pt x="3" y="673"/>
                    </a:lnTo>
                    <a:lnTo>
                      <a:pt x="3" y="669"/>
                    </a:lnTo>
                    <a:lnTo>
                      <a:pt x="4" y="689"/>
                    </a:lnTo>
                    <a:lnTo>
                      <a:pt x="5" y="584"/>
                    </a:lnTo>
                    <a:lnTo>
                      <a:pt x="5" y="578"/>
                    </a:lnTo>
                    <a:lnTo>
                      <a:pt x="5" y="666"/>
                    </a:lnTo>
                    <a:lnTo>
                      <a:pt x="6" y="530"/>
                    </a:lnTo>
                    <a:lnTo>
                      <a:pt x="6" y="536"/>
                    </a:lnTo>
                    <a:lnTo>
                      <a:pt x="7" y="537"/>
                    </a:lnTo>
                    <a:lnTo>
                      <a:pt x="7" y="553"/>
                    </a:lnTo>
                    <a:lnTo>
                      <a:pt x="8" y="51"/>
                    </a:lnTo>
                    <a:lnTo>
                      <a:pt x="8" y="10"/>
                    </a:lnTo>
                    <a:lnTo>
                      <a:pt x="8" y="0"/>
                    </a:lnTo>
                    <a:lnTo>
                      <a:pt x="9" y="387"/>
                    </a:lnTo>
                    <a:lnTo>
                      <a:pt x="10" y="409"/>
                    </a:lnTo>
                    <a:lnTo>
                      <a:pt x="10" y="620"/>
                    </a:lnTo>
                    <a:lnTo>
                      <a:pt x="11" y="589"/>
                    </a:lnTo>
                    <a:lnTo>
                      <a:pt x="11" y="595"/>
                    </a:lnTo>
                    <a:lnTo>
                      <a:pt x="12" y="679"/>
                    </a:lnTo>
                    <a:lnTo>
                      <a:pt x="12" y="670"/>
                    </a:lnTo>
                    <a:lnTo>
                      <a:pt x="12" y="689"/>
                    </a:lnTo>
                    <a:lnTo>
                      <a:pt x="13" y="634"/>
                    </a:lnTo>
                    <a:lnTo>
                      <a:pt x="14" y="744"/>
                    </a:lnTo>
                    <a:lnTo>
                      <a:pt x="14" y="709"/>
                    </a:lnTo>
                    <a:lnTo>
                      <a:pt x="14" y="686"/>
                    </a:lnTo>
                    <a:lnTo>
                      <a:pt x="14" y="647"/>
                    </a:lnTo>
                    <a:lnTo>
                      <a:pt x="15" y="760"/>
                    </a:lnTo>
                    <a:lnTo>
                      <a:pt x="16" y="658"/>
                    </a:lnTo>
                    <a:lnTo>
                      <a:pt x="16" y="655"/>
                    </a:lnTo>
                    <a:lnTo>
                      <a:pt x="17" y="768"/>
                    </a:lnTo>
                    <a:lnTo>
                      <a:pt x="17" y="676"/>
                    </a:lnTo>
                    <a:lnTo>
                      <a:pt x="17" y="691"/>
                    </a:lnTo>
                    <a:lnTo>
                      <a:pt x="18" y="760"/>
                    </a:lnTo>
                    <a:lnTo>
                      <a:pt x="18" y="662"/>
                    </a:lnTo>
                    <a:lnTo>
                      <a:pt x="19" y="733"/>
                    </a:lnTo>
                    <a:lnTo>
                      <a:pt x="19" y="728"/>
                    </a:lnTo>
                    <a:lnTo>
                      <a:pt x="19" y="662"/>
                    </a:lnTo>
                    <a:lnTo>
                      <a:pt x="20" y="756"/>
                    </a:lnTo>
                    <a:lnTo>
                      <a:pt x="20" y="731"/>
                    </a:lnTo>
                    <a:lnTo>
                      <a:pt x="21" y="706"/>
                    </a:lnTo>
                    <a:lnTo>
                      <a:pt x="21" y="6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2" name="Freeform 1640"/>
              <p:cNvSpPr>
                <a:spLocks/>
              </p:cNvSpPr>
              <p:nvPr/>
            </p:nvSpPr>
            <p:spPr bwMode="auto">
              <a:xfrm>
                <a:off x="4430" y="1834"/>
                <a:ext cx="21" cy="781"/>
              </a:xfrm>
              <a:custGeom>
                <a:avLst/>
                <a:gdLst>
                  <a:gd name="T0" fmla="*/ 0 w 21"/>
                  <a:gd name="T1" fmla="*/ 698 h 781"/>
                  <a:gd name="T2" fmla="*/ 0 w 21"/>
                  <a:gd name="T3" fmla="*/ 781 h 781"/>
                  <a:gd name="T4" fmla="*/ 1 w 21"/>
                  <a:gd name="T5" fmla="*/ 700 h 781"/>
                  <a:gd name="T6" fmla="*/ 1 w 21"/>
                  <a:gd name="T7" fmla="*/ 696 h 781"/>
                  <a:gd name="T8" fmla="*/ 2 w 21"/>
                  <a:gd name="T9" fmla="*/ 767 h 781"/>
                  <a:gd name="T10" fmla="*/ 2 w 21"/>
                  <a:gd name="T11" fmla="*/ 691 h 781"/>
                  <a:gd name="T12" fmla="*/ 2 w 21"/>
                  <a:gd name="T13" fmla="*/ 715 h 781"/>
                  <a:gd name="T14" fmla="*/ 3 w 21"/>
                  <a:gd name="T15" fmla="*/ 733 h 781"/>
                  <a:gd name="T16" fmla="*/ 3 w 21"/>
                  <a:gd name="T17" fmla="*/ 757 h 781"/>
                  <a:gd name="T18" fmla="*/ 3 w 21"/>
                  <a:gd name="T19" fmla="*/ 686 h 781"/>
                  <a:gd name="T20" fmla="*/ 4 w 21"/>
                  <a:gd name="T21" fmla="*/ 739 h 781"/>
                  <a:gd name="T22" fmla="*/ 4 w 21"/>
                  <a:gd name="T23" fmla="*/ 733 h 781"/>
                  <a:gd name="T24" fmla="*/ 4 w 21"/>
                  <a:gd name="T25" fmla="*/ 746 h 781"/>
                  <a:gd name="T26" fmla="*/ 5 w 21"/>
                  <a:gd name="T27" fmla="*/ 680 h 781"/>
                  <a:gd name="T28" fmla="*/ 5 w 21"/>
                  <a:gd name="T29" fmla="*/ 730 h 781"/>
                  <a:gd name="T30" fmla="*/ 6 w 21"/>
                  <a:gd name="T31" fmla="*/ 710 h 781"/>
                  <a:gd name="T32" fmla="*/ 7 w 21"/>
                  <a:gd name="T33" fmla="*/ 733 h 781"/>
                  <a:gd name="T34" fmla="*/ 7 w 21"/>
                  <a:gd name="T35" fmla="*/ 668 h 781"/>
                  <a:gd name="T36" fmla="*/ 7 w 21"/>
                  <a:gd name="T37" fmla="*/ 665 h 781"/>
                  <a:gd name="T38" fmla="*/ 8 w 21"/>
                  <a:gd name="T39" fmla="*/ 726 h 781"/>
                  <a:gd name="T40" fmla="*/ 9 w 21"/>
                  <a:gd name="T41" fmla="*/ 656 h 781"/>
                  <a:gd name="T42" fmla="*/ 9 w 21"/>
                  <a:gd name="T43" fmla="*/ 668 h 781"/>
                  <a:gd name="T44" fmla="*/ 9 w 21"/>
                  <a:gd name="T45" fmla="*/ 682 h 781"/>
                  <a:gd name="T46" fmla="*/ 9 w 21"/>
                  <a:gd name="T47" fmla="*/ 717 h 781"/>
                  <a:gd name="T48" fmla="*/ 10 w 21"/>
                  <a:gd name="T49" fmla="*/ 644 h 781"/>
                  <a:gd name="T50" fmla="*/ 10 w 21"/>
                  <a:gd name="T51" fmla="*/ 690 h 781"/>
                  <a:gd name="T52" fmla="*/ 10 w 21"/>
                  <a:gd name="T53" fmla="*/ 688 h 781"/>
                  <a:gd name="T54" fmla="*/ 10 w 21"/>
                  <a:gd name="T55" fmla="*/ 707 h 781"/>
                  <a:gd name="T56" fmla="*/ 11 w 21"/>
                  <a:gd name="T57" fmla="*/ 629 h 781"/>
                  <a:gd name="T58" fmla="*/ 12 w 21"/>
                  <a:gd name="T59" fmla="*/ 693 h 781"/>
                  <a:gd name="T60" fmla="*/ 12 w 21"/>
                  <a:gd name="T61" fmla="*/ 666 h 781"/>
                  <a:gd name="T62" fmla="*/ 13 w 21"/>
                  <a:gd name="T63" fmla="*/ 678 h 781"/>
                  <a:gd name="T64" fmla="*/ 13 w 21"/>
                  <a:gd name="T65" fmla="*/ 593 h 781"/>
                  <a:gd name="T66" fmla="*/ 14 w 21"/>
                  <a:gd name="T67" fmla="*/ 587 h 781"/>
                  <a:gd name="T68" fmla="*/ 14 w 21"/>
                  <a:gd name="T69" fmla="*/ 653 h 781"/>
                  <a:gd name="T70" fmla="*/ 15 w 21"/>
                  <a:gd name="T71" fmla="*/ 547 h 781"/>
                  <a:gd name="T72" fmla="*/ 15 w 21"/>
                  <a:gd name="T73" fmla="*/ 565 h 781"/>
                  <a:gd name="T74" fmla="*/ 15 w 21"/>
                  <a:gd name="T75" fmla="*/ 584 h 781"/>
                  <a:gd name="T76" fmla="*/ 16 w 21"/>
                  <a:gd name="T77" fmla="*/ 611 h 781"/>
                  <a:gd name="T78" fmla="*/ 16 w 21"/>
                  <a:gd name="T79" fmla="*/ 277 h 781"/>
                  <a:gd name="T80" fmla="*/ 17 w 21"/>
                  <a:gd name="T81" fmla="*/ 212 h 781"/>
                  <a:gd name="T82" fmla="*/ 17 w 21"/>
                  <a:gd name="T83" fmla="*/ 0 h 781"/>
                  <a:gd name="T84" fmla="*/ 18 w 21"/>
                  <a:gd name="T85" fmla="*/ 192 h 781"/>
                  <a:gd name="T86" fmla="*/ 18 w 21"/>
                  <a:gd name="T87" fmla="*/ 255 h 781"/>
                  <a:gd name="T88" fmla="*/ 19 w 21"/>
                  <a:gd name="T89" fmla="*/ 587 h 781"/>
                  <a:gd name="T90" fmla="*/ 19 w 21"/>
                  <a:gd name="T91" fmla="*/ 567 h 781"/>
                  <a:gd name="T92" fmla="*/ 20 w 21"/>
                  <a:gd name="T93" fmla="*/ 573 h 781"/>
                  <a:gd name="T94" fmla="*/ 20 w 21"/>
                  <a:gd name="T95" fmla="*/ 687 h 781"/>
                  <a:gd name="T96" fmla="*/ 21 w 21"/>
                  <a:gd name="T97" fmla="*/ 648 h 781"/>
                  <a:gd name="T98" fmla="*/ 21 w 21"/>
                  <a:gd name="T99" fmla="*/ 671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1">
                    <a:moveTo>
                      <a:pt x="0" y="698"/>
                    </a:moveTo>
                    <a:lnTo>
                      <a:pt x="0" y="781"/>
                    </a:lnTo>
                    <a:lnTo>
                      <a:pt x="1" y="700"/>
                    </a:lnTo>
                    <a:lnTo>
                      <a:pt x="1" y="696"/>
                    </a:lnTo>
                    <a:lnTo>
                      <a:pt x="2" y="767"/>
                    </a:lnTo>
                    <a:lnTo>
                      <a:pt x="2" y="691"/>
                    </a:lnTo>
                    <a:lnTo>
                      <a:pt x="2" y="715"/>
                    </a:lnTo>
                    <a:lnTo>
                      <a:pt x="3" y="733"/>
                    </a:lnTo>
                    <a:lnTo>
                      <a:pt x="3" y="757"/>
                    </a:lnTo>
                    <a:lnTo>
                      <a:pt x="3" y="686"/>
                    </a:lnTo>
                    <a:lnTo>
                      <a:pt x="4" y="739"/>
                    </a:lnTo>
                    <a:lnTo>
                      <a:pt x="4" y="733"/>
                    </a:lnTo>
                    <a:lnTo>
                      <a:pt x="4" y="746"/>
                    </a:lnTo>
                    <a:lnTo>
                      <a:pt x="5" y="680"/>
                    </a:lnTo>
                    <a:lnTo>
                      <a:pt x="5" y="730"/>
                    </a:lnTo>
                    <a:lnTo>
                      <a:pt x="6" y="710"/>
                    </a:lnTo>
                    <a:lnTo>
                      <a:pt x="7" y="733"/>
                    </a:lnTo>
                    <a:lnTo>
                      <a:pt x="7" y="668"/>
                    </a:lnTo>
                    <a:lnTo>
                      <a:pt x="7" y="665"/>
                    </a:lnTo>
                    <a:lnTo>
                      <a:pt x="8" y="726"/>
                    </a:lnTo>
                    <a:lnTo>
                      <a:pt x="9" y="656"/>
                    </a:lnTo>
                    <a:lnTo>
                      <a:pt x="9" y="668"/>
                    </a:lnTo>
                    <a:lnTo>
                      <a:pt x="9" y="682"/>
                    </a:lnTo>
                    <a:lnTo>
                      <a:pt x="9" y="717"/>
                    </a:lnTo>
                    <a:lnTo>
                      <a:pt x="10" y="644"/>
                    </a:lnTo>
                    <a:lnTo>
                      <a:pt x="10" y="690"/>
                    </a:lnTo>
                    <a:lnTo>
                      <a:pt x="10" y="688"/>
                    </a:lnTo>
                    <a:lnTo>
                      <a:pt x="10" y="707"/>
                    </a:lnTo>
                    <a:lnTo>
                      <a:pt x="11" y="629"/>
                    </a:lnTo>
                    <a:lnTo>
                      <a:pt x="12" y="693"/>
                    </a:lnTo>
                    <a:lnTo>
                      <a:pt x="12" y="666"/>
                    </a:lnTo>
                    <a:lnTo>
                      <a:pt x="13" y="678"/>
                    </a:lnTo>
                    <a:lnTo>
                      <a:pt x="13" y="593"/>
                    </a:lnTo>
                    <a:lnTo>
                      <a:pt x="14" y="587"/>
                    </a:lnTo>
                    <a:lnTo>
                      <a:pt x="14" y="653"/>
                    </a:lnTo>
                    <a:lnTo>
                      <a:pt x="15" y="547"/>
                    </a:lnTo>
                    <a:lnTo>
                      <a:pt x="15" y="565"/>
                    </a:lnTo>
                    <a:lnTo>
                      <a:pt x="15" y="584"/>
                    </a:lnTo>
                    <a:lnTo>
                      <a:pt x="16" y="611"/>
                    </a:lnTo>
                    <a:lnTo>
                      <a:pt x="16" y="277"/>
                    </a:lnTo>
                    <a:lnTo>
                      <a:pt x="17" y="212"/>
                    </a:lnTo>
                    <a:lnTo>
                      <a:pt x="17" y="0"/>
                    </a:lnTo>
                    <a:lnTo>
                      <a:pt x="18" y="192"/>
                    </a:lnTo>
                    <a:lnTo>
                      <a:pt x="18" y="255"/>
                    </a:lnTo>
                    <a:lnTo>
                      <a:pt x="19" y="587"/>
                    </a:lnTo>
                    <a:lnTo>
                      <a:pt x="19" y="567"/>
                    </a:lnTo>
                    <a:lnTo>
                      <a:pt x="20" y="573"/>
                    </a:lnTo>
                    <a:lnTo>
                      <a:pt x="20" y="687"/>
                    </a:lnTo>
                    <a:lnTo>
                      <a:pt x="21" y="648"/>
                    </a:lnTo>
                    <a:lnTo>
                      <a:pt x="21"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3" name="Freeform 1641"/>
              <p:cNvSpPr>
                <a:spLocks/>
              </p:cNvSpPr>
              <p:nvPr/>
            </p:nvSpPr>
            <p:spPr bwMode="auto">
              <a:xfrm>
                <a:off x="4451" y="2443"/>
                <a:ext cx="20" cy="192"/>
              </a:xfrm>
              <a:custGeom>
                <a:avLst/>
                <a:gdLst>
                  <a:gd name="T0" fmla="*/ 0 w 20"/>
                  <a:gd name="T1" fmla="*/ 62 h 192"/>
                  <a:gd name="T2" fmla="*/ 1 w 20"/>
                  <a:gd name="T3" fmla="*/ 28 h 192"/>
                  <a:gd name="T4" fmla="*/ 2 w 20"/>
                  <a:gd name="T5" fmla="*/ 124 h 192"/>
                  <a:gd name="T6" fmla="*/ 2 w 20"/>
                  <a:gd name="T7" fmla="*/ 116 h 192"/>
                  <a:gd name="T8" fmla="*/ 2 w 20"/>
                  <a:gd name="T9" fmla="*/ 105 h 192"/>
                  <a:gd name="T10" fmla="*/ 2 w 20"/>
                  <a:gd name="T11" fmla="*/ 47 h 192"/>
                  <a:gd name="T12" fmla="*/ 3 w 20"/>
                  <a:gd name="T13" fmla="*/ 141 h 192"/>
                  <a:gd name="T14" fmla="*/ 3 w 20"/>
                  <a:gd name="T15" fmla="*/ 66 h 192"/>
                  <a:gd name="T16" fmla="*/ 4 w 20"/>
                  <a:gd name="T17" fmla="*/ 62 h 192"/>
                  <a:gd name="T18" fmla="*/ 4 w 20"/>
                  <a:gd name="T19" fmla="*/ 60 h 192"/>
                  <a:gd name="T20" fmla="*/ 4 w 20"/>
                  <a:gd name="T21" fmla="*/ 157 h 192"/>
                  <a:gd name="T22" fmla="*/ 5 w 20"/>
                  <a:gd name="T23" fmla="*/ 78 h 192"/>
                  <a:gd name="T24" fmla="*/ 5 w 20"/>
                  <a:gd name="T25" fmla="*/ 89 h 192"/>
                  <a:gd name="T26" fmla="*/ 5 w 20"/>
                  <a:gd name="T27" fmla="*/ 174 h 192"/>
                  <a:gd name="T28" fmla="*/ 6 w 20"/>
                  <a:gd name="T29" fmla="*/ 73 h 192"/>
                  <a:gd name="T30" fmla="*/ 6 w 20"/>
                  <a:gd name="T31" fmla="*/ 154 h 192"/>
                  <a:gd name="T32" fmla="*/ 6 w 20"/>
                  <a:gd name="T33" fmla="*/ 168 h 192"/>
                  <a:gd name="T34" fmla="*/ 7 w 20"/>
                  <a:gd name="T35" fmla="*/ 75 h 192"/>
                  <a:gd name="T36" fmla="*/ 8 w 20"/>
                  <a:gd name="T37" fmla="*/ 192 h 192"/>
                  <a:gd name="T38" fmla="*/ 8 w 20"/>
                  <a:gd name="T39" fmla="*/ 121 h 192"/>
                  <a:gd name="T40" fmla="*/ 8 w 20"/>
                  <a:gd name="T41" fmla="*/ 101 h 192"/>
                  <a:gd name="T42" fmla="*/ 9 w 20"/>
                  <a:gd name="T43" fmla="*/ 182 h 192"/>
                  <a:gd name="T44" fmla="*/ 9 w 20"/>
                  <a:gd name="T45" fmla="*/ 73 h 192"/>
                  <a:gd name="T46" fmla="*/ 10 w 20"/>
                  <a:gd name="T47" fmla="*/ 73 h 192"/>
                  <a:gd name="T48" fmla="*/ 10 w 20"/>
                  <a:gd name="T49" fmla="*/ 168 h 192"/>
                  <a:gd name="T50" fmla="*/ 11 w 20"/>
                  <a:gd name="T51" fmla="*/ 68 h 192"/>
                  <a:gd name="T52" fmla="*/ 11 w 20"/>
                  <a:gd name="T53" fmla="*/ 95 h 192"/>
                  <a:gd name="T54" fmla="*/ 11 w 20"/>
                  <a:gd name="T55" fmla="*/ 116 h 192"/>
                  <a:gd name="T56" fmla="*/ 12 w 20"/>
                  <a:gd name="T57" fmla="*/ 63 h 192"/>
                  <a:gd name="T58" fmla="*/ 12 w 20"/>
                  <a:gd name="T59" fmla="*/ 171 h 192"/>
                  <a:gd name="T60" fmla="*/ 12 w 20"/>
                  <a:gd name="T61" fmla="*/ 142 h 192"/>
                  <a:gd name="T62" fmla="*/ 13 w 20"/>
                  <a:gd name="T63" fmla="*/ 143 h 192"/>
                  <a:gd name="T64" fmla="*/ 13 w 20"/>
                  <a:gd name="T65" fmla="*/ 56 h 192"/>
                  <a:gd name="T66" fmla="*/ 14 w 20"/>
                  <a:gd name="T67" fmla="*/ 166 h 192"/>
                  <a:gd name="T68" fmla="*/ 14 w 20"/>
                  <a:gd name="T69" fmla="*/ 90 h 192"/>
                  <a:gd name="T70" fmla="*/ 14 w 20"/>
                  <a:gd name="T71" fmla="*/ 72 h 192"/>
                  <a:gd name="T72" fmla="*/ 15 w 20"/>
                  <a:gd name="T73" fmla="*/ 154 h 192"/>
                  <a:gd name="T74" fmla="*/ 16 w 20"/>
                  <a:gd name="T75" fmla="*/ 39 h 192"/>
                  <a:gd name="T76" fmla="*/ 16 w 20"/>
                  <a:gd name="T77" fmla="*/ 42 h 192"/>
                  <a:gd name="T78" fmla="*/ 16 w 20"/>
                  <a:gd name="T79" fmla="*/ 138 h 192"/>
                  <a:gd name="T80" fmla="*/ 17 w 20"/>
                  <a:gd name="T81" fmla="*/ 28 h 192"/>
                  <a:gd name="T82" fmla="*/ 17 w 20"/>
                  <a:gd name="T83" fmla="*/ 67 h 192"/>
                  <a:gd name="T84" fmla="*/ 18 w 20"/>
                  <a:gd name="T85" fmla="*/ 93 h 192"/>
                  <a:gd name="T86" fmla="*/ 18 w 20"/>
                  <a:gd name="T87" fmla="*/ 120 h 192"/>
                  <a:gd name="T88" fmla="*/ 18 w 20"/>
                  <a:gd name="T89" fmla="*/ 15 h 192"/>
                  <a:gd name="T90" fmla="*/ 19 w 20"/>
                  <a:gd name="T91" fmla="*/ 85 h 192"/>
                  <a:gd name="T92" fmla="*/ 19 w 20"/>
                  <a:gd name="T93" fmla="*/ 82 h 192"/>
                  <a:gd name="T94" fmla="*/ 19 w 20"/>
                  <a:gd name="T95" fmla="*/ 0 h 192"/>
                  <a:gd name="T96" fmla="*/ 20 w 20"/>
                  <a:gd name="T97" fmla="*/ 82 h 192"/>
                  <a:gd name="T98" fmla="*/ 20 w 20"/>
                  <a:gd name="T99" fmla="*/ 1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2">
                    <a:moveTo>
                      <a:pt x="0" y="62"/>
                    </a:moveTo>
                    <a:lnTo>
                      <a:pt x="1" y="28"/>
                    </a:lnTo>
                    <a:lnTo>
                      <a:pt x="2" y="124"/>
                    </a:lnTo>
                    <a:lnTo>
                      <a:pt x="2" y="116"/>
                    </a:lnTo>
                    <a:lnTo>
                      <a:pt x="2" y="105"/>
                    </a:lnTo>
                    <a:lnTo>
                      <a:pt x="2" y="47"/>
                    </a:lnTo>
                    <a:lnTo>
                      <a:pt x="3" y="141"/>
                    </a:lnTo>
                    <a:lnTo>
                      <a:pt x="3" y="66"/>
                    </a:lnTo>
                    <a:lnTo>
                      <a:pt x="4" y="62"/>
                    </a:lnTo>
                    <a:lnTo>
                      <a:pt x="4" y="60"/>
                    </a:lnTo>
                    <a:lnTo>
                      <a:pt x="4" y="157"/>
                    </a:lnTo>
                    <a:lnTo>
                      <a:pt x="5" y="78"/>
                    </a:lnTo>
                    <a:lnTo>
                      <a:pt x="5" y="89"/>
                    </a:lnTo>
                    <a:lnTo>
                      <a:pt x="5" y="174"/>
                    </a:lnTo>
                    <a:lnTo>
                      <a:pt x="6" y="73"/>
                    </a:lnTo>
                    <a:lnTo>
                      <a:pt x="6" y="154"/>
                    </a:lnTo>
                    <a:lnTo>
                      <a:pt x="6" y="168"/>
                    </a:lnTo>
                    <a:lnTo>
                      <a:pt x="7" y="75"/>
                    </a:lnTo>
                    <a:lnTo>
                      <a:pt x="8" y="192"/>
                    </a:lnTo>
                    <a:lnTo>
                      <a:pt x="8" y="121"/>
                    </a:lnTo>
                    <a:lnTo>
                      <a:pt x="8" y="101"/>
                    </a:lnTo>
                    <a:lnTo>
                      <a:pt x="9" y="182"/>
                    </a:lnTo>
                    <a:lnTo>
                      <a:pt x="9" y="73"/>
                    </a:lnTo>
                    <a:lnTo>
                      <a:pt x="10" y="73"/>
                    </a:lnTo>
                    <a:lnTo>
                      <a:pt x="10" y="168"/>
                    </a:lnTo>
                    <a:lnTo>
                      <a:pt x="11" y="68"/>
                    </a:lnTo>
                    <a:lnTo>
                      <a:pt x="11" y="95"/>
                    </a:lnTo>
                    <a:lnTo>
                      <a:pt x="11" y="116"/>
                    </a:lnTo>
                    <a:lnTo>
                      <a:pt x="12" y="63"/>
                    </a:lnTo>
                    <a:lnTo>
                      <a:pt x="12" y="171"/>
                    </a:lnTo>
                    <a:lnTo>
                      <a:pt x="12" y="142"/>
                    </a:lnTo>
                    <a:lnTo>
                      <a:pt x="13" y="143"/>
                    </a:lnTo>
                    <a:lnTo>
                      <a:pt x="13" y="56"/>
                    </a:lnTo>
                    <a:lnTo>
                      <a:pt x="14" y="166"/>
                    </a:lnTo>
                    <a:lnTo>
                      <a:pt x="14" y="90"/>
                    </a:lnTo>
                    <a:lnTo>
                      <a:pt x="14" y="72"/>
                    </a:lnTo>
                    <a:lnTo>
                      <a:pt x="15" y="154"/>
                    </a:lnTo>
                    <a:lnTo>
                      <a:pt x="16" y="39"/>
                    </a:lnTo>
                    <a:lnTo>
                      <a:pt x="16" y="42"/>
                    </a:lnTo>
                    <a:lnTo>
                      <a:pt x="16" y="138"/>
                    </a:lnTo>
                    <a:lnTo>
                      <a:pt x="17" y="28"/>
                    </a:lnTo>
                    <a:lnTo>
                      <a:pt x="17" y="67"/>
                    </a:lnTo>
                    <a:lnTo>
                      <a:pt x="18" y="93"/>
                    </a:lnTo>
                    <a:lnTo>
                      <a:pt x="18" y="120"/>
                    </a:lnTo>
                    <a:lnTo>
                      <a:pt x="18" y="15"/>
                    </a:lnTo>
                    <a:lnTo>
                      <a:pt x="19" y="85"/>
                    </a:lnTo>
                    <a:lnTo>
                      <a:pt x="19" y="82"/>
                    </a:lnTo>
                    <a:lnTo>
                      <a:pt x="19" y="0"/>
                    </a:lnTo>
                    <a:lnTo>
                      <a:pt x="20" y="82"/>
                    </a:lnTo>
                    <a:lnTo>
                      <a:pt x="20" y="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4" name="Freeform 1642"/>
              <p:cNvSpPr>
                <a:spLocks/>
              </p:cNvSpPr>
              <p:nvPr/>
            </p:nvSpPr>
            <p:spPr bwMode="auto">
              <a:xfrm>
                <a:off x="4471" y="1814"/>
                <a:ext cx="21" cy="795"/>
              </a:xfrm>
              <a:custGeom>
                <a:avLst/>
                <a:gdLst>
                  <a:gd name="T0" fmla="*/ 0 w 21"/>
                  <a:gd name="T1" fmla="*/ 647 h 795"/>
                  <a:gd name="T2" fmla="*/ 1 w 21"/>
                  <a:gd name="T3" fmla="*/ 631 h 795"/>
                  <a:gd name="T4" fmla="*/ 1 w 21"/>
                  <a:gd name="T5" fmla="*/ 691 h 795"/>
                  <a:gd name="T6" fmla="*/ 2 w 21"/>
                  <a:gd name="T7" fmla="*/ 587 h 795"/>
                  <a:gd name="T8" fmla="*/ 2 w 21"/>
                  <a:gd name="T9" fmla="*/ 587 h 795"/>
                  <a:gd name="T10" fmla="*/ 3 w 21"/>
                  <a:gd name="T11" fmla="*/ 667 h 795"/>
                  <a:gd name="T12" fmla="*/ 3 w 21"/>
                  <a:gd name="T13" fmla="*/ 554 h 795"/>
                  <a:gd name="T14" fmla="*/ 3 w 21"/>
                  <a:gd name="T15" fmla="*/ 573 h 795"/>
                  <a:gd name="T16" fmla="*/ 4 w 21"/>
                  <a:gd name="T17" fmla="*/ 591 h 795"/>
                  <a:gd name="T18" fmla="*/ 4 w 21"/>
                  <a:gd name="T19" fmla="*/ 632 h 795"/>
                  <a:gd name="T20" fmla="*/ 5 w 21"/>
                  <a:gd name="T21" fmla="*/ 498 h 795"/>
                  <a:gd name="T22" fmla="*/ 5 w 21"/>
                  <a:gd name="T23" fmla="*/ 513 h 795"/>
                  <a:gd name="T24" fmla="*/ 5 w 21"/>
                  <a:gd name="T25" fmla="*/ 485 h 795"/>
                  <a:gd name="T26" fmla="*/ 6 w 21"/>
                  <a:gd name="T27" fmla="*/ 0 h 795"/>
                  <a:gd name="T28" fmla="*/ 6 w 21"/>
                  <a:gd name="T29" fmla="*/ 63 h 795"/>
                  <a:gd name="T30" fmla="*/ 7 w 21"/>
                  <a:gd name="T31" fmla="*/ 76 h 795"/>
                  <a:gd name="T32" fmla="*/ 8 w 21"/>
                  <a:gd name="T33" fmla="*/ 511 h 795"/>
                  <a:gd name="T34" fmla="*/ 8 w 21"/>
                  <a:gd name="T35" fmla="*/ 488 h 795"/>
                  <a:gd name="T36" fmla="*/ 8 w 21"/>
                  <a:gd name="T37" fmla="*/ 505 h 795"/>
                  <a:gd name="T38" fmla="*/ 9 w 21"/>
                  <a:gd name="T39" fmla="*/ 661 h 795"/>
                  <a:gd name="T40" fmla="*/ 10 w 21"/>
                  <a:gd name="T41" fmla="*/ 611 h 795"/>
                  <a:gd name="T42" fmla="*/ 10 w 21"/>
                  <a:gd name="T43" fmla="*/ 638 h 795"/>
                  <a:gd name="T44" fmla="*/ 11 w 21"/>
                  <a:gd name="T45" fmla="*/ 602 h 795"/>
                  <a:gd name="T46" fmla="*/ 11 w 21"/>
                  <a:gd name="T47" fmla="*/ 738 h 795"/>
                  <a:gd name="T48" fmla="*/ 11 w 21"/>
                  <a:gd name="T49" fmla="*/ 722 h 795"/>
                  <a:gd name="T50" fmla="*/ 12 w 21"/>
                  <a:gd name="T51" fmla="*/ 719 h 795"/>
                  <a:gd name="T52" fmla="*/ 12 w 21"/>
                  <a:gd name="T53" fmla="*/ 628 h 795"/>
                  <a:gd name="T54" fmla="*/ 12 w 21"/>
                  <a:gd name="T55" fmla="*/ 759 h 795"/>
                  <a:gd name="T56" fmla="*/ 13 w 21"/>
                  <a:gd name="T57" fmla="*/ 684 h 795"/>
                  <a:gd name="T58" fmla="*/ 13 w 21"/>
                  <a:gd name="T59" fmla="*/ 668 h 795"/>
                  <a:gd name="T60" fmla="*/ 13 w 21"/>
                  <a:gd name="T61" fmla="*/ 647 h 795"/>
                  <a:gd name="T62" fmla="*/ 14 w 21"/>
                  <a:gd name="T63" fmla="*/ 769 h 795"/>
                  <a:gd name="T64" fmla="*/ 14 w 21"/>
                  <a:gd name="T65" fmla="*/ 665 h 795"/>
                  <a:gd name="T66" fmla="*/ 15 w 21"/>
                  <a:gd name="T67" fmla="*/ 669 h 795"/>
                  <a:gd name="T68" fmla="*/ 15 w 21"/>
                  <a:gd name="T69" fmla="*/ 773 h 795"/>
                  <a:gd name="T70" fmla="*/ 16 w 21"/>
                  <a:gd name="T71" fmla="*/ 724 h 795"/>
                  <a:gd name="T72" fmla="*/ 16 w 21"/>
                  <a:gd name="T73" fmla="*/ 746 h 795"/>
                  <a:gd name="T74" fmla="*/ 17 w 21"/>
                  <a:gd name="T75" fmla="*/ 684 h 795"/>
                  <a:gd name="T76" fmla="*/ 17 w 21"/>
                  <a:gd name="T77" fmla="*/ 779 h 795"/>
                  <a:gd name="T78" fmla="*/ 17 w 21"/>
                  <a:gd name="T79" fmla="*/ 768 h 795"/>
                  <a:gd name="T80" fmla="*/ 17 w 21"/>
                  <a:gd name="T81" fmla="*/ 749 h 795"/>
                  <a:gd name="T82" fmla="*/ 18 w 21"/>
                  <a:gd name="T83" fmla="*/ 689 h 795"/>
                  <a:gd name="T84" fmla="*/ 19 w 21"/>
                  <a:gd name="T85" fmla="*/ 782 h 795"/>
                  <a:gd name="T86" fmla="*/ 19 w 21"/>
                  <a:gd name="T87" fmla="*/ 695 h 795"/>
                  <a:gd name="T88" fmla="*/ 19 w 21"/>
                  <a:gd name="T89" fmla="*/ 691 h 795"/>
                  <a:gd name="T90" fmla="*/ 20 w 21"/>
                  <a:gd name="T91" fmla="*/ 789 h 795"/>
                  <a:gd name="T92" fmla="*/ 21 w 21"/>
                  <a:gd name="T93" fmla="*/ 690 h 795"/>
                  <a:gd name="T94" fmla="*/ 21 w 21"/>
                  <a:gd name="T95" fmla="*/ 705 h 795"/>
                  <a:gd name="T96" fmla="*/ 21 w 21"/>
                  <a:gd name="T97" fmla="*/ 716 h 795"/>
                  <a:gd name="T98" fmla="*/ 21 w 21"/>
                  <a:gd name="T99" fmla="*/ 795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5">
                    <a:moveTo>
                      <a:pt x="0" y="647"/>
                    </a:moveTo>
                    <a:lnTo>
                      <a:pt x="1" y="631"/>
                    </a:lnTo>
                    <a:lnTo>
                      <a:pt x="1" y="691"/>
                    </a:lnTo>
                    <a:lnTo>
                      <a:pt x="2" y="587"/>
                    </a:lnTo>
                    <a:lnTo>
                      <a:pt x="2" y="587"/>
                    </a:lnTo>
                    <a:lnTo>
                      <a:pt x="3" y="667"/>
                    </a:lnTo>
                    <a:lnTo>
                      <a:pt x="3" y="554"/>
                    </a:lnTo>
                    <a:lnTo>
                      <a:pt x="3" y="573"/>
                    </a:lnTo>
                    <a:lnTo>
                      <a:pt x="4" y="591"/>
                    </a:lnTo>
                    <a:lnTo>
                      <a:pt x="4" y="632"/>
                    </a:lnTo>
                    <a:lnTo>
                      <a:pt x="5" y="498"/>
                    </a:lnTo>
                    <a:lnTo>
                      <a:pt x="5" y="513"/>
                    </a:lnTo>
                    <a:lnTo>
                      <a:pt x="5" y="485"/>
                    </a:lnTo>
                    <a:lnTo>
                      <a:pt x="6" y="0"/>
                    </a:lnTo>
                    <a:lnTo>
                      <a:pt x="6" y="63"/>
                    </a:lnTo>
                    <a:lnTo>
                      <a:pt x="7" y="76"/>
                    </a:lnTo>
                    <a:lnTo>
                      <a:pt x="8" y="511"/>
                    </a:lnTo>
                    <a:lnTo>
                      <a:pt x="8" y="488"/>
                    </a:lnTo>
                    <a:lnTo>
                      <a:pt x="8" y="505"/>
                    </a:lnTo>
                    <a:lnTo>
                      <a:pt x="9" y="661"/>
                    </a:lnTo>
                    <a:lnTo>
                      <a:pt x="10" y="611"/>
                    </a:lnTo>
                    <a:lnTo>
                      <a:pt x="10" y="638"/>
                    </a:lnTo>
                    <a:lnTo>
                      <a:pt x="11" y="602"/>
                    </a:lnTo>
                    <a:lnTo>
                      <a:pt x="11" y="738"/>
                    </a:lnTo>
                    <a:lnTo>
                      <a:pt x="11" y="722"/>
                    </a:lnTo>
                    <a:lnTo>
                      <a:pt x="12" y="719"/>
                    </a:lnTo>
                    <a:lnTo>
                      <a:pt x="12" y="628"/>
                    </a:lnTo>
                    <a:lnTo>
                      <a:pt x="12" y="759"/>
                    </a:lnTo>
                    <a:lnTo>
                      <a:pt x="13" y="684"/>
                    </a:lnTo>
                    <a:lnTo>
                      <a:pt x="13" y="668"/>
                    </a:lnTo>
                    <a:lnTo>
                      <a:pt x="13" y="647"/>
                    </a:lnTo>
                    <a:lnTo>
                      <a:pt x="14" y="769"/>
                    </a:lnTo>
                    <a:lnTo>
                      <a:pt x="14" y="665"/>
                    </a:lnTo>
                    <a:lnTo>
                      <a:pt x="15" y="669"/>
                    </a:lnTo>
                    <a:lnTo>
                      <a:pt x="15" y="773"/>
                    </a:lnTo>
                    <a:lnTo>
                      <a:pt x="16" y="724"/>
                    </a:lnTo>
                    <a:lnTo>
                      <a:pt x="16" y="746"/>
                    </a:lnTo>
                    <a:lnTo>
                      <a:pt x="17" y="684"/>
                    </a:lnTo>
                    <a:lnTo>
                      <a:pt x="17" y="779"/>
                    </a:lnTo>
                    <a:lnTo>
                      <a:pt x="17" y="768"/>
                    </a:lnTo>
                    <a:lnTo>
                      <a:pt x="17" y="749"/>
                    </a:lnTo>
                    <a:lnTo>
                      <a:pt x="18" y="689"/>
                    </a:lnTo>
                    <a:lnTo>
                      <a:pt x="19" y="782"/>
                    </a:lnTo>
                    <a:lnTo>
                      <a:pt x="19" y="695"/>
                    </a:lnTo>
                    <a:lnTo>
                      <a:pt x="19" y="691"/>
                    </a:lnTo>
                    <a:lnTo>
                      <a:pt x="20" y="789"/>
                    </a:lnTo>
                    <a:lnTo>
                      <a:pt x="21" y="690"/>
                    </a:lnTo>
                    <a:lnTo>
                      <a:pt x="21" y="705"/>
                    </a:lnTo>
                    <a:lnTo>
                      <a:pt x="21" y="716"/>
                    </a:lnTo>
                    <a:lnTo>
                      <a:pt x="21" y="79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5" name="Freeform 1643"/>
              <p:cNvSpPr>
                <a:spLocks/>
              </p:cNvSpPr>
              <p:nvPr/>
            </p:nvSpPr>
            <p:spPr bwMode="auto">
              <a:xfrm>
                <a:off x="4492" y="1800"/>
                <a:ext cx="22" cy="814"/>
              </a:xfrm>
              <a:custGeom>
                <a:avLst/>
                <a:gdLst>
                  <a:gd name="T0" fmla="*/ 0 w 22"/>
                  <a:gd name="T1" fmla="*/ 809 h 814"/>
                  <a:gd name="T2" fmla="*/ 1 w 22"/>
                  <a:gd name="T3" fmla="*/ 701 h 814"/>
                  <a:gd name="T4" fmla="*/ 1 w 22"/>
                  <a:gd name="T5" fmla="*/ 783 h 814"/>
                  <a:gd name="T6" fmla="*/ 1 w 22"/>
                  <a:gd name="T7" fmla="*/ 797 h 814"/>
                  <a:gd name="T8" fmla="*/ 1 w 22"/>
                  <a:gd name="T9" fmla="*/ 814 h 814"/>
                  <a:gd name="T10" fmla="*/ 2 w 22"/>
                  <a:gd name="T11" fmla="*/ 695 h 814"/>
                  <a:gd name="T12" fmla="*/ 3 w 22"/>
                  <a:gd name="T13" fmla="*/ 725 h 814"/>
                  <a:gd name="T14" fmla="*/ 3 w 22"/>
                  <a:gd name="T15" fmla="*/ 708 h 814"/>
                  <a:gd name="T16" fmla="*/ 4 w 22"/>
                  <a:gd name="T17" fmla="*/ 803 h 814"/>
                  <a:gd name="T18" fmla="*/ 4 w 22"/>
                  <a:gd name="T19" fmla="*/ 678 h 814"/>
                  <a:gd name="T20" fmla="*/ 5 w 22"/>
                  <a:gd name="T21" fmla="*/ 679 h 814"/>
                  <a:gd name="T22" fmla="*/ 5 w 22"/>
                  <a:gd name="T23" fmla="*/ 787 h 814"/>
                  <a:gd name="T24" fmla="*/ 6 w 22"/>
                  <a:gd name="T25" fmla="*/ 667 h 814"/>
                  <a:gd name="T26" fmla="*/ 6 w 22"/>
                  <a:gd name="T27" fmla="*/ 719 h 814"/>
                  <a:gd name="T28" fmla="*/ 6 w 22"/>
                  <a:gd name="T29" fmla="*/ 752 h 814"/>
                  <a:gd name="T30" fmla="*/ 6 w 22"/>
                  <a:gd name="T31" fmla="*/ 774 h 814"/>
                  <a:gd name="T32" fmla="*/ 7 w 22"/>
                  <a:gd name="T33" fmla="*/ 654 h 814"/>
                  <a:gd name="T34" fmla="*/ 7 w 22"/>
                  <a:gd name="T35" fmla="*/ 740 h 814"/>
                  <a:gd name="T36" fmla="*/ 8 w 22"/>
                  <a:gd name="T37" fmla="*/ 748 h 814"/>
                  <a:gd name="T38" fmla="*/ 8 w 22"/>
                  <a:gd name="T39" fmla="*/ 639 h 814"/>
                  <a:gd name="T40" fmla="*/ 8 w 22"/>
                  <a:gd name="T41" fmla="*/ 749 h 814"/>
                  <a:gd name="T42" fmla="*/ 9 w 22"/>
                  <a:gd name="T43" fmla="*/ 665 h 814"/>
                  <a:gd name="T44" fmla="*/ 9 w 22"/>
                  <a:gd name="T45" fmla="*/ 646 h 814"/>
                  <a:gd name="T46" fmla="*/ 10 w 22"/>
                  <a:gd name="T47" fmla="*/ 725 h 814"/>
                  <a:gd name="T48" fmla="*/ 10 w 22"/>
                  <a:gd name="T49" fmla="*/ 598 h 814"/>
                  <a:gd name="T50" fmla="*/ 11 w 22"/>
                  <a:gd name="T51" fmla="*/ 601 h 814"/>
                  <a:gd name="T52" fmla="*/ 11 w 22"/>
                  <a:gd name="T53" fmla="*/ 693 h 814"/>
                  <a:gd name="T54" fmla="*/ 12 w 22"/>
                  <a:gd name="T55" fmla="*/ 569 h 814"/>
                  <a:gd name="T56" fmla="*/ 12 w 22"/>
                  <a:gd name="T57" fmla="*/ 602 h 814"/>
                  <a:gd name="T58" fmla="*/ 12 w 22"/>
                  <a:gd name="T59" fmla="*/ 627 h 814"/>
                  <a:gd name="T60" fmla="*/ 12 w 22"/>
                  <a:gd name="T61" fmla="*/ 652 h 814"/>
                  <a:gd name="T62" fmla="*/ 13 w 22"/>
                  <a:gd name="T63" fmla="*/ 527 h 814"/>
                  <a:gd name="T64" fmla="*/ 14 w 22"/>
                  <a:gd name="T65" fmla="*/ 585 h 814"/>
                  <a:gd name="T66" fmla="*/ 14 w 22"/>
                  <a:gd name="T67" fmla="*/ 582 h 814"/>
                  <a:gd name="T68" fmla="*/ 14 w 22"/>
                  <a:gd name="T69" fmla="*/ 587 h 814"/>
                  <a:gd name="T70" fmla="*/ 15 w 22"/>
                  <a:gd name="T71" fmla="*/ 28 h 814"/>
                  <a:gd name="T72" fmla="*/ 15 w 22"/>
                  <a:gd name="T73" fmla="*/ 0 h 814"/>
                  <a:gd name="T74" fmla="*/ 17 w 22"/>
                  <a:gd name="T75" fmla="*/ 420 h 814"/>
                  <a:gd name="T76" fmla="*/ 17 w 22"/>
                  <a:gd name="T77" fmla="*/ 420 h 814"/>
                  <a:gd name="T78" fmla="*/ 17 w 22"/>
                  <a:gd name="T79" fmla="*/ 446 h 814"/>
                  <a:gd name="T80" fmla="*/ 17 w 22"/>
                  <a:gd name="T81" fmla="*/ 614 h 814"/>
                  <a:gd name="T82" fmla="*/ 18 w 22"/>
                  <a:gd name="T83" fmla="*/ 574 h 814"/>
                  <a:gd name="T84" fmla="*/ 19 w 22"/>
                  <a:gd name="T85" fmla="*/ 594 h 814"/>
                  <a:gd name="T86" fmla="*/ 19 w 22"/>
                  <a:gd name="T87" fmla="*/ 580 h 814"/>
                  <a:gd name="T88" fmla="*/ 20 w 22"/>
                  <a:gd name="T89" fmla="*/ 677 h 814"/>
                  <a:gd name="T90" fmla="*/ 20 w 22"/>
                  <a:gd name="T91" fmla="*/ 690 h 814"/>
                  <a:gd name="T92" fmla="*/ 21 w 22"/>
                  <a:gd name="T93" fmla="*/ 608 h 814"/>
                  <a:gd name="T94" fmla="*/ 21 w 22"/>
                  <a:gd name="T95" fmla="*/ 737 h 814"/>
                  <a:gd name="T96" fmla="*/ 21 w 22"/>
                  <a:gd name="T97" fmla="*/ 678 h 814"/>
                  <a:gd name="T98" fmla="*/ 22 w 22"/>
                  <a:gd name="T99" fmla="*/ 657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4">
                    <a:moveTo>
                      <a:pt x="0" y="809"/>
                    </a:moveTo>
                    <a:lnTo>
                      <a:pt x="1" y="701"/>
                    </a:lnTo>
                    <a:lnTo>
                      <a:pt x="1" y="783"/>
                    </a:lnTo>
                    <a:lnTo>
                      <a:pt x="1" y="797"/>
                    </a:lnTo>
                    <a:lnTo>
                      <a:pt x="1" y="814"/>
                    </a:lnTo>
                    <a:lnTo>
                      <a:pt x="2" y="695"/>
                    </a:lnTo>
                    <a:lnTo>
                      <a:pt x="3" y="725"/>
                    </a:lnTo>
                    <a:lnTo>
                      <a:pt x="3" y="708"/>
                    </a:lnTo>
                    <a:lnTo>
                      <a:pt x="4" y="803"/>
                    </a:lnTo>
                    <a:lnTo>
                      <a:pt x="4" y="678"/>
                    </a:lnTo>
                    <a:lnTo>
                      <a:pt x="5" y="679"/>
                    </a:lnTo>
                    <a:lnTo>
                      <a:pt x="5" y="787"/>
                    </a:lnTo>
                    <a:lnTo>
                      <a:pt x="6" y="667"/>
                    </a:lnTo>
                    <a:lnTo>
                      <a:pt x="6" y="719"/>
                    </a:lnTo>
                    <a:lnTo>
                      <a:pt x="6" y="752"/>
                    </a:lnTo>
                    <a:lnTo>
                      <a:pt x="6" y="774"/>
                    </a:lnTo>
                    <a:lnTo>
                      <a:pt x="7" y="654"/>
                    </a:lnTo>
                    <a:lnTo>
                      <a:pt x="7" y="740"/>
                    </a:lnTo>
                    <a:lnTo>
                      <a:pt x="8" y="748"/>
                    </a:lnTo>
                    <a:lnTo>
                      <a:pt x="8" y="639"/>
                    </a:lnTo>
                    <a:lnTo>
                      <a:pt x="8" y="749"/>
                    </a:lnTo>
                    <a:lnTo>
                      <a:pt x="9" y="665"/>
                    </a:lnTo>
                    <a:lnTo>
                      <a:pt x="9" y="646"/>
                    </a:lnTo>
                    <a:lnTo>
                      <a:pt x="10" y="725"/>
                    </a:lnTo>
                    <a:lnTo>
                      <a:pt x="10" y="598"/>
                    </a:lnTo>
                    <a:lnTo>
                      <a:pt x="11" y="601"/>
                    </a:lnTo>
                    <a:lnTo>
                      <a:pt x="11" y="693"/>
                    </a:lnTo>
                    <a:lnTo>
                      <a:pt x="12" y="569"/>
                    </a:lnTo>
                    <a:lnTo>
                      <a:pt x="12" y="602"/>
                    </a:lnTo>
                    <a:lnTo>
                      <a:pt x="12" y="627"/>
                    </a:lnTo>
                    <a:lnTo>
                      <a:pt x="12" y="652"/>
                    </a:lnTo>
                    <a:lnTo>
                      <a:pt x="13" y="527"/>
                    </a:lnTo>
                    <a:lnTo>
                      <a:pt x="14" y="585"/>
                    </a:lnTo>
                    <a:lnTo>
                      <a:pt x="14" y="582"/>
                    </a:lnTo>
                    <a:lnTo>
                      <a:pt x="14" y="587"/>
                    </a:lnTo>
                    <a:lnTo>
                      <a:pt x="15" y="28"/>
                    </a:lnTo>
                    <a:lnTo>
                      <a:pt x="15" y="0"/>
                    </a:lnTo>
                    <a:lnTo>
                      <a:pt x="17" y="420"/>
                    </a:lnTo>
                    <a:lnTo>
                      <a:pt x="17" y="420"/>
                    </a:lnTo>
                    <a:lnTo>
                      <a:pt x="17" y="446"/>
                    </a:lnTo>
                    <a:lnTo>
                      <a:pt x="17" y="614"/>
                    </a:lnTo>
                    <a:lnTo>
                      <a:pt x="18" y="574"/>
                    </a:lnTo>
                    <a:lnTo>
                      <a:pt x="19" y="594"/>
                    </a:lnTo>
                    <a:lnTo>
                      <a:pt x="19" y="580"/>
                    </a:lnTo>
                    <a:lnTo>
                      <a:pt x="20" y="677"/>
                    </a:lnTo>
                    <a:lnTo>
                      <a:pt x="20" y="690"/>
                    </a:lnTo>
                    <a:lnTo>
                      <a:pt x="21" y="608"/>
                    </a:lnTo>
                    <a:lnTo>
                      <a:pt x="21" y="737"/>
                    </a:lnTo>
                    <a:lnTo>
                      <a:pt x="21" y="678"/>
                    </a:lnTo>
                    <a:lnTo>
                      <a:pt x="22" y="6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6" name="Freeform 1644"/>
              <p:cNvSpPr>
                <a:spLocks/>
              </p:cNvSpPr>
              <p:nvPr/>
            </p:nvSpPr>
            <p:spPr bwMode="auto">
              <a:xfrm>
                <a:off x="4514" y="2391"/>
                <a:ext cx="20" cy="234"/>
              </a:xfrm>
              <a:custGeom>
                <a:avLst/>
                <a:gdLst>
                  <a:gd name="T0" fmla="*/ 0 w 20"/>
                  <a:gd name="T1" fmla="*/ 66 h 234"/>
                  <a:gd name="T2" fmla="*/ 0 w 20"/>
                  <a:gd name="T3" fmla="*/ 40 h 234"/>
                  <a:gd name="T4" fmla="*/ 1 w 20"/>
                  <a:gd name="T5" fmla="*/ 159 h 234"/>
                  <a:gd name="T6" fmla="*/ 1 w 20"/>
                  <a:gd name="T7" fmla="*/ 59 h 234"/>
                  <a:gd name="T8" fmla="*/ 1 w 20"/>
                  <a:gd name="T9" fmla="*/ 59 h 234"/>
                  <a:gd name="T10" fmla="*/ 2 w 20"/>
                  <a:gd name="T11" fmla="*/ 166 h 234"/>
                  <a:gd name="T12" fmla="*/ 2 w 20"/>
                  <a:gd name="T13" fmla="*/ 111 h 234"/>
                  <a:gd name="T14" fmla="*/ 3 w 20"/>
                  <a:gd name="T15" fmla="*/ 134 h 234"/>
                  <a:gd name="T16" fmla="*/ 4 w 20"/>
                  <a:gd name="T17" fmla="*/ 87 h 234"/>
                  <a:gd name="T18" fmla="*/ 4 w 20"/>
                  <a:gd name="T19" fmla="*/ 212 h 234"/>
                  <a:gd name="T20" fmla="*/ 4 w 20"/>
                  <a:gd name="T21" fmla="*/ 199 h 234"/>
                  <a:gd name="T22" fmla="*/ 4 w 20"/>
                  <a:gd name="T23" fmla="*/ 185 h 234"/>
                  <a:gd name="T24" fmla="*/ 5 w 20"/>
                  <a:gd name="T25" fmla="*/ 97 h 234"/>
                  <a:gd name="T26" fmla="*/ 5 w 20"/>
                  <a:gd name="T27" fmla="*/ 231 h 234"/>
                  <a:gd name="T28" fmla="*/ 6 w 20"/>
                  <a:gd name="T29" fmla="*/ 137 h 234"/>
                  <a:gd name="T30" fmla="*/ 6 w 20"/>
                  <a:gd name="T31" fmla="*/ 124 h 234"/>
                  <a:gd name="T32" fmla="*/ 6 w 20"/>
                  <a:gd name="T33" fmla="*/ 106 h 234"/>
                  <a:gd name="T34" fmla="*/ 7 w 20"/>
                  <a:gd name="T35" fmla="*/ 234 h 234"/>
                  <a:gd name="T36" fmla="*/ 7 w 20"/>
                  <a:gd name="T37" fmla="*/ 113 h 234"/>
                  <a:gd name="T38" fmla="*/ 8 w 20"/>
                  <a:gd name="T39" fmla="*/ 117 h 234"/>
                  <a:gd name="T40" fmla="*/ 8 w 20"/>
                  <a:gd name="T41" fmla="*/ 227 h 234"/>
                  <a:gd name="T42" fmla="*/ 8 w 20"/>
                  <a:gd name="T43" fmla="*/ 114 h 234"/>
                  <a:gd name="T44" fmla="*/ 9 w 20"/>
                  <a:gd name="T45" fmla="*/ 161 h 234"/>
                  <a:gd name="T46" fmla="*/ 9 w 20"/>
                  <a:gd name="T47" fmla="*/ 182 h 234"/>
                  <a:gd name="T48" fmla="*/ 9 w 20"/>
                  <a:gd name="T49" fmla="*/ 217 h 234"/>
                  <a:gd name="T50" fmla="*/ 9 w 20"/>
                  <a:gd name="T51" fmla="*/ 116 h 234"/>
                  <a:gd name="T52" fmla="*/ 10 w 20"/>
                  <a:gd name="T53" fmla="*/ 194 h 234"/>
                  <a:gd name="T54" fmla="*/ 10 w 20"/>
                  <a:gd name="T55" fmla="*/ 174 h 234"/>
                  <a:gd name="T56" fmla="*/ 11 w 20"/>
                  <a:gd name="T57" fmla="*/ 204 h 234"/>
                  <a:gd name="T58" fmla="*/ 12 w 20"/>
                  <a:gd name="T59" fmla="*/ 112 h 234"/>
                  <a:gd name="T60" fmla="*/ 12 w 20"/>
                  <a:gd name="T61" fmla="*/ 109 h 234"/>
                  <a:gd name="T62" fmla="*/ 13 w 20"/>
                  <a:gd name="T63" fmla="*/ 203 h 234"/>
                  <a:gd name="T64" fmla="*/ 13 w 20"/>
                  <a:gd name="T65" fmla="*/ 100 h 234"/>
                  <a:gd name="T66" fmla="*/ 13 w 20"/>
                  <a:gd name="T67" fmla="*/ 113 h 234"/>
                  <a:gd name="T68" fmla="*/ 14 w 20"/>
                  <a:gd name="T69" fmla="*/ 124 h 234"/>
                  <a:gd name="T70" fmla="*/ 14 w 20"/>
                  <a:gd name="T71" fmla="*/ 202 h 234"/>
                  <a:gd name="T72" fmla="*/ 15 w 20"/>
                  <a:gd name="T73" fmla="*/ 87 h 234"/>
                  <a:gd name="T74" fmla="*/ 15 w 20"/>
                  <a:gd name="T75" fmla="*/ 178 h 234"/>
                  <a:gd name="T76" fmla="*/ 15 w 20"/>
                  <a:gd name="T77" fmla="*/ 196 h 234"/>
                  <a:gd name="T78" fmla="*/ 16 w 20"/>
                  <a:gd name="T79" fmla="*/ 72 h 234"/>
                  <a:gd name="T80" fmla="*/ 16 w 20"/>
                  <a:gd name="T81" fmla="*/ 90 h 234"/>
                  <a:gd name="T82" fmla="*/ 17 w 20"/>
                  <a:gd name="T83" fmla="*/ 74 h 234"/>
                  <a:gd name="T84" fmla="*/ 18 w 20"/>
                  <a:gd name="T85" fmla="*/ 157 h 234"/>
                  <a:gd name="T86" fmla="*/ 18 w 20"/>
                  <a:gd name="T87" fmla="*/ 29 h 234"/>
                  <a:gd name="T88" fmla="*/ 18 w 20"/>
                  <a:gd name="T89" fmla="*/ 29 h 234"/>
                  <a:gd name="T90" fmla="*/ 19 w 20"/>
                  <a:gd name="T91" fmla="*/ 125 h 234"/>
                  <a:gd name="T92" fmla="*/ 20 w 20"/>
                  <a:gd name="T93" fmla="*/ 0 h 234"/>
                  <a:gd name="T94" fmla="*/ 20 w 20"/>
                  <a:gd name="T95" fmla="*/ 46 h 234"/>
                  <a:gd name="T96" fmla="*/ 20 w 20"/>
                  <a:gd name="T97" fmla="*/ 77 h 234"/>
                  <a:gd name="T98" fmla="*/ 20 w 20"/>
                  <a:gd name="T99" fmla="*/ 10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4">
                    <a:moveTo>
                      <a:pt x="0" y="66"/>
                    </a:moveTo>
                    <a:lnTo>
                      <a:pt x="0" y="40"/>
                    </a:lnTo>
                    <a:lnTo>
                      <a:pt x="1" y="159"/>
                    </a:lnTo>
                    <a:lnTo>
                      <a:pt x="1" y="59"/>
                    </a:lnTo>
                    <a:lnTo>
                      <a:pt x="1" y="59"/>
                    </a:lnTo>
                    <a:lnTo>
                      <a:pt x="2" y="166"/>
                    </a:lnTo>
                    <a:lnTo>
                      <a:pt x="2" y="111"/>
                    </a:lnTo>
                    <a:lnTo>
                      <a:pt x="3" y="134"/>
                    </a:lnTo>
                    <a:lnTo>
                      <a:pt x="4" y="87"/>
                    </a:lnTo>
                    <a:lnTo>
                      <a:pt x="4" y="212"/>
                    </a:lnTo>
                    <a:lnTo>
                      <a:pt x="4" y="199"/>
                    </a:lnTo>
                    <a:lnTo>
                      <a:pt x="4" y="185"/>
                    </a:lnTo>
                    <a:lnTo>
                      <a:pt x="5" y="97"/>
                    </a:lnTo>
                    <a:lnTo>
                      <a:pt x="5" y="231"/>
                    </a:lnTo>
                    <a:lnTo>
                      <a:pt x="6" y="137"/>
                    </a:lnTo>
                    <a:lnTo>
                      <a:pt x="6" y="124"/>
                    </a:lnTo>
                    <a:lnTo>
                      <a:pt x="6" y="106"/>
                    </a:lnTo>
                    <a:lnTo>
                      <a:pt x="7" y="234"/>
                    </a:lnTo>
                    <a:lnTo>
                      <a:pt x="7" y="113"/>
                    </a:lnTo>
                    <a:lnTo>
                      <a:pt x="8" y="117"/>
                    </a:lnTo>
                    <a:lnTo>
                      <a:pt x="8" y="227"/>
                    </a:lnTo>
                    <a:lnTo>
                      <a:pt x="8" y="114"/>
                    </a:lnTo>
                    <a:lnTo>
                      <a:pt x="9" y="161"/>
                    </a:lnTo>
                    <a:lnTo>
                      <a:pt x="9" y="182"/>
                    </a:lnTo>
                    <a:lnTo>
                      <a:pt x="9" y="217"/>
                    </a:lnTo>
                    <a:lnTo>
                      <a:pt x="9" y="116"/>
                    </a:lnTo>
                    <a:lnTo>
                      <a:pt x="10" y="194"/>
                    </a:lnTo>
                    <a:lnTo>
                      <a:pt x="10" y="174"/>
                    </a:lnTo>
                    <a:lnTo>
                      <a:pt x="11" y="204"/>
                    </a:lnTo>
                    <a:lnTo>
                      <a:pt x="12" y="112"/>
                    </a:lnTo>
                    <a:lnTo>
                      <a:pt x="12" y="109"/>
                    </a:lnTo>
                    <a:lnTo>
                      <a:pt x="13" y="203"/>
                    </a:lnTo>
                    <a:lnTo>
                      <a:pt x="13" y="100"/>
                    </a:lnTo>
                    <a:lnTo>
                      <a:pt x="13" y="113"/>
                    </a:lnTo>
                    <a:lnTo>
                      <a:pt x="14" y="124"/>
                    </a:lnTo>
                    <a:lnTo>
                      <a:pt x="14" y="202"/>
                    </a:lnTo>
                    <a:lnTo>
                      <a:pt x="15" y="87"/>
                    </a:lnTo>
                    <a:lnTo>
                      <a:pt x="15" y="178"/>
                    </a:lnTo>
                    <a:lnTo>
                      <a:pt x="15" y="196"/>
                    </a:lnTo>
                    <a:lnTo>
                      <a:pt x="16" y="72"/>
                    </a:lnTo>
                    <a:lnTo>
                      <a:pt x="16" y="90"/>
                    </a:lnTo>
                    <a:lnTo>
                      <a:pt x="17" y="74"/>
                    </a:lnTo>
                    <a:lnTo>
                      <a:pt x="18" y="157"/>
                    </a:lnTo>
                    <a:lnTo>
                      <a:pt x="18" y="29"/>
                    </a:lnTo>
                    <a:lnTo>
                      <a:pt x="18" y="29"/>
                    </a:lnTo>
                    <a:lnTo>
                      <a:pt x="19" y="125"/>
                    </a:lnTo>
                    <a:lnTo>
                      <a:pt x="20" y="0"/>
                    </a:lnTo>
                    <a:lnTo>
                      <a:pt x="20" y="46"/>
                    </a:lnTo>
                    <a:lnTo>
                      <a:pt x="20" y="77"/>
                    </a:lnTo>
                    <a:lnTo>
                      <a:pt x="20" y="10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7" name="Freeform 1645"/>
              <p:cNvSpPr>
                <a:spLocks/>
              </p:cNvSpPr>
              <p:nvPr/>
            </p:nvSpPr>
            <p:spPr bwMode="auto">
              <a:xfrm>
                <a:off x="4534" y="1795"/>
                <a:ext cx="23" cy="833"/>
              </a:xfrm>
              <a:custGeom>
                <a:avLst/>
                <a:gdLst>
                  <a:gd name="T0" fmla="*/ 0 w 23"/>
                  <a:gd name="T1" fmla="*/ 696 h 833"/>
                  <a:gd name="T2" fmla="*/ 1 w 23"/>
                  <a:gd name="T3" fmla="*/ 558 h 833"/>
                  <a:gd name="T4" fmla="*/ 1 w 23"/>
                  <a:gd name="T5" fmla="*/ 628 h 833"/>
                  <a:gd name="T6" fmla="*/ 2 w 23"/>
                  <a:gd name="T7" fmla="*/ 631 h 833"/>
                  <a:gd name="T8" fmla="*/ 3 w 23"/>
                  <a:gd name="T9" fmla="*/ 300 h 833"/>
                  <a:gd name="T10" fmla="*/ 3 w 23"/>
                  <a:gd name="T11" fmla="*/ 274 h 833"/>
                  <a:gd name="T12" fmla="*/ 3 w 23"/>
                  <a:gd name="T13" fmla="*/ 0 h 833"/>
                  <a:gd name="T14" fmla="*/ 4 w 23"/>
                  <a:gd name="T15" fmla="*/ 344 h 833"/>
                  <a:gd name="T16" fmla="*/ 5 w 23"/>
                  <a:gd name="T17" fmla="*/ 367 h 833"/>
                  <a:gd name="T18" fmla="*/ 6 w 23"/>
                  <a:gd name="T19" fmla="*/ 573 h 833"/>
                  <a:gd name="T20" fmla="*/ 6 w 23"/>
                  <a:gd name="T21" fmla="*/ 603 h 833"/>
                  <a:gd name="T22" fmla="*/ 7 w 23"/>
                  <a:gd name="T23" fmla="*/ 560 h 833"/>
                  <a:gd name="T24" fmla="*/ 7 w 23"/>
                  <a:gd name="T25" fmla="*/ 664 h 833"/>
                  <a:gd name="T26" fmla="*/ 7 w 23"/>
                  <a:gd name="T27" fmla="*/ 655 h 833"/>
                  <a:gd name="T28" fmla="*/ 8 w 23"/>
                  <a:gd name="T29" fmla="*/ 656 h 833"/>
                  <a:gd name="T30" fmla="*/ 8 w 23"/>
                  <a:gd name="T31" fmla="*/ 592 h 833"/>
                  <a:gd name="T32" fmla="*/ 9 w 23"/>
                  <a:gd name="T33" fmla="*/ 689 h 833"/>
                  <a:gd name="T34" fmla="*/ 9 w 23"/>
                  <a:gd name="T35" fmla="*/ 642 h 833"/>
                  <a:gd name="T36" fmla="*/ 9 w 23"/>
                  <a:gd name="T37" fmla="*/ 628 h 833"/>
                  <a:gd name="T38" fmla="*/ 9 w 23"/>
                  <a:gd name="T39" fmla="*/ 615 h 833"/>
                  <a:gd name="T40" fmla="*/ 10 w 23"/>
                  <a:gd name="T41" fmla="*/ 711 h 833"/>
                  <a:gd name="T42" fmla="*/ 10 w 23"/>
                  <a:gd name="T43" fmla="*/ 634 h 833"/>
                  <a:gd name="T44" fmla="*/ 11 w 23"/>
                  <a:gd name="T45" fmla="*/ 636 h 833"/>
                  <a:gd name="T46" fmla="*/ 11 w 23"/>
                  <a:gd name="T47" fmla="*/ 729 h 833"/>
                  <a:gd name="T48" fmla="*/ 12 w 23"/>
                  <a:gd name="T49" fmla="*/ 680 h 833"/>
                  <a:gd name="T50" fmla="*/ 12 w 23"/>
                  <a:gd name="T51" fmla="*/ 701 h 833"/>
                  <a:gd name="T52" fmla="*/ 13 w 23"/>
                  <a:gd name="T53" fmla="*/ 664 h 833"/>
                  <a:gd name="T54" fmla="*/ 14 w 23"/>
                  <a:gd name="T55" fmla="*/ 757 h 833"/>
                  <a:gd name="T56" fmla="*/ 14 w 23"/>
                  <a:gd name="T57" fmla="*/ 748 h 833"/>
                  <a:gd name="T58" fmla="*/ 14 w 23"/>
                  <a:gd name="T59" fmla="*/ 756 h 833"/>
                  <a:gd name="T60" fmla="*/ 14 w 23"/>
                  <a:gd name="T61" fmla="*/ 675 h 833"/>
                  <a:gd name="T62" fmla="*/ 15 w 23"/>
                  <a:gd name="T63" fmla="*/ 788 h 833"/>
                  <a:gd name="T64" fmla="*/ 15 w 23"/>
                  <a:gd name="T65" fmla="*/ 739 h 833"/>
                  <a:gd name="T66" fmla="*/ 16 w 23"/>
                  <a:gd name="T67" fmla="*/ 716 h 833"/>
                  <a:gd name="T68" fmla="*/ 16 w 23"/>
                  <a:gd name="T69" fmla="*/ 686 h 833"/>
                  <a:gd name="T70" fmla="*/ 16 w 23"/>
                  <a:gd name="T71" fmla="*/ 798 h 833"/>
                  <a:gd name="T72" fmla="*/ 17 w 23"/>
                  <a:gd name="T73" fmla="*/ 696 h 833"/>
                  <a:gd name="T74" fmla="*/ 17 w 23"/>
                  <a:gd name="T75" fmla="*/ 695 h 833"/>
                  <a:gd name="T76" fmla="*/ 18 w 23"/>
                  <a:gd name="T77" fmla="*/ 800 h 833"/>
                  <a:gd name="T78" fmla="*/ 18 w 23"/>
                  <a:gd name="T79" fmla="*/ 735 h 833"/>
                  <a:gd name="T80" fmla="*/ 19 w 23"/>
                  <a:gd name="T81" fmla="*/ 758 h 833"/>
                  <a:gd name="T82" fmla="*/ 19 w 23"/>
                  <a:gd name="T83" fmla="*/ 708 h 833"/>
                  <a:gd name="T84" fmla="*/ 20 w 23"/>
                  <a:gd name="T85" fmla="*/ 829 h 833"/>
                  <a:gd name="T86" fmla="*/ 20 w 23"/>
                  <a:gd name="T87" fmla="*/ 814 h 833"/>
                  <a:gd name="T88" fmla="*/ 20 w 23"/>
                  <a:gd name="T89" fmla="*/ 800 h 833"/>
                  <a:gd name="T90" fmla="*/ 21 w 23"/>
                  <a:gd name="T91" fmla="*/ 712 h 833"/>
                  <a:gd name="T92" fmla="*/ 21 w 23"/>
                  <a:gd name="T93" fmla="*/ 833 h 833"/>
                  <a:gd name="T94" fmla="*/ 21 w 23"/>
                  <a:gd name="T95" fmla="*/ 751 h 833"/>
                  <a:gd name="T96" fmla="*/ 21 w 23"/>
                  <a:gd name="T97" fmla="*/ 737 h 833"/>
                  <a:gd name="T98" fmla="*/ 23 w 23"/>
                  <a:gd name="T99" fmla="*/ 828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833">
                    <a:moveTo>
                      <a:pt x="0" y="696"/>
                    </a:moveTo>
                    <a:lnTo>
                      <a:pt x="1" y="558"/>
                    </a:lnTo>
                    <a:lnTo>
                      <a:pt x="1" y="628"/>
                    </a:lnTo>
                    <a:lnTo>
                      <a:pt x="2" y="631"/>
                    </a:lnTo>
                    <a:lnTo>
                      <a:pt x="3" y="300"/>
                    </a:lnTo>
                    <a:lnTo>
                      <a:pt x="3" y="274"/>
                    </a:lnTo>
                    <a:lnTo>
                      <a:pt x="3" y="0"/>
                    </a:lnTo>
                    <a:lnTo>
                      <a:pt x="4" y="344"/>
                    </a:lnTo>
                    <a:lnTo>
                      <a:pt x="5" y="367"/>
                    </a:lnTo>
                    <a:lnTo>
                      <a:pt x="6" y="573"/>
                    </a:lnTo>
                    <a:lnTo>
                      <a:pt x="6" y="603"/>
                    </a:lnTo>
                    <a:lnTo>
                      <a:pt x="7" y="560"/>
                    </a:lnTo>
                    <a:lnTo>
                      <a:pt x="7" y="664"/>
                    </a:lnTo>
                    <a:lnTo>
                      <a:pt x="7" y="655"/>
                    </a:lnTo>
                    <a:lnTo>
                      <a:pt x="8" y="656"/>
                    </a:lnTo>
                    <a:lnTo>
                      <a:pt x="8" y="592"/>
                    </a:lnTo>
                    <a:lnTo>
                      <a:pt x="9" y="689"/>
                    </a:lnTo>
                    <a:lnTo>
                      <a:pt x="9" y="642"/>
                    </a:lnTo>
                    <a:lnTo>
                      <a:pt x="9" y="628"/>
                    </a:lnTo>
                    <a:lnTo>
                      <a:pt x="9" y="615"/>
                    </a:lnTo>
                    <a:lnTo>
                      <a:pt x="10" y="711"/>
                    </a:lnTo>
                    <a:lnTo>
                      <a:pt x="10" y="634"/>
                    </a:lnTo>
                    <a:lnTo>
                      <a:pt x="11" y="636"/>
                    </a:lnTo>
                    <a:lnTo>
                      <a:pt x="11" y="729"/>
                    </a:lnTo>
                    <a:lnTo>
                      <a:pt x="12" y="680"/>
                    </a:lnTo>
                    <a:lnTo>
                      <a:pt x="12" y="701"/>
                    </a:lnTo>
                    <a:lnTo>
                      <a:pt x="13" y="664"/>
                    </a:lnTo>
                    <a:lnTo>
                      <a:pt x="14" y="757"/>
                    </a:lnTo>
                    <a:lnTo>
                      <a:pt x="14" y="748"/>
                    </a:lnTo>
                    <a:lnTo>
                      <a:pt x="14" y="756"/>
                    </a:lnTo>
                    <a:lnTo>
                      <a:pt x="14" y="675"/>
                    </a:lnTo>
                    <a:lnTo>
                      <a:pt x="15" y="788"/>
                    </a:lnTo>
                    <a:lnTo>
                      <a:pt x="15" y="739"/>
                    </a:lnTo>
                    <a:lnTo>
                      <a:pt x="16" y="716"/>
                    </a:lnTo>
                    <a:lnTo>
                      <a:pt x="16" y="686"/>
                    </a:lnTo>
                    <a:lnTo>
                      <a:pt x="16" y="798"/>
                    </a:lnTo>
                    <a:lnTo>
                      <a:pt x="17" y="696"/>
                    </a:lnTo>
                    <a:lnTo>
                      <a:pt x="17" y="695"/>
                    </a:lnTo>
                    <a:lnTo>
                      <a:pt x="18" y="800"/>
                    </a:lnTo>
                    <a:lnTo>
                      <a:pt x="18" y="735"/>
                    </a:lnTo>
                    <a:lnTo>
                      <a:pt x="19" y="758"/>
                    </a:lnTo>
                    <a:lnTo>
                      <a:pt x="19" y="708"/>
                    </a:lnTo>
                    <a:lnTo>
                      <a:pt x="20" y="829"/>
                    </a:lnTo>
                    <a:lnTo>
                      <a:pt x="20" y="814"/>
                    </a:lnTo>
                    <a:lnTo>
                      <a:pt x="20" y="800"/>
                    </a:lnTo>
                    <a:lnTo>
                      <a:pt x="21" y="712"/>
                    </a:lnTo>
                    <a:lnTo>
                      <a:pt x="21" y="833"/>
                    </a:lnTo>
                    <a:lnTo>
                      <a:pt x="21" y="751"/>
                    </a:lnTo>
                    <a:lnTo>
                      <a:pt x="21" y="737"/>
                    </a:lnTo>
                    <a:lnTo>
                      <a:pt x="23" y="8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8" name="Freeform 1646"/>
              <p:cNvSpPr>
                <a:spLocks/>
              </p:cNvSpPr>
              <p:nvPr/>
            </p:nvSpPr>
            <p:spPr bwMode="auto">
              <a:xfrm>
                <a:off x="4557" y="1813"/>
                <a:ext cx="22" cy="810"/>
              </a:xfrm>
              <a:custGeom>
                <a:avLst/>
                <a:gdLst>
                  <a:gd name="T0" fmla="*/ 0 w 22"/>
                  <a:gd name="T1" fmla="*/ 810 h 810"/>
                  <a:gd name="T2" fmla="*/ 0 w 22"/>
                  <a:gd name="T3" fmla="*/ 695 h 810"/>
                  <a:gd name="T4" fmla="*/ 0 w 22"/>
                  <a:gd name="T5" fmla="*/ 698 h 810"/>
                  <a:gd name="T6" fmla="*/ 1 w 22"/>
                  <a:gd name="T7" fmla="*/ 795 h 810"/>
                  <a:gd name="T8" fmla="*/ 1 w 22"/>
                  <a:gd name="T9" fmla="*/ 691 h 810"/>
                  <a:gd name="T10" fmla="*/ 2 w 22"/>
                  <a:gd name="T11" fmla="*/ 726 h 810"/>
                  <a:gd name="T12" fmla="*/ 2 w 22"/>
                  <a:gd name="T13" fmla="*/ 744 h 810"/>
                  <a:gd name="T14" fmla="*/ 2 w 22"/>
                  <a:gd name="T15" fmla="*/ 774 h 810"/>
                  <a:gd name="T16" fmla="*/ 3 w 22"/>
                  <a:gd name="T17" fmla="*/ 683 h 810"/>
                  <a:gd name="T18" fmla="*/ 3 w 22"/>
                  <a:gd name="T19" fmla="*/ 734 h 810"/>
                  <a:gd name="T20" fmla="*/ 3 w 22"/>
                  <a:gd name="T21" fmla="*/ 717 h 810"/>
                  <a:gd name="T22" fmla="*/ 4 w 22"/>
                  <a:gd name="T23" fmla="*/ 745 h 810"/>
                  <a:gd name="T24" fmla="*/ 5 w 22"/>
                  <a:gd name="T25" fmla="*/ 661 h 810"/>
                  <a:gd name="T26" fmla="*/ 5 w 22"/>
                  <a:gd name="T27" fmla="*/ 656 h 810"/>
                  <a:gd name="T28" fmla="*/ 5 w 22"/>
                  <a:gd name="T29" fmla="*/ 734 h 810"/>
                  <a:gd name="T30" fmla="*/ 6 w 22"/>
                  <a:gd name="T31" fmla="*/ 629 h 810"/>
                  <a:gd name="T32" fmla="*/ 6 w 22"/>
                  <a:gd name="T33" fmla="*/ 637 h 810"/>
                  <a:gd name="T34" fmla="*/ 7 w 22"/>
                  <a:gd name="T35" fmla="*/ 645 h 810"/>
                  <a:gd name="T36" fmla="*/ 7 w 22"/>
                  <a:gd name="T37" fmla="*/ 716 h 810"/>
                  <a:gd name="T38" fmla="*/ 7 w 22"/>
                  <a:gd name="T39" fmla="*/ 593 h 810"/>
                  <a:gd name="T40" fmla="*/ 8 w 22"/>
                  <a:gd name="T41" fmla="*/ 664 h 810"/>
                  <a:gd name="T42" fmla="*/ 8 w 22"/>
                  <a:gd name="T43" fmla="*/ 684 h 810"/>
                  <a:gd name="T44" fmla="*/ 9 w 22"/>
                  <a:gd name="T45" fmla="*/ 499 h 810"/>
                  <a:gd name="T46" fmla="*/ 10 w 22"/>
                  <a:gd name="T47" fmla="*/ 465 h 810"/>
                  <a:gd name="T48" fmla="*/ 11 w 22"/>
                  <a:gd name="T49" fmla="*/ 0 h 810"/>
                  <a:gd name="T50" fmla="*/ 11 w 22"/>
                  <a:gd name="T51" fmla="*/ 70 h 810"/>
                  <a:gd name="T52" fmla="*/ 11 w 22"/>
                  <a:gd name="T53" fmla="*/ 101 h 810"/>
                  <a:gd name="T54" fmla="*/ 12 w 22"/>
                  <a:gd name="T55" fmla="*/ 552 h 810"/>
                  <a:gd name="T56" fmla="*/ 13 w 22"/>
                  <a:gd name="T57" fmla="*/ 596 h 810"/>
                  <a:gd name="T58" fmla="*/ 14 w 22"/>
                  <a:gd name="T59" fmla="*/ 537 h 810"/>
                  <a:gd name="T60" fmla="*/ 14 w 22"/>
                  <a:gd name="T61" fmla="*/ 677 h 810"/>
                  <a:gd name="T62" fmla="*/ 14 w 22"/>
                  <a:gd name="T63" fmla="*/ 666 h 810"/>
                  <a:gd name="T64" fmla="*/ 14 w 22"/>
                  <a:gd name="T65" fmla="*/ 671 h 810"/>
                  <a:gd name="T66" fmla="*/ 15 w 22"/>
                  <a:gd name="T67" fmla="*/ 570 h 810"/>
                  <a:gd name="T68" fmla="*/ 15 w 22"/>
                  <a:gd name="T69" fmla="*/ 710 h 810"/>
                  <a:gd name="T70" fmla="*/ 16 w 22"/>
                  <a:gd name="T71" fmla="*/ 631 h 810"/>
                  <a:gd name="T72" fmla="*/ 16 w 22"/>
                  <a:gd name="T73" fmla="*/ 614 h 810"/>
                  <a:gd name="T74" fmla="*/ 16 w 22"/>
                  <a:gd name="T75" fmla="*/ 592 h 810"/>
                  <a:gd name="T76" fmla="*/ 17 w 22"/>
                  <a:gd name="T77" fmla="*/ 731 h 810"/>
                  <a:gd name="T78" fmla="*/ 17 w 22"/>
                  <a:gd name="T79" fmla="*/ 609 h 810"/>
                  <a:gd name="T80" fmla="*/ 17 w 22"/>
                  <a:gd name="T81" fmla="*/ 611 h 810"/>
                  <a:gd name="T82" fmla="*/ 18 w 22"/>
                  <a:gd name="T83" fmla="*/ 741 h 810"/>
                  <a:gd name="T84" fmla="*/ 19 w 22"/>
                  <a:gd name="T85" fmla="*/ 652 h 810"/>
                  <a:gd name="T86" fmla="*/ 19 w 22"/>
                  <a:gd name="T87" fmla="*/ 673 h 810"/>
                  <a:gd name="T88" fmla="*/ 20 w 22"/>
                  <a:gd name="T89" fmla="*/ 632 h 810"/>
                  <a:gd name="T90" fmla="*/ 20 w 22"/>
                  <a:gd name="T91" fmla="*/ 766 h 810"/>
                  <a:gd name="T92" fmla="*/ 20 w 22"/>
                  <a:gd name="T93" fmla="*/ 757 h 810"/>
                  <a:gd name="T94" fmla="*/ 21 w 22"/>
                  <a:gd name="T95" fmla="*/ 641 h 810"/>
                  <a:gd name="T96" fmla="*/ 21 w 22"/>
                  <a:gd name="T97" fmla="*/ 775 h 810"/>
                  <a:gd name="T98" fmla="*/ 22 w 22"/>
                  <a:gd name="T99" fmla="*/ 691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0">
                    <a:moveTo>
                      <a:pt x="0" y="810"/>
                    </a:moveTo>
                    <a:lnTo>
                      <a:pt x="0" y="695"/>
                    </a:lnTo>
                    <a:lnTo>
                      <a:pt x="0" y="698"/>
                    </a:lnTo>
                    <a:lnTo>
                      <a:pt x="1" y="795"/>
                    </a:lnTo>
                    <a:lnTo>
                      <a:pt x="1" y="691"/>
                    </a:lnTo>
                    <a:lnTo>
                      <a:pt x="2" y="726"/>
                    </a:lnTo>
                    <a:lnTo>
                      <a:pt x="2" y="744"/>
                    </a:lnTo>
                    <a:lnTo>
                      <a:pt x="2" y="774"/>
                    </a:lnTo>
                    <a:lnTo>
                      <a:pt x="3" y="683"/>
                    </a:lnTo>
                    <a:lnTo>
                      <a:pt x="3" y="734"/>
                    </a:lnTo>
                    <a:lnTo>
                      <a:pt x="3" y="717"/>
                    </a:lnTo>
                    <a:lnTo>
                      <a:pt x="4" y="745"/>
                    </a:lnTo>
                    <a:lnTo>
                      <a:pt x="5" y="661"/>
                    </a:lnTo>
                    <a:lnTo>
                      <a:pt x="5" y="656"/>
                    </a:lnTo>
                    <a:lnTo>
                      <a:pt x="5" y="734"/>
                    </a:lnTo>
                    <a:lnTo>
                      <a:pt x="6" y="629"/>
                    </a:lnTo>
                    <a:lnTo>
                      <a:pt x="6" y="637"/>
                    </a:lnTo>
                    <a:lnTo>
                      <a:pt x="7" y="645"/>
                    </a:lnTo>
                    <a:lnTo>
                      <a:pt x="7" y="716"/>
                    </a:lnTo>
                    <a:lnTo>
                      <a:pt x="7" y="593"/>
                    </a:lnTo>
                    <a:lnTo>
                      <a:pt x="8" y="664"/>
                    </a:lnTo>
                    <a:lnTo>
                      <a:pt x="8" y="684"/>
                    </a:lnTo>
                    <a:lnTo>
                      <a:pt x="9" y="499"/>
                    </a:lnTo>
                    <a:lnTo>
                      <a:pt x="10" y="465"/>
                    </a:lnTo>
                    <a:lnTo>
                      <a:pt x="11" y="0"/>
                    </a:lnTo>
                    <a:lnTo>
                      <a:pt x="11" y="70"/>
                    </a:lnTo>
                    <a:lnTo>
                      <a:pt x="11" y="101"/>
                    </a:lnTo>
                    <a:lnTo>
                      <a:pt x="12" y="552"/>
                    </a:lnTo>
                    <a:lnTo>
                      <a:pt x="13" y="596"/>
                    </a:lnTo>
                    <a:lnTo>
                      <a:pt x="14" y="537"/>
                    </a:lnTo>
                    <a:lnTo>
                      <a:pt x="14" y="677"/>
                    </a:lnTo>
                    <a:lnTo>
                      <a:pt x="14" y="666"/>
                    </a:lnTo>
                    <a:lnTo>
                      <a:pt x="14" y="671"/>
                    </a:lnTo>
                    <a:lnTo>
                      <a:pt x="15" y="570"/>
                    </a:lnTo>
                    <a:lnTo>
                      <a:pt x="15" y="710"/>
                    </a:lnTo>
                    <a:lnTo>
                      <a:pt x="16" y="631"/>
                    </a:lnTo>
                    <a:lnTo>
                      <a:pt x="16" y="614"/>
                    </a:lnTo>
                    <a:lnTo>
                      <a:pt x="16" y="592"/>
                    </a:lnTo>
                    <a:lnTo>
                      <a:pt x="17" y="731"/>
                    </a:lnTo>
                    <a:lnTo>
                      <a:pt x="17" y="609"/>
                    </a:lnTo>
                    <a:lnTo>
                      <a:pt x="17" y="611"/>
                    </a:lnTo>
                    <a:lnTo>
                      <a:pt x="18" y="741"/>
                    </a:lnTo>
                    <a:lnTo>
                      <a:pt x="19" y="652"/>
                    </a:lnTo>
                    <a:lnTo>
                      <a:pt x="19" y="673"/>
                    </a:lnTo>
                    <a:lnTo>
                      <a:pt x="20" y="632"/>
                    </a:lnTo>
                    <a:lnTo>
                      <a:pt x="20" y="766"/>
                    </a:lnTo>
                    <a:lnTo>
                      <a:pt x="20" y="757"/>
                    </a:lnTo>
                    <a:lnTo>
                      <a:pt x="21" y="641"/>
                    </a:lnTo>
                    <a:lnTo>
                      <a:pt x="21" y="775"/>
                    </a:lnTo>
                    <a:lnTo>
                      <a:pt x="22" y="6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9" name="Freeform 1647"/>
              <p:cNvSpPr>
                <a:spLocks/>
              </p:cNvSpPr>
              <p:nvPr/>
            </p:nvSpPr>
            <p:spPr bwMode="auto">
              <a:xfrm>
                <a:off x="4579" y="1828"/>
                <a:ext cx="22" cy="810"/>
              </a:xfrm>
              <a:custGeom>
                <a:avLst/>
                <a:gdLst>
                  <a:gd name="T0" fmla="*/ 0 w 22"/>
                  <a:gd name="T1" fmla="*/ 676 h 810"/>
                  <a:gd name="T2" fmla="*/ 0 w 22"/>
                  <a:gd name="T3" fmla="*/ 658 h 810"/>
                  <a:gd name="T4" fmla="*/ 0 w 22"/>
                  <a:gd name="T5" fmla="*/ 634 h 810"/>
                  <a:gd name="T6" fmla="*/ 1 w 22"/>
                  <a:gd name="T7" fmla="*/ 764 h 810"/>
                  <a:gd name="T8" fmla="*/ 1 w 22"/>
                  <a:gd name="T9" fmla="*/ 641 h 810"/>
                  <a:gd name="T10" fmla="*/ 2 w 22"/>
                  <a:gd name="T11" fmla="*/ 640 h 810"/>
                  <a:gd name="T12" fmla="*/ 2 w 22"/>
                  <a:gd name="T13" fmla="*/ 775 h 810"/>
                  <a:gd name="T14" fmla="*/ 3 w 22"/>
                  <a:gd name="T15" fmla="*/ 660 h 810"/>
                  <a:gd name="T16" fmla="*/ 3 w 22"/>
                  <a:gd name="T17" fmla="*/ 673 h 810"/>
                  <a:gd name="T18" fmla="*/ 4 w 22"/>
                  <a:gd name="T19" fmla="*/ 651 h 810"/>
                  <a:gd name="T20" fmla="*/ 4 w 22"/>
                  <a:gd name="T21" fmla="*/ 790 h 810"/>
                  <a:gd name="T22" fmla="*/ 5 w 22"/>
                  <a:gd name="T23" fmla="*/ 788 h 810"/>
                  <a:gd name="T24" fmla="*/ 5 w 22"/>
                  <a:gd name="T25" fmla="*/ 654 h 810"/>
                  <a:gd name="T26" fmla="*/ 6 w 22"/>
                  <a:gd name="T27" fmla="*/ 801 h 810"/>
                  <a:gd name="T28" fmla="*/ 6 w 22"/>
                  <a:gd name="T29" fmla="*/ 739 h 810"/>
                  <a:gd name="T30" fmla="*/ 6 w 22"/>
                  <a:gd name="T31" fmla="*/ 709 h 810"/>
                  <a:gd name="T32" fmla="*/ 6 w 22"/>
                  <a:gd name="T33" fmla="*/ 658 h 810"/>
                  <a:gd name="T34" fmla="*/ 7 w 22"/>
                  <a:gd name="T35" fmla="*/ 805 h 810"/>
                  <a:gd name="T36" fmla="*/ 8 w 22"/>
                  <a:gd name="T37" fmla="*/ 669 h 810"/>
                  <a:gd name="T38" fmla="*/ 8 w 22"/>
                  <a:gd name="T39" fmla="*/ 663 h 810"/>
                  <a:gd name="T40" fmla="*/ 8 w 22"/>
                  <a:gd name="T41" fmla="*/ 660 h 810"/>
                  <a:gd name="T42" fmla="*/ 8 w 22"/>
                  <a:gd name="T43" fmla="*/ 810 h 810"/>
                  <a:gd name="T44" fmla="*/ 9 w 22"/>
                  <a:gd name="T45" fmla="*/ 671 h 810"/>
                  <a:gd name="T46" fmla="*/ 10 w 22"/>
                  <a:gd name="T47" fmla="*/ 681 h 810"/>
                  <a:gd name="T48" fmla="*/ 10 w 22"/>
                  <a:gd name="T49" fmla="*/ 802 h 810"/>
                  <a:gd name="T50" fmla="*/ 10 w 22"/>
                  <a:gd name="T51" fmla="*/ 661 h 810"/>
                  <a:gd name="T52" fmla="*/ 11 w 22"/>
                  <a:gd name="T53" fmla="*/ 736 h 810"/>
                  <a:gd name="T54" fmla="*/ 11 w 22"/>
                  <a:gd name="T55" fmla="*/ 773 h 810"/>
                  <a:gd name="T56" fmla="*/ 11 w 22"/>
                  <a:gd name="T57" fmla="*/ 797 h 810"/>
                  <a:gd name="T58" fmla="*/ 11 w 22"/>
                  <a:gd name="T59" fmla="*/ 658 h 810"/>
                  <a:gd name="T60" fmla="*/ 12 w 22"/>
                  <a:gd name="T61" fmla="*/ 711 h 810"/>
                  <a:gd name="T62" fmla="*/ 13 w 22"/>
                  <a:gd name="T63" fmla="*/ 692 h 810"/>
                  <a:gd name="T64" fmla="*/ 13 w 22"/>
                  <a:gd name="T65" fmla="*/ 738 h 810"/>
                  <a:gd name="T66" fmla="*/ 14 w 22"/>
                  <a:gd name="T67" fmla="*/ 646 h 810"/>
                  <a:gd name="T68" fmla="*/ 14 w 22"/>
                  <a:gd name="T69" fmla="*/ 642 h 810"/>
                  <a:gd name="T70" fmla="*/ 15 w 22"/>
                  <a:gd name="T71" fmla="*/ 694 h 810"/>
                  <a:gd name="T72" fmla="*/ 15 w 22"/>
                  <a:gd name="T73" fmla="*/ 619 h 810"/>
                  <a:gd name="T74" fmla="*/ 15 w 22"/>
                  <a:gd name="T75" fmla="*/ 623 h 810"/>
                  <a:gd name="T76" fmla="*/ 16 w 22"/>
                  <a:gd name="T77" fmla="*/ 628 h 810"/>
                  <a:gd name="T78" fmla="*/ 16 w 22"/>
                  <a:gd name="T79" fmla="*/ 639 h 810"/>
                  <a:gd name="T80" fmla="*/ 17 w 22"/>
                  <a:gd name="T81" fmla="*/ 580 h 810"/>
                  <a:gd name="T82" fmla="*/ 17 w 22"/>
                  <a:gd name="T83" fmla="*/ 581 h 810"/>
                  <a:gd name="T84" fmla="*/ 17 w 22"/>
                  <a:gd name="T85" fmla="*/ 566 h 810"/>
                  <a:gd name="T86" fmla="*/ 18 w 22"/>
                  <a:gd name="T87" fmla="*/ 80 h 810"/>
                  <a:gd name="T88" fmla="*/ 19 w 22"/>
                  <a:gd name="T89" fmla="*/ 54 h 810"/>
                  <a:gd name="T90" fmla="*/ 19 w 22"/>
                  <a:gd name="T91" fmla="*/ 0 h 810"/>
                  <a:gd name="T92" fmla="*/ 20 w 22"/>
                  <a:gd name="T93" fmla="*/ 479 h 810"/>
                  <a:gd name="T94" fmla="*/ 20 w 22"/>
                  <a:gd name="T95" fmla="*/ 499 h 810"/>
                  <a:gd name="T96" fmla="*/ 22 w 22"/>
                  <a:gd name="T97" fmla="*/ 659 h 810"/>
                  <a:gd name="T98" fmla="*/ 22 w 22"/>
                  <a:gd name="T99" fmla="*/ 681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0">
                    <a:moveTo>
                      <a:pt x="0" y="676"/>
                    </a:moveTo>
                    <a:lnTo>
                      <a:pt x="0" y="658"/>
                    </a:lnTo>
                    <a:lnTo>
                      <a:pt x="0" y="634"/>
                    </a:lnTo>
                    <a:lnTo>
                      <a:pt x="1" y="764"/>
                    </a:lnTo>
                    <a:lnTo>
                      <a:pt x="1" y="641"/>
                    </a:lnTo>
                    <a:lnTo>
                      <a:pt x="2" y="640"/>
                    </a:lnTo>
                    <a:lnTo>
                      <a:pt x="2" y="775"/>
                    </a:lnTo>
                    <a:lnTo>
                      <a:pt x="3" y="660"/>
                    </a:lnTo>
                    <a:lnTo>
                      <a:pt x="3" y="673"/>
                    </a:lnTo>
                    <a:lnTo>
                      <a:pt x="4" y="651"/>
                    </a:lnTo>
                    <a:lnTo>
                      <a:pt x="4" y="790"/>
                    </a:lnTo>
                    <a:lnTo>
                      <a:pt x="5" y="788"/>
                    </a:lnTo>
                    <a:lnTo>
                      <a:pt x="5" y="654"/>
                    </a:lnTo>
                    <a:lnTo>
                      <a:pt x="6" y="801"/>
                    </a:lnTo>
                    <a:lnTo>
                      <a:pt x="6" y="739"/>
                    </a:lnTo>
                    <a:lnTo>
                      <a:pt x="6" y="709"/>
                    </a:lnTo>
                    <a:lnTo>
                      <a:pt x="6" y="658"/>
                    </a:lnTo>
                    <a:lnTo>
                      <a:pt x="7" y="805"/>
                    </a:lnTo>
                    <a:lnTo>
                      <a:pt x="8" y="669"/>
                    </a:lnTo>
                    <a:lnTo>
                      <a:pt x="8" y="663"/>
                    </a:lnTo>
                    <a:lnTo>
                      <a:pt x="8" y="660"/>
                    </a:lnTo>
                    <a:lnTo>
                      <a:pt x="8" y="810"/>
                    </a:lnTo>
                    <a:lnTo>
                      <a:pt x="9" y="671"/>
                    </a:lnTo>
                    <a:lnTo>
                      <a:pt x="10" y="681"/>
                    </a:lnTo>
                    <a:lnTo>
                      <a:pt x="10" y="802"/>
                    </a:lnTo>
                    <a:lnTo>
                      <a:pt x="10" y="661"/>
                    </a:lnTo>
                    <a:lnTo>
                      <a:pt x="11" y="736"/>
                    </a:lnTo>
                    <a:lnTo>
                      <a:pt x="11" y="773"/>
                    </a:lnTo>
                    <a:lnTo>
                      <a:pt x="11" y="797"/>
                    </a:lnTo>
                    <a:lnTo>
                      <a:pt x="11" y="658"/>
                    </a:lnTo>
                    <a:lnTo>
                      <a:pt x="12" y="711"/>
                    </a:lnTo>
                    <a:lnTo>
                      <a:pt x="13" y="692"/>
                    </a:lnTo>
                    <a:lnTo>
                      <a:pt x="13" y="738"/>
                    </a:lnTo>
                    <a:lnTo>
                      <a:pt x="14" y="646"/>
                    </a:lnTo>
                    <a:lnTo>
                      <a:pt x="14" y="642"/>
                    </a:lnTo>
                    <a:lnTo>
                      <a:pt x="15" y="694"/>
                    </a:lnTo>
                    <a:lnTo>
                      <a:pt x="15" y="619"/>
                    </a:lnTo>
                    <a:lnTo>
                      <a:pt x="15" y="623"/>
                    </a:lnTo>
                    <a:lnTo>
                      <a:pt x="16" y="628"/>
                    </a:lnTo>
                    <a:lnTo>
                      <a:pt x="16" y="639"/>
                    </a:lnTo>
                    <a:lnTo>
                      <a:pt x="17" y="580"/>
                    </a:lnTo>
                    <a:lnTo>
                      <a:pt x="17" y="581"/>
                    </a:lnTo>
                    <a:lnTo>
                      <a:pt x="17" y="566"/>
                    </a:lnTo>
                    <a:lnTo>
                      <a:pt x="18" y="80"/>
                    </a:lnTo>
                    <a:lnTo>
                      <a:pt x="19" y="54"/>
                    </a:lnTo>
                    <a:lnTo>
                      <a:pt x="19" y="0"/>
                    </a:lnTo>
                    <a:lnTo>
                      <a:pt x="20" y="479"/>
                    </a:lnTo>
                    <a:lnTo>
                      <a:pt x="20" y="499"/>
                    </a:lnTo>
                    <a:lnTo>
                      <a:pt x="22" y="659"/>
                    </a:lnTo>
                    <a:lnTo>
                      <a:pt x="22" y="68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0" name="Freeform 1648"/>
              <p:cNvSpPr>
                <a:spLocks/>
              </p:cNvSpPr>
              <p:nvPr/>
            </p:nvSpPr>
            <p:spPr bwMode="auto">
              <a:xfrm>
                <a:off x="4601" y="2414"/>
                <a:ext cx="20" cy="241"/>
              </a:xfrm>
              <a:custGeom>
                <a:avLst/>
                <a:gdLst>
                  <a:gd name="T0" fmla="*/ 0 w 20"/>
                  <a:gd name="T1" fmla="*/ 95 h 241"/>
                  <a:gd name="T2" fmla="*/ 0 w 20"/>
                  <a:gd name="T3" fmla="*/ 0 h 241"/>
                  <a:gd name="T4" fmla="*/ 1 w 20"/>
                  <a:gd name="T5" fmla="*/ 136 h 241"/>
                  <a:gd name="T6" fmla="*/ 1 w 20"/>
                  <a:gd name="T7" fmla="*/ 66 h 241"/>
                  <a:gd name="T8" fmla="*/ 2 w 20"/>
                  <a:gd name="T9" fmla="*/ 46 h 241"/>
                  <a:gd name="T10" fmla="*/ 2 w 20"/>
                  <a:gd name="T11" fmla="*/ 20 h 241"/>
                  <a:gd name="T12" fmla="*/ 2 w 20"/>
                  <a:gd name="T13" fmla="*/ 161 h 241"/>
                  <a:gd name="T14" fmla="*/ 3 w 20"/>
                  <a:gd name="T15" fmla="*/ 35 h 241"/>
                  <a:gd name="T16" fmla="*/ 3 w 20"/>
                  <a:gd name="T17" fmla="*/ 33 h 241"/>
                  <a:gd name="T18" fmla="*/ 3 w 20"/>
                  <a:gd name="T19" fmla="*/ 175 h 241"/>
                  <a:gd name="T20" fmla="*/ 4 w 20"/>
                  <a:gd name="T21" fmla="*/ 60 h 241"/>
                  <a:gd name="T22" fmla="*/ 5 w 20"/>
                  <a:gd name="T23" fmla="*/ 75 h 241"/>
                  <a:gd name="T24" fmla="*/ 5 w 20"/>
                  <a:gd name="T25" fmla="*/ 186 h 241"/>
                  <a:gd name="T26" fmla="*/ 5 w 20"/>
                  <a:gd name="T27" fmla="*/ 48 h 241"/>
                  <a:gd name="T28" fmla="*/ 6 w 20"/>
                  <a:gd name="T29" fmla="*/ 158 h 241"/>
                  <a:gd name="T30" fmla="*/ 6 w 20"/>
                  <a:gd name="T31" fmla="*/ 196 h 241"/>
                  <a:gd name="T32" fmla="*/ 7 w 20"/>
                  <a:gd name="T33" fmla="*/ 54 h 241"/>
                  <a:gd name="T34" fmla="*/ 7 w 20"/>
                  <a:gd name="T35" fmla="*/ 209 h 241"/>
                  <a:gd name="T36" fmla="*/ 7 w 20"/>
                  <a:gd name="T37" fmla="*/ 170 h 241"/>
                  <a:gd name="T38" fmla="*/ 7 w 20"/>
                  <a:gd name="T39" fmla="*/ 130 h 241"/>
                  <a:gd name="T40" fmla="*/ 8 w 20"/>
                  <a:gd name="T41" fmla="*/ 57 h 241"/>
                  <a:gd name="T42" fmla="*/ 9 w 20"/>
                  <a:gd name="T43" fmla="*/ 218 h 241"/>
                  <a:gd name="T44" fmla="*/ 9 w 20"/>
                  <a:gd name="T45" fmla="*/ 68 h 241"/>
                  <a:gd name="T46" fmla="*/ 9 w 20"/>
                  <a:gd name="T47" fmla="*/ 62 h 241"/>
                  <a:gd name="T48" fmla="*/ 9 w 20"/>
                  <a:gd name="T49" fmla="*/ 60 h 241"/>
                  <a:gd name="T50" fmla="*/ 10 w 20"/>
                  <a:gd name="T51" fmla="*/ 223 h 241"/>
                  <a:gd name="T52" fmla="*/ 11 w 20"/>
                  <a:gd name="T53" fmla="*/ 65 h 241"/>
                  <a:gd name="T54" fmla="*/ 11 w 20"/>
                  <a:gd name="T55" fmla="*/ 71 h 241"/>
                  <a:gd name="T56" fmla="*/ 11 w 20"/>
                  <a:gd name="T57" fmla="*/ 231 h 241"/>
                  <a:gd name="T58" fmla="*/ 12 w 20"/>
                  <a:gd name="T59" fmla="*/ 62 h 241"/>
                  <a:gd name="T60" fmla="*/ 12 w 20"/>
                  <a:gd name="T61" fmla="*/ 112 h 241"/>
                  <a:gd name="T62" fmla="*/ 12 w 20"/>
                  <a:gd name="T63" fmla="*/ 141 h 241"/>
                  <a:gd name="T64" fmla="*/ 13 w 20"/>
                  <a:gd name="T65" fmla="*/ 62 h 241"/>
                  <a:gd name="T66" fmla="*/ 14 w 20"/>
                  <a:gd name="T67" fmla="*/ 237 h 241"/>
                  <a:gd name="T68" fmla="*/ 14 w 20"/>
                  <a:gd name="T69" fmla="*/ 206 h 241"/>
                  <a:gd name="T70" fmla="*/ 14 w 20"/>
                  <a:gd name="T71" fmla="*/ 157 h 241"/>
                  <a:gd name="T72" fmla="*/ 14 w 20"/>
                  <a:gd name="T73" fmla="*/ 61 h 241"/>
                  <a:gd name="T74" fmla="*/ 15 w 20"/>
                  <a:gd name="T75" fmla="*/ 240 h 241"/>
                  <a:gd name="T76" fmla="*/ 15 w 20"/>
                  <a:gd name="T77" fmla="*/ 87 h 241"/>
                  <a:gd name="T78" fmla="*/ 16 w 20"/>
                  <a:gd name="T79" fmla="*/ 74 h 241"/>
                  <a:gd name="T80" fmla="*/ 16 w 20"/>
                  <a:gd name="T81" fmla="*/ 238 h 241"/>
                  <a:gd name="T82" fmla="*/ 17 w 20"/>
                  <a:gd name="T83" fmla="*/ 57 h 241"/>
                  <a:gd name="T84" fmla="*/ 17 w 20"/>
                  <a:gd name="T85" fmla="*/ 57 h 241"/>
                  <a:gd name="T86" fmla="*/ 18 w 20"/>
                  <a:gd name="T87" fmla="*/ 241 h 241"/>
                  <a:gd name="T88" fmla="*/ 18 w 20"/>
                  <a:gd name="T89" fmla="*/ 52 h 241"/>
                  <a:gd name="T90" fmla="*/ 18 w 20"/>
                  <a:gd name="T91" fmla="*/ 84 h 241"/>
                  <a:gd name="T92" fmla="*/ 19 w 20"/>
                  <a:gd name="T93" fmla="*/ 105 h 241"/>
                  <a:gd name="T94" fmla="*/ 19 w 20"/>
                  <a:gd name="T95" fmla="*/ 232 h 241"/>
                  <a:gd name="T96" fmla="*/ 19 w 20"/>
                  <a:gd name="T97" fmla="*/ 46 h 241"/>
                  <a:gd name="T98" fmla="*/ 20 w 20"/>
                  <a:gd name="T99" fmla="*/ 203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41">
                    <a:moveTo>
                      <a:pt x="0" y="95"/>
                    </a:moveTo>
                    <a:lnTo>
                      <a:pt x="0" y="0"/>
                    </a:lnTo>
                    <a:lnTo>
                      <a:pt x="1" y="136"/>
                    </a:lnTo>
                    <a:lnTo>
                      <a:pt x="1" y="66"/>
                    </a:lnTo>
                    <a:lnTo>
                      <a:pt x="2" y="46"/>
                    </a:lnTo>
                    <a:lnTo>
                      <a:pt x="2" y="20"/>
                    </a:lnTo>
                    <a:lnTo>
                      <a:pt x="2" y="161"/>
                    </a:lnTo>
                    <a:lnTo>
                      <a:pt x="3" y="35"/>
                    </a:lnTo>
                    <a:lnTo>
                      <a:pt x="3" y="33"/>
                    </a:lnTo>
                    <a:lnTo>
                      <a:pt x="3" y="175"/>
                    </a:lnTo>
                    <a:lnTo>
                      <a:pt x="4" y="60"/>
                    </a:lnTo>
                    <a:lnTo>
                      <a:pt x="5" y="75"/>
                    </a:lnTo>
                    <a:lnTo>
                      <a:pt x="5" y="186"/>
                    </a:lnTo>
                    <a:lnTo>
                      <a:pt x="5" y="48"/>
                    </a:lnTo>
                    <a:lnTo>
                      <a:pt x="6" y="158"/>
                    </a:lnTo>
                    <a:lnTo>
                      <a:pt x="6" y="196"/>
                    </a:lnTo>
                    <a:lnTo>
                      <a:pt x="7" y="54"/>
                    </a:lnTo>
                    <a:lnTo>
                      <a:pt x="7" y="209"/>
                    </a:lnTo>
                    <a:lnTo>
                      <a:pt x="7" y="170"/>
                    </a:lnTo>
                    <a:lnTo>
                      <a:pt x="7" y="130"/>
                    </a:lnTo>
                    <a:lnTo>
                      <a:pt x="8" y="57"/>
                    </a:lnTo>
                    <a:lnTo>
                      <a:pt x="9" y="218"/>
                    </a:lnTo>
                    <a:lnTo>
                      <a:pt x="9" y="68"/>
                    </a:lnTo>
                    <a:lnTo>
                      <a:pt x="9" y="62"/>
                    </a:lnTo>
                    <a:lnTo>
                      <a:pt x="9" y="60"/>
                    </a:lnTo>
                    <a:lnTo>
                      <a:pt x="10" y="223"/>
                    </a:lnTo>
                    <a:lnTo>
                      <a:pt x="11" y="65"/>
                    </a:lnTo>
                    <a:lnTo>
                      <a:pt x="11" y="71"/>
                    </a:lnTo>
                    <a:lnTo>
                      <a:pt x="11" y="231"/>
                    </a:lnTo>
                    <a:lnTo>
                      <a:pt x="12" y="62"/>
                    </a:lnTo>
                    <a:lnTo>
                      <a:pt x="12" y="112"/>
                    </a:lnTo>
                    <a:lnTo>
                      <a:pt x="12" y="141"/>
                    </a:lnTo>
                    <a:lnTo>
                      <a:pt x="13" y="62"/>
                    </a:lnTo>
                    <a:lnTo>
                      <a:pt x="14" y="237"/>
                    </a:lnTo>
                    <a:lnTo>
                      <a:pt x="14" y="206"/>
                    </a:lnTo>
                    <a:lnTo>
                      <a:pt x="14" y="157"/>
                    </a:lnTo>
                    <a:lnTo>
                      <a:pt x="14" y="61"/>
                    </a:lnTo>
                    <a:lnTo>
                      <a:pt x="15" y="240"/>
                    </a:lnTo>
                    <a:lnTo>
                      <a:pt x="15" y="87"/>
                    </a:lnTo>
                    <a:lnTo>
                      <a:pt x="16" y="74"/>
                    </a:lnTo>
                    <a:lnTo>
                      <a:pt x="16" y="238"/>
                    </a:lnTo>
                    <a:lnTo>
                      <a:pt x="17" y="57"/>
                    </a:lnTo>
                    <a:lnTo>
                      <a:pt x="17" y="57"/>
                    </a:lnTo>
                    <a:lnTo>
                      <a:pt x="18" y="241"/>
                    </a:lnTo>
                    <a:lnTo>
                      <a:pt x="18" y="52"/>
                    </a:lnTo>
                    <a:lnTo>
                      <a:pt x="18" y="84"/>
                    </a:lnTo>
                    <a:lnTo>
                      <a:pt x="19" y="105"/>
                    </a:lnTo>
                    <a:lnTo>
                      <a:pt x="19" y="232"/>
                    </a:lnTo>
                    <a:lnTo>
                      <a:pt x="19" y="46"/>
                    </a:lnTo>
                    <a:lnTo>
                      <a:pt x="20" y="20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1" name="Freeform 1649"/>
              <p:cNvSpPr>
                <a:spLocks/>
              </p:cNvSpPr>
              <p:nvPr/>
            </p:nvSpPr>
            <p:spPr bwMode="auto">
              <a:xfrm>
                <a:off x="4621" y="1818"/>
                <a:ext cx="22" cy="820"/>
              </a:xfrm>
              <a:custGeom>
                <a:avLst/>
                <a:gdLst>
                  <a:gd name="T0" fmla="*/ 0 w 22"/>
                  <a:gd name="T1" fmla="*/ 799 h 820"/>
                  <a:gd name="T2" fmla="*/ 0 w 22"/>
                  <a:gd name="T3" fmla="*/ 820 h 820"/>
                  <a:gd name="T4" fmla="*/ 1 w 22"/>
                  <a:gd name="T5" fmla="*/ 633 h 820"/>
                  <a:gd name="T6" fmla="*/ 1 w 22"/>
                  <a:gd name="T7" fmla="*/ 674 h 820"/>
                  <a:gd name="T8" fmla="*/ 2 w 22"/>
                  <a:gd name="T9" fmla="*/ 654 h 820"/>
                  <a:gd name="T10" fmla="*/ 3 w 22"/>
                  <a:gd name="T11" fmla="*/ 767 h 820"/>
                  <a:gd name="T12" fmla="*/ 3 w 22"/>
                  <a:gd name="T13" fmla="*/ 608 h 820"/>
                  <a:gd name="T14" fmla="*/ 3 w 22"/>
                  <a:gd name="T15" fmla="*/ 603 h 820"/>
                  <a:gd name="T16" fmla="*/ 4 w 22"/>
                  <a:gd name="T17" fmla="*/ 731 h 820"/>
                  <a:gd name="T18" fmla="*/ 5 w 22"/>
                  <a:gd name="T19" fmla="*/ 569 h 820"/>
                  <a:gd name="T20" fmla="*/ 5 w 22"/>
                  <a:gd name="T21" fmla="*/ 569 h 820"/>
                  <a:gd name="T22" fmla="*/ 5 w 22"/>
                  <a:gd name="T23" fmla="*/ 573 h 820"/>
                  <a:gd name="T24" fmla="*/ 5 w 22"/>
                  <a:gd name="T25" fmla="*/ 657 h 820"/>
                  <a:gd name="T26" fmla="*/ 6 w 22"/>
                  <a:gd name="T27" fmla="*/ 362 h 820"/>
                  <a:gd name="T28" fmla="*/ 6 w 22"/>
                  <a:gd name="T29" fmla="*/ 364 h 820"/>
                  <a:gd name="T30" fmla="*/ 6 w 22"/>
                  <a:gd name="T31" fmla="*/ 340 h 820"/>
                  <a:gd name="T32" fmla="*/ 7 w 22"/>
                  <a:gd name="T33" fmla="*/ 0 h 820"/>
                  <a:gd name="T34" fmla="*/ 8 w 22"/>
                  <a:gd name="T35" fmla="*/ 258 h 820"/>
                  <a:gd name="T36" fmla="*/ 8 w 22"/>
                  <a:gd name="T37" fmla="*/ 383 h 820"/>
                  <a:gd name="T38" fmla="*/ 9 w 22"/>
                  <a:gd name="T39" fmla="*/ 650 h 820"/>
                  <a:gd name="T40" fmla="*/ 9 w 22"/>
                  <a:gd name="T41" fmla="*/ 630 h 820"/>
                  <a:gd name="T42" fmla="*/ 10 w 22"/>
                  <a:gd name="T43" fmla="*/ 630 h 820"/>
                  <a:gd name="T44" fmla="*/ 10 w 22"/>
                  <a:gd name="T45" fmla="*/ 594 h 820"/>
                  <a:gd name="T46" fmla="*/ 10 w 22"/>
                  <a:gd name="T47" fmla="*/ 704 h 820"/>
                  <a:gd name="T48" fmla="*/ 11 w 22"/>
                  <a:gd name="T49" fmla="*/ 645 h 820"/>
                  <a:gd name="T50" fmla="*/ 11 w 22"/>
                  <a:gd name="T51" fmla="*/ 636 h 820"/>
                  <a:gd name="T52" fmla="*/ 11 w 22"/>
                  <a:gd name="T53" fmla="*/ 628 h 820"/>
                  <a:gd name="T54" fmla="*/ 12 w 22"/>
                  <a:gd name="T55" fmla="*/ 722 h 820"/>
                  <a:gd name="T56" fmla="*/ 12 w 22"/>
                  <a:gd name="T57" fmla="*/ 649 h 820"/>
                  <a:gd name="T58" fmla="*/ 13 w 22"/>
                  <a:gd name="T59" fmla="*/ 650 h 820"/>
                  <a:gd name="T60" fmla="*/ 13 w 22"/>
                  <a:gd name="T61" fmla="*/ 737 h 820"/>
                  <a:gd name="T62" fmla="*/ 14 w 22"/>
                  <a:gd name="T63" fmla="*/ 678 h 820"/>
                  <a:gd name="T64" fmla="*/ 14 w 22"/>
                  <a:gd name="T65" fmla="*/ 693 h 820"/>
                  <a:gd name="T66" fmla="*/ 15 w 22"/>
                  <a:gd name="T67" fmla="*/ 753 h 820"/>
                  <a:gd name="T68" fmla="*/ 15 w 22"/>
                  <a:gd name="T69" fmla="*/ 669 h 820"/>
                  <a:gd name="T70" fmla="*/ 15 w 22"/>
                  <a:gd name="T71" fmla="*/ 746 h 820"/>
                  <a:gd name="T72" fmla="*/ 16 w 22"/>
                  <a:gd name="T73" fmla="*/ 741 h 820"/>
                  <a:gd name="T74" fmla="*/ 16 w 22"/>
                  <a:gd name="T75" fmla="*/ 674 h 820"/>
                  <a:gd name="T76" fmla="*/ 17 w 22"/>
                  <a:gd name="T77" fmla="*/ 776 h 820"/>
                  <a:gd name="T78" fmla="*/ 17 w 22"/>
                  <a:gd name="T79" fmla="*/ 770 h 820"/>
                  <a:gd name="T80" fmla="*/ 18 w 22"/>
                  <a:gd name="T81" fmla="*/ 676 h 820"/>
                  <a:gd name="T82" fmla="*/ 19 w 22"/>
                  <a:gd name="T83" fmla="*/ 787 h 820"/>
                  <a:gd name="T84" fmla="*/ 19 w 22"/>
                  <a:gd name="T85" fmla="*/ 703 h 820"/>
                  <a:gd name="T86" fmla="*/ 19 w 22"/>
                  <a:gd name="T87" fmla="*/ 689 h 820"/>
                  <a:gd name="T88" fmla="*/ 20 w 22"/>
                  <a:gd name="T89" fmla="*/ 790 h 820"/>
                  <a:gd name="T90" fmla="*/ 20 w 22"/>
                  <a:gd name="T91" fmla="*/ 676 h 820"/>
                  <a:gd name="T92" fmla="*/ 20 w 22"/>
                  <a:gd name="T93" fmla="*/ 677 h 820"/>
                  <a:gd name="T94" fmla="*/ 20 w 22"/>
                  <a:gd name="T95" fmla="*/ 681 h 820"/>
                  <a:gd name="T96" fmla="*/ 21 w 22"/>
                  <a:gd name="T97" fmla="*/ 788 h 820"/>
                  <a:gd name="T98" fmla="*/ 22 w 22"/>
                  <a:gd name="T99" fmla="*/ 674 h 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20">
                    <a:moveTo>
                      <a:pt x="0" y="799"/>
                    </a:moveTo>
                    <a:lnTo>
                      <a:pt x="0" y="820"/>
                    </a:lnTo>
                    <a:lnTo>
                      <a:pt x="1" y="633"/>
                    </a:lnTo>
                    <a:lnTo>
                      <a:pt x="1" y="674"/>
                    </a:lnTo>
                    <a:lnTo>
                      <a:pt x="2" y="654"/>
                    </a:lnTo>
                    <a:lnTo>
                      <a:pt x="3" y="767"/>
                    </a:lnTo>
                    <a:lnTo>
                      <a:pt x="3" y="608"/>
                    </a:lnTo>
                    <a:lnTo>
                      <a:pt x="3" y="603"/>
                    </a:lnTo>
                    <a:lnTo>
                      <a:pt x="4" y="731"/>
                    </a:lnTo>
                    <a:lnTo>
                      <a:pt x="5" y="569"/>
                    </a:lnTo>
                    <a:lnTo>
                      <a:pt x="5" y="569"/>
                    </a:lnTo>
                    <a:lnTo>
                      <a:pt x="5" y="573"/>
                    </a:lnTo>
                    <a:lnTo>
                      <a:pt x="5" y="657"/>
                    </a:lnTo>
                    <a:lnTo>
                      <a:pt x="6" y="362"/>
                    </a:lnTo>
                    <a:lnTo>
                      <a:pt x="6" y="364"/>
                    </a:lnTo>
                    <a:lnTo>
                      <a:pt x="6" y="340"/>
                    </a:lnTo>
                    <a:lnTo>
                      <a:pt x="7" y="0"/>
                    </a:lnTo>
                    <a:lnTo>
                      <a:pt x="8" y="258"/>
                    </a:lnTo>
                    <a:lnTo>
                      <a:pt x="8" y="383"/>
                    </a:lnTo>
                    <a:lnTo>
                      <a:pt x="9" y="650"/>
                    </a:lnTo>
                    <a:lnTo>
                      <a:pt x="9" y="630"/>
                    </a:lnTo>
                    <a:lnTo>
                      <a:pt x="10" y="630"/>
                    </a:lnTo>
                    <a:lnTo>
                      <a:pt x="10" y="594"/>
                    </a:lnTo>
                    <a:lnTo>
                      <a:pt x="10" y="704"/>
                    </a:lnTo>
                    <a:lnTo>
                      <a:pt x="11" y="645"/>
                    </a:lnTo>
                    <a:lnTo>
                      <a:pt x="11" y="636"/>
                    </a:lnTo>
                    <a:lnTo>
                      <a:pt x="11" y="628"/>
                    </a:lnTo>
                    <a:lnTo>
                      <a:pt x="12" y="722"/>
                    </a:lnTo>
                    <a:lnTo>
                      <a:pt x="12" y="649"/>
                    </a:lnTo>
                    <a:lnTo>
                      <a:pt x="13" y="650"/>
                    </a:lnTo>
                    <a:lnTo>
                      <a:pt x="13" y="737"/>
                    </a:lnTo>
                    <a:lnTo>
                      <a:pt x="14" y="678"/>
                    </a:lnTo>
                    <a:lnTo>
                      <a:pt x="14" y="693"/>
                    </a:lnTo>
                    <a:lnTo>
                      <a:pt x="15" y="753"/>
                    </a:lnTo>
                    <a:lnTo>
                      <a:pt x="15" y="669"/>
                    </a:lnTo>
                    <a:lnTo>
                      <a:pt x="15" y="746"/>
                    </a:lnTo>
                    <a:lnTo>
                      <a:pt x="16" y="741"/>
                    </a:lnTo>
                    <a:lnTo>
                      <a:pt x="16" y="674"/>
                    </a:lnTo>
                    <a:lnTo>
                      <a:pt x="17" y="776"/>
                    </a:lnTo>
                    <a:lnTo>
                      <a:pt x="17" y="770"/>
                    </a:lnTo>
                    <a:lnTo>
                      <a:pt x="18" y="676"/>
                    </a:lnTo>
                    <a:lnTo>
                      <a:pt x="19" y="787"/>
                    </a:lnTo>
                    <a:lnTo>
                      <a:pt x="19" y="703"/>
                    </a:lnTo>
                    <a:lnTo>
                      <a:pt x="19" y="689"/>
                    </a:lnTo>
                    <a:lnTo>
                      <a:pt x="20" y="790"/>
                    </a:lnTo>
                    <a:lnTo>
                      <a:pt x="20" y="676"/>
                    </a:lnTo>
                    <a:lnTo>
                      <a:pt x="20" y="677"/>
                    </a:lnTo>
                    <a:lnTo>
                      <a:pt x="20" y="681"/>
                    </a:lnTo>
                    <a:lnTo>
                      <a:pt x="21" y="788"/>
                    </a:lnTo>
                    <a:lnTo>
                      <a:pt x="22" y="67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2" name="Freeform 1650"/>
              <p:cNvSpPr>
                <a:spLocks/>
              </p:cNvSpPr>
              <p:nvPr/>
            </p:nvSpPr>
            <p:spPr bwMode="auto">
              <a:xfrm>
                <a:off x="4643" y="1844"/>
                <a:ext cx="20" cy="769"/>
              </a:xfrm>
              <a:custGeom>
                <a:avLst/>
                <a:gdLst>
                  <a:gd name="T0" fmla="*/ 0 w 20"/>
                  <a:gd name="T1" fmla="*/ 648 h 769"/>
                  <a:gd name="T2" fmla="*/ 0 w 20"/>
                  <a:gd name="T3" fmla="*/ 681 h 769"/>
                  <a:gd name="T4" fmla="*/ 0 w 20"/>
                  <a:gd name="T5" fmla="*/ 700 h 769"/>
                  <a:gd name="T6" fmla="*/ 0 w 20"/>
                  <a:gd name="T7" fmla="*/ 769 h 769"/>
                  <a:gd name="T8" fmla="*/ 1 w 20"/>
                  <a:gd name="T9" fmla="*/ 646 h 769"/>
                  <a:gd name="T10" fmla="*/ 1 w 20"/>
                  <a:gd name="T11" fmla="*/ 735 h 769"/>
                  <a:gd name="T12" fmla="*/ 1 w 20"/>
                  <a:gd name="T13" fmla="*/ 744 h 769"/>
                  <a:gd name="T14" fmla="*/ 2 w 20"/>
                  <a:gd name="T15" fmla="*/ 642 h 769"/>
                  <a:gd name="T16" fmla="*/ 3 w 20"/>
                  <a:gd name="T17" fmla="*/ 764 h 769"/>
                  <a:gd name="T18" fmla="*/ 3 w 20"/>
                  <a:gd name="T19" fmla="*/ 691 h 769"/>
                  <a:gd name="T20" fmla="*/ 3 w 20"/>
                  <a:gd name="T21" fmla="*/ 669 h 769"/>
                  <a:gd name="T22" fmla="*/ 4 w 20"/>
                  <a:gd name="T23" fmla="*/ 762 h 769"/>
                  <a:gd name="T24" fmla="*/ 4 w 20"/>
                  <a:gd name="T25" fmla="*/ 636 h 769"/>
                  <a:gd name="T26" fmla="*/ 5 w 20"/>
                  <a:gd name="T27" fmla="*/ 632 h 769"/>
                  <a:gd name="T28" fmla="*/ 5 w 20"/>
                  <a:gd name="T29" fmla="*/ 750 h 769"/>
                  <a:gd name="T30" fmla="*/ 6 w 20"/>
                  <a:gd name="T31" fmla="*/ 624 h 769"/>
                  <a:gd name="T32" fmla="*/ 6 w 20"/>
                  <a:gd name="T33" fmla="*/ 637 h 769"/>
                  <a:gd name="T34" fmla="*/ 6 w 20"/>
                  <a:gd name="T35" fmla="*/ 649 h 769"/>
                  <a:gd name="T36" fmla="*/ 7 w 20"/>
                  <a:gd name="T37" fmla="*/ 751 h 769"/>
                  <a:gd name="T38" fmla="*/ 7 w 20"/>
                  <a:gd name="T39" fmla="*/ 614 h 769"/>
                  <a:gd name="T40" fmla="*/ 7 w 20"/>
                  <a:gd name="T41" fmla="*/ 688 h 769"/>
                  <a:gd name="T42" fmla="*/ 8 w 20"/>
                  <a:gd name="T43" fmla="*/ 707 h 769"/>
                  <a:gd name="T44" fmla="*/ 8 w 20"/>
                  <a:gd name="T45" fmla="*/ 736 h 769"/>
                  <a:gd name="T46" fmla="*/ 8 w 20"/>
                  <a:gd name="T47" fmla="*/ 602 h 769"/>
                  <a:gd name="T48" fmla="*/ 9 w 20"/>
                  <a:gd name="T49" fmla="*/ 727 h 769"/>
                  <a:gd name="T50" fmla="*/ 9 w 20"/>
                  <a:gd name="T51" fmla="*/ 688 h 769"/>
                  <a:gd name="T52" fmla="*/ 11 w 20"/>
                  <a:gd name="T53" fmla="*/ 705 h 769"/>
                  <a:gd name="T54" fmla="*/ 11 w 20"/>
                  <a:gd name="T55" fmla="*/ 585 h 769"/>
                  <a:gd name="T56" fmla="*/ 11 w 20"/>
                  <a:gd name="T57" fmla="*/ 575 h 769"/>
                  <a:gd name="T58" fmla="*/ 12 w 20"/>
                  <a:gd name="T59" fmla="*/ 681 h 769"/>
                  <a:gd name="T60" fmla="*/ 12 w 20"/>
                  <a:gd name="T61" fmla="*/ 534 h 769"/>
                  <a:gd name="T62" fmla="*/ 13 w 20"/>
                  <a:gd name="T63" fmla="*/ 535 h 769"/>
                  <a:gd name="T64" fmla="*/ 13 w 20"/>
                  <a:gd name="T65" fmla="*/ 635 h 769"/>
                  <a:gd name="T66" fmla="*/ 14 w 20"/>
                  <a:gd name="T67" fmla="*/ 463 h 769"/>
                  <a:gd name="T68" fmla="*/ 14 w 20"/>
                  <a:gd name="T69" fmla="*/ 479 h 769"/>
                  <a:gd name="T70" fmla="*/ 14 w 20"/>
                  <a:gd name="T71" fmla="*/ 475 h 769"/>
                  <a:gd name="T72" fmla="*/ 15 w 20"/>
                  <a:gd name="T73" fmla="*/ 0 h 769"/>
                  <a:gd name="T74" fmla="*/ 15 w 20"/>
                  <a:gd name="T75" fmla="*/ 114 h 769"/>
                  <a:gd name="T76" fmla="*/ 16 w 20"/>
                  <a:gd name="T77" fmla="*/ 94 h 769"/>
                  <a:gd name="T78" fmla="*/ 16 w 20"/>
                  <a:gd name="T79" fmla="*/ 84 h 769"/>
                  <a:gd name="T80" fmla="*/ 17 w 20"/>
                  <a:gd name="T81" fmla="*/ 536 h 769"/>
                  <a:gd name="T82" fmla="*/ 17 w 20"/>
                  <a:gd name="T83" fmla="*/ 514 h 769"/>
                  <a:gd name="T84" fmla="*/ 17 w 20"/>
                  <a:gd name="T85" fmla="*/ 530 h 769"/>
                  <a:gd name="T86" fmla="*/ 18 w 20"/>
                  <a:gd name="T87" fmla="*/ 510 h 769"/>
                  <a:gd name="T88" fmla="*/ 18 w 20"/>
                  <a:gd name="T89" fmla="*/ 663 h 769"/>
                  <a:gd name="T90" fmla="*/ 18 w 20"/>
                  <a:gd name="T91" fmla="*/ 568 h 769"/>
                  <a:gd name="T92" fmla="*/ 19 w 20"/>
                  <a:gd name="T93" fmla="*/ 561 h 769"/>
                  <a:gd name="T94" fmla="*/ 19 w 20"/>
                  <a:gd name="T95" fmla="*/ 558 h 769"/>
                  <a:gd name="T96" fmla="*/ 20 w 20"/>
                  <a:gd name="T97" fmla="*/ 688 h 769"/>
                  <a:gd name="T98" fmla="*/ 20 w 20"/>
                  <a:gd name="T99" fmla="*/ 594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69">
                    <a:moveTo>
                      <a:pt x="0" y="648"/>
                    </a:moveTo>
                    <a:lnTo>
                      <a:pt x="0" y="681"/>
                    </a:lnTo>
                    <a:lnTo>
                      <a:pt x="0" y="700"/>
                    </a:lnTo>
                    <a:lnTo>
                      <a:pt x="0" y="769"/>
                    </a:lnTo>
                    <a:lnTo>
                      <a:pt x="1" y="646"/>
                    </a:lnTo>
                    <a:lnTo>
                      <a:pt x="1" y="735"/>
                    </a:lnTo>
                    <a:lnTo>
                      <a:pt x="1" y="744"/>
                    </a:lnTo>
                    <a:lnTo>
                      <a:pt x="2" y="642"/>
                    </a:lnTo>
                    <a:lnTo>
                      <a:pt x="3" y="764"/>
                    </a:lnTo>
                    <a:lnTo>
                      <a:pt x="3" y="691"/>
                    </a:lnTo>
                    <a:lnTo>
                      <a:pt x="3" y="669"/>
                    </a:lnTo>
                    <a:lnTo>
                      <a:pt x="4" y="762"/>
                    </a:lnTo>
                    <a:lnTo>
                      <a:pt x="4" y="636"/>
                    </a:lnTo>
                    <a:lnTo>
                      <a:pt x="5" y="632"/>
                    </a:lnTo>
                    <a:lnTo>
                      <a:pt x="5" y="750"/>
                    </a:lnTo>
                    <a:lnTo>
                      <a:pt x="6" y="624"/>
                    </a:lnTo>
                    <a:lnTo>
                      <a:pt x="6" y="637"/>
                    </a:lnTo>
                    <a:lnTo>
                      <a:pt x="6" y="649"/>
                    </a:lnTo>
                    <a:lnTo>
                      <a:pt x="7" y="751"/>
                    </a:lnTo>
                    <a:lnTo>
                      <a:pt x="7" y="614"/>
                    </a:lnTo>
                    <a:lnTo>
                      <a:pt x="7" y="688"/>
                    </a:lnTo>
                    <a:lnTo>
                      <a:pt x="8" y="707"/>
                    </a:lnTo>
                    <a:lnTo>
                      <a:pt x="8" y="736"/>
                    </a:lnTo>
                    <a:lnTo>
                      <a:pt x="8" y="602"/>
                    </a:lnTo>
                    <a:lnTo>
                      <a:pt x="9" y="727"/>
                    </a:lnTo>
                    <a:lnTo>
                      <a:pt x="9" y="688"/>
                    </a:lnTo>
                    <a:lnTo>
                      <a:pt x="11" y="705"/>
                    </a:lnTo>
                    <a:lnTo>
                      <a:pt x="11" y="585"/>
                    </a:lnTo>
                    <a:lnTo>
                      <a:pt x="11" y="575"/>
                    </a:lnTo>
                    <a:lnTo>
                      <a:pt x="12" y="681"/>
                    </a:lnTo>
                    <a:lnTo>
                      <a:pt x="12" y="534"/>
                    </a:lnTo>
                    <a:lnTo>
                      <a:pt x="13" y="535"/>
                    </a:lnTo>
                    <a:lnTo>
                      <a:pt x="13" y="635"/>
                    </a:lnTo>
                    <a:lnTo>
                      <a:pt x="14" y="463"/>
                    </a:lnTo>
                    <a:lnTo>
                      <a:pt x="14" y="479"/>
                    </a:lnTo>
                    <a:lnTo>
                      <a:pt x="14" y="475"/>
                    </a:lnTo>
                    <a:lnTo>
                      <a:pt x="15" y="0"/>
                    </a:lnTo>
                    <a:lnTo>
                      <a:pt x="15" y="114"/>
                    </a:lnTo>
                    <a:lnTo>
                      <a:pt x="16" y="94"/>
                    </a:lnTo>
                    <a:lnTo>
                      <a:pt x="16" y="84"/>
                    </a:lnTo>
                    <a:lnTo>
                      <a:pt x="17" y="536"/>
                    </a:lnTo>
                    <a:lnTo>
                      <a:pt x="17" y="514"/>
                    </a:lnTo>
                    <a:lnTo>
                      <a:pt x="17" y="530"/>
                    </a:lnTo>
                    <a:lnTo>
                      <a:pt x="18" y="510"/>
                    </a:lnTo>
                    <a:lnTo>
                      <a:pt x="18" y="663"/>
                    </a:lnTo>
                    <a:lnTo>
                      <a:pt x="18" y="568"/>
                    </a:lnTo>
                    <a:lnTo>
                      <a:pt x="19" y="561"/>
                    </a:lnTo>
                    <a:lnTo>
                      <a:pt x="19" y="558"/>
                    </a:lnTo>
                    <a:lnTo>
                      <a:pt x="20" y="688"/>
                    </a:lnTo>
                    <a:lnTo>
                      <a:pt x="20" y="5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3" name="Freeform 1651"/>
              <p:cNvSpPr>
                <a:spLocks/>
              </p:cNvSpPr>
              <p:nvPr/>
            </p:nvSpPr>
            <p:spPr bwMode="auto">
              <a:xfrm>
                <a:off x="4663" y="2438"/>
                <a:ext cx="21" cy="171"/>
              </a:xfrm>
              <a:custGeom>
                <a:avLst/>
                <a:gdLst>
                  <a:gd name="T0" fmla="*/ 0 w 21"/>
                  <a:gd name="T1" fmla="*/ 0 h 171"/>
                  <a:gd name="T2" fmla="*/ 0 w 21"/>
                  <a:gd name="T3" fmla="*/ 8 h 171"/>
                  <a:gd name="T4" fmla="*/ 1 w 21"/>
                  <a:gd name="T5" fmla="*/ 122 h 171"/>
                  <a:gd name="T6" fmla="*/ 1 w 21"/>
                  <a:gd name="T7" fmla="*/ 63 h 171"/>
                  <a:gd name="T8" fmla="*/ 2 w 21"/>
                  <a:gd name="T9" fmla="*/ 90 h 171"/>
                  <a:gd name="T10" fmla="*/ 3 w 21"/>
                  <a:gd name="T11" fmla="*/ 35 h 171"/>
                  <a:gd name="T12" fmla="*/ 3 w 21"/>
                  <a:gd name="T13" fmla="*/ 152 h 171"/>
                  <a:gd name="T14" fmla="*/ 3 w 21"/>
                  <a:gd name="T15" fmla="*/ 144 h 171"/>
                  <a:gd name="T16" fmla="*/ 3 w 21"/>
                  <a:gd name="T17" fmla="*/ 131 h 171"/>
                  <a:gd name="T18" fmla="*/ 4 w 21"/>
                  <a:gd name="T19" fmla="*/ 47 h 171"/>
                  <a:gd name="T20" fmla="*/ 4 w 21"/>
                  <a:gd name="T21" fmla="*/ 164 h 171"/>
                  <a:gd name="T22" fmla="*/ 5 w 21"/>
                  <a:gd name="T23" fmla="*/ 117 h 171"/>
                  <a:gd name="T24" fmla="*/ 5 w 21"/>
                  <a:gd name="T25" fmla="*/ 95 h 171"/>
                  <a:gd name="T26" fmla="*/ 5 w 21"/>
                  <a:gd name="T27" fmla="*/ 55 h 171"/>
                  <a:gd name="T28" fmla="*/ 6 w 21"/>
                  <a:gd name="T29" fmla="*/ 164 h 171"/>
                  <a:gd name="T30" fmla="*/ 6 w 21"/>
                  <a:gd name="T31" fmla="*/ 69 h 171"/>
                  <a:gd name="T32" fmla="*/ 7 w 21"/>
                  <a:gd name="T33" fmla="*/ 63 h 171"/>
                  <a:gd name="T34" fmla="*/ 7 w 21"/>
                  <a:gd name="T35" fmla="*/ 60 h 171"/>
                  <a:gd name="T36" fmla="*/ 7 w 21"/>
                  <a:gd name="T37" fmla="*/ 171 h 171"/>
                  <a:gd name="T38" fmla="*/ 8 w 21"/>
                  <a:gd name="T39" fmla="*/ 65 h 171"/>
                  <a:gd name="T40" fmla="*/ 8 w 21"/>
                  <a:gd name="T41" fmla="*/ 71 h 171"/>
                  <a:gd name="T42" fmla="*/ 8 w 21"/>
                  <a:gd name="T43" fmla="*/ 170 h 171"/>
                  <a:gd name="T44" fmla="*/ 9 w 21"/>
                  <a:gd name="T45" fmla="*/ 65 h 171"/>
                  <a:gd name="T46" fmla="*/ 9 w 21"/>
                  <a:gd name="T47" fmla="*/ 133 h 171"/>
                  <a:gd name="T48" fmla="*/ 10 w 21"/>
                  <a:gd name="T49" fmla="*/ 166 h 171"/>
                  <a:gd name="T50" fmla="*/ 10 w 21"/>
                  <a:gd name="T51" fmla="*/ 64 h 171"/>
                  <a:gd name="T52" fmla="*/ 11 w 21"/>
                  <a:gd name="T53" fmla="*/ 135 h 171"/>
                  <a:gd name="T54" fmla="*/ 11 w 21"/>
                  <a:gd name="T55" fmla="*/ 134 h 171"/>
                  <a:gd name="T56" fmla="*/ 12 w 21"/>
                  <a:gd name="T57" fmla="*/ 62 h 171"/>
                  <a:gd name="T58" fmla="*/ 12 w 21"/>
                  <a:gd name="T59" fmla="*/ 154 h 171"/>
                  <a:gd name="T60" fmla="*/ 12 w 21"/>
                  <a:gd name="T61" fmla="*/ 110 h 171"/>
                  <a:gd name="T62" fmla="*/ 12 w 21"/>
                  <a:gd name="T63" fmla="*/ 92 h 171"/>
                  <a:gd name="T64" fmla="*/ 14 w 21"/>
                  <a:gd name="T65" fmla="*/ 148 h 171"/>
                  <a:gd name="T66" fmla="*/ 14 w 21"/>
                  <a:gd name="T67" fmla="*/ 55 h 171"/>
                  <a:gd name="T68" fmla="*/ 14 w 21"/>
                  <a:gd name="T69" fmla="*/ 54 h 171"/>
                  <a:gd name="T70" fmla="*/ 15 w 21"/>
                  <a:gd name="T71" fmla="*/ 136 h 171"/>
                  <a:gd name="T72" fmla="*/ 16 w 21"/>
                  <a:gd name="T73" fmla="*/ 48 h 171"/>
                  <a:gd name="T74" fmla="*/ 16 w 21"/>
                  <a:gd name="T75" fmla="*/ 61 h 171"/>
                  <a:gd name="T76" fmla="*/ 16 w 21"/>
                  <a:gd name="T77" fmla="*/ 74 h 171"/>
                  <a:gd name="T78" fmla="*/ 16 w 21"/>
                  <a:gd name="T79" fmla="*/ 125 h 171"/>
                  <a:gd name="T80" fmla="*/ 17 w 21"/>
                  <a:gd name="T81" fmla="*/ 39 h 171"/>
                  <a:gd name="T82" fmla="*/ 17 w 21"/>
                  <a:gd name="T83" fmla="*/ 107 h 171"/>
                  <a:gd name="T84" fmla="*/ 17 w 21"/>
                  <a:gd name="T85" fmla="*/ 99 h 171"/>
                  <a:gd name="T86" fmla="*/ 18 w 21"/>
                  <a:gd name="T87" fmla="*/ 29 h 171"/>
                  <a:gd name="T88" fmla="*/ 19 w 21"/>
                  <a:gd name="T89" fmla="*/ 86 h 171"/>
                  <a:gd name="T90" fmla="*/ 19 w 21"/>
                  <a:gd name="T91" fmla="*/ 78 h 171"/>
                  <a:gd name="T92" fmla="*/ 19 w 21"/>
                  <a:gd name="T93" fmla="*/ 16 h 171"/>
                  <a:gd name="T94" fmla="*/ 20 w 21"/>
                  <a:gd name="T95" fmla="*/ 21 h 171"/>
                  <a:gd name="T96" fmla="*/ 21 w 21"/>
                  <a:gd name="T97" fmla="*/ 9 h 171"/>
                  <a:gd name="T98" fmla="*/ 21 w 21"/>
                  <a:gd name="T99" fmla="*/ 5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1">
                    <a:moveTo>
                      <a:pt x="0" y="0"/>
                    </a:moveTo>
                    <a:lnTo>
                      <a:pt x="0" y="8"/>
                    </a:lnTo>
                    <a:lnTo>
                      <a:pt x="1" y="122"/>
                    </a:lnTo>
                    <a:lnTo>
                      <a:pt x="1" y="63"/>
                    </a:lnTo>
                    <a:lnTo>
                      <a:pt x="2" y="90"/>
                    </a:lnTo>
                    <a:lnTo>
                      <a:pt x="3" y="35"/>
                    </a:lnTo>
                    <a:lnTo>
                      <a:pt x="3" y="152"/>
                    </a:lnTo>
                    <a:lnTo>
                      <a:pt x="3" y="144"/>
                    </a:lnTo>
                    <a:lnTo>
                      <a:pt x="3" y="131"/>
                    </a:lnTo>
                    <a:lnTo>
                      <a:pt x="4" y="47"/>
                    </a:lnTo>
                    <a:lnTo>
                      <a:pt x="4" y="164"/>
                    </a:lnTo>
                    <a:lnTo>
                      <a:pt x="5" y="117"/>
                    </a:lnTo>
                    <a:lnTo>
                      <a:pt x="5" y="95"/>
                    </a:lnTo>
                    <a:lnTo>
                      <a:pt x="5" y="55"/>
                    </a:lnTo>
                    <a:lnTo>
                      <a:pt x="6" y="164"/>
                    </a:lnTo>
                    <a:lnTo>
                      <a:pt x="6" y="69"/>
                    </a:lnTo>
                    <a:lnTo>
                      <a:pt x="7" y="63"/>
                    </a:lnTo>
                    <a:lnTo>
                      <a:pt x="7" y="60"/>
                    </a:lnTo>
                    <a:lnTo>
                      <a:pt x="7" y="171"/>
                    </a:lnTo>
                    <a:lnTo>
                      <a:pt x="8" y="65"/>
                    </a:lnTo>
                    <a:lnTo>
                      <a:pt x="8" y="71"/>
                    </a:lnTo>
                    <a:lnTo>
                      <a:pt x="8" y="170"/>
                    </a:lnTo>
                    <a:lnTo>
                      <a:pt x="9" y="65"/>
                    </a:lnTo>
                    <a:lnTo>
                      <a:pt x="9" y="133"/>
                    </a:lnTo>
                    <a:lnTo>
                      <a:pt x="10" y="166"/>
                    </a:lnTo>
                    <a:lnTo>
                      <a:pt x="10" y="64"/>
                    </a:lnTo>
                    <a:lnTo>
                      <a:pt x="11" y="135"/>
                    </a:lnTo>
                    <a:lnTo>
                      <a:pt x="11" y="134"/>
                    </a:lnTo>
                    <a:lnTo>
                      <a:pt x="12" y="62"/>
                    </a:lnTo>
                    <a:lnTo>
                      <a:pt x="12" y="154"/>
                    </a:lnTo>
                    <a:lnTo>
                      <a:pt x="12" y="110"/>
                    </a:lnTo>
                    <a:lnTo>
                      <a:pt x="12" y="92"/>
                    </a:lnTo>
                    <a:lnTo>
                      <a:pt x="14" y="148"/>
                    </a:lnTo>
                    <a:lnTo>
                      <a:pt x="14" y="55"/>
                    </a:lnTo>
                    <a:lnTo>
                      <a:pt x="14" y="54"/>
                    </a:lnTo>
                    <a:lnTo>
                      <a:pt x="15" y="136"/>
                    </a:lnTo>
                    <a:lnTo>
                      <a:pt x="16" y="48"/>
                    </a:lnTo>
                    <a:lnTo>
                      <a:pt x="16" y="61"/>
                    </a:lnTo>
                    <a:lnTo>
                      <a:pt x="16" y="74"/>
                    </a:lnTo>
                    <a:lnTo>
                      <a:pt x="16" y="125"/>
                    </a:lnTo>
                    <a:lnTo>
                      <a:pt x="17" y="39"/>
                    </a:lnTo>
                    <a:lnTo>
                      <a:pt x="17" y="107"/>
                    </a:lnTo>
                    <a:lnTo>
                      <a:pt x="17" y="99"/>
                    </a:lnTo>
                    <a:lnTo>
                      <a:pt x="18" y="29"/>
                    </a:lnTo>
                    <a:lnTo>
                      <a:pt x="19" y="86"/>
                    </a:lnTo>
                    <a:lnTo>
                      <a:pt x="19" y="78"/>
                    </a:lnTo>
                    <a:lnTo>
                      <a:pt x="19" y="16"/>
                    </a:lnTo>
                    <a:lnTo>
                      <a:pt x="20" y="21"/>
                    </a:lnTo>
                    <a:lnTo>
                      <a:pt x="21" y="9"/>
                    </a:lnTo>
                    <a:lnTo>
                      <a:pt x="21" y="5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4" name="Freeform 1652"/>
              <p:cNvSpPr>
                <a:spLocks/>
              </p:cNvSpPr>
              <p:nvPr/>
            </p:nvSpPr>
            <p:spPr bwMode="auto">
              <a:xfrm>
                <a:off x="4684" y="1880"/>
                <a:ext cx="21" cy="785"/>
              </a:xfrm>
              <a:custGeom>
                <a:avLst/>
                <a:gdLst>
                  <a:gd name="T0" fmla="*/ 0 w 21"/>
                  <a:gd name="T1" fmla="*/ 608 h 785"/>
                  <a:gd name="T2" fmla="*/ 1 w 21"/>
                  <a:gd name="T3" fmla="*/ 531 h 785"/>
                  <a:gd name="T4" fmla="*/ 1 w 21"/>
                  <a:gd name="T5" fmla="*/ 532 h 785"/>
                  <a:gd name="T6" fmla="*/ 1 w 21"/>
                  <a:gd name="T7" fmla="*/ 535 h 785"/>
                  <a:gd name="T8" fmla="*/ 1 w 21"/>
                  <a:gd name="T9" fmla="*/ 573 h 785"/>
                  <a:gd name="T10" fmla="*/ 2 w 21"/>
                  <a:gd name="T11" fmla="*/ 491 h 785"/>
                  <a:gd name="T12" fmla="*/ 2 w 21"/>
                  <a:gd name="T13" fmla="*/ 507 h 785"/>
                  <a:gd name="T14" fmla="*/ 3 w 21"/>
                  <a:gd name="T15" fmla="*/ 507 h 785"/>
                  <a:gd name="T16" fmla="*/ 4 w 21"/>
                  <a:gd name="T17" fmla="*/ 94 h 785"/>
                  <a:gd name="T18" fmla="*/ 4 w 21"/>
                  <a:gd name="T19" fmla="*/ 124 h 785"/>
                  <a:gd name="T20" fmla="*/ 4 w 21"/>
                  <a:gd name="T21" fmla="*/ 0 h 785"/>
                  <a:gd name="T22" fmla="*/ 5 w 21"/>
                  <a:gd name="T23" fmla="*/ 397 h 785"/>
                  <a:gd name="T24" fmla="*/ 5 w 21"/>
                  <a:gd name="T25" fmla="*/ 396 h 785"/>
                  <a:gd name="T26" fmla="*/ 6 w 21"/>
                  <a:gd name="T27" fmla="*/ 408 h 785"/>
                  <a:gd name="T28" fmla="*/ 7 w 21"/>
                  <a:gd name="T29" fmla="*/ 591 h 785"/>
                  <a:gd name="T30" fmla="*/ 7 w 21"/>
                  <a:gd name="T31" fmla="*/ 523 h 785"/>
                  <a:gd name="T32" fmla="*/ 7 w 21"/>
                  <a:gd name="T33" fmla="*/ 519 h 785"/>
                  <a:gd name="T34" fmla="*/ 8 w 21"/>
                  <a:gd name="T35" fmla="*/ 647 h 785"/>
                  <a:gd name="T36" fmla="*/ 9 w 21"/>
                  <a:gd name="T37" fmla="*/ 562 h 785"/>
                  <a:gd name="T38" fmla="*/ 9 w 21"/>
                  <a:gd name="T39" fmla="*/ 569 h 785"/>
                  <a:gd name="T40" fmla="*/ 9 w 21"/>
                  <a:gd name="T41" fmla="*/ 684 h 785"/>
                  <a:gd name="T42" fmla="*/ 10 w 21"/>
                  <a:gd name="T43" fmla="*/ 641 h 785"/>
                  <a:gd name="T44" fmla="*/ 10 w 21"/>
                  <a:gd name="T45" fmla="*/ 666 h 785"/>
                  <a:gd name="T46" fmla="*/ 11 w 21"/>
                  <a:gd name="T47" fmla="*/ 605 h 785"/>
                  <a:gd name="T48" fmla="*/ 12 w 21"/>
                  <a:gd name="T49" fmla="*/ 720 h 785"/>
                  <a:gd name="T50" fmla="*/ 12 w 21"/>
                  <a:gd name="T51" fmla="*/ 724 h 785"/>
                  <a:gd name="T52" fmla="*/ 12 w 21"/>
                  <a:gd name="T53" fmla="*/ 619 h 785"/>
                  <a:gd name="T54" fmla="*/ 13 w 21"/>
                  <a:gd name="T55" fmla="*/ 754 h 785"/>
                  <a:gd name="T56" fmla="*/ 13 w 21"/>
                  <a:gd name="T57" fmla="*/ 714 h 785"/>
                  <a:gd name="T58" fmla="*/ 13 w 21"/>
                  <a:gd name="T59" fmla="*/ 682 h 785"/>
                  <a:gd name="T60" fmla="*/ 14 w 21"/>
                  <a:gd name="T61" fmla="*/ 628 h 785"/>
                  <a:gd name="T62" fmla="*/ 14 w 21"/>
                  <a:gd name="T63" fmla="*/ 772 h 785"/>
                  <a:gd name="T64" fmla="*/ 15 w 21"/>
                  <a:gd name="T65" fmla="*/ 640 h 785"/>
                  <a:gd name="T66" fmla="*/ 15 w 21"/>
                  <a:gd name="T67" fmla="*/ 635 h 785"/>
                  <a:gd name="T68" fmla="*/ 15 w 21"/>
                  <a:gd name="T69" fmla="*/ 634 h 785"/>
                  <a:gd name="T70" fmla="*/ 16 w 21"/>
                  <a:gd name="T71" fmla="*/ 781 h 785"/>
                  <a:gd name="T72" fmla="*/ 16 w 21"/>
                  <a:gd name="T73" fmla="*/ 639 h 785"/>
                  <a:gd name="T74" fmla="*/ 17 w 21"/>
                  <a:gd name="T75" fmla="*/ 645 h 785"/>
                  <a:gd name="T76" fmla="*/ 17 w 21"/>
                  <a:gd name="T77" fmla="*/ 782 h 785"/>
                  <a:gd name="T78" fmla="*/ 17 w 21"/>
                  <a:gd name="T79" fmla="*/ 637 h 785"/>
                  <a:gd name="T80" fmla="*/ 18 w 21"/>
                  <a:gd name="T81" fmla="*/ 675 h 785"/>
                  <a:gd name="T82" fmla="*/ 18 w 21"/>
                  <a:gd name="T83" fmla="*/ 698 h 785"/>
                  <a:gd name="T84" fmla="*/ 18 w 21"/>
                  <a:gd name="T85" fmla="*/ 785 h 785"/>
                  <a:gd name="T86" fmla="*/ 19 w 21"/>
                  <a:gd name="T87" fmla="*/ 636 h 785"/>
                  <a:gd name="T88" fmla="*/ 19 w 21"/>
                  <a:gd name="T89" fmla="*/ 782 h 785"/>
                  <a:gd name="T90" fmla="*/ 20 w 21"/>
                  <a:gd name="T91" fmla="*/ 775 h 785"/>
                  <a:gd name="T92" fmla="*/ 20 w 21"/>
                  <a:gd name="T93" fmla="*/ 632 h 785"/>
                  <a:gd name="T94" fmla="*/ 21 w 21"/>
                  <a:gd name="T95" fmla="*/ 780 h 785"/>
                  <a:gd name="T96" fmla="*/ 21 w 21"/>
                  <a:gd name="T97" fmla="*/ 680 h 785"/>
                  <a:gd name="T98" fmla="*/ 21 w 21"/>
                  <a:gd name="T99" fmla="*/ 660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608"/>
                    </a:moveTo>
                    <a:lnTo>
                      <a:pt x="1" y="531"/>
                    </a:lnTo>
                    <a:lnTo>
                      <a:pt x="1" y="532"/>
                    </a:lnTo>
                    <a:lnTo>
                      <a:pt x="1" y="535"/>
                    </a:lnTo>
                    <a:lnTo>
                      <a:pt x="1" y="573"/>
                    </a:lnTo>
                    <a:lnTo>
                      <a:pt x="2" y="491"/>
                    </a:lnTo>
                    <a:lnTo>
                      <a:pt x="2" y="507"/>
                    </a:lnTo>
                    <a:lnTo>
                      <a:pt x="3" y="507"/>
                    </a:lnTo>
                    <a:lnTo>
                      <a:pt x="4" y="94"/>
                    </a:lnTo>
                    <a:lnTo>
                      <a:pt x="4" y="124"/>
                    </a:lnTo>
                    <a:lnTo>
                      <a:pt x="4" y="0"/>
                    </a:lnTo>
                    <a:lnTo>
                      <a:pt x="5" y="397"/>
                    </a:lnTo>
                    <a:lnTo>
                      <a:pt x="5" y="396"/>
                    </a:lnTo>
                    <a:lnTo>
                      <a:pt x="6" y="408"/>
                    </a:lnTo>
                    <a:lnTo>
                      <a:pt x="7" y="591"/>
                    </a:lnTo>
                    <a:lnTo>
                      <a:pt x="7" y="523"/>
                    </a:lnTo>
                    <a:lnTo>
                      <a:pt x="7" y="519"/>
                    </a:lnTo>
                    <a:lnTo>
                      <a:pt x="8" y="647"/>
                    </a:lnTo>
                    <a:lnTo>
                      <a:pt x="9" y="562"/>
                    </a:lnTo>
                    <a:lnTo>
                      <a:pt x="9" y="569"/>
                    </a:lnTo>
                    <a:lnTo>
                      <a:pt x="9" y="684"/>
                    </a:lnTo>
                    <a:lnTo>
                      <a:pt x="10" y="641"/>
                    </a:lnTo>
                    <a:lnTo>
                      <a:pt x="10" y="666"/>
                    </a:lnTo>
                    <a:lnTo>
                      <a:pt x="11" y="605"/>
                    </a:lnTo>
                    <a:lnTo>
                      <a:pt x="12" y="720"/>
                    </a:lnTo>
                    <a:lnTo>
                      <a:pt x="12" y="724"/>
                    </a:lnTo>
                    <a:lnTo>
                      <a:pt x="12" y="619"/>
                    </a:lnTo>
                    <a:lnTo>
                      <a:pt x="13" y="754"/>
                    </a:lnTo>
                    <a:lnTo>
                      <a:pt x="13" y="714"/>
                    </a:lnTo>
                    <a:lnTo>
                      <a:pt x="13" y="682"/>
                    </a:lnTo>
                    <a:lnTo>
                      <a:pt x="14" y="628"/>
                    </a:lnTo>
                    <a:lnTo>
                      <a:pt x="14" y="772"/>
                    </a:lnTo>
                    <a:lnTo>
                      <a:pt x="15" y="640"/>
                    </a:lnTo>
                    <a:lnTo>
                      <a:pt x="15" y="635"/>
                    </a:lnTo>
                    <a:lnTo>
                      <a:pt x="15" y="634"/>
                    </a:lnTo>
                    <a:lnTo>
                      <a:pt x="16" y="781"/>
                    </a:lnTo>
                    <a:lnTo>
                      <a:pt x="16" y="639"/>
                    </a:lnTo>
                    <a:lnTo>
                      <a:pt x="17" y="645"/>
                    </a:lnTo>
                    <a:lnTo>
                      <a:pt x="17" y="782"/>
                    </a:lnTo>
                    <a:lnTo>
                      <a:pt x="17" y="637"/>
                    </a:lnTo>
                    <a:lnTo>
                      <a:pt x="18" y="675"/>
                    </a:lnTo>
                    <a:lnTo>
                      <a:pt x="18" y="698"/>
                    </a:lnTo>
                    <a:lnTo>
                      <a:pt x="18" y="785"/>
                    </a:lnTo>
                    <a:lnTo>
                      <a:pt x="19" y="636"/>
                    </a:lnTo>
                    <a:lnTo>
                      <a:pt x="19" y="782"/>
                    </a:lnTo>
                    <a:lnTo>
                      <a:pt x="20" y="775"/>
                    </a:lnTo>
                    <a:lnTo>
                      <a:pt x="20" y="632"/>
                    </a:lnTo>
                    <a:lnTo>
                      <a:pt x="21" y="780"/>
                    </a:lnTo>
                    <a:lnTo>
                      <a:pt x="21" y="680"/>
                    </a:lnTo>
                    <a:lnTo>
                      <a:pt x="21" y="66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5" name="Freeform 1653"/>
              <p:cNvSpPr>
                <a:spLocks/>
              </p:cNvSpPr>
              <p:nvPr/>
            </p:nvSpPr>
            <p:spPr bwMode="auto">
              <a:xfrm>
                <a:off x="4705" y="1848"/>
                <a:ext cx="22" cy="804"/>
              </a:xfrm>
              <a:custGeom>
                <a:avLst/>
                <a:gdLst>
                  <a:gd name="T0" fmla="*/ 0 w 22"/>
                  <a:gd name="T1" fmla="*/ 692 h 804"/>
                  <a:gd name="T2" fmla="*/ 1 w 22"/>
                  <a:gd name="T3" fmla="*/ 804 h 804"/>
                  <a:gd name="T4" fmla="*/ 2 w 22"/>
                  <a:gd name="T5" fmla="*/ 659 h 804"/>
                  <a:gd name="T6" fmla="*/ 2 w 22"/>
                  <a:gd name="T7" fmla="*/ 655 h 804"/>
                  <a:gd name="T8" fmla="*/ 2 w 22"/>
                  <a:gd name="T9" fmla="*/ 799 h 804"/>
                  <a:gd name="T10" fmla="*/ 3 w 22"/>
                  <a:gd name="T11" fmla="*/ 647 h 804"/>
                  <a:gd name="T12" fmla="*/ 3 w 22"/>
                  <a:gd name="T13" fmla="*/ 660 h 804"/>
                  <a:gd name="T14" fmla="*/ 4 w 22"/>
                  <a:gd name="T15" fmla="*/ 673 h 804"/>
                  <a:gd name="T16" fmla="*/ 4 w 22"/>
                  <a:gd name="T17" fmla="*/ 791 h 804"/>
                  <a:gd name="T18" fmla="*/ 4 w 22"/>
                  <a:gd name="T19" fmla="*/ 639 h 804"/>
                  <a:gd name="T20" fmla="*/ 5 w 22"/>
                  <a:gd name="T21" fmla="*/ 729 h 804"/>
                  <a:gd name="T22" fmla="*/ 5 w 22"/>
                  <a:gd name="T23" fmla="*/ 772 h 804"/>
                  <a:gd name="T24" fmla="*/ 5 w 22"/>
                  <a:gd name="T25" fmla="*/ 774 h 804"/>
                  <a:gd name="T26" fmla="*/ 5 w 22"/>
                  <a:gd name="T27" fmla="*/ 628 h 804"/>
                  <a:gd name="T28" fmla="*/ 6 w 22"/>
                  <a:gd name="T29" fmla="*/ 700 h 804"/>
                  <a:gd name="T30" fmla="*/ 7 w 22"/>
                  <a:gd name="T31" fmla="*/ 673 h 804"/>
                  <a:gd name="T32" fmla="*/ 7 w 22"/>
                  <a:gd name="T33" fmla="*/ 750 h 804"/>
                  <a:gd name="T34" fmla="*/ 8 w 22"/>
                  <a:gd name="T35" fmla="*/ 614 h 804"/>
                  <a:gd name="T36" fmla="*/ 8 w 22"/>
                  <a:gd name="T37" fmla="*/ 606 h 804"/>
                  <a:gd name="T38" fmla="*/ 9 w 22"/>
                  <a:gd name="T39" fmla="*/ 723 h 804"/>
                  <a:gd name="T40" fmla="*/ 9 w 22"/>
                  <a:gd name="T41" fmla="*/ 579 h 804"/>
                  <a:gd name="T42" fmla="*/ 9 w 22"/>
                  <a:gd name="T43" fmla="*/ 579 h 804"/>
                  <a:gd name="T44" fmla="*/ 10 w 22"/>
                  <a:gd name="T45" fmla="*/ 582 h 804"/>
                  <a:gd name="T46" fmla="*/ 10 w 22"/>
                  <a:gd name="T47" fmla="*/ 696 h 804"/>
                  <a:gd name="T48" fmla="*/ 11 w 22"/>
                  <a:gd name="T49" fmla="*/ 548 h 804"/>
                  <a:gd name="T50" fmla="*/ 11 w 22"/>
                  <a:gd name="T51" fmla="*/ 599 h 804"/>
                  <a:gd name="T52" fmla="*/ 11 w 22"/>
                  <a:gd name="T53" fmla="*/ 633 h 804"/>
                  <a:gd name="T54" fmla="*/ 11 w 22"/>
                  <a:gd name="T55" fmla="*/ 648 h 804"/>
                  <a:gd name="T56" fmla="*/ 12 w 22"/>
                  <a:gd name="T57" fmla="*/ 370 h 804"/>
                  <a:gd name="T58" fmla="*/ 13 w 22"/>
                  <a:gd name="T59" fmla="*/ 365 h 804"/>
                  <a:gd name="T60" fmla="*/ 14 w 22"/>
                  <a:gd name="T61" fmla="*/ 0 h 804"/>
                  <a:gd name="T62" fmla="*/ 14 w 22"/>
                  <a:gd name="T63" fmla="*/ 246 h 804"/>
                  <a:gd name="T64" fmla="*/ 14 w 22"/>
                  <a:gd name="T65" fmla="*/ 241 h 804"/>
                  <a:gd name="T66" fmla="*/ 15 w 22"/>
                  <a:gd name="T67" fmla="*/ 583 h 804"/>
                  <a:gd name="T68" fmla="*/ 16 w 22"/>
                  <a:gd name="T69" fmla="*/ 537 h 804"/>
                  <a:gd name="T70" fmla="*/ 16 w 22"/>
                  <a:gd name="T71" fmla="*/ 543 h 804"/>
                  <a:gd name="T72" fmla="*/ 16 w 22"/>
                  <a:gd name="T73" fmla="*/ 679 h 804"/>
                  <a:gd name="T74" fmla="*/ 17 w 22"/>
                  <a:gd name="T75" fmla="*/ 611 h 804"/>
                  <a:gd name="T76" fmla="*/ 18 w 22"/>
                  <a:gd name="T77" fmla="*/ 625 h 804"/>
                  <a:gd name="T78" fmla="*/ 19 w 22"/>
                  <a:gd name="T79" fmla="*/ 723 h 804"/>
                  <a:gd name="T80" fmla="*/ 19 w 22"/>
                  <a:gd name="T81" fmla="*/ 753 h 804"/>
                  <a:gd name="T82" fmla="*/ 20 w 22"/>
                  <a:gd name="T83" fmla="*/ 661 h 804"/>
                  <a:gd name="T84" fmla="*/ 20 w 22"/>
                  <a:gd name="T85" fmla="*/ 772 h 804"/>
                  <a:gd name="T86" fmla="*/ 20 w 22"/>
                  <a:gd name="T87" fmla="*/ 741 h 804"/>
                  <a:gd name="T88" fmla="*/ 21 w 22"/>
                  <a:gd name="T89" fmla="*/ 750 h 804"/>
                  <a:gd name="T90" fmla="*/ 21 w 22"/>
                  <a:gd name="T91" fmla="*/ 684 h 804"/>
                  <a:gd name="T92" fmla="*/ 21 w 22"/>
                  <a:gd name="T93" fmla="*/ 784 h 804"/>
                  <a:gd name="T94" fmla="*/ 22 w 22"/>
                  <a:gd name="T95" fmla="*/ 754 h 804"/>
                  <a:gd name="T96" fmla="*/ 22 w 22"/>
                  <a:gd name="T97" fmla="*/ 731 h 804"/>
                  <a:gd name="T98" fmla="*/ 22 w 22"/>
                  <a:gd name="T99" fmla="*/ 701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4">
                    <a:moveTo>
                      <a:pt x="0" y="692"/>
                    </a:moveTo>
                    <a:lnTo>
                      <a:pt x="1" y="804"/>
                    </a:lnTo>
                    <a:lnTo>
                      <a:pt x="2" y="659"/>
                    </a:lnTo>
                    <a:lnTo>
                      <a:pt x="2" y="655"/>
                    </a:lnTo>
                    <a:lnTo>
                      <a:pt x="2" y="799"/>
                    </a:lnTo>
                    <a:lnTo>
                      <a:pt x="3" y="647"/>
                    </a:lnTo>
                    <a:lnTo>
                      <a:pt x="3" y="660"/>
                    </a:lnTo>
                    <a:lnTo>
                      <a:pt x="4" y="673"/>
                    </a:lnTo>
                    <a:lnTo>
                      <a:pt x="4" y="791"/>
                    </a:lnTo>
                    <a:lnTo>
                      <a:pt x="4" y="639"/>
                    </a:lnTo>
                    <a:lnTo>
                      <a:pt x="5" y="729"/>
                    </a:lnTo>
                    <a:lnTo>
                      <a:pt x="5" y="772"/>
                    </a:lnTo>
                    <a:lnTo>
                      <a:pt x="5" y="774"/>
                    </a:lnTo>
                    <a:lnTo>
                      <a:pt x="5" y="628"/>
                    </a:lnTo>
                    <a:lnTo>
                      <a:pt x="6" y="700"/>
                    </a:lnTo>
                    <a:lnTo>
                      <a:pt x="7" y="673"/>
                    </a:lnTo>
                    <a:lnTo>
                      <a:pt x="7" y="750"/>
                    </a:lnTo>
                    <a:lnTo>
                      <a:pt x="8" y="614"/>
                    </a:lnTo>
                    <a:lnTo>
                      <a:pt x="8" y="606"/>
                    </a:lnTo>
                    <a:lnTo>
                      <a:pt x="9" y="723"/>
                    </a:lnTo>
                    <a:lnTo>
                      <a:pt x="9" y="579"/>
                    </a:lnTo>
                    <a:lnTo>
                      <a:pt x="9" y="579"/>
                    </a:lnTo>
                    <a:lnTo>
                      <a:pt x="10" y="582"/>
                    </a:lnTo>
                    <a:lnTo>
                      <a:pt x="10" y="696"/>
                    </a:lnTo>
                    <a:lnTo>
                      <a:pt x="11" y="548"/>
                    </a:lnTo>
                    <a:lnTo>
                      <a:pt x="11" y="599"/>
                    </a:lnTo>
                    <a:lnTo>
                      <a:pt x="11" y="633"/>
                    </a:lnTo>
                    <a:lnTo>
                      <a:pt x="11" y="648"/>
                    </a:lnTo>
                    <a:lnTo>
                      <a:pt x="12" y="370"/>
                    </a:lnTo>
                    <a:lnTo>
                      <a:pt x="13" y="365"/>
                    </a:lnTo>
                    <a:lnTo>
                      <a:pt x="14" y="0"/>
                    </a:lnTo>
                    <a:lnTo>
                      <a:pt x="14" y="246"/>
                    </a:lnTo>
                    <a:lnTo>
                      <a:pt x="14" y="241"/>
                    </a:lnTo>
                    <a:lnTo>
                      <a:pt x="15" y="583"/>
                    </a:lnTo>
                    <a:lnTo>
                      <a:pt x="16" y="537"/>
                    </a:lnTo>
                    <a:lnTo>
                      <a:pt x="16" y="543"/>
                    </a:lnTo>
                    <a:lnTo>
                      <a:pt x="16" y="679"/>
                    </a:lnTo>
                    <a:lnTo>
                      <a:pt x="17" y="611"/>
                    </a:lnTo>
                    <a:lnTo>
                      <a:pt x="18" y="625"/>
                    </a:lnTo>
                    <a:lnTo>
                      <a:pt x="19" y="723"/>
                    </a:lnTo>
                    <a:lnTo>
                      <a:pt x="19" y="753"/>
                    </a:lnTo>
                    <a:lnTo>
                      <a:pt x="20" y="661"/>
                    </a:lnTo>
                    <a:lnTo>
                      <a:pt x="20" y="772"/>
                    </a:lnTo>
                    <a:lnTo>
                      <a:pt x="20" y="741"/>
                    </a:lnTo>
                    <a:lnTo>
                      <a:pt x="21" y="750"/>
                    </a:lnTo>
                    <a:lnTo>
                      <a:pt x="21" y="684"/>
                    </a:lnTo>
                    <a:lnTo>
                      <a:pt x="21" y="784"/>
                    </a:lnTo>
                    <a:lnTo>
                      <a:pt x="22" y="754"/>
                    </a:lnTo>
                    <a:lnTo>
                      <a:pt x="22" y="731"/>
                    </a:lnTo>
                    <a:lnTo>
                      <a:pt x="22" y="70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6" name="Freeform 1654"/>
              <p:cNvSpPr>
                <a:spLocks/>
              </p:cNvSpPr>
              <p:nvPr/>
            </p:nvSpPr>
            <p:spPr bwMode="auto">
              <a:xfrm>
                <a:off x="4727" y="1859"/>
                <a:ext cx="22" cy="815"/>
              </a:xfrm>
              <a:custGeom>
                <a:avLst/>
                <a:gdLst>
                  <a:gd name="T0" fmla="*/ 0 w 22"/>
                  <a:gd name="T1" fmla="*/ 690 h 815"/>
                  <a:gd name="T2" fmla="*/ 1 w 22"/>
                  <a:gd name="T3" fmla="*/ 793 h 815"/>
                  <a:gd name="T4" fmla="*/ 1 w 22"/>
                  <a:gd name="T5" fmla="*/ 708 h 815"/>
                  <a:gd name="T6" fmla="*/ 1 w 22"/>
                  <a:gd name="T7" fmla="*/ 703 h 815"/>
                  <a:gd name="T8" fmla="*/ 2 w 22"/>
                  <a:gd name="T9" fmla="*/ 701 h 815"/>
                  <a:gd name="T10" fmla="*/ 3 w 22"/>
                  <a:gd name="T11" fmla="*/ 803 h 815"/>
                  <a:gd name="T12" fmla="*/ 3 w 22"/>
                  <a:gd name="T13" fmla="*/ 713 h 815"/>
                  <a:gd name="T14" fmla="*/ 3 w 22"/>
                  <a:gd name="T15" fmla="*/ 721 h 815"/>
                  <a:gd name="T16" fmla="*/ 4 w 22"/>
                  <a:gd name="T17" fmla="*/ 812 h 815"/>
                  <a:gd name="T18" fmla="*/ 4 w 22"/>
                  <a:gd name="T19" fmla="*/ 707 h 815"/>
                  <a:gd name="T20" fmla="*/ 4 w 22"/>
                  <a:gd name="T21" fmla="*/ 740 h 815"/>
                  <a:gd name="T22" fmla="*/ 5 w 22"/>
                  <a:gd name="T23" fmla="*/ 753 h 815"/>
                  <a:gd name="T24" fmla="*/ 5 w 22"/>
                  <a:gd name="T25" fmla="*/ 815 h 815"/>
                  <a:gd name="T26" fmla="*/ 6 w 22"/>
                  <a:gd name="T27" fmla="*/ 703 h 815"/>
                  <a:gd name="T28" fmla="*/ 6 w 22"/>
                  <a:gd name="T29" fmla="*/ 770 h 815"/>
                  <a:gd name="T30" fmla="*/ 6 w 22"/>
                  <a:gd name="T31" fmla="*/ 782 h 815"/>
                  <a:gd name="T32" fmla="*/ 6 w 22"/>
                  <a:gd name="T33" fmla="*/ 812 h 815"/>
                  <a:gd name="T34" fmla="*/ 7 w 22"/>
                  <a:gd name="T35" fmla="*/ 696 h 815"/>
                  <a:gd name="T36" fmla="*/ 8 w 22"/>
                  <a:gd name="T37" fmla="*/ 764 h 815"/>
                  <a:gd name="T38" fmla="*/ 8 w 22"/>
                  <a:gd name="T39" fmla="*/ 736 h 815"/>
                  <a:gd name="T40" fmla="*/ 8 w 22"/>
                  <a:gd name="T41" fmla="*/ 686 h 815"/>
                  <a:gd name="T42" fmla="*/ 9 w 22"/>
                  <a:gd name="T43" fmla="*/ 806 h 815"/>
                  <a:gd name="T44" fmla="*/ 9 w 22"/>
                  <a:gd name="T45" fmla="*/ 690 h 815"/>
                  <a:gd name="T46" fmla="*/ 10 w 22"/>
                  <a:gd name="T47" fmla="*/ 682 h 815"/>
                  <a:gd name="T48" fmla="*/ 10 w 22"/>
                  <a:gd name="T49" fmla="*/ 795 h 815"/>
                  <a:gd name="T50" fmla="*/ 11 w 22"/>
                  <a:gd name="T51" fmla="*/ 664 h 815"/>
                  <a:gd name="T52" fmla="*/ 11 w 22"/>
                  <a:gd name="T53" fmla="*/ 666 h 815"/>
                  <a:gd name="T54" fmla="*/ 12 w 22"/>
                  <a:gd name="T55" fmla="*/ 794 h 815"/>
                  <a:gd name="T56" fmla="*/ 12 w 22"/>
                  <a:gd name="T57" fmla="*/ 651 h 815"/>
                  <a:gd name="T58" fmla="*/ 12 w 22"/>
                  <a:gd name="T59" fmla="*/ 693 h 815"/>
                  <a:gd name="T60" fmla="*/ 13 w 22"/>
                  <a:gd name="T61" fmla="*/ 715 h 815"/>
                  <a:gd name="T62" fmla="*/ 13 w 22"/>
                  <a:gd name="T63" fmla="*/ 783 h 815"/>
                  <a:gd name="T64" fmla="*/ 13 w 22"/>
                  <a:gd name="T65" fmla="*/ 637 h 815"/>
                  <a:gd name="T66" fmla="*/ 14 w 22"/>
                  <a:gd name="T67" fmla="*/ 767 h 815"/>
                  <a:gd name="T68" fmla="*/ 14 w 22"/>
                  <a:gd name="T69" fmla="*/ 768 h 815"/>
                  <a:gd name="T70" fmla="*/ 15 w 22"/>
                  <a:gd name="T71" fmla="*/ 620 h 815"/>
                  <a:gd name="T72" fmla="*/ 15 w 22"/>
                  <a:gd name="T73" fmla="*/ 634 h 815"/>
                  <a:gd name="T74" fmla="*/ 16 w 22"/>
                  <a:gd name="T75" fmla="*/ 620 h 815"/>
                  <a:gd name="T76" fmla="*/ 17 w 22"/>
                  <a:gd name="T77" fmla="*/ 741 h 815"/>
                  <a:gd name="T78" fmla="*/ 17 w 22"/>
                  <a:gd name="T79" fmla="*/ 579 h 815"/>
                  <a:gd name="T80" fmla="*/ 17 w 22"/>
                  <a:gd name="T81" fmla="*/ 579 h 815"/>
                  <a:gd name="T82" fmla="*/ 18 w 22"/>
                  <a:gd name="T83" fmla="*/ 715 h 815"/>
                  <a:gd name="T84" fmla="*/ 19 w 22"/>
                  <a:gd name="T85" fmla="*/ 548 h 815"/>
                  <a:gd name="T86" fmla="*/ 19 w 22"/>
                  <a:gd name="T87" fmla="*/ 563 h 815"/>
                  <a:gd name="T88" fmla="*/ 19 w 22"/>
                  <a:gd name="T89" fmla="*/ 577 h 815"/>
                  <a:gd name="T90" fmla="*/ 19 w 22"/>
                  <a:gd name="T91" fmla="*/ 682 h 815"/>
                  <a:gd name="T92" fmla="*/ 20 w 22"/>
                  <a:gd name="T93" fmla="*/ 500 h 815"/>
                  <a:gd name="T94" fmla="*/ 20 w 22"/>
                  <a:gd name="T95" fmla="*/ 501 h 815"/>
                  <a:gd name="T96" fmla="*/ 20 w 22"/>
                  <a:gd name="T97" fmla="*/ 505 h 815"/>
                  <a:gd name="T98" fmla="*/ 22 w 22"/>
                  <a:gd name="T99" fmla="*/ 0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5">
                    <a:moveTo>
                      <a:pt x="0" y="690"/>
                    </a:moveTo>
                    <a:lnTo>
                      <a:pt x="1" y="793"/>
                    </a:lnTo>
                    <a:lnTo>
                      <a:pt x="1" y="708"/>
                    </a:lnTo>
                    <a:lnTo>
                      <a:pt x="1" y="703"/>
                    </a:lnTo>
                    <a:lnTo>
                      <a:pt x="2" y="701"/>
                    </a:lnTo>
                    <a:lnTo>
                      <a:pt x="3" y="803"/>
                    </a:lnTo>
                    <a:lnTo>
                      <a:pt x="3" y="713"/>
                    </a:lnTo>
                    <a:lnTo>
                      <a:pt x="3" y="721"/>
                    </a:lnTo>
                    <a:lnTo>
                      <a:pt x="4" y="812"/>
                    </a:lnTo>
                    <a:lnTo>
                      <a:pt x="4" y="707"/>
                    </a:lnTo>
                    <a:lnTo>
                      <a:pt x="4" y="740"/>
                    </a:lnTo>
                    <a:lnTo>
                      <a:pt x="5" y="753"/>
                    </a:lnTo>
                    <a:lnTo>
                      <a:pt x="5" y="815"/>
                    </a:lnTo>
                    <a:lnTo>
                      <a:pt x="6" y="703"/>
                    </a:lnTo>
                    <a:lnTo>
                      <a:pt x="6" y="770"/>
                    </a:lnTo>
                    <a:lnTo>
                      <a:pt x="6" y="782"/>
                    </a:lnTo>
                    <a:lnTo>
                      <a:pt x="6" y="812"/>
                    </a:lnTo>
                    <a:lnTo>
                      <a:pt x="7" y="696"/>
                    </a:lnTo>
                    <a:lnTo>
                      <a:pt x="8" y="764"/>
                    </a:lnTo>
                    <a:lnTo>
                      <a:pt x="8" y="736"/>
                    </a:lnTo>
                    <a:lnTo>
                      <a:pt x="8" y="686"/>
                    </a:lnTo>
                    <a:lnTo>
                      <a:pt x="9" y="806"/>
                    </a:lnTo>
                    <a:lnTo>
                      <a:pt x="9" y="690"/>
                    </a:lnTo>
                    <a:lnTo>
                      <a:pt x="10" y="682"/>
                    </a:lnTo>
                    <a:lnTo>
                      <a:pt x="10" y="795"/>
                    </a:lnTo>
                    <a:lnTo>
                      <a:pt x="11" y="664"/>
                    </a:lnTo>
                    <a:lnTo>
                      <a:pt x="11" y="666"/>
                    </a:lnTo>
                    <a:lnTo>
                      <a:pt x="12" y="794"/>
                    </a:lnTo>
                    <a:lnTo>
                      <a:pt x="12" y="651"/>
                    </a:lnTo>
                    <a:lnTo>
                      <a:pt x="12" y="693"/>
                    </a:lnTo>
                    <a:lnTo>
                      <a:pt x="13" y="715"/>
                    </a:lnTo>
                    <a:lnTo>
                      <a:pt x="13" y="783"/>
                    </a:lnTo>
                    <a:lnTo>
                      <a:pt x="13" y="637"/>
                    </a:lnTo>
                    <a:lnTo>
                      <a:pt x="14" y="767"/>
                    </a:lnTo>
                    <a:lnTo>
                      <a:pt x="14" y="768"/>
                    </a:lnTo>
                    <a:lnTo>
                      <a:pt x="15" y="620"/>
                    </a:lnTo>
                    <a:lnTo>
                      <a:pt x="15" y="634"/>
                    </a:lnTo>
                    <a:lnTo>
                      <a:pt x="16" y="620"/>
                    </a:lnTo>
                    <a:lnTo>
                      <a:pt x="17" y="741"/>
                    </a:lnTo>
                    <a:lnTo>
                      <a:pt x="17" y="579"/>
                    </a:lnTo>
                    <a:lnTo>
                      <a:pt x="17" y="579"/>
                    </a:lnTo>
                    <a:lnTo>
                      <a:pt x="18" y="715"/>
                    </a:lnTo>
                    <a:lnTo>
                      <a:pt x="19" y="548"/>
                    </a:lnTo>
                    <a:lnTo>
                      <a:pt x="19" y="563"/>
                    </a:lnTo>
                    <a:lnTo>
                      <a:pt x="19" y="577"/>
                    </a:lnTo>
                    <a:lnTo>
                      <a:pt x="19" y="682"/>
                    </a:lnTo>
                    <a:lnTo>
                      <a:pt x="20" y="500"/>
                    </a:lnTo>
                    <a:lnTo>
                      <a:pt x="20" y="501"/>
                    </a:lnTo>
                    <a:lnTo>
                      <a:pt x="20" y="505"/>
                    </a:lnTo>
                    <a:lnTo>
                      <a:pt x="22"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7" name="Freeform 1655"/>
              <p:cNvSpPr>
                <a:spLocks/>
              </p:cNvSpPr>
              <p:nvPr/>
            </p:nvSpPr>
            <p:spPr bwMode="auto">
              <a:xfrm>
                <a:off x="4749" y="1859"/>
                <a:ext cx="20" cy="791"/>
              </a:xfrm>
              <a:custGeom>
                <a:avLst/>
                <a:gdLst>
                  <a:gd name="T0" fmla="*/ 0 w 20"/>
                  <a:gd name="T1" fmla="*/ 0 h 791"/>
                  <a:gd name="T2" fmla="*/ 0 w 20"/>
                  <a:gd name="T3" fmla="*/ 12 h 791"/>
                  <a:gd name="T4" fmla="*/ 0 w 20"/>
                  <a:gd name="T5" fmla="*/ 145 h 791"/>
                  <a:gd name="T6" fmla="*/ 0 w 20"/>
                  <a:gd name="T7" fmla="*/ 92 h 791"/>
                  <a:gd name="T8" fmla="*/ 1 w 20"/>
                  <a:gd name="T9" fmla="*/ 486 h 791"/>
                  <a:gd name="T10" fmla="*/ 2 w 20"/>
                  <a:gd name="T11" fmla="*/ 476 h 791"/>
                  <a:gd name="T12" fmla="*/ 2 w 20"/>
                  <a:gd name="T13" fmla="*/ 466 h 791"/>
                  <a:gd name="T14" fmla="*/ 2 w 20"/>
                  <a:gd name="T15" fmla="*/ 660 h 791"/>
                  <a:gd name="T16" fmla="*/ 3 w 20"/>
                  <a:gd name="T17" fmla="*/ 563 h 791"/>
                  <a:gd name="T18" fmla="*/ 3 w 20"/>
                  <a:gd name="T19" fmla="*/ 578 h 791"/>
                  <a:gd name="T20" fmla="*/ 4 w 20"/>
                  <a:gd name="T21" fmla="*/ 706 h 791"/>
                  <a:gd name="T22" fmla="*/ 4 w 20"/>
                  <a:gd name="T23" fmla="*/ 683 h 791"/>
                  <a:gd name="T24" fmla="*/ 5 w 20"/>
                  <a:gd name="T25" fmla="*/ 720 h 791"/>
                  <a:gd name="T26" fmla="*/ 5 w 20"/>
                  <a:gd name="T27" fmla="*/ 616 h 791"/>
                  <a:gd name="T28" fmla="*/ 6 w 20"/>
                  <a:gd name="T29" fmla="*/ 758 h 791"/>
                  <a:gd name="T30" fmla="*/ 6 w 20"/>
                  <a:gd name="T31" fmla="*/ 750 h 791"/>
                  <a:gd name="T32" fmla="*/ 7 w 20"/>
                  <a:gd name="T33" fmla="*/ 641 h 791"/>
                  <a:gd name="T34" fmla="*/ 7 w 20"/>
                  <a:gd name="T35" fmla="*/ 780 h 791"/>
                  <a:gd name="T36" fmla="*/ 7 w 20"/>
                  <a:gd name="T37" fmla="*/ 681 h 791"/>
                  <a:gd name="T38" fmla="*/ 8 w 20"/>
                  <a:gd name="T39" fmla="*/ 671 h 791"/>
                  <a:gd name="T40" fmla="*/ 8 w 20"/>
                  <a:gd name="T41" fmla="*/ 663 h 791"/>
                  <a:gd name="T42" fmla="*/ 9 w 20"/>
                  <a:gd name="T43" fmla="*/ 789 h 791"/>
                  <a:gd name="T44" fmla="*/ 9 w 20"/>
                  <a:gd name="T45" fmla="*/ 682 h 791"/>
                  <a:gd name="T46" fmla="*/ 9 w 20"/>
                  <a:gd name="T47" fmla="*/ 683 h 791"/>
                  <a:gd name="T48" fmla="*/ 10 w 20"/>
                  <a:gd name="T49" fmla="*/ 786 h 791"/>
                  <a:gd name="T50" fmla="*/ 11 w 20"/>
                  <a:gd name="T51" fmla="*/ 712 h 791"/>
                  <a:gd name="T52" fmla="*/ 11 w 20"/>
                  <a:gd name="T53" fmla="*/ 724 h 791"/>
                  <a:gd name="T54" fmla="*/ 11 w 20"/>
                  <a:gd name="T55" fmla="*/ 778 h 791"/>
                  <a:gd name="T56" fmla="*/ 12 w 20"/>
                  <a:gd name="T57" fmla="*/ 708 h 791"/>
                  <a:gd name="T58" fmla="*/ 12 w 20"/>
                  <a:gd name="T59" fmla="*/ 769 h 791"/>
                  <a:gd name="T60" fmla="*/ 12 w 20"/>
                  <a:gd name="T61" fmla="*/ 770 h 791"/>
                  <a:gd name="T62" fmla="*/ 13 w 20"/>
                  <a:gd name="T63" fmla="*/ 715 h 791"/>
                  <a:gd name="T64" fmla="*/ 14 w 20"/>
                  <a:gd name="T65" fmla="*/ 772 h 791"/>
                  <a:gd name="T66" fmla="*/ 14 w 20"/>
                  <a:gd name="T67" fmla="*/ 764 h 791"/>
                  <a:gd name="T68" fmla="*/ 14 w 20"/>
                  <a:gd name="T69" fmla="*/ 763 h 791"/>
                  <a:gd name="T70" fmla="*/ 14 w 20"/>
                  <a:gd name="T71" fmla="*/ 717 h 791"/>
                  <a:gd name="T72" fmla="*/ 15 w 20"/>
                  <a:gd name="T73" fmla="*/ 775 h 791"/>
                  <a:gd name="T74" fmla="*/ 15 w 20"/>
                  <a:gd name="T75" fmla="*/ 750 h 791"/>
                  <a:gd name="T76" fmla="*/ 15 w 20"/>
                  <a:gd name="T77" fmla="*/ 741 h 791"/>
                  <a:gd name="T78" fmla="*/ 16 w 20"/>
                  <a:gd name="T79" fmla="*/ 779 h 791"/>
                  <a:gd name="T80" fmla="*/ 17 w 20"/>
                  <a:gd name="T81" fmla="*/ 712 h 791"/>
                  <a:gd name="T82" fmla="*/ 17 w 20"/>
                  <a:gd name="T83" fmla="*/ 709 h 791"/>
                  <a:gd name="T84" fmla="*/ 18 w 20"/>
                  <a:gd name="T85" fmla="*/ 784 h 791"/>
                  <a:gd name="T86" fmla="*/ 18 w 20"/>
                  <a:gd name="T87" fmla="*/ 700 h 791"/>
                  <a:gd name="T88" fmla="*/ 18 w 20"/>
                  <a:gd name="T89" fmla="*/ 706 h 791"/>
                  <a:gd name="T90" fmla="*/ 19 w 20"/>
                  <a:gd name="T91" fmla="*/ 717 h 791"/>
                  <a:gd name="T92" fmla="*/ 19 w 20"/>
                  <a:gd name="T93" fmla="*/ 791 h 791"/>
                  <a:gd name="T94" fmla="*/ 19 w 20"/>
                  <a:gd name="T95" fmla="*/ 689 h 791"/>
                  <a:gd name="T96" fmla="*/ 20 w 20"/>
                  <a:gd name="T97" fmla="*/ 760 h 791"/>
                  <a:gd name="T98" fmla="*/ 20 w 20"/>
                  <a:gd name="T99" fmla="*/ 773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1">
                    <a:moveTo>
                      <a:pt x="0" y="0"/>
                    </a:moveTo>
                    <a:lnTo>
                      <a:pt x="0" y="12"/>
                    </a:lnTo>
                    <a:lnTo>
                      <a:pt x="0" y="145"/>
                    </a:lnTo>
                    <a:lnTo>
                      <a:pt x="0" y="92"/>
                    </a:lnTo>
                    <a:lnTo>
                      <a:pt x="1" y="486"/>
                    </a:lnTo>
                    <a:lnTo>
                      <a:pt x="2" y="476"/>
                    </a:lnTo>
                    <a:lnTo>
                      <a:pt x="2" y="466"/>
                    </a:lnTo>
                    <a:lnTo>
                      <a:pt x="2" y="660"/>
                    </a:lnTo>
                    <a:lnTo>
                      <a:pt x="3" y="563"/>
                    </a:lnTo>
                    <a:lnTo>
                      <a:pt x="3" y="578"/>
                    </a:lnTo>
                    <a:lnTo>
                      <a:pt x="4" y="706"/>
                    </a:lnTo>
                    <a:lnTo>
                      <a:pt x="4" y="683"/>
                    </a:lnTo>
                    <a:lnTo>
                      <a:pt x="5" y="720"/>
                    </a:lnTo>
                    <a:lnTo>
                      <a:pt x="5" y="616"/>
                    </a:lnTo>
                    <a:lnTo>
                      <a:pt x="6" y="758"/>
                    </a:lnTo>
                    <a:lnTo>
                      <a:pt x="6" y="750"/>
                    </a:lnTo>
                    <a:lnTo>
                      <a:pt x="7" y="641"/>
                    </a:lnTo>
                    <a:lnTo>
                      <a:pt x="7" y="780"/>
                    </a:lnTo>
                    <a:lnTo>
                      <a:pt x="7" y="681"/>
                    </a:lnTo>
                    <a:lnTo>
                      <a:pt x="8" y="671"/>
                    </a:lnTo>
                    <a:lnTo>
                      <a:pt x="8" y="663"/>
                    </a:lnTo>
                    <a:lnTo>
                      <a:pt x="9" y="789"/>
                    </a:lnTo>
                    <a:lnTo>
                      <a:pt x="9" y="682"/>
                    </a:lnTo>
                    <a:lnTo>
                      <a:pt x="9" y="683"/>
                    </a:lnTo>
                    <a:lnTo>
                      <a:pt x="10" y="786"/>
                    </a:lnTo>
                    <a:lnTo>
                      <a:pt x="11" y="712"/>
                    </a:lnTo>
                    <a:lnTo>
                      <a:pt x="11" y="724"/>
                    </a:lnTo>
                    <a:lnTo>
                      <a:pt x="11" y="778"/>
                    </a:lnTo>
                    <a:lnTo>
                      <a:pt x="12" y="708"/>
                    </a:lnTo>
                    <a:lnTo>
                      <a:pt x="12" y="769"/>
                    </a:lnTo>
                    <a:lnTo>
                      <a:pt x="12" y="770"/>
                    </a:lnTo>
                    <a:lnTo>
                      <a:pt x="13" y="715"/>
                    </a:lnTo>
                    <a:lnTo>
                      <a:pt x="14" y="772"/>
                    </a:lnTo>
                    <a:lnTo>
                      <a:pt x="14" y="764"/>
                    </a:lnTo>
                    <a:lnTo>
                      <a:pt x="14" y="763"/>
                    </a:lnTo>
                    <a:lnTo>
                      <a:pt x="14" y="717"/>
                    </a:lnTo>
                    <a:lnTo>
                      <a:pt x="15" y="775"/>
                    </a:lnTo>
                    <a:lnTo>
                      <a:pt x="15" y="750"/>
                    </a:lnTo>
                    <a:lnTo>
                      <a:pt x="15" y="741"/>
                    </a:lnTo>
                    <a:lnTo>
                      <a:pt x="16" y="779"/>
                    </a:lnTo>
                    <a:lnTo>
                      <a:pt x="17" y="712"/>
                    </a:lnTo>
                    <a:lnTo>
                      <a:pt x="17" y="709"/>
                    </a:lnTo>
                    <a:lnTo>
                      <a:pt x="18" y="784"/>
                    </a:lnTo>
                    <a:lnTo>
                      <a:pt x="18" y="700"/>
                    </a:lnTo>
                    <a:lnTo>
                      <a:pt x="18" y="706"/>
                    </a:lnTo>
                    <a:lnTo>
                      <a:pt x="19" y="717"/>
                    </a:lnTo>
                    <a:lnTo>
                      <a:pt x="19" y="791"/>
                    </a:lnTo>
                    <a:lnTo>
                      <a:pt x="19" y="689"/>
                    </a:lnTo>
                    <a:lnTo>
                      <a:pt x="20" y="760"/>
                    </a:lnTo>
                    <a:lnTo>
                      <a:pt x="20" y="7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8" name="Freeform 1656"/>
              <p:cNvSpPr>
                <a:spLocks/>
              </p:cNvSpPr>
              <p:nvPr/>
            </p:nvSpPr>
            <p:spPr bwMode="auto">
              <a:xfrm>
                <a:off x="4769" y="1914"/>
                <a:ext cx="22" cy="718"/>
              </a:xfrm>
              <a:custGeom>
                <a:avLst/>
                <a:gdLst>
                  <a:gd name="T0" fmla="*/ 0 w 22"/>
                  <a:gd name="T1" fmla="*/ 718 h 718"/>
                  <a:gd name="T2" fmla="*/ 1 w 22"/>
                  <a:gd name="T3" fmla="*/ 620 h 718"/>
                  <a:gd name="T4" fmla="*/ 1 w 22"/>
                  <a:gd name="T5" fmla="*/ 658 h 718"/>
                  <a:gd name="T6" fmla="*/ 2 w 22"/>
                  <a:gd name="T7" fmla="*/ 663 h 718"/>
                  <a:gd name="T8" fmla="*/ 2 w 22"/>
                  <a:gd name="T9" fmla="*/ 604 h 718"/>
                  <a:gd name="T10" fmla="*/ 3 w 22"/>
                  <a:gd name="T11" fmla="*/ 670 h 718"/>
                  <a:gd name="T12" fmla="*/ 3 w 22"/>
                  <a:gd name="T13" fmla="*/ 632 h 718"/>
                  <a:gd name="T14" fmla="*/ 3 w 22"/>
                  <a:gd name="T15" fmla="*/ 613 h 718"/>
                  <a:gd name="T16" fmla="*/ 4 w 22"/>
                  <a:gd name="T17" fmla="*/ 645 h 718"/>
                  <a:gd name="T18" fmla="*/ 5 w 22"/>
                  <a:gd name="T19" fmla="*/ 560 h 718"/>
                  <a:gd name="T20" fmla="*/ 5 w 22"/>
                  <a:gd name="T21" fmla="*/ 560 h 718"/>
                  <a:gd name="T22" fmla="*/ 6 w 22"/>
                  <a:gd name="T23" fmla="*/ 625 h 718"/>
                  <a:gd name="T24" fmla="*/ 6 w 22"/>
                  <a:gd name="T25" fmla="*/ 530 h 718"/>
                  <a:gd name="T26" fmla="*/ 6 w 22"/>
                  <a:gd name="T27" fmla="*/ 547 h 718"/>
                  <a:gd name="T28" fmla="*/ 7 w 22"/>
                  <a:gd name="T29" fmla="*/ 561 h 718"/>
                  <a:gd name="T30" fmla="*/ 7 w 22"/>
                  <a:gd name="T31" fmla="*/ 597 h 718"/>
                  <a:gd name="T32" fmla="*/ 7 w 22"/>
                  <a:gd name="T33" fmla="*/ 488 h 718"/>
                  <a:gd name="T34" fmla="*/ 8 w 22"/>
                  <a:gd name="T35" fmla="*/ 529 h 718"/>
                  <a:gd name="T36" fmla="*/ 8 w 22"/>
                  <a:gd name="T37" fmla="*/ 522 h 718"/>
                  <a:gd name="T38" fmla="*/ 8 w 22"/>
                  <a:gd name="T39" fmla="*/ 554 h 718"/>
                  <a:gd name="T40" fmla="*/ 9 w 22"/>
                  <a:gd name="T41" fmla="*/ 189 h 718"/>
                  <a:gd name="T42" fmla="*/ 10 w 22"/>
                  <a:gd name="T43" fmla="*/ 145 h 718"/>
                  <a:gd name="T44" fmla="*/ 10 w 22"/>
                  <a:gd name="T45" fmla="*/ 0 h 718"/>
                  <a:gd name="T46" fmla="*/ 11 w 22"/>
                  <a:gd name="T47" fmla="*/ 322 h 718"/>
                  <a:gd name="T48" fmla="*/ 11 w 22"/>
                  <a:gd name="T49" fmla="*/ 346 h 718"/>
                  <a:gd name="T50" fmla="*/ 12 w 22"/>
                  <a:gd name="T51" fmla="*/ 534 h 718"/>
                  <a:gd name="T52" fmla="*/ 12 w 22"/>
                  <a:gd name="T53" fmla="*/ 480 h 718"/>
                  <a:gd name="T54" fmla="*/ 13 w 22"/>
                  <a:gd name="T55" fmla="*/ 491 h 718"/>
                  <a:gd name="T56" fmla="*/ 14 w 22"/>
                  <a:gd name="T57" fmla="*/ 631 h 718"/>
                  <a:gd name="T58" fmla="*/ 14 w 22"/>
                  <a:gd name="T59" fmla="*/ 638 h 718"/>
                  <a:gd name="T60" fmla="*/ 15 w 22"/>
                  <a:gd name="T61" fmla="*/ 544 h 718"/>
                  <a:gd name="T62" fmla="*/ 15 w 22"/>
                  <a:gd name="T63" fmla="*/ 659 h 718"/>
                  <a:gd name="T64" fmla="*/ 15 w 22"/>
                  <a:gd name="T65" fmla="*/ 656 h 718"/>
                  <a:gd name="T66" fmla="*/ 16 w 22"/>
                  <a:gd name="T67" fmla="*/ 655 h 718"/>
                  <a:gd name="T68" fmla="*/ 16 w 22"/>
                  <a:gd name="T69" fmla="*/ 567 h 718"/>
                  <a:gd name="T70" fmla="*/ 17 w 22"/>
                  <a:gd name="T71" fmla="*/ 671 h 718"/>
                  <a:gd name="T72" fmla="*/ 17 w 22"/>
                  <a:gd name="T73" fmla="*/ 610 h 718"/>
                  <a:gd name="T74" fmla="*/ 17 w 22"/>
                  <a:gd name="T75" fmla="*/ 598 h 718"/>
                  <a:gd name="T76" fmla="*/ 17 w 22"/>
                  <a:gd name="T77" fmla="*/ 588 h 718"/>
                  <a:gd name="T78" fmla="*/ 18 w 22"/>
                  <a:gd name="T79" fmla="*/ 676 h 718"/>
                  <a:gd name="T80" fmla="*/ 19 w 22"/>
                  <a:gd name="T81" fmla="*/ 607 h 718"/>
                  <a:gd name="T82" fmla="*/ 19 w 22"/>
                  <a:gd name="T83" fmla="*/ 612 h 718"/>
                  <a:gd name="T84" fmla="*/ 19 w 22"/>
                  <a:gd name="T85" fmla="*/ 680 h 718"/>
                  <a:gd name="T86" fmla="*/ 20 w 22"/>
                  <a:gd name="T87" fmla="*/ 648 h 718"/>
                  <a:gd name="T88" fmla="*/ 21 w 22"/>
                  <a:gd name="T89" fmla="*/ 657 h 718"/>
                  <a:gd name="T90" fmla="*/ 21 w 22"/>
                  <a:gd name="T91" fmla="*/ 682 h 718"/>
                  <a:gd name="T92" fmla="*/ 21 w 22"/>
                  <a:gd name="T93" fmla="*/ 634 h 718"/>
                  <a:gd name="T94" fmla="*/ 22 w 22"/>
                  <a:gd name="T95" fmla="*/ 666 h 718"/>
                  <a:gd name="T96" fmla="*/ 22 w 22"/>
                  <a:gd name="T97" fmla="*/ 672 h 718"/>
                  <a:gd name="T98" fmla="*/ 22 w 22"/>
                  <a:gd name="T99" fmla="*/ 646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8">
                    <a:moveTo>
                      <a:pt x="0" y="718"/>
                    </a:moveTo>
                    <a:lnTo>
                      <a:pt x="1" y="620"/>
                    </a:lnTo>
                    <a:lnTo>
                      <a:pt x="1" y="658"/>
                    </a:lnTo>
                    <a:lnTo>
                      <a:pt x="2" y="663"/>
                    </a:lnTo>
                    <a:lnTo>
                      <a:pt x="2" y="604"/>
                    </a:lnTo>
                    <a:lnTo>
                      <a:pt x="3" y="670"/>
                    </a:lnTo>
                    <a:lnTo>
                      <a:pt x="3" y="632"/>
                    </a:lnTo>
                    <a:lnTo>
                      <a:pt x="3" y="613"/>
                    </a:lnTo>
                    <a:lnTo>
                      <a:pt x="4" y="645"/>
                    </a:lnTo>
                    <a:lnTo>
                      <a:pt x="5" y="560"/>
                    </a:lnTo>
                    <a:lnTo>
                      <a:pt x="5" y="560"/>
                    </a:lnTo>
                    <a:lnTo>
                      <a:pt x="6" y="625"/>
                    </a:lnTo>
                    <a:lnTo>
                      <a:pt x="6" y="530"/>
                    </a:lnTo>
                    <a:lnTo>
                      <a:pt x="6" y="547"/>
                    </a:lnTo>
                    <a:lnTo>
                      <a:pt x="7" y="561"/>
                    </a:lnTo>
                    <a:lnTo>
                      <a:pt x="7" y="597"/>
                    </a:lnTo>
                    <a:lnTo>
                      <a:pt x="7" y="488"/>
                    </a:lnTo>
                    <a:lnTo>
                      <a:pt x="8" y="529"/>
                    </a:lnTo>
                    <a:lnTo>
                      <a:pt x="8" y="522"/>
                    </a:lnTo>
                    <a:lnTo>
                      <a:pt x="8" y="554"/>
                    </a:lnTo>
                    <a:lnTo>
                      <a:pt x="9" y="189"/>
                    </a:lnTo>
                    <a:lnTo>
                      <a:pt x="10" y="145"/>
                    </a:lnTo>
                    <a:lnTo>
                      <a:pt x="10" y="0"/>
                    </a:lnTo>
                    <a:lnTo>
                      <a:pt x="11" y="322"/>
                    </a:lnTo>
                    <a:lnTo>
                      <a:pt x="11" y="346"/>
                    </a:lnTo>
                    <a:lnTo>
                      <a:pt x="12" y="534"/>
                    </a:lnTo>
                    <a:lnTo>
                      <a:pt x="12" y="480"/>
                    </a:lnTo>
                    <a:lnTo>
                      <a:pt x="13" y="491"/>
                    </a:lnTo>
                    <a:lnTo>
                      <a:pt x="14" y="631"/>
                    </a:lnTo>
                    <a:lnTo>
                      <a:pt x="14" y="638"/>
                    </a:lnTo>
                    <a:lnTo>
                      <a:pt x="15" y="544"/>
                    </a:lnTo>
                    <a:lnTo>
                      <a:pt x="15" y="659"/>
                    </a:lnTo>
                    <a:lnTo>
                      <a:pt x="15" y="656"/>
                    </a:lnTo>
                    <a:lnTo>
                      <a:pt x="16" y="655"/>
                    </a:lnTo>
                    <a:lnTo>
                      <a:pt x="16" y="567"/>
                    </a:lnTo>
                    <a:lnTo>
                      <a:pt x="17" y="671"/>
                    </a:lnTo>
                    <a:lnTo>
                      <a:pt x="17" y="610"/>
                    </a:lnTo>
                    <a:lnTo>
                      <a:pt x="17" y="598"/>
                    </a:lnTo>
                    <a:lnTo>
                      <a:pt x="17" y="588"/>
                    </a:lnTo>
                    <a:lnTo>
                      <a:pt x="18" y="676"/>
                    </a:lnTo>
                    <a:lnTo>
                      <a:pt x="19" y="607"/>
                    </a:lnTo>
                    <a:lnTo>
                      <a:pt x="19" y="612"/>
                    </a:lnTo>
                    <a:lnTo>
                      <a:pt x="19" y="680"/>
                    </a:lnTo>
                    <a:lnTo>
                      <a:pt x="20" y="648"/>
                    </a:lnTo>
                    <a:lnTo>
                      <a:pt x="21" y="657"/>
                    </a:lnTo>
                    <a:lnTo>
                      <a:pt x="21" y="682"/>
                    </a:lnTo>
                    <a:lnTo>
                      <a:pt x="21" y="634"/>
                    </a:lnTo>
                    <a:lnTo>
                      <a:pt x="22" y="666"/>
                    </a:lnTo>
                    <a:lnTo>
                      <a:pt x="22" y="672"/>
                    </a:lnTo>
                    <a:lnTo>
                      <a:pt x="22" y="64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9" name="Freeform 1657"/>
              <p:cNvSpPr>
                <a:spLocks/>
              </p:cNvSpPr>
              <p:nvPr/>
            </p:nvSpPr>
            <p:spPr bwMode="auto">
              <a:xfrm>
                <a:off x="4791" y="1883"/>
                <a:ext cx="23" cy="788"/>
              </a:xfrm>
              <a:custGeom>
                <a:avLst/>
                <a:gdLst>
                  <a:gd name="T0" fmla="*/ 0 w 23"/>
                  <a:gd name="T1" fmla="*/ 677 h 788"/>
                  <a:gd name="T2" fmla="*/ 1 w 23"/>
                  <a:gd name="T3" fmla="*/ 723 h 788"/>
                  <a:gd name="T4" fmla="*/ 2 w 23"/>
                  <a:gd name="T5" fmla="*/ 715 h 788"/>
                  <a:gd name="T6" fmla="*/ 2 w 23"/>
                  <a:gd name="T7" fmla="*/ 681 h 788"/>
                  <a:gd name="T8" fmla="*/ 3 w 23"/>
                  <a:gd name="T9" fmla="*/ 734 h 788"/>
                  <a:gd name="T10" fmla="*/ 3 w 23"/>
                  <a:gd name="T11" fmla="*/ 705 h 788"/>
                  <a:gd name="T12" fmla="*/ 3 w 23"/>
                  <a:gd name="T13" fmla="*/ 697 h 788"/>
                  <a:gd name="T14" fmla="*/ 4 w 23"/>
                  <a:gd name="T15" fmla="*/ 676 h 788"/>
                  <a:gd name="T16" fmla="*/ 4 w 23"/>
                  <a:gd name="T17" fmla="*/ 747 h 788"/>
                  <a:gd name="T18" fmla="*/ 4 w 23"/>
                  <a:gd name="T19" fmla="*/ 680 h 788"/>
                  <a:gd name="T20" fmla="*/ 4 w 23"/>
                  <a:gd name="T21" fmla="*/ 674 h 788"/>
                  <a:gd name="T22" fmla="*/ 5 w 23"/>
                  <a:gd name="T23" fmla="*/ 764 h 788"/>
                  <a:gd name="T24" fmla="*/ 6 w 23"/>
                  <a:gd name="T25" fmla="*/ 661 h 788"/>
                  <a:gd name="T26" fmla="*/ 6 w 23"/>
                  <a:gd name="T27" fmla="*/ 663 h 788"/>
                  <a:gd name="T28" fmla="*/ 6 w 23"/>
                  <a:gd name="T29" fmla="*/ 668 h 788"/>
                  <a:gd name="T30" fmla="*/ 7 w 23"/>
                  <a:gd name="T31" fmla="*/ 785 h 788"/>
                  <a:gd name="T32" fmla="*/ 7 w 23"/>
                  <a:gd name="T33" fmla="*/ 651 h 788"/>
                  <a:gd name="T34" fmla="*/ 7 w 23"/>
                  <a:gd name="T35" fmla="*/ 688 h 788"/>
                  <a:gd name="T36" fmla="*/ 8 w 23"/>
                  <a:gd name="T37" fmla="*/ 709 h 788"/>
                  <a:gd name="T38" fmla="*/ 8 w 23"/>
                  <a:gd name="T39" fmla="*/ 788 h 788"/>
                  <a:gd name="T40" fmla="*/ 9 w 23"/>
                  <a:gd name="T41" fmla="*/ 640 h 788"/>
                  <a:gd name="T42" fmla="*/ 9 w 23"/>
                  <a:gd name="T43" fmla="*/ 778 h 788"/>
                  <a:gd name="T44" fmla="*/ 9 w 23"/>
                  <a:gd name="T45" fmla="*/ 763 h 788"/>
                  <a:gd name="T46" fmla="*/ 10 w 23"/>
                  <a:gd name="T47" fmla="*/ 627 h 788"/>
                  <a:gd name="T48" fmla="*/ 11 w 23"/>
                  <a:gd name="T49" fmla="*/ 647 h 788"/>
                  <a:gd name="T50" fmla="*/ 11 w 23"/>
                  <a:gd name="T51" fmla="*/ 632 h 788"/>
                  <a:gd name="T52" fmla="*/ 12 w 23"/>
                  <a:gd name="T53" fmla="*/ 736 h 788"/>
                  <a:gd name="T54" fmla="*/ 12 w 23"/>
                  <a:gd name="T55" fmla="*/ 594 h 788"/>
                  <a:gd name="T56" fmla="*/ 13 w 23"/>
                  <a:gd name="T57" fmla="*/ 592 h 788"/>
                  <a:gd name="T58" fmla="*/ 13 w 23"/>
                  <a:gd name="T59" fmla="*/ 710 h 788"/>
                  <a:gd name="T60" fmla="*/ 14 w 23"/>
                  <a:gd name="T61" fmla="*/ 568 h 788"/>
                  <a:gd name="T62" fmla="*/ 14 w 23"/>
                  <a:gd name="T63" fmla="*/ 588 h 788"/>
                  <a:gd name="T64" fmla="*/ 14 w 23"/>
                  <a:gd name="T65" fmla="*/ 604 h 788"/>
                  <a:gd name="T66" fmla="*/ 14 w 23"/>
                  <a:gd name="T67" fmla="*/ 680 h 788"/>
                  <a:gd name="T68" fmla="*/ 15 w 23"/>
                  <a:gd name="T69" fmla="*/ 536 h 788"/>
                  <a:gd name="T70" fmla="*/ 15 w 23"/>
                  <a:gd name="T71" fmla="*/ 639 h 788"/>
                  <a:gd name="T72" fmla="*/ 16 w 23"/>
                  <a:gd name="T73" fmla="*/ 635 h 788"/>
                  <a:gd name="T74" fmla="*/ 17 w 23"/>
                  <a:gd name="T75" fmla="*/ 399 h 788"/>
                  <a:gd name="T76" fmla="*/ 17 w 23"/>
                  <a:gd name="T77" fmla="*/ 382 h 788"/>
                  <a:gd name="T78" fmla="*/ 18 w 23"/>
                  <a:gd name="T79" fmla="*/ 0 h 788"/>
                  <a:gd name="T80" fmla="*/ 18 w 23"/>
                  <a:gd name="T81" fmla="*/ 132 h 788"/>
                  <a:gd name="T82" fmla="*/ 19 w 23"/>
                  <a:gd name="T83" fmla="*/ 217 h 788"/>
                  <a:gd name="T84" fmla="*/ 20 w 23"/>
                  <a:gd name="T85" fmla="*/ 483 h 788"/>
                  <a:gd name="T86" fmla="*/ 20 w 23"/>
                  <a:gd name="T87" fmla="*/ 496 h 788"/>
                  <a:gd name="T88" fmla="*/ 21 w 23"/>
                  <a:gd name="T89" fmla="*/ 636 h 788"/>
                  <a:gd name="T90" fmla="*/ 22 w 23"/>
                  <a:gd name="T91" fmla="*/ 605 h 788"/>
                  <a:gd name="T92" fmla="*/ 22 w 23"/>
                  <a:gd name="T93" fmla="*/ 640 h 788"/>
                  <a:gd name="T94" fmla="*/ 22 w 23"/>
                  <a:gd name="T95" fmla="*/ 562 h 788"/>
                  <a:gd name="T96" fmla="*/ 23 w 23"/>
                  <a:gd name="T97" fmla="*/ 700 h 788"/>
                  <a:gd name="T98" fmla="*/ 23 w 23"/>
                  <a:gd name="T99" fmla="*/ 66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8">
                    <a:moveTo>
                      <a:pt x="0" y="677"/>
                    </a:moveTo>
                    <a:lnTo>
                      <a:pt x="1" y="723"/>
                    </a:lnTo>
                    <a:lnTo>
                      <a:pt x="2" y="715"/>
                    </a:lnTo>
                    <a:lnTo>
                      <a:pt x="2" y="681"/>
                    </a:lnTo>
                    <a:lnTo>
                      <a:pt x="3" y="734"/>
                    </a:lnTo>
                    <a:lnTo>
                      <a:pt x="3" y="705"/>
                    </a:lnTo>
                    <a:lnTo>
                      <a:pt x="3" y="697"/>
                    </a:lnTo>
                    <a:lnTo>
                      <a:pt x="4" y="676"/>
                    </a:lnTo>
                    <a:lnTo>
                      <a:pt x="4" y="747"/>
                    </a:lnTo>
                    <a:lnTo>
                      <a:pt x="4" y="680"/>
                    </a:lnTo>
                    <a:lnTo>
                      <a:pt x="4" y="674"/>
                    </a:lnTo>
                    <a:lnTo>
                      <a:pt x="5" y="764"/>
                    </a:lnTo>
                    <a:lnTo>
                      <a:pt x="6" y="661"/>
                    </a:lnTo>
                    <a:lnTo>
                      <a:pt x="6" y="663"/>
                    </a:lnTo>
                    <a:lnTo>
                      <a:pt x="6" y="668"/>
                    </a:lnTo>
                    <a:lnTo>
                      <a:pt x="7" y="785"/>
                    </a:lnTo>
                    <a:lnTo>
                      <a:pt x="7" y="651"/>
                    </a:lnTo>
                    <a:lnTo>
                      <a:pt x="7" y="688"/>
                    </a:lnTo>
                    <a:lnTo>
                      <a:pt x="8" y="709"/>
                    </a:lnTo>
                    <a:lnTo>
                      <a:pt x="8" y="788"/>
                    </a:lnTo>
                    <a:lnTo>
                      <a:pt x="9" y="640"/>
                    </a:lnTo>
                    <a:lnTo>
                      <a:pt x="9" y="778"/>
                    </a:lnTo>
                    <a:lnTo>
                      <a:pt x="9" y="763"/>
                    </a:lnTo>
                    <a:lnTo>
                      <a:pt x="10" y="627"/>
                    </a:lnTo>
                    <a:lnTo>
                      <a:pt x="11" y="647"/>
                    </a:lnTo>
                    <a:lnTo>
                      <a:pt x="11" y="632"/>
                    </a:lnTo>
                    <a:lnTo>
                      <a:pt x="12" y="736"/>
                    </a:lnTo>
                    <a:lnTo>
                      <a:pt x="12" y="594"/>
                    </a:lnTo>
                    <a:lnTo>
                      <a:pt x="13" y="592"/>
                    </a:lnTo>
                    <a:lnTo>
                      <a:pt x="13" y="710"/>
                    </a:lnTo>
                    <a:lnTo>
                      <a:pt x="14" y="568"/>
                    </a:lnTo>
                    <a:lnTo>
                      <a:pt x="14" y="588"/>
                    </a:lnTo>
                    <a:lnTo>
                      <a:pt x="14" y="604"/>
                    </a:lnTo>
                    <a:lnTo>
                      <a:pt x="14" y="680"/>
                    </a:lnTo>
                    <a:lnTo>
                      <a:pt x="15" y="536"/>
                    </a:lnTo>
                    <a:lnTo>
                      <a:pt x="15" y="639"/>
                    </a:lnTo>
                    <a:lnTo>
                      <a:pt x="16" y="635"/>
                    </a:lnTo>
                    <a:lnTo>
                      <a:pt x="17" y="399"/>
                    </a:lnTo>
                    <a:lnTo>
                      <a:pt x="17" y="382"/>
                    </a:lnTo>
                    <a:lnTo>
                      <a:pt x="18" y="0"/>
                    </a:lnTo>
                    <a:lnTo>
                      <a:pt x="18" y="132"/>
                    </a:lnTo>
                    <a:lnTo>
                      <a:pt x="19" y="217"/>
                    </a:lnTo>
                    <a:lnTo>
                      <a:pt x="20" y="483"/>
                    </a:lnTo>
                    <a:lnTo>
                      <a:pt x="20" y="496"/>
                    </a:lnTo>
                    <a:lnTo>
                      <a:pt x="21" y="636"/>
                    </a:lnTo>
                    <a:lnTo>
                      <a:pt x="22" y="605"/>
                    </a:lnTo>
                    <a:lnTo>
                      <a:pt x="22" y="640"/>
                    </a:lnTo>
                    <a:lnTo>
                      <a:pt x="22" y="562"/>
                    </a:lnTo>
                    <a:lnTo>
                      <a:pt x="23" y="700"/>
                    </a:lnTo>
                    <a:lnTo>
                      <a:pt x="23"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0" name="Freeform 1658"/>
              <p:cNvSpPr>
                <a:spLocks/>
              </p:cNvSpPr>
              <p:nvPr/>
            </p:nvSpPr>
            <p:spPr bwMode="auto">
              <a:xfrm>
                <a:off x="4814" y="2452"/>
                <a:ext cx="21" cy="152"/>
              </a:xfrm>
              <a:custGeom>
                <a:avLst/>
                <a:gdLst>
                  <a:gd name="T0" fmla="*/ 0 w 21"/>
                  <a:gd name="T1" fmla="*/ 97 h 152"/>
                  <a:gd name="T2" fmla="*/ 1 w 21"/>
                  <a:gd name="T3" fmla="*/ 19 h 152"/>
                  <a:gd name="T4" fmla="*/ 2 w 21"/>
                  <a:gd name="T5" fmla="*/ 141 h 152"/>
                  <a:gd name="T6" fmla="*/ 2 w 21"/>
                  <a:gd name="T7" fmla="*/ 56 h 152"/>
                  <a:gd name="T8" fmla="*/ 2 w 21"/>
                  <a:gd name="T9" fmla="*/ 46 h 152"/>
                  <a:gd name="T10" fmla="*/ 2 w 21"/>
                  <a:gd name="T11" fmla="*/ 40 h 152"/>
                  <a:gd name="T12" fmla="*/ 3 w 21"/>
                  <a:gd name="T13" fmla="*/ 143 h 152"/>
                  <a:gd name="T14" fmla="*/ 3 w 21"/>
                  <a:gd name="T15" fmla="*/ 58 h 152"/>
                  <a:gd name="T16" fmla="*/ 4 w 21"/>
                  <a:gd name="T17" fmla="*/ 62 h 152"/>
                  <a:gd name="T18" fmla="*/ 4 w 21"/>
                  <a:gd name="T19" fmla="*/ 145 h 152"/>
                  <a:gd name="T20" fmla="*/ 5 w 21"/>
                  <a:gd name="T21" fmla="*/ 118 h 152"/>
                  <a:gd name="T22" fmla="*/ 5 w 21"/>
                  <a:gd name="T23" fmla="*/ 132 h 152"/>
                  <a:gd name="T24" fmla="*/ 5 w 21"/>
                  <a:gd name="T25" fmla="*/ 145 h 152"/>
                  <a:gd name="T26" fmla="*/ 6 w 21"/>
                  <a:gd name="T27" fmla="*/ 85 h 152"/>
                  <a:gd name="T28" fmla="*/ 6 w 21"/>
                  <a:gd name="T29" fmla="*/ 142 h 152"/>
                  <a:gd name="T30" fmla="*/ 7 w 21"/>
                  <a:gd name="T31" fmla="*/ 137 h 152"/>
                  <a:gd name="T32" fmla="*/ 7 w 21"/>
                  <a:gd name="T33" fmla="*/ 97 h 152"/>
                  <a:gd name="T34" fmla="*/ 7 w 21"/>
                  <a:gd name="T35" fmla="*/ 138 h 152"/>
                  <a:gd name="T36" fmla="*/ 8 w 21"/>
                  <a:gd name="T37" fmla="*/ 117 h 152"/>
                  <a:gd name="T38" fmla="*/ 8 w 21"/>
                  <a:gd name="T39" fmla="*/ 112 h 152"/>
                  <a:gd name="T40" fmla="*/ 8 w 21"/>
                  <a:gd name="T41" fmla="*/ 107 h 152"/>
                  <a:gd name="T42" fmla="*/ 9 w 21"/>
                  <a:gd name="T43" fmla="*/ 132 h 152"/>
                  <a:gd name="T44" fmla="*/ 9 w 21"/>
                  <a:gd name="T45" fmla="*/ 119 h 152"/>
                  <a:gd name="T46" fmla="*/ 10 w 21"/>
                  <a:gd name="T47" fmla="*/ 121 h 152"/>
                  <a:gd name="T48" fmla="*/ 11 w 21"/>
                  <a:gd name="T49" fmla="*/ 116 h 152"/>
                  <a:gd name="T50" fmla="*/ 11 w 21"/>
                  <a:gd name="T51" fmla="*/ 131 h 152"/>
                  <a:gd name="T52" fmla="*/ 11 w 21"/>
                  <a:gd name="T53" fmla="*/ 129 h 152"/>
                  <a:gd name="T54" fmla="*/ 11 w 21"/>
                  <a:gd name="T55" fmla="*/ 126 h 152"/>
                  <a:gd name="T56" fmla="*/ 12 w 21"/>
                  <a:gd name="T57" fmla="*/ 137 h 152"/>
                  <a:gd name="T58" fmla="*/ 13 w 21"/>
                  <a:gd name="T59" fmla="*/ 105 h 152"/>
                  <a:gd name="T60" fmla="*/ 13 w 21"/>
                  <a:gd name="T61" fmla="*/ 101 h 152"/>
                  <a:gd name="T62" fmla="*/ 13 w 21"/>
                  <a:gd name="T63" fmla="*/ 143 h 152"/>
                  <a:gd name="T64" fmla="*/ 14 w 21"/>
                  <a:gd name="T65" fmla="*/ 88 h 152"/>
                  <a:gd name="T66" fmla="*/ 14 w 21"/>
                  <a:gd name="T67" fmla="*/ 97 h 152"/>
                  <a:gd name="T68" fmla="*/ 14 w 21"/>
                  <a:gd name="T69" fmla="*/ 106 h 152"/>
                  <a:gd name="T70" fmla="*/ 14 w 21"/>
                  <a:gd name="T71" fmla="*/ 148 h 152"/>
                  <a:gd name="T72" fmla="*/ 15 w 21"/>
                  <a:gd name="T73" fmla="*/ 75 h 152"/>
                  <a:gd name="T74" fmla="*/ 16 w 21"/>
                  <a:gd name="T75" fmla="*/ 143 h 152"/>
                  <a:gd name="T76" fmla="*/ 16 w 21"/>
                  <a:gd name="T77" fmla="*/ 151 h 152"/>
                  <a:gd name="T78" fmla="*/ 16 w 21"/>
                  <a:gd name="T79" fmla="*/ 60 h 152"/>
                  <a:gd name="T80" fmla="*/ 17 w 21"/>
                  <a:gd name="T81" fmla="*/ 152 h 152"/>
                  <a:gd name="T82" fmla="*/ 17 w 21"/>
                  <a:gd name="T83" fmla="*/ 126 h 152"/>
                  <a:gd name="T84" fmla="*/ 17 w 21"/>
                  <a:gd name="T85" fmla="*/ 105 h 152"/>
                  <a:gd name="T86" fmla="*/ 18 w 21"/>
                  <a:gd name="T87" fmla="*/ 148 h 152"/>
                  <a:gd name="T88" fmla="*/ 19 w 21"/>
                  <a:gd name="T89" fmla="*/ 32 h 152"/>
                  <a:gd name="T90" fmla="*/ 19 w 21"/>
                  <a:gd name="T91" fmla="*/ 26 h 152"/>
                  <a:gd name="T92" fmla="*/ 20 w 21"/>
                  <a:gd name="T93" fmla="*/ 136 h 152"/>
                  <a:gd name="T94" fmla="*/ 20 w 21"/>
                  <a:gd name="T95" fmla="*/ 0 h 152"/>
                  <a:gd name="T96" fmla="*/ 20 w 21"/>
                  <a:gd name="T97" fmla="*/ 3 h 152"/>
                  <a:gd name="T98" fmla="*/ 21 w 21"/>
                  <a:gd name="T99" fmla="*/ 1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52">
                    <a:moveTo>
                      <a:pt x="0" y="97"/>
                    </a:moveTo>
                    <a:lnTo>
                      <a:pt x="1" y="19"/>
                    </a:lnTo>
                    <a:lnTo>
                      <a:pt x="2" y="141"/>
                    </a:lnTo>
                    <a:lnTo>
                      <a:pt x="2" y="56"/>
                    </a:lnTo>
                    <a:lnTo>
                      <a:pt x="2" y="46"/>
                    </a:lnTo>
                    <a:lnTo>
                      <a:pt x="2" y="40"/>
                    </a:lnTo>
                    <a:lnTo>
                      <a:pt x="3" y="143"/>
                    </a:lnTo>
                    <a:lnTo>
                      <a:pt x="3" y="58"/>
                    </a:lnTo>
                    <a:lnTo>
                      <a:pt x="4" y="62"/>
                    </a:lnTo>
                    <a:lnTo>
                      <a:pt x="4" y="145"/>
                    </a:lnTo>
                    <a:lnTo>
                      <a:pt x="5" y="118"/>
                    </a:lnTo>
                    <a:lnTo>
                      <a:pt x="5" y="132"/>
                    </a:lnTo>
                    <a:lnTo>
                      <a:pt x="5" y="145"/>
                    </a:lnTo>
                    <a:lnTo>
                      <a:pt x="6" y="85"/>
                    </a:lnTo>
                    <a:lnTo>
                      <a:pt x="6" y="142"/>
                    </a:lnTo>
                    <a:lnTo>
                      <a:pt x="7" y="137"/>
                    </a:lnTo>
                    <a:lnTo>
                      <a:pt x="7" y="97"/>
                    </a:lnTo>
                    <a:lnTo>
                      <a:pt x="7" y="138"/>
                    </a:lnTo>
                    <a:lnTo>
                      <a:pt x="8" y="117"/>
                    </a:lnTo>
                    <a:lnTo>
                      <a:pt x="8" y="112"/>
                    </a:lnTo>
                    <a:lnTo>
                      <a:pt x="8" y="107"/>
                    </a:lnTo>
                    <a:lnTo>
                      <a:pt x="9" y="132"/>
                    </a:lnTo>
                    <a:lnTo>
                      <a:pt x="9" y="119"/>
                    </a:lnTo>
                    <a:lnTo>
                      <a:pt x="10" y="121"/>
                    </a:lnTo>
                    <a:lnTo>
                      <a:pt x="11" y="116"/>
                    </a:lnTo>
                    <a:lnTo>
                      <a:pt x="11" y="131"/>
                    </a:lnTo>
                    <a:lnTo>
                      <a:pt x="11" y="129"/>
                    </a:lnTo>
                    <a:lnTo>
                      <a:pt x="11" y="126"/>
                    </a:lnTo>
                    <a:lnTo>
                      <a:pt x="12" y="137"/>
                    </a:lnTo>
                    <a:lnTo>
                      <a:pt x="13" y="105"/>
                    </a:lnTo>
                    <a:lnTo>
                      <a:pt x="13" y="101"/>
                    </a:lnTo>
                    <a:lnTo>
                      <a:pt x="13" y="143"/>
                    </a:lnTo>
                    <a:lnTo>
                      <a:pt x="14" y="88"/>
                    </a:lnTo>
                    <a:lnTo>
                      <a:pt x="14" y="97"/>
                    </a:lnTo>
                    <a:lnTo>
                      <a:pt x="14" y="106"/>
                    </a:lnTo>
                    <a:lnTo>
                      <a:pt x="14" y="148"/>
                    </a:lnTo>
                    <a:lnTo>
                      <a:pt x="15" y="75"/>
                    </a:lnTo>
                    <a:lnTo>
                      <a:pt x="16" y="143"/>
                    </a:lnTo>
                    <a:lnTo>
                      <a:pt x="16" y="151"/>
                    </a:lnTo>
                    <a:lnTo>
                      <a:pt x="16" y="60"/>
                    </a:lnTo>
                    <a:lnTo>
                      <a:pt x="17" y="152"/>
                    </a:lnTo>
                    <a:lnTo>
                      <a:pt x="17" y="126"/>
                    </a:lnTo>
                    <a:lnTo>
                      <a:pt x="17" y="105"/>
                    </a:lnTo>
                    <a:lnTo>
                      <a:pt x="18" y="148"/>
                    </a:lnTo>
                    <a:lnTo>
                      <a:pt x="19" y="32"/>
                    </a:lnTo>
                    <a:lnTo>
                      <a:pt x="19" y="26"/>
                    </a:lnTo>
                    <a:lnTo>
                      <a:pt x="20" y="136"/>
                    </a:lnTo>
                    <a:lnTo>
                      <a:pt x="20" y="0"/>
                    </a:lnTo>
                    <a:lnTo>
                      <a:pt x="20" y="3"/>
                    </a:lnTo>
                    <a:lnTo>
                      <a:pt x="21" y="1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1" name="Freeform 1659"/>
              <p:cNvSpPr>
                <a:spLocks/>
              </p:cNvSpPr>
              <p:nvPr/>
            </p:nvSpPr>
            <p:spPr bwMode="auto">
              <a:xfrm>
                <a:off x="4835" y="1881"/>
                <a:ext cx="22" cy="732"/>
              </a:xfrm>
              <a:custGeom>
                <a:avLst/>
                <a:gdLst>
                  <a:gd name="T0" fmla="*/ 0 w 22"/>
                  <a:gd name="T1" fmla="*/ 581 h 732"/>
                  <a:gd name="T2" fmla="*/ 0 w 22"/>
                  <a:gd name="T3" fmla="*/ 689 h 732"/>
                  <a:gd name="T4" fmla="*/ 1 w 22"/>
                  <a:gd name="T5" fmla="*/ 541 h 732"/>
                  <a:gd name="T6" fmla="*/ 1 w 22"/>
                  <a:gd name="T7" fmla="*/ 637 h 732"/>
                  <a:gd name="T8" fmla="*/ 1 w 22"/>
                  <a:gd name="T9" fmla="*/ 662 h 732"/>
                  <a:gd name="T10" fmla="*/ 2 w 22"/>
                  <a:gd name="T11" fmla="*/ 498 h 732"/>
                  <a:gd name="T12" fmla="*/ 2 w 22"/>
                  <a:gd name="T13" fmla="*/ 531 h 732"/>
                  <a:gd name="T14" fmla="*/ 3 w 22"/>
                  <a:gd name="T15" fmla="*/ 485 h 732"/>
                  <a:gd name="T16" fmla="*/ 4 w 22"/>
                  <a:gd name="T17" fmla="*/ 80 h 732"/>
                  <a:gd name="T18" fmla="*/ 4 w 22"/>
                  <a:gd name="T19" fmla="*/ 7 h 732"/>
                  <a:gd name="T20" fmla="*/ 4 w 22"/>
                  <a:gd name="T21" fmla="*/ 0 h 732"/>
                  <a:gd name="T22" fmla="*/ 6 w 22"/>
                  <a:gd name="T23" fmla="*/ 427 h 732"/>
                  <a:gd name="T24" fmla="*/ 6 w 22"/>
                  <a:gd name="T25" fmla="*/ 453 h 732"/>
                  <a:gd name="T26" fmla="*/ 6 w 22"/>
                  <a:gd name="T27" fmla="*/ 589 h 732"/>
                  <a:gd name="T28" fmla="*/ 7 w 22"/>
                  <a:gd name="T29" fmla="*/ 567 h 732"/>
                  <a:gd name="T30" fmla="*/ 8 w 22"/>
                  <a:gd name="T31" fmla="*/ 605 h 732"/>
                  <a:gd name="T32" fmla="*/ 8 w 22"/>
                  <a:gd name="T33" fmla="*/ 535 h 732"/>
                  <a:gd name="T34" fmla="*/ 9 w 22"/>
                  <a:gd name="T35" fmla="*/ 676 h 732"/>
                  <a:gd name="T36" fmla="*/ 9 w 22"/>
                  <a:gd name="T37" fmla="*/ 666 h 732"/>
                  <a:gd name="T38" fmla="*/ 9 w 22"/>
                  <a:gd name="T39" fmla="*/ 665 h 732"/>
                  <a:gd name="T40" fmla="*/ 9 w 22"/>
                  <a:gd name="T41" fmla="*/ 563 h 732"/>
                  <a:gd name="T42" fmla="*/ 10 w 22"/>
                  <a:gd name="T43" fmla="*/ 699 h 732"/>
                  <a:gd name="T44" fmla="*/ 10 w 22"/>
                  <a:gd name="T45" fmla="*/ 603 h 732"/>
                  <a:gd name="T46" fmla="*/ 11 w 22"/>
                  <a:gd name="T47" fmla="*/ 593 h 732"/>
                  <a:gd name="T48" fmla="*/ 11 w 22"/>
                  <a:gd name="T49" fmla="*/ 585 h 732"/>
                  <a:gd name="T50" fmla="*/ 11 w 22"/>
                  <a:gd name="T51" fmla="*/ 717 h 732"/>
                  <a:gd name="T52" fmla="*/ 12 w 22"/>
                  <a:gd name="T53" fmla="*/ 604 h 732"/>
                  <a:gd name="T54" fmla="*/ 12 w 22"/>
                  <a:gd name="T55" fmla="*/ 608 h 732"/>
                  <a:gd name="T56" fmla="*/ 13 w 22"/>
                  <a:gd name="T57" fmla="*/ 728 h 732"/>
                  <a:gd name="T58" fmla="*/ 13 w 22"/>
                  <a:gd name="T59" fmla="*/ 656 h 732"/>
                  <a:gd name="T60" fmla="*/ 13 w 22"/>
                  <a:gd name="T61" fmla="*/ 679 h 732"/>
                  <a:gd name="T62" fmla="*/ 14 w 22"/>
                  <a:gd name="T63" fmla="*/ 732 h 732"/>
                  <a:gd name="T64" fmla="*/ 15 w 22"/>
                  <a:gd name="T65" fmla="*/ 631 h 732"/>
                  <a:gd name="T66" fmla="*/ 15 w 22"/>
                  <a:gd name="T67" fmla="*/ 712 h 732"/>
                  <a:gd name="T68" fmla="*/ 15 w 22"/>
                  <a:gd name="T69" fmla="*/ 702 h 732"/>
                  <a:gd name="T70" fmla="*/ 16 w 22"/>
                  <a:gd name="T71" fmla="*/ 643 h 732"/>
                  <a:gd name="T72" fmla="*/ 16 w 22"/>
                  <a:gd name="T73" fmla="*/ 729 h 732"/>
                  <a:gd name="T74" fmla="*/ 16 w 22"/>
                  <a:gd name="T75" fmla="*/ 670 h 732"/>
                  <a:gd name="T76" fmla="*/ 17 w 22"/>
                  <a:gd name="T77" fmla="*/ 661 h 732"/>
                  <a:gd name="T78" fmla="*/ 17 w 22"/>
                  <a:gd name="T79" fmla="*/ 653 h 732"/>
                  <a:gd name="T80" fmla="*/ 17 w 22"/>
                  <a:gd name="T81" fmla="*/ 726 h 732"/>
                  <a:gd name="T82" fmla="*/ 18 w 22"/>
                  <a:gd name="T83" fmla="*/ 661 h 732"/>
                  <a:gd name="T84" fmla="*/ 18 w 22"/>
                  <a:gd name="T85" fmla="*/ 664 h 732"/>
                  <a:gd name="T86" fmla="*/ 19 w 22"/>
                  <a:gd name="T87" fmla="*/ 721 h 732"/>
                  <a:gd name="T88" fmla="*/ 20 w 22"/>
                  <a:gd name="T89" fmla="*/ 707 h 732"/>
                  <a:gd name="T90" fmla="*/ 20 w 22"/>
                  <a:gd name="T91" fmla="*/ 716 h 732"/>
                  <a:gd name="T92" fmla="*/ 20 w 22"/>
                  <a:gd name="T93" fmla="*/ 717 h 732"/>
                  <a:gd name="T94" fmla="*/ 20 w 22"/>
                  <a:gd name="T95" fmla="*/ 666 h 732"/>
                  <a:gd name="T96" fmla="*/ 21 w 22"/>
                  <a:gd name="T97" fmla="*/ 693 h 732"/>
                  <a:gd name="T98" fmla="*/ 22 w 22"/>
                  <a:gd name="T99" fmla="*/ 683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2">
                    <a:moveTo>
                      <a:pt x="0" y="581"/>
                    </a:moveTo>
                    <a:lnTo>
                      <a:pt x="0" y="689"/>
                    </a:lnTo>
                    <a:lnTo>
                      <a:pt x="1" y="541"/>
                    </a:lnTo>
                    <a:lnTo>
                      <a:pt x="1" y="637"/>
                    </a:lnTo>
                    <a:lnTo>
                      <a:pt x="1" y="662"/>
                    </a:lnTo>
                    <a:lnTo>
                      <a:pt x="2" y="498"/>
                    </a:lnTo>
                    <a:lnTo>
                      <a:pt x="2" y="531"/>
                    </a:lnTo>
                    <a:lnTo>
                      <a:pt x="3" y="485"/>
                    </a:lnTo>
                    <a:lnTo>
                      <a:pt x="4" y="80"/>
                    </a:lnTo>
                    <a:lnTo>
                      <a:pt x="4" y="7"/>
                    </a:lnTo>
                    <a:lnTo>
                      <a:pt x="4" y="0"/>
                    </a:lnTo>
                    <a:lnTo>
                      <a:pt x="6" y="427"/>
                    </a:lnTo>
                    <a:lnTo>
                      <a:pt x="6" y="453"/>
                    </a:lnTo>
                    <a:lnTo>
                      <a:pt x="6" y="589"/>
                    </a:lnTo>
                    <a:lnTo>
                      <a:pt x="7" y="567"/>
                    </a:lnTo>
                    <a:lnTo>
                      <a:pt x="8" y="605"/>
                    </a:lnTo>
                    <a:lnTo>
                      <a:pt x="8" y="535"/>
                    </a:lnTo>
                    <a:lnTo>
                      <a:pt x="9" y="676"/>
                    </a:lnTo>
                    <a:lnTo>
                      <a:pt x="9" y="666"/>
                    </a:lnTo>
                    <a:lnTo>
                      <a:pt x="9" y="665"/>
                    </a:lnTo>
                    <a:lnTo>
                      <a:pt x="9" y="563"/>
                    </a:lnTo>
                    <a:lnTo>
                      <a:pt x="10" y="699"/>
                    </a:lnTo>
                    <a:lnTo>
                      <a:pt x="10" y="603"/>
                    </a:lnTo>
                    <a:lnTo>
                      <a:pt x="11" y="593"/>
                    </a:lnTo>
                    <a:lnTo>
                      <a:pt x="11" y="585"/>
                    </a:lnTo>
                    <a:lnTo>
                      <a:pt x="11" y="717"/>
                    </a:lnTo>
                    <a:lnTo>
                      <a:pt x="12" y="604"/>
                    </a:lnTo>
                    <a:lnTo>
                      <a:pt x="12" y="608"/>
                    </a:lnTo>
                    <a:lnTo>
                      <a:pt x="13" y="728"/>
                    </a:lnTo>
                    <a:lnTo>
                      <a:pt x="13" y="656"/>
                    </a:lnTo>
                    <a:lnTo>
                      <a:pt x="13" y="679"/>
                    </a:lnTo>
                    <a:lnTo>
                      <a:pt x="14" y="732"/>
                    </a:lnTo>
                    <a:lnTo>
                      <a:pt x="15" y="631"/>
                    </a:lnTo>
                    <a:lnTo>
                      <a:pt x="15" y="712"/>
                    </a:lnTo>
                    <a:lnTo>
                      <a:pt x="15" y="702"/>
                    </a:lnTo>
                    <a:lnTo>
                      <a:pt x="16" y="643"/>
                    </a:lnTo>
                    <a:lnTo>
                      <a:pt x="16" y="729"/>
                    </a:lnTo>
                    <a:lnTo>
                      <a:pt x="16" y="670"/>
                    </a:lnTo>
                    <a:lnTo>
                      <a:pt x="17" y="661"/>
                    </a:lnTo>
                    <a:lnTo>
                      <a:pt x="17" y="653"/>
                    </a:lnTo>
                    <a:lnTo>
                      <a:pt x="17" y="726"/>
                    </a:lnTo>
                    <a:lnTo>
                      <a:pt x="18" y="661"/>
                    </a:lnTo>
                    <a:lnTo>
                      <a:pt x="18" y="664"/>
                    </a:lnTo>
                    <a:lnTo>
                      <a:pt x="19" y="721"/>
                    </a:lnTo>
                    <a:lnTo>
                      <a:pt x="20" y="707"/>
                    </a:lnTo>
                    <a:lnTo>
                      <a:pt x="20" y="716"/>
                    </a:lnTo>
                    <a:lnTo>
                      <a:pt x="20" y="717"/>
                    </a:lnTo>
                    <a:lnTo>
                      <a:pt x="20" y="666"/>
                    </a:lnTo>
                    <a:lnTo>
                      <a:pt x="21" y="693"/>
                    </a:lnTo>
                    <a:lnTo>
                      <a:pt x="22" y="6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2" name="Freeform 1660"/>
              <p:cNvSpPr>
                <a:spLocks/>
              </p:cNvSpPr>
              <p:nvPr/>
            </p:nvSpPr>
            <p:spPr bwMode="auto">
              <a:xfrm>
                <a:off x="4857" y="1935"/>
                <a:ext cx="22" cy="669"/>
              </a:xfrm>
              <a:custGeom>
                <a:avLst/>
                <a:gdLst>
                  <a:gd name="T0" fmla="*/ 0 w 22"/>
                  <a:gd name="T1" fmla="*/ 629 h 669"/>
                  <a:gd name="T2" fmla="*/ 0 w 22"/>
                  <a:gd name="T3" fmla="*/ 661 h 669"/>
                  <a:gd name="T4" fmla="*/ 1 w 22"/>
                  <a:gd name="T5" fmla="*/ 604 h 669"/>
                  <a:gd name="T6" fmla="*/ 1 w 22"/>
                  <a:gd name="T7" fmla="*/ 603 h 669"/>
                  <a:gd name="T8" fmla="*/ 1 w 22"/>
                  <a:gd name="T9" fmla="*/ 664 h 669"/>
                  <a:gd name="T10" fmla="*/ 2 w 22"/>
                  <a:gd name="T11" fmla="*/ 595 h 669"/>
                  <a:gd name="T12" fmla="*/ 2 w 22"/>
                  <a:gd name="T13" fmla="*/ 623 h 669"/>
                  <a:gd name="T14" fmla="*/ 3 w 22"/>
                  <a:gd name="T15" fmla="*/ 637 h 669"/>
                  <a:gd name="T16" fmla="*/ 3 w 22"/>
                  <a:gd name="T17" fmla="*/ 584 h 669"/>
                  <a:gd name="T18" fmla="*/ 4 w 22"/>
                  <a:gd name="T19" fmla="*/ 669 h 669"/>
                  <a:gd name="T20" fmla="*/ 4 w 22"/>
                  <a:gd name="T21" fmla="*/ 654 h 669"/>
                  <a:gd name="T22" fmla="*/ 5 w 22"/>
                  <a:gd name="T23" fmla="*/ 570 h 669"/>
                  <a:gd name="T24" fmla="*/ 5 w 22"/>
                  <a:gd name="T25" fmla="*/ 667 h 669"/>
                  <a:gd name="T26" fmla="*/ 5 w 22"/>
                  <a:gd name="T27" fmla="*/ 583 h 669"/>
                  <a:gd name="T28" fmla="*/ 5 w 22"/>
                  <a:gd name="T29" fmla="*/ 570 h 669"/>
                  <a:gd name="T30" fmla="*/ 7 w 22"/>
                  <a:gd name="T31" fmla="*/ 658 h 669"/>
                  <a:gd name="T32" fmla="*/ 7 w 22"/>
                  <a:gd name="T33" fmla="*/ 534 h 669"/>
                  <a:gd name="T34" fmla="*/ 7 w 22"/>
                  <a:gd name="T35" fmla="*/ 535 h 669"/>
                  <a:gd name="T36" fmla="*/ 7 w 22"/>
                  <a:gd name="T37" fmla="*/ 539 h 669"/>
                  <a:gd name="T38" fmla="*/ 8 w 22"/>
                  <a:gd name="T39" fmla="*/ 636 h 669"/>
                  <a:gd name="T40" fmla="*/ 8 w 22"/>
                  <a:gd name="T41" fmla="*/ 508 h 669"/>
                  <a:gd name="T42" fmla="*/ 8 w 22"/>
                  <a:gd name="T43" fmla="*/ 552 h 669"/>
                  <a:gd name="T44" fmla="*/ 9 w 22"/>
                  <a:gd name="T45" fmla="*/ 574 h 669"/>
                  <a:gd name="T46" fmla="*/ 9 w 22"/>
                  <a:gd name="T47" fmla="*/ 613 h 669"/>
                  <a:gd name="T48" fmla="*/ 10 w 22"/>
                  <a:gd name="T49" fmla="*/ 473 h 669"/>
                  <a:gd name="T50" fmla="*/ 10 w 22"/>
                  <a:gd name="T51" fmla="*/ 559 h 669"/>
                  <a:gd name="T52" fmla="*/ 10 w 22"/>
                  <a:gd name="T53" fmla="*/ 526 h 669"/>
                  <a:gd name="T54" fmla="*/ 12 w 22"/>
                  <a:gd name="T55" fmla="*/ 309 h 669"/>
                  <a:gd name="T56" fmla="*/ 12 w 22"/>
                  <a:gd name="T57" fmla="*/ 338 h 669"/>
                  <a:gd name="T58" fmla="*/ 13 w 22"/>
                  <a:gd name="T59" fmla="*/ 0 h 669"/>
                  <a:gd name="T60" fmla="*/ 13 w 22"/>
                  <a:gd name="T61" fmla="*/ 301 h 669"/>
                  <a:gd name="T62" fmla="*/ 14 w 22"/>
                  <a:gd name="T63" fmla="*/ 288 h 669"/>
                  <a:gd name="T64" fmla="*/ 15 w 22"/>
                  <a:gd name="T65" fmla="*/ 518 h 669"/>
                  <a:gd name="T66" fmla="*/ 15 w 22"/>
                  <a:gd name="T67" fmla="*/ 559 h 669"/>
                  <a:gd name="T68" fmla="*/ 16 w 22"/>
                  <a:gd name="T69" fmla="*/ 475 h 669"/>
                  <a:gd name="T70" fmla="*/ 16 w 22"/>
                  <a:gd name="T71" fmla="*/ 591 h 669"/>
                  <a:gd name="T72" fmla="*/ 16 w 22"/>
                  <a:gd name="T73" fmla="*/ 581 h 669"/>
                  <a:gd name="T74" fmla="*/ 17 w 22"/>
                  <a:gd name="T75" fmla="*/ 602 h 669"/>
                  <a:gd name="T76" fmla="*/ 17 w 22"/>
                  <a:gd name="T77" fmla="*/ 507 h 669"/>
                  <a:gd name="T78" fmla="*/ 18 w 22"/>
                  <a:gd name="T79" fmla="*/ 629 h 669"/>
                  <a:gd name="T80" fmla="*/ 18 w 22"/>
                  <a:gd name="T81" fmla="*/ 564 h 669"/>
                  <a:gd name="T82" fmla="*/ 18 w 22"/>
                  <a:gd name="T83" fmla="*/ 547 h 669"/>
                  <a:gd name="T84" fmla="*/ 18 w 22"/>
                  <a:gd name="T85" fmla="*/ 530 h 669"/>
                  <a:gd name="T86" fmla="*/ 19 w 22"/>
                  <a:gd name="T87" fmla="*/ 653 h 669"/>
                  <a:gd name="T88" fmla="*/ 19 w 22"/>
                  <a:gd name="T89" fmla="*/ 550 h 669"/>
                  <a:gd name="T90" fmla="*/ 20 w 22"/>
                  <a:gd name="T91" fmla="*/ 556 h 669"/>
                  <a:gd name="T92" fmla="*/ 20 w 22"/>
                  <a:gd name="T93" fmla="*/ 667 h 669"/>
                  <a:gd name="T94" fmla="*/ 21 w 22"/>
                  <a:gd name="T95" fmla="*/ 612 h 669"/>
                  <a:gd name="T96" fmla="*/ 21 w 22"/>
                  <a:gd name="T97" fmla="*/ 641 h 669"/>
                  <a:gd name="T98" fmla="*/ 22 w 22"/>
                  <a:gd name="T99" fmla="*/ 576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9">
                    <a:moveTo>
                      <a:pt x="0" y="629"/>
                    </a:moveTo>
                    <a:lnTo>
                      <a:pt x="0" y="661"/>
                    </a:lnTo>
                    <a:lnTo>
                      <a:pt x="1" y="604"/>
                    </a:lnTo>
                    <a:lnTo>
                      <a:pt x="1" y="603"/>
                    </a:lnTo>
                    <a:lnTo>
                      <a:pt x="1" y="664"/>
                    </a:lnTo>
                    <a:lnTo>
                      <a:pt x="2" y="595"/>
                    </a:lnTo>
                    <a:lnTo>
                      <a:pt x="2" y="623"/>
                    </a:lnTo>
                    <a:lnTo>
                      <a:pt x="3" y="637"/>
                    </a:lnTo>
                    <a:lnTo>
                      <a:pt x="3" y="584"/>
                    </a:lnTo>
                    <a:lnTo>
                      <a:pt x="4" y="669"/>
                    </a:lnTo>
                    <a:lnTo>
                      <a:pt x="4" y="654"/>
                    </a:lnTo>
                    <a:lnTo>
                      <a:pt x="5" y="570"/>
                    </a:lnTo>
                    <a:lnTo>
                      <a:pt x="5" y="667"/>
                    </a:lnTo>
                    <a:lnTo>
                      <a:pt x="5" y="583"/>
                    </a:lnTo>
                    <a:lnTo>
                      <a:pt x="5" y="570"/>
                    </a:lnTo>
                    <a:lnTo>
                      <a:pt x="7" y="658"/>
                    </a:lnTo>
                    <a:lnTo>
                      <a:pt x="7" y="534"/>
                    </a:lnTo>
                    <a:lnTo>
                      <a:pt x="7" y="535"/>
                    </a:lnTo>
                    <a:lnTo>
                      <a:pt x="7" y="539"/>
                    </a:lnTo>
                    <a:lnTo>
                      <a:pt x="8" y="636"/>
                    </a:lnTo>
                    <a:lnTo>
                      <a:pt x="8" y="508"/>
                    </a:lnTo>
                    <a:lnTo>
                      <a:pt x="8" y="552"/>
                    </a:lnTo>
                    <a:lnTo>
                      <a:pt x="9" y="574"/>
                    </a:lnTo>
                    <a:lnTo>
                      <a:pt x="9" y="613"/>
                    </a:lnTo>
                    <a:lnTo>
                      <a:pt x="10" y="473"/>
                    </a:lnTo>
                    <a:lnTo>
                      <a:pt x="10" y="559"/>
                    </a:lnTo>
                    <a:lnTo>
                      <a:pt x="10" y="526"/>
                    </a:lnTo>
                    <a:lnTo>
                      <a:pt x="12" y="309"/>
                    </a:lnTo>
                    <a:lnTo>
                      <a:pt x="12" y="338"/>
                    </a:lnTo>
                    <a:lnTo>
                      <a:pt x="13" y="0"/>
                    </a:lnTo>
                    <a:lnTo>
                      <a:pt x="13" y="301"/>
                    </a:lnTo>
                    <a:lnTo>
                      <a:pt x="14" y="288"/>
                    </a:lnTo>
                    <a:lnTo>
                      <a:pt x="15" y="518"/>
                    </a:lnTo>
                    <a:lnTo>
                      <a:pt x="15" y="559"/>
                    </a:lnTo>
                    <a:lnTo>
                      <a:pt x="16" y="475"/>
                    </a:lnTo>
                    <a:lnTo>
                      <a:pt x="16" y="591"/>
                    </a:lnTo>
                    <a:lnTo>
                      <a:pt x="16" y="581"/>
                    </a:lnTo>
                    <a:lnTo>
                      <a:pt x="17" y="602"/>
                    </a:lnTo>
                    <a:lnTo>
                      <a:pt x="17" y="507"/>
                    </a:lnTo>
                    <a:lnTo>
                      <a:pt x="18" y="629"/>
                    </a:lnTo>
                    <a:lnTo>
                      <a:pt x="18" y="564"/>
                    </a:lnTo>
                    <a:lnTo>
                      <a:pt x="18" y="547"/>
                    </a:lnTo>
                    <a:lnTo>
                      <a:pt x="18" y="530"/>
                    </a:lnTo>
                    <a:lnTo>
                      <a:pt x="19" y="653"/>
                    </a:lnTo>
                    <a:lnTo>
                      <a:pt x="19" y="550"/>
                    </a:lnTo>
                    <a:lnTo>
                      <a:pt x="20" y="556"/>
                    </a:lnTo>
                    <a:lnTo>
                      <a:pt x="20" y="667"/>
                    </a:lnTo>
                    <a:lnTo>
                      <a:pt x="21" y="612"/>
                    </a:lnTo>
                    <a:lnTo>
                      <a:pt x="21" y="641"/>
                    </a:lnTo>
                    <a:lnTo>
                      <a:pt x="22" y="5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3" name="Freeform 1661"/>
              <p:cNvSpPr>
                <a:spLocks/>
              </p:cNvSpPr>
              <p:nvPr/>
            </p:nvSpPr>
            <p:spPr bwMode="auto">
              <a:xfrm>
                <a:off x="4879" y="1900"/>
                <a:ext cx="21" cy="742"/>
              </a:xfrm>
              <a:custGeom>
                <a:avLst/>
                <a:gdLst>
                  <a:gd name="T0" fmla="*/ 0 w 21"/>
                  <a:gd name="T1" fmla="*/ 611 h 742"/>
                  <a:gd name="T2" fmla="*/ 1 w 21"/>
                  <a:gd name="T3" fmla="*/ 715 h 742"/>
                  <a:gd name="T4" fmla="*/ 1 w 21"/>
                  <a:gd name="T5" fmla="*/ 700 h 742"/>
                  <a:gd name="T6" fmla="*/ 1 w 21"/>
                  <a:gd name="T7" fmla="*/ 704 h 742"/>
                  <a:gd name="T8" fmla="*/ 1 w 21"/>
                  <a:gd name="T9" fmla="*/ 620 h 742"/>
                  <a:gd name="T10" fmla="*/ 2 w 21"/>
                  <a:gd name="T11" fmla="*/ 725 h 742"/>
                  <a:gd name="T12" fmla="*/ 2 w 21"/>
                  <a:gd name="T13" fmla="*/ 655 h 742"/>
                  <a:gd name="T14" fmla="*/ 2 w 21"/>
                  <a:gd name="T15" fmla="*/ 642 h 742"/>
                  <a:gd name="T16" fmla="*/ 2 w 21"/>
                  <a:gd name="T17" fmla="*/ 628 h 742"/>
                  <a:gd name="T18" fmla="*/ 3 w 21"/>
                  <a:gd name="T19" fmla="*/ 736 h 742"/>
                  <a:gd name="T20" fmla="*/ 4 w 21"/>
                  <a:gd name="T21" fmla="*/ 634 h 742"/>
                  <a:gd name="T22" fmla="*/ 4 w 21"/>
                  <a:gd name="T23" fmla="*/ 637 h 742"/>
                  <a:gd name="T24" fmla="*/ 4 w 21"/>
                  <a:gd name="T25" fmla="*/ 742 h 742"/>
                  <a:gd name="T26" fmla="*/ 5 w 21"/>
                  <a:gd name="T27" fmla="*/ 678 h 742"/>
                  <a:gd name="T28" fmla="*/ 5 w 21"/>
                  <a:gd name="T29" fmla="*/ 705 h 742"/>
                  <a:gd name="T30" fmla="*/ 6 w 21"/>
                  <a:gd name="T31" fmla="*/ 742 h 742"/>
                  <a:gd name="T32" fmla="*/ 6 w 21"/>
                  <a:gd name="T33" fmla="*/ 641 h 742"/>
                  <a:gd name="T34" fmla="*/ 7 w 21"/>
                  <a:gd name="T35" fmla="*/ 706 h 742"/>
                  <a:gd name="T36" fmla="*/ 7 w 21"/>
                  <a:gd name="T37" fmla="*/ 697 h 742"/>
                  <a:gd name="T38" fmla="*/ 8 w 21"/>
                  <a:gd name="T39" fmla="*/ 641 h 742"/>
                  <a:gd name="T40" fmla="*/ 8 w 21"/>
                  <a:gd name="T41" fmla="*/ 733 h 742"/>
                  <a:gd name="T42" fmla="*/ 8 w 21"/>
                  <a:gd name="T43" fmla="*/ 652 h 742"/>
                  <a:gd name="T44" fmla="*/ 9 w 21"/>
                  <a:gd name="T45" fmla="*/ 644 h 742"/>
                  <a:gd name="T46" fmla="*/ 9 w 21"/>
                  <a:gd name="T47" fmla="*/ 725 h 742"/>
                  <a:gd name="T48" fmla="*/ 10 w 21"/>
                  <a:gd name="T49" fmla="*/ 633 h 742"/>
                  <a:gd name="T50" fmla="*/ 10 w 21"/>
                  <a:gd name="T51" fmla="*/ 636 h 742"/>
                  <a:gd name="T52" fmla="*/ 10 w 21"/>
                  <a:gd name="T53" fmla="*/ 643 h 742"/>
                  <a:gd name="T54" fmla="*/ 10 w 21"/>
                  <a:gd name="T55" fmla="*/ 715 h 742"/>
                  <a:gd name="T56" fmla="*/ 11 w 21"/>
                  <a:gd name="T57" fmla="*/ 624 h 742"/>
                  <a:gd name="T58" fmla="*/ 11 w 21"/>
                  <a:gd name="T59" fmla="*/ 710 h 742"/>
                  <a:gd name="T60" fmla="*/ 12 w 21"/>
                  <a:gd name="T61" fmla="*/ 705 h 742"/>
                  <a:gd name="T62" fmla="*/ 12 w 21"/>
                  <a:gd name="T63" fmla="*/ 612 h 742"/>
                  <a:gd name="T64" fmla="*/ 13 w 21"/>
                  <a:gd name="T65" fmla="*/ 643 h 742"/>
                  <a:gd name="T66" fmla="*/ 13 w 21"/>
                  <a:gd name="T67" fmla="*/ 628 h 742"/>
                  <a:gd name="T68" fmla="*/ 14 w 21"/>
                  <a:gd name="T69" fmla="*/ 695 h 742"/>
                  <a:gd name="T70" fmla="*/ 15 w 21"/>
                  <a:gd name="T71" fmla="*/ 580 h 742"/>
                  <a:gd name="T72" fmla="*/ 15 w 21"/>
                  <a:gd name="T73" fmla="*/ 577 h 742"/>
                  <a:gd name="T74" fmla="*/ 15 w 21"/>
                  <a:gd name="T75" fmla="*/ 682 h 742"/>
                  <a:gd name="T76" fmla="*/ 16 w 21"/>
                  <a:gd name="T77" fmla="*/ 553 h 742"/>
                  <a:gd name="T78" fmla="*/ 16 w 21"/>
                  <a:gd name="T79" fmla="*/ 580 h 742"/>
                  <a:gd name="T80" fmla="*/ 16 w 21"/>
                  <a:gd name="T81" fmla="*/ 600 h 742"/>
                  <a:gd name="T82" fmla="*/ 16 w 21"/>
                  <a:gd name="T83" fmla="*/ 662 h 742"/>
                  <a:gd name="T84" fmla="*/ 17 w 21"/>
                  <a:gd name="T85" fmla="*/ 522 h 742"/>
                  <a:gd name="T86" fmla="*/ 18 w 21"/>
                  <a:gd name="T87" fmla="*/ 633 h 742"/>
                  <a:gd name="T88" fmla="*/ 18 w 21"/>
                  <a:gd name="T89" fmla="*/ 616 h 742"/>
                  <a:gd name="T90" fmla="*/ 19 w 21"/>
                  <a:gd name="T91" fmla="*/ 409 h 742"/>
                  <a:gd name="T92" fmla="*/ 20 w 21"/>
                  <a:gd name="T93" fmla="*/ 429 h 742"/>
                  <a:gd name="T94" fmla="*/ 20 w 21"/>
                  <a:gd name="T95" fmla="*/ 0 h 742"/>
                  <a:gd name="T96" fmla="*/ 21 w 21"/>
                  <a:gd name="T97" fmla="*/ 68 h 742"/>
                  <a:gd name="T98" fmla="*/ 21 w 21"/>
                  <a:gd name="T99" fmla="*/ 73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2">
                    <a:moveTo>
                      <a:pt x="0" y="611"/>
                    </a:moveTo>
                    <a:lnTo>
                      <a:pt x="1" y="715"/>
                    </a:lnTo>
                    <a:lnTo>
                      <a:pt x="1" y="700"/>
                    </a:lnTo>
                    <a:lnTo>
                      <a:pt x="1" y="704"/>
                    </a:lnTo>
                    <a:lnTo>
                      <a:pt x="1" y="620"/>
                    </a:lnTo>
                    <a:lnTo>
                      <a:pt x="2" y="725"/>
                    </a:lnTo>
                    <a:lnTo>
                      <a:pt x="2" y="655"/>
                    </a:lnTo>
                    <a:lnTo>
                      <a:pt x="2" y="642"/>
                    </a:lnTo>
                    <a:lnTo>
                      <a:pt x="2" y="628"/>
                    </a:lnTo>
                    <a:lnTo>
                      <a:pt x="3" y="736"/>
                    </a:lnTo>
                    <a:lnTo>
                      <a:pt x="4" y="634"/>
                    </a:lnTo>
                    <a:lnTo>
                      <a:pt x="4" y="637"/>
                    </a:lnTo>
                    <a:lnTo>
                      <a:pt x="4" y="742"/>
                    </a:lnTo>
                    <a:lnTo>
                      <a:pt x="5" y="678"/>
                    </a:lnTo>
                    <a:lnTo>
                      <a:pt x="5" y="705"/>
                    </a:lnTo>
                    <a:lnTo>
                      <a:pt x="6" y="742"/>
                    </a:lnTo>
                    <a:lnTo>
                      <a:pt x="6" y="641"/>
                    </a:lnTo>
                    <a:lnTo>
                      <a:pt x="7" y="706"/>
                    </a:lnTo>
                    <a:lnTo>
                      <a:pt x="7" y="697"/>
                    </a:lnTo>
                    <a:lnTo>
                      <a:pt x="8" y="641"/>
                    </a:lnTo>
                    <a:lnTo>
                      <a:pt x="8" y="733"/>
                    </a:lnTo>
                    <a:lnTo>
                      <a:pt x="8" y="652"/>
                    </a:lnTo>
                    <a:lnTo>
                      <a:pt x="9" y="644"/>
                    </a:lnTo>
                    <a:lnTo>
                      <a:pt x="9" y="725"/>
                    </a:lnTo>
                    <a:lnTo>
                      <a:pt x="10" y="633"/>
                    </a:lnTo>
                    <a:lnTo>
                      <a:pt x="10" y="636"/>
                    </a:lnTo>
                    <a:lnTo>
                      <a:pt x="10" y="643"/>
                    </a:lnTo>
                    <a:lnTo>
                      <a:pt x="10" y="715"/>
                    </a:lnTo>
                    <a:lnTo>
                      <a:pt x="11" y="624"/>
                    </a:lnTo>
                    <a:lnTo>
                      <a:pt x="11" y="710"/>
                    </a:lnTo>
                    <a:lnTo>
                      <a:pt x="12" y="705"/>
                    </a:lnTo>
                    <a:lnTo>
                      <a:pt x="12" y="612"/>
                    </a:lnTo>
                    <a:lnTo>
                      <a:pt x="13" y="643"/>
                    </a:lnTo>
                    <a:lnTo>
                      <a:pt x="13" y="628"/>
                    </a:lnTo>
                    <a:lnTo>
                      <a:pt x="14" y="695"/>
                    </a:lnTo>
                    <a:lnTo>
                      <a:pt x="15" y="580"/>
                    </a:lnTo>
                    <a:lnTo>
                      <a:pt x="15" y="577"/>
                    </a:lnTo>
                    <a:lnTo>
                      <a:pt x="15" y="682"/>
                    </a:lnTo>
                    <a:lnTo>
                      <a:pt x="16" y="553"/>
                    </a:lnTo>
                    <a:lnTo>
                      <a:pt x="16" y="580"/>
                    </a:lnTo>
                    <a:lnTo>
                      <a:pt x="16" y="600"/>
                    </a:lnTo>
                    <a:lnTo>
                      <a:pt x="16" y="662"/>
                    </a:lnTo>
                    <a:lnTo>
                      <a:pt x="17" y="522"/>
                    </a:lnTo>
                    <a:lnTo>
                      <a:pt x="18" y="633"/>
                    </a:lnTo>
                    <a:lnTo>
                      <a:pt x="18" y="616"/>
                    </a:lnTo>
                    <a:lnTo>
                      <a:pt x="19" y="409"/>
                    </a:lnTo>
                    <a:lnTo>
                      <a:pt x="20" y="429"/>
                    </a:lnTo>
                    <a:lnTo>
                      <a:pt x="20" y="0"/>
                    </a:lnTo>
                    <a:lnTo>
                      <a:pt x="21" y="68"/>
                    </a:lnTo>
                    <a:lnTo>
                      <a:pt x="21" y="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4" name="Freeform 1662"/>
              <p:cNvSpPr>
                <a:spLocks/>
              </p:cNvSpPr>
              <p:nvPr/>
            </p:nvSpPr>
            <p:spPr bwMode="auto">
              <a:xfrm>
                <a:off x="4900" y="1973"/>
                <a:ext cx="20" cy="679"/>
              </a:xfrm>
              <a:custGeom>
                <a:avLst/>
                <a:gdLst>
                  <a:gd name="T0" fmla="*/ 0 w 20"/>
                  <a:gd name="T1" fmla="*/ 0 h 679"/>
                  <a:gd name="T2" fmla="*/ 1 w 20"/>
                  <a:gd name="T3" fmla="*/ 414 h 679"/>
                  <a:gd name="T4" fmla="*/ 2 w 20"/>
                  <a:gd name="T5" fmla="*/ 439 h 679"/>
                  <a:gd name="T6" fmla="*/ 3 w 20"/>
                  <a:gd name="T7" fmla="*/ 412 h 679"/>
                  <a:gd name="T8" fmla="*/ 3 w 20"/>
                  <a:gd name="T9" fmla="*/ 569 h 679"/>
                  <a:gd name="T10" fmla="*/ 3 w 20"/>
                  <a:gd name="T11" fmla="*/ 568 h 679"/>
                  <a:gd name="T12" fmla="*/ 3 w 20"/>
                  <a:gd name="T13" fmla="*/ 557 h 679"/>
                  <a:gd name="T14" fmla="*/ 4 w 20"/>
                  <a:gd name="T15" fmla="*/ 451 h 679"/>
                  <a:gd name="T16" fmla="*/ 4 w 20"/>
                  <a:gd name="T17" fmla="*/ 598 h 679"/>
                  <a:gd name="T18" fmla="*/ 4 w 20"/>
                  <a:gd name="T19" fmla="*/ 501 h 679"/>
                  <a:gd name="T20" fmla="*/ 5 w 20"/>
                  <a:gd name="T21" fmla="*/ 488 h 679"/>
                  <a:gd name="T22" fmla="*/ 5 w 20"/>
                  <a:gd name="T23" fmla="*/ 478 h 679"/>
                  <a:gd name="T24" fmla="*/ 5 w 20"/>
                  <a:gd name="T25" fmla="*/ 618 h 679"/>
                  <a:gd name="T26" fmla="*/ 6 w 20"/>
                  <a:gd name="T27" fmla="*/ 499 h 679"/>
                  <a:gd name="T28" fmla="*/ 6 w 20"/>
                  <a:gd name="T29" fmla="*/ 502 h 679"/>
                  <a:gd name="T30" fmla="*/ 7 w 20"/>
                  <a:gd name="T31" fmla="*/ 633 h 679"/>
                  <a:gd name="T32" fmla="*/ 8 w 20"/>
                  <a:gd name="T33" fmla="*/ 576 h 679"/>
                  <a:gd name="T34" fmla="*/ 8 w 20"/>
                  <a:gd name="T35" fmla="*/ 613 h 679"/>
                  <a:gd name="T36" fmla="*/ 9 w 20"/>
                  <a:gd name="T37" fmla="*/ 529 h 679"/>
                  <a:gd name="T38" fmla="*/ 9 w 20"/>
                  <a:gd name="T39" fmla="*/ 656 h 679"/>
                  <a:gd name="T40" fmla="*/ 9 w 20"/>
                  <a:gd name="T41" fmla="*/ 634 h 679"/>
                  <a:gd name="T42" fmla="*/ 10 w 20"/>
                  <a:gd name="T43" fmla="*/ 643 h 679"/>
                  <a:gd name="T44" fmla="*/ 10 w 20"/>
                  <a:gd name="T45" fmla="*/ 541 h 679"/>
                  <a:gd name="T46" fmla="*/ 10 w 20"/>
                  <a:gd name="T47" fmla="*/ 664 h 679"/>
                  <a:gd name="T48" fmla="*/ 11 w 20"/>
                  <a:gd name="T49" fmla="*/ 587 h 679"/>
                  <a:gd name="T50" fmla="*/ 11 w 20"/>
                  <a:gd name="T51" fmla="*/ 570 h 679"/>
                  <a:gd name="T52" fmla="*/ 11 w 20"/>
                  <a:gd name="T53" fmla="*/ 550 h 679"/>
                  <a:gd name="T54" fmla="*/ 11 w 20"/>
                  <a:gd name="T55" fmla="*/ 671 h 679"/>
                  <a:gd name="T56" fmla="*/ 12 w 20"/>
                  <a:gd name="T57" fmla="*/ 560 h 679"/>
                  <a:gd name="T58" fmla="*/ 13 w 20"/>
                  <a:gd name="T59" fmla="*/ 565 h 679"/>
                  <a:gd name="T60" fmla="*/ 13 w 20"/>
                  <a:gd name="T61" fmla="*/ 676 h 679"/>
                  <a:gd name="T62" fmla="*/ 13 w 20"/>
                  <a:gd name="T63" fmla="*/ 565 h 679"/>
                  <a:gd name="T64" fmla="*/ 14 w 20"/>
                  <a:gd name="T65" fmla="*/ 619 h 679"/>
                  <a:gd name="T66" fmla="*/ 14 w 20"/>
                  <a:gd name="T67" fmla="*/ 654 h 679"/>
                  <a:gd name="T68" fmla="*/ 14 w 20"/>
                  <a:gd name="T69" fmla="*/ 679 h 679"/>
                  <a:gd name="T70" fmla="*/ 15 w 20"/>
                  <a:gd name="T71" fmla="*/ 569 h 679"/>
                  <a:gd name="T72" fmla="*/ 15 w 20"/>
                  <a:gd name="T73" fmla="*/ 659 h 679"/>
                  <a:gd name="T74" fmla="*/ 15 w 20"/>
                  <a:gd name="T75" fmla="*/ 672 h 679"/>
                  <a:gd name="T76" fmla="*/ 16 w 20"/>
                  <a:gd name="T77" fmla="*/ 571 h 679"/>
                  <a:gd name="T78" fmla="*/ 17 w 20"/>
                  <a:gd name="T79" fmla="*/ 675 h 679"/>
                  <a:gd name="T80" fmla="*/ 17 w 20"/>
                  <a:gd name="T81" fmla="*/ 590 h 679"/>
                  <a:gd name="T82" fmla="*/ 17 w 20"/>
                  <a:gd name="T83" fmla="*/ 580 h 679"/>
                  <a:gd name="T84" fmla="*/ 18 w 20"/>
                  <a:gd name="T85" fmla="*/ 669 h 679"/>
                  <a:gd name="T86" fmla="*/ 18 w 20"/>
                  <a:gd name="T87" fmla="*/ 569 h 679"/>
                  <a:gd name="T88" fmla="*/ 18 w 20"/>
                  <a:gd name="T89" fmla="*/ 572 h 679"/>
                  <a:gd name="T90" fmla="*/ 19 w 20"/>
                  <a:gd name="T91" fmla="*/ 579 h 679"/>
                  <a:gd name="T92" fmla="*/ 19 w 20"/>
                  <a:gd name="T93" fmla="*/ 661 h 679"/>
                  <a:gd name="T94" fmla="*/ 20 w 20"/>
                  <a:gd name="T95" fmla="*/ 565 h 679"/>
                  <a:gd name="T96" fmla="*/ 20 w 20"/>
                  <a:gd name="T97" fmla="*/ 631 h 679"/>
                  <a:gd name="T98" fmla="*/ 20 w 20"/>
                  <a:gd name="T99" fmla="*/ 651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9">
                    <a:moveTo>
                      <a:pt x="0" y="0"/>
                    </a:moveTo>
                    <a:lnTo>
                      <a:pt x="1" y="414"/>
                    </a:lnTo>
                    <a:lnTo>
                      <a:pt x="2" y="439"/>
                    </a:lnTo>
                    <a:lnTo>
                      <a:pt x="3" y="412"/>
                    </a:lnTo>
                    <a:lnTo>
                      <a:pt x="3" y="569"/>
                    </a:lnTo>
                    <a:lnTo>
                      <a:pt x="3" y="568"/>
                    </a:lnTo>
                    <a:lnTo>
                      <a:pt x="3" y="557"/>
                    </a:lnTo>
                    <a:lnTo>
                      <a:pt x="4" y="451"/>
                    </a:lnTo>
                    <a:lnTo>
                      <a:pt x="4" y="598"/>
                    </a:lnTo>
                    <a:lnTo>
                      <a:pt x="4" y="501"/>
                    </a:lnTo>
                    <a:lnTo>
                      <a:pt x="5" y="488"/>
                    </a:lnTo>
                    <a:lnTo>
                      <a:pt x="5" y="478"/>
                    </a:lnTo>
                    <a:lnTo>
                      <a:pt x="5" y="618"/>
                    </a:lnTo>
                    <a:lnTo>
                      <a:pt x="6" y="499"/>
                    </a:lnTo>
                    <a:lnTo>
                      <a:pt x="6" y="502"/>
                    </a:lnTo>
                    <a:lnTo>
                      <a:pt x="7" y="633"/>
                    </a:lnTo>
                    <a:lnTo>
                      <a:pt x="8" y="576"/>
                    </a:lnTo>
                    <a:lnTo>
                      <a:pt x="8" y="613"/>
                    </a:lnTo>
                    <a:lnTo>
                      <a:pt x="9" y="529"/>
                    </a:lnTo>
                    <a:lnTo>
                      <a:pt x="9" y="656"/>
                    </a:lnTo>
                    <a:lnTo>
                      <a:pt x="9" y="634"/>
                    </a:lnTo>
                    <a:lnTo>
                      <a:pt x="10" y="643"/>
                    </a:lnTo>
                    <a:lnTo>
                      <a:pt x="10" y="541"/>
                    </a:lnTo>
                    <a:lnTo>
                      <a:pt x="10" y="664"/>
                    </a:lnTo>
                    <a:lnTo>
                      <a:pt x="11" y="587"/>
                    </a:lnTo>
                    <a:lnTo>
                      <a:pt x="11" y="570"/>
                    </a:lnTo>
                    <a:lnTo>
                      <a:pt x="11" y="550"/>
                    </a:lnTo>
                    <a:lnTo>
                      <a:pt x="11" y="671"/>
                    </a:lnTo>
                    <a:lnTo>
                      <a:pt x="12" y="560"/>
                    </a:lnTo>
                    <a:lnTo>
                      <a:pt x="13" y="565"/>
                    </a:lnTo>
                    <a:lnTo>
                      <a:pt x="13" y="676"/>
                    </a:lnTo>
                    <a:lnTo>
                      <a:pt x="13" y="565"/>
                    </a:lnTo>
                    <a:lnTo>
                      <a:pt x="14" y="619"/>
                    </a:lnTo>
                    <a:lnTo>
                      <a:pt x="14" y="654"/>
                    </a:lnTo>
                    <a:lnTo>
                      <a:pt x="14" y="679"/>
                    </a:lnTo>
                    <a:lnTo>
                      <a:pt x="15" y="569"/>
                    </a:lnTo>
                    <a:lnTo>
                      <a:pt x="15" y="659"/>
                    </a:lnTo>
                    <a:lnTo>
                      <a:pt x="15" y="672"/>
                    </a:lnTo>
                    <a:lnTo>
                      <a:pt x="16" y="571"/>
                    </a:lnTo>
                    <a:lnTo>
                      <a:pt x="17" y="675"/>
                    </a:lnTo>
                    <a:lnTo>
                      <a:pt x="17" y="590"/>
                    </a:lnTo>
                    <a:lnTo>
                      <a:pt x="17" y="580"/>
                    </a:lnTo>
                    <a:lnTo>
                      <a:pt x="18" y="669"/>
                    </a:lnTo>
                    <a:lnTo>
                      <a:pt x="18" y="569"/>
                    </a:lnTo>
                    <a:lnTo>
                      <a:pt x="18" y="572"/>
                    </a:lnTo>
                    <a:lnTo>
                      <a:pt x="19" y="579"/>
                    </a:lnTo>
                    <a:lnTo>
                      <a:pt x="19" y="661"/>
                    </a:lnTo>
                    <a:lnTo>
                      <a:pt x="20" y="565"/>
                    </a:lnTo>
                    <a:lnTo>
                      <a:pt x="20" y="631"/>
                    </a:lnTo>
                    <a:lnTo>
                      <a:pt x="20" y="65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5" name="Freeform 1663"/>
              <p:cNvSpPr>
                <a:spLocks/>
              </p:cNvSpPr>
              <p:nvPr/>
            </p:nvSpPr>
            <p:spPr bwMode="auto">
              <a:xfrm>
                <a:off x="4920" y="1933"/>
                <a:ext cx="22" cy="701"/>
              </a:xfrm>
              <a:custGeom>
                <a:avLst/>
                <a:gdLst>
                  <a:gd name="T0" fmla="*/ 0 w 22"/>
                  <a:gd name="T1" fmla="*/ 691 h 701"/>
                  <a:gd name="T2" fmla="*/ 1 w 22"/>
                  <a:gd name="T3" fmla="*/ 598 h 701"/>
                  <a:gd name="T4" fmla="*/ 2 w 22"/>
                  <a:gd name="T5" fmla="*/ 669 h 701"/>
                  <a:gd name="T6" fmla="*/ 2 w 22"/>
                  <a:gd name="T7" fmla="*/ 643 h 701"/>
                  <a:gd name="T8" fmla="*/ 3 w 22"/>
                  <a:gd name="T9" fmla="*/ 669 h 701"/>
                  <a:gd name="T10" fmla="*/ 3 w 22"/>
                  <a:gd name="T11" fmla="*/ 578 h 701"/>
                  <a:gd name="T12" fmla="*/ 4 w 22"/>
                  <a:gd name="T13" fmla="*/ 572 h 701"/>
                  <a:gd name="T14" fmla="*/ 4 w 22"/>
                  <a:gd name="T15" fmla="*/ 653 h 701"/>
                  <a:gd name="T16" fmla="*/ 5 w 22"/>
                  <a:gd name="T17" fmla="*/ 551 h 701"/>
                  <a:gd name="T18" fmla="*/ 5 w 22"/>
                  <a:gd name="T19" fmla="*/ 562 h 701"/>
                  <a:gd name="T20" fmla="*/ 5 w 22"/>
                  <a:gd name="T21" fmla="*/ 575 h 701"/>
                  <a:gd name="T22" fmla="*/ 5 w 22"/>
                  <a:gd name="T23" fmla="*/ 636 h 701"/>
                  <a:gd name="T24" fmla="*/ 6 w 22"/>
                  <a:gd name="T25" fmla="*/ 523 h 701"/>
                  <a:gd name="T26" fmla="*/ 6 w 22"/>
                  <a:gd name="T27" fmla="*/ 593 h 701"/>
                  <a:gd name="T28" fmla="*/ 7 w 22"/>
                  <a:gd name="T29" fmla="*/ 589 h 701"/>
                  <a:gd name="T30" fmla="*/ 7 w 22"/>
                  <a:gd name="T31" fmla="*/ 599 h 701"/>
                  <a:gd name="T32" fmla="*/ 7 w 22"/>
                  <a:gd name="T33" fmla="*/ 482 h 701"/>
                  <a:gd name="T34" fmla="*/ 8 w 22"/>
                  <a:gd name="T35" fmla="*/ 483 h 701"/>
                  <a:gd name="T36" fmla="*/ 8 w 22"/>
                  <a:gd name="T37" fmla="*/ 468 h 701"/>
                  <a:gd name="T38" fmla="*/ 9 w 22"/>
                  <a:gd name="T39" fmla="*/ 80 h 701"/>
                  <a:gd name="T40" fmla="*/ 10 w 22"/>
                  <a:gd name="T41" fmla="*/ 34 h 701"/>
                  <a:gd name="T42" fmla="*/ 10 w 22"/>
                  <a:gd name="T43" fmla="*/ 0 h 701"/>
                  <a:gd name="T44" fmla="*/ 11 w 22"/>
                  <a:gd name="T45" fmla="*/ 396 h 701"/>
                  <a:gd name="T46" fmla="*/ 11 w 22"/>
                  <a:gd name="T47" fmla="*/ 437 h 701"/>
                  <a:gd name="T48" fmla="*/ 12 w 22"/>
                  <a:gd name="T49" fmla="*/ 437 h 701"/>
                  <a:gd name="T50" fmla="*/ 13 w 22"/>
                  <a:gd name="T51" fmla="*/ 565 h 701"/>
                  <a:gd name="T52" fmla="*/ 13 w 22"/>
                  <a:gd name="T53" fmla="*/ 556 h 701"/>
                  <a:gd name="T54" fmla="*/ 13 w 22"/>
                  <a:gd name="T55" fmla="*/ 561 h 701"/>
                  <a:gd name="T56" fmla="*/ 13 w 22"/>
                  <a:gd name="T57" fmla="*/ 479 h 701"/>
                  <a:gd name="T58" fmla="*/ 14 w 22"/>
                  <a:gd name="T59" fmla="*/ 616 h 701"/>
                  <a:gd name="T60" fmla="*/ 14 w 22"/>
                  <a:gd name="T61" fmla="*/ 535 h 701"/>
                  <a:gd name="T62" fmla="*/ 14 w 22"/>
                  <a:gd name="T63" fmla="*/ 520 h 701"/>
                  <a:gd name="T64" fmla="*/ 14 w 22"/>
                  <a:gd name="T65" fmla="*/ 506 h 701"/>
                  <a:gd name="T66" fmla="*/ 15 w 22"/>
                  <a:gd name="T67" fmla="*/ 639 h 701"/>
                  <a:gd name="T68" fmla="*/ 16 w 22"/>
                  <a:gd name="T69" fmla="*/ 525 h 701"/>
                  <a:gd name="T70" fmla="*/ 16 w 22"/>
                  <a:gd name="T71" fmla="*/ 528 h 701"/>
                  <a:gd name="T72" fmla="*/ 16 w 22"/>
                  <a:gd name="T73" fmla="*/ 657 h 701"/>
                  <a:gd name="T74" fmla="*/ 17 w 22"/>
                  <a:gd name="T75" fmla="*/ 574 h 701"/>
                  <a:gd name="T76" fmla="*/ 18 w 22"/>
                  <a:gd name="T77" fmla="*/ 597 h 701"/>
                  <a:gd name="T78" fmla="*/ 18 w 22"/>
                  <a:gd name="T79" fmla="*/ 671 h 701"/>
                  <a:gd name="T80" fmla="*/ 18 w 22"/>
                  <a:gd name="T81" fmla="*/ 552 h 701"/>
                  <a:gd name="T82" fmla="*/ 19 w 22"/>
                  <a:gd name="T83" fmla="*/ 666 h 701"/>
                  <a:gd name="T84" fmla="*/ 19 w 22"/>
                  <a:gd name="T85" fmla="*/ 684 h 701"/>
                  <a:gd name="T86" fmla="*/ 20 w 22"/>
                  <a:gd name="T87" fmla="*/ 562 h 701"/>
                  <a:gd name="T88" fmla="*/ 20 w 22"/>
                  <a:gd name="T89" fmla="*/ 693 h 701"/>
                  <a:gd name="T90" fmla="*/ 20 w 22"/>
                  <a:gd name="T91" fmla="*/ 604 h 701"/>
                  <a:gd name="T92" fmla="*/ 21 w 22"/>
                  <a:gd name="T93" fmla="*/ 588 h 701"/>
                  <a:gd name="T94" fmla="*/ 21 w 22"/>
                  <a:gd name="T95" fmla="*/ 570 h 701"/>
                  <a:gd name="T96" fmla="*/ 21 w 22"/>
                  <a:gd name="T97" fmla="*/ 701 h 701"/>
                  <a:gd name="T98" fmla="*/ 22 w 22"/>
                  <a:gd name="T99" fmla="*/ 576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1">
                    <a:moveTo>
                      <a:pt x="0" y="691"/>
                    </a:moveTo>
                    <a:lnTo>
                      <a:pt x="1" y="598"/>
                    </a:lnTo>
                    <a:lnTo>
                      <a:pt x="2" y="669"/>
                    </a:lnTo>
                    <a:lnTo>
                      <a:pt x="2" y="643"/>
                    </a:lnTo>
                    <a:lnTo>
                      <a:pt x="3" y="669"/>
                    </a:lnTo>
                    <a:lnTo>
                      <a:pt x="3" y="578"/>
                    </a:lnTo>
                    <a:lnTo>
                      <a:pt x="4" y="572"/>
                    </a:lnTo>
                    <a:lnTo>
                      <a:pt x="4" y="653"/>
                    </a:lnTo>
                    <a:lnTo>
                      <a:pt x="5" y="551"/>
                    </a:lnTo>
                    <a:lnTo>
                      <a:pt x="5" y="562"/>
                    </a:lnTo>
                    <a:lnTo>
                      <a:pt x="5" y="575"/>
                    </a:lnTo>
                    <a:lnTo>
                      <a:pt x="5" y="636"/>
                    </a:lnTo>
                    <a:lnTo>
                      <a:pt x="6" y="523"/>
                    </a:lnTo>
                    <a:lnTo>
                      <a:pt x="6" y="593"/>
                    </a:lnTo>
                    <a:lnTo>
                      <a:pt x="7" y="589"/>
                    </a:lnTo>
                    <a:lnTo>
                      <a:pt x="7" y="599"/>
                    </a:lnTo>
                    <a:lnTo>
                      <a:pt x="7" y="482"/>
                    </a:lnTo>
                    <a:lnTo>
                      <a:pt x="8" y="483"/>
                    </a:lnTo>
                    <a:lnTo>
                      <a:pt x="8" y="468"/>
                    </a:lnTo>
                    <a:lnTo>
                      <a:pt x="9" y="80"/>
                    </a:lnTo>
                    <a:lnTo>
                      <a:pt x="10" y="34"/>
                    </a:lnTo>
                    <a:lnTo>
                      <a:pt x="10" y="0"/>
                    </a:lnTo>
                    <a:lnTo>
                      <a:pt x="11" y="396"/>
                    </a:lnTo>
                    <a:lnTo>
                      <a:pt x="11" y="437"/>
                    </a:lnTo>
                    <a:lnTo>
                      <a:pt x="12" y="437"/>
                    </a:lnTo>
                    <a:lnTo>
                      <a:pt x="13" y="565"/>
                    </a:lnTo>
                    <a:lnTo>
                      <a:pt x="13" y="556"/>
                    </a:lnTo>
                    <a:lnTo>
                      <a:pt x="13" y="561"/>
                    </a:lnTo>
                    <a:lnTo>
                      <a:pt x="13" y="479"/>
                    </a:lnTo>
                    <a:lnTo>
                      <a:pt x="14" y="616"/>
                    </a:lnTo>
                    <a:lnTo>
                      <a:pt x="14" y="535"/>
                    </a:lnTo>
                    <a:lnTo>
                      <a:pt x="14" y="520"/>
                    </a:lnTo>
                    <a:lnTo>
                      <a:pt x="14" y="506"/>
                    </a:lnTo>
                    <a:lnTo>
                      <a:pt x="15" y="639"/>
                    </a:lnTo>
                    <a:lnTo>
                      <a:pt x="16" y="525"/>
                    </a:lnTo>
                    <a:lnTo>
                      <a:pt x="16" y="528"/>
                    </a:lnTo>
                    <a:lnTo>
                      <a:pt x="16" y="657"/>
                    </a:lnTo>
                    <a:lnTo>
                      <a:pt x="17" y="574"/>
                    </a:lnTo>
                    <a:lnTo>
                      <a:pt x="18" y="597"/>
                    </a:lnTo>
                    <a:lnTo>
                      <a:pt x="18" y="671"/>
                    </a:lnTo>
                    <a:lnTo>
                      <a:pt x="18" y="552"/>
                    </a:lnTo>
                    <a:lnTo>
                      <a:pt x="19" y="666"/>
                    </a:lnTo>
                    <a:lnTo>
                      <a:pt x="19" y="684"/>
                    </a:lnTo>
                    <a:lnTo>
                      <a:pt x="20" y="562"/>
                    </a:lnTo>
                    <a:lnTo>
                      <a:pt x="20" y="693"/>
                    </a:lnTo>
                    <a:lnTo>
                      <a:pt x="20" y="604"/>
                    </a:lnTo>
                    <a:lnTo>
                      <a:pt x="21" y="588"/>
                    </a:lnTo>
                    <a:lnTo>
                      <a:pt x="21" y="570"/>
                    </a:lnTo>
                    <a:lnTo>
                      <a:pt x="21" y="701"/>
                    </a:lnTo>
                    <a:lnTo>
                      <a:pt x="22" y="5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6" name="Freeform 1664"/>
              <p:cNvSpPr>
                <a:spLocks/>
              </p:cNvSpPr>
              <p:nvPr/>
            </p:nvSpPr>
            <p:spPr bwMode="auto">
              <a:xfrm>
                <a:off x="4942" y="1945"/>
                <a:ext cx="22" cy="708"/>
              </a:xfrm>
              <a:custGeom>
                <a:avLst/>
                <a:gdLst>
                  <a:gd name="T0" fmla="*/ 0 w 22"/>
                  <a:gd name="T1" fmla="*/ 564 h 708"/>
                  <a:gd name="T2" fmla="*/ 0 w 22"/>
                  <a:gd name="T3" fmla="*/ 566 h 708"/>
                  <a:gd name="T4" fmla="*/ 1 w 22"/>
                  <a:gd name="T5" fmla="*/ 696 h 708"/>
                  <a:gd name="T6" fmla="*/ 1 w 22"/>
                  <a:gd name="T7" fmla="*/ 622 h 708"/>
                  <a:gd name="T8" fmla="*/ 2 w 22"/>
                  <a:gd name="T9" fmla="*/ 656 h 708"/>
                  <a:gd name="T10" fmla="*/ 3 w 22"/>
                  <a:gd name="T11" fmla="*/ 574 h 708"/>
                  <a:gd name="T12" fmla="*/ 3 w 22"/>
                  <a:gd name="T13" fmla="*/ 702 h 708"/>
                  <a:gd name="T14" fmla="*/ 3 w 22"/>
                  <a:gd name="T15" fmla="*/ 690 h 708"/>
                  <a:gd name="T16" fmla="*/ 3 w 22"/>
                  <a:gd name="T17" fmla="*/ 702 h 708"/>
                  <a:gd name="T18" fmla="*/ 4 w 22"/>
                  <a:gd name="T19" fmla="*/ 577 h 708"/>
                  <a:gd name="T20" fmla="*/ 4 w 22"/>
                  <a:gd name="T21" fmla="*/ 707 h 708"/>
                  <a:gd name="T22" fmla="*/ 5 w 22"/>
                  <a:gd name="T23" fmla="*/ 612 h 708"/>
                  <a:gd name="T24" fmla="*/ 5 w 22"/>
                  <a:gd name="T25" fmla="*/ 596 h 708"/>
                  <a:gd name="T26" fmla="*/ 5 w 22"/>
                  <a:gd name="T27" fmla="*/ 579 h 708"/>
                  <a:gd name="T28" fmla="*/ 5 w 22"/>
                  <a:gd name="T29" fmla="*/ 708 h 708"/>
                  <a:gd name="T30" fmla="*/ 6 w 22"/>
                  <a:gd name="T31" fmla="*/ 582 h 708"/>
                  <a:gd name="T32" fmla="*/ 6 w 22"/>
                  <a:gd name="T33" fmla="*/ 587 h 708"/>
                  <a:gd name="T34" fmla="*/ 7 w 22"/>
                  <a:gd name="T35" fmla="*/ 707 h 708"/>
                  <a:gd name="T36" fmla="*/ 7 w 22"/>
                  <a:gd name="T37" fmla="*/ 578 h 708"/>
                  <a:gd name="T38" fmla="*/ 8 w 22"/>
                  <a:gd name="T39" fmla="*/ 639 h 708"/>
                  <a:gd name="T40" fmla="*/ 8 w 22"/>
                  <a:gd name="T41" fmla="*/ 675 h 708"/>
                  <a:gd name="T42" fmla="*/ 8 w 22"/>
                  <a:gd name="T43" fmla="*/ 702 h 708"/>
                  <a:gd name="T44" fmla="*/ 9 w 22"/>
                  <a:gd name="T45" fmla="*/ 574 h 708"/>
                  <a:gd name="T46" fmla="*/ 9 w 22"/>
                  <a:gd name="T47" fmla="*/ 679 h 708"/>
                  <a:gd name="T48" fmla="*/ 9 w 22"/>
                  <a:gd name="T49" fmla="*/ 659 h 708"/>
                  <a:gd name="T50" fmla="*/ 10 w 22"/>
                  <a:gd name="T51" fmla="*/ 686 h 708"/>
                  <a:gd name="T52" fmla="*/ 11 w 22"/>
                  <a:gd name="T53" fmla="*/ 566 h 708"/>
                  <a:gd name="T54" fmla="*/ 11 w 22"/>
                  <a:gd name="T55" fmla="*/ 560 h 708"/>
                  <a:gd name="T56" fmla="*/ 12 w 22"/>
                  <a:gd name="T57" fmla="*/ 674 h 708"/>
                  <a:gd name="T58" fmla="*/ 12 w 22"/>
                  <a:gd name="T59" fmla="*/ 541 h 708"/>
                  <a:gd name="T60" fmla="*/ 12 w 22"/>
                  <a:gd name="T61" fmla="*/ 548 h 708"/>
                  <a:gd name="T62" fmla="*/ 13 w 22"/>
                  <a:gd name="T63" fmla="*/ 558 h 708"/>
                  <a:gd name="T64" fmla="*/ 13 w 22"/>
                  <a:gd name="T65" fmla="*/ 659 h 708"/>
                  <a:gd name="T66" fmla="*/ 13 w 22"/>
                  <a:gd name="T67" fmla="*/ 520 h 708"/>
                  <a:gd name="T68" fmla="*/ 14 w 22"/>
                  <a:gd name="T69" fmla="*/ 638 h 708"/>
                  <a:gd name="T70" fmla="*/ 14 w 22"/>
                  <a:gd name="T71" fmla="*/ 638 h 708"/>
                  <a:gd name="T72" fmla="*/ 15 w 22"/>
                  <a:gd name="T73" fmla="*/ 488 h 708"/>
                  <a:gd name="T74" fmla="*/ 15 w 22"/>
                  <a:gd name="T75" fmla="*/ 515 h 708"/>
                  <a:gd name="T76" fmla="*/ 16 w 22"/>
                  <a:gd name="T77" fmla="*/ 491 h 708"/>
                  <a:gd name="T78" fmla="*/ 17 w 22"/>
                  <a:gd name="T79" fmla="*/ 352 h 708"/>
                  <a:gd name="T80" fmla="*/ 17 w 22"/>
                  <a:gd name="T81" fmla="*/ 339 h 708"/>
                  <a:gd name="T82" fmla="*/ 18 w 22"/>
                  <a:gd name="T83" fmla="*/ 0 h 708"/>
                  <a:gd name="T84" fmla="*/ 19 w 22"/>
                  <a:gd name="T85" fmla="*/ 282 h 708"/>
                  <a:gd name="T86" fmla="*/ 19 w 22"/>
                  <a:gd name="T87" fmla="*/ 308 h 708"/>
                  <a:gd name="T88" fmla="*/ 20 w 22"/>
                  <a:gd name="T89" fmla="*/ 565 h 708"/>
                  <a:gd name="T90" fmla="*/ 20 w 22"/>
                  <a:gd name="T91" fmla="*/ 562 h 708"/>
                  <a:gd name="T92" fmla="*/ 20 w 22"/>
                  <a:gd name="T93" fmla="*/ 558 h 708"/>
                  <a:gd name="T94" fmla="*/ 21 w 22"/>
                  <a:gd name="T95" fmla="*/ 460 h 708"/>
                  <a:gd name="T96" fmla="*/ 21 w 22"/>
                  <a:gd name="T97" fmla="*/ 605 h 708"/>
                  <a:gd name="T98" fmla="*/ 22 w 22"/>
                  <a:gd name="T99" fmla="*/ 541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8">
                    <a:moveTo>
                      <a:pt x="0" y="564"/>
                    </a:moveTo>
                    <a:lnTo>
                      <a:pt x="0" y="566"/>
                    </a:lnTo>
                    <a:lnTo>
                      <a:pt x="1" y="696"/>
                    </a:lnTo>
                    <a:lnTo>
                      <a:pt x="1" y="622"/>
                    </a:lnTo>
                    <a:lnTo>
                      <a:pt x="2" y="656"/>
                    </a:lnTo>
                    <a:lnTo>
                      <a:pt x="3" y="574"/>
                    </a:lnTo>
                    <a:lnTo>
                      <a:pt x="3" y="702"/>
                    </a:lnTo>
                    <a:lnTo>
                      <a:pt x="3" y="690"/>
                    </a:lnTo>
                    <a:lnTo>
                      <a:pt x="3" y="702"/>
                    </a:lnTo>
                    <a:lnTo>
                      <a:pt x="4" y="577"/>
                    </a:lnTo>
                    <a:lnTo>
                      <a:pt x="4" y="707"/>
                    </a:lnTo>
                    <a:lnTo>
                      <a:pt x="5" y="612"/>
                    </a:lnTo>
                    <a:lnTo>
                      <a:pt x="5" y="596"/>
                    </a:lnTo>
                    <a:lnTo>
                      <a:pt x="5" y="579"/>
                    </a:lnTo>
                    <a:lnTo>
                      <a:pt x="5" y="708"/>
                    </a:lnTo>
                    <a:lnTo>
                      <a:pt x="6" y="582"/>
                    </a:lnTo>
                    <a:lnTo>
                      <a:pt x="6" y="587"/>
                    </a:lnTo>
                    <a:lnTo>
                      <a:pt x="7" y="707"/>
                    </a:lnTo>
                    <a:lnTo>
                      <a:pt x="7" y="578"/>
                    </a:lnTo>
                    <a:lnTo>
                      <a:pt x="8" y="639"/>
                    </a:lnTo>
                    <a:lnTo>
                      <a:pt x="8" y="675"/>
                    </a:lnTo>
                    <a:lnTo>
                      <a:pt x="8" y="702"/>
                    </a:lnTo>
                    <a:lnTo>
                      <a:pt x="9" y="574"/>
                    </a:lnTo>
                    <a:lnTo>
                      <a:pt x="9" y="679"/>
                    </a:lnTo>
                    <a:lnTo>
                      <a:pt x="9" y="659"/>
                    </a:lnTo>
                    <a:lnTo>
                      <a:pt x="10" y="686"/>
                    </a:lnTo>
                    <a:lnTo>
                      <a:pt x="11" y="566"/>
                    </a:lnTo>
                    <a:lnTo>
                      <a:pt x="11" y="560"/>
                    </a:lnTo>
                    <a:lnTo>
                      <a:pt x="12" y="674"/>
                    </a:lnTo>
                    <a:lnTo>
                      <a:pt x="12" y="541"/>
                    </a:lnTo>
                    <a:lnTo>
                      <a:pt x="12" y="548"/>
                    </a:lnTo>
                    <a:lnTo>
                      <a:pt x="13" y="558"/>
                    </a:lnTo>
                    <a:lnTo>
                      <a:pt x="13" y="659"/>
                    </a:lnTo>
                    <a:lnTo>
                      <a:pt x="13" y="520"/>
                    </a:lnTo>
                    <a:lnTo>
                      <a:pt x="14" y="638"/>
                    </a:lnTo>
                    <a:lnTo>
                      <a:pt x="14" y="638"/>
                    </a:lnTo>
                    <a:lnTo>
                      <a:pt x="15" y="488"/>
                    </a:lnTo>
                    <a:lnTo>
                      <a:pt x="15" y="515"/>
                    </a:lnTo>
                    <a:lnTo>
                      <a:pt x="16" y="491"/>
                    </a:lnTo>
                    <a:lnTo>
                      <a:pt x="17" y="352"/>
                    </a:lnTo>
                    <a:lnTo>
                      <a:pt x="17" y="339"/>
                    </a:lnTo>
                    <a:lnTo>
                      <a:pt x="18" y="0"/>
                    </a:lnTo>
                    <a:lnTo>
                      <a:pt x="19" y="282"/>
                    </a:lnTo>
                    <a:lnTo>
                      <a:pt x="19" y="308"/>
                    </a:lnTo>
                    <a:lnTo>
                      <a:pt x="20" y="565"/>
                    </a:lnTo>
                    <a:lnTo>
                      <a:pt x="20" y="562"/>
                    </a:lnTo>
                    <a:lnTo>
                      <a:pt x="20" y="558"/>
                    </a:lnTo>
                    <a:lnTo>
                      <a:pt x="21" y="460"/>
                    </a:lnTo>
                    <a:lnTo>
                      <a:pt x="21" y="605"/>
                    </a:lnTo>
                    <a:lnTo>
                      <a:pt x="22" y="54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7" name="Freeform 1665"/>
              <p:cNvSpPr>
                <a:spLocks/>
              </p:cNvSpPr>
              <p:nvPr/>
            </p:nvSpPr>
            <p:spPr bwMode="auto">
              <a:xfrm>
                <a:off x="4964" y="2438"/>
                <a:ext cx="20" cy="211"/>
              </a:xfrm>
              <a:custGeom>
                <a:avLst/>
                <a:gdLst>
                  <a:gd name="T0" fmla="*/ 0 w 20"/>
                  <a:gd name="T1" fmla="*/ 48 h 211"/>
                  <a:gd name="T2" fmla="*/ 0 w 20"/>
                  <a:gd name="T3" fmla="*/ 27 h 211"/>
                  <a:gd name="T4" fmla="*/ 0 w 20"/>
                  <a:gd name="T5" fmla="*/ 0 h 211"/>
                  <a:gd name="T6" fmla="*/ 1 w 20"/>
                  <a:gd name="T7" fmla="*/ 137 h 211"/>
                  <a:gd name="T8" fmla="*/ 1 w 20"/>
                  <a:gd name="T9" fmla="*/ 23 h 211"/>
                  <a:gd name="T10" fmla="*/ 2 w 20"/>
                  <a:gd name="T11" fmla="*/ 26 h 211"/>
                  <a:gd name="T12" fmla="*/ 2 w 20"/>
                  <a:gd name="T13" fmla="*/ 154 h 211"/>
                  <a:gd name="T14" fmla="*/ 3 w 20"/>
                  <a:gd name="T15" fmla="*/ 74 h 211"/>
                  <a:gd name="T16" fmla="*/ 3 w 20"/>
                  <a:gd name="T17" fmla="*/ 96 h 211"/>
                  <a:gd name="T18" fmla="*/ 4 w 20"/>
                  <a:gd name="T19" fmla="*/ 53 h 211"/>
                  <a:gd name="T20" fmla="*/ 4 w 20"/>
                  <a:gd name="T21" fmla="*/ 173 h 211"/>
                  <a:gd name="T22" fmla="*/ 4 w 20"/>
                  <a:gd name="T23" fmla="*/ 166 h 211"/>
                  <a:gd name="T24" fmla="*/ 5 w 20"/>
                  <a:gd name="T25" fmla="*/ 162 h 211"/>
                  <a:gd name="T26" fmla="*/ 5 w 20"/>
                  <a:gd name="T27" fmla="*/ 63 h 211"/>
                  <a:gd name="T28" fmla="*/ 6 w 20"/>
                  <a:gd name="T29" fmla="*/ 180 h 211"/>
                  <a:gd name="T30" fmla="*/ 6 w 20"/>
                  <a:gd name="T31" fmla="*/ 107 h 211"/>
                  <a:gd name="T32" fmla="*/ 6 w 20"/>
                  <a:gd name="T33" fmla="*/ 90 h 211"/>
                  <a:gd name="T34" fmla="*/ 6 w 20"/>
                  <a:gd name="T35" fmla="*/ 71 h 211"/>
                  <a:gd name="T36" fmla="*/ 7 w 20"/>
                  <a:gd name="T37" fmla="*/ 188 h 211"/>
                  <a:gd name="T38" fmla="*/ 7 w 20"/>
                  <a:gd name="T39" fmla="*/ 78 h 211"/>
                  <a:gd name="T40" fmla="*/ 8 w 20"/>
                  <a:gd name="T41" fmla="*/ 79 h 211"/>
                  <a:gd name="T42" fmla="*/ 8 w 20"/>
                  <a:gd name="T43" fmla="*/ 195 h 211"/>
                  <a:gd name="T44" fmla="*/ 9 w 20"/>
                  <a:gd name="T45" fmla="*/ 111 h 211"/>
                  <a:gd name="T46" fmla="*/ 9 w 20"/>
                  <a:gd name="T47" fmla="*/ 132 h 211"/>
                  <a:gd name="T48" fmla="*/ 9 w 20"/>
                  <a:gd name="T49" fmla="*/ 201 h 211"/>
                  <a:gd name="T50" fmla="*/ 10 w 20"/>
                  <a:gd name="T51" fmla="*/ 86 h 211"/>
                  <a:gd name="T52" fmla="*/ 11 w 20"/>
                  <a:gd name="T53" fmla="*/ 191 h 211"/>
                  <a:gd name="T54" fmla="*/ 11 w 20"/>
                  <a:gd name="T55" fmla="*/ 206 h 211"/>
                  <a:gd name="T56" fmla="*/ 11 w 20"/>
                  <a:gd name="T57" fmla="*/ 89 h 211"/>
                  <a:gd name="T58" fmla="*/ 12 w 20"/>
                  <a:gd name="T59" fmla="*/ 209 h 211"/>
                  <a:gd name="T60" fmla="*/ 12 w 20"/>
                  <a:gd name="T61" fmla="*/ 129 h 211"/>
                  <a:gd name="T62" fmla="*/ 13 w 20"/>
                  <a:gd name="T63" fmla="*/ 111 h 211"/>
                  <a:gd name="T64" fmla="*/ 13 w 20"/>
                  <a:gd name="T65" fmla="*/ 211 h 211"/>
                  <a:gd name="T66" fmla="*/ 14 w 20"/>
                  <a:gd name="T67" fmla="*/ 90 h 211"/>
                  <a:gd name="T68" fmla="*/ 14 w 20"/>
                  <a:gd name="T69" fmla="*/ 91 h 211"/>
                  <a:gd name="T70" fmla="*/ 14 w 20"/>
                  <a:gd name="T71" fmla="*/ 210 h 211"/>
                  <a:gd name="T72" fmla="*/ 15 w 20"/>
                  <a:gd name="T73" fmla="*/ 88 h 211"/>
                  <a:gd name="T74" fmla="*/ 15 w 20"/>
                  <a:gd name="T75" fmla="*/ 141 h 211"/>
                  <a:gd name="T76" fmla="*/ 16 w 20"/>
                  <a:gd name="T77" fmla="*/ 176 h 211"/>
                  <a:gd name="T78" fmla="*/ 16 w 20"/>
                  <a:gd name="T79" fmla="*/ 210 h 211"/>
                  <a:gd name="T80" fmla="*/ 16 w 20"/>
                  <a:gd name="T81" fmla="*/ 84 h 211"/>
                  <a:gd name="T82" fmla="*/ 17 w 20"/>
                  <a:gd name="T83" fmla="*/ 189 h 211"/>
                  <a:gd name="T84" fmla="*/ 17 w 20"/>
                  <a:gd name="T85" fmla="*/ 199 h 211"/>
                  <a:gd name="T86" fmla="*/ 18 w 20"/>
                  <a:gd name="T87" fmla="*/ 79 h 211"/>
                  <a:gd name="T88" fmla="*/ 18 w 20"/>
                  <a:gd name="T89" fmla="*/ 101 h 211"/>
                  <a:gd name="T90" fmla="*/ 18 w 20"/>
                  <a:gd name="T91" fmla="*/ 86 h 211"/>
                  <a:gd name="T92" fmla="*/ 19 w 20"/>
                  <a:gd name="T93" fmla="*/ 181 h 211"/>
                  <a:gd name="T94" fmla="*/ 20 w 20"/>
                  <a:gd name="T95" fmla="*/ 58 h 211"/>
                  <a:gd name="T96" fmla="*/ 20 w 20"/>
                  <a:gd name="T97" fmla="*/ 61 h 211"/>
                  <a:gd name="T98" fmla="*/ 20 w 20"/>
                  <a:gd name="T99" fmla="*/ 68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1">
                    <a:moveTo>
                      <a:pt x="0" y="48"/>
                    </a:moveTo>
                    <a:lnTo>
                      <a:pt x="0" y="27"/>
                    </a:lnTo>
                    <a:lnTo>
                      <a:pt x="0" y="0"/>
                    </a:lnTo>
                    <a:lnTo>
                      <a:pt x="1" y="137"/>
                    </a:lnTo>
                    <a:lnTo>
                      <a:pt x="1" y="23"/>
                    </a:lnTo>
                    <a:lnTo>
                      <a:pt x="2" y="26"/>
                    </a:lnTo>
                    <a:lnTo>
                      <a:pt x="2" y="154"/>
                    </a:lnTo>
                    <a:lnTo>
                      <a:pt x="3" y="74"/>
                    </a:lnTo>
                    <a:lnTo>
                      <a:pt x="3" y="96"/>
                    </a:lnTo>
                    <a:lnTo>
                      <a:pt x="4" y="53"/>
                    </a:lnTo>
                    <a:lnTo>
                      <a:pt x="4" y="173"/>
                    </a:lnTo>
                    <a:lnTo>
                      <a:pt x="4" y="166"/>
                    </a:lnTo>
                    <a:lnTo>
                      <a:pt x="5" y="162"/>
                    </a:lnTo>
                    <a:lnTo>
                      <a:pt x="5" y="63"/>
                    </a:lnTo>
                    <a:lnTo>
                      <a:pt x="6" y="180"/>
                    </a:lnTo>
                    <a:lnTo>
                      <a:pt x="6" y="107"/>
                    </a:lnTo>
                    <a:lnTo>
                      <a:pt x="6" y="90"/>
                    </a:lnTo>
                    <a:lnTo>
                      <a:pt x="6" y="71"/>
                    </a:lnTo>
                    <a:lnTo>
                      <a:pt x="7" y="188"/>
                    </a:lnTo>
                    <a:lnTo>
                      <a:pt x="7" y="78"/>
                    </a:lnTo>
                    <a:lnTo>
                      <a:pt x="8" y="79"/>
                    </a:lnTo>
                    <a:lnTo>
                      <a:pt x="8" y="195"/>
                    </a:lnTo>
                    <a:lnTo>
                      <a:pt x="9" y="111"/>
                    </a:lnTo>
                    <a:lnTo>
                      <a:pt x="9" y="132"/>
                    </a:lnTo>
                    <a:lnTo>
                      <a:pt x="9" y="201"/>
                    </a:lnTo>
                    <a:lnTo>
                      <a:pt x="10" y="86"/>
                    </a:lnTo>
                    <a:lnTo>
                      <a:pt x="11" y="191"/>
                    </a:lnTo>
                    <a:lnTo>
                      <a:pt x="11" y="206"/>
                    </a:lnTo>
                    <a:lnTo>
                      <a:pt x="11" y="89"/>
                    </a:lnTo>
                    <a:lnTo>
                      <a:pt x="12" y="209"/>
                    </a:lnTo>
                    <a:lnTo>
                      <a:pt x="12" y="129"/>
                    </a:lnTo>
                    <a:lnTo>
                      <a:pt x="13" y="111"/>
                    </a:lnTo>
                    <a:lnTo>
                      <a:pt x="13" y="211"/>
                    </a:lnTo>
                    <a:lnTo>
                      <a:pt x="14" y="90"/>
                    </a:lnTo>
                    <a:lnTo>
                      <a:pt x="14" y="91"/>
                    </a:lnTo>
                    <a:lnTo>
                      <a:pt x="14" y="210"/>
                    </a:lnTo>
                    <a:lnTo>
                      <a:pt x="15" y="88"/>
                    </a:lnTo>
                    <a:lnTo>
                      <a:pt x="15" y="141"/>
                    </a:lnTo>
                    <a:lnTo>
                      <a:pt x="16" y="176"/>
                    </a:lnTo>
                    <a:lnTo>
                      <a:pt x="16" y="210"/>
                    </a:lnTo>
                    <a:lnTo>
                      <a:pt x="16" y="84"/>
                    </a:lnTo>
                    <a:lnTo>
                      <a:pt x="17" y="189"/>
                    </a:lnTo>
                    <a:lnTo>
                      <a:pt x="17" y="199"/>
                    </a:lnTo>
                    <a:lnTo>
                      <a:pt x="18" y="79"/>
                    </a:lnTo>
                    <a:lnTo>
                      <a:pt x="18" y="101"/>
                    </a:lnTo>
                    <a:lnTo>
                      <a:pt x="18" y="86"/>
                    </a:lnTo>
                    <a:lnTo>
                      <a:pt x="19" y="181"/>
                    </a:lnTo>
                    <a:lnTo>
                      <a:pt x="20" y="58"/>
                    </a:lnTo>
                    <a:lnTo>
                      <a:pt x="20" y="61"/>
                    </a:lnTo>
                    <a:lnTo>
                      <a:pt x="20" y="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8" name="Freeform 1666"/>
              <p:cNvSpPr>
                <a:spLocks/>
              </p:cNvSpPr>
              <p:nvPr/>
            </p:nvSpPr>
            <p:spPr bwMode="auto">
              <a:xfrm>
                <a:off x="4984" y="1943"/>
                <a:ext cx="22" cy="703"/>
              </a:xfrm>
              <a:custGeom>
                <a:avLst/>
                <a:gdLst>
                  <a:gd name="T0" fmla="*/ 0 w 22"/>
                  <a:gd name="T1" fmla="*/ 563 h 703"/>
                  <a:gd name="T2" fmla="*/ 0 w 22"/>
                  <a:gd name="T3" fmla="*/ 665 h 703"/>
                  <a:gd name="T4" fmla="*/ 1 w 22"/>
                  <a:gd name="T5" fmla="*/ 536 h 703"/>
                  <a:gd name="T6" fmla="*/ 1 w 22"/>
                  <a:gd name="T7" fmla="*/ 617 h 703"/>
                  <a:gd name="T8" fmla="*/ 2 w 22"/>
                  <a:gd name="T9" fmla="*/ 648 h 703"/>
                  <a:gd name="T10" fmla="*/ 2 w 22"/>
                  <a:gd name="T11" fmla="*/ 511 h 703"/>
                  <a:gd name="T12" fmla="*/ 3 w 22"/>
                  <a:gd name="T13" fmla="*/ 572 h 703"/>
                  <a:gd name="T14" fmla="*/ 3 w 22"/>
                  <a:gd name="T15" fmla="*/ 538 h 703"/>
                  <a:gd name="T16" fmla="*/ 5 w 22"/>
                  <a:gd name="T17" fmla="*/ 415 h 703"/>
                  <a:gd name="T18" fmla="*/ 5 w 22"/>
                  <a:gd name="T19" fmla="*/ 403 h 703"/>
                  <a:gd name="T20" fmla="*/ 5 w 22"/>
                  <a:gd name="T21" fmla="*/ 405 h 703"/>
                  <a:gd name="T22" fmla="*/ 6 w 22"/>
                  <a:gd name="T23" fmla="*/ 0 h 703"/>
                  <a:gd name="T24" fmla="*/ 6 w 22"/>
                  <a:gd name="T25" fmla="*/ 96 h 703"/>
                  <a:gd name="T26" fmla="*/ 7 w 22"/>
                  <a:gd name="T27" fmla="*/ 22 h 703"/>
                  <a:gd name="T28" fmla="*/ 8 w 22"/>
                  <a:gd name="T29" fmla="*/ 503 h 703"/>
                  <a:gd name="T30" fmla="*/ 8 w 22"/>
                  <a:gd name="T31" fmla="*/ 502 h 703"/>
                  <a:gd name="T32" fmla="*/ 8 w 22"/>
                  <a:gd name="T33" fmla="*/ 510 h 703"/>
                  <a:gd name="T34" fmla="*/ 8 w 22"/>
                  <a:gd name="T35" fmla="*/ 454 h 703"/>
                  <a:gd name="T36" fmla="*/ 9 w 22"/>
                  <a:gd name="T37" fmla="*/ 592 h 703"/>
                  <a:gd name="T38" fmla="*/ 9 w 22"/>
                  <a:gd name="T39" fmla="*/ 550 h 703"/>
                  <a:gd name="T40" fmla="*/ 10 w 22"/>
                  <a:gd name="T41" fmla="*/ 525 h 703"/>
                  <a:gd name="T42" fmla="*/ 10 w 22"/>
                  <a:gd name="T43" fmla="*/ 494 h 703"/>
                  <a:gd name="T44" fmla="*/ 10 w 22"/>
                  <a:gd name="T45" fmla="*/ 625 h 703"/>
                  <a:gd name="T46" fmla="*/ 11 w 22"/>
                  <a:gd name="T47" fmla="*/ 521 h 703"/>
                  <a:gd name="T48" fmla="*/ 11 w 22"/>
                  <a:gd name="T49" fmla="*/ 520 h 703"/>
                  <a:gd name="T50" fmla="*/ 12 w 22"/>
                  <a:gd name="T51" fmla="*/ 646 h 703"/>
                  <a:gd name="T52" fmla="*/ 12 w 22"/>
                  <a:gd name="T53" fmla="*/ 568 h 703"/>
                  <a:gd name="T54" fmla="*/ 13 w 22"/>
                  <a:gd name="T55" fmla="*/ 586 h 703"/>
                  <a:gd name="T56" fmla="*/ 13 w 22"/>
                  <a:gd name="T57" fmla="*/ 661 h 703"/>
                  <a:gd name="T58" fmla="*/ 14 w 22"/>
                  <a:gd name="T59" fmla="*/ 552 h 703"/>
                  <a:gd name="T60" fmla="*/ 14 w 22"/>
                  <a:gd name="T61" fmla="*/ 647 h 703"/>
                  <a:gd name="T62" fmla="*/ 14 w 22"/>
                  <a:gd name="T63" fmla="*/ 655 h 703"/>
                  <a:gd name="T64" fmla="*/ 15 w 22"/>
                  <a:gd name="T65" fmla="*/ 563 h 703"/>
                  <a:gd name="T66" fmla="*/ 16 w 22"/>
                  <a:gd name="T67" fmla="*/ 680 h 703"/>
                  <a:gd name="T68" fmla="*/ 16 w 22"/>
                  <a:gd name="T69" fmla="*/ 632 h 703"/>
                  <a:gd name="T70" fmla="*/ 16 w 22"/>
                  <a:gd name="T71" fmla="*/ 608 h 703"/>
                  <a:gd name="T72" fmla="*/ 16 w 22"/>
                  <a:gd name="T73" fmla="*/ 571 h 703"/>
                  <a:gd name="T74" fmla="*/ 17 w 22"/>
                  <a:gd name="T75" fmla="*/ 686 h 703"/>
                  <a:gd name="T76" fmla="*/ 17 w 22"/>
                  <a:gd name="T77" fmla="*/ 578 h 703"/>
                  <a:gd name="T78" fmla="*/ 17 w 22"/>
                  <a:gd name="T79" fmla="*/ 579 h 703"/>
                  <a:gd name="T80" fmla="*/ 18 w 22"/>
                  <a:gd name="T81" fmla="*/ 691 h 703"/>
                  <a:gd name="T82" fmla="*/ 19 w 22"/>
                  <a:gd name="T83" fmla="*/ 608 h 703"/>
                  <a:gd name="T84" fmla="*/ 19 w 22"/>
                  <a:gd name="T85" fmla="*/ 624 h 703"/>
                  <a:gd name="T86" fmla="*/ 19 w 22"/>
                  <a:gd name="T87" fmla="*/ 696 h 703"/>
                  <a:gd name="T88" fmla="*/ 20 w 22"/>
                  <a:gd name="T89" fmla="*/ 587 h 703"/>
                  <a:gd name="T90" fmla="*/ 20 w 22"/>
                  <a:gd name="T91" fmla="*/ 680 h 703"/>
                  <a:gd name="T92" fmla="*/ 20 w 22"/>
                  <a:gd name="T93" fmla="*/ 686 h 703"/>
                  <a:gd name="T94" fmla="*/ 21 w 22"/>
                  <a:gd name="T95" fmla="*/ 590 h 703"/>
                  <a:gd name="T96" fmla="*/ 22 w 22"/>
                  <a:gd name="T97" fmla="*/ 703 h 703"/>
                  <a:gd name="T98" fmla="*/ 22 w 22"/>
                  <a:gd name="T99" fmla="*/ 631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3">
                    <a:moveTo>
                      <a:pt x="0" y="563"/>
                    </a:moveTo>
                    <a:lnTo>
                      <a:pt x="0" y="665"/>
                    </a:lnTo>
                    <a:lnTo>
                      <a:pt x="1" y="536"/>
                    </a:lnTo>
                    <a:lnTo>
                      <a:pt x="1" y="617"/>
                    </a:lnTo>
                    <a:lnTo>
                      <a:pt x="2" y="648"/>
                    </a:lnTo>
                    <a:lnTo>
                      <a:pt x="2" y="511"/>
                    </a:lnTo>
                    <a:lnTo>
                      <a:pt x="3" y="572"/>
                    </a:lnTo>
                    <a:lnTo>
                      <a:pt x="3" y="538"/>
                    </a:lnTo>
                    <a:lnTo>
                      <a:pt x="5" y="415"/>
                    </a:lnTo>
                    <a:lnTo>
                      <a:pt x="5" y="403"/>
                    </a:lnTo>
                    <a:lnTo>
                      <a:pt x="5" y="405"/>
                    </a:lnTo>
                    <a:lnTo>
                      <a:pt x="6" y="0"/>
                    </a:lnTo>
                    <a:lnTo>
                      <a:pt x="6" y="96"/>
                    </a:lnTo>
                    <a:lnTo>
                      <a:pt x="7" y="22"/>
                    </a:lnTo>
                    <a:lnTo>
                      <a:pt x="8" y="503"/>
                    </a:lnTo>
                    <a:lnTo>
                      <a:pt x="8" y="502"/>
                    </a:lnTo>
                    <a:lnTo>
                      <a:pt x="8" y="510"/>
                    </a:lnTo>
                    <a:lnTo>
                      <a:pt x="8" y="454"/>
                    </a:lnTo>
                    <a:lnTo>
                      <a:pt x="9" y="592"/>
                    </a:lnTo>
                    <a:lnTo>
                      <a:pt x="9" y="550"/>
                    </a:lnTo>
                    <a:lnTo>
                      <a:pt x="10" y="525"/>
                    </a:lnTo>
                    <a:lnTo>
                      <a:pt x="10" y="494"/>
                    </a:lnTo>
                    <a:lnTo>
                      <a:pt x="10" y="625"/>
                    </a:lnTo>
                    <a:lnTo>
                      <a:pt x="11" y="521"/>
                    </a:lnTo>
                    <a:lnTo>
                      <a:pt x="11" y="520"/>
                    </a:lnTo>
                    <a:lnTo>
                      <a:pt x="12" y="646"/>
                    </a:lnTo>
                    <a:lnTo>
                      <a:pt x="12" y="568"/>
                    </a:lnTo>
                    <a:lnTo>
                      <a:pt x="13" y="586"/>
                    </a:lnTo>
                    <a:lnTo>
                      <a:pt x="13" y="661"/>
                    </a:lnTo>
                    <a:lnTo>
                      <a:pt x="14" y="552"/>
                    </a:lnTo>
                    <a:lnTo>
                      <a:pt x="14" y="647"/>
                    </a:lnTo>
                    <a:lnTo>
                      <a:pt x="14" y="655"/>
                    </a:lnTo>
                    <a:lnTo>
                      <a:pt x="15" y="563"/>
                    </a:lnTo>
                    <a:lnTo>
                      <a:pt x="16" y="680"/>
                    </a:lnTo>
                    <a:lnTo>
                      <a:pt x="16" y="632"/>
                    </a:lnTo>
                    <a:lnTo>
                      <a:pt x="16" y="608"/>
                    </a:lnTo>
                    <a:lnTo>
                      <a:pt x="16" y="571"/>
                    </a:lnTo>
                    <a:lnTo>
                      <a:pt x="17" y="686"/>
                    </a:lnTo>
                    <a:lnTo>
                      <a:pt x="17" y="578"/>
                    </a:lnTo>
                    <a:lnTo>
                      <a:pt x="17" y="579"/>
                    </a:lnTo>
                    <a:lnTo>
                      <a:pt x="18" y="691"/>
                    </a:lnTo>
                    <a:lnTo>
                      <a:pt x="19" y="608"/>
                    </a:lnTo>
                    <a:lnTo>
                      <a:pt x="19" y="624"/>
                    </a:lnTo>
                    <a:lnTo>
                      <a:pt x="19" y="696"/>
                    </a:lnTo>
                    <a:lnTo>
                      <a:pt x="20" y="587"/>
                    </a:lnTo>
                    <a:lnTo>
                      <a:pt x="20" y="680"/>
                    </a:lnTo>
                    <a:lnTo>
                      <a:pt x="20" y="686"/>
                    </a:lnTo>
                    <a:lnTo>
                      <a:pt x="21" y="590"/>
                    </a:lnTo>
                    <a:lnTo>
                      <a:pt x="22" y="703"/>
                    </a:lnTo>
                    <a:lnTo>
                      <a:pt x="22" y="63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9" name="Freeform 1667"/>
              <p:cNvSpPr>
                <a:spLocks/>
              </p:cNvSpPr>
              <p:nvPr/>
            </p:nvSpPr>
            <p:spPr bwMode="auto">
              <a:xfrm>
                <a:off x="5006" y="1982"/>
                <a:ext cx="22" cy="671"/>
              </a:xfrm>
              <a:custGeom>
                <a:avLst/>
                <a:gdLst>
                  <a:gd name="T0" fmla="*/ 0 w 22"/>
                  <a:gd name="T1" fmla="*/ 592 h 671"/>
                  <a:gd name="T2" fmla="*/ 0 w 22"/>
                  <a:gd name="T3" fmla="*/ 574 h 671"/>
                  <a:gd name="T4" fmla="*/ 0 w 22"/>
                  <a:gd name="T5" fmla="*/ 552 h 671"/>
                  <a:gd name="T6" fmla="*/ 1 w 22"/>
                  <a:gd name="T7" fmla="*/ 667 h 671"/>
                  <a:gd name="T8" fmla="*/ 1 w 22"/>
                  <a:gd name="T9" fmla="*/ 552 h 671"/>
                  <a:gd name="T10" fmla="*/ 2 w 22"/>
                  <a:gd name="T11" fmla="*/ 552 h 671"/>
                  <a:gd name="T12" fmla="*/ 2 w 22"/>
                  <a:gd name="T13" fmla="*/ 670 h 671"/>
                  <a:gd name="T14" fmla="*/ 3 w 22"/>
                  <a:gd name="T15" fmla="*/ 551 h 671"/>
                  <a:gd name="T16" fmla="*/ 3 w 22"/>
                  <a:gd name="T17" fmla="*/ 576 h 671"/>
                  <a:gd name="T18" fmla="*/ 3 w 22"/>
                  <a:gd name="T19" fmla="*/ 594 h 671"/>
                  <a:gd name="T20" fmla="*/ 3 w 22"/>
                  <a:gd name="T21" fmla="*/ 671 h 671"/>
                  <a:gd name="T22" fmla="*/ 4 w 22"/>
                  <a:gd name="T23" fmla="*/ 548 h 671"/>
                  <a:gd name="T24" fmla="*/ 4 w 22"/>
                  <a:gd name="T25" fmla="*/ 655 h 671"/>
                  <a:gd name="T26" fmla="*/ 5 w 22"/>
                  <a:gd name="T27" fmla="*/ 671 h 671"/>
                  <a:gd name="T28" fmla="*/ 5 w 22"/>
                  <a:gd name="T29" fmla="*/ 543 h 671"/>
                  <a:gd name="T30" fmla="*/ 6 w 22"/>
                  <a:gd name="T31" fmla="*/ 571 h 671"/>
                  <a:gd name="T32" fmla="*/ 6 w 22"/>
                  <a:gd name="T33" fmla="*/ 555 h 671"/>
                  <a:gd name="T34" fmla="*/ 7 w 22"/>
                  <a:gd name="T35" fmla="*/ 658 h 671"/>
                  <a:gd name="T36" fmla="*/ 8 w 22"/>
                  <a:gd name="T37" fmla="*/ 525 h 671"/>
                  <a:gd name="T38" fmla="*/ 8 w 22"/>
                  <a:gd name="T39" fmla="*/ 527 h 671"/>
                  <a:gd name="T40" fmla="*/ 8 w 22"/>
                  <a:gd name="T41" fmla="*/ 648 h 671"/>
                  <a:gd name="T42" fmla="*/ 9 w 22"/>
                  <a:gd name="T43" fmla="*/ 511 h 671"/>
                  <a:gd name="T44" fmla="*/ 9 w 22"/>
                  <a:gd name="T45" fmla="*/ 573 h 671"/>
                  <a:gd name="T46" fmla="*/ 9 w 22"/>
                  <a:gd name="T47" fmla="*/ 613 h 671"/>
                  <a:gd name="T48" fmla="*/ 9 w 22"/>
                  <a:gd name="T49" fmla="*/ 634 h 671"/>
                  <a:gd name="T50" fmla="*/ 10 w 22"/>
                  <a:gd name="T51" fmla="*/ 490 h 671"/>
                  <a:gd name="T52" fmla="*/ 11 w 22"/>
                  <a:gd name="T53" fmla="*/ 609 h 671"/>
                  <a:gd name="T54" fmla="*/ 11 w 22"/>
                  <a:gd name="T55" fmla="*/ 573 h 671"/>
                  <a:gd name="T56" fmla="*/ 12 w 22"/>
                  <a:gd name="T57" fmla="*/ 421 h 671"/>
                  <a:gd name="T58" fmla="*/ 13 w 22"/>
                  <a:gd name="T59" fmla="*/ 408 h 671"/>
                  <a:gd name="T60" fmla="*/ 13 w 22"/>
                  <a:gd name="T61" fmla="*/ 450 h 671"/>
                  <a:gd name="T62" fmla="*/ 14 w 22"/>
                  <a:gd name="T63" fmla="*/ 180 h 671"/>
                  <a:gd name="T64" fmla="*/ 14 w 22"/>
                  <a:gd name="T65" fmla="*/ 162 h 671"/>
                  <a:gd name="T66" fmla="*/ 15 w 22"/>
                  <a:gd name="T67" fmla="*/ 0 h 671"/>
                  <a:gd name="T68" fmla="*/ 15 w 22"/>
                  <a:gd name="T69" fmla="*/ 369 h 671"/>
                  <a:gd name="T70" fmla="*/ 16 w 22"/>
                  <a:gd name="T71" fmla="*/ 379 h 671"/>
                  <a:gd name="T72" fmla="*/ 17 w 22"/>
                  <a:gd name="T73" fmla="*/ 541 h 671"/>
                  <a:gd name="T74" fmla="*/ 17 w 22"/>
                  <a:gd name="T75" fmla="*/ 499 h 671"/>
                  <a:gd name="T76" fmla="*/ 17 w 22"/>
                  <a:gd name="T77" fmla="*/ 480 h 671"/>
                  <a:gd name="T78" fmla="*/ 17 w 22"/>
                  <a:gd name="T79" fmla="*/ 455 h 671"/>
                  <a:gd name="T80" fmla="*/ 18 w 22"/>
                  <a:gd name="T81" fmla="*/ 580 h 671"/>
                  <a:gd name="T82" fmla="*/ 18 w 22"/>
                  <a:gd name="T83" fmla="*/ 488 h 671"/>
                  <a:gd name="T84" fmla="*/ 19 w 22"/>
                  <a:gd name="T85" fmla="*/ 488 h 671"/>
                  <a:gd name="T86" fmla="*/ 19 w 22"/>
                  <a:gd name="T87" fmla="*/ 600 h 671"/>
                  <a:gd name="T88" fmla="*/ 20 w 22"/>
                  <a:gd name="T89" fmla="*/ 538 h 671"/>
                  <a:gd name="T90" fmla="*/ 20 w 22"/>
                  <a:gd name="T91" fmla="*/ 559 h 671"/>
                  <a:gd name="T92" fmla="*/ 21 w 22"/>
                  <a:gd name="T93" fmla="*/ 528 h 671"/>
                  <a:gd name="T94" fmla="*/ 22 w 22"/>
                  <a:gd name="T95" fmla="*/ 639 h 671"/>
                  <a:gd name="T96" fmla="*/ 22 w 22"/>
                  <a:gd name="T97" fmla="*/ 603 h 671"/>
                  <a:gd name="T98" fmla="*/ 22 w 22"/>
                  <a:gd name="T99" fmla="*/ 602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1">
                    <a:moveTo>
                      <a:pt x="0" y="592"/>
                    </a:moveTo>
                    <a:lnTo>
                      <a:pt x="0" y="574"/>
                    </a:lnTo>
                    <a:lnTo>
                      <a:pt x="0" y="552"/>
                    </a:lnTo>
                    <a:lnTo>
                      <a:pt x="1" y="667"/>
                    </a:lnTo>
                    <a:lnTo>
                      <a:pt x="1" y="552"/>
                    </a:lnTo>
                    <a:lnTo>
                      <a:pt x="2" y="552"/>
                    </a:lnTo>
                    <a:lnTo>
                      <a:pt x="2" y="670"/>
                    </a:lnTo>
                    <a:lnTo>
                      <a:pt x="3" y="551"/>
                    </a:lnTo>
                    <a:lnTo>
                      <a:pt x="3" y="576"/>
                    </a:lnTo>
                    <a:lnTo>
                      <a:pt x="3" y="594"/>
                    </a:lnTo>
                    <a:lnTo>
                      <a:pt x="3" y="671"/>
                    </a:lnTo>
                    <a:lnTo>
                      <a:pt x="4" y="548"/>
                    </a:lnTo>
                    <a:lnTo>
                      <a:pt x="4" y="655"/>
                    </a:lnTo>
                    <a:lnTo>
                      <a:pt x="5" y="671"/>
                    </a:lnTo>
                    <a:lnTo>
                      <a:pt x="5" y="543"/>
                    </a:lnTo>
                    <a:lnTo>
                      <a:pt x="6" y="571"/>
                    </a:lnTo>
                    <a:lnTo>
                      <a:pt x="6" y="555"/>
                    </a:lnTo>
                    <a:lnTo>
                      <a:pt x="7" y="658"/>
                    </a:lnTo>
                    <a:lnTo>
                      <a:pt x="8" y="525"/>
                    </a:lnTo>
                    <a:lnTo>
                      <a:pt x="8" y="527"/>
                    </a:lnTo>
                    <a:lnTo>
                      <a:pt x="8" y="648"/>
                    </a:lnTo>
                    <a:lnTo>
                      <a:pt x="9" y="511"/>
                    </a:lnTo>
                    <a:lnTo>
                      <a:pt x="9" y="573"/>
                    </a:lnTo>
                    <a:lnTo>
                      <a:pt x="9" y="613"/>
                    </a:lnTo>
                    <a:lnTo>
                      <a:pt x="9" y="634"/>
                    </a:lnTo>
                    <a:lnTo>
                      <a:pt x="10" y="490"/>
                    </a:lnTo>
                    <a:lnTo>
                      <a:pt x="11" y="609"/>
                    </a:lnTo>
                    <a:lnTo>
                      <a:pt x="11" y="573"/>
                    </a:lnTo>
                    <a:lnTo>
                      <a:pt x="12" y="421"/>
                    </a:lnTo>
                    <a:lnTo>
                      <a:pt x="13" y="408"/>
                    </a:lnTo>
                    <a:lnTo>
                      <a:pt x="13" y="450"/>
                    </a:lnTo>
                    <a:lnTo>
                      <a:pt x="14" y="180"/>
                    </a:lnTo>
                    <a:lnTo>
                      <a:pt x="14" y="162"/>
                    </a:lnTo>
                    <a:lnTo>
                      <a:pt x="15" y="0"/>
                    </a:lnTo>
                    <a:lnTo>
                      <a:pt x="15" y="369"/>
                    </a:lnTo>
                    <a:lnTo>
                      <a:pt x="16" y="379"/>
                    </a:lnTo>
                    <a:lnTo>
                      <a:pt x="17" y="541"/>
                    </a:lnTo>
                    <a:lnTo>
                      <a:pt x="17" y="499"/>
                    </a:lnTo>
                    <a:lnTo>
                      <a:pt x="17" y="480"/>
                    </a:lnTo>
                    <a:lnTo>
                      <a:pt x="17" y="455"/>
                    </a:lnTo>
                    <a:lnTo>
                      <a:pt x="18" y="580"/>
                    </a:lnTo>
                    <a:lnTo>
                      <a:pt x="18" y="488"/>
                    </a:lnTo>
                    <a:lnTo>
                      <a:pt x="19" y="488"/>
                    </a:lnTo>
                    <a:lnTo>
                      <a:pt x="19" y="600"/>
                    </a:lnTo>
                    <a:lnTo>
                      <a:pt x="20" y="538"/>
                    </a:lnTo>
                    <a:lnTo>
                      <a:pt x="20" y="559"/>
                    </a:lnTo>
                    <a:lnTo>
                      <a:pt x="21" y="528"/>
                    </a:lnTo>
                    <a:lnTo>
                      <a:pt x="22" y="639"/>
                    </a:lnTo>
                    <a:lnTo>
                      <a:pt x="22" y="603"/>
                    </a:lnTo>
                    <a:lnTo>
                      <a:pt x="22" y="60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0" name="Freeform 1668"/>
              <p:cNvSpPr>
                <a:spLocks/>
              </p:cNvSpPr>
              <p:nvPr/>
            </p:nvSpPr>
            <p:spPr bwMode="auto">
              <a:xfrm>
                <a:off x="5028" y="2328"/>
                <a:ext cx="21" cy="299"/>
              </a:xfrm>
              <a:custGeom>
                <a:avLst/>
                <a:gdLst>
                  <a:gd name="T0" fmla="*/ 0 w 21"/>
                  <a:gd name="T1" fmla="*/ 256 h 299"/>
                  <a:gd name="T2" fmla="*/ 0 w 21"/>
                  <a:gd name="T3" fmla="*/ 195 h 299"/>
                  <a:gd name="T4" fmla="*/ 1 w 21"/>
                  <a:gd name="T5" fmla="*/ 297 h 299"/>
                  <a:gd name="T6" fmla="*/ 1 w 21"/>
                  <a:gd name="T7" fmla="*/ 242 h 299"/>
                  <a:gd name="T8" fmla="*/ 2 w 21"/>
                  <a:gd name="T9" fmla="*/ 227 h 299"/>
                  <a:gd name="T10" fmla="*/ 2 w 21"/>
                  <a:gd name="T11" fmla="*/ 205 h 299"/>
                  <a:gd name="T12" fmla="*/ 2 w 21"/>
                  <a:gd name="T13" fmla="*/ 297 h 299"/>
                  <a:gd name="T14" fmla="*/ 3 w 21"/>
                  <a:gd name="T15" fmla="*/ 213 h 299"/>
                  <a:gd name="T16" fmla="*/ 3 w 21"/>
                  <a:gd name="T17" fmla="*/ 214 h 299"/>
                  <a:gd name="T18" fmla="*/ 3 w 21"/>
                  <a:gd name="T19" fmla="*/ 299 h 299"/>
                  <a:gd name="T20" fmla="*/ 4 w 21"/>
                  <a:gd name="T21" fmla="*/ 273 h 299"/>
                  <a:gd name="T22" fmla="*/ 5 w 21"/>
                  <a:gd name="T23" fmla="*/ 299 h 299"/>
                  <a:gd name="T24" fmla="*/ 5 w 21"/>
                  <a:gd name="T25" fmla="*/ 223 h 299"/>
                  <a:gd name="T26" fmla="*/ 6 w 21"/>
                  <a:gd name="T27" fmla="*/ 274 h 299"/>
                  <a:gd name="T28" fmla="*/ 6 w 21"/>
                  <a:gd name="T29" fmla="*/ 276 h 299"/>
                  <a:gd name="T30" fmla="*/ 7 w 21"/>
                  <a:gd name="T31" fmla="*/ 226 h 299"/>
                  <a:gd name="T32" fmla="*/ 7 w 21"/>
                  <a:gd name="T33" fmla="*/ 293 h 299"/>
                  <a:gd name="T34" fmla="*/ 7 w 21"/>
                  <a:gd name="T35" fmla="*/ 267 h 299"/>
                  <a:gd name="T36" fmla="*/ 7 w 21"/>
                  <a:gd name="T37" fmla="*/ 251 h 299"/>
                  <a:gd name="T38" fmla="*/ 8 w 21"/>
                  <a:gd name="T39" fmla="*/ 227 h 299"/>
                  <a:gd name="T40" fmla="*/ 8 w 21"/>
                  <a:gd name="T41" fmla="*/ 290 h 299"/>
                  <a:gd name="T42" fmla="*/ 9 w 21"/>
                  <a:gd name="T43" fmla="*/ 228 h 299"/>
                  <a:gd name="T44" fmla="*/ 9 w 21"/>
                  <a:gd name="T45" fmla="*/ 232 h 299"/>
                  <a:gd name="T46" fmla="*/ 10 w 21"/>
                  <a:gd name="T47" fmla="*/ 289 h 299"/>
                  <a:gd name="T48" fmla="*/ 10 w 21"/>
                  <a:gd name="T49" fmla="*/ 226 h 299"/>
                  <a:gd name="T50" fmla="*/ 10 w 21"/>
                  <a:gd name="T51" fmla="*/ 266 h 299"/>
                  <a:gd name="T52" fmla="*/ 11 w 21"/>
                  <a:gd name="T53" fmla="*/ 281 h 299"/>
                  <a:gd name="T54" fmla="*/ 11 w 21"/>
                  <a:gd name="T55" fmla="*/ 291 h 299"/>
                  <a:gd name="T56" fmla="*/ 12 w 21"/>
                  <a:gd name="T57" fmla="*/ 222 h 299"/>
                  <a:gd name="T58" fmla="*/ 12 w 21"/>
                  <a:gd name="T59" fmla="*/ 274 h 299"/>
                  <a:gd name="T60" fmla="*/ 12 w 21"/>
                  <a:gd name="T61" fmla="*/ 281 h 299"/>
                  <a:gd name="T62" fmla="*/ 13 w 21"/>
                  <a:gd name="T63" fmla="*/ 217 h 299"/>
                  <a:gd name="T64" fmla="*/ 14 w 21"/>
                  <a:gd name="T65" fmla="*/ 294 h 299"/>
                  <a:gd name="T66" fmla="*/ 14 w 21"/>
                  <a:gd name="T67" fmla="*/ 240 h 299"/>
                  <a:gd name="T68" fmla="*/ 14 w 21"/>
                  <a:gd name="T69" fmla="*/ 225 h 299"/>
                  <a:gd name="T70" fmla="*/ 15 w 21"/>
                  <a:gd name="T71" fmla="*/ 293 h 299"/>
                  <a:gd name="T72" fmla="*/ 15 w 21"/>
                  <a:gd name="T73" fmla="*/ 199 h 299"/>
                  <a:gd name="T74" fmla="*/ 16 w 21"/>
                  <a:gd name="T75" fmla="*/ 201 h 299"/>
                  <a:gd name="T76" fmla="*/ 16 w 21"/>
                  <a:gd name="T77" fmla="*/ 290 h 299"/>
                  <a:gd name="T78" fmla="*/ 17 w 21"/>
                  <a:gd name="T79" fmla="*/ 185 h 299"/>
                  <a:gd name="T80" fmla="*/ 17 w 21"/>
                  <a:gd name="T81" fmla="*/ 220 h 299"/>
                  <a:gd name="T82" fmla="*/ 17 w 21"/>
                  <a:gd name="T83" fmla="*/ 239 h 299"/>
                  <a:gd name="T84" fmla="*/ 17 w 21"/>
                  <a:gd name="T85" fmla="*/ 283 h 299"/>
                  <a:gd name="T86" fmla="*/ 18 w 21"/>
                  <a:gd name="T87" fmla="*/ 165 h 299"/>
                  <a:gd name="T88" fmla="*/ 18 w 21"/>
                  <a:gd name="T89" fmla="*/ 250 h 299"/>
                  <a:gd name="T90" fmla="*/ 19 w 21"/>
                  <a:gd name="T91" fmla="*/ 265 h 299"/>
                  <a:gd name="T92" fmla="*/ 20 w 21"/>
                  <a:gd name="T93" fmla="*/ 134 h 299"/>
                  <a:gd name="T94" fmla="*/ 20 w 21"/>
                  <a:gd name="T95" fmla="*/ 115 h 299"/>
                  <a:gd name="T96" fmla="*/ 21 w 21"/>
                  <a:gd name="T97" fmla="*/ 164 h 299"/>
                  <a:gd name="T98" fmla="*/ 21 w 21"/>
                  <a:gd name="T9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99">
                    <a:moveTo>
                      <a:pt x="0" y="256"/>
                    </a:moveTo>
                    <a:lnTo>
                      <a:pt x="0" y="195"/>
                    </a:lnTo>
                    <a:lnTo>
                      <a:pt x="1" y="297"/>
                    </a:lnTo>
                    <a:lnTo>
                      <a:pt x="1" y="242"/>
                    </a:lnTo>
                    <a:lnTo>
                      <a:pt x="2" y="227"/>
                    </a:lnTo>
                    <a:lnTo>
                      <a:pt x="2" y="205"/>
                    </a:lnTo>
                    <a:lnTo>
                      <a:pt x="2" y="297"/>
                    </a:lnTo>
                    <a:lnTo>
                      <a:pt x="3" y="213"/>
                    </a:lnTo>
                    <a:lnTo>
                      <a:pt x="3" y="214"/>
                    </a:lnTo>
                    <a:lnTo>
                      <a:pt x="3" y="299"/>
                    </a:lnTo>
                    <a:lnTo>
                      <a:pt x="4" y="273"/>
                    </a:lnTo>
                    <a:lnTo>
                      <a:pt x="5" y="299"/>
                    </a:lnTo>
                    <a:lnTo>
                      <a:pt x="5" y="223"/>
                    </a:lnTo>
                    <a:lnTo>
                      <a:pt x="6" y="274"/>
                    </a:lnTo>
                    <a:lnTo>
                      <a:pt x="6" y="276"/>
                    </a:lnTo>
                    <a:lnTo>
                      <a:pt x="7" y="226"/>
                    </a:lnTo>
                    <a:lnTo>
                      <a:pt x="7" y="293"/>
                    </a:lnTo>
                    <a:lnTo>
                      <a:pt x="7" y="267"/>
                    </a:lnTo>
                    <a:lnTo>
                      <a:pt x="7" y="251"/>
                    </a:lnTo>
                    <a:lnTo>
                      <a:pt x="8" y="227"/>
                    </a:lnTo>
                    <a:lnTo>
                      <a:pt x="8" y="290"/>
                    </a:lnTo>
                    <a:lnTo>
                      <a:pt x="9" y="228"/>
                    </a:lnTo>
                    <a:lnTo>
                      <a:pt x="9" y="232"/>
                    </a:lnTo>
                    <a:lnTo>
                      <a:pt x="10" y="289"/>
                    </a:lnTo>
                    <a:lnTo>
                      <a:pt x="10" y="226"/>
                    </a:lnTo>
                    <a:lnTo>
                      <a:pt x="10" y="266"/>
                    </a:lnTo>
                    <a:lnTo>
                      <a:pt x="11" y="281"/>
                    </a:lnTo>
                    <a:lnTo>
                      <a:pt x="11" y="291"/>
                    </a:lnTo>
                    <a:lnTo>
                      <a:pt x="12" y="222"/>
                    </a:lnTo>
                    <a:lnTo>
                      <a:pt x="12" y="274"/>
                    </a:lnTo>
                    <a:lnTo>
                      <a:pt x="12" y="281"/>
                    </a:lnTo>
                    <a:lnTo>
                      <a:pt x="13" y="217"/>
                    </a:lnTo>
                    <a:lnTo>
                      <a:pt x="14" y="294"/>
                    </a:lnTo>
                    <a:lnTo>
                      <a:pt x="14" y="240"/>
                    </a:lnTo>
                    <a:lnTo>
                      <a:pt x="14" y="225"/>
                    </a:lnTo>
                    <a:lnTo>
                      <a:pt x="15" y="293"/>
                    </a:lnTo>
                    <a:lnTo>
                      <a:pt x="15" y="199"/>
                    </a:lnTo>
                    <a:lnTo>
                      <a:pt x="16" y="201"/>
                    </a:lnTo>
                    <a:lnTo>
                      <a:pt x="16" y="290"/>
                    </a:lnTo>
                    <a:lnTo>
                      <a:pt x="17" y="185"/>
                    </a:lnTo>
                    <a:lnTo>
                      <a:pt x="17" y="220"/>
                    </a:lnTo>
                    <a:lnTo>
                      <a:pt x="17" y="239"/>
                    </a:lnTo>
                    <a:lnTo>
                      <a:pt x="17" y="283"/>
                    </a:lnTo>
                    <a:lnTo>
                      <a:pt x="18" y="165"/>
                    </a:lnTo>
                    <a:lnTo>
                      <a:pt x="18" y="250"/>
                    </a:lnTo>
                    <a:lnTo>
                      <a:pt x="19" y="265"/>
                    </a:lnTo>
                    <a:lnTo>
                      <a:pt x="20" y="134"/>
                    </a:lnTo>
                    <a:lnTo>
                      <a:pt x="20" y="115"/>
                    </a:lnTo>
                    <a:lnTo>
                      <a:pt x="21" y="164"/>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1" name="Freeform 1669"/>
              <p:cNvSpPr>
                <a:spLocks/>
              </p:cNvSpPr>
              <p:nvPr/>
            </p:nvSpPr>
            <p:spPr bwMode="auto">
              <a:xfrm>
                <a:off x="5049" y="1963"/>
                <a:ext cx="21" cy="727"/>
              </a:xfrm>
              <a:custGeom>
                <a:avLst/>
                <a:gdLst>
                  <a:gd name="T0" fmla="*/ 0 w 21"/>
                  <a:gd name="T1" fmla="*/ 365 h 727"/>
                  <a:gd name="T2" fmla="*/ 1 w 21"/>
                  <a:gd name="T3" fmla="*/ 378 h 727"/>
                  <a:gd name="T4" fmla="*/ 2 w 21"/>
                  <a:gd name="T5" fmla="*/ 0 h 727"/>
                  <a:gd name="T6" fmla="*/ 2 w 21"/>
                  <a:gd name="T7" fmla="*/ 246 h 727"/>
                  <a:gd name="T8" fmla="*/ 2 w 21"/>
                  <a:gd name="T9" fmla="*/ 231 h 727"/>
                  <a:gd name="T10" fmla="*/ 3 w 21"/>
                  <a:gd name="T11" fmla="*/ 554 h 727"/>
                  <a:gd name="T12" fmla="*/ 3 w 21"/>
                  <a:gd name="T13" fmla="*/ 552 h 727"/>
                  <a:gd name="T14" fmla="*/ 4 w 21"/>
                  <a:gd name="T15" fmla="*/ 519 h 727"/>
                  <a:gd name="T16" fmla="*/ 4 w 21"/>
                  <a:gd name="T17" fmla="*/ 462 h 727"/>
                  <a:gd name="T18" fmla="*/ 5 w 21"/>
                  <a:gd name="T19" fmla="*/ 611 h 727"/>
                  <a:gd name="T20" fmla="*/ 5 w 21"/>
                  <a:gd name="T21" fmla="*/ 500 h 727"/>
                  <a:gd name="T22" fmla="*/ 5 w 21"/>
                  <a:gd name="T23" fmla="*/ 499 h 727"/>
                  <a:gd name="T24" fmla="*/ 6 w 21"/>
                  <a:gd name="T25" fmla="*/ 642 h 727"/>
                  <a:gd name="T26" fmla="*/ 7 w 21"/>
                  <a:gd name="T27" fmla="*/ 544 h 727"/>
                  <a:gd name="T28" fmla="*/ 7 w 21"/>
                  <a:gd name="T29" fmla="*/ 561 h 727"/>
                  <a:gd name="T30" fmla="*/ 8 w 21"/>
                  <a:gd name="T31" fmla="*/ 541 h 727"/>
                  <a:gd name="T32" fmla="*/ 8 w 21"/>
                  <a:gd name="T33" fmla="*/ 686 h 727"/>
                  <a:gd name="T34" fmla="*/ 9 w 21"/>
                  <a:gd name="T35" fmla="*/ 683 h 727"/>
                  <a:gd name="T36" fmla="*/ 9 w 21"/>
                  <a:gd name="T37" fmla="*/ 554 h 727"/>
                  <a:gd name="T38" fmla="*/ 10 w 21"/>
                  <a:gd name="T39" fmla="*/ 705 h 727"/>
                  <a:gd name="T40" fmla="*/ 10 w 21"/>
                  <a:gd name="T41" fmla="*/ 601 h 727"/>
                  <a:gd name="T42" fmla="*/ 10 w 21"/>
                  <a:gd name="T43" fmla="*/ 584 h 727"/>
                  <a:gd name="T44" fmla="*/ 10 w 21"/>
                  <a:gd name="T45" fmla="*/ 563 h 727"/>
                  <a:gd name="T46" fmla="*/ 11 w 21"/>
                  <a:gd name="T47" fmla="*/ 713 h 727"/>
                  <a:gd name="T48" fmla="*/ 11 w 21"/>
                  <a:gd name="T49" fmla="*/ 571 h 727"/>
                  <a:gd name="T50" fmla="*/ 12 w 21"/>
                  <a:gd name="T51" fmla="*/ 572 h 727"/>
                  <a:gd name="T52" fmla="*/ 12 w 21"/>
                  <a:gd name="T53" fmla="*/ 721 h 727"/>
                  <a:gd name="T54" fmla="*/ 13 w 21"/>
                  <a:gd name="T55" fmla="*/ 604 h 727"/>
                  <a:gd name="T56" fmla="*/ 13 w 21"/>
                  <a:gd name="T57" fmla="*/ 624 h 727"/>
                  <a:gd name="T58" fmla="*/ 14 w 21"/>
                  <a:gd name="T59" fmla="*/ 580 h 727"/>
                  <a:gd name="T60" fmla="*/ 14 w 21"/>
                  <a:gd name="T61" fmla="*/ 727 h 727"/>
                  <a:gd name="T62" fmla="*/ 14 w 21"/>
                  <a:gd name="T63" fmla="*/ 718 h 727"/>
                  <a:gd name="T64" fmla="*/ 15 w 21"/>
                  <a:gd name="T65" fmla="*/ 700 h 727"/>
                  <a:gd name="T66" fmla="*/ 15 w 21"/>
                  <a:gd name="T67" fmla="*/ 583 h 727"/>
                  <a:gd name="T68" fmla="*/ 16 w 21"/>
                  <a:gd name="T69" fmla="*/ 727 h 727"/>
                  <a:gd name="T70" fmla="*/ 16 w 21"/>
                  <a:gd name="T71" fmla="*/ 615 h 727"/>
                  <a:gd name="T72" fmla="*/ 16 w 21"/>
                  <a:gd name="T73" fmla="*/ 601 h 727"/>
                  <a:gd name="T74" fmla="*/ 16 w 21"/>
                  <a:gd name="T75" fmla="*/ 585 h 727"/>
                  <a:gd name="T76" fmla="*/ 17 w 21"/>
                  <a:gd name="T77" fmla="*/ 725 h 727"/>
                  <a:gd name="T78" fmla="*/ 18 w 21"/>
                  <a:gd name="T79" fmla="*/ 585 h 727"/>
                  <a:gd name="T80" fmla="*/ 18 w 21"/>
                  <a:gd name="T81" fmla="*/ 587 h 727"/>
                  <a:gd name="T82" fmla="*/ 18 w 21"/>
                  <a:gd name="T83" fmla="*/ 722 h 727"/>
                  <a:gd name="T84" fmla="*/ 19 w 21"/>
                  <a:gd name="T85" fmla="*/ 585 h 727"/>
                  <a:gd name="T86" fmla="*/ 19 w 21"/>
                  <a:gd name="T87" fmla="*/ 634 h 727"/>
                  <a:gd name="T88" fmla="*/ 19 w 21"/>
                  <a:gd name="T89" fmla="*/ 664 h 727"/>
                  <a:gd name="T90" fmla="*/ 19 w 21"/>
                  <a:gd name="T91" fmla="*/ 717 h 727"/>
                  <a:gd name="T92" fmla="*/ 20 w 21"/>
                  <a:gd name="T93" fmla="*/ 583 h 727"/>
                  <a:gd name="T94" fmla="*/ 21 w 21"/>
                  <a:gd name="T95" fmla="*/ 694 h 727"/>
                  <a:gd name="T96" fmla="*/ 21 w 21"/>
                  <a:gd name="T97" fmla="*/ 677 h 727"/>
                  <a:gd name="T98" fmla="*/ 21 w 21"/>
                  <a:gd name="T99" fmla="*/ 580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7">
                    <a:moveTo>
                      <a:pt x="0" y="365"/>
                    </a:moveTo>
                    <a:lnTo>
                      <a:pt x="1" y="378"/>
                    </a:lnTo>
                    <a:lnTo>
                      <a:pt x="2" y="0"/>
                    </a:lnTo>
                    <a:lnTo>
                      <a:pt x="2" y="246"/>
                    </a:lnTo>
                    <a:lnTo>
                      <a:pt x="2" y="231"/>
                    </a:lnTo>
                    <a:lnTo>
                      <a:pt x="3" y="554"/>
                    </a:lnTo>
                    <a:lnTo>
                      <a:pt x="3" y="552"/>
                    </a:lnTo>
                    <a:lnTo>
                      <a:pt x="4" y="519"/>
                    </a:lnTo>
                    <a:lnTo>
                      <a:pt x="4" y="462"/>
                    </a:lnTo>
                    <a:lnTo>
                      <a:pt x="5" y="611"/>
                    </a:lnTo>
                    <a:lnTo>
                      <a:pt x="5" y="500"/>
                    </a:lnTo>
                    <a:lnTo>
                      <a:pt x="5" y="499"/>
                    </a:lnTo>
                    <a:lnTo>
                      <a:pt x="6" y="642"/>
                    </a:lnTo>
                    <a:lnTo>
                      <a:pt x="7" y="544"/>
                    </a:lnTo>
                    <a:lnTo>
                      <a:pt x="7" y="561"/>
                    </a:lnTo>
                    <a:lnTo>
                      <a:pt x="8" y="541"/>
                    </a:lnTo>
                    <a:lnTo>
                      <a:pt x="8" y="686"/>
                    </a:lnTo>
                    <a:lnTo>
                      <a:pt x="9" y="683"/>
                    </a:lnTo>
                    <a:lnTo>
                      <a:pt x="9" y="554"/>
                    </a:lnTo>
                    <a:lnTo>
                      <a:pt x="10" y="705"/>
                    </a:lnTo>
                    <a:lnTo>
                      <a:pt x="10" y="601"/>
                    </a:lnTo>
                    <a:lnTo>
                      <a:pt x="10" y="584"/>
                    </a:lnTo>
                    <a:lnTo>
                      <a:pt x="10" y="563"/>
                    </a:lnTo>
                    <a:lnTo>
                      <a:pt x="11" y="713"/>
                    </a:lnTo>
                    <a:lnTo>
                      <a:pt x="11" y="571"/>
                    </a:lnTo>
                    <a:lnTo>
                      <a:pt x="12" y="572"/>
                    </a:lnTo>
                    <a:lnTo>
                      <a:pt x="12" y="721"/>
                    </a:lnTo>
                    <a:lnTo>
                      <a:pt x="13" y="604"/>
                    </a:lnTo>
                    <a:lnTo>
                      <a:pt x="13" y="624"/>
                    </a:lnTo>
                    <a:lnTo>
                      <a:pt x="14" y="580"/>
                    </a:lnTo>
                    <a:lnTo>
                      <a:pt x="14" y="727"/>
                    </a:lnTo>
                    <a:lnTo>
                      <a:pt x="14" y="718"/>
                    </a:lnTo>
                    <a:lnTo>
                      <a:pt x="15" y="700"/>
                    </a:lnTo>
                    <a:lnTo>
                      <a:pt x="15" y="583"/>
                    </a:lnTo>
                    <a:lnTo>
                      <a:pt x="16" y="727"/>
                    </a:lnTo>
                    <a:lnTo>
                      <a:pt x="16" y="615"/>
                    </a:lnTo>
                    <a:lnTo>
                      <a:pt x="16" y="601"/>
                    </a:lnTo>
                    <a:lnTo>
                      <a:pt x="16" y="585"/>
                    </a:lnTo>
                    <a:lnTo>
                      <a:pt x="17" y="725"/>
                    </a:lnTo>
                    <a:lnTo>
                      <a:pt x="18" y="585"/>
                    </a:lnTo>
                    <a:lnTo>
                      <a:pt x="18" y="587"/>
                    </a:lnTo>
                    <a:lnTo>
                      <a:pt x="18" y="722"/>
                    </a:lnTo>
                    <a:lnTo>
                      <a:pt x="19" y="585"/>
                    </a:lnTo>
                    <a:lnTo>
                      <a:pt x="19" y="634"/>
                    </a:lnTo>
                    <a:lnTo>
                      <a:pt x="19" y="664"/>
                    </a:lnTo>
                    <a:lnTo>
                      <a:pt x="19" y="717"/>
                    </a:lnTo>
                    <a:lnTo>
                      <a:pt x="20" y="583"/>
                    </a:lnTo>
                    <a:lnTo>
                      <a:pt x="21" y="694"/>
                    </a:lnTo>
                    <a:lnTo>
                      <a:pt x="21" y="677"/>
                    </a:lnTo>
                    <a:lnTo>
                      <a:pt x="21" y="58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2" name="Freeform 1670"/>
              <p:cNvSpPr>
                <a:spLocks/>
              </p:cNvSpPr>
              <p:nvPr/>
            </p:nvSpPr>
            <p:spPr bwMode="auto">
              <a:xfrm>
                <a:off x="5070" y="1990"/>
                <a:ext cx="21" cy="690"/>
              </a:xfrm>
              <a:custGeom>
                <a:avLst/>
                <a:gdLst>
                  <a:gd name="T0" fmla="*/ 0 w 21"/>
                  <a:gd name="T1" fmla="*/ 553 h 690"/>
                  <a:gd name="T2" fmla="*/ 1 w 21"/>
                  <a:gd name="T3" fmla="*/ 678 h 690"/>
                  <a:gd name="T4" fmla="*/ 1 w 21"/>
                  <a:gd name="T5" fmla="*/ 580 h 690"/>
                  <a:gd name="T6" fmla="*/ 1 w 21"/>
                  <a:gd name="T7" fmla="*/ 566 h 690"/>
                  <a:gd name="T8" fmla="*/ 2 w 21"/>
                  <a:gd name="T9" fmla="*/ 669 h 690"/>
                  <a:gd name="T10" fmla="*/ 3 w 21"/>
                  <a:gd name="T11" fmla="*/ 541 h 690"/>
                  <a:gd name="T12" fmla="*/ 3 w 21"/>
                  <a:gd name="T13" fmla="*/ 542 h 690"/>
                  <a:gd name="T14" fmla="*/ 3 w 21"/>
                  <a:gd name="T15" fmla="*/ 546 h 690"/>
                  <a:gd name="T16" fmla="*/ 4 w 21"/>
                  <a:gd name="T17" fmla="*/ 659 h 690"/>
                  <a:gd name="T18" fmla="*/ 4 w 21"/>
                  <a:gd name="T19" fmla="*/ 531 h 690"/>
                  <a:gd name="T20" fmla="*/ 4 w 21"/>
                  <a:gd name="T21" fmla="*/ 576 h 690"/>
                  <a:gd name="T22" fmla="*/ 5 w 21"/>
                  <a:gd name="T23" fmla="*/ 606 h 690"/>
                  <a:gd name="T24" fmla="*/ 5 w 21"/>
                  <a:gd name="T25" fmla="*/ 647 h 690"/>
                  <a:gd name="T26" fmla="*/ 5 w 21"/>
                  <a:gd name="T27" fmla="*/ 517 h 690"/>
                  <a:gd name="T28" fmla="*/ 6 w 21"/>
                  <a:gd name="T29" fmla="*/ 608 h 690"/>
                  <a:gd name="T30" fmla="*/ 6 w 21"/>
                  <a:gd name="T31" fmla="*/ 602 h 690"/>
                  <a:gd name="T32" fmla="*/ 7 w 21"/>
                  <a:gd name="T33" fmla="*/ 606 h 690"/>
                  <a:gd name="T34" fmla="*/ 7 w 21"/>
                  <a:gd name="T35" fmla="*/ 494 h 690"/>
                  <a:gd name="T36" fmla="*/ 8 w 21"/>
                  <a:gd name="T37" fmla="*/ 480 h 690"/>
                  <a:gd name="T38" fmla="*/ 8 w 21"/>
                  <a:gd name="T39" fmla="*/ 565 h 690"/>
                  <a:gd name="T40" fmla="*/ 9 w 21"/>
                  <a:gd name="T41" fmla="*/ 406 h 690"/>
                  <a:gd name="T42" fmla="*/ 9 w 21"/>
                  <a:gd name="T43" fmla="*/ 401 h 690"/>
                  <a:gd name="T44" fmla="*/ 9 w 21"/>
                  <a:gd name="T45" fmla="*/ 429 h 690"/>
                  <a:gd name="T46" fmla="*/ 11 w 21"/>
                  <a:gd name="T47" fmla="*/ 0 h 690"/>
                  <a:gd name="T48" fmla="*/ 11 w 21"/>
                  <a:gd name="T49" fmla="*/ 35 h 690"/>
                  <a:gd name="T50" fmla="*/ 11 w 21"/>
                  <a:gd name="T51" fmla="*/ 114 h 690"/>
                  <a:gd name="T52" fmla="*/ 11 w 21"/>
                  <a:gd name="T53" fmla="*/ 10 h 690"/>
                  <a:gd name="T54" fmla="*/ 12 w 21"/>
                  <a:gd name="T55" fmla="*/ 482 h 690"/>
                  <a:gd name="T56" fmla="*/ 12 w 21"/>
                  <a:gd name="T57" fmla="*/ 461 h 690"/>
                  <a:gd name="T58" fmla="*/ 13 w 21"/>
                  <a:gd name="T59" fmla="*/ 434 h 690"/>
                  <a:gd name="T60" fmla="*/ 14 w 21"/>
                  <a:gd name="T61" fmla="*/ 584 h 690"/>
                  <a:gd name="T62" fmla="*/ 14 w 21"/>
                  <a:gd name="T63" fmla="*/ 493 h 690"/>
                  <a:gd name="T64" fmla="*/ 14 w 21"/>
                  <a:gd name="T65" fmla="*/ 487 h 690"/>
                  <a:gd name="T66" fmla="*/ 14 w 21"/>
                  <a:gd name="T67" fmla="*/ 486 h 690"/>
                  <a:gd name="T68" fmla="*/ 15 w 21"/>
                  <a:gd name="T69" fmla="*/ 618 h 690"/>
                  <a:gd name="T70" fmla="*/ 15 w 21"/>
                  <a:gd name="T71" fmla="*/ 538 h 690"/>
                  <a:gd name="T72" fmla="*/ 16 w 21"/>
                  <a:gd name="T73" fmla="*/ 554 h 690"/>
                  <a:gd name="T74" fmla="*/ 16 w 21"/>
                  <a:gd name="T75" fmla="*/ 543 h 690"/>
                  <a:gd name="T76" fmla="*/ 17 w 21"/>
                  <a:gd name="T77" fmla="*/ 644 h 690"/>
                  <a:gd name="T78" fmla="*/ 17 w 21"/>
                  <a:gd name="T79" fmla="*/ 635 h 690"/>
                  <a:gd name="T80" fmla="*/ 18 w 21"/>
                  <a:gd name="T81" fmla="*/ 561 h 690"/>
                  <a:gd name="T82" fmla="*/ 18 w 21"/>
                  <a:gd name="T83" fmla="*/ 673 h 690"/>
                  <a:gd name="T84" fmla="*/ 18 w 21"/>
                  <a:gd name="T85" fmla="*/ 658 h 690"/>
                  <a:gd name="T86" fmla="*/ 19 w 21"/>
                  <a:gd name="T87" fmla="*/ 623 h 690"/>
                  <a:gd name="T88" fmla="*/ 19 w 21"/>
                  <a:gd name="T89" fmla="*/ 573 h 690"/>
                  <a:gd name="T90" fmla="*/ 19 w 21"/>
                  <a:gd name="T91" fmla="*/ 683 h 690"/>
                  <a:gd name="T92" fmla="*/ 20 w 21"/>
                  <a:gd name="T93" fmla="*/ 581 h 690"/>
                  <a:gd name="T94" fmla="*/ 20 w 21"/>
                  <a:gd name="T95" fmla="*/ 582 h 690"/>
                  <a:gd name="T96" fmla="*/ 21 w 21"/>
                  <a:gd name="T97" fmla="*/ 690 h 690"/>
                  <a:gd name="T98" fmla="*/ 21 w 21"/>
                  <a:gd name="T99" fmla="*/ 615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0">
                    <a:moveTo>
                      <a:pt x="0" y="553"/>
                    </a:moveTo>
                    <a:lnTo>
                      <a:pt x="1" y="678"/>
                    </a:lnTo>
                    <a:lnTo>
                      <a:pt x="1" y="580"/>
                    </a:lnTo>
                    <a:lnTo>
                      <a:pt x="1" y="566"/>
                    </a:lnTo>
                    <a:lnTo>
                      <a:pt x="2" y="669"/>
                    </a:lnTo>
                    <a:lnTo>
                      <a:pt x="3" y="541"/>
                    </a:lnTo>
                    <a:lnTo>
                      <a:pt x="3" y="542"/>
                    </a:lnTo>
                    <a:lnTo>
                      <a:pt x="3" y="546"/>
                    </a:lnTo>
                    <a:lnTo>
                      <a:pt x="4" y="659"/>
                    </a:lnTo>
                    <a:lnTo>
                      <a:pt x="4" y="531"/>
                    </a:lnTo>
                    <a:lnTo>
                      <a:pt x="4" y="576"/>
                    </a:lnTo>
                    <a:lnTo>
                      <a:pt x="5" y="606"/>
                    </a:lnTo>
                    <a:lnTo>
                      <a:pt x="5" y="647"/>
                    </a:lnTo>
                    <a:lnTo>
                      <a:pt x="5" y="517"/>
                    </a:lnTo>
                    <a:lnTo>
                      <a:pt x="6" y="608"/>
                    </a:lnTo>
                    <a:lnTo>
                      <a:pt x="6" y="602"/>
                    </a:lnTo>
                    <a:lnTo>
                      <a:pt x="7" y="606"/>
                    </a:lnTo>
                    <a:lnTo>
                      <a:pt x="7" y="494"/>
                    </a:lnTo>
                    <a:lnTo>
                      <a:pt x="8" y="480"/>
                    </a:lnTo>
                    <a:lnTo>
                      <a:pt x="8" y="565"/>
                    </a:lnTo>
                    <a:lnTo>
                      <a:pt x="9" y="406"/>
                    </a:lnTo>
                    <a:lnTo>
                      <a:pt x="9" y="401"/>
                    </a:lnTo>
                    <a:lnTo>
                      <a:pt x="9" y="429"/>
                    </a:lnTo>
                    <a:lnTo>
                      <a:pt x="11" y="0"/>
                    </a:lnTo>
                    <a:lnTo>
                      <a:pt x="11" y="35"/>
                    </a:lnTo>
                    <a:lnTo>
                      <a:pt x="11" y="114"/>
                    </a:lnTo>
                    <a:lnTo>
                      <a:pt x="11" y="10"/>
                    </a:lnTo>
                    <a:lnTo>
                      <a:pt x="12" y="482"/>
                    </a:lnTo>
                    <a:lnTo>
                      <a:pt x="12" y="461"/>
                    </a:lnTo>
                    <a:lnTo>
                      <a:pt x="13" y="434"/>
                    </a:lnTo>
                    <a:lnTo>
                      <a:pt x="14" y="584"/>
                    </a:lnTo>
                    <a:lnTo>
                      <a:pt x="14" y="493"/>
                    </a:lnTo>
                    <a:lnTo>
                      <a:pt x="14" y="487"/>
                    </a:lnTo>
                    <a:lnTo>
                      <a:pt x="14" y="486"/>
                    </a:lnTo>
                    <a:lnTo>
                      <a:pt x="15" y="618"/>
                    </a:lnTo>
                    <a:lnTo>
                      <a:pt x="15" y="538"/>
                    </a:lnTo>
                    <a:lnTo>
                      <a:pt x="16" y="554"/>
                    </a:lnTo>
                    <a:lnTo>
                      <a:pt x="16" y="543"/>
                    </a:lnTo>
                    <a:lnTo>
                      <a:pt x="17" y="644"/>
                    </a:lnTo>
                    <a:lnTo>
                      <a:pt x="17" y="635"/>
                    </a:lnTo>
                    <a:lnTo>
                      <a:pt x="18" y="561"/>
                    </a:lnTo>
                    <a:lnTo>
                      <a:pt x="18" y="673"/>
                    </a:lnTo>
                    <a:lnTo>
                      <a:pt x="18" y="658"/>
                    </a:lnTo>
                    <a:lnTo>
                      <a:pt x="19" y="623"/>
                    </a:lnTo>
                    <a:lnTo>
                      <a:pt x="19" y="573"/>
                    </a:lnTo>
                    <a:lnTo>
                      <a:pt x="19" y="683"/>
                    </a:lnTo>
                    <a:lnTo>
                      <a:pt x="20" y="581"/>
                    </a:lnTo>
                    <a:lnTo>
                      <a:pt x="20" y="582"/>
                    </a:lnTo>
                    <a:lnTo>
                      <a:pt x="21" y="690"/>
                    </a:lnTo>
                    <a:lnTo>
                      <a:pt x="21" y="61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3" name="Freeform 1671"/>
              <p:cNvSpPr>
                <a:spLocks/>
              </p:cNvSpPr>
              <p:nvPr/>
            </p:nvSpPr>
            <p:spPr bwMode="auto">
              <a:xfrm>
                <a:off x="5091" y="1989"/>
                <a:ext cx="22" cy="698"/>
              </a:xfrm>
              <a:custGeom>
                <a:avLst/>
                <a:gdLst>
                  <a:gd name="T0" fmla="*/ 0 w 22"/>
                  <a:gd name="T1" fmla="*/ 616 h 698"/>
                  <a:gd name="T2" fmla="*/ 1 w 22"/>
                  <a:gd name="T3" fmla="*/ 638 h 698"/>
                  <a:gd name="T4" fmla="*/ 1 w 22"/>
                  <a:gd name="T5" fmla="*/ 695 h 698"/>
                  <a:gd name="T6" fmla="*/ 2 w 22"/>
                  <a:gd name="T7" fmla="*/ 589 h 698"/>
                  <a:gd name="T8" fmla="*/ 2 w 22"/>
                  <a:gd name="T9" fmla="*/ 668 h 698"/>
                  <a:gd name="T10" fmla="*/ 2 w 22"/>
                  <a:gd name="T11" fmla="*/ 667 h 698"/>
                  <a:gd name="T12" fmla="*/ 3 w 22"/>
                  <a:gd name="T13" fmla="*/ 590 h 698"/>
                  <a:gd name="T14" fmla="*/ 4 w 22"/>
                  <a:gd name="T15" fmla="*/ 698 h 698"/>
                  <a:gd name="T16" fmla="*/ 4 w 22"/>
                  <a:gd name="T17" fmla="*/ 634 h 698"/>
                  <a:gd name="T18" fmla="*/ 4 w 22"/>
                  <a:gd name="T19" fmla="*/ 613 h 698"/>
                  <a:gd name="T20" fmla="*/ 5 w 22"/>
                  <a:gd name="T21" fmla="*/ 698 h 698"/>
                  <a:gd name="T22" fmla="*/ 5 w 22"/>
                  <a:gd name="T23" fmla="*/ 586 h 698"/>
                  <a:gd name="T24" fmla="*/ 6 w 22"/>
                  <a:gd name="T25" fmla="*/ 586 h 698"/>
                  <a:gd name="T26" fmla="*/ 6 w 22"/>
                  <a:gd name="T27" fmla="*/ 696 h 698"/>
                  <a:gd name="T28" fmla="*/ 7 w 22"/>
                  <a:gd name="T29" fmla="*/ 582 h 698"/>
                  <a:gd name="T30" fmla="*/ 7 w 22"/>
                  <a:gd name="T31" fmla="*/ 602 h 698"/>
                  <a:gd name="T32" fmla="*/ 7 w 22"/>
                  <a:gd name="T33" fmla="*/ 618 h 698"/>
                  <a:gd name="T34" fmla="*/ 7 w 22"/>
                  <a:gd name="T35" fmla="*/ 693 h 698"/>
                  <a:gd name="T36" fmla="*/ 8 w 22"/>
                  <a:gd name="T37" fmla="*/ 577 h 698"/>
                  <a:gd name="T38" fmla="*/ 8 w 22"/>
                  <a:gd name="T39" fmla="*/ 665 h 698"/>
                  <a:gd name="T40" fmla="*/ 9 w 22"/>
                  <a:gd name="T41" fmla="*/ 679 h 698"/>
                  <a:gd name="T42" fmla="*/ 9 w 22"/>
                  <a:gd name="T43" fmla="*/ 689 h 698"/>
                  <a:gd name="T44" fmla="*/ 9 w 22"/>
                  <a:gd name="T45" fmla="*/ 571 h 698"/>
                  <a:gd name="T46" fmla="*/ 10 w 22"/>
                  <a:gd name="T47" fmla="*/ 613 h 698"/>
                  <a:gd name="T48" fmla="*/ 10 w 22"/>
                  <a:gd name="T49" fmla="*/ 592 h 698"/>
                  <a:gd name="T50" fmla="*/ 11 w 22"/>
                  <a:gd name="T51" fmla="*/ 677 h 698"/>
                  <a:gd name="T52" fmla="*/ 11 w 22"/>
                  <a:gd name="T53" fmla="*/ 555 h 698"/>
                  <a:gd name="T54" fmla="*/ 11 w 22"/>
                  <a:gd name="T55" fmla="*/ 554 h 698"/>
                  <a:gd name="T56" fmla="*/ 12 w 22"/>
                  <a:gd name="T57" fmla="*/ 667 h 698"/>
                  <a:gd name="T58" fmla="*/ 13 w 22"/>
                  <a:gd name="T59" fmla="*/ 543 h 698"/>
                  <a:gd name="T60" fmla="*/ 13 w 22"/>
                  <a:gd name="T61" fmla="*/ 576 h 698"/>
                  <a:gd name="T62" fmla="*/ 13 w 22"/>
                  <a:gd name="T63" fmla="*/ 597 h 698"/>
                  <a:gd name="T64" fmla="*/ 14 w 22"/>
                  <a:gd name="T65" fmla="*/ 654 h 698"/>
                  <a:gd name="T66" fmla="*/ 14 w 22"/>
                  <a:gd name="T67" fmla="*/ 529 h 698"/>
                  <a:gd name="T68" fmla="*/ 14 w 22"/>
                  <a:gd name="T69" fmla="*/ 628 h 698"/>
                  <a:gd name="T70" fmla="*/ 15 w 22"/>
                  <a:gd name="T71" fmla="*/ 640 h 698"/>
                  <a:gd name="T72" fmla="*/ 15 w 22"/>
                  <a:gd name="T73" fmla="*/ 510 h 698"/>
                  <a:gd name="T74" fmla="*/ 16 w 22"/>
                  <a:gd name="T75" fmla="*/ 537 h 698"/>
                  <a:gd name="T76" fmla="*/ 16 w 22"/>
                  <a:gd name="T77" fmla="*/ 516 h 698"/>
                  <a:gd name="T78" fmla="*/ 17 w 22"/>
                  <a:gd name="T79" fmla="*/ 595 h 698"/>
                  <a:gd name="T80" fmla="*/ 18 w 22"/>
                  <a:gd name="T81" fmla="*/ 442 h 698"/>
                  <a:gd name="T82" fmla="*/ 18 w 22"/>
                  <a:gd name="T83" fmla="*/ 442 h 698"/>
                  <a:gd name="T84" fmla="*/ 18 w 22"/>
                  <a:gd name="T85" fmla="*/ 515 h 698"/>
                  <a:gd name="T86" fmla="*/ 19 w 22"/>
                  <a:gd name="T87" fmla="*/ 282 h 698"/>
                  <a:gd name="T88" fmla="*/ 19 w 22"/>
                  <a:gd name="T89" fmla="*/ 298 h 698"/>
                  <a:gd name="T90" fmla="*/ 20 w 22"/>
                  <a:gd name="T91" fmla="*/ 238 h 698"/>
                  <a:gd name="T92" fmla="*/ 20 w 22"/>
                  <a:gd name="T93" fmla="*/ 0 h 698"/>
                  <a:gd name="T94" fmla="*/ 21 w 22"/>
                  <a:gd name="T95" fmla="*/ 365 h 698"/>
                  <a:gd name="T96" fmla="*/ 21 w 22"/>
                  <a:gd name="T97" fmla="*/ 359 h 698"/>
                  <a:gd name="T98" fmla="*/ 22 w 22"/>
                  <a:gd name="T99" fmla="*/ 568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8">
                    <a:moveTo>
                      <a:pt x="0" y="616"/>
                    </a:moveTo>
                    <a:lnTo>
                      <a:pt x="1" y="638"/>
                    </a:lnTo>
                    <a:lnTo>
                      <a:pt x="1" y="695"/>
                    </a:lnTo>
                    <a:lnTo>
                      <a:pt x="2" y="589"/>
                    </a:lnTo>
                    <a:lnTo>
                      <a:pt x="2" y="668"/>
                    </a:lnTo>
                    <a:lnTo>
                      <a:pt x="2" y="667"/>
                    </a:lnTo>
                    <a:lnTo>
                      <a:pt x="3" y="590"/>
                    </a:lnTo>
                    <a:lnTo>
                      <a:pt x="4" y="698"/>
                    </a:lnTo>
                    <a:lnTo>
                      <a:pt x="4" y="634"/>
                    </a:lnTo>
                    <a:lnTo>
                      <a:pt x="4" y="613"/>
                    </a:lnTo>
                    <a:lnTo>
                      <a:pt x="5" y="698"/>
                    </a:lnTo>
                    <a:lnTo>
                      <a:pt x="5" y="586"/>
                    </a:lnTo>
                    <a:lnTo>
                      <a:pt x="6" y="586"/>
                    </a:lnTo>
                    <a:lnTo>
                      <a:pt x="6" y="696"/>
                    </a:lnTo>
                    <a:lnTo>
                      <a:pt x="7" y="582"/>
                    </a:lnTo>
                    <a:lnTo>
                      <a:pt x="7" y="602"/>
                    </a:lnTo>
                    <a:lnTo>
                      <a:pt x="7" y="618"/>
                    </a:lnTo>
                    <a:lnTo>
                      <a:pt x="7" y="693"/>
                    </a:lnTo>
                    <a:lnTo>
                      <a:pt x="8" y="577"/>
                    </a:lnTo>
                    <a:lnTo>
                      <a:pt x="8" y="665"/>
                    </a:lnTo>
                    <a:lnTo>
                      <a:pt x="9" y="679"/>
                    </a:lnTo>
                    <a:lnTo>
                      <a:pt x="9" y="689"/>
                    </a:lnTo>
                    <a:lnTo>
                      <a:pt x="9" y="571"/>
                    </a:lnTo>
                    <a:lnTo>
                      <a:pt x="10" y="613"/>
                    </a:lnTo>
                    <a:lnTo>
                      <a:pt x="10" y="592"/>
                    </a:lnTo>
                    <a:lnTo>
                      <a:pt x="11" y="677"/>
                    </a:lnTo>
                    <a:lnTo>
                      <a:pt x="11" y="555"/>
                    </a:lnTo>
                    <a:lnTo>
                      <a:pt x="11" y="554"/>
                    </a:lnTo>
                    <a:lnTo>
                      <a:pt x="12" y="667"/>
                    </a:lnTo>
                    <a:lnTo>
                      <a:pt x="13" y="543"/>
                    </a:lnTo>
                    <a:lnTo>
                      <a:pt x="13" y="576"/>
                    </a:lnTo>
                    <a:lnTo>
                      <a:pt x="13" y="597"/>
                    </a:lnTo>
                    <a:lnTo>
                      <a:pt x="14" y="654"/>
                    </a:lnTo>
                    <a:lnTo>
                      <a:pt x="14" y="529"/>
                    </a:lnTo>
                    <a:lnTo>
                      <a:pt x="14" y="628"/>
                    </a:lnTo>
                    <a:lnTo>
                      <a:pt x="15" y="640"/>
                    </a:lnTo>
                    <a:lnTo>
                      <a:pt x="15" y="510"/>
                    </a:lnTo>
                    <a:lnTo>
                      <a:pt x="16" y="537"/>
                    </a:lnTo>
                    <a:lnTo>
                      <a:pt x="16" y="516"/>
                    </a:lnTo>
                    <a:lnTo>
                      <a:pt x="17" y="595"/>
                    </a:lnTo>
                    <a:lnTo>
                      <a:pt x="18" y="442"/>
                    </a:lnTo>
                    <a:lnTo>
                      <a:pt x="18" y="442"/>
                    </a:lnTo>
                    <a:lnTo>
                      <a:pt x="18" y="515"/>
                    </a:lnTo>
                    <a:lnTo>
                      <a:pt x="19" y="282"/>
                    </a:lnTo>
                    <a:lnTo>
                      <a:pt x="19" y="298"/>
                    </a:lnTo>
                    <a:lnTo>
                      <a:pt x="20" y="238"/>
                    </a:lnTo>
                    <a:lnTo>
                      <a:pt x="20" y="0"/>
                    </a:lnTo>
                    <a:lnTo>
                      <a:pt x="21" y="365"/>
                    </a:lnTo>
                    <a:lnTo>
                      <a:pt x="21" y="359"/>
                    </a:lnTo>
                    <a:lnTo>
                      <a:pt x="22" y="5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4" name="Freeform 1672"/>
              <p:cNvSpPr>
                <a:spLocks/>
              </p:cNvSpPr>
              <p:nvPr/>
            </p:nvSpPr>
            <p:spPr bwMode="auto">
              <a:xfrm>
                <a:off x="5113" y="2468"/>
                <a:ext cx="21" cy="271"/>
              </a:xfrm>
              <a:custGeom>
                <a:avLst/>
                <a:gdLst>
                  <a:gd name="T0" fmla="*/ 0 w 21"/>
                  <a:gd name="T1" fmla="*/ 89 h 271"/>
                  <a:gd name="T2" fmla="*/ 0 w 21"/>
                  <a:gd name="T3" fmla="*/ 9 h 271"/>
                  <a:gd name="T4" fmla="*/ 1 w 21"/>
                  <a:gd name="T5" fmla="*/ 2 h 271"/>
                  <a:gd name="T6" fmla="*/ 1 w 21"/>
                  <a:gd name="T7" fmla="*/ 0 h 271"/>
                  <a:gd name="T8" fmla="*/ 1 w 21"/>
                  <a:gd name="T9" fmla="*/ 151 h 271"/>
                  <a:gd name="T10" fmla="*/ 2 w 21"/>
                  <a:gd name="T11" fmla="*/ 48 h 271"/>
                  <a:gd name="T12" fmla="*/ 2 w 21"/>
                  <a:gd name="T13" fmla="*/ 57 h 271"/>
                  <a:gd name="T14" fmla="*/ 3 w 21"/>
                  <a:gd name="T15" fmla="*/ 198 h 271"/>
                  <a:gd name="T16" fmla="*/ 4 w 21"/>
                  <a:gd name="T17" fmla="*/ 216 h 271"/>
                  <a:gd name="T18" fmla="*/ 4 w 21"/>
                  <a:gd name="T19" fmla="*/ 92 h 271"/>
                  <a:gd name="T20" fmla="*/ 5 w 21"/>
                  <a:gd name="T21" fmla="*/ 236 h 271"/>
                  <a:gd name="T22" fmla="*/ 5 w 21"/>
                  <a:gd name="T23" fmla="*/ 182 h 271"/>
                  <a:gd name="T24" fmla="*/ 5 w 21"/>
                  <a:gd name="T25" fmla="*/ 153 h 271"/>
                  <a:gd name="T26" fmla="*/ 6 w 21"/>
                  <a:gd name="T27" fmla="*/ 108 h 271"/>
                  <a:gd name="T28" fmla="*/ 6 w 21"/>
                  <a:gd name="T29" fmla="*/ 256 h 271"/>
                  <a:gd name="T30" fmla="*/ 6 w 21"/>
                  <a:gd name="T31" fmla="*/ 123 h 271"/>
                  <a:gd name="T32" fmla="*/ 7 w 21"/>
                  <a:gd name="T33" fmla="*/ 119 h 271"/>
                  <a:gd name="T34" fmla="*/ 7 w 21"/>
                  <a:gd name="T35" fmla="*/ 269 h 271"/>
                  <a:gd name="T36" fmla="*/ 8 w 21"/>
                  <a:gd name="T37" fmla="*/ 154 h 271"/>
                  <a:gd name="T38" fmla="*/ 8 w 21"/>
                  <a:gd name="T39" fmla="*/ 173 h 271"/>
                  <a:gd name="T40" fmla="*/ 8 w 21"/>
                  <a:gd name="T41" fmla="*/ 271 h 271"/>
                  <a:gd name="T42" fmla="*/ 9 w 21"/>
                  <a:gd name="T43" fmla="*/ 133 h 271"/>
                  <a:gd name="T44" fmla="*/ 10 w 21"/>
                  <a:gd name="T45" fmla="*/ 268 h 271"/>
                  <a:gd name="T46" fmla="*/ 10 w 21"/>
                  <a:gd name="T47" fmla="*/ 257 h 271"/>
                  <a:gd name="T48" fmla="*/ 10 w 21"/>
                  <a:gd name="T49" fmla="*/ 136 h 271"/>
                  <a:gd name="T50" fmla="*/ 11 w 21"/>
                  <a:gd name="T51" fmla="*/ 261 h 271"/>
                  <a:gd name="T52" fmla="*/ 11 w 21"/>
                  <a:gd name="T53" fmla="*/ 192 h 271"/>
                  <a:gd name="T54" fmla="*/ 12 w 21"/>
                  <a:gd name="T55" fmla="*/ 171 h 271"/>
                  <a:gd name="T56" fmla="*/ 12 w 21"/>
                  <a:gd name="T57" fmla="*/ 260 h 271"/>
                  <a:gd name="T58" fmla="*/ 13 w 21"/>
                  <a:gd name="T59" fmla="*/ 136 h 271"/>
                  <a:gd name="T60" fmla="*/ 13 w 21"/>
                  <a:gd name="T61" fmla="*/ 137 h 271"/>
                  <a:gd name="T62" fmla="*/ 14 w 21"/>
                  <a:gd name="T63" fmla="*/ 257 h 271"/>
                  <a:gd name="T64" fmla="*/ 14 w 21"/>
                  <a:gd name="T65" fmla="*/ 134 h 271"/>
                  <a:gd name="T66" fmla="*/ 14 w 21"/>
                  <a:gd name="T67" fmla="*/ 162 h 271"/>
                  <a:gd name="T68" fmla="*/ 15 w 21"/>
                  <a:gd name="T69" fmla="*/ 184 h 271"/>
                  <a:gd name="T70" fmla="*/ 15 w 21"/>
                  <a:gd name="T71" fmla="*/ 252 h 271"/>
                  <a:gd name="T72" fmla="*/ 15 w 21"/>
                  <a:gd name="T73" fmla="*/ 130 h 271"/>
                  <a:gd name="T74" fmla="*/ 16 w 21"/>
                  <a:gd name="T75" fmla="*/ 226 h 271"/>
                  <a:gd name="T76" fmla="*/ 16 w 21"/>
                  <a:gd name="T77" fmla="*/ 213 h 271"/>
                  <a:gd name="T78" fmla="*/ 17 w 21"/>
                  <a:gd name="T79" fmla="*/ 125 h 271"/>
                  <a:gd name="T80" fmla="*/ 17 w 21"/>
                  <a:gd name="T81" fmla="*/ 237 h 271"/>
                  <a:gd name="T82" fmla="*/ 17 w 21"/>
                  <a:gd name="T83" fmla="*/ 156 h 271"/>
                  <a:gd name="T84" fmla="*/ 18 w 21"/>
                  <a:gd name="T85" fmla="*/ 140 h 271"/>
                  <a:gd name="T86" fmla="*/ 18 w 21"/>
                  <a:gd name="T87" fmla="*/ 228 h 271"/>
                  <a:gd name="T88" fmla="*/ 19 w 21"/>
                  <a:gd name="T89" fmla="*/ 110 h 271"/>
                  <a:gd name="T90" fmla="*/ 19 w 21"/>
                  <a:gd name="T91" fmla="*/ 110 h 271"/>
                  <a:gd name="T92" fmla="*/ 20 w 21"/>
                  <a:gd name="T93" fmla="*/ 218 h 271"/>
                  <a:gd name="T94" fmla="*/ 21 w 21"/>
                  <a:gd name="T95" fmla="*/ 99 h 271"/>
                  <a:gd name="T96" fmla="*/ 21 w 21"/>
                  <a:gd name="T97" fmla="*/ 124 h 271"/>
                  <a:gd name="T98" fmla="*/ 21 w 21"/>
                  <a:gd name="T99" fmla="*/ 144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1">
                    <a:moveTo>
                      <a:pt x="0" y="89"/>
                    </a:moveTo>
                    <a:lnTo>
                      <a:pt x="0" y="9"/>
                    </a:lnTo>
                    <a:lnTo>
                      <a:pt x="1" y="2"/>
                    </a:lnTo>
                    <a:lnTo>
                      <a:pt x="1" y="0"/>
                    </a:lnTo>
                    <a:lnTo>
                      <a:pt x="1" y="151"/>
                    </a:lnTo>
                    <a:lnTo>
                      <a:pt x="2" y="48"/>
                    </a:lnTo>
                    <a:lnTo>
                      <a:pt x="2" y="57"/>
                    </a:lnTo>
                    <a:lnTo>
                      <a:pt x="3" y="198"/>
                    </a:lnTo>
                    <a:lnTo>
                      <a:pt x="4" y="216"/>
                    </a:lnTo>
                    <a:lnTo>
                      <a:pt x="4" y="92"/>
                    </a:lnTo>
                    <a:lnTo>
                      <a:pt x="5" y="236"/>
                    </a:lnTo>
                    <a:lnTo>
                      <a:pt x="5" y="182"/>
                    </a:lnTo>
                    <a:lnTo>
                      <a:pt x="5" y="153"/>
                    </a:lnTo>
                    <a:lnTo>
                      <a:pt x="6" y="108"/>
                    </a:lnTo>
                    <a:lnTo>
                      <a:pt x="6" y="256"/>
                    </a:lnTo>
                    <a:lnTo>
                      <a:pt x="6" y="123"/>
                    </a:lnTo>
                    <a:lnTo>
                      <a:pt x="7" y="119"/>
                    </a:lnTo>
                    <a:lnTo>
                      <a:pt x="7" y="269"/>
                    </a:lnTo>
                    <a:lnTo>
                      <a:pt x="8" y="154"/>
                    </a:lnTo>
                    <a:lnTo>
                      <a:pt x="8" y="173"/>
                    </a:lnTo>
                    <a:lnTo>
                      <a:pt x="8" y="271"/>
                    </a:lnTo>
                    <a:lnTo>
                      <a:pt x="9" y="133"/>
                    </a:lnTo>
                    <a:lnTo>
                      <a:pt x="10" y="268"/>
                    </a:lnTo>
                    <a:lnTo>
                      <a:pt x="10" y="257"/>
                    </a:lnTo>
                    <a:lnTo>
                      <a:pt x="10" y="136"/>
                    </a:lnTo>
                    <a:lnTo>
                      <a:pt x="11" y="261"/>
                    </a:lnTo>
                    <a:lnTo>
                      <a:pt x="11" y="192"/>
                    </a:lnTo>
                    <a:lnTo>
                      <a:pt x="12" y="171"/>
                    </a:lnTo>
                    <a:lnTo>
                      <a:pt x="12" y="260"/>
                    </a:lnTo>
                    <a:lnTo>
                      <a:pt x="13" y="136"/>
                    </a:lnTo>
                    <a:lnTo>
                      <a:pt x="13" y="137"/>
                    </a:lnTo>
                    <a:lnTo>
                      <a:pt x="14" y="257"/>
                    </a:lnTo>
                    <a:lnTo>
                      <a:pt x="14" y="134"/>
                    </a:lnTo>
                    <a:lnTo>
                      <a:pt x="14" y="162"/>
                    </a:lnTo>
                    <a:lnTo>
                      <a:pt x="15" y="184"/>
                    </a:lnTo>
                    <a:lnTo>
                      <a:pt x="15" y="252"/>
                    </a:lnTo>
                    <a:lnTo>
                      <a:pt x="15" y="130"/>
                    </a:lnTo>
                    <a:lnTo>
                      <a:pt x="16" y="226"/>
                    </a:lnTo>
                    <a:lnTo>
                      <a:pt x="16" y="213"/>
                    </a:lnTo>
                    <a:lnTo>
                      <a:pt x="17" y="125"/>
                    </a:lnTo>
                    <a:lnTo>
                      <a:pt x="17" y="237"/>
                    </a:lnTo>
                    <a:lnTo>
                      <a:pt x="17" y="156"/>
                    </a:lnTo>
                    <a:lnTo>
                      <a:pt x="18" y="140"/>
                    </a:lnTo>
                    <a:lnTo>
                      <a:pt x="18" y="228"/>
                    </a:lnTo>
                    <a:lnTo>
                      <a:pt x="19" y="110"/>
                    </a:lnTo>
                    <a:lnTo>
                      <a:pt x="19" y="110"/>
                    </a:lnTo>
                    <a:lnTo>
                      <a:pt x="20" y="218"/>
                    </a:lnTo>
                    <a:lnTo>
                      <a:pt x="21" y="99"/>
                    </a:lnTo>
                    <a:lnTo>
                      <a:pt x="21" y="124"/>
                    </a:lnTo>
                    <a:lnTo>
                      <a:pt x="21" y="14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5" name="Freeform 1673"/>
              <p:cNvSpPr>
                <a:spLocks/>
              </p:cNvSpPr>
              <p:nvPr/>
            </p:nvSpPr>
            <p:spPr bwMode="auto">
              <a:xfrm>
                <a:off x="5134" y="1997"/>
                <a:ext cx="21" cy="735"/>
              </a:xfrm>
              <a:custGeom>
                <a:avLst/>
                <a:gdLst>
                  <a:gd name="T0" fmla="*/ 0 w 21"/>
                  <a:gd name="T1" fmla="*/ 615 h 735"/>
                  <a:gd name="T2" fmla="*/ 0 w 21"/>
                  <a:gd name="T3" fmla="*/ 678 h 735"/>
                  <a:gd name="T4" fmla="*/ 1 w 21"/>
                  <a:gd name="T5" fmla="*/ 556 h 735"/>
                  <a:gd name="T6" fmla="*/ 1 w 21"/>
                  <a:gd name="T7" fmla="*/ 629 h 735"/>
                  <a:gd name="T8" fmla="*/ 1 w 21"/>
                  <a:gd name="T9" fmla="*/ 628 h 735"/>
                  <a:gd name="T10" fmla="*/ 2 w 21"/>
                  <a:gd name="T11" fmla="*/ 538 h 735"/>
                  <a:gd name="T12" fmla="*/ 2 w 21"/>
                  <a:gd name="T13" fmla="*/ 644 h 735"/>
                  <a:gd name="T14" fmla="*/ 3 w 21"/>
                  <a:gd name="T15" fmla="*/ 565 h 735"/>
                  <a:gd name="T16" fmla="*/ 3 w 21"/>
                  <a:gd name="T17" fmla="*/ 545 h 735"/>
                  <a:gd name="T18" fmla="*/ 3 w 21"/>
                  <a:gd name="T19" fmla="*/ 617 h 735"/>
                  <a:gd name="T20" fmla="*/ 4 w 21"/>
                  <a:gd name="T21" fmla="*/ 483 h 735"/>
                  <a:gd name="T22" fmla="*/ 4 w 21"/>
                  <a:gd name="T23" fmla="*/ 480 h 735"/>
                  <a:gd name="T24" fmla="*/ 5 w 21"/>
                  <a:gd name="T25" fmla="*/ 559 h 735"/>
                  <a:gd name="T26" fmla="*/ 6 w 21"/>
                  <a:gd name="T27" fmla="*/ 385 h 735"/>
                  <a:gd name="T28" fmla="*/ 6 w 21"/>
                  <a:gd name="T29" fmla="*/ 409 h 735"/>
                  <a:gd name="T30" fmla="*/ 6 w 21"/>
                  <a:gd name="T31" fmla="*/ 414 h 735"/>
                  <a:gd name="T32" fmla="*/ 7 w 21"/>
                  <a:gd name="T33" fmla="*/ 0 h 735"/>
                  <a:gd name="T34" fmla="*/ 7 w 21"/>
                  <a:gd name="T35" fmla="*/ 62 h 735"/>
                  <a:gd name="T36" fmla="*/ 8 w 21"/>
                  <a:gd name="T37" fmla="*/ 133 h 735"/>
                  <a:gd name="T38" fmla="*/ 8 w 21"/>
                  <a:gd name="T39" fmla="*/ 518 h 735"/>
                  <a:gd name="T40" fmla="*/ 9 w 21"/>
                  <a:gd name="T41" fmla="*/ 476 h 735"/>
                  <a:gd name="T42" fmla="*/ 9 w 21"/>
                  <a:gd name="T43" fmla="*/ 467 h 735"/>
                  <a:gd name="T44" fmla="*/ 9 w 21"/>
                  <a:gd name="T45" fmla="*/ 463 h 735"/>
                  <a:gd name="T46" fmla="*/ 10 w 21"/>
                  <a:gd name="T47" fmla="*/ 614 h 735"/>
                  <a:gd name="T48" fmla="*/ 10 w 21"/>
                  <a:gd name="T49" fmla="*/ 515 h 735"/>
                  <a:gd name="T50" fmla="*/ 11 w 21"/>
                  <a:gd name="T51" fmla="*/ 522 h 735"/>
                  <a:gd name="T52" fmla="*/ 11 w 21"/>
                  <a:gd name="T53" fmla="*/ 657 h 735"/>
                  <a:gd name="T54" fmla="*/ 12 w 21"/>
                  <a:gd name="T55" fmla="*/ 595 h 735"/>
                  <a:gd name="T56" fmla="*/ 12 w 21"/>
                  <a:gd name="T57" fmla="*/ 614 h 735"/>
                  <a:gd name="T58" fmla="*/ 13 w 21"/>
                  <a:gd name="T59" fmla="*/ 572 h 735"/>
                  <a:gd name="T60" fmla="*/ 14 w 21"/>
                  <a:gd name="T61" fmla="*/ 702 h 735"/>
                  <a:gd name="T62" fmla="*/ 14 w 21"/>
                  <a:gd name="T63" fmla="*/ 664 h 735"/>
                  <a:gd name="T64" fmla="*/ 14 w 21"/>
                  <a:gd name="T65" fmla="*/ 593 h 735"/>
                  <a:gd name="T66" fmla="*/ 15 w 21"/>
                  <a:gd name="T67" fmla="*/ 708 h 735"/>
                  <a:gd name="T68" fmla="*/ 15 w 21"/>
                  <a:gd name="T69" fmla="*/ 619 h 735"/>
                  <a:gd name="T70" fmla="*/ 15 w 21"/>
                  <a:gd name="T71" fmla="*/ 613 h 735"/>
                  <a:gd name="T72" fmla="*/ 15 w 21"/>
                  <a:gd name="T73" fmla="*/ 611 h 735"/>
                  <a:gd name="T74" fmla="*/ 16 w 21"/>
                  <a:gd name="T75" fmla="*/ 720 h 735"/>
                  <a:gd name="T76" fmla="*/ 17 w 21"/>
                  <a:gd name="T77" fmla="*/ 631 h 735"/>
                  <a:gd name="T78" fmla="*/ 17 w 21"/>
                  <a:gd name="T79" fmla="*/ 637 h 735"/>
                  <a:gd name="T80" fmla="*/ 17 w 21"/>
                  <a:gd name="T81" fmla="*/ 730 h 735"/>
                  <a:gd name="T82" fmla="*/ 18 w 21"/>
                  <a:gd name="T83" fmla="*/ 635 h 735"/>
                  <a:gd name="T84" fmla="*/ 18 w 21"/>
                  <a:gd name="T85" fmla="*/ 678 h 735"/>
                  <a:gd name="T86" fmla="*/ 19 w 21"/>
                  <a:gd name="T87" fmla="*/ 689 h 735"/>
                  <a:gd name="T88" fmla="*/ 19 w 21"/>
                  <a:gd name="T89" fmla="*/ 735 h 735"/>
                  <a:gd name="T90" fmla="*/ 19 w 21"/>
                  <a:gd name="T91" fmla="*/ 641 h 735"/>
                  <a:gd name="T92" fmla="*/ 20 w 21"/>
                  <a:gd name="T93" fmla="*/ 699 h 735"/>
                  <a:gd name="T94" fmla="*/ 20 w 21"/>
                  <a:gd name="T95" fmla="*/ 674 h 735"/>
                  <a:gd name="T96" fmla="*/ 21 w 21"/>
                  <a:gd name="T97" fmla="*/ 731 h 735"/>
                  <a:gd name="T98" fmla="*/ 21 w 21"/>
                  <a:gd name="T99" fmla="*/ 643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5">
                    <a:moveTo>
                      <a:pt x="0" y="615"/>
                    </a:moveTo>
                    <a:lnTo>
                      <a:pt x="0" y="678"/>
                    </a:lnTo>
                    <a:lnTo>
                      <a:pt x="1" y="556"/>
                    </a:lnTo>
                    <a:lnTo>
                      <a:pt x="1" y="629"/>
                    </a:lnTo>
                    <a:lnTo>
                      <a:pt x="1" y="628"/>
                    </a:lnTo>
                    <a:lnTo>
                      <a:pt x="2" y="538"/>
                    </a:lnTo>
                    <a:lnTo>
                      <a:pt x="2" y="644"/>
                    </a:lnTo>
                    <a:lnTo>
                      <a:pt x="3" y="565"/>
                    </a:lnTo>
                    <a:lnTo>
                      <a:pt x="3" y="545"/>
                    </a:lnTo>
                    <a:lnTo>
                      <a:pt x="3" y="617"/>
                    </a:lnTo>
                    <a:lnTo>
                      <a:pt x="4" y="483"/>
                    </a:lnTo>
                    <a:lnTo>
                      <a:pt x="4" y="480"/>
                    </a:lnTo>
                    <a:lnTo>
                      <a:pt x="5" y="559"/>
                    </a:lnTo>
                    <a:lnTo>
                      <a:pt x="6" y="385"/>
                    </a:lnTo>
                    <a:lnTo>
                      <a:pt x="6" y="409"/>
                    </a:lnTo>
                    <a:lnTo>
                      <a:pt x="6" y="414"/>
                    </a:lnTo>
                    <a:lnTo>
                      <a:pt x="7" y="0"/>
                    </a:lnTo>
                    <a:lnTo>
                      <a:pt x="7" y="62"/>
                    </a:lnTo>
                    <a:lnTo>
                      <a:pt x="8" y="133"/>
                    </a:lnTo>
                    <a:lnTo>
                      <a:pt x="8" y="518"/>
                    </a:lnTo>
                    <a:lnTo>
                      <a:pt x="9" y="476"/>
                    </a:lnTo>
                    <a:lnTo>
                      <a:pt x="9" y="467"/>
                    </a:lnTo>
                    <a:lnTo>
                      <a:pt x="9" y="463"/>
                    </a:lnTo>
                    <a:lnTo>
                      <a:pt x="10" y="614"/>
                    </a:lnTo>
                    <a:lnTo>
                      <a:pt x="10" y="515"/>
                    </a:lnTo>
                    <a:lnTo>
                      <a:pt x="11" y="522"/>
                    </a:lnTo>
                    <a:lnTo>
                      <a:pt x="11" y="657"/>
                    </a:lnTo>
                    <a:lnTo>
                      <a:pt x="12" y="595"/>
                    </a:lnTo>
                    <a:lnTo>
                      <a:pt x="12" y="614"/>
                    </a:lnTo>
                    <a:lnTo>
                      <a:pt x="13" y="572"/>
                    </a:lnTo>
                    <a:lnTo>
                      <a:pt x="14" y="702"/>
                    </a:lnTo>
                    <a:lnTo>
                      <a:pt x="14" y="664"/>
                    </a:lnTo>
                    <a:lnTo>
                      <a:pt x="14" y="593"/>
                    </a:lnTo>
                    <a:lnTo>
                      <a:pt x="15" y="708"/>
                    </a:lnTo>
                    <a:lnTo>
                      <a:pt x="15" y="619"/>
                    </a:lnTo>
                    <a:lnTo>
                      <a:pt x="15" y="613"/>
                    </a:lnTo>
                    <a:lnTo>
                      <a:pt x="15" y="611"/>
                    </a:lnTo>
                    <a:lnTo>
                      <a:pt x="16" y="720"/>
                    </a:lnTo>
                    <a:lnTo>
                      <a:pt x="17" y="631"/>
                    </a:lnTo>
                    <a:lnTo>
                      <a:pt x="17" y="637"/>
                    </a:lnTo>
                    <a:lnTo>
                      <a:pt x="17" y="730"/>
                    </a:lnTo>
                    <a:lnTo>
                      <a:pt x="18" y="635"/>
                    </a:lnTo>
                    <a:lnTo>
                      <a:pt x="18" y="678"/>
                    </a:lnTo>
                    <a:lnTo>
                      <a:pt x="19" y="689"/>
                    </a:lnTo>
                    <a:lnTo>
                      <a:pt x="19" y="735"/>
                    </a:lnTo>
                    <a:lnTo>
                      <a:pt x="19" y="641"/>
                    </a:lnTo>
                    <a:lnTo>
                      <a:pt x="20" y="699"/>
                    </a:lnTo>
                    <a:lnTo>
                      <a:pt x="20" y="674"/>
                    </a:lnTo>
                    <a:lnTo>
                      <a:pt x="21" y="731"/>
                    </a:lnTo>
                    <a:lnTo>
                      <a:pt x="21" y="64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6" name="Freeform 1674"/>
              <p:cNvSpPr>
                <a:spLocks/>
              </p:cNvSpPr>
              <p:nvPr/>
            </p:nvSpPr>
            <p:spPr bwMode="auto">
              <a:xfrm>
                <a:off x="5155" y="2011"/>
                <a:ext cx="23" cy="717"/>
              </a:xfrm>
              <a:custGeom>
                <a:avLst/>
                <a:gdLst>
                  <a:gd name="T0" fmla="*/ 0 w 23"/>
                  <a:gd name="T1" fmla="*/ 629 h 717"/>
                  <a:gd name="T2" fmla="*/ 0 w 23"/>
                  <a:gd name="T3" fmla="*/ 630 h 717"/>
                  <a:gd name="T4" fmla="*/ 1 w 23"/>
                  <a:gd name="T5" fmla="*/ 713 h 717"/>
                  <a:gd name="T6" fmla="*/ 2 w 23"/>
                  <a:gd name="T7" fmla="*/ 626 h 717"/>
                  <a:gd name="T8" fmla="*/ 2 w 23"/>
                  <a:gd name="T9" fmla="*/ 688 h 717"/>
                  <a:gd name="T10" fmla="*/ 2 w 23"/>
                  <a:gd name="T11" fmla="*/ 706 h 717"/>
                  <a:gd name="T12" fmla="*/ 3 w 23"/>
                  <a:gd name="T13" fmla="*/ 621 h 717"/>
                  <a:gd name="T14" fmla="*/ 3 w 23"/>
                  <a:gd name="T15" fmla="*/ 717 h 717"/>
                  <a:gd name="T16" fmla="*/ 3 w 23"/>
                  <a:gd name="T17" fmla="*/ 677 h 717"/>
                  <a:gd name="T18" fmla="*/ 4 w 23"/>
                  <a:gd name="T19" fmla="*/ 687 h 717"/>
                  <a:gd name="T20" fmla="*/ 4 w 23"/>
                  <a:gd name="T21" fmla="*/ 711 h 717"/>
                  <a:gd name="T22" fmla="*/ 4 w 23"/>
                  <a:gd name="T23" fmla="*/ 614 h 717"/>
                  <a:gd name="T24" fmla="*/ 5 w 23"/>
                  <a:gd name="T25" fmla="*/ 655 h 717"/>
                  <a:gd name="T26" fmla="*/ 5 w 23"/>
                  <a:gd name="T27" fmla="*/ 632 h 717"/>
                  <a:gd name="T28" fmla="*/ 6 w 23"/>
                  <a:gd name="T29" fmla="*/ 703 h 717"/>
                  <a:gd name="T30" fmla="*/ 7 w 23"/>
                  <a:gd name="T31" fmla="*/ 594 h 717"/>
                  <a:gd name="T32" fmla="*/ 7 w 23"/>
                  <a:gd name="T33" fmla="*/ 597 h 717"/>
                  <a:gd name="T34" fmla="*/ 7 w 23"/>
                  <a:gd name="T35" fmla="*/ 695 h 717"/>
                  <a:gd name="T36" fmla="*/ 8 w 23"/>
                  <a:gd name="T37" fmla="*/ 581 h 717"/>
                  <a:gd name="T38" fmla="*/ 8 w 23"/>
                  <a:gd name="T39" fmla="*/ 618 h 717"/>
                  <a:gd name="T40" fmla="*/ 9 w 23"/>
                  <a:gd name="T41" fmla="*/ 642 h 717"/>
                  <a:gd name="T42" fmla="*/ 9 w 23"/>
                  <a:gd name="T43" fmla="*/ 686 h 717"/>
                  <a:gd name="T44" fmla="*/ 9 w 23"/>
                  <a:gd name="T45" fmla="*/ 566 h 717"/>
                  <a:gd name="T46" fmla="*/ 10 w 23"/>
                  <a:gd name="T47" fmla="*/ 651 h 717"/>
                  <a:gd name="T48" fmla="*/ 10 w 23"/>
                  <a:gd name="T49" fmla="*/ 655 h 717"/>
                  <a:gd name="T50" fmla="*/ 10 w 23"/>
                  <a:gd name="T51" fmla="*/ 674 h 717"/>
                  <a:gd name="T52" fmla="*/ 10 w 23"/>
                  <a:gd name="T53" fmla="*/ 548 h 717"/>
                  <a:gd name="T54" fmla="*/ 11 w 23"/>
                  <a:gd name="T55" fmla="*/ 567 h 717"/>
                  <a:gd name="T56" fmla="*/ 12 w 23"/>
                  <a:gd name="T57" fmla="*/ 549 h 717"/>
                  <a:gd name="T58" fmla="*/ 12 w 23"/>
                  <a:gd name="T59" fmla="*/ 635 h 717"/>
                  <a:gd name="T60" fmla="*/ 13 w 23"/>
                  <a:gd name="T61" fmla="*/ 494 h 717"/>
                  <a:gd name="T62" fmla="*/ 13 w 23"/>
                  <a:gd name="T63" fmla="*/ 494 h 717"/>
                  <a:gd name="T64" fmla="*/ 14 w 23"/>
                  <a:gd name="T65" fmla="*/ 596 h 717"/>
                  <a:gd name="T66" fmla="*/ 14 w 23"/>
                  <a:gd name="T67" fmla="*/ 446 h 717"/>
                  <a:gd name="T68" fmla="*/ 14 w 23"/>
                  <a:gd name="T69" fmla="*/ 465 h 717"/>
                  <a:gd name="T70" fmla="*/ 15 w 23"/>
                  <a:gd name="T71" fmla="*/ 500 h 717"/>
                  <a:gd name="T72" fmla="*/ 16 w 23"/>
                  <a:gd name="T73" fmla="*/ 38 h 717"/>
                  <a:gd name="T74" fmla="*/ 16 w 23"/>
                  <a:gd name="T75" fmla="*/ 0 h 717"/>
                  <a:gd name="T76" fmla="*/ 17 w 23"/>
                  <a:gd name="T77" fmla="*/ 410 h 717"/>
                  <a:gd name="T78" fmla="*/ 17 w 23"/>
                  <a:gd name="T79" fmla="*/ 384 h 717"/>
                  <a:gd name="T80" fmla="*/ 18 w 23"/>
                  <a:gd name="T81" fmla="*/ 399 h 717"/>
                  <a:gd name="T82" fmla="*/ 19 w 23"/>
                  <a:gd name="T83" fmla="*/ 588 h 717"/>
                  <a:gd name="T84" fmla="*/ 19 w 23"/>
                  <a:gd name="T85" fmla="*/ 486 h 717"/>
                  <a:gd name="T86" fmla="*/ 19 w 23"/>
                  <a:gd name="T87" fmla="*/ 490 h 717"/>
                  <a:gd name="T88" fmla="*/ 20 w 23"/>
                  <a:gd name="T89" fmla="*/ 633 h 717"/>
                  <a:gd name="T90" fmla="*/ 21 w 23"/>
                  <a:gd name="T91" fmla="*/ 560 h 717"/>
                  <a:gd name="T92" fmla="*/ 21 w 23"/>
                  <a:gd name="T93" fmla="*/ 583 h 717"/>
                  <a:gd name="T94" fmla="*/ 22 w 23"/>
                  <a:gd name="T95" fmla="*/ 549 h 717"/>
                  <a:gd name="T96" fmla="*/ 22 w 23"/>
                  <a:gd name="T97" fmla="*/ 681 h 717"/>
                  <a:gd name="T98" fmla="*/ 23 w 23"/>
                  <a:gd name="T99" fmla="*/ 66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7">
                    <a:moveTo>
                      <a:pt x="0" y="629"/>
                    </a:moveTo>
                    <a:lnTo>
                      <a:pt x="0" y="630"/>
                    </a:lnTo>
                    <a:lnTo>
                      <a:pt x="1" y="713"/>
                    </a:lnTo>
                    <a:lnTo>
                      <a:pt x="2" y="626"/>
                    </a:lnTo>
                    <a:lnTo>
                      <a:pt x="2" y="688"/>
                    </a:lnTo>
                    <a:lnTo>
                      <a:pt x="2" y="706"/>
                    </a:lnTo>
                    <a:lnTo>
                      <a:pt x="3" y="621"/>
                    </a:lnTo>
                    <a:lnTo>
                      <a:pt x="3" y="717"/>
                    </a:lnTo>
                    <a:lnTo>
                      <a:pt x="3" y="677"/>
                    </a:lnTo>
                    <a:lnTo>
                      <a:pt x="4" y="687"/>
                    </a:lnTo>
                    <a:lnTo>
                      <a:pt x="4" y="711"/>
                    </a:lnTo>
                    <a:lnTo>
                      <a:pt x="4" y="614"/>
                    </a:lnTo>
                    <a:lnTo>
                      <a:pt x="5" y="655"/>
                    </a:lnTo>
                    <a:lnTo>
                      <a:pt x="5" y="632"/>
                    </a:lnTo>
                    <a:lnTo>
                      <a:pt x="6" y="703"/>
                    </a:lnTo>
                    <a:lnTo>
                      <a:pt x="7" y="594"/>
                    </a:lnTo>
                    <a:lnTo>
                      <a:pt x="7" y="597"/>
                    </a:lnTo>
                    <a:lnTo>
                      <a:pt x="7" y="695"/>
                    </a:lnTo>
                    <a:lnTo>
                      <a:pt x="8" y="581"/>
                    </a:lnTo>
                    <a:lnTo>
                      <a:pt x="8" y="618"/>
                    </a:lnTo>
                    <a:lnTo>
                      <a:pt x="9" y="642"/>
                    </a:lnTo>
                    <a:lnTo>
                      <a:pt x="9" y="686"/>
                    </a:lnTo>
                    <a:lnTo>
                      <a:pt x="9" y="566"/>
                    </a:lnTo>
                    <a:lnTo>
                      <a:pt x="10" y="651"/>
                    </a:lnTo>
                    <a:lnTo>
                      <a:pt x="10" y="655"/>
                    </a:lnTo>
                    <a:lnTo>
                      <a:pt x="10" y="674"/>
                    </a:lnTo>
                    <a:lnTo>
                      <a:pt x="10" y="548"/>
                    </a:lnTo>
                    <a:lnTo>
                      <a:pt x="11" y="567"/>
                    </a:lnTo>
                    <a:lnTo>
                      <a:pt x="12" y="549"/>
                    </a:lnTo>
                    <a:lnTo>
                      <a:pt x="12" y="635"/>
                    </a:lnTo>
                    <a:lnTo>
                      <a:pt x="13" y="494"/>
                    </a:lnTo>
                    <a:lnTo>
                      <a:pt x="13" y="494"/>
                    </a:lnTo>
                    <a:lnTo>
                      <a:pt x="14" y="596"/>
                    </a:lnTo>
                    <a:lnTo>
                      <a:pt x="14" y="446"/>
                    </a:lnTo>
                    <a:lnTo>
                      <a:pt x="14" y="465"/>
                    </a:lnTo>
                    <a:lnTo>
                      <a:pt x="15" y="500"/>
                    </a:lnTo>
                    <a:lnTo>
                      <a:pt x="16" y="38"/>
                    </a:lnTo>
                    <a:lnTo>
                      <a:pt x="16" y="0"/>
                    </a:lnTo>
                    <a:lnTo>
                      <a:pt x="17" y="410"/>
                    </a:lnTo>
                    <a:lnTo>
                      <a:pt x="17" y="384"/>
                    </a:lnTo>
                    <a:lnTo>
                      <a:pt x="18" y="399"/>
                    </a:lnTo>
                    <a:lnTo>
                      <a:pt x="19" y="588"/>
                    </a:lnTo>
                    <a:lnTo>
                      <a:pt x="19" y="486"/>
                    </a:lnTo>
                    <a:lnTo>
                      <a:pt x="19" y="490"/>
                    </a:lnTo>
                    <a:lnTo>
                      <a:pt x="20" y="633"/>
                    </a:lnTo>
                    <a:lnTo>
                      <a:pt x="21" y="560"/>
                    </a:lnTo>
                    <a:lnTo>
                      <a:pt x="21" y="583"/>
                    </a:lnTo>
                    <a:lnTo>
                      <a:pt x="22" y="549"/>
                    </a:lnTo>
                    <a:lnTo>
                      <a:pt x="22" y="681"/>
                    </a:lnTo>
                    <a:lnTo>
                      <a:pt x="23" y="66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7" name="Freeform 1675"/>
              <p:cNvSpPr>
                <a:spLocks/>
              </p:cNvSpPr>
              <p:nvPr/>
            </p:nvSpPr>
            <p:spPr bwMode="auto">
              <a:xfrm>
                <a:off x="5178" y="2498"/>
                <a:ext cx="21" cy="267"/>
              </a:xfrm>
              <a:custGeom>
                <a:avLst/>
                <a:gdLst>
                  <a:gd name="T0" fmla="*/ 0 w 21"/>
                  <a:gd name="T1" fmla="*/ 173 h 267"/>
                  <a:gd name="T2" fmla="*/ 0 w 21"/>
                  <a:gd name="T3" fmla="*/ 84 h 267"/>
                  <a:gd name="T4" fmla="*/ 1 w 21"/>
                  <a:gd name="T5" fmla="*/ 205 h 267"/>
                  <a:gd name="T6" fmla="*/ 1 w 21"/>
                  <a:gd name="T7" fmla="*/ 118 h 267"/>
                  <a:gd name="T8" fmla="*/ 1 w 21"/>
                  <a:gd name="T9" fmla="*/ 109 h 267"/>
                  <a:gd name="T10" fmla="*/ 1 w 21"/>
                  <a:gd name="T11" fmla="*/ 102 h 267"/>
                  <a:gd name="T12" fmla="*/ 2 w 21"/>
                  <a:gd name="T13" fmla="*/ 211 h 267"/>
                  <a:gd name="T14" fmla="*/ 2 w 21"/>
                  <a:gd name="T15" fmla="*/ 117 h 267"/>
                  <a:gd name="T16" fmla="*/ 3 w 21"/>
                  <a:gd name="T17" fmla="*/ 122 h 267"/>
                  <a:gd name="T18" fmla="*/ 3 w 21"/>
                  <a:gd name="T19" fmla="*/ 214 h 267"/>
                  <a:gd name="T20" fmla="*/ 4 w 21"/>
                  <a:gd name="T21" fmla="*/ 169 h 267"/>
                  <a:gd name="T22" fmla="*/ 4 w 21"/>
                  <a:gd name="T23" fmla="*/ 186 h 267"/>
                  <a:gd name="T24" fmla="*/ 5 w 21"/>
                  <a:gd name="T25" fmla="*/ 133 h 267"/>
                  <a:gd name="T26" fmla="*/ 5 w 21"/>
                  <a:gd name="T27" fmla="*/ 223 h 267"/>
                  <a:gd name="T28" fmla="*/ 5 w 21"/>
                  <a:gd name="T29" fmla="*/ 195 h 267"/>
                  <a:gd name="T30" fmla="*/ 6 w 21"/>
                  <a:gd name="T31" fmla="*/ 176 h 267"/>
                  <a:gd name="T32" fmla="*/ 6 w 21"/>
                  <a:gd name="T33" fmla="*/ 137 h 267"/>
                  <a:gd name="T34" fmla="*/ 7 w 21"/>
                  <a:gd name="T35" fmla="*/ 227 h 267"/>
                  <a:gd name="T36" fmla="*/ 7 w 21"/>
                  <a:gd name="T37" fmla="*/ 143 h 267"/>
                  <a:gd name="T38" fmla="*/ 7 w 21"/>
                  <a:gd name="T39" fmla="*/ 139 h 267"/>
                  <a:gd name="T40" fmla="*/ 8 w 21"/>
                  <a:gd name="T41" fmla="*/ 237 h 267"/>
                  <a:gd name="T42" fmla="*/ 8 w 21"/>
                  <a:gd name="T43" fmla="*/ 138 h 267"/>
                  <a:gd name="T44" fmla="*/ 8 w 21"/>
                  <a:gd name="T45" fmla="*/ 147 h 267"/>
                  <a:gd name="T46" fmla="*/ 8 w 21"/>
                  <a:gd name="T47" fmla="*/ 158 h 267"/>
                  <a:gd name="T48" fmla="*/ 10 w 21"/>
                  <a:gd name="T49" fmla="*/ 136 h 267"/>
                  <a:gd name="T50" fmla="*/ 10 w 21"/>
                  <a:gd name="T51" fmla="*/ 261 h 267"/>
                  <a:gd name="T52" fmla="*/ 10 w 21"/>
                  <a:gd name="T53" fmla="*/ 259 h 267"/>
                  <a:gd name="T54" fmla="*/ 11 w 21"/>
                  <a:gd name="T55" fmla="*/ 131 h 267"/>
                  <a:gd name="T56" fmla="*/ 12 w 21"/>
                  <a:gd name="T57" fmla="*/ 267 h 267"/>
                  <a:gd name="T58" fmla="*/ 12 w 21"/>
                  <a:gd name="T59" fmla="*/ 178 h 267"/>
                  <a:gd name="T60" fmla="*/ 12 w 21"/>
                  <a:gd name="T61" fmla="*/ 159 h 267"/>
                  <a:gd name="T62" fmla="*/ 13 w 21"/>
                  <a:gd name="T63" fmla="*/ 264 h 267"/>
                  <a:gd name="T64" fmla="*/ 13 w 21"/>
                  <a:gd name="T65" fmla="*/ 122 h 267"/>
                  <a:gd name="T66" fmla="*/ 13 w 21"/>
                  <a:gd name="T67" fmla="*/ 118 h 267"/>
                  <a:gd name="T68" fmla="*/ 14 w 21"/>
                  <a:gd name="T69" fmla="*/ 251 h 267"/>
                  <a:gd name="T70" fmla="*/ 15 w 21"/>
                  <a:gd name="T71" fmla="*/ 108 h 267"/>
                  <a:gd name="T72" fmla="*/ 15 w 21"/>
                  <a:gd name="T73" fmla="*/ 126 h 267"/>
                  <a:gd name="T74" fmla="*/ 15 w 21"/>
                  <a:gd name="T75" fmla="*/ 140 h 267"/>
                  <a:gd name="T76" fmla="*/ 15 w 21"/>
                  <a:gd name="T77" fmla="*/ 231 h 267"/>
                  <a:gd name="T78" fmla="*/ 16 w 21"/>
                  <a:gd name="T79" fmla="*/ 96 h 267"/>
                  <a:gd name="T80" fmla="*/ 16 w 21"/>
                  <a:gd name="T81" fmla="*/ 190 h 267"/>
                  <a:gd name="T82" fmla="*/ 17 w 21"/>
                  <a:gd name="T83" fmla="*/ 209 h 267"/>
                  <a:gd name="T84" fmla="*/ 17 w 21"/>
                  <a:gd name="T85" fmla="*/ 81 h 267"/>
                  <a:gd name="T86" fmla="*/ 18 w 21"/>
                  <a:gd name="T87" fmla="*/ 132 h 267"/>
                  <a:gd name="T88" fmla="*/ 18 w 21"/>
                  <a:gd name="T89" fmla="*/ 108 h 267"/>
                  <a:gd name="T90" fmla="*/ 19 w 21"/>
                  <a:gd name="T91" fmla="*/ 163 h 267"/>
                  <a:gd name="T92" fmla="*/ 19 w 21"/>
                  <a:gd name="T93" fmla="*/ 40 h 267"/>
                  <a:gd name="T94" fmla="*/ 20 w 21"/>
                  <a:gd name="T95" fmla="*/ 37 h 267"/>
                  <a:gd name="T96" fmla="*/ 20 w 21"/>
                  <a:gd name="T97" fmla="*/ 126 h 267"/>
                  <a:gd name="T98" fmla="*/ 21 w 21"/>
                  <a:gd name="T9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7">
                    <a:moveTo>
                      <a:pt x="0" y="173"/>
                    </a:moveTo>
                    <a:lnTo>
                      <a:pt x="0" y="84"/>
                    </a:lnTo>
                    <a:lnTo>
                      <a:pt x="1" y="205"/>
                    </a:lnTo>
                    <a:lnTo>
                      <a:pt x="1" y="118"/>
                    </a:lnTo>
                    <a:lnTo>
                      <a:pt x="1" y="109"/>
                    </a:lnTo>
                    <a:lnTo>
                      <a:pt x="1" y="102"/>
                    </a:lnTo>
                    <a:lnTo>
                      <a:pt x="2" y="211"/>
                    </a:lnTo>
                    <a:lnTo>
                      <a:pt x="2" y="117"/>
                    </a:lnTo>
                    <a:lnTo>
                      <a:pt x="3" y="122"/>
                    </a:lnTo>
                    <a:lnTo>
                      <a:pt x="3" y="214"/>
                    </a:lnTo>
                    <a:lnTo>
                      <a:pt x="4" y="169"/>
                    </a:lnTo>
                    <a:lnTo>
                      <a:pt x="4" y="186"/>
                    </a:lnTo>
                    <a:lnTo>
                      <a:pt x="5" y="133"/>
                    </a:lnTo>
                    <a:lnTo>
                      <a:pt x="5" y="223"/>
                    </a:lnTo>
                    <a:lnTo>
                      <a:pt x="5" y="195"/>
                    </a:lnTo>
                    <a:lnTo>
                      <a:pt x="6" y="176"/>
                    </a:lnTo>
                    <a:lnTo>
                      <a:pt x="6" y="137"/>
                    </a:lnTo>
                    <a:lnTo>
                      <a:pt x="7" y="227"/>
                    </a:lnTo>
                    <a:lnTo>
                      <a:pt x="7" y="143"/>
                    </a:lnTo>
                    <a:lnTo>
                      <a:pt x="7" y="139"/>
                    </a:lnTo>
                    <a:lnTo>
                      <a:pt x="8" y="237"/>
                    </a:lnTo>
                    <a:lnTo>
                      <a:pt x="8" y="138"/>
                    </a:lnTo>
                    <a:lnTo>
                      <a:pt x="8" y="147"/>
                    </a:lnTo>
                    <a:lnTo>
                      <a:pt x="8" y="158"/>
                    </a:lnTo>
                    <a:lnTo>
                      <a:pt x="10" y="136"/>
                    </a:lnTo>
                    <a:lnTo>
                      <a:pt x="10" y="261"/>
                    </a:lnTo>
                    <a:lnTo>
                      <a:pt x="10" y="259"/>
                    </a:lnTo>
                    <a:lnTo>
                      <a:pt x="11" y="131"/>
                    </a:lnTo>
                    <a:lnTo>
                      <a:pt x="12" y="267"/>
                    </a:lnTo>
                    <a:lnTo>
                      <a:pt x="12" y="178"/>
                    </a:lnTo>
                    <a:lnTo>
                      <a:pt x="12" y="159"/>
                    </a:lnTo>
                    <a:lnTo>
                      <a:pt x="13" y="264"/>
                    </a:lnTo>
                    <a:lnTo>
                      <a:pt x="13" y="122"/>
                    </a:lnTo>
                    <a:lnTo>
                      <a:pt x="13" y="118"/>
                    </a:lnTo>
                    <a:lnTo>
                      <a:pt x="14" y="251"/>
                    </a:lnTo>
                    <a:lnTo>
                      <a:pt x="15" y="108"/>
                    </a:lnTo>
                    <a:lnTo>
                      <a:pt x="15" y="126"/>
                    </a:lnTo>
                    <a:lnTo>
                      <a:pt x="15" y="140"/>
                    </a:lnTo>
                    <a:lnTo>
                      <a:pt x="15" y="231"/>
                    </a:lnTo>
                    <a:lnTo>
                      <a:pt x="16" y="96"/>
                    </a:lnTo>
                    <a:lnTo>
                      <a:pt x="16" y="190"/>
                    </a:lnTo>
                    <a:lnTo>
                      <a:pt x="17" y="209"/>
                    </a:lnTo>
                    <a:lnTo>
                      <a:pt x="17" y="81"/>
                    </a:lnTo>
                    <a:lnTo>
                      <a:pt x="18" y="132"/>
                    </a:lnTo>
                    <a:lnTo>
                      <a:pt x="18" y="108"/>
                    </a:lnTo>
                    <a:lnTo>
                      <a:pt x="19" y="163"/>
                    </a:lnTo>
                    <a:lnTo>
                      <a:pt x="19" y="40"/>
                    </a:lnTo>
                    <a:lnTo>
                      <a:pt x="20" y="37"/>
                    </a:lnTo>
                    <a:lnTo>
                      <a:pt x="20" y="126"/>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8" name="Freeform 1676"/>
              <p:cNvSpPr>
                <a:spLocks/>
              </p:cNvSpPr>
              <p:nvPr/>
            </p:nvSpPr>
            <p:spPr bwMode="auto">
              <a:xfrm>
                <a:off x="5199" y="2014"/>
                <a:ext cx="20" cy="812"/>
              </a:xfrm>
              <a:custGeom>
                <a:avLst/>
                <a:gdLst>
                  <a:gd name="T0" fmla="*/ 0 w 20"/>
                  <a:gd name="T1" fmla="*/ 484 h 812"/>
                  <a:gd name="T2" fmla="*/ 0 w 20"/>
                  <a:gd name="T3" fmla="*/ 494 h 812"/>
                  <a:gd name="T4" fmla="*/ 0 w 20"/>
                  <a:gd name="T5" fmla="*/ 508 h 812"/>
                  <a:gd name="T6" fmla="*/ 0 w 20"/>
                  <a:gd name="T7" fmla="*/ 553 h 812"/>
                  <a:gd name="T8" fmla="*/ 2 w 20"/>
                  <a:gd name="T9" fmla="*/ 320 h 812"/>
                  <a:gd name="T10" fmla="*/ 2 w 20"/>
                  <a:gd name="T11" fmla="*/ 313 h 812"/>
                  <a:gd name="T12" fmla="*/ 2 w 20"/>
                  <a:gd name="T13" fmla="*/ 325 h 812"/>
                  <a:gd name="T14" fmla="*/ 2 w 20"/>
                  <a:gd name="T15" fmla="*/ 0 h 812"/>
                  <a:gd name="T16" fmla="*/ 3 w 20"/>
                  <a:gd name="T17" fmla="*/ 285 h 812"/>
                  <a:gd name="T18" fmla="*/ 3 w 20"/>
                  <a:gd name="T19" fmla="*/ 278 h 812"/>
                  <a:gd name="T20" fmla="*/ 4 w 20"/>
                  <a:gd name="T21" fmla="*/ 550 h 812"/>
                  <a:gd name="T22" fmla="*/ 5 w 20"/>
                  <a:gd name="T23" fmla="*/ 481 h 812"/>
                  <a:gd name="T24" fmla="*/ 5 w 20"/>
                  <a:gd name="T25" fmla="*/ 483 h 812"/>
                  <a:gd name="T26" fmla="*/ 6 w 20"/>
                  <a:gd name="T27" fmla="*/ 617 h 812"/>
                  <a:gd name="T28" fmla="*/ 6 w 20"/>
                  <a:gd name="T29" fmla="*/ 573 h 812"/>
                  <a:gd name="T30" fmla="*/ 7 w 20"/>
                  <a:gd name="T31" fmla="*/ 601 h 812"/>
                  <a:gd name="T32" fmla="*/ 7 w 20"/>
                  <a:gd name="T33" fmla="*/ 560 h 812"/>
                  <a:gd name="T34" fmla="*/ 8 w 20"/>
                  <a:gd name="T35" fmla="*/ 661 h 812"/>
                  <a:gd name="T36" fmla="*/ 8 w 20"/>
                  <a:gd name="T37" fmla="*/ 649 h 812"/>
                  <a:gd name="T38" fmla="*/ 8 w 20"/>
                  <a:gd name="T39" fmla="*/ 651 h 812"/>
                  <a:gd name="T40" fmla="*/ 9 w 20"/>
                  <a:gd name="T41" fmla="*/ 585 h 812"/>
                  <a:gd name="T42" fmla="*/ 9 w 20"/>
                  <a:gd name="T43" fmla="*/ 694 h 812"/>
                  <a:gd name="T44" fmla="*/ 9 w 20"/>
                  <a:gd name="T45" fmla="*/ 666 h 812"/>
                  <a:gd name="T46" fmla="*/ 10 w 20"/>
                  <a:gd name="T47" fmla="*/ 640 h 812"/>
                  <a:gd name="T48" fmla="*/ 10 w 20"/>
                  <a:gd name="T49" fmla="*/ 606 h 812"/>
                  <a:gd name="T50" fmla="*/ 10 w 20"/>
                  <a:gd name="T51" fmla="*/ 706 h 812"/>
                  <a:gd name="T52" fmla="*/ 11 w 20"/>
                  <a:gd name="T53" fmla="*/ 624 h 812"/>
                  <a:gd name="T54" fmla="*/ 11 w 20"/>
                  <a:gd name="T55" fmla="*/ 625 h 812"/>
                  <a:gd name="T56" fmla="*/ 12 w 20"/>
                  <a:gd name="T57" fmla="*/ 717 h 812"/>
                  <a:gd name="T58" fmla="*/ 12 w 20"/>
                  <a:gd name="T59" fmla="*/ 663 h 812"/>
                  <a:gd name="T60" fmla="*/ 13 w 20"/>
                  <a:gd name="T61" fmla="*/ 678 h 812"/>
                  <a:gd name="T62" fmla="*/ 13 w 20"/>
                  <a:gd name="T63" fmla="*/ 728 h 812"/>
                  <a:gd name="T64" fmla="*/ 14 w 20"/>
                  <a:gd name="T65" fmla="*/ 653 h 812"/>
                  <a:gd name="T66" fmla="*/ 14 w 20"/>
                  <a:gd name="T67" fmla="*/ 726 h 812"/>
                  <a:gd name="T68" fmla="*/ 14 w 20"/>
                  <a:gd name="T69" fmla="*/ 734 h 812"/>
                  <a:gd name="T70" fmla="*/ 15 w 20"/>
                  <a:gd name="T71" fmla="*/ 663 h 812"/>
                  <a:gd name="T72" fmla="*/ 16 w 20"/>
                  <a:gd name="T73" fmla="*/ 759 h 812"/>
                  <a:gd name="T74" fmla="*/ 16 w 20"/>
                  <a:gd name="T75" fmla="*/ 715 h 812"/>
                  <a:gd name="T76" fmla="*/ 16 w 20"/>
                  <a:gd name="T77" fmla="*/ 699 h 812"/>
                  <a:gd name="T78" fmla="*/ 16 w 20"/>
                  <a:gd name="T79" fmla="*/ 670 h 812"/>
                  <a:gd name="T80" fmla="*/ 17 w 20"/>
                  <a:gd name="T81" fmla="*/ 782 h 812"/>
                  <a:gd name="T82" fmla="*/ 17 w 20"/>
                  <a:gd name="T83" fmla="*/ 676 h 812"/>
                  <a:gd name="T84" fmla="*/ 17 w 20"/>
                  <a:gd name="T85" fmla="*/ 673 h 812"/>
                  <a:gd name="T86" fmla="*/ 18 w 20"/>
                  <a:gd name="T87" fmla="*/ 812 h 812"/>
                  <a:gd name="T88" fmla="*/ 19 w 20"/>
                  <a:gd name="T89" fmla="*/ 672 h 812"/>
                  <a:gd name="T90" fmla="*/ 19 w 20"/>
                  <a:gd name="T91" fmla="*/ 687 h 812"/>
                  <a:gd name="T92" fmla="*/ 19 w 20"/>
                  <a:gd name="T93" fmla="*/ 701 h 812"/>
                  <a:gd name="T94" fmla="*/ 19 w 20"/>
                  <a:gd name="T95" fmla="*/ 793 h 812"/>
                  <a:gd name="T96" fmla="*/ 20 w 20"/>
                  <a:gd name="T97" fmla="*/ 667 h 812"/>
                  <a:gd name="T98" fmla="*/ 20 w 20"/>
                  <a:gd name="T99" fmla="*/ 761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12">
                    <a:moveTo>
                      <a:pt x="0" y="484"/>
                    </a:moveTo>
                    <a:lnTo>
                      <a:pt x="0" y="494"/>
                    </a:lnTo>
                    <a:lnTo>
                      <a:pt x="0" y="508"/>
                    </a:lnTo>
                    <a:lnTo>
                      <a:pt x="0" y="553"/>
                    </a:lnTo>
                    <a:lnTo>
                      <a:pt x="2" y="320"/>
                    </a:lnTo>
                    <a:lnTo>
                      <a:pt x="2" y="313"/>
                    </a:lnTo>
                    <a:lnTo>
                      <a:pt x="2" y="325"/>
                    </a:lnTo>
                    <a:lnTo>
                      <a:pt x="2" y="0"/>
                    </a:lnTo>
                    <a:lnTo>
                      <a:pt x="3" y="285"/>
                    </a:lnTo>
                    <a:lnTo>
                      <a:pt x="3" y="278"/>
                    </a:lnTo>
                    <a:lnTo>
                      <a:pt x="4" y="550"/>
                    </a:lnTo>
                    <a:lnTo>
                      <a:pt x="5" y="481"/>
                    </a:lnTo>
                    <a:lnTo>
                      <a:pt x="5" y="483"/>
                    </a:lnTo>
                    <a:lnTo>
                      <a:pt x="6" y="617"/>
                    </a:lnTo>
                    <a:lnTo>
                      <a:pt x="6" y="573"/>
                    </a:lnTo>
                    <a:lnTo>
                      <a:pt x="7" y="601"/>
                    </a:lnTo>
                    <a:lnTo>
                      <a:pt x="7" y="560"/>
                    </a:lnTo>
                    <a:lnTo>
                      <a:pt x="8" y="661"/>
                    </a:lnTo>
                    <a:lnTo>
                      <a:pt x="8" y="649"/>
                    </a:lnTo>
                    <a:lnTo>
                      <a:pt x="8" y="651"/>
                    </a:lnTo>
                    <a:lnTo>
                      <a:pt x="9" y="585"/>
                    </a:lnTo>
                    <a:lnTo>
                      <a:pt x="9" y="694"/>
                    </a:lnTo>
                    <a:lnTo>
                      <a:pt x="9" y="666"/>
                    </a:lnTo>
                    <a:lnTo>
                      <a:pt x="10" y="640"/>
                    </a:lnTo>
                    <a:lnTo>
                      <a:pt x="10" y="606"/>
                    </a:lnTo>
                    <a:lnTo>
                      <a:pt x="10" y="706"/>
                    </a:lnTo>
                    <a:lnTo>
                      <a:pt x="11" y="624"/>
                    </a:lnTo>
                    <a:lnTo>
                      <a:pt x="11" y="625"/>
                    </a:lnTo>
                    <a:lnTo>
                      <a:pt x="12" y="717"/>
                    </a:lnTo>
                    <a:lnTo>
                      <a:pt x="12" y="663"/>
                    </a:lnTo>
                    <a:lnTo>
                      <a:pt x="13" y="678"/>
                    </a:lnTo>
                    <a:lnTo>
                      <a:pt x="13" y="728"/>
                    </a:lnTo>
                    <a:lnTo>
                      <a:pt x="14" y="653"/>
                    </a:lnTo>
                    <a:lnTo>
                      <a:pt x="14" y="726"/>
                    </a:lnTo>
                    <a:lnTo>
                      <a:pt x="14" y="734"/>
                    </a:lnTo>
                    <a:lnTo>
                      <a:pt x="15" y="663"/>
                    </a:lnTo>
                    <a:lnTo>
                      <a:pt x="16" y="759"/>
                    </a:lnTo>
                    <a:lnTo>
                      <a:pt x="16" y="715"/>
                    </a:lnTo>
                    <a:lnTo>
                      <a:pt x="16" y="699"/>
                    </a:lnTo>
                    <a:lnTo>
                      <a:pt x="16" y="670"/>
                    </a:lnTo>
                    <a:lnTo>
                      <a:pt x="17" y="782"/>
                    </a:lnTo>
                    <a:lnTo>
                      <a:pt x="17" y="676"/>
                    </a:lnTo>
                    <a:lnTo>
                      <a:pt x="17" y="673"/>
                    </a:lnTo>
                    <a:lnTo>
                      <a:pt x="18" y="812"/>
                    </a:lnTo>
                    <a:lnTo>
                      <a:pt x="19" y="672"/>
                    </a:lnTo>
                    <a:lnTo>
                      <a:pt x="19" y="687"/>
                    </a:lnTo>
                    <a:lnTo>
                      <a:pt x="19" y="701"/>
                    </a:lnTo>
                    <a:lnTo>
                      <a:pt x="19" y="793"/>
                    </a:lnTo>
                    <a:lnTo>
                      <a:pt x="20" y="667"/>
                    </a:lnTo>
                    <a:lnTo>
                      <a:pt x="20" y="7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9" name="Freeform 1677"/>
              <p:cNvSpPr>
                <a:spLocks/>
              </p:cNvSpPr>
              <p:nvPr/>
            </p:nvSpPr>
            <p:spPr bwMode="auto">
              <a:xfrm>
                <a:off x="5219" y="2031"/>
                <a:ext cx="21" cy="744"/>
              </a:xfrm>
              <a:custGeom>
                <a:avLst/>
                <a:gdLst>
                  <a:gd name="T0" fmla="*/ 0 w 21"/>
                  <a:gd name="T1" fmla="*/ 744 h 744"/>
                  <a:gd name="T2" fmla="*/ 1 w 21"/>
                  <a:gd name="T3" fmla="*/ 727 h 744"/>
                  <a:gd name="T4" fmla="*/ 1 w 21"/>
                  <a:gd name="T5" fmla="*/ 640 h 744"/>
                  <a:gd name="T6" fmla="*/ 1 w 21"/>
                  <a:gd name="T7" fmla="*/ 738 h 744"/>
                  <a:gd name="T8" fmla="*/ 2 w 21"/>
                  <a:gd name="T9" fmla="*/ 653 h 744"/>
                  <a:gd name="T10" fmla="*/ 2 w 21"/>
                  <a:gd name="T11" fmla="*/ 642 h 744"/>
                  <a:gd name="T12" fmla="*/ 3 w 21"/>
                  <a:gd name="T13" fmla="*/ 729 h 744"/>
                  <a:gd name="T14" fmla="*/ 3 w 21"/>
                  <a:gd name="T15" fmla="*/ 615 h 744"/>
                  <a:gd name="T16" fmla="*/ 3 w 21"/>
                  <a:gd name="T17" fmla="*/ 615 h 744"/>
                  <a:gd name="T18" fmla="*/ 3 w 21"/>
                  <a:gd name="T19" fmla="*/ 619 h 744"/>
                  <a:gd name="T20" fmla="*/ 4 w 21"/>
                  <a:gd name="T21" fmla="*/ 717 h 744"/>
                  <a:gd name="T22" fmla="*/ 5 w 21"/>
                  <a:gd name="T23" fmla="*/ 598 h 744"/>
                  <a:gd name="T24" fmla="*/ 5 w 21"/>
                  <a:gd name="T25" fmla="*/ 678 h 744"/>
                  <a:gd name="T26" fmla="*/ 5 w 21"/>
                  <a:gd name="T27" fmla="*/ 711 h 744"/>
                  <a:gd name="T28" fmla="*/ 6 w 21"/>
                  <a:gd name="T29" fmla="*/ 580 h 744"/>
                  <a:gd name="T30" fmla="*/ 6 w 21"/>
                  <a:gd name="T31" fmla="*/ 643 h 744"/>
                  <a:gd name="T32" fmla="*/ 7 w 21"/>
                  <a:gd name="T33" fmla="*/ 622 h 744"/>
                  <a:gd name="T34" fmla="*/ 8 w 21"/>
                  <a:gd name="T35" fmla="*/ 675 h 744"/>
                  <a:gd name="T36" fmla="*/ 8 w 21"/>
                  <a:gd name="T37" fmla="*/ 546 h 744"/>
                  <a:gd name="T38" fmla="*/ 8 w 21"/>
                  <a:gd name="T39" fmla="*/ 537 h 744"/>
                  <a:gd name="T40" fmla="*/ 9 w 21"/>
                  <a:gd name="T41" fmla="*/ 644 h 744"/>
                  <a:gd name="T42" fmla="*/ 10 w 21"/>
                  <a:gd name="T43" fmla="*/ 495 h 744"/>
                  <a:gd name="T44" fmla="*/ 10 w 21"/>
                  <a:gd name="T45" fmla="*/ 506 h 744"/>
                  <a:gd name="T46" fmla="*/ 10 w 21"/>
                  <a:gd name="T47" fmla="*/ 515 h 744"/>
                  <a:gd name="T48" fmla="*/ 10 w 21"/>
                  <a:gd name="T49" fmla="*/ 608 h 744"/>
                  <a:gd name="T50" fmla="*/ 11 w 21"/>
                  <a:gd name="T51" fmla="*/ 435 h 744"/>
                  <a:gd name="T52" fmla="*/ 11 w 21"/>
                  <a:gd name="T53" fmla="*/ 443 h 744"/>
                  <a:gd name="T54" fmla="*/ 12 w 21"/>
                  <a:gd name="T55" fmla="*/ 437 h 744"/>
                  <a:gd name="T56" fmla="*/ 12 w 21"/>
                  <a:gd name="T57" fmla="*/ 443 h 744"/>
                  <a:gd name="T58" fmla="*/ 13 w 21"/>
                  <a:gd name="T59" fmla="*/ 0 h 744"/>
                  <a:gd name="T60" fmla="*/ 13 w 21"/>
                  <a:gd name="T61" fmla="*/ 31 h 744"/>
                  <a:gd name="T62" fmla="*/ 13 w 21"/>
                  <a:gd name="T63" fmla="*/ 32 h 744"/>
                  <a:gd name="T64" fmla="*/ 14 w 21"/>
                  <a:gd name="T65" fmla="*/ 452 h 744"/>
                  <a:gd name="T66" fmla="*/ 14 w 21"/>
                  <a:gd name="T67" fmla="*/ 439 h 744"/>
                  <a:gd name="T68" fmla="*/ 15 w 21"/>
                  <a:gd name="T69" fmla="*/ 437 h 744"/>
                  <a:gd name="T70" fmla="*/ 15 w 21"/>
                  <a:gd name="T71" fmla="*/ 605 h 744"/>
                  <a:gd name="T72" fmla="*/ 16 w 21"/>
                  <a:gd name="T73" fmla="*/ 516 h 744"/>
                  <a:gd name="T74" fmla="*/ 16 w 21"/>
                  <a:gd name="T75" fmla="*/ 534 h 744"/>
                  <a:gd name="T76" fmla="*/ 17 w 21"/>
                  <a:gd name="T77" fmla="*/ 526 h 744"/>
                  <a:gd name="T78" fmla="*/ 17 w 21"/>
                  <a:gd name="T79" fmla="*/ 662 h 744"/>
                  <a:gd name="T80" fmla="*/ 17 w 21"/>
                  <a:gd name="T81" fmla="*/ 662 h 744"/>
                  <a:gd name="T82" fmla="*/ 18 w 21"/>
                  <a:gd name="T83" fmla="*/ 666 h 744"/>
                  <a:gd name="T84" fmla="*/ 18 w 21"/>
                  <a:gd name="T85" fmla="*/ 552 h 744"/>
                  <a:gd name="T86" fmla="*/ 19 w 21"/>
                  <a:gd name="T87" fmla="*/ 686 h 744"/>
                  <a:gd name="T88" fmla="*/ 19 w 21"/>
                  <a:gd name="T89" fmla="*/ 615 h 744"/>
                  <a:gd name="T90" fmla="*/ 19 w 21"/>
                  <a:gd name="T91" fmla="*/ 597 h 744"/>
                  <a:gd name="T92" fmla="*/ 19 w 21"/>
                  <a:gd name="T93" fmla="*/ 573 h 744"/>
                  <a:gd name="T94" fmla="*/ 20 w 21"/>
                  <a:gd name="T95" fmla="*/ 704 h 744"/>
                  <a:gd name="T96" fmla="*/ 20 w 21"/>
                  <a:gd name="T97" fmla="*/ 592 h 744"/>
                  <a:gd name="T98" fmla="*/ 21 w 21"/>
                  <a:gd name="T99" fmla="*/ 592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4">
                    <a:moveTo>
                      <a:pt x="0" y="744"/>
                    </a:moveTo>
                    <a:lnTo>
                      <a:pt x="1" y="727"/>
                    </a:lnTo>
                    <a:lnTo>
                      <a:pt x="1" y="640"/>
                    </a:lnTo>
                    <a:lnTo>
                      <a:pt x="1" y="738"/>
                    </a:lnTo>
                    <a:lnTo>
                      <a:pt x="2" y="653"/>
                    </a:lnTo>
                    <a:lnTo>
                      <a:pt x="2" y="642"/>
                    </a:lnTo>
                    <a:lnTo>
                      <a:pt x="3" y="729"/>
                    </a:lnTo>
                    <a:lnTo>
                      <a:pt x="3" y="615"/>
                    </a:lnTo>
                    <a:lnTo>
                      <a:pt x="3" y="615"/>
                    </a:lnTo>
                    <a:lnTo>
                      <a:pt x="3" y="619"/>
                    </a:lnTo>
                    <a:lnTo>
                      <a:pt x="4" y="717"/>
                    </a:lnTo>
                    <a:lnTo>
                      <a:pt x="5" y="598"/>
                    </a:lnTo>
                    <a:lnTo>
                      <a:pt x="5" y="678"/>
                    </a:lnTo>
                    <a:lnTo>
                      <a:pt x="5" y="711"/>
                    </a:lnTo>
                    <a:lnTo>
                      <a:pt x="6" y="580"/>
                    </a:lnTo>
                    <a:lnTo>
                      <a:pt x="6" y="643"/>
                    </a:lnTo>
                    <a:lnTo>
                      <a:pt x="7" y="622"/>
                    </a:lnTo>
                    <a:lnTo>
                      <a:pt x="8" y="675"/>
                    </a:lnTo>
                    <a:lnTo>
                      <a:pt x="8" y="546"/>
                    </a:lnTo>
                    <a:lnTo>
                      <a:pt x="8" y="537"/>
                    </a:lnTo>
                    <a:lnTo>
                      <a:pt x="9" y="644"/>
                    </a:lnTo>
                    <a:lnTo>
                      <a:pt x="10" y="495"/>
                    </a:lnTo>
                    <a:lnTo>
                      <a:pt x="10" y="506"/>
                    </a:lnTo>
                    <a:lnTo>
                      <a:pt x="10" y="515"/>
                    </a:lnTo>
                    <a:lnTo>
                      <a:pt x="10" y="608"/>
                    </a:lnTo>
                    <a:lnTo>
                      <a:pt x="11" y="435"/>
                    </a:lnTo>
                    <a:lnTo>
                      <a:pt x="11" y="443"/>
                    </a:lnTo>
                    <a:lnTo>
                      <a:pt x="12" y="437"/>
                    </a:lnTo>
                    <a:lnTo>
                      <a:pt x="12" y="443"/>
                    </a:lnTo>
                    <a:lnTo>
                      <a:pt x="13" y="0"/>
                    </a:lnTo>
                    <a:lnTo>
                      <a:pt x="13" y="31"/>
                    </a:lnTo>
                    <a:lnTo>
                      <a:pt x="13" y="32"/>
                    </a:lnTo>
                    <a:lnTo>
                      <a:pt x="14" y="452"/>
                    </a:lnTo>
                    <a:lnTo>
                      <a:pt x="14" y="439"/>
                    </a:lnTo>
                    <a:lnTo>
                      <a:pt x="15" y="437"/>
                    </a:lnTo>
                    <a:lnTo>
                      <a:pt x="15" y="605"/>
                    </a:lnTo>
                    <a:lnTo>
                      <a:pt x="16" y="516"/>
                    </a:lnTo>
                    <a:lnTo>
                      <a:pt x="16" y="534"/>
                    </a:lnTo>
                    <a:lnTo>
                      <a:pt x="17" y="526"/>
                    </a:lnTo>
                    <a:lnTo>
                      <a:pt x="17" y="662"/>
                    </a:lnTo>
                    <a:lnTo>
                      <a:pt x="17" y="662"/>
                    </a:lnTo>
                    <a:lnTo>
                      <a:pt x="18" y="666"/>
                    </a:lnTo>
                    <a:lnTo>
                      <a:pt x="18" y="552"/>
                    </a:lnTo>
                    <a:lnTo>
                      <a:pt x="19" y="686"/>
                    </a:lnTo>
                    <a:lnTo>
                      <a:pt x="19" y="615"/>
                    </a:lnTo>
                    <a:lnTo>
                      <a:pt x="19" y="597"/>
                    </a:lnTo>
                    <a:lnTo>
                      <a:pt x="19" y="573"/>
                    </a:lnTo>
                    <a:lnTo>
                      <a:pt x="20" y="704"/>
                    </a:lnTo>
                    <a:lnTo>
                      <a:pt x="20" y="592"/>
                    </a:lnTo>
                    <a:lnTo>
                      <a:pt x="21" y="5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0" name="Freeform 1678"/>
              <p:cNvSpPr>
                <a:spLocks/>
              </p:cNvSpPr>
              <p:nvPr/>
            </p:nvSpPr>
            <p:spPr bwMode="auto">
              <a:xfrm>
                <a:off x="5240" y="2517"/>
                <a:ext cx="20" cy="274"/>
              </a:xfrm>
              <a:custGeom>
                <a:avLst/>
                <a:gdLst>
                  <a:gd name="T0" fmla="*/ 0 w 20"/>
                  <a:gd name="T1" fmla="*/ 106 h 274"/>
                  <a:gd name="T2" fmla="*/ 0 w 20"/>
                  <a:gd name="T3" fmla="*/ 234 h 274"/>
                  <a:gd name="T4" fmla="*/ 1 w 20"/>
                  <a:gd name="T5" fmla="*/ 159 h 274"/>
                  <a:gd name="T6" fmla="*/ 1 w 20"/>
                  <a:gd name="T7" fmla="*/ 182 h 274"/>
                  <a:gd name="T8" fmla="*/ 2 w 20"/>
                  <a:gd name="T9" fmla="*/ 138 h 274"/>
                  <a:gd name="T10" fmla="*/ 3 w 20"/>
                  <a:gd name="T11" fmla="*/ 256 h 274"/>
                  <a:gd name="T12" fmla="*/ 3 w 20"/>
                  <a:gd name="T13" fmla="*/ 237 h 274"/>
                  <a:gd name="T14" fmla="*/ 3 w 20"/>
                  <a:gd name="T15" fmla="*/ 223 h 274"/>
                  <a:gd name="T16" fmla="*/ 3 w 20"/>
                  <a:gd name="T17" fmla="*/ 153 h 274"/>
                  <a:gd name="T18" fmla="*/ 4 w 20"/>
                  <a:gd name="T19" fmla="*/ 264 h 274"/>
                  <a:gd name="T20" fmla="*/ 4 w 20"/>
                  <a:gd name="T21" fmla="*/ 208 h 274"/>
                  <a:gd name="T22" fmla="*/ 5 w 20"/>
                  <a:gd name="T23" fmla="*/ 197 h 274"/>
                  <a:gd name="T24" fmla="*/ 5 w 20"/>
                  <a:gd name="T25" fmla="*/ 168 h 274"/>
                  <a:gd name="T26" fmla="*/ 5 w 20"/>
                  <a:gd name="T27" fmla="*/ 270 h 274"/>
                  <a:gd name="T28" fmla="*/ 6 w 20"/>
                  <a:gd name="T29" fmla="*/ 180 h 274"/>
                  <a:gd name="T30" fmla="*/ 6 w 20"/>
                  <a:gd name="T31" fmla="*/ 179 h 274"/>
                  <a:gd name="T32" fmla="*/ 6 w 20"/>
                  <a:gd name="T33" fmla="*/ 274 h 274"/>
                  <a:gd name="T34" fmla="*/ 7 w 20"/>
                  <a:gd name="T35" fmla="*/ 203 h 274"/>
                  <a:gd name="T36" fmla="*/ 8 w 20"/>
                  <a:gd name="T37" fmla="*/ 223 h 274"/>
                  <a:gd name="T38" fmla="*/ 8 w 20"/>
                  <a:gd name="T39" fmla="*/ 274 h 274"/>
                  <a:gd name="T40" fmla="*/ 8 w 20"/>
                  <a:gd name="T41" fmla="*/ 178 h 274"/>
                  <a:gd name="T42" fmla="*/ 9 w 20"/>
                  <a:gd name="T43" fmla="*/ 248 h 274"/>
                  <a:gd name="T44" fmla="*/ 9 w 20"/>
                  <a:gd name="T45" fmla="*/ 237 h 274"/>
                  <a:gd name="T46" fmla="*/ 10 w 20"/>
                  <a:gd name="T47" fmla="*/ 168 h 274"/>
                  <a:gd name="T48" fmla="*/ 10 w 20"/>
                  <a:gd name="T49" fmla="*/ 267 h 274"/>
                  <a:gd name="T50" fmla="*/ 10 w 20"/>
                  <a:gd name="T51" fmla="*/ 196 h 274"/>
                  <a:gd name="T52" fmla="*/ 11 w 20"/>
                  <a:gd name="T53" fmla="*/ 178 h 274"/>
                  <a:gd name="T54" fmla="*/ 11 w 20"/>
                  <a:gd name="T55" fmla="*/ 258 h 274"/>
                  <a:gd name="T56" fmla="*/ 12 w 20"/>
                  <a:gd name="T57" fmla="*/ 142 h 274"/>
                  <a:gd name="T58" fmla="*/ 12 w 20"/>
                  <a:gd name="T59" fmla="*/ 144 h 274"/>
                  <a:gd name="T60" fmla="*/ 13 w 20"/>
                  <a:gd name="T61" fmla="*/ 246 h 274"/>
                  <a:gd name="T62" fmla="*/ 14 w 20"/>
                  <a:gd name="T63" fmla="*/ 127 h 274"/>
                  <a:gd name="T64" fmla="*/ 14 w 20"/>
                  <a:gd name="T65" fmla="*/ 167 h 274"/>
                  <a:gd name="T66" fmla="*/ 14 w 20"/>
                  <a:gd name="T67" fmla="*/ 194 h 274"/>
                  <a:gd name="T68" fmla="*/ 14 w 20"/>
                  <a:gd name="T69" fmla="*/ 232 h 274"/>
                  <a:gd name="T70" fmla="*/ 15 w 20"/>
                  <a:gd name="T71" fmla="*/ 111 h 274"/>
                  <a:gd name="T72" fmla="*/ 15 w 20"/>
                  <a:gd name="T73" fmla="*/ 223 h 274"/>
                  <a:gd name="T74" fmla="*/ 15 w 20"/>
                  <a:gd name="T75" fmla="*/ 200 h 274"/>
                  <a:gd name="T76" fmla="*/ 17 w 20"/>
                  <a:gd name="T77" fmla="*/ 205 h 274"/>
                  <a:gd name="T78" fmla="*/ 17 w 20"/>
                  <a:gd name="T79" fmla="*/ 92 h 274"/>
                  <a:gd name="T80" fmla="*/ 17 w 20"/>
                  <a:gd name="T81" fmla="*/ 81 h 274"/>
                  <a:gd name="T82" fmla="*/ 18 w 20"/>
                  <a:gd name="T83" fmla="*/ 178 h 274"/>
                  <a:gd name="T84" fmla="*/ 18 w 20"/>
                  <a:gd name="T85" fmla="*/ 42 h 274"/>
                  <a:gd name="T86" fmla="*/ 18 w 20"/>
                  <a:gd name="T87" fmla="*/ 43 h 274"/>
                  <a:gd name="T88" fmla="*/ 18 w 20"/>
                  <a:gd name="T89" fmla="*/ 48 h 274"/>
                  <a:gd name="T90" fmla="*/ 19 w 20"/>
                  <a:gd name="T91" fmla="*/ 135 h 274"/>
                  <a:gd name="T92" fmla="*/ 19 w 20"/>
                  <a:gd name="T93" fmla="*/ 0 h 274"/>
                  <a:gd name="T94" fmla="*/ 20 w 20"/>
                  <a:gd name="T95" fmla="*/ 32 h 274"/>
                  <a:gd name="T96" fmla="*/ 20 w 20"/>
                  <a:gd name="T97" fmla="*/ 29 h 274"/>
                  <a:gd name="T98" fmla="*/ 20 w 20"/>
                  <a:gd name="T99" fmla="*/ 62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4">
                    <a:moveTo>
                      <a:pt x="0" y="106"/>
                    </a:moveTo>
                    <a:lnTo>
                      <a:pt x="0" y="234"/>
                    </a:lnTo>
                    <a:lnTo>
                      <a:pt x="1" y="159"/>
                    </a:lnTo>
                    <a:lnTo>
                      <a:pt x="1" y="182"/>
                    </a:lnTo>
                    <a:lnTo>
                      <a:pt x="2" y="138"/>
                    </a:lnTo>
                    <a:lnTo>
                      <a:pt x="3" y="256"/>
                    </a:lnTo>
                    <a:lnTo>
                      <a:pt x="3" y="237"/>
                    </a:lnTo>
                    <a:lnTo>
                      <a:pt x="3" y="223"/>
                    </a:lnTo>
                    <a:lnTo>
                      <a:pt x="3" y="153"/>
                    </a:lnTo>
                    <a:lnTo>
                      <a:pt x="4" y="264"/>
                    </a:lnTo>
                    <a:lnTo>
                      <a:pt x="4" y="208"/>
                    </a:lnTo>
                    <a:lnTo>
                      <a:pt x="5" y="197"/>
                    </a:lnTo>
                    <a:lnTo>
                      <a:pt x="5" y="168"/>
                    </a:lnTo>
                    <a:lnTo>
                      <a:pt x="5" y="270"/>
                    </a:lnTo>
                    <a:lnTo>
                      <a:pt x="6" y="180"/>
                    </a:lnTo>
                    <a:lnTo>
                      <a:pt x="6" y="179"/>
                    </a:lnTo>
                    <a:lnTo>
                      <a:pt x="6" y="274"/>
                    </a:lnTo>
                    <a:lnTo>
                      <a:pt x="7" y="203"/>
                    </a:lnTo>
                    <a:lnTo>
                      <a:pt x="8" y="223"/>
                    </a:lnTo>
                    <a:lnTo>
                      <a:pt x="8" y="274"/>
                    </a:lnTo>
                    <a:lnTo>
                      <a:pt x="8" y="178"/>
                    </a:lnTo>
                    <a:lnTo>
                      <a:pt x="9" y="248"/>
                    </a:lnTo>
                    <a:lnTo>
                      <a:pt x="9" y="237"/>
                    </a:lnTo>
                    <a:lnTo>
                      <a:pt x="10" y="168"/>
                    </a:lnTo>
                    <a:lnTo>
                      <a:pt x="10" y="267"/>
                    </a:lnTo>
                    <a:lnTo>
                      <a:pt x="10" y="196"/>
                    </a:lnTo>
                    <a:lnTo>
                      <a:pt x="11" y="178"/>
                    </a:lnTo>
                    <a:lnTo>
                      <a:pt x="11" y="258"/>
                    </a:lnTo>
                    <a:lnTo>
                      <a:pt x="12" y="142"/>
                    </a:lnTo>
                    <a:lnTo>
                      <a:pt x="12" y="144"/>
                    </a:lnTo>
                    <a:lnTo>
                      <a:pt x="13" y="246"/>
                    </a:lnTo>
                    <a:lnTo>
                      <a:pt x="14" y="127"/>
                    </a:lnTo>
                    <a:lnTo>
                      <a:pt x="14" y="167"/>
                    </a:lnTo>
                    <a:lnTo>
                      <a:pt x="14" y="194"/>
                    </a:lnTo>
                    <a:lnTo>
                      <a:pt x="14" y="232"/>
                    </a:lnTo>
                    <a:lnTo>
                      <a:pt x="15" y="111"/>
                    </a:lnTo>
                    <a:lnTo>
                      <a:pt x="15" y="223"/>
                    </a:lnTo>
                    <a:lnTo>
                      <a:pt x="15" y="200"/>
                    </a:lnTo>
                    <a:lnTo>
                      <a:pt x="17" y="205"/>
                    </a:lnTo>
                    <a:lnTo>
                      <a:pt x="17" y="92"/>
                    </a:lnTo>
                    <a:lnTo>
                      <a:pt x="17" y="81"/>
                    </a:lnTo>
                    <a:lnTo>
                      <a:pt x="18" y="178"/>
                    </a:lnTo>
                    <a:lnTo>
                      <a:pt x="18" y="42"/>
                    </a:lnTo>
                    <a:lnTo>
                      <a:pt x="18" y="43"/>
                    </a:lnTo>
                    <a:lnTo>
                      <a:pt x="18" y="48"/>
                    </a:lnTo>
                    <a:lnTo>
                      <a:pt x="19" y="135"/>
                    </a:lnTo>
                    <a:lnTo>
                      <a:pt x="19" y="0"/>
                    </a:lnTo>
                    <a:lnTo>
                      <a:pt x="20" y="32"/>
                    </a:lnTo>
                    <a:lnTo>
                      <a:pt x="20" y="29"/>
                    </a:lnTo>
                    <a:lnTo>
                      <a:pt x="20" y="6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1" name="Freeform 1679"/>
              <p:cNvSpPr>
                <a:spLocks/>
              </p:cNvSpPr>
              <p:nvPr/>
            </p:nvSpPr>
            <p:spPr bwMode="auto">
              <a:xfrm>
                <a:off x="5260" y="2034"/>
                <a:ext cx="22" cy="741"/>
              </a:xfrm>
              <a:custGeom>
                <a:avLst/>
                <a:gdLst>
                  <a:gd name="T0" fmla="*/ 0 w 22"/>
                  <a:gd name="T1" fmla="*/ 545 h 741"/>
                  <a:gd name="T2" fmla="*/ 1 w 22"/>
                  <a:gd name="T3" fmla="*/ 150 h 741"/>
                  <a:gd name="T4" fmla="*/ 2 w 22"/>
                  <a:gd name="T5" fmla="*/ 60 h 741"/>
                  <a:gd name="T6" fmla="*/ 2 w 22"/>
                  <a:gd name="T7" fmla="*/ 0 h 741"/>
                  <a:gd name="T8" fmla="*/ 3 w 22"/>
                  <a:gd name="T9" fmla="*/ 397 h 741"/>
                  <a:gd name="T10" fmla="*/ 3 w 22"/>
                  <a:gd name="T11" fmla="*/ 409 h 741"/>
                  <a:gd name="T12" fmla="*/ 3 w 22"/>
                  <a:gd name="T13" fmla="*/ 400 h 741"/>
                  <a:gd name="T14" fmla="*/ 4 w 22"/>
                  <a:gd name="T15" fmla="*/ 556 h 741"/>
                  <a:gd name="T16" fmla="*/ 4 w 22"/>
                  <a:gd name="T17" fmla="*/ 512 h 741"/>
                  <a:gd name="T18" fmla="*/ 5 w 22"/>
                  <a:gd name="T19" fmla="*/ 532 h 741"/>
                  <a:gd name="T20" fmla="*/ 6 w 22"/>
                  <a:gd name="T21" fmla="*/ 522 h 741"/>
                  <a:gd name="T22" fmla="*/ 6 w 22"/>
                  <a:gd name="T23" fmla="*/ 637 h 741"/>
                  <a:gd name="T24" fmla="*/ 6 w 22"/>
                  <a:gd name="T25" fmla="*/ 622 h 741"/>
                  <a:gd name="T26" fmla="*/ 7 w 22"/>
                  <a:gd name="T27" fmla="*/ 547 h 741"/>
                  <a:gd name="T28" fmla="*/ 8 w 22"/>
                  <a:gd name="T29" fmla="*/ 661 h 741"/>
                  <a:gd name="T30" fmla="*/ 8 w 22"/>
                  <a:gd name="T31" fmla="*/ 617 h 741"/>
                  <a:gd name="T32" fmla="*/ 8 w 22"/>
                  <a:gd name="T33" fmla="*/ 594 h 741"/>
                  <a:gd name="T34" fmla="*/ 8 w 22"/>
                  <a:gd name="T35" fmla="*/ 564 h 741"/>
                  <a:gd name="T36" fmla="*/ 9 w 22"/>
                  <a:gd name="T37" fmla="*/ 679 h 741"/>
                  <a:gd name="T38" fmla="*/ 9 w 22"/>
                  <a:gd name="T39" fmla="*/ 577 h 741"/>
                  <a:gd name="T40" fmla="*/ 9 w 22"/>
                  <a:gd name="T41" fmla="*/ 576 h 741"/>
                  <a:gd name="T42" fmla="*/ 10 w 22"/>
                  <a:gd name="T43" fmla="*/ 693 h 741"/>
                  <a:gd name="T44" fmla="*/ 11 w 22"/>
                  <a:gd name="T45" fmla="*/ 603 h 741"/>
                  <a:gd name="T46" fmla="*/ 11 w 22"/>
                  <a:gd name="T47" fmla="*/ 618 h 741"/>
                  <a:gd name="T48" fmla="*/ 11 w 22"/>
                  <a:gd name="T49" fmla="*/ 705 h 741"/>
                  <a:gd name="T50" fmla="*/ 12 w 22"/>
                  <a:gd name="T51" fmla="*/ 592 h 741"/>
                  <a:gd name="T52" fmla="*/ 12 w 22"/>
                  <a:gd name="T53" fmla="*/ 697 h 741"/>
                  <a:gd name="T54" fmla="*/ 13 w 22"/>
                  <a:gd name="T55" fmla="*/ 701 h 741"/>
                  <a:gd name="T56" fmla="*/ 13 w 22"/>
                  <a:gd name="T57" fmla="*/ 597 h 741"/>
                  <a:gd name="T58" fmla="*/ 14 w 22"/>
                  <a:gd name="T59" fmla="*/ 724 h 741"/>
                  <a:gd name="T60" fmla="*/ 14 w 22"/>
                  <a:gd name="T61" fmla="*/ 662 h 741"/>
                  <a:gd name="T62" fmla="*/ 14 w 22"/>
                  <a:gd name="T63" fmla="*/ 637 h 741"/>
                  <a:gd name="T64" fmla="*/ 14 w 22"/>
                  <a:gd name="T65" fmla="*/ 601 h 741"/>
                  <a:gd name="T66" fmla="*/ 15 w 22"/>
                  <a:gd name="T67" fmla="*/ 731 h 741"/>
                  <a:gd name="T68" fmla="*/ 15 w 22"/>
                  <a:gd name="T69" fmla="*/ 606 h 741"/>
                  <a:gd name="T70" fmla="*/ 16 w 22"/>
                  <a:gd name="T71" fmla="*/ 603 h 741"/>
                  <a:gd name="T72" fmla="*/ 16 w 22"/>
                  <a:gd name="T73" fmla="*/ 737 h 741"/>
                  <a:gd name="T74" fmla="*/ 17 w 22"/>
                  <a:gd name="T75" fmla="*/ 631 h 741"/>
                  <a:gd name="T76" fmla="*/ 17 w 22"/>
                  <a:gd name="T77" fmla="*/ 650 h 741"/>
                  <a:gd name="T78" fmla="*/ 18 w 22"/>
                  <a:gd name="T79" fmla="*/ 740 h 741"/>
                  <a:gd name="T80" fmla="*/ 18 w 22"/>
                  <a:gd name="T81" fmla="*/ 605 h 741"/>
                  <a:gd name="T82" fmla="*/ 18 w 22"/>
                  <a:gd name="T83" fmla="*/ 733 h 741"/>
                  <a:gd name="T84" fmla="*/ 19 w 22"/>
                  <a:gd name="T85" fmla="*/ 730 h 741"/>
                  <a:gd name="T86" fmla="*/ 19 w 22"/>
                  <a:gd name="T87" fmla="*/ 741 h 741"/>
                  <a:gd name="T88" fmla="*/ 19 w 22"/>
                  <a:gd name="T89" fmla="*/ 604 h 741"/>
                  <a:gd name="T90" fmla="*/ 20 w 22"/>
                  <a:gd name="T91" fmla="*/ 661 h 741"/>
                  <a:gd name="T92" fmla="*/ 20 w 22"/>
                  <a:gd name="T93" fmla="*/ 637 h 741"/>
                  <a:gd name="T94" fmla="*/ 21 w 22"/>
                  <a:gd name="T95" fmla="*/ 732 h 741"/>
                  <a:gd name="T96" fmla="*/ 22 w 22"/>
                  <a:gd name="T97" fmla="*/ 597 h 741"/>
                  <a:gd name="T98" fmla="*/ 22 w 22"/>
                  <a:gd name="T99" fmla="*/ 598 h 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1">
                    <a:moveTo>
                      <a:pt x="0" y="545"/>
                    </a:moveTo>
                    <a:lnTo>
                      <a:pt x="1" y="150"/>
                    </a:lnTo>
                    <a:lnTo>
                      <a:pt x="2" y="60"/>
                    </a:lnTo>
                    <a:lnTo>
                      <a:pt x="2" y="0"/>
                    </a:lnTo>
                    <a:lnTo>
                      <a:pt x="3" y="397"/>
                    </a:lnTo>
                    <a:lnTo>
                      <a:pt x="3" y="409"/>
                    </a:lnTo>
                    <a:lnTo>
                      <a:pt x="3" y="400"/>
                    </a:lnTo>
                    <a:lnTo>
                      <a:pt x="4" y="556"/>
                    </a:lnTo>
                    <a:lnTo>
                      <a:pt x="4" y="512"/>
                    </a:lnTo>
                    <a:lnTo>
                      <a:pt x="5" y="532"/>
                    </a:lnTo>
                    <a:lnTo>
                      <a:pt x="6" y="522"/>
                    </a:lnTo>
                    <a:lnTo>
                      <a:pt x="6" y="637"/>
                    </a:lnTo>
                    <a:lnTo>
                      <a:pt x="6" y="622"/>
                    </a:lnTo>
                    <a:lnTo>
                      <a:pt x="7" y="547"/>
                    </a:lnTo>
                    <a:lnTo>
                      <a:pt x="8" y="661"/>
                    </a:lnTo>
                    <a:lnTo>
                      <a:pt x="8" y="617"/>
                    </a:lnTo>
                    <a:lnTo>
                      <a:pt x="8" y="594"/>
                    </a:lnTo>
                    <a:lnTo>
                      <a:pt x="8" y="564"/>
                    </a:lnTo>
                    <a:lnTo>
                      <a:pt x="9" y="679"/>
                    </a:lnTo>
                    <a:lnTo>
                      <a:pt x="9" y="577"/>
                    </a:lnTo>
                    <a:lnTo>
                      <a:pt x="9" y="576"/>
                    </a:lnTo>
                    <a:lnTo>
                      <a:pt x="10" y="693"/>
                    </a:lnTo>
                    <a:lnTo>
                      <a:pt x="11" y="603"/>
                    </a:lnTo>
                    <a:lnTo>
                      <a:pt x="11" y="618"/>
                    </a:lnTo>
                    <a:lnTo>
                      <a:pt x="11" y="705"/>
                    </a:lnTo>
                    <a:lnTo>
                      <a:pt x="12" y="592"/>
                    </a:lnTo>
                    <a:lnTo>
                      <a:pt x="12" y="697"/>
                    </a:lnTo>
                    <a:lnTo>
                      <a:pt x="13" y="701"/>
                    </a:lnTo>
                    <a:lnTo>
                      <a:pt x="13" y="597"/>
                    </a:lnTo>
                    <a:lnTo>
                      <a:pt x="14" y="724"/>
                    </a:lnTo>
                    <a:lnTo>
                      <a:pt x="14" y="662"/>
                    </a:lnTo>
                    <a:lnTo>
                      <a:pt x="14" y="637"/>
                    </a:lnTo>
                    <a:lnTo>
                      <a:pt x="14" y="601"/>
                    </a:lnTo>
                    <a:lnTo>
                      <a:pt x="15" y="731"/>
                    </a:lnTo>
                    <a:lnTo>
                      <a:pt x="15" y="606"/>
                    </a:lnTo>
                    <a:lnTo>
                      <a:pt x="16" y="603"/>
                    </a:lnTo>
                    <a:lnTo>
                      <a:pt x="16" y="737"/>
                    </a:lnTo>
                    <a:lnTo>
                      <a:pt x="17" y="631"/>
                    </a:lnTo>
                    <a:lnTo>
                      <a:pt x="17" y="650"/>
                    </a:lnTo>
                    <a:lnTo>
                      <a:pt x="18" y="740"/>
                    </a:lnTo>
                    <a:lnTo>
                      <a:pt x="18" y="605"/>
                    </a:lnTo>
                    <a:lnTo>
                      <a:pt x="18" y="733"/>
                    </a:lnTo>
                    <a:lnTo>
                      <a:pt x="19" y="730"/>
                    </a:lnTo>
                    <a:lnTo>
                      <a:pt x="19" y="741"/>
                    </a:lnTo>
                    <a:lnTo>
                      <a:pt x="19" y="604"/>
                    </a:lnTo>
                    <a:lnTo>
                      <a:pt x="20" y="661"/>
                    </a:lnTo>
                    <a:lnTo>
                      <a:pt x="20" y="637"/>
                    </a:lnTo>
                    <a:lnTo>
                      <a:pt x="21" y="732"/>
                    </a:lnTo>
                    <a:lnTo>
                      <a:pt x="22" y="597"/>
                    </a:lnTo>
                    <a:lnTo>
                      <a:pt x="22" y="59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2" name="Freeform 1680"/>
              <p:cNvSpPr>
                <a:spLocks/>
              </p:cNvSpPr>
              <p:nvPr/>
            </p:nvSpPr>
            <p:spPr bwMode="auto">
              <a:xfrm>
                <a:off x="5282" y="2049"/>
                <a:ext cx="23" cy="711"/>
              </a:xfrm>
              <a:custGeom>
                <a:avLst/>
                <a:gdLst>
                  <a:gd name="T0" fmla="*/ 0 w 23"/>
                  <a:gd name="T1" fmla="*/ 583 h 711"/>
                  <a:gd name="T2" fmla="*/ 0 w 23"/>
                  <a:gd name="T3" fmla="*/ 711 h 711"/>
                  <a:gd name="T4" fmla="*/ 1 w 23"/>
                  <a:gd name="T5" fmla="*/ 576 h 711"/>
                  <a:gd name="T6" fmla="*/ 1 w 23"/>
                  <a:gd name="T7" fmla="*/ 608 h 711"/>
                  <a:gd name="T8" fmla="*/ 1 w 23"/>
                  <a:gd name="T9" fmla="*/ 631 h 711"/>
                  <a:gd name="T10" fmla="*/ 1 w 23"/>
                  <a:gd name="T11" fmla="*/ 706 h 711"/>
                  <a:gd name="T12" fmla="*/ 2 w 23"/>
                  <a:gd name="T13" fmla="*/ 568 h 711"/>
                  <a:gd name="T14" fmla="*/ 3 w 23"/>
                  <a:gd name="T15" fmla="*/ 680 h 711"/>
                  <a:gd name="T16" fmla="*/ 3 w 23"/>
                  <a:gd name="T17" fmla="*/ 682 h 711"/>
                  <a:gd name="T18" fmla="*/ 3 w 23"/>
                  <a:gd name="T19" fmla="*/ 557 h 711"/>
                  <a:gd name="T20" fmla="*/ 4 w 23"/>
                  <a:gd name="T21" fmla="*/ 568 h 711"/>
                  <a:gd name="T22" fmla="*/ 5 w 23"/>
                  <a:gd name="T23" fmla="*/ 555 h 711"/>
                  <a:gd name="T24" fmla="*/ 5 w 23"/>
                  <a:gd name="T25" fmla="*/ 655 h 711"/>
                  <a:gd name="T26" fmla="*/ 6 w 23"/>
                  <a:gd name="T27" fmla="*/ 520 h 711"/>
                  <a:gd name="T28" fmla="*/ 6 w 23"/>
                  <a:gd name="T29" fmla="*/ 523 h 711"/>
                  <a:gd name="T30" fmla="*/ 6 w 23"/>
                  <a:gd name="T31" fmla="*/ 637 h 711"/>
                  <a:gd name="T32" fmla="*/ 7 w 23"/>
                  <a:gd name="T33" fmla="*/ 488 h 711"/>
                  <a:gd name="T34" fmla="*/ 7 w 23"/>
                  <a:gd name="T35" fmla="*/ 534 h 711"/>
                  <a:gd name="T36" fmla="*/ 7 w 23"/>
                  <a:gd name="T37" fmla="*/ 564 h 711"/>
                  <a:gd name="T38" fmla="*/ 8 w 23"/>
                  <a:gd name="T39" fmla="*/ 584 h 711"/>
                  <a:gd name="T40" fmla="*/ 9 w 23"/>
                  <a:gd name="T41" fmla="*/ 363 h 711"/>
                  <a:gd name="T42" fmla="*/ 9 w 23"/>
                  <a:gd name="T43" fmla="*/ 306 h 711"/>
                  <a:gd name="T44" fmla="*/ 10 w 23"/>
                  <a:gd name="T45" fmla="*/ 0 h 711"/>
                  <a:gd name="T46" fmla="*/ 10 w 23"/>
                  <a:gd name="T47" fmla="*/ 194 h 711"/>
                  <a:gd name="T48" fmla="*/ 11 w 23"/>
                  <a:gd name="T49" fmla="*/ 254 h 711"/>
                  <a:gd name="T50" fmla="*/ 12 w 23"/>
                  <a:gd name="T51" fmla="*/ 474 h 711"/>
                  <a:gd name="T52" fmla="*/ 12 w 23"/>
                  <a:gd name="T53" fmla="*/ 493 h 711"/>
                  <a:gd name="T54" fmla="*/ 14 w 23"/>
                  <a:gd name="T55" fmla="*/ 620 h 711"/>
                  <a:gd name="T56" fmla="*/ 14 w 23"/>
                  <a:gd name="T57" fmla="*/ 635 h 711"/>
                  <a:gd name="T58" fmla="*/ 14 w 23"/>
                  <a:gd name="T59" fmla="*/ 527 h 711"/>
                  <a:gd name="T60" fmla="*/ 15 w 23"/>
                  <a:gd name="T61" fmla="*/ 666 h 711"/>
                  <a:gd name="T62" fmla="*/ 15 w 23"/>
                  <a:gd name="T63" fmla="*/ 626 h 711"/>
                  <a:gd name="T64" fmla="*/ 16 w 23"/>
                  <a:gd name="T65" fmla="*/ 596 h 711"/>
                  <a:gd name="T66" fmla="*/ 16 w 23"/>
                  <a:gd name="T67" fmla="*/ 547 h 711"/>
                  <a:gd name="T68" fmla="*/ 16 w 23"/>
                  <a:gd name="T69" fmla="*/ 675 h 711"/>
                  <a:gd name="T70" fmla="*/ 17 w 23"/>
                  <a:gd name="T71" fmla="*/ 564 h 711"/>
                  <a:gd name="T72" fmla="*/ 17 w 23"/>
                  <a:gd name="T73" fmla="*/ 562 h 711"/>
                  <a:gd name="T74" fmla="*/ 18 w 23"/>
                  <a:gd name="T75" fmla="*/ 681 h 711"/>
                  <a:gd name="T76" fmla="*/ 18 w 23"/>
                  <a:gd name="T77" fmla="*/ 590 h 711"/>
                  <a:gd name="T78" fmla="*/ 19 w 23"/>
                  <a:gd name="T79" fmla="*/ 603 h 711"/>
                  <a:gd name="T80" fmla="*/ 19 w 23"/>
                  <a:gd name="T81" fmla="*/ 685 h 711"/>
                  <a:gd name="T82" fmla="*/ 19 w 23"/>
                  <a:gd name="T83" fmla="*/ 583 h 711"/>
                  <a:gd name="T84" fmla="*/ 20 w 23"/>
                  <a:gd name="T85" fmla="*/ 672 h 711"/>
                  <a:gd name="T86" fmla="*/ 20 w 23"/>
                  <a:gd name="T87" fmla="*/ 680 h 711"/>
                  <a:gd name="T88" fmla="*/ 21 w 23"/>
                  <a:gd name="T89" fmla="*/ 590 h 711"/>
                  <a:gd name="T90" fmla="*/ 21 w 23"/>
                  <a:gd name="T91" fmla="*/ 691 h 711"/>
                  <a:gd name="T92" fmla="*/ 21 w 23"/>
                  <a:gd name="T93" fmla="*/ 654 h 711"/>
                  <a:gd name="T94" fmla="*/ 22 w 23"/>
                  <a:gd name="T95" fmla="*/ 631 h 711"/>
                  <a:gd name="T96" fmla="*/ 22 w 23"/>
                  <a:gd name="T97" fmla="*/ 594 h 711"/>
                  <a:gd name="T98" fmla="*/ 23 w 23"/>
                  <a:gd name="T99" fmla="*/ 693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11">
                    <a:moveTo>
                      <a:pt x="0" y="583"/>
                    </a:moveTo>
                    <a:lnTo>
                      <a:pt x="0" y="711"/>
                    </a:lnTo>
                    <a:lnTo>
                      <a:pt x="1" y="576"/>
                    </a:lnTo>
                    <a:lnTo>
                      <a:pt x="1" y="608"/>
                    </a:lnTo>
                    <a:lnTo>
                      <a:pt x="1" y="631"/>
                    </a:lnTo>
                    <a:lnTo>
                      <a:pt x="1" y="706"/>
                    </a:lnTo>
                    <a:lnTo>
                      <a:pt x="2" y="568"/>
                    </a:lnTo>
                    <a:lnTo>
                      <a:pt x="3" y="680"/>
                    </a:lnTo>
                    <a:lnTo>
                      <a:pt x="3" y="682"/>
                    </a:lnTo>
                    <a:lnTo>
                      <a:pt x="3" y="557"/>
                    </a:lnTo>
                    <a:lnTo>
                      <a:pt x="4" y="568"/>
                    </a:lnTo>
                    <a:lnTo>
                      <a:pt x="5" y="555"/>
                    </a:lnTo>
                    <a:lnTo>
                      <a:pt x="5" y="655"/>
                    </a:lnTo>
                    <a:lnTo>
                      <a:pt x="6" y="520"/>
                    </a:lnTo>
                    <a:lnTo>
                      <a:pt x="6" y="523"/>
                    </a:lnTo>
                    <a:lnTo>
                      <a:pt x="6" y="637"/>
                    </a:lnTo>
                    <a:lnTo>
                      <a:pt x="7" y="488"/>
                    </a:lnTo>
                    <a:lnTo>
                      <a:pt x="7" y="534"/>
                    </a:lnTo>
                    <a:lnTo>
                      <a:pt x="7" y="564"/>
                    </a:lnTo>
                    <a:lnTo>
                      <a:pt x="8" y="584"/>
                    </a:lnTo>
                    <a:lnTo>
                      <a:pt x="9" y="363"/>
                    </a:lnTo>
                    <a:lnTo>
                      <a:pt x="9" y="306"/>
                    </a:lnTo>
                    <a:lnTo>
                      <a:pt x="10" y="0"/>
                    </a:lnTo>
                    <a:lnTo>
                      <a:pt x="10" y="194"/>
                    </a:lnTo>
                    <a:lnTo>
                      <a:pt x="11" y="254"/>
                    </a:lnTo>
                    <a:lnTo>
                      <a:pt x="12" y="474"/>
                    </a:lnTo>
                    <a:lnTo>
                      <a:pt x="12" y="493"/>
                    </a:lnTo>
                    <a:lnTo>
                      <a:pt x="14" y="620"/>
                    </a:lnTo>
                    <a:lnTo>
                      <a:pt x="14" y="635"/>
                    </a:lnTo>
                    <a:lnTo>
                      <a:pt x="14" y="527"/>
                    </a:lnTo>
                    <a:lnTo>
                      <a:pt x="15" y="666"/>
                    </a:lnTo>
                    <a:lnTo>
                      <a:pt x="15" y="626"/>
                    </a:lnTo>
                    <a:lnTo>
                      <a:pt x="16" y="596"/>
                    </a:lnTo>
                    <a:lnTo>
                      <a:pt x="16" y="547"/>
                    </a:lnTo>
                    <a:lnTo>
                      <a:pt x="16" y="675"/>
                    </a:lnTo>
                    <a:lnTo>
                      <a:pt x="17" y="564"/>
                    </a:lnTo>
                    <a:lnTo>
                      <a:pt x="17" y="562"/>
                    </a:lnTo>
                    <a:lnTo>
                      <a:pt x="18" y="681"/>
                    </a:lnTo>
                    <a:lnTo>
                      <a:pt x="18" y="590"/>
                    </a:lnTo>
                    <a:lnTo>
                      <a:pt x="19" y="603"/>
                    </a:lnTo>
                    <a:lnTo>
                      <a:pt x="19" y="685"/>
                    </a:lnTo>
                    <a:lnTo>
                      <a:pt x="19" y="583"/>
                    </a:lnTo>
                    <a:lnTo>
                      <a:pt x="20" y="672"/>
                    </a:lnTo>
                    <a:lnTo>
                      <a:pt x="20" y="680"/>
                    </a:lnTo>
                    <a:lnTo>
                      <a:pt x="21" y="590"/>
                    </a:lnTo>
                    <a:lnTo>
                      <a:pt x="21" y="691"/>
                    </a:lnTo>
                    <a:lnTo>
                      <a:pt x="21" y="654"/>
                    </a:lnTo>
                    <a:lnTo>
                      <a:pt x="22" y="631"/>
                    </a:lnTo>
                    <a:lnTo>
                      <a:pt x="22" y="594"/>
                    </a:lnTo>
                    <a:lnTo>
                      <a:pt x="23" y="69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3" name="Freeform 1681"/>
              <p:cNvSpPr>
                <a:spLocks/>
              </p:cNvSpPr>
              <p:nvPr/>
            </p:nvSpPr>
            <p:spPr bwMode="auto">
              <a:xfrm>
                <a:off x="5305" y="2050"/>
                <a:ext cx="22" cy="705"/>
              </a:xfrm>
              <a:custGeom>
                <a:avLst/>
                <a:gdLst>
                  <a:gd name="T0" fmla="*/ 0 w 22"/>
                  <a:gd name="T1" fmla="*/ 692 h 705"/>
                  <a:gd name="T2" fmla="*/ 0 w 22"/>
                  <a:gd name="T3" fmla="*/ 600 h 705"/>
                  <a:gd name="T4" fmla="*/ 0 w 22"/>
                  <a:gd name="T5" fmla="*/ 597 h 705"/>
                  <a:gd name="T6" fmla="*/ 1 w 22"/>
                  <a:gd name="T7" fmla="*/ 694 h 705"/>
                  <a:gd name="T8" fmla="*/ 1 w 22"/>
                  <a:gd name="T9" fmla="*/ 610 h 705"/>
                  <a:gd name="T10" fmla="*/ 2 w 22"/>
                  <a:gd name="T11" fmla="*/ 621 h 705"/>
                  <a:gd name="T12" fmla="*/ 2 w 22"/>
                  <a:gd name="T13" fmla="*/ 699 h 705"/>
                  <a:gd name="T14" fmla="*/ 3 w 22"/>
                  <a:gd name="T15" fmla="*/ 599 h 705"/>
                  <a:gd name="T16" fmla="*/ 3 w 22"/>
                  <a:gd name="T17" fmla="*/ 680 h 705"/>
                  <a:gd name="T18" fmla="*/ 3 w 22"/>
                  <a:gd name="T19" fmla="*/ 683 h 705"/>
                  <a:gd name="T20" fmla="*/ 4 w 22"/>
                  <a:gd name="T21" fmla="*/ 598 h 705"/>
                  <a:gd name="T22" fmla="*/ 5 w 22"/>
                  <a:gd name="T23" fmla="*/ 705 h 705"/>
                  <a:gd name="T24" fmla="*/ 5 w 22"/>
                  <a:gd name="T25" fmla="*/ 669 h 705"/>
                  <a:gd name="T26" fmla="*/ 5 w 22"/>
                  <a:gd name="T27" fmla="*/ 640 h 705"/>
                  <a:gd name="T28" fmla="*/ 6 w 22"/>
                  <a:gd name="T29" fmla="*/ 704 h 705"/>
                  <a:gd name="T30" fmla="*/ 6 w 22"/>
                  <a:gd name="T31" fmla="*/ 596 h 705"/>
                  <a:gd name="T32" fmla="*/ 6 w 22"/>
                  <a:gd name="T33" fmla="*/ 592 h 705"/>
                  <a:gd name="T34" fmla="*/ 7 w 22"/>
                  <a:gd name="T35" fmla="*/ 697 h 705"/>
                  <a:gd name="T36" fmla="*/ 8 w 22"/>
                  <a:gd name="T37" fmla="*/ 586 h 705"/>
                  <a:gd name="T38" fmla="*/ 8 w 22"/>
                  <a:gd name="T39" fmla="*/ 613 h 705"/>
                  <a:gd name="T40" fmla="*/ 8 w 22"/>
                  <a:gd name="T41" fmla="*/ 632 h 705"/>
                  <a:gd name="T42" fmla="*/ 8 w 22"/>
                  <a:gd name="T43" fmla="*/ 695 h 705"/>
                  <a:gd name="T44" fmla="*/ 9 w 22"/>
                  <a:gd name="T45" fmla="*/ 579 h 705"/>
                  <a:gd name="T46" fmla="*/ 9 w 22"/>
                  <a:gd name="T47" fmla="*/ 667 h 705"/>
                  <a:gd name="T48" fmla="*/ 10 w 22"/>
                  <a:gd name="T49" fmla="*/ 671 h 705"/>
                  <a:gd name="T50" fmla="*/ 10 w 22"/>
                  <a:gd name="T51" fmla="*/ 690 h 705"/>
                  <a:gd name="T52" fmla="*/ 10 w 22"/>
                  <a:gd name="T53" fmla="*/ 568 h 705"/>
                  <a:gd name="T54" fmla="*/ 11 w 22"/>
                  <a:gd name="T55" fmla="*/ 611 h 705"/>
                  <a:gd name="T56" fmla="*/ 11 w 22"/>
                  <a:gd name="T57" fmla="*/ 588 h 705"/>
                  <a:gd name="T58" fmla="*/ 12 w 22"/>
                  <a:gd name="T59" fmla="*/ 662 h 705"/>
                  <a:gd name="T60" fmla="*/ 12 w 22"/>
                  <a:gd name="T61" fmla="*/ 536 h 705"/>
                  <a:gd name="T62" fmla="*/ 13 w 22"/>
                  <a:gd name="T63" fmla="*/ 538 h 705"/>
                  <a:gd name="T64" fmla="*/ 13 w 22"/>
                  <a:gd name="T65" fmla="*/ 641 h 705"/>
                  <a:gd name="T66" fmla="*/ 14 w 22"/>
                  <a:gd name="T67" fmla="*/ 510 h 705"/>
                  <a:gd name="T68" fmla="*/ 14 w 22"/>
                  <a:gd name="T69" fmla="*/ 553 h 705"/>
                  <a:gd name="T70" fmla="*/ 14 w 22"/>
                  <a:gd name="T71" fmla="*/ 584 h 705"/>
                  <a:gd name="T72" fmla="*/ 14 w 22"/>
                  <a:gd name="T73" fmla="*/ 613 h 705"/>
                  <a:gd name="T74" fmla="*/ 15 w 22"/>
                  <a:gd name="T75" fmla="*/ 469 h 705"/>
                  <a:gd name="T76" fmla="*/ 16 w 22"/>
                  <a:gd name="T77" fmla="*/ 483 h 705"/>
                  <a:gd name="T78" fmla="*/ 16 w 22"/>
                  <a:gd name="T79" fmla="*/ 500 h 705"/>
                  <a:gd name="T80" fmla="*/ 17 w 22"/>
                  <a:gd name="T81" fmla="*/ 1 h 705"/>
                  <a:gd name="T82" fmla="*/ 17 w 22"/>
                  <a:gd name="T83" fmla="*/ 54 h 705"/>
                  <a:gd name="T84" fmla="*/ 17 w 22"/>
                  <a:gd name="T85" fmla="*/ 0 h 705"/>
                  <a:gd name="T86" fmla="*/ 19 w 22"/>
                  <a:gd name="T87" fmla="*/ 458 h 705"/>
                  <a:gd name="T88" fmla="*/ 19 w 22"/>
                  <a:gd name="T89" fmla="*/ 459 h 705"/>
                  <a:gd name="T90" fmla="*/ 20 w 22"/>
                  <a:gd name="T91" fmla="*/ 579 h 705"/>
                  <a:gd name="T92" fmla="*/ 20 w 22"/>
                  <a:gd name="T93" fmla="*/ 574 h 705"/>
                  <a:gd name="T94" fmla="*/ 21 w 22"/>
                  <a:gd name="T95" fmla="*/ 574 h 705"/>
                  <a:gd name="T96" fmla="*/ 21 w 22"/>
                  <a:gd name="T97" fmla="*/ 545 h 705"/>
                  <a:gd name="T98" fmla="*/ 22 w 22"/>
                  <a:gd name="T99" fmla="*/ 626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5">
                    <a:moveTo>
                      <a:pt x="0" y="692"/>
                    </a:moveTo>
                    <a:lnTo>
                      <a:pt x="0" y="600"/>
                    </a:lnTo>
                    <a:lnTo>
                      <a:pt x="0" y="597"/>
                    </a:lnTo>
                    <a:lnTo>
                      <a:pt x="1" y="694"/>
                    </a:lnTo>
                    <a:lnTo>
                      <a:pt x="1" y="610"/>
                    </a:lnTo>
                    <a:lnTo>
                      <a:pt x="2" y="621"/>
                    </a:lnTo>
                    <a:lnTo>
                      <a:pt x="2" y="699"/>
                    </a:lnTo>
                    <a:lnTo>
                      <a:pt x="3" y="599"/>
                    </a:lnTo>
                    <a:lnTo>
                      <a:pt x="3" y="680"/>
                    </a:lnTo>
                    <a:lnTo>
                      <a:pt x="3" y="683"/>
                    </a:lnTo>
                    <a:lnTo>
                      <a:pt x="4" y="598"/>
                    </a:lnTo>
                    <a:lnTo>
                      <a:pt x="5" y="705"/>
                    </a:lnTo>
                    <a:lnTo>
                      <a:pt x="5" y="669"/>
                    </a:lnTo>
                    <a:lnTo>
                      <a:pt x="5" y="640"/>
                    </a:lnTo>
                    <a:lnTo>
                      <a:pt x="6" y="704"/>
                    </a:lnTo>
                    <a:lnTo>
                      <a:pt x="6" y="596"/>
                    </a:lnTo>
                    <a:lnTo>
                      <a:pt x="6" y="592"/>
                    </a:lnTo>
                    <a:lnTo>
                      <a:pt x="7" y="697"/>
                    </a:lnTo>
                    <a:lnTo>
                      <a:pt x="8" y="586"/>
                    </a:lnTo>
                    <a:lnTo>
                      <a:pt x="8" y="613"/>
                    </a:lnTo>
                    <a:lnTo>
                      <a:pt x="8" y="632"/>
                    </a:lnTo>
                    <a:lnTo>
                      <a:pt x="8" y="695"/>
                    </a:lnTo>
                    <a:lnTo>
                      <a:pt x="9" y="579"/>
                    </a:lnTo>
                    <a:lnTo>
                      <a:pt x="9" y="667"/>
                    </a:lnTo>
                    <a:lnTo>
                      <a:pt x="10" y="671"/>
                    </a:lnTo>
                    <a:lnTo>
                      <a:pt x="10" y="690"/>
                    </a:lnTo>
                    <a:lnTo>
                      <a:pt x="10" y="568"/>
                    </a:lnTo>
                    <a:lnTo>
                      <a:pt x="11" y="611"/>
                    </a:lnTo>
                    <a:lnTo>
                      <a:pt x="11" y="588"/>
                    </a:lnTo>
                    <a:lnTo>
                      <a:pt x="12" y="662"/>
                    </a:lnTo>
                    <a:lnTo>
                      <a:pt x="12" y="536"/>
                    </a:lnTo>
                    <a:lnTo>
                      <a:pt x="13" y="538"/>
                    </a:lnTo>
                    <a:lnTo>
                      <a:pt x="13" y="641"/>
                    </a:lnTo>
                    <a:lnTo>
                      <a:pt x="14" y="510"/>
                    </a:lnTo>
                    <a:lnTo>
                      <a:pt x="14" y="553"/>
                    </a:lnTo>
                    <a:lnTo>
                      <a:pt x="14" y="584"/>
                    </a:lnTo>
                    <a:lnTo>
                      <a:pt x="14" y="613"/>
                    </a:lnTo>
                    <a:lnTo>
                      <a:pt x="15" y="469"/>
                    </a:lnTo>
                    <a:lnTo>
                      <a:pt x="16" y="483"/>
                    </a:lnTo>
                    <a:lnTo>
                      <a:pt x="16" y="500"/>
                    </a:lnTo>
                    <a:lnTo>
                      <a:pt x="17" y="1"/>
                    </a:lnTo>
                    <a:lnTo>
                      <a:pt x="17" y="54"/>
                    </a:lnTo>
                    <a:lnTo>
                      <a:pt x="17" y="0"/>
                    </a:lnTo>
                    <a:lnTo>
                      <a:pt x="19" y="458"/>
                    </a:lnTo>
                    <a:lnTo>
                      <a:pt x="19" y="459"/>
                    </a:lnTo>
                    <a:lnTo>
                      <a:pt x="20" y="579"/>
                    </a:lnTo>
                    <a:lnTo>
                      <a:pt x="20" y="574"/>
                    </a:lnTo>
                    <a:lnTo>
                      <a:pt x="21" y="574"/>
                    </a:lnTo>
                    <a:lnTo>
                      <a:pt x="21" y="545"/>
                    </a:lnTo>
                    <a:lnTo>
                      <a:pt x="22" y="62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Freeform 1682"/>
              <p:cNvSpPr>
                <a:spLocks/>
              </p:cNvSpPr>
              <p:nvPr/>
            </p:nvSpPr>
            <p:spPr bwMode="auto">
              <a:xfrm>
                <a:off x="5327" y="2597"/>
                <a:ext cx="20" cy="128"/>
              </a:xfrm>
              <a:custGeom>
                <a:avLst/>
                <a:gdLst>
                  <a:gd name="T0" fmla="*/ 0 w 20"/>
                  <a:gd name="T1" fmla="*/ 79 h 128"/>
                  <a:gd name="T2" fmla="*/ 0 w 20"/>
                  <a:gd name="T3" fmla="*/ 60 h 128"/>
                  <a:gd name="T4" fmla="*/ 0 w 20"/>
                  <a:gd name="T5" fmla="*/ 27 h 128"/>
                  <a:gd name="T6" fmla="*/ 1 w 20"/>
                  <a:gd name="T7" fmla="*/ 99 h 128"/>
                  <a:gd name="T8" fmla="*/ 1 w 20"/>
                  <a:gd name="T9" fmla="*/ 47 h 128"/>
                  <a:gd name="T10" fmla="*/ 2 w 20"/>
                  <a:gd name="T11" fmla="*/ 49 h 128"/>
                  <a:gd name="T12" fmla="*/ 2 w 20"/>
                  <a:gd name="T13" fmla="*/ 128 h 128"/>
                  <a:gd name="T14" fmla="*/ 3 w 20"/>
                  <a:gd name="T15" fmla="*/ 120 h 128"/>
                  <a:gd name="T16" fmla="*/ 3 w 20"/>
                  <a:gd name="T17" fmla="*/ 99 h 128"/>
                  <a:gd name="T18" fmla="*/ 4 w 20"/>
                  <a:gd name="T19" fmla="*/ 71 h 128"/>
                  <a:gd name="T20" fmla="*/ 4 w 20"/>
                  <a:gd name="T21" fmla="*/ 108 h 128"/>
                  <a:gd name="T22" fmla="*/ 4 w 20"/>
                  <a:gd name="T23" fmla="*/ 79 h 128"/>
                  <a:gd name="T24" fmla="*/ 5 w 20"/>
                  <a:gd name="T25" fmla="*/ 85 h 128"/>
                  <a:gd name="T26" fmla="*/ 5 w 20"/>
                  <a:gd name="T27" fmla="*/ 76 h 128"/>
                  <a:gd name="T28" fmla="*/ 6 w 20"/>
                  <a:gd name="T29" fmla="*/ 115 h 128"/>
                  <a:gd name="T30" fmla="*/ 6 w 20"/>
                  <a:gd name="T31" fmla="*/ 103 h 128"/>
                  <a:gd name="T32" fmla="*/ 6 w 20"/>
                  <a:gd name="T33" fmla="*/ 80 h 128"/>
                  <a:gd name="T34" fmla="*/ 8 w 20"/>
                  <a:gd name="T35" fmla="*/ 117 h 128"/>
                  <a:gd name="T36" fmla="*/ 8 w 20"/>
                  <a:gd name="T37" fmla="*/ 80 h 128"/>
                  <a:gd name="T38" fmla="*/ 8 w 20"/>
                  <a:gd name="T39" fmla="*/ 82 h 128"/>
                  <a:gd name="T40" fmla="*/ 9 w 20"/>
                  <a:gd name="T41" fmla="*/ 119 h 128"/>
                  <a:gd name="T42" fmla="*/ 9 w 20"/>
                  <a:gd name="T43" fmla="*/ 78 h 128"/>
                  <a:gd name="T44" fmla="*/ 9 w 20"/>
                  <a:gd name="T45" fmla="*/ 85 h 128"/>
                  <a:gd name="T46" fmla="*/ 9 w 20"/>
                  <a:gd name="T47" fmla="*/ 86 h 128"/>
                  <a:gd name="T48" fmla="*/ 10 w 20"/>
                  <a:gd name="T49" fmla="*/ 120 h 128"/>
                  <a:gd name="T50" fmla="*/ 10 w 20"/>
                  <a:gd name="T51" fmla="*/ 75 h 128"/>
                  <a:gd name="T52" fmla="*/ 11 w 20"/>
                  <a:gd name="T53" fmla="*/ 93 h 128"/>
                  <a:gd name="T54" fmla="*/ 11 w 20"/>
                  <a:gd name="T55" fmla="*/ 100 h 128"/>
                  <a:gd name="T56" fmla="*/ 11 w 20"/>
                  <a:gd name="T57" fmla="*/ 70 h 128"/>
                  <a:gd name="T58" fmla="*/ 12 w 20"/>
                  <a:gd name="T59" fmla="*/ 122 h 128"/>
                  <a:gd name="T60" fmla="*/ 12 w 20"/>
                  <a:gd name="T61" fmla="*/ 104 h 128"/>
                  <a:gd name="T62" fmla="*/ 13 w 20"/>
                  <a:gd name="T63" fmla="*/ 90 h 128"/>
                  <a:gd name="T64" fmla="*/ 13 w 20"/>
                  <a:gd name="T65" fmla="*/ 122 h 128"/>
                  <a:gd name="T66" fmla="*/ 14 w 20"/>
                  <a:gd name="T67" fmla="*/ 60 h 128"/>
                  <a:gd name="T68" fmla="*/ 14 w 20"/>
                  <a:gd name="T69" fmla="*/ 58 h 128"/>
                  <a:gd name="T70" fmla="*/ 15 w 20"/>
                  <a:gd name="T71" fmla="*/ 122 h 128"/>
                  <a:gd name="T72" fmla="*/ 15 w 20"/>
                  <a:gd name="T73" fmla="*/ 51 h 128"/>
                  <a:gd name="T74" fmla="*/ 15 w 20"/>
                  <a:gd name="T75" fmla="*/ 60 h 128"/>
                  <a:gd name="T76" fmla="*/ 15 w 20"/>
                  <a:gd name="T77" fmla="*/ 68 h 128"/>
                  <a:gd name="T78" fmla="*/ 16 w 20"/>
                  <a:gd name="T79" fmla="*/ 121 h 128"/>
                  <a:gd name="T80" fmla="*/ 16 w 20"/>
                  <a:gd name="T81" fmla="*/ 41 h 128"/>
                  <a:gd name="T82" fmla="*/ 17 w 20"/>
                  <a:gd name="T83" fmla="*/ 101 h 128"/>
                  <a:gd name="T84" fmla="*/ 17 w 20"/>
                  <a:gd name="T85" fmla="*/ 111 h 128"/>
                  <a:gd name="T86" fmla="*/ 17 w 20"/>
                  <a:gd name="T87" fmla="*/ 119 h 128"/>
                  <a:gd name="T88" fmla="*/ 18 w 20"/>
                  <a:gd name="T89" fmla="*/ 30 h 128"/>
                  <a:gd name="T90" fmla="*/ 18 w 20"/>
                  <a:gd name="T91" fmla="*/ 69 h 128"/>
                  <a:gd name="T92" fmla="*/ 19 w 20"/>
                  <a:gd name="T93" fmla="*/ 49 h 128"/>
                  <a:gd name="T94" fmla="*/ 20 w 20"/>
                  <a:gd name="T95" fmla="*/ 108 h 128"/>
                  <a:gd name="T96" fmla="*/ 20 w 20"/>
                  <a:gd name="T97" fmla="*/ 2 h 128"/>
                  <a:gd name="T98" fmla="*/ 20 w 20"/>
                  <a:gd name="T99"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28">
                    <a:moveTo>
                      <a:pt x="0" y="79"/>
                    </a:moveTo>
                    <a:lnTo>
                      <a:pt x="0" y="60"/>
                    </a:lnTo>
                    <a:lnTo>
                      <a:pt x="0" y="27"/>
                    </a:lnTo>
                    <a:lnTo>
                      <a:pt x="1" y="99"/>
                    </a:lnTo>
                    <a:lnTo>
                      <a:pt x="1" y="47"/>
                    </a:lnTo>
                    <a:lnTo>
                      <a:pt x="2" y="49"/>
                    </a:lnTo>
                    <a:lnTo>
                      <a:pt x="2" y="128"/>
                    </a:lnTo>
                    <a:lnTo>
                      <a:pt x="3" y="120"/>
                    </a:lnTo>
                    <a:lnTo>
                      <a:pt x="3" y="99"/>
                    </a:lnTo>
                    <a:lnTo>
                      <a:pt x="4" y="71"/>
                    </a:lnTo>
                    <a:lnTo>
                      <a:pt x="4" y="108"/>
                    </a:lnTo>
                    <a:lnTo>
                      <a:pt x="4" y="79"/>
                    </a:lnTo>
                    <a:lnTo>
                      <a:pt x="5" y="85"/>
                    </a:lnTo>
                    <a:lnTo>
                      <a:pt x="5" y="76"/>
                    </a:lnTo>
                    <a:lnTo>
                      <a:pt x="6" y="115"/>
                    </a:lnTo>
                    <a:lnTo>
                      <a:pt x="6" y="103"/>
                    </a:lnTo>
                    <a:lnTo>
                      <a:pt x="6" y="80"/>
                    </a:lnTo>
                    <a:lnTo>
                      <a:pt x="8" y="117"/>
                    </a:lnTo>
                    <a:lnTo>
                      <a:pt x="8" y="80"/>
                    </a:lnTo>
                    <a:lnTo>
                      <a:pt x="8" y="82"/>
                    </a:lnTo>
                    <a:lnTo>
                      <a:pt x="9" y="119"/>
                    </a:lnTo>
                    <a:lnTo>
                      <a:pt x="9" y="78"/>
                    </a:lnTo>
                    <a:lnTo>
                      <a:pt x="9" y="85"/>
                    </a:lnTo>
                    <a:lnTo>
                      <a:pt x="9" y="86"/>
                    </a:lnTo>
                    <a:lnTo>
                      <a:pt x="10" y="120"/>
                    </a:lnTo>
                    <a:lnTo>
                      <a:pt x="10" y="75"/>
                    </a:lnTo>
                    <a:lnTo>
                      <a:pt x="11" y="93"/>
                    </a:lnTo>
                    <a:lnTo>
                      <a:pt x="11" y="100"/>
                    </a:lnTo>
                    <a:lnTo>
                      <a:pt x="11" y="70"/>
                    </a:lnTo>
                    <a:lnTo>
                      <a:pt x="12" y="122"/>
                    </a:lnTo>
                    <a:lnTo>
                      <a:pt x="12" y="104"/>
                    </a:lnTo>
                    <a:lnTo>
                      <a:pt x="13" y="90"/>
                    </a:lnTo>
                    <a:lnTo>
                      <a:pt x="13" y="122"/>
                    </a:lnTo>
                    <a:lnTo>
                      <a:pt x="14" y="60"/>
                    </a:lnTo>
                    <a:lnTo>
                      <a:pt x="14" y="58"/>
                    </a:lnTo>
                    <a:lnTo>
                      <a:pt x="15" y="122"/>
                    </a:lnTo>
                    <a:lnTo>
                      <a:pt x="15" y="51"/>
                    </a:lnTo>
                    <a:lnTo>
                      <a:pt x="15" y="60"/>
                    </a:lnTo>
                    <a:lnTo>
                      <a:pt x="15" y="68"/>
                    </a:lnTo>
                    <a:lnTo>
                      <a:pt x="16" y="121"/>
                    </a:lnTo>
                    <a:lnTo>
                      <a:pt x="16" y="41"/>
                    </a:lnTo>
                    <a:lnTo>
                      <a:pt x="17" y="101"/>
                    </a:lnTo>
                    <a:lnTo>
                      <a:pt x="17" y="111"/>
                    </a:lnTo>
                    <a:lnTo>
                      <a:pt x="17" y="119"/>
                    </a:lnTo>
                    <a:lnTo>
                      <a:pt x="18" y="30"/>
                    </a:lnTo>
                    <a:lnTo>
                      <a:pt x="18" y="69"/>
                    </a:lnTo>
                    <a:lnTo>
                      <a:pt x="19" y="49"/>
                    </a:lnTo>
                    <a:lnTo>
                      <a:pt x="20" y="108"/>
                    </a:lnTo>
                    <a:lnTo>
                      <a:pt x="20" y="2"/>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Freeform 1683"/>
              <p:cNvSpPr>
                <a:spLocks/>
              </p:cNvSpPr>
              <p:nvPr/>
            </p:nvSpPr>
            <p:spPr bwMode="auto">
              <a:xfrm>
                <a:off x="5347" y="2070"/>
                <a:ext cx="22" cy="739"/>
              </a:xfrm>
              <a:custGeom>
                <a:avLst/>
                <a:gdLst>
                  <a:gd name="T0" fmla="*/ 0 w 22"/>
                  <a:gd name="T1" fmla="*/ 527 h 739"/>
                  <a:gd name="T2" fmla="*/ 1 w 22"/>
                  <a:gd name="T3" fmla="*/ 622 h 739"/>
                  <a:gd name="T4" fmla="*/ 2 w 22"/>
                  <a:gd name="T5" fmla="*/ 503 h 739"/>
                  <a:gd name="T6" fmla="*/ 2 w 22"/>
                  <a:gd name="T7" fmla="*/ 536 h 739"/>
                  <a:gd name="T8" fmla="*/ 2 w 22"/>
                  <a:gd name="T9" fmla="*/ 558 h 739"/>
                  <a:gd name="T10" fmla="*/ 2 w 22"/>
                  <a:gd name="T11" fmla="*/ 606 h 739"/>
                  <a:gd name="T12" fmla="*/ 3 w 22"/>
                  <a:gd name="T13" fmla="*/ 469 h 739"/>
                  <a:gd name="T14" fmla="*/ 3 w 22"/>
                  <a:gd name="T15" fmla="*/ 554 h 739"/>
                  <a:gd name="T16" fmla="*/ 4 w 22"/>
                  <a:gd name="T17" fmla="*/ 563 h 739"/>
                  <a:gd name="T18" fmla="*/ 5 w 22"/>
                  <a:gd name="T19" fmla="*/ 168 h 739"/>
                  <a:gd name="T20" fmla="*/ 5 w 22"/>
                  <a:gd name="T21" fmla="*/ 160 h 739"/>
                  <a:gd name="T22" fmla="*/ 5 w 22"/>
                  <a:gd name="T23" fmla="*/ 0 h 739"/>
                  <a:gd name="T24" fmla="*/ 6 w 22"/>
                  <a:gd name="T25" fmla="*/ 335 h 739"/>
                  <a:gd name="T26" fmla="*/ 7 w 22"/>
                  <a:gd name="T27" fmla="*/ 359 h 739"/>
                  <a:gd name="T28" fmla="*/ 8 w 22"/>
                  <a:gd name="T29" fmla="*/ 559 h 739"/>
                  <a:gd name="T30" fmla="*/ 8 w 22"/>
                  <a:gd name="T31" fmla="*/ 606 h 739"/>
                  <a:gd name="T32" fmla="*/ 9 w 22"/>
                  <a:gd name="T33" fmla="*/ 501 h 739"/>
                  <a:gd name="T34" fmla="*/ 9 w 22"/>
                  <a:gd name="T35" fmla="*/ 663 h 739"/>
                  <a:gd name="T36" fmla="*/ 9 w 22"/>
                  <a:gd name="T37" fmla="*/ 572 h 739"/>
                  <a:gd name="T38" fmla="*/ 10 w 22"/>
                  <a:gd name="T39" fmla="*/ 554 h 739"/>
                  <a:gd name="T40" fmla="*/ 10 w 22"/>
                  <a:gd name="T41" fmla="*/ 529 h 739"/>
                  <a:gd name="T42" fmla="*/ 11 w 22"/>
                  <a:gd name="T43" fmla="*/ 707 h 739"/>
                  <a:gd name="T44" fmla="*/ 11 w 22"/>
                  <a:gd name="T45" fmla="*/ 548 h 739"/>
                  <a:gd name="T46" fmla="*/ 11 w 22"/>
                  <a:gd name="T47" fmla="*/ 549 h 739"/>
                  <a:gd name="T48" fmla="*/ 12 w 22"/>
                  <a:gd name="T49" fmla="*/ 738 h 739"/>
                  <a:gd name="T50" fmla="*/ 12 w 22"/>
                  <a:gd name="T51" fmla="*/ 593 h 739"/>
                  <a:gd name="T52" fmla="*/ 13 w 22"/>
                  <a:gd name="T53" fmla="*/ 614 h 739"/>
                  <a:gd name="T54" fmla="*/ 13 w 22"/>
                  <a:gd name="T55" fmla="*/ 739 h 739"/>
                  <a:gd name="T56" fmla="*/ 14 w 22"/>
                  <a:gd name="T57" fmla="*/ 572 h 739"/>
                  <a:gd name="T58" fmla="*/ 14 w 22"/>
                  <a:gd name="T59" fmla="*/ 716 h 739"/>
                  <a:gd name="T60" fmla="*/ 14 w 22"/>
                  <a:gd name="T61" fmla="*/ 674 h 739"/>
                  <a:gd name="T62" fmla="*/ 15 w 22"/>
                  <a:gd name="T63" fmla="*/ 579 h 739"/>
                  <a:gd name="T64" fmla="*/ 15 w 22"/>
                  <a:gd name="T65" fmla="*/ 723 h 739"/>
                  <a:gd name="T66" fmla="*/ 16 w 22"/>
                  <a:gd name="T67" fmla="*/ 604 h 739"/>
                  <a:gd name="T68" fmla="*/ 16 w 22"/>
                  <a:gd name="T69" fmla="*/ 593 h 739"/>
                  <a:gd name="T70" fmla="*/ 16 w 22"/>
                  <a:gd name="T71" fmla="*/ 584 h 739"/>
                  <a:gd name="T72" fmla="*/ 17 w 22"/>
                  <a:gd name="T73" fmla="*/ 716 h 739"/>
                  <a:gd name="T74" fmla="*/ 17 w 22"/>
                  <a:gd name="T75" fmla="*/ 588 h 739"/>
                  <a:gd name="T76" fmla="*/ 18 w 22"/>
                  <a:gd name="T77" fmla="*/ 591 h 739"/>
                  <a:gd name="T78" fmla="*/ 18 w 22"/>
                  <a:gd name="T79" fmla="*/ 710 h 739"/>
                  <a:gd name="T80" fmla="*/ 18 w 22"/>
                  <a:gd name="T81" fmla="*/ 590 h 739"/>
                  <a:gd name="T82" fmla="*/ 19 w 22"/>
                  <a:gd name="T83" fmla="*/ 639 h 739"/>
                  <a:gd name="T84" fmla="*/ 19 w 22"/>
                  <a:gd name="T85" fmla="*/ 662 h 739"/>
                  <a:gd name="T86" fmla="*/ 19 w 22"/>
                  <a:gd name="T87" fmla="*/ 704 h 739"/>
                  <a:gd name="T88" fmla="*/ 20 w 22"/>
                  <a:gd name="T89" fmla="*/ 591 h 739"/>
                  <a:gd name="T90" fmla="*/ 20 w 22"/>
                  <a:gd name="T91" fmla="*/ 675 h 739"/>
                  <a:gd name="T92" fmla="*/ 21 w 22"/>
                  <a:gd name="T93" fmla="*/ 652 h 739"/>
                  <a:gd name="T94" fmla="*/ 21 w 22"/>
                  <a:gd name="T95" fmla="*/ 591 h 739"/>
                  <a:gd name="T96" fmla="*/ 21 w 22"/>
                  <a:gd name="T97" fmla="*/ 693 h 739"/>
                  <a:gd name="T98" fmla="*/ 22 w 22"/>
                  <a:gd name="T99" fmla="*/ 608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9">
                    <a:moveTo>
                      <a:pt x="0" y="527"/>
                    </a:moveTo>
                    <a:lnTo>
                      <a:pt x="1" y="622"/>
                    </a:lnTo>
                    <a:lnTo>
                      <a:pt x="2" y="503"/>
                    </a:lnTo>
                    <a:lnTo>
                      <a:pt x="2" y="536"/>
                    </a:lnTo>
                    <a:lnTo>
                      <a:pt x="2" y="558"/>
                    </a:lnTo>
                    <a:lnTo>
                      <a:pt x="2" y="606"/>
                    </a:lnTo>
                    <a:lnTo>
                      <a:pt x="3" y="469"/>
                    </a:lnTo>
                    <a:lnTo>
                      <a:pt x="3" y="554"/>
                    </a:lnTo>
                    <a:lnTo>
                      <a:pt x="4" y="563"/>
                    </a:lnTo>
                    <a:lnTo>
                      <a:pt x="5" y="168"/>
                    </a:lnTo>
                    <a:lnTo>
                      <a:pt x="5" y="160"/>
                    </a:lnTo>
                    <a:lnTo>
                      <a:pt x="5" y="0"/>
                    </a:lnTo>
                    <a:lnTo>
                      <a:pt x="6" y="335"/>
                    </a:lnTo>
                    <a:lnTo>
                      <a:pt x="7" y="359"/>
                    </a:lnTo>
                    <a:lnTo>
                      <a:pt x="8" y="559"/>
                    </a:lnTo>
                    <a:lnTo>
                      <a:pt x="8" y="606"/>
                    </a:lnTo>
                    <a:lnTo>
                      <a:pt x="9" y="501"/>
                    </a:lnTo>
                    <a:lnTo>
                      <a:pt x="9" y="663"/>
                    </a:lnTo>
                    <a:lnTo>
                      <a:pt x="9" y="572"/>
                    </a:lnTo>
                    <a:lnTo>
                      <a:pt x="10" y="554"/>
                    </a:lnTo>
                    <a:lnTo>
                      <a:pt x="10" y="529"/>
                    </a:lnTo>
                    <a:lnTo>
                      <a:pt x="11" y="707"/>
                    </a:lnTo>
                    <a:lnTo>
                      <a:pt x="11" y="548"/>
                    </a:lnTo>
                    <a:lnTo>
                      <a:pt x="11" y="549"/>
                    </a:lnTo>
                    <a:lnTo>
                      <a:pt x="12" y="738"/>
                    </a:lnTo>
                    <a:lnTo>
                      <a:pt x="12" y="593"/>
                    </a:lnTo>
                    <a:lnTo>
                      <a:pt x="13" y="614"/>
                    </a:lnTo>
                    <a:lnTo>
                      <a:pt x="13" y="739"/>
                    </a:lnTo>
                    <a:lnTo>
                      <a:pt x="14" y="572"/>
                    </a:lnTo>
                    <a:lnTo>
                      <a:pt x="14" y="716"/>
                    </a:lnTo>
                    <a:lnTo>
                      <a:pt x="14" y="674"/>
                    </a:lnTo>
                    <a:lnTo>
                      <a:pt x="15" y="579"/>
                    </a:lnTo>
                    <a:lnTo>
                      <a:pt x="15" y="723"/>
                    </a:lnTo>
                    <a:lnTo>
                      <a:pt x="16" y="604"/>
                    </a:lnTo>
                    <a:lnTo>
                      <a:pt x="16" y="593"/>
                    </a:lnTo>
                    <a:lnTo>
                      <a:pt x="16" y="584"/>
                    </a:lnTo>
                    <a:lnTo>
                      <a:pt x="17" y="716"/>
                    </a:lnTo>
                    <a:lnTo>
                      <a:pt x="17" y="588"/>
                    </a:lnTo>
                    <a:lnTo>
                      <a:pt x="18" y="591"/>
                    </a:lnTo>
                    <a:lnTo>
                      <a:pt x="18" y="710"/>
                    </a:lnTo>
                    <a:lnTo>
                      <a:pt x="18" y="590"/>
                    </a:lnTo>
                    <a:lnTo>
                      <a:pt x="19" y="639"/>
                    </a:lnTo>
                    <a:lnTo>
                      <a:pt x="19" y="662"/>
                    </a:lnTo>
                    <a:lnTo>
                      <a:pt x="19" y="704"/>
                    </a:lnTo>
                    <a:lnTo>
                      <a:pt x="20" y="591"/>
                    </a:lnTo>
                    <a:lnTo>
                      <a:pt x="20" y="675"/>
                    </a:lnTo>
                    <a:lnTo>
                      <a:pt x="21" y="652"/>
                    </a:lnTo>
                    <a:lnTo>
                      <a:pt x="21" y="591"/>
                    </a:lnTo>
                    <a:lnTo>
                      <a:pt x="21" y="693"/>
                    </a:lnTo>
                    <a:lnTo>
                      <a:pt x="22" y="60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Freeform 1684"/>
              <p:cNvSpPr>
                <a:spLocks/>
              </p:cNvSpPr>
              <p:nvPr/>
            </p:nvSpPr>
            <p:spPr bwMode="auto">
              <a:xfrm>
                <a:off x="5369" y="2057"/>
                <a:ext cx="22" cy="736"/>
              </a:xfrm>
              <a:custGeom>
                <a:avLst/>
                <a:gdLst>
                  <a:gd name="T0" fmla="*/ 0 w 22"/>
                  <a:gd name="T1" fmla="*/ 621 h 736"/>
                  <a:gd name="T2" fmla="*/ 0 w 22"/>
                  <a:gd name="T3" fmla="*/ 613 h 736"/>
                  <a:gd name="T4" fmla="*/ 1 w 22"/>
                  <a:gd name="T5" fmla="*/ 701 h 736"/>
                  <a:gd name="T6" fmla="*/ 1 w 22"/>
                  <a:gd name="T7" fmla="*/ 600 h 736"/>
                  <a:gd name="T8" fmla="*/ 1 w 22"/>
                  <a:gd name="T9" fmla="*/ 601 h 736"/>
                  <a:gd name="T10" fmla="*/ 2 w 22"/>
                  <a:gd name="T11" fmla="*/ 605 h 736"/>
                  <a:gd name="T12" fmla="*/ 2 w 22"/>
                  <a:gd name="T13" fmla="*/ 694 h 736"/>
                  <a:gd name="T14" fmla="*/ 3 w 22"/>
                  <a:gd name="T15" fmla="*/ 596 h 736"/>
                  <a:gd name="T16" fmla="*/ 3 w 22"/>
                  <a:gd name="T17" fmla="*/ 631 h 736"/>
                  <a:gd name="T18" fmla="*/ 3 w 22"/>
                  <a:gd name="T19" fmla="*/ 653 h 736"/>
                  <a:gd name="T20" fmla="*/ 3 w 22"/>
                  <a:gd name="T21" fmla="*/ 687 h 736"/>
                  <a:gd name="T22" fmla="*/ 4 w 22"/>
                  <a:gd name="T23" fmla="*/ 590 h 736"/>
                  <a:gd name="T24" fmla="*/ 4 w 22"/>
                  <a:gd name="T25" fmla="*/ 657 h 736"/>
                  <a:gd name="T26" fmla="*/ 4 w 22"/>
                  <a:gd name="T27" fmla="*/ 642 h 736"/>
                  <a:gd name="T28" fmla="*/ 5 w 22"/>
                  <a:gd name="T29" fmla="*/ 581 h 736"/>
                  <a:gd name="T30" fmla="*/ 6 w 22"/>
                  <a:gd name="T31" fmla="*/ 669 h 736"/>
                  <a:gd name="T32" fmla="*/ 6 w 22"/>
                  <a:gd name="T33" fmla="*/ 597 h 736"/>
                  <a:gd name="T34" fmla="*/ 6 w 22"/>
                  <a:gd name="T35" fmla="*/ 586 h 736"/>
                  <a:gd name="T36" fmla="*/ 7 w 22"/>
                  <a:gd name="T37" fmla="*/ 657 h 736"/>
                  <a:gd name="T38" fmla="*/ 8 w 22"/>
                  <a:gd name="T39" fmla="*/ 556 h 736"/>
                  <a:gd name="T40" fmla="*/ 8 w 22"/>
                  <a:gd name="T41" fmla="*/ 557 h 736"/>
                  <a:gd name="T42" fmla="*/ 8 w 22"/>
                  <a:gd name="T43" fmla="*/ 641 h 736"/>
                  <a:gd name="T44" fmla="*/ 9 w 22"/>
                  <a:gd name="T45" fmla="*/ 537 h 736"/>
                  <a:gd name="T46" fmla="*/ 9 w 22"/>
                  <a:gd name="T47" fmla="*/ 565 h 736"/>
                  <a:gd name="T48" fmla="*/ 9 w 22"/>
                  <a:gd name="T49" fmla="*/ 588 h 736"/>
                  <a:gd name="T50" fmla="*/ 10 w 22"/>
                  <a:gd name="T51" fmla="*/ 620 h 736"/>
                  <a:gd name="T52" fmla="*/ 10 w 22"/>
                  <a:gd name="T53" fmla="*/ 510 h 736"/>
                  <a:gd name="T54" fmla="*/ 11 w 22"/>
                  <a:gd name="T55" fmla="*/ 566 h 736"/>
                  <a:gd name="T56" fmla="*/ 11 w 22"/>
                  <a:gd name="T57" fmla="*/ 571 h 736"/>
                  <a:gd name="T58" fmla="*/ 12 w 22"/>
                  <a:gd name="T59" fmla="*/ 385 h 736"/>
                  <a:gd name="T60" fmla="*/ 13 w 22"/>
                  <a:gd name="T61" fmla="*/ 378 h 736"/>
                  <a:gd name="T62" fmla="*/ 13 w 22"/>
                  <a:gd name="T63" fmla="*/ 0 h 736"/>
                  <a:gd name="T64" fmla="*/ 14 w 22"/>
                  <a:gd name="T65" fmla="*/ 219 h 736"/>
                  <a:gd name="T66" fmla="*/ 14 w 22"/>
                  <a:gd name="T67" fmla="*/ 201 h 736"/>
                  <a:gd name="T68" fmla="*/ 15 w 22"/>
                  <a:gd name="T69" fmla="*/ 535 h 736"/>
                  <a:gd name="T70" fmla="*/ 16 w 22"/>
                  <a:gd name="T71" fmla="*/ 568 h 736"/>
                  <a:gd name="T72" fmla="*/ 16 w 22"/>
                  <a:gd name="T73" fmla="*/ 530 h 736"/>
                  <a:gd name="T74" fmla="*/ 17 w 22"/>
                  <a:gd name="T75" fmla="*/ 672 h 736"/>
                  <a:gd name="T76" fmla="*/ 17 w 22"/>
                  <a:gd name="T77" fmla="*/ 680 h 736"/>
                  <a:gd name="T78" fmla="*/ 18 w 22"/>
                  <a:gd name="T79" fmla="*/ 579 h 736"/>
                  <a:gd name="T80" fmla="*/ 19 w 22"/>
                  <a:gd name="T81" fmla="*/ 707 h 736"/>
                  <a:gd name="T82" fmla="*/ 19 w 22"/>
                  <a:gd name="T83" fmla="*/ 629 h 736"/>
                  <a:gd name="T84" fmla="*/ 19 w 22"/>
                  <a:gd name="T85" fmla="*/ 625 h 736"/>
                  <a:gd name="T86" fmla="*/ 19 w 22"/>
                  <a:gd name="T87" fmla="*/ 624 h 736"/>
                  <a:gd name="T88" fmla="*/ 20 w 22"/>
                  <a:gd name="T89" fmla="*/ 724 h 736"/>
                  <a:gd name="T90" fmla="*/ 20 w 22"/>
                  <a:gd name="T91" fmla="*/ 679 h 736"/>
                  <a:gd name="T92" fmla="*/ 20 w 22"/>
                  <a:gd name="T93" fmla="*/ 695 h 736"/>
                  <a:gd name="T94" fmla="*/ 21 w 22"/>
                  <a:gd name="T95" fmla="*/ 651 h 736"/>
                  <a:gd name="T96" fmla="*/ 22 w 22"/>
                  <a:gd name="T97" fmla="*/ 736 h 736"/>
                  <a:gd name="T98" fmla="*/ 22 w 22"/>
                  <a:gd name="T99" fmla="*/ 712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6">
                    <a:moveTo>
                      <a:pt x="0" y="621"/>
                    </a:moveTo>
                    <a:lnTo>
                      <a:pt x="0" y="613"/>
                    </a:lnTo>
                    <a:lnTo>
                      <a:pt x="1" y="701"/>
                    </a:lnTo>
                    <a:lnTo>
                      <a:pt x="1" y="600"/>
                    </a:lnTo>
                    <a:lnTo>
                      <a:pt x="1" y="601"/>
                    </a:lnTo>
                    <a:lnTo>
                      <a:pt x="2" y="605"/>
                    </a:lnTo>
                    <a:lnTo>
                      <a:pt x="2" y="694"/>
                    </a:lnTo>
                    <a:lnTo>
                      <a:pt x="3" y="596"/>
                    </a:lnTo>
                    <a:lnTo>
                      <a:pt x="3" y="631"/>
                    </a:lnTo>
                    <a:lnTo>
                      <a:pt x="3" y="653"/>
                    </a:lnTo>
                    <a:lnTo>
                      <a:pt x="3" y="687"/>
                    </a:lnTo>
                    <a:lnTo>
                      <a:pt x="4" y="590"/>
                    </a:lnTo>
                    <a:lnTo>
                      <a:pt x="4" y="657"/>
                    </a:lnTo>
                    <a:lnTo>
                      <a:pt x="4" y="642"/>
                    </a:lnTo>
                    <a:lnTo>
                      <a:pt x="5" y="581"/>
                    </a:lnTo>
                    <a:lnTo>
                      <a:pt x="6" y="669"/>
                    </a:lnTo>
                    <a:lnTo>
                      <a:pt x="6" y="597"/>
                    </a:lnTo>
                    <a:lnTo>
                      <a:pt x="6" y="586"/>
                    </a:lnTo>
                    <a:lnTo>
                      <a:pt x="7" y="657"/>
                    </a:lnTo>
                    <a:lnTo>
                      <a:pt x="8" y="556"/>
                    </a:lnTo>
                    <a:lnTo>
                      <a:pt x="8" y="557"/>
                    </a:lnTo>
                    <a:lnTo>
                      <a:pt x="8" y="641"/>
                    </a:lnTo>
                    <a:lnTo>
                      <a:pt x="9" y="537"/>
                    </a:lnTo>
                    <a:lnTo>
                      <a:pt x="9" y="565"/>
                    </a:lnTo>
                    <a:lnTo>
                      <a:pt x="9" y="588"/>
                    </a:lnTo>
                    <a:lnTo>
                      <a:pt x="10" y="620"/>
                    </a:lnTo>
                    <a:lnTo>
                      <a:pt x="10" y="510"/>
                    </a:lnTo>
                    <a:lnTo>
                      <a:pt x="11" y="566"/>
                    </a:lnTo>
                    <a:lnTo>
                      <a:pt x="11" y="571"/>
                    </a:lnTo>
                    <a:lnTo>
                      <a:pt x="12" y="385"/>
                    </a:lnTo>
                    <a:lnTo>
                      <a:pt x="13" y="378"/>
                    </a:lnTo>
                    <a:lnTo>
                      <a:pt x="13" y="0"/>
                    </a:lnTo>
                    <a:lnTo>
                      <a:pt x="14" y="219"/>
                    </a:lnTo>
                    <a:lnTo>
                      <a:pt x="14" y="201"/>
                    </a:lnTo>
                    <a:lnTo>
                      <a:pt x="15" y="535"/>
                    </a:lnTo>
                    <a:lnTo>
                      <a:pt x="16" y="568"/>
                    </a:lnTo>
                    <a:lnTo>
                      <a:pt x="16" y="530"/>
                    </a:lnTo>
                    <a:lnTo>
                      <a:pt x="17" y="672"/>
                    </a:lnTo>
                    <a:lnTo>
                      <a:pt x="17" y="680"/>
                    </a:lnTo>
                    <a:lnTo>
                      <a:pt x="18" y="579"/>
                    </a:lnTo>
                    <a:lnTo>
                      <a:pt x="19" y="707"/>
                    </a:lnTo>
                    <a:lnTo>
                      <a:pt x="19" y="629"/>
                    </a:lnTo>
                    <a:lnTo>
                      <a:pt x="19" y="625"/>
                    </a:lnTo>
                    <a:lnTo>
                      <a:pt x="19" y="624"/>
                    </a:lnTo>
                    <a:lnTo>
                      <a:pt x="20" y="724"/>
                    </a:lnTo>
                    <a:lnTo>
                      <a:pt x="20" y="679"/>
                    </a:lnTo>
                    <a:lnTo>
                      <a:pt x="20" y="695"/>
                    </a:lnTo>
                    <a:lnTo>
                      <a:pt x="21" y="651"/>
                    </a:lnTo>
                    <a:lnTo>
                      <a:pt x="22" y="736"/>
                    </a:lnTo>
                    <a:lnTo>
                      <a:pt x="22" y="71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Freeform 1685"/>
              <p:cNvSpPr>
                <a:spLocks/>
              </p:cNvSpPr>
              <p:nvPr/>
            </p:nvSpPr>
            <p:spPr bwMode="auto">
              <a:xfrm>
                <a:off x="5391" y="2096"/>
                <a:ext cx="21" cy="689"/>
              </a:xfrm>
              <a:custGeom>
                <a:avLst/>
                <a:gdLst>
                  <a:gd name="T0" fmla="*/ 0 w 21"/>
                  <a:gd name="T1" fmla="*/ 673 h 689"/>
                  <a:gd name="T2" fmla="*/ 0 w 21"/>
                  <a:gd name="T3" fmla="*/ 664 h 689"/>
                  <a:gd name="T4" fmla="*/ 0 w 21"/>
                  <a:gd name="T5" fmla="*/ 602 h 689"/>
                  <a:gd name="T6" fmla="*/ 1 w 21"/>
                  <a:gd name="T7" fmla="*/ 689 h 689"/>
                  <a:gd name="T8" fmla="*/ 1 w 21"/>
                  <a:gd name="T9" fmla="*/ 656 h 689"/>
                  <a:gd name="T10" fmla="*/ 2 w 21"/>
                  <a:gd name="T11" fmla="*/ 631 h 689"/>
                  <a:gd name="T12" fmla="*/ 2 w 21"/>
                  <a:gd name="T13" fmla="*/ 688 h 689"/>
                  <a:gd name="T14" fmla="*/ 3 w 21"/>
                  <a:gd name="T15" fmla="*/ 589 h 689"/>
                  <a:gd name="T16" fmla="*/ 3 w 21"/>
                  <a:gd name="T17" fmla="*/ 586 h 689"/>
                  <a:gd name="T18" fmla="*/ 4 w 21"/>
                  <a:gd name="T19" fmla="*/ 687 h 689"/>
                  <a:gd name="T20" fmla="*/ 4 w 21"/>
                  <a:gd name="T21" fmla="*/ 580 h 689"/>
                  <a:gd name="T22" fmla="*/ 4 w 21"/>
                  <a:gd name="T23" fmla="*/ 594 h 689"/>
                  <a:gd name="T24" fmla="*/ 5 w 21"/>
                  <a:gd name="T25" fmla="*/ 607 h 689"/>
                  <a:gd name="T26" fmla="*/ 5 w 21"/>
                  <a:gd name="T27" fmla="*/ 688 h 689"/>
                  <a:gd name="T28" fmla="*/ 5 w 21"/>
                  <a:gd name="T29" fmla="*/ 575 h 689"/>
                  <a:gd name="T30" fmla="*/ 6 w 21"/>
                  <a:gd name="T31" fmla="*/ 685 h 689"/>
                  <a:gd name="T32" fmla="*/ 6 w 21"/>
                  <a:gd name="T33" fmla="*/ 683 h 689"/>
                  <a:gd name="T34" fmla="*/ 6 w 21"/>
                  <a:gd name="T35" fmla="*/ 687 h 689"/>
                  <a:gd name="T36" fmla="*/ 7 w 21"/>
                  <a:gd name="T37" fmla="*/ 570 h 689"/>
                  <a:gd name="T38" fmla="*/ 7 w 21"/>
                  <a:gd name="T39" fmla="*/ 625 h 689"/>
                  <a:gd name="T40" fmla="*/ 8 w 21"/>
                  <a:gd name="T41" fmla="*/ 601 h 689"/>
                  <a:gd name="T42" fmla="*/ 9 w 21"/>
                  <a:gd name="T43" fmla="*/ 683 h 689"/>
                  <a:gd name="T44" fmla="*/ 9 w 21"/>
                  <a:gd name="T45" fmla="*/ 561 h 689"/>
                  <a:gd name="T46" fmla="*/ 9 w 21"/>
                  <a:gd name="T47" fmla="*/ 558 h 689"/>
                  <a:gd name="T48" fmla="*/ 10 w 21"/>
                  <a:gd name="T49" fmla="*/ 680 h 689"/>
                  <a:gd name="T50" fmla="*/ 11 w 21"/>
                  <a:gd name="T51" fmla="*/ 552 h 689"/>
                  <a:gd name="T52" fmla="*/ 11 w 21"/>
                  <a:gd name="T53" fmla="*/ 577 h 689"/>
                  <a:gd name="T54" fmla="*/ 11 w 21"/>
                  <a:gd name="T55" fmla="*/ 596 h 689"/>
                  <a:gd name="T56" fmla="*/ 11 w 21"/>
                  <a:gd name="T57" fmla="*/ 676 h 689"/>
                  <a:gd name="T58" fmla="*/ 12 w 21"/>
                  <a:gd name="T59" fmla="*/ 544 h 689"/>
                  <a:gd name="T60" fmla="*/ 12 w 21"/>
                  <a:gd name="T61" fmla="*/ 670 h 689"/>
                  <a:gd name="T62" fmla="*/ 12 w 21"/>
                  <a:gd name="T63" fmla="*/ 669 h 689"/>
                  <a:gd name="T64" fmla="*/ 13 w 21"/>
                  <a:gd name="T65" fmla="*/ 535 h 689"/>
                  <a:gd name="T66" fmla="*/ 14 w 21"/>
                  <a:gd name="T67" fmla="*/ 585 h 689"/>
                  <a:gd name="T68" fmla="*/ 14 w 21"/>
                  <a:gd name="T69" fmla="*/ 561 h 689"/>
                  <a:gd name="T70" fmla="*/ 15 w 21"/>
                  <a:gd name="T71" fmla="*/ 653 h 689"/>
                  <a:gd name="T72" fmla="*/ 15 w 21"/>
                  <a:gd name="T73" fmla="*/ 512 h 689"/>
                  <a:gd name="T74" fmla="*/ 16 w 21"/>
                  <a:gd name="T75" fmla="*/ 513 h 689"/>
                  <a:gd name="T76" fmla="*/ 16 w 21"/>
                  <a:gd name="T77" fmla="*/ 640 h 689"/>
                  <a:gd name="T78" fmla="*/ 17 w 21"/>
                  <a:gd name="T79" fmla="*/ 496 h 689"/>
                  <a:gd name="T80" fmla="*/ 17 w 21"/>
                  <a:gd name="T81" fmla="*/ 520 h 689"/>
                  <a:gd name="T82" fmla="*/ 17 w 21"/>
                  <a:gd name="T83" fmla="*/ 539 h 689"/>
                  <a:gd name="T84" fmla="*/ 17 w 21"/>
                  <a:gd name="T85" fmla="*/ 623 h 689"/>
                  <a:gd name="T86" fmla="*/ 18 w 21"/>
                  <a:gd name="T87" fmla="*/ 474 h 689"/>
                  <a:gd name="T88" fmla="*/ 18 w 21"/>
                  <a:gd name="T89" fmla="*/ 598 h 689"/>
                  <a:gd name="T90" fmla="*/ 18 w 21"/>
                  <a:gd name="T91" fmla="*/ 592 h 689"/>
                  <a:gd name="T92" fmla="*/ 20 w 21"/>
                  <a:gd name="T93" fmla="*/ 430 h 689"/>
                  <a:gd name="T94" fmla="*/ 20 w 21"/>
                  <a:gd name="T95" fmla="*/ 417 h 689"/>
                  <a:gd name="T96" fmla="*/ 21 w 21"/>
                  <a:gd name="T97" fmla="*/ 0 h 689"/>
                  <a:gd name="T98" fmla="*/ 21 w 21"/>
                  <a:gd name="T99" fmla="*/ 4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9">
                    <a:moveTo>
                      <a:pt x="0" y="673"/>
                    </a:moveTo>
                    <a:lnTo>
                      <a:pt x="0" y="664"/>
                    </a:lnTo>
                    <a:lnTo>
                      <a:pt x="0" y="602"/>
                    </a:lnTo>
                    <a:lnTo>
                      <a:pt x="1" y="689"/>
                    </a:lnTo>
                    <a:lnTo>
                      <a:pt x="1" y="656"/>
                    </a:lnTo>
                    <a:lnTo>
                      <a:pt x="2" y="631"/>
                    </a:lnTo>
                    <a:lnTo>
                      <a:pt x="2" y="688"/>
                    </a:lnTo>
                    <a:lnTo>
                      <a:pt x="3" y="589"/>
                    </a:lnTo>
                    <a:lnTo>
                      <a:pt x="3" y="586"/>
                    </a:lnTo>
                    <a:lnTo>
                      <a:pt x="4" y="687"/>
                    </a:lnTo>
                    <a:lnTo>
                      <a:pt x="4" y="580"/>
                    </a:lnTo>
                    <a:lnTo>
                      <a:pt x="4" y="594"/>
                    </a:lnTo>
                    <a:lnTo>
                      <a:pt x="5" y="607"/>
                    </a:lnTo>
                    <a:lnTo>
                      <a:pt x="5" y="688"/>
                    </a:lnTo>
                    <a:lnTo>
                      <a:pt x="5" y="575"/>
                    </a:lnTo>
                    <a:lnTo>
                      <a:pt x="6" y="685"/>
                    </a:lnTo>
                    <a:lnTo>
                      <a:pt x="6" y="683"/>
                    </a:lnTo>
                    <a:lnTo>
                      <a:pt x="6" y="687"/>
                    </a:lnTo>
                    <a:lnTo>
                      <a:pt x="7" y="570"/>
                    </a:lnTo>
                    <a:lnTo>
                      <a:pt x="7" y="625"/>
                    </a:lnTo>
                    <a:lnTo>
                      <a:pt x="8" y="601"/>
                    </a:lnTo>
                    <a:lnTo>
                      <a:pt x="9" y="683"/>
                    </a:lnTo>
                    <a:lnTo>
                      <a:pt x="9" y="561"/>
                    </a:lnTo>
                    <a:lnTo>
                      <a:pt x="9" y="558"/>
                    </a:lnTo>
                    <a:lnTo>
                      <a:pt x="10" y="680"/>
                    </a:lnTo>
                    <a:lnTo>
                      <a:pt x="11" y="552"/>
                    </a:lnTo>
                    <a:lnTo>
                      <a:pt x="11" y="577"/>
                    </a:lnTo>
                    <a:lnTo>
                      <a:pt x="11" y="596"/>
                    </a:lnTo>
                    <a:lnTo>
                      <a:pt x="11" y="676"/>
                    </a:lnTo>
                    <a:lnTo>
                      <a:pt x="12" y="544"/>
                    </a:lnTo>
                    <a:lnTo>
                      <a:pt x="12" y="670"/>
                    </a:lnTo>
                    <a:lnTo>
                      <a:pt x="12" y="669"/>
                    </a:lnTo>
                    <a:lnTo>
                      <a:pt x="13" y="535"/>
                    </a:lnTo>
                    <a:lnTo>
                      <a:pt x="14" y="585"/>
                    </a:lnTo>
                    <a:lnTo>
                      <a:pt x="14" y="561"/>
                    </a:lnTo>
                    <a:lnTo>
                      <a:pt x="15" y="653"/>
                    </a:lnTo>
                    <a:lnTo>
                      <a:pt x="15" y="512"/>
                    </a:lnTo>
                    <a:lnTo>
                      <a:pt x="16" y="513"/>
                    </a:lnTo>
                    <a:lnTo>
                      <a:pt x="16" y="640"/>
                    </a:lnTo>
                    <a:lnTo>
                      <a:pt x="17" y="496"/>
                    </a:lnTo>
                    <a:lnTo>
                      <a:pt x="17" y="520"/>
                    </a:lnTo>
                    <a:lnTo>
                      <a:pt x="17" y="539"/>
                    </a:lnTo>
                    <a:lnTo>
                      <a:pt x="17" y="623"/>
                    </a:lnTo>
                    <a:lnTo>
                      <a:pt x="18" y="474"/>
                    </a:lnTo>
                    <a:lnTo>
                      <a:pt x="18" y="598"/>
                    </a:lnTo>
                    <a:lnTo>
                      <a:pt x="18" y="592"/>
                    </a:lnTo>
                    <a:lnTo>
                      <a:pt x="20" y="430"/>
                    </a:lnTo>
                    <a:lnTo>
                      <a:pt x="20" y="417"/>
                    </a:lnTo>
                    <a:lnTo>
                      <a:pt x="21" y="0"/>
                    </a:lnTo>
                    <a:lnTo>
                      <a:pt x="21" y="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Freeform 1686"/>
              <p:cNvSpPr>
                <a:spLocks/>
              </p:cNvSpPr>
              <p:nvPr/>
            </p:nvSpPr>
            <p:spPr bwMode="auto">
              <a:xfrm>
                <a:off x="5412" y="2095"/>
                <a:ext cx="20" cy="793"/>
              </a:xfrm>
              <a:custGeom>
                <a:avLst/>
                <a:gdLst>
                  <a:gd name="T0" fmla="*/ 0 w 20"/>
                  <a:gd name="T1" fmla="*/ 5 h 793"/>
                  <a:gd name="T2" fmla="*/ 1 w 20"/>
                  <a:gd name="T3" fmla="*/ 67 h 793"/>
                  <a:gd name="T4" fmla="*/ 1 w 20"/>
                  <a:gd name="T5" fmla="*/ 0 h 793"/>
                  <a:gd name="T6" fmla="*/ 2 w 20"/>
                  <a:gd name="T7" fmla="*/ 414 h 793"/>
                  <a:gd name="T8" fmla="*/ 2 w 20"/>
                  <a:gd name="T9" fmla="*/ 443 h 793"/>
                  <a:gd name="T10" fmla="*/ 4 w 20"/>
                  <a:gd name="T11" fmla="*/ 619 h 793"/>
                  <a:gd name="T12" fmla="*/ 4 w 20"/>
                  <a:gd name="T13" fmla="*/ 599 h 793"/>
                  <a:gd name="T14" fmla="*/ 4 w 20"/>
                  <a:gd name="T15" fmla="*/ 598 h 793"/>
                  <a:gd name="T16" fmla="*/ 4 w 20"/>
                  <a:gd name="T17" fmla="*/ 527 h 793"/>
                  <a:gd name="T18" fmla="*/ 5 w 20"/>
                  <a:gd name="T19" fmla="*/ 666 h 793"/>
                  <a:gd name="T20" fmla="*/ 5 w 20"/>
                  <a:gd name="T21" fmla="*/ 590 h 793"/>
                  <a:gd name="T22" fmla="*/ 6 w 20"/>
                  <a:gd name="T23" fmla="*/ 581 h 793"/>
                  <a:gd name="T24" fmla="*/ 6 w 20"/>
                  <a:gd name="T25" fmla="*/ 573 h 793"/>
                  <a:gd name="T26" fmla="*/ 6 w 20"/>
                  <a:gd name="T27" fmla="*/ 704 h 793"/>
                  <a:gd name="T28" fmla="*/ 7 w 20"/>
                  <a:gd name="T29" fmla="*/ 620 h 793"/>
                  <a:gd name="T30" fmla="*/ 7 w 20"/>
                  <a:gd name="T31" fmla="*/ 631 h 793"/>
                  <a:gd name="T32" fmla="*/ 7 w 20"/>
                  <a:gd name="T33" fmla="*/ 743 h 793"/>
                  <a:gd name="T34" fmla="*/ 8 w 20"/>
                  <a:gd name="T35" fmla="*/ 621 h 793"/>
                  <a:gd name="T36" fmla="*/ 8 w 20"/>
                  <a:gd name="T37" fmla="*/ 737 h 793"/>
                  <a:gd name="T38" fmla="*/ 9 w 20"/>
                  <a:gd name="T39" fmla="*/ 787 h 793"/>
                  <a:gd name="T40" fmla="*/ 9 w 20"/>
                  <a:gd name="T41" fmla="*/ 620 h 793"/>
                  <a:gd name="T42" fmla="*/ 10 w 20"/>
                  <a:gd name="T43" fmla="*/ 793 h 793"/>
                  <a:gd name="T44" fmla="*/ 10 w 20"/>
                  <a:gd name="T45" fmla="*/ 708 h 793"/>
                  <a:gd name="T46" fmla="*/ 10 w 20"/>
                  <a:gd name="T47" fmla="*/ 677 h 793"/>
                  <a:gd name="T48" fmla="*/ 11 w 20"/>
                  <a:gd name="T49" fmla="*/ 617 h 793"/>
                  <a:gd name="T50" fmla="*/ 11 w 20"/>
                  <a:gd name="T51" fmla="*/ 760 h 793"/>
                  <a:gd name="T52" fmla="*/ 11 w 20"/>
                  <a:gd name="T53" fmla="*/ 619 h 793"/>
                  <a:gd name="T54" fmla="*/ 12 w 20"/>
                  <a:gd name="T55" fmla="*/ 615 h 793"/>
                  <a:gd name="T56" fmla="*/ 13 w 20"/>
                  <a:gd name="T57" fmla="*/ 741 h 793"/>
                  <a:gd name="T58" fmla="*/ 13 w 20"/>
                  <a:gd name="T59" fmla="*/ 612 h 793"/>
                  <a:gd name="T60" fmla="*/ 13 w 20"/>
                  <a:gd name="T61" fmla="*/ 620 h 793"/>
                  <a:gd name="T62" fmla="*/ 13 w 20"/>
                  <a:gd name="T63" fmla="*/ 631 h 793"/>
                  <a:gd name="T64" fmla="*/ 14 w 20"/>
                  <a:gd name="T65" fmla="*/ 730 h 793"/>
                  <a:gd name="T66" fmla="*/ 14 w 20"/>
                  <a:gd name="T67" fmla="*/ 610 h 793"/>
                  <a:gd name="T68" fmla="*/ 14 w 20"/>
                  <a:gd name="T69" fmla="*/ 687 h 793"/>
                  <a:gd name="T70" fmla="*/ 15 w 20"/>
                  <a:gd name="T71" fmla="*/ 705 h 793"/>
                  <a:gd name="T72" fmla="*/ 15 w 20"/>
                  <a:gd name="T73" fmla="*/ 721 h 793"/>
                  <a:gd name="T74" fmla="*/ 15 w 20"/>
                  <a:gd name="T75" fmla="*/ 607 h 793"/>
                  <a:gd name="T76" fmla="*/ 16 w 20"/>
                  <a:gd name="T77" fmla="*/ 676 h 793"/>
                  <a:gd name="T78" fmla="*/ 16 w 20"/>
                  <a:gd name="T79" fmla="*/ 649 h 793"/>
                  <a:gd name="T80" fmla="*/ 17 w 20"/>
                  <a:gd name="T81" fmla="*/ 604 h 793"/>
                  <a:gd name="T82" fmla="*/ 17 w 20"/>
                  <a:gd name="T83" fmla="*/ 703 h 793"/>
                  <a:gd name="T84" fmla="*/ 18 w 20"/>
                  <a:gd name="T85" fmla="*/ 605 h 793"/>
                  <a:gd name="T86" fmla="*/ 18 w 20"/>
                  <a:gd name="T87" fmla="*/ 601 h 793"/>
                  <a:gd name="T88" fmla="*/ 19 w 20"/>
                  <a:gd name="T89" fmla="*/ 697 h 793"/>
                  <a:gd name="T90" fmla="*/ 19 w 20"/>
                  <a:gd name="T91" fmla="*/ 596 h 793"/>
                  <a:gd name="T92" fmla="*/ 19 w 20"/>
                  <a:gd name="T93" fmla="*/ 606 h 793"/>
                  <a:gd name="T94" fmla="*/ 19 w 20"/>
                  <a:gd name="T95" fmla="*/ 617 h 793"/>
                  <a:gd name="T96" fmla="*/ 20 w 20"/>
                  <a:gd name="T97" fmla="*/ 690 h 793"/>
                  <a:gd name="T98" fmla="*/ 20 w 20"/>
                  <a:gd name="T99" fmla="*/ 589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3">
                    <a:moveTo>
                      <a:pt x="0" y="5"/>
                    </a:moveTo>
                    <a:lnTo>
                      <a:pt x="1" y="67"/>
                    </a:lnTo>
                    <a:lnTo>
                      <a:pt x="1" y="0"/>
                    </a:lnTo>
                    <a:lnTo>
                      <a:pt x="2" y="414"/>
                    </a:lnTo>
                    <a:lnTo>
                      <a:pt x="2" y="443"/>
                    </a:lnTo>
                    <a:lnTo>
                      <a:pt x="4" y="619"/>
                    </a:lnTo>
                    <a:lnTo>
                      <a:pt x="4" y="599"/>
                    </a:lnTo>
                    <a:lnTo>
                      <a:pt x="4" y="598"/>
                    </a:lnTo>
                    <a:lnTo>
                      <a:pt x="4" y="527"/>
                    </a:lnTo>
                    <a:lnTo>
                      <a:pt x="5" y="666"/>
                    </a:lnTo>
                    <a:lnTo>
                      <a:pt x="5" y="590"/>
                    </a:lnTo>
                    <a:lnTo>
                      <a:pt x="6" y="581"/>
                    </a:lnTo>
                    <a:lnTo>
                      <a:pt x="6" y="573"/>
                    </a:lnTo>
                    <a:lnTo>
                      <a:pt x="6" y="704"/>
                    </a:lnTo>
                    <a:lnTo>
                      <a:pt x="7" y="620"/>
                    </a:lnTo>
                    <a:lnTo>
                      <a:pt x="7" y="631"/>
                    </a:lnTo>
                    <a:lnTo>
                      <a:pt x="7" y="743"/>
                    </a:lnTo>
                    <a:lnTo>
                      <a:pt x="8" y="621"/>
                    </a:lnTo>
                    <a:lnTo>
                      <a:pt x="8" y="737"/>
                    </a:lnTo>
                    <a:lnTo>
                      <a:pt x="9" y="787"/>
                    </a:lnTo>
                    <a:lnTo>
                      <a:pt x="9" y="620"/>
                    </a:lnTo>
                    <a:lnTo>
                      <a:pt x="10" y="793"/>
                    </a:lnTo>
                    <a:lnTo>
                      <a:pt x="10" y="708"/>
                    </a:lnTo>
                    <a:lnTo>
                      <a:pt x="10" y="677"/>
                    </a:lnTo>
                    <a:lnTo>
                      <a:pt x="11" y="617"/>
                    </a:lnTo>
                    <a:lnTo>
                      <a:pt x="11" y="760"/>
                    </a:lnTo>
                    <a:lnTo>
                      <a:pt x="11" y="619"/>
                    </a:lnTo>
                    <a:lnTo>
                      <a:pt x="12" y="615"/>
                    </a:lnTo>
                    <a:lnTo>
                      <a:pt x="13" y="741"/>
                    </a:lnTo>
                    <a:lnTo>
                      <a:pt x="13" y="612"/>
                    </a:lnTo>
                    <a:lnTo>
                      <a:pt x="13" y="620"/>
                    </a:lnTo>
                    <a:lnTo>
                      <a:pt x="13" y="631"/>
                    </a:lnTo>
                    <a:lnTo>
                      <a:pt x="14" y="730"/>
                    </a:lnTo>
                    <a:lnTo>
                      <a:pt x="14" y="610"/>
                    </a:lnTo>
                    <a:lnTo>
                      <a:pt x="14" y="687"/>
                    </a:lnTo>
                    <a:lnTo>
                      <a:pt x="15" y="705"/>
                    </a:lnTo>
                    <a:lnTo>
                      <a:pt x="15" y="721"/>
                    </a:lnTo>
                    <a:lnTo>
                      <a:pt x="15" y="607"/>
                    </a:lnTo>
                    <a:lnTo>
                      <a:pt x="16" y="676"/>
                    </a:lnTo>
                    <a:lnTo>
                      <a:pt x="16" y="649"/>
                    </a:lnTo>
                    <a:lnTo>
                      <a:pt x="17" y="604"/>
                    </a:lnTo>
                    <a:lnTo>
                      <a:pt x="17" y="703"/>
                    </a:lnTo>
                    <a:lnTo>
                      <a:pt x="18" y="605"/>
                    </a:lnTo>
                    <a:lnTo>
                      <a:pt x="18" y="601"/>
                    </a:lnTo>
                    <a:lnTo>
                      <a:pt x="19" y="697"/>
                    </a:lnTo>
                    <a:lnTo>
                      <a:pt x="19" y="596"/>
                    </a:lnTo>
                    <a:lnTo>
                      <a:pt x="19" y="606"/>
                    </a:lnTo>
                    <a:lnTo>
                      <a:pt x="19" y="617"/>
                    </a:lnTo>
                    <a:lnTo>
                      <a:pt x="20" y="690"/>
                    </a:lnTo>
                    <a:lnTo>
                      <a:pt x="20" y="5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Freeform 1687"/>
              <p:cNvSpPr>
                <a:spLocks/>
              </p:cNvSpPr>
              <p:nvPr/>
            </p:nvSpPr>
            <p:spPr bwMode="auto">
              <a:xfrm>
                <a:off x="5432" y="2062"/>
                <a:ext cx="23" cy="763"/>
              </a:xfrm>
              <a:custGeom>
                <a:avLst/>
                <a:gdLst>
                  <a:gd name="T0" fmla="*/ 0 w 23"/>
                  <a:gd name="T1" fmla="*/ 622 h 763"/>
                  <a:gd name="T2" fmla="*/ 1 w 23"/>
                  <a:gd name="T3" fmla="*/ 693 h 763"/>
                  <a:gd name="T4" fmla="*/ 1 w 23"/>
                  <a:gd name="T5" fmla="*/ 695 h 763"/>
                  <a:gd name="T6" fmla="*/ 1 w 23"/>
                  <a:gd name="T7" fmla="*/ 715 h 763"/>
                  <a:gd name="T8" fmla="*/ 1 w 23"/>
                  <a:gd name="T9" fmla="*/ 614 h 763"/>
                  <a:gd name="T10" fmla="*/ 2 w 23"/>
                  <a:gd name="T11" fmla="*/ 675 h 763"/>
                  <a:gd name="T12" fmla="*/ 3 w 23"/>
                  <a:gd name="T13" fmla="*/ 647 h 763"/>
                  <a:gd name="T14" fmla="*/ 3 w 23"/>
                  <a:gd name="T15" fmla="*/ 694 h 763"/>
                  <a:gd name="T16" fmla="*/ 4 w 23"/>
                  <a:gd name="T17" fmla="*/ 595 h 763"/>
                  <a:gd name="T18" fmla="*/ 4 w 23"/>
                  <a:gd name="T19" fmla="*/ 591 h 763"/>
                  <a:gd name="T20" fmla="*/ 5 w 23"/>
                  <a:gd name="T21" fmla="*/ 680 h 763"/>
                  <a:gd name="T22" fmla="*/ 5 w 23"/>
                  <a:gd name="T23" fmla="*/ 574 h 763"/>
                  <a:gd name="T24" fmla="*/ 5 w 23"/>
                  <a:gd name="T25" fmla="*/ 601 h 763"/>
                  <a:gd name="T26" fmla="*/ 6 w 23"/>
                  <a:gd name="T27" fmla="*/ 621 h 763"/>
                  <a:gd name="T28" fmla="*/ 6 w 23"/>
                  <a:gd name="T29" fmla="*/ 662 h 763"/>
                  <a:gd name="T30" fmla="*/ 7 w 23"/>
                  <a:gd name="T31" fmla="*/ 552 h 763"/>
                  <a:gd name="T32" fmla="*/ 7 w 23"/>
                  <a:gd name="T33" fmla="*/ 617 h 763"/>
                  <a:gd name="T34" fmla="*/ 7 w 23"/>
                  <a:gd name="T35" fmla="*/ 616 h 763"/>
                  <a:gd name="T36" fmla="*/ 7 w 23"/>
                  <a:gd name="T37" fmla="*/ 637 h 763"/>
                  <a:gd name="T38" fmla="*/ 8 w 23"/>
                  <a:gd name="T39" fmla="*/ 522 h 763"/>
                  <a:gd name="T40" fmla="*/ 8 w 23"/>
                  <a:gd name="T41" fmla="*/ 556 h 763"/>
                  <a:gd name="T42" fmla="*/ 8 w 23"/>
                  <a:gd name="T43" fmla="*/ 524 h 763"/>
                  <a:gd name="T44" fmla="*/ 10 w 23"/>
                  <a:gd name="T45" fmla="*/ 306 h 763"/>
                  <a:gd name="T46" fmla="*/ 10 w 23"/>
                  <a:gd name="T47" fmla="*/ 285 h 763"/>
                  <a:gd name="T48" fmla="*/ 11 w 23"/>
                  <a:gd name="T49" fmla="*/ 0 h 763"/>
                  <a:gd name="T50" fmla="*/ 12 w 23"/>
                  <a:gd name="T51" fmla="*/ 291 h 763"/>
                  <a:gd name="T52" fmla="*/ 12 w 23"/>
                  <a:gd name="T53" fmla="*/ 360 h 763"/>
                  <a:gd name="T54" fmla="*/ 13 w 23"/>
                  <a:gd name="T55" fmla="*/ 623 h 763"/>
                  <a:gd name="T56" fmla="*/ 13 w 23"/>
                  <a:gd name="T57" fmla="*/ 624 h 763"/>
                  <a:gd name="T58" fmla="*/ 14 w 23"/>
                  <a:gd name="T59" fmla="*/ 527 h 763"/>
                  <a:gd name="T60" fmla="*/ 15 w 23"/>
                  <a:gd name="T61" fmla="*/ 687 h 763"/>
                  <a:gd name="T62" fmla="*/ 15 w 23"/>
                  <a:gd name="T63" fmla="*/ 602 h 763"/>
                  <a:gd name="T64" fmla="*/ 15 w 23"/>
                  <a:gd name="T65" fmla="*/ 584 h 763"/>
                  <a:gd name="T66" fmla="*/ 15 w 23"/>
                  <a:gd name="T67" fmla="*/ 562 h 763"/>
                  <a:gd name="T68" fmla="*/ 16 w 23"/>
                  <a:gd name="T69" fmla="*/ 724 h 763"/>
                  <a:gd name="T70" fmla="*/ 16 w 23"/>
                  <a:gd name="T71" fmla="*/ 589 h 763"/>
                  <a:gd name="T72" fmla="*/ 17 w 23"/>
                  <a:gd name="T73" fmla="*/ 589 h 763"/>
                  <a:gd name="T74" fmla="*/ 17 w 23"/>
                  <a:gd name="T75" fmla="*/ 750 h 763"/>
                  <a:gd name="T76" fmla="*/ 18 w 23"/>
                  <a:gd name="T77" fmla="*/ 638 h 763"/>
                  <a:gd name="T78" fmla="*/ 18 w 23"/>
                  <a:gd name="T79" fmla="*/ 655 h 763"/>
                  <a:gd name="T80" fmla="*/ 18 w 23"/>
                  <a:gd name="T81" fmla="*/ 762 h 763"/>
                  <a:gd name="T82" fmla="*/ 19 w 23"/>
                  <a:gd name="T83" fmla="*/ 627 h 763"/>
                  <a:gd name="T84" fmla="*/ 19 w 23"/>
                  <a:gd name="T85" fmla="*/ 741 h 763"/>
                  <a:gd name="T86" fmla="*/ 20 w 23"/>
                  <a:gd name="T87" fmla="*/ 763 h 763"/>
                  <a:gd name="T88" fmla="*/ 20 w 23"/>
                  <a:gd name="T89" fmla="*/ 642 h 763"/>
                  <a:gd name="T90" fmla="*/ 21 w 23"/>
                  <a:gd name="T91" fmla="*/ 697 h 763"/>
                  <a:gd name="T92" fmla="*/ 21 w 23"/>
                  <a:gd name="T93" fmla="*/ 682 h 763"/>
                  <a:gd name="T94" fmla="*/ 21 w 23"/>
                  <a:gd name="T95" fmla="*/ 655 h 763"/>
                  <a:gd name="T96" fmla="*/ 22 w 23"/>
                  <a:gd name="T97" fmla="*/ 750 h 763"/>
                  <a:gd name="T98" fmla="*/ 23 w 23"/>
                  <a:gd name="T99" fmla="*/ 666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63">
                    <a:moveTo>
                      <a:pt x="0" y="622"/>
                    </a:moveTo>
                    <a:lnTo>
                      <a:pt x="1" y="693"/>
                    </a:lnTo>
                    <a:lnTo>
                      <a:pt x="1" y="695"/>
                    </a:lnTo>
                    <a:lnTo>
                      <a:pt x="1" y="715"/>
                    </a:lnTo>
                    <a:lnTo>
                      <a:pt x="1" y="614"/>
                    </a:lnTo>
                    <a:lnTo>
                      <a:pt x="2" y="675"/>
                    </a:lnTo>
                    <a:lnTo>
                      <a:pt x="3" y="647"/>
                    </a:lnTo>
                    <a:lnTo>
                      <a:pt x="3" y="694"/>
                    </a:lnTo>
                    <a:lnTo>
                      <a:pt x="4" y="595"/>
                    </a:lnTo>
                    <a:lnTo>
                      <a:pt x="4" y="591"/>
                    </a:lnTo>
                    <a:lnTo>
                      <a:pt x="5" y="680"/>
                    </a:lnTo>
                    <a:lnTo>
                      <a:pt x="5" y="574"/>
                    </a:lnTo>
                    <a:lnTo>
                      <a:pt x="5" y="601"/>
                    </a:lnTo>
                    <a:lnTo>
                      <a:pt x="6" y="621"/>
                    </a:lnTo>
                    <a:lnTo>
                      <a:pt x="6" y="662"/>
                    </a:lnTo>
                    <a:lnTo>
                      <a:pt x="7" y="552"/>
                    </a:lnTo>
                    <a:lnTo>
                      <a:pt x="7" y="617"/>
                    </a:lnTo>
                    <a:lnTo>
                      <a:pt x="7" y="616"/>
                    </a:lnTo>
                    <a:lnTo>
                      <a:pt x="7" y="637"/>
                    </a:lnTo>
                    <a:lnTo>
                      <a:pt x="8" y="522"/>
                    </a:lnTo>
                    <a:lnTo>
                      <a:pt x="8" y="556"/>
                    </a:lnTo>
                    <a:lnTo>
                      <a:pt x="8" y="524"/>
                    </a:lnTo>
                    <a:lnTo>
                      <a:pt x="10" y="306"/>
                    </a:lnTo>
                    <a:lnTo>
                      <a:pt x="10" y="285"/>
                    </a:lnTo>
                    <a:lnTo>
                      <a:pt x="11" y="0"/>
                    </a:lnTo>
                    <a:lnTo>
                      <a:pt x="12" y="291"/>
                    </a:lnTo>
                    <a:lnTo>
                      <a:pt x="12" y="360"/>
                    </a:lnTo>
                    <a:lnTo>
                      <a:pt x="13" y="623"/>
                    </a:lnTo>
                    <a:lnTo>
                      <a:pt x="13" y="624"/>
                    </a:lnTo>
                    <a:lnTo>
                      <a:pt x="14" y="527"/>
                    </a:lnTo>
                    <a:lnTo>
                      <a:pt x="15" y="687"/>
                    </a:lnTo>
                    <a:lnTo>
                      <a:pt x="15" y="602"/>
                    </a:lnTo>
                    <a:lnTo>
                      <a:pt x="15" y="584"/>
                    </a:lnTo>
                    <a:lnTo>
                      <a:pt x="15" y="562"/>
                    </a:lnTo>
                    <a:lnTo>
                      <a:pt x="16" y="724"/>
                    </a:lnTo>
                    <a:lnTo>
                      <a:pt x="16" y="589"/>
                    </a:lnTo>
                    <a:lnTo>
                      <a:pt x="17" y="589"/>
                    </a:lnTo>
                    <a:lnTo>
                      <a:pt x="17" y="750"/>
                    </a:lnTo>
                    <a:lnTo>
                      <a:pt x="18" y="638"/>
                    </a:lnTo>
                    <a:lnTo>
                      <a:pt x="18" y="655"/>
                    </a:lnTo>
                    <a:lnTo>
                      <a:pt x="18" y="762"/>
                    </a:lnTo>
                    <a:lnTo>
                      <a:pt x="19" y="627"/>
                    </a:lnTo>
                    <a:lnTo>
                      <a:pt x="19" y="741"/>
                    </a:lnTo>
                    <a:lnTo>
                      <a:pt x="20" y="763"/>
                    </a:lnTo>
                    <a:lnTo>
                      <a:pt x="20" y="642"/>
                    </a:lnTo>
                    <a:lnTo>
                      <a:pt x="21" y="697"/>
                    </a:lnTo>
                    <a:lnTo>
                      <a:pt x="21" y="682"/>
                    </a:lnTo>
                    <a:lnTo>
                      <a:pt x="21" y="655"/>
                    </a:lnTo>
                    <a:lnTo>
                      <a:pt x="22" y="750"/>
                    </a:lnTo>
                    <a:lnTo>
                      <a:pt x="23" y="66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Freeform 1688"/>
              <p:cNvSpPr>
                <a:spLocks/>
              </p:cNvSpPr>
              <p:nvPr/>
            </p:nvSpPr>
            <p:spPr bwMode="auto">
              <a:xfrm>
                <a:off x="5455" y="2106"/>
                <a:ext cx="21" cy="697"/>
              </a:xfrm>
              <a:custGeom>
                <a:avLst/>
                <a:gdLst>
                  <a:gd name="T0" fmla="*/ 0 w 21"/>
                  <a:gd name="T1" fmla="*/ 622 h 697"/>
                  <a:gd name="T2" fmla="*/ 0 w 21"/>
                  <a:gd name="T3" fmla="*/ 622 h 697"/>
                  <a:gd name="T4" fmla="*/ 0 w 21"/>
                  <a:gd name="T5" fmla="*/ 697 h 697"/>
                  <a:gd name="T6" fmla="*/ 1 w 21"/>
                  <a:gd name="T7" fmla="*/ 644 h 697"/>
                  <a:gd name="T8" fmla="*/ 1 w 21"/>
                  <a:gd name="T9" fmla="*/ 652 h 697"/>
                  <a:gd name="T10" fmla="*/ 1 w 21"/>
                  <a:gd name="T11" fmla="*/ 690 h 697"/>
                  <a:gd name="T12" fmla="*/ 2 w 21"/>
                  <a:gd name="T13" fmla="*/ 636 h 697"/>
                  <a:gd name="T14" fmla="*/ 3 w 21"/>
                  <a:gd name="T15" fmla="*/ 685 h 697"/>
                  <a:gd name="T16" fmla="*/ 3 w 21"/>
                  <a:gd name="T17" fmla="*/ 678 h 697"/>
                  <a:gd name="T18" fmla="*/ 4 w 21"/>
                  <a:gd name="T19" fmla="*/ 680 h 697"/>
                  <a:gd name="T20" fmla="*/ 4 w 21"/>
                  <a:gd name="T21" fmla="*/ 628 h 697"/>
                  <a:gd name="T22" fmla="*/ 5 w 21"/>
                  <a:gd name="T23" fmla="*/ 627 h 697"/>
                  <a:gd name="T24" fmla="*/ 5 w 21"/>
                  <a:gd name="T25" fmla="*/ 675 h 697"/>
                  <a:gd name="T26" fmla="*/ 6 w 21"/>
                  <a:gd name="T27" fmla="*/ 618 h 697"/>
                  <a:gd name="T28" fmla="*/ 6 w 21"/>
                  <a:gd name="T29" fmla="*/ 636 h 697"/>
                  <a:gd name="T30" fmla="*/ 6 w 21"/>
                  <a:gd name="T31" fmla="*/ 648 h 697"/>
                  <a:gd name="T32" fmla="*/ 7 w 21"/>
                  <a:gd name="T33" fmla="*/ 671 h 697"/>
                  <a:gd name="T34" fmla="*/ 7 w 21"/>
                  <a:gd name="T35" fmla="*/ 607 h 697"/>
                  <a:gd name="T36" fmla="*/ 7 w 21"/>
                  <a:gd name="T37" fmla="*/ 667 h 697"/>
                  <a:gd name="T38" fmla="*/ 7 w 21"/>
                  <a:gd name="T39" fmla="*/ 665 h 697"/>
                  <a:gd name="T40" fmla="*/ 8 w 21"/>
                  <a:gd name="T41" fmla="*/ 595 h 697"/>
                  <a:gd name="T42" fmla="*/ 8 w 21"/>
                  <a:gd name="T43" fmla="*/ 670 h 697"/>
                  <a:gd name="T44" fmla="*/ 9 w 21"/>
                  <a:gd name="T45" fmla="*/ 625 h 697"/>
                  <a:gd name="T46" fmla="*/ 9 w 21"/>
                  <a:gd name="T47" fmla="*/ 608 h 697"/>
                  <a:gd name="T48" fmla="*/ 10 w 21"/>
                  <a:gd name="T49" fmla="*/ 669 h 697"/>
                  <a:gd name="T50" fmla="*/ 10 w 21"/>
                  <a:gd name="T51" fmla="*/ 567 h 697"/>
                  <a:gd name="T52" fmla="*/ 11 w 21"/>
                  <a:gd name="T53" fmla="*/ 566 h 697"/>
                  <a:gd name="T54" fmla="*/ 11 w 21"/>
                  <a:gd name="T55" fmla="*/ 666 h 697"/>
                  <a:gd name="T56" fmla="*/ 12 w 21"/>
                  <a:gd name="T57" fmla="*/ 548 h 697"/>
                  <a:gd name="T58" fmla="*/ 12 w 21"/>
                  <a:gd name="T59" fmla="*/ 564 h 697"/>
                  <a:gd name="T60" fmla="*/ 12 w 21"/>
                  <a:gd name="T61" fmla="*/ 579 h 697"/>
                  <a:gd name="T62" fmla="*/ 12 w 21"/>
                  <a:gd name="T63" fmla="*/ 659 h 697"/>
                  <a:gd name="T64" fmla="*/ 13 w 21"/>
                  <a:gd name="T65" fmla="*/ 525 h 697"/>
                  <a:gd name="T66" fmla="*/ 14 w 21"/>
                  <a:gd name="T67" fmla="*/ 630 h 697"/>
                  <a:gd name="T68" fmla="*/ 14 w 21"/>
                  <a:gd name="T69" fmla="*/ 623 h 697"/>
                  <a:gd name="T70" fmla="*/ 14 w 21"/>
                  <a:gd name="T71" fmla="*/ 496 h 697"/>
                  <a:gd name="T72" fmla="*/ 15 w 21"/>
                  <a:gd name="T73" fmla="*/ 523 h 697"/>
                  <a:gd name="T74" fmla="*/ 15 w 21"/>
                  <a:gd name="T75" fmla="*/ 497 h 697"/>
                  <a:gd name="T76" fmla="*/ 16 w 21"/>
                  <a:gd name="T77" fmla="*/ 530 h 697"/>
                  <a:gd name="T78" fmla="*/ 17 w 21"/>
                  <a:gd name="T79" fmla="*/ 376 h 697"/>
                  <a:gd name="T80" fmla="*/ 17 w 21"/>
                  <a:gd name="T81" fmla="*/ 391 h 697"/>
                  <a:gd name="T82" fmla="*/ 17 w 21"/>
                  <a:gd name="T83" fmla="*/ 367 h 697"/>
                  <a:gd name="T84" fmla="*/ 18 w 21"/>
                  <a:gd name="T85" fmla="*/ 0 h 697"/>
                  <a:gd name="T86" fmla="*/ 18 w 21"/>
                  <a:gd name="T87" fmla="*/ 28 h 697"/>
                  <a:gd name="T88" fmla="*/ 19 w 21"/>
                  <a:gd name="T89" fmla="*/ 115 h 697"/>
                  <a:gd name="T90" fmla="*/ 20 w 21"/>
                  <a:gd name="T91" fmla="*/ 537 h 697"/>
                  <a:gd name="T92" fmla="*/ 20 w 21"/>
                  <a:gd name="T93" fmla="*/ 528 h 697"/>
                  <a:gd name="T94" fmla="*/ 21 w 21"/>
                  <a:gd name="T95" fmla="*/ 460 h 697"/>
                  <a:gd name="T96" fmla="*/ 21 w 21"/>
                  <a:gd name="T97" fmla="*/ 604 h 697"/>
                  <a:gd name="T98" fmla="*/ 21 w 21"/>
                  <a:gd name="T99" fmla="*/ 581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7">
                    <a:moveTo>
                      <a:pt x="0" y="622"/>
                    </a:moveTo>
                    <a:lnTo>
                      <a:pt x="0" y="622"/>
                    </a:lnTo>
                    <a:lnTo>
                      <a:pt x="0" y="697"/>
                    </a:lnTo>
                    <a:lnTo>
                      <a:pt x="1" y="644"/>
                    </a:lnTo>
                    <a:lnTo>
                      <a:pt x="1" y="652"/>
                    </a:lnTo>
                    <a:lnTo>
                      <a:pt x="1" y="690"/>
                    </a:lnTo>
                    <a:lnTo>
                      <a:pt x="2" y="636"/>
                    </a:lnTo>
                    <a:lnTo>
                      <a:pt x="3" y="685"/>
                    </a:lnTo>
                    <a:lnTo>
                      <a:pt x="3" y="678"/>
                    </a:lnTo>
                    <a:lnTo>
                      <a:pt x="4" y="680"/>
                    </a:lnTo>
                    <a:lnTo>
                      <a:pt x="4" y="628"/>
                    </a:lnTo>
                    <a:lnTo>
                      <a:pt x="5" y="627"/>
                    </a:lnTo>
                    <a:lnTo>
                      <a:pt x="5" y="675"/>
                    </a:lnTo>
                    <a:lnTo>
                      <a:pt x="6" y="618"/>
                    </a:lnTo>
                    <a:lnTo>
                      <a:pt x="6" y="636"/>
                    </a:lnTo>
                    <a:lnTo>
                      <a:pt x="6" y="648"/>
                    </a:lnTo>
                    <a:lnTo>
                      <a:pt x="7" y="671"/>
                    </a:lnTo>
                    <a:lnTo>
                      <a:pt x="7" y="607"/>
                    </a:lnTo>
                    <a:lnTo>
                      <a:pt x="7" y="667"/>
                    </a:lnTo>
                    <a:lnTo>
                      <a:pt x="7" y="665"/>
                    </a:lnTo>
                    <a:lnTo>
                      <a:pt x="8" y="595"/>
                    </a:lnTo>
                    <a:lnTo>
                      <a:pt x="8" y="670"/>
                    </a:lnTo>
                    <a:lnTo>
                      <a:pt x="9" y="625"/>
                    </a:lnTo>
                    <a:lnTo>
                      <a:pt x="9" y="608"/>
                    </a:lnTo>
                    <a:lnTo>
                      <a:pt x="10" y="669"/>
                    </a:lnTo>
                    <a:lnTo>
                      <a:pt x="10" y="567"/>
                    </a:lnTo>
                    <a:lnTo>
                      <a:pt x="11" y="566"/>
                    </a:lnTo>
                    <a:lnTo>
                      <a:pt x="11" y="666"/>
                    </a:lnTo>
                    <a:lnTo>
                      <a:pt x="12" y="548"/>
                    </a:lnTo>
                    <a:lnTo>
                      <a:pt x="12" y="564"/>
                    </a:lnTo>
                    <a:lnTo>
                      <a:pt x="12" y="579"/>
                    </a:lnTo>
                    <a:lnTo>
                      <a:pt x="12" y="659"/>
                    </a:lnTo>
                    <a:lnTo>
                      <a:pt x="13" y="525"/>
                    </a:lnTo>
                    <a:lnTo>
                      <a:pt x="14" y="630"/>
                    </a:lnTo>
                    <a:lnTo>
                      <a:pt x="14" y="623"/>
                    </a:lnTo>
                    <a:lnTo>
                      <a:pt x="14" y="496"/>
                    </a:lnTo>
                    <a:lnTo>
                      <a:pt x="15" y="523"/>
                    </a:lnTo>
                    <a:lnTo>
                      <a:pt x="15" y="497"/>
                    </a:lnTo>
                    <a:lnTo>
                      <a:pt x="16" y="530"/>
                    </a:lnTo>
                    <a:lnTo>
                      <a:pt x="17" y="376"/>
                    </a:lnTo>
                    <a:lnTo>
                      <a:pt x="17" y="391"/>
                    </a:lnTo>
                    <a:lnTo>
                      <a:pt x="17" y="367"/>
                    </a:lnTo>
                    <a:lnTo>
                      <a:pt x="18" y="0"/>
                    </a:lnTo>
                    <a:lnTo>
                      <a:pt x="18" y="28"/>
                    </a:lnTo>
                    <a:lnTo>
                      <a:pt x="19" y="115"/>
                    </a:lnTo>
                    <a:lnTo>
                      <a:pt x="20" y="537"/>
                    </a:lnTo>
                    <a:lnTo>
                      <a:pt x="20" y="528"/>
                    </a:lnTo>
                    <a:lnTo>
                      <a:pt x="21" y="460"/>
                    </a:lnTo>
                    <a:lnTo>
                      <a:pt x="21" y="604"/>
                    </a:lnTo>
                    <a:lnTo>
                      <a:pt x="21" y="58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Freeform 1689"/>
              <p:cNvSpPr>
                <a:spLocks/>
              </p:cNvSpPr>
              <p:nvPr/>
            </p:nvSpPr>
            <p:spPr bwMode="auto">
              <a:xfrm>
                <a:off x="5476" y="2608"/>
                <a:ext cx="21" cy="230"/>
              </a:xfrm>
              <a:custGeom>
                <a:avLst/>
                <a:gdLst>
                  <a:gd name="T0" fmla="*/ 0 w 21"/>
                  <a:gd name="T1" fmla="*/ 79 h 230"/>
                  <a:gd name="T2" fmla="*/ 0 w 21"/>
                  <a:gd name="T3" fmla="*/ 49 h 230"/>
                  <a:gd name="T4" fmla="*/ 1 w 21"/>
                  <a:gd name="T5" fmla="*/ 0 h 230"/>
                  <a:gd name="T6" fmla="*/ 2 w 21"/>
                  <a:gd name="T7" fmla="*/ 130 h 230"/>
                  <a:gd name="T8" fmla="*/ 2 w 21"/>
                  <a:gd name="T9" fmla="*/ 30 h 230"/>
                  <a:gd name="T10" fmla="*/ 2 w 21"/>
                  <a:gd name="T11" fmla="*/ 28 h 230"/>
                  <a:gd name="T12" fmla="*/ 3 w 21"/>
                  <a:gd name="T13" fmla="*/ 149 h 230"/>
                  <a:gd name="T14" fmla="*/ 3 w 21"/>
                  <a:gd name="T15" fmla="*/ 63 h 230"/>
                  <a:gd name="T16" fmla="*/ 4 w 21"/>
                  <a:gd name="T17" fmla="*/ 76 h 230"/>
                  <a:gd name="T18" fmla="*/ 5 w 21"/>
                  <a:gd name="T19" fmla="*/ 69 h 230"/>
                  <a:gd name="T20" fmla="*/ 5 w 21"/>
                  <a:gd name="T21" fmla="*/ 174 h 230"/>
                  <a:gd name="T22" fmla="*/ 5 w 21"/>
                  <a:gd name="T23" fmla="*/ 153 h 230"/>
                  <a:gd name="T24" fmla="*/ 6 w 21"/>
                  <a:gd name="T25" fmla="*/ 84 h 230"/>
                  <a:gd name="T26" fmla="*/ 7 w 21"/>
                  <a:gd name="T27" fmla="*/ 185 h 230"/>
                  <a:gd name="T28" fmla="*/ 7 w 21"/>
                  <a:gd name="T29" fmla="*/ 136 h 230"/>
                  <a:gd name="T30" fmla="*/ 7 w 21"/>
                  <a:gd name="T31" fmla="*/ 128 h 230"/>
                  <a:gd name="T32" fmla="*/ 7 w 21"/>
                  <a:gd name="T33" fmla="*/ 97 h 230"/>
                  <a:gd name="T34" fmla="*/ 8 w 21"/>
                  <a:gd name="T35" fmla="*/ 193 h 230"/>
                  <a:gd name="T36" fmla="*/ 8 w 21"/>
                  <a:gd name="T37" fmla="*/ 111 h 230"/>
                  <a:gd name="T38" fmla="*/ 9 w 21"/>
                  <a:gd name="T39" fmla="*/ 108 h 230"/>
                  <a:gd name="T40" fmla="*/ 9 w 21"/>
                  <a:gd name="T41" fmla="*/ 107 h 230"/>
                  <a:gd name="T42" fmla="*/ 9 w 21"/>
                  <a:gd name="T43" fmla="*/ 200 h 230"/>
                  <a:gd name="T44" fmla="*/ 10 w 21"/>
                  <a:gd name="T45" fmla="*/ 132 h 230"/>
                  <a:gd name="T46" fmla="*/ 10 w 21"/>
                  <a:gd name="T47" fmla="*/ 145 h 230"/>
                  <a:gd name="T48" fmla="*/ 11 w 21"/>
                  <a:gd name="T49" fmla="*/ 112 h 230"/>
                  <a:gd name="T50" fmla="*/ 11 w 21"/>
                  <a:gd name="T51" fmla="*/ 210 h 230"/>
                  <a:gd name="T52" fmla="*/ 12 w 21"/>
                  <a:gd name="T53" fmla="*/ 174 h 230"/>
                  <a:gd name="T54" fmla="*/ 12 w 21"/>
                  <a:gd name="T55" fmla="*/ 107 h 230"/>
                  <a:gd name="T56" fmla="*/ 13 w 21"/>
                  <a:gd name="T57" fmla="*/ 212 h 230"/>
                  <a:gd name="T58" fmla="*/ 13 w 21"/>
                  <a:gd name="T59" fmla="*/ 117 h 230"/>
                  <a:gd name="T60" fmla="*/ 13 w 21"/>
                  <a:gd name="T61" fmla="*/ 109 h 230"/>
                  <a:gd name="T62" fmla="*/ 14 w 21"/>
                  <a:gd name="T63" fmla="*/ 213 h 230"/>
                  <a:gd name="T64" fmla="*/ 14 w 21"/>
                  <a:gd name="T65" fmla="*/ 95 h 230"/>
                  <a:gd name="T66" fmla="*/ 14 w 21"/>
                  <a:gd name="T67" fmla="*/ 99 h 230"/>
                  <a:gd name="T68" fmla="*/ 15 w 21"/>
                  <a:gd name="T69" fmla="*/ 106 h 230"/>
                  <a:gd name="T70" fmla="*/ 15 w 21"/>
                  <a:gd name="T71" fmla="*/ 217 h 230"/>
                  <a:gd name="T72" fmla="*/ 16 w 21"/>
                  <a:gd name="T73" fmla="*/ 87 h 230"/>
                  <a:gd name="T74" fmla="*/ 16 w 21"/>
                  <a:gd name="T75" fmla="*/ 144 h 230"/>
                  <a:gd name="T76" fmla="*/ 16 w 21"/>
                  <a:gd name="T77" fmla="*/ 169 h 230"/>
                  <a:gd name="T78" fmla="*/ 17 w 21"/>
                  <a:gd name="T79" fmla="*/ 79 h 230"/>
                  <a:gd name="T80" fmla="*/ 17 w 21"/>
                  <a:gd name="T81" fmla="*/ 227 h 230"/>
                  <a:gd name="T82" fmla="*/ 17 w 21"/>
                  <a:gd name="T83" fmla="*/ 204 h 230"/>
                  <a:gd name="T84" fmla="*/ 17 w 21"/>
                  <a:gd name="T85" fmla="*/ 160 h 230"/>
                  <a:gd name="T86" fmla="*/ 18 w 21"/>
                  <a:gd name="T87" fmla="*/ 68 h 230"/>
                  <a:gd name="T88" fmla="*/ 19 w 21"/>
                  <a:gd name="T89" fmla="*/ 230 h 230"/>
                  <a:gd name="T90" fmla="*/ 19 w 21"/>
                  <a:gd name="T91" fmla="*/ 69 h 230"/>
                  <a:gd name="T92" fmla="*/ 19 w 21"/>
                  <a:gd name="T93" fmla="*/ 61 h 230"/>
                  <a:gd name="T94" fmla="*/ 20 w 21"/>
                  <a:gd name="T95" fmla="*/ 227 h 230"/>
                  <a:gd name="T96" fmla="*/ 21 w 21"/>
                  <a:gd name="T97" fmla="*/ 44 h 230"/>
                  <a:gd name="T98" fmla="*/ 21 w 21"/>
                  <a:gd name="T99" fmla="*/ 47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79"/>
                    </a:moveTo>
                    <a:lnTo>
                      <a:pt x="0" y="49"/>
                    </a:lnTo>
                    <a:lnTo>
                      <a:pt x="1" y="0"/>
                    </a:lnTo>
                    <a:lnTo>
                      <a:pt x="2" y="130"/>
                    </a:lnTo>
                    <a:lnTo>
                      <a:pt x="2" y="30"/>
                    </a:lnTo>
                    <a:lnTo>
                      <a:pt x="2" y="28"/>
                    </a:lnTo>
                    <a:lnTo>
                      <a:pt x="3" y="149"/>
                    </a:lnTo>
                    <a:lnTo>
                      <a:pt x="3" y="63"/>
                    </a:lnTo>
                    <a:lnTo>
                      <a:pt x="4" y="76"/>
                    </a:lnTo>
                    <a:lnTo>
                      <a:pt x="5" y="69"/>
                    </a:lnTo>
                    <a:lnTo>
                      <a:pt x="5" y="174"/>
                    </a:lnTo>
                    <a:lnTo>
                      <a:pt x="5" y="153"/>
                    </a:lnTo>
                    <a:lnTo>
                      <a:pt x="6" y="84"/>
                    </a:lnTo>
                    <a:lnTo>
                      <a:pt x="7" y="185"/>
                    </a:lnTo>
                    <a:lnTo>
                      <a:pt x="7" y="136"/>
                    </a:lnTo>
                    <a:lnTo>
                      <a:pt x="7" y="128"/>
                    </a:lnTo>
                    <a:lnTo>
                      <a:pt x="7" y="97"/>
                    </a:lnTo>
                    <a:lnTo>
                      <a:pt x="8" y="193"/>
                    </a:lnTo>
                    <a:lnTo>
                      <a:pt x="8" y="111"/>
                    </a:lnTo>
                    <a:lnTo>
                      <a:pt x="9" y="108"/>
                    </a:lnTo>
                    <a:lnTo>
                      <a:pt x="9" y="107"/>
                    </a:lnTo>
                    <a:lnTo>
                      <a:pt x="9" y="200"/>
                    </a:lnTo>
                    <a:lnTo>
                      <a:pt x="10" y="132"/>
                    </a:lnTo>
                    <a:lnTo>
                      <a:pt x="10" y="145"/>
                    </a:lnTo>
                    <a:lnTo>
                      <a:pt x="11" y="112"/>
                    </a:lnTo>
                    <a:lnTo>
                      <a:pt x="11" y="210"/>
                    </a:lnTo>
                    <a:lnTo>
                      <a:pt x="12" y="174"/>
                    </a:lnTo>
                    <a:lnTo>
                      <a:pt x="12" y="107"/>
                    </a:lnTo>
                    <a:lnTo>
                      <a:pt x="13" y="212"/>
                    </a:lnTo>
                    <a:lnTo>
                      <a:pt x="13" y="117"/>
                    </a:lnTo>
                    <a:lnTo>
                      <a:pt x="13" y="109"/>
                    </a:lnTo>
                    <a:lnTo>
                      <a:pt x="14" y="213"/>
                    </a:lnTo>
                    <a:lnTo>
                      <a:pt x="14" y="95"/>
                    </a:lnTo>
                    <a:lnTo>
                      <a:pt x="14" y="99"/>
                    </a:lnTo>
                    <a:lnTo>
                      <a:pt x="15" y="106"/>
                    </a:lnTo>
                    <a:lnTo>
                      <a:pt x="15" y="217"/>
                    </a:lnTo>
                    <a:lnTo>
                      <a:pt x="16" y="87"/>
                    </a:lnTo>
                    <a:lnTo>
                      <a:pt x="16" y="144"/>
                    </a:lnTo>
                    <a:lnTo>
                      <a:pt x="16" y="169"/>
                    </a:lnTo>
                    <a:lnTo>
                      <a:pt x="17" y="79"/>
                    </a:lnTo>
                    <a:lnTo>
                      <a:pt x="17" y="227"/>
                    </a:lnTo>
                    <a:lnTo>
                      <a:pt x="17" y="204"/>
                    </a:lnTo>
                    <a:lnTo>
                      <a:pt x="17" y="160"/>
                    </a:lnTo>
                    <a:lnTo>
                      <a:pt x="18" y="68"/>
                    </a:lnTo>
                    <a:lnTo>
                      <a:pt x="19" y="230"/>
                    </a:lnTo>
                    <a:lnTo>
                      <a:pt x="19" y="69"/>
                    </a:lnTo>
                    <a:lnTo>
                      <a:pt x="19" y="61"/>
                    </a:lnTo>
                    <a:lnTo>
                      <a:pt x="20" y="227"/>
                    </a:lnTo>
                    <a:lnTo>
                      <a:pt x="21" y="44"/>
                    </a:lnTo>
                    <a:lnTo>
                      <a:pt x="21" y="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2" name="Freeform 1690"/>
              <p:cNvSpPr>
                <a:spLocks/>
              </p:cNvSpPr>
              <p:nvPr/>
            </p:nvSpPr>
            <p:spPr bwMode="auto">
              <a:xfrm>
                <a:off x="5497" y="2063"/>
                <a:ext cx="21" cy="792"/>
              </a:xfrm>
              <a:custGeom>
                <a:avLst/>
                <a:gdLst>
                  <a:gd name="T0" fmla="*/ 0 w 21"/>
                  <a:gd name="T1" fmla="*/ 592 h 792"/>
                  <a:gd name="T2" fmla="*/ 0 w 21"/>
                  <a:gd name="T3" fmla="*/ 598 h 792"/>
                  <a:gd name="T4" fmla="*/ 0 w 21"/>
                  <a:gd name="T5" fmla="*/ 760 h 792"/>
                  <a:gd name="T6" fmla="*/ 1 w 21"/>
                  <a:gd name="T7" fmla="*/ 572 h 792"/>
                  <a:gd name="T8" fmla="*/ 1 w 21"/>
                  <a:gd name="T9" fmla="*/ 631 h 792"/>
                  <a:gd name="T10" fmla="*/ 1 w 21"/>
                  <a:gd name="T11" fmla="*/ 665 h 792"/>
                  <a:gd name="T12" fmla="*/ 2 w 21"/>
                  <a:gd name="T13" fmla="*/ 734 h 792"/>
                  <a:gd name="T14" fmla="*/ 2 w 21"/>
                  <a:gd name="T15" fmla="*/ 551 h 792"/>
                  <a:gd name="T16" fmla="*/ 3 w 21"/>
                  <a:gd name="T17" fmla="*/ 621 h 792"/>
                  <a:gd name="T18" fmla="*/ 3 w 21"/>
                  <a:gd name="T19" fmla="*/ 587 h 792"/>
                  <a:gd name="T20" fmla="*/ 4 w 21"/>
                  <a:gd name="T21" fmla="*/ 617 h 792"/>
                  <a:gd name="T22" fmla="*/ 4 w 21"/>
                  <a:gd name="T23" fmla="*/ 485 h 792"/>
                  <a:gd name="T24" fmla="*/ 4 w 21"/>
                  <a:gd name="T25" fmla="*/ 488 h 792"/>
                  <a:gd name="T26" fmla="*/ 5 w 21"/>
                  <a:gd name="T27" fmla="*/ 483 h 792"/>
                  <a:gd name="T28" fmla="*/ 6 w 21"/>
                  <a:gd name="T29" fmla="*/ 70 h 792"/>
                  <a:gd name="T30" fmla="*/ 6 w 21"/>
                  <a:gd name="T31" fmla="*/ 59 h 792"/>
                  <a:gd name="T32" fmla="*/ 6 w 21"/>
                  <a:gd name="T33" fmla="*/ 0 h 792"/>
                  <a:gd name="T34" fmla="*/ 7 w 21"/>
                  <a:gd name="T35" fmla="*/ 474 h 792"/>
                  <a:gd name="T36" fmla="*/ 8 w 21"/>
                  <a:gd name="T37" fmla="*/ 478 h 792"/>
                  <a:gd name="T38" fmla="*/ 9 w 21"/>
                  <a:gd name="T39" fmla="*/ 637 h 792"/>
                  <a:gd name="T40" fmla="*/ 9 w 21"/>
                  <a:gd name="T41" fmla="*/ 621 h 792"/>
                  <a:gd name="T42" fmla="*/ 9 w 21"/>
                  <a:gd name="T43" fmla="*/ 591 h 792"/>
                  <a:gd name="T44" fmla="*/ 9 w 21"/>
                  <a:gd name="T45" fmla="*/ 558 h 792"/>
                  <a:gd name="T46" fmla="*/ 10 w 21"/>
                  <a:gd name="T47" fmla="*/ 664 h 792"/>
                  <a:gd name="T48" fmla="*/ 10 w 21"/>
                  <a:gd name="T49" fmla="*/ 596 h 792"/>
                  <a:gd name="T50" fmla="*/ 11 w 21"/>
                  <a:gd name="T51" fmla="*/ 601 h 792"/>
                  <a:gd name="T52" fmla="*/ 12 w 21"/>
                  <a:gd name="T53" fmla="*/ 688 h 792"/>
                  <a:gd name="T54" fmla="*/ 12 w 21"/>
                  <a:gd name="T55" fmla="*/ 634 h 792"/>
                  <a:gd name="T56" fmla="*/ 12 w 21"/>
                  <a:gd name="T57" fmla="*/ 633 h 792"/>
                  <a:gd name="T58" fmla="*/ 12 w 21"/>
                  <a:gd name="T59" fmla="*/ 633 h 792"/>
                  <a:gd name="T60" fmla="*/ 13 w 21"/>
                  <a:gd name="T61" fmla="*/ 711 h 792"/>
                  <a:gd name="T62" fmla="*/ 14 w 21"/>
                  <a:gd name="T63" fmla="*/ 648 h 792"/>
                  <a:gd name="T64" fmla="*/ 14 w 21"/>
                  <a:gd name="T65" fmla="*/ 661 h 792"/>
                  <a:gd name="T66" fmla="*/ 15 w 21"/>
                  <a:gd name="T67" fmla="*/ 638 h 792"/>
                  <a:gd name="T68" fmla="*/ 15 w 21"/>
                  <a:gd name="T69" fmla="*/ 748 h 792"/>
                  <a:gd name="T70" fmla="*/ 15 w 21"/>
                  <a:gd name="T71" fmla="*/ 722 h 792"/>
                  <a:gd name="T72" fmla="*/ 16 w 21"/>
                  <a:gd name="T73" fmla="*/ 700 h 792"/>
                  <a:gd name="T74" fmla="*/ 16 w 21"/>
                  <a:gd name="T75" fmla="*/ 639 h 792"/>
                  <a:gd name="T76" fmla="*/ 16 w 21"/>
                  <a:gd name="T77" fmla="*/ 763 h 792"/>
                  <a:gd name="T78" fmla="*/ 17 w 21"/>
                  <a:gd name="T79" fmla="*/ 664 h 792"/>
                  <a:gd name="T80" fmla="*/ 17 w 21"/>
                  <a:gd name="T81" fmla="*/ 653 h 792"/>
                  <a:gd name="T82" fmla="*/ 17 w 21"/>
                  <a:gd name="T83" fmla="*/ 640 h 792"/>
                  <a:gd name="T84" fmla="*/ 18 w 21"/>
                  <a:gd name="T85" fmla="*/ 778 h 792"/>
                  <a:gd name="T86" fmla="*/ 18 w 21"/>
                  <a:gd name="T87" fmla="*/ 641 h 792"/>
                  <a:gd name="T88" fmla="*/ 19 w 21"/>
                  <a:gd name="T89" fmla="*/ 644 h 792"/>
                  <a:gd name="T90" fmla="*/ 19 w 21"/>
                  <a:gd name="T91" fmla="*/ 792 h 792"/>
                  <a:gd name="T92" fmla="*/ 19 w 21"/>
                  <a:gd name="T93" fmla="*/ 642 h 792"/>
                  <a:gd name="T94" fmla="*/ 20 w 21"/>
                  <a:gd name="T95" fmla="*/ 702 h 792"/>
                  <a:gd name="T96" fmla="*/ 20 w 21"/>
                  <a:gd name="T97" fmla="*/ 732 h 792"/>
                  <a:gd name="T98" fmla="*/ 21 w 21"/>
                  <a:gd name="T99" fmla="*/ 641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2">
                    <a:moveTo>
                      <a:pt x="0" y="592"/>
                    </a:moveTo>
                    <a:lnTo>
                      <a:pt x="0" y="598"/>
                    </a:lnTo>
                    <a:lnTo>
                      <a:pt x="0" y="760"/>
                    </a:lnTo>
                    <a:lnTo>
                      <a:pt x="1" y="572"/>
                    </a:lnTo>
                    <a:lnTo>
                      <a:pt x="1" y="631"/>
                    </a:lnTo>
                    <a:lnTo>
                      <a:pt x="1" y="665"/>
                    </a:lnTo>
                    <a:lnTo>
                      <a:pt x="2" y="734"/>
                    </a:lnTo>
                    <a:lnTo>
                      <a:pt x="2" y="551"/>
                    </a:lnTo>
                    <a:lnTo>
                      <a:pt x="3" y="621"/>
                    </a:lnTo>
                    <a:lnTo>
                      <a:pt x="3" y="587"/>
                    </a:lnTo>
                    <a:lnTo>
                      <a:pt x="4" y="617"/>
                    </a:lnTo>
                    <a:lnTo>
                      <a:pt x="4" y="485"/>
                    </a:lnTo>
                    <a:lnTo>
                      <a:pt x="4" y="488"/>
                    </a:lnTo>
                    <a:lnTo>
                      <a:pt x="5" y="483"/>
                    </a:lnTo>
                    <a:lnTo>
                      <a:pt x="6" y="70"/>
                    </a:lnTo>
                    <a:lnTo>
                      <a:pt x="6" y="59"/>
                    </a:lnTo>
                    <a:lnTo>
                      <a:pt x="6" y="0"/>
                    </a:lnTo>
                    <a:lnTo>
                      <a:pt x="7" y="474"/>
                    </a:lnTo>
                    <a:lnTo>
                      <a:pt x="8" y="478"/>
                    </a:lnTo>
                    <a:lnTo>
                      <a:pt x="9" y="637"/>
                    </a:lnTo>
                    <a:lnTo>
                      <a:pt x="9" y="621"/>
                    </a:lnTo>
                    <a:lnTo>
                      <a:pt x="9" y="591"/>
                    </a:lnTo>
                    <a:lnTo>
                      <a:pt x="9" y="558"/>
                    </a:lnTo>
                    <a:lnTo>
                      <a:pt x="10" y="664"/>
                    </a:lnTo>
                    <a:lnTo>
                      <a:pt x="10" y="596"/>
                    </a:lnTo>
                    <a:lnTo>
                      <a:pt x="11" y="601"/>
                    </a:lnTo>
                    <a:lnTo>
                      <a:pt x="12" y="688"/>
                    </a:lnTo>
                    <a:lnTo>
                      <a:pt x="12" y="634"/>
                    </a:lnTo>
                    <a:lnTo>
                      <a:pt x="12" y="633"/>
                    </a:lnTo>
                    <a:lnTo>
                      <a:pt x="12" y="633"/>
                    </a:lnTo>
                    <a:lnTo>
                      <a:pt x="13" y="711"/>
                    </a:lnTo>
                    <a:lnTo>
                      <a:pt x="14" y="648"/>
                    </a:lnTo>
                    <a:lnTo>
                      <a:pt x="14" y="661"/>
                    </a:lnTo>
                    <a:lnTo>
                      <a:pt x="15" y="638"/>
                    </a:lnTo>
                    <a:lnTo>
                      <a:pt x="15" y="748"/>
                    </a:lnTo>
                    <a:lnTo>
                      <a:pt x="15" y="722"/>
                    </a:lnTo>
                    <a:lnTo>
                      <a:pt x="16" y="700"/>
                    </a:lnTo>
                    <a:lnTo>
                      <a:pt x="16" y="639"/>
                    </a:lnTo>
                    <a:lnTo>
                      <a:pt x="16" y="763"/>
                    </a:lnTo>
                    <a:lnTo>
                      <a:pt x="17" y="664"/>
                    </a:lnTo>
                    <a:lnTo>
                      <a:pt x="17" y="653"/>
                    </a:lnTo>
                    <a:lnTo>
                      <a:pt x="17" y="640"/>
                    </a:lnTo>
                    <a:lnTo>
                      <a:pt x="18" y="778"/>
                    </a:lnTo>
                    <a:lnTo>
                      <a:pt x="18" y="641"/>
                    </a:lnTo>
                    <a:lnTo>
                      <a:pt x="19" y="644"/>
                    </a:lnTo>
                    <a:lnTo>
                      <a:pt x="19" y="792"/>
                    </a:lnTo>
                    <a:lnTo>
                      <a:pt x="19" y="642"/>
                    </a:lnTo>
                    <a:lnTo>
                      <a:pt x="20" y="702"/>
                    </a:lnTo>
                    <a:lnTo>
                      <a:pt x="20" y="732"/>
                    </a:lnTo>
                    <a:lnTo>
                      <a:pt x="21" y="64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Freeform 1691"/>
              <p:cNvSpPr>
                <a:spLocks/>
              </p:cNvSpPr>
              <p:nvPr/>
            </p:nvSpPr>
            <p:spPr bwMode="auto">
              <a:xfrm>
                <a:off x="5518" y="2117"/>
                <a:ext cx="22" cy="749"/>
              </a:xfrm>
              <a:custGeom>
                <a:avLst/>
                <a:gdLst>
                  <a:gd name="T0" fmla="*/ 0 w 22"/>
                  <a:gd name="T1" fmla="*/ 587 h 749"/>
                  <a:gd name="T2" fmla="*/ 0 w 22"/>
                  <a:gd name="T3" fmla="*/ 749 h 749"/>
                  <a:gd name="T4" fmla="*/ 0 w 22"/>
                  <a:gd name="T5" fmla="*/ 706 h 749"/>
                  <a:gd name="T6" fmla="*/ 1 w 22"/>
                  <a:gd name="T7" fmla="*/ 663 h 749"/>
                  <a:gd name="T8" fmla="*/ 1 w 22"/>
                  <a:gd name="T9" fmla="*/ 585 h 749"/>
                  <a:gd name="T10" fmla="*/ 2 w 22"/>
                  <a:gd name="T11" fmla="*/ 741 h 749"/>
                  <a:gd name="T12" fmla="*/ 2 w 22"/>
                  <a:gd name="T13" fmla="*/ 596 h 749"/>
                  <a:gd name="T14" fmla="*/ 2 w 22"/>
                  <a:gd name="T15" fmla="*/ 588 h 749"/>
                  <a:gd name="T16" fmla="*/ 3 w 22"/>
                  <a:gd name="T17" fmla="*/ 728 h 749"/>
                  <a:gd name="T18" fmla="*/ 4 w 22"/>
                  <a:gd name="T19" fmla="*/ 579 h 749"/>
                  <a:gd name="T20" fmla="*/ 4 w 22"/>
                  <a:gd name="T21" fmla="*/ 592 h 749"/>
                  <a:gd name="T22" fmla="*/ 4 w 22"/>
                  <a:gd name="T23" fmla="*/ 605 h 749"/>
                  <a:gd name="T24" fmla="*/ 4 w 22"/>
                  <a:gd name="T25" fmla="*/ 713 h 749"/>
                  <a:gd name="T26" fmla="*/ 5 w 22"/>
                  <a:gd name="T27" fmla="*/ 574 h 749"/>
                  <a:gd name="T28" fmla="*/ 5 w 22"/>
                  <a:gd name="T29" fmla="*/ 702 h 749"/>
                  <a:gd name="T30" fmla="*/ 5 w 22"/>
                  <a:gd name="T31" fmla="*/ 690 h 749"/>
                  <a:gd name="T32" fmla="*/ 5 w 22"/>
                  <a:gd name="T33" fmla="*/ 696 h 749"/>
                  <a:gd name="T34" fmla="*/ 6 w 22"/>
                  <a:gd name="T35" fmla="*/ 567 h 749"/>
                  <a:gd name="T36" fmla="*/ 7 w 22"/>
                  <a:gd name="T37" fmla="*/ 636 h 749"/>
                  <a:gd name="T38" fmla="*/ 7 w 22"/>
                  <a:gd name="T39" fmla="*/ 605 h 749"/>
                  <a:gd name="T40" fmla="*/ 8 w 22"/>
                  <a:gd name="T41" fmla="*/ 673 h 749"/>
                  <a:gd name="T42" fmla="*/ 8 w 22"/>
                  <a:gd name="T43" fmla="*/ 547 h 749"/>
                  <a:gd name="T44" fmla="*/ 9 w 22"/>
                  <a:gd name="T45" fmla="*/ 548 h 749"/>
                  <a:gd name="T46" fmla="*/ 9 w 22"/>
                  <a:gd name="T47" fmla="*/ 653 h 749"/>
                  <a:gd name="T48" fmla="*/ 10 w 22"/>
                  <a:gd name="T49" fmla="*/ 533 h 749"/>
                  <a:gd name="T50" fmla="*/ 10 w 22"/>
                  <a:gd name="T51" fmla="*/ 570 h 749"/>
                  <a:gd name="T52" fmla="*/ 10 w 22"/>
                  <a:gd name="T53" fmla="*/ 598 h 749"/>
                  <a:gd name="T54" fmla="*/ 10 w 22"/>
                  <a:gd name="T55" fmla="*/ 635 h 749"/>
                  <a:gd name="T56" fmla="*/ 11 w 22"/>
                  <a:gd name="T57" fmla="*/ 513 h 749"/>
                  <a:gd name="T58" fmla="*/ 11 w 22"/>
                  <a:gd name="T59" fmla="*/ 589 h 749"/>
                  <a:gd name="T60" fmla="*/ 11 w 22"/>
                  <a:gd name="T61" fmla="*/ 596 h 749"/>
                  <a:gd name="T62" fmla="*/ 13 w 22"/>
                  <a:gd name="T63" fmla="*/ 464 h 749"/>
                  <a:gd name="T64" fmla="*/ 13 w 22"/>
                  <a:gd name="T65" fmla="*/ 454 h 749"/>
                  <a:gd name="T66" fmla="*/ 14 w 22"/>
                  <a:gd name="T67" fmla="*/ 496 h 749"/>
                  <a:gd name="T68" fmla="*/ 14 w 22"/>
                  <a:gd name="T69" fmla="*/ 254 h 749"/>
                  <a:gd name="T70" fmla="*/ 15 w 22"/>
                  <a:gd name="T71" fmla="*/ 247 h 749"/>
                  <a:gd name="T72" fmla="*/ 15 w 22"/>
                  <a:gd name="T73" fmla="*/ 0 h 749"/>
                  <a:gd name="T74" fmla="*/ 16 w 22"/>
                  <a:gd name="T75" fmla="*/ 261 h 749"/>
                  <a:gd name="T76" fmla="*/ 16 w 22"/>
                  <a:gd name="T77" fmla="*/ 273 h 749"/>
                  <a:gd name="T78" fmla="*/ 18 w 22"/>
                  <a:gd name="T79" fmla="*/ 578 h 749"/>
                  <a:gd name="T80" fmla="*/ 18 w 22"/>
                  <a:gd name="T81" fmla="*/ 514 h 749"/>
                  <a:gd name="T82" fmla="*/ 18 w 22"/>
                  <a:gd name="T83" fmla="*/ 496 h 749"/>
                  <a:gd name="T84" fmla="*/ 18 w 22"/>
                  <a:gd name="T85" fmla="*/ 469 h 749"/>
                  <a:gd name="T86" fmla="*/ 19 w 22"/>
                  <a:gd name="T87" fmla="*/ 640 h 749"/>
                  <a:gd name="T88" fmla="*/ 19 w 22"/>
                  <a:gd name="T89" fmla="*/ 505 h 749"/>
                  <a:gd name="T90" fmla="*/ 19 w 22"/>
                  <a:gd name="T91" fmla="*/ 507 h 749"/>
                  <a:gd name="T92" fmla="*/ 20 w 22"/>
                  <a:gd name="T93" fmla="*/ 665 h 749"/>
                  <a:gd name="T94" fmla="*/ 21 w 22"/>
                  <a:gd name="T95" fmla="*/ 584 h 749"/>
                  <a:gd name="T96" fmla="*/ 21 w 22"/>
                  <a:gd name="T97" fmla="*/ 610 h 749"/>
                  <a:gd name="T98" fmla="*/ 22 w 22"/>
                  <a:gd name="T99" fmla="*/ 551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9">
                    <a:moveTo>
                      <a:pt x="0" y="587"/>
                    </a:moveTo>
                    <a:lnTo>
                      <a:pt x="0" y="749"/>
                    </a:lnTo>
                    <a:lnTo>
                      <a:pt x="0" y="706"/>
                    </a:lnTo>
                    <a:lnTo>
                      <a:pt x="1" y="663"/>
                    </a:lnTo>
                    <a:lnTo>
                      <a:pt x="1" y="585"/>
                    </a:lnTo>
                    <a:lnTo>
                      <a:pt x="2" y="741"/>
                    </a:lnTo>
                    <a:lnTo>
                      <a:pt x="2" y="596"/>
                    </a:lnTo>
                    <a:lnTo>
                      <a:pt x="2" y="588"/>
                    </a:lnTo>
                    <a:lnTo>
                      <a:pt x="3" y="728"/>
                    </a:lnTo>
                    <a:lnTo>
                      <a:pt x="4" y="579"/>
                    </a:lnTo>
                    <a:lnTo>
                      <a:pt x="4" y="592"/>
                    </a:lnTo>
                    <a:lnTo>
                      <a:pt x="4" y="605"/>
                    </a:lnTo>
                    <a:lnTo>
                      <a:pt x="4" y="713"/>
                    </a:lnTo>
                    <a:lnTo>
                      <a:pt x="5" y="574"/>
                    </a:lnTo>
                    <a:lnTo>
                      <a:pt x="5" y="702"/>
                    </a:lnTo>
                    <a:lnTo>
                      <a:pt x="5" y="690"/>
                    </a:lnTo>
                    <a:lnTo>
                      <a:pt x="5" y="696"/>
                    </a:lnTo>
                    <a:lnTo>
                      <a:pt x="6" y="567"/>
                    </a:lnTo>
                    <a:lnTo>
                      <a:pt x="7" y="636"/>
                    </a:lnTo>
                    <a:lnTo>
                      <a:pt x="7" y="605"/>
                    </a:lnTo>
                    <a:lnTo>
                      <a:pt x="8" y="673"/>
                    </a:lnTo>
                    <a:lnTo>
                      <a:pt x="8" y="547"/>
                    </a:lnTo>
                    <a:lnTo>
                      <a:pt x="9" y="548"/>
                    </a:lnTo>
                    <a:lnTo>
                      <a:pt x="9" y="653"/>
                    </a:lnTo>
                    <a:lnTo>
                      <a:pt x="10" y="533"/>
                    </a:lnTo>
                    <a:lnTo>
                      <a:pt x="10" y="570"/>
                    </a:lnTo>
                    <a:lnTo>
                      <a:pt x="10" y="598"/>
                    </a:lnTo>
                    <a:lnTo>
                      <a:pt x="10" y="635"/>
                    </a:lnTo>
                    <a:lnTo>
                      <a:pt x="11" y="513"/>
                    </a:lnTo>
                    <a:lnTo>
                      <a:pt x="11" y="589"/>
                    </a:lnTo>
                    <a:lnTo>
                      <a:pt x="11" y="596"/>
                    </a:lnTo>
                    <a:lnTo>
                      <a:pt x="13" y="464"/>
                    </a:lnTo>
                    <a:lnTo>
                      <a:pt x="13" y="454"/>
                    </a:lnTo>
                    <a:lnTo>
                      <a:pt x="14" y="496"/>
                    </a:lnTo>
                    <a:lnTo>
                      <a:pt x="14" y="254"/>
                    </a:lnTo>
                    <a:lnTo>
                      <a:pt x="15" y="247"/>
                    </a:lnTo>
                    <a:lnTo>
                      <a:pt x="15" y="0"/>
                    </a:lnTo>
                    <a:lnTo>
                      <a:pt x="16" y="261"/>
                    </a:lnTo>
                    <a:lnTo>
                      <a:pt x="16" y="273"/>
                    </a:lnTo>
                    <a:lnTo>
                      <a:pt x="18" y="578"/>
                    </a:lnTo>
                    <a:lnTo>
                      <a:pt x="18" y="514"/>
                    </a:lnTo>
                    <a:lnTo>
                      <a:pt x="18" y="496"/>
                    </a:lnTo>
                    <a:lnTo>
                      <a:pt x="18" y="469"/>
                    </a:lnTo>
                    <a:lnTo>
                      <a:pt x="19" y="640"/>
                    </a:lnTo>
                    <a:lnTo>
                      <a:pt x="19" y="505"/>
                    </a:lnTo>
                    <a:lnTo>
                      <a:pt x="19" y="507"/>
                    </a:lnTo>
                    <a:lnTo>
                      <a:pt x="20" y="665"/>
                    </a:lnTo>
                    <a:lnTo>
                      <a:pt x="21" y="584"/>
                    </a:lnTo>
                    <a:lnTo>
                      <a:pt x="21" y="610"/>
                    </a:lnTo>
                    <a:lnTo>
                      <a:pt x="22" y="55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Freeform 1692"/>
              <p:cNvSpPr>
                <a:spLocks/>
              </p:cNvSpPr>
              <p:nvPr/>
            </p:nvSpPr>
            <p:spPr bwMode="auto">
              <a:xfrm>
                <a:off x="5540" y="2636"/>
                <a:ext cx="19" cy="165"/>
              </a:xfrm>
              <a:custGeom>
                <a:avLst/>
                <a:gdLst>
                  <a:gd name="T0" fmla="*/ 0 w 19"/>
                  <a:gd name="T1" fmla="*/ 32 h 165"/>
                  <a:gd name="T2" fmla="*/ 0 w 19"/>
                  <a:gd name="T3" fmla="*/ 165 h 165"/>
                  <a:gd name="T4" fmla="*/ 0 w 19"/>
                  <a:gd name="T5" fmla="*/ 135 h 165"/>
                  <a:gd name="T6" fmla="*/ 1 w 19"/>
                  <a:gd name="T7" fmla="*/ 104 h 165"/>
                  <a:gd name="T8" fmla="*/ 1 w 19"/>
                  <a:gd name="T9" fmla="*/ 48 h 165"/>
                  <a:gd name="T10" fmla="*/ 1 w 19"/>
                  <a:gd name="T11" fmla="*/ 164 h 165"/>
                  <a:gd name="T12" fmla="*/ 2 w 19"/>
                  <a:gd name="T13" fmla="*/ 66 h 165"/>
                  <a:gd name="T14" fmla="*/ 2 w 19"/>
                  <a:gd name="T15" fmla="*/ 62 h 165"/>
                  <a:gd name="T16" fmla="*/ 2 w 19"/>
                  <a:gd name="T17" fmla="*/ 61 h 165"/>
                  <a:gd name="T18" fmla="*/ 3 w 19"/>
                  <a:gd name="T19" fmla="*/ 162 h 165"/>
                  <a:gd name="T20" fmla="*/ 3 w 19"/>
                  <a:gd name="T21" fmla="*/ 85 h 165"/>
                  <a:gd name="T22" fmla="*/ 4 w 19"/>
                  <a:gd name="T23" fmla="*/ 90 h 165"/>
                  <a:gd name="T24" fmla="*/ 4 w 19"/>
                  <a:gd name="T25" fmla="*/ 160 h 165"/>
                  <a:gd name="T26" fmla="*/ 5 w 19"/>
                  <a:gd name="T27" fmla="*/ 79 h 165"/>
                  <a:gd name="T28" fmla="*/ 5 w 19"/>
                  <a:gd name="T29" fmla="*/ 108 h 165"/>
                  <a:gd name="T30" fmla="*/ 5 w 19"/>
                  <a:gd name="T31" fmla="*/ 123 h 165"/>
                  <a:gd name="T32" fmla="*/ 5 w 19"/>
                  <a:gd name="T33" fmla="*/ 157 h 165"/>
                  <a:gd name="T34" fmla="*/ 6 w 19"/>
                  <a:gd name="T35" fmla="*/ 85 h 165"/>
                  <a:gd name="T36" fmla="*/ 6 w 19"/>
                  <a:gd name="T37" fmla="*/ 124 h 165"/>
                  <a:gd name="T38" fmla="*/ 7 w 19"/>
                  <a:gd name="T39" fmla="*/ 104 h 165"/>
                  <a:gd name="T40" fmla="*/ 7 w 19"/>
                  <a:gd name="T41" fmla="*/ 90 h 165"/>
                  <a:gd name="T42" fmla="*/ 8 w 19"/>
                  <a:gd name="T43" fmla="*/ 152 h 165"/>
                  <a:gd name="T44" fmla="*/ 8 w 19"/>
                  <a:gd name="T45" fmla="*/ 106 h 165"/>
                  <a:gd name="T46" fmla="*/ 8 w 19"/>
                  <a:gd name="T47" fmla="*/ 120 h 165"/>
                  <a:gd name="T48" fmla="*/ 9 w 19"/>
                  <a:gd name="T49" fmla="*/ 88 h 165"/>
                  <a:gd name="T50" fmla="*/ 9 w 19"/>
                  <a:gd name="T51" fmla="*/ 149 h 165"/>
                  <a:gd name="T52" fmla="*/ 10 w 19"/>
                  <a:gd name="T53" fmla="*/ 91 h 165"/>
                  <a:gd name="T54" fmla="*/ 10 w 19"/>
                  <a:gd name="T55" fmla="*/ 84 h 165"/>
                  <a:gd name="T56" fmla="*/ 10 w 19"/>
                  <a:gd name="T57" fmla="*/ 148 h 165"/>
                  <a:gd name="T58" fmla="*/ 11 w 19"/>
                  <a:gd name="T59" fmla="*/ 75 h 165"/>
                  <a:gd name="T60" fmla="*/ 11 w 19"/>
                  <a:gd name="T61" fmla="*/ 92 h 165"/>
                  <a:gd name="T62" fmla="*/ 12 w 19"/>
                  <a:gd name="T63" fmla="*/ 113 h 165"/>
                  <a:gd name="T64" fmla="*/ 12 w 19"/>
                  <a:gd name="T65" fmla="*/ 147 h 165"/>
                  <a:gd name="T66" fmla="*/ 12 w 19"/>
                  <a:gd name="T67" fmla="*/ 67 h 165"/>
                  <a:gd name="T68" fmla="*/ 13 w 19"/>
                  <a:gd name="T69" fmla="*/ 100 h 165"/>
                  <a:gd name="T70" fmla="*/ 13 w 19"/>
                  <a:gd name="T71" fmla="*/ 100 h 165"/>
                  <a:gd name="T72" fmla="*/ 13 w 19"/>
                  <a:gd name="T73" fmla="*/ 56 h 165"/>
                  <a:gd name="T74" fmla="*/ 14 w 19"/>
                  <a:gd name="T75" fmla="*/ 141 h 165"/>
                  <a:gd name="T76" fmla="*/ 14 w 19"/>
                  <a:gd name="T77" fmla="*/ 116 h 165"/>
                  <a:gd name="T78" fmla="*/ 15 w 19"/>
                  <a:gd name="T79" fmla="*/ 84 h 165"/>
                  <a:gd name="T80" fmla="*/ 15 w 19"/>
                  <a:gd name="T81" fmla="*/ 132 h 165"/>
                  <a:gd name="T82" fmla="*/ 16 w 19"/>
                  <a:gd name="T83" fmla="*/ 33 h 165"/>
                  <a:gd name="T84" fmla="*/ 16 w 19"/>
                  <a:gd name="T85" fmla="*/ 33 h 165"/>
                  <a:gd name="T86" fmla="*/ 16 w 19"/>
                  <a:gd name="T87" fmla="*/ 124 h 165"/>
                  <a:gd name="T88" fmla="*/ 17 w 19"/>
                  <a:gd name="T89" fmla="*/ 18 h 165"/>
                  <a:gd name="T90" fmla="*/ 17 w 19"/>
                  <a:gd name="T91" fmla="*/ 78 h 165"/>
                  <a:gd name="T92" fmla="*/ 18 w 19"/>
                  <a:gd name="T93" fmla="*/ 114 h 165"/>
                  <a:gd name="T94" fmla="*/ 19 w 19"/>
                  <a:gd name="T95" fmla="*/ 0 h 165"/>
                  <a:gd name="T96" fmla="*/ 19 w 19"/>
                  <a:gd name="T97" fmla="*/ 72 h 165"/>
                  <a:gd name="T98" fmla="*/ 19 w 19"/>
                  <a:gd name="T99" fmla="*/ 9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65">
                    <a:moveTo>
                      <a:pt x="0" y="32"/>
                    </a:moveTo>
                    <a:lnTo>
                      <a:pt x="0" y="165"/>
                    </a:lnTo>
                    <a:lnTo>
                      <a:pt x="0" y="135"/>
                    </a:lnTo>
                    <a:lnTo>
                      <a:pt x="1" y="104"/>
                    </a:lnTo>
                    <a:lnTo>
                      <a:pt x="1" y="48"/>
                    </a:lnTo>
                    <a:lnTo>
                      <a:pt x="1" y="164"/>
                    </a:lnTo>
                    <a:lnTo>
                      <a:pt x="2" y="66"/>
                    </a:lnTo>
                    <a:lnTo>
                      <a:pt x="2" y="62"/>
                    </a:lnTo>
                    <a:lnTo>
                      <a:pt x="2" y="61"/>
                    </a:lnTo>
                    <a:lnTo>
                      <a:pt x="3" y="162"/>
                    </a:lnTo>
                    <a:lnTo>
                      <a:pt x="3" y="85"/>
                    </a:lnTo>
                    <a:lnTo>
                      <a:pt x="4" y="90"/>
                    </a:lnTo>
                    <a:lnTo>
                      <a:pt x="4" y="160"/>
                    </a:lnTo>
                    <a:lnTo>
                      <a:pt x="5" y="79"/>
                    </a:lnTo>
                    <a:lnTo>
                      <a:pt x="5" y="108"/>
                    </a:lnTo>
                    <a:lnTo>
                      <a:pt x="5" y="123"/>
                    </a:lnTo>
                    <a:lnTo>
                      <a:pt x="5" y="157"/>
                    </a:lnTo>
                    <a:lnTo>
                      <a:pt x="6" y="85"/>
                    </a:lnTo>
                    <a:lnTo>
                      <a:pt x="6" y="124"/>
                    </a:lnTo>
                    <a:lnTo>
                      <a:pt x="7" y="104"/>
                    </a:lnTo>
                    <a:lnTo>
                      <a:pt x="7" y="90"/>
                    </a:lnTo>
                    <a:lnTo>
                      <a:pt x="8" y="152"/>
                    </a:lnTo>
                    <a:lnTo>
                      <a:pt x="8" y="106"/>
                    </a:lnTo>
                    <a:lnTo>
                      <a:pt x="8" y="120"/>
                    </a:lnTo>
                    <a:lnTo>
                      <a:pt x="9" y="88"/>
                    </a:lnTo>
                    <a:lnTo>
                      <a:pt x="9" y="149"/>
                    </a:lnTo>
                    <a:lnTo>
                      <a:pt x="10" y="91"/>
                    </a:lnTo>
                    <a:lnTo>
                      <a:pt x="10" y="84"/>
                    </a:lnTo>
                    <a:lnTo>
                      <a:pt x="10" y="148"/>
                    </a:lnTo>
                    <a:lnTo>
                      <a:pt x="11" y="75"/>
                    </a:lnTo>
                    <a:lnTo>
                      <a:pt x="11" y="92"/>
                    </a:lnTo>
                    <a:lnTo>
                      <a:pt x="12" y="113"/>
                    </a:lnTo>
                    <a:lnTo>
                      <a:pt x="12" y="147"/>
                    </a:lnTo>
                    <a:lnTo>
                      <a:pt x="12" y="67"/>
                    </a:lnTo>
                    <a:lnTo>
                      <a:pt x="13" y="100"/>
                    </a:lnTo>
                    <a:lnTo>
                      <a:pt x="13" y="100"/>
                    </a:lnTo>
                    <a:lnTo>
                      <a:pt x="13" y="56"/>
                    </a:lnTo>
                    <a:lnTo>
                      <a:pt x="14" y="141"/>
                    </a:lnTo>
                    <a:lnTo>
                      <a:pt x="14" y="116"/>
                    </a:lnTo>
                    <a:lnTo>
                      <a:pt x="15" y="84"/>
                    </a:lnTo>
                    <a:lnTo>
                      <a:pt x="15" y="132"/>
                    </a:lnTo>
                    <a:lnTo>
                      <a:pt x="16" y="33"/>
                    </a:lnTo>
                    <a:lnTo>
                      <a:pt x="16" y="33"/>
                    </a:lnTo>
                    <a:lnTo>
                      <a:pt x="16" y="124"/>
                    </a:lnTo>
                    <a:lnTo>
                      <a:pt x="17" y="18"/>
                    </a:lnTo>
                    <a:lnTo>
                      <a:pt x="17" y="78"/>
                    </a:lnTo>
                    <a:lnTo>
                      <a:pt x="18" y="114"/>
                    </a:lnTo>
                    <a:lnTo>
                      <a:pt x="19" y="0"/>
                    </a:lnTo>
                    <a:lnTo>
                      <a:pt x="19" y="72"/>
                    </a:lnTo>
                    <a:lnTo>
                      <a:pt x="19" y="9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Freeform 1693"/>
              <p:cNvSpPr>
                <a:spLocks/>
              </p:cNvSpPr>
              <p:nvPr/>
            </p:nvSpPr>
            <p:spPr bwMode="auto">
              <a:xfrm>
                <a:off x="5559" y="2062"/>
                <a:ext cx="22" cy="752"/>
              </a:xfrm>
              <a:custGeom>
                <a:avLst/>
                <a:gdLst>
                  <a:gd name="T0" fmla="*/ 0 w 22"/>
                  <a:gd name="T1" fmla="*/ 664 h 752"/>
                  <a:gd name="T2" fmla="*/ 1 w 22"/>
                  <a:gd name="T3" fmla="*/ 551 h 752"/>
                  <a:gd name="T4" fmla="*/ 1 w 22"/>
                  <a:gd name="T5" fmla="*/ 553 h 752"/>
                  <a:gd name="T6" fmla="*/ 1 w 22"/>
                  <a:gd name="T7" fmla="*/ 537 h 752"/>
                  <a:gd name="T8" fmla="*/ 3 w 22"/>
                  <a:gd name="T9" fmla="*/ 597 h 752"/>
                  <a:gd name="T10" fmla="*/ 3 w 22"/>
                  <a:gd name="T11" fmla="*/ 428 h 752"/>
                  <a:gd name="T12" fmla="*/ 3 w 22"/>
                  <a:gd name="T13" fmla="*/ 412 h 752"/>
                  <a:gd name="T14" fmla="*/ 3 w 22"/>
                  <a:gd name="T15" fmla="*/ 428 h 752"/>
                  <a:gd name="T16" fmla="*/ 5 w 22"/>
                  <a:gd name="T17" fmla="*/ 0 h 752"/>
                  <a:gd name="T18" fmla="*/ 5 w 22"/>
                  <a:gd name="T19" fmla="*/ 42 h 752"/>
                  <a:gd name="T20" fmla="*/ 6 w 22"/>
                  <a:gd name="T21" fmla="*/ 571 h 752"/>
                  <a:gd name="T22" fmla="*/ 6 w 22"/>
                  <a:gd name="T23" fmla="*/ 592 h 752"/>
                  <a:gd name="T24" fmla="*/ 7 w 22"/>
                  <a:gd name="T25" fmla="*/ 550 h 752"/>
                  <a:gd name="T26" fmla="*/ 7 w 22"/>
                  <a:gd name="T27" fmla="*/ 711 h 752"/>
                  <a:gd name="T28" fmla="*/ 8 w 22"/>
                  <a:gd name="T29" fmla="*/ 626 h 752"/>
                  <a:gd name="T30" fmla="*/ 8 w 22"/>
                  <a:gd name="T31" fmla="*/ 628 h 752"/>
                  <a:gd name="T32" fmla="*/ 9 w 22"/>
                  <a:gd name="T33" fmla="*/ 735 h 752"/>
                  <a:gd name="T34" fmla="*/ 9 w 22"/>
                  <a:gd name="T35" fmla="*/ 624 h 752"/>
                  <a:gd name="T36" fmla="*/ 9 w 22"/>
                  <a:gd name="T37" fmla="*/ 632 h 752"/>
                  <a:gd name="T38" fmla="*/ 10 w 22"/>
                  <a:gd name="T39" fmla="*/ 641 h 752"/>
                  <a:gd name="T40" fmla="*/ 10 w 22"/>
                  <a:gd name="T41" fmla="*/ 740 h 752"/>
                  <a:gd name="T42" fmla="*/ 10 w 22"/>
                  <a:gd name="T43" fmla="*/ 614 h 752"/>
                  <a:gd name="T44" fmla="*/ 11 w 22"/>
                  <a:gd name="T45" fmla="*/ 725 h 752"/>
                  <a:gd name="T46" fmla="*/ 11 w 22"/>
                  <a:gd name="T47" fmla="*/ 734 h 752"/>
                  <a:gd name="T48" fmla="*/ 12 w 22"/>
                  <a:gd name="T49" fmla="*/ 611 h 752"/>
                  <a:gd name="T50" fmla="*/ 12 w 22"/>
                  <a:gd name="T51" fmla="*/ 750 h 752"/>
                  <a:gd name="T52" fmla="*/ 12 w 22"/>
                  <a:gd name="T53" fmla="*/ 683 h 752"/>
                  <a:gd name="T54" fmla="*/ 13 w 22"/>
                  <a:gd name="T55" fmla="*/ 655 h 752"/>
                  <a:gd name="T56" fmla="*/ 13 w 22"/>
                  <a:gd name="T57" fmla="*/ 609 h 752"/>
                  <a:gd name="T58" fmla="*/ 14 w 22"/>
                  <a:gd name="T59" fmla="*/ 752 h 752"/>
                  <a:gd name="T60" fmla="*/ 14 w 22"/>
                  <a:gd name="T61" fmla="*/ 613 h 752"/>
                  <a:gd name="T62" fmla="*/ 14 w 22"/>
                  <a:gd name="T63" fmla="*/ 609 h 752"/>
                  <a:gd name="T64" fmla="*/ 15 w 22"/>
                  <a:gd name="T65" fmla="*/ 752 h 752"/>
                  <a:gd name="T66" fmla="*/ 16 w 22"/>
                  <a:gd name="T67" fmla="*/ 607 h 752"/>
                  <a:gd name="T68" fmla="*/ 16 w 22"/>
                  <a:gd name="T69" fmla="*/ 629 h 752"/>
                  <a:gd name="T70" fmla="*/ 16 w 22"/>
                  <a:gd name="T71" fmla="*/ 646 h 752"/>
                  <a:gd name="T72" fmla="*/ 16 w 22"/>
                  <a:gd name="T73" fmla="*/ 752 h 752"/>
                  <a:gd name="T74" fmla="*/ 17 w 22"/>
                  <a:gd name="T75" fmla="*/ 606 h 752"/>
                  <a:gd name="T76" fmla="*/ 17 w 22"/>
                  <a:gd name="T77" fmla="*/ 749 h 752"/>
                  <a:gd name="T78" fmla="*/ 17 w 22"/>
                  <a:gd name="T79" fmla="*/ 749 h 752"/>
                  <a:gd name="T80" fmla="*/ 18 w 22"/>
                  <a:gd name="T81" fmla="*/ 605 h 752"/>
                  <a:gd name="T82" fmla="*/ 19 w 22"/>
                  <a:gd name="T83" fmla="*/ 750 h 752"/>
                  <a:gd name="T84" fmla="*/ 19 w 22"/>
                  <a:gd name="T85" fmla="*/ 667 h 752"/>
                  <a:gd name="T86" fmla="*/ 19 w 22"/>
                  <a:gd name="T87" fmla="*/ 643 h 752"/>
                  <a:gd name="T88" fmla="*/ 20 w 22"/>
                  <a:gd name="T89" fmla="*/ 750 h 752"/>
                  <a:gd name="T90" fmla="*/ 20 w 22"/>
                  <a:gd name="T91" fmla="*/ 601 h 752"/>
                  <a:gd name="T92" fmla="*/ 21 w 22"/>
                  <a:gd name="T93" fmla="*/ 601 h 752"/>
                  <a:gd name="T94" fmla="*/ 21 w 22"/>
                  <a:gd name="T95" fmla="*/ 748 h 752"/>
                  <a:gd name="T96" fmla="*/ 22 w 22"/>
                  <a:gd name="T97" fmla="*/ 598 h 752"/>
                  <a:gd name="T98" fmla="*/ 22 w 22"/>
                  <a:gd name="T99" fmla="*/ 623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2">
                    <a:moveTo>
                      <a:pt x="0" y="664"/>
                    </a:moveTo>
                    <a:lnTo>
                      <a:pt x="1" y="551"/>
                    </a:lnTo>
                    <a:lnTo>
                      <a:pt x="1" y="553"/>
                    </a:lnTo>
                    <a:lnTo>
                      <a:pt x="1" y="537"/>
                    </a:lnTo>
                    <a:lnTo>
                      <a:pt x="3" y="597"/>
                    </a:lnTo>
                    <a:lnTo>
                      <a:pt x="3" y="428"/>
                    </a:lnTo>
                    <a:lnTo>
                      <a:pt x="3" y="412"/>
                    </a:lnTo>
                    <a:lnTo>
                      <a:pt x="3" y="428"/>
                    </a:lnTo>
                    <a:lnTo>
                      <a:pt x="5" y="0"/>
                    </a:lnTo>
                    <a:lnTo>
                      <a:pt x="5" y="42"/>
                    </a:lnTo>
                    <a:lnTo>
                      <a:pt x="6" y="571"/>
                    </a:lnTo>
                    <a:lnTo>
                      <a:pt x="6" y="592"/>
                    </a:lnTo>
                    <a:lnTo>
                      <a:pt x="7" y="550"/>
                    </a:lnTo>
                    <a:lnTo>
                      <a:pt x="7" y="711"/>
                    </a:lnTo>
                    <a:lnTo>
                      <a:pt x="8" y="626"/>
                    </a:lnTo>
                    <a:lnTo>
                      <a:pt x="8" y="628"/>
                    </a:lnTo>
                    <a:lnTo>
                      <a:pt x="9" y="735"/>
                    </a:lnTo>
                    <a:lnTo>
                      <a:pt x="9" y="624"/>
                    </a:lnTo>
                    <a:lnTo>
                      <a:pt x="9" y="632"/>
                    </a:lnTo>
                    <a:lnTo>
                      <a:pt x="10" y="641"/>
                    </a:lnTo>
                    <a:lnTo>
                      <a:pt x="10" y="740"/>
                    </a:lnTo>
                    <a:lnTo>
                      <a:pt x="10" y="614"/>
                    </a:lnTo>
                    <a:lnTo>
                      <a:pt x="11" y="725"/>
                    </a:lnTo>
                    <a:lnTo>
                      <a:pt x="11" y="734"/>
                    </a:lnTo>
                    <a:lnTo>
                      <a:pt x="12" y="611"/>
                    </a:lnTo>
                    <a:lnTo>
                      <a:pt x="12" y="750"/>
                    </a:lnTo>
                    <a:lnTo>
                      <a:pt x="12" y="683"/>
                    </a:lnTo>
                    <a:lnTo>
                      <a:pt x="13" y="655"/>
                    </a:lnTo>
                    <a:lnTo>
                      <a:pt x="13" y="609"/>
                    </a:lnTo>
                    <a:lnTo>
                      <a:pt x="14" y="752"/>
                    </a:lnTo>
                    <a:lnTo>
                      <a:pt x="14" y="613"/>
                    </a:lnTo>
                    <a:lnTo>
                      <a:pt x="14" y="609"/>
                    </a:lnTo>
                    <a:lnTo>
                      <a:pt x="15" y="752"/>
                    </a:lnTo>
                    <a:lnTo>
                      <a:pt x="16" y="607"/>
                    </a:lnTo>
                    <a:lnTo>
                      <a:pt x="16" y="629"/>
                    </a:lnTo>
                    <a:lnTo>
                      <a:pt x="16" y="646"/>
                    </a:lnTo>
                    <a:lnTo>
                      <a:pt x="16" y="752"/>
                    </a:lnTo>
                    <a:lnTo>
                      <a:pt x="17" y="606"/>
                    </a:lnTo>
                    <a:lnTo>
                      <a:pt x="17" y="749"/>
                    </a:lnTo>
                    <a:lnTo>
                      <a:pt x="17" y="749"/>
                    </a:lnTo>
                    <a:lnTo>
                      <a:pt x="18" y="605"/>
                    </a:lnTo>
                    <a:lnTo>
                      <a:pt x="19" y="750"/>
                    </a:lnTo>
                    <a:lnTo>
                      <a:pt x="19" y="667"/>
                    </a:lnTo>
                    <a:lnTo>
                      <a:pt x="19" y="643"/>
                    </a:lnTo>
                    <a:lnTo>
                      <a:pt x="20" y="750"/>
                    </a:lnTo>
                    <a:lnTo>
                      <a:pt x="20" y="601"/>
                    </a:lnTo>
                    <a:lnTo>
                      <a:pt x="21" y="601"/>
                    </a:lnTo>
                    <a:lnTo>
                      <a:pt x="21" y="748"/>
                    </a:lnTo>
                    <a:lnTo>
                      <a:pt x="22" y="598"/>
                    </a:lnTo>
                    <a:lnTo>
                      <a:pt x="22" y="6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Freeform 1694"/>
              <p:cNvSpPr>
                <a:spLocks/>
              </p:cNvSpPr>
              <p:nvPr/>
            </p:nvSpPr>
            <p:spPr bwMode="auto">
              <a:xfrm>
                <a:off x="5581" y="2096"/>
                <a:ext cx="21" cy="733"/>
              </a:xfrm>
              <a:custGeom>
                <a:avLst/>
                <a:gdLst>
                  <a:gd name="T0" fmla="*/ 0 w 21"/>
                  <a:gd name="T1" fmla="*/ 589 h 733"/>
                  <a:gd name="T2" fmla="*/ 0 w 21"/>
                  <a:gd name="T3" fmla="*/ 608 h 733"/>
                  <a:gd name="T4" fmla="*/ 0 w 21"/>
                  <a:gd name="T5" fmla="*/ 711 h 733"/>
                  <a:gd name="T6" fmla="*/ 1 w 21"/>
                  <a:gd name="T7" fmla="*/ 560 h 733"/>
                  <a:gd name="T8" fmla="*/ 1 w 21"/>
                  <a:gd name="T9" fmla="*/ 705 h 733"/>
                  <a:gd name="T10" fmla="*/ 2 w 21"/>
                  <a:gd name="T11" fmla="*/ 700 h 733"/>
                  <a:gd name="T12" fmla="*/ 2 w 21"/>
                  <a:gd name="T13" fmla="*/ 556 h 733"/>
                  <a:gd name="T14" fmla="*/ 3 w 21"/>
                  <a:gd name="T15" fmla="*/ 585 h 733"/>
                  <a:gd name="T16" fmla="*/ 3 w 21"/>
                  <a:gd name="T17" fmla="*/ 569 h 733"/>
                  <a:gd name="T18" fmla="*/ 4 w 21"/>
                  <a:gd name="T19" fmla="*/ 688 h 733"/>
                  <a:gd name="T20" fmla="*/ 4 w 21"/>
                  <a:gd name="T21" fmla="*/ 543 h 733"/>
                  <a:gd name="T22" fmla="*/ 5 w 21"/>
                  <a:gd name="T23" fmla="*/ 544 h 733"/>
                  <a:gd name="T24" fmla="*/ 5 w 21"/>
                  <a:gd name="T25" fmla="*/ 676 h 733"/>
                  <a:gd name="T26" fmla="*/ 6 w 21"/>
                  <a:gd name="T27" fmla="*/ 534 h 733"/>
                  <a:gd name="T28" fmla="*/ 6 w 21"/>
                  <a:gd name="T29" fmla="*/ 565 h 733"/>
                  <a:gd name="T30" fmla="*/ 6 w 21"/>
                  <a:gd name="T31" fmla="*/ 588 h 733"/>
                  <a:gd name="T32" fmla="*/ 6 w 21"/>
                  <a:gd name="T33" fmla="*/ 665 h 733"/>
                  <a:gd name="T34" fmla="*/ 7 w 21"/>
                  <a:gd name="T35" fmla="*/ 522 h 733"/>
                  <a:gd name="T36" fmla="*/ 8 w 21"/>
                  <a:gd name="T37" fmla="*/ 649 h 733"/>
                  <a:gd name="T38" fmla="*/ 8 w 21"/>
                  <a:gd name="T39" fmla="*/ 635 h 733"/>
                  <a:gd name="T40" fmla="*/ 8 w 21"/>
                  <a:gd name="T41" fmla="*/ 507 h 733"/>
                  <a:gd name="T42" fmla="*/ 9 w 21"/>
                  <a:gd name="T43" fmla="*/ 515 h 733"/>
                  <a:gd name="T44" fmla="*/ 9 w 21"/>
                  <a:gd name="T45" fmla="*/ 501 h 733"/>
                  <a:gd name="T46" fmla="*/ 10 w 21"/>
                  <a:gd name="T47" fmla="*/ 600 h 733"/>
                  <a:gd name="T48" fmla="*/ 11 w 21"/>
                  <a:gd name="T49" fmla="*/ 447 h 733"/>
                  <a:gd name="T50" fmla="*/ 11 w 21"/>
                  <a:gd name="T51" fmla="*/ 444 h 733"/>
                  <a:gd name="T52" fmla="*/ 11 w 21"/>
                  <a:gd name="T53" fmla="*/ 496 h 733"/>
                  <a:gd name="T54" fmla="*/ 12 w 21"/>
                  <a:gd name="T55" fmla="*/ 117 h 733"/>
                  <a:gd name="T56" fmla="*/ 13 w 21"/>
                  <a:gd name="T57" fmla="*/ 48 h 733"/>
                  <a:gd name="T58" fmla="*/ 13 w 21"/>
                  <a:gd name="T59" fmla="*/ 0 h 733"/>
                  <a:gd name="T60" fmla="*/ 14 w 21"/>
                  <a:gd name="T61" fmla="*/ 371 h 733"/>
                  <a:gd name="T62" fmla="*/ 14 w 21"/>
                  <a:gd name="T63" fmla="*/ 380 h 733"/>
                  <a:gd name="T64" fmla="*/ 14 w 21"/>
                  <a:gd name="T65" fmla="*/ 355 h 733"/>
                  <a:gd name="T66" fmla="*/ 15 w 21"/>
                  <a:gd name="T67" fmla="*/ 627 h 733"/>
                  <a:gd name="T68" fmla="*/ 15 w 21"/>
                  <a:gd name="T69" fmla="*/ 565 h 733"/>
                  <a:gd name="T70" fmla="*/ 15 w 21"/>
                  <a:gd name="T71" fmla="*/ 559 h 733"/>
                  <a:gd name="T72" fmla="*/ 16 w 21"/>
                  <a:gd name="T73" fmla="*/ 558 h 733"/>
                  <a:gd name="T74" fmla="*/ 16 w 21"/>
                  <a:gd name="T75" fmla="*/ 732 h 733"/>
                  <a:gd name="T76" fmla="*/ 17 w 21"/>
                  <a:gd name="T77" fmla="*/ 628 h 733"/>
                  <a:gd name="T78" fmla="*/ 17 w 21"/>
                  <a:gd name="T79" fmla="*/ 642 h 733"/>
                  <a:gd name="T80" fmla="*/ 17 w 21"/>
                  <a:gd name="T81" fmla="*/ 733 h 733"/>
                  <a:gd name="T82" fmla="*/ 18 w 21"/>
                  <a:gd name="T83" fmla="*/ 609 h 733"/>
                  <a:gd name="T84" fmla="*/ 18 w 21"/>
                  <a:gd name="T85" fmla="*/ 714 h 733"/>
                  <a:gd name="T86" fmla="*/ 19 w 21"/>
                  <a:gd name="T87" fmla="*/ 704 h 733"/>
                  <a:gd name="T88" fmla="*/ 19 w 21"/>
                  <a:gd name="T89" fmla="*/ 605 h 733"/>
                  <a:gd name="T90" fmla="*/ 20 w 21"/>
                  <a:gd name="T91" fmla="*/ 707 h 733"/>
                  <a:gd name="T92" fmla="*/ 20 w 21"/>
                  <a:gd name="T93" fmla="*/ 680 h 733"/>
                  <a:gd name="T94" fmla="*/ 20 w 21"/>
                  <a:gd name="T95" fmla="*/ 654 h 733"/>
                  <a:gd name="T96" fmla="*/ 21 w 21"/>
                  <a:gd name="T97" fmla="*/ 603 h 733"/>
                  <a:gd name="T98" fmla="*/ 21 w 21"/>
                  <a:gd name="T99" fmla="*/ 700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3">
                    <a:moveTo>
                      <a:pt x="0" y="589"/>
                    </a:moveTo>
                    <a:lnTo>
                      <a:pt x="0" y="608"/>
                    </a:lnTo>
                    <a:lnTo>
                      <a:pt x="0" y="711"/>
                    </a:lnTo>
                    <a:lnTo>
                      <a:pt x="1" y="560"/>
                    </a:lnTo>
                    <a:lnTo>
                      <a:pt x="1" y="705"/>
                    </a:lnTo>
                    <a:lnTo>
                      <a:pt x="2" y="700"/>
                    </a:lnTo>
                    <a:lnTo>
                      <a:pt x="2" y="556"/>
                    </a:lnTo>
                    <a:lnTo>
                      <a:pt x="3" y="585"/>
                    </a:lnTo>
                    <a:lnTo>
                      <a:pt x="3" y="569"/>
                    </a:lnTo>
                    <a:lnTo>
                      <a:pt x="4" y="688"/>
                    </a:lnTo>
                    <a:lnTo>
                      <a:pt x="4" y="543"/>
                    </a:lnTo>
                    <a:lnTo>
                      <a:pt x="5" y="544"/>
                    </a:lnTo>
                    <a:lnTo>
                      <a:pt x="5" y="676"/>
                    </a:lnTo>
                    <a:lnTo>
                      <a:pt x="6" y="534"/>
                    </a:lnTo>
                    <a:lnTo>
                      <a:pt x="6" y="565"/>
                    </a:lnTo>
                    <a:lnTo>
                      <a:pt x="6" y="588"/>
                    </a:lnTo>
                    <a:lnTo>
                      <a:pt x="6" y="665"/>
                    </a:lnTo>
                    <a:lnTo>
                      <a:pt x="7" y="522"/>
                    </a:lnTo>
                    <a:lnTo>
                      <a:pt x="8" y="649"/>
                    </a:lnTo>
                    <a:lnTo>
                      <a:pt x="8" y="635"/>
                    </a:lnTo>
                    <a:lnTo>
                      <a:pt x="8" y="507"/>
                    </a:lnTo>
                    <a:lnTo>
                      <a:pt x="9" y="515"/>
                    </a:lnTo>
                    <a:lnTo>
                      <a:pt x="9" y="501"/>
                    </a:lnTo>
                    <a:lnTo>
                      <a:pt x="10" y="600"/>
                    </a:lnTo>
                    <a:lnTo>
                      <a:pt x="11" y="447"/>
                    </a:lnTo>
                    <a:lnTo>
                      <a:pt x="11" y="444"/>
                    </a:lnTo>
                    <a:lnTo>
                      <a:pt x="11" y="496"/>
                    </a:lnTo>
                    <a:lnTo>
                      <a:pt x="12" y="117"/>
                    </a:lnTo>
                    <a:lnTo>
                      <a:pt x="13" y="48"/>
                    </a:lnTo>
                    <a:lnTo>
                      <a:pt x="13" y="0"/>
                    </a:lnTo>
                    <a:lnTo>
                      <a:pt x="14" y="371"/>
                    </a:lnTo>
                    <a:lnTo>
                      <a:pt x="14" y="380"/>
                    </a:lnTo>
                    <a:lnTo>
                      <a:pt x="14" y="355"/>
                    </a:lnTo>
                    <a:lnTo>
                      <a:pt x="15" y="627"/>
                    </a:lnTo>
                    <a:lnTo>
                      <a:pt x="15" y="565"/>
                    </a:lnTo>
                    <a:lnTo>
                      <a:pt x="15" y="559"/>
                    </a:lnTo>
                    <a:lnTo>
                      <a:pt x="16" y="558"/>
                    </a:lnTo>
                    <a:lnTo>
                      <a:pt x="16" y="732"/>
                    </a:lnTo>
                    <a:lnTo>
                      <a:pt x="17" y="628"/>
                    </a:lnTo>
                    <a:lnTo>
                      <a:pt x="17" y="642"/>
                    </a:lnTo>
                    <a:lnTo>
                      <a:pt x="17" y="733"/>
                    </a:lnTo>
                    <a:lnTo>
                      <a:pt x="18" y="609"/>
                    </a:lnTo>
                    <a:lnTo>
                      <a:pt x="18" y="714"/>
                    </a:lnTo>
                    <a:lnTo>
                      <a:pt x="19" y="704"/>
                    </a:lnTo>
                    <a:lnTo>
                      <a:pt x="19" y="605"/>
                    </a:lnTo>
                    <a:lnTo>
                      <a:pt x="20" y="707"/>
                    </a:lnTo>
                    <a:lnTo>
                      <a:pt x="20" y="680"/>
                    </a:lnTo>
                    <a:lnTo>
                      <a:pt x="20" y="654"/>
                    </a:lnTo>
                    <a:lnTo>
                      <a:pt x="21" y="603"/>
                    </a:lnTo>
                    <a:lnTo>
                      <a:pt x="21" y="70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Freeform 1695"/>
              <p:cNvSpPr>
                <a:spLocks/>
              </p:cNvSpPr>
              <p:nvPr/>
            </p:nvSpPr>
            <p:spPr bwMode="auto">
              <a:xfrm>
                <a:off x="5602" y="2576"/>
                <a:ext cx="20" cy="220"/>
              </a:xfrm>
              <a:custGeom>
                <a:avLst/>
                <a:gdLst>
                  <a:gd name="T0" fmla="*/ 0 w 20"/>
                  <a:gd name="T1" fmla="*/ 220 h 220"/>
                  <a:gd name="T2" fmla="*/ 1 w 20"/>
                  <a:gd name="T3" fmla="*/ 129 h 220"/>
                  <a:gd name="T4" fmla="*/ 1 w 20"/>
                  <a:gd name="T5" fmla="*/ 124 h 220"/>
                  <a:gd name="T6" fmla="*/ 1 w 20"/>
                  <a:gd name="T7" fmla="*/ 124 h 220"/>
                  <a:gd name="T8" fmla="*/ 1 w 20"/>
                  <a:gd name="T9" fmla="*/ 213 h 220"/>
                  <a:gd name="T10" fmla="*/ 2 w 20"/>
                  <a:gd name="T11" fmla="*/ 137 h 220"/>
                  <a:gd name="T12" fmla="*/ 3 w 20"/>
                  <a:gd name="T13" fmla="*/ 152 h 220"/>
                  <a:gd name="T14" fmla="*/ 3 w 20"/>
                  <a:gd name="T15" fmla="*/ 214 h 220"/>
                  <a:gd name="T16" fmla="*/ 3 w 20"/>
                  <a:gd name="T17" fmla="*/ 124 h 220"/>
                  <a:gd name="T18" fmla="*/ 4 w 20"/>
                  <a:gd name="T19" fmla="*/ 187 h 220"/>
                  <a:gd name="T20" fmla="*/ 4 w 20"/>
                  <a:gd name="T21" fmla="*/ 185 h 220"/>
                  <a:gd name="T22" fmla="*/ 4 w 20"/>
                  <a:gd name="T23" fmla="*/ 123 h 220"/>
                  <a:gd name="T24" fmla="*/ 5 w 20"/>
                  <a:gd name="T25" fmla="*/ 216 h 220"/>
                  <a:gd name="T26" fmla="*/ 5 w 20"/>
                  <a:gd name="T27" fmla="*/ 202 h 220"/>
                  <a:gd name="T28" fmla="*/ 6 w 20"/>
                  <a:gd name="T29" fmla="*/ 169 h 220"/>
                  <a:gd name="T30" fmla="*/ 6 w 20"/>
                  <a:gd name="T31" fmla="*/ 122 h 220"/>
                  <a:gd name="T32" fmla="*/ 6 w 20"/>
                  <a:gd name="T33" fmla="*/ 215 h 220"/>
                  <a:gd name="T34" fmla="*/ 7 w 20"/>
                  <a:gd name="T35" fmla="*/ 123 h 220"/>
                  <a:gd name="T36" fmla="*/ 7 w 20"/>
                  <a:gd name="T37" fmla="*/ 120 h 220"/>
                  <a:gd name="T38" fmla="*/ 8 w 20"/>
                  <a:gd name="T39" fmla="*/ 215 h 220"/>
                  <a:gd name="T40" fmla="*/ 8 w 20"/>
                  <a:gd name="T41" fmla="*/ 118 h 220"/>
                  <a:gd name="T42" fmla="*/ 8 w 20"/>
                  <a:gd name="T43" fmla="*/ 154 h 220"/>
                  <a:gd name="T44" fmla="*/ 9 w 20"/>
                  <a:gd name="T45" fmla="*/ 176 h 220"/>
                  <a:gd name="T46" fmla="*/ 9 w 20"/>
                  <a:gd name="T47" fmla="*/ 213 h 220"/>
                  <a:gd name="T48" fmla="*/ 10 w 20"/>
                  <a:gd name="T49" fmla="*/ 114 h 220"/>
                  <a:gd name="T50" fmla="*/ 10 w 20"/>
                  <a:gd name="T51" fmla="*/ 166 h 220"/>
                  <a:gd name="T52" fmla="*/ 10 w 20"/>
                  <a:gd name="T53" fmla="*/ 169 h 220"/>
                  <a:gd name="T54" fmla="*/ 10 w 20"/>
                  <a:gd name="T55" fmla="*/ 209 h 220"/>
                  <a:gd name="T56" fmla="*/ 11 w 20"/>
                  <a:gd name="T57" fmla="*/ 109 h 220"/>
                  <a:gd name="T58" fmla="*/ 11 w 20"/>
                  <a:gd name="T59" fmla="*/ 171 h 220"/>
                  <a:gd name="T60" fmla="*/ 12 w 20"/>
                  <a:gd name="T61" fmla="*/ 141 h 220"/>
                  <a:gd name="T62" fmla="*/ 13 w 20"/>
                  <a:gd name="T63" fmla="*/ 196 h 220"/>
                  <a:gd name="T64" fmla="*/ 13 w 20"/>
                  <a:gd name="T65" fmla="*/ 96 h 220"/>
                  <a:gd name="T66" fmla="*/ 13 w 20"/>
                  <a:gd name="T67" fmla="*/ 99 h 220"/>
                  <a:gd name="T68" fmla="*/ 14 w 20"/>
                  <a:gd name="T69" fmla="*/ 184 h 220"/>
                  <a:gd name="T70" fmla="*/ 15 w 20"/>
                  <a:gd name="T71" fmla="*/ 86 h 220"/>
                  <a:gd name="T72" fmla="*/ 15 w 20"/>
                  <a:gd name="T73" fmla="*/ 130 h 220"/>
                  <a:gd name="T74" fmla="*/ 15 w 20"/>
                  <a:gd name="T75" fmla="*/ 153 h 220"/>
                  <a:gd name="T76" fmla="*/ 15 w 20"/>
                  <a:gd name="T77" fmla="*/ 169 h 220"/>
                  <a:gd name="T78" fmla="*/ 16 w 20"/>
                  <a:gd name="T79" fmla="*/ 73 h 220"/>
                  <a:gd name="T80" fmla="*/ 16 w 20"/>
                  <a:gd name="T81" fmla="*/ 127 h 220"/>
                  <a:gd name="T82" fmla="*/ 16 w 20"/>
                  <a:gd name="T83" fmla="*/ 135 h 220"/>
                  <a:gd name="T84" fmla="*/ 17 w 20"/>
                  <a:gd name="T85" fmla="*/ 157 h 220"/>
                  <a:gd name="T86" fmla="*/ 17 w 20"/>
                  <a:gd name="T87" fmla="*/ 56 h 220"/>
                  <a:gd name="T88" fmla="*/ 18 w 20"/>
                  <a:gd name="T89" fmla="*/ 65 h 220"/>
                  <a:gd name="T90" fmla="*/ 18 w 20"/>
                  <a:gd name="T91" fmla="*/ 49 h 220"/>
                  <a:gd name="T92" fmla="*/ 19 w 20"/>
                  <a:gd name="T93" fmla="*/ 118 h 220"/>
                  <a:gd name="T94" fmla="*/ 19 w 20"/>
                  <a:gd name="T95" fmla="*/ 0 h 220"/>
                  <a:gd name="T96" fmla="*/ 20 w 20"/>
                  <a:gd name="T97" fmla="*/ 3 h 220"/>
                  <a:gd name="T98" fmla="*/ 20 w 20"/>
                  <a:gd name="T99" fmla="*/ 64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0">
                    <a:moveTo>
                      <a:pt x="0" y="220"/>
                    </a:moveTo>
                    <a:lnTo>
                      <a:pt x="1" y="129"/>
                    </a:lnTo>
                    <a:lnTo>
                      <a:pt x="1" y="124"/>
                    </a:lnTo>
                    <a:lnTo>
                      <a:pt x="1" y="124"/>
                    </a:lnTo>
                    <a:lnTo>
                      <a:pt x="1" y="213"/>
                    </a:lnTo>
                    <a:lnTo>
                      <a:pt x="2" y="137"/>
                    </a:lnTo>
                    <a:lnTo>
                      <a:pt x="3" y="152"/>
                    </a:lnTo>
                    <a:lnTo>
                      <a:pt x="3" y="214"/>
                    </a:lnTo>
                    <a:lnTo>
                      <a:pt x="3" y="124"/>
                    </a:lnTo>
                    <a:lnTo>
                      <a:pt x="4" y="187"/>
                    </a:lnTo>
                    <a:lnTo>
                      <a:pt x="4" y="185"/>
                    </a:lnTo>
                    <a:lnTo>
                      <a:pt x="4" y="123"/>
                    </a:lnTo>
                    <a:lnTo>
                      <a:pt x="5" y="216"/>
                    </a:lnTo>
                    <a:lnTo>
                      <a:pt x="5" y="202"/>
                    </a:lnTo>
                    <a:lnTo>
                      <a:pt x="6" y="169"/>
                    </a:lnTo>
                    <a:lnTo>
                      <a:pt x="6" y="122"/>
                    </a:lnTo>
                    <a:lnTo>
                      <a:pt x="6" y="215"/>
                    </a:lnTo>
                    <a:lnTo>
                      <a:pt x="7" y="123"/>
                    </a:lnTo>
                    <a:lnTo>
                      <a:pt x="7" y="120"/>
                    </a:lnTo>
                    <a:lnTo>
                      <a:pt x="8" y="215"/>
                    </a:lnTo>
                    <a:lnTo>
                      <a:pt x="8" y="118"/>
                    </a:lnTo>
                    <a:lnTo>
                      <a:pt x="8" y="154"/>
                    </a:lnTo>
                    <a:lnTo>
                      <a:pt x="9" y="176"/>
                    </a:lnTo>
                    <a:lnTo>
                      <a:pt x="9" y="213"/>
                    </a:lnTo>
                    <a:lnTo>
                      <a:pt x="10" y="114"/>
                    </a:lnTo>
                    <a:lnTo>
                      <a:pt x="10" y="166"/>
                    </a:lnTo>
                    <a:lnTo>
                      <a:pt x="10" y="169"/>
                    </a:lnTo>
                    <a:lnTo>
                      <a:pt x="10" y="209"/>
                    </a:lnTo>
                    <a:lnTo>
                      <a:pt x="11" y="109"/>
                    </a:lnTo>
                    <a:lnTo>
                      <a:pt x="11" y="171"/>
                    </a:lnTo>
                    <a:lnTo>
                      <a:pt x="12" y="141"/>
                    </a:lnTo>
                    <a:lnTo>
                      <a:pt x="13" y="196"/>
                    </a:lnTo>
                    <a:lnTo>
                      <a:pt x="13" y="96"/>
                    </a:lnTo>
                    <a:lnTo>
                      <a:pt x="13" y="99"/>
                    </a:lnTo>
                    <a:lnTo>
                      <a:pt x="14" y="184"/>
                    </a:lnTo>
                    <a:lnTo>
                      <a:pt x="15" y="86"/>
                    </a:lnTo>
                    <a:lnTo>
                      <a:pt x="15" y="130"/>
                    </a:lnTo>
                    <a:lnTo>
                      <a:pt x="15" y="153"/>
                    </a:lnTo>
                    <a:lnTo>
                      <a:pt x="15" y="169"/>
                    </a:lnTo>
                    <a:lnTo>
                      <a:pt x="16" y="73"/>
                    </a:lnTo>
                    <a:lnTo>
                      <a:pt x="16" y="127"/>
                    </a:lnTo>
                    <a:lnTo>
                      <a:pt x="16" y="135"/>
                    </a:lnTo>
                    <a:lnTo>
                      <a:pt x="17" y="157"/>
                    </a:lnTo>
                    <a:lnTo>
                      <a:pt x="17" y="56"/>
                    </a:lnTo>
                    <a:lnTo>
                      <a:pt x="18" y="65"/>
                    </a:lnTo>
                    <a:lnTo>
                      <a:pt x="18" y="49"/>
                    </a:lnTo>
                    <a:lnTo>
                      <a:pt x="19" y="118"/>
                    </a:lnTo>
                    <a:lnTo>
                      <a:pt x="19" y="0"/>
                    </a:lnTo>
                    <a:lnTo>
                      <a:pt x="20" y="3"/>
                    </a:lnTo>
                    <a:lnTo>
                      <a:pt x="20" y="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Freeform 1696"/>
              <p:cNvSpPr>
                <a:spLocks/>
              </p:cNvSpPr>
              <p:nvPr/>
            </p:nvSpPr>
            <p:spPr bwMode="auto">
              <a:xfrm>
                <a:off x="5622" y="2058"/>
                <a:ext cx="20" cy="788"/>
              </a:xfrm>
              <a:custGeom>
                <a:avLst/>
                <a:gdLst>
                  <a:gd name="T0" fmla="*/ 0 w 20"/>
                  <a:gd name="T1" fmla="*/ 582 h 788"/>
                  <a:gd name="T2" fmla="*/ 1 w 20"/>
                  <a:gd name="T3" fmla="*/ 354 h 788"/>
                  <a:gd name="T4" fmla="*/ 1 w 20"/>
                  <a:gd name="T5" fmla="*/ 375 h 788"/>
                  <a:gd name="T6" fmla="*/ 1 w 20"/>
                  <a:gd name="T7" fmla="*/ 377 h 788"/>
                  <a:gd name="T8" fmla="*/ 2 w 20"/>
                  <a:gd name="T9" fmla="*/ 0 h 788"/>
                  <a:gd name="T10" fmla="*/ 2 w 20"/>
                  <a:gd name="T11" fmla="*/ 231 h 788"/>
                  <a:gd name="T12" fmla="*/ 3 w 20"/>
                  <a:gd name="T13" fmla="*/ 299 h 788"/>
                  <a:gd name="T14" fmla="*/ 3 w 20"/>
                  <a:gd name="T15" fmla="*/ 294 h 788"/>
                  <a:gd name="T16" fmla="*/ 4 w 20"/>
                  <a:gd name="T17" fmla="*/ 630 h 788"/>
                  <a:gd name="T18" fmla="*/ 4 w 20"/>
                  <a:gd name="T19" fmla="*/ 543 h 788"/>
                  <a:gd name="T20" fmla="*/ 4 w 20"/>
                  <a:gd name="T21" fmla="*/ 533 h 788"/>
                  <a:gd name="T22" fmla="*/ 4 w 20"/>
                  <a:gd name="T23" fmla="*/ 526 h 788"/>
                  <a:gd name="T24" fmla="*/ 5 w 20"/>
                  <a:gd name="T25" fmla="*/ 733 h 788"/>
                  <a:gd name="T26" fmla="*/ 5 w 20"/>
                  <a:gd name="T27" fmla="*/ 572 h 788"/>
                  <a:gd name="T28" fmla="*/ 5 w 20"/>
                  <a:gd name="T29" fmla="*/ 575 h 788"/>
                  <a:gd name="T30" fmla="*/ 6 w 20"/>
                  <a:gd name="T31" fmla="*/ 788 h 788"/>
                  <a:gd name="T32" fmla="*/ 7 w 20"/>
                  <a:gd name="T33" fmla="*/ 646 h 788"/>
                  <a:gd name="T34" fmla="*/ 7 w 20"/>
                  <a:gd name="T35" fmla="*/ 669 h 788"/>
                  <a:gd name="T36" fmla="*/ 7 w 20"/>
                  <a:gd name="T37" fmla="*/ 780 h 788"/>
                  <a:gd name="T38" fmla="*/ 8 w 20"/>
                  <a:gd name="T39" fmla="*/ 624 h 788"/>
                  <a:gd name="T40" fmla="*/ 9 w 20"/>
                  <a:gd name="T41" fmla="*/ 763 h 788"/>
                  <a:gd name="T42" fmla="*/ 9 w 20"/>
                  <a:gd name="T43" fmla="*/ 737 h 788"/>
                  <a:gd name="T44" fmla="*/ 9 w 20"/>
                  <a:gd name="T45" fmla="*/ 640 h 788"/>
                  <a:gd name="T46" fmla="*/ 10 w 20"/>
                  <a:gd name="T47" fmla="*/ 756 h 788"/>
                  <a:gd name="T48" fmla="*/ 10 w 20"/>
                  <a:gd name="T49" fmla="*/ 665 h 788"/>
                  <a:gd name="T50" fmla="*/ 11 w 20"/>
                  <a:gd name="T51" fmla="*/ 657 h 788"/>
                  <a:gd name="T52" fmla="*/ 11 w 20"/>
                  <a:gd name="T53" fmla="*/ 651 h 788"/>
                  <a:gd name="T54" fmla="*/ 11 w 20"/>
                  <a:gd name="T55" fmla="*/ 756 h 788"/>
                  <a:gd name="T56" fmla="*/ 12 w 20"/>
                  <a:gd name="T57" fmla="*/ 659 h 788"/>
                  <a:gd name="T58" fmla="*/ 12 w 20"/>
                  <a:gd name="T59" fmla="*/ 664 h 788"/>
                  <a:gd name="T60" fmla="*/ 12 w 20"/>
                  <a:gd name="T61" fmla="*/ 753 h 788"/>
                  <a:gd name="T62" fmla="*/ 13 w 20"/>
                  <a:gd name="T63" fmla="*/ 660 h 788"/>
                  <a:gd name="T64" fmla="*/ 13 w 20"/>
                  <a:gd name="T65" fmla="*/ 700 h 788"/>
                  <a:gd name="T66" fmla="*/ 14 w 20"/>
                  <a:gd name="T67" fmla="*/ 717 h 788"/>
                  <a:gd name="T68" fmla="*/ 14 w 20"/>
                  <a:gd name="T69" fmla="*/ 748 h 788"/>
                  <a:gd name="T70" fmla="*/ 14 w 20"/>
                  <a:gd name="T71" fmla="*/ 660 h 788"/>
                  <a:gd name="T72" fmla="*/ 15 w 20"/>
                  <a:gd name="T73" fmla="*/ 695 h 788"/>
                  <a:gd name="T74" fmla="*/ 15 w 20"/>
                  <a:gd name="T75" fmla="*/ 680 h 788"/>
                  <a:gd name="T76" fmla="*/ 16 w 20"/>
                  <a:gd name="T77" fmla="*/ 741 h 788"/>
                  <a:gd name="T78" fmla="*/ 16 w 20"/>
                  <a:gd name="T79" fmla="*/ 654 h 788"/>
                  <a:gd name="T80" fmla="*/ 17 w 20"/>
                  <a:gd name="T81" fmla="*/ 653 h 788"/>
                  <a:gd name="T82" fmla="*/ 17 w 20"/>
                  <a:gd name="T83" fmla="*/ 740 h 788"/>
                  <a:gd name="T84" fmla="*/ 18 w 20"/>
                  <a:gd name="T85" fmla="*/ 648 h 788"/>
                  <a:gd name="T86" fmla="*/ 18 w 20"/>
                  <a:gd name="T87" fmla="*/ 667 h 788"/>
                  <a:gd name="T88" fmla="*/ 18 w 20"/>
                  <a:gd name="T89" fmla="*/ 679 h 788"/>
                  <a:gd name="T90" fmla="*/ 18 w 20"/>
                  <a:gd name="T91" fmla="*/ 737 h 788"/>
                  <a:gd name="T92" fmla="*/ 19 w 20"/>
                  <a:gd name="T93" fmla="*/ 643 h 788"/>
                  <a:gd name="T94" fmla="*/ 20 w 20"/>
                  <a:gd name="T95" fmla="*/ 728 h 788"/>
                  <a:gd name="T96" fmla="*/ 20 w 20"/>
                  <a:gd name="T97" fmla="*/ 733 h 788"/>
                  <a:gd name="T98" fmla="*/ 20 w 20"/>
                  <a:gd name="T99" fmla="*/ 636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88">
                    <a:moveTo>
                      <a:pt x="0" y="582"/>
                    </a:moveTo>
                    <a:lnTo>
                      <a:pt x="1" y="354"/>
                    </a:lnTo>
                    <a:lnTo>
                      <a:pt x="1" y="375"/>
                    </a:lnTo>
                    <a:lnTo>
                      <a:pt x="1" y="377"/>
                    </a:lnTo>
                    <a:lnTo>
                      <a:pt x="2" y="0"/>
                    </a:lnTo>
                    <a:lnTo>
                      <a:pt x="2" y="231"/>
                    </a:lnTo>
                    <a:lnTo>
                      <a:pt x="3" y="299"/>
                    </a:lnTo>
                    <a:lnTo>
                      <a:pt x="3" y="294"/>
                    </a:lnTo>
                    <a:lnTo>
                      <a:pt x="4" y="630"/>
                    </a:lnTo>
                    <a:lnTo>
                      <a:pt x="4" y="543"/>
                    </a:lnTo>
                    <a:lnTo>
                      <a:pt x="4" y="533"/>
                    </a:lnTo>
                    <a:lnTo>
                      <a:pt x="4" y="526"/>
                    </a:lnTo>
                    <a:lnTo>
                      <a:pt x="5" y="733"/>
                    </a:lnTo>
                    <a:lnTo>
                      <a:pt x="5" y="572"/>
                    </a:lnTo>
                    <a:lnTo>
                      <a:pt x="5" y="575"/>
                    </a:lnTo>
                    <a:lnTo>
                      <a:pt x="6" y="788"/>
                    </a:lnTo>
                    <a:lnTo>
                      <a:pt x="7" y="646"/>
                    </a:lnTo>
                    <a:lnTo>
                      <a:pt x="7" y="669"/>
                    </a:lnTo>
                    <a:lnTo>
                      <a:pt x="7" y="780"/>
                    </a:lnTo>
                    <a:lnTo>
                      <a:pt x="8" y="624"/>
                    </a:lnTo>
                    <a:lnTo>
                      <a:pt x="9" y="763"/>
                    </a:lnTo>
                    <a:lnTo>
                      <a:pt x="9" y="737"/>
                    </a:lnTo>
                    <a:lnTo>
                      <a:pt x="9" y="640"/>
                    </a:lnTo>
                    <a:lnTo>
                      <a:pt x="10" y="756"/>
                    </a:lnTo>
                    <a:lnTo>
                      <a:pt x="10" y="665"/>
                    </a:lnTo>
                    <a:lnTo>
                      <a:pt x="11" y="657"/>
                    </a:lnTo>
                    <a:lnTo>
                      <a:pt x="11" y="651"/>
                    </a:lnTo>
                    <a:lnTo>
                      <a:pt x="11" y="756"/>
                    </a:lnTo>
                    <a:lnTo>
                      <a:pt x="12" y="659"/>
                    </a:lnTo>
                    <a:lnTo>
                      <a:pt x="12" y="664"/>
                    </a:lnTo>
                    <a:lnTo>
                      <a:pt x="12" y="753"/>
                    </a:lnTo>
                    <a:lnTo>
                      <a:pt x="13" y="660"/>
                    </a:lnTo>
                    <a:lnTo>
                      <a:pt x="13" y="700"/>
                    </a:lnTo>
                    <a:lnTo>
                      <a:pt x="14" y="717"/>
                    </a:lnTo>
                    <a:lnTo>
                      <a:pt x="14" y="748"/>
                    </a:lnTo>
                    <a:lnTo>
                      <a:pt x="14" y="660"/>
                    </a:lnTo>
                    <a:lnTo>
                      <a:pt x="15" y="695"/>
                    </a:lnTo>
                    <a:lnTo>
                      <a:pt x="15" y="680"/>
                    </a:lnTo>
                    <a:lnTo>
                      <a:pt x="16" y="741"/>
                    </a:lnTo>
                    <a:lnTo>
                      <a:pt x="16" y="654"/>
                    </a:lnTo>
                    <a:lnTo>
                      <a:pt x="17" y="653"/>
                    </a:lnTo>
                    <a:lnTo>
                      <a:pt x="17" y="740"/>
                    </a:lnTo>
                    <a:lnTo>
                      <a:pt x="18" y="648"/>
                    </a:lnTo>
                    <a:lnTo>
                      <a:pt x="18" y="667"/>
                    </a:lnTo>
                    <a:lnTo>
                      <a:pt x="18" y="679"/>
                    </a:lnTo>
                    <a:lnTo>
                      <a:pt x="18" y="737"/>
                    </a:lnTo>
                    <a:lnTo>
                      <a:pt x="19" y="643"/>
                    </a:lnTo>
                    <a:lnTo>
                      <a:pt x="20" y="728"/>
                    </a:lnTo>
                    <a:lnTo>
                      <a:pt x="20" y="733"/>
                    </a:lnTo>
                    <a:lnTo>
                      <a:pt x="20" y="63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9" name="Freeform 1697"/>
              <p:cNvSpPr>
                <a:spLocks/>
              </p:cNvSpPr>
              <p:nvPr/>
            </p:nvSpPr>
            <p:spPr bwMode="auto">
              <a:xfrm>
                <a:off x="5642" y="2085"/>
                <a:ext cx="22" cy="698"/>
              </a:xfrm>
              <a:custGeom>
                <a:avLst/>
                <a:gdLst>
                  <a:gd name="T0" fmla="*/ 0 w 22"/>
                  <a:gd name="T1" fmla="*/ 609 h 698"/>
                  <a:gd name="T2" fmla="*/ 1 w 22"/>
                  <a:gd name="T3" fmla="*/ 634 h 698"/>
                  <a:gd name="T4" fmla="*/ 1 w 22"/>
                  <a:gd name="T5" fmla="*/ 619 h 698"/>
                  <a:gd name="T6" fmla="*/ 2 w 22"/>
                  <a:gd name="T7" fmla="*/ 698 h 698"/>
                  <a:gd name="T8" fmla="*/ 3 w 22"/>
                  <a:gd name="T9" fmla="*/ 592 h 698"/>
                  <a:gd name="T10" fmla="*/ 3 w 22"/>
                  <a:gd name="T11" fmla="*/ 593 h 698"/>
                  <a:gd name="T12" fmla="*/ 3 w 22"/>
                  <a:gd name="T13" fmla="*/ 694 h 698"/>
                  <a:gd name="T14" fmla="*/ 4 w 22"/>
                  <a:gd name="T15" fmla="*/ 581 h 698"/>
                  <a:gd name="T16" fmla="*/ 4 w 22"/>
                  <a:gd name="T17" fmla="*/ 625 h 698"/>
                  <a:gd name="T18" fmla="*/ 5 w 22"/>
                  <a:gd name="T19" fmla="*/ 651 h 698"/>
                  <a:gd name="T20" fmla="*/ 5 w 22"/>
                  <a:gd name="T21" fmla="*/ 689 h 698"/>
                  <a:gd name="T22" fmla="*/ 5 w 22"/>
                  <a:gd name="T23" fmla="*/ 568 h 698"/>
                  <a:gd name="T24" fmla="*/ 6 w 22"/>
                  <a:gd name="T25" fmla="*/ 680 h 698"/>
                  <a:gd name="T26" fmla="*/ 6 w 22"/>
                  <a:gd name="T27" fmla="*/ 671 h 698"/>
                  <a:gd name="T28" fmla="*/ 7 w 22"/>
                  <a:gd name="T29" fmla="*/ 552 h 698"/>
                  <a:gd name="T30" fmla="*/ 7 w 22"/>
                  <a:gd name="T31" fmla="*/ 672 h 698"/>
                  <a:gd name="T32" fmla="*/ 7 w 22"/>
                  <a:gd name="T33" fmla="*/ 569 h 698"/>
                  <a:gd name="T34" fmla="*/ 7 w 22"/>
                  <a:gd name="T35" fmla="*/ 553 h 698"/>
                  <a:gd name="T36" fmla="*/ 8 w 22"/>
                  <a:gd name="T37" fmla="*/ 655 h 698"/>
                  <a:gd name="T38" fmla="*/ 9 w 22"/>
                  <a:gd name="T39" fmla="*/ 502 h 698"/>
                  <a:gd name="T40" fmla="*/ 9 w 22"/>
                  <a:gd name="T41" fmla="*/ 505 h 698"/>
                  <a:gd name="T42" fmla="*/ 10 w 22"/>
                  <a:gd name="T43" fmla="*/ 624 h 698"/>
                  <a:gd name="T44" fmla="*/ 10 w 22"/>
                  <a:gd name="T45" fmla="*/ 450 h 698"/>
                  <a:gd name="T46" fmla="*/ 10 w 22"/>
                  <a:gd name="T47" fmla="*/ 460 h 698"/>
                  <a:gd name="T48" fmla="*/ 11 w 22"/>
                  <a:gd name="T49" fmla="*/ 470 h 698"/>
                  <a:gd name="T50" fmla="*/ 12 w 22"/>
                  <a:gd name="T51" fmla="*/ 0 h 698"/>
                  <a:gd name="T52" fmla="*/ 12 w 22"/>
                  <a:gd name="T53" fmla="*/ 94 h 698"/>
                  <a:gd name="T54" fmla="*/ 12 w 22"/>
                  <a:gd name="T55" fmla="*/ 62 h 698"/>
                  <a:gd name="T56" fmla="*/ 12 w 22"/>
                  <a:gd name="T57" fmla="*/ 30 h 698"/>
                  <a:gd name="T58" fmla="*/ 14 w 22"/>
                  <a:gd name="T59" fmla="*/ 434 h 698"/>
                  <a:gd name="T60" fmla="*/ 14 w 22"/>
                  <a:gd name="T61" fmla="*/ 423 h 698"/>
                  <a:gd name="T62" fmla="*/ 14 w 22"/>
                  <a:gd name="T63" fmla="*/ 441 h 698"/>
                  <a:gd name="T64" fmla="*/ 15 w 22"/>
                  <a:gd name="T65" fmla="*/ 620 h 698"/>
                  <a:gd name="T66" fmla="*/ 15 w 22"/>
                  <a:gd name="T67" fmla="*/ 533 h 698"/>
                  <a:gd name="T68" fmla="*/ 15 w 22"/>
                  <a:gd name="T69" fmla="*/ 536 h 698"/>
                  <a:gd name="T70" fmla="*/ 16 w 22"/>
                  <a:gd name="T71" fmla="*/ 660 h 698"/>
                  <a:gd name="T72" fmla="*/ 17 w 22"/>
                  <a:gd name="T73" fmla="*/ 601 h 698"/>
                  <a:gd name="T74" fmla="*/ 17 w 22"/>
                  <a:gd name="T75" fmla="*/ 622 h 698"/>
                  <a:gd name="T76" fmla="*/ 17 w 22"/>
                  <a:gd name="T77" fmla="*/ 667 h 698"/>
                  <a:gd name="T78" fmla="*/ 18 w 22"/>
                  <a:gd name="T79" fmla="*/ 602 h 698"/>
                  <a:gd name="T80" fmla="*/ 18 w 22"/>
                  <a:gd name="T81" fmla="*/ 647 h 698"/>
                  <a:gd name="T82" fmla="*/ 19 w 22"/>
                  <a:gd name="T83" fmla="*/ 644 h 698"/>
                  <a:gd name="T84" fmla="*/ 19 w 22"/>
                  <a:gd name="T85" fmla="*/ 621 h 698"/>
                  <a:gd name="T86" fmla="*/ 19 w 22"/>
                  <a:gd name="T87" fmla="*/ 676 h 698"/>
                  <a:gd name="T88" fmla="*/ 20 w 22"/>
                  <a:gd name="T89" fmla="*/ 650 h 698"/>
                  <a:gd name="T90" fmla="*/ 20 w 22"/>
                  <a:gd name="T91" fmla="*/ 648 h 698"/>
                  <a:gd name="T92" fmla="*/ 20 w 22"/>
                  <a:gd name="T93" fmla="*/ 633 h 698"/>
                  <a:gd name="T94" fmla="*/ 21 w 22"/>
                  <a:gd name="T95" fmla="*/ 683 h 698"/>
                  <a:gd name="T96" fmla="*/ 21 w 22"/>
                  <a:gd name="T97" fmla="*/ 638 h 698"/>
                  <a:gd name="T98" fmla="*/ 22 w 22"/>
                  <a:gd name="T99" fmla="*/ 642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8">
                    <a:moveTo>
                      <a:pt x="0" y="609"/>
                    </a:moveTo>
                    <a:lnTo>
                      <a:pt x="1" y="634"/>
                    </a:lnTo>
                    <a:lnTo>
                      <a:pt x="1" y="619"/>
                    </a:lnTo>
                    <a:lnTo>
                      <a:pt x="2" y="698"/>
                    </a:lnTo>
                    <a:lnTo>
                      <a:pt x="3" y="592"/>
                    </a:lnTo>
                    <a:lnTo>
                      <a:pt x="3" y="593"/>
                    </a:lnTo>
                    <a:lnTo>
                      <a:pt x="3" y="694"/>
                    </a:lnTo>
                    <a:lnTo>
                      <a:pt x="4" y="581"/>
                    </a:lnTo>
                    <a:lnTo>
                      <a:pt x="4" y="625"/>
                    </a:lnTo>
                    <a:lnTo>
                      <a:pt x="5" y="651"/>
                    </a:lnTo>
                    <a:lnTo>
                      <a:pt x="5" y="689"/>
                    </a:lnTo>
                    <a:lnTo>
                      <a:pt x="5" y="568"/>
                    </a:lnTo>
                    <a:lnTo>
                      <a:pt x="6" y="680"/>
                    </a:lnTo>
                    <a:lnTo>
                      <a:pt x="6" y="671"/>
                    </a:lnTo>
                    <a:lnTo>
                      <a:pt x="7" y="552"/>
                    </a:lnTo>
                    <a:lnTo>
                      <a:pt x="7" y="672"/>
                    </a:lnTo>
                    <a:lnTo>
                      <a:pt x="7" y="569"/>
                    </a:lnTo>
                    <a:lnTo>
                      <a:pt x="7" y="553"/>
                    </a:lnTo>
                    <a:lnTo>
                      <a:pt x="8" y="655"/>
                    </a:lnTo>
                    <a:lnTo>
                      <a:pt x="9" y="502"/>
                    </a:lnTo>
                    <a:lnTo>
                      <a:pt x="9" y="505"/>
                    </a:lnTo>
                    <a:lnTo>
                      <a:pt x="10" y="624"/>
                    </a:lnTo>
                    <a:lnTo>
                      <a:pt x="10" y="450"/>
                    </a:lnTo>
                    <a:lnTo>
                      <a:pt x="10" y="460"/>
                    </a:lnTo>
                    <a:lnTo>
                      <a:pt x="11" y="470"/>
                    </a:lnTo>
                    <a:lnTo>
                      <a:pt x="12" y="0"/>
                    </a:lnTo>
                    <a:lnTo>
                      <a:pt x="12" y="94"/>
                    </a:lnTo>
                    <a:lnTo>
                      <a:pt x="12" y="62"/>
                    </a:lnTo>
                    <a:lnTo>
                      <a:pt x="12" y="30"/>
                    </a:lnTo>
                    <a:lnTo>
                      <a:pt x="14" y="434"/>
                    </a:lnTo>
                    <a:lnTo>
                      <a:pt x="14" y="423"/>
                    </a:lnTo>
                    <a:lnTo>
                      <a:pt x="14" y="441"/>
                    </a:lnTo>
                    <a:lnTo>
                      <a:pt x="15" y="620"/>
                    </a:lnTo>
                    <a:lnTo>
                      <a:pt x="15" y="533"/>
                    </a:lnTo>
                    <a:lnTo>
                      <a:pt x="15" y="536"/>
                    </a:lnTo>
                    <a:lnTo>
                      <a:pt x="16" y="660"/>
                    </a:lnTo>
                    <a:lnTo>
                      <a:pt x="17" y="601"/>
                    </a:lnTo>
                    <a:lnTo>
                      <a:pt x="17" y="622"/>
                    </a:lnTo>
                    <a:lnTo>
                      <a:pt x="17" y="667"/>
                    </a:lnTo>
                    <a:lnTo>
                      <a:pt x="18" y="602"/>
                    </a:lnTo>
                    <a:lnTo>
                      <a:pt x="18" y="647"/>
                    </a:lnTo>
                    <a:lnTo>
                      <a:pt x="19" y="644"/>
                    </a:lnTo>
                    <a:lnTo>
                      <a:pt x="19" y="621"/>
                    </a:lnTo>
                    <a:lnTo>
                      <a:pt x="19" y="676"/>
                    </a:lnTo>
                    <a:lnTo>
                      <a:pt x="20" y="650"/>
                    </a:lnTo>
                    <a:lnTo>
                      <a:pt x="20" y="648"/>
                    </a:lnTo>
                    <a:lnTo>
                      <a:pt x="20" y="633"/>
                    </a:lnTo>
                    <a:lnTo>
                      <a:pt x="21" y="683"/>
                    </a:lnTo>
                    <a:lnTo>
                      <a:pt x="21" y="638"/>
                    </a:lnTo>
                    <a:lnTo>
                      <a:pt x="22" y="64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0" name="Freeform 1698"/>
              <p:cNvSpPr>
                <a:spLocks/>
              </p:cNvSpPr>
              <p:nvPr/>
            </p:nvSpPr>
            <p:spPr bwMode="auto">
              <a:xfrm>
                <a:off x="5664" y="2047"/>
                <a:ext cx="21" cy="737"/>
              </a:xfrm>
              <a:custGeom>
                <a:avLst/>
                <a:gdLst>
                  <a:gd name="T0" fmla="*/ 0 w 21"/>
                  <a:gd name="T1" fmla="*/ 680 h 737"/>
                  <a:gd name="T2" fmla="*/ 0 w 21"/>
                  <a:gd name="T3" fmla="*/ 725 h 737"/>
                  <a:gd name="T4" fmla="*/ 0 w 21"/>
                  <a:gd name="T5" fmla="*/ 672 h 737"/>
                  <a:gd name="T6" fmla="*/ 1 w 21"/>
                  <a:gd name="T7" fmla="*/ 717 h 737"/>
                  <a:gd name="T8" fmla="*/ 1 w 21"/>
                  <a:gd name="T9" fmla="*/ 730 h 737"/>
                  <a:gd name="T10" fmla="*/ 2 w 21"/>
                  <a:gd name="T11" fmla="*/ 668 h 737"/>
                  <a:gd name="T12" fmla="*/ 2 w 21"/>
                  <a:gd name="T13" fmla="*/ 733 h 737"/>
                  <a:gd name="T14" fmla="*/ 2 w 21"/>
                  <a:gd name="T15" fmla="*/ 706 h 737"/>
                  <a:gd name="T16" fmla="*/ 3 w 21"/>
                  <a:gd name="T17" fmla="*/ 695 h 737"/>
                  <a:gd name="T18" fmla="*/ 4 w 21"/>
                  <a:gd name="T19" fmla="*/ 735 h 737"/>
                  <a:gd name="T20" fmla="*/ 4 w 21"/>
                  <a:gd name="T21" fmla="*/ 662 h 737"/>
                  <a:gd name="T22" fmla="*/ 4 w 21"/>
                  <a:gd name="T23" fmla="*/ 660 h 737"/>
                  <a:gd name="T24" fmla="*/ 5 w 21"/>
                  <a:gd name="T25" fmla="*/ 736 h 737"/>
                  <a:gd name="T26" fmla="*/ 6 w 21"/>
                  <a:gd name="T27" fmla="*/ 656 h 737"/>
                  <a:gd name="T28" fmla="*/ 6 w 21"/>
                  <a:gd name="T29" fmla="*/ 666 h 737"/>
                  <a:gd name="T30" fmla="*/ 6 w 21"/>
                  <a:gd name="T31" fmla="*/ 676 h 737"/>
                  <a:gd name="T32" fmla="*/ 6 w 21"/>
                  <a:gd name="T33" fmla="*/ 737 h 737"/>
                  <a:gd name="T34" fmla="*/ 7 w 21"/>
                  <a:gd name="T35" fmla="*/ 651 h 737"/>
                  <a:gd name="T36" fmla="*/ 7 w 21"/>
                  <a:gd name="T37" fmla="*/ 723 h 737"/>
                  <a:gd name="T38" fmla="*/ 8 w 21"/>
                  <a:gd name="T39" fmla="*/ 737 h 737"/>
                  <a:gd name="T40" fmla="*/ 8 w 21"/>
                  <a:gd name="T41" fmla="*/ 645 h 737"/>
                  <a:gd name="T42" fmla="*/ 9 w 21"/>
                  <a:gd name="T43" fmla="*/ 683 h 737"/>
                  <a:gd name="T44" fmla="*/ 9 w 21"/>
                  <a:gd name="T45" fmla="*/ 667 h 737"/>
                  <a:gd name="T46" fmla="*/ 10 w 21"/>
                  <a:gd name="T47" fmla="*/ 733 h 737"/>
                  <a:gd name="T48" fmla="*/ 10 w 21"/>
                  <a:gd name="T49" fmla="*/ 632 h 737"/>
                  <a:gd name="T50" fmla="*/ 11 w 21"/>
                  <a:gd name="T51" fmla="*/ 629 h 737"/>
                  <a:gd name="T52" fmla="*/ 11 w 21"/>
                  <a:gd name="T53" fmla="*/ 729 h 737"/>
                  <a:gd name="T54" fmla="*/ 12 w 21"/>
                  <a:gd name="T55" fmla="*/ 619 h 737"/>
                  <a:gd name="T56" fmla="*/ 12 w 21"/>
                  <a:gd name="T57" fmla="*/ 632 h 737"/>
                  <a:gd name="T58" fmla="*/ 12 w 21"/>
                  <a:gd name="T59" fmla="*/ 644 h 737"/>
                  <a:gd name="T60" fmla="*/ 12 w 21"/>
                  <a:gd name="T61" fmla="*/ 724 h 737"/>
                  <a:gd name="T62" fmla="*/ 13 w 21"/>
                  <a:gd name="T63" fmla="*/ 607 h 737"/>
                  <a:gd name="T64" fmla="*/ 13 w 21"/>
                  <a:gd name="T65" fmla="*/ 713 h 737"/>
                  <a:gd name="T66" fmla="*/ 14 w 21"/>
                  <a:gd name="T67" fmla="*/ 715 h 737"/>
                  <a:gd name="T68" fmla="*/ 14 w 21"/>
                  <a:gd name="T69" fmla="*/ 592 h 737"/>
                  <a:gd name="T70" fmla="*/ 15 w 21"/>
                  <a:gd name="T71" fmla="*/ 631 h 737"/>
                  <a:gd name="T72" fmla="*/ 15 w 21"/>
                  <a:gd name="T73" fmla="*/ 609 h 737"/>
                  <a:gd name="T74" fmla="*/ 16 w 21"/>
                  <a:gd name="T75" fmla="*/ 680 h 737"/>
                  <a:gd name="T76" fmla="*/ 16 w 21"/>
                  <a:gd name="T77" fmla="*/ 550 h 737"/>
                  <a:gd name="T78" fmla="*/ 16 w 21"/>
                  <a:gd name="T79" fmla="*/ 547 h 737"/>
                  <a:gd name="T80" fmla="*/ 17 w 21"/>
                  <a:gd name="T81" fmla="*/ 651 h 737"/>
                  <a:gd name="T82" fmla="*/ 18 w 21"/>
                  <a:gd name="T83" fmla="*/ 507 h 737"/>
                  <a:gd name="T84" fmla="*/ 18 w 21"/>
                  <a:gd name="T85" fmla="*/ 529 h 737"/>
                  <a:gd name="T86" fmla="*/ 18 w 21"/>
                  <a:gd name="T87" fmla="*/ 547 h 737"/>
                  <a:gd name="T88" fmla="*/ 18 w 21"/>
                  <a:gd name="T89" fmla="*/ 588 h 737"/>
                  <a:gd name="T90" fmla="*/ 20 w 21"/>
                  <a:gd name="T91" fmla="*/ 272 h 737"/>
                  <a:gd name="T92" fmla="*/ 20 w 21"/>
                  <a:gd name="T93" fmla="*/ 255 h 737"/>
                  <a:gd name="T94" fmla="*/ 20 w 21"/>
                  <a:gd name="T95" fmla="*/ 0 h 737"/>
                  <a:gd name="T96" fmla="*/ 21 w 21"/>
                  <a:gd name="T97" fmla="*/ 390 h 737"/>
                  <a:gd name="T98" fmla="*/ 21 w 21"/>
                  <a:gd name="T99" fmla="*/ 393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7">
                    <a:moveTo>
                      <a:pt x="0" y="680"/>
                    </a:moveTo>
                    <a:lnTo>
                      <a:pt x="0" y="725"/>
                    </a:lnTo>
                    <a:lnTo>
                      <a:pt x="0" y="672"/>
                    </a:lnTo>
                    <a:lnTo>
                      <a:pt x="1" y="717"/>
                    </a:lnTo>
                    <a:lnTo>
                      <a:pt x="1" y="730"/>
                    </a:lnTo>
                    <a:lnTo>
                      <a:pt x="2" y="668"/>
                    </a:lnTo>
                    <a:lnTo>
                      <a:pt x="2" y="733"/>
                    </a:lnTo>
                    <a:lnTo>
                      <a:pt x="2" y="706"/>
                    </a:lnTo>
                    <a:lnTo>
                      <a:pt x="3" y="695"/>
                    </a:lnTo>
                    <a:lnTo>
                      <a:pt x="4" y="735"/>
                    </a:lnTo>
                    <a:lnTo>
                      <a:pt x="4" y="662"/>
                    </a:lnTo>
                    <a:lnTo>
                      <a:pt x="4" y="660"/>
                    </a:lnTo>
                    <a:lnTo>
                      <a:pt x="5" y="736"/>
                    </a:lnTo>
                    <a:lnTo>
                      <a:pt x="6" y="656"/>
                    </a:lnTo>
                    <a:lnTo>
                      <a:pt x="6" y="666"/>
                    </a:lnTo>
                    <a:lnTo>
                      <a:pt x="6" y="676"/>
                    </a:lnTo>
                    <a:lnTo>
                      <a:pt x="6" y="737"/>
                    </a:lnTo>
                    <a:lnTo>
                      <a:pt x="7" y="651"/>
                    </a:lnTo>
                    <a:lnTo>
                      <a:pt x="7" y="723"/>
                    </a:lnTo>
                    <a:lnTo>
                      <a:pt x="8" y="737"/>
                    </a:lnTo>
                    <a:lnTo>
                      <a:pt x="8" y="645"/>
                    </a:lnTo>
                    <a:lnTo>
                      <a:pt x="9" y="683"/>
                    </a:lnTo>
                    <a:lnTo>
                      <a:pt x="9" y="667"/>
                    </a:lnTo>
                    <a:lnTo>
                      <a:pt x="10" y="733"/>
                    </a:lnTo>
                    <a:lnTo>
                      <a:pt x="10" y="632"/>
                    </a:lnTo>
                    <a:lnTo>
                      <a:pt x="11" y="629"/>
                    </a:lnTo>
                    <a:lnTo>
                      <a:pt x="11" y="729"/>
                    </a:lnTo>
                    <a:lnTo>
                      <a:pt x="12" y="619"/>
                    </a:lnTo>
                    <a:lnTo>
                      <a:pt x="12" y="632"/>
                    </a:lnTo>
                    <a:lnTo>
                      <a:pt x="12" y="644"/>
                    </a:lnTo>
                    <a:lnTo>
                      <a:pt x="12" y="724"/>
                    </a:lnTo>
                    <a:lnTo>
                      <a:pt x="13" y="607"/>
                    </a:lnTo>
                    <a:lnTo>
                      <a:pt x="13" y="713"/>
                    </a:lnTo>
                    <a:lnTo>
                      <a:pt x="14" y="715"/>
                    </a:lnTo>
                    <a:lnTo>
                      <a:pt x="14" y="592"/>
                    </a:lnTo>
                    <a:lnTo>
                      <a:pt x="15" y="631"/>
                    </a:lnTo>
                    <a:lnTo>
                      <a:pt x="15" y="609"/>
                    </a:lnTo>
                    <a:lnTo>
                      <a:pt x="16" y="680"/>
                    </a:lnTo>
                    <a:lnTo>
                      <a:pt x="16" y="550"/>
                    </a:lnTo>
                    <a:lnTo>
                      <a:pt x="16" y="547"/>
                    </a:lnTo>
                    <a:lnTo>
                      <a:pt x="17" y="651"/>
                    </a:lnTo>
                    <a:lnTo>
                      <a:pt x="18" y="507"/>
                    </a:lnTo>
                    <a:lnTo>
                      <a:pt x="18" y="529"/>
                    </a:lnTo>
                    <a:lnTo>
                      <a:pt x="18" y="547"/>
                    </a:lnTo>
                    <a:lnTo>
                      <a:pt x="18" y="588"/>
                    </a:lnTo>
                    <a:lnTo>
                      <a:pt x="20" y="272"/>
                    </a:lnTo>
                    <a:lnTo>
                      <a:pt x="20" y="255"/>
                    </a:lnTo>
                    <a:lnTo>
                      <a:pt x="20" y="0"/>
                    </a:lnTo>
                    <a:lnTo>
                      <a:pt x="21" y="390"/>
                    </a:lnTo>
                    <a:lnTo>
                      <a:pt x="21" y="39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1" name="Freeform 1699"/>
              <p:cNvSpPr>
                <a:spLocks/>
              </p:cNvSpPr>
              <p:nvPr/>
            </p:nvSpPr>
            <p:spPr bwMode="auto">
              <a:xfrm>
                <a:off x="5685" y="2440"/>
                <a:ext cx="21" cy="350"/>
              </a:xfrm>
              <a:custGeom>
                <a:avLst/>
                <a:gdLst>
                  <a:gd name="T0" fmla="*/ 0 w 21"/>
                  <a:gd name="T1" fmla="*/ 0 h 350"/>
                  <a:gd name="T2" fmla="*/ 1 w 21"/>
                  <a:gd name="T3" fmla="*/ 216 h 350"/>
                  <a:gd name="T4" fmla="*/ 2 w 21"/>
                  <a:gd name="T5" fmla="*/ 133 h 350"/>
                  <a:gd name="T6" fmla="*/ 2 w 21"/>
                  <a:gd name="T7" fmla="*/ 140 h 350"/>
                  <a:gd name="T8" fmla="*/ 2 w 21"/>
                  <a:gd name="T9" fmla="*/ 254 h 350"/>
                  <a:gd name="T10" fmla="*/ 3 w 21"/>
                  <a:gd name="T11" fmla="*/ 238 h 350"/>
                  <a:gd name="T12" fmla="*/ 4 w 21"/>
                  <a:gd name="T13" fmla="*/ 265 h 350"/>
                  <a:gd name="T14" fmla="*/ 4 w 21"/>
                  <a:gd name="T15" fmla="*/ 201 h 350"/>
                  <a:gd name="T16" fmla="*/ 5 w 21"/>
                  <a:gd name="T17" fmla="*/ 290 h 350"/>
                  <a:gd name="T18" fmla="*/ 5 w 21"/>
                  <a:gd name="T19" fmla="*/ 271 h 350"/>
                  <a:gd name="T20" fmla="*/ 5 w 21"/>
                  <a:gd name="T21" fmla="*/ 282 h 350"/>
                  <a:gd name="T22" fmla="*/ 6 w 21"/>
                  <a:gd name="T23" fmla="*/ 222 h 350"/>
                  <a:gd name="T24" fmla="*/ 6 w 21"/>
                  <a:gd name="T25" fmla="*/ 305 h 350"/>
                  <a:gd name="T26" fmla="*/ 6 w 21"/>
                  <a:gd name="T27" fmla="*/ 249 h 350"/>
                  <a:gd name="T28" fmla="*/ 7 w 21"/>
                  <a:gd name="T29" fmla="*/ 241 h 350"/>
                  <a:gd name="T30" fmla="*/ 7 w 21"/>
                  <a:gd name="T31" fmla="*/ 238 h 350"/>
                  <a:gd name="T32" fmla="*/ 7 w 21"/>
                  <a:gd name="T33" fmla="*/ 329 h 350"/>
                  <a:gd name="T34" fmla="*/ 8 w 21"/>
                  <a:gd name="T35" fmla="*/ 256 h 350"/>
                  <a:gd name="T36" fmla="*/ 8 w 21"/>
                  <a:gd name="T37" fmla="*/ 268 h 350"/>
                  <a:gd name="T38" fmla="*/ 9 w 21"/>
                  <a:gd name="T39" fmla="*/ 258 h 350"/>
                  <a:gd name="T40" fmla="*/ 9 w 21"/>
                  <a:gd name="T41" fmla="*/ 350 h 350"/>
                  <a:gd name="T42" fmla="*/ 9 w 21"/>
                  <a:gd name="T43" fmla="*/ 323 h 350"/>
                  <a:gd name="T44" fmla="*/ 10 w 21"/>
                  <a:gd name="T45" fmla="*/ 307 h 350"/>
                  <a:gd name="T46" fmla="*/ 10 w 21"/>
                  <a:gd name="T47" fmla="*/ 263 h 350"/>
                  <a:gd name="T48" fmla="*/ 11 w 21"/>
                  <a:gd name="T49" fmla="*/ 349 h 350"/>
                  <a:gd name="T50" fmla="*/ 11 w 21"/>
                  <a:gd name="T51" fmla="*/ 314 h 350"/>
                  <a:gd name="T52" fmla="*/ 11 w 21"/>
                  <a:gd name="T53" fmla="*/ 314 h 350"/>
                  <a:gd name="T54" fmla="*/ 12 w 21"/>
                  <a:gd name="T55" fmla="*/ 266 h 350"/>
                  <a:gd name="T56" fmla="*/ 12 w 21"/>
                  <a:gd name="T57" fmla="*/ 346 h 350"/>
                  <a:gd name="T58" fmla="*/ 13 w 21"/>
                  <a:gd name="T59" fmla="*/ 277 h 350"/>
                  <a:gd name="T60" fmla="*/ 13 w 21"/>
                  <a:gd name="T61" fmla="*/ 270 h 350"/>
                  <a:gd name="T62" fmla="*/ 13 w 21"/>
                  <a:gd name="T63" fmla="*/ 342 h 350"/>
                  <a:gd name="T64" fmla="*/ 14 w 21"/>
                  <a:gd name="T65" fmla="*/ 266 h 350"/>
                  <a:gd name="T66" fmla="*/ 14 w 21"/>
                  <a:gd name="T67" fmla="*/ 283 h 350"/>
                  <a:gd name="T68" fmla="*/ 15 w 21"/>
                  <a:gd name="T69" fmla="*/ 298 h 350"/>
                  <a:gd name="T70" fmla="*/ 15 w 21"/>
                  <a:gd name="T71" fmla="*/ 338 h 350"/>
                  <a:gd name="T72" fmla="*/ 15 w 21"/>
                  <a:gd name="T73" fmla="*/ 264 h 350"/>
                  <a:gd name="T74" fmla="*/ 16 w 21"/>
                  <a:gd name="T75" fmla="*/ 331 h 350"/>
                  <a:gd name="T76" fmla="*/ 16 w 21"/>
                  <a:gd name="T77" fmla="*/ 319 h 350"/>
                  <a:gd name="T78" fmla="*/ 17 w 21"/>
                  <a:gd name="T79" fmla="*/ 260 h 350"/>
                  <a:gd name="T80" fmla="*/ 17 w 21"/>
                  <a:gd name="T81" fmla="*/ 330 h 350"/>
                  <a:gd name="T82" fmla="*/ 17 w 21"/>
                  <a:gd name="T83" fmla="*/ 316 h 350"/>
                  <a:gd name="T84" fmla="*/ 18 w 21"/>
                  <a:gd name="T85" fmla="*/ 307 h 350"/>
                  <a:gd name="T86" fmla="*/ 18 w 21"/>
                  <a:gd name="T87" fmla="*/ 328 h 350"/>
                  <a:gd name="T88" fmla="*/ 19 w 21"/>
                  <a:gd name="T89" fmla="*/ 251 h 350"/>
                  <a:gd name="T90" fmla="*/ 19 w 21"/>
                  <a:gd name="T91" fmla="*/ 247 h 350"/>
                  <a:gd name="T92" fmla="*/ 20 w 21"/>
                  <a:gd name="T93" fmla="*/ 325 h 350"/>
                  <a:gd name="T94" fmla="*/ 20 w 21"/>
                  <a:gd name="T95" fmla="*/ 238 h 350"/>
                  <a:gd name="T96" fmla="*/ 20 w 21"/>
                  <a:gd name="T97" fmla="*/ 250 h 350"/>
                  <a:gd name="T98" fmla="*/ 21 w 21"/>
                  <a:gd name="T99" fmla="*/ 26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50">
                    <a:moveTo>
                      <a:pt x="0" y="0"/>
                    </a:moveTo>
                    <a:lnTo>
                      <a:pt x="1" y="216"/>
                    </a:lnTo>
                    <a:lnTo>
                      <a:pt x="2" y="133"/>
                    </a:lnTo>
                    <a:lnTo>
                      <a:pt x="2" y="140"/>
                    </a:lnTo>
                    <a:lnTo>
                      <a:pt x="2" y="254"/>
                    </a:lnTo>
                    <a:lnTo>
                      <a:pt x="3" y="238"/>
                    </a:lnTo>
                    <a:lnTo>
                      <a:pt x="4" y="265"/>
                    </a:lnTo>
                    <a:lnTo>
                      <a:pt x="4" y="201"/>
                    </a:lnTo>
                    <a:lnTo>
                      <a:pt x="5" y="290"/>
                    </a:lnTo>
                    <a:lnTo>
                      <a:pt x="5" y="271"/>
                    </a:lnTo>
                    <a:lnTo>
                      <a:pt x="5" y="282"/>
                    </a:lnTo>
                    <a:lnTo>
                      <a:pt x="6" y="222"/>
                    </a:lnTo>
                    <a:lnTo>
                      <a:pt x="6" y="305"/>
                    </a:lnTo>
                    <a:lnTo>
                      <a:pt x="6" y="249"/>
                    </a:lnTo>
                    <a:lnTo>
                      <a:pt x="7" y="241"/>
                    </a:lnTo>
                    <a:lnTo>
                      <a:pt x="7" y="238"/>
                    </a:lnTo>
                    <a:lnTo>
                      <a:pt x="7" y="329"/>
                    </a:lnTo>
                    <a:lnTo>
                      <a:pt x="8" y="256"/>
                    </a:lnTo>
                    <a:lnTo>
                      <a:pt x="8" y="268"/>
                    </a:lnTo>
                    <a:lnTo>
                      <a:pt x="9" y="258"/>
                    </a:lnTo>
                    <a:lnTo>
                      <a:pt x="9" y="350"/>
                    </a:lnTo>
                    <a:lnTo>
                      <a:pt x="9" y="323"/>
                    </a:lnTo>
                    <a:lnTo>
                      <a:pt x="10" y="307"/>
                    </a:lnTo>
                    <a:lnTo>
                      <a:pt x="10" y="263"/>
                    </a:lnTo>
                    <a:lnTo>
                      <a:pt x="11" y="349"/>
                    </a:lnTo>
                    <a:lnTo>
                      <a:pt x="11" y="314"/>
                    </a:lnTo>
                    <a:lnTo>
                      <a:pt x="11" y="314"/>
                    </a:lnTo>
                    <a:lnTo>
                      <a:pt x="12" y="266"/>
                    </a:lnTo>
                    <a:lnTo>
                      <a:pt x="12" y="346"/>
                    </a:lnTo>
                    <a:lnTo>
                      <a:pt x="13" y="277"/>
                    </a:lnTo>
                    <a:lnTo>
                      <a:pt x="13" y="270"/>
                    </a:lnTo>
                    <a:lnTo>
                      <a:pt x="13" y="342"/>
                    </a:lnTo>
                    <a:lnTo>
                      <a:pt x="14" y="266"/>
                    </a:lnTo>
                    <a:lnTo>
                      <a:pt x="14" y="283"/>
                    </a:lnTo>
                    <a:lnTo>
                      <a:pt x="15" y="298"/>
                    </a:lnTo>
                    <a:lnTo>
                      <a:pt x="15" y="338"/>
                    </a:lnTo>
                    <a:lnTo>
                      <a:pt x="15" y="264"/>
                    </a:lnTo>
                    <a:lnTo>
                      <a:pt x="16" y="331"/>
                    </a:lnTo>
                    <a:lnTo>
                      <a:pt x="16" y="319"/>
                    </a:lnTo>
                    <a:lnTo>
                      <a:pt x="17" y="260"/>
                    </a:lnTo>
                    <a:lnTo>
                      <a:pt x="17" y="330"/>
                    </a:lnTo>
                    <a:lnTo>
                      <a:pt x="17" y="316"/>
                    </a:lnTo>
                    <a:lnTo>
                      <a:pt x="18" y="307"/>
                    </a:lnTo>
                    <a:lnTo>
                      <a:pt x="18" y="328"/>
                    </a:lnTo>
                    <a:lnTo>
                      <a:pt x="19" y="251"/>
                    </a:lnTo>
                    <a:lnTo>
                      <a:pt x="19" y="247"/>
                    </a:lnTo>
                    <a:lnTo>
                      <a:pt x="20" y="325"/>
                    </a:lnTo>
                    <a:lnTo>
                      <a:pt x="20" y="238"/>
                    </a:lnTo>
                    <a:lnTo>
                      <a:pt x="20" y="250"/>
                    </a:lnTo>
                    <a:lnTo>
                      <a:pt x="21" y="26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2" name="Freeform 1700"/>
              <p:cNvSpPr>
                <a:spLocks/>
              </p:cNvSpPr>
              <p:nvPr/>
            </p:nvSpPr>
            <p:spPr bwMode="auto">
              <a:xfrm>
                <a:off x="5706" y="2081"/>
                <a:ext cx="21" cy="782"/>
              </a:xfrm>
              <a:custGeom>
                <a:avLst/>
                <a:gdLst>
                  <a:gd name="T0" fmla="*/ 0 w 21"/>
                  <a:gd name="T1" fmla="*/ 622 h 782"/>
                  <a:gd name="T2" fmla="*/ 0 w 21"/>
                  <a:gd name="T3" fmla="*/ 679 h 782"/>
                  <a:gd name="T4" fmla="*/ 1 w 21"/>
                  <a:gd name="T5" fmla="*/ 585 h 782"/>
                  <a:gd name="T6" fmla="*/ 1 w 21"/>
                  <a:gd name="T7" fmla="*/ 671 h 782"/>
                  <a:gd name="T8" fmla="*/ 1 w 21"/>
                  <a:gd name="T9" fmla="*/ 662 h 782"/>
                  <a:gd name="T10" fmla="*/ 2 w 21"/>
                  <a:gd name="T11" fmla="*/ 571 h 782"/>
                  <a:gd name="T12" fmla="*/ 3 w 21"/>
                  <a:gd name="T13" fmla="*/ 618 h 782"/>
                  <a:gd name="T14" fmla="*/ 3 w 21"/>
                  <a:gd name="T15" fmla="*/ 594 h 782"/>
                  <a:gd name="T16" fmla="*/ 4 w 21"/>
                  <a:gd name="T17" fmla="*/ 647 h 782"/>
                  <a:gd name="T18" fmla="*/ 4 w 21"/>
                  <a:gd name="T19" fmla="*/ 533 h 782"/>
                  <a:gd name="T20" fmla="*/ 4 w 21"/>
                  <a:gd name="T21" fmla="*/ 528 h 782"/>
                  <a:gd name="T22" fmla="*/ 5 w 21"/>
                  <a:gd name="T23" fmla="*/ 625 h 782"/>
                  <a:gd name="T24" fmla="*/ 6 w 21"/>
                  <a:gd name="T25" fmla="*/ 494 h 782"/>
                  <a:gd name="T26" fmla="*/ 6 w 21"/>
                  <a:gd name="T27" fmla="*/ 503 h 782"/>
                  <a:gd name="T28" fmla="*/ 6 w 21"/>
                  <a:gd name="T29" fmla="*/ 517 h 782"/>
                  <a:gd name="T30" fmla="*/ 6 w 21"/>
                  <a:gd name="T31" fmla="*/ 587 h 782"/>
                  <a:gd name="T32" fmla="*/ 7 w 21"/>
                  <a:gd name="T33" fmla="*/ 410 h 782"/>
                  <a:gd name="T34" fmla="*/ 8 w 21"/>
                  <a:gd name="T35" fmla="*/ 414 h 782"/>
                  <a:gd name="T36" fmla="*/ 8 w 21"/>
                  <a:gd name="T37" fmla="*/ 0 h 782"/>
                  <a:gd name="T38" fmla="*/ 9 w 21"/>
                  <a:gd name="T39" fmla="*/ 147 h 782"/>
                  <a:gd name="T40" fmla="*/ 9 w 21"/>
                  <a:gd name="T41" fmla="*/ 162 h 782"/>
                  <a:gd name="T42" fmla="*/ 10 w 21"/>
                  <a:gd name="T43" fmla="*/ 468 h 782"/>
                  <a:gd name="T44" fmla="*/ 10 w 21"/>
                  <a:gd name="T45" fmla="*/ 462 h 782"/>
                  <a:gd name="T46" fmla="*/ 10 w 21"/>
                  <a:gd name="T47" fmla="*/ 461 h 782"/>
                  <a:gd name="T48" fmla="*/ 11 w 21"/>
                  <a:gd name="T49" fmla="*/ 616 h 782"/>
                  <a:gd name="T50" fmla="*/ 12 w 21"/>
                  <a:gd name="T51" fmla="*/ 559 h 782"/>
                  <a:gd name="T52" fmla="*/ 12 w 21"/>
                  <a:gd name="T53" fmla="*/ 589 h 782"/>
                  <a:gd name="T54" fmla="*/ 13 w 21"/>
                  <a:gd name="T55" fmla="*/ 535 h 782"/>
                  <a:gd name="T56" fmla="*/ 13 w 21"/>
                  <a:gd name="T57" fmla="*/ 696 h 782"/>
                  <a:gd name="T58" fmla="*/ 13 w 21"/>
                  <a:gd name="T59" fmla="*/ 686 h 782"/>
                  <a:gd name="T60" fmla="*/ 14 w 21"/>
                  <a:gd name="T61" fmla="*/ 662 h 782"/>
                  <a:gd name="T62" fmla="*/ 14 w 21"/>
                  <a:gd name="T63" fmla="*/ 556 h 782"/>
                  <a:gd name="T64" fmla="*/ 15 w 21"/>
                  <a:gd name="T65" fmla="*/ 724 h 782"/>
                  <a:gd name="T66" fmla="*/ 15 w 21"/>
                  <a:gd name="T67" fmla="*/ 593 h 782"/>
                  <a:gd name="T68" fmla="*/ 15 w 21"/>
                  <a:gd name="T69" fmla="*/ 581 h 782"/>
                  <a:gd name="T70" fmla="*/ 15 w 21"/>
                  <a:gd name="T71" fmla="*/ 571 h 782"/>
                  <a:gd name="T72" fmla="*/ 16 w 21"/>
                  <a:gd name="T73" fmla="*/ 749 h 782"/>
                  <a:gd name="T74" fmla="*/ 17 w 21"/>
                  <a:gd name="T75" fmla="*/ 587 h 782"/>
                  <a:gd name="T76" fmla="*/ 17 w 21"/>
                  <a:gd name="T77" fmla="*/ 594 h 782"/>
                  <a:gd name="T78" fmla="*/ 17 w 21"/>
                  <a:gd name="T79" fmla="*/ 769 h 782"/>
                  <a:gd name="T80" fmla="*/ 18 w 21"/>
                  <a:gd name="T81" fmla="*/ 590 h 782"/>
                  <a:gd name="T82" fmla="*/ 18 w 21"/>
                  <a:gd name="T83" fmla="*/ 660 h 782"/>
                  <a:gd name="T84" fmla="*/ 18 w 21"/>
                  <a:gd name="T85" fmla="*/ 698 h 782"/>
                  <a:gd name="T86" fmla="*/ 19 w 21"/>
                  <a:gd name="T87" fmla="*/ 595 h 782"/>
                  <a:gd name="T88" fmla="*/ 20 w 21"/>
                  <a:gd name="T89" fmla="*/ 782 h 782"/>
                  <a:gd name="T90" fmla="*/ 20 w 21"/>
                  <a:gd name="T91" fmla="*/ 685 h 782"/>
                  <a:gd name="T92" fmla="*/ 20 w 21"/>
                  <a:gd name="T93" fmla="*/ 654 h 782"/>
                  <a:gd name="T94" fmla="*/ 20 w 21"/>
                  <a:gd name="T95" fmla="*/ 599 h 782"/>
                  <a:gd name="T96" fmla="*/ 21 w 21"/>
                  <a:gd name="T97" fmla="*/ 775 h 782"/>
                  <a:gd name="T98" fmla="*/ 21 w 21"/>
                  <a:gd name="T99" fmla="*/ 610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2">
                    <a:moveTo>
                      <a:pt x="0" y="622"/>
                    </a:moveTo>
                    <a:lnTo>
                      <a:pt x="0" y="679"/>
                    </a:lnTo>
                    <a:lnTo>
                      <a:pt x="1" y="585"/>
                    </a:lnTo>
                    <a:lnTo>
                      <a:pt x="1" y="671"/>
                    </a:lnTo>
                    <a:lnTo>
                      <a:pt x="1" y="662"/>
                    </a:lnTo>
                    <a:lnTo>
                      <a:pt x="2" y="571"/>
                    </a:lnTo>
                    <a:lnTo>
                      <a:pt x="3" y="618"/>
                    </a:lnTo>
                    <a:lnTo>
                      <a:pt x="3" y="594"/>
                    </a:lnTo>
                    <a:lnTo>
                      <a:pt x="4" y="647"/>
                    </a:lnTo>
                    <a:lnTo>
                      <a:pt x="4" y="533"/>
                    </a:lnTo>
                    <a:lnTo>
                      <a:pt x="4" y="528"/>
                    </a:lnTo>
                    <a:lnTo>
                      <a:pt x="5" y="625"/>
                    </a:lnTo>
                    <a:lnTo>
                      <a:pt x="6" y="494"/>
                    </a:lnTo>
                    <a:lnTo>
                      <a:pt x="6" y="503"/>
                    </a:lnTo>
                    <a:lnTo>
                      <a:pt x="6" y="517"/>
                    </a:lnTo>
                    <a:lnTo>
                      <a:pt x="6" y="587"/>
                    </a:lnTo>
                    <a:lnTo>
                      <a:pt x="7" y="410"/>
                    </a:lnTo>
                    <a:lnTo>
                      <a:pt x="8" y="414"/>
                    </a:lnTo>
                    <a:lnTo>
                      <a:pt x="8" y="0"/>
                    </a:lnTo>
                    <a:lnTo>
                      <a:pt x="9" y="147"/>
                    </a:lnTo>
                    <a:lnTo>
                      <a:pt x="9" y="162"/>
                    </a:lnTo>
                    <a:lnTo>
                      <a:pt x="10" y="468"/>
                    </a:lnTo>
                    <a:lnTo>
                      <a:pt x="10" y="462"/>
                    </a:lnTo>
                    <a:lnTo>
                      <a:pt x="10" y="461"/>
                    </a:lnTo>
                    <a:lnTo>
                      <a:pt x="11" y="616"/>
                    </a:lnTo>
                    <a:lnTo>
                      <a:pt x="12" y="559"/>
                    </a:lnTo>
                    <a:lnTo>
                      <a:pt x="12" y="589"/>
                    </a:lnTo>
                    <a:lnTo>
                      <a:pt x="13" y="535"/>
                    </a:lnTo>
                    <a:lnTo>
                      <a:pt x="13" y="696"/>
                    </a:lnTo>
                    <a:lnTo>
                      <a:pt x="13" y="686"/>
                    </a:lnTo>
                    <a:lnTo>
                      <a:pt x="14" y="662"/>
                    </a:lnTo>
                    <a:lnTo>
                      <a:pt x="14" y="556"/>
                    </a:lnTo>
                    <a:lnTo>
                      <a:pt x="15" y="724"/>
                    </a:lnTo>
                    <a:lnTo>
                      <a:pt x="15" y="593"/>
                    </a:lnTo>
                    <a:lnTo>
                      <a:pt x="15" y="581"/>
                    </a:lnTo>
                    <a:lnTo>
                      <a:pt x="15" y="571"/>
                    </a:lnTo>
                    <a:lnTo>
                      <a:pt x="16" y="749"/>
                    </a:lnTo>
                    <a:lnTo>
                      <a:pt x="17" y="587"/>
                    </a:lnTo>
                    <a:lnTo>
                      <a:pt x="17" y="594"/>
                    </a:lnTo>
                    <a:lnTo>
                      <a:pt x="17" y="769"/>
                    </a:lnTo>
                    <a:lnTo>
                      <a:pt x="18" y="590"/>
                    </a:lnTo>
                    <a:lnTo>
                      <a:pt x="18" y="660"/>
                    </a:lnTo>
                    <a:lnTo>
                      <a:pt x="18" y="698"/>
                    </a:lnTo>
                    <a:lnTo>
                      <a:pt x="19" y="595"/>
                    </a:lnTo>
                    <a:lnTo>
                      <a:pt x="20" y="782"/>
                    </a:lnTo>
                    <a:lnTo>
                      <a:pt x="20" y="685"/>
                    </a:lnTo>
                    <a:lnTo>
                      <a:pt x="20" y="654"/>
                    </a:lnTo>
                    <a:lnTo>
                      <a:pt x="20" y="599"/>
                    </a:lnTo>
                    <a:lnTo>
                      <a:pt x="21" y="775"/>
                    </a:lnTo>
                    <a:lnTo>
                      <a:pt x="21" y="61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3" name="Freeform 1701"/>
              <p:cNvSpPr>
                <a:spLocks/>
              </p:cNvSpPr>
              <p:nvPr/>
            </p:nvSpPr>
            <p:spPr bwMode="auto">
              <a:xfrm>
                <a:off x="5727" y="2036"/>
                <a:ext cx="21" cy="812"/>
              </a:xfrm>
              <a:custGeom>
                <a:avLst/>
                <a:gdLst>
                  <a:gd name="T0" fmla="*/ 0 w 21"/>
                  <a:gd name="T1" fmla="*/ 655 h 812"/>
                  <a:gd name="T2" fmla="*/ 1 w 21"/>
                  <a:gd name="T3" fmla="*/ 648 h 812"/>
                  <a:gd name="T4" fmla="*/ 1 w 21"/>
                  <a:gd name="T5" fmla="*/ 646 h 812"/>
                  <a:gd name="T6" fmla="*/ 1 w 21"/>
                  <a:gd name="T7" fmla="*/ 812 h 812"/>
                  <a:gd name="T8" fmla="*/ 2 w 21"/>
                  <a:gd name="T9" fmla="*/ 652 h 812"/>
                  <a:gd name="T10" fmla="*/ 2 w 21"/>
                  <a:gd name="T11" fmla="*/ 660 h 812"/>
                  <a:gd name="T12" fmla="*/ 2 w 21"/>
                  <a:gd name="T13" fmla="*/ 805 h 812"/>
                  <a:gd name="T14" fmla="*/ 3 w 21"/>
                  <a:gd name="T15" fmla="*/ 646 h 812"/>
                  <a:gd name="T16" fmla="*/ 3 w 21"/>
                  <a:gd name="T17" fmla="*/ 753 h 812"/>
                  <a:gd name="T18" fmla="*/ 4 w 21"/>
                  <a:gd name="T19" fmla="*/ 799 h 812"/>
                  <a:gd name="T20" fmla="*/ 4 w 21"/>
                  <a:gd name="T21" fmla="*/ 643 h 812"/>
                  <a:gd name="T22" fmla="*/ 5 w 21"/>
                  <a:gd name="T23" fmla="*/ 725 h 812"/>
                  <a:gd name="T24" fmla="*/ 5 w 21"/>
                  <a:gd name="T25" fmla="*/ 696 h 812"/>
                  <a:gd name="T26" fmla="*/ 6 w 21"/>
                  <a:gd name="T27" fmla="*/ 639 h 812"/>
                  <a:gd name="T28" fmla="*/ 6 w 21"/>
                  <a:gd name="T29" fmla="*/ 783 h 812"/>
                  <a:gd name="T30" fmla="*/ 6 w 21"/>
                  <a:gd name="T31" fmla="*/ 643 h 812"/>
                  <a:gd name="T32" fmla="*/ 7 w 21"/>
                  <a:gd name="T33" fmla="*/ 636 h 812"/>
                  <a:gd name="T34" fmla="*/ 7 w 21"/>
                  <a:gd name="T35" fmla="*/ 772 h 812"/>
                  <a:gd name="T36" fmla="*/ 8 w 21"/>
                  <a:gd name="T37" fmla="*/ 626 h 812"/>
                  <a:gd name="T38" fmla="*/ 8 w 21"/>
                  <a:gd name="T39" fmla="*/ 637 h 812"/>
                  <a:gd name="T40" fmla="*/ 8 w 21"/>
                  <a:gd name="T41" fmla="*/ 649 h 812"/>
                  <a:gd name="T42" fmla="*/ 8 w 21"/>
                  <a:gd name="T43" fmla="*/ 759 h 812"/>
                  <a:gd name="T44" fmla="*/ 9 w 21"/>
                  <a:gd name="T45" fmla="*/ 616 h 812"/>
                  <a:gd name="T46" fmla="*/ 10 w 21"/>
                  <a:gd name="T47" fmla="*/ 725 h 812"/>
                  <a:gd name="T48" fmla="*/ 10 w 21"/>
                  <a:gd name="T49" fmla="*/ 744 h 812"/>
                  <a:gd name="T50" fmla="*/ 10 w 21"/>
                  <a:gd name="T51" fmla="*/ 604 h 812"/>
                  <a:gd name="T52" fmla="*/ 11 w 21"/>
                  <a:gd name="T53" fmla="*/ 687 h 812"/>
                  <a:gd name="T54" fmla="*/ 11 w 21"/>
                  <a:gd name="T55" fmla="*/ 654 h 812"/>
                  <a:gd name="T56" fmla="*/ 12 w 21"/>
                  <a:gd name="T57" fmla="*/ 704 h 812"/>
                  <a:gd name="T58" fmla="*/ 13 w 21"/>
                  <a:gd name="T59" fmla="*/ 572 h 812"/>
                  <a:gd name="T60" fmla="*/ 13 w 21"/>
                  <a:gd name="T61" fmla="*/ 568 h 812"/>
                  <a:gd name="T62" fmla="*/ 13 w 21"/>
                  <a:gd name="T63" fmla="*/ 681 h 812"/>
                  <a:gd name="T64" fmla="*/ 14 w 21"/>
                  <a:gd name="T65" fmla="*/ 540 h 812"/>
                  <a:gd name="T66" fmla="*/ 14 w 21"/>
                  <a:gd name="T67" fmla="*/ 551 h 812"/>
                  <a:gd name="T68" fmla="*/ 15 w 21"/>
                  <a:gd name="T69" fmla="*/ 563 h 812"/>
                  <a:gd name="T70" fmla="*/ 15 w 21"/>
                  <a:gd name="T71" fmla="*/ 650 h 812"/>
                  <a:gd name="T72" fmla="*/ 15 w 21"/>
                  <a:gd name="T73" fmla="*/ 499 h 812"/>
                  <a:gd name="T74" fmla="*/ 16 w 21"/>
                  <a:gd name="T75" fmla="*/ 557 h 812"/>
                  <a:gd name="T76" fmla="*/ 16 w 21"/>
                  <a:gd name="T77" fmla="*/ 524 h 812"/>
                  <a:gd name="T78" fmla="*/ 16 w 21"/>
                  <a:gd name="T79" fmla="*/ 543 h 812"/>
                  <a:gd name="T80" fmla="*/ 17 w 21"/>
                  <a:gd name="T81" fmla="*/ 24 h 812"/>
                  <a:gd name="T82" fmla="*/ 17 w 21"/>
                  <a:gd name="T83" fmla="*/ 24 h 812"/>
                  <a:gd name="T84" fmla="*/ 18 w 21"/>
                  <a:gd name="T85" fmla="*/ 62 h 812"/>
                  <a:gd name="T86" fmla="*/ 18 w 21"/>
                  <a:gd name="T87" fmla="*/ 0 h 812"/>
                  <a:gd name="T88" fmla="*/ 19 w 21"/>
                  <a:gd name="T89" fmla="*/ 456 h 812"/>
                  <a:gd name="T90" fmla="*/ 19 w 21"/>
                  <a:gd name="T91" fmla="*/ 467 h 812"/>
                  <a:gd name="T92" fmla="*/ 20 w 21"/>
                  <a:gd name="T93" fmla="*/ 627 h 812"/>
                  <a:gd name="T94" fmla="*/ 20 w 21"/>
                  <a:gd name="T95" fmla="*/ 561 h 812"/>
                  <a:gd name="T96" fmla="*/ 20 w 21"/>
                  <a:gd name="T97" fmla="*/ 581 h 812"/>
                  <a:gd name="T98" fmla="*/ 21 w 21"/>
                  <a:gd name="T99" fmla="*/ 673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2">
                    <a:moveTo>
                      <a:pt x="0" y="655"/>
                    </a:moveTo>
                    <a:lnTo>
                      <a:pt x="1" y="648"/>
                    </a:lnTo>
                    <a:lnTo>
                      <a:pt x="1" y="646"/>
                    </a:lnTo>
                    <a:lnTo>
                      <a:pt x="1" y="812"/>
                    </a:lnTo>
                    <a:lnTo>
                      <a:pt x="2" y="652"/>
                    </a:lnTo>
                    <a:lnTo>
                      <a:pt x="2" y="660"/>
                    </a:lnTo>
                    <a:lnTo>
                      <a:pt x="2" y="805"/>
                    </a:lnTo>
                    <a:lnTo>
                      <a:pt x="3" y="646"/>
                    </a:lnTo>
                    <a:lnTo>
                      <a:pt x="3" y="753"/>
                    </a:lnTo>
                    <a:lnTo>
                      <a:pt x="4" y="799"/>
                    </a:lnTo>
                    <a:lnTo>
                      <a:pt x="4" y="643"/>
                    </a:lnTo>
                    <a:lnTo>
                      <a:pt x="5" y="725"/>
                    </a:lnTo>
                    <a:lnTo>
                      <a:pt x="5" y="696"/>
                    </a:lnTo>
                    <a:lnTo>
                      <a:pt x="6" y="639"/>
                    </a:lnTo>
                    <a:lnTo>
                      <a:pt x="6" y="783"/>
                    </a:lnTo>
                    <a:lnTo>
                      <a:pt x="6" y="643"/>
                    </a:lnTo>
                    <a:lnTo>
                      <a:pt x="7" y="636"/>
                    </a:lnTo>
                    <a:lnTo>
                      <a:pt x="7" y="772"/>
                    </a:lnTo>
                    <a:lnTo>
                      <a:pt x="8" y="626"/>
                    </a:lnTo>
                    <a:lnTo>
                      <a:pt x="8" y="637"/>
                    </a:lnTo>
                    <a:lnTo>
                      <a:pt x="8" y="649"/>
                    </a:lnTo>
                    <a:lnTo>
                      <a:pt x="8" y="759"/>
                    </a:lnTo>
                    <a:lnTo>
                      <a:pt x="9" y="616"/>
                    </a:lnTo>
                    <a:lnTo>
                      <a:pt x="10" y="725"/>
                    </a:lnTo>
                    <a:lnTo>
                      <a:pt x="10" y="744"/>
                    </a:lnTo>
                    <a:lnTo>
                      <a:pt x="10" y="604"/>
                    </a:lnTo>
                    <a:lnTo>
                      <a:pt x="11" y="687"/>
                    </a:lnTo>
                    <a:lnTo>
                      <a:pt x="11" y="654"/>
                    </a:lnTo>
                    <a:lnTo>
                      <a:pt x="12" y="704"/>
                    </a:lnTo>
                    <a:lnTo>
                      <a:pt x="13" y="572"/>
                    </a:lnTo>
                    <a:lnTo>
                      <a:pt x="13" y="568"/>
                    </a:lnTo>
                    <a:lnTo>
                      <a:pt x="13" y="681"/>
                    </a:lnTo>
                    <a:lnTo>
                      <a:pt x="14" y="540"/>
                    </a:lnTo>
                    <a:lnTo>
                      <a:pt x="14" y="551"/>
                    </a:lnTo>
                    <a:lnTo>
                      <a:pt x="15" y="563"/>
                    </a:lnTo>
                    <a:lnTo>
                      <a:pt x="15" y="650"/>
                    </a:lnTo>
                    <a:lnTo>
                      <a:pt x="15" y="499"/>
                    </a:lnTo>
                    <a:lnTo>
                      <a:pt x="16" y="557"/>
                    </a:lnTo>
                    <a:lnTo>
                      <a:pt x="16" y="524"/>
                    </a:lnTo>
                    <a:lnTo>
                      <a:pt x="16" y="543"/>
                    </a:lnTo>
                    <a:lnTo>
                      <a:pt x="17" y="24"/>
                    </a:lnTo>
                    <a:lnTo>
                      <a:pt x="17" y="24"/>
                    </a:lnTo>
                    <a:lnTo>
                      <a:pt x="18" y="62"/>
                    </a:lnTo>
                    <a:lnTo>
                      <a:pt x="18" y="0"/>
                    </a:lnTo>
                    <a:lnTo>
                      <a:pt x="19" y="456"/>
                    </a:lnTo>
                    <a:lnTo>
                      <a:pt x="19" y="467"/>
                    </a:lnTo>
                    <a:lnTo>
                      <a:pt x="20" y="627"/>
                    </a:lnTo>
                    <a:lnTo>
                      <a:pt x="20" y="561"/>
                    </a:lnTo>
                    <a:lnTo>
                      <a:pt x="20" y="581"/>
                    </a:lnTo>
                    <a:lnTo>
                      <a:pt x="21" y="6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4" name="Freeform 1702"/>
              <p:cNvSpPr>
                <a:spLocks/>
              </p:cNvSpPr>
              <p:nvPr/>
            </p:nvSpPr>
            <p:spPr bwMode="auto">
              <a:xfrm>
                <a:off x="5748" y="2608"/>
                <a:ext cx="21" cy="206"/>
              </a:xfrm>
              <a:custGeom>
                <a:avLst/>
                <a:gdLst>
                  <a:gd name="T0" fmla="*/ 0 w 21"/>
                  <a:gd name="T1" fmla="*/ 101 h 206"/>
                  <a:gd name="T2" fmla="*/ 1 w 21"/>
                  <a:gd name="T3" fmla="*/ 0 h 206"/>
                  <a:gd name="T4" fmla="*/ 1 w 21"/>
                  <a:gd name="T5" fmla="*/ 95 h 206"/>
                  <a:gd name="T6" fmla="*/ 1 w 21"/>
                  <a:gd name="T7" fmla="*/ 110 h 206"/>
                  <a:gd name="T8" fmla="*/ 2 w 21"/>
                  <a:gd name="T9" fmla="*/ 32 h 206"/>
                  <a:gd name="T10" fmla="*/ 3 w 21"/>
                  <a:gd name="T11" fmla="*/ 154 h 206"/>
                  <a:gd name="T12" fmla="*/ 3 w 21"/>
                  <a:gd name="T13" fmla="*/ 94 h 206"/>
                  <a:gd name="T14" fmla="*/ 3 w 21"/>
                  <a:gd name="T15" fmla="*/ 76 h 206"/>
                  <a:gd name="T16" fmla="*/ 3 w 21"/>
                  <a:gd name="T17" fmla="*/ 59 h 206"/>
                  <a:gd name="T18" fmla="*/ 4 w 21"/>
                  <a:gd name="T19" fmla="*/ 172 h 206"/>
                  <a:gd name="T20" fmla="*/ 4 w 21"/>
                  <a:gd name="T21" fmla="*/ 84 h 206"/>
                  <a:gd name="T22" fmla="*/ 4 w 21"/>
                  <a:gd name="T23" fmla="*/ 88 h 206"/>
                  <a:gd name="T24" fmla="*/ 5 w 21"/>
                  <a:gd name="T25" fmla="*/ 186 h 206"/>
                  <a:gd name="T26" fmla="*/ 6 w 21"/>
                  <a:gd name="T27" fmla="*/ 127 h 206"/>
                  <a:gd name="T28" fmla="*/ 6 w 21"/>
                  <a:gd name="T29" fmla="*/ 125 h 206"/>
                  <a:gd name="T30" fmla="*/ 6 w 21"/>
                  <a:gd name="T31" fmla="*/ 196 h 206"/>
                  <a:gd name="T32" fmla="*/ 7 w 21"/>
                  <a:gd name="T33" fmla="*/ 155 h 206"/>
                  <a:gd name="T34" fmla="*/ 8 w 21"/>
                  <a:gd name="T35" fmla="*/ 184 h 206"/>
                  <a:gd name="T36" fmla="*/ 8 w 21"/>
                  <a:gd name="T37" fmla="*/ 128 h 206"/>
                  <a:gd name="T38" fmla="*/ 9 w 21"/>
                  <a:gd name="T39" fmla="*/ 206 h 206"/>
                  <a:gd name="T40" fmla="*/ 9 w 21"/>
                  <a:gd name="T41" fmla="*/ 153 h 206"/>
                  <a:gd name="T42" fmla="*/ 9 w 21"/>
                  <a:gd name="T43" fmla="*/ 155 h 206"/>
                  <a:gd name="T44" fmla="*/ 10 w 21"/>
                  <a:gd name="T45" fmla="*/ 128 h 206"/>
                  <a:gd name="T46" fmla="*/ 10 w 21"/>
                  <a:gd name="T47" fmla="*/ 206 h 206"/>
                  <a:gd name="T48" fmla="*/ 10 w 21"/>
                  <a:gd name="T49" fmla="*/ 157 h 206"/>
                  <a:gd name="T50" fmla="*/ 11 w 21"/>
                  <a:gd name="T51" fmla="*/ 148 h 206"/>
                  <a:gd name="T52" fmla="*/ 11 w 21"/>
                  <a:gd name="T53" fmla="*/ 202 h 206"/>
                  <a:gd name="T54" fmla="*/ 12 w 21"/>
                  <a:gd name="T55" fmla="*/ 125 h 206"/>
                  <a:gd name="T56" fmla="*/ 12 w 21"/>
                  <a:gd name="T57" fmla="*/ 127 h 206"/>
                  <a:gd name="T58" fmla="*/ 12 w 21"/>
                  <a:gd name="T59" fmla="*/ 196 h 206"/>
                  <a:gd name="T60" fmla="*/ 13 w 21"/>
                  <a:gd name="T61" fmla="*/ 119 h 206"/>
                  <a:gd name="T62" fmla="*/ 13 w 21"/>
                  <a:gd name="T63" fmla="*/ 193 h 206"/>
                  <a:gd name="T64" fmla="*/ 14 w 21"/>
                  <a:gd name="T65" fmla="*/ 187 h 206"/>
                  <a:gd name="T66" fmla="*/ 14 w 21"/>
                  <a:gd name="T67" fmla="*/ 106 h 206"/>
                  <a:gd name="T68" fmla="*/ 15 w 21"/>
                  <a:gd name="T69" fmla="*/ 189 h 206"/>
                  <a:gd name="T70" fmla="*/ 15 w 21"/>
                  <a:gd name="T71" fmla="*/ 108 h 206"/>
                  <a:gd name="T72" fmla="*/ 15 w 21"/>
                  <a:gd name="T73" fmla="*/ 99 h 206"/>
                  <a:gd name="T74" fmla="*/ 16 w 21"/>
                  <a:gd name="T75" fmla="*/ 183 h 206"/>
                  <a:gd name="T76" fmla="*/ 17 w 21"/>
                  <a:gd name="T77" fmla="*/ 79 h 206"/>
                  <a:gd name="T78" fmla="*/ 17 w 21"/>
                  <a:gd name="T79" fmla="*/ 80 h 206"/>
                  <a:gd name="T80" fmla="*/ 17 w 21"/>
                  <a:gd name="T81" fmla="*/ 84 h 206"/>
                  <a:gd name="T82" fmla="*/ 17 w 21"/>
                  <a:gd name="T83" fmla="*/ 175 h 206"/>
                  <a:gd name="T84" fmla="*/ 18 w 21"/>
                  <a:gd name="T85" fmla="*/ 65 h 206"/>
                  <a:gd name="T86" fmla="*/ 18 w 21"/>
                  <a:gd name="T87" fmla="*/ 113 h 206"/>
                  <a:gd name="T88" fmla="*/ 19 w 21"/>
                  <a:gd name="T89" fmla="*/ 120 h 206"/>
                  <a:gd name="T90" fmla="*/ 19 w 21"/>
                  <a:gd name="T91" fmla="*/ 164 h 206"/>
                  <a:gd name="T92" fmla="*/ 19 w 21"/>
                  <a:gd name="T93" fmla="*/ 49 h 206"/>
                  <a:gd name="T94" fmla="*/ 20 w 21"/>
                  <a:gd name="T95" fmla="*/ 150 h 206"/>
                  <a:gd name="T96" fmla="*/ 20 w 21"/>
                  <a:gd name="T97" fmla="*/ 114 h 206"/>
                  <a:gd name="T98" fmla="*/ 21 w 21"/>
                  <a:gd name="T99" fmla="*/ 13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6">
                    <a:moveTo>
                      <a:pt x="0" y="101"/>
                    </a:moveTo>
                    <a:lnTo>
                      <a:pt x="1" y="0"/>
                    </a:lnTo>
                    <a:lnTo>
                      <a:pt x="1" y="95"/>
                    </a:lnTo>
                    <a:lnTo>
                      <a:pt x="1" y="110"/>
                    </a:lnTo>
                    <a:lnTo>
                      <a:pt x="2" y="32"/>
                    </a:lnTo>
                    <a:lnTo>
                      <a:pt x="3" y="154"/>
                    </a:lnTo>
                    <a:lnTo>
                      <a:pt x="3" y="94"/>
                    </a:lnTo>
                    <a:lnTo>
                      <a:pt x="3" y="76"/>
                    </a:lnTo>
                    <a:lnTo>
                      <a:pt x="3" y="59"/>
                    </a:lnTo>
                    <a:lnTo>
                      <a:pt x="4" y="172"/>
                    </a:lnTo>
                    <a:lnTo>
                      <a:pt x="4" y="84"/>
                    </a:lnTo>
                    <a:lnTo>
                      <a:pt x="4" y="88"/>
                    </a:lnTo>
                    <a:lnTo>
                      <a:pt x="5" y="186"/>
                    </a:lnTo>
                    <a:lnTo>
                      <a:pt x="6" y="127"/>
                    </a:lnTo>
                    <a:lnTo>
                      <a:pt x="6" y="125"/>
                    </a:lnTo>
                    <a:lnTo>
                      <a:pt x="6" y="196"/>
                    </a:lnTo>
                    <a:lnTo>
                      <a:pt x="7" y="155"/>
                    </a:lnTo>
                    <a:lnTo>
                      <a:pt x="8" y="184"/>
                    </a:lnTo>
                    <a:lnTo>
                      <a:pt x="8" y="128"/>
                    </a:lnTo>
                    <a:lnTo>
                      <a:pt x="9" y="206"/>
                    </a:lnTo>
                    <a:lnTo>
                      <a:pt x="9" y="153"/>
                    </a:lnTo>
                    <a:lnTo>
                      <a:pt x="9" y="155"/>
                    </a:lnTo>
                    <a:lnTo>
                      <a:pt x="10" y="128"/>
                    </a:lnTo>
                    <a:lnTo>
                      <a:pt x="10" y="206"/>
                    </a:lnTo>
                    <a:lnTo>
                      <a:pt x="10" y="157"/>
                    </a:lnTo>
                    <a:lnTo>
                      <a:pt x="11" y="148"/>
                    </a:lnTo>
                    <a:lnTo>
                      <a:pt x="11" y="202"/>
                    </a:lnTo>
                    <a:lnTo>
                      <a:pt x="12" y="125"/>
                    </a:lnTo>
                    <a:lnTo>
                      <a:pt x="12" y="127"/>
                    </a:lnTo>
                    <a:lnTo>
                      <a:pt x="12" y="196"/>
                    </a:lnTo>
                    <a:lnTo>
                      <a:pt x="13" y="119"/>
                    </a:lnTo>
                    <a:lnTo>
                      <a:pt x="13" y="193"/>
                    </a:lnTo>
                    <a:lnTo>
                      <a:pt x="14" y="187"/>
                    </a:lnTo>
                    <a:lnTo>
                      <a:pt x="14" y="106"/>
                    </a:lnTo>
                    <a:lnTo>
                      <a:pt x="15" y="189"/>
                    </a:lnTo>
                    <a:lnTo>
                      <a:pt x="15" y="108"/>
                    </a:lnTo>
                    <a:lnTo>
                      <a:pt x="15" y="99"/>
                    </a:lnTo>
                    <a:lnTo>
                      <a:pt x="16" y="183"/>
                    </a:lnTo>
                    <a:lnTo>
                      <a:pt x="17" y="79"/>
                    </a:lnTo>
                    <a:lnTo>
                      <a:pt x="17" y="80"/>
                    </a:lnTo>
                    <a:lnTo>
                      <a:pt x="17" y="84"/>
                    </a:lnTo>
                    <a:lnTo>
                      <a:pt x="17" y="175"/>
                    </a:lnTo>
                    <a:lnTo>
                      <a:pt x="18" y="65"/>
                    </a:lnTo>
                    <a:lnTo>
                      <a:pt x="18" y="113"/>
                    </a:lnTo>
                    <a:lnTo>
                      <a:pt x="19" y="120"/>
                    </a:lnTo>
                    <a:lnTo>
                      <a:pt x="19" y="164"/>
                    </a:lnTo>
                    <a:lnTo>
                      <a:pt x="19" y="49"/>
                    </a:lnTo>
                    <a:lnTo>
                      <a:pt x="20" y="150"/>
                    </a:lnTo>
                    <a:lnTo>
                      <a:pt x="20" y="114"/>
                    </a:lnTo>
                    <a:lnTo>
                      <a:pt x="21" y="13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5" name="Freeform 1703"/>
              <p:cNvSpPr>
                <a:spLocks/>
              </p:cNvSpPr>
              <p:nvPr/>
            </p:nvSpPr>
            <p:spPr bwMode="auto">
              <a:xfrm>
                <a:off x="5769" y="2082"/>
                <a:ext cx="21" cy="750"/>
              </a:xfrm>
              <a:custGeom>
                <a:avLst/>
                <a:gdLst>
                  <a:gd name="T0" fmla="*/ 0 w 21"/>
                  <a:gd name="T1" fmla="*/ 657 h 750"/>
                  <a:gd name="T2" fmla="*/ 0 w 21"/>
                  <a:gd name="T3" fmla="*/ 552 h 750"/>
                  <a:gd name="T4" fmla="*/ 0 w 21"/>
                  <a:gd name="T5" fmla="*/ 543 h 750"/>
                  <a:gd name="T6" fmla="*/ 1 w 21"/>
                  <a:gd name="T7" fmla="*/ 632 h 750"/>
                  <a:gd name="T8" fmla="*/ 2 w 21"/>
                  <a:gd name="T9" fmla="*/ 509 h 750"/>
                  <a:gd name="T10" fmla="*/ 2 w 21"/>
                  <a:gd name="T11" fmla="*/ 517 h 750"/>
                  <a:gd name="T12" fmla="*/ 2 w 21"/>
                  <a:gd name="T13" fmla="*/ 528 h 750"/>
                  <a:gd name="T14" fmla="*/ 3 w 21"/>
                  <a:gd name="T15" fmla="*/ 607 h 750"/>
                  <a:gd name="T16" fmla="*/ 3 w 21"/>
                  <a:gd name="T17" fmla="*/ 471 h 750"/>
                  <a:gd name="T18" fmla="*/ 3 w 21"/>
                  <a:gd name="T19" fmla="*/ 549 h 750"/>
                  <a:gd name="T20" fmla="*/ 4 w 21"/>
                  <a:gd name="T21" fmla="*/ 552 h 750"/>
                  <a:gd name="T22" fmla="*/ 4 w 21"/>
                  <a:gd name="T23" fmla="*/ 571 h 750"/>
                  <a:gd name="T24" fmla="*/ 5 w 21"/>
                  <a:gd name="T25" fmla="*/ 282 h 750"/>
                  <a:gd name="T26" fmla="*/ 5 w 21"/>
                  <a:gd name="T27" fmla="*/ 205 h 750"/>
                  <a:gd name="T28" fmla="*/ 6 w 21"/>
                  <a:gd name="T29" fmla="*/ 0 h 750"/>
                  <a:gd name="T30" fmla="*/ 7 w 21"/>
                  <a:gd name="T31" fmla="*/ 308 h 750"/>
                  <a:gd name="T32" fmla="*/ 7 w 21"/>
                  <a:gd name="T33" fmla="*/ 326 h 750"/>
                  <a:gd name="T34" fmla="*/ 7 w 21"/>
                  <a:gd name="T35" fmla="*/ 524 h 750"/>
                  <a:gd name="T36" fmla="*/ 8 w 21"/>
                  <a:gd name="T37" fmla="*/ 482 h 750"/>
                  <a:gd name="T38" fmla="*/ 8 w 21"/>
                  <a:gd name="T39" fmla="*/ 501 h 750"/>
                  <a:gd name="T40" fmla="*/ 10 w 21"/>
                  <a:gd name="T41" fmla="*/ 650 h 750"/>
                  <a:gd name="T42" fmla="*/ 10 w 21"/>
                  <a:gd name="T43" fmla="*/ 642 h 750"/>
                  <a:gd name="T44" fmla="*/ 10 w 21"/>
                  <a:gd name="T45" fmla="*/ 534 h 750"/>
                  <a:gd name="T46" fmla="*/ 11 w 21"/>
                  <a:gd name="T47" fmla="*/ 680 h 750"/>
                  <a:gd name="T48" fmla="*/ 11 w 21"/>
                  <a:gd name="T49" fmla="*/ 590 h 750"/>
                  <a:gd name="T50" fmla="*/ 12 w 21"/>
                  <a:gd name="T51" fmla="*/ 576 h 750"/>
                  <a:gd name="T52" fmla="*/ 12 w 21"/>
                  <a:gd name="T53" fmla="*/ 560 h 750"/>
                  <a:gd name="T54" fmla="*/ 12 w 21"/>
                  <a:gd name="T55" fmla="*/ 704 h 750"/>
                  <a:gd name="T56" fmla="*/ 13 w 21"/>
                  <a:gd name="T57" fmla="*/ 581 h 750"/>
                  <a:gd name="T58" fmla="*/ 13 w 21"/>
                  <a:gd name="T59" fmla="*/ 584 h 750"/>
                  <a:gd name="T60" fmla="*/ 14 w 21"/>
                  <a:gd name="T61" fmla="*/ 720 h 750"/>
                  <a:gd name="T62" fmla="*/ 14 w 21"/>
                  <a:gd name="T63" fmla="*/ 639 h 750"/>
                  <a:gd name="T64" fmla="*/ 14 w 21"/>
                  <a:gd name="T65" fmla="*/ 659 h 750"/>
                  <a:gd name="T66" fmla="*/ 15 w 21"/>
                  <a:gd name="T67" fmla="*/ 614 h 750"/>
                  <a:gd name="T68" fmla="*/ 16 w 21"/>
                  <a:gd name="T69" fmla="*/ 734 h 750"/>
                  <a:gd name="T70" fmla="*/ 16 w 21"/>
                  <a:gd name="T71" fmla="*/ 704 h 750"/>
                  <a:gd name="T72" fmla="*/ 16 w 21"/>
                  <a:gd name="T73" fmla="*/ 676 h 750"/>
                  <a:gd name="T74" fmla="*/ 17 w 21"/>
                  <a:gd name="T75" fmla="*/ 624 h 750"/>
                  <a:gd name="T76" fmla="*/ 17 w 21"/>
                  <a:gd name="T77" fmla="*/ 738 h 750"/>
                  <a:gd name="T78" fmla="*/ 17 w 21"/>
                  <a:gd name="T79" fmla="*/ 635 h 750"/>
                  <a:gd name="T80" fmla="*/ 18 w 21"/>
                  <a:gd name="T81" fmla="*/ 632 h 750"/>
                  <a:gd name="T82" fmla="*/ 18 w 21"/>
                  <a:gd name="T83" fmla="*/ 631 h 750"/>
                  <a:gd name="T84" fmla="*/ 18 w 21"/>
                  <a:gd name="T85" fmla="*/ 750 h 750"/>
                  <a:gd name="T86" fmla="*/ 19 w 21"/>
                  <a:gd name="T87" fmla="*/ 659 h 750"/>
                  <a:gd name="T88" fmla="*/ 19 w 21"/>
                  <a:gd name="T89" fmla="*/ 677 h 750"/>
                  <a:gd name="T90" fmla="*/ 20 w 21"/>
                  <a:gd name="T91" fmla="*/ 730 h 750"/>
                  <a:gd name="T92" fmla="*/ 20 w 21"/>
                  <a:gd name="T93" fmla="*/ 634 h 750"/>
                  <a:gd name="T94" fmla="*/ 21 w 21"/>
                  <a:gd name="T95" fmla="*/ 702 h 750"/>
                  <a:gd name="T96" fmla="*/ 21 w 21"/>
                  <a:gd name="T97" fmla="*/ 712 h 750"/>
                  <a:gd name="T98" fmla="*/ 21 w 21"/>
                  <a:gd name="T99" fmla="*/ 723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0">
                    <a:moveTo>
                      <a:pt x="0" y="657"/>
                    </a:moveTo>
                    <a:lnTo>
                      <a:pt x="0" y="552"/>
                    </a:lnTo>
                    <a:lnTo>
                      <a:pt x="0" y="543"/>
                    </a:lnTo>
                    <a:lnTo>
                      <a:pt x="1" y="632"/>
                    </a:lnTo>
                    <a:lnTo>
                      <a:pt x="2" y="509"/>
                    </a:lnTo>
                    <a:lnTo>
                      <a:pt x="2" y="517"/>
                    </a:lnTo>
                    <a:lnTo>
                      <a:pt x="2" y="528"/>
                    </a:lnTo>
                    <a:lnTo>
                      <a:pt x="3" y="607"/>
                    </a:lnTo>
                    <a:lnTo>
                      <a:pt x="3" y="471"/>
                    </a:lnTo>
                    <a:lnTo>
                      <a:pt x="3" y="549"/>
                    </a:lnTo>
                    <a:lnTo>
                      <a:pt x="4" y="552"/>
                    </a:lnTo>
                    <a:lnTo>
                      <a:pt x="4" y="571"/>
                    </a:lnTo>
                    <a:lnTo>
                      <a:pt x="5" y="282"/>
                    </a:lnTo>
                    <a:lnTo>
                      <a:pt x="5" y="205"/>
                    </a:lnTo>
                    <a:lnTo>
                      <a:pt x="6" y="0"/>
                    </a:lnTo>
                    <a:lnTo>
                      <a:pt x="7" y="308"/>
                    </a:lnTo>
                    <a:lnTo>
                      <a:pt x="7" y="326"/>
                    </a:lnTo>
                    <a:lnTo>
                      <a:pt x="7" y="524"/>
                    </a:lnTo>
                    <a:lnTo>
                      <a:pt x="8" y="482"/>
                    </a:lnTo>
                    <a:lnTo>
                      <a:pt x="8" y="501"/>
                    </a:lnTo>
                    <a:lnTo>
                      <a:pt x="10" y="650"/>
                    </a:lnTo>
                    <a:lnTo>
                      <a:pt x="10" y="642"/>
                    </a:lnTo>
                    <a:lnTo>
                      <a:pt x="10" y="534"/>
                    </a:lnTo>
                    <a:lnTo>
                      <a:pt x="11" y="680"/>
                    </a:lnTo>
                    <a:lnTo>
                      <a:pt x="11" y="590"/>
                    </a:lnTo>
                    <a:lnTo>
                      <a:pt x="12" y="576"/>
                    </a:lnTo>
                    <a:lnTo>
                      <a:pt x="12" y="560"/>
                    </a:lnTo>
                    <a:lnTo>
                      <a:pt x="12" y="704"/>
                    </a:lnTo>
                    <a:lnTo>
                      <a:pt x="13" y="581"/>
                    </a:lnTo>
                    <a:lnTo>
                      <a:pt x="13" y="584"/>
                    </a:lnTo>
                    <a:lnTo>
                      <a:pt x="14" y="720"/>
                    </a:lnTo>
                    <a:lnTo>
                      <a:pt x="14" y="639"/>
                    </a:lnTo>
                    <a:lnTo>
                      <a:pt x="14" y="659"/>
                    </a:lnTo>
                    <a:lnTo>
                      <a:pt x="15" y="614"/>
                    </a:lnTo>
                    <a:lnTo>
                      <a:pt x="16" y="734"/>
                    </a:lnTo>
                    <a:lnTo>
                      <a:pt x="16" y="704"/>
                    </a:lnTo>
                    <a:lnTo>
                      <a:pt x="16" y="676"/>
                    </a:lnTo>
                    <a:lnTo>
                      <a:pt x="17" y="624"/>
                    </a:lnTo>
                    <a:lnTo>
                      <a:pt x="17" y="738"/>
                    </a:lnTo>
                    <a:lnTo>
                      <a:pt x="17" y="635"/>
                    </a:lnTo>
                    <a:lnTo>
                      <a:pt x="18" y="632"/>
                    </a:lnTo>
                    <a:lnTo>
                      <a:pt x="18" y="631"/>
                    </a:lnTo>
                    <a:lnTo>
                      <a:pt x="18" y="750"/>
                    </a:lnTo>
                    <a:lnTo>
                      <a:pt x="19" y="659"/>
                    </a:lnTo>
                    <a:lnTo>
                      <a:pt x="19" y="677"/>
                    </a:lnTo>
                    <a:lnTo>
                      <a:pt x="20" y="730"/>
                    </a:lnTo>
                    <a:lnTo>
                      <a:pt x="20" y="634"/>
                    </a:lnTo>
                    <a:lnTo>
                      <a:pt x="21" y="702"/>
                    </a:lnTo>
                    <a:lnTo>
                      <a:pt x="21" y="712"/>
                    </a:lnTo>
                    <a:lnTo>
                      <a:pt x="21" y="7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6" name="Freeform 1704"/>
              <p:cNvSpPr>
                <a:spLocks/>
              </p:cNvSpPr>
              <p:nvPr/>
            </p:nvSpPr>
            <p:spPr bwMode="auto">
              <a:xfrm>
                <a:off x="5790" y="2027"/>
                <a:ext cx="23" cy="778"/>
              </a:xfrm>
              <a:custGeom>
                <a:avLst/>
                <a:gdLst>
                  <a:gd name="T0" fmla="*/ 0 w 23"/>
                  <a:gd name="T1" fmla="*/ 778 h 778"/>
                  <a:gd name="T2" fmla="*/ 0 w 23"/>
                  <a:gd name="T3" fmla="*/ 685 h 778"/>
                  <a:gd name="T4" fmla="*/ 1 w 23"/>
                  <a:gd name="T5" fmla="*/ 741 h 778"/>
                  <a:gd name="T6" fmla="*/ 1 w 23"/>
                  <a:gd name="T7" fmla="*/ 721 h 778"/>
                  <a:gd name="T8" fmla="*/ 2 w 23"/>
                  <a:gd name="T9" fmla="*/ 763 h 778"/>
                  <a:gd name="T10" fmla="*/ 3 w 23"/>
                  <a:gd name="T11" fmla="*/ 674 h 778"/>
                  <a:gd name="T12" fmla="*/ 3 w 23"/>
                  <a:gd name="T13" fmla="*/ 670 h 778"/>
                  <a:gd name="T14" fmla="*/ 3 w 23"/>
                  <a:gd name="T15" fmla="*/ 755 h 778"/>
                  <a:gd name="T16" fmla="*/ 4 w 23"/>
                  <a:gd name="T17" fmla="*/ 657 h 778"/>
                  <a:gd name="T18" fmla="*/ 4 w 23"/>
                  <a:gd name="T19" fmla="*/ 660 h 778"/>
                  <a:gd name="T20" fmla="*/ 5 w 23"/>
                  <a:gd name="T21" fmla="*/ 665 h 778"/>
                  <a:gd name="T22" fmla="*/ 5 w 23"/>
                  <a:gd name="T23" fmla="*/ 746 h 778"/>
                  <a:gd name="T24" fmla="*/ 5 w 23"/>
                  <a:gd name="T25" fmla="*/ 644 h 778"/>
                  <a:gd name="T26" fmla="*/ 6 w 23"/>
                  <a:gd name="T27" fmla="*/ 694 h 778"/>
                  <a:gd name="T28" fmla="*/ 6 w 23"/>
                  <a:gd name="T29" fmla="*/ 718 h 778"/>
                  <a:gd name="T30" fmla="*/ 6 w 23"/>
                  <a:gd name="T31" fmla="*/ 737 h 778"/>
                  <a:gd name="T32" fmla="*/ 7 w 23"/>
                  <a:gd name="T33" fmla="*/ 630 h 778"/>
                  <a:gd name="T34" fmla="*/ 7 w 23"/>
                  <a:gd name="T35" fmla="*/ 688 h 778"/>
                  <a:gd name="T36" fmla="*/ 8 w 23"/>
                  <a:gd name="T37" fmla="*/ 670 h 778"/>
                  <a:gd name="T38" fmla="*/ 9 w 23"/>
                  <a:gd name="T39" fmla="*/ 711 h 778"/>
                  <a:gd name="T40" fmla="*/ 9 w 23"/>
                  <a:gd name="T41" fmla="*/ 608 h 778"/>
                  <a:gd name="T42" fmla="*/ 9 w 23"/>
                  <a:gd name="T43" fmla="*/ 600 h 778"/>
                  <a:gd name="T44" fmla="*/ 10 w 23"/>
                  <a:gd name="T45" fmla="*/ 692 h 778"/>
                  <a:gd name="T46" fmla="*/ 10 w 23"/>
                  <a:gd name="T47" fmla="*/ 570 h 778"/>
                  <a:gd name="T48" fmla="*/ 10 w 23"/>
                  <a:gd name="T49" fmla="*/ 572 h 778"/>
                  <a:gd name="T50" fmla="*/ 10 w 23"/>
                  <a:gd name="T51" fmla="*/ 578 h 778"/>
                  <a:gd name="T52" fmla="*/ 11 w 23"/>
                  <a:gd name="T53" fmla="*/ 667 h 778"/>
                  <a:gd name="T54" fmla="*/ 12 w 23"/>
                  <a:gd name="T55" fmla="*/ 538 h 778"/>
                  <a:gd name="T56" fmla="*/ 12 w 23"/>
                  <a:gd name="T57" fmla="*/ 634 h 778"/>
                  <a:gd name="T58" fmla="*/ 12 w 23"/>
                  <a:gd name="T59" fmla="*/ 630 h 778"/>
                  <a:gd name="T60" fmla="*/ 13 w 23"/>
                  <a:gd name="T61" fmla="*/ 488 h 778"/>
                  <a:gd name="T62" fmla="*/ 14 w 23"/>
                  <a:gd name="T63" fmla="*/ 505 h 778"/>
                  <a:gd name="T64" fmla="*/ 14 w 23"/>
                  <a:gd name="T65" fmla="*/ 465 h 778"/>
                  <a:gd name="T66" fmla="*/ 15 w 23"/>
                  <a:gd name="T67" fmla="*/ 0 h 778"/>
                  <a:gd name="T68" fmla="*/ 15 w 23"/>
                  <a:gd name="T69" fmla="*/ 89 h 778"/>
                  <a:gd name="T70" fmla="*/ 15 w 23"/>
                  <a:gd name="T71" fmla="*/ 121 h 778"/>
                  <a:gd name="T72" fmla="*/ 17 w 23"/>
                  <a:gd name="T73" fmla="*/ 503 h 778"/>
                  <a:gd name="T74" fmla="*/ 17 w 23"/>
                  <a:gd name="T75" fmla="*/ 520 h 778"/>
                  <a:gd name="T76" fmla="*/ 18 w 23"/>
                  <a:gd name="T77" fmla="*/ 664 h 778"/>
                  <a:gd name="T78" fmla="*/ 19 w 23"/>
                  <a:gd name="T79" fmla="*/ 649 h 778"/>
                  <a:gd name="T80" fmla="*/ 19 w 23"/>
                  <a:gd name="T81" fmla="*/ 568 h 778"/>
                  <a:gd name="T82" fmla="*/ 20 w 23"/>
                  <a:gd name="T83" fmla="*/ 697 h 778"/>
                  <a:gd name="T84" fmla="*/ 20 w 23"/>
                  <a:gd name="T85" fmla="*/ 683 h 778"/>
                  <a:gd name="T86" fmla="*/ 20 w 23"/>
                  <a:gd name="T87" fmla="*/ 647 h 778"/>
                  <a:gd name="T88" fmla="*/ 20 w 23"/>
                  <a:gd name="T89" fmla="*/ 596 h 778"/>
                  <a:gd name="T90" fmla="*/ 21 w 23"/>
                  <a:gd name="T91" fmla="*/ 717 h 778"/>
                  <a:gd name="T92" fmla="*/ 21 w 23"/>
                  <a:gd name="T93" fmla="*/ 618 h 778"/>
                  <a:gd name="T94" fmla="*/ 22 w 23"/>
                  <a:gd name="T95" fmla="*/ 618 h 778"/>
                  <a:gd name="T96" fmla="*/ 22 w 23"/>
                  <a:gd name="T97" fmla="*/ 732 h 778"/>
                  <a:gd name="T98" fmla="*/ 23 w 23"/>
                  <a:gd name="T99" fmla="*/ 657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78">
                    <a:moveTo>
                      <a:pt x="0" y="778"/>
                    </a:moveTo>
                    <a:lnTo>
                      <a:pt x="0" y="685"/>
                    </a:lnTo>
                    <a:lnTo>
                      <a:pt x="1" y="741"/>
                    </a:lnTo>
                    <a:lnTo>
                      <a:pt x="1" y="721"/>
                    </a:lnTo>
                    <a:lnTo>
                      <a:pt x="2" y="763"/>
                    </a:lnTo>
                    <a:lnTo>
                      <a:pt x="3" y="674"/>
                    </a:lnTo>
                    <a:lnTo>
                      <a:pt x="3" y="670"/>
                    </a:lnTo>
                    <a:lnTo>
                      <a:pt x="3" y="755"/>
                    </a:lnTo>
                    <a:lnTo>
                      <a:pt x="4" y="657"/>
                    </a:lnTo>
                    <a:lnTo>
                      <a:pt x="4" y="660"/>
                    </a:lnTo>
                    <a:lnTo>
                      <a:pt x="5" y="665"/>
                    </a:lnTo>
                    <a:lnTo>
                      <a:pt x="5" y="746"/>
                    </a:lnTo>
                    <a:lnTo>
                      <a:pt x="5" y="644"/>
                    </a:lnTo>
                    <a:lnTo>
                      <a:pt x="6" y="694"/>
                    </a:lnTo>
                    <a:lnTo>
                      <a:pt x="6" y="718"/>
                    </a:lnTo>
                    <a:lnTo>
                      <a:pt x="6" y="737"/>
                    </a:lnTo>
                    <a:lnTo>
                      <a:pt x="7" y="630"/>
                    </a:lnTo>
                    <a:lnTo>
                      <a:pt x="7" y="688"/>
                    </a:lnTo>
                    <a:lnTo>
                      <a:pt x="8" y="670"/>
                    </a:lnTo>
                    <a:lnTo>
                      <a:pt x="9" y="711"/>
                    </a:lnTo>
                    <a:lnTo>
                      <a:pt x="9" y="608"/>
                    </a:lnTo>
                    <a:lnTo>
                      <a:pt x="9" y="600"/>
                    </a:lnTo>
                    <a:lnTo>
                      <a:pt x="10" y="692"/>
                    </a:lnTo>
                    <a:lnTo>
                      <a:pt x="10" y="570"/>
                    </a:lnTo>
                    <a:lnTo>
                      <a:pt x="10" y="572"/>
                    </a:lnTo>
                    <a:lnTo>
                      <a:pt x="10" y="578"/>
                    </a:lnTo>
                    <a:lnTo>
                      <a:pt x="11" y="667"/>
                    </a:lnTo>
                    <a:lnTo>
                      <a:pt x="12" y="538"/>
                    </a:lnTo>
                    <a:lnTo>
                      <a:pt x="12" y="634"/>
                    </a:lnTo>
                    <a:lnTo>
                      <a:pt x="12" y="630"/>
                    </a:lnTo>
                    <a:lnTo>
                      <a:pt x="13" y="488"/>
                    </a:lnTo>
                    <a:lnTo>
                      <a:pt x="14" y="505"/>
                    </a:lnTo>
                    <a:lnTo>
                      <a:pt x="14" y="465"/>
                    </a:lnTo>
                    <a:lnTo>
                      <a:pt x="15" y="0"/>
                    </a:lnTo>
                    <a:lnTo>
                      <a:pt x="15" y="89"/>
                    </a:lnTo>
                    <a:lnTo>
                      <a:pt x="15" y="121"/>
                    </a:lnTo>
                    <a:lnTo>
                      <a:pt x="17" y="503"/>
                    </a:lnTo>
                    <a:lnTo>
                      <a:pt x="17" y="520"/>
                    </a:lnTo>
                    <a:lnTo>
                      <a:pt x="18" y="664"/>
                    </a:lnTo>
                    <a:lnTo>
                      <a:pt x="19" y="649"/>
                    </a:lnTo>
                    <a:lnTo>
                      <a:pt x="19" y="568"/>
                    </a:lnTo>
                    <a:lnTo>
                      <a:pt x="20" y="697"/>
                    </a:lnTo>
                    <a:lnTo>
                      <a:pt x="20" y="683"/>
                    </a:lnTo>
                    <a:lnTo>
                      <a:pt x="20" y="647"/>
                    </a:lnTo>
                    <a:lnTo>
                      <a:pt x="20" y="596"/>
                    </a:lnTo>
                    <a:lnTo>
                      <a:pt x="21" y="717"/>
                    </a:lnTo>
                    <a:lnTo>
                      <a:pt x="21" y="618"/>
                    </a:lnTo>
                    <a:lnTo>
                      <a:pt x="22" y="618"/>
                    </a:lnTo>
                    <a:lnTo>
                      <a:pt x="22" y="732"/>
                    </a:lnTo>
                    <a:lnTo>
                      <a:pt x="23" y="65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7" name="Freeform 1705"/>
              <p:cNvSpPr>
                <a:spLocks/>
              </p:cNvSpPr>
              <p:nvPr/>
            </p:nvSpPr>
            <p:spPr bwMode="auto">
              <a:xfrm>
                <a:off x="5813" y="2537"/>
                <a:ext cx="20" cy="297"/>
              </a:xfrm>
              <a:custGeom>
                <a:avLst/>
                <a:gdLst>
                  <a:gd name="T0" fmla="*/ 0 w 20"/>
                  <a:gd name="T1" fmla="*/ 147 h 297"/>
                  <a:gd name="T2" fmla="*/ 0 w 20"/>
                  <a:gd name="T3" fmla="*/ 162 h 297"/>
                  <a:gd name="T4" fmla="*/ 1 w 20"/>
                  <a:gd name="T5" fmla="*/ 235 h 297"/>
                  <a:gd name="T6" fmla="*/ 1 w 20"/>
                  <a:gd name="T7" fmla="*/ 142 h 297"/>
                  <a:gd name="T8" fmla="*/ 1 w 20"/>
                  <a:gd name="T9" fmla="*/ 219 h 297"/>
                  <a:gd name="T10" fmla="*/ 2 w 20"/>
                  <a:gd name="T11" fmla="*/ 232 h 297"/>
                  <a:gd name="T12" fmla="*/ 2 w 20"/>
                  <a:gd name="T13" fmla="*/ 155 h 297"/>
                  <a:gd name="T14" fmla="*/ 3 w 20"/>
                  <a:gd name="T15" fmla="*/ 258 h 297"/>
                  <a:gd name="T16" fmla="*/ 3 w 20"/>
                  <a:gd name="T17" fmla="*/ 215 h 297"/>
                  <a:gd name="T18" fmla="*/ 3 w 20"/>
                  <a:gd name="T19" fmla="*/ 195 h 297"/>
                  <a:gd name="T20" fmla="*/ 3 w 20"/>
                  <a:gd name="T21" fmla="*/ 164 h 297"/>
                  <a:gd name="T22" fmla="*/ 4 w 20"/>
                  <a:gd name="T23" fmla="*/ 268 h 297"/>
                  <a:gd name="T24" fmla="*/ 5 w 20"/>
                  <a:gd name="T25" fmla="*/ 173 h 297"/>
                  <a:gd name="T26" fmla="*/ 5 w 20"/>
                  <a:gd name="T27" fmla="*/ 169 h 297"/>
                  <a:gd name="T28" fmla="*/ 5 w 20"/>
                  <a:gd name="T29" fmla="*/ 168 h 297"/>
                  <a:gd name="T30" fmla="*/ 5 w 20"/>
                  <a:gd name="T31" fmla="*/ 279 h 297"/>
                  <a:gd name="T32" fmla="*/ 6 w 20"/>
                  <a:gd name="T33" fmla="*/ 182 h 297"/>
                  <a:gd name="T34" fmla="*/ 7 w 20"/>
                  <a:gd name="T35" fmla="*/ 193 h 297"/>
                  <a:gd name="T36" fmla="*/ 7 w 20"/>
                  <a:gd name="T37" fmla="*/ 288 h 297"/>
                  <a:gd name="T38" fmla="*/ 7 w 20"/>
                  <a:gd name="T39" fmla="*/ 165 h 297"/>
                  <a:gd name="T40" fmla="*/ 8 w 20"/>
                  <a:gd name="T41" fmla="*/ 265 h 297"/>
                  <a:gd name="T42" fmla="*/ 8 w 20"/>
                  <a:gd name="T43" fmla="*/ 291 h 297"/>
                  <a:gd name="T44" fmla="*/ 8 w 20"/>
                  <a:gd name="T45" fmla="*/ 160 h 297"/>
                  <a:gd name="T46" fmla="*/ 9 w 20"/>
                  <a:gd name="T47" fmla="*/ 297 h 297"/>
                  <a:gd name="T48" fmla="*/ 9 w 20"/>
                  <a:gd name="T49" fmla="*/ 218 h 297"/>
                  <a:gd name="T50" fmla="*/ 10 w 20"/>
                  <a:gd name="T51" fmla="*/ 194 h 297"/>
                  <a:gd name="T52" fmla="*/ 10 w 20"/>
                  <a:gd name="T53" fmla="*/ 288 h 297"/>
                  <a:gd name="T54" fmla="*/ 11 w 20"/>
                  <a:gd name="T55" fmla="*/ 144 h 297"/>
                  <a:gd name="T56" fmla="*/ 11 w 20"/>
                  <a:gd name="T57" fmla="*/ 144 h 297"/>
                  <a:gd name="T58" fmla="*/ 12 w 20"/>
                  <a:gd name="T59" fmla="*/ 280 h 297"/>
                  <a:gd name="T60" fmla="*/ 12 w 20"/>
                  <a:gd name="T61" fmla="*/ 133 h 297"/>
                  <a:gd name="T62" fmla="*/ 12 w 20"/>
                  <a:gd name="T63" fmla="*/ 162 h 297"/>
                  <a:gd name="T64" fmla="*/ 13 w 20"/>
                  <a:gd name="T65" fmla="*/ 182 h 297"/>
                  <a:gd name="T66" fmla="*/ 13 w 20"/>
                  <a:gd name="T67" fmla="*/ 261 h 297"/>
                  <a:gd name="T68" fmla="*/ 14 w 20"/>
                  <a:gd name="T69" fmla="*/ 121 h 297"/>
                  <a:gd name="T70" fmla="*/ 14 w 20"/>
                  <a:gd name="T71" fmla="*/ 239 h 297"/>
                  <a:gd name="T72" fmla="*/ 14 w 20"/>
                  <a:gd name="T73" fmla="*/ 231 h 297"/>
                  <a:gd name="T74" fmla="*/ 15 w 20"/>
                  <a:gd name="T75" fmla="*/ 106 h 297"/>
                  <a:gd name="T76" fmla="*/ 15 w 20"/>
                  <a:gd name="T77" fmla="*/ 113 h 297"/>
                  <a:gd name="T78" fmla="*/ 16 w 20"/>
                  <a:gd name="T79" fmla="*/ 101 h 297"/>
                  <a:gd name="T80" fmla="*/ 17 w 20"/>
                  <a:gd name="T81" fmla="*/ 202 h 297"/>
                  <a:gd name="T82" fmla="*/ 17 w 20"/>
                  <a:gd name="T83" fmla="*/ 67 h 297"/>
                  <a:gd name="T84" fmla="*/ 17 w 20"/>
                  <a:gd name="T85" fmla="*/ 67 h 297"/>
                  <a:gd name="T86" fmla="*/ 17 w 20"/>
                  <a:gd name="T87" fmla="*/ 71 h 297"/>
                  <a:gd name="T88" fmla="*/ 17 w 20"/>
                  <a:gd name="T89" fmla="*/ 178 h 297"/>
                  <a:gd name="T90" fmla="*/ 18 w 20"/>
                  <a:gd name="T91" fmla="*/ 39 h 297"/>
                  <a:gd name="T92" fmla="*/ 19 w 20"/>
                  <a:gd name="T93" fmla="*/ 87 h 297"/>
                  <a:gd name="T94" fmla="*/ 19 w 20"/>
                  <a:gd name="T95" fmla="*/ 120 h 297"/>
                  <a:gd name="T96" fmla="*/ 19 w 20"/>
                  <a:gd name="T97" fmla="*/ 147 h 297"/>
                  <a:gd name="T98" fmla="*/ 20 w 20"/>
                  <a:gd name="T99" fmla="*/ 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7">
                    <a:moveTo>
                      <a:pt x="0" y="147"/>
                    </a:moveTo>
                    <a:lnTo>
                      <a:pt x="0" y="162"/>
                    </a:lnTo>
                    <a:lnTo>
                      <a:pt x="1" y="235"/>
                    </a:lnTo>
                    <a:lnTo>
                      <a:pt x="1" y="142"/>
                    </a:lnTo>
                    <a:lnTo>
                      <a:pt x="1" y="219"/>
                    </a:lnTo>
                    <a:lnTo>
                      <a:pt x="2" y="232"/>
                    </a:lnTo>
                    <a:lnTo>
                      <a:pt x="2" y="155"/>
                    </a:lnTo>
                    <a:lnTo>
                      <a:pt x="3" y="258"/>
                    </a:lnTo>
                    <a:lnTo>
                      <a:pt x="3" y="215"/>
                    </a:lnTo>
                    <a:lnTo>
                      <a:pt x="3" y="195"/>
                    </a:lnTo>
                    <a:lnTo>
                      <a:pt x="3" y="164"/>
                    </a:lnTo>
                    <a:lnTo>
                      <a:pt x="4" y="268"/>
                    </a:lnTo>
                    <a:lnTo>
                      <a:pt x="5" y="173"/>
                    </a:lnTo>
                    <a:lnTo>
                      <a:pt x="5" y="169"/>
                    </a:lnTo>
                    <a:lnTo>
                      <a:pt x="5" y="168"/>
                    </a:lnTo>
                    <a:lnTo>
                      <a:pt x="5" y="279"/>
                    </a:lnTo>
                    <a:lnTo>
                      <a:pt x="6" y="182"/>
                    </a:lnTo>
                    <a:lnTo>
                      <a:pt x="7" y="193"/>
                    </a:lnTo>
                    <a:lnTo>
                      <a:pt x="7" y="288"/>
                    </a:lnTo>
                    <a:lnTo>
                      <a:pt x="7" y="165"/>
                    </a:lnTo>
                    <a:lnTo>
                      <a:pt x="8" y="265"/>
                    </a:lnTo>
                    <a:lnTo>
                      <a:pt x="8" y="291"/>
                    </a:lnTo>
                    <a:lnTo>
                      <a:pt x="8" y="160"/>
                    </a:lnTo>
                    <a:lnTo>
                      <a:pt x="9" y="297"/>
                    </a:lnTo>
                    <a:lnTo>
                      <a:pt x="9" y="218"/>
                    </a:lnTo>
                    <a:lnTo>
                      <a:pt x="10" y="194"/>
                    </a:lnTo>
                    <a:lnTo>
                      <a:pt x="10" y="288"/>
                    </a:lnTo>
                    <a:lnTo>
                      <a:pt x="11" y="144"/>
                    </a:lnTo>
                    <a:lnTo>
                      <a:pt x="11" y="144"/>
                    </a:lnTo>
                    <a:lnTo>
                      <a:pt x="12" y="280"/>
                    </a:lnTo>
                    <a:lnTo>
                      <a:pt x="12" y="133"/>
                    </a:lnTo>
                    <a:lnTo>
                      <a:pt x="12" y="162"/>
                    </a:lnTo>
                    <a:lnTo>
                      <a:pt x="13" y="182"/>
                    </a:lnTo>
                    <a:lnTo>
                      <a:pt x="13" y="261"/>
                    </a:lnTo>
                    <a:lnTo>
                      <a:pt x="14" y="121"/>
                    </a:lnTo>
                    <a:lnTo>
                      <a:pt x="14" y="239"/>
                    </a:lnTo>
                    <a:lnTo>
                      <a:pt x="14" y="231"/>
                    </a:lnTo>
                    <a:lnTo>
                      <a:pt x="15" y="106"/>
                    </a:lnTo>
                    <a:lnTo>
                      <a:pt x="15" y="113"/>
                    </a:lnTo>
                    <a:lnTo>
                      <a:pt x="16" y="101"/>
                    </a:lnTo>
                    <a:lnTo>
                      <a:pt x="17" y="202"/>
                    </a:lnTo>
                    <a:lnTo>
                      <a:pt x="17" y="67"/>
                    </a:lnTo>
                    <a:lnTo>
                      <a:pt x="17" y="67"/>
                    </a:lnTo>
                    <a:lnTo>
                      <a:pt x="17" y="71"/>
                    </a:lnTo>
                    <a:lnTo>
                      <a:pt x="17" y="178"/>
                    </a:lnTo>
                    <a:lnTo>
                      <a:pt x="18" y="39"/>
                    </a:lnTo>
                    <a:lnTo>
                      <a:pt x="19" y="87"/>
                    </a:lnTo>
                    <a:lnTo>
                      <a:pt x="19" y="120"/>
                    </a:lnTo>
                    <a:lnTo>
                      <a:pt x="19" y="147"/>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8" name="Freeform 1706"/>
              <p:cNvSpPr>
                <a:spLocks/>
              </p:cNvSpPr>
              <p:nvPr/>
            </p:nvSpPr>
            <p:spPr bwMode="auto">
              <a:xfrm>
                <a:off x="5833" y="2084"/>
                <a:ext cx="22" cy="715"/>
              </a:xfrm>
              <a:custGeom>
                <a:avLst/>
                <a:gdLst>
                  <a:gd name="T0" fmla="*/ 0 w 22"/>
                  <a:gd name="T1" fmla="*/ 453 h 715"/>
                  <a:gd name="T2" fmla="*/ 0 w 22"/>
                  <a:gd name="T3" fmla="*/ 518 h 715"/>
                  <a:gd name="T4" fmla="*/ 1 w 22"/>
                  <a:gd name="T5" fmla="*/ 484 h 715"/>
                  <a:gd name="T6" fmla="*/ 2 w 22"/>
                  <a:gd name="T7" fmla="*/ 23 h 715"/>
                  <a:gd name="T8" fmla="*/ 2 w 22"/>
                  <a:gd name="T9" fmla="*/ 15 h 715"/>
                  <a:gd name="T10" fmla="*/ 2 w 22"/>
                  <a:gd name="T11" fmla="*/ 0 h 715"/>
                  <a:gd name="T12" fmla="*/ 3 w 22"/>
                  <a:gd name="T13" fmla="*/ 363 h 715"/>
                  <a:gd name="T14" fmla="*/ 3 w 22"/>
                  <a:gd name="T15" fmla="*/ 381 h 715"/>
                  <a:gd name="T16" fmla="*/ 5 w 22"/>
                  <a:gd name="T17" fmla="*/ 582 h 715"/>
                  <a:gd name="T18" fmla="*/ 5 w 22"/>
                  <a:gd name="T19" fmla="*/ 575 h 715"/>
                  <a:gd name="T20" fmla="*/ 6 w 22"/>
                  <a:gd name="T21" fmla="*/ 489 h 715"/>
                  <a:gd name="T22" fmla="*/ 6 w 22"/>
                  <a:gd name="T23" fmla="*/ 628 h 715"/>
                  <a:gd name="T24" fmla="*/ 6 w 22"/>
                  <a:gd name="T25" fmla="*/ 596 h 715"/>
                  <a:gd name="T26" fmla="*/ 7 w 22"/>
                  <a:gd name="T27" fmla="*/ 564 h 715"/>
                  <a:gd name="T28" fmla="*/ 7 w 22"/>
                  <a:gd name="T29" fmla="*/ 519 h 715"/>
                  <a:gd name="T30" fmla="*/ 8 w 22"/>
                  <a:gd name="T31" fmla="*/ 644 h 715"/>
                  <a:gd name="T32" fmla="*/ 8 w 22"/>
                  <a:gd name="T33" fmla="*/ 545 h 715"/>
                  <a:gd name="T34" fmla="*/ 8 w 22"/>
                  <a:gd name="T35" fmla="*/ 542 h 715"/>
                  <a:gd name="T36" fmla="*/ 9 w 22"/>
                  <a:gd name="T37" fmla="*/ 663 h 715"/>
                  <a:gd name="T38" fmla="*/ 10 w 22"/>
                  <a:gd name="T39" fmla="*/ 588 h 715"/>
                  <a:gd name="T40" fmla="*/ 10 w 22"/>
                  <a:gd name="T41" fmla="*/ 607 h 715"/>
                  <a:gd name="T42" fmla="*/ 11 w 22"/>
                  <a:gd name="T43" fmla="*/ 578 h 715"/>
                  <a:gd name="T44" fmla="*/ 11 w 22"/>
                  <a:gd name="T45" fmla="*/ 689 h 715"/>
                  <a:gd name="T46" fmla="*/ 11 w 22"/>
                  <a:gd name="T47" fmla="*/ 688 h 715"/>
                  <a:gd name="T48" fmla="*/ 11 w 22"/>
                  <a:gd name="T49" fmla="*/ 672 h 715"/>
                  <a:gd name="T50" fmla="*/ 12 w 22"/>
                  <a:gd name="T51" fmla="*/ 592 h 715"/>
                  <a:gd name="T52" fmla="*/ 12 w 22"/>
                  <a:gd name="T53" fmla="*/ 701 h 715"/>
                  <a:gd name="T54" fmla="*/ 13 w 22"/>
                  <a:gd name="T55" fmla="*/ 632 h 715"/>
                  <a:gd name="T56" fmla="*/ 13 w 22"/>
                  <a:gd name="T57" fmla="*/ 621 h 715"/>
                  <a:gd name="T58" fmla="*/ 13 w 22"/>
                  <a:gd name="T59" fmla="*/ 606 h 715"/>
                  <a:gd name="T60" fmla="*/ 14 w 22"/>
                  <a:gd name="T61" fmla="*/ 709 h 715"/>
                  <a:gd name="T62" fmla="*/ 14 w 22"/>
                  <a:gd name="T63" fmla="*/ 618 h 715"/>
                  <a:gd name="T64" fmla="*/ 15 w 22"/>
                  <a:gd name="T65" fmla="*/ 618 h 715"/>
                  <a:gd name="T66" fmla="*/ 15 w 22"/>
                  <a:gd name="T67" fmla="*/ 714 h 715"/>
                  <a:gd name="T68" fmla="*/ 16 w 22"/>
                  <a:gd name="T69" fmla="*/ 644 h 715"/>
                  <a:gd name="T70" fmla="*/ 16 w 22"/>
                  <a:gd name="T71" fmla="*/ 661 h 715"/>
                  <a:gd name="T72" fmla="*/ 16 w 22"/>
                  <a:gd name="T73" fmla="*/ 715 h 715"/>
                  <a:gd name="T74" fmla="*/ 17 w 22"/>
                  <a:gd name="T75" fmla="*/ 630 h 715"/>
                  <a:gd name="T76" fmla="*/ 17 w 22"/>
                  <a:gd name="T77" fmla="*/ 670 h 715"/>
                  <a:gd name="T78" fmla="*/ 18 w 22"/>
                  <a:gd name="T79" fmla="*/ 661 h 715"/>
                  <a:gd name="T80" fmla="*/ 18 w 22"/>
                  <a:gd name="T81" fmla="*/ 626 h 715"/>
                  <a:gd name="T82" fmla="*/ 18 w 22"/>
                  <a:gd name="T83" fmla="*/ 709 h 715"/>
                  <a:gd name="T84" fmla="*/ 19 w 22"/>
                  <a:gd name="T85" fmla="*/ 679 h 715"/>
                  <a:gd name="T86" fmla="*/ 19 w 22"/>
                  <a:gd name="T87" fmla="*/ 668 h 715"/>
                  <a:gd name="T88" fmla="*/ 20 w 22"/>
                  <a:gd name="T89" fmla="*/ 704 h 715"/>
                  <a:gd name="T90" fmla="*/ 20 w 22"/>
                  <a:gd name="T91" fmla="*/ 612 h 715"/>
                  <a:gd name="T92" fmla="*/ 21 w 22"/>
                  <a:gd name="T93" fmla="*/ 608 h 715"/>
                  <a:gd name="T94" fmla="*/ 21 w 22"/>
                  <a:gd name="T95" fmla="*/ 697 h 715"/>
                  <a:gd name="T96" fmla="*/ 22 w 22"/>
                  <a:gd name="T97" fmla="*/ 596 h 715"/>
                  <a:gd name="T98" fmla="*/ 22 w 22"/>
                  <a:gd name="T99" fmla="*/ 636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5">
                    <a:moveTo>
                      <a:pt x="0" y="453"/>
                    </a:moveTo>
                    <a:lnTo>
                      <a:pt x="0" y="518"/>
                    </a:lnTo>
                    <a:lnTo>
                      <a:pt x="1" y="484"/>
                    </a:lnTo>
                    <a:lnTo>
                      <a:pt x="2" y="23"/>
                    </a:lnTo>
                    <a:lnTo>
                      <a:pt x="2" y="15"/>
                    </a:lnTo>
                    <a:lnTo>
                      <a:pt x="2" y="0"/>
                    </a:lnTo>
                    <a:lnTo>
                      <a:pt x="3" y="363"/>
                    </a:lnTo>
                    <a:lnTo>
                      <a:pt x="3" y="381"/>
                    </a:lnTo>
                    <a:lnTo>
                      <a:pt x="5" y="582"/>
                    </a:lnTo>
                    <a:lnTo>
                      <a:pt x="5" y="575"/>
                    </a:lnTo>
                    <a:lnTo>
                      <a:pt x="6" y="489"/>
                    </a:lnTo>
                    <a:lnTo>
                      <a:pt x="6" y="628"/>
                    </a:lnTo>
                    <a:lnTo>
                      <a:pt x="6" y="596"/>
                    </a:lnTo>
                    <a:lnTo>
                      <a:pt x="7" y="564"/>
                    </a:lnTo>
                    <a:lnTo>
                      <a:pt x="7" y="519"/>
                    </a:lnTo>
                    <a:lnTo>
                      <a:pt x="8" y="644"/>
                    </a:lnTo>
                    <a:lnTo>
                      <a:pt x="8" y="545"/>
                    </a:lnTo>
                    <a:lnTo>
                      <a:pt x="8" y="542"/>
                    </a:lnTo>
                    <a:lnTo>
                      <a:pt x="9" y="663"/>
                    </a:lnTo>
                    <a:lnTo>
                      <a:pt x="10" y="588"/>
                    </a:lnTo>
                    <a:lnTo>
                      <a:pt x="10" y="607"/>
                    </a:lnTo>
                    <a:lnTo>
                      <a:pt x="11" y="578"/>
                    </a:lnTo>
                    <a:lnTo>
                      <a:pt x="11" y="689"/>
                    </a:lnTo>
                    <a:lnTo>
                      <a:pt x="11" y="688"/>
                    </a:lnTo>
                    <a:lnTo>
                      <a:pt x="11" y="672"/>
                    </a:lnTo>
                    <a:lnTo>
                      <a:pt x="12" y="592"/>
                    </a:lnTo>
                    <a:lnTo>
                      <a:pt x="12" y="701"/>
                    </a:lnTo>
                    <a:lnTo>
                      <a:pt x="13" y="632"/>
                    </a:lnTo>
                    <a:lnTo>
                      <a:pt x="13" y="621"/>
                    </a:lnTo>
                    <a:lnTo>
                      <a:pt x="13" y="606"/>
                    </a:lnTo>
                    <a:lnTo>
                      <a:pt x="14" y="709"/>
                    </a:lnTo>
                    <a:lnTo>
                      <a:pt x="14" y="618"/>
                    </a:lnTo>
                    <a:lnTo>
                      <a:pt x="15" y="618"/>
                    </a:lnTo>
                    <a:lnTo>
                      <a:pt x="15" y="714"/>
                    </a:lnTo>
                    <a:lnTo>
                      <a:pt x="16" y="644"/>
                    </a:lnTo>
                    <a:lnTo>
                      <a:pt x="16" y="661"/>
                    </a:lnTo>
                    <a:lnTo>
                      <a:pt x="16" y="715"/>
                    </a:lnTo>
                    <a:lnTo>
                      <a:pt x="17" y="630"/>
                    </a:lnTo>
                    <a:lnTo>
                      <a:pt x="17" y="670"/>
                    </a:lnTo>
                    <a:lnTo>
                      <a:pt x="18" y="661"/>
                    </a:lnTo>
                    <a:lnTo>
                      <a:pt x="18" y="626"/>
                    </a:lnTo>
                    <a:lnTo>
                      <a:pt x="18" y="709"/>
                    </a:lnTo>
                    <a:lnTo>
                      <a:pt x="19" y="679"/>
                    </a:lnTo>
                    <a:lnTo>
                      <a:pt x="19" y="668"/>
                    </a:lnTo>
                    <a:lnTo>
                      <a:pt x="20" y="704"/>
                    </a:lnTo>
                    <a:lnTo>
                      <a:pt x="20" y="612"/>
                    </a:lnTo>
                    <a:lnTo>
                      <a:pt x="21" y="608"/>
                    </a:lnTo>
                    <a:lnTo>
                      <a:pt x="21" y="697"/>
                    </a:lnTo>
                    <a:lnTo>
                      <a:pt x="22" y="596"/>
                    </a:lnTo>
                    <a:lnTo>
                      <a:pt x="22" y="63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9" name="Freeform 1707"/>
              <p:cNvSpPr>
                <a:spLocks/>
              </p:cNvSpPr>
              <p:nvPr/>
            </p:nvSpPr>
            <p:spPr bwMode="auto">
              <a:xfrm>
                <a:off x="5855" y="2020"/>
                <a:ext cx="21" cy="753"/>
              </a:xfrm>
              <a:custGeom>
                <a:avLst/>
                <a:gdLst>
                  <a:gd name="T0" fmla="*/ 0 w 21"/>
                  <a:gd name="T1" fmla="*/ 700 h 753"/>
                  <a:gd name="T2" fmla="*/ 0 w 21"/>
                  <a:gd name="T3" fmla="*/ 732 h 753"/>
                  <a:gd name="T4" fmla="*/ 0 w 21"/>
                  <a:gd name="T5" fmla="*/ 752 h 753"/>
                  <a:gd name="T6" fmla="*/ 1 w 21"/>
                  <a:gd name="T7" fmla="*/ 646 h 753"/>
                  <a:gd name="T8" fmla="*/ 2 w 21"/>
                  <a:gd name="T9" fmla="*/ 705 h 753"/>
                  <a:gd name="T10" fmla="*/ 2 w 21"/>
                  <a:gd name="T11" fmla="*/ 709 h 753"/>
                  <a:gd name="T12" fmla="*/ 2 w 21"/>
                  <a:gd name="T13" fmla="*/ 727 h 753"/>
                  <a:gd name="T14" fmla="*/ 2 w 21"/>
                  <a:gd name="T15" fmla="*/ 630 h 753"/>
                  <a:gd name="T16" fmla="*/ 3 w 21"/>
                  <a:gd name="T17" fmla="*/ 664 h 753"/>
                  <a:gd name="T18" fmla="*/ 3 w 21"/>
                  <a:gd name="T19" fmla="*/ 642 h 753"/>
                  <a:gd name="T20" fmla="*/ 4 w 21"/>
                  <a:gd name="T21" fmla="*/ 710 h 753"/>
                  <a:gd name="T22" fmla="*/ 5 w 21"/>
                  <a:gd name="T23" fmla="*/ 591 h 753"/>
                  <a:gd name="T24" fmla="*/ 5 w 21"/>
                  <a:gd name="T25" fmla="*/ 596 h 753"/>
                  <a:gd name="T26" fmla="*/ 5 w 21"/>
                  <a:gd name="T27" fmla="*/ 689 h 753"/>
                  <a:gd name="T28" fmla="*/ 6 w 21"/>
                  <a:gd name="T29" fmla="*/ 566 h 753"/>
                  <a:gd name="T30" fmla="*/ 6 w 21"/>
                  <a:gd name="T31" fmla="*/ 619 h 753"/>
                  <a:gd name="T32" fmla="*/ 7 w 21"/>
                  <a:gd name="T33" fmla="*/ 656 h 753"/>
                  <a:gd name="T34" fmla="*/ 7 w 21"/>
                  <a:gd name="T35" fmla="*/ 662 h 753"/>
                  <a:gd name="T36" fmla="*/ 7 w 21"/>
                  <a:gd name="T37" fmla="*/ 531 h 753"/>
                  <a:gd name="T38" fmla="*/ 8 w 21"/>
                  <a:gd name="T39" fmla="*/ 604 h 753"/>
                  <a:gd name="T40" fmla="*/ 8 w 21"/>
                  <a:gd name="T41" fmla="*/ 611 h 753"/>
                  <a:gd name="T42" fmla="*/ 9 w 21"/>
                  <a:gd name="T43" fmla="*/ 352 h 753"/>
                  <a:gd name="T44" fmla="*/ 10 w 21"/>
                  <a:gd name="T45" fmla="*/ 352 h 753"/>
                  <a:gd name="T46" fmla="*/ 11 w 21"/>
                  <a:gd name="T47" fmla="*/ 0 h 753"/>
                  <a:gd name="T48" fmla="*/ 11 w 21"/>
                  <a:gd name="T49" fmla="*/ 342 h 753"/>
                  <a:gd name="T50" fmla="*/ 11 w 21"/>
                  <a:gd name="T51" fmla="*/ 337 h 753"/>
                  <a:gd name="T52" fmla="*/ 12 w 21"/>
                  <a:gd name="T53" fmla="*/ 572 h 753"/>
                  <a:gd name="T54" fmla="*/ 12 w 21"/>
                  <a:gd name="T55" fmla="*/ 605 h 753"/>
                  <a:gd name="T56" fmla="*/ 13 w 21"/>
                  <a:gd name="T57" fmla="*/ 528 h 753"/>
                  <a:gd name="T58" fmla="*/ 14 w 21"/>
                  <a:gd name="T59" fmla="*/ 665 h 753"/>
                  <a:gd name="T60" fmla="*/ 14 w 21"/>
                  <a:gd name="T61" fmla="*/ 644 h 753"/>
                  <a:gd name="T62" fmla="*/ 14 w 21"/>
                  <a:gd name="T63" fmla="*/ 611 h 753"/>
                  <a:gd name="T64" fmla="*/ 15 w 21"/>
                  <a:gd name="T65" fmla="*/ 562 h 753"/>
                  <a:gd name="T66" fmla="*/ 15 w 21"/>
                  <a:gd name="T67" fmla="*/ 692 h 753"/>
                  <a:gd name="T68" fmla="*/ 16 w 21"/>
                  <a:gd name="T69" fmla="*/ 591 h 753"/>
                  <a:gd name="T70" fmla="*/ 16 w 21"/>
                  <a:gd name="T71" fmla="*/ 588 h 753"/>
                  <a:gd name="T72" fmla="*/ 16 w 21"/>
                  <a:gd name="T73" fmla="*/ 587 h 753"/>
                  <a:gd name="T74" fmla="*/ 17 w 21"/>
                  <a:gd name="T75" fmla="*/ 711 h 753"/>
                  <a:gd name="T76" fmla="*/ 17 w 21"/>
                  <a:gd name="T77" fmla="*/ 619 h 753"/>
                  <a:gd name="T78" fmla="*/ 17 w 21"/>
                  <a:gd name="T79" fmla="*/ 632 h 753"/>
                  <a:gd name="T80" fmla="*/ 18 w 21"/>
                  <a:gd name="T81" fmla="*/ 621 h 753"/>
                  <a:gd name="T82" fmla="*/ 19 w 21"/>
                  <a:gd name="T83" fmla="*/ 727 h 753"/>
                  <a:gd name="T84" fmla="*/ 19 w 21"/>
                  <a:gd name="T85" fmla="*/ 724 h 753"/>
                  <a:gd name="T86" fmla="*/ 19 w 21"/>
                  <a:gd name="T87" fmla="*/ 720 h 753"/>
                  <a:gd name="T88" fmla="*/ 19 w 21"/>
                  <a:gd name="T89" fmla="*/ 632 h 753"/>
                  <a:gd name="T90" fmla="*/ 20 w 21"/>
                  <a:gd name="T91" fmla="*/ 742 h 753"/>
                  <a:gd name="T92" fmla="*/ 20 w 21"/>
                  <a:gd name="T93" fmla="*/ 704 h 753"/>
                  <a:gd name="T94" fmla="*/ 21 w 21"/>
                  <a:gd name="T95" fmla="*/ 678 h 753"/>
                  <a:gd name="T96" fmla="*/ 21 w 21"/>
                  <a:gd name="T97" fmla="*/ 640 h 753"/>
                  <a:gd name="T98" fmla="*/ 21 w 21"/>
                  <a:gd name="T99" fmla="*/ 753 h 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3">
                    <a:moveTo>
                      <a:pt x="0" y="700"/>
                    </a:moveTo>
                    <a:lnTo>
                      <a:pt x="0" y="732"/>
                    </a:lnTo>
                    <a:lnTo>
                      <a:pt x="0" y="752"/>
                    </a:lnTo>
                    <a:lnTo>
                      <a:pt x="1" y="646"/>
                    </a:lnTo>
                    <a:lnTo>
                      <a:pt x="2" y="705"/>
                    </a:lnTo>
                    <a:lnTo>
                      <a:pt x="2" y="709"/>
                    </a:lnTo>
                    <a:lnTo>
                      <a:pt x="2" y="727"/>
                    </a:lnTo>
                    <a:lnTo>
                      <a:pt x="2" y="630"/>
                    </a:lnTo>
                    <a:lnTo>
                      <a:pt x="3" y="664"/>
                    </a:lnTo>
                    <a:lnTo>
                      <a:pt x="3" y="642"/>
                    </a:lnTo>
                    <a:lnTo>
                      <a:pt x="4" y="710"/>
                    </a:lnTo>
                    <a:lnTo>
                      <a:pt x="5" y="591"/>
                    </a:lnTo>
                    <a:lnTo>
                      <a:pt x="5" y="596"/>
                    </a:lnTo>
                    <a:lnTo>
                      <a:pt x="5" y="689"/>
                    </a:lnTo>
                    <a:lnTo>
                      <a:pt x="6" y="566"/>
                    </a:lnTo>
                    <a:lnTo>
                      <a:pt x="6" y="619"/>
                    </a:lnTo>
                    <a:lnTo>
                      <a:pt x="7" y="656"/>
                    </a:lnTo>
                    <a:lnTo>
                      <a:pt x="7" y="662"/>
                    </a:lnTo>
                    <a:lnTo>
                      <a:pt x="7" y="531"/>
                    </a:lnTo>
                    <a:lnTo>
                      <a:pt x="8" y="604"/>
                    </a:lnTo>
                    <a:lnTo>
                      <a:pt x="8" y="611"/>
                    </a:lnTo>
                    <a:lnTo>
                      <a:pt x="9" y="352"/>
                    </a:lnTo>
                    <a:lnTo>
                      <a:pt x="10" y="352"/>
                    </a:lnTo>
                    <a:lnTo>
                      <a:pt x="11" y="0"/>
                    </a:lnTo>
                    <a:lnTo>
                      <a:pt x="11" y="342"/>
                    </a:lnTo>
                    <a:lnTo>
                      <a:pt x="11" y="337"/>
                    </a:lnTo>
                    <a:lnTo>
                      <a:pt x="12" y="572"/>
                    </a:lnTo>
                    <a:lnTo>
                      <a:pt x="12" y="605"/>
                    </a:lnTo>
                    <a:lnTo>
                      <a:pt x="13" y="528"/>
                    </a:lnTo>
                    <a:lnTo>
                      <a:pt x="14" y="665"/>
                    </a:lnTo>
                    <a:lnTo>
                      <a:pt x="14" y="644"/>
                    </a:lnTo>
                    <a:lnTo>
                      <a:pt x="14" y="611"/>
                    </a:lnTo>
                    <a:lnTo>
                      <a:pt x="15" y="562"/>
                    </a:lnTo>
                    <a:lnTo>
                      <a:pt x="15" y="692"/>
                    </a:lnTo>
                    <a:lnTo>
                      <a:pt x="16" y="591"/>
                    </a:lnTo>
                    <a:lnTo>
                      <a:pt x="16" y="588"/>
                    </a:lnTo>
                    <a:lnTo>
                      <a:pt x="16" y="587"/>
                    </a:lnTo>
                    <a:lnTo>
                      <a:pt x="17" y="711"/>
                    </a:lnTo>
                    <a:lnTo>
                      <a:pt x="17" y="619"/>
                    </a:lnTo>
                    <a:lnTo>
                      <a:pt x="17" y="632"/>
                    </a:lnTo>
                    <a:lnTo>
                      <a:pt x="18" y="621"/>
                    </a:lnTo>
                    <a:lnTo>
                      <a:pt x="19" y="727"/>
                    </a:lnTo>
                    <a:lnTo>
                      <a:pt x="19" y="724"/>
                    </a:lnTo>
                    <a:lnTo>
                      <a:pt x="19" y="720"/>
                    </a:lnTo>
                    <a:lnTo>
                      <a:pt x="19" y="632"/>
                    </a:lnTo>
                    <a:lnTo>
                      <a:pt x="20" y="742"/>
                    </a:lnTo>
                    <a:lnTo>
                      <a:pt x="20" y="704"/>
                    </a:lnTo>
                    <a:lnTo>
                      <a:pt x="21" y="678"/>
                    </a:lnTo>
                    <a:lnTo>
                      <a:pt x="21" y="640"/>
                    </a:lnTo>
                    <a:lnTo>
                      <a:pt x="21" y="75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Freeform 1708"/>
              <p:cNvSpPr>
                <a:spLocks/>
              </p:cNvSpPr>
              <p:nvPr/>
            </p:nvSpPr>
            <p:spPr bwMode="auto">
              <a:xfrm>
                <a:off x="5876" y="2081"/>
                <a:ext cx="23" cy="699"/>
              </a:xfrm>
              <a:custGeom>
                <a:avLst/>
                <a:gdLst>
                  <a:gd name="T0" fmla="*/ 0 w 23"/>
                  <a:gd name="T1" fmla="*/ 692 h 699"/>
                  <a:gd name="T2" fmla="*/ 1 w 23"/>
                  <a:gd name="T3" fmla="*/ 584 h 699"/>
                  <a:gd name="T4" fmla="*/ 1 w 23"/>
                  <a:gd name="T5" fmla="*/ 585 h 699"/>
                  <a:gd name="T6" fmla="*/ 2 w 23"/>
                  <a:gd name="T7" fmla="*/ 698 h 699"/>
                  <a:gd name="T8" fmla="*/ 2 w 23"/>
                  <a:gd name="T9" fmla="*/ 620 h 699"/>
                  <a:gd name="T10" fmla="*/ 3 w 23"/>
                  <a:gd name="T11" fmla="*/ 646 h 699"/>
                  <a:gd name="T12" fmla="*/ 3 w 23"/>
                  <a:gd name="T13" fmla="*/ 699 h 699"/>
                  <a:gd name="T14" fmla="*/ 4 w 23"/>
                  <a:gd name="T15" fmla="*/ 585 h 699"/>
                  <a:gd name="T16" fmla="*/ 4 w 23"/>
                  <a:gd name="T17" fmla="*/ 680 h 699"/>
                  <a:gd name="T18" fmla="*/ 4 w 23"/>
                  <a:gd name="T19" fmla="*/ 680 h 699"/>
                  <a:gd name="T20" fmla="*/ 4 w 23"/>
                  <a:gd name="T21" fmla="*/ 696 h 699"/>
                  <a:gd name="T22" fmla="*/ 5 w 23"/>
                  <a:gd name="T23" fmla="*/ 583 h 699"/>
                  <a:gd name="T24" fmla="*/ 5 w 23"/>
                  <a:gd name="T25" fmla="*/ 614 h 699"/>
                  <a:gd name="T26" fmla="*/ 6 w 23"/>
                  <a:gd name="T27" fmla="*/ 598 h 699"/>
                  <a:gd name="T28" fmla="*/ 7 w 23"/>
                  <a:gd name="T29" fmla="*/ 694 h 699"/>
                  <a:gd name="T30" fmla="*/ 7 w 23"/>
                  <a:gd name="T31" fmla="*/ 573 h 699"/>
                  <a:gd name="T32" fmla="*/ 7 w 23"/>
                  <a:gd name="T33" fmla="*/ 575 h 699"/>
                  <a:gd name="T34" fmla="*/ 8 w 23"/>
                  <a:gd name="T35" fmla="*/ 690 h 699"/>
                  <a:gd name="T36" fmla="*/ 9 w 23"/>
                  <a:gd name="T37" fmla="*/ 566 h 699"/>
                  <a:gd name="T38" fmla="*/ 9 w 23"/>
                  <a:gd name="T39" fmla="*/ 598 h 699"/>
                  <a:gd name="T40" fmla="*/ 9 w 23"/>
                  <a:gd name="T41" fmla="*/ 620 h 699"/>
                  <a:gd name="T42" fmla="*/ 9 w 23"/>
                  <a:gd name="T43" fmla="*/ 684 h 699"/>
                  <a:gd name="T44" fmla="*/ 10 w 23"/>
                  <a:gd name="T45" fmla="*/ 558 h 699"/>
                  <a:gd name="T46" fmla="*/ 10 w 23"/>
                  <a:gd name="T47" fmla="*/ 661 h 699"/>
                  <a:gd name="T48" fmla="*/ 11 w 23"/>
                  <a:gd name="T49" fmla="*/ 676 h 699"/>
                  <a:gd name="T50" fmla="*/ 11 w 23"/>
                  <a:gd name="T51" fmla="*/ 547 h 699"/>
                  <a:gd name="T52" fmla="*/ 12 w 23"/>
                  <a:gd name="T53" fmla="*/ 569 h 699"/>
                  <a:gd name="T54" fmla="*/ 12 w 23"/>
                  <a:gd name="T55" fmla="*/ 553 h 699"/>
                  <a:gd name="T56" fmla="*/ 13 w 23"/>
                  <a:gd name="T57" fmla="*/ 652 h 699"/>
                  <a:gd name="T58" fmla="*/ 13 w 23"/>
                  <a:gd name="T59" fmla="*/ 518 h 699"/>
                  <a:gd name="T60" fmla="*/ 14 w 23"/>
                  <a:gd name="T61" fmla="*/ 520 h 699"/>
                  <a:gd name="T62" fmla="*/ 14 w 23"/>
                  <a:gd name="T63" fmla="*/ 633 h 699"/>
                  <a:gd name="T64" fmla="*/ 15 w 23"/>
                  <a:gd name="T65" fmla="*/ 498 h 699"/>
                  <a:gd name="T66" fmla="*/ 15 w 23"/>
                  <a:gd name="T67" fmla="*/ 550 h 699"/>
                  <a:gd name="T68" fmla="*/ 15 w 23"/>
                  <a:gd name="T69" fmla="*/ 581 h 699"/>
                  <a:gd name="T70" fmla="*/ 15 w 23"/>
                  <a:gd name="T71" fmla="*/ 608 h 699"/>
                  <a:gd name="T72" fmla="*/ 16 w 23"/>
                  <a:gd name="T73" fmla="*/ 471 h 699"/>
                  <a:gd name="T74" fmla="*/ 16 w 23"/>
                  <a:gd name="T75" fmla="*/ 568 h 699"/>
                  <a:gd name="T76" fmla="*/ 17 w 23"/>
                  <a:gd name="T77" fmla="*/ 573 h 699"/>
                  <a:gd name="T78" fmla="*/ 18 w 23"/>
                  <a:gd name="T79" fmla="*/ 393 h 699"/>
                  <a:gd name="T80" fmla="*/ 18 w 23"/>
                  <a:gd name="T81" fmla="*/ 374 h 699"/>
                  <a:gd name="T82" fmla="*/ 20 w 23"/>
                  <a:gd name="T83" fmla="*/ 0 h 699"/>
                  <a:gd name="T84" fmla="*/ 20 w 23"/>
                  <a:gd name="T85" fmla="*/ 2 h 699"/>
                  <a:gd name="T86" fmla="*/ 20 w 23"/>
                  <a:gd name="T87" fmla="*/ 29 h 699"/>
                  <a:gd name="T88" fmla="*/ 21 w 23"/>
                  <a:gd name="T89" fmla="*/ 470 h 699"/>
                  <a:gd name="T90" fmla="*/ 21 w 23"/>
                  <a:gd name="T91" fmla="*/ 513 h 699"/>
                  <a:gd name="T92" fmla="*/ 22 w 23"/>
                  <a:gd name="T93" fmla="*/ 445 h 699"/>
                  <a:gd name="T94" fmla="*/ 23 w 23"/>
                  <a:gd name="T95" fmla="*/ 578 h 699"/>
                  <a:gd name="T96" fmla="*/ 23 w 23"/>
                  <a:gd name="T97" fmla="*/ 568 h 699"/>
                  <a:gd name="T98" fmla="*/ 23 w 23"/>
                  <a:gd name="T99" fmla="*/ 486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99">
                    <a:moveTo>
                      <a:pt x="0" y="692"/>
                    </a:moveTo>
                    <a:lnTo>
                      <a:pt x="1" y="584"/>
                    </a:lnTo>
                    <a:lnTo>
                      <a:pt x="1" y="585"/>
                    </a:lnTo>
                    <a:lnTo>
                      <a:pt x="2" y="698"/>
                    </a:lnTo>
                    <a:lnTo>
                      <a:pt x="2" y="620"/>
                    </a:lnTo>
                    <a:lnTo>
                      <a:pt x="3" y="646"/>
                    </a:lnTo>
                    <a:lnTo>
                      <a:pt x="3" y="699"/>
                    </a:lnTo>
                    <a:lnTo>
                      <a:pt x="4" y="585"/>
                    </a:lnTo>
                    <a:lnTo>
                      <a:pt x="4" y="680"/>
                    </a:lnTo>
                    <a:lnTo>
                      <a:pt x="4" y="680"/>
                    </a:lnTo>
                    <a:lnTo>
                      <a:pt x="4" y="696"/>
                    </a:lnTo>
                    <a:lnTo>
                      <a:pt x="5" y="583"/>
                    </a:lnTo>
                    <a:lnTo>
                      <a:pt x="5" y="614"/>
                    </a:lnTo>
                    <a:lnTo>
                      <a:pt x="6" y="598"/>
                    </a:lnTo>
                    <a:lnTo>
                      <a:pt x="7" y="694"/>
                    </a:lnTo>
                    <a:lnTo>
                      <a:pt x="7" y="573"/>
                    </a:lnTo>
                    <a:lnTo>
                      <a:pt x="7" y="575"/>
                    </a:lnTo>
                    <a:lnTo>
                      <a:pt x="8" y="690"/>
                    </a:lnTo>
                    <a:lnTo>
                      <a:pt x="9" y="566"/>
                    </a:lnTo>
                    <a:lnTo>
                      <a:pt x="9" y="598"/>
                    </a:lnTo>
                    <a:lnTo>
                      <a:pt x="9" y="620"/>
                    </a:lnTo>
                    <a:lnTo>
                      <a:pt x="9" y="684"/>
                    </a:lnTo>
                    <a:lnTo>
                      <a:pt x="10" y="558"/>
                    </a:lnTo>
                    <a:lnTo>
                      <a:pt x="10" y="661"/>
                    </a:lnTo>
                    <a:lnTo>
                      <a:pt x="11" y="676"/>
                    </a:lnTo>
                    <a:lnTo>
                      <a:pt x="11" y="547"/>
                    </a:lnTo>
                    <a:lnTo>
                      <a:pt x="12" y="569"/>
                    </a:lnTo>
                    <a:lnTo>
                      <a:pt x="12" y="553"/>
                    </a:lnTo>
                    <a:lnTo>
                      <a:pt x="13" y="652"/>
                    </a:lnTo>
                    <a:lnTo>
                      <a:pt x="13" y="518"/>
                    </a:lnTo>
                    <a:lnTo>
                      <a:pt x="14" y="520"/>
                    </a:lnTo>
                    <a:lnTo>
                      <a:pt x="14" y="633"/>
                    </a:lnTo>
                    <a:lnTo>
                      <a:pt x="15" y="498"/>
                    </a:lnTo>
                    <a:lnTo>
                      <a:pt x="15" y="550"/>
                    </a:lnTo>
                    <a:lnTo>
                      <a:pt x="15" y="581"/>
                    </a:lnTo>
                    <a:lnTo>
                      <a:pt x="15" y="608"/>
                    </a:lnTo>
                    <a:lnTo>
                      <a:pt x="16" y="471"/>
                    </a:lnTo>
                    <a:lnTo>
                      <a:pt x="16" y="568"/>
                    </a:lnTo>
                    <a:lnTo>
                      <a:pt x="17" y="573"/>
                    </a:lnTo>
                    <a:lnTo>
                      <a:pt x="18" y="393"/>
                    </a:lnTo>
                    <a:lnTo>
                      <a:pt x="18" y="374"/>
                    </a:lnTo>
                    <a:lnTo>
                      <a:pt x="20" y="0"/>
                    </a:lnTo>
                    <a:lnTo>
                      <a:pt x="20" y="2"/>
                    </a:lnTo>
                    <a:lnTo>
                      <a:pt x="20" y="29"/>
                    </a:lnTo>
                    <a:lnTo>
                      <a:pt x="21" y="470"/>
                    </a:lnTo>
                    <a:lnTo>
                      <a:pt x="21" y="513"/>
                    </a:lnTo>
                    <a:lnTo>
                      <a:pt x="22" y="445"/>
                    </a:lnTo>
                    <a:lnTo>
                      <a:pt x="23" y="578"/>
                    </a:lnTo>
                    <a:lnTo>
                      <a:pt x="23" y="568"/>
                    </a:lnTo>
                    <a:lnTo>
                      <a:pt x="23" y="48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1" name="Freeform 1709"/>
              <p:cNvSpPr>
                <a:spLocks/>
              </p:cNvSpPr>
              <p:nvPr/>
            </p:nvSpPr>
            <p:spPr bwMode="auto">
              <a:xfrm>
                <a:off x="5899" y="2567"/>
                <a:ext cx="21" cy="237"/>
              </a:xfrm>
              <a:custGeom>
                <a:avLst/>
                <a:gdLst>
                  <a:gd name="T0" fmla="*/ 0 w 21"/>
                  <a:gd name="T1" fmla="*/ 0 h 237"/>
                  <a:gd name="T2" fmla="*/ 1 w 21"/>
                  <a:gd name="T3" fmla="*/ 126 h 237"/>
                  <a:gd name="T4" fmla="*/ 1 w 21"/>
                  <a:gd name="T5" fmla="*/ 35 h 237"/>
                  <a:gd name="T6" fmla="*/ 2 w 21"/>
                  <a:gd name="T7" fmla="*/ 30 h 237"/>
                  <a:gd name="T8" fmla="*/ 2 w 21"/>
                  <a:gd name="T9" fmla="*/ 29 h 237"/>
                  <a:gd name="T10" fmla="*/ 2 w 21"/>
                  <a:gd name="T11" fmla="*/ 155 h 237"/>
                  <a:gd name="T12" fmla="*/ 3 w 21"/>
                  <a:gd name="T13" fmla="*/ 61 h 237"/>
                  <a:gd name="T14" fmla="*/ 3 w 21"/>
                  <a:gd name="T15" fmla="*/ 72 h 237"/>
                  <a:gd name="T16" fmla="*/ 3 w 21"/>
                  <a:gd name="T17" fmla="*/ 177 h 237"/>
                  <a:gd name="T18" fmla="*/ 4 w 21"/>
                  <a:gd name="T19" fmla="*/ 68 h 237"/>
                  <a:gd name="T20" fmla="*/ 4 w 21"/>
                  <a:gd name="T21" fmla="*/ 170 h 237"/>
                  <a:gd name="T22" fmla="*/ 4 w 21"/>
                  <a:gd name="T23" fmla="*/ 196 h 237"/>
                  <a:gd name="T24" fmla="*/ 5 w 21"/>
                  <a:gd name="T25" fmla="*/ 81 h 237"/>
                  <a:gd name="T26" fmla="*/ 6 w 21"/>
                  <a:gd name="T27" fmla="*/ 210 h 237"/>
                  <a:gd name="T28" fmla="*/ 6 w 21"/>
                  <a:gd name="T29" fmla="*/ 154 h 237"/>
                  <a:gd name="T30" fmla="*/ 6 w 21"/>
                  <a:gd name="T31" fmla="*/ 129 h 237"/>
                  <a:gd name="T32" fmla="*/ 6 w 21"/>
                  <a:gd name="T33" fmla="*/ 90 h 237"/>
                  <a:gd name="T34" fmla="*/ 7 w 21"/>
                  <a:gd name="T35" fmla="*/ 222 h 237"/>
                  <a:gd name="T36" fmla="*/ 7 w 21"/>
                  <a:gd name="T37" fmla="*/ 99 h 237"/>
                  <a:gd name="T38" fmla="*/ 8 w 21"/>
                  <a:gd name="T39" fmla="*/ 97 h 237"/>
                  <a:gd name="T40" fmla="*/ 8 w 21"/>
                  <a:gd name="T41" fmla="*/ 233 h 237"/>
                  <a:gd name="T42" fmla="*/ 9 w 21"/>
                  <a:gd name="T43" fmla="*/ 129 h 237"/>
                  <a:gd name="T44" fmla="*/ 9 w 21"/>
                  <a:gd name="T45" fmla="*/ 150 h 237"/>
                  <a:gd name="T46" fmla="*/ 10 w 21"/>
                  <a:gd name="T47" fmla="*/ 237 h 237"/>
                  <a:gd name="T48" fmla="*/ 10 w 21"/>
                  <a:gd name="T49" fmla="*/ 102 h 237"/>
                  <a:gd name="T50" fmla="*/ 11 w 21"/>
                  <a:gd name="T51" fmla="*/ 226 h 237"/>
                  <a:gd name="T52" fmla="*/ 11 w 21"/>
                  <a:gd name="T53" fmla="*/ 225 h 237"/>
                  <a:gd name="T54" fmla="*/ 11 w 21"/>
                  <a:gd name="T55" fmla="*/ 233 h 237"/>
                  <a:gd name="T56" fmla="*/ 11 w 21"/>
                  <a:gd name="T57" fmla="*/ 101 h 237"/>
                  <a:gd name="T58" fmla="*/ 12 w 21"/>
                  <a:gd name="T59" fmla="*/ 155 h 237"/>
                  <a:gd name="T60" fmla="*/ 12 w 21"/>
                  <a:gd name="T61" fmla="*/ 132 h 237"/>
                  <a:gd name="T62" fmla="*/ 13 w 21"/>
                  <a:gd name="T63" fmla="*/ 221 h 237"/>
                  <a:gd name="T64" fmla="*/ 14 w 21"/>
                  <a:gd name="T65" fmla="*/ 93 h 237"/>
                  <a:gd name="T66" fmla="*/ 14 w 21"/>
                  <a:gd name="T67" fmla="*/ 94 h 237"/>
                  <a:gd name="T68" fmla="*/ 14 w 21"/>
                  <a:gd name="T69" fmla="*/ 215 h 237"/>
                  <a:gd name="T70" fmla="*/ 15 w 21"/>
                  <a:gd name="T71" fmla="*/ 86 h 237"/>
                  <a:gd name="T72" fmla="*/ 15 w 21"/>
                  <a:gd name="T73" fmla="*/ 117 h 237"/>
                  <a:gd name="T74" fmla="*/ 16 w 21"/>
                  <a:gd name="T75" fmla="*/ 140 h 237"/>
                  <a:gd name="T76" fmla="*/ 16 w 21"/>
                  <a:gd name="T77" fmla="*/ 207 h 237"/>
                  <a:gd name="T78" fmla="*/ 16 w 21"/>
                  <a:gd name="T79" fmla="*/ 78 h 237"/>
                  <a:gd name="T80" fmla="*/ 17 w 21"/>
                  <a:gd name="T81" fmla="*/ 180 h 237"/>
                  <a:gd name="T82" fmla="*/ 17 w 21"/>
                  <a:gd name="T83" fmla="*/ 176 h 237"/>
                  <a:gd name="T84" fmla="*/ 18 w 21"/>
                  <a:gd name="T85" fmla="*/ 67 h 237"/>
                  <a:gd name="T86" fmla="*/ 18 w 21"/>
                  <a:gd name="T87" fmla="*/ 185 h 237"/>
                  <a:gd name="T88" fmla="*/ 18 w 21"/>
                  <a:gd name="T89" fmla="*/ 90 h 237"/>
                  <a:gd name="T90" fmla="*/ 19 w 21"/>
                  <a:gd name="T91" fmla="*/ 74 h 237"/>
                  <a:gd name="T92" fmla="*/ 19 w 21"/>
                  <a:gd name="T93" fmla="*/ 170 h 237"/>
                  <a:gd name="T94" fmla="*/ 20 w 21"/>
                  <a:gd name="T95" fmla="*/ 39 h 237"/>
                  <a:gd name="T96" fmla="*/ 20 w 21"/>
                  <a:gd name="T97" fmla="*/ 41 h 237"/>
                  <a:gd name="T98" fmla="*/ 21 w 21"/>
                  <a:gd name="T99" fmla="*/ 15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7">
                    <a:moveTo>
                      <a:pt x="0" y="0"/>
                    </a:moveTo>
                    <a:lnTo>
                      <a:pt x="1" y="126"/>
                    </a:lnTo>
                    <a:lnTo>
                      <a:pt x="1" y="35"/>
                    </a:lnTo>
                    <a:lnTo>
                      <a:pt x="2" y="30"/>
                    </a:lnTo>
                    <a:lnTo>
                      <a:pt x="2" y="29"/>
                    </a:lnTo>
                    <a:lnTo>
                      <a:pt x="2" y="155"/>
                    </a:lnTo>
                    <a:lnTo>
                      <a:pt x="3" y="61"/>
                    </a:lnTo>
                    <a:lnTo>
                      <a:pt x="3" y="72"/>
                    </a:lnTo>
                    <a:lnTo>
                      <a:pt x="3" y="177"/>
                    </a:lnTo>
                    <a:lnTo>
                      <a:pt x="4" y="68"/>
                    </a:lnTo>
                    <a:lnTo>
                      <a:pt x="4" y="170"/>
                    </a:lnTo>
                    <a:lnTo>
                      <a:pt x="4" y="196"/>
                    </a:lnTo>
                    <a:lnTo>
                      <a:pt x="5" y="81"/>
                    </a:lnTo>
                    <a:lnTo>
                      <a:pt x="6" y="210"/>
                    </a:lnTo>
                    <a:lnTo>
                      <a:pt x="6" y="154"/>
                    </a:lnTo>
                    <a:lnTo>
                      <a:pt x="6" y="129"/>
                    </a:lnTo>
                    <a:lnTo>
                      <a:pt x="6" y="90"/>
                    </a:lnTo>
                    <a:lnTo>
                      <a:pt x="7" y="222"/>
                    </a:lnTo>
                    <a:lnTo>
                      <a:pt x="7" y="99"/>
                    </a:lnTo>
                    <a:lnTo>
                      <a:pt x="8" y="97"/>
                    </a:lnTo>
                    <a:lnTo>
                      <a:pt x="8" y="233"/>
                    </a:lnTo>
                    <a:lnTo>
                      <a:pt x="9" y="129"/>
                    </a:lnTo>
                    <a:lnTo>
                      <a:pt x="9" y="150"/>
                    </a:lnTo>
                    <a:lnTo>
                      <a:pt x="10" y="237"/>
                    </a:lnTo>
                    <a:lnTo>
                      <a:pt x="10" y="102"/>
                    </a:lnTo>
                    <a:lnTo>
                      <a:pt x="11" y="226"/>
                    </a:lnTo>
                    <a:lnTo>
                      <a:pt x="11" y="225"/>
                    </a:lnTo>
                    <a:lnTo>
                      <a:pt x="11" y="233"/>
                    </a:lnTo>
                    <a:lnTo>
                      <a:pt x="11" y="101"/>
                    </a:lnTo>
                    <a:lnTo>
                      <a:pt x="12" y="155"/>
                    </a:lnTo>
                    <a:lnTo>
                      <a:pt x="12" y="132"/>
                    </a:lnTo>
                    <a:lnTo>
                      <a:pt x="13" y="221"/>
                    </a:lnTo>
                    <a:lnTo>
                      <a:pt x="14" y="93"/>
                    </a:lnTo>
                    <a:lnTo>
                      <a:pt x="14" y="94"/>
                    </a:lnTo>
                    <a:lnTo>
                      <a:pt x="14" y="215"/>
                    </a:lnTo>
                    <a:lnTo>
                      <a:pt x="15" y="86"/>
                    </a:lnTo>
                    <a:lnTo>
                      <a:pt x="15" y="117"/>
                    </a:lnTo>
                    <a:lnTo>
                      <a:pt x="16" y="140"/>
                    </a:lnTo>
                    <a:lnTo>
                      <a:pt x="16" y="207"/>
                    </a:lnTo>
                    <a:lnTo>
                      <a:pt x="16" y="78"/>
                    </a:lnTo>
                    <a:lnTo>
                      <a:pt x="17" y="180"/>
                    </a:lnTo>
                    <a:lnTo>
                      <a:pt x="17" y="176"/>
                    </a:lnTo>
                    <a:lnTo>
                      <a:pt x="18" y="67"/>
                    </a:lnTo>
                    <a:lnTo>
                      <a:pt x="18" y="185"/>
                    </a:lnTo>
                    <a:lnTo>
                      <a:pt x="18" y="90"/>
                    </a:lnTo>
                    <a:lnTo>
                      <a:pt x="19" y="74"/>
                    </a:lnTo>
                    <a:lnTo>
                      <a:pt x="19" y="170"/>
                    </a:lnTo>
                    <a:lnTo>
                      <a:pt x="20" y="39"/>
                    </a:lnTo>
                    <a:lnTo>
                      <a:pt x="20" y="41"/>
                    </a:lnTo>
                    <a:lnTo>
                      <a:pt x="21" y="15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2" name="Freeform 1710"/>
              <p:cNvSpPr>
                <a:spLocks/>
              </p:cNvSpPr>
              <p:nvPr/>
            </p:nvSpPr>
            <p:spPr bwMode="auto">
              <a:xfrm>
                <a:off x="5920" y="2010"/>
                <a:ext cx="21" cy="752"/>
              </a:xfrm>
              <a:custGeom>
                <a:avLst/>
                <a:gdLst>
                  <a:gd name="T0" fmla="*/ 0 w 21"/>
                  <a:gd name="T1" fmla="*/ 709 h 752"/>
                  <a:gd name="T2" fmla="*/ 0 w 21"/>
                  <a:gd name="T3" fmla="*/ 577 h 752"/>
                  <a:gd name="T4" fmla="*/ 0 w 21"/>
                  <a:gd name="T5" fmla="*/ 608 h 752"/>
                  <a:gd name="T6" fmla="*/ 1 w 21"/>
                  <a:gd name="T7" fmla="*/ 632 h 752"/>
                  <a:gd name="T8" fmla="*/ 1 w 21"/>
                  <a:gd name="T9" fmla="*/ 686 h 752"/>
                  <a:gd name="T10" fmla="*/ 2 w 21"/>
                  <a:gd name="T11" fmla="*/ 552 h 752"/>
                  <a:gd name="T12" fmla="*/ 2 w 21"/>
                  <a:gd name="T13" fmla="*/ 635 h 752"/>
                  <a:gd name="T14" fmla="*/ 2 w 21"/>
                  <a:gd name="T15" fmla="*/ 638 h 752"/>
                  <a:gd name="T16" fmla="*/ 4 w 21"/>
                  <a:gd name="T17" fmla="*/ 506 h 752"/>
                  <a:gd name="T18" fmla="*/ 4 w 21"/>
                  <a:gd name="T19" fmla="*/ 486 h 752"/>
                  <a:gd name="T20" fmla="*/ 4 w 21"/>
                  <a:gd name="T21" fmla="*/ 490 h 752"/>
                  <a:gd name="T22" fmla="*/ 5 w 21"/>
                  <a:gd name="T23" fmla="*/ 243 h 752"/>
                  <a:gd name="T24" fmla="*/ 5 w 21"/>
                  <a:gd name="T25" fmla="*/ 117 h 752"/>
                  <a:gd name="T26" fmla="*/ 6 w 21"/>
                  <a:gd name="T27" fmla="*/ 0 h 752"/>
                  <a:gd name="T28" fmla="*/ 7 w 21"/>
                  <a:gd name="T29" fmla="*/ 469 h 752"/>
                  <a:gd name="T30" fmla="*/ 7 w 21"/>
                  <a:gd name="T31" fmla="*/ 508 h 752"/>
                  <a:gd name="T32" fmla="*/ 7 w 21"/>
                  <a:gd name="T33" fmla="*/ 478 h 752"/>
                  <a:gd name="T34" fmla="*/ 8 w 21"/>
                  <a:gd name="T35" fmla="*/ 620 h 752"/>
                  <a:gd name="T36" fmla="*/ 9 w 21"/>
                  <a:gd name="T37" fmla="*/ 619 h 752"/>
                  <a:gd name="T38" fmla="*/ 9 w 21"/>
                  <a:gd name="T39" fmla="*/ 525 h 752"/>
                  <a:gd name="T40" fmla="*/ 10 w 21"/>
                  <a:gd name="T41" fmla="*/ 659 h 752"/>
                  <a:gd name="T42" fmla="*/ 10 w 21"/>
                  <a:gd name="T43" fmla="*/ 575 h 752"/>
                  <a:gd name="T44" fmla="*/ 10 w 21"/>
                  <a:gd name="T45" fmla="*/ 564 h 752"/>
                  <a:gd name="T46" fmla="*/ 10 w 21"/>
                  <a:gd name="T47" fmla="*/ 557 h 752"/>
                  <a:gd name="T48" fmla="*/ 11 w 21"/>
                  <a:gd name="T49" fmla="*/ 686 h 752"/>
                  <a:gd name="T50" fmla="*/ 11 w 21"/>
                  <a:gd name="T51" fmla="*/ 587 h 752"/>
                  <a:gd name="T52" fmla="*/ 12 w 21"/>
                  <a:gd name="T53" fmla="*/ 596 h 752"/>
                  <a:gd name="T54" fmla="*/ 12 w 21"/>
                  <a:gd name="T55" fmla="*/ 707 h 752"/>
                  <a:gd name="T56" fmla="*/ 13 w 21"/>
                  <a:gd name="T57" fmla="*/ 670 h 752"/>
                  <a:gd name="T58" fmla="*/ 13 w 21"/>
                  <a:gd name="T59" fmla="*/ 693 h 752"/>
                  <a:gd name="T60" fmla="*/ 14 w 21"/>
                  <a:gd name="T61" fmla="*/ 613 h 752"/>
                  <a:gd name="T62" fmla="*/ 14 w 21"/>
                  <a:gd name="T63" fmla="*/ 736 h 752"/>
                  <a:gd name="T64" fmla="*/ 14 w 21"/>
                  <a:gd name="T65" fmla="*/ 709 h 752"/>
                  <a:gd name="T66" fmla="*/ 15 w 21"/>
                  <a:gd name="T67" fmla="*/ 625 h 752"/>
                  <a:gd name="T68" fmla="*/ 16 w 21"/>
                  <a:gd name="T69" fmla="*/ 744 h 752"/>
                  <a:gd name="T70" fmla="*/ 16 w 21"/>
                  <a:gd name="T71" fmla="*/ 640 h 752"/>
                  <a:gd name="T72" fmla="*/ 16 w 21"/>
                  <a:gd name="T73" fmla="*/ 636 h 752"/>
                  <a:gd name="T74" fmla="*/ 16 w 21"/>
                  <a:gd name="T75" fmla="*/ 635 h 752"/>
                  <a:gd name="T76" fmla="*/ 17 w 21"/>
                  <a:gd name="T77" fmla="*/ 750 h 752"/>
                  <a:gd name="T78" fmla="*/ 18 w 21"/>
                  <a:gd name="T79" fmla="*/ 653 h 752"/>
                  <a:gd name="T80" fmla="*/ 18 w 21"/>
                  <a:gd name="T81" fmla="*/ 663 h 752"/>
                  <a:gd name="T82" fmla="*/ 18 w 21"/>
                  <a:gd name="T83" fmla="*/ 752 h 752"/>
                  <a:gd name="T84" fmla="*/ 19 w 21"/>
                  <a:gd name="T85" fmla="*/ 649 h 752"/>
                  <a:gd name="T86" fmla="*/ 19 w 21"/>
                  <a:gd name="T87" fmla="*/ 723 h 752"/>
                  <a:gd name="T88" fmla="*/ 20 w 21"/>
                  <a:gd name="T89" fmla="*/ 732 h 752"/>
                  <a:gd name="T90" fmla="*/ 20 w 21"/>
                  <a:gd name="T91" fmla="*/ 752 h 752"/>
                  <a:gd name="T92" fmla="*/ 20 w 21"/>
                  <a:gd name="T93" fmla="*/ 652 h 752"/>
                  <a:gd name="T94" fmla="*/ 21 w 21"/>
                  <a:gd name="T95" fmla="*/ 714 h 752"/>
                  <a:gd name="T96" fmla="*/ 21 w 21"/>
                  <a:gd name="T97" fmla="*/ 689 h 752"/>
                  <a:gd name="T98" fmla="*/ 21 w 21"/>
                  <a:gd name="T99" fmla="*/ 654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2">
                    <a:moveTo>
                      <a:pt x="0" y="709"/>
                    </a:moveTo>
                    <a:lnTo>
                      <a:pt x="0" y="577"/>
                    </a:lnTo>
                    <a:lnTo>
                      <a:pt x="0" y="608"/>
                    </a:lnTo>
                    <a:lnTo>
                      <a:pt x="1" y="632"/>
                    </a:lnTo>
                    <a:lnTo>
                      <a:pt x="1" y="686"/>
                    </a:lnTo>
                    <a:lnTo>
                      <a:pt x="2" y="552"/>
                    </a:lnTo>
                    <a:lnTo>
                      <a:pt x="2" y="635"/>
                    </a:lnTo>
                    <a:lnTo>
                      <a:pt x="2" y="638"/>
                    </a:lnTo>
                    <a:lnTo>
                      <a:pt x="4" y="506"/>
                    </a:lnTo>
                    <a:lnTo>
                      <a:pt x="4" y="486"/>
                    </a:lnTo>
                    <a:lnTo>
                      <a:pt x="4" y="490"/>
                    </a:lnTo>
                    <a:lnTo>
                      <a:pt x="5" y="243"/>
                    </a:lnTo>
                    <a:lnTo>
                      <a:pt x="5" y="117"/>
                    </a:lnTo>
                    <a:lnTo>
                      <a:pt x="6" y="0"/>
                    </a:lnTo>
                    <a:lnTo>
                      <a:pt x="7" y="469"/>
                    </a:lnTo>
                    <a:lnTo>
                      <a:pt x="7" y="508"/>
                    </a:lnTo>
                    <a:lnTo>
                      <a:pt x="7" y="478"/>
                    </a:lnTo>
                    <a:lnTo>
                      <a:pt x="8" y="620"/>
                    </a:lnTo>
                    <a:lnTo>
                      <a:pt x="9" y="619"/>
                    </a:lnTo>
                    <a:lnTo>
                      <a:pt x="9" y="525"/>
                    </a:lnTo>
                    <a:lnTo>
                      <a:pt x="10" y="659"/>
                    </a:lnTo>
                    <a:lnTo>
                      <a:pt x="10" y="575"/>
                    </a:lnTo>
                    <a:lnTo>
                      <a:pt x="10" y="564"/>
                    </a:lnTo>
                    <a:lnTo>
                      <a:pt x="10" y="557"/>
                    </a:lnTo>
                    <a:lnTo>
                      <a:pt x="11" y="686"/>
                    </a:lnTo>
                    <a:lnTo>
                      <a:pt x="11" y="587"/>
                    </a:lnTo>
                    <a:lnTo>
                      <a:pt x="12" y="596"/>
                    </a:lnTo>
                    <a:lnTo>
                      <a:pt x="12" y="707"/>
                    </a:lnTo>
                    <a:lnTo>
                      <a:pt x="13" y="670"/>
                    </a:lnTo>
                    <a:lnTo>
                      <a:pt x="13" y="693"/>
                    </a:lnTo>
                    <a:lnTo>
                      <a:pt x="14" y="613"/>
                    </a:lnTo>
                    <a:lnTo>
                      <a:pt x="14" y="736"/>
                    </a:lnTo>
                    <a:lnTo>
                      <a:pt x="14" y="709"/>
                    </a:lnTo>
                    <a:lnTo>
                      <a:pt x="15" y="625"/>
                    </a:lnTo>
                    <a:lnTo>
                      <a:pt x="16" y="744"/>
                    </a:lnTo>
                    <a:lnTo>
                      <a:pt x="16" y="640"/>
                    </a:lnTo>
                    <a:lnTo>
                      <a:pt x="16" y="636"/>
                    </a:lnTo>
                    <a:lnTo>
                      <a:pt x="16" y="635"/>
                    </a:lnTo>
                    <a:lnTo>
                      <a:pt x="17" y="750"/>
                    </a:lnTo>
                    <a:lnTo>
                      <a:pt x="18" y="653"/>
                    </a:lnTo>
                    <a:lnTo>
                      <a:pt x="18" y="663"/>
                    </a:lnTo>
                    <a:lnTo>
                      <a:pt x="18" y="752"/>
                    </a:lnTo>
                    <a:lnTo>
                      <a:pt x="19" y="649"/>
                    </a:lnTo>
                    <a:lnTo>
                      <a:pt x="19" y="723"/>
                    </a:lnTo>
                    <a:lnTo>
                      <a:pt x="20" y="732"/>
                    </a:lnTo>
                    <a:lnTo>
                      <a:pt x="20" y="752"/>
                    </a:lnTo>
                    <a:lnTo>
                      <a:pt x="20" y="652"/>
                    </a:lnTo>
                    <a:lnTo>
                      <a:pt x="21" y="714"/>
                    </a:lnTo>
                    <a:lnTo>
                      <a:pt x="21" y="689"/>
                    </a:lnTo>
                    <a:lnTo>
                      <a:pt x="21" y="65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3" name="Freeform 1711"/>
              <p:cNvSpPr>
                <a:spLocks/>
              </p:cNvSpPr>
              <p:nvPr/>
            </p:nvSpPr>
            <p:spPr bwMode="auto">
              <a:xfrm>
                <a:off x="5941" y="2069"/>
                <a:ext cx="22" cy="693"/>
              </a:xfrm>
              <a:custGeom>
                <a:avLst/>
                <a:gdLst>
                  <a:gd name="T0" fmla="*/ 0 w 22"/>
                  <a:gd name="T1" fmla="*/ 595 h 693"/>
                  <a:gd name="T2" fmla="*/ 1 w 22"/>
                  <a:gd name="T3" fmla="*/ 693 h 693"/>
                  <a:gd name="T4" fmla="*/ 1 w 22"/>
                  <a:gd name="T5" fmla="*/ 595 h 693"/>
                  <a:gd name="T6" fmla="*/ 2 w 22"/>
                  <a:gd name="T7" fmla="*/ 594 h 693"/>
                  <a:gd name="T8" fmla="*/ 2 w 22"/>
                  <a:gd name="T9" fmla="*/ 691 h 693"/>
                  <a:gd name="T10" fmla="*/ 3 w 22"/>
                  <a:gd name="T11" fmla="*/ 590 h 693"/>
                  <a:gd name="T12" fmla="*/ 3 w 22"/>
                  <a:gd name="T13" fmla="*/ 632 h 693"/>
                  <a:gd name="T14" fmla="*/ 3 w 22"/>
                  <a:gd name="T15" fmla="*/ 657 h 693"/>
                  <a:gd name="T16" fmla="*/ 4 w 22"/>
                  <a:gd name="T17" fmla="*/ 688 h 693"/>
                  <a:gd name="T18" fmla="*/ 4 w 22"/>
                  <a:gd name="T19" fmla="*/ 584 h 693"/>
                  <a:gd name="T20" fmla="*/ 4 w 22"/>
                  <a:gd name="T21" fmla="*/ 652 h 693"/>
                  <a:gd name="T22" fmla="*/ 5 w 22"/>
                  <a:gd name="T23" fmla="*/ 661 h 693"/>
                  <a:gd name="T24" fmla="*/ 5 w 22"/>
                  <a:gd name="T25" fmla="*/ 682 h 693"/>
                  <a:gd name="T26" fmla="*/ 5 w 22"/>
                  <a:gd name="T27" fmla="*/ 574 h 693"/>
                  <a:gd name="T28" fmla="*/ 6 w 22"/>
                  <a:gd name="T29" fmla="*/ 613 h 693"/>
                  <a:gd name="T30" fmla="*/ 6 w 22"/>
                  <a:gd name="T31" fmla="*/ 591 h 693"/>
                  <a:gd name="T32" fmla="*/ 7 w 22"/>
                  <a:gd name="T33" fmla="*/ 666 h 693"/>
                  <a:gd name="T34" fmla="*/ 7 w 22"/>
                  <a:gd name="T35" fmla="*/ 546 h 693"/>
                  <a:gd name="T36" fmla="*/ 8 w 22"/>
                  <a:gd name="T37" fmla="*/ 549 h 693"/>
                  <a:gd name="T38" fmla="*/ 8 w 22"/>
                  <a:gd name="T39" fmla="*/ 650 h 693"/>
                  <a:gd name="T40" fmla="*/ 9 w 22"/>
                  <a:gd name="T41" fmla="*/ 527 h 693"/>
                  <a:gd name="T42" fmla="*/ 9 w 22"/>
                  <a:gd name="T43" fmla="*/ 568 h 693"/>
                  <a:gd name="T44" fmla="*/ 9 w 22"/>
                  <a:gd name="T45" fmla="*/ 597 h 693"/>
                  <a:gd name="T46" fmla="*/ 10 w 22"/>
                  <a:gd name="T47" fmla="*/ 629 h 693"/>
                  <a:gd name="T48" fmla="*/ 10 w 22"/>
                  <a:gd name="T49" fmla="*/ 503 h 693"/>
                  <a:gd name="T50" fmla="*/ 11 w 22"/>
                  <a:gd name="T51" fmla="*/ 580 h 693"/>
                  <a:gd name="T52" fmla="*/ 11 w 22"/>
                  <a:gd name="T53" fmla="*/ 588 h 693"/>
                  <a:gd name="T54" fmla="*/ 11 w 22"/>
                  <a:gd name="T55" fmla="*/ 602 h 693"/>
                  <a:gd name="T56" fmla="*/ 12 w 22"/>
                  <a:gd name="T57" fmla="*/ 466 h 693"/>
                  <a:gd name="T58" fmla="*/ 13 w 22"/>
                  <a:gd name="T59" fmla="*/ 449 h 693"/>
                  <a:gd name="T60" fmla="*/ 13 w 22"/>
                  <a:gd name="T61" fmla="*/ 506 h 693"/>
                  <a:gd name="T62" fmla="*/ 14 w 22"/>
                  <a:gd name="T63" fmla="*/ 331 h 693"/>
                  <a:gd name="T64" fmla="*/ 14 w 22"/>
                  <a:gd name="T65" fmla="*/ 338 h 693"/>
                  <a:gd name="T66" fmla="*/ 14 w 22"/>
                  <a:gd name="T67" fmla="*/ 317 h 693"/>
                  <a:gd name="T68" fmla="*/ 15 w 22"/>
                  <a:gd name="T69" fmla="*/ 0 h 693"/>
                  <a:gd name="T70" fmla="*/ 15 w 22"/>
                  <a:gd name="T71" fmla="*/ 170 h 693"/>
                  <a:gd name="T72" fmla="*/ 15 w 22"/>
                  <a:gd name="T73" fmla="*/ 216 h 693"/>
                  <a:gd name="T74" fmla="*/ 17 w 22"/>
                  <a:gd name="T75" fmla="*/ 520 h 693"/>
                  <a:gd name="T76" fmla="*/ 17 w 22"/>
                  <a:gd name="T77" fmla="*/ 527 h 693"/>
                  <a:gd name="T78" fmla="*/ 18 w 22"/>
                  <a:gd name="T79" fmla="*/ 438 h 693"/>
                  <a:gd name="T80" fmla="*/ 18 w 22"/>
                  <a:gd name="T81" fmla="*/ 567 h 693"/>
                  <a:gd name="T82" fmla="*/ 18 w 22"/>
                  <a:gd name="T83" fmla="*/ 495 h 693"/>
                  <a:gd name="T84" fmla="*/ 19 w 22"/>
                  <a:gd name="T85" fmla="*/ 484 h 693"/>
                  <a:gd name="T86" fmla="*/ 19 w 22"/>
                  <a:gd name="T87" fmla="*/ 474 h 693"/>
                  <a:gd name="T88" fmla="*/ 19 w 22"/>
                  <a:gd name="T89" fmla="*/ 599 h 693"/>
                  <a:gd name="T90" fmla="*/ 20 w 22"/>
                  <a:gd name="T91" fmla="*/ 500 h 693"/>
                  <a:gd name="T92" fmla="*/ 20 w 22"/>
                  <a:gd name="T93" fmla="*/ 504 h 693"/>
                  <a:gd name="T94" fmla="*/ 21 w 22"/>
                  <a:gd name="T95" fmla="*/ 623 h 693"/>
                  <a:gd name="T96" fmla="*/ 22 w 22"/>
                  <a:gd name="T97" fmla="*/ 584 h 693"/>
                  <a:gd name="T98" fmla="*/ 22 w 22"/>
                  <a:gd name="T99" fmla="*/ 618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93">
                    <a:moveTo>
                      <a:pt x="0" y="595"/>
                    </a:moveTo>
                    <a:lnTo>
                      <a:pt x="1" y="693"/>
                    </a:lnTo>
                    <a:lnTo>
                      <a:pt x="1" y="595"/>
                    </a:lnTo>
                    <a:lnTo>
                      <a:pt x="2" y="594"/>
                    </a:lnTo>
                    <a:lnTo>
                      <a:pt x="2" y="691"/>
                    </a:lnTo>
                    <a:lnTo>
                      <a:pt x="3" y="590"/>
                    </a:lnTo>
                    <a:lnTo>
                      <a:pt x="3" y="632"/>
                    </a:lnTo>
                    <a:lnTo>
                      <a:pt x="3" y="657"/>
                    </a:lnTo>
                    <a:lnTo>
                      <a:pt x="4" y="688"/>
                    </a:lnTo>
                    <a:lnTo>
                      <a:pt x="4" y="584"/>
                    </a:lnTo>
                    <a:lnTo>
                      <a:pt x="4" y="652"/>
                    </a:lnTo>
                    <a:lnTo>
                      <a:pt x="5" y="661"/>
                    </a:lnTo>
                    <a:lnTo>
                      <a:pt x="5" y="682"/>
                    </a:lnTo>
                    <a:lnTo>
                      <a:pt x="5" y="574"/>
                    </a:lnTo>
                    <a:lnTo>
                      <a:pt x="6" y="613"/>
                    </a:lnTo>
                    <a:lnTo>
                      <a:pt x="6" y="591"/>
                    </a:lnTo>
                    <a:lnTo>
                      <a:pt x="7" y="666"/>
                    </a:lnTo>
                    <a:lnTo>
                      <a:pt x="7" y="546"/>
                    </a:lnTo>
                    <a:lnTo>
                      <a:pt x="8" y="549"/>
                    </a:lnTo>
                    <a:lnTo>
                      <a:pt x="8" y="650"/>
                    </a:lnTo>
                    <a:lnTo>
                      <a:pt x="9" y="527"/>
                    </a:lnTo>
                    <a:lnTo>
                      <a:pt x="9" y="568"/>
                    </a:lnTo>
                    <a:lnTo>
                      <a:pt x="9" y="597"/>
                    </a:lnTo>
                    <a:lnTo>
                      <a:pt x="10" y="629"/>
                    </a:lnTo>
                    <a:lnTo>
                      <a:pt x="10" y="503"/>
                    </a:lnTo>
                    <a:lnTo>
                      <a:pt x="11" y="580"/>
                    </a:lnTo>
                    <a:lnTo>
                      <a:pt x="11" y="588"/>
                    </a:lnTo>
                    <a:lnTo>
                      <a:pt x="11" y="602"/>
                    </a:lnTo>
                    <a:lnTo>
                      <a:pt x="12" y="466"/>
                    </a:lnTo>
                    <a:lnTo>
                      <a:pt x="13" y="449"/>
                    </a:lnTo>
                    <a:lnTo>
                      <a:pt x="13" y="506"/>
                    </a:lnTo>
                    <a:lnTo>
                      <a:pt x="14" y="331"/>
                    </a:lnTo>
                    <a:lnTo>
                      <a:pt x="14" y="338"/>
                    </a:lnTo>
                    <a:lnTo>
                      <a:pt x="14" y="317"/>
                    </a:lnTo>
                    <a:lnTo>
                      <a:pt x="15" y="0"/>
                    </a:lnTo>
                    <a:lnTo>
                      <a:pt x="15" y="170"/>
                    </a:lnTo>
                    <a:lnTo>
                      <a:pt x="15" y="216"/>
                    </a:lnTo>
                    <a:lnTo>
                      <a:pt x="17" y="520"/>
                    </a:lnTo>
                    <a:lnTo>
                      <a:pt x="17" y="527"/>
                    </a:lnTo>
                    <a:lnTo>
                      <a:pt x="18" y="438"/>
                    </a:lnTo>
                    <a:lnTo>
                      <a:pt x="18" y="567"/>
                    </a:lnTo>
                    <a:lnTo>
                      <a:pt x="18" y="495"/>
                    </a:lnTo>
                    <a:lnTo>
                      <a:pt x="19" y="484"/>
                    </a:lnTo>
                    <a:lnTo>
                      <a:pt x="19" y="474"/>
                    </a:lnTo>
                    <a:lnTo>
                      <a:pt x="19" y="599"/>
                    </a:lnTo>
                    <a:lnTo>
                      <a:pt x="20" y="500"/>
                    </a:lnTo>
                    <a:lnTo>
                      <a:pt x="20" y="504"/>
                    </a:lnTo>
                    <a:lnTo>
                      <a:pt x="21" y="623"/>
                    </a:lnTo>
                    <a:lnTo>
                      <a:pt x="22" y="584"/>
                    </a:lnTo>
                    <a:lnTo>
                      <a:pt x="22" y="6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Freeform 1712"/>
              <p:cNvSpPr>
                <a:spLocks/>
              </p:cNvSpPr>
              <p:nvPr/>
            </p:nvSpPr>
            <p:spPr bwMode="auto">
              <a:xfrm>
                <a:off x="5963" y="2539"/>
                <a:ext cx="20" cy="256"/>
              </a:xfrm>
              <a:custGeom>
                <a:avLst/>
                <a:gdLst>
                  <a:gd name="T0" fmla="*/ 0 w 20"/>
                  <a:gd name="T1" fmla="*/ 148 h 256"/>
                  <a:gd name="T2" fmla="*/ 0 w 20"/>
                  <a:gd name="T3" fmla="*/ 64 h 256"/>
                  <a:gd name="T4" fmla="*/ 1 w 20"/>
                  <a:gd name="T5" fmla="*/ 187 h 256"/>
                  <a:gd name="T6" fmla="*/ 1 w 20"/>
                  <a:gd name="T7" fmla="*/ 170 h 256"/>
                  <a:gd name="T8" fmla="*/ 1 w 20"/>
                  <a:gd name="T9" fmla="*/ 156 h 256"/>
                  <a:gd name="T10" fmla="*/ 2 w 20"/>
                  <a:gd name="T11" fmla="*/ 76 h 256"/>
                  <a:gd name="T12" fmla="*/ 2 w 20"/>
                  <a:gd name="T13" fmla="*/ 201 h 256"/>
                  <a:gd name="T14" fmla="*/ 3 w 20"/>
                  <a:gd name="T15" fmla="*/ 105 h 256"/>
                  <a:gd name="T16" fmla="*/ 3 w 20"/>
                  <a:gd name="T17" fmla="*/ 95 h 256"/>
                  <a:gd name="T18" fmla="*/ 3 w 20"/>
                  <a:gd name="T19" fmla="*/ 86 h 256"/>
                  <a:gd name="T20" fmla="*/ 3 w 20"/>
                  <a:gd name="T21" fmla="*/ 212 h 256"/>
                  <a:gd name="T22" fmla="*/ 4 w 20"/>
                  <a:gd name="T23" fmla="*/ 99 h 256"/>
                  <a:gd name="T24" fmla="*/ 5 w 20"/>
                  <a:gd name="T25" fmla="*/ 107 h 256"/>
                  <a:gd name="T26" fmla="*/ 5 w 20"/>
                  <a:gd name="T27" fmla="*/ 221 h 256"/>
                  <a:gd name="T28" fmla="*/ 5 w 20"/>
                  <a:gd name="T29" fmla="*/ 99 h 256"/>
                  <a:gd name="T30" fmla="*/ 6 w 20"/>
                  <a:gd name="T31" fmla="*/ 175 h 256"/>
                  <a:gd name="T32" fmla="*/ 6 w 20"/>
                  <a:gd name="T33" fmla="*/ 213 h 256"/>
                  <a:gd name="T34" fmla="*/ 7 w 20"/>
                  <a:gd name="T35" fmla="*/ 102 h 256"/>
                  <a:gd name="T36" fmla="*/ 7 w 20"/>
                  <a:gd name="T37" fmla="*/ 235 h 256"/>
                  <a:gd name="T38" fmla="*/ 7 w 20"/>
                  <a:gd name="T39" fmla="*/ 163 h 256"/>
                  <a:gd name="T40" fmla="*/ 8 w 20"/>
                  <a:gd name="T41" fmla="*/ 143 h 256"/>
                  <a:gd name="T42" fmla="*/ 8 w 20"/>
                  <a:gd name="T43" fmla="*/ 104 h 256"/>
                  <a:gd name="T44" fmla="*/ 8 w 20"/>
                  <a:gd name="T45" fmla="*/ 240 h 256"/>
                  <a:gd name="T46" fmla="*/ 9 w 20"/>
                  <a:gd name="T47" fmla="*/ 106 h 256"/>
                  <a:gd name="T48" fmla="*/ 9 w 20"/>
                  <a:gd name="T49" fmla="*/ 103 h 256"/>
                  <a:gd name="T50" fmla="*/ 10 w 20"/>
                  <a:gd name="T51" fmla="*/ 244 h 256"/>
                  <a:gd name="T52" fmla="*/ 10 w 20"/>
                  <a:gd name="T53" fmla="*/ 100 h 256"/>
                  <a:gd name="T54" fmla="*/ 10 w 20"/>
                  <a:gd name="T55" fmla="*/ 112 h 256"/>
                  <a:gd name="T56" fmla="*/ 11 w 20"/>
                  <a:gd name="T57" fmla="*/ 124 h 256"/>
                  <a:gd name="T58" fmla="*/ 12 w 20"/>
                  <a:gd name="T59" fmla="*/ 94 h 256"/>
                  <a:gd name="T60" fmla="*/ 12 w 20"/>
                  <a:gd name="T61" fmla="*/ 256 h 256"/>
                  <a:gd name="T62" fmla="*/ 12 w 20"/>
                  <a:gd name="T63" fmla="*/ 249 h 256"/>
                  <a:gd name="T64" fmla="*/ 13 w 20"/>
                  <a:gd name="T65" fmla="*/ 86 h 256"/>
                  <a:gd name="T66" fmla="*/ 14 w 20"/>
                  <a:gd name="T67" fmla="*/ 255 h 256"/>
                  <a:gd name="T68" fmla="*/ 14 w 20"/>
                  <a:gd name="T69" fmla="*/ 129 h 256"/>
                  <a:gd name="T70" fmla="*/ 14 w 20"/>
                  <a:gd name="T71" fmla="*/ 108 h 256"/>
                  <a:gd name="T72" fmla="*/ 15 w 20"/>
                  <a:gd name="T73" fmla="*/ 243 h 256"/>
                  <a:gd name="T74" fmla="*/ 15 w 20"/>
                  <a:gd name="T75" fmla="*/ 65 h 256"/>
                  <a:gd name="T76" fmla="*/ 15 w 20"/>
                  <a:gd name="T77" fmla="*/ 63 h 256"/>
                  <a:gd name="T78" fmla="*/ 16 w 20"/>
                  <a:gd name="T79" fmla="*/ 222 h 256"/>
                  <a:gd name="T80" fmla="*/ 17 w 20"/>
                  <a:gd name="T81" fmla="*/ 47 h 256"/>
                  <a:gd name="T82" fmla="*/ 17 w 20"/>
                  <a:gd name="T83" fmla="*/ 74 h 256"/>
                  <a:gd name="T84" fmla="*/ 17 w 20"/>
                  <a:gd name="T85" fmla="*/ 95 h 256"/>
                  <a:gd name="T86" fmla="*/ 17 w 20"/>
                  <a:gd name="T87" fmla="*/ 194 h 256"/>
                  <a:gd name="T88" fmla="*/ 18 w 20"/>
                  <a:gd name="T89" fmla="*/ 26 h 256"/>
                  <a:gd name="T90" fmla="*/ 18 w 20"/>
                  <a:gd name="T91" fmla="*/ 159 h 256"/>
                  <a:gd name="T92" fmla="*/ 19 w 20"/>
                  <a:gd name="T93" fmla="*/ 154 h 256"/>
                  <a:gd name="T94" fmla="*/ 19 w 20"/>
                  <a:gd name="T95" fmla="*/ 0 h 256"/>
                  <a:gd name="T96" fmla="*/ 20 w 20"/>
                  <a:gd name="T97" fmla="*/ 24 h 256"/>
                  <a:gd name="T98" fmla="*/ 20 w 20"/>
                  <a:gd name="T99" fmla="*/ 1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6">
                    <a:moveTo>
                      <a:pt x="0" y="148"/>
                    </a:moveTo>
                    <a:lnTo>
                      <a:pt x="0" y="64"/>
                    </a:lnTo>
                    <a:lnTo>
                      <a:pt x="1" y="187"/>
                    </a:lnTo>
                    <a:lnTo>
                      <a:pt x="1" y="170"/>
                    </a:lnTo>
                    <a:lnTo>
                      <a:pt x="1" y="156"/>
                    </a:lnTo>
                    <a:lnTo>
                      <a:pt x="2" y="76"/>
                    </a:lnTo>
                    <a:lnTo>
                      <a:pt x="2" y="201"/>
                    </a:lnTo>
                    <a:lnTo>
                      <a:pt x="3" y="105"/>
                    </a:lnTo>
                    <a:lnTo>
                      <a:pt x="3" y="95"/>
                    </a:lnTo>
                    <a:lnTo>
                      <a:pt x="3" y="86"/>
                    </a:lnTo>
                    <a:lnTo>
                      <a:pt x="3" y="212"/>
                    </a:lnTo>
                    <a:lnTo>
                      <a:pt x="4" y="99"/>
                    </a:lnTo>
                    <a:lnTo>
                      <a:pt x="5" y="107"/>
                    </a:lnTo>
                    <a:lnTo>
                      <a:pt x="5" y="221"/>
                    </a:lnTo>
                    <a:lnTo>
                      <a:pt x="5" y="99"/>
                    </a:lnTo>
                    <a:lnTo>
                      <a:pt x="6" y="175"/>
                    </a:lnTo>
                    <a:lnTo>
                      <a:pt x="6" y="213"/>
                    </a:lnTo>
                    <a:lnTo>
                      <a:pt x="7" y="102"/>
                    </a:lnTo>
                    <a:lnTo>
                      <a:pt x="7" y="235"/>
                    </a:lnTo>
                    <a:lnTo>
                      <a:pt x="7" y="163"/>
                    </a:lnTo>
                    <a:lnTo>
                      <a:pt x="8" y="143"/>
                    </a:lnTo>
                    <a:lnTo>
                      <a:pt x="8" y="104"/>
                    </a:lnTo>
                    <a:lnTo>
                      <a:pt x="8" y="240"/>
                    </a:lnTo>
                    <a:lnTo>
                      <a:pt x="9" y="106"/>
                    </a:lnTo>
                    <a:lnTo>
                      <a:pt x="9" y="103"/>
                    </a:lnTo>
                    <a:lnTo>
                      <a:pt x="10" y="244"/>
                    </a:lnTo>
                    <a:lnTo>
                      <a:pt x="10" y="100"/>
                    </a:lnTo>
                    <a:lnTo>
                      <a:pt x="10" y="112"/>
                    </a:lnTo>
                    <a:lnTo>
                      <a:pt x="11" y="124"/>
                    </a:lnTo>
                    <a:lnTo>
                      <a:pt x="12" y="94"/>
                    </a:lnTo>
                    <a:lnTo>
                      <a:pt x="12" y="256"/>
                    </a:lnTo>
                    <a:lnTo>
                      <a:pt x="12" y="249"/>
                    </a:lnTo>
                    <a:lnTo>
                      <a:pt x="13" y="86"/>
                    </a:lnTo>
                    <a:lnTo>
                      <a:pt x="14" y="255"/>
                    </a:lnTo>
                    <a:lnTo>
                      <a:pt x="14" y="129"/>
                    </a:lnTo>
                    <a:lnTo>
                      <a:pt x="14" y="108"/>
                    </a:lnTo>
                    <a:lnTo>
                      <a:pt x="15" y="243"/>
                    </a:lnTo>
                    <a:lnTo>
                      <a:pt x="15" y="65"/>
                    </a:lnTo>
                    <a:lnTo>
                      <a:pt x="15" y="63"/>
                    </a:lnTo>
                    <a:lnTo>
                      <a:pt x="16" y="222"/>
                    </a:lnTo>
                    <a:lnTo>
                      <a:pt x="17" y="47"/>
                    </a:lnTo>
                    <a:lnTo>
                      <a:pt x="17" y="74"/>
                    </a:lnTo>
                    <a:lnTo>
                      <a:pt x="17" y="95"/>
                    </a:lnTo>
                    <a:lnTo>
                      <a:pt x="17" y="194"/>
                    </a:lnTo>
                    <a:lnTo>
                      <a:pt x="18" y="26"/>
                    </a:lnTo>
                    <a:lnTo>
                      <a:pt x="18" y="159"/>
                    </a:lnTo>
                    <a:lnTo>
                      <a:pt x="19" y="154"/>
                    </a:lnTo>
                    <a:lnTo>
                      <a:pt x="19" y="0"/>
                    </a:lnTo>
                    <a:lnTo>
                      <a:pt x="20" y="24"/>
                    </a:lnTo>
                    <a:lnTo>
                      <a:pt x="20" y="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Freeform 1713"/>
              <p:cNvSpPr>
                <a:spLocks/>
              </p:cNvSpPr>
              <p:nvPr/>
            </p:nvSpPr>
            <p:spPr bwMode="auto">
              <a:xfrm>
                <a:off x="5983" y="1992"/>
                <a:ext cx="20" cy="732"/>
              </a:xfrm>
              <a:custGeom>
                <a:avLst/>
                <a:gdLst>
                  <a:gd name="T0" fmla="*/ 0 w 20"/>
                  <a:gd name="T1" fmla="*/ 548 h 732"/>
                  <a:gd name="T2" fmla="*/ 1 w 20"/>
                  <a:gd name="T3" fmla="*/ 614 h 732"/>
                  <a:gd name="T4" fmla="*/ 1 w 20"/>
                  <a:gd name="T5" fmla="*/ 448 h 732"/>
                  <a:gd name="T6" fmla="*/ 2 w 20"/>
                  <a:gd name="T7" fmla="*/ 448 h 732"/>
                  <a:gd name="T8" fmla="*/ 2 w 20"/>
                  <a:gd name="T9" fmla="*/ 457 h 732"/>
                  <a:gd name="T10" fmla="*/ 3 w 20"/>
                  <a:gd name="T11" fmla="*/ 0 h 732"/>
                  <a:gd name="T12" fmla="*/ 3 w 20"/>
                  <a:gd name="T13" fmla="*/ 71 h 732"/>
                  <a:gd name="T14" fmla="*/ 3 w 20"/>
                  <a:gd name="T15" fmla="*/ 19 h 732"/>
                  <a:gd name="T16" fmla="*/ 3 w 20"/>
                  <a:gd name="T17" fmla="*/ 9 h 732"/>
                  <a:gd name="T18" fmla="*/ 4 w 20"/>
                  <a:gd name="T19" fmla="*/ 559 h 732"/>
                  <a:gd name="T20" fmla="*/ 4 w 20"/>
                  <a:gd name="T21" fmla="*/ 551 h 732"/>
                  <a:gd name="T22" fmla="*/ 4 w 20"/>
                  <a:gd name="T23" fmla="*/ 550 h 732"/>
                  <a:gd name="T24" fmla="*/ 5 w 20"/>
                  <a:gd name="T25" fmla="*/ 480 h 732"/>
                  <a:gd name="T26" fmla="*/ 6 w 20"/>
                  <a:gd name="T27" fmla="*/ 612 h 732"/>
                  <a:gd name="T28" fmla="*/ 6 w 20"/>
                  <a:gd name="T29" fmla="*/ 545 h 732"/>
                  <a:gd name="T30" fmla="*/ 6 w 20"/>
                  <a:gd name="T31" fmla="*/ 533 h 732"/>
                  <a:gd name="T32" fmla="*/ 6 w 20"/>
                  <a:gd name="T33" fmla="*/ 524 h 732"/>
                  <a:gd name="T34" fmla="*/ 7 w 20"/>
                  <a:gd name="T35" fmla="*/ 642 h 732"/>
                  <a:gd name="T36" fmla="*/ 8 w 20"/>
                  <a:gd name="T37" fmla="*/ 555 h 732"/>
                  <a:gd name="T38" fmla="*/ 8 w 20"/>
                  <a:gd name="T39" fmla="*/ 560 h 732"/>
                  <a:gd name="T40" fmla="*/ 8 w 20"/>
                  <a:gd name="T41" fmla="*/ 664 h 732"/>
                  <a:gd name="T42" fmla="*/ 9 w 20"/>
                  <a:gd name="T43" fmla="*/ 630 h 732"/>
                  <a:gd name="T44" fmla="*/ 9 w 20"/>
                  <a:gd name="T45" fmla="*/ 663 h 732"/>
                  <a:gd name="T46" fmla="*/ 10 w 20"/>
                  <a:gd name="T47" fmla="*/ 592 h 732"/>
                  <a:gd name="T48" fmla="*/ 11 w 20"/>
                  <a:gd name="T49" fmla="*/ 688 h 732"/>
                  <a:gd name="T50" fmla="*/ 11 w 20"/>
                  <a:gd name="T51" fmla="*/ 678 h 732"/>
                  <a:gd name="T52" fmla="*/ 11 w 20"/>
                  <a:gd name="T53" fmla="*/ 693 h 732"/>
                  <a:gd name="T54" fmla="*/ 11 w 20"/>
                  <a:gd name="T55" fmla="*/ 605 h 732"/>
                  <a:gd name="T56" fmla="*/ 12 w 20"/>
                  <a:gd name="T57" fmla="*/ 703 h 732"/>
                  <a:gd name="T58" fmla="*/ 12 w 20"/>
                  <a:gd name="T59" fmla="*/ 636 h 732"/>
                  <a:gd name="T60" fmla="*/ 13 w 20"/>
                  <a:gd name="T61" fmla="*/ 624 h 732"/>
                  <a:gd name="T62" fmla="*/ 13 w 20"/>
                  <a:gd name="T63" fmla="*/ 616 h 732"/>
                  <a:gd name="T64" fmla="*/ 13 w 20"/>
                  <a:gd name="T65" fmla="*/ 713 h 732"/>
                  <a:gd name="T66" fmla="*/ 14 w 20"/>
                  <a:gd name="T67" fmla="*/ 626 h 732"/>
                  <a:gd name="T68" fmla="*/ 14 w 20"/>
                  <a:gd name="T69" fmla="*/ 633 h 732"/>
                  <a:gd name="T70" fmla="*/ 15 w 20"/>
                  <a:gd name="T71" fmla="*/ 630 h 732"/>
                  <a:gd name="T72" fmla="*/ 15 w 20"/>
                  <a:gd name="T73" fmla="*/ 724 h 732"/>
                  <a:gd name="T74" fmla="*/ 16 w 20"/>
                  <a:gd name="T75" fmla="*/ 701 h 732"/>
                  <a:gd name="T76" fmla="*/ 16 w 20"/>
                  <a:gd name="T77" fmla="*/ 635 h 732"/>
                  <a:gd name="T78" fmla="*/ 17 w 20"/>
                  <a:gd name="T79" fmla="*/ 725 h 732"/>
                  <a:gd name="T80" fmla="*/ 17 w 20"/>
                  <a:gd name="T81" fmla="*/ 711 h 732"/>
                  <a:gd name="T82" fmla="*/ 17 w 20"/>
                  <a:gd name="T83" fmla="*/ 728 h 732"/>
                  <a:gd name="T84" fmla="*/ 18 w 20"/>
                  <a:gd name="T85" fmla="*/ 638 h 732"/>
                  <a:gd name="T86" fmla="*/ 18 w 20"/>
                  <a:gd name="T87" fmla="*/ 729 h 732"/>
                  <a:gd name="T88" fmla="*/ 18 w 20"/>
                  <a:gd name="T89" fmla="*/ 644 h 732"/>
                  <a:gd name="T90" fmla="*/ 19 w 20"/>
                  <a:gd name="T91" fmla="*/ 639 h 732"/>
                  <a:gd name="T92" fmla="*/ 19 w 20"/>
                  <a:gd name="T93" fmla="*/ 732 h 732"/>
                  <a:gd name="T94" fmla="*/ 20 w 20"/>
                  <a:gd name="T95" fmla="*/ 638 h 732"/>
                  <a:gd name="T96" fmla="*/ 20 w 20"/>
                  <a:gd name="T97" fmla="*/ 653 h 732"/>
                  <a:gd name="T98" fmla="*/ 20 w 20"/>
                  <a:gd name="T99" fmla="*/ 670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32">
                    <a:moveTo>
                      <a:pt x="0" y="548"/>
                    </a:moveTo>
                    <a:lnTo>
                      <a:pt x="1" y="614"/>
                    </a:lnTo>
                    <a:lnTo>
                      <a:pt x="1" y="448"/>
                    </a:lnTo>
                    <a:lnTo>
                      <a:pt x="2" y="448"/>
                    </a:lnTo>
                    <a:lnTo>
                      <a:pt x="2" y="457"/>
                    </a:lnTo>
                    <a:lnTo>
                      <a:pt x="3" y="0"/>
                    </a:lnTo>
                    <a:lnTo>
                      <a:pt x="3" y="71"/>
                    </a:lnTo>
                    <a:lnTo>
                      <a:pt x="3" y="19"/>
                    </a:lnTo>
                    <a:lnTo>
                      <a:pt x="3" y="9"/>
                    </a:lnTo>
                    <a:lnTo>
                      <a:pt x="4" y="559"/>
                    </a:lnTo>
                    <a:lnTo>
                      <a:pt x="4" y="551"/>
                    </a:lnTo>
                    <a:lnTo>
                      <a:pt x="4" y="550"/>
                    </a:lnTo>
                    <a:lnTo>
                      <a:pt x="5" y="480"/>
                    </a:lnTo>
                    <a:lnTo>
                      <a:pt x="6" y="612"/>
                    </a:lnTo>
                    <a:lnTo>
                      <a:pt x="6" y="545"/>
                    </a:lnTo>
                    <a:lnTo>
                      <a:pt x="6" y="533"/>
                    </a:lnTo>
                    <a:lnTo>
                      <a:pt x="6" y="524"/>
                    </a:lnTo>
                    <a:lnTo>
                      <a:pt x="7" y="642"/>
                    </a:lnTo>
                    <a:lnTo>
                      <a:pt x="8" y="555"/>
                    </a:lnTo>
                    <a:lnTo>
                      <a:pt x="8" y="560"/>
                    </a:lnTo>
                    <a:lnTo>
                      <a:pt x="8" y="664"/>
                    </a:lnTo>
                    <a:lnTo>
                      <a:pt x="9" y="630"/>
                    </a:lnTo>
                    <a:lnTo>
                      <a:pt x="9" y="663"/>
                    </a:lnTo>
                    <a:lnTo>
                      <a:pt x="10" y="592"/>
                    </a:lnTo>
                    <a:lnTo>
                      <a:pt x="11" y="688"/>
                    </a:lnTo>
                    <a:lnTo>
                      <a:pt x="11" y="678"/>
                    </a:lnTo>
                    <a:lnTo>
                      <a:pt x="11" y="693"/>
                    </a:lnTo>
                    <a:lnTo>
                      <a:pt x="11" y="605"/>
                    </a:lnTo>
                    <a:lnTo>
                      <a:pt x="12" y="703"/>
                    </a:lnTo>
                    <a:lnTo>
                      <a:pt x="12" y="636"/>
                    </a:lnTo>
                    <a:lnTo>
                      <a:pt x="13" y="624"/>
                    </a:lnTo>
                    <a:lnTo>
                      <a:pt x="13" y="616"/>
                    </a:lnTo>
                    <a:lnTo>
                      <a:pt x="13" y="713"/>
                    </a:lnTo>
                    <a:lnTo>
                      <a:pt x="14" y="626"/>
                    </a:lnTo>
                    <a:lnTo>
                      <a:pt x="14" y="633"/>
                    </a:lnTo>
                    <a:lnTo>
                      <a:pt x="15" y="630"/>
                    </a:lnTo>
                    <a:lnTo>
                      <a:pt x="15" y="724"/>
                    </a:lnTo>
                    <a:lnTo>
                      <a:pt x="16" y="701"/>
                    </a:lnTo>
                    <a:lnTo>
                      <a:pt x="16" y="635"/>
                    </a:lnTo>
                    <a:lnTo>
                      <a:pt x="17" y="725"/>
                    </a:lnTo>
                    <a:lnTo>
                      <a:pt x="17" y="711"/>
                    </a:lnTo>
                    <a:lnTo>
                      <a:pt x="17" y="728"/>
                    </a:lnTo>
                    <a:lnTo>
                      <a:pt x="18" y="638"/>
                    </a:lnTo>
                    <a:lnTo>
                      <a:pt x="18" y="729"/>
                    </a:lnTo>
                    <a:lnTo>
                      <a:pt x="18" y="644"/>
                    </a:lnTo>
                    <a:lnTo>
                      <a:pt x="19" y="639"/>
                    </a:lnTo>
                    <a:lnTo>
                      <a:pt x="19" y="732"/>
                    </a:lnTo>
                    <a:lnTo>
                      <a:pt x="20" y="638"/>
                    </a:lnTo>
                    <a:lnTo>
                      <a:pt x="20" y="653"/>
                    </a:lnTo>
                    <a:lnTo>
                      <a:pt x="20" y="67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6" name="Freeform 1714"/>
              <p:cNvSpPr>
                <a:spLocks/>
              </p:cNvSpPr>
              <p:nvPr/>
            </p:nvSpPr>
            <p:spPr bwMode="auto">
              <a:xfrm>
                <a:off x="6003" y="2040"/>
                <a:ext cx="21" cy="682"/>
              </a:xfrm>
              <a:custGeom>
                <a:avLst/>
                <a:gdLst>
                  <a:gd name="T0" fmla="*/ 0 w 21"/>
                  <a:gd name="T1" fmla="*/ 622 h 682"/>
                  <a:gd name="T2" fmla="*/ 0 w 21"/>
                  <a:gd name="T3" fmla="*/ 682 h 682"/>
                  <a:gd name="T4" fmla="*/ 1 w 21"/>
                  <a:gd name="T5" fmla="*/ 587 h 682"/>
                  <a:gd name="T6" fmla="*/ 2 w 21"/>
                  <a:gd name="T7" fmla="*/ 660 h 682"/>
                  <a:gd name="T8" fmla="*/ 2 w 21"/>
                  <a:gd name="T9" fmla="*/ 643 h 682"/>
                  <a:gd name="T10" fmla="*/ 2 w 21"/>
                  <a:gd name="T11" fmla="*/ 670 h 682"/>
                  <a:gd name="T12" fmla="*/ 2 w 21"/>
                  <a:gd name="T13" fmla="*/ 582 h 682"/>
                  <a:gd name="T14" fmla="*/ 3 w 21"/>
                  <a:gd name="T15" fmla="*/ 660 h 682"/>
                  <a:gd name="T16" fmla="*/ 4 w 21"/>
                  <a:gd name="T17" fmla="*/ 624 h 682"/>
                  <a:gd name="T18" fmla="*/ 4 w 21"/>
                  <a:gd name="T19" fmla="*/ 665 h 682"/>
                  <a:gd name="T20" fmla="*/ 5 w 21"/>
                  <a:gd name="T21" fmla="*/ 567 h 682"/>
                  <a:gd name="T22" fmla="*/ 5 w 21"/>
                  <a:gd name="T23" fmla="*/ 563 h 682"/>
                  <a:gd name="T24" fmla="*/ 6 w 21"/>
                  <a:gd name="T25" fmla="*/ 656 h 682"/>
                  <a:gd name="T26" fmla="*/ 6 w 21"/>
                  <a:gd name="T27" fmla="*/ 549 h 682"/>
                  <a:gd name="T28" fmla="*/ 6 w 21"/>
                  <a:gd name="T29" fmla="*/ 564 h 682"/>
                  <a:gd name="T30" fmla="*/ 7 w 21"/>
                  <a:gd name="T31" fmla="*/ 579 h 682"/>
                  <a:gd name="T32" fmla="*/ 7 w 21"/>
                  <a:gd name="T33" fmla="*/ 643 h 682"/>
                  <a:gd name="T34" fmla="*/ 7 w 21"/>
                  <a:gd name="T35" fmla="*/ 531 h 682"/>
                  <a:gd name="T36" fmla="*/ 8 w 21"/>
                  <a:gd name="T37" fmla="*/ 592 h 682"/>
                  <a:gd name="T38" fmla="*/ 8 w 21"/>
                  <a:gd name="T39" fmla="*/ 593 h 682"/>
                  <a:gd name="T40" fmla="*/ 8 w 21"/>
                  <a:gd name="T41" fmla="*/ 621 h 682"/>
                  <a:gd name="T42" fmla="*/ 9 w 21"/>
                  <a:gd name="T43" fmla="*/ 507 h 682"/>
                  <a:gd name="T44" fmla="*/ 9 w 21"/>
                  <a:gd name="T45" fmla="*/ 549 h 682"/>
                  <a:gd name="T46" fmla="*/ 10 w 21"/>
                  <a:gd name="T47" fmla="*/ 519 h 682"/>
                  <a:gd name="T48" fmla="*/ 11 w 21"/>
                  <a:gd name="T49" fmla="*/ 555 h 682"/>
                  <a:gd name="T50" fmla="*/ 11 w 21"/>
                  <a:gd name="T51" fmla="*/ 432 h 682"/>
                  <a:gd name="T52" fmla="*/ 11 w 21"/>
                  <a:gd name="T53" fmla="*/ 425 h 682"/>
                  <a:gd name="T54" fmla="*/ 12 w 21"/>
                  <a:gd name="T55" fmla="*/ 479 h 682"/>
                  <a:gd name="T56" fmla="*/ 12 w 21"/>
                  <a:gd name="T57" fmla="*/ 157 h 682"/>
                  <a:gd name="T58" fmla="*/ 13 w 21"/>
                  <a:gd name="T59" fmla="*/ 164 h 682"/>
                  <a:gd name="T60" fmla="*/ 13 w 21"/>
                  <a:gd name="T61" fmla="*/ 0 h 682"/>
                  <a:gd name="T62" fmla="*/ 14 w 21"/>
                  <a:gd name="T63" fmla="*/ 443 h 682"/>
                  <a:gd name="T64" fmla="*/ 14 w 21"/>
                  <a:gd name="T65" fmla="*/ 435 h 682"/>
                  <a:gd name="T66" fmla="*/ 15 w 21"/>
                  <a:gd name="T67" fmla="*/ 393 h 682"/>
                  <a:gd name="T68" fmla="*/ 16 w 21"/>
                  <a:gd name="T69" fmla="*/ 541 h 682"/>
                  <a:gd name="T70" fmla="*/ 16 w 21"/>
                  <a:gd name="T71" fmla="*/ 483 h 682"/>
                  <a:gd name="T72" fmla="*/ 16 w 21"/>
                  <a:gd name="T73" fmla="*/ 466 h 682"/>
                  <a:gd name="T74" fmla="*/ 16 w 21"/>
                  <a:gd name="T75" fmla="*/ 448 h 682"/>
                  <a:gd name="T76" fmla="*/ 17 w 21"/>
                  <a:gd name="T77" fmla="*/ 583 h 682"/>
                  <a:gd name="T78" fmla="*/ 17 w 21"/>
                  <a:gd name="T79" fmla="*/ 482 h 682"/>
                  <a:gd name="T80" fmla="*/ 18 w 21"/>
                  <a:gd name="T81" fmla="*/ 487 h 682"/>
                  <a:gd name="T82" fmla="*/ 18 w 21"/>
                  <a:gd name="T83" fmla="*/ 615 h 682"/>
                  <a:gd name="T84" fmla="*/ 19 w 21"/>
                  <a:gd name="T85" fmla="*/ 553 h 682"/>
                  <a:gd name="T86" fmla="*/ 19 w 21"/>
                  <a:gd name="T87" fmla="*/ 583 h 682"/>
                  <a:gd name="T88" fmla="*/ 20 w 21"/>
                  <a:gd name="T89" fmla="*/ 520 h 682"/>
                  <a:gd name="T90" fmla="*/ 20 w 21"/>
                  <a:gd name="T91" fmla="*/ 655 h 682"/>
                  <a:gd name="T92" fmla="*/ 20 w 21"/>
                  <a:gd name="T93" fmla="*/ 651 h 682"/>
                  <a:gd name="T94" fmla="*/ 20 w 21"/>
                  <a:gd name="T95" fmla="*/ 653 h 682"/>
                  <a:gd name="T96" fmla="*/ 21 w 21"/>
                  <a:gd name="T97" fmla="*/ 532 h 682"/>
                  <a:gd name="T98" fmla="*/ 21 w 21"/>
                  <a:gd name="T99" fmla="*/ 670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2">
                    <a:moveTo>
                      <a:pt x="0" y="622"/>
                    </a:moveTo>
                    <a:lnTo>
                      <a:pt x="0" y="682"/>
                    </a:lnTo>
                    <a:lnTo>
                      <a:pt x="1" y="587"/>
                    </a:lnTo>
                    <a:lnTo>
                      <a:pt x="2" y="660"/>
                    </a:lnTo>
                    <a:lnTo>
                      <a:pt x="2" y="643"/>
                    </a:lnTo>
                    <a:lnTo>
                      <a:pt x="2" y="670"/>
                    </a:lnTo>
                    <a:lnTo>
                      <a:pt x="2" y="582"/>
                    </a:lnTo>
                    <a:lnTo>
                      <a:pt x="3" y="660"/>
                    </a:lnTo>
                    <a:lnTo>
                      <a:pt x="4" y="624"/>
                    </a:lnTo>
                    <a:lnTo>
                      <a:pt x="4" y="665"/>
                    </a:lnTo>
                    <a:lnTo>
                      <a:pt x="5" y="567"/>
                    </a:lnTo>
                    <a:lnTo>
                      <a:pt x="5" y="563"/>
                    </a:lnTo>
                    <a:lnTo>
                      <a:pt x="6" y="656"/>
                    </a:lnTo>
                    <a:lnTo>
                      <a:pt x="6" y="549"/>
                    </a:lnTo>
                    <a:lnTo>
                      <a:pt x="6" y="564"/>
                    </a:lnTo>
                    <a:lnTo>
                      <a:pt x="7" y="579"/>
                    </a:lnTo>
                    <a:lnTo>
                      <a:pt x="7" y="643"/>
                    </a:lnTo>
                    <a:lnTo>
                      <a:pt x="7" y="531"/>
                    </a:lnTo>
                    <a:lnTo>
                      <a:pt x="8" y="592"/>
                    </a:lnTo>
                    <a:lnTo>
                      <a:pt x="8" y="593"/>
                    </a:lnTo>
                    <a:lnTo>
                      <a:pt x="8" y="621"/>
                    </a:lnTo>
                    <a:lnTo>
                      <a:pt x="9" y="507"/>
                    </a:lnTo>
                    <a:lnTo>
                      <a:pt x="9" y="549"/>
                    </a:lnTo>
                    <a:lnTo>
                      <a:pt x="10" y="519"/>
                    </a:lnTo>
                    <a:lnTo>
                      <a:pt x="11" y="555"/>
                    </a:lnTo>
                    <a:lnTo>
                      <a:pt x="11" y="432"/>
                    </a:lnTo>
                    <a:lnTo>
                      <a:pt x="11" y="425"/>
                    </a:lnTo>
                    <a:lnTo>
                      <a:pt x="12" y="479"/>
                    </a:lnTo>
                    <a:lnTo>
                      <a:pt x="12" y="157"/>
                    </a:lnTo>
                    <a:lnTo>
                      <a:pt x="13" y="164"/>
                    </a:lnTo>
                    <a:lnTo>
                      <a:pt x="13" y="0"/>
                    </a:lnTo>
                    <a:lnTo>
                      <a:pt x="14" y="443"/>
                    </a:lnTo>
                    <a:lnTo>
                      <a:pt x="14" y="435"/>
                    </a:lnTo>
                    <a:lnTo>
                      <a:pt x="15" y="393"/>
                    </a:lnTo>
                    <a:lnTo>
                      <a:pt x="16" y="541"/>
                    </a:lnTo>
                    <a:lnTo>
                      <a:pt x="16" y="483"/>
                    </a:lnTo>
                    <a:lnTo>
                      <a:pt x="16" y="466"/>
                    </a:lnTo>
                    <a:lnTo>
                      <a:pt x="16" y="448"/>
                    </a:lnTo>
                    <a:lnTo>
                      <a:pt x="17" y="583"/>
                    </a:lnTo>
                    <a:lnTo>
                      <a:pt x="17" y="482"/>
                    </a:lnTo>
                    <a:lnTo>
                      <a:pt x="18" y="487"/>
                    </a:lnTo>
                    <a:lnTo>
                      <a:pt x="18" y="615"/>
                    </a:lnTo>
                    <a:lnTo>
                      <a:pt x="19" y="553"/>
                    </a:lnTo>
                    <a:lnTo>
                      <a:pt x="19" y="583"/>
                    </a:lnTo>
                    <a:lnTo>
                      <a:pt x="20" y="520"/>
                    </a:lnTo>
                    <a:lnTo>
                      <a:pt x="20" y="655"/>
                    </a:lnTo>
                    <a:lnTo>
                      <a:pt x="20" y="651"/>
                    </a:lnTo>
                    <a:lnTo>
                      <a:pt x="20" y="653"/>
                    </a:lnTo>
                    <a:lnTo>
                      <a:pt x="21" y="532"/>
                    </a:lnTo>
                    <a:lnTo>
                      <a:pt x="21" y="67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7" name="Freeform 1715"/>
              <p:cNvSpPr>
                <a:spLocks/>
              </p:cNvSpPr>
              <p:nvPr/>
            </p:nvSpPr>
            <p:spPr bwMode="auto">
              <a:xfrm>
                <a:off x="6024" y="2394"/>
                <a:ext cx="21" cy="368"/>
              </a:xfrm>
              <a:custGeom>
                <a:avLst/>
                <a:gdLst>
                  <a:gd name="T0" fmla="*/ 0 w 21"/>
                  <a:gd name="T1" fmla="*/ 316 h 368"/>
                  <a:gd name="T2" fmla="*/ 1 w 21"/>
                  <a:gd name="T3" fmla="*/ 203 h 368"/>
                  <a:gd name="T4" fmla="*/ 1 w 21"/>
                  <a:gd name="T5" fmla="*/ 194 h 368"/>
                  <a:gd name="T6" fmla="*/ 1 w 21"/>
                  <a:gd name="T7" fmla="*/ 188 h 368"/>
                  <a:gd name="T8" fmla="*/ 2 w 21"/>
                  <a:gd name="T9" fmla="*/ 329 h 368"/>
                  <a:gd name="T10" fmla="*/ 2 w 21"/>
                  <a:gd name="T11" fmla="*/ 199 h 368"/>
                  <a:gd name="T12" fmla="*/ 3 w 21"/>
                  <a:gd name="T13" fmla="*/ 205 h 368"/>
                  <a:gd name="T14" fmla="*/ 3 w 21"/>
                  <a:gd name="T15" fmla="*/ 341 h 368"/>
                  <a:gd name="T16" fmla="*/ 4 w 21"/>
                  <a:gd name="T17" fmla="*/ 202 h 368"/>
                  <a:gd name="T18" fmla="*/ 4 w 21"/>
                  <a:gd name="T19" fmla="*/ 263 h 368"/>
                  <a:gd name="T20" fmla="*/ 4 w 21"/>
                  <a:gd name="T21" fmla="*/ 298 h 368"/>
                  <a:gd name="T22" fmla="*/ 5 w 21"/>
                  <a:gd name="T23" fmla="*/ 206 h 368"/>
                  <a:gd name="T24" fmla="*/ 6 w 21"/>
                  <a:gd name="T25" fmla="*/ 357 h 368"/>
                  <a:gd name="T26" fmla="*/ 6 w 21"/>
                  <a:gd name="T27" fmla="*/ 312 h 368"/>
                  <a:gd name="T28" fmla="*/ 6 w 21"/>
                  <a:gd name="T29" fmla="*/ 274 h 368"/>
                  <a:gd name="T30" fmla="*/ 6 w 21"/>
                  <a:gd name="T31" fmla="*/ 208 h 368"/>
                  <a:gd name="T32" fmla="*/ 7 w 21"/>
                  <a:gd name="T33" fmla="*/ 364 h 368"/>
                  <a:gd name="T34" fmla="*/ 7 w 21"/>
                  <a:gd name="T35" fmla="*/ 219 h 368"/>
                  <a:gd name="T36" fmla="*/ 7 w 21"/>
                  <a:gd name="T37" fmla="*/ 213 h 368"/>
                  <a:gd name="T38" fmla="*/ 8 w 21"/>
                  <a:gd name="T39" fmla="*/ 367 h 368"/>
                  <a:gd name="T40" fmla="*/ 9 w 21"/>
                  <a:gd name="T41" fmla="*/ 209 h 368"/>
                  <a:gd name="T42" fmla="*/ 9 w 21"/>
                  <a:gd name="T43" fmla="*/ 222 h 368"/>
                  <a:gd name="T44" fmla="*/ 9 w 21"/>
                  <a:gd name="T45" fmla="*/ 234 h 368"/>
                  <a:gd name="T46" fmla="*/ 9 w 21"/>
                  <a:gd name="T47" fmla="*/ 368 h 368"/>
                  <a:gd name="T48" fmla="*/ 10 w 21"/>
                  <a:gd name="T49" fmla="*/ 207 h 368"/>
                  <a:gd name="T50" fmla="*/ 10 w 21"/>
                  <a:gd name="T51" fmla="*/ 323 h 368"/>
                  <a:gd name="T52" fmla="*/ 11 w 21"/>
                  <a:gd name="T53" fmla="*/ 365 h 368"/>
                  <a:gd name="T54" fmla="*/ 11 w 21"/>
                  <a:gd name="T55" fmla="*/ 203 h 368"/>
                  <a:gd name="T56" fmla="*/ 12 w 21"/>
                  <a:gd name="T57" fmla="*/ 283 h 368"/>
                  <a:gd name="T58" fmla="*/ 12 w 21"/>
                  <a:gd name="T59" fmla="*/ 252 h 368"/>
                  <a:gd name="T60" fmla="*/ 13 w 21"/>
                  <a:gd name="T61" fmla="*/ 349 h 368"/>
                  <a:gd name="T62" fmla="*/ 13 w 21"/>
                  <a:gd name="T63" fmla="*/ 191 h 368"/>
                  <a:gd name="T64" fmla="*/ 14 w 21"/>
                  <a:gd name="T65" fmla="*/ 188 h 368"/>
                  <a:gd name="T66" fmla="*/ 14 w 21"/>
                  <a:gd name="T67" fmla="*/ 335 h 368"/>
                  <a:gd name="T68" fmla="*/ 15 w 21"/>
                  <a:gd name="T69" fmla="*/ 177 h 368"/>
                  <a:gd name="T70" fmla="*/ 15 w 21"/>
                  <a:gd name="T71" fmla="*/ 191 h 368"/>
                  <a:gd name="T72" fmla="*/ 15 w 21"/>
                  <a:gd name="T73" fmla="*/ 204 h 368"/>
                  <a:gd name="T74" fmla="*/ 15 w 21"/>
                  <a:gd name="T75" fmla="*/ 316 h 368"/>
                  <a:gd name="T76" fmla="*/ 16 w 21"/>
                  <a:gd name="T77" fmla="*/ 162 h 368"/>
                  <a:gd name="T78" fmla="*/ 16 w 21"/>
                  <a:gd name="T79" fmla="*/ 283 h 368"/>
                  <a:gd name="T80" fmla="*/ 17 w 21"/>
                  <a:gd name="T81" fmla="*/ 293 h 368"/>
                  <a:gd name="T82" fmla="*/ 17 w 21"/>
                  <a:gd name="T83" fmla="*/ 142 h 368"/>
                  <a:gd name="T84" fmla="*/ 18 w 21"/>
                  <a:gd name="T85" fmla="*/ 175 h 368"/>
                  <a:gd name="T86" fmla="*/ 18 w 21"/>
                  <a:gd name="T87" fmla="*/ 153 h 368"/>
                  <a:gd name="T88" fmla="*/ 19 w 21"/>
                  <a:gd name="T89" fmla="*/ 232 h 368"/>
                  <a:gd name="T90" fmla="*/ 20 w 21"/>
                  <a:gd name="T91" fmla="*/ 81 h 368"/>
                  <a:gd name="T92" fmla="*/ 20 w 21"/>
                  <a:gd name="T93" fmla="*/ 77 h 368"/>
                  <a:gd name="T94" fmla="*/ 20 w 21"/>
                  <a:gd name="T95" fmla="*/ 187 h 368"/>
                  <a:gd name="T96" fmla="*/ 21 w 21"/>
                  <a:gd name="T97" fmla="*/ 0 h 368"/>
                  <a:gd name="T98" fmla="*/ 21 w 21"/>
                  <a:gd name="T99" fmla="*/ 1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68">
                    <a:moveTo>
                      <a:pt x="0" y="316"/>
                    </a:moveTo>
                    <a:lnTo>
                      <a:pt x="1" y="203"/>
                    </a:lnTo>
                    <a:lnTo>
                      <a:pt x="1" y="194"/>
                    </a:lnTo>
                    <a:lnTo>
                      <a:pt x="1" y="188"/>
                    </a:lnTo>
                    <a:lnTo>
                      <a:pt x="2" y="329"/>
                    </a:lnTo>
                    <a:lnTo>
                      <a:pt x="2" y="199"/>
                    </a:lnTo>
                    <a:lnTo>
                      <a:pt x="3" y="205"/>
                    </a:lnTo>
                    <a:lnTo>
                      <a:pt x="3" y="341"/>
                    </a:lnTo>
                    <a:lnTo>
                      <a:pt x="4" y="202"/>
                    </a:lnTo>
                    <a:lnTo>
                      <a:pt x="4" y="263"/>
                    </a:lnTo>
                    <a:lnTo>
                      <a:pt x="4" y="298"/>
                    </a:lnTo>
                    <a:lnTo>
                      <a:pt x="5" y="206"/>
                    </a:lnTo>
                    <a:lnTo>
                      <a:pt x="6" y="357"/>
                    </a:lnTo>
                    <a:lnTo>
                      <a:pt x="6" y="312"/>
                    </a:lnTo>
                    <a:lnTo>
                      <a:pt x="6" y="274"/>
                    </a:lnTo>
                    <a:lnTo>
                      <a:pt x="6" y="208"/>
                    </a:lnTo>
                    <a:lnTo>
                      <a:pt x="7" y="364"/>
                    </a:lnTo>
                    <a:lnTo>
                      <a:pt x="7" y="219"/>
                    </a:lnTo>
                    <a:lnTo>
                      <a:pt x="7" y="213"/>
                    </a:lnTo>
                    <a:lnTo>
                      <a:pt x="8" y="367"/>
                    </a:lnTo>
                    <a:lnTo>
                      <a:pt x="9" y="209"/>
                    </a:lnTo>
                    <a:lnTo>
                      <a:pt x="9" y="222"/>
                    </a:lnTo>
                    <a:lnTo>
                      <a:pt x="9" y="234"/>
                    </a:lnTo>
                    <a:lnTo>
                      <a:pt x="9" y="368"/>
                    </a:lnTo>
                    <a:lnTo>
                      <a:pt x="10" y="207"/>
                    </a:lnTo>
                    <a:lnTo>
                      <a:pt x="10" y="323"/>
                    </a:lnTo>
                    <a:lnTo>
                      <a:pt x="11" y="365"/>
                    </a:lnTo>
                    <a:lnTo>
                      <a:pt x="11" y="203"/>
                    </a:lnTo>
                    <a:lnTo>
                      <a:pt x="12" y="283"/>
                    </a:lnTo>
                    <a:lnTo>
                      <a:pt x="12" y="252"/>
                    </a:lnTo>
                    <a:lnTo>
                      <a:pt x="13" y="349"/>
                    </a:lnTo>
                    <a:lnTo>
                      <a:pt x="13" y="191"/>
                    </a:lnTo>
                    <a:lnTo>
                      <a:pt x="14" y="188"/>
                    </a:lnTo>
                    <a:lnTo>
                      <a:pt x="14" y="335"/>
                    </a:lnTo>
                    <a:lnTo>
                      <a:pt x="15" y="177"/>
                    </a:lnTo>
                    <a:lnTo>
                      <a:pt x="15" y="191"/>
                    </a:lnTo>
                    <a:lnTo>
                      <a:pt x="15" y="204"/>
                    </a:lnTo>
                    <a:lnTo>
                      <a:pt x="15" y="316"/>
                    </a:lnTo>
                    <a:lnTo>
                      <a:pt x="16" y="162"/>
                    </a:lnTo>
                    <a:lnTo>
                      <a:pt x="16" y="283"/>
                    </a:lnTo>
                    <a:lnTo>
                      <a:pt x="17" y="293"/>
                    </a:lnTo>
                    <a:lnTo>
                      <a:pt x="17" y="142"/>
                    </a:lnTo>
                    <a:lnTo>
                      <a:pt x="18" y="175"/>
                    </a:lnTo>
                    <a:lnTo>
                      <a:pt x="18" y="153"/>
                    </a:lnTo>
                    <a:lnTo>
                      <a:pt x="19" y="232"/>
                    </a:lnTo>
                    <a:lnTo>
                      <a:pt x="20" y="81"/>
                    </a:lnTo>
                    <a:lnTo>
                      <a:pt x="20" y="77"/>
                    </a:lnTo>
                    <a:lnTo>
                      <a:pt x="20" y="187"/>
                    </a:lnTo>
                    <a:lnTo>
                      <a:pt x="21" y="0"/>
                    </a:lnTo>
                    <a:lnTo>
                      <a:pt x="21" y="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8" name="Freeform 1716"/>
              <p:cNvSpPr>
                <a:spLocks/>
              </p:cNvSpPr>
              <p:nvPr/>
            </p:nvSpPr>
            <p:spPr bwMode="auto">
              <a:xfrm>
                <a:off x="6045" y="1975"/>
                <a:ext cx="21" cy="728"/>
              </a:xfrm>
              <a:custGeom>
                <a:avLst/>
                <a:gdLst>
                  <a:gd name="T0" fmla="*/ 0 w 21"/>
                  <a:gd name="T1" fmla="*/ 420 h 728"/>
                  <a:gd name="T2" fmla="*/ 0 w 21"/>
                  <a:gd name="T3" fmla="*/ 422 h 728"/>
                  <a:gd name="T4" fmla="*/ 1 w 21"/>
                  <a:gd name="T5" fmla="*/ 0 h 728"/>
                  <a:gd name="T6" fmla="*/ 2 w 21"/>
                  <a:gd name="T7" fmla="*/ 359 h 728"/>
                  <a:gd name="T8" fmla="*/ 2 w 21"/>
                  <a:gd name="T9" fmla="*/ 336 h 728"/>
                  <a:gd name="T10" fmla="*/ 3 w 21"/>
                  <a:gd name="T11" fmla="*/ 570 h 728"/>
                  <a:gd name="T12" fmla="*/ 3 w 21"/>
                  <a:gd name="T13" fmla="*/ 517 h 728"/>
                  <a:gd name="T14" fmla="*/ 4 w 21"/>
                  <a:gd name="T15" fmla="*/ 499 h 728"/>
                  <a:gd name="T16" fmla="*/ 4 w 21"/>
                  <a:gd name="T17" fmla="*/ 480 h 728"/>
                  <a:gd name="T18" fmla="*/ 4 w 21"/>
                  <a:gd name="T19" fmla="*/ 620 h 728"/>
                  <a:gd name="T20" fmla="*/ 5 w 21"/>
                  <a:gd name="T21" fmla="*/ 522 h 728"/>
                  <a:gd name="T22" fmla="*/ 5 w 21"/>
                  <a:gd name="T23" fmla="*/ 523 h 728"/>
                  <a:gd name="T24" fmla="*/ 6 w 21"/>
                  <a:gd name="T25" fmla="*/ 650 h 728"/>
                  <a:gd name="T26" fmla="*/ 6 w 21"/>
                  <a:gd name="T27" fmla="*/ 596 h 728"/>
                  <a:gd name="T28" fmla="*/ 7 w 21"/>
                  <a:gd name="T29" fmla="*/ 625 h 728"/>
                  <a:gd name="T30" fmla="*/ 7 w 21"/>
                  <a:gd name="T31" fmla="*/ 569 h 728"/>
                  <a:gd name="T32" fmla="*/ 8 w 21"/>
                  <a:gd name="T33" fmla="*/ 683 h 728"/>
                  <a:gd name="T34" fmla="*/ 8 w 21"/>
                  <a:gd name="T35" fmla="*/ 673 h 728"/>
                  <a:gd name="T36" fmla="*/ 8 w 21"/>
                  <a:gd name="T37" fmla="*/ 682 h 728"/>
                  <a:gd name="T38" fmla="*/ 9 w 21"/>
                  <a:gd name="T39" fmla="*/ 585 h 728"/>
                  <a:gd name="T40" fmla="*/ 9 w 21"/>
                  <a:gd name="T41" fmla="*/ 700 h 728"/>
                  <a:gd name="T42" fmla="*/ 9 w 21"/>
                  <a:gd name="T43" fmla="*/ 637 h 728"/>
                  <a:gd name="T44" fmla="*/ 9 w 21"/>
                  <a:gd name="T45" fmla="*/ 619 h 728"/>
                  <a:gd name="T46" fmla="*/ 10 w 21"/>
                  <a:gd name="T47" fmla="*/ 597 h 728"/>
                  <a:gd name="T48" fmla="*/ 11 w 21"/>
                  <a:gd name="T49" fmla="*/ 709 h 728"/>
                  <a:gd name="T50" fmla="*/ 11 w 21"/>
                  <a:gd name="T51" fmla="*/ 609 h 728"/>
                  <a:gd name="T52" fmla="*/ 11 w 21"/>
                  <a:gd name="T53" fmla="*/ 615 h 728"/>
                  <a:gd name="T54" fmla="*/ 12 w 21"/>
                  <a:gd name="T55" fmla="*/ 715 h 728"/>
                  <a:gd name="T56" fmla="*/ 13 w 21"/>
                  <a:gd name="T57" fmla="*/ 677 h 728"/>
                  <a:gd name="T58" fmla="*/ 13 w 21"/>
                  <a:gd name="T59" fmla="*/ 710 h 728"/>
                  <a:gd name="T60" fmla="*/ 14 w 21"/>
                  <a:gd name="T61" fmla="*/ 621 h 728"/>
                  <a:gd name="T62" fmla="*/ 14 w 21"/>
                  <a:gd name="T63" fmla="*/ 719 h 728"/>
                  <a:gd name="T64" fmla="*/ 14 w 21"/>
                  <a:gd name="T65" fmla="*/ 705 h 728"/>
                  <a:gd name="T66" fmla="*/ 14 w 21"/>
                  <a:gd name="T67" fmla="*/ 723 h 728"/>
                  <a:gd name="T68" fmla="*/ 15 w 21"/>
                  <a:gd name="T69" fmla="*/ 625 h 728"/>
                  <a:gd name="T70" fmla="*/ 16 w 21"/>
                  <a:gd name="T71" fmla="*/ 726 h 728"/>
                  <a:gd name="T72" fmla="*/ 16 w 21"/>
                  <a:gd name="T73" fmla="*/ 642 h 728"/>
                  <a:gd name="T74" fmla="*/ 16 w 21"/>
                  <a:gd name="T75" fmla="*/ 633 h 728"/>
                  <a:gd name="T76" fmla="*/ 16 w 21"/>
                  <a:gd name="T77" fmla="*/ 627 h 728"/>
                  <a:gd name="T78" fmla="*/ 17 w 21"/>
                  <a:gd name="T79" fmla="*/ 728 h 728"/>
                  <a:gd name="T80" fmla="*/ 17 w 21"/>
                  <a:gd name="T81" fmla="*/ 632 h 728"/>
                  <a:gd name="T82" fmla="*/ 18 w 21"/>
                  <a:gd name="T83" fmla="*/ 641 h 728"/>
                  <a:gd name="T84" fmla="*/ 18 w 21"/>
                  <a:gd name="T85" fmla="*/ 728 h 728"/>
                  <a:gd name="T86" fmla="*/ 18 w 21"/>
                  <a:gd name="T87" fmla="*/ 627 h 728"/>
                  <a:gd name="T88" fmla="*/ 19 w 21"/>
                  <a:gd name="T89" fmla="*/ 720 h 728"/>
                  <a:gd name="T90" fmla="*/ 19 w 21"/>
                  <a:gd name="T91" fmla="*/ 699 h 728"/>
                  <a:gd name="T92" fmla="*/ 19 w 21"/>
                  <a:gd name="T93" fmla="*/ 726 h 728"/>
                  <a:gd name="T94" fmla="*/ 20 w 21"/>
                  <a:gd name="T95" fmla="*/ 623 h 728"/>
                  <a:gd name="T96" fmla="*/ 20 w 21"/>
                  <a:gd name="T97" fmla="*/ 722 h 728"/>
                  <a:gd name="T98" fmla="*/ 21 w 21"/>
                  <a:gd name="T99" fmla="*/ 69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8">
                    <a:moveTo>
                      <a:pt x="0" y="420"/>
                    </a:moveTo>
                    <a:lnTo>
                      <a:pt x="0" y="422"/>
                    </a:lnTo>
                    <a:lnTo>
                      <a:pt x="1" y="0"/>
                    </a:lnTo>
                    <a:lnTo>
                      <a:pt x="2" y="359"/>
                    </a:lnTo>
                    <a:lnTo>
                      <a:pt x="2" y="336"/>
                    </a:lnTo>
                    <a:lnTo>
                      <a:pt x="3" y="570"/>
                    </a:lnTo>
                    <a:lnTo>
                      <a:pt x="3" y="517"/>
                    </a:lnTo>
                    <a:lnTo>
                      <a:pt x="4" y="499"/>
                    </a:lnTo>
                    <a:lnTo>
                      <a:pt x="4" y="480"/>
                    </a:lnTo>
                    <a:lnTo>
                      <a:pt x="4" y="620"/>
                    </a:lnTo>
                    <a:lnTo>
                      <a:pt x="5" y="522"/>
                    </a:lnTo>
                    <a:lnTo>
                      <a:pt x="5" y="523"/>
                    </a:lnTo>
                    <a:lnTo>
                      <a:pt x="6" y="650"/>
                    </a:lnTo>
                    <a:lnTo>
                      <a:pt x="6" y="596"/>
                    </a:lnTo>
                    <a:lnTo>
                      <a:pt x="7" y="625"/>
                    </a:lnTo>
                    <a:lnTo>
                      <a:pt x="7" y="569"/>
                    </a:lnTo>
                    <a:lnTo>
                      <a:pt x="8" y="683"/>
                    </a:lnTo>
                    <a:lnTo>
                      <a:pt x="8" y="673"/>
                    </a:lnTo>
                    <a:lnTo>
                      <a:pt x="8" y="682"/>
                    </a:lnTo>
                    <a:lnTo>
                      <a:pt x="9" y="585"/>
                    </a:lnTo>
                    <a:lnTo>
                      <a:pt x="9" y="700"/>
                    </a:lnTo>
                    <a:lnTo>
                      <a:pt x="9" y="637"/>
                    </a:lnTo>
                    <a:lnTo>
                      <a:pt x="9" y="619"/>
                    </a:lnTo>
                    <a:lnTo>
                      <a:pt x="10" y="597"/>
                    </a:lnTo>
                    <a:lnTo>
                      <a:pt x="11" y="709"/>
                    </a:lnTo>
                    <a:lnTo>
                      <a:pt x="11" y="609"/>
                    </a:lnTo>
                    <a:lnTo>
                      <a:pt x="11" y="615"/>
                    </a:lnTo>
                    <a:lnTo>
                      <a:pt x="12" y="715"/>
                    </a:lnTo>
                    <a:lnTo>
                      <a:pt x="13" y="677"/>
                    </a:lnTo>
                    <a:lnTo>
                      <a:pt x="13" y="710"/>
                    </a:lnTo>
                    <a:lnTo>
                      <a:pt x="14" y="621"/>
                    </a:lnTo>
                    <a:lnTo>
                      <a:pt x="14" y="719"/>
                    </a:lnTo>
                    <a:lnTo>
                      <a:pt x="14" y="705"/>
                    </a:lnTo>
                    <a:lnTo>
                      <a:pt x="14" y="723"/>
                    </a:lnTo>
                    <a:lnTo>
                      <a:pt x="15" y="625"/>
                    </a:lnTo>
                    <a:lnTo>
                      <a:pt x="16" y="726"/>
                    </a:lnTo>
                    <a:lnTo>
                      <a:pt x="16" y="642"/>
                    </a:lnTo>
                    <a:lnTo>
                      <a:pt x="16" y="633"/>
                    </a:lnTo>
                    <a:lnTo>
                      <a:pt x="16" y="627"/>
                    </a:lnTo>
                    <a:lnTo>
                      <a:pt x="17" y="728"/>
                    </a:lnTo>
                    <a:lnTo>
                      <a:pt x="17" y="632"/>
                    </a:lnTo>
                    <a:lnTo>
                      <a:pt x="18" y="641"/>
                    </a:lnTo>
                    <a:lnTo>
                      <a:pt x="18" y="728"/>
                    </a:lnTo>
                    <a:lnTo>
                      <a:pt x="18" y="627"/>
                    </a:lnTo>
                    <a:lnTo>
                      <a:pt x="19" y="720"/>
                    </a:lnTo>
                    <a:lnTo>
                      <a:pt x="19" y="699"/>
                    </a:lnTo>
                    <a:lnTo>
                      <a:pt x="19" y="726"/>
                    </a:lnTo>
                    <a:lnTo>
                      <a:pt x="20" y="623"/>
                    </a:lnTo>
                    <a:lnTo>
                      <a:pt x="20" y="722"/>
                    </a:lnTo>
                    <a:lnTo>
                      <a:pt x="21" y="69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9" name="Freeform 1717"/>
              <p:cNvSpPr>
                <a:spLocks/>
              </p:cNvSpPr>
              <p:nvPr/>
            </p:nvSpPr>
            <p:spPr bwMode="auto">
              <a:xfrm>
                <a:off x="6066" y="2006"/>
                <a:ext cx="20" cy="694"/>
              </a:xfrm>
              <a:custGeom>
                <a:avLst/>
                <a:gdLst>
                  <a:gd name="T0" fmla="*/ 0 w 20"/>
                  <a:gd name="T1" fmla="*/ 667 h 694"/>
                  <a:gd name="T2" fmla="*/ 0 w 20"/>
                  <a:gd name="T3" fmla="*/ 586 h 694"/>
                  <a:gd name="T4" fmla="*/ 1 w 20"/>
                  <a:gd name="T5" fmla="*/ 685 h 694"/>
                  <a:gd name="T6" fmla="*/ 1 w 20"/>
                  <a:gd name="T7" fmla="*/ 589 h 694"/>
                  <a:gd name="T8" fmla="*/ 1 w 20"/>
                  <a:gd name="T9" fmla="*/ 581 h 694"/>
                  <a:gd name="T10" fmla="*/ 2 w 20"/>
                  <a:gd name="T11" fmla="*/ 676 h 694"/>
                  <a:gd name="T12" fmla="*/ 2 w 20"/>
                  <a:gd name="T13" fmla="*/ 567 h 694"/>
                  <a:gd name="T14" fmla="*/ 2 w 20"/>
                  <a:gd name="T15" fmla="*/ 583 h 694"/>
                  <a:gd name="T16" fmla="*/ 3 w 20"/>
                  <a:gd name="T17" fmla="*/ 600 h 694"/>
                  <a:gd name="T18" fmla="*/ 3 w 20"/>
                  <a:gd name="T19" fmla="*/ 664 h 694"/>
                  <a:gd name="T20" fmla="*/ 4 w 20"/>
                  <a:gd name="T21" fmla="*/ 553 h 694"/>
                  <a:gd name="T22" fmla="*/ 4 w 20"/>
                  <a:gd name="T23" fmla="*/ 632 h 694"/>
                  <a:gd name="T24" fmla="*/ 4 w 20"/>
                  <a:gd name="T25" fmla="*/ 618 h 694"/>
                  <a:gd name="T26" fmla="*/ 4 w 20"/>
                  <a:gd name="T27" fmla="*/ 647 h 694"/>
                  <a:gd name="T28" fmla="*/ 5 w 20"/>
                  <a:gd name="T29" fmla="*/ 534 h 694"/>
                  <a:gd name="T30" fmla="*/ 6 w 20"/>
                  <a:gd name="T31" fmla="*/ 625 h 694"/>
                  <a:gd name="T32" fmla="*/ 6 w 20"/>
                  <a:gd name="T33" fmla="*/ 584 h 694"/>
                  <a:gd name="T34" fmla="*/ 7 w 20"/>
                  <a:gd name="T35" fmla="*/ 593 h 694"/>
                  <a:gd name="T36" fmla="*/ 7 w 20"/>
                  <a:gd name="T37" fmla="*/ 481 h 694"/>
                  <a:gd name="T38" fmla="*/ 8 w 20"/>
                  <a:gd name="T39" fmla="*/ 477 h 694"/>
                  <a:gd name="T40" fmla="*/ 8 w 20"/>
                  <a:gd name="T41" fmla="*/ 554 h 694"/>
                  <a:gd name="T42" fmla="*/ 9 w 20"/>
                  <a:gd name="T43" fmla="*/ 425 h 694"/>
                  <a:gd name="T44" fmla="*/ 9 w 20"/>
                  <a:gd name="T45" fmla="*/ 432 h 694"/>
                  <a:gd name="T46" fmla="*/ 9 w 20"/>
                  <a:gd name="T47" fmla="*/ 437 h 694"/>
                  <a:gd name="T48" fmla="*/ 9 w 20"/>
                  <a:gd name="T49" fmla="*/ 463 h 694"/>
                  <a:gd name="T50" fmla="*/ 10 w 20"/>
                  <a:gd name="T51" fmla="*/ 0 h 694"/>
                  <a:gd name="T52" fmla="*/ 10 w 20"/>
                  <a:gd name="T53" fmla="*/ 22 h 694"/>
                  <a:gd name="T54" fmla="*/ 12 w 20"/>
                  <a:gd name="T55" fmla="*/ 485 h 694"/>
                  <a:gd name="T56" fmla="*/ 12 w 20"/>
                  <a:gd name="T57" fmla="*/ 452 h 694"/>
                  <a:gd name="T58" fmla="*/ 12 w 20"/>
                  <a:gd name="T59" fmla="*/ 432 h 694"/>
                  <a:gd name="T60" fmla="*/ 12 w 20"/>
                  <a:gd name="T61" fmla="*/ 415 h 694"/>
                  <a:gd name="T62" fmla="*/ 13 w 20"/>
                  <a:gd name="T63" fmla="*/ 565 h 694"/>
                  <a:gd name="T64" fmla="*/ 13 w 20"/>
                  <a:gd name="T65" fmla="*/ 467 h 694"/>
                  <a:gd name="T66" fmla="*/ 14 w 20"/>
                  <a:gd name="T67" fmla="*/ 468 h 694"/>
                  <a:gd name="T68" fmla="*/ 14 w 20"/>
                  <a:gd name="T69" fmla="*/ 603 h 694"/>
                  <a:gd name="T70" fmla="*/ 15 w 20"/>
                  <a:gd name="T71" fmla="*/ 525 h 694"/>
                  <a:gd name="T72" fmla="*/ 15 w 20"/>
                  <a:gd name="T73" fmla="*/ 544 h 694"/>
                  <a:gd name="T74" fmla="*/ 16 w 20"/>
                  <a:gd name="T75" fmla="*/ 521 h 694"/>
                  <a:gd name="T76" fmla="*/ 16 w 20"/>
                  <a:gd name="T77" fmla="*/ 648 h 694"/>
                  <a:gd name="T78" fmla="*/ 16 w 20"/>
                  <a:gd name="T79" fmla="*/ 638 h 694"/>
                  <a:gd name="T80" fmla="*/ 17 w 20"/>
                  <a:gd name="T81" fmla="*/ 646 h 694"/>
                  <a:gd name="T82" fmla="*/ 17 w 20"/>
                  <a:gd name="T83" fmla="*/ 538 h 694"/>
                  <a:gd name="T84" fmla="*/ 18 w 20"/>
                  <a:gd name="T85" fmla="*/ 667 h 694"/>
                  <a:gd name="T86" fmla="*/ 18 w 20"/>
                  <a:gd name="T87" fmla="*/ 590 h 694"/>
                  <a:gd name="T88" fmla="*/ 18 w 20"/>
                  <a:gd name="T89" fmla="*/ 572 h 694"/>
                  <a:gd name="T90" fmla="*/ 18 w 20"/>
                  <a:gd name="T91" fmla="*/ 551 h 694"/>
                  <a:gd name="T92" fmla="*/ 19 w 20"/>
                  <a:gd name="T93" fmla="*/ 682 h 694"/>
                  <a:gd name="T94" fmla="*/ 20 w 20"/>
                  <a:gd name="T95" fmla="*/ 561 h 694"/>
                  <a:gd name="T96" fmla="*/ 20 w 20"/>
                  <a:gd name="T97" fmla="*/ 563 h 694"/>
                  <a:gd name="T98" fmla="*/ 20 w 20"/>
                  <a:gd name="T99" fmla="*/ 694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94">
                    <a:moveTo>
                      <a:pt x="0" y="667"/>
                    </a:moveTo>
                    <a:lnTo>
                      <a:pt x="0" y="586"/>
                    </a:lnTo>
                    <a:lnTo>
                      <a:pt x="1" y="685"/>
                    </a:lnTo>
                    <a:lnTo>
                      <a:pt x="1" y="589"/>
                    </a:lnTo>
                    <a:lnTo>
                      <a:pt x="1" y="581"/>
                    </a:lnTo>
                    <a:lnTo>
                      <a:pt x="2" y="676"/>
                    </a:lnTo>
                    <a:lnTo>
                      <a:pt x="2" y="567"/>
                    </a:lnTo>
                    <a:lnTo>
                      <a:pt x="2" y="583"/>
                    </a:lnTo>
                    <a:lnTo>
                      <a:pt x="3" y="600"/>
                    </a:lnTo>
                    <a:lnTo>
                      <a:pt x="3" y="664"/>
                    </a:lnTo>
                    <a:lnTo>
                      <a:pt x="4" y="553"/>
                    </a:lnTo>
                    <a:lnTo>
                      <a:pt x="4" y="632"/>
                    </a:lnTo>
                    <a:lnTo>
                      <a:pt x="4" y="618"/>
                    </a:lnTo>
                    <a:lnTo>
                      <a:pt x="4" y="647"/>
                    </a:lnTo>
                    <a:lnTo>
                      <a:pt x="5" y="534"/>
                    </a:lnTo>
                    <a:lnTo>
                      <a:pt x="6" y="625"/>
                    </a:lnTo>
                    <a:lnTo>
                      <a:pt x="6" y="584"/>
                    </a:lnTo>
                    <a:lnTo>
                      <a:pt x="7" y="593"/>
                    </a:lnTo>
                    <a:lnTo>
                      <a:pt x="7" y="481"/>
                    </a:lnTo>
                    <a:lnTo>
                      <a:pt x="8" y="477"/>
                    </a:lnTo>
                    <a:lnTo>
                      <a:pt x="8" y="554"/>
                    </a:lnTo>
                    <a:lnTo>
                      <a:pt x="9" y="425"/>
                    </a:lnTo>
                    <a:lnTo>
                      <a:pt x="9" y="432"/>
                    </a:lnTo>
                    <a:lnTo>
                      <a:pt x="9" y="437"/>
                    </a:lnTo>
                    <a:lnTo>
                      <a:pt x="9" y="463"/>
                    </a:lnTo>
                    <a:lnTo>
                      <a:pt x="10" y="0"/>
                    </a:lnTo>
                    <a:lnTo>
                      <a:pt x="10" y="22"/>
                    </a:lnTo>
                    <a:lnTo>
                      <a:pt x="12" y="485"/>
                    </a:lnTo>
                    <a:lnTo>
                      <a:pt x="12" y="452"/>
                    </a:lnTo>
                    <a:lnTo>
                      <a:pt x="12" y="432"/>
                    </a:lnTo>
                    <a:lnTo>
                      <a:pt x="12" y="415"/>
                    </a:lnTo>
                    <a:lnTo>
                      <a:pt x="13" y="565"/>
                    </a:lnTo>
                    <a:lnTo>
                      <a:pt x="13" y="467"/>
                    </a:lnTo>
                    <a:lnTo>
                      <a:pt x="14" y="468"/>
                    </a:lnTo>
                    <a:lnTo>
                      <a:pt x="14" y="603"/>
                    </a:lnTo>
                    <a:lnTo>
                      <a:pt x="15" y="525"/>
                    </a:lnTo>
                    <a:lnTo>
                      <a:pt x="15" y="544"/>
                    </a:lnTo>
                    <a:lnTo>
                      <a:pt x="16" y="521"/>
                    </a:lnTo>
                    <a:lnTo>
                      <a:pt x="16" y="648"/>
                    </a:lnTo>
                    <a:lnTo>
                      <a:pt x="16" y="638"/>
                    </a:lnTo>
                    <a:lnTo>
                      <a:pt x="17" y="646"/>
                    </a:lnTo>
                    <a:lnTo>
                      <a:pt x="17" y="538"/>
                    </a:lnTo>
                    <a:lnTo>
                      <a:pt x="18" y="667"/>
                    </a:lnTo>
                    <a:lnTo>
                      <a:pt x="18" y="590"/>
                    </a:lnTo>
                    <a:lnTo>
                      <a:pt x="18" y="572"/>
                    </a:lnTo>
                    <a:lnTo>
                      <a:pt x="18" y="551"/>
                    </a:lnTo>
                    <a:lnTo>
                      <a:pt x="19" y="682"/>
                    </a:lnTo>
                    <a:lnTo>
                      <a:pt x="20" y="561"/>
                    </a:lnTo>
                    <a:lnTo>
                      <a:pt x="20" y="563"/>
                    </a:lnTo>
                    <a:lnTo>
                      <a:pt x="20" y="6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0" name="Freeform 1718"/>
              <p:cNvSpPr>
                <a:spLocks/>
              </p:cNvSpPr>
              <p:nvPr/>
            </p:nvSpPr>
            <p:spPr bwMode="auto">
              <a:xfrm>
                <a:off x="6086" y="1966"/>
                <a:ext cx="21" cy="770"/>
              </a:xfrm>
              <a:custGeom>
                <a:avLst/>
                <a:gdLst>
                  <a:gd name="T0" fmla="*/ 0 w 21"/>
                  <a:gd name="T1" fmla="*/ 734 h 770"/>
                  <a:gd name="T2" fmla="*/ 1 w 21"/>
                  <a:gd name="T3" fmla="*/ 660 h 770"/>
                  <a:gd name="T4" fmla="*/ 2 w 21"/>
                  <a:gd name="T5" fmla="*/ 692 h 770"/>
                  <a:gd name="T6" fmla="*/ 2 w 21"/>
                  <a:gd name="T7" fmla="*/ 615 h 770"/>
                  <a:gd name="T8" fmla="*/ 3 w 21"/>
                  <a:gd name="T9" fmla="*/ 753 h 770"/>
                  <a:gd name="T10" fmla="*/ 3 w 21"/>
                  <a:gd name="T11" fmla="*/ 749 h 770"/>
                  <a:gd name="T12" fmla="*/ 3 w 21"/>
                  <a:gd name="T13" fmla="*/ 739 h 770"/>
                  <a:gd name="T14" fmla="*/ 4 w 21"/>
                  <a:gd name="T15" fmla="*/ 619 h 770"/>
                  <a:gd name="T16" fmla="*/ 4 w 21"/>
                  <a:gd name="T17" fmla="*/ 759 h 770"/>
                  <a:gd name="T18" fmla="*/ 4 w 21"/>
                  <a:gd name="T19" fmla="*/ 635 h 770"/>
                  <a:gd name="T20" fmla="*/ 5 w 21"/>
                  <a:gd name="T21" fmla="*/ 627 h 770"/>
                  <a:gd name="T22" fmla="*/ 5 w 21"/>
                  <a:gd name="T23" fmla="*/ 621 h 770"/>
                  <a:gd name="T24" fmla="*/ 5 w 21"/>
                  <a:gd name="T25" fmla="*/ 765 h 770"/>
                  <a:gd name="T26" fmla="*/ 6 w 21"/>
                  <a:gd name="T27" fmla="*/ 624 h 770"/>
                  <a:gd name="T28" fmla="*/ 6 w 21"/>
                  <a:gd name="T29" fmla="*/ 631 h 770"/>
                  <a:gd name="T30" fmla="*/ 7 w 21"/>
                  <a:gd name="T31" fmla="*/ 769 h 770"/>
                  <a:gd name="T32" fmla="*/ 7 w 21"/>
                  <a:gd name="T33" fmla="*/ 621 h 770"/>
                  <a:gd name="T34" fmla="*/ 7 w 21"/>
                  <a:gd name="T35" fmla="*/ 684 h 770"/>
                  <a:gd name="T36" fmla="*/ 8 w 21"/>
                  <a:gd name="T37" fmla="*/ 723 h 770"/>
                  <a:gd name="T38" fmla="*/ 8 w 21"/>
                  <a:gd name="T39" fmla="*/ 770 h 770"/>
                  <a:gd name="T40" fmla="*/ 9 w 21"/>
                  <a:gd name="T41" fmla="*/ 617 h 770"/>
                  <a:gd name="T42" fmla="*/ 9 w 21"/>
                  <a:gd name="T43" fmla="*/ 712 h 770"/>
                  <a:gd name="T44" fmla="*/ 9 w 21"/>
                  <a:gd name="T45" fmla="*/ 675 h 770"/>
                  <a:gd name="T46" fmla="*/ 10 w 21"/>
                  <a:gd name="T47" fmla="*/ 612 h 770"/>
                  <a:gd name="T48" fmla="*/ 10 w 21"/>
                  <a:gd name="T49" fmla="*/ 765 h 770"/>
                  <a:gd name="T50" fmla="*/ 11 w 21"/>
                  <a:gd name="T51" fmla="*/ 615 h 770"/>
                  <a:gd name="T52" fmla="*/ 11 w 21"/>
                  <a:gd name="T53" fmla="*/ 608 h 770"/>
                  <a:gd name="T54" fmla="*/ 11 w 21"/>
                  <a:gd name="T55" fmla="*/ 757 h 770"/>
                  <a:gd name="T56" fmla="*/ 12 w 21"/>
                  <a:gd name="T57" fmla="*/ 595 h 770"/>
                  <a:gd name="T58" fmla="*/ 12 w 21"/>
                  <a:gd name="T59" fmla="*/ 599 h 770"/>
                  <a:gd name="T60" fmla="*/ 12 w 21"/>
                  <a:gd name="T61" fmla="*/ 607 h 770"/>
                  <a:gd name="T62" fmla="*/ 12 w 21"/>
                  <a:gd name="T63" fmla="*/ 744 h 770"/>
                  <a:gd name="T64" fmla="*/ 13 w 21"/>
                  <a:gd name="T65" fmla="*/ 582 h 770"/>
                  <a:gd name="T66" fmla="*/ 14 w 21"/>
                  <a:gd name="T67" fmla="*/ 698 h 770"/>
                  <a:gd name="T68" fmla="*/ 14 w 21"/>
                  <a:gd name="T69" fmla="*/ 727 h 770"/>
                  <a:gd name="T70" fmla="*/ 14 w 21"/>
                  <a:gd name="T71" fmla="*/ 566 h 770"/>
                  <a:gd name="T72" fmla="*/ 15 w 21"/>
                  <a:gd name="T73" fmla="*/ 637 h 770"/>
                  <a:gd name="T74" fmla="*/ 16 w 21"/>
                  <a:gd name="T75" fmla="*/ 605 h 770"/>
                  <a:gd name="T76" fmla="*/ 16 w 21"/>
                  <a:gd name="T77" fmla="*/ 676 h 770"/>
                  <a:gd name="T78" fmla="*/ 17 w 21"/>
                  <a:gd name="T79" fmla="*/ 528 h 770"/>
                  <a:gd name="T80" fmla="*/ 17 w 21"/>
                  <a:gd name="T81" fmla="*/ 520 h 770"/>
                  <a:gd name="T82" fmla="*/ 18 w 21"/>
                  <a:gd name="T83" fmla="*/ 638 h 770"/>
                  <a:gd name="T84" fmla="*/ 18 w 21"/>
                  <a:gd name="T85" fmla="*/ 474 h 770"/>
                  <a:gd name="T86" fmla="*/ 18 w 21"/>
                  <a:gd name="T87" fmla="*/ 483 h 770"/>
                  <a:gd name="T88" fmla="*/ 19 w 21"/>
                  <a:gd name="T89" fmla="*/ 494 h 770"/>
                  <a:gd name="T90" fmla="*/ 19 w 21"/>
                  <a:gd name="T91" fmla="*/ 576 h 770"/>
                  <a:gd name="T92" fmla="*/ 20 w 21"/>
                  <a:gd name="T93" fmla="*/ 352 h 770"/>
                  <a:gd name="T94" fmla="*/ 20 w 21"/>
                  <a:gd name="T95" fmla="*/ 366 h 770"/>
                  <a:gd name="T96" fmla="*/ 20 w 21"/>
                  <a:gd name="T97" fmla="*/ 300 h 770"/>
                  <a:gd name="T98" fmla="*/ 21 w 21"/>
                  <a:gd name="T99" fmla="*/ 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0">
                    <a:moveTo>
                      <a:pt x="0" y="734"/>
                    </a:moveTo>
                    <a:lnTo>
                      <a:pt x="1" y="660"/>
                    </a:lnTo>
                    <a:lnTo>
                      <a:pt x="2" y="692"/>
                    </a:lnTo>
                    <a:lnTo>
                      <a:pt x="2" y="615"/>
                    </a:lnTo>
                    <a:lnTo>
                      <a:pt x="3" y="753"/>
                    </a:lnTo>
                    <a:lnTo>
                      <a:pt x="3" y="749"/>
                    </a:lnTo>
                    <a:lnTo>
                      <a:pt x="3" y="739"/>
                    </a:lnTo>
                    <a:lnTo>
                      <a:pt x="4" y="619"/>
                    </a:lnTo>
                    <a:lnTo>
                      <a:pt x="4" y="759"/>
                    </a:lnTo>
                    <a:lnTo>
                      <a:pt x="4" y="635"/>
                    </a:lnTo>
                    <a:lnTo>
                      <a:pt x="5" y="627"/>
                    </a:lnTo>
                    <a:lnTo>
                      <a:pt x="5" y="621"/>
                    </a:lnTo>
                    <a:lnTo>
                      <a:pt x="5" y="765"/>
                    </a:lnTo>
                    <a:lnTo>
                      <a:pt x="6" y="624"/>
                    </a:lnTo>
                    <a:lnTo>
                      <a:pt x="6" y="631"/>
                    </a:lnTo>
                    <a:lnTo>
                      <a:pt x="7" y="769"/>
                    </a:lnTo>
                    <a:lnTo>
                      <a:pt x="7" y="621"/>
                    </a:lnTo>
                    <a:lnTo>
                      <a:pt x="7" y="684"/>
                    </a:lnTo>
                    <a:lnTo>
                      <a:pt x="8" y="723"/>
                    </a:lnTo>
                    <a:lnTo>
                      <a:pt x="8" y="770"/>
                    </a:lnTo>
                    <a:lnTo>
                      <a:pt x="9" y="617"/>
                    </a:lnTo>
                    <a:lnTo>
                      <a:pt x="9" y="712"/>
                    </a:lnTo>
                    <a:lnTo>
                      <a:pt x="9" y="675"/>
                    </a:lnTo>
                    <a:lnTo>
                      <a:pt x="10" y="612"/>
                    </a:lnTo>
                    <a:lnTo>
                      <a:pt x="10" y="765"/>
                    </a:lnTo>
                    <a:lnTo>
                      <a:pt x="11" y="615"/>
                    </a:lnTo>
                    <a:lnTo>
                      <a:pt x="11" y="608"/>
                    </a:lnTo>
                    <a:lnTo>
                      <a:pt x="11" y="757"/>
                    </a:lnTo>
                    <a:lnTo>
                      <a:pt x="12" y="595"/>
                    </a:lnTo>
                    <a:lnTo>
                      <a:pt x="12" y="599"/>
                    </a:lnTo>
                    <a:lnTo>
                      <a:pt x="12" y="607"/>
                    </a:lnTo>
                    <a:lnTo>
                      <a:pt x="12" y="744"/>
                    </a:lnTo>
                    <a:lnTo>
                      <a:pt x="13" y="582"/>
                    </a:lnTo>
                    <a:lnTo>
                      <a:pt x="14" y="698"/>
                    </a:lnTo>
                    <a:lnTo>
                      <a:pt x="14" y="727"/>
                    </a:lnTo>
                    <a:lnTo>
                      <a:pt x="14" y="566"/>
                    </a:lnTo>
                    <a:lnTo>
                      <a:pt x="15" y="637"/>
                    </a:lnTo>
                    <a:lnTo>
                      <a:pt x="16" y="605"/>
                    </a:lnTo>
                    <a:lnTo>
                      <a:pt x="16" y="676"/>
                    </a:lnTo>
                    <a:lnTo>
                      <a:pt x="17" y="528"/>
                    </a:lnTo>
                    <a:lnTo>
                      <a:pt x="17" y="520"/>
                    </a:lnTo>
                    <a:lnTo>
                      <a:pt x="18" y="638"/>
                    </a:lnTo>
                    <a:lnTo>
                      <a:pt x="18" y="474"/>
                    </a:lnTo>
                    <a:lnTo>
                      <a:pt x="18" y="483"/>
                    </a:lnTo>
                    <a:lnTo>
                      <a:pt x="19" y="494"/>
                    </a:lnTo>
                    <a:lnTo>
                      <a:pt x="19" y="576"/>
                    </a:lnTo>
                    <a:lnTo>
                      <a:pt x="20" y="352"/>
                    </a:lnTo>
                    <a:lnTo>
                      <a:pt x="20" y="366"/>
                    </a:lnTo>
                    <a:lnTo>
                      <a:pt x="20" y="300"/>
                    </a:lnTo>
                    <a:lnTo>
                      <a:pt x="21"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1" name="Freeform 1719"/>
              <p:cNvSpPr>
                <a:spLocks/>
              </p:cNvSpPr>
              <p:nvPr/>
            </p:nvSpPr>
            <p:spPr bwMode="auto">
              <a:xfrm>
                <a:off x="6107" y="1966"/>
                <a:ext cx="21" cy="724"/>
              </a:xfrm>
              <a:custGeom>
                <a:avLst/>
                <a:gdLst>
                  <a:gd name="T0" fmla="*/ 0 w 21"/>
                  <a:gd name="T1" fmla="*/ 0 h 724"/>
                  <a:gd name="T2" fmla="*/ 0 w 21"/>
                  <a:gd name="T3" fmla="*/ 435 h 724"/>
                  <a:gd name="T4" fmla="*/ 0 w 21"/>
                  <a:gd name="T5" fmla="*/ 399 h 724"/>
                  <a:gd name="T6" fmla="*/ 0 w 21"/>
                  <a:gd name="T7" fmla="*/ 414 h 724"/>
                  <a:gd name="T8" fmla="*/ 1 w 21"/>
                  <a:gd name="T9" fmla="*/ 400 h 724"/>
                  <a:gd name="T10" fmla="*/ 2 w 21"/>
                  <a:gd name="T11" fmla="*/ 572 h 724"/>
                  <a:gd name="T12" fmla="*/ 2 w 21"/>
                  <a:gd name="T13" fmla="*/ 471 h 724"/>
                  <a:gd name="T14" fmla="*/ 2 w 21"/>
                  <a:gd name="T15" fmla="*/ 472 h 724"/>
                  <a:gd name="T16" fmla="*/ 3 w 21"/>
                  <a:gd name="T17" fmla="*/ 621 h 724"/>
                  <a:gd name="T18" fmla="*/ 4 w 21"/>
                  <a:gd name="T19" fmla="*/ 533 h 724"/>
                  <a:gd name="T20" fmla="*/ 4 w 21"/>
                  <a:gd name="T21" fmla="*/ 550 h 724"/>
                  <a:gd name="T22" fmla="*/ 5 w 21"/>
                  <a:gd name="T23" fmla="*/ 535 h 724"/>
                  <a:gd name="T24" fmla="*/ 5 w 21"/>
                  <a:gd name="T25" fmla="*/ 673 h 724"/>
                  <a:gd name="T26" fmla="*/ 5 w 21"/>
                  <a:gd name="T27" fmla="*/ 659 h 724"/>
                  <a:gd name="T28" fmla="*/ 6 w 21"/>
                  <a:gd name="T29" fmla="*/ 554 h 724"/>
                  <a:gd name="T30" fmla="*/ 6 w 21"/>
                  <a:gd name="T31" fmla="*/ 688 h 724"/>
                  <a:gd name="T32" fmla="*/ 7 w 21"/>
                  <a:gd name="T33" fmla="*/ 615 h 724"/>
                  <a:gd name="T34" fmla="*/ 7 w 21"/>
                  <a:gd name="T35" fmla="*/ 594 h 724"/>
                  <a:gd name="T36" fmla="*/ 7 w 21"/>
                  <a:gd name="T37" fmla="*/ 568 h 724"/>
                  <a:gd name="T38" fmla="*/ 8 w 21"/>
                  <a:gd name="T39" fmla="*/ 698 h 724"/>
                  <a:gd name="T40" fmla="*/ 8 w 21"/>
                  <a:gd name="T41" fmla="*/ 580 h 724"/>
                  <a:gd name="T42" fmla="*/ 9 w 21"/>
                  <a:gd name="T43" fmla="*/ 579 h 724"/>
                  <a:gd name="T44" fmla="*/ 9 w 21"/>
                  <a:gd name="T45" fmla="*/ 705 h 724"/>
                  <a:gd name="T46" fmla="*/ 10 w 21"/>
                  <a:gd name="T47" fmla="*/ 611 h 724"/>
                  <a:gd name="T48" fmla="*/ 10 w 21"/>
                  <a:gd name="T49" fmla="*/ 630 h 724"/>
                  <a:gd name="T50" fmla="*/ 11 w 21"/>
                  <a:gd name="T51" fmla="*/ 594 h 724"/>
                  <a:gd name="T52" fmla="*/ 11 w 21"/>
                  <a:gd name="T53" fmla="*/ 712 h 724"/>
                  <a:gd name="T54" fmla="*/ 11 w 21"/>
                  <a:gd name="T55" fmla="*/ 701 h 724"/>
                  <a:gd name="T56" fmla="*/ 12 w 21"/>
                  <a:gd name="T57" fmla="*/ 710 h 724"/>
                  <a:gd name="T58" fmla="*/ 12 w 21"/>
                  <a:gd name="T59" fmla="*/ 599 h 724"/>
                  <a:gd name="T60" fmla="*/ 13 w 21"/>
                  <a:gd name="T61" fmla="*/ 717 h 724"/>
                  <a:gd name="T62" fmla="*/ 13 w 21"/>
                  <a:gd name="T63" fmla="*/ 644 h 724"/>
                  <a:gd name="T64" fmla="*/ 13 w 21"/>
                  <a:gd name="T65" fmla="*/ 625 h 724"/>
                  <a:gd name="T66" fmla="*/ 13 w 21"/>
                  <a:gd name="T67" fmla="*/ 601 h 724"/>
                  <a:gd name="T68" fmla="*/ 14 w 21"/>
                  <a:gd name="T69" fmla="*/ 722 h 724"/>
                  <a:gd name="T70" fmla="*/ 14 w 21"/>
                  <a:gd name="T71" fmla="*/ 603 h 724"/>
                  <a:gd name="T72" fmla="*/ 15 w 21"/>
                  <a:gd name="T73" fmla="*/ 608 h 724"/>
                  <a:gd name="T74" fmla="*/ 15 w 21"/>
                  <a:gd name="T75" fmla="*/ 724 h 724"/>
                  <a:gd name="T76" fmla="*/ 16 w 21"/>
                  <a:gd name="T77" fmla="*/ 602 h 724"/>
                  <a:gd name="T78" fmla="*/ 16 w 21"/>
                  <a:gd name="T79" fmla="*/ 654 h 724"/>
                  <a:gd name="T80" fmla="*/ 16 w 21"/>
                  <a:gd name="T81" fmla="*/ 690 h 724"/>
                  <a:gd name="T82" fmla="*/ 16 w 21"/>
                  <a:gd name="T83" fmla="*/ 723 h 724"/>
                  <a:gd name="T84" fmla="*/ 17 w 21"/>
                  <a:gd name="T85" fmla="*/ 600 h 724"/>
                  <a:gd name="T86" fmla="*/ 18 w 21"/>
                  <a:gd name="T87" fmla="*/ 697 h 724"/>
                  <a:gd name="T88" fmla="*/ 18 w 21"/>
                  <a:gd name="T89" fmla="*/ 714 h 724"/>
                  <a:gd name="T90" fmla="*/ 18 w 21"/>
                  <a:gd name="T91" fmla="*/ 597 h 724"/>
                  <a:gd name="T92" fmla="*/ 19 w 21"/>
                  <a:gd name="T93" fmla="*/ 610 h 724"/>
                  <a:gd name="T94" fmla="*/ 20 w 21"/>
                  <a:gd name="T95" fmla="*/ 599 h 724"/>
                  <a:gd name="T96" fmla="*/ 20 w 21"/>
                  <a:gd name="T97" fmla="*/ 703 h 724"/>
                  <a:gd name="T98" fmla="*/ 21 w 21"/>
                  <a:gd name="T99" fmla="*/ 583 h 7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4">
                    <a:moveTo>
                      <a:pt x="0" y="0"/>
                    </a:moveTo>
                    <a:lnTo>
                      <a:pt x="0" y="435"/>
                    </a:lnTo>
                    <a:lnTo>
                      <a:pt x="0" y="399"/>
                    </a:lnTo>
                    <a:lnTo>
                      <a:pt x="0" y="414"/>
                    </a:lnTo>
                    <a:lnTo>
                      <a:pt x="1" y="400"/>
                    </a:lnTo>
                    <a:lnTo>
                      <a:pt x="2" y="572"/>
                    </a:lnTo>
                    <a:lnTo>
                      <a:pt x="2" y="471"/>
                    </a:lnTo>
                    <a:lnTo>
                      <a:pt x="2" y="472"/>
                    </a:lnTo>
                    <a:lnTo>
                      <a:pt x="3" y="621"/>
                    </a:lnTo>
                    <a:lnTo>
                      <a:pt x="4" y="533"/>
                    </a:lnTo>
                    <a:lnTo>
                      <a:pt x="4" y="550"/>
                    </a:lnTo>
                    <a:lnTo>
                      <a:pt x="5" y="535"/>
                    </a:lnTo>
                    <a:lnTo>
                      <a:pt x="5" y="673"/>
                    </a:lnTo>
                    <a:lnTo>
                      <a:pt x="5" y="659"/>
                    </a:lnTo>
                    <a:lnTo>
                      <a:pt x="6" y="554"/>
                    </a:lnTo>
                    <a:lnTo>
                      <a:pt x="6" y="688"/>
                    </a:lnTo>
                    <a:lnTo>
                      <a:pt x="7" y="615"/>
                    </a:lnTo>
                    <a:lnTo>
                      <a:pt x="7" y="594"/>
                    </a:lnTo>
                    <a:lnTo>
                      <a:pt x="7" y="568"/>
                    </a:lnTo>
                    <a:lnTo>
                      <a:pt x="8" y="698"/>
                    </a:lnTo>
                    <a:lnTo>
                      <a:pt x="8" y="580"/>
                    </a:lnTo>
                    <a:lnTo>
                      <a:pt x="9" y="579"/>
                    </a:lnTo>
                    <a:lnTo>
                      <a:pt x="9" y="705"/>
                    </a:lnTo>
                    <a:lnTo>
                      <a:pt x="10" y="611"/>
                    </a:lnTo>
                    <a:lnTo>
                      <a:pt x="10" y="630"/>
                    </a:lnTo>
                    <a:lnTo>
                      <a:pt x="11" y="594"/>
                    </a:lnTo>
                    <a:lnTo>
                      <a:pt x="11" y="712"/>
                    </a:lnTo>
                    <a:lnTo>
                      <a:pt x="11" y="701"/>
                    </a:lnTo>
                    <a:lnTo>
                      <a:pt x="12" y="710"/>
                    </a:lnTo>
                    <a:lnTo>
                      <a:pt x="12" y="599"/>
                    </a:lnTo>
                    <a:lnTo>
                      <a:pt x="13" y="717"/>
                    </a:lnTo>
                    <a:lnTo>
                      <a:pt x="13" y="644"/>
                    </a:lnTo>
                    <a:lnTo>
                      <a:pt x="13" y="625"/>
                    </a:lnTo>
                    <a:lnTo>
                      <a:pt x="13" y="601"/>
                    </a:lnTo>
                    <a:lnTo>
                      <a:pt x="14" y="722"/>
                    </a:lnTo>
                    <a:lnTo>
                      <a:pt x="14" y="603"/>
                    </a:lnTo>
                    <a:lnTo>
                      <a:pt x="15" y="608"/>
                    </a:lnTo>
                    <a:lnTo>
                      <a:pt x="15" y="724"/>
                    </a:lnTo>
                    <a:lnTo>
                      <a:pt x="16" y="602"/>
                    </a:lnTo>
                    <a:lnTo>
                      <a:pt x="16" y="654"/>
                    </a:lnTo>
                    <a:lnTo>
                      <a:pt x="16" y="690"/>
                    </a:lnTo>
                    <a:lnTo>
                      <a:pt x="16" y="723"/>
                    </a:lnTo>
                    <a:lnTo>
                      <a:pt x="17" y="600"/>
                    </a:lnTo>
                    <a:lnTo>
                      <a:pt x="18" y="697"/>
                    </a:lnTo>
                    <a:lnTo>
                      <a:pt x="18" y="714"/>
                    </a:lnTo>
                    <a:lnTo>
                      <a:pt x="18" y="597"/>
                    </a:lnTo>
                    <a:lnTo>
                      <a:pt x="19" y="610"/>
                    </a:lnTo>
                    <a:lnTo>
                      <a:pt x="20" y="599"/>
                    </a:lnTo>
                    <a:lnTo>
                      <a:pt x="20" y="703"/>
                    </a:lnTo>
                    <a:lnTo>
                      <a:pt x="21" y="5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2" name="Freeform 1720"/>
              <p:cNvSpPr>
                <a:spLocks/>
              </p:cNvSpPr>
              <p:nvPr/>
            </p:nvSpPr>
            <p:spPr bwMode="auto">
              <a:xfrm>
                <a:off x="6128" y="1975"/>
                <a:ext cx="20" cy="689"/>
              </a:xfrm>
              <a:custGeom>
                <a:avLst/>
                <a:gdLst>
                  <a:gd name="T0" fmla="*/ 0 w 20"/>
                  <a:gd name="T1" fmla="*/ 574 h 689"/>
                  <a:gd name="T2" fmla="*/ 0 w 20"/>
                  <a:gd name="T3" fmla="*/ 577 h 689"/>
                  <a:gd name="T4" fmla="*/ 0 w 20"/>
                  <a:gd name="T5" fmla="*/ 583 h 689"/>
                  <a:gd name="T6" fmla="*/ 0 w 20"/>
                  <a:gd name="T7" fmla="*/ 685 h 689"/>
                  <a:gd name="T8" fmla="*/ 1 w 20"/>
                  <a:gd name="T9" fmla="*/ 564 h 689"/>
                  <a:gd name="T10" fmla="*/ 1 w 20"/>
                  <a:gd name="T11" fmla="*/ 633 h 689"/>
                  <a:gd name="T12" fmla="*/ 2 w 20"/>
                  <a:gd name="T13" fmla="*/ 672 h 689"/>
                  <a:gd name="T14" fmla="*/ 2 w 20"/>
                  <a:gd name="T15" fmla="*/ 673 h 689"/>
                  <a:gd name="T16" fmla="*/ 2 w 20"/>
                  <a:gd name="T17" fmla="*/ 551 h 689"/>
                  <a:gd name="T18" fmla="*/ 3 w 20"/>
                  <a:gd name="T19" fmla="*/ 656 h 689"/>
                  <a:gd name="T20" fmla="*/ 3 w 20"/>
                  <a:gd name="T21" fmla="*/ 620 h 689"/>
                  <a:gd name="T22" fmla="*/ 4 w 20"/>
                  <a:gd name="T23" fmla="*/ 640 h 689"/>
                  <a:gd name="T24" fmla="*/ 4 w 20"/>
                  <a:gd name="T25" fmla="*/ 525 h 689"/>
                  <a:gd name="T26" fmla="*/ 5 w 20"/>
                  <a:gd name="T27" fmla="*/ 516 h 689"/>
                  <a:gd name="T28" fmla="*/ 5 w 20"/>
                  <a:gd name="T29" fmla="*/ 610 h 689"/>
                  <a:gd name="T30" fmla="*/ 6 w 20"/>
                  <a:gd name="T31" fmla="*/ 475 h 689"/>
                  <a:gd name="T32" fmla="*/ 6 w 20"/>
                  <a:gd name="T33" fmla="*/ 478 h 689"/>
                  <a:gd name="T34" fmla="*/ 6 w 20"/>
                  <a:gd name="T35" fmla="*/ 485 h 689"/>
                  <a:gd name="T36" fmla="*/ 6 w 20"/>
                  <a:gd name="T37" fmla="*/ 566 h 689"/>
                  <a:gd name="T38" fmla="*/ 7 w 20"/>
                  <a:gd name="T39" fmla="*/ 418 h 689"/>
                  <a:gd name="T40" fmla="*/ 7 w 20"/>
                  <a:gd name="T41" fmla="*/ 445 h 689"/>
                  <a:gd name="T42" fmla="*/ 8 w 20"/>
                  <a:gd name="T43" fmla="*/ 462 h 689"/>
                  <a:gd name="T44" fmla="*/ 8 w 20"/>
                  <a:gd name="T45" fmla="*/ 471 h 689"/>
                  <a:gd name="T46" fmla="*/ 9 w 20"/>
                  <a:gd name="T47" fmla="*/ 0 h 689"/>
                  <a:gd name="T48" fmla="*/ 9 w 20"/>
                  <a:gd name="T49" fmla="*/ 71 h 689"/>
                  <a:gd name="T50" fmla="*/ 9 w 20"/>
                  <a:gd name="T51" fmla="*/ 125 h 689"/>
                  <a:gd name="T52" fmla="*/ 11 w 20"/>
                  <a:gd name="T53" fmla="*/ 507 h 689"/>
                  <a:gd name="T54" fmla="*/ 11 w 20"/>
                  <a:gd name="T55" fmla="*/ 434 h 689"/>
                  <a:gd name="T56" fmla="*/ 11 w 20"/>
                  <a:gd name="T57" fmla="*/ 432 h 689"/>
                  <a:gd name="T58" fmla="*/ 12 w 20"/>
                  <a:gd name="T59" fmla="*/ 570 h 689"/>
                  <a:gd name="T60" fmla="*/ 12 w 20"/>
                  <a:gd name="T61" fmla="*/ 506 h 689"/>
                  <a:gd name="T62" fmla="*/ 13 w 20"/>
                  <a:gd name="T63" fmla="*/ 526 h 689"/>
                  <a:gd name="T64" fmla="*/ 13 w 20"/>
                  <a:gd name="T65" fmla="*/ 509 h 689"/>
                  <a:gd name="T66" fmla="*/ 14 w 20"/>
                  <a:gd name="T67" fmla="*/ 618 h 689"/>
                  <a:gd name="T68" fmla="*/ 14 w 20"/>
                  <a:gd name="T69" fmla="*/ 617 h 689"/>
                  <a:gd name="T70" fmla="*/ 14 w 20"/>
                  <a:gd name="T71" fmla="*/ 607 h 689"/>
                  <a:gd name="T72" fmla="*/ 14 w 20"/>
                  <a:gd name="T73" fmla="*/ 531 h 689"/>
                  <a:gd name="T74" fmla="*/ 15 w 20"/>
                  <a:gd name="T75" fmla="*/ 655 h 689"/>
                  <a:gd name="T76" fmla="*/ 15 w 20"/>
                  <a:gd name="T77" fmla="*/ 629 h 689"/>
                  <a:gd name="T78" fmla="*/ 15 w 20"/>
                  <a:gd name="T79" fmla="*/ 595 h 689"/>
                  <a:gd name="T80" fmla="*/ 16 w 20"/>
                  <a:gd name="T81" fmla="*/ 547 h 689"/>
                  <a:gd name="T82" fmla="*/ 16 w 20"/>
                  <a:gd name="T83" fmla="*/ 670 h 689"/>
                  <a:gd name="T84" fmla="*/ 17 w 20"/>
                  <a:gd name="T85" fmla="*/ 559 h 689"/>
                  <a:gd name="T86" fmla="*/ 17 w 20"/>
                  <a:gd name="T87" fmla="*/ 559 h 689"/>
                  <a:gd name="T88" fmla="*/ 18 w 20"/>
                  <a:gd name="T89" fmla="*/ 681 h 689"/>
                  <a:gd name="T90" fmla="*/ 18 w 20"/>
                  <a:gd name="T91" fmla="*/ 594 h 689"/>
                  <a:gd name="T92" fmla="*/ 19 w 20"/>
                  <a:gd name="T93" fmla="*/ 614 h 689"/>
                  <a:gd name="T94" fmla="*/ 19 w 20"/>
                  <a:gd name="T95" fmla="*/ 689 h 689"/>
                  <a:gd name="T96" fmla="*/ 20 w 20"/>
                  <a:gd name="T97" fmla="*/ 574 h 689"/>
                  <a:gd name="T98" fmla="*/ 20 w 20"/>
                  <a:gd name="T99" fmla="*/ 676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89">
                    <a:moveTo>
                      <a:pt x="0" y="574"/>
                    </a:moveTo>
                    <a:lnTo>
                      <a:pt x="0" y="577"/>
                    </a:lnTo>
                    <a:lnTo>
                      <a:pt x="0" y="583"/>
                    </a:lnTo>
                    <a:lnTo>
                      <a:pt x="0" y="685"/>
                    </a:lnTo>
                    <a:lnTo>
                      <a:pt x="1" y="564"/>
                    </a:lnTo>
                    <a:lnTo>
                      <a:pt x="1" y="633"/>
                    </a:lnTo>
                    <a:lnTo>
                      <a:pt x="2" y="672"/>
                    </a:lnTo>
                    <a:lnTo>
                      <a:pt x="2" y="673"/>
                    </a:lnTo>
                    <a:lnTo>
                      <a:pt x="2" y="551"/>
                    </a:lnTo>
                    <a:lnTo>
                      <a:pt x="3" y="656"/>
                    </a:lnTo>
                    <a:lnTo>
                      <a:pt x="3" y="620"/>
                    </a:lnTo>
                    <a:lnTo>
                      <a:pt x="4" y="640"/>
                    </a:lnTo>
                    <a:lnTo>
                      <a:pt x="4" y="525"/>
                    </a:lnTo>
                    <a:lnTo>
                      <a:pt x="5" y="516"/>
                    </a:lnTo>
                    <a:lnTo>
                      <a:pt x="5" y="610"/>
                    </a:lnTo>
                    <a:lnTo>
                      <a:pt x="6" y="475"/>
                    </a:lnTo>
                    <a:lnTo>
                      <a:pt x="6" y="478"/>
                    </a:lnTo>
                    <a:lnTo>
                      <a:pt x="6" y="485"/>
                    </a:lnTo>
                    <a:lnTo>
                      <a:pt x="6" y="566"/>
                    </a:lnTo>
                    <a:lnTo>
                      <a:pt x="7" y="418"/>
                    </a:lnTo>
                    <a:lnTo>
                      <a:pt x="7" y="445"/>
                    </a:lnTo>
                    <a:lnTo>
                      <a:pt x="8" y="462"/>
                    </a:lnTo>
                    <a:lnTo>
                      <a:pt x="8" y="471"/>
                    </a:lnTo>
                    <a:lnTo>
                      <a:pt x="9" y="0"/>
                    </a:lnTo>
                    <a:lnTo>
                      <a:pt x="9" y="71"/>
                    </a:lnTo>
                    <a:lnTo>
                      <a:pt x="9" y="125"/>
                    </a:lnTo>
                    <a:lnTo>
                      <a:pt x="11" y="507"/>
                    </a:lnTo>
                    <a:lnTo>
                      <a:pt x="11" y="434"/>
                    </a:lnTo>
                    <a:lnTo>
                      <a:pt x="11" y="432"/>
                    </a:lnTo>
                    <a:lnTo>
                      <a:pt x="12" y="570"/>
                    </a:lnTo>
                    <a:lnTo>
                      <a:pt x="12" y="506"/>
                    </a:lnTo>
                    <a:lnTo>
                      <a:pt x="13" y="526"/>
                    </a:lnTo>
                    <a:lnTo>
                      <a:pt x="13" y="509"/>
                    </a:lnTo>
                    <a:lnTo>
                      <a:pt x="14" y="618"/>
                    </a:lnTo>
                    <a:lnTo>
                      <a:pt x="14" y="617"/>
                    </a:lnTo>
                    <a:lnTo>
                      <a:pt x="14" y="607"/>
                    </a:lnTo>
                    <a:lnTo>
                      <a:pt x="14" y="531"/>
                    </a:lnTo>
                    <a:lnTo>
                      <a:pt x="15" y="655"/>
                    </a:lnTo>
                    <a:lnTo>
                      <a:pt x="15" y="629"/>
                    </a:lnTo>
                    <a:lnTo>
                      <a:pt x="15" y="595"/>
                    </a:lnTo>
                    <a:lnTo>
                      <a:pt x="16" y="547"/>
                    </a:lnTo>
                    <a:lnTo>
                      <a:pt x="16" y="670"/>
                    </a:lnTo>
                    <a:lnTo>
                      <a:pt x="17" y="559"/>
                    </a:lnTo>
                    <a:lnTo>
                      <a:pt x="17" y="559"/>
                    </a:lnTo>
                    <a:lnTo>
                      <a:pt x="18" y="681"/>
                    </a:lnTo>
                    <a:lnTo>
                      <a:pt x="18" y="594"/>
                    </a:lnTo>
                    <a:lnTo>
                      <a:pt x="19" y="614"/>
                    </a:lnTo>
                    <a:lnTo>
                      <a:pt x="19" y="689"/>
                    </a:lnTo>
                    <a:lnTo>
                      <a:pt x="20" y="574"/>
                    </a:lnTo>
                    <a:lnTo>
                      <a:pt x="20" y="67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3" name="Freeform 1721"/>
              <p:cNvSpPr>
                <a:spLocks/>
              </p:cNvSpPr>
              <p:nvPr/>
            </p:nvSpPr>
            <p:spPr bwMode="auto">
              <a:xfrm>
                <a:off x="6148" y="1957"/>
                <a:ext cx="21" cy="723"/>
              </a:xfrm>
              <a:custGeom>
                <a:avLst/>
                <a:gdLst>
                  <a:gd name="T0" fmla="*/ 0 w 21"/>
                  <a:gd name="T1" fmla="*/ 694 h 723"/>
                  <a:gd name="T2" fmla="*/ 0 w 21"/>
                  <a:gd name="T3" fmla="*/ 689 h 723"/>
                  <a:gd name="T4" fmla="*/ 1 w 21"/>
                  <a:gd name="T5" fmla="*/ 598 h 723"/>
                  <a:gd name="T6" fmla="*/ 1 w 21"/>
                  <a:gd name="T7" fmla="*/ 712 h 723"/>
                  <a:gd name="T8" fmla="*/ 1 w 21"/>
                  <a:gd name="T9" fmla="*/ 642 h 723"/>
                  <a:gd name="T10" fmla="*/ 2 w 21"/>
                  <a:gd name="T11" fmla="*/ 623 h 723"/>
                  <a:gd name="T12" fmla="*/ 2 w 21"/>
                  <a:gd name="T13" fmla="*/ 601 h 723"/>
                  <a:gd name="T14" fmla="*/ 3 w 21"/>
                  <a:gd name="T15" fmla="*/ 715 h 723"/>
                  <a:gd name="T16" fmla="*/ 3 w 21"/>
                  <a:gd name="T17" fmla="*/ 602 h 723"/>
                  <a:gd name="T18" fmla="*/ 3 w 21"/>
                  <a:gd name="T19" fmla="*/ 603 h 723"/>
                  <a:gd name="T20" fmla="*/ 4 w 21"/>
                  <a:gd name="T21" fmla="*/ 719 h 723"/>
                  <a:gd name="T22" fmla="*/ 5 w 21"/>
                  <a:gd name="T23" fmla="*/ 602 h 723"/>
                  <a:gd name="T24" fmla="*/ 5 w 21"/>
                  <a:gd name="T25" fmla="*/ 652 h 723"/>
                  <a:gd name="T26" fmla="*/ 5 w 21"/>
                  <a:gd name="T27" fmla="*/ 684 h 723"/>
                  <a:gd name="T28" fmla="*/ 5 w 21"/>
                  <a:gd name="T29" fmla="*/ 723 h 723"/>
                  <a:gd name="T30" fmla="*/ 6 w 21"/>
                  <a:gd name="T31" fmla="*/ 600 h 723"/>
                  <a:gd name="T32" fmla="*/ 6 w 21"/>
                  <a:gd name="T33" fmla="*/ 707 h 723"/>
                  <a:gd name="T34" fmla="*/ 7 w 21"/>
                  <a:gd name="T35" fmla="*/ 723 h 723"/>
                  <a:gd name="T36" fmla="*/ 7 w 21"/>
                  <a:gd name="T37" fmla="*/ 596 h 723"/>
                  <a:gd name="T38" fmla="*/ 8 w 21"/>
                  <a:gd name="T39" fmla="*/ 626 h 723"/>
                  <a:gd name="T40" fmla="*/ 8 w 21"/>
                  <a:gd name="T41" fmla="*/ 610 h 723"/>
                  <a:gd name="T42" fmla="*/ 9 w 21"/>
                  <a:gd name="T43" fmla="*/ 715 h 723"/>
                  <a:gd name="T44" fmla="*/ 9 w 21"/>
                  <a:gd name="T45" fmla="*/ 584 h 723"/>
                  <a:gd name="T46" fmla="*/ 9 w 21"/>
                  <a:gd name="T47" fmla="*/ 586 h 723"/>
                  <a:gd name="T48" fmla="*/ 10 w 21"/>
                  <a:gd name="T49" fmla="*/ 591 h 723"/>
                  <a:gd name="T50" fmla="*/ 10 w 21"/>
                  <a:gd name="T51" fmla="*/ 705 h 723"/>
                  <a:gd name="T52" fmla="*/ 10 w 21"/>
                  <a:gd name="T53" fmla="*/ 574 h 723"/>
                  <a:gd name="T54" fmla="*/ 11 w 21"/>
                  <a:gd name="T55" fmla="*/ 632 h 723"/>
                  <a:gd name="T56" fmla="*/ 11 w 21"/>
                  <a:gd name="T57" fmla="*/ 668 h 723"/>
                  <a:gd name="T58" fmla="*/ 11 w 21"/>
                  <a:gd name="T59" fmla="*/ 697 h 723"/>
                  <a:gd name="T60" fmla="*/ 12 w 21"/>
                  <a:gd name="T61" fmla="*/ 562 h 723"/>
                  <a:gd name="T62" fmla="*/ 12 w 21"/>
                  <a:gd name="T63" fmla="*/ 684 h 723"/>
                  <a:gd name="T64" fmla="*/ 13 w 21"/>
                  <a:gd name="T65" fmla="*/ 671 h 723"/>
                  <a:gd name="T66" fmla="*/ 14 w 21"/>
                  <a:gd name="T67" fmla="*/ 540 h 723"/>
                  <a:gd name="T68" fmla="*/ 14 w 21"/>
                  <a:gd name="T69" fmla="*/ 531 h 723"/>
                  <a:gd name="T70" fmla="*/ 15 w 21"/>
                  <a:gd name="T71" fmla="*/ 648 h 723"/>
                  <a:gd name="T72" fmla="*/ 16 w 21"/>
                  <a:gd name="T73" fmla="*/ 495 h 723"/>
                  <a:gd name="T74" fmla="*/ 16 w 21"/>
                  <a:gd name="T75" fmla="*/ 497 h 723"/>
                  <a:gd name="T76" fmla="*/ 16 w 21"/>
                  <a:gd name="T77" fmla="*/ 502 h 723"/>
                  <a:gd name="T78" fmla="*/ 16 w 21"/>
                  <a:gd name="T79" fmla="*/ 615 h 723"/>
                  <a:gd name="T80" fmla="*/ 17 w 21"/>
                  <a:gd name="T81" fmla="*/ 451 h 723"/>
                  <a:gd name="T82" fmla="*/ 17 w 21"/>
                  <a:gd name="T83" fmla="*/ 509 h 723"/>
                  <a:gd name="T84" fmla="*/ 17 w 21"/>
                  <a:gd name="T85" fmla="*/ 547 h 723"/>
                  <a:gd name="T86" fmla="*/ 17 w 21"/>
                  <a:gd name="T87" fmla="*/ 574 h 723"/>
                  <a:gd name="T88" fmla="*/ 19 w 21"/>
                  <a:gd name="T89" fmla="*/ 67 h 723"/>
                  <a:gd name="T90" fmla="*/ 19 w 21"/>
                  <a:gd name="T91" fmla="*/ 11 h 723"/>
                  <a:gd name="T92" fmla="*/ 19 w 21"/>
                  <a:gd name="T93" fmla="*/ 0 h 723"/>
                  <a:gd name="T94" fmla="*/ 20 w 21"/>
                  <a:gd name="T95" fmla="*/ 444 h 723"/>
                  <a:gd name="T96" fmla="*/ 20 w 21"/>
                  <a:gd name="T97" fmla="*/ 400 h 723"/>
                  <a:gd name="T98" fmla="*/ 21 w 21"/>
                  <a:gd name="T99" fmla="*/ 402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3">
                    <a:moveTo>
                      <a:pt x="0" y="694"/>
                    </a:moveTo>
                    <a:lnTo>
                      <a:pt x="0" y="689"/>
                    </a:lnTo>
                    <a:lnTo>
                      <a:pt x="1" y="598"/>
                    </a:lnTo>
                    <a:lnTo>
                      <a:pt x="1" y="712"/>
                    </a:lnTo>
                    <a:lnTo>
                      <a:pt x="1" y="642"/>
                    </a:lnTo>
                    <a:lnTo>
                      <a:pt x="2" y="623"/>
                    </a:lnTo>
                    <a:lnTo>
                      <a:pt x="2" y="601"/>
                    </a:lnTo>
                    <a:lnTo>
                      <a:pt x="3" y="715"/>
                    </a:lnTo>
                    <a:lnTo>
                      <a:pt x="3" y="602"/>
                    </a:lnTo>
                    <a:lnTo>
                      <a:pt x="3" y="603"/>
                    </a:lnTo>
                    <a:lnTo>
                      <a:pt x="4" y="719"/>
                    </a:lnTo>
                    <a:lnTo>
                      <a:pt x="5" y="602"/>
                    </a:lnTo>
                    <a:lnTo>
                      <a:pt x="5" y="652"/>
                    </a:lnTo>
                    <a:lnTo>
                      <a:pt x="5" y="684"/>
                    </a:lnTo>
                    <a:lnTo>
                      <a:pt x="5" y="723"/>
                    </a:lnTo>
                    <a:lnTo>
                      <a:pt x="6" y="600"/>
                    </a:lnTo>
                    <a:lnTo>
                      <a:pt x="6" y="707"/>
                    </a:lnTo>
                    <a:lnTo>
                      <a:pt x="7" y="723"/>
                    </a:lnTo>
                    <a:lnTo>
                      <a:pt x="7" y="596"/>
                    </a:lnTo>
                    <a:lnTo>
                      <a:pt x="8" y="626"/>
                    </a:lnTo>
                    <a:lnTo>
                      <a:pt x="8" y="610"/>
                    </a:lnTo>
                    <a:lnTo>
                      <a:pt x="9" y="715"/>
                    </a:lnTo>
                    <a:lnTo>
                      <a:pt x="9" y="584"/>
                    </a:lnTo>
                    <a:lnTo>
                      <a:pt x="9" y="586"/>
                    </a:lnTo>
                    <a:lnTo>
                      <a:pt x="10" y="591"/>
                    </a:lnTo>
                    <a:lnTo>
                      <a:pt x="10" y="705"/>
                    </a:lnTo>
                    <a:lnTo>
                      <a:pt x="10" y="574"/>
                    </a:lnTo>
                    <a:lnTo>
                      <a:pt x="11" y="632"/>
                    </a:lnTo>
                    <a:lnTo>
                      <a:pt x="11" y="668"/>
                    </a:lnTo>
                    <a:lnTo>
                      <a:pt x="11" y="697"/>
                    </a:lnTo>
                    <a:lnTo>
                      <a:pt x="12" y="562"/>
                    </a:lnTo>
                    <a:lnTo>
                      <a:pt x="12" y="684"/>
                    </a:lnTo>
                    <a:lnTo>
                      <a:pt x="13" y="671"/>
                    </a:lnTo>
                    <a:lnTo>
                      <a:pt x="14" y="540"/>
                    </a:lnTo>
                    <a:lnTo>
                      <a:pt x="14" y="531"/>
                    </a:lnTo>
                    <a:lnTo>
                      <a:pt x="15" y="648"/>
                    </a:lnTo>
                    <a:lnTo>
                      <a:pt x="16" y="495"/>
                    </a:lnTo>
                    <a:lnTo>
                      <a:pt x="16" y="497"/>
                    </a:lnTo>
                    <a:lnTo>
                      <a:pt x="16" y="502"/>
                    </a:lnTo>
                    <a:lnTo>
                      <a:pt x="16" y="615"/>
                    </a:lnTo>
                    <a:lnTo>
                      <a:pt x="17" y="451"/>
                    </a:lnTo>
                    <a:lnTo>
                      <a:pt x="17" y="509"/>
                    </a:lnTo>
                    <a:lnTo>
                      <a:pt x="17" y="547"/>
                    </a:lnTo>
                    <a:lnTo>
                      <a:pt x="17" y="574"/>
                    </a:lnTo>
                    <a:lnTo>
                      <a:pt x="19" y="67"/>
                    </a:lnTo>
                    <a:lnTo>
                      <a:pt x="19" y="11"/>
                    </a:lnTo>
                    <a:lnTo>
                      <a:pt x="19" y="0"/>
                    </a:lnTo>
                    <a:lnTo>
                      <a:pt x="20" y="444"/>
                    </a:lnTo>
                    <a:lnTo>
                      <a:pt x="20" y="400"/>
                    </a:lnTo>
                    <a:lnTo>
                      <a:pt x="21" y="40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4" name="Freeform 1722"/>
              <p:cNvSpPr>
                <a:spLocks/>
              </p:cNvSpPr>
              <p:nvPr/>
            </p:nvSpPr>
            <p:spPr bwMode="auto">
              <a:xfrm>
                <a:off x="6169" y="2359"/>
                <a:ext cx="21" cy="305"/>
              </a:xfrm>
              <a:custGeom>
                <a:avLst/>
                <a:gdLst>
                  <a:gd name="T0" fmla="*/ 0 w 21"/>
                  <a:gd name="T1" fmla="*/ 0 h 305"/>
                  <a:gd name="T2" fmla="*/ 0 w 21"/>
                  <a:gd name="T3" fmla="*/ 175 h 305"/>
                  <a:gd name="T4" fmla="*/ 1 w 21"/>
                  <a:gd name="T5" fmla="*/ 74 h 305"/>
                  <a:gd name="T6" fmla="*/ 1 w 21"/>
                  <a:gd name="T7" fmla="*/ 86 h 305"/>
                  <a:gd name="T8" fmla="*/ 2 w 21"/>
                  <a:gd name="T9" fmla="*/ 241 h 305"/>
                  <a:gd name="T10" fmla="*/ 3 w 21"/>
                  <a:gd name="T11" fmla="*/ 244 h 305"/>
                  <a:gd name="T12" fmla="*/ 3 w 21"/>
                  <a:gd name="T13" fmla="*/ 122 h 305"/>
                  <a:gd name="T14" fmla="*/ 4 w 21"/>
                  <a:gd name="T15" fmla="*/ 264 h 305"/>
                  <a:gd name="T16" fmla="*/ 4 w 21"/>
                  <a:gd name="T17" fmla="*/ 213 h 305"/>
                  <a:gd name="T18" fmla="*/ 4 w 21"/>
                  <a:gd name="T19" fmla="*/ 184 h 305"/>
                  <a:gd name="T20" fmla="*/ 4 w 21"/>
                  <a:gd name="T21" fmla="*/ 139 h 305"/>
                  <a:gd name="T22" fmla="*/ 5 w 21"/>
                  <a:gd name="T23" fmla="*/ 280 h 305"/>
                  <a:gd name="T24" fmla="*/ 5 w 21"/>
                  <a:gd name="T25" fmla="*/ 157 h 305"/>
                  <a:gd name="T26" fmla="*/ 5 w 21"/>
                  <a:gd name="T27" fmla="*/ 153 h 305"/>
                  <a:gd name="T28" fmla="*/ 6 w 21"/>
                  <a:gd name="T29" fmla="*/ 153 h 305"/>
                  <a:gd name="T30" fmla="*/ 6 w 21"/>
                  <a:gd name="T31" fmla="*/ 292 h 305"/>
                  <a:gd name="T32" fmla="*/ 7 w 21"/>
                  <a:gd name="T33" fmla="*/ 185 h 305"/>
                  <a:gd name="T34" fmla="*/ 7 w 21"/>
                  <a:gd name="T35" fmla="*/ 203 h 305"/>
                  <a:gd name="T36" fmla="*/ 8 w 21"/>
                  <a:gd name="T37" fmla="*/ 171 h 305"/>
                  <a:gd name="T38" fmla="*/ 9 w 21"/>
                  <a:gd name="T39" fmla="*/ 304 h 305"/>
                  <a:gd name="T40" fmla="*/ 9 w 21"/>
                  <a:gd name="T41" fmla="*/ 293 h 305"/>
                  <a:gd name="T42" fmla="*/ 9 w 21"/>
                  <a:gd name="T43" fmla="*/ 176 h 305"/>
                  <a:gd name="T44" fmla="*/ 10 w 21"/>
                  <a:gd name="T45" fmla="*/ 305 h 305"/>
                  <a:gd name="T46" fmla="*/ 10 w 21"/>
                  <a:gd name="T47" fmla="*/ 248 h 305"/>
                  <a:gd name="T48" fmla="*/ 10 w 21"/>
                  <a:gd name="T49" fmla="*/ 221 h 305"/>
                  <a:gd name="T50" fmla="*/ 10 w 21"/>
                  <a:gd name="T51" fmla="*/ 180 h 305"/>
                  <a:gd name="T52" fmla="*/ 11 w 21"/>
                  <a:gd name="T53" fmla="*/ 305 h 305"/>
                  <a:gd name="T54" fmla="*/ 12 w 21"/>
                  <a:gd name="T55" fmla="*/ 182 h 305"/>
                  <a:gd name="T56" fmla="*/ 12 w 21"/>
                  <a:gd name="T57" fmla="*/ 182 h 305"/>
                  <a:gd name="T58" fmla="*/ 12 w 21"/>
                  <a:gd name="T59" fmla="*/ 303 h 305"/>
                  <a:gd name="T60" fmla="*/ 13 w 21"/>
                  <a:gd name="T61" fmla="*/ 209 h 305"/>
                  <a:gd name="T62" fmla="*/ 14 w 21"/>
                  <a:gd name="T63" fmla="*/ 229 h 305"/>
                  <a:gd name="T64" fmla="*/ 14 w 21"/>
                  <a:gd name="T65" fmla="*/ 299 h 305"/>
                  <a:gd name="T66" fmla="*/ 14 w 21"/>
                  <a:gd name="T67" fmla="*/ 182 h 305"/>
                  <a:gd name="T68" fmla="*/ 15 w 21"/>
                  <a:gd name="T69" fmla="*/ 287 h 305"/>
                  <a:gd name="T70" fmla="*/ 15 w 21"/>
                  <a:gd name="T71" fmla="*/ 296 h 305"/>
                  <a:gd name="T72" fmla="*/ 16 w 21"/>
                  <a:gd name="T73" fmla="*/ 179 h 305"/>
                  <a:gd name="T74" fmla="*/ 16 w 21"/>
                  <a:gd name="T75" fmla="*/ 212 h 305"/>
                  <a:gd name="T76" fmla="*/ 17 w 21"/>
                  <a:gd name="T77" fmla="*/ 195 h 305"/>
                  <a:gd name="T78" fmla="*/ 17 w 21"/>
                  <a:gd name="T79" fmla="*/ 291 h 305"/>
                  <a:gd name="T80" fmla="*/ 18 w 21"/>
                  <a:gd name="T81" fmla="*/ 168 h 305"/>
                  <a:gd name="T82" fmla="*/ 18 w 21"/>
                  <a:gd name="T83" fmla="*/ 169 h 305"/>
                  <a:gd name="T84" fmla="*/ 19 w 21"/>
                  <a:gd name="T85" fmla="*/ 282 h 305"/>
                  <a:gd name="T86" fmla="*/ 19 w 21"/>
                  <a:gd name="T87" fmla="*/ 160 h 305"/>
                  <a:gd name="T88" fmla="*/ 19 w 21"/>
                  <a:gd name="T89" fmla="*/ 217 h 305"/>
                  <a:gd name="T90" fmla="*/ 20 w 21"/>
                  <a:gd name="T91" fmla="*/ 253 h 305"/>
                  <a:gd name="T92" fmla="*/ 20 w 21"/>
                  <a:gd name="T93" fmla="*/ 271 h 305"/>
                  <a:gd name="T94" fmla="*/ 21 w 21"/>
                  <a:gd name="T95" fmla="*/ 150 h 305"/>
                  <a:gd name="T96" fmla="*/ 21 w 21"/>
                  <a:gd name="T97" fmla="*/ 242 h 305"/>
                  <a:gd name="T98" fmla="*/ 21 w 21"/>
                  <a:gd name="T99" fmla="*/ 25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05">
                    <a:moveTo>
                      <a:pt x="0" y="0"/>
                    </a:moveTo>
                    <a:lnTo>
                      <a:pt x="0" y="175"/>
                    </a:lnTo>
                    <a:lnTo>
                      <a:pt x="1" y="74"/>
                    </a:lnTo>
                    <a:lnTo>
                      <a:pt x="1" y="86"/>
                    </a:lnTo>
                    <a:lnTo>
                      <a:pt x="2" y="241"/>
                    </a:lnTo>
                    <a:lnTo>
                      <a:pt x="3" y="244"/>
                    </a:lnTo>
                    <a:lnTo>
                      <a:pt x="3" y="122"/>
                    </a:lnTo>
                    <a:lnTo>
                      <a:pt x="4" y="264"/>
                    </a:lnTo>
                    <a:lnTo>
                      <a:pt x="4" y="213"/>
                    </a:lnTo>
                    <a:lnTo>
                      <a:pt x="4" y="184"/>
                    </a:lnTo>
                    <a:lnTo>
                      <a:pt x="4" y="139"/>
                    </a:lnTo>
                    <a:lnTo>
                      <a:pt x="5" y="280"/>
                    </a:lnTo>
                    <a:lnTo>
                      <a:pt x="5" y="157"/>
                    </a:lnTo>
                    <a:lnTo>
                      <a:pt x="5" y="153"/>
                    </a:lnTo>
                    <a:lnTo>
                      <a:pt x="6" y="153"/>
                    </a:lnTo>
                    <a:lnTo>
                      <a:pt x="6" y="292"/>
                    </a:lnTo>
                    <a:lnTo>
                      <a:pt x="7" y="185"/>
                    </a:lnTo>
                    <a:lnTo>
                      <a:pt x="7" y="203"/>
                    </a:lnTo>
                    <a:lnTo>
                      <a:pt x="8" y="171"/>
                    </a:lnTo>
                    <a:lnTo>
                      <a:pt x="9" y="304"/>
                    </a:lnTo>
                    <a:lnTo>
                      <a:pt x="9" y="293"/>
                    </a:lnTo>
                    <a:lnTo>
                      <a:pt x="9" y="176"/>
                    </a:lnTo>
                    <a:lnTo>
                      <a:pt x="10" y="305"/>
                    </a:lnTo>
                    <a:lnTo>
                      <a:pt x="10" y="248"/>
                    </a:lnTo>
                    <a:lnTo>
                      <a:pt x="10" y="221"/>
                    </a:lnTo>
                    <a:lnTo>
                      <a:pt x="10" y="180"/>
                    </a:lnTo>
                    <a:lnTo>
                      <a:pt x="11" y="305"/>
                    </a:lnTo>
                    <a:lnTo>
                      <a:pt x="12" y="182"/>
                    </a:lnTo>
                    <a:lnTo>
                      <a:pt x="12" y="182"/>
                    </a:lnTo>
                    <a:lnTo>
                      <a:pt x="12" y="303"/>
                    </a:lnTo>
                    <a:lnTo>
                      <a:pt x="13" y="209"/>
                    </a:lnTo>
                    <a:lnTo>
                      <a:pt x="14" y="229"/>
                    </a:lnTo>
                    <a:lnTo>
                      <a:pt x="14" y="299"/>
                    </a:lnTo>
                    <a:lnTo>
                      <a:pt x="14" y="182"/>
                    </a:lnTo>
                    <a:lnTo>
                      <a:pt x="15" y="287"/>
                    </a:lnTo>
                    <a:lnTo>
                      <a:pt x="15" y="296"/>
                    </a:lnTo>
                    <a:lnTo>
                      <a:pt x="16" y="179"/>
                    </a:lnTo>
                    <a:lnTo>
                      <a:pt x="16" y="212"/>
                    </a:lnTo>
                    <a:lnTo>
                      <a:pt x="17" y="195"/>
                    </a:lnTo>
                    <a:lnTo>
                      <a:pt x="17" y="291"/>
                    </a:lnTo>
                    <a:lnTo>
                      <a:pt x="18" y="168"/>
                    </a:lnTo>
                    <a:lnTo>
                      <a:pt x="18" y="169"/>
                    </a:lnTo>
                    <a:lnTo>
                      <a:pt x="19" y="282"/>
                    </a:lnTo>
                    <a:lnTo>
                      <a:pt x="19" y="160"/>
                    </a:lnTo>
                    <a:lnTo>
                      <a:pt x="19" y="217"/>
                    </a:lnTo>
                    <a:lnTo>
                      <a:pt x="20" y="253"/>
                    </a:lnTo>
                    <a:lnTo>
                      <a:pt x="20" y="271"/>
                    </a:lnTo>
                    <a:lnTo>
                      <a:pt x="21" y="150"/>
                    </a:lnTo>
                    <a:lnTo>
                      <a:pt x="21" y="242"/>
                    </a:lnTo>
                    <a:lnTo>
                      <a:pt x="21" y="25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5" name="Freeform 1723"/>
              <p:cNvSpPr>
                <a:spLocks/>
              </p:cNvSpPr>
              <p:nvPr/>
            </p:nvSpPr>
            <p:spPr bwMode="auto">
              <a:xfrm>
                <a:off x="6190" y="1950"/>
                <a:ext cx="22" cy="703"/>
              </a:xfrm>
              <a:custGeom>
                <a:avLst/>
                <a:gdLst>
                  <a:gd name="T0" fmla="*/ 0 w 22"/>
                  <a:gd name="T1" fmla="*/ 665 h 703"/>
                  <a:gd name="T2" fmla="*/ 1 w 22"/>
                  <a:gd name="T3" fmla="*/ 545 h 703"/>
                  <a:gd name="T4" fmla="*/ 2 w 22"/>
                  <a:gd name="T5" fmla="*/ 561 h 703"/>
                  <a:gd name="T6" fmla="*/ 2 w 22"/>
                  <a:gd name="T7" fmla="*/ 545 h 703"/>
                  <a:gd name="T8" fmla="*/ 2 w 22"/>
                  <a:gd name="T9" fmla="*/ 628 h 703"/>
                  <a:gd name="T10" fmla="*/ 3 w 22"/>
                  <a:gd name="T11" fmla="*/ 502 h 703"/>
                  <a:gd name="T12" fmla="*/ 3 w 22"/>
                  <a:gd name="T13" fmla="*/ 504 h 703"/>
                  <a:gd name="T14" fmla="*/ 4 w 22"/>
                  <a:gd name="T15" fmla="*/ 510 h 703"/>
                  <a:gd name="T16" fmla="*/ 4 w 22"/>
                  <a:gd name="T17" fmla="*/ 603 h 703"/>
                  <a:gd name="T18" fmla="*/ 4 w 22"/>
                  <a:gd name="T19" fmla="*/ 467 h 703"/>
                  <a:gd name="T20" fmla="*/ 5 w 22"/>
                  <a:gd name="T21" fmla="*/ 533 h 703"/>
                  <a:gd name="T22" fmla="*/ 5 w 22"/>
                  <a:gd name="T23" fmla="*/ 566 h 703"/>
                  <a:gd name="T24" fmla="*/ 6 w 22"/>
                  <a:gd name="T25" fmla="*/ 406 h 703"/>
                  <a:gd name="T26" fmla="*/ 6 w 22"/>
                  <a:gd name="T27" fmla="*/ 407 h 703"/>
                  <a:gd name="T28" fmla="*/ 7 w 22"/>
                  <a:gd name="T29" fmla="*/ 414 h 703"/>
                  <a:gd name="T30" fmla="*/ 7 w 22"/>
                  <a:gd name="T31" fmla="*/ 0 h 703"/>
                  <a:gd name="T32" fmla="*/ 8 w 22"/>
                  <a:gd name="T33" fmla="*/ 332 h 703"/>
                  <a:gd name="T34" fmla="*/ 8 w 22"/>
                  <a:gd name="T35" fmla="*/ 349 h 703"/>
                  <a:gd name="T36" fmla="*/ 9 w 22"/>
                  <a:gd name="T37" fmla="*/ 540 h 703"/>
                  <a:gd name="T38" fmla="*/ 9 w 22"/>
                  <a:gd name="T39" fmla="*/ 456 h 703"/>
                  <a:gd name="T40" fmla="*/ 10 w 22"/>
                  <a:gd name="T41" fmla="*/ 469 h 703"/>
                  <a:gd name="T42" fmla="*/ 11 w 22"/>
                  <a:gd name="T43" fmla="*/ 598 h 703"/>
                  <a:gd name="T44" fmla="*/ 11 w 22"/>
                  <a:gd name="T45" fmla="*/ 609 h 703"/>
                  <a:gd name="T46" fmla="*/ 12 w 22"/>
                  <a:gd name="T47" fmla="*/ 518 h 703"/>
                  <a:gd name="T48" fmla="*/ 12 w 22"/>
                  <a:gd name="T49" fmla="*/ 635 h 703"/>
                  <a:gd name="T50" fmla="*/ 12 w 22"/>
                  <a:gd name="T51" fmla="*/ 635 h 703"/>
                  <a:gd name="T52" fmla="*/ 13 w 22"/>
                  <a:gd name="T53" fmla="*/ 596 h 703"/>
                  <a:gd name="T54" fmla="*/ 13 w 22"/>
                  <a:gd name="T55" fmla="*/ 539 h 703"/>
                  <a:gd name="T56" fmla="*/ 14 w 22"/>
                  <a:gd name="T57" fmla="*/ 656 h 703"/>
                  <a:gd name="T58" fmla="*/ 14 w 22"/>
                  <a:gd name="T59" fmla="*/ 561 h 703"/>
                  <a:gd name="T60" fmla="*/ 14 w 22"/>
                  <a:gd name="T61" fmla="*/ 556 h 703"/>
                  <a:gd name="T62" fmla="*/ 14 w 22"/>
                  <a:gd name="T63" fmla="*/ 555 h 703"/>
                  <a:gd name="T64" fmla="*/ 15 w 22"/>
                  <a:gd name="T65" fmla="*/ 671 h 703"/>
                  <a:gd name="T66" fmla="*/ 16 w 22"/>
                  <a:gd name="T67" fmla="*/ 578 h 703"/>
                  <a:gd name="T68" fmla="*/ 16 w 22"/>
                  <a:gd name="T69" fmla="*/ 591 h 703"/>
                  <a:gd name="T70" fmla="*/ 17 w 22"/>
                  <a:gd name="T71" fmla="*/ 577 h 703"/>
                  <a:gd name="T72" fmla="*/ 17 w 22"/>
                  <a:gd name="T73" fmla="*/ 688 h 703"/>
                  <a:gd name="T74" fmla="*/ 17 w 22"/>
                  <a:gd name="T75" fmla="*/ 680 h 703"/>
                  <a:gd name="T76" fmla="*/ 18 w 22"/>
                  <a:gd name="T77" fmla="*/ 668 h 703"/>
                  <a:gd name="T78" fmla="*/ 18 w 22"/>
                  <a:gd name="T79" fmla="*/ 584 h 703"/>
                  <a:gd name="T80" fmla="*/ 19 w 22"/>
                  <a:gd name="T81" fmla="*/ 699 h 703"/>
                  <a:gd name="T82" fmla="*/ 19 w 22"/>
                  <a:gd name="T83" fmla="*/ 669 h 703"/>
                  <a:gd name="T84" fmla="*/ 19 w 22"/>
                  <a:gd name="T85" fmla="*/ 636 h 703"/>
                  <a:gd name="T86" fmla="*/ 19 w 22"/>
                  <a:gd name="T87" fmla="*/ 589 h 703"/>
                  <a:gd name="T88" fmla="*/ 20 w 22"/>
                  <a:gd name="T89" fmla="*/ 702 h 703"/>
                  <a:gd name="T90" fmla="*/ 20 w 22"/>
                  <a:gd name="T91" fmla="*/ 595 h 703"/>
                  <a:gd name="T92" fmla="*/ 20 w 22"/>
                  <a:gd name="T93" fmla="*/ 591 h 703"/>
                  <a:gd name="T94" fmla="*/ 21 w 22"/>
                  <a:gd name="T95" fmla="*/ 703 h 703"/>
                  <a:gd name="T96" fmla="*/ 22 w 22"/>
                  <a:gd name="T97" fmla="*/ 619 h 703"/>
                  <a:gd name="T98" fmla="*/ 22 w 22"/>
                  <a:gd name="T99" fmla="*/ 639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3">
                    <a:moveTo>
                      <a:pt x="0" y="665"/>
                    </a:moveTo>
                    <a:lnTo>
                      <a:pt x="1" y="545"/>
                    </a:lnTo>
                    <a:lnTo>
                      <a:pt x="2" y="561"/>
                    </a:lnTo>
                    <a:lnTo>
                      <a:pt x="2" y="545"/>
                    </a:lnTo>
                    <a:lnTo>
                      <a:pt x="2" y="628"/>
                    </a:lnTo>
                    <a:lnTo>
                      <a:pt x="3" y="502"/>
                    </a:lnTo>
                    <a:lnTo>
                      <a:pt x="3" y="504"/>
                    </a:lnTo>
                    <a:lnTo>
                      <a:pt x="4" y="510"/>
                    </a:lnTo>
                    <a:lnTo>
                      <a:pt x="4" y="603"/>
                    </a:lnTo>
                    <a:lnTo>
                      <a:pt x="4" y="467"/>
                    </a:lnTo>
                    <a:lnTo>
                      <a:pt x="5" y="533"/>
                    </a:lnTo>
                    <a:lnTo>
                      <a:pt x="5" y="566"/>
                    </a:lnTo>
                    <a:lnTo>
                      <a:pt x="6" y="406"/>
                    </a:lnTo>
                    <a:lnTo>
                      <a:pt x="6" y="407"/>
                    </a:lnTo>
                    <a:lnTo>
                      <a:pt x="7" y="414"/>
                    </a:lnTo>
                    <a:lnTo>
                      <a:pt x="7" y="0"/>
                    </a:lnTo>
                    <a:lnTo>
                      <a:pt x="8" y="332"/>
                    </a:lnTo>
                    <a:lnTo>
                      <a:pt x="8" y="349"/>
                    </a:lnTo>
                    <a:lnTo>
                      <a:pt x="9" y="540"/>
                    </a:lnTo>
                    <a:lnTo>
                      <a:pt x="9" y="456"/>
                    </a:lnTo>
                    <a:lnTo>
                      <a:pt x="10" y="469"/>
                    </a:lnTo>
                    <a:lnTo>
                      <a:pt x="11" y="598"/>
                    </a:lnTo>
                    <a:lnTo>
                      <a:pt x="11" y="609"/>
                    </a:lnTo>
                    <a:lnTo>
                      <a:pt x="12" y="518"/>
                    </a:lnTo>
                    <a:lnTo>
                      <a:pt x="12" y="635"/>
                    </a:lnTo>
                    <a:lnTo>
                      <a:pt x="12" y="635"/>
                    </a:lnTo>
                    <a:lnTo>
                      <a:pt x="13" y="596"/>
                    </a:lnTo>
                    <a:lnTo>
                      <a:pt x="13" y="539"/>
                    </a:lnTo>
                    <a:lnTo>
                      <a:pt x="14" y="656"/>
                    </a:lnTo>
                    <a:lnTo>
                      <a:pt x="14" y="561"/>
                    </a:lnTo>
                    <a:lnTo>
                      <a:pt x="14" y="556"/>
                    </a:lnTo>
                    <a:lnTo>
                      <a:pt x="14" y="555"/>
                    </a:lnTo>
                    <a:lnTo>
                      <a:pt x="15" y="671"/>
                    </a:lnTo>
                    <a:lnTo>
                      <a:pt x="16" y="578"/>
                    </a:lnTo>
                    <a:lnTo>
                      <a:pt x="16" y="591"/>
                    </a:lnTo>
                    <a:lnTo>
                      <a:pt x="17" y="577"/>
                    </a:lnTo>
                    <a:lnTo>
                      <a:pt x="17" y="688"/>
                    </a:lnTo>
                    <a:lnTo>
                      <a:pt x="17" y="680"/>
                    </a:lnTo>
                    <a:lnTo>
                      <a:pt x="18" y="668"/>
                    </a:lnTo>
                    <a:lnTo>
                      <a:pt x="18" y="584"/>
                    </a:lnTo>
                    <a:lnTo>
                      <a:pt x="19" y="699"/>
                    </a:lnTo>
                    <a:lnTo>
                      <a:pt x="19" y="669"/>
                    </a:lnTo>
                    <a:lnTo>
                      <a:pt x="19" y="636"/>
                    </a:lnTo>
                    <a:lnTo>
                      <a:pt x="19" y="589"/>
                    </a:lnTo>
                    <a:lnTo>
                      <a:pt x="20" y="702"/>
                    </a:lnTo>
                    <a:lnTo>
                      <a:pt x="20" y="595"/>
                    </a:lnTo>
                    <a:lnTo>
                      <a:pt x="20" y="591"/>
                    </a:lnTo>
                    <a:lnTo>
                      <a:pt x="21" y="703"/>
                    </a:lnTo>
                    <a:lnTo>
                      <a:pt x="22" y="619"/>
                    </a:lnTo>
                    <a:lnTo>
                      <a:pt x="22" y="6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6" name="Freeform 1724"/>
              <p:cNvSpPr>
                <a:spLocks/>
              </p:cNvSpPr>
              <p:nvPr/>
            </p:nvSpPr>
            <p:spPr bwMode="auto">
              <a:xfrm>
                <a:off x="6212" y="1941"/>
                <a:ext cx="22" cy="713"/>
              </a:xfrm>
              <a:custGeom>
                <a:avLst/>
                <a:gdLst>
                  <a:gd name="T0" fmla="*/ 0 w 22"/>
                  <a:gd name="T1" fmla="*/ 648 h 713"/>
                  <a:gd name="T2" fmla="*/ 0 w 22"/>
                  <a:gd name="T3" fmla="*/ 713 h 713"/>
                  <a:gd name="T4" fmla="*/ 1 w 22"/>
                  <a:gd name="T5" fmla="*/ 600 h 713"/>
                  <a:gd name="T6" fmla="*/ 1 w 22"/>
                  <a:gd name="T7" fmla="*/ 702 h 713"/>
                  <a:gd name="T8" fmla="*/ 2 w 22"/>
                  <a:gd name="T9" fmla="*/ 696 h 713"/>
                  <a:gd name="T10" fmla="*/ 2 w 22"/>
                  <a:gd name="T11" fmla="*/ 598 h 713"/>
                  <a:gd name="T12" fmla="*/ 3 w 22"/>
                  <a:gd name="T13" fmla="*/ 711 h 713"/>
                  <a:gd name="T14" fmla="*/ 3 w 22"/>
                  <a:gd name="T15" fmla="*/ 633 h 713"/>
                  <a:gd name="T16" fmla="*/ 3 w 22"/>
                  <a:gd name="T17" fmla="*/ 615 h 713"/>
                  <a:gd name="T18" fmla="*/ 4 w 22"/>
                  <a:gd name="T19" fmla="*/ 708 h 713"/>
                  <a:gd name="T20" fmla="*/ 5 w 22"/>
                  <a:gd name="T21" fmla="*/ 587 h 713"/>
                  <a:gd name="T22" fmla="*/ 5 w 22"/>
                  <a:gd name="T23" fmla="*/ 588 h 713"/>
                  <a:gd name="T24" fmla="*/ 5 w 22"/>
                  <a:gd name="T25" fmla="*/ 703 h 713"/>
                  <a:gd name="T26" fmla="*/ 6 w 22"/>
                  <a:gd name="T27" fmla="*/ 579 h 713"/>
                  <a:gd name="T28" fmla="*/ 6 w 22"/>
                  <a:gd name="T29" fmla="*/ 609 h 713"/>
                  <a:gd name="T30" fmla="*/ 6 w 22"/>
                  <a:gd name="T31" fmla="*/ 631 h 713"/>
                  <a:gd name="T32" fmla="*/ 6 w 22"/>
                  <a:gd name="T33" fmla="*/ 695 h 713"/>
                  <a:gd name="T34" fmla="*/ 7 w 22"/>
                  <a:gd name="T35" fmla="*/ 568 h 713"/>
                  <a:gd name="T36" fmla="*/ 8 w 22"/>
                  <a:gd name="T37" fmla="*/ 676 h 713"/>
                  <a:gd name="T38" fmla="*/ 8 w 22"/>
                  <a:gd name="T39" fmla="*/ 684 h 713"/>
                  <a:gd name="T40" fmla="*/ 8 w 22"/>
                  <a:gd name="T41" fmla="*/ 555 h 713"/>
                  <a:gd name="T42" fmla="*/ 9 w 22"/>
                  <a:gd name="T43" fmla="*/ 571 h 713"/>
                  <a:gd name="T44" fmla="*/ 10 w 22"/>
                  <a:gd name="T45" fmla="*/ 556 h 713"/>
                  <a:gd name="T46" fmla="*/ 10 w 22"/>
                  <a:gd name="T47" fmla="*/ 656 h 713"/>
                  <a:gd name="T48" fmla="*/ 11 w 22"/>
                  <a:gd name="T49" fmla="*/ 515 h 713"/>
                  <a:gd name="T50" fmla="*/ 11 w 22"/>
                  <a:gd name="T51" fmla="*/ 516 h 713"/>
                  <a:gd name="T52" fmla="*/ 12 w 22"/>
                  <a:gd name="T53" fmla="*/ 633 h 713"/>
                  <a:gd name="T54" fmla="*/ 12 w 22"/>
                  <a:gd name="T55" fmla="*/ 484 h 713"/>
                  <a:gd name="T56" fmla="*/ 12 w 22"/>
                  <a:gd name="T57" fmla="*/ 538 h 713"/>
                  <a:gd name="T58" fmla="*/ 13 w 22"/>
                  <a:gd name="T59" fmla="*/ 574 h 713"/>
                  <a:gd name="T60" fmla="*/ 13 w 22"/>
                  <a:gd name="T61" fmla="*/ 599 h 713"/>
                  <a:gd name="T62" fmla="*/ 13 w 22"/>
                  <a:gd name="T63" fmla="*/ 437 h 713"/>
                  <a:gd name="T64" fmla="*/ 14 w 22"/>
                  <a:gd name="T65" fmla="*/ 532 h 713"/>
                  <a:gd name="T66" fmla="*/ 14 w 22"/>
                  <a:gd name="T67" fmla="*/ 505 h 713"/>
                  <a:gd name="T68" fmla="*/ 15 w 22"/>
                  <a:gd name="T69" fmla="*/ 0 h 713"/>
                  <a:gd name="T70" fmla="*/ 16 w 22"/>
                  <a:gd name="T71" fmla="*/ 18 h 713"/>
                  <a:gd name="T72" fmla="*/ 16 w 22"/>
                  <a:gd name="T73" fmla="*/ 460 h 713"/>
                  <a:gd name="T74" fmla="*/ 17 w 22"/>
                  <a:gd name="T75" fmla="*/ 424 h 713"/>
                  <a:gd name="T76" fmla="*/ 17 w 22"/>
                  <a:gd name="T77" fmla="*/ 436 h 713"/>
                  <a:gd name="T78" fmla="*/ 18 w 22"/>
                  <a:gd name="T79" fmla="*/ 589 h 713"/>
                  <a:gd name="T80" fmla="*/ 19 w 22"/>
                  <a:gd name="T81" fmla="*/ 554 h 713"/>
                  <a:gd name="T82" fmla="*/ 19 w 22"/>
                  <a:gd name="T83" fmla="*/ 600 h 713"/>
                  <a:gd name="T84" fmla="*/ 19 w 22"/>
                  <a:gd name="T85" fmla="*/ 500 h 713"/>
                  <a:gd name="T86" fmla="*/ 20 w 22"/>
                  <a:gd name="T87" fmla="*/ 655 h 713"/>
                  <a:gd name="T88" fmla="*/ 20 w 22"/>
                  <a:gd name="T89" fmla="*/ 611 h 713"/>
                  <a:gd name="T90" fmla="*/ 21 w 22"/>
                  <a:gd name="T91" fmla="*/ 524 h 713"/>
                  <a:gd name="T92" fmla="*/ 21 w 22"/>
                  <a:gd name="T93" fmla="*/ 674 h 713"/>
                  <a:gd name="T94" fmla="*/ 22 w 22"/>
                  <a:gd name="T95" fmla="*/ 548 h 713"/>
                  <a:gd name="T96" fmla="*/ 22 w 22"/>
                  <a:gd name="T97" fmla="*/ 543 h 713"/>
                  <a:gd name="T98" fmla="*/ 22 w 22"/>
                  <a:gd name="T99" fmla="*/ 542 h 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3">
                    <a:moveTo>
                      <a:pt x="0" y="648"/>
                    </a:moveTo>
                    <a:lnTo>
                      <a:pt x="0" y="713"/>
                    </a:lnTo>
                    <a:lnTo>
                      <a:pt x="1" y="600"/>
                    </a:lnTo>
                    <a:lnTo>
                      <a:pt x="1" y="702"/>
                    </a:lnTo>
                    <a:lnTo>
                      <a:pt x="2" y="696"/>
                    </a:lnTo>
                    <a:lnTo>
                      <a:pt x="2" y="598"/>
                    </a:lnTo>
                    <a:lnTo>
                      <a:pt x="3" y="711"/>
                    </a:lnTo>
                    <a:lnTo>
                      <a:pt x="3" y="633"/>
                    </a:lnTo>
                    <a:lnTo>
                      <a:pt x="3" y="615"/>
                    </a:lnTo>
                    <a:lnTo>
                      <a:pt x="4" y="708"/>
                    </a:lnTo>
                    <a:lnTo>
                      <a:pt x="5" y="587"/>
                    </a:lnTo>
                    <a:lnTo>
                      <a:pt x="5" y="588"/>
                    </a:lnTo>
                    <a:lnTo>
                      <a:pt x="5" y="703"/>
                    </a:lnTo>
                    <a:lnTo>
                      <a:pt x="6" y="579"/>
                    </a:lnTo>
                    <a:lnTo>
                      <a:pt x="6" y="609"/>
                    </a:lnTo>
                    <a:lnTo>
                      <a:pt x="6" y="631"/>
                    </a:lnTo>
                    <a:lnTo>
                      <a:pt x="6" y="695"/>
                    </a:lnTo>
                    <a:lnTo>
                      <a:pt x="7" y="568"/>
                    </a:lnTo>
                    <a:lnTo>
                      <a:pt x="8" y="676"/>
                    </a:lnTo>
                    <a:lnTo>
                      <a:pt x="8" y="684"/>
                    </a:lnTo>
                    <a:lnTo>
                      <a:pt x="8" y="555"/>
                    </a:lnTo>
                    <a:lnTo>
                      <a:pt x="9" y="571"/>
                    </a:lnTo>
                    <a:lnTo>
                      <a:pt x="10" y="556"/>
                    </a:lnTo>
                    <a:lnTo>
                      <a:pt x="10" y="656"/>
                    </a:lnTo>
                    <a:lnTo>
                      <a:pt x="11" y="515"/>
                    </a:lnTo>
                    <a:lnTo>
                      <a:pt x="11" y="516"/>
                    </a:lnTo>
                    <a:lnTo>
                      <a:pt x="12" y="633"/>
                    </a:lnTo>
                    <a:lnTo>
                      <a:pt x="12" y="484"/>
                    </a:lnTo>
                    <a:lnTo>
                      <a:pt x="12" y="538"/>
                    </a:lnTo>
                    <a:lnTo>
                      <a:pt x="13" y="574"/>
                    </a:lnTo>
                    <a:lnTo>
                      <a:pt x="13" y="599"/>
                    </a:lnTo>
                    <a:lnTo>
                      <a:pt x="13" y="437"/>
                    </a:lnTo>
                    <a:lnTo>
                      <a:pt x="14" y="532"/>
                    </a:lnTo>
                    <a:lnTo>
                      <a:pt x="14" y="505"/>
                    </a:lnTo>
                    <a:lnTo>
                      <a:pt x="15" y="0"/>
                    </a:lnTo>
                    <a:lnTo>
                      <a:pt x="16" y="18"/>
                    </a:lnTo>
                    <a:lnTo>
                      <a:pt x="16" y="460"/>
                    </a:lnTo>
                    <a:lnTo>
                      <a:pt x="17" y="424"/>
                    </a:lnTo>
                    <a:lnTo>
                      <a:pt x="17" y="436"/>
                    </a:lnTo>
                    <a:lnTo>
                      <a:pt x="18" y="589"/>
                    </a:lnTo>
                    <a:lnTo>
                      <a:pt x="19" y="554"/>
                    </a:lnTo>
                    <a:lnTo>
                      <a:pt x="19" y="600"/>
                    </a:lnTo>
                    <a:lnTo>
                      <a:pt x="19" y="500"/>
                    </a:lnTo>
                    <a:lnTo>
                      <a:pt x="20" y="655"/>
                    </a:lnTo>
                    <a:lnTo>
                      <a:pt x="20" y="611"/>
                    </a:lnTo>
                    <a:lnTo>
                      <a:pt x="21" y="524"/>
                    </a:lnTo>
                    <a:lnTo>
                      <a:pt x="21" y="674"/>
                    </a:lnTo>
                    <a:lnTo>
                      <a:pt x="22" y="548"/>
                    </a:lnTo>
                    <a:lnTo>
                      <a:pt x="22" y="543"/>
                    </a:lnTo>
                    <a:lnTo>
                      <a:pt x="22" y="54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7" name="Freeform 1725"/>
              <p:cNvSpPr>
                <a:spLocks/>
              </p:cNvSpPr>
              <p:nvPr/>
            </p:nvSpPr>
            <p:spPr bwMode="auto">
              <a:xfrm>
                <a:off x="6234" y="2427"/>
                <a:ext cx="20" cy="235"/>
              </a:xfrm>
              <a:custGeom>
                <a:avLst/>
                <a:gdLst>
                  <a:gd name="T0" fmla="*/ 0 w 20"/>
                  <a:gd name="T1" fmla="*/ 56 h 235"/>
                  <a:gd name="T2" fmla="*/ 0 w 20"/>
                  <a:gd name="T3" fmla="*/ 204 h 235"/>
                  <a:gd name="T4" fmla="*/ 1 w 20"/>
                  <a:gd name="T5" fmla="*/ 77 h 235"/>
                  <a:gd name="T6" fmla="*/ 2 w 20"/>
                  <a:gd name="T7" fmla="*/ 87 h 235"/>
                  <a:gd name="T8" fmla="*/ 2 w 20"/>
                  <a:gd name="T9" fmla="*/ 214 h 235"/>
                  <a:gd name="T10" fmla="*/ 2 w 20"/>
                  <a:gd name="T11" fmla="*/ 79 h 235"/>
                  <a:gd name="T12" fmla="*/ 3 w 20"/>
                  <a:gd name="T13" fmla="*/ 169 h 235"/>
                  <a:gd name="T14" fmla="*/ 3 w 20"/>
                  <a:gd name="T15" fmla="*/ 216 h 235"/>
                  <a:gd name="T16" fmla="*/ 4 w 20"/>
                  <a:gd name="T17" fmla="*/ 87 h 235"/>
                  <a:gd name="T18" fmla="*/ 4 w 20"/>
                  <a:gd name="T19" fmla="*/ 228 h 235"/>
                  <a:gd name="T20" fmla="*/ 4 w 20"/>
                  <a:gd name="T21" fmla="*/ 171 h 235"/>
                  <a:gd name="T22" fmla="*/ 5 w 20"/>
                  <a:gd name="T23" fmla="*/ 140 h 235"/>
                  <a:gd name="T24" fmla="*/ 5 w 20"/>
                  <a:gd name="T25" fmla="*/ 92 h 235"/>
                  <a:gd name="T26" fmla="*/ 5 w 20"/>
                  <a:gd name="T27" fmla="*/ 232 h 235"/>
                  <a:gd name="T28" fmla="*/ 6 w 20"/>
                  <a:gd name="T29" fmla="*/ 101 h 235"/>
                  <a:gd name="T30" fmla="*/ 6 w 20"/>
                  <a:gd name="T31" fmla="*/ 96 h 235"/>
                  <a:gd name="T32" fmla="*/ 6 w 20"/>
                  <a:gd name="T33" fmla="*/ 96 h 235"/>
                  <a:gd name="T34" fmla="*/ 7 w 20"/>
                  <a:gd name="T35" fmla="*/ 234 h 235"/>
                  <a:gd name="T36" fmla="*/ 7 w 20"/>
                  <a:gd name="T37" fmla="*/ 107 h 235"/>
                  <a:gd name="T38" fmla="*/ 7 w 20"/>
                  <a:gd name="T39" fmla="*/ 118 h 235"/>
                  <a:gd name="T40" fmla="*/ 8 w 20"/>
                  <a:gd name="T41" fmla="*/ 235 h 235"/>
                  <a:gd name="T42" fmla="*/ 9 w 20"/>
                  <a:gd name="T43" fmla="*/ 98 h 235"/>
                  <a:gd name="T44" fmla="*/ 9 w 20"/>
                  <a:gd name="T45" fmla="*/ 233 h 235"/>
                  <a:gd name="T46" fmla="*/ 9 w 20"/>
                  <a:gd name="T47" fmla="*/ 225 h 235"/>
                  <a:gd name="T48" fmla="*/ 9 w 20"/>
                  <a:gd name="T49" fmla="*/ 230 h 235"/>
                  <a:gd name="T50" fmla="*/ 10 w 20"/>
                  <a:gd name="T51" fmla="*/ 96 h 235"/>
                  <a:gd name="T52" fmla="*/ 11 w 20"/>
                  <a:gd name="T53" fmla="*/ 164 h 235"/>
                  <a:gd name="T54" fmla="*/ 11 w 20"/>
                  <a:gd name="T55" fmla="*/ 137 h 235"/>
                  <a:gd name="T56" fmla="*/ 12 w 20"/>
                  <a:gd name="T57" fmla="*/ 222 h 235"/>
                  <a:gd name="T58" fmla="*/ 12 w 20"/>
                  <a:gd name="T59" fmla="*/ 88 h 235"/>
                  <a:gd name="T60" fmla="*/ 13 w 20"/>
                  <a:gd name="T61" fmla="*/ 88 h 235"/>
                  <a:gd name="T62" fmla="*/ 13 w 20"/>
                  <a:gd name="T63" fmla="*/ 213 h 235"/>
                  <a:gd name="T64" fmla="*/ 14 w 20"/>
                  <a:gd name="T65" fmla="*/ 81 h 235"/>
                  <a:gd name="T66" fmla="*/ 14 w 20"/>
                  <a:gd name="T67" fmla="*/ 104 h 235"/>
                  <a:gd name="T68" fmla="*/ 14 w 20"/>
                  <a:gd name="T69" fmla="*/ 123 h 235"/>
                  <a:gd name="T70" fmla="*/ 14 w 20"/>
                  <a:gd name="T71" fmla="*/ 202 h 235"/>
                  <a:gd name="T72" fmla="*/ 15 w 20"/>
                  <a:gd name="T73" fmla="*/ 72 h 235"/>
                  <a:gd name="T74" fmla="*/ 15 w 20"/>
                  <a:gd name="T75" fmla="*/ 188 h 235"/>
                  <a:gd name="T76" fmla="*/ 16 w 20"/>
                  <a:gd name="T77" fmla="*/ 181 h 235"/>
                  <a:gd name="T78" fmla="*/ 16 w 20"/>
                  <a:gd name="T79" fmla="*/ 190 h 235"/>
                  <a:gd name="T80" fmla="*/ 16 w 20"/>
                  <a:gd name="T81" fmla="*/ 61 h 235"/>
                  <a:gd name="T82" fmla="*/ 17 w 20"/>
                  <a:gd name="T83" fmla="*/ 86 h 235"/>
                  <a:gd name="T84" fmla="*/ 17 w 20"/>
                  <a:gd name="T85" fmla="*/ 68 h 235"/>
                  <a:gd name="T86" fmla="*/ 18 w 20"/>
                  <a:gd name="T87" fmla="*/ 157 h 235"/>
                  <a:gd name="T88" fmla="*/ 18 w 20"/>
                  <a:gd name="T89" fmla="*/ 26 h 235"/>
                  <a:gd name="T90" fmla="*/ 19 w 20"/>
                  <a:gd name="T91" fmla="*/ 26 h 235"/>
                  <a:gd name="T92" fmla="*/ 19 w 20"/>
                  <a:gd name="T93" fmla="*/ 134 h 235"/>
                  <a:gd name="T94" fmla="*/ 20 w 20"/>
                  <a:gd name="T95" fmla="*/ 0 h 235"/>
                  <a:gd name="T96" fmla="*/ 20 w 20"/>
                  <a:gd name="T97" fmla="*/ 26 h 235"/>
                  <a:gd name="T98" fmla="*/ 20 w 20"/>
                  <a:gd name="T99" fmla="*/ 4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5">
                    <a:moveTo>
                      <a:pt x="0" y="56"/>
                    </a:moveTo>
                    <a:lnTo>
                      <a:pt x="0" y="204"/>
                    </a:lnTo>
                    <a:lnTo>
                      <a:pt x="1" y="77"/>
                    </a:lnTo>
                    <a:lnTo>
                      <a:pt x="2" y="87"/>
                    </a:lnTo>
                    <a:lnTo>
                      <a:pt x="2" y="214"/>
                    </a:lnTo>
                    <a:lnTo>
                      <a:pt x="2" y="79"/>
                    </a:lnTo>
                    <a:lnTo>
                      <a:pt x="3" y="169"/>
                    </a:lnTo>
                    <a:lnTo>
                      <a:pt x="3" y="216"/>
                    </a:lnTo>
                    <a:lnTo>
                      <a:pt x="4" y="87"/>
                    </a:lnTo>
                    <a:lnTo>
                      <a:pt x="4" y="228"/>
                    </a:lnTo>
                    <a:lnTo>
                      <a:pt x="4" y="171"/>
                    </a:lnTo>
                    <a:lnTo>
                      <a:pt x="5" y="140"/>
                    </a:lnTo>
                    <a:lnTo>
                      <a:pt x="5" y="92"/>
                    </a:lnTo>
                    <a:lnTo>
                      <a:pt x="5" y="232"/>
                    </a:lnTo>
                    <a:lnTo>
                      <a:pt x="6" y="101"/>
                    </a:lnTo>
                    <a:lnTo>
                      <a:pt x="6" y="96"/>
                    </a:lnTo>
                    <a:lnTo>
                      <a:pt x="6" y="96"/>
                    </a:lnTo>
                    <a:lnTo>
                      <a:pt x="7" y="234"/>
                    </a:lnTo>
                    <a:lnTo>
                      <a:pt x="7" y="107"/>
                    </a:lnTo>
                    <a:lnTo>
                      <a:pt x="7" y="118"/>
                    </a:lnTo>
                    <a:lnTo>
                      <a:pt x="8" y="235"/>
                    </a:lnTo>
                    <a:lnTo>
                      <a:pt x="9" y="98"/>
                    </a:lnTo>
                    <a:lnTo>
                      <a:pt x="9" y="233"/>
                    </a:lnTo>
                    <a:lnTo>
                      <a:pt x="9" y="225"/>
                    </a:lnTo>
                    <a:lnTo>
                      <a:pt x="9" y="230"/>
                    </a:lnTo>
                    <a:lnTo>
                      <a:pt x="10" y="96"/>
                    </a:lnTo>
                    <a:lnTo>
                      <a:pt x="11" y="164"/>
                    </a:lnTo>
                    <a:lnTo>
                      <a:pt x="11" y="137"/>
                    </a:lnTo>
                    <a:lnTo>
                      <a:pt x="12" y="222"/>
                    </a:lnTo>
                    <a:lnTo>
                      <a:pt x="12" y="88"/>
                    </a:lnTo>
                    <a:lnTo>
                      <a:pt x="13" y="88"/>
                    </a:lnTo>
                    <a:lnTo>
                      <a:pt x="13" y="213"/>
                    </a:lnTo>
                    <a:lnTo>
                      <a:pt x="14" y="81"/>
                    </a:lnTo>
                    <a:lnTo>
                      <a:pt x="14" y="104"/>
                    </a:lnTo>
                    <a:lnTo>
                      <a:pt x="14" y="123"/>
                    </a:lnTo>
                    <a:lnTo>
                      <a:pt x="14" y="202"/>
                    </a:lnTo>
                    <a:lnTo>
                      <a:pt x="15" y="72"/>
                    </a:lnTo>
                    <a:lnTo>
                      <a:pt x="15" y="188"/>
                    </a:lnTo>
                    <a:lnTo>
                      <a:pt x="16" y="181"/>
                    </a:lnTo>
                    <a:lnTo>
                      <a:pt x="16" y="190"/>
                    </a:lnTo>
                    <a:lnTo>
                      <a:pt x="16" y="61"/>
                    </a:lnTo>
                    <a:lnTo>
                      <a:pt x="17" y="86"/>
                    </a:lnTo>
                    <a:lnTo>
                      <a:pt x="17" y="68"/>
                    </a:lnTo>
                    <a:lnTo>
                      <a:pt x="18" y="157"/>
                    </a:lnTo>
                    <a:lnTo>
                      <a:pt x="18" y="26"/>
                    </a:lnTo>
                    <a:lnTo>
                      <a:pt x="19" y="26"/>
                    </a:lnTo>
                    <a:lnTo>
                      <a:pt x="19" y="134"/>
                    </a:lnTo>
                    <a:lnTo>
                      <a:pt x="20" y="0"/>
                    </a:lnTo>
                    <a:lnTo>
                      <a:pt x="20" y="26"/>
                    </a:lnTo>
                    <a:lnTo>
                      <a:pt x="20" y="4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8" name="Freeform 1726"/>
              <p:cNvSpPr>
                <a:spLocks/>
              </p:cNvSpPr>
              <p:nvPr/>
            </p:nvSpPr>
            <p:spPr bwMode="auto">
              <a:xfrm>
                <a:off x="6254" y="1931"/>
                <a:ext cx="21" cy="701"/>
              </a:xfrm>
              <a:custGeom>
                <a:avLst/>
                <a:gdLst>
                  <a:gd name="T0" fmla="*/ 0 w 21"/>
                  <a:gd name="T1" fmla="*/ 543 h 701"/>
                  <a:gd name="T2" fmla="*/ 0 w 21"/>
                  <a:gd name="T3" fmla="*/ 599 h 701"/>
                  <a:gd name="T4" fmla="*/ 1 w 21"/>
                  <a:gd name="T5" fmla="*/ 458 h 701"/>
                  <a:gd name="T6" fmla="*/ 1 w 21"/>
                  <a:gd name="T7" fmla="*/ 536 h 701"/>
                  <a:gd name="T8" fmla="*/ 2 w 21"/>
                  <a:gd name="T9" fmla="*/ 547 h 701"/>
                  <a:gd name="T10" fmla="*/ 3 w 21"/>
                  <a:gd name="T11" fmla="*/ 202 h 701"/>
                  <a:gd name="T12" fmla="*/ 3 w 21"/>
                  <a:gd name="T13" fmla="*/ 95 h 701"/>
                  <a:gd name="T14" fmla="*/ 4 w 21"/>
                  <a:gd name="T15" fmla="*/ 0 h 701"/>
                  <a:gd name="T16" fmla="*/ 5 w 21"/>
                  <a:gd name="T17" fmla="*/ 377 h 701"/>
                  <a:gd name="T18" fmla="*/ 5 w 21"/>
                  <a:gd name="T19" fmla="*/ 376 h 701"/>
                  <a:gd name="T20" fmla="*/ 5 w 21"/>
                  <a:gd name="T21" fmla="*/ 385 h 701"/>
                  <a:gd name="T22" fmla="*/ 5 w 21"/>
                  <a:gd name="T23" fmla="*/ 542 h 701"/>
                  <a:gd name="T24" fmla="*/ 6 w 21"/>
                  <a:gd name="T25" fmla="*/ 539 h 701"/>
                  <a:gd name="T26" fmla="*/ 7 w 21"/>
                  <a:gd name="T27" fmla="*/ 575 h 701"/>
                  <a:gd name="T28" fmla="*/ 7 w 21"/>
                  <a:gd name="T29" fmla="*/ 490 h 701"/>
                  <a:gd name="T30" fmla="*/ 8 w 21"/>
                  <a:gd name="T31" fmla="*/ 613 h 701"/>
                  <a:gd name="T32" fmla="*/ 8 w 21"/>
                  <a:gd name="T33" fmla="*/ 606 h 701"/>
                  <a:gd name="T34" fmla="*/ 8 w 21"/>
                  <a:gd name="T35" fmla="*/ 623 h 701"/>
                  <a:gd name="T36" fmla="*/ 8 w 21"/>
                  <a:gd name="T37" fmla="*/ 518 h 701"/>
                  <a:gd name="T38" fmla="*/ 9 w 21"/>
                  <a:gd name="T39" fmla="*/ 645 h 701"/>
                  <a:gd name="T40" fmla="*/ 9 w 21"/>
                  <a:gd name="T41" fmla="*/ 559 h 701"/>
                  <a:gd name="T42" fmla="*/ 9 w 21"/>
                  <a:gd name="T43" fmla="*/ 548 h 701"/>
                  <a:gd name="T44" fmla="*/ 10 w 21"/>
                  <a:gd name="T45" fmla="*/ 539 h 701"/>
                  <a:gd name="T46" fmla="*/ 10 w 21"/>
                  <a:gd name="T47" fmla="*/ 661 h 701"/>
                  <a:gd name="T48" fmla="*/ 11 w 21"/>
                  <a:gd name="T49" fmla="*/ 563 h 701"/>
                  <a:gd name="T50" fmla="*/ 11 w 21"/>
                  <a:gd name="T51" fmla="*/ 574 h 701"/>
                  <a:gd name="T52" fmla="*/ 12 w 21"/>
                  <a:gd name="T53" fmla="*/ 672 h 701"/>
                  <a:gd name="T54" fmla="*/ 12 w 21"/>
                  <a:gd name="T55" fmla="*/ 567 h 701"/>
                  <a:gd name="T56" fmla="*/ 12 w 21"/>
                  <a:gd name="T57" fmla="*/ 671 h 701"/>
                  <a:gd name="T58" fmla="*/ 13 w 21"/>
                  <a:gd name="T59" fmla="*/ 675 h 701"/>
                  <a:gd name="T60" fmla="*/ 13 w 21"/>
                  <a:gd name="T61" fmla="*/ 577 h 701"/>
                  <a:gd name="T62" fmla="*/ 14 w 21"/>
                  <a:gd name="T63" fmla="*/ 684 h 701"/>
                  <a:gd name="T64" fmla="*/ 14 w 21"/>
                  <a:gd name="T65" fmla="*/ 682 h 701"/>
                  <a:gd name="T66" fmla="*/ 14 w 21"/>
                  <a:gd name="T67" fmla="*/ 685 h 701"/>
                  <a:gd name="T68" fmla="*/ 15 w 21"/>
                  <a:gd name="T69" fmla="*/ 584 h 701"/>
                  <a:gd name="T70" fmla="*/ 15 w 21"/>
                  <a:gd name="T71" fmla="*/ 693 h 701"/>
                  <a:gd name="T72" fmla="*/ 15 w 21"/>
                  <a:gd name="T73" fmla="*/ 596 h 701"/>
                  <a:gd name="T74" fmla="*/ 16 w 21"/>
                  <a:gd name="T75" fmla="*/ 590 h 701"/>
                  <a:gd name="T76" fmla="*/ 16 w 21"/>
                  <a:gd name="T77" fmla="*/ 589 h 701"/>
                  <a:gd name="T78" fmla="*/ 16 w 21"/>
                  <a:gd name="T79" fmla="*/ 698 h 701"/>
                  <a:gd name="T80" fmla="*/ 17 w 21"/>
                  <a:gd name="T81" fmla="*/ 603 h 701"/>
                  <a:gd name="T82" fmla="*/ 17 w 21"/>
                  <a:gd name="T83" fmla="*/ 615 h 701"/>
                  <a:gd name="T84" fmla="*/ 18 w 21"/>
                  <a:gd name="T85" fmla="*/ 594 h 701"/>
                  <a:gd name="T86" fmla="*/ 19 w 21"/>
                  <a:gd name="T87" fmla="*/ 701 h 701"/>
                  <a:gd name="T88" fmla="*/ 19 w 21"/>
                  <a:gd name="T89" fmla="*/ 686 h 701"/>
                  <a:gd name="T90" fmla="*/ 19 w 21"/>
                  <a:gd name="T91" fmla="*/ 594 h 701"/>
                  <a:gd name="T92" fmla="*/ 20 w 21"/>
                  <a:gd name="T93" fmla="*/ 700 h 701"/>
                  <a:gd name="T94" fmla="*/ 20 w 21"/>
                  <a:gd name="T95" fmla="*/ 677 h 701"/>
                  <a:gd name="T96" fmla="*/ 21 w 21"/>
                  <a:gd name="T97" fmla="*/ 643 h 701"/>
                  <a:gd name="T98" fmla="*/ 21 w 21"/>
                  <a:gd name="T99" fmla="*/ 59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01">
                    <a:moveTo>
                      <a:pt x="0" y="543"/>
                    </a:moveTo>
                    <a:lnTo>
                      <a:pt x="0" y="599"/>
                    </a:lnTo>
                    <a:lnTo>
                      <a:pt x="1" y="458"/>
                    </a:lnTo>
                    <a:lnTo>
                      <a:pt x="1" y="536"/>
                    </a:lnTo>
                    <a:lnTo>
                      <a:pt x="2" y="547"/>
                    </a:lnTo>
                    <a:lnTo>
                      <a:pt x="3" y="202"/>
                    </a:lnTo>
                    <a:lnTo>
                      <a:pt x="3" y="95"/>
                    </a:lnTo>
                    <a:lnTo>
                      <a:pt x="4" y="0"/>
                    </a:lnTo>
                    <a:lnTo>
                      <a:pt x="5" y="377"/>
                    </a:lnTo>
                    <a:lnTo>
                      <a:pt x="5" y="376"/>
                    </a:lnTo>
                    <a:lnTo>
                      <a:pt x="5" y="385"/>
                    </a:lnTo>
                    <a:lnTo>
                      <a:pt x="5" y="542"/>
                    </a:lnTo>
                    <a:lnTo>
                      <a:pt x="6" y="539"/>
                    </a:lnTo>
                    <a:lnTo>
                      <a:pt x="7" y="575"/>
                    </a:lnTo>
                    <a:lnTo>
                      <a:pt x="7" y="490"/>
                    </a:lnTo>
                    <a:lnTo>
                      <a:pt x="8" y="613"/>
                    </a:lnTo>
                    <a:lnTo>
                      <a:pt x="8" y="606"/>
                    </a:lnTo>
                    <a:lnTo>
                      <a:pt x="8" y="623"/>
                    </a:lnTo>
                    <a:lnTo>
                      <a:pt x="8" y="518"/>
                    </a:lnTo>
                    <a:lnTo>
                      <a:pt x="9" y="645"/>
                    </a:lnTo>
                    <a:lnTo>
                      <a:pt x="9" y="559"/>
                    </a:lnTo>
                    <a:lnTo>
                      <a:pt x="9" y="548"/>
                    </a:lnTo>
                    <a:lnTo>
                      <a:pt x="10" y="539"/>
                    </a:lnTo>
                    <a:lnTo>
                      <a:pt x="10" y="661"/>
                    </a:lnTo>
                    <a:lnTo>
                      <a:pt x="11" y="563"/>
                    </a:lnTo>
                    <a:lnTo>
                      <a:pt x="11" y="574"/>
                    </a:lnTo>
                    <a:lnTo>
                      <a:pt x="12" y="672"/>
                    </a:lnTo>
                    <a:lnTo>
                      <a:pt x="12" y="567"/>
                    </a:lnTo>
                    <a:lnTo>
                      <a:pt x="12" y="671"/>
                    </a:lnTo>
                    <a:lnTo>
                      <a:pt x="13" y="675"/>
                    </a:lnTo>
                    <a:lnTo>
                      <a:pt x="13" y="577"/>
                    </a:lnTo>
                    <a:lnTo>
                      <a:pt x="14" y="684"/>
                    </a:lnTo>
                    <a:lnTo>
                      <a:pt x="14" y="682"/>
                    </a:lnTo>
                    <a:lnTo>
                      <a:pt x="14" y="685"/>
                    </a:lnTo>
                    <a:lnTo>
                      <a:pt x="15" y="584"/>
                    </a:lnTo>
                    <a:lnTo>
                      <a:pt x="15" y="693"/>
                    </a:lnTo>
                    <a:lnTo>
                      <a:pt x="15" y="596"/>
                    </a:lnTo>
                    <a:lnTo>
                      <a:pt x="16" y="590"/>
                    </a:lnTo>
                    <a:lnTo>
                      <a:pt x="16" y="589"/>
                    </a:lnTo>
                    <a:lnTo>
                      <a:pt x="16" y="698"/>
                    </a:lnTo>
                    <a:lnTo>
                      <a:pt x="17" y="603"/>
                    </a:lnTo>
                    <a:lnTo>
                      <a:pt x="17" y="615"/>
                    </a:lnTo>
                    <a:lnTo>
                      <a:pt x="18" y="594"/>
                    </a:lnTo>
                    <a:lnTo>
                      <a:pt x="19" y="701"/>
                    </a:lnTo>
                    <a:lnTo>
                      <a:pt x="19" y="686"/>
                    </a:lnTo>
                    <a:lnTo>
                      <a:pt x="19" y="594"/>
                    </a:lnTo>
                    <a:lnTo>
                      <a:pt x="20" y="700"/>
                    </a:lnTo>
                    <a:lnTo>
                      <a:pt x="20" y="677"/>
                    </a:lnTo>
                    <a:lnTo>
                      <a:pt x="21" y="643"/>
                    </a:lnTo>
                    <a:lnTo>
                      <a:pt x="21" y="5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9" name="Freeform 1727"/>
              <p:cNvSpPr>
                <a:spLocks/>
              </p:cNvSpPr>
              <p:nvPr/>
            </p:nvSpPr>
            <p:spPr bwMode="auto">
              <a:xfrm>
                <a:off x="6275" y="1957"/>
                <a:ext cx="21" cy="671"/>
              </a:xfrm>
              <a:custGeom>
                <a:avLst/>
                <a:gdLst>
                  <a:gd name="T0" fmla="*/ 0 w 21"/>
                  <a:gd name="T1" fmla="*/ 565 h 671"/>
                  <a:gd name="T2" fmla="*/ 0 w 21"/>
                  <a:gd name="T3" fmla="*/ 671 h 671"/>
                  <a:gd name="T4" fmla="*/ 1 w 21"/>
                  <a:gd name="T5" fmla="*/ 566 h 671"/>
                  <a:gd name="T6" fmla="*/ 1 w 21"/>
                  <a:gd name="T7" fmla="*/ 562 h 671"/>
                  <a:gd name="T8" fmla="*/ 1 w 21"/>
                  <a:gd name="T9" fmla="*/ 666 h 671"/>
                  <a:gd name="T10" fmla="*/ 2 w 21"/>
                  <a:gd name="T11" fmla="*/ 556 h 671"/>
                  <a:gd name="T12" fmla="*/ 2 w 21"/>
                  <a:gd name="T13" fmla="*/ 581 h 671"/>
                  <a:gd name="T14" fmla="*/ 3 w 21"/>
                  <a:gd name="T15" fmla="*/ 602 h 671"/>
                  <a:gd name="T16" fmla="*/ 3 w 21"/>
                  <a:gd name="T17" fmla="*/ 660 h 671"/>
                  <a:gd name="T18" fmla="*/ 3 w 21"/>
                  <a:gd name="T19" fmla="*/ 548 h 671"/>
                  <a:gd name="T20" fmla="*/ 4 w 21"/>
                  <a:gd name="T21" fmla="*/ 637 h 671"/>
                  <a:gd name="T22" fmla="*/ 4 w 21"/>
                  <a:gd name="T23" fmla="*/ 631 h 671"/>
                  <a:gd name="T24" fmla="*/ 4 w 21"/>
                  <a:gd name="T25" fmla="*/ 647 h 671"/>
                  <a:gd name="T26" fmla="*/ 5 w 21"/>
                  <a:gd name="T27" fmla="*/ 537 h 671"/>
                  <a:gd name="T28" fmla="*/ 5 w 21"/>
                  <a:gd name="T29" fmla="*/ 595 h 671"/>
                  <a:gd name="T30" fmla="*/ 6 w 21"/>
                  <a:gd name="T31" fmla="*/ 567 h 671"/>
                  <a:gd name="T32" fmla="*/ 7 w 21"/>
                  <a:gd name="T33" fmla="*/ 628 h 671"/>
                  <a:gd name="T34" fmla="*/ 7 w 21"/>
                  <a:gd name="T35" fmla="*/ 506 h 671"/>
                  <a:gd name="T36" fmla="*/ 7 w 21"/>
                  <a:gd name="T37" fmla="*/ 506 h 671"/>
                  <a:gd name="T38" fmla="*/ 8 w 21"/>
                  <a:gd name="T39" fmla="*/ 610 h 671"/>
                  <a:gd name="T40" fmla="*/ 9 w 21"/>
                  <a:gd name="T41" fmla="*/ 483 h 671"/>
                  <a:gd name="T42" fmla="*/ 9 w 21"/>
                  <a:gd name="T43" fmla="*/ 510 h 671"/>
                  <a:gd name="T44" fmla="*/ 9 w 21"/>
                  <a:gd name="T45" fmla="*/ 532 h 671"/>
                  <a:gd name="T46" fmla="*/ 9 w 21"/>
                  <a:gd name="T47" fmla="*/ 586 h 671"/>
                  <a:gd name="T48" fmla="*/ 10 w 21"/>
                  <a:gd name="T49" fmla="*/ 451 h 671"/>
                  <a:gd name="T50" fmla="*/ 10 w 21"/>
                  <a:gd name="T51" fmla="*/ 535 h 671"/>
                  <a:gd name="T52" fmla="*/ 10 w 21"/>
                  <a:gd name="T53" fmla="*/ 533 h 671"/>
                  <a:gd name="T54" fmla="*/ 10 w 21"/>
                  <a:gd name="T55" fmla="*/ 540 h 671"/>
                  <a:gd name="T56" fmla="*/ 12 w 21"/>
                  <a:gd name="T57" fmla="*/ 354 h 671"/>
                  <a:gd name="T58" fmla="*/ 12 w 21"/>
                  <a:gd name="T59" fmla="*/ 323 h 671"/>
                  <a:gd name="T60" fmla="*/ 13 w 21"/>
                  <a:gd name="T61" fmla="*/ 0 h 671"/>
                  <a:gd name="T62" fmla="*/ 13 w 21"/>
                  <a:gd name="T63" fmla="*/ 208 h 671"/>
                  <a:gd name="T64" fmla="*/ 14 w 21"/>
                  <a:gd name="T65" fmla="*/ 253 h 671"/>
                  <a:gd name="T66" fmla="*/ 14 w 21"/>
                  <a:gd name="T67" fmla="*/ 455 h 671"/>
                  <a:gd name="T68" fmla="*/ 15 w 21"/>
                  <a:gd name="T69" fmla="*/ 451 h 671"/>
                  <a:gd name="T70" fmla="*/ 15 w 21"/>
                  <a:gd name="T71" fmla="*/ 481 h 671"/>
                  <a:gd name="T72" fmla="*/ 16 w 21"/>
                  <a:gd name="T73" fmla="*/ 445 h 671"/>
                  <a:gd name="T74" fmla="*/ 16 w 21"/>
                  <a:gd name="T75" fmla="*/ 591 h 671"/>
                  <a:gd name="T76" fmla="*/ 17 w 21"/>
                  <a:gd name="T77" fmla="*/ 575 h 671"/>
                  <a:gd name="T78" fmla="*/ 17 w 21"/>
                  <a:gd name="T79" fmla="*/ 478 h 671"/>
                  <a:gd name="T80" fmla="*/ 18 w 21"/>
                  <a:gd name="T81" fmla="*/ 622 h 671"/>
                  <a:gd name="T82" fmla="*/ 18 w 21"/>
                  <a:gd name="T83" fmla="*/ 518 h 671"/>
                  <a:gd name="T84" fmla="*/ 18 w 21"/>
                  <a:gd name="T85" fmla="*/ 508 h 671"/>
                  <a:gd name="T86" fmla="*/ 18 w 21"/>
                  <a:gd name="T87" fmla="*/ 501 h 671"/>
                  <a:gd name="T88" fmla="*/ 19 w 21"/>
                  <a:gd name="T89" fmla="*/ 644 h 671"/>
                  <a:gd name="T90" fmla="*/ 19 w 21"/>
                  <a:gd name="T91" fmla="*/ 519 h 671"/>
                  <a:gd name="T92" fmla="*/ 19 w 21"/>
                  <a:gd name="T93" fmla="*/ 525 h 671"/>
                  <a:gd name="T94" fmla="*/ 20 w 21"/>
                  <a:gd name="T95" fmla="*/ 661 h 671"/>
                  <a:gd name="T96" fmla="*/ 21 w 21"/>
                  <a:gd name="T97" fmla="*/ 617 h 671"/>
                  <a:gd name="T98" fmla="*/ 21 w 21"/>
                  <a:gd name="T99" fmla="*/ 663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565"/>
                    </a:moveTo>
                    <a:lnTo>
                      <a:pt x="0" y="671"/>
                    </a:lnTo>
                    <a:lnTo>
                      <a:pt x="1" y="566"/>
                    </a:lnTo>
                    <a:lnTo>
                      <a:pt x="1" y="562"/>
                    </a:lnTo>
                    <a:lnTo>
                      <a:pt x="1" y="666"/>
                    </a:lnTo>
                    <a:lnTo>
                      <a:pt x="2" y="556"/>
                    </a:lnTo>
                    <a:lnTo>
                      <a:pt x="2" y="581"/>
                    </a:lnTo>
                    <a:lnTo>
                      <a:pt x="3" y="602"/>
                    </a:lnTo>
                    <a:lnTo>
                      <a:pt x="3" y="660"/>
                    </a:lnTo>
                    <a:lnTo>
                      <a:pt x="3" y="548"/>
                    </a:lnTo>
                    <a:lnTo>
                      <a:pt x="4" y="637"/>
                    </a:lnTo>
                    <a:lnTo>
                      <a:pt x="4" y="631"/>
                    </a:lnTo>
                    <a:lnTo>
                      <a:pt x="4" y="647"/>
                    </a:lnTo>
                    <a:lnTo>
                      <a:pt x="5" y="537"/>
                    </a:lnTo>
                    <a:lnTo>
                      <a:pt x="5" y="595"/>
                    </a:lnTo>
                    <a:lnTo>
                      <a:pt x="6" y="567"/>
                    </a:lnTo>
                    <a:lnTo>
                      <a:pt x="7" y="628"/>
                    </a:lnTo>
                    <a:lnTo>
                      <a:pt x="7" y="506"/>
                    </a:lnTo>
                    <a:lnTo>
                      <a:pt x="7" y="506"/>
                    </a:lnTo>
                    <a:lnTo>
                      <a:pt x="8" y="610"/>
                    </a:lnTo>
                    <a:lnTo>
                      <a:pt x="9" y="483"/>
                    </a:lnTo>
                    <a:lnTo>
                      <a:pt x="9" y="510"/>
                    </a:lnTo>
                    <a:lnTo>
                      <a:pt x="9" y="532"/>
                    </a:lnTo>
                    <a:lnTo>
                      <a:pt x="9" y="586"/>
                    </a:lnTo>
                    <a:lnTo>
                      <a:pt x="10" y="451"/>
                    </a:lnTo>
                    <a:lnTo>
                      <a:pt x="10" y="535"/>
                    </a:lnTo>
                    <a:lnTo>
                      <a:pt x="10" y="533"/>
                    </a:lnTo>
                    <a:lnTo>
                      <a:pt x="10" y="540"/>
                    </a:lnTo>
                    <a:lnTo>
                      <a:pt x="12" y="354"/>
                    </a:lnTo>
                    <a:lnTo>
                      <a:pt x="12" y="323"/>
                    </a:lnTo>
                    <a:lnTo>
                      <a:pt x="13" y="0"/>
                    </a:lnTo>
                    <a:lnTo>
                      <a:pt x="13" y="208"/>
                    </a:lnTo>
                    <a:lnTo>
                      <a:pt x="14" y="253"/>
                    </a:lnTo>
                    <a:lnTo>
                      <a:pt x="14" y="455"/>
                    </a:lnTo>
                    <a:lnTo>
                      <a:pt x="15" y="451"/>
                    </a:lnTo>
                    <a:lnTo>
                      <a:pt x="15" y="481"/>
                    </a:lnTo>
                    <a:lnTo>
                      <a:pt x="16" y="445"/>
                    </a:lnTo>
                    <a:lnTo>
                      <a:pt x="16" y="591"/>
                    </a:lnTo>
                    <a:lnTo>
                      <a:pt x="17" y="575"/>
                    </a:lnTo>
                    <a:lnTo>
                      <a:pt x="17" y="478"/>
                    </a:lnTo>
                    <a:lnTo>
                      <a:pt x="18" y="622"/>
                    </a:lnTo>
                    <a:lnTo>
                      <a:pt x="18" y="518"/>
                    </a:lnTo>
                    <a:lnTo>
                      <a:pt x="18" y="508"/>
                    </a:lnTo>
                    <a:lnTo>
                      <a:pt x="18" y="501"/>
                    </a:lnTo>
                    <a:lnTo>
                      <a:pt x="19" y="644"/>
                    </a:lnTo>
                    <a:lnTo>
                      <a:pt x="19" y="519"/>
                    </a:lnTo>
                    <a:lnTo>
                      <a:pt x="19" y="525"/>
                    </a:lnTo>
                    <a:lnTo>
                      <a:pt x="20" y="661"/>
                    </a:lnTo>
                    <a:lnTo>
                      <a:pt x="21" y="617"/>
                    </a:lnTo>
                    <a:lnTo>
                      <a:pt x="21" y="66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0" name="Freeform 1728"/>
              <p:cNvSpPr>
                <a:spLocks/>
              </p:cNvSpPr>
              <p:nvPr/>
            </p:nvSpPr>
            <p:spPr bwMode="auto">
              <a:xfrm>
                <a:off x="6296" y="2373"/>
                <a:ext cx="20" cy="282"/>
              </a:xfrm>
              <a:custGeom>
                <a:avLst/>
                <a:gdLst>
                  <a:gd name="T0" fmla="*/ 0 w 20"/>
                  <a:gd name="T1" fmla="*/ 247 h 282"/>
                  <a:gd name="T2" fmla="*/ 1 w 20"/>
                  <a:gd name="T3" fmla="*/ 125 h 282"/>
                  <a:gd name="T4" fmla="*/ 2 w 20"/>
                  <a:gd name="T5" fmla="*/ 263 h 282"/>
                  <a:gd name="T6" fmla="*/ 2 w 20"/>
                  <a:gd name="T7" fmla="*/ 262 h 282"/>
                  <a:gd name="T8" fmla="*/ 2 w 20"/>
                  <a:gd name="T9" fmla="*/ 217 h 282"/>
                  <a:gd name="T10" fmla="*/ 2 w 20"/>
                  <a:gd name="T11" fmla="*/ 132 h 282"/>
                  <a:gd name="T12" fmla="*/ 3 w 20"/>
                  <a:gd name="T13" fmla="*/ 271 h 282"/>
                  <a:gd name="T14" fmla="*/ 3 w 20"/>
                  <a:gd name="T15" fmla="*/ 152 h 282"/>
                  <a:gd name="T16" fmla="*/ 3 w 20"/>
                  <a:gd name="T17" fmla="*/ 143 h 282"/>
                  <a:gd name="T18" fmla="*/ 3 w 20"/>
                  <a:gd name="T19" fmla="*/ 138 h 282"/>
                  <a:gd name="T20" fmla="*/ 4 w 20"/>
                  <a:gd name="T21" fmla="*/ 277 h 282"/>
                  <a:gd name="T22" fmla="*/ 5 w 20"/>
                  <a:gd name="T23" fmla="*/ 150 h 282"/>
                  <a:gd name="T24" fmla="*/ 5 w 20"/>
                  <a:gd name="T25" fmla="*/ 161 h 282"/>
                  <a:gd name="T26" fmla="*/ 5 w 20"/>
                  <a:gd name="T27" fmla="*/ 280 h 282"/>
                  <a:gd name="T28" fmla="*/ 6 w 20"/>
                  <a:gd name="T29" fmla="*/ 143 h 282"/>
                  <a:gd name="T30" fmla="*/ 6 w 20"/>
                  <a:gd name="T31" fmla="*/ 240 h 282"/>
                  <a:gd name="T32" fmla="*/ 7 w 20"/>
                  <a:gd name="T33" fmla="*/ 282 h 282"/>
                  <a:gd name="T34" fmla="*/ 7 w 20"/>
                  <a:gd name="T35" fmla="*/ 143 h 282"/>
                  <a:gd name="T36" fmla="*/ 8 w 20"/>
                  <a:gd name="T37" fmla="*/ 256 h 282"/>
                  <a:gd name="T38" fmla="*/ 8 w 20"/>
                  <a:gd name="T39" fmla="*/ 214 h 282"/>
                  <a:gd name="T40" fmla="*/ 9 w 20"/>
                  <a:gd name="T41" fmla="*/ 141 h 282"/>
                  <a:gd name="T42" fmla="*/ 9 w 20"/>
                  <a:gd name="T43" fmla="*/ 278 h 282"/>
                  <a:gd name="T44" fmla="*/ 9 w 20"/>
                  <a:gd name="T45" fmla="*/ 142 h 282"/>
                  <a:gd name="T46" fmla="*/ 10 w 20"/>
                  <a:gd name="T47" fmla="*/ 138 h 282"/>
                  <a:gd name="T48" fmla="*/ 10 w 20"/>
                  <a:gd name="T49" fmla="*/ 273 h 282"/>
                  <a:gd name="T50" fmla="*/ 11 w 20"/>
                  <a:gd name="T51" fmla="*/ 132 h 282"/>
                  <a:gd name="T52" fmla="*/ 11 w 20"/>
                  <a:gd name="T53" fmla="*/ 143 h 282"/>
                  <a:gd name="T54" fmla="*/ 11 w 20"/>
                  <a:gd name="T55" fmla="*/ 154 h 282"/>
                  <a:gd name="T56" fmla="*/ 11 w 20"/>
                  <a:gd name="T57" fmla="*/ 265 h 282"/>
                  <a:gd name="T58" fmla="*/ 12 w 20"/>
                  <a:gd name="T59" fmla="*/ 125 h 282"/>
                  <a:gd name="T60" fmla="*/ 12 w 20"/>
                  <a:gd name="T61" fmla="*/ 255 h 282"/>
                  <a:gd name="T62" fmla="*/ 13 w 20"/>
                  <a:gd name="T63" fmla="*/ 246 h 282"/>
                  <a:gd name="T64" fmla="*/ 13 w 20"/>
                  <a:gd name="T65" fmla="*/ 252 h 282"/>
                  <a:gd name="T66" fmla="*/ 13 w 20"/>
                  <a:gd name="T67" fmla="*/ 116 h 282"/>
                  <a:gd name="T68" fmla="*/ 14 w 20"/>
                  <a:gd name="T69" fmla="*/ 172 h 282"/>
                  <a:gd name="T70" fmla="*/ 14 w 20"/>
                  <a:gd name="T71" fmla="*/ 146 h 282"/>
                  <a:gd name="T72" fmla="*/ 15 w 20"/>
                  <a:gd name="T73" fmla="*/ 226 h 282"/>
                  <a:gd name="T74" fmla="*/ 16 w 20"/>
                  <a:gd name="T75" fmla="*/ 93 h 282"/>
                  <a:gd name="T76" fmla="*/ 16 w 20"/>
                  <a:gd name="T77" fmla="*/ 89 h 282"/>
                  <a:gd name="T78" fmla="*/ 16 w 20"/>
                  <a:gd name="T79" fmla="*/ 206 h 282"/>
                  <a:gd name="T80" fmla="*/ 17 w 20"/>
                  <a:gd name="T81" fmla="*/ 68 h 282"/>
                  <a:gd name="T82" fmla="*/ 17 w 20"/>
                  <a:gd name="T83" fmla="*/ 90 h 282"/>
                  <a:gd name="T84" fmla="*/ 18 w 20"/>
                  <a:gd name="T85" fmla="*/ 109 h 282"/>
                  <a:gd name="T86" fmla="*/ 18 w 20"/>
                  <a:gd name="T87" fmla="*/ 180 h 282"/>
                  <a:gd name="T88" fmla="*/ 18 w 20"/>
                  <a:gd name="T89" fmla="*/ 40 h 282"/>
                  <a:gd name="T90" fmla="*/ 19 w 20"/>
                  <a:gd name="T91" fmla="*/ 145 h 282"/>
                  <a:gd name="T92" fmla="*/ 19 w 20"/>
                  <a:gd name="T93" fmla="*/ 139 h 282"/>
                  <a:gd name="T94" fmla="*/ 19 w 20"/>
                  <a:gd name="T95" fmla="*/ 146 h 282"/>
                  <a:gd name="T96" fmla="*/ 19 w 20"/>
                  <a:gd name="T97" fmla="*/ 0 h 282"/>
                  <a:gd name="T98" fmla="*/ 20 w 20"/>
                  <a:gd name="T99" fmla="*/ 16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82">
                    <a:moveTo>
                      <a:pt x="0" y="247"/>
                    </a:moveTo>
                    <a:lnTo>
                      <a:pt x="1" y="125"/>
                    </a:lnTo>
                    <a:lnTo>
                      <a:pt x="2" y="263"/>
                    </a:lnTo>
                    <a:lnTo>
                      <a:pt x="2" y="262"/>
                    </a:lnTo>
                    <a:lnTo>
                      <a:pt x="2" y="217"/>
                    </a:lnTo>
                    <a:lnTo>
                      <a:pt x="2" y="132"/>
                    </a:lnTo>
                    <a:lnTo>
                      <a:pt x="3" y="271"/>
                    </a:lnTo>
                    <a:lnTo>
                      <a:pt x="3" y="152"/>
                    </a:lnTo>
                    <a:lnTo>
                      <a:pt x="3" y="143"/>
                    </a:lnTo>
                    <a:lnTo>
                      <a:pt x="3" y="138"/>
                    </a:lnTo>
                    <a:lnTo>
                      <a:pt x="4" y="277"/>
                    </a:lnTo>
                    <a:lnTo>
                      <a:pt x="5" y="150"/>
                    </a:lnTo>
                    <a:lnTo>
                      <a:pt x="5" y="161"/>
                    </a:lnTo>
                    <a:lnTo>
                      <a:pt x="5" y="280"/>
                    </a:lnTo>
                    <a:lnTo>
                      <a:pt x="6" y="143"/>
                    </a:lnTo>
                    <a:lnTo>
                      <a:pt x="6" y="240"/>
                    </a:lnTo>
                    <a:lnTo>
                      <a:pt x="7" y="282"/>
                    </a:lnTo>
                    <a:lnTo>
                      <a:pt x="7" y="143"/>
                    </a:lnTo>
                    <a:lnTo>
                      <a:pt x="8" y="256"/>
                    </a:lnTo>
                    <a:lnTo>
                      <a:pt x="8" y="214"/>
                    </a:lnTo>
                    <a:lnTo>
                      <a:pt x="9" y="141"/>
                    </a:lnTo>
                    <a:lnTo>
                      <a:pt x="9" y="278"/>
                    </a:lnTo>
                    <a:lnTo>
                      <a:pt x="9" y="142"/>
                    </a:lnTo>
                    <a:lnTo>
                      <a:pt x="10" y="138"/>
                    </a:lnTo>
                    <a:lnTo>
                      <a:pt x="10" y="273"/>
                    </a:lnTo>
                    <a:lnTo>
                      <a:pt x="11" y="132"/>
                    </a:lnTo>
                    <a:lnTo>
                      <a:pt x="11" y="143"/>
                    </a:lnTo>
                    <a:lnTo>
                      <a:pt x="11" y="154"/>
                    </a:lnTo>
                    <a:lnTo>
                      <a:pt x="11" y="265"/>
                    </a:lnTo>
                    <a:lnTo>
                      <a:pt x="12" y="125"/>
                    </a:lnTo>
                    <a:lnTo>
                      <a:pt x="12" y="255"/>
                    </a:lnTo>
                    <a:lnTo>
                      <a:pt x="13" y="246"/>
                    </a:lnTo>
                    <a:lnTo>
                      <a:pt x="13" y="252"/>
                    </a:lnTo>
                    <a:lnTo>
                      <a:pt x="13" y="116"/>
                    </a:lnTo>
                    <a:lnTo>
                      <a:pt x="14" y="172"/>
                    </a:lnTo>
                    <a:lnTo>
                      <a:pt x="14" y="146"/>
                    </a:lnTo>
                    <a:lnTo>
                      <a:pt x="15" y="226"/>
                    </a:lnTo>
                    <a:lnTo>
                      <a:pt x="16" y="93"/>
                    </a:lnTo>
                    <a:lnTo>
                      <a:pt x="16" y="89"/>
                    </a:lnTo>
                    <a:lnTo>
                      <a:pt x="16" y="206"/>
                    </a:lnTo>
                    <a:lnTo>
                      <a:pt x="17" y="68"/>
                    </a:lnTo>
                    <a:lnTo>
                      <a:pt x="17" y="90"/>
                    </a:lnTo>
                    <a:lnTo>
                      <a:pt x="18" y="109"/>
                    </a:lnTo>
                    <a:lnTo>
                      <a:pt x="18" y="180"/>
                    </a:lnTo>
                    <a:lnTo>
                      <a:pt x="18" y="40"/>
                    </a:lnTo>
                    <a:lnTo>
                      <a:pt x="19" y="145"/>
                    </a:lnTo>
                    <a:lnTo>
                      <a:pt x="19" y="139"/>
                    </a:lnTo>
                    <a:lnTo>
                      <a:pt x="19" y="146"/>
                    </a:lnTo>
                    <a:lnTo>
                      <a:pt x="19" y="0"/>
                    </a:lnTo>
                    <a:lnTo>
                      <a:pt x="20" y="1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1" name="Freeform 1729"/>
              <p:cNvSpPr>
                <a:spLocks/>
              </p:cNvSpPr>
              <p:nvPr/>
            </p:nvSpPr>
            <p:spPr bwMode="auto">
              <a:xfrm>
                <a:off x="6316" y="1913"/>
                <a:ext cx="22" cy="718"/>
              </a:xfrm>
              <a:custGeom>
                <a:avLst/>
                <a:gdLst>
                  <a:gd name="T0" fmla="*/ 0 w 22"/>
                  <a:gd name="T1" fmla="*/ 476 h 718"/>
                  <a:gd name="T2" fmla="*/ 1 w 22"/>
                  <a:gd name="T3" fmla="*/ 448 h 718"/>
                  <a:gd name="T4" fmla="*/ 2 w 22"/>
                  <a:gd name="T5" fmla="*/ 29 h 718"/>
                  <a:gd name="T6" fmla="*/ 2 w 22"/>
                  <a:gd name="T7" fmla="*/ 83 h 718"/>
                  <a:gd name="T8" fmla="*/ 2 w 22"/>
                  <a:gd name="T9" fmla="*/ 0 h 718"/>
                  <a:gd name="T10" fmla="*/ 3 w 22"/>
                  <a:gd name="T11" fmla="*/ 447 h 718"/>
                  <a:gd name="T12" fmla="*/ 4 w 22"/>
                  <a:gd name="T13" fmla="*/ 476 h 718"/>
                  <a:gd name="T14" fmla="*/ 5 w 22"/>
                  <a:gd name="T15" fmla="*/ 463 h 718"/>
                  <a:gd name="T16" fmla="*/ 5 w 22"/>
                  <a:gd name="T17" fmla="*/ 600 h 718"/>
                  <a:gd name="T18" fmla="*/ 5 w 22"/>
                  <a:gd name="T19" fmla="*/ 594 h 718"/>
                  <a:gd name="T20" fmla="*/ 5 w 22"/>
                  <a:gd name="T21" fmla="*/ 600 h 718"/>
                  <a:gd name="T22" fmla="*/ 6 w 22"/>
                  <a:gd name="T23" fmla="*/ 502 h 718"/>
                  <a:gd name="T24" fmla="*/ 6 w 22"/>
                  <a:gd name="T25" fmla="*/ 644 h 718"/>
                  <a:gd name="T26" fmla="*/ 6 w 22"/>
                  <a:gd name="T27" fmla="*/ 554 h 718"/>
                  <a:gd name="T28" fmla="*/ 7 w 22"/>
                  <a:gd name="T29" fmla="*/ 540 h 718"/>
                  <a:gd name="T30" fmla="*/ 7 w 22"/>
                  <a:gd name="T31" fmla="*/ 529 h 718"/>
                  <a:gd name="T32" fmla="*/ 8 w 22"/>
                  <a:gd name="T33" fmla="*/ 665 h 718"/>
                  <a:gd name="T34" fmla="*/ 8 w 22"/>
                  <a:gd name="T35" fmla="*/ 549 h 718"/>
                  <a:gd name="T36" fmla="*/ 8 w 22"/>
                  <a:gd name="T37" fmla="*/ 553 h 718"/>
                  <a:gd name="T38" fmla="*/ 9 w 22"/>
                  <a:gd name="T39" fmla="*/ 680 h 718"/>
                  <a:gd name="T40" fmla="*/ 10 w 22"/>
                  <a:gd name="T41" fmla="*/ 608 h 718"/>
                  <a:gd name="T42" fmla="*/ 10 w 22"/>
                  <a:gd name="T43" fmla="*/ 636 h 718"/>
                  <a:gd name="T44" fmla="*/ 11 w 22"/>
                  <a:gd name="T45" fmla="*/ 577 h 718"/>
                  <a:gd name="T46" fmla="*/ 11 w 22"/>
                  <a:gd name="T47" fmla="*/ 695 h 718"/>
                  <a:gd name="T48" fmla="*/ 12 w 22"/>
                  <a:gd name="T49" fmla="*/ 698 h 718"/>
                  <a:gd name="T50" fmla="*/ 12 w 22"/>
                  <a:gd name="T51" fmla="*/ 586 h 718"/>
                  <a:gd name="T52" fmla="*/ 13 w 22"/>
                  <a:gd name="T53" fmla="*/ 704 h 718"/>
                  <a:gd name="T54" fmla="*/ 13 w 22"/>
                  <a:gd name="T55" fmla="*/ 615 h 718"/>
                  <a:gd name="T56" fmla="*/ 13 w 22"/>
                  <a:gd name="T57" fmla="*/ 603 h 718"/>
                  <a:gd name="T58" fmla="*/ 13 w 22"/>
                  <a:gd name="T59" fmla="*/ 593 h 718"/>
                  <a:gd name="T60" fmla="*/ 14 w 22"/>
                  <a:gd name="T61" fmla="*/ 710 h 718"/>
                  <a:gd name="T62" fmla="*/ 14 w 22"/>
                  <a:gd name="T63" fmla="*/ 599 h 718"/>
                  <a:gd name="T64" fmla="*/ 14 w 22"/>
                  <a:gd name="T65" fmla="*/ 604 h 718"/>
                  <a:gd name="T66" fmla="*/ 15 w 22"/>
                  <a:gd name="T67" fmla="*/ 715 h 718"/>
                  <a:gd name="T68" fmla="*/ 15 w 22"/>
                  <a:gd name="T69" fmla="*/ 601 h 718"/>
                  <a:gd name="T70" fmla="*/ 16 w 22"/>
                  <a:gd name="T71" fmla="*/ 687 h 718"/>
                  <a:gd name="T72" fmla="*/ 16 w 22"/>
                  <a:gd name="T73" fmla="*/ 708 h 718"/>
                  <a:gd name="T74" fmla="*/ 17 w 22"/>
                  <a:gd name="T75" fmla="*/ 603 h 718"/>
                  <a:gd name="T76" fmla="*/ 17 w 22"/>
                  <a:gd name="T77" fmla="*/ 718 h 718"/>
                  <a:gd name="T78" fmla="*/ 18 w 22"/>
                  <a:gd name="T79" fmla="*/ 701 h 718"/>
                  <a:gd name="T80" fmla="*/ 18 w 22"/>
                  <a:gd name="T81" fmla="*/ 604 h 718"/>
                  <a:gd name="T82" fmla="*/ 19 w 22"/>
                  <a:gd name="T83" fmla="*/ 718 h 718"/>
                  <a:gd name="T84" fmla="*/ 19 w 22"/>
                  <a:gd name="T85" fmla="*/ 620 h 718"/>
                  <a:gd name="T86" fmla="*/ 19 w 22"/>
                  <a:gd name="T87" fmla="*/ 610 h 718"/>
                  <a:gd name="T88" fmla="*/ 20 w 22"/>
                  <a:gd name="T89" fmla="*/ 715 h 718"/>
                  <a:gd name="T90" fmla="*/ 20 w 22"/>
                  <a:gd name="T91" fmla="*/ 599 h 718"/>
                  <a:gd name="T92" fmla="*/ 20 w 22"/>
                  <a:gd name="T93" fmla="*/ 609 h 718"/>
                  <a:gd name="T94" fmla="*/ 21 w 22"/>
                  <a:gd name="T95" fmla="*/ 621 h 718"/>
                  <a:gd name="T96" fmla="*/ 21 w 22"/>
                  <a:gd name="T97" fmla="*/ 710 h 718"/>
                  <a:gd name="T98" fmla="*/ 22 w 22"/>
                  <a:gd name="T99" fmla="*/ 594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8">
                    <a:moveTo>
                      <a:pt x="0" y="476"/>
                    </a:moveTo>
                    <a:lnTo>
                      <a:pt x="1" y="448"/>
                    </a:lnTo>
                    <a:lnTo>
                      <a:pt x="2" y="29"/>
                    </a:lnTo>
                    <a:lnTo>
                      <a:pt x="2" y="83"/>
                    </a:lnTo>
                    <a:lnTo>
                      <a:pt x="2" y="0"/>
                    </a:lnTo>
                    <a:lnTo>
                      <a:pt x="3" y="447"/>
                    </a:lnTo>
                    <a:lnTo>
                      <a:pt x="4" y="476"/>
                    </a:lnTo>
                    <a:lnTo>
                      <a:pt x="5" y="463"/>
                    </a:lnTo>
                    <a:lnTo>
                      <a:pt x="5" y="600"/>
                    </a:lnTo>
                    <a:lnTo>
                      <a:pt x="5" y="594"/>
                    </a:lnTo>
                    <a:lnTo>
                      <a:pt x="5" y="600"/>
                    </a:lnTo>
                    <a:lnTo>
                      <a:pt x="6" y="502"/>
                    </a:lnTo>
                    <a:lnTo>
                      <a:pt x="6" y="644"/>
                    </a:lnTo>
                    <a:lnTo>
                      <a:pt x="6" y="554"/>
                    </a:lnTo>
                    <a:lnTo>
                      <a:pt x="7" y="540"/>
                    </a:lnTo>
                    <a:lnTo>
                      <a:pt x="7" y="529"/>
                    </a:lnTo>
                    <a:lnTo>
                      <a:pt x="8" y="665"/>
                    </a:lnTo>
                    <a:lnTo>
                      <a:pt x="8" y="549"/>
                    </a:lnTo>
                    <a:lnTo>
                      <a:pt x="8" y="553"/>
                    </a:lnTo>
                    <a:lnTo>
                      <a:pt x="9" y="680"/>
                    </a:lnTo>
                    <a:lnTo>
                      <a:pt x="10" y="608"/>
                    </a:lnTo>
                    <a:lnTo>
                      <a:pt x="10" y="636"/>
                    </a:lnTo>
                    <a:lnTo>
                      <a:pt x="11" y="577"/>
                    </a:lnTo>
                    <a:lnTo>
                      <a:pt x="11" y="695"/>
                    </a:lnTo>
                    <a:lnTo>
                      <a:pt x="12" y="698"/>
                    </a:lnTo>
                    <a:lnTo>
                      <a:pt x="12" y="586"/>
                    </a:lnTo>
                    <a:lnTo>
                      <a:pt x="13" y="704"/>
                    </a:lnTo>
                    <a:lnTo>
                      <a:pt x="13" y="615"/>
                    </a:lnTo>
                    <a:lnTo>
                      <a:pt x="13" y="603"/>
                    </a:lnTo>
                    <a:lnTo>
                      <a:pt x="13" y="593"/>
                    </a:lnTo>
                    <a:lnTo>
                      <a:pt x="14" y="710"/>
                    </a:lnTo>
                    <a:lnTo>
                      <a:pt x="14" y="599"/>
                    </a:lnTo>
                    <a:lnTo>
                      <a:pt x="14" y="604"/>
                    </a:lnTo>
                    <a:lnTo>
                      <a:pt x="15" y="715"/>
                    </a:lnTo>
                    <a:lnTo>
                      <a:pt x="15" y="601"/>
                    </a:lnTo>
                    <a:lnTo>
                      <a:pt x="16" y="687"/>
                    </a:lnTo>
                    <a:lnTo>
                      <a:pt x="16" y="708"/>
                    </a:lnTo>
                    <a:lnTo>
                      <a:pt x="17" y="603"/>
                    </a:lnTo>
                    <a:lnTo>
                      <a:pt x="17" y="718"/>
                    </a:lnTo>
                    <a:lnTo>
                      <a:pt x="18" y="701"/>
                    </a:lnTo>
                    <a:lnTo>
                      <a:pt x="18" y="604"/>
                    </a:lnTo>
                    <a:lnTo>
                      <a:pt x="19" y="718"/>
                    </a:lnTo>
                    <a:lnTo>
                      <a:pt x="19" y="620"/>
                    </a:lnTo>
                    <a:lnTo>
                      <a:pt x="19" y="610"/>
                    </a:lnTo>
                    <a:lnTo>
                      <a:pt x="20" y="715"/>
                    </a:lnTo>
                    <a:lnTo>
                      <a:pt x="20" y="599"/>
                    </a:lnTo>
                    <a:lnTo>
                      <a:pt x="20" y="609"/>
                    </a:lnTo>
                    <a:lnTo>
                      <a:pt x="21" y="621"/>
                    </a:lnTo>
                    <a:lnTo>
                      <a:pt x="21" y="710"/>
                    </a:lnTo>
                    <a:lnTo>
                      <a:pt x="22" y="5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2" name="Freeform 1730"/>
              <p:cNvSpPr>
                <a:spLocks/>
              </p:cNvSpPr>
              <p:nvPr/>
            </p:nvSpPr>
            <p:spPr bwMode="auto">
              <a:xfrm>
                <a:off x="6338" y="1933"/>
                <a:ext cx="21" cy="694"/>
              </a:xfrm>
              <a:custGeom>
                <a:avLst/>
                <a:gdLst>
                  <a:gd name="T0" fmla="*/ 0 w 21"/>
                  <a:gd name="T1" fmla="*/ 574 h 694"/>
                  <a:gd name="T2" fmla="*/ 0 w 21"/>
                  <a:gd name="T3" fmla="*/ 673 h 694"/>
                  <a:gd name="T4" fmla="*/ 0 w 21"/>
                  <a:gd name="T5" fmla="*/ 666 h 694"/>
                  <a:gd name="T6" fmla="*/ 0 w 21"/>
                  <a:gd name="T7" fmla="*/ 682 h 694"/>
                  <a:gd name="T8" fmla="*/ 1 w 21"/>
                  <a:gd name="T9" fmla="*/ 567 h 694"/>
                  <a:gd name="T10" fmla="*/ 2 w 21"/>
                  <a:gd name="T11" fmla="*/ 639 h 694"/>
                  <a:gd name="T12" fmla="*/ 2 w 21"/>
                  <a:gd name="T13" fmla="*/ 606 h 694"/>
                  <a:gd name="T14" fmla="*/ 3 w 21"/>
                  <a:gd name="T15" fmla="*/ 659 h 694"/>
                  <a:gd name="T16" fmla="*/ 3 w 21"/>
                  <a:gd name="T17" fmla="*/ 549 h 694"/>
                  <a:gd name="T18" fmla="*/ 4 w 21"/>
                  <a:gd name="T19" fmla="*/ 545 h 694"/>
                  <a:gd name="T20" fmla="*/ 4 w 21"/>
                  <a:gd name="T21" fmla="*/ 643 h 694"/>
                  <a:gd name="T22" fmla="*/ 5 w 21"/>
                  <a:gd name="T23" fmla="*/ 528 h 694"/>
                  <a:gd name="T24" fmla="*/ 5 w 21"/>
                  <a:gd name="T25" fmla="*/ 541 h 694"/>
                  <a:gd name="T26" fmla="*/ 5 w 21"/>
                  <a:gd name="T27" fmla="*/ 555 h 694"/>
                  <a:gd name="T28" fmla="*/ 5 w 21"/>
                  <a:gd name="T29" fmla="*/ 624 h 694"/>
                  <a:gd name="T30" fmla="*/ 6 w 21"/>
                  <a:gd name="T31" fmla="*/ 505 h 694"/>
                  <a:gd name="T32" fmla="*/ 6 w 21"/>
                  <a:gd name="T33" fmla="*/ 578 h 694"/>
                  <a:gd name="T34" fmla="*/ 7 w 21"/>
                  <a:gd name="T35" fmla="*/ 574 h 694"/>
                  <a:gd name="T36" fmla="*/ 7 w 21"/>
                  <a:gd name="T37" fmla="*/ 586 h 694"/>
                  <a:gd name="T38" fmla="*/ 7 w 21"/>
                  <a:gd name="T39" fmla="*/ 472 h 694"/>
                  <a:gd name="T40" fmla="*/ 8 w 21"/>
                  <a:gd name="T41" fmla="*/ 500 h 694"/>
                  <a:gd name="T42" fmla="*/ 8 w 21"/>
                  <a:gd name="T43" fmla="*/ 470 h 694"/>
                  <a:gd name="T44" fmla="*/ 9 w 21"/>
                  <a:gd name="T45" fmla="*/ 297 h 694"/>
                  <a:gd name="T46" fmla="*/ 10 w 21"/>
                  <a:gd name="T47" fmla="*/ 287 h 694"/>
                  <a:gd name="T48" fmla="*/ 10 w 21"/>
                  <a:gd name="T49" fmla="*/ 0 h 694"/>
                  <a:gd name="T50" fmla="*/ 11 w 21"/>
                  <a:gd name="T51" fmla="*/ 402 h 694"/>
                  <a:gd name="T52" fmla="*/ 11 w 21"/>
                  <a:gd name="T53" fmla="*/ 449 h 694"/>
                  <a:gd name="T54" fmla="*/ 12 w 21"/>
                  <a:gd name="T55" fmla="*/ 432 h 694"/>
                  <a:gd name="T56" fmla="*/ 13 w 21"/>
                  <a:gd name="T57" fmla="*/ 565 h 694"/>
                  <a:gd name="T58" fmla="*/ 13 w 21"/>
                  <a:gd name="T59" fmla="*/ 544 h 694"/>
                  <a:gd name="T60" fmla="*/ 13 w 21"/>
                  <a:gd name="T61" fmla="*/ 550 h 694"/>
                  <a:gd name="T62" fmla="*/ 13 w 21"/>
                  <a:gd name="T63" fmla="*/ 480 h 694"/>
                  <a:gd name="T64" fmla="*/ 14 w 21"/>
                  <a:gd name="T65" fmla="*/ 606 h 694"/>
                  <a:gd name="T66" fmla="*/ 14 w 21"/>
                  <a:gd name="T67" fmla="*/ 554 h 694"/>
                  <a:gd name="T68" fmla="*/ 14 w 21"/>
                  <a:gd name="T69" fmla="*/ 534 h 694"/>
                  <a:gd name="T70" fmla="*/ 14 w 21"/>
                  <a:gd name="T71" fmla="*/ 511 h 694"/>
                  <a:gd name="T72" fmla="*/ 15 w 21"/>
                  <a:gd name="T73" fmla="*/ 635 h 694"/>
                  <a:gd name="T74" fmla="*/ 16 w 21"/>
                  <a:gd name="T75" fmla="*/ 535 h 694"/>
                  <a:gd name="T76" fmla="*/ 16 w 21"/>
                  <a:gd name="T77" fmla="*/ 540 h 694"/>
                  <a:gd name="T78" fmla="*/ 16 w 21"/>
                  <a:gd name="T79" fmla="*/ 656 h 694"/>
                  <a:gd name="T80" fmla="*/ 17 w 21"/>
                  <a:gd name="T81" fmla="*/ 602 h 694"/>
                  <a:gd name="T82" fmla="*/ 18 w 21"/>
                  <a:gd name="T83" fmla="*/ 636 h 694"/>
                  <a:gd name="T84" fmla="*/ 18 w 21"/>
                  <a:gd name="T85" fmla="*/ 564 h 694"/>
                  <a:gd name="T86" fmla="*/ 19 w 21"/>
                  <a:gd name="T87" fmla="*/ 684 h 694"/>
                  <a:gd name="T88" fmla="*/ 19 w 21"/>
                  <a:gd name="T89" fmla="*/ 662 h 694"/>
                  <a:gd name="T90" fmla="*/ 19 w 21"/>
                  <a:gd name="T91" fmla="*/ 671 h 694"/>
                  <a:gd name="T92" fmla="*/ 20 w 21"/>
                  <a:gd name="T93" fmla="*/ 574 h 694"/>
                  <a:gd name="T94" fmla="*/ 20 w 21"/>
                  <a:gd name="T95" fmla="*/ 694 h 694"/>
                  <a:gd name="T96" fmla="*/ 20 w 21"/>
                  <a:gd name="T97" fmla="*/ 602 h 694"/>
                  <a:gd name="T98" fmla="*/ 21 w 21"/>
                  <a:gd name="T99" fmla="*/ 590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4">
                    <a:moveTo>
                      <a:pt x="0" y="574"/>
                    </a:moveTo>
                    <a:lnTo>
                      <a:pt x="0" y="673"/>
                    </a:lnTo>
                    <a:lnTo>
                      <a:pt x="0" y="666"/>
                    </a:lnTo>
                    <a:lnTo>
                      <a:pt x="0" y="682"/>
                    </a:lnTo>
                    <a:lnTo>
                      <a:pt x="1" y="567"/>
                    </a:lnTo>
                    <a:lnTo>
                      <a:pt x="2" y="639"/>
                    </a:lnTo>
                    <a:lnTo>
                      <a:pt x="2" y="606"/>
                    </a:lnTo>
                    <a:lnTo>
                      <a:pt x="3" y="659"/>
                    </a:lnTo>
                    <a:lnTo>
                      <a:pt x="3" y="549"/>
                    </a:lnTo>
                    <a:lnTo>
                      <a:pt x="4" y="545"/>
                    </a:lnTo>
                    <a:lnTo>
                      <a:pt x="4" y="643"/>
                    </a:lnTo>
                    <a:lnTo>
                      <a:pt x="5" y="528"/>
                    </a:lnTo>
                    <a:lnTo>
                      <a:pt x="5" y="541"/>
                    </a:lnTo>
                    <a:lnTo>
                      <a:pt x="5" y="555"/>
                    </a:lnTo>
                    <a:lnTo>
                      <a:pt x="5" y="624"/>
                    </a:lnTo>
                    <a:lnTo>
                      <a:pt x="6" y="505"/>
                    </a:lnTo>
                    <a:lnTo>
                      <a:pt x="6" y="578"/>
                    </a:lnTo>
                    <a:lnTo>
                      <a:pt x="7" y="574"/>
                    </a:lnTo>
                    <a:lnTo>
                      <a:pt x="7" y="586"/>
                    </a:lnTo>
                    <a:lnTo>
                      <a:pt x="7" y="472"/>
                    </a:lnTo>
                    <a:lnTo>
                      <a:pt x="8" y="500"/>
                    </a:lnTo>
                    <a:lnTo>
                      <a:pt x="8" y="470"/>
                    </a:lnTo>
                    <a:lnTo>
                      <a:pt x="9" y="297"/>
                    </a:lnTo>
                    <a:lnTo>
                      <a:pt x="10" y="287"/>
                    </a:lnTo>
                    <a:lnTo>
                      <a:pt x="10" y="0"/>
                    </a:lnTo>
                    <a:lnTo>
                      <a:pt x="11" y="402"/>
                    </a:lnTo>
                    <a:lnTo>
                      <a:pt x="11" y="449"/>
                    </a:lnTo>
                    <a:lnTo>
                      <a:pt x="12" y="432"/>
                    </a:lnTo>
                    <a:lnTo>
                      <a:pt x="13" y="565"/>
                    </a:lnTo>
                    <a:lnTo>
                      <a:pt x="13" y="544"/>
                    </a:lnTo>
                    <a:lnTo>
                      <a:pt x="13" y="550"/>
                    </a:lnTo>
                    <a:lnTo>
                      <a:pt x="13" y="480"/>
                    </a:lnTo>
                    <a:lnTo>
                      <a:pt x="14" y="606"/>
                    </a:lnTo>
                    <a:lnTo>
                      <a:pt x="14" y="554"/>
                    </a:lnTo>
                    <a:lnTo>
                      <a:pt x="14" y="534"/>
                    </a:lnTo>
                    <a:lnTo>
                      <a:pt x="14" y="511"/>
                    </a:lnTo>
                    <a:lnTo>
                      <a:pt x="15" y="635"/>
                    </a:lnTo>
                    <a:lnTo>
                      <a:pt x="16" y="535"/>
                    </a:lnTo>
                    <a:lnTo>
                      <a:pt x="16" y="540"/>
                    </a:lnTo>
                    <a:lnTo>
                      <a:pt x="16" y="656"/>
                    </a:lnTo>
                    <a:lnTo>
                      <a:pt x="17" y="602"/>
                    </a:lnTo>
                    <a:lnTo>
                      <a:pt x="18" y="636"/>
                    </a:lnTo>
                    <a:lnTo>
                      <a:pt x="18" y="564"/>
                    </a:lnTo>
                    <a:lnTo>
                      <a:pt x="19" y="684"/>
                    </a:lnTo>
                    <a:lnTo>
                      <a:pt x="19" y="662"/>
                    </a:lnTo>
                    <a:lnTo>
                      <a:pt x="19" y="671"/>
                    </a:lnTo>
                    <a:lnTo>
                      <a:pt x="20" y="574"/>
                    </a:lnTo>
                    <a:lnTo>
                      <a:pt x="20" y="694"/>
                    </a:lnTo>
                    <a:lnTo>
                      <a:pt x="20" y="602"/>
                    </a:lnTo>
                    <a:lnTo>
                      <a:pt x="21" y="59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3" name="Freeform 1731"/>
              <p:cNvSpPr>
                <a:spLocks/>
              </p:cNvSpPr>
              <p:nvPr/>
            </p:nvSpPr>
            <p:spPr bwMode="auto">
              <a:xfrm>
                <a:off x="6359" y="1958"/>
                <a:ext cx="21" cy="691"/>
              </a:xfrm>
              <a:custGeom>
                <a:avLst/>
                <a:gdLst>
                  <a:gd name="T0" fmla="*/ 0 w 21"/>
                  <a:gd name="T1" fmla="*/ 565 h 691"/>
                  <a:gd name="T2" fmla="*/ 0 w 21"/>
                  <a:gd name="T3" fmla="*/ 556 h 691"/>
                  <a:gd name="T4" fmla="*/ 0 w 21"/>
                  <a:gd name="T5" fmla="*/ 677 h 691"/>
                  <a:gd name="T6" fmla="*/ 1 w 21"/>
                  <a:gd name="T7" fmla="*/ 563 h 691"/>
                  <a:gd name="T8" fmla="*/ 1 w 21"/>
                  <a:gd name="T9" fmla="*/ 569 h 691"/>
                  <a:gd name="T10" fmla="*/ 1 w 21"/>
                  <a:gd name="T11" fmla="*/ 683 h 691"/>
                  <a:gd name="T12" fmla="*/ 2 w 21"/>
                  <a:gd name="T13" fmla="*/ 565 h 691"/>
                  <a:gd name="T14" fmla="*/ 2 w 21"/>
                  <a:gd name="T15" fmla="*/ 621 h 691"/>
                  <a:gd name="T16" fmla="*/ 2 w 21"/>
                  <a:gd name="T17" fmla="*/ 655 h 691"/>
                  <a:gd name="T18" fmla="*/ 4 w 21"/>
                  <a:gd name="T19" fmla="*/ 567 h 691"/>
                  <a:gd name="T20" fmla="*/ 4 w 21"/>
                  <a:gd name="T21" fmla="*/ 690 h 691"/>
                  <a:gd name="T22" fmla="*/ 4 w 21"/>
                  <a:gd name="T23" fmla="*/ 680 h 691"/>
                  <a:gd name="T24" fmla="*/ 4 w 21"/>
                  <a:gd name="T25" fmla="*/ 653 h 691"/>
                  <a:gd name="T26" fmla="*/ 5 w 21"/>
                  <a:gd name="T27" fmla="*/ 568 h 691"/>
                  <a:gd name="T28" fmla="*/ 5 w 21"/>
                  <a:gd name="T29" fmla="*/ 691 h 691"/>
                  <a:gd name="T30" fmla="*/ 6 w 21"/>
                  <a:gd name="T31" fmla="*/ 583 h 691"/>
                  <a:gd name="T32" fmla="*/ 6 w 21"/>
                  <a:gd name="T33" fmla="*/ 573 h 691"/>
                  <a:gd name="T34" fmla="*/ 6 w 21"/>
                  <a:gd name="T35" fmla="*/ 691 h 691"/>
                  <a:gd name="T36" fmla="*/ 7 w 21"/>
                  <a:gd name="T37" fmla="*/ 563 h 691"/>
                  <a:gd name="T38" fmla="*/ 7 w 21"/>
                  <a:gd name="T39" fmla="*/ 572 h 691"/>
                  <a:gd name="T40" fmla="*/ 7 w 21"/>
                  <a:gd name="T41" fmla="*/ 582 h 691"/>
                  <a:gd name="T42" fmla="*/ 7 w 21"/>
                  <a:gd name="T43" fmla="*/ 689 h 691"/>
                  <a:gd name="T44" fmla="*/ 8 w 21"/>
                  <a:gd name="T45" fmla="*/ 558 h 691"/>
                  <a:gd name="T46" fmla="*/ 9 w 21"/>
                  <a:gd name="T47" fmla="*/ 658 h 691"/>
                  <a:gd name="T48" fmla="*/ 9 w 21"/>
                  <a:gd name="T49" fmla="*/ 685 h 691"/>
                  <a:gd name="T50" fmla="*/ 9 w 21"/>
                  <a:gd name="T51" fmla="*/ 551 h 691"/>
                  <a:gd name="T52" fmla="*/ 10 w 21"/>
                  <a:gd name="T53" fmla="*/ 651 h 691"/>
                  <a:gd name="T54" fmla="*/ 11 w 21"/>
                  <a:gd name="T55" fmla="*/ 614 h 691"/>
                  <a:gd name="T56" fmla="*/ 11 w 21"/>
                  <a:gd name="T57" fmla="*/ 670 h 691"/>
                  <a:gd name="T58" fmla="*/ 12 w 21"/>
                  <a:gd name="T59" fmla="*/ 534 h 691"/>
                  <a:gd name="T60" fmla="*/ 12 w 21"/>
                  <a:gd name="T61" fmla="*/ 530 h 691"/>
                  <a:gd name="T62" fmla="*/ 13 w 21"/>
                  <a:gd name="T63" fmla="*/ 657 h 691"/>
                  <a:gd name="T64" fmla="*/ 13 w 21"/>
                  <a:gd name="T65" fmla="*/ 514 h 691"/>
                  <a:gd name="T66" fmla="*/ 13 w 21"/>
                  <a:gd name="T67" fmla="*/ 524 h 691"/>
                  <a:gd name="T68" fmla="*/ 14 w 21"/>
                  <a:gd name="T69" fmla="*/ 535 h 691"/>
                  <a:gd name="T70" fmla="*/ 14 w 21"/>
                  <a:gd name="T71" fmla="*/ 641 h 691"/>
                  <a:gd name="T72" fmla="*/ 14 w 21"/>
                  <a:gd name="T73" fmla="*/ 493 h 691"/>
                  <a:gd name="T74" fmla="*/ 15 w 21"/>
                  <a:gd name="T75" fmla="*/ 603 h 691"/>
                  <a:gd name="T76" fmla="*/ 15 w 21"/>
                  <a:gd name="T77" fmla="*/ 618 h 691"/>
                  <a:gd name="T78" fmla="*/ 16 w 21"/>
                  <a:gd name="T79" fmla="*/ 464 h 691"/>
                  <a:gd name="T80" fmla="*/ 16 w 21"/>
                  <a:gd name="T81" fmla="*/ 493 h 691"/>
                  <a:gd name="T82" fmla="*/ 17 w 21"/>
                  <a:gd name="T83" fmla="*/ 468 h 691"/>
                  <a:gd name="T84" fmla="*/ 18 w 21"/>
                  <a:gd name="T85" fmla="*/ 524 h 691"/>
                  <a:gd name="T86" fmla="*/ 18 w 21"/>
                  <a:gd name="T87" fmla="*/ 349 h 691"/>
                  <a:gd name="T88" fmla="*/ 18 w 21"/>
                  <a:gd name="T89" fmla="*/ 336 h 691"/>
                  <a:gd name="T90" fmla="*/ 18 w 21"/>
                  <a:gd name="T91" fmla="*/ 336 h 691"/>
                  <a:gd name="T92" fmla="*/ 20 w 21"/>
                  <a:gd name="T93" fmla="*/ 0 h 691"/>
                  <a:gd name="T94" fmla="*/ 20 w 21"/>
                  <a:gd name="T95" fmla="*/ 187 h 691"/>
                  <a:gd name="T96" fmla="*/ 20 w 21"/>
                  <a:gd name="T97" fmla="*/ 219 h 691"/>
                  <a:gd name="T98" fmla="*/ 21 w 21"/>
                  <a:gd name="T99" fmla="*/ 545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91">
                    <a:moveTo>
                      <a:pt x="0" y="565"/>
                    </a:moveTo>
                    <a:lnTo>
                      <a:pt x="0" y="556"/>
                    </a:lnTo>
                    <a:lnTo>
                      <a:pt x="0" y="677"/>
                    </a:lnTo>
                    <a:lnTo>
                      <a:pt x="1" y="563"/>
                    </a:lnTo>
                    <a:lnTo>
                      <a:pt x="1" y="569"/>
                    </a:lnTo>
                    <a:lnTo>
                      <a:pt x="1" y="683"/>
                    </a:lnTo>
                    <a:lnTo>
                      <a:pt x="2" y="565"/>
                    </a:lnTo>
                    <a:lnTo>
                      <a:pt x="2" y="621"/>
                    </a:lnTo>
                    <a:lnTo>
                      <a:pt x="2" y="655"/>
                    </a:lnTo>
                    <a:lnTo>
                      <a:pt x="4" y="567"/>
                    </a:lnTo>
                    <a:lnTo>
                      <a:pt x="4" y="690"/>
                    </a:lnTo>
                    <a:lnTo>
                      <a:pt x="4" y="680"/>
                    </a:lnTo>
                    <a:lnTo>
                      <a:pt x="4" y="653"/>
                    </a:lnTo>
                    <a:lnTo>
                      <a:pt x="5" y="568"/>
                    </a:lnTo>
                    <a:lnTo>
                      <a:pt x="5" y="691"/>
                    </a:lnTo>
                    <a:lnTo>
                      <a:pt x="6" y="583"/>
                    </a:lnTo>
                    <a:lnTo>
                      <a:pt x="6" y="573"/>
                    </a:lnTo>
                    <a:lnTo>
                      <a:pt x="6" y="691"/>
                    </a:lnTo>
                    <a:lnTo>
                      <a:pt x="7" y="563"/>
                    </a:lnTo>
                    <a:lnTo>
                      <a:pt x="7" y="572"/>
                    </a:lnTo>
                    <a:lnTo>
                      <a:pt x="7" y="582"/>
                    </a:lnTo>
                    <a:lnTo>
                      <a:pt x="7" y="689"/>
                    </a:lnTo>
                    <a:lnTo>
                      <a:pt x="8" y="558"/>
                    </a:lnTo>
                    <a:lnTo>
                      <a:pt x="9" y="658"/>
                    </a:lnTo>
                    <a:lnTo>
                      <a:pt x="9" y="685"/>
                    </a:lnTo>
                    <a:lnTo>
                      <a:pt x="9" y="551"/>
                    </a:lnTo>
                    <a:lnTo>
                      <a:pt x="10" y="651"/>
                    </a:lnTo>
                    <a:lnTo>
                      <a:pt x="11" y="614"/>
                    </a:lnTo>
                    <a:lnTo>
                      <a:pt x="11" y="670"/>
                    </a:lnTo>
                    <a:lnTo>
                      <a:pt x="12" y="534"/>
                    </a:lnTo>
                    <a:lnTo>
                      <a:pt x="12" y="530"/>
                    </a:lnTo>
                    <a:lnTo>
                      <a:pt x="13" y="657"/>
                    </a:lnTo>
                    <a:lnTo>
                      <a:pt x="13" y="514"/>
                    </a:lnTo>
                    <a:lnTo>
                      <a:pt x="13" y="524"/>
                    </a:lnTo>
                    <a:lnTo>
                      <a:pt x="14" y="535"/>
                    </a:lnTo>
                    <a:lnTo>
                      <a:pt x="14" y="641"/>
                    </a:lnTo>
                    <a:lnTo>
                      <a:pt x="14" y="493"/>
                    </a:lnTo>
                    <a:lnTo>
                      <a:pt x="15" y="603"/>
                    </a:lnTo>
                    <a:lnTo>
                      <a:pt x="15" y="618"/>
                    </a:lnTo>
                    <a:lnTo>
                      <a:pt x="16" y="464"/>
                    </a:lnTo>
                    <a:lnTo>
                      <a:pt x="16" y="493"/>
                    </a:lnTo>
                    <a:lnTo>
                      <a:pt x="17" y="468"/>
                    </a:lnTo>
                    <a:lnTo>
                      <a:pt x="18" y="524"/>
                    </a:lnTo>
                    <a:lnTo>
                      <a:pt x="18" y="349"/>
                    </a:lnTo>
                    <a:lnTo>
                      <a:pt x="18" y="336"/>
                    </a:lnTo>
                    <a:lnTo>
                      <a:pt x="18" y="336"/>
                    </a:lnTo>
                    <a:lnTo>
                      <a:pt x="20" y="0"/>
                    </a:lnTo>
                    <a:lnTo>
                      <a:pt x="20" y="187"/>
                    </a:lnTo>
                    <a:lnTo>
                      <a:pt x="20" y="219"/>
                    </a:lnTo>
                    <a:lnTo>
                      <a:pt x="21" y="54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4" name="Freeform 1732"/>
              <p:cNvSpPr>
                <a:spLocks/>
              </p:cNvSpPr>
              <p:nvPr/>
            </p:nvSpPr>
            <p:spPr bwMode="auto">
              <a:xfrm>
                <a:off x="6380" y="2393"/>
                <a:ext cx="20" cy="253"/>
              </a:xfrm>
              <a:custGeom>
                <a:avLst/>
                <a:gdLst>
                  <a:gd name="T0" fmla="*/ 0 w 20"/>
                  <a:gd name="T1" fmla="*/ 110 h 253"/>
                  <a:gd name="T2" fmla="*/ 1 w 20"/>
                  <a:gd name="T3" fmla="*/ 118 h 253"/>
                  <a:gd name="T4" fmla="*/ 1 w 20"/>
                  <a:gd name="T5" fmla="*/ 0 h 253"/>
                  <a:gd name="T6" fmla="*/ 2 w 20"/>
                  <a:gd name="T7" fmla="*/ 162 h 253"/>
                  <a:gd name="T8" fmla="*/ 2 w 20"/>
                  <a:gd name="T9" fmla="*/ 77 h 253"/>
                  <a:gd name="T10" fmla="*/ 2 w 20"/>
                  <a:gd name="T11" fmla="*/ 58 h 253"/>
                  <a:gd name="T12" fmla="*/ 2 w 20"/>
                  <a:gd name="T13" fmla="*/ 37 h 253"/>
                  <a:gd name="T14" fmla="*/ 3 w 20"/>
                  <a:gd name="T15" fmla="*/ 190 h 253"/>
                  <a:gd name="T16" fmla="*/ 3 w 20"/>
                  <a:gd name="T17" fmla="*/ 62 h 253"/>
                  <a:gd name="T18" fmla="*/ 3 w 20"/>
                  <a:gd name="T19" fmla="*/ 63 h 253"/>
                  <a:gd name="T20" fmla="*/ 4 w 20"/>
                  <a:gd name="T21" fmla="*/ 211 h 253"/>
                  <a:gd name="T22" fmla="*/ 5 w 20"/>
                  <a:gd name="T23" fmla="*/ 123 h 253"/>
                  <a:gd name="T24" fmla="*/ 5 w 20"/>
                  <a:gd name="T25" fmla="*/ 149 h 253"/>
                  <a:gd name="T26" fmla="*/ 6 w 20"/>
                  <a:gd name="T27" fmla="*/ 95 h 253"/>
                  <a:gd name="T28" fmla="*/ 6 w 20"/>
                  <a:gd name="T29" fmla="*/ 237 h 253"/>
                  <a:gd name="T30" fmla="*/ 6 w 20"/>
                  <a:gd name="T31" fmla="*/ 227 h 253"/>
                  <a:gd name="T32" fmla="*/ 7 w 20"/>
                  <a:gd name="T33" fmla="*/ 236 h 253"/>
                  <a:gd name="T34" fmla="*/ 7 w 20"/>
                  <a:gd name="T35" fmla="*/ 105 h 253"/>
                  <a:gd name="T36" fmla="*/ 8 w 20"/>
                  <a:gd name="T37" fmla="*/ 244 h 253"/>
                  <a:gd name="T38" fmla="*/ 8 w 20"/>
                  <a:gd name="T39" fmla="*/ 154 h 253"/>
                  <a:gd name="T40" fmla="*/ 8 w 20"/>
                  <a:gd name="T41" fmla="*/ 136 h 253"/>
                  <a:gd name="T42" fmla="*/ 8 w 20"/>
                  <a:gd name="T43" fmla="*/ 114 h 253"/>
                  <a:gd name="T44" fmla="*/ 9 w 20"/>
                  <a:gd name="T45" fmla="*/ 248 h 253"/>
                  <a:gd name="T46" fmla="*/ 9 w 20"/>
                  <a:gd name="T47" fmla="*/ 120 h 253"/>
                  <a:gd name="T48" fmla="*/ 10 w 20"/>
                  <a:gd name="T49" fmla="*/ 124 h 253"/>
                  <a:gd name="T50" fmla="*/ 10 w 20"/>
                  <a:gd name="T51" fmla="*/ 252 h 253"/>
                  <a:gd name="T52" fmla="*/ 11 w 20"/>
                  <a:gd name="T53" fmla="*/ 123 h 253"/>
                  <a:gd name="T54" fmla="*/ 11 w 20"/>
                  <a:gd name="T55" fmla="*/ 170 h 253"/>
                  <a:gd name="T56" fmla="*/ 11 w 20"/>
                  <a:gd name="T57" fmla="*/ 199 h 253"/>
                  <a:gd name="T58" fmla="*/ 11 w 20"/>
                  <a:gd name="T59" fmla="*/ 253 h 253"/>
                  <a:gd name="T60" fmla="*/ 12 w 20"/>
                  <a:gd name="T61" fmla="*/ 126 h 253"/>
                  <a:gd name="T62" fmla="*/ 13 w 20"/>
                  <a:gd name="T63" fmla="*/ 242 h 253"/>
                  <a:gd name="T64" fmla="*/ 13 w 20"/>
                  <a:gd name="T65" fmla="*/ 253 h 253"/>
                  <a:gd name="T66" fmla="*/ 13 w 20"/>
                  <a:gd name="T67" fmla="*/ 126 h 253"/>
                  <a:gd name="T68" fmla="*/ 14 w 20"/>
                  <a:gd name="T69" fmla="*/ 146 h 253"/>
                  <a:gd name="T70" fmla="*/ 15 w 20"/>
                  <a:gd name="T71" fmla="*/ 135 h 253"/>
                  <a:gd name="T72" fmla="*/ 15 w 20"/>
                  <a:gd name="T73" fmla="*/ 249 h 253"/>
                  <a:gd name="T74" fmla="*/ 16 w 20"/>
                  <a:gd name="T75" fmla="*/ 123 h 253"/>
                  <a:gd name="T76" fmla="*/ 16 w 20"/>
                  <a:gd name="T77" fmla="*/ 123 h 253"/>
                  <a:gd name="T78" fmla="*/ 16 w 20"/>
                  <a:gd name="T79" fmla="*/ 128 h 253"/>
                  <a:gd name="T80" fmla="*/ 16 w 20"/>
                  <a:gd name="T81" fmla="*/ 245 h 253"/>
                  <a:gd name="T82" fmla="*/ 17 w 20"/>
                  <a:gd name="T83" fmla="*/ 118 h 253"/>
                  <a:gd name="T84" fmla="*/ 17 w 20"/>
                  <a:gd name="T85" fmla="*/ 204 h 253"/>
                  <a:gd name="T86" fmla="*/ 18 w 20"/>
                  <a:gd name="T87" fmla="*/ 237 h 253"/>
                  <a:gd name="T88" fmla="*/ 18 w 20"/>
                  <a:gd name="T89" fmla="*/ 238 h 253"/>
                  <a:gd name="T90" fmla="*/ 18 w 20"/>
                  <a:gd name="T91" fmla="*/ 112 h 253"/>
                  <a:gd name="T92" fmla="*/ 19 w 20"/>
                  <a:gd name="T93" fmla="*/ 231 h 253"/>
                  <a:gd name="T94" fmla="*/ 19 w 20"/>
                  <a:gd name="T95" fmla="*/ 199 h 253"/>
                  <a:gd name="T96" fmla="*/ 20 w 20"/>
                  <a:gd name="T97" fmla="*/ 104 h 253"/>
                  <a:gd name="T98" fmla="*/ 20 w 20"/>
                  <a:gd name="T99" fmla="*/ 220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53">
                    <a:moveTo>
                      <a:pt x="0" y="110"/>
                    </a:moveTo>
                    <a:lnTo>
                      <a:pt x="1" y="118"/>
                    </a:lnTo>
                    <a:lnTo>
                      <a:pt x="1" y="0"/>
                    </a:lnTo>
                    <a:lnTo>
                      <a:pt x="2" y="162"/>
                    </a:lnTo>
                    <a:lnTo>
                      <a:pt x="2" y="77"/>
                    </a:lnTo>
                    <a:lnTo>
                      <a:pt x="2" y="58"/>
                    </a:lnTo>
                    <a:lnTo>
                      <a:pt x="2" y="37"/>
                    </a:lnTo>
                    <a:lnTo>
                      <a:pt x="3" y="190"/>
                    </a:lnTo>
                    <a:lnTo>
                      <a:pt x="3" y="62"/>
                    </a:lnTo>
                    <a:lnTo>
                      <a:pt x="3" y="63"/>
                    </a:lnTo>
                    <a:lnTo>
                      <a:pt x="4" y="211"/>
                    </a:lnTo>
                    <a:lnTo>
                      <a:pt x="5" y="123"/>
                    </a:lnTo>
                    <a:lnTo>
                      <a:pt x="5" y="149"/>
                    </a:lnTo>
                    <a:lnTo>
                      <a:pt x="6" y="95"/>
                    </a:lnTo>
                    <a:lnTo>
                      <a:pt x="6" y="237"/>
                    </a:lnTo>
                    <a:lnTo>
                      <a:pt x="6" y="227"/>
                    </a:lnTo>
                    <a:lnTo>
                      <a:pt x="7" y="236"/>
                    </a:lnTo>
                    <a:lnTo>
                      <a:pt x="7" y="105"/>
                    </a:lnTo>
                    <a:lnTo>
                      <a:pt x="8" y="244"/>
                    </a:lnTo>
                    <a:lnTo>
                      <a:pt x="8" y="154"/>
                    </a:lnTo>
                    <a:lnTo>
                      <a:pt x="8" y="136"/>
                    </a:lnTo>
                    <a:lnTo>
                      <a:pt x="8" y="114"/>
                    </a:lnTo>
                    <a:lnTo>
                      <a:pt x="9" y="248"/>
                    </a:lnTo>
                    <a:lnTo>
                      <a:pt x="9" y="120"/>
                    </a:lnTo>
                    <a:lnTo>
                      <a:pt x="10" y="124"/>
                    </a:lnTo>
                    <a:lnTo>
                      <a:pt x="10" y="252"/>
                    </a:lnTo>
                    <a:lnTo>
                      <a:pt x="11" y="123"/>
                    </a:lnTo>
                    <a:lnTo>
                      <a:pt x="11" y="170"/>
                    </a:lnTo>
                    <a:lnTo>
                      <a:pt x="11" y="199"/>
                    </a:lnTo>
                    <a:lnTo>
                      <a:pt x="11" y="253"/>
                    </a:lnTo>
                    <a:lnTo>
                      <a:pt x="12" y="126"/>
                    </a:lnTo>
                    <a:lnTo>
                      <a:pt x="13" y="242"/>
                    </a:lnTo>
                    <a:lnTo>
                      <a:pt x="13" y="253"/>
                    </a:lnTo>
                    <a:lnTo>
                      <a:pt x="13" y="126"/>
                    </a:lnTo>
                    <a:lnTo>
                      <a:pt x="14" y="146"/>
                    </a:lnTo>
                    <a:lnTo>
                      <a:pt x="15" y="135"/>
                    </a:lnTo>
                    <a:lnTo>
                      <a:pt x="15" y="249"/>
                    </a:lnTo>
                    <a:lnTo>
                      <a:pt x="16" y="123"/>
                    </a:lnTo>
                    <a:lnTo>
                      <a:pt x="16" y="123"/>
                    </a:lnTo>
                    <a:lnTo>
                      <a:pt x="16" y="128"/>
                    </a:lnTo>
                    <a:lnTo>
                      <a:pt x="16" y="245"/>
                    </a:lnTo>
                    <a:lnTo>
                      <a:pt x="17" y="118"/>
                    </a:lnTo>
                    <a:lnTo>
                      <a:pt x="17" y="204"/>
                    </a:lnTo>
                    <a:lnTo>
                      <a:pt x="18" y="237"/>
                    </a:lnTo>
                    <a:lnTo>
                      <a:pt x="18" y="238"/>
                    </a:lnTo>
                    <a:lnTo>
                      <a:pt x="18" y="112"/>
                    </a:lnTo>
                    <a:lnTo>
                      <a:pt x="19" y="231"/>
                    </a:lnTo>
                    <a:lnTo>
                      <a:pt x="19" y="199"/>
                    </a:lnTo>
                    <a:lnTo>
                      <a:pt x="20" y="104"/>
                    </a:lnTo>
                    <a:lnTo>
                      <a:pt x="20" y="22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5" name="Freeform 1733"/>
              <p:cNvSpPr>
                <a:spLocks/>
              </p:cNvSpPr>
              <p:nvPr/>
            </p:nvSpPr>
            <p:spPr bwMode="auto">
              <a:xfrm>
                <a:off x="6400" y="1919"/>
                <a:ext cx="21" cy="719"/>
              </a:xfrm>
              <a:custGeom>
                <a:avLst/>
                <a:gdLst>
                  <a:gd name="T0" fmla="*/ 0 w 21"/>
                  <a:gd name="T1" fmla="*/ 694 h 719"/>
                  <a:gd name="T2" fmla="*/ 0 w 21"/>
                  <a:gd name="T3" fmla="*/ 585 h 719"/>
                  <a:gd name="T4" fmla="*/ 1 w 21"/>
                  <a:gd name="T5" fmla="*/ 575 h 719"/>
                  <a:gd name="T6" fmla="*/ 2 w 21"/>
                  <a:gd name="T7" fmla="*/ 681 h 719"/>
                  <a:gd name="T8" fmla="*/ 2 w 21"/>
                  <a:gd name="T9" fmla="*/ 552 h 719"/>
                  <a:gd name="T10" fmla="*/ 2 w 21"/>
                  <a:gd name="T11" fmla="*/ 559 h 719"/>
                  <a:gd name="T12" fmla="*/ 2 w 21"/>
                  <a:gd name="T13" fmla="*/ 569 h 719"/>
                  <a:gd name="T14" fmla="*/ 3 w 21"/>
                  <a:gd name="T15" fmla="*/ 663 h 719"/>
                  <a:gd name="T16" fmla="*/ 3 w 21"/>
                  <a:gd name="T17" fmla="*/ 534 h 719"/>
                  <a:gd name="T18" fmla="*/ 3 w 21"/>
                  <a:gd name="T19" fmla="*/ 624 h 719"/>
                  <a:gd name="T20" fmla="*/ 4 w 21"/>
                  <a:gd name="T21" fmla="*/ 635 h 719"/>
                  <a:gd name="T22" fmla="*/ 4 w 21"/>
                  <a:gd name="T23" fmla="*/ 641 h 719"/>
                  <a:gd name="T24" fmla="*/ 4 w 21"/>
                  <a:gd name="T25" fmla="*/ 509 h 719"/>
                  <a:gd name="T26" fmla="*/ 5 w 21"/>
                  <a:gd name="T27" fmla="*/ 609 h 719"/>
                  <a:gd name="T28" fmla="*/ 5 w 21"/>
                  <a:gd name="T29" fmla="*/ 568 h 719"/>
                  <a:gd name="T30" fmla="*/ 7 w 21"/>
                  <a:gd name="T31" fmla="*/ 428 h 719"/>
                  <a:gd name="T32" fmla="*/ 7 w 21"/>
                  <a:gd name="T33" fmla="*/ 420 h 719"/>
                  <a:gd name="T34" fmla="*/ 7 w 21"/>
                  <a:gd name="T35" fmla="*/ 439 h 719"/>
                  <a:gd name="T36" fmla="*/ 8 w 21"/>
                  <a:gd name="T37" fmla="*/ 10 h 719"/>
                  <a:gd name="T38" fmla="*/ 9 w 21"/>
                  <a:gd name="T39" fmla="*/ 56 h 719"/>
                  <a:gd name="T40" fmla="*/ 9 w 21"/>
                  <a:gd name="T41" fmla="*/ 0 h 719"/>
                  <a:gd name="T42" fmla="*/ 10 w 21"/>
                  <a:gd name="T43" fmla="*/ 506 h 719"/>
                  <a:gd name="T44" fmla="*/ 10 w 21"/>
                  <a:gd name="T45" fmla="*/ 515 h 719"/>
                  <a:gd name="T46" fmla="*/ 11 w 21"/>
                  <a:gd name="T47" fmla="*/ 451 h 719"/>
                  <a:gd name="T48" fmla="*/ 11 w 21"/>
                  <a:gd name="T49" fmla="*/ 593 h 719"/>
                  <a:gd name="T50" fmla="*/ 11 w 21"/>
                  <a:gd name="T51" fmla="*/ 551 h 719"/>
                  <a:gd name="T52" fmla="*/ 12 w 21"/>
                  <a:gd name="T53" fmla="*/ 526 h 719"/>
                  <a:gd name="T54" fmla="*/ 12 w 21"/>
                  <a:gd name="T55" fmla="*/ 496 h 719"/>
                  <a:gd name="T56" fmla="*/ 12 w 21"/>
                  <a:gd name="T57" fmla="*/ 630 h 719"/>
                  <a:gd name="T58" fmla="*/ 13 w 21"/>
                  <a:gd name="T59" fmla="*/ 527 h 719"/>
                  <a:gd name="T60" fmla="*/ 13 w 21"/>
                  <a:gd name="T61" fmla="*/ 526 h 719"/>
                  <a:gd name="T62" fmla="*/ 14 w 21"/>
                  <a:gd name="T63" fmla="*/ 656 h 719"/>
                  <a:gd name="T64" fmla="*/ 14 w 21"/>
                  <a:gd name="T65" fmla="*/ 569 h 719"/>
                  <a:gd name="T66" fmla="*/ 14 w 21"/>
                  <a:gd name="T67" fmla="*/ 585 h 719"/>
                  <a:gd name="T68" fmla="*/ 15 w 21"/>
                  <a:gd name="T69" fmla="*/ 676 h 719"/>
                  <a:gd name="T70" fmla="*/ 16 w 21"/>
                  <a:gd name="T71" fmla="*/ 565 h 719"/>
                  <a:gd name="T72" fmla="*/ 16 w 21"/>
                  <a:gd name="T73" fmla="*/ 664 h 719"/>
                  <a:gd name="T74" fmla="*/ 16 w 21"/>
                  <a:gd name="T75" fmla="*/ 671 h 719"/>
                  <a:gd name="T76" fmla="*/ 17 w 21"/>
                  <a:gd name="T77" fmla="*/ 578 h 719"/>
                  <a:gd name="T78" fmla="*/ 18 w 21"/>
                  <a:gd name="T79" fmla="*/ 703 h 719"/>
                  <a:gd name="T80" fmla="*/ 18 w 21"/>
                  <a:gd name="T81" fmla="*/ 638 h 719"/>
                  <a:gd name="T82" fmla="*/ 18 w 21"/>
                  <a:gd name="T83" fmla="*/ 616 h 719"/>
                  <a:gd name="T84" fmla="*/ 18 w 21"/>
                  <a:gd name="T85" fmla="*/ 589 h 719"/>
                  <a:gd name="T86" fmla="*/ 19 w 21"/>
                  <a:gd name="T87" fmla="*/ 711 h 719"/>
                  <a:gd name="T88" fmla="*/ 19 w 21"/>
                  <a:gd name="T89" fmla="*/ 597 h 719"/>
                  <a:gd name="T90" fmla="*/ 19 w 21"/>
                  <a:gd name="T91" fmla="*/ 597 h 719"/>
                  <a:gd name="T92" fmla="*/ 20 w 21"/>
                  <a:gd name="T93" fmla="*/ 716 h 719"/>
                  <a:gd name="T94" fmla="*/ 21 w 21"/>
                  <a:gd name="T95" fmla="*/ 648 h 719"/>
                  <a:gd name="T96" fmla="*/ 21 w 21"/>
                  <a:gd name="T97" fmla="*/ 675 h 719"/>
                  <a:gd name="T98" fmla="*/ 21 w 21"/>
                  <a:gd name="T99" fmla="*/ 719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694"/>
                    </a:moveTo>
                    <a:lnTo>
                      <a:pt x="0" y="585"/>
                    </a:lnTo>
                    <a:lnTo>
                      <a:pt x="1" y="575"/>
                    </a:lnTo>
                    <a:lnTo>
                      <a:pt x="2" y="681"/>
                    </a:lnTo>
                    <a:lnTo>
                      <a:pt x="2" y="552"/>
                    </a:lnTo>
                    <a:lnTo>
                      <a:pt x="2" y="559"/>
                    </a:lnTo>
                    <a:lnTo>
                      <a:pt x="2" y="569"/>
                    </a:lnTo>
                    <a:lnTo>
                      <a:pt x="3" y="663"/>
                    </a:lnTo>
                    <a:lnTo>
                      <a:pt x="3" y="534"/>
                    </a:lnTo>
                    <a:lnTo>
                      <a:pt x="3" y="624"/>
                    </a:lnTo>
                    <a:lnTo>
                      <a:pt x="4" y="635"/>
                    </a:lnTo>
                    <a:lnTo>
                      <a:pt x="4" y="641"/>
                    </a:lnTo>
                    <a:lnTo>
                      <a:pt x="4" y="509"/>
                    </a:lnTo>
                    <a:lnTo>
                      <a:pt x="5" y="609"/>
                    </a:lnTo>
                    <a:lnTo>
                      <a:pt x="5" y="568"/>
                    </a:lnTo>
                    <a:lnTo>
                      <a:pt x="7" y="428"/>
                    </a:lnTo>
                    <a:lnTo>
                      <a:pt x="7" y="420"/>
                    </a:lnTo>
                    <a:lnTo>
                      <a:pt x="7" y="439"/>
                    </a:lnTo>
                    <a:lnTo>
                      <a:pt x="8" y="10"/>
                    </a:lnTo>
                    <a:lnTo>
                      <a:pt x="9" y="56"/>
                    </a:lnTo>
                    <a:lnTo>
                      <a:pt x="9" y="0"/>
                    </a:lnTo>
                    <a:lnTo>
                      <a:pt x="10" y="506"/>
                    </a:lnTo>
                    <a:lnTo>
                      <a:pt x="10" y="515"/>
                    </a:lnTo>
                    <a:lnTo>
                      <a:pt x="11" y="451"/>
                    </a:lnTo>
                    <a:lnTo>
                      <a:pt x="11" y="593"/>
                    </a:lnTo>
                    <a:lnTo>
                      <a:pt x="11" y="551"/>
                    </a:lnTo>
                    <a:lnTo>
                      <a:pt x="12" y="526"/>
                    </a:lnTo>
                    <a:lnTo>
                      <a:pt x="12" y="496"/>
                    </a:lnTo>
                    <a:lnTo>
                      <a:pt x="12" y="630"/>
                    </a:lnTo>
                    <a:lnTo>
                      <a:pt x="13" y="527"/>
                    </a:lnTo>
                    <a:lnTo>
                      <a:pt x="13" y="526"/>
                    </a:lnTo>
                    <a:lnTo>
                      <a:pt x="14" y="656"/>
                    </a:lnTo>
                    <a:lnTo>
                      <a:pt x="14" y="569"/>
                    </a:lnTo>
                    <a:lnTo>
                      <a:pt x="14" y="585"/>
                    </a:lnTo>
                    <a:lnTo>
                      <a:pt x="15" y="676"/>
                    </a:lnTo>
                    <a:lnTo>
                      <a:pt x="16" y="565"/>
                    </a:lnTo>
                    <a:lnTo>
                      <a:pt x="16" y="664"/>
                    </a:lnTo>
                    <a:lnTo>
                      <a:pt x="16" y="671"/>
                    </a:lnTo>
                    <a:lnTo>
                      <a:pt x="17" y="578"/>
                    </a:lnTo>
                    <a:lnTo>
                      <a:pt x="18" y="703"/>
                    </a:lnTo>
                    <a:lnTo>
                      <a:pt x="18" y="638"/>
                    </a:lnTo>
                    <a:lnTo>
                      <a:pt x="18" y="616"/>
                    </a:lnTo>
                    <a:lnTo>
                      <a:pt x="18" y="589"/>
                    </a:lnTo>
                    <a:lnTo>
                      <a:pt x="19" y="711"/>
                    </a:lnTo>
                    <a:lnTo>
                      <a:pt x="19" y="597"/>
                    </a:lnTo>
                    <a:lnTo>
                      <a:pt x="19" y="597"/>
                    </a:lnTo>
                    <a:lnTo>
                      <a:pt x="20" y="716"/>
                    </a:lnTo>
                    <a:lnTo>
                      <a:pt x="21" y="648"/>
                    </a:lnTo>
                    <a:lnTo>
                      <a:pt x="21" y="675"/>
                    </a:lnTo>
                    <a:lnTo>
                      <a:pt x="21" y="71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6" name="Freeform 1734"/>
              <p:cNvSpPr>
                <a:spLocks/>
              </p:cNvSpPr>
              <p:nvPr/>
            </p:nvSpPr>
            <p:spPr bwMode="auto">
              <a:xfrm>
                <a:off x="6421" y="1890"/>
                <a:ext cx="20" cy="748"/>
              </a:xfrm>
              <a:custGeom>
                <a:avLst/>
                <a:gdLst>
                  <a:gd name="T0" fmla="*/ 0 w 20"/>
                  <a:gd name="T1" fmla="*/ 748 h 748"/>
                  <a:gd name="T2" fmla="*/ 1 w 20"/>
                  <a:gd name="T3" fmla="*/ 637 h 748"/>
                  <a:gd name="T4" fmla="*/ 1 w 20"/>
                  <a:gd name="T5" fmla="*/ 725 h 748"/>
                  <a:gd name="T6" fmla="*/ 2 w 20"/>
                  <a:gd name="T7" fmla="*/ 740 h 748"/>
                  <a:gd name="T8" fmla="*/ 2 w 20"/>
                  <a:gd name="T9" fmla="*/ 747 h 748"/>
                  <a:gd name="T10" fmla="*/ 2 w 20"/>
                  <a:gd name="T11" fmla="*/ 639 h 748"/>
                  <a:gd name="T12" fmla="*/ 3 w 20"/>
                  <a:gd name="T13" fmla="*/ 678 h 748"/>
                  <a:gd name="T14" fmla="*/ 3 w 20"/>
                  <a:gd name="T15" fmla="*/ 660 h 748"/>
                  <a:gd name="T16" fmla="*/ 4 w 20"/>
                  <a:gd name="T17" fmla="*/ 743 h 748"/>
                  <a:gd name="T18" fmla="*/ 4 w 20"/>
                  <a:gd name="T19" fmla="*/ 639 h 748"/>
                  <a:gd name="T20" fmla="*/ 4 w 20"/>
                  <a:gd name="T21" fmla="*/ 641 h 748"/>
                  <a:gd name="T22" fmla="*/ 5 w 20"/>
                  <a:gd name="T23" fmla="*/ 647 h 748"/>
                  <a:gd name="T24" fmla="*/ 5 w 20"/>
                  <a:gd name="T25" fmla="*/ 742 h 748"/>
                  <a:gd name="T26" fmla="*/ 5 w 20"/>
                  <a:gd name="T27" fmla="*/ 637 h 748"/>
                  <a:gd name="T28" fmla="*/ 6 w 20"/>
                  <a:gd name="T29" fmla="*/ 698 h 748"/>
                  <a:gd name="T30" fmla="*/ 6 w 20"/>
                  <a:gd name="T31" fmla="*/ 727 h 748"/>
                  <a:gd name="T32" fmla="*/ 6 w 20"/>
                  <a:gd name="T33" fmla="*/ 739 h 748"/>
                  <a:gd name="T34" fmla="*/ 7 w 20"/>
                  <a:gd name="T35" fmla="*/ 632 h 748"/>
                  <a:gd name="T36" fmla="*/ 7 w 20"/>
                  <a:gd name="T37" fmla="*/ 733 h 748"/>
                  <a:gd name="T38" fmla="*/ 8 w 20"/>
                  <a:gd name="T39" fmla="*/ 715 h 748"/>
                  <a:gd name="T40" fmla="*/ 8 w 20"/>
                  <a:gd name="T41" fmla="*/ 626 h 748"/>
                  <a:gd name="T42" fmla="*/ 9 w 20"/>
                  <a:gd name="T43" fmla="*/ 724 h 748"/>
                  <a:gd name="T44" fmla="*/ 9 w 20"/>
                  <a:gd name="T45" fmla="*/ 632 h 748"/>
                  <a:gd name="T46" fmla="*/ 9 w 20"/>
                  <a:gd name="T47" fmla="*/ 622 h 748"/>
                  <a:gd name="T48" fmla="*/ 10 w 20"/>
                  <a:gd name="T49" fmla="*/ 714 h 748"/>
                  <a:gd name="T50" fmla="*/ 11 w 20"/>
                  <a:gd name="T51" fmla="*/ 605 h 748"/>
                  <a:gd name="T52" fmla="*/ 11 w 20"/>
                  <a:gd name="T53" fmla="*/ 609 h 748"/>
                  <a:gd name="T54" fmla="*/ 11 w 20"/>
                  <a:gd name="T55" fmla="*/ 617 h 748"/>
                  <a:gd name="T56" fmla="*/ 11 w 20"/>
                  <a:gd name="T57" fmla="*/ 701 h 748"/>
                  <a:gd name="T58" fmla="*/ 12 w 20"/>
                  <a:gd name="T59" fmla="*/ 590 h 748"/>
                  <a:gd name="T60" fmla="*/ 12 w 20"/>
                  <a:gd name="T61" fmla="*/ 682 h 748"/>
                  <a:gd name="T62" fmla="*/ 12 w 20"/>
                  <a:gd name="T63" fmla="*/ 662 h 748"/>
                  <a:gd name="T64" fmla="*/ 12 w 20"/>
                  <a:gd name="T65" fmla="*/ 674 h 748"/>
                  <a:gd name="T66" fmla="*/ 13 w 20"/>
                  <a:gd name="T67" fmla="*/ 569 h 748"/>
                  <a:gd name="T68" fmla="*/ 14 w 20"/>
                  <a:gd name="T69" fmla="*/ 646 h 748"/>
                  <a:gd name="T70" fmla="*/ 14 w 20"/>
                  <a:gd name="T71" fmla="*/ 615 h 748"/>
                  <a:gd name="T72" fmla="*/ 15 w 20"/>
                  <a:gd name="T73" fmla="*/ 628 h 748"/>
                  <a:gd name="T74" fmla="*/ 15 w 20"/>
                  <a:gd name="T75" fmla="*/ 510 h 748"/>
                  <a:gd name="T76" fmla="*/ 16 w 20"/>
                  <a:gd name="T77" fmla="*/ 501 h 748"/>
                  <a:gd name="T78" fmla="*/ 16 w 20"/>
                  <a:gd name="T79" fmla="*/ 568 h 748"/>
                  <a:gd name="T80" fmla="*/ 17 w 20"/>
                  <a:gd name="T81" fmla="*/ 354 h 748"/>
                  <a:gd name="T82" fmla="*/ 17 w 20"/>
                  <a:gd name="T83" fmla="*/ 357 h 748"/>
                  <a:gd name="T84" fmla="*/ 17 w 20"/>
                  <a:gd name="T85" fmla="*/ 324 h 748"/>
                  <a:gd name="T86" fmla="*/ 18 w 20"/>
                  <a:gd name="T87" fmla="*/ 0 h 748"/>
                  <a:gd name="T88" fmla="*/ 18 w 20"/>
                  <a:gd name="T89" fmla="*/ 409 h 748"/>
                  <a:gd name="T90" fmla="*/ 18 w 20"/>
                  <a:gd name="T91" fmla="*/ 409 h 748"/>
                  <a:gd name="T92" fmla="*/ 19 w 20"/>
                  <a:gd name="T93" fmla="*/ 452 h 748"/>
                  <a:gd name="T94" fmla="*/ 20 w 20"/>
                  <a:gd name="T95" fmla="*/ 593 h 748"/>
                  <a:gd name="T96" fmla="*/ 20 w 20"/>
                  <a:gd name="T97" fmla="*/ 585 h 748"/>
                  <a:gd name="T98" fmla="*/ 20 w 20"/>
                  <a:gd name="T99" fmla="*/ 561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748"/>
                    </a:moveTo>
                    <a:lnTo>
                      <a:pt x="1" y="637"/>
                    </a:lnTo>
                    <a:lnTo>
                      <a:pt x="1" y="725"/>
                    </a:lnTo>
                    <a:lnTo>
                      <a:pt x="2" y="740"/>
                    </a:lnTo>
                    <a:lnTo>
                      <a:pt x="2" y="747"/>
                    </a:lnTo>
                    <a:lnTo>
                      <a:pt x="2" y="639"/>
                    </a:lnTo>
                    <a:lnTo>
                      <a:pt x="3" y="678"/>
                    </a:lnTo>
                    <a:lnTo>
                      <a:pt x="3" y="660"/>
                    </a:lnTo>
                    <a:lnTo>
                      <a:pt x="4" y="743"/>
                    </a:lnTo>
                    <a:lnTo>
                      <a:pt x="4" y="639"/>
                    </a:lnTo>
                    <a:lnTo>
                      <a:pt x="4" y="641"/>
                    </a:lnTo>
                    <a:lnTo>
                      <a:pt x="5" y="647"/>
                    </a:lnTo>
                    <a:lnTo>
                      <a:pt x="5" y="742"/>
                    </a:lnTo>
                    <a:lnTo>
                      <a:pt x="5" y="637"/>
                    </a:lnTo>
                    <a:lnTo>
                      <a:pt x="6" y="698"/>
                    </a:lnTo>
                    <a:lnTo>
                      <a:pt x="6" y="727"/>
                    </a:lnTo>
                    <a:lnTo>
                      <a:pt x="6" y="739"/>
                    </a:lnTo>
                    <a:lnTo>
                      <a:pt x="7" y="632"/>
                    </a:lnTo>
                    <a:lnTo>
                      <a:pt x="7" y="733"/>
                    </a:lnTo>
                    <a:lnTo>
                      <a:pt x="8" y="715"/>
                    </a:lnTo>
                    <a:lnTo>
                      <a:pt x="8" y="626"/>
                    </a:lnTo>
                    <a:lnTo>
                      <a:pt x="9" y="724"/>
                    </a:lnTo>
                    <a:lnTo>
                      <a:pt x="9" y="632"/>
                    </a:lnTo>
                    <a:lnTo>
                      <a:pt x="9" y="622"/>
                    </a:lnTo>
                    <a:lnTo>
                      <a:pt x="10" y="714"/>
                    </a:lnTo>
                    <a:lnTo>
                      <a:pt x="11" y="605"/>
                    </a:lnTo>
                    <a:lnTo>
                      <a:pt x="11" y="609"/>
                    </a:lnTo>
                    <a:lnTo>
                      <a:pt x="11" y="617"/>
                    </a:lnTo>
                    <a:lnTo>
                      <a:pt x="11" y="701"/>
                    </a:lnTo>
                    <a:lnTo>
                      <a:pt x="12" y="590"/>
                    </a:lnTo>
                    <a:lnTo>
                      <a:pt x="12" y="682"/>
                    </a:lnTo>
                    <a:lnTo>
                      <a:pt x="12" y="662"/>
                    </a:lnTo>
                    <a:lnTo>
                      <a:pt x="12" y="674"/>
                    </a:lnTo>
                    <a:lnTo>
                      <a:pt x="13" y="569"/>
                    </a:lnTo>
                    <a:lnTo>
                      <a:pt x="14" y="646"/>
                    </a:lnTo>
                    <a:lnTo>
                      <a:pt x="14" y="615"/>
                    </a:lnTo>
                    <a:lnTo>
                      <a:pt x="15" y="628"/>
                    </a:lnTo>
                    <a:lnTo>
                      <a:pt x="15" y="510"/>
                    </a:lnTo>
                    <a:lnTo>
                      <a:pt x="16" y="501"/>
                    </a:lnTo>
                    <a:lnTo>
                      <a:pt x="16" y="568"/>
                    </a:lnTo>
                    <a:lnTo>
                      <a:pt x="17" y="354"/>
                    </a:lnTo>
                    <a:lnTo>
                      <a:pt x="17" y="357"/>
                    </a:lnTo>
                    <a:lnTo>
                      <a:pt x="17" y="324"/>
                    </a:lnTo>
                    <a:lnTo>
                      <a:pt x="18" y="0"/>
                    </a:lnTo>
                    <a:lnTo>
                      <a:pt x="18" y="409"/>
                    </a:lnTo>
                    <a:lnTo>
                      <a:pt x="18" y="409"/>
                    </a:lnTo>
                    <a:lnTo>
                      <a:pt x="19" y="452"/>
                    </a:lnTo>
                    <a:lnTo>
                      <a:pt x="20" y="593"/>
                    </a:lnTo>
                    <a:lnTo>
                      <a:pt x="20" y="585"/>
                    </a:lnTo>
                    <a:lnTo>
                      <a:pt x="20" y="5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7" name="Freeform 1735"/>
              <p:cNvSpPr>
                <a:spLocks/>
              </p:cNvSpPr>
              <p:nvPr/>
            </p:nvSpPr>
            <p:spPr bwMode="auto">
              <a:xfrm>
                <a:off x="6441" y="2413"/>
                <a:ext cx="21" cy="219"/>
              </a:xfrm>
              <a:custGeom>
                <a:avLst/>
                <a:gdLst>
                  <a:gd name="T0" fmla="*/ 0 w 21"/>
                  <a:gd name="T1" fmla="*/ 38 h 219"/>
                  <a:gd name="T2" fmla="*/ 0 w 21"/>
                  <a:gd name="T3" fmla="*/ 0 h 219"/>
                  <a:gd name="T4" fmla="*/ 1 w 21"/>
                  <a:gd name="T5" fmla="*/ 112 h 219"/>
                  <a:gd name="T6" fmla="*/ 1 w 21"/>
                  <a:gd name="T7" fmla="*/ 34 h 219"/>
                  <a:gd name="T8" fmla="*/ 2 w 21"/>
                  <a:gd name="T9" fmla="*/ 36 h 219"/>
                  <a:gd name="T10" fmla="*/ 2 w 21"/>
                  <a:gd name="T11" fmla="*/ 140 h 219"/>
                  <a:gd name="T12" fmla="*/ 3 w 21"/>
                  <a:gd name="T13" fmla="*/ 91 h 219"/>
                  <a:gd name="T14" fmla="*/ 3 w 21"/>
                  <a:gd name="T15" fmla="*/ 113 h 219"/>
                  <a:gd name="T16" fmla="*/ 4 w 21"/>
                  <a:gd name="T17" fmla="*/ 77 h 219"/>
                  <a:gd name="T18" fmla="*/ 5 w 21"/>
                  <a:gd name="T19" fmla="*/ 175 h 219"/>
                  <a:gd name="T20" fmla="*/ 5 w 21"/>
                  <a:gd name="T21" fmla="*/ 165 h 219"/>
                  <a:gd name="T22" fmla="*/ 5 w 21"/>
                  <a:gd name="T23" fmla="*/ 161 h 219"/>
                  <a:gd name="T24" fmla="*/ 5 w 21"/>
                  <a:gd name="T25" fmla="*/ 91 h 219"/>
                  <a:gd name="T26" fmla="*/ 6 w 21"/>
                  <a:gd name="T27" fmla="*/ 186 h 219"/>
                  <a:gd name="T28" fmla="*/ 6 w 21"/>
                  <a:gd name="T29" fmla="*/ 138 h 219"/>
                  <a:gd name="T30" fmla="*/ 7 w 21"/>
                  <a:gd name="T31" fmla="*/ 121 h 219"/>
                  <a:gd name="T32" fmla="*/ 7 w 21"/>
                  <a:gd name="T33" fmla="*/ 101 h 219"/>
                  <a:gd name="T34" fmla="*/ 7 w 21"/>
                  <a:gd name="T35" fmla="*/ 195 h 219"/>
                  <a:gd name="T36" fmla="*/ 8 w 21"/>
                  <a:gd name="T37" fmla="*/ 109 h 219"/>
                  <a:gd name="T38" fmla="*/ 8 w 21"/>
                  <a:gd name="T39" fmla="*/ 110 h 219"/>
                  <a:gd name="T40" fmla="*/ 8 w 21"/>
                  <a:gd name="T41" fmla="*/ 203 h 219"/>
                  <a:gd name="T42" fmla="*/ 9 w 21"/>
                  <a:gd name="T43" fmla="*/ 147 h 219"/>
                  <a:gd name="T44" fmla="*/ 9 w 21"/>
                  <a:gd name="T45" fmla="*/ 168 h 219"/>
                  <a:gd name="T46" fmla="*/ 10 w 21"/>
                  <a:gd name="T47" fmla="*/ 118 h 219"/>
                  <a:gd name="T48" fmla="*/ 11 w 21"/>
                  <a:gd name="T49" fmla="*/ 212 h 219"/>
                  <a:gd name="T50" fmla="*/ 11 w 21"/>
                  <a:gd name="T51" fmla="*/ 208 h 219"/>
                  <a:gd name="T52" fmla="*/ 11 w 21"/>
                  <a:gd name="T53" fmla="*/ 215 h 219"/>
                  <a:gd name="T54" fmla="*/ 12 w 21"/>
                  <a:gd name="T55" fmla="*/ 120 h 219"/>
                  <a:gd name="T56" fmla="*/ 12 w 21"/>
                  <a:gd name="T57" fmla="*/ 218 h 219"/>
                  <a:gd name="T58" fmla="*/ 12 w 21"/>
                  <a:gd name="T59" fmla="*/ 150 h 219"/>
                  <a:gd name="T60" fmla="*/ 13 w 21"/>
                  <a:gd name="T61" fmla="*/ 136 h 219"/>
                  <a:gd name="T62" fmla="*/ 14 w 21"/>
                  <a:gd name="T63" fmla="*/ 219 h 219"/>
                  <a:gd name="T64" fmla="*/ 14 w 21"/>
                  <a:gd name="T65" fmla="*/ 118 h 219"/>
                  <a:gd name="T66" fmla="*/ 14 w 21"/>
                  <a:gd name="T67" fmla="*/ 121 h 219"/>
                  <a:gd name="T68" fmla="*/ 15 w 21"/>
                  <a:gd name="T69" fmla="*/ 218 h 219"/>
                  <a:gd name="T70" fmla="*/ 15 w 21"/>
                  <a:gd name="T71" fmla="*/ 115 h 219"/>
                  <a:gd name="T72" fmla="*/ 15 w 21"/>
                  <a:gd name="T73" fmla="*/ 173 h 219"/>
                  <a:gd name="T74" fmla="*/ 16 w 21"/>
                  <a:gd name="T75" fmla="*/ 201 h 219"/>
                  <a:gd name="T76" fmla="*/ 16 w 21"/>
                  <a:gd name="T77" fmla="*/ 219 h 219"/>
                  <a:gd name="T78" fmla="*/ 17 w 21"/>
                  <a:gd name="T79" fmla="*/ 110 h 219"/>
                  <a:gd name="T80" fmla="*/ 17 w 21"/>
                  <a:gd name="T81" fmla="*/ 218 h 219"/>
                  <a:gd name="T82" fmla="*/ 17 w 21"/>
                  <a:gd name="T83" fmla="*/ 208 h 219"/>
                  <a:gd name="T84" fmla="*/ 18 w 21"/>
                  <a:gd name="T85" fmla="*/ 103 h 219"/>
                  <a:gd name="T86" fmla="*/ 19 w 21"/>
                  <a:gd name="T87" fmla="*/ 215 h 219"/>
                  <a:gd name="T88" fmla="*/ 19 w 21"/>
                  <a:gd name="T89" fmla="*/ 106 h 219"/>
                  <a:gd name="T90" fmla="*/ 19 w 21"/>
                  <a:gd name="T91" fmla="*/ 98 h 219"/>
                  <a:gd name="T92" fmla="*/ 20 w 21"/>
                  <a:gd name="T93" fmla="*/ 210 h 219"/>
                  <a:gd name="T94" fmla="*/ 20 w 21"/>
                  <a:gd name="T95" fmla="*/ 81 h 219"/>
                  <a:gd name="T96" fmla="*/ 20 w 21"/>
                  <a:gd name="T97" fmla="*/ 84 h 219"/>
                  <a:gd name="T98" fmla="*/ 21 w 21"/>
                  <a:gd name="T99" fmla="*/ 9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19">
                    <a:moveTo>
                      <a:pt x="0" y="38"/>
                    </a:moveTo>
                    <a:lnTo>
                      <a:pt x="0" y="0"/>
                    </a:lnTo>
                    <a:lnTo>
                      <a:pt x="1" y="112"/>
                    </a:lnTo>
                    <a:lnTo>
                      <a:pt x="1" y="34"/>
                    </a:lnTo>
                    <a:lnTo>
                      <a:pt x="2" y="36"/>
                    </a:lnTo>
                    <a:lnTo>
                      <a:pt x="2" y="140"/>
                    </a:lnTo>
                    <a:lnTo>
                      <a:pt x="3" y="91"/>
                    </a:lnTo>
                    <a:lnTo>
                      <a:pt x="3" y="113"/>
                    </a:lnTo>
                    <a:lnTo>
                      <a:pt x="4" y="77"/>
                    </a:lnTo>
                    <a:lnTo>
                      <a:pt x="5" y="175"/>
                    </a:lnTo>
                    <a:lnTo>
                      <a:pt x="5" y="165"/>
                    </a:lnTo>
                    <a:lnTo>
                      <a:pt x="5" y="161"/>
                    </a:lnTo>
                    <a:lnTo>
                      <a:pt x="5" y="91"/>
                    </a:lnTo>
                    <a:lnTo>
                      <a:pt x="6" y="186"/>
                    </a:lnTo>
                    <a:lnTo>
                      <a:pt x="6" y="138"/>
                    </a:lnTo>
                    <a:lnTo>
                      <a:pt x="7" y="121"/>
                    </a:lnTo>
                    <a:lnTo>
                      <a:pt x="7" y="101"/>
                    </a:lnTo>
                    <a:lnTo>
                      <a:pt x="7" y="195"/>
                    </a:lnTo>
                    <a:lnTo>
                      <a:pt x="8" y="109"/>
                    </a:lnTo>
                    <a:lnTo>
                      <a:pt x="8" y="110"/>
                    </a:lnTo>
                    <a:lnTo>
                      <a:pt x="8" y="203"/>
                    </a:lnTo>
                    <a:lnTo>
                      <a:pt x="9" y="147"/>
                    </a:lnTo>
                    <a:lnTo>
                      <a:pt x="9" y="168"/>
                    </a:lnTo>
                    <a:lnTo>
                      <a:pt x="10" y="118"/>
                    </a:lnTo>
                    <a:lnTo>
                      <a:pt x="11" y="212"/>
                    </a:lnTo>
                    <a:lnTo>
                      <a:pt x="11" y="208"/>
                    </a:lnTo>
                    <a:lnTo>
                      <a:pt x="11" y="215"/>
                    </a:lnTo>
                    <a:lnTo>
                      <a:pt x="12" y="120"/>
                    </a:lnTo>
                    <a:lnTo>
                      <a:pt x="12" y="218"/>
                    </a:lnTo>
                    <a:lnTo>
                      <a:pt x="12" y="150"/>
                    </a:lnTo>
                    <a:lnTo>
                      <a:pt x="13" y="136"/>
                    </a:lnTo>
                    <a:lnTo>
                      <a:pt x="14" y="219"/>
                    </a:lnTo>
                    <a:lnTo>
                      <a:pt x="14" y="118"/>
                    </a:lnTo>
                    <a:lnTo>
                      <a:pt x="14" y="121"/>
                    </a:lnTo>
                    <a:lnTo>
                      <a:pt x="15" y="218"/>
                    </a:lnTo>
                    <a:lnTo>
                      <a:pt x="15" y="115"/>
                    </a:lnTo>
                    <a:lnTo>
                      <a:pt x="15" y="173"/>
                    </a:lnTo>
                    <a:lnTo>
                      <a:pt x="16" y="201"/>
                    </a:lnTo>
                    <a:lnTo>
                      <a:pt x="16" y="219"/>
                    </a:lnTo>
                    <a:lnTo>
                      <a:pt x="17" y="110"/>
                    </a:lnTo>
                    <a:lnTo>
                      <a:pt x="17" y="218"/>
                    </a:lnTo>
                    <a:lnTo>
                      <a:pt x="17" y="208"/>
                    </a:lnTo>
                    <a:lnTo>
                      <a:pt x="18" y="103"/>
                    </a:lnTo>
                    <a:lnTo>
                      <a:pt x="19" y="215"/>
                    </a:lnTo>
                    <a:lnTo>
                      <a:pt x="19" y="106"/>
                    </a:lnTo>
                    <a:lnTo>
                      <a:pt x="19" y="98"/>
                    </a:lnTo>
                    <a:lnTo>
                      <a:pt x="20" y="210"/>
                    </a:lnTo>
                    <a:lnTo>
                      <a:pt x="20" y="81"/>
                    </a:lnTo>
                    <a:lnTo>
                      <a:pt x="20" y="84"/>
                    </a:lnTo>
                    <a:lnTo>
                      <a:pt x="21" y="9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8" name="Freeform 1736"/>
              <p:cNvSpPr>
                <a:spLocks/>
              </p:cNvSpPr>
              <p:nvPr/>
            </p:nvSpPr>
            <p:spPr bwMode="auto">
              <a:xfrm>
                <a:off x="6462" y="1910"/>
                <a:ext cx="21" cy="740"/>
              </a:xfrm>
              <a:custGeom>
                <a:avLst/>
                <a:gdLst>
                  <a:gd name="T0" fmla="*/ 0 w 21"/>
                  <a:gd name="T1" fmla="*/ 594 h 740"/>
                  <a:gd name="T2" fmla="*/ 0 w 21"/>
                  <a:gd name="T3" fmla="*/ 704 h 740"/>
                  <a:gd name="T4" fmla="*/ 0 w 21"/>
                  <a:gd name="T5" fmla="*/ 569 h 740"/>
                  <a:gd name="T6" fmla="*/ 1 w 21"/>
                  <a:gd name="T7" fmla="*/ 632 h 740"/>
                  <a:gd name="T8" fmla="*/ 1 w 21"/>
                  <a:gd name="T9" fmla="*/ 665 h 740"/>
                  <a:gd name="T10" fmla="*/ 1 w 21"/>
                  <a:gd name="T11" fmla="*/ 691 h 740"/>
                  <a:gd name="T12" fmla="*/ 2 w 21"/>
                  <a:gd name="T13" fmla="*/ 548 h 740"/>
                  <a:gd name="T14" fmla="*/ 2 w 21"/>
                  <a:gd name="T15" fmla="*/ 625 h 740"/>
                  <a:gd name="T16" fmla="*/ 3 w 21"/>
                  <a:gd name="T17" fmla="*/ 589 h 740"/>
                  <a:gd name="T18" fmla="*/ 3 w 21"/>
                  <a:gd name="T19" fmla="*/ 641 h 740"/>
                  <a:gd name="T20" fmla="*/ 4 w 21"/>
                  <a:gd name="T21" fmla="*/ 498 h 740"/>
                  <a:gd name="T22" fmla="*/ 4 w 21"/>
                  <a:gd name="T23" fmla="*/ 490 h 740"/>
                  <a:gd name="T24" fmla="*/ 5 w 21"/>
                  <a:gd name="T25" fmla="*/ 597 h 740"/>
                  <a:gd name="T26" fmla="*/ 5 w 21"/>
                  <a:gd name="T27" fmla="*/ 416 h 740"/>
                  <a:gd name="T28" fmla="*/ 5 w 21"/>
                  <a:gd name="T29" fmla="*/ 419 h 740"/>
                  <a:gd name="T30" fmla="*/ 6 w 21"/>
                  <a:gd name="T31" fmla="*/ 419 h 740"/>
                  <a:gd name="T32" fmla="*/ 6 w 21"/>
                  <a:gd name="T33" fmla="*/ 447 h 740"/>
                  <a:gd name="T34" fmla="*/ 7 w 21"/>
                  <a:gd name="T35" fmla="*/ 0 h 740"/>
                  <a:gd name="T36" fmla="*/ 7 w 21"/>
                  <a:gd name="T37" fmla="*/ 84 h 740"/>
                  <a:gd name="T38" fmla="*/ 7 w 21"/>
                  <a:gd name="T39" fmla="*/ 157 h 740"/>
                  <a:gd name="T40" fmla="*/ 9 w 21"/>
                  <a:gd name="T41" fmla="*/ 579 h 740"/>
                  <a:gd name="T42" fmla="*/ 9 w 21"/>
                  <a:gd name="T43" fmla="*/ 519 h 740"/>
                  <a:gd name="T44" fmla="*/ 9 w 21"/>
                  <a:gd name="T45" fmla="*/ 495 h 740"/>
                  <a:gd name="T46" fmla="*/ 9 w 21"/>
                  <a:gd name="T47" fmla="*/ 463 h 740"/>
                  <a:gd name="T48" fmla="*/ 10 w 21"/>
                  <a:gd name="T49" fmla="*/ 634 h 740"/>
                  <a:gd name="T50" fmla="*/ 10 w 21"/>
                  <a:gd name="T51" fmla="*/ 507 h 740"/>
                  <a:gd name="T52" fmla="*/ 10 w 21"/>
                  <a:gd name="T53" fmla="*/ 505 h 740"/>
                  <a:gd name="T54" fmla="*/ 11 w 21"/>
                  <a:gd name="T55" fmla="*/ 664 h 740"/>
                  <a:gd name="T56" fmla="*/ 12 w 21"/>
                  <a:gd name="T57" fmla="*/ 557 h 740"/>
                  <a:gd name="T58" fmla="*/ 12 w 21"/>
                  <a:gd name="T59" fmla="*/ 574 h 740"/>
                  <a:gd name="T60" fmla="*/ 13 w 21"/>
                  <a:gd name="T61" fmla="*/ 552 h 740"/>
                  <a:gd name="T62" fmla="*/ 13 w 21"/>
                  <a:gd name="T63" fmla="*/ 697 h 740"/>
                  <a:gd name="T64" fmla="*/ 14 w 21"/>
                  <a:gd name="T65" fmla="*/ 702 h 740"/>
                  <a:gd name="T66" fmla="*/ 14 w 21"/>
                  <a:gd name="T67" fmla="*/ 567 h 740"/>
                  <a:gd name="T68" fmla="*/ 15 w 21"/>
                  <a:gd name="T69" fmla="*/ 713 h 740"/>
                  <a:gd name="T70" fmla="*/ 15 w 21"/>
                  <a:gd name="T71" fmla="*/ 640 h 740"/>
                  <a:gd name="T72" fmla="*/ 15 w 21"/>
                  <a:gd name="T73" fmla="*/ 616 h 740"/>
                  <a:gd name="T74" fmla="*/ 15 w 21"/>
                  <a:gd name="T75" fmla="*/ 578 h 740"/>
                  <a:gd name="T76" fmla="*/ 16 w 21"/>
                  <a:gd name="T77" fmla="*/ 723 h 740"/>
                  <a:gd name="T78" fmla="*/ 16 w 21"/>
                  <a:gd name="T79" fmla="*/ 587 h 740"/>
                  <a:gd name="T80" fmla="*/ 17 w 21"/>
                  <a:gd name="T81" fmla="*/ 587 h 740"/>
                  <a:gd name="T82" fmla="*/ 17 w 21"/>
                  <a:gd name="T83" fmla="*/ 731 h 740"/>
                  <a:gd name="T84" fmla="*/ 18 w 21"/>
                  <a:gd name="T85" fmla="*/ 616 h 740"/>
                  <a:gd name="T86" fmla="*/ 18 w 21"/>
                  <a:gd name="T87" fmla="*/ 634 h 740"/>
                  <a:gd name="T88" fmla="*/ 19 w 21"/>
                  <a:gd name="T89" fmla="*/ 596 h 740"/>
                  <a:gd name="T90" fmla="*/ 19 w 21"/>
                  <a:gd name="T91" fmla="*/ 740 h 740"/>
                  <a:gd name="T92" fmla="*/ 19 w 21"/>
                  <a:gd name="T93" fmla="*/ 728 h 740"/>
                  <a:gd name="T94" fmla="*/ 20 w 21"/>
                  <a:gd name="T95" fmla="*/ 598 h 740"/>
                  <a:gd name="T96" fmla="*/ 21 w 21"/>
                  <a:gd name="T97" fmla="*/ 740 h 740"/>
                  <a:gd name="T98" fmla="*/ 21 w 21"/>
                  <a:gd name="T99" fmla="*/ 635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0">
                    <a:moveTo>
                      <a:pt x="0" y="594"/>
                    </a:moveTo>
                    <a:lnTo>
                      <a:pt x="0" y="704"/>
                    </a:lnTo>
                    <a:lnTo>
                      <a:pt x="0" y="569"/>
                    </a:lnTo>
                    <a:lnTo>
                      <a:pt x="1" y="632"/>
                    </a:lnTo>
                    <a:lnTo>
                      <a:pt x="1" y="665"/>
                    </a:lnTo>
                    <a:lnTo>
                      <a:pt x="1" y="691"/>
                    </a:lnTo>
                    <a:lnTo>
                      <a:pt x="2" y="548"/>
                    </a:lnTo>
                    <a:lnTo>
                      <a:pt x="2" y="625"/>
                    </a:lnTo>
                    <a:lnTo>
                      <a:pt x="3" y="589"/>
                    </a:lnTo>
                    <a:lnTo>
                      <a:pt x="3" y="641"/>
                    </a:lnTo>
                    <a:lnTo>
                      <a:pt x="4" y="498"/>
                    </a:lnTo>
                    <a:lnTo>
                      <a:pt x="4" y="490"/>
                    </a:lnTo>
                    <a:lnTo>
                      <a:pt x="5" y="597"/>
                    </a:lnTo>
                    <a:lnTo>
                      <a:pt x="5" y="416"/>
                    </a:lnTo>
                    <a:lnTo>
                      <a:pt x="5" y="419"/>
                    </a:lnTo>
                    <a:lnTo>
                      <a:pt x="6" y="419"/>
                    </a:lnTo>
                    <a:lnTo>
                      <a:pt x="6" y="447"/>
                    </a:lnTo>
                    <a:lnTo>
                      <a:pt x="7" y="0"/>
                    </a:lnTo>
                    <a:lnTo>
                      <a:pt x="7" y="84"/>
                    </a:lnTo>
                    <a:lnTo>
                      <a:pt x="7" y="157"/>
                    </a:lnTo>
                    <a:lnTo>
                      <a:pt x="9" y="579"/>
                    </a:lnTo>
                    <a:lnTo>
                      <a:pt x="9" y="519"/>
                    </a:lnTo>
                    <a:lnTo>
                      <a:pt x="9" y="495"/>
                    </a:lnTo>
                    <a:lnTo>
                      <a:pt x="9" y="463"/>
                    </a:lnTo>
                    <a:lnTo>
                      <a:pt x="10" y="634"/>
                    </a:lnTo>
                    <a:lnTo>
                      <a:pt x="10" y="507"/>
                    </a:lnTo>
                    <a:lnTo>
                      <a:pt x="10" y="505"/>
                    </a:lnTo>
                    <a:lnTo>
                      <a:pt x="11" y="664"/>
                    </a:lnTo>
                    <a:lnTo>
                      <a:pt x="12" y="557"/>
                    </a:lnTo>
                    <a:lnTo>
                      <a:pt x="12" y="574"/>
                    </a:lnTo>
                    <a:lnTo>
                      <a:pt x="13" y="552"/>
                    </a:lnTo>
                    <a:lnTo>
                      <a:pt x="13" y="697"/>
                    </a:lnTo>
                    <a:lnTo>
                      <a:pt x="14" y="702"/>
                    </a:lnTo>
                    <a:lnTo>
                      <a:pt x="14" y="567"/>
                    </a:lnTo>
                    <a:lnTo>
                      <a:pt x="15" y="713"/>
                    </a:lnTo>
                    <a:lnTo>
                      <a:pt x="15" y="640"/>
                    </a:lnTo>
                    <a:lnTo>
                      <a:pt x="15" y="616"/>
                    </a:lnTo>
                    <a:lnTo>
                      <a:pt x="15" y="578"/>
                    </a:lnTo>
                    <a:lnTo>
                      <a:pt x="16" y="723"/>
                    </a:lnTo>
                    <a:lnTo>
                      <a:pt x="16" y="587"/>
                    </a:lnTo>
                    <a:lnTo>
                      <a:pt x="17" y="587"/>
                    </a:lnTo>
                    <a:lnTo>
                      <a:pt x="17" y="731"/>
                    </a:lnTo>
                    <a:lnTo>
                      <a:pt x="18" y="616"/>
                    </a:lnTo>
                    <a:lnTo>
                      <a:pt x="18" y="634"/>
                    </a:lnTo>
                    <a:lnTo>
                      <a:pt x="19" y="596"/>
                    </a:lnTo>
                    <a:lnTo>
                      <a:pt x="19" y="740"/>
                    </a:lnTo>
                    <a:lnTo>
                      <a:pt x="19" y="728"/>
                    </a:lnTo>
                    <a:lnTo>
                      <a:pt x="20" y="598"/>
                    </a:lnTo>
                    <a:lnTo>
                      <a:pt x="21" y="740"/>
                    </a:lnTo>
                    <a:lnTo>
                      <a:pt x="21"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9" name="Freeform 1737"/>
              <p:cNvSpPr>
                <a:spLocks/>
              </p:cNvSpPr>
              <p:nvPr/>
            </p:nvSpPr>
            <p:spPr bwMode="auto">
              <a:xfrm>
                <a:off x="6483" y="1922"/>
                <a:ext cx="22" cy="726"/>
              </a:xfrm>
              <a:custGeom>
                <a:avLst/>
                <a:gdLst>
                  <a:gd name="T0" fmla="*/ 0 w 22"/>
                  <a:gd name="T1" fmla="*/ 623 h 726"/>
                  <a:gd name="T2" fmla="*/ 0 w 22"/>
                  <a:gd name="T3" fmla="*/ 607 h 726"/>
                  <a:gd name="T4" fmla="*/ 1 w 22"/>
                  <a:gd name="T5" fmla="*/ 726 h 726"/>
                  <a:gd name="T6" fmla="*/ 2 w 22"/>
                  <a:gd name="T7" fmla="*/ 585 h 726"/>
                  <a:gd name="T8" fmla="*/ 2 w 22"/>
                  <a:gd name="T9" fmla="*/ 586 h 726"/>
                  <a:gd name="T10" fmla="*/ 2 w 22"/>
                  <a:gd name="T11" fmla="*/ 721 h 726"/>
                  <a:gd name="T12" fmla="*/ 3 w 22"/>
                  <a:gd name="T13" fmla="*/ 583 h 726"/>
                  <a:gd name="T14" fmla="*/ 3 w 22"/>
                  <a:gd name="T15" fmla="*/ 609 h 726"/>
                  <a:gd name="T16" fmla="*/ 3 w 22"/>
                  <a:gd name="T17" fmla="*/ 628 h 726"/>
                  <a:gd name="T18" fmla="*/ 3 w 22"/>
                  <a:gd name="T19" fmla="*/ 715 h 726"/>
                  <a:gd name="T20" fmla="*/ 4 w 22"/>
                  <a:gd name="T21" fmla="*/ 578 h 726"/>
                  <a:gd name="T22" fmla="*/ 5 w 22"/>
                  <a:gd name="T23" fmla="*/ 693 h 726"/>
                  <a:gd name="T24" fmla="*/ 5 w 22"/>
                  <a:gd name="T25" fmla="*/ 686 h 726"/>
                  <a:gd name="T26" fmla="*/ 5 w 22"/>
                  <a:gd name="T27" fmla="*/ 572 h 726"/>
                  <a:gd name="T28" fmla="*/ 6 w 22"/>
                  <a:gd name="T29" fmla="*/ 696 h 726"/>
                  <a:gd name="T30" fmla="*/ 6 w 22"/>
                  <a:gd name="T31" fmla="*/ 599 h 726"/>
                  <a:gd name="T32" fmla="*/ 7 w 22"/>
                  <a:gd name="T33" fmla="*/ 583 h 726"/>
                  <a:gd name="T34" fmla="*/ 7 w 22"/>
                  <a:gd name="T35" fmla="*/ 686 h 726"/>
                  <a:gd name="T36" fmla="*/ 8 w 22"/>
                  <a:gd name="T37" fmla="*/ 553 h 726"/>
                  <a:gd name="T38" fmla="*/ 8 w 22"/>
                  <a:gd name="T39" fmla="*/ 554 h 726"/>
                  <a:gd name="T40" fmla="*/ 8 w 22"/>
                  <a:gd name="T41" fmla="*/ 558 h 726"/>
                  <a:gd name="T42" fmla="*/ 9 w 22"/>
                  <a:gd name="T43" fmla="*/ 675 h 726"/>
                  <a:gd name="T44" fmla="*/ 9 w 22"/>
                  <a:gd name="T45" fmla="*/ 539 h 726"/>
                  <a:gd name="T46" fmla="*/ 9 w 22"/>
                  <a:gd name="T47" fmla="*/ 589 h 726"/>
                  <a:gd name="T48" fmla="*/ 10 w 22"/>
                  <a:gd name="T49" fmla="*/ 622 h 726"/>
                  <a:gd name="T50" fmla="*/ 10 w 22"/>
                  <a:gd name="T51" fmla="*/ 660 h 726"/>
                  <a:gd name="T52" fmla="*/ 10 w 22"/>
                  <a:gd name="T53" fmla="*/ 522 h 726"/>
                  <a:gd name="T54" fmla="*/ 11 w 22"/>
                  <a:gd name="T55" fmla="*/ 620 h 726"/>
                  <a:gd name="T56" fmla="*/ 11 w 22"/>
                  <a:gd name="T57" fmla="*/ 617 h 726"/>
                  <a:gd name="T58" fmla="*/ 12 w 22"/>
                  <a:gd name="T59" fmla="*/ 488 h 726"/>
                  <a:gd name="T60" fmla="*/ 13 w 22"/>
                  <a:gd name="T61" fmla="*/ 477 h 726"/>
                  <a:gd name="T62" fmla="*/ 13 w 22"/>
                  <a:gd name="T63" fmla="*/ 571 h 726"/>
                  <a:gd name="T64" fmla="*/ 14 w 22"/>
                  <a:gd name="T65" fmla="*/ 415 h 726"/>
                  <a:gd name="T66" fmla="*/ 14 w 22"/>
                  <a:gd name="T67" fmla="*/ 418 h 726"/>
                  <a:gd name="T68" fmla="*/ 15 w 22"/>
                  <a:gd name="T69" fmla="*/ 481 h 726"/>
                  <a:gd name="T70" fmla="*/ 16 w 22"/>
                  <a:gd name="T71" fmla="*/ 55 h 726"/>
                  <a:gd name="T72" fmla="*/ 16 w 22"/>
                  <a:gd name="T73" fmla="*/ 51 h 726"/>
                  <a:gd name="T74" fmla="*/ 16 w 22"/>
                  <a:gd name="T75" fmla="*/ 0 h 726"/>
                  <a:gd name="T76" fmla="*/ 17 w 22"/>
                  <a:gd name="T77" fmla="*/ 476 h 726"/>
                  <a:gd name="T78" fmla="*/ 17 w 22"/>
                  <a:gd name="T79" fmla="*/ 470 h 726"/>
                  <a:gd name="T80" fmla="*/ 17 w 22"/>
                  <a:gd name="T81" fmla="*/ 461 h 726"/>
                  <a:gd name="T82" fmla="*/ 17 w 22"/>
                  <a:gd name="T83" fmla="*/ 409 h 726"/>
                  <a:gd name="T84" fmla="*/ 19 w 22"/>
                  <a:gd name="T85" fmla="*/ 549 h 726"/>
                  <a:gd name="T86" fmla="*/ 19 w 22"/>
                  <a:gd name="T87" fmla="*/ 468 h 726"/>
                  <a:gd name="T88" fmla="*/ 19 w 22"/>
                  <a:gd name="T89" fmla="*/ 463 h 726"/>
                  <a:gd name="T90" fmla="*/ 19 w 22"/>
                  <a:gd name="T91" fmla="*/ 462 h 726"/>
                  <a:gd name="T92" fmla="*/ 20 w 22"/>
                  <a:gd name="T93" fmla="*/ 588 h 726"/>
                  <a:gd name="T94" fmla="*/ 20 w 22"/>
                  <a:gd name="T95" fmla="*/ 502 h 726"/>
                  <a:gd name="T96" fmla="*/ 21 w 22"/>
                  <a:gd name="T97" fmla="*/ 512 h 726"/>
                  <a:gd name="T98" fmla="*/ 22 w 22"/>
                  <a:gd name="T99" fmla="*/ 635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26">
                    <a:moveTo>
                      <a:pt x="0" y="623"/>
                    </a:moveTo>
                    <a:lnTo>
                      <a:pt x="0" y="607"/>
                    </a:lnTo>
                    <a:lnTo>
                      <a:pt x="1" y="726"/>
                    </a:lnTo>
                    <a:lnTo>
                      <a:pt x="2" y="585"/>
                    </a:lnTo>
                    <a:lnTo>
                      <a:pt x="2" y="586"/>
                    </a:lnTo>
                    <a:lnTo>
                      <a:pt x="2" y="721"/>
                    </a:lnTo>
                    <a:lnTo>
                      <a:pt x="3" y="583"/>
                    </a:lnTo>
                    <a:lnTo>
                      <a:pt x="3" y="609"/>
                    </a:lnTo>
                    <a:lnTo>
                      <a:pt x="3" y="628"/>
                    </a:lnTo>
                    <a:lnTo>
                      <a:pt x="3" y="715"/>
                    </a:lnTo>
                    <a:lnTo>
                      <a:pt x="4" y="578"/>
                    </a:lnTo>
                    <a:lnTo>
                      <a:pt x="5" y="693"/>
                    </a:lnTo>
                    <a:lnTo>
                      <a:pt x="5" y="686"/>
                    </a:lnTo>
                    <a:lnTo>
                      <a:pt x="5" y="572"/>
                    </a:lnTo>
                    <a:lnTo>
                      <a:pt x="6" y="696"/>
                    </a:lnTo>
                    <a:lnTo>
                      <a:pt x="6" y="599"/>
                    </a:lnTo>
                    <a:lnTo>
                      <a:pt x="7" y="583"/>
                    </a:lnTo>
                    <a:lnTo>
                      <a:pt x="7" y="686"/>
                    </a:lnTo>
                    <a:lnTo>
                      <a:pt x="8" y="553"/>
                    </a:lnTo>
                    <a:lnTo>
                      <a:pt x="8" y="554"/>
                    </a:lnTo>
                    <a:lnTo>
                      <a:pt x="8" y="558"/>
                    </a:lnTo>
                    <a:lnTo>
                      <a:pt x="9" y="675"/>
                    </a:lnTo>
                    <a:lnTo>
                      <a:pt x="9" y="539"/>
                    </a:lnTo>
                    <a:lnTo>
                      <a:pt x="9" y="589"/>
                    </a:lnTo>
                    <a:lnTo>
                      <a:pt x="10" y="622"/>
                    </a:lnTo>
                    <a:lnTo>
                      <a:pt x="10" y="660"/>
                    </a:lnTo>
                    <a:lnTo>
                      <a:pt x="10" y="522"/>
                    </a:lnTo>
                    <a:lnTo>
                      <a:pt x="11" y="620"/>
                    </a:lnTo>
                    <a:lnTo>
                      <a:pt x="11" y="617"/>
                    </a:lnTo>
                    <a:lnTo>
                      <a:pt x="12" y="488"/>
                    </a:lnTo>
                    <a:lnTo>
                      <a:pt x="13" y="477"/>
                    </a:lnTo>
                    <a:lnTo>
                      <a:pt x="13" y="571"/>
                    </a:lnTo>
                    <a:lnTo>
                      <a:pt x="14" y="415"/>
                    </a:lnTo>
                    <a:lnTo>
                      <a:pt x="14" y="418"/>
                    </a:lnTo>
                    <a:lnTo>
                      <a:pt x="15" y="481"/>
                    </a:lnTo>
                    <a:lnTo>
                      <a:pt x="16" y="55"/>
                    </a:lnTo>
                    <a:lnTo>
                      <a:pt x="16" y="51"/>
                    </a:lnTo>
                    <a:lnTo>
                      <a:pt x="16" y="0"/>
                    </a:lnTo>
                    <a:lnTo>
                      <a:pt x="17" y="476"/>
                    </a:lnTo>
                    <a:lnTo>
                      <a:pt x="17" y="470"/>
                    </a:lnTo>
                    <a:lnTo>
                      <a:pt x="17" y="461"/>
                    </a:lnTo>
                    <a:lnTo>
                      <a:pt x="17" y="409"/>
                    </a:lnTo>
                    <a:lnTo>
                      <a:pt x="19" y="549"/>
                    </a:lnTo>
                    <a:lnTo>
                      <a:pt x="19" y="468"/>
                    </a:lnTo>
                    <a:lnTo>
                      <a:pt x="19" y="463"/>
                    </a:lnTo>
                    <a:lnTo>
                      <a:pt x="19" y="462"/>
                    </a:lnTo>
                    <a:lnTo>
                      <a:pt x="20" y="588"/>
                    </a:lnTo>
                    <a:lnTo>
                      <a:pt x="20" y="502"/>
                    </a:lnTo>
                    <a:lnTo>
                      <a:pt x="21" y="512"/>
                    </a:lnTo>
                    <a:lnTo>
                      <a:pt x="22"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0" name="Freeform 1738"/>
              <p:cNvSpPr>
                <a:spLocks/>
              </p:cNvSpPr>
              <p:nvPr/>
            </p:nvSpPr>
            <p:spPr bwMode="auto">
              <a:xfrm>
                <a:off x="6505" y="2445"/>
                <a:ext cx="19" cy="173"/>
              </a:xfrm>
              <a:custGeom>
                <a:avLst/>
                <a:gdLst>
                  <a:gd name="T0" fmla="*/ 0 w 19"/>
                  <a:gd name="T1" fmla="*/ 112 h 173"/>
                  <a:gd name="T2" fmla="*/ 0 w 19"/>
                  <a:gd name="T3" fmla="*/ 103 h 173"/>
                  <a:gd name="T4" fmla="*/ 1 w 19"/>
                  <a:gd name="T5" fmla="*/ 13 h 173"/>
                  <a:gd name="T6" fmla="*/ 1 w 19"/>
                  <a:gd name="T7" fmla="*/ 129 h 173"/>
                  <a:gd name="T8" fmla="*/ 1 w 19"/>
                  <a:gd name="T9" fmla="*/ 123 h 173"/>
                  <a:gd name="T10" fmla="*/ 2 w 19"/>
                  <a:gd name="T11" fmla="*/ 87 h 173"/>
                  <a:gd name="T12" fmla="*/ 2 w 19"/>
                  <a:gd name="T13" fmla="*/ 27 h 173"/>
                  <a:gd name="T14" fmla="*/ 3 w 19"/>
                  <a:gd name="T15" fmla="*/ 142 h 173"/>
                  <a:gd name="T16" fmla="*/ 3 w 19"/>
                  <a:gd name="T17" fmla="*/ 45 h 173"/>
                  <a:gd name="T18" fmla="*/ 3 w 19"/>
                  <a:gd name="T19" fmla="*/ 39 h 173"/>
                  <a:gd name="T20" fmla="*/ 3 w 19"/>
                  <a:gd name="T21" fmla="*/ 37 h 173"/>
                  <a:gd name="T22" fmla="*/ 4 w 19"/>
                  <a:gd name="T23" fmla="*/ 152 h 173"/>
                  <a:gd name="T24" fmla="*/ 4 w 19"/>
                  <a:gd name="T25" fmla="*/ 66 h 173"/>
                  <a:gd name="T26" fmla="*/ 5 w 19"/>
                  <a:gd name="T27" fmla="*/ 83 h 173"/>
                  <a:gd name="T28" fmla="*/ 5 w 19"/>
                  <a:gd name="T29" fmla="*/ 161 h 173"/>
                  <a:gd name="T30" fmla="*/ 6 w 19"/>
                  <a:gd name="T31" fmla="*/ 52 h 173"/>
                  <a:gd name="T32" fmla="*/ 6 w 19"/>
                  <a:gd name="T33" fmla="*/ 150 h 173"/>
                  <a:gd name="T34" fmla="*/ 6 w 19"/>
                  <a:gd name="T35" fmla="*/ 142 h 173"/>
                  <a:gd name="T36" fmla="*/ 7 w 19"/>
                  <a:gd name="T37" fmla="*/ 57 h 173"/>
                  <a:gd name="T38" fmla="*/ 8 w 19"/>
                  <a:gd name="T39" fmla="*/ 171 h 173"/>
                  <a:gd name="T40" fmla="*/ 8 w 19"/>
                  <a:gd name="T41" fmla="*/ 146 h 173"/>
                  <a:gd name="T42" fmla="*/ 8 w 19"/>
                  <a:gd name="T43" fmla="*/ 111 h 173"/>
                  <a:gd name="T44" fmla="*/ 8 w 19"/>
                  <a:gd name="T45" fmla="*/ 60 h 173"/>
                  <a:gd name="T46" fmla="*/ 9 w 19"/>
                  <a:gd name="T47" fmla="*/ 173 h 173"/>
                  <a:gd name="T48" fmla="*/ 9 w 19"/>
                  <a:gd name="T49" fmla="*/ 62 h 173"/>
                  <a:gd name="T50" fmla="*/ 10 w 19"/>
                  <a:gd name="T51" fmla="*/ 61 h 173"/>
                  <a:gd name="T52" fmla="*/ 10 w 19"/>
                  <a:gd name="T53" fmla="*/ 173 h 173"/>
                  <a:gd name="T54" fmla="*/ 11 w 19"/>
                  <a:gd name="T55" fmla="*/ 61 h 173"/>
                  <a:gd name="T56" fmla="*/ 11 w 19"/>
                  <a:gd name="T57" fmla="*/ 88 h 173"/>
                  <a:gd name="T58" fmla="*/ 11 w 19"/>
                  <a:gd name="T59" fmla="*/ 109 h 173"/>
                  <a:gd name="T60" fmla="*/ 11 w 19"/>
                  <a:gd name="T61" fmla="*/ 171 h 173"/>
                  <a:gd name="T62" fmla="*/ 12 w 19"/>
                  <a:gd name="T63" fmla="*/ 59 h 173"/>
                  <a:gd name="T64" fmla="*/ 12 w 19"/>
                  <a:gd name="T65" fmla="*/ 139 h 173"/>
                  <a:gd name="T66" fmla="*/ 12 w 19"/>
                  <a:gd name="T67" fmla="*/ 138 h 173"/>
                  <a:gd name="T68" fmla="*/ 13 w 19"/>
                  <a:gd name="T69" fmla="*/ 166 h 173"/>
                  <a:gd name="T70" fmla="*/ 13 w 19"/>
                  <a:gd name="T71" fmla="*/ 55 h 173"/>
                  <a:gd name="T72" fmla="*/ 14 w 19"/>
                  <a:gd name="T73" fmla="*/ 90 h 173"/>
                  <a:gd name="T74" fmla="*/ 14 w 19"/>
                  <a:gd name="T75" fmla="*/ 71 h 173"/>
                  <a:gd name="T76" fmla="*/ 15 w 19"/>
                  <a:gd name="T77" fmla="*/ 147 h 173"/>
                  <a:gd name="T78" fmla="*/ 15 w 19"/>
                  <a:gd name="T79" fmla="*/ 42 h 173"/>
                  <a:gd name="T80" fmla="*/ 16 w 19"/>
                  <a:gd name="T81" fmla="*/ 44 h 173"/>
                  <a:gd name="T82" fmla="*/ 16 w 19"/>
                  <a:gd name="T83" fmla="*/ 135 h 173"/>
                  <a:gd name="T84" fmla="*/ 17 w 19"/>
                  <a:gd name="T85" fmla="*/ 32 h 173"/>
                  <a:gd name="T86" fmla="*/ 17 w 19"/>
                  <a:gd name="T87" fmla="*/ 98 h 173"/>
                  <a:gd name="T88" fmla="*/ 17 w 19"/>
                  <a:gd name="T89" fmla="*/ 121 h 173"/>
                  <a:gd name="T90" fmla="*/ 17 w 19"/>
                  <a:gd name="T91" fmla="*/ 124 h 173"/>
                  <a:gd name="T92" fmla="*/ 18 w 19"/>
                  <a:gd name="T93" fmla="*/ 18 h 173"/>
                  <a:gd name="T94" fmla="*/ 18 w 19"/>
                  <a:gd name="T95" fmla="*/ 88 h 173"/>
                  <a:gd name="T96" fmla="*/ 19 w 19"/>
                  <a:gd name="T97" fmla="*/ 108 h 173"/>
                  <a:gd name="T98" fmla="*/ 19 w 19"/>
                  <a:gd name="T9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73">
                    <a:moveTo>
                      <a:pt x="0" y="112"/>
                    </a:moveTo>
                    <a:lnTo>
                      <a:pt x="0" y="103"/>
                    </a:lnTo>
                    <a:lnTo>
                      <a:pt x="1" y="13"/>
                    </a:lnTo>
                    <a:lnTo>
                      <a:pt x="1" y="129"/>
                    </a:lnTo>
                    <a:lnTo>
                      <a:pt x="1" y="123"/>
                    </a:lnTo>
                    <a:lnTo>
                      <a:pt x="2" y="87"/>
                    </a:lnTo>
                    <a:lnTo>
                      <a:pt x="2" y="27"/>
                    </a:lnTo>
                    <a:lnTo>
                      <a:pt x="3" y="142"/>
                    </a:lnTo>
                    <a:lnTo>
                      <a:pt x="3" y="45"/>
                    </a:lnTo>
                    <a:lnTo>
                      <a:pt x="3" y="39"/>
                    </a:lnTo>
                    <a:lnTo>
                      <a:pt x="3" y="37"/>
                    </a:lnTo>
                    <a:lnTo>
                      <a:pt x="4" y="152"/>
                    </a:lnTo>
                    <a:lnTo>
                      <a:pt x="4" y="66"/>
                    </a:lnTo>
                    <a:lnTo>
                      <a:pt x="5" y="83"/>
                    </a:lnTo>
                    <a:lnTo>
                      <a:pt x="5" y="161"/>
                    </a:lnTo>
                    <a:lnTo>
                      <a:pt x="6" y="52"/>
                    </a:lnTo>
                    <a:lnTo>
                      <a:pt x="6" y="150"/>
                    </a:lnTo>
                    <a:lnTo>
                      <a:pt x="6" y="142"/>
                    </a:lnTo>
                    <a:lnTo>
                      <a:pt x="7" y="57"/>
                    </a:lnTo>
                    <a:lnTo>
                      <a:pt x="8" y="171"/>
                    </a:lnTo>
                    <a:lnTo>
                      <a:pt x="8" y="146"/>
                    </a:lnTo>
                    <a:lnTo>
                      <a:pt x="8" y="111"/>
                    </a:lnTo>
                    <a:lnTo>
                      <a:pt x="8" y="60"/>
                    </a:lnTo>
                    <a:lnTo>
                      <a:pt x="9" y="173"/>
                    </a:lnTo>
                    <a:lnTo>
                      <a:pt x="9" y="62"/>
                    </a:lnTo>
                    <a:lnTo>
                      <a:pt x="10" y="61"/>
                    </a:lnTo>
                    <a:lnTo>
                      <a:pt x="10" y="173"/>
                    </a:lnTo>
                    <a:lnTo>
                      <a:pt x="11" y="61"/>
                    </a:lnTo>
                    <a:lnTo>
                      <a:pt x="11" y="88"/>
                    </a:lnTo>
                    <a:lnTo>
                      <a:pt x="11" y="109"/>
                    </a:lnTo>
                    <a:lnTo>
                      <a:pt x="11" y="171"/>
                    </a:lnTo>
                    <a:lnTo>
                      <a:pt x="12" y="59"/>
                    </a:lnTo>
                    <a:lnTo>
                      <a:pt x="12" y="139"/>
                    </a:lnTo>
                    <a:lnTo>
                      <a:pt x="12" y="138"/>
                    </a:lnTo>
                    <a:lnTo>
                      <a:pt x="13" y="166"/>
                    </a:lnTo>
                    <a:lnTo>
                      <a:pt x="13" y="55"/>
                    </a:lnTo>
                    <a:lnTo>
                      <a:pt x="14" y="90"/>
                    </a:lnTo>
                    <a:lnTo>
                      <a:pt x="14" y="71"/>
                    </a:lnTo>
                    <a:lnTo>
                      <a:pt x="15" y="147"/>
                    </a:lnTo>
                    <a:lnTo>
                      <a:pt x="15" y="42"/>
                    </a:lnTo>
                    <a:lnTo>
                      <a:pt x="16" y="44"/>
                    </a:lnTo>
                    <a:lnTo>
                      <a:pt x="16" y="135"/>
                    </a:lnTo>
                    <a:lnTo>
                      <a:pt x="17" y="32"/>
                    </a:lnTo>
                    <a:lnTo>
                      <a:pt x="17" y="98"/>
                    </a:lnTo>
                    <a:lnTo>
                      <a:pt x="17" y="121"/>
                    </a:lnTo>
                    <a:lnTo>
                      <a:pt x="17" y="124"/>
                    </a:lnTo>
                    <a:lnTo>
                      <a:pt x="18" y="18"/>
                    </a:lnTo>
                    <a:lnTo>
                      <a:pt x="18" y="88"/>
                    </a:lnTo>
                    <a:lnTo>
                      <a:pt x="19" y="108"/>
                    </a:lnTo>
                    <a:lnTo>
                      <a:pt x="19"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1" name="Freeform 1739"/>
              <p:cNvSpPr>
                <a:spLocks/>
              </p:cNvSpPr>
              <p:nvPr/>
            </p:nvSpPr>
            <p:spPr bwMode="auto">
              <a:xfrm>
                <a:off x="6524" y="1855"/>
                <a:ext cx="22" cy="763"/>
              </a:xfrm>
              <a:custGeom>
                <a:avLst/>
                <a:gdLst>
                  <a:gd name="T0" fmla="*/ 0 w 22"/>
                  <a:gd name="T1" fmla="*/ 590 h 763"/>
                  <a:gd name="T2" fmla="*/ 1 w 22"/>
                  <a:gd name="T3" fmla="*/ 597 h 763"/>
                  <a:gd name="T4" fmla="*/ 1 w 22"/>
                  <a:gd name="T5" fmla="*/ 581 h 763"/>
                  <a:gd name="T6" fmla="*/ 2 w 22"/>
                  <a:gd name="T7" fmla="*/ 644 h 763"/>
                  <a:gd name="T8" fmla="*/ 3 w 22"/>
                  <a:gd name="T9" fmla="*/ 527 h 763"/>
                  <a:gd name="T10" fmla="*/ 3 w 22"/>
                  <a:gd name="T11" fmla="*/ 529 h 763"/>
                  <a:gd name="T12" fmla="*/ 3 w 22"/>
                  <a:gd name="T13" fmla="*/ 536 h 763"/>
                  <a:gd name="T14" fmla="*/ 3 w 22"/>
                  <a:gd name="T15" fmla="*/ 598 h 763"/>
                  <a:gd name="T16" fmla="*/ 4 w 22"/>
                  <a:gd name="T17" fmla="*/ 357 h 763"/>
                  <a:gd name="T18" fmla="*/ 5 w 22"/>
                  <a:gd name="T19" fmla="*/ 345 h 763"/>
                  <a:gd name="T20" fmla="*/ 5 w 22"/>
                  <a:gd name="T21" fmla="*/ 364 h 763"/>
                  <a:gd name="T22" fmla="*/ 5 w 22"/>
                  <a:gd name="T23" fmla="*/ 0 h 763"/>
                  <a:gd name="T24" fmla="*/ 6 w 22"/>
                  <a:gd name="T25" fmla="*/ 357 h 763"/>
                  <a:gd name="T26" fmla="*/ 6 w 22"/>
                  <a:gd name="T27" fmla="*/ 368 h 763"/>
                  <a:gd name="T28" fmla="*/ 7 w 22"/>
                  <a:gd name="T29" fmla="*/ 603 h 763"/>
                  <a:gd name="T30" fmla="*/ 7 w 22"/>
                  <a:gd name="T31" fmla="*/ 531 h 763"/>
                  <a:gd name="T32" fmla="*/ 8 w 22"/>
                  <a:gd name="T33" fmla="*/ 530 h 763"/>
                  <a:gd name="T34" fmla="*/ 8 w 22"/>
                  <a:gd name="T35" fmla="*/ 647 h 763"/>
                  <a:gd name="T36" fmla="*/ 9 w 22"/>
                  <a:gd name="T37" fmla="*/ 592 h 763"/>
                  <a:gd name="T38" fmla="*/ 9 w 22"/>
                  <a:gd name="T39" fmla="*/ 610 h 763"/>
                  <a:gd name="T40" fmla="*/ 10 w 22"/>
                  <a:gd name="T41" fmla="*/ 600 h 763"/>
                  <a:gd name="T42" fmla="*/ 10 w 22"/>
                  <a:gd name="T43" fmla="*/ 696 h 763"/>
                  <a:gd name="T44" fmla="*/ 10 w 22"/>
                  <a:gd name="T45" fmla="*/ 686 h 763"/>
                  <a:gd name="T46" fmla="*/ 11 w 22"/>
                  <a:gd name="T47" fmla="*/ 672 h 763"/>
                  <a:gd name="T48" fmla="*/ 11 w 22"/>
                  <a:gd name="T49" fmla="*/ 621 h 763"/>
                  <a:gd name="T50" fmla="*/ 12 w 22"/>
                  <a:gd name="T51" fmla="*/ 720 h 763"/>
                  <a:gd name="T52" fmla="*/ 12 w 22"/>
                  <a:gd name="T53" fmla="*/ 705 h 763"/>
                  <a:gd name="T54" fmla="*/ 12 w 22"/>
                  <a:gd name="T55" fmla="*/ 677 h 763"/>
                  <a:gd name="T56" fmla="*/ 12 w 22"/>
                  <a:gd name="T57" fmla="*/ 638 h 763"/>
                  <a:gd name="T58" fmla="*/ 13 w 22"/>
                  <a:gd name="T59" fmla="*/ 734 h 763"/>
                  <a:gd name="T60" fmla="*/ 14 w 22"/>
                  <a:gd name="T61" fmla="*/ 652 h 763"/>
                  <a:gd name="T62" fmla="*/ 14 w 22"/>
                  <a:gd name="T63" fmla="*/ 651 h 763"/>
                  <a:gd name="T64" fmla="*/ 15 w 22"/>
                  <a:gd name="T65" fmla="*/ 744 h 763"/>
                  <a:gd name="T66" fmla="*/ 15 w 22"/>
                  <a:gd name="T67" fmla="*/ 684 h 763"/>
                  <a:gd name="T68" fmla="*/ 15 w 22"/>
                  <a:gd name="T69" fmla="*/ 702 h 763"/>
                  <a:gd name="T70" fmla="*/ 16 w 22"/>
                  <a:gd name="T71" fmla="*/ 751 h 763"/>
                  <a:gd name="T72" fmla="*/ 16 w 22"/>
                  <a:gd name="T73" fmla="*/ 669 h 763"/>
                  <a:gd name="T74" fmla="*/ 17 w 22"/>
                  <a:gd name="T75" fmla="*/ 726 h 763"/>
                  <a:gd name="T76" fmla="*/ 17 w 22"/>
                  <a:gd name="T77" fmla="*/ 732 h 763"/>
                  <a:gd name="T78" fmla="*/ 17 w 22"/>
                  <a:gd name="T79" fmla="*/ 674 h 763"/>
                  <a:gd name="T80" fmla="*/ 18 w 22"/>
                  <a:gd name="T81" fmla="*/ 756 h 763"/>
                  <a:gd name="T82" fmla="*/ 18 w 22"/>
                  <a:gd name="T83" fmla="*/ 728 h 763"/>
                  <a:gd name="T84" fmla="*/ 19 w 22"/>
                  <a:gd name="T85" fmla="*/ 706 h 763"/>
                  <a:gd name="T86" fmla="*/ 19 w 22"/>
                  <a:gd name="T87" fmla="*/ 678 h 763"/>
                  <a:gd name="T88" fmla="*/ 19 w 22"/>
                  <a:gd name="T89" fmla="*/ 760 h 763"/>
                  <a:gd name="T90" fmla="*/ 20 w 22"/>
                  <a:gd name="T91" fmla="*/ 680 h 763"/>
                  <a:gd name="T92" fmla="*/ 20 w 22"/>
                  <a:gd name="T93" fmla="*/ 680 h 763"/>
                  <a:gd name="T94" fmla="*/ 21 w 22"/>
                  <a:gd name="T95" fmla="*/ 763 h 763"/>
                  <a:gd name="T96" fmla="*/ 21 w 22"/>
                  <a:gd name="T97" fmla="*/ 715 h 763"/>
                  <a:gd name="T98" fmla="*/ 22 w 22"/>
                  <a:gd name="T99" fmla="*/ 726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3">
                    <a:moveTo>
                      <a:pt x="0" y="590"/>
                    </a:moveTo>
                    <a:lnTo>
                      <a:pt x="1" y="597"/>
                    </a:lnTo>
                    <a:lnTo>
                      <a:pt x="1" y="581"/>
                    </a:lnTo>
                    <a:lnTo>
                      <a:pt x="2" y="644"/>
                    </a:lnTo>
                    <a:lnTo>
                      <a:pt x="3" y="527"/>
                    </a:lnTo>
                    <a:lnTo>
                      <a:pt x="3" y="529"/>
                    </a:lnTo>
                    <a:lnTo>
                      <a:pt x="3" y="536"/>
                    </a:lnTo>
                    <a:lnTo>
                      <a:pt x="3" y="598"/>
                    </a:lnTo>
                    <a:lnTo>
                      <a:pt x="4" y="357"/>
                    </a:lnTo>
                    <a:lnTo>
                      <a:pt x="5" y="345"/>
                    </a:lnTo>
                    <a:lnTo>
                      <a:pt x="5" y="364"/>
                    </a:lnTo>
                    <a:lnTo>
                      <a:pt x="5" y="0"/>
                    </a:lnTo>
                    <a:lnTo>
                      <a:pt x="6" y="357"/>
                    </a:lnTo>
                    <a:lnTo>
                      <a:pt x="6" y="368"/>
                    </a:lnTo>
                    <a:lnTo>
                      <a:pt x="7" y="603"/>
                    </a:lnTo>
                    <a:lnTo>
                      <a:pt x="7" y="531"/>
                    </a:lnTo>
                    <a:lnTo>
                      <a:pt x="8" y="530"/>
                    </a:lnTo>
                    <a:lnTo>
                      <a:pt x="8" y="647"/>
                    </a:lnTo>
                    <a:lnTo>
                      <a:pt x="9" y="592"/>
                    </a:lnTo>
                    <a:lnTo>
                      <a:pt x="9" y="610"/>
                    </a:lnTo>
                    <a:lnTo>
                      <a:pt x="10" y="600"/>
                    </a:lnTo>
                    <a:lnTo>
                      <a:pt x="10" y="696"/>
                    </a:lnTo>
                    <a:lnTo>
                      <a:pt x="10" y="686"/>
                    </a:lnTo>
                    <a:lnTo>
                      <a:pt x="11" y="672"/>
                    </a:lnTo>
                    <a:lnTo>
                      <a:pt x="11" y="621"/>
                    </a:lnTo>
                    <a:lnTo>
                      <a:pt x="12" y="720"/>
                    </a:lnTo>
                    <a:lnTo>
                      <a:pt x="12" y="705"/>
                    </a:lnTo>
                    <a:lnTo>
                      <a:pt x="12" y="677"/>
                    </a:lnTo>
                    <a:lnTo>
                      <a:pt x="12" y="638"/>
                    </a:lnTo>
                    <a:lnTo>
                      <a:pt x="13" y="734"/>
                    </a:lnTo>
                    <a:lnTo>
                      <a:pt x="14" y="652"/>
                    </a:lnTo>
                    <a:lnTo>
                      <a:pt x="14" y="651"/>
                    </a:lnTo>
                    <a:lnTo>
                      <a:pt x="15" y="744"/>
                    </a:lnTo>
                    <a:lnTo>
                      <a:pt x="15" y="684"/>
                    </a:lnTo>
                    <a:lnTo>
                      <a:pt x="15" y="702"/>
                    </a:lnTo>
                    <a:lnTo>
                      <a:pt x="16" y="751"/>
                    </a:lnTo>
                    <a:lnTo>
                      <a:pt x="16" y="669"/>
                    </a:lnTo>
                    <a:lnTo>
                      <a:pt x="17" y="726"/>
                    </a:lnTo>
                    <a:lnTo>
                      <a:pt x="17" y="732"/>
                    </a:lnTo>
                    <a:lnTo>
                      <a:pt x="17" y="674"/>
                    </a:lnTo>
                    <a:lnTo>
                      <a:pt x="18" y="756"/>
                    </a:lnTo>
                    <a:lnTo>
                      <a:pt x="18" y="728"/>
                    </a:lnTo>
                    <a:lnTo>
                      <a:pt x="19" y="706"/>
                    </a:lnTo>
                    <a:lnTo>
                      <a:pt x="19" y="678"/>
                    </a:lnTo>
                    <a:lnTo>
                      <a:pt x="19" y="760"/>
                    </a:lnTo>
                    <a:lnTo>
                      <a:pt x="20" y="680"/>
                    </a:lnTo>
                    <a:lnTo>
                      <a:pt x="20" y="680"/>
                    </a:lnTo>
                    <a:lnTo>
                      <a:pt x="21" y="763"/>
                    </a:lnTo>
                    <a:lnTo>
                      <a:pt x="21" y="715"/>
                    </a:lnTo>
                    <a:lnTo>
                      <a:pt x="22" y="72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2" name="Freeform 1740"/>
              <p:cNvSpPr>
                <a:spLocks/>
              </p:cNvSpPr>
              <p:nvPr/>
            </p:nvSpPr>
            <p:spPr bwMode="auto">
              <a:xfrm>
                <a:off x="6546" y="1840"/>
                <a:ext cx="21" cy="779"/>
              </a:xfrm>
              <a:custGeom>
                <a:avLst/>
                <a:gdLst>
                  <a:gd name="T0" fmla="*/ 0 w 21"/>
                  <a:gd name="T1" fmla="*/ 741 h 779"/>
                  <a:gd name="T2" fmla="*/ 0 w 21"/>
                  <a:gd name="T3" fmla="*/ 779 h 779"/>
                  <a:gd name="T4" fmla="*/ 0 w 21"/>
                  <a:gd name="T5" fmla="*/ 694 h 779"/>
                  <a:gd name="T6" fmla="*/ 1 w 21"/>
                  <a:gd name="T7" fmla="*/ 752 h 779"/>
                  <a:gd name="T8" fmla="*/ 1 w 21"/>
                  <a:gd name="T9" fmla="*/ 765 h 779"/>
                  <a:gd name="T10" fmla="*/ 1 w 21"/>
                  <a:gd name="T11" fmla="*/ 778 h 779"/>
                  <a:gd name="T12" fmla="*/ 2 w 21"/>
                  <a:gd name="T13" fmla="*/ 690 h 779"/>
                  <a:gd name="T14" fmla="*/ 2 w 21"/>
                  <a:gd name="T15" fmla="*/ 724 h 779"/>
                  <a:gd name="T16" fmla="*/ 2 w 21"/>
                  <a:gd name="T17" fmla="*/ 706 h 779"/>
                  <a:gd name="T18" fmla="*/ 4 w 21"/>
                  <a:gd name="T19" fmla="*/ 767 h 779"/>
                  <a:gd name="T20" fmla="*/ 4 w 21"/>
                  <a:gd name="T21" fmla="*/ 676 h 779"/>
                  <a:gd name="T22" fmla="*/ 4 w 21"/>
                  <a:gd name="T23" fmla="*/ 677 h 779"/>
                  <a:gd name="T24" fmla="*/ 4 w 21"/>
                  <a:gd name="T25" fmla="*/ 680 h 779"/>
                  <a:gd name="T26" fmla="*/ 5 w 21"/>
                  <a:gd name="T27" fmla="*/ 759 h 779"/>
                  <a:gd name="T28" fmla="*/ 5 w 21"/>
                  <a:gd name="T29" fmla="*/ 666 h 779"/>
                  <a:gd name="T30" fmla="*/ 6 w 21"/>
                  <a:gd name="T31" fmla="*/ 695 h 779"/>
                  <a:gd name="T32" fmla="*/ 6 w 21"/>
                  <a:gd name="T33" fmla="*/ 706 h 779"/>
                  <a:gd name="T34" fmla="*/ 6 w 21"/>
                  <a:gd name="T35" fmla="*/ 752 h 779"/>
                  <a:gd name="T36" fmla="*/ 7 w 21"/>
                  <a:gd name="T37" fmla="*/ 653 h 779"/>
                  <a:gd name="T38" fmla="*/ 7 w 21"/>
                  <a:gd name="T39" fmla="*/ 741 h 779"/>
                  <a:gd name="T40" fmla="*/ 7 w 21"/>
                  <a:gd name="T41" fmla="*/ 725 h 779"/>
                  <a:gd name="T42" fmla="*/ 9 w 21"/>
                  <a:gd name="T43" fmla="*/ 725 h 779"/>
                  <a:gd name="T44" fmla="*/ 9 w 21"/>
                  <a:gd name="T45" fmla="*/ 633 h 779"/>
                  <a:gd name="T46" fmla="*/ 9 w 21"/>
                  <a:gd name="T47" fmla="*/ 622 h 779"/>
                  <a:gd name="T48" fmla="*/ 10 w 21"/>
                  <a:gd name="T49" fmla="*/ 701 h 779"/>
                  <a:gd name="T50" fmla="*/ 10 w 21"/>
                  <a:gd name="T51" fmla="*/ 578 h 779"/>
                  <a:gd name="T52" fmla="*/ 11 w 21"/>
                  <a:gd name="T53" fmla="*/ 580 h 779"/>
                  <a:gd name="T54" fmla="*/ 11 w 21"/>
                  <a:gd name="T55" fmla="*/ 662 h 779"/>
                  <a:gd name="T56" fmla="*/ 12 w 21"/>
                  <a:gd name="T57" fmla="*/ 525 h 779"/>
                  <a:gd name="T58" fmla="*/ 12 w 21"/>
                  <a:gd name="T59" fmla="*/ 537 h 779"/>
                  <a:gd name="T60" fmla="*/ 12 w 21"/>
                  <a:gd name="T61" fmla="*/ 558 h 779"/>
                  <a:gd name="T62" fmla="*/ 12 w 21"/>
                  <a:gd name="T63" fmla="*/ 560 h 779"/>
                  <a:gd name="T64" fmla="*/ 13 w 21"/>
                  <a:gd name="T65" fmla="*/ 0 h 779"/>
                  <a:gd name="T66" fmla="*/ 14 w 21"/>
                  <a:gd name="T67" fmla="*/ 54 h 779"/>
                  <a:gd name="T68" fmla="*/ 14 w 21"/>
                  <a:gd name="T69" fmla="*/ 592 h 779"/>
                  <a:gd name="T70" fmla="*/ 15 w 21"/>
                  <a:gd name="T71" fmla="*/ 530 h 779"/>
                  <a:gd name="T72" fmla="*/ 15 w 21"/>
                  <a:gd name="T73" fmla="*/ 527 h 779"/>
                  <a:gd name="T74" fmla="*/ 16 w 21"/>
                  <a:gd name="T75" fmla="*/ 680 h 779"/>
                  <a:gd name="T76" fmla="*/ 16 w 21"/>
                  <a:gd name="T77" fmla="*/ 590 h 779"/>
                  <a:gd name="T78" fmla="*/ 17 w 21"/>
                  <a:gd name="T79" fmla="*/ 600 h 779"/>
                  <a:gd name="T80" fmla="*/ 17 w 21"/>
                  <a:gd name="T81" fmla="*/ 717 h 779"/>
                  <a:gd name="T82" fmla="*/ 18 w 21"/>
                  <a:gd name="T83" fmla="*/ 679 h 779"/>
                  <a:gd name="T84" fmla="*/ 18 w 21"/>
                  <a:gd name="T85" fmla="*/ 704 h 779"/>
                  <a:gd name="T86" fmla="*/ 19 w 21"/>
                  <a:gd name="T87" fmla="*/ 632 h 779"/>
                  <a:gd name="T88" fmla="*/ 20 w 21"/>
                  <a:gd name="T89" fmla="*/ 755 h 779"/>
                  <a:gd name="T90" fmla="*/ 20 w 21"/>
                  <a:gd name="T91" fmla="*/ 722 h 779"/>
                  <a:gd name="T92" fmla="*/ 20 w 21"/>
                  <a:gd name="T93" fmla="*/ 698 h 779"/>
                  <a:gd name="T94" fmla="*/ 20 w 21"/>
                  <a:gd name="T95" fmla="*/ 649 h 779"/>
                  <a:gd name="T96" fmla="*/ 21 w 21"/>
                  <a:gd name="T97" fmla="*/ 770 h 779"/>
                  <a:gd name="T98" fmla="*/ 21 w 21"/>
                  <a:gd name="T99" fmla="*/ 664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9">
                    <a:moveTo>
                      <a:pt x="0" y="741"/>
                    </a:moveTo>
                    <a:lnTo>
                      <a:pt x="0" y="779"/>
                    </a:lnTo>
                    <a:lnTo>
                      <a:pt x="0" y="694"/>
                    </a:lnTo>
                    <a:lnTo>
                      <a:pt x="1" y="752"/>
                    </a:lnTo>
                    <a:lnTo>
                      <a:pt x="1" y="765"/>
                    </a:lnTo>
                    <a:lnTo>
                      <a:pt x="1" y="778"/>
                    </a:lnTo>
                    <a:lnTo>
                      <a:pt x="2" y="690"/>
                    </a:lnTo>
                    <a:lnTo>
                      <a:pt x="2" y="724"/>
                    </a:lnTo>
                    <a:lnTo>
                      <a:pt x="2" y="706"/>
                    </a:lnTo>
                    <a:lnTo>
                      <a:pt x="4" y="767"/>
                    </a:lnTo>
                    <a:lnTo>
                      <a:pt x="4" y="676"/>
                    </a:lnTo>
                    <a:lnTo>
                      <a:pt x="4" y="677"/>
                    </a:lnTo>
                    <a:lnTo>
                      <a:pt x="4" y="680"/>
                    </a:lnTo>
                    <a:lnTo>
                      <a:pt x="5" y="759"/>
                    </a:lnTo>
                    <a:lnTo>
                      <a:pt x="5" y="666"/>
                    </a:lnTo>
                    <a:lnTo>
                      <a:pt x="6" y="695"/>
                    </a:lnTo>
                    <a:lnTo>
                      <a:pt x="6" y="706"/>
                    </a:lnTo>
                    <a:lnTo>
                      <a:pt x="6" y="752"/>
                    </a:lnTo>
                    <a:lnTo>
                      <a:pt x="7" y="653"/>
                    </a:lnTo>
                    <a:lnTo>
                      <a:pt x="7" y="741"/>
                    </a:lnTo>
                    <a:lnTo>
                      <a:pt x="7" y="725"/>
                    </a:lnTo>
                    <a:lnTo>
                      <a:pt x="9" y="725"/>
                    </a:lnTo>
                    <a:lnTo>
                      <a:pt x="9" y="633"/>
                    </a:lnTo>
                    <a:lnTo>
                      <a:pt x="9" y="622"/>
                    </a:lnTo>
                    <a:lnTo>
                      <a:pt x="10" y="701"/>
                    </a:lnTo>
                    <a:lnTo>
                      <a:pt x="10" y="578"/>
                    </a:lnTo>
                    <a:lnTo>
                      <a:pt x="11" y="580"/>
                    </a:lnTo>
                    <a:lnTo>
                      <a:pt x="11" y="662"/>
                    </a:lnTo>
                    <a:lnTo>
                      <a:pt x="12" y="525"/>
                    </a:lnTo>
                    <a:lnTo>
                      <a:pt x="12" y="537"/>
                    </a:lnTo>
                    <a:lnTo>
                      <a:pt x="12" y="558"/>
                    </a:lnTo>
                    <a:lnTo>
                      <a:pt x="12" y="560"/>
                    </a:lnTo>
                    <a:lnTo>
                      <a:pt x="13" y="0"/>
                    </a:lnTo>
                    <a:lnTo>
                      <a:pt x="14" y="54"/>
                    </a:lnTo>
                    <a:lnTo>
                      <a:pt x="14" y="592"/>
                    </a:lnTo>
                    <a:lnTo>
                      <a:pt x="15" y="530"/>
                    </a:lnTo>
                    <a:lnTo>
                      <a:pt x="15" y="527"/>
                    </a:lnTo>
                    <a:lnTo>
                      <a:pt x="16" y="680"/>
                    </a:lnTo>
                    <a:lnTo>
                      <a:pt x="16" y="590"/>
                    </a:lnTo>
                    <a:lnTo>
                      <a:pt x="17" y="600"/>
                    </a:lnTo>
                    <a:lnTo>
                      <a:pt x="17" y="717"/>
                    </a:lnTo>
                    <a:lnTo>
                      <a:pt x="18" y="679"/>
                    </a:lnTo>
                    <a:lnTo>
                      <a:pt x="18" y="704"/>
                    </a:lnTo>
                    <a:lnTo>
                      <a:pt x="19" y="632"/>
                    </a:lnTo>
                    <a:lnTo>
                      <a:pt x="20" y="755"/>
                    </a:lnTo>
                    <a:lnTo>
                      <a:pt x="20" y="722"/>
                    </a:lnTo>
                    <a:lnTo>
                      <a:pt x="20" y="698"/>
                    </a:lnTo>
                    <a:lnTo>
                      <a:pt x="20" y="649"/>
                    </a:lnTo>
                    <a:lnTo>
                      <a:pt x="21" y="770"/>
                    </a:lnTo>
                    <a:lnTo>
                      <a:pt x="21" y="6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3" name="Freeform 1741"/>
              <p:cNvSpPr>
                <a:spLocks/>
              </p:cNvSpPr>
              <p:nvPr/>
            </p:nvSpPr>
            <p:spPr bwMode="auto">
              <a:xfrm>
                <a:off x="6567" y="2367"/>
                <a:ext cx="21" cy="259"/>
              </a:xfrm>
              <a:custGeom>
                <a:avLst/>
                <a:gdLst>
                  <a:gd name="T0" fmla="*/ 0 w 21"/>
                  <a:gd name="T1" fmla="*/ 137 h 259"/>
                  <a:gd name="T2" fmla="*/ 1 w 21"/>
                  <a:gd name="T3" fmla="*/ 134 h 259"/>
                  <a:gd name="T4" fmla="*/ 1 w 21"/>
                  <a:gd name="T5" fmla="*/ 251 h 259"/>
                  <a:gd name="T6" fmla="*/ 2 w 21"/>
                  <a:gd name="T7" fmla="*/ 153 h 259"/>
                  <a:gd name="T8" fmla="*/ 2 w 21"/>
                  <a:gd name="T9" fmla="*/ 163 h 259"/>
                  <a:gd name="T10" fmla="*/ 2 w 21"/>
                  <a:gd name="T11" fmla="*/ 257 h 259"/>
                  <a:gd name="T12" fmla="*/ 3 w 21"/>
                  <a:gd name="T13" fmla="*/ 151 h 259"/>
                  <a:gd name="T14" fmla="*/ 3 w 21"/>
                  <a:gd name="T15" fmla="*/ 222 h 259"/>
                  <a:gd name="T16" fmla="*/ 3 w 21"/>
                  <a:gd name="T17" fmla="*/ 246 h 259"/>
                  <a:gd name="T18" fmla="*/ 4 w 21"/>
                  <a:gd name="T19" fmla="*/ 156 h 259"/>
                  <a:gd name="T20" fmla="*/ 5 w 21"/>
                  <a:gd name="T21" fmla="*/ 259 h 259"/>
                  <a:gd name="T22" fmla="*/ 5 w 21"/>
                  <a:gd name="T23" fmla="*/ 205 h 259"/>
                  <a:gd name="T24" fmla="*/ 5 w 21"/>
                  <a:gd name="T25" fmla="*/ 189 h 259"/>
                  <a:gd name="T26" fmla="*/ 5 w 21"/>
                  <a:gd name="T27" fmla="*/ 158 h 259"/>
                  <a:gd name="T28" fmla="*/ 6 w 21"/>
                  <a:gd name="T29" fmla="*/ 258 h 259"/>
                  <a:gd name="T30" fmla="*/ 6 w 21"/>
                  <a:gd name="T31" fmla="*/ 162 h 259"/>
                  <a:gd name="T32" fmla="*/ 7 w 21"/>
                  <a:gd name="T33" fmla="*/ 160 h 259"/>
                  <a:gd name="T34" fmla="*/ 7 w 21"/>
                  <a:gd name="T35" fmla="*/ 255 h 259"/>
                  <a:gd name="T36" fmla="*/ 8 w 21"/>
                  <a:gd name="T37" fmla="*/ 159 h 259"/>
                  <a:gd name="T38" fmla="*/ 8 w 21"/>
                  <a:gd name="T39" fmla="*/ 168 h 259"/>
                  <a:gd name="T40" fmla="*/ 8 w 21"/>
                  <a:gd name="T41" fmla="*/ 178 h 259"/>
                  <a:gd name="T42" fmla="*/ 8 w 21"/>
                  <a:gd name="T43" fmla="*/ 251 h 259"/>
                  <a:gd name="T44" fmla="*/ 9 w 21"/>
                  <a:gd name="T45" fmla="*/ 157 h 259"/>
                  <a:gd name="T46" fmla="*/ 9 w 21"/>
                  <a:gd name="T47" fmla="*/ 240 h 259"/>
                  <a:gd name="T48" fmla="*/ 10 w 21"/>
                  <a:gd name="T49" fmla="*/ 246 h 259"/>
                  <a:gd name="T50" fmla="*/ 10 w 21"/>
                  <a:gd name="T51" fmla="*/ 152 h 259"/>
                  <a:gd name="T52" fmla="*/ 11 w 21"/>
                  <a:gd name="T53" fmla="*/ 192 h 259"/>
                  <a:gd name="T54" fmla="*/ 11 w 21"/>
                  <a:gd name="T55" fmla="*/ 177 h 259"/>
                  <a:gd name="T56" fmla="*/ 12 w 21"/>
                  <a:gd name="T57" fmla="*/ 231 h 259"/>
                  <a:gd name="T58" fmla="*/ 13 w 21"/>
                  <a:gd name="T59" fmla="*/ 142 h 259"/>
                  <a:gd name="T60" fmla="*/ 13 w 21"/>
                  <a:gd name="T61" fmla="*/ 138 h 259"/>
                  <a:gd name="T62" fmla="*/ 13 w 21"/>
                  <a:gd name="T63" fmla="*/ 221 h 259"/>
                  <a:gd name="T64" fmla="*/ 14 w 21"/>
                  <a:gd name="T65" fmla="*/ 128 h 259"/>
                  <a:gd name="T66" fmla="*/ 14 w 21"/>
                  <a:gd name="T67" fmla="*/ 144 h 259"/>
                  <a:gd name="T68" fmla="*/ 15 w 21"/>
                  <a:gd name="T69" fmla="*/ 156 h 259"/>
                  <a:gd name="T70" fmla="*/ 15 w 21"/>
                  <a:gd name="T71" fmla="*/ 209 h 259"/>
                  <a:gd name="T72" fmla="*/ 15 w 21"/>
                  <a:gd name="T73" fmla="*/ 114 h 259"/>
                  <a:gd name="T74" fmla="*/ 16 w 21"/>
                  <a:gd name="T75" fmla="*/ 190 h 259"/>
                  <a:gd name="T76" fmla="*/ 16 w 21"/>
                  <a:gd name="T77" fmla="*/ 195 h 259"/>
                  <a:gd name="T78" fmla="*/ 16 w 21"/>
                  <a:gd name="T79" fmla="*/ 97 h 259"/>
                  <a:gd name="T80" fmla="*/ 17 w 21"/>
                  <a:gd name="T81" fmla="*/ 110 h 259"/>
                  <a:gd name="T82" fmla="*/ 18 w 21"/>
                  <a:gd name="T83" fmla="*/ 96 h 259"/>
                  <a:gd name="T84" fmla="*/ 18 w 21"/>
                  <a:gd name="T85" fmla="*/ 152 h 259"/>
                  <a:gd name="T86" fmla="*/ 19 w 21"/>
                  <a:gd name="T87" fmla="*/ 47 h 259"/>
                  <a:gd name="T88" fmla="*/ 19 w 21"/>
                  <a:gd name="T89" fmla="*/ 45 h 259"/>
                  <a:gd name="T90" fmla="*/ 20 w 21"/>
                  <a:gd name="T91" fmla="*/ 120 h 259"/>
                  <a:gd name="T92" fmla="*/ 20 w 21"/>
                  <a:gd name="T93" fmla="*/ 0 h 259"/>
                  <a:gd name="T94" fmla="*/ 20 w 21"/>
                  <a:gd name="T95" fmla="*/ 9 h 259"/>
                  <a:gd name="T96" fmla="*/ 21 w 21"/>
                  <a:gd name="T97" fmla="*/ 19 h 259"/>
                  <a:gd name="T98" fmla="*/ 21 w 21"/>
                  <a:gd name="T99" fmla="*/ 73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9">
                    <a:moveTo>
                      <a:pt x="0" y="137"/>
                    </a:moveTo>
                    <a:lnTo>
                      <a:pt x="1" y="134"/>
                    </a:lnTo>
                    <a:lnTo>
                      <a:pt x="1" y="251"/>
                    </a:lnTo>
                    <a:lnTo>
                      <a:pt x="2" y="153"/>
                    </a:lnTo>
                    <a:lnTo>
                      <a:pt x="2" y="163"/>
                    </a:lnTo>
                    <a:lnTo>
                      <a:pt x="2" y="257"/>
                    </a:lnTo>
                    <a:lnTo>
                      <a:pt x="3" y="151"/>
                    </a:lnTo>
                    <a:lnTo>
                      <a:pt x="3" y="222"/>
                    </a:lnTo>
                    <a:lnTo>
                      <a:pt x="3" y="246"/>
                    </a:lnTo>
                    <a:lnTo>
                      <a:pt x="4" y="156"/>
                    </a:lnTo>
                    <a:lnTo>
                      <a:pt x="5" y="259"/>
                    </a:lnTo>
                    <a:lnTo>
                      <a:pt x="5" y="205"/>
                    </a:lnTo>
                    <a:lnTo>
                      <a:pt x="5" y="189"/>
                    </a:lnTo>
                    <a:lnTo>
                      <a:pt x="5" y="158"/>
                    </a:lnTo>
                    <a:lnTo>
                      <a:pt x="6" y="258"/>
                    </a:lnTo>
                    <a:lnTo>
                      <a:pt x="6" y="162"/>
                    </a:lnTo>
                    <a:lnTo>
                      <a:pt x="7" y="160"/>
                    </a:lnTo>
                    <a:lnTo>
                      <a:pt x="7" y="255"/>
                    </a:lnTo>
                    <a:lnTo>
                      <a:pt x="8" y="159"/>
                    </a:lnTo>
                    <a:lnTo>
                      <a:pt x="8" y="168"/>
                    </a:lnTo>
                    <a:lnTo>
                      <a:pt x="8" y="178"/>
                    </a:lnTo>
                    <a:lnTo>
                      <a:pt x="8" y="251"/>
                    </a:lnTo>
                    <a:lnTo>
                      <a:pt x="9" y="157"/>
                    </a:lnTo>
                    <a:lnTo>
                      <a:pt x="9" y="240"/>
                    </a:lnTo>
                    <a:lnTo>
                      <a:pt x="10" y="246"/>
                    </a:lnTo>
                    <a:lnTo>
                      <a:pt x="10" y="152"/>
                    </a:lnTo>
                    <a:lnTo>
                      <a:pt x="11" y="192"/>
                    </a:lnTo>
                    <a:lnTo>
                      <a:pt x="11" y="177"/>
                    </a:lnTo>
                    <a:lnTo>
                      <a:pt x="12" y="231"/>
                    </a:lnTo>
                    <a:lnTo>
                      <a:pt x="13" y="142"/>
                    </a:lnTo>
                    <a:lnTo>
                      <a:pt x="13" y="138"/>
                    </a:lnTo>
                    <a:lnTo>
                      <a:pt x="13" y="221"/>
                    </a:lnTo>
                    <a:lnTo>
                      <a:pt x="14" y="128"/>
                    </a:lnTo>
                    <a:lnTo>
                      <a:pt x="14" y="144"/>
                    </a:lnTo>
                    <a:lnTo>
                      <a:pt x="15" y="156"/>
                    </a:lnTo>
                    <a:lnTo>
                      <a:pt x="15" y="209"/>
                    </a:lnTo>
                    <a:lnTo>
                      <a:pt x="15" y="114"/>
                    </a:lnTo>
                    <a:lnTo>
                      <a:pt x="16" y="190"/>
                    </a:lnTo>
                    <a:lnTo>
                      <a:pt x="16" y="195"/>
                    </a:lnTo>
                    <a:lnTo>
                      <a:pt x="16" y="97"/>
                    </a:lnTo>
                    <a:lnTo>
                      <a:pt x="17" y="110"/>
                    </a:lnTo>
                    <a:lnTo>
                      <a:pt x="18" y="96"/>
                    </a:lnTo>
                    <a:lnTo>
                      <a:pt x="18" y="152"/>
                    </a:lnTo>
                    <a:lnTo>
                      <a:pt x="19" y="47"/>
                    </a:lnTo>
                    <a:lnTo>
                      <a:pt x="19" y="45"/>
                    </a:lnTo>
                    <a:lnTo>
                      <a:pt x="20" y="120"/>
                    </a:lnTo>
                    <a:lnTo>
                      <a:pt x="20" y="0"/>
                    </a:lnTo>
                    <a:lnTo>
                      <a:pt x="20" y="9"/>
                    </a:lnTo>
                    <a:lnTo>
                      <a:pt x="21" y="19"/>
                    </a:lnTo>
                    <a:lnTo>
                      <a:pt x="21" y="7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4" name="Freeform 1742"/>
              <p:cNvSpPr>
                <a:spLocks/>
              </p:cNvSpPr>
              <p:nvPr/>
            </p:nvSpPr>
            <p:spPr bwMode="auto">
              <a:xfrm>
                <a:off x="6588" y="1828"/>
                <a:ext cx="21" cy="763"/>
              </a:xfrm>
              <a:custGeom>
                <a:avLst/>
                <a:gdLst>
                  <a:gd name="T0" fmla="*/ 0 w 21"/>
                  <a:gd name="T1" fmla="*/ 612 h 763"/>
                  <a:gd name="T2" fmla="*/ 1 w 21"/>
                  <a:gd name="T3" fmla="*/ 225 h 763"/>
                  <a:gd name="T4" fmla="*/ 1 w 21"/>
                  <a:gd name="T5" fmla="*/ 150 h 763"/>
                  <a:gd name="T6" fmla="*/ 2 w 21"/>
                  <a:gd name="T7" fmla="*/ 0 h 763"/>
                  <a:gd name="T8" fmla="*/ 2 w 21"/>
                  <a:gd name="T9" fmla="*/ 474 h 763"/>
                  <a:gd name="T10" fmla="*/ 2 w 21"/>
                  <a:gd name="T11" fmla="*/ 465 h 763"/>
                  <a:gd name="T12" fmla="*/ 3 w 21"/>
                  <a:gd name="T13" fmla="*/ 493 h 763"/>
                  <a:gd name="T14" fmla="*/ 3 w 21"/>
                  <a:gd name="T15" fmla="*/ 487 h 763"/>
                  <a:gd name="T16" fmla="*/ 4 w 21"/>
                  <a:gd name="T17" fmla="*/ 598 h 763"/>
                  <a:gd name="T18" fmla="*/ 4 w 21"/>
                  <a:gd name="T19" fmla="*/ 551 h 763"/>
                  <a:gd name="T20" fmla="*/ 4 w 21"/>
                  <a:gd name="T21" fmla="*/ 553 h 763"/>
                  <a:gd name="T22" fmla="*/ 5 w 21"/>
                  <a:gd name="T23" fmla="*/ 648 h 763"/>
                  <a:gd name="T24" fmla="*/ 6 w 21"/>
                  <a:gd name="T25" fmla="*/ 621 h 763"/>
                  <a:gd name="T26" fmla="*/ 6 w 21"/>
                  <a:gd name="T27" fmla="*/ 638 h 763"/>
                  <a:gd name="T28" fmla="*/ 7 w 21"/>
                  <a:gd name="T29" fmla="*/ 610 h 763"/>
                  <a:gd name="T30" fmla="*/ 7 w 21"/>
                  <a:gd name="T31" fmla="*/ 702 h 763"/>
                  <a:gd name="T32" fmla="*/ 8 w 21"/>
                  <a:gd name="T33" fmla="*/ 692 h 763"/>
                  <a:gd name="T34" fmla="*/ 8 w 21"/>
                  <a:gd name="T35" fmla="*/ 627 h 763"/>
                  <a:gd name="T36" fmla="*/ 9 w 21"/>
                  <a:gd name="T37" fmla="*/ 718 h 763"/>
                  <a:gd name="T38" fmla="*/ 9 w 21"/>
                  <a:gd name="T39" fmla="*/ 667 h 763"/>
                  <a:gd name="T40" fmla="*/ 9 w 21"/>
                  <a:gd name="T41" fmla="*/ 656 h 763"/>
                  <a:gd name="T42" fmla="*/ 9 w 21"/>
                  <a:gd name="T43" fmla="*/ 640 h 763"/>
                  <a:gd name="T44" fmla="*/ 10 w 21"/>
                  <a:gd name="T45" fmla="*/ 731 h 763"/>
                  <a:gd name="T46" fmla="*/ 10 w 21"/>
                  <a:gd name="T47" fmla="*/ 650 h 763"/>
                  <a:gd name="T48" fmla="*/ 11 w 21"/>
                  <a:gd name="T49" fmla="*/ 653 h 763"/>
                  <a:gd name="T50" fmla="*/ 11 w 21"/>
                  <a:gd name="T51" fmla="*/ 741 h 763"/>
                  <a:gd name="T52" fmla="*/ 12 w 21"/>
                  <a:gd name="T53" fmla="*/ 690 h 763"/>
                  <a:gd name="T54" fmla="*/ 12 w 21"/>
                  <a:gd name="T55" fmla="*/ 709 h 763"/>
                  <a:gd name="T56" fmla="*/ 13 w 21"/>
                  <a:gd name="T57" fmla="*/ 661 h 763"/>
                  <a:gd name="T58" fmla="*/ 13 w 21"/>
                  <a:gd name="T59" fmla="*/ 756 h 763"/>
                  <a:gd name="T60" fmla="*/ 13 w 21"/>
                  <a:gd name="T61" fmla="*/ 750 h 763"/>
                  <a:gd name="T62" fmla="*/ 13 w 21"/>
                  <a:gd name="T63" fmla="*/ 738 h 763"/>
                  <a:gd name="T64" fmla="*/ 14 w 21"/>
                  <a:gd name="T65" fmla="*/ 664 h 763"/>
                  <a:gd name="T66" fmla="*/ 15 w 21"/>
                  <a:gd name="T67" fmla="*/ 760 h 763"/>
                  <a:gd name="T68" fmla="*/ 15 w 21"/>
                  <a:gd name="T69" fmla="*/ 684 h 763"/>
                  <a:gd name="T70" fmla="*/ 15 w 21"/>
                  <a:gd name="T71" fmla="*/ 674 h 763"/>
                  <a:gd name="T72" fmla="*/ 16 w 21"/>
                  <a:gd name="T73" fmla="*/ 762 h 763"/>
                  <a:gd name="T74" fmla="*/ 17 w 21"/>
                  <a:gd name="T75" fmla="*/ 664 h 763"/>
                  <a:gd name="T76" fmla="*/ 17 w 21"/>
                  <a:gd name="T77" fmla="*/ 667 h 763"/>
                  <a:gd name="T78" fmla="*/ 17 w 21"/>
                  <a:gd name="T79" fmla="*/ 763 h 763"/>
                  <a:gd name="T80" fmla="*/ 18 w 21"/>
                  <a:gd name="T81" fmla="*/ 662 h 763"/>
                  <a:gd name="T82" fmla="*/ 18 w 21"/>
                  <a:gd name="T83" fmla="*/ 698 h 763"/>
                  <a:gd name="T84" fmla="*/ 18 w 21"/>
                  <a:gd name="T85" fmla="*/ 721 h 763"/>
                  <a:gd name="T86" fmla="*/ 18 w 21"/>
                  <a:gd name="T87" fmla="*/ 762 h 763"/>
                  <a:gd name="T88" fmla="*/ 19 w 21"/>
                  <a:gd name="T89" fmla="*/ 657 h 763"/>
                  <a:gd name="T90" fmla="*/ 20 w 21"/>
                  <a:gd name="T91" fmla="*/ 734 h 763"/>
                  <a:gd name="T92" fmla="*/ 20 w 21"/>
                  <a:gd name="T93" fmla="*/ 720 h 763"/>
                  <a:gd name="T94" fmla="*/ 20 w 21"/>
                  <a:gd name="T95" fmla="*/ 652 h 763"/>
                  <a:gd name="T96" fmla="*/ 21 w 21"/>
                  <a:gd name="T97" fmla="*/ 754 h 763"/>
                  <a:gd name="T98" fmla="*/ 21 w 21"/>
                  <a:gd name="T99" fmla="*/ 66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3">
                    <a:moveTo>
                      <a:pt x="0" y="612"/>
                    </a:moveTo>
                    <a:lnTo>
                      <a:pt x="1" y="225"/>
                    </a:lnTo>
                    <a:lnTo>
                      <a:pt x="1" y="150"/>
                    </a:lnTo>
                    <a:lnTo>
                      <a:pt x="2" y="0"/>
                    </a:lnTo>
                    <a:lnTo>
                      <a:pt x="2" y="474"/>
                    </a:lnTo>
                    <a:lnTo>
                      <a:pt x="2" y="465"/>
                    </a:lnTo>
                    <a:lnTo>
                      <a:pt x="3" y="493"/>
                    </a:lnTo>
                    <a:lnTo>
                      <a:pt x="3" y="487"/>
                    </a:lnTo>
                    <a:lnTo>
                      <a:pt x="4" y="598"/>
                    </a:lnTo>
                    <a:lnTo>
                      <a:pt x="4" y="551"/>
                    </a:lnTo>
                    <a:lnTo>
                      <a:pt x="4" y="553"/>
                    </a:lnTo>
                    <a:lnTo>
                      <a:pt x="5" y="648"/>
                    </a:lnTo>
                    <a:lnTo>
                      <a:pt x="6" y="621"/>
                    </a:lnTo>
                    <a:lnTo>
                      <a:pt x="6" y="638"/>
                    </a:lnTo>
                    <a:lnTo>
                      <a:pt x="7" y="610"/>
                    </a:lnTo>
                    <a:lnTo>
                      <a:pt x="7" y="702"/>
                    </a:lnTo>
                    <a:lnTo>
                      <a:pt x="8" y="692"/>
                    </a:lnTo>
                    <a:lnTo>
                      <a:pt x="8" y="627"/>
                    </a:lnTo>
                    <a:lnTo>
                      <a:pt x="9" y="718"/>
                    </a:lnTo>
                    <a:lnTo>
                      <a:pt x="9" y="667"/>
                    </a:lnTo>
                    <a:lnTo>
                      <a:pt x="9" y="656"/>
                    </a:lnTo>
                    <a:lnTo>
                      <a:pt x="9" y="640"/>
                    </a:lnTo>
                    <a:lnTo>
                      <a:pt x="10" y="731"/>
                    </a:lnTo>
                    <a:lnTo>
                      <a:pt x="10" y="650"/>
                    </a:lnTo>
                    <a:lnTo>
                      <a:pt x="11" y="653"/>
                    </a:lnTo>
                    <a:lnTo>
                      <a:pt x="11" y="741"/>
                    </a:lnTo>
                    <a:lnTo>
                      <a:pt x="12" y="690"/>
                    </a:lnTo>
                    <a:lnTo>
                      <a:pt x="12" y="709"/>
                    </a:lnTo>
                    <a:lnTo>
                      <a:pt x="13" y="661"/>
                    </a:lnTo>
                    <a:lnTo>
                      <a:pt x="13" y="756"/>
                    </a:lnTo>
                    <a:lnTo>
                      <a:pt x="13" y="750"/>
                    </a:lnTo>
                    <a:lnTo>
                      <a:pt x="13" y="738"/>
                    </a:lnTo>
                    <a:lnTo>
                      <a:pt x="14" y="664"/>
                    </a:lnTo>
                    <a:lnTo>
                      <a:pt x="15" y="760"/>
                    </a:lnTo>
                    <a:lnTo>
                      <a:pt x="15" y="684"/>
                    </a:lnTo>
                    <a:lnTo>
                      <a:pt x="15" y="674"/>
                    </a:lnTo>
                    <a:lnTo>
                      <a:pt x="16" y="762"/>
                    </a:lnTo>
                    <a:lnTo>
                      <a:pt x="17" y="664"/>
                    </a:lnTo>
                    <a:lnTo>
                      <a:pt x="17" y="667"/>
                    </a:lnTo>
                    <a:lnTo>
                      <a:pt x="17" y="763"/>
                    </a:lnTo>
                    <a:lnTo>
                      <a:pt x="18" y="662"/>
                    </a:lnTo>
                    <a:lnTo>
                      <a:pt x="18" y="698"/>
                    </a:lnTo>
                    <a:lnTo>
                      <a:pt x="18" y="721"/>
                    </a:lnTo>
                    <a:lnTo>
                      <a:pt x="18" y="762"/>
                    </a:lnTo>
                    <a:lnTo>
                      <a:pt x="19" y="657"/>
                    </a:lnTo>
                    <a:lnTo>
                      <a:pt x="20" y="734"/>
                    </a:lnTo>
                    <a:lnTo>
                      <a:pt x="20" y="720"/>
                    </a:lnTo>
                    <a:lnTo>
                      <a:pt x="20" y="652"/>
                    </a:lnTo>
                    <a:lnTo>
                      <a:pt x="21" y="754"/>
                    </a:lnTo>
                    <a:lnTo>
                      <a:pt x="21" y="66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5" name="Freeform 1743"/>
              <p:cNvSpPr>
                <a:spLocks/>
              </p:cNvSpPr>
              <p:nvPr/>
            </p:nvSpPr>
            <p:spPr bwMode="auto">
              <a:xfrm>
                <a:off x="6609" y="1804"/>
                <a:ext cx="23" cy="790"/>
              </a:xfrm>
              <a:custGeom>
                <a:avLst/>
                <a:gdLst>
                  <a:gd name="T0" fmla="*/ 0 w 23"/>
                  <a:gd name="T1" fmla="*/ 688 h 790"/>
                  <a:gd name="T2" fmla="*/ 1 w 23"/>
                  <a:gd name="T3" fmla="*/ 678 h 790"/>
                  <a:gd name="T4" fmla="*/ 1 w 23"/>
                  <a:gd name="T5" fmla="*/ 771 h 790"/>
                  <a:gd name="T6" fmla="*/ 2 w 23"/>
                  <a:gd name="T7" fmla="*/ 658 h 790"/>
                  <a:gd name="T8" fmla="*/ 2 w 23"/>
                  <a:gd name="T9" fmla="*/ 661 h 790"/>
                  <a:gd name="T10" fmla="*/ 3 w 23"/>
                  <a:gd name="T11" fmla="*/ 761 h 790"/>
                  <a:gd name="T12" fmla="*/ 3 w 23"/>
                  <a:gd name="T13" fmla="*/ 646 h 790"/>
                  <a:gd name="T14" fmla="*/ 3 w 23"/>
                  <a:gd name="T15" fmla="*/ 713 h 790"/>
                  <a:gd name="T16" fmla="*/ 4 w 23"/>
                  <a:gd name="T17" fmla="*/ 747 h 790"/>
                  <a:gd name="T18" fmla="*/ 4 w 23"/>
                  <a:gd name="T19" fmla="*/ 749 h 790"/>
                  <a:gd name="T20" fmla="*/ 4 w 23"/>
                  <a:gd name="T21" fmla="*/ 630 h 790"/>
                  <a:gd name="T22" fmla="*/ 5 w 23"/>
                  <a:gd name="T23" fmla="*/ 703 h 790"/>
                  <a:gd name="T24" fmla="*/ 5 w 23"/>
                  <a:gd name="T25" fmla="*/ 686 h 790"/>
                  <a:gd name="T26" fmla="*/ 6 w 23"/>
                  <a:gd name="T27" fmla="*/ 717 h 790"/>
                  <a:gd name="T28" fmla="*/ 6 w 23"/>
                  <a:gd name="T29" fmla="*/ 594 h 790"/>
                  <a:gd name="T30" fmla="*/ 7 w 23"/>
                  <a:gd name="T31" fmla="*/ 587 h 790"/>
                  <a:gd name="T32" fmla="*/ 7 w 23"/>
                  <a:gd name="T33" fmla="*/ 691 h 790"/>
                  <a:gd name="T34" fmla="*/ 8 w 23"/>
                  <a:gd name="T35" fmla="*/ 545 h 790"/>
                  <a:gd name="T36" fmla="*/ 8 w 23"/>
                  <a:gd name="T37" fmla="*/ 547 h 790"/>
                  <a:gd name="T38" fmla="*/ 8 w 23"/>
                  <a:gd name="T39" fmla="*/ 554 h 790"/>
                  <a:gd name="T40" fmla="*/ 8 w 23"/>
                  <a:gd name="T41" fmla="*/ 651 h 790"/>
                  <a:gd name="T42" fmla="*/ 10 w 23"/>
                  <a:gd name="T43" fmla="*/ 471 h 790"/>
                  <a:gd name="T44" fmla="*/ 10 w 23"/>
                  <a:gd name="T45" fmla="*/ 486 h 790"/>
                  <a:gd name="T46" fmla="*/ 10 w 23"/>
                  <a:gd name="T47" fmla="*/ 457 h 790"/>
                  <a:gd name="T48" fmla="*/ 11 w 23"/>
                  <a:gd name="T49" fmla="*/ 0 h 790"/>
                  <a:gd name="T50" fmla="*/ 11 w 23"/>
                  <a:gd name="T51" fmla="*/ 245 h 790"/>
                  <a:gd name="T52" fmla="*/ 11 w 23"/>
                  <a:gd name="T53" fmla="*/ 308 h 790"/>
                  <a:gd name="T54" fmla="*/ 12 w 23"/>
                  <a:gd name="T55" fmla="*/ 595 h 790"/>
                  <a:gd name="T56" fmla="*/ 13 w 23"/>
                  <a:gd name="T57" fmla="*/ 526 h 790"/>
                  <a:gd name="T58" fmla="*/ 13 w 23"/>
                  <a:gd name="T59" fmla="*/ 524 h 790"/>
                  <a:gd name="T60" fmla="*/ 13 w 23"/>
                  <a:gd name="T61" fmla="*/ 660 h 790"/>
                  <a:gd name="T62" fmla="*/ 14 w 23"/>
                  <a:gd name="T63" fmla="*/ 578 h 790"/>
                  <a:gd name="T64" fmla="*/ 15 w 23"/>
                  <a:gd name="T65" fmla="*/ 589 h 790"/>
                  <a:gd name="T66" fmla="*/ 16 w 23"/>
                  <a:gd name="T67" fmla="*/ 729 h 790"/>
                  <a:gd name="T68" fmla="*/ 16 w 23"/>
                  <a:gd name="T69" fmla="*/ 716 h 790"/>
                  <a:gd name="T70" fmla="*/ 17 w 23"/>
                  <a:gd name="T71" fmla="*/ 614 h 790"/>
                  <a:gd name="T72" fmla="*/ 17 w 23"/>
                  <a:gd name="T73" fmla="*/ 749 h 790"/>
                  <a:gd name="T74" fmla="*/ 17 w 23"/>
                  <a:gd name="T75" fmla="*/ 689 h 790"/>
                  <a:gd name="T76" fmla="*/ 18 w 23"/>
                  <a:gd name="T77" fmla="*/ 668 h 790"/>
                  <a:gd name="T78" fmla="*/ 18 w 23"/>
                  <a:gd name="T79" fmla="*/ 629 h 790"/>
                  <a:gd name="T80" fmla="*/ 18 w 23"/>
                  <a:gd name="T81" fmla="*/ 765 h 790"/>
                  <a:gd name="T82" fmla="*/ 19 w 23"/>
                  <a:gd name="T83" fmla="*/ 644 h 790"/>
                  <a:gd name="T84" fmla="*/ 19 w 23"/>
                  <a:gd name="T85" fmla="*/ 641 h 790"/>
                  <a:gd name="T86" fmla="*/ 20 w 23"/>
                  <a:gd name="T87" fmla="*/ 776 h 790"/>
                  <a:gd name="T88" fmla="*/ 20 w 23"/>
                  <a:gd name="T89" fmla="*/ 673 h 790"/>
                  <a:gd name="T90" fmla="*/ 21 w 23"/>
                  <a:gd name="T91" fmla="*/ 691 h 790"/>
                  <a:gd name="T92" fmla="*/ 22 w 23"/>
                  <a:gd name="T93" fmla="*/ 656 h 790"/>
                  <a:gd name="T94" fmla="*/ 22 w 23"/>
                  <a:gd name="T95" fmla="*/ 790 h 790"/>
                  <a:gd name="T96" fmla="*/ 22 w 23"/>
                  <a:gd name="T97" fmla="*/ 773 h 790"/>
                  <a:gd name="T98" fmla="*/ 23 w 23"/>
                  <a:gd name="T99" fmla="*/ 661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90">
                    <a:moveTo>
                      <a:pt x="0" y="688"/>
                    </a:moveTo>
                    <a:lnTo>
                      <a:pt x="1" y="678"/>
                    </a:lnTo>
                    <a:lnTo>
                      <a:pt x="1" y="771"/>
                    </a:lnTo>
                    <a:lnTo>
                      <a:pt x="2" y="658"/>
                    </a:lnTo>
                    <a:lnTo>
                      <a:pt x="2" y="661"/>
                    </a:lnTo>
                    <a:lnTo>
                      <a:pt x="3" y="761"/>
                    </a:lnTo>
                    <a:lnTo>
                      <a:pt x="3" y="646"/>
                    </a:lnTo>
                    <a:lnTo>
                      <a:pt x="3" y="713"/>
                    </a:lnTo>
                    <a:lnTo>
                      <a:pt x="4" y="747"/>
                    </a:lnTo>
                    <a:lnTo>
                      <a:pt x="4" y="749"/>
                    </a:lnTo>
                    <a:lnTo>
                      <a:pt x="4" y="630"/>
                    </a:lnTo>
                    <a:lnTo>
                      <a:pt x="5" y="703"/>
                    </a:lnTo>
                    <a:lnTo>
                      <a:pt x="5" y="686"/>
                    </a:lnTo>
                    <a:lnTo>
                      <a:pt x="6" y="717"/>
                    </a:lnTo>
                    <a:lnTo>
                      <a:pt x="6" y="594"/>
                    </a:lnTo>
                    <a:lnTo>
                      <a:pt x="7" y="587"/>
                    </a:lnTo>
                    <a:lnTo>
                      <a:pt x="7" y="691"/>
                    </a:lnTo>
                    <a:lnTo>
                      <a:pt x="8" y="545"/>
                    </a:lnTo>
                    <a:lnTo>
                      <a:pt x="8" y="547"/>
                    </a:lnTo>
                    <a:lnTo>
                      <a:pt x="8" y="554"/>
                    </a:lnTo>
                    <a:lnTo>
                      <a:pt x="8" y="651"/>
                    </a:lnTo>
                    <a:lnTo>
                      <a:pt x="10" y="471"/>
                    </a:lnTo>
                    <a:lnTo>
                      <a:pt x="10" y="486"/>
                    </a:lnTo>
                    <a:lnTo>
                      <a:pt x="10" y="457"/>
                    </a:lnTo>
                    <a:lnTo>
                      <a:pt x="11" y="0"/>
                    </a:lnTo>
                    <a:lnTo>
                      <a:pt x="11" y="245"/>
                    </a:lnTo>
                    <a:lnTo>
                      <a:pt x="11" y="308"/>
                    </a:lnTo>
                    <a:lnTo>
                      <a:pt x="12" y="595"/>
                    </a:lnTo>
                    <a:lnTo>
                      <a:pt x="13" y="526"/>
                    </a:lnTo>
                    <a:lnTo>
                      <a:pt x="13" y="524"/>
                    </a:lnTo>
                    <a:lnTo>
                      <a:pt x="13" y="660"/>
                    </a:lnTo>
                    <a:lnTo>
                      <a:pt x="14" y="578"/>
                    </a:lnTo>
                    <a:lnTo>
                      <a:pt x="15" y="589"/>
                    </a:lnTo>
                    <a:lnTo>
                      <a:pt x="16" y="729"/>
                    </a:lnTo>
                    <a:lnTo>
                      <a:pt x="16" y="716"/>
                    </a:lnTo>
                    <a:lnTo>
                      <a:pt x="17" y="614"/>
                    </a:lnTo>
                    <a:lnTo>
                      <a:pt x="17" y="749"/>
                    </a:lnTo>
                    <a:lnTo>
                      <a:pt x="17" y="689"/>
                    </a:lnTo>
                    <a:lnTo>
                      <a:pt x="18" y="668"/>
                    </a:lnTo>
                    <a:lnTo>
                      <a:pt x="18" y="629"/>
                    </a:lnTo>
                    <a:lnTo>
                      <a:pt x="18" y="765"/>
                    </a:lnTo>
                    <a:lnTo>
                      <a:pt x="19" y="644"/>
                    </a:lnTo>
                    <a:lnTo>
                      <a:pt x="19" y="641"/>
                    </a:lnTo>
                    <a:lnTo>
                      <a:pt x="20" y="776"/>
                    </a:lnTo>
                    <a:lnTo>
                      <a:pt x="20" y="673"/>
                    </a:lnTo>
                    <a:lnTo>
                      <a:pt x="21" y="691"/>
                    </a:lnTo>
                    <a:lnTo>
                      <a:pt x="22" y="656"/>
                    </a:lnTo>
                    <a:lnTo>
                      <a:pt x="22" y="790"/>
                    </a:lnTo>
                    <a:lnTo>
                      <a:pt x="22" y="773"/>
                    </a:lnTo>
                    <a:lnTo>
                      <a:pt x="23" y="66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6" name="Freeform 1744"/>
              <p:cNvSpPr>
                <a:spLocks/>
              </p:cNvSpPr>
              <p:nvPr/>
            </p:nvSpPr>
            <p:spPr bwMode="auto">
              <a:xfrm>
                <a:off x="6632" y="1797"/>
                <a:ext cx="20" cy="802"/>
              </a:xfrm>
              <a:custGeom>
                <a:avLst/>
                <a:gdLst>
                  <a:gd name="T0" fmla="*/ 0 w 20"/>
                  <a:gd name="T1" fmla="*/ 668 h 802"/>
                  <a:gd name="T2" fmla="*/ 1 w 20"/>
                  <a:gd name="T3" fmla="*/ 800 h 802"/>
                  <a:gd name="T4" fmla="*/ 1 w 20"/>
                  <a:gd name="T5" fmla="*/ 730 h 802"/>
                  <a:gd name="T6" fmla="*/ 1 w 20"/>
                  <a:gd name="T7" fmla="*/ 707 h 802"/>
                  <a:gd name="T8" fmla="*/ 1 w 20"/>
                  <a:gd name="T9" fmla="*/ 670 h 802"/>
                  <a:gd name="T10" fmla="*/ 2 w 20"/>
                  <a:gd name="T11" fmla="*/ 802 h 802"/>
                  <a:gd name="T12" fmla="*/ 2 w 20"/>
                  <a:gd name="T13" fmla="*/ 671 h 802"/>
                  <a:gd name="T14" fmla="*/ 3 w 20"/>
                  <a:gd name="T15" fmla="*/ 671 h 802"/>
                  <a:gd name="T16" fmla="*/ 3 w 20"/>
                  <a:gd name="T17" fmla="*/ 802 h 802"/>
                  <a:gd name="T18" fmla="*/ 4 w 20"/>
                  <a:gd name="T19" fmla="*/ 670 h 802"/>
                  <a:gd name="T20" fmla="*/ 4 w 20"/>
                  <a:gd name="T21" fmla="*/ 697 h 802"/>
                  <a:gd name="T22" fmla="*/ 4 w 20"/>
                  <a:gd name="T23" fmla="*/ 717 h 802"/>
                  <a:gd name="T24" fmla="*/ 4 w 20"/>
                  <a:gd name="T25" fmla="*/ 799 h 802"/>
                  <a:gd name="T26" fmla="*/ 5 w 20"/>
                  <a:gd name="T27" fmla="*/ 668 h 802"/>
                  <a:gd name="T28" fmla="*/ 5 w 20"/>
                  <a:gd name="T29" fmla="*/ 795 h 802"/>
                  <a:gd name="T30" fmla="*/ 5 w 20"/>
                  <a:gd name="T31" fmla="*/ 786 h 802"/>
                  <a:gd name="T32" fmla="*/ 6 w 20"/>
                  <a:gd name="T33" fmla="*/ 664 h 802"/>
                  <a:gd name="T34" fmla="*/ 6 w 20"/>
                  <a:gd name="T35" fmla="*/ 790 h 802"/>
                  <a:gd name="T36" fmla="*/ 7 w 20"/>
                  <a:gd name="T37" fmla="*/ 693 h 802"/>
                  <a:gd name="T38" fmla="*/ 7 w 20"/>
                  <a:gd name="T39" fmla="*/ 678 h 802"/>
                  <a:gd name="T40" fmla="*/ 8 w 20"/>
                  <a:gd name="T41" fmla="*/ 782 h 802"/>
                  <a:gd name="T42" fmla="*/ 8 w 20"/>
                  <a:gd name="T43" fmla="*/ 650 h 802"/>
                  <a:gd name="T44" fmla="*/ 9 w 20"/>
                  <a:gd name="T45" fmla="*/ 652 h 802"/>
                  <a:gd name="T46" fmla="*/ 9 w 20"/>
                  <a:gd name="T47" fmla="*/ 774 h 802"/>
                  <a:gd name="T48" fmla="*/ 10 w 20"/>
                  <a:gd name="T49" fmla="*/ 640 h 802"/>
                  <a:gd name="T50" fmla="*/ 10 w 20"/>
                  <a:gd name="T51" fmla="*/ 691 h 802"/>
                  <a:gd name="T52" fmla="*/ 10 w 20"/>
                  <a:gd name="T53" fmla="*/ 724 h 802"/>
                  <a:gd name="T54" fmla="*/ 10 w 20"/>
                  <a:gd name="T55" fmla="*/ 763 h 802"/>
                  <a:gd name="T56" fmla="*/ 11 w 20"/>
                  <a:gd name="T57" fmla="*/ 627 h 802"/>
                  <a:gd name="T58" fmla="*/ 11 w 20"/>
                  <a:gd name="T59" fmla="*/ 744 h 802"/>
                  <a:gd name="T60" fmla="*/ 12 w 20"/>
                  <a:gd name="T61" fmla="*/ 738 h 802"/>
                  <a:gd name="T62" fmla="*/ 12 w 20"/>
                  <a:gd name="T63" fmla="*/ 610 h 802"/>
                  <a:gd name="T64" fmla="*/ 13 w 20"/>
                  <a:gd name="T65" fmla="*/ 622 h 802"/>
                  <a:gd name="T66" fmla="*/ 13 w 20"/>
                  <a:gd name="T67" fmla="*/ 607 h 802"/>
                  <a:gd name="T68" fmla="*/ 14 w 20"/>
                  <a:gd name="T69" fmla="*/ 701 h 802"/>
                  <a:gd name="T70" fmla="*/ 15 w 20"/>
                  <a:gd name="T71" fmla="*/ 556 h 802"/>
                  <a:gd name="T72" fmla="*/ 15 w 20"/>
                  <a:gd name="T73" fmla="*/ 557 h 802"/>
                  <a:gd name="T74" fmla="*/ 15 w 20"/>
                  <a:gd name="T75" fmla="*/ 561 h 802"/>
                  <a:gd name="T76" fmla="*/ 15 w 20"/>
                  <a:gd name="T77" fmla="*/ 664 h 802"/>
                  <a:gd name="T78" fmla="*/ 16 w 20"/>
                  <a:gd name="T79" fmla="*/ 507 h 802"/>
                  <a:gd name="T80" fmla="*/ 16 w 20"/>
                  <a:gd name="T81" fmla="*/ 544 h 802"/>
                  <a:gd name="T82" fmla="*/ 17 w 20"/>
                  <a:gd name="T83" fmla="*/ 560 h 802"/>
                  <a:gd name="T84" fmla="*/ 17 w 20"/>
                  <a:gd name="T85" fmla="*/ 589 h 802"/>
                  <a:gd name="T86" fmla="*/ 18 w 20"/>
                  <a:gd name="T87" fmla="*/ 28 h 802"/>
                  <a:gd name="T88" fmla="*/ 18 w 20"/>
                  <a:gd name="T89" fmla="*/ 39 h 802"/>
                  <a:gd name="T90" fmla="*/ 18 w 20"/>
                  <a:gd name="T91" fmla="*/ 34 h 802"/>
                  <a:gd name="T92" fmla="*/ 18 w 20"/>
                  <a:gd name="T93" fmla="*/ 0 h 802"/>
                  <a:gd name="T94" fmla="*/ 19 w 20"/>
                  <a:gd name="T95" fmla="*/ 571 h 802"/>
                  <a:gd name="T96" fmla="*/ 19 w 20"/>
                  <a:gd name="T97" fmla="*/ 502 h 802"/>
                  <a:gd name="T98" fmla="*/ 20 w 20"/>
                  <a:gd name="T99" fmla="*/ 499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2">
                    <a:moveTo>
                      <a:pt x="0" y="668"/>
                    </a:moveTo>
                    <a:lnTo>
                      <a:pt x="1" y="800"/>
                    </a:lnTo>
                    <a:lnTo>
                      <a:pt x="1" y="730"/>
                    </a:lnTo>
                    <a:lnTo>
                      <a:pt x="1" y="707"/>
                    </a:lnTo>
                    <a:lnTo>
                      <a:pt x="1" y="670"/>
                    </a:lnTo>
                    <a:lnTo>
                      <a:pt x="2" y="802"/>
                    </a:lnTo>
                    <a:lnTo>
                      <a:pt x="2" y="671"/>
                    </a:lnTo>
                    <a:lnTo>
                      <a:pt x="3" y="671"/>
                    </a:lnTo>
                    <a:lnTo>
                      <a:pt x="3" y="802"/>
                    </a:lnTo>
                    <a:lnTo>
                      <a:pt x="4" y="670"/>
                    </a:lnTo>
                    <a:lnTo>
                      <a:pt x="4" y="697"/>
                    </a:lnTo>
                    <a:lnTo>
                      <a:pt x="4" y="717"/>
                    </a:lnTo>
                    <a:lnTo>
                      <a:pt x="4" y="799"/>
                    </a:lnTo>
                    <a:lnTo>
                      <a:pt x="5" y="668"/>
                    </a:lnTo>
                    <a:lnTo>
                      <a:pt x="5" y="795"/>
                    </a:lnTo>
                    <a:lnTo>
                      <a:pt x="5" y="786"/>
                    </a:lnTo>
                    <a:lnTo>
                      <a:pt x="6" y="664"/>
                    </a:lnTo>
                    <a:lnTo>
                      <a:pt x="6" y="790"/>
                    </a:lnTo>
                    <a:lnTo>
                      <a:pt x="7" y="693"/>
                    </a:lnTo>
                    <a:lnTo>
                      <a:pt x="7" y="678"/>
                    </a:lnTo>
                    <a:lnTo>
                      <a:pt x="8" y="782"/>
                    </a:lnTo>
                    <a:lnTo>
                      <a:pt x="8" y="650"/>
                    </a:lnTo>
                    <a:lnTo>
                      <a:pt x="9" y="652"/>
                    </a:lnTo>
                    <a:lnTo>
                      <a:pt x="9" y="774"/>
                    </a:lnTo>
                    <a:lnTo>
                      <a:pt x="10" y="640"/>
                    </a:lnTo>
                    <a:lnTo>
                      <a:pt x="10" y="691"/>
                    </a:lnTo>
                    <a:lnTo>
                      <a:pt x="10" y="724"/>
                    </a:lnTo>
                    <a:lnTo>
                      <a:pt x="10" y="763"/>
                    </a:lnTo>
                    <a:lnTo>
                      <a:pt x="11" y="627"/>
                    </a:lnTo>
                    <a:lnTo>
                      <a:pt x="11" y="744"/>
                    </a:lnTo>
                    <a:lnTo>
                      <a:pt x="12" y="738"/>
                    </a:lnTo>
                    <a:lnTo>
                      <a:pt x="12" y="610"/>
                    </a:lnTo>
                    <a:lnTo>
                      <a:pt x="13" y="622"/>
                    </a:lnTo>
                    <a:lnTo>
                      <a:pt x="13" y="607"/>
                    </a:lnTo>
                    <a:lnTo>
                      <a:pt x="14" y="701"/>
                    </a:lnTo>
                    <a:lnTo>
                      <a:pt x="15" y="556"/>
                    </a:lnTo>
                    <a:lnTo>
                      <a:pt x="15" y="557"/>
                    </a:lnTo>
                    <a:lnTo>
                      <a:pt x="15" y="561"/>
                    </a:lnTo>
                    <a:lnTo>
                      <a:pt x="15" y="664"/>
                    </a:lnTo>
                    <a:lnTo>
                      <a:pt x="16" y="507"/>
                    </a:lnTo>
                    <a:lnTo>
                      <a:pt x="16" y="544"/>
                    </a:lnTo>
                    <a:lnTo>
                      <a:pt x="17" y="560"/>
                    </a:lnTo>
                    <a:lnTo>
                      <a:pt x="17" y="589"/>
                    </a:lnTo>
                    <a:lnTo>
                      <a:pt x="18" y="28"/>
                    </a:lnTo>
                    <a:lnTo>
                      <a:pt x="18" y="39"/>
                    </a:lnTo>
                    <a:lnTo>
                      <a:pt x="18" y="34"/>
                    </a:lnTo>
                    <a:lnTo>
                      <a:pt x="18" y="0"/>
                    </a:lnTo>
                    <a:lnTo>
                      <a:pt x="19" y="571"/>
                    </a:lnTo>
                    <a:lnTo>
                      <a:pt x="19" y="502"/>
                    </a:lnTo>
                    <a:lnTo>
                      <a:pt x="20" y="49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7" name="Freeform 1745"/>
              <p:cNvSpPr>
                <a:spLocks/>
              </p:cNvSpPr>
              <p:nvPr/>
            </p:nvSpPr>
            <p:spPr bwMode="auto">
              <a:xfrm>
                <a:off x="6652" y="2296"/>
                <a:ext cx="20" cy="306"/>
              </a:xfrm>
              <a:custGeom>
                <a:avLst/>
                <a:gdLst>
                  <a:gd name="T0" fmla="*/ 0 w 20"/>
                  <a:gd name="T1" fmla="*/ 0 h 306"/>
                  <a:gd name="T2" fmla="*/ 0 w 20"/>
                  <a:gd name="T3" fmla="*/ 159 h 306"/>
                  <a:gd name="T4" fmla="*/ 1 w 20"/>
                  <a:gd name="T5" fmla="*/ 60 h 306"/>
                  <a:gd name="T6" fmla="*/ 1 w 20"/>
                  <a:gd name="T7" fmla="*/ 70 h 306"/>
                  <a:gd name="T8" fmla="*/ 2 w 20"/>
                  <a:gd name="T9" fmla="*/ 199 h 306"/>
                  <a:gd name="T10" fmla="*/ 2 w 20"/>
                  <a:gd name="T11" fmla="*/ 163 h 306"/>
                  <a:gd name="T12" fmla="*/ 3 w 20"/>
                  <a:gd name="T13" fmla="*/ 203 h 306"/>
                  <a:gd name="T14" fmla="*/ 3 w 20"/>
                  <a:gd name="T15" fmla="*/ 110 h 306"/>
                  <a:gd name="T16" fmla="*/ 4 w 20"/>
                  <a:gd name="T17" fmla="*/ 251 h 306"/>
                  <a:gd name="T18" fmla="*/ 4 w 20"/>
                  <a:gd name="T19" fmla="*/ 229 h 306"/>
                  <a:gd name="T20" fmla="*/ 4 w 20"/>
                  <a:gd name="T21" fmla="*/ 190 h 306"/>
                  <a:gd name="T22" fmla="*/ 5 w 20"/>
                  <a:gd name="T23" fmla="*/ 128 h 306"/>
                  <a:gd name="T24" fmla="*/ 5 w 20"/>
                  <a:gd name="T25" fmla="*/ 268 h 306"/>
                  <a:gd name="T26" fmla="*/ 5 w 20"/>
                  <a:gd name="T27" fmla="*/ 150 h 306"/>
                  <a:gd name="T28" fmla="*/ 6 w 20"/>
                  <a:gd name="T29" fmla="*/ 144 h 306"/>
                  <a:gd name="T30" fmla="*/ 6 w 20"/>
                  <a:gd name="T31" fmla="*/ 142 h 306"/>
                  <a:gd name="T32" fmla="*/ 7 w 20"/>
                  <a:gd name="T33" fmla="*/ 281 h 306"/>
                  <a:gd name="T34" fmla="*/ 7 w 20"/>
                  <a:gd name="T35" fmla="*/ 159 h 306"/>
                  <a:gd name="T36" fmla="*/ 7 w 20"/>
                  <a:gd name="T37" fmla="*/ 168 h 306"/>
                  <a:gd name="T38" fmla="*/ 8 w 20"/>
                  <a:gd name="T39" fmla="*/ 291 h 306"/>
                  <a:gd name="T40" fmla="*/ 8 w 20"/>
                  <a:gd name="T41" fmla="*/ 161 h 306"/>
                  <a:gd name="T42" fmla="*/ 9 w 20"/>
                  <a:gd name="T43" fmla="*/ 277 h 306"/>
                  <a:gd name="T44" fmla="*/ 9 w 20"/>
                  <a:gd name="T45" fmla="*/ 284 h 306"/>
                  <a:gd name="T46" fmla="*/ 9 w 20"/>
                  <a:gd name="T47" fmla="*/ 167 h 306"/>
                  <a:gd name="T48" fmla="*/ 10 w 20"/>
                  <a:gd name="T49" fmla="*/ 303 h 306"/>
                  <a:gd name="T50" fmla="*/ 10 w 20"/>
                  <a:gd name="T51" fmla="*/ 265 h 306"/>
                  <a:gd name="T52" fmla="*/ 11 w 20"/>
                  <a:gd name="T53" fmla="*/ 229 h 306"/>
                  <a:gd name="T54" fmla="*/ 11 w 20"/>
                  <a:gd name="T55" fmla="*/ 171 h 306"/>
                  <a:gd name="T56" fmla="*/ 11 w 20"/>
                  <a:gd name="T57" fmla="*/ 305 h 306"/>
                  <a:gd name="T58" fmla="*/ 12 w 20"/>
                  <a:gd name="T59" fmla="*/ 181 h 306"/>
                  <a:gd name="T60" fmla="*/ 12 w 20"/>
                  <a:gd name="T61" fmla="*/ 176 h 306"/>
                  <a:gd name="T62" fmla="*/ 12 w 20"/>
                  <a:gd name="T63" fmla="*/ 174 h 306"/>
                  <a:gd name="T64" fmla="*/ 13 w 20"/>
                  <a:gd name="T65" fmla="*/ 306 h 306"/>
                  <a:gd name="T66" fmla="*/ 13 w 20"/>
                  <a:gd name="T67" fmla="*/ 192 h 306"/>
                  <a:gd name="T68" fmla="*/ 14 w 20"/>
                  <a:gd name="T69" fmla="*/ 206 h 306"/>
                  <a:gd name="T70" fmla="*/ 14 w 20"/>
                  <a:gd name="T71" fmla="*/ 304 h 306"/>
                  <a:gd name="T72" fmla="*/ 14 w 20"/>
                  <a:gd name="T73" fmla="*/ 174 h 306"/>
                  <a:gd name="T74" fmla="*/ 15 w 20"/>
                  <a:gd name="T75" fmla="*/ 289 h 306"/>
                  <a:gd name="T76" fmla="*/ 15 w 20"/>
                  <a:gd name="T77" fmla="*/ 289 h 306"/>
                  <a:gd name="T78" fmla="*/ 15 w 20"/>
                  <a:gd name="T79" fmla="*/ 300 h 306"/>
                  <a:gd name="T80" fmla="*/ 16 w 20"/>
                  <a:gd name="T81" fmla="*/ 172 h 306"/>
                  <a:gd name="T82" fmla="*/ 16 w 20"/>
                  <a:gd name="T83" fmla="*/ 251 h 306"/>
                  <a:gd name="T84" fmla="*/ 16 w 20"/>
                  <a:gd name="T85" fmla="*/ 219 h 306"/>
                  <a:gd name="T86" fmla="*/ 18 w 20"/>
                  <a:gd name="T87" fmla="*/ 288 h 306"/>
                  <a:gd name="T88" fmla="*/ 18 w 20"/>
                  <a:gd name="T89" fmla="*/ 162 h 306"/>
                  <a:gd name="T90" fmla="*/ 18 w 20"/>
                  <a:gd name="T91" fmla="*/ 161 h 306"/>
                  <a:gd name="T92" fmla="*/ 19 w 20"/>
                  <a:gd name="T93" fmla="*/ 281 h 306"/>
                  <a:gd name="T94" fmla="*/ 20 w 20"/>
                  <a:gd name="T95" fmla="*/ 152 h 306"/>
                  <a:gd name="T96" fmla="*/ 20 w 20"/>
                  <a:gd name="T97" fmla="*/ 171 h 306"/>
                  <a:gd name="T98" fmla="*/ 20 w 20"/>
                  <a:gd name="T99" fmla="*/ 187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6">
                    <a:moveTo>
                      <a:pt x="0" y="0"/>
                    </a:moveTo>
                    <a:lnTo>
                      <a:pt x="0" y="159"/>
                    </a:lnTo>
                    <a:lnTo>
                      <a:pt x="1" y="60"/>
                    </a:lnTo>
                    <a:lnTo>
                      <a:pt x="1" y="70"/>
                    </a:lnTo>
                    <a:lnTo>
                      <a:pt x="2" y="199"/>
                    </a:lnTo>
                    <a:lnTo>
                      <a:pt x="2" y="163"/>
                    </a:lnTo>
                    <a:lnTo>
                      <a:pt x="3" y="203"/>
                    </a:lnTo>
                    <a:lnTo>
                      <a:pt x="3" y="110"/>
                    </a:lnTo>
                    <a:lnTo>
                      <a:pt x="4" y="251"/>
                    </a:lnTo>
                    <a:lnTo>
                      <a:pt x="4" y="229"/>
                    </a:lnTo>
                    <a:lnTo>
                      <a:pt x="4" y="190"/>
                    </a:lnTo>
                    <a:lnTo>
                      <a:pt x="5" y="128"/>
                    </a:lnTo>
                    <a:lnTo>
                      <a:pt x="5" y="268"/>
                    </a:lnTo>
                    <a:lnTo>
                      <a:pt x="5" y="150"/>
                    </a:lnTo>
                    <a:lnTo>
                      <a:pt x="6" y="144"/>
                    </a:lnTo>
                    <a:lnTo>
                      <a:pt x="6" y="142"/>
                    </a:lnTo>
                    <a:lnTo>
                      <a:pt x="7" y="281"/>
                    </a:lnTo>
                    <a:lnTo>
                      <a:pt x="7" y="159"/>
                    </a:lnTo>
                    <a:lnTo>
                      <a:pt x="7" y="168"/>
                    </a:lnTo>
                    <a:lnTo>
                      <a:pt x="8" y="291"/>
                    </a:lnTo>
                    <a:lnTo>
                      <a:pt x="8" y="161"/>
                    </a:lnTo>
                    <a:lnTo>
                      <a:pt x="9" y="277"/>
                    </a:lnTo>
                    <a:lnTo>
                      <a:pt x="9" y="284"/>
                    </a:lnTo>
                    <a:lnTo>
                      <a:pt x="9" y="167"/>
                    </a:lnTo>
                    <a:lnTo>
                      <a:pt x="10" y="303"/>
                    </a:lnTo>
                    <a:lnTo>
                      <a:pt x="10" y="265"/>
                    </a:lnTo>
                    <a:lnTo>
                      <a:pt x="11" y="229"/>
                    </a:lnTo>
                    <a:lnTo>
                      <a:pt x="11" y="171"/>
                    </a:lnTo>
                    <a:lnTo>
                      <a:pt x="11" y="305"/>
                    </a:lnTo>
                    <a:lnTo>
                      <a:pt x="12" y="181"/>
                    </a:lnTo>
                    <a:lnTo>
                      <a:pt x="12" y="176"/>
                    </a:lnTo>
                    <a:lnTo>
                      <a:pt x="12" y="174"/>
                    </a:lnTo>
                    <a:lnTo>
                      <a:pt x="13" y="306"/>
                    </a:lnTo>
                    <a:lnTo>
                      <a:pt x="13" y="192"/>
                    </a:lnTo>
                    <a:lnTo>
                      <a:pt x="14" y="206"/>
                    </a:lnTo>
                    <a:lnTo>
                      <a:pt x="14" y="304"/>
                    </a:lnTo>
                    <a:lnTo>
                      <a:pt x="14" y="174"/>
                    </a:lnTo>
                    <a:lnTo>
                      <a:pt x="15" y="289"/>
                    </a:lnTo>
                    <a:lnTo>
                      <a:pt x="15" y="289"/>
                    </a:lnTo>
                    <a:lnTo>
                      <a:pt x="15" y="300"/>
                    </a:lnTo>
                    <a:lnTo>
                      <a:pt x="16" y="172"/>
                    </a:lnTo>
                    <a:lnTo>
                      <a:pt x="16" y="251"/>
                    </a:lnTo>
                    <a:lnTo>
                      <a:pt x="16" y="219"/>
                    </a:lnTo>
                    <a:lnTo>
                      <a:pt x="18" y="288"/>
                    </a:lnTo>
                    <a:lnTo>
                      <a:pt x="18" y="162"/>
                    </a:lnTo>
                    <a:lnTo>
                      <a:pt x="18" y="161"/>
                    </a:lnTo>
                    <a:lnTo>
                      <a:pt x="19" y="281"/>
                    </a:lnTo>
                    <a:lnTo>
                      <a:pt x="20" y="152"/>
                    </a:lnTo>
                    <a:lnTo>
                      <a:pt x="20" y="171"/>
                    </a:lnTo>
                    <a:lnTo>
                      <a:pt x="20" y="18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8" name="Freeform 1746"/>
              <p:cNvSpPr>
                <a:spLocks/>
              </p:cNvSpPr>
              <p:nvPr/>
            </p:nvSpPr>
            <p:spPr bwMode="auto">
              <a:xfrm>
                <a:off x="6672" y="1816"/>
                <a:ext cx="22" cy="779"/>
              </a:xfrm>
              <a:custGeom>
                <a:avLst/>
                <a:gdLst>
                  <a:gd name="T0" fmla="*/ 0 w 22"/>
                  <a:gd name="T1" fmla="*/ 667 h 779"/>
                  <a:gd name="T2" fmla="*/ 0 w 22"/>
                  <a:gd name="T3" fmla="*/ 751 h 779"/>
                  <a:gd name="T4" fmla="*/ 1 w 22"/>
                  <a:gd name="T5" fmla="*/ 621 h 779"/>
                  <a:gd name="T6" fmla="*/ 1 w 22"/>
                  <a:gd name="T7" fmla="*/ 728 h 779"/>
                  <a:gd name="T8" fmla="*/ 1 w 22"/>
                  <a:gd name="T9" fmla="*/ 737 h 779"/>
                  <a:gd name="T10" fmla="*/ 2 w 22"/>
                  <a:gd name="T11" fmla="*/ 606 h 779"/>
                  <a:gd name="T12" fmla="*/ 3 w 22"/>
                  <a:gd name="T13" fmla="*/ 635 h 779"/>
                  <a:gd name="T14" fmla="*/ 3 w 22"/>
                  <a:gd name="T15" fmla="*/ 615 h 779"/>
                  <a:gd name="T16" fmla="*/ 4 w 22"/>
                  <a:gd name="T17" fmla="*/ 695 h 779"/>
                  <a:gd name="T18" fmla="*/ 4 w 22"/>
                  <a:gd name="T19" fmla="*/ 561 h 779"/>
                  <a:gd name="T20" fmla="*/ 5 w 22"/>
                  <a:gd name="T21" fmla="*/ 559 h 779"/>
                  <a:gd name="T22" fmla="*/ 5 w 22"/>
                  <a:gd name="T23" fmla="*/ 658 h 779"/>
                  <a:gd name="T24" fmla="*/ 6 w 22"/>
                  <a:gd name="T25" fmla="*/ 519 h 779"/>
                  <a:gd name="T26" fmla="*/ 6 w 22"/>
                  <a:gd name="T27" fmla="*/ 547 h 779"/>
                  <a:gd name="T28" fmla="*/ 6 w 22"/>
                  <a:gd name="T29" fmla="*/ 565 h 779"/>
                  <a:gd name="T30" fmla="*/ 6 w 22"/>
                  <a:gd name="T31" fmla="*/ 599 h 779"/>
                  <a:gd name="T32" fmla="*/ 7 w 22"/>
                  <a:gd name="T33" fmla="*/ 168 h 779"/>
                  <a:gd name="T34" fmla="*/ 8 w 22"/>
                  <a:gd name="T35" fmla="*/ 150 h 779"/>
                  <a:gd name="T36" fmla="*/ 8 w 22"/>
                  <a:gd name="T37" fmla="*/ 0 h 779"/>
                  <a:gd name="T38" fmla="*/ 9 w 22"/>
                  <a:gd name="T39" fmla="*/ 470 h 779"/>
                  <a:gd name="T40" fmla="*/ 9 w 22"/>
                  <a:gd name="T41" fmla="*/ 464 h 779"/>
                  <a:gd name="T42" fmla="*/ 9 w 22"/>
                  <a:gd name="T43" fmla="*/ 448 h 779"/>
                  <a:gd name="T44" fmla="*/ 10 w 22"/>
                  <a:gd name="T45" fmla="*/ 634 h 779"/>
                  <a:gd name="T46" fmla="*/ 10 w 22"/>
                  <a:gd name="T47" fmla="*/ 531 h 779"/>
                  <a:gd name="T48" fmla="*/ 11 w 22"/>
                  <a:gd name="T49" fmla="*/ 538 h 779"/>
                  <a:gd name="T50" fmla="*/ 11 w 22"/>
                  <a:gd name="T51" fmla="*/ 680 h 779"/>
                  <a:gd name="T52" fmla="*/ 12 w 22"/>
                  <a:gd name="T53" fmla="*/ 625 h 779"/>
                  <a:gd name="T54" fmla="*/ 12 w 22"/>
                  <a:gd name="T55" fmla="*/ 656 h 779"/>
                  <a:gd name="T56" fmla="*/ 13 w 22"/>
                  <a:gd name="T57" fmla="*/ 593 h 779"/>
                  <a:gd name="T58" fmla="*/ 14 w 22"/>
                  <a:gd name="T59" fmla="*/ 719 h 779"/>
                  <a:gd name="T60" fmla="*/ 14 w 22"/>
                  <a:gd name="T61" fmla="*/ 728 h 779"/>
                  <a:gd name="T62" fmla="*/ 14 w 22"/>
                  <a:gd name="T63" fmla="*/ 613 h 779"/>
                  <a:gd name="T64" fmla="*/ 15 w 22"/>
                  <a:gd name="T65" fmla="*/ 742 h 779"/>
                  <a:gd name="T66" fmla="*/ 15 w 22"/>
                  <a:gd name="T67" fmla="*/ 642 h 779"/>
                  <a:gd name="T68" fmla="*/ 15 w 22"/>
                  <a:gd name="T69" fmla="*/ 634 h 779"/>
                  <a:gd name="T70" fmla="*/ 15 w 22"/>
                  <a:gd name="T71" fmla="*/ 628 h 779"/>
                  <a:gd name="T72" fmla="*/ 16 w 22"/>
                  <a:gd name="T73" fmla="*/ 753 h 779"/>
                  <a:gd name="T74" fmla="*/ 17 w 22"/>
                  <a:gd name="T75" fmla="*/ 644 h 779"/>
                  <a:gd name="T76" fmla="*/ 17 w 22"/>
                  <a:gd name="T77" fmla="*/ 650 h 779"/>
                  <a:gd name="T78" fmla="*/ 17 w 22"/>
                  <a:gd name="T79" fmla="*/ 761 h 779"/>
                  <a:gd name="T80" fmla="*/ 18 w 22"/>
                  <a:gd name="T81" fmla="*/ 709 h 779"/>
                  <a:gd name="T82" fmla="*/ 18 w 22"/>
                  <a:gd name="T83" fmla="*/ 738 h 779"/>
                  <a:gd name="T84" fmla="*/ 19 w 22"/>
                  <a:gd name="T85" fmla="*/ 658 h 779"/>
                  <a:gd name="T86" fmla="*/ 20 w 22"/>
                  <a:gd name="T87" fmla="*/ 775 h 779"/>
                  <a:gd name="T88" fmla="*/ 20 w 22"/>
                  <a:gd name="T89" fmla="*/ 770 h 779"/>
                  <a:gd name="T90" fmla="*/ 20 w 22"/>
                  <a:gd name="T91" fmla="*/ 735 h 779"/>
                  <a:gd name="T92" fmla="*/ 21 w 22"/>
                  <a:gd name="T93" fmla="*/ 663 h 779"/>
                  <a:gd name="T94" fmla="*/ 21 w 22"/>
                  <a:gd name="T95" fmla="*/ 779 h 779"/>
                  <a:gd name="T96" fmla="*/ 21 w 22"/>
                  <a:gd name="T97" fmla="*/ 679 h 779"/>
                  <a:gd name="T98" fmla="*/ 22 w 22"/>
                  <a:gd name="T99" fmla="*/ 671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9">
                    <a:moveTo>
                      <a:pt x="0" y="667"/>
                    </a:moveTo>
                    <a:lnTo>
                      <a:pt x="0" y="751"/>
                    </a:lnTo>
                    <a:lnTo>
                      <a:pt x="1" y="621"/>
                    </a:lnTo>
                    <a:lnTo>
                      <a:pt x="1" y="728"/>
                    </a:lnTo>
                    <a:lnTo>
                      <a:pt x="1" y="737"/>
                    </a:lnTo>
                    <a:lnTo>
                      <a:pt x="2" y="606"/>
                    </a:lnTo>
                    <a:lnTo>
                      <a:pt x="3" y="635"/>
                    </a:lnTo>
                    <a:lnTo>
                      <a:pt x="3" y="615"/>
                    </a:lnTo>
                    <a:lnTo>
                      <a:pt x="4" y="695"/>
                    </a:lnTo>
                    <a:lnTo>
                      <a:pt x="4" y="561"/>
                    </a:lnTo>
                    <a:lnTo>
                      <a:pt x="5" y="559"/>
                    </a:lnTo>
                    <a:lnTo>
                      <a:pt x="5" y="658"/>
                    </a:lnTo>
                    <a:lnTo>
                      <a:pt x="6" y="519"/>
                    </a:lnTo>
                    <a:lnTo>
                      <a:pt x="6" y="547"/>
                    </a:lnTo>
                    <a:lnTo>
                      <a:pt x="6" y="565"/>
                    </a:lnTo>
                    <a:lnTo>
                      <a:pt x="6" y="599"/>
                    </a:lnTo>
                    <a:lnTo>
                      <a:pt x="7" y="168"/>
                    </a:lnTo>
                    <a:lnTo>
                      <a:pt x="8" y="150"/>
                    </a:lnTo>
                    <a:lnTo>
                      <a:pt x="8" y="0"/>
                    </a:lnTo>
                    <a:lnTo>
                      <a:pt x="9" y="470"/>
                    </a:lnTo>
                    <a:lnTo>
                      <a:pt x="9" y="464"/>
                    </a:lnTo>
                    <a:lnTo>
                      <a:pt x="9" y="448"/>
                    </a:lnTo>
                    <a:lnTo>
                      <a:pt x="10" y="634"/>
                    </a:lnTo>
                    <a:lnTo>
                      <a:pt x="10" y="531"/>
                    </a:lnTo>
                    <a:lnTo>
                      <a:pt x="11" y="538"/>
                    </a:lnTo>
                    <a:lnTo>
                      <a:pt x="11" y="680"/>
                    </a:lnTo>
                    <a:lnTo>
                      <a:pt x="12" y="625"/>
                    </a:lnTo>
                    <a:lnTo>
                      <a:pt x="12" y="656"/>
                    </a:lnTo>
                    <a:lnTo>
                      <a:pt x="13" y="593"/>
                    </a:lnTo>
                    <a:lnTo>
                      <a:pt x="14" y="719"/>
                    </a:lnTo>
                    <a:lnTo>
                      <a:pt x="14" y="728"/>
                    </a:lnTo>
                    <a:lnTo>
                      <a:pt x="14" y="613"/>
                    </a:lnTo>
                    <a:lnTo>
                      <a:pt x="15" y="742"/>
                    </a:lnTo>
                    <a:lnTo>
                      <a:pt x="15" y="642"/>
                    </a:lnTo>
                    <a:lnTo>
                      <a:pt x="15" y="634"/>
                    </a:lnTo>
                    <a:lnTo>
                      <a:pt x="15" y="628"/>
                    </a:lnTo>
                    <a:lnTo>
                      <a:pt x="16" y="753"/>
                    </a:lnTo>
                    <a:lnTo>
                      <a:pt x="17" y="644"/>
                    </a:lnTo>
                    <a:lnTo>
                      <a:pt x="17" y="650"/>
                    </a:lnTo>
                    <a:lnTo>
                      <a:pt x="17" y="761"/>
                    </a:lnTo>
                    <a:lnTo>
                      <a:pt x="18" y="709"/>
                    </a:lnTo>
                    <a:lnTo>
                      <a:pt x="18" y="738"/>
                    </a:lnTo>
                    <a:lnTo>
                      <a:pt x="19" y="658"/>
                    </a:lnTo>
                    <a:lnTo>
                      <a:pt x="20" y="775"/>
                    </a:lnTo>
                    <a:lnTo>
                      <a:pt x="20" y="770"/>
                    </a:lnTo>
                    <a:lnTo>
                      <a:pt x="20" y="735"/>
                    </a:lnTo>
                    <a:lnTo>
                      <a:pt x="21" y="663"/>
                    </a:lnTo>
                    <a:lnTo>
                      <a:pt x="21" y="779"/>
                    </a:lnTo>
                    <a:lnTo>
                      <a:pt x="21" y="679"/>
                    </a:lnTo>
                    <a:lnTo>
                      <a:pt x="22"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9" name="Freeform 1747"/>
              <p:cNvSpPr>
                <a:spLocks/>
              </p:cNvSpPr>
              <p:nvPr/>
            </p:nvSpPr>
            <p:spPr bwMode="auto">
              <a:xfrm>
                <a:off x="6694" y="1830"/>
                <a:ext cx="21" cy="769"/>
              </a:xfrm>
              <a:custGeom>
                <a:avLst/>
                <a:gdLst>
                  <a:gd name="T0" fmla="*/ 0 w 21"/>
                  <a:gd name="T1" fmla="*/ 657 h 769"/>
                  <a:gd name="T2" fmla="*/ 0 w 21"/>
                  <a:gd name="T3" fmla="*/ 652 h 769"/>
                  <a:gd name="T4" fmla="*/ 0 w 21"/>
                  <a:gd name="T5" fmla="*/ 768 h 769"/>
                  <a:gd name="T6" fmla="*/ 1 w 21"/>
                  <a:gd name="T7" fmla="*/ 658 h 769"/>
                  <a:gd name="T8" fmla="*/ 1 w 21"/>
                  <a:gd name="T9" fmla="*/ 665 h 769"/>
                  <a:gd name="T10" fmla="*/ 2 w 21"/>
                  <a:gd name="T11" fmla="*/ 769 h 769"/>
                  <a:gd name="T12" fmla="*/ 2 w 21"/>
                  <a:gd name="T13" fmla="*/ 654 h 769"/>
                  <a:gd name="T14" fmla="*/ 2 w 21"/>
                  <a:gd name="T15" fmla="*/ 741 h 769"/>
                  <a:gd name="T16" fmla="*/ 3 w 21"/>
                  <a:gd name="T17" fmla="*/ 756 h 769"/>
                  <a:gd name="T18" fmla="*/ 3 w 21"/>
                  <a:gd name="T19" fmla="*/ 768 h 769"/>
                  <a:gd name="T20" fmla="*/ 3 w 21"/>
                  <a:gd name="T21" fmla="*/ 653 h 769"/>
                  <a:gd name="T22" fmla="*/ 4 w 21"/>
                  <a:gd name="T23" fmla="*/ 748 h 769"/>
                  <a:gd name="T24" fmla="*/ 4 w 21"/>
                  <a:gd name="T25" fmla="*/ 715 h 769"/>
                  <a:gd name="T26" fmla="*/ 5 w 21"/>
                  <a:gd name="T27" fmla="*/ 650 h 769"/>
                  <a:gd name="T28" fmla="*/ 5 w 21"/>
                  <a:gd name="T29" fmla="*/ 761 h 769"/>
                  <a:gd name="T30" fmla="*/ 6 w 21"/>
                  <a:gd name="T31" fmla="*/ 656 h 769"/>
                  <a:gd name="T32" fmla="*/ 6 w 21"/>
                  <a:gd name="T33" fmla="*/ 649 h 769"/>
                  <a:gd name="T34" fmla="*/ 7 w 21"/>
                  <a:gd name="T35" fmla="*/ 754 h 769"/>
                  <a:gd name="T36" fmla="*/ 7 w 21"/>
                  <a:gd name="T37" fmla="*/ 638 h 769"/>
                  <a:gd name="T38" fmla="*/ 7 w 21"/>
                  <a:gd name="T39" fmla="*/ 649 h 769"/>
                  <a:gd name="T40" fmla="*/ 8 w 21"/>
                  <a:gd name="T41" fmla="*/ 660 h 769"/>
                  <a:gd name="T42" fmla="*/ 8 w 21"/>
                  <a:gd name="T43" fmla="*/ 744 h 769"/>
                  <a:gd name="T44" fmla="*/ 8 w 21"/>
                  <a:gd name="T45" fmla="*/ 629 h 769"/>
                  <a:gd name="T46" fmla="*/ 9 w 21"/>
                  <a:gd name="T47" fmla="*/ 710 h 769"/>
                  <a:gd name="T48" fmla="*/ 9 w 21"/>
                  <a:gd name="T49" fmla="*/ 722 h 769"/>
                  <a:gd name="T50" fmla="*/ 9 w 21"/>
                  <a:gd name="T51" fmla="*/ 732 h 769"/>
                  <a:gd name="T52" fmla="*/ 9 w 21"/>
                  <a:gd name="T53" fmla="*/ 616 h 769"/>
                  <a:gd name="T54" fmla="*/ 10 w 21"/>
                  <a:gd name="T55" fmla="*/ 660 h 769"/>
                  <a:gd name="T56" fmla="*/ 11 w 21"/>
                  <a:gd name="T57" fmla="*/ 637 h 769"/>
                  <a:gd name="T58" fmla="*/ 11 w 21"/>
                  <a:gd name="T59" fmla="*/ 693 h 769"/>
                  <a:gd name="T60" fmla="*/ 12 w 21"/>
                  <a:gd name="T61" fmla="*/ 580 h 769"/>
                  <a:gd name="T62" fmla="*/ 12 w 21"/>
                  <a:gd name="T63" fmla="*/ 576 h 769"/>
                  <a:gd name="T64" fmla="*/ 13 w 21"/>
                  <a:gd name="T65" fmla="*/ 663 h 769"/>
                  <a:gd name="T66" fmla="*/ 13 w 21"/>
                  <a:gd name="T67" fmla="*/ 541 h 769"/>
                  <a:gd name="T68" fmla="*/ 13 w 21"/>
                  <a:gd name="T69" fmla="*/ 549 h 769"/>
                  <a:gd name="T70" fmla="*/ 14 w 21"/>
                  <a:gd name="T71" fmla="*/ 558 h 769"/>
                  <a:gd name="T72" fmla="*/ 14 w 21"/>
                  <a:gd name="T73" fmla="*/ 618 h 769"/>
                  <a:gd name="T74" fmla="*/ 15 w 21"/>
                  <a:gd name="T75" fmla="*/ 389 h 769"/>
                  <a:gd name="T76" fmla="*/ 15 w 21"/>
                  <a:gd name="T77" fmla="*/ 378 h 769"/>
                  <a:gd name="T78" fmla="*/ 16 w 21"/>
                  <a:gd name="T79" fmla="*/ 0 h 769"/>
                  <a:gd name="T80" fmla="*/ 16 w 21"/>
                  <a:gd name="T81" fmla="*/ 172 h 769"/>
                  <a:gd name="T82" fmla="*/ 17 w 21"/>
                  <a:gd name="T83" fmla="*/ 214 h 769"/>
                  <a:gd name="T84" fmla="*/ 18 w 21"/>
                  <a:gd name="T85" fmla="*/ 597 h 769"/>
                  <a:gd name="T86" fmla="*/ 18 w 21"/>
                  <a:gd name="T87" fmla="*/ 513 h 769"/>
                  <a:gd name="T88" fmla="*/ 18 w 21"/>
                  <a:gd name="T89" fmla="*/ 515 h 769"/>
                  <a:gd name="T90" fmla="*/ 19 w 21"/>
                  <a:gd name="T91" fmla="*/ 663 h 769"/>
                  <a:gd name="T92" fmla="*/ 20 w 21"/>
                  <a:gd name="T93" fmla="*/ 603 h 769"/>
                  <a:gd name="T94" fmla="*/ 20 w 21"/>
                  <a:gd name="T95" fmla="*/ 624 h 769"/>
                  <a:gd name="T96" fmla="*/ 21 w 21"/>
                  <a:gd name="T97" fmla="*/ 594 h 769"/>
                  <a:gd name="T98" fmla="*/ 21 w 21"/>
                  <a:gd name="T99" fmla="*/ 713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9">
                    <a:moveTo>
                      <a:pt x="0" y="657"/>
                    </a:moveTo>
                    <a:lnTo>
                      <a:pt x="0" y="652"/>
                    </a:lnTo>
                    <a:lnTo>
                      <a:pt x="0" y="768"/>
                    </a:lnTo>
                    <a:lnTo>
                      <a:pt x="1" y="658"/>
                    </a:lnTo>
                    <a:lnTo>
                      <a:pt x="1" y="665"/>
                    </a:lnTo>
                    <a:lnTo>
                      <a:pt x="2" y="769"/>
                    </a:lnTo>
                    <a:lnTo>
                      <a:pt x="2" y="654"/>
                    </a:lnTo>
                    <a:lnTo>
                      <a:pt x="2" y="741"/>
                    </a:lnTo>
                    <a:lnTo>
                      <a:pt x="3" y="756"/>
                    </a:lnTo>
                    <a:lnTo>
                      <a:pt x="3" y="768"/>
                    </a:lnTo>
                    <a:lnTo>
                      <a:pt x="3" y="653"/>
                    </a:lnTo>
                    <a:lnTo>
                      <a:pt x="4" y="748"/>
                    </a:lnTo>
                    <a:lnTo>
                      <a:pt x="4" y="715"/>
                    </a:lnTo>
                    <a:lnTo>
                      <a:pt x="5" y="650"/>
                    </a:lnTo>
                    <a:lnTo>
                      <a:pt x="5" y="761"/>
                    </a:lnTo>
                    <a:lnTo>
                      <a:pt x="6" y="656"/>
                    </a:lnTo>
                    <a:lnTo>
                      <a:pt x="6" y="649"/>
                    </a:lnTo>
                    <a:lnTo>
                      <a:pt x="7" y="754"/>
                    </a:lnTo>
                    <a:lnTo>
                      <a:pt x="7" y="638"/>
                    </a:lnTo>
                    <a:lnTo>
                      <a:pt x="7" y="649"/>
                    </a:lnTo>
                    <a:lnTo>
                      <a:pt x="8" y="660"/>
                    </a:lnTo>
                    <a:lnTo>
                      <a:pt x="8" y="744"/>
                    </a:lnTo>
                    <a:lnTo>
                      <a:pt x="8" y="629"/>
                    </a:lnTo>
                    <a:lnTo>
                      <a:pt x="9" y="710"/>
                    </a:lnTo>
                    <a:lnTo>
                      <a:pt x="9" y="722"/>
                    </a:lnTo>
                    <a:lnTo>
                      <a:pt x="9" y="732"/>
                    </a:lnTo>
                    <a:lnTo>
                      <a:pt x="9" y="616"/>
                    </a:lnTo>
                    <a:lnTo>
                      <a:pt x="10" y="660"/>
                    </a:lnTo>
                    <a:lnTo>
                      <a:pt x="11" y="637"/>
                    </a:lnTo>
                    <a:lnTo>
                      <a:pt x="11" y="693"/>
                    </a:lnTo>
                    <a:lnTo>
                      <a:pt x="12" y="580"/>
                    </a:lnTo>
                    <a:lnTo>
                      <a:pt x="12" y="576"/>
                    </a:lnTo>
                    <a:lnTo>
                      <a:pt x="13" y="663"/>
                    </a:lnTo>
                    <a:lnTo>
                      <a:pt x="13" y="541"/>
                    </a:lnTo>
                    <a:lnTo>
                      <a:pt x="13" y="549"/>
                    </a:lnTo>
                    <a:lnTo>
                      <a:pt x="14" y="558"/>
                    </a:lnTo>
                    <a:lnTo>
                      <a:pt x="14" y="618"/>
                    </a:lnTo>
                    <a:lnTo>
                      <a:pt x="15" y="389"/>
                    </a:lnTo>
                    <a:lnTo>
                      <a:pt x="15" y="378"/>
                    </a:lnTo>
                    <a:lnTo>
                      <a:pt x="16" y="0"/>
                    </a:lnTo>
                    <a:lnTo>
                      <a:pt x="16" y="172"/>
                    </a:lnTo>
                    <a:lnTo>
                      <a:pt x="17" y="214"/>
                    </a:lnTo>
                    <a:lnTo>
                      <a:pt x="18" y="597"/>
                    </a:lnTo>
                    <a:lnTo>
                      <a:pt x="18" y="513"/>
                    </a:lnTo>
                    <a:lnTo>
                      <a:pt x="18" y="515"/>
                    </a:lnTo>
                    <a:lnTo>
                      <a:pt x="19" y="663"/>
                    </a:lnTo>
                    <a:lnTo>
                      <a:pt x="20" y="603"/>
                    </a:lnTo>
                    <a:lnTo>
                      <a:pt x="20" y="624"/>
                    </a:lnTo>
                    <a:lnTo>
                      <a:pt x="21" y="594"/>
                    </a:lnTo>
                    <a:lnTo>
                      <a:pt x="21" y="71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0" name="Freeform 1748"/>
              <p:cNvSpPr>
                <a:spLocks/>
              </p:cNvSpPr>
              <p:nvPr/>
            </p:nvSpPr>
            <p:spPr bwMode="auto">
              <a:xfrm>
                <a:off x="6715" y="2447"/>
                <a:ext cx="21" cy="175"/>
              </a:xfrm>
              <a:custGeom>
                <a:avLst/>
                <a:gdLst>
                  <a:gd name="T0" fmla="*/ 0 w 21"/>
                  <a:gd name="T1" fmla="*/ 96 h 175"/>
                  <a:gd name="T2" fmla="*/ 1 w 21"/>
                  <a:gd name="T3" fmla="*/ 107 h 175"/>
                  <a:gd name="T4" fmla="*/ 1 w 21"/>
                  <a:gd name="T5" fmla="*/ 0 h 175"/>
                  <a:gd name="T6" fmla="*/ 2 w 21"/>
                  <a:gd name="T7" fmla="*/ 125 h 175"/>
                  <a:gd name="T8" fmla="*/ 2 w 21"/>
                  <a:gd name="T9" fmla="*/ 57 h 175"/>
                  <a:gd name="T10" fmla="*/ 2 w 21"/>
                  <a:gd name="T11" fmla="*/ 40 h 175"/>
                  <a:gd name="T12" fmla="*/ 2 w 21"/>
                  <a:gd name="T13" fmla="*/ 18 h 175"/>
                  <a:gd name="T14" fmla="*/ 3 w 21"/>
                  <a:gd name="T15" fmla="*/ 140 h 175"/>
                  <a:gd name="T16" fmla="*/ 3 w 21"/>
                  <a:gd name="T17" fmla="*/ 32 h 175"/>
                  <a:gd name="T18" fmla="*/ 4 w 21"/>
                  <a:gd name="T19" fmla="*/ 35 h 175"/>
                  <a:gd name="T20" fmla="*/ 4 w 21"/>
                  <a:gd name="T21" fmla="*/ 152 h 175"/>
                  <a:gd name="T22" fmla="*/ 5 w 21"/>
                  <a:gd name="T23" fmla="*/ 78 h 175"/>
                  <a:gd name="T24" fmla="*/ 5 w 21"/>
                  <a:gd name="T25" fmla="*/ 97 h 175"/>
                  <a:gd name="T26" fmla="*/ 6 w 21"/>
                  <a:gd name="T27" fmla="*/ 52 h 175"/>
                  <a:gd name="T28" fmla="*/ 6 w 21"/>
                  <a:gd name="T29" fmla="*/ 162 h 175"/>
                  <a:gd name="T30" fmla="*/ 6 w 21"/>
                  <a:gd name="T31" fmla="*/ 167 h 175"/>
                  <a:gd name="T32" fmla="*/ 7 w 21"/>
                  <a:gd name="T33" fmla="*/ 58 h 175"/>
                  <a:gd name="T34" fmla="*/ 8 w 21"/>
                  <a:gd name="T35" fmla="*/ 171 h 175"/>
                  <a:gd name="T36" fmla="*/ 8 w 21"/>
                  <a:gd name="T37" fmla="*/ 85 h 175"/>
                  <a:gd name="T38" fmla="*/ 8 w 21"/>
                  <a:gd name="T39" fmla="*/ 74 h 175"/>
                  <a:gd name="T40" fmla="*/ 8 w 21"/>
                  <a:gd name="T41" fmla="*/ 63 h 175"/>
                  <a:gd name="T42" fmla="*/ 9 w 21"/>
                  <a:gd name="T43" fmla="*/ 174 h 175"/>
                  <a:gd name="T44" fmla="*/ 9 w 21"/>
                  <a:gd name="T45" fmla="*/ 66 h 175"/>
                  <a:gd name="T46" fmla="*/ 10 w 21"/>
                  <a:gd name="T47" fmla="*/ 69 h 175"/>
                  <a:gd name="T48" fmla="*/ 10 w 21"/>
                  <a:gd name="T49" fmla="*/ 175 h 175"/>
                  <a:gd name="T50" fmla="*/ 11 w 21"/>
                  <a:gd name="T51" fmla="*/ 67 h 175"/>
                  <a:gd name="T52" fmla="*/ 11 w 21"/>
                  <a:gd name="T53" fmla="*/ 102 h 175"/>
                  <a:gd name="T54" fmla="*/ 11 w 21"/>
                  <a:gd name="T55" fmla="*/ 120 h 175"/>
                  <a:gd name="T56" fmla="*/ 11 w 21"/>
                  <a:gd name="T57" fmla="*/ 175 h 175"/>
                  <a:gd name="T58" fmla="*/ 12 w 21"/>
                  <a:gd name="T59" fmla="*/ 67 h 175"/>
                  <a:gd name="T60" fmla="*/ 13 w 21"/>
                  <a:gd name="T61" fmla="*/ 172 h 175"/>
                  <a:gd name="T62" fmla="*/ 13 w 21"/>
                  <a:gd name="T63" fmla="*/ 150 h 175"/>
                  <a:gd name="T64" fmla="*/ 13 w 21"/>
                  <a:gd name="T65" fmla="*/ 65 h 175"/>
                  <a:gd name="T66" fmla="*/ 14 w 21"/>
                  <a:gd name="T67" fmla="*/ 172 h 175"/>
                  <a:gd name="T68" fmla="*/ 14 w 21"/>
                  <a:gd name="T69" fmla="*/ 83 h 175"/>
                  <a:gd name="T70" fmla="*/ 15 w 21"/>
                  <a:gd name="T71" fmla="*/ 72 h 175"/>
                  <a:gd name="T72" fmla="*/ 15 w 21"/>
                  <a:gd name="T73" fmla="*/ 168 h 175"/>
                  <a:gd name="T74" fmla="*/ 16 w 21"/>
                  <a:gd name="T75" fmla="*/ 55 h 175"/>
                  <a:gd name="T76" fmla="*/ 16 w 21"/>
                  <a:gd name="T77" fmla="*/ 58 h 175"/>
                  <a:gd name="T78" fmla="*/ 17 w 21"/>
                  <a:gd name="T79" fmla="*/ 161 h 175"/>
                  <a:gd name="T80" fmla="*/ 17 w 21"/>
                  <a:gd name="T81" fmla="*/ 47 h 175"/>
                  <a:gd name="T82" fmla="*/ 17 w 21"/>
                  <a:gd name="T83" fmla="*/ 100 h 175"/>
                  <a:gd name="T84" fmla="*/ 18 w 21"/>
                  <a:gd name="T85" fmla="*/ 123 h 175"/>
                  <a:gd name="T86" fmla="*/ 18 w 21"/>
                  <a:gd name="T87" fmla="*/ 152 h 175"/>
                  <a:gd name="T88" fmla="*/ 18 w 21"/>
                  <a:gd name="T89" fmla="*/ 36 h 175"/>
                  <a:gd name="T90" fmla="*/ 19 w 21"/>
                  <a:gd name="T91" fmla="*/ 129 h 175"/>
                  <a:gd name="T92" fmla="*/ 19 w 21"/>
                  <a:gd name="T93" fmla="*/ 104 h 175"/>
                  <a:gd name="T94" fmla="*/ 20 w 21"/>
                  <a:gd name="T95" fmla="*/ 121 h 175"/>
                  <a:gd name="T96" fmla="*/ 20 w 21"/>
                  <a:gd name="T97" fmla="*/ 14 h 175"/>
                  <a:gd name="T98" fmla="*/ 21 w 21"/>
                  <a:gd name="T99" fmla="*/ 6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5">
                    <a:moveTo>
                      <a:pt x="0" y="96"/>
                    </a:moveTo>
                    <a:lnTo>
                      <a:pt x="1" y="107"/>
                    </a:lnTo>
                    <a:lnTo>
                      <a:pt x="1" y="0"/>
                    </a:lnTo>
                    <a:lnTo>
                      <a:pt x="2" y="125"/>
                    </a:lnTo>
                    <a:lnTo>
                      <a:pt x="2" y="57"/>
                    </a:lnTo>
                    <a:lnTo>
                      <a:pt x="2" y="40"/>
                    </a:lnTo>
                    <a:lnTo>
                      <a:pt x="2" y="18"/>
                    </a:lnTo>
                    <a:lnTo>
                      <a:pt x="3" y="140"/>
                    </a:lnTo>
                    <a:lnTo>
                      <a:pt x="3" y="32"/>
                    </a:lnTo>
                    <a:lnTo>
                      <a:pt x="4" y="35"/>
                    </a:lnTo>
                    <a:lnTo>
                      <a:pt x="4" y="152"/>
                    </a:lnTo>
                    <a:lnTo>
                      <a:pt x="5" y="78"/>
                    </a:lnTo>
                    <a:lnTo>
                      <a:pt x="5" y="97"/>
                    </a:lnTo>
                    <a:lnTo>
                      <a:pt x="6" y="52"/>
                    </a:lnTo>
                    <a:lnTo>
                      <a:pt x="6" y="162"/>
                    </a:lnTo>
                    <a:lnTo>
                      <a:pt x="6" y="167"/>
                    </a:lnTo>
                    <a:lnTo>
                      <a:pt x="7" y="58"/>
                    </a:lnTo>
                    <a:lnTo>
                      <a:pt x="8" y="171"/>
                    </a:lnTo>
                    <a:lnTo>
                      <a:pt x="8" y="85"/>
                    </a:lnTo>
                    <a:lnTo>
                      <a:pt x="8" y="74"/>
                    </a:lnTo>
                    <a:lnTo>
                      <a:pt x="8" y="63"/>
                    </a:lnTo>
                    <a:lnTo>
                      <a:pt x="9" y="174"/>
                    </a:lnTo>
                    <a:lnTo>
                      <a:pt x="9" y="66"/>
                    </a:lnTo>
                    <a:lnTo>
                      <a:pt x="10" y="69"/>
                    </a:lnTo>
                    <a:lnTo>
                      <a:pt x="10" y="175"/>
                    </a:lnTo>
                    <a:lnTo>
                      <a:pt x="11" y="67"/>
                    </a:lnTo>
                    <a:lnTo>
                      <a:pt x="11" y="102"/>
                    </a:lnTo>
                    <a:lnTo>
                      <a:pt x="11" y="120"/>
                    </a:lnTo>
                    <a:lnTo>
                      <a:pt x="11" y="175"/>
                    </a:lnTo>
                    <a:lnTo>
                      <a:pt x="12" y="67"/>
                    </a:lnTo>
                    <a:lnTo>
                      <a:pt x="13" y="172"/>
                    </a:lnTo>
                    <a:lnTo>
                      <a:pt x="13" y="150"/>
                    </a:lnTo>
                    <a:lnTo>
                      <a:pt x="13" y="65"/>
                    </a:lnTo>
                    <a:lnTo>
                      <a:pt x="14" y="172"/>
                    </a:lnTo>
                    <a:lnTo>
                      <a:pt x="14" y="83"/>
                    </a:lnTo>
                    <a:lnTo>
                      <a:pt x="15" y="72"/>
                    </a:lnTo>
                    <a:lnTo>
                      <a:pt x="15" y="168"/>
                    </a:lnTo>
                    <a:lnTo>
                      <a:pt x="16" y="55"/>
                    </a:lnTo>
                    <a:lnTo>
                      <a:pt x="16" y="58"/>
                    </a:lnTo>
                    <a:lnTo>
                      <a:pt x="17" y="161"/>
                    </a:lnTo>
                    <a:lnTo>
                      <a:pt x="17" y="47"/>
                    </a:lnTo>
                    <a:lnTo>
                      <a:pt x="17" y="100"/>
                    </a:lnTo>
                    <a:lnTo>
                      <a:pt x="18" y="123"/>
                    </a:lnTo>
                    <a:lnTo>
                      <a:pt x="18" y="152"/>
                    </a:lnTo>
                    <a:lnTo>
                      <a:pt x="18" y="36"/>
                    </a:lnTo>
                    <a:lnTo>
                      <a:pt x="19" y="129"/>
                    </a:lnTo>
                    <a:lnTo>
                      <a:pt x="19" y="104"/>
                    </a:lnTo>
                    <a:lnTo>
                      <a:pt x="20" y="121"/>
                    </a:lnTo>
                    <a:lnTo>
                      <a:pt x="20" y="14"/>
                    </a:lnTo>
                    <a:lnTo>
                      <a:pt x="21" y="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1" name="Freeform 1749"/>
              <p:cNvSpPr>
                <a:spLocks/>
              </p:cNvSpPr>
              <p:nvPr/>
            </p:nvSpPr>
            <p:spPr bwMode="auto">
              <a:xfrm>
                <a:off x="6736" y="1864"/>
                <a:ext cx="22" cy="819"/>
              </a:xfrm>
              <a:custGeom>
                <a:avLst/>
                <a:gdLst>
                  <a:gd name="T0" fmla="*/ 0 w 22"/>
                  <a:gd name="T1" fmla="*/ 589 h 819"/>
                  <a:gd name="T2" fmla="*/ 1 w 22"/>
                  <a:gd name="T3" fmla="*/ 678 h 819"/>
                  <a:gd name="T4" fmla="*/ 1 w 22"/>
                  <a:gd name="T5" fmla="*/ 555 h 819"/>
                  <a:gd name="T6" fmla="*/ 1 w 22"/>
                  <a:gd name="T7" fmla="*/ 556 h 819"/>
                  <a:gd name="T8" fmla="*/ 1 w 22"/>
                  <a:gd name="T9" fmla="*/ 561 h 819"/>
                  <a:gd name="T10" fmla="*/ 2 w 22"/>
                  <a:gd name="T11" fmla="*/ 641 h 819"/>
                  <a:gd name="T12" fmla="*/ 3 w 22"/>
                  <a:gd name="T13" fmla="*/ 507 h 819"/>
                  <a:gd name="T14" fmla="*/ 3 w 22"/>
                  <a:gd name="T15" fmla="*/ 526 h 819"/>
                  <a:gd name="T16" fmla="*/ 3 w 22"/>
                  <a:gd name="T17" fmla="*/ 528 h 819"/>
                  <a:gd name="T18" fmla="*/ 4 w 22"/>
                  <a:gd name="T19" fmla="*/ 0 h 819"/>
                  <a:gd name="T20" fmla="*/ 4 w 22"/>
                  <a:gd name="T21" fmla="*/ 14 h 819"/>
                  <a:gd name="T22" fmla="*/ 5 w 22"/>
                  <a:gd name="T23" fmla="*/ 568 h 819"/>
                  <a:gd name="T24" fmla="*/ 6 w 22"/>
                  <a:gd name="T25" fmla="*/ 490 h 819"/>
                  <a:gd name="T26" fmla="*/ 6 w 22"/>
                  <a:gd name="T27" fmla="*/ 490 h 819"/>
                  <a:gd name="T28" fmla="*/ 6 w 22"/>
                  <a:gd name="T29" fmla="*/ 660 h 819"/>
                  <a:gd name="T30" fmla="*/ 7 w 22"/>
                  <a:gd name="T31" fmla="*/ 563 h 819"/>
                  <a:gd name="T32" fmla="*/ 8 w 22"/>
                  <a:gd name="T33" fmla="*/ 575 h 819"/>
                  <a:gd name="T34" fmla="*/ 9 w 22"/>
                  <a:gd name="T35" fmla="*/ 717 h 819"/>
                  <a:gd name="T36" fmla="*/ 9 w 22"/>
                  <a:gd name="T37" fmla="*/ 731 h 819"/>
                  <a:gd name="T38" fmla="*/ 10 w 22"/>
                  <a:gd name="T39" fmla="*/ 614 h 819"/>
                  <a:gd name="T40" fmla="*/ 10 w 22"/>
                  <a:gd name="T41" fmla="*/ 752 h 819"/>
                  <a:gd name="T42" fmla="*/ 10 w 22"/>
                  <a:gd name="T43" fmla="*/ 694 h 819"/>
                  <a:gd name="T44" fmla="*/ 11 w 22"/>
                  <a:gd name="T45" fmla="*/ 673 h 819"/>
                  <a:gd name="T46" fmla="*/ 11 w 22"/>
                  <a:gd name="T47" fmla="*/ 634 h 819"/>
                  <a:gd name="T48" fmla="*/ 11 w 22"/>
                  <a:gd name="T49" fmla="*/ 768 h 819"/>
                  <a:gd name="T50" fmla="*/ 12 w 22"/>
                  <a:gd name="T51" fmla="*/ 654 h 819"/>
                  <a:gd name="T52" fmla="*/ 12 w 22"/>
                  <a:gd name="T53" fmla="*/ 651 h 819"/>
                  <a:gd name="T54" fmla="*/ 12 w 22"/>
                  <a:gd name="T55" fmla="*/ 651 h 819"/>
                  <a:gd name="T56" fmla="*/ 13 w 22"/>
                  <a:gd name="T57" fmla="*/ 780 h 819"/>
                  <a:gd name="T58" fmla="*/ 13 w 22"/>
                  <a:gd name="T59" fmla="*/ 684 h 819"/>
                  <a:gd name="T60" fmla="*/ 14 w 22"/>
                  <a:gd name="T61" fmla="*/ 700 h 819"/>
                  <a:gd name="T62" fmla="*/ 15 w 22"/>
                  <a:gd name="T63" fmla="*/ 674 h 819"/>
                  <a:gd name="T64" fmla="*/ 15 w 22"/>
                  <a:gd name="T65" fmla="*/ 805 h 819"/>
                  <a:gd name="T66" fmla="*/ 15 w 22"/>
                  <a:gd name="T67" fmla="*/ 795 h 819"/>
                  <a:gd name="T68" fmla="*/ 16 w 22"/>
                  <a:gd name="T69" fmla="*/ 682 h 819"/>
                  <a:gd name="T70" fmla="*/ 17 w 22"/>
                  <a:gd name="T71" fmla="*/ 812 h 819"/>
                  <a:gd name="T72" fmla="*/ 17 w 22"/>
                  <a:gd name="T73" fmla="*/ 745 h 819"/>
                  <a:gd name="T74" fmla="*/ 17 w 22"/>
                  <a:gd name="T75" fmla="*/ 725 h 819"/>
                  <a:gd name="T76" fmla="*/ 17 w 22"/>
                  <a:gd name="T77" fmla="*/ 689 h 819"/>
                  <a:gd name="T78" fmla="*/ 18 w 22"/>
                  <a:gd name="T79" fmla="*/ 817 h 819"/>
                  <a:gd name="T80" fmla="*/ 18 w 22"/>
                  <a:gd name="T81" fmla="*/ 693 h 819"/>
                  <a:gd name="T82" fmla="*/ 18 w 22"/>
                  <a:gd name="T83" fmla="*/ 693 h 819"/>
                  <a:gd name="T84" fmla="*/ 19 w 22"/>
                  <a:gd name="T85" fmla="*/ 819 h 819"/>
                  <a:gd name="T86" fmla="*/ 20 w 22"/>
                  <a:gd name="T87" fmla="*/ 718 h 819"/>
                  <a:gd name="T88" fmla="*/ 20 w 22"/>
                  <a:gd name="T89" fmla="*/ 735 h 819"/>
                  <a:gd name="T90" fmla="*/ 20 w 22"/>
                  <a:gd name="T91" fmla="*/ 819 h 819"/>
                  <a:gd name="T92" fmla="*/ 21 w 22"/>
                  <a:gd name="T93" fmla="*/ 696 h 819"/>
                  <a:gd name="T94" fmla="*/ 21 w 22"/>
                  <a:gd name="T95" fmla="*/ 816 h 819"/>
                  <a:gd name="T96" fmla="*/ 21 w 22"/>
                  <a:gd name="T97" fmla="*/ 798 h 819"/>
                  <a:gd name="T98" fmla="*/ 22 w 22"/>
                  <a:gd name="T99" fmla="*/ 696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9">
                    <a:moveTo>
                      <a:pt x="0" y="589"/>
                    </a:moveTo>
                    <a:lnTo>
                      <a:pt x="1" y="678"/>
                    </a:lnTo>
                    <a:lnTo>
                      <a:pt x="1" y="555"/>
                    </a:lnTo>
                    <a:lnTo>
                      <a:pt x="1" y="556"/>
                    </a:lnTo>
                    <a:lnTo>
                      <a:pt x="1" y="561"/>
                    </a:lnTo>
                    <a:lnTo>
                      <a:pt x="2" y="641"/>
                    </a:lnTo>
                    <a:lnTo>
                      <a:pt x="3" y="507"/>
                    </a:lnTo>
                    <a:lnTo>
                      <a:pt x="3" y="526"/>
                    </a:lnTo>
                    <a:lnTo>
                      <a:pt x="3" y="528"/>
                    </a:lnTo>
                    <a:lnTo>
                      <a:pt x="4" y="0"/>
                    </a:lnTo>
                    <a:lnTo>
                      <a:pt x="4" y="14"/>
                    </a:lnTo>
                    <a:lnTo>
                      <a:pt x="5" y="568"/>
                    </a:lnTo>
                    <a:lnTo>
                      <a:pt x="6" y="490"/>
                    </a:lnTo>
                    <a:lnTo>
                      <a:pt x="6" y="490"/>
                    </a:lnTo>
                    <a:lnTo>
                      <a:pt x="6" y="660"/>
                    </a:lnTo>
                    <a:lnTo>
                      <a:pt x="7" y="563"/>
                    </a:lnTo>
                    <a:lnTo>
                      <a:pt x="8" y="575"/>
                    </a:lnTo>
                    <a:lnTo>
                      <a:pt x="9" y="717"/>
                    </a:lnTo>
                    <a:lnTo>
                      <a:pt x="9" y="731"/>
                    </a:lnTo>
                    <a:lnTo>
                      <a:pt x="10" y="614"/>
                    </a:lnTo>
                    <a:lnTo>
                      <a:pt x="10" y="752"/>
                    </a:lnTo>
                    <a:lnTo>
                      <a:pt x="10" y="694"/>
                    </a:lnTo>
                    <a:lnTo>
                      <a:pt x="11" y="673"/>
                    </a:lnTo>
                    <a:lnTo>
                      <a:pt x="11" y="634"/>
                    </a:lnTo>
                    <a:lnTo>
                      <a:pt x="11" y="768"/>
                    </a:lnTo>
                    <a:lnTo>
                      <a:pt x="12" y="654"/>
                    </a:lnTo>
                    <a:lnTo>
                      <a:pt x="12" y="651"/>
                    </a:lnTo>
                    <a:lnTo>
                      <a:pt x="12" y="651"/>
                    </a:lnTo>
                    <a:lnTo>
                      <a:pt x="13" y="780"/>
                    </a:lnTo>
                    <a:lnTo>
                      <a:pt x="13" y="684"/>
                    </a:lnTo>
                    <a:lnTo>
                      <a:pt x="14" y="700"/>
                    </a:lnTo>
                    <a:lnTo>
                      <a:pt x="15" y="674"/>
                    </a:lnTo>
                    <a:lnTo>
                      <a:pt x="15" y="805"/>
                    </a:lnTo>
                    <a:lnTo>
                      <a:pt x="15" y="795"/>
                    </a:lnTo>
                    <a:lnTo>
                      <a:pt x="16" y="682"/>
                    </a:lnTo>
                    <a:lnTo>
                      <a:pt x="17" y="812"/>
                    </a:lnTo>
                    <a:lnTo>
                      <a:pt x="17" y="745"/>
                    </a:lnTo>
                    <a:lnTo>
                      <a:pt x="17" y="725"/>
                    </a:lnTo>
                    <a:lnTo>
                      <a:pt x="17" y="689"/>
                    </a:lnTo>
                    <a:lnTo>
                      <a:pt x="18" y="817"/>
                    </a:lnTo>
                    <a:lnTo>
                      <a:pt x="18" y="693"/>
                    </a:lnTo>
                    <a:lnTo>
                      <a:pt x="18" y="693"/>
                    </a:lnTo>
                    <a:lnTo>
                      <a:pt x="19" y="819"/>
                    </a:lnTo>
                    <a:lnTo>
                      <a:pt x="20" y="718"/>
                    </a:lnTo>
                    <a:lnTo>
                      <a:pt x="20" y="735"/>
                    </a:lnTo>
                    <a:lnTo>
                      <a:pt x="20" y="819"/>
                    </a:lnTo>
                    <a:lnTo>
                      <a:pt x="21" y="696"/>
                    </a:lnTo>
                    <a:lnTo>
                      <a:pt x="21" y="816"/>
                    </a:lnTo>
                    <a:lnTo>
                      <a:pt x="21" y="798"/>
                    </a:lnTo>
                    <a:lnTo>
                      <a:pt x="22" y="69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2" name="Freeform 1750"/>
              <p:cNvSpPr>
                <a:spLocks/>
              </p:cNvSpPr>
              <p:nvPr/>
            </p:nvSpPr>
            <p:spPr bwMode="auto">
              <a:xfrm>
                <a:off x="6758" y="1888"/>
                <a:ext cx="22" cy="823"/>
              </a:xfrm>
              <a:custGeom>
                <a:avLst/>
                <a:gdLst>
                  <a:gd name="T0" fmla="*/ 0 w 22"/>
                  <a:gd name="T1" fmla="*/ 672 h 823"/>
                  <a:gd name="T2" fmla="*/ 0 w 22"/>
                  <a:gd name="T3" fmla="*/ 787 h 823"/>
                  <a:gd name="T4" fmla="*/ 1 w 22"/>
                  <a:gd name="T5" fmla="*/ 705 h 823"/>
                  <a:gd name="T6" fmla="*/ 1 w 22"/>
                  <a:gd name="T7" fmla="*/ 690 h 823"/>
                  <a:gd name="T8" fmla="*/ 2 w 22"/>
                  <a:gd name="T9" fmla="*/ 781 h 823"/>
                  <a:gd name="T10" fmla="*/ 2 w 22"/>
                  <a:gd name="T11" fmla="*/ 665 h 823"/>
                  <a:gd name="T12" fmla="*/ 3 w 22"/>
                  <a:gd name="T13" fmla="*/ 665 h 823"/>
                  <a:gd name="T14" fmla="*/ 3 w 22"/>
                  <a:gd name="T15" fmla="*/ 772 h 823"/>
                  <a:gd name="T16" fmla="*/ 4 w 22"/>
                  <a:gd name="T17" fmla="*/ 658 h 823"/>
                  <a:gd name="T18" fmla="*/ 4 w 22"/>
                  <a:gd name="T19" fmla="*/ 681 h 823"/>
                  <a:gd name="T20" fmla="*/ 4 w 22"/>
                  <a:gd name="T21" fmla="*/ 700 h 823"/>
                  <a:gd name="T22" fmla="*/ 4 w 22"/>
                  <a:gd name="T23" fmla="*/ 762 h 823"/>
                  <a:gd name="T24" fmla="*/ 5 w 22"/>
                  <a:gd name="T25" fmla="*/ 648 h 823"/>
                  <a:gd name="T26" fmla="*/ 5 w 22"/>
                  <a:gd name="T27" fmla="*/ 735 h 823"/>
                  <a:gd name="T28" fmla="*/ 6 w 22"/>
                  <a:gd name="T29" fmla="*/ 728 h 823"/>
                  <a:gd name="T30" fmla="*/ 6 w 22"/>
                  <a:gd name="T31" fmla="*/ 635 h 823"/>
                  <a:gd name="T32" fmla="*/ 7 w 22"/>
                  <a:gd name="T33" fmla="*/ 732 h 823"/>
                  <a:gd name="T34" fmla="*/ 7 w 22"/>
                  <a:gd name="T35" fmla="*/ 657 h 823"/>
                  <a:gd name="T36" fmla="*/ 7 w 22"/>
                  <a:gd name="T37" fmla="*/ 640 h 823"/>
                  <a:gd name="T38" fmla="*/ 8 w 22"/>
                  <a:gd name="T39" fmla="*/ 709 h 823"/>
                  <a:gd name="T40" fmla="*/ 9 w 22"/>
                  <a:gd name="T41" fmla="*/ 592 h 823"/>
                  <a:gd name="T42" fmla="*/ 9 w 22"/>
                  <a:gd name="T43" fmla="*/ 594 h 823"/>
                  <a:gd name="T44" fmla="*/ 9 w 22"/>
                  <a:gd name="T45" fmla="*/ 678 h 823"/>
                  <a:gd name="T46" fmla="*/ 10 w 22"/>
                  <a:gd name="T47" fmla="*/ 554 h 823"/>
                  <a:gd name="T48" fmla="*/ 10 w 22"/>
                  <a:gd name="T49" fmla="*/ 577 h 823"/>
                  <a:gd name="T50" fmla="*/ 11 w 22"/>
                  <a:gd name="T51" fmla="*/ 591 h 823"/>
                  <a:gd name="T52" fmla="*/ 11 w 22"/>
                  <a:gd name="T53" fmla="*/ 623 h 823"/>
                  <a:gd name="T54" fmla="*/ 12 w 22"/>
                  <a:gd name="T55" fmla="*/ 152 h 823"/>
                  <a:gd name="T56" fmla="*/ 12 w 22"/>
                  <a:gd name="T57" fmla="*/ 132 h 823"/>
                  <a:gd name="T58" fmla="*/ 12 w 22"/>
                  <a:gd name="T59" fmla="*/ 0 h 823"/>
                  <a:gd name="T60" fmla="*/ 13 w 22"/>
                  <a:gd name="T61" fmla="*/ 407 h 823"/>
                  <a:gd name="T62" fmla="*/ 14 w 22"/>
                  <a:gd name="T63" fmla="*/ 465 h 823"/>
                  <a:gd name="T64" fmla="*/ 14 w 22"/>
                  <a:gd name="T65" fmla="*/ 648 h 823"/>
                  <a:gd name="T66" fmla="*/ 15 w 22"/>
                  <a:gd name="T67" fmla="*/ 562 h 823"/>
                  <a:gd name="T68" fmla="*/ 15 w 22"/>
                  <a:gd name="T69" fmla="*/ 570 h 823"/>
                  <a:gd name="T70" fmla="*/ 16 w 22"/>
                  <a:gd name="T71" fmla="*/ 700 h 823"/>
                  <a:gd name="T72" fmla="*/ 16 w 22"/>
                  <a:gd name="T73" fmla="*/ 662 h 823"/>
                  <a:gd name="T74" fmla="*/ 17 w 22"/>
                  <a:gd name="T75" fmla="*/ 693 h 823"/>
                  <a:gd name="T76" fmla="*/ 18 w 22"/>
                  <a:gd name="T77" fmla="*/ 629 h 823"/>
                  <a:gd name="T78" fmla="*/ 18 w 22"/>
                  <a:gd name="T79" fmla="*/ 762 h 823"/>
                  <a:gd name="T80" fmla="*/ 18 w 22"/>
                  <a:gd name="T81" fmla="*/ 727 h 823"/>
                  <a:gd name="T82" fmla="*/ 19 w 22"/>
                  <a:gd name="T83" fmla="*/ 651 h 823"/>
                  <a:gd name="T84" fmla="*/ 19 w 22"/>
                  <a:gd name="T85" fmla="*/ 784 h 823"/>
                  <a:gd name="T86" fmla="*/ 19 w 22"/>
                  <a:gd name="T87" fmla="*/ 682 h 823"/>
                  <a:gd name="T88" fmla="*/ 20 w 22"/>
                  <a:gd name="T89" fmla="*/ 674 h 823"/>
                  <a:gd name="T90" fmla="*/ 20 w 22"/>
                  <a:gd name="T91" fmla="*/ 668 h 823"/>
                  <a:gd name="T92" fmla="*/ 21 w 22"/>
                  <a:gd name="T93" fmla="*/ 805 h 823"/>
                  <a:gd name="T94" fmla="*/ 21 w 22"/>
                  <a:gd name="T95" fmla="*/ 684 h 823"/>
                  <a:gd name="T96" fmla="*/ 21 w 22"/>
                  <a:gd name="T97" fmla="*/ 690 h 823"/>
                  <a:gd name="T98" fmla="*/ 22 w 22"/>
                  <a:gd name="T99" fmla="*/ 823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23">
                    <a:moveTo>
                      <a:pt x="0" y="672"/>
                    </a:moveTo>
                    <a:lnTo>
                      <a:pt x="0" y="787"/>
                    </a:lnTo>
                    <a:lnTo>
                      <a:pt x="1" y="705"/>
                    </a:lnTo>
                    <a:lnTo>
                      <a:pt x="1" y="690"/>
                    </a:lnTo>
                    <a:lnTo>
                      <a:pt x="2" y="781"/>
                    </a:lnTo>
                    <a:lnTo>
                      <a:pt x="2" y="665"/>
                    </a:lnTo>
                    <a:lnTo>
                      <a:pt x="3" y="665"/>
                    </a:lnTo>
                    <a:lnTo>
                      <a:pt x="3" y="772"/>
                    </a:lnTo>
                    <a:lnTo>
                      <a:pt x="4" y="658"/>
                    </a:lnTo>
                    <a:lnTo>
                      <a:pt x="4" y="681"/>
                    </a:lnTo>
                    <a:lnTo>
                      <a:pt x="4" y="700"/>
                    </a:lnTo>
                    <a:lnTo>
                      <a:pt x="4" y="762"/>
                    </a:lnTo>
                    <a:lnTo>
                      <a:pt x="5" y="648"/>
                    </a:lnTo>
                    <a:lnTo>
                      <a:pt x="5" y="735"/>
                    </a:lnTo>
                    <a:lnTo>
                      <a:pt x="6" y="728"/>
                    </a:lnTo>
                    <a:lnTo>
                      <a:pt x="6" y="635"/>
                    </a:lnTo>
                    <a:lnTo>
                      <a:pt x="7" y="732"/>
                    </a:lnTo>
                    <a:lnTo>
                      <a:pt x="7" y="657"/>
                    </a:lnTo>
                    <a:lnTo>
                      <a:pt x="7" y="640"/>
                    </a:lnTo>
                    <a:lnTo>
                      <a:pt x="8" y="709"/>
                    </a:lnTo>
                    <a:lnTo>
                      <a:pt x="9" y="592"/>
                    </a:lnTo>
                    <a:lnTo>
                      <a:pt x="9" y="594"/>
                    </a:lnTo>
                    <a:lnTo>
                      <a:pt x="9" y="678"/>
                    </a:lnTo>
                    <a:lnTo>
                      <a:pt x="10" y="554"/>
                    </a:lnTo>
                    <a:lnTo>
                      <a:pt x="10" y="577"/>
                    </a:lnTo>
                    <a:lnTo>
                      <a:pt x="11" y="591"/>
                    </a:lnTo>
                    <a:lnTo>
                      <a:pt x="11" y="623"/>
                    </a:lnTo>
                    <a:lnTo>
                      <a:pt x="12" y="152"/>
                    </a:lnTo>
                    <a:lnTo>
                      <a:pt x="12" y="132"/>
                    </a:lnTo>
                    <a:lnTo>
                      <a:pt x="12" y="0"/>
                    </a:lnTo>
                    <a:lnTo>
                      <a:pt x="13" y="407"/>
                    </a:lnTo>
                    <a:lnTo>
                      <a:pt x="14" y="465"/>
                    </a:lnTo>
                    <a:lnTo>
                      <a:pt x="14" y="648"/>
                    </a:lnTo>
                    <a:lnTo>
                      <a:pt x="15" y="562"/>
                    </a:lnTo>
                    <a:lnTo>
                      <a:pt x="15" y="570"/>
                    </a:lnTo>
                    <a:lnTo>
                      <a:pt x="16" y="700"/>
                    </a:lnTo>
                    <a:lnTo>
                      <a:pt x="16" y="662"/>
                    </a:lnTo>
                    <a:lnTo>
                      <a:pt x="17" y="693"/>
                    </a:lnTo>
                    <a:lnTo>
                      <a:pt x="18" y="629"/>
                    </a:lnTo>
                    <a:lnTo>
                      <a:pt x="18" y="762"/>
                    </a:lnTo>
                    <a:lnTo>
                      <a:pt x="18" y="727"/>
                    </a:lnTo>
                    <a:lnTo>
                      <a:pt x="19" y="651"/>
                    </a:lnTo>
                    <a:lnTo>
                      <a:pt x="19" y="784"/>
                    </a:lnTo>
                    <a:lnTo>
                      <a:pt x="19" y="682"/>
                    </a:lnTo>
                    <a:lnTo>
                      <a:pt x="20" y="674"/>
                    </a:lnTo>
                    <a:lnTo>
                      <a:pt x="20" y="668"/>
                    </a:lnTo>
                    <a:lnTo>
                      <a:pt x="21" y="805"/>
                    </a:lnTo>
                    <a:lnTo>
                      <a:pt x="21" y="684"/>
                    </a:lnTo>
                    <a:lnTo>
                      <a:pt x="21" y="690"/>
                    </a:lnTo>
                    <a:lnTo>
                      <a:pt x="22" y="82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3" name="Freeform 1751"/>
              <p:cNvSpPr>
                <a:spLocks/>
              </p:cNvSpPr>
              <p:nvPr/>
            </p:nvSpPr>
            <p:spPr bwMode="auto">
              <a:xfrm>
                <a:off x="6780" y="1953"/>
                <a:ext cx="20" cy="831"/>
              </a:xfrm>
              <a:custGeom>
                <a:avLst/>
                <a:gdLst>
                  <a:gd name="T0" fmla="*/ 0 w 20"/>
                  <a:gd name="T1" fmla="*/ 758 h 831"/>
                  <a:gd name="T2" fmla="*/ 1 w 20"/>
                  <a:gd name="T3" fmla="*/ 705 h 831"/>
                  <a:gd name="T4" fmla="*/ 1 w 20"/>
                  <a:gd name="T5" fmla="*/ 739 h 831"/>
                  <a:gd name="T6" fmla="*/ 1 w 20"/>
                  <a:gd name="T7" fmla="*/ 637 h 831"/>
                  <a:gd name="T8" fmla="*/ 2 w 20"/>
                  <a:gd name="T9" fmla="*/ 789 h 831"/>
                  <a:gd name="T10" fmla="*/ 2 w 20"/>
                  <a:gd name="T11" fmla="*/ 767 h 831"/>
                  <a:gd name="T12" fmla="*/ 3 w 20"/>
                  <a:gd name="T13" fmla="*/ 724 h 831"/>
                  <a:gd name="T14" fmla="*/ 3 w 20"/>
                  <a:gd name="T15" fmla="*/ 644 h 831"/>
                  <a:gd name="T16" fmla="*/ 3 w 20"/>
                  <a:gd name="T17" fmla="*/ 801 h 831"/>
                  <a:gd name="T18" fmla="*/ 4 w 20"/>
                  <a:gd name="T19" fmla="*/ 665 h 831"/>
                  <a:gd name="T20" fmla="*/ 4 w 20"/>
                  <a:gd name="T21" fmla="*/ 656 h 831"/>
                  <a:gd name="T22" fmla="*/ 4 w 20"/>
                  <a:gd name="T23" fmla="*/ 649 h 831"/>
                  <a:gd name="T24" fmla="*/ 5 w 20"/>
                  <a:gd name="T25" fmla="*/ 812 h 831"/>
                  <a:gd name="T26" fmla="*/ 5 w 20"/>
                  <a:gd name="T27" fmla="*/ 659 h 831"/>
                  <a:gd name="T28" fmla="*/ 6 w 20"/>
                  <a:gd name="T29" fmla="*/ 667 h 831"/>
                  <a:gd name="T30" fmla="*/ 6 w 20"/>
                  <a:gd name="T31" fmla="*/ 820 h 831"/>
                  <a:gd name="T32" fmla="*/ 6 w 20"/>
                  <a:gd name="T33" fmla="*/ 655 h 831"/>
                  <a:gd name="T34" fmla="*/ 7 w 20"/>
                  <a:gd name="T35" fmla="*/ 726 h 831"/>
                  <a:gd name="T36" fmla="*/ 7 w 20"/>
                  <a:gd name="T37" fmla="*/ 764 h 831"/>
                  <a:gd name="T38" fmla="*/ 8 w 20"/>
                  <a:gd name="T39" fmla="*/ 655 h 831"/>
                  <a:gd name="T40" fmla="*/ 8 w 20"/>
                  <a:gd name="T41" fmla="*/ 830 h 831"/>
                  <a:gd name="T42" fmla="*/ 8 w 20"/>
                  <a:gd name="T43" fmla="*/ 779 h 831"/>
                  <a:gd name="T44" fmla="*/ 8 w 20"/>
                  <a:gd name="T45" fmla="*/ 736 h 831"/>
                  <a:gd name="T46" fmla="*/ 9 w 20"/>
                  <a:gd name="T47" fmla="*/ 653 h 831"/>
                  <a:gd name="T48" fmla="*/ 10 w 20"/>
                  <a:gd name="T49" fmla="*/ 831 h 831"/>
                  <a:gd name="T50" fmla="*/ 10 w 20"/>
                  <a:gd name="T51" fmla="*/ 658 h 831"/>
                  <a:gd name="T52" fmla="*/ 10 w 20"/>
                  <a:gd name="T53" fmla="*/ 652 h 831"/>
                  <a:gd name="T54" fmla="*/ 11 w 20"/>
                  <a:gd name="T55" fmla="*/ 831 h 831"/>
                  <a:gd name="T56" fmla="*/ 12 w 20"/>
                  <a:gd name="T57" fmla="*/ 644 h 831"/>
                  <a:gd name="T58" fmla="*/ 12 w 20"/>
                  <a:gd name="T59" fmla="*/ 649 h 831"/>
                  <a:gd name="T60" fmla="*/ 12 w 20"/>
                  <a:gd name="T61" fmla="*/ 656 h 831"/>
                  <a:gd name="T62" fmla="*/ 12 w 20"/>
                  <a:gd name="T63" fmla="*/ 827 h 831"/>
                  <a:gd name="T64" fmla="*/ 13 w 20"/>
                  <a:gd name="T65" fmla="*/ 636 h 831"/>
                  <a:gd name="T66" fmla="*/ 13 w 20"/>
                  <a:gd name="T67" fmla="*/ 702 h 831"/>
                  <a:gd name="T68" fmla="*/ 13 w 20"/>
                  <a:gd name="T69" fmla="*/ 739 h 831"/>
                  <a:gd name="T70" fmla="*/ 13 w 20"/>
                  <a:gd name="T71" fmla="*/ 819 h 831"/>
                  <a:gd name="T72" fmla="*/ 14 w 20"/>
                  <a:gd name="T73" fmla="*/ 625 h 831"/>
                  <a:gd name="T74" fmla="*/ 15 w 20"/>
                  <a:gd name="T75" fmla="*/ 702 h 831"/>
                  <a:gd name="T76" fmla="*/ 15 w 20"/>
                  <a:gd name="T77" fmla="*/ 670 h 831"/>
                  <a:gd name="T78" fmla="*/ 16 w 20"/>
                  <a:gd name="T79" fmla="*/ 786 h 831"/>
                  <a:gd name="T80" fmla="*/ 16 w 20"/>
                  <a:gd name="T81" fmla="*/ 600 h 831"/>
                  <a:gd name="T82" fmla="*/ 17 w 20"/>
                  <a:gd name="T83" fmla="*/ 592 h 831"/>
                  <a:gd name="T84" fmla="*/ 17 w 20"/>
                  <a:gd name="T85" fmla="*/ 754 h 831"/>
                  <a:gd name="T86" fmla="*/ 18 w 20"/>
                  <a:gd name="T87" fmla="*/ 554 h 831"/>
                  <a:gd name="T88" fmla="*/ 18 w 20"/>
                  <a:gd name="T89" fmla="*/ 559 h 831"/>
                  <a:gd name="T90" fmla="*/ 18 w 20"/>
                  <a:gd name="T91" fmla="*/ 566 h 831"/>
                  <a:gd name="T92" fmla="*/ 19 w 20"/>
                  <a:gd name="T93" fmla="*/ 698 h 831"/>
                  <a:gd name="T94" fmla="*/ 19 w 20"/>
                  <a:gd name="T95" fmla="*/ 340 h 831"/>
                  <a:gd name="T96" fmla="*/ 20 w 20"/>
                  <a:gd name="T97" fmla="*/ 297 h 831"/>
                  <a:gd name="T98" fmla="*/ 20 w 20"/>
                  <a:gd name="T99" fmla="*/ 0 h 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1">
                    <a:moveTo>
                      <a:pt x="0" y="758"/>
                    </a:moveTo>
                    <a:lnTo>
                      <a:pt x="1" y="705"/>
                    </a:lnTo>
                    <a:lnTo>
                      <a:pt x="1" y="739"/>
                    </a:lnTo>
                    <a:lnTo>
                      <a:pt x="1" y="637"/>
                    </a:lnTo>
                    <a:lnTo>
                      <a:pt x="2" y="789"/>
                    </a:lnTo>
                    <a:lnTo>
                      <a:pt x="2" y="767"/>
                    </a:lnTo>
                    <a:lnTo>
                      <a:pt x="3" y="724"/>
                    </a:lnTo>
                    <a:lnTo>
                      <a:pt x="3" y="644"/>
                    </a:lnTo>
                    <a:lnTo>
                      <a:pt x="3" y="801"/>
                    </a:lnTo>
                    <a:lnTo>
                      <a:pt x="4" y="665"/>
                    </a:lnTo>
                    <a:lnTo>
                      <a:pt x="4" y="656"/>
                    </a:lnTo>
                    <a:lnTo>
                      <a:pt x="4" y="649"/>
                    </a:lnTo>
                    <a:lnTo>
                      <a:pt x="5" y="812"/>
                    </a:lnTo>
                    <a:lnTo>
                      <a:pt x="5" y="659"/>
                    </a:lnTo>
                    <a:lnTo>
                      <a:pt x="6" y="667"/>
                    </a:lnTo>
                    <a:lnTo>
                      <a:pt x="6" y="820"/>
                    </a:lnTo>
                    <a:lnTo>
                      <a:pt x="6" y="655"/>
                    </a:lnTo>
                    <a:lnTo>
                      <a:pt x="7" y="726"/>
                    </a:lnTo>
                    <a:lnTo>
                      <a:pt x="7" y="764"/>
                    </a:lnTo>
                    <a:lnTo>
                      <a:pt x="8" y="655"/>
                    </a:lnTo>
                    <a:lnTo>
                      <a:pt x="8" y="830"/>
                    </a:lnTo>
                    <a:lnTo>
                      <a:pt x="8" y="779"/>
                    </a:lnTo>
                    <a:lnTo>
                      <a:pt x="8" y="736"/>
                    </a:lnTo>
                    <a:lnTo>
                      <a:pt x="9" y="653"/>
                    </a:lnTo>
                    <a:lnTo>
                      <a:pt x="10" y="831"/>
                    </a:lnTo>
                    <a:lnTo>
                      <a:pt x="10" y="658"/>
                    </a:lnTo>
                    <a:lnTo>
                      <a:pt x="10" y="652"/>
                    </a:lnTo>
                    <a:lnTo>
                      <a:pt x="11" y="831"/>
                    </a:lnTo>
                    <a:lnTo>
                      <a:pt x="12" y="644"/>
                    </a:lnTo>
                    <a:lnTo>
                      <a:pt x="12" y="649"/>
                    </a:lnTo>
                    <a:lnTo>
                      <a:pt x="12" y="656"/>
                    </a:lnTo>
                    <a:lnTo>
                      <a:pt x="12" y="827"/>
                    </a:lnTo>
                    <a:lnTo>
                      <a:pt x="13" y="636"/>
                    </a:lnTo>
                    <a:lnTo>
                      <a:pt x="13" y="702"/>
                    </a:lnTo>
                    <a:lnTo>
                      <a:pt x="13" y="739"/>
                    </a:lnTo>
                    <a:lnTo>
                      <a:pt x="13" y="819"/>
                    </a:lnTo>
                    <a:lnTo>
                      <a:pt x="14" y="625"/>
                    </a:lnTo>
                    <a:lnTo>
                      <a:pt x="15" y="702"/>
                    </a:lnTo>
                    <a:lnTo>
                      <a:pt x="15" y="670"/>
                    </a:lnTo>
                    <a:lnTo>
                      <a:pt x="16" y="786"/>
                    </a:lnTo>
                    <a:lnTo>
                      <a:pt x="16" y="600"/>
                    </a:lnTo>
                    <a:lnTo>
                      <a:pt x="17" y="592"/>
                    </a:lnTo>
                    <a:lnTo>
                      <a:pt x="17" y="754"/>
                    </a:lnTo>
                    <a:lnTo>
                      <a:pt x="18" y="554"/>
                    </a:lnTo>
                    <a:lnTo>
                      <a:pt x="18" y="559"/>
                    </a:lnTo>
                    <a:lnTo>
                      <a:pt x="18" y="566"/>
                    </a:lnTo>
                    <a:lnTo>
                      <a:pt x="19" y="698"/>
                    </a:lnTo>
                    <a:lnTo>
                      <a:pt x="19" y="340"/>
                    </a:lnTo>
                    <a:lnTo>
                      <a:pt x="20" y="297"/>
                    </a:lnTo>
                    <a:lnTo>
                      <a:pt x="20" y="0"/>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4" name="Freeform 1752"/>
              <p:cNvSpPr>
                <a:spLocks/>
              </p:cNvSpPr>
              <p:nvPr/>
            </p:nvSpPr>
            <p:spPr bwMode="auto">
              <a:xfrm>
                <a:off x="6800" y="1953"/>
                <a:ext cx="21" cy="811"/>
              </a:xfrm>
              <a:custGeom>
                <a:avLst/>
                <a:gdLst>
                  <a:gd name="T0" fmla="*/ 0 w 21"/>
                  <a:gd name="T1" fmla="*/ 0 h 811"/>
                  <a:gd name="T2" fmla="*/ 1 w 21"/>
                  <a:gd name="T3" fmla="*/ 114 h 811"/>
                  <a:gd name="T4" fmla="*/ 1 w 21"/>
                  <a:gd name="T5" fmla="*/ 136 h 811"/>
                  <a:gd name="T6" fmla="*/ 2 w 21"/>
                  <a:gd name="T7" fmla="*/ 582 h 811"/>
                  <a:gd name="T8" fmla="*/ 2 w 21"/>
                  <a:gd name="T9" fmla="*/ 522 h 811"/>
                  <a:gd name="T10" fmla="*/ 3 w 21"/>
                  <a:gd name="T11" fmla="*/ 526 h 811"/>
                  <a:gd name="T12" fmla="*/ 3 w 21"/>
                  <a:gd name="T13" fmla="*/ 697 h 811"/>
                  <a:gd name="T14" fmla="*/ 4 w 21"/>
                  <a:gd name="T15" fmla="*/ 601 h 811"/>
                  <a:gd name="T16" fmla="*/ 4 w 21"/>
                  <a:gd name="T17" fmla="*/ 616 h 811"/>
                  <a:gd name="T18" fmla="*/ 4 w 21"/>
                  <a:gd name="T19" fmla="*/ 728 h 811"/>
                  <a:gd name="T20" fmla="*/ 5 w 21"/>
                  <a:gd name="T21" fmla="*/ 610 h 811"/>
                  <a:gd name="T22" fmla="*/ 6 w 21"/>
                  <a:gd name="T23" fmla="*/ 718 h 811"/>
                  <a:gd name="T24" fmla="*/ 6 w 21"/>
                  <a:gd name="T25" fmla="*/ 748 h 811"/>
                  <a:gd name="T26" fmla="*/ 6 w 21"/>
                  <a:gd name="T27" fmla="*/ 635 h 811"/>
                  <a:gd name="T28" fmla="*/ 7 w 21"/>
                  <a:gd name="T29" fmla="*/ 766 h 811"/>
                  <a:gd name="T30" fmla="*/ 7 w 21"/>
                  <a:gd name="T31" fmla="*/ 693 h 811"/>
                  <a:gd name="T32" fmla="*/ 7 w 21"/>
                  <a:gd name="T33" fmla="*/ 678 h 811"/>
                  <a:gd name="T34" fmla="*/ 7 w 21"/>
                  <a:gd name="T35" fmla="*/ 655 h 811"/>
                  <a:gd name="T36" fmla="*/ 8 w 21"/>
                  <a:gd name="T37" fmla="*/ 779 h 811"/>
                  <a:gd name="T38" fmla="*/ 9 w 21"/>
                  <a:gd name="T39" fmla="*/ 672 h 811"/>
                  <a:gd name="T40" fmla="*/ 9 w 21"/>
                  <a:gd name="T41" fmla="*/ 671 h 811"/>
                  <a:gd name="T42" fmla="*/ 9 w 21"/>
                  <a:gd name="T43" fmla="*/ 789 h 811"/>
                  <a:gd name="T44" fmla="*/ 10 w 21"/>
                  <a:gd name="T45" fmla="*/ 696 h 811"/>
                  <a:gd name="T46" fmla="*/ 11 w 21"/>
                  <a:gd name="T47" fmla="*/ 707 h 811"/>
                  <a:gd name="T48" fmla="*/ 11 w 21"/>
                  <a:gd name="T49" fmla="*/ 797 h 811"/>
                  <a:gd name="T50" fmla="*/ 11 w 21"/>
                  <a:gd name="T51" fmla="*/ 694 h 811"/>
                  <a:gd name="T52" fmla="*/ 12 w 21"/>
                  <a:gd name="T53" fmla="*/ 787 h 811"/>
                  <a:gd name="T54" fmla="*/ 12 w 21"/>
                  <a:gd name="T55" fmla="*/ 802 h 811"/>
                  <a:gd name="T56" fmla="*/ 13 w 21"/>
                  <a:gd name="T57" fmla="*/ 703 h 811"/>
                  <a:gd name="T58" fmla="*/ 13 w 21"/>
                  <a:gd name="T59" fmla="*/ 806 h 811"/>
                  <a:gd name="T60" fmla="*/ 13 w 21"/>
                  <a:gd name="T61" fmla="*/ 753 h 811"/>
                  <a:gd name="T62" fmla="*/ 14 w 21"/>
                  <a:gd name="T63" fmla="*/ 738 h 811"/>
                  <a:gd name="T64" fmla="*/ 14 w 21"/>
                  <a:gd name="T65" fmla="*/ 710 h 811"/>
                  <a:gd name="T66" fmla="*/ 14 w 21"/>
                  <a:gd name="T67" fmla="*/ 808 h 811"/>
                  <a:gd name="T68" fmla="*/ 15 w 21"/>
                  <a:gd name="T69" fmla="*/ 718 h 811"/>
                  <a:gd name="T70" fmla="*/ 15 w 21"/>
                  <a:gd name="T71" fmla="*/ 715 h 811"/>
                  <a:gd name="T72" fmla="*/ 15 w 21"/>
                  <a:gd name="T73" fmla="*/ 715 h 811"/>
                  <a:gd name="T74" fmla="*/ 16 w 21"/>
                  <a:gd name="T75" fmla="*/ 808 h 811"/>
                  <a:gd name="T76" fmla="*/ 16 w 21"/>
                  <a:gd name="T77" fmla="*/ 729 h 811"/>
                  <a:gd name="T78" fmla="*/ 17 w 21"/>
                  <a:gd name="T79" fmla="*/ 738 h 811"/>
                  <a:gd name="T80" fmla="*/ 17 w 21"/>
                  <a:gd name="T81" fmla="*/ 809 h 811"/>
                  <a:gd name="T82" fmla="*/ 18 w 21"/>
                  <a:gd name="T83" fmla="*/ 720 h 811"/>
                  <a:gd name="T84" fmla="*/ 18 w 21"/>
                  <a:gd name="T85" fmla="*/ 778 h 811"/>
                  <a:gd name="T86" fmla="*/ 18 w 21"/>
                  <a:gd name="T87" fmla="*/ 803 h 811"/>
                  <a:gd name="T88" fmla="*/ 19 w 21"/>
                  <a:gd name="T89" fmla="*/ 720 h 811"/>
                  <a:gd name="T90" fmla="*/ 20 w 21"/>
                  <a:gd name="T91" fmla="*/ 811 h 811"/>
                  <a:gd name="T92" fmla="*/ 20 w 21"/>
                  <a:gd name="T93" fmla="*/ 766 h 811"/>
                  <a:gd name="T94" fmla="*/ 20 w 21"/>
                  <a:gd name="T95" fmla="*/ 751 h 811"/>
                  <a:gd name="T96" fmla="*/ 20 w 21"/>
                  <a:gd name="T97" fmla="*/ 718 h 811"/>
                  <a:gd name="T98" fmla="*/ 21 w 21"/>
                  <a:gd name="T99" fmla="*/ 809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1">
                    <a:moveTo>
                      <a:pt x="0" y="0"/>
                    </a:moveTo>
                    <a:lnTo>
                      <a:pt x="1" y="114"/>
                    </a:lnTo>
                    <a:lnTo>
                      <a:pt x="1" y="136"/>
                    </a:lnTo>
                    <a:lnTo>
                      <a:pt x="2" y="582"/>
                    </a:lnTo>
                    <a:lnTo>
                      <a:pt x="2" y="522"/>
                    </a:lnTo>
                    <a:lnTo>
                      <a:pt x="3" y="526"/>
                    </a:lnTo>
                    <a:lnTo>
                      <a:pt x="3" y="697"/>
                    </a:lnTo>
                    <a:lnTo>
                      <a:pt x="4" y="601"/>
                    </a:lnTo>
                    <a:lnTo>
                      <a:pt x="4" y="616"/>
                    </a:lnTo>
                    <a:lnTo>
                      <a:pt x="4" y="728"/>
                    </a:lnTo>
                    <a:lnTo>
                      <a:pt x="5" y="610"/>
                    </a:lnTo>
                    <a:lnTo>
                      <a:pt x="6" y="718"/>
                    </a:lnTo>
                    <a:lnTo>
                      <a:pt x="6" y="748"/>
                    </a:lnTo>
                    <a:lnTo>
                      <a:pt x="6" y="635"/>
                    </a:lnTo>
                    <a:lnTo>
                      <a:pt x="7" y="766"/>
                    </a:lnTo>
                    <a:lnTo>
                      <a:pt x="7" y="693"/>
                    </a:lnTo>
                    <a:lnTo>
                      <a:pt x="7" y="678"/>
                    </a:lnTo>
                    <a:lnTo>
                      <a:pt x="7" y="655"/>
                    </a:lnTo>
                    <a:lnTo>
                      <a:pt x="8" y="779"/>
                    </a:lnTo>
                    <a:lnTo>
                      <a:pt x="9" y="672"/>
                    </a:lnTo>
                    <a:lnTo>
                      <a:pt x="9" y="671"/>
                    </a:lnTo>
                    <a:lnTo>
                      <a:pt x="9" y="789"/>
                    </a:lnTo>
                    <a:lnTo>
                      <a:pt x="10" y="696"/>
                    </a:lnTo>
                    <a:lnTo>
                      <a:pt x="11" y="707"/>
                    </a:lnTo>
                    <a:lnTo>
                      <a:pt x="11" y="797"/>
                    </a:lnTo>
                    <a:lnTo>
                      <a:pt x="11" y="694"/>
                    </a:lnTo>
                    <a:lnTo>
                      <a:pt x="12" y="787"/>
                    </a:lnTo>
                    <a:lnTo>
                      <a:pt x="12" y="802"/>
                    </a:lnTo>
                    <a:lnTo>
                      <a:pt x="13" y="703"/>
                    </a:lnTo>
                    <a:lnTo>
                      <a:pt x="13" y="806"/>
                    </a:lnTo>
                    <a:lnTo>
                      <a:pt x="13" y="753"/>
                    </a:lnTo>
                    <a:lnTo>
                      <a:pt x="14" y="738"/>
                    </a:lnTo>
                    <a:lnTo>
                      <a:pt x="14" y="710"/>
                    </a:lnTo>
                    <a:lnTo>
                      <a:pt x="14" y="808"/>
                    </a:lnTo>
                    <a:lnTo>
                      <a:pt x="15" y="718"/>
                    </a:lnTo>
                    <a:lnTo>
                      <a:pt x="15" y="715"/>
                    </a:lnTo>
                    <a:lnTo>
                      <a:pt x="15" y="715"/>
                    </a:lnTo>
                    <a:lnTo>
                      <a:pt x="16" y="808"/>
                    </a:lnTo>
                    <a:lnTo>
                      <a:pt x="16" y="729"/>
                    </a:lnTo>
                    <a:lnTo>
                      <a:pt x="17" y="738"/>
                    </a:lnTo>
                    <a:lnTo>
                      <a:pt x="17" y="809"/>
                    </a:lnTo>
                    <a:lnTo>
                      <a:pt x="18" y="720"/>
                    </a:lnTo>
                    <a:lnTo>
                      <a:pt x="18" y="778"/>
                    </a:lnTo>
                    <a:lnTo>
                      <a:pt x="18" y="803"/>
                    </a:lnTo>
                    <a:lnTo>
                      <a:pt x="19" y="720"/>
                    </a:lnTo>
                    <a:lnTo>
                      <a:pt x="20" y="811"/>
                    </a:lnTo>
                    <a:lnTo>
                      <a:pt x="20" y="766"/>
                    </a:lnTo>
                    <a:lnTo>
                      <a:pt x="20" y="751"/>
                    </a:lnTo>
                    <a:lnTo>
                      <a:pt x="20" y="718"/>
                    </a:lnTo>
                    <a:lnTo>
                      <a:pt x="21" y="80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5" name="Freeform 1753"/>
              <p:cNvSpPr>
                <a:spLocks/>
              </p:cNvSpPr>
              <p:nvPr/>
            </p:nvSpPr>
            <p:spPr bwMode="auto">
              <a:xfrm>
                <a:off x="6821" y="1944"/>
                <a:ext cx="22" cy="838"/>
              </a:xfrm>
              <a:custGeom>
                <a:avLst/>
                <a:gdLst>
                  <a:gd name="T0" fmla="*/ 0 w 22"/>
                  <a:gd name="T1" fmla="*/ 818 h 838"/>
                  <a:gd name="T2" fmla="*/ 0 w 22"/>
                  <a:gd name="T3" fmla="*/ 727 h 838"/>
                  <a:gd name="T4" fmla="*/ 0 w 22"/>
                  <a:gd name="T5" fmla="*/ 724 h 838"/>
                  <a:gd name="T6" fmla="*/ 1 w 22"/>
                  <a:gd name="T7" fmla="*/ 814 h 838"/>
                  <a:gd name="T8" fmla="*/ 2 w 22"/>
                  <a:gd name="T9" fmla="*/ 714 h 838"/>
                  <a:gd name="T10" fmla="*/ 2 w 22"/>
                  <a:gd name="T11" fmla="*/ 715 h 838"/>
                  <a:gd name="T12" fmla="*/ 2 w 22"/>
                  <a:gd name="T13" fmla="*/ 718 h 838"/>
                  <a:gd name="T14" fmla="*/ 2 w 22"/>
                  <a:gd name="T15" fmla="*/ 805 h 838"/>
                  <a:gd name="T16" fmla="*/ 3 w 22"/>
                  <a:gd name="T17" fmla="*/ 702 h 838"/>
                  <a:gd name="T18" fmla="*/ 3 w 22"/>
                  <a:gd name="T19" fmla="*/ 734 h 838"/>
                  <a:gd name="T20" fmla="*/ 3 w 22"/>
                  <a:gd name="T21" fmla="*/ 758 h 838"/>
                  <a:gd name="T22" fmla="*/ 4 w 22"/>
                  <a:gd name="T23" fmla="*/ 791 h 838"/>
                  <a:gd name="T24" fmla="*/ 4 w 22"/>
                  <a:gd name="T25" fmla="*/ 686 h 838"/>
                  <a:gd name="T26" fmla="*/ 5 w 22"/>
                  <a:gd name="T27" fmla="*/ 718 h 838"/>
                  <a:gd name="T28" fmla="*/ 5 w 22"/>
                  <a:gd name="T29" fmla="*/ 708 h 838"/>
                  <a:gd name="T30" fmla="*/ 6 w 22"/>
                  <a:gd name="T31" fmla="*/ 745 h 838"/>
                  <a:gd name="T32" fmla="*/ 6 w 22"/>
                  <a:gd name="T33" fmla="*/ 662 h 838"/>
                  <a:gd name="T34" fmla="*/ 7 w 22"/>
                  <a:gd name="T35" fmla="*/ 651 h 838"/>
                  <a:gd name="T36" fmla="*/ 7 w 22"/>
                  <a:gd name="T37" fmla="*/ 720 h 838"/>
                  <a:gd name="T38" fmla="*/ 8 w 22"/>
                  <a:gd name="T39" fmla="*/ 532 h 838"/>
                  <a:gd name="T40" fmla="*/ 8 w 22"/>
                  <a:gd name="T41" fmla="*/ 539 h 838"/>
                  <a:gd name="T42" fmla="*/ 8 w 22"/>
                  <a:gd name="T43" fmla="*/ 512 h 838"/>
                  <a:gd name="T44" fmla="*/ 9 w 22"/>
                  <a:gd name="T45" fmla="*/ 0 h 838"/>
                  <a:gd name="T46" fmla="*/ 10 w 22"/>
                  <a:gd name="T47" fmla="*/ 17 h 838"/>
                  <a:gd name="T48" fmla="*/ 10 w 22"/>
                  <a:gd name="T49" fmla="*/ 12 h 838"/>
                  <a:gd name="T50" fmla="*/ 11 w 22"/>
                  <a:gd name="T51" fmla="*/ 557 h 838"/>
                  <a:gd name="T52" fmla="*/ 11 w 22"/>
                  <a:gd name="T53" fmla="*/ 567 h 838"/>
                  <a:gd name="T54" fmla="*/ 13 w 22"/>
                  <a:gd name="T55" fmla="*/ 674 h 838"/>
                  <a:gd name="T56" fmla="*/ 13 w 22"/>
                  <a:gd name="T57" fmla="*/ 672 h 838"/>
                  <a:gd name="T58" fmla="*/ 13 w 22"/>
                  <a:gd name="T59" fmla="*/ 662 h 838"/>
                  <a:gd name="T60" fmla="*/ 13 w 22"/>
                  <a:gd name="T61" fmla="*/ 649 h 838"/>
                  <a:gd name="T62" fmla="*/ 14 w 22"/>
                  <a:gd name="T63" fmla="*/ 716 h 838"/>
                  <a:gd name="T64" fmla="*/ 14 w 22"/>
                  <a:gd name="T65" fmla="*/ 681 h 838"/>
                  <a:gd name="T66" fmla="*/ 15 w 22"/>
                  <a:gd name="T67" fmla="*/ 685 h 838"/>
                  <a:gd name="T68" fmla="*/ 15 w 22"/>
                  <a:gd name="T69" fmla="*/ 747 h 838"/>
                  <a:gd name="T70" fmla="*/ 16 w 22"/>
                  <a:gd name="T71" fmla="*/ 733 h 838"/>
                  <a:gd name="T72" fmla="*/ 16 w 22"/>
                  <a:gd name="T73" fmla="*/ 739 h 838"/>
                  <a:gd name="T74" fmla="*/ 16 w 22"/>
                  <a:gd name="T75" fmla="*/ 772 h 838"/>
                  <a:gd name="T76" fmla="*/ 17 w 22"/>
                  <a:gd name="T77" fmla="*/ 724 h 838"/>
                  <a:gd name="T78" fmla="*/ 17 w 22"/>
                  <a:gd name="T79" fmla="*/ 753 h 838"/>
                  <a:gd name="T80" fmla="*/ 18 w 22"/>
                  <a:gd name="T81" fmla="*/ 762 h 838"/>
                  <a:gd name="T82" fmla="*/ 18 w 22"/>
                  <a:gd name="T83" fmla="*/ 739 h 838"/>
                  <a:gd name="T84" fmla="*/ 19 w 22"/>
                  <a:gd name="T85" fmla="*/ 810 h 838"/>
                  <a:gd name="T86" fmla="*/ 19 w 22"/>
                  <a:gd name="T87" fmla="*/ 801 h 838"/>
                  <a:gd name="T88" fmla="*/ 19 w 22"/>
                  <a:gd name="T89" fmla="*/ 779 h 838"/>
                  <a:gd name="T90" fmla="*/ 19 w 22"/>
                  <a:gd name="T91" fmla="*/ 752 h 838"/>
                  <a:gd name="T92" fmla="*/ 20 w 22"/>
                  <a:gd name="T93" fmla="*/ 826 h 838"/>
                  <a:gd name="T94" fmla="*/ 20 w 22"/>
                  <a:gd name="T95" fmla="*/ 762 h 838"/>
                  <a:gd name="T96" fmla="*/ 21 w 22"/>
                  <a:gd name="T97" fmla="*/ 761 h 838"/>
                  <a:gd name="T98" fmla="*/ 22 w 22"/>
                  <a:gd name="T99" fmla="*/ 838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38">
                    <a:moveTo>
                      <a:pt x="0" y="818"/>
                    </a:moveTo>
                    <a:lnTo>
                      <a:pt x="0" y="727"/>
                    </a:lnTo>
                    <a:lnTo>
                      <a:pt x="0" y="724"/>
                    </a:lnTo>
                    <a:lnTo>
                      <a:pt x="1" y="814"/>
                    </a:lnTo>
                    <a:lnTo>
                      <a:pt x="2" y="714"/>
                    </a:lnTo>
                    <a:lnTo>
                      <a:pt x="2" y="715"/>
                    </a:lnTo>
                    <a:lnTo>
                      <a:pt x="2" y="718"/>
                    </a:lnTo>
                    <a:lnTo>
                      <a:pt x="2" y="805"/>
                    </a:lnTo>
                    <a:lnTo>
                      <a:pt x="3" y="702"/>
                    </a:lnTo>
                    <a:lnTo>
                      <a:pt x="3" y="734"/>
                    </a:lnTo>
                    <a:lnTo>
                      <a:pt x="3" y="758"/>
                    </a:lnTo>
                    <a:lnTo>
                      <a:pt x="4" y="791"/>
                    </a:lnTo>
                    <a:lnTo>
                      <a:pt x="4" y="686"/>
                    </a:lnTo>
                    <a:lnTo>
                      <a:pt x="5" y="718"/>
                    </a:lnTo>
                    <a:lnTo>
                      <a:pt x="5" y="708"/>
                    </a:lnTo>
                    <a:lnTo>
                      <a:pt x="6" y="745"/>
                    </a:lnTo>
                    <a:lnTo>
                      <a:pt x="6" y="662"/>
                    </a:lnTo>
                    <a:lnTo>
                      <a:pt x="7" y="651"/>
                    </a:lnTo>
                    <a:lnTo>
                      <a:pt x="7" y="720"/>
                    </a:lnTo>
                    <a:lnTo>
                      <a:pt x="8" y="532"/>
                    </a:lnTo>
                    <a:lnTo>
                      <a:pt x="8" y="539"/>
                    </a:lnTo>
                    <a:lnTo>
                      <a:pt x="8" y="512"/>
                    </a:lnTo>
                    <a:lnTo>
                      <a:pt x="9" y="0"/>
                    </a:lnTo>
                    <a:lnTo>
                      <a:pt x="10" y="17"/>
                    </a:lnTo>
                    <a:lnTo>
                      <a:pt x="10" y="12"/>
                    </a:lnTo>
                    <a:lnTo>
                      <a:pt x="11" y="557"/>
                    </a:lnTo>
                    <a:lnTo>
                      <a:pt x="11" y="567"/>
                    </a:lnTo>
                    <a:lnTo>
                      <a:pt x="13" y="674"/>
                    </a:lnTo>
                    <a:lnTo>
                      <a:pt x="13" y="672"/>
                    </a:lnTo>
                    <a:lnTo>
                      <a:pt x="13" y="662"/>
                    </a:lnTo>
                    <a:lnTo>
                      <a:pt x="13" y="649"/>
                    </a:lnTo>
                    <a:lnTo>
                      <a:pt x="14" y="716"/>
                    </a:lnTo>
                    <a:lnTo>
                      <a:pt x="14" y="681"/>
                    </a:lnTo>
                    <a:lnTo>
                      <a:pt x="15" y="685"/>
                    </a:lnTo>
                    <a:lnTo>
                      <a:pt x="15" y="747"/>
                    </a:lnTo>
                    <a:lnTo>
                      <a:pt x="16" y="733"/>
                    </a:lnTo>
                    <a:lnTo>
                      <a:pt x="16" y="739"/>
                    </a:lnTo>
                    <a:lnTo>
                      <a:pt x="16" y="772"/>
                    </a:lnTo>
                    <a:lnTo>
                      <a:pt x="17" y="724"/>
                    </a:lnTo>
                    <a:lnTo>
                      <a:pt x="17" y="753"/>
                    </a:lnTo>
                    <a:lnTo>
                      <a:pt x="18" y="762"/>
                    </a:lnTo>
                    <a:lnTo>
                      <a:pt x="18" y="739"/>
                    </a:lnTo>
                    <a:lnTo>
                      <a:pt x="19" y="810"/>
                    </a:lnTo>
                    <a:lnTo>
                      <a:pt x="19" y="801"/>
                    </a:lnTo>
                    <a:lnTo>
                      <a:pt x="19" y="779"/>
                    </a:lnTo>
                    <a:lnTo>
                      <a:pt x="19" y="752"/>
                    </a:lnTo>
                    <a:lnTo>
                      <a:pt x="20" y="826"/>
                    </a:lnTo>
                    <a:lnTo>
                      <a:pt x="20" y="762"/>
                    </a:lnTo>
                    <a:lnTo>
                      <a:pt x="21" y="761"/>
                    </a:lnTo>
                    <a:lnTo>
                      <a:pt x="22" y="8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6" name="Freeform 1754"/>
              <p:cNvSpPr>
                <a:spLocks/>
              </p:cNvSpPr>
              <p:nvPr/>
            </p:nvSpPr>
            <p:spPr bwMode="auto">
              <a:xfrm>
                <a:off x="6843" y="2013"/>
                <a:ext cx="22" cy="806"/>
              </a:xfrm>
              <a:custGeom>
                <a:avLst/>
                <a:gdLst>
                  <a:gd name="T0" fmla="*/ 0 w 22"/>
                  <a:gd name="T1" fmla="*/ 769 h 806"/>
                  <a:gd name="T2" fmla="*/ 0 w 22"/>
                  <a:gd name="T3" fmla="*/ 712 h 806"/>
                  <a:gd name="T4" fmla="*/ 0 w 22"/>
                  <a:gd name="T5" fmla="*/ 714 h 806"/>
                  <a:gd name="T6" fmla="*/ 1 w 22"/>
                  <a:gd name="T7" fmla="*/ 778 h 806"/>
                  <a:gd name="T8" fmla="*/ 1 w 22"/>
                  <a:gd name="T9" fmla="*/ 706 h 806"/>
                  <a:gd name="T10" fmla="*/ 1 w 22"/>
                  <a:gd name="T11" fmla="*/ 729 h 806"/>
                  <a:gd name="T12" fmla="*/ 2 w 22"/>
                  <a:gd name="T13" fmla="*/ 739 h 806"/>
                  <a:gd name="T14" fmla="*/ 2 w 22"/>
                  <a:gd name="T15" fmla="*/ 710 h 806"/>
                  <a:gd name="T16" fmla="*/ 3 w 22"/>
                  <a:gd name="T17" fmla="*/ 792 h 806"/>
                  <a:gd name="T18" fmla="*/ 3 w 22"/>
                  <a:gd name="T19" fmla="*/ 762 h 806"/>
                  <a:gd name="T20" fmla="*/ 4 w 22"/>
                  <a:gd name="T21" fmla="*/ 713 h 806"/>
                  <a:gd name="T22" fmla="*/ 4 w 22"/>
                  <a:gd name="T23" fmla="*/ 799 h 806"/>
                  <a:gd name="T24" fmla="*/ 5 w 22"/>
                  <a:gd name="T25" fmla="*/ 717 h 806"/>
                  <a:gd name="T26" fmla="*/ 5 w 22"/>
                  <a:gd name="T27" fmla="*/ 714 h 806"/>
                  <a:gd name="T28" fmla="*/ 6 w 22"/>
                  <a:gd name="T29" fmla="*/ 805 h 806"/>
                  <a:gd name="T30" fmla="*/ 6 w 22"/>
                  <a:gd name="T31" fmla="*/ 710 h 806"/>
                  <a:gd name="T32" fmla="*/ 6 w 22"/>
                  <a:gd name="T33" fmla="*/ 711 h 806"/>
                  <a:gd name="T34" fmla="*/ 7 w 22"/>
                  <a:gd name="T35" fmla="*/ 714 h 806"/>
                  <a:gd name="T36" fmla="*/ 7 w 22"/>
                  <a:gd name="T37" fmla="*/ 806 h 806"/>
                  <a:gd name="T38" fmla="*/ 7 w 22"/>
                  <a:gd name="T39" fmla="*/ 706 h 806"/>
                  <a:gd name="T40" fmla="*/ 8 w 22"/>
                  <a:gd name="T41" fmla="*/ 727 h 806"/>
                  <a:gd name="T42" fmla="*/ 8 w 22"/>
                  <a:gd name="T43" fmla="*/ 739 h 806"/>
                  <a:gd name="T44" fmla="*/ 8 w 22"/>
                  <a:gd name="T45" fmla="*/ 801 h 806"/>
                  <a:gd name="T46" fmla="*/ 9 w 22"/>
                  <a:gd name="T47" fmla="*/ 700 h 806"/>
                  <a:gd name="T48" fmla="*/ 9 w 22"/>
                  <a:gd name="T49" fmla="*/ 778 h 806"/>
                  <a:gd name="T50" fmla="*/ 10 w 22"/>
                  <a:gd name="T51" fmla="*/ 752 h 806"/>
                  <a:gd name="T52" fmla="*/ 10 w 22"/>
                  <a:gd name="T53" fmla="*/ 691 h 806"/>
                  <a:gd name="T54" fmla="*/ 10 w 22"/>
                  <a:gd name="T55" fmla="*/ 774 h 806"/>
                  <a:gd name="T56" fmla="*/ 11 w 22"/>
                  <a:gd name="T57" fmla="*/ 696 h 806"/>
                  <a:gd name="T58" fmla="*/ 11 w 22"/>
                  <a:gd name="T59" fmla="*/ 688 h 806"/>
                  <a:gd name="T60" fmla="*/ 12 w 22"/>
                  <a:gd name="T61" fmla="*/ 755 h 806"/>
                  <a:gd name="T62" fmla="*/ 12 w 22"/>
                  <a:gd name="T63" fmla="*/ 661 h 806"/>
                  <a:gd name="T64" fmla="*/ 12 w 22"/>
                  <a:gd name="T65" fmla="*/ 663 h 806"/>
                  <a:gd name="T66" fmla="*/ 13 w 22"/>
                  <a:gd name="T67" fmla="*/ 731 h 806"/>
                  <a:gd name="T68" fmla="*/ 14 w 22"/>
                  <a:gd name="T69" fmla="*/ 637 h 806"/>
                  <a:gd name="T70" fmla="*/ 14 w 22"/>
                  <a:gd name="T71" fmla="*/ 675 h 806"/>
                  <a:gd name="T72" fmla="*/ 14 w 22"/>
                  <a:gd name="T73" fmla="*/ 689 h 806"/>
                  <a:gd name="T74" fmla="*/ 14 w 22"/>
                  <a:gd name="T75" fmla="*/ 700 h 806"/>
                  <a:gd name="T76" fmla="*/ 15 w 22"/>
                  <a:gd name="T77" fmla="*/ 604 h 806"/>
                  <a:gd name="T78" fmla="*/ 16 w 22"/>
                  <a:gd name="T79" fmla="*/ 631 h 806"/>
                  <a:gd name="T80" fmla="*/ 16 w 22"/>
                  <a:gd name="T81" fmla="*/ 609 h 806"/>
                  <a:gd name="T82" fmla="*/ 17 w 22"/>
                  <a:gd name="T83" fmla="*/ 108 h 806"/>
                  <a:gd name="T84" fmla="*/ 17 w 22"/>
                  <a:gd name="T85" fmla="*/ 101 h 806"/>
                  <a:gd name="T86" fmla="*/ 18 w 22"/>
                  <a:gd name="T87" fmla="*/ 0 h 806"/>
                  <a:gd name="T88" fmla="*/ 19 w 22"/>
                  <a:gd name="T89" fmla="*/ 334 h 806"/>
                  <a:gd name="T90" fmla="*/ 19 w 22"/>
                  <a:gd name="T91" fmla="*/ 356 h 806"/>
                  <a:gd name="T92" fmla="*/ 20 w 22"/>
                  <a:gd name="T93" fmla="*/ 592 h 806"/>
                  <a:gd name="T94" fmla="*/ 21 w 22"/>
                  <a:gd name="T95" fmla="*/ 615 h 806"/>
                  <a:gd name="T96" fmla="*/ 21 w 22"/>
                  <a:gd name="T97" fmla="*/ 579 h 806"/>
                  <a:gd name="T98" fmla="*/ 22 w 22"/>
                  <a:gd name="T99" fmla="*/ 69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6">
                    <a:moveTo>
                      <a:pt x="0" y="769"/>
                    </a:moveTo>
                    <a:lnTo>
                      <a:pt x="0" y="712"/>
                    </a:lnTo>
                    <a:lnTo>
                      <a:pt x="0" y="714"/>
                    </a:lnTo>
                    <a:lnTo>
                      <a:pt x="1" y="778"/>
                    </a:lnTo>
                    <a:lnTo>
                      <a:pt x="1" y="706"/>
                    </a:lnTo>
                    <a:lnTo>
                      <a:pt x="1" y="729"/>
                    </a:lnTo>
                    <a:lnTo>
                      <a:pt x="2" y="739"/>
                    </a:lnTo>
                    <a:lnTo>
                      <a:pt x="2" y="710"/>
                    </a:lnTo>
                    <a:lnTo>
                      <a:pt x="3" y="792"/>
                    </a:lnTo>
                    <a:lnTo>
                      <a:pt x="3" y="762"/>
                    </a:lnTo>
                    <a:lnTo>
                      <a:pt x="4" y="713"/>
                    </a:lnTo>
                    <a:lnTo>
                      <a:pt x="4" y="799"/>
                    </a:lnTo>
                    <a:lnTo>
                      <a:pt x="5" y="717"/>
                    </a:lnTo>
                    <a:lnTo>
                      <a:pt x="5" y="714"/>
                    </a:lnTo>
                    <a:lnTo>
                      <a:pt x="6" y="805"/>
                    </a:lnTo>
                    <a:lnTo>
                      <a:pt x="6" y="710"/>
                    </a:lnTo>
                    <a:lnTo>
                      <a:pt x="6" y="711"/>
                    </a:lnTo>
                    <a:lnTo>
                      <a:pt x="7" y="714"/>
                    </a:lnTo>
                    <a:lnTo>
                      <a:pt x="7" y="806"/>
                    </a:lnTo>
                    <a:lnTo>
                      <a:pt x="7" y="706"/>
                    </a:lnTo>
                    <a:lnTo>
                      <a:pt x="8" y="727"/>
                    </a:lnTo>
                    <a:lnTo>
                      <a:pt x="8" y="739"/>
                    </a:lnTo>
                    <a:lnTo>
                      <a:pt x="8" y="801"/>
                    </a:lnTo>
                    <a:lnTo>
                      <a:pt x="9" y="700"/>
                    </a:lnTo>
                    <a:lnTo>
                      <a:pt x="9" y="778"/>
                    </a:lnTo>
                    <a:lnTo>
                      <a:pt x="10" y="752"/>
                    </a:lnTo>
                    <a:lnTo>
                      <a:pt x="10" y="691"/>
                    </a:lnTo>
                    <a:lnTo>
                      <a:pt x="10" y="774"/>
                    </a:lnTo>
                    <a:lnTo>
                      <a:pt x="11" y="696"/>
                    </a:lnTo>
                    <a:lnTo>
                      <a:pt x="11" y="688"/>
                    </a:lnTo>
                    <a:lnTo>
                      <a:pt x="12" y="755"/>
                    </a:lnTo>
                    <a:lnTo>
                      <a:pt x="12" y="661"/>
                    </a:lnTo>
                    <a:lnTo>
                      <a:pt x="12" y="663"/>
                    </a:lnTo>
                    <a:lnTo>
                      <a:pt x="13" y="731"/>
                    </a:lnTo>
                    <a:lnTo>
                      <a:pt x="14" y="637"/>
                    </a:lnTo>
                    <a:lnTo>
                      <a:pt x="14" y="675"/>
                    </a:lnTo>
                    <a:lnTo>
                      <a:pt x="14" y="689"/>
                    </a:lnTo>
                    <a:lnTo>
                      <a:pt x="14" y="700"/>
                    </a:lnTo>
                    <a:lnTo>
                      <a:pt x="15" y="604"/>
                    </a:lnTo>
                    <a:lnTo>
                      <a:pt x="16" y="631"/>
                    </a:lnTo>
                    <a:lnTo>
                      <a:pt x="16" y="609"/>
                    </a:lnTo>
                    <a:lnTo>
                      <a:pt x="17" y="108"/>
                    </a:lnTo>
                    <a:lnTo>
                      <a:pt x="17" y="101"/>
                    </a:lnTo>
                    <a:lnTo>
                      <a:pt x="18" y="0"/>
                    </a:lnTo>
                    <a:lnTo>
                      <a:pt x="19" y="334"/>
                    </a:lnTo>
                    <a:lnTo>
                      <a:pt x="19" y="356"/>
                    </a:lnTo>
                    <a:lnTo>
                      <a:pt x="20" y="592"/>
                    </a:lnTo>
                    <a:lnTo>
                      <a:pt x="21" y="615"/>
                    </a:lnTo>
                    <a:lnTo>
                      <a:pt x="21" y="579"/>
                    </a:lnTo>
                    <a:lnTo>
                      <a:pt x="22" y="69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7" name="Freeform 1755"/>
              <p:cNvSpPr>
                <a:spLocks/>
              </p:cNvSpPr>
              <p:nvPr/>
            </p:nvSpPr>
            <p:spPr bwMode="auto">
              <a:xfrm>
                <a:off x="6865" y="2623"/>
                <a:ext cx="18" cy="199"/>
              </a:xfrm>
              <a:custGeom>
                <a:avLst/>
                <a:gdLst>
                  <a:gd name="T0" fmla="*/ 0 w 18"/>
                  <a:gd name="T1" fmla="*/ 84 h 199"/>
                  <a:gd name="T2" fmla="*/ 0 w 18"/>
                  <a:gd name="T3" fmla="*/ 62 h 199"/>
                  <a:gd name="T4" fmla="*/ 0 w 18"/>
                  <a:gd name="T5" fmla="*/ 41 h 199"/>
                  <a:gd name="T6" fmla="*/ 1 w 18"/>
                  <a:gd name="T7" fmla="*/ 0 h 199"/>
                  <a:gd name="T8" fmla="*/ 1 w 18"/>
                  <a:gd name="T9" fmla="*/ 112 h 199"/>
                  <a:gd name="T10" fmla="*/ 1 w 18"/>
                  <a:gd name="T11" fmla="*/ 27 h 199"/>
                  <a:gd name="T12" fmla="*/ 2 w 18"/>
                  <a:gd name="T13" fmla="*/ 22 h 199"/>
                  <a:gd name="T14" fmla="*/ 2 w 18"/>
                  <a:gd name="T15" fmla="*/ 21 h 199"/>
                  <a:gd name="T16" fmla="*/ 2 w 18"/>
                  <a:gd name="T17" fmla="*/ 133 h 199"/>
                  <a:gd name="T18" fmla="*/ 3 w 18"/>
                  <a:gd name="T19" fmla="*/ 45 h 199"/>
                  <a:gd name="T20" fmla="*/ 3 w 18"/>
                  <a:gd name="T21" fmla="*/ 53 h 199"/>
                  <a:gd name="T22" fmla="*/ 4 w 18"/>
                  <a:gd name="T23" fmla="*/ 149 h 199"/>
                  <a:gd name="T24" fmla="*/ 4 w 18"/>
                  <a:gd name="T25" fmla="*/ 50 h 199"/>
                  <a:gd name="T26" fmla="*/ 4 w 18"/>
                  <a:gd name="T27" fmla="*/ 134 h 199"/>
                  <a:gd name="T28" fmla="*/ 5 w 18"/>
                  <a:gd name="T29" fmla="*/ 149 h 199"/>
                  <a:gd name="T30" fmla="*/ 5 w 18"/>
                  <a:gd name="T31" fmla="*/ 60 h 199"/>
                  <a:gd name="T32" fmla="*/ 6 w 18"/>
                  <a:gd name="T33" fmla="*/ 172 h 199"/>
                  <a:gd name="T34" fmla="*/ 6 w 18"/>
                  <a:gd name="T35" fmla="*/ 138 h 199"/>
                  <a:gd name="T36" fmla="*/ 6 w 18"/>
                  <a:gd name="T37" fmla="*/ 112 h 199"/>
                  <a:gd name="T38" fmla="*/ 7 w 18"/>
                  <a:gd name="T39" fmla="*/ 68 h 199"/>
                  <a:gd name="T40" fmla="*/ 7 w 18"/>
                  <a:gd name="T41" fmla="*/ 179 h 199"/>
                  <a:gd name="T42" fmla="*/ 8 w 18"/>
                  <a:gd name="T43" fmla="*/ 80 h 199"/>
                  <a:gd name="T44" fmla="*/ 8 w 18"/>
                  <a:gd name="T45" fmla="*/ 75 h 199"/>
                  <a:gd name="T46" fmla="*/ 8 w 18"/>
                  <a:gd name="T47" fmla="*/ 75 h 199"/>
                  <a:gd name="T48" fmla="*/ 9 w 18"/>
                  <a:gd name="T49" fmla="*/ 186 h 199"/>
                  <a:gd name="T50" fmla="*/ 9 w 18"/>
                  <a:gd name="T51" fmla="*/ 98 h 199"/>
                  <a:gd name="T52" fmla="*/ 9 w 18"/>
                  <a:gd name="T53" fmla="*/ 112 h 199"/>
                  <a:gd name="T54" fmla="*/ 10 w 18"/>
                  <a:gd name="T55" fmla="*/ 193 h 199"/>
                  <a:gd name="T56" fmla="*/ 10 w 18"/>
                  <a:gd name="T57" fmla="*/ 84 h 199"/>
                  <a:gd name="T58" fmla="*/ 11 w 18"/>
                  <a:gd name="T59" fmla="*/ 164 h 199"/>
                  <a:gd name="T60" fmla="*/ 11 w 18"/>
                  <a:gd name="T61" fmla="*/ 171 h 199"/>
                  <a:gd name="T62" fmla="*/ 11 w 18"/>
                  <a:gd name="T63" fmla="*/ 87 h 199"/>
                  <a:gd name="T64" fmla="*/ 12 w 18"/>
                  <a:gd name="T65" fmla="*/ 199 h 199"/>
                  <a:gd name="T66" fmla="*/ 12 w 18"/>
                  <a:gd name="T67" fmla="*/ 168 h 199"/>
                  <a:gd name="T68" fmla="*/ 12 w 18"/>
                  <a:gd name="T69" fmla="*/ 137 h 199"/>
                  <a:gd name="T70" fmla="*/ 13 w 18"/>
                  <a:gd name="T71" fmla="*/ 89 h 199"/>
                  <a:gd name="T72" fmla="*/ 13 w 18"/>
                  <a:gd name="T73" fmla="*/ 198 h 199"/>
                  <a:gd name="T74" fmla="*/ 14 w 18"/>
                  <a:gd name="T75" fmla="*/ 91 h 199"/>
                  <a:gd name="T76" fmla="*/ 14 w 18"/>
                  <a:gd name="T77" fmla="*/ 90 h 199"/>
                  <a:gd name="T78" fmla="*/ 15 w 18"/>
                  <a:gd name="T79" fmla="*/ 192 h 199"/>
                  <a:gd name="T80" fmla="*/ 15 w 18"/>
                  <a:gd name="T81" fmla="*/ 89 h 199"/>
                  <a:gd name="T82" fmla="*/ 15 w 18"/>
                  <a:gd name="T83" fmla="*/ 110 h 199"/>
                  <a:gd name="T84" fmla="*/ 16 w 18"/>
                  <a:gd name="T85" fmla="*/ 127 h 199"/>
                  <a:gd name="T86" fmla="*/ 16 w 18"/>
                  <a:gd name="T87" fmla="*/ 182 h 199"/>
                  <a:gd name="T88" fmla="*/ 16 w 18"/>
                  <a:gd name="T89" fmla="*/ 87 h 199"/>
                  <a:gd name="T90" fmla="*/ 17 w 18"/>
                  <a:gd name="T91" fmla="*/ 148 h 199"/>
                  <a:gd name="T92" fmla="*/ 17 w 18"/>
                  <a:gd name="T93" fmla="*/ 145 h 199"/>
                  <a:gd name="T94" fmla="*/ 17 w 18"/>
                  <a:gd name="T95" fmla="*/ 169 h 199"/>
                  <a:gd name="T96" fmla="*/ 18 w 18"/>
                  <a:gd name="T97" fmla="*/ 82 h 199"/>
                  <a:gd name="T98" fmla="*/ 18 w 18"/>
                  <a:gd name="T99" fmla="*/ 12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 h="199">
                    <a:moveTo>
                      <a:pt x="0" y="84"/>
                    </a:moveTo>
                    <a:lnTo>
                      <a:pt x="0" y="62"/>
                    </a:lnTo>
                    <a:lnTo>
                      <a:pt x="0" y="41"/>
                    </a:lnTo>
                    <a:lnTo>
                      <a:pt x="1" y="0"/>
                    </a:lnTo>
                    <a:lnTo>
                      <a:pt x="1" y="112"/>
                    </a:lnTo>
                    <a:lnTo>
                      <a:pt x="1" y="27"/>
                    </a:lnTo>
                    <a:lnTo>
                      <a:pt x="2" y="22"/>
                    </a:lnTo>
                    <a:lnTo>
                      <a:pt x="2" y="21"/>
                    </a:lnTo>
                    <a:lnTo>
                      <a:pt x="2" y="133"/>
                    </a:lnTo>
                    <a:lnTo>
                      <a:pt x="3" y="45"/>
                    </a:lnTo>
                    <a:lnTo>
                      <a:pt x="3" y="53"/>
                    </a:lnTo>
                    <a:lnTo>
                      <a:pt x="4" y="149"/>
                    </a:lnTo>
                    <a:lnTo>
                      <a:pt x="4" y="50"/>
                    </a:lnTo>
                    <a:lnTo>
                      <a:pt x="4" y="134"/>
                    </a:lnTo>
                    <a:lnTo>
                      <a:pt x="5" y="149"/>
                    </a:lnTo>
                    <a:lnTo>
                      <a:pt x="5" y="60"/>
                    </a:lnTo>
                    <a:lnTo>
                      <a:pt x="6" y="172"/>
                    </a:lnTo>
                    <a:lnTo>
                      <a:pt x="6" y="138"/>
                    </a:lnTo>
                    <a:lnTo>
                      <a:pt x="6" y="112"/>
                    </a:lnTo>
                    <a:lnTo>
                      <a:pt x="7" y="68"/>
                    </a:lnTo>
                    <a:lnTo>
                      <a:pt x="7" y="179"/>
                    </a:lnTo>
                    <a:lnTo>
                      <a:pt x="8" y="80"/>
                    </a:lnTo>
                    <a:lnTo>
                      <a:pt x="8" y="75"/>
                    </a:lnTo>
                    <a:lnTo>
                      <a:pt x="8" y="75"/>
                    </a:lnTo>
                    <a:lnTo>
                      <a:pt x="9" y="186"/>
                    </a:lnTo>
                    <a:lnTo>
                      <a:pt x="9" y="98"/>
                    </a:lnTo>
                    <a:lnTo>
                      <a:pt x="9" y="112"/>
                    </a:lnTo>
                    <a:lnTo>
                      <a:pt x="10" y="193"/>
                    </a:lnTo>
                    <a:lnTo>
                      <a:pt x="10" y="84"/>
                    </a:lnTo>
                    <a:lnTo>
                      <a:pt x="11" y="164"/>
                    </a:lnTo>
                    <a:lnTo>
                      <a:pt x="11" y="171"/>
                    </a:lnTo>
                    <a:lnTo>
                      <a:pt x="11" y="87"/>
                    </a:lnTo>
                    <a:lnTo>
                      <a:pt x="12" y="199"/>
                    </a:lnTo>
                    <a:lnTo>
                      <a:pt x="12" y="168"/>
                    </a:lnTo>
                    <a:lnTo>
                      <a:pt x="12" y="137"/>
                    </a:lnTo>
                    <a:lnTo>
                      <a:pt x="13" y="89"/>
                    </a:lnTo>
                    <a:lnTo>
                      <a:pt x="13" y="198"/>
                    </a:lnTo>
                    <a:lnTo>
                      <a:pt x="14" y="91"/>
                    </a:lnTo>
                    <a:lnTo>
                      <a:pt x="14" y="90"/>
                    </a:lnTo>
                    <a:lnTo>
                      <a:pt x="15" y="192"/>
                    </a:lnTo>
                    <a:lnTo>
                      <a:pt x="15" y="89"/>
                    </a:lnTo>
                    <a:lnTo>
                      <a:pt x="15" y="110"/>
                    </a:lnTo>
                    <a:lnTo>
                      <a:pt x="16" y="127"/>
                    </a:lnTo>
                    <a:lnTo>
                      <a:pt x="16" y="182"/>
                    </a:lnTo>
                    <a:lnTo>
                      <a:pt x="16" y="87"/>
                    </a:lnTo>
                    <a:lnTo>
                      <a:pt x="17" y="148"/>
                    </a:lnTo>
                    <a:lnTo>
                      <a:pt x="17" y="145"/>
                    </a:lnTo>
                    <a:lnTo>
                      <a:pt x="17" y="169"/>
                    </a:lnTo>
                    <a:lnTo>
                      <a:pt x="18" y="82"/>
                    </a:lnTo>
                    <a:lnTo>
                      <a:pt x="18" y="12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8" name="Freeform 1756"/>
              <p:cNvSpPr>
                <a:spLocks/>
              </p:cNvSpPr>
              <p:nvPr/>
            </p:nvSpPr>
            <p:spPr bwMode="auto">
              <a:xfrm>
                <a:off x="6883" y="2006"/>
                <a:ext cx="22" cy="766"/>
              </a:xfrm>
              <a:custGeom>
                <a:avLst/>
                <a:gdLst>
                  <a:gd name="T0" fmla="*/ 0 w 22"/>
                  <a:gd name="T1" fmla="*/ 745 h 766"/>
                  <a:gd name="T2" fmla="*/ 1 w 22"/>
                  <a:gd name="T3" fmla="*/ 722 h 766"/>
                  <a:gd name="T4" fmla="*/ 1 w 22"/>
                  <a:gd name="T5" fmla="*/ 755 h 766"/>
                  <a:gd name="T6" fmla="*/ 2 w 22"/>
                  <a:gd name="T7" fmla="*/ 679 h 766"/>
                  <a:gd name="T8" fmla="*/ 2 w 22"/>
                  <a:gd name="T9" fmla="*/ 678 h 766"/>
                  <a:gd name="T10" fmla="*/ 2 w 22"/>
                  <a:gd name="T11" fmla="*/ 748 h 766"/>
                  <a:gd name="T12" fmla="*/ 4 w 22"/>
                  <a:gd name="T13" fmla="*/ 659 h 766"/>
                  <a:gd name="T14" fmla="*/ 4 w 22"/>
                  <a:gd name="T15" fmla="*/ 689 h 766"/>
                  <a:gd name="T16" fmla="*/ 4 w 22"/>
                  <a:gd name="T17" fmla="*/ 715 h 766"/>
                  <a:gd name="T18" fmla="*/ 4 w 22"/>
                  <a:gd name="T19" fmla="*/ 734 h 766"/>
                  <a:gd name="T20" fmla="*/ 5 w 22"/>
                  <a:gd name="T21" fmla="*/ 630 h 766"/>
                  <a:gd name="T22" fmla="*/ 5 w 22"/>
                  <a:gd name="T23" fmla="*/ 660 h 766"/>
                  <a:gd name="T24" fmla="*/ 6 w 22"/>
                  <a:gd name="T25" fmla="*/ 658 h 766"/>
                  <a:gd name="T26" fmla="*/ 7 w 22"/>
                  <a:gd name="T27" fmla="*/ 338 h 766"/>
                  <a:gd name="T28" fmla="*/ 7 w 22"/>
                  <a:gd name="T29" fmla="*/ 319 h 766"/>
                  <a:gd name="T30" fmla="*/ 8 w 22"/>
                  <a:gd name="T31" fmla="*/ 0 h 766"/>
                  <a:gd name="T32" fmla="*/ 8 w 22"/>
                  <a:gd name="T33" fmla="*/ 79 h 766"/>
                  <a:gd name="T34" fmla="*/ 9 w 22"/>
                  <a:gd name="T35" fmla="*/ 133 h 766"/>
                  <a:gd name="T36" fmla="*/ 10 w 22"/>
                  <a:gd name="T37" fmla="*/ 628 h 766"/>
                  <a:gd name="T38" fmla="*/ 10 w 22"/>
                  <a:gd name="T39" fmla="*/ 633 h 766"/>
                  <a:gd name="T40" fmla="*/ 11 w 22"/>
                  <a:gd name="T41" fmla="*/ 584 h 766"/>
                  <a:gd name="T42" fmla="*/ 11 w 22"/>
                  <a:gd name="T43" fmla="*/ 684 h 766"/>
                  <a:gd name="T44" fmla="*/ 11 w 22"/>
                  <a:gd name="T45" fmla="*/ 650 h 766"/>
                  <a:gd name="T46" fmla="*/ 12 w 22"/>
                  <a:gd name="T47" fmla="*/ 651 h 766"/>
                  <a:gd name="T48" fmla="*/ 12 w 22"/>
                  <a:gd name="T49" fmla="*/ 620 h 766"/>
                  <a:gd name="T50" fmla="*/ 13 w 22"/>
                  <a:gd name="T51" fmla="*/ 709 h 766"/>
                  <a:gd name="T52" fmla="*/ 13 w 22"/>
                  <a:gd name="T53" fmla="*/ 649 h 766"/>
                  <a:gd name="T54" fmla="*/ 13 w 22"/>
                  <a:gd name="T55" fmla="*/ 644 h 766"/>
                  <a:gd name="T56" fmla="*/ 13 w 22"/>
                  <a:gd name="T57" fmla="*/ 644 h 766"/>
                  <a:gd name="T58" fmla="*/ 14 w 22"/>
                  <a:gd name="T59" fmla="*/ 723 h 766"/>
                  <a:gd name="T60" fmla="*/ 14 w 22"/>
                  <a:gd name="T61" fmla="*/ 670 h 766"/>
                  <a:gd name="T62" fmla="*/ 15 w 22"/>
                  <a:gd name="T63" fmla="*/ 680 h 766"/>
                  <a:gd name="T64" fmla="*/ 16 w 22"/>
                  <a:gd name="T65" fmla="*/ 673 h 766"/>
                  <a:gd name="T66" fmla="*/ 16 w 22"/>
                  <a:gd name="T67" fmla="*/ 737 h 766"/>
                  <a:gd name="T68" fmla="*/ 16 w 22"/>
                  <a:gd name="T69" fmla="*/ 739 h 766"/>
                  <a:gd name="T70" fmla="*/ 17 w 22"/>
                  <a:gd name="T71" fmla="*/ 683 h 766"/>
                  <a:gd name="T72" fmla="*/ 18 w 22"/>
                  <a:gd name="T73" fmla="*/ 745 h 766"/>
                  <a:gd name="T74" fmla="*/ 18 w 22"/>
                  <a:gd name="T75" fmla="*/ 739 h 766"/>
                  <a:gd name="T76" fmla="*/ 18 w 22"/>
                  <a:gd name="T77" fmla="*/ 727 h 766"/>
                  <a:gd name="T78" fmla="*/ 18 w 22"/>
                  <a:gd name="T79" fmla="*/ 690 h 766"/>
                  <a:gd name="T80" fmla="*/ 19 w 22"/>
                  <a:gd name="T81" fmla="*/ 753 h 766"/>
                  <a:gd name="T82" fmla="*/ 19 w 22"/>
                  <a:gd name="T83" fmla="*/ 701 h 766"/>
                  <a:gd name="T84" fmla="*/ 20 w 22"/>
                  <a:gd name="T85" fmla="*/ 697 h 766"/>
                  <a:gd name="T86" fmla="*/ 20 w 22"/>
                  <a:gd name="T87" fmla="*/ 696 h 766"/>
                  <a:gd name="T88" fmla="*/ 20 w 22"/>
                  <a:gd name="T89" fmla="*/ 760 h 766"/>
                  <a:gd name="T90" fmla="*/ 21 w 22"/>
                  <a:gd name="T91" fmla="*/ 706 h 766"/>
                  <a:gd name="T92" fmla="*/ 21 w 22"/>
                  <a:gd name="T93" fmla="*/ 713 h 766"/>
                  <a:gd name="T94" fmla="*/ 21 w 22"/>
                  <a:gd name="T95" fmla="*/ 766 h 766"/>
                  <a:gd name="T96" fmla="*/ 22 w 22"/>
                  <a:gd name="T97" fmla="*/ 702 h 766"/>
                  <a:gd name="T98" fmla="*/ 22 w 22"/>
                  <a:gd name="T99" fmla="*/ 755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6">
                    <a:moveTo>
                      <a:pt x="0" y="745"/>
                    </a:moveTo>
                    <a:lnTo>
                      <a:pt x="1" y="722"/>
                    </a:lnTo>
                    <a:lnTo>
                      <a:pt x="1" y="755"/>
                    </a:lnTo>
                    <a:lnTo>
                      <a:pt x="2" y="679"/>
                    </a:lnTo>
                    <a:lnTo>
                      <a:pt x="2" y="678"/>
                    </a:lnTo>
                    <a:lnTo>
                      <a:pt x="2" y="748"/>
                    </a:lnTo>
                    <a:lnTo>
                      <a:pt x="4" y="659"/>
                    </a:lnTo>
                    <a:lnTo>
                      <a:pt x="4" y="689"/>
                    </a:lnTo>
                    <a:lnTo>
                      <a:pt x="4" y="715"/>
                    </a:lnTo>
                    <a:lnTo>
                      <a:pt x="4" y="734"/>
                    </a:lnTo>
                    <a:lnTo>
                      <a:pt x="5" y="630"/>
                    </a:lnTo>
                    <a:lnTo>
                      <a:pt x="5" y="660"/>
                    </a:lnTo>
                    <a:lnTo>
                      <a:pt x="6" y="658"/>
                    </a:lnTo>
                    <a:lnTo>
                      <a:pt x="7" y="338"/>
                    </a:lnTo>
                    <a:lnTo>
                      <a:pt x="7" y="319"/>
                    </a:lnTo>
                    <a:lnTo>
                      <a:pt x="8" y="0"/>
                    </a:lnTo>
                    <a:lnTo>
                      <a:pt x="8" y="79"/>
                    </a:lnTo>
                    <a:lnTo>
                      <a:pt x="9" y="133"/>
                    </a:lnTo>
                    <a:lnTo>
                      <a:pt x="10" y="628"/>
                    </a:lnTo>
                    <a:lnTo>
                      <a:pt x="10" y="633"/>
                    </a:lnTo>
                    <a:lnTo>
                      <a:pt x="11" y="584"/>
                    </a:lnTo>
                    <a:lnTo>
                      <a:pt x="11" y="684"/>
                    </a:lnTo>
                    <a:lnTo>
                      <a:pt x="11" y="650"/>
                    </a:lnTo>
                    <a:lnTo>
                      <a:pt x="12" y="651"/>
                    </a:lnTo>
                    <a:lnTo>
                      <a:pt x="12" y="620"/>
                    </a:lnTo>
                    <a:lnTo>
                      <a:pt x="13" y="709"/>
                    </a:lnTo>
                    <a:lnTo>
                      <a:pt x="13" y="649"/>
                    </a:lnTo>
                    <a:lnTo>
                      <a:pt x="13" y="644"/>
                    </a:lnTo>
                    <a:lnTo>
                      <a:pt x="13" y="644"/>
                    </a:lnTo>
                    <a:lnTo>
                      <a:pt x="14" y="723"/>
                    </a:lnTo>
                    <a:lnTo>
                      <a:pt x="14" y="670"/>
                    </a:lnTo>
                    <a:lnTo>
                      <a:pt x="15" y="680"/>
                    </a:lnTo>
                    <a:lnTo>
                      <a:pt x="16" y="673"/>
                    </a:lnTo>
                    <a:lnTo>
                      <a:pt x="16" y="737"/>
                    </a:lnTo>
                    <a:lnTo>
                      <a:pt x="16" y="739"/>
                    </a:lnTo>
                    <a:lnTo>
                      <a:pt x="17" y="683"/>
                    </a:lnTo>
                    <a:lnTo>
                      <a:pt x="18" y="745"/>
                    </a:lnTo>
                    <a:lnTo>
                      <a:pt x="18" y="739"/>
                    </a:lnTo>
                    <a:lnTo>
                      <a:pt x="18" y="727"/>
                    </a:lnTo>
                    <a:lnTo>
                      <a:pt x="18" y="690"/>
                    </a:lnTo>
                    <a:lnTo>
                      <a:pt x="19" y="753"/>
                    </a:lnTo>
                    <a:lnTo>
                      <a:pt x="19" y="701"/>
                    </a:lnTo>
                    <a:lnTo>
                      <a:pt x="20" y="697"/>
                    </a:lnTo>
                    <a:lnTo>
                      <a:pt x="20" y="696"/>
                    </a:lnTo>
                    <a:lnTo>
                      <a:pt x="20" y="760"/>
                    </a:lnTo>
                    <a:lnTo>
                      <a:pt x="21" y="706"/>
                    </a:lnTo>
                    <a:lnTo>
                      <a:pt x="21" y="713"/>
                    </a:lnTo>
                    <a:lnTo>
                      <a:pt x="21" y="766"/>
                    </a:lnTo>
                    <a:lnTo>
                      <a:pt x="22" y="702"/>
                    </a:lnTo>
                    <a:lnTo>
                      <a:pt x="22" y="75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9" name="Freeform 1757"/>
              <p:cNvSpPr>
                <a:spLocks/>
              </p:cNvSpPr>
              <p:nvPr/>
            </p:nvSpPr>
            <p:spPr bwMode="auto">
              <a:xfrm>
                <a:off x="6905" y="2046"/>
                <a:ext cx="22" cy="756"/>
              </a:xfrm>
              <a:custGeom>
                <a:avLst/>
                <a:gdLst>
                  <a:gd name="T0" fmla="*/ 0 w 22"/>
                  <a:gd name="T1" fmla="*/ 715 h 756"/>
                  <a:gd name="T2" fmla="*/ 1 w 22"/>
                  <a:gd name="T3" fmla="*/ 724 h 756"/>
                  <a:gd name="T4" fmla="*/ 1 w 22"/>
                  <a:gd name="T5" fmla="*/ 662 h 756"/>
                  <a:gd name="T6" fmla="*/ 2 w 22"/>
                  <a:gd name="T7" fmla="*/ 734 h 756"/>
                  <a:gd name="T8" fmla="*/ 2 w 22"/>
                  <a:gd name="T9" fmla="*/ 719 h 756"/>
                  <a:gd name="T10" fmla="*/ 2 w 22"/>
                  <a:gd name="T11" fmla="*/ 703 h 756"/>
                  <a:gd name="T12" fmla="*/ 2 w 22"/>
                  <a:gd name="T13" fmla="*/ 662 h 756"/>
                  <a:gd name="T14" fmla="*/ 3 w 22"/>
                  <a:gd name="T15" fmla="*/ 737 h 756"/>
                  <a:gd name="T16" fmla="*/ 3 w 22"/>
                  <a:gd name="T17" fmla="*/ 668 h 756"/>
                  <a:gd name="T18" fmla="*/ 3 w 22"/>
                  <a:gd name="T19" fmla="*/ 662 h 756"/>
                  <a:gd name="T20" fmla="*/ 4 w 22"/>
                  <a:gd name="T21" fmla="*/ 739 h 756"/>
                  <a:gd name="T22" fmla="*/ 5 w 22"/>
                  <a:gd name="T23" fmla="*/ 657 h 756"/>
                  <a:gd name="T24" fmla="*/ 5 w 22"/>
                  <a:gd name="T25" fmla="*/ 664 h 756"/>
                  <a:gd name="T26" fmla="*/ 5 w 22"/>
                  <a:gd name="T27" fmla="*/ 673 h 756"/>
                  <a:gd name="T28" fmla="*/ 6 w 22"/>
                  <a:gd name="T29" fmla="*/ 740 h 756"/>
                  <a:gd name="T30" fmla="*/ 6 w 22"/>
                  <a:gd name="T31" fmla="*/ 651 h 756"/>
                  <a:gd name="T32" fmla="*/ 6 w 22"/>
                  <a:gd name="T33" fmla="*/ 710 h 756"/>
                  <a:gd name="T34" fmla="*/ 7 w 22"/>
                  <a:gd name="T35" fmla="*/ 728 h 756"/>
                  <a:gd name="T36" fmla="*/ 7 w 22"/>
                  <a:gd name="T37" fmla="*/ 740 h 756"/>
                  <a:gd name="T38" fmla="*/ 7 w 22"/>
                  <a:gd name="T39" fmla="*/ 644 h 756"/>
                  <a:gd name="T40" fmla="*/ 8 w 22"/>
                  <a:gd name="T41" fmla="*/ 704 h 756"/>
                  <a:gd name="T42" fmla="*/ 8 w 22"/>
                  <a:gd name="T43" fmla="*/ 684 h 756"/>
                  <a:gd name="T44" fmla="*/ 9 w 22"/>
                  <a:gd name="T45" fmla="*/ 735 h 756"/>
                  <a:gd name="T46" fmla="*/ 10 w 22"/>
                  <a:gd name="T47" fmla="*/ 626 h 756"/>
                  <a:gd name="T48" fmla="*/ 10 w 22"/>
                  <a:gd name="T49" fmla="*/ 622 h 756"/>
                  <a:gd name="T50" fmla="*/ 10 w 22"/>
                  <a:gd name="T51" fmla="*/ 728 h 756"/>
                  <a:gd name="T52" fmla="*/ 11 w 22"/>
                  <a:gd name="T53" fmla="*/ 604 h 756"/>
                  <a:gd name="T54" fmla="*/ 11 w 22"/>
                  <a:gd name="T55" fmla="*/ 611 h 756"/>
                  <a:gd name="T56" fmla="*/ 12 w 22"/>
                  <a:gd name="T57" fmla="*/ 620 h 756"/>
                  <a:gd name="T58" fmla="*/ 12 w 22"/>
                  <a:gd name="T59" fmla="*/ 716 h 756"/>
                  <a:gd name="T60" fmla="*/ 12 w 22"/>
                  <a:gd name="T61" fmla="*/ 581 h 756"/>
                  <a:gd name="T62" fmla="*/ 13 w 22"/>
                  <a:gd name="T63" fmla="*/ 661 h 756"/>
                  <a:gd name="T64" fmla="*/ 13 w 22"/>
                  <a:gd name="T65" fmla="*/ 698 h 756"/>
                  <a:gd name="T66" fmla="*/ 14 w 22"/>
                  <a:gd name="T67" fmla="*/ 493 h 756"/>
                  <a:gd name="T68" fmla="*/ 15 w 22"/>
                  <a:gd name="T69" fmla="*/ 452 h 756"/>
                  <a:gd name="T70" fmla="*/ 16 w 22"/>
                  <a:gd name="T71" fmla="*/ 63 h 756"/>
                  <a:gd name="T72" fmla="*/ 16 w 22"/>
                  <a:gd name="T73" fmla="*/ 84 h 756"/>
                  <a:gd name="T74" fmla="*/ 16 w 22"/>
                  <a:gd name="T75" fmla="*/ 89 h 756"/>
                  <a:gd name="T76" fmla="*/ 17 w 22"/>
                  <a:gd name="T77" fmla="*/ 0 h 756"/>
                  <a:gd name="T78" fmla="*/ 17 w 22"/>
                  <a:gd name="T79" fmla="*/ 494 h 756"/>
                  <a:gd name="T80" fmla="*/ 18 w 22"/>
                  <a:gd name="T81" fmla="*/ 503 h 756"/>
                  <a:gd name="T82" fmla="*/ 19 w 22"/>
                  <a:gd name="T83" fmla="*/ 722 h 756"/>
                  <a:gd name="T84" fmla="*/ 19 w 22"/>
                  <a:gd name="T85" fmla="*/ 706 h 756"/>
                  <a:gd name="T86" fmla="*/ 20 w 22"/>
                  <a:gd name="T87" fmla="*/ 579 h 756"/>
                  <a:gd name="T88" fmla="*/ 21 w 22"/>
                  <a:gd name="T89" fmla="*/ 747 h 756"/>
                  <a:gd name="T90" fmla="*/ 21 w 22"/>
                  <a:gd name="T91" fmla="*/ 641 h 756"/>
                  <a:gd name="T92" fmla="*/ 21 w 22"/>
                  <a:gd name="T93" fmla="*/ 627 h 756"/>
                  <a:gd name="T94" fmla="*/ 21 w 22"/>
                  <a:gd name="T95" fmla="*/ 610 h 756"/>
                  <a:gd name="T96" fmla="*/ 22 w 22"/>
                  <a:gd name="T97" fmla="*/ 756 h 756"/>
                  <a:gd name="T98" fmla="*/ 22 w 22"/>
                  <a:gd name="T99" fmla="*/ 635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6">
                    <a:moveTo>
                      <a:pt x="0" y="715"/>
                    </a:moveTo>
                    <a:lnTo>
                      <a:pt x="1" y="724"/>
                    </a:lnTo>
                    <a:lnTo>
                      <a:pt x="1" y="662"/>
                    </a:lnTo>
                    <a:lnTo>
                      <a:pt x="2" y="734"/>
                    </a:lnTo>
                    <a:lnTo>
                      <a:pt x="2" y="719"/>
                    </a:lnTo>
                    <a:lnTo>
                      <a:pt x="2" y="703"/>
                    </a:lnTo>
                    <a:lnTo>
                      <a:pt x="2" y="662"/>
                    </a:lnTo>
                    <a:lnTo>
                      <a:pt x="3" y="737"/>
                    </a:lnTo>
                    <a:lnTo>
                      <a:pt x="3" y="668"/>
                    </a:lnTo>
                    <a:lnTo>
                      <a:pt x="3" y="662"/>
                    </a:lnTo>
                    <a:lnTo>
                      <a:pt x="4" y="739"/>
                    </a:lnTo>
                    <a:lnTo>
                      <a:pt x="5" y="657"/>
                    </a:lnTo>
                    <a:lnTo>
                      <a:pt x="5" y="664"/>
                    </a:lnTo>
                    <a:lnTo>
                      <a:pt x="5" y="673"/>
                    </a:lnTo>
                    <a:lnTo>
                      <a:pt x="6" y="740"/>
                    </a:lnTo>
                    <a:lnTo>
                      <a:pt x="6" y="651"/>
                    </a:lnTo>
                    <a:lnTo>
                      <a:pt x="6" y="710"/>
                    </a:lnTo>
                    <a:lnTo>
                      <a:pt x="7" y="728"/>
                    </a:lnTo>
                    <a:lnTo>
                      <a:pt x="7" y="740"/>
                    </a:lnTo>
                    <a:lnTo>
                      <a:pt x="7" y="644"/>
                    </a:lnTo>
                    <a:lnTo>
                      <a:pt x="8" y="704"/>
                    </a:lnTo>
                    <a:lnTo>
                      <a:pt x="8" y="684"/>
                    </a:lnTo>
                    <a:lnTo>
                      <a:pt x="9" y="735"/>
                    </a:lnTo>
                    <a:lnTo>
                      <a:pt x="10" y="626"/>
                    </a:lnTo>
                    <a:lnTo>
                      <a:pt x="10" y="622"/>
                    </a:lnTo>
                    <a:lnTo>
                      <a:pt x="10" y="728"/>
                    </a:lnTo>
                    <a:lnTo>
                      <a:pt x="11" y="604"/>
                    </a:lnTo>
                    <a:lnTo>
                      <a:pt x="11" y="611"/>
                    </a:lnTo>
                    <a:lnTo>
                      <a:pt x="12" y="620"/>
                    </a:lnTo>
                    <a:lnTo>
                      <a:pt x="12" y="716"/>
                    </a:lnTo>
                    <a:lnTo>
                      <a:pt x="12" y="581"/>
                    </a:lnTo>
                    <a:lnTo>
                      <a:pt x="13" y="661"/>
                    </a:lnTo>
                    <a:lnTo>
                      <a:pt x="13" y="698"/>
                    </a:lnTo>
                    <a:lnTo>
                      <a:pt x="14" y="493"/>
                    </a:lnTo>
                    <a:lnTo>
                      <a:pt x="15" y="452"/>
                    </a:lnTo>
                    <a:lnTo>
                      <a:pt x="16" y="63"/>
                    </a:lnTo>
                    <a:lnTo>
                      <a:pt x="16" y="84"/>
                    </a:lnTo>
                    <a:lnTo>
                      <a:pt x="16" y="89"/>
                    </a:lnTo>
                    <a:lnTo>
                      <a:pt x="17" y="0"/>
                    </a:lnTo>
                    <a:lnTo>
                      <a:pt x="17" y="494"/>
                    </a:lnTo>
                    <a:lnTo>
                      <a:pt x="18" y="503"/>
                    </a:lnTo>
                    <a:lnTo>
                      <a:pt x="19" y="722"/>
                    </a:lnTo>
                    <a:lnTo>
                      <a:pt x="19" y="706"/>
                    </a:lnTo>
                    <a:lnTo>
                      <a:pt x="20" y="579"/>
                    </a:lnTo>
                    <a:lnTo>
                      <a:pt x="21" y="747"/>
                    </a:lnTo>
                    <a:lnTo>
                      <a:pt x="21" y="641"/>
                    </a:lnTo>
                    <a:lnTo>
                      <a:pt x="21" y="627"/>
                    </a:lnTo>
                    <a:lnTo>
                      <a:pt x="21" y="610"/>
                    </a:lnTo>
                    <a:lnTo>
                      <a:pt x="22" y="756"/>
                    </a:lnTo>
                    <a:lnTo>
                      <a:pt x="22" y="63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0" name="Freeform 1758"/>
              <p:cNvSpPr>
                <a:spLocks/>
              </p:cNvSpPr>
              <p:nvPr/>
            </p:nvSpPr>
            <p:spPr bwMode="auto">
              <a:xfrm>
                <a:off x="6927" y="2681"/>
                <a:ext cx="20" cy="130"/>
              </a:xfrm>
              <a:custGeom>
                <a:avLst/>
                <a:gdLst>
                  <a:gd name="T0" fmla="*/ 0 w 20"/>
                  <a:gd name="T1" fmla="*/ 0 h 130"/>
                  <a:gd name="T2" fmla="*/ 0 w 20"/>
                  <a:gd name="T3" fmla="*/ 5 h 130"/>
                  <a:gd name="T4" fmla="*/ 1 w 20"/>
                  <a:gd name="T5" fmla="*/ 124 h 130"/>
                  <a:gd name="T6" fmla="*/ 2 w 20"/>
                  <a:gd name="T7" fmla="*/ 63 h 130"/>
                  <a:gd name="T8" fmla="*/ 2 w 20"/>
                  <a:gd name="T9" fmla="*/ 85 h 130"/>
                  <a:gd name="T10" fmla="*/ 2 w 20"/>
                  <a:gd name="T11" fmla="*/ 29 h 130"/>
                  <a:gd name="T12" fmla="*/ 3 w 20"/>
                  <a:gd name="T13" fmla="*/ 128 h 130"/>
                  <a:gd name="T14" fmla="*/ 3 w 20"/>
                  <a:gd name="T15" fmla="*/ 122 h 130"/>
                  <a:gd name="T16" fmla="*/ 4 w 20"/>
                  <a:gd name="T17" fmla="*/ 104 h 130"/>
                  <a:gd name="T18" fmla="*/ 4 w 20"/>
                  <a:gd name="T19" fmla="*/ 38 h 130"/>
                  <a:gd name="T20" fmla="*/ 4 w 20"/>
                  <a:gd name="T21" fmla="*/ 128 h 130"/>
                  <a:gd name="T22" fmla="*/ 5 w 20"/>
                  <a:gd name="T23" fmla="*/ 52 h 130"/>
                  <a:gd name="T24" fmla="*/ 5 w 20"/>
                  <a:gd name="T25" fmla="*/ 47 h 130"/>
                  <a:gd name="T26" fmla="*/ 5 w 20"/>
                  <a:gd name="T27" fmla="*/ 46 h 130"/>
                  <a:gd name="T28" fmla="*/ 6 w 20"/>
                  <a:gd name="T29" fmla="*/ 128 h 130"/>
                  <a:gd name="T30" fmla="*/ 6 w 20"/>
                  <a:gd name="T31" fmla="*/ 59 h 130"/>
                  <a:gd name="T32" fmla="*/ 7 w 20"/>
                  <a:gd name="T33" fmla="*/ 67 h 130"/>
                  <a:gd name="T34" fmla="*/ 7 w 20"/>
                  <a:gd name="T35" fmla="*/ 128 h 130"/>
                  <a:gd name="T36" fmla="*/ 7 w 20"/>
                  <a:gd name="T37" fmla="*/ 55 h 130"/>
                  <a:gd name="T38" fmla="*/ 8 w 20"/>
                  <a:gd name="T39" fmla="*/ 119 h 130"/>
                  <a:gd name="T40" fmla="*/ 8 w 20"/>
                  <a:gd name="T41" fmla="*/ 129 h 130"/>
                  <a:gd name="T42" fmla="*/ 9 w 20"/>
                  <a:gd name="T43" fmla="*/ 58 h 130"/>
                  <a:gd name="T44" fmla="*/ 9 w 20"/>
                  <a:gd name="T45" fmla="*/ 130 h 130"/>
                  <a:gd name="T46" fmla="*/ 9 w 20"/>
                  <a:gd name="T47" fmla="*/ 96 h 130"/>
                  <a:gd name="T48" fmla="*/ 10 w 20"/>
                  <a:gd name="T49" fmla="*/ 86 h 130"/>
                  <a:gd name="T50" fmla="*/ 10 w 20"/>
                  <a:gd name="T51" fmla="*/ 59 h 130"/>
                  <a:gd name="T52" fmla="*/ 11 w 20"/>
                  <a:gd name="T53" fmla="*/ 128 h 130"/>
                  <a:gd name="T54" fmla="*/ 11 w 20"/>
                  <a:gd name="T55" fmla="*/ 63 h 130"/>
                  <a:gd name="T56" fmla="*/ 11 w 20"/>
                  <a:gd name="T57" fmla="*/ 60 h 130"/>
                  <a:gd name="T58" fmla="*/ 12 w 20"/>
                  <a:gd name="T59" fmla="*/ 126 h 130"/>
                  <a:gd name="T60" fmla="*/ 13 w 20"/>
                  <a:gd name="T61" fmla="*/ 58 h 130"/>
                  <a:gd name="T62" fmla="*/ 13 w 20"/>
                  <a:gd name="T63" fmla="*/ 66 h 130"/>
                  <a:gd name="T64" fmla="*/ 13 w 20"/>
                  <a:gd name="T65" fmla="*/ 75 h 130"/>
                  <a:gd name="T66" fmla="*/ 13 w 20"/>
                  <a:gd name="T67" fmla="*/ 124 h 130"/>
                  <a:gd name="T68" fmla="*/ 14 w 20"/>
                  <a:gd name="T69" fmla="*/ 55 h 130"/>
                  <a:gd name="T70" fmla="*/ 14 w 20"/>
                  <a:gd name="T71" fmla="*/ 110 h 130"/>
                  <a:gd name="T72" fmla="*/ 14 w 20"/>
                  <a:gd name="T73" fmla="*/ 96 h 130"/>
                  <a:gd name="T74" fmla="*/ 15 w 20"/>
                  <a:gd name="T75" fmla="*/ 50 h 130"/>
                  <a:gd name="T76" fmla="*/ 15 w 20"/>
                  <a:gd name="T77" fmla="*/ 113 h 130"/>
                  <a:gd name="T78" fmla="*/ 16 w 20"/>
                  <a:gd name="T79" fmla="*/ 67 h 130"/>
                  <a:gd name="T80" fmla="*/ 16 w 20"/>
                  <a:gd name="T81" fmla="*/ 64 h 130"/>
                  <a:gd name="T82" fmla="*/ 17 w 20"/>
                  <a:gd name="T83" fmla="*/ 103 h 130"/>
                  <a:gd name="T84" fmla="*/ 17 w 20"/>
                  <a:gd name="T85" fmla="*/ 42 h 130"/>
                  <a:gd name="T86" fmla="*/ 17 w 20"/>
                  <a:gd name="T87" fmla="*/ 38 h 130"/>
                  <a:gd name="T88" fmla="*/ 18 w 20"/>
                  <a:gd name="T89" fmla="*/ 90 h 130"/>
                  <a:gd name="T90" fmla="*/ 19 w 20"/>
                  <a:gd name="T91" fmla="*/ 22 h 130"/>
                  <a:gd name="T92" fmla="*/ 19 w 20"/>
                  <a:gd name="T93" fmla="*/ 34 h 130"/>
                  <a:gd name="T94" fmla="*/ 19 w 20"/>
                  <a:gd name="T95" fmla="*/ 49 h 130"/>
                  <a:gd name="T96" fmla="*/ 19 w 20"/>
                  <a:gd name="T97" fmla="*/ 73 h 130"/>
                  <a:gd name="T98" fmla="*/ 20 w 20"/>
                  <a:gd name="T99" fmla="*/ 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0">
                    <a:moveTo>
                      <a:pt x="0" y="0"/>
                    </a:moveTo>
                    <a:lnTo>
                      <a:pt x="0" y="5"/>
                    </a:lnTo>
                    <a:lnTo>
                      <a:pt x="1" y="124"/>
                    </a:lnTo>
                    <a:lnTo>
                      <a:pt x="2" y="63"/>
                    </a:lnTo>
                    <a:lnTo>
                      <a:pt x="2" y="85"/>
                    </a:lnTo>
                    <a:lnTo>
                      <a:pt x="2" y="29"/>
                    </a:lnTo>
                    <a:lnTo>
                      <a:pt x="3" y="128"/>
                    </a:lnTo>
                    <a:lnTo>
                      <a:pt x="3" y="122"/>
                    </a:lnTo>
                    <a:lnTo>
                      <a:pt x="4" y="104"/>
                    </a:lnTo>
                    <a:lnTo>
                      <a:pt x="4" y="38"/>
                    </a:lnTo>
                    <a:lnTo>
                      <a:pt x="4" y="128"/>
                    </a:lnTo>
                    <a:lnTo>
                      <a:pt x="5" y="52"/>
                    </a:lnTo>
                    <a:lnTo>
                      <a:pt x="5" y="47"/>
                    </a:lnTo>
                    <a:lnTo>
                      <a:pt x="5" y="46"/>
                    </a:lnTo>
                    <a:lnTo>
                      <a:pt x="6" y="128"/>
                    </a:lnTo>
                    <a:lnTo>
                      <a:pt x="6" y="59"/>
                    </a:lnTo>
                    <a:lnTo>
                      <a:pt x="7" y="67"/>
                    </a:lnTo>
                    <a:lnTo>
                      <a:pt x="7" y="128"/>
                    </a:lnTo>
                    <a:lnTo>
                      <a:pt x="7" y="55"/>
                    </a:lnTo>
                    <a:lnTo>
                      <a:pt x="8" y="119"/>
                    </a:lnTo>
                    <a:lnTo>
                      <a:pt x="8" y="129"/>
                    </a:lnTo>
                    <a:lnTo>
                      <a:pt x="9" y="58"/>
                    </a:lnTo>
                    <a:lnTo>
                      <a:pt x="9" y="130"/>
                    </a:lnTo>
                    <a:lnTo>
                      <a:pt x="9" y="96"/>
                    </a:lnTo>
                    <a:lnTo>
                      <a:pt x="10" y="86"/>
                    </a:lnTo>
                    <a:lnTo>
                      <a:pt x="10" y="59"/>
                    </a:lnTo>
                    <a:lnTo>
                      <a:pt x="11" y="128"/>
                    </a:lnTo>
                    <a:lnTo>
                      <a:pt x="11" y="63"/>
                    </a:lnTo>
                    <a:lnTo>
                      <a:pt x="11" y="60"/>
                    </a:lnTo>
                    <a:lnTo>
                      <a:pt x="12" y="126"/>
                    </a:lnTo>
                    <a:lnTo>
                      <a:pt x="13" y="58"/>
                    </a:lnTo>
                    <a:lnTo>
                      <a:pt x="13" y="66"/>
                    </a:lnTo>
                    <a:lnTo>
                      <a:pt x="13" y="75"/>
                    </a:lnTo>
                    <a:lnTo>
                      <a:pt x="13" y="124"/>
                    </a:lnTo>
                    <a:lnTo>
                      <a:pt x="14" y="55"/>
                    </a:lnTo>
                    <a:lnTo>
                      <a:pt x="14" y="110"/>
                    </a:lnTo>
                    <a:lnTo>
                      <a:pt x="14" y="96"/>
                    </a:lnTo>
                    <a:lnTo>
                      <a:pt x="15" y="50"/>
                    </a:lnTo>
                    <a:lnTo>
                      <a:pt x="15" y="113"/>
                    </a:lnTo>
                    <a:lnTo>
                      <a:pt x="16" y="67"/>
                    </a:lnTo>
                    <a:lnTo>
                      <a:pt x="16" y="64"/>
                    </a:lnTo>
                    <a:lnTo>
                      <a:pt x="17" y="103"/>
                    </a:lnTo>
                    <a:lnTo>
                      <a:pt x="17" y="42"/>
                    </a:lnTo>
                    <a:lnTo>
                      <a:pt x="17" y="38"/>
                    </a:lnTo>
                    <a:lnTo>
                      <a:pt x="18" y="90"/>
                    </a:lnTo>
                    <a:lnTo>
                      <a:pt x="19" y="22"/>
                    </a:lnTo>
                    <a:lnTo>
                      <a:pt x="19" y="34"/>
                    </a:lnTo>
                    <a:lnTo>
                      <a:pt x="19" y="49"/>
                    </a:lnTo>
                    <a:lnTo>
                      <a:pt x="19" y="73"/>
                    </a:lnTo>
                    <a:lnTo>
                      <a:pt x="20" y="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1" name="Freeform 1759"/>
              <p:cNvSpPr>
                <a:spLocks/>
              </p:cNvSpPr>
              <p:nvPr/>
            </p:nvSpPr>
            <p:spPr bwMode="auto">
              <a:xfrm>
                <a:off x="6947" y="2053"/>
                <a:ext cx="23" cy="807"/>
              </a:xfrm>
              <a:custGeom>
                <a:avLst/>
                <a:gdLst>
                  <a:gd name="T0" fmla="*/ 0 w 23"/>
                  <a:gd name="T1" fmla="*/ 631 h 807"/>
                  <a:gd name="T2" fmla="*/ 0 w 23"/>
                  <a:gd name="T3" fmla="*/ 658 h 807"/>
                  <a:gd name="T4" fmla="*/ 1 w 23"/>
                  <a:gd name="T5" fmla="*/ 642 h 807"/>
                  <a:gd name="T6" fmla="*/ 1 w 23"/>
                  <a:gd name="T7" fmla="*/ 646 h 807"/>
                  <a:gd name="T8" fmla="*/ 2 w 23"/>
                  <a:gd name="T9" fmla="*/ 595 h 807"/>
                  <a:gd name="T10" fmla="*/ 2 w 23"/>
                  <a:gd name="T11" fmla="*/ 602 h 807"/>
                  <a:gd name="T12" fmla="*/ 2 w 23"/>
                  <a:gd name="T13" fmla="*/ 610 h 807"/>
                  <a:gd name="T14" fmla="*/ 3 w 23"/>
                  <a:gd name="T15" fmla="*/ 223 h 807"/>
                  <a:gd name="T16" fmla="*/ 4 w 23"/>
                  <a:gd name="T17" fmla="*/ 204 h 807"/>
                  <a:gd name="T18" fmla="*/ 5 w 23"/>
                  <a:gd name="T19" fmla="*/ 0 h 807"/>
                  <a:gd name="T20" fmla="*/ 5 w 23"/>
                  <a:gd name="T21" fmla="*/ 239 h 807"/>
                  <a:gd name="T22" fmla="*/ 5 w 23"/>
                  <a:gd name="T23" fmla="*/ 278 h 807"/>
                  <a:gd name="T24" fmla="*/ 7 w 23"/>
                  <a:gd name="T25" fmla="*/ 609 h 807"/>
                  <a:gd name="T26" fmla="*/ 7 w 23"/>
                  <a:gd name="T27" fmla="*/ 588 h 807"/>
                  <a:gd name="T28" fmla="*/ 7 w 23"/>
                  <a:gd name="T29" fmla="*/ 590 h 807"/>
                  <a:gd name="T30" fmla="*/ 8 w 23"/>
                  <a:gd name="T31" fmla="*/ 672 h 807"/>
                  <a:gd name="T32" fmla="*/ 9 w 23"/>
                  <a:gd name="T33" fmla="*/ 665 h 807"/>
                  <a:gd name="T34" fmla="*/ 9 w 23"/>
                  <a:gd name="T35" fmla="*/ 633 h 807"/>
                  <a:gd name="T36" fmla="*/ 9 w 23"/>
                  <a:gd name="T37" fmla="*/ 701 h 807"/>
                  <a:gd name="T38" fmla="*/ 10 w 23"/>
                  <a:gd name="T39" fmla="*/ 655 h 807"/>
                  <a:gd name="T40" fmla="*/ 10 w 23"/>
                  <a:gd name="T41" fmla="*/ 657 h 807"/>
                  <a:gd name="T42" fmla="*/ 11 w 23"/>
                  <a:gd name="T43" fmla="*/ 743 h 807"/>
                  <a:gd name="T44" fmla="*/ 12 w 23"/>
                  <a:gd name="T45" fmla="*/ 747 h 807"/>
                  <a:gd name="T46" fmla="*/ 12 w 23"/>
                  <a:gd name="T47" fmla="*/ 683 h 807"/>
                  <a:gd name="T48" fmla="*/ 13 w 23"/>
                  <a:gd name="T49" fmla="*/ 764 h 807"/>
                  <a:gd name="T50" fmla="*/ 13 w 23"/>
                  <a:gd name="T51" fmla="*/ 728 h 807"/>
                  <a:gd name="T52" fmla="*/ 13 w 23"/>
                  <a:gd name="T53" fmla="*/ 728 h 807"/>
                  <a:gd name="T54" fmla="*/ 14 w 23"/>
                  <a:gd name="T55" fmla="*/ 690 h 807"/>
                  <a:gd name="T56" fmla="*/ 14 w 23"/>
                  <a:gd name="T57" fmla="*/ 780 h 807"/>
                  <a:gd name="T58" fmla="*/ 14 w 23"/>
                  <a:gd name="T59" fmla="*/ 712 h 807"/>
                  <a:gd name="T60" fmla="*/ 15 w 23"/>
                  <a:gd name="T61" fmla="*/ 703 h 807"/>
                  <a:gd name="T62" fmla="*/ 15 w 23"/>
                  <a:gd name="T63" fmla="*/ 696 h 807"/>
                  <a:gd name="T64" fmla="*/ 15 w 23"/>
                  <a:gd name="T65" fmla="*/ 793 h 807"/>
                  <a:gd name="T66" fmla="*/ 16 w 23"/>
                  <a:gd name="T67" fmla="*/ 708 h 807"/>
                  <a:gd name="T68" fmla="*/ 16 w 23"/>
                  <a:gd name="T69" fmla="*/ 719 h 807"/>
                  <a:gd name="T70" fmla="*/ 17 w 23"/>
                  <a:gd name="T71" fmla="*/ 701 h 807"/>
                  <a:gd name="T72" fmla="*/ 17 w 23"/>
                  <a:gd name="T73" fmla="*/ 807 h 807"/>
                  <a:gd name="T74" fmla="*/ 18 w 23"/>
                  <a:gd name="T75" fmla="*/ 801 h 807"/>
                  <a:gd name="T76" fmla="*/ 18 w 23"/>
                  <a:gd name="T77" fmla="*/ 702 h 807"/>
                  <a:gd name="T78" fmla="*/ 19 w 23"/>
                  <a:gd name="T79" fmla="*/ 807 h 807"/>
                  <a:gd name="T80" fmla="*/ 19 w 23"/>
                  <a:gd name="T81" fmla="*/ 777 h 807"/>
                  <a:gd name="T82" fmla="*/ 19 w 23"/>
                  <a:gd name="T83" fmla="*/ 762 h 807"/>
                  <a:gd name="T84" fmla="*/ 20 w 23"/>
                  <a:gd name="T85" fmla="*/ 701 h 807"/>
                  <a:gd name="T86" fmla="*/ 20 w 23"/>
                  <a:gd name="T87" fmla="*/ 805 h 807"/>
                  <a:gd name="T88" fmla="*/ 21 w 23"/>
                  <a:gd name="T89" fmla="*/ 704 h 807"/>
                  <a:gd name="T90" fmla="*/ 21 w 23"/>
                  <a:gd name="T91" fmla="*/ 700 h 807"/>
                  <a:gd name="T92" fmla="*/ 21 w 23"/>
                  <a:gd name="T93" fmla="*/ 803 h 807"/>
                  <a:gd name="T94" fmla="*/ 22 w 23"/>
                  <a:gd name="T95" fmla="*/ 697 h 807"/>
                  <a:gd name="T96" fmla="*/ 22 w 23"/>
                  <a:gd name="T97" fmla="*/ 707 h 807"/>
                  <a:gd name="T98" fmla="*/ 23 w 23"/>
                  <a:gd name="T99" fmla="*/ 718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807">
                    <a:moveTo>
                      <a:pt x="0" y="631"/>
                    </a:moveTo>
                    <a:lnTo>
                      <a:pt x="0" y="658"/>
                    </a:lnTo>
                    <a:lnTo>
                      <a:pt x="1" y="642"/>
                    </a:lnTo>
                    <a:lnTo>
                      <a:pt x="1" y="646"/>
                    </a:lnTo>
                    <a:lnTo>
                      <a:pt x="2" y="595"/>
                    </a:lnTo>
                    <a:lnTo>
                      <a:pt x="2" y="602"/>
                    </a:lnTo>
                    <a:lnTo>
                      <a:pt x="2" y="610"/>
                    </a:lnTo>
                    <a:lnTo>
                      <a:pt x="3" y="223"/>
                    </a:lnTo>
                    <a:lnTo>
                      <a:pt x="4" y="204"/>
                    </a:lnTo>
                    <a:lnTo>
                      <a:pt x="5" y="0"/>
                    </a:lnTo>
                    <a:lnTo>
                      <a:pt x="5" y="239"/>
                    </a:lnTo>
                    <a:lnTo>
                      <a:pt x="5" y="278"/>
                    </a:lnTo>
                    <a:lnTo>
                      <a:pt x="7" y="609"/>
                    </a:lnTo>
                    <a:lnTo>
                      <a:pt x="7" y="588"/>
                    </a:lnTo>
                    <a:lnTo>
                      <a:pt x="7" y="590"/>
                    </a:lnTo>
                    <a:lnTo>
                      <a:pt x="8" y="672"/>
                    </a:lnTo>
                    <a:lnTo>
                      <a:pt x="9" y="665"/>
                    </a:lnTo>
                    <a:lnTo>
                      <a:pt x="9" y="633"/>
                    </a:lnTo>
                    <a:lnTo>
                      <a:pt x="9" y="701"/>
                    </a:lnTo>
                    <a:lnTo>
                      <a:pt x="10" y="655"/>
                    </a:lnTo>
                    <a:lnTo>
                      <a:pt x="10" y="657"/>
                    </a:lnTo>
                    <a:lnTo>
                      <a:pt x="11" y="743"/>
                    </a:lnTo>
                    <a:lnTo>
                      <a:pt x="12" y="747"/>
                    </a:lnTo>
                    <a:lnTo>
                      <a:pt x="12" y="683"/>
                    </a:lnTo>
                    <a:lnTo>
                      <a:pt x="13" y="764"/>
                    </a:lnTo>
                    <a:lnTo>
                      <a:pt x="13" y="728"/>
                    </a:lnTo>
                    <a:lnTo>
                      <a:pt x="13" y="728"/>
                    </a:lnTo>
                    <a:lnTo>
                      <a:pt x="14" y="690"/>
                    </a:lnTo>
                    <a:lnTo>
                      <a:pt x="14" y="780"/>
                    </a:lnTo>
                    <a:lnTo>
                      <a:pt x="14" y="712"/>
                    </a:lnTo>
                    <a:lnTo>
                      <a:pt x="15" y="703"/>
                    </a:lnTo>
                    <a:lnTo>
                      <a:pt x="15" y="696"/>
                    </a:lnTo>
                    <a:lnTo>
                      <a:pt x="15" y="793"/>
                    </a:lnTo>
                    <a:lnTo>
                      <a:pt x="16" y="708"/>
                    </a:lnTo>
                    <a:lnTo>
                      <a:pt x="16" y="719"/>
                    </a:lnTo>
                    <a:lnTo>
                      <a:pt x="17" y="701"/>
                    </a:lnTo>
                    <a:lnTo>
                      <a:pt x="17" y="807"/>
                    </a:lnTo>
                    <a:lnTo>
                      <a:pt x="18" y="801"/>
                    </a:lnTo>
                    <a:lnTo>
                      <a:pt x="18" y="702"/>
                    </a:lnTo>
                    <a:lnTo>
                      <a:pt x="19" y="807"/>
                    </a:lnTo>
                    <a:lnTo>
                      <a:pt x="19" y="777"/>
                    </a:lnTo>
                    <a:lnTo>
                      <a:pt x="19" y="762"/>
                    </a:lnTo>
                    <a:lnTo>
                      <a:pt x="20" y="701"/>
                    </a:lnTo>
                    <a:lnTo>
                      <a:pt x="20" y="805"/>
                    </a:lnTo>
                    <a:lnTo>
                      <a:pt x="21" y="704"/>
                    </a:lnTo>
                    <a:lnTo>
                      <a:pt x="21" y="700"/>
                    </a:lnTo>
                    <a:lnTo>
                      <a:pt x="21" y="803"/>
                    </a:lnTo>
                    <a:lnTo>
                      <a:pt x="22" y="697"/>
                    </a:lnTo>
                    <a:lnTo>
                      <a:pt x="22" y="707"/>
                    </a:lnTo>
                    <a:lnTo>
                      <a:pt x="23" y="71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2" name="Freeform 1760"/>
              <p:cNvSpPr>
                <a:spLocks/>
              </p:cNvSpPr>
              <p:nvPr/>
            </p:nvSpPr>
            <p:spPr bwMode="auto">
              <a:xfrm>
                <a:off x="6970" y="2084"/>
                <a:ext cx="22" cy="772"/>
              </a:xfrm>
              <a:custGeom>
                <a:avLst/>
                <a:gdLst>
                  <a:gd name="T0" fmla="*/ 0 w 22"/>
                  <a:gd name="T1" fmla="*/ 687 h 772"/>
                  <a:gd name="T2" fmla="*/ 0 w 22"/>
                  <a:gd name="T3" fmla="*/ 768 h 772"/>
                  <a:gd name="T4" fmla="*/ 0 w 22"/>
                  <a:gd name="T5" fmla="*/ 662 h 772"/>
                  <a:gd name="T6" fmla="*/ 1 w 22"/>
                  <a:gd name="T7" fmla="*/ 745 h 772"/>
                  <a:gd name="T8" fmla="*/ 1 w 22"/>
                  <a:gd name="T9" fmla="*/ 762 h 772"/>
                  <a:gd name="T10" fmla="*/ 1 w 22"/>
                  <a:gd name="T11" fmla="*/ 764 h 772"/>
                  <a:gd name="T12" fmla="*/ 1 w 22"/>
                  <a:gd name="T13" fmla="*/ 656 h 772"/>
                  <a:gd name="T14" fmla="*/ 2 w 22"/>
                  <a:gd name="T15" fmla="*/ 716 h 772"/>
                  <a:gd name="T16" fmla="*/ 3 w 22"/>
                  <a:gd name="T17" fmla="*/ 693 h 772"/>
                  <a:gd name="T18" fmla="*/ 3 w 22"/>
                  <a:gd name="T19" fmla="*/ 759 h 772"/>
                  <a:gd name="T20" fmla="*/ 4 w 22"/>
                  <a:gd name="T21" fmla="*/ 646 h 772"/>
                  <a:gd name="T22" fmla="*/ 4 w 22"/>
                  <a:gd name="T23" fmla="*/ 641 h 772"/>
                  <a:gd name="T24" fmla="*/ 5 w 22"/>
                  <a:gd name="T25" fmla="*/ 752 h 772"/>
                  <a:gd name="T26" fmla="*/ 5 w 22"/>
                  <a:gd name="T27" fmla="*/ 627 h 772"/>
                  <a:gd name="T28" fmla="*/ 5 w 22"/>
                  <a:gd name="T29" fmla="*/ 631 h 772"/>
                  <a:gd name="T30" fmla="*/ 5 w 22"/>
                  <a:gd name="T31" fmla="*/ 638 h 772"/>
                  <a:gd name="T32" fmla="*/ 6 w 22"/>
                  <a:gd name="T33" fmla="*/ 742 h 772"/>
                  <a:gd name="T34" fmla="*/ 7 w 22"/>
                  <a:gd name="T35" fmla="*/ 610 h 772"/>
                  <a:gd name="T36" fmla="*/ 7 w 22"/>
                  <a:gd name="T37" fmla="*/ 682 h 772"/>
                  <a:gd name="T38" fmla="*/ 7 w 22"/>
                  <a:gd name="T39" fmla="*/ 709 h 772"/>
                  <a:gd name="T40" fmla="*/ 7 w 22"/>
                  <a:gd name="T41" fmla="*/ 725 h 772"/>
                  <a:gd name="T42" fmla="*/ 8 w 22"/>
                  <a:gd name="T43" fmla="*/ 587 h 772"/>
                  <a:gd name="T44" fmla="*/ 8 w 22"/>
                  <a:gd name="T45" fmla="*/ 651 h 772"/>
                  <a:gd name="T46" fmla="*/ 9 w 22"/>
                  <a:gd name="T47" fmla="*/ 624 h 772"/>
                  <a:gd name="T48" fmla="*/ 10 w 22"/>
                  <a:gd name="T49" fmla="*/ 378 h 772"/>
                  <a:gd name="T50" fmla="*/ 10 w 22"/>
                  <a:gd name="T51" fmla="*/ 352 h 772"/>
                  <a:gd name="T52" fmla="*/ 12 w 22"/>
                  <a:gd name="T53" fmla="*/ 30 h 772"/>
                  <a:gd name="T54" fmla="*/ 12 w 22"/>
                  <a:gd name="T55" fmla="*/ 18 h 772"/>
                  <a:gd name="T56" fmla="*/ 12 w 22"/>
                  <a:gd name="T57" fmla="*/ 0 h 772"/>
                  <a:gd name="T58" fmla="*/ 13 w 22"/>
                  <a:gd name="T59" fmla="*/ 540 h 772"/>
                  <a:gd name="T60" fmla="*/ 14 w 22"/>
                  <a:gd name="T61" fmla="*/ 570 h 772"/>
                  <a:gd name="T62" fmla="*/ 14 w 22"/>
                  <a:gd name="T63" fmla="*/ 549 h 772"/>
                  <a:gd name="T64" fmla="*/ 15 w 22"/>
                  <a:gd name="T65" fmla="*/ 681 h 772"/>
                  <a:gd name="T66" fmla="*/ 15 w 22"/>
                  <a:gd name="T67" fmla="*/ 662 h 772"/>
                  <a:gd name="T68" fmla="*/ 16 w 22"/>
                  <a:gd name="T69" fmla="*/ 594 h 772"/>
                  <a:gd name="T70" fmla="*/ 16 w 22"/>
                  <a:gd name="T71" fmla="*/ 693 h 772"/>
                  <a:gd name="T72" fmla="*/ 16 w 22"/>
                  <a:gd name="T73" fmla="*/ 636 h 772"/>
                  <a:gd name="T74" fmla="*/ 17 w 22"/>
                  <a:gd name="T75" fmla="*/ 628 h 772"/>
                  <a:gd name="T76" fmla="*/ 17 w 22"/>
                  <a:gd name="T77" fmla="*/ 625 h 772"/>
                  <a:gd name="T78" fmla="*/ 17 w 22"/>
                  <a:gd name="T79" fmla="*/ 718 h 772"/>
                  <a:gd name="T80" fmla="*/ 18 w 22"/>
                  <a:gd name="T81" fmla="*/ 651 h 772"/>
                  <a:gd name="T82" fmla="*/ 18 w 22"/>
                  <a:gd name="T83" fmla="*/ 658 h 772"/>
                  <a:gd name="T84" fmla="*/ 19 w 22"/>
                  <a:gd name="T85" fmla="*/ 751 h 772"/>
                  <a:gd name="T86" fmla="*/ 20 w 22"/>
                  <a:gd name="T87" fmla="*/ 731 h 772"/>
                  <a:gd name="T88" fmla="*/ 20 w 22"/>
                  <a:gd name="T89" fmla="*/ 679 h 772"/>
                  <a:gd name="T90" fmla="*/ 21 w 22"/>
                  <a:gd name="T91" fmla="*/ 763 h 772"/>
                  <a:gd name="T92" fmla="*/ 21 w 22"/>
                  <a:gd name="T93" fmla="*/ 697 h 772"/>
                  <a:gd name="T94" fmla="*/ 21 w 22"/>
                  <a:gd name="T95" fmla="*/ 693 h 772"/>
                  <a:gd name="T96" fmla="*/ 22 w 22"/>
                  <a:gd name="T97" fmla="*/ 690 h 772"/>
                  <a:gd name="T98" fmla="*/ 22 w 22"/>
                  <a:gd name="T99" fmla="*/ 772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2">
                    <a:moveTo>
                      <a:pt x="0" y="687"/>
                    </a:moveTo>
                    <a:lnTo>
                      <a:pt x="0" y="768"/>
                    </a:lnTo>
                    <a:lnTo>
                      <a:pt x="0" y="662"/>
                    </a:lnTo>
                    <a:lnTo>
                      <a:pt x="1" y="745"/>
                    </a:lnTo>
                    <a:lnTo>
                      <a:pt x="1" y="762"/>
                    </a:lnTo>
                    <a:lnTo>
                      <a:pt x="1" y="764"/>
                    </a:lnTo>
                    <a:lnTo>
                      <a:pt x="1" y="656"/>
                    </a:lnTo>
                    <a:lnTo>
                      <a:pt x="2" y="716"/>
                    </a:lnTo>
                    <a:lnTo>
                      <a:pt x="3" y="693"/>
                    </a:lnTo>
                    <a:lnTo>
                      <a:pt x="3" y="759"/>
                    </a:lnTo>
                    <a:lnTo>
                      <a:pt x="4" y="646"/>
                    </a:lnTo>
                    <a:lnTo>
                      <a:pt x="4" y="641"/>
                    </a:lnTo>
                    <a:lnTo>
                      <a:pt x="5" y="752"/>
                    </a:lnTo>
                    <a:lnTo>
                      <a:pt x="5" y="627"/>
                    </a:lnTo>
                    <a:lnTo>
                      <a:pt x="5" y="631"/>
                    </a:lnTo>
                    <a:lnTo>
                      <a:pt x="5" y="638"/>
                    </a:lnTo>
                    <a:lnTo>
                      <a:pt x="6" y="742"/>
                    </a:lnTo>
                    <a:lnTo>
                      <a:pt x="7" y="610"/>
                    </a:lnTo>
                    <a:lnTo>
                      <a:pt x="7" y="682"/>
                    </a:lnTo>
                    <a:lnTo>
                      <a:pt x="7" y="709"/>
                    </a:lnTo>
                    <a:lnTo>
                      <a:pt x="7" y="725"/>
                    </a:lnTo>
                    <a:lnTo>
                      <a:pt x="8" y="587"/>
                    </a:lnTo>
                    <a:lnTo>
                      <a:pt x="8" y="651"/>
                    </a:lnTo>
                    <a:lnTo>
                      <a:pt x="9" y="624"/>
                    </a:lnTo>
                    <a:lnTo>
                      <a:pt x="10" y="378"/>
                    </a:lnTo>
                    <a:lnTo>
                      <a:pt x="10" y="352"/>
                    </a:lnTo>
                    <a:lnTo>
                      <a:pt x="12" y="30"/>
                    </a:lnTo>
                    <a:lnTo>
                      <a:pt x="12" y="18"/>
                    </a:lnTo>
                    <a:lnTo>
                      <a:pt x="12" y="0"/>
                    </a:lnTo>
                    <a:lnTo>
                      <a:pt x="13" y="540"/>
                    </a:lnTo>
                    <a:lnTo>
                      <a:pt x="14" y="570"/>
                    </a:lnTo>
                    <a:lnTo>
                      <a:pt x="14" y="549"/>
                    </a:lnTo>
                    <a:lnTo>
                      <a:pt x="15" y="681"/>
                    </a:lnTo>
                    <a:lnTo>
                      <a:pt x="15" y="662"/>
                    </a:lnTo>
                    <a:lnTo>
                      <a:pt x="16" y="594"/>
                    </a:lnTo>
                    <a:lnTo>
                      <a:pt x="16" y="693"/>
                    </a:lnTo>
                    <a:lnTo>
                      <a:pt x="16" y="636"/>
                    </a:lnTo>
                    <a:lnTo>
                      <a:pt x="17" y="628"/>
                    </a:lnTo>
                    <a:lnTo>
                      <a:pt x="17" y="625"/>
                    </a:lnTo>
                    <a:lnTo>
                      <a:pt x="17" y="718"/>
                    </a:lnTo>
                    <a:lnTo>
                      <a:pt x="18" y="651"/>
                    </a:lnTo>
                    <a:lnTo>
                      <a:pt x="18" y="658"/>
                    </a:lnTo>
                    <a:lnTo>
                      <a:pt x="19" y="751"/>
                    </a:lnTo>
                    <a:lnTo>
                      <a:pt x="20" y="731"/>
                    </a:lnTo>
                    <a:lnTo>
                      <a:pt x="20" y="679"/>
                    </a:lnTo>
                    <a:lnTo>
                      <a:pt x="21" y="763"/>
                    </a:lnTo>
                    <a:lnTo>
                      <a:pt x="21" y="697"/>
                    </a:lnTo>
                    <a:lnTo>
                      <a:pt x="21" y="693"/>
                    </a:lnTo>
                    <a:lnTo>
                      <a:pt x="22" y="690"/>
                    </a:lnTo>
                    <a:lnTo>
                      <a:pt x="22" y="7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3" name="Freeform 1761"/>
              <p:cNvSpPr>
                <a:spLocks/>
              </p:cNvSpPr>
              <p:nvPr/>
            </p:nvSpPr>
            <p:spPr bwMode="auto">
              <a:xfrm>
                <a:off x="6992" y="2089"/>
                <a:ext cx="24" cy="777"/>
              </a:xfrm>
              <a:custGeom>
                <a:avLst/>
                <a:gdLst>
                  <a:gd name="T0" fmla="*/ 0 w 24"/>
                  <a:gd name="T1" fmla="*/ 767 h 777"/>
                  <a:gd name="T2" fmla="*/ 1 w 24"/>
                  <a:gd name="T3" fmla="*/ 690 h 777"/>
                  <a:gd name="T4" fmla="*/ 1 w 24"/>
                  <a:gd name="T5" fmla="*/ 691 h 777"/>
                  <a:gd name="T6" fmla="*/ 1 w 24"/>
                  <a:gd name="T7" fmla="*/ 773 h 777"/>
                  <a:gd name="T8" fmla="*/ 2 w 24"/>
                  <a:gd name="T9" fmla="*/ 688 h 777"/>
                  <a:gd name="T10" fmla="*/ 2 w 24"/>
                  <a:gd name="T11" fmla="*/ 712 h 777"/>
                  <a:gd name="T12" fmla="*/ 2 w 24"/>
                  <a:gd name="T13" fmla="*/ 721 h 777"/>
                  <a:gd name="T14" fmla="*/ 3 w 24"/>
                  <a:gd name="T15" fmla="*/ 688 h 777"/>
                  <a:gd name="T16" fmla="*/ 4 w 24"/>
                  <a:gd name="T17" fmla="*/ 777 h 777"/>
                  <a:gd name="T18" fmla="*/ 4 w 24"/>
                  <a:gd name="T19" fmla="*/ 743 h 777"/>
                  <a:gd name="T20" fmla="*/ 4 w 24"/>
                  <a:gd name="T21" fmla="*/ 686 h 777"/>
                  <a:gd name="T22" fmla="*/ 5 w 24"/>
                  <a:gd name="T23" fmla="*/ 774 h 777"/>
                  <a:gd name="T24" fmla="*/ 5 w 24"/>
                  <a:gd name="T25" fmla="*/ 692 h 777"/>
                  <a:gd name="T26" fmla="*/ 5 w 24"/>
                  <a:gd name="T27" fmla="*/ 687 h 777"/>
                  <a:gd name="T28" fmla="*/ 6 w 24"/>
                  <a:gd name="T29" fmla="*/ 768 h 777"/>
                  <a:gd name="T30" fmla="*/ 7 w 24"/>
                  <a:gd name="T31" fmla="*/ 682 h 777"/>
                  <a:gd name="T32" fmla="*/ 7 w 24"/>
                  <a:gd name="T33" fmla="*/ 695 h 777"/>
                  <a:gd name="T34" fmla="*/ 7 w 24"/>
                  <a:gd name="T35" fmla="*/ 704 h 777"/>
                  <a:gd name="T36" fmla="*/ 8 w 24"/>
                  <a:gd name="T37" fmla="*/ 760 h 777"/>
                  <a:gd name="T38" fmla="*/ 8 w 24"/>
                  <a:gd name="T39" fmla="*/ 679 h 777"/>
                  <a:gd name="T40" fmla="*/ 8 w 24"/>
                  <a:gd name="T41" fmla="*/ 722 h 777"/>
                  <a:gd name="T42" fmla="*/ 9 w 24"/>
                  <a:gd name="T43" fmla="*/ 725 h 777"/>
                  <a:gd name="T44" fmla="*/ 9 w 24"/>
                  <a:gd name="T45" fmla="*/ 750 h 777"/>
                  <a:gd name="T46" fmla="*/ 9 w 24"/>
                  <a:gd name="T47" fmla="*/ 675 h 777"/>
                  <a:gd name="T48" fmla="*/ 10 w 24"/>
                  <a:gd name="T49" fmla="*/ 737 h 777"/>
                  <a:gd name="T50" fmla="*/ 10 w 24"/>
                  <a:gd name="T51" fmla="*/ 726 h 777"/>
                  <a:gd name="T52" fmla="*/ 11 w 24"/>
                  <a:gd name="T53" fmla="*/ 667 h 777"/>
                  <a:gd name="T54" fmla="*/ 12 w 24"/>
                  <a:gd name="T55" fmla="*/ 663 h 777"/>
                  <a:gd name="T56" fmla="*/ 13 w 24"/>
                  <a:gd name="T57" fmla="*/ 706 h 777"/>
                  <a:gd name="T58" fmla="*/ 13 w 24"/>
                  <a:gd name="T59" fmla="*/ 655 h 777"/>
                  <a:gd name="T60" fmla="*/ 13 w 24"/>
                  <a:gd name="T61" fmla="*/ 665 h 777"/>
                  <a:gd name="T62" fmla="*/ 13 w 24"/>
                  <a:gd name="T63" fmla="*/ 676 h 777"/>
                  <a:gd name="T64" fmla="*/ 13 w 24"/>
                  <a:gd name="T65" fmla="*/ 696 h 777"/>
                  <a:gd name="T66" fmla="*/ 14 w 24"/>
                  <a:gd name="T67" fmla="*/ 643 h 777"/>
                  <a:gd name="T68" fmla="*/ 15 w 24"/>
                  <a:gd name="T69" fmla="*/ 678 h 777"/>
                  <a:gd name="T70" fmla="*/ 15 w 24"/>
                  <a:gd name="T71" fmla="*/ 669 h 777"/>
                  <a:gd name="T72" fmla="*/ 15 w 24"/>
                  <a:gd name="T73" fmla="*/ 628 h 777"/>
                  <a:gd name="T74" fmla="*/ 16 w 24"/>
                  <a:gd name="T75" fmla="*/ 634 h 777"/>
                  <a:gd name="T76" fmla="*/ 16 w 24"/>
                  <a:gd name="T77" fmla="*/ 636 h 777"/>
                  <a:gd name="T78" fmla="*/ 18 w 24"/>
                  <a:gd name="T79" fmla="*/ 575 h 777"/>
                  <a:gd name="T80" fmla="*/ 18 w 24"/>
                  <a:gd name="T81" fmla="*/ 559 h 777"/>
                  <a:gd name="T82" fmla="*/ 19 w 24"/>
                  <a:gd name="T83" fmla="*/ 138 h 777"/>
                  <a:gd name="T84" fmla="*/ 20 w 24"/>
                  <a:gd name="T85" fmla="*/ 117 h 777"/>
                  <a:gd name="T86" fmla="*/ 20 w 24"/>
                  <a:gd name="T87" fmla="*/ 0 h 777"/>
                  <a:gd name="T88" fmla="*/ 21 w 24"/>
                  <a:gd name="T89" fmla="*/ 444 h 777"/>
                  <a:gd name="T90" fmla="*/ 21 w 24"/>
                  <a:gd name="T91" fmla="*/ 441 h 777"/>
                  <a:gd name="T92" fmla="*/ 22 w 24"/>
                  <a:gd name="T93" fmla="*/ 610 h 777"/>
                  <a:gd name="T94" fmla="*/ 22 w 24"/>
                  <a:gd name="T95" fmla="*/ 589 h 777"/>
                  <a:gd name="T96" fmla="*/ 23 w 24"/>
                  <a:gd name="T97" fmla="*/ 599 h 777"/>
                  <a:gd name="T98" fmla="*/ 24 w 24"/>
                  <a:gd name="T99" fmla="*/ 701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777">
                    <a:moveTo>
                      <a:pt x="0" y="767"/>
                    </a:moveTo>
                    <a:lnTo>
                      <a:pt x="1" y="690"/>
                    </a:lnTo>
                    <a:lnTo>
                      <a:pt x="1" y="691"/>
                    </a:lnTo>
                    <a:lnTo>
                      <a:pt x="1" y="773"/>
                    </a:lnTo>
                    <a:lnTo>
                      <a:pt x="2" y="688"/>
                    </a:lnTo>
                    <a:lnTo>
                      <a:pt x="2" y="712"/>
                    </a:lnTo>
                    <a:lnTo>
                      <a:pt x="2" y="721"/>
                    </a:lnTo>
                    <a:lnTo>
                      <a:pt x="3" y="688"/>
                    </a:lnTo>
                    <a:lnTo>
                      <a:pt x="4" y="777"/>
                    </a:lnTo>
                    <a:lnTo>
                      <a:pt x="4" y="743"/>
                    </a:lnTo>
                    <a:lnTo>
                      <a:pt x="4" y="686"/>
                    </a:lnTo>
                    <a:lnTo>
                      <a:pt x="5" y="774"/>
                    </a:lnTo>
                    <a:lnTo>
                      <a:pt x="5" y="692"/>
                    </a:lnTo>
                    <a:lnTo>
                      <a:pt x="5" y="687"/>
                    </a:lnTo>
                    <a:lnTo>
                      <a:pt x="6" y="768"/>
                    </a:lnTo>
                    <a:lnTo>
                      <a:pt x="7" y="682"/>
                    </a:lnTo>
                    <a:lnTo>
                      <a:pt x="7" y="695"/>
                    </a:lnTo>
                    <a:lnTo>
                      <a:pt x="7" y="704"/>
                    </a:lnTo>
                    <a:lnTo>
                      <a:pt x="8" y="760"/>
                    </a:lnTo>
                    <a:lnTo>
                      <a:pt x="8" y="679"/>
                    </a:lnTo>
                    <a:lnTo>
                      <a:pt x="8" y="722"/>
                    </a:lnTo>
                    <a:lnTo>
                      <a:pt x="9" y="725"/>
                    </a:lnTo>
                    <a:lnTo>
                      <a:pt x="9" y="750"/>
                    </a:lnTo>
                    <a:lnTo>
                      <a:pt x="9" y="675"/>
                    </a:lnTo>
                    <a:lnTo>
                      <a:pt x="10" y="737"/>
                    </a:lnTo>
                    <a:lnTo>
                      <a:pt x="10" y="726"/>
                    </a:lnTo>
                    <a:lnTo>
                      <a:pt x="11" y="667"/>
                    </a:lnTo>
                    <a:lnTo>
                      <a:pt x="12" y="663"/>
                    </a:lnTo>
                    <a:lnTo>
                      <a:pt x="13" y="706"/>
                    </a:lnTo>
                    <a:lnTo>
                      <a:pt x="13" y="655"/>
                    </a:lnTo>
                    <a:lnTo>
                      <a:pt x="13" y="665"/>
                    </a:lnTo>
                    <a:lnTo>
                      <a:pt x="13" y="676"/>
                    </a:lnTo>
                    <a:lnTo>
                      <a:pt x="13" y="696"/>
                    </a:lnTo>
                    <a:lnTo>
                      <a:pt x="14" y="643"/>
                    </a:lnTo>
                    <a:lnTo>
                      <a:pt x="15" y="678"/>
                    </a:lnTo>
                    <a:lnTo>
                      <a:pt x="15" y="669"/>
                    </a:lnTo>
                    <a:lnTo>
                      <a:pt x="15" y="628"/>
                    </a:lnTo>
                    <a:lnTo>
                      <a:pt x="16" y="634"/>
                    </a:lnTo>
                    <a:lnTo>
                      <a:pt x="16" y="636"/>
                    </a:lnTo>
                    <a:lnTo>
                      <a:pt x="18" y="575"/>
                    </a:lnTo>
                    <a:lnTo>
                      <a:pt x="18" y="559"/>
                    </a:lnTo>
                    <a:lnTo>
                      <a:pt x="19" y="138"/>
                    </a:lnTo>
                    <a:lnTo>
                      <a:pt x="20" y="117"/>
                    </a:lnTo>
                    <a:lnTo>
                      <a:pt x="20" y="0"/>
                    </a:lnTo>
                    <a:lnTo>
                      <a:pt x="21" y="444"/>
                    </a:lnTo>
                    <a:lnTo>
                      <a:pt x="21" y="441"/>
                    </a:lnTo>
                    <a:lnTo>
                      <a:pt x="22" y="610"/>
                    </a:lnTo>
                    <a:lnTo>
                      <a:pt x="22" y="589"/>
                    </a:lnTo>
                    <a:lnTo>
                      <a:pt x="23" y="599"/>
                    </a:lnTo>
                    <a:lnTo>
                      <a:pt x="24" y="70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4" name="Freeform 1762"/>
              <p:cNvSpPr>
                <a:spLocks/>
              </p:cNvSpPr>
              <p:nvPr/>
            </p:nvSpPr>
            <p:spPr bwMode="auto">
              <a:xfrm>
                <a:off x="7016" y="2735"/>
                <a:ext cx="21" cy="176"/>
              </a:xfrm>
              <a:custGeom>
                <a:avLst/>
                <a:gdLst>
                  <a:gd name="T0" fmla="*/ 0 w 21"/>
                  <a:gd name="T1" fmla="*/ 55 h 176"/>
                  <a:gd name="T2" fmla="*/ 0 w 21"/>
                  <a:gd name="T3" fmla="*/ 47 h 176"/>
                  <a:gd name="T4" fmla="*/ 1 w 21"/>
                  <a:gd name="T5" fmla="*/ 0 h 176"/>
                  <a:gd name="T6" fmla="*/ 1 w 21"/>
                  <a:gd name="T7" fmla="*/ 77 h 176"/>
                  <a:gd name="T8" fmla="*/ 2 w 21"/>
                  <a:gd name="T9" fmla="*/ 85 h 176"/>
                  <a:gd name="T10" fmla="*/ 2 w 21"/>
                  <a:gd name="T11" fmla="*/ 19 h 176"/>
                  <a:gd name="T12" fmla="*/ 3 w 21"/>
                  <a:gd name="T13" fmla="*/ 107 h 176"/>
                  <a:gd name="T14" fmla="*/ 3 w 21"/>
                  <a:gd name="T15" fmla="*/ 55 h 176"/>
                  <a:gd name="T16" fmla="*/ 3 w 21"/>
                  <a:gd name="T17" fmla="*/ 44 h 176"/>
                  <a:gd name="T18" fmla="*/ 3 w 21"/>
                  <a:gd name="T19" fmla="*/ 33 h 176"/>
                  <a:gd name="T20" fmla="*/ 4 w 21"/>
                  <a:gd name="T21" fmla="*/ 125 h 176"/>
                  <a:gd name="T22" fmla="*/ 5 w 21"/>
                  <a:gd name="T23" fmla="*/ 46 h 176"/>
                  <a:gd name="T24" fmla="*/ 5 w 21"/>
                  <a:gd name="T25" fmla="*/ 49 h 176"/>
                  <a:gd name="T26" fmla="*/ 5 w 21"/>
                  <a:gd name="T27" fmla="*/ 137 h 176"/>
                  <a:gd name="T28" fmla="*/ 6 w 21"/>
                  <a:gd name="T29" fmla="*/ 79 h 176"/>
                  <a:gd name="T30" fmla="*/ 7 w 21"/>
                  <a:gd name="T31" fmla="*/ 92 h 176"/>
                  <a:gd name="T32" fmla="*/ 7 w 21"/>
                  <a:gd name="T33" fmla="*/ 58 h 176"/>
                  <a:gd name="T34" fmla="*/ 8 w 21"/>
                  <a:gd name="T35" fmla="*/ 160 h 176"/>
                  <a:gd name="T36" fmla="*/ 8 w 21"/>
                  <a:gd name="T37" fmla="*/ 151 h 176"/>
                  <a:gd name="T38" fmla="*/ 8 w 21"/>
                  <a:gd name="T39" fmla="*/ 63 h 176"/>
                  <a:gd name="T40" fmla="*/ 9 w 21"/>
                  <a:gd name="T41" fmla="*/ 169 h 176"/>
                  <a:gd name="T42" fmla="*/ 9 w 21"/>
                  <a:gd name="T43" fmla="*/ 88 h 176"/>
                  <a:gd name="T44" fmla="*/ 10 w 21"/>
                  <a:gd name="T45" fmla="*/ 79 h 176"/>
                  <a:gd name="T46" fmla="*/ 10 w 21"/>
                  <a:gd name="T47" fmla="*/ 66 h 176"/>
                  <a:gd name="T48" fmla="*/ 10 w 21"/>
                  <a:gd name="T49" fmla="*/ 174 h 176"/>
                  <a:gd name="T50" fmla="*/ 11 w 21"/>
                  <a:gd name="T51" fmla="*/ 67 h 176"/>
                  <a:gd name="T52" fmla="*/ 11 w 21"/>
                  <a:gd name="T53" fmla="*/ 68 h 176"/>
                  <a:gd name="T54" fmla="*/ 12 w 21"/>
                  <a:gd name="T55" fmla="*/ 174 h 176"/>
                  <a:gd name="T56" fmla="*/ 12 w 21"/>
                  <a:gd name="T57" fmla="*/ 68 h 176"/>
                  <a:gd name="T58" fmla="*/ 12 w 21"/>
                  <a:gd name="T59" fmla="*/ 91 h 176"/>
                  <a:gd name="T60" fmla="*/ 12 w 21"/>
                  <a:gd name="T61" fmla="*/ 110 h 176"/>
                  <a:gd name="T62" fmla="*/ 13 w 21"/>
                  <a:gd name="T63" fmla="*/ 176 h 176"/>
                  <a:gd name="T64" fmla="*/ 14 w 21"/>
                  <a:gd name="T65" fmla="*/ 67 h 176"/>
                  <a:gd name="T66" fmla="*/ 14 w 21"/>
                  <a:gd name="T67" fmla="*/ 136 h 176"/>
                  <a:gd name="T68" fmla="*/ 14 w 21"/>
                  <a:gd name="T69" fmla="*/ 126 h 176"/>
                  <a:gd name="T70" fmla="*/ 15 w 21"/>
                  <a:gd name="T71" fmla="*/ 65 h 176"/>
                  <a:gd name="T72" fmla="*/ 15 w 21"/>
                  <a:gd name="T73" fmla="*/ 151 h 176"/>
                  <a:gd name="T74" fmla="*/ 15 w 21"/>
                  <a:gd name="T75" fmla="*/ 93 h 176"/>
                  <a:gd name="T76" fmla="*/ 16 w 21"/>
                  <a:gd name="T77" fmla="*/ 81 h 176"/>
                  <a:gd name="T78" fmla="*/ 16 w 21"/>
                  <a:gd name="T79" fmla="*/ 129 h 176"/>
                  <a:gd name="T80" fmla="*/ 17 w 21"/>
                  <a:gd name="T81" fmla="*/ 56 h 176"/>
                  <a:gd name="T82" fmla="*/ 17 w 21"/>
                  <a:gd name="T83" fmla="*/ 56 h 176"/>
                  <a:gd name="T84" fmla="*/ 18 w 21"/>
                  <a:gd name="T85" fmla="*/ 106 h 176"/>
                  <a:gd name="T86" fmla="*/ 19 w 21"/>
                  <a:gd name="T87" fmla="*/ 47 h 176"/>
                  <a:gd name="T88" fmla="*/ 19 w 21"/>
                  <a:gd name="T89" fmla="*/ 71 h 176"/>
                  <a:gd name="T90" fmla="*/ 19 w 21"/>
                  <a:gd name="T91" fmla="*/ 78 h 176"/>
                  <a:gd name="T92" fmla="*/ 19 w 21"/>
                  <a:gd name="T93" fmla="*/ 94 h 176"/>
                  <a:gd name="T94" fmla="*/ 20 w 21"/>
                  <a:gd name="T95" fmla="*/ 35 h 176"/>
                  <a:gd name="T96" fmla="*/ 20 w 21"/>
                  <a:gd name="T97" fmla="*/ 68 h 176"/>
                  <a:gd name="T98" fmla="*/ 21 w 21"/>
                  <a:gd name="T99" fmla="*/ 75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76">
                    <a:moveTo>
                      <a:pt x="0" y="55"/>
                    </a:moveTo>
                    <a:lnTo>
                      <a:pt x="0" y="47"/>
                    </a:lnTo>
                    <a:lnTo>
                      <a:pt x="1" y="0"/>
                    </a:lnTo>
                    <a:lnTo>
                      <a:pt x="1" y="77"/>
                    </a:lnTo>
                    <a:lnTo>
                      <a:pt x="2" y="85"/>
                    </a:lnTo>
                    <a:lnTo>
                      <a:pt x="2" y="19"/>
                    </a:lnTo>
                    <a:lnTo>
                      <a:pt x="3" y="107"/>
                    </a:lnTo>
                    <a:lnTo>
                      <a:pt x="3" y="55"/>
                    </a:lnTo>
                    <a:lnTo>
                      <a:pt x="3" y="44"/>
                    </a:lnTo>
                    <a:lnTo>
                      <a:pt x="3" y="33"/>
                    </a:lnTo>
                    <a:lnTo>
                      <a:pt x="4" y="125"/>
                    </a:lnTo>
                    <a:lnTo>
                      <a:pt x="5" y="46"/>
                    </a:lnTo>
                    <a:lnTo>
                      <a:pt x="5" y="49"/>
                    </a:lnTo>
                    <a:lnTo>
                      <a:pt x="5" y="137"/>
                    </a:lnTo>
                    <a:lnTo>
                      <a:pt x="6" y="79"/>
                    </a:lnTo>
                    <a:lnTo>
                      <a:pt x="7" y="92"/>
                    </a:lnTo>
                    <a:lnTo>
                      <a:pt x="7" y="58"/>
                    </a:lnTo>
                    <a:lnTo>
                      <a:pt x="8" y="160"/>
                    </a:lnTo>
                    <a:lnTo>
                      <a:pt x="8" y="151"/>
                    </a:lnTo>
                    <a:lnTo>
                      <a:pt x="8" y="63"/>
                    </a:lnTo>
                    <a:lnTo>
                      <a:pt x="9" y="169"/>
                    </a:lnTo>
                    <a:lnTo>
                      <a:pt x="9" y="88"/>
                    </a:lnTo>
                    <a:lnTo>
                      <a:pt x="10" y="79"/>
                    </a:lnTo>
                    <a:lnTo>
                      <a:pt x="10" y="66"/>
                    </a:lnTo>
                    <a:lnTo>
                      <a:pt x="10" y="174"/>
                    </a:lnTo>
                    <a:lnTo>
                      <a:pt x="11" y="67"/>
                    </a:lnTo>
                    <a:lnTo>
                      <a:pt x="11" y="68"/>
                    </a:lnTo>
                    <a:lnTo>
                      <a:pt x="12" y="174"/>
                    </a:lnTo>
                    <a:lnTo>
                      <a:pt x="12" y="68"/>
                    </a:lnTo>
                    <a:lnTo>
                      <a:pt x="12" y="91"/>
                    </a:lnTo>
                    <a:lnTo>
                      <a:pt x="12" y="110"/>
                    </a:lnTo>
                    <a:lnTo>
                      <a:pt x="13" y="176"/>
                    </a:lnTo>
                    <a:lnTo>
                      <a:pt x="14" y="67"/>
                    </a:lnTo>
                    <a:lnTo>
                      <a:pt x="14" y="136"/>
                    </a:lnTo>
                    <a:lnTo>
                      <a:pt x="14" y="126"/>
                    </a:lnTo>
                    <a:lnTo>
                      <a:pt x="15" y="65"/>
                    </a:lnTo>
                    <a:lnTo>
                      <a:pt x="15" y="151"/>
                    </a:lnTo>
                    <a:lnTo>
                      <a:pt x="15" y="93"/>
                    </a:lnTo>
                    <a:lnTo>
                      <a:pt x="16" y="81"/>
                    </a:lnTo>
                    <a:lnTo>
                      <a:pt x="16" y="129"/>
                    </a:lnTo>
                    <a:lnTo>
                      <a:pt x="17" y="56"/>
                    </a:lnTo>
                    <a:lnTo>
                      <a:pt x="17" y="56"/>
                    </a:lnTo>
                    <a:lnTo>
                      <a:pt x="18" y="106"/>
                    </a:lnTo>
                    <a:lnTo>
                      <a:pt x="19" y="47"/>
                    </a:lnTo>
                    <a:lnTo>
                      <a:pt x="19" y="71"/>
                    </a:lnTo>
                    <a:lnTo>
                      <a:pt x="19" y="78"/>
                    </a:lnTo>
                    <a:lnTo>
                      <a:pt x="19" y="94"/>
                    </a:lnTo>
                    <a:lnTo>
                      <a:pt x="20" y="35"/>
                    </a:lnTo>
                    <a:lnTo>
                      <a:pt x="20" y="68"/>
                    </a:lnTo>
                    <a:lnTo>
                      <a:pt x="21" y="7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5" name="Freeform 1763"/>
              <p:cNvSpPr>
                <a:spLocks/>
              </p:cNvSpPr>
              <p:nvPr/>
            </p:nvSpPr>
            <p:spPr bwMode="auto">
              <a:xfrm>
                <a:off x="7037" y="2126"/>
                <a:ext cx="22" cy="783"/>
              </a:xfrm>
              <a:custGeom>
                <a:avLst/>
                <a:gdLst>
                  <a:gd name="T0" fmla="*/ 0 w 22"/>
                  <a:gd name="T1" fmla="*/ 684 h 783"/>
                  <a:gd name="T2" fmla="*/ 0 w 22"/>
                  <a:gd name="T3" fmla="*/ 689 h 783"/>
                  <a:gd name="T4" fmla="*/ 0 w 22"/>
                  <a:gd name="T5" fmla="*/ 627 h 783"/>
                  <a:gd name="T6" fmla="*/ 1 w 22"/>
                  <a:gd name="T7" fmla="*/ 651 h 783"/>
                  <a:gd name="T8" fmla="*/ 1 w 22"/>
                  <a:gd name="T9" fmla="*/ 637 h 783"/>
                  <a:gd name="T10" fmla="*/ 2 w 22"/>
                  <a:gd name="T11" fmla="*/ 642 h 783"/>
                  <a:gd name="T12" fmla="*/ 2 w 22"/>
                  <a:gd name="T13" fmla="*/ 571 h 783"/>
                  <a:gd name="T14" fmla="*/ 3 w 22"/>
                  <a:gd name="T15" fmla="*/ 565 h 783"/>
                  <a:gd name="T16" fmla="*/ 4 w 22"/>
                  <a:gd name="T17" fmla="*/ 285 h 783"/>
                  <a:gd name="T18" fmla="*/ 4 w 22"/>
                  <a:gd name="T19" fmla="*/ 276 h 783"/>
                  <a:gd name="T20" fmla="*/ 5 w 22"/>
                  <a:gd name="T21" fmla="*/ 0 h 783"/>
                  <a:gd name="T22" fmla="*/ 5 w 22"/>
                  <a:gd name="T23" fmla="*/ 150 h 783"/>
                  <a:gd name="T24" fmla="*/ 6 w 22"/>
                  <a:gd name="T25" fmla="*/ 188 h 783"/>
                  <a:gd name="T26" fmla="*/ 7 w 22"/>
                  <a:gd name="T27" fmla="*/ 601 h 783"/>
                  <a:gd name="T28" fmla="*/ 7 w 22"/>
                  <a:gd name="T29" fmla="*/ 603 h 783"/>
                  <a:gd name="T30" fmla="*/ 8 w 22"/>
                  <a:gd name="T31" fmla="*/ 543 h 783"/>
                  <a:gd name="T32" fmla="*/ 8 w 22"/>
                  <a:gd name="T33" fmla="*/ 659 h 783"/>
                  <a:gd name="T34" fmla="*/ 8 w 22"/>
                  <a:gd name="T35" fmla="*/ 600 h 783"/>
                  <a:gd name="T36" fmla="*/ 9 w 22"/>
                  <a:gd name="T37" fmla="*/ 589 h 783"/>
                  <a:gd name="T38" fmla="*/ 9 w 22"/>
                  <a:gd name="T39" fmla="*/ 581 h 783"/>
                  <a:gd name="T40" fmla="*/ 10 w 22"/>
                  <a:gd name="T41" fmla="*/ 702 h 783"/>
                  <a:gd name="T42" fmla="*/ 10 w 22"/>
                  <a:gd name="T43" fmla="*/ 615 h 783"/>
                  <a:gd name="T44" fmla="*/ 10 w 22"/>
                  <a:gd name="T45" fmla="*/ 624 h 783"/>
                  <a:gd name="T46" fmla="*/ 11 w 22"/>
                  <a:gd name="T47" fmla="*/ 731 h 783"/>
                  <a:gd name="T48" fmla="*/ 12 w 22"/>
                  <a:gd name="T49" fmla="*/ 701 h 783"/>
                  <a:gd name="T50" fmla="*/ 12 w 22"/>
                  <a:gd name="T51" fmla="*/ 712 h 783"/>
                  <a:gd name="T52" fmla="*/ 12 w 22"/>
                  <a:gd name="T53" fmla="*/ 743 h 783"/>
                  <a:gd name="T54" fmla="*/ 12 w 22"/>
                  <a:gd name="T55" fmla="*/ 644 h 783"/>
                  <a:gd name="T56" fmla="*/ 13 w 22"/>
                  <a:gd name="T57" fmla="*/ 725 h 783"/>
                  <a:gd name="T58" fmla="*/ 14 w 22"/>
                  <a:gd name="T59" fmla="*/ 744 h 783"/>
                  <a:gd name="T60" fmla="*/ 14 w 22"/>
                  <a:gd name="T61" fmla="*/ 658 h 783"/>
                  <a:gd name="T62" fmla="*/ 15 w 22"/>
                  <a:gd name="T63" fmla="*/ 679 h 783"/>
                  <a:gd name="T64" fmla="*/ 15 w 22"/>
                  <a:gd name="T65" fmla="*/ 672 h 783"/>
                  <a:gd name="T66" fmla="*/ 15 w 22"/>
                  <a:gd name="T67" fmla="*/ 669 h 783"/>
                  <a:gd name="T68" fmla="*/ 16 w 22"/>
                  <a:gd name="T69" fmla="*/ 743 h 783"/>
                  <a:gd name="T70" fmla="*/ 16 w 22"/>
                  <a:gd name="T71" fmla="*/ 687 h 783"/>
                  <a:gd name="T72" fmla="*/ 17 w 22"/>
                  <a:gd name="T73" fmla="*/ 698 h 783"/>
                  <a:gd name="T74" fmla="*/ 17 w 22"/>
                  <a:gd name="T75" fmla="*/ 687 h 783"/>
                  <a:gd name="T76" fmla="*/ 18 w 22"/>
                  <a:gd name="T77" fmla="*/ 756 h 783"/>
                  <a:gd name="T78" fmla="*/ 18 w 22"/>
                  <a:gd name="T79" fmla="*/ 738 h 783"/>
                  <a:gd name="T80" fmla="*/ 19 w 22"/>
                  <a:gd name="T81" fmla="*/ 695 h 783"/>
                  <a:gd name="T82" fmla="*/ 19 w 22"/>
                  <a:gd name="T83" fmla="*/ 765 h 783"/>
                  <a:gd name="T84" fmla="*/ 19 w 22"/>
                  <a:gd name="T85" fmla="*/ 726 h 783"/>
                  <a:gd name="T86" fmla="*/ 20 w 22"/>
                  <a:gd name="T87" fmla="*/ 729 h 783"/>
                  <a:gd name="T88" fmla="*/ 20 w 22"/>
                  <a:gd name="T89" fmla="*/ 701 h 783"/>
                  <a:gd name="T90" fmla="*/ 20 w 22"/>
                  <a:gd name="T91" fmla="*/ 777 h 783"/>
                  <a:gd name="T92" fmla="*/ 21 w 22"/>
                  <a:gd name="T93" fmla="*/ 711 h 783"/>
                  <a:gd name="T94" fmla="*/ 21 w 22"/>
                  <a:gd name="T95" fmla="*/ 707 h 783"/>
                  <a:gd name="T96" fmla="*/ 21 w 22"/>
                  <a:gd name="T97" fmla="*/ 706 h 783"/>
                  <a:gd name="T98" fmla="*/ 22 w 22"/>
                  <a:gd name="T99" fmla="*/ 783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3">
                    <a:moveTo>
                      <a:pt x="0" y="684"/>
                    </a:moveTo>
                    <a:lnTo>
                      <a:pt x="0" y="689"/>
                    </a:lnTo>
                    <a:lnTo>
                      <a:pt x="0" y="627"/>
                    </a:lnTo>
                    <a:lnTo>
                      <a:pt x="1" y="651"/>
                    </a:lnTo>
                    <a:lnTo>
                      <a:pt x="1" y="637"/>
                    </a:lnTo>
                    <a:lnTo>
                      <a:pt x="2" y="642"/>
                    </a:lnTo>
                    <a:lnTo>
                      <a:pt x="2" y="571"/>
                    </a:lnTo>
                    <a:lnTo>
                      <a:pt x="3" y="565"/>
                    </a:lnTo>
                    <a:lnTo>
                      <a:pt x="4" y="285"/>
                    </a:lnTo>
                    <a:lnTo>
                      <a:pt x="4" y="276"/>
                    </a:lnTo>
                    <a:lnTo>
                      <a:pt x="5" y="0"/>
                    </a:lnTo>
                    <a:lnTo>
                      <a:pt x="5" y="150"/>
                    </a:lnTo>
                    <a:lnTo>
                      <a:pt x="6" y="188"/>
                    </a:lnTo>
                    <a:lnTo>
                      <a:pt x="7" y="601"/>
                    </a:lnTo>
                    <a:lnTo>
                      <a:pt x="7" y="603"/>
                    </a:lnTo>
                    <a:lnTo>
                      <a:pt x="8" y="543"/>
                    </a:lnTo>
                    <a:lnTo>
                      <a:pt x="8" y="659"/>
                    </a:lnTo>
                    <a:lnTo>
                      <a:pt x="8" y="600"/>
                    </a:lnTo>
                    <a:lnTo>
                      <a:pt x="9" y="589"/>
                    </a:lnTo>
                    <a:lnTo>
                      <a:pt x="9" y="581"/>
                    </a:lnTo>
                    <a:lnTo>
                      <a:pt x="10" y="702"/>
                    </a:lnTo>
                    <a:lnTo>
                      <a:pt x="10" y="615"/>
                    </a:lnTo>
                    <a:lnTo>
                      <a:pt x="10" y="624"/>
                    </a:lnTo>
                    <a:lnTo>
                      <a:pt x="11" y="731"/>
                    </a:lnTo>
                    <a:lnTo>
                      <a:pt x="12" y="701"/>
                    </a:lnTo>
                    <a:lnTo>
                      <a:pt x="12" y="712"/>
                    </a:lnTo>
                    <a:lnTo>
                      <a:pt x="12" y="743"/>
                    </a:lnTo>
                    <a:lnTo>
                      <a:pt x="12" y="644"/>
                    </a:lnTo>
                    <a:lnTo>
                      <a:pt x="13" y="725"/>
                    </a:lnTo>
                    <a:lnTo>
                      <a:pt x="14" y="744"/>
                    </a:lnTo>
                    <a:lnTo>
                      <a:pt x="14" y="658"/>
                    </a:lnTo>
                    <a:lnTo>
                      <a:pt x="15" y="679"/>
                    </a:lnTo>
                    <a:lnTo>
                      <a:pt x="15" y="672"/>
                    </a:lnTo>
                    <a:lnTo>
                      <a:pt x="15" y="669"/>
                    </a:lnTo>
                    <a:lnTo>
                      <a:pt x="16" y="743"/>
                    </a:lnTo>
                    <a:lnTo>
                      <a:pt x="16" y="687"/>
                    </a:lnTo>
                    <a:lnTo>
                      <a:pt x="17" y="698"/>
                    </a:lnTo>
                    <a:lnTo>
                      <a:pt x="17" y="687"/>
                    </a:lnTo>
                    <a:lnTo>
                      <a:pt x="18" y="756"/>
                    </a:lnTo>
                    <a:lnTo>
                      <a:pt x="18" y="738"/>
                    </a:lnTo>
                    <a:lnTo>
                      <a:pt x="19" y="695"/>
                    </a:lnTo>
                    <a:lnTo>
                      <a:pt x="19" y="765"/>
                    </a:lnTo>
                    <a:lnTo>
                      <a:pt x="19" y="726"/>
                    </a:lnTo>
                    <a:lnTo>
                      <a:pt x="20" y="729"/>
                    </a:lnTo>
                    <a:lnTo>
                      <a:pt x="20" y="701"/>
                    </a:lnTo>
                    <a:lnTo>
                      <a:pt x="20" y="777"/>
                    </a:lnTo>
                    <a:lnTo>
                      <a:pt x="21" y="711"/>
                    </a:lnTo>
                    <a:lnTo>
                      <a:pt x="21" y="707"/>
                    </a:lnTo>
                    <a:lnTo>
                      <a:pt x="21" y="706"/>
                    </a:lnTo>
                    <a:lnTo>
                      <a:pt x="22" y="783"/>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6" name="Freeform 1764"/>
              <p:cNvSpPr>
                <a:spLocks/>
              </p:cNvSpPr>
              <p:nvPr/>
            </p:nvSpPr>
            <p:spPr bwMode="auto">
              <a:xfrm>
                <a:off x="7059" y="2121"/>
                <a:ext cx="23" cy="788"/>
              </a:xfrm>
              <a:custGeom>
                <a:avLst/>
                <a:gdLst>
                  <a:gd name="T0" fmla="*/ 0 w 23"/>
                  <a:gd name="T1" fmla="*/ 788 h 788"/>
                  <a:gd name="T2" fmla="*/ 1 w 23"/>
                  <a:gd name="T3" fmla="*/ 728 h 788"/>
                  <a:gd name="T4" fmla="*/ 1 w 23"/>
                  <a:gd name="T5" fmla="*/ 746 h 788"/>
                  <a:gd name="T6" fmla="*/ 1 w 23"/>
                  <a:gd name="T7" fmla="*/ 782 h 788"/>
                  <a:gd name="T8" fmla="*/ 1 w 23"/>
                  <a:gd name="T9" fmla="*/ 713 h 788"/>
                  <a:gd name="T10" fmla="*/ 2 w 23"/>
                  <a:gd name="T11" fmla="*/ 724 h 788"/>
                  <a:gd name="T12" fmla="*/ 2 w 23"/>
                  <a:gd name="T13" fmla="*/ 713 h 788"/>
                  <a:gd name="T14" fmla="*/ 3 w 23"/>
                  <a:gd name="T15" fmla="*/ 760 h 788"/>
                  <a:gd name="T16" fmla="*/ 4 w 23"/>
                  <a:gd name="T17" fmla="*/ 698 h 788"/>
                  <a:gd name="T18" fmla="*/ 4 w 23"/>
                  <a:gd name="T19" fmla="*/ 699 h 788"/>
                  <a:gd name="T20" fmla="*/ 4 w 23"/>
                  <a:gd name="T21" fmla="*/ 702 h 788"/>
                  <a:gd name="T22" fmla="*/ 4 w 23"/>
                  <a:gd name="T23" fmla="*/ 741 h 788"/>
                  <a:gd name="T24" fmla="*/ 5 w 23"/>
                  <a:gd name="T25" fmla="*/ 688 h 788"/>
                  <a:gd name="T26" fmla="*/ 5 w 23"/>
                  <a:gd name="T27" fmla="*/ 707 h 788"/>
                  <a:gd name="T28" fmla="*/ 5 w 23"/>
                  <a:gd name="T29" fmla="*/ 711 h 788"/>
                  <a:gd name="T30" fmla="*/ 6 w 23"/>
                  <a:gd name="T31" fmla="*/ 722 h 788"/>
                  <a:gd name="T32" fmla="*/ 6 w 23"/>
                  <a:gd name="T33" fmla="*/ 676 h 788"/>
                  <a:gd name="T34" fmla="*/ 7 w 23"/>
                  <a:gd name="T35" fmla="*/ 703 h 788"/>
                  <a:gd name="T36" fmla="*/ 7 w 23"/>
                  <a:gd name="T37" fmla="*/ 698 h 788"/>
                  <a:gd name="T38" fmla="*/ 8 w 23"/>
                  <a:gd name="T39" fmla="*/ 652 h 788"/>
                  <a:gd name="T40" fmla="*/ 9 w 23"/>
                  <a:gd name="T41" fmla="*/ 646 h 788"/>
                  <a:gd name="T42" fmla="*/ 9 w 23"/>
                  <a:gd name="T43" fmla="*/ 670 h 788"/>
                  <a:gd name="T44" fmla="*/ 10 w 23"/>
                  <a:gd name="T45" fmla="*/ 613 h 788"/>
                  <a:gd name="T46" fmla="*/ 10 w 23"/>
                  <a:gd name="T47" fmla="*/ 614 h 788"/>
                  <a:gd name="T48" fmla="*/ 10 w 23"/>
                  <a:gd name="T49" fmla="*/ 615 h 788"/>
                  <a:gd name="T50" fmla="*/ 10 w 23"/>
                  <a:gd name="T51" fmla="*/ 637 h 788"/>
                  <a:gd name="T52" fmla="*/ 11 w 23"/>
                  <a:gd name="T53" fmla="*/ 480 h 788"/>
                  <a:gd name="T54" fmla="*/ 12 w 23"/>
                  <a:gd name="T55" fmla="*/ 450 h 788"/>
                  <a:gd name="T56" fmla="*/ 12 w 23"/>
                  <a:gd name="T57" fmla="*/ 465 h 788"/>
                  <a:gd name="T58" fmla="*/ 13 w 23"/>
                  <a:gd name="T59" fmla="*/ 0 h 788"/>
                  <a:gd name="T60" fmla="*/ 13 w 23"/>
                  <a:gd name="T61" fmla="*/ 9 h 788"/>
                  <a:gd name="T62" fmla="*/ 15 w 23"/>
                  <a:gd name="T63" fmla="*/ 519 h 788"/>
                  <a:gd name="T64" fmla="*/ 15 w 23"/>
                  <a:gd name="T65" fmla="*/ 529 h 788"/>
                  <a:gd name="T66" fmla="*/ 16 w 23"/>
                  <a:gd name="T67" fmla="*/ 644 h 788"/>
                  <a:gd name="T68" fmla="*/ 16 w 23"/>
                  <a:gd name="T69" fmla="*/ 643 h 788"/>
                  <a:gd name="T70" fmla="*/ 17 w 23"/>
                  <a:gd name="T71" fmla="*/ 624 h 788"/>
                  <a:gd name="T72" fmla="*/ 18 w 23"/>
                  <a:gd name="T73" fmla="*/ 687 h 788"/>
                  <a:gd name="T74" fmla="*/ 18 w 23"/>
                  <a:gd name="T75" fmla="*/ 653 h 788"/>
                  <a:gd name="T76" fmla="*/ 18 w 23"/>
                  <a:gd name="T77" fmla="*/ 656 h 788"/>
                  <a:gd name="T78" fmla="*/ 18 w 23"/>
                  <a:gd name="T79" fmla="*/ 649 h 788"/>
                  <a:gd name="T80" fmla="*/ 19 w 23"/>
                  <a:gd name="T81" fmla="*/ 733 h 788"/>
                  <a:gd name="T82" fmla="*/ 19 w 23"/>
                  <a:gd name="T83" fmla="*/ 720 h 788"/>
                  <a:gd name="T84" fmla="*/ 20 w 23"/>
                  <a:gd name="T85" fmla="*/ 692 h 788"/>
                  <a:gd name="T86" fmla="*/ 20 w 23"/>
                  <a:gd name="T87" fmla="*/ 667 h 788"/>
                  <a:gd name="T88" fmla="*/ 20 w 23"/>
                  <a:gd name="T89" fmla="*/ 743 h 788"/>
                  <a:gd name="T90" fmla="*/ 21 w 23"/>
                  <a:gd name="T91" fmla="*/ 681 h 788"/>
                  <a:gd name="T92" fmla="*/ 21 w 23"/>
                  <a:gd name="T93" fmla="*/ 684 h 788"/>
                  <a:gd name="T94" fmla="*/ 22 w 23"/>
                  <a:gd name="T95" fmla="*/ 757 h 788"/>
                  <a:gd name="T96" fmla="*/ 22 w 23"/>
                  <a:gd name="T97" fmla="*/ 739 h 788"/>
                  <a:gd name="T98" fmla="*/ 23 w 23"/>
                  <a:gd name="T99" fmla="*/ 752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8">
                    <a:moveTo>
                      <a:pt x="0" y="788"/>
                    </a:moveTo>
                    <a:lnTo>
                      <a:pt x="1" y="728"/>
                    </a:lnTo>
                    <a:lnTo>
                      <a:pt x="1" y="746"/>
                    </a:lnTo>
                    <a:lnTo>
                      <a:pt x="1" y="782"/>
                    </a:lnTo>
                    <a:lnTo>
                      <a:pt x="1" y="713"/>
                    </a:lnTo>
                    <a:lnTo>
                      <a:pt x="2" y="724"/>
                    </a:lnTo>
                    <a:lnTo>
                      <a:pt x="2" y="713"/>
                    </a:lnTo>
                    <a:lnTo>
                      <a:pt x="3" y="760"/>
                    </a:lnTo>
                    <a:lnTo>
                      <a:pt x="4" y="698"/>
                    </a:lnTo>
                    <a:lnTo>
                      <a:pt x="4" y="699"/>
                    </a:lnTo>
                    <a:lnTo>
                      <a:pt x="4" y="702"/>
                    </a:lnTo>
                    <a:lnTo>
                      <a:pt x="4" y="741"/>
                    </a:lnTo>
                    <a:lnTo>
                      <a:pt x="5" y="688"/>
                    </a:lnTo>
                    <a:lnTo>
                      <a:pt x="5" y="707"/>
                    </a:lnTo>
                    <a:lnTo>
                      <a:pt x="5" y="711"/>
                    </a:lnTo>
                    <a:lnTo>
                      <a:pt x="6" y="722"/>
                    </a:lnTo>
                    <a:lnTo>
                      <a:pt x="6" y="676"/>
                    </a:lnTo>
                    <a:lnTo>
                      <a:pt x="7" y="703"/>
                    </a:lnTo>
                    <a:lnTo>
                      <a:pt x="7" y="698"/>
                    </a:lnTo>
                    <a:lnTo>
                      <a:pt x="8" y="652"/>
                    </a:lnTo>
                    <a:lnTo>
                      <a:pt x="9" y="646"/>
                    </a:lnTo>
                    <a:lnTo>
                      <a:pt x="9" y="670"/>
                    </a:lnTo>
                    <a:lnTo>
                      <a:pt x="10" y="613"/>
                    </a:lnTo>
                    <a:lnTo>
                      <a:pt x="10" y="614"/>
                    </a:lnTo>
                    <a:lnTo>
                      <a:pt x="10" y="615"/>
                    </a:lnTo>
                    <a:lnTo>
                      <a:pt x="10" y="637"/>
                    </a:lnTo>
                    <a:lnTo>
                      <a:pt x="11" y="480"/>
                    </a:lnTo>
                    <a:lnTo>
                      <a:pt x="12" y="450"/>
                    </a:lnTo>
                    <a:lnTo>
                      <a:pt x="12" y="465"/>
                    </a:lnTo>
                    <a:lnTo>
                      <a:pt x="13" y="0"/>
                    </a:lnTo>
                    <a:lnTo>
                      <a:pt x="13" y="9"/>
                    </a:lnTo>
                    <a:lnTo>
                      <a:pt x="15" y="519"/>
                    </a:lnTo>
                    <a:lnTo>
                      <a:pt x="15" y="529"/>
                    </a:lnTo>
                    <a:lnTo>
                      <a:pt x="16" y="644"/>
                    </a:lnTo>
                    <a:lnTo>
                      <a:pt x="16" y="643"/>
                    </a:lnTo>
                    <a:lnTo>
                      <a:pt x="17" y="624"/>
                    </a:lnTo>
                    <a:lnTo>
                      <a:pt x="18" y="687"/>
                    </a:lnTo>
                    <a:lnTo>
                      <a:pt x="18" y="653"/>
                    </a:lnTo>
                    <a:lnTo>
                      <a:pt x="18" y="656"/>
                    </a:lnTo>
                    <a:lnTo>
                      <a:pt x="18" y="649"/>
                    </a:lnTo>
                    <a:lnTo>
                      <a:pt x="19" y="733"/>
                    </a:lnTo>
                    <a:lnTo>
                      <a:pt x="19" y="720"/>
                    </a:lnTo>
                    <a:lnTo>
                      <a:pt x="20" y="692"/>
                    </a:lnTo>
                    <a:lnTo>
                      <a:pt x="20" y="667"/>
                    </a:lnTo>
                    <a:lnTo>
                      <a:pt x="20" y="743"/>
                    </a:lnTo>
                    <a:lnTo>
                      <a:pt x="21" y="681"/>
                    </a:lnTo>
                    <a:lnTo>
                      <a:pt x="21" y="684"/>
                    </a:lnTo>
                    <a:lnTo>
                      <a:pt x="22" y="757"/>
                    </a:lnTo>
                    <a:lnTo>
                      <a:pt x="22" y="739"/>
                    </a:lnTo>
                    <a:lnTo>
                      <a:pt x="23" y="75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7" name="Freeform 1765"/>
              <p:cNvSpPr>
                <a:spLocks/>
              </p:cNvSpPr>
              <p:nvPr/>
            </p:nvSpPr>
            <p:spPr bwMode="auto">
              <a:xfrm>
                <a:off x="7082" y="2176"/>
                <a:ext cx="22" cy="706"/>
              </a:xfrm>
              <a:custGeom>
                <a:avLst/>
                <a:gdLst>
                  <a:gd name="T0" fmla="*/ 0 w 22"/>
                  <a:gd name="T1" fmla="*/ 697 h 706"/>
                  <a:gd name="T2" fmla="*/ 0 w 22"/>
                  <a:gd name="T3" fmla="*/ 706 h 706"/>
                  <a:gd name="T4" fmla="*/ 1 w 22"/>
                  <a:gd name="T5" fmla="*/ 645 h 706"/>
                  <a:gd name="T6" fmla="*/ 1 w 22"/>
                  <a:gd name="T7" fmla="*/ 656 h 706"/>
                  <a:gd name="T8" fmla="*/ 1 w 22"/>
                  <a:gd name="T9" fmla="*/ 659 h 706"/>
                  <a:gd name="T10" fmla="*/ 1 w 22"/>
                  <a:gd name="T11" fmla="*/ 705 h 706"/>
                  <a:gd name="T12" fmla="*/ 2 w 22"/>
                  <a:gd name="T13" fmla="*/ 651 h 706"/>
                  <a:gd name="T14" fmla="*/ 2 w 22"/>
                  <a:gd name="T15" fmla="*/ 702 h 706"/>
                  <a:gd name="T16" fmla="*/ 3 w 22"/>
                  <a:gd name="T17" fmla="*/ 695 h 706"/>
                  <a:gd name="T18" fmla="*/ 3 w 22"/>
                  <a:gd name="T19" fmla="*/ 655 h 706"/>
                  <a:gd name="T20" fmla="*/ 4 w 22"/>
                  <a:gd name="T21" fmla="*/ 698 h 706"/>
                  <a:gd name="T22" fmla="*/ 4 w 22"/>
                  <a:gd name="T23" fmla="*/ 660 h 706"/>
                  <a:gd name="T24" fmla="*/ 4 w 22"/>
                  <a:gd name="T25" fmla="*/ 657 h 706"/>
                  <a:gd name="T26" fmla="*/ 5 w 22"/>
                  <a:gd name="T27" fmla="*/ 695 h 706"/>
                  <a:gd name="T28" fmla="*/ 6 w 22"/>
                  <a:gd name="T29" fmla="*/ 678 h 706"/>
                  <a:gd name="T30" fmla="*/ 6 w 22"/>
                  <a:gd name="T31" fmla="*/ 682 h 706"/>
                  <a:gd name="T32" fmla="*/ 6 w 22"/>
                  <a:gd name="T33" fmla="*/ 692 h 706"/>
                  <a:gd name="T34" fmla="*/ 7 w 22"/>
                  <a:gd name="T35" fmla="*/ 658 h 706"/>
                  <a:gd name="T36" fmla="*/ 7 w 22"/>
                  <a:gd name="T37" fmla="*/ 671 h 706"/>
                  <a:gd name="T38" fmla="*/ 8 w 22"/>
                  <a:gd name="T39" fmla="*/ 670 h 706"/>
                  <a:gd name="T40" fmla="*/ 8 w 22"/>
                  <a:gd name="T41" fmla="*/ 689 h 706"/>
                  <a:gd name="T42" fmla="*/ 8 w 22"/>
                  <a:gd name="T43" fmla="*/ 656 h 706"/>
                  <a:gd name="T44" fmla="*/ 9 w 22"/>
                  <a:gd name="T45" fmla="*/ 683 h 706"/>
                  <a:gd name="T46" fmla="*/ 9 w 22"/>
                  <a:gd name="T47" fmla="*/ 684 h 706"/>
                  <a:gd name="T48" fmla="*/ 10 w 22"/>
                  <a:gd name="T49" fmla="*/ 649 h 706"/>
                  <a:gd name="T50" fmla="*/ 11 w 22"/>
                  <a:gd name="T51" fmla="*/ 646 h 706"/>
                  <a:gd name="T52" fmla="*/ 11 w 22"/>
                  <a:gd name="T53" fmla="*/ 670 h 706"/>
                  <a:gd name="T54" fmla="*/ 12 w 22"/>
                  <a:gd name="T55" fmla="*/ 638 h 706"/>
                  <a:gd name="T56" fmla="*/ 12 w 22"/>
                  <a:gd name="T57" fmla="*/ 642 h 706"/>
                  <a:gd name="T58" fmla="*/ 12 w 22"/>
                  <a:gd name="T59" fmla="*/ 647 h 706"/>
                  <a:gd name="T60" fmla="*/ 13 w 22"/>
                  <a:gd name="T61" fmla="*/ 662 h 706"/>
                  <a:gd name="T62" fmla="*/ 13 w 22"/>
                  <a:gd name="T63" fmla="*/ 627 h 706"/>
                  <a:gd name="T64" fmla="*/ 13 w 22"/>
                  <a:gd name="T65" fmla="*/ 650 h 706"/>
                  <a:gd name="T66" fmla="*/ 13 w 22"/>
                  <a:gd name="T67" fmla="*/ 652 h 706"/>
                  <a:gd name="T68" fmla="*/ 14 w 22"/>
                  <a:gd name="T69" fmla="*/ 653 h 706"/>
                  <a:gd name="T70" fmla="*/ 15 w 22"/>
                  <a:gd name="T71" fmla="*/ 613 h 706"/>
                  <a:gd name="T72" fmla="*/ 15 w 22"/>
                  <a:gd name="T73" fmla="*/ 630 h 706"/>
                  <a:gd name="T74" fmla="*/ 15 w 22"/>
                  <a:gd name="T75" fmla="*/ 624 h 706"/>
                  <a:gd name="T76" fmla="*/ 16 w 22"/>
                  <a:gd name="T77" fmla="*/ 579 h 706"/>
                  <a:gd name="T78" fmla="*/ 17 w 22"/>
                  <a:gd name="T79" fmla="*/ 574 h 706"/>
                  <a:gd name="T80" fmla="*/ 17 w 22"/>
                  <a:gd name="T81" fmla="*/ 595 h 706"/>
                  <a:gd name="T82" fmla="*/ 18 w 22"/>
                  <a:gd name="T83" fmla="*/ 519 h 706"/>
                  <a:gd name="T84" fmla="*/ 18 w 22"/>
                  <a:gd name="T85" fmla="*/ 517 h 706"/>
                  <a:gd name="T86" fmla="*/ 18 w 22"/>
                  <a:gd name="T87" fmla="*/ 541 h 706"/>
                  <a:gd name="T88" fmla="*/ 20 w 22"/>
                  <a:gd name="T89" fmla="*/ 130 h 706"/>
                  <a:gd name="T90" fmla="*/ 20 w 22"/>
                  <a:gd name="T91" fmla="*/ 92 h 706"/>
                  <a:gd name="T92" fmla="*/ 21 w 22"/>
                  <a:gd name="T93" fmla="*/ 0 h 706"/>
                  <a:gd name="T94" fmla="*/ 21 w 22"/>
                  <a:gd name="T95" fmla="*/ 326 h 706"/>
                  <a:gd name="T96" fmla="*/ 22 w 22"/>
                  <a:gd name="T97" fmla="*/ 359 h 706"/>
                  <a:gd name="T98" fmla="*/ 22 w 22"/>
                  <a:gd name="T99" fmla="*/ 569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6">
                    <a:moveTo>
                      <a:pt x="0" y="697"/>
                    </a:moveTo>
                    <a:lnTo>
                      <a:pt x="0" y="706"/>
                    </a:lnTo>
                    <a:lnTo>
                      <a:pt x="1" y="645"/>
                    </a:lnTo>
                    <a:lnTo>
                      <a:pt x="1" y="656"/>
                    </a:lnTo>
                    <a:lnTo>
                      <a:pt x="1" y="659"/>
                    </a:lnTo>
                    <a:lnTo>
                      <a:pt x="1" y="705"/>
                    </a:lnTo>
                    <a:lnTo>
                      <a:pt x="2" y="651"/>
                    </a:lnTo>
                    <a:lnTo>
                      <a:pt x="2" y="702"/>
                    </a:lnTo>
                    <a:lnTo>
                      <a:pt x="3" y="695"/>
                    </a:lnTo>
                    <a:lnTo>
                      <a:pt x="3" y="655"/>
                    </a:lnTo>
                    <a:lnTo>
                      <a:pt x="4" y="698"/>
                    </a:lnTo>
                    <a:lnTo>
                      <a:pt x="4" y="660"/>
                    </a:lnTo>
                    <a:lnTo>
                      <a:pt x="4" y="657"/>
                    </a:lnTo>
                    <a:lnTo>
                      <a:pt x="5" y="695"/>
                    </a:lnTo>
                    <a:lnTo>
                      <a:pt x="6" y="678"/>
                    </a:lnTo>
                    <a:lnTo>
                      <a:pt x="6" y="682"/>
                    </a:lnTo>
                    <a:lnTo>
                      <a:pt x="6" y="692"/>
                    </a:lnTo>
                    <a:lnTo>
                      <a:pt x="7" y="658"/>
                    </a:lnTo>
                    <a:lnTo>
                      <a:pt x="7" y="671"/>
                    </a:lnTo>
                    <a:lnTo>
                      <a:pt x="8" y="670"/>
                    </a:lnTo>
                    <a:lnTo>
                      <a:pt x="8" y="689"/>
                    </a:lnTo>
                    <a:lnTo>
                      <a:pt x="8" y="656"/>
                    </a:lnTo>
                    <a:lnTo>
                      <a:pt x="9" y="683"/>
                    </a:lnTo>
                    <a:lnTo>
                      <a:pt x="9" y="684"/>
                    </a:lnTo>
                    <a:lnTo>
                      <a:pt x="10" y="649"/>
                    </a:lnTo>
                    <a:lnTo>
                      <a:pt x="11" y="646"/>
                    </a:lnTo>
                    <a:lnTo>
                      <a:pt x="11" y="670"/>
                    </a:lnTo>
                    <a:lnTo>
                      <a:pt x="12" y="638"/>
                    </a:lnTo>
                    <a:lnTo>
                      <a:pt x="12" y="642"/>
                    </a:lnTo>
                    <a:lnTo>
                      <a:pt x="12" y="647"/>
                    </a:lnTo>
                    <a:lnTo>
                      <a:pt x="13" y="662"/>
                    </a:lnTo>
                    <a:lnTo>
                      <a:pt x="13" y="627"/>
                    </a:lnTo>
                    <a:lnTo>
                      <a:pt x="13" y="650"/>
                    </a:lnTo>
                    <a:lnTo>
                      <a:pt x="13" y="652"/>
                    </a:lnTo>
                    <a:lnTo>
                      <a:pt x="14" y="653"/>
                    </a:lnTo>
                    <a:lnTo>
                      <a:pt x="15" y="613"/>
                    </a:lnTo>
                    <a:lnTo>
                      <a:pt x="15" y="630"/>
                    </a:lnTo>
                    <a:lnTo>
                      <a:pt x="15" y="624"/>
                    </a:lnTo>
                    <a:lnTo>
                      <a:pt x="16" y="579"/>
                    </a:lnTo>
                    <a:lnTo>
                      <a:pt x="17" y="574"/>
                    </a:lnTo>
                    <a:lnTo>
                      <a:pt x="17" y="595"/>
                    </a:lnTo>
                    <a:lnTo>
                      <a:pt x="18" y="519"/>
                    </a:lnTo>
                    <a:lnTo>
                      <a:pt x="18" y="517"/>
                    </a:lnTo>
                    <a:lnTo>
                      <a:pt x="18" y="541"/>
                    </a:lnTo>
                    <a:lnTo>
                      <a:pt x="20" y="130"/>
                    </a:lnTo>
                    <a:lnTo>
                      <a:pt x="20" y="92"/>
                    </a:lnTo>
                    <a:lnTo>
                      <a:pt x="21" y="0"/>
                    </a:lnTo>
                    <a:lnTo>
                      <a:pt x="21" y="326"/>
                    </a:lnTo>
                    <a:lnTo>
                      <a:pt x="22" y="359"/>
                    </a:lnTo>
                    <a:lnTo>
                      <a:pt x="22" y="56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8" name="Freeform 1766"/>
              <p:cNvSpPr>
                <a:spLocks/>
              </p:cNvSpPr>
              <p:nvPr/>
            </p:nvSpPr>
            <p:spPr bwMode="auto">
              <a:xfrm>
                <a:off x="7104" y="2721"/>
                <a:ext cx="21" cy="250"/>
              </a:xfrm>
              <a:custGeom>
                <a:avLst/>
                <a:gdLst>
                  <a:gd name="T0" fmla="*/ 0 w 21"/>
                  <a:gd name="T1" fmla="*/ 24 h 250"/>
                  <a:gd name="T2" fmla="*/ 1 w 21"/>
                  <a:gd name="T3" fmla="*/ 4 h 250"/>
                  <a:gd name="T4" fmla="*/ 1 w 21"/>
                  <a:gd name="T5" fmla="*/ 2 h 250"/>
                  <a:gd name="T6" fmla="*/ 1 w 21"/>
                  <a:gd name="T7" fmla="*/ 0 h 250"/>
                  <a:gd name="T8" fmla="*/ 2 w 21"/>
                  <a:gd name="T9" fmla="*/ 80 h 250"/>
                  <a:gd name="T10" fmla="*/ 2 w 21"/>
                  <a:gd name="T11" fmla="*/ 36 h 250"/>
                  <a:gd name="T12" fmla="*/ 3 w 21"/>
                  <a:gd name="T13" fmla="*/ 37 h 250"/>
                  <a:gd name="T14" fmla="*/ 3 w 21"/>
                  <a:gd name="T15" fmla="*/ 118 h 250"/>
                  <a:gd name="T16" fmla="*/ 4 w 21"/>
                  <a:gd name="T17" fmla="*/ 75 h 250"/>
                  <a:gd name="T18" fmla="*/ 4 w 21"/>
                  <a:gd name="T19" fmla="*/ 90 h 250"/>
                  <a:gd name="T20" fmla="*/ 5 w 21"/>
                  <a:gd name="T21" fmla="*/ 75 h 250"/>
                  <a:gd name="T22" fmla="*/ 5 w 21"/>
                  <a:gd name="T23" fmla="*/ 179 h 250"/>
                  <a:gd name="T24" fmla="*/ 5 w 21"/>
                  <a:gd name="T25" fmla="*/ 152 h 250"/>
                  <a:gd name="T26" fmla="*/ 6 w 21"/>
                  <a:gd name="T27" fmla="*/ 135 h 250"/>
                  <a:gd name="T28" fmla="*/ 6 w 21"/>
                  <a:gd name="T29" fmla="*/ 88 h 250"/>
                  <a:gd name="T30" fmla="*/ 7 w 21"/>
                  <a:gd name="T31" fmla="*/ 194 h 250"/>
                  <a:gd name="T32" fmla="*/ 7 w 21"/>
                  <a:gd name="T33" fmla="*/ 134 h 250"/>
                  <a:gd name="T34" fmla="*/ 7 w 21"/>
                  <a:gd name="T35" fmla="*/ 126 h 250"/>
                  <a:gd name="T36" fmla="*/ 8 w 21"/>
                  <a:gd name="T37" fmla="*/ 97 h 250"/>
                  <a:gd name="T38" fmla="*/ 8 w 21"/>
                  <a:gd name="T39" fmla="*/ 196 h 250"/>
                  <a:gd name="T40" fmla="*/ 9 w 21"/>
                  <a:gd name="T41" fmla="*/ 109 h 250"/>
                  <a:gd name="T42" fmla="*/ 9 w 21"/>
                  <a:gd name="T43" fmla="*/ 105 h 250"/>
                  <a:gd name="T44" fmla="*/ 9 w 21"/>
                  <a:gd name="T45" fmla="*/ 105 h 250"/>
                  <a:gd name="T46" fmla="*/ 9 w 21"/>
                  <a:gd name="T47" fmla="*/ 197 h 250"/>
                  <a:gd name="T48" fmla="*/ 10 w 21"/>
                  <a:gd name="T49" fmla="*/ 128 h 250"/>
                  <a:gd name="T50" fmla="*/ 10 w 21"/>
                  <a:gd name="T51" fmla="*/ 144 h 250"/>
                  <a:gd name="T52" fmla="*/ 11 w 21"/>
                  <a:gd name="T53" fmla="*/ 115 h 250"/>
                  <a:gd name="T54" fmla="*/ 12 w 21"/>
                  <a:gd name="T55" fmla="*/ 205 h 250"/>
                  <a:gd name="T56" fmla="*/ 12 w 21"/>
                  <a:gd name="T57" fmla="*/ 200 h 250"/>
                  <a:gd name="T58" fmla="*/ 12 w 21"/>
                  <a:gd name="T59" fmla="*/ 118 h 250"/>
                  <a:gd name="T60" fmla="*/ 13 w 21"/>
                  <a:gd name="T61" fmla="*/ 208 h 250"/>
                  <a:gd name="T62" fmla="*/ 13 w 21"/>
                  <a:gd name="T63" fmla="*/ 189 h 250"/>
                  <a:gd name="T64" fmla="*/ 14 w 21"/>
                  <a:gd name="T65" fmla="*/ 168 h 250"/>
                  <a:gd name="T66" fmla="*/ 14 w 21"/>
                  <a:gd name="T67" fmla="*/ 121 h 250"/>
                  <a:gd name="T68" fmla="*/ 14 w 21"/>
                  <a:gd name="T69" fmla="*/ 218 h 250"/>
                  <a:gd name="T70" fmla="*/ 15 w 21"/>
                  <a:gd name="T71" fmla="*/ 124 h 250"/>
                  <a:gd name="T72" fmla="*/ 15 w 21"/>
                  <a:gd name="T73" fmla="*/ 122 h 250"/>
                  <a:gd name="T74" fmla="*/ 16 w 21"/>
                  <a:gd name="T75" fmla="*/ 230 h 250"/>
                  <a:gd name="T76" fmla="*/ 16 w 21"/>
                  <a:gd name="T77" fmla="*/ 138 h 250"/>
                  <a:gd name="T78" fmla="*/ 17 w 21"/>
                  <a:gd name="T79" fmla="*/ 150 h 250"/>
                  <a:gd name="T80" fmla="*/ 17 w 21"/>
                  <a:gd name="T81" fmla="*/ 244 h 250"/>
                  <a:gd name="T82" fmla="*/ 17 w 21"/>
                  <a:gd name="T83" fmla="*/ 122 h 250"/>
                  <a:gd name="T84" fmla="*/ 18 w 21"/>
                  <a:gd name="T85" fmla="*/ 205 h 250"/>
                  <a:gd name="T86" fmla="*/ 18 w 21"/>
                  <a:gd name="T87" fmla="*/ 225 h 250"/>
                  <a:gd name="T88" fmla="*/ 18 w 21"/>
                  <a:gd name="T89" fmla="*/ 250 h 250"/>
                  <a:gd name="T90" fmla="*/ 19 w 21"/>
                  <a:gd name="T91" fmla="*/ 120 h 250"/>
                  <a:gd name="T92" fmla="*/ 19 w 21"/>
                  <a:gd name="T93" fmla="*/ 160 h 250"/>
                  <a:gd name="T94" fmla="*/ 20 w 21"/>
                  <a:gd name="T95" fmla="*/ 143 h 250"/>
                  <a:gd name="T96" fmla="*/ 21 w 21"/>
                  <a:gd name="T97" fmla="*/ 199 h 250"/>
                  <a:gd name="T98" fmla="*/ 21 w 21"/>
                  <a:gd name="T99" fmla="*/ 112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50">
                    <a:moveTo>
                      <a:pt x="0" y="24"/>
                    </a:moveTo>
                    <a:lnTo>
                      <a:pt x="1" y="4"/>
                    </a:lnTo>
                    <a:lnTo>
                      <a:pt x="1" y="2"/>
                    </a:lnTo>
                    <a:lnTo>
                      <a:pt x="1" y="0"/>
                    </a:lnTo>
                    <a:lnTo>
                      <a:pt x="2" y="80"/>
                    </a:lnTo>
                    <a:lnTo>
                      <a:pt x="2" y="36"/>
                    </a:lnTo>
                    <a:lnTo>
                      <a:pt x="3" y="37"/>
                    </a:lnTo>
                    <a:lnTo>
                      <a:pt x="3" y="118"/>
                    </a:lnTo>
                    <a:lnTo>
                      <a:pt x="4" y="75"/>
                    </a:lnTo>
                    <a:lnTo>
                      <a:pt x="4" y="90"/>
                    </a:lnTo>
                    <a:lnTo>
                      <a:pt x="5" y="75"/>
                    </a:lnTo>
                    <a:lnTo>
                      <a:pt x="5" y="179"/>
                    </a:lnTo>
                    <a:lnTo>
                      <a:pt x="5" y="152"/>
                    </a:lnTo>
                    <a:lnTo>
                      <a:pt x="6" y="135"/>
                    </a:lnTo>
                    <a:lnTo>
                      <a:pt x="6" y="88"/>
                    </a:lnTo>
                    <a:lnTo>
                      <a:pt x="7" y="194"/>
                    </a:lnTo>
                    <a:lnTo>
                      <a:pt x="7" y="134"/>
                    </a:lnTo>
                    <a:lnTo>
                      <a:pt x="7" y="126"/>
                    </a:lnTo>
                    <a:lnTo>
                      <a:pt x="8" y="97"/>
                    </a:lnTo>
                    <a:lnTo>
                      <a:pt x="8" y="196"/>
                    </a:lnTo>
                    <a:lnTo>
                      <a:pt x="9" y="109"/>
                    </a:lnTo>
                    <a:lnTo>
                      <a:pt x="9" y="105"/>
                    </a:lnTo>
                    <a:lnTo>
                      <a:pt x="9" y="105"/>
                    </a:lnTo>
                    <a:lnTo>
                      <a:pt x="9" y="197"/>
                    </a:lnTo>
                    <a:lnTo>
                      <a:pt x="10" y="128"/>
                    </a:lnTo>
                    <a:lnTo>
                      <a:pt x="10" y="144"/>
                    </a:lnTo>
                    <a:lnTo>
                      <a:pt x="11" y="115"/>
                    </a:lnTo>
                    <a:lnTo>
                      <a:pt x="12" y="205"/>
                    </a:lnTo>
                    <a:lnTo>
                      <a:pt x="12" y="200"/>
                    </a:lnTo>
                    <a:lnTo>
                      <a:pt x="12" y="118"/>
                    </a:lnTo>
                    <a:lnTo>
                      <a:pt x="13" y="208"/>
                    </a:lnTo>
                    <a:lnTo>
                      <a:pt x="13" y="189"/>
                    </a:lnTo>
                    <a:lnTo>
                      <a:pt x="14" y="168"/>
                    </a:lnTo>
                    <a:lnTo>
                      <a:pt x="14" y="121"/>
                    </a:lnTo>
                    <a:lnTo>
                      <a:pt x="14" y="218"/>
                    </a:lnTo>
                    <a:lnTo>
                      <a:pt x="15" y="124"/>
                    </a:lnTo>
                    <a:lnTo>
                      <a:pt x="15" y="122"/>
                    </a:lnTo>
                    <a:lnTo>
                      <a:pt x="16" y="230"/>
                    </a:lnTo>
                    <a:lnTo>
                      <a:pt x="16" y="138"/>
                    </a:lnTo>
                    <a:lnTo>
                      <a:pt x="17" y="150"/>
                    </a:lnTo>
                    <a:lnTo>
                      <a:pt x="17" y="244"/>
                    </a:lnTo>
                    <a:lnTo>
                      <a:pt x="17" y="122"/>
                    </a:lnTo>
                    <a:lnTo>
                      <a:pt x="18" y="205"/>
                    </a:lnTo>
                    <a:lnTo>
                      <a:pt x="18" y="225"/>
                    </a:lnTo>
                    <a:lnTo>
                      <a:pt x="18" y="250"/>
                    </a:lnTo>
                    <a:lnTo>
                      <a:pt x="19" y="120"/>
                    </a:lnTo>
                    <a:lnTo>
                      <a:pt x="19" y="160"/>
                    </a:lnTo>
                    <a:lnTo>
                      <a:pt x="20" y="143"/>
                    </a:lnTo>
                    <a:lnTo>
                      <a:pt x="21" y="199"/>
                    </a:lnTo>
                    <a:lnTo>
                      <a:pt x="21" y="11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9" name="Freeform 1767"/>
              <p:cNvSpPr>
                <a:spLocks/>
              </p:cNvSpPr>
              <p:nvPr/>
            </p:nvSpPr>
            <p:spPr bwMode="auto">
              <a:xfrm>
                <a:off x="7125" y="2154"/>
                <a:ext cx="23" cy="786"/>
              </a:xfrm>
              <a:custGeom>
                <a:avLst/>
                <a:gdLst>
                  <a:gd name="T0" fmla="*/ 0 w 23"/>
                  <a:gd name="T1" fmla="*/ 679 h 786"/>
                  <a:gd name="T2" fmla="*/ 0 w 23"/>
                  <a:gd name="T3" fmla="*/ 677 h 786"/>
                  <a:gd name="T4" fmla="*/ 1 w 23"/>
                  <a:gd name="T5" fmla="*/ 736 h 786"/>
                  <a:gd name="T6" fmla="*/ 2 w 23"/>
                  <a:gd name="T7" fmla="*/ 668 h 786"/>
                  <a:gd name="T8" fmla="*/ 2 w 23"/>
                  <a:gd name="T9" fmla="*/ 675 h 786"/>
                  <a:gd name="T10" fmla="*/ 2 w 23"/>
                  <a:gd name="T11" fmla="*/ 681 h 786"/>
                  <a:gd name="T12" fmla="*/ 2 w 23"/>
                  <a:gd name="T13" fmla="*/ 704 h 786"/>
                  <a:gd name="T14" fmla="*/ 3 w 23"/>
                  <a:gd name="T15" fmla="*/ 653 h 786"/>
                  <a:gd name="T16" fmla="*/ 3 w 23"/>
                  <a:gd name="T17" fmla="*/ 668 h 786"/>
                  <a:gd name="T18" fmla="*/ 3 w 23"/>
                  <a:gd name="T19" fmla="*/ 667 h 786"/>
                  <a:gd name="T20" fmla="*/ 5 w 23"/>
                  <a:gd name="T21" fmla="*/ 619 h 786"/>
                  <a:gd name="T22" fmla="*/ 5 w 23"/>
                  <a:gd name="T23" fmla="*/ 615 h 786"/>
                  <a:gd name="T24" fmla="*/ 6 w 23"/>
                  <a:gd name="T25" fmla="*/ 406 h 786"/>
                  <a:gd name="T26" fmla="*/ 6 w 23"/>
                  <a:gd name="T27" fmla="*/ 365 h 786"/>
                  <a:gd name="T28" fmla="*/ 7 w 23"/>
                  <a:gd name="T29" fmla="*/ 0 h 786"/>
                  <a:gd name="T30" fmla="*/ 8 w 23"/>
                  <a:gd name="T31" fmla="*/ 131 h 786"/>
                  <a:gd name="T32" fmla="*/ 8 w 23"/>
                  <a:gd name="T33" fmla="*/ 176 h 786"/>
                  <a:gd name="T34" fmla="*/ 9 w 23"/>
                  <a:gd name="T35" fmla="*/ 535 h 786"/>
                  <a:gd name="T36" fmla="*/ 10 w 23"/>
                  <a:gd name="T37" fmla="*/ 547 h 786"/>
                  <a:gd name="T38" fmla="*/ 11 w 23"/>
                  <a:gd name="T39" fmla="*/ 635 h 786"/>
                  <a:gd name="T40" fmla="*/ 11 w 23"/>
                  <a:gd name="T41" fmla="*/ 649 h 786"/>
                  <a:gd name="T42" fmla="*/ 12 w 23"/>
                  <a:gd name="T43" fmla="*/ 602 h 786"/>
                  <a:gd name="T44" fmla="*/ 12 w 23"/>
                  <a:gd name="T45" fmla="*/ 694 h 786"/>
                  <a:gd name="T46" fmla="*/ 12 w 23"/>
                  <a:gd name="T47" fmla="*/ 673 h 786"/>
                  <a:gd name="T48" fmla="*/ 13 w 23"/>
                  <a:gd name="T49" fmla="*/ 654 h 786"/>
                  <a:gd name="T50" fmla="*/ 13 w 23"/>
                  <a:gd name="T51" fmla="*/ 620 h 786"/>
                  <a:gd name="T52" fmla="*/ 14 w 23"/>
                  <a:gd name="T53" fmla="*/ 718 h 786"/>
                  <a:gd name="T54" fmla="*/ 14 w 23"/>
                  <a:gd name="T55" fmla="*/ 637 h 786"/>
                  <a:gd name="T56" fmla="*/ 14 w 23"/>
                  <a:gd name="T57" fmla="*/ 634 h 786"/>
                  <a:gd name="T58" fmla="*/ 14 w 23"/>
                  <a:gd name="T59" fmla="*/ 633 h 786"/>
                  <a:gd name="T60" fmla="*/ 15 w 23"/>
                  <a:gd name="T61" fmla="*/ 738 h 786"/>
                  <a:gd name="T62" fmla="*/ 16 w 23"/>
                  <a:gd name="T63" fmla="*/ 661 h 786"/>
                  <a:gd name="T64" fmla="*/ 16 w 23"/>
                  <a:gd name="T65" fmla="*/ 673 h 786"/>
                  <a:gd name="T66" fmla="*/ 16 w 23"/>
                  <a:gd name="T67" fmla="*/ 753 h 786"/>
                  <a:gd name="T68" fmla="*/ 17 w 23"/>
                  <a:gd name="T69" fmla="*/ 651 h 786"/>
                  <a:gd name="T70" fmla="*/ 17 w 23"/>
                  <a:gd name="T71" fmla="*/ 727 h 786"/>
                  <a:gd name="T72" fmla="*/ 17 w 23"/>
                  <a:gd name="T73" fmla="*/ 743 h 786"/>
                  <a:gd name="T74" fmla="*/ 18 w 23"/>
                  <a:gd name="T75" fmla="*/ 657 h 786"/>
                  <a:gd name="T76" fmla="*/ 19 w 23"/>
                  <a:gd name="T77" fmla="*/ 774 h 786"/>
                  <a:gd name="T78" fmla="*/ 19 w 23"/>
                  <a:gd name="T79" fmla="*/ 724 h 786"/>
                  <a:gd name="T80" fmla="*/ 19 w 23"/>
                  <a:gd name="T81" fmla="*/ 699 h 786"/>
                  <a:gd name="T82" fmla="*/ 19 w 23"/>
                  <a:gd name="T83" fmla="*/ 662 h 786"/>
                  <a:gd name="T84" fmla="*/ 20 w 23"/>
                  <a:gd name="T85" fmla="*/ 780 h 786"/>
                  <a:gd name="T86" fmla="*/ 20 w 23"/>
                  <a:gd name="T87" fmla="*/ 666 h 786"/>
                  <a:gd name="T88" fmla="*/ 21 w 23"/>
                  <a:gd name="T89" fmla="*/ 667 h 786"/>
                  <a:gd name="T90" fmla="*/ 21 w 23"/>
                  <a:gd name="T91" fmla="*/ 784 h 786"/>
                  <a:gd name="T92" fmla="*/ 22 w 23"/>
                  <a:gd name="T93" fmla="*/ 698 h 786"/>
                  <a:gd name="T94" fmla="*/ 22 w 23"/>
                  <a:gd name="T95" fmla="*/ 715 h 786"/>
                  <a:gd name="T96" fmla="*/ 23 w 23"/>
                  <a:gd name="T97" fmla="*/ 786 h 786"/>
                  <a:gd name="T98" fmla="*/ 23 w 23"/>
                  <a:gd name="T99" fmla="*/ 672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86">
                    <a:moveTo>
                      <a:pt x="0" y="679"/>
                    </a:moveTo>
                    <a:lnTo>
                      <a:pt x="0" y="677"/>
                    </a:lnTo>
                    <a:lnTo>
                      <a:pt x="1" y="736"/>
                    </a:lnTo>
                    <a:lnTo>
                      <a:pt x="2" y="668"/>
                    </a:lnTo>
                    <a:lnTo>
                      <a:pt x="2" y="675"/>
                    </a:lnTo>
                    <a:lnTo>
                      <a:pt x="2" y="681"/>
                    </a:lnTo>
                    <a:lnTo>
                      <a:pt x="2" y="704"/>
                    </a:lnTo>
                    <a:lnTo>
                      <a:pt x="3" y="653"/>
                    </a:lnTo>
                    <a:lnTo>
                      <a:pt x="3" y="668"/>
                    </a:lnTo>
                    <a:lnTo>
                      <a:pt x="3" y="667"/>
                    </a:lnTo>
                    <a:lnTo>
                      <a:pt x="5" y="619"/>
                    </a:lnTo>
                    <a:lnTo>
                      <a:pt x="5" y="615"/>
                    </a:lnTo>
                    <a:lnTo>
                      <a:pt x="6" y="406"/>
                    </a:lnTo>
                    <a:lnTo>
                      <a:pt x="6" y="365"/>
                    </a:lnTo>
                    <a:lnTo>
                      <a:pt x="7" y="0"/>
                    </a:lnTo>
                    <a:lnTo>
                      <a:pt x="8" y="131"/>
                    </a:lnTo>
                    <a:lnTo>
                      <a:pt x="8" y="176"/>
                    </a:lnTo>
                    <a:lnTo>
                      <a:pt x="9" y="535"/>
                    </a:lnTo>
                    <a:lnTo>
                      <a:pt x="10" y="547"/>
                    </a:lnTo>
                    <a:lnTo>
                      <a:pt x="11" y="635"/>
                    </a:lnTo>
                    <a:lnTo>
                      <a:pt x="11" y="649"/>
                    </a:lnTo>
                    <a:lnTo>
                      <a:pt x="12" y="602"/>
                    </a:lnTo>
                    <a:lnTo>
                      <a:pt x="12" y="694"/>
                    </a:lnTo>
                    <a:lnTo>
                      <a:pt x="12" y="673"/>
                    </a:lnTo>
                    <a:lnTo>
                      <a:pt x="13" y="654"/>
                    </a:lnTo>
                    <a:lnTo>
                      <a:pt x="13" y="620"/>
                    </a:lnTo>
                    <a:lnTo>
                      <a:pt x="14" y="718"/>
                    </a:lnTo>
                    <a:lnTo>
                      <a:pt x="14" y="637"/>
                    </a:lnTo>
                    <a:lnTo>
                      <a:pt x="14" y="634"/>
                    </a:lnTo>
                    <a:lnTo>
                      <a:pt x="14" y="633"/>
                    </a:lnTo>
                    <a:lnTo>
                      <a:pt x="15" y="738"/>
                    </a:lnTo>
                    <a:lnTo>
                      <a:pt x="16" y="661"/>
                    </a:lnTo>
                    <a:lnTo>
                      <a:pt x="16" y="673"/>
                    </a:lnTo>
                    <a:lnTo>
                      <a:pt x="16" y="753"/>
                    </a:lnTo>
                    <a:lnTo>
                      <a:pt x="17" y="651"/>
                    </a:lnTo>
                    <a:lnTo>
                      <a:pt x="17" y="727"/>
                    </a:lnTo>
                    <a:lnTo>
                      <a:pt x="17" y="743"/>
                    </a:lnTo>
                    <a:lnTo>
                      <a:pt x="18" y="657"/>
                    </a:lnTo>
                    <a:lnTo>
                      <a:pt x="19" y="774"/>
                    </a:lnTo>
                    <a:lnTo>
                      <a:pt x="19" y="724"/>
                    </a:lnTo>
                    <a:lnTo>
                      <a:pt x="19" y="699"/>
                    </a:lnTo>
                    <a:lnTo>
                      <a:pt x="19" y="662"/>
                    </a:lnTo>
                    <a:lnTo>
                      <a:pt x="20" y="780"/>
                    </a:lnTo>
                    <a:lnTo>
                      <a:pt x="20" y="666"/>
                    </a:lnTo>
                    <a:lnTo>
                      <a:pt x="21" y="667"/>
                    </a:lnTo>
                    <a:lnTo>
                      <a:pt x="21" y="784"/>
                    </a:lnTo>
                    <a:lnTo>
                      <a:pt x="22" y="698"/>
                    </a:lnTo>
                    <a:lnTo>
                      <a:pt x="22" y="715"/>
                    </a:lnTo>
                    <a:lnTo>
                      <a:pt x="23" y="786"/>
                    </a:lnTo>
                    <a:lnTo>
                      <a:pt x="23" y="67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0" name="Freeform 1768"/>
              <p:cNvSpPr>
                <a:spLocks/>
              </p:cNvSpPr>
              <p:nvPr/>
            </p:nvSpPr>
            <p:spPr bwMode="auto">
              <a:xfrm>
                <a:off x="7148" y="2224"/>
                <a:ext cx="22" cy="715"/>
              </a:xfrm>
              <a:custGeom>
                <a:avLst/>
                <a:gdLst>
                  <a:gd name="T0" fmla="*/ 0 w 22"/>
                  <a:gd name="T1" fmla="*/ 602 h 715"/>
                  <a:gd name="T2" fmla="*/ 0 w 22"/>
                  <a:gd name="T3" fmla="*/ 687 h 715"/>
                  <a:gd name="T4" fmla="*/ 0 w 22"/>
                  <a:gd name="T5" fmla="*/ 696 h 715"/>
                  <a:gd name="T6" fmla="*/ 1 w 22"/>
                  <a:gd name="T7" fmla="*/ 715 h 715"/>
                  <a:gd name="T8" fmla="*/ 1 w 22"/>
                  <a:gd name="T9" fmla="*/ 604 h 715"/>
                  <a:gd name="T10" fmla="*/ 2 w 22"/>
                  <a:gd name="T11" fmla="*/ 635 h 715"/>
                  <a:gd name="T12" fmla="*/ 2 w 22"/>
                  <a:gd name="T13" fmla="*/ 620 h 715"/>
                  <a:gd name="T14" fmla="*/ 2 w 22"/>
                  <a:gd name="T15" fmla="*/ 605 h 715"/>
                  <a:gd name="T16" fmla="*/ 3 w 22"/>
                  <a:gd name="T17" fmla="*/ 708 h 715"/>
                  <a:gd name="T18" fmla="*/ 3 w 22"/>
                  <a:gd name="T19" fmla="*/ 605 h 715"/>
                  <a:gd name="T20" fmla="*/ 4 w 22"/>
                  <a:gd name="T21" fmla="*/ 609 h 715"/>
                  <a:gd name="T22" fmla="*/ 4 w 22"/>
                  <a:gd name="T23" fmla="*/ 715 h 715"/>
                  <a:gd name="T24" fmla="*/ 5 w 22"/>
                  <a:gd name="T25" fmla="*/ 604 h 715"/>
                  <a:gd name="T26" fmla="*/ 5 w 22"/>
                  <a:gd name="T27" fmla="*/ 652 h 715"/>
                  <a:gd name="T28" fmla="*/ 5 w 22"/>
                  <a:gd name="T29" fmla="*/ 684 h 715"/>
                  <a:gd name="T30" fmla="*/ 5 w 22"/>
                  <a:gd name="T31" fmla="*/ 705 h 715"/>
                  <a:gd name="T32" fmla="*/ 6 w 22"/>
                  <a:gd name="T33" fmla="*/ 601 h 715"/>
                  <a:gd name="T34" fmla="*/ 7 w 22"/>
                  <a:gd name="T35" fmla="*/ 675 h 715"/>
                  <a:gd name="T36" fmla="*/ 7 w 22"/>
                  <a:gd name="T37" fmla="*/ 678 h 715"/>
                  <a:gd name="T38" fmla="*/ 7 w 22"/>
                  <a:gd name="T39" fmla="*/ 595 h 715"/>
                  <a:gd name="T40" fmla="*/ 8 w 22"/>
                  <a:gd name="T41" fmla="*/ 609 h 715"/>
                  <a:gd name="T42" fmla="*/ 9 w 22"/>
                  <a:gd name="T43" fmla="*/ 598 h 715"/>
                  <a:gd name="T44" fmla="*/ 9 w 22"/>
                  <a:gd name="T45" fmla="*/ 644 h 715"/>
                  <a:gd name="T46" fmla="*/ 10 w 22"/>
                  <a:gd name="T47" fmla="*/ 571 h 715"/>
                  <a:gd name="T48" fmla="*/ 10 w 22"/>
                  <a:gd name="T49" fmla="*/ 571 h 715"/>
                  <a:gd name="T50" fmla="*/ 10 w 22"/>
                  <a:gd name="T51" fmla="*/ 619 h 715"/>
                  <a:gd name="T52" fmla="*/ 11 w 22"/>
                  <a:gd name="T53" fmla="*/ 545 h 715"/>
                  <a:gd name="T54" fmla="*/ 11 w 22"/>
                  <a:gd name="T55" fmla="*/ 556 h 715"/>
                  <a:gd name="T56" fmla="*/ 12 w 22"/>
                  <a:gd name="T57" fmla="*/ 563 h 715"/>
                  <a:gd name="T58" fmla="*/ 12 w 22"/>
                  <a:gd name="T59" fmla="*/ 584 h 715"/>
                  <a:gd name="T60" fmla="*/ 13 w 22"/>
                  <a:gd name="T61" fmla="*/ 486 h 715"/>
                  <a:gd name="T62" fmla="*/ 13 w 22"/>
                  <a:gd name="T63" fmla="*/ 491 h 715"/>
                  <a:gd name="T64" fmla="*/ 13 w 22"/>
                  <a:gd name="T65" fmla="*/ 485 h 715"/>
                  <a:gd name="T66" fmla="*/ 14 w 22"/>
                  <a:gd name="T67" fmla="*/ 12 h 715"/>
                  <a:gd name="T68" fmla="*/ 14 w 22"/>
                  <a:gd name="T69" fmla="*/ 0 h 715"/>
                  <a:gd name="T70" fmla="*/ 16 w 22"/>
                  <a:gd name="T71" fmla="*/ 439 h 715"/>
                  <a:gd name="T72" fmla="*/ 16 w 22"/>
                  <a:gd name="T73" fmla="*/ 436 h 715"/>
                  <a:gd name="T74" fmla="*/ 16 w 22"/>
                  <a:gd name="T75" fmla="*/ 446 h 715"/>
                  <a:gd name="T76" fmla="*/ 17 w 22"/>
                  <a:gd name="T77" fmla="*/ 555 h 715"/>
                  <a:gd name="T78" fmla="*/ 17 w 22"/>
                  <a:gd name="T79" fmla="*/ 537 h 715"/>
                  <a:gd name="T80" fmla="*/ 18 w 22"/>
                  <a:gd name="T81" fmla="*/ 534 h 715"/>
                  <a:gd name="T82" fmla="*/ 19 w 22"/>
                  <a:gd name="T83" fmla="*/ 620 h 715"/>
                  <a:gd name="T84" fmla="*/ 19 w 22"/>
                  <a:gd name="T85" fmla="*/ 590 h 715"/>
                  <a:gd name="T86" fmla="*/ 19 w 22"/>
                  <a:gd name="T87" fmla="*/ 609 h 715"/>
                  <a:gd name="T88" fmla="*/ 20 w 22"/>
                  <a:gd name="T89" fmla="*/ 663 h 715"/>
                  <a:gd name="T90" fmla="*/ 20 w 22"/>
                  <a:gd name="T91" fmla="*/ 571 h 715"/>
                  <a:gd name="T92" fmla="*/ 21 w 22"/>
                  <a:gd name="T93" fmla="*/ 641 h 715"/>
                  <a:gd name="T94" fmla="*/ 21 w 22"/>
                  <a:gd name="T95" fmla="*/ 645 h 715"/>
                  <a:gd name="T96" fmla="*/ 21 w 22"/>
                  <a:gd name="T97" fmla="*/ 580 h 715"/>
                  <a:gd name="T98" fmla="*/ 22 w 22"/>
                  <a:gd name="T99" fmla="*/ 671 h 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5">
                    <a:moveTo>
                      <a:pt x="0" y="602"/>
                    </a:moveTo>
                    <a:lnTo>
                      <a:pt x="0" y="687"/>
                    </a:lnTo>
                    <a:lnTo>
                      <a:pt x="0" y="696"/>
                    </a:lnTo>
                    <a:lnTo>
                      <a:pt x="1" y="715"/>
                    </a:lnTo>
                    <a:lnTo>
                      <a:pt x="1" y="604"/>
                    </a:lnTo>
                    <a:lnTo>
                      <a:pt x="2" y="635"/>
                    </a:lnTo>
                    <a:lnTo>
                      <a:pt x="2" y="620"/>
                    </a:lnTo>
                    <a:lnTo>
                      <a:pt x="2" y="605"/>
                    </a:lnTo>
                    <a:lnTo>
                      <a:pt x="3" y="708"/>
                    </a:lnTo>
                    <a:lnTo>
                      <a:pt x="3" y="605"/>
                    </a:lnTo>
                    <a:lnTo>
                      <a:pt x="4" y="609"/>
                    </a:lnTo>
                    <a:lnTo>
                      <a:pt x="4" y="715"/>
                    </a:lnTo>
                    <a:lnTo>
                      <a:pt x="5" y="604"/>
                    </a:lnTo>
                    <a:lnTo>
                      <a:pt x="5" y="652"/>
                    </a:lnTo>
                    <a:lnTo>
                      <a:pt x="5" y="684"/>
                    </a:lnTo>
                    <a:lnTo>
                      <a:pt x="5" y="705"/>
                    </a:lnTo>
                    <a:lnTo>
                      <a:pt x="6" y="601"/>
                    </a:lnTo>
                    <a:lnTo>
                      <a:pt x="7" y="675"/>
                    </a:lnTo>
                    <a:lnTo>
                      <a:pt x="7" y="678"/>
                    </a:lnTo>
                    <a:lnTo>
                      <a:pt x="7" y="595"/>
                    </a:lnTo>
                    <a:lnTo>
                      <a:pt x="8" y="609"/>
                    </a:lnTo>
                    <a:lnTo>
                      <a:pt x="9" y="598"/>
                    </a:lnTo>
                    <a:lnTo>
                      <a:pt x="9" y="644"/>
                    </a:lnTo>
                    <a:lnTo>
                      <a:pt x="10" y="571"/>
                    </a:lnTo>
                    <a:lnTo>
                      <a:pt x="10" y="571"/>
                    </a:lnTo>
                    <a:lnTo>
                      <a:pt x="10" y="619"/>
                    </a:lnTo>
                    <a:lnTo>
                      <a:pt x="11" y="545"/>
                    </a:lnTo>
                    <a:lnTo>
                      <a:pt x="11" y="556"/>
                    </a:lnTo>
                    <a:lnTo>
                      <a:pt x="12" y="563"/>
                    </a:lnTo>
                    <a:lnTo>
                      <a:pt x="12" y="584"/>
                    </a:lnTo>
                    <a:lnTo>
                      <a:pt x="13" y="486"/>
                    </a:lnTo>
                    <a:lnTo>
                      <a:pt x="13" y="491"/>
                    </a:lnTo>
                    <a:lnTo>
                      <a:pt x="13" y="485"/>
                    </a:lnTo>
                    <a:lnTo>
                      <a:pt x="14" y="12"/>
                    </a:lnTo>
                    <a:lnTo>
                      <a:pt x="14" y="0"/>
                    </a:lnTo>
                    <a:lnTo>
                      <a:pt x="16" y="439"/>
                    </a:lnTo>
                    <a:lnTo>
                      <a:pt x="16" y="436"/>
                    </a:lnTo>
                    <a:lnTo>
                      <a:pt x="16" y="446"/>
                    </a:lnTo>
                    <a:lnTo>
                      <a:pt x="17" y="555"/>
                    </a:lnTo>
                    <a:lnTo>
                      <a:pt x="17" y="537"/>
                    </a:lnTo>
                    <a:lnTo>
                      <a:pt x="18" y="534"/>
                    </a:lnTo>
                    <a:lnTo>
                      <a:pt x="19" y="620"/>
                    </a:lnTo>
                    <a:lnTo>
                      <a:pt x="19" y="590"/>
                    </a:lnTo>
                    <a:lnTo>
                      <a:pt x="19" y="609"/>
                    </a:lnTo>
                    <a:lnTo>
                      <a:pt x="20" y="663"/>
                    </a:lnTo>
                    <a:lnTo>
                      <a:pt x="20" y="571"/>
                    </a:lnTo>
                    <a:lnTo>
                      <a:pt x="21" y="641"/>
                    </a:lnTo>
                    <a:lnTo>
                      <a:pt x="21" y="645"/>
                    </a:lnTo>
                    <a:lnTo>
                      <a:pt x="21" y="580"/>
                    </a:lnTo>
                    <a:lnTo>
                      <a:pt x="22" y="67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1" name="Freeform 1769"/>
              <p:cNvSpPr>
                <a:spLocks/>
              </p:cNvSpPr>
              <p:nvPr/>
            </p:nvSpPr>
            <p:spPr bwMode="auto">
              <a:xfrm>
                <a:off x="7170" y="2770"/>
                <a:ext cx="20" cy="174"/>
              </a:xfrm>
              <a:custGeom>
                <a:avLst/>
                <a:gdLst>
                  <a:gd name="T0" fmla="*/ 0 w 20"/>
                  <a:gd name="T1" fmla="*/ 125 h 174"/>
                  <a:gd name="T2" fmla="*/ 0 w 20"/>
                  <a:gd name="T3" fmla="*/ 78 h 174"/>
                  <a:gd name="T4" fmla="*/ 1 w 20"/>
                  <a:gd name="T5" fmla="*/ 61 h 174"/>
                  <a:gd name="T6" fmla="*/ 1 w 20"/>
                  <a:gd name="T7" fmla="*/ 39 h 174"/>
                  <a:gd name="T8" fmla="*/ 1 w 20"/>
                  <a:gd name="T9" fmla="*/ 141 h 174"/>
                  <a:gd name="T10" fmla="*/ 2 w 20"/>
                  <a:gd name="T11" fmla="*/ 44 h 174"/>
                  <a:gd name="T12" fmla="*/ 2 w 20"/>
                  <a:gd name="T13" fmla="*/ 49 h 174"/>
                  <a:gd name="T14" fmla="*/ 2 w 20"/>
                  <a:gd name="T15" fmla="*/ 154 h 174"/>
                  <a:gd name="T16" fmla="*/ 3 w 20"/>
                  <a:gd name="T17" fmla="*/ 44 h 174"/>
                  <a:gd name="T18" fmla="*/ 3 w 20"/>
                  <a:gd name="T19" fmla="*/ 101 h 174"/>
                  <a:gd name="T20" fmla="*/ 4 w 20"/>
                  <a:gd name="T21" fmla="*/ 135 h 174"/>
                  <a:gd name="T22" fmla="*/ 4 w 20"/>
                  <a:gd name="T23" fmla="*/ 46 h 174"/>
                  <a:gd name="T24" fmla="*/ 5 w 20"/>
                  <a:gd name="T25" fmla="*/ 170 h 174"/>
                  <a:gd name="T26" fmla="*/ 5 w 20"/>
                  <a:gd name="T27" fmla="*/ 130 h 174"/>
                  <a:gd name="T28" fmla="*/ 5 w 20"/>
                  <a:gd name="T29" fmla="*/ 114 h 174"/>
                  <a:gd name="T30" fmla="*/ 6 w 20"/>
                  <a:gd name="T31" fmla="*/ 46 h 174"/>
                  <a:gd name="T32" fmla="*/ 6 w 20"/>
                  <a:gd name="T33" fmla="*/ 173 h 174"/>
                  <a:gd name="T34" fmla="*/ 6 w 20"/>
                  <a:gd name="T35" fmla="*/ 55 h 174"/>
                  <a:gd name="T36" fmla="*/ 7 w 20"/>
                  <a:gd name="T37" fmla="*/ 49 h 174"/>
                  <a:gd name="T38" fmla="*/ 7 w 20"/>
                  <a:gd name="T39" fmla="*/ 174 h 174"/>
                  <a:gd name="T40" fmla="*/ 8 w 20"/>
                  <a:gd name="T41" fmla="*/ 45 h 174"/>
                  <a:gd name="T42" fmla="*/ 8 w 20"/>
                  <a:gd name="T43" fmla="*/ 50 h 174"/>
                  <a:gd name="T44" fmla="*/ 8 w 20"/>
                  <a:gd name="T45" fmla="*/ 58 h 174"/>
                  <a:gd name="T46" fmla="*/ 9 w 20"/>
                  <a:gd name="T47" fmla="*/ 172 h 174"/>
                  <a:gd name="T48" fmla="*/ 9 w 20"/>
                  <a:gd name="T49" fmla="*/ 44 h 174"/>
                  <a:gd name="T50" fmla="*/ 10 w 20"/>
                  <a:gd name="T51" fmla="*/ 112 h 174"/>
                  <a:gd name="T52" fmla="*/ 10 w 20"/>
                  <a:gd name="T53" fmla="*/ 148 h 174"/>
                  <a:gd name="T54" fmla="*/ 10 w 20"/>
                  <a:gd name="T55" fmla="*/ 168 h 174"/>
                  <a:gd name="T56" fmla="*/ 10 w 20"/>
                  <a:gd name="T57" fmla="*/ 43 h 174"/>
                  <a:gd name="T58" fmla="*/ 11 w 20"/>
                  <a:gd name="T59" fmla="*/ 95 h 174"/>
                  <a:gd name="T60" fmla="*/ 11 w 20"/>
                  <a:gd name="T61" fmla="*/ 79 h 174"/>
                  <a:gd name="T62" fmla="*/ 12 w 20"/>
                  <a:gd name="T63" fmla="*/ 41 h 174"/>
                  <a:gd name="T64" fmla="*/ 12 w 20"/>
                  <a:gd name="T65" fmla="*/ 153 h 174"/>
                  <a:gd name="T66" fmla="*/ 13 w 20"/>
                  <a:gd name="T67" fmla="*/ 43 h 174"/>
                  <a:gd name="T68" fmla="*/ 13 w 20"/>
                  <a:gd name="T69" fmla="*/ 39 h 174"/>
                  <a:gd name="T70" fmla="*/ 13 w 20"/>
                  <a:gd name="T71" fmla="*/ 142 h 174"/>
                  <a:gd name="T72" fmla="*/ 14 w 20"/>
                  <a:gd name="T73" fmla="*/ 34 h 174"/>
                  <a:gd name="T74" fmla="*/ 14 w 20"/>
                  <a:gd name="T75" fmla="*/ 42 h 174"/>
                  <a:gd name="T76" fmla="*/ 14 w 20"/>
                  <a:gd name="T77" fmla="*/ 50 h 174"/>
                  <a:gd name="T78" fmla="*/ 15 w 20"/>
                  <a:gd name="T79" fmla="*/ 129 h 174"/>
                  <a:gd name="T80" fmla="*/ 15 w 20"/>
                  <a:gd name="T81" fmla="*/ 30 h 174"/>
                  <a:gd name="T82" fmla="*/ 16 w 20"/>
                  <a:gd name="T83" fmla="*/ 112 h 174"/>
                  <a:gd name="T84" fmla="*/ 16 w 20"/>
                  <a:gd name="T85" fmla="*/ 112 h 174"/>
                  <a:gd name="T86" fmla="*/ 17 w 20"/>
                  <a:gd name="T87" fmla="*/ 23 h 174"/>
                  <a:gd name="T88" fmla="*/ 17 w 20"/>
                  <a:gd name="T89" fmla="*/ 46 h 174"/>
                  <a:gd name="T90" fmla="*/ 18 w 20"/>
                  <a:gd name="T91" fmla="*/ 35 h 174"/>
                  <a:gd name="T92" fmla="*/ 18 w 20"/>
                  <a:gd name="T93" fmla="*/ 71 h 174"/>
                  <a:gd name="T94" fmla="*/ 19 w 20"/>
                  <a:gd name="T95" fmla="*/ 0 h 174"/>
                  <a:gd name="T96" fmla="*/ 19 w 20"/>
                  <a:gd name="T97" fmla="*/ 0 h 174"/>
                  <a:gd name="T98" fmla="*/ 20 w 20"/>
                  <a:gd name="T99" fmla="*/ 39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74">
                    <a:moveTo>
                      <a:pt x="0" y="125"/>
                    </a:moveTo>
                    <a:lnTo>
                      <a:pt x="0" y="78"/>
                    </a:lnTo>
                    <a:lnTo>
                      <a:pt x="1" y="61"/>
                    </a:lnTo>
                    <a:lnTo>
                      <a:pt x="1" y="39"/>
                    </a:lnTo>
                    <a:lnTo>
                      <a:pt x="1" y="141"/>
                    </a:lnTo>
                    <a:lnTo>
                      <a:pt x="2" y="44"/>
                    </a:lnTo>
                    <a:lnTo>
                      <a:pt x="2" y="49"/>
                    </a:lnTo>
                    <a:lnTo>
                      <a:pt x="2" y="154"/>
                    </a:lnTo>
                    <a:lnTo>
                      <a:pt x="3" y="44"/>
                    </a:lnTo>
                    <a:lnTo>
                      <a:pt x="3" y="101"/>
                    </a:lnTo>
                    <a:lnTo>
                      <a:pt x="4" y="135"/>
                    </a:lnTo>
                    <a:lnTo>
                      <a:pt x="4" y="46"/>
                    </a:lnTo>
                    <a:lnTo>
                      <a:pt x="5" y="170"/>
                    </a:lnTo>
                    <a:lnTo>
                      <a:pt x="5" y="130"/>
                    </a:lnTo>
                    <a:lnTo>
                      <a:pt x="5" y="114"/>
                    </a:lnTo>
                    <a:lnTo>
                      <a:pt x="6" y="46"/>
                    </a:lnTo>
                    <a:lnTo>
                      <a:pt x="6" y="173"/>
                    </a:lnTo>
                    <a:lnTo>
                      <a:pt x="6" y="55"/>
                    </a:lnTo>
                    <a:lnTo>
                      <a:pt x="7" y="49"/>
                    </a:lnTo>
                    <a:lnTo>
                      <a:pt x="7" y="174"/>
                    </a:lnTo>
                    <a:lnTo>
                      <a:pt x="8" y="45"/>
                    </a:lnTo>
                    <a:lnTo>
                      <a:pt x="8" y="50"/>
                    </a:lnTo>
                    <a:lnTo>
                      <a:pt x="8" y="58"/>
                    </a:lnTo>
                    <a:lnTo>
                      <a:pt x="9" y="172"/>
                    </a:lnTo>
                    <a:lnTo>
                      <a:pt x="9" y="44"/>
                    </a:lnTo>
                    <a:lnTo>
                      <a:pt x="10" y="112"/>
                    </a:lnTo>
                    <a:lnTo>
                      <a:pt x="10" y="148"/>
                    </a:lnTo>
                    <a:lnTo>
                      <a:pt x="10" y="168"/>
                    </a:lnTo>
                    <a:lnTo>
                      <a:pt x="10" y="43"/>
                    </a:lnTo>
                    <a:lnTo>
                      <a:pt x="11" y="95"/>
                    </a:lnTo>
                    <a:lnTo>
                      <a:pt x="11" y="79"/>
                    </a:lnTo>
                    <a:lnTo>
                      <a:pt x="12" y="41"/>
                    </a:lnTo>
                    <a:lnTo>
                      <a:pt x="12" y="153"/>
                    </a:lnTo>
                    <a:lnTo>
                      <a:pt x="13" y="43"/>
                    </a:lnTo>
                    <a:lnTo>
                      <a:pt x="13" y="39"/>
                    </a:lnTo>
                    <a:lnTo>
                      <a:pt x="13" y="142"/>
                    </a:lnTo>
                    <a:lnTo>
                      <a:pt x="14" y="34"/>
                    </a:lnTo>
                    <a:lnTo>
                      <a:pt x="14" y="42"/>
                    </a:lnTo>
                    <a:lnTo>
                      <a:pt x="14" y="50"/>
                    </a:lnTo>
                    <a:lnTo>
                      <a:pt x="15" y="129"/>
                    </a:lnTo>
                    <a:lnTo>
                      <a:pt x="15" y="30"/>
                    </a:lnTo>
                    <a:lnTo>
                      <a:pt x="16" y="112"/>
                    </a:lnTo>
                    <a:lnTo>
                      <a:pt x="16" y="112"/>
                    </a:lnTo>
                    <a:lnTo>
                      <a:pt x="17" y="23"/>
                    </a:lnTo>
                    <a:lnTo>
                      <a:pt x="17" y="46"/>
                    </a:lnTo>
                    <a:lnTo>
                      <a:pt x="18" y="35"/>
                    </a:lnTo>
                    <a:lnTo>
                      <a:pt x="18" y="71"/>
                    </a:lnTo>
                    <a:lnTo>
                      <a:pt x="19" y="0"/>
                    </a:lnTo>
                    <a:lnTo>
                      <a:pt x="19" y="0"/>
                    </a:lnTo>
                    <a:lnTo>
                      <a:pt x="20" y="3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2" name="Freeform 1770"/>
              <p:cNvSpPr>
                <a:spLocks/>
              </p:cNvSpPr>
              <p:nvPr/>
            </p:nvSpPr>
            <p:spPr bwMode="auto">
              <a:xfrm>
                <a:off x="7190" y="2188"/>
                <a:ext cx="21" cy="768"/>
              </a:xfrm>
              <a:custGeom>
                <a:avLst/>
                <a:gdLst>
                  <a:gd name="T0" fmla="*/ 0 w 21"/>
                  <a:gd name="T1" fmla="*/ 621 h 768"/>
                  <a:gd name="T2" fmla="*/ 0 w 21"/>
                  <a:gd name="T3" fmla="*/ 556 h 768"/>
                  <a:gd name="T4" fmla="*/ 0 w 21"/>
                  <a:gd name="T5" fmla="*/ 575 h 768"/>
                  <a:gd name="T6" fmla="*/ 1 w 21"/>
                  <a:gd name="T7" fmla="*/ 568 h 768"/>
                  <a:gd name="T8" fmla="*/ 2 w 21"/>
                  <a:gd name="T9" fmla="*/ 195 h 768"/>
                  <a:gd name="T10" fmla="*/ 2 w 21"/>
                  <a:gd name="T11" fmla="*/ 183 h 768"/>
                  <a:gd name="T12" fmla="*/ 3 w 21"/>
                  <a:gd name="T13" fmla="*/ 0 h 768"/>
                  <a:gd name="T14" fmla="*/ 4 w 21"/>
                  <a:gd name="T15" fmla="*/ 309 h 768"/>
                  <a:gd name="T16" fmla="*/ 4 w 21"/>
                  <a:gd name="T17" fmla="*/ 305 h 768"/>
                  <a:gd name="T18" fmla="*/ 4 w 21"/>
                  <a:gd name="T19" fmla="*/ 300 h 768"/>
                  <a:gd name="T20" fmla="*/ 5 w 21"/>
                  <a:gd name="T21" fmla="*/ 627 h 768"/>
                  <a:gd name="T22" fmla="*/ 5 w 21"/>
                  <a:gd name="T23" fmla="*/ 642 h 768"/>
                  <a:gd name="T24" fmla="*/ 6 w 21"/>
                  <a:gd name="T25" fmla="*/ 588 h 768"/>
                  <a:gd name="T26" fmla="*/ 7 w 21"/>
                  <a:gd name="T27" fmla="*/ 721 h 768"/>
                  <a:gd name="T28" fmla="*/ 7 w 21"/>
                  <a:gd name="T29" fmla="*/ 662 h 768"/>
                  <a:gd name="T30" fmla="*/ 7 w 21"/>
                  <a:gd name="T31" fmla="*/ 642 h 768"/>
                  <a:gd name="T32" fmla="*/ 7 w 21"/>
                  <a:gd name="T33" fmla="*/ 617 h 768"/>
                  <a:gd name="T34" fmla="*/ 8 w 21"/>
                  <a:gd name="T35" fmla="*/ 766 h 768"/>
                  <a:gd name="T36" fmla="*/ 8 w 21"/>
                  <a:gd name="T37" fmla="*/ 637 h 768"/>
                  <a:gd name="T38" fmla="*/ 9 w 21"/>
                  <a:gd name="T39" fmla="*/ 641 h 768"/>
                  <a:gd name="T40" fmla="*/ 9 w 21"/>
                  <a:gd name="T41" fmla="*/ 768 h 768"/>
                  <a:gd name="T42" fmla="*/ 10 w 21"/>
                  <a:gd name="T43" fmla="*/ 703 h 768"/>
                  <a:gd name="T44" fmla="*/ 10 w 21"/>
                  <a:gd name="T45" fmla="*/ 730 h 768"/>
                  <a:gd name="T46" fmla="*/ 10 w 21"/>
                  <a:gd name="T47" fmla="*/ 753 h 768"/>
                  <a:gd name="T48" fmla="*/ 11 w 21"/>
                  <a:gd name="T49" fmla="*/ 658 h 768"/>
                  <a:gd name="T50" fmla="*/ 11 w 21"/>
                  <a:gd name="T51" fmla="*/ 740 h 768"/>
                  <a:gd name="T52" fmla="*/ 12 w 21"/>
                  <a:gd name="T53" fmla="*/ 728 h 768"/>
                  <a:gd name="T54" fmla="*/ 12 w 21"/>
                  <a:gd name="T55" fmla="*/ 662 h 768"/>
                  <a:gd name="T56" fmla="*/ 12 w 21"/>
                  <a:gd name="T57" fmla="*/ 738 h 768"/>
                  <a:gd name="T58" fmla="*/ 13 w 21"/>
                  <a:gd name="T59" fmla="*/ 670 h 768"/>
                  <a:gd name="T60" fmla="*/ 13 w 21"/>
                  <a:gd name="T61" fmla="*/ 666 h 768"/>
                  <a:gd name="T62" fmla="*/ 13 w 21"/>
                  <a:gd name="T63" fmla="*/ 665 h 768"/>
                  <a:gd name="T64" fmla="*/ 14 w 21"/>
                  <a:gd name="T65" fmla="*/ 733 h 768"/>
                  <a:gd name="T66" fmla="*/ 14 w 21"/>
                  <a:gd name="T67" fmla="*/ 677 h 768"/>
                  <a:gd name="T68" fmla="*/ 15 w 21"/>
                  <a:gd name="T69" fmla="*/ 688 h 768"/>
                  <a:gd name="T70" fmla="*/ 15 w 21"/>
                  <a:gd name="T71" fmla="*/ 730 h 768"/>
                  <a:gd name="T72" fmla="*/ 16 w 21"/>
                  <a:gd name="T73" fmla="*/ 667 h 768"/>
                  <a:gd name="T74" fmla="*/ 16 w 21"/>
                  <a:gd name="T75" fmla="*/ 725 h 768"/>
                  <a:gd name="T76" fmla="*/ 16 w 21"/>
                  <a:gd name="T77" fmla="*/ 727 h 768"/>
                  <a:gd name="T78" fmla="*/ 17 w 21"/>
                  <a:gd name="T79" fmla="*/ 665 h 768"/>
                  <a:gd name="T80" fmla="*/ 18 w 21"/>
                  <a:gd name="T81" fmla="*/ 692 h 768"/>
                  <a:gd name="T82" fmla="*/ 18 w 21"/>
                  <a:gd name="T83" fmla="*/ 681 h 768"/>
                  <a:gd name="T84" fmla="*/ 19 w 21"/>
                  <a:gd name="T85" fmla="*/ 720 h 768"/>
                  <a:gd name="T86" fmla="*/ 19 w 21"/>
                  <a:gd name="T87" fmla="*/ 662 h 768"/>
                  <a:gd name="T88" fmla="*/ 20 w 21"/>
                  <a:gd name="T89" fmla="*/ 662 h 768"/>
                  <a:gd name="T90" fmla="*/ 20 w 21"/>
                  <a:gd name="T91" fmla="*/ 716 h 768"/>
                  <a:gd name="T92" fmla="*/ 21 w 21"/>
                  <a:gd name="T93" fmla="*/ 659 h 768"/>
                  <a:gd name="T94" fmla="*/ 21 w 21"/>
                  <a:gd name="T95" fmla="*/ 677 h 768"/>
                  <a:gd name="T96" fmla="*/ 21 w 21"/>
                  <a:gd name="T97" fmla="*/ 687 h 768"/>
                  <a:gd name="T98" fmla="*/ 21 w 21"/>
                  <a:gd name="T99" fmla="*/ 711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621"/>
                    </a:moveTo>
                    <a:lnTo>
                      <a:pt x="0" y="556"/>
                    </a:lnTo>
                    <a:lnTo>
                      <a:pt x="0" y="575"/>
                    </a:lnTo>
                    <a:lnTo>
                      <a:pt x="1" y="568"/>
                    </a:lnTo>
                    <a:lnTo>
                      <a:pt x="2" y="195"/>
                    </a:lnTo>
                    <a:lnTo>
                      <a:pt x="2" y="183"/>
                    </a:lnTo>
                    <a:lnTo>
                      <a:pt x="3" y="0"/>
                    </a:lnTo>
                    <a:lnTo>
                      <a:pt x="4" y="309"/>
                    </a:lnTo>
                    <a:lnTo>
                      <a:pt x="4" y="305"/>
                    </a:lnTo>
                    <a:lnTo>
                      <a:pt x="4" y="300"/>
                    </a:lnTo>
                    <a:lnTo>
                      <a:pt x="5" y="627"/>
                    </a:lnTo>
                    <a:lnTo>
                      <a:pt x="5" y="642"/>
                    </a:lnTo>
                    <a:lnTo>
                      <a:pt x="6" y="588"/>
                    </a:lnTo>
                    <a:lnTo>
                      <a:pt x="7" y="721"/>
                    </a:lnTo>
                    <a:lnTo>
                      <a:pt x="7" y="662"/>
                    </a:lnTo>
                    <a:lnTo>
                      <a:pt x="7" y="642"/>
                    </a:lnTo>
                    <a:lnTo>
                      <a:pt x="7" y="617"/>
                    </a:lnTo>
                    <a:lnTo>
                      <a:pt x="8" y="766"/>
                    </a:lnTo>
                    <a:lnTo>
                      <a:pt x="8" y="637"/>
                    </a:lnTo>
                    <a:lnTo>
                      <a:pt x="9" y="641"/>
                    </a:lnTo>
                    <a:lnTo>
                      <a:pt x="9" y="768"/>
                    </a:lnTo>
                    <a:lnTo>
                      <a:pt x="10" y="703"/>
                    </a:lnTo>
                    <a:lnTo>
                      <a:pt x="10" y="730"/>
                    </a:lnTo>
                    <a:lnTo>
                      <a:pt x="10" y="753"/>
                    </a:lnTo>
                    <a:lnTo>
                      <a:pt x="11" y="658"/>
                    </a:lnTo>
                    <a:lnTo>
                      <a:pt x="11" y="740"/>
                    </a:lnTo>
                    <a:lnTo>
                      <a:pt x="12" y="728"/>
                    </a:lnTo>
                    <a:lnTo>
                      <a:pt x="12" y="662"/>
                    </a:lnTo>
                    <a:lnTo>
                      <a:pt x="12" y="738"/>
                    </a:lnTo>
                    <a:lnTo>
                      <a:pt x="13" y="670"/>
                    </a:lnTo>
                    <a:lnTo>
                      <a:pt x="13" y="666"/>
                    </a:lnTo>
                    <a:lnTo>
                      <a:pt x="13" y="665"/>
                    </a:lnTo>
                    <a:lnTo>
                      <a:pt x="14" y="733"/>
                    </a:lnTo>
                    <a:lnTo>
                      <a:pt x="14" y="677"/>
                    </a:lnTo>
                    <a:lnTo>
                      <a:pt x="15" y="688"/>
                    </a:lnTo>
                    <a:lnTo>
                      <a:pt x="15" y="730"/>
                    </a:lnTo>
                    <a:lnTo>
                      <a:pt x="16" y="667"/>
                    </a:lnTo>
                    <a:lnTo>
                      <a:pt x="16" y="725"/>
                    </a:lnTo>
                    <a:lnTo>
                      <a:pt x="16" y="727"/>
                    </a:lnTo>
                    <a:lnTo>
                      <a:pt x="17" y="665"/>
                    </a:lnTo>
                    <a:lnTo>
                      <a:pt x="18" y="692"/>
                    </a:lnTo>
                    <a:lnTo>
                      <a:pt x="18" y="681"/>
                    </a:lnTo>
                    <a:lnTo>
                      <a:pt x="19" y="720"/>
                    </a:lnTo>
                    <a:lnTo>
                      <a:pt x="19" y="662"/>
                    </a:lnTo>
                    <a:lnTo>
                      <a:pt x="20" y="662"/>
                    </a:lnTo>
                    <a:lnTo>
                      <a:pt x="20" y="716"/>
                    </a:lnTo>
                    <a:lnTo>
                      <a:pt x="21" y="659"/>
                    </a:lnTo>
                    <a:lnTo>
                      <a:pt x="21" y="677"/>
                    </a:lnTo>
                    <a:lnTo>
                      <a:pt x="21" y="687"/>
                    </a:lnTo>
                    <a:lnTo>
                      <a:pt x="21" y="711"/>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3" name="Freeform 1771"/>
              <p:cNvSpPr>
                <a:spLocks/>
              </p:cNvSpPr>
              <p:nvPr/>
            </p:nvSpPr>
            <p:spPr bwMode="auto">
              <a:xfrm>
                <a:off x="7211" y="2240"/>
                <a:ext cx="23" cy="743"/>
              </a:xfrm>
              <a:custGeom>
                <a:avLst/>
                <a:gdLst>
                  <a:gd name="T0" fmla="*/ 0 w 23"/>
                  <a:gd name="T1" fmla="*/ 659 h 743"/>
                  <a:gd name="T2" fmla="*/ 1 w 23"/>
                  <a:gd name="T3" fmla="*/ 604 h 743"/>
                  <a:gd name="T4" fmla="*/ 1 w 23"/>
                  <a:gd name="T5" fmla="*/ 653 h 743"/>
                  <a:gd name="T6" fmla="*/ 2 w 23"/>
                  <a:gd name="T7" fmla="*/ 650 h 743"/>
                  <a:gd name="T8" fmla="*/ 2 w 23"/>
                  <a:gd name="T9" fmla="*/ 600 h 743"/>
                  <a:gd name="T10" fmla="*/ 3 w 23"/>
                  <a:gd name="T11" fmla="*/ 617 h 743"/>
                  <a:gd name="T12" fmla="*/ 3 w 23"/>
                  <a:gd name="T13" fmla="*/ 608 h 743"/>
                  <a:gd name="T14" fmla="*/ 4 w 23"/>
                  <a:gd name="T15" fmla="*/ 635 h 743"/>
                  <a:gd name="T16" fmla="*/ 4 w 23"/>
                  <a:gd name="T17" fmla="*/ 589 h 743"/>
                  <a:gd name="T18" fmla="*/ 4 w 23"/>
                  <a:gd name="T19" fmla="*/ 589 h 743"/>
                  <a:gd name="T20" fmla="*/ 5 w 23"/>
                  <a:gd name="T21" fmla="*/ 623 h 743"/>
                  <a:gd name="T22" fmla="*/ 6 w 23"/>
                  <a:gd name="T23" fmla="*/ 581 h 743"/>
                  <a:gd name="T24" fmla="*/ 6 w 23"/>
                  <a:gd name="T25" fmla="*/ 593 h 743"/>
                  <a:gd name="T26" fmla="*/ 6 w 23"/>
                  <a:gd name="T27" fmla="*/ 598 h 743"/>
                  <a:gd name="T28" fmla="*/ 6 w 23"/>
                  <a:gd name="T29" fmla="*/ 609 h 743"/>
                  <a:gd name="T30" fmla="*/ 7 w 23"/>
                  <a:gd name="T31" fmla="*/ 569 h 743"/>
                  <a:gd name="T32" fmla="*/ 7 w 23"/>
                  <a:gd name="T33" fmla="*/ 586 h 743"/>
                  <a:gd name="T34" fmla="*/ 8 w 23"/>
                  <a:gd name="T35" fmla="*/ 589 h 743"/>
                  <a:gd name="T36" fmla="*/ 8 w 23"/>
                  <a:gd name="T37" fmla="*/ 589 h 743"/>
                  <a:gd name="T38" fmla="*/ 9 w 23"/>
                  <a:gd name="T39" fmla="*/ 550 h 743"/>
                  <a:gd name="T40" fmla="*/ 9 w 23"/>
                  <a:gd name="T41" fmla="*/ 555 h 743"/>
                  <a:gd name="T42" fmla="*/ 9 w 23"/>
                  <a:gd name="T43" fmla="*/ 547 h 743"/>
                  <a:gd name="T44" fmla="*/ 11 w 23"/>
                  <a:gd name="T45" fmla="*/ 308 h 743"/>
                  <a:gd name="T46" fmla="*/ 11 w 23"/>
                  <a:gd name="T47" fmla="*/ 299 h 743"/>
                  <a:gd name="T48" fmla="*/ 12 w 23"/>
                  <a:gd name="T49" fmla="*/ 0 h 743"/>
                  <a:gd name="T50" fmla="*/ 12 w 23"/>
                  <a:gd name="T51" fmla="*/ 76 h 743"/>
                  <a:gd name="T52" fmla="*/ 13 w 23"/>
                  <a:gd name="T53" fmla="*/ 43 h 743"/>
                  <a:gd name="T54" fmla="*/ 13 w 23"/>
                  <a:gd name="T55" fmla="*/ 16 h 743"/>
                  <a:gd name="T56" fmla="*/ 14 w 23"/>
                  <a:gd name="T57" fmla="*/ 509 h 743"/>
                  <a:gd name="T58" fmla="*/ 14 w 23"/>
                  <a:gd name="T59" fmla="*/ 525 h 743"/>
                  <a:gd name="T60" fmla="*/ 15 w 23"/>
                  <a:gd name="T61" fmla="*/ 645 h 743"/>
                  <a:gd name="T62" fmla="*/ 16 w 23"/>
                  <a:gd name="T63" fmla="*/ 671 h 743"/>
                  <a:gd name="T64" fmla="*/ 16 w 23"/>
                  <a:gd name="T65" fmla="*/ 580 h 743"/>
                  <a:gd name="T66" fmla="*/ 17 w 23"/>
                  <a:gd name="T67" fmla="*/ 725 h 743"/>
                  <a:gd name="T68" fmla="*/ 17 w 23"/>
                  <a:gd name="T69" fmla="*/ 683 h 743"/>
                  <a:gd name="T70" fmla="*/ 17 w 23"/>
                  <a:gd name="T71" fmla="*/ 660 h 743"/>
                  <a:gd name="T72" fmla="*/ 17 w 23"/>
                  <a:gd name="T73" fmla="*/ 609 h 743"/>
                  <a:gd name="T74" fmla="*/ 18 w 23"/>
                  <a:gd name="T75" fmla="*/ 740 h 743"/>
                  <a:gd name="T76" fmla="*/ 18 w 23"/>
                  <a:gd name="T77" fmla="*/ 637 h 743"/>
                  <a:gd name="T78" fmla="*/ 19 w 23"/>
                  <a:gd name="T79" fmla="*/ 632 h 743"/>
                  <a:gd name="T80" fmla="*/ 19 w 23"/>
                  <a:gd name="T81" fmla="*/ 632 h 743"/>
                  <a:gd name="T82" fmla="*/ 20 w 23"/>
                  <a:gd name="T83" fmla="*/ 728 h 743"/>
                  <a:gd name="T84" fmla="*/ 20 w 23"/>
                  <a:gd name="T85" fmla="*/ 655 h 743"/>
                  <a:gd name="T86" fmla="*/ 20 w 23"/>
                  <a:gd name="T87" fmla="*/ 664 h 743"/>
                  <a:gd name="T88" fmla="*/ 21 w 23"/>
                  <a:gd name="T89" fmla="*/ 736 h 743"/>
                  <a:gd name="T90" fmla="*/ 21 w 23"/>
                  <a:gd name="T91" fmla="*/ 699 h 743"/>
                  <a:gd name="T92" fmla="*/ 22 w 23"/>
                  <a:gd name="T93" fmla="*/ 694 h 743"/>
                  <a:gd name="T94" fmla="*/ 22 w 23"/>
                  <a:gd name="T95" fmla="*/ 743 h 743"/>
                  <a:gd name="T96" fmla="*/ 23 w 23"/>
                  <a:gd name="T97" fmla="*/ 676 h 743"/>
                  <a:gd name="T98" fmla="*/ 23 w 23"/>
                  <a:gd name="T99" fmla="*/ 68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43">
                    <a:moveTo>
                      <a:pt x="0" y="659"/>
                    </a:moveTo>
                    <a:lnTo>
                      <a:pt x="1" y="604"/>
                    </a:lnTo>
                    <a:lnTo>
                      <a:pt x="1" y="653"/>
                    </a:lnTo>
                    <a:lnTo>
                      <a:pt x="2" y="650"/>
                    </a:lnTo>
                    <a:lnTo>
                      <a:pt x="2" y="600"/>
                    </a:lnTo>
                    <a:lnTo>
                      <a:pt x="3" y="617"/>
                    </a:lnTo>
                    <a:lnTo>
                      <a:pt x="3" y="608"/>
                    </a:lnTo>
                    <a:lnTo>
                      <a:pt x="4" y="635"/>
                    </a:lnTo>
                    <a:lnTo>
                      <a:pt x="4" y="589"/>
                    </a:lnTo>
                    <a:lnTo>
                      <a:pt x="4" y="589"/>
                    </a:lnTo>
                    <a:lnTo>
                      <a:pt x="5" y="623"/>
                    </a:lnTo>
                    <a:lnTo>
                      <a:pt x="6" y="581"/>
                    </a:lnTo>
                    <a:lnTo>
                      <a:pt x="6" y="593"/>
                    </a:lnTo>
                    <a:lnTo>
                      <a:pt x="6" y="598"/>
                    </a:lnTo>
                    <a:lnTo>
                      <a:pt x="6" y="609"/>
                    </a:lnTo>
                    <a:lnTo>
                      <a:pt x="7" y="569"/>
                    </a:lnTo>
                    <a:lnTo>
                      <a:pt x="7" y="586"/>
                    </a:lnTo>
                    <a:lnTo>
                      <a:pt x="8" y="589"/>
                    </a:lnTo>
                    <a:lnTo>
                      <a:pt x="8" y="589"/>
                    </a:lnTo>
                    <a:lnTo>
                      <a:pt x="9" y="550"/>
                    </a:lnTo>
                    <a:lnTo>
                      <a:pt x="9" y="555"/>
                    </a:lnTo>
                    <a:lnTo>
                      <a:pt x="9" y="547"/>
                    </a:lnTo>
                    <a:lnTo>
                      <a:pt x="11" y="308"/>
                    </a:lnTo>
                    <a:lnTo>
                      <a:pt x="11" y="299"/>
                    </a:lnTo>
                    <a:lnTo>
                      <a:pt x="12" y="0"/>
                    </a:lnTo>
                    <a:lnTo>
                      <a:pt x="12" y="76"/>
                    </a:lnTo>
                    <a:lnTo>
                      <a:pt x="13" y="43"/>
                    </a:lnTo>
                    <a:lnTo>
                      <a:pt x="13" y="16"/>
                    </a:lnTo>
                    <a:lnTo>
                      <a:pt x="14" y="509"/>
                    </a:lnTo>
                    <a:lnTo>
                      <a:pt x="14" y="525"/>
                    </a:lnTo>
                    <a:lnTo>
                      <a:pt x="15" y="645"/>
                    </a:lnTo>
                    <a:lnTo>
                      <a:pt x="16" y="671"/>
                    </a:lnTo>
                    <a:lnTo>
                      <a:pt x="16" y="580"/>
                    </a:lnTo>
                    <a:lnTo>
                      <a:pt x="17" y="725"/>
                    </a:lnTo>
                    <a:lnTo>
                      <a:pt x="17" y="683"/>
                    </a:lnTo>
                    <a:lnTo>
                      <a:pt x="17" y="660"/>
                    </a:lnTo>
                    <a:lnTo>
                      <a:pt x="17" y="609"/>
                    </a:lnTo>
                    <a:lnTo>
                      <a:pt x="18" y="740"/>
                    </a:lnTo>
                    <a:lnTo>
                      <a:pt x="18" y="637"/>
                    </a:lnTo>
                    <a:lnTo>
                      <a:pt x="19" y="632"/>
                    </a:lnTo>
                    <a:lnTo>
                      <a:pt x="19" y="632"/>
                    </a:lnTo>
                    <a:lnTo>
                      <a:pt x="20" y="728"/>
                    </a:lnTo>
                    <a:lnTo>
                      <a:pt x="20" y="655"/>
                    </a:lnTo>
                    <a:lnTo>
                      <a:pt x="20" y="664"/>
                    </a:lnTo>
                    <a:lnTo>
                      <a:pt x="21" y="736"/>
                    </a:lnTo>
                    <a:lnTo>
                      <a:pt x="21" y="699"/>
                    </a:lnTo>
                    <a:lnTo>
                      <a:pt x="22" y="694"/>
                    </a:lnTo>
                    <a:lnTo>
                      <a:pt x="22" y="743"/>
                    </a:lnTo>
                    <a:lnTo>
                      <a:pt x="23" y="676"/>
                    </a:lnTo>
                    <a:lnTo>
                      <a:pt x="23" y="68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4" name="Freeform 1772"/>
              <p:cNvSpPr>
                <a:spLocks/>
              </p:cNvSpPr>
              <p:nvPr/>
            </p:nvSpPr>
            <p:spPr bwMode="auto">
              <a:xfrm>
                <a:off x="7234" y="2222"/>
                <a:ext cx="22" cy="779"/>
              </a:xfrm>
              <a:custGeom>
                <a:avLst/>
                <a:gdLst>
                  <a:gd name="T0" fmla="*/ 0 w 22"/>
                  <a:gd name="T1" fmla="*/ 707 h 779"/>
                  <a:gd name="T2" fmla="*/ 0 w 22"/>
                  <a:gd name="T3" fmla="*/ 720 h 779"/>
                  <a:gd name="T4" fmla="*/ 0 w 22"/>
                  <a:gd name="T5" fmla="*/ 766 h 779"/>
                  <a:gd name="T6" fmla="*/ 1 w 22"/>
                  <a:gd name="T7" fmla="*/ 691 h 779"/>
                  <a:gd name="T8" fmla="*/ 2 w 22"/>
                  <a:gd name="T9" fmla="*/ 765 h 779"/>
                  <a:gd name="T10" fmla="*/ 2 w 22"/>
                  <a:gd name="T11" fmla="*/ 741 h 779"/>
                  <a:gd name="T12" fmla="*/ 2 w 22"/>
                  <a:gd name="T13" fmla="*/ 686 h 779"/>
                  <a:gd name="T14" fmla="*/ 3 w 22"/>
                  <a:gd name="T15" fmla="*/ 764 h 779"/>
                  <a:gd name="T16" fmla="*/ 3 w 22"/>
                  <a:gd name="T17" fmla="*/ 718 h 779"/>
                  <a:gd name="T18" fmla="*/ 4 w 22"/>
                  <a:gd name="T19" fmla="*/ 716 h 779"/>
                  <a:gd name="T20" fmla="*/ 4 w 22"/>
                  <a:gd name="T21" fmla="*/ 681 h 779"/>
                  <a:gd name="T22" fmla="*/ 4 w 22"/>
                  <a:gd name="T23" fmla="*/ 768 h 779"/>
                  <a:gd name="T24" fmla="*/ 5 w 22"/>
                  <a:gd name="T25" fmla="*/ 689 h 779"/>
                  <a:gd name="T26" fmla="*/ 5 w 22"/>
                  <a:gd name="T27" fmla="*/ 682 h 779"/>
                  <a:gd name="T28" fmla="*/ 5 w 22"/>
                  <a:gd name="T29" fmla="*/ 764 h 779"/>
                  <a:gd name="T30" fmla="*/ 6 w 22"/>
                  <a:gd name="T31" fmla="*/ 671 h 779"/>
                  <a:gd name="T32" fmla="*/ 6 w 22"/>
                  <a:gd name="T33" fmla="*/ 673 h 779"/>
                  <a:gd name="T34" fmla="*/ 7 w 22"/>
                  <a:gd name="T35" fmla="*/ 677 h 779"/>
                  <a:gd name="T36" fmla="*/ 7 w 22"/>
                  <a:gd name="T37" fmla="*/ 772 h 779"/>
                  <a:gd name="T38" fmla="*/ 7 w 22"/>
                  <a:gd name="T39" fmla="*/ 666 h 779"/>
                  <a:gd name="T40" fmla="*/ 8 w 22"/>
                  <a:gd name="T41" fmla="*/ 705 h 779"/>
                  <a:gd name="T42" fmla="*/ 8 w 22"/>
                  <a:gd name="T43" fmla="*/ 730 h 779"/>
                  <a:gd name="T44" fmla="*/ 9 w 22"/>
                  <a:gd name="T45" fmla="*/ 660 h 779"/>
                  <a:gd name="T46" fmla="*/ 9 w 22"/>
                  <a:gd name="T47" fmla="*/ 779 h 779"/>
                  <a:gd name="T48" fmla="*/ 9 w 22"/>
                  <a:gd name="T49" fmla="*/ 737 h 779"/>
                  <a:gd name="T50" fmla="*/ 10 w 22"/>
                  <a:gd name="T51" fmla="*/ 721 h 779"/>
                  <a:gd name="T52" fmla="*/ 10 w 22"/>
                  <a:gd name="T53" fmla="*/ 653 h 779"/>
                  <a:gd name="T54" fmla="*/ 11 w 22"/>
                  <a:gd name="T55" fmla="*/ 767 h 779"/>
                  <a:gd name="T56" fmla="*/ 11 w 22"/>
                  <a:gd name="T57" fmla="*/ 672 h 779"/>
                  <a:gd name="T58" fmla="*/ 11 w 22"/>
                  <a:gd name="T59" fmla="*/ 661 h 779"/>
                  <a:gd name="T60" fmla="*/ 12 w 22"/>
                  <a:gd name="T61" fmla="*/ 757 h 779"/>
                  <a:gd name="T62" fmla="*/ 13 w 22"/>
                  <a:gd name="T63" fmla="*/ 633 h 779"/>
                  <a:gd name="T64" fmla="*/ 13 w 22"/>
                  <a:gd name="T65" fmla="*/ 633 h 779"/>
                  <a:gd name="T66" fmla="*/ 13 w 22"/>
                  <a:gd name="T67" fmla="*/ 726 h 779"/>
                  <a:gd name="T68" fmla="*/ 14 w 22"/>
                  <a:gd name="T69" fmla="*/ 617 h 779"/>
                  <a:gd name="T70" fmla="*/ 14 w 22"/>
                  <a:gd name="T71" fmla="*/ 641 h 779"/>
                  <a:gd name="T72" fmla="*/ 14 w 22"/>
                  <a:gd name="T73" fmla="*/ 656 h 779"/>
                  <a:gd name="T74" fmla="*/ 14 w 22"/>
                  <a:gd name="T75" fmla="*/ 691 h 779"/>
                  <a:gd name="T76" fmla="*/ 15 w 22"/>
                  <a:gd name="T77" fmla="*/ 596 h 779"/>
                  <a:gd name="T78" fmla="*/ 16 w 22"/>
                  <a:gd name="T79" fmla="*/ 651 h 779"/>
                  <a:gd name="T80" fmla="*/ 16 w 22"/>
                  <a:gd name="T81" fmla="*/ 644 h 779"/>
                  <a:gd name="T82" fmla="*/ 17 w 22"/>
                  <a:gd name="T83" fmla="*/ 539 h 779"/>
                  <a:gd name="T84" fmla="*/ 17 w 22"/>
                  <a:gd name="T85" fmla="*/ 511 h 779"/>
                  <a:gd name="T86" fmla="*/ 19 w 22"/>
                  <a:gd name="T87" fmla="*/ 146 h 779"/>
                  <a:gd name="T88" fmla="*/ 19 w 22"/>
                  <a:gd name="T89" fmla="*/ 59 h 779"/>
                  <a:gd name="T90" fmla="*/ 20 w 22"/>
                  <a:gd name="T91" fmla="*/ 0 h 779"/>
                  <a:gd name="T92" fmla="*/ 20 w 22"/>
                  <a:gd name="T93" fmla="*/ 409 h 779"/>
                  <a:gd name="T94" fmla="*/ 21 w 22"/>
                  <a:gd name="T95" fmla="*/ 476 h 779"/>
                  <a:gd name="T96" fmla="*/ 21 w 22"/>
                  <a:gd name="T97" fmla="*/ 463 h 779"/>
                  <a:gd name="T98" fmla="*/ 22 w 22"/>
                  <a:gd name="T99" fmla="*/ 585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9">
                    <a:moveTo>
                      <a:pt x="0" y="707"/>
                    </a:moveTo>
                    <a:lnTo>
                      <a:pt x="0" y="720"/>
                    </a:lnTo>
                    <a:lnTo>
                      <a:pt x="0" y="766"/>
                    </a:lnTo>
                    <a:lnTo>
                      <a:pt x="1" y="691"/>
                    </a:lnTo>
                    <a:lnTo>
                      <a:pt x="2" y="765"/>
                    </a:lnTo>
                    <a:lnTo>
                      <a:pt x="2" y="741"/>
                    </a:lnTo>
                    <a:lnTo>
                      <a:pt x="2" y="686"/>
                    </a:lnTo>
                    <a:lnTo>
                      <a:pt x="3" y="764"/>
                    </a:lnTo>
                    <a:lnTo>
                      <a:pt x="3" y="718"/>
                    </a:lnTo>
                    <a:lnTo>
                      <a:pt x="4" y="716"/>
                    </a:lnTo>
                    <a:lnTo>
                      <a:pt x="4" y="681"/>
                    </a:lnTo>
                    <a:lnTo>
                      <a:pt x="4" y="768"/>
                    </a:lnTo>
                    <a:lnTo>
                      <a:pt x="5" y="689"/>
                    </a:lnTo>
                    <a:lnTo>
                      <a:pt x="5" y="682"/>
                    </a:lnTo>
                    <a:lnTo>
                      <a:pt x="5" y="764"/>
                    </a:lnTo>
                    <a:lnTo>
                      <a:pt x="6" y="671"/>
                    </a:lnTo>
                    <a:lnTo>
                      <a:pt x="6" y="673"/>
                    </a:lnTo>
                    <a:lnTo>
                      <a:pt x="7" y="677"/>
                    </a:lnTo>
                    <a:lnTo>
                      <a:pt x="7" y="772"/>
                    </a:lnTo>
                    <a:lnTo>
                      <a:pt x="7" y="666"/>
                    </a:lnTo>
                    <a:lnTo>
                      <a:pt x="8" y="705"/>
                    </a:lnTo>
                    <a:lnTo>
                      <a:pt x="8" y="730"/>
                    </a:lnTo>
                    <a:lnTo>
                      <a:pt x="9" y="660"/>
                    </a:lnTo>
                    <a:lnTo>
                      <a:pt x="9" y="779"/>
                    </a:lnTo>
                    <a:lnTo>
                      <a:pt x="9" y="737"/>
                    </a:lnTo>
                    <a:lnTo>
                      <a:pt x="10" y="721"/>
                    </a:lnTo>
                    <a:lnTo>
                      <a:pt x="10" y="653"/>
                    </a:lnTo>
                    <a:lnTo>
                      <a:pt x="11" y="767"/>
                    </a:lnTo>
                    <a:lnTo>
                      <a:pt x="11" y="672"/>
                    </a:lnTo>
                    <a:lnTo>
                      <a:pt x="11" y="661"/>
                    </a:lnTo>
                    <a:lnTo>
                      <a:pt x="12" y="757"/>
                    </a:lnTo>
                    <a:lnTo>
                      <a:pt x="13" y="633"/>
                    </a:lnTo>
                    <a:lnTo>
                      <a:pt x="13" y="633"/>
                    </a:lnTo>
                    <a:lnTo>
                      <a:pt x="13" y="726"/>
                    </a:lnTo>
                    <a:lnTo>
                      <a:pt x="14" y="617"/>
                    </a:lnTo>
                    <a:lnTo>
                      <a:pt x="14" y="641"/>
                    </a:lnTo>
                    <a:lnTo>
                      <a:pt x="14" y="656"/>
                    </a:lnTo>
                    <a:lnTo>
                      <a:pt x="14" y="691"/>
                    </a:lnTo>
                    <a:lnTo>
                      <a:pt x="15" y="596"/>
                    </a:lnTo>
                    <a:lnTo>
                      <a:pt x="16" y="651"/>
                    </a:lnTo>
                    <a:lnTo>
                      <a:pt x="16" y="644"/>
                    </a:lnTo>
                    <a:lnTo>
                      <a:pt x="17" y="539"/>
                    </a:lnTo>
                    <a:lnTo>
                      <a:pt x="17" y="511"/>
                    </a:lnTo>
                    <a:lnTo>
                      <a:pt x="19" y="146"/>
                    </a:lnTo>
                    <a:lnTo>
                      <a:pt x="19" y="59"/>
                    </a:lnTo>
                    <a:lnTo>
                      <a:pt x="20" y="0"/>
                    </a:lnTo>
                    <a:lnTo>
                      <a:pt x="20" y="409"/>
                    </a:lnTo>
                    <a:lnTo>
                      <a:pt x="21" y="476"/>
                    </a:lnTo>
                    <a:lnTo>
                      <a:pt x="21" y="463"/>
                    </a:lnTo>
                    <a:lnTo>
                      <a:pt x="22" y="58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5" name="Freeform 1773"/>
              <p:cNvSpPr>
                <a:spLocks/>
              </p:cNvSpPr>
              <p:nvPr/>
            </p:nvSpPr>
            <p:spPr bwMode="auto">
              <a:xfrm>
                <a:off x="7256" y="2807"/>
                <a:ext cx="20" cy="233"/>
              </a:xfrm>
              <a:custGeom>
                <a:avLst/>
                <a:gdLst>
                  <a:gd name="T0" fmla="*/ 0 w 20"/>
                  <a:gd name="T1" fmla="*/ 0 h 233"/>
                  <a:gd name="T2" fmla="*/ 0 w 20"/>
                  <a:gd name="T3" fmla="*/ 7 h 233"/>
                  <a:gd name="T4" fmla="*/ 1 w 20"/>
                  <a:gd name="T5" fmla="*/ 60 h 233"/>
                  <a:gd name="T6" fmla="*/ 2 w 20"/>
                  <a:gd name="T7" fmla="*/ 73 h 233"/>
                  <a:gd name="T8" fmla="*/ 3 w 20"/>
                  <a:gd name="T9" fmla="*/ 52 h 233"/>
                  <a:gd name="T10" fmla="*/ 3 w 20"/>
                  <a:gd name="T11" fmla="*/ 117 h 233"/>
                  <a:gd name="T12" fmla="*/ 3 w 20"/>
                  <a:gd name="T13" fmla="*/ 115 h 233"/>
                  <a:gd name="T14" fmla="*/ 3 w 20"/>
                  <a:gd name="T15" fmla="*/ 108 h 233"/>
                  <a:gd name="T16" fmla="*/ 4 w 20"/>
                  <a:gd name="T17" fmla="*/ 65 h 233"/>
                  <a:gd name="T18" fmla="*/ 5 w 20"/>
                  <a:gd name="T19" fmla="*/ 150 h 233"/>
                  <a:gd name="T20" fmla="*/ 5 w 20"/>
                  <a:gd name="T21" fmla="*/ 116 h 233"/>
                  <a:gd name="T22" fmla="*/ 5 w 20"/>
                  <a:gd name="T23" fmla="*/ 106 h 233"/>
                  <a:gd name="T24" fmla="*/ 5 w 20"/>
                  <a:gd name="T25" fmla="*/ 74 h 233"/>
                  <a:gd name="T26" fmla="*/ 6 w 20"/>
                  <a:gd name="T27" fmla="*/ 177 h 233"/>
                  <a:gd name="T28" fmla="*/ 6 w 20"/>
                  <a:gd name="T29" fmla="*/ 88 h 233"/>
                  <a:gd name="T30" fmla="*/ 6 w 20"/>
                  <a:gd name="T31" fmla="*/ 82 h 233"/>
                  <a:gd name="T32" fmla="*/ 6 w 20"/>
                  <a:gd name="T33" fmla="*/ 79 h 233"/>
                  <a:gd name="T34" fmla="*/ 7 w 20"/>
                  <a:gd name="T35" fmla="*/ 198 h 233"/>
                  <a:gd name="T36" fmla="*/ 8 w 20"/>
                  <a:gd name="T37" fmla="*/ 84 h 233"/>
                  <a:gd name="T38" fmla="*/ 8 w 20"/>
                  <a:gd name="T39" fmla="*/ 88 h 233"/>
                  <a:gd name="T40" fmla="*/ 8 w 20"/>
                  <a:gd name="T41" fmla="*/ 214 h 233"/>
                  <a:gd name="T42" fmla="*/ 9 w 20"/>
                  <a:gd name="T43" fmla="*/ 85 h 233"/>
                  <a:gd name="T44" fmla="*/ 9 w 20"/>
                  <a:gd name="T45" fmla="*/ 138 h 233"/>
                  <a:gd name="T46" fmla="*/ 10 w 20"/>
                  <a:gd name="T47" fmla="*/ 165 h 233"/>
                  <a:gd name="T48" fmla="*/ 10 w 20"/>
                  <a:gd name="T49" fmla="*/ 223 h 233"/>
                  <a:gd name="T50" fmla="*/ 10 w 20"/>
                  <a:gd name="T51" fmla="*/ 86 h 233"/>
                  <a:gd name="T52" fmla="*/ 11 w 20"/>
                  <a:gd name="T53" fmla="*/ 220 h 233"/>
                  <a:gd name="T54" fmla="*/ 11 w 20"/>
                  <a:gd name="T55" fmla="*/ 189 h 233"/>
                  <a:gd name="T56" fmla="*/ 12 w 20"/>
                  <a:gd name="T57" fmla="*/ 87 h 233"/>
                  <a:gd name="T58" fmla="*/ 12 w 20"/>
                  <a:gd name="T59" fmla="*/ 231 h 233"/>
                  <a:gd name="T60" fmla="*/ 12 w 20"/>
                  <a:gd name="T61" fmla="*/ 125 h 233"/>
                  <a:gd name="T62" fmla="*/ 13 w 20"/>
                  <a:gd name="T63" fmla="*/ 110 h 233"/>
                  <a:gd name="T64" fmla="*/ 13 w 20"/>
                  <a:gd name="T65" fmla="*/ 224 h 233"/>
                  <a:gd name="T66" fmla="*/ 14 w 20"/>
                  <a:gd name="T67" fmla="*/ 87 h 233"/>
                  <a:gd name="T68" fmla="*/ 14 w 20"/>
                  <a:gd name="T69" fmla="*/ 88 h 233"/>
                  <a:gd name="T70" fmla="*/ 15 w 20"/>
                  <a:gd name="T71" fmla="*/ 232 h 233"/>
                  <a:gd name="T72" fmla="*/ 15 w 20"/>
                  <a:gd name="T73" fmla="*/ 87 h 233"/>
                  <a:gd name="T74" fmla="*/ 15 w 20"/>
                  <a:gd name="T75" fmla="*/ 106 h 233"/>
                  <a:gd name="T76" fmla="*/ 16 w 20"/>
                  <a:gd name="T77" fmla="*/ 120 h 233"/>
                  <a:gd name="T78" fmla="*/ 16 w 20"/>
                  <a:gd name="T79" fmla="*/ 225 h 233"/>
                  <a:gd name="T80" fmla="*/ 17 w 20"/>
                  <a:gd name="T81" fmla="*/ 85 h 233"/>
                  <a:gd name="T82" fmla="*/ 17 w 20"/>
                  <a:gd name="T83" fmla="*/ 180 h 233"/>
                  <a:gd name="T84" fmla="*/ 17 w 20"/>
                  <a:gd name="T85" fmla="*/ 212 h 233"/>
                  <a:gd name="T86" fmla="*/ 17 w 20"/>
                  <a:gd name="T87" fmla="*/ 233 h 233"/>
                  <a:gd name="T88" fmla="*/ 18 w 20"/>
                  <a:gd name="T89" fmla="*/ 83 h 233"/>
                  <a:gd name="T90" fmla="*/ 19 w 20"/>
                  <a:gd name="T91" fmla="*/ 142 h 233"/>
                  <a:gd name="T92" fmla="*/ 19 w 20"/>
                  <a:gd name="T93" fmla="*/ 119 h 233"/>
                  <a:gd name="T94" fmla="*/ 19 w 20"/>
                  <a:gd name="T95" fmla="*/ 78 h 233"/>
                  <a:gd name="T96" fmla="*/ 20 w 20"/>
                  <a:gd name="T97" fmla="*/ 227 h 233"/>
                  <a:gd name="T98" fmla="*/ 20 w 20"/>
                  <a:gd name="T99" fmla="*/ 78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3">
                    <a:moveTo>
                      <a:pt x="0" y="0"/>
                    </a:moveTo>
                    <a:lnTo>
                      <a:pt x="0" y="7"/>
                    </a:lnTo>
                    <a:lnTo>
                      <a:pt x="1" y="60"/>
                    </a:lnTo>
                    <a:lnTo>
                      <a:pt x="2" y="73"/>
                    </a:lnTo>
                    <a:lnTo>
                      <a:pt x="3" y="52"/>
                    </a:lnTo>
                    <a:lnTo>
                      <a:pt x="3" y="117"/>
                    </a:lnTo>
                    <a:lnTo>
                      <a:pt x="3" y="115"/>
                    </a:lnTo>
                    <a:lnTo>
                      <a:pt x="3" y="108"/>
                    </a:lnTo>
                    <a:lnTo>
                      <a:pt x="4" y="65"/>
                    </a:lnTo>
                    <a:lnTo>
                      <a:pt x="5" y="150"/>
                    </a:lnTo>
                    <a:lnTo>
                      <a:pt x="5" y="116"/>
                    </a:lnTo>
                    <a:lnTo>
                      <a:pt x="5" y="106"/>
                    </a:lnTo>
                    <a:lnTo>
                      <a:pt x="5" y="74"/>
                    </a:lnTo>
                    <a:lnTo>
                      <a:pt x="6" y="177"/>
                    </a:lnTo>
                    <a:lnTo>
                      <a:pt x="6" y="88"/>
                    </a:lnTo>
                    <a:lnTo>
                      <a:pt x="6" y="82"/>
                    </a:lnTo>
                    <a:lnTo>
                      <a:pt x="6" y="79"/>
                    </a:lnTo>
                    <a:lnTo>
                      <a:pt x="7" y="198"/>
                    </a:lnTo>
                    <a:lnTo>
                      <a:pt x="8" y="84"/>
                    </a:lnTo>
                    <a:lnTo>
                      <a:pt x="8" y="88"/>
                    </a:lnTo>
                    <a:lnTo>
                      <a:pt x="8" y="214"/>
                    </a:lnTo>
                    <a:lnTo>
                      <a:pt x="9" y="85"/>
                    </a:lnTo>
                    <a:lnTo>
                      <a:pt x="9" y="138"/>
                    </a:lnTo>
                    <a:lnTo>
                      <a:pt x="10" y="165"/>
                    </a:lnTo>
                    <a:lnTo>
                      <a:pt x="10" y="223"/>
                    </a:lnTo>
                    <a:lnTo>
                      <a:pt x="10" y="86"/>
                    </a:lnTo>
                    <a:lnTo>
                      <a:pt x="11" y="220"/>
                    </a:lnTo>
                    <a:lnTo>
                      <a:pt x="11" y="189"/>
                    </a:lnTo>
                    <a:lnTo>
                      <a:pt x="12" y="87"/>
                    </a:lnTo>
                    <a:lnTo>
                      <a:pt x="12" y="231"/>
                    </a:lnTo>
                    <a:lnTo>
                      <a:pt x="12" y="125"/>
                    </a:lnTo>
                    <a:lnTo>
                      <a:pt x="13" y="110"/>
                    </a:lnTo>
                    <a:lnTo>
                      <a:pt x="13" y="224"/>
                    </a:lnTo>
                    <a:lnTo>
                      <a:pt x="14" y="87"/>
                    </a:lnTo>
                    <a:lnTo>
                      <a:pt x="14" y="88"/>
                    </a:lnTo>
                    <a:lnTo>
                      <a:pt x="15" y="232"/>
                    </a:lnTo>
                    <a:lnTo>
                      <a:pt x="15" y="87"/>
                    </a:lnTo>
                    <a:lnTo>
                      <a:pt x="15" y="106"/>
                    </a:lnTo>
                    <a:lnTo>
                      <a:pt x="16" y="120"/>
                    </a:lnTo>
                    <a:lnTo>
                      <a:pt x="16" y="225"/>
                    </a:lnTo>
                    <a:lnTo>
                      <a:pt x="17" y="85"/>
                    </a:lnTo>
                    <a:lnTo>
                      <a:pt x="17" y="180"/>
                    </a:lnTo>
                    <a:lnTo>
                      <a:pt x="17" y="212"/>
                    </a:lnTo>
                    <a:lnTo>
                      <a:pt x="17" y="233"/>
                    </a:lnTo>
                    <a:lnTo>
                      <a:pt x="18" y="83"/>
                    </a:lnTo>
                    <a:lnTo>
                      <a:pt x="19" y="142"/>
                    </a:lnTo>
                    <a:lnTo>
                      <a:pt x="19" y="119"/>
                    </a:lnTo>
                    <a:lnTo>
                      <a:pt x="19" y="78"/>
                    </a:lnTo>
                    <a:lnTo>
                      <a:pt x="20" y="227"/>
                    </a:lnTo>
                    <a:lnTo>
                      <a:pt x="20" y="7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6" name="Freeform 1774"/>
              <p:cNvSpPr>
                <a:spLocks/>
              </p:cNvSpPr>
              <p:nvPr/>
            </p:nvSpPr>
            <p:spPr bwMode="auto">
              <a:xfrm>
                <a:off x="7276" y="2257"/>
                <a:ext cx="22" cy="761"/>
              </a:xfrm>
              <a:custGeom>
                <a:avLst/>
                <a:gdLst>
                  <a:gd name="T0" fmla="*/ 0 w 22"/>
                  <a:gd name="T1" fmla="*/ 628 h 761"/>
                  <a:gd name="T2" fmla="*/ 1 w 22"/>
                  <a:gd name="T3" fmla="*/ 623 h 761"/>
                  <a:gd name="T4" fmla="*/ 1 w 22"/>
                  <a:gd name="T5" fmla="*/ 761 h 761"/>
                  <a:gd name="T6" fmla="*/ 2 w 22"/>
                  <a:gd name="T7" fmla="*/ 608 h 761"/>
                  <a:gd name="T8" fmla="*/ 2 w 22"/>
                  <a:gd name="T9" fmla="*/ 611 h 761"/>
                  <a:gd name="T10" fmla="*/ 2 w 22"/>
                  <a:gd name="T11" fmla="*/ 617 h 761"/>
                  <a:gd name="T12" fmla="*/ 2 w 22"/>
                  <a:gd name="T13" fmla="*/ 746 h 761"/>
                  <a:gd name="T14" fmla="*/ 3 w 22"/>
                  <a:gd name="T15" fmla="*/ 590 h 761"/>
                  <a:gd name="T16" fmla="*/ 3 w 22"/>
                  <a:gd name="T17" fmla="*/ 666 h 761"/>
                  <a:gd name="T18" fmla="*/ 4 w 22"/>
                  <a:gd name="T19" fmla="*/ 707 h 761"/>
                  <a:gd name="T20" fmla="*/ 4 w 22"/>
                  <a:gd name="T21" fmla="*/ 726 h 761"/>
                  <a:gd name="T22" fmla="*/ 4 w 22"/>
                  <a:gd name="T23" fmla="*/ 562 h 761"/>
                  <a:gd name="T24" fmla="*/ 5 w 22"/>
                  <a:gd name="T25" fmla="*/ 602 h 761"/>
                  <a:gd name="T26" fmla="*/ 5 w 22"/>
                  <a:gd name="T27" fmla="*/ 582 h 761"/>
                  <a:gd name="T28" fmla="*/ 6 w 22"/>
                  <a:gd name="T29" fmla="*/ 278 h 761"/>
                  <a:gd name="T30" fmla="*/ 6 w 22"/>
                  <a:gd name="T31" fmla="*/ 285 h 761"/>
                  <a:gd name="T32" fmla="*/ 6 w 22"/>
                  <a:gd name="T33" fmla="*/ 294 h 761"/>
                  <a:gd name="T34" fmla="*/ 7 w 22"/>
                  <a:gd name="T35" fmla="*/ 0 h 761"/>
                  <a:gd name="T36" fmla="*/ 8 w 22"/>
                  <a:gd name="T37" fmla="*/ 143 h 761"/>
                  <a:gd name="T38" fmla="*/ 8 w 22"/>
                  <a:gd name="T39" fmla="*/ 203 h 761"/>
                  <a:gd name="T40" fmla="*/ 9 w 22"/>
                  <a:gd name="T41" fmla="*/ 582 h 761"/>
                  <a:gd name="T42" fmla="*/ 10 w 22"/>
                  <a:gd name="T43" fmla="*/ 568 h 761"/>
                  <a:gd name="T44" fmla="*/ 10 w 22"/>
                  <a:gd name="T45" fmla="*/ 514 h 761"/>
                  <a:gd name="T46" fmla="*/ 11 w 22"/>
                  <a:gd name="T47" fmla="*/ 619 h 761"/>
                  <a:gd name="T48" fmla="*/ 11 w 22"/>
                  <a:gd name="T49" fmla="*/ 551 h 761"/>
                  <a:gd name="T50" fmla="*/ 11 w 22"/>
                  <a:gd name="T51" fmla="*/ 545 h 761"/>
                  <a:gd name="T52" fmla="*/ 11 w 22"/>
                  <a:gd name="T53" fmla="*/ 541 h 761"/>
                  <a:gd name="T54" fmla="*/ 12 w 22"/>
                  <a:gd name="T55" fmla="*/ 645 h 761"/>
                  <a:gd name="T56" fmla="*/ 13 w 22"/>
                  <a:gd name="T57" fmla="*/ 559 h 761"/>
                  <a:gd name="T58" fmla="*/ 13 w 22"/>
                  <a:gd name="T59" fmla="*/ 564 h 761"/>
                  <a:gd name="T60" fmla="*/ 13 w 22"/>
                  <a:gd name="T61" fmla="*/ 668 h 761"/>
                  <a:gd name="T62" fmla="*/ 14 w 22"/>
                  <a:gd name="T63" fmla="*/ 612 h 761"/>
                  <a:gd name="T64" fmla="*/ 15 w 22"/>
                  <a:gd name="T65" fmla="*/ 633 h 761"/>
                  <a:gd name="T66" fmla="*/ 15 w 22"/>
                  <a:gd name="T67" fmla="*/ 576 h 761"/>
                  <a:gd name="T68" fmla="*/ 16 w 22"/>
                  <a:gd name="T69" fmla="*/ 699 h 761"/>
                  <a:gd name="T70" fmla="*/ 16 w 22"/>
                  <a:gd name="T71" fmla="*/ 665 h 761"/>
                  <a:gd name="T72" fmla="*/ 16 w 22"/>
                  <a:gd name="T73" fmla="*/ 641 h 761"/>
                  <a:gd name="T74" fmla="*/ 16 w 22"/>
                  <a:gd name="T75" fmla="*/ 582 h 761"/>
                  <a:gd name="T76" fmla="*/ 17 w 22"/>
                  <a:gd name="T77" fmla="*/ 710 h 761"/>
                  <a:gd name="T78" fmla="*/ 17 w 22"/>
                  <a:gd name="T79" fmla="*/ 600 h 761"/>
                  <a:gd name="T80" fmla="*/ 18 w 22"/>
                  <a:gd name="T81" fmla="*/ 592 h 761"/>
                  <a:gd name="T82" fmla="*/ 18 w 22"/>
                  <a:gd name="T83" fmla="*/ 586 h 761"/>
                  <a:gd name="T84" fmla="*/ 18 w 22"/>
                  <a:gd name="T85" fmla="*/ 718 h 761"/>
                  <a:gd name="T86" fmla="*/ 19 w 22"/>
                  <a:gd name="T87" fmla="*/ 591 h 761"/>
                  <a:gd name="T88" fmla="*/ 19 w 22"/>
                  <a:gd name="T89" fmla="*/ 596 h 761"/>
                  <a:gd name="T90" fmla="*/ 20 w 22"/>
                  <a:gd name="T91" fmla="*/ 725 h 761"/>
                  <a:gd name="T92" fmla="*/ 20 w 22"/>
                  <a:gd name="T93" fmla="*/ 593 h 761"/>
                  <a:gd name="T94" fmla="*/ 20 w 22"/>
                  <a:gd name="T95" fmla="*/ 660 h 761"/>
                  <a:gd name="T96" fmla="*/ 21 w 22"/>
                  <a:gd name="T97" fmla="*/ 694 h 761"/>
                  <a:gd name="T98" fmla="*/ 22 w 22"/>
                  <a:gd name="T99" fmla="*/ 59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1">
                    <a:moveTo>
                      <a:pt x="0" y="628"/>
                    </a:moveTo>
                    <a:lnTo>
                      <a:pt x="1" y="623"/>
                    </a:lnTo>
                    <a:lnTo>
                      <a:pt x="1" y="761"/>
                    </a:lnTo>
                    <a:lnTo>
                      <a:pt x="2" y="608"/>
                    </a:lnTo>
                    <a:lnTo>
                      <a:pt x="2" y="611"/>
                    </a:lnTo>
                    <a:lnTo>
                      <a:pt x="2" y="617"/>
                    </a:lnTo>
                    <a:lnTo>
                      <a:pt x="2" y="746"/>
                    </a:lnTo>
                    <a:lnTo>
                      <a:pt x="3" y="590"/>
                    </a:lnTo>
                    <a:lnTo>
                      <a:pt x="3" y="666"/>
                    </a:lnTo>
                    <a:lnTo>
                      <a:pt x="4" y="707"/>
                    </a:lnTo>
                    <a:lnTo>
                      <a:pt x="4" y="726"/>
                    </a:lnTo>
                    <a:lnTo>
                      <a:pt x="4" y="562"/>
                    </a:lnTo>
                    <a:lnTo>
                      <a:pt x="5" y="602"/>
                    </a:lnTo>
                    <a:lnTo>
                      <a:pt x="5" y="582"/>
                    </a:lnTo>
                    <a:lnTo>
                      <a:pt x="6" y="278"/>
                    </a:lnTo>
                    <a:lnTo>
                      <a:pt x="6" y="285"/>
                    </a:lnTo>
                    <a:lnTo>
                      <a:pt x="6" y="294"/>
                    </a:lnTo>
                    <a:lnTo>
                      <a:pt x="7" y="0"/>
                    </a:lnTo>
                    <a:lnTo>
                      <a:pt x="8" y="143"/>
                    </a:lnTo>
                    <a:lnTo>
                      <a:pt x="8" y="203"/>
                    </a:lnTo>
                    <a:lnTo>
                      <a:pt x="9" y="582"/>
                    </a:lnTo>
                    <a:lnTo>
                      <a:pt x="10" y="568"/>
                    </a:lnTo>
                    <a:lnTo>
                      <a:pt x="10" y="514"/>
                    </a:lnTo>
                    <a:lnTo>
                      <a:pt x="11" y="619"/>
                    </a:lnTo>
                    <a:lnTo>
                      <a:pt x="11" y="551"/>
                    </a:lnTo>
                    <a:lnTo>
                      <a:pt x="11" y="545"/>
                    </a:lnTo>
                    <a:lnTo>
                      <a:pt x="11" y="541"/>
                    </a:lnTo>
                    <a:lnTo>
                      <a:pt x="12" y="645"/>
                    </a:lnTo>
                    <a:lnTo>
                      <a:pt x="13" y="559"/>
                    </a:lnTo>
                    <a:lnTo>
                      <a:pt x="13" y="564"/>
                    </a:lnTo>
                    <a:lnTo>
                      <a:pt x="13" y="668"/>
                    </a:lnTo>
                    <a:lnTo>
                      <a:pt x="14" y="612"/>
                    </a:lnTo>
                    <a:lnTo>
                      <a:pt x="15" y="633"/>
                    </a:lnTo>
                    <a:lnTo>
                      <a:pt x="15" y="576"/>
                    </a:lnTo>
                    <a:lnTo>
                      <a:pt x="16" y="699"/>
                    </a:lnTo>
                    <a:lnTo>
                      <a:pt x="16" y="665"/>
                    </a:lnTo>
                    <a:lnTo>
                      <a:pt x="16" y="641"/>
                    </a:lnTo>
                    <a:lnTo>
                      <a:pt x="16" y="582"/>
                    </a:lnTo>
                    <a:lnTo>
                      <a:pt x="17" y="710"/>
                    </a:lnTo>
                    <a:lnTo>
                      <a:pt x="17" y="600"/>
                    </a:lnTo>
                    <a:lnTo>
                      <a:pt x="18" y="592"/>
                    </a:lnTo>
                    <a:lnTo>
                      <a:pt x="18" y="586"/>
                    </a:lnTo>
                    <a:lnTo>
                      <a:pt x="18" y="718"/>
                    </a:lnTo>
                    <a:lnTo>
                      <a:pt x="19" y="591"/>
                    </a:lnTo>
                    <a:lnTo>
                      <a:pt x="19" y="596"/>
                    </a:lnTo>
                    <a:lnTo>
                      <a:pt x="20" y="725"/>
                    </a:lnTo>
                    <a:lnTo>
                      <a:pt x="20" y="593"/>
                    </a:lnTo>
                    <a:lnTo>
                      <a:pt x="20" y="660"/>
                    </a:lnTo>
                    <a:lnTo>
                      <a:pt x="21" y="694"/>
                    </a:lnTo>
                    <a:lnTo>
                      <a:pt x="22" y="59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7" name="Freeform 1775"/>
              <p:cNvSpPr>
                <a:spLocks/>
              </p:cNvSpPr>
              <p:nvPr/>
            </p:nvSpPr>
            <p:spPr bwMode="auto">
              <a:xfrm>
                <a:off x="7298" y="2244"/>
                <a:ext cx="21" cy="748"/>
              </a:xfrm>
              <a:custGeom>
                <a:avLst/>
                <a:gdLst>
                  <a:gd name="T0" fmla="*/ 0 w 21"/>
                  <a:gd name="T1" fmla="*/ 608 h 748"/>
                  <a:gd name="T2" fmla="*/ 0 w 21"/>
                  <a:gd name="T3" fmla="*/ 745 h 748"/>
                  <a:gd name="T4" fmla="*/ 0 w 21"/>
                  <a:gd name="T5" fmla="*/ 706 h 748"/>
                  <a:gd name="T6" fmla="*/ 0 w 21"/>
                  <a:gd name="T7" fmla="*/ 681 h 748"/>
                  <a:gd name="T8" fmla="*/ 1 w 21"/>
                  <a:gd name="T9" fmla="*/ 610 h 748"/>
                  <a:gd name="T10" fmla="*/ 1 w 21"/>
                  <a:gd name="T11" fmla="*/ 748 h 748"/>
                  <a:gd name="T12" fmla="*/ 1 w 21"/>
                  <a:gd name="T13" fmla="*/ 630 h 748"/>
                  <a:gd name="T14" fmla="*/ 2 w 21"/>
                  <a:gd name="T15" fmla="*/ 620 h 748"/>
                  <a:gd name="T16" fmla="*/ 2 w 21"/>
                  <a:gd name="T17" fmla="*/ 612 h 748"/>
                  <a:gd name="T18" fmla="*/ 2 w 21"/>
                  <a:gd name="T19" fmla="*/ 748 h 748"/>
                  <a:gd name="T20" fmla="*/ 3 w 21"/>
                  <a:gd name="T21" fmla="*/ 618 h 748"/>
                  <a:gd name="T22" fmla="*/ 3 w 21"/>
                  <a:gd name="T23" fmla="*/ 625 h 748"/>
                  <a:gd name="T24" fmla="*/ 4 w 21"/>
                  <a:gd name="T25" fmla="*/ 748 h 748"/>
                  <a:gd name="T26" fmla="*/ 4 w 21"/>
                  <a:gd name="T27" fmla="*/ 614 h 748"/>
                  <a:gd name="T28" fmla="*/ 5 w 21"/>
                  <a:gd name="T29" fmla="*/ 679 h 748"/>
                  <a:gd name="T30" fmla="*/ 5 w 21"/>
                  <a:gd name="T31" fmla="*/ 716 h 748"/>
                  <a:gd name="T32" fmla="*/ 5 w 21"/>
                  <a:gd name="T33" fmla="*/ 745 h 748"/>
                  <a:gd name="T34" fmla="*/ 5 w 21"/>
                  <a:gd name="T35" fmla="*/ 614 h 748"/>
                  <a:gd name="T36" fmla="*/ 6 w 21"/>
                  <a:gd name="T37" fmla="*/ 706 h 748"/>
                  <a:gd name="T38" fmla="*/ 6 w 21"/>
                  <a:gd name="T39" fmla="*/ 692 h 748"/>
                  <a:gd name="T40" fmla="*/ 7 w 21"/>
                  <a:gd name="T41" fmla="*/ 614 h 748"/>
                  <a:gd name="T42" fmla="*/ 7 w 21"/>
                  <a:gd name="T43" fmla="*/ 729 h 748"/>
                  <a:gd name="T44" fmla="*/ 8 w 21"/>
                  <a:gd name="T45" fmla="*/ 625 h 748"/>
                  <a:gd name="T46" fmla="*/ 8 w 21"/>
                  <a:gd name="T47" fmla="*/ 618 h 748"/>
                  <a:gd name="T48" fmla="*/ 9 w 21"/>
                  <a:gd name="T49" fmla="*/ 720 h 748"/>
                  <a:gd name="T50" fmla="*/ 9 w 21"/>
                  <a:gd name="T51" fmla="*/ 609 h 748"/>
                  <a:gd name="T52" fmla="*/ 9 w 21"/>
                  <a:gd name="T53" fmla="*/ 612 h 748"/>
                  <a:gd name="T54" fmla="*/ 10 w 21"/>
                  <a:gd name="T55" fmla="*/ 619 h 748"/>
                  <a:gd name="T56" fmla="*/ 10 w 21"/>
                  <a:gd name="T57" fmla="*/ 713 h 748"/>
                  <a:gd name="T58" fmla="*/ 10 w 21"/>
                  <a:gd name="T59" fmla="*/ 603 h 748"/>
                  <a:gd name="T60" fmla="*/ 11 w 21"/>
                  <a:gd name="T61" fmla="*/ 679 h 748"/>
                  <a:gd name="T62" fmla="*/ 11 w 21"/>
                  <a:gd name="T63" fmla="*/ 689 h 748"/>
                  <a:gd name="T64" fmla="*/ 12 w 21"/>
                  <a:gd name="T65" fmla="*/ 590 h 748"/>
                  <a:gd name="T66" fmla="*/ 12 w 21"/>
                  <a:gd name="T67" fmla="*/ 641 h 748"/>
                  <a:gd name="T68" fmla="*/ 13 w 21"/>
                  <a:gd name="T69" fmla="*/ 663 h 748"/>
                  <a:gd name="T70" fmla="*/ 14 w 21"/>
                  <a:gd name="T71" fmla="*/ 427 h 748"/>
                  <a:gd name="T72" fmla="*/ 14 w 21"/>
                  <a:gd name="T73" fmla="*/ 445 h 748"/>
                  <a:gd name="T74" fmla="*/ 16 w 21"/>
                  <a:gd name="T75" fmla="*/ 13 h 748"/>
                  <a:gd name="T76" fmla="*/ 16 w 21"/>
                  <a:gd name="T77" fmla="*/ 7 h 748"/>
                  <a:gd name="T78" fmla="*/ 16 w 21"/>
                  <a:gd name="T79" fmla="*/ 0 h 748"/>
                  <a:gd name="T80" fmla="*/ 17 w 21"/>
                  <a:gd name="T81" fmla="*/ 516 h 748"/>
                  <a:gd name="T82" fmla="*/ 17 w 21"/>
                  <a:gd name="T83" fmla="*/ 513 h 748"/>
                  <a:gd name="T84" fmla="*/ 19 w 21"/>
                  <a:gd name="T85" fmla="*/ 627 h 748"/>
                  <a:gd name="T86" fmla="*/ 19 w 21"/>
                  <a:gd name="T87" fmla="*/ 618 h 748"/>
                  <a:gd name="T88" fmla="*/ 19 w 21"/>
                  <a:gd name="T89" fmla="*/ 573 h 748"/>
                  <a:gd name="T90" fmla="*/ 20 w 21"/>
                  <a:gd name="T91" fmla="*/ 657 h 748"/>
                  <a:gd name="T92" fmla="*/ 20 w 21"/>
                  <a:gd name="T93" fmla="*/ 605 h 748"/>
                  <a:gd name="T94" fmla="*/ 21 w 21"/>
                  <a:gd name="T95" fmla="*/ 596 h 748"/>
                  <a:gd name="T96" fmla="*/ 21 w 21"/>
                  <a:gd name="T97" fmla="*/ 586 h 748"/>
                  <a:gd name="T98" fmla="*/ 21 w 21"/>
                  <a:gd name="T99" fmla="*/ 679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8">
                    <a:moveTo>
                      <a:pt x="0" y="608"/>
                    </a:moveTo>
                    <a:lnTo>
                      <a:pt x="0" y="745"/>
                    </a:lnTo>
                    <a:lnTo>
                      <a:pt x="0" y="706"/>
                    </a:lnTo>
                    <a:lnTo>
                      <a:pt x="0" y="681"/>
                    </a:lnTo>
                    <a:lnTo>
                      <a:pt x="1" y="610"/>
                    </a:lnTo>
                    <a:lnTo>
                      <a:pt x="1" y="748"/>
                    </a:lnTo>
                    <a:lnTo>
                      <a:pt x="1" y="630"/>
                    </a:lnTo>
                    <a:lnTo>
                      <a:pt x="2" y="620"/>
                    </a:lnTo>
                    <a:lnTo>
                      <a:pt x="2" y="612"/>
                    </a:lnTo>
                    <a:lnTo>
                      <a:pt x="2" y="748"/>
                    </a:lnTo>
                    <a:lnTo>
                      <a:pt x="3" y="618"/>
                    </a:lnTo>
                    <a:lnTo>
                      <a:pt x="3" y="625"/>
                    </a:lnTo>
                    <a:lnTo>
                      <a:pt x="4" y="748"/>
                    </a:lnTo>
                    <a:lnTo>
                      <a:pt x="4" y="614"/>
                    </a:lnTo>
                    <a:lnTo>
                      <a:pt x="5" y="679"/>
                    </a:lnTo>
                    <a:lnTo>
                      <a:pt x="5" y="716"/>
                    </a:lnTo>
                    <a:lnTo>
                      <a:pt x="5" y="745"/>
                    </a:lnTo>
                    <a:lnTo>
                      <a:pt x="5" y="614"/>
                    </a:lnTo>
                    <a:lnTo>
                      <a:pt x="6" y="706"/>
                    </a:lnTo>
                    <a:lnTo>
                      <a:pt x="6" y="692"/>
                    </a:lnTo>
                    <a:lnTo>
                      <a:pt x="7" y="614"/>
                    </a:lnTo>
                    <a:lnTo>
                      <a:pt x="7" y="729"/>
                    </a:lnTo>
                    <a:lnTo>
                      <a:pt x="8" y="625"/>
                    </a:lnTo>
                    <a:lnTo>
                      <a:pt x="8" y="618"/>
                    </a:lnTo>
                    <a:lnTo>
                      <a:pt x="9" y="720"/>
                    </a:lnTo>
                    <a:lnTo>
                      <a:pt x="9" y="609"/>
                    </a:lnTo>
                    <a:lnTo>
                      <a:pt x="9" y="612"/>
                    </a:lnTo>
                    <a:lnTo>
                      <a:pt x="10" y="619"/>
                    </a:lnTo>
                    <a:lnTo>
                      <a:pt x="10" y="713"/>
                    </a:lnTo>
                    <a:lnTo>
                      <a:pt x="10" y="603"/>
                    </a:lnTo>
                    <a:lnTo>
                      <a:pt x="11" y="679"/>
                    </a:lnTo>
                    <a:lnTo>
                      <a:pt x="11" y="689"/>
                    </a:lnTo>
                    <a:lnTo>
                      <a:pt x="12" y="590"/>
                    </a:lnTo>
                    <a:lnTo>
                      <a:pt x="12" y="641"/>
                    </a:lnTo>
                    <a:lnTo>
                      <a:pt x="13" y="663"/>
                    </a:lnTo>
                    <a:lnTo>
                      <a:pt x="14" y="427"/>
                    </a:lnTo>
                    <a:lnTo>
                      <a:pt x="14" y="445"/>
                    </a:lnTo>
                    <a:lnTo>
                      <a:pt x="16" y="13"/>
                    </a:lnTo>
                    <a:lnTo>
                      <a:pt x="16" y="7"/>
                    </a:lnTo>
                    <a:lnTo>
                      <a:pt x="16" y="0"/>
                    </a:lnTo>
                    <a:lnTo>
                      <a:pt x="17" y="516"/>
                    </a:lnTo>
                    <a:lnTo>
                      <a:pt x="17" y="513"/>
                    </a:lnTo>
                    <a:lnTo>
                      <a:pt x="19" y="627"/>
                    </a:lnTo>
                    <a:lnTo>
                      <a:pt x="19" y="618"/>
                    </a:lnTo>
                    <a:lnTo>
                      <a:pt x="19" y="573"/>
                    </a:lnTo>
                    <a:lnTo>
                      <a:pt x="20" y="657"/>
                    </a:lnTo>
                    <a:lnTo>
                      <a:pt x="20" y="605"/>
                    </a:lnTo>
                    <a:lnTo>
                      <a:pt x="21" y="596"/>
                    </a:lnTo>
                    <a:lnTo>
                      <a:pt x="21" y="586"/>
                    </a:lnTo>
                    <a:lnTo>
                      <a:pt x="21" y="679"/>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8" name="Freeform 1776"/>
              <p:cNvSpPr>
                <a:spLocks/>
              </p:cNvSpPr>
              <p:nvPr/>
            </p:nvSpPr>
            <p:spPr bwMode="auto">
              <a:xfrm>
                <a:off x="7319" y="2839"/>
                <a:ext cx="20" cy="146"/>
              </a:xfrm>
              <a:custGeom>
                <a:avLst/>
                <a:gdLst>
                  <a:gd name="T0" fmla="*/ 0 w 20"/>
                  <a:gd name="T1" fmla="*/ 84 h 146"/>
                  <a:gd name="T2" fmla="*/ 1 w 20"/>
                  <a:gd name="T3" fmla="*/ 0 h 146"/>
                  <a:gd name="T4" fmla="*/ 1 w 20"/>
                  <a:gd name="T5" fmla="*/ 3 h 146"/>
                  <a:gd name="T6" fmla="*/ 2 w 20"/>
                  <a:gd name="T7" fmla="*/ 100 h 146"/>
                  <a:gd name="T8" fmla="*/ 2 w 20"/>
                  <a:gd name="T9" fmla="*/ 45 h 146"/>
                  <a:gd name="T10" fmla="*/ 3 w 20"/>
                  <a:gd name="T11" fmla="*/ 69 h 146"/>
                  <a:gd name="T12" fmla="*/ 3 w 20"/>
                  <a:gd name="T13" fmla="*/ 9 h 146"/>
                  <a:gd name="T14" fmla="*/ 4 w 20"/>
                  <a:gd name="T15" fmla="*/ 121 h 146"/>
                  <a:gd name="T16" fmla="*/ 4 w 20"/>
                  <a:gd name="T17" fmla="*/ 97 h 146"/>
                  <a:gd name="T18" fmla="*/ 4 w 20"/>
                  <a:gd name="T19" fmla="*/ 81 h 146"/>
                  <a:gd name="T20" fmla="*/ 5 w 20"/>
                  <a:gd name="T21" fmla="*/ 12 h 146"/>
                  <a:gd name="T22" fmla="*/ 5 w 20"/>
                  <a:gd name="T23" fmla="*/ 129 h 146"/>
                  <a:gd name="T24" fmla="*/ 5 w 20"/>
                  <a:gd name="T25" fmla="*/ 31 h 146"/>
                  <a:gd name="T26" fmla="*/ 6 w 20"/>
                  <a:gd name="T27" fmla="*/ 21 h 146"/>
                  <a:gd name="T28" fmla="*/ 6 w 20"/>
                  <a:gd name="T29" fmla="*/ 14 h 146"/>
                  <a:gd name="T30" fmla="*/ 6 w 20"/>
                  <a:gd name="T31" fmla="*/ 134 h 146"/>
                  <a:gd name="T32" fmla="*/ 7 w 20"/>
                  <a:gd name="T33" fmla="*/ 16 h 146"/>
                  <a:gd name="T34" fmla="*/ 7 w 20"/>
                  <a:gd name="T35" fmla="*/ 21 h 146"/>
                  <a:gd name="T36" fmla="*/ 8 w 20"/>
                  <a:gd name="T37" fmla="*/ 139 h 146"/>
                  <a:gd name="T38" fmla="*/ 8 w 20"/>
                  <a:gd name="T39" fmla="*/ 16 h 146"/>
                  <a:gd name="T40" fmla="*/ 9 w 20"/>
                  <a:gd name="T41" fmla="*/ 91 h 146"/>
                  <a:gd name="T42" fmla="*/ 9 w 20"/>
                  <a:gd name="T43" fmla="*/ 130 h 146"/>
                  <a:gd name="T44" fmla="*/ 10 w 20"/>
                  <a:gd name="T45" fmla="*/ 17 h 146"/>
                  <a:gd name="T46" fmla="*/ 10 w 20"/>
                  <a:gd name="T47" fmla="*/ 143 h 146"/>
                  <a:gd name="T48" fmla="*/ 10 w 20"/>
                  <a:gd name="T49" fmla="*/ 106 h 146"/>
                  <a:gd name="T50" fmla="*/ 10 w 20"/>
                  <a:gd name="T51" fmla="*/ 83 h 146"/>
                  <a:gd name="T52" fmla="*/ 11 w 20"/>
                  <a:gd name="T53" fmla="*/ 17 h 146"/>
                  <a:gd name="T54" fmla="*/ 11 w 20"/>
                  <a:gd name="T55" fmla="*/ 143 h 146"/>
                  <a:gd name="T56" fmla="*/ 12 w 20"/>
                  <a:gd name="T57" fmla="*/ 32 h 146"/>
                  <a:gd name="T58" fmla="*/ 12 w 20"/>
                  <a:gd name="T59" fmla="*/ 23 h 146"/>
                  <a:gd name="T60" fmla="*/ 12 w 20"/>
                  <a:gd name="T61" fmla="*/ 141 h 146"/>
                  <a:gd name="T62" fmla="*/ 13 w 20"/>
                  <a:gd name="T63" fmla="*/ 17 h 146"/>
                  <a:gd name="T64" fmla="*/ 13 w 20"/>
                  <a:gd name="T65" fmla="*/ 25 h 146"/>
                  <a:gd name="T66" fmla="*/ 14 w 20"/>
                  <a:gd name="T67" fmla="*/ 35 h 146"/>
                  <a:gd name="T68" fmla="*/ 14 w 20"/>
                  <a:gd name="T69" fmla="*/ 142 h 146"/>
                  <a:gd name="T70" fmla="*/ 14 w 20"/>
                  <a:gd name="T71" fmla="*/ 16 h 146"/>
                  <a:gd name="T72" fmla="*/ 15 w 20"/>
                  <a:gd name="T73" fmla="*/ 105 h 146"/>
                  <a:gd name="T74" fmla="*/ 15 w 20"/>
                  <a:gd name="T75" fmla="*/ 144 h 146"/>
                  <a:gd name="T76" fmla="*/ 16 w 20"/>
                  <a:gd name="T77" fmla="*/ 16 h 146"/>
                  <a:gd name="T78" fmla="*/ 16 w 20"/>
                  <a:gd name="T79" fmla="*/ 146 h 146"/>
                  <a:gd name="T80" fmla="*/ 16 w 20"/>
                  <a:gd name="T81" fmla="*/ 78 h 146"/>
                  <a:gd name="T82" fmla="*/ 16 w 20"/>
                  <a:gd name="T83" fmla="*/ 59 h 146"/>
                  <a:gd name="T84" fmla="*/ 18 w 20"/>
                  <a:gd name="T85" fmla="*/ 142 h 146"/>
                  <a:gd name="T86" fmla="*/ 18 w 20"/>
                  <a:gd name="T87" fmla="*/ 10 h 146"/>
                  <a:gd name="T88" fmla="*/ 18 w 20"/>
                  <a:gd name="T89" fmla="*/ 9 h 146"/>
                  <a:gd name="T90" fmla="*/ 19 w 20"/>
                  <a:gd name="T91" fmla="*/ 131 h 146"/>
                  <a:gd name="T92" fmla="*/ 19 w 20"/>
                  <a:gd name="T93" fmla="*/ 2 h 146"/>
                  <a:gd name="T94" fmla="*/ 19 w 20"/>
                  <a:gd name="T95" fmla="*/ 23 h 146"/>
                  <a:gd name="T96" fmla="*/ 20 w 20"/>
                  <a:gd name="T97" fmla="*/ 38 h 146"/>
                  <a:gd name="T98" fmla="*/ 20 w 20"/>
                  <a:gd name="T99" fmla="*/ 12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46">
                    <a:moveTo>
                      <a:pt x="0" y="84"/>
                    </a:moveTo>
                    <a:lnTo>
                      <a:pt x="1" y="0"/>
                    </a:lnTo>
                    <a:lnTo>
                      <a:pt x="1" y="3"/>
                    </a:lnTo>
                    <a:lnTo>
                      <a:pt x="2" y="100"/>
                    </a:lnTo>
                    <a:lnTo>
                      <a:pt x="2" y="45"/>
                    </a:lnTo>
                    <a:lnTo>
                      <a:pt x="3" y="69"/>
                    </a:lnTo>
                    <a:lnTo>
                      <a:pt x="3" y="9"/>
                    </a:lnTo>
                    <a:lnTo>
                      <a:pt x="4" y="121"/>
                    </a:lnTo>
                    <a:lnTo>
                      <a:pt x="4" y="97"/>
                    </a:lnTo>
                    <a:lnTo>
                      <a:pt x="4" y="81"/>
                    </a:lnTo>
                    <a:lnTo>
                      <a:pt x="5" y="12"/>
                    </a:lnTo>
                    <a:lnTo>
                      <a:pt x="5" y="129"/>
                    </a:lnTo>
                    <a:lnTo>
                      <a:pt x="5" y="31"/>
                    </a:lnTo>
                    <a:lnTo>
                      <a:pt x="6" y="21"/>
                    </a:lnTo>
                    <a:lnTo>
                      <a:pt x="6" y="14"/>
                    </a:lnTo>
                    <a:lnTo>
                      <a:pt x="6" y="134"/>
                    </a:lnTo>
                    <a:lnTo>
                      <a:pt x="7" y="16"/>
                    </a:lnTo>
                    <a:lnTo>
                      <a:pt x="7" y="21"/>
                    </a:lnTo>
                    <a:lnTo>
                      <a:pt x="8" y="139"/>
                    </a:lnTo>
                    <a:lnTo>
                      <a:pt x="8" y="16"/>
                    </a:lnTo>
                    <a:lnTo>
                      <a:pt x="9" y="91"/>
                    </a:lnTo>
                    <a:lnTo>
                      <a:pt x="9" y="130"/>
                    </a:lnTo>
                    <a:lnTo>
                      <a:pt x="10" y="17"/>
                    </a:lnTo>
                    <a:lnTo>
                      <a:pt x="10" y="143"/>
                    </a:lnTo>
                    <a:lnTo>
                      <a:pt x="10" y="106"/>
                    </a:lnTo>
                    <a:lnTo>
                      <a:pt x="10" y="83"/>
                    </a:lnTo>
                    <a:lnTo>
                      <a:pt x="11" y="17"/>
                    </a:lnTo>
                    <a:lnTo>
                      <a:pt x="11" y="143"/>
                    </a:lnTo>
                    <a:lnTo>
                      <a:pt x="12" y="32"/>
                    </a:lnTo>
                    <a:lnTo>
                      <a:pt x="12" y="23"/>
                    </a:lnTo>
                    <a:lnTo>
                      <a:pt x="12" y="141"/>
                    </a:lnTo>
                    <a:lnTo>
                      <a:pt x="13" y="17"/>
                    </a:lnTo>
                    <a:lnTo>
                      <a:pt x="13" y="25"/>
                    </a:lnTo>
                    <a:lnTo>
                      <a:pt x="14" y="35"/>
                    </a:lnTo>
                    <a:lnTo>
                      <a:pt x="14" y="142"/>
                    </a:lnTo>
                    <a:lnTo>
                      <a:pt x="14" y="16"/>
                    </a:lnTo>
                    <a:lnTo>
                      <a:pt x="15" y="105"/>
                    </a:lnTo>
                    <a:lnTo>
                      <a:pt x="15" y="144"/>
                    </a:lnTo>
                    <a:lnTo>
                      <a:pt x="16" y="16"/>
                    </a:lnTo>
                    <a:lnTo>
                      <a:pt x="16" y="146"/>
                    </a:lnTo>
                    <a:lnTo>
                      <a:pt x="16" y="78"/>
                    </a:lnTo>
                    <a:lnTo>
                      <a:pt x="16" y="59"/>
                    </a:lnTo>
                    <a:lnTo>
                      <a:pt x="18" y="142"/>
                    </a:lnTo>
                    <a:lnTo>
                      <a:pt x="18" y="10"/>
                    </a:lnTo>
                    <a:lnTo>
                      <a:pt x="18" y="9"/>
                    </a:lnTo>
                    <a:lnTo>
                      <a:pt x="19" y="131"/>
                    </a:lnTo>
                    <a:lnTo>
                      <a:pt x="19" y="2"/>
                    </a:lnTo>
                    <a:lnTo>
                      <a:pt x="19" y="23"/>
                    </a:lnTo>
                    <a:lnTo>
                      <a:pt x="20" y="38"/>
                    </a:lnTo>
                    <a:lnTo>
                      <a:pt x="20" y="125"/>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9" name="Freeform 1777"/>
              <p:cNvSpPr>
                <a:spLocks/>
              </p:cNvSpPr>
              <p:nvPr/>
            </p:nvSpPr>
            <p:spPr bwMode="auto">
              <a:xfrm>
                <a:off x="7339" y="2272"/>
                <a:ext cx="22" cy="704"/>
              </a:xfrm>
              <a:custGeom>
                <a:avLst/>
                <a:gdLst>
                  <a:gd name="T0" fmla="*/ 0 w 22"/>
                  <a:gd name="T1" fmla="*/ 692 h 704"/>
                  <a:gd name="T2" fmla="*/ 1 w 22"/>
                  <a:gd name="T3" fmla="*/ 557 h 704"/>
                  <a:gd name="T4" fmla="*/ 1 w 22"/>
                  <a:gd name="T5" fmla="*/ 681 h 704"/>
                  <a:gd name="T6" fmla="*/ 1 w 22"/>
                  <a:gd name="T7" fmla="*/ 649 h 704"/>
                  <a:gd name="T8" fmla="*/ 2 w 22"/>
                  <a:gd name="T9" fmla="*/ 653 h 704"/>
                  <a:gd name="T10" fmla="*/ 3 w 22"/>
                  <a:gd name="T11" fmla="*/ 496 h 704"/>
                  <a:gd name="T12" fmla="*/ 3 w 22"/>
                  <a:gd name="T13" fmla="*/ 494 h 704"/>
                  <a:gd name="T14" fmla="*/ 3 w 22"/>
                  <a:gd name="T15" fmla="*/ 498 h 704"/>
                  <a:gd name="T16" fmla="*/ 4 w 22"/>
                  <a:gd name="T17" fmla="*/ 90 h 704"/>
                  <a:gd name="T18" fmla="*/ 5 w 22"/>
                  <a:gd name="T19" fmla="*/ 84 h 704"/>
                  <a:gd name="T20" fmla="*/ 5 w 22"/>
                  <a:gd name="T21" fmla="*/ 0 h 704"/>
                  <a:gd name="T22" fmla="*/ 6 w 22"/>
                  <a:gd name="T23" fmla="*/ 398 h 704"/>
                  <a:gd name="T24" fmla="*/ 6 w 22"/>
                  <a:gd name="T25" fmla="*/ 443 h 704"/>
                  <a:gd name="T26" fmla="*/ 6 w 22"/>
                  <a:gd name="T27" fmla="*/ 423 h 704"/>
                  <a:gd name="T28" fmla="*/ 7 w 22"/>
                  <a:gd name="T29" fmla="*/ 555 h 704"/>
                  <a:gd name="T30" fmla="*/ 7 w 22"/>
                  <a:gd name="T31" fmla="*/ 554 h 704"/>
                  <a:gd name="T32" fmla="*/ 8 w 22"/>
                  <a:gd name="T33" fmla="*/ 554 h 704"/>
                  <a:gd name="T34" fmla="*/ 8 w 22"/>
                  <a:gd name="T35" fmla="*/ 553 h 704"/>
                  <a:gd name="T36" fmla="*/ 9 w 22"/>
                  <a:gd name="T37" fmla="*/ 598 h 704"/>
                  <a:gd name="T38" fmla="*/ 9 w 22"/>
                  <a:gd name="T39" fmla="*/ 602 h 704"/>
                  <a:gd name="T40" fmla="*/ 10 w 22"/>
                  <a:gd name="T41" fmla="*/ 577 h 704"/>
                  <a:gd name="T42" fmla="*/ 10 w 22"/>
                  <a:gd name="T43" fmla="*/ 630 h 704"/>
                  <a:gd name="T44" fmla="*/ 10 w 22"/>
                  <a:gd name="T45" fmla="*/ 601 h 704"/>
                  <a:gd name="T46" fmla="*/ 11 w 22"/>
                  <a:gd name="T47" fmla="*/ 592 h 704"/>
                  <a:gd name="T48" fmla="*/ 11 w 22"/>
                  <a:gd name="T49" fmla="*/ 581 h 704"/>
                  <a:gd name="T50" fmla="*/ 12 w 22"/>
                  <a:gd name="T51" fmla="*/ 650 h 704"/>
                  <a:gd name="T52" fmla="*/ 12 w 22"/>
                  <a:gd name="T53" fmla="*/ 584 h 704"/>
                  <a:gd name="T54" fmla="*/ 12 w 22"/>
                  <a:gd name="T55" fmla="*/ 585 h 704"/>
                  <a:gd name="T56" fmla="*/ 13 w 22"/>
                  <a:gd name="T57" fmla="*/ 665 h 704"/>
                  <a:gd name="T58" fmla="*/ 13 w 22"/>
                  <a:gd name="T59" fmla="*/ 609 h 704"/>
                  <a:gd name="T60" fmla="*/ 14 w 22"/>
                  <a:gd name="T61" fmla="*/ 623 h 704"/>
                  <a:gd name="T62" fmla="*/ 15 w 22"/>
                  <a:gd name="T63" fmla="*/ 586 h 704"/>
                  <a:gd name="T64" fmla="*/ 15 w 22"/>
                  <a:gd name="T65" fmla="*/ 684 h 704"/>
                  <a:gd name="T66" fmla="*/ 15 w 22"/>
                  <a:gd name="T67" fmla="*/ 667 h 704"/>
                  <a:gd name="T68" fmla="*/ 16 w 22"/>
                  <a:gd name="T69" fmla="*/ 587 h 704"/>
                  <a:gd name="T70" fmla="*/ 16 w 22"/>
                  <a:gd name="T71" fmla="*/ 692 h 704"/>
                  <a:gd name="T72" fmla="*/ 17 w 22"/>
                  <a:gd name="T73" fmla="*/ 612 h 704"/>
                  <a:gd name="T74" fmla="*/ 17 w 22"/>
                  <a:gd name="T75" fmla="*/ 601 h 704"/>
                  <a:gd name="T76" fmla="*/ 17 w 22"/>
                  <a:gd name="T77" fmla="*/ 587 h 704"/>
                  <a:gd name="T78" fmla="*/ 18 w 22"/>
                  <a:gd name="T79" fmla="*/ 697 h 704"/>
                  <a:gd name="T80" fmla="*/ 18 w 22"/>
                  <a:gd name="T81" fmla="*/ 587 h 704"/>
                  <a:gd name="T82" fmla="*/ 19 w 22"/>
                  <a:gd name="T83" fmla="*/ 589 h 704"/>
                  <a:gd name="T84" fmla="*/ 19 w 22"/>
                  <a:gd name="T85" fmla="*/ 700 h 704"/>
                  <a:gd name="T86" fmla="*/ 20 w 22"/>
                  <a:gd name="T87" fmla="*/ 587 h 704"/>
                  <a:gd name="T88" fmla="*/ 20 w 22"/>
                  <a:gd name="T89" fmla="*/ 631 h 704"/>
                  <a:gd name="T90" fmla="*/ 20 w 22"/>
                  <a:gd name="T91" fmla="*/ 653 h 704"/>
                  <a:gd name="T92" fmla="*/ 21 w 22"/>
                  <a:gd name="T93" fmla="*/ 587 h 704"/>
                  <a:gd name="T94" fmla="*/ 21 w 22"/>
                  <a:gd name="T95" fmla="*/ 704 h 704"/>
                  <a:gd name="T96" fmla="*/ 22 w 22"/>
                  <a:gd name="T97" fmla="*/ 680 h 704"/>
                  <a:gd name="T98" fmla="*/ 22 w 22"/>
                  <a:gd name="T99" fmla="*/ 586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4">
                    <a:moveTo>
                      <a:pt x="0" y="692"/>
                    </a:moveTo>
                    <a:lnTo>
                      <a:pt x="1" y="557"/>
                    </a:lnTo>
                    <a:lnTo>
                      <a:pt x="1" y="681"/>
                    </a:lnTo>
                    <a:lnTo>
                      <a:pt x="1" y="649"/>
                    </a:lnTo>
                    <a:lnTo>
                      <a:pt x="2" y="653"/>
                    </a:lnTo>
                    <a:lnTo>
                      <a:pt x="3" y="496"/>
                    </a:lnTo>
                    <a:lnTo>
                      <a:pt x="3" y="494"/>
                    </a:lnTo>
                    <a:lnTo>
                      <a:pt x="3" y="498"/>
                    </a:lnTo>
                    <a:lnTo>
                      <a:pt x="4" y="90"/>
                    </a:lnTo>
                    <a:lnTo>
                      <a:pt x="5" y="84"/>
                    </a:lnTo>
                    <a:lnTo>
                      <a:pt x="5" y="0"/>
                    </a:lnTo>
                    <a:lnTo>
                      <a:pt x="6" y="398"/>
                    </a:lnTo>
                    <a:lnTo>
                      <a:pt x="6" y="443"/>
                    </a:lnTo>
                    <a:lnTo>
                      <a:pt x="6" y="423"/>
                    </a:lnTo>
                    <a:lnTo>
                      <a:pt x="7" y="555"/>
                    </a:lnTo>
                    <a:lnTo>
                      <a:pt x="7" y="554"/>
                    </a:lnTo>
                    <a:lnTo>
                      <a:pt x="8" y="554"/>
                    </a:lnTo>
                    <a:lnTo>
                      <a:pt x="8" y="553"/>
                    </a:lnTo>
                    <a:lnTo>
                      <a:pt x="9" y="598"/>
                    </a:lnTo>
                    <a:lnTo>
                      <a:pt x="9" y="602"/>
                    </a:lnTo>
                    <a:lnTo>
                      <a:pt x="10" y="577"/>
                    </a:lnTo>
                    <a:lnTo>
                      <a:pt x="10" y="630"/>
                    </a:lnTo>
                    <a:lnTo>
                      <a:pt x="10" y="601"/>
                    </a:lnTo>
                    <a:lnTo>
                      <a:pt x="11" y="592"/>
                    </a:lnTo>
                    <a:lnTo>
                      <a:pt x="11" y="581"/>
                    </a:lnTo>
                    <a:lnTo>
                      <a:pt x="12" y="650"/>
                    </a:lnTo>
                    <a:lnTo>
                      <a:pt x="12" y="584"/>
                    </a:lnTo>
                    <a:lnTo>
                      <a:pt x="12" y="585"/>
                    </a:lnTo>
                    <a:lnTo>
                      <a:pt x="13" y="665"/>
                    </a:lnTo>
                    <a:lnTo>
                      <a:pt x="13" y="609"/>
                    </a:lnTo>
                    <a:lnTo>
                      <a:pt x="14" y="623"/>
                    </a:lnTo>
                    <a:lnTo>
                      <a:pt x="15" y="586"/>
                    </a:lnTo>
                    <a:lnTo>
                      <a:pt x="15" y="684"/>
                    </a:lnTo>
                    <a:lnTo>
                      <a:pt x="15" y="667"/>
                    </a:lnTo>
                    <a:lnTo>
                      <a:pt x="16" y="587"/>
                    </a:lnTo>
                    <a:lnTo>
                      <a:pt x="16" y="692"/>
                    </a:lnTo>
                    <a:lnTo>
                      <a:pt x="17" y="612"/>
                    </a:lnTo>
                    <a:lnTo>
                      <a:pt x="17" y="601"/>
                    </a:lnTo>
                    <a:lnTo>
                      <a:pt x="17" y="587"/>
                    </a:lnTo>
                    <a:lnTo>
                      <a:pt x="18" y="697"/>
                    </a:lnTo>
                    <a:lnTo>
                      <a:pt x="18" y="587"/>
                    </a:lnTo>
                    <a:lnTo>
                      <a:pt x="19" y="589"/>
                    </a:lnTo>
                    <a:lnTo>
                      <a:pt x="19" y="700"/>
                    </a:lnTo>
                    <a:lnTo>
                      <a:pt x="20" y="587"/>
                    </a:lnTo>
                    <a:lnTo>
                      <a:pt x="20" y="631"/>
                    </a:lnTo>
                    <a:lnTo>
                      <a:pt x="20" y="653"/>
                    </a:lnTo>
                    <a:lnTo>
                      <a:pt x="21" y="587"/>
                    </a:lnTo>
                    <a:lnTo>
                      <a:pt x="21" y="704"/>
                    </a:lnTo>
                    <a:lnTo>
                      <a:pt x="22" y="680"/>
                    </a:lnTo>
                    <a:lnTo>
                      <a:pt x="22" y="586"/>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0" name="Freeform 1778"/>
              <p:cNvSpPr>
                <a:spLocks/>
              </p:cNvSpPr>
              <p:nvPr/>
            </p:nvSpPr>
            <p:spPr bwMode="auto">
              <a:xfrm>
                <a:off x="7361" y="2264"/>
                <a:ext cx="21" cy="716"/>
              </a:xfrm>
              <a:custGeom>
                <a:avLst/>
                <a:gdLst>
                  <a:gd name="T0" fmla="*/ 0 w 21"/>
                  <a:gd name="T1" fmla="*/ 594 h 716"/>
                  <a:gd name="T2" fmla="*/ 1 w 21"/>
                  <a:gd name="T3" fmla="*/ 713 h 716"/>
                  <a:gd name="T4" fmla="*/ 1 w 21"/>
                  <a:gd name="T5" fmla="*/ 621 h 716"/>
                  <a:gd name="T6" fmla="*/ 1 w 21"/>
                  <a:gd name="T7" fmla="*/ 608 h 716"/>
                  <a:gd name="T8" fmla="*/ 2 w 21"/>
                  <a:gd name="T9" fmla="*/ 713 h 716"/>
                  <a:gd name="T10" fmla="*/ 2 w 21"/>
                  <a:gd name="T11" fmla="*/ 592 h 716"/>
                  <a:gd name="T12" fmla="*/ 2 w 21"/>
                  <a:gd name="T13" fmla="*/ 594 h 716"/>
                  <a:gd name="T14" fmla="*/ 3 w 21"/>
                  <a:gd name="T15" fmla="*/ 599 h 716"/>
                  <a:gd name="T16" fmla="*/ 3 w 21"/>
                  <a:gd name="T17" fmla="*/ 712 h 716"/>
                  <a:gd name="T18" fmla="*/ 4 w 21"/>
                  <a:gd name="T19" fmla="*/ 591 h 716"/>
                  <a:gd name="T20" fmla="*/ 4 w 21"/>
                  <a:gd name="T21" fmla="*/ 632 h 716"/>
                  <a:gd name="T22" fmla="*/ 4 w 21"/>
                  <a:gd name="T23" fmla="*/ 651 h 716"/>
                  <a:gd name="T24" fmla="*/ 4 w 21"/>
                  <a:gd name="T25" fmla="*/ 708 h 716"/>
                  <a:gd name="T26" fmla="*/ 5 w 21"/>
                  <a:gd name="T27" fmla="*/ 589 h 716"/>
                  <a:gd name="T28" fmla="*/ 5 w 21"/>
                  <a:gd name="T29" fmla="*/ 700 h 716"/>
                  <a:gd name="T30" fmla="*/ 5 w 21"/>
                  <a:gd name="T31" fmla="*/ 693 h 716"/>
                  <a:gd name="T32" fmla="*/ 6 w 21"/>
                  <a:gd name="T33" fmla="*/ 586 h 716"/>
                  <a:gd name="T34" fmla="*/ 7 w 21"/>
                  <a:gd name="T35" fmla="*/ 596 h 716"/>
                  <a:gd name="T36" fmla="*/ 7 w 21"/>
                  <a:gd name="T37" fmla="*/ 588 h 716"/>
                  <a:gd name="T38" fmla="*/ 8 w 21"/>
                  <a:gd name="T39" fmla="*/ 686 h 716"/>
                  <a:gd name="T40" fmla="*/ 9 w 21"/>
                  <a:gd name="T41" fmla="*/ 576 h 716"/>
                  <a:gd name="T42" fmla="*/ 9 w 21"/>
                  <a:gd name="T43" fmla="*/ 578 h 716"/>
                  <a:gd name="T44" fmla="*/ 9 w 21"/>
                  <a:gd name="T45" fmla="*/ 584 h 716"/>
                  <a:gd name="T46" fmla="*/ 9 w 21"/>
                  <a:gd name="T47" fmla="*/ 661 h 716"/>
                  <a:gd name="T48" fmla="*/ 10 w 21"/>
                  <a:gd name="T49" fmla="*/ 564 h 716"/>
                  <a:gd name="T50" fmla="*/ 10 w 21"/>
                  <a:gd name="T51" fmla="*/ 585 h 716"/>
                  <a:gd name="T52" fmla="*/ 10 w 21"/>
                  <a:gd name="T53" fmla="*/ 576 h 716"/>
                  <a:gd name="T54" fmla="*/ 11 w 21"/>
                  <a:gd name="T55" fmla="*/ 581 h 716"/>
                  <a:gd name="T56" fmla="*/ 12 w 21"/>
                  <a:gd name="T57" fmla="*/ 299 h 716"/>
                  <a:gd name="T58" fmla="*/ 12 w 21"/>
                  <a:gd name="T59" fmla="*/ 287 h 716"/>
                  <a:gd name="T60" fmla="*/ 13 w 21"/>
                  <a:gd name="T61" fmla="*/ 0 h 716"/>
                  <a:gd name="T62" fmla="*/ 13 w 21"/>
                  <a:gd name="T63" fmla="*/ 177 h 716"/>
                  <a:gd name="T64" fmla="*/ 14 w 21"/>
                  <a:gd name="T65" fmla="*/ 215 h 716"/>
                  <a:gd name="T66" fmla="*/ 15 w 21"/>
                  <a:gd name="T67" fmla="*/ 592 h 716"/>
                  <a:gd name="T68" fmla="*/ 15 w 21"/>
                  <a:gd name="T69" fmla="*/ 600 h 716"/>
                  <a:gd name="T70" fmla="*/ 16 w 21"/>
                  <a:gd name="T71" fmla="*/ 574 h 716"/>
                  <a:gd name="T72" fmla="*/ 16 w 21"/>
                  <a:gd name="T73" fmla="*/ 668 h 716"/>
                  <a:gd name="T74" fmla="*/ 16 w 21"/>
                  <a:gd name="T75" fmla="*/ 635 h 716"/>
                  <a:gd name="T76" fmla="*/ 17 w 21"/>
                  <a:gd name="T77" fmla="*/ 625 h 716"/>
                  <a:gd name="T78" fmla="*/ 17 w 21"/>
                  <a:gd name="T79" fmla="*/ 605 h 716"/>
                  <a:gd name="T80" fmla="*/ 18 w 21"/>
                  <a:gd name="T81" fmla="*/ 716 h 716"/>
                  <a:gd name="T82" fmla="*/ 18 w 21"/>
                  <a:gd name="T83" fmla="*/ 629 h 716"/>
                  <a:gd name="T84" fmla="*/ 18 w 21"/>
                  <a:gd name="T85" fmla="*/ 624 h 716"/>
                  <a:gd name="T86" fmla="*/ 18 w 21"/>
                  <a:gd name="T87" fmla="*/ 618 h 716"/>
                  <a:gd name="T88" fmla="*/ 19 w 21"/>
                  <a:gd name="T89" fmla="*/ 700 h 716"/>
                  <a:gd name="T90" fmla="*/ 20 w 21"/>
                  <a:gd name="T91" fmla="*/ 622 h 716"/>
                  <a:gd name="T92" fmla="*/ 20 w 21"/>
                  <a:gd name="T93" fmla="*/ 623 h 716"/>
                  <a:gd name="T94" fmla="*/ 20 w 21"/>
                  <a:gd name="T95" fmla="*/ 691 h 716"/>
                  <a:gd name="T96" fmla="*/ 21 w 21"/>
                  <a:gd name="T97" fmla="*/ 622 h 716"/>
                  <a:gd name="T98" fmla="*/ 21 w 21"/>
                  <a:gd name="T99" fmla="*/ 63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594"/>
                    </a:moveTo>
                    <a:lnTo>
                      <a:pt x="1" y="713"/>
                    </a:lnTo>
                    <a:lnTo>
                      <a:pt x="1" y="621"/>
                    </a:lnTo>
                    <a:lnTo>
                      <a:pt x="1" y="608"/>
                    </a:lnTo>
                    <a:lnTo>
                      <a:pt x="2" y="713"/>
                    </a:lnTo>
                    <a:lnTo>
                      <a:pt x="2" y="592"/>
                    </a:lnTo>
                    <a:lnTo>
                      <a:pt x="2" y="594"/>
                    </a:lnTo>
                    <a:lnTo>
                      <a:pt x="3" y="599"/>
                    </a:lnTo>
                    <a:lnTo>
                      <a:pt x="3" y="712"/>
                    </a:lnTo>
                    <a:lnTo>
                      <a:pt x="4" y="591"/>
                    </a:lnTo>
                    <a:lnTo>
                      <a:pt x="4" y="632"/>
                    </a:lnTo>
                    <a:lnTo>
                      <a:pt x="4" y="651"/>
                    </a:lnTo>
                    <a:lnTo>
                      <a:pt x="4" y="708"/>
                    </a:lnTo>
                    <a:lnTo>
                      <a:pt x="5" y="589"/>
                    </a:lnTo>
                    <a:lnTo>
                      <a:pt x="5" y="700"/>
                    </a:lnTo>
                    <a:lnTo>
                      <a:pt x="5" y="693"/>
                    </a:lnTo>
                    <a:lnTo>
                      <a:pt x="6" y="586"/>
                    </a:lnTo>
                    <a:lnTo>
                      <a:pt x="7" y="596"/>
                    </a:lnTo>
                    <a:lnTo>
                      <a:pt x="7" y="588"/>
                    </a:lnTo>
                    <a:lnTo>
                      <a:pt x="8" y="686"/>
                    </a:lnTo>
                    <a:lnTo>
                      <a:pt x="9" y="576"/>
                    </a:lnTo>
                    <a:lnTo>
                      <a:pt x="9" y="578"/>
                    </a:lnTo>
                    <a:lnTo>
                      <a:pt x="9" y="584"/>
                    </a:lnTo>
                    <a:lnTo>
                      <a:pt x="9" y="661"/>
                    </a:lnTo>
                    <a:lnTo>
                      <a:pt x="10" y="564"/>
                    </a:lnTo>
                    <a:lnTo>
                      <a:pt x="10" y="585"/>
                    </a:lnTo>
                    <a:lnTo>
                      <a:pt x="10" y="576"/>
                    </a:lnTo>
                    <a:lnTo>
                      <a:pt x="11" y="581"/>
                    </a:lnTo>
                    <a:lnTo>
                      <a:pt x="12" y="299"/>
                    </a:lnTo>
                    <a:lnTo>
                      <a:pt x="12" y="287"/>
                    </a:lnTo>
                    <a:lnTo>
                      <a:pt x="13" y="0"/>
                    </a:lnTo>
                    <a:lnTo>
                      <a:pt x="13" y="177"/>
                    </a:lnTo>
                    <a:lnTo>
                      <a:pt x="14" y="215"/>
                    </a:lnTo>
                    <a:lnTo>
                      <a:pt x="15" y="592"/>
                    </a:lnTo>
                    <a:lnTo>
                      <a:pt x="15" y="600"/>
                    </a:lnTo>
                    <a:lnTo>
                      <a:pt x="16" y="574"/>
                    </a:lnTo>
                    <a:lnTo>
                      <a:pt x="16" y="668"/>
                    </a:lnTo>
                    <a:lnTo>
                      <a:pt x="16" y="635"/>
                    </a:lnTo>
                    <a:lnTo>
                      <a:pt x="17" y="625"/>
                    </a:lnTo>
                    <a:lnTo>
                      <a:pt x="17" y="605"/>
                    </a:lnTo>
                    <a:lnTo>
                      <a:pt x="18" y="716"/>
                    </a:lnTo>
                    <a:lnTo>
                      <a:pt x="18" y="629"/>
                    </a:lnTo>
                    <a:lnTo>
                      <a:pt x="18" y="624"/>
                    </a:lnTo>
                    <a:lnTo>
                      <a:pt x="18" y="618"/>
                    </a:lnTo>
                    <a:lnTo>
                      <a:pt x="19" y="700"/>
                    </a:lnTo>
                    <a:lnTo>
                      <a:pt x="20" y="622"/>
                    </a:lnTo>
                    <a:lnTo>
                      <a:pt x="20" y="623"/>
                    </a:lnTo>
                    <a:lnTo>
                      <a:pt x="20" y="691"/>
                    </a:lnTo>
                    <a:lnTo>
                      <a:pt x="21" y="622"/>
                    </a:lnTo>
                    <a:lnTo>
                      <a:pt x="21" y="63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1" name="Freeform 1779"/>
              <p:cNvSpPr>
                <a:spLocks/>
              </p:cNvSpPr>
              <p:nvPr/>
            </p:nvSpPr>
            <p:spPr bwMode="auto">
              <a:xfrm>
                <a:off x="7382" y="2838"/>
                <a:ext cx="20" cy="131"/>
              </a:xfrm>
              <a:custGeom>
                <a:avLst/>
                <a:gdLst>
                  <a:gd name="T0" fmla="*/ 0 w 20"/>
                  <a:gd name="T1" fmla="*/ 64 h 131"/>
                  <a:gd name="T2" fmla="*/ 0 w 20"/>
                  <a:gd name="T3" fmla="*/ 77 h 131"/>
                  <a:gd name="T4" fmla="*/ 0 w 20"/>
                  <a:gd name="T5" fmla="*/ 114 h 131"/>
                  <a:gd name="T6" fmla="*/ 1 w 20"/>
                  <a:gd name="T7" fmla="*/ 48 h 131"/>
                  <a:gd name="T8" fmla="*/ 2 w 20"/>
                  <a:gd name="T9" fmla="*/ 111 h 131"/>
                  <a:gd name="T10" fmla="*/ 2 w 20"/>
                  <a:gd name="T11" fmla="*/ 114 h 131"/>
                  <a:gd name="T12" fmla="*/ 2 w 20"/>
                  <a:gd name="T13" fmla="*/ 47 h 131"/>
                  <a:gd name="T14" fmla="*/ 3 w 20"/>
                  <a:gd name="T15" fmla="*/ 116 h 131"/>
                  <a:gd name="T16" fmla="*/ 3 w 20"/>
                  <a:gd name="T17" fmla="*/ 97 h 131"/>
                  <a:gd name="T18" fmla="*/ 4 w 20"/>
                  <a:gd name="T19" fmla="*/ 81 h 131"/>
                  <a:gd name="T20" fmla="*/ 4 w 20"/>
                  <a:gd name="T21" fmla="*/ 46 h 131"/>
                  <a:gd name="T22" fmla="*/ 4 w 20"/>
                  <a:gd name="T23" fmla="*/ 121 h 131"/>
                  <a:gd name="T24" fmla="*/ 5 w 20"/>
                  <a:gd name="T25" fmla="*/ 50 h 131"/>
                  <a:gd name="T26" fmla="*/ 5 w 20"/>
                  <a:gd name="T27" fmla="*/ 46 h 131"/>
                  <a:gd name="T28" fmla="*/ 6 w 20"/>
                  <a:gd name="T29" fmla="*/ 123 h 131"/>
                  <a:gd name="T30" fmla="*/ 6 w 20"/>
                  <a:gd name="T31" fmla="*/ 44 h 131"/>
                  <a:gd name="T32" fmla="*/ 6 w 20"/>
                  <a:gd name="T33" fmla="*/ 49 h 131"/>
                  <a:gd name="T34" fmla="*/ 7 w 20"/>
                  <a:gd name="T35" fmla="*/ 57 h 131"/>
                  <a:gd name="T36" fmla="*/ 7 w 20"/>
                  <a:gd name="T37" fmla="*/ 126 h 131"/>
                  <a:gd name="T38" fmla="*/ 7 w 20"/>
                  <a:gd name="T39" fmla="*/ 43 h 131"/>
                  <a:gd name="T40" fmla="*/ 8 w 20"/>
                  <a:gd name="T41" fmla="*/ 105 h 131"/>
                  <a:gd name="T42" fmla="*/ 8 w 20"/>
                  <a:gd name="T43" fmla="*/ 115 h 131"/>
                  <a:gd name="T44" fmla="*/ 9 w 20"/>
                  <a:gd name="T45" fmla="*/ 42 h 131"/>
                  <a:gd name="T46" fmla="*/ 9 w 20"/>
                  <a:gd name="T47" fmla="*/ 131 h 131"/>
                  <a:gd name="T48" fmla="*/ 9 w 20"/>
                  <a:gd name="T49" fmla="*/ 119 h 131"/>
                  <a:gd name="T50" fmla="*/ 10 w 20"/>
                  <a:gd name="T51" fmla="*/ 96 h 131"/>
                  <a:gd name="T52" fmla="*/ 10 w 20"/>
                  <a:gd name="T53" fmla="*/ 42 h 131"/>
                  <a:gd name="T54" fmla="*/ 11 w 20"/>
                  <a:gd name="T55" fmla="*/ 131 h 131"/>
                  <a:gd name="T56" fmla="*/ 11 w 20"/>
                  <a:gd name="T57" fmla="*/ 51 h 131"/>
                  <a:gd name="T58" fmla="*/ 11 w 20"/>
                  <a:gd name="T59" fmla="*/ 45 h 131"/>
                  <a:gd name="T60" fmla="*/ 12 w 20"/>
                  <a:gd name="T61" fmla="*/ 130 h 131"/>
                  <a:gd name="T62" fmla="*/ 13 w 20"/>
                  <a:gd name="T63" fmla="*/ 40 h 131"/>
                  <a:gd name="T64" fmla="*/ 13 w 20"/>
                  <a:gd name="T65" fmla="*/ 46 h 131"/>
                  <a:gd name="T66" fmla="*/ 13 w 20"/>
                  <a:gd name="T67" fmla="*/ 53 h 131"/>
                  <a:gd name="T68" fmla="*/ 13 w 20"/>
                  <a:gd name="T69" fmla="*/ 128 h 131"/>
                  <a:gd name="T70" fmla="*/ 14 w 20"/>
                  <a:gd name="T71" fmla="*/ 38 h 131"/>
                  <a:gd name="T72" fmla="*/ 14 w 20"/>
                  <a:gd name="T73" fmla="*/ 73 h 131"/>
                  <a:gd name="T74" fmla="*/ 14 w 20"/>
                  <a:gd name="T75" fmla="*/ 84 h 131"/>
                  <a:gd name="T76" fmla="*/ 14 w 20"/>
                  <a:gd name="T77" fmla="*/ 131 h 131"/>
                  <a:gd name="T78" fmla="*/ 15 w 20"/>
                  <a:gd name="T79" fmla="*/ 37 h 131"/>
                  <a:gd name="T80" fmla="*/ 16 w 20"/>
                  <a:gd name="T81" fmla="*/ 130 h 131"/>
                  <a:gd name="T82" fmla="*/ 16 w 20"/>
                  <a:gd name="T83" fmla="*/ 106 h 131"/>
                  <a:gd name="T84" fmla="*/ 16 w 20"/>
                  <a:gd name="T85" fmla="*/ 33 h 131"/>
                  <a:gd name="T86" fmla="*/ 17 w 20"/>
                  <a:gd name="T87" fmla="*/ 124 h 131"/>
                  <a:gd name="T88" fmla="*/ 17 w 20"/>
                  <a:gd name="T89" fmla="*/ 40 h 131"/>
                  <a:gd name="T90" fmla="*/ 18 w 20"/>
                  <a:gd name="T91" fmla="*/ 34 h 131"/>
                  <a:gd name="T92" fmla="*/ 18 w 20"/>
                  <a:gd name="T93" fmla="*/ 106 h 131"/>
                  <a:gd name="T94" fmla="*/ 19 w 20"/>
                  <a:gd name="T95" fmla="*/ 5 h 131"/>
                  <a:gd name="T96" fmla="*/ 19 w 20"/>
                  <a:gd name="T97" fmla="*/ 0 h 131"/>
                  <a:gd name="T98" fmla="*/ 20 w 20"/>
                  <a:gd name="T99" fmla="*/ 9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31">
                    <a:moveTo>
                      <a:pt x="0" y="64"/>
                    </a:moveTo>
                    <a:lnTo>
                      <a:pt x="0" y="77"/>
                    </a:lnTo>
                    <a:lnTo>
                      <a:pt x="0" y="114"/>
                    </a:lnTo>
                    <a:lnTo>
                      <a:pt x="1" y="48"/>
                    </a:lnTo>
                    <a:lnTo>
                      <a:pt x="2" y="111"/>
                    </a:lnTo>
                    <a:lnTo>
                      <a:pt x="2" y="114"/>
                    </a:lnTo>
                    <a:lnTo>
                      <a:pt x="2" y="47"/>
                    </a:lnTo>
                    <a:lnTo>
                      <a:pt x="3" y="116"/>
                    </a:lnTo>
                    <a:lnTo>
                      <a:pt x="3" y="97"/>
                    </a:lnTo>
                    <a:lnTo>
                      <a:pt x="4" y="81"/>
                    </a:lnTo>
                    <a:lnTo>
                      <a:pt x="4" y="46"/>
                    </a:lnTo>
                    <a:lnTo>
                      <a:pt x="4" y="121"/>
                    </a:lnTo>
                    <a:lnTo>
                      <a:pt x="5" y="50"/>
                    </a:lnTo>
                    <a:lnTo>
                      <a:pt x="5" y="46"/>
                    </a:lnTo>
                    <a:lnTo>
                      <a:pt x="6" y="123"/>
                    </a:lnTo>
                    <a:lnTo>
                      <a:pt x="6" y="44"/>
                    </a:lnTo>
                    <a:lnTo>
                      <a:pt x="6" y="49"/>
                    </a:lnTo>
                    <a:lnTo>
                      <a:pt x="7" y="57"/>
                    </a:lnTo>
                    <a:lnTo>
                      <a:pt x="7" y="126"/>
                    </a:lnTo>
                    <a:lnTo>
                      <a:pt x="7" y="43"/>
                    </a:lnTo>
                    <a:lnTo>
                      <a:pt x="8" y="105"/>
                    </a:lnTo>
                    <a:lnTo>
                      <a:pt x="8" y="115"/>
                    </a:lnTo>
                    <a:lnTo>
                      <a:pt x="9" y="42"/>
                    </a:lnTo>
                    <a:lnTo>
                      <a:pt x="9" y="131"/>
                    </a:lnTo>
                    <a:lnTo>
                      <a:pt x="9" y="119"/>
                    </a:lnTo>
                    <a:lnTo>
                      <a:pt x="10" y="96"/>
                    </a:lnTo>
                    <a:lnTo>
                      <a:pt x="10" y="42"/>
                    </a:lnTo>
                    <a:lnTo>
                      <a:pt x="11" y="131"/>
                    </a:lnTo>
                    <a:lnTo>
                      <a:pt x="11" y="51"/>
                    </a:lnTo>
                    <a:lnTo>
                      <a:pt x="11" y="45"/>
                    </a:lnTo>
                    <a:lnTo>
                      <a:pt x="12" y="130"/>
                    </a:lnTo>
                    <a:lnTo>
                      <a:pt x="13" y="40"/>
                    </a:lnTo>
                    <a:lnTo>
                      <a:pt x="13" y="46"/>
                    </a:lnTo>
                    <a:lnTo>
                      <a:pt x="13" y="53"/>
                    </a:lnTo>
                    <a:lnTo>
                      <a:pt x="13" y="128"/>
                    </a:lnTo>
                    <a:lnTo>
                      <a:pt x="14" y="38"/>
                    </a:lnTo>
                    <a:lnTo>
                      <a:pt x="14" y="73"/>
                    </a:lnTo>
                    <a:lnTo>
                      <a:pt x="14" y="84"/>
                    </a:lnTo>
                    <a:lnTo>
                      <a:pt x="14" y="131"/>
                    </a:lnTo>
                    <a:lnTo>
                      <a:pt x="15" y="37"/>
                    </a:lnTo>
                    <a:lnTo>
                      <a:pt x="16" y="130"/>
                    </a:lnTo>
                    <a:lnTo>
                      <a:pt x="16" y="106"/>
                    </a:lnTo>
                    <a:lnTo>
                      <a:pt x="16" y="33"/>
                    </a:lnTo>
                    <a:lnTo>
                      <a:pt x="17" y="124"/>
                    </a:lnTo>
                    <a:lnTo>
                      <a:pt x="17" y="40"/>
                    </a:lnTo>
                    <a:lnTo>
                      <a:pt x="18" y="34"/>
                    </a:lnTo>
                    <a:lnTo>
                      <a:pt x="18" y="106"/>
                    </a:lnTo>
                    <a:lnTo>
                      <a:pt x="19" y="5"/>
                    </a:lnTo>
                    <a:lnTo>
                      <a:pt x="19" y="0"/>
                    </a:lnTo>
                    <a:lnTo>
                      <a:pt x="20" y="92"/>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2" name="Freeform 1780"/>
              <p:cNvSpPr>
                <a:spLocks/>
              </p:cNvSpPr>
              <p:nvPr/>
            </p:nvSpPr>
            <p:spPr bwMode="auto">
              <a:xfrm>
                <a:off x="7402" y="2291"/>
                <a:ext cx="19" cy="728"/>
              </a:xfrm>
              <a:custGeom>
                <a:avLst/>
                <a:gdLst>
                  <a:gd name="T0" fmla="*/ 0 w 19"/>
                  <a:gd name="T1" fmla="*/ 639 h 728"/>
                  <a:gd name="T2" fmla="*/ 0 w 19"/>
                  <a:gd name="T3" fmla="*/ 451 h 728"/>
                  <a:gd name="T4" fmla="*/ 0 w 19"/>
                  <a:gd name="T5" fmla="*/ 464 h 728"/>
                  <a:gd name="T6" fmla="*/ 0 w 19"/>
                  <a:gd name="T7" fmla="*/ 460 h 728"/>
                  <a:gd name="T8" fmla="*/ 2 w 19"/>
                  <a:gd name="T9" fmla="*/ 0 h 728"/>
                  <a:gd name="T10" fmla="*/ 2 w 19"/>
                  <a:gd name="T11" fmla="*/ 24 h 728"/>
                  <a:gd name="T12" fmla="*/ 2 w 19"/>
                  <a:gd name="T13" fmla="*/ 48 h 728"/>
                  <a:gd name="T14" fmla="*/ 2 w 19"/>
                  <a:gd name="T15" fmla="*/ 28 h 728"/>
                  <a:gd name="T16" fmla="*/ 3 w 19"/>
                  <a:gd name="T17" fmla="*/ 453 h 728"/>
                  <a:gd name="T18" fmla="*/ 3 w 19"/>
                  <a:gd name="T19" fmla="*/ 450 h 728"/>
                  <a:gd name="T20" fmla="*/ 4 w 19"/>
                  <a:gd name="T21" fmla="*/ 483 h 728"/>
                  <a:gd name="T22" fmla="*/ 4 w 19"/>
                  <a:gd name="T23" fmla="*/ 481 h 728"/>
                  <a:gd name="T24" fmla="*/ 5 w 19"/>
                  <a:gd name="T25" fmla="*/ 600 h 728"/>
                  <a:gd name="T26" fmla="*/ 5 w 19"/>
                  <a:gd name="T27" fmla="*/ 591 h 728"/>
                  <a:gd name="T28" fmla="*/ 5 w 19"/>
                  <a:gd name="T29" fmla="*/ 590 h 728"/>
                  <a:gd name="T30" fmla="*/ 5 w 19"/>
                  <a:gd name="T31" fmla="*/ 588 h 728"/>
                  <a:gd name="T32" fmla="*/ 7 w 19"/>
                  <a:gd name="T33" fmla="*/ 657 h 728"/>
                  <a:gd name="T34" fmla="*/ 7 w 19"/>
                  <a:gd name="T35" fmla="*/ 623 h 728"/>
                  <a:gd name="T36" fmla="*/ 7 w 19"/>
                  <a:gd name="T37" fmla="*/ 625 h 728"/>
                  <a:gd name="T38" fmla="*/ 7 w 19"/>
                  <a:gd name="T39" fmla="*/ 601 h 728"/>
                  <a:gd name="T40" fmla="*/ 8 w 19"/>
                  <a:gd name="T41" fmla="*/ 684 h 728"/>
                  <a:gd name="T42" fmla="*/ 8 w 19"/>
                  <a:gd name="T43" fmla="*/ 657 h 728"/>
                  <a:gd name="T44" fmla="*/ 9 w 19"/>
                  <a:gd name="T45" fmla="*/ 638 h 728"/>
                  <a:gd name="T46" fmla="*/ 9 w 19"/>
                  <a:gd name="T47" fmla="*/ 680 h 728"/>
                  <a:gd name="T48" fmla="*/ 10 w 19"/>
                  <a:gd name="T49" fmla="*/ 602 h 728"/>
                  <a:gd name="T50" fmla="*/ 10 w 19"/>
                  <a:gd name="T51" fmla="*/ 602 h 728"/>
                  <a:gd name="T52" fmla="*/ 11 w 19"/>
                  <a:gd name="T53" fmla="*/ 692 h 728"/>
                  <a:gd name="T54" fmla="*/ 11 w 19"/>
                  <a:gd name="T55" fmla="*/ 601 h 728"/>
                  <a:gd name="T56" fmla="*/ 11 w 19"/>
                  <a:gd name="T57" fmla="*/ 621 h 728"/>
                  <a:gd name="T58" fmla="*/ 12 w 19"/>
                  <a:gd name="T59" fmla="*/ 636 h 728"/>
                  <a:gd name="T60" fmla="*/ 12 w 19"/>
                  <a:gd name="T61" fmla="*/ 703 h 728"/>
                  <a:gd name="T62" fmla="*/ 12 w 19"/>
                  <a:gd name="T63" fmla="*/ 601 h 728"/>
                  <a:gd name="T64" fmla="*/ 13 w 19"/>
                  <a:gd name="T65" fmla="*/ 677 h 728"/>
                  <a:gd name="T66" fmla="*/ 13 w 19"/>
                  <a:gd name="T67" fmla="*/ 686 h 728"/>
                  <a:gd name="T68" fmla="*/ 14 w 19"/>
                  <a:gd name="T69" fmla="*/ 600 h 728"/>
                  <a:gd name="T70" fmla="*/ 14 w 19"/>
                  <a:gd name="T71" fmla="*/ 718 h 728"/>
                  <a:gd name="T72" fmla="*/ 14 w 19"/>
                  <a:gd name="T73" fmla="*/ 652 h 728"/>
                  <a:gd name="T74" fmla="*/ 15 w 19"/>
                  <a:gd name="T75" fmla="*/ 631 h 728"/>
                  <a:gd name="T76" fmla="*/ 15 w 19"/>
                  <a:gd name="T77" fmla="*/ 600 h 728"/>
                  <a:gd name="T78" fmla="*/ 16 w 19"/>
                  <a:gd name="T79" fmla="*/ 722 h 728"/>
                  <a:gd name="T80" fmla="*/ 16 w 19"/>
                  <a:gd name="T81" fmla="*/ 602 h 728"/>
                  <a:gd name="T82" fmla="*/ 16 w 19"/>
                  <a:gd name="T83" fmla="*/ 601 h 728"/>
                  <a:gd name="T84" fmla="*/ 17 w 19"/>
                  <a:gd name="T85" fmla="*/ 726 h 728"/>
                  <a:gd name="T86" fmla="*/ 17 w 19"/>
                  <a:gd name="T87" fmla="*/ 612 h 728"/>
                  <a:gd name="T88" fmla="*/ 18 w 19"/>
                  <a:gd name="T89" fmla="*/ 623 h 728"/>
                  <a:gd name="T90" fmla="*/ 18 w 19"/>
                  <a:gd name="T91" fmla="*/ 728 h 728"/>
                  <a:gd name="T92" fmla="*/ 19 w 19"/>
                  <a:gd name="T93" fmla="*/ 601 h 728"/>
                  <a:gd name="T94" fmla="*/ 19 w 19"/>
                  <a:gd name="T95" fmla="*/ 687 h 728"/>
                  <a:gd name="T96" fmla="*/ 19 w 19"/>
                  <a:gd name="T97" fmla="*/ 710 h 728"/>
                  <a:gd name="T98" fmla="*/ 19 w 19"/>
                  <a:gd name="T99" fmla="*/ 72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28">
                    <a:moveTo>
                      <a:pt x="0" y="639"/>
                    </a:moveTo>
                    <a:lnTo>
                      <a:pt x="0" y="451"/>
                    </a:lnTo>
                    <a:lnTo>
                      <a:pt x="0" y="464"/>
                    </a:lnTo>
                    <a:lnTo>
                      <a:pt x="0" y="460"/>
                    </a:lnTo>
                    <a:lnTo>
                      <a:pt x="2" y="0"/>
                    </a:lnTo>
                    <a:lnTo>
                      <a:pt x="2" y="24"/>
                    </a:lnTo>
                    <a:lnTo>
                      <a:pt x="2" y="48"/>
                    </a:lnTo>
                    <a:lnTo>
                      <a:pt x="2" y="28"/>
                    </a:lnTo>
                    <a:lnTo>
                      <a:pt x="3" y="453"/>
                    </a:lnTo>
                    <a:lnTo>
                      <a:pt x="3" y="450"/>
                    </a:lnTo>
                    <a:lnTo>
                      <a:pt x="4" y="483"/>
                    </a:lnTo>
                    <a:lnTo>
                      <a:pt x="4" y="481"/>
                    </a:lnTo>
                    <a:lnTo>
                      <a:pt x="5" y="600"/>
                    </a:lnTo>
                    <a:lnTo>
                      <a:pt x="5" y="591"/>
                    </a:lnTo>
                    <a:lnTo>
                      <a:pt x="5" y="590"/>
                    </a:lnTo>
                    <a:lnTo>
                      <a:pt x="5" y="588"/>
                    </a:lnTo>
                    <a:lnTo>
                      <a:pt x="7" y="657"/>
                    </a:lnTo>
                    <a:lnTo>
                      <a:pt x="7" y="623"/>
                    </a:lnTo>
                    <a:lnTo>
                      <a:pt x="7" y="625"/>
                    </a:lnTo>
                    <a:lnTo>
                      <a:pt x="7" y="601"/>
                    </a:lnTo>
                    <a:lnTo>
                      <a:pt x="8" y="684"/>
                    </a:lnTo>
                    <a:lnTo>
                      <a:pt x="8" y="657"/>
                    </a:lnTo>
                    <a:lnTo>
                      <a:pt x="9" y="638"/>
                    </a:lnTo>
                    <a:lnTo>
                      <a:pt x="9" y="680"/>
                    </a:lnTo>
                    <a:lnTo>
                      <a:pt x="10" y="602"/>
                    </a:lnTo>
                    <a:lnTo>
                      <a:pt x="10" y="602"/>
                    </a:lnTo>
                    <a:lnTo>
                      <a:pt x="11" y="692"/>
                    </a:lnTo>
                    <a:lnTo>
                      <a:pt x="11" y="601"/>
                    </a:lnTo>
                    <a:lnTo>
                      <a:pt x="11" y="621"/>
                    </a:lnTo>
                    <a:lnTo>
                      <a:pt x="12" y="636"/>
                    </a:lnTo>
                    <a:lnTo>
                      <a:pt x="12" y="703"/>
                    </a:lnTo>
                    <a:lnTo>
                      <a:pt x="12" y="601"/>
                    </a:lnTo>
                    <a:lnTo>
                      <a:pt x="13" y="677"/>
                    </a:lnTo>
                    <a:lnTo>
                      <a:pt x="13" y="686"/>
                    </a:lnTo>
                    <a:lnTo>
                      <a:pt x="14" y="600"/>
                    </a:lnTo>
                    <a:lnTo>
                      <a:pt x="14" y="718"/>
                    </a:lnTo>
                    <a:lnTo>
                      <a:pt x="14" y="652"/>
                    </a:lnTo>
                    <a:lnTo>
                      <a:pt x="15" y="631"/>
                    </a:lnTo>
                    <a:lnTo>
                      <a:pt x="15" y="600"/>
                    </a:lnTo>
                    <a:lnTo>
                      <a:pt x="16" y="722"/>
                    </a:lnTo>
                    <a:lnTo>
                      <a:pt x="16" y="602"/>
                    </a:lnTo>
                    <a:lnTo>
                      <a:pt x="16" y="601"/>
                    </a:lnTo>
                    <a:lnTo>
                      <a:pt x="17" y="726"/>
                    </a:lnTo>
                    <a:lnTo>
                      <a:pt x="17" y="612"/>
                    </a:lnTo>
                    <a:lnTo>
                      <a:pt x="18" y="623"/>
                    </a:lnTo>
                    <a:lnTo>
                      <a:pt x="18" y="728"/>
                    </a:lnTo>
                    <a:lnTo>
                      <a:pt x="19" y="601"/>
                    </a:lnTo>
                    <a:lnTo>
                      <a:pt x="19" y="687"/>
                    </a:lnTo>
                    <a:lnTo>
                      <a:pt x="19" y="710"/>
                    </a:lnTo>
                    <a:lnTo>
                      <a:pt x="19" y="727"/>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3" name="Freeform 1781"/>
              <p:cNvSpPr>
                <a:spLocks/>
              </p:cNvSpPr>
              <p:nvPr/>
            </p:nvSpPr>
            <p:spPr bwMode="auto">
              <a:xfrm>
                <a:off x="7421" y="2288"/>
                <a:ext cx="21" cy="730"/>
              </a:xfrm>
              <a:custGeom>
                <a:avLst/>
                <a:gdLst>
                  <a:gd name="T0" fmla="*/ 0 w 21"/>
                  <a:gd name="T1" fmla="*/ 730 h 730"/>
                  <a:gd name="T2" fmla="*/ 1 w 21"/>
                  <a:gd name="T3" fmla="*/ 605 h 730"/>
                  <a:gd name="T4" fmla="*/ 2 w 21"/>
                  <a:gd name="T5" fmla="*/ 662 h 730"/>
                  <a:gd name="T6" fmla="*/ 2 w 21"/>
                  <a:gd name="T7" fmla="*/ 640 h 730"/>
                  <a:gd name="T8" fmla="*/ 2 w 21"/>
                  <a:gd name="T9" fmla="*/ 606 h 730"/>
                  <a:gd name="T10" fmla="*/ 3 w 21"/>
                  <a:gd name="T11" fmla="*/ 722 h 730"/>
                  <a:gd name="T12" fmla="*/ 3 w 21"/>
                  <a:gd name="T13" fmla="*/ 610 h 730"/>
                  <a:gd name="T14" fmla="*/ 3 w 21"/>
                  <a:gd name="T15" fmla="*/ 607 h 730"/>
                  <a:gd name="T16" fmla="*/ 4 w 21"/>
                  <a:gd name="T17" fmla="*/ 607 h 730"/>
                  <a:gd name="T18" fmla="*/ 4 w 21"/>
                  <a:gd name="T19" fmla="*/ 715 h 730"/>
                  <a:gd name="T20" fmla="*/ 5 w 21"/>
                  <a:gd name="T21" fmla="*/ 623 h 730"/>
                  <a:gd name="T22" fmla="*/ 5 w 21"/>
                  <a:gd name="T23" fmla="*/ 633 h 730"/>
                  <a:gd name="T24" fmla="*/ 5 w 21"/>
                  <a:gd name="T25" fmla="*/ 704 h 730"/>
                  <a:gd name="T26" fmla="*/ 6 w 21"/>
                  <a:gd name="T27" fmla="*/ 610 h 730"/>
                  <a:gd name="T28" fmla="*/ 6 w 21"/>
                  <a:gd name="T29" fmla="*/ 668 h 730"/>
                  <a:gd name="T30" fmla="*/ 7 w 21"/>
                  <a:gd name="T31" fmla="*/ 683 h 730"/>
                  <a:gd name="T32" fmla="*/ 7 w 21"/>
                  <a:gd name="T33" fmla="*/ 690 h 730"/>
                  <a:gd name="T34" fmla="*/ 7 w 21"/>
                  <a:gd name="T35" fmla="*/ 612 h 730"/>
                  <a:gd name="T36" fmla="*/ 8 w 21"/>
                  <a:gd name="T37" fmla="*/ 647 h 730"/>
                  <a:gd name="T38" fmla="*/ 8 w 21"/>
                  <a:gd name="T39" fmla="*/ 635 h 730"/>
                  <a:gd name="T40" fmla="*/ 8 w 21"/>
                  <a:gd name="T41" fmla="*/ 615 h 730"/>
                  <a:gd name="T42" fmla="*/ 9 w 21"/>
                  <a:gd name="T43" fmla="*/ 653 h 730"/>
                  <a:gd name="T44" fmla="*/ 9 w 21"/>
                  <a:gd name="T45" fmla="*/ 615 h 730"/>
                  <a:gd name="T46" fmla="*/ 10 w 21"/>
                  <a:gd name="T47" fmla="*/ 615 h 730"/>
                  <a:gd name="T48" fmla="*/ 10 w 21"/>
                  <a:gd name="T49" fmla="*/ 630 h 730"/>
                  <a:gd name="T50" fmla="*/ 11 w 21"/>
                  <a:gd name="T51" fmla="*/ 574 h 730"/>
                  <a:gd name="T52" fmla="*/ 11 w 21"/>
                  <a:gd name="T53" fmla="*/ 576 h 730"/>
                  <a:gd name="T54" fmla="*/ 11 w 21"/>
                  <a:gd name="T55" fmla="*/ 598 h 730"/>
                  <a:gd name="T56" fmla="*/ 13 w 21"/>
                  <a:gd name="T57" fmla="*/ 167 h 730"/>
                  <a:gd name="T58" fmla="*/ 13 w 21"/>
                  <a:gd name="T59" fmla="*/ 179 h 730"/>
                  <a:gd name="T60" fmla="*/ 13 w 21"/>
                  <a:gd name="T61" fmla="*/ 182 h 730"/>
                  <a:gd name="T62" fmla="*/ 14 w 21"/>
                  <a:gd name="T63" fmla="*/ 0 h 730"/>
                  <a:gd name="T64" fmla="*/ 14 w 21"/>
                  <a:gd name="T65" fmla="*/ 295 h 730"/>
                  <a:gd name="T66" fmla="*/ 14 w 21"/>
                  <a:gd name="T67" fmla="*/ 343 h 730"/>
                  <a:gd name="T68" fmla="*/ 16 w 21"/>
                  <a:gd name="T69" fmla="*/ 575 h 730"/>
                  <a:gd name="T70" fmla="*/ 16 w 21"/>
                  <a:gd name="T71" fmla="*/ 540 h 730"/>
                  <a:gd name="T72" fmla="*/ 16 w 21"/>
                  <a:gd name="T73" fmla="*/ 535 h 730"/>
                  <a:gd name="T74" fmla="*/ 16 w 21"/>
                  <a:gd name="T75" fmla="*/ 530 h 730"/>
                  <a:gd name="T76" fmla="*/ 17 w 21"/>
                  <a:gd name="T77" fmla="*/ 616 h 730"/>
                  <a:gd name="T78" fmla="*/ 17 w 21"/>
                  <a:gd name="T79" fmla="*/ 551 h 730"/>
                  <a:gd name="T80" fmla="*/ 17 w 21"/>
                  <a:gd name="T81" fmla="*/ 558 h 730"/>
                  <a:gd name="T82" fmla="*/ 18 w 21"/>
                  <a:gd name="T83" fmla="*/ 647 h 730"/>
                  <a:gd name="T84" fmla="*/ 18 w 21"/>
                  <a:gd name="T85" fmla="*/ 558 h 730"/>
                  <a:gd name="T86" fmla="*/ 19 w 21"/>
                  <a:gd name="T87" fmla="*/ 643 h 730"/>
                  <a:gd name="T88" fmla="*/ 19 w 21"/>
                  <a:gd name="T89" fmla="*/ 665 h 730"/>
                  <a:gd name="T90" fmla="*/ 20 w 21"/>
                  <a:gd name="T91" fmla="*/ 564 h 730"/>
                  <a:gd name="T92" fmla="*/ 20 w 21"/>
                  <a:gd name="T93" fmla="*/ 692 h 730"/>
                  <a:gd name="T94" fmla="*/ 20 w 21"/>
                  <a:gd name="T95" fmla="*/ 651 h 730"/>
                  <a:gd name="T96" fmla="*/ 21 w 21"/>
                  <a:gd name="T97" fmla="*/ 623 h 730"/>
                  <a:gd name="T98" fmla="*/ 21 w 21"/>
                  <a:gd name="T99" fmla="*/ 568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0">
                    <a:moveTo>
                      <a:pt x="0" y="730"/>
                    </a:moveTo>
                    <a:lnTo>
                      <a:pt x="1" y="605"/>
                    </a:lnTo>
                    <a:lnTo>
                      <a:pt x="2" y="662"/>
                    </a:lnTo>
                    <a:lnTo>
                      <a:pt x="2" y="640"/>
                    </a:lnTo>
                    <a:lnTo>
                      <a:pt x="2" y="606"/>
                    </a:lnTo>
                    <a:lnTo>
                      <a:pt x="3" y="722"/>
                    </a:lnTo>
                    <a:lnTo>
                      <a:pt x="3" y="610"/>
                    </a:lnTo>
                    <a:lnTo>
                      <a:pt x="3" y="607"/>
                    </a:lnTo>
                    <a:lnTo>
                      <a:pt x="4" y="607"/>
                    </a:lnTo>
                    <a:lnTo>
                      <a:pt x="4" y="715"/>
                    </a:lnTo>
                    <a:lnTo>
                      <a:pt x="5" y="623"/>
                    </a:lnTo>
                    <a:lnTo>
                      <a:pt x="5" y="633"/>
                    </a:lnTo>
                    <a:lnTo>
                      <a:pt x="5" y="704"/>
                    </a:lnTo>
                    <a:lnTo>
                      <a:pt x="6" y="610"/>
                    </a:lnTo>
                    <a:lnTo>
                      <a:pt x="6" y="668"/>
                    </a:lnTo>
                    <a:lnTo>
                      <a:pt x="7" y="683"/>
                    </a:lnTo>
                    <a:lnTo>
                      <a:pt x="7" y="690"/>
                    </a:lnTo>
                    <a:lnTo>
                      <a:pt x="7" y="612"/>
                    </a:lnTo>
                    <a:lnTo>
                      <a:pt x="8" y="647"/>
                    </a:lnTo>
                    <a:lnTo>
                      <a:pt x="8" y="635"/>
                    </a:lnTo>
                    <a:lnTo>
                      <a:pt x="8" y="615"/>
                    </a:lnTo>
                    <a:lnTo>
                      <a:pt x="9" y="653"/>
                    </a:lnTo>
                    <a:lnTo>
                      <a:pt x="9" y="615"/>
                    </a:lnTo>
                    <a:lnTo>
                      <a:pt x="10" y="615"/>
                    </a:lnTo>
                    <a:lnTo>
                      <a:pt x="10" y="630"/>
                    </a:lnTo>
                    <a:lnTo>
                      <a:pt x="11" y="574"/>
                    </a:lnTo>
                    <a:lnTo>
                      <a:pt x="11" y="576"/>
                    </a:lnTo>
                    <a:lnTo>
                      <a:pt x="11" y="598"/>
                    </a:lnTo>
                    <a:lnTo>
                      <a:pt x="13" y="167"/>
                    </a:lnTo>
                    <a:lnTo>
                      <a:pt x="13" y="179"/>
                    </a:lnTo>
                    <a:lnTo>
                      <a:pt x="13" y="182"/>
                    </a:lnTo>
                    <a:lnTo>
                      <a:pt x="14" y="0"/>
                    </a:lnTo>
                    <a:lnTo>
                      <a:pt x="14" y="295"/>
                    </a:lnTo>
                    <a:lnTo>
                      <a:pt x="14" y="343"/>
                    </a:lnTo>
                    <a:lnTo>
                      <a:pt x="16" y="575"/>
                    </a:lnTo>
                    <a:lnTo>
                      <a:pt x="16" y="540"/>
                    </a:lnTo>
                    <a:lnTo>
                      <a:pt x="16" y="535"/>
                    </a:lnTo>
                    <a:lnTo>
                      <a:pt x="16" y="530"/>
                    </a:lnTo>
                    <a:lnTo>
                      <a:pt x="17" y="616"/>
                    </a:lnTo>
                    <a:lnTo>
                      <a:pt x="17" y="551"/>
                    </a:lnTo>
                    <a:lnTo>
                      <a:pt x="17" y="558"/>
                    </a:lnTo>
                    <a:lnTo>
                      <a:pt x="18" y="647"/>
                    </a:lnTo>
                    <a:lnTo>
                      <a:pt x="18" y="558"/>
                    </a:lnTo>
                    <a:lnTo>
                      <a:pt x="19" y="643"/>
                    </a:lnTo>
                    <a:lnTo>
                      <a:pt x="19" y="665"/>
                    </a:lnTo>
                    <a:lnTo>
                      <a:pt x="20" y="564"/>
                    </a:lnTo>
                    <a:lnTo>
                      <a:pt x="20" y="692"/>
                    </a:lnTo>
                    <a:lnTo>
                      <a:pt x="20" y="651"/>
                    </a:lnTo>
                    <a:lnTo>
                      <a:pt x="21" y="623"/>
                    </a:lnTo>
                    <a:lnTo>
                      <a:pt x="21" y="568"/>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1682" name="Group 1983"/>
            <p:cNvGrpSpPr>
              <a:grpSpLocks/>
            </p:cNvGrpSpPr>
            <p:nvPr/>
          </p:nvGrpSpPr>
          <p:grpSpPr bwMode="auto">
            <a:xfrm>
              <a:off x="3784" y="1824"/>
              <a:ext cx="3678" cy="1236"/>
              <a:chOff x="3784" y="1824"/>
              <a:chExt cx="3678" cy="1236"/>
            </a:xfrm>
          </p:grpSpPr>
          <p:sp>
            <p:nvSpPr>
              <p:cNvPr id="1684" name="Freeform 1783"/>
              <p:cNvSpPr>
                <a:spLocks/>
              </p:cNvSpPr>
              <p:nvPr/>
            </p:nvSpPr>
            <p:spPr bwMode="auto">
              <a:xfrm>
                <a:off x="7442" y="2848"/>
                <a:ext cx="20" cy="202"/>
              </a:xfrm>
              <a:custGeom>
                <a:avLst/>
                <a:gdLst>
                  <a:gd name="T0" fmla="*/ 0 w 20"/>
                  <a:gd name="T1" fmla="*/ 8 h 202"/>
                  <a:gd name="T2" fmla="*/ 0 w 20"/>
                  <a:gd name="T3" fmla="*/ 148 h 202"/>
                  <a:gd name="T4" fmla="*/ 1 w 20"/>
                  <a:gd name="T5" fmla="*/ 14 h 202"/>
                  <a:gd name="T6" fmla="*/ 1 w 20"/>
                  <a:gd name="T7" fmla="*/ 11 h 202"/>
                  <a:gd name="T8" fmla="*/ 2 w 20"/>
                  <a:gd name="T9" fmla="*/ 162 h 202"/>
                  <a:gd name="T10" fmla="*/ 2 w 20"/>
                  <a:gd name="T11" fmla="*/ 25 h 202"/>
                  <a:gd name="T12" fmla="*/ 3 w 20"/>
                  <a:gd name="T13" fmla="*/ 37 h 202"/>
                  <a:gd name="T14" fmla="*/ 3 w 20"/>
                  <a:gd name="T15" fmla="*/ 173 h 202"/>
                  <a:gd name="T16" fmla="*/ 4 w 20"/>
                  <a:gd name="T17" fmla="*/ 15 h 202"/>
                  <a:gd name="T18" fmla="*/ 4 w 20"/>
                  <a:gd name="T19" fmla="*/ 113 h 202"/>
                  <a:gd name="T20" fmla="*/ 4 w 20"/>
                  <a:gd name="T21" fmla="*/ 157 h 202"/>
                  <a:gd name="T22" fmla="*/ 5 w 20"/>
                  <a:gd name="T23" fmla="*/ 16 h 202"/>
                  <a:gd name="T24" fmla="*/ 6 w 20"/>
                  <a:gd name="T25" fmla="*/ 190 h 202"/>
                  <a:gd name="T26" fmla="*/ 6 w 20"/>
                  <a:gd name="T27" fmla="*/ 75 h 202"/>
                  <a:gd name="T28" fmla="*/ 6 w 20"/>
                  <a:gd name="T29" fmla="*/ 53 h 202"/>
                  <a:gd name="T30" fmla="*/ 6 w 20"/>
                  <a:gd name="T31" fmla="*/ 17 h 202"/>
                  <a:gd name="T32" fmla="*/ 7 w 20"/>
                  <a:gd name="T33" fmla="*/ 196 h 202"/>
                  <a:gd name="T34" fmla="*/ 7 w 20"/>
                  <a:gd name="T35" fmla="*/ 21 h 202"/>
                  <a:gd name="T36" fmla="*/ 7 w 20"/>
                  <a:gd name="T37" fmla="*/ 18 h 202"/>
                  <a:gd name="T38" fmla="*/ 8 w 20"/>
                  <a:gd name="T39" fmla="*/ 200 h 202"/>
                  <a:gd name="T40" fmla="*/ 9 w 20"/>
                  <a:gd name="T41" fmla="*/ 29 h 202"/>
                  <a:gd name="T42" fmla="*/ 9 w 20"/>
                  <a:gd name="T43" fmla="*/ 40 h 202"/>
                  <a:gd name="T44" fmla="*/ 9 w 20"/>
                  <a:gd name="T45" fmla="*/ 202 h 202"/>
                  <a:gd name="T46" fmla="*/ 10 w 20"/>
                  <a:gd name="T47" fmla="*/ 19 h 202"/>
                  <a:gd name="T48" fmla="*/ 10 w 20"/>
                  <a:gd name="T49" fmla="*/ 160 h 202"/>
                  <a:gd name="T50" fmla="*/ 11 w 20"/>
                  <a:gd name="T51" fmla="*/ 202 h 202"/>
                  <a:gd name="T52" fmla="*/ 11 w 20"/>
                  <a:gd name="T53" fmla="*/ 19 h 202"/>
                  <a:gd name="T54" fmla="*/ 12 w 20"/>
                  <a:gd name="T55" fmla="*/ 82 h 202"/>
                  <a:gd name="T56" fmla="*/ 12 w 20"/>
                  <a:gd name="T57" fmla="*/ 58 h 202"/>
                  <a:gd name="T58" fmla="*/ 13 w 20"/>
                  <a:gd name="T59" fmla="*/ 19 h 202"/>
                  <a:gd name="T60" fmla="*/ 13 w 20"/>
                  <a:gd name="T61" fmla="*/ 197 h 202"/>
                  <a:gd name="T62" fmla="*/ 13 w 20"/>
                  <a:gd name="T63" fmla="*/ 23 h 202"/>
                  <a:gd name="T64" fmla="*/ 13 w 20"/>
                  <a:gd name="T65" fmla="*/ 19 h 202"/>
                  <a:gd name="T66" fmla="*/ 14 w 20"/>
                  <a:gd name="T67" fmla="*/ 192 h 202"/>
                  <a:gd name="T68" fmla="*/ 15 w 20"/>
                  <a:gd name="T69" fmla="*/ 19 h 202"/>
                  <a:gd name="T70" fmla="*/ 15 w 20"/>
                  <a:gd name="T71" fmla="*/ 38 h 202"/>
                  <a:gd name="T72" fmla="*/ 15 w 20"/>
                  <a:gd name="T73" fmla="*/ 54 h 202"/>
                  <a:gd name="T74" fmla="*/ 15 w 20"/>
                  <a:gd name="T75" fmla="*/ 184 h 202"/>
                  <a:gd name="T76" fmla="*/ 16 w 20"/>
                  <a:gd name="T77" fmla="*/ 18 h 202"/>
                  <a:gd name="T78" fmla="*/ 16 w 20"/>
                  <a:gd name="T79" fmla="*/ 144 h 202"/>
                  <a:gd name="T80" fmla="*/ 17 w 20"/>
                  <a:gd name="T81" fmla="*/ 174 h 202"/>
                  <a:gd name="T82" fmla="*/ 17 w 20"/>
                  <a:gd name="T83" fmla="*/ 16 h 202"/>
                  <a:gd name="T84" fmla="*/ 18 w 20"/>
                  <a:gd name="T85" fmla="*/ 66 h 202"/>
                  <a:gd name="T86" fmla="*/ 18 w 20"/>
                  <a:gd name="T87" fmla="*/ 46 h 202"/>
                  <a:gd name="T88" fmla="*/ 19 w 20"/>
                  <a:gd name="T89" fmla="*/ 139 h 202"/>
                  <a:gd name="T90" fmla="*/ 20 w 20"/>
                  <a:gd name="T91" fmla="*/ 1 h 202"/>
                  <a:gd name="T92" fmla="*/ 20 w 20"/>
                  <a:gd name="T93" fmla="*/ 0 h 202"/>
                  <a:gd name="T94" fmla="*/ 20 w 20"/>
                  <a:gd name="T95" fmla="*/ 54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 h="202">
                    <a:moveTo>
                      <a:pt x="0" y="8"/>
                    </a:moveTo>
                    <a:lnTo>
                      <a:pt x="0" y="148"/>
                    </a:lnTo>
                    <a:lnTo>
                      <a:pt x="1" y="14"/>
                    </a:lnTo>
                    <a:lnTo>
                      <a:pt x="1" y="11"/>
                    </a:lnTo>
                    <a:lnTo>
                      <a:pt x="2" y="162"/>
                    </a:lnTo>
                    <a:lnTo>
                      <a:pt x="2" y="25"/>
                    </a:lnTo>
                    <a:lnTo>
                      <a:pt x="3" y="37"/>
                    </a:lnTo>
                    <a:lnTo>
                      <a:pt x="3" y="173"/>
                    </a:lnTo>
                    <a:lnTo>
                      <a:pt x="4" y="15"/>
                    </a:lnTo>
                    <a:lnTo>
                      <a:pt x="4" y="113"/>
                    </a:lnTo>
                    <a:lnTo>
                      <a:pt x="4" y="157"/>
                    </a:lnTo>
                    <a:lnTo>
                      <a:pt x="5" y="16"/>
                    </a:lnTo>
                    <a:lnTo>
                      <a:pt x="6" y="190"/>
                    </a:lnTo>
                    <a:lnTo>
                      <a:pt x="6" y="75"/>
                    </a:lnTo>
                    <a:lnTo>
                      <a:pt x="6" y="53"/>
                    </a:lnTo>
                    <a:lnTo>
                      <a:pt x="6" y="17"/>
                    </a:lnTo>
                    <a:lnTo>
                      <a:pt x="7" y="196"/>
                    </a:lnTo>
                    <a:lnTo>
                      <a:pt x="7" y="21"/>
                    </a:lnTo>
                    <a:lnTo>
                      <a:pt x="7" y="18"/>
                    </a:lnTo>
                    <a:lnTo>
                      <a:pt x="8" y="200"/>
                    </a:lnTo>
                    <a:lnTo>
                      <a:pt x="9" y="29"/>
                    </a:lnTo>
                    <a:lnTo>
                      <a:pt x="9" y="40"/>
                    </a:lnTo>
                    <a:lnTo>
                      <a:pt x="9" y="202"/>
                    </a:lnTo>
                    <a:lnTo>
                      <a:pt x="10" y="19"/>
                    </a:lnTo>
                    <a:lnTo>
                      <a:pt x="10" y="160"/>
                    </a:lnTo>
                    <a:lnTo>
                      <a:pt x="11" y="202"/>
                    </a:lnTo>
                    <a:lnTo>
                      <a:pt x="11" y="19"/>
                    </a:lnTo>
                    <a:lnTo>
                      <a:pt x="12" y="82"/>
                    </a:lnTo>
                    <a:lnTo>
                      <a:pt x="12" y="58"/>
                    </a:lnTo>
                    <a:lnTo>
                      <a:pt x="13" y="19"/>
                    </a:lnTo>
                    <a:lnTo>
                      <a:pt x="13" y="197"/>
                    </a:lnTo>
                    <a:lnTo>
                      <a:pt x="13" y="23"/>
                    </a:lnTo>
                    <a:lnTo>
                      <a:pt x="13" y="19"/>
                    </a:lnTo>
                    <a:lnTo>
                      <a:pt x="14" y="192"/>
                    </a:lnTo>
                    <a:lnTo>
                      <a:pt x="15" y="19"/>
                    </a:lnTo>
                    <a:lnTo>
                      <a:pt x="15" y="38"/>
                    </a:lnTo>
                    <a:lnTo>
                      <a:pt x="15" y="54"/>
                    </a:lnTo>
                    <a:lnTo>
                      <a:pt x="15" y="184"/>
                    </a:lnTo>
                    <a:lnTo>
                      <a:pt x="16" y="18"/>
                    </a:lnTo>
                    <a:lnTo>
                      <a:pt x="16" y="144"/>
                    </a:lnTo>
                    <a:lnTo>
                      <a:pt x="17" y="174"/>
                    </a:lnTo>
                    <a:lnTo>
                      <a:pt x="17" y="16"/>
                    </a:lnTo>
                    <a:lnTo>
                      <a:pt x="18" y="66"/>
                    </a:lnTo>
                    <a:lnTo>
                      <a:pt x="18" y="46"/>
                    </a:lnTo>
                    <a:lnTo>
                      <a:pt x="19" y="139"/>
                    </a:lnTo>
                    <a:lnTo>
                      <a:pt x="20" y="1"/>
                    </a:lnTo>
                    <a:lnTo>
                      <a:pt x="20" y="0"/>
                    </a:lnTo>
                    <a:lnTo>
                      <a:pt x="20" y="54"/>
                    </a:lnTo>
                  </a:path>
                </a:pathLst>
              </a:custGeom>
              <a:noFill/>
              <a:ln w="952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5" name="Freeform 1784"/>
              <p:cNvSpPr>
                <a:spLocks/>
              </p:cNvSpPr>
              <p:nvPr/>
            </p:nvSpPr>
            <p:spPr bwMode="auto">
              <a:xfrm>
                <a:off x="3784" y="2418"/>
                <a:ext cx="19" cy="492"/>
              </a:xfrm>
              <a:custGeom>
                <a:avLst/>
                <a:gdLst>
                  <a:gd name="T0" fmla="*/ 0 w 19"/>
                  <a:gd name="T1" fmla="*/ 0 h 492"/>
                  <a:gd name="T2" fmla="*/ 0 w 19"/>
                  <a:gd name="T3" fmla="*/ 94 h 492"/>
                  <a:gd name="T4" fmla="*/ 0 w 19"/>
                  <a:gd name="T5" fmla="*/ 102 h 492"/>
                  <a:gd name="T6" fmla="*/ 0 w 19"/>
                  <a:gd name="T7" fmla="*/ 57 h 492"/>
                  <a:gd name="T8" fmla="*/ 2 w 19"/>
                  <a:gd name="T9" fmla="*/ 392 h 492"/>
                  <a:gd name="T10" fmla="*/ 2 w 19"/>
                  <a:gd name="T11" fmla="*/ 312 h 492"/>
                  <a:gd name="T12" fmla="*/ 2 w 19"/>
                  <a:gd name="T13" fmla="*/ 340 h 492"/>
                  <a:gd name="T14" fmla="*/ 3 w 19"/>
                  <a:gd name="T15" fmla="*/ 467 h 492"/>
                  <a:gd name="T16" fmla="*/ 3 w 19"/>
                  <a:gd name="T17" fmla="*/ 456 h 492"/>
                  <a:gd name="T18" fmla="*/ 4 w 19"/>
                  <a:gd name="T19" fmla="*/ 429 h 492"/>
                  <a:gd name="T20" fmla="*/ 4 w 19"/>
                  <a:gd name="T21" fmla="*/ 353 h 492"/>
                  <a:gd name="T22" fmla="*/ 4 w 19"/>
                  <a:gd name="T23" fmla="*/ 475 h 492"/>
                  <a:gd name="T24" fmla="*/ 5 w 19"/>
                  <a:gd name="T25" fmla="*/ 367 h 492"/>
                  <a:gd name="T26" fmla="*/ 5 w 19"/>
                  <a:gd name="T27" fmla="*/ 358 h 492"/>
                  <a:gd name="T28" fmla="*/ 6 w 19"/>
                  <a:gd name="T29" fmla="*/ 478 h 492"/>
                  <a:gd name="T30" fmla="*/ 6 w 19"/>
                  <a:gd name="T31" fmla="*/ 348 h 492"/>
                  <a:gd name="T32" fmla="*/ 6 w 19"/>
                  <a:gd name="T33" fmla="*/ 348 h 492"/>
                  <a:gd name="T34" fmla="*/ 6 w 19"/>
                  <a:gd name="T35" fmla="*/ 353 h 492"/>
                  <a:gd name="T36" fmla="*/ 7 w 19"/>
                  <a:gd name="T37" fmla="*/ 481 h 492"/>
                  <a:gd name="T38" fmla="*/ 7 w 19"/>
                  <a:gd name="T39" fmla="*/ 346 h 492"/>
                  <a:gd name="T40" fmla="*/ 8 w 19"/>
                  <a:gd name="T41" fmla="*/ 412 h 492"/>
                  <a:gd name="T42" fmla="*/ 8 w 19"/>
                  <a:gd name="T43" fmla="*/ 443 h 492"/>
                  <a:gd name="T44" fmla="*/ 9 w 19"/>
                  <a:gd name="T45" fmla="*/ 345 h 492"/>
                  <a:gd name="T46" fmla="*/ 9 w 19"/>
                  <a:gd name="T47" fmla="*/ 484 h 492"/>
                  <a:gd name="T48" fmla="*/ 9 w 19"/>
                  <a:gd name="T49" fmla="*/ 453 h 492"/>
                  <a:gd name="T50" fmla="*/ 10 w 19"/>
                  <a:gd name="T51" fmla="*/ 419 h 492"/>
                  <a:gd name="T52" fmla="*/ 10 w 19"/>
                  <a:gd name="T53" fmla="*/ 343 h 492"/>
                  <a:gd name="T54" fmla="*/ 11 w 19"/>
                  <a:gd name="T55" fmla="*/ 486 h 492"/>
                  <a:gd name="T56" fmla="*/ 11 w 19"/>
                  <a:gd name="T57" fmla="*/ 350 h 492"/>
                  <a:gd name="T58" fmla="*/ 11 w 19"/>
                  <a:gd name="T59" fmla="*/ 344 h 492"/>
                  <a:gd name="T60" fmla="*/ 12 w 19"/>
                  <a:gd name="T61" fmla="*/ 488 h 492"/>
                  <a:gd name="T62" fmla="*/ 13 w 19"/>
                  <a:gd name="T63" fmla="*/ 341 h 492"/>
                  <a:gd name="T64" fmla="*/ 13 w 19"/>
                  <a:gd name="T65" fmla="*/ 346 h 492"/>
                  <a:gd name="T66" fmla="*/ 13 w 19"/>
                  <a:gd name="T67" fmla="*/ 354 h 492"/>
                  <a:gd name="T68" fmla="*/ 13 w 19"/>
                  <a:gd name="T69" fmla="*/ 489 h 492"/>
                  <a:gd name="T70" fmla="*/ 14 w 19"/>
                  <a:gd name="T71" fmla="*/ 340 h 492"/>
                  <a:gd name="T72" fmla="*/ 14 w 19"/>
                  <a:gd name="T73" fmla="*/ 404 h 492"/>
                  <a:gd name="T74" fmla="*/ 14 w 19"/>
                  <a:gd name="T75" fmla="*/ 436 h 492"/>
                  <a:gd name="T76" fmla="*/ 15 w 19"/>
                  <a:gd name="T77" fmla="*/ 339 h 492"/>
                  <a:gd name="T78" fmla="*/ 16 w 19"/>
                  <a:gd name="T79" fmla="*/ 491 h 492"/>
                  <a:gd name="T80" fmla="*/ 16 w 19"/>
                  <a:gd name="T81" fmla="*/ 421 h 492"/>
                  <a:gd name="T82" fmla="*/ 16 w 19"/>
                  <a:gd name="T83" fmla="*/ 393 h 492"/>
                  <a:gd name="T84" fmla="*/ 16 w 19"/>
                  <a:gd name="T85" fmla="*/ 338 h 492"/>
                  <a:gd name="T86" fmla="*/ 17 w 19"/>
                  <a:gd name="T87" fmla="*/ 491 h 492"/>
                  <a:gd name="T88" fmla="*/ 17 w 19"/>
                  <a:gd name="T89" fmla="*/ 346 h 492"/>
                  <a:gd name="T90" fmla="*/ 18 w 19"/>
                  <a:gd name="T91" fmla="*/ 340 h 492"/>
                  <a:gd name="T92" fmla="*/ 18 w 19"/>
                  <a:gd name="T93" fmla="*/ 492 h 492"/>
                  <a:gd name="T94" fmla="*/ 19 w 19"/>
                  <a:gd name="T95" fmla="*/ 335 h 492"/>
                  <a:gd name="T96" fmla="*/ 19 w 19"/>
                  <a:gd name="T97" fmla="*/ 339 h 492"/>
                  <a:gd name="T98" fmla="*/ 19 w 19"/>
                  <a:gd name="T99" fmla="*/ 34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492">
                    <a:moveTo>
                      <a:pt x="0" y="0"/>
                    </a:moveTo>
                    <a:lnTo>
                      <a:pt x="0" y="94"/>
                    </a:lnTo>
                    <a:lnTo>
                      <a:pt x="0" y="102"/>
                    </a:lnTo>
                    <a:lnTo>
                      <a:pt x="0" y="57"/>
                    </a:lnTo>
                    <a:lnTo>
                      <a:pt x="2" y="392"/>
                    </a:lnTo>
                    <a:lnTo>
                      <a:pt x="2" y="312"/>
                    </a:lnTo>
                    <a:lnTo>
                      <a:pt x="2" y="340"/>
                    </a:lnTo>
                    <a:lnTo>
                      <a:pt x="3" y="467"/>
                    </a:lnTo>
                    <a:lnTo>
                      <a:pt x="3" y="456"/>
                    </a:lnTo>
                    <a:lnTo>
                      <a:pt x="4" y="429"/>
                    </a:lnTo>
                    <a:lnTo>
                      <a:pt x="4" y="353"/>
                    </a:lnTo>
                    <a:lnTo>
                      <a:pt x="4" y="475"/>
                    </a:lnTo>
                    <a:lnTo>
                      <a:pt x="5" y="367"/>
                    </a:lnTo>
                    <a:lnTo>
                      <a:pt x="5" y="358"/>
                    </a:lnTo>
                    <a:lnTo>
                      <a:pt x="6" y="478"/>
                    </a:lnTo>
                    <a:lnTo>
                      <a:pt x="6" y="348"/>
                    </a:lnTo>
                    <a:lnTo>
                      <a:pt x="6" y="348"/>
                    </a:lnTo>
                    <a:lnTo>
                      <a:pt x="6" y="353"/>
                    </a:lnTo>
                    <a:lnTo>
                      <a:pt x="7" y="481"/>
                    </a:lnTo>
                    <a:lnTo>
                      <a:pt x="7" y="346"/>
                    </a:lnTo>
                    <a:lnTo>
                      <a:pt x="8" y="412"/>
                    </a:lnTo>
                    <a:lnTo>
                      <a:pt x="8" y="443"/>
                    </a:lnTo>
                    <a:lnTo>
                      <a:pt x="9" y="345"/>
                    </a:lnTo>
                    <a:lnTo>
                      <a:pt x="9" y="484"/>
                    </a:lnTo>
                    <a:lnTo>
                      <a:pt x="9" y="453"/>
                    </a:lnTo>
                    <a:lnTo>
                      <a:pt x="10" y="419"/>
                    </a:lnTo>
                    <a:lnTo>
                      <a:pt x="10" y="343"/>
                    </a:lnTo>
                    <a:lnTo>
                      <a:pt x="11" y="486"/>
                    </a:lnTo>
                    <a:lnTo>
                      <a:pt x="11" y="350"/>
                    </a:lnTo>
                    <a:lnTo>
                      <a:pt x="11" y="344"/>
                    </a:lnTo>
                    <a:lnTo>
                      <a:pt x="12" y="488"/>
                    </a:lnTo>
                    <a:lnTo>
                      <a:pt x="13" y="341"/>
                    </a:lnTo>
                    <a:lnTo>
                      <a:pt x="13" y="346"/>
                    </a:lnTo>
                    <a:lnTo>
                      <a:pt x="13" y="354"/>
                    </a:lnTo>
                    <a:lnTo>
                      <a:pt x="13" y="489"/>
                    </a:lnTo>
                    <a:lnTo>
                      <a:pt x="14" y="340"/>
                    </a:lnTo>
                    <a:lnTo>
                      <a:pt x="14" y="404"/>
                    </a:lnTo>
                    <a:lnTo>
                      <a:pt x="14" y="436"/>
                    </a:lnTo>
                    <a:lnTo>
                      <a:pt x="15" y="339"/>
                    </a:lnTo>
                    <a:lnTo>
                      <a:pt x="16" y="491"/>
                    </a:lnTo>
                    <a:lnTo>
                      <a:pt x="16" y="421"/>
                    </a:lnTo>
                    <a:lnTo>
                      <a:pt x="16" y="393"/>
                    </a:lnTo>
                    <a:lnTo>
                      <a:pt x="16" y="338"/>
                    </a:lnTo>
                    <a:lnTo>
                      <a:pt x="17" y="491"/>
                    </a:lnTo>
                    <a:lnTo>
                      <a:pt x="17" y="346"/>
                    </a:lnTo>
                    <a:lnTo>
                      <a:pt x="18" y="340"/>
                    </a:lnTo>
                    <a:lnTo>
                      <a:pt x="18" y="492"/>
                    </a:lnTo>
                    <a:lnTo>
                      <a:pt x="19" y="335"/>
                    </a:lnTo>
                    <a:lnTo>
                      <a:pt x="19" y="339"/>
                    </a:lnTo>
                    <a:lnTo>
                      <a:pt x="19" y="3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6" name="Freeform 1785"/>
              <p:cNvSpPr>
                <a:spLocks/>
              </p:cNvSpPr>
              <p:nvPr/>
            </p:nvSpPr>
            <p:spPr bwMode="auto">
              <a:xfrm>
                <a:off x="3803" y="2340"/>
                <a:ext cx="20" cy="615"/>
              </a:xfrm>
              <a:custGeom>
                <a:avLst/>
                <a:gdLst>
                  <a:gd name="T0" fmla="*/ 0 w 20"/>
                  <a:gd name="T1" fmla="*/ 424 h 615"/>
                  <a:gd name="T2" fmla="*/ 1 w 20"/>
                  <a:gd name="T3" fmla="*/ 570 h 615"/>
                  <a:gd name="T4" fmla="*/ 1 w 20"/>
                  <a:gd name="T5" fmla="*/ 412 h 615"/>
                  <a:gd name="T6" fmla="*/ 1 w 20"/>
                  <a:gd name="T7" fmla="*/ 501 h 615"/>
                  <a:gd name="T8" fmla="*/ 2 w 20"/>
                  <a:gd name="T9" fmla="*/ 542 h 615"/>
                  <a:gd name="T10" fmla="*/ 2 w 20"/>
                  <a:gd name="T11" fmla="*/ 569 h 615"/>
                  <a:gd name="T12" fmla="*/ 2 w 20"/>
                  <a:gd name="T13" fmla="*/ 410 h 615"/>
                  <a:gd name="T14" fmla="*/ 3 w 20"/>
                  <a:gd name="T15" fmla="*/ 501 h 615"/>
                  <a:gd name="T16" fmla="*/ 3 w 20"/>
                  <a:gd name="T17" fmla="*/ 469 h 615"/>
                  <a:gd name="T18" fmla="*/ 4 w 20"/>
                  <a:gd name="T19" fmla="*/ 407 h 615"/>
                  <a:gd name="T20" fmla="*/ 4 w 20"/>
                  <a:gd name="T21" fmla="*/ 568 h 615"/>
                  <a:gd name="T22" fmla="*/ 4 w 20"/>
                  <a:gd name="T23" fmla="*/ 416 h 615"/>
                  <a:gd name="T24" fmla="*/ 4 w 20"/>
                  <a:gd name="T25" fmla="*/ 408 h 615"/>
                  <a:gd name="T26" fmla="*/ 5 w 20"/>
                  <a:gd name="T27" fmla="*/ 566 h 615"/>
                  <a:gd name="T28" fmla="*/ 6 w 20"/>
                  <a:gd name="T29" fmla="*/ 398 h 615"/>
                  <a:gd name="T30" fmla="*/ 6 w 20"/>
                  <a:gd name="T31" fmla="*/ 406 h 615"/>
                  <a:gd name="T32" fmla="*/ 6 w 20"/>
                  <a:gd name="T33" fmla="*/ 416 h 615"/>
                  <a:gd name="T34" fmla="*/ 7 w 20"/>
                  <a:gd name="T35" fmla="*/ 563 h 615"/>
                  <a:gd name="T36" fmla="*/ 7 w 20"/>
                  <a:gd name="T37" fmla="*/ 389 h 615"/>
                  <a:gd name="T38" fmla="*/ 8 w 20"/>
                  <a:gd name="T39" fmla="*/ 469 h 615"/>
                  <a:gd name="T40" fmla="*/ 8 w 20"/>
                  <a:gd name="T41" fmla="*/ 516 h 615"/>
                  <a:gd name="T42" fmla="*/ 8 w 20"/>
                  <a:gd name="T43" fmla="*/ 557 h 615"/>
                  <a:gd name="T44" fmla="*/ 9 w 20"/>
                  <a:gd name="T45" fmla="*/ 373 h 615"/>
                  <a:gd name="T46" fmla="*/ 9 w 20"/>
                  <a:gd name="T47" fmla="*/ 408 h 615"/>
                  <a:gd name="T48" fmla="*/ 9 w 20"/>
                  <a:gd name="T49" fmla="*/ 363 h 615"/>
                  <a:gd name="T50" fmla="*/ 11 w 20"/>
                  <a:gd name="T51" fmla="*/ 0 h 615"/>
                  <a:gd name="T52" fmla="*/ 11 w 20"/>
                  <a:gd name="T53" fmla="*/ 63 h 615"/>
                  <a:gd name="T54" fmla="*/ 11 w 20"/>
                  <a:gd name="T55" fmla="*/ 81 h 615"/>
                  <a:gd name="T56" fmla="*/ 11 w 20"/>
                  <a:gd name="T57" fmla="*/ 23 h 615"/>
                  <a:gd name="T58" fmla="*/ 12 w 20"/>
                  <a:gd name="T59" fmla="*/ 303 h 615"/>
                  <a:gd name="T60" fmla="*/ 12 w 20"/>
                  <a:gd name="T61" fmla="*/ 273 h 615"/>
                  <a:gd name="T62" fmla="*/ 13 w 20"/>
                  <a:gd name="T63" fmla="*/ 315 h 615"/>
                  <a:gd name="T64" fmla="*/ 14 w 20"/>
                  <a:gd name="T65" fmla="*/ 513 h 615"/>
                  <a:gd name="T66" fmla="*/ 14 w 20"/>
                  <a:gd name="T67" fmla="*/ 546 h 615"/>
                  <a:gd name="T68" fmla="*/ 15 w 20"/>
                  <a:gd name="T69" fmla="*/ 443 h 615"/>
                  <a:gd name="T70" fmla="*/ 15 w 20"/>
                  <a:gd name="T71" fmla="*/ 615 h 615"/>
                  <a:gd name="T72" fmla="*/ 15 w 20"/>
                  <a:gd name="T73" fmla="*/ 531 h 615"/>
                  <a:gd name="T74" fmla="*/ 16 w 20"/>
                  <a:gd name="T75" fmla="*/ 500 h 615"/>
                  <a:gd name="T76" fmla="*/ 16 w 20"/>
                  <a:gd name="T77" fmla="*/ 438 h 615"/>
                  <a:gd name="T78" fmla="*/ 17 w 20"/>
                  <a:gd name="T79" fmla="*/ 610 h 615"/>
                  <a:gd name="T80" fmla="*/ 17 w 20"/>
                  <a:gd name="T81" fmla="*/ 445 h 615"/>
                  <a:gd name="T82" fmla="*/ 17 w 20"/>
                  <a:gd name="T83" fmla="*/ 438 h 615"/>
                  <a:gd name="T84" fmla="*/ 18 w 20"/>
                  <a:gd name="T85" fmla="*/ 606 h 615"/>
                  <a:gd name="T86" fmla="*/ 18 w 20"/>
                  <a:gd name="T87" fmla="*/ 432 h 615"/>
                  <a:gd name="T88" fmla="*/ 18 w 20"/>
                  <a:gd name="T89" fmla="*/ 442 h 615"/>
                  <a:gd name="T90" fmla="*/ 19 w 20"/>
                  <a:gd name="T91" fmla="*/ 453 h 615"/>
                  <a:gd name="T92" fmla="*/ 19 w 20"/>
                  <a:gd name="T93" fmla="*/ 604 h 615"/>
                  <a:gd name="T94" fmla="*/ 20 w 20"/>
                  <a:gd name="T95" fmla="*/ 430 h 615"/>
                  <a:gd name="T96" fmla="*/ 20 w 20"/>
                  <a:gd name="T97" fmla="*/ 518 h 615"/>
                  <a:gd name="T98" fmla="*/ 20 w 20"/>
                  <a:gd name="T99" fmla="*/ 564 h 6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15">
                    <a:moveTo>
                      <a:pt x="0" y="424"/>
                    </a:moveTo>
                    <a:lnTo>
                      <a:pt x="1" y="570"/>
                    </a:lnTo>
                    <a:lnTo>
                      <a:pt x="1" y="412"/>
                    </a:lnTo>
                    <a:lnTo>
                      <a:pt x="1" y="501"/>
                    </a:lnTo>
                    <a:lnTo>
                      <a:pt x="2" y="542"/>
                    </a:lnTo>
                    <a:lnTo>
                      <a:pt x="2" y="569"/>
                    </a:lnTo>
                    <a:lnTo>
                      <a:pt x="2" y="410"/>
                    </a:lnTo>
                    <a:lnTo>
                      <a:pt x="3" y="501"/>
                    </a:lnTo>
                    <a:lnTo>
                      <a:pt x="3" y="469"/>
                    </a:lnTo>
                    <a:lnTo>
                      <a:pt x="4" y="407"/>
                    </a:lnTo>
                    <a:lnTo>
                      <a:pt x="4" y="568"/>
                    </a:lnTo>
                    <a:lnTo>
                      <a:pt x="4" y="416"/>
                    </a:lnTo>
                    <a:lnTo>
                      <a:pt x="4" y="408"/>
                    </a:lnTo>
                    <a:lnTo>
                      <a:pt x="5" y="566"/>
                    </a:lnTo>
                    <a:lnTo>
                      <a:pt x="6" y="398"/>
                    </a:lnTo>
                    <a:lnTo>
                      <a:pt x="6" y="406"/>
                    </a:lnTo>
                    <a:lnTo>
                      <a:pt x="6" y="416"/>
                    </a:lnTo>
                    <a:lnTo>
                      <a:pt x="7" y="563"/>
                    </a:lnTo>
                    <a:lnTo>
                      <a:pt x="7" y="389"/>
                    </a:lnTo>
                    <a:lnTo>
                      <a:pt x="8" y="469"/>
                    </a:lnTo>
                    <a:lnTo>
                      <a:pt x="8" y="516"/>
                    </a:lnTo>
                    <a:lnTo>
                      <a:pt x="8" y="557"/>
                    </a:lnTo>
                    <a:lnTo>
                      <a:pt x="9" y="373"/>
                    </a:lnTo>
                    <a:lnTo>
                      <a:pt x="9" y="408"/>
                    </a:lnTo>
                    <a:lnTo>
                      <a:pt x="9" y="363"/>
                    </a:lnTo>
                    <a:lnTo>
                      <a:pt x="11" y="0"/>
                    </a:lnTo>
                    <a:lnTo>
                      <a:pt x="11" y="63"/>
                    </a:lnTo>
                    <a:lnTo>
                      <a:pt x="11" y="81"/>
                    </a:lnTo>
                    <a:lnTo>
                      <a:pt x="11" y="23"/>
                    </a:lnTo>
                    <a:lnTo>
                      <a:pt x="12" y="303"/>
                    </a:lnTo>
                    <a:lnTo>
                      <a:pt x="12" y="273"/>
                    </a:lnTo>
                    <a:lnTo>
                      <a:pt x="13" y="315"/>
                    </a:lnTo>
                    <a:lnTo>
                      <a:pt x="14" y="513"/>
                    </a:lnTo>
                    <a:lnTo>
                      <a:pt x="14" y="546"/>
                    </a:lnTo>
                    <a:lnTo>
                      <a:pt x="15" y="443"/>
                    </a:lnTo>
                    <a:lnTo>
                      <a:pt x="15" y="615"/>
                    </a:lnTo>
                    <a:lnTo>
                      <a:pt x="15" y="531"/>
                    </a:lnTo>
                    <a:lnTo>
                      <a:pt x="16" y="500"/>
                    </a:lnTo>
                    <a:lnTo>
                      <a:pt x="16" y="438"/>
                    </a:lnTo>
                    <a:lnTo>
                      <a:pt x="17" y="610"/>
                    </a:lnTo>
                    <a:lnTo>
                      <a:pt x="17" y="445"/>
                    </a:lnTo>
                    <a:lnTo>
                      <a:pt x="17" y="438"/>
                    </a:lnTo>
                    <a:lnTo>
                      <a:pt x="18" y="606"/>
                    </a:lnTo>
                    <a:lnTo>
                      <a:pt x="18" y="432"/>
                    </a:lnTo>
                    <a:lnTo>
                      <a:pt x="18" y="442"/>
                    </a:lnTo>
                    <a:lnTo>
                      <a:pt x="19" y="453"/>
                    </a:lnTo>
                    <a:lnTo>
                      <a:pt x="19" y="604"/>
                    </a:lnTo>
                    <a:lnTo>
                      <a:pt x="20" y="430"/>
                    </a:lnTo>
                    <a:lnTo>
                      <a:pt x="20" y="518"/>
                    </a:lnTo>
                    <a:lnTo>
                      <a:pt x="20" y="56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7" name="Freeform 1786"/>
              <p:cNvSpPr>
                <a:spLocks/>
              </p:cNvSpPr>
              <p:nvPr/>
            </p:nvSpPr>
            <p:spPr bwMode="auto">
              <a:xfrm>
                <a:off x="3823" y="2733"/>
                <a:ext cx="19" cy="291"/>
              </a:xfrm>
              <a:custGeom>
                <a:avLst/>
                <a:gdLst>
                  <a:gd name="T0" fmla="*/ 0 w 19"/>
                  <a:gd name="T1" fmla="*/ 171 h 291"/>
                  <a:gd name="T2" fmla="*/ 0 w 19"/>
                  <a:gd name="T3" fmla="*/ 210 h 291"/>
                  <a:gd name="T4" fmla="*/ 1 w 19"/>
                  <a:gd name="T5" fmla="*/ 35 h 291"/>
                  <a:gd name="T6" fmla="*/ 2 w 19"/>
                  <a:gd name="T7" fmla="*/ 130 h 291"/>
                  <a:gd name="T8" fmla="*/ 2 w 19"/>
                  <a:gd name="T9" fmla="*/ 97 h 291"/>
                  <a:gd name="T10" fmla="*/ 2 w 19"/>
                  <a:gd name="T11" fmla="*/ 33 h 291"/>
                  <a:gd name="T12" fmla="*/ 3 w 19"/>
                  <a:gd name="T13" fmla="*/ 208 h 291"/>
                  <a:gd name="T14" fmla="*/ 3 w 19"/>
                  <a:gd name="T15" fmla="*/ 37 h 291"/>
                  <a:gd name="T16" fmla="*/ 4 w 19"/>
                  <a:gd name="T17" fmla="*/ 33 h 291"/>
                  <a:gd name="T18" fmla="*/ 4 w 19"/>
                  <a:gd name="T19" fmla="*/ 206 h 291"/>
                  <a:gd name="T20" fmla="*/ 5 w 19"/>
                  <a:gd name="T21" fmla="*/ 31 h 291"/>
                  <a:gd name="T22" fmla="*/ 5 w 19"/>
                  <a:gd name="T23" fmla="*/ 39 h 291"/>
                  <a:gd name="T24" fmla="*/ 5 w 19"/>
                  <a:gd name="T25" fmla="*/ 48 h 291"/>
                  <a:gd name="T26" fmla="*/ 5 w 19"/>
                  <a:gd name="T27" fmla="*/ 204 h 291"/>
                  <a:gd name="T28" fmla="*/ 6 w 19"/>
                  <a:gd name="T29" fmla="*/ 30 h 291"/>
                  <a:gd name="T30" fmla="*/ 6 w 19"/>
                  <a:gd name="T31" fmla="*/ 108 h 291"/>
                  <a:gd name="T32" fmla="*/ 7 w 19"/>
                  <a:gd name="T33" fmla="*/ 148 h 291"/>
                  <a:gd name="T34" fmla="*/ 7 w 19"/>
                  <a:gd name="T35" fmla="*/ 201 h 291"/>
                  <a:gd name="T36" fmla="*/ 7 w 19"/>
                  <a:gd name="T37" fmla="*/ 28 h 291"/>
                  <a:gd name="T38" fmla="*/ 8 w 19"/>
                  <a:gd name="T39" fmla="*/ 103 h 291"/>
                  <a:gd name="T40" fmla="*/ 8 w 19"/>
                  <a:gd name="T41" fmla="*/ 76 h 291"/>
                  <a:gd name="T42" fmla="*/ 9 w 19"/>
                  <a:gd name="T43" fmla="*/ 28 h 291"/>
                  <a:gd name="T44" fmla="*/ 9 w 19"/>
                  <a:gd name="T45" fmla="*/ 203 h 291"/>
                  <a:gd name="T46" fmla="*/ 9 w 19"/>
                  <a:gd name="T47" fmla="*/ 34 h 291"/>
                  <a:gd name="T48" fmla="*/ 10 w 19"/>
                  <a:gd name="T49" fmla="*/ 28 h 291"/>
                  <a:gd name="T50" fmla="*/ 10 w 19"/>
                  <a:gd name="T51" fmla="*/ 213 h 291"/>
                  <a:gd name="T52" fmla="*/ 11 w 19"/>
                  <a:gd name="T53" fmla="*/ 25 h 291"/>
                  <a:gd name="T54" fmla="*/ 11 w 19"/>
                  <a:gd name="T55" fmla="*/ 30 h 291"/>
                  <a:gd name="T56" fmla="*/ 11 w 19"/>
                  <a:gd name="T57" fmla="*/ 38 h 291"/>
                  <a:gd name="T58" fmla="*/ 12 w 19"/>
                  <a:gd name="T59" fmla="*/ 228 h 291"/>
                  <a:gd name="T60" fmla="*/ 12 w 19"/>
                  <a:gd name="T61" fmla="*/ 24 h 291"/>
                  <a:gd name="T62" fmla="*/ 12 w 19"/>
                  <a:gd name="T63" fmla="*/ 120 h 291"/>
                  <a:gd name="T64" fmla="*/ 13 w 19"/>
                  <a:gd name="T65" fmla="*/ 172 h 291"/>
                  <a:gd name="T66" fmla="*/ 14 w 19"/>
                  <a:gd name="T67" fmla="*/ 22 h 291"/>
                  <a:gd name="T68" fmla="*/ 14 w 19"/>
                  <a:gd name="T69" fmla="*/ 291 h 291"/>
                  <a:gd name="T70" fmla="*/ 14 w 19"/>
                  <a:gd name="T71" fmla="*/ 116 h 291"/>
                  <a:gd name="T72" fmla="*/ 14 w 19"/>
                  <a:gd name="T73" fmla="*/ 83 h 291"/>
                  <a:gd name="T74" fmla="*/ 15 w 19"/>
                  <a:gd name="T75" fmla="*/ 19 h 291"/>
                  <a:gd name="T76" fmla="*/ 15 w 19"/>
                  <a:gd name="T77" fmla="*/ 226 h 291"/>
                  <a:gd name="T78" fmla="*/ 16 w 19"/>
                  <a:gd name="T79" fmla="*/ 30 h 291"/>
                  <a:gd name="T80" fmla="*/ 16 w 19"/>
                  <a:gd name="T81" fmla="*/ 22 h 291"/>
                  <a:gd name="T82" fmla="*/ 16 w 19"/>
                  <a:gd name="T83" fmla="*/ 180 h 291"/>
                  <a:gd name="T84" fmla="*/ 17 w 19"/>
                  <a:gd name="T85" fmla="*/ 11 h 291"/>
                  <a:gd name="T86" fmla="*/ 17 w 19"/>
                  <a:gd name="T87" fmla="*/ 15 h 291"/>
                  <a:gd name="T88" fmla="*/ 18 w 19"/>
                  <a:gd name="T89" fmla="*/ 22 h 291"/>
                  <a:gd name="T90" fmla="*/ 18 w 19"/>
                  <a:gd name="T91" fmla="*/ 137 h 291"/>
                  <a:gd name="T92" fmla="*/ 18 w 19"/>
                  <a:gd name="T93" fmla="*/ 0 h 291"/>
                  <a:gd name="T94" fmla="*/ 19 w 19"/>
                  <a:gd name="T95" fmla="*/ 33 h 291"/>
                  <a:gd name="T96" fmla="*/ 19 w 19"/>
                  <a:gd name="T97" fmla="*/ 48 h 291"/>
                  <a:gd name="T98" fmla="*/ 19 w 19"/>
                  <a:gd name="T99" fmla="*/ 8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1">
                    <a:moveTo>
                      <a:pt x="0" y="171"/>
                    </a:moveTo>
                    <a:lnTo>
                      <a:pt x="0" y="210"/>
                    </a:lnTo>
                    <a:lnTo>
                      <a:pt x="1" y="35"/>
                    </a:lnTo>
                    <a:lnTo>
                      <a:pt x="2" y="130"/>
                    </a:lnTo>
                    <a:lnTo>
                      <a:pt x="2" y="97"/>
                    </a:lnTo>
                    <a:lnTo>
                      <a:pt x="2" y="33"/>
                    </a:lnTo>
                    <a:lnTo>
                      <a:pt x="3" y="208"/>
                    </a:lnTo>
                    <a:lnTo>
                      <a:pt x="3" y="37"/>
                    </a:lnTo>
                    <a:lnTo>
                      <a:pt x="4" y="33"/>
                    </a:lnTo>
                    <a:lnTo>
                      <a:pt x="4" y="206"/>
                    </a:lnTo>
                    <a:lnTo>
                      <a:pt x="5" y="31"/>
                    </a:lnTo>
                    <a:lnTo>
                      <a:pt x="5" y="39"/>
                    </a:lnTo>
                    <a:lnTo>
                      <a:pt x="5" y="48"/>
                    </a:lnTo>
                    <a:lnTo>
                      <a:pt x="5" y="204"/>
                    </a:lnTo>
                    <a:lnTo>
                      <a:pt x="6" y="30"/>
                    </a:lnTo>
                    <a:lnTo>
                      <a:pt x="6" y="108"/>
                    </a:lnTo>
                    <a:lnTo>
                      <a:pt x="7" y="148"/>
                    </a:lnTo>
                    <a:lnTo>
                      <a:pt x="7" y="201"/>
                    </a:lnTo>
                    <a:lnTo>
                      <a:pt x="7" y="28"/>
                    </a:lnTo>
                    <a:lnTo>
                      <a:pt x="8" y="103"/>
                    </a:lnTo>
                    <a:lnTo>
                      <a:pt x="8" y="76"/>
                    </a:lnTo>
                    <a:lnTo>
                      <a:pt x="9" y="28"/>
                    </a:lnTo>
                    <a:lnTo>
                      <a:pt x="9" y="203"/>
                    </a:lnTo>
                    <a:lnTo>
                      <a:pt x="9" y="34"/>
                    </a:lnTo>
                    <a:lnTo>
                      <a:pt x="10" y="28"/>
                    </a:lnTo>
                    <a:lnTo>
                      <a:pt x="10" y="213"/>
                    </a:lnTo>
                    <a:lnTo>
                      <a:pt x="11" y="25"/>
                    </a:lnTo>
                    <a:lnTo>
                      <a:pt x="11" y="30"/>
                    </a:lnTo>
                    <a:lnTo>
                      <a:pt x="11" y="38"/>
                    </a:lnTo>
                    <a:lnTo>
                      <a:pt x="12" y="228"/>
                    </a:lnTo>
                    <a:lnTo>
                      <a:pt x="12" y="24"/>
                    </a:lnTo>
                    <a:lnTo>
                      <a:pt x="12" y="120"/>
                    </a:lnTo>
                    <a:lnTo>
                      <a:pt x="13" y="172"/>
                    </a:lnTo>
                    <a:lnTo>
                      <a:pt x="14" y="22"/>
                    </a:lnTo>
                    <a:lnTo>
                      <a:pt x="14" y="291"/>
                    </a:lnTo>
                    <a:lnTo>
                      <a:pt x="14" y="116"/>
                    </a:lnTo>
                    <a:lnTo>
                      <a:pt x="14" y="83"/>
                    </a:lnTo>
                    <a:lnTo>
                      <a:pt x="15" y="19"/>
                    </a:lnTo>
                    <a:lnTo>
                      <a:pt x="15" y="226"/>
                    </a:lnTo>
                    <a:lnTo>
                      <a:pt x="16" y="30"/>
                    </a:lnTo>
                    <a:lnTo>
                      <a:pt x="16" y="22"/>
                    </a:lnTo>
                    <a:lnTo>
                      <a:pt x="16" y="180"/>
                    </a:lnTo>
                    <a:lnTo>
                      <a:pt x="17" y="11"/>
                    </a:lnTo>
                    <a:lnTo>
                      <a:pt x="17" y="15"/>
                    </a:lnTo>
                    <a:lnTo>
                      <a:pt x="18" y="22"/>
                    </a:lnTo>
                    <a:lnTo>
                      <a:pt x="18" y="137"/>
                    </a:lnTo>
                    <a:lnTo>
                      <a:pt x="18" y="0"/>
                    </a:lnTo>
                    <a:lnTo>
                      <a:pt x="19" y="33"/>
                    </a:lnTo>
                    <a:lnTo>
                      <a:pt x="19" y="48"/>
                    </a:lnTo>
                    <a:lnTo>
                      <a:pt x="19" y="8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8" name="Freeform 1787"/>
              <p:cNvSpPr>
                <a:spLocks/>
              </p:cNvSpPr>
              <p:nvPr/>
            </p:nvSpPr>
            <p:spPr bwMode="auto">
              <a:xfrm>
                <a:off x="3842" y="2289"/>
                <a:ext cx="20" cy="648"/>
              </a:xfrm>
              <a:custGeom>
                <a:avLst/>
                <a:gdLst>
                  <a:gd name="T0" fmla="*/ 0 w 20"/>
                  <a:gd name="T1" fmla="*/ 529 h 648"/>
                  <a:gd name="T2" fmla="*/ 1 w 20"/>
                  <a:gd name="T3" fmla="*/ 59 h 648"/>
                  <a:gd name="T4" fmla="*/ 1 w 20"/>
                  <a:gd name="T5" fmla="*/ 112 h 648"/>
                  <a:gd name="T6" fmla="*/ 2 w 20"/>
                  <a:gd name="T7" fmla="*/ 0 h 648"/>
                  <a:gd name="T8" fmla="*/ 3 w 20"/>
                  <a:gd name="T9" fmla="*/ 230 h 648"/>
                  <a:gd name="T10" fmla="*/ 3 w 20"/>
                  <a:gd name="T11" fmla="*/ 200 h 648"/>
                  <a:gd name="T12" fmla="*/ 3 w 20"/>
                  <a:gd name="T13" fmla="*/ 242 h 648"/>
                  <a:gd name="T14" fmla="*/ 4 w 20"/>
                  <a:gd name="T15" fmla="*/ 527 h 648"/>
                  <a:gd name="T16" fmla="*/ 4 w 20"/>
                  <a:gd name="T17" fmla="*/ 499 h 648"/>
                  <a:gd name="T18" fmla="*/ 5 w 20"/>
                  <a:gd name="T19" fmla="*/ 524 h 648"/>
                  <a:gd name="T20" fmla="*/ 5 w 20"/>
                  <a:gd name="T21" fmla="*/ 603 h 648"/>
                  <a:gd name="T22" fmla="*/ 6 w 20"/>
                  <a:gd name="T23" fmla="*/ 481 h 648"/>
                  <a:gd name="T24" fmla="*/ 6 w 20"/>
                  <a:gd name="T25" fmla="*/ 575 h 648"/>
                  <a:gd name="T26" fmla="*/ 6 w 20"/>
                  <a:gd name="T27" fmla="*/ 615 h 648"/>
                  <a:gd name="T28" fmla="*/ 7 w 20"/>
                  <a:gd name="T29" fmla="*/ 483 h 648"/>
                  <a:gd name="T30" fmla="*/ 8 w 20"/>
                  <a:gd name="T31" fmla="*/ 636 h 648"/>
                  <a:gd name="T32" fmla="*/ 8 w 20"/>
                  <a:gd name="T33" fmla="*/ 520 h 648"/>
                  <a:gd name="T34" fmla="*/ 8 w 20"/>
                  <a:gd name="T35" fmla="*/ 504 h 648"/>
                  <a:gd name="T36" fmla="*/ 8 w 20"/>
                  <a:gd name="T37" fmla="*/ 481 h 648"/>
                  <a:gd name="T38" fmla="*/ 9 w 20"/>
                  <a:gd name="T39" fmla="*/ 634 h 648"/>
                  <a:gd name="T40" fmla="*/ 9 w 20"/>
                  <a:gd name="T41" fmla="*/ 481 h 648"/>
                  <a:gd name="T42" fmla="*/ 9 w 20"/>
                  <a:gd name="T43" fmla="*/ 480 h 648"/>
                  <a:gd name="T44" fmla="*/ 10 w 20"/>
                  <a:gd name="T45" fmla="*/ 632 h 648"/>
                  <a:gd name="T46" fmla="*/ 11 w 20"/>
                  <a:gd name="T47" fmla="*/ 479 h 648"/>
                  <a:gd name="T48" fmla="*/ 11 w 20"/>
                  <a:gd name="T49" fmla="*/ 502 h 648"/>
                  <a:gd name="T50" fmla="*/ 11 w 20"/>
                  <a:gd name="T51" fmla="*/ 517 h 648"/>
                  <a:gd name="T52" fmla="*/ 11 w 20"/>
                  <a:gd name="T53" fmla="*/ 630 h 648"/>
                  <a:gd name="T54" fmla="*/ 12 w 20"/>
                  <a:gd name="T55" fmla="*/ 478 h 648"/>
                  <a:gd name="T56" fmla="*/ 12 w 20"/>
                  <a:gd name="T57" fmla="*/ 590 h 648"/>
                  <a:gd name="T58" fmla="*/ 13 w 20"/>
                  <a:gd name="T59" fmla="*/ 628 h 648"/>
                  <a:gd name="T60" fmla="*/ 13 w 20"/>
                  <a:gd name="T61" fmla="*/ 478 h 648"/>
                  <a:gd name="T62" fmla="*/ 14 w 20"/>
                  <a:gd name="T63" fmla="*/ 535 h 648"/>
                  <a:gd name="T64" fmla="*/ 14 w 20"/>
                  <a:gd name="T65" fmla="*/ 514 h 648"/>
                  <a:gd name="T66" fmla="*/ 14 w 20"/>
                  <a:gd name="T67" fmla="*/ 477 h 648"/>
                  <a:gd name="T68" fmla="*/ 15 w 20"/>
                  <a:gd name="T69" fmla="*/ 623 h 648"/>
                  <a:gd name="T70" fmla="*/ 15 w 20"/>
                  <a:gd name="T71" fmla="*/ 477 h 648"/>
                  <a:gd name="T72" fmla="*/ 16 w 20"/>
                  <a:gd name="T73" fmla="*/ 476 h 648"/>
                  <a:gd name="T74" fmla="*/ 16 w 20"/>
                  <a:gd name="T75" fmla="*/ 622 h 648"/>
                  <a:gd name="T76" fmla="*/ 17 w 20"/>
                  <a:gd name="T77" fmla="*/ 476 h 648"/>
                  <a:gd name="T78" fmla="*/ 17 w 20"/>
                  <a:gd name="T79" fmla="*/ 492 h 648"/>
                  <a:gd name="T80" fmla="*/ 17 w 20"/>
                  <a:gd name="T81" fmla="*/ 505 h 648"/>
                  <a:gd name="T82" fmla="*/ 18 w 20"/>
                  <a:gd name="T83" fmla="*/ 629 h 648"/>
                  <a:gd name="T84" fmla="*/ 18 w 20"/>
                  <a:gd name="T85" fmla="*/ 476 h 648"/>
                  <a:gd name="T86" fmla="*/ 18 w 20"/>
                  <a:gd name="T87" fmla="*/ 572 h 648"/>
                  <a:gd name="T88" fmla="*/ 19 w 20"/>
                  <a:gd name="T89" fmla="*/ 613 h 648"/>
                  <a:gd name="T90" fmla="*/ 19 w 20"/>
                  <a:gd name="T91" fmla="*/ 476 h 648"/>
                  <a:gd name="T92" fmla="*/ 20 w 20"/>
                  <a:gd name="T93" fmla="*/ 648 h 648"/>
                  <a:gd name="T94" fmla="*/ 20 w 20"/>
                  <a:gd name="T95" fmla="*/ 525 h 648"/>
                  <a:gd name="T96" fmla="*/ 20 w 20"/>
                  <a:gd name="T97" fmla="*/ 506 h 648"/>
                  <a:gd name="T98" fmla="*/ 20 w 20"/>
                  <a:gd name="T99" fmla="*/ 476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48">
                    <a:moveTo>
                      <a:pt x="0" y="529"/>
                    </a:moveTo>
                    <a:lnTo>
                      <a:pt x="1" y="59"/>
                    </a:lnTo>
                    <a:lnTo>
                      <a:pt x="1" y="112"/>
                    </a:lnTo>
                    <a:lnTo>
                      <a:pt x="2" y="0"/>
                    </a:lnTo>
                    <a:lnTo>
                      <a:pt x="3" y="230"/>
                    </a:lnTo>
                    <a:lnTo>
                      <a:pt x="3" y="200"/>
                    </a:lnTo>
                    <a:lnTo>
                      <a:pt x="3" y="242"/>
                    </a:lnTo>
                    <a:lnTo>
                      <a:pt x="4" y="527"/>
                    </a:lnTo>
                    <a:lnTo>
                      <a:pt x="4" y="499"/>
                    </a:lnTo>
                    <a:lnTo>
                      <a:pt x="5" y="524"/>
                    </a:lnTo>
                    <a:lnTo>
                      <a:pt x="5" y="603"/>
                    </a:lnTo>
                    <a:lnTo>
                      <a:pt x="6" y="481"/>
                    </a:lnTo>
                    <a:lnTo>
                      <a:pt x="6" y="575"/>
                    </a:lnTo>
                    <a:lnTo>
                      <a:pt x="6" y="615"/>
                    </a:lnTo>
                    <a:lnTo>
                      <a:pt x="7" y="483"/>
                    </a:lnTo>
                    <a:lnTo>
                      <a:pt x="8" y="636"/>
                    </a:lnTo>
                    <a:lnTo>
                      <a:pt x="8" y="520"/>
                    </a:lnTo>
                    <a:lnTo>
                      <a:pt x="8" y="504"/>
                    </a:lnTo>
                    <a:lnTo>
                      <a:pt x="8" y="481"/>
                    </a:lnTo>
                    <a:lnTo>
                      <a:pt x="9" y="634"/>
                    </a:lnTo>
                    <a:lnTo>
                      <a:pt x="9" y="481"/>
                    </a:lnTo>
                    <a:lnTo>
                      <a:pt x="9" y="480"/>
                    </a:lnTo>
                    <a:lnTo>
                      <a:pt x="10" y="632"/>
                    </a:lnTo>
                    <a:lnTo>
                      <a:pt x="11" y="479"/>
                    </a:lnTo>
                    <a:lnTo>
                      <a:pt x="11" y="502"/>
                    </a:lnTo>
                    <a:lnTo>
                      <a:pt x="11" y="517"/>
                    </a:lnTo>
                    <a:lnTo>
                      <a:pt x="11" y="630"/>
                    </a:lnTo>
                    <a:lnTo>
                      <a:pt x="12" y="478"/>
                    </a:lnTo>
                    <a:lnTo>
                      <a:pt x="12" y="590"/>
                    </a:lnTo>
                    <a:lnTo>
                      <a:pt x="13" y="628"/>
                    </a:lnTo>
                    <a:lnTo>
                      <a:pt x="13" y="478"/>
                    </a:lnTo>
                    <a:lnTo>
                      <a:pt x="14" y="535"/>
                    </a:lnTo>
                    <a:lnTo>
                      <a:pt x="14" y="514"/>
                    </a:lnTo>
                    <a:lnTo>
                      <a:pt x="14" y="477"/>
                    </a:lnTo>
                    <a:lnTo>
                      <a:pt x="15" y="623"/>
                    </a:lnTo>
                    <a:lnTo>
                      <a:pt x="15" y="477"/>
                    </a:lnTo>
                    <a:lnTo>
                      <a:pt x="16" y="476"/>
                    </a:lnTo>
                    <a:lnTo>
                      <a:pt x="16" y="622"/>
                    </a:lnTo>
                    <a:lnTo>
                      <a:pt x="17" y="476"/>
                    </a:lnTo>
                    <a:lnTo>
                      <a:pt x="17" y="492"/>
                    </a:lnTo>
                    <a:lnTo>
                      <a:pt x="17" y="505"/>
                    </a:lnTo>
                    <a:lnTo>
                      <a:pt x="18" y="629"/>
                    </a:lnTo>
                    <a:lnTo>
                      <a:pt x="18" y="476"/>
                    </a:lnTo>
                    <a:lnTo>
                      <a:pt x="18" y="572"/>
                    </a:lnTo>
                    <a:lnTo>
                      <a:pt x="19" y="613"/>
                    </a:lnTo>
                    <a:lnTo>
                      <a:pt x="19" y="476"/>
                    </a:lnTo>
                    <a:lnTo>
                      <a:pt x="20" y="648"/>
                    </a:lnTo>
                    <a:lnTo>
                      <a:pt x="20" y="525"/>
                    </a:lnTo>
                    <a:lnTo>
                      <a:pt x="20" y="506"/>
                    </a:lnTo>
                    <a:lnTo>
                      <a:pt x="20" y="4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9" name="Freeform 1788"/>
              <p:cNvSpPr>
                <a:spLocks/>
              </p:cNvSpPr>
              <p:nvPr/>
            </p:nvSpPr>
            <p:spPr bwMode="auto">
              <a:xfrm>
                <a:off x="3862" y="2306"/>
                <a:ext cx="23" cy="651"/>
              </a:xfrm>
              <a:custGeom>
                <a:avLst/>
                <a:gdLst>
                  <a:gd name="T0" fmla="*/ 0 w 23"/>
                  <a:gd name="T1" fmla="*/ 459 h 651"/>
                  <a:gd name="T2" fmla="*/ 1 w 23"/>
                  <a:gd name="T3" fmla="*/ 642 h 651"/>
                  <a:gd name="T4" fmla="*/ 2 w 23"/>
                  <a:gd name="T5" fmla="*/ 462 h 651"/>
                  <a:gd name="T6" fmla="*/ 2 w 23"/>
                  <a:gd name="T7" fmla="*/ 459 h 651"/>
                  <a:gd name="T8" fmla="*/ 2 w 23"/>
                  <a:gd name="T9" fmla="*/ 651 h 651"/>
                  <a:gd name="T10" fmla="*/ 3 w 23"/>
                  <a:gd name="T11" fmla="*/ 468 h 651"/>
                  <a:gd name="T12" fmla="*/ 3 w 23"/>
                  <a:gd name="T13" fmla="*/ 478 h 651"/>
                  <a:gd name="T14" fmla="*/ 3 w 23"/>
                  <a:gd name="T15" fmla="*/ 646 h 651"/>
                  <a:gd name="T16" fmla="*/ 4 w 23"/>
                  <a:gd name="T17" fmla="*/ 459 h 651"/>
                  <a:gd name="T18" fmla="*/ 5 w 23"/>
                  <a:gd name="T19" fmla="*/ 564 h 651"/>
                  <a:gd name="T20" fmla="*/ 5 w 23"/>
                  <a:gd name="T21" fmla="*/ 626 h 651"/>
                  <a:gd name="T22" fmla="*/ 5 w 23"/>
                  <a:gd name="T23" fmla="*/ 460 h 651"/>
                  <a:gd name="T24" fmla="*/ 6 w 23"/>
                  <a:gd name="T25" fmla="*/ 531 h 651"/>
                  <a:gd name="T26" fmla="*/ 7 w 23"/>
                  <a:gd name="T27" fmla="*/ 507 h 651"/>
                  <a:gd name="T28" fmla="*/ 7 w 23"/>
                  <a:gd name="T29" fmla="*/ 460 h 651"/>
                  <a:gd name="T30" fmla="*/ 7 w 23"/>
                  <a:gd name="T31" fmla="*/ 597 h 651"/>
                  <a:gd name="T32" fmla="*/ 8 w 23"/>
                  <a:gd name="T33" fmla="*/ 473 h 651"/>
                  <a:gd name="T34" fmla="*/ 8 w 23"/>
                  <a:gd name="T35" fmla="*/ 466 h 651"/>
                  <a:gd name="T36" fmla="*/ 9 w 23"/>
                  <a:gd name="T37" fmla="*/ 551 h 651"/>
                  <a:gd name="T38" fmla="*/ 9 w 23"/>
                  <a:gd name="T39" fmla="*/ 460 h 651"/>
                  <a:gd name="T40" fmla="*/ 9 w 23"/>
                  <a:gd name="T41" fmla="*/ 462 h 651"/>
                  <a:gd name="T42" fmla="*/ 10 w 23"/>
                  <a:gd name="T43" fmla="*/ 466 h 651"/>
                  <a:gd name="T44" fmla="*/ 10 w 23"/>
                  <a:gd name="T45" fmla="*/ 490 h 651"/>
                  <a:gd name="T46" fmla="*/ 11 w 23"/>
                  <a:gd name="T47" fmla="*/ 255 h 651"/>
                  <a:gd name="T48" fmla="*/ 11 w 23"/>
                  <a:gd name="T49" fmla="*/ 276 h 651"/>
                  <a:gd name="T50" fmla="*/ 12 w 23"/>
                  <a:gd name="T51" fmla="*/ 0 h 651"/>
                  <a:gd name="T52" fmla="*/ 12 w 23"/>
                  <a:gd name="T53" fmla="*/ 111 h 651"/>
                  <a:gd name="T54" fmla="*/ 12 w 23"/>
                  <a:gd name="T55" fmla="*/ 88 h 651"/>
                  <a:gd name="T56" fmla="*/ 14 w 23"/>
                  <a:gd name="T57" fmla="*/ 384 h 651"/>
                  <a:gd name="T58" fmla="*/ 14 w 23"/>
                  <a:gd name="T59" fmla="*/ 374 h 651"/>
                  <a:gd name="T60" fmla="*/ 15 w 23"/>
                  <a:gd name="T61" fmla="*/ 543 h 651"/>
                  <a:gd name="T62" fmla="*/ 16 w 23"/>
                  <a:gd name="T63" fmla="*/ 484 h 651"/>
                  <a:gd name="T64" fmla="*/ 16 w 23"/>
                  <a:gd name="T65" fmla="*/ 498 h 651"/>
                  <a:gd name="T66" fmla="*/ 17 w 23"/>
                  <a:gd name="T67" fmla="*/ 441 h 651"/>
                  <a:gd name="T68" fmla="*/ 17 w 23"/>
                  <a:gd name="T69" fmla="*/ 545 h 651"/>
                  <a:gd name="T70" fmla="*/ 17 w 23"/>
                  <a:gd name="T71" fmla="*/ 536 h 651"/>
                  <a:gd name="T72" fmla="*/ 18 w 23"/>
                  <a:gd name="T73" fmla="*/ 445 h 651"/>
                  <a:gd name="T74" fmla="*/ 18 w 23"/>
                  <a:gd name="T75" fmla="*/ 548 h 651"/>
                  <a:gd name="T76" fmla="*/ 19 w 23"/>
                  <a:gd name="T77" fmla="*/ 468 h 651"/>
                  <a:gd name="T78" fmla="*/ 19 w 23"/>
                  <a:gd name="T79" fmla="*/ 457 h 651"/>
                  <a:gd name="T80" fmla="*/ 19 w 23"/>
                  <a:gd name="T81" fmla="*/ 446 h 651"/>
                  <a:gd name="T82" fmla="*/ 20 w 23"/>
                  <a:gd name="T83" fmla="*/ 550 h 651"/>
                  <a:gd name="T84" fmla="*/ 20 w 23"/>
                  <a:gd name="T85" fmla="*/ 447 h 651"/>
                  <a:gd name="T86" fmla="*/ 21 w 23"/>
                  <a:gd name="T87" fmla="*/ 448 h 651"/>
                  <a:gd name="T88" fmla="*/ 21 w 23"/>
                  <a:gd name="T89" fmla="*/ 553 h 651"/>
                  <a:gd name="T90" fmla="*/ 22 w 23"/>
                  <a:gd name="T91" fmla="*/ 448 h 651"/>
                  <a:gd name="T92" fmla="*/ 22 w 23"/>
                  <a:gd name="T93" fmla="*/ 484 h 651"/>
                  <a:gd name="T94" fmla="*/ 22 w 23"/>
                  <a:gd name="T95" fmla="*/ 502 h 651"/>
                  <a:gd name="T96" fmla="*/ 23 w 23"/>
                  <a:gd name="T97" fmla="*/ 449 h 651"/>
                  <a:gd name="T98" fmla="*/ 23 w 23"/>
                  <a:gd name="T99" fmla="*/ 556 h 6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51">
                    <a:moveTo>
                      <a:pt x="0" y="459"/>
                    </a:moveTo>
                    <a:lnTo>
                      <a:pt x="1" y="642"/>
                    </a:lnTo>
                    <a:lnTo>
                      <a:pt x="2" y="462"/>
                    </a:lnTo>
                    <a:lnTo>
                      <a:pt x="2" y="459"/>
                    </a:lnTo>
                    <a:lnTo>
                      <a:pt x="2" y="651"/>
                    </a:lnTo>
                    <a:lnTo>
                      <a:pt x="3" y="468"/>
                    </a:lnTo>
                    <a:lnTo>
                      <a:pt x="3" y="478"/>
                    </a:lnTo>
                    <a:lnTo>
                      <a:pt x="3" y="646"/>
                    </a:lnTo>
                    <a:lnTo>
                      <a:pt x="4" y="459"/>
                    </a:lnTo>
                    <a:lnTo>
                      <a:pt x="5" y="564"/>
                    </a:lnTo>
                    <a:lnTo>
                      <a:pt x="5" y="626"/>
                    </a:lnTo>
                    <a:lnTo>
                      <a:pt x="5" y="460"/>
                    </a:lnTo>
                    <a:lnTo>
                      <a:pt x="6" y="531"/>
                    </a:lnTo>
                    <a:lnTo>
                      <a:pt x="7" y="507"/>
                    </a:lnTo>
                    <a:lnTo>
                      <a:pt x="7" y="460"/>
                    </a:lnTo>
                    <a:lnTo>
                      <a:pt x="7" y="597"/>
                    </a:lnTo>
                    <a:lnTo>
                      <a:pt x="8" y="473"/>
                    </a:lnTo>
                    <a:lnTo>
                      <a:pt x="8" y="466"/>
                    </a:lnTo>
                    <a:lnTo>
                      <a:pt x="9" y="551"/>
                    </a:lnTo>
                    <a:lnTo>
                      <a:pt x="9" y="460"/>
                    </a:lnTo>
                    <a:lnTo>
                      <a:pt x="9" y="462"/>
                    </a:lnTo>
                    <a:lnTo>
                      <a:pt x="10" y="466"/>
                    </a:lnTo>
                    <a:lnTo>
                      <a:pt x="10" y="490"/>
                    </a:lnTo>
                    <a:lnTo>
                      <a:pt x="11" y="255"/>
                    </a:lnTo>
                    <a:lnTo>
                      <a:pt x="11" y="276"/>
                    </a:lnTo>
                    <a:lnTo>
                      <a:pt x="12" y="0"/>
                    </a:lnTo>
                    <a:lnTo>
                      <a:pt x="12" y="111"/>
                    </a:lnTo>
                    <a:lnTo>
                      <a:pt x="12" y="88"/>
                    </a:lnTo>
                    <a:lnTo>
                      <a:pt x="14" y="384"/>
                    </a:lnTo>
                    <a:lnTo>
                      <a:pt x="14" y="374"/>
                    </a:lnTo>
                    <a:lnTo>
                      <a:pt x="15" y="543"/>
                    </a:lnTo>
                    <a:lnTo>
                      <a:pt x="16" y="484"/>
                    </a:lnTo>
                    <a:lnTo>
                      <a:pt x="16" y="498"/>
                    </a:lnTo>
                    <a:lnTo>
                      <a:pt x="17" y="441"/>
                    </a:lnTo>
                    <a:lnTo>
                      <a:pt x="17" y="545"/>
                    </a:lnTo>
                    <a:lnTo>
                      <a:pt x="17" y="536"/>
                    </a:lnTo>
                    <a:lnTo>
                      <a:pt x="18" y="445"/>
                    </a:lnTo>
                    <a:lnTo>
                      <a:pt x="18" y="548"/>
                    </a:lnTo>
                    <a:lnTo>
                      <a:pt x="19" y="468"/>
                    </a:lnTo>
                    <a:lnTo>
                      <a:pt x="19" y="457"/>
                    </a:lnTo>
                    <a:lnTo>
                      <a:pt x="19" y="446"/>
                    </a:lnTo>
                    <a:lnTo>
                      <a:pt x="20" y="550"/>
                    </a:lnTo>
                    <a:lnTo>
                      <a:pt x="20" y="447"/>
                    </a:lnTo>
                    <a:lnTo>
                      <a:pt x="21" y="448"/>
                    </a:lnTo>
                    <a:lnTo>
                      <a:pt x="21" y="553"/>
                    </a:lnTo>
                    <a:lnTo>
                      <a:pt x="22" y="448"/>
                    </a:lnTo>
                    <a:lnTo>
                      <a:pt x="22" y="484"/>
                    </a:lnTo>
                    <a:lnTo>
                      <a:pt x="22" y="502"/>
                    </a:lnTo>
                    <a:lnTo>
                      <a:pt x="23" y="449"/>
                    </a:lnTo>
                    <a:lnTo>
                      <a:pt x="23" y="5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0" name="Freeform 1789"/>
              <p:cNvSpPr>
                <a:spLocks/>
              </p:cNvSpPr>
              <p:nvPr/>
            </p:nvSpPr>
            <p:spPr bwMode="auto">
              <a:xfrm>
                <a:off x="3885" y="2260"/>
                <a:ext cx="22" cy="602"/>
              </a:xfrm>
              <a:custGeom>
                <a:avLst/>
                <a:gdLst>
                  <a:gd name="T0" fmla="*/ 0 w 22"/>
                  <a:gd name="T1" fmla="*/ 602 h 602"/>
                  <a:gd name="T2" fmla="*/ 1 w 22"/>
                  <a:gd name="T3" fmla="*/ 591 h 602"/>
                  <a:gd name="T4" fmla="*/ 1 w 22"/>
                  <a:gd name="T5" fmla="*/ 495 h 602"/>
                  <a:gd name="T6" fmla="*/ 2 w 22"/>
                  <a:gd name="T7" fmla="*/ 602 h 602"/>
                  <a:gd name="T8" fmla="*/ 2 w 22"/>
                  <a:gd name="T9" fmla="*/ 531 h 602"/>
                  <a:gd name="T10" fmla="*/ 2 w 22"/>
                  <a:gd name="T11" fmla="*/ 517 h 602"/>
                  <a:gd name="T12" fmla="*/ 2 w 22"/>
                  <a:gd name="T13" fmla="*/ 496 h 602"/>
                  <a:gd name="T14" fmla="*/ 3 w 22"/>
                  <a:gd name="T15" fmla="*/ 601 h 602"/>
                  <a:gd name="T16" fmla="*/ 3 w 22"/>
                  <a:gd name="T17" fmla="*/ 496 h 602"/>
                  <a:gd name="T18" fmla="*/ 4 w 22"/>
                  <a:gd name="T19" fmla="*/ 498 h 602"/>
                  <a:gd name="T20" fmla="*/ 4 w 22"/>
                  <a:gd name="T21" fmla="*/ 599 h 602"/>
                  <a:gd name="T22" fmla="*/ 5 w 22"/>
                  <a:gd name="T23" fmla="*/ 496 h 602"/>
                  <a:gd name="T24" fmla="*/ 5 w 22"/>
                  <a:gd name="T25" fmla="*/ 521 h 602"/>
                  <a:gd name="T26" fmla="*/ 5 w 22"/>
                  <a:gd name="T27" fmla="*/ 536 h 602"/>
                  <a:gd name="T28" fmla="*/ 5 w 22"/>
                  <a:gd name="T29" fmla="*/ 599 h 602"/>
                  <a:gd name="T30" fmla="*/ 6 w 22"/>
                  <a:gd name="T31" fmla="*/ 497 h 602"/>
                  <a:gd name="T32" fmla="*/ 7 w 22"/>
                  <a:gd name="T33" fmla="*/ 594 h 602"/>
                  <a:gd name="T34" fmla="*/ 7 w 22"/>
                  <a:gd name="T35" fmla="*/ 599 h 602"/>
                  <a:gd name="T36" fmla="*/ 7 w 22"/>
                  <a:gd name="T37" fmla="*/ 498 h 602"/>
                  <a:gd name="T38" fmla="*/ 8 w 22"/>
                  <a:gd name="T39" fmla="*/ 529 h 602"/>
                  <a:gd name="T40" fmla="*/ 9 w 22"/>
                  <a:gd name="T41" fmla="*/ 516 h 602"/>
                  <a:gd name="T42" fmla="*/ 9 w 22"/>
                  <a:gd name="T43" fmla="*/ 498 h 602"/>
                  <a:gd name="T44" fmla="*/ 9 w 22"/>
                  <a:gd name="T45" fmla="*/ 596 h 602"/>
                  <a:gd name="T46" fmla="*/ 10 w 22"/>
                  <a:gd name="T47" fmla="*/ 499 h 602"/>
                  <a:gd name="T48" fmla="*/ 10 w 22"/>
                  <a:gd name="T49" fmla="*/ 499 h 602"/>
                  <a:gd name="T50" fmla="*/ 10 w 22"/>
                  <a:gd name="T51" fmla="*/ 593 h 602"/>
                  <a:gd name="T52" fmla="*/ 11 w 22"/>
                  <a:gd name="T53" fmla="*/ 513 h 602"/>
                  <a:gd name="T54" fmla="*/ 12 w 22"/>
                  <a:gd name="T55" fmla="*/ 524 h 602"/>
                  <a:gd name="T56" fmla="*/ 12 w 22"/>
                  <a:gd name="T57" fmla="*/ 589 h 602"/>
                  <a:gd name="T58" fmla="*/ 12 w 22"/>
                  <a:gd name="T59" fmla="*/ 501 h 602"/>
                  <a:gd name="T60" fmla="*/ 13 w 22"/>
                  <a:gd name="T61" fmla="*/ 581 h 602"/>
                  <a:gd name="T62" fmla="*/ 13 w 22"/>
                  <a:gd name="T63" fmla="*/ 587 h 602"/>
                  <a:gd name="T64" fmla="*/ 14 w 22"/>
                  <a:gd name="T65" fmla="*/ 501 h 602"/>
                  <a:gd name="T66" fmla="*/ 14 w 22"/>
                  <a:gd name="T67" fmla="*/ 556 h 602"/>
                  <a:gd name="T68" fmla="*/ 15 w 22"/>
                  <a:gd name="T69" fmla="*/ 540 h 602"/>
                  <a:gd name="T70" fmla="*/ 15 w 22"/>
                  <a:gd name="T71" fmla="*/ 501 h 602"/>
                  <a:gd name="T72" fmla="*/ 16 w 22"/>
                  <a:gd name="T73" fmla="*/ 580 h 602"/>
                  <a:gd name="T74" fmla="*/ 16 w 22"/>
                  <a:gd name="T75" fmla="*/ 513 h 602"/>
                  <a:gd name="T76" fmla="*/ 16 w 22"/>
                  <a:gd name="T77" fmla="*/ 505 h 602"/>
                  <a:gd name="T78" fmla="*/ 17 w 22"/>
                  <a:gd name="T79" fmla="*/ 600 h 602"/>
                  <a:gd name="T80" fmla="*/ 17 w 22"/>
                  <a:gd name="T81" fmla="*/ 475 h 602"/>
                  <a:gd name="T82" fmla="*/ 17 w 22"/>
                  <a:gd name="T83" fmla="*/ 496 h 602"/>
                  <a:gd name="T84" fmla="*/ 18 w 22"/>
                  <a:gd name="T85" fmla="*/ 450 h 602"/>
                  <a:gd name="T86" fmla="*/ 18 w 22"/>
                  <a:gd name="T87" fmla="*/ 488 h 602"/>
                  <a:gd name="T88" fmla="*/ 19 w 22"/>
                  <a:gd name="T89" fmla="*/ 25 h 602"/>
                  <a:gd name="T90" fmla="*/ 19 w 22"/>
                  <a:gd name="T91" fmla="*/ 0 h 602"/>
                  <a:gd name="T92" fmla="*/ 21 w 22"/>
                  <a:gd name="T93" fmla="*/ 325 h 602"/>
                  <a:gd name="T94" fmla="*/ 21 w 22"/>
                  <a:gd name="T95" fmla="*/ 350 h 602"/>
                  <a:gd name="T96" fmla="*/ 21 w 22"/>
                  <a:gd name="T97" fmla="*/ 287 h 602"/>
                  <a:gd name="T98" fmla="*/ 22 w 22"/>
                  <a:gd name="T99" fmla="*/ 517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02">
                    <a:moveTo>
                      <a:pt x="0" y="602"/>
                    </a:moveTo>
                    <a:lnTo>
                      <a:pt x="1" y="591"/>
                    </a:lnTo>
                    <a:lnTo>
                      <a:pt x="1" y="495"/>
                    </a:lnTo>
                    <a:lnTo>
                      <a:pt x="2" y="602"/>
                    </a:lnTo>
                    <a:lnTo>
                      <a:pt x="2" y="531"/>
                    </a:lnTo>
                    <a:lnTo>
                      <a:pt x="2" y="517"/>
                    </a:lnTo>
                    <a:lnTo>
                      <a:pt x="2" y="496"/>
                    </a:lnTo>
                    <a:lnTo>
                      <a:pt x="3" y="601"/>
                    </a:lnTo>
                    <a:lnTo>
                      <a:pt x="3" y="496"/>
                    </a:lnTo>
                    <a:lnTo>
                      <a:pt x="4" y="498"/>
                    </a:lnTo>
                    <a:lnTo>
                      <a:pt x="4" y="599"/>
                    </a:lnTo>
                    <a:lnTo>
                      <a:pt x="5" y="496"/>
                    </a:lnTo>
                    <a:lnTo>
                      <a:pt x="5" y="521"/>
                    </a:lnTo>
                    <a:lnTo>
                      <a:pt x="5" y="536"/>
                    </a:lnTo>
                    <a:lnTo>
                      <a:pt x="5" y="599"/>
                    </a:lnTo>
                    <a:lnTo>
                      <a:pt x="6" y="497"/>
                    </a:lnTo>
                    <a:lnTo>
                      <a:pt x="7" y="594"/>
                    </a:lnTo>
                    <a:lnTo>
                      <a:pt x="7" y="599"/>
                    </a:lnTo>
                    <a:lnTo>
                      <a:pt x="7" y="498"/>
                    </a:lnTo>
                    <a:lnTo>
                      <a:pt x="8" y="529"/>
                    </a:lnTo>
                    <a:lnTo>
                      <a:pt x="9" y="516"/>
                    </a:lnTo>
                    <a:lnTo>
                      <a:pt x="9" y="498"/>
                    </a:lnTo>
                    <a:lnTo>
                      <a:pt x="9" y="596"/>
                    </a:lnTo>
                    <a:lnTo>
                      <a:pt x="10" y="499"/>
                    </a:lnTo>
                    <a:lnTo>
                      <a:pt x="10" y="499"/>
                    </a:lnTo>
                    <a:lnTo>
                      <a:pt x="10" y="593"/>
                    </a:lnTo>
                    <a:lnTo>
                      <a:pt x="11" y="513"/>
                    </a:lnTo>
                    <a:lnTo>
                      <a:pt x="12" y="524"/>
                    </a:lnTo>
                    <a:lnTo>
                      <a:pt x="12" y="589"/>
                    </a:lnTo>
                    <a:lnTo>
                      <a:pt x="12" y="501"/>
                    </a:lnTo>
                    <a:lnTo>
                      <a:pt x="13" y="581"/>
                    </a:lnTo>
                    <a:lnTo>
                      <a:pt x="13" y="587"/>
                    </a:lnTo>
                    <a:lnTo>
                      <a:pt x="14" y="501"/>
                    </a:lnTo>
                    <a:lnTo>
                      <a:pt x="14" y="556"/>
                    </a:lnTo>
                    <a:lnTo>
                      <a:pt x="15" y="540"/>
                    </a:lnTo>
                    <a:lnTo>
                      <a:pt x="15" y="501"/>
                    </a:lnTo>
                    <a:lnTo>
                      <a:pt x="16" y="580"/>
                    </a:lnTo>
                    <a:lnTo>
                      <a:pt x="16" y="513"/>
                    </a:lnTo>
                    <a:lnTo>
                      <a:pt x="16" y="505"/>
                    </a:lnTo>
                    <a:lnTo>
                      <a:pt x="17" y="600"/>
                    </a:lnTo>
                    <a:lnTo>
                      <a:pt x="17" y="475"/>
                    </a:lnTo>
                    <a:lnTo>
                      <a:pt x="17" y="496"/>
                    </a:lnTo>
                    <a:lnTo>
                      <a:pt x="18" y="450"/>
                    </a:lnTo>
                    <a:lnTo>
                      <a:pt x="18" y="488"/>
                    </a:lnTo>
                    <a:lnTo>
                      <a:pt x="19" y="25"/>
                    </a:lnTo>
                    <a:lnTo>
                      <a:pt x="19" y="0"/>
                    </a:lnTo>
                    <a:lnTo>
                      <a:pt x="21" y="325"/>
                    </a:lnTo>
                    <a:lnTo>
                      <a:pt x="21" y="350"/>
                    </a:lnTo>
                    <a:lnTo>
                      <a:pt x="21" y="287"/>
                    </a:lnTo>
                    <a:lnTo>
                      <a:pt x="22" y="5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1" name="Freeform 1790"/>
              <p:cNvSpPr>
                <a:spLocks/>
              </p:cNvSpPr>
              <p:nvPr/>
            </p:nvSpPr>
            <p:spPr bwMode="auto">
              <a:xfrm>
                <a:off x="3907" y="2723"/>
                <a:ext cx="19" cy="196"/>
              </a:xfrm>
              <a:custGeom>
                <a:avLst/>
                <a:gdLst>
                  <a:gd name="T0" fmla="*/ 0 w 19"/>
                  <a:gd name="T1" fmla="*/ 54 h 196"/>
                  <a:gd name="T2" fmla="*/ 0 w 19"/>
                  <a:gd name="T3" fmla="*/ 0 h 196"/>
                  <a:gd name="T4" fmla="*/ 1 w 19"/>
                  <a:gd name="T5" fmla="*/ 7 h 196"/>
                  <a:gd name="T6" fmla="*/ 1 w 19"/>
                  <a:gd name="T7" fmla="*/ 158 h 196"/>
                  <a:gd name="T8" fmla="*/ 1 w 19"/>
                  <a:gd name="T9" fmla="*/ 5 h 196"/>
                  <a:gd name="T10" fmla="*/ 2 w 19"/>
                  <a:gd name="T11" fmla="*/ 55 h 196"/>
                  <a:gd name="T12" fmla="*/ 2 w 19"/>
                  <a:gd name="T13" fmla="*/ 82 h 196"/>
                  <a:gd name="T14" fmla="*/ 3 w 19"/>
                  <a:gd name="T15" fmla="*/ 9 h 196"/>
                  <a:gd name="T16" fmla="*/ 3 w 19"/>
                  <a:gd name="T17" fmla="*/ 192 h 196"/>
                  <a:gd name="T18" fmla="*/ 3 w 19"/>
                  <a:gd name="T19" fmla="*/ 188 h 196"/>
                  <a:gd name="T20" fmla="*/ 3 w 19"/>
                  <a:gd name="T21" fmla="*/ 126 h 196"/>
                  <a:gd name="T22" fmla="*/ 4 w 19"/>
                  <a:gd name="T23" fmla="*/ 13 h 196"/>
                  <a:gd name="T24" fmla="*/ 4 w 19"/>
                  <a:gd name="T25" fmla="*/ 195 h 196"/>
                  <a:gd name="T26" fmla="*/ 5 w 19"/>
                  <a:gd name="T27" fmla="*/ 33 h 196"/>
                  <a:gd name="T28" fmla="*/ 5 w 19"/>
                  <a:gd name="T29" fmla="*/ 23 h 196"/>
                  <a:gd name="T30" fmla="*/ 5 w 19"/>
                  <a:gd name="T31" fmla="*/ 15 h 196"/>
                  <a:gd name="T32" fmla="*/ 6 w 19"/>
                  <a:gd name="T33" fmla="*/ 196 h 196"/>
                  <a:gd name="T34" fmla="*/ 6 w 19"/>
                  <a:gd name="T35" fmla="*/ 17 h 196"/>
                  <a:gd name="T36" fmla="*/ 7 w 19"/>
                  <a:gd name="T37" fmla="*/ 21 h 196"/>
                  <a:gd name="T38" fmla="*/ 7 w 19"/>
                  <a:gd name="T39" fmla="*/ 194 h 196"/>
                  <a:gd name="T40" fmla="*/ 8 w 19"/>
                  <a:gd name="T41" fmla="*/ 18 h 196"/>
                  <a:gd name="T42" fmla="*/ 8 w 19"/>
                  <a:gd name="T43" fmla="*/ 77 h 196"/>
                  <a:gd name="T44" fmla="*/ 8 w 19"/>
                  <a:gd name="T45" fmla="*/ 109 h 196"/>
                  <a:gd name="T46" fmla="*/ 8 w 19"/>
                  <a:gd name="T47" fmla="*/ 190 h 196"/>
                  <a:gd name="T48" fmla="*/ 9 w 19"/>
                  <a:gd name="T49" fmla="*/ 19 h 196"/>
                  <a:gd name="T50" fmla="*/ 10 w 19"/>
                  <a:gd name="T51" fmla="*/ 145 h 196"/>
                  <a:gd name="T52" fmla="*/ 10 w 19"/>
                  <a:gd name="T53" fmla="*/ 108 h 196"/>
                  <a:gd name="T54" fmla="*/ 10 w 19"/>
                  <a:gd name="T55" fmla="*/ 20 h 196"/>
                  <a:gd name="T56" fmla="*/ 11 w 19"/>
                  <a:gd name="T57" fmla="*/ 182 h 196"/>
                  <a:gd name="T58" fmla="*/ 11 w 19"/>
                  <a:gd name="T59" fmla="*/ 43 h 196"/>
                  <a:gd name="T60" fmla="*/ 11 w 19"/>
                  <a:gd name="T61" fmla="*/ 32 h 196"/>
                  <a:gd name="T62" fmla="*/ 11 w 19"/>
                  <a:gd name="T63" fmla="*/ 21 h 196"/>
                  <a:gd name="T64" fmla="*/ 12 w 19"/>
                  <a:gd name="T65" fmla="*/ 178 h 196"/>
                  <a:gd name="T66" fmla="*/ 13 w 19"/>
                  <a:gd name="T67" fmla="*/ 23 h 196"/>
                  <a:gd name="T68" fmla="*/ 13 w 19"/>
                  <a:gd name="T69" fmla="*/ 29 h 196"/>
                  <a:gd name="T70" fmla="*/ 13 w 19"/>
                  <a:gd name="T71" fmla="*/ 174 h 196"/>
                  <a:gd name="T72" fmla="*/ 14 w 19"/>
                  <a:gd name="T73" fmla="*/ 22 h 196"/>
                  <a:gd name="T74" fmla="*/ 14 w 19"/>
                  <a:gd name="T75" fmla="*/ 71 h 196"/>
                  <a:gd name="T76" fmla="*/ 15 w 19"/>
                  <a:gd name="T77" fmla="*/ 99 h 196"/>
                  <a:gd name="T78" fmla="*/ 15 w 19"/>
                  <a:gd name="T79" fmla="*/ 170 h 196"/>
                  <a:gd name="T80" fmla="*/ 15 w 19"/>
                  <a:gd name="T81" fmla="*/ 22 h 196"/>
                  <a:gd name="T82" fmla="*/ 16 w 19"/>
                  <a:gd name="T83" fmla="*/ 142 h 196"/>
                  <a:gd name="T84" fmla="*/ 16 w 19"/>
                  <a:gd name="T85" fmla="*/ 114 h 196"/>
                  <a:gd name="T86" fmla="*/ 17 w 19"/>
                  <a:gd name="T87" fmla="*/ 23 h 196"/>
                  <a:gd name="T88" fmla="*/ 17 w 19"/>
                  <a:gd name="T89" fmla="*/ 162 h 196"/>
                  <a:gd name="T90" fmla="*/ 17 w 19"/>
                  <a:gd name="T91" fmla="*/ 38 h 196"/>
                  <a:gd name="T92" fmla="*/ 18 w 19"/>
                  <a:gd name="T93" fmla="*/ 30 h 196"/>
                  <a:gd name="T94" fmla="*/ 18 w 19"/>
                  <a:gd name="T95" fmla="*/ 24 h 196"/>
                  <a:gd name="T96" fmla="*/ 18 w 19"/>
                  <a:gd name="T97" fmla="*/ 156 h 196"/>
                  <a:gd name="T98" fmla="*/ 19 w 19"/>
                  <a:gd name="T99" fmla="*/ 2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96">
                    <a:moveTo>
                      <a:pt x="0" y="54"/>
                    </a:moveTo>
                    <a:lnTo>
                      <a:pt x="0" y="0"/>
                    </a:lnTo>
                    <a:lnTo>
                      <a:pt x="1" y="7"/>
                    </a:lnTo>
                    <a:lnTo>
                      <a:pt x="1" y="158"/>
                    </a:lnTo>
                    <a:lnTo>
                      <a:pt x="1" y="5"/>
                    </a:lnTo>
                    <a:lnTo>
                      <a:pt x="2" y="55"/>
                    </a:lnTo>
                    <a:lnTo>
                      <a:pt x="2" y="82"/>
                    </a:lnTo>
                    <a:lnTo>
                      <a:pt x="3" y="9"/>
                    </a:lnTo>
                    <a:lnTo>
                      <a:pt x="3" y="192"/>
                    </a:lnTo>
                    <a:lnTo>
                      <a:pt x="3" y="188"/>
                    </a:lnTo>
                    <a:lnTo>
                      <a:pt x="3" y="126"/>
                    </a:lnTo>
                    <a:lnTo>
                      <a:pt x="4" y="13"/>
                    </a:lnTo>
                    <a:lnTo>
                      <a:pt x="4" y="195"/>
                    </a:lnTo>
                    <a:lnTo>
                      <a:pt x="5" y="33"/>
                    </a:lnTo>
                    <a:lnTo>
                      <a:pt x="5" y="23"/>
                    </a:lnTo>
                    <a:lnTo>
                      <a:pt x="5" y="15"/>
                    </a:lnTo>
                    <a:lnTo>
                      <a:pt x="6" y="196"/>
                    </a:lnTo>
                    <a:lnTo>
                      <a:pt x="6" y="17"/>
                    </a:lnTo>
                    <a:lnTo>
                      <a:pt x="7" y="21"/>
                    </a:lnTo>
                    <a:lnTo>
                      <a:pt x="7" y="194"/>
                    </a:lnTo>
                    <a:lnTo>
                      <a:pt x="8" y="18"/>
                    </a:lnTo>
                    <a:lnTo>
                      <a:pt x="8" y="77"/>
                    </a:lnTo>
                    <a:lnTo>
                      <a:pt x="8" y="109"/>
                    </a:lnTo>
                    <a:lnTo>
                      <a:pt x="8" y="190"/>
                    </a:lnTo>
                    <a:lnTo>
                      <a:pt x="9" y="19"/>
                    </a:lnTo>
                    <a:lnTo>
                      <a:pt x="10" y="145"/>
                    </a:lnTo>
                    <a:lnTo>
                      <a:pt x="10" y="108"/>
                    </a:lnTo>
                    <a:lnTo>
                      <a:pt x="10" y="20"/>
                    </a:lnTo>
                    <a:lnTo>
                      <a:pt x="11" y="182"/>
                    </a:lnTo>
                    <a:lnTo>
                      <a:pt x="11" y="43"/>
                    </a:lnTo>
                    <a:lnTo>
                      <a:pt x="11" y="32"/>
                    </a:lnTo>
                    <a:lnTo>
                      <a:pt x="11" y="21"/>
                    </a:lnTo>
                    <a:lnTo>
                      <a:pt x="12" y="178"/>
                    </a:lnTo>
                    <a:lnTo>
                      <a:pt x="13" y="23"/>
                    </a:lnTo>
                    <a:lnTo>
                      <a:pt x="13" y="29"/>
                    </a:lnTo>
                    <a:lnTo>
                      <a:pt x="13" y="174"/>
                    </a:lnTo>
                    <a:lnTo>
                      <a:pt x="14" y="22"/>
                    </a:lnTo>
                    <a:lnTo>
                      <a:pt x="14" y="71"/>
                    </a:lnTo>
                    <a:lnTo>
                      <a:pt x="15" y="99"/>
                    </a:lnTo>
                    <a:lnTo>
                      <a:pt x="15" y="170"/>
                    </a:lnTo>
                    <a:lnTo>
                      <a:pt x="15" y="22"/>
                    </a:lnTo>
                    <a:lnTo>
                      <a:pt x="16" y="142"/>
                    </a:lnTo>
                    <a:lnTo>
                      <a:pt x="16" y="114"/>
                    </a:lnTo>
                    <a:lnTo>
                      <a:pt x="17" y="23"/>
                    </a:lnTo>
                    <a:lnTo>
                      <a:pt x="17" y="162"/>
                    </a:lnTo>
                    <a:lnTo>
                      <a:pt x="17" y="38"/>
                    </a:lnTo>
                    <a:lnTo>
                      <a:pt x="18" y="30"/>
                    </a:lnTo>
                    <a:lnTo>
                      <a:pt x="18" y="24"/>
                    </a:lnTo>
                    <a:lnTo>
                      <a:pt x="18" y="156"/>
                    </a:lnTo>
                    <a:lnTo>
                      <a:pt x="19" y="2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2" name="Freeform 1791"/>
              <p:cNvSpPr>
                <a:spLocks/>
              </p:cNvSpPr>
              <p:nvPr/>
            </p:nvSpPr>
            <p:spPr bwMode="auto">
              <a:xfrm>
                <a:off x="3926" y="2268"/>
                <a:ext cx="20" cy="712"/>
              </a:xfrm>
              <a:custGeom>
                <a:avLst/>
                <a:gdLst>
                  <a:gd name="T0" fmla="*/ 0 w 20"/>
                  <a:gd name="T1" fmla="*/ 481 h 712"/>
                  <a:gd name="T2" fmla="*/ 0 w 20"/>
                  <a:gd name="T3" fmla="*/ 485 h 712"/>
                  <a:gd name="T4" fmla="*/ 1 w 20"/>
                  <a:gd name="T5" fmla="*/ 604 h 712"/>
                  <a:gd name="T6" fmla="*/ 1 w 20"/>
                  <a:gd name="T7" fmla="*/ 480 h 712"/>
                  <a:gd name="T8" fmla="*/ 1 w 20"/>
                  <a:gd name="T9" fmla="*/ 526 h 712"/>
                  <a:gd name="T10" fmla="*/ 2 w 20"/>
                  <a:gd name="T11" fmla="*/ 554 h 712"/>
                  <a:gd name="T12" fmla="*/ 2 w 20"/>
                  <a:gd name="T13" fmla="*/ 592 h 712"/>
                  <a:gd name="T14" fmla="*/ 3 w 20"/>
                  <a:gd name="T15" fmla="*/ 481 h 712"/>
                  <a:gd name="T16" fmla="*/ 3 w 20"/>
                  <a:gd name="T17" fmla="*/ 547 h 712"/>
                  <a:gd name="T18" fmla="*/ 3 w 20"/>
                  <a:gd name="T19" fmla="*/ 537 h 712"/>
                  <a:gd name="T20" fmla="*/ 4 w 20"/>
                  <a:gd name="T21" fmla="*/ 483 h 712"/>
                  <a:gd name="T22" fmla="*/ 4 w 20"/>
                  <a:gd name="T23" fmla="*/ 570 h 712"/>
                  <a:gd name="T24" fmla="*/ 5 w 20"/>
                  <a:gd name="T25" fmla="*/ 503 h 712"/>
                  <a:gd name="T26" fmla="*/ 5 w 20"/>
                  <a:gd name="T27" fmla="*/ 493 h 712"/>
                  <a:gd name="T28" fmla="*/ 5 w 20"/>
                  <a:gd name="T29" fmla="*/ 485 h 712"/>
                  <a:gd name="T30" fmla="*/ 5 w 20"/>
                  <a:gd name="T31" fmla="*/ 546 h 712"/>
                  <a:gd name="T32" fmla="*/ 6 w 20"/>
                  <a:gd name="T33" fmla="*/ 488 h 712"/>
                  <a:gd name="T34" fmla="*/ 6 w 20"/>
                  <a:gd name="T35" fmla="*/ 491 h 712"/>
                  <a:gd name="T36" fmla="*/ 6 w 20"/>
                  <a:gd name="T37" fmla="*/ 500 h 712"/>
                  <a:gd name="T38" fmla="*/ 8 w 20"/>
                  <a:gd name="T39" fmla="*/ 34 h 712"/>
                  <a:gd name="T40" fmla="*/ 8 w 20"/>
                  <a:gd name="T41" fmla="*/ 8 h 712"/>
                  <a:gd name="T42" fmla="*/ 8 w 20"/>
                  <a:gd name="T43" fmla="*/ 0 h 712"/>
                  <a:gd name="T44" fmla="*/ 9 w 20"/>
                  <a:gd name="T45" fmla="*/ 200 h 712"/>
                  <a:gd name="T46" fmla="*/ 10 w 20"/>
                  <a:gd name="T47" fmla="*/ 207 h 712"/>
                  <a:gd name="T48" fmla="*/ 10 w 20"/>
                  <a:gd name="T49" fmla="*/ 170 h 712"/>
                  <a:gd name="T50" fmla="*/ 11 w 20"/>
                  <a:gd name="T51" fmla="*/ 442 h 712"/>
                  <a:gd name="T52" fmla="*/ 11 w 20"/>
                  <a:gd name="T53" fmla="*/ 416 h 712"/>
                  <a:gd name="T54" fmla="*/ 11 w 20"/>
                  <a:gd name="T55" fmla="*/ 465 h 712"/>
                  <a:gd name="T56" fmla="*/ 11 w 20"/>
                  <a:gd name="T57" fmla="*/ 446 h 712"/>
                  <a:gd name="T58" fmla="*/ 12 w 20"/>
                  <a:gd name="T59" fmla="*/ 548 h 712"/>
                  <a:gd name="T60" fmla="*/ 12 w 20"/>
                  <a:gd name="T61" fmla="*/ 460 h 712"/>
                  <a:gd name="T62" fmla="*/ 13 w 20"/>
                  <a:gd name="T63" fmla="*/ 463 h 712"/>
                  <a:gd name="T64" fmla="*/ 13 w 20"/>
                  <a:gd name="T65" fmla="*/ 590 h 712"/>
                  <a:gd name="T66" fmla="*/ 14 w 20"/>
                  <a:gd name="T67" fmla="*/ 463 h 712"/>
                  <a:gd name="T68" fmla="*/ 14 w 20"/>
                  <a:gd name="T69" fmla="*/ 507 h 712"/>
                  <a:gd name="T70" fmla="*/ 14 w 20"/>
                  <a:gd name="T71" fmla="*/ 534 h 712"/>
                  <a:gd name="T72" fmla="*/ 15 w 20"/>
                  <a:gd name="T73" fmla="*/ 465 h 712"/>
                  <a:gd name="T74" fmla="*/ 15 w 20"/>
                  <a:gd name="T75" fmla="*/ 700 h 712"/>
                  <a:gd name="T76" fmla="*/ 15 w 20"/>
                  <a:gd name="T77" fmla="*/ 604 h 712"/>
                  <a:gd name="T78" fmla="*/ 15 w 20"/>
                  <a:gd name="T79" fmla="*/ 573 h 712"/>
                  <a:gd name="T80" fmla="*/ 16 w 20"/>
                  <a:gd name="T81" fmla="*/ 467 h 712"/>
                  <a:gd name="T82" fmla="*/ 17 w 20"/>
                  <a:gd name="T83" fmla="*/ 712 h 712"/>
                  <a:gd name="T84" fmla="*/ 17 w 20"/>
                  <a:gd name="T85" fmla="*/ 486 h 712"/>
                  <a:gd name="T86" fmla="*/ 17 w 20"/>
                  <a:gd name="T87" fmla="*/ 476 h 712"/>
                  <a:gd name="T88" fmla="*/ 17 w 20"/>
                  <a:gd name="T89" fmla="*/ 468 h 712"/>
                  <a:gd name="T90" fmla="*/ 18 w 20"/>
                  <a:gd name="T91" fmla="*/ 665 h 712"/>
                  <a:gd name="T92" fmla="*/ 19 w 20"/>
                  <a:gd name="T93" fmla="*/ 470 h 712"/>
                  <a:gd name="T94" fmla="*/ 19 w 20"/>
                  <a:gd name="T95" fmla="*/ 475 h 712"/>
                  <a:gd name="T96" fmla="*/ 19 w 20"/>
                  <a:gd name="T97" fmla="*/ 647 h 712"/>
                  <a:gd name="T98" fmla="*/ 20 w 20"/>
                  <a:gd name="T99" fmla="*/ 470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12">
                    <a:moveTo>
                      <a:pt x="0" y="481"/>
                    </a:moveTo>
                    <a:lnTo>
                      <a:pt x="0" y="485"/>
                    </a:lnTo>
                    <a:lnTo>
                      <a:pt x="1" y="604"/>
                    </a:lnTo>
                    <a:lnTo>
                      <a:pt x="1" y="480"/>
                    </a:lnTo>
                    <a:lnTo>
                      <a:pt x="1" y="526"/>
                    </a:lnTo>
                    <a:lnTo>
                      <a:pt x="2" y="554"/>
                    </a:lnTo>
                    <a:lnTo>
                      <a:pt x="2" y="592"/>
                    </a:lnTo>
                    <a:lnTo>
                      <a:pt x="3" y="481"/>
                    </a:lnTo>
                    <a:lnTo>
                      <a:pt x="3" y="547"/>
                    </a:lnTo>
                    <a:lnTo>
                      <a:pt x="3" y="537"/>
                    </a:lnTo>
                    <a:lnTo>
                      <a:pt x="4" y="483"/>
                    </a:lnTo>
                    <a:lnTo>
                      <a:pt x="4" y="570"/>
                    </a:lnTo>
                    <a:lnTo>
                      <a:pt x="5" y="503"/>
                    </a:lnTo>
                    <a:lnTo>
                      <a:pt x="5" y="493"/>
                    </a:lnTo>
                    <a:lnTo>
                      <a:pt x="5" y="485"/>
                    </a:lnTo>
                    <a:lnTo>
                      <a:pt x="5" y="546"/>
                    </a:lnTo>
                    <a:lnTo>
                      <a:pt x="6" y="488"/>
                    </a:lnTo>
                    <a:lnTo>
                      <a:pt x="6" y="491"/>
                    </a:lnTo>
                    <a:lnTo>
                      <a:pt x="6" y="500"/>
                    </a:lnTo>
                    <a:lnTo>
                      <a:pt x="8" y="34"/>
                    </a:lnTo>
                    <a:lnTo>
                      <a:pt x="8" y="8"/>
                    </a:lnTo>
                    <a:lnTo>
                      <a:pt x="8" y="0"/>
                    </a:lnTo>
                    <a:lnTo>
                      <a:pt x="9" y="200"/>
                    </a:lnTo>
                    <a:lnTo>
                      <a:pt x="10" y="207"/>
                    </a:lnTo>
                    <a:lnTo>
                      <a:pt x="10" y="170"/>
                    </a:lnTo>
                    <a:lnTo>
                      <a:pt x="11" y="442"/>
                    </a:lnTo>
                    <a:lnTo>
                      <a:pt x="11" y="416"/>
                    </a:lnTo>
                    <a:lnTo>
                      <a:pt x="11" y="465"/>
                    </a:lnTo>
                    <a:lnTo>
                      <a:pt x="11" y="446"/>
                    </a:lnTo>
                    <a:lnTo>
                      <a:pt x="12" y="548"/>
                    </a:lnTo>
                    <a:lnTo>
                      <a:pt x="12" y="460"/>
                    </a:lnTo>
                    <a:lnTo>
                      <a:pt x="13" y="463"/>
                    </a:lnTo>
                    <a:lnTo>
                      <a:pt x="13" y="590"/>
                    </a:lnTo>
                    <a:lnTo>
                      <a:pt x="14" y="463"/>
                    </a:lnTo>
                    <a:lnTo>
                      <a:pt x="14" y="507"/>
                    </a:lnTo>
                    <a:lnTo>
                      <a:pt x="14" y="534"/>
                    </a:lnTo>
                    <a:lnTo>
                      <a:pt x="15" y="465"/>
                    </a:lnTo>
                    <a:lnTo>
                      <a:pt x="15" y="700"/>
                    </a:lnTo>
                    <a:lnTo>
                      <a:pt x="15" y="604"/>
                    </a:lnTo>
                    <a:lnTo>
                      <a:pt x="15" y="573"/>
                    </a:lnTo>
                    <a:lnTo>
                      <a:pt x="16" y="467"/>
                    </a:lnTo>
                    <a:lnTo>
                      <a:pt x="17" y="712"/>
                    </a:lnTo>
                    <a:lnTo>
                      <a:pt x="17" y="486"/>
                    </a:lnTo>
                    <a:lnTo>
                      <a:pt x="17" y="476"/>
                    </a:lnTo>
                    <a:lnTo>
                      <a:pt x="17" y="468"/>
                    </a:lnTo>
                    <a:lnTo>
                      <a:pt x="18" y="665"/>
                    </a:lnTo>
                    <a:lnTo>
                      <a:pt x="19" y="470"/>
                    </a:lnTo>
                    <a:lnTo>
                      <a:pt x="19" y="475"/>
                    </a:lnTo>
                    <a:lnTo>
                      <a:pt x="19" y="647"/>
                    </a:lnTo>
                    <a:lnTo>
                      <a:pt x="20" y="4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3" name="Freeform 1792"/>
              <p:cNvSpPr>
                <a:spLocks/>
              </p:cNvSpPr>
              <p:nvPr/>
            </p:nvSpPr>
            <p:spPr bwMode="auto">
              <a:xfrm>
                <a:off x="3946" y="2232"/>
                <a:ext cx="19" cy="718"/>
              </a:xfrm>
              <a:custGeom>
                <a:avLst/>
                <a:gdLst>
                  <a:gd name="T0" fmla="*/ 0 w 19"/>
                  <a:gd name="T1" fmla="*/ 506 h 718"/>
                  <a:gd name="T2" fmla="*/ 0 w 19"/>
                  <a:gd name="T3" fmla="*/ 575 h 718"/>
                  <a:gd name="T4" fmla="*/ 1 w 19"/>
                  <a:gd name="T5" fmla="*/ 613 h 718"/>
                  <a:gd name="T6" fmla="*/ 1 w 19"/>
                  <a:gd name="T7" fmla="*/ 672 h 718"/>
                  <a:gd name="T8" fmla="*/ 1 w 19"/>
                  <a:gd name="T9" fmla="*/ 507 h 718"/>
                  <a:gd name="T10" fmla="*/ 2 w 19"/>
                  <a:gd name="T11" fmla="*/ 614 h 718"/>
                  <a:gd name="T12" fmla="*/ 2 w 19"/>
                  <a:gd name="T13" fmla="*/ 583 h 718"/>
                  <a:gd name="T14" fmla="*/ 2 w 19"/>
                  <a:gd name="T15" fmla="*/ 508 h 718"/>
                  <a:gd name="T16" fmla="*/ 3 w 19"/>
                  <a:gd name="T17" fmla="*/ 660 h 718"/>
                  <a:gd name="T18" fmla="*/ 3 w 19"/>
                  <a:gd name="T19" fmla="*/ 526 h 718"/>
                  <a:gd name="T20" fmla="*/ 4 w 19"/>
                  <a:gd name="T21" fmla="*/ 516 h 718"/>
                  <a:gd name="T22" fmla="*/ 4 w 19"/>
                  <a:gd name="T23" fmla="*/ 508 h 718"/>
                  <a:gd name="T24" fmla="*/ 4 w 19"/>
                  <a:gd name="T25" fmla="*/ 656 h 718"/>
                  <a:gd name="T26" fmla="*/ 5 w 19"/>
                  <a:gd name="T27" fmla="*/ 514 h 718"/>
                  <a:gd name="T28" fmla="*/ 5 w 19"/>
                  <a:gd name="T29" fmla="*/ 522 h 718"/>
                  <a:gd name="T30" fmla="*/ 6 w 19"/>
                  <a:gd name="T31" fmla="*/ 653 h 718"/>
                  <a:gd name="T32" fmla="*/ 6 w 19"/>
                  <a:gd name="T33" fmla="*/ 510 h 718"/>
                  <a:gd name="T34" fmla="*/ 6 w 19"/>
                  <a:gd name="T35" fmla="*/ 576 h 718"/>
                  <a:gd name="T36" fmla="*/ 7 w 19"/>
                  <a:gd name="T37" fmla="*/ 609 h 718"/>
                  <a:gd name="T38" fmla="*/ 7 w 19"/>
                  <a:gd name="T39" fmla="*/ 651 h 718"/>
                  <a:gd name="T40" fmla="*/ 7 w 19"/>
                  <a:gd name="T41" fmla="*/ 510 h 718"/>
                  <a:gd name="T42" fmla="*/ 8 w 19"/>
                  <a:gd name="T43" fmla="*/ 606 h 718"/>
                  <a:gd name="T44" fmla="*/ 8 w 19"/>
                  <a:gd name="T45" fmla="*/ 578 h 718"/>
                  <a:gd name="T46" fmla="*/ 9 w 19"/>
                  <a:gd name="T47" fmla="*/ 511 h 718"/>
                  <a:gd name="T48" fmla="*/ 9 w 19"/>
                  <a:gd name="T49" fmla="*/ 649 h 718"/>
                  <a:gd name="T50" fmla="*/ 9 w 19"/>
                  <a:gd name="T51" fmla="*/ 518 h 718"/>
                  <a:gd name="T52" fmla="*/ 10 w 19"/>
                  <a:gd name="T53" fmla="*/ 513 h 718"/>
                  <a:gd name="T54" fmla="*/ 10 w 19"/>
                  <a:gd name="T55" fmla="*/ 512 h 718"/>
                  <a:gd name="T56" fmla="*/ 10 w 19"/>
                  <a:gd name="T57" fmla="*/ 648 h 718"/>
                  <a:gd name="T58" fmla="*/ 11 w 19"/>
                  <a:gd name="T59" fmla="*/ 522 h 718"/>
                  <a:gd name="T60" fmla="*/ 11 w 19"/>
                  <a:gd name="T61" fmla="*/ 531 h 718"/>
                  <a:gd name="T62" fmla="*/ 12 w 19"/>
                  <a:gd name="T63" fmla="*/ 645 h 718"/>
                  <a:gd name="T64" fmla="*/ 12 w 19"/>
                  <a:gd name="T65" fmla="*/ 514 h 718"/>
                  <a:gd name="T66" fmla="*/ 13 w 19"/>
                  <a:gd name="T67" fmla="*/ 598 h 718"/>
                  <a:gd name="T68" fmla="*/ 13 w 19"/>
                  <a:gd name="T69" fmla="*/ 631 h 718"/>
                  <a:gd name="T70" fmla="*/ 13 w 19"/>
                  <a:gd name="T71" fmla="*/ 514 h 718"/>
                  <a:gd name="T72" fmla="*/ 14 w 19"/>
                  <a:gd name="T73" fmla="*/ 640 h 718"/>
                  <a:gd name="T74" fmla="*/ 14 w 19"/>
                  <a:gd name="T75" fmla="*/ 541 h 718"/>
                  <a:gd name="T76" fmla="*/ 15 w 19"/>
                  <a:gd name="T77" fmla="*/ 527 h 718"/>
                  <a:gd name="T78" fmla="*/ 15 w 19"/>
                  <a:gd name="T79" fmla="*/ 642 h 718"/>
                  <a:gd name="T80" fmla="*/ 16 w 19"/>
                  <a:gd name="T81" fmla="*/ 495 h 718"/>
                  <a:gd name="T82" fmla="*/ 16 w 19"/>
                  <a:gd name="T83" fmla="*/ 496 h 718"/>
                  <a:gd name="T84" fmla="*/ 16 w 19"/>
                  <a:gd name="T85" fmla="*/ 501 h 718"/>
                  <a:gd name="T86" fmla="*/ 16 w 19"/>
                  <a:gd name="T87" fmla="*/ 718 h 718"/>
                  <a:gd name="T88" fmla="*/ 17 w 19"/>
                  <a:gd name="T89" fmla="*/ 408 h 718"/>
                  <a:gd name="T90" fmla="*/ 17 w 19"/>
                  <a:gd name="T91" fmla="*/ 428 h 718"/>
                  <a:gd name="T92" fmla="*/ 17 w 19"/>
                  <a:gd name="T93" fmla="*/ 315 h 718"/>
                  <a:gd name="T94" fmla="*/ 18 w 19"/>
                  <a:gd name="T95" fmla="*/ 0 h 718"/>
                  <a:gd name="T96" fmla="*/ 19 w 19"/>
                  <a:gd name="T97" fmla="*/ 176 h 718"/>
                  <a:gd name="T98" fmla="*/ 19 w 19"/>
                  <a:gd name="T99" fmla="*/ 139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718">
                    <a:moveTo>
                      <a:pt x="0" y="506"/>
                    </a:moveTo>
                    <a:lnTo>
                      <a:pt x="0" y="575"/>
                    </a:lnTo>
                    <a:lnTo>
                      <a:pt x="1" y="613"/>
                    </a:lnTo>
                    <a:lnTo>
                      <a:pt x="1" y="672"/>
                    </a:lnTo>
                    <a:lnTo>
                      <a:pt x="1" y="507"/>
                    </a:lnTo>
                    <a:lnTo>
                      <a:pt x="2" y="614"/>
                    </a:lnTo>
                    <a:lnTo>
                      <a:pt x="2" y="583"/>
                    </a:lnTo>
                    <a:lnTo>
                      <a:pt x="2" y="508"/>
                    </a:lnTo>
                    <a:lnTo>
                      <a:pt x="3" y="660"/>
                    </a:lnTo>
                    <a:lnTo>
                      <a:pt x="3" y="526"/>
                    </a:lnTo>
                    <a:lnTo>
                      <a:pt x="4" y="516"/>
                    </a:lnTo>
                    <a:lnTo>
                      <a:pt x="4" y="508"/>
                    </a:lnTo>
                    <a:lnTo>
                      <a:pt x="4" y="656"/>
                    </a:lnTo>
                    <a:lnTo>
                      <a:pt x="5" y="514"/>
                    </a:lnTo>
                    <a:lnTo>
                      <a:pt x="5" y="522"/>
                    </a:lnTo>
                    <a:lnTo>
                      <a:pt x="6" y="653"/>
                    </a:lnTo>
                    <a:lnTo>
                      <a:pt x="6" y="510"/>
                    </a:lnTo>
                    <a:lnTo>
                      <a:pt x="6" y="576"/>
                    </a:lnTo>
                    <a:lnTo>
                      <a:pt x="7" y="609"/>
                    </a:lnTo>
                    <a:lnTo>
                      <a:pt x="7" y="651"/>
                    </a:lnTo>
                    <a:lnTo>
                      <a:pt x="7" y="510"/>
                    </a:lnTo>
                    <a:lnTo>
                      <a:pt x="8" y="606"/>
                    </a:lnTo>
                    <a:lnTo>
                      <a:pt x="8" y="578"/>
                    </a:lnTo>
                    <a:lnTo>
                      <a:pt x="9" y="511"/>
                    </a:lnTo>
                    <a:lnTo>
                      <a:pt x="9" y="649"/>
                    </a:lnTo>
                    <a:lnTo>
                      <a:pt x="9" y="518"/>
                    </a:lnTo>
                    <a:lnTo>
                      <a:pt x="10" y="513"/>
                    </a:lnTo>
                    <a:lnTo>
                      <a:pt x="10" y="512"/>
                    </a:lnTo>
                    <a:lnTo>
                      <a:pt x="10" y="648"/>
                    </a:lnTo>
                    <a:lnTo>
                      <a:pt x="11" y="522"/>
                    </a:lnTo>
                    <a:lnTo>
                      <a:pt x="11" y="531"/>
                    </a:lnTo>
                    <a:lnTo>
                      <a:pt x="12" y="645"/>
                    </a:lnTo>
                    <a:lnTo>
                      <a:pt x="12" y="514"/>
                    </a:lnTo>
                    <a:lnTo>
                      <a:pt x="13" y="598"/>
                    </a:lnTo>
                    <a:lnTo>
                      <a:pt x="13" y="631"/>
                    </a:lnTo>
                    <a:lnTo>
                      <a:pt x="13" y="514"/>
                    </a:lnTo>
                    <a:lnTo>
                      <a:pt x="14" y="640"/>
                    </a:lnTo>
                    <a:lnTo>
                      <a:pt x="14" y="541"/>
                    </a:lnTo>
                    <a:lnTo>
                      <a:pt x="15" y="527"/>
                    </a:lnTo>
                    <a:lnTo>
                      <a:pt x="15" y="642"/>
                    </a:lnTo>
                    <a:lnTo>
                      <a:pt x="16" y="495"/>
                    </a:lnTo>
                    <a:lnTo>
                      <a:pt x="16" y="496"/>
                    </a:lnTo>
                    <a:lnTo>
                      <a:pt x="16" y="501"/>
                    </a:lnTo>
                    <a:lnTo>
                      <a:pt x="16" y="718"/>
                    </a:lnTo>
                    <a:lnTo>
                      <a:pt x="17" y="408"/>
                    </a:lnTo>
                    <a:lnTo>
                      <a:pt x="17" y="428"/>
                    </a:lnTo>
                    <a:lnTo>
                      <a:pt x="17" y="315"/>
                    </a:lnTo>
                    <a:lnTo>
                      <a:pt x="18" y="0"/>
                    </a:lnTo>
                    <a:lnTo>
                      <a:pt x="19" y="176"/>
                    </a:lnTo>
                    <a:lnTo>
                      <a:pt x="19" y="1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4" name="Freeform 1793"/>
              <p:cNvSpPr>
                <a:spLocks/>
              </p:cNvSpPr>
              <p:nvPr/>
            </p:nvSpPr>
            <p:spPr bwMode="auto">
              <a:xfrm>
                <a:off x="3965" y="2331"/>
                <a:ext cx="20" cy="637"/>
              </a:xfrm>
              <a:custGeom>
                <a:avLst/>
                <a:gdLst>
                  <a:gd name="T0" fmla="*/ 0 w 20"/>
                  <a:gd name="T1" fmla="*/ 40 h 637"/>
                  <a:gd name="T2" fmla="*/ 0 w 20"/>
                  <a:gd name="T3" fmla="*/ 0 h 637"/>
                  <a:gd name="T4" fmla="*/ 1 w 20"/>
                  <a:gd name="T5" fmla="*/ 277 h 637"/>
                  <a:gd name="T6" fmla="*/ 1 w 20"/>
                  <a:gd name="T7" fmla="*/ 218 h 637"/>
                  <a:gd name="T8" fmla="*/ 2 w 20"/>
                  <a:gd name="T9" fmla="*/ 260 h 637"/>
                  <a:gd name="T10" fmla="*/ 3 w 20"/>
                  <a:gd name="T11" fmla="*/ 506 h 637"/>
                  <a:gd name="T12" fmla="*/ 3 w 20"/>
                  <a:gd name="T13" fmla="*/ 411 h 637"/>
                  <a:gd name="T14" fmla="*/ 3 w 20"/>
                  <a:gd name="T15" fmla="*/ 400 h 637"/>
                  <a:gd name="T16" fmla="*/ 3 w 20"/>
                  <a:gd name="T17" fmla="*/ 373 h 637"/>
                  <a:gd name="T18" fmla="*/ 4 w 20"/>
                  <a:gd name="T19" fmla="*/ 551 h 637"/>
                  <a:gd name="T20" fmla="*/ 5 w 20"/>
                  <a:gd name="T21" fmla="*/ 381 h 637"/>
                  <a:gd name="T22" fmla="*/ 5 w 20"/>
                  <a:gd name="T23" fmla="*/ 383 h 637"/>
                  <a:gd name="T24" fmla="*/ 5 w 20"/>
                  <a:gd name="T25" fmla="*/ 606 h 637"/>
                  <a:gd name="T26" fmla="*/ 6 w 20"/>
                  <a:gd name="T27" fmla="*/ 420 h 637"/>
                  <a:gd name="T28" fmla="*/ 6 w 20"/>
                  <a:gd name="T29" fmla="*/ 442 h 637"/>
                  <a:gd name="T30" fmla="*/ 6 w 20"/>
                  <a:gd name="T31" fmla="*/ 637 h 637"/>
                  <a:gd name="T32" fmla="*/ 7 w 20"/>
                  <a:gd name="T33" fmla="*/ 386 h 637"/>
                  <a:gd name="T34" fmla="*/ 8 w 20"/>
                  <a:gd name="T35" fmla="*/ 607 h 637"/>
                  <a:gd name="T36" fmla="*/ 8 w 20"/>
                  <a:gd name="T37" fmla="*/ 517 h 637"/>
                  <a:gd name="T38" fmla="*/ 8 w 20"/>
                  <a:gd name="T39" fmla="*/ 388 h 637"/>
                  <a:gd name="T40" fmla="*/ 9 w 20"/>
                  <a:gd name="T41" fmla="*/ 590 h 637"/>
                  <a:gd name="T42" fmla="*/ 9 w 20"/>
                  <a:gd name="T43" fmla="*/ 409 h 637"/>
                  <a:gd name="T44" fmla="*/ 10 w 20"/>
                  <a:gd name="T45" fmla="*/ 399 h 637"/>
                  <a:gd name="T46" fmla="*/ 10 w 20"/>
                  <a:gd name="T47" fmla="*/ 390 h 637"/>
                  <a:gd name="T48" fmla="*/ 10 w 20"/>
                  <a:gd name="T49" fmla="*/ 579 h 637"/>
                  <a:gd name="T50" fmla="*/ 11 w 20"/>
                  <a:gd name="T51" fmla="*/ 391 h 637"/>
                  <a:gd name="T52" fmla="*/ 11 w 20"/>
                  <a:gd name="T53" fmla="*/ 394 h 637"/>
                  <a:gd name="T54" fmla="*/ 12 w 20"/>
                  <a:gd name="T55" fmla="*/ 571 h 637"/>
                  <a:gd name="T56" fmla="*/ 12 w 20"/>
                  <a:gd name="T57" fmla="*/ 391 h 637"/>
                  <a:gd name="T58" fmla="*/ 12 w 20"/>
                  <a:gd name="T59" fmla="*/ 450 h 637"/>
                  <a:gd name="T60" fmla="*/ 13 w 20"/>
                  <a:gd name="T61" fmla="*/ 479 h 637"/>
                  <a:gd name="T62" fmla="*/ 13 w 20"/>
                  <a:gd name="T63" fmla="*/ 565 h 637"/>
                  <a:gd name="T64" fmla="*/ 13 w 20"/>
                  <a:gd name="T65" fmla="*/ 392 h 637"/>
                  <a:gd name="T66" fmla="*/ 14 w 20"/>
                  <a:gd name="T67" fmla="*/ 520 h 637"/>
                  <a:gd name="T68" fmla="*/ 14 w 20"/>
                  <a:gd name="T69" fmla="*/ 478 h 637"/>
                  <a:gd name="T70" fmla="*/ 15 w 20"/>
                  <a:gd name="T71" fmla="*/ 392 h 637"/>
                  <a:gd name="T72" fmla="*/ 15 w 20"/>
                  <a:gd name="T73" fmla="*/ 554 h 637"/>
                  <a:gd name="T74" fmla="*/ 15 w 20"/>
                  <a:gd name="T75" fmla="*/ 413 h 637"/>
                  <a:gd name="T76" fmla="*/ 16 w 20"/>
                  <a:gd name="T77" fmla="*/ 402 h 637"/>
                  <a:gd name="T78" fmla="*/ 16 w 20"/>
                  <a:gd name="T79" fmla="*/ 393 h 637"/>
                  <a:gd name="T80" fmla="*/ 17 w 20"/>
                  <a:gd name="T81" fmla="*/ 548 h 637"/>
                  <a:gd name="T82" fmla="*/ 17 w 20"/>
                  <a:gd name="T83" fmla="*/ 396 h 637"/>
                  <a:gd name="T84" fmla="*/ 17 w 20"/>
                  <a:gd name="T85" fmla="*/ 403 h 637"/>
                  <a:gd name="T86" fmla="*/ 18 w 20"/>
                  <a:gd name="T87" fmla="*/ 543 h 637"/>
                  <a:gd name="T88" fmla="*/ 18 w 20"/>
                  <a:gd name="T89" fmla="*/ 393 h 637"/>
                  <a:gd name="T90" fmla="*/ 19 w 20"/>
                  <a:gd name="T91" fmla="*/ 447 h 637"/>
                  <a:gd name="T92" fmla="*/ 19 w 20"/>
                  <a:gd name="T93" fmla="*/ 472 h 637"/>
                  <a:gd name="T94" fmla="*/ 19 w 20"/>
                  <a:gd name="T95" fmla="*/ 536 h 637"/>
                  <a:gd name="T96" fmla="*/ 19 w 20"/>
                  <a:gd name="T97" fmla="*/ 393 h 637"/>
                  <a:gd name="T98" fmla="*/ 20 w 20"/>
                  <a:gd name="T99" fmla="*/ 516 h 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37">
                    <a:moveTo>
                      <a:pt x="0" y="40"/>
                    </a:moveTo>
                    <a:lnTo>
                      <a:pt x="0" y="0"/>
                    </a:lnTo>
                    <a:lnTo>
                      <a:pt x="1" y="277"/>
                    </a:lnTo>
                    <a:lnTo>
                      <a:pt x="1" y="218"/>
                    </a:lnTo>
                    <a:lnTo>
                      <a:pt x="2" y="260"/>
                    </a:lnTo>
                    <a:lnTo>
                      <a:pt x="3" y="506"/>
                    </a:lnTo>
                    <a:lnTo>
                      <a:pt x="3" y="411"/>
                    </a:lnTo>
                    <a:lnTo>
                      <a:pt x="3" y="400"/>
                    </a:lnTo>
                    <a:lnTo>
                      <a:pt x="3" y="373"/>
                    </a:lnTo>
                    <a:lnTo>
                      <a:pt x="4" y="551"/>
                    </a:lnTo>
                    <a:lnTo>
                      <a:pt x="5" y="381"/>
                    </a:lnTo>
                    <a:lnTo>
                      <a:pt x="5" y="383"/>
                    </a:lnTo>
                    <a:lnTo>
                      <a:pt x="5" y="606"/>
                    </a:lnTo>
                    <a:lnTo>
                      <a:pt x="6" y="420"/>
                    </a:lnTo>
                    <a:lnTo>
                      <a:pt x="6" y="442"/>
                    </a:lnTo>
                    <a:lnTo>
                      <a:pt x="6" y="637"/>
                    </a:lnTo>
                    <a:lnTo>
                      <a:pt x="7" y="386"/>
                    </a:lnTo>
                    <a:lnTo>
                      <a:pt x="8" y="607"/>
                    </a:lnTo>
                    <a:lnTo>
                      <a:pt x="8" y="517"/>
                    </a:lnTo>
                    <a:lnTo>
                      <a:pt x="8" y="388"/>
                    </a:lnTo>
                    <a:lnTo>
                      <a:pt x="9" y="590"/>
                    </a:lnTo>
                    <a:lnTo>
                      <a:pt x="9" y="409"/>
                    </a:lnTo>
                    <a:lnTo>
                      <a:pt x="10" y="399"/>
                    </a:lnTo>
                    <a:lnTo>
                      <a:pt x="10" y="390"/>
                    </a:lnTo>
                    <a:lnTo>
                      <a:pt x="10" y="579"/>
                    </a:lnTo>
                    <a:lnTo>
                      <a:pt x="11" y="391"/>
                    </a:lnTo>
                    <a:lnTo>
                      <a:pt x="11" y="394"/>
                    </a:lnTo>
                    <a:lnTo>
                      <a:pt x="12" y="571"/>
                    </a:lnTo>
                    <a:lnTo>
                      <a:pt x="12" y="391"/>
                    </a:lnTo>
                    <a:lnTo>
                      <a:pt x="12" y="450"/>
                    </a:lnTo>
                    <a:lnTo>
                      <a:pt x="13" y="479"/>
                    </a:lnTo>
                    <a:lnTo>
                      <a:pt x="13" y="565"/>
                    </a:lnTo>
                    <a:lnTo>
                      <a:pt x="13" y="392"/>
                    </a:lnTo>
                    <a:lnTo>
                      <a:pt x="14" y="520"/>
                    </a:lnTo>
                    <a:lnTo>
                      <a:pt x="14" y="478"/>
                    </a:lnTo>
                    <a:lnTo>
                      <a:pt x="15" y="392"/>
                    </a:lnTo>
                    <a:lnTo>
                      <a:pt x="15" y="554"/>
                    </a:lnTo>
                    <a:lnTo>
                      <a:pt x="15" y="413"/>
                    </a:lnTo>
                    <a:lnTo>
                      <a:pt x="16" y="402"/>
                    </a:lnTo>
                    <a:lnTo>
                      <a:pt x="16" y="393"/>
                    </a:lnTo>
                    <a:lnTo>
                      <a:pt x="17" y="548"/>
                    </a:lnTo>
                    <a:lnTo>
                      <a:pt x="17" y="396"/>
                    </a:lnTo>
                    <a:lnTo>
                      <a:pt x="17" y="403"/>
                    </a:lnTo>
                    <a:lnTo>
                      <a:pt x="18" y="543"/>
                    </a:lnTo>
                    <a:lnTo>
                      <a:pt x="18" y="393"/>
                    </a:lnTo>
                    <a:lnTo>
                      <a:pt x="19" y="447"/>
                    </a:lnTo>
                    <a:lnTo>
                      <a:pt x="19" y="472"/>
                    </a:lnTo>
                    <a:lnTo>
                      <a:pt x="19" y="536"/>
                    </a:lnTo>
                    <a:lnTo>
                      <a:pt x="19" y="393"/>
                    </a:lnTo>
                    <a:lnTo>
                      <a:pt x="20" y="51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5" name="Freeform 1794"/>
              <p:cNvSpPr>
                <a:spLocks/>
              </p:cNvSpPr>
              <p:nvPr/>
            </p:nvSpPr>
            <p:spPr bwMode="auto">
              <a:xfrm>
                <a:off x="3985" y="2228"/>
                <a:ext cx="20" cy="791"/>
              </a:xfrm>
              <a:custGeom>
                <a:avLst/>
                <a:gdLst>
                  <a:gd name="T0" fmla="*/ 0 w 20"/>
                  <a:gd name="T1" fmla="*/ 619 h 791"/>
                  <a:gd name="T2" fmla="*/ 0 w 20"/>
                  <a:gd name="T3" fmla="*/ 580 h 791"/>
                  <a:gd name="T4" fmla="*/ 1 w 20"/>
                  <a:gd name="T5" fmla="*/ 496 h 791"/>
                  <a:gd name="T6" fmla="*/ 1 w 20"/>
                  <a:gd name="T7" fmla="*/ 625 h 791"/>
                  <a:gd name="T8" fmla="*/ 2 w 20"/>
                  <a:gd name="T9" fmla="*/ 505 h 791"/>
                  <a:gd name="T10" fmla="*/ 2 w 20"/>
                  <a:gd name="T11" fmla="*/ 499 h 791"/>
                  <a:gd name="T12" fmla="*/ 3 w 20"/>
                  <a:gd name="T13" fmla="*/ 615 h 791"/>
                  <a:gd name="T14" fmla="*/ 3 w 20"/>
                  <a:gd name="T15" fmla="*/ 495 h 791"/>
                  <a:gd name="T16" fmla="*/ 3 w 20"/>
                  <a:gd name="T17" fmla="*/ 500 h 791"/>
                  <a:gd name="T18" fmla="*/ 4 w 20"/>
                  <a:gd name="T19" fmla="*/ 507 h 791"/>
                  <a:gd name="T20" fmla="*/ 4 w 20"/>
                  <a:gd name="T21" fmla="*/ 602 h 791"/>
                  <a:gd name="T22" fmla="*/ 4 w 20"/>
                  <a:gd name="T23" fmla="*/ 494 h 791"/>
                  <a:gd name="T24" fmla="*/ 5 w 20"/>
                  <a:gd name="T25" fmla="*/ 547 h 791"/>
                  <a:gd name="T26" fmla="*/ 5 w 20"/>
                  <a:gd name="T27" fmla="*/ 560 h 791"/>
                  <a:gd name="T28" fmla="*/ 5 w 20"/>
                  <a:gd name="T29" fmla="*/ 587 h 791"/>
                  <a:gd name="T30" fmla="*/ 6 w 20"/>
                  <a:gd name="T31" fmla="*/ 491 h 791"/>
                  <a:gd name="T32" fmla="*/ 6 w 20"/>
                  <a:gd name="T33" fmla="*/ 543 h 791"/>
                  <a:gd name="T34" fmla="*/ 7 w 20"/>
                  <a:gd name="T35" fmla="*/ 520 h 791"/>
                  <a:gd name="T36" fmla="*/ 7 w 20"/>
                  <a:gd name="T37" fmla="*/ 564 h 791"/>
                  <a:gd name="T38" fmla="*/ 8 w 20"/>
                  <a:gd name="T39" fmla="*/ 455 h 791"/>
                  <a:gd name="T40" fmla="*/ 8 w 20"/>
                  <a:gd name="T41" fmla="*/ 437 h 791"/>
                  <a:gd name="T42" fmla="*/ 8 w 20"/>
                  <a:gd name="T43" fmla="*/ 503 h 791"/>
                  <a:gd name="T44" fmla="*/ 9 w 20"/>
                  <a:gd name="T45" fmla="*/ 23 h 791"/>
                  <a:gd name="T46" fmla="*/ 9 w 20"/>
                  <a:gd name="T47" fmla="*/ 52 h 791"/>
                  <a:gd name="T48" fmla="*/ 9 w 20"/>
                  <a:gd name="T49" fmla="*/ 99 h 791"/>
                  <a:gd name="T50" fmla="*/ 10 w 20"/>
                  <a:gd name="T51" fmla="*/ 0 h 791"/>
                  <a:gd name="T52" fmla="*/ 11 w 20"/>
                  <a:gd name="T53" fmla="*/ 256 h 791"/>
                  <a:gd name="T54" fmla="*/ 11 w 20"/>
                  <a:gd name="T55" fmla="*/ 235 h 791"/>
                  <a:gd name="T56" fmla="*/ 11 w 20"/>
                  <a:gd name="T57" fmla="*/ 285 h 791"/>
                  <a:gd name="T58" fmla="*/ 11 w 20"/>
                  <a:gd name="T59" fmla="*/ 261 h 791"/>
                  <a:gd name="T60" fmla="*/ 13 w 20"/>
                  <a:gd name="T61" fmla="*/ 550 h 791"/>
                  <a:gd name="T62" fmla="*/ 13 w 20"/>
                  <a:gd name="T63" fmla="*/ 553 h 791"/>
                  <a:gd name="T64" fmla="*/ 13 w 20"/>
                  <a:gd name="T65" fmla="*/ 494 h 791"/>
                  <a:gd name="T66" fmla="*/ 14 w 20"/>
                  <a:gd name="T67" fmla="*/ 675 h 791"/>
                  <a:gd name="T68" fmla="*/ 14 w 20"/>
                  <a:gd name="T69" fmla="*/ 507 h 791"/>
                  <a:gd name="T70" fmla="*/ 14 w 20"/>
                  <a:gd name="T71" fmla="*/ 500 h 791"/>
                  <a:gd name="T72" fmla="*/ 15 w 20"/>
                  <a:gd name="T73" fmla="*/ 683 h 791"/>
                  <a:gd name="T74" fmla="*/ 16 w 20"/>
                  <a:gd name="T75" fmla="*/ 495 h 791"/>
                  <a:gd name="T76" fmla="*/ 16 w 20"/>
                  <a:gd name="T77" fmla="*/ 503 h 791"/>
                  <a:gd name="T78" fmla="*/ 16 w 20"/>
                  <a:gd name="T79" fmla="*/ 514 h 791"/>
                  <a:gd name="T80" fmla="*/ 16 w 20"/>
                  <a:gd name="T81" fmla="*/ 734 h 791"/>
                  <a:gd name="T82" fmla="*/ 17 w 20"/>
                  <a:gd name="T83" fmla="*/ 494 h 791"/>
                  <a:gd name="T84" fmla="*/ 17 w 20"/>
                  <a:gd name="T85" fmla="*/ 577 h 791"/>
                  <a:gd name="T86" fmla="*/ 18 w 20"/>
                  <a:gd name="T87" fmla="*/ 628 h 791"/>
                  <a:gd name="T88" fmla="*/ 18 w 20"/>
                  <a:gd name="T89" fmla="*/ 494 h 791"/>
                  <a:gd name="T90" fmla="*/ 19 w 20"/>
                  <a:gd name="T91" fmla="*/ 791 h 791"/>
                  <a:gd name="T92" fmla="*/ 19 w 20"/>
                  <a:gd name="T93" fmla="*/ 632 h 791"/>
                  <a:gd name="T94" fmla="*/ 19 w 20"/>
                  <a:gd name="T95" fmla="*/ 579 h 791"/>
                  <a:gd name="T96" fmla="*/ 20 w 20"/>
                  <a:gd name="T97" fmla="*/ 493 h 791"/>
                  <a:gd name="T98" fmla="*/ 20 w 20"/>
                  <a:gd name="T99" fmla="*/ 756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91">
                    <a:moveTo>
                      <a:pt x="0" y="619"/>
                    </a:moveTo>
                    <a:lnTo>
                      <a:pt x="0" y="580"/>
                    </a:lnTo>
                    <a:lnTo>
                      <a:pt x="1" y="496"/>
                    </a:lnTo>
                    <a:lnTo>
                      <a:pt x="1" y="625"/>
                    </a:lnTo>
                    <a:lnTo>
                      <a:pt x="2" y="505"/>
                    </a:lnTo>
                    <a:lnTo>
                      <a:pt x="2" y="499"/>
                    </a:lnTo>
                    <a:lnTo>
                      <a:pt x="3" y="615"/>
                    </a:lnTo>
                    <a:lnTo>
                      <a:pt x="3" y="495"/>
                    </a:lnTo>
                    <a:lnTo>
                      <a:pt x="3" y="500"/>
                    </a:lnTo>
                    <a:lnTo>
                      <a:pt x="4" y="507"/>
                    </a:lnTo>
                    <a:lnTo>
                      <a:pt x="4" y="602"/>
                    </a:lnTo>
                    <a:lnTo>
                      <a:pt x="4" y="494"/>
                    </a:lnTo>
                    <a:lnTo>
                      <a:pt x="5" y="547"/>
                    </a:lnTo>
                    <a:lnTo>
                      <a:pt x="5" y="560"/>
                    </a:lnTo>
                    <a:lnTo>
                      <a:pt x="5" y="587"/>
                    </a:lnTo>
                    <a:lnTo>
                      <a:pt x="6" y="491"/>
                    </a:lnTo>
                    <a:lnTo>
                      <a:pt x="6" y="543"/>
                    </a:lnTo>
                    <a:lnTo>
                      <a:pt x="7" y="520"/>
                    </a:lnTo>
                    <a:lnTo>
                      <a:pt x="7" y="564"/>
                    </a:lnTo>
                    <a:lnTo>
                      <a:pt x="8" y="455"/>
                    </a:lnTo>
                    <a:lnTo>
                      <a:pt x="8" y="437"/>
                    </a:lnTo>
                    <a:lnTo>
                      <a:pt x="8" y="503"/>
                    </a:lnTo>
                    <a:lnTo>
                      <a:pt x="9" y="23"/>
                    </a:lnTo>
                    <a:lnTo>
                      <a:pt x="9" y="52"/>
                    </a:lnTo>
                    <a:lnTo>
                      <a:pt x="9" y="99"/>
                    </a:lnTo>
                    <a:lnTo>
                      <a:pt x="10" y="0"/>
                    </a:lnTo>
                    <a:lnTo>
                      <a:pt x="11" y="256"/>
                    </a:lnTo>
                    <a:lnTo>
                      <a:pt x="11" y="235"/>
                    </a:lnTo>
                    <a:lnTo>
                      <a:pt x="11" y="285"/>
                    </a:lnTo>
                    <a:lnTo>
                      <a:pt x="11" y="261"/>
                    </a:lnTo>
                    <a:lnTo>
                      <a:pt x="13" y="550"/>
                    </a:lnTo>
                    <a:lnTo>
                      <a:pt x="13" y="553"/>
                    </a:lnTo>
                    <a:lnTo>
                      <a:pt x="13" y="494"/>
                    </a:lnTo>
                    <a:lnTo>
                      <a:pt x="14" y="675"/>
                    </a:lnTo>
                    <a:lnTo>
                      <a:pt x="14" y="507"/>
                    </a:lnTo>
                    <a:lnTo>
                      <a:pt x="14" y="500"/>
                    </a:lnTo>
                    <a:lnTo>
                      <a:pt x="15" y="683"/>
                    </a:lnTo>
                    <a:lnTo>
                      <a:pt x="16" y="495"/>
                    </a:lnTo>
                    <a:lnTo>
                      <a:pt x="16" y="503"/>
                    </a:lnTo>
                    <a:lnTo>
                      <a:pt x="16" y="514"/>
                    </a:lnTo>
                    <a:lnTo>
                      <a:pt x="16" y="734"/>
                    </a:lnTo>
                    <a:lnTo>
                      <a:pt x="17" y="494"/>
                    </a:lnTo>
                    <a:lnTo>
                      <a:pt x="17" y="577"/>
                    </a:lnTo>
                    <a:lnTo>
                      <a:pt x="18" y="628"/>
                    </a:lnTo>
                    <a:lnTo>
                      <a:pt x="18" y="494"/>
                    </a:lnTo>
                    <a:lnTo>
                      <a:pt x="19" y="791"/>
                    </a:lnTo>
                    <a:lnTo>
                      <a:pt x="19" y="632"/>
                    </a:lnTo>
                    <a:lnTo>
                      <a:pt x="19" y="579"/>
                    </a:lnTo>
                    <a:lnTo>
                      <a:pt x="20" y="493"/>
                    </a:lnTo>
                    <a:lnTo>
                      <a:pt x="20" y="7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6" name="Freeform 1795"/>
              <p:cNvSpPr>
                <a:spLocks/>
              </p:cNvSpPr>
              <p:nvPr/>
            </p:nvSpPr>
            <p:spPr bwMode="auto">
              <a:xfrm>
                <a:off x="4005" y="2199"/>
                <a:ext cx="21" cy="785"/>
              </a:xfrm>
              <a:custGeom>
                <a:avLst/>
                <a:gdLst>
                  <a:gd name="T0" fmla="*/ 0 w 21"/>
                  <a:gd name="T1" fmla="*/ 785 h 785"/>
                  <a:gd name="T2" fmla="*/ 0 w 21"/>
                  <a:gd name="T3" fmla="*/ 530 h 785"/>
                  <a:gd name="T4" fmla="*/ 1 w 21"/>
                  <a:gd name="T5" fmla="*/ 524 h 785"/>
                  <a:gd name="T6" fmla="*/ 1 w 21"/>
                  <a:gd name="T7" fmla="*/ 763 h 785"/>
                  <a:gd name="T8" fmla="*/ 2 w 21"/>
                  <a:gd name="T9" fmla="*/ 521 h 785"/>
                  <a:gd name="T10" fmla="*/ 2 w 21"/>
                  <a:gd name="T11" fmla="*/ 526 h 785"/>
                  <a:gd name="T12" fmla="*/ 2 w 21"/>
                  <a:gd name="T13" fmla="*/ 534 h 785"/>
                  <a:gd name="T14" fmla="*/ 3 w 21"/>
                  <a:gd name="T15" fmla="*/ 751 h 785"/>
                  <a:gd name="T16" fmla="*/ 3 w 21"/>
                  <a:gd name="T17" fmla="*/ 520 h 785"/>
                  <a:gd name="T18" fmla="*/ 3 w 21"/>
                  <a:gd name="T19" fmla="*/ 631 h 785"/>
                  <a:gd name="T20" fmla="*/ 4 w 21"/>
                  <a:gd name="T21" fmla="*/ 707 h 785"/>
                  <a:gd name="T22" fmla="*/ 4 w 21"/>
                  <a:gd name="T23" fmla="*/ 744 h 785"/>
                  <a:gd name="T24" fmla="*/ 4 w 21"/>
                  <a:gd name="T25" fmla="*/ 520 h 785"/>
                  <a:gd name="T26" fmla="*/ 5 w 21"/>
                  <a:gd name="T27" fmla="*/ 613 h 785"/>
                  <a:gd name="T28" fmla="*/ 5 w 21"/>
                  <a:gd name="T29" fmla="*/ 578 h 785"/>
                  <a:gd name="T30" fmla="*/ 6 w 21"/>
                  <a:gd name="T31" fmla="*/ 519 h 785"/>
                  <a:gd name="T32" fmla="*/ 6 w 21"/>
                  <a:gd name="T33" fmla="*/ 733 h 785"/>
                  <a:gd name="T34" fmla="*/ 7 w 21"/>
                  <a:gd name="T35" fmla="*/ 528 h 785"/>
                  <a:gd name="T36" fmla="*/ 7 w 21"/>
                  <a:gd name="T37" fmla="*/ 521 h 785"/>
                  <a:gd name="T38" fmla="*/ 7 w 21"/>
                  <a:gd name="T39" fmla="*/ 727 h 785"/>
                  <a:gd name="T40" fmla="*/ 8 w 21"/>
                  <a:gd name="T41" fmla="*/ 516 h 785"/>
                  <a:gd name="T42" fmla="*/ 8 w 21"/>
                  <a:gd name="T43" fmla="*/ 528 h 785"/>
                  <a:gd name="T44" fmla="*/ 9 w 21"/>
                  <a:gd name="T45" fmla="*/ 540 h 785"/>
                  <a:gd name="T46" fmla="*/ 9 w 21"/>
                  <a:gd name="T47" fmla="*/ 719 h 785"/>
                  <a:gd name="T48" fmla="*/ 9 w 21"/>
                  <a:gd name="T49" fmla="*/ 515 h 785"/>
                  <a:gd name="T50" fmla="*/ 10 w 21"/>
                  <a:gd name="T51" fmla="*/ 623 h 785"/>
                  <a:gd name="T52" fmla="*/ 10 w 21"/>
                  <a:gd name="T53" fmla="*/ 714 h 785"/>
                  <a:gd name="T54" fmla="*/ 10 w 21"/>
                  <a:gd name="T55" fmla="*/ 513 h 785"/>
                  <a:gd name="T56" fmla="*/ 11 w 21"/>
                  <a:gd name="T57" fmla="*/ 609 h 785"/>
                  <a:gd name="T58" fmla="*/ 12 w 21"/>
                  <a:gd name="T59" fmla="*/ 573 h 785"/>
                  <a:gd name="T60" fmla="*/ 12 w 21"/>
                  <a:gd name="T61" fmla="*/ 691 h 785"/>
                  <a:gd name="T62" fmla="*/ 13 w 21"/>
                  <a:gd name="T63" fmla="*/ 510 h 785"/>
                  <a:gd name="T64" fmla="*/ 13 w 21"/>
                  <a:gd name="T65" fmla="*/ 507 h 785"/>
                  <a:gd name="T66" fmla="*/ 14 w 21"/>
                  <a:gd name="T67" fmla="*/ 658 h 785"/>
                  <a:gd name="T68" fmla="*/ 14 w 21"/>
                  <a:gd name="T69" fmla="*/ 502 h 785"/>
                  <a:gd name="T70" fmla="*/ 14 w 21"/>
                  <a:gd name="T71" fmla="*/ 514 h 785"/>
                  <a:gd name="T72" fmla="*/ 15 w 21"/>
                  <a:gd name="T73" fmla="*/ 527 h 785"/>
                  <a:gd name="T74" fmla="*/ 15 w 21"/>
                  <a:gd name="T75" fmla="*/ 623 h 785"/>
                  <a:gd name="T76" fmla="*/ 16 w 21"/>
                  <a:gd name="T77" fmla="*/ 495 h 785"/>
                  <a:gd name="T78" fmla="*/ 16 w 21"/>
                  <a:gd name="T79" fmla="*/ 578 h 785"/>
                  <a:gd name="T80" fmla="*/ 16 w 21"/>
                  <a:gd name="T81" fmla="*/ 586 h 785"/>
                  <a:gd name="T82" fmla="*/ 16 w 21"/>
                  <a:gd name="T83" fmla="*/ 595 h 785"/>
                  <a:gd name="T84" fmla="*/ 17 w 21"/>
                  <a:gd name="T85" fmla="*/ 481 h 785"/>
                  <a:gd name="T86" fmla="*/ 17 w 21"/>
                  <a:gd name="T87" fmla="*/ 513 h 785"/>
                  <a:gd name="T88" fmla="*/ 18 w 21"/>
                  <a:gd name="T89" fmla="*/ 489 h 785"/>
                  <a:gd name="T90" fmla="*/ 19 w 21"/>
                  <a:gd name="T91" fmla="*/ 167 h 785"/>
                  <a:gd name="T92" fmla="*/ 19 w 21"/>
                  <a:gd name="T93" fmla="*/ 174 h 785"/>
                  <a:gd name="T94" fmla="*/ 19 w 21"/>
                  <a:gd name="T95" fmla="*/ 236 h 785"/>
                  <a:gd name="T96" fmla="*/ 20 w 21"/>
                  <a:gd name="T97" fmla="*/ 0 h 785"/>
                  <a:gd name="T98" fmla="*/ 21 w 21"/>
                  <a:gd name="T99" fmla="*/ 144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785"/>
                    </a:moveTo>
                    <a:lnTo>
                      <a:pt x="0" y="530"/>
                    </a:lnTo>
                    <a:lnTo>
                      <a:pt x="1" y="524"/>
                    </a:lnTo>
                    <a:lnTo>
                      <a:pt x="1" y="763"/>
                    </a:lnTo>
                    <a:lnTo>
                      <a:pt x="2" y="521"/>
                    </a:lnTo>
                    <a:lnTo>
                      <a:pt x="2" y="526"/>
                    </a:lnTo>
                    <a:lnTo>
                      <a:pt x="2" y="534"/>
                    </a:lnTo>
                    <a:lnTo>
                      <a:pt x="3" y="751"/>
                    </a:lnTo>
                    <a:lnTo>
                      <a:pt x="3" y="520"/>
                    </a:lnTo>
                    <a:lnTo>
                      <a:pt x="3" y="631"/>
                    </a:lnTo>
                    <a:lnTo>
                      <a:pt x="4" y="707"/>
                    </a:lnTo>
                    <a:lnTo>
                      <a:pt x="4" y="744"/>
                    </a:lnTo>
                    <a:lnTo>
                      <a:pt x="4" y="520"/>
                    </a:lnTo>
                    <a:lnTo>
                      <a:pt x="5" y="613"/>
                    </a:lnTo>
                    <a:lnTo>
                      <a:pt x="5" y="578"/>
                    </a:lnTo>
                    <a:lnTo>
                      <a:pt x="6" y="519"/>
                    </a:lnTo>
                    <a:lnTo>
                      <a:pt x="6" y="733"/>
                    </a:lnTo>
                    <a:lnTo>
                      <a:pt x="7" y="528"/>
                    </a:lnTo>
                    <a:lnTo>
                      <a:pt x="7" y="521"/>
                    </a:lnTo>
                    <a:lnTo>
                      <a:pt x="7" y="727"/>
                    </a:lnTo>
                    <a:lnTo>
                      <a:pt x="8" y="516"/>
                    </a:lnTo>
                    <a:lnTo>
                      <a:pt x="8" y="528"/>
                    </a:lnTo>
                    <a:lnTo>
                      <a:pt x="9" y="540"/>
                    </a:lnTo>
                    <a:lnTo>
                      <a:pt x="9" y="719"/>
                    </a:lnTo>
                    <a:lnTo>
                      <a:pt x="9" y="515"/>
                    </a:lnTo>
                    <a:lnTo>
                      <a:pt x="10" y="623"/>
                    </a:lnTo>
                    <a:lnTo>
                      <a:pt x="10" y="714"/>
                    </a:lnTo>
                    <a:lnTo>
                      <a:pt x="10" y="513"/>
                    </a:lnTo>
                    <a:lnTo>
                      <a:pt x="11" y="609"/>
                    </a:lnTo>
                    <a:lnTo>
                      <a:pt x="12" y="573"/>
                    </a:lnTo>
                    <a:lnTo>
                      <a:pt x="12" y="691"/>
                    </a:lnTo>
                    <a:lnTo>
                      <a:pt x="13" y="510"/>
                    </a:lnTo>
                    <a:lnTo>
                      <a:pt x="13" y="507"/>
                    </a:lnTo>
                    <a:lnTo>
                      <a:pt x="14" y="658"/>
                    </a:lnTo>
                    <a:lnTo>
                      <a:pt x="14" y="502"/>
                    </a:lnTo>
                    <a:lnTo>
                      <a:pt x="14" y="514"/>
                    </a:lnTo>
                    <a:lnTo>
                      <a:pt x="15" y="527"/>
                    </a:lnTo>
                    <a:lnTo>
                      <a:pt x="15" y="623"/>
                    </a:lnTo>
                    <a:lnTo>
                      <a:pt x="16" y="495"/>
                    </a:lnTo>
                    <a:lnTo>
                      <a:pt x="16" y="578"/>
                    </a:lnTo>
                    <a:lnTo>
                      <a:pt x="16" y="586"/>
                    </a:lnTo>
                    <a:lnTo>
                      <a:pt x="16" y="595"/>
                    </a:lnTo>
                    <a:lnTo>
                      <a:pt x="17" y="481"/>
                    </a:lnTo>
                    <a:lnTo>
                      <a:pt x="17" y="513"/>
                    </a:lnTo>
                    <a:lnTo>
                      <a:pt x="18" y="489"/>
                    </a:lnTo>
                    <a:lnTo>
                      <a:pt x="19" y="167"/>
                    </a:lnTo>
                    <a:lnTo>
                      <a:pt x="19" y="174"/>
                    </a:lnTo>
                    <a:lnTo>
                      <a:pt x="19" y="236"/>
                    </a:lnTo>
                    <a:lnTo>
                      <a:pt x="20" y="0"/>
                    </a:lnTo>
                    <a:lnTo>
                      <a:pt x="21" y="1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7" name="Freeform 1796"/>
              <p:cNvSpPr>
                <a:spLocks/>
              </p:cNvSpPr>
              <p:nvPr/>
            </p:nvSpPr>
            <p:spPr bwMode="auto">
              <a:xfrm>
                <a:off x="4026" y="2331"/>
                <a:ext cx="20" cy="608"/>
              </a:xfrm>
              <a:custGeom>
                <a:avLst/>
                <a:gdLst>
                  <a:gd name="T0" fmla="*/ 0 w 20"/>
                  <a:gd name="T1" fmla="*/ 12 h 608"/>
                  <a:gd name="T2" fmla="*/ 0 w 20"/>
                  <a:gd name="T3" fmla="*/ 0 h 608"/>
                  <a:gd name="T4" fmla="*/ 1 w 20"/>
                  <a:gd name="T5" fmla="*/ 278 h 608"/>
                  <a:gd name="T6" fmla="*/ 2 w 20"/>
                  <a:gd name="T7" fmla="*/ 302 h 608"/>
                  <a:gd name="T8" fmla="*/ 2 w 20"/>
                  <a:gd name="T9" fmla="*/ 576 h 608"/>
                  <a:gd name="T10" fmla="*/ 3 w 20"/>
                  <a:gd name="T11" fmla="*/ 468 h 608"/>
                  <a:gd name="T12" fmla="*/ 3 w 20"/>
                  <a:gd name="T13" fmla="*/ 492 h 608"/>
                  <a:gd name="T14" fmla="*/ 3 w 20"/>
                  <a:gd name="T15" fmla="*/ 416 h 608"/>
                  <a:gd name="T16" fmla="*/ 4 w 20"/>
                  <a:gd name="T17" fmla="*/ 566 h 608"/>
                  <a:gd name="T18" fmla="*/ 4 w 20"/>
                  <a:gd name="T19" fmla="*/ 439 h 608"/>
                  <a:gd name="T20" fmla="*/ 4 w 20"/>
                  <a:gd name="T21" fmla="*/ 424 h 608"/>
                  <a:gd name="T22" fmla="*/ 5 w 20"/>
                  <a:gd name="T23" fmla="*/ 592 h 608"/>
                  <a:gd name="T24" fmla="*/ 6 w 20"/>
                  <a:gd name="T25" fmla="*/ 409 h 608"/>
                  <a:gd name="T26" fmla="*/ 6 w 20"/>
                  <a:gd name="T27" fmla="*/ 413 h 608"/>
                  <a:gd name="T28" fmla="*/ 6 w 20"/>
                  <a:gd name="T29" fmla="*/ 421 h 608"/>
                  <a:gd name="T30" fmla="*/ 6 w 20"/>
                  <a:gd name="T31" fmla="*/ 608 h 608"/>
                  <a:gd name="T32" fmla="*/ 7 w 20"/>
                  <a:gd name="T33" fmla="*/ 407 h 608"/>
                  <a:gd name="T34" fmla="*/ 7 w 20"/>
                  <a:gd name="T35" fmla="*/ 487 h 608"/>
                  <a:gd name="T36" fmla="*/ 8 w 20"/>
                  <a:gd name="T37" fmla="*/ 565 h 608"/>
                  <a:gd name="T38" fmla="*/ 8 w 20"/>
                  <a:gd name="T39" fmla="*/ 405 h 608"/>
                  <a:gd name="T40" fmla="*/ 9 w 20"/>
                  <a:gd name="T41" fmla="*/ 568 h 608"/>
                  <a:gd name="T42" fmla="*/ 9 w 20"/>
                  <a:gd name="T43" fmla="*/ 534 h 608"/>
                  <a:gd name="T44" fmla="*/ 10 w 20"/>
                  <a:gd name="T45" fmla="*/ 404 h 608"/>
                  <a:gd name="T46" fmla="*/ 10 w 20"/>
                  <a:gd name="T47" fmla="*/ 579 h 608"/>
                  <a:gd name="T48" fmla="*/ 11 w 20"/>
                  <a:gd name="T49" fmla="*/ 414 h 608"/>
                  <a:gd name="T50" fmla="*/ 11 w 20"/>
                  <a:gd name="T51" fmla="*/ 406 h 608"/>
                  <a:gd name="T52" fmla="*/ 12 w 20"/>
                  <a:gd name="T53" fmla="*/ 589 h 608"/>
                  <a:gd name="T54" fmla="*/ 12 w 20"/>
                  <a:gd name="T55" fmla="*/ 402 h 608"/>
                  <a:gd name="T56" fmla="*/ 12 w 20"/>
                  <a:gd name="T57" fmla="*/ 406 h 608"/>
                  <a:gd name="T58" fmla="*/ 12 w 20"/>
                  <a:gd name="T59" fmla="*/ 414 h 608"/>
                  <a:gd name="T60" fmla="*/ 13 w 20"/>
                  <a:gd name="T61" fmla="*/ 598 h 608"/>
                  <a:gd name="T62" fmla="*/ 13 w 20"/>
                  <a:gd name="T63" fmla="*/ 402 h 608"/>
                  <a:gd name="T64" fmla="*/ 14 w 20"/>
                  <a:gd name="T65" fmla="*/ 527 h 608"/>
                  <a:gd name="T66" fmla="*/ 14 w 20"/>
                  <a:gd name="T67" fmla="*/ 590 h 608"/>
                  <a:gd name="T68" fmla="*/ 14 w 20"/>
                  <a:gd name="T69" fmla="*/ 605 h 608"/>
                  <a:gd name="T70" fmla="*/ 14 w 20"/>
                  <a:gd name="T71" fmla="*/ 401 h 608"/>
                  <a:gd name="T72" fmla="*/ 15 w 20"/>
                  <a:gd name="T73" fmla="*/ 523 h 608"/>
                  <a:gd name="T74" fmla="*/ 16 w 20"/>
                  <a:gd name="T75" fmla="*/ 472 h 608"/>
                  <a:gd name="T76" fmla="*/ 16 w 20"/>
                  <a:gd name="T77" fmla="*/ 401 h 608"/>
                  <a:gd name="T78" fmla="*/ 16 w 20"/>
                  <a:gd name="T79" fmla="*/ 594 h 608"/>
                  <a:gd name="T80" fmla="*/ 17 w 20"/>
                  <a:gd name="T81" fmla="*/ 412 h 608"/>
                  <a:gd name="T82" fmla="*/ 17 w 20"/>
                  <a:gd name="T83" fmla="*/ 405 h 608"/>
                  <a:gd name="T84" fmla="*/ 17 w 20"/>
                  <a:gd name="T85" fmla="*/ 401 h 608"/>
                  <a:gd name="T86" fmla="*/ 18 w 20"/>
                  <a:gd name="T87" fmla="*/ 587 h 608"/>
                  <a:gd name="T88" fmla="*/ 18 w 20"/>
                  <a:gd name="T89" fmla="*/ 413 h 608"/>
                  <a:gd name="T90" fmla="*/ 19 w 20"/>
                  <a:gd name="T91" fmla="*/ 425 h 608"/>
                  <a:gd name="T92" fmla="*/ 19 w 20"/>
                  <a:gd name="T93" fmla="*/ 573 h 608"/>
                  <a:gd name="T94" fmla="*/ 19 w 20"/>
                  <a:gd name="T95" fmla="*/ 402 h 608"/>
                  <a:gd name="T96" fmla="*/ 20 w 20"/>
                  <a:gd name="T97" fmla="*/ 531 h 608"/>
                  <a:gd name="T98" fmla="*/ 20 w 20"/>
                  <a:gd name="T99" fmla="*/ 555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08">
                    <a:moveTo>
                      <a:pt x="0" y="12"/>
                    </a:moveTo>
                    <a:lnTo>
                      <a:pt x="0" y="0"/>
                    </a:lnTo>
                    <a:lnTo>
                      <a:pt x="1" y="278"/>
                    </a:lnTo>
                    <a:lnTo>
                      <a:pt x="2" y="302"/>
                    </a:lnTo>
                    <a:lnTo>
                      <a:pt x="2" y="576"/>
                    </a:lnTo>
                    <a:lnTo>
                      <a:pt x="3" y="468"/>
                    </a:lnTo>
                    <a:lnTo>
                      <a:pt x="3" y="492"/>
                    </a:lnTo>
                    <a:lnTo>
                      <a:pt x="3" y="416"/>
                    </a:lnTo>
                    <a:lnTo>
                      <a:pt x="4" y="566"/>
                    </a:lnTo>
                    <a:lnTo>
                      <a:pt x="4" y="439"/>
                    </a:lnTo>
                    <a:lnTo>
                      <a:pt x="4" y="424"/>
                    </a:lnTo>
                    <a:lnTo>
                      <a:pt x="5" y="592"/>
                    </a:lnTo>
                    <a:lnTo>
                      <a:pt x="6" y="409"/>
                    </a:lnTo>
                    <a:lnTo>
                      <a:pt x="6" y="413"/>
                    </a:lnTo>
                    <a:lnTo>
                      <a:pt x="6" y="421"/>
                    </a:lnTo>
                    <a:lnTo>
                      <a:pt x="6" y="608"/>
                    </a:lnTo>
                    <a:lnTo>
                      <a:pt x="7" y="407"/>
                    </a:lnTo>
                    <a:lnTo>
                      <a:pt x="7" y="487"/>
                    </a:lnTo>
                    <a:lnTo>
                      <a:pt x="8" y="565"/>
                    </a:lnTo>
                    <a:lnTo>
                      <a:pt x="8" y="405"/>
                    </a:lnTo>
                    <a:lnTo>
                      <a:pt x="9" y="568"/>
                    </a:lnTo>
                    <a:lnTo>
                      <a:pt x="9" y="534"/>
                    </a:lnTo>
                    <a:lnTo>
                      <a:pt x="10" y="404"/>
                    </a:lnTo>
                    <a:lnTo>
                      <a:pt x="10" y="579"/>
                    </a:lnTo>
                    <a:lnTo>
                      <a:pt x="11" y="414"/>
                    </a:lnTo>
                    <a:lnTo>
                      <a:pt x="11" y="406"/>
                    </a:lnTo>
                    <a:lnTo>
                      <a:pt x="12" y="589"/>
                    </a:lnTo>
                    <a:lnTo>
                      <a:pt x="12" y="402"/>
                    </a:lnTo>
                    <a:lnTo>
                      <a:pt x="12" y="406"/>
                    </a:lnTo>
                    <a:lnTo>
                      <a:pt x="12" y="414"/>
                    </a:lnTo>
                    <a:lnTo>
                      <a:pt x="13" y="598"/>
                    </a:lnTo>
                    <a:lnTo>
                      <a:pt x="13" y="402"/>
                    </a:lnTo>
                    <a:lnTo>
                      <a:pt x="14" y="527"/>
                    </a:lnTo>
                    <a:lnTo>
                      <a:pt x="14" y="590"/>
                    </a:lnTo>
                    <a:lnTo>
                      <a:pt x="14" y="605"/>
                    </a:lnTo>
                    <a:lnTo>
                      <a:pt x="14" y="401"/>
                    </a:lnTo>
                    <a:lnTo>
                      <a:pt x="15" y="523"/>
                    </a:lnTo>
                    <a:lnTo>
                      <a:pt x="16" y="472"/>
                    </a:lnTo>
                    <a:lnTo>
                      <a:pt x="16" y="401"/>
                    </a:lnTo>
                    <a:lnTo>
                      <a:pt x="16" y="594"/>
                    </a:lnTo>
                    <a:lnTo>
                      <a:pt x="17" y="412"/>
                    </a:lnTo>
                    <a:lnTo>
                      <a:pt x="17" y="405"/>
                    </a:lnTo>
                    <a:lnTo>
                      <a:pt x="17" y="401"/>
                    </a:lnTo>
                    <a:lnTo>
                      <a:pt x="18" y="587"/>
                    </a:lnTo>
                    <a:lnTo>
                      <a:pt x="18" y="413"/>
                    </a:lnTo>
                    <a:lnTo>
                      <a:pt x="19" y="425"/>
                    </a:lnTo>
                    <a:lnTo>
                      <a:pt x="19" y="573"/>
                    </a:lnTo>
                    <a:lnTo>
                      <a:pt x="19" y="402"/>
                    </a:lnTo>
                    <a:lnTo>
                      <a:pt x="20" y="531"/>
                    </a:lnTo>
                    <a:lnTo>
                      <a:pt x="20" y="55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8" name="Freeform 1797"/>
              <p:cNvSpPr>
                <a:spLocks/>
              </p:cNvSpPr>
              <p:nvPr/>
            </p:nvSpPr>
            <p:spPr bwMode="auto">
              <a:xfrm>
                <a:off x="4046" y="2186"/>
                <a:ext cx="22" cy="746"/>
              </a:xfrm>
              <a:custGeom>
                <a:avLst/>
                <a:gdLst>
                  <a:gd name="T0" fmla="*/ 0 w 22"/>
                  <a:gd name="T1" fmla="*/ 700 h 746"/>
                  <a:gd name="T2" fmla="*/ 1 w 22"/>
                  <a:gd name="T3" fmla="*/ 547 h 746"/>
                  <a:gd name="T4" fmla="*/ 1 w 22"/>
                  <a:gd name="T5" fmla="*/ 647 h 746"/>
                  <a:gd name="T6" fmla="*/ 2 w 22"/>
                  <a:gd name="T7" fmla="*/ 617 h 746"/>
                  <a:gd name="T8" fmla="*/ 2 w 22"/>
                  <a:gd name="T9" fmla="*/ 549 h 746"/>
                  <a:gd name="T10" fmla="*/ 3 w 22"/>
                  <a:gd name="T11" fmla="*/ 669 h 746"/>
                  <a:gd name="T12" fmla="*/ 3 w 22"/>
                  <a:gd name="T13" fmla="*/ 554 h 746"/>
                  <a:gd name="T14" fmla="*/ 3 w 22"/>
                  <a:gd name="T15" fmla="*/ 551 h 746"/>
                  <a:gd name="T16" fmla="*/ 4 w 22"/>
                  <a:gd name="T17" fmla="*/ 649 h 746"/>
                  <a:gd name="T18" fmla="*/ 5 w 22"/>
                  <a:gd name="T19" fmla="*/ 567 h 746"/>
                  <a:gd name="T20" fmla="*/ 5 w 22"/>
                  <a:gd name="T21" fmla="*/ 579 h 746"/>
                  <a:gd name="T22" fmla="*/ 5 w 22"/>
                  <a:gd name="T23" fmla="*/ 621 h 746"/>
                  <a:gd name="T24" fmla="*/ 5 w 22"/>
                  <a:gd name="T25" fmla="*/ 554 h 746"/>
                  <a:gd name="T26" fmla="*/ 6 w 22"/>
                  <a:gd name="T27" fmla="*/ 583 h 746"/>
                  <a:gd name="T28" fmla="*/ 6 w 22"/>
                  <a:gd name="T29" fmla="*/ 564 h 746"/>
                  <a:gd name="T30" fmla="*/ 7 w 22"/>
                  <a:gd name="T31" fmla="*/ 615 h 746"/>
                  <a:gd name="T32" fmla="*/ 8 w 22"/>
                  <a:gd name="T33" fmla="*/ 432 h 746"/>
                  <a:gd name="T34" fmla="*/ 8 w 22"/>
                  <a:gd name="T35" fmla="*/ 408 h 746"/>
                  <a:gd name="T36" fmla="*/ 9 w 22"/>
                  <a:gd name="T37" fmla="*/ 0 h 746"/>
                  <a:gd name="T38" fmla="*/ 9 w 22"/>
                  <a:gd name="T39" fmla="*/ 56 h 746"/>
                  <a:gd name="T40" fmla="*/ 10 w 22"/>
                  <a:gd name="T41" fmla="*/ 39 h 746"/>
                  <a:gd name="T42" fmla="*/ 11 w 22"/>
                  <a:gd name="T43" fmla="*/ 335 h 746"/>
                  <a:gd name="T44" fmla="*/ 11 w 22"/>
                  <a:gd name="T45" fmla="*/ 333 h 746"/>
                  <a:gd name="T46" fmla="*/ 11 w 22"/>
                  <a:gd name="T47" fmla="*/ 303 h 746"/>
                  <a:gd name="T48" fmla="*/ 12 w 22"/>
                  <a:gd name="T49" fmla="*/ 546 h 746"/>
                  <a:gd name="T50" fmla="*/ 13 w 22"/>
                  <a:gd name="T51" fmla="*/ 562 h 746"/>
                  <a:gd name="T52" fmla="*/ 13 w 22"/>
                  <a:gd name="T53" fmla="*/ 505 h 746"/>
                  <a:gd name="T54" fmla="*/ 14 w 22"/>
                  <a:gd name="T55" fmla="*/ 615 h 746"/>
                  <a:gd name="T56" fmla="*/ 14 w 22"/>
                  <a:gd name="T57" fmla="*/ 637 h 746"/>
                  <a:gd name="T58" fmla="*/ 15 w 22"/>
                  <a:gd name="T59" fmla="*/ 512 h 746"/>
                  <a:gd name="T60" fmla="*/ 15 w 22"/>
                  <a:gd name="T61" fmla="*/ 656 h 746"/>
                  <a:gd name="T62" fmla="*/ 15 w 22"/>
                  <a:gd name="T63" fmla="*/ 540 h 746"/>
                  <a:gd name="T64" fmla="*/ 15 w 22"/>
                  <a:gd name="T65" fmla="*/ 528 h 746"/>
                  <a:gd name="T66" fmla="*/ 16 w 22"/>
                  <a:gd name="T67" fmla="*/ 516 h 746"/>
                  <a:gd name="T68" fmla="*/ 17 w 22"/>
                  <a:gd name="T69" fmla="*/ 706 h 746"/>
                  <a:gd name="T70" fmla="*/ 17 w 22"/>
                  <a:gd name="T71" fmla="*/ 522 h 746"/>
                  <a:gd name="T72" fmla="*/ 17 w 22"/>
                  <a:gd name="T73" fmla="*/ 529 h 746"/>
                  <a:gd name="T74" fmla="*/ 18 w 22"/>
                  <a:gd name="T75" fmla="*/ 746 h 746"/>
                  <a:gd name="T76" fmla="*/ 18 w 22"/>
                  <a:gd name="T77" fmla="*/ 520 h 746"/>
                  <a:gd name="T78" fmla="*/ 19 w 22"/>
                  <a:gd name="T79" fmla="*/ 581 h 746"/>
                  <a:gd name="T80" fmla="*/ 19 w 22"/>
                  <a:gd name="T81" fmla="*/ 612 h 746"/>
                  <a:gd name="T82" fmla="*/ 19 w 22"/>
                  <a:gd name="T83" fmla="*/ 718 h 746"/>
                  <a:gd name="T84" fmla="*/ 19 w 22"/>
                  <a:gd name="T85" fmla="*/ 520 h 746"/>
                  <a:gd name="T86" fmla="*/ 20 w 22"/>
                  <a:gd name="T87" fmla="*/ 704 h 746"/>
                  <a:gd name="T88" fmla="*/ 20 w 22"/>
                  <a:gd name="T89" fmla="*/ 625 h 746"/>
                  <a:gd name="T90" fmla="*/ 21 w 22"/>
                  <a:gd name="T91" fmla="*/ 521 h 746"/>
                  <a:gd name="T92" fmla="*/ 21 w 22"/>
                  <a:gd name="T93" fmla="*/ 698 h 746"/>
                  <a:gd name="T94" fmla="*/ 22 w 22"/>
                  <a:gd name="T95" fmla="*/ 532 h 746"/>
                  <a:gd name="T96" fmla="*/ 22 w 22"/>
                  <a:gd name="T97" fmla="*/ 525 h 746"/>
                  <a:gd name="T98" fmla="*/ 22 w 22"/>
                  <a:gd name="T99" fmla="*/ 522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46">
                    <a:moveTo>
                      <a:pt x="0" y="700"/>
                    </a:moveTo>
                    <a:lnTo>
                      <a:pt x="1" y="547"/>
                    </a:lnTo>
                    <a:lnTo>
                      <a:pt x="1" y="647"/>
                    </a:lnTo>
                    <a:lnTo>
                      <a:pt x="2" y="617"/>
                    </a:lnTo>
                    <a:lnTo>
                      <a:pt x="2" y="549"/>
                    </a:lnTo>
                    <a:lnTo>
                      <a:pt x="3" y="669"/>
                    </a:lnTo>
                    <a:lnTo>
                      <a:pt x="3" y="554"/>
                    </a:lnTo>
                    <a:lnTo>
                      <a:pt x="3" y="551"/>
                    </a:lnTo>
                    <a:lnTo>
                      <a:pt x="4" y="649"/>
                    </a:lnTo>
                    <a:lnTo>
                      <a:pt x="5" y="567"/>
                    </a:lnTo>
                    <a:lnTo>
                      <a:pt x="5" y="579"/>
                    </a:lnTo>
                    <a:lnTo>
                      <a:pt x="5" y="621"/>
                    </a:lnTo>
                    <a:lnTo>
                      <a:pt x="5" y="554"/>
                    </a:lnTo>
                    <a:lnTo>
                      <a:pt x="6" y="583"/>
                    </a:lnTo>
                    <a:lnTo>
                      <a:pt x="6" y="564"/>
                    </a:lnTo>
                    <a:lnTo>
                      <a:pt x="7" y="615"/>
                    </a:lnTo>
                    <a:lnTo>
                      <a:pt x="8" y="432"/>
                    </a:lnTo>
                    <a:lnTo>
                      <a:pt x="8" y="408"/>
                    </a:lnTo>
                    <a:lnTo>
                      <a:pt x="9" y="0"/>
                    </a:lnTo>
                    <a:lnTo>
                      <a:pt x="9" y="56"/>
                    </a:lnTo>
                    <a:lnTo>
                      <a:pt x="10" y="39"/>
                    </a:lnTo>
                    <a:lnTo>
                      <a:pt x="11" y="335"/>
                    </a:lnTo>
                    <a:lnTo>
                      <a:pt x="11" y="333"/>
                    </a:lnTo>
                    <a:lnTo>
                      <a:pt x="11" y="303"/>
                    </a:lnTo>
                    <a:lnTo>
                      <a:pt x="12" y="546"/>
                    </a:lnTo>
                    <a:lnTo>
                      <a:pt x="13" y="562"/>
                    </a:lnTo>
                    <a:lnTo>
                      <a:pt x="13" y="505"/>
                    </a:lnTo>
                    <a:lnTo>
                      <a:pt x="14" y="615"/>
                    </a:lnTo>
                    <a:lnTo>
                      <a:pt x="14" y="637"/>
                    </a:lnTo>
                    <a:lnTo>
                      <a:pt x="15" y="512"/>
                    </a:lnTo>
                    <a:lnTo>
                      <a:pt x="15" y="656"/>
                    </a:lnTo>
                    <a:lnTo>
                      <a:pt x="15" y="540"/>
                    </a:lnTo>
                    <a:lnTo>
                      <a:pt x="15" y="528"/>
                    </a:lnTo>
                    <a:lnTo>
                      <a:pt x="16" y="516"/>
                    </a:lnTo>
                    <a:lnTo>
                      <a:pt x="17" y="706"/>
                    </a:lnTo>
                    <a:lnTo>
                      <a:pt x="17" y="522"/>
                    </a:lnTo>
                    <a:lnTo>
                      <a:pt x="17" y="529"/>
                    </a:lnTo>
                    <a:lnTo>
                      <a:pt x="18" y="746"/>
                    </a:lnTo>
                    <a:lnTo>
                      <a:pt x="18" y="520"/>
                    </a:lnTo>
                    <a:lnTo>
                      <a:pt x="19" y="581"/>
                    </a:lnTo>
                    <a:lnTo>
                      <a:pt x="19" y="612"/>
                    </a:lnTo>
                    <a:lnTo>
                      <a:pt x="19" y="718"/>
                    </a:lnTo>
                    <a:lnTo>
                      <a:pt x="19" y="520"/>
                    </a:lnTo>
                    <a:lnTo>
                      <a:pt x="20" y="704"/>
                    </a:lnTo>
                    <a:lnTo>
                      <a:pt x="20" y="625"/>
                    </a:lnTo>
                    <a:lnTo>
                      <a:pt x="21" y="521"/>
                    </a:lnTo>
                    <a:lnTo>
                      <a:pt x="21" y="698"/>
                    </a:lnTo>
                    <a:lnTo>
                      <a:pt x="22" y="532"/>
                    </a:lnTo>
                    <a:lnTo>
                      <a:pt x="22" y="525"/>
                    </a:lnTo>
                    <a:lnTo>
                      <a:pt x="22" y="5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9" name="Freeform 1798"/>
              <p:cNvSpPr>
                <a:spLocks/>
              </p:cNvSpPr>
              <p:nvPr/>
            </p:nvSpPr>
            <p:spPr bwMode="auto">
              <a:xfrm>
                <a:off x="4068" y="2162"/>
                <a:ext cx="21" cy="855"/>
              </a:xfrm>
              <a:custGeom>
                <a:avLst/>
                <a:gdLst>
                  <a:gd name="T0" fmla="*/ 0 w 21"/>
                  <a:gd name="T1" fmla="*/ 546 h 855"/>
                  <a:gd name="T2" fmla="*/ 0 w 21"/>
                  <a:gd name="T3" fmla="*/ 726 h 855"/>
                  <a:gd name="T4" fmla="*/ 1 w 21"/>
                  <a:gd name="T5" fmla="*/ 549 h 855"/>
                  <a:gd name="T6" fmla="*/ 2 w 21"/>
                  <a:gd name="T7" fmla="*/ 556 h 855"/>
                  <a:gd name="T8" fmla="*/ 2 w 21"/>
                  <a:gd name="T9" fmla="*/ 736 h 855"/>
                  <a:gd name="T10" fmla="*/ 2 w 21"/>
                  <a:gd name="T11" fmla="*/ 546 h 855"/>
                  <a:gd name="T12" fmla="*/ 3 w 21"/>
                  <a:gd name="T13" fmla="*/ 641 h 855"/>
                  <a:gd name="T14" fmla="*/ 3 w 21"/>
                  <a:gd name="T15" fmla="*/ 692 h 855"/>
                  <a:gd name="T16" fmla="*/ 4 w 21"/>
                  <a:gd name="T17" fmla="*/ 546 h 855"/>
                  <a:gd name="T18" fmla="*/ 4 w 21"/>
                  <a:gd name="T19" fmla="*/ 764 h 855"/>
                  <a:gd name="T20" fmla="*/ 4 w 21"/>
                  <a:gd name="T21" fmla="*/ 654 h 855"/>
                  <a:gd name="T22" fmla="*/ 5 w 21"/>
                  <a:gd name="T23" fmla="*/ 614 h 855"/>
                  <a:gd name="T24" fmla="*/ 5 w 21"/>
                  <a:gd name="T25" fmla="*/ 546 h 855"/>
                  <a:gd name="T26" fmla="*/ 6 w 21"/>
                  <a:gd name="T27" fmla="*/ 790 h 855"/>
                  <a:gd name="T28" fmla="*/ 6 w 21"/>
                  <a:gd name="T29" fmla="*/ 559 h 855"/>
                  <a:gd name="T30" fmla="*/ 6 w 21"/>
                  <a:gd name="T31" fmla="*/ 550 h 855"/>
                  <a:gd name="T32" fmla="*/ 7 w 21"/>
                  <a:gd name="T33" fmla="*/ 855 h 855"/>
                  <a:gd name="T34" fmla="*/ 7 w 21"/>
                  <a:gd name="T35" fmla="*/ 545 h 855"/>
                  <a:gd name="T36" fmla="*/ 7 w 21"/>
                  <a:gd name="T37" fmla="*/ 553 h 855"/>
                  <a:gd name="T38" fmla="*/ 8 w 21"/>
                  <a:gd name="T39" fmla="*/ 564 h 855"/>
                  <a:gd name="T40" fmla="*/ 8 w 21"/>
                  <a:gd name="T41" fmla="*/ 784 h 855"/>
                  <a:gd name="T42" fmla="*/ 9 w 21"/>
                  <a:gd name="T43" fmla="*/ 545 h 855"/>
                  <a:gd name="T44" fmla="*/ 9 w 21"/>
                  <a:gd name="T45" fmla="*/ 627 h 855"/>
                  <a:gd name="T46" fmla="*/ 9 w 21"/>
                  <a:gd name="T47" fmla="*/ 675 h 855"/>
                  <a:gd name="T48" fmla="*/ 9 w 21"/>
                  <a:gd name="T49" fmla="*/ 736 h 855"/>
                  <a:gd name="T50" fmla="*/ 10 w 21"/>
                  <a:gd name="T51" fmla="*/ 545 h 855"/>
                  <a:gd name="T52" fmla="*/ 11 w 21"/>
                  <a:gd name="T53" fmla="*/ 653 h 855"/>
                  <a:gd name="T54" fmla="*/ 11 w 21"/>
                  <a:gd name="T55" fmla="*/ 620 h 855"/>
                  <a:gd name="T56" fmla="*/ 11 w 21"/>
                  <a:gd name="T57" fmla="*/ 545 h 855"/>
                  <a:gd name="T58" fmla="*/ 12 w 21"/>
                  <a:gd name="T59" fmla="*/ 664 h 855"/>
                  <a:gd name="T60" fmla="*/ 12 w 21"/>
                  <a:gd name="T61" fmla="*/ 554 h 855"/>
                  <a:gd name="T62" fmla="*/ 13 w 21"/>
                  <a:gd name="T63" fmla="*/ 548 h 855"/>
                  <a:gd name="T64" fmla="*/ 13 w 21"/>
                  <a:gd name="T65" fmla="*/ 546 h 855"/>
                  <a:gd name="T66" fmla="*/ 13 w 21"/>
                  <a:gd name="T67" fmla="*/ 625 h 855"/>
                  <a:gd name="T68" fmla="*/ 14 w 21"/>
                  <a:gd name="T69" fmla="*/ 550 h 855"/>
                  <a:gd name="T70" fmla="*/ 14 w 21"/>
                  <a:gd name="T71" fmla="*/ 553 h 855"/>
                  <a:gd name="T72" fmla="*/ 14 w 21"/>
                  <a:gd name="T73" fmla="*/ 577 h 855"/>
                  <a:gd name="T74" fmla="*/ 15 w 21"/>
                  <a:gd name="T75" fmla="*/ 516 h 855"/>
                  <a:gd name="T76" fmla="*/ 15 w 21"/>
                  <a:gd name="T77" fmla="*/ 509 h 855"/>
                  <a:gd name="T78" fmla="*/ 16 w 21"/>
                  <a:gd name="T79" fmla="*/ 515 h 855"/>
                  <a:gd name="T80" fmla="*/ 17 w 21"/>
                  <a:gd name="T81" fmla="*/ 21 h 855"/>
                  <a:gd name="T82" fmla="*/ 17 w 21"/>
                  <a:gd name="T83" fmla="*/ 0 h 855"/>
                  <a:gd name="T84" fmla="*/ 18 w 21"/>
                  <a:gd name="T85" fmla="*/ 231 h 855"/>
                  <a:gd name="T86" fmla="*/ 19 w 21"/>
                  <a:gd name="T87" fmla="*/ 208 h 855"/>
                  <a:gd name="T88" fmla="*/ 19 w 21"/>
                  <a:gd name="T89" fmla="*/ 179 h 855"/>
                  <a:gd name="T90" fmla="*/ 20 w 21"/>
                  <a:gd name="T91" fmla="*/ 539 h 855"/>
                  <a:gd name="T92" fmla="*/ 20 w 21"/>
                  <a:gd name="T93" fmla="*/ 538 h 855"/>
                  <a:gd name="T94" fmla="*/ 20 w 21"/>
                  <a:gd name="T95" fmla="*/ 525 h 855"/>
                  <a:gd name="T96" fmla="*/ 21 w 21"/>
                  <a:gd name="T97" fmla="*/ 582 h 855"/>
                  <a:gd name="T98" fmla="*/ 21 w 21"/>
                  <a:gd name="T99" fmla="*/ 572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55">
                    <a:moveTo>
                      <a:pt x="0" y="546"/>
                    </a:moveTo>
                    <a:lnTo>
                      <a:pt x="0" y="726"/>
                    </a:lnTo>
                    <a:lnTo>
                      <a:pt x="1" y="549"/>
                    </a:lnTo>
                    <a:lnTo>
                      <a:pt x="2" y="556"/>
                    </a:lnTo>
                    <a:lnTo>
                      <a:pt x="2" y="736"/>
                    </a:lnTo>
                    <a:lnTo>
                      <a:pt x="2" y="546"/>
                    </a:lnTo>
                    <a:lnTo>
                      <a:pt x="3" y="641"/>
                    </a:lnTo>
                    <a:lnTo>
                      <a:pt x="3" y="692"/>
                    </a:lnTo>
                    <a:lnTo>
                      <a:pt x="4" y="546"/>
                    </a:lnTo>
                    <a:lnTo>
                      <a:pt x="4" y="764"/>
                    </a:lnTo>
                    <a:lnTo>
                      <a:pt x="4" y="654"/>
                    </a:lnTo>
                    <a:lnTo>
                      <a:pt x="5" y="614"/>
                    </a:lnTo>
                    <a:lnTo>
                      <a:pt x="5" y="546"/>
                    </a:lnTo>
                    <a:lnTo>
                      <a:pt x="6" y="790"/>
                    </a:lnTo>
                    <a:lnTo>
                      <a:pt x="6" y="559"/>
                    </a:lnTo>
                    <a:lnTo>
                      <a:pt x="6" y="550"/>
                    </a:lnTo>
                    <a:lnTo>
                      <a:pt x="7" y="855"/>
                    </a:lnTo>
                    <a:lnTo>
                      <a:pt x="7" y="545"/>
                    </a:lnTo>
                    <a:lnTo>
                      <a:pt x="7" y="553"/>
                    </a:lnTo>
                    <a:lnTo>
                      <a:pt x="8" y="564"/>
                    </a:lnTo>
                    <a:lnTo>
                      <a:pt x="8" y="784"/>
                    </a:lnTo>
                    <a:lnTo>
                      <a:pt x="9" y="545"/>
                    </a:lnTo>
                    <a:lnTo>
                      <a:pt x="9" y="627"/>
                    </a:lnTo>
                    <a:lnTo>
                      <a:pt x="9" y="675"/>
                    </a:lnTo>
                    <a:lnTo>
                      <a:pt x="9" y="736"/>
                    </a:lnTo>
                    <a:lnTo>
                      <a:pt x="10" y="545"/>
                    </a:lnTo>
                    <a:lnTo>
                      <a:pt x="11" y="653"/>
                    </a:lnTo>
                    <a:lnTo>
                      <a:pt x="11" y="620"/>
                    </a:lnTo>
                    <a:lnTo>
                      <a:pt x="11" y="545"/>
                    </a:lnTo>
                    <a:lnTo>
                      <a:pt x="12" y="664"/>
                    </a:lnTo>
                    <a:lnTo>
                      <a:pt x="12" y="554"/>
                    </a:lnTo>
                    <a:lnTo>
                      <a:pt x="13" y="548"/>
                    </a:lnTo>
                    <a:lnTo>
                      <a:pt x="13" y="546"/>
                    </a:lnTo>
                    <a:lnTo>
                      <a:pt x="13" y="625"/>
                    </a:lnTo>
                    <a:lnTo>
                      <a:pt x="14" y="550"/>
                    </a:lnTo>
                    <a:lnTo>
                      <a:pt x="14" y="553"/>
                    </a:lnTo>
                    <a:lnTo>
                      <a:pt x="14" y="577"/>
                    </a:lnTo>
                    <a:lnTo>
                      <a:pt x="15" y="516"/>
                    </a:lnTo>
                    <a:lnTo>
                      <a:pt x="15" y="509"/>
                    </a:lnTo>
                    <a:lnTo>
                      <a:pt x="16" y="515"/>
                    </a:lnTo>
                    <a:lnTo>
                      <a:pt x="17" y="21"/>
                    </a:lnTo>
                    <a:lnTo>
                      <a:pt x="17" y="0"/>
                    </a:lnTo>
                    <a:lnTo>
                      <a:pt x="18" y="231"/>
                    </a:lnTo>
                    <a:lnTo>
                      <a:pt x="19" y="208"/>
                    </a:lnTo>
                    <a:lnTo>
                      <a:pt x="19" y="179"/>
                    </a:lnTo>
                    <a:lnTo>
                      <a:pt x="20" y="539"/>
                    </a:lnTo>
                    <a:lnTo>
                      <a:pt x="20" y="538"/>
                    </a:lnTo>
                    <a:lnTo>
                      <a:pt x="20" y="525"/>
                    </a:lnTo>
                    <a:lnTo>
                      <a:pt x="21" y="582"/>
                    </a:lnTo>
                    <a:lnTo>
                      <a:pt x="21" y="57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0" name="Freeform 1799"/>
              <p:cNvSpPr>
                <a:spLocks/>
              </p:cNvSpPr>
              <p:nvPr/>
            </p:nvSpPr>
            <p:spPr bwMode="auto">
              <a:xfrm>
                <a:off x="4089" y="2690"/>
                <a:ext cx="20" cy="195"/>
              </a:xfrm>
              <a:custGeom>
                <a:avLst/>
                <a:gdLst>
                  <a:gd name="T0" fmla="*/ 0 w 20"/>
                  <a:gd name="T1" fmla="*/ 44 h 195"/>
                  <a:gd name="T2" fmla="*/ 1 w 20"/>
                  <a:gd name="T3" fmla="*/ 45 h 195"/>
                  <a:gd name="T4" fmla="*/ 1 w 20"/>
                  <a:gd name="T5" fmla="*/ 20 h 195"/>
                  <a:gd name="T6" fmla="*/ 2 w 20"/>
                  <a:gd name="T7" fmla="*/ 61 h 195"/>
                  <a:gd name="T8" fmla="*/ 2 w 20"/>
                  <a:gd name="T9" fmla="*/ 33 h 195"/>
                  <a:gd name="T10" fmla="*/ 2 w 20"/>
                  <a:gd name="T11" fmla="*/ 29 h 195"/>
                  <a:gd name="T12" fmla="*/ 3 w 20"/>
                  <a:gd name="T13" fmla="*/ 25 h 195"/>
                  <a:gd name="T14" fmla="*/ 3 w 20"/>
                  <a:gd name="T15" fmla="*/ 72 h 195"/>
                  <a:gd name="T16" fmla="*/ 4 w 20"/>
                  <a:gd name="T17" fmla="*/ 27 h 195"/>
                  <a:gd name="T18" fmla="*/ 4 w 20"/>
                  <a:gd name="T19" fmla="*/ 25 h 195"/>
                  <a:gd name="T20" fmla="*/ 4 w 20"/>
                  <a:gd name="T21" fmla="*/ 80 h 195"/>
                  <a:gd name="T22" fmla="*/ 5 w 20"/>
                  <a:gd name="T23" fmla="*/ 22 h 195"/>
                  <a:gd name="T24" fmla="*/ 5 w 20"/>
                  <a:gd name="T25" fmla="*/ 26 h 195"/>
                  <a:gd name="T26" fmla="*/ 6 w 20"/>
                  <a:gd name="T27" fmla="*/ 32 h 195"/>
                  <a:gd name="T28" fmla="*/ 6 w 20"/>
                  <a:gd name="T29" fmla="*/ 87 h 195"/>
                  <a:gd name="T30" fmla="*/ 6 w 20"/>
                  <a:gd name="T31" fmla="*/ 20 h 195"/>
                  <a:gd name="T32" fmla="*/ 7 w 20"/>
                  <a:gd name="T33" fmla="*/ 73 h 195"/>
                  <a:gd name="T34" fmla="*/ 7 w 20"/>
                  <a:gd name="T35" fmla="*/ 92 h 195"/>
                  <a:gd name="T36" fmla="*/ 7 w 20"/>
                  <a:gd name="T37" fmla="*/ 18 h 195"/>
                  <a:gd name="T38" fmla="*/ 8 w 20"/>
                  <a:gd name="T39" fmla="*/ 96 h 195"/>
                  <a:gd name="T40" fmla="*/ 8 w 20"/>
                  <a:gd name="T41" fmla="*/ 45 h 195"/>
                  <a:gd name="T42" fmla="*/ 9 w 20"/>
                  <a:gd name="T43" fmla="*/ 35 h 195"/>
                  <a:gd name="T44" fmla="*/ 9 w 20"/>
                  <a:gd name="T45" fmla="*/ 16 h 195"/>
                  <a:gd name="T46" fmla="*/ 9 w 20"/>
                  <a:gd name="T47" fmla="*/ 103 h 195"/>
                  <a:gd name="T48" fmla="*/ 10 w 20"/>
                  <a:gd name="T49" fmla="*/ 17 h 195"/>
                  <a:gd name="T50" fmla="*/ 10 w 20"/>
                  <a:gd name="T51" fmla="*/ 15 h 195"/>
                  <a:gd name="T52" fmla="*/ 11 w 20"/>
                  <a:gd name="T53" fmla="*/ 109 h 195"/>
                  <a:gd name="T54" fmla="*/ 11 w 20"/>
                  <a:gd name="T55" fmla="*/ 13 h 195"/>
                  <a:gd name="T56" fmla="*/ 11 w 20"/>
                  <a:gd name="T57" fmla="*/ 20 h 195"/>
                  <a:gd name="T58" fmla="*/ 12 w 20"/>
                  <a:gd name="T59" fmla="*/ 27 h 195"/>
                  <a:gd name="T60" fmla="*/ 12 w 20"/>
                  <a:gd name="T61" fmla="*/ 116 h 195"/>
                  <a:gd name="T62" fmla="*/ 13 w 20"/>
                  <a:gd name="T63" fmla="*/ 12 h 195"/>
                  <a:gd name="T64" fmla="*/ 13 w 20"/>
                  <a:gd name="T65" fmla="*/ 102 h 195"/>
                  <a:gd name="T66" fmla="*/ 13 w 20"/>
                  <a:gd name="T67" fmla="*/ 124 h 195"/>
                  <a:gd name="T68" fmla="*/ 14 w 20"/>
                  <a:gd name="T69" fmla="*/ 10 h 195"/>
                  <a:gd name="T70" fmla="*/ 15 w 20"/>
                  <a:gd name="T71" fmla="*/ 135 h 195"/>
                  <a:gd name="T72" fmla="*/ 15 w 20"/>
                  <a:gd name="T73" fmla="*/ 47 h 195"/>
                  <a:gd name="T74" fmla="*/ 15 w 20"/>
                  <a:gd name="T75" fmla="*/ 34 h 195"/>
                  <a:gd name="T76" fmla="*/ 15 w 20"/>
                  <a:gd name="T77" fmla="*/ 8 h 195"/>
                  <a:gd name="T78" fmla="*/ 16 w 20"/>
                  <a:gd name="T79" fmla="*/ 151 h 195"/>
                  <a:gd name="T80" fmla="*/ 16 w 20"/>
                  <a:gd name="T81" fmla="*/ 9 h 195"/>
                  <a:gd name="T82" fmla="*/ 16 w 20"/>
                  <a:gd name="T83" fmla="*/ 6 h 195"/>
                  <a:gd name="T84" fmla="*/ 17 w 20"/>
                  <a:gd name="T85" fmla="*/ 178 h 195"/>
                  <a:gd name="T86" fmla="*/ 18 w 20"/>
                  <a:gd name="T87" fmla="*/ 3 h 195"/>
                  <a:gd name="T88" fmla="*/ 18 w 20"/>
                  <a:gd name="T89" fmla="*/ 15 h 195"/>
                  <a:gd name="T90" fmla="*/ 18 w 20"/>
                  <a:gd name="T91" fmla="*/ 24 h 195"/>
                  <a:gd name="T92" fmla="*/ 18 w 20"/>
                  <a:gd name="T93" fmla="*/ 195 h 195"/>
                  <a:gd name="T94" fmla="*/ 19 w 20"/>
                  <a:gd name="T95" fmla="*/ 0 h 195"/>
                  <a:gd name="T96" fmla="*/ 19 w 20"/>
                  <a:gd name="T97" fmla="*/ 78 h 195"/>
                  <a:gd name="T98" fmla="*/ 20 w 20"/>
                  <a:gd name="T99" fmla="*/ 14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195">
                    <a:moveTo>
                      <a:pt x="0" y="44"/>
                    </a:moveTo>
                    <a:lnTo>
                      <a:pt x="1" y="45"/>
                    </a:lnTo>
                    <a:lnTo>
                      <a:pt x="1" y="20"/>
                    </a:lnTo>
                    <a:lnTo>
                      <a:pt x="2" y="61"/>
                    </a:lnTo>
                    <a:lnTo>
                      <a:pt x="2" y="33"/>
                    </a:lnTo>
                    <a:lnTo>
                      <a:pt x="2" y="29"/>
                    </a:lnTo>
                    <a:lnTo>
                      <a:pt x="3" y="25"/>
                    </a:lnTo>
                    <a:lnTo>
                      <a:pt x="3" y="72"/>
                    </a:lnTo>
                    <a:lnTo>
                      <a:pt x="4" y="27"/>
                    </a:lnTo>
                    <a:lnTo>
                      <a:pt x="4" y="25"/>
                    </a:lnTo>
                    <a:lnTo>
                      <a:pt x="4" y="80"/>
                    </a:lnTo>
                    <a:lnTo>
                      <a:pt x="5" y="22"/>
                    </a:lnTo>
                    <a:lnTo>
                      <a:pt x="5" y="26"/>
                    </a:lnTo>
                    <a:lnTo>
                      <a:pt x="6" y="32"/>
                    </a:lnTo>
                    <a:lnTo>
                      <a:pt x="6" y="87"/>
                    </a:lnTo>
                    <a:lnTo>
                      <a:pt x="6" y="20"/>
                    </a:lnTo>
                    <a:lnTo>
                      <a:pt x="7" y="73"/>
                    </a:lnTo>
                    <a:lnTo>
                      <a:pt x="7" y="92"/>
                    </a:lnTo>
                    <a:lnTo>
                      <a:pt x="7" y="18"/>
                    </a:lnTo>
                    <a:lnTo>
                      <a:pt x="8" y="96"/>
                    </a:lnTo>
                    <a:lnTo>
                      <a:pt x="8" y="45"/>
                    </a:lnTo>
                    <a:lnTo>
                      <a:pt x="9" y="35"/>
                    </a:lnTo>
                    <a:lnTo>
                      <a:pt x="9" y="16"/>
                    </a:lnTo>
                    <a:lnTo>
                      <a:pt x="9" y="103"/>
                    </a:lnTo>
                    <a:lnTo>
                      <a:pt x="10" y="17"/>
                    </a:lnTo>
                    <a:lnTo>
                      <a:pt x="10" y="15"/>
                    </a:lnTo>
                    <a:lnTo>
                      <a:pt x="11" y="109"/>
                    </a:lnTo>
                    <a:lnTo>
                      <a:pt x="11" y="13"/>
                    </a:lnTo>
                    <a:lnTo>
                      <a:pt x="11" y="20"/>
                    </a:lnTo>
                    <a:lnTo>
                      <a:pt x="12" y="27"/>
                    </a:lnTo>
                    <a:lnTo>
                      <a:pt x="12" y="116"/>
                    </a:lnTo>
                    <a:lnTo>
                      <a:pt x="13" y="12"/>
                    </a:lnTo>
                    <a:lnTo>
                      <a:pt x="13" y="102"/>
                    </a:lnTo>
                    <a:lnTo>
                      <a:pt x="13" y="124"/>
                    </a:lnTo>
                    <a:lnTo>
                      <a:pt x="14" y="10"/>
                    </a:lnTo>
                    <a:lnTo>
                      <a:pt x="15" y="135"/>
                    </a:lnTo>
                    <a:lnTo>
                      <a:pt x="15" y="47"/>
                    </a:lnTo>
                    <a:lnTo>
                      <a:pt x="15" y="34"/>
                    </a:lnTo>
                    <a:lnTo>
                      <a:pt x="15" y="8"/>
                    </a:lnTo>
                    <a:lnTo>
                      <a:pt x="16" y="151"/>
                    </a:lnTo>
                    <a:lnTo>
                      <a:pt x="16" y="9"/>
                    </a:lnTo>
                    <a:lnTo>
                      <a:pt x="16" y="6"/>
                    </a:lnTo>
                    <a:lnTo>
                      <a:pt x="17" y="178"/>
                    </a:lnTo>
                    <a:lnTo>
                      <a:pt x="18" y="3"/>
                    </a:lnTo>
                    <a:lnTo>
                      <a:pt x="18" y="15"/>
                    </a:lnTo>
                    <a:lnTo>
                      <a:pt x="18" y="24"/>
                    </a:lnTo>
                    <a:lnTo>
                      <a:pt x="18" y="195"/>
                    </a:lnTo>
                    <a:lnTo>
                      <a:pt x="19" y="0"/>
                    </a:lnTo>
                    <a:lnTo>
                      <a:pt x="19" y="78"/>
                    </a:lnTo>
                    <a:lnTo>
                      <a:pt x="20" y="1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1" name="Freeform 1800"/>
              <p:cNvSpPr>
                <a:spLocks/>
              </p:cNvSpPr>
              <p:nvPr/>
            </p:nvSpPr>
            <p:spPr bwMode="auto">
              <a:xfrm>
                <a:off x="4109" y="2149"/>
                <a:ext cx="21" cy="716"/>
              </a:xfrm>
              <a:custGeom>
                <a:avLst/>
                <a:gdLst>
                  <a:gd name="T0" fmla="*/ 0 w 21"/>
                  <a:gd name="T1" fmla="*/ 681 h 716"/>
                  <a:gd name="T2" fmla="*/ 0 w 21"/>
                  <a:gd name="T3" fmla="*/ 536 h 716"/>
                  <a:gd name="T4" fmla="*/ 1 w 21"/>
                  <a:gd name="T5" fmla="*/ 572 h 716"/>
                  <a:gd name="T6" fmla="*/ 1 w 21"/>
                  <a:gd name="T7" fmla="*/ 557 h 716"/>
                  <a:gd name="T8" fmla="*/ 2 w 21"/>
                  <a:gd name="T9" fmla="*/ 603 h 716"/>
                  <a:gd name="T10" fmla="*/ 2 w 21"/>
                  <a:gd name="T11" fmla="*/ 522 h 716"/>
                  <a:gd name="T12" fmla="*/ 3 w 21"/>
                  <a:gd name="T13" fmla="*/ 520 h 716"/>
                  <a:gd name="T14" fmla="*/ 3 w 21"/>
                  <a:gd name="T15" fmla="*/ 563 h 716"/>
                  <a:gd name="T16" fmla="*/ 4 w 21"/>
                  <a:gd name="T17" fmla="*/ 497 h 716"/>
                  <a:gd name="T18" fmla="*/ 4 w 21"/>
                  <a:gd name="T19" fmla="*/ 496 h 716"/>
                  <a:gd name="T20" fmla="*/ 5 w 21"/>
                  <a:gd name="T21" fmla="*/ 552 h 716"/>
                  <a:gd name="T22" fmla="*/ 5 w 21"/>
                  <a:gd name="T23" fmla="*/ 299 h 716"/>
                  <a:gd name="T24" fmla="*/ 5 w 21"/>
                  <a:gd name="T25" fmla="*/ 184 h 716"/>
                  <a:gd name="T26" fmla="*/ 6 w 21"/>
                  <a:gd name="T27" fmla="*/ 217 h 716"/>
                  <a:gd name="T28" fmla="*/ 7 w 21"/>
                  <a:gd name="T29" fmla="*/ 0 h 716"/>
                  <a:gd name="T30" fmla="*/ 7 w 21"/>
                  <a:gd name="T31" fmla="*/ 174 h 716"/>
                  <a:gd name="T32" fmla="*/ 7 w 21"/>
                  <a:gd name="T33" fmla="*/ 172 h 716"/>
                  <a:gd name="T34" fmla="*/ 8 w 21"/>
                  <a:gd name="T35" fmla="*/ 126 h 716"/>
                  <a:gd name="T36" fmla="*/ 9 w 21"/>
                  <a:gd name="T37" fmla="*/ 378 h 716"/>
                  <a:gd name="T38" fmla="*/ 9 w 21"/>
                  <a:gd name="T39" fmla="*/ 365 h 716"/>
                  <a:gd name="T40" fmla="*/ 9 w 21"/>
                  <a:gd name="T41" fmla="*/ 418 h 716"/>
                  <a:gd name="T42" fmla="*/ 10 w 21"/>
                  <a:gd name="T43" fmla="*/ 674 h 716"/>
                  <a:gd name="T44" fmla="*/ 10 w 21"/>
                  <a:gd name="T45" fmla="*/ 556 h 716"/>
                  <a:gd name="T46" fmla="*/ 10 w 21"/>
                  <a:gd name="T47" fmla="*/ 549 h 716"/>
                  <a:gd name="T48" fmla="*/ 10 w 21"/>
                  <a:gd name="T49" fmla="*/ 545 h 716"/>
                  <a:gd name="T50" fmla="*/ 11 w 21"/>
                  <a:gd name="T51" fmla="*/ 667 h 716"/>
                  <a:gd name="T52" fmla="*/ 12 w 21"/>
                  <a:gd name="T53" fmla="*/ 575 h 716"/>
                  <a:gd name="T54" fmla="*/ 12 w 21"/>
                  <a:gd name="T55" fmla="*/ 591 h 716"/>
                  <a:gd name="T56" fmla="*/ 13 w 21"/>
                  <a:gd name="T57" fmla="*/ 565 h 716"/>
                  <a:gd name="T58" fmla="*/ 13 w 21"/>
                  <a:gd name="T59" fmla="*/ 716 h 716"/>
                  <a:gd name="T60" fmla="*/ 13 w 21"/>
                  <a:gd name="T61" fmla="*/ 661 h 716"/>
                  <a:gd name="T62" fmla="*/ 14 w 21"/>
                  <a:gd name="T63" fmla="*/ 626 h 716"/>
                  <a:gd name="T64" fmla="*/ 14 w 21"/>
                  <a:gd name="T65" fmla="*/ 568 h 716"/>
                  <a:gd name="T66" fmla="*/ 14 w 21"/>
                  <a:gd name="T67" fmla="*/ 701 h 716"/>
                  <a:gd name="T68" fmla="*/ 15 w 21"/>
                  <a:gd name="T69" fmla="*/ 586 h 716"/>
                  <a:gd name="T70" fmla="*/ 15 w 21"/>
                  <a:gd name="T71" fmla="*/ 580 h 716"/>
                  <a:gd name="T72" fmla="*/ 16 w 21"/>
                  <a:gd name="T73" fmla="*/ 686 h 716"/>
                  <a:gd name="T74" fmla="*/ 16 w 21"/>
                  <a:gd name="T75" fmla="*/ 567 h 716"/>
                  <a:gd name="T76" fmla="*/ 16 w 21"/>
                  <a:gd name="T77" fmla="*/ 567 h 716"/>
                  <a:gd name="T78" fmla="*/ 17 w 21"/>
                  <a:gd name="T79" fmla="*/ 570 h 716"/>
                  <a:gd name="T80" fmla="*/ 17 w 21"/>
                  <a:gd name="T81" fmla="*/ 677 h 716"/>
                  <a:gd name="T82" fmla="*/ 17 w 21"/>
                  <a:gd name="T83" fmla="*/ 565 h 716"/>
                  <a:gd name="T84" fmla="*/ 18 w 21"/>
                  <a:gd name="T85" fmla="*/ 596 h 716"/>
                  <a:gd name="T86" fmla="*/ 18 w 21"/>
                  <a:gd name="T87" fmla="*/ 613 h 716"/>
                  <a:gd name="T88" fmla="*/ 18 w 21"/>
                  <a:gd name="T89" fmla="*/ 672 h 716"/>
                  <a:gd name="T90" fmla="*/ 19 w 21"/>
                  <a:gd name="T91" fmla="*/ 563 h 716"/>
                  <a:gd name="T92" fmla="*/ 19 w 21"/>
                  <a:gd name="T93" fmla="*/ 619 h 716"/>
                  <a:gd name="T94" fmla="*/ 20 w 21"/>
                  <a:gd name="T95" fmla="*/ 600 h 716"/>
                  <a:gd name="T96" fmla="*/ 20 w 21"/>
                  <a:gd name="T97" fmla="*/ 561 h 716"/>
                  <a:gd name="T98" fmla="*/ 21 w 21"/>
                  <a:gd name="T99" fmla="*/ 665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681"/>
                    </a:moveTo>
                    <a:lnTo>
                      <a:pt x="0" y="536"/>
                    </a:lnTo>
                    <a:lnTo>
                      <a:pt x="1" y="572"/>
                    </a:lnTo>
                    <a:lnTo>
                      <a:pt x="1" y="557"/>
                    </a:lnTo>
                    <a:lnTo>
                      <a:pt x="2" y="603"/>
                    </a:lnTo>
                    <a:lnTo>
                      <a:pt x="2" y="522"/>
                    </a:lnTo>
                    <a:lnTo>
                      <a:pt x="3" y="520"/>
                    </a:lnTo>
                    <a:lnTo>
                      <a:pt x="3" y="563"/>
                    </a:lnTo>
                    <a:lnTo>
                      <a:pt x="4" y="497"/>
                    </a:lnTo>
                    <a:lnTo>
                      <a:pt x="4" y="496"/>
                    </a:lnTo>
                    <a:lnTo>
                      <a:pt x="5" y="552"/>
                    </a:lnTo>
                    <a:lnTo>
                      <a:pt x="5" y="299"/>
                    </a:lnTo>
                    <a:lnTo>
                      <a:pt x="5" y="184"/>
                    </a:lnTo>
                    <a:lnTo>
                      <a:pt x="6" y="217"/>
                    </a:lnTo>
                    <a:lnTo>
                      <a:pt x="7" y="0"/>
                    </a:lnTo>
                    <a:lnTo>
                      <a:pt x="7" y="174"/>
                    </a:lnTo>
                    <a:lnTo>
                      <a:pt x="7" y="172"/>
                    </a:lnTo>
                    <a:lnTo>
                      <a:pt x="8" y="126"/>
                    </a:lnTo>
                    <a:lnTo>
                      <a:pt x="9" y="378"/>
                    </a:lnTo>
                    <a:lnTo>
                      <a:pt x="9" y="365"/>
                    </a:lnTo>
                    <a:lnTo>
                      <a:pt x="9" y="418"/>
                    </a:lnTo>
                    <a:lnTo>
                      <a:pt x="10" y="674"/>
                    </a:lnTo>
                    <a:lnTo>
                      <a:pt x="10" y="556"/>
                    </a:lnTo>
                    <a:lnTo>
                      <a:pt x="10" y="549"/>
                    </a:lnTo>
                    <a:lnTo>
                      <a:pt x="10" y="545"/>
                    </a:lnTo>
                    <a:lnTo>
                      <a:pt x="11" y="667"/>
                    </a:lnTo>
                    <a:lnTo>
                      <a:pt x="12" y="575"/>
                    </a:lnTo>
                    <a:lnTo>
                      <a:pt x="12" y="591"/>
                    </a:lnTo>
                    <a:lnTo>
                      <a:pt x="13" y="565"/>
                    </a:lnTo>
                    <a:lnTo>
                      <a:pt x="13" y="716"/>
                    </a:lnTo>
                    <a:lnTo>
                      <a:pt x="13" y="661"/>
                    </a:lnTo>
                    <a:lnTo>
                      <a:pt x="14" y="626"/>
                    </a:lnTo>
                    <a:lnTo>
                      <a:pt x="14" y="568"/>
                    </a:lnTo>
                    <a:lnTo>
                      <a:pt x="14" y="701"/>
                    </a:lnTo>
                    <a:lnTo>
                      <a:pt x="15" y="586"/>
                    </a:lnTo>
                    <a:lnTo>
                      <a:pt x="15" y="580"/>
                    </a:lnTo>
                    <a:lnTo>
                      <a:pt x="16" y="686"/>
                    </a:lnTo>
                    <a:lnTo>
                      <a:pt x="16" y="567"/>
                    </a:lnTo>
                    <a:lnTo>
                      <a:pt x="16" y="567"/>
                    </a:lnTo>
                    <a:lnTo>
                      <a:pt x="17" y="570"/>
                    </a:lnTo>
                    <a:lnTo>
                      <a:pt x="17" y="677"/>
                    </a:lnTo>
                    <a:lnTo>
                      <a:pt x="17" y="565"/>
                    </a:lnTo>
                    <a:lnTo>
                      <a:pt x="18" y="596"/>
                    </a:lnTo>
                    <a:lnTo>
                      <a:pt x="18" y="613"/>
                    </a:lnTo>
                    <a:lnTo>
                      <a:pt x="18" y="672"/>
                    </a:lnTo>
                    <a:lnTo>
                      <a:pt x="19" y="563"/>
                    </a:lnTo>
                    <a:lnTo>
                      <a:pt x="19" y="619"/>
                    </a:lnTo>
                    <a:lnTo>
                      <a:pt x="20" y="600"/>
                    </a:lnTo>
                    <a:lnTo>
                      <a:pt x="20" y="561"/>
                    </a:lnTo>
                    <a:lnTo>
                      <a:pt x="21" y="6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2" name="Freeform 1801"/>
              <p:cNvSpPr>
                <a:spLocks/>
              </p:cNvSpPr>
              <p:nvPr/>
            </p:nvSpPr>
            <p:spPr bwMode="auto">
              <a:xfrm>
                <a:off x="4130" y="2128"/>
                <a:ext cx="20" cy="743"/>
              </a:xfrm>
              <a:custGeom>
                <a:avLst/>
                <a:gdLst>
                  <a:gd name="T0" fmla="*/ 0 w 20"/>
                  <a:gd name="T1" fmla="*/ 686 h 743"/>
                  <a:gd name="T2" fmla="*/ 0 w 20"/>
                  <a:gd name="T3" fmla="*/ 588 h 743"/>
                  <a:gd name="T4" fmla="*/ 0 w 20"/>
                  <a:gd name="T5" fmla="*/ 583 h 743"/>
                  <a:gd name="T6" fmla="*/ 1 w 20"/>
                  <a:gd name="T7" fmla="*/ 684 h 743"/>
                  <a:gd name="T8" fmla="*/ 2 w 20"/>
                  <a:gd name="T9" fmla="*/ 578 h 743"/>
                  <a:gd name="T10" fmla="*/ 2 w 20"/>
                  <a:gd name="T11" fmla="*/ 580 h 743"/>
                  <a:gd name="T12" fmla="*/ 2 w 20"/>
                  <a:gd name="T13" fmla="*/ 584 h 743"/>
                  <a:gd name="T14" fmla="*/ 2 w 20"/>
                  <a:gd name="T15" fmla="*/ 681 h 743"/>
                  <a:gd name="T16" fmla="*/ 3 w 20"/>
                  <a:gd name="T17" fmla="*/ 576 h 743"/>
                  <a:gd name="T18" fmla="*/ 3 w 20"/>
                  <a:gd name="T19" fmla="*/ 622 h 743"/>
                  <a:gd name="T20" fmla="*/ 4 w 20"/>
                  <a:gd name="T21" fmla="*/ 643 h 743"/>
                  <a:gd name="T22" fmla="*/ 4 w 20"/>
                  <a:gd name="T23" fmla="*/ 573 h 743"/>
                  <a:gd name="T24" fmla="*/ 5 w 20"/>
                  <a:gd name="T25" fmla="*/ 698 h 743"/>
                  <a:gd name="T26" fmla="*/ 5 w 20"/>
                  <a:gd name="T27" fmla="*/ 650 h 743"/>
                  <a:gd name="T28" fmla="*/ 5 w 20"/>
                  <a:gd name="T29" fmla="*/ 621 h 743"/>
                  <a:gd name="T30" fmla="*/ 5 w 20"/>
                  <a:gd name="T31" fmla="*/ 570 h 743"/>
                  <a:gd name="T32" fmla="*/ 6 w 20"/>
                  <a:gd name="T33" fmla="*/ 717 h 743"/>
                  <a:gd name="T34" fmla="*/ 6 w 20"/>
                  <a:gd name="T35" fmla="*/ 578 h 743"/>
                  <a:gd name="T36" fmla="*/ 7 w 20"/>
                  <a:gd name="T37" fmla="*/ 572 h 743"/>
                  <a:gd name="T38" fmla="*/ 7 w 20"/>
                  <a:gd name="T39" fmla="*/ 743 h 743"/>
                  <a:gd name="T40" fmla="*/ 8 w 20"/>
                  <a:gd name="T41" fmla="*/ 562 h 743"/>
                  <a:gd name="T42" fmla="*/ 8 w 20"/>
                  <a:gd name="T43" fmla="*/ 565 h 743"/>
                  <a:gd name="T44" fmla="*/ 8 w 20"/>
                  <a:gd name="T45" fmla="*/ 569 h 743"/>
                  <a:gd name="T46" fmla="*/ 9 w 20"/>
                  <a:gd name="T47" fmla="*/ 703 h 743"/>
                  <a:gd name="T48" fmla="*/ 9 w 20"/>
                  <a:gd name="T49" fmla="*/ 556 h 743"/>
                  <a:gd name="T50" fmla="*/ 9 w 20"/>
                  <a:gd name="T51" fmla="*/ 584 h 743"/>
                  <a:gd name="T52" fmla="*/ 10 w 20"/>
                  <a:gd name="T53" fmla="*/ 598 h 743"/>
                  <a:gd name="T54" fmla="*/ 10 w 20"/>
                  <a:gd name="T55" fmla="*/ 659 h 743"/>
                  <a:gd name="T56" fmla="*/ 11 w 20"/>
                  <a:gd name="T57" fmla="*/ 547 h 743"/>
                  <a:gd name="T58" fmla="*/ 11 w 20"/>
                  <a:gd name="T59" fmla="*/ 628 h 743"/>
                  <a:gd name="T60" fmla="*/ 11 w 20"/>
                  <a:gd name="T61" fmla="*/ 603 h 743"/>
                  <a:gd name="T62" fmla="*/ 12 w 20"/>
                  <a:gd name="T63" fmla="*/ 528 h 743"/>
                  <a:gd name="T64" fmla="*/ 13 w 20"/>
                  <a:gd name="T65" fmla="*/ 521 h 743"/>
                  <a:gd name="T66" fmla="*/ 13 w 20"/>
                  <a:gd name="T67" fmla="*/ 533 h 743"/>
                  <a:gd name="T68" fmla="*/ 14 w 20"/>
                  <a:gd name="T69" fmla="*/ 455 h 743"/>
                  <a:gd name="T70" fmla="*/ 14 w 20"/>
                  <a:gd name="T71" fmla="*/ 504 h 743"/>
                  <a:gd name="T72" fmla="*/ 16 w 20"/>
                  <a:gd name="T73" fmla="*/ 0 h 743"/>
                  <a:gd name="T74" fmla="*/ 16 w 20"/>
                  <a:gd name="T75" fmla="*/ 23 h 743"/>
                  <a:gd name="T76" fmla="*/ 16 w 20"/>
                  <a:gd name="T77" fmla="*/ 83 h 743"/>
                  <a:gd name="T78" fmla="*/ 16 w 20"/>
                  <a:gd name="T79" fmla="*/ 61 h 743"/>
                  <a:gd name="T80" fmla="*/ 17 w 20"/>
                  <a:gd name="T81" fmla="*/ 246 h 743"/>
                  <a:gd name="T82" fmla="*/ 17 w 20"/>
                  <a:gd name="T83" fmla="*/ 223 h 743"/>
                  <a:gd name="T84" fmla="*/ 18 w 20"/>
                  <a:gd name="T85" fmla="*/ 263 h 743"/>
                  <a:gd name="T86" fmla="*/ 18 w 20"/>
                  <a:gd name="T87" fmla="*/ 652 h 743"/>
                  <a:gd name="T88" fmla="*/ 19 w 20"/>
                  <a:gd name="T89" fmla="*/ 566 h 743"/>
                  <a:gd name="T90" fmla="*/ 19 w 20"/>
                  <a:gd name="T91" fmla="*/ 552 h 743"/>
                  <a:gd name="T92" fmla="*/ 19 w 20"/>
                  <a:gd name="T93" fmla="*/ 552 h 743"/>
                  <a:gd name="T94" fmla="*/ 20 w 20"/>
                  <a:gd name="T95" fmla="*/ 633 h 743"/>
                  <a:gd name="T96" fmla="*/ 20 w 20"/>
                  <a:gd name="T97" fmla="*/ 591 h 743"/>
                  <a:gd name="T98" fmla="*/ 20 w 20"/>
                  <a:gd name="T99" fmla="*/ 61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3">
                    <a:moveTo>
                      <a:pt x="0" y="686"/>
                    </a:moveTo>
                    <a:lnTo>
                      <a:pt x="0" y="588"/>
                    </a:lnTo>
                    <a:lnTo>
                      <a:pt x="0" y="583"/>
                    </a:lnTo>
                    <a:lnTo>
                      <a:pt x="1" y="684"/>
                    </a:lnTo>
                    <a:lnTo>
                      <a:pt x="2" y="578"/>
                    </a:lnTo>
                    <a:lnTo>
                      <a:pt x="2" y="580"/>
                    </a:lnTo>
                    <a:lnTo>
                      <a:pt x="2" y="584"/>
                    </a:lnTo>
                    <a:lnTo>
                      <a:pt x="2" y="681"/>
                    </a:lnTo>
                    <a:lnTo>
                      <a:pt x="3" y="576"/>
                    </a:lnTo>
                    <a:lnTo>
                      <a:pt x="3" y="622"/>
                    </a:lnTo>
                    <a:lnTo>
                      <a:pt x="4" y="643"/>
                    </a:lnTo>
                    <a:lnTo>
                      <a:pt x="4" y="573"/>
                    </a:lnTo>
                    <a:lnTo>
                      <a:pt x="5" y="698"/>
                    </a:lnTo>
                    <a:lnTo>
                      <a:pt x="5" y="650"/>
                    </a:lnTo>
                    <a:lnTo>
                      <a:pt x="5" y="621"/>
                    </a:lnTo>
                    <a:lnTo>
                      <a:pt x="5" y="570"/>
                    </a:lnTo>
                    <a:lnTo>
                      <a:pt x="6" y="717"/>
                    </a:lnTo>
                    <a:lnTo>
                      <a:pt x="6" y="578"/>
                    </a:lnTo>
                    <a:lnTo>
                      <a:pt x="7" y="572"/>
                    </a:lnTo>
                    <a:lnTo>
                      <a:pt x="7" y="743"/>
                    </a:lnTo>
                    <a:lnTo>
                      <a:pt x="8" y="562"/>
                    </a:lnTo>
                    <a:lnTo>
                      <a:pt x="8" y="565"/>
                    </a:lnTo>
                    <a:lnTo>
                      <a:pt x="8" y="569"/>
                    </a:lnTo>
                    <a:lnTo>
                      <a:pt x="9" y="703"/>
                    </a:lnTo>
                    <a:lnTo>
                      <a:pt x="9" y="556"/>
                    </a:lnTo>
                    <a:lnTo>
                      <a:pt x="9" y="584"/>
                    </a:lnTo>
                    <a:lnTo>
                      <a:pt x="10" y="598"/>
                    </a:lnTo>
                    <a:lnTo>
                      <a:pt x="10" y="659"/>
                    </a:lnTo>
                    <a:lnTo>
                      <a:pt x="11" y="547"/>
                    </a:lnTo>
                    <a:lnTo>
                      <a:pt x="11" y="628"/>
                    </a:lnTo>
                    <a:lnTo>
                      <a:pt x="11" y="603"/>
                    </a:lnTo>
                    <a:lnTo>
                      <a:pt x="12" y="528"/>
                    </a:lnTo>
                    <a:lnTo>
                      <a:pt x="13" y="521"/>
                    </a:lnTo>
                    <a:lnTo>
                      <a:pt x="13" y="533"/>
                    </a:lnTo>
                    <a:lnTo>
                      <a:pt x="14" y="455"/>
                    </a:lnTo>
                    <a:lnTo>
                      <a:pt x="14" y="504"/>
                    </a:lnTo>
                    <a:lnTo>
                      <a:pt x="16" y="0"/>
                    </a:lnTo>
                    <a:lnTo>
                      <a:pt x="16" y="23"/>
                    </a:lnTo>
                    <a:lnTo>
                      <a:pt x="16" y="83"/>
                    </a:lnTo>
                    <a:lnTo>
                      <a:pt x="16" y="61"/>
                    </a:lnTo>
                    <a:lnTo>
                      <a:pt x="17" y="246"/>
                    </a:lnTo>
                    <a:lnTo>
                      <a:pt x="17" y="223"/>
                    </a:lnTo>
                    <a:lnTo>
                      <a:pt x="18" y="263"/>
                    </a:lnTo>
                    <a:lnTo>
                      <a:pt x="18" y="652"/>
                    </a:lnTo>
                    <a:lnTo>
                      <a:pt x="19" y="566"/>
                    </a:lnTo>
                    <a:lnTo>
                      <a:pt x="19" y="552"/>
                    </a:lnTo>
                    <a:lnTo>
                      <a:pt x="19" y="552"/>
                    </a:lnTo>
                    <a:lnTo>
                      <a:pt x="20" y="633"/>
                    </a:lnTo>
                    <a:lnTo>
                      <a:pt x="20" y="591"/>
                    </a:lnTo>
                    <a:lnTo>
                      <a:pt x="20" y="61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3" name="Freeform 1802"/>
              <p:cNvSpPr>
                <a:spLocks/>
              </p:cNvSpPr>
              <p:nvPr/>
            </p:nvSpPr>
            <p:spPr bwMode="auto">
              <a:xfrm>
                <a:off x="4150" y="2663"/>
                <a:ext cx="21" cy="195"/>
              </a:xfrm>
              <a:custGeom>
                <a:avLst/>
                <a:gdLst>
                  <a:gd name="T0" fmla="*/ 0 w 21"/>
                  <a:gd name="T1" fmla="*/ 77 h 195"/>
                  <a:gd name="T2" fmla="*/ 1 w 21"/>
                  <a:gd name="T3" fmla="*/ 149 h 195"/>
                  <a:gd name="T4" fmla="*/ 1 w 21"/>
                  <a:gd name="T5" fmla="*/ 34 h 195"/>
                  <a:gd name="T6" fmla="*/ 2 w 21"/>
                  <a:gd name="T7" fmla="*/ 99 h 195"/>
                  <a:gd name="T8" fmla="*/ 2 w 21"/>
                  <a:gd name="T9" fmla="*/ 107 h 195"/>
                  <a:gd name="T10" fmla="*/ 3 w 21"/>
                  <a:gd name="T11" fmla="*/ 36 h 195"/>
                  <a:gd name="T12" fmla="*/ 3 w 21"/>
                  <a:gd name="T13" fmla="*/ 185 h 195"/>
                  <a:gd name="T14" fmla="*/ 3 w 21"/>
                  <a:gd name="T15" fmla="*/ 95 h 195"/>
                  <a:gd name="T16" fmla="*/ 4 w 21"/>
                  <a:gd name="T17" fmla="*/ 68 h 195"/>
                  <a:gd name="T18" fmla="*/ 4 w 21"/>
                  <a:gd name="T19" fmla="*/ 37 h 195"/>
                  <a:gd name="T20" fmla="*/ 4 w 21"/>
                  <a:gd name="T21" fmla="*/ 195 h 195"/>
                  <a:gd name="T22" fmla="*/ 5 w 21"/>
                  <a:gd name="T23" fmla="*/ 38 h 195"/>
                  <a:gd name="T24" fmla="*/ 5 w 21"/>
                  <a:gd name="T25" fmla="*/ 37 h 195"/>
                  <a:gd name="T26" fmla="*/ 6 w 21"/>
                  <a:gd name="T27" fmla="*/ 160 h 195"/>
                  <a:gd name="T28" fmla="*/ 6 w 21"/>
                  <a:gd name="T29" fmla="*/ 37 h 195"/>
                  <a:gd name="T30" fmla="*/ 6 w 21"/>
                  <a:gd name="T31" fmla="*/ 75 h 195"/>
                  <a:gd name="T32" fmla="*/ 7 w 21"/>
                  <a:gd name="T33" fmla="*/ 102 h 195"/>
                  <a:gd name="T34" fmla="*/ 7 w 21"/>
                  <a:gd name="T35" fmla="*/ 155 h 195"/>
                  <a:gd name="T36" fmla="*/ 8 w 21"/>
                  <a:gd name="T37" fmla="*/ 36 h 195"/>
                  <a:gd name="T38" fmla="*/ 8 w 21"/>
                  <a:gd name="T39" fmla="*/ 130 h 195"/>
                  <a:gd name="T40" fmla="*/ 8 w 21"/>
                  <a:gd name="T41" fmla="*/ 131 h 195"/>
                  <a:gd name="T42" fmla="*/ 8 w 21"/>
                  <a:gd name="T43" fmla="*/ 151 h 195"/>
                  <a:gd name="T44" fmla="*/ 9 w 21"/>
                  <a:gd name="T45" fmla="*/ 36 h 195"/>
                  <a:gd name="T46" fmla="*/ 10 w 21"/>
                  <a:gd name="T47" fmla="*/ 74 h 195"/>
                  <a:gd name="T48" fmla="*/ 10 w 21"/>
                  <a:gd name="T49" fmla="*/ 56 h 195"/>
                  <a:gd name="T50" fmla="*/ 11 w 21"/>
                  <a:gd name="T51" fmla="*/ 146 h 195"/>
                  <a:gd name="T52" fmla="*/ 11 w 21"/>
                  <a:gd name="T53" fmla="*/ 33 h 195"/>
                  <a:gd name="T54" fmla="*/ 12 w 21"/>
                  <a:gd name="T55" fmla="*/ 34 h 195"/>
                  <a:gd name="T56" fmla="*/ 12 w 21"/>
                  <a:gd name="T57" fmla="*/ 151 h 195"/>
                  <a:gd name="T58" fmla="*/ 13 w 21"/>
                  <a:gd name="T59" fmla="*/ 31 h 195"/>
                  <a:gd name="T60" fmla="*/ 13 w 21"/>
                  <a:gd name="T61" fmla="*/ 53 h 195"/>
                  <a:gd name="T62" fmla="*/ 13 w 21"/>
                  <a:gd name="T63" fmla="*/ 69 h 195"/>
                  <a:gd name="T64" fmla="*/ 14 w 21"/>
                  <a:gd name="T65" fmla="*/ 157 h 195"/>
                  <a:gd name="T66" fmla="*/ 14 w 21"/>
                  <a:gd name="T67" fmla="*/ 29 h 195"/>
                  <a:gd name="T68" fmla="*/ 14 w 21"/>
                  <a:gd name="T69" fmla="*/ 125 h 195"/>
                  <a:gd name="T70" fmla="*/ 15 w 21"/>
                  <a:gd name="T71" fmla="*/ 137 h 195"/>
                  <a:gd name="T72" fmla="*/ 15 w 21"/>
                  <a:gd name="T73" fmla="*/ 26 h 195"/>
                  <a:gd name="T74" fmla="*/ 16 w 21"/>
                  <a:gd name="T75" fmla="*/ 172 h 195"/>
                  <a:gd name="T76" fmla="*/ 16 w 21"/>
                  <a:gd name="T77" fmla="*/ 84 h 195"/>
                  <a:gd name="T78" fmla="*/ 16 w 21"/>
                  <a:gd name="T79" fmla="*/ 58 h 195"/>
                  <a:gd name="T80" fmla="*/ 17 w 21"/>
                  <a:gd name="T81" fmla="*/ 172 h 195"/>
                  <a:gd name="T82" fmla="*/ 17 w 21"/>
                  <a:gd name="T83" fmla="*/ 21 h 195"/>
                  <a:gd name="T84" fmla="*/ 18 w 21"/>
                  <a:gd name="T85" fmla="*/ 17 h 195"/>
                  <a:gd name="T86" fmla="*/ 18 w 21"/>
                  <a:gd name="T87" fmla="*/ 157 h 195"/>
                  <a:gd name="T88" fmla="*/ 19 w 21"/>
                  <a:gd name="T89" fmla="*/ 10 h 195"/>
                  <a:gd name="T90" fmla="*/ 19 w 21"/>
                  <a:gd name="T91" fmla="*/ 31 h 195"/>
                  <a:gd name="T92" fmla="*/ 19 w 21"/>
                  <a:gd name="T93" fmla="*/ 47 h 195"/>
                  <a:gd name="T94" fmla="*/ 20 w 21"/>
                  <a:gd name="T95" fmla="*/ 151 h 195"/>
                  <a:gd name="T96" fmla="*/ 20 w 21"/>
                  <a:gd name="T97" fmla="*/ 0 h 195"/>
                  <a:gd name="T98" fmla="*/ 21 w 21"/>
                  <a:gd name="T9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195">
                    <a:moveTo>
                      <a:pt x="0" y="77"/>
                    </a:moveTo>
                    <a:lnTo>
                      <a:pt x="1" y="149"/>
                    </a:lnTo>
                    <a:lnTo>
                      <a:pt x="1" y="34"/>
                    </a:lnTo>
                    <a:lnTo>
                      <a:pt x="2" y="99"/>
                    </a:lnTo>
                    <a:lnTo>
                      <a:pt x="2" y="107"/>
                    </a:lnTo>
                    <a:lnTo>
                      <a:pt x="3" y="36"/>
                    </a:lnTo>
                    <a:lnTo>
                      <a:pt x="3" y="185"/>
                    </a:lnTo>
                    <a:lnTo>
                      <a:pt x="3" y="95"/>
                    </a:lnTo>
                    <a:lnTo>
                      <a:pt x="4" y="68"/>
                    </a:lnTo>
                    <a:lnTo>
                      <a:pt x="4" y="37"/>
                    </a:lnTo>
                    <a:lnTo>
                      <a:pt x="4" y="195"/>
                    </a:lnTo>
                    <a:lnTo>
                      <a:pt x="5" y="38"/>
                    </a:lnTo>
                    <a:lnTo>
                      <a:pt x="5" y="37"/>
                    </a:lnTo>
                    <a:lnTo>
                      <a:pt x="6" y="160"/>
                    </a:lnTo>
                    <a:lnTo>
                      <a:pt x="6" y="37"/>
                    </a:lnTo>
                    <a:lnTo>
                      <a:pt x="6" y="75"/>
                    </a:lnTo>
                    <a:lnTo>
                      <a:pt x="7" y="102"/>
                    </a:lnTo>
                    <a:lnTo>
                      <a:pt x="7" y="155"/>
                    </a:lnTo>
                    <a:lnTo>
                      <a:pt x="8" y="36"/>
                    </a:lnTo>
                    <a:lnTo>
                      <a:pt x="8" y="130"/>
                    </a:lnTo>
                    <a:lnTo>
                      <a:pt x="8" y="131"/>
                    </a:lnTo>
                    <a:lnTo>
                      <a:pt x="8" y="151"/>
                    </a:lnTo>
                    <a:lnTo>
                      <a:pt x="9" y="36"/>
                    </a:lnTo>
                    <a:lnTo>
                      <a:pt x="10" y="74"/>
                    </a:lnTo>
                    <a:lnTo>
                      <a:pt x="10" y="56"/>
                    </a:lnTo>
                    <a:lnTo>
                      <a:pt x="11" y="146"/>
                    </a:lnTo>
                    <a:lnTo>
                      <a:pt x="11" y="33"/>
                    </a:lnTo>
                    <a:lnTo>
                      <a:pt x="12" y="34"/>
                    </a:lnTo>
                    <a:lnTo>
                      <a:pt x="12" y="151"/>
                    </a:lnTo>
                    <a:lnTo>
                      <a:pt x="13" y="31"/>
                    </a:lnTo>
                    <a:lnTo>
                      <a:pt x="13" y="53"/>
                    </a:lnTo>
                    <a:lnTo>
                      <a:pt x="13" y="69"/>
                    </a:lnTo>
                    <a:lnTo>
                      <a:pt x="14" y="157"/>
                    </a:lnTo>
                    <a:lnTo>
                      <a:pt x="14" y="29"/>
                    </a:lnTo>
                    <a:lnTo>
                      <a:pt x="14" y="125"/>
                    </a:lnTo>
                    <a:lnTo>
                      <a:pt x="15" y="137"/>
                    </a:lnTo>
                    <a:lnTo>
                      <a:pt x="15" y="26"/>
                    </a:lnTo>
                    <a:lnTo>
                      <a:pt x="16" y="172"/>
                    </a:lnTo>
                    <a:lnTo>
                      <a:pt x="16" y="84"/>
                    </a:lnTo>
                    <a:lnTo>
                      <a:pt x="16" y="58"/>
                    </a:lnTo>
                    <a:lnTo>
                      <a:pt x="17" y="172"/>
                    </a:lnTo>
                    <a:lnTo>
                      <a:pt x="17" y="21"/>
                    </a:lnTo>
                    <a:lnTo>
                      <a:pt x="18" y="17"/>
                    </a:lnTo>
                    <a:lnTo>
                      <a:pt x="18" y="157"/>
                    </a:lnTo>
                    <a:lnTo>
                      <a:pt x="19" y="10"/>
                    </a:lnTo>
                    <a:lnTo>
                      <a:pt x="19" y="31"/>
                    </a:lnTo>
                    <a:lnTo>
                      <a:pt x="19" y="47"/>
                    </a:lnTo>
                    <a:lnTo>
                      <a:pt x="20" y="151"/>
                    </a:lnTo>
                    <a:lnTo>
                      <a:pt x="20" y="0"/>
                    </a:lnTo>
                    <a:lnTo>
                      <a:pt x="21" y="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4" name="Freeform 1803"/>
              <p:cNvSpPr>
                <a:spLocks/>
              </p:cNvSpPr>
              <p:nvPr/>
            </p:nvSpPr>
            <p:spPr bwMode="auto">
              <a:xfrm>
                <a:off x="4171" y="2105"/>
                <a:ext cx="20" cy="748"/>
              </a:xfrm>
              <a:custGeom>
                <a:avLst/>
                <a:gdLst>
                  <a:gd name="T0" fmla="*/ 0 w 20"/>
                  <a:gd name="T1" fmla="*/ 651 h 748"/>
                  <a:gd name="T2" fmla="*/ 0 w 20"/>
                  <a:gd name="T3" fmla="*/ 656 h 748"/>
                  <a:gd name="T4" fmla="*/ 0 w 20"/>
                  <a:gd name="T5" fmla="*/ 674 h 748"/>
                  <a:gd name="T6" fmla="*/ 0 w 20"/>
                  <a:gd name="T7" fmla="*/ 544 h 748"/>
                  <a:gd name="T8" fmla="*/ 1 w 20"/>
                  <a:gd name="T9" fmla="*/ 610 h 748"/>
                  <a:gd name="T10" fmla="*/ 1 w 20"/>
                  <a:gd name="T11" fmla="*/ 582 h 748"/>
                  <a:gd name="T12" fmla="*/ 2 w 20"/>
                  <a:gd name="T13" fmla="*/ 596 h 748"/>
                  <a:gd name="T14" fmla="*/ 3 w 20"/>
                  <a:gd name="T15" fmla="*/ 485 h 748"/>
                  <a:gd name="T16" fmla="*/ 3 w 20"/>
                  <a:gd name="T17" fmla="*/ 482 h 748"/>
                  <a:gd name="T18" fmla="*/ 3 w 20"/>
                  <a:gd name="T19" fmla="*/ 552 h 748"/>
                  <a:gd name="T20" fmla="*/ 4 w 20"/>
                  <a:gd name="T21" fmla="*/ 58 h 748"/>
                  <a:gd name="T22" fmla="*/ 4 w 20"/>
                  <a:gd name="T23" fmla="*/ 85 h 748"/>
                  <a:gd name="T24" fmla="*/ 5 w 20"/>
                  <a:gd name="T25" fmla="*/ 117 h 748"/>
                  <a:gd name="T26" fmla="*/ 5 w 20"/>
                  <a:gd name="T27" fmla="*/ 0 h 748"/>
                  <a:gd name="T28" fmla="*/ 6 w 20"/>
                  <a:gd name="T29" fmla="*/ 178 h 748"/>
                  <a:gd name="T30" fmla="*/ 6 w 20"/>
                  <a:gd name="T31" fmla="*/ 149 h 748"/>
                  <a:gd name="T32" fmla="*/ 6 w 20"/>
                  <a:gd name="T33" fmla="*/ 148 h 748"/>
                  <a:gd name="T34" fmla="*/ 7 w 20"/>
                  <a:gd name="T35" fmla="*/ 603 h 748"/>
                  <a:gd name="T36" fmla="*/ 7 w 20"/>
                  <a:gd name="T37" fmla="*/ 548 h 748"/>
                  <a:gd name="T38" fmla="*/ 8 w 20"/>
                  <a:gd name="T39" fmla="*/ 525 h 748"/>
                  <a:gd name="T40" fmla="*/ 8 w 20"/>
                  <a:gd name="T41" fmla="*/ 592 h 748"/>
                  <a:gd name="T42" fmla="*/ 9 w 20"/>
                  <a:gd name="T43" fmla="*/ 560 h 748"/>
                  <a:gd name="T44" fmla="*/ 9 w 20"/>
                  <a:gd name="T45" fmla="*/ 564 h 748"/>
                  <a:gd name="T46" fmla="*/ 9 w 20"/>
                  <a:gd name="T47" fmla="*/ 628 h 748"/>
                  <a:gd name="T48" fmla="*/ 10 w 20"/>
                  <a:gd name="T49" fmla="*/ 621 h 748"/>
                  <a:gd name="T50" fmla="*/ 10 w 20"/>
                  <a:gd name="T51" fmla="*/ 653 h 748"/>
                  <a:gd name="T52" fmla="*/ 12 w 20"/>
                  <a:gd name="T53" fmla="*/ 582 h 748"/>
                  <a:gd name="T54" fmla="*/ 12 w 20"/>
                  <a:gd name="T55" fmla="*/ 733 h 748"/>
                  <a:gd name="T56" fmla="*/ 12 w 20"/>
                  <a:gd name="T57" fmla="*/ 630 h 748"/>
                  <a:gd name="T58" fmla="*/ 12 w 20"/>
                  <a:gd name="T59" fmla="*/ 623 h 748"/>
                  <a:gd name="T60" fmla="*/ 13 w 20"/>
                  <a:gd name="T61" fmla="*/ 589 h 748"/>
                  <a:gd name="T62" fmla="*/ 13 w 20"/>
                  <a:gd name="T63" fmla="*/ 748 h 748"/>
                  <a:gd name="T64" fmla="*/ 14 w 20"/>
                  <a:gd name="T65" fmla="*/ 607 h 748"/>
                  <a:gd name="T66" fmla="*/ 14 w 20"/>
                  <a:gd name="T67" fmla="*/ 600 h 748"/>
                  <a:gd name="T68" fmla="*/ 14 w 20"/>
                  <a:gd name="T69" fmla="*/ 593 h 748"/>
                  <a:gd name="T70" fmla="*/ 14 w 20"/>
                  <a:gd name="T71" fmla="*/ 702 h 748"/>
                  <a:gd name="T72" fmla="*/ 15 w 20"/>
                  <a:gd name="T73" fmla="*/ 595 h 748"/>
                  <a:gd name="T74" fmla="*/ 15 w 20"/>
                  <a:gd name="T75" fmla="*/ 597 h 748"/>
                  <a:gd name="T76" fmla="*/ 16 w 20"/>
                  <a:gd name="T77" fmla="*/ 695 h 748"/>
                  <a:gd name="T78" fmla="*/ 17 w 20"/>
                  <a:gd name="T79" fmla="*/ 642 h 748"/>
                  <a:gd name="T80" fmla="*/ 17 w 20"/>
                  <a:gd name="T81" fmla="*/ 670 h 748"/>
                  <a:gd name="T82" fmla="*/ 17 w 20"/>
                  <a:gd name="T83" fmla="*/ 689 h 748"/>
                  <a:gd name="T84" fmla="*/ 18 w 20"/>
                  <a:gd name="T85" fmla="*/ 600 h 748"/>
                  <a:gd name="T86" fmla="*/ 18 w 20"/>
                  <a:gd name="T87" fmla="*/ 651 h 748"/>
                  <a:gd name="T88" fmla="*/ 19 w 20"/>
                  <a:gd name="T89" fmla="*/ 639 h 748"/>
                  <a:gd name="T90" fmla="*/ 19 w 20"/>
                  <a:gd name="T91" fmla="*/ 601 h 748"/>
                  <a:gd name="T92" fmla="*/ 19 w 20"/>
                  <a:gd name="T93" fmla="*/ 674 h 748"/>
                  <a:gd name="T94" fmla="*/ 20 w 20"/>
                  <a:gd name="T95" fmla="*/ 616 h 748"/>
                  <a:gd name="T96" fmla="*/ 20 w 20"/>
                  <a:gd name="T97" fmla="*/ 611 h 748"/>
                  <a:gd name="T98" fmla="*/ 20 w 20"/>
                  <a:gd name="T99" fmla="*/ 602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651"/>
                    </a:moveTo>
                    <a:lnTo>
                      <a:pt x="0" y="656"/>
                    </a:lnTo>
                    <a:lnTo>
                      <a:pt x="0" y="674"/>
                    </a:lnTo>
                    <a:lnTo>
                      <a:pt x="0" y="544"/>
                    </a:lnTo>
                    <a:lnTo>
                      <a:pt x="1" y="610"/>
                    </a:lnTo>
                    <a:lnTo>
                      <a:pt x="1" y="582"/>
                    </a:lnTo>
                    <a:lnTo>
                      <a:pt x="2" y="596"/>
                    </a:lnTo>
                    <a:lnTo>
                      <a:pt x="3" y="485"/>
                    </a:lnTo>
                    <a:lnTo>
                      <a:pt x="3" y="482"/>
                    </a:lnTo>
                    <a:lnTo>
                      <a:pt x="3" y="552"/>
                    </a:lnTo>
                    <a:lnTo>
                      <a:pt x="4" y="58"/>
                    </a:lnTo>
                    <a:lnTo>
                      <a:pt x="4" y="85"/>
                    </a:lnTo>
                    <a:lnTo>
                      <a:pt x="5" y="117"/>
                    </a:lnTo>
                    <a:lnTo>
                      <a:pt x="5" y="0"/>
                    </a:lnTo>
                    <a:lnTo>
                      <a:pt x="6" y="178"/>
                    </a:lnTo>
                    <a:lnTo>
                      <a:pt x="6" y="149"/>
                    </a:lnTo>
                    <a:lnTo>
                      <a:pt x="6" y="148"/>
                    </a:lnTo>
                    <a:lnTo>
                      <a:pt x="7" y="603"/>
                    </a:lnTo>
                    <a:lnTo>
                      <a:pt x="7" y="548"/>
                    </a:lnTo>
                    <a:lnTo>
                      <a:pt x="8" y="525"/>
                    </a:lnTo>
                    <a:lnTo>
                      <a:pt x="8" y="592"/>
                    </a:lnTo>
                    <a:lnTo>
                      <a:pt x="9" y="560"/>
                    </a:lnTo>
                    <a:lnTo>
                      <a:pt x="9" y="564"/>
                    </a:lnTo>
                    <a:lnTo>
                      <a:pt x="9" y="628"/>
                    </a:lnTo>
                    <a:lnTo>
                      <a:pt x="10" y="621"/>
                    </a:lnTo>
                    <a:lnTo>
                      <a:pt x="10" y="653"/>
                    </a:lnTo>
                    <a:lnTo>
                      <a:pt x="12" y="582"/>
                    </a:lnTo>
                    <a:lnTo>
                      <a:pt x="12" y="733"/>
                    </a:lnTo>
                    <a:lnTo>
                      <a:pt x="12" y="630"/>
                    </a:lnTo>
                    <a:lnTo>
                      <a:pt x="12" y="623"/>
                    </a:lnTo>
                    <a:lnTo>
                      <a:pt x="13" y="589"/>
                    </a:lnTo>
                    <a:lnTo>
                      <a:pt x="13" y="748"/>
                    </a:lnTo>
                    <a:lnTo>
                      <a:pt x="14" y="607"/>
                    </a:lnTo>
                    <a:lnTo>
                      <a:pt x="14" y="600"/>
                    </a:lnTo>
                    <a:lnTo>
                      <a:pt x="14" y="593"/>
                    </a:lnTo>
                    <a:lnTo>
                      <a:pt x="14" y="702"/>
                    </a:lnTo>
                    <a:lnTo>
                      <a:pt x="15" y="595"/>
                    </a:lnTo>
                    <a:lnTo>
                      <a:pt x="15" y="597"/>
                    </a:lnTo>
                    <a:lnTo>
                      <a:pt x="16" y="695"/>
                    </a:lnTo>
                    <a:lnTo>
                      <a:pt x="17" y="642"/>
                    </a:lnTo>
                    <a:lnTo>
                      <a:pt x="17" y="670"/>
                    </a:lnTo>
                    <a:lnTo>
                      <a:pt x="17" y="689"/>
                    </a:lnTo>
                    <a:lnTo>
                      <a:pt x="18" y="600"/>
                    </a:lnTo>
                    <a:lnTo>
                      <a:pt x="18" y="651"/>
                    </a:lnTo>
                    <a:lnTo>
                      <a:pt x="19" y="639"/>
                    </a:lnTo>
                    <a:lnTo>
                      <a:pt x="19" y="601"/>
                    </a:lnTo>
                    <a:lnTo>
                      <a:pt x="19" y="674"/>
                    </a:lnTo>
                    <a:lnTo>
                      <a:pt x="20" y="616"/>
                    </a:lnTo>
                    <a:lnTo>
                      <a:pt x="20" y="611"/>
                    </a:lnTo>
                    <a:lnTo>
                      <a:pt x="20" y="60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5" name="Freeform 1804"/>
              <p:cNvSpPr>
                <a:spLocks/>
              </p:cNvSpPr>
              <p:nvPr/>
            </p:nvSpPr>
            <p:spPr bwMode="auto">
              <a:xfrm>
                <a:off x="4191" y="2095"/>
                <a:ext cx="23" cy="700"/>
              </a:xfrm>
              <a:custGeom>
                <a:avLst/>
                <a:gdLst>
                  <a:gd name="T0" fmla="*/ 0 w 23"/>
                  <a:gd name="T1" fmla="*/ 612 h 700"/>
                  <a:gd name="T2" fmla="*/ 1 w 23"/>
                  <a:gd name="T3" fmla="*/ 678 h 700"/>
                  <a:gd name="T4" fmla="*/ 1 w 23"/>
                  <a:gd name="T5" fmla="*/ 613 h 700"/>
                  <a:gd name="T6" fmla="*/ 2 w 23"/>
                  <a:gd name="T7" fmla="*/ 614 h 700"/>
                  <a:gd name="T8" fmla="*/ 2 w 23"/>
                  <a:gd name="T9" fmla="*/ 676 h 700"/>
                  <a:gd name="T10" fmla="*/ 3 w 23"/>
                  <a:gd name="T11" fmla="*/ 631 h 700"/>
                  <a:gd name="T12" fmla="*/ 3 w 23"/>
                  <a:gd name="T13" fmla="*/ 645 h 700"/>
                  <a:gd name="T14" fmla="*/ 3 w 23"/>
                  <a:gd name="T15" fmla="*/ 673 h 700"/>
                  <a:gd name="T16" fmla="*/ 4 w 23"/>
                  <a:gd name="T17" fmla="*/ 614 h 700"/>
                  <a:gd name="T18" fmla="*/ 4 w 23"/>
                  <a:gd name="T19" fmla="*/ 646 h 700"/>
                  <a:gd name="T20" fmla="*/ 5 w 23"/>
                  <a:gd name="T21" fmla="*/ 637 h 700"/>
                  <a:gd name="T22" fmla="*/ 5 w 23"/>
                  <a:gd name="T23" fmla="*/ 613 h 700"/>
                  <a:gd name="T24" fmla="*/ 6 w 23"/>
                  <a:gd name="T25" fmla="*/ 661 h 700"/>
                  <a:gd name="T26" fmla="*/ 6 w 23"/>
                  <a:gd name="T27" fmla="*/ 635 h 700"/>
                  <a:gd name="T28" fmla="*/ 6 w 23"/>
                  <a:gd name="T29" fmla="*/ 642 h 700"/>
                  <a:gd name="T30" fmla="*/ 7 w 23"/>
                  <a:gd name="T31" fmla="*/ 611 h 700"/>
                  <a:gd name="T32" fmla="*/ 8 w 23"/>
                  <a:gd name="T33" fmla="*/ 658 h 700"/>
                  <a:gd name="T34" fmla="*/ 8 w 23"/>
                  <a:gd name="T35" fmla="*/ 632 h 700"/>
                  <a:gd name="T36" fmla="*/ 8 w 23"/>
                  <a:gd name="T37" fmla="*/ 617 h 700"/>
                  <a:gd name="T38" fmla="*/ 9 w 23"/>
                  <a:gd name="T39" fmla="*/ 700 h 700"/>
                  <a:gd name="T40" fmla="*/ 9 w 23"/>
                  <a:gd name="T41" fmla="*/ 597 h 700"/>
                  <a:gd name="T42" fmla="*/ 9 w 23"/>
                  <a:gd name="T43" fmla="*/ 601 h 700"/>
                  <a:gd name="T44" fmla="*/ 10 w 23"/>
                  <a:gd name="T45" fmla="*/ 611 h 700"/>
                  <a:gd name="T46" fmla="*/ 10 w 23"/>
                  <a:gd name="T47" fmla="*/ 664 h 700"/>
                  <a:gd name="T48" fmla="*/ 10 w 23"/>
                  <a:gd name="T49" fmla="*/ 583 h 700"/>
                  <a:gd name="T50" fmla="*/ 11 w 23"/>
                  <a:gd name="T51" fmla="*/ 608 h 700"/>
                  <a:gd name="T52" fmla="*/ 11 w 23"/>
                  <a:gd name="T53" fmla="*/ 592 h 700"/>
                  <a:gd name="T54" fmla="*/ 11 w 23"/>
                  <a:gd name="T55" fmla="*/ 599 h 700"/>
                  <a:gd name="T56" fmla="*/ 12 w 23"/>
                  <a:gd name="T57" fmla="*/ 530 h 700"/>
                  <a:gd name="T58" fmla="*/ 13 w 23"/>
                  <a:gd name="T59" fmla="*/ 527 h 700"/>
                  <a:gd name="T60" fmla="*/ 14 w 23"/>
                  <a:gd name="T61" fmla="*/ 547 h 700"/>
                  <a:gd name="T62" fmla="*/ 14 w 23"/>
                  <a:gd name="T63" fmla="*/ 280 h 700"/>
                  <a:gd name="T64" fmla="*/ 14 w 23"/>
                  <a:gd name="T65" fmla="*/ 415 h 700"/>
                  <a:gd name="T66" fmla="*/ 15 w 23"/>
                  <a:gd name="T67" fmla="*/ 0 h 700"/>
                  <a:gd name="T68" fmla="*/ 15 w 23"/>
                  <a:gd name="T69" fmla="*/ 43 h 700"/>
                  <a:gd name="T70" fmla="*/ 16 w 23"/>
                  <a:gd name="T71" fmla="*/ 37 h 700"/>
                  <a:gd name="T72" fmla="*/ 17 w 23"/>
                  <a:gd name="T73" fmla="*/ 392 h 700"/>
                  <a:gd name="T74" fmla="*/ 17 w 23"/>
                  <a:gd name="T75" fmla="*/ 395 h 700"/>
                  <a:gd name="T76" fmla="*/ 17 w 23"/>
                  <a:gd name="T77" fmla="*/ 608 h 700"/>
                  <a:gd name="T78" fmla="*/ 18 w 23"/>
                  <a:gd name="T79" fmla="*/ 545 h 700"/>
                  <a:gd name="T80" fmla="*/ 19 w 23"/>
                  <a:gd name="T81" fmla="*/ 537 h 700"/>
                  <a:gd name="T82" fmla="*/ 19 w 23"/>
                  <a:gd name="T83" fmla="*/ 532 h 700"/>
                  <a:gd name="T84" fmla="*/ 19 w 23"/>
                  <a:gd name="T85" fmla="*/ 613 h 700"/>
                  <a:gd name="T86" fmla="*/ 20 w 23"/>
                  <a:gd name="T87" fmla="*/ 551 h 700"/>
                  <a:gd name="T88" fmla="*/ 20 w 23"/>
                  <a:gd name="T89" fmla="*/ 558 h 700"/>
                  <a:gd name="T90" fmla="*/ 20 w 23"/>
                  <a:gd name="T91" fmla="*/ 637 h 700"/>
                  <a:gd name="T92" fmla="*/ 22 w 23"/>
                  <a:gd name="T93" fmla="*/ 615 h 700"/>
                  <a:gd name="T94" fmla="*/ 22 w 23"/>
                  <a:gd name="T95" fmla="*/ 650 h 700"/>
                  <a:gd name="T96" fmla="*/ 23 w 23"/>
                  <a:gd name="T97" fmla="*/ 567 h 700"/>
                  <a:gd name="T98" fmla="*/ 23 w 23"/>
                  <a:gd name="T99" fmla="*/ 68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00">
                    <a:moveTo>
                      <a:pt x="0" y="612"/>
                    </a:moveTo>
                    <a:lnTo>
                      <a:pt x="1" y="678"/>
                    </a:lnTo>
                    <a:lnTo>
                      <a:pt x="1" y="613"/>
                    </a:lnTo>
                    <a:lnTo>
                      <a:pt x="2" y="614"/>
                    </a:lnTo>
                    <a:lnTo>
                      <a:pt x="2" y="676"/>
                    </a:lnTo>
                    <a:lnTo>
                      <a:pt x="3" y="631"/>
                    </a:lnTo>
                    <a:lnTo>
                      <a:pt x="3" y="645"/>
                    </a:lnTo>
                    <a:lnTo>
                      <a:pt x="3" y="673"/>
                    </a:lnTo>
                    <a:lnTo>
                      <a:pt x="4" y="614"/>
                    </a:lnTo>
                    <a:lnTo>
                      <a:pt x="4" y="646"/>
                    </a:lnTo>
                    <a:lnTo>
                      <a:pt x="5" y="637"/>
                    </a:lnTo>
                    <a:lnTo>
                      <a:pt x="5" y="613"/>
                    </a:lnTo>
                    <a:lnTo>
                      <a:pt x="6" y="661"/>
                    </a:lnTo>
                    <a:lnTo>
                      <a:pt x="6" y="635"/>
                    </a:lnTo>
                    <a:lnTo>
                      <a:pt x="6" y="642"/>
                    </a:lnTo>
                    <a:lnTo>
                      <a:pt x="7" y="611"/>
                    </a:lnTo>
                    <a:lnTo>
                      <a:pt x="8" y="658"/>
                    </a:lnTo>
                    <a:lnTo>
                      <a:pt x="8" y="632"/>
                    </a:lnTo>
                    <a:lnTo>
                      <a:pt x="8" y="617"/>
                    </a:lnTo>
                    <a:lnTo>
                      <a:pt x="9" y="700"/>
                    </a:lnTo>
                    <a:lnTo>
                      <a:pt x="9" y="597"/>
                    </a:lnTo>
                    <a:lnTo>
                      <a:pt x="9" y="601"/>
                    </a:lnTo>
                    <a:lnTo>
                      <a:pt x="10" y="611"/>
                    </a:lnTo>
                    <a:lnTo>
                      <a:pt x="10" y="664"/>
                    </a:lnTo>
                    <a:lnTo>
                      <a:pt x="10" y="583"/>
                    </a:lnTo>
                    <a:lnTo>
                      <a:pt x="11" y="608"/>
                    </a:lnTo>
                    <a:lnTo>
                      <a:pt x="11" y="592"/>
                    </a:lnTo>
                    <a:lnTo>
                      <a:pt x="11" y="599"/>
                    </a:lnTo>
                    <a:lnTo>
                      <a:pt x="12" y="530"/>
                    </a:lnTo>
                    <a:lnTo>
                      <a:pt x="13" y="527"/>
                    </a:lnTo>
                    <a:lnTo>
                      <a:pt x="14" y="547"/>
                    </a:lnTo>
                    <a:lnTo>
                      <a:pt x="14" y="280"/>
                    </a:lnTo>
                    <a:lnTo>
                      <a:pt x="14" y="415"/>
                    </a:lnTo>
                    <a:lnTo>
                      <a:pt x="15" y="0"/>
                    </a:lnTo>
                    <a:lnTo>
                      <a:pt x="15" y="43"/>
                    </a:lnTo>
                    <a:lnTo>
                      <a:pt x="16" y="37"/>
                    </a:lnTo>
                    <a:lnTo>
                      <a:pt x="17" y="392"/>
                    </a:lnTo>
                    <a:lnTo>
                      <a:pt x="17" y="395"/>
                    </a:lnTo>
                    <a:lnTo>
                      <a:pt x="17" y="608"/>
                    </a:lnTo>
                    <a:lnTo>
                      <a:pt x="18" y="545"/>
                    </a:lnTo>
                    <a:lnTo>
                      <a:pt x="19" y="537"/>
                    </a:lnTo>
                    <a:lnTo>
                      <a:pt x="19" y="532"/>
                    </a:lnTo>
                    <a:lnTo>
                      <a:pt x="19" y="613"/>
                    </a:lnTo>
                    <a:lnTo>
                      <a:pt x="20" y="551"/>
                    </a:lnTo>
                    <a:lnTo>
                      <a:pt x="20" y="558"/>
                    </a:lnTo>
                    <a:lnTo>
                      <a:pt x="20" y="637"/>
                    </a:lnTo>
                    <a:lnTo>
                      <a:pt x="22" y="615"/>
                    </a:lnTo>
                    <a:lnTo>
                      <a:pt x="22" y="650"/>
                    </a:lnTo>
                    <a:lnTo>
                      <a:pt x="23" y="567"/>
                    </a:lnTo>
                    <a:lnTo>
                      <a:pt x="23" y="6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6" name="Freeform 1805"/>
              <p:cNvSpPr>
                <a:spLocks/>
              </p:cNvSpPr>
              <p:nvPr/>
            </p:nvSpPr>
            <p:spPr bwMode="auto">
              <a:xfrm>
                <a:off x="4214" y="2617"/>
                <a:ext cx="20" cy="212"/>
              </a:xfrm>
              <a:custGeom>
                <a:avLst/>
                <a:gdLst>
                  <a:gd name="T0" fmla="*/ 0 w 20"/>
                  <a:gd name="T1" fmla="*/ 166 h 212"/>
                  <a:gd name="T2" fmla="*/ 0 w 20"/>
                  <a:gd name="T3" fmla="*/ 93 h 212"/>
                  <a:gd name="T4" fmla="*/ 1 w 20"/>
                  <a:gd name="T5" fmla="*/ 86 h 212"/>
                  <a:gd name="T6" fmla="*/ 1 w 20"/>
                  <a:gd name="T7" fmla="*/ 51 h 212"/>
                  <a:gd name="T8" fmla="*/ 1 w 20"/>
                  <a:gd name="T9" fmla="*/ 192 h 212"/>
                  <a:gd name="T10" fmla="*/ 2 w 20"/>
                  <a:gd name="T11" fmla="*/ 67 h 212"/>
                  <a:gd name="T12" fmla="*/ 2 w 20"/>
                  <a:gd name="T13" fmla="*/ 61 h 212"/>
                  <a:gd name="T14" fmla="*/ 2 w 20"/>
                  <a:gd name="T15" fmla="*/ 55 h 212"/>
                  <a:gd name="T16" fmla="*/ 2 w 20"/>
                  <a:gd name="T17" fmla="*/ 212 h 212"/>
                  <a:gd name="T18" fmla="*/ 3 w 20"/>
                  <a:gd name="T19" fmla="*/ 59 h 212"/>
                  <a:gd name="T20" fmla="*/ 3 w 20"/>
                  <a:gd name="T21" fmla="*/ 63 h 212"/>
                  <a:gd name="T22" fmla="*/ 4 w 20"/>
                  <a:gd name="T23" fmla="*/ 209 h 212"/>
                  <a:gd name="T24" fmla="*/ 4 w 20"/>
                  <a:gd name="T25" fmla="*/ 61 h 212"/>
                  <a:gd name="T26" fmla="*/ 5 w 20"/>
                  <a:gd name="T27" fmla="*/ 127 h 212"/>
                  <a:gd name="T28" fmla="*/ 5 w 20"/>
                  <a:gd name="T29" fmla="*/ 196 h 212"/>
                  <a:gd name="T30" fmla="*/ 6 w 20"/>
                  <a:gd name="T31" fmla="*/ 64 h 212"/>
                  <a:gd name="T32" fmla="*/ 6 w 20"/>
                  <a:gd name="T33" fmla="*/ 108 h 212"/>
                  <a:gd name="T34" fmla="*/ 7 w 20"/>
                  <a:gd name="T35" fmla="*/ 98 h 212"/>
                  <a:gd name="T36" fmla="*/ 7 w 20"/>
                  <a:gd name="T37" fmla="*/ 66 h 212"/>
                  <a:gd name="T38" fmla="*/ 8 w 20"/>
                  <a:gd name="T39" fmla="*/ 183 h 212"/>
                  <a:gd name="T40" fmla="*/ 8 w 20"/>
                  <a:gd name="T41" fmla="*/ 78 h 212"/>
                  <a:gd name="T42" fmla="*/ 8 w 20"/>
                  <a:gd name="T43" fmla="*/ 74 h 212"/>
                  <a:gd name="T44" fmla="*/ 8 w 20"/>
                  <a:gd name="T45" fmla="*/ 68 h 212"/>
                  <a:gd name="T46" fmla="*/ 9 w 20"/>
                  <a:gd name="T47" fmla="*/ 191 h 212"/>
                  <a:gd name="T48" fmla="*/ 9 w 20"/>
                  <a:gd name="T49" fmla="*/ 71 h 212"/>
                  <a:gd name="T50" fmla="*/ 10 w 20"/>
                  <a:gd name="T51" fmla="*/ 74 h 212"/>
                  <a:gd name="T52" fmla="*/ 10 w 20"/>
                  <a:gd name="T53" fmla="*/ 197 h 212"/>
                  <a:gd name="T54" fmla="*/ 11 w 20"/>
                  <a:gd name="T55" fmla="*/ 73 h 212"/>
                  <a:gd name="T56" fmla="*/ 11 w 20"/>
                  <a:gd name="T57" fmla="*/ 112 h 212"/>
                  <a:gd name="T58" fmla="*/ 11 w 20"/>
                  <a:gd name="T59" fmla="*/ 154 h 212"/>
                  <a:gd name="T60" fmla="*/ 11 w 20"/>
                  <a:gd name="T61" fmla="*/ 201 h 212"/>
                  <a:gd name="T62" fmla="*/ 12 w 20"/>
                  <a:gd name="T63" fmla="*/ 75 h 212"/>
                  <a:gd name="T64" fmla="*/ 13 w 20"/>
                  <a:gd name="T65" fmla="*/ 88 h 212"/>
                  <a:gd name="T66" fmla="*/ 13 w 20"/>
                  <a:gd name="T67" fmla="*/ 83 h 212"/>
                  <a:gd name="T68" fmla="*/ 13 w 20"/>
                  <a:gd name="T69" fmla="*/ 77 h 212"/>
                  <a:gd name="T70" fmla="*/ 14 w 20"/>
                  <a:gd name="T71" fmla="*/ 178 h 212"/>
                  <a:gd name="T72" fmla="*/ 14 w 20"/>
                  <a:gd name="T73" fmla="*/ 94 h 212"/>
                  <a:gd name="T74" fmla="*/ 15 w 20"/>
                  <a:gd name="T75" fmla="*/ 105 h 212"/>
                  <a:gd name="T76" fmla="*/ 15 w 20"/>
                  <a:gd name="T77" fmla="*/ 153 h 212"/>
                  <a:gd name="T78" fmla="*/ 15 w 20"/>
                  <a:gd name="T79" fmla="*/ 67 h 212"/>
                  <a:gd name="T80" fmla="*/ 16 w 20"/>
                  <a:gd name="T81" fmla="*/ 90 h 212"/>
                  <a:gd name="T82" fmla="*/ 16 w 20"/>
                  <a:gd name="T83" fmla="*/ 80 h 212"/>
                  <a:gd name="T84" fmla="*/ 17 w 20"/>
                  <a:gd name="T85" fmla="*/ 53 h 212"/>
                  <a:gd name="T86" fmla="*/ 17 w 20"/>
                  <a:gd name="T87" fmla="*/ 149 h 212"/>
                  <a:gd name="T88" fmla="*/ 17 w 20"/>
                  <a:gd name="T89" fmla="*/ 110 h 212"/>
                  <a:gd name="T90" fmla="*/ 18 w 20"/>
                  <a:gd name="T91" fmla="*/ 95 h 212"/>
                  <a:gd name="T92" fmla="*/ 18 w 20"/>
                  <a:gd name="T93" fmla="*/ 102 h 212"/>
                  <a:gd name="T94" fmla="*/ 19 w 20"/>
                  <a:gd name="T95" fmla="*/ 7 h 212"/>
                  <a:gd name="T96" fmla="*/ 19 w 20"/>
                  <a:gd name="T97" fmla="*/ 0 h 212"/>
                  <a:gd name="T98" fmla="*/ 20 w 20"/>
                  <a:gd name="T99" fmla="*/ 77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12">
                    <a:moveTo>
                      <a:pt x="0" y="166"/>
                    </a:moveTo>
                    <a:lnTo>
                      <a:pt x="0" y="93"/>
                    </a:lnTo>
                    <a:lnTo>
                      <a:pt x="1" y="86"/>
                    </a:lnTo>
                    <a:lnTo>
                      <a:pt x="1" y="51"/>
                    </a:lnTo>
                    <a:lnTo>
                      <a:pt x="1" y="192"/>
                    </a:lnTo>
                    <a:lnTo>
                      <a:pt x="2" y="67"/>
                    </a:lnTo>
                    <a:lnTo>
                      <a:pt x="2" y="61"/>
                    </a:lnTo>
                    <a:lnTo>
                      <a:pt x="2" y="55"/>
                    </a:lnTo>
                    <a:lnTo>
                      <a:pt x="2" y="212"/>
                    </a:lnTo>
                    <a:lnTo>
                      <a:pt x="3" y="59"/>
                    </a:lnTo>
                    <a:lnTo>
                      <a:pt x="3" y="63"/>
                    </a:lnTo>
                    <a:lnTo>
                      <a:pt x="4" y="209"/>
                    </a:lnTo>
                    <a:lnTo>
                      <a:pt x="4" y="61"/>
                    </a:lnTo>
                    <a:lnTo>
                      <a:pt x="5" y="127"/>
                    </a:lnTo>
                    <a:lnTo>
                      <a:pt x="5" y="196"/>
                    </a:lnTo>
                    <a:lnTo>
                      <a:pt x="6" y="64"/>
                    </a:lnTo>
                    <a:lnTo>
                      <a:pt x="6" y="108"/>
                    </a:lnTo>
                    <a:lnTo>
                      <a:pt x="7" y="98"/>
                    </a:lnTo>
                    <a:lnTo>
                      <a:pt x="7" y="66"/>
                    </a:lnTo>
                    <a:lnTo>
                      <a:pt x="8" y="183"/>
                    </a:lnTo>
                    <a:lnTo>
                      <a:pt x="8" y="78"/>
                    </a:lnTo>
                    <a:lnTo>
                      <a:pt x="8" y="74"/>
                    </a:lnTo>
                    <a:lnTo>
                      <a:pt x="8" y="68"/>
                    </a:lnTo>
                    <a:lnTo>
                      <a:pt x="9" y="191"/>
                    </a:lnTo>
                    <a:lnTo>
                      <a:pt x="9" y="71"/>
                    </a:lnTo>
                    <a:lnTo>
                      <a:pt x="10" y="74"/>
                    </a:lnTo>
                    <a:lnTo>
                      <a:pt x="10" y="197"/>
                    </a:lnTo>
                    <a:lnTo>
                      <a:pt x="11" y="73"/>
                    </a:lnTo>
                    <a:lnTo>
                      <a:pt x="11" y="112"/>
                    </a:lnTo>
                    <a:lnTo>
                      <a:pt x="11" y="154"/>
                    </a:lnTo>
                    <a:lnTo>
                      <a:pt x="11" y="201"/>
                    </a:lnTo>
                    <a:lnTo>
                      <a:pt x="12" y="75"/>
                    </a:lnTo>
                    <a:lnTo>
                      <a:pt x="13" y="88"/>
                    </a:lnTo>
                    <a:lnTo>
                      <a:pt x="13" y="83"/>
                    </a:lnTo>
                    <a:lnTo>
                      <a:pt x="13" y="77"/>
                    </a:lnTo>
                    <a:lnTo>
                      <a:pt x="14" y="178"/>
                    </a:lnTo>
                    <a:lnTo>
                      <a:pt x="14" y="94"/>
                    </a:lnTo>
                    <a:lnTo>
                      <a:pt x="15" y="105"/>
                    </a:lnTo>
                    <a:lnTo>
                      <a:pt x="15" y="153"/>
                    </a:lnTo>
                    <a:lnTo>
                      <a:pt x="15" y="67"/>
                    </a:lnTo>
                    <a:lnTo>
                      <a:pt x="16" y="90"/>
                    </a:lnTo>
                    <a:lnTo>
                      <a:pt x="16" y="80"/>
                    </a:lnTo>
                    <a:lnTo>
                      <a:pt x="17" y="53"/>
                    </a:lnTo>
                    <a:lnTo>
                      <a:pt x="17" y="149"/>
                    </a:lnTo>
                    <a:lnTo>
                      <a:pt x="17" y="110"/>
                    </a:lnTo>
                    <a:lnTo>
                      <a:pt x="18" y="95"/>
                    </a:lnTo>
                    <a:lnTo>
                      <a:pt x="18" y="102"/>
                    </a:lnTo>
                    <a:lnTo>
                      <a:pt x="19" y="7"/>
                    </a:lnTo>
                    <a:lnTo>
                      <a:pt x="19" y="0"/>
                    </a:lnTo>
                    <a:lnTo>
                      <a:pt x="20" y="7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7" name="Freeform 1806"/>
              <p:cNvSpPr>
                <a:spLocks/>
              </p:cNvSpPr>
              <p:nvPr/>
            </p:nvSpPr>
            <p:spPr bwMode="auto">
              <a:xfrm>
                <a:off x="4234" y="2080"/>
                <a:ext cx="21" cy="806"/>
              </a:xfrm>
              <a:custGeom>
                <a:avLst/>
                <a:gdLst>
                  <a:gd name="T0" fmla="*/ 0 w 21"/>
                  <a:gd name="T1" fmla="*/ 614 h 806"/>
                  <a:gd name="T2" fmla="*/ 0 w 21"/>
                  <a:gd name="T3" fmla="*/ 462 h 806"/>
                  <a:gd name="T4" fmla="*/ 0 w 21"/>
                  <a:gd name="T5" fmla="*/ 466 h 806"/>
                  <a:gd name="T6" fmla="*/ 1 w 21"/>
                  <a:gd name="T7" fmla="*/ 536 h 806"/>
                  <a:gd name="T8" fmla="*/ 2 w 21"/>
                  <a:gd name="T9" fmla="*/ 8 h 806"/>
                  <a:gd name="T10" fmla="*/ 2 w 21"/>
                  <a:gd name="T11" fmla="*/ 0 h 806"/>
                  <a:gd name="T12" fmla="*/ 4 w 21"/>
                  <a:gd name="T13" fmla="*/ 234 h 806"/>
                  <a:gd name="T14" fmla="*/ 4 w 21"/>
                  <a:gd name="T15" fmla="*/ 253 h 806"/>
                  <a:gd name="T16" fmla="*/ 4 w 21"/>
                  <a:gd name="T17" fmla="*/ 237 h 806"/>
                  <a:gd name="T18" fmla="*/ 5 w 21"/>
                  <a:gd name="T19" fmla="*/ 645 h 806"/>
                  <a:gd name="T20" fmla="*/ 5 w 21"/>
                  <a:gd name="T21" fmla="*/ 522 h 806"/>
                  <a:gd name="T22" fmla="*/ 5 w 21"/>
                  <a:gd name="T23" fmla="*/ 512 h 806"/>
                  <a:gd name="T24" fmla="*/ 5 w 21"/>
                  <a:gd name="T25" fmla="*/ 510 h 806"/>
                  <a:gd name="T26" fmla="*/ 6 w 21"/>
                  <a:gd name="T27" fmla="*/ 628 h 806"/>
                  <a:gd name="T28" fmla="*/ 7 w 21"/>
                  <a:gd name="T29" fmla="*/ 536 h 806"/>
                  <a:gd name="T30" fmla="*/ 7 w 21"/>
                  <a:gd name="T31" fmla="*/ 543 h 806"/>
                  <a:gd name="T32" fmla="*/ 7 w 21"/>
                  <a:gd name="T33" fmla="*/ 651 h 806"/>
                  <a:gd name="T34" fmla="*/ 8 w 21"/>
                  <a:gd name="T35" fmla="*/ 585 h 806"/>
                  <a:gd name="T36" fmla="*/ 9 w 21"/>
                  <a:gd name="T37" fmla="*/ 604 h 806"/>
                  <a:gd name="T38" fmla="*/ 9 w 21"/>
                  <a:gd name="T39" fmla="*/ 669 h 806"/>
                  <a:gd name="T40" fmla="*/ 9 w 21"/>
                  <a:gd name="T41" fmla="*/ 551 h 806"/>
                  <a:gd name="T42" fmla="*/ 10 w 21"/>
                  <a:gd name="T43" fmla="*/ 667 h 806"/>
                  <a:gd name="T44" fmla="*/ 10 w 21"/>
                  <a:gd name="T45" fmla="*/ 696 h 806"/>
                  <a:gd name="T46" fmla="*/ 11 w 21"/>
                  <a:gd name="T47" fmla="*/ 556 h 806"/>
                  <a:gd name="T48" fmla="*/ 11 w 21"/>
                  <a:gd name="T49" fmla="*/ 716 h 806"/>
                  <a:gd name="T50" fmla="*/ 11 w 21"/>
                  <a:gd name="T51" fmla="*/ 582 h 806"/>
                  <a:gd name="T52" fmla="*/ 12 w 21"/>
                  <a:gd name="T53" fmla="*/ 571 h 806"/>
                  <a:gd name="T54" fmla="*/ 12 w 21"/>
                  <a:gd name="T55" fmla="*/ 558 h 806"/>
                  <a:gd name="T56" fmla="*/ 12 w 21"/>
                  <a:gd name="T57" fmla="*/ 721 h 806"/>
                  <a:gd name="T58" fmla="*/ 13 w 21"/>
                  <a:gd name="T59" fmla="*/ 561 h 806"/>
                  <a:gd name="T60" fmla="*/ 13 w 21"/>
                  <a:gd name="T61" fmla="*/ 562 h 806"/>
                  <a:gd name="T62" fmla="*/ 14 w 21"/>
                  <a:gd name="T63" fmla="*/ 715 h 806"/>
                  <a:gd name="T64" fmla="*/ 14 w 21"/>
                  <a:gd name="T65" fmla="*/ 562 h 806"/>
                  <a:gd name="T66" fmla="*/ 14 w 21"/>
                  <a:gd name="T67" fmla="*/ 587 h 806"/>
                  <a:gd name="T68" fmla="*/ 14 w 21"/>
                  <a:gd name="T69" fmla="*/ 602 h 806"/>
                  <a:gd name="T70" fmla="*/ 15 w 21"/>
                  <a:gd name="T71" fmla="*/ 715 h 806"/>
                  <a:gd name="T72" fmla="*/ 16 w 21"/>
                  <a:gd name="T73" fmla="*/ 563 h 806"/>
                  <a:gd name="T74" fmla="*/ 16 w 21"/>
                  <a:gd name="T75" fmla="*/ 701 h 806"/>
                  <a:gd name="T76" fmla="*/ 16 w 21"/>
                  <a:gd name="T77" fmla="*/ 732 h 806"/>
                  <a:gd name="T78" fmla="*/ 17 w 21"/>
                  <a:gd name="T79" fmla="*/ 563 h 806"/>
                  <a:gd name="T80" fmla="*/ 18 w 21"/>
                  <a:gd name="T81" fmla="*/ 750 h 806"/>
                  <a:gd name="T82" fmla="*/ 18 w 21"/>
                  <a:gd name="T83" fmla="*/ 597 h 806"/>
                  <a:gd name="T84" fmla="*/ 18 w 21"/>
                  <a:gd name="T85" fmla="*/ 582 h 806"/>
                  <a:gd name="T86" fmla="*/ 19 w 21"/>
                  <a:gd name="T87" fmla="*/ 772 h 806"/>
                  <a:gd name="T88" fmla="*/ 19 w 21"/>
                  <a:gd name="T89" fmla="*/ 563 h 806"/>
                  <a:gd name="T90" fmla="*/ 19 w 21"/>
                  <a:gd name="T91" fmla="*/ 563 h 806"/>
                  <a:gd name="T92" fmla="*/ 19 w 21"/>
                  <a:gd name="T93" fmla="*/ 567 h 806"/>
                  <a:gd name="T94" fmla="*/ 20 w 21"/>
                  <a:gd name="T95" fmla="*/ 806 h 806"/>
                  <a:gd name="T96" fmla="*/ 20 w 21"/>
                  <a:gd name="T97" fmla="*/ 561 h 806"/>
                  <a:gd name="T98" fmla="*/ 21 w 21"/>
                  <a:gd name="T99" fmla="*/ 604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6">
                    <a:moveTo>
                      <a:pt x="0" y="614"/>
                    </a:moveTo>
                    <a:lnTo>
                      <a:pt x="0" y="462"/>
                    </a:lnTo>
                    <a:lnTo>
                      <a:pt x="0" y="466"/>
                    </a:lnTo>
                    <a:lnTo>
                      <a:pt x="1" y="536"/>
                    </a:lnTo>
                    <a:lnTo>
                      <a:pt x="2" y="8"/>
                    </a:lnTo>
                    <a:lnTo>
                      <a:pt x="2" y="0"/>
                    </a:lnTo>
                    <a:lnTo>
                      <a:pt x="4" y="234"/>
                    </a:lnTo>
                    <a:lnTo>
                      <a:pt x="4" y="253"/>
                    </a:lnTo>
                    <a:lnTo>
                      <a:pt x="4" y="237"/>
                    </a:lnTo>
                    <a:lnTo>
                      <a:pt x="5" y="645"/>
                    </a:lnTo>
                    <a:lnTo>
                      <a:pt x="5" y="522"/>
                    </a:lnTo>
                    <a:lnTo>
                      <a:pt x="5" y="512"/>
                    </a:lnTo>
                    <a:lnTo>
                      <a:pt x="5" y="510"/>
                    </a:lnTo>
                    <a:lnTo>
                      <a:pt x="6" y="628"/>
                    </a:lnTo>
                    <a:lnTo>
                      <a:pt x="7" y="536"/>
                    </a:lnTo>
                    <a:lnTo>
                      <a:pt x="7" y="543"/>
                    </a:lnTo>
                    <a:lnTo>
                      <a:pt x="7" y="651"/>
                    </a:lnTo>
                    <a:lnTo>
                      <a:pt x="8" y="585"/>
                    </a:lnTo>
                    <a:lnTo>
                      <a:pt x="9" y="604"/>
                    </a:lnTo>
                    <a:lnTo>
                      <a:pt x="9" y="669"/>
                    </a:lnTo>
                    <a:lnTo>
                      <a:pt x="9" y="551"/>
                    </a:lnTo>
                    <a:lnTo>
                      <a:pt x="10" y="667"/>
                    </a:lnTo>
                    <a:lnTo>
                      <a:pt x="10" y="696"/>
                    </a:lnTo>
                    <a:lnTo>
                      <a:pt x="11" y="556"/>
                    </a:lnTo>
                    <a:lnTo>
                      <a:pt x="11" y="716"/>
                    </a:lnTo>
                    <a:lnTo>
                      <a:pt x="11" y="582"/>
                    </a:lnTo>
                    <a:lnTo>
                      <a:pt x="12" y="571"/>
                    </a:lnTo>
                    <a:lnTo>
                      <a:pt x="12" y="558"/>
                    </a:lnTo>
                    <a:lnTo>
                      <a:pt x="12" y="721"/>
                    </a:lnTo>
                    <a:lnTo>
                      <a:pt x="13" y="561"/>
                    </a:lnTo>
                    <a:lnTo>
                      <a:pt x="13" y="562"/>
                    </a:lnTo>
                    <a:lnTo>
                      <a:pt x="14" y="715"/>
                    </a:lnTo>
                    <a:lnTo>
                      <a:pt x="14" y="562"/>
                    </a:lnTo>
                    <a:lnTo>
                      <a:pt x="14" y="587"/>
                    </a:lnTo>
                    <a:lnTo>
                      <a:pt x="14" y="602"/>
                    </a:lnTo>
                    <a:lnTo>
                      <a:pt x="15" y="715"/>
                    </a:lnTo>
                    <a:lnTo>
                      <a:pt x="16" y="563"/>
                    </a:lnTo>
                    <a:lnTo>
                      <a:pt x="16" y="701"/>
                    </a:lnTo>
                    <a:lnTo>
                      <a:pt x="16" y="732"/>
                    </a:lnTo>
                    <a:lnTo>
                      <a:pt x="17" y="563"/>
                    </a:lnTo>
                    <a:lnTo>
                      <a:pt x="18" y="750"/>
                    </a:lnTo>
                    <a:lnTo>
                      <a:pt x="18" y="597"/>
                    </a:lnTo>
                    <a:lnTo>
                      <a:pt x="18" y="582"/>
                    </a:lnTo>
                    <a:lnTo>
                      <a:pt x="19" y="772"/>
                    </a:lnTo>
                    <a:lnTo>
                      <a:pt x="19" y="563"/>
                    </a:lnTo>
                    <a:lnTo>
                      <a:pt x="19" y="563"/>
                    </a:lnTo>
                    <a:lnTo>
                      <a:pt x="19" y="567"/>
                    </a:lnTo>
                    <a:lnTo>
                      <a:pt x="20" y="806"/>
                    </a:lnTo>
                    <a:lnTo>
                      <a:pt x="20" y="561"/>
                    </a:lnTo>
                    <a:lnTo>
                      <a:pt x="21" y="6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8" name="Freeform 1807"/>
              <p:cNvSpPr>
                <a:spLocks/>
              </p:cNvSpPr>
              <p:nvPr/>
            </p:nvSpPr>
            <p:spPr bwMode="auto">
              <a:xfrm>
                <a:off x="4255" y="2049"/>
                <a:ext cx="20" cy="915"/>
              </a:xfrm>
              <a:custGeom>
                <a:avLst/>
                <a:gdLst>
                  <a:gd name="T0" fmla="*/ 0 w 20"/>
                  <a:gd name="T1" fmla="*/ 635 h 915"/>
                  <a:gd name="T2" fmla="*/ 0 w 20"/>
                  <a:gd name="T3" fmla="*/ 657 h 915"/>
                  <a:gd name="T4" fmla="*/ 0 w 20"/>
                  <a:gd name="T5" fmla="*/ 915 h 915"/>
                  <a:gd name="T6" fmla="*/ 1 w 20"/>
                  <a:gd name="T7" fmla="*/ 591 h 915"/>
                  <a:gd name="T8" fmla="*/ 1 w 20"/>
                  <a:gd name="T9" fmla="*/ 718 h 915"/>
                  <a:gd name="T10" fmla="*/ 2 w 20"/>
                  <a:gd name="T11" fmla="*/ 822 h 915"/>
                  <a:gd name="T12" fmla="*/ 2 w 20"/>
                  <a:gd name="T13" fmla="*/ 588 h 915"/>
                  <a:gd name="T14" fmla="*/ 3 w 20"/>
                  <a:gd name="T15" fmla="*/ 604 h 915"/>
                  <a:gd name="T16" fmla="*/ 3 w 20"/>
                  <a:gd name="T17" fmla="*/ 594 h 915"/>
                  <a:gd name="T18" fmla="*/ 4 w 20"/>
                  <a:gd name="T19" fmla="*/ 744 h 915"/>
                  <a:gd name="T20" fmla="*/ 4 w 20"/>
                  <a:gd name="T21" fmla="*/ 579 h 915"/>
                  <a:gd name="T22" fmla="*/ 4 w 20"/>
                  <a:gd name="T23" fmla="*/ 581 h 915"/>
                  <a:gd name="T24" fmla="*/ 5 w 20"/>
                  <a:gd name="T25" fmla="*/ 586 h 915"/>
                  <a:gd name="T26" fmla="*/ 5 w 20"/>
                  <a:gd name="T27" fmla="*/ 802 h 915"/>
                  <a:gd name="T28" fmla="*/ 6 w 20"/>
                  <a:gd name="T29" fmla="*/ 571 h 915"/>
                  <a:gd name="T30" fmla="*/ 6 w 20"/>
                  <a:gd name="T31" fmla="*/ 633 h 915"/>
                  <a:gd name="T32" fmla="*/ 6 w 20"/>
                  <a:gd name="T33" fmla="*/ 675 h 915"/>
                  <a:gd name="T34" fmla="*/ 6 w 20"/>
                  <a:gd name="T35" fmla="*/ 700 h 915"/>
                  <a:gd name="T36" fmla="*/ 7 w 20"/>
                  <a:gd name="T37" fmla="*/ 560 h 915"/>
                  <a:gd name="T38" fmla="*/ 7 w 20"/>
                  <a:gd name="T39" fmla="*/ 639 h 915"/>
                  <a:gd name="T40" fmla="*/ 8 w 20"/>
                  <a:gd name="T41" fmla="*/ 608 h 915"/>
                  <a:gd name="T42" fmla="*/ 9 w 20"/>
                  <a:gd name="T43" fmla="*/ 618 h 915"/>
                  <a:gd name="T44" fmla="*/ 9 w 20"/>
                  <a:gd name="T45" fmla="*/ 513 h 915"/>
                  <a:gd name="T46" fmla="*/ 9 w 20"/>
                  <a:gd name="T47" fmla="*/ 504 h 915"/>
                  <a:gd name="T48" fmla="*/ 10 w 20"/>
                  <a:gd name="T49" fmla="*/ 575 h 915"/>
                  <a:gd name="T50" fmla="*/ 11 w 20"/>
                  <a:gd name="T51" fmla="*/ 150 h 915"/>
                  <a:gd name="T52" fmla="*/ 11 w 20"/>
                  <a:gd name="T53" fmla="*/ 67 h 915"/>
                  <a:gd name="T54" fmla="*/ 11 w 20"/>
                  <a:gd name="T55" fmla="*/ 131 h 915"/>
                  <a:gd name="T56" fmla="*/ 12 w 20"/>
                  <a:gd name="T57" fmla="*/ 0 h 915"/>
                  <a:gd name="T58" fmla="*/ 12 w 20"/>
                  <a:gd name="T59" fmla="*/ 107 h 915"/>
                  <a:gd name="T60" fmla="*/ 13 w 20"/>
                  <a:gd name="T61" fmla="*/ 112 h 915"/>
                  <a:gd name="T62" fmla="*/ 13 w 20"/>
                  <a:gd name="T63" fmla="*/ 94 h 915"/>
                  <a:gd name="T64" fmla="*/ 14 w 20"/>
                  <a:gd name="T65" fmla="*/ 572 h 915"/>
                  <a:gd name="T66" fmla="*/ 14 w 20"/>
                  <a:gd name="T67" fmla="*/ 521 h 915"/>
                  <a:gd name="T68" fmla="*/ 14 w 20"/>
                  <a:gd name="T69" fmla="*/ 544 h 915"/>
                  <a:gd name="T70" fmla="*/ 14 w 20"/>
                  <a:gd name="T71" fmla="*/ 540 h 915"/>
                  <a:gd name="T72" fmla="*/ 15 w 20"/>
                  <a:gd name="T73" fmla="*/ 616 h 915"/>
                  <a:gd name="T74" fmla="*/ 15 w 20"/>
                  <a:gd name="T75" fmla="*/ 600 h 915"/>
                  <a:gd name="T76" fmla="*/ 15 w 20"/>
                  <a:gd name="T77" fmla="*/ 610 h 915"/>
                  <a:gd name="T78" fmla="*/ 16 w 20"/>
                  <a:gd name="T79" fmla="*/ 577 h 915"/>
                  <a:gd name="T80" fmla="*/ 17 w 20"/>
                  <a:gd name="T81" fmla="*/ 647 h 915"/>
                  <a:gd name="T82" fmla="*/ 17 w 20"/>
                  <a:gd name="T83" fmla="*/ 587 h 915"/>
                  <a:gd name="T84" fmla="*/ 17 w 20"/>
                  <a:gd name="T85" fmla="*/ 585 h 915"/>
                  <a:gd name="T86" fmla="*/ 18 w 20"/>
                  <a:gd name="T87" fmla="*/ 688 h 915"/>
                  <a:gd name="T88" fmla="*/ 18 w 20"/>
                  <a:gd name="T89" fmla="*/ 601 h 915"/>
                  <a:gd name="T90" fmla="*/ 19 w 20"/>
                  <a:gd name="T91" fmla="*/ 608 h 915"/>
                  <a:gd name="T92" fmla="*/ 19 w 20"/>
                  <a:gd name="T93" fmla="*/ 754 h 915"/>
                  <a:gd name="T94" fmla="*/ 20 w 20"/>
                  <a:gd name="T95" fmla="*/ 591 h 915"/>
                  <a:gd name="T96" fmla="*/ 20 w 20"/>
                  <a:gd name="T97" fmla="*/ 615 h 915"/>
                  <a:gd name="T98" fmla="*/ 20 w 20"/>
                  <a:gd name="T99" fmla="*/ 615 h 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915">
                    <a:moveTo>
                      <a:pt x="0" y="635"/>
                    </a:moveTo>
                    <a:lnTo>
                      <a:pt x="0" y="657"/>
                    </a:lnTo>
                    <a:lnTo>
                      <a:pt x="0" y="915"/>
                    </a:lnTo>
                    <a:lnTo>
                      <a:pt x="1" y="591"/>
                    </a:lnTo>
                    <a:lnTo>
                      <a:pt x="1" y="718"/>
                    </a:lnTo>
                    <a:lnTo>
                      <a:pt x="2" y="822"/>
                    </a:lnTo>
                    <a:lnTo>
                      <a:pt x="2" y="588"/>
                    </a:lnTo>
                    <a:lnTo>
                      <a:pt x="3" y="604"/>
                    </a:lnTo>
                    <a:lnTo>
                      <a:pt x="3" y="594"/>
                    </a:lnTo>
                    <a:lnTo>
                      <a:pt x="4" y="744"/>
                    </a:lnTo>
                    <a:lnTo>
                      <a:pt x="4" y="579"/>
                    </a:lnTo>
                    <a:lnTo>
                      <a:pt x="4" y="581"/>
                    </a:lnTo>
                    <a:lnTo>
                      <a:pt x="5" y="586"/>
                    </a:lnTo>
                    <a:lnTo>
                      <a:pt x="5" y="802"/>
                    </a:lnTo>
                    <a:lnTo>
                      <a:pt x="6" y="571"/>
                    </a:lnTo>
                    <a:lnTo>
                      <a:pt x="6" y="633"/>
                    </a:lnTo>
                    <a:lnTo>
                      <a:pt x="6" y="675"/>
                    </a:lnTo>
                    <a:lnTo>
                      <a:pt x="6" y="700"/>
                    </a:lnTo>
                    <a:lnTo>
                      <a:pt x="7" y="560"/>
                    </a:lnTo>
                    <a:lnTo>
                      <a:pt x="7" y="639"/>
                    </a:lnTo>
                    <a:lnTo>
                      <a:pt x="8" y="608"/>
                    </a:lnTo>
                    <a:lnTo>
                      <a:pt x="9" y="618"/>
                    </a:lnTo>
                    <a:lnTo>
                      <a:pt x="9" y="513"/>
                    </a:lnTo>
                    <a:lnTo>
                      <a:pt x="9" y="504"/>
                    </a:lnTo>
                    <a:lnTo>
                      <a:pt x="10" y="575"/>
                    </a:lnTo>
                    <a:lnTo>
                      <a:pt x="11" y="150"/>
                    </a:lnTo>
                    <a:lnTo>
                      <a:pt x="11" y="67"/>
                    </a:lnTo>
                    <a:lnTo>
                      <a:pt x="11" y="131"/>
                    </a:lnTo>
                    <a:lnTo>
                      <a:pt x="12" y="0"/>
                    </a:lnTo>
                    <a:lnTo>
                      <a:pt x="12" y="107"/>
                    </a:lnTo>
                    <a:lnTo>
                      <a:pt x="13" y="112"/>
                    </a:lnTo>
                    <a:lnTo>
                      <a:pt x="13" y="94"/>
                    </a:lnTo>
                    <a:lnTo>
                      <a:pt x="14" y="572"/>
                    </a:lnTo>
                    <a:lnTo>
                      <a:pt x="14" y="521"/>
                    </a:lnTo>
                    <a:lnTo>
                      <a:pt x="14" y="544"/>
                    </a:lnTo>
                    <a:lnTo>
                      <a:pt x="14" y="540"/>
                    </a:lnTo>
                    <a:lnTo>
                      <a:pt x="15" y="616"/>
                    </a:lnTo>
                    <a:lnTo>
                      <a:pt x="15" y="600"/>
                    </a:lnTo>
                    <a:lnTo>
                      <a:pt x="15" y="610"/>
                    </a:lnTo>
                    <a:lnTo>
                      <a:pt x="16" y="577"/>
                    </a:lnTo>
                    <a:lnTo>
                      <a:pt x="17" y="647"/>
                    </a:lnTo>
                    <a:lnTo>
                      <a:pt x="17" y="587"/>
                    </a:lnTo>
                    <a:lnTo>
                      <a:pt x="17" y="585"/>
                    </a:lnTo>
                    <a:lnTo>
                      <a:pt x="18" y="688"/>
                    </a:lnTo>
                    <a:lnTo>
                      <a:pt x="18" y="601"/>
                    </a:lnTo>
                    <a:lnTo>
                      <a:pt x="19" y="608"/>
                    </a:lnTo>
                    <a:lnTo>
                      <a:pt x="19" y="754"/>
                    </a:lnTo>
                    <a:lnTo>
                      <a:pt x="20" y="591"/>
                    </a:lnTo>
                    <a:lnTo>
                      <a:pt x="20" y="615"/>
                    </a:lnTo>
                    <a:lnTo>
                      <a:pt x="20" y="61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9" name="Freeform 1808"/>
              <p:cNvSpPr>
                <a:spLocks/>
              </p:cNvSpPr>
              <p:nvPr/>
            </p:nvSpPr>
            <p:spPr bwMode="auto">
              <a:xfrm>
                <a:off x="4275" y="2352"/>
                <a:ext cx="21" cy="432"/>
              </a:xfrm>
              <a:custGeom>
                <a:avLst/>
                <a:gdLst>
                  <a:gd name="T0" fmla="*/ 0 w 21"/>
                  <a:gd name="T1" fmla="*/ 312 h 432"/>
                  <a:gd name="T2" fmla="*/ 0 w 21"/>
                  <a:gd name="T3" fmla="*/ 432 h 432"/>
                  <a:gd name="T4" fmla="*/ 1 w 21"/>
                  <a:gd name="T5" fmla="*/ 289 h 432"/>
                  <a:gd name="T6" fmla="*/ 1 w 21"/>
                  <a:gd name="T7" fmla="*/ 398 h 432"/>
                  <a:gd name="T8" fmla="*/ 2 w 21"/>
                  <a:gd name="T9" fmla="*/ 360 h 432"/>
                  <a:gd name="T10" fmla="*/ 2 w 21"/>
                  <a:gd name="T11" fmla="*/ 289 h 432"/>
                  <a:gd name="T12" fmla="*/ 3 w 21"/>
                  <a:gd name="T13" fmla="*/ 380 h 432"/>
                  <a:gd name="T14" fmla="*/ 3 w 21"/>
                  <a:gd name="T15" fmla="*/ 297 h 432"/>
                  <a:gd name="T16" fmla="*/ 3 w 21"/>
                  <a:gd name="T17" fmla="*/ 291 h 432"/>
                  <a:gd name="T18" fmla="*/ 3 w 21"/>
                  <a:gd name="T19" fmla="*/ 289 h 432"/>
                  <a:gd name="T20" fmla="*/ 4 w 21"/>
                  <a:gd name="T21" fmla="*/ 368 h 432"/>
                  <a:gd name="T22" fmla="*/ 5 w 21"/>
                  <a:gd name="T23" fmla="*/ 297 h 432"/>
                  <a:gd name="T24" fmla="*/ 5 w 21"/>
                  <a:gd name="T25" fmla="*/ 305 h 432"/>
                  <a:gd name="T26" fmla="*/ 5 w 21"/>
                  <a:gd name="T27" fmla="*/ 358 h 432"/>
                  <a:gd name="T28" fmla="*/ 6 w 21"/>
                  <a:gd name="T29" fmla="*/ 289 h 432"/>
                  <a:gd name="T30" fmla="*/ 6 w 21"/>
                  <a:gd name="T31" fmla="*/ 318 h 432"/>
                  <a:gd name="T32" fmla="*/ 7 w 21"/>
                  <a:gd name="T33" fmla="*/ 317 h 432"/>
                  <a:gd name="T34" fmla="*/ 7 w 21"/>
                  <a:gd name="T35" fmla="*/ 350 h 432"/>
                  <a:gd name="T36" fmla="*/ 7 w 21"/>
                  <a:gd name="T37" fmla="*/ 289 h 432"/>
                  <a:gd name="T38" fmla="*/ 8 w 21"/>
                  <a:gd name="T39" fmla="*/ 342 h 432"/>
                  <a:gd name="T40" fmla="*/ 8 w 21"/>
                  <a:gd name="T41" fmla="*/ 344 h 432"/>
                  <a:gd name="T42" fmla="*/ 8 w 21"/>
                  <a:gd name="T43" fmla="*/ 288 h 432"/>
                  <a:gd name="T44" fmla="*/ 9 w 21"/>
                  <a:gd name="T45" fmla="*/ 289 h 432"/>
                  <a:gd name="T46" fmla="*/ 10 w 21"/>
                  <a:gd name="T47" fmla="*/ 287 h 432"/>
                  <a:gd name="T48" fmla="*/ 10 w 21"/>
                  <a:gd name="T49" fmla="*/ 332 h 432"/>
                  <a:gd name="T50" fmla="*/ 11 w 21"/>
                  <a:gd name="T51" fmla="*/ 286 h 432"/>
                  <a:gd name="T52" fmla="*/ 11 w 21"/>
                  <a:gd name="T53" fmla="*/ 308 h 432"/>
                  <a:gd name="T54" fmla="*/ 11 w 21"/>
                  <a:gd name="T55" fmla="*/ 323 h 432"/>
                  <a:gd name="T56" fmla="*/ 12 w 21"/>
                  <a:gd name="T57" fmla="*/ 285 h 432"/>
                  <a:gd name="T58" fmla="*/ 12 w 21"/>
                  <a:gd name="T59" fmla="*/ 332 h 432"/>
                  <a:gd name="T60" fmla="*/ 12 w 21"/>
                  <a:gd name="T61" fmla="*/ 301 h 432"/>
                  <a:gd name="T62" fmla="*/ 13 w 21"/>
                  <a:gd name="T63" fmla="*/ 294 h 432"/>
                  <a:gd name="T64" fmla="*/ 14 w 21"/>
                  <a:gd name="T65" fmla="*/ 338 h 432"/>
                  <a:gd name="T66" fmla="*/ 14 w 21"/>
                  <a:gd name="T67" fmla="*/ 281 h 432"/>
                  <a:gd name="T68" fmla="*/ 14 w 21"/>
                  <a:gd name="T69" fmla="*/ 303 h 432"/>
                  <a:gd name="T70" fmla="*/ 14 w 21"/>
                  <a:gd name="T71" fmla="*/ 309 h 432"/>
                  <a:gd name="T72" fmla="*/ 15 w 21"/>
                  <a:gd name="T73" fmla="*/ 362 h 432"/>
                  <a:gd name="T74" fmla="*/ 15 w 21"/>
                  <a:gd name="T75" fmla="*/ 268 h 432"/>
                  <a:gd name="T76" fmla="*/ 16 w 21"/>
                  <a:gd name="T77" fmla="*/ 279 h 432"/>
                  <a:gd name="T78" fmla="*/ 16 w 21"/>
                  <a:gd name="T79" fmla="*/ 275 h 432"/>
                  <a:gd name="T80" fmla="*/ 16 w 21"/>
                  <a:gd name="T81" fmla="*/ 405 h 432"/>
                  <a:gd name="T82" fmla="*/ 16 w 21"/>
                  <a:gd name="T83" fmla="*/ 250 h 432"/>
                  <a:gd name="T84" fmla="*/ 17 w 21"/>
                  <a:gd name="T85" fmla="*/ 299 h 432"/>
                  <a:gd name="T86" fmla="*/ 17 w 21"/>
                  <a:gd name="T87" fmla="*/ 312 h 432"/>
                  <a:gd name="T88" fmla="*/ 19 w 21"/>
                  <a:gd name="T89" fmla="*/ 195 h 432"/>
                  <a:gd name="T90" fmla="*/ 19 w 21"/>
                  <a:gd name="T91" fmla="*/ 191 h 432"/>
                  <a:gd name="T92" fmla="*/ 19 w 21"/>
                  <a:gd name="T93" fmla="*/ 246 h 432"/>
                  <a:gd name="T94" fmla="*/ 20 w 21"/>
                  <a:gd name="T95" fmla="*/ 88 h 432"/>
                  <a:gd name="T96" fmla="*/ 21 w 21"/>
                  <a:gd name="T97" fmla="*/ 0 h 432"/>
                  <a:gd name="T98" fmla="*/ 21 w 21"/>
                  <a:gd name="T99" fmla="*/ 73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432">
                    <a:moveTo>
                      <a:pt x="0" y="312"/>
                    </a:moveTo>
                    <a:lnTo>
                      <a:pt x="0" y="432"/>
                    </a:lnTo>
                    <a:lnTo>
                      <a:pt x="1" y="289"/>
                    </a:lnTo>
                    <a:lnTo>
                      <a:pt x="1" y="398"/>
                    </a:lnTo>
                    <a:lnTo>
                      <a:pt x="2" y="360"/>
                    </a:lnTo>
                    <a:lnTo>
                      <a:pt x="2" y="289"/>
                    </a:lnTo>
                    <a:lnTo>
                      <a:pt x="3" y="380"/>
                    </a:lnTo>
                    <a:lnTo>
                      <a:pt x="3" y="297"/>
                    </a:lnTo>
                    <a:lnTo>
                      <a:pt x="3" y="291"/>
                    </a:lnTo>
                    <a:lnTo>
                      <a:pt x="3" y="289"/>
                    </a:lnTo>
                    <a:lnTo>
                      <a:pt x="4" y="368"/>
                    </a:lnTo>
                    <a:lnTo>
                      <a:pt x="5" y="297"/>
                    </a:lnTo>
                    <a:lnTo>
                      <a:pt x="5" y="305"/>
                    </a:lnTo>
                    <a:lnTo>
                      <a:pt x="5" y="358"/>
                    </a:lnTo>
                    <a:lnTo>
                      <a:pt x="6" y="289"/>
                    </a:lnTo>
                    <a:lnTo>
                      <a:pt x="6" y="318"/>
                    </a:lnTo>
                    <a:lnTo>
                      <a:pt x="7" y="317"/>
                    </a:lnTo>
                    <a:lnTo>
                      <a:pt x="7" y="350"/>
                    </a:lnTo>
                    <a:lnTo>
                      <a:pt x="7" y="289"/>
                    </a:lnTo>
                    <a:lnTo>
                      <a:pt x="8" y="342"/>
                    </a:lnTo>
                    <a:lnTo>
                      <a:pt x="8" y="344"/>
                    </a:lnTo>
                    <a:lnTo>
                      <a:pt x="8" y="288"/>
                    </a:lnTo>
                    <a:lnTo>
                      <a:pt x="9" y="289"/>
                    </a:lnTo>
                    <a:lnTo>
                      <a:pt x="10" y="287"/>
                    </a:lnTo>
                    <a:lnTo>
                      <a:pt x="10" y="332"/>
                    </a:lnTo>
                    <a:lnTo>
                      <a:pt x="11" y="286"/>
                    </a:lnTo>
                    <a:lnTo>
                      <a:pt x="11" y="308"/>
                    </a:lnTo>
                    <a:lnTo>
                      <a:pt x="11" y="323"/>
                    </a:lnTo>
                    <a:lnTo>
                      <a:pt x="12" y="285"/>
                    </a:lnTo>
                    <a:lnTo>
                      <a:pt x="12" y="332"/>
                    </a:lnTo>
                    <a:lnTo>
                      <a:pt x="12" y="301"/>
                    </a:lnTo>
                    <a:lnTo>
                      <a:pt x="13" y="294"/>
                    </a:lnTo>
                    <a:lnTo>
                      <a:pt x="14" y="338"/>
                    </a:lnTo>
                    <a:lnTo>
                      <a:pt x="14" y="281"/>
                    </a:lnTo>
                    <a:lnTo>
                      <a:pt x="14" y="303"/>
                    </a:lnTo>
                    <a:lnTo>
                      <a:pt x="14" y="309"/>
                    </a:lnTo>
                    <a:lnTo>
                      <a:pt x="15" y="362"/>
                    </a:lnTo>
                    <a:lnTo>
                      <a:pt x="15" y="268"/>
                    </a:lnTo>
                    <a:lnTo>
                      <a:pt x="16" y="279"/>
                    </a:lnTo>
                    <a:lnTo>
                      <a:pt x="16" y="275"/>
                    </a:lnTo>
                    <a:lnTo>
                      <a:pt x="16" y="405"/>
                    </a:lnTo>
                    <a:lnTo>
                      <a:pt x="16" y="250"/>
                    </a:lnTo>
                    <a:lnTo>
                      <a:pt x="17" y="299"/>
                    </a:lnTo>
                    <a:lnTo>
                      <a:pt x="17" y="312"/>
                    </a:lnTo>
                    <a:lnTo>
                      <a:pt x="19" y="195"/>
                    </a:lnTo>
                    <a:lnTo>
                      <a:pt x="19" y="191"/>
                    </a:lnTo>
                    <a:lnTo>
                      <a:pt x="19" y="246"/>
                    </a:lnTo>
                    <a:lnTo>
                      <a:pt x="20" y="88"/>
                    </a:lnTo>
                    <a:lnTo>
                      <a:pt x="21" y="0"/>
                    </a:lnTo>
                    <a:lnTo>
                      <a:pt x="21" y="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0" name="Freeform 1809"/>
              <p:cNvSpPr>
                <a:spLocks/>
              </p:cNvSpPr>
              <p:nvPr/>
            </p:nvSpPr>
            <p:spPr bwMode="auto">
              <a:xfrm>
                <a:off x="4296" y="2004"/>
                <a:ext cx="21" cy="729"/>
              </a:xfrm>
              <a:custGeom>
                <a:avLst/>
                <a:gdLst>
                  <a:gd name="T0" fmla="*/ 0 w 21"/>
                  <a:gd name="T1" fmla="*/ 421 h 729"/>
                  <a:gd name="T2" fmla="*/ 1 w 21"/>
                  <a:gd name="T3" fmla="*/ 0 h 729"/>
                  <a:gd name="T4" fmla="*/ 1 w 21"/>
                  <a:gd name="T5" fmla="*/ 23 h 729"/>
                  <a:gd name="T6" fmla="*/ 1 w 21"/>
                  <a:gd name="T7" fmla="*/ 105 h 729"/>
                  <a:gd name="T8" fmla="*/ 2 w 21"/>
                  <a:gd name="T9" fmla="*/ 73 h 729"/>
                  <a:gd name="T10" fmla="*/ 2 w 21"/>
                  <a:gd name="T11" fmla="*/ 447 h 729"/>
                  <a:gd name="T12" fmla="*/ 3 w 21"/>
                  <a:gd name="T13" fmla="*/ 492 h 729"/>
                  <a:gd name="T14" fmla="*/ 3 w 21"/>
                  <a:gd name="T15" fmla="*/ 484 h 729"/>
                  <a:gd name="T16" fmla="*/ 3 w 21"/>
                  <a:gd name="T17" fmla="*/ 605 h 729"/>
                  <a:gd name="T18" fmla="*/ 4 w 21"/>
                  <a:gd name="T19" fmla="*/ 581 h 729"/>
                  <a:gd name="T20" fmla="*/ 4 w 21"/>
                  <a:gd name="T21" fmla="*/ 586 h 729"/>
                  <a:gd name="T22" fmla="*/ 5 w 21"/>
                  <a:gd name="T23" fmla="*/ 650 h 729"/>
                  <a:gd name="T24" fmla="*/ 5 w 21"/>
                  <a:gd name="T25" fmla="*/ 650 h 729"/>
                  <a:gd name="T26" fmla="*/ 6 w 21"/>
                  <a:gd name="T27" fmla="*/ 607 h 729"/>
                  <a:gd name="T28" fmla="*/ 7 w 21"/>
                  <a:gd name="T29" fmla="*/ 683 h 729"/>
                  <a:gd name="T30" fmla="*/ 7 w 21"/>
                  <a:gd name="T31" fmla="*/ 612 h 729"/>
                  <a:gd name="T32" fmla="*/ 7 w 21"/>
                  <a:gd name="T33" fmla="*/ 610 h 729"/>
                  <a:gd name="T34" fmla="*/ 8 w 21"/>
                  <a:gd name="T35" fmla="*/ 711 h 729"/>
                  <a:gd name="T36" fmla="*/ 9 w 21"/>
                  <a:gd name="T37" fmla="*/ 627 h 729"/>
                  <a:gd name="T38" fmla="*/ 9 w 21"/>
                  <a:gd name="T39" fmla="*/ 642 h 729"/>
                  <a:gd name="T40" fmla="*/ 9 w 21"/>
                  <a:gd name="T41" fmla="*/ 729 h 729"/>
                  <a:gd name="T42" fmla="*/ 10 w 21"/>
                  <a:gd name="T43" fmla="*/ 612 h 729"/>
                  <a:gd name="T44" fmla="*/ 10 w 21"/>
                  <a:gd name="T45" fmla="*/ 687 h 729"/>
                  <a:gd name="T46" fmla="*/ 10 w 21"/>
                  <a:gd name="T47" fmla="*/ 679 h 729"/>
                  <a:gd name="T48" fmla="*/ 10 w 21"/>
                  <a:gd name="T49" fmla="*/ 728 h 729"/>
                  <a:gd name="T50" fmla="*/ 11 w 21"/>
                  <a:gd name="T51" fmla="*/ 611 h 729"/>
                  <a:gd name="T52" fmla="*/ 12 w 21"/>
                  <a:gd name="T53" fmla="*/ 719 h 729"/>
                  <a:gd name="T54" fmla="*/ 12 w 21"/>
                  <a:gd name="T55" fmla="*/ 671 h 729"/>
                  <a:gd name="T56" fmla="*/ 12 w 21"/>
                  <a:gd name="T57" fmla="*/ 609 h 729"/>
                  <a:gd name="T58" fmla="*/ 13 w 21"/>
                  <a:gd name="T59" fmla="*/ 711 h 729"/>
                  <a:gd name="T60" fmla="*/ 13 w 21"/>
                  <a:gd name="T61" fmla="*/ 616 h 729"/>
                  <a:gd name="T62" fmla="*/ 14 w 21"/>
                  <a:gd name="T63" fmla="*/ 610 h 729"/>
                  <a:gd name="T64" fmla="*/ 14 w 21"/>
                  <a:gd name="T65" fmla="*/ 712 h 729"/>
                  <a:gd name="T66" fmla="*/ 15 w 21"/>
                  <a:gd name="T67" fmla="*/ 606 h 729"/>
                  <a:gd name="T68" fmla="*/ 15 w 21"/>
                  <a:gd name="T69" fmla="*/ 612 h 729"/>
                  <a:gd name="T70" fmla="*/ 15 w 21"/>
                  <a:gd name="T71" fmla="*/ 622 h 729"/>
                  <a:gd name="T72" fmla="*/ 16 w 21"/>
                  <a:gd name="T73" fmla="*/ 604 h 729"/>
                  <a:gd name="T74" fmla="*/ 16 w 21"/>
                  <a:gd name="T75" fmla="*/ 727 h 729"/>
                  <a:gd name="T76" fmla="*/ 17 w 21"/>
                  <a:gd name="T77" fmla="*/ 701 h 729"/>
                  <a:gd name="T78" fmla="*/ 17 w 21"/>
                  <a:gd name="T79" fmla="*/ 601 h 729"/>
                  <a:gd name="T80" fmla="*/ 18 w 21"/>
                  <a:gd name="T81" fmla="*/ 724 h 729"/>
                  <a:gd name="T82" fmla="*/ 18 w 21"/>
                  <a:gd name="T83" fmla="*/ 686 h 729"/>
                  <a:gd name="T84" fmla="*/ 18 w 21"/>
                  <a:gd name="T85" fmla="*/ 667 h 729"/>
                  <a:gd name="T86" fmla="*/ 19 w 21"/>
                  <a:gd name="T87" fmla="*/ 597 h 729"/>
                  <a:gd name="T88" fmla="*/ 19 w 21"/>
                  <a:gd name="T89" fmla="*/ 713 h 729"/>
                  <a:gd name="T90" fmla="*/ 19 w 21"/>
                  <a:gd name="T91" fmla="*/ 599 h 729"/>
                  <a:gd name="T92" fmla="*/ 20 w 21"/>
                  <a:gd name="T93" fmla="*/ 594 h 729"/>
                  <a:gd name="T94" fmla="*/ 20 w 21"/>
                  <a:gd name="T95" fmla="*/ 705 h 729"/>
                  <a:gd name="T96" fmla="*/ 21 w 21"/>
                  <a:gd name="T97" fmla="*/ 587 h 729"/>
                  <a:gd name="T98" fmla="*/ 21 w 21"/>
                  <a:gd name="T99" fmla="*/ 593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421"/>
                    </a:moveTo>
                    <a:lnTo>
                      <a:pt x="1" y="0"/>
                    </a:lnTo>
                    <a:lnTo>
                      <a:pt x="1" y="23"/>
                    </a:lnTo>
                    <a:lnTo>
                      <a:pt x="1" y="105"/>
                    </a:lnTo>
                    <a:lnTo>
                      <a:pt x="2" y="73"/>
                    </a:lnTo>
                    <a:lnTo>
                      <a:pt x="2" y="447"/>
                    </a:lnTo>
                    <a:lnTo>
                      <a:pt x="3" y="492"/>
                    </a:lnTo>
                    <a:lnTo>
                      <a:pt x="3" y="484"/>
                    </a:lnTo>
                    <a:lnTo>
                      <a:pt x="3" y="605"/>
                    </a:lnTo>
                    <a:lnTo>
                      <a:pt x="4" y="581"/>
                    </a:lnTo>
                    <a:lnTo>
                      <a:pt x="4" y="586"/>
                    </a:lnTo>
                    <a:lnTo>
                      <a:pt x="5" y="650"/>
                    </a:lnTo>
                    <a:lnTo>
                      <a:pt x="5" y="650"/>
                    </a:lnTo>
                    <a:lnTo>
                      <a:pt x="6" y="607"/>
                    </a:lnTo>
                    <a:lnTo>
                      <a:pt x="7" y="683"/>
                    </a:lnTo>
                    <a:lnTo>
                      <a:pt x="7" y="612"/>
                    </a:lnTo>
                    <a:lnTo>
                      <a:pt x="7" y="610"/>
                    </a:lnTo>
                    <a:lnTo>
                      <a:pt x="8" y="711"/>
                    </a:lnTo>
                    <a:lnTo>
                      <a:pt x="9" y="627"/>
                    </a:lnTo>
                    <a:lnTo>
                      <a:pt x="9" y="642"/>
                    </a:lnTo>
                    <a:lnTo>
                      <a:pt x="9" y="729"/>
                    </a:lnTo>
                    <a:lnTo>
                      <a:pt x="10" y="612"/>
                    </a:lnTo>
                    <a:lnTo>
                      <a:pt x="10" y="687"/>
                    </a:lnTo>
                    <a:lnTo>
                      <a:pt x="10" y="679"/>
                    </a:lnTo>
                    <a:lnTo>
                      <a:pt x="10" y="728"/>
                    </a:lnTo>
                    <a:lnTo>
                      <a:pt x="11" y="611"/>
                    </a:lnTo>
                    <a:lnTo>
                      <a:pt x="12" y="719"/>
                    </a:lnTo>
                    <a:lnTo>
                      <a:pt x="12" y="671"/>
                    </a:lnTo>
                    <a:lnTo>
                      <a:pt x="12" y="609"/>
                    </a:lnTo>
                    <a:lnTo>
                      <a:pt x="13" y="711"/>
                    </a:lnTo>
                    <a:lnTo>
                      <a:pt x="13" y="616"/>
                    </a:lnTo>
                    <a:lnTo>
                      <a:pt x="14" y="610"/>
                    </a:lnTo>
                    <a:lnTo>
                      <a:pt x="14" y="712"/>
                    </a:lnTo>
                    <a:lnTo>
                      <a:pt x="15" y="606"/>
                    </a:lnTo>
                    <a:lnTo>
                      <a:pt x="15" y="612"/>
                    </a:lnTo>
                    <a:lnTo>
                      <a:pt x="15" y="622"/>
                    </a:lnTo>
                    <a:lnTo>
                      <a:pt x="16" y="604"/>
                    </a:lnTo>
                    <a:lnTo>
                      <a:pt x="16" y="727"/>
                    </a:lnTo>
                    <a:lnTo>
                      <a:pt x="17" y="701"/>
                    </a:lnTo>
                    <a:lnTo>
                      <a:pt x="17" y="601"/>
                    </a:lnTo>
                    <a:lnTo>
                      <a:pt x="18" y="724"/>
                    </a:lnTo>
                    <a:lnTo>
                      <a:pt x="18" y="686"/>
                    </a:lnTo>
                    <a:lnTo>
                      <a:pt x="18" y="667"/>
                    </a:lnTo>
                    <a:lnTo>
                      <a:pt x="19" y="597"/>
                    </a:lnTo>
                    <a:lnTo>
                      <a:pt x="19" y="713"/>
                    </a:lnTo>
                    <a:lnTo>
                      <a:pt x="19" y="599"/>
                    </a:lnTo>
                    <a:lnTo>
                      <a:pt x="20" y="594"/>
                    </a:lnTo>
                    <a:lnTo>
                      <a:pt x="20" y="705"/>
                    </a:lnTo>
                    <a:lnTo>
                      <a:pt x="21" y="587"/>
                    </a:lnTo>
                    <a:lnTo>
                      <a:pt x="21" y="5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1" name="Freeform 1810"/>
              <p:cNvSpPr>
                <a:spLocks/>
              </p:cNvSpPr>
              <p:nvPr/>
            </p:nvSpPr>
            <p:spPr bwMode="auto">
              <a:xfrm>
                <a:off x="4317" y="1976"/>
                <a:ext cx="22" cy="805"/>
              </a:xfrm>
              <a:custGeom>
                <a:avLst/>
                <a:gdLst>
                  <a:gd name="T0" fmla="*/ 0 w 22"/>
                  <a:gd name="T1" fmla="*/ 621 h 805"/>
                  <a:gd name="T2" fmla="*/ 0 w 22"/>
                  <a:gd name="T3" fmla="*/ 631 h 805"/>
                  <a:gd name="T4" fmla="*/ 0 w 22"/>
                  <a:gd name="T5" fmla="*/ 729 h 805"/>
                  <a:gd name="T6" fmla="*/ 1 w 22"/>
                  <a:gd name="T7" fmla="*/ 609 h 805"/>
                  <a:gd name="T8" fmla="*/ 2 w 22"/>
                  <a:gd name="T9" fmla="*/ 689 h 805"/>
                  <a:gd name="T10" fmla="*/ 2 w 22"/>
                  <a:gd name="T11" fmla="*/ 718 h 805"/>
                  <a:gd name="T12" fmla="*/ 3 w 22"/>
                  <a:gd name="T13" fmla="*/ 600 h 805"/>
                  <a:gd name="T14" fmla="*/ 3 w 22"/>
                  <a:gd name="T15" fmla="*/ 666 h 805"/>
                  <a:gd name="T16" fmla="*/ 3 w 22"/>
                  <a:gd name="T17" fmla="*/ 657 h 805"/>
                  <a:gd name="T18" fmla="*/ 4 w 22"/>
                  <a:gd name="T19" fmla="*/ 588 h 805"/>
                  <a:gd name="T20" fmla="*/ 4 w 22"/>
                  <a:gd name="T21" fmla="*/ 675 h 805"/>
                  <a:gd name="T22" fmla="*/ 5 w 22"/>
                  <a:gd name="T23" fmla="*/ 595 h 805"/>
                  <a:gd name="T24" fmla="*/ 5 w 22"/>
                  <a:gd name="T25" fmla="*/ 584 h 805"/>
                  <a:gd name="T26" fmla="*/ 5 w 22"/>
                  <a:gd name="T27" fmla="*/ 649 h 805"/>
                  <a:gd name="T28" fmla="*/ 6 w 22"/>
                  <a:gd name="T29" fmla="*/ 548 h 805"/>
                  <a:gd name="T30" fmla="*/ 7 w 22"/>
                  <a:gd name="T31" fmla="*/ 550 h 805"/>
                  <a:gd name="T32" fmla="*/ 7 w 22"/>
                  <a:gd name="T33" fmla="*/ 615 h 805"/>
                  <a:gd name="T34" fmla="*/ 8 w 22"/>
                  <a:gd name="T35" fmla="*/ 506 h 805"/>
                  <a:gd name="T36" fmla="*/ 8 w 22"/>
                  <a:gd name="T37" fmla="*/ 530 h 805"/>
                  <a:gd name="T38" fmla="*/ 8 w 22"/>
                  <a:gd name="T39" fmla="*/ 556 h 805"/>
                  <a:gd name="T40" fmla="*/ 9 w 22"/>
                  <a:gd name="T41" fmla="*/ 41 h 805"/>
                  <a:gd name="T42" fmla="*/ 9 w 22"/>
                  <a:gd name="T43" fmla="*/ 64 h 805"/>
                  <a:gd name="T44" fmla="*/ 10 w 22"/>
                  <a:gd name="T45" fmla="*/ 111 h 805"/>
                  <a:gd name="T46" fmla="*/ 10 w 22"/>
                  <a:gd name="T47" fmla="*/ 0 h 805"/>
                  <a:gd name="T48" fmla="*/ 11 w 22"/>
                  <a:gd name="T49" fmla="*/ 291 h 805"/>
                  <a:gd name="T50" fmla="*/ 11 w 22"/>
                  <a:gd name="T51" fmla="*/ 274 h 805"/>
                  <a:gd name="T52" fmla="*/ 11 w 22"/>
                  <a:gd name="T53" fmla="*/ 276 h 805"/>
                  <a:gd name="T54" fmla="*/ 12 w 22"/>
                  <a:gd name="T55" fmla="*/ 620 h 805"/>
                  <a:gd name="T56" fmla="*/ 12 w 22"/>
                  <a:gd name="T57" fmla="*/ 598 h 805"/>
                  <a:gd name="T58" fmla="*/ 13 w 22"/>
                  <a:gd name="T59" fmla="*/ 585 h 805"/>
                  <a:gd name="T60" fmla="*/ 13 w 22"/>
                  <a:gd name="T61" fmla="*/ 581 h 805"/>
                  <a:gd name="T62" fmla="*/ 13 w 22"/>
                  <a:gd name="T63" fmla="*/ 644 h 805"/>
                  <a:gd name="T64" fmla="*/ 14 w 22"/>
                  <a:gd name="T65" fmla="*/ 618 h 805"/>
                  <a:gd name="T66" fmla="*/ 14 w 22"/>
                  <a:gd name="T67" fmla="*/ 624 h 805"/>
                  <a:gd name="T68" fmla="*/ 16 w 22"/>
                  <a:gd name="T69" fmla="*/ 688 h 805"/>
                  <a:gd name="T70" fmla="*/ 16 w 22"/>
                  <a:gd name="T71" fmla="*/ 712 h 805"/>
                  <a:gd name="T72" fmla="*/ 16 w 22"/>
                  <a:gd name="T73" fmla="*/ 649 h 805"/>
                  <a:gd name="T74" fmla="*/ 17 w 22"/>
                  <a:gd name="T75" fmla="*/ 732 h 805"/>
                  <a:gd name="T76" fmla="*/ 17 w 22"/>
                  <a:gd name="T77" fmla="*/ 660 h 805"/>
                  <a:gd name="T78" fmla="*/ 18 w 22"/>
                  <a:gd name="T79" fmla="*/ 656 h 805"/>
                  <a:gd name="T80" fmla="*/ 18 w 22"/>
                  <a:gd name="T81" fmla="*/ 805 h 805"/>
                  <a:gd name="T82" fmla="*/ 19 w 22"/>
                  <a:gd name="T83" fmla="*/ 672 h 805"/>
                  <a:gd name="T84" fmla="*/ 19 w 22"/>
                  <a:gd name="T85" fmla="*/ 687 h 805"/>
                  <a:gd name="T86" fmla="*/ 19 w 22"/>
                  <a:gd name="T87" fmla="*/ 784 h 805"/>
                  <a:gd name="T88" fmla="*/ 20 w 22"/>
                  <a:gd name="T89" fmla="*/ 663 h 805"/>
                  <a:gd name="T90" fmla="*/ 20 w 22"/>
                  <a:gd name="T91" fmla="*/ 709 h 805"/>
                  <a:gd name="T92" fmla="*/ 20 w 22"/>
                  <a:gd name="T93" fmla="*/ 693 h 805"/>
                  <a:gd name="T94" fmla="*/ 21 w 22"/>
                  <a:gd name="T95" fmla="*/ 748 h 805"/>
                  <a:gd name="T96" fmla="*/ 21 w 22"/>
                  <a:gd name="T97" fmla="*/ 666 h 805"/>
                  <a:gd name="T98" fmla="*/ 22 w 22"/>
                  <a:gd name="T99" fmla="*/ 699 h 8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05">
                    <a:moveTo>
                      <a:pt x="0" y="621"/>
                    </a:moveTo>
                    <a:lnTo>
                      <a:pt x="0" y="631"/>
                    </a:lnTo>
                    <a:lnTo>
                      <a:pt x="0" y="729"/>
                    </a:lnTo>
                    <a:lnTo>
                      <a:pt x="1" y="609"/>
                    </a:lnTo>
                    <a:lnTo>
                      <a:pt x="2" y="689"/>
                    </a:lnTo>
                    <a:lnTo>
                      <a:pt x="2" y="718"/>
                    </a:lnTo>
                    <a:lnTo>
                      <a:pt x="3" y="600"/>
                    </a:lnTo>
                    <a:lnTo>
                      <a:pt x="3" y="666"/>
                    </a:lnTo>
                    <a:lnTo>
                      <a:pt x="3" y="657"/>
                    </a:lnTo>
                    <a:lnTo>
                      <a:pt x="4" y="588"/>
                    </a:lnTo>
                    <a:lnTo>
                      <a:pt x="4" y="675"/>
                    </a:lnTo>
                    <a:lnTo>
                      <a:pt x="5" y="595"/>
                    </a:lnTo>
                    <a:lnTo>
                      <a:pt x="5" y="584"/>
                    </a:lnTo>
                    <a:lnTo>
                      <a:pt x="5" y="649"/>
                    </a:lnTo>
                    <a:lnTo>
                      <a:pt x="6" y="548"/>
                    </a:lnTo>
                    <a:lnTo>
                      <a:pt x="7" y="550"/>
                    </a:lnTo>
                    <a:lnTo>
                      <a:pt x="7" y="615"/>
                    </a:lnTo>
                    <a:lnTo>
                      <a:pt x="8" y="506"/>
                    </a:lnTo>
                    <a:lnTo>
                      <a:pt x="8" y="530"/>
                    </a:lnTo>
                    <a:lnTo>
                      <a:pt x="8" y="556"/>
                    </a:lnTo>
                    <a:lnTo>
                      <a:pt x="9" y="41"/>
                    </a:lnTo>
                    <a:lnTo>
                      <a:pt x="9" y="64"/>
                    </a:lnTo>
                    <a:lnTo>
                      <a:pt x="10" y="111"/>
                    </a:lnTo>
                    <a:lnTo>
                      <a:pt x="10" y="0"/>
                    </a:lnTo>
                    <a:lnTo>
                      <a:pt x="11" y="291"/>
                    </a:lnTo>
                    <a:lnTo>
                      <a:pt x="11" y="274"/>
                    </a:lnTo>
                    <a:lnTo>
                      <a:pt x="11" y="276"/>
                    </a:lnTo>
                    <a:lnTo>
                      <a:pt x="12" y="620"/>
                    </a:lnTo>
                    <a:lnTo>
                      <a:pt x="12" y="598"/>
                    </a:lnTo>
                    <a:lnTo>
                      <a:pt x="13" y="585"/>
                    </a:lnTo>
                    <a:lnTo>
                      <a:pt x="13" y="581"/>
                    </a:lnTo>
                    <a:lnTo>
                      <a:pt x="13" y="644"/>
                    </a:lnTo>
                    <a:lnTo>
                      <a:pt x="14" y="618"/>
                    </a:lnTo>
                    <a:lnTo>
                      <a:pt x="14" y="624"/>
                    </a:lnTo>
                    <a:lnTo>
                      <a:pt x="16" y="688"/>
                    </a:lnTo>
                    <a:lnTo>
                      <a:pt x="16" y="712"/>
                    </a:lnTo>
                    <a:lnTo>
                      <a:pt x="16" y="649"/>
                    </a:lnTo>
                    <a:lnTo>
                      <a:pt x="17" y="732"/>
                    </a:lnTo>
                    <a:lnTo>
                      <a:pt x="17" y="660"/>
                    </a:lnTo>
                    <a:lnTo>
                      <a:pt x="18" y="656"/>
                    </a:lnTo>
                    <a:lnTo>
                      <a:pt x="18" y="805"/>
                    </a:lnTo>
                    <a:lnTo>
                      <a:pt x="19" y="672"/>
                    </a:lnTo>
                    <a:lnTo>
                      <a:pt x="19" y="687"/>
                    </a:lnTo>
                    <a:lnTo>
                      <a:pt x="19" y="784"/>
                    </a:lnTo>
                    <a:lnTo>
                      <a:pt x="20" y="663"/>
                    </a:lnTo>
                    <a:lnTo>
                      <a:pt x="20" y="709"/>
                    </a:lnTo>
                    <a:lnTo>
                      <a:pt x="20" y="693"/>
                    </a:lnTo>
                    <a:lnTo>
                      <a:pt x="21" y="748"/>
                    </a:lnTo>
                    <a:lnTo>
                      <a:pt x="21" y="666"/>
                    </a:lnTo>
                    <a:lnTo>
                      <a:pt x="22" y="6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2" name="Freeform 1811"/>
              <p:cNvSpPr>
                <a:spLocks/>
              </p:cNvSpPr>
              <p:nvPr/>
            </p:nvSpPr>
            <p:spPr bwMode="auto">
              <a:xfrm>
                <a:off x="4339" y="1925"/>
                <a:ext cx="20" cy="839"/>
              </a:xfrm>
              <a:custGeom>
                <a:avLst/>
                <a:gdLst>
                  <a:gd name="T0" fmla="*/ 0 w 20"/>
                  <a:gd name="T1" fmla="*/ 750 h 839"/>
                  <a:gd name="T2" fmla="*/ 0 w 20"/>
                  <a:gd name="T3" fmla="*/ 773 h 839"/>
                  <a:gd name="T4" fmla="*/ 0 w 20"/>
                  <a:gd name="T5" fmla="*/ 796 h 839"/>
                  <a:gd name="T6" fmla="*/ 1 w 20"/>
                  <a:gd name="T7" fmla="*/ 718 h 839"/>
                  <a:gd name="T8" fmla="*/ 1 w 20"/>
                  <a:gd name="T9" fmla="*/ 747 h 839"/>
                  <a:gd name="T10" fmla="*/ 2 w 20"/>
                  <a:gd name="T11" fmla="*/ 730 h 839"/>
                  <a:gd name="T12" fmla="*/ 2 w 20"/>
                  <a:gd name="T13" fmla="*/ 718 h 839"/>
                  <a:gd name="T14" fmla="*/ 2 w 20"/>
                  <a:gd name="T15" fmla="*/ 797 h 839"/>
                  <a:gd name="T16" fmla="*/ 3 w 20"/>
                  <a:gd name="T17" fmla="*/ 719 h 839"/>
                  <a:gd name="T18" fmla="*/ 3 w 20"/>
                  <a:gd name="T19" fmla="*/ 725 h 839"/>
                  <a:gd name="T20" fmla="*/ 3 w 20"/>
                  <a:gd name="T21" fmla="*/ 799 h 839"/>
                  <a:gd name="T22" fmla="*/ 4 w 20"/>
                  <a:gd name="T23" fmla="*/ 718 h 839"/>
                  <a:gd name="T24" fmla="*/ 4 w 20"/>
                  <a:gd name="T25" fmla="*/ 781 h 839"/>
                  <a:gd name="T26" fmla="*/ 5 w 20"/>
                  <a:gd name="T27" fmla="*/ 750 h 839"/>
                  <a:gd name="T28" fmla="*/ 6 w 20"/>
                  <a:gd name="T29" fmla="*/ 717 h 839"/>
                  <a:gd name="T30" fmla="*/ 6 w 20"/>
                  <a:gd name="T31" fmla="*/ 786 h 839"/>
                  <a:gd name="T32" fmla="*/ 6 w 20"/>
                  <a:gd name="T33" fmla="*/ 720 h 839"/>
                  <a:gd name="T34" fmla="*/ 6 w 20"/>
                  <a:gd name="T35" fmla="*/ 725 h 839"/>
                  <a:gd name="T36" fmla="*/ 8 w 20"/>
                  <a:gd name="T37" fmla="*/ 713 h 839"/>
                  <a:gd name="T38" fmla="*/ 8 w 20"/>
                  <a:gd name="T39" fmla="*/ 796 h 839"/>
                  <a:gd name="T40" fmla="*/ 8 w 20"/>
                  <a:gd name="T41" fmla="*/ 784 h 839"/>
                  <a:gd name="T42" fmla="*/ 8 w 20"/>
                  <a:gd name="T43" fmla="*/ 742 h 839"/>
                  <a:gd name="T44" fmla="*/ 9 w 20"/>
                  <a:gd name="T45" fmla="*/ 706 h 839"/>
                  <a:gd name="T46" fmla="*/ 9 w 20"/>
                  <a:gd name="T47" fmla="*/ 839 h 839"/>
                  <a:gd name="T48" fmla="*/ 9 w 20"/>
                  <a:gd name="T49" fmla="*/ 708 h 839"/>
                  <a:gd name="T50" fmla="*/ 10 w 20"/>
                  <a:gd name="T51" fmla="*/ 711 h 839"/>
                  <a:gd name="T52" fmla="*/ 10 w 20"/>
                  <a:gd name="T53" fmla="*/ 772 h 839"/>
                  <a:gd name="T54" fmla="*/ 10 w 20"/>
                  <a:gd name="T55" fmla="*/ 694 h 839"/>
                  <a:gd name="T56" fmla="*/ 11 w 20"/>
                  <a:gd name="T57" fmla="*/ 754 h 839"/>
                  <a:gd name="T58" fmla="*/ 11 w 20"/>
                  <a:gd name="T59" fmla="*/ 740 h 839"/>
                  <a:gd name="T60" fmla="*/ 12 w 20"/>
                  <a:gd name="T61" fmla="*/ 662 h 839"/>
                  <a:gd name="T62" fmla="*/ 13 w 20"/>
                  <a:gd name="T63" fmla="*/ 659 h 839"/>
                  <a:gd name="T64" fmla="*/ 13 w 20"/>
                  <a:gd name="T65" fmla="*/ 709 h 839"/>
                  <a:gd name="T66" fmla="*/ 14 w 20"/>
                  <a:gd name="T67" fmla="*/ 628 h 839"/>
                  <a:gd name="T68" fmla="*/ 14 w 20"/>
                  <a:gd name="T69" fmla="*/ 628 h 839"/>
                  <a:gd name="T70" fmla="*/ 14 w 20"/>
                  <a:gd name="T71" fmla="*/ 630 h 839"/>
                  <a:gd name="T72" fmla="*/ 15 w 20"/>
                  <a:gd name="T73" fmla="*/ 679 h 839"/>
                  <a:gd name="T74" fmla="*/ 15 w 20"/>
                  <a:gd name="T75" fmla="*/ 579 h 839"/>
                  <a:gd name="T76" fmla="*/ 15 w 20"/>
                  <a:gd name="T77" fmla="*/ 587 h 839"/>
                  <a:gd name="T78" fmla="*/ 16 w 20"/>
                  <a:gd name="T79" fmla="*/ 594 h 839"/>
                  <a:gd name="T80" fmla="*/ 16 w 20"/>
                  <a:gd name="T81" fmla="*/ 630 h 839"/>
                  <a:gd name="T82" fmla="*/ 17 w 20"/>
                  <a:gd name="T83" fmla="*/ 312 h 839"/>
                  <a:gd name="T84" fmla="*/ 17 w 20"/>
                  <a:gd name="T85" fmla="*/ 321 h 839"/>
                  <a:gd name="T86" fmla="*/ 17 w 20"/>
                  <a:gd name="T87" fmla="*/ 286 h 839"/>
                  <a:gd name="T88" fmla="*/ 18 w 20"/>
                  <a:gd name="T89" fmla="*/ 0 h 839"/>
                  <a:gd name="T90" fmla="*/ 19 w 20"/>
                  <a:gd name="T91" fmla="*/ 143 h 839"/>
                  <a:gd name="T92" fmla="*/ 19 w 20"/>
                  <a:gd name="T93" fmla="*/ 148 h 839"/>
                  <a:gd name="T94" fmla="*/ 20 w 20"/>
                  <a:gd name="T95" fmla="*/ 642 h 839"/>
                  <a:gd name="T96" fmla="*/ 20 w 20"/>
                  <a:gd name="T97" fmla="*/ 565 h 839"/>
                  <a:gd name="T98" fmla="*/ 20 w 20"/>
                  <a:gd name="T99" fmla="*/ 573 h 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39">
                    <a:moveTo>
                      <a:pt x="0" y="750"/>
                    </a:moveTo>
                    <a:lnTo>
                      <a:pt x="0" y="773"/>
                    </a:lnTo>
                    <a:lnTo>
                      <a:pt x="0" y="796"/>
                    </a:lnTo>
                    <a:lnTo>
                      <a:pt x="1" y="718"/>
                    </a:lnTo>
                    <a:lnTo>
                      <a:pt x="1" y="747"/>
                    </a:lnTo>
                    <a:lnTo>
                      <a:pt x="2" y="730"/>
                    </a:lnTo>
                    <a:lnTo>
                      <a:pt x="2" y="718"/>
                    </a:lnTo>
                    <a:lnTo>
                      <a:pt x="2" y="797"/>
                    </a:lnTo>
                    <a:lnTo>
                      <a:pt x="3" y="719"/>
                    </a:lnTo>
                    <a:lnTo>
                      <a:pt x="3" y="725"/>
                    </a:lnTo>
                    <a:lnTo>
                      <a:pt x="3" y="799"/>
                    </a:lnTo>
                    <a:lnTo>
                      <a:pt x="4" y="718"/>
                    </a:lnTo>
                    <a:lnTo>
                      <a:pt x="4" y="781"/>
                    </a:lnTo>
                    <a:lnTo>
                      <a:pt x="5" y="750"/>
                    </a:lnTo>
                    <a:lnTo>
                      <a:pt x="6" y="717"/>
                    </a:lnTo>
                    <a:lnTo>
                      <a:pt x="6" y="786"/>
                    </a:lnTo>
                    <a:lnTo>
                      <a:pt x="6" y="720"/>
                    </a:lnTo>
                    <a:lnTo>
                      <a:pt x="6" y="725"/>
                    </a:lnTo>
                    <a:lnTo>
                      <a:pt x="8" y="713"/>
                    </a:lnTo>
                    <a:lnTo>
                      <a:pt x="8" y="796"/>
                    </a:lnTo>
                    <a:lnTo>
                      <a:pt x="8" y="784"/>
                    </a:lnTo>
                    <a:lnTo>
                      <a:pt x="8" y="742"/>
                    </a:lnTo>
                    <a:lnTo>
                      <a:pt x="9" y="706"/>
                    </a:lnTo>
                    <a:lnTo>
                      <a:pt x="9" y="839"/>
                    </a:lnTo>
                    <a:lnTo>
                      <a:pt x="9" y="708"/>
                    </a:lnTo>
                    <a:lnTo>
                      <a:pt x="10" y="711"/>
                    </a:lnTo>
                    <a:lnTo>
                      <a:pt x="10" y="772"/>
                    </a:lnTo>
                    <a:lnTo>
                      <a:pt x="10" y="694"/>
                    </a:lnTo>
                    <a:lnTo>
                      <a:pt x="11" y="754"/>
                    </a:lnTo>
                    <a:lnTo>
                      <a:pt x="11" y="740"/>
                    </a:lnTo>
                    <a:lnTo>
                      <a:pt x="12" y="662"/>
                    </a:lnTo>
                    <a:lnTo>
                      <a:pt x="13" y="659"/>
                    </a:lnTo>
                    <a:lnTo>
                      <a:pt x="13" y="709"/>
                    </a:lnTo>
                    <a:lnTo>
                      <a:pt x="14" y="628"/>
                    </a:lnTo>
                    <a:lnTo>
                      <a:pt x="14" y="628"/>
                    </a:lnTo>
                    <a:lnTo>
                      <a:pt x="14" y="630"/>
                    </a:lnTo>
                    <a:lnTo>
                      <a:pt x="15" y="679"/>
                    </a:lnTo>
                    <a:lnTo>
                      <a:pt x="15" y="579"/>
                    </a:lnTo>
                    <a:lnTo>
                      <a:pt x="15" y="587"/>
                    </a:lnTo>
                    <a:lnTo>
                      <a:pt x="16" y="594"/>
                    </a:lnTo>
                    <a:lnTo>
                      <a:pt x="16" y="630"/>
                    </a:lnTo>
                    <a:lnTo>
                      <a:pt x="17" y="312"/>
                    </a:lnTo>
                    <a:lnTo>
                      <a:pt x="17" y="321"/>
                    </a:lnTo>
                    <a:lnTo>
                      <a:pt x="17" y="286"/>
                    </a:lnTo>
                    <a:lnTo>
                      <a:pt x="18" y="0"/>
                    </a:lnTo>
                    <a:lnTo>
                      <a:pt x="19" y="143"/>
                    </a:lnTo>
                    <a:lnTo>
                      <a:pt x="19" y="148"/>
                    </a:lnTo>
                    <a:lnTo>
                      <a:pt x="20" y="642"/>
                    </a:lnTo>
                    <a:lnTo>
                      <a:pt x="20" y="565"/>
                    </a:lnTo>
                    <a:lnTo>
                      <a:pt x="20" y="5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3" name="Freeform 1812"/>
              <p:cNvSpPr>
                <a:spLocks/>
              </p:cNvSpPr>
              <p:nvPr/>
            </p:nvSpPr>
            <p:spPr bwMode="auto">
              <a:xfrm>
                <a:off x="4359" y="2482"/>
                <a:ext cx="21" cy="290"/>
              </a:xfrm>
              <a:custGeom>
                <a:avLst/>
                <a:gdLst>
                  <a:gd name="T0" fmla="*/ 0 w 21"/>
                  <a:gd name="T1" fmla="*/ 16 h 290"/>
                  <a:gd name="T2" fmla="*/ 0 w 21"/>
                  <a:gd name="T3" fmla="*/ 0 h 290"/>
                  <a:gd name="T4" fmla="*/ 1 w 21"/>
                  <a:gd name="T5" fmla="*/ 117 h 290"/>
                  <a:gd name="T6" fmla="*/ 2 w 21"/>
                  <a:gd name="T7" fmla="*/ 54 h 290"/>
                  <a:gd name="T8" fmla="*/ 2 w 21"/>
                  <a:gd name="T9" fmla="*/ 68 h 290"/>
                  <a:gd name="T10" fmla="*/ 3 w 21"/>
                  <a:gd name="T11" fmla="*/ 60 h 290"/>
                  <a:gd name="T12" fmla="*/ 3 w 21"/>
                  <a:gd name="T13" fmla="*/ 166 h 290"/>
                  <a:gd name="T14" fmla="*/ 4 w 21"/>
                  <a:gd name="T15" fmla="*/ 183 h 290"/>
                  <a:gd name="T16" fmla="*/ 4 w 21"/>
                  <a:gd name="T17" fmla="*/ 77 h 290"/>
                  <a:gd name="T18" fmla="*/ 5 w 21"/>
                  <a:gd name="T19" fmla="*/ 210 h 290"/>
                  <a:gd name="T20" fmla="*/ 5 w 21"/>
                  <a:gd name="T21" fmla="*/ 199 h 290"/>
                  <a:gd name="T22" fmla="*/ 5 w 21"/>
                  <a:gd name="T23" fmla="*/ 194 h 290"/>
                  <a:gd name="T24" fmla="*/ 6 w 21"/>
                  <a:gd name="T25" fmla="*/ 89 h 290"/>
                  <a:gd name="T26" fmla="*/ 6 w 21"/>
                  <a:gd name="T27" fmla="*/ 249 h 290"/>
                  <a:gd name="T28" fmla="*/ 6 w 21"/>
                  <a:gd name="T29" fmla="*/ 110 h 290"/>
                  <a:gd name="T30" fmla="*/ 7 w 21"/>
                  <a:gd name="T31" fmla="*/ 102 h 290"/>
                  <a:gd name="T32" fmla="*/ 7 w 21"/>
                  <a:gd name="T33" fmla="*/ 98 h 290"/>
                  <a:gd name="T34" fmla="*/ 7 w 21"/>
                  <a:gd name="T35" fmla="*/ 256 h 290"/>
                  <a:gd name="T36" fmla="*/ 8 w 21"/>
                  <a:gd name="T37" fmla="*/ 107 h 290"/>
                  <a:gd name="T38" fmla="*/ 8 w 21"/>
                  <a:gd name="T39" fmla="*/ 114 h 290"/>
                  <a:gd name="T40" fmla="*/ 8 w 21"/>
                  <a:gd name="T41" fmla="*/ 254 h 290"/>
                  <a:gd name="T42" fmla="*/ 9 w 21"/>
                  <a:gd name="T43" fmla="*/ 109 h 290"/>
                  <a:gd name="T44" fmla="*/ 9 w 21"/>
                  <a:gd name="T45" fmla="*/ 175 h 290"/>
                  <a:gd name="T46" fmla="*/ 9 w 21"/>
                  <a:gd name="T47" fmla="*/ 242 h 290"/>
                  <a:gd name="T48" fmla="*/ 11 w 21"/>
                  <a:gd name="T49" fmla="*/ 113 h 290"/>
                  <a:gd name="T50" fmla="*/ 11 w 21"/>
                  <a:gd name="T51" fmla="*/ 242 h 290"/>
                  <a:gd name="T52" fmla="*/ 11 w 21"/>
                  <a:gd name="T53" fmla="*/ 191 h 290"/>
                  <a:gd name="T54" fmla="*/ 11 w 21"/>
                  <a:gd name="T55" fmla="*/ 210 h 290"/>
                  <a:gd name="T56" fmla="*/ 12 w 21"/>
                  <a:gd name="T57" fmla="*/ 116 h 290"/>
                  <a:gd name="T58" fmla="*/ 12 w 21"/>
                  <a:gd name="T59" fmla="*/ 256 h 290"/>
                  <a:gd name="T60" fmla="*/ 13 w 21"/>
                  <a:gd name="T61" fmla="*/ 151 h 290"/>
                  <a:gd name="T62" fmla="*/ 13 w 21"/>
                  <a:gd name="T63" fmla="*/ 134 h 290"/>
                  <a:gd name="T64" fmla="*/ 13 w 21"/>
                  <a:gd name="T65" fmla="*/ 117 h 290"/>
                  <a:gd name="T66" fmla="*/ 13 w 21"/>
                  <a:gd name="T67" fmla="*/ 275 h 290"/>
                  <a:gd name="T68" fmla="*/ 14 w 21"/>
                  <a:gd name="T69" fmla="*/ 120 h 290"/>
                  <a:gd name="T70" fmla="*/ 14 w 21"/>
                  <a:gd name="T71" fmla="*/ 126 h 290"/>
                  <a:gd name="T72" fmla="*/ 14 w 21"/>
                  <a:gd name="T73" fmla="*/ 290 h 290"/>
                  <a:gd name="T74" fmla="*/ 15 w 21"/>
                  <a:gd name="T75" fmla="*/ 119 h 290"/>
                  <a:gd name="T76" fmla="*/ 16 w 21"/>
                  <a:gd name="T77" fmla="*/ 187 h 290"/>
                  <a:gd name="T78" fmla="*/ 16 w 21"/>
                  <a:gd name="T79" fmla="*/ 269 h 290"/>
                  <a:gd name="T80" fmla="*/ 17 w 21"/>
                  <a:gd name="T81" fmla="*/ 118 h 290"/>
                  <a:gd name="T82" fmla="*/ 17 w 21"/>
                  <a:gd name="T83" fmla="*/ 159 h 290"/>
                  <a:gd name="T84" fmla="*/ 18 w 21"/>
                  <a:gd name="T85" fmla="*/ 161 h 290"/>
                  <a:gd name="T86" fmla="*/ 18 w 21"/>
                  <a:gd name="T87" fmla="*/ 116 h 290"/>
                  <a:gd name="T88" fmla="*/ 19 w 21"/>
                  <a:gd name="T89" fmla="*/ 274 h 290"/>
                  <a:gd name="T90" fmla="*/ 19 w 21"/>
                  <a:gd name="T91" fmla="*/ 179 h 290"/>
                  <a:gd name="T92" fmla="*/ 19 w 21"/>
                  <a:gd name="T93" fmla="*/ 145 h 290"/>
                  <a:gd name="T94" fmla="*/ 20 w 21"/>
                  <a:gd name="T95" fmla="*/ 202 h 290"/>
                  <a:gd name="T96" fmla="*/ 20 w 21"/>
                  <a:gd name="T97" fmla="*/ 109 h 290"/>
                  <a:gd name="T98" fmla="*/ 21 w 21"/>
                  <a:gd name="T99" fmla="*/ 108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90">
                    <a:moveTo>
                      <a:pt x="0" y="16"/>
                    </a:moveTo>
                    <a:lnTo>
                      <a:pt x="0" y="0"/>
                    </a:lnTo>
                    <a:lnTo>
                      <a:pt x="1" y="117"/>
                    </a:lnTo>
                    <a:lnTo>
                      <a:pt x="2" y="54"/>
                    </a:lnTo>
                    <a:lnTo>
                      <a:pt x="2" y="68"/>
                    </a:lnTo>
                    <a:lnTo>
                      <a:pt x="3" y="60"/>
                    </a:lnTo>
                    <a:lnTo>
                      <a:pt x="3" y="166"/>
                    </a:lnTo>
                    <a:lnTo>
                      <a:pt x="4" y="183"/>
                    </a:lnTo>
                    <a:lnTo>
                      <a:pt x="4" y="77"/>
                    </a:lnTo>
                    <a:lnTo>
                      <a:pt x="5" y="210"/>
                    </a:lnTo>
                    <a:lnTo>
                      <a:pt x="5" y="199"/>
                    </a:lnTo>
                    <a:lnTo>
                      <a:pt x="5" y="194"/>
                    </a:lnTo>
                    <a:lnTo>
                      <a:pt x="6" y="89"/>
                    </a:lnTo>
                    <a:lnTo>
                      <a:pt x="6" y="249"/>
                    </a:lnTo>
                    <a:lnTo>
                      <a:pt x="6" y="110"/>
                    </a:lnTo>
                    <a:lnTo>
                      <a:pt x="7" y="102"/>
                    </a:lnTo>
                    <a:lnTo>
                      <a:pt x="7" y="98"/>
                    </a:lnTo>
                    <a:lnTo>
                      <a:pt x="7" y="256"/>
                    </a:lnTo>
                    <a:lnTo>
                      <a:pt x="8" y="107"/>
                    </a:lnTo>
                    <a:lnTo>
                      <a:pt x="8" y="114"/>
                    </a:lnTo>
                    <a:lnTo>
                      <a:pt x="8" y="254"/>
                    </a:lnTo>
                    <a:lnTo>
                      <a:pt x="9" y="109"/>
                    </a:lnTo>
                    <a:lnTo>
                      <a:pt x="9" y="175"/>
                    </a:lnTo>
                    <a:lnTo>
                      <a:pt x="9" y="242"/>
                    </a:lnTo>
                    <a:lnTo>
                      <a:pt x="11" y="113"/>
                    </a:lnTo>
                    <a:lnTo>
                      <a:pt x="11" y="242"/>
                    </a:lnTo>
                    <a:lnTo>
                      <a:pt x="11" y="191"/>
                    </a:lnTo>
                    <a:lnTo>
                      <a:pt x="11" y="210"/>
                    </a:lnTo>
                    <a:lnTo>
                      <a:pt x="12" y="116"/>
                    </a:lnTo>
                    <a:lnTo>
                      <a:pt x="12" y="256"/>
                    </a:lnTo>
                    <a:lnTo>
                      <a:pt x="13" y="151"/>
                    </a:lnTo>
                    <a:lnTo>
                      <a:pt x="13" y="134"/>
                    </a:lnTo>
                    <a:lnTo>
                      <a:pt x="13" y="117"/>
                    </a:lnTo>
                    <a:lnTo>
                      <a:pt x="13" y="275"/>
                    </a:lnTo>
                    <a:lnTo>
                      <a:pt x="14" y="120"/>
                    </a:lnTo>
                    <a:lnTo>
                      <a:pt x="14" y="126"/>
                    </a:lnTo>
                    <a:lnTo>
                      <a:pt x="14" y="290"/>
                    </a:lnTo>
                    <a:lnTo>
                      <a:pt x="15" y="119"/>
                    </a:lnTo>
                    <a:lnTo>
                      <a:pt x="16" y="187"/>
                    </a:lnTo>
                    <a:lnTo>
                      <a:pt x="16" y="269"/>
                    </a:lnTo>
                    <a:lnTo>
                      <a:pt x="17" y="118"/>
                    </a:lnTo>
                    <a:lnTo>
                      <a:pt x="17" y="159"/>
                    </a:lnTo>
                    <a:lnTo>
                      <a:pt x="18" y="161"/>
                    </a:lnTo>
                    <a:lnTo>
                      <a:pt x="18" y="116"/>
                    </a:lnTo>
                    <a:lnTo>
                      <a:pt x="19" y="274"/>
                    </a:lnTo>
                    <a:lnTo>
                      <a:pt x="19" y="179"/>
                    </a:lnTo>
                    <a:lnTo>
                      <a:pt x="19" y="145"/>
                    </a:lnTo>
                    <a:lnTo>
                      <a:pt x="20" y="202"/>
                    </a:lnTo>
                    <a:lnTo>
                      <a:pt x="20" y="109"/>
                    </a:lnTo>
                    <a:lnTo>
                      <a:pt x="21" y="10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4" name="Freeform 1813"/>
              <p:cNvSpPr>
                <a:spLocks/>
              </p:cNvSpPr>
              <p:nvPr/>
            </p:nvSpPr>
            <p:spPr bwMode="auto">
              <a:xfrm>
                <a:off x="4380" y="1929"/>
                <a:ext cx="21" cy="803"/>
              </a:xfrm>
              <a:custGeom>
                <a:avLst/>
                <a:gdLst>
                  <a:gd name="T0" fmla="*/ 0 w 21"/>
                  <a:gd name="T1" fmla="*/ 661 h 803"/>
                  <a:gd name="T2" fmla="*/ 0 w 21"/>
                  <a:gd name="T3" fmla="*/ 714 h 803"/>
                  <a:gd name="T4" fmla="*/ 1 w 21"/>
                  <a:gd name="T5" fmla="*/ 652 h 803"/>
                  <a:gd name="T6" fmla="*/ 1 w 21"/>
                  <a:gd name="T7" fmla="*/ 675 h 803"/>
                  <a:gd name="T8" fmla="*/ 1 w 21"/>
                  <a:gd name="T9" fmla="*/ 689 h 803"/>
                  <a:gd name="T10" fmla="*/ 1 w 21"/>
                  <a:gd name="T11" fmla="*/ 689 h 803"/>
                  <a:gd name="T12" fmla="*/ 2 w 21"/>
                  <a:gd name="T13" fmla="*/ 631 h 803"/>
                  <a:gd name="T14" fmla="*/ 3 w 21"/>
                  <a:gd name="T15" fmla="*/ 627 h 803"/>
                  <a:gd name="T16" fmla="*/ 3 w 21"/>
                  <a:gd name="T17" fmla="*/ 629 h 803"/>
                  <a:gd name="T18" fmla="*/ 4 w 21"/>
                  <a:gd name="T19" fmla="*/ 581 h 803"/>
                  <a:gd name="T20" fmla="*/ 4 w 21"/>
                  <a:gd name="T21" fmla="*/ 581 h 803"/>
                  <a:gd name="T22" fmla="*/ 5 w 21"/>
                  <a:gd name="T23" fmla="*/ 587 h 803"/>
                  <a:gd name="T24" fmla="*/ 6 w 21"/>
                  <a:gd name="T25" fmla="*/ 506 h 803"/>
                  <a:gd name="T26" fmla="*/ 6 w 21"/>
                  <a:gd name="T27" fmla="*/ 541 h 803"/>
                  <a:gd name="T28" fmla="*/ 6 w 21"/>
                  <a:gd name="T29" fmla="*/ 495 h 803"/>
                  <a:gd name="T30" fmla="*/ 7 w 21"/>
                  <a:gd name="T31" fmla="*/ 0 h 803"/>
                  <a:gd name="T32" fmla="*/ 7 w 21"/>
                  <a:gd name="T33" fmla="*/ 23 h 803"/>
                  <a:gd name="T34" fmla="*/ 8 w 21"/>
                  <a:gd name="T35" fmla="*/ 29 h 803"/>
                  <a:gd name="T36" fmla="*/ 9 w 21"/>
                  <a:gd name="T37" fmla="*/ 505 h 803"/>
                  <a:gd name="T38" fmla="*/ 9 w 21"/>
                  <a:gd name="T39" fmla="*/ 483 h 803"/>
                  <a:gd name="T40" fmla="*/ 10 w 21"/>
                  <a:gd name="T41" fmla="*/ 624 h 803"/>
                  <a:gd name="T42" fmla="*/ 10 w 21"/>
                  <a:gd name="T43" fmla="*/ 574 h 803"/>
                  <a:gd name="T44" fmla="*/ 10 w 21"/>
                  <a:gd name="T45" fmla="*/ 585 h 803"/>
                  <a:gd name="T46" fmla="*/ 11 w 21"/>
                  <a:gd name="T47" fmla="*/ 582 h 803"/>
                  <a:gd name="T48" fmla="*/ 12 w 21"/>
                  <a:gd name="T49" fmla="*/ 672 h 803"/>
                  <a:gd name="T50" fmla="*/ 12 w 21"/>
                  <a:gd name="T51" fmla="*/ 668 h 803"/>
                  <a:gd name="T52" fmla="*/ 12 w 21"/>
                  <a:gd name="T53" fmla="*/ 661 h 803"/>
                  <a:gd name="T54" fmla="*/ 13 w 21"/>
                  <a:gd name="T55" fmla="*/ 594 h 803"/>
                  <a:gd name="T56" fmla="*/ 13 w 21"/>
                  <a:gd name="T57" fmla="*/ 714 h 803"/>
                  <a:gd name="T58" fmla="*/ 13 w 21"/>
                  <a:gd name="T59" fmla="*/ 708 h 803"/>
                  <a:gd name="T60" fmla="*/ 14 w 21"/>
                  <a:gd name="T61" fmla="*/ 672 h 803"/>
                  <a:gd name="T62" fmla="*/ 14 w 21"/>
                  <a:gd name="T63" fmla="*/ 603 h 803"/>
                  <a:gd name="T64" fmla="*/ 15 w 21"/>
                  <a:gd name="T65" fmla="*/ 731 h 803"/>
                  <a:gd name="T66" fmla="*/ 15 w 21"/>
                  <a:gd name="T67" fmla="*/ 619 h 803"/>
                  <a:gd name="T68" fmla="*/ 15 w 21"/>
                  <a:gd name="T69" fmla="*/ 612 h 803"/>
                  <a:gd name="T70" fmla="*/ 15 w 21"/>
                  <a:gd name="T71" fmla="*/ 608 h 803"/>
                  <a:gd name="T72" fmla="*/ 16 w 21"/>
                  <a:gd name="T73" fmla="*/ 744 h 803"/>
                  <a:gd name="T74" fmla="*/ 16 w 21"/>
                  <a:gd name="T75" fmla="*/ 624 h 803"/>
                  <a:gd name="T76" fmla="*/ 17 w 21"/>
                  <a:gd name="T77" fmla="*/ 637 h 803"/>
                  <a:gd name="T78" fmla="*/ 17 w 21"/>
                  <a:gd name="T79" fmla="*/ 742 h 803"/>
                  <a:gd name="T80" fmla="*/ 18 w 21"/>
                  <a:gd name="T81" fmla="*/ 613 h 803"/>
                  <a:gd name="T82" fmla="*/ 18 w 21"/>
                  <a:gd name="T83" fmla="*/ 712 h 803"/>
                  <a:gd name="T84" fmla="*/ 18 w 21"/>
                  <a:gd name="T85" fmla="*/ 702 h 803"/>
                  <a:gd name="T86" fmla="*/ 18 w 21"/>
                  <a:gd name="T87" fmla="*/ 744 h 803"/>
                  <a:gd name="T88" fmla="*/ 19 w 21"/>
                  <a:gd name="T89" fmla="*/ 613 h 803"/>
                  <a:gd name="T90" fmla="*/ 20 w 21"/>
                  <a:gd name="T91" fmla="*/ 725 h 803"/>
                  <a:gd name="T92" fmla="*/ 20 w 21"/>
                  <a:gd name="T93" fmla="*/ 767 h 803"/>
                  <a:gd name="T94" fmla="*/ 20 w 21"/>
                  <a:gd name="T95" fmla="*/ 612 h 803"/>
                  <a:gd name="T96" fmla="*/ 21 w 21"/>
                  <a:gd name="T97" fmla="*/ 803 h 803"/>
                  <a:gd name="T98" fmla="*/ 21 w 21"/>
                  <a:gd name="T99" fmla="*/ 621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3">
                    <a:moveTo>
                      <a:pt x="0" y="661"/>
                    </a:moveTo>
                    <a:lnTo>
                      <a:pt x="0" y="714"/>
                    </a:lnTo>
                    <a:lnTo>
                      <a:pt x="1" y="652"/>
                    </a:lnTo>
                    <a:lnTo>
                      <a:pt x="1" y="675"/>
                    </a:lnTo>
                    <a:lnTo>
                      <a:pt x="1" y="689"/>
                    </a:lnTo>
                    <a:lnTo>
                      <a:pt x="1" y="689"/>
                    </a:lnTo>
                    <a:lnTo>
                      <a:pt x="2" y="631"/>
                    </a:lnTo>
                    <a:lnTo>
                      <a:pt x="3" y="627"/>
                    </a:lnTo>
                    <a:lnTo>
                      <a:pt x="3" y="629"/>
                    </a:lnTo>
                    <a:lnTo>
                      <a:pt x="4" y="581"/>
                    </a:lnTo>
                    <a:lnTo>
                      <a:pt x="4" y="581"/>
                    </a:lnTo>
                    <a:lnTo>
                      <a:pt x="5" y="587"/>
                    </a:lnTo>
                    <a:lnTo>
                      <a:pt x="6" y="506"/>
                    </a:lnTo>
                    <a:lnTo>
                      <a:pt x="6" y="541"/>
                    </a:lnTo>
                    <a:lnTo>
                      <a:pt x="6" y="495"/>
                    </a:lnTo>
                    <a:lnTo>
                      <a:pt x="7" y="0"/>
                    </a:lnTo>
                    <a:lnTo>
                      <a:pt x="7" y="23"/>
                    </a:lnTo>
                    <a:lnTo>
                      <a:pt x="8" y="29"/>
                    </a:lnTo>
                    <a:lnTo>
                      <a:pt x="9" y="505"/>
                    </a:lnTo>
                    <a:lnTo>
                      <a:pt x="9" y="483"/>
                    </a:lnTo>
                    <a:lnTo>
                      <a:pt x="10" y="624"/>
                    </a:lnTo>
                    <a:lnTo>
                      <a:pt x="10" y="574"/>
                    </a:lnTo>
                    <a:lnTo>
                      <a:pt x="10" y="585"/>
                    </a:lnTo>
                    <a:lnTo>
                      <a:pt x="11" y="582"/>
                    </a:lnTo>
                    <a:lnTo>
                      <a:pt x="12" y="672"/>
                    </a:lnTo>
                    <a:lnTo>
                      <a:pt x="12" y="668"/>
                    </a:lnTo>
                    <a:lnTo>
                      <a:pt x="12" y="661"/>
                    </a:lnTo>
                    <a:lnTo>
                      <a:pt x="13" y="594"/>
                    </a:lnTo>
                    <a:lnTo>
                      <a:pt x="13" y="714"/>
                    </a:lnTo>
                    <a:lnTo>
                      <a:pt x="13" y="708"/>
                    </a:lnTo>
                    <a:lnTo>
                      <a:pt x="14" y="672"/>
                    </a:lnTo>
                    <a:lnTo>
                      <a:pt x="14" y="603"/>
                    </a:lnTo>
                    <a:lnTo>
                      <a:pt x="15" y="731"/>
                    </a:lnTo>
                    <a:lnTo>
                      <a:pt x="15" y="619"/>
                    </a:lnTo>
                    <a:lnTo>
                      <a:pt x="15" y="612"/>
                    </a:lnTo>
                    <a:lnTo>
                      <a:pt x="15" y="608"/>
                    </a:lnTo>
                    <a:lnTo>
                      <a:pt x="16" y="744"/>
                    </a:lnTo>
                    <a:lnTo>
                      <a:pt x="16" y="624"/>
                    </a:lnTo>
                    <a:lnTo>
                      <a:pt x="17" y="637"/>
                    </a:lnTo>
                    <a:lnTo>
                      <a:pt x="17" y="742"/>
                    </a:lnTo>
                    <a:lnTo>
                      <a:pt x="18" y="613"/>
                    </a:lnTo>
                    <a:lnTo>
                      <a:pt x="18" y="712"/>
                    </a:lnTo>
                    <a:lnTo>
                      <a:pt x="18" y="702"/>
                    </a:lnTo>
                    <a:lnTo>
                      <a:pt x="18" y="744"/>
                    </a:lnTo>
                    <a:lnTo>
                      <a:pt x="19" y="613"/>
                    </a:lnTo>
                    <a:lnTo>
                      <a:pt x="20" y="725"/>
                    </a:lnTo>
                    <a:lnTo>
                      <a:pt x="20" y="767"/>
                    </a:lnTo>
                    <a:lnTo>
                      <a:pt x="20" y="612"/>
                    </a:lnTo>
                    <a:lnTo>
                      <a:pt x="21" y="803"/>
                    </a:lnTo>
                    <a:lnTo>
                      <a:pt x="21" y="6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5" name="Freeform 1814"/>
              <p:cNvSpPr>
                <a:spLocks/>
              </p:cNvSpPr>
              <p:nvPr/>
            </p:nvSpPr>
            <p:spPr bwMode="auto">
              <a:xfrm>
                <a:off x="4401" y="1888"/>
                <a:ext cx="21" cy="895"/>
              </a:xfrm>
              <a:custGeom>
                <a:avLst/>
                <a:gdLst>
                  <a:gd name="T0" fmla="*/ 0 w 21"/>
                  <a:gd name="T1" fmla="*/ 662 h 895"/>
                  <a:gd name="T2" fmla="*/ 1 w 21"/>
                  <a:gd name="T3" fmla="*/ 655 h 895"/>
                  <a:gd name="T4" fmla="*/ 1 w 21"/>
                  <a:gd name="T5" fmla="*/ 895 h 895"/>
                  <a:gd name="T6" fmla="*/ 2 w 21"/>
                  <a:gd name="T7" fmla="*/ 650 h 895"/>
                  <a:gd name="T8" fmla="*/ 2 w 21"/>
                  <a:gd name="T9" fmla="*/ 654 h 895"/>
                  <a:gd name="T10" fmla="*/ 2 w 21"/>
                  <a:gd name="T11" fmla="*/ 662 h 895"/>
                  <a:gd name="T12" fmla="*/ 2 w 21"/>
                  <a:gd name="T13" fmla="*/ 831 h 895"/>
                  <a:gd name="T14" fmla="*/ 3 w 21"/>
                  <a:gd name="T15" fmla="*/ 647 h 895"/>
                  <a:gd name="T16" fmla="*/ 3 w 21"/>
                  <a:gd name="T17" fmla="*/ 729 h 895"/>
                  <a:gd name="T18" fmla="*/ 4 w 21"/>
                  <a:gd name="T19" fmla="*/ 725 h 895"/>
                  <a:gd name="T20" fmla="*/ 4 w 21"/>
                  <a:gd name="T21" fmla="*/ 797 h 895"/>
                  <a:gd name="T22" fmla="*/ 4 w 21"/>
                  <a:gd name="T23" fmla="*/ 642 h 895"/>
                  <a:gd name="T24" fmla="*/ 5 w 21"/>
                  <a:gd name="T25" fmla="*/ 773 h 895"/>
                  <a:gd name="T26" fmla="*/ 5 w 21"/>
                  <a:gd name="T27" fmla="*/ 748 h 895"/>
                  <a:gd name="T28" fmla="*/ 6 w 21"/>
                  <a:gd name="T29" fmla="*/ 638 h 895"/>
                  <a:gd name="T30" fmla="*/ 6 w 21"/>
                  <a:gd name="T31" fmla="*/ 751 h 895"/>
                  <a:gd name="T32" fmla="*/ 6 w 21"/>
                  <a:gd name="T33" fmla="*/ 650 h 895"/>
                  <a:gd name="T34" fmla="*/ 7 w 21"/>
                  <a:gd name="T35" fmla="*/ 639 h 895"/>
                  <a:gd name="T36" fmla="*/ 8 w 21"/>
                  <a:gd name="T37" fmla="*/ 734 h 895"/>
                  <a:gd name="T38" fmla="*/ 8 w 21"/>
                  <a:gd name="T39" fmla="*/ 624 h 895"/>
                  <a:gd name="T40" fmla="*/ 8 w 21"/>
                  <a:gd name="T41" fmla="*/ 631 h 895"/>
                  <a:gd name="T42" fmla="*/ 8 w 21"/>
                  <a:gd name="T43" fmla="*/ 642 h 895"/>
                  <a:gd name="T44" fmla="*/ 9 w 21"/>
                  <a:gd name="T45" fmla="*/ 713 h 895"/>
                  <a:gd name="T46" fmla="*/ 9 w 21"/>
                  <a:gd name="T47" fmla="*/ 614 h 895"/>
                  <a:gd name="T48" fmla="*/ 9 w 21"/>
                  <a:gd name="T49" fmla="*/ 709 h 895"/>
                  <a:gd name="T50" fmla="*/ 10 w 21"/>
                  <a:gd name="T51" fmla="*/ 704 h 895"/>
                  <a:gd name="T52" fmla="*/ 10 w 21"/>
                  <a:gd name="T53" fmla="*/ 602 h 895"/>
                  <a:gd name="T54" fmla="*/ 11 w 21"/>
                  <a:gd name="T55" fmla="*/ 706 h 895"/>
                  <a:gd name="T56" fmla="*/ 11 w 21"/>
                  <a:gd name="T57" fmla="*/ 662 h 895"/>
                  <a:gd name="T58" fmla="*/ 11 w 21"/>
                  <a:gd name="T59" fmla="*/ 657 h 895"/>
                  <a:gd name="T60" fmla="*/ 12 w 21"/>
                  <a:gd name="T61" fmla="*/ 706 h 895"/>
                  <a:gd name="T62" fmla="*/ 13 w 21"/>
                  <a:gd name="T63" fmla="*/ 567 h 895"/>
                  <a:gd name="T64" fmla="*/ 13 w 21"/>
                  <a:gd name="T65" fmla="*/ 561 h 895"/>
                  <a:gd name="T66" fmla="*/ 13 w 21"/>
                  <a:gd name="T67" fmla="*/ 717 h 895"/>
                  <a:gd name="T68" fmla="*/ 14 w 21"/>
                  <a:gd name="T69" fmla="*/ 513 h 895"/>
                  <a:gd name="T70" fmla="*/ 14 w 21"/>
                  <a:gd name="T71" fmla="*/ 520 h 895"/>
                  <a:gd name="T72" fmla="*/ 15 w 21"/>
                  <a:gd name="T73" fmla="*/ 522 h 895"/>
                  <a:gd name="T74" fmla="*/ 15 w 21"/>
                  <a:gd name="T75" fmla="*/ 619 h 895"/>
                  <a:gd name="T76" fmla="*/ 16 w 21"/>
                  <a:gd name="T77" fmla="*/ 60 h 895"/>
                  <a:gd name="T78" fmla="*/ 16 w 21"/>
                  <a:gd name="T79" fmla="*/ 11 h 895"/>
                  <a:gd name="T80" fmla="*/ 16 w 21"/>
                  <a:gd name="T81" fmla="*/ 0 h 895"/>
                  <a:gd name="T82" fmla="*/ 17 w 21"/>
                  <a:gd name="T83" fmla="*/ 403 h 895"/>
                  <a:gd name="T84" fmla="*/ 18 w 21"/>
                  <a:gd name="T85" fmla="*/ 407 h 895"/>
                  <a:gd name="T86" fmla="*/ 18 w 21"/>
                  <a:gd name="T87" fmla="*/ 623 h 895"/>
                  <a:gd name="T88" fmla="*/ 19 w 21"/>
                  <a:gd name="T89" fmla="*/ 572 h 895"/>
                  <a:gd name="T90" fmla="*/ 19 w 21"/>
                  <a:gd name="T91" fmla="*/ 578 h 895"/>
                  <a:gd name="T92" fmla="*/ 20 w 21"/>
                  <a:gd name="T93" fmla="*/ 662 h 895"/>
                  <a:gd name="T94" fmla="*/ 20 w 21"/>
                  <a:gd name="T95" fmla="*/ 653 h 895"/>
                  <a:gd name="T96" fmla="*/ 20 w 21"/>
                  <a:gd name="T97" fmla="*/ 672 h 895"/>
                  <a:gd name="T98" fmla="*/ 21 w 21"/>
                  <a:gd name="T99" fmla="*/ 617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95">
                    <a:moveTo>
                      <a:pt x="0" y="662"/>
                    </a:moveTo>
                    <a:lnTo>
                      <a:pt x="1" y="655"/>
                    </a:lnTo>
                    <a:lnTo>
                      <a:pt x="1" y="895"/>
                    </a:lnTo>
                    <a:lnTo>
                      <a:pt x="2" y="650"/>
                    </a:lnTo>
                    <a:lnTo>
                      <a:pt x="2" y="654"/>
                    </a:lnTo>
                    <a:lnTo>
                      <a:pt x="2" y="662"/>
                    </a:lnTo>
                    <a:lnTo>
                      <a:pt x="2" y="831"/>
                    </a:lnTo>
                    <a:lnTo>
                      <a:pt x="3" y="647"/>
                    </a:lnTo>
                    <a:lnTo>
                      <a:pt x="3" y="729"/>
                    </a:lnTo>
                    <a:lnTo>
                      <a:pt x="4" y="725"/>
                    </a:lnTo>
                    <a:lnTo>
                      <a:pt x="4" y="797"/>
                    </a:lnTo>
                    <a:lnTo>
                      <a:pt x="4" y="642"/>
                    </a:lnTo>
                    <a:lnTo>
                      <a:pt x="5" y="773"/>
                    </a:lnTo>
                    <a:lnTo>
                      <a:pt x="5" y="748"/>
                    </a:lnTo>
                    <a:lnTo>
                      <a:pt x="6" y="638"/>
                    </a:lnTo>
                    <a:lnTo>
                      <a:pt x="6" y="751"/>
                    </a:lnTo>
                    <a:lnTo>
                      <a:pt x="6" y="650"/>
                    </a:lnTo>
                    <a:lnTo>
                      <a:pt x="7" y="639"/>
                    </a:lnTo>
                    <a:lnTo>
                      <a:pt x="8" y="734"/>
                    </a:lnTo>
                    <a:lnTo>
                      <a:pt x="8" y="624"/>
                    </a:lnTo>
                    <a:lnTo>
                      <a:pt x="8" y="631"/>
                    </a:lnTo>
                    <a:lnTo>
                      <a:pt x="8" y="642"/>
                    </a:lnTo>
                    <a:lnTo>
                      <a:pt x="9" y="713"/>
                    </a:lnTo>
                    <a:lnTo>
                      <a:pt x="9" y="614"/>
                    </a:lnTo>
                    <a:lnTo>
                      <a:pt x="9" y="709"/>
                    </a:lnTo>
                    <a:lnTo>
                      <a:pt x="10" y="704"/>
                    </a:lnTo>
                    <a:lnTo>
                      <a:pt x="10" y="602"/>
                    </a:lnTo>
                    <a:lnTo>
                      <a:pt x="11" y="706"/>
                    </a:lnTo>
                    <a:lnTo>
                      <a:pt x="11" y="662"/>
                    </a:lnTo>
                    <a:lnTo>
                      <a:pt x="11" y="657"/>
                    </a:lnTo>
                    <a:lnTo>
                      <a:pt x="12" y="706"/>
                    </a:lnTo>
                    <a:lnTo>
                      <a:pt x="13" y="567"/>
                    </a:lnTo>
                    <a:lnTo>
                      <a:pt x="13" y="561"/>
                    </a:lnTo>
                    <a:lnTo>
                      <a:pt x="13" y="717"/>
                    </a:lnTo>
                    <a:lnTo>
                      <a:pt x="14" y="513"/>
                    </a:lnTo>
                    <a:lnTo>
                      <a:pt x="14" y="520"/>
                    </a:lnTo>
                    <a:lnTo>
                      <a:pt x="15" y="522"/>
                    </a:lnTo>
                    <a:lnTo>
                      <a:pt x="15" y="619"/>
                    </a:lnTo>
                    <a:lnTo>
                      <a:pt x="16" y="60"/>
                    </a:lnTo>
                    <a:lnTo>
                      <a:pt x="16" y="11"/>
                    </a:lnTo>
                    <a:lnTo>
                      <a:pt x="16" y="0"/>
                    </a:lnTo>
                    <a:lnTo>
                      <a:pt x="17" y="403"/>
                    </a:lnTo>
                    <a:lnTo>
                      <a:pt x="18" y="407"/>
                    </a:lnTo>
                    <a:lnTo>
                      <a:pt x="18" y="623"/>
                    </a:lnTo>
                    <a:lnTo>
                      <a:pt x="19" y="572"/>
                    </a:lnTo>
                    <a:lnTo>
                      <a:pt x="19" y="578"/>
                    </a:lnTo>
                    <a:lnTo>
                      <a:pt x="20" y="662"/>
                    </a:lnTo>
                    <a:lnTo>
                      <a:pt x="20" y="653"/>
                    </a:lnTo>
                    <a:lnTo>
                      <a:pt x="20" y="672"/>
                    </a:lnTo>
                    <a:lnTo>
                      <a:pt x="21" y="6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6" name="Freeform 1815"/>
              <p:cNvSpPr>
                <a:spLocks/>
              </p:cNvSpPr>
              <p:nvPr/>
            </p:nvSpPr>
            <p:spPr bwMode="auto">
              <a:xfrm>
                <a:off x="4422" y="2463"/>
                <a:ext cx="20" cy="235"/>
              </a:xfrm>
              <a:custGeom>
                <a:avLst/>
                <a:gdLst>
                  <a:gd name="T0" fmla="*/ 0 w 20"/>
                  <a:gd name="T1" fmla="*/ 42 h 235"/>
                  <a:gd name="T2" fmla="*/ 1 w 20"/>
                  <a:gd name="T3" fmla="*/ 161 h 235"/>
                  <a:gd name="T4" fmla="*/ 1 w 20"/>
                  <a:gd name="T5" fmla="*/ 119 h 235"/>
                  <a:gd name="T6" fmla="*/ 1 w 20"/>
                  <a:gd name="T7" fmla="*/ 94 h 235"/>
                  <a:gd name="T8" fmla="*/ 1 w 20"/>
                  <a:gd name="T9" fmla="*/ 55 h 235"/>
                  <a:gd name="T10" fmla="*/ 2 w 20"/>
                  <a:gd name="T11" fmla="*/ 192 h 235"/>
                  <a:gd name="T12" fmla="*/ 3 w 20"/>
                  <a:gd name="T13" fmla="*/ 66 h 235"/>
                  <a:gd name="T14" fmla="*/ 3 w 20"/>
                  <a:gd name="T15" fmla="*/ 64 h 235"/>
                  <a:gd name="T16" fmla="*/ 4 w 20"/>
                  <a:gd name="T17" fmla="*/ 235 h 235"/>
                  <a:gd name="T18" fmla="*/ 4 w 20"/>
                  <a:gd name="T19" fmla="*/ 85 h 235"/>
                  <a:gd name="T20" fmla="*/ 4 w 20"/>
                  <a:gd name="T21" fmla="*/ 100 h 235"/>
                  <a:gd name="T22" fmla="*/ 5 w 20"/>
                  <a:gd name="T23" fmla="*/ 199 h 235"/>
                  <a:gd name="T24" fmla="*/ 5 w 20"/>
                  <a:gd name="T25" fmla="*/ 70 h 235"/>
                  <a:gd name="T26" fmla="*/ 6 w 20"/>
                  <a:gd name="T27" fmla="*/ 149 h 235"/>
                  <a:gd name="T28" fmla="*/ 6 w 20"/>
                  <a:gd name="T29" fmla="*/ 143 h 235"/>
                  <a:gd name="T30" fmla="*/ 6 w 20"/>
                  <a:gd name="T31" fmla="*/ 71 h 235"/>
                  <a:gd name="T32" fmla="*/ 7 w 20"/>
                  <a:gd name="T33" fmla="*/ 197 h 235"/>
                  <a:gd name="T34" fmla="*/ 7 w 20"/>
                  <a:gd name="T35" fmla="*/ 146 h 235"/>
                  <a:gd name="T36" fmla="*/ 8 w 20"/>
                  <a:gd name="T37" fmla="*/ 116 h 235"/>
                  <a:gd name="T38" fmla="*/ 8 w 20"/>
                  <a:gd name="T39" fmla="*/ 69 h 235"/>
                  <a:gd name="T40" fmla="*/ 8 w 20"/>
                  <a:gd name="T41" fmla="*/ 168 h 235"/>
                  <a:gd name="T42" fmla="*/ 9 w 20"/>
                  <a:gd name="T43" fmla="*/ 71 h 235"/>
                  <a:gd name="T44" fmla="*/ 9 w 20"/>
                  <a:gd name="T45" fmla="*/ 67 h 235"/>
                  <a:gd name="T46" fmla="*/ 10 w 20"/>
                  <a:gd name="T47" fmla="*/ 148 h 235"/>
                  <a:gd name="T48" fmla="*/ 10 w 20"/>
                  <a:gd name="T49" fmla="*/ 63 h 235"/>
                  <a:gd name="T50" fmla="*/ 10 w 20"/>
                  <a:gd name="T51" fmla="*/ 87 h 235"/>
                  <a:gd name="T52" fmla="*/ 11 w 20"/>
                  <a:gd name="T53" fmla="*/ 107 h 235"/>
                  <a:gd name="T54" fmla="*/ 11 w 20"/>
                  <a:gd name="T55" fmla="*/ 136 h 235"/>
                  <a:gd name="T56" fmla="*/ 11 w 20"/>
                  <a:gd name="T57" fmla="*/ 58 h 235"/>
                  <a:gd name="T58" fmla="*/ 12 w 20"/>
                  <a:gd name="T59" fmla="*/ 115 h 235"/>
                  <a:gd name="T60" fmla="*/ 12 w 20"/>
                  <a:gd name="T61" fmla="*/ 108 h 235"/>
                  <a:gd name="T62" fmla="*/ 12 w 20"/>
                  <a:gd name="T63" fmla="*/ 124 h 235"/>
                  <a:gd name="T64" fmla="*/ 13 w 20"/>
                  <a:gd name="T65" fmla="*/ 52 h 235"/>
                  <a:gd name="T66" fmla="*/ 13 w 20"/>
                  <a:gd name="T67" fmla="*/ 105 h 235"/>
                  <a:gd name="T68" fmla="*/ 14 w 20"/>
                  <a:gd name="T69" fmla="*/ 83 h 235"/>
                  <a:gd name="T70" fmla="*/ 15 w 20"/>
                  <a:gd name="T71" fmla="*/ 111 h 235"/>
                  <a:gd name="T72" fmla="*/ 15 w 20"/>
                  <a:gd name="T73" fmla="*/ 40 h 235"/>
                  <a:gd name="T74" fmla="*/ 15 w 20"/>
                  <a:gd name="T75" fmla="*/ 37 h 235"/>
                  <a:gd name="T76" fmla="*/ 16 w 20"/>
                  <a:gd name="T77" fmla="*/ 104 h 235"/>
                  <a:gd name="T78" fmla="*/ 17 w 20"/>
                  <a:gd name="T79" fmla="*/ 27 h 235"/>
                  <a:gd name="T80" fmla="*/ 17 w 20"/>
                  <a:gd name="T81" fmla="*/ 40 h 235"/>
                  <a:gd name="T82" fmla="*/ 17 w 20"/>
                  <a:gd name="T83" fmla="*/ 54 h 235"/>
                  <a:gd name="T84" fmla="*/ 17 w 20"/>
                  <a:gd name="T85" fmla="*/ 96 h 235"/>
                  <a:gd name="T86" fmla="*/ 18 w 20"/>
                  <a:gd name="T87" fmla="*/ 15 h 235"/>
                  <a:gd name="T88" fmla="*/ 18 w 20"/>
                  <a:gd name="T89" fmla="*/ 65 h 235"/>
                  <a:gd name="T90" fmla="*/ 18 w 20"/>
                  <a:gd name="T91" fmla="*/ 63 h 235"/>
                  <a:gd name="T92" fmla="*/ 18 w 20"/>
                  <a:gd name="T93" fmla="*/ 87 h 235"/>
                  <a:gd name="T94" fmla="*/ 19 w 20"/>
                  <a:gd name="T95" fmla="*/ 0 h 235"/>
                  <a:gd name="T96" fmla="*/ 20 w 20"/>
                  <a:gd name="T97" fmla="*/ 76 h 235"/>
                  <a:gd name="T98" fmla="*/ 20 w 20"/>
                  <a:gd name="T99" fmla="*/ 40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35">
                    <a:moveTo>
                      <a:pt x="0" y="42"/>
                    </a:moveTo>
                    <a:lnTo>
                      <a:pt x="1" y="161"/>
                    </a:lnTo>
                    <a:lnTo>
                      <a:pt x="1" y="119"/>
                    </a:lnTo>
                    <a:lnTo>
                      <a:pt x="1" y="94"/>
                    </a:lnTo>
                    <a:lnTo>
                      <a:pt x="1" y="55"/>
                    </a:lnTo>
                    <a:lnTo>
                      <a:pt x="2" y="192"/>
                    </a:lnTo>
                    <a:lnTo>
                      <a:pt x="3" y="66"/>
                    </a:lnTo>
                    <a:lnTo>
                      <a:pt x="3" y="64"/>
                    </a:lnTo>
                    <a:lnTo>
                      <a:pt x="4" y="235"/>
                    </a:lnTo>
                    <a:lnTo>
                      <a:pt x="4" y="85"/>
                    </a:lnTo>
                    <a:lnTo>
                      <a:pt x="4" y="100"/>
                    </a:lnTo>
                    <a:lnTo>
                      <a:pt x="5" y="199"/>
                    </a:lnTo>
                    <a:lnTo>
                      <a:pt x="5" y="70"/>
                    </a:lnTo>
                    <a:lnTo>
                      <a:pt x="6" y="149"/>
                    </a:lnTo>
                    <a:lnTo>
                      <a:pt x="6" y="143"/>
                    </a:lnTo>
                    <a:lnTo>
                      <a:pt x="6" y="71"/>
                    </a:lnTo>
                    <a:lnTo>
                      <a:pt x="7" y="197"/>
                    </a:lnTo>
                    <a:lnTo>
                      <a:pt x="7" y="146"/>
                    </a:lnTo>
                    <a:lnTo>
                      <a:pt x="8" y="116"/>
                    </a:lnTo>
                    <a:lnTo>
                      <a:pt x="8" y="69"/>
                    </a:lnTo>
                    <a:lnTo>
                      <a:pt x="8" y="168"/>
                    </a:lnTo>
                    <a:lnTo>
                      <a:pt x="9" y="71"/>
                    </a:lnTo>
                    <a:lnTo>
                      <a:pt x="9" y="67"/>
                    </a:lnTo>
                    <a:lnTo>
                      <a:pt x="10" y="148"/>
                    </a:lnTo>
                    <a:lnTo>
                      <a:pt x="10" y="63"/>
                    </a:lnTo>
                    <a:lnTo>
                      <a:pt x="10" y="87"/>
                    </a:lnTo>
                    <a:lnTo>
                      <a:pt x="11" y="107"/>
                    </a:lnTo>
                    <a:lnTo>
                      <a:pt x="11" y="136"/>
                    </a:lnTo>
                    <a:lnTo>
                      <a:pt x="11" y="58"/>
                    </a:lnTo>
                    <a:lnTo>
                      <a:pt x="12" y="115"/>
                    </a:lnTo>
                    <a:lnTo>
                      <a:pt x="12" y="108"/>
                    </a:lnTo>
                    <a:lnTo>
                      <a:pt x="12" y="124"/>
                    </a:lnTo>
                    <a:lnTo>
                      <a:pt x="13" y="52"/>
                    </a:lnTo>
                    <a:lnTo>
                      <a:pt x="13" y="105"/>
                    </a:lnTo>
                    <a:lnTo>
                      <a:pt x="14" y="83"/>
                    </a:lnTo>
                    <a:lnTo>
                      <a:pt x="15" y="111"/>
                    </a:lnTo>
                    <a:lnTo>
                      <a:pt x="15" y="40"/>
                    </a:lnTo>
                    <a:lnTo>
                      <a:pt x="15" y="37"/>
                    </a:lnTo>
                    <a:lnTo>
                      <a:pt x="16" y="104"/>
                    </a:lnTo>
                    <a:lnTo>
                      <a:pt x="17" y="27"/>
                    </a:lnTo>
                    <a:lnTo>
                      <a:pt x="17" y="40"/>
                    </a:lnTo>
                    <a:lnTo>
                      <a:pt x="17" y="54"/>
                    </a:lnTo>
                    <a:lnTo>
                      <a:pt x="17" y="96"/>
                    </a:lnTo>
                    <a:lnTo>
                      <a:pt x="18" y="15"/>
                    </a:lnTo>
                    <a:lnTo>
                      <a:pt x="18" y="65"/>
                    </a:lnTo>
                    <a:lnTo>
                      <a:pt x="18" y="63"/>
                    </a:lnTo>
                    <a:lnTo>
                      <a:pt x="18" y="87"/>
                    </a:lnTo>
                    <a:lnTo>
                      <a:pt x="19" y="0"/>
                    </a:lnTo>
                    <a:lnTo>
                      <a:pt x="20" y="76"/>
                    </a:lnTo>
                    <a:lnTo>
                      <a:pt x="20" y="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7" name="Freeform 1816"/>
              <p:cNvSpPr>
                <a:spLocks/>
              </p:cNvSpPr>
              <p:nvPr/>
            </p:nvSpPr>
            <p:spPr bwMode="auto">
              <a:xfrm>
                <a:off x="4442" y="1852"/>
                <a:ext cx="21" cy="816"/>
              </a:xfrm>
              <a:custGeom>
                <a:avLst/>
                <a:gdLst>
                  <a:gd name="T0" fmla="*/ 0 w 21"/>
                  <a:gd name="T1" fmla="*/ 651 h 816"/>
                  <a:gd name="T2" fmla="*/ 1 w 21"/>
                  <a:gd name="T3" fmla="*/ 676 h 816"/>
                  <a:gd name="T4" fmla="*/ 1 w 21"/>
                  <a:gd name="T5" fmla="*/ 575 h 816"/>
                  <a:gd name="T6" fmla="*/ 2 w 21"/>
                  <a:gd name="T7" fmla="*/ 569 h 816"/>
                  <a:gd name="T8" fmla="*/ 2 w 21"/>
                  <a:gd name="T9" fmla="*/ 658 h 816"/>
                  <a:gd name="T10" fmla="*/ 3 w 21"/>
                  <a:gd name="T11" fmla="*/ 530 h 816"/>
                  <a:gd name="T12" fmla="*/ 3 w 21"/>
                  <a:gd name="T13" fmla="*/ 548 h 816"/>
                  <a:gd name="T14" fmla="*/ 3 w 21"/>
                  <a:gd name="T15" fmla="*/ 569 h 816"/>
                  <a:gd name="T16" fmla="*/ 4 w 21"/>
                  <a:gd name="T17" fmla="*/ 626 h 816"/>
                  <a:gd name="T18" fmla="*/ 4 w 21"/>
                  <a:gd name="T19" fmla="*/ 282 h 816"/>
                  <a:gd name="T20" fmla="*/ 5 w 21"/>
                  <a:gd name="T21" fmla="*/ 216 h 816"/>
                  <a:gd name="T22" fmla="*/ 5 w 21"/>
                  <a:gd name="T23" fmla="*/ 254 h 816"/>
                  <a:gd name="T24" fmla="*/ 5 w 21"/>
                  <a:gd name="T25" fmla="*/ 0 h 816"/>
                  <a:gd name="T26" fmla="*/ 6 w 21"/>
                  <a:gd name="T27" fmla="*/ 190 h 816"/>
                  <a:gd name="T28" fmla="*/ 6 w 21"/>
                  <a:gd name="T29" fmla="*/ 272 h 816"/>
                  <a:gd name="T30" fmla="*/ 6 w 21"/>
                  <a:gd name="T31" fmla="*/ 269 h 816"/>
                  <a:gd name="T32" fmla="*/ 7 w 21"/>
                  <a:gd name="T33" fmla="*/ 620 h 816"/>
                  <a:gd name="T34" fmla="*/ 7 w 21"/>
                  <a:gd name="T35" fmla="*/ 550 h 816"/>
                  <a:gd name="T36" fmla="*/ 8 w 21"/>
                  <a:gd name="T37" fmla="*/ 555 h 816"/>
                  <a:gd name="T38" fmla="*/ 8 w 21"/>
                  <a:gd name="T39" fmla="*/ 697 h 816"/>
                  <a:gd name="T40" fmla="*/ 9 w 21"/>
                  <a:gd name="T41" fmla="*/ 630 h 816"/>
                  <a:gd name="T42" fmla="*/ 9 w 21"/>
                  <a:gd name="T43" fmla="*/ 654 h 816"/>
                  <a:gd name="T44" fmla="*/ 10 w 21"/>
                  <a:gd name="T45" fmla="*/ 619 h 816"/>
                  <a:gd name="T46" fmla="*/ 11 w 21"/>
                  <a:gd name="T47" fmla="*/ 719 h 816"/>
                  <a:gd name="T48" fmla="*/ 11 w 21"/>
                  <a:gd name="T49" fmla="*/ 710 h 816"/>
                  <a:gd name="T50" fmla="*/ 11 w 21"/>
                  <a:gd name="T51" fmla="*/ 697 h 816"/>
                  <a:gd name="T52" fmla="*/ 11 w 21"/>
                  <a:gd name="T53" fmla="*/ 639 h 816"/>
                  <a:gd name="T54" fmla="*/ 12 w 21"/>
                  <a:gd name="T55" fmla="*/ 734 h 816"/>
                  <a:gd name="T56" fmla="*/ 12 w 21"/>
                  <a:gd name="T57" fmla="*/ 657 h 816"/>
                  <a:gd name="T58" fmla="*/ 13 w 21"/>
                  <a:gd name="T59" fmla="*/ 653 h 816"/>
                  <a:gd name="T60" fmla="*/ 13 w 21"/>
                  <a:gd name="T61" fmla="*/ 651 h 816"/>
                  <a:gd name="T62" fmla="*/ 13 w 21"/>
                  <a:gd name="T63" fmla="*/ 750 h 816"/>
                  <a:gd name="T64" fmla="*/ 14 w 21"/>
                  <a:gd name="T65" fmla="*/ 670 h 816"/>
                  <a:gd name="T66" fmla="*/ 14 w 21"/>
                  <a:gd name="T67" fmla="*/ 680 h 816"/>
                  <a:gd name="T68" fmla="*/ 14 w 21"/>
                  <a:gd name="T69" fmla="*/ 770 h 816"/>
                  <a:gd name="T70" fmla="*/ 15 w 21"/>
                  <a:gd name="T71" fmla="*/ 664 h 816"/>
                  <a:gd name="T72" fmla="*/ 15 w 21"/>
                  <a:gd name="T73" fmla="*/ 747 h 816"/>
                  <a:gd name="T74" fmla="*/ 15 w 21"/>
                  <a:gd name="T75" fmla="*/ 765 h 816"/>
                  <a:gd name="T76" fmla="*/ 16 w 21"/>
                  <a:gd name="T77" fmla="*/ 667 h 816"/>
                  <a:gd name="T78" fmla="*/ 17 w 21"/>
                  <a:gd name="T79" fmla="*/ 816 h 816"/>
                  <a:gd name="T80" fmla="*/ 17 w 21"/>
                  <a:gd name="T81" fmla="*/ 712 h 816"/>
                  <a:gd name="T82" fmla="*/ 17 w 21"/>
                  <a:gd name="T83" fmla="*/ 692 h 816"/>
                  <a:gd name="T84" fmla="*/ 18 w 21"/>
                  <a:gd name="T85" fmla="*/ 798 h 816"/>
                  <a:gd name="T86" fmla="*/ 18 w 21"/>
                  <a:gd name="T87" fmla="*/ 664 h 816"/>
                  <a:gd name="T88" fmla="*/ 19 w 21"/>
                  <a:gd name="T89" fmla="*/ 664 h 816"/>
                  <a:gd name="T90" fmla="*/ 19 w 21"/>
                  <a:gd name="T91" fmla="*/ 777 h 816"/>
                  <a:gd name="T92" fmla="*/ 20 w 21"/>
                  <a:gd name="T93" fmla="*/ 660 h 816"/>
                  <a:gd name="T94" fmla="*/ 20 w 21"/>
                  <a:gd name="T95" fmla="*/ 687 h 816"/>
                  <a:gd name="T96" fmla="*/ 20 w 21"/>
                  <a:gd name="T97" fmla="*/ 708 h 816"/>
                  <a:gd name="T98" fmla="*/ 21 w 21"/>
                  <a:gd name="T99" fmla="*/ 654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6">
                    <a:moveTo>
                      <a:pt x="0" y="651"/>
                    </a:moveTo>
                    <a:lnTo>
                      <a:pt x="1" y="676"/>
                    </a:lnTo>
                    <a:lnTo>
                      <a:pt x="1" y="575"/>
                    </a:lnTo>
                    <a:lnTo>
                      <a:pt x="2" y="569"/>
                    </a:lnTo>
                    <a:lnTo>
                      <a:pt x="2" y="658"/>
                    </a:lnTo>
                    <a:lnTo>
                      <a:pt x="3" y="530"/>
                    </a:lnTo>
                    <a:lnTo>
                      <a:pt x="3" y="548"/>
                    </a:lnTo>
                    <a:lnTo>
                      <a:pt x="3" y="569"/>
                    </a:lnTo>
                    <a:lnTo>
                      <a:pt x="4" y="626"/>
                    </a:lnTo>
                    <a:lnTo>
                      <a:pt x="4" y="282"/>
                    </a:lnTo>
                    <a:lnTo>
                      <a:pt x="5" y="216"/>
                    </a:lnTo>
                    <a:lnTo>
                      <a:pt x="5" y="254"/>
                    </a:lnTo>
                    <a:lnTo>
                      <a:pt x="5" y="0"/>
                    </a:lnTo>
                    <a:lnTo>
                      <a:pt x="6" y="190"/>
                    </a:lnTo>
                    <a:lnTo>
                      <a:pt x="6" y="272"/>
                    </a:lnTo>
                    <a:lnTo>
                      <a:pt x="6" y="269"/>
                    </a:lnTo>
                    <a:lnTo>
                      <a:pt x="7" y="620"/>
                    </a:lnTo>
                    <a:lnTo>
                      <a:pt x="7" y="550"/>
                    </a:lnTo>
                    <a:lnTo>
                      <a:pt x="8" y="555"/>
                    </a:lnTo>
                    <a:lnTo>
                      <a:pt x="8" y="697"/>
                    </a:lnTo>
                    <a:lnTo>
                      <a:pt x="9" y="630"/>
                    </a:lnTo>
                    <a:lnTo>
                      <a:pt x="9" y="654"/>
                    </a:lnTo>
                    <a:lnTo>
                      <a:pt x="10" y="619"/>
                    </a:lnTo>
                    <a:lnTo>
                      <a:pt x="11" y="719"/>
                    </a:lnTo>
                    <a:lnTo>
                      <a:pt x="11" y="710"/>
                    </a:lnTo>
                    <a:lnTo>
                      <a:pt x="11" y="697"/>
                    </a:lnTo>
                    <a:lnTo>
                      <a:pt x="11" y="639"/>
                    </a:lnTo>
                    <a:lnTo>
                      <a:pt x="12" y="734"/>
                    </a:lnTo>
                    <a:lnTo>
                      <a:pt x="12" y="657"/>
                    </a:lnTo>
                    <a:lnTo>
                      <a:pt x="13" y="653"/>
                    </a:lnTo>
                    <a:lnTo>
                      <a:pt x="13" y="651"/>
                    </a:lnTo>
                    <a:lnTo>
                      <a:pt x="13" y="750"/>
                    </a:lnTo>
                    <a:lnTo>
                      <a:pt x="14" y="670"/>
                    </a:lnTo>
                    <a:lnTo>
                      <a:pt x="14" y="680"/>
                    </a:lnTo>
                    <a:lnTo>
                      <a:pt x="14" y="770"/>
                    </a:lnTo>
                    <a:lnTo>
                      <a:pt x="15" y="664"/>
                    </a:lnTo>
                    <a:lnTo>
                      <a:pt x="15" y="747"/>
                    </a:lnTo>
                    <a:lnTo>
                      <a:pt x="15" y="765"/>
                    </a:lnTo>
                    <a:lnTo>
                      <a:pt x="16" y="667"/>
                    </a:lnTo>
                    <a:lnTo>
                      <a:pt x="17" y="816"/>
                    </a:lnTo>
                    <a:lnTo>
                      <a:pt x="17" y="712"/>
                    </a:lnTo>
                    <a:lnTo>
                      <a:pt x="17" y="692"/>
                    </a:lnTo>
                    <a:lnTo>
                      <a:pt x="18" y="798"/>
                    </a:lnTo>
                    <a:lnTo>
                      <a:pt x="18" y="664"/>
                    </a:lnTo>
                    <a:lnTo>
                      <a:pt x="19" y="664"/>
                    </a:lnTo>
                    <a:lnTo>
                      <a:pt x="19" y="777"/>
                    </a:lnTo>
                    <a:lnTo>
                      <a:pt x="20" y="660"/>
                    </a:lnTo>
                    <a:lnTo>
                      <a:pt x="20" y="687"/>
                    </a:lnTo>
                    <a:lnTo>
                      <a:pt x="20" y="708"/>
                    </a:lnTo>
                    <a:lnTo>
                      <a:pt x="21" y="6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8" name="Freeform 1817"/>
              <p:cNvSpPr>
                <a:spLocks/>
              </p:cNvSpPr>
              <p:nvPr/>
            </p:nvSpPr>
            <p:spPr bwMode="auto">
              <a:xfrm>
                <a:off x="4463" y="1830"/>
                <a:ext cx="20" cy="878"/>
              </a:xfrm>
              <a:custGeom>
                <a:avLst/>
                <a:gdLst>
                  <a:gd name="T0" fmla="*/ 0 w 20"/>
                  <a:gd name="T1" fmla="*/ 676 h 878"/>
                  <a:gd name="T2" fmla="*/ 0 w 20"/>
                  <a:gd name="T3" fmla="*/ 841 h 878"/>
                  <a:gd name="T4" fmla="*/ 0 w 20"/>
                  <a:gd name="T5" fmla="*/ 763 h 878"/>
                  <a:gd name="T6" fmla="*/ 1 w 20"/>
                  <a:gd name="T7" fmla="*/ 765 h 878"/>
                  <a:gd name="T8" fmla="*/ 1 w 20"/>
                  <a:gd name="T9" fmla="*/ 670 h 878"/>
                  <a:gd name="T10" fmla="*/ 2 w 20"/>
                  <a:gd name="T11" fmla="*/ 878 h 878"/>
                  <a:gd name="T12" fmla="*/ 2 w 20"/>
                  <a:gd name="T13" fmla="*/ 704 h 878"/>
                  <a:gd name="T14" fmla="*/ 2 w 20"/>
                  <a:gd name="T15" fmla="*/ 686 h 878"/>
                  <a:gd name="T16" fmla="*/ 3 w 20"/>
                  <a:gd name="T17" fmla="*/ 814 h 878"/>
                  <a:gd name="T18" fmla="*/ 4 w 20"/>
                  <a:gd name="T19" fmla="*/ 652 h 878"/>
                  <a:gd name="T20" fmla="*/ 4 w 20"/>
                  <a:gd name="T21" fmla="*/ 656 h 878"/>
                  <a:gd name="T22" fmla="*/ 4 w 20"/>
                  <a:gd name="T23" fmla="*/ 777 h 878"/>
                  <a:gd name="T24" fmla="*/ 5 w 20"/>
                  <a:gd name="T25" fmla="*/ 641 h 878"/>
                  <a:gd name="T26" fmla="*/ 5 w 20"/>
                  <a:gd name="T27" fmla="*/ 681 h 878"/>
                  <a:gd name="T28" fmla="*/ 6 w 20"/>
                  <a:gd name="T29" fmla="*/ 711 h 878"/>
                  <a:gd name="T30" fmla="*/ 6 w 20"/>
                  <a:gd name="T31" fmla="*/ 750 h 878"/>
                  <a:gd name="T32" fmla="*/ 6 w 20"/>
                  <a:gd name="T33" fmla="*/ 629 h 878"/>
                  <a:gd name="T34" fmla="*/ 7 w 20"/>
                  <a:gd name="T35" fmla="*/ 704 h 878"/>
                  <a:gd name="T36" fmla="*/ 7 w 20"/>
                  <a:gd name="T37" fmla="*/ 700 h 878"/>
                  <a:gd name="T38" fmla="*/ 7 w 20"/>
                  <a:gd name="T39" fmla="*/ 614 h 878"/>
                  <a:gd name="T40" fmla="*/ 8 w 20"/>
                  <a:gd name="T41" fmla="*/ 705 h 878"/>
                  <a:gd name="T42" fmla="*/ 8 w 20"/>
                  <a:gd name="T43" fmla="*/ 631 h 878"/>
                  <a:gd name="T44" fmla="*/ 9 w 20"/>
                  <a:gd name="T45" fmla="*/ 615 h 878"/>
                  <a:gd name="T46" fmla="*/ 9 w 20"/>
                  <a:gd name="T47" fmla="*/ 686 h 878"/>
                  <a:gd name="T48" fmla="*/ 10 w 20"/>
                  <a:gd name="T49" fmla="*/ 571 h 878"/>
                  <a:gd name="T50" fmla="*/ 10 w 20"/>
                  <a:gd name="T51" fmla="*/ 571 h 878"/>
                  <a:gd name="T52" fmla="*/ 11 w 20"/>
                  <a:gd name="T53" fmla="*/ 661 h 878"/>
                  <a:gd name="T54" fmla="*/ 11 w 20"/>
                  <a:gd name="T55" fmla="*/ 538 h 878"/>
                  <a:gd name="T56" fmla="*/ 11 w 20"/>
                  <a:gd name="T57" fmla="*/ 558 h 878"/>
                  <a:gd name="T58" fmla="*/ 12 w 20"/>
                  <a:gd name="T59" fmla="*/ 576 h 878"/>
                  <a:gd name="T60" fmla="*/ 12 w 20"/>
                  <a:gd name="T61" fmla="*/ 627 h 878"/>
                  <a:gd name="T62" fmla="*/ 13 w 20"/>
                  <a:gd name="T63" fmla="*/ 486 h 878"/>
                  <a:gd name="T64" fmla="*/ 13 w 20"/>
                  <a:gd name="T65" fmla="*/ 530 h 878"/>
                  <a:gd name="T66" fmla="*/ 13 w 20"/>
                  <a:gd name="T67" fmla="*/ 482 h 878"/>
                  <a:gd name="T68" fmla="*/ 13 w 20"/>
                  <a:gd name="T69" fmla="*/ 513 h 878"/>
                  <a:gd name="T70" fmla="*/ 14 w 20"/>
                  <a:gd name="T71" fmla="*/ 0 h 878"/>
                  <a:gd name="T72" fmla="*/ 14 w 20"/>
                  <a:gd name="T73" fmla="*/ 67 h 878"/>
                  <a:gd name="T74" fmla="*/ 15 w 20"/>
                  <a:gd name="T75" fmla="*/ 124 h 878"/>
                  <a:gd name="T76" fmla="*/ 16 w 20"/>
                  <a:gd name="T77" fmla="*/ 607 h 878"/>
                  <a:gd name="T78" fmla="*/ 16 w 20"/>
                  <a:gd name="T79" fmla="*/ 486 h 878"/>
                  <a:gd name="T80" fmla="*/ 16 w 20"/>
                  <a:gd name="T81" fmla="*/ 496 h 878"/>
                  <a:gd name="T82" fmla="*/ 17 w 20"/>
                  <a:gd name="T83" fmla="*/ 679 h 878"/>
                  <a:gd name="T84" fmla="*/ 18 w 20"/>
                  <a:gd name="T85" fmla="*/ 596 h 878"/>
                  <a:gd name="T86" fmla="*/ 18 w 20"/>
                  <a:gd name="T87" fmla="*/ 624 h 878"/>
                  <a:gd name="T88" fmla="*/ 19 w 20"/>
                  <a:gd name="T89" fmla="*/ 586 h 878"/>
                  <a:gd name="T90" fmla="*/ 19 w 20"/>
                  <a:gd name="T91" fmla="*/ 799 h 878"/>
                  <a:gd name="T92" fmla="*/ 19 w 20"/>
                  <a:gd name="T93" fmla="*/ 721 h 878"/>
                  <a:gd name="T94" fmla="*/ 20 w 20"/>
                  <a:gd name="T95" fmla="*/ 715 h 878"/>
                  <a:gd name="T96" fmla="*/ 20 w 20"/>
                  <a:gd name="T97" fmla="*/ 612 h 878"/>
                  <a:gd name="T98" fmla="*/ 20 w 20"/>
                  <a:gd name="T99" fmla="*/ 772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78">
                    <a:moveTo>
                      <a:pt x="0" y="676"/>
                    </a:moveTo>
                    <a:lnTo>
                      <a:pt x="0" y="841"/>
                    </a:lnTo>
                    <a:lnTo>
                      <a:pt x="0" y="763"/>
                    </a:lnTo>
                    <a:lnTo>
                      <a:pt x="1" y="765"/>
                    </a:lnTo>
                    <a:lnTo>
                      <a:pt x="1" y="670"/>
                    </a:lnTo>
                    <a:lnTo>
                      <a:pt x="2" y="878"/>
                    </a:lnTo>
                    <a:lnTo>
                      <a:pt x="2" y="704"/>
                    </a:lnTo>
                    <a:lnTo>
                      <a:pt x="2" y="686"/>
                    </a:lnTo>
                    <a:lnTo>
                      <a:pt x="3" y="814"/>
                    </a:lnTo>
                    <a:lnTo>
                      <a:pt x="4" y="652"/>
                    </a:lnTo>
                    <a:lnTo>
                      <a:pt x="4" y="656"/>
                    </a:lnTo>
                    <a:lnTo>
                      <a:pt x="4" y="777"/>
                    </a:lnTo>
                    <a:lnTo>
                      <a:pt x="5" y="641"/>
                    </a:lnTo>
                    <a:lnTo>
                      <a:pt x="5" y="681"/>
                    </a:lnTo>
                    <a:lnTo>
                      <a:pt x="6" y="711"/>
                    </a:lnTo>
                    <a:lnTo>
                      <a:pt x="6" y="750"/>
                    </a:lnTo>
                    <a:lnTo>
                      <a:pt x="6" y="629"/>
                    </a:lnTo>
                    <a:lnTo>
                      <a:pt x="7" y="704"/>
                    </a:lnTo>
                    <a:lnTo>
                      <a:pt x="7" y="700"/>
                    </a:lnTo>
                    <a:lnTo>
                      <a:pt x="7" y="614"/>
                    </a:lnTo>
                    <a:lnTo>
                      <a:pt x="8" y="705"/>
                    </a:lnTo>
                    <a:lnTo>
                      <a:pt x="8" y="631"/>
                    </a:lnTo>
                    <a:lnTo>
                      <a:pt x="9" y="615"/>
                    </a:lnTo>
                    <a:lnTo>
                      <a:pt x="9" y="686"/>
                    </a:lnTo>
                    <a:lnTo>
                      <a:pt x="10" y="571"/>
                    </a:lnTo>
                    <a:lnTo>
                      <a:pt x="10" y="571"/>
                    </a:lnTo>
                    <a:lnTo>
                      <a:pt x="11" y="661"/>
                    </a:lnTo>
                    <a:lnTo>
                      <a:pt x="11" y="538"/>
                    </a:lnTo>
                    <a:lnTo>
                      <a:pt x="11" y="558"/>
                    </a:lnTo>
                    <a:lnTo>
                      <a:pt x="12" y="576"/>
                    </a:lnTo>
                    <a:lnTo>
                      <a:pt x="12" y="627"/>
                    </a:lnTo>
                    <a:lnTo>
                      <a:pt x="13" y="486"/>
                    </a:lnTo>
                    <a:lnTo>
                      <a:pt x="13" y="530"/>
                    </a:lnTo>
                    <a:lnTo>
                      <a:pt x="13" y="482"/>
                    </a:lnTo>
                    <a:lnTo>
                      <a:pt x="13" y="513"/>
                    </a:lnTo>
                    <a:lnTo>
                      <a:pt x="14" y="0"/>
                    </a:lnTo>
                    <a:lnTo>
                      <a:pt x="14" y="67"/>
                    </a:lnTo>
                    <a:lnTo>
                      <a:pt x="15" y="124"/>
                    </a:lnTo>
                    <a:lnTo>
                      <a:pt x="16" y="607"/>
                    </a:lnTo>
                    <a:lnTo>
                      <a:pt x="16" y="486"/>
                    </a:lnTo>
                    <a:lnTo>
                      <a:pt x="16" y="496"/>
                    </a:lnTo>
                    <a:lnTo>
                      <a:pt x="17" y="679"/>
                    </a:lnTo>
                    <a:lnTo>
                      <a:pt x="18" y="596"/>
                    </a:lnTo>
                    <a:lnTo>
                      <a:pt x="18" y="624"/>
                    </a:lnTo>
                    <a:lnTo>
                      <a:pt x="19" y="586"/>
                    </a:lnTo>
                    <a:lnTo>
                      <a:pt x="19" y="799"/>
                    </a:lnTo>
                    <a:lnTo>
                      <a:pt x="19" y="721"/>
                    </a:lnTo>
                    <a:lnTo>
                      <a:pt x="20" y="715"/>
                    </a:lnTo>
                    <a:lnTo>
                      <a:pt x="20" y="612"/>
                    </a:lnTo>
                    <a:lnTo>
                      <a:pt x="20" y="77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9" name="Freeform 1818"/>
              <p:cNvSpPr>
                <a:spLocks/>
              </p:cNvSpPr>
              <p:nvPr/>
            </p:nvSpPr>
            <p:spPr bwMode="auto">
              <a:xfrm>
                <a:off x="4483" y="2370"/>
                <a:ext cx="21" cy="308"/>
              </a:xfrm>
              <a:custGeom>
                <a:avLst/>
                <a:gdLst>
                  <a:gd name="T0" fmla="*/ 0 w 21"/>
                  <a:gd name="T1" fmla="*/ 232 h 308"/>
                  <a:gd name="T2" fmla="*/ 1 w 21"/>
                  <a:gd name="T3" fmla="*/ 128 h 308"/>
                  <a:gd name="T4" fmla="*/ 1 w 21"/>
                  <a:gd name="T5" fmla="*/ 112 h 308"/>
                  <a:gd name="T6" fmla="*/ 1 w 21"/>
                  <a:gd name="T7" fmla="*/ 91 h 308"/>
                  <a:gd name="T8" fmla="*/ 2 w 21"/>
                  <a:gd name="T9" fmla="*/ 223 h 308"/>
                  <a:gd name="T10" fmla="*/ 2 w 21"/>
                  <a:gd name="T11" fmla="*/ 109 h 308"/>
                  <a:gd name="T12" fmla="*/ 3 w 21"/>
                  <a:gd name="T13" fmla="*/ 114 h 308"/>
                  <a:gd name="T14" fmla="*/ 3 w 21"/>
                  <a:gd name="T15" fmla="*/ 221 h 308"/>
                  <a:gd name="T16" fmla="*/ 4 w 21"/>
                  <a:gd name="T17" fmla="*/ 168 h 308"/>
                  <a:gd name="T18" fmla="*/ 4 w 21"/>
                  <a:gd name="T19" fmla="*/ 190 h 308"/>
                  <a:gd name="T20" fmla="*/ 5 w 21"/>
                  <a:gd name="T21" fmla="*/ 128 h 308"/>
                  <a:gd name="T22" fmla="*/ 5 w 21"/>
                  <a:gd name="T23" fmla="*/ 224 h 308"/>
                  <a:gd name="T24" fmla="*/ 5 w 21"/>
                  <a:gd name="T25" fmla="*/ 213 h 308"/>
                  <a:gd name="T26" fmla="*/ 5 w 21"/>
                  <a:gd name="T27" fmla="*/ 193 h 308"/>
                  <a:gd name="T28" fmla="*/ 6 w 21"/>
                  <a:gd name="T29" fmla="*/ 133 h 308"/>
                  <a:gd name="T30" fmla="*/ 7 w 21"/>
                  <a:gd name="T31" fmla="*/ 227 h 308"/>
                  <a:gd name="T32" fmla="*/ 7 w 21"/>
                  <a:gd name="T33" fmla="*/ 139 h 308"/>
                  <a:gd name="T34" fmla="*/ 7 w 21"/>
                  <a:gd name="T35" fmla="*/ 135 h 308"/>
                  <a:gd name="T36" fmla="*/ 8 w 21"/>
                  <a:gd name="T37" fmla="*/ 236 h 308"/>
                  <a:gd name="T38" fmla="*/ 9 w 21"/>
                  <a:gd name="T39" fmla="*/ 134 h 308"/>
                  <a:gd name="T40" fmla="*/ 9 w 21"/>
                  <a:gd name="T41" fmla="*/ 149 h 308"/>
                  <a:gd name="T42" fmla="*/ 9 w 21"/>
                  <a:gd name="T43" fmla="*/ 160 h 308"/>
                  <a:gd name="T44" fmla="*/ 9 w 21"/>
                  <a:gd name="T45" fmla="*/ 248 h 308"/>
                  <a:gd name="T46" fmla="*/ 10 w 21"/>
                  <a:gd name="T47" fmla="*/ 131 h 308"/>
                  <a:gd name="T48" fmla="*/ 10 w 21"/>
                  <a:gd name="T49" fmla="*/ 217 h 308"/>
                  <a:gd name="T50" fmla="*/ 10 w 21"/>
                  <a:gd name="T51" fmla="*/ 236 h 308"/>
                  <a:gd name="T52" fmla="*/ 11 w 21"/>
                  <a:gd name="T53" fmla="*/ 125 h 308"/>
                  <a:gd name="T54" fmla="*/ 12 w 21"/>
                  <a:gd name="T55" fmla="*/ 295 h 308"/>
                  <a:gd name="T56" fmla="*/ 12 w 21"/>
                  <a:gd name="T57" fmla="*/ 155 h 308"/>
                  <a:gd name="T58" fmla="*/ 12 w 21"/>
                  <a:gd name="T59" fmla="*/ 139 h 308"/>
                  <a:gd name="T60" fmla="*/ 13 w 21"/>
                  <a:gd name="T61" fmla="*/ 308 h 308"/>
                  <a:gd name="T62" fmla="*/ 13 w 21"/>
                  <a:gd name="T63" fmla="*/ 108 h 308"/>
                  <a:gd name="T64" fmla="*/ 14 w 21"/>
                  <a:gd name="T65" fmla="*/ 109 h 308"/>
                  <a:gd name="T66" fmla="*/ 14 w 21"/>
                  <a:gd name="T67" fmla="*/ 259 h 308"/>
                  <a:gd name="T68" fmla="*/ 15 w 21"/>
                  <a:gd name="T69" fmla="*/ 97 h 308"/>
                  <a:gd name="T70" fmla="*/ 15 w 21"/>
                  <a:gd name="T71" fmla="*/ 151 h 308"/>
                  <a:gd name="T72" fmla="*/ 15 w 21"/>
                  <a:gd name="T73" fmla="*/ 190 h 308"/>
                  <a:gd name="T74" fmla="*/ 16 w 21"/>
                  <a:gd name="T75" fmla="*/ 84 h 308"/>
                  <a:gd name="T76" fmla="*/ 16 w 21"/>
                  <a:gd name="T77" fmla="*/ 267 h 308"/>
                  <a:gd name="T78" fmla="*/ 16 w 21"/>
                  <a:gd name="T79" fmla="*/ 181 h 308"/>
                  <a:gd name="T80" fmla="*/ 17 w 21"/>
                  <a:gd name="T81" fmla="*/ 196 h 308"/>
                  <a:gd name="T82" fmla="*/ 17 w 21"/>
                  <a:gd name="T83" fmla="*/ 69 h 308"/>
                  <a:gd name="T84" fmla="*/ 17 w 21"/>
                  <a:gd name="T85" fmla="*/ 250 h 308"/>
                  <a:gd name="T86" fmla="*/ 18 w 21"/>
                  <a:gd name="T87" fmla="*/ 96 h 308"/>
                  <a:gd name="T88" fmla="*/ 18 w 21"/>
                  <a:gd name="T89" fmla="*/ 77 h 308"/>
                  <a:gd name="T90" fmla="*/ 19 w 21"/>
                  <a:gd name="T91" fmla="*/ 190 h 308"/>
                  <a:gd name="T92" fmla="*/ 19 w 21"/>
                  <a:gd name="T93" fmla="*/ 29 h 308"/>
                  <a:gd name="T94" fmla="*/ 20 w 21"/>
                  <a:gd name="T95" fmla="*/ 31 h 308"/>
                  <a:gd name="T96" fmla="*/ 20 w 21"/>
                  <a:gd name="T97" fmla="*/ 143 h 308"/>
                  <a:gd name="T98" fmla="*/ 21 w 21"/>
                  <a:gd name="T9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08">
                    <a:moveTo>
                      <a:pt x="0" y="232"/>
                    </a:moveTo>
                    <a:lnTo>
                      <a:pt x="1" y="128"/>
                    </a:lnTo>
                    <a:lnTo>
                      <a:pt x="1" y="112"/>
                    </a:lnTo>
                    <a:lnTo>
                      <a:pt x="1" y="91"/>
                    </a:lnTo>
                    <a:lnTo>
                      <a:pt x="2" y="223"/>
                    </a:lnTo>
                    <a:lnTo>
                      <a:pt x="2" y="109"/>
                    </a:lnTo>
                    <a:lnTo>
                      <a:pt x="3" y="114"/>
                    </a:lnTo>
                    <a:lnTo>
                      <a:pt x="3" y="221"/>
                    </a:lnTo>
                    <a:lnTo>
                      <a:pt x="4" y="168"/>
                    </a:lnTo>
                    <a:lnTo>
                      <a:pt x="4" y="190"/>
                    </a:lnTo>
                    <a:lnTo>
                      <a:pt x="5" y="128"/>
                    </a:lnTo>
                    <a:lnTo>
                      <a:pt x="5" y="224"/>
                    </a:lnTo>
                    <a:lnTo>
                      <a:pt x="5" y="213"/>
                    </a:lnTo>
                    <a:lnTo>
                      <a:pt x="5" y="193"/>
                    </a:lnTo>
                    <a:lnTo>
                      <a:pt x="6" y="133"/>
                    </a:lnTo>
                    <a:lnTo>
                      <a:pt x="7" y="227"/>
                    </a:lnTo>
                    <a:lnTo>
                      <a:pt x="7" y="139"/>
                    </a:lnTo>
                    <a:lnTo>
                      <a:pt x="7" y="135"/>
                    </a:lnTo>
                    <a:lnTo>
                      <a:pt x="8" y="236"/>
                    </a:lnTo>
                    <a:lnTo>
                      <a:pt x="9" y="134"/>
                    </a:lnTo>
                    <a:lnTo>
                      <a:pt x="9" y="149"/>
                    </a:lnTo>
                    <a:lnTo>
                      <a:pt x="9" y="160"/>
                    </a:lnTo>
                    <a:lnTo>
                      <a:pt x="9" y="248"/>
                    </a:lnTo>
                    <a:lnTo>
                      <a:pt x="10" y="131"/>
                    </a:lnTo>
                    <a:lnTo>
                      <a:pt x="10" y="217"/>
                    </a:lnTo>
                    <a:lnTo>
                      <a:pt x="10" y="236"/>
                    </a:lnTo>
                    <a:lnTo>
                      <a:pt x="11" y="125"/>
                    </a:lnTo>
                    <a:lnTo>
                      <a:pt x="12" y="295"/>
                    </a:lnTo>
                    <a:lnTo>
                      <a:pt x="12" y="155"/>
                    </a:lnTo>
                    <a:lnTo>
                      <a:pt x="12" y="139"/>
                    </a:lnTo>
                    <a:lnTo>
                      <a:pt x="13" y="308"/>
                    </a:lnTo>
                    <a:lnTo>
                      <a:pt x="13" y="108"/>
                    </a:lnTo>
                    <a:lnTo>
                      <a:pt x="14" y="109"/>
                    </a:lnTo>
                    <a:lnTo>
                      <a:pt x="14" y="259"/>
                    </a:lnTo>
                    <a:lnTo>
                      <a:pt x="15" y="97"/>
                    </a:lnTo>
                    <a:lnTo>
                      <a:pt x="15" y="151"/>
                    </a:lnTo>
                    <a:lnTo>
                      <a:pt x="15" y="190"/>
                    </a:lnTo>
                    <a:lnTo>
                      <a:pt x="16" y="84"/>
                    </a:lnTo>
                    <a:lnTo>
                      <a:pt x="16" y="267"/>
                    </a:lnTo>
                    <a:lnTo>
                      <a:pt x="16" y="181"/>
                    </a:lnTo>
                    <a:lnTo>
                      <a:pt x="17" y="196"/>
                    </a:lnTo>
                    <a:lnTo>
                      <a:pt x="17" y="69"/>
                    </a:lnTo>
                    <a:lnTo>
                      <a:pt x="17" y="250"/>
                    </a:lnTo>
                    <a:lnTo>
                      <a:pt x="18" y="96"/>
                    </a:lnTo>
                    <a:lnTo>
                      <a:pt x="18" y="77"/>
                    </a:lnTo>
                    <a:lnTo>
                      <a:pt x="19" y="190"/>
                    </a:lnTo>
                    <a:lnTo>
                      <a:pt x="19" y="29"/>
                    </a:lnTo>
                    <a:lnTo>
                      <a:pt x="20" y="31"/>
                    </a:lnTo>
                    <a:lnTo>
                      <a:pt x="20" y="143"/>
                    </a:lnTo>
                    <a:lnTo>
                      <a:pt x="21"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0" name="Freeform 1819"/>
              <p:cNvSpPr>
                <a:spLocks/>
              </p:cNvSpPr>
              <p:nvPr/>
            </p:nvSpPr>
            <p:spPr bwMode="auto">
              <a:xfrm>
                <a:off x="4504" y="1824"/>
                <a:ext cx="19" cy="870"/>
              </a:xfrm>
              <a:custGeom>
                <a:avLst/>
                <a:gdLst>
                  <a:gd name="T0" fmla="*/ 0 w 19"/>
                  <a:gd name="T1" fmla="*/ 546 h 870"/>
                  <a:gd name="T2" fmla="*/ 0 w 19"/>
                  <a:gd name="T3" fmla="*/ 579 h 870"/>
                  <a:gd name="T4" fmla="*/ 0 w 19"/>
                  <a:gd name="T5" fmla="*/ 606 h 870"/>
                  <a:gd name="T6" fmla="*/ 0 w 19"/>
                  <a:gd name="T7" fmla="*/ 642 h 870"/>
                  <a:gd name="T8" fmla="*/ 1 w 19"/>
                  <a:gd name="T9" fmla="*/ 503 h 870"/>
                  <a:gd name="T10" fmla="*/ 2 w 19"/>
                  <a:gd name="T11" fmla="*/ 570 h 870"/>
                  <a:gd name="T12" fmla="*/ 2 w 19"/>
                  <a:gd name="T13" fmla="*/ 568 h 870"/>
                  <a:gd name="T14" fmla="*/ 2 w 19"/>
                  <a:gd name="T15" fmla="*/ 574 h 870"/>
                  <a:gd name="T16" fmla="*/ 3 w 19"/>
                  <a:gd name="T17" fmla="*/ 35 h 870"/>
                  <a:gd name="T18" fmla="*/ 3 w 19"/>
                  <a:gd name="T19" fmla="*/ 94 h 870"/>
                  <a:gd name="T20" fmla="*/ 3 w 19"/>
                  <a:gd name="T21" fmla="*/ 46 h 870"/>
                  <a:gd name="T22" fmla="*/ 3 w 19"/>
                  <a:gd name="T23" fmla="*/ 0 h 870"/>
                  <a:gd name="T24" fmla="*/ 5 w 19"/>
                  <a:gd name="T25" fmla="*/ 507 h 870"/>
                  <a:gd name="T26" fmla="*/ 5 w 19"/>
                  <a:gd name="T27" fmla="*/ 496 h 870"/>
                  <a:gd name="T28" fmla="*/ 5 w 19"/>
                  <a:gd name="T29" fmla="*/ 451 h 870"/>
                  <a:gd name="T30" fmla="*/ 5 w 19"/>
                  <a:gd name="T31" fmla="*/ 631 h 870"/>
                  <a:gd name="T32" fmla="*/ 6 w 19"/>
                  <a:gd name="T33" fmla="*/ 551 h 870"/>
                  <a:gd name="T34" fmla="*/ 7 w 19"/>
                  <a:gd name="T35" fmla="*/ 572 h 870"/>
                  <a:gd name="T36" fmla="*/ 7 w 19"/>
                  <a:gd name="T37" fmla="*/ 683 h 870"/>
                  <a:gd name="T38" fmla="*/ 7 w 19"/>
                  <a:gd name="T39" fmla="*/ 556 h 870"/>
                  <a:gd name="T40" fmla="*/ 8 w 19"/>
                  <a:gd name="T41" fmla="*/ 660 h 870"/>
                  <a:gd name="T42" fmla="*/ 8 w 19"/>
                  <a:gd name="T43" fmla="*/ 679 h 870"/>
                  <a:gd name="T44" fmla="*/ 9 w 19"/>
                  <a:gd name="T45" fmla="*/ 585 h 870"/>
                  <a:gd name="T46" fmla="*/ 9 w 19"/>
                  <a:gd name="T47" fmla="*/ 785 h 870"/>
                  <a:gd name="T48" fmla="*/ 9 w 19"/>
                  <a:gd name="T49" fmla="*/ 656 h 870"/>
                  <a:gd name="T50" fmla="*/ 10 w 19"/>
                  <a:gd name="T51" fmla="*/ 634 h 870"/>
                  <a:gd name="T52" fmla="*/ 10 w 19"/>
                  <a:gd name="T53" fmla="*/ 607 h 870"/>
                  <a:gd name="T54" fmla="*/ 11 w 19"/>
                  <a:gd name="T55" fmla="*/ 756 h 870"/>
                  <a:gd name="T56" fmla="*/ 11 w 19"/>
                  <a:gd name="T57" fmla="*/ 626 h 870"/>
                  <a:gd name="T58" fmla="*/ 11 w 19"/>
                  <a:gd name="T59" fmla="*/ 626 h 870"/>
                  <a:gd name="T60" fmla="*/ 12 w 19"/>
                  <a:gd name="T61" fmla="*/ 747 h 870"/>
                  <a:gd name="T62" fmla="*/ 12 w 19"/>
                  <a:gd name="T63" fmla="*/ 679 h 870"/>
                  <a:gd name="T64" fmla="*/ 13 w 19"/>
                  <a:gd name="T65" fmla="*/ 703 h 870"/>
                  <a:gd name="T66" fmla="*/ 14 w 19"/>
                  <a:gd name="T67" fmla="*/ 654 h 870"/>
                  <a:gd name="T68" fmla="*/ 14 w 19"/>
                  <a:gd name="T69" fmla="*/ 827 h 870"/>
                  <a:gd name="T70" fmla="*/ 14 w 19"/>
                  <a:gd name="T71" fmla="*/ 782 h 870"/>
                  <a:gd name="T72" fmla="*/ 14 w 19"/>
                  <a:gd name="T73" fmla="*/ 760 h 870"/>
                  <a:gd name="T74" fmla="*/ 15 w 19"/>
                  <a:gd name="T75" fmla="*/ 665 h 870"/>
                  <a:gd name="T76" fmla="*/ 15 w 19"/>
                  <a:gd name="T77" fmla="*/ 870 h 870"/>
                  <a:gd name="T78" fmla="*/ 16 w 19"/>
                  <a:gd name="T79" fmla="*/ 705 h 870"/>
                  <a:gd name="T80" fmla="*/ 16 w 19"/>
                  <a:gd name="T81" fmla="*/ 691 h 870"/>
                  <a:gd name="T82" fmla="*/ 16 w 19"/>
                  <a:gd name="T83" fmla="*/ 673 h 870"/>
                  <a:gd name="T84" fmla="*/ 17 w 19"/>
                  <a:gd name="T85" fmla="*/ 820 h 870"/>
                  <a:gd name="T86" fmla="*/ 17 w 19"/>
                  <a:gd name="T87" fmla="*/ 680 h 870"/>
                  <a:gd name="T88" fmla="*/ 18 w 19"/>
                  <a:gd name="T89" fmla="*/ 684 h 870"/>
                  <a:gd name="T90" fmla="*/ 18 w 19"/>
                  <a:gd name="T91" fmla="*/ 798 h 870"/>
                  <a:gd name="T92" fmla="*/ 18 w 19"/>
                  <a:gd name="T93" fmla="*/ 681 h 870"/>
                  <a:gd name="T94" fmla="*/ 19 w 19"/>
                  <a:gd name="T95" fmla="*/ 728 h 870"/>
                  <a:gd name="T96" fmla="*/ 19 w 19"/>
                  <a:gd name="T97" fmla="*/ 749 h 870"/>
                  <a:gd name="T98" fmla="*/ 19 w 19"/>
                  <a:gd name="T99" fmla="*/ 784 h 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870">
                    <a:moveTo>
                      <a:pt x="0" y="546"/>
                    </a:moveTo>
                    <a:lnTo>
                      <a:pt x="0" y="579"/>
                    </a:lnTo>
                    <a:lnTo>
                      <a:pt x="0" y="606"/>
                    </a:lnTo>
                    <a:lnTo>
                      <a:pt x="0" y="642"/>
                    </a:lnTo>
                    <a:lnTo>
                      <a:pt x="1" y="503"/>
                    </a:lnTo>
                    <a:lnTo>
                      <a:pt x="2" y="570"/>
                    </a:lnTo>
                    <a:lnTo>
                      <a:pt x="2" y="568"/>
                    </a:lnTo>
                    <a:lnTo>
                      <a:pt x="2" y="574"/>
                    </a:lnTo>
                    <a:lnTo>
                      <a:pt x="3" y="35"/>
                    </a:lnTo>
                    <a:lnTo>
                      <a:pt x="3" y="94"/>
                    </a:lnTo>
                    <a:lnTo>
                      <a:pt x="3" y="46"/>
                    </a:lnTo>
                    <a:lnTo>
                      <a:pt x="3" y="0"/>
                    </a:lnTo>
                    <a:lnTo>
                      <a:pt x="5" y="507"/>
                    </a:lnTo>
                    <a:lnTo>
                      <a:pt x="5" y="496"/>
                    </a:lnTo>
                    <a:lnTo>
                      <a:pt x="5" y="451"/>
                    </a:lnTo>
                    <a:lnTo>
                      <a:pt x="5" y="631"/>
                    </a:lnTo>
                    <a:lnTo>
                      <a:pt x="6" y="551"/>
                    </a:lnTo>
                    <a:lnTo>
                      <a:pt x="7" y="572"/>
                    </a:lnTo>
                    <a:lnTo>
                      <a:pt x="7" y="683"/>
                    </a:lnTo>
                    <a:lnTo>
                      <a:pt x="7" y="556"/>
                    </a:lnTo>
                    <a:lnTo>
                      <a:pt x="8" y="660"/>
                    </a:lnTo>
                    <a:lnTo>
                      <a:pt x="8" y="679"/>
                    </a:lnTo>
                    <a:lnTo>
                      <a:pt x="9" y="585"/>
                    </a:lnTo>
                    <a:lnTo>
                      <a:pt x="9" y="785"/>
                    </a:lnTo>
                    <a:lnTo>
                      <a:pt x="9" y="656"/>
                    </a:lnTo>
                    <a:lnTo>
                      <a:pt x="10" y="634"/>
                    </a:lnTo>
                    <a:lnTo>
                      <a:pt x="10" y="607"/>
                    </a:lnTo>
                    <a:lnTo>
                      <a:pt x="11" y="756"/>
                    </a:lnTo>
                    <a:lnTo>
                      <a:pt x="11" y="626"/>
                    </a:lnTo>
                    <a:lnTo>
                      <a:pt x="11" y="626"/>
                    </a:lnTo>
                    <a:lnTo>
                      <a:pt x="12" y="747"/>
                    </a:lnTo>
                    <a:lnTo>
                      <a:pt x="12" y="679"/>
                    </a:lnTo>
                    <a:lnTo>
                      <a:pt x="13" y="703"/>
                    </a:lnTo>
                    <a:lnTo>
                      <a:pt x="14" y="654"/>
                    </a:lnTo>
                    <a:lnTo>
                      <a:pt x="14" y="827"/>
                    </a:lnTo>
                    <a:lnTo>
                      <a:pt x="14" y="782"/>
                    </a:lnTo>
                    <a:lnTo>
                      <a:pt x="14" y="760"/>
                    </a:lnTo>
                    <a:lnTo>
                      <a:pt x="15" y="665"/>
                    </a:lnTo>
                    <a:lnTo>
                      <a:pt x="15" y="870"/>
                    </a:lnTo>
                    <a:lnTo>
                      <a:pt x="16" y="705"/>
                    </a:lnTo>
                    <a:lnTo>
                      <a:pt x="16" y="691"/>
                    </a:lnTo>
                    <a:lnTo>
                      <a:pt x="16" y="673"/>
                    </a:lnTo>
                    <a:lnTo>
                      <a:pt x="17" y="820"/>
                    </a:lnTo>
                    <a:lnTo>
                      <a:pt x="17" y="680"/>
                    </a:lnTo>
                    <a:lnTo>
                      <a:pt x="18" y="684"/>
                    </a:lnTo>
                    <a:lnTo>
                      <a:pt x="18" y="798"/>
                    </a:lnTo>
                    <a:lnTo>
                      <a:pt x="18" y="681"/>
                    </a:lnTo>
                    <a:lnTo>
                      <a:pt x="19" y="728"/>
                    </a:lnTo>
                    <a:lnTo>
                      <a:pt x="19" y="749"/>
                    </a:lnTo>
                    <a:lnTo>
                      <a:pt x="19" y="78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1" name="Freeform 1820"/>
              <p:cNvSpPr>
                <a:spLocks/>
              </p:cNvSpPr>
              <p:nvPr/>
            </p:nvSpPr>
            <p:spPr bwMode="auto">
              <a:xfrm>
                <a:off x="4523" y="1839"/>
                <a:ext cx="21" cy="815"/>
              </a:xfrm>
              <a:custGeom>
                <a:avLst/>
                <a:gdLst>
                  <a:gd name="T0" fmla="*/ 0 w 21"/>
                  <a:gd name="T1" fmla="*/ 769 h 815"/>
                  <a:gd name="T2" fmla="*/ 0 w 21"/>
                  <a:gd name="T3" fmla="*/ 668 h 815"/>
                  <a:gd name="T4" fmla="*/ 1 w 21"/>
                  <a:gd name="T5" fmla="*/ 746 h 815"/>
                  <a:gd name="T6" fmla="*/ 1 w 21"/>
                  <a:gd name="T7" fmla="*/ 726 h 815"/>
                  <a:gd name="T8" fmla="*/ 2 w 21"/>
                  <a:gd name="T9" fmla="*/ 757 h 815"/>
                  <a:gd name="T10" fmla="*/ 3 w 21"/>
                  <a:gd name="T11" fmla="*/ 664 h 815"/>
                  <a:gd name="T12" fmla="*/ 3 w 21"/>
                  <a:gd name="T13" fmla="*/ 661 h 815"/>
                  <a:gd name="T14" fmla="*/ 4 w 21"/>
                  <a:gd name="T15" fmla="*/ 759 h 815"/>
                  <a:gd name="T16" fmla="*/ 4 w 21"/>
                  <a:gd name="T17" fmla="*/ 652 h 815"/>
                  <a:gd name="T18" fmla="*/ 4 w 21"/>
                  <a:gd name="T19" fmla="*/ 665 h 815"/>
                  <a:gd name="T20" fmla="*/ 5 w 21"/>
                  <a:gd name="T21" fmla="*/ 676 h 815"/>
                  <a:gd name="T22" fmla="*/ 5 w 21"/>
                  <a:gd name="T23" fmla="*/ 765 h 815"/>
                  <a:gd name="T24" fmla="*/ 6 w 21"/>
                  <a:gd name="T25" fmla="*/ 640 h 815"/>
                  <a:gd name="T26" fmla="*/ 6 w 21"/>
                  <a:gd name="T27" fmla="*/ 739 h 815"/>
                  <a:gd name="T28" fmla="*/ 6 w 21"/>
                  <a:gd name="T29" fmla="*/ 779 h 815"/>
                  <a:gd name="T30" fmla="*/ 7 w 21"/>
                  <a:gd name="T31" fmla="*/ 624 h 815"/>
                  <a:gd name="T32" fmla="*/ 7 w 21"/>
                  <a:gd name="T33" fmla="*/ 815 h 815"/>
                  <a:gd name="T34" fmla="*/ 7 w 21"/>
                  <a:gd name="T35" fmla="*/ 643 h 815"/>
                  <a:gd name="T36" fmla="*/ 8 w 21"/>
                  <a:gd name="T37" fmla="*/ 626 h 815"/>
                  <a:gd name="T38" fmla="*/ 9 w 21"/>
                  <a:gd name="T39" fmla="*/ 770 h 815"/>
                  <a:gd name="T40" fmla="*/ 9 w 21"/>
                  <a:gd name="T41" fmla="*/ 581 h 815"/>
                  <a:gd name="T42" fmla="*/ 9 w 21"/>
                  <a:gd name="T43" fmla="*/ 582 h 815"/>
                  <a:gd name="T44" fmla="*/ 10 w 21"/>
                  <a:gd name="T45" fmla="*/ 709 h 815"/>
                  <a:gd name="T46" fmla="*/ 11 w 21"/>
                  <a:gd name="T47" fmla="*/ 552 h 815"/>
                  <a:gd name="T48" fmla="*/ 11 w 21"/>
                  <a:gd name="T49" fmla="*/ 599 h 815"/>
                  <a:gd name="T50" fmla="*/ 11 w 21"/>
                  <a:gd name="T51" fmla="*/ 638 h 815"/>
                  <a:gd name="T52" fmla="*/ 12 w 21"/>
                  <a:gd name="T53" fmla="*/ 514 h 815"/>
                  <a:gd name="T54" fmla="*/ 12 w 21"/>
                  <a:gd name="T55" fmla="*/ 691 h 815"/>
                  <a:gd name="T56" fmla="*/ 12 w 21"/>
                  <a:gd name="T57" fmla="*/ 596 h 815"/>
                  <a:gd name="T58" fmla="*/ 13 w 21"/>
                  <a:gd name="T59" fmla="*/ 602 h 815"/>
                  <a:gd name="T60" fmla="*/ 14 w 21"/>
                  <a:gd name="T61" fmla="*/ 282 h 815"/>
                  <a:gd name="T62" fmla="*/ 14 w 21"/>
                  <a:gd name="T63" fmla="*/ 308 h 815"/>
                  <a:gd name="T64" fmla="*/ 14 w 21"/>
                  <a:gd name="T65" fmla="*/ 0 h 815"/>
                  <a:gd name="T66" fmla="*/ 15 w 21"/>
                  <a:gd name="T67" fmla="*/ 352 h 815"/>
                  <a:gd name="T68" fmla="*/ 15 w 21"/>
                  <a:gd name="T69" fmla="*/ 345 h 815"/>
                  <a:gd name="T70" fmla="*/ 16 w 21"/>
                  <a:gd name="T71" fmla="*/ 359 h 815"/>
                  <a:gd name="T72" fmla="*/ 16 w 21"/>
                  <a:gd name="T73" fmla="*/ 536 h 815"/>
                  <a:gd name="T74" fmla="*/ 17 w 21"/>
                  <a:gd name="T75" fmla="*/ 531 h 815"/>
                  <a:gd name="T76" fmla="*/ 17 w 21"/>
                  <a:gd name="T77" fmla="*/ 563 h 815"/>
                  <a:gd name="T78" fmla="*/ 18 w 21"/>
                  <a:gd name="T79" fmla="*/ 516 h 815"/>
                  <a:gd name="T80" fmla="*/ 18 w 21"/>
                  <a:gd name="T81" fmla="*/ 631 h 815"/>
                  <a:gd name="T82" fmla="*/ 18 w 21"/>
                  <a:gd name="T83" fmla="*/ 617 h 815"/>
                  <a:gd name="T84" fmla="*/ 19 w 21"/>
                  <a:gd name="T85" fmla="*/ 619 h 815"/>
                  <a:gd name="T86" fmla="*/ 19 w 21"/>
                  <a:gd name="T87" fmla="*/ 548 h 815"/>
                  <a:gd name="T88" fmla="*/ 20 w 21"/>
                  <a:gd name="T89" fmla="*/ 655 h 815"/>
                  <a:gd name="T90" fmla="*/ 20 w 21"/>
                  <a:gd name="T91" fmla="*/ 598 h 815"/>
                  <a:gd name="T92" fmla="*/ 20 w 21"/>
                  <a:gd name="T93" fmla="*/ 585 h 815"/>
                  <a:gd name="T94" fmla="*/ 20 w 21"/>
                  <a:gd name="T95" fmla="*/ 572 h 815"/>
                  <a:gd name="T96" fmla="*/ 21 w 21"/>
                  <a:gd name="T97" fmla="*/ 677 h 815"/>
                  <a:gd name="T98" fmla="*/ 21 w 21"/>
                  <a:gd name="T99" fmla="*/ 591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5">
                    <a:moveTo>
                      <a:pt x="0" y="769"/>
                    </a:moveTo>
                    <a:lnTo>
                      <a:pt x="0" y="668"/>
                    </a:lnTo>
                    <a:lnTo>
                      <a:pt x="1" y="746"/>
                    </a:lnTo>
                    <a:lnTo>
                      <a:pt x="1" y="726"/>
                    </a:lnTo>
                    <a:lnTo>
                      <a:pt x="2" y="757"/>
                    </a:lnTo>
                    <a:lnTo>
                      <a:pt x="3" y="664"/>
                    </a:lnTo>
                    <a:lnTo>
                      <a:pt x="3" y="661"/>
                    </a:lnTo>
                    <a:lnTo>
                      <a:pt x="4" y="759"/>
                    </a:lnTo>
                    <a:lnTo>
                      <a:pt x="4" y="652"/>
                    </a:lnTo>
                    <a:lnTo>
                      <a:pt x="4" y="665"/>
                    </a:lnTo>
                    <a:lnTo>
                      <a:pt x="5" y="676"/>
                    </a:lnTo>
                    <a:lnTo>
                      <a:pt x="5" y="765"/>
                    </a:lnTo>
                    <a:lnTo>
                      <a:pt x="6" y="640"/>
                    </a:lnTo>
                    <a:lnTo>
                      <a:pt x="6" y="739"/>
                    </a:lnTo>
                    <a:lnTo>
                      <a:pt x="6" y="779"/>
                    </a:lnTo>
                    <a:lnTo>
                      <a:pt x="7" y="624"/>
                    </a:lnTo>
                    <a:lnTo>
                      <a:pt x="7" y="815"/>
                    </a:lnTo>
                    <a:lnTo>
                      <a:pt x="7" y="643"/>
                    </a:lnTo>
                    <a:lnTo>
                      <a:pt x="8" y="626"/>
                    </a:lnTo>
                    <a:lnTo>
                      <a:pt x="9" y="770"/>
                    </a:lnTo>
                    <a:lnTo>
                      <a:pt x="9" y="581"/>
                    </a:lnTo>
                    <a:lnTo>
                      <a:pt x="9" y="582"/>
                    </a:lnTo>
                    <a:lnTo>
                      <a:pt x="10" y="709"/>
                    </a:lnTo>
                    <a:lnTo>
                      <a:pt x="11" y="552"/>
                    </a:lnTo>
                    <a:lnTo>
                      <a:pt x="11" y="599"/>
                    </a:lnTo>
                    <a:lnTo>
                      <a:pt x="11" y="638"/>
                    </a:lnTo>
                    <a:lnTo>
                      <a:pt x="12" y="514"/>
                    </a:lnTo>
                    <a:lnTo>
                      <a:pt x="12" y="691"/>
                    </a:lnTo>
                    <a:lnTo>
                      <a:pt x="12" y="596"/>
                    </a:lnTo>
                    <a:lnTo>
                      <a:pt x="13" y="602"/>
                    </a:lnTo>
                    <a:lnTo>
                      <a:pt x="14" y="282"/>
                    </a:lnTo>
                    <a:lnTo>
                      <a:pt x="14" y="308"/>
                    </a:lnTo>
                    <a:lnTo>
                      <a:pt x="14" y="0"/>
                    </a:lnTo>
                    <a:lnTo>
                      <a:pt x="15" y="352"/>
                    </a:lnTo>
                    <a:lnTo>
                      <a:pt x="15" y="345"/>
                    </a:lnTo>
                    <a:lnTo>
                      <a:pt x="16" y="359"/>
                    </a:lnTo>
                    <a:lnTo>
                      <a:pt x="16" y="536"/>
                    </a:lnTo>
                    <a:lnTo>
                      <a:pt x="17" y="531"/>
                    </a:lnTo>
                    <a:lnTo>
                      <a:pt x="17" y="563"/>
                    </a:lnTo>
                    <a:lnTo>
                      <a:pt x="18" y="516"/>
                    </a:lnTo>
                    <a:lnTo>
                      <a:pt x="18" y="631"/>
                    </a:lnTo>
                    <a:lnTo>
                      <a:pt x="18" y="617"/>
                    </a:lnTo>
                    <a:lnTo>
                      <a:pt x="19" y="619"/>
                    </a:lnTo>
                    <a:lnTo>
                      <a:pt x="19" y="548"/>
                    </a:lnTo>
                    <a:lnTo>
                      <a:pt x="20" y="655"/>
                    </a:lnTo>
                    <a:lnTo>
                      <a:pt x="20" y="598"/>
                    </a:lnTo>
                    <a:lnTo>
                      <a:pt x="20" y="585"/>
                    </a:lnTo>
                    <a:lnTo>
                      <a:pt x="20" y="572"/>
                    </a:lnTo>
                    <a:lnTo>
                      <a:pt x="21" y="677"/>
                    </a:lnTo>
                    <a:lnTo>
                      <a:pt x="21" y="59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2" name="Freeform 1821"/>
              <p:cNvSpPr>
                <a:spLocks/>
              </p:cNvSpPr>
              <p:nvPr/>
            </p:nvSpPr>
            <p:spPr bwMode="auto">
              <a:xfrm>
                <a:off x="4544" y="2406"/>
                <a:ext cx="21" cy="286"/>
              </a:xfrm>
              <a:custGeom>
                <a:avLst/>
                <a:gdLst>
                  <a:gd name="T0" fmla="*/ 0 w 21"/>
                  <a:gd name="T1" fmla="*/ 24 h 286"/>
                  <a:gd name="T2" fmla="*/ 1 w 21"/>
                  <a:gd name="T3" fmla="*/ 26 h 286"/>
                  <a:gd name="T4" fmla="*/ 1 w 21"/>
                  <a:gd name="T5" fmla="*/ 128 h 286"/>
                  <a:gd name="T6" fmla="*/ 2 w 21"/>
                  <a:gd name="T7" fmla="*/ 70 h 286"/>
                  <a:gd name="T8" fmla="*/ 2 w 21"/>
                  <a:gd name="T9" fmla="*/ 91 h 286"/>
                  <a:gd name="T10" fmla="*/ 3 w 21"/>
                  <a:gd name="T11" fmla="*/ 53 h 286"/>
                  <a:gd name="T12" fmla="*/ 4 w 21"/>
                  <a:gd name="T13" fmla="*/ 157 h 286"/>
                  <a:gd name="T14" fmla="*/ 4 w 21"/>
                  <a:gd name="T15" fmla="*/ 144 h 286"/>
                  <a:gd name="T16" fmla="*/ 4 w 21"/>
                  <a:gd name="T17" fmla="*/ 154 h 286"/>
                  <a:gd name="T18" fmla="*/ 4 w 21"/>
                  <a:gd name="T19" fmla="*/ 65 h 286"/>
                  <a:gd name="T20" fmla="*/ 5 w 21"/>
                  <a:gd name="T21" fmla="*/ 211 h 286"/>
                  <a:gd name="T22" fmla="*/ 5 w 21"/>
                  <a:gd name="T23" fmla="*/ 131 h 286"/>
                  <a:gd name="T24" fmla="*/ 6 w 21"/>
                  <a:gd name="T25" fmla="*/ 106 h 286"/>
                  <a:gd name="T26" fmla="*/ 6 w 21"/>
                  <a:gd name="T27" fmla="*/ 75 h 286"/>
                  <a:gd name="T28" fmla="*/ 6 w 21"/>
                  <a:gd name="T29" fmla="*/ 223 h 286"/>
                  <a:gd name="T30" fmla="*/ 7 w 21"/>
                  <a:gd name="T31" fmla="*/ 85 h 286"/>
                  <a:gd name="T32" fmla="*/ 7 w 21"/>
                  <a:gd name="T33" fmla="*/ 84 h 286"/>
                  <a:gd name="T34" fmla="*/ 8 w 21"/>
                  <a:gd name="T35" fmla="*/ 209 h 286"/>
                  <a:gd name="T36" fmla="*/ 8 w 21"/>
                  <a:gd name="T37" fmla="*/ 124 h 286"/>
                  <a:gd name="T38" fmla="*/ 9 w 21"/>
                  <a:gd name="T39" fmla="*/ 149 h 286"/>
                  <a:gd name="T40" fmla="*/ 9 w 21"/>
                  <a:gd name="T41" fmla="*/ 97 h 286"/>
                  <a:gd name="T42" fmla="*/ 10 w 21"/>
                  <a:gd name="T43" fmla="*/ 286 h 286"/>
                  <a:gd name="T44" fmla="*/ 10 w 21"/>
                  <a:gd name="T45" fmla="*/ 221 h 286"/>
                  <a:gd name="T46" fmla="*/ 10 w 21"/>
                  <a:gd name="T47" fmla="*/ 197 h 286"/>
                  <a:gd name="T48" fmla="*/ 11 w 21"/>
                  <a:gd name="T49" fmla="*/ 101 h 286"/>
                  <a:gd name="T50" fmla="*/ 11 w 21"/>
                  <a:gd name="T51" fmla="*/ 254 h 286"/>
                  <a:gd name="T52" fmla="*/ 11 w 21"/>
                  <a:gd name="T53" fmla="*/ 141 h 286"/>
                  <a:gd name="T54" fmla="*/ 11 w 21"/>
                  <a:gd name="T55" fmla="*/ 127 h 286"/>
                  <a:gd name="T56" fmla="*/ 13 w 21"/>
                  <a:gd name="T57" fmla="*/ 227 h 286"/>
                  <a:gd name="T58" fmla="*/ 13 w 21"/>
                  <a:gd name="T59" fmla="*/ 102 h 286"/>
                  <a:gd name="T60" fmla="*/ 13 w 21"/>
                  <a:gd name="T61" fmla="*/ 105 h 286"/>
                  <a:gd name="T62" fmla="*/ 14 w 21"/>
                  <a:gd name="T63" fmla="*/ 205 h 286"/>
                  <a:gd name="T64" fmla="*/ 14 w 21"/>
                  <a:gd name="T65" fmla="*/ 98 h 286"/>
                  <a:gd name="T66" fmla="*/ 15 w 21"/>
                  <a:gd name="T67" fmla="*/ 134 h 286"/>
                  <a:gd name="T68" fmla="*/ 15 w 21"/>
                  <a:gd name="T69" fmla="*/ 151 h 286"/>
                  <a:gd name="T70" fmla="*/ 15 w 21"/>
                  <a:gd name="T71" fmla="*/ 182 h 286"/>
                  <a:gd name="T72" fmla="*/ 16 w 21"/>
                  <a:gd name="T73" fmla="*/ 90 h 286"/>
                  <a:gd name="T74" fmla="*/ 16 w 21"/>
                  <a:gd name="T75" fmla="*/ 141 h 286"/>
                  <a:gd name="T76" fmla="*/ 16 w 21"/>
                  <a:gd name="T77" fmla="*/ 124 h 286"/>
                  <a:gd name="T78" fmla="*/ 17 w 21"/>
                  <a:gd name="T79" fmla="*/ 154 h 286"/>
                  <a:gd name="T80" fmla="*/ 18 w 21"/>
                  <a:gd name="T81" fmla="*/ 68 h 286"/>
                  <a:gd name="T82" fmla="*/ 18 w 21"/>
                  <a:gd name="T83" fmla="*/ 63 h 286"/>
                  <a:gd name="T84" fmla="*/ 18 w 21"/>
                  <a:gd name="T85" fmla="*/ 146 h 286"/>
                  <a:gd name="T86" fmla="*/ 19 w 21"/>
                  <a:gd name="T87" fmla="*/ 36 h 286"/>
                  <a:gd name="T88" fmla="*/ 19 w 21"/>
                  <a:gd name="T89" fmla="*/ 44 h 286"/>
                  <a:gd name="T90" fmla="*/ 20 w 21"/>
                  <a:gd name="T91" fmla="*/ 52 h 286"/>
                  <a:gd name="T92" fmla="*/ 20 w 21"/>
                  <a:gd name="T93" fmla="*/ 136 h 286"/>
                  <a:gd name="T94" fmla="*/ 20 w 21"/>
                  <a:gd name="T95" fmla="*/ 0 h 286"/>
                  <a:gd name="T96" fmla="*/ 21 w 21"/>
                  <a:gd name="T97" fmla="*/ 79 h 286"/>
                  <a:gd name="T98" fmla="*/ 21 w 21"/>
                  <a:gd name="T99" fmla="*/ 12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86">
                    <a:moveTo>
                      <a:pt x="0" y="24"/>
                    </a:moveTo>
                    <a:lnTo>
                      <a:pt x="1" y="26"/>
                    </a:lnTo>
                    <a:lnTo>
                      <a:pt x="1" y="128"/>
                    </a:lnTo>
                    <a:lnTo>
                      <a:pt x="2" y="70"/>
                    </a:lnTo>
                    <a:lnTo>
                      <a:pt x="2" y="91"/>
                    </a:lnTo>
                    <a:lnTo>
                      <a:pt x="3" y="53"/>
                    </a:lnTo>
                    <a:lnTo>
                      <a:pt x="4" y="157"/>
                    </a:lnTo>
                    <a:lnTo>
                      <a:pt x="4" y="144"/>
                    </a:lnTo>
                    <a:lnTo>
                      <a:pt x="4" y="154"/>
                    </a:lnTo>
                    <a:lnTo>
                      <a:pt x="4" y="65"/>
                    </a:lnTo>
                    <a:lnTo>
                      <a:pt x="5" y="211"/>
                    </a:lnTo>
                    <a:lnTo>
                      <a:pt x="5" y="131"/>
                    </a:lnTo>
                    <a:lnTo>
                      <a:pt x="6" y="106"/>
                    </a:lnTo>
                    <a:lnTo>
                      <a:pt x="6" y="75"/>
                    </a:lnTo>
                    <a:lnTo>
                      <a:pt x="6" y="223"/>
                    </a:lnTo>
                    <a:lnTo>
                      <a:pt x="7" y="85"/>
                    </a:lnTo>
                    <a:lnTo>
                      <a:pt x="7" y="84"/>
                    </a:lnTo>
                    <a:lnTo>
                      <a:pt x="8" y="209"/>
                    </a:lnTo>
                    <a:lnTo>
                      <a:pt x="8" y="124"/>
                    </a:lnTo>
                    <a:lnTo>
                      <a:pt x="9" y="149"/>
                    </a:lnTo>
                    <a:lnTo>
                      <a:pt x="9" y="97"/>
                    </a:lnTo>
                    <a:lnTo>
                      <a:pt x="10" y="286"/>
                    </a:lnTo>
                    <a:lnTo>
                      <a:pt x="10" y="221"/>
                    </a:lnTo>
                    <a:lnTo>
                      <a:pt x="10" y="197"/>
                    </a:lnTo>
                    <a:lnTo>
                      <a:pt x="11" y="101"/>
                    </a:lnTo>
                    <a:lnTo>
                      <a:pt x="11" y="254"/>
                    </a:lnTo>
                    <a:lnTo>
                      <a:pt x="11" y="141"/>
                    </a:lnTo>
                    <a:lnTo>
                      <a:pt x="11" y="127"/>
                    </a:lnTo>
                    <a:lnTo>
                      <a:pt x="13" y="227"/>
                    </a:lnTo>
                    <a:lnTo>
                      <a:pt x="13" y="102"/>
                    </a:lnTo>
                    <a:lnTo>
                      <a:pt x="13" y="105"/>
                    </a:lnTo>
                    <a:lnTo>
                      <a:pt x="14" y="205"/>
                    </a:lnTo>
                    <a:lnTo>
                      <a:pt x="14" y="98"/>
                    </a:lnTo>
                    <a:lnTo>
                      <a:pt x="15" y="134"/>
                    </a:lnTo>
                    <a:lnTo>
                      <a:pt x="15" y="151"/>
                    </a:lnTo>
                    <a:lnTo>
                      <a:pt x="15" y="182"/>
                    </a:lnTo>
                    <a:lnTo>
                      <a:pt x="16" y="90"/>
                    </a:lnTo>
                    <a:lnTo>
                      <a:pt x="16" y="141"/>
                    </a:lnTo>
                    <a:lnTo>
                      <a:pt x="16" y="124"/>
                    </a:lnTo>
                    <a:lnTo>
                      <a:pt x="17" y="154"/>
                    </a:lnTo>
                    <a:lnTo>
                      <a:pt x="18" y="68"/>
                    </a:lnTo>
                    <a:lnTo>
                      <a:pt x="18" y="63"/>
                    </a:lnTo>
                    <a:lnTo>
                      <a:pt x="18" y="146"/>
                    </a:lnTo>
                    <a:lnTo>
                      <a:pt x="19" y="36"/>
                    </a:lnTo>
                    <a:lnTo>
                      <a:pt x="19" y="44"/>
                    </a:lnTo>
                    <a:lnTo>
                      <a:pt x="20" y="52"/>
                    </a:lnTo>
                    <a:lnTo>
                      <a:pt x="20" y="136"/>
                    </a:lnTo>
                    <a:lnTo>
                      <a:pt x="20" y="0"/>
                    </a:lnTo>
                    <a:lnTo>
                      <a:pt x="21" y="79"/>
                    </a:lnTo>
                    <a:lnTo>
                      <a:pt x="21" y="12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3" name="Freeform 1822"/>
              <p:cNvSpPr>
                <a:spLocks/>
              </p:cNvSpPr>
              <p:nvPr/>
            </p:nvSpPr>
            <p:spPr bwMode="auto">
              <a:xfrm>
                <a:off x="4565" y="1879"/>
                <a:ext cx="22" cy="816"/>
              </a:xfrm>
              <a:custGeom>
                <a:avLst/>
                <a:gdLst>
                  <a:gd name="T0" fmla="*/ 0 w 22"/>
                  <a:gd name="T1" fmla="*/ 647 h 816"/>
                  <a:gd name="T2" fmla="*/ 1 w 22"/>
                  <a:gd name="T3" fmla="*/ 466 h 816"/>
                  <a:gd name="T4" fmla="*/ 2 w 22"/>
                  <a:gd name="T5" fmla="*/ 411 h 816"/>
                  <a:gd name="T6" fmla="*/ 2 w 22"/>
                  <a:gd name="T7" fmla="*/ 412 h 816"/>
                  <a:gd name="T8" fmla="*/ 2 w 22"/>
                  <a:gd name="T9" fmla="*/ 0 h 816"/>
                  <a:gd name="T10" fmla="*/ 3 w 22"/>
                  <a:gd name="T11" fmla="*/ 76 h 816"/>
                  <a:gd name="T12" fmla="*/ 3 w 22"/>
                  <a:gd name="T13" fmla="*/ 61 h 816"/>
                  <a:gd name="T14" fmla="*/ 4 w 22"/>
                  <a:gd name="T15" fmla="*/ 490 h 816"/>
                  <a:gd name="T16" fmla="*/ 5 w 22"/>
                  <a:gd name="T17" fmla="*/ 542 h 816"/>
                  <a:gd name="T18" fmla="*/ 6 w 22"/>
                  <a:gd name="T19" fmla="*/ 471 h 816"/>
                  <a:gd name="T20" fmla="*/ 6 w 22"/>
                  <a:gd name="T21" fmla="*/ 644 h 816"/>
                  <a:gd name="T22" fmla="*/ 6 w 22"/>
                  <a:gd name="T23" fmla="*/ 616 h 816"/>
                  <a:gd name="T24" fmla="*/ 6 w 22"/>
                  <a:gd name="T25" fmla="*/ 622 h 816"/>
                  <a:gd name="T26" fmla="*/ 7 w 22"/>
                  <a:gd name="T27" fmla="*/ 504 h 816"/>
                  <a:gd name="T28" fmla="*/ 7 w 22"/>
                  <a:gd name="T29" fmla="*/ 701 h 816"/>
                  <a:gd name="T30" fmla="*/ 8 w 22"/>
                  <a:gd name="T31" fmla="*/ 566 h 816"/>
                  <a:gd name="T32" fmla="*/ 8 w 22"/>
                  <a:gd name="T33" fmla="*/ 548 h 816"/>
                  <a:gd name="T34" fmla="*/ 8 w 22"/>
                  <a:gd name="T35" fmla="*/ 526 h 816"/>
                  <a:gd name="T36" fmla="*/ 9 w 22"/>
                  <a:gd name="T37" fmla="*/ 717 h 816"/>
                  <a:gd name="T38" fmla="*/ 9 w 22"/>
                  <a:gd name="T39" fmla="*/ 543 h 816"/>
                  <a:gd name="T40" fmla="*/ 9 w 22"/>
                  <a:gd name="T41" fmla="*/ 545 h 816"/>
                  <a:gd name="T42" fmla="*/ 10 w 22"/>
                  <a:gd name="T43" fmla="*/ 702 h 816"/>
                  <a:gd name="T44" fmla="*/ 11 w 22"/>
                  <a:gd name="T45" fmla="*/ 587 h 816"/>
                  <a:gd name="T46" fmla="*/ 11 w 22"/>
                  <a:gd name="T47" fmla="*/ 608 h 816"/>
                  <a:gd name="T48" fmla="*/ 12 w 22"/>
                  <a:gd name="T49" fmla="*/ 566 h 816"/>
                  <a:gd name="T50" fmla="*/ 12 w 22"/>
                  <a:gd name="T51" fmla="*/ 727 h 816"/>
                  <a:gd name="T52" fmla="*/ 12 w 22"/>
                  <a:gd name="T53" fmla="*/ 706 h 816"/>
                  <a:gd name="T54" fmla="*/ 13 w 22"/>
                  <a:gd name="T55" fmla="*/ 575 h 816"/>
                  <a:gd name="T56" fmla="*/ 13 w 22"/>
                  <a:gd name="T57" fmla="*/ 734 h 816"/>
                  <a:gd name="T58" fmla="*/ 14 w 22"/>
                  <a:gd name="T59" fmla="*/ 625 h 816"/>
                  <a:gd name="T60" fmla="*/ 14 w 22"/>
                  <a:gd name="T61" fmla="*/ 607 h 816"/>
                  <a:gd name="T62" fmla="*/ 14 w 22"/>
                  <a:gd name="T63" fmla="*/ 583 h 816"/>
                  <a:gd name="T64" fmla="*/ 15 w 22"/>
                  <a:gd name="T65" fmla="*/ 732 h 816"/>
                  <a:gd name="T66" fmla="*/ 15 w 22"/>
                  <a:gd name="T67" fmla="*/ 591 h 816"/>
                  <a:gd name="T68" fmla="*/ 16 w 22"/>
                  <a:gd name="T69" fmla="*/ 589 h 816"/>
                  <a:gd name="T70" fmla="*/ 16 w 22"/>
                  <a:gd name="T71" fmla="*/ 748 h 816"/>
                  <a:gd name="T72" fmla="*/ 17 w 22"/>
                  <a:gd name="T73" fmla="*/ 609 h 816"/>
                  <a:gd name="T74" fmla="*/ 17 w 22"/>
                  <a:gd name="T75" fmla="*/ 622 h 816"/>
                  <a:gd name="T76" fmla="*/ 18 w 22"/>
                  <a:gd name="T77" fmla="*/ 600 h 816"/>
                  <a:gd name="T78" fmla="*/ 18 w 22"/>
                  <a:gd name="T79" fmla="*/ 770 h 816"/>
                  <a:gd name="T80" fmla="*/ 19 w 22"/>
                  <a:gd name="T81" fmla="*/ 762 h 816"/>
                  <a:gd name="T82" fmla="*/ 19 w 22"/>
                  <a:gd name="T83" fmla="*/ 604 h 816"/>
                  <a:gd name="T84" fmla="*/ 20 w 22"/>
                  <a:gd name="T85" fmla="*/ 801 h 816"/>
                  <a:gd name="T86" fmla="*/ 20 w 22"/>
                  <a:gd name="T87" fmla="*/ 690 h 816"/>
                  <a:gd name="T88" fmla="*/ 20 w 22"/>
                  <a:gd name="T89" fmla="*/ 658 h 816"/>
                  <a:gd name="T90" fmla="*/ 20 w 22"/>
                  <a:gd name="T91" fmla="*/ 607 h 816"/>
                  <a:gd name="T92" fmla="*/ 21 w 22"/>
                  <a:gd name="T93" fmla="*/ 816 h 816"/>
                  <a:gd name="T94" fmla="*/ 22 w 22"/>
                  <a:gd name="T95" fmla="*/ 618 h 816"/>
                  <a:gd name="T96" fmla="*/ 22 w 22"/>
                  <a:gd name="T97" fmla="*/ 612 h 816"/>
                  <a:gd name="T98" fmla="*/ 22 w 22"/>
                  <a:gd name="T99" fmla="*/ 609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16">
                    <a:moveTo>
                      <a:pt x="0" y="647"/>
                    </a:moveTo>
                    <a:lnTo>
                      <a:pt x="1" y="466"/>
                    </a:lnTo>
                    <a:lnTo>
                      <a:pt x="2" y="411"/>
                    </a:lnTo>
                    <a:lnTo>
                      <a:pt x="2" y="412"/>
                    </a:lnTo>
                    <a:lnTo>
                      <a:pt x="2" y="0"/>
                    </a:lnTo>
                    <a:lnTo>
                      <a:pt x="3" y="76"/>
                    </a:lnTo>
                    <a:lnTo>
                      <a:pt x="3" y="61"/>
                    </a:lnTo>
                    <a:lnTo>
                      <a:pt x="4" y="490"/>
                    </a:lnTo>
                    <a:lnTo>
                      <a:pt x="5" y="542"/>
                    </a:lnTo>
                    <a:lnTo>
                      <a:pt x="6" y="471"/>
                    </a:lnTo>
                    <a:lnTo>
                      <a:pt x="6" y="644"/>
                    </a:lnTo>
                    <a:lnTo>
                      <a:pt x="6" y="616"/>
                    </a:lnTo>
                    <a:lnTo>
                      <a:pt x="6" y="622"/>
                    </a:lnTo>
                    <a:lnTo>
                      <a:pt x="7" y="504"/>
                    </a:lnTo>
                    <a:lnTo>
                      <a:pt x="7" y="701"/>
                    </a:lnTo>
                    <a:lnTo>
                      <a:pt x="8" y="566"/>
                    </a:lnTo>
                    <a:lnTo>
                      <a:pt x="8" y="548"/>
                    </a:lnTo>
                    <a:lnTo>
                      <a:pt x="8" y="526"/>
                    </a:lnTo>
                    <a:lnTo>
                      <a:pt x="9" y="717"/>
                    </a:lnTo>
                    <a:lnTo>
                      <a:pt x="9" y="543"/>
                    </a:lnTo>
                    <a:lnTo>
                      <a:pt x="9" y="545"/>
                    </a:lnTo>
                    <a:lnTo>
                      <a:pt x="10" y="702"/>
                    </a:lnTo>
                    <a:lnTo>
                      <a:pt x="11" y="587"/>
                    </a:lnTo>
                    <a:lnTo>
                      <a:pt x="11" y="608"/>
                    </a:lnTo>
                    <a:lnTo>
                      <a:pt x="12" y="566"/>
                    </a:lnTo>
                    <a:lnTo>
                      <a:pt x="12" y="727"/>
                    </a:lnTo>
                    <a:lnTo>
                      <a:pt x="12" y="706"/>
                    </a:lnTo>
                    <a:lnTo>
                      <a:pt x="13" y="575"/>
                    </a:lnTo>
                    <a:lnTo>
                      <a:pt x="13" y="734"/>
                    </a:lnTo>
                    <a:lnTo>
                      <a:pt x="14" y="625"/>
                    </a:lnTo>
                    <a:lnTo>
                      <a:pt x="14" y="607"/>
                    </a:lnTo>
                    <a:lnTo>
                      <a:pt x="14" y="583"/>
                    </a:lnTo>
                    <a:lnTo>
                      <a:pt x="15" y="732"/>
                    </a:lnTo>
                    <a:lnTo>
                      <a:pt x="15" y="591"/>
                    </a:lnTo>
                    <a:lnTo>
                      <a:pt x="16" y="589"/>
                    </a:lnTo>
                    <a:lnTo>
                      <a:pt x="16" y="748"/>
                    </a:lnTo>
                    <a:lnTo>
                      <a:pt x="17" y="609"/>
                    </a:lnTo>
                    <a:lnTo>
                      <a:pt x="17" y="622"/>
                    </a:lnTo>
                    <a:lnTo>
                      <a:pt x="18" y="600"/>
                    </a:lnTo>
                    <a:lnTo>
                      <a:pt x="18" y="770"/>
                    </a:lnTo>
                    <a:lnTo>
                      <a:pt x="19" y="762"/>
                    </a:lnTo>
                    <a:lnTo>
                      <a:pt x="19" y="604"/>
                    </a:lnTo>
                    <a:lnTo>
                      <a:pt x="20" y="801"/>
                    </a:lnTo>
                    <a:lnTo>
                      <a:pt x="20" y="690"/>
                    </a:lnTo>
                    <a:lnTo>
                      <a:pt x="20" y="658"/>
                    </a:lnTo>
                    <a:lnTo>
                      <a:pt x="20" y="607"/>
                    </a:lnTo>
                    <a:lnTo>
                      <a:pt x="21" y="816"/>
                    </a:lnTo>
                    <a:lnTo>
                      <a:pt x="22" y="618"/>
                    </a:lnTo>
                    <a:lnTo>
                      <a:pt x="22" y="612"/>
                    </a:lnTo>
                    <a:lnTo>
                      <a:pt x="22" y="6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4" name="Freeform 1823"/>
              <p:cNvSpPr>
                <a:spLocks/>
              </p:cNvSpPr>
              <p:nvPr/>
            </p:nvSpPr>
            <p:spPr bwMode="auto">
              <a:xfrm>
                <a:off x="4587" y="1852"/>
                <a:ext cx="21" cy="871"/>
              </a:xfrm>
              <a:custGeom>
                <a:avLst/>
                <a:gdLst>
                  <a:gd name="T0" fmla="*/ 0 w 21"/>
                  <a:gd name="T1" fmla="*/ 636 h 871"/>
                  <a:gd name="T2" fmla="*/ 0 w 21"/>
                  <a:gd name="T3" fmla="*/ 871 h 871"/>
                  <a:gd name="T4" fmla="*/ 1 w 21"/>
                  <a:gd name="T5" fmla="*/ 647 h 871"/>
                  <a:gd name="T6" fmla="*/ 2 w 21"/>
                  <a:gd name="T7" fmla="*/ 658 h 871"/>
                  <a:gd name="T8" fmla="*/ 2 w 21"/>
                  <a:gd name="T9" fmla="*/ 806 h 871"/>
                  <a:gd name="T10" fmla="*/ 2 w 21"/>
                  <a:gd name="T11" fmla="*/ 637 h 871"/>
                  <a:gd name="T12" fmla="*/ 3 w 21"/>
                  <a:gd name="T13" fmla="*/ 713 h 871"/>
                  <a:gd name="T14" fmla="*/ 3 w 21"/>
                  <a:gd name="T15" fmla="*/ 756 h 871"/>
                  <a:gd name="T16" fmla="*/ 3 w 21"/>
                  <a:gd name="T17" fmla="*/ 799 h 871"/>
                  <a:gd name="T18" fmla="*/ 3 w 21"/>
                  <a:gd name="T19" fmla="*/ 634 h 871"/>
                  <a:gd name="T20" fmla="*/ 4 w 21"/>
                  <a:gd name="T21" fmla="*/ 687 h 871"/>
                  <a:gd name="T22" fmla="*/ 5 w 21"/>
                  <a:gd name="T23" fmla="*/ 668 h 871"/>
                  <a:gd name="T24" fmla="*/ 5 w 21"/>
                  <a:gd name="T25" fmla="*/ 719 h 871"/>
                  <a:gd name="T26" fmla="*/ 6 w 21"/>
                  <a:gd name="T27" fmla="*/ 622 h 871"/>
                  <a:gd name="T28" fmla="*/ 6 w 21"/>
                  <a:gd name="T29" fmla="*/ 618 h 871"/>
                  <a:gd name="T30" fmla="*/ 7 w 21"/>
                  <a:gd name="T31" fmla="*/ 672 h 871"/>
                  <a:gd name="T32" fmla="*/ 7 w 21"/>
                  <a:gd name="T33" fmla="*/ 595 h 871"/>
                  <a:gd name="T34" fmla="*/ 7 w 21"/>
                  <a:gd name="T35" fmla="*/ 599 h 871"/>
                  <a:gd name="T36" fmla="*/ 8 w 21"/>
                  <a:gd name="T37" fmla="*/ 604 h 871"/>
                  <a:gd name="T38" fmla="*/ 8 w 21"/>
                  <a:gd name="T39" fmla="*/ 616 h 871"/>
                  <a:gd name="T40" fmla="*/ 9 w 21"/>
                  <a:gd name="T41" fmla="*/ 556 h 871"/>
                  <a:gd name="T42" fmla="*/ 9 w 21"/>
                  <a:gd name="T43" fmla="*/ 562 h 871"/>
                  <a:gd name="T44" fmla="*/ 9 w 21"/>
                  <a:gd name="T45" fmla="*/ 547 h 871"/>
                  <a:gd name="T46" fmla="*/ 10 w 21"/>
                  <a:gd name="T47" fmla="*/ 99 h 871"/>
                  <a:gd name="T48" fmla="*/ 11 w 21"/>
                  <a:gd name="T49" fmla="*/ 49 h 871"/>
                  <a:gd name="T50" fmla="*/ 11 w 21"/>
                  <a:gd name="T51" fmla="*/ 0 h 871"/>
                  <a:gd name="T52" fmla="*/ 12 w 21"/>
                  <a:gd name="T53" fmla="*/ 537 h 871"/>
                  <a:gd name="T54" fmla="*/ 12 w 21"/>
                  <a:gd name="T55" fmla="*/ 481 h 871"/>
                  <a:gd name="T56" fmla="*/ 12 w 21"/>
                  <a:gd name="T57" fmla="*/ 498 h 871"/>
                  <a:gd name="T58" fmla="*/ 14 w 21"/>
                  <a:gd name="T59" fmla="*/ 643 h 871"/>
                  <a:gd name="T60" fmla="*/ 14 w 21"/>
                  <a:gd name="T61" fmla="*/ 685 h 871"/>
                  <a:gd name="T62" fmla="*/ 14 w 21"/>
                  <a:gd name="T63" fmla="*/ 562 h 871"/>
                  <a:gd name="T64" fmla="*/ 15 w 21"/>
                  <a:gd name="T65" fmla="*/ 755 h 871"/>
                  <a:gd name="T66" fmla="*/ 15 w 21"/>
                  <a:gd name="T67" fmla="*/ 629 h 871"/>
                  <a:gd name="T68" fmla="*/ 16 w 21"/>
                  <a:gd name="T69" fmla="*/ 609 h 871"/>
                  <a:gd name="T70" fmla="*/ 16 w 21"/>
                  <a:gd name="T71" fmla="*/ 582 h 871"/>
                  <a:gd name="T72" fmla="*/ 16 w 21"/>
                  <a:gd name="T73" fmla="*/ 834 h 871"/>
                  <a:gd name="T74" fmla="*/ 17 w 21"/>
                  <a:gd name="T75" fmla="*/ 598 h 871"/>
                  <a:gd name="T76" fmla="*/ 17 w 21"/>
                  <a:gd name="T77" fmla="*/ 595 h 871"/>
                  <a:gd name="T78" fmla="*/ 17 w 21"/>
                  <a:gd name="T79" fmla="*/ 791 h 871"/>
                  <a:gd name="T80" fmla="*/ 18 w 21"/>
                  <a:gd name="T81" fmla="*/ 623 h 871"/>
                  <a:gd name="T82" fmla="*/ 19 w 21"/>
                  <a:gd name="T83" fmla="*/ 637 h 871"/>
                  <a:gd name="T84" fmla="*/ 19 w 21"/>
                  <a:gd name="T85" fmla="*/ 788 h 871"/>
                  <a:gd name="T86" fmla="*/ 19 w 21"/>
                  <a:gd name="T87" fmla="*/ 611 h 871"/>
                  <a:gd name="T88" fmla="*/ 20 w 21"/>
                  <a:gd name="T89" fmla="*/ 724 h 871"/>
                  <a:gd name="T90" fmla="*/ 20 w 21"/>
                  <a:gd name="T91" fmla="*/ 796 h 871"/>
                  <a:gd name="T92" fmla="*/ 21 w 21"/>
                  <a:gd name="T93" fmla="*/ 616 h 871"/>
                  <a:gd name="T94" fmla="*/ 21 w 21"/>
                  <a:gd name="T95" fmla="*/ 828 h 871"/>
                  <a:gd name="T96" fmla="*/ 21 w 21"/>
                  <a:gd name="T97" fmla="*/ 737 h 871"/>
                  <a:gd name="T98" fmla="*/ 21 w 21"/>
                  <a:gd name="T99" fmla="*/ 693 h 8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71">
                    <a:moveTo>
                      <a:pt x="0" y="636"/>
                    </a:moveTo>
                    <a:lnTo>
                      <a:pt x="0" y="871"/>
                    </a:lnTo>
                    <a:lnTo>
                      <a:pt x="1" y="647"/>
                    </a:lnTo>
                    <a:lnTo>
                      <a:pt x="2" y="658"/>
                    </a:lnTo>
                    <a:lnTo>
                      <a:pt x="2" y="806"/>
                    </a:lnTo>
                    <a:lnTo>
                      <a:pt x="2" y="637"/>
                    </a:lnTo>
                    <a:lnTo>
                      <a:pt x="3" y="713"/>
                    </a:lnTo>
                    <a:lnTo>
                      <a:pt x="3" y="756"/>
                    </a:lnTo>
                    <a:lnTo>
                      <a:pt x="3" y="799"/>
                    </a:lnTo>
                    <a:lnTo>
                      <a:pt x="3" y="634"/>
                    </a:lnTo>
                    <a:lnTo>
                      <a:pt x="4" y="687"/>
                    </a:lnTo>
                    <a:lnTo>
                      <a:pt x="5" y="668"/>
                    </a:lnTo>
                    <a:lnTo>
                      <a:pt x="5" y="719"/>
                    </a:lnTo>
                    <a:lnTo>
                      <a:pt x="6" y="622"/>
                    </a:lnTo>
                    <a:lnTo>
                      <a:pt x="6" y="618"/>
                    </a:lnTo>
                    <a:lnTo>
                      <a:pt x="7" y="672"/>
                    </a:lnTo>
                    <a:lnTo>
                      <a:pt x="7" y="595"/>
                    </a:lnTo>
                    <a:lnTo>
                      <a:pt x="7" y="599"/>
                    </a:lnTo>
                    <a:lnTo>
                      <a:pt x="8" y="604"/>
                    </a:lnTo>
                    <a:lnTo>
                      <a:pt x="8" y="616"/>
                    </a:lnTo>
                    <a:lnTo>
                      <a:pt x="9" y="556"/>
                    </a:lnTo>
                    <a:lnTo>
                      <a:pt x="9" y="562"/>
                    </a:lnTo>
                    <a:lnTo>
                      <a:pt x="9" y="547"/>
                    </a:lnTo>
                    <a:lnTo>
                      <a:pt x="10" y="99"/>
                    </a:lnTo>
                    <a:lnTo>
                      <a:pt x="11" y="49"/>
                    </a:lnTo>
                    <a:lnTo>
                      <a:pt x="11" y="0"/>
                    </a:lnTo>
                    <a:lnTo>
                      <a:pt x="12" y="537"/>
                    </a:lnTo>
                    <a:lnTo>
                      <a:pt x="12" y="481"/>
                    </a:lnTo>
                    <a:lnTo>
                      <a:pt x="12" y="498"/>
                    </a:lnTo>
                    <a:lnTo>
                      <a:pt x="14" y="643"/>
                    </a:lnTo>
                    <a:lnTo>
                      <a:pt x="14" y="685"/>
                    </a:lnTo>
                    <a:lnTo>
                      <a:pt x="14" y="562"/>
                    </a:lnTo>
                    <a:lnTo>
                      <a:pt x="15" y="755"/>
                    </a:lnTo>
                    <a:lnTo>
                      <a:pt x="15" y="629"/>
                    </a:lnTo>
                    <a:lnTo>
                      <a:pt x="16" y="609"/>
                    </a:lnTo>
                    <a:lnTo>
                      <a:pt x="16" y="582"/>
                    </a:lnTo>
                    <a:lnTo>
                      <a:pt x="16" y="834"/>
                    </a:lnTo>
                    <a:lnTo>
                      <a:pt x="17" y="598"/>
                    </a:lnTo>
                    <a:lnTo>
                      <a:pt x="17" y="595"/>
                    </a:lnTo>
                    <a:lnTo>
                      <a:pt x="17" y="791"/>
                    </a:lnTo>
                    <a:lnTo>
                      <a:pt x="18" y="623"/>
                    </a:lnTo>
                    <a:lnTo>
                      <a:pt x="19" y="637"/>
                    </a:lnTo>
                    <a:lnTo>
                      <a:pt x="19" y="788"/>
                    </a:lnTo>
                    <a:lnTo>
                      <a:pt x="19" y="611"/>
                    </a:lnTo>
                    <a:lnTo>
                      <a:pt x="20" y="724"/>
                    </a:lnTo>
                    <a:lnTo>
                      <a:pt x="20" y="796"/>
                    </a:lnTo>
                    <a:lnTo>
                      <a:pt x="21" y="616"/>
                    </a:lnTo>
                    <a:lnTo>
                      <a:pt x="21" y="828"/>
                    </a:lnTo>
                    <a:lnTo>
                      <a:pt x="21" y="737"/>
                    </a:lnTo>
                    <a:lnTo>
                      <a:pt x="21" y="6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5" name="Freeform 1824"/>
              <p:cNvSpPr>
                <a:spLocks/>
              </p:cNvSpPr>
              <p:nvPr/>
            </p:nvSpPr>
            <p:spPr bwMode="auto">
              <a:xfrm>
                <a:off x="4608" y="1882"/>
                <a:ext cx="22" cy="887"/>
              </a:xfrm>
              <a:custGeom>
                <a:avLst/>
                <a:gdLst>
                  <a:gd name="T0" fmla="*/ 0 w 22"/>
                  <a:gd name="T1" fmla="*/ 663 h 887"/>
                  <a:gd name="T2" fmla="*/ 1 w 22"/>
                  <a:gd name="T3" fmla="*/ 589 h 887"/>
                  <a:gd name="T4" fmla="*/ 2 w 22"/>
                  <a:gd name="T5" fmla="*/ 836 h 887"/>
                  <a:gd name="T6" fmla="*/ 2 w 22"/>
                  <a:gd name="T7" fmla="*/ 600 h 887"/>
                  <a:gd name="T8" fmla="*/ 2 w 22"/>
                  <a:gd name="T9" fmla="*/ 594 h 887"/>
                  <a:gd name="T10" fmla="*/ 2 w 22"/>
                  <a:gd name="T11" fmla="*/ 592 h 887"/>
                  <a:gd name="T12" fmla="*/ 3 w 22"/>
                  <a:gd name="T13" fmla="*/ 819 h 887"/>
                  <a:gd name="T14" fmla="*/ 4 w 22"/>
                  <a:gd name="T15" fmla="*/ 597 h 887"/>
                  <a:gd name="T16" fmla="*/ 4 w 22"/>
                  <a:gd name="T17" fmla="*/ 603 h 887"/>
                  <a:gd name="T18" fmla="*/ 4 w 22"/>
                  <a:gd name="T19" fmla="*/ 887 h 887"/>
                  <a:gd name="T20" fmla="*/ 5 w 22"/>
                  <a:gd name="T21" fmla="*/ 594 h 887"/>
                  <a:gd name="T22" fmla="*/ 5 w 22"/>
                  <a:gd name="T23" fmla="*/ 645 h 887"/>
                  <a:gd name="T24" fmla="*/ 5 w 22"/>
                  <a:gd name="T25" fmla="*/ 674 h 887"/>
                  <a:gd name="T26" fmla="*/ 6 w 22"/>
                  <a:gd name="T27" fmla="*/ 594 h 887"/>
                  <a:gd name="T28" fmla="*/ 7 w 22"/>
                  <a:gd name="T29" fmla="*/ 840 h 887"/>
                  <a:gd name="T30" fmla="*/ 7 w 22"/>
                  <a:gd name="T31" fmla="*/ 747 h 887"/>
                  <a:gd name="T32" fmla="*/ 7 w 22"/>
                  <a:gd name="T33" fmla="*/ 690 h 887"/>
                  <a:gd name="T34" fmla="*/ 7 w 22"/>
                  <a:gd name="T35" fmla="*/ 593 h 887"/>
                  <a:gd name="T36" fmla="*/ 8 w 22"/>
                  <a:gd name="T37" fmla="*/ 851 h 887"/>
                  <a:gd name="T38" fmla="*/ 8 w 22"/>
                  <a:gd name="T39" fmla="*/ 619 h 887"/>
                  <a:gd name="T40" fmla="*/ 9 w 22"/>
                  <a:gd name="T41" fmla="*/ 606 h 887"/>
                  <a:gd name="T42" fmla="*/ 9 w 22"/>
                  <a:gd name="T43" fmla="*/ 814 h 887"/>
                  <a:gd name="T44" fmla="*/ 10 w 22"/>
                  <a:gd name="T45" fmla="*/ 589 h 887"/>
                  <a:gd name="T46" fmla="*/ 10 w 22"/>
                  <a:gd name="T47" fmla="*/ 589 h 887"/>
                  <a:gd name="T48" fmla="*/ 11 w 22"/>
                  <a:gd name="T49" fmla="*/ 839 h 887"/>
                  <a:gd name="T50" fmla="*/ 11 w 22"/>
                  <a:gd name="T51" fmla="*/ 584 h 887"/>
                  <a:gd name="T52" fmla="*/ 11 w 22"/>
                  <a:gd name="T53" fmla="*/ 616 h 887"/>
                  <a:gd name="T54" fmla="*/ 12 w 22"/>
                  <a:gd name="T55" fmla="*/ 637 h 887"/>
                  <a:gd name="T56" fmla="*/ 12 w 22"/>
                  <a:gd name="T57" fmla="*/ 796 h 887"/>
                  <a:gd name="T58" fmla="*/ 12 w 22"/>
                  <a:gd name="T59" fmla="*/ 578 h 887"/>
                  <a:gd name="T60" fmla="*/ 13 w 22"/>
                  <a:gd name="T61" fmla="*/ 744 h 887"/>
                  <a:gd name="T62" fmla="*/ 13 w 22"/>
                  <a:gd name="T63" fmla="*/ 787 h 887"/>
                  <a:gd name="T64" fmla="*/ 14 w 22"/>
                  <a:gd name="T65" fmla="*/ 569 h 887"/>
                  <a:gd name="T66" fmla="*/ 14 w 22"/>
                  <a:gd name="T67" fmla="*/ 610 h 887"/>
                  <a:gd name="T68" fmla="*/ 15 w 22"/>
                  <a:gd name="T69" fmla="*/ 590 h 887"/>
                  <a:gd name="T70" fmla="*/ 16 w 22"/>
                  <a:gd name="T71" fmla="*/ 719 h 887"/>
                  <a:gd name="T72" fmla="*/ 16 w 22"/>
                  <a:gd name="T73" fmla="*/ 544 h 887"/>
                  <a:gd name="T74" fmla="*/ 16 w 22"/>
                  <a:gd name="T75" fmla="*/ 539 h 887"/>
                  <a:gd name="T76" fmla="*/ 17 w 22"/>
                  <a:gd name="T77" fmla="*/ 682 h 887"/>
                  <a:gd name="T78" fmla="*/ 18 w 22"/>
                  <a:gd name="T79" fmla="*/ 505 h 887"/>
                  <a:gd name="T80" fmla="*/ 18 w 22"/>
                  <a:gd name="T81" fmla="*/ 505 h 887"/>
                  <a:gd name="T82" fmla="*/ 18 w 22"/>
                  <a:gd name="T83" fmla="*/ 509 h 887"/>
                  <a:gd name="T84" fmla="*/ 18 w 22"/>
                  <a:gd name="T85" fmla="*/ 602 h 887"/>
                  <a:gd name="T86" fmla="*/ 19 w 22"/>
                  <a:gd name="T87" fmla="*/ 326 h 887"/>
                  <a:gd name="T88" fmla="*/ 19 w 22"/>
                  <a:gd name="T89" fmla="*/ 356 h 887"/>
                  <a:gd name="T90" fmla="*/ 19 w 22"/>
                  <a:gd name="T91" fmla="*/ 306 h 887"/>
                  <a:gd name="T92" fmla="*/ 20 w 22"/>
                  <a:gd name="T93" fmla="*/ 0 h 887"/>
                  <a:gd name="T94" fmla="*/ 21 w 22"/>
                  <a:gd name="T95" fmla="*/ 214 h 887"/>
                  <a:gd name="T96" fmla="*/ 21 w 22"/>
                  <a:gd name="T97" fmla="*/ 326 h 887"/>
                  <a:gd name="T98" fmla="*/ 22 w 22"/>
                  <a:gd name="T99" fmla="*/ 648 h 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87">
                    <a:moveTo>
                      <a:pt x="0" y="663"/>
                    </a:moveTo>
                    <a:lnTo>
                      <a:pt x="1" y="589"/>
                    </a:lnTo>
                    <a:lnTo>
                      <a:pt x="2" y="836"/>
                    </a:lnTo>
                    <a:lnTo>
                      <a:pt x="2" y="600"/>
                    </a:lnTo>
                    <a:lnTo>
                      <a:pt x="2" y="594"/>
                    </a:lnTo>
                    <a:lnTo>
                      <a:pt x="2" y="592"/>
                    </a:lnTo>
                    <a:lnTo>
                      <a:pt x="3" y="819"/>
                    </a:lnTo>
                    <a:lnTo>
                      <a:pt x="4" y="597"/>
                    </a:lnTo>
                    <a:lnTo>
                      <a:pt x="4" y="603"/>
                    </a:lnTo>
                    <a:lnTo>
                      <a:pt x="4" y="887"/>
                    </a:lnTo>
                    <a:lnTo>
                      <a:pt x="5" y="594"/>
                    </a:lnTo>
                    <a:lnTo>
                      <a:pt x="5" y="645"/>
                    </a:lnTo>
                    <a:lnTo>
                      <a:pt x="5" y="674"/>
                    </a:lnTo>
                    <a:lnTo>
                      <a:pt x="6" y="594"/>
                    </a:lnTo>
                    <a:lnTo>
                      <a:pt x="7" y="840"/>
                    </a:lnTo>
                    <a:lnTo>
                      <a:pt x="7" y="747"/>
                    </a:lnTo>
                    <a:lnTo>
                      <a:pt x="7" y="690"/>
                    </a:lnTo>
                    <a:lnTo>
                      <a:pt x="7" y="593"/>
                    </a:lnTo>
                    <a:lnTo>
                      <a:pt x="8" y="851"/>
                    </a:lnTo>
                    <a:lnTo>
                      <a:pt x="8" y="619"/>
                    </a:lnTo>
                    <a:lnTo>
                      <a:pt x="9" y="606"/>
                    </a:lnTo>
                    <a:lnTo>
                      <a:pt x="9" y="814"/>
                    </a:lnTo>
                    <a:lnTo>
                      <a:pt x="10" y="589"/>
                    </a:lnTo>
                    <a:lnTo>
                      <a:pt x="10" y="589"/>
                    </a:lnTo>
                    <a:lnTo>
                      <a:pt x="11" y="839"/>
                    </a:lnTo>
                    <a:lnTo>
                      <a:pt x="11" y="584"/>
                    </a:lnTo>
                    <a:lnTo>
                      <a:pt x="11" y="616"/>
                    </a:lnTo>
                    <a:lnTo>
                      <a:pt x="12" y="637"/>
                    </a:lnTo>
                    <a:lnTo>
                      <a:pt x="12" y="796"/>
                    </a:lnTo>
                    <a:lnTo>
                      <a:pt x="12" y="578"/>
                    </a:lnTo>
                    <a:lnTo>
                      <a:pt x="13" y="744"/>
                    </a:lnTo>
                    <a:lnTo>
                      <a:pt x="13" y="787"/>
                    </a:lnTo>
                    <a:lnTo>
                      <a:pt x="14" y="569"/>
                    </a:lnTo>
                    <a:lnTo>
                      <a:pt x="14" y="610"/>
                    </a:lnTo>
                    <a:lnTo>
                      <a:pt x="15" y="590"/>
                    </a:lnTo>
                    <a:lnTo>
                      <a:pt x="16" y="719"/>
                    </a:lnTo>
                    <a:lnTo>
                      <a:pt x="16" y="544"/>
                    </a:lnTo>
                    <a:lnTo>
                      <a:pt x="16" y="539"/>
                    </a:lnTo>
                    <a:lnTo>
                      <a:pt x="17" y="682"/>
                    </a:lnTo>
                    <a:lnTo>
                      <a:pt x="18" y="505"/>
                    </a:lnTo>
                    <a:lnTo>
                      <a:pt x="18" y="505"/>
                    </a:lnTo>
                    <a:lnTo>
                      <a:pt x="18" y="509"/>
                    </a:lnTo>
                    <a:lnTo>
                      <a:pt x="18" y="602"/>
                    </a:lnTo>
                    <a:lnTo>
                      <a:pt x="19" y="326"/>
                    </a:lnTo>
                    <a:lnTo>
                      <a:pt x="19" y="356"/>
                    </a:lnTo>
                    <a:lnTo>
                      <a:pt x="19" y="306"/>
                    </a:lnTo>
                    <a:lnTo>
                      <a:pt x="20" y="0"/>
                    </a:lnTo>
                    <a:lnTo>
                      <a:pt x="21" y="214"/>
                    </a:lnTo>
                    <a:lnTo>
                      <a:pt x="21" y="326"/>
                    </a:lnTo>
                    <a:lnTo>
                      <a:pt x="22" y="64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6" name="Freeform 1825"/>
              <p:cNvSpPr>
                <a:spLocks/>
              </p:cNvSpPr>
              <p:nvPr/>
            </p:nvSpPr>
            <p:spPr bwMode="auto">
              <a:xfrm>
                <a:off x="4630" y="2412"/>
                <a:ext cx="20" cy="268"/>
              </a:xfrm>
              <a:custGeom>
                <a:avLst/>
                <a:gdLst>
                  <a:gd name="T0" fmla="*/ 0 w 20"/>
                  <a:gd name="T1" fmla="*/ 118 h 268"/>
                  <a:gd name="T2" fmla="*/ 0 w 20"/>
                  <a:gd name="T3" fmla="*/ 42 h 268"/>
                  <a:gd name="T4" fmla="*/ 1 w 20"/>
                  <a:gd name="T5" fmla="*/ 44 h 268"/>
                  <a:gd name="T6" fmla="*/ 1 w 20"/>
                  <a:gd name="T7" fmla="*/ 0 h 268"/>
                  <a:gd name="T8" fmla="*/ 1 w 20"/>
                  <a:gd name="T9" fmla="*/ 131 h 268"/>
                  <a:gd name="T10" fmla="*/ 2 w 20"/>
                  <a:gd name="T11" fmla="*/ 52 h 268"/>
                  <a:gd name="T12" fmla="*/ 2 w 20"/>
                  <a:gd name="T13" fmla="*/ 42 h 268"/>
                  <a:gd name="T14" fmla="*/ 2 w 20"/>
                  <a:gd name="T15" fmla="*/ 35 h 268"/>
                  <a:gd name="T16" fmla="*/ 3 w 20"/>
                  <a:gd name="T17" fmla="*/ 142 h 268"/>
                  <a:gd name="T18" fmla="*/ 3 w 20"/>
                  <a:gd name="T19" fmla="*/ 55 h 268"/>
                  <a:gd name="T20" fmla="*/ 4 w 20"/>
                  <a:gd name="T21" fmla="*/ 56 h 268"/>
                  <a:gd name="T22" fmla="*/ 4 w 20"/>
                  <a:gd name="T23" fmla="*/ 152 h 268"/>
                  <a:gd name="T24" fmla="*/ 5 w 20"/>
                  <a:gd name="T25" fmla="*/ 85 h 268"/>
                  <a:gd name="T26" fmla="*/ 5 w 20"/>
                  <a:gd name="T27" fmla="*/ 100 h 268"/>
                  <a:gd name="T28" fmla="*/ 6 w 20"/>
                  <a:gd name="T29" fmla="*/ 173 h 268"/>
                  <a:gd name="T30" fmla="*/ 6 w 20"/>
                  <a:gd name="T31" fmla="*/ 75 h 268"/>
                  <a:gd name="T32" fmla="*/ 6 w 20"/>
                  <a:gd name="T33" fmla="*/ 159 h 268"/>
                  <a:gd name="T34" fmla="*/ 7 w 20"/>
                  <a:gd name="T35" fmla="*/ 153 h 268"/>
                  <a:gd name="T36" fmla="*/ 7 w 20"/>
                  <a:gd name="T37" fmla="*/ 80 h 268"/>
                  <a:gd name="T38" fmla="*/ 8 w 20"/>
                  <a:gd name="T39" fmla="*/ 204 h 268"/>
                  <a:gd name="T40" fmla="*/ 8 w 20"/>
                  <a:gd name="T41" fmla="*/ 191 h 268"/>
                  <a:gd name="T42" fmla="*/ 9 w 20"/>
                  <a:gd name="T43" fmla="*/ 82 h 268"/>
                  <a:gd name="T44" fmla="*/ 10 w 20"/>
                  <a:gd name="T45" fmla="*/ 232 h 268"/>
                  <a:gd name="T46" fmla="*/ 10 w 20"/>
                  <a:gd name="T47" fmla="*/ 109 h 268"/>
                  <a:gd name="T48" fmla="*/ 10 w 20"/>
                  <a:gd name="T49" fmla="*/ 96 h 268"/>
                  <a:gd name="T50" fmla="*/ 11 w 20"/>
                  <a:gd name="T51" fmla="*/ 235 h 268"/>
                  <a:gd name="T52" fmla="*/ 11 w 20"/>
                  <a:gd name="T53" fmla="*/ 82 h 268"/>
                  <a:gd name="T54" fmla="*/ 11 w 20"/>
                  <a:gd name="T55" fmla="*/ 83 h 268"/>
                  <a:gd name="T56" fmla="*/ 11 w 20"/>
                  <a:gd name="T57" fmla="*/ 88 h 268"/>
                  <a:gd name="T58" fmla="*/ 12 w 20"/>
                  <a:gd name="T59" fmla="*/ 226 h 268"/>
                  <a:gd name="T60" fmla="*/ 13 w 20"/>
                  <a:gd name="T61" fmla="*/ 81 h 268"/>
                  <a:gd name="T62" fmla="*/ 13 w 20"/>
                  <a:gd name="T63" fmla="*/ 114 h 268"/>
                  <a:gd name="T64" fmla="*/ 13 w 20"/>
                  <a:gd name="T65" fmla="*/ 133 h 268"/>
                  <a:gd name="T66" fmla="*/ 13 w 20"/>
                  <a:gd name="T67" fmla="*/ 268 h 268"/>
                  <a:gd name="T68" fmla="*/ 14 w 20"/>
                  <a:gd name="T69" fmla="*/ 78 h 268"/>
                  <a:gd name="T70" fmla="*/ 14 w 20"/>
                  <a:gd name="T71" fmla="*/ 175 h 268"/>
                  <a:gd name="T72" fmla="*/ 14 w 20"/>
                  <a:gd name="T73" fmla="*/ 186 h 268"/>
                  <a:gd name="T74" fmla="*/ 15 w 20"/>
                  <a:gd name="T75" fmla="*/ 74 h 268"/>
                  <a:gd name="T76" fmla="*/ 16 w 20"/>
                  <a:gd name="T77" fmla="*/ 242 h 268"/>
                  <a:gd name="T78" fmla="*/ 16 w 20"/>
                  <a:gd name="T79" fmla="*/ 124 h 268"/>
                  <a:gd name="T80" fmla="*/ 16 w 20"/>
                  <a:gd name="T81" fmla="*/ 102 h 268"/>
                  <a:gd name="T82" fmla="*/ 17 w 20"/>
                  <a:gd name="T83" fmla="*/ 254 h 268"/>
                  <a:gd name="T84" fmla="*/ 17 w 20"/>
                  <a:gd name="T85" fmla="*/ 68 h 268"/>
                  <a:gd name="T86" fmla="*/ 18 w 20"/>
                  <a:gd name="T87" fmla="*/ 64 h 268"/>
                  <a:gd name="T88" fmla="*/ 18 w 20"/>
                  <a:gd name="T89" fmla="*/ 208 h 268"/>
                  <a:gd name="T90" fmla="*/ 19 w 20"/>
                  <a:gd name="T91" fmla="*/ 56 h 268"/>
                  <a:gd name="T92" fmla="*/ 19 w 20"/>
                  <a:gd name="T93" fmla="*/ 69 h 268"/>
                  <a:gd name="T94" fmla="*/ 19 w 20"/>
                  <a:gd name="T95" fmla="*/ 81 h 268"/>
                  <a:gd name="T96" fmla="*/ 20 w 20"/>
                  <a:gd name="T97" fmla="*/ 243 h 268"/>
                  <a:gd name="T98" fmla="*/ 20 w 20"/>
                  <a:gd name="T99" fmla="*/ 4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68">
                    <a:moveTo>
                      <a:pt x="0" y="118"/>
                    </a:moveTo>
                    <a:lnTo>
                      <a:pt x="0" y="42"/>
                    </a:lnTo>
                    <a:lnTo>
                      <a:pt x="1" y="44"/>
                    </a:lnTo>
                    <a:lnTo>
                      <a:pt x="1" y="0"/>
                    </a:lnTo>
                    <a:lnTo>
                      <a:pt x="1" y="131"/>
                    </a:lnTo>
                    <a:lnTo>
                      <a:pt x="2" y="52"/>
                    </a:lnTo>
                    <a:lnTo>
                      <a:pt x="2" y="42"/>
                    </a:lnTo>
                    <a:lnTo>
                      <a:pt x="2" y="35"/>
                    </a:lnTo>
                    <a:lnTo>
                      <a:pt x="3" y="142"/>
                    </a:lnTo>
                    <a:lnTo>
                      <a:pt x="3" y="55"/>
                    </a:lnTo>
                    <a:lnTo>
                      <a:pt x="4" y="56"/>
                    </a:lnTo>
                    <a:lnTo>
                      <a:pt x="4" y="152"/>
                    </a:lnTo>
                    <a:lnTo>
                      <a:pt x="5" y="85"/>
                    </a:lnTo>
                    <a:lnTo>
                      <a:pt x="5" y="100"/>
                    </a:lnTo>
                    <a:lnTo>
                      <a:pt x="6" y="173"/>
                    </a:lnTo>
                    <a:lnTo>
                      <a:pt x="6" y="75"/>
                    </a:lnTo>
                    <a:lnTo>
                      <a:pt x="6" y="159"/>
                    </a:lnTo>
                    <a:lnTo>
                      <a:pt x="7" y="153"/>
                    </a:lnTo>
                    <a:lnTo>
                      <a:pt x="7" y="80"/>
                    </a:lnTo>
                    <a:lnTo>
                      <a:pt x="8" y="204"/>
                    </a:lnTo>
                    <a:lnTo>
                      <a:pt x="8" y="191"/>
                    </a:lnTo>
                    <a:lnTo>
                      <a:pt x="9" y="82"/>
                    </a:lnTo>
                    <a:lnTo>
                      <a:pt x="10" y="232"/>
                    </a:lnTo>
                    <a:lnTo>
                      <a:pt x="10" y="109"/>
                    </a:lnTo>
                    <a:lnTo>
                      <a:pt x="10" y="96"/>
                    </a:lnTo>
                    <a:lnTo>
                      <a:pt x="11" y="235"/>
                    </a:lnTo>
                    <a:lnTo>
                      <a:pt x="11" y="82"/>
                    </a:lnTo>
                    <a:lnTo>
                      <a:pt x="11" y="83"/>
                    </a:lnTo>
                    <a:lnTo>
                      <a:pt x="11" y="88"/>
                    </a:lnTo>
                    <a:lnTo>
                      <a:pt x="12" y="226"/>
                    </a:lnTo>
                    <a:lnTo>
                      <a:pt x="13" y="81"/>
                    </a:lnTo>
                    <a:lnTo>
                      <a:pt x="13" y="114"/>
                    </a:lnTo>
                    <a:lnTo>
                      <a:pt x="13" y="133"/>
                    </a:lnTo>
                    <a:lnTo>
                      <a:pt x="13" y="268"/>
                    </a:lnTo>
                    <a:lnTo>
                      <a:pt x="14" y="78"/>
                    </a:lnTo>
                    <a:lnTo>
                      <a:pt x="14" y="175"/>
                    </a:lnTo>
                    <a:lnTo>
                      <a:pt x="14" y="186"/>
                    </a:lnTo>
                    <a:lnTo>
                      <a:pt x="15" y="74"/>
                    </a:lnTo>
                    <a:lnTo>
                      <a:pt x="16" y="242"/>
                    </a:lnTo>
                    <a:lnTo>
                      <a:pt x="16" y="124"/>
                    </a:lnTo>
                    <a:lnTo>
                      <a:pt x="16" y="102"/>
                    </a:lnTo>
                    <a:lnTo>
                      <a:pt x="17" y="254"/>
                    </a:lnTo>
                    <a:lnTo>
                      <a:pt x="17" y="68"/>
                    </a:lnTo>
                    <a:lnTo>
                      <a:pt x="18" y="64"/>
                    </a:lnTo>
                    <a:lnTo>
                      <a:pt x="18" y="208"/>
                    </a:lnTo>
                    <a:lnTo>
                      <a:pt x="19" y="56"/>
                    </a:lnTo>
                    <a:lnTo>
                      <a:pt x="19" y="69"/>
                    </a:lnTo>
                    <a:lnTo>
                      <a:pt x="19" y="81"/>
                    </a:lnTo>
                    <a:lnTo>
                      <a:pt x="20" y="243"/>
                    </a:lnTo>
                    <a:lnTo>
                      <a:pt x="20" y="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7" name="Freeform 1826"/>
              <p:cNvSpPr>
                <a:spLocks/>
              </p:cNvSpPr>
              <p:nvPr/>
            </p:nvSpPr>
            <p:spPr bwMode="auto">
              <a:xfrm>
                <a:off x="4650" y="1928"/>
                <a:ext cx="21" cy="719"/>
              </a:xfrm>
              <a:custGeom>
                <a:avLst/>
                <a:gdLst>
                  <a:gd name="T0" fmla="*/ 0 w 21"/>
                  <a:gd name="T1" fmla="*/ 530 h 719"/>
                  <a:gd name="T2" fmla="*/ 0 w 21"/>
                  <a:gd name="T3" fmla="*/ 607 h 719"/>
                  <a:gd name="T4" fmla="*/ 1 w 21"/>
                  <a:gd name="T5" fmla="*/ 629 h 719"/>
                  <a:gd name="T6" fmla="*/ 1 w 21"/>
                  <a:gd name="T7" fmla="*/ 518 h 719"/>
                  <a:gd name="T8" fmla="*/ 2 w 21"/>
                  <a:gd name="T9" fmla="*/ 686 h 719"/>
                  <a:gd name="T10" fmla="*/ 2 w 21"/>
                  <a:gd name="T11" fmla="*/ 609 h 719"/>
                  <a:gd name="T12" fmla="*/ 4 w 21"/>
                  <a:gd name="T13" fmla="*/ 649 h 719"/>
                  <a:gd name="T14" fmla="*/ 4 w 21"/>
                  <a:gd name="T15" fmla="*/ 502 h 719"/>
                  <a:gd name="T16" fmla="*/ 4 w 21"/>
                  <a:gd name="T17" fmla="*/ 491 h 719"/>
                  <a:gd name="T18" fmla="*/ 5 w 21"/>
                  <a:gd name="T19" fmla="*/ 625 h 719"/>
                  <a:gd name="T20" fmla="*/ 5 w 21"/>
                  <a:gd name="T21" fmla="*/ 450 h 719"/>
                  <a:gd name="T22" fmla="*/ 6 w 21"/>
                  <a:gd name="T23" fmla="*/ 451 h 719"/>
                  <a:gd name="T24" fmla="*/ 6 w 21"/>
                  <a:gd name="T25" fmla="*/ 567 h 719"/>
                  <a:gd name="T26" fmla="*/ 7 w 21"/>
                  <a:gd name="T27" fmla="*/ 391 h 719"/>
                  <a:gd name="T28" fmla="*/ 7 w 21"/>
                  <a:gd name="T29" fmla="*/ 415 h 719"/>
                  <a:gd name="T30" fmla="*/ 7 w 21"/>
                  <a:gd name="T31" fmla="*/ 401 h 719"/>
                  <a:gd name="T32" fmla="*/ 7 w 21"/>
                  <a:gd name="T33" fmla="*/ 431 h 719"/>
                  <a:gd name="T34" fmla="*/ 8 w 21"/>
                  <a:gd name="T35" fmla="*/ 0 h 719"/>
                  <a:gd name="T36" fmla="*/ 8 w 21"/>
                  <a:gd name="T37" fmla="*/ 82 h 719"/>
                  <a:gd name="T38" fmla="*/ 9 w 21"/>
                  <a:gd name="T39" fmla="*/ 99 h 719"/>
                  <a:gd name="T40" fmla="*/ 9 w 21"/>
                  <a:gd name="T41" fmla="*/ 18 h 719"/>
                  <a:gd name="T42" fmla="*/ 10 w 21"/>
                  <a:gd name="T43" fmla="*/ 511 h 719"/>
                  <a:gd name="T44" fmla="*/ 10 w 21"/>
                  <a:gd name="T45" fmla="*/ 470 h 719"/>
                  <a:gd name="T46" fmla="*/ 10 w 21"/>
                  <a:gd name="T47" fmla="*/ 467 h 719"/>
                  <a:gd name="T48" fmla="*/ 11 w 21"/>
                  <a:gd name="T49" fmla="*/ 426 h 719"/>
                  <a:gd name="T50" fmla="*/ 11 w 21"/>
                  <a:gd name="T51" fmla="*/ 607 h 719"/>
                  <a:gd name="T52" fmla="*/ 11 w 21"/>
                  <a:gd name="T53" fmla="*/ 485 h 719"/>
                  <a:gd name="T54" fmla="*/ 12 w 21"/>
                  <a:gd name="T55" fmla="*/ 478 h 719"/>
                  <a:gd name="T56" fmla="*/ 12 w 21"/>
                  <a:gd name="T57" fmla="*/ 474 h 719"/>
                  <a:gd name="T58" fmla="*/ 13 w 21"/>
                  <a:gd name="T59" fmla="*/ 620 h 719"/>
                  <a:gd name="T60" fmla="*/ 13 w 21"/>
                  <a:gd name="T61" fmla="*/ 511 h 719"/>
                  <a:gd name="T62" fmla="*/ 13 w 21"/>
                  <a:gd name="T63" fmla="*/ 518 h 719"/>
                  <a:gd name="T64" fmla="*/ 14 w 21"/>
                  <a:gd name="T65" fmla="*/ 661 h 719"/>
                  <a:gd name="T66" fmla="*/ 14 w 21"/>
                  <a:gd name="T67" fmla="*/ 574 h 719"/>
                  <a:gd name="T68" fmla="*/ 15 w 21"/>
                  <a:gd name="T69" fmla="*/ 602 h 719"/>
                  <a:gd name="T70" fmla="*/ 16 w 21"/>
                  <a:gd name="T71" fmla="*/ 545 h 719"/>
                  <a:gd name="T72" fmla="*/ 16 w 21"/>
                  <a:gd name="T73" fmla="*/ 693 h 719"/>
                  <a:gd name="T74" fmla="*/ 16 w 21"/>
                  <a:gd name="T75" fmla="*/ 672 h 719"/>
                  <a:gd name="T76" fmla="*/ 16 w 21"/>
                  <a:gd name="T77" fmla="*/ 649 h 719"/>
                  <a:gd name="T78" fmla="*/ 17 w 21"/>
                  <a:gd name="T79" fmla="*/ 557 h 719"/>
                  <a:gd name="T80" fmla="*/ 17 w 21"/>
                  <a:gd name="T81" fmla="*/ 719 h 719"/>
                  <a:gd name="T82" fmla="*/ 18 w 21"/>
                  <a:gd name="T83" fmla="*/ 630 h 719"/>
                  <a:gd name="T84" fmla="*/ 18 w 21"/>
                  <a:gd name="T85" fmla="*/ 606 h 719"/>
                  <a:gd name="T86" fmla="*/ 18 w 21"/>
                  <a:gd name="T87" fmla="*/ 565 h 719"/>
                  <a:gd name="T88" fmla="*/ 19 w 21"/>
                  <a:gd name="T89" fmla="*/ 700 h 719"/>
                  <a:gd name="T90" fmla="*/ 19 w 21"/>
                  <a:gd name="T91" fmla="*/ 580 h 719"/>
                  <a:gd name="T92" fmla="*/ 20 w 21"/>
                  <a:gd name="T93" fmla="*/ 573 h 719"/>
                  <a:gd name="T94" fmla="*/ 20 w 21"/>
                  <a:gd name="T95" fmla="*/ 570 h 719"/>
                  <a:gd name="T96" fmla="*/ 20 w 21"/>
                  <a:gd name="T97" fmla="*/ 719 h 719"/>
                  <a:gd name="T98" fmla="*/ 21 w 21"/>
                  <a:gd name="T99" fmla="*/ 576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9">
                    <a:moveTo>
                      <a:pt x="0" y="530"/>
                    </a:moveTo>
                    <a:lnTo>
                      <a:pt x="0" y="607"/>
                    </a:lnTo>
                    <a:lnTo>
                      <a:pt x="1" y="629"/>
                    </a:lnTo>
                    <a:lnTo>
                      <a:pt x="1" y="518"/>
                    </a:lnTo>
                    <a:lnTo>
                      <a:pt x="2" y="686"/>
                    </a:lnTo>
                    <a:lnTo>
                      <a:pt x="2" y="609"/>
                    </a:lnTo>
                    <a:lnTo>
                      <a:pt x="4" y="649"/>
                    </a:lnTo>
                    <a:lnTo>
                      <a:pt x="4" y="502"/>
                    </a:lnTo>
                    <a:lnTo>
                      <a:pt x="4" y="491"/>
                    </a:lnTo>
                    <a:lnTo>
                      <a:pt x="5" y="625"/>
                    </a:lnTo>
                    <a:lnTo>
                      <a:pt x="5" y="450"/>
                    </a:lnTo>
                    <a:lnTo>
                      <a:pt x="6" y="451"/>
                    </a:lnTo>
                    <a:lnTo>
                      <a:pt x="6" y="567"/>
                    </a:lnTo>
                    <a:lnTo>
                      <a:pt x="7" y="391"/>
                    </a:lnTo>
                    <a:lnTo>
                      <a:pt x="7" y="415"/>
                    </a:lnTo>
                    <a:lnTo>
                      <a:pt x="7" y="401"/>
                    </a:lnTo>
                    <a:lnTo>
                      <a:pt x="7" y="431"/>
                    </a:lnTo>
                    <a:lnTo>
                      <a:pt x="8" y="0"/>
                    </a:lnTo>
                    <a:lnTo>
                      <a:pt x="8" y="82"/>
                    </a:lnTo>
                    <a:lnTo>
                      <a:pt x="9" y="99"/>
                    </a:lnTo>
                    <a:lnTo>
                      <a:pt x="9" y="18"/>
                    </a:lnTo>
                    <a:lnTo>
                      <a:pt x="10" y="511"/>
                    </a:lnTo>
                    <a:lnTo>
                      <a:pt x="10" y="470"/>
                    </a:lnTo>
                    <a:lnTo>
                      <a:pt x="10" y="467"/>
                    </a:lnTo>
                    <a:lnTo>
                      <a:pt x="11" y="426"/>
                    </a:lnTo>
                    <a:lnTo>
                      <a:pt x="11" y="607"/>
                    </a:lnTo>
                    <a:lnTo>
                      <a:pt x="11" y="485"/>
                    </a:lnTo>
                    <a:lnTo>
                      <a:pt x="12" y="478"/>
                    </a:lnTo>
                    <a:lnTo>
                      <a:pt x="12" y="474"/>
                    </a:lnTo>
                    <a:lnTo>
                      <a:pt x="13" y="620"/>
                    </a:lnTo>
                    <a:lnTo>
                      <a:pt x="13" y="511"/>
                    </a:lnTo>
                    <a:lnTo>
                      <a:pt x="13" y="518"/>
                    </a:lnTo>
                    <a:lnTo>
                      <a:pt x="14" y="661"/>
                    </a:lnTo>
                    <a:lnTo>
                      <a:pt x="14" y="574"/>
                    </a:lnTo>
                    <a:lnTo>
                      <a:pt x="15" y="602"/>
                    </a:lnTo>
                    <a:lnTo>
                      <a:pt x="16" y="545"/>
                    </a:lnTo>
                    <a:lnTo>
                      <a:pt x="16" y="693"/>
                    </a:lnTo>
                    <a:lnTo>
                      <a:pt x="16" y="672"/>
                    </a:lnTo>
                    <a:lnTo>
                      <a:pt x="16" y="649"/>
                    </a:lnTo>
                    <a:lnTo>
                      <a:pt x="17" y="557"/>
                    </a:lnTo>
                    <a:lnTo>
                      <a:pt x="17" y="719"/>
                    </a:lnTo>
                    <a:lnTo>
                      <a:pt x="18" y="630"/>
                    </a:lnTo>
                    <a:lnTo>
                      <a:pt x="18" y="606"/>
                    </a:lnTo>
                    <a:lnTo>
                      <a:pt x="18" y="565"/>
                    </a:lnTo>
                    <a:lnTo>
                      <a:pt x="19" y="700"/>
                    </a:lnTo>
                    <a:lnTo>
                      <a:pt x="19" y="580"/>
                    </a:lnTo>
                    <a:lnTo>
                      <a:pt x="20" y="573"/>
                    </a:lnTo>
                    <a:lnTo>
                      <a:pt x="20" y="570"/>
                    </a:lnTo>
                    <a:lnTo>
                      <a:pt x="20" y="719"/>
                    </a:lnTo>
                    <a:lnTo>
                      <a:pt x="21" y="5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8" name="Freeform 1827"/>
              <p:cNvSpPr>
                <a:spLocks/>
              </p:cNvSpPr>
              <p:nvPr/>
            </p:nvSpPr>
            <p:spPr bwMode="auto">
              <a:xfrm>
                <a:off x="4671" y="1964"/>
                <a:ext cx="22" cy="674"/>
              </a:xfrm>
              <a:custGeom>
                <a:avLst/>
                <a:gdLst>
                  <a:gd name="T0" fmla="*/ 0 w 22"/>
                  <a:gd name="T1" fmla="*/ 540 h 674"/>
                  <a:gd name="T2" fmla="*/ 0 w 22"/>
                  <a:gd name="T3" fmla="*/ 545 h 674"/>
                  <a:gd name="T4" fmla="*/ 0 w 22"/>
                  <a:gd name="T5" fmla="*/ 674 h 674"/>
                  <a:gd name="T6" fmla="*/ 1 w 22"/>
                  <a:gd name="T7" fmla="*/ 539 h 674"/>
                  <a:gd name="T8" fmla="*/ 1 w 22"/>
                  <a:gd name="T9" fmla="*/ 611 h 674"/>
                  <a:gd name="T10" fmla="*/ 2 w 22"/>
                  <a:gd name="T11" fmla="*/ 663 h 674"/>
                  <a:gd name="T12" fmla="*/ 2 w 22"/>
                  <a:gd name="T13" fmla="*/ 538 h 674"/>
                  <a:gd name="T14" fmla="*/ 3 w 22"/>
                  <a:gd name="T15" fmla="*/ 615 h 674"/>
                  <a:gd name="T16" fmla="*/ 3 w 22"/>
                  <a:gd name="T17" fmla="*/ 613 h 674"/>
                  <a:gd name="T18" fmla="*/ 4 w 22"/>
                  <a:gd name="T19" fmla="*/ 536 h 674"/>
                  <a:gd name="T20" fmla="*/ 4 w 22"/>
                  <a:gd name="T21" fmla="*/ 643 h 674"/>
                  <a:gd name="T22" fmla="*/ 4 w 22"/>
                  <a:gd name="T23" fmla="*/ 586 h 674"/>
                  <a:gd name="T24" fmla="*/ 4 w 22"/>
                  <a:gd name="T25" fmla="*/ 567 h 674"/>
                  <a:gd name="T26" fmla="*/ 6 w 22"/>
                  <a:gd name="T27" fmla="*/ 635 h 674"/>
                  <a:gd name="T28" fmla="*/ 6 w 22"/>
                  <a:gd name="T29" fmla="*/ 529 h 674"/>
                  <a:gd name="T30" fmla="*/ 6 w 22"/>
                  <a:gd name="T31" fmla="*/ 528 h 674"/>
                  <a:gd name="T32" fmla="*/ 7 w 22"/>
                  <a:gd name="T33" fmla="*/ 619 h 674"/>
                  <a:gd name="T34" fmla="*/ 8 w 22"/>
                  <a:gd name="T35" fmla="*/ 522 h 674"/>
                  <a:gd name="T36" fmla="*/ 8 w 22"/>
                  <a:gd name="T37" fmla="*/ 535 h 674"/>
                  <a:gd name="T38" fmla="*/ 8 w 22"/>
                  <a:gd name="T39" fmla="*/ 549 h 674"/>
                  <a:gd name="T40" fmla="*/ 8 w 22"/>
                  <a:gd name="T41" fmla="*/ 607 h 674"/>
                  <a:gd name="T42" fmla="*/ 9 w 22"/>
                  <a:gd name="T43" fmla="*/ 514 h 674"/>
                  <a:gd name="T44" fmla="*/ 9 w 22"/>
                  <a:gd name="T45" fmla="*/ 587 h 674"/>
                  <a:gd name="T46" fmla="*/ 9 w 22"/>
                  <a:gd name="T47" fmla="*/ 577 h 674"/>
                  <a:gd name="T48" fmla="*/ 10 w 22"/>
                  <a:gd name="T49" fmla="*/ 504 h 674"/>
                  <a:gd name="T50" fmla="*/ 11 w 22"/>
                  <a:gd name="T51" fmla="*/ 564 h 674"/>
                  <a:gd name="T52" fmla="*/ 11 w 22"/>
                  <a:gd name="T53" fmla="*/ 555 h 674"/>
                  <a:gd name="T54" fmla="*/ 11 w 22"/>
                  <a:gd name="T55" fmla="*/ 490 h 674"/>
                  <a:gd name="T56" fmla="*/ 12 w 22"/>
                  <a:gd name="T57" fmla="*/ 495 h 674"/>
                  <a:gd name="T58" fmla="*/ 13 w 22"/>
                  <a:gd name="T59" fmla="*/ 484 h 674"/>
                  <a:gd name="T60" fmla="*/ 13 w 22"/>
                  <a:gd name="T61" fmla="*/ 527 h 674"/>
                  <a:gd name="T62" fmla="*/ 14 w 22"/>
                  <a:gd name="T63" fmla="*/ 447 h 674"/>
                  <a:gd name="T64" fmla="*/ 14 w 22"/>
                  <a:gd name="T65" fmla="*/ 448 h 674"/>
                  <a:gd name="T66" fmla="*/ 14 w 22"/>
                  <a:gd name="T67" fmla="*/ 452 h 674"/>
                  <a:gd name="T68" fmla="*/ 14 w 22"/>
                  <a:gd name="T69" fmla="*/ 492 h 674"/>
                  <a:gd name="T70" fmla="*/ 15 w 22"/>
                  <a:gd name="T71" fmla="*/ 407 h 674"/>
                  <a:gd name="T72" fmla="*/ 15 w 22"/>
                  <a:gd name="T73" fmla="*/ 426 h 674"/>
                  <a:gd name="T74" fmla="*/ 16 w 22"/>
                  <a:gd name="T75" fmla="*/ 426 h 674"/>
                  <a:gd name="T76" fmla="*/ 16 w 22"/>
                  <a:gd name="T77" fmla="*/ 440 h 674"/>
                  <a:gd name="T78" fmla="*/ 17 w 22"/>
                  <a:gd name="T79" fmla="*/ 28 h 674"/>
                  <a:gd name="T80" fmla="*/ 17 w 22"/>
                  <a:gd name="T81" fmla="*/ 57 h 674"/>
                  <a:gd name="T82" fmla="*/ 18 w 22"/>
                  <a:gd name="T83" fmla="*/ 0 h 674"/>
                  <a:gd name="T84" fmla="*/ 18 w 22"/>
                  <a:gd name="T85" fmla="*/ 371 h 674"/>
                  <a:gd name="T86" fmla="*/ 19 w 22"/>
                  <a:gd name="T87" fmla="*/ 402 h 674"/>
                  <a:gd name="T88" fmla="*/ 19 w 22"/>
                  <a:gd name="T89" fmla="*/ 365 h 674"/>
                  <a:gd name="T90" fmla="*/ 20 w 22"/>
                  <a:gd name="T91" fmla="*/ 521 h 674"/>
                  <a:gd name="T92" fmla="*/ 20 w 22"/>
                  <a:gd name="T93" fmla="*/ 439 h 674"/>
                  <a:gd name="T94" fmla="*/ 20 w 22"/>
                  <a:gd name="T95" fmla="*/ 435 h 674"/>
                  <a:gd name="T96" fmla="*/ 21 w 22"/>
                  <a:gd name="T97" fmla="*/ 581 h 674"/>
                  <a:gd name="T98" fmla="*/ 22 w 22"/>
                  <a:gd name="T99" fmla="*/ 478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4">
                    <a:moveTo>
                      <a:pt x="0" y="540"/>
                    </a:moveTo>
                    <a:lnTo>
                      <a:pt x="0" y="545"/>
                    </a:lnTo>
                    <a:lnTo>
                      <a:pt x="0" y="674"/>
                    </a:lnTo>
                    <a:lnTo>
                      <a:pt x="1" y="539"/>
                    </a:lnTo>
                    <a:lnTo>
                      <a:pt x="1" y="611"/>
                    </a:lnTo>
                    <a:lnTo>
                      <a:pt x="2" y="663"/>
                    </a:lnTo>
                    <a:lnTo>
                      <a:pt x="2" y="538"/>
                    </a:lnTo>
                    <a:lnTo>
                      <a:pt x="3" y="615"/>
                    </a:lnTo>
                    <a:lnTo>
                      <a:pt x="3" y="613"/>
                    </a:lnTo>
                    <a:lnTo>
                      <a:pt x="4" y="536"/>
                    </a:lnTo>
                    <a:lnTo>
                      <a:pt x="4" y="643"/>
                    </a:lnTo>
                    <a:lnTo>
                      <a:pt x="4" y="586"/>
                    </a:lnTo>
                    <a:lnTo>
                      <a:pt x="4" y="567"/>
                    </a:lnTo>
                    <a:lnTo>
                      <a:pt x="6" y="635"/>
                    </a:lnTo>
                    <a:lnTo>
                      <a:pt x="6" y="529"/>
                    </a:lnTo>
                    <a:lnTo>
                      <a:pt x="6" y="528"/>
                    </a:lnTo>
                    <a:lnTo>
                      <a:pt x="7" y="619"/>
                    </a:lnTo>
                    <a:lnTo>
                      <a:pt x="8" y="522"/>
                    </a:lnTo>
                    <a:lnTo>
                      <a:pt x="8" y="535"/>
                    </a:lnTo>
                    <a:lnTo>
                      <a:pt x="8" y="549"/>
                    </a:lnTo>
                    <a:lnTo>
                      <a:pt x="8" y="607"/>
                    </a:lnTo>
                    <a:lnTo>
                      <a:pt x="9" y="514"/>
                    </a:lnTo>
                    <a:lnTo>
                      <a:pt x="9" y="587"/>
                    </a:lnTo>
                    <a:lnTo>
                      <a:pt x="9" y="577"/>
                    </a:lnTo>
                    <a:lnTo>
                      <a:pt x="10" y="504"/>
                    </a:lnTo>
                    <a:lnTo>
                      <a:pt x="11" y="564"/>
                    </a:lnTo>
                    <a:lnTo>
                      <a:pt x="11" y="555"/>
                    </a:lnTo>
                    <a:lnTo>
                      <a:pt x="11" y="490"/>
                    </a:lnTo>
                    <a:lnTo>
                      <a:pt x="12" y="495"/>
                    </a:lnTo>
                    <a:lnTo>
                      <a:pt x="13" y="484"/>
                    </a:lnTo>
                    <a:lnTo>
                      <a:pt x="13" y="527"/>
                    </a:lnTo>
                    <a:lnTo>
                      <a:pt x="14" y="447"/>
                    </a:lnTo>
                    <a:lnTo>
                      <a:pt x="14" y="448"/>
                    </a:lnTo>
                    <a:lnTo>
                      <a:pt x="14" y="452"/>
                    </a:lnTo>
                    <a:lnTo>
                      <a:pt x="14" y="492"/>
                    </a:lnTo>
                    <a:lnTo>
                      <a:pt x="15" y="407"/>
                    </a:lnTo>
                    <a:lnTo>
                      <a:pt x="15" y="426"/>
                    </a:lnTo>
                    <a:lnTo>
                      <a:pt x="16" y="426"/>
                    </a:lnTo>
                    <a:lnTo>
                      <a:pt x="16" y="440"/>
                    </a:lnTo>
                    <a:lnTo>
                      <a:pt x="17" y="28"/>
                    </a:lnTo>
                    <a:lnTo>
                      <a:pt x="17" y="57"/>
                    </a:lnTo>
                    <a:lnTo>
                      <a:pt x="18" y="0"/>
                    </a:lnTo>
                    <a:lnTo>
                      <a:pt x="18" y="371"/>
                    </a:lnTo>
                    <a:lnTo>
                      <a:pt x="19" y="402"/>
                    </a:lnTo>
                    <a:lnTo>
                      <a:pt x="19" y="365"/>
                    </a:lnTo>
                    <a:lnTo>
                      <a:pt x="20" y="521"/>
                    </a:lnTo>
                    <a:lnTo>
                      <a:pt x="20" y="439"/>
                    </a:lnTo>
                    <a:lnTo>
                      <a:pt x="20" y="435"/>
                    </a:lnTo>
                    <a:lnTo>
                      <a:pt x="21" y="581"/>
                    </a:lnTo>
                    <a:lnTo>
                      <a:pt x="22" y="47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9" name="Freeform 1828"/>
              <p:cNvSpPr>
                <a:spLocks/>
              </p:cNvSpPr>
              <p:nvPr/>
            </p:nvSpPr>
            <p:spPr bwMode="auto">
              <a:xfrm>
                <a:off x="4693" y="2442"/>
                <a:ext cx="20" cy="302"/>
              </a:xfrm>
              <a:custGeom>
                <a:avLst/>
                <a:gdLst>
                  <a:gd name="T0" fmla="*/ 0 w 20"/>
                  <a:gd name="T1" fmla="*/ 0 h 302"/>
                  <a:gd name="T2" fmla="*/ 0 w 20"/>
                  <a:gd name="T3" fmla="*/ 7 h 302"/>
                  <a:gd name="T4" fmla="*/ 0 w 20"/>
                  <a:gd name="T5" fmla="*/ 142 h 302"/>
                  <a:gd name="T6" fmla="*/ 1 w 20"/>
                  <a:gd name="T7" fmla="*/ 81 h 302"/>
                  <a:gd name="T8" fmla="*/ 1 w 20"/>
                  <a:gd name="T9" fmla="*/ 107 h 302"/>
                  <a:gd name="T10" fmla="*/ 1 w 20"/>
                  <a:gd name="T11" fmla="*/ 171 h 302"/>
                  <a:gd name="T12" fmla="*/ 2 w 20"/>
                  <a:gd name="T13" fmla="*/ 43 h 302"/>
                  <a:gd name="T14" fmla="*/ 3 w 20"/>
                  <a:gd name="T15" fmla="*/ 170 h 302"/>
                  <a:gd name="T16" fmla="*/ 3 w 20"/>
                  <a:gd name="T17" fmla="*/ 177 h 302"/>
                  <a:gd name="T18" fmla="*/ 3 w 20"/>
                  <a:gd name="T19" fmla="*/ 57 h 302"/>
                  <a:gd name="T20" fmla="*/ 4 w 20"/>
                  <a:gd name="T21" fmla="*/ 224 h 302"/>
                  <a:gd name="T22" fmla="*/ 4 w 20"/>
                  <a:gd name="T23" fmla="*/ 155 h 302"/>
                  <a:gd name="T24" fmla="*/ 4 w 20"/>
                  <a:gd name="T25" fmla="*/ 120 h 302"/>
                  <a:gd name="T26" fmla="*/ 5 w 20"/>
                  <a:gd name="T27" fmla="*/ 66 h 302"/>
                  <a:gd name="T28" fmla="*/ 5 w 20"/>
                  <a:gd name="T29" fmla="*/ 285 h 302"/>
                  <a:gd name="T30" fmla="*/ 6 w 20"/>
                  <a:gd name="T31" fmla="*/ 78 h 302"/>
                  <a:gd name="T32" fmla="*/ 6 w 20"/>
                  <a:gd name="T33" fmla="*/ 73 h 302"/>
                  <a:gd name="T34" fmla="*/ 6 w 20"/>
                  <a:gd name="T35" fmla="*/ 72 h 302"/>
                  <a:gd name="T36" fmla="*/ 7 w 20"/>
                  <a:gd name="T37" fmla="*/ 302 h 302"/>
                  <a:gd name="T38" fmla="*/ 7 w 20"/>
                  <a:gd name="T39" fmla="*/ 77 h 302"/>
                  <a:gd name="T40" fmla="*/ 8 w 20"/>
                  <a:gd name="T41" fmla="*/ 83 h 302"/>
                  <a:gd name="T42" fmla="*/ 8 w 20"/>
                  <a:gd name="T43" fmla="*/ 270 h 302"/>
                  <a:gd name="T44" fmla="*/ 8 w 20"/>
                  <a:gd name="T45" fmla="*/ 76 h 302"/>
                  <a:gd name="T46" fmla="*/ 9 w 20"/>
                  <a:gd name="T47" fmla="*/ 113 h 302"/>
                  <a:gd name="T48" fmla="*/ 9 w 20"/>
                  <a:gd name="T49" fmla="*/ 136 h 302"/>
                  <a:gd name="T50" fmla="*/ 9 w 20"/>
                  <a:gd name="T51" fmla="*/ 276 h 302"/>
                  <a:gd name="T52" fmla="*/ 10 w 20"/>
                  <a:gd name="T53" fmla="*/ 74 h 302"/>
                  <a:gd name="T54" fmla="*/ 10 w 20"/>
                  <a:gd name="T55" fmla="*/ 263 h 302"/>
                  <a:gd name="T56" fmla="*/ 11 w 20"/>
                  <a:gd name="T57" fmla="*/ 237 h 302"/>
                  <a:gd name="T58" fmla="*/ 11 w 20"/>
                  <a:gd name="T59" fmla="*/ 70 h 302"/>
                  <a:gd name="T60" fmla="*/ 12 w 20"/>
                  <a:gd name="T61" fmla="*/ 267 h 302"/>
                  <a:gd name="T62" fmla="*/ 12 w 20"/>
                  <a:gd name="T63" fmla="*/ 119 h 302"/>
                  <a:gd name="T64" fmla="*/ 12 w 20"/>
                  <a:gd name="T65" fmla="*/ 99 h 302"/>
                  <a:gd name="T66" fmla="*/ 13 w 20"/>
                  <a:gd name="T67" fmla="*/ 250 h 302"/>
                  <a:gd name="T68" fmla="*/ 14 w 20"/>
                  <a:gd name="T69" fmla="*/ 65 h 302"/>
                  <a:gd name="T70" fmla="*/ 14 w 20"/>
                  <a:gd name="T71" fmla="*/ 61 h 302"/>
                  <a:gd name="T72" fmla="*/ 14 w 20"/>
                  <a:gd name="T73" fmla="*/ 257 h 302"/>
                  <a:gd name="T74" fmla="*/ 15 w 20"/>
                  <a:gd name="T75" fmla="*/ 53 h 302"/>
                  <a:gd name="T76" fmla="*/ 15 w 20"/>
                  <a:gd name="T77" fmla="*/ 66 h 302"/>
                  <a:gd name="T78" fmla="*/ 16 w 20"/>
                  <a:gd name="T79" fmla="*/ 79 h 302"/>
                  <a:gd name="T80" fmla="*/ 16 w 20"/>
                  <a:gd name="T81" fmla="*/ 258 h 302"/>
                  <a:gd name="T82" fmla="*/ 16 w 20"/>
                  <a:gd name="T83" fmla="*/ 45 h 302"/>
                  <a:gd name="T84" fmla="*/ 17 w 20"/>
                  <a:gd name="T85" fmla="*/ 138 h 302"/>
                  <a:gd name="T86" fmla="*/ 17 w 20"/>
                  <a:gd name="T87" fmla="*/ 207 h 302"/>
                  <a:gd name="T88" fmla="*/ 17 w 20"/>
                  <a:gd name="T89" fmla="*/ 34 h 302"/>
                  <a:gd name="T90" fmla="*/ 18 w 20"/>
                  <a:gd name="T91" fmla="*/ 233 h 302"/>
                  <a:gd name="T92" fmla="*/ 18 w 20"/>
                  <a:gd name="T93" fmla="*/ 107 h 302"/>
                  <a:gd name="T94" fmla="*/ 19 w 20"/>
                  <a:gd name="T95" fmla="*/ 79 h 302"/>
                  <a:gd name="T96" fmla="*/ 19 w 20"/>
                  <a:gd name="T97" fmla="*/ 241 h 302"/>
                  <a:gd name="T98" fmla="*/ 20 w 20"/>
                  <a:gd name="T99" fmla="*/ 21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2">
                    <a:moveTo>
                      <a:pt x="0" y="0"/>
                    </a:moveTo>
                    <a:lnTo>
                      <a:pt x="0" y="7"/>
                    </a:lnTo>
                    <a:lnTo>
                      <a:pt x="0" y="142"/>
                    </a:lnTo>
                    <a:lnTo>
                      <a:pt x="1" y="81"/>
                    </a:lnTo>
                    <a:lnTo>
                      <a:pt x="1" y="107"/>
                    </a:lnTo>
                    <a:lnTo>
                      <a:pt x="1" y="171"/>
                    </a:lnTo>
                    <a:lnTo>
                      <a:pt x="2" y="43"/>
                    </a:lnTo>
                    <a:lnTo>
                      <a:pt x="3" y="170"/>
                    </a:lnTo>
                    <a:lnTo>
                      <a:pt x="3" y="177"/>
                    </a:lnTo>
                    <a:lnTo>
                      <a:pt x="3" y="57"/>
                    </a:lnTo>
                    <a:lnTo>
                      <a:pt x="4" y="224"/>
                    </a:lnTo>
                    <a:lnTo>
                      <a:pt x="4" y="155"/>
                    </a:lnTo>
                    <a:lnTo>
                      <a:pt x="4" y="120"/>
                    </a:lnTo>
                    <a:lnTo>
                      <a:pt x="5" y="66"/>
                    </a:lnTo>
                    <a:lnTo>
                      <a:pt x="5" y="285"/>
                    </a:lnTo>
                    <a:lnTo>
                      <a:pt x="6" y="78"/>
                    </a:lnTo>
                    <a:lnTo>
                      <a:pt x="6" y="73"/>
                    </a:lnTo>
                    <a:lnTo>
                      <a:pt x="6" y="72"/>
                    </a:lnTo>
                    <a:lnTo>
                      <a:pt x="7" y="302"/>
                    </a:lnTo>
                    <a:lnTo>
                      <a:pt x="7" y="77"/>
                    </a:lnTo>
                    <a:lnTo>
                      <a:pt x="8" y="83"/>
                    </a:lnTo>
                    <a:lnTo>
                      <a:pt x="8" y="270"/>
                    </a:lnTo>
                    <a:lnTo>
                      <a:pt x="8" y="76"/>
                    </a:lnTo>
                    <a:lnTo>
                      <a:pt x="9" y="113"/>
                    </a:lnTo>
                    <a:lnTo>
                      <a:pt x="9" y="136"/>
                    </a:lnTo>
                    <a:lnTo>
                      <a:pt x="9" y="276"/>
                    </a:lnTo>
                    <a:lnTo>
                      <a:pt x="10" y="74"/>
                    </a:lnTo>
                    <a:lnTo>
                      <a:pt x="10" y="263"/>
                    </a:lnTo>
                    <a:lnTo>
                      <a:pt x="11" y="237"/>
                    </a:lnTo>
                    <a:lnTo>
                      <a:pt x="11" y="70"/>
                    </a:lnTo>
                    <a:lnTo>
                      <a:pt x="12" y="267"/>
                    </a:lnTo>
                    <a:lnTo>
                      <a:pt x="12" y="119"/>
                    </a:lnTo>
                    <a:lnTo>
                      <a:pt x="12" y="99"/>
                    </a:lnTo>
                    <a:lnTo>
                      <a:pt x="13" y="250"/>
                    </a:lnTo>
                    <a:lnTo>
                      <a:pt x="14" y="65"/>
                    </a:lnTo>
                    <a:lnTo>
                      <a:pt x="14" y="61"/>
                    </a:lnTo>
                    <a:lnTo>
                      <a:pt x="14" y="257"/>
                    </a:lnTo>
                    <a:lnTo>
                      <a:pt x="15" y="53"/>
                    </a:lnTo>
                    <a:lnTo>
                      <a:pt x="15" y="66"/>
                    </a:lnTo>
                    <a:lnTo>
                      <a:pt x="16" y="79"/>
                    </a:lnTo>
                    <a:lnTo>
                      <a:pt x="16" y="258"/>
                    </a:lnTo>
                    <a:lnTo>
                      <a:pt x="16" y="45"/>
                    </a:lnTo>
                    <a:lnTo>
                      <a:pt x="17" y="138"/>
                    </a:lnTo>
                    <a:lnTo>
                      <a:pt x="17" y="207"/>
                    </a:lnTo>
                    <a:lnTo>
                      <a:pt x="17" y="34"/>
                    </a:lnTo>
                    <a:lnTo>
                      <a:pt x="18" y="233"/>
                    </a:lnTo>
                    <a:lnTo>
                      <a:pt x="18" y="107"/>
                    </a:lnTo>
                    <a:lnTo>
                      <a:pt x="19" y="79"/>
                    </a:lnTo>
                    <a:lnTo>
                      <a:pt x="19" y="241"/>
                    </a:lnTo>
                    <a:lnTo>
                      <a:pt x="20" y="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0" name="Freeform 1829"/>
              <p:cNvSpPr>
                <a:spLocks/>
              </p:cNvSpPr>
              <p:nvPr/>
            </p:nvSpPr>
            <p:spPr bwMode="auto">
              <a:xfrm>
                <a:off x="4713" y="1934"/>
                <a:ext cx="21" cy="785"/>
              </a:xfrm>
              <a:custGeom>
                <a:avLst/>
                <a:gdLst>
                  <a:gd name="T0" fmla="*/ 0 w 21"/>
                  <a:gd name="T1" fmla="*/ 529 h 785"/>
                  <a:gd name="T2" fmla="*/ 0 w 21"/>
                  <a:gd name="T3" fmla="*/ 520 h 785"/>
                  <a:gd name="T4" fmla="*/ 1 w 21"/>
                  <a:gd name="T5" fmla="*/ 672 h 785"/>
                  <a:gd name="T6" fmla="*/ 1 w 21"/>
                  <a:gd name="T7" fmla="*/ 493 h 785"/>
                  <a:gd name="T8" fmla="*/ 1 w 21"/>
                  <a:gd name="T9" fmla="*/ 493 h 785"/>
                  <a:gd name="T10" fmla="*/ 2 w 21"/>
                  <a:gd name="T11" fmla="*/ 496 h 785"/>
                  <a:gd name="T12" fmla="*/ 2 w 21"/>
                  <a:gd name="T13" fmla="*/ 656 h 785"/>
                  <a:gd name="T14" fmla="*/ 3 w 21"/>
                  <a:gd name="T15" fmla="*/ 462 h 785"/>
                  <a:gd name="T16" fmla="*/ 3 w 21"/>
                  <a:gd name="T17" fmla="*/ 515 h 785"/>
                  <a:gd name="T18" fmla="*/ 3 w 21"/>
                  <a:gd name="T19" fmla="*/ 555 h 785"/>
                  <a:gd name="T20" fmla="*/ 3 w 21"/>
                  <a:gd name="T21" fmla="*/ 688 h 785"/>
                  <a:gd name="T22" fmla="*/ 4 w 21"/>
                  <a:gd name="T23" fmla="*/ 307 h 785"/>
                  <a:gd name="T24" fmla="*/ 5 w 21"/>
                  <a:gd name="T25" fmla="*/ 307 h 785"/>
                  <a:gd name="T26" fmla="*/ 6 w 21"/>
                  <a:gd name="T27" fmla="*/ 0 h 785"/>
                  <a:gd name="T28" fmla="*/ 6 w 21"/>
                  <a:gd name="T29" fmla="*/ 215 h 785"/>
                  <a:gd name="T30" fmla="*/ 6 w 21"/>
                  <a:gd name="T31" fmla="*/ 173 h 785"/>
                  <a:gd name="T32" fmla="*/ 7 w 21"/>
                  <a:gd name="T33" fmla="*/ 526 h 785"/>
                  <a:gd name="T34" fmla="*/ 8 w 21"/>
                  <a:gd name="T35" fmla="*/ 451 h 785"/>
                  <a:gd name="T36" fmla="*/ 8 w 21"/>
                  <a:gd name="T37" fmla="*/ 457 h 785"/>
                  <a:gd name="T38" fmla="*/ 8 w 21"/>
                  <a:gd name="T39" fmla="*/ 647 h 785"/>
                  <a:gd name="T40" fmla="*/ 9 w 21"/>
                  <a:gd name="T41" fmla="*/ 525 h 785"/>
                  <a:gd name="T42" fmla="*/ 10 w 21"/>
                  <a:gd name="T43" fmla="*/ 540 h 785"/>
                  <a:gd name="T44" fmla="*/ 10 w 21"/>
                  <a:gd name="T45" fmla="*/ 663 h 785"/>
                  <a:gd name="T46" fmla="*/ 11 w 21"/>
                  <a:gd name="T47" fmla="*/ 646 h 785"/>
                  <a:gd name="T48" fmla="*/ 11 w 21"/>
                  <a:gd name="T49" fmla="*/ 766 h 785"/>
                  <a:gd name="T50" fmla="*/ 12 w 21"/>
                  <a:gd name="T51" fmla="*/ 575 h 785"/>
                  <a:gd name="T52" fmla="*/ 12 w 21"/>
                  <a:gd name="T53" fmla="*/ 661 h 785"/>
                  <a:gd name="T54" fmla="*/ 13 w 21"/>
                  <a:gd name="T55" fmla="*/ 672 h 785"/>
                  <a:gd name="T56" fmla="*/ 13 w 21"/>
                  <a:gd name="T57" fmla="*/ 598 h 785"/>
                  <a:gd name="T58" fmla="*/ 13 w 21"/>
                  <a:gd name="T59" fmla="*/ 720 h 785"/>
                  <a:gd name="T60" fmla="*/ 14 w 21"/>
                  <a:gd name="T61" fmla="*/ 672 h 785"/>
                  <a:gd name="T62" fmla="*/ 14 w 21"/>
                  <a:gd name="T63" fmla="*/ 647 h 785"/>
                  <a:gd name="T64" fmla="*/ 14 w 21"/>
                  <a:gd name="T65" fmla="*/ 615 h 785"/>
                  <a:gd name="T66" fmla="*/ 15 w 21"/>
                  <a:gd name="T67" fmla="*/ 742 h 785"/>
                  <a:gd name="T68" fmla="*/ 15 w 21"/>
                  <a:gd name="T69" fmla="*/ 633 h 785"/>
                  <a:gd name="T70" fmla="*/ 15 w 21"/>
                  <a:gd name="T71" fmla="*/ 628 h 785"/>
                  <a:gd name="T72" fmla="*/ 16 w 21"/>
                  <a:gd name="T73" fmla="*/ 626 h 785"/>
                  <a:gd name="T74" fmla="*/ 17 w 21"/>
                  <a:gd name="T75" fmla="*/ 756 h 785"/>
                  <a:gd name="T76" fmla="*/ 17 w 21"/>
                  <a:gd name="T77" fmla="*/ 638 h 785"/>
                  <a:gd name="T78" fmla="*/ 17 w 21"/>
                  <a:gd name="T79" fmla="*/ 646 h 785"/>
                  <a:gd name="T80" fmla="*/ 18 w 21"/>
                  <a:gd name="T81" fmla="*/ 774 h 785"/>
                  <a:gd name="T82" fmla="*/ 18 w 21"/>
                  <a:gd name="T83" fmla="*/ 633 h 785"/>
                  <a:gd name="T84" fmla="*/ 18 w 21"/>
                  <a:gd name="T85" fmla="*/ 666 h 785"/>
                  <a:gd name="T86" fmla="*/ 19 w 21"/>
                  <a:gd name="T87" fmla="*/ 680 h 785"/>
                  <a:gd name="T88" fmla="*/ 19 w 21"/>
                  <a:gd name="T89" fmla="*/ 785 h 785"/>
                  <a:gd name="T90" fmla="*/ 20 w 21"/>
                  <a:gd name="T91" fmla="*/ 628 h 785"/>
                  <a:gd name="T92" fmla="*/ 20 w 21"/>
                  <a:gd name="T93" fmla="*/ 699 h 785"/>
                  <a:gd name="T94" fmla="*/ 20 w 21"/>
                  <a:gd name="T95" fmla="*/ 713 h 785"/>
                  <a:gd name="T96" fmla="*/ 20 w 21"/>
                  <a:gd name="T97" fmla="*/ 776 h 785"/>
                  <a:gd name="T98" fmla="*/ 21 w 21"/>
                  <a:gd name="T99" fmla="*/ 621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5">
                    <a:moveTo>
                      <a:pt x="0" y="529"/>
                    </a:moveTo>
                    <a:lnTo>
                      <a:pt x="0" y="520"/>
                    </a:lnTo>
                    <a:lnTo>
                      <a:pt x="1" y="672"/>
                    </a:lnTo>
                    <a:lnTo>
                      <a:pt x="1" y="493"/>
                    </a:lnTo>
                    <a:lnTo>
                      <a:pt x="1" y="493"/>
                    </a:lnTo>
                    <a:lnTo>
                      <a:pt x="2" y="496"/>
                    </a:lnTo>
                    <a:lnTo>
                      <a:pt x="2" y="656"/>
                    </a:lnTo>
                    <a:lnTo>
                      <a:pt x="3" y="462"/>
                    </a:lnTo>
                    <a:lnTo>
                      <a:pt x="3" y="515"/>
                    </a:lnTo>
                    <a:lnTo>
                      <a:pt x="3" y="555"/>
                    </a:lnTo>
                    <a:lnTo>
                      <a:pt x="3" y="688"/>
                    </a:lnTo>
                    <a:lnTo>
                      <a:pt x="4" y="307"/>
                    </a:lnTo>
                    <a:lnTo>
                      <a:pt x="5" y="307"/>
                    </a:lnTo>
                    <a:lnTo>
                      <a:pt x="6" y="0"/>
                    </a:lnTo>
                    <a:lnTo>
                      <a:pt x="6" y="215"/>
                    </a:lnTo>
                    <a:lnTo>
                      <a:pt x="6" y="173"/>
                    </a:lnTo>
                    <a:lnTo>
                      <a:pt x="7" y="526"/>
                    </a:lnTo>
                    <a:lnTo>
                      <a:pt x="8" y="451"/>
                    </a:lnTo>
                    <a:lnTo>
                      <a:pt x="8" y="457"/>
                    </a:lnTo>
                    <a:lnTo>
                      <a:pt x="8" y="647"/>
                    </a:lnTo>
                    <a:lnTo>
                      <a:pt x="9" y="525"/>
                    </a:lnTo>
                    <a:lnTo>
                      <a:pt x="10" y="540"/>
                    </a:lnTo>
                    <a:lnTo>
                      <a:pt x="10" y="663"/>
                    </a:lnTo>
                    <a:lnTo>
                      <a:pt x="11" y="646"/>
                    </a:lnTo>
                    <a:lnTo>
                      <a:pt x="11" y="766"/>
                    </a:lnTo>
                    <a:lnTo>
                      <a:pt x="12" y="575"/>
                    </a:lnTo>
                    <a:lnTo>
                      <a:pt x="12" y="661"/>
                    </a:lnTo>
                    <a:lnTo>
                      <a:pt x="13" y="672"/>
                    </a:lnTo>
                    <a:lnTo>
                      <a:pt x="13" y="598"/>
                    </a:lnTo>
                    <a:lnTo>
                      <a:pt x="13" y="720"/>
                    </a:lnTo>
                    <a:lnTo>
                      <a:pt x="14" y="672"/>
                    </a:lnTo>
                    <a:lnTo>
                      <a:pt x="14" y="647"/>
                    </a:lnTo>
                    <a:lnTo>
                      <a:pt x="14" y="615"/>
                    </a:lnTo>
                    <a:lnTo>
                      <a:pt x="15" y="742"/>
                    </a:lnTo>
                    <a:lnTo>
                      <a:pt x="15" y="633"/>
                    </a:lnTo>
                    <a:lnTo>
                      <a:pt x="15" y="628"/>
                    </a:lnTo>
                    <a:lnTo>
                      <a:pt x="16" y="626"/>
                    </a:lnTo>
                    <a:lnTo>
                      <a:pt x="17" y="756"/>
                    </a:lnTo>
                    <a:lnTo>
                      <a:pt x="17" y="638"/>
                    </a:lnTo>
                    <a:lnTo>
                      <a:pt x="17" y="646"/>
                    </a:lnTo>
                    <a:lnTo>
                      <a:pt x="18" y="774"/>
                    </a:lnTo>
                    <a:lnTo>
                      <a:pt x="18" y="633"/>
                    </a:lnTo>
                    <a:lnTo>
                      <a:pt x="18" y="666"/>
                    </a:lnTo>
                    <a:lnTo>
                      <a:pt x="19" y="680"/>
                    </a:lnTo>
                    <a:lnTo>
                      <a:pt x="19" y="785"/>
                    </a:lnTo>
                    <a:lnTo>
                      <a:pt x="20" y="628"/>
                    </a:lnTo>
                    <a:lnTo>
                      <a:pt x="20" y="699"/>
                    </a:lnTo>
                    <a:lnTo>
                      <a:pt x="20" y="713"/>
                    </a:lnTo>
                    <a:lnTo>
                      <a:pt x="20" y="776"/>
                    </a:lnTo>
                    <a:lnTo>
                      <a:pt x="21" y="6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1" name="Freeform 1830"/>
              <p:cNvSpPr>
                <a:spLocks/>
              </p:cNvSpPr>
              <p:nvPr/>
            </p:nvSpPr>
            <p:spPr bwMode="auto">
              <a:xfrm>
                <a:off x="4734" y="1950"/>
                <a:ext cx="22" cy="772"/>
              </a:xfrm>
              <a:custGeom>
                <a:avLst/>
                <a:gdLst>
                  <a:gd name="T0" fmla="*/ 0 w 22"/>
                  <a:gd name="T1" fmla="*/ 605 h 772"/>
                  <a:gd name="T2" fmla="*/ 1 w 22"/>
                  <a:gd name="T3" fmla="*/ 676 h 772"/>
                  <a:gd name="T4" fmla="*/ 1 w 22"/>
                  <a:gd name="T5" fmla="*/ 647 h 772"/>
                  <a:gd name="T6" fmla="*/ 1 w 22"/>
                  <a:gd name="T7" fmla="*/ 596 h 772"/>
                  <a:gd name="T8" fmla="*/ 2 w 22"/>
                  <a:gd name="T9" fmla="*/ 763 h 772"/>
                  <a:gd name="T10" fmla="*/ 2 w 22"/>
                  <a:gd name="T11" fmla="*/ 599 h 772"/>
                  <a:gd name="T12" fmla="*/ 3 w 22"/>
                  <a:gd name="T13" fmla="*/ 591 h 772"/>
                  <a:gd name="T14" fmla="*/ 3 w 22"/>
                  <a:gd name="T15" fmla="*/ 735 h 772"/>
                  <a:gd name="T16" fmla="*/ 4 w 22"/>
                  <a:gd name="T17" fmla="*/ 573 h 772"/>
                  <a:gd name="T18" fmla="*/ 4 w 22"/>
                  <a:gd name="T19" fmla="*/ 576 h 772"/>
                  <a:gd name="T20" fmla="*/ 5 w 22"/>
                  <a:gd name="T21" fmla="*/ 762 h 772"/>
                  <a:gd name="T22" fmla="*/ 5 w 22"/>
                  <a:gd name="T23" fmla="*/ 560 h 772"/>
                  <a:gd name="T24" fmla="*/ 5 w 22"/>
                  <a:gd name="T25" fmla="*/ 603 h 772"/>
                  <a:gd name="T26" fmla="*/ 6 w 22"/>
                  <a:gd name="T27" fmla="*/ 626 h 772"/>
                  <a:gd name="T28" fmla="*/ 6 w 22"/>
                  <a:gd name="T29" fmla="*/ 743 h 772"/>
                  <a:gd name="T30" fmla="*/ 6 w 22"/>
                  <a:gd name="T31" fmla="*/ 546 h 772"/>
                  <a:gd name="T32" fmla="*/ 7 w 22"/>
                  <a:gd name="T33" fmla="*/ 705 h 772"/>
                  <a:gd name="T34" fmla="*/ 7 w 22"/>
                  <a:gd name="T35" fmla="*/ 714 h 772"/>
                  <a:gd name="T36" fmla="*/ 8 w 22"/>
                  <a:gd name="T37" fmla="*/ 529 h 772"/>
                  <a:gd name="T38" fmla="*/ 8 w 22"/>
                  <a:gd name="T39" fmla="*/ 772 h 772"/>
                  <a:gd name="T40" fmla="*/ 8 w 22"/>
                  <a:gd name="T41" fmla="*/ 544 h 772"/>
                  <a:gd name="T42" fmla="*/ 9 w 22"/>
                  <a:gd name="T43" fmla="*/ 529 h 772"/>
                  <a:gd name="T44" fmla="*/ 10 w 22"/>
                  <a:gd name="T45" fmla="*/ 715 h 772"/>
                  <a:gd name="T46" fmla="*/ 10 w 22"/>
                  <a:gd name="T47" fmla="*/ 488 h 772"/>
                  <a:gd name="T48" fmla="*/ 10 w 22"/>
                  <a:gd name="T49" fmla="*/ 488 h 772"/>
                  <a:gd name="T50" fmla="*/ 11 w 22"/>
                  <a:gd name="T51" fmla="*/ 667 h 772"/>
                  <a:gd name="T52" fmla="*/ 12 w 22"/>
                  <a:gd name="T53" fmla="*/ 458 h 772"/>
                  <a:gd name="T54" fmla="*/ 12 w 22"/>
                  <a:gd name="T55" fmla="*/ 472 h 772"/>
                  <a:gd name="T56" fmla="*/ 12 w 22"/>
                  <a:gd name="T57" fmla="*/ 486 h 772"/>
                  <a:gd name="T58" fmla="*/ 12 w 22"/>
                  <a:gd name="T59" fmla="*/ 664 h 772"/>
                  <a:gd name="T60" fmla="*/ 13 w 22"/>
                  <a:gd name="T61" fmla="*/ 411 h 772"/>
                  <a:gd name="T62" fmla="*/ 13 w 22"/>
                  <a:gd name="T63" fmla="*/ 491 h 772"/>
                  <a:gd name="T64" fmla="*/ 13 w 22"/>
                  <a:gd name="T65" fmla="*/ 473 h 772"/>
                  <a:gd name="T66" fmla="*/ 15 w 22"/>
                  <a:gd name="T67" fmla="*/ 0 h 772"/>
                  <a:gd name="T68" fmla="*/ 15 w 22"/>
                  <a:gd name="T69" fmla="*/ 19 h 772"/>
                  <a:gd name="T70" fmla="*/ 15 w 22"/>
                  <a:gd name="T71" fmla="*/ 130 h 772"/>
                  <a:gd name="T72" fmla="*/ 15 w 22"/>
                  <a:gd name="T73" fmla="*/ 21 h 772"/>
                  <a:gd name="T74" fmla="*/ 16 w 22"/>
                  <a:gd name="T75" fmla="*/ 427 h 772"/>
                  <a:gd name="T76" fmla="*/ 17 w 22"/>
                  <a:gd name="T77" fmla="*/ 396 h 772"/>
                  <a:gd name="T78" fmla="*/ 17 w 22"/>
                  <a:gd name="T79" fmla="*/ 383 h 772"/>
                  <a:gd name="T80" fmla="*/ 17 w 22"/>
                  <a:gd name="T81" fmla="*/ 641 h 772"/>
                  <a:gd name="T82" fmla="*/ 18 w 22"/>
                  <a:gd name="T83" fmla="*/ 472 h 772"/>
                  <a:gd name="T84" fmla="*/ 18 w 22"/>
                  <a:gd name="T85" fmla="*/ 487 h 772"/>
                  <a:gd name="T86" fmla="*/ 19 w 22"/>
                  <a:gd name="T87" fmla="*/ 659 h 772"/>
                  <a:gd name="T88" fmla="*/ 19 w 22"/>
                  <a:gd name="T89" fmla="*/ 595 h 772"/>
                  <a:gd name="T90" fmla="*/ 20 w 22"/>
                  <a:gd name="T91" fmla="*/ 646 h 772"/>
                  <a:gd name="T92" fmla="*/ 20 w 22"/>
                  <a:gd name="T93" fmla="*/ 525 h 772"/>
                  <a:gd name="T94" fmla="*/ 21 w 22"/>
                  <a:gd name="T95" fmla="*/ 705 h 772"/>
                  <a:gd name="T96" fmla="*/ 21 w 22"/>
                  <a:gd name="T97" fmla="*/ 679 h 772"/>
                  <a:gd name="T98" fmla="*/ 22 w 22"/>
                  <a:gd name="T99" fmla="*/ 551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2">
                    <a:moveTo>
                      <a:pt x="0" y="605"/>
                    </a:moveTo>
                    <a:lnTo>
                      <a:pt x="1" y="676"/>
                    </a:lnTo>
                    <a:lnTo>
                      <a:pt x="1" y="647"/>
                    </a:lnTo>
                    <a:lnTo>
                      <a:pt x="1" y="596"/>
                    </a:lnTo>
                    <a:lnTo>
                      <a:pt x="2" y="763"/>
                    </a:lnTo>
                    <a:lnTo>
                      <a:pt x="2" y="599"/>
                    </a:lnTo>
                    <a:lnTo>
                      <a:pt x="3" y="591"/>
                    </a:lnTo>
                    <a:lnTo>
                      <a:pt x="3" y="735"/>
                    </a:lnTo>
                    <a:lnTo>
                      <a:pt x="4" y="573"/>
                    </a:lnTo>
                    <a:lnTo>
                      <a:pt x="4" y="576"/>
                    </a:lnTo>
                    <a:lnTo>
                      <a:pt x="5" y="762"/>
                    </a:lnTo>
                    <a:lnTo>
                      <a:pt x="5" y="560"/>
                    </a:lnTo>
                    <a:lnTo>
                      <a:pt x="5" y="603"/>
                    </a:lnTo>
                    <a:lnTo>
                      <a:pt x="6" y="626"/>
                    </a:lnTo>
                    <a:lnTo>
                      <a:pt x="6" y="743"/>
                    </a:lnTo>
                    <a:lnTo>
                      <a:pt x="6" y="546"/>
                    </a:lnTo>
                    <a:lnTo>
                      <a:pt x="7" y="705"/>
                    </a:lnTo>
                    <a:lnTo>
                      <a:pt x="7" y="714"/>
                    </a:lnTo>
                    <a:lnTo>
                      <a:pt x="8" y="529"/>
                    </a:lnTo>
                    <a:lnTo>
                      <a:pt x="8" y="772"/>
                    </a:lnTo>
                    <a:lnTo>
                      <a:pt x="8" y="544"/>
                    </a:lnTo>
                    <a:lnTo>
                      <a:pt x="9" y="529"/>
                    </a:lnTo>
                    <a:lnTo>
                      <a:pt x="10" y="715"/>
                    </a:lnTo>
                    <a:lnTo>
                      <a:pt x="10" y="488"/>
                    </a:lnTo>
                    <a:lnTo>
                      <a:pt x="10" y="488"/>
                    </a:lnTo>
                    <a:lnTo>
                      <a:pt x="11" y="667"/>
                    </a:lnTo>
                    <a:lnTo>
                      <a:pt x="12" y="458"/>
                    </a:lnTo>
                    <a:lnTo>
                      <a:pt x="12" y="472"/>
                    </a:lnTo>
                    <a:lnTo>
                      <a:pt x="12" y="486"/>
                    </a:lnTo>
                    <a:lnTo>
                      <a:pt x="12" y="664"/>
                    </a:lnTo>
                    <a:lnTo>
                      <a:pt x="13" y="411"/>
                    </a:lnTo>
                    <a:lnTo>
                      <a:pt x="13" y="491"/>
                    </a:lnTo>
                    <a:lnTo>
                      <a:pt x="13" y="473"/>
                    </a:lnTo>
                    <a:lnTo>
                      <a:pt x="15" y="0"/>
                    </a:lnTo>
                    <a:lnTo>
                      <a:pt x="15" y="19"/>
                    </a:lnTo>
                    <a:lnTo>
                      <a:pt x="15" y="130"/>
                    </a:lnTo>
                    <a:lnTo>
                      <a:pt x="15" y="21"/>
                    </a:lnTo>
                    <a:lnTo>
                      <a:pt x="16" y="427"/>
                    </a:lnTo>
                    <a:lnTo>
                      <a:pt x="17" y="396"/>
                    </a:lnTo>
                    <a:lnTo>
                      <a:pt x="17" y="383"/>
                    </a:lnTo>
                    <a:lnTo>
                      <a:pt x="17" y="641"/>
                    </a:lnTo>
                    <a:lnTo>
                      <a:pt x="18" y="472"/>
                    </a:lnTo>
                    <a:lnTo>
                      <a:pt x="18" y="487"/>
                    </a:lnTo>
                    <a:lnTo>
                      <a:pt x="19" y="659"/>
                    </a:lnTo>
                    <a:lnTo>
                      <a:pt x="19" y="595"/>
                    </a:lnTo>
                    <a:lnTo>
                      <a:pt x="20" y="646"/>
                    </a:lnTo>
                    <a:lnTo>
                      <a:pt x="20" y="525"/>
                    </a:lnTo>
                    <a:lnTo>
                      <a:pt x="21" y="705"/>
                    </a:lnTo>
                    <a:lnTo>
                      <a:pt x="21" y="679"/>
                    </a:lnTo>
                    <a:lnTo>
                      <a:pt x="22" y="55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2" name="Freeform 1831"/>
              <p:cNvSpPr>
                <a:spLocks/>
              </p:cNvSpPr>
              <p:nvPr/>
            </p:nvSpPr>
            <p:spPr bwMode="auto">
              <a:xfrm>
                <a:off x="4756" y="2403"/>
                <a:ext cx="20" cy="342"/>
              </a:xfrm>
              <a:custGeom>
                <a:avLst/>
                <a:gdLst>
                  <a:gd name="T0" fmla="*/ 0 w 20"/>
                  <a:gd name="T1" fmla="*/ 98 h 342"/>
                  <a:gd name="T2" fmla="*/ 0 w 20"/>
                  <a:gd name="T3" fmla="*/ 303 h 342"/>
                  <a:gd name="T4" fmla="*/ 0 w 20"/>
                  <a:gd name="T5" fmla="*/ 138 h 342"/>
                  <a:gd name="T6" fmla="*/ 1 w 20"/>
                  <a:gd name="T7" fmla="*/ 127 h 342"/>
                  <a:gd name="T8" fmla="*/ 1 w 20"/>
                  <a:gd name="T9" fmla="*/ 119 h 342"/>
                  <a:gd name="T10" fmla="*/ 2 w 20"/>
                  <a:gd name="T11" fmla="*/ 284 h 342"/>
                  <a:gd name="T12" fmla="*/ 2 w 20"/>
                  <a:gd name="T13" fmla="*/ 138 h 342"/>
                  <a:gd name="T14" fmla="*/ 2 w 20"/>
                  <a:gd name="T15" fmla="*/ 139 h 342"/>
                  <a:gd name="T16" fmla="*/ 3 w 20"/>
                  <a:gd name="T17" fmla="*/ 258 h 342"/>
                  <a:gd name="T18" fmla="*/ 4 w 20"/>
                  <a:gd name="T19" fmla="*/ 168 h 342"/>
                  <a:gd name="T20" fmla="*/ 4 w 20"/>
                  <a:gd name="T21" fmla="*/ 180 h 342"/>
                  <a:gd name="T22" fmla="*/ 4 w 20"/>
                  <a:gd name="T23" fmla="*/ 242 h 342"/>
                  <a:gd name="T24" fmla="*/ 5 w 20"/>
                  <a:gd name="T25" fmla="*/ 164 h 342"/>
                  <a:gd name="T26" fmla="*/ 5 w 20"/>
                  <a:gd name="T27" fmla="*/ 230 h 342"/>
                  <a:gd name="T28" fmla="*/ 5 w 20"/>
                  <a:gd name="T29" fmla="*/ 231 h 342"/>
                  <a:gd name="T30" fmla="*/ 6 w 20"/>
                  <a:gd name="T31" fmla="*/ 171 h 342"/>
                  <a:gd name="T32" fmla="*/ 7 w 20"/>
                  <a:gd name="T33" fmla="*/ 233 h 342"/>
                  <a:gd name="T34" fmla="*/ 7 w 20"/>
                  <a:gd name="T35" fmla="*/ 224 h 342"/>
                  <a:gd name="T36" fmla="*/ 7 w 20"/>
                  <a:gd name="T37" fmla="*/ 223 h 342"/>
                  <a:gd name="T38" fmla="*/ 7 w 20"/>
                  <a:gd name="T39" fmla="*/ 173 h 342"/>
                  <a:gd name="T40" fmla="*/ 8 w 20"/>
                  <a:gd name="T41" fmla="*/ 238 h 342"/>
                  <a:gd name="T42" fmla="*/ 8 w 20"/>
                  <a:gd name="T43" fmla="*/ 208 h 342"/>
                  <a:gd name="T44" fmla="*/ 8 w 20"/>
                  <a:gd name="T45" fmla="*/ 198 h 342"/>
                  <a:gd name="T46" fmla="*/ 9 w 20"/>
                  <a:gd name="T47" fmla="*/ 245 h 342"/>
                  <a:gd name="T48" fmla="*/ 10 w 20"/>
                  <a:gd name="T49" fmla="*/ 169 h 342"/>
                  <a:gd name="T50" fmla="*/ 10 w 20"/>
                  <a:gd name="T51" fmla="*/ 166 h 342"/>
                  <a:gd name="T52" fmla="*/ 11 w 20"/>
                  <a:gd name="T53" fmla="*/ 259 h 342"/>
                  <a:gd name="T54" fmla="*/ 11 w 20"/>
                  <a:gd name="T55" fmla="*/ 157 h 342"/>
                  <a:gd name="T56" fmla="*/ 11 w 20"/>
                  <a:gd name="T57" fmla="*/ 163 h 342"/>
                  <a:gd name="T58" fmla="*/ 12 w 20"/>
                  <a:gd name="T59" fmla="*/ 174 h 342"/>
                  <a:gd name="T60" fmla="*/ 12 w 20"/>
                  <a:gd name="T61" fmla="*/ 342 h 342"/>
                  <a:gd name="T62" fmla="*/ 12 w 20"/>
                  <a:gd name="T63" fmla="*/ 145 h 342"/>
                  <a:gd name="T64" fmla="*/ 13 w 20"/>
                  <a:gd name="T65" fmla="*/ 230 h 342"/>
                  <a:gd name="T66" fmla="*/ 13 w 20"/>
                  <a:gd name="T67" fmla="*/ 259 h 342"/>
                  <a:gd name="T68" fmla="*/ 14 w 20"/>
                  <a:gd name="T69" fmla="*/ 132 h 342"/>
                  <a:gd name="T70" fmla="*/ 14 w 20"/>
                  <a:gd name="T71" fmla="*/ 173 h 342"/>
                  <a:gd name="T72" fmla="*/ 15 w 20"/>
                  <a:gd name="T73" fmla="*/ 178 h 342"/>
                  <a:gd name="T74" fmla="*/ 15 w 20"/>
                  <a:gd name="T75" fmla="*/ 115 h 342"/>
                  <a:gd name="T76" fmla="*/ 16 w 20"/>
                  <a:gd name="T77" fmla="*/ 190 h 342"/>
                  <a:gd name="T78" fmla="*/ 16 w 20"/>
                  <a:gd name="T79" fmla="*/ 145 h 342"/>
                  <a:gd name="T80" fmla="*/ 16 w 20"/>
                  <a:gd name="T81" fmla="*/ 125 h 342"/>
                  <a:gd name="T82" fmla="*/ 17 w 20"/>
                  <a:gd name="T83" fmla="*/ 162 h 342"/>
                  <a:gd name="T84" fmla="*/ 18 w 20"/>
                  <a:gd name="T85" fmla="*/ 72 h 342"/>
                  <a:gd name="T86" fmla="*/ 18 w 20"/>
                  <a:gd name="T87" fmla="*/ 72 h 342"/>
                  <a:gd name="T88" fmla="*/ 19 w 20"/>
                  <a:gd name="T89" fmla="*/ 146 h 342"/>
                  <a:gd name="T90" fmla="*/ 19 w 20"/>
                  <a:gd name="T91" fmla="*/ 42 h 342"/>
                  <a:gd name="T92" fmla="*/ 19 w 20"/>
                  <a:gd name="T93" fmla="*/ 58 h 342"/>
                  <a:gd name="T94" fmla="*/ 20 w 20"/>
                  <a:gd name="T95" fmla="*/ 74 h 342"/>
                  <a:gd name="T96" fmla="*/ 20 w 20"/>
                  <a:gd name="T97" fmla="*/ 120 h 342"/>
                  <a:gd name="T98" fmla="*/ 20 w 20"/>
                  <a:gd name="T99" fmla="*/ 0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42">
                    <a:moveTo>
                      <a:pt x="0" y="98"/>
                    </a:moveTo>
                    <a:lnTo>
                      <a:pt x="0" y="303"/>
                    </a:lnTo>
                    <a:lnTo>
                      <a:pt x="0" y="138"/>
                    </a:lnTo>
                    <a:lnTo>
                      <a:pt x="1" y="127"/>
                    </a:lnTo>
                    <a:lnTo>
                      <a:pt x="1" y="119"/>
                    </a:lnTo>
                    <a:lnTo>
                      <a:pt x="2" y="284"/>
                    </a:lnTo>
                    <a:lnTo>
                      <a:pt x="2" y="138"/>
                    </a:lnTo>
                    <a:lnTo>
                      <a:pt x="2" y="139"/>
                    </a:lnTo>
                    <a:lnTo>
                      <a:pt x="3" y="258"/>
                    </a:lnTo>
                    <a:lnTo>
                      <a:pt x="4" y="168"/>
                    </a:lnTo>
                    <a:lnTo>
                      <a:pt x="4" y="180"/>
                    </a:lnTo>
                    <a:lnTo>
                      <a:pt x="4" y="242"/>
                    </a:lnTo>
                    <a:lnTo>
                      <a:pt x="5" y="164"/>
                    </a:lnTo>
                    <a:lnTo>
                      <a:pt x="5" y="230"/>
                    </a:lnTo>
                    <a:lnTo>
                      <a:pt x="5" y="231"/>
                    </a:lnTo>
                    <a:lnTo>
                      <a:pt x="6" y="171"/>
                    </a:lnTo>
                    <a:lnTo>
                      <a:pt x="7" y="233"/>
                    </a:lnTo>
                    <a:lnTo>
                      <a:pt x="7" y="224"/>
                    </a:lnTo>
                    <a:lnTo>
                      <a:pt x="7" y="223"/>
                    </a:lnTo>
                    <a:lnTo>
                      <a:pt x="7" y="173"/>
                    </a:lnTo>
                    <a:lnTo>
                      <a:pt x="8" y="238"/>
                    </a:lnTo>
                    <a:lnTo>
                      <a:pt x="8" y="208"/>
                    </a:lnTo>
                    <a:lnTo>
                      <a:pt x="8" y="198"/>
                    </a:lnTo>
                    <a:lnTo>
                      <a:pt x="9" y="245"/>
                    </a:lnTo>
                    <a:lnTo>
                      <a:pt x="10" y="169"/>
                    </a:lnTo>
                    <a:lnTo>
                      <a:pt x="10" y="166"/>
                    </a:lnTo>
                    <a:lnTo>
                      <a:pt x="11" y="259"/>
                    </a:lnTo>
                    <a:lnTo>
                      <a:pt x="11" y="157"/>
                    </a:lnTo>
                    <a:lnTo>
                      <a:pt x="11" y="163"/>
                    </a:lnTo>
                    <a:lnTo>
                      <a:pt x="12" y="174"/>
                    </a:lnTo>
                    <a:lnTo>
                      <a:pt x="12" y="342"/>
                    </a:lnTo>
                    <a:lnTo>
                      <a:pt x="12" y="145"/>
                    </a:lnTo>
                    <a:lnTo>
                      <a:pt x="13" y="230"/>
                    </a:lnTo>
                    <a:lnTo>
                      <a:pt x="13" y="259"/>
                    </a:lnTo>
                    <a:lnTo>
                      <a:pt x="14" y="132"/>
                    </a:lnTo>
                    <a:lnTo>
                      <a:pt x="14" y="173"/>
                    </a:lnTo>
                    <a:lnTo>
                      <a:pt x="15" y="178"/>
                    </a:lnTo>
                    <a:lnTo>
                      <a:pt x="15" y="115"/>
                    </a:lnTo>
                    <a:lnTo>
                      <a:pt x="16" y="190"/>
                    </a:lnTo>
                    <a:lnTo>
                      <a:pt x="16" y="145"/>
                    </a:lnTo>
                    <a:lnTo>
                      <a:pt x="16" y="125"/>
                    </a:lnTo>
                    <a:lnTo>
                      <a:pt x="17" y="162"/>
                    </a:lnTo>
                    <a:lnTo>
                      <a:pt x="18" y="72"/>
                    </a:lnTo>
                    <a:lnTo>
                      <a:pt x="18" y="72"/>
                    </a:lnTo>
                    <a:lnTo>
                      <a:pt x="19" y="146"/>
                    </a:lnTo>
                    <a:lnTo>
                      <a:pt x="19" y="42"/>
                    </a:lnTo>
                    <a:lnTo>
                      <a:pt x="19" y="58"/>
                    </a:lnTo>
                    <a:lnTo>
                      <a:pt x="20" y="74"/>
                    </a:lnTo>
                    <a:lnTo>
                      <a:pt x="20" y="120"/>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3" name="Freeform 1832"/>
              <p:cNvSpPr>
                <a:spLocks/>
              </p:cNvSpPr>
              <p:nvPr/>
            </p:nvSpPr>
            <p:spPr bwMode="auto">
              <a:xfrm>
                <a:off x="4776" y="1981"/>
                <a:ext cx="21" cy="671"/>
              </a:xfrm>
              <a:custGeom>
                <a:avLst/>
                <a:gdLst>
                  <a:gd name="T0" fmla="*/ 0 w 21"/>
                  <a:gd name="T1" fmla="*/ 422 h 671"/>
                  <a:gd name="T2" fmla="*/ 1 w 21"/>
                  <a:gd name="T3" fmla="*/ 482 h 671"/>
                  <a:gd name="T4" fmla="*/ 1 w 21"/>
                  <a:gd name="T5" fmla="*/ 465 h 671"/>
                  <a:gd name="T6" fmla="*/ 1 w 21"/>
                  <a:gd name="T7" fmla="*/ 504 h 671"/>
                  <a:gd name="T8" fmla="*/ 2 w 21"/>
                  <a:gd name="T9" fmla="*/ 140 h 671"/>
                  <a:gd name="T10" fmla="*/ 3 w 21"/>
                  <a:gd name="T11" fmla="*/ 100 h 671"/>
                  <a:gd name="T12" fmla="*/ 3 w 21"/>
                  <a:gd name="T13" fmla="*/ 0 h 671"/>
                  <a:gd name="T14" fmla="*/ 4 w 21"/>
                  <a:gd name="T15" fmla="*/ 330 h 671"/>
                  <a:gd name="T16" fmla="*/ 4 w 21"/>
                  <a:gd name="T17" fmla="*/ 284 h 671"/>
                  <a:gd name="T18" fmla="*/ 4 w 21"/>
                  <a:gd name="T19" fmla="*/ 316 h 671"/>
                  <a:gd name="T20" fmla="*/ 5 w 21"/>
                  <a:gd name="T21" fmla="*/ 509 h 671"/>
                  <a:gd name="T22" fmla="*/ 5 w 21"/>
                  <a:gd name="T23" fmla="*/ 413 h 671"/>
                  <a:gd name="T24" fmla="*/ 6 w 21"/>
                  <a:gd name="T25" fmla="*/ 425 h 671"/>
                  <a:gd name="T26" fmla="*/ 6 w 21"/>
                  <a:gd name="T27" fmla="*/ 607 h 671"/>
                  <a:gd name="T28" fmla="*/ 7 w 21"/>
                  <a:gd name="T29" fmla="*/ 585 h 671"/>
                  <a:gd name="T30" fmla="*/ 7 w 21"/>
                  <a:gd name="T31" fmla="*/ 600 h 671"/>
                  <a:gd name="T32" fmla="*/ 8 w 21"/>
                  <a:gd name="T33" fmla="*/ 477 h 671"/>
                  <a:gd name="T34" fmla="*/ 8 w 21"/>
                  <a:gd name="T35" fmla="*/ 612 h 671"/>
                  <a:gd name="T36" fmla="*/ 8 w 21"/>
                  <a:gd name="T37" fmla="*/ 603 h 671"/>
                  <a:gd name="T38" fmla="*/ 9 w 21"/>
                  <a:gd name="T39" fmla="*/ 601 h 671"/>
                  <a:gd name="T40" fmla="*/ 9 w 21"/>
                  <a:gd name="T41" fmla="*/ 501 h 671"/>
                  <a:gd name="T42" fmla="*/ 10 w 21"/>
                  <a:gd name="T43" fmla="*/ 613 h 671"/>
                  <a:gd name="T44" fmla="*/ 10 w 21"/>
                  <a:gd name="T45" fmla="*/ 544 h 671"/>
                  <a:gd name="T46" fmla="*/ 10 w 21"/>
                  <a:gd name="T47" fmla="*/ 531 h 671"/>
                  <a:gd name="T48" fmla="*/ 10 w 21"/>
                  <a:gd name="T49" fmla="*/ 521 h 671"/>
                  <a:gd name="T50" fmla="*/ 11 w 21"/>
                  <a:gd name="T51" fmla="*/ 615 h 671"/>
                  <a:gd name="T52" fmla="*/ 12 w 21"/>
                  <a:gd name="T53" fmla="*/ 540 h 671"/>
                  <a:gd name="T54" fmla="*/ 12 w 21"/>
                  <a:gd name="T55" fmla="*/ 546 h 671"/>
                  <a:gd name="T56" fmla="*/ 12 w 21"/>
                  <a:gd name="T57" fmla="*/ 617 h 671"/>
                  <a:gd name="T58" fmla="*/ 13 w 21"/>
                  <a:gd name="T59" fmla="*/ 582 h 671"/>
                  <a:gd name="T60" fmla="*/ 14 w 21"/>
                  <a:gd name="T61" fmla="*/ 591 h 671"/>
                  <a:gd name="T62" fmla="*/ 14 w 21"/>
                  <a:gd name="T63" fmla="*/ 618 h 671"/>
                  <a:gd name="T64" fmla="*/ 14 w 21"/>
                  <a:gd name="T65" fmla="*/ 567 h 671"/>
                  <a:gd name="T66" fmla="*/ 15 w 21"/>
                  <a:gd name="T67" fmla="*/ 600 h 671"/>
                  <a:gd name="T68" fmla="*/ 15 w 21"/>
                  <a:gd name="T69" fmla="*/ 606 h 671"/>
                  <a:gd name="T70" fmla="*/ 15 w 21"/>
                  <a:gd name="T71" fmla="*/ 579 h 671"/>
                  <a:gd name="T72" fmla="*/ 16 w 21"/>
                  <a:gd name="T73" fmla="*/ 627 h 671"/>
                  <a:gd name="T74" fmla="*/ 17 w 21"/>
                  <a:gd name="T75" fmla="*/ 618 h 671"/>
                  <a:gd name="T76" fmla="*/ 17 w 21"/>
                  <a:gd name="T77" fmla="*/ 583 h 671"/>
                  <a:gd name="T78" fmla="*/ 18 w 21"/>
                  <a:gd name="T79" fmla="*/ 637 h 671"/>
                  <a:gd name="T80" fmla="*/ 18 w 21"/>
                  <a:gd name="T81" fmla="*/ 607 h 671"/>
                  <a:gd name="T82" fmla="*/ 18 w 21"/>
                  <a:gd name="T83" fmla="*/ 600 h 671"/>
                  <a:gd name="T84" fmla="*/ 19 w 21"/>
                  <a:gd name="T85" fmla="*/ 578 h 671"/>
                  <a:gd name="T86" fmla="*/ 19 w 21"/>
                  <a:gd name="T87" fmla="*/ 651 h 671"/>
                  <a:gd name="T88" fmla="*/ 19 w 21"/>
                  <a:gd name="T89" fmla="*/ 582 h 671"/>
                  <a:gd name="T90" fmla="*/ 19 w 21"/>
                  <a:gd name="T91" fmla="*/ 576 h 671"/>
                  <a:gd name="T92" fmla="*/ 20 w 21"/>
                  <a:gd name="T93" fmla="*/ 671 h 671"/>
                  <a:gd name="T94" fmla="*/ 21 w 21"/>
                  <a:gd name="T95" fmla="*/ 563 h 671"/>
                  <a:gd name="T96" fmla="*/ 21 w 21"/>
                  <a:gd name="T97" fmla="*/ 565 h 671"/>
                  <a:gd name="T98" fmla="*/ 21 w 21"/>
                  <a:gd name="T99" fmla="*/ 5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422"/>
                    </a:moveTo>
                    <a:lnTo>
                      <a:pt x="1" y="482"/>
                    </a:lnTo>
                    <a:lnTo>
                      <a:pt x="1" y="465"/>
                    </a:lnTo>
                    <a:lnTo>
                      <a:pt x="1" y="504"/>
                    </a:lnTo>
                    <a:lnTo>
                      <a:pt x="2" y="140"/>
                    </a:lnTo>
                    <a:lnTo>
                      <a:pt x="3" y="100"/>
                    </a:lnTo>
                    <a:lnTo>
                      <a:pt x="3" y="0"/>
                    </a:lnTo>
                    <a:lnTo>
                      <a:pt x="4" y="330"/>
                    </a:lnTo>
                    <a:lnTo>
                      <a:pt x="4" y="284"/>
                    </a:lnTo>
                    <a:lnTo>
                      <a:pt x="4" y="316"/>
                    </a:lnTo>
                    <a:lnTo>
                      <a:pt x="5" y="509"/>
                    </a:lnTo>
                    <a:lnTo>
                      <a:pt x="5" y="413"/>
                    </a:lnTo>
                    <a:lnTo>
                      <a:pt x="6" y="425"/>
                    </a:lnTo>
                    <a:lnTo>
                      <a:pt x="6" y="607"/>
                    </a:lnTo>
                    <a:lnTo>
                      <a:pt x="7" y="585"/>
                    </a:lnTo>
                    <a:lnTo>
                      <a:pt x="7" y="600"/>
                    </a:lnTo>
                    <a:lnTo>
                      <a:pt x="8" y="477"/>
                    </a:lnTo>
                    <a:lnTo>
                      <a:pt x="8" y="612"/>
                    </a:lnTo>
                    <a:lnTo>
                      <a:pt x="8" y="603"/>
                    </a:lnTo>
                    <a:lnTo>
                      <a:pt x="9" y="601"/>
                    </a:lnTo>
                    <a:lnTo>
                      <a:pt x="9" y="501"/>
                    </a:lnTo>
                    <a:lnTo>
                      <a:pt x="10" y="613"/>
                    </a:lnTo>
                    <a:lnTo>
                      <a:pt x="10" y="544"/>
                    </a:lnTo>
                    <a:lnTo>
                      <a:pt x="10" y="531"/>
                    </a:lnTo>
                    <a:lnTo>
                      <a:pt x="10" y="521"/>
                    </a:lnTo>
                    <a:lnTo>
                      <a:pt x="11" y="615"/>
                    </a:lnTo>
                    <a:lnTo>
                      <a:pt x="12" y="540"/>
                    </a:lnTo>
                    <a:lnTo>
                      <a:pt x="12" y="546"/>
                    </a:lnTo>
                    <a:lnTo>
                      <a:pt x="12" y="617"/>
                    </a:lnTo>
                    <a:lnTo>
                      <a:pt x="13" y="582"/>
                    </a:lnTo>
                    <a:lnTo>
                      <a:pt x="14" y="591"/>
                    </a:lnTo>
                    <a:lnTo>
                      <a:pt x="14" y="618"/>
                    </a:lnTo>
                    <a:lnTo>
                      <a:pt x="14" y="567"/>
                    </a:lnTo>
                    <a:lnTo>
                      <a:pt x="15" y="600"/>
                    </a:lnTo>
                    <a:lnTo>
                      <a:pt x="15" y="606"/>
                    </a:lnTo>
                    <a:lnTo>
                      <a:pt x="15" y="579"/>
                    </a:lnTo>
                    <a:lnTo>
                      <a:pt x="16" y="627"/>
                    </a:lnTo>
                    <a:lnTo>
                      <a:pt x="17" y="618"/>
                    </a:lnTo>
                    <a:lnTo>
                      <a:pt x="17" y="583"/>
                    </a:lnTo>
                    <a:lnTo>
                      <a:pt x="18" y="637"/>
                    </a:lnTo>
                    <a:lnTo>
                      <a:pt x="18" y="607"/>
                    </a:lnTo>
                    <a:lnTo>
                      <a:pt x="18" y="600"/>
                    </a:lnTo>
                    <a:lnTo>
                      <a:pt x="19" y="578"/>
                    </a:lnTo>
                    <a:lnTo>
                      <a:pt x="19" y="651"/>
                    </a:lnTo>
                    <a:lnTo>
                      <a:pt x="19" y="582"/>
                    </a:lnTo>
                    <a:lnTo>
                      <a:pt x="19" y="576"/>
                    </a:lnTo>
                    <a:lnTo>
                      <a:pt x="20" y="671"/>
                    </a:lnTo>
                    <a:lnTo>
                      <a:pt x="21" y="563"/>
                    </a:lnTo>
                    <a:lnTo>
                      <a:pt x="21" y="565"/>
                    </a:lnTo>
                    <a:lnTo>
                      <a:pt x="21" y="5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4" name="Freeform 1833"/>
              <p:cNvSpPr>
                <a:spLocks/>
              </p:cNvSpPr>
              <p:nvPr/>
            </p:nvSpPr>
            <p:spPr bwMode="auto">
              <a:xfrm>
                <a:off x="4797" y="1973"/>
                <a:ext cx="21" cy="737"/>
              </a:xfrm>
              <a:custGeom>
                <a:avLst/>
                <a:gdLst>
                  <a:gd name="T0" fmla="*/ 0 w 21"/>
                  <a:gd name="T1" fmla="*/ 578 h 737"/>
                  <a:gd name="T2" fmla="*/ 1 w 21"/>
                  <a:gd name="T3" fmla="*/ 713 h 737"/>
                  <a:gd name="T4" fmla="*/ 1 w 21"/>
                  <a:gd name="T5" fmla="*/ 561 h 737"/>
                  <a:gd name="T6" fmla="*/ 1 w 21"/>
                  <a:gd name="T7" fmla="*/ 599 h 737"/>
                  <a:gd name="T8" fmla="*/ 2 w 21"/>
                  <a:gd name="T9" fmla="*/ 619 h 737"/>
                  <a:gd name="T10" fmla="*/ 2 w 21"/>
                  <a:gd name="T11" fmla="*/ 737 h 737"/>
                  <a:gd name="T12" fmla="*/ 3 w 21"/>
                  <a:gd name="T13" fmla="*/ 550 h 737"/>
                  <a:gd name="T14" fmla="*/ 3 w 21"/>
                  <a:gd name="T15" fmla="*/ 731 h 737"/>
                  <a:gd name="T16" fmla="*/ 3 w 21"/>
                  <a:gd name="T17" fmla="*/ 689 h 737"/>
                  <a:gd name="T18" fmla="*/ 4 w 21"/>
                  <a:gd name="T19" fmla="*/ 537 h 737"/>
                  <a:gd name="T20" fmla="*/ 5 w 21"/>
                  <a:gd name="T21" fmla="*/ 702 h 737"/>
                  <a:gd name="T22" fmla="*/ 5 w 21"/>
                  <a:gd name="T23" fmla="*/ 557 h 737"/>
                  <a:gd name="T24" fmla="*/ 5 w 21"/>
                  <a:gd name="T25" fmla="*/ 542 h 737"/>
                  <a:gd name="T26" fmla="*/ 6 w 21"/>
                  <a:gd name="T27" fmla="*/ 674 h 737"/>
                  <a:gd name="T28" fmla="*/ 6 w 21"/>
                  <a:gd name="T29" fmla="*/ 504 h 737"/>
                  <a:gd name="T30" fmla="*/ 7 w 21"/>
                  <a:gd name="T31" fmla="*/ 502 h 737"/>
                  <a:gd name="T32" fmla="*/ 7 w 21"/>
                  <a:gd name="T33" fmla="*/ 644 h 737"/>
                  <a:gd name="T34" fmla="*/ 8 w 21"/>
                  <a:gd name="T35" fmla="*/ 478 h 737"/>
                  <a:gd name="T36" fmla="*/ 8 w 21"/>
                  <a:gd name="T37" fmla="*/ 498 h 737"/>
                  <a:gd name="T38" fmla="*/ 8 w 21"/>
                  <a:gd name="T39" fmla="*/ 514 h 737"/>
                  <a:gd name="T40" fmla="*/ 8 w 21"/>
                  <a:gd name="T41" fmla="*/ 614 h 737"/>
                  <a:gd name="T42" fmla="*/ 9 w 21"/>
                  <a:gd name="T43" fmla="*/ 446 h 737"/>
                  <a:gd name="T44" fmla="*/ 9 w 21"/>
                  <a:gd name="T45" fmla="*/ 576 h 737"/>
                  <a:gd name="T46" fmla="*/ 10 w 21"/>
                  <a:gd name="T47" fmla="*/ 564 h 737"/>
                  <a:gd name="T48" fmla="*/ 11 w 21"/>
                  <a:gd name="T49" fmla="*/ 340 h 737"/>
                  <a:gd name="T50" fmla="*/ 11 w 21"/>
                  <a:gd name="T51" fmla="*/ 365 h 737"/>
                  <a:gd name="T52" fmla="*/ 11 w 21"/>
                  <a:gd name="T53" fmla="*/ 348 h 737"/>
                  <a:gd name="T54" fmla="*/ 11 w 21"/>
                  <a:gd name="T55" fmla="*/ 384 h 737"/>
                  <a:gd name="T56" fmla="*/ 12 w 21"/>
                  <a:gd name="T57" fmla="*/ 0 h 737"/>
                  <a:gd name="T58" fmla="*/ 12 w 21"/>
                  <a:gd name="T59" fmla="*/ 61 h 737"/>
                  <a:gd name="T60" fmla="*/ 13 w 21"/>
                  <a:gd name="T61" fmla="*/ 266 h 737"/>
                  <a:gd name="T62" fmla="*/ 13 w 21"/>
                  <a:gd name="T63" fmla="*/ 149 h 737"/>
                  <a:gd name="T64" fmla="*/ 14 w 21"/>
                  <a:gd name="T65" fmla="*/ 485 h 737"/>
                  <a:gd name="T66" fmla="*/ 14 w 21"/>
                  <a:gd name="T67" fmla="*/ 395 h 737"/>
                  <a:gd name="T68" fmla="*/ 14 w 21"/>
                  <a:gd name="T69" fmla="*/ 406 h 737"/>
                  <a:gd name="T70" fmla="*/ 15 w 21"/>
                  <a:gd name="T71" fmla="*/ 595 h 737"/>
                  <a:gd name="T72" fmla="*/ 16 w 21"/>
                  <a:gd name="T73" fmla="*/ 517 h 737"/>
                  <a:gd name="T74" fmla="*/ 16 w 21"/>
                  <a:gd name="T75" fmla="*/ 557 h 737"/>
                  <a:gd name="T76" fmla="*/ 16 w 21"/>
                  <a:gd name="T77" fmla="*/ 472 h 737"/>
                  <a:gd name="T78" fmla="*/ 17 w 21"/>
                  <a:gd name="T79" fmla="*/ 642 h 737"/>
                  <a:gd name="T80" fmla="*/ 17 w 21"/>
                  <a:gd name="T81" fmla="*/ 581 h 737"/>
                  <a:gd name="T82" fmla="*/ 18 w 21"/>
                  <a:gd name="T83" fmla="*/ 498 h 737"/>
                  <a:gd name="T84" fmla="*/ 19 w 21"/>
                  <a:gd name="T85" fmla="*/ 633 h 737"/>
                  <a:gd name="T86" fmla="*/ 19 w 21"/>
                  <a:gd name="T87" fmla="*/ 535 h 737"/>
                  <a:gd name="T88" fmla="*/ 19 w 21"/>
                  <a:gd name="T89" fmla="*/ 526 h 737"/>
                  <a:gd name="T90" fmla="*/ 19 w 21"/>
                  <a:gd name="T91" fmla="*/ 519 h 737"/>
                  <a:gd name="T92" fmla="*/ 20 w 21"/>
                  <a:gd name="T93" fmla="*/ 628 h 737"/>
                  <a:gd name="T94" fmla="*/ 20 w 21"/>
                  <a:gd name="T95" fmla="*/ 537 h 737"/>
                  <a:gd name="T96" fmla="*/ 21 w 21"/>
                  <a:gd name="T97" fmla="*/ 541 h 737"/>
                  <a:gd name="T98" fmla="*/ 21 w 21"/>
                  <a:gd name="T99" fmla="*/ 626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7">
                    <a:moveTo>
                      <a:pt x="0" y="578"/>
                    </a:moveTo>
                    <a:lnTo>
                      <a:pt x="1" y="713"/>
                    </a:lnTo>
                    <a:lnTo>
                      <a:pt x="1" y="561"/>
                    </a:lnTo>
                    <a:lnTo>
                      <a:pt x="1" y="599"/>
                    </a:lnTo>
                    <a:lnTo>
                      <a:pt x="2" y="619"/>
                    </a:lnTo>
                    <a:lnTo>
                      <a:pt x="2" y="737"/>
                    </a:lnTo>
                    <a:lnTo>
                      <a:pt x="3" y="550"/>
                    </a:lnTo>
                    <a:lnTo>
                      <a:pt x="3" y="731"/>
                    </a:lnTo>
                    <a:lnTo>
                      <a:pt x="3" y="689"/>
                    </a:lnTo>
                    <a:lnTo>
                      <a:pt x="4" y="537"/>
                    </a:lnTo>
                    <a:lnTo>
                      <a:pt x="5" y="702"/>
                    </a:lnTo>
                    <a:lnTo>
                      <a:pt x="5" y="557"/>
                    </a:lnTo>
                    <a:lnTo>
                      <a:pt x="5" y="542"/>
                    </a:lnTo>
                    <a:lnTo>
                      <a:pt x="6" y="674"/>
                    </a:lnTo>
                    <a:lnTo>
                      <a:pt x="6" y="504"/>
                    </a:lnTo>
                    <a:lnTo>
                      <a:pt x="7" y="502"/>
                    </a:lnTo>
                    <a:lnTo>
                      <a:pt x="7" y="644"/>
                    </a:lnTo>
                    <a:lnTo>
                      <a:pt x="8" y="478"/>
                    </a:lnTo>
                    <a:lnTo>
                      <a:pt x="8" y="498"/>
                    </a:lnTo>
                    <a:lnTo>
                      <a:pt x="8" y="514"/>
                    </a:lnTo>
                    <a:lnTo>
                      <a:pt x="8" y="614"/>
                    </a:lnTo>
                    <a:lnTo>
                      <a:pt x="9" y="446"/>
                    </a:lnTo>
                    <a:lnTo>
                      <a:pt x="9" y="576"/>
                    </a:lnTo>
                    <a:lnTo>
                      <a:pt x="10" y="564"/>
                    </a:lnTo>
                    <a:lnTo>
                      <a:pt x="11" y="340"/>
                    </a:lnTo>
                    <a:lnTo>
                      <a:pt x="11" y="365"/>
                    </a:lnTo>
                    <a:lnTo>
                      <a:pt x="11" y="348"/>
                    </a:lnTo>
                    <a:lnTo>
                      <a:pt x="11" y="384"/>
                    </a:lnTo>
                    <a:lnTo>
                      <a:pt x="12" y="0"/>
                    </a:lnTo>
                    <a:lnTo>
                      <a:pt x="12" y="61"/>
                    </a:lnTo>
                    <a:lnTo>
                      <a:pt x="13" y="266"/>
                    </a:lnTo>
                    <a:lnTo>
                      <a:pt x="13" y="149"/>
                    </a:lnTo>
                    <a:lnTo>
                      <a:pt x="14" y="485"/>
                    </a:lnTo>
                    <a:lnTo>
                      <a:pt x="14" y="395"/>
                    </a:lnTo>
                    <a:lnTo>
                      <a:pt x="14" y="406"/>
                    </a:lnTo>
                    <a:lnTo>
                      <a:pt x="15" y="595"/>
                    </a:lnTo>
                    <a:lnTo>
                      <a:pt x="16" y="517"/>
                    </a:lnTo>
                    <a:lnTo>
                      <a:pt x="16" y="557"/>
                    </a:lnTo>
                    <a:lnTo>
                      <a:pt x="16" y="472"/>
                    </a:lnTo>
                    <a:lnTo>
                      <a:pt x="17" y="642"/>
                    </a:lnTo>
                    <a:lnTo>
                      <a:pt x="17" y="581"/>
                    </a:lnTo>
                    <a:lnTo>
                      <a:pt x="18" y="498"/>
                    </a:lnTo>
                    <a:lnTo>
                      <a:pt x="19" y="633"/>
                    </a:lnTo>
                    <a:lnTo>
                      <a:pt x="19" y="535"/>
                    </a:lnTo>
                    <a:lnTo>
                      <a:pt x="19" y="526"/>
                    </a:lnTo>
                    <a:lnTo>
                      <a:pt x="19" y="519"/>
                    </a:lnTo>
                    <a:lnTo>
                      <a:pt x="20" y="628"/>
                    </a:lnTo>
                    <a:lnTo>
                      <a:pt x="20" y="537"/>
                    </a:lnTo>
                    <a:lnTo>
                      <a:pt x="21" y="541"/>
                    </a:lnTo>
                    <a:lnTo>
                      <a:pt x="21" y="62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5" name="Freeform 1834"/>
              <p:cNvSpPr>
                <a:spLocks/>
              </p:cNvSpPr>
              <p:nvPr/>
            </p:nvSpPr>
            <p:spPr bwMode="auto">
              <a:xfrm>
                <a:off x="4818" y="1983"/>
                <a:ext cx="21" cy="640"/>
              </a:xfrm>
              <a:custGeom>
                <a:avLst/>
                <a:gdLst>
                  <a:gd name="T0" fmla="*/ 0 w 21"/>
                  <a:gd name="T1" fmla="*/ 616 h 640"/>
                  <a:gd name="T2" fmla="*/ 1 w 21"/>
                  <a:gd name="T3" fmla="*/ 588 h 640"/>
                  <a:gd name="T4" fmla="*/ 1 w 21"/>
                  <a:gd name="T5" fmla="*/ 602 h 640"/>
                  <a:gd name="T6" fmla="*/ 1 w 21"/>
                  <a:gd name="T7" fmla="*/ 615 h 640"/>
                  <a:gd name="T8" fmla="*/ 2 w 21"/>
                  <a:gd name="T9" fmla="*/ 554 h 640"/>
                  <a:gd name="T10" fmla="*/ 2 w 21"/>
                  <a:gd name="T11" fmla="*/ 611 h 640"/>
                  <a:gd name="T12" fmla="*/ 3 w 21"/>
                  <a:gd name="T13" fmla="*/ 607 h 640"/>
                  <a:gd name="T14" fmla="*/ 3 w 21"/>
                  <a:gd name="T15" fmla="*/ 566 h 640"/>
                  <a:gd name="T16" fmla="*/ 3 w 21"/>
                  <a:gd name="T17" fmla="*/ 607 h 640"/>
                  <a:gd name="T18" fmla="*/ 4 w 21"/>
                  <a:gd name="T19" fmla="*/ 586 h 640"/>
                  <a:gd name="T20" fmla="*/ 4 w 21"/>
                  <a:gd name="T21" fmla="*/ 581 h 640"/>
                  <a:gd name="T22" fmla="*/ 4 w 21"/>
                  <a:gd name="T23" fmla="*/ 576 h 640"/>
                  <a:gd name="T24" fmla="*/ 5 w 21"/>
                  <a:gd name="T25" fmla="*/ 601 h 640"/>
                  <a:gd name="T26" fmla="*/ 5 w 21"/>
                  <a:gd name="T27" fmla="*/ 588 h 640"/>
                  <a:gd name="T28" fmla="*/ 6 w 21"/>
                  <a:gd name="T29" fmla="*/ 590 h 640"/>
                  <a:gd name="T30" fmla="*/ 7 w 21"/>
                  <a:gd name="T31" fmla="*/ 585 h 640"/>
                  <a:gd name="T32" fmla="*/ 7 w 21"/>
                  <a:gd name="T33" fmla="*/ 600 h 640"/>
                  <a:gd name="T34" fmla="*/ 7 w 21"/>
                  <a:gd name="T35" fmla="*/ 598 h 640"/>
                  <a:gd name="T36" fmla="*/ 7 w 21"/>
                  <a:gd name="T37" fmla="*/ 595 h 640"/>
                  <a:gd name="T38" fmla="*/ 8 w 21"/>
                  <a:gd name="T39" fmla="*/ 606 h 640"/>
                  <a:gd name="T40" fmla="*/ 9 w 21"/>
                  <a:gd name="T41" fmla="*/ 574 h 640"/>
                  <a:gd name="T42" fmla="*/ 9 w 21"/>
                  <a:gd name="T43" fmla="*/ 570 h 640"/>
                  <a:gd name="T44" fmla="*/ 9 w 21"/>
                  <a:gd name="T45" fmla="*/ 612 h 640"/>
                  <a:gd name="T46" fmla="*/ 10 w 21"/>
                  <a:gd name="T47" fmla="*/ 557 h 640"/>
                  <a:gd name="T48" fmla="*/ 10 w 21"/>
                  <a:gd name="T49" fmla="*/ 566 h 640"/>
                  <a:gd name="T50" fmla="*/ 10 w 21"/>
                  <a:gd name="T51" fmla="*/ 575 h 640"/>
                  <a:gd name="T52" fmla="*/ 10 w 21"/>
                  <a:gd name="T53" fmla="*/ 618 h 640"/>
                  <a:gd name="T54" fmla="*/ 11 w 21"/>
                  <a:gd name="T55" fmla="*/ 544 h 640"/>
                  <a:gd name="T56" fmla="*/ 12 w 21"/>
                  <a:gd name="T57" fmla="*/ 614 h 640"/>
                  <a:gd name="T58" fmla="*/ 12 w 21"/>
                  <a:gd name="T59" fmla="*/ 623 h 640"/>
                  <a:gd name="T60" fmla="*/ 12 w 21"/>
                  <a:gd name="T61" fmla="*/ 529 h 640"/>
                  <a:gd name="T62" fmla="*/ 13 w 21"/>
                  <a:gd name="T63" fmla="*/ 626 h 640"/>
                  <a:gd name="T64" fmla="*/ 13 w 21"/>
                  <a:gd name="T65" fmla="*/ 597 h 640"/>
                  <a:gd name="T66" fmla="*/ 13 w 21"/>
                  <a:gd name="T67" fmla="*/ 575 h 640"/>
                  <a:gd name="T68" fmla="*/ 14 w 21"/>
                  <a:gd name="T69" fmla="*/ 628 h 640"/>
                  <a:gd name="T70" fmla="*/ 15 w 21"/>
                  <a:gd name="T71" fmla="*/ 501 h 640"/>
                  <a:gd name="T72" fmla="*/ 15 w 21"/>
                  <a:gd name="T73" fmla="*/ 495 h 640"/>
                  <a:gd name="T74" fmla="*/ 16 w 21"/>
                  <a:gd name="T75" fmla="*/ 622 h 640"/>
                  <a:gd name="T76" fmla="*/ 16 w 21"/>
                  <a:gd name="T77" fmla="*/ 469 h 640"/>
                  <a:gd name="T78" fmla="*/ 16 w 21"/>
                  <a:gd name="T79" fmla="*/ 473 h 640"/>
                  <a:gd name="T80" fmla="*/ 17 w 21"/>
                  <a:gd name="T81" fmla="*/ 480 h 640"/>
                  <a:gd name="T82" fmla="*/ 17 w 21"/>
                  <a:gd name="T83" fmla="*/ 620 h 640"/>
                  <a:gd name="T84" fmla="*/ 18 w 21"/>
                  <a:gd name="T85" fmla="*/ 439 h 640"/>
                  <a:gd name="T86" fmla="*/ 18 w 21"/>
                  <a:gd name="T87" fmla="*/ 544 h 640"/>
                  <a:gd name="T88" fmla="*/ 18 w 21"/>
                  <a:gd name="T89" fmla="*/ 640 h 640"/>
                  <a:gd name="T90" fmla="*/ 19 w 21"/>
                  <a:gd name="T91" fmla="*/ 397 h 640"/>
                  <a:gd name="T92" fmla="*/ 19 w 21"/>
                  <a:gd name="T93" fmla="*/ 491 h 640"/>
                  <a:gd name="T94" fmla="*/ 20 w 21"/>
                  <a:gd name="T95" fmla="*/ 408 h 640"/>
                  <a:gd name="T96" fmla="*/ 21 w 21"/>
                  <a:gd name="T97" fmla="*/ 0 h 640"/>
                  <a:gd name="T98" fmla="*/ 21 w 21"/>
                  <a:gd name="T99" fmla="*/ 21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40">
                    <a:moveTo>
                      <a:pt x="0" y="616"/>
                    </a:moveTo>
                    <a:lnTo>
                      <a:pt x="1" y="588"/>
                    </a:lnTo>
                    <a:lnTo>
                      <a:pt x="1" y="602"/>
                    </a:lnTo>
                    <a:lnTo>
                      <a:pt x="1" y="615"/>
                    </a:lnTo>
                    <a:lnTo>
                      <a:pt x="2" y="554"/>
                    </a:lnTo>
                    <a:lnTo>
                      <a:pt x="2" y="611"/>
                    </a:lnTo>
                    <a:lnTo>
                      <a:pt x="3" y="607"/>
                    </a:lnTo>
                    <a:lnTo>
                      <a:pt x="3" y="566"/>
                    </a:lnTo>
                    <a:lnTo>
                      <a:pt x="3" y="607"/>
                    </a:lnTo>
                    <a:lnTo>
                      <a:pt x="4" y="586"/>
                    </a:lnTo>
                    <a:lnTo>
                      <a:pt x="4" y="581"/>
                    </a:lnTo>
                    <a:lnTo>
                      <a:pt x="4" y="576"/>
                    </a:lnTo>
                    <a:lnTo>
                      <a:pt x="5" y="601"/>
                    </a:lnTo>
                    <a:lnTo>
                      <a:pt x="5" y="588"/>
                    </a:lnTo>
                    <a:lnTo>
                      <a:pt x="6" y="590"/>
                    </a:lnTo>
                    <a:lnTo>
                      <a:pt x="7" y="585"/>
                    </a:lnTo>
                    <a:lnTo>
                      <a:pt x="7" y="600"/>
                    </a:lnTo>
                    <a:lnTo>
                      <a:pt x="7" y="598"/>
                    </a:lnTo>
                    <a:lnTo>
                      <a:pt x="7" y="595"/>
                    </a:lnTo>
                    <a:lnTo>
                      <a:pt x="8" y="606"/>
                    </a:lnTo>
                    <a:lnTo>
                      <a:pt x="9" y="574"/>
                    </a:lnTo>
                    <a:lnTo>
                      <a:pt x="9" y="570"/>
                    </a:lnTo>
                    <a:lnTo>
                      <a:pt x="9" y="612"/>
                    </a:lnTo>
                    <a:lnTo>
                      <a:pt x="10" y="557"/>
                    </a:lnTo>
                    <a:lnTo>
                      <a:pt x="10" y="566"/>
                    </a:lnTo>
                    <a:lnTo>
                      <a:pt x="10" y="575"/>
                    </a:lnTo>
                    <a:lnTo>
                      <a:pt x="10" y="618"/>
                    </a:lnTo>
                    <a:lnTo>
                      <a:pt x="11" y="544"/>
                    </a:lnTo>
                    <a:lnTo>
                      <a:pt x="12" y="614"/>
                    </a:lnTo>
                    <a:lnTo>
                      <a:pt x="12" y="623"/>
                    </a:lnTo>
                    <a:lnTo>
                      <a:pt x="12" y="529"/>
                    </a:lnTo>
                    <a:lnTo>
                      <a:pt x="13" y="626"/>
                    </a:lnTo>
                    <a:lnTo>
                      <a:pt x="13" y="597"/>
                    </a:lnTo>
                    <a:lnTo>
                      <a:pt x="13" y="575"/>
                    </a:lnTo>
                    <a:lnTo>
                      <a:pt x="14" y="628"/>
                    </a:lnTo>
                    <a:lnTo>
                      <a:pt x="15" y="501"/>
                    </a:lnTo>
                    <a:lnTo>
                      <a:pt x="15" y="495"/>
                    </a:lnTo>
                    <a:lnTo>
                      <a:pt x="16" y="622"/>
                    </a:lnTo>
                    <a:lnTo>
                      <a:pt x="16" y="469"/>
                    </a:lnTo>
                    <a:lnTo>
                      <a:pt x="16" y="473"/>
                    </a:lnTo>
                    <a:lnTo>
                      <a:pt x="17" y="480"/>
                    </a:lnTo>
                    <a:lnTo>
                      <a:pt x="17" y="620"/>
                    </a:lnTo>
                    <a:lnTo>
                      <a:pt x="18" y="439"/>
                    </a:lnTo>
                    <a:lnTo>
                      <a:pt x="18" y="544"/>
                    </a:lnTo>
                    <a:lnTo>
                      <a:pt x="18" y="640"/>
                    </a:lnTo>
                    <a:lnTo>
                      <a:pt x="19" y="397"/>
                    </a:lnTo>
                    <a:lnTo>
                      <a:pt x="19" y="491"/>
                    </a:lnTo>
                    <a:lnTo>
                      <a:pt x="20" y="408"/>
                    </a:lnTo>
                    <a:lnTo>
                      <a:pt x="21" y="0"/>
                    </a:lnTo>
                    <a:lnTo>
                      <a:pt x="21" y="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6" name="Freeform 1835"/>
              <p:cNvSpPr>
                <a:spLocks/>
              </p:cNvSpPr>
              <p:nvPr/>
            </p:nvSpPr>
            <p:spPr bwMode="auto">
              <a:xfrm>
                <a:off x="4839" y="1980"/>
                <a:ext cx="21" cy="654"/>
              </a:xfrm>
              <a:custGeom>
                <a:avLst/>
                <a:gdLst>
                  <a:gd name="T0" fmla="*/ 0 w 21"/>
                  <a:gd name="T1" fmla="*/ 24 h 654"/>
                  <a:gd name="T2" fmla="*/ 0 w 21"/>
                  <a:gd name="T3" fmla="*/ 0 h 654"/>
                  <a:gd name="T4" fmla="*/ 1 w 21"/>
                  <a:gd name="T5" fmla="*/ 373 h 654"/>
                  <a:gd name="T6" fmla="*/ 2 w 21"/>
                  <a:gd name="T7" fmla="*/ 353 h 654"/>
                  <a:gd name="T8" fmla="*/ 2 w 21"/>
                  <a:gd name="T9" fmla="*/ 368 h 654"/>
                  <a:gd name="T10" fmla="*/ 2 w 21"/>
                  <a:gd name="T11" fmla="*/ 367 h 654"/>
                  <a:gd name="T12" fmla="*/ 2 w 21"/>
                  <a:gd name="T13" fmla="*/ 561 h 654"/>
                  <a:gd name="T14" fmla="*/ 3 w 21"/>
                  <a:gd name="T15" fmla="*/ 469 h 654"/>
                  <a:gd name="T16" fmla="*/ 4 w 21"/>
                  <a:gd name="T17" fmla="*/ 511 h 654"/>
                  <a:gd name="T18" fmla="*/ 4 w 21"/>
                  <a:gd name="T19" fmla="*/ 436 h 654"/>
                  <a:gd name="T20" fmla="*/ 5 w 21"/>
                  <a:gd name="T21" fmla="*/ 617 h 654"/>
                  <a:gd name="T22" fmla="*/ 5 w 21"/>
                  <a:gd name="T23" fmla="*/ 583 h 654"/>
                  <a:gd name="T24" fmla="*/ 5 w 21"/>
                  <a:gd name="T25" fmla="*/ 581 h 654"/>
                  <a:gd name="T26" fmla="*/ 5 w 21"/>
                  <a:gd name="T27" fmla="*/ 464 h 654"/>
                  <a:gd name="T28" fmla="*/ 6 w 21"/>
                  <a:gd name="T29" fmla="*/ 633 h 654"/>
                  <a:gd name="T30" fmla="*/ 6 w 21"/>
                  <a:gd name="T31" fmla="*/ 504 h 654"/>
                  <a:gd name="T32" fmla="*/ 7 w 21"/>
                  <a:gd name="T33" fmla="*/ 494 h 654"/>
                  <a:gd name="T34" fmla="*/ 7 w 21"/>
                  <a:gd name="T35" fmla="*/ 486 h 654"/>
                  <a:gd name="T36" fmla="*/ 7 w 21"/>
                  <a:gd name="T37" fmla="*/ 651 h 654"/>
                  <a:gd name="T38" fmla="*/ 8 w 21"/>
                  <a:gd name="T39" fmla="*/ 505 h 654"/>
                  <a:gd name="T40" fmla="*/ 8 w 21"/>
                  <a:gd name="T41" fmla="*/ 509 h 654"/>
                  <a:gd name="T42" fmla="*/ 9 w 21"/>
                  <a:gd name="T43" fmla="*/ 654 h 654"/>
                  <a:gd name="T44" fmla="*/ 9 w 21"/>
                  <a:gd name="T45" fmla="*/ 558 h 654"/>
                  <a:gd name="T46" fmla="*/ 9 w 21"/>
                  <a:gd name="T47" fmla="*/ 582 h 654"/>
                  <a:gd name="T48" fmla="*/ 10 w 21"/>
                  <a:gd name="T49" fmla="*/ 648 h 654"/>
                  <a:gd name="T50" fmla="*/ 11 w 21"/>
                  <a:gd name="T51" fmla="*/ 533 h 654"/>
                  <a:gd name="T52" fmla="*/ 11 w 21"/>
                  <a:gd name="T53" fmla="*/ 616 h 654"/>
                  <a:gd name="T54" fmla="*/ 11 w 21"/>
                  <a:gd name="T55" fmla="*/ 605 h 654"/>
                  <a:gd name="T56" fmla="*/ 12 w 21"/>
                  <a:gd name="T57" fmla="*/ 544 h 654"/>
                  <a:gd name="T58" fmla="*/ 12 w 21"/>
                  <a:gd name="T59" fmla="*/ 635 h 654"/>
                  <a:gd name="T60" fmla="*/ 12 w 21"/>
                  <a:gd name="T61" fmla="*/ 571 h 654"/>
                  <a:gd name="T62" fmla="*/ 13 w 21"/>
                  <a:gd name="T63" fmla="*/ 563 h 654"/>
                  <a:gd name="T64" fmla="*/ 13 w 21"/>
                  <a:gd name="T65" fmla="*/ 554 h 654"/>
                  <a:gd name="T66" fmla="*/ 13 w 21"/>
                  <a:gd name="T67" fmla="*/ 629 h 654"/>
                  <a:gd name="T68" fmla="*/ 14 w 21"/>
                  <a:gd name="T69" fmla="*/ 562 h 654"/>
                  <a:gd name="T70" fmla="*/ 14 w 21"/>
                  <a:gd name="T71" fmla="*/ 566 h 654"/>
                  <a:gd name="T72" fmla="*/ 15 w 21"/>
                  <a:gd name="T73" fmla="*/ 624 h 654"/>
                  <a:gd name="T74" fmla="*/ 16 w 21"/>
                  <a:gd name="T75" fmla="*/ 609 h 654"/>
                  <a:gd name="T76" fmla="*/ 16 w 21"/>
                  <a:gd name="T77" fmla="*/ 617 h 654"/>
                  <a:gd name="T78" fmla="*/ 16 w 21"/>
                  <a:gd name="T79" fmla="*/ 619 h 654"/>
                  <a:gd name="T80" fmla="*/ 16 w 21"/>
                  <a:gd name="T81" fmla="*/ 567 h 654"/>
                  <a:gd name="T82" fmla="*/ 17 w 21"/>
                  <a:gd name="T83" fmla="*/ 594 h 654"/>
                  <a:gd name="T84" fmla="*/ 18 w 21"/>
                  <a:gd name="T85" fmla="*/ 584 h 654"/>
                  <a:gd name="T86" fmla="*/ 18 w 21"/>
                  <a:gd name="T87" fmla="*/ 616 h 654"/>
                  <a:gd name="T88" fmla="*/ 19 w 21"/>
                  <a:gd name="T89" fmla="*/ 559 h 654"/>
                  <a:gd name="T90" fmla="*/ 19 w 21"/>
                  <a:gd name="T91" fmla="*/ 558 h 654"/>
                  <a:gd name="T92" fmla="*/ 19 w 21"/>
                  <a:gd name="T93" fmla="*/ 619 h 654"/>
                  <a:gd name="T94" fmla="*/ 20 w 21"/>
                  <a:gd name="T95" fmla="*/ 550 h 654"/>
                  <a:gd name="T96" fmla="*/ 20 w 21"/>
                  <a:gd name="T97" fmla="*/ 578 h 654"/>
                  <a:gd name="T98" fmla="*/ 21 w 21"/>
                  <a:gd name="T99" fmla="*/ 592 h 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54">
                    <a:moveTo>
                      <a:pt x="0" y="24"/>
                    </a:moveTo>
                    <a:lnTo>
                      <a:pt x="0" y="0"/>
                    </a:lnTo>
                    <a:lnTo>
                      <a:pt x="1" y="373"/>
                    </a:lnTo>
                    <a:lnTo>
                      <a:pt x="2" y="353"/>
                    </a:lnTo>
                    <a:lnTo>
                      <a:pt x="2" y="368"/>
                    </a:lnTo>
                    <a:lnTo>
                      <a:pt x="2" y="367"/>
                    </a:lnTo>
                    <a:lnTo>
                      <a:pt x="2" y="561"/>
                    </a:lnTo>
                    <a:lnTo>
                      <a:pt x="3" y="469"/>
                    </a:lnTo>
                    <a:lnTo>
                      <a:pt x="4" y="511"/>
                    </a:lnTo>
                    <a:lnTo>
                      <a:pt x="4" y="436"/>
                    </a:lnTo>
                    <a:lnTo>
                      <a:pt x="5" y="617"/>
                    </a:lnTo>
                    <a:lnTo>
                      <a:pt x="5" y="583"/>
                    </a:lnTo>
                    <a:lnTo>
                      <a:pt x="5" y="581"/>
                    </a:lnTo>
                    <a:lnTo>
                      <a:pt x="5" y="464"/>
                    </a:lnTo>
                    <a:lnTo>
                      <a:pt x="6" y="633"/>
                    </a:lnTo>
                    <a:lnTo>
                      <a:pt x="6" y="504"/>
                    </a:lnTo>
                    <a:lnTo>
                      <a:pt x="7" y="494"/>
                    </a:lnTo>
                    <a:lnTo>
                      <a:pt x="7" y="486"/>
                    </a:lnTo>
                    <a:lnTo>
                      <a:pt x="7" y="651"/>
                    </a:lnTo>
                    <a:lnTo>
                      <a:pt x="8" y="505"/>
                    </a:lnTo>
                    <a:lnTo>
                      <a:pt x="8" y="509"/>
                    </a:lnTo>
                    <a:lnTo>
                      <a:pt x="9" y="654"/>
                    </a:lnTo>
                    <a:lnTo>
                      <a:pt x="9" y="558"/>
                    </a:lnTo>
                    <a:lnTo>
                      <a:pt x="9" y="582"/>
                    </a:lnTo>
                    <a:lnTo>
                      <a:pt x="10" y="648"/>
                    </a:lnTo>
                    <a:lnTo>
                      <a:pt x="11" y="533"/>
                    </a:lnTo>
                    <a:lnTo>
                      <a:pt x="11" y="616"/>
                    </a:lnTo>
                    <a:lnTo>
                      <a:pt x="11" y="605"/>
                    </a:lnTo>
                    <a:lnTo>
                      <a:pt x="12" y="544"/>
                    </a:lnTo>
                    <a:lnTo>
                      <a:pt x="12" y="635"/>
                    </a:lnTo>
                    <a:lnTo>
                      <a:pt x="12" y="571"/>
                    </a:lnTo>
                    <a:lnTo>
                      <a:pt x="13" y="563"/>
                    </a:lnTo>
                    <a:lnTo>
                      <a:pt x="13" y="554"/>
                    </a:lnTo>
                    <a:lnTo>
                      <a:pt x="13" y="629"/>
                    </a:lnTo>
                    <a:lnTo>
                      <a:pt x="14" y="562"/>
                    </a:lnTo>
                    <a:lnTo>
                      <a:pt x="14" y="566"/>
                    </a:lnTo>
                    <a:lnTo>
                      <a:pt x="15" y="624"/>
                    </a:lnTo>
                    <a:lnTo>
                      <a:pt x="16" y="609"/>
                    </a:lnTo>
                    <a:lnTo>
                      <a:pt x="16" y="617"/>
                    </a:lnTo>
                    <a:lnTo>
                      <a:pt x="16" y="619"/>
                    </a:lnTo>
                    <a:lnTo>
                      <a:pt x="16" y="567"/>
                    </a:lnTo>
                    <a:lnTo>
                      <a:pt x="17" y="594"/>
                    </a:lnTo>
                    <a:lnTo>
                      <a:pt x="18" y="584"/>
                    </a:lnTo>
                    <a:lnTo>
                      <a:pt x="18" y="616"/>
                    </a:lnTo>
                    <a:lnTo>
                      <a:pt x="19" y="559"/>
                    </a:lnTo>
                    <a:lnTo>
                      <a:pt x="19" y="558"/>
                    </a:lnTo>
                    <a:lnTo>
                      <a:pt x="19" y="619"/>
                    </a:lnTo>
                    <a:lnTo>
                      <a:pt x="20" y="550"/>
                    </a:lnTo>
                    <a:lnTo>
                      <a:pt x="20" y="578"/>
                    </a:lnTo>
                    <a:lnTo>
                      <a:pt x="21" y="5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7" name="Freeform 1836"/>
              <p:cNvSpPr>
                <a:spLocks/>
              </p:cNvSpPr>
              <p:nvPr/>
            </p:nvSpPr>
            <p:spPr bwMode="auto">
              <a:xfrm>
                <a:off x="4860" y="1979"/>
                <a:ext cx="21" cy="671"/>
              </a:xfrm>
              <a:custGeom>
                <a:avLst/>
                <a:gdLst>
                  <a:gd name="T0" fmla="*/ 0 w 21"/>
                  <a:gd name="T1" fmla="*/ 593 h 671"/>
                  <a:gd name="T2" fmla="*/ 0 w 21"/>
                  <a:gd name="T3" fmla="*/ 540 h 671"/>
                  <a:gd name="T4" fmla="*/ 1 w 21"/>
                  <a:gd name="T5" fmla="*/ 627 h 671"/>
                  <a:gd name="T6" fmla="*/ 1 w 21"/>
                  <a:gd name="T7" fmla="*/ 611 h 671"/>
                  <a:gd name="T8" fmla="*/ 2 w 21"/>
                  <a:gd name="T9" fmla="*/ 526 h 671"/>
                  <a:gd name="T10" fmla="*/ 2 w 21"/>
                  <a:gd name="T11" fmla="*/ 629 h 671"/>
                  <a:gd name="T12" fmla="*/ 2 w 21"/>
                  <a:gd name="T13" fmla="*/ 539 h 671"/>
                  <a:gd name="T14" fmla="*/ 2 w 21"/>
                  <a:gd name="T15" fmla="*/ 526 h 671"/>
                  <a:gd name="T16" fmla="*/ 4 w 21"/>
                  <a:gd name="T17" fmla="*/ 626 h 671"/>
                  <a:gd name="T18" fmla="*/ 4 w 21"/>
                  <a:gd name="T19" fmla="*/ 490 h 671"/>
                  <a:gd name="T20" fmla="*/ 4 w 21"/>
                  <a:gd name="T21" fmla="*/ 491 h 671"/>
                  <a:gd name="T22" fmla="*/ 4 w 21"/>
                  <a:gd name="T23" fmla="*/ 495 h 671"/>
                  <a:gd name="T24" fmla="*/ 5 w 21"/>
                  <a:gd name="T25" fmla="*/ 611 h 671"/>
                  <a:gd name="T26" fmla="*/ 5 w 21"/>
                  <a:gd name="T27" fmla="*/ 465 h 671"/>
                  <a:gd name="T28" fmla="*/ 5 w 21"/>
                  <a:gd name="T29" fmla="*/ 509 h 671"/>
                  <a:gd name="T30" fmla="*/ 6 w 21"/>
                  <a:gd name="T31" fmla="*/ 533 h 671"/>
                  <a:gd name="T32" fmla="*/ 7 w 21"/>
                  <a:gd name="T33" fmla="*/ 430 h 671"/>
                  <a:gd name="T34" fmla="*/ 7 w 21"/>
                  <a:gd name="T35" fmla="*/ 627 h 671"/>
                  <a:gd name="T36" fmla="*/ 7 w 21"/>
                  <a:gd name="T37" fmla="*/ 492 h 671"/>
                  <a:gd name="T38" fmla="*/ 9 w 21"/>
                  <a:gd name="T39" fmla="*/ 321 h 671"/>
                  <a:gd name="T40" fmla="*/ 9 w 21"/>
                  <a:gd name="T41" fmla="*/ 405 h 671"/>
                  <a:gd name="T42" fmla="*/ 9 w 21"/>
                  <a:gd name="T43" fmla="*/ 370 h 671"/>
                  <a:gd name="T44" fmla="*/ 9 w 21"/>
                  <a:gd name="T45" fmla="*/ 0 h 671"/>
                  <a:gd name="T46" fmla="*/ 10 w 21"/>
                  <a:gd name="T47" fmla="*/ 292 h 671"/>
                  <a:gd name="T48" fmla="*/ 11 w 21"/>
                  <a:gd name="T49" fmla="*/ 258 h 671"/>
                  <a:gd name="T50" fmla="*/ 12 w 21"/>
                  <a:gd name="T51" fmla="*/ 479 h 671"/>
                  <a:gd name="T52" fmla="*/ 12 w 21"/>
                  <a:gd name="T53" fmla="*/ 565 h 671"/>
                  <a:gd name="T54" fmla="*/ 12 w 21"/>
                  <a:gd name="T55" fmla="*/ 578 h 671"/>
                  <a:gd name="T56" fmla="*/ 13 w 21"/>
                  <a:gd name="T57" fmla="*/ 431 h 671"/>
                  <a:gd name="T58" fmla="*/ 13 w 21"/>
                  <a:gd name="T59" fmla="*/ 548 h 671"/>
                  <a:gd name="T60" fmla="*/ 14 w 21"/>
                  <a:gd name="T61" fmla="*/ 593 h 671"/>
                  <a:gd name="T62" fmla="*/ 14 w 21"/>
                  <a:gd name="T63" fmla="*/ 463 h 671"/>
                  <a:gd name="T64" fmla="*/ 15 w 21"/>
                  <a:gd name="T65" fmla="*/ 619 h 671"/>
                  <a:gd name="T66" fmla="*/ 15 w 21"/>
                  <a:gd name="T67" fmla="*/ 521 h 671"/>
                  <a:gd name="T68" fmla="*/ 15 w 21"/>
                  <a:gd name="T69" fmla="*/ 504 h 671"/>
                  <a:gd name="T70" fmla="*/ 15 w 21"/>
                  <a:gd name="T71" fmla="*/ 487 h 671"/>
                  <a:gd name="T72" fmla="*/ 16 w 21"/>
                  <a:gd name="T73" fmla="*/ 664 h 671"/>
                  <a:gd name="T74" fmla="*/ 16 w 21"/>
                  <a:gd name="T75" fmla="*/ 507 h 671"/>
                  <a:gd name="T76" fmla="*/ 17 w 21"/>
                  <a:gd name="T77" fmla="*/ 512 h 671"/>
                  <a:gd name="T78" fmla="*/ 17 w 21"/>
                  <a:gd name="T79" fmla="*/ 671 h 671"/>
                  <a:gd name="T80" fmla="*/ 18 w 21"/>
                  <a:gd name="T81" fmla="*/ 570 h 671"/>
                  <a:gd name="T82" fmla="*/ 18 w 21"/>
                  <a:gd name="T83" fmla="*/ 603 h 671"/>
                  <a:gd name="T84" fmla="*/ 19 w 21"/>
                  <a:gd name="T85" fmla="*/ 660 h 671"/>
                  <a:gd name="T86" fmla="*/ 19 w 21"/>
                  <a:gd name="T87" fmla="*/ 532 h 671"/>
                  <a:gd name="T88" fmla="*/ 20 w 21"/>
                  <a:gd name="T89" fmla="*/ 630 h 671"/>
                  <a:gd name="T90" fmla="*/ 20 w 21"/>
                  <a:gd name="T91" fmla="*/ 636 h 671"/>
                  <a:gd name="T92" fmla="*/ 20 w 21"/>
                  <a:gd name="T93" fmla="*/ 541 h 671"/>
                  <a:gd name="T94" fmla="*/ 21 w 21"/>
                  <a:gd name="T95" fmla="*/ 671 h 671"/>
                  <a:gd name="T96" fmla="*/ 21 w 21"/>
                  <a:gd name="T97" fmla="*/ 577 h 671"/>
                  <a:gd name="T98" fmla="*/ 21 w 21"/>
                  <a:gd name="T99" fmla="*/ 563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1">
                    <a:moveTo>
                      <a:pt x="0" y="593"/>
                    </a:moveTo>
                    <a:lnTo>
                      <a:pt x="0" y="540"/>
                    </a:lnTo>
                    <a:lnTo>
                      <a:pt x="1" y="627"/>
                    </a:lnTo>
                    <a:lnTo>
                      <a:pt x="1" y="611"/>
                    </a:lnTo>
                    <a:lnTo>
                      <a:pt x="2" y="526"/>
                    </a:lnTo>
                    <a:lnTo>
                      <a:pt x="2" y="629"/>
                    </a:lnTo>
                    <a:lnTo>
                      <a:pt x="2" y="539"/>
                    </a:lnTo>
                    <a:lnTo>
                      <a:pt x="2" y="526"/>
                    </a:lnTo>
                    <a:lnTo>
                      <a:pt x="4" y="626"/>
                    </a:lnTo>
                    <a:lnTo>
                      <a:pt x="4" y="490"/>
                    </a:lnTo>
                    <a:lnTo>
                      <a:pt x="4" y="491"/>
                    </a:lnTo>
                    <a:lnTo>
                      <a:pt x="4" y="495"/>
                    </a:lnTo>
                    <a:lnTo>
                      <a:pt x="5" y="611"/>
                    </a:lnTo>
                    <a:lnTo>
                      <a:pt x="5" y="465"/>
                    </a:lnTo>
                    <a:lnTo>
                      <a:pt x="5" y="509"/>
                    </a:lnTo>
                    <a:lnTo>
                      <a:pt x="6" y="533"/>
                    </a:lnTo>
                    <a:lnTo>
                      <a:pt x="7" y="430"/>
                    </a:lnTo>
                    <a:lnTo>
                      <a:pt x="7" y="627"/>
                    </a:lnTo>
                    <a:lnTo>
                      <a:pt x="7" y="492"/>
                    </a:lnTo>
                    <a:lnTo>
                      <a:pt x="9" y="321"/>
                    </a:lnTo>
                    <a:lnTo>
                      <a:pt x="9" y="405"/>
                    </a:lnTo>
                    <a:lnTo>
                      <a:pt x="9" y="370"/>
                    </a:lnTo>
                    <a:lnTo>
                      <a:pt x="9" y="0"/>
                    </a:lnTo>
                    <a:lnTo>
                      <a:pt x="10" y="292"/>
                    </a:lnTo>
                    <a:lnTo>
                      <a:pt x="11" y="258"/>
                    </a:lnTo>
                    <a:lnTo>
                      <a:pt x="12" y="479"/>
                    </a:lnTo>
                    <a:lnTo>
                      <a:pt x="12" y="565"/>
                    </a:lnTo>
                    <a:lnTo>
                      <a:pt x="12" y="578"/>
                    </a:lnTo>
                    <a:lnTo>
                      <a:pt x="13" y="431"/>
                    </a:lnTo>
                    <a:lnTo>
                      <a:pt x="13" y="548"/>
                    </a:lnTo>
                    <a:lnTo>
                      <a:pt x="14" y="593"/>
                    </a:lnTo>
                    <a:lnTo>
                      <a:pt x="14" y="463"/>
                    </a:lnTo>
                    <a:lnTo>
                      <a:pt x="15" y="619"/>
                    </a:lnTo>
                    <a:lnTo>
                      <a:pt x="15" y="521"/>
                    </a:lnTo>
                    <a:lnTo>
                      <a:pt x="15" y="504"/>
                    </a:lnTo>
                    <a:lnTo>
                      <a:pt x="15" y="487"/>
                    </a:lnTo>
                    <a:lnTo>
                      <a:pt x="16" y="664"/>
                    </a:lnTo>
                    <a:lnTo>
                      <a:pt x="16" y="507"/>
                    </a:lnTo>
                    <a:lnTo>
                      <a:pt x="17" y="512"/>
                    </a:lnTo>
                    <a:lnTo>
                      <a:pt x="17" y="671"/>
                    </a:lnTo>
                    <a:lnTo>
                      <a:pt x="18" y="570"/>
                    </a:lnTo>
                    <a:lnTo>
                      <a:pt x="18" y="603"/>
                    </a:lnTo>
                    <a:lnTo>
                      <a:pt x="19" y="660"/>
                    </a:lnTo>
                    <a:lnTo>
                      <a:pt x="19" y="532"/>
                    </a:lnTo>
                    <a:lnTo>
                      <a:pt x="20" y="630"/>
                    </a:lnTo>
                    <a:lnTo>
                      <a:pt x="20" y="636"/>
                    </a:lnTo>
                    <a:lnTo>
                      <a:pt x="20" y="541"/>
                    </a:lnTo>
                    <a:lnTo>
                      <a:pt x="21" y="671"/>
                    </a:lnTo>
                    <a:lnTo>
                      <a:pt x="21" y="577"/>
                    </a:lnTo>
                    <a:lnTo>
                      <a:pt x="21" y="56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8" name="Freeform 1837"/>
              <p:cNvSpPr>
                <a:spLocks/>
              </p:cNvSpPr>
              <p:nvPr/>
            </p:nvSpPr>
            <p:spPr bwMode="auto">
              <a:xfrm>
                <a:off x="4881" y="1998"/>
                <a:ext cx="22" cy="673"/>
              </a:xfrm>
              <a:custGeom>
                <a:avLst/>
                <a:gdLst>
                  <a:gd name="T0" fmla="*/ 0 w 22"/>
                  <a:gd name="T1" fmla="*/ 544 h 673"/>
                  <a:gd name="T2" fmla="*/ 0 w 22"/>
                  <a:gd name="T3" fmla="*/ 530 h 673"/>
                  <a:gd name="T4" fmla="*/ 1 w 22"/>
                  <a:gd name="T5" fmla="*/ 666 h 673"/>
                  <a:gd name="T6" fmla="*/ 2 w 22"/>
                  <a:gd name="T7" fmla="*/ 536 h 673"/>
                  <a:gd name="T8" fmla="*/ 2 w 22"/>
                  <a:gd name="T9" fmla="*/ 539 h 673"/>
                  <a:gd name="T10" fmla="*/ 2 w 22"/>
                  <a:gd name="T11" fmla="*/ 673 h 673"/>
                  <a:gd name="T12" fmla="*/ 3 w 22"/>
                  <a:gd name="T13" fmla="*/ 581 h 673"/>
                  <a:gd name="T14" fmla="*/ 3 w 22"/>
                  <a:gd name="T15" fmla="*/ 610 h 673"/>
                  <a:gd name="T16" fmla="*/ 4 w 22"/>
                  <a:gd name="T17" fmla="*/ 665 h 673"/>
                  <a:gd name="T18" fmla="*/ 4 w 22"/>
                  <a:gd name="T19" fmla="*/ 543 h 673"/>
                  <a:gd name="T20" fmla="*/ 5 w 22"/>
                  <a:gd name="T21" fmla="*/ 611 h 673"/>
                  <a:gd name="T22" fmla="*/ 5 w 22"/>
                  <a:gd name="T23" fmla="*/ 601 h 673"/>
                  <a:gd name="T24" fmla="*/ 6 w 22"/>
                  <a:gd name="T25" fmla="*/ 543 h 673"/>
                  <a:gd name="T26" fmla="*/ 6 w 22"/>
                  <a:gd name="T27" fmla="*/ 645 h 673"/>
                  <a:gd name="T28" fmla="*/ 6 w 22"/>
                  <a:gd name="T29" fmla="*/ 554 h 673"/>
                  <a:gd name="T30" fmla="*/ 7 w 22"/>
                  <a:gd name="T31" fmla="*/ 546 h 673"/>
                  <a:gd name="T32" fmla="*/ 7 w 22"/>
                  <a:gd name="T33" fmla="*/ 634 h 673"/>
                  <a:gd name="T34" fmla="*/ 8 w 22"/>
                  <a:gd name="T35" fmla="*/ 536 h 673"/>
                  <a:gd name="T36" fmla="*/ 8 w 22"/>
                  <a:gd name="T37" fmla="*/ 539 h 673"/>
                  <a:gd name="T38" fmla="*/ 8 w 22"/>
                  <a:gd name="T39" fmla="*/ 545 h 673"/>
                  <a:gd name="T40" fmla="*/ 8 w 22"/>
                  <a:gd name="T41" fmla="*/ 622 h 673"/>
                  <a:gd name="T42" fmla="*/ 9 w 22"/>
                  <a:gd name="T43" fmla="*/ 526 h 673"/>
                  <a:gd name="T44" fmla="*/ 9 w 22"/>
                  <a:gd name="T45" fmla="*/ 617 h 673"/>
                  <a:gd name="T46" fmla="*/ 10 w 22"/>
                  <a:gd name="T47" fmla="*/ 611 h 673"/>
                  <a:gd name="T48" fmla="*/ 10 w 22"/>
                  <a:gd name="T49" fmla="*/ 514 h 673"/>
                  <a:gd name="T50" fmla="*/ 11 w 22"/>
                  <a:gd name="T51" fmla="*/ 612 h 673"/>
                  <a:gd name="T52" fmla="*/ 11 w 22"/>
                  <a:gd name="T53" fmla="*/ 545 h 673"/>
                  <a:gd name="T54" fmla="*/ 11 w 22"/>
                  <a:gd name="T55" fmla="*/ 530 h 673"/>
                  <a:gd name="T56" fmla="*/ 12 w 22"/>
                  <a:gd name="T57" fmla="*/ 604 h 673"/>
                  <a:gd name="T58" fmla="*/ 13 w 22"/>
                  <a:gd name="T59" fmla="*/ 482 h 673"/>
                  <a:gd name="T60" fmla="*/ 13 w 22"/>
                  <a:gd name="T61" fmla="*/ 479 h 673"/>
                  <a:gd name="T62" fmla="*/ 13 w 22"/>
                  <a:gd name="T63" fmla="*/ 592 h 673"/>
                  <a:gd name="T64" fmla="*/ 14 w 22"/>
                  <a:gd name="T65" fmla="*/ 455 h 673"/>
                  <a:gd name="T66" fmla="*/ 14 w 22"/>
                  <a:gd name="T67" fmla="*/ 483 h 673"/>
                  <a:gd name="T68" fmla="*/ 14 w 22"/>
                  <a:gd name="T69" fmla="*/ 502 h 673"/>
                  <a:gd name="T70" fmla="*/ 14 w 22"/>
                  <a:gd name="T71" fmla="*/ 575 h 673"/>
                  <a:gd name="T72" fmla="*/ 15 w 22"/>
                  <a:gd name="T73" fmla="*/ 424 h 673"/>
                  <a:gd name="T74" fmla="*/ 16 w 22"/>
                  <a:gd name="T75" fmla="*/ 550 h 673"/>
                  <a:gd name="T76" fmla="*/ 16 w 22"/>
                  <a:gd name="T77" fmla="*/ 527 h 673"/>
                  <a:gd name="T78" fmla="*/ 17 w 22"/>
                  <a:gd name="T79" fmla="*/ 364 h 673"/>
                  <a:gd name="T80" fmla="*/ 17 w 22"/>
                  <a:gd name="T81" fmla="*/ 410 h 673"/>
                  <a:gd name="T82" fmla="*/ 18 w 22"/>
                  <a:gd name="T83" fmla="*/ 410 h 673"/>
                  <a:gd name="T84" fmla="*/ 18 w 22"/>
                  <a:gd name="T85" fmla="*/ 417 h 673"/>
                  <a:gd name="T86" fmla="*/ 19 w 22"/>
                  <a:gd name="T87" fmla="*/ 0 h 673"/>
                  <a:gd name="T88" fmla="*/ 19 w 22"/>
                  <a:gd name="T89" fmla="*/ 1 h 673"/>
                  <a:gd name="T90" fmla="*/ 19 w 22"/>
                  <a:gd name="T91" fmla="*/ 1 h 673"/>
                  <a:gd name="T92" fmla="*/ 20 w 22"/>
                  <a:gd name="T93" fmla="*/ 414 h 673"/>
                  <a:gd name="T94" fmla="*/ 20 w 22"/>
                  <a:gd name="T95" fmla="*/ 391 h 673"/>
                  <a:gd name="T96" fmla="*/ 21 w 22"/>
                  <a:gd name="T97" fmla="*/ 417 h 673"/>
                  <a:gd name="T98" fmla="*/ 22 w 22"/>
                  <a:gd name="T99" fmla="*/ 387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3">
                    <a:moveTo>
                      <a:pt x="0" y="544"/>
                    </a:moveTo>
                    <a:lnTo>
                      <a:pt x="0" y="530"/>
                    </a:lnTo>
                    <a:lnTo>
                      <a:pt x="1" y="666"/>
                    </a:lnTo>
                    <a:lnTo>
                      <a:pt x="2" y="536"/>
                    </a:lnTo>
                    <a:lnTo>
                      <a:pt x="2" y="539"/>
                    </a:lnTo>
                    <a:lnTo>
                      <a:pt x="2" y="673"/>
                    </a:lnTo>
                    <a:lnTo>
                      <a:pt x="3" y="581"/>
                    </a:lnTo>
                    <a:lnTo>
                      <a:pt x="3" y="610"/>
                    </a:lnTo>
                    <a:lnTo>
                      <a:pt x="4" y="665"/>
                    </a:lnTo>
                    <a:lnTo>
                      <a:pt x="4" y="543"/>
                    </a:lnTo>
                    <a:lnTo>
                      <a:pt x="5" y="611"/>
                    </a:lnTo>
                    <a:lnTo>
                      <a:pt x="5" y="601"/>
                    </a:lnTo>
                    <a:lnTo>
                      <a:pt x="6" y="543"/>
                    </a:lnTo>
                    <a:lnTo>
                      <a:pt x="6" y="645"/>
                    </a:lnTo>
                    <a:lnTo>
                      <a:pt x="6" y="554"/>
                    </a:lnTo>
                    <a:lnTo>
                      <a:pt x="7" y="546"/>
                    </a:lnTo>
                    <a:lnTo>
                      <a:pt x="7" y="634"/>
                    </a:lnTo>
                    <a:lnTo>
                      <a:pt x="8" y="536"/>
                    </a:lnTo>
                    <a:lnTo>
                      <a:pt x="8" y="539"/>
                    </a:lnTo>
                    <a:lnTo>
                      <a:pt x="8" y="545"/>
                    </a:lnTo>
                    <a:lnTo>
                      <a:pt x="8" y="622"/>
                    </a:lnTo>
                    <a:lnTo>
                      <a:pt x="9" y="526"/>
                    </a:lnTo>
                    <a:lnTo>
                      <a:pt x="9" y="617"/>
                    </a:lnTo>
                    <a:lnTo>
                      <a:pt x="10" y="611"/>
                    </a:lnTo>
                    <a:lnTo>
                      <a:pt x="10" y="514"/>
                    </a:lnTo>
                    <a:lnTo>
                      <a:pt x="11" y="612"/>
                    </a:lnTo>
                    <a:lnTo>
                      <a:pt x="11" y="545"/>
                    </a:lnTo>
                    <a:lnTo>
                      <a:pt x="11" y="530"/>
                    </a:lnTo>
                    <a:lnTo>
                      <a:pt x="12" y="604"/>
                    </a:lnTo>
                    <a:lnTo>
                      <a:pt x="13" y="482"/>
                    </a:lnTo>
                    <a:lnTo>
                      <a:pt x="13" y="479"/>
                    </a:lnTo>
                    <a:lnTo>
                      <a:pt x="13" y="592"/>
                    </a:lnTo>
                    <a:lnTo>
                      <a:pt x="14" y="455"/>
                    </a:lnTo>
                    <a:lnTo>
                      <a:pt x="14" y="483"/>
                    </a:lnTo>
                    <a:lnTo>
                      <a:pt x="14" y="502"/>
                    </a:lnTo>
                    <a:lnTo>
                      <a:pt x="14" y="575"/>
                    </a:lnTo>
                    <a:lnTo>
                      <a:pt x="15" y="424"/>
                    </a:lnTo>
                    <a:lnTo>
                      <a:pt x="16" y="550"/>
                    </a:lnTo>
                    <a:lnTo>
                      <a:pt x="16" y="527"/>
                    </a:lnTo>
                    <a:lnTo>
                      <a:pt x="17" y="364"/>
                    </a:lnTo>
                    <a:lnTo>
                      <a:pt x="17" y="410"/>
                    </a:lnTo>
                    <a:lnTo>
                      <a:pt x="18" y="410"/>
                    </a:lnTo>
                    <a:lnTo>
                      <a:pt x="18" y="417"/>
                    </a:lnTo>
                    <a:lnTo>
                      <a:pt x="19" y="0"/>
                    </a:lnTo>
                    <a:lnTo>
                      <a:pt x="19" y="1"/>
                    </a:lnTo>
                    <a:lnTo>
                      <a:pt x="19" y="1"/>
                    </a:lnTo>
                    <a:lnTo>
                      <a:pt x="20" y="414"/>
                    </a:lnTo>
                    <a:lnTo>
                      <a:pt x="20" y="391"/>
                    </a:lnTo>
                    <a:lnTo>
                      <a:pt x="21" y="417"/>
                    </a:lnTo>
                    <a:lnTo>
                      <a:pt x="22" y="38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9" name="Freeform 1838"/>
              <p:cNvSpPr>
                <a:spLocks/>
              </p:cNvSpPr>
              <p:nvPr/>
            </p:nvSpPr>
            <p:spPr bwMode="auto">
              <a:xfrm>
                <a:off x="4903" y="2385"/>
                <a:ext cx="19" cy="365"/>
              </a:xfrm>
              <a:custGeom>
                <a:avLst/>
                <a:gdLst>
                  <a:gd name="T0" fmla="*/ 0 w 19"/>
                  <a:gd name="T1" fmla="*/ 0 h 365"/>
                  <a:gd name="T2" fmla="*/ 0 w 19"/>
                  <a:gd name="T3" fmla="*/ 256 h 365"/>
                  <a:gd name="T4" fmla="*/ 0 w 19"/>
                  <a:gd name="T5" fmla="*/ 194 h 365"/>
                  <a:gd name="T6" fmla="*/ 0 w 19"/>
                  <a:gd name="T7" fmla="*/ 161 h 365"/>
                  <a:gd name="T8" fmla="*/ 1 w 19"/>
                  <a:gd name="T9" fmla="*/ 39 h 365"/>
                  <a:gd name="T10" fmla="*/ 1 w 19"/>
                  <a:gd name="T11" fmla="*/ 277 h 365"/>
                  <a:gd name="T12" fmla="*/ 1 w 19"/>
                  <a:gd name="T13" fmla="*/ 89 h 365"/>
                  <a:gd name="T14" fmla="*/ 2 w 19"/>
                  <a:gd name="T15" fmla="*/ 77 h 365"/>
                  <a:gd name="T16" fmla="*/ 2 w 19"/>
                  <a:gd name="T17" fmla="*/ 66 h 365"/>
                  <a:gd name="T18" fmla="*/ 2 w 19"/>
                  <a:gd name="T19" fmla="*/ 289 h 365"/>
                  <a:gd name="T20" fmla="*/ 3 w 19"/>
                  <a:gd name="T21" fmla="*/ 87 h 365"/>
                  <a:gd name="T22" fmla="*/ 3 w 19"/>
                  <a:gd name="T23" fmla="*/ 90 h 365"/>
                  <a:gd name="T24" fmla="*/ 4 w 19"/>
                  <a:gd name="T25" fmla="*/ 301 h 365"/>
                  <a:gd name="T26" fmla="*/ 5 w 19"/>
                  <a:gd name="T27" fmla="*/ 166 h 365"/>
                  <a:gd name="T28" fmla="*/ 5 w 19"/>
                  <a:gd name="T29" fmla="*/ 209 h 365"/>
                  <a:gd name="T30" fmla="*/ 6 w 19"/>
                  <a:gd name="T31" fmla="*/ 117 h 365"/>
                  <a:gd name="T32" fmla="*/ 6 w 19"/>
                  <a:gd name="T33" fmla="*/ 336 h 365"/>
                  <a:gd name="T34" fmla="*/ 6 w 19"/>
                  <a:gd name="T35" fmla="*/ 234 h 365"/>
                  <a:gd name="T36" fmla="*/ 7 w 19"/>
                  <a:gd name="T37" fmla="*/ 251 h 365"/>
                  <a:gd name="T38" fmla="*/ 7 w 19"/>
                  <a:gd name="T39" fmla="*/ 129 h 365"/>
                  <a:gd name="T40" fmla="*/ 7 w 19"/>
                  <a:gd name="T41" fmla="*/ 360 h 365"/>
                  <a:gd name="T42" fmla="*/ 8 w 19"/>
                  <a:gd name="T43" fmla="*/ 176 h 365"/>
                  <a:gd name="T44" fmla="*/ 8 w 19"/>
                  <a:gd name="T45" fmla="*/ 159 h 365"/>
                  <a:gd name="T46" fmla="*/ 8 w 19"/>
                  <a:gd name="T47" fmla="*/ 139 h 365"/>
                  <a:gd name="T48" fmla="*/ 8 w 19"/>
                  <a:gd name="T49" fmla="*/ 365 h 365"/>
                  <a:gd name="T50" fmla="*/ 9 w 19"/>
                  <a:gd name="T51" fmla="*/ 148 h 365"/>
                  <a:gd name="T52" fmla="*/ 10 w 19"/>
                  <a:gd name="T53" fmla="*/ 153 h 365"/>
                  <a:gd name="T54" fmla="*/ 10 w 19"/>
                  <a:gd name="T55" fmla="*/ 341 h 365"/>
                  <a:gd name="T56" fmla="*/ 10 w 19"/>
                  <a:gd name="T57" fmla="*/ 153 h 365"/>
                  <a:gd name="T58" fmla="*/ 11 w 19"/>
                  <a:gd name="T59" fmla="*/ 209 h 365"/>
                  <a:gd name="T60" fmla="*/ 11 w 19"/>
                  <a:gd name="T61" fmla="*/ 252 h 365"/>
                  <a:gd name="T62" fmla="*/ 11 w 19"/>
                  <a:gd name="T63" fmla="*/ 318 h 365"/>
                  <a:gd name="T64" fmla="*/ 12 w 19"/>
                  <a:gd name="T65" fmla="*/ 157 h 365"/>
                  <a:gd name="T66" fmla="*/ 12 w 19"/>
                  <a:gd name="T67" fmla="*/ 256 h 365"/>
                  <a:gd name="T68" fmla="*/ 12 w 19"/>
                  <a:gd name="T69" fmla="*/ 279 h 365"/>
                  <a:gd name="T70" fmla="*/ 13 w 19"/>
                  <a:gd name="T71" fmla="*/ 160 h 365"/>
                  <a:gd name="T72" fmla="*/ 14 w 19"/>
                  <a:gd name="T73" fmla="*/ 285 h 365"/>
                  <a:gd name="T74" fmla="*/ 14 w 19"/>
                  <a:gd name="T75" fmla="*/ 179 h 365"/>
                  <a:gd name="T76" fmla="*/ 14 w 19"/>
                  <a:gd name="T77" fmla="*/ 168 h 365"/>
                  <a:gd name="T78" fmla="*/ 15 w 19"/>
                  <a:gd name="T79" fmla="*/ 272 h 365"/>
                  <a:gd name="T80" fmla="*/ 15 w 19"/>
                  <a:gd name="T81" fmla="*/ 158 h 365"/>
                  <a:gd name="T82" fmla="*/ 15 w 19"/>
                  <a:gd name="T83" fmla="*/ 160 h 365"/>
                  <a:gd name="T84" fmla="*/ 16 w 19"/>
                  <a:gd name="T85" fmla="*/ 167 h 365"/>
                  <a:gd name="T86" fmla="*/ 16 w 19"/>
                  <a:gd name="T87" fmla="*/ 259 h 365"/>
                  <a:gd name="T88" fmla="*/ 17 w 19"/>
                  <a:gd name="T89" fmla="*/ 154 h 365"/>
                  <a:gd name="T90" fmla="*/ 17 w 19"/>
                  <a:gd name="T91" fmla="*/ 222 h 365"/>
                  <a:gd name="T92" fmla="*/ 17 w 19"/>
                  <a:gd name="T93" fmla="*/ 247 h 365"/>
                  <a:gd name="T94" fmla="*/ 18 w 19"/>
                  <a:gd name="T95" fmla="*/ 146 h 365"/>
                  <a:gd name="T96" fmla="*/ 19 w 19"/>
                  <a:gd name="T97" fmla="*/ 222 h 365"/>
                  <a:gd name="T98" fmla="*/ 19 w 19"/>
                  <a:gd name="T99" fmla="*/ 192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365">
                    <a:moveTo>
                      <a:pt x="0" y="0"/>
                    </a:moveTo>
                    <a:lnTo>
                      <a:pt x="0" y="256"/>
                    </a:lnTo>
                    <a:lnTo>
                      <a:pt x="0" y="194"/>
                    </a:lnTo>
                    <a:lnTo>
                      <a:pt x="0" y="161"/>
                    </a:lnTo>
                    <a:lnTo>
                      <a:pt x="1" y="39"/>
                    </a:lnTo>
                    <a:lnTo>
                      <a:pt x="1" y="277"/>
                    </a:lnTo>
                    <a:lnTo>
                      <a:pt x="1" y="89"/>
                    </a:lnTo>
                    <a:lnTo>
                      <a:pt x="2" y="77"/>
                    </a:lnTo>
                    <a:lnTo>
                      <a:pt x="2" y="66"/>
                    </a:lnTo>
                    <a:lnTo>
                      <a:pt x="2" y="289"/>
                    </a:lnTo>
                    <a:lnTo>
                      <a:pt x="3" y="87"/>
                    </a:lnTo>
                    <a:lnTo>
                      <a:pt x="3" y="90"/>
                    </a:lnTo>
                    <a:lnTo>
                      <a:pt x="4" y="301"/>
                    </a:lnTo>
                    <a:lnTo>
                      <a:pt x="5" y="166"/>
                    </a:lnTo>
                    <a:lnTo>
                      <a:pt x="5" y="209"/>
                    </a:lnTo>
                    <a:lnTo>
                      <a:pt x="6" y="117"/>
                    </a:lnTo>
                    <a:lnTo>
                      <a:pt x="6" y="336"/>
                    </a:lnTo>
                    <a:lnTo>
                      <a:pt x="6" y="234"/>
                    </a:lnTo>
                    <a:lnTo>
                      <a:pt x="7" y="251"/>
                    </a:lnTo>
                    <a:lnTo>
                      <a:pt x="7" y="129"/>
                    </a:lnTo>
                    <a:lnTo>
                      <a:pt x="7" y="360"/>
                    </a:lnTo>
                    <a:lnTo>
                      <a:pt x="8" y="176"/>
                    </a:lnTo>
                    <a:lnTo>
                      <a:pt x="8" y="159"/>
                    </a:lnTo>
                    <a:lnTo>
                      <a:pt x="8" y="139"/>
                    </a:lnTo>
                    <a:lnTo>
                      <a:pt x="8" y="365"/>
                    </a:lnTo>
                    <a:lnTo>
                      <a:pt x="9" y="148"/>
                    </a:lnTo>
                    <a:lnTo>
                      <a:pt x="10" y="153"/>
                    </a:lnTo>
                    <a:lnTo>
                      <a:pt x="10" y="341"/>
                    </a:lnTo>
                    <a:lnTo>
                      <a:pt x="10" y="153"/>
                    </a:lnTo>
                    <a:lnTo>
                      <a:pt x="11" y="209"/>
                    </a:lnTo>
                    <a:lnTo>
                      <a:pt x="11" y="252"/>
                    </a:lnTo>
                    <a:lnTo>
                      <a:pt x="11" y="318"/>
                    </a:lnTo>
                    <a:lnTo>
                      <a:pt x="12" y="157"/>
                    </a:lnTo>
                    <a:lnTo>
                      <a:pt x="12" y="256"/>
                    </a:lnTo>
                    <a:lnTo>
                      <a:pt x="12" y="279"/>
                    </a:lnTo>
                    <a:lnTo>
                      <a:pt x="13" y="160"/>
                    </a:lnTo>
                    <a:lnTo>
                      <a:pt x="14" y="285"/>
                    </a:lnTo>
                    <a:lnTo>
                      <a:pt x="14" y="179"/>
                    </a:lnTo>
                    <a:lnTo>
                      <a:pt x="14" y="168"/>
                    </a:lnTo>
                    <a:lnTo>
                      <a:pt x="15" y="272"/>
                    </a:lnTo>
                    <a:lnTo>
                      <a:pt x="15" y="158"/>
                    </a:lnTo>
                    <a:lnTo>
                      <a:pt x="15" y="160"/>
                    </a:lnTo>
                    <a:lnTo>
                      <a:pt x="16" y="167"/>
                    </a:lnTo>
                    <a:lnTo>
                      <a:pt x="16" y="259"/>
                    </a:lnTo>
                    <a:lnTo>
                      <a:pt x="17" y="154"/>
                    </a:lnTo>
                    <a:lnTo>
                      <a:pt x="17" y="222"/>
                    </a:lnTo>
                    <a:lnTo>
                      <a:pt x="17" y="247"/>
                    </a:lnTo>
                    <a:lnTo>
                      <a:pt x="18" y="146"/>
                    </a:lnTo>
                    <a:lnTo>
                      <a:pt x="19" y="222"/>
                    </a:lnTo>
                    <a:lnTo>
                      <a:pt x="19" y="1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0" name="Freeform 1839"/>
              <p:cNvSpPr>
                <a:spLocks/>
              </p:cNvSpPr>
              <p:nvPr/>
            </p:nvSpPr>
            <p:spPr bwMode="auto">
              <a:xfrm>
                <a:off x="4922" y="1989"/>
                <a:ext cx="21" cy="750"/>
              </a:xfrm>
              <a:custGeom>
                <a:avLst/>
                <a:gdLst>
                  <a:gd name="T0" fmla="*/ 0 w 21"/>
                  <a:gd name="T1" fmla="*/ 588 h 750"/>
                  <a:gd name="T2" fmla="*/ 1 w 21"/>
                  <a:gd name="T3" fmla="*/ 622 h 750"/>
                  <a:gd name="T4" fmla="*/ 1 w 21"/>
                  <a:gd name="T5" fmla="*/ 522 h 750"/>
                  <a:gd name="T6" fmla="*/ 2 w 21"/>
                  <a:gd name="T7" fmla="*/ 517 h 750"/>
                  <a:gd name="T8" fmla="*/ 2 w 21"/>
                  <a:gd name="T9" fmla="*/ 606 h 750"/>
                  <a:gd name="T10" fmla="*/ 3 w 21"/>
                  <a:gd name="T11" fmla="*/ 495 h 750"/>
                  <a:gd name="T12" fmla="*/ 3 w 21"/>
                  <a:gd name="T13" fmla="*/ 506 h 750"/>
                  <a:gd name="T14" fmla="*/ 3 w 21"/>
                  <a:gd name="T15" fmla="*/ 520 h 750"/>
                  <a:gd name="T16" fmla="*/ 3 w 21"/>
                  <a:gd name="T17" fmla="*/ 596 h 750"/>
                  <a:gd name="T18" fmla="*/ 4 w 21"/>
                  <a:gd name="T19" fmla="*/ 467 h 750"/>
                  <a:gd name="T20" fmla="*/ 4 w 21"/>
                  <a:gd name="T21" fmla="*/ 546 h 750"/>
                  <a:gd name="T22" fmla="*/ 5 w 21"/>
                  <a:gd name="T23" fmla="*/ 542 h 750"/>
                  <a:gd name="T24" fmla="*/ 5 w 21"/>
                  <a:gd name="T25" fmla="*/ 560 h 750"/>
                  <a:gd name="T26" fmla="*/ 5 w 21"/>
                  <a:gd name="T27" fmla="*/ 426 h 750"/>
                  <a:gd name="T28" fmla="*/ 6 w 21"/>
                  <a:gd name="T29" fmla="*/ 445 h 750"/>
                  <a:gd name="T30" fmla="*/ 6 w 21"/>
                  <a:gd name="T31" fmla="*/ 429 h 750"/>
                  <a:gd name="T32" fmla="*/ 7 w 21"/>
                  <a:gd name="T33" fmla="*/ 31 h 750"/>
                  <a:gd name="T34" fmla="*/ 8 w 21"/>
                  <a:gd name="T35" fmla="*/ 0 h 750"/>
                  <a:gd name="T36" fmla="*/ 9 w 21"/>
                  <a:gd name="T37" fmla="*/ 359 h 750"/>
                  <a:gd name="T38" fmla="*/ 9 w 21"/>
                  <a:gd name="T39" fmla="*/ 358 h 750"/>
                  <a:gd name="T40" fmla="*/ 9 w 21"/>
                  <a:gd name="T41" fmla="*/ 411 h 750"/>
                  <a:gd name="T42" fmla="*/ 10 w 21"/>
                  <a:gd name="T43" fmla="*/ 381 h 750"/>
                  <a:gd name="T44" fmla="*/ 11 w 21"/>
                  <a:gd name="T45" fmla="*/ 533 h 750"/>
                  <a:gd name="T46" fmla="*/ 11 w 21"/>
                  <a:gd name="T47" fmla="*/ 512 h 750"/>
                  <a:gd name="T48" fmla="*/ 11 w 21"/>
                  <a:gd name="T49" fmla="*/ 518 h 750"/>
                  <a:gd name="T50" fmla="*/ 11 w 21"/>
                  <a:gd name="T51" fmla="*/ 423 h 750"/>
                  <a:gd name="T52" fmla="*/ 12 w 21"/>
                  <a:gd name="T53" fmla="*/ 623 h 750"/>
                  <a:gd name="T54" fmla="*/ 12 w 21"/>
                  <a:gd name="T55" fmla="*/ 479 h 750"/>
                  <a:gd name="T56" fmla="*/ 12 w 21"/>
                  <a:gd name="T57" fmla="*/ 465 h 750"/>
                  <a:gd name="T58" fmla="*/ 12 w 21"/>
                  <a:gd name="T59" fmla="*/ 450 h 750"/>
                  <a:gd name="T60" fmla="*/ 13 w 21"/>
                  <a:gd name="T61" fmla="*/ 648 h 750"/>
                  <a:gd name="T62" fmla="*/ 14 w 21"/>
                  <a:gd name="T63" fmla="*/ 469 h 750"/>
                  <a:gd name="T64" fmla="*/ 14 w 21"/>
                  <a:gd name="T65" fmla="*/ 472 h 750"/>
                  <a:gd name="T66" fmla="*/ 14 w 21"/>
                  <a:gd name="T67" fmla="*/ 666 h 750"/>
                  <a:gd name="T68" fmla="*/ 15 w 21"/>
                  <a:gd name="T69" fmla="*/ 519 h 750"/>
                  <a:gd name="T70" fmla="*/ 16 w 21"/>
                  <a:gd name="T71" fmla="*/ 542 h 750"/>
                  <a:gd name="T72" fmla="*/ 16 w 21"/>
                  <a:gd name="T73" fmla="*/ 682 h 750"/>
                  <a:gd name="T74" fmla="*/ 16 w 21"/>
                  <a:gd name="T75" fmla="*/ 496 h 750"/>
                  <a:gd name="T76" fmla="*/ 17 w 21"/>
                  <a:gd name="T77" fmla="*/ 627 h 750"/>
                  <a:gd name="T78" fmla="*/ 17 w 21"/>
                  <a:gd name="T79" fmla="*/ 699 h 750"/>
                  <a:gd name="T80" fmla="*/ 18 w 21"/>
                  <a:gd name="T81" fmla="*/ 506 h 750"/>
                  <a:gd name="T82" fmla="*/ 18 w 21"/>
                  <a:gd name="T83" fmla="*/ 718 h 750"/>
                  <a:gd name="T84" fmla="*/ 18 w 21"/>
                  <a:gd name="T85" fmla="*/ 548 h 750"/>
                  <a:gd name="T86" fmla="*/ 19 w 21"/>
                  <a:gd name="T87" fmla="*/ 532 h 750"/>
                  <a:gd name="T88" fmla="*/ 19 w 21"/>
                  <a:gd name="T89" fmla="*/ 514 h 750"/>
                  <a:gd name="T90" fmla="*/ 19 w 21"/>
                  <a:gd name="T91" fmla="*/ 740 h 750"/>
                  <a:gd name="T92" fmla="*/ 20 w 21"/>
                  <a:gd name="T93" fmla="*/ 520 h 750"/>
                  <a:gd name="T94" fmla="*/ 20 w 21"/>
                  <a:gd name="T95" fmla="*/ 522 h 750"/>
                  <a:gd name="T96" fmla="*/ 21 w 21"/>
                  <a:gd name="T97" fmla="*/ 750 h 750"/>
                  <a:gd name="T98" fmla="*/ 21 w 21"/>
                  <a:gd name="T99" fmla="*/ 58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0">
                    <a:moveTo>
                      <a:pt x="0" y="588"/>
                    </a:moveTo>
                    <a:lnTo>
                      <a:pt x="1" y="622"/>
                    </a:lnTo>
                    <a:lnTo>
                      <a:pt x="1" y="522"/>
                    </a:lnTo>
                    <a:lnTo>
                      <a:pt x="2" y="517"/>
                    </a:lnTo>
                    <a:lnTo>
                      <a:pt x="2" y="606"/>
                    </a:lnTo>
                    <a:lnTo>
                      <a:pt x="3" y="495"/>
                    </a:lnTo>
                    <a:lnTo>
                      <a:pt x="3" y="506"/>
                    </a:lnTo>
                    <a:lnTo>
                      <a:pt x="3" y="520"/>
                    </a:lnTo>
                    <a:lnTo>
                      <a:pt x="3" y="596"/>
                    </a:lnTo>
                    <a:lnTo>
                      <a:pt x="4" y="467"/>
                    </a:lnTo>
                    <a:lnTo>
                      <a:pt x="4" y="546"/>
                    </a:lnTo>
                    <a:lnTo>
                      <a:pt x="5" y="542"/>
                    </a:lnTo>
                    <a:lnTo>
                      <a:pt x="5" y="560"/>
                    </a:lnTo>
                    <a:lnTo>
                      <a:pt x="5" y="426"/>
                    </a:lnTo>
                    <a:lnTo>
                      <a:pt x="6" y="445"/>
                    </a:lnTo>
                    <a:lnTo>
                      <a:pt x="6" y="429"/>
                    </a:lnTo>
                    <a:lnTo>
                      <a:pt x="7" y="31"/>
                    </a:lnTo>
                    <a:lnTo>
                      <a:pt x="8" y="0"/>
                    </a:lnTo>
                    <a:lnTo>
                      <a:pt x="9" y="359"/>
                    </a:lnTo>
                    <a:lnTo>
                      <a:pt x="9" y="358"/>
                    </a:lnTo>
                    <a:lnTo>
                      <a:pt x="9" y="411"/>
                    </a:lnTo>
                    <a:lnTo>
                      <a:pt x="10" y="381"/>
                    </a:lnTo>
                    <a:lnTo>
                      <a:pt x="11" y="533"/>
                    </a:lnTo>
                    <a:lnTo>
                      <a:pt x="11" y="512"/>
                    </a:lnTo>
                    <a:lnTo>
                      <a:pt x="11" y="518"/>
                    </a:lnTo>
                    <a:lnTo>
                      <a:pt x="11" y="423"/>
                    </a:lnTo>
                    <a:lnTo>
                      <a:pt x="12" y="623"/>
                    </a:lnTo>
                    <a:lnTo>
                      <a:pt x="12" y="479"/>
                    </a:lnTo>
                    <a:lnTo>
                      <a:pt x="12" y="465"/>
                    </a:lnTo>
                    <a:lnTo>
                      <a:pt x="12" y="450"/>
                    </a:lnTo>
                    <a:lnTo>
                      <a:pt x="13" y="648"/>
                    </a:lnTo>
                    <a:lnTo>
                      <a:pt x="14" y="469"/>
                    </a:lnTo>
                    <a:lnTo>
                      <a:pt x="14" y="472"/>
                    </a:lnTo>
                    <a:lnTo>
                      <a:pt x="14" y="666"/>
                    </a:lnTo>
                    <a:lnTo>
                      <a:pt x="15" y="519"/>
                    </a:lnTo>
                    <a:lnTo>
                      <a:pt x="16" y="542"/>
                    </a:lnTo>
                    <a:lnTo>
                      <a:pt x="16" y="682"/>
                    </a:lnTo>
                    <a:lnTo>
                      <a:pt x="16" y="496"/>
                    </a:lnTo>
                    <a:lnTo>
                      <a:pt x="17" y="627"/>
                    </a:lnTo>
                    <a:lnTo>
                      <a:pt x="17" y="699"/>
                    </a:lnTo>
                    <a:lnTo>
                      <a:pt x="18" y="506"/>
                    </a:lnTo>
                    <a:lnTo>
                      <a:pt x="18" y="718"/>
                    </a:lnTo>
                    <a:lnTo>
                      <a:pt x="18" y="548"/>
                    </a:lnTo>
                    <a:lnTo>
                      <a:pt x="19" y="532"/>
                    </a:lnTo>
                    <a:lnTo>
                      <a:pt x="19" y="514"/>
                    </a:lnTo>
                    <a:lnTo>
                      <a:pt x="19" y="740"/>
                    </a:lnTo>
                    <a:lnTo>
                      <a:pt x="20" y="520"/>
                    </a:lnTo>
                    <a:lnTo>
                      <a:pt x="20" y="522"/>
                    </a:lnTo>
                    <a:lnTo>
                      <a:pt x="21" y="750"/>
                    </a:lnTo>
                    <a:lnTo>
                      <a:pt x="21"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1" name="Freeform 1840"/>
              <p:cNvSpPr>
                <a:spLocks/>
              </p:cNvSpPr>
              <p:nvPr/>
            </p:nvSpPr>
            <p:spPr bwMode="auto">
              <a:xfrm>
                <a:off x="4943" y="2009"/>
                <a:ext cx="21" cy="713"/>
              </a:xfrm>
              <a:custGeom>
                <a:avLst/>
                <a:gdLst>
                  <a:gd name="T0" fmla="*/ 0 w 21"/>
                  <a:gd name="T1" fmla="*/ 560 h 713"/>
                  <a:gd name="T2" fmla="*/ 1 w 21"/>
                  <a:gd name="T3" fmla="*/ 596 h 713"/>
                  <a:gd name="T4" fmla="*/ 1 w 21"/>
                  <a:gd name="T5" fmla="*/ 712 h 713"/>
                  <a:gd name="T6" fmla="*/ 2 w 21"/>
                  <a:gd name="T7" fmla="*/ 510 h 713"/>
                  <a:gd name="T8" fmla="*/ 2 w 21"/>
                  <a:gd name="T9" fmla="*/ 646 h 713"/>
                  <a:gd name="T10" fmla="*/ 2 w 21"/>
                  <a:gd name="T11" fmla="*/ 689 h 713"/>
                  <a:gd name="T12" fmla="*/ 3 w 21"/>
                  <a:gd name="T13" fmla="*/ 513 h 713"/>
                  <a:gd name="T14" fmla="*/ 3 w 21"/>
                  <a:gd name="T15" fmla="*/ 713 h 713"/>
                  <a:gd name="T16" fmla="*/ 4 w 21"/>
                  <a:gd name="T17" fmla="*/ 548 h 713"/>
                  <a:gd name="T18" fmla="*/ 4 w 21"/>
                  <a:gd name="T19" fmla="*/ 533 h 713"/>
                  <a:gd name="T20" fmla="*/ 4 w 21"/>
                  <a:gd name="T21" fmla="*/ 515 h 713"/>
                  <a:gd name="T22" fmla="*/ 4 w 21"/>
                  <a:gd name="T23" fmla="*/ 712 h 713"/>
                  <a:gd name="T24" fmla="*/ 5 w 21"/>
                  <a:gd name="T25" fmla="*/ 518 h 713"/>
                  <a:gd name="T26" fmla="*/ 5 w 21"/>
                  <a:gd name="T27" fmla="*/ 523 h 713"/>
                  <a:gd name="T28" fmla="*/ 6 w 21"/>
                  <a:gd name="T29" fmla="*/ 691 h 713"/>
                  <a:gd name="T30" fmla="*/ 6 w 21"/>
                  <a:gd name="T31" fmla="*/ 514 h 713"/>
                  <a:gd name="T32" fmla="*/ 7 w 21"/>
                  <a:gd name="T33" fmla="*/ 576 h 713"/>
                  <a:gd name="T34" fmla="*/ 7 w 21"/>
                  <a:gd name="T35" fmla="*/ 618 h 713"/>
                  <a:gd name="T36" fmla="*/ 7 w 21"/>
                  <a:gd name="T37" fmla="*/ 671 h 713"/>
                  <a:gd name="T38" fmla="*/ 8 w 21"/>
                  <a:gd name="T39" fmla="*/ 510 h 713"/>
                  <a:gd name="T40" fmla="*/ 8 w 21"/>
                  <a:gd name="T41" fmla="*/ 625 h 713"/>
                  <a:gd name="T42" fmla="*/ 8 w 21"/>
                  <a:gd name="T43" fmla="*/ 599 h 713"/>
                  <a:gd name="T44" fmla="*/ 9 w 21"/>
                  <a:gd name="T45" fmla="*/ 639 h 713"/>
                  <a:gd name="T46" fmla="*/ 10 w 21"/>
                  <a:gd name="T47" fmla="*/ 502 h 713"/>
                  <a:gd name="T48" fmla="*/ 10 w 21"/>
                  <a:gd name="T49" fmla="*/ 496 h 713"/>
                  <a:gd name="T50" fmla="*/ 11 w 21"/>
                  <a:gd name="T51" fmla="*/ 625 h 713"/>
                  <a:gd name="T52" fmla="*/ 11 w 21"/>
                  <a:gd name="T53" fmla="*/ 477 h 713"/>
                  <a:gd name="T54" fmla="*/ 11 w 21"/>
                  <a:gd name="T55" fmla="*/ 484 h 713"/>
                  <a:gd name="T56" fmla="*/ 12 w 21"/>
                  <a:gd name="T57" fmla="*/ 494 h 713"/>
                  <a:gd name="T58" fmla="*/ 12 w 21"/>
                  <a:gd name="T59" fmla="*/ 609 h 713"/>
                  <a:gd name="T60" fmla="*/ 12 w 21"/>
                  <a:gd name="T61" fmla="*/ 456 h 713"/>
                  <a:gd name="T62" fmla="*/ 13 w 21"/>
                  <a:gd name="T63" fmla="*/ 591 h 713"/>
                  <a:gd name="T64" fmla="*/ 13 w 21"/>
                  <a:gd name="T65" fmla="*/ 592 h 713"/>
                  <a:gd name="T66" fmla="*/ 14 w 21"/>
                  <a:gd name="T67" fmla="*/ 424 h 713"/>
                  <a:gd name="T68" fmla="*/ 14 w 21"/>
                  <a:gd name="T69" fmla="*/ 454 h 713"/>
                  <a:gd name="T70" fmla="*/ 15 w 21"/>
                  <a:gd name="T71" fmla="*/ 430 h 713"/>
                  <a:gd name="T72" fmla="*/ 15 w 21"/>
                  <a:gd name="T73" fmla="*/ 461 h 713"/>
                  <a:gd name="T74" fmla="*/ 16 w 21"/>
                  <a:gd name="T75" fmla="*/ 314 h 713"/>
                  <a:gd name="T76" fmla="*/ 16 w 21"/>
                  <a:gd name="T77" fmla="*/ 369 h 713"/>
                  <a:gd name="T78" fmla="*/ 16 w 21"/>
                  <a:gd name="T79" fmla="*/ 470 h 713"/>
                  <a:gd name="T80" fmla="*/ 17 w 21"/>
                  <a:gd name="T81" fmla="*/ 0 h 713"/>
                  <a:gd name="T82" fmla="*/ 18 w 21"/>
                  <a:gd name="T83" fmla="*/ 238 h 713"/>
                  <a:gd name="T84" fmla="*/ 18 w 21"/>
                  <a:gd name="T85" fmla="*/ 273 h 713"/>
                  <a:gd name="T86" fmla="*/ 19 w 21"/>
                  <a:gd name="T87" fmla="*/ 541 h 713"/>
                  <a:gd name="T88" fmla="*/ 19 w 21"/>
                  <a:gd name="T89" fmla="*/ 526 h 713"/>
                  <a:gd name="T90" fmla="*/ 19 w 21"/>
                  <a:gd name="T91" fmla="*/ 519 h 713"/>
                  <a:gd name="T92" fmla="*/ 20 w 21"/>
                  <a:gd name="T93" fmla="*/ 396 h 713"/>
                  <a:gd name="T94" fmla="*/ 20 w 21"/>
                  <a:gd name="T95" fmla="*/ 594 h 713"/>
                  <a:gd name="T96" fmla="*/ 21 w 21"/>
                  <a:gd name="T97" fmla="*/ 478 h 713"/>
                  <a:gd name="T98" fmla="*/ 21 w 21"/>
                  <a:gd name="T99" fmla="*/ 456 h 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3">
                    <a:moveTo>
                      <a:pt x="0" y="560"/>
                    </a:moveTo>
                    <a:lnTo>
                      <a:pt x="1" y="596"/>
                    </a:lnTo>
                    <a:lnTo>
                      <a:pt x="1" y="712"/>
                    </a:lnTo>
                    <a:lnTo>
                      <a:pt x="2" y="510"/>
                    </a:lnTo>
                    <a:lnTo>
                      <a:pt x="2" y="646"/>
                    </a:lnTo>
                    <a:lnTo>
                      <a:pt x="2" y="689"/>
                    </a:lnTo>
                    <a:lnTo>
                      <a:pt x="3" y="513"/>
                    </a:lnTo>
                    <a:lnTo>
                      <a:pt x="3" y="713"/>
                    </a:lnTo>
                    <a:lnTo>
                      <a:pt x="4" y="548"/>
                    </a:lnTo>
                    <a:lnTo>
                      <a:pt x="4" y="533"/>
                    </a:lnTo>
                    <a:lnTo>
                      <a:pt x="4" y="515"/>
                    </a:lnTo>
                    <a:lnTo>
                      <a:pt x="4" y="712"/>
                    </a:lnTo>
                    <a:lnTo>
                      <a:pt x="5" y="518"/>
                    </a:lnTo>
                    <a:lnTo>
                      <a:pt x="5" y="523"/>
                    </a:lnTo>
                    <a:lnTo>
                      <a:pt x="6" y="691"/>
                    </a:lnTo>
                    <a:lnTo>
                      <a:pt x="6" y="514"/>
                    </a:lnTo>
                    <a:lnTo>
                      <a:pt x="7" y="576"/>
                    </a:lnTo>
                    <a:lnTo>
                      <a:pt x="7" y="618"/>
                    </a:lnTo>
                    <a:lnTo>
                      <a:pt x="7" y="671"/>
                    </a:lnTo>
                    <a:lnTo>
                      <a:pt x="8" y="510"/>
                    </a:lnTo>
                    <a:lnTo>
                      <a:pt x="8" y="625"/>
                    </a:lnTo>
                    <a:lnTo>
                      <a:pt x="8" y="599"/>
                    </a:lnTo>
                    <a:lnTo>
                      <a:pt x="9" y="639"/>
                    </a:lnTo>
                    <a:lnTo>
                      <a:pt x="10" y="502"/>
                    </a:lnTo>
                    <a:lnTo>
                      <a:pt x="10" y="496"/>
                    </a:lnTo>
                    <a:lnTo>
                      <a:pt x="11" y="625"/>
                    </a:lnTo>
                    <a:lnTo>
                      <a:pt x="11" y="477"/>
                    </a:lnTo>
                    <a:lnTo>
                      <a:pt x="11" y="484"/>
                    </a:lnTo>
                    <a:lnTo>
                      <a:pt x="12" y="494"/>
                    </a:lnTo>
                    <a:lnTo>
                      <a:pt x="12" y="609"/>
                    </a:lnTo>
                    <a:lnTo>
                      <a:pt x="12" y="456"/>
                    </a:lnTo>
                    <a:lnTo>
                      <a:pt x="13" y="591"/>
                    </a:lnTo>
                    <a:lnTo>
                      <a:pt x="13" y="592"/>
                    </a:lnTo>
                    <a:lnTo>
                      <a:pt x="14" y="424"/>
                    </a:lnTo>
                    <a:lnTo>
                      <a:pt x="14" y="454"/>
                    </a:lnTo>
                    <a:lnTo>
                      <a:pt x="15" y="430"/>
                    </a:lnTo>
                    <a:lnTo>
                      <a:pt x="15" y="461"/>
                    </a:lnTo>
                    <a:lnTo>
                      <a:pt x="16" y="314"/>
                    </a:lnTo>
                    <a:lnTo>
                      <a:pt x="16" y="369"/>
                    </a:lnTo>
                    <a:lnTo>
                      <a:pt x="16" y="470"/>
                    </a:lnTo>
                    <a:lnTo>
                      <a:pt x="17" y="0"/>
                    </a:lnTo>
                    <a:lnTo>
                      <a:pt x="18" y="238"/>
                    </a:lnTo>
                    <a:lnTo>
                      <a:pt x="18" y="273"/>
                    </a:lnTo>
                    <a:lnTo>
                      <a:pt x="19" y="541"/>
                    </a:lnTo>
                    <a:lnTo>
                      <a:pt x="19" y="526"/>
                    </a:lnTo>
                    <a:lnTo>
                      <a:pt x="19" y="519"/>
                    </a:lnTo>
                    <a:lnTo>
                      <a:pt x="20" y="396"/>
                    </a:lnTo>
                    <a:lnTo>
                      <a:pt x="20" y="594"/>
                    </a:lnTo>
                    <a:lnTo>
                      <a:pt x="21" y="478"/>
                    </a:lnTo>
                    <a:lnTo>
                      <a:pt x="21" y="4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2" name="Freeform 1841"/>
              <p:cNvSpPr>
                <a:spLocks/>
              </p:cNvSpPr>
              <p:nvPr/>
            </p:nvSpPr>
            <p:spPr bwMode="auto">
              <a:xfrm>
                <a:off x="4964" y="2438"/>
                <a:ext cx="20" cy="302"/>
              </a:xfrm>
              <a:custGeom>
                <a:avLst/>
                <a:gdLst>
                  <a:gd name="T0" fmla="*/ 0 w 20"/>
                  <a:gd name="T1" fmla="*/ 27 h 302"/>
                  <a:gd name="T2" fmla="*/ 0 w 20"/>
                  <a:gd name="T3" fmla="*/ 0 h 302"/>
                  <a:gd name="T4" fmla="*/ 1 w 20"/>
                  <a:gd name="T5" fmla="*/ 187 h 302"/>
                  <a:gd name="T6" fmla="*/ 1 w 20"/>
                  <a:gd name="T7" fmla="*/ 23 h 302"/>
                  <a:gd name="T8" fmla="*/ 2 w 20"/>
                  <a:gd name="T9" fmla="*/ 26 h 302"/>
                  <a:gd name="T10" fmla="*/ 2 w 20"/>
                  <a:gd name="T11" fmla="*/ 194 h 302"/>
                  <a:gd name="T12" fmla="*/ 3 w 20"/>
                  <a:gd name="T13" fmla="*/ 74 h 302"/>
                  <a:gd name="T14" fmla="*/ 3 w 20"/>
                  <a:gd name="T15" fmla="*/ 98 h 302"/>
                  <a:gd name="T16" fmla="*/ 4 w 20"/>
                  <a:gd name="T17" fmla="*/ 53 h 302"/>
                  <a:gd name="T18" fmla="*/ 4 w 20"/>
                  <a:gd name="T19" fmla="*/ 200 h 302"/>
                  <a:gd name="T20" fmla="*/ 4 w 20"/>
                  <a:gd name="T21" fmla="*/ 181 h 302"/>
                  <a:gd name="T22" fmla="*/ 5 w 20"/>
                  <a:gd name="T23" fmla="*/ 175 h 302"/>
                  <a:gd name="T24" fmla="*/ 5 w 20"/>
                  <a:gd name="T25" fmla="*/ 63 h 302"/>
                  <a:gd name="T26" fmla="*/ 6 w 20"/>
                  <a:gd name="T27" fmla="*/ 203 h 302"/>
                  <a:gd name="T28" fmla="*/ 6 w 20"/>
                  <a:gd name="T29" fmla="*/ 108 h 302"/>
                  <a:gd name="T30" fmla="*/ 6 w 20"/>
                  <a:gd name="T31" fmla="*/ 91 h 302"/>
                  <a:gd name="T32" fmla="*/ 6 w 20"/>
                  <a:gd name="T33" fmla="*/ 71 h 302"/>
                  <a:gd name="T34" fmla="*/ 7 w 20"/>
                  <a:gd name="T35" fmla="*/ 211 h 302"/>
                  <a:gd name="T36" fmla="*/ 7 w 20"/>
                  <a:gd name="T37" fmla="*/ 78 h 302"/>
                  <a:gd name="T38" fmla="*/ 8 w 20"/>
                  <a:gd name="T39" fmla="*/ 79 h 302"/>
                  <a:gd name="T40" fmla="*/ 8 w 20"/>
                  <a:gd name="T41" fmla="*/ 221 h 302"/>
                  <a:gd name="T42" fmla="*/ 9 w 20"/>
                  <a:gd name="T43" fmla="*/ 112 h 302"/>
                  <a:gd name="T44" fmla="*/ 9 w 20"/>
                  <a:gd name="T45" fmla="*/ 133 h 302"/>
                  <a:gd name="T46" fmla="*/ 9 w 20"/>
                  <a:gd name="T47" fmla="*/ 231 h 302"/>
                  <a:gd name="T48" fmla="*/ 10 w 20"/>
                  <a:gd name="T49" fmla="*/ 87 h 302"/>
                  <a:gd name="T50" fmla="*/ 11 w 20"/>
                  <a:gd name="T51" fmla="*/ 205 h 302"/>
                  <a:gd name="T52" fmla="*/ 11 w 20"/>
                  <a:gd name="T53" fmla="*/ 241 h 302"/>
                  <a:gd name="T54" fmla="*/ 11 w 20"/>
                  <a:gd name="T55" fmla="*/ 89 h 302"/>
                  <a:gd name="T56" fmla="*/ 12 w 20"/>
                  <a:gd name="T57" fmla="*/ 252 h 302"/>
                  <a:gd name="T58" fmla="*/ 12 w 20"/>
                  <a:gd name="T59" fmla="*/ 130 h 302"/>
                  <a:gd name="T60" fmla="*/ 13 w 20"/>
                  <a:gd name="T61" fmla="*/ 111 h 302"/>
                  <a:gd name="T62" fmla="*/ 13 w 20"/>
                  <a:gd name="T63" fmla="*/ 261 h 302"/>
                  <a:gd name="T64" fmla="*/ 14 w 20"/>
                  <a:gd name="T65" fmla="*/ 90 h 302"/>
                  <a:gd name="T66" fmla="*/ 14 w 20"/>
                  <a:gd name="T67" fmla="*/ 91 h 302"/>
                  <a:gd name="T68" fmla="*/ 14 w 20"/>
                  <a:gd name="T69" fmla="*/ 264 h 302"/>
                  <a:gd name="T70" fmla="*/ 15 w 20"/>
                  <a:gd name="T71" fmla="*/ 88 h 302"/>
                  <a:gd name="T72" fmla="*/ 15 w 20"/>
                  <a:gd name="T73" fmla="*/ 143 h 302"/>
                  <a:gd name="T74" fmla="*/ 16 w 20"/>
                  <a:gd name="T75" fmla="*/ 183 h 302"/>
                  <a:gd name="T76" fmla="*/ 16 w 20"/>
                  <a:gd name="T77" fmla="*/ 85 h 302"/>
                  <a:gd name="T78" fmla="*/ 17 w 20"/>
                  <a:gd name="T79" fmla="*/ 302 h 302"/>
                  <a:gd name="T80" fmla="*/ 17 w 20"/>
                  <a:gd name="T81" fmla="*/ 205 h 302"/>
                  <a:gd name="T82" fmla="*/ 17 w 20"/>
                  <a:gd name="T83" fmla="*/ 235 h 302"/>
                  <a:gd name="T84" fmla="*/ 18 w 20"/>
                  <a:gd name="T85" fmla="*/ 79 h 302"/>
                  <a:gd name="T86" fmla="*/ 18 w 20"/>
                  <a:gd name="T87" fmla="*/ 251 h 302"/>
                  <a:gd name="T88" fmla="*/ 18 w 20"/>
                  <a:gd name="T89" fmla="*/ 101 h 302"/>
                  <a:gd name="T90" fmla="*/ 18 w 20"/>
                  <a:gd name="T91" fmla="*/ 86 h 302"/>
                  <a:gd name="T92" fmla="*/ 19 w 20"/>
                  <a:gd name="T93" fmla="*/ 213 h 302"/>
                  <a:gd name="T94" fmla="*/ 20 w 20"/>
                  <a:gd name="T95" fmla="*/ 58 h 302"/>
                  <a:gd name="T96" fmla="*/ 20 w 20"/>
                  <a:gd name="T97" fmla="*/ 61 h 302"/>
                  <a:gd name="T98" fmla="*/ 20 w 20"/>
                  <a:gd name="T99" fmla="*/ 69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02">
                    <a:moveTo>
                      <a:pt x="0" y="27"/>
                    </a:moveTo>
                    <a:lnTo>
                      <a:pt x="0" y="0"/>
                    </a:lnTo>
                    <a:lnTo>
                      <a:pt x="1" y="187"/>
                    </a:lnTo>
                    <a:lnTo>
                      <a:pt x="1" y="23"/>
                    </a:lnTo>
                    <a:lnTo>
                      <a:pt x="2" y="26"/>
                    </a:lnTo>
                    <a:lnTo>
                      <a:pt x="2" y="194"/>
                    </a:lnTo>
                    <a:lnTo>
                      <a:pt x="3" y="74"/>
                    </a:lnTo>
                    <a:lnTo>
                      <a:pt x="3" y="98"/>
                    </a:lnTo>
                    <a:lnTo>
                      <a:pt x="4" y="53"/>
                    </a:lnTo>
                    <a:lnTo>
                      <a:pt x="4" y="200"/>
                    </a:lnTo>
                    <a:lnTo>
                      <a:pt x="4" y="181"/>
                    </a:lnTo>
                    <a:lnTo>
                      <a:pt x="5" y="175"/>
                    </a:lnTo>
                    <a:lnTo>
                      <a:pt x="5" y="63"/>
                    </a:lnTo>
                    <a:lnTo>
                      <a:pt x="6" y="203"/>
                    </a:lnTo>
                    <a:lnTo>
                      <a:pt x="6" y="108"/>
                    </a:lnTo>
                    <a:lnTo>
                      <a:pt x="6" y="91"/>
                    </a:lnTo>
                    <a:lnTo>
                      <a:pt x="6" y="71"/>
                    </a:lnTo>
                    <a:lnTo>
                      <a:pt x="7" y="211"/>
                    </a:lnTo>
                    <a:lnTo>
                      <a:pt x="7" y="78"/>
                    </a:lnTo>
                    <a:lnTo>
                      <a:pt x="8" y="79"/>
                    </a:lnTo>
                    <a:lnTo>
                      <a:pt x="8" y="221"/>
                    </a:lnTo>
                    <a:lnTo>
                      <a:pt x="9" y="112"/>
                    </a:lnTo>
                    <a:lnTo>
                      <a:pt x="9" y="133"/>
                    </a:lnTo>
                    <a:lnTo>
                      <a:pt x="9" y="231"/>
                    </a:lnTo>
                    <a:lnTo>
                      <a:pt x="10" y="87"/>
                    </a:lnTo>
                    <a:lnTo>
                      <a:pt x="11" y="205"/>
                    </a:lnTo>
                    <a:lnTo>
                      <a:pt x="11" y="241"/>
                    </a:lnTo>
                    <a:lnTo>
                      <a:pt x="11" y="89"/>
                    </a:lnTo>
                    <a:lnTo>
                      <a:pt x="12" y="252"/>
                    </a:lnTo>
                    <a:lnTo>
                      <a:pt x="12" y="130"/>
                    </a:lnTo>
                    <a:lnTo>
                      <a:pt x="13" y="111"/>
                    </a:lnTo>
                    <a:lnTo>
                      <a:pt x="13" y="261"/>
                    </a:lnTo>
                    <a:lnTo>
                      <a:pt x="14" y="90"/>
                    </a:lnTo>
                    <a:lnTo>
                      <a:pt x="14" y="91"/>
                    </a:lnTo>
                    <a:lnTo>
                      <a:pt x="14" y="264"/>
                    </a:lnTo>
                    <a:lnTo>
                      <a:pt x="15" y="88"/>
                    </a:lnTo>
                    <a:lnTo>
                      <a:pt x="15" y="143"/>
                    </a:lnTo>
                    <a:lnTo>
                      <a:pt x="16" y="183"/>
                    </a:lnTo>
                    <a:lnTo>
                      <a:pt x="16" y="85"/>
                    </a:lnTo>
                    <a:lnTo>
                      <a:pt x="17" y="302"/>
                    </a:lnTo>
                    <a:lnTo>
                      <a:pt x="17" y="205"/>
                    </a:lnTo>
                    <a:lnTo>
                      <a:pt x="17" y="235"/>
                    </a:lnTo>
                    <a:lnTo>
                      <a:pt x="18" y="79"/>
                    </a:lnTo>
                    <a:lnTo>
                      <a:pt x="18" y="251"/>
                    </a:lnTo>
                    <a:lnTo>
                      <a:pt x="18" y="101"/>
                    </a:lnTo>
                    <a:lnTo>
                      <a:pt x="18" y="86"/>
                    </a:lnTo>
                    <a:lnTo>
                      <a:pt x="19" y="213"/>
                    </a:lnTo>
                    <a:lnTo>
                      <a:pt x="20" y="58"/>
                    </a:lnTo>
                    <a:lnTo>
                      <a:pt x="20" y="61"/>
                    </a:lnTo>
                    <a:lnTo>
                      <a:pt x="20" y="6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3" name="Freeform 1842"/>
              <p:cNvSpPr>
                <a:spLocks/>
              </p:cNvSpPr>
              <p:nvPr/>
            </p:nvSpPr>
            <p:spPr bwMode="auto">
              <a:xfrm>
                <a:off x="4984" y="2010"/>
                <a:ext cx="21" cy="676"/>
              </a:xfrm>
              <a:custGeom>
                <a:avLst/>
                <a:gdLst>
                  <a:gd name="T0" fmla="*/ 0 w 21"/>
                  <a:gd name="T1" fmla="*/ 497 h 676"/>
                  <a:gd name="T2" fmla="*/ 0 w 21"/>
                  <a:gd name="T3" fmla="*/ 646 h 676"/>
                  <a:gd name="T4" fmla="*/ 1 w 21"/>
                  <a:gd name="T5" fmla="*/ 469 h 676"/>
                  <a:gd name="T6" fmla="*/ 1 w 21"/>
                  <a:gd name="T7" fmla="*/ 557 h 676"/>
                  <a:gd name="T8" fmla="*/ 2 w 21"/>
                  <a:gd name="T9" fmla="*/ 676 h 676"/>
                  <a:gd name="T10" fmla="*/ 2 w 21"/>
                  <a:gd name="T11" fmla="*/ 444 h 676"/>
                  <a:gd name="T12" fmla="*/ 3 w 21"/>
                  <a:gd name="T13" fmla="*/ 511 h 676"/>
                  <a:gd name="T14" fmla="*/ 3 w 21"/>
                  <a:gd name="T15" fmla="*/ 473 h 676"/>
                  <a:gd name="T16" fmla="*/ 4 w 21"/>
                  <a:gd name="T17" fmla="*/ 508 h 676"/>
                  <a:gd name="T18" fmla="*/ 5 w 21"/>
                  <a:gd name="T19" fmla="*/ 356 h 676"/>
                  <a:gd name="T20" fmla="*/ 5 w 21"/>
                  <a:gd name="T21" fmla="*/ 346 h 676"/>
                  <a:gd name="T22" fmla="*/ 5 w 21"/>
                  <a:gd name="T23" fmla="*/ 427 h 676"/>
                  <a:gd name="T24" fmla="*/ 6 w 21"/>
                  <a:gd name="T25" fmla="*/ 8 h 676"/>
                  <a:gd name="T26" fmla="*/ 6 w 21"/>
                  <a:gd name="T27" fmla="*/ 47 h 676"/>
                  <a:gd name="T28" fmla="*/ 7 w 21"/>
                  <a:gd name="T29" fmla="*/ 40 h 676"/>
                  <a:gd name="T30" fmla="*/ 7 w 21"/>
                  <a:gd name="T31" fmla="*/ 0 h 676"/>
                  <a:gd name="T32" fmla="*/ 8 w 21"/>
                  <a:gd name="T33" fmla="*/ 465 h 676"/>
                  <a:gd name="T34" fmla="*/ 8 w 21"/>
                  <a:gd name="T35" fmla="*/ 457 h 676"/>
                  <a:gd name="T36" fmla="*/ 8 w 21"/>
                  <a:gd name="T37" fmla="*/ 456 h 676"/>
                  <a:gd name="T38" fmla="*/ 8 w 21"/>
                  <a:gd name="T39" fmla="*/ 387 h 676"/>
                  <a:gd name="T40" fmla="*/ 9 w 21"/>
                  <a:gd name="T41" fmla="*/ 560 h 676"/>
                  <a:gd name="T42" fmla="*/ 9 w 21"/>
                  <a:gd name="T43" fmla="*/ 486 h 676"/>
                  <a:gd name="T44" fmla="*/ 10 w 21"/>
                  <a:gd name="T45" fmla="*/ 459 h 676"/>
                  <a:gd name="T46" fmla="*/ 10 w 21"/>
                  <a:gd name="T47" fmla="*/ 427 h 676"/>
                  <a:gd name="T48" fmla="*/ 10 w 21"/>
                  <a:gd name="T49" fmla="*/ 595 h 676"/>
                  <a:gd name="T50" fmla="*/ 11 w 21"/>
                  <a:gd name="T51" fmla="*/ 454 h 676"/>
                  <a:gd name="T52" fmla="*/ 11 w 21"/>
                  <a:gd name="T53" fmla="*/ 453 h 676"/>
                  <a:gd name="T54" fmla="*/ 12 w 21"/>
                  <a:gd name="T55" fmla="*/ 613 h 676"/>
                  <a:gd name="T56" fmla="*/ 12 w 21"/>
                  <a:gd name="T57" fmla="*/ 501 h 676"/>
                  <a:gd name="T58" fmla="*/ 13 w 21"/>
                  <a:gd name="T59" fmla="*/ 520 h 676"/>
                  <a:gd name="T60" fmla="*/ 13 w 21"/>
                  <a:gd name="T61" fmla="*/ 622 h 676"/>
                  <a:gd name="T62" fmla="*/ 14 w 21"/>
                  <a:gd name="T63" fmla="*/ 485 h 676"/>
                  <a:gd name="T64" fmla="*/ 14 w 21"/>
                  <a:gd name="T65" fmla="*/ 587 h 676"/>
                  <a:gd name="T66" fmla="*/ 14 w 21"/>
                  <a:gd name="T67" fmla="*/ 597 h 676"/>
                  <a:gd name="T68" fmla="*/ 15 w 21"/>
                  <a:gd name="T69" fmla="*/ 496 h 676"/>
                  <a:gd name="T70" fmla="*/ 16 w 21"/>
                  <a:gd name="T71" fmla="*/ 633 h 676"/>
                  <a:gd name="T72" fmla="*/ 16 w 21"/>
                  <a:gd name="T73" fmla="*/ 567 h 676"/>
                  <a:gd name="T74" fmla="*/ 16 w 21"/>
                  <a:gd name="T75" fmla="*/ 541 h 676"/>
                  <a:gd name="T76" fmla="*/ 16 w 21"/>
                  <a:gd name="T77" fmla="*/ 505 h 676"/>
                  <a:gd name="T78" fmla="*/ 17 w 21"/>
                  <a:gd name="T79" fmla="*/ 638 h 676"/>
                  <a:gd name="T80" fmla="*/ 17 w 21"/>
                  <a:gd name="T81" fmla="*/ 511 h 676"/>
                  <a:gd name="T82" fmla="*/ 17 w 21"/>
                  <a:gd name="T83" fmla="*/ 512 h 676"/>
                  <a:gd name="T84" fmla="*/ 18 w 21"/>
                  <a:gd name="T85" fmla="*/ 642 h 676"/>
                  <a:gd name="T86" fmla="*/ 19 w 21"/>
                  <a:gd name="T87" fmla="*/ 541 h 676"/>
                  <a:gd name="T88" fmla="*/ 19 w 21"/>
                  <a:gd name="T89" fmla="*/ 558 h 676"/>
                  <a:gd name="T90" fmla="*/ 19 w 21"/>
                  <a:gd name="T91" fmla="*/ 646 h 676"/>
                  <a:gd name="T92" fmla="*/ 20 w 21"/>
                  <a:gd name="T93" fmla="*/ 520 h 676"/>
                  <a:gd name="T94" fmla="*/ 20 w 21"/>
                  <a:gd name="T95" fmla="*/ 620 h 676"/>
                  <a:gd name="T96" fmla="*/ 20 w 21"/>
                  <a:gd name="T97" fmla="*/ 628 h 676"/>
                  <a:gd name="T98" fmla="*/ 21 w 21"/>
                  <a:gd name="T99" fmla="*/ 523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6">
                    <a:moveTo>
                      <a:pt x="0" y="497"/>
                    </a:moveTo>
                    <a:lnTo>
                      <a:pt x="0" y="646"/>
                    </a:lnTo>
                    <a:lnTo>
                      <a:pt x="1" y="469"/>
                    </a:lnTo>
                    <a:lnTo>
                      <a:pt x="1" y="557"/>
                    </a:lnTo>
                    <a:lnTo>
                      <a:pt x="2" y="676"/>
                    </a:lnTo>
                    <a:lnTo>
                      <a:pt x="2" y="444"/>
                    </a:lnTo>
                    <a:lnTo>
                      <a:pt x="3" y="511"/>
                    </a:lnTo>
                    <a:lnTo>
                      <a:pt x="3" y="473"/>
                    </a:lnTo>
                    <a:lnTo>
                      <a:pt x="4" y="508"/>
                    </a:lnTo>
                    <a:lnTo>
                      <a:pt x="5" y="356"/>
                    </a:lnTo>
                    <a:lnTo>
                      <a:pt x="5" y="346"/>
                    </a:lnTo>
                    <a:lnTo>
                      <a:pt x="5" y="427"/>
                    </a:lnTo>
                    <a:lnTo>
                      <a:pt x="6" y="8"/>
                    </a:lnTo>
                    <a:lnTo>
                      <a:pt x="6" y="47"/>
                    </a:lnTo>
                    <a:lnTo>
                      <a:pt x="7" y="40"/>
                    </a:lnTo>
                    <a:lnTo>
                      <a:pt x="7" y="0"/>
                    </a:lnTo>
                    <a:lnTo>
                      <a:pt x="8" y="465"/>
                    </a:lnTo>
                    <a:lnTo>
                      <a:pt x="8" y="457"/>
                    </a:lnTo>
                    <a:lnTo>
                      <a:pt x="8" y="456"/>
                    </a:lnTo>
                    <a:lnTo>
                      <a:pt x="8" y="387"/>
                    </a:lnTo>
                    <a:lnTo>
                      <a:pt x="9" y="560"/>
                    </a:lnTo>
                    <a:lnTo>
                      <a:pt x="9" y="486"/>
                    </a:lnTo>
                    <a:lnTo>
                      <a:pt x="10" y="459"/>
                    </a:lnTo>
                    <a:lnTo>
                      <a:pt x="10" y="427"/>
                    </a:lnTo>
                    <a:lnTo>
                      <a:pt x="10" y="595"/>
                    </a:lnTo>
                    <a:lnTo>
                      <a:pt x="11" y="454"/>
                    </a:lnTo>
                    <a:lnTo>
                      <a:pt x="11" y="453"/>
                    </a:lnTo>
                    <a:lnTo>
                      <a:pt x="12" y="613"/>
                    </a:lnTo>
                    <a:lnTo>
                      <a:pt x="12" y="501"/>
                    </a:lnTo>
                    <a:lnTo>
                      <a:pt x="13" y="520"/>
                    </a:lnTo>
                    <a:lnTo>
                      <a:pt x="13" y="622"/>
                    </a:lnTo>
                    <a:lnTo>
                      <a:pt x="14" y="485"/>
                    </a:lnTo>
                    <a:lnTo>
                      <a:pt x="14" y="587"/>
                    </a:lnTo>
                    <a:lnTo>
                      <a:pt x="14" y="597"/>
                    </a:lnTo>
                    <a:lnTo>
                      <a:pt x="15" y="496"/>
                    </a:lnTo>
                    <a:lnTo>
                      <a:pt x="16" y="633"/>
                    </a:lnTo>
                    <a:lnTo>
                      <a:pt x="16" y="567"/>
                    </a:lnTo>
                    <a:lnTo>
                      <a:pt x="16" y="541"/>
                    </a:lnTo>
                    <a:lnTo>
                      <a:pt x="16" y="505"/>
                    </a:lnTo>
                    <a:lnTo>
                      <a:pt x="17" y="638"/>
                    </a:lnTo>
                    <a:lnTo>
                      <a:pt x="17" y="511"/>
                    </a:lnTo>
                    <a:lnTo>
                      <a:pt x="17" y="512"/>
                    </a:lnTo>
                    <a:lnTo>
                      <a:pt x="18" y="642"/>
                    </a:lnTo>
                    <a:lnTo>
                      <a:pt x="19" y="541"/>
                    </a:lnTo>
                    <a:lnTo>
                      <a:pt x="19" y="558"/>
                    </a:lnTo>
                    <a:lnTo>
                      <a:pt x="19" y="646"/>
                    </a:lnTo>
                    <a:lnTo>
                      <a:pt x="20" y="520"/>
                    </a:lnTo>
                    <a:lnTo>
                      <a:pt x="20" y="620"/>
                    </a:lnTo>
                    <a:lnTo>
                      <a:pt x="20" y="628"/>
                    </a:lnTo>
                    <a:lnTo>
                      <a:pt x="21" y="5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4" name="Freeform 1843"/>
              <p:cNvSpPr>
                <a:spLocks/>
              </p:cNvSpPr>
              <p:nvPr/>
            </p:nvSpPr>
            <p:spPr bwMode="auto">
              <a:xfrm>
                <a:off x="5005" y="2019"/>
                <a:ext cx="21" cy="754"/>
              </a:xfrm>
              <a:custGeom>
                <a:avLst/>
                <a:gdLst>
                  <a:gd name="T0" fmla="*/ 0 w 21"/>
                  <a:gd name="T1" fmla="*/ 514 h 754"/>
                  <a:gd name="T2" fmla="*/ 1 w 21"/>
                  <a:gd name="T3" fmla="*/ 647 h 754"/>
                  <a:gd name="T4" fmla="*/ 1 w 21"/>
                  <a:gd name="T5" fmla="*/ 555 h 754"/>
                  <a:gd name="T6" fmla="*/ 1 w 21"/>
                  <a:gd name="T7" fmla="*/ 538 h 754"/>
                  <a:gd name="T8" fmla="*/ 1 w 21"/>
                  <a:gd name="T9" fmla="*/ 515 h 754"/>
                  <a:gd name="T10" fmla="*/ 2 w 21"/>
                  <a:gd name="T11" fmla="*/ 653 h 754"/>
                  <a:gd name="T12" fmla="*/ 2 w 21"/>
                  <a:gd name="T13" fmla="*/ 515 h 754"/>
                  <a:gd name="T14" fmla="*/ 3 w 21"/>
                  <a:gd name="T15" fmla="*/ 515 h 754"/>
                  <a:gd name="T16" fmla="*/ 3 w 21"/>
                  <a:gd name="T17" fmla="*/ 661 h 754"/>
                  <a:gd name="T18" fmla="*/ 4 w 21"/>
                  <a:gd name="T19" fmla="*/ 514 h 754"/>
                  <a:gd name="T20" fmla="*/ 4 w 21"/>
                  <a:gd name="T21" fmla="*/ 539 h 754"/>
                  <a:gd name="T22" fmla="*/ 4 w 21"/>
                  <a:gd name="T23" fmla="*/ 558 h 754"/>
                  <a:gd name="T24" fmla="*/ 4 w 21"/>
                  <a:gd name="T25" fmla="*/ 673 h 754"/>
                  <a:gd name="T26" fmla="*/ 5 w 21"/>
                  <a:gd name="T27" fmla="*/ 511 h 754"/>
                  <a:gd name="T28" fmla="*/ 5 w 21"/>
                  <a:gd name="T29" fmla="*/ 634 h 754"/>
                  <a:gd name="T30" fmla="*/ 6 w 21"/>
                  <a:gd name="T31" fmla="*/ 695 h 754"/>
                  <a:gd name="T32" fmla="*/ 6 w 21"/>
                  <a:gd name="T33" fmla="*/ 506 h 754"/>
                  <a:gd name="T34" fmla="*/ 7 w 21"/>
                  <a:gd name="T35" fmla="*/ 754 h 754"/>
                  <a:gd name="T36" fmla="*/ 7 w 21"/>
                  <a:gd name="T37" fmla="*/ 535 h 754"/>
                  <a:gd name="T38" fmla="*/ 7 w 21"/>
                  <a:gd name="T39" fmla="*/ 518 h 754"/>
                  <a:gd name="T40" fmla="*/ 8 w 21"/>
                  <a:gd name="T41" fmla="*/ 686 h 754"/>
                  <a:gd name="T42" fmla="*/ 9 w 21"/>
                  <a:gd name="T43" fmla="*/ 488 h 754"/>
                  <a:gd name="T44" fmla="*/ 9 w 21"/>
                  <a:gd name="T45" fmla="*/ 490 h 754"/>
                  <a:gd name="T46" fmla="*/ 9 w 21"/>
                  <a:gd name="T47" fmla="*/ 662 h 754"/>
                  <a:gd name="T48" fmla="*/ 10 w 21"/>
                  <a:gd name="T49" fmla="*/ 474 h 754"/>
                  <a:gd name="T50" fmla="*/ 10 w 21"/>
                  <a:gd name="T51" fmla="*/ 538 h 754"/>
                  <a:gd name="T52" fmla="*/ 10 w 21"/>
                  <a:gd name="T53" fmla="*/ 588 h 754"/>
                  <a:gd name="T54" fmla="*/ 11 w 21"/>
                  <a:gd name="T55" fmla="*/ 453 h 754"/>
                  <a:gd name="T56" fmla="*/ 12 w 21"/>
                  <a:gd name="T57" fmla="*/ 701 h 754"/>
                  <a:gd name="T58" fmla="*/ 12 w 21"/>
                  <a:gd name="T59" fmla="*/ 544 h 754"/>
                  <a:gd name="T60" fmla="*/ 13 w 21"/>
                  <a:gd name="T61" fmla="*/ 585 h 754"/>
                  <a:gd name="T62" fmla="*/ 13 w 21"/>
                  <a:gd name="T63" fmla="*/ 387 h 754"/>
                  <a:gd name="T64" fmla="*/ 14 w 21"/>
                  <a:gd name="T65" fmla="*/ 375 h 754"/>
                  <a:gd name="T66" fmla="*/ 14 w 21"/>
                  <a:gd name="T67" fmla="*/ 449 h 754"/>
                  <a:gd name="T68" fmla="*/ 15 w 21"/>
                  <a:gd name="T69" fmla="*/ 181 h 754"/>
                  <a:gd name="T70" fmla="*/ 15 w 21"/>
                  <a:gd name="T71" fmla="*/ 197 h 754"/>
                  <a:gd name="T72" fmla="*/ 15 w 21"/>
                  <a:gd name="T73" fmla="*/ 0 h 754"/>
                  <a:gd name="T74" fmla="*/ 16 w 21"/>
                  <a:gd name="T75" fmla="*/ 362 h 754"/>
                  <a:gd name="T76" fmla="*/ 17 w 21"/>
                  <a:gd name="T77" fmla="*/ 373 h 754"/>
                  <a:gd name="T78" fmla="*/ 17 w 21"/>
                  <a:gd name="T79" fmla="*/ 364 h 754"/>
                  <a:gd name="T80" fmla="*/ 18 w 21"/>
                  <a:gd name="T81" fmla="*/ 542 h 754"/>
                  <a:gd name="T82" fmla="*/ 18 w 21"/>
                  <a:gd name="T83" fmla="*/ 464 h 754"/>
                  <a:gd name="T84" fmla="*/ 18 w 21"/>
                  <a:gd name="T85" fmla="*/ 444 h 754"/>
                  <a:gd name="T86" fmla="*/ 18 w 21"/>
                  <a:gd name="T87" fmla="*/ 418 h 754"/>
                  <a:gd name="T88" fmla="*/ 19 w 21"/>
                  <a:gd name="T89" fmla="*/ 578 h 754"/>
                  <a:gd name="T90" fmla="*/ 19 w 21"/>
                  <a:gd name="T91" fmla="*/ 451 h 754"/>
                  <a:gd name="T92" fmla="*/ 20 w 21"/>
                  <a:gd name="T93" fmla="*/ 451 h 754"/>
                  <a:gd name="T94" fmla="*/ 20 w 21"/>
                  <a:gd name="T95" fmla="*/ 591 h 754"/>
                  <a:gd name="T96" fmla="*/ 21 w 21"/>
                  <a:gd name="T97" fmla="*/ 502 h 754"/>
                  <a:gd name="T98" fmla="*/ 21 w 21"/>
                  <a:gd name="T99" fmla="*/ 523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4">
                    <a:moveTo>
                      <a:pt x="0" y="514"/>
                    </a:moveTo>
                    <a:lnTo>
                      <a:pt x="1" y="647"/>
                    </a:lnTo>
                    <a:lnTo>
                      <a:pt x="1" y="555"/>
                    </a:lnTo>
                    <a:lnTo>
                      <a:pt x="1" y="538"/>
                    </a:lnTo>
                    <a:lnTo>
                      <a:pt x="1" y="515"/>
                    </a:lnTo>
                    <a:lnTo>
                      <a:pt x="2" y="653"/>
                    </a:lnTo>
                    <a:lnTo>
                      <a:pt x="2" y="515"/>
                    </a:lnTo>
                    <a:lnTo>
                      <a:pt x="3" y="515"/>
                    </a:lnTo>
                    <a:lnTo>
                      <a:pt x="3" y="661"/>
                    </a:lnTo>
                    <a:lnTo>
                      <a:pt x="4" y="514"/>
                    </a:lnTo>
                    <a:lnTo>
                      <a:pt x="4" y="539"/>
                    </a:lnTo>
                    <a:lnTo>
                      <a:pt x="4" y="558"/>
                    </a:lnTo>
                    <a:lnTo>
                      <a:pt x="4" y="673"/>
                    </a:lnTo>
                    <a:lnTo>
                      <a:pt x="5" y="511"/>
                    </a:lnTo>
                    <a:lnTo>
                      <a:pt x="5" y="634"/>
                    </a:lnTo>
                    <a:lnTo>
                      <a:pt x="6" y="695"/>
                    </a:lnTo>
                    <a:lnTo>
                      <a:pt x="6" y="506"/>
                    </a:lnTo>
                    <a:lnTo>
                      <a:pt x="7" y="754"/>
                    </a:lnTo>
                    <a:lnTo>
                      <a:pt x="7" y="535"/>
                    </a:lnTo>
                    <a:lnTo>
                      <a:pt x="7" y="518"/>
                    </a:lnTo>
                    <a:lnTo>
                      <a:pt x="8" y="686"/>
                    </a:lnTo>
                    <a:lnTo>
                      <a:pt x="9" y="488"/>
                    </a:lnTo>
                    <a:lnTo>
                      <a:pt x="9" y="490"/>
                    </a:lnTo>
                    <a:lnTo>
                      <a:pt x="9" y="662"/>
                    </a:lnTo>
                    <a:lnTo>
                      <a:pt x="10" y="474"/>
                    </a:lnTo>
                    <a:lnTo>
                      <a:pt x="10" y="538"/>
                    </a:lnTo>
                    <a:lnTo>
                      <a:pt x="10" y="588"/>
                    </a:lnTo>
                    <a:lnTo>
                      <a:pt x="11" y="453"/>
                    </a:lnTo>
                    <a:lnTo>
                      <a:pt x="12" y="701"/>
                    </a:lnTo>
                    <a:lnTo>
                      <a:pt x="12" y="544"/>
                    </a:lnTo>
                    <a:lnTo>
                      <a:pt x="13" y="585"/>
                    </a:lnTo>
                    <a:lnTo>
                      <a:pt x="13" y="387"/>
                    </a:lnTo>
                    <a:lnTo>
                      <a:pt x="14" y="375"/>
                    </a:lnTo>
                    <a:lnTo>
                      <a:pt x="14" y="449"/>
                    </a:lnTo>
                    <a:lnTo>
                      <a:pt x="15" y="181"/>
                    </a:lnTo>
                    <a:lnTo>
                      <a:pt x="15" y="197"/>
                    </a:lnTo>
                    <a:lnTo>
                      <a:pt x="15" y="0"/>
                    </a:lnTo>
                    <a:lnTo>
                      <a:pt x="16" y="362"/>
                    </a:lnTo>
                    <a:lnTo>
                      <a:pt x="17" y="373"/>
                    </a:lnTo>
                    <a:lnTo>
                      <a:pt x="17" y="364"/>
                    </a:lnTo>
                    <a:lnTo>
                      <a:pt x="18" y="542"/>
                    </a:lnTo>
                    <a:lnTo>
                      <a:pt x="18" y="464"/>
                    </a:lnTo>
                    <a:lnTo>
                      <a:pt x="18" y="444"/>
                    </a:lnTo>
                    <a:lnTo>
                      <a:pt x="18" y="418"/>
                    </a:lnTo>
                    <a:lnTo>
                      <a:pt x="19" y="578"/>
                    </a:lnTo>
                    <a:lnTo>
                      <a:pt x="19" y="451"/>
                    </a:lnTo>
                    <a:lnTo>
                      <a:pt x="20" y="451"/>
                    </a:lnTo>
                    <a:lnTo>
                      <a:pt x="20" y="591"/>
                    </a:lnTo>
                    <a:lnTo>
                      <a:pt x="21" y="502"/>
                    </a:lnTo>
                    <a:lnTo>
                      <a:pt x="21" y="5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5" name="Freeform 1844"/>
              <p:cNvSpPr>
                <a:spLocks/>
              </p:cNvSpPr>
              <p:nvPr/>
            </p:nvSpPr>
            <p:spPr bwMode="auto">
              <a:xfrm>
                <a:off x="5026" y="2494"/>
                <a:ext cx="21" cy="203"/>
              </a:xfrm>
              <a:custGeom>
                <a:avLst/>
                <a:gdLst>
                  <a:gd name="T0" fmla="*/ 0 w 21"/>
                  <a:gd name="T1" fmla="*/ 48 h 203"/>
                  <a:gd name="T2" fmla="*/ 1 w 21"/>
                  <a:gd name="T3" fmla="*/ 16 h 203"/>
                  <a:gd name="T4" fmla="*/ 2 w 21"/>
                  <a:gd name="T5" fmla="*/ 203 h 203"/>
                  <a:gd name="T6" fmla="*/ 2 w 21"/>
                  <a:gd name="T7" fmla="*/ 97 h 203"/>
                  <a:gd name="T8" fmla="*/ 2 w 21"/>
                  <a:gd name="T9" fmla="*/ 95 h 203"/>
                  <a:gd name="T10" fmla="*/ 2 w 21"/>
                  <a:gd name="T11" fmla="*/ 29 h 203"/>
                  <a:gd name="T12" fmla="*/ 3 w 21"/>
                  <a:gd name="T13" fmla="*/ 165 h 203"/>
                  <a:gd name="T14" fmla="*/ 3 w 21"/>
                  <a:gd name="T15" fmla="*/ 78 h 203"/>
                  <a:gd name="T16" fmla="*/ 4 w 21"/>
                  <a:gd name="T17" fmla="*/ 61 h 203"/>
                  <a:gd name="T18" fmla="*/ 4 w 21"/>
                  <a:gd name="T19" fmla="*/ 40 h 203"/>
                  <a:gd name="T20" fmla="*/ 4 w 21"/>
                  <a:gd name="T21" fmla="*/ 151 h 203"/>
                  <a:gd name="T22" fmla="*/ 5 w 21"/>
                  <a:gd name="T23" fmla="*/ 47 h 203"/>
                  <a:gd name="T24" fmla="*/ 5 w 21"/>
                  <a:gd name="T25" fmla="*/ 48 h 203"/>
                  <a:gd name="T26" fmla="*/ 5 w 21"/>
                  <a:gd name="T27" fmla="*/ 150 h 203"/>
                  <a:gd name="T28" fmla="*/ 6 w 21"/>
                  <a:gd name="T29" fmla="*/ 112 h 203"/>
                  <a:gd name="T30" fmla="*/ 7 w 21"/>
                  <a:gd name="T31" fmla="*/ 145 h 203"/>
                  <a:gd name="T32" fmla="*/ 7 w 21"/>
                  <a:gd name="T33" fmla="*/ 58 h 203"/>
                  <a:gd name="T34" fmla="*/ 8 w 21"/>
                  <a:gd name="T35" fmla="*/ 112 h 203"/>
                  <a:gd name="T36" fmla="*/ 8 w 21"/>
                  <a:gd name="T37" fmla="*/ 114 h 203"/>
                  <a:gd name="T38" fmla="*/ 9 w 21"/>
                  <a:gd name="T39" fmla="*/ 61 h 203"/>
                  <a:gd name="T40" fmla="*/ 9 w 21"/>
                  <a:gd name="T41" fmla="*/ 135 h 203"/>
                  <a:gd name="T42" fmla="*/ 9 w 21"/>
                  <a:gd name="T43" fmla="*/ 104 h 203"/>
                  <a:gd name="T44" fmla="*/ 9 w 21"/>
                  <a:gd name="T45" fmla="*/ 86 h 203"/>
                  <a:gd name="T46" fmla="*/ 10 w 21"/>
                  <a:gd name="T47" fmla="*/ 62 h 203"/>
                  <a:gd name="T48" fmla="*/ 10 w 21"/>
                  <a:gd name="T49" fmla="*/ 130 h 203"/>
                  <a:gd name="T50" fmla="*/ 11 w 21"/>
                  <a:gd name="T51" fmla="*/ 62 h 203"/>
                  <a:gd name="T52" fmla="*/ 11 w 21"/>
                  <a:gd name="T53" fmla="*/ 66 h 203"/>
                  <a:gd name="T54" fmla="*/ 12 w 21"/>
                  <a:gd name="T55" fmla="*/ 129 h 203"/>
                  <a:gd name="T56" fmla="*/ 12 w 21"/>
                  <a:gd name="T57" fmla="*/ 60 h 203"/>
                  <a:gd name="T58" fmla="*/ 12 w 21"/>
                  <a:gd name="T59" fmla="*/ 102 h 203"/>
                  <a:gd name="T60" fmla="*/ 13 w 21"/>
                  <a:gd name="T61" fmla="*/ 119 h 203"/>
                  <a:gd name="T62" fmla="*/ 13 w 21"/>
                  <a:gd name="T63" fmla="*/ 132 h 203"/>
                  <a:gd name="T64" fmla="*/ 14 w 21"/>
                  <a:gd name="T65" fmla="*/ 57 h 203"/>
                  <a:gd name="T66" fmla="*/ 14 w 21"/>
                  <a:gd name="T67" fmla="*/ 112 h 203"/>
                  <a:gd name="T68" fmla="*/ 14 w 21"/>
                  <a:gd name="T69" fmla="*/ 119 h 203"/>
                  <a:gd name="T70" fmla="*/ 15 w 21"/>
                  <a:gd name="T71" fmla="*/ 51 h 203"/>
                  <a:gd name="T72" fmla="*/ 16 w 21"/>
                  <a:gd name="T73" fmla="*/ 138 h 203"/>
                  <a:gd name="T74" fmla="*/ 16 w 21"/>
                  <a:gd name="T75" fmla="*/ 75 h 203"/>
                  <a:gd name="T76" fmla="*/ 16 w 21"/>
                  <a:gd name="T77" fmla="*/ 59 h 203"/>
                  <a:gd name="T78" fmla="*/ 17 w 21"/>
                  <a:gd name="T79" fmla="*/ 143 h 203"/>
                  <a:gd name="T80" fmla="*/ 17 w 21"/>
                  <a:gd name="T81" fmla="*/ 33 h 203"/>
                  <a:gd name="T82" fmla="*/ 18 w 21"/>
                  <a:gd name="T83" fmla="*/ 36 h 203"/>
                  <a:gd name="T84" fmla="*/ 18 w 21"/>
                  <a:gd name="T85" fmla="*/ 151 h 203"/>
                  <a:gd name="T86" fmla="*/ 19 w 21"/>
                  <a:gd name="T87" fmla="*/ 19 h 203"/>
                  <a:gd name="T88" fmla="*/ 19 w 21"/>
                  <a:gd name="T89" fmla="*/ 55 h 203"/>
                  <a:gd name="T90" fmla="*/ 19 w 21"/>
                  <a:gd name="T91" fmla="*/ 77 h 203"/>
                  <a:gd name="T92" fmla="*/ 19 w 21"/>
                  <a:gd name="T93" fmla="*/ 168 h 203"/>
                  <a:gd name="T94" fmla="*/ 20 w 21"/>
                  <a:gd name="T95" fmla="*/ 0 h 203"/>
                  <a:gd name="T96" fmla="*/ 20 w 21"/>
                  <a:gd name="T97" fmla="*/ 101 h 203"/>
                  <a:gd name="T98" fmla="*/ 21 w 21"/>
                  <a:gd name="T99" fmla="*/ 176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03">
                    <a:moveTo>
                      <a:pt x="0" y="48"/>
                    </a:moveTo>
                    <a:lnTo>
                      <a:pt x="1" y="16"/>
                    </a:lnTo>
                    <a:lnTo>
                      <a:pt x="2" y="203"/>
                    </a:lnTo>
                    <a:lnTo>
                      <a:pt x="2" y="97"/>
                    </a:lnTo>
                    <a:lnTo>
                      <a:pt x="2" y="95"/>
                    </a:lnTo>
                    <a:lnTo>
                      <a:pt x="2" y="29"/>
                    </a:lnTo>
                    <a:lnTo>
                      <a:pt x="3" y="165"/>
                    </a:lnTo>
                    <a:lnTo>
                      <a:pt x="3" y="78"/>
                    </a:lnTo>
                    <a:lnTo>
                      <a:pt x="4" y="61"/>
                    </a:lnTo>
                    <a:lnTo>
                      <a:pt x="4" y="40"/>
                    </a:lnTo>
                    <a:lnTo>
                      <a:pt x="4" y="151"/>
                    </a:lnTo>
                    <a:lnTo>
                      <a:pt x="5" y="47"/>
                    </a:lnTo>
                    <a:lnTo>
                      <a:pt x="5" y="48"/>
                    </a:lnTo>
                    <a:lnTo>
                      <a:pt x="5" y="150"/>
                    </a:lnTo>
                    <a:lnTo>
                      <a:pt x="6" y="112"/>
                    </a:lnTo>
                    <a:lnTo>
                      <a:pt x="7" y="145"/>
                    </a:lnTo>
                    <a:lnTo>
                      <a:pt x="7" y="58"/>
                    </a:lnTo>
                    <a:lnTo>
                      <a:pt x="8" y="112"/>
                    </a:lnTo>
                    <a:lnTo>
                      <a:pt x="8" y="114"/>
                    </a:lnTo>
                    <a:lnTo>
                      <a:pt x="9" y="61"/>
                    </a:lnTo>
                    <a:lnTo>
                      <a:pt x="9" y="135"/>
                    </a:lnTo>
                    <a:lnTo>
                      <a:pt x="9" y="104"/>
                    </a:lnTo>
                    <a:lnTo>
                      <a:pt x="9" y="86"/>
                    </a:lnTo>
                    <a:lnTo>
                      <a:pt x="10" y="62"/>
                    </a:lnTo>
                    <a:lnTo>
                      <a:pt x="10" y="130"/>
                    </a:lnTo>
                    <a:lnTo>
                      <a:pt x="11" y="62"/>
                    </a:lnTo>
                    <a:lnTo>
                      <a:pt x="11" y="66"/>
                    </a:lnTo>
                    <a:lnTo>
                      <a:pt x="12" y="129"/>
                    </a:lnTo>
                    <a:lnTo>
                      <a:pt x="12" y="60"/>
                    </a:lnTo>
                    <a:lnTo>
                      <a:pt x="12" y="102"/>
                    </a:lnTo>
                    <a:lnTo>
                      <a:pt x="13" y="119"/>
                    </a:lnTo>
                    <a:lnTo>
                      <a:pt x="13" y="132"/>
                    </a:lnTo>
                    <a:lnTo>
                      <a:pt x="14" y="57"/>
                    </a:lnTo>
                    <a:lnTo>
                      <a:pt x="14" y="112"/>
                    </a:lnTo>
                    <a:lnTo>
                      <a:pt x="14" y="119"/>
                    </a:lnTo>
                    <a:lnTo>
                      <a:pt x="15" y="51"/>
                    </a:lnTo>
                    <a:lnTo>
                      <a:pt x="16" y="138"/>
                    </a:lnTo>
                    <a:lnTo>
                      <a:pt x="16" y="75"/>
                    </a:lnTo>
                    <a:lnTo>
                      <a:pt x="16" y="59"/>
                    </a:lnTo>
                    <a:lnTo>
                      <a:pt x="17" y="143"/>
                    </a:lnTo>
                    <a:lnTo>
                      <a:pt x="17" y="33"/>
                    </a:lnTo>
                    <a:lnTo>
                      <a:pt x="18" y="36"/>
                    </a:lnTo>
                    <a:lnTo>
                      <a:pt x="18" y="151"/>
                    </a:lnTo>
                    <a:lnTo>
                      <a:pt x="19" y="19"/>
                    </a:lnTo>
                    <a:lnTo>
                      <a:pt x="19" y="55"/>
                    </a:lnTo>
                    <a:lnTo>
                      <a:pt x="19" y="77"/>
                    </a:lnTo>
                    <a:lnTo>
                      <a:pt x="19" y="168"/>
                    </a:lnTo>
                    <a:lnTo>
                      <a:pt x="20" y="0"/>
                    </a:lnTo>
                    <a:lnTo>
                      <a:pt x="20" y="101"/>
                    </a:lnTo>
                    <a:lnTo>
                      <a:pt x="21" y="17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6" name="Freeform 1845"/>
              <p:cNvSpPr>
                <a:spLocks/>
              </p:cNvSpPr>
              <p:nvPr/>
            </p:nvSpPr>
            <p:spPr bwMode="auto">
              <a:xfrm>
                <a:off x="5047" y="2023"/>
                <a:ext cx="21" cy="734"/>
              </a:xfrm>
              <a:custGeom>
                <a:avLst/>
                <a:gdLst>
                  <a:gd name="T0" fmla="*/ 0 w 21"/>
                  <a:gd name="T1" fmla="*/ 647 h 734"/>
                  <a:gd name="T2" fmla="*/ 1 w 21"/>
                  <a:gd name="T3" fmla="*/ 441 h 734"/>
                  <a:gd name="T4" fmla="*/ 1 w 21"/>
                  <a:gd name="T5" fmla="*/ 421 h 734"/>
                  <a:gd name="T6" fmla="*/ 2 w 21"/>
                  <a:gd name="T7" fmla="*/ 506 h 734"/>
                  <a:gd name="T8" fmla="*/ 2 w 21"/>
                  <a:gd name="T9" fmla="*/ 327 h 734"/>
                  <a:gd name="T10" fmla="*/ 3 w 21"/>
                  <a:gd name="T11" fmla="*/ 352 h 734"/>
                  <a:gd name="T12" fmla="*/ 3 w 21"/>
                  <a:gd name="T13" fmla="*/ 368 h 734"/>
                  <a:gd name="T14" fmla="*/ 4 w 21"/>
                  <a:gd name="T15" fmla="*/ 0 h 734"/>
                  <a:gd name="T16" fmla="*/ 4 w 21"/>
                  <a:gd name="T17" fmla="*/ 216 h 734"/>
                  <a:gd name="T18" fmla="*/ 4 w 21"/>
                  <a:gd name="T19" fmla="*/ 190 h 734"/>
                  <a:gd name="T20" fmla="*/ 5 w 21"/>
                  <a:gd name="T21" fmla="*/ 528 h 734"/>
                  <a:gd name="T22" fmla="*/ 5 w 21"/>
                  <a:gd name="T23" fmla="*/ 513 h 734"/>
                  <a:gd name="T24" fmla="*/ 6 w 21"/>
                  <a:gd name="T25" fmla="*/ 465 h 734"/>
                  <a:gd name="T26" fmla="*/ 6 w 21"/>
                  <a:gd name="T27" fmla="*/ 402 h 734"/>
                  <a:gd name="T28" fmla="*/ 7 w 21"/>
                  <a:gd name="T29" fmla="*/ 588 h 734"/>
                  <a:gd name="T30" fmla="*/ 7 w 21"/>
                  <a:gd name="T31" fmla="*/ 440 h 734"/>
                  <a:gd name="T32" fmla="*/ 7 w 21"/>
                  <a:gd name="T33" fmla="*/ 439 h 734"/>
                  <a:gd name="T34" fmla="*/ 8 w 21"/>
                  <a:gd name="T35" fmla="*/ 614 h 734"/>
                  <a:gd name="T36" fmla="*/ 9 w 21"/>
                  <a:gd name="T37" fmla="*/ 485 h 734"/>
                  <a:gd name="T38" fmla="*/ 9 w 21"/>
                  <a:gd name="T39" fmla="*/ 502 h 734"/>
                  <a:gd name="T40" fmla="*/ 10 w 21"/>
                  <a:gd name="T41" fmla="*/ 481 h 734"/>
                  <a:gd name="T42" fmla="*/ 10 w 21"/>
                  <a:gd name="T43" fmla="*/ 675 h 734"/>
                  <a:gd name="T44" fmla="*/ 11 w 21"/>
                  <a:gd name="T45" fmla="*/ 657 h 734"/>
                  <a:gd name="T46" fmla="*/ 11 w 21"/>
                  <a:gd name="T47" fmla="*/ 494 h 734"/>
                  <a:gd name="T48" fmla="*/ 12 w 21"/>
                  <a:gd name="T49" fmla="*/ 734 h 734"/>
                  <a:gd name="T50" fmla="*/ 12 w 21"/>
                  <a:gd name="T51" fmla="*/ 542 h 734"/>
                  <a:gd name="T52" fmla="*/ 12 w 21"/>
                  <a:gd name="T53" fmla="*/ 524 h 734"/>
                  <a:gd name="T54" fmla="*/ 12 w 21"/>
                  <a:gd name="T55" fmla="*/ 504 h 734"/>
                  <a:gd name="T56" fmla="*/ 13 w 21"/>
                  <a:gd name="T57" fmla="*/ 708 h 734"/>
                  <a:gd name="T58" fmla="*/ 13 w 21"/>
                  <a:gd name="T59" fmla="*/ 511 h 734"/>
                  <a:gd name="T60" fmla="*/ 14 w 21"/>
                  <a:gd name="T61" fmla="*/ 512 h 734"/>
                  <a:gd name="T62" fmla="*/ 14 w 21"/>
                  <a:gd name="T63" fmla="*/ 711 h 734"/>
                  <a:gd name="T64" fmla="*/ 15 w 21"/>
                  <a:gd name="T65" fmla="*/ 545 h 734"/>
                  <a:gd name="T66" fmla="*/ 15 w 21"/>
                  <a:gd name="T67" fmla="*/ 565 h 734"/>
                  <a:gd name="T68" fmla="*/ 15 w 21"/>
                  <a:gd name="T69" fmla="*/ 710 h 734"/>
                  <a:gd name="T70" fmla="*/ 16 w 21"/>
                  <a:gd name="T71" fmla="*/ 520 h 734"/>
                  <a:gd name="T72" fmla="*/ 16 w 21"/>
                  <a:gd name="T73" fmla="*/ 678 h 734"/>
                  <a:gd name="T74" fmla="*/ 17 w 21"/>
                  <a:gd name="T75" fmla="*/ 648 h 734"/>
                  <a:gd name="T76" fmla="*/ 17 w 21"/>
                  <a:gd name="T77" fmla="*/ 523 h 734"/>
                  <a:gd name="T78" fmla="*/ 18 w 21"/>
                  <a:gd name="T79" fmla="*/ 702 h 734"/>
                  <a:gd name="T80" fmla="*/ 18 w 21"/>
                  <a:gd name="T81" fmla="*/ 555 h 734"/>
                  <a:gd name="T82" fmla="*/ 18 w 21"/>
                  <a:gd name="T83" fmla="*/ 541 h 734"/>
                  <a:gd name="T84" fmla="*/ 18 w 21"/>
                  <a:gd name="T85" fmla="*/ 525 h 734"/>
                  <a:gd name="T86" fmla="*/ 19 w 21"/>
                  <a:gd name="T87" fmla="*/ 697 h 734"/>
                  <a:gd name="T88" fmla="*/ 20 w 21"/>
                  <a:gd name="T89" fmla="*/ 525 h 734"/>
                  <a:gd name="T90" fmla="*/ 20 w 21"/>
                  <a:gd name="T91" fmla="*/ 527 h 734"/>
                  <a:gd name="T92" fmla="*/ 20 w 21"/>
                  <a:gd name="T93" fmla="*/ 691 h 734"/>
                  <a:gd name="T94" fmla="*/ 21 w 21"/>
                  <a:gd name="T95" fmla="*/ 525 h 734"/>
                  <a:gd name="T96" fmla="*/ 21 w 21"/>
                  <a:gd name="T97" fmla="*/ 575 h 734"/>
                  <a:gd name="T98" fmla="*/ 21 w 21"/>
                  <a:gd name="T99" fmla="*/ 606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4">
                    <a:moveTo>
                      <a:pt x="0" y="647"/>
                    </a:moveTo>
                    <a:lnTo>
                      <a:pt x="1" y="441"/>
                    </a:lnTo>
                    <a:lnTo>
                      <a:pt x="1" y="421"/>
                    </a:lnTo>
                    <a:lnTo>
                      <a:pt x="2" y="506"/>
                    </a:lnTo>
                    <a:lnTo>
                      <a:pt x="2" y="327"/>
                    </a:lnTo>
                    <a:lnTo>
                      <a:pt x="3" y="352"/>
                    </a:lnTo>
                    <a:lnTo>
                      <a:pt x="3" y="368"/>
                    </a:lnTo>
                    <a:lnTo>
                      <a:pt x="4" y="0"/>
                    </a:lnTo>
                    <a:lnTo>
                      <a:pt x="4" y="216"/>
                    </a:lnTo>
                    <a:lnTo>
                      <a:pt x="4" y="190"/>
                    </a:lnTo>
                    <a:lnTo>
                      <a:pt x="5" y="528"/>
                    </a:lnTo>
                    <a:lnTo>
                      <a:pt x="5" y="513"/>
                    </a:lnTo>
                    <a:lnTo>
                      <a:pt x="6" y="465"/>
                    </a:lnTo>
                    <a:lnTo>
                      <a:pt x="6" y="402"/>
                    </a:lnTo>
                    <a:lnTo>
                      <a:pt x="7" y="588"/>
                    </a:lnTo>
                    <a:lnTo>
                      <a:pt x="7" y="440"/>
                    </a:lnTo>
                    <a:lnTo>
                      <a:pt x="7" y="439"/>
                    </a:lnTo>
                    <a:lnTo>
                      <a:pt x="8" y="614"/>
                    </a:lnTo>
                    <a:lnTo>
                      <a:pt x="9" y="485"/>
                    </a:lnTo>
                    <a:lnTo>
                      <a:pt x="9" y="502"/>
                    </a:lnTo>
                    <a:lnTo>
                      <a:pt x="10" y="481"/>
                    </a:lnTo>
                    <a:lnTo>
                      <a:pt x="10" y="675"/>
                    </a:lnTo>
                    <a:lnTo>
                      <a:pt x="11" y="657"/>
                    </a:lnTo>
                    <a:lnTo>
                      <a:pt x="11" y="494"/>
                    </a:lnTo>
                    <a:lnTo>
                      <a:pt x="12" y="734"/>
                    </a:lnTo>
                    <a:lnTo>
                      <a:pt x="12" y="542"/>
                    </a:lnTo>
                    <a:lnTo>
                      <a:pt x="12" y="524"/>
                    </a:lnTo>
                    <a:lnTo>
                      <a:pt x="12" y="504"/>
                    </a:lnTo>
                    <a:lnTo>
                      <a:pt x="13" y="708"/>
                    </a:lnTo>
                    <a:lnTo>
                      <a:pt x="13" y="511"/>
                    </a:lnTo>
                    <a:lnTo>
                      <a:pt x="14" y="512"/>
                    </a:lnTo>
                    <a:lnTo>
                      <a:pt x="14" y="711"/>
                    </a:lnTo>
                    <a:lnTo>
                      <a:pt x="15" y="545"/>
                    </a:lnTo>
                    <a:lnTo>
                      <a:pt x="15" y="565"/>
                    </a:lnTo>
                    <a:lnTo>
                      <a:pt x="15" y="710"/>
                    </a:lnTo>
                    <a:lnTo>
                      <a:pt x="16" y="520"/>
                    </a:lnTo>
                    <a:lnTo>
                      <a:pt x="16" y="678"/>
                    </a:lnTo>
                    <a:lnTo>
                      <a:pt x="17" y="648"/>
                    </a:lnTo>
                    <a:lnTo>
                      <a:pt x="17" y="523"/>
                    </a:lnTo>
                    <a:lnTo>
                      <a:pt x="18" y="702"/>
                    </a:lnTo>
                    <a:lnTo>
                      <a:pt x="18" y="555"/>
                    </a:lnTo>
                    <a:lnTo>
                      <a:pt x="18" y="541"/>
                    </a:lnTo>
                    <a:lnTo>
                      <a:pt x="18" y="525"/>
                    </a:lnTo>
                    <a:lnTo>
                      <a:pt x="19" y="697"/>
                    </a:lnTo>
                    <a:lnTo>
                      <a:pt x="20" y="525"/>
                    </a:lnTo>
                    <a:lnTo>
                      <a:pt x="20" y="527"/>
                    </a:lnTo>
                    <a:lnTo>
                      <a:pt x="20" y="691"/>
                    </a:lnTo>
                    <a:lnTo>
                      <a:pt x="21" y="525"/>
                    </a:lnTo>
                    <a:lnTo>
                      <a:pt x="21" y="575"/>
                    </a:lnTo>
                    <a:lnTo>
                      <a:pt x="21" y="60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7" name="Freeform 1846"/>
              <p:cNvSpPr>
                <a:spLocks/>
              </p:cNvSpPr>
              <p:nvPr/>
            </p:nvSpPr>
            <p:spPr bwMode="auto">
              <a:xfrm>
                <a:off x="5068" y="2039"/>
                <a:ext cx="20" cy="669"/>
              </a:xfrm>
              <a:custGeom>
                <a:avLst/>
                <a:gdLst>
                  <a:gd name="T0" fmla="*/ 0 w 20"/>
                  <a:gd name="T1" fmla="*/ 590 h 669"/>
                  <a:gd name="T2" fmla="*/ 0 w 20"/>
                  <a:gd name="T3" fmla="*/ 669 h 669"/>
                  <a:gd name="T4" fmla="*/ 1 w 20"/>
                  <a:gd name="T5" fmla="*/ 507 h 669"/>
                  <a:gd name="T6" fmla="*/ 2 w 20"/>
                  <a:gd name="T7" fmla="*/ 628 h 669"/>
                  <a:gd name="T8" fmla="*/ 2 w 20"/>
                  <a:gd name="T9" fmla="*/ 606 h 669"/>
                  <a:gd name="T10" fmla="*/ 2 w 20"/>
                  <a:gd name="T11" fmla="*/ 504 h 669"/>
                  <a:gd name="T12" fmla="*/ 3 w 20"/>
                  <a:gd name="T13" fmla="*/ 656 h 669"/>
                  <a:gd name="T14" fmla="*/ 3 w 20"/>
                  <a:gd name="T15" fmla="*/ 531 h 669"/>
                  <a:gd name="T16" fmla="*/ 3 w 20"/>
                  <a:gd name="T17" fmla="*/ 517 h 669"/>
                  <a:gd name="T18" fmla="*/ 4 w 20"/>
                  <a:gd name="T19" fmla="*/ 646 h 669"/>
                  <a:gd name="T20" fmla="*/ 5 w 20"/>
                  <a:gd name="T21" fmla="*/ 492 h 669"/>
                  <a:gd name="T22" fmla="*/ 5 w 20"/>
                  <a:gd name="T23" fmla="*/ 493 h 669"/>
                  <a:gd name="T24" fmla="*/ 5 w 20"/>
                  <a:gd name="T25" fmla="*/ 497 h 669"/>
                  <a:gd name="T26" fmla="*/ 6 w 20"/>
                  <a:gd name="T27" fmla="*/ 639 h 669"/>
                  <a:gd name="T28" fmla="*/ 6 w 20"/>
                  <a:gd name="T29" fmla="*/ 482 h 669"/>
                  <a:gd name="T30" fmla="*/ 6 w 20"/>
                  <a:gd name="T31" fmla="*/ 528 h 669"/>
                  <a:gd name="T32" fmla="*/ 7 w 20"/>
                  <a:gd name="T33" fmla="*/ 560 h 669"/>
                  <a:gd name="T34" fmla="*/ 7 w 20"/>
                  <a:gd name="T35" fmla="*/ 634 h 669"/>
                  <a:gd name="T36" fmla="*/ 7 w 20"/>
                  <a:gd name="T37" fmla="*/ 468 h 669"/>
                  <a:gd name="T38" fmla="*/ 8 w 20"/>
                  <a:gd name="T39" fmla="*/ 570 h 669"/>
                  <a:gd name="T40" fmla="*/ 8 w 20"/>
                  <a:gd name="T41" fmla="*/ 562 h 669"/>
                  <a:gd name="T42" fmla="*/ 9 w 20"/>
                  <a:gd name="T43" fmla="*/ 610 h 669"/>
                  <a:gd name="T44" fmla="*/ 9 w 20"/>
                  <a:gd name="T45" fmla="*/ 446 h 669"/>
                  <a:gd name="T46" fmla="*/ 10 w 20"/>
                  <a:gd name="T47" fmla="*/ 432 h 669"/>
                  <a:gd name="T48" fmla="*/ 10 w 20"/>
                  <a:gd name="T49" fmla="*/ 561 h 669"/>
                  <a:gd name="T50" fmla="*/ 11 w 20"/>
                  <a:gd name="T51" fmla="*/ 362 h 669"/>
                  <a:gd name="T52" fmla="*/ 11 w 20"/>
                  <a:gd name="T53" fmla="*/ 362 h 669"/>
                  <a:gd name="T54" fmla="*/ 11 w 20"/>
                  <a:gd name="T55" fmla="*/ 446 h 669"/>
                  <a:gd name="T56" fmla="*/ 13 w 20"/>
                  <a:gd name="T57" fmla="*/ 0 h 669"/>
                  <a:gd name="T58" fmla="*/ 13 w 20"/>
                  <a:gd name="T59" fmla="*/ 72 h 669"/>
                  <a:gd name="T60" fmla="*/ 13 w 20"/>
                  <a:gd name="T61" fmla="*/ 92 h 669"/>
                  <a:gd name="T62" fmla="*/ 13 w 20"/>
                  <a:gd name="T63" fmla="*/ 22 h 669"/>
                  <a:gd name="T64" fmla="*/ 14 w 20"/>
                  <a:gd name="T65" fmla="*/ 493 h 669"/>
                  <a:gd name="T66" fmla="*/ 14 w 20"/>
                  <a:gd name="T67" fmla="*/ 467 h 669"/>
                  <a:gd name="T68" fmla="*/ 14 w 20"/>
                  <a:gd name="T69" fmla="*/ 437 h 669"/>
                  <a:gd name="T70" fmla="*/ 15 w 20"/>
                  <a:gd name="T71" fmla="*/ 386 h 669"/>
                  <a:gd name="T72" fmla="*/ 16 w 20"/>
                  <a:gd name="T73" fmla="*/ 571 h 669"/>
                  <a:gd name="T74" fmla="*/ 16 w 20"/>
                  <a:gd name="T75" fmla="*/ 445 h 669"/>
                  <a:gd name="T76" fmla="*/ 16 w 20"/>
                  <a:gd name="T77" fmla="*/ 439 h 669"/>
                  <a:gd name="T78" fmla="*/ 16 w 20"/>
                  <a:gd name="T79" fmla="*/ 437 h 669"/>
                  <a:gd name="T80" fmla="*/ 17 w 20"/>
                  <a:gd name="T81" fmla="*/ 600 h 669"/>
                  <a:gd name="T82" fmla="*/ 17 w 20"/>
                  <a:gd name="T83" fmla="*/ 490 h 669"/>
                  <a:gd name="T84" fmla="*/ 18 w 20"/>
                  <a:gd name="T85" fmla="*/ 506 h 669"/>
                  <a:gd name="T86" fmla="*/ 18 w 20"/>
                  <a:gd name="T87" fmla="*/ 618 h 669"/>
                  <a:gd name="T88" fmla="*/ 18 w 20"/>
                  <a:gd name="T89" fmla="*/ 494 h 669"/>
                  <a:gd name="T90" fmla="*/ 19 w 20"/>
                  <a:gd name="T91" fmla="*/ 611 h 669"/>
                  <a:gd name="T92" fmla="*/ 19 w 20"/>
                  <a:gd name="T93" fmla="*/ 595 h 669"/>
                  <a:gd name="T94" fmla="*/ 20 w 20"/>
                  <a:gd name="T95" fmla="*/ 512 h 669"/>
                  <a:gd name="T96" fmla="*/ 20 w 20"/>
                  <a:gd name="T97" fmla="*/ 665 h 669"/>
                  <a:gd name="T98" fmla="*/ 20 w 20"/>
                  <a:gd name="T99" fmla="*/ 623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9">
                    <a:moveTo>
                      <a:pt x="0" y="590"/>
                    </a:moveTo>
                    <a:lnTo>
                      <a:pt x="0" y="669"/>
                    </a:lnTo>
                    <a:lnTo>
                      <a:pt x="1" y="507"/>
                    </a:lnTo>
                    <a:lnTo>
                      <a:pt x="2" y="628"/>
                    </a:lnTo>
                    <a:lnTo>
                      <a:pt x="2" y="606"/>
                    </a:lnTo>
                    <a:lnTo>
                      <a:pt x="2" y="504"/>
                    </a:lnTo>
                    <a:lnTo>
                      <a:pt x="3" y="656"/>
                    </a:lnTo>
                    <a:lnTo>
                      <a:pt x="3" y="531"/>
                    </a:lnTo>
                    <a:lnTo>
                      <a:pt x="3" y="517"/>
                    </a:lnTo>
                    <a:lnTo>
                      <a:pt x="4" y="646"/>
                    </a:lnTo>
                    <a:lnTo>
                      <a:pt x="5" y="492"/>
                    </a:lnTo>
                    <a:lnTo>
                      <a:pt x="5" y="493"/>
                    </a:lnTo>
                    <a:lnTo>
                      <a:pt x="5" y="497"/>
                    </a:lnTo>
                    <a:lnTo>
                      <a:pt x="6" y="639"/>
                    </a:lnTo>
                    <a:lnTo>
                      <a:pt x="6" y="482"/>
                    </a:lnTo>
                    <a:lnTo>
                      <a:pt x="6" y="528"/>
                    </a:lnTo>
                    <a:lnTo>
                      <a:pt x="7" y="560"/>
                    </a:lnTo>
                    <a:lnTo>
                      <a:pt x="7" y="634"/>
                    </a:lnTo>
                    <a:lnTo>
                      <a:pt x="7" y="468"/>
                    </a:lnTo>
                    <a:lnTo>
                      <a:pt x="8" y="570"/>
                    </a:lnTo>
                    <a:lnTo>
                      <a:pt x="8" y="562"/>
                    </a:lnTo>
                    <a:lnTo>
                      <a:pt x="9" y="610"/>
                    </a:lnTo>
                    <a:lnTo>
                      <a:pt x="9" y="446"/>
                    </a:lnTo>
                    <a:lnTo>
                      <a:pt x="10" y="432"/>
                    </a:lnTo>
                    <a:lnTo>
                      <a:pt x="10" y="561"/>
                    </a:lnTo>
                    <a:lnTo>
                      <a:pt x="11" y="362"/>
                    </a:lnTo>
                    <a:lnTo>
                      <a:pt x="11" y="362"/>
                    </a:lnTo>
                    <a:lnTo>
                      <a:pt x="11" y="446"/>
                    </a:lnTo>
                    <a:lnTo>
                      <a:pt x="13" y="0"/>
                    </a:lnTo>
                    <a:lnTo>
                      <a:pt x="13" y="72"/>
                    </a:lnTo>
                    <a:lnTo>
                      <a:pt x="13" y="92"/>
                    </a:lnTo>
                    <a:lnTo>
                      <a:pt x="13" y="22"/>
                    </a:lnTo>
                    <a:lnTo>
                      <a:pt x="14" y="493"/>
                    </a:lnTo>
                    <a:lnTo>
                      <a:pt x="14" y="467"/>
                    </a:lnTo>
                    <a:lnTo>
                      <a:pt x="14" y="437"/>
                    </a:lnTo>
                    <a:lnTo>
                      <a:pt x="15" y="386"/>
                    </a:lnTo>
                    <a:lnTo>
                      <a:pt x="16" y="571"/>
                    </a:lnTo>
                    <a:lnTo>
                      <a:pt x="16" y="445"/>
                    </a:lnTo>
                    <a:lnTo>
                      <a:pt x="16" y="439"/>
                    </a:lnTo>
                    <a:lnTo>
                      <a:pt x="16" y="437"/>
                    </a:lnTo>
                    <a:lnTo>
                      <a:pt x="17" y="600"/>
                    </a:lnTo>
                    <a:lnTo>
                      <a:pt x="17" y="490"/>
                    </a:lnTo>
                    <a:lnTo>
                      <a:pt x="18" y="506"/>
                    </a:lnTo>
                    <a:lnTo>
                      <a:pt x="18" y="618"/>
                    </a:lnTo>
                    <a:lnTo>
                      <a:pt x="18" y="494"/>
                    </a:lnTo>
                    <a:lnTo>
                      <a:pt x="19" y="611"/>
                    </a:lnTo>
                    <a:lnTo>
                      <a:pt x="19" y="595"/>
                    </a:lnTo>
                    <a:lnTo>
                      <a:pt x="20" y="512"/>
                    </a:lnTo>
                    <a:lnTo>
                      <a:pt x="20" y="665"/>
                    </a:lnTo>
                    <a:lnTo>
                      <a:pt x="20" y="6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8" name="Freeform 1847"/>
              <p:cNvSpPr>
                <a:spLocks/>
              </p:cNvSpPr>
              <p:nvPr/>
            </p:nvSpPr>
            <p:spPr bwMode="auto">
              <a:xfrm>
                <a:off x="5088" y="2432"/>
                <a:ext cx="21" cy="313"/>
              </a:xfrm>
              <a:custGeom>
                <a:avLst/>
                <a:gdLst>
                  <a:gd name="T0" fmla="*/ 0 w 21"/>
                  <a:gd name="T1" fmla="*/ 230 h 313"/>
                  <a:gd name="T2" fmla="*/ 1 w 21"/>
                  <a:gd name="T3" fmla="*/ 183 h 313"/>
                  <a:gd name="T4" fmla="*/ 1 w 21"/>
                  <a:gd name="T5" fmla="*/ 131 h 313"/>
                  <a:gd name="T6" fmla="*/ 1 w 21"/>
                  <a:gd name="T7" fmla="*/ 313 h 313"/>
                  <a:gd name="T8" fmla="*/ 2 w 21"/>
                  <a:gd name="T9" fmla="*/ 139 h 313"/>
                  <a:gd name="T10" fmla="*/ 2 w 21"/>
                  <a:gd name="T11" fmla="*/ 140 h 313"/>
                  <a:gd name="T12" fmla="*/ 3 w 21"/>
                  <a:gd name="T13" fmla="*/ 299 h 313"/>
                  <a:gd name="T14" fmla="*/ 3 w 21"/>
                  <a:gd name="T15" fmla="*/ 174 h 313"/>
                  <a:gd name="T16" fmla="*/ 4 w 21"/>
                  <a:gd name="T17" fmla="*/ 198 h 313"/>
                  <a:gd name="T18" fmla="*/ 4 w 21"/>
                  <a:gd name="T19" fmla="*/ 303 h 313"/>
                  <a:gd name="T20" fmla="*/ 5 w 21"/>
                  <a:gd name="T21" fmla="*/ 147 h 313"/>
                  <a:gd name="T22" fmla="*/ 5 w 21"/>
                  <a:gd name="T23" fmla="*/ 234 h 313"/>
                  <a:gd name="T24" fmla="*/ 5 w 21"/>
                  <a:gd name="T25" fmla="*/ 231 h 313"/>
                  <a:gd name="T26" fmla="*/ 5 w 21"/>
                  <a:gd name="T27" fmla="*/ 303 h 313"/>
                  <a:gd name="T28" fmla="*/ 6 w 21"/>
                  <a:gd name="T29" fmla="*/ 147 h 313"/>
                  <a:gd name="T30" fmla="*/ 7 w 21"/>
                  <a:gd name="T31" fmla="*/ 193 h 313"/>
                  <a:gd name="T32" fmla="*/ 7 w 21"/>
                  <a:gd name="T33" fmla="*/ 171 h 313"/>
                  <a:gd name="T34" fmla="*/ 8 w 21"/>
                  <a:gd name="T35" fmla="*/ 297 h 313"/>
                  <a:gd name="T36" fmla="*/ 8 w 21"/>
                  <a:gd name="T37" fmla="*/ 143 h 313"/>
                  <a:gd name="T38" fmla="*/ 9 w 21"/>
                  <a:gd name="T39" fmla="*/ 143 h 313"/>
                  <a:gd name="T40" fmla="*/ 9 w 21"/>
                  <a:gd name="T41" fmla="*/ 293 h 313"/>
                  <a:gd name="T42" fmla="*/ 10 w 21"/>
                  <a:gd name="T43" fmla="*/ 139 h 313"/>
                  <a:gd name="T44" fmla="*/ 10 w 21"/>
                  <a:gd name="T45" fmla="*/ 160 h 313"/>
                  <a:gd name="T46" fmla="*/ 10 w 21"/>
                  <a:gd name="T47" fmla="*/ 176 h 313"/>
                  <a:gd name="T48" fmla="*/ 10 w 21"/>
                  <a:gd name="T49" fmla="*/ 289 h 313"/>
                  <a:gd name="T50" fmla="*/ 11 w 21"/>
                  <a:gd name="T51" fmla="*/ 134 h 313"/>
                  <a:gd name="T52" fmla="*/ 11 w 21"/>
                  <a:gd name="T53" fmla="*/ 230 h 313"/>
                  <a:gd name="T54" fmla="*/ 12 w 21"/>
                  <a:gd name="T55" fmla="*/ 254 h 313"/>
                  <a:gd name="T56" fmla="*/ 12 w 21"/>
                  <a:gd name="T57" fmla="*/ 283 h 313"/>
                  <a:gd name="T58" fmla="*/ 12 w 21"/>
                  <a:gd name="T59" fmla="*/ 128 h 313"/>
                  <a:gd name="T60" fmla="*/ 13 w 21"/>
                  <a:gd name="T61" fmla="*/ 171 h 313"/>
                  <a:gd name="T62" fmla="*/ 13 w 21"/>
                  <a:gd name="T63" fmla="*/ 149 h 313"/>
                  <a:gd name="T64" fmla="*/ 14 w 21"/>
                  <a:gd name="T65" fmla="*/ 269 h 313"/>
                  <a:gd name="T66" fmla="*/ 14 w 21"/>
                  <a:gd name="T67" fmla="*/ 112 h 313"/>
                  <a:gd name="T68" fmla="*/ 14 w 21"/>
                  <a:gd name="T69" fmla="*/ 111 h 313"/>
                  <a:gd name="T70" fmla="*/ 15 w 21"/>
                  <a:gd name="T71" fmla="*/ 258 h 313"/>
                  <a:gd name="T72" fmla="*/ 16 w 21"/>
                  <a:gd name="T73" fmla="*/ 100 h 313"/>
                  <a:gd name="T74" fmla="*/ 16 w 21"/>
                  <a:gd name="T75" fmla="*/ 133 h 313"/>
                  <a:gd name="T76" fmla="*/ 16 w 21"/>
                  <a:gd name="T77" fmla="*/ 155 h 313"/>
                  <a:gd name="T78" fmla="*/ 17 w 21"/>
                  <a:gd name="T79" fmla="*/ 243 h 313"/>
                  <a:gd name="T80" fmla="*/ 17 w 21"/>
                  <a:gd name="T81" fmla="*/ 86 h 313"/>
                  <a:gd name="T82" fmla="*/ 17 w 21"/>
                  <a:gd name="T83" fmla="*/ 198 h 313"/>
                  <a:gd name="T84" fmla="*/ 18 w 21"/>
                  <a:gd name="T85" fmla="*/ 230 h 313"/>
                  <a:gd name="T86" fmla="*/ 18 w 21"/>
                  <a:gd name="T87" fmla="*/ 67 h 313"/>
                  <a:gd name="T88" fmla="*/ 19 w 21"/>
                  <a:gd name="T89" fmla="*/ 95 h 313"/>
                  <a:gd name="T90" fmla="*/ 19 w 21"/>
                  <a:gd name="T91" fmla="*/ 74 h 313"/>
                  <a:gd name="T92" fmla="*/ 20 w 21"/>
                  <a:gd name="T93" fmla="*/ 195 h 313"/>
                  <a:gd name="T94" fmla="*/ 21 w 21"/>
                  <a:gd name="T95" fmla="*/ 0 h 313"/>
                  <a:gd name="T96" fmla="*/ 21 w 21"/>
                  <a:gd name="T97" fmla="*/ 1 h 313"/>
                  <a:gd name="T98" fmla="*/ 21 w 21"/>
                  <a:gd name="T99" fmla="*/ 9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13">
                    <a:moveTo>
                      <a:pt x="0" y="230"/>
                    </a:moveTo>
                    <a:lnTo>
                      <a:pt x="1" y="183"/>
                    </a:lnTo>
                    <a:lnTo>
                      <a:pt x="1" y="131"/>
                    </a:lnTo>
                    <a:lnTo>
                      <a:pt x="1" y="313"/>
                    </a:lnTo>
                    <a:lnTo>
                      <a:pt x="2" y="139"/>
                    </a:lnTo>
                    <a:lnTo>
                      <a:pt x="2" y="140"/>
                    </a:lnTo>
                    <a:lnTo>
                      <a:pt x="3" y="299"/>
                    </a:lnTo>
                    <a:lnTo>
                      <a:pt x="3" y="174"/>
                    </a:lnTo>
                    <a:lnTo>
                      <a:pt x="4" y="198"/>
                    </a:lnTo>
                    <a:lnTo>
                      <a:pt x="4" y="303"/>
                    </a:lnTo>
                    <a:lnTo>
                      <a:pt x="5" y="147"/>
                    </a:lnTo>
                    <a:lnTo>
                      <a:pt x="5" y="234"/>
                    </a:lnTo>
                    <a:lnTo>
                      <a:pt x="5" y="231"/>
                    </a:lnTo>
                    <a:lnTo>
                      <a:pt x="5" y="303"/>
                    </a:lnTo>
                    <a:lnTo>
                      <a:pt x="6" y="147"/>
                    </a:lnTo>
                    <a:lnTo>
                      <a:pt x="7" y="193"/>
                    </a:lnTo>
                    <a:lnTo>
                      <a:pt x="7" y="171"/>
                    </a:lnTo>
                    <a:lnTo>
                      <a:pt x="8" y="297"/>
                    </a:lnTo>
                    <a:lnTo>
                      <a:pt x="8" y="143"/>
                    </a:lnTo>
                    <a:lnTo>
                      <a:pt x="9" y="143"/>
                    </a:lnTo>
                    <a:lnTo>
                      <a:pt x="9" y="293"/>
                    </a:lnTo>
                    <a:lnTo>
                      <a:pt x="10" y="139"/>
                    </a:lnTo>
                    <a:lnTo>
                      <a:pt x="10" y="160"/>
                    </a:lnTo>
                    <a:lnTo>
                      <a:pt x="10" y="176"/>
                    </a:lnTo>
                    <a:lnTo>
                      <a:pt x="10" y="289"/>
                    </a:lnTo>
                    <a:lnTo>
                      <a:pt x="11" y="134"/>
                    </a:lnTo>
                    <a:lnTo>
                      <a:pt x="11" y="230"/>
                    </a:lnTo>
                    <a:lnTo>
                      <a:pt x="12" y="254"/>
                    </a:lnTo>
                    <a:lnTo>
                      <a:pt x="12" y="283"/>
                    </a:lnTo>
                    <a:lnTo>
                      <a:pt x="12" y="128"/>
                    </a:lnTo>
                    <a:lnTo>
                      <a:pt x="13" y="171"/>
                    </a:lnTo>
                    <a:lnTo>
                      <a:pt x="13" y="149"/>
                    </a:lnTo>
                    <a:lnTo>
                      <a:pt x="14" y="269"/>
                    </a:lnTo>
                    <a:lnTo>
                      <a:pt x="14" y="112"/>
                    </a:lnTo>
                    <a:lnTo>
                      <a:pt x="14" y="111"/>
                    </a:lnTo>
                    <a:lnTo>
                      <a:pt x="15" y="258"/>
                    </a:lnTo>
                    <a:lnTo>
                      <a:pt x="16" y="100"/>
                    </a:lnTo>
                    <a:lnTo>
                      <a:pt x="16" y="133"/>
                    </a:lnTo>
                    <a:lnTo>
                      <a:pt x="16" y="155"/>
                    </a:lnTo>
                    <a:lnTo>
                      <a:pt x="17" y="243"/>
                    </a:lnTo>
                    <a:lnTo>
                      <a:pt x="17" y="86"/>
                    </a:lnTo>
                    <a:lnTo>
                      <a:pt x="17" y="198"/>
                    </a:lnTo>
                    <a:lnTo>
                      <a:pt x="18" y="230"/>
                    </a:lnTo>
                    <a:lnTo>
                      <a:pt x="18" y="67"/>
                    </a:lnTo>
                    <a:lnTo>
                      <a:pt x="19" y="95"/>
                    </a:lnTo>
                    <a:lnTo>
                      <a:pt x="19" y="74"/>
                    </a:lnTo>
                    <a:lnTo>
                      <a:pt x="20" y="195"/>
                    </a:lnTo>
                    <a:lnTo>
                      <a:pt x="21" y="0"/>
                    </a:lnTo>
                    <a:lnTo>
                      <a:pt x="21" y="1"/>
                    </a:lnTo>
                    <a:lnTo>
                      <a:pt x="21" y="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9" name="Freeform 1848"/>
              <p:cNvSpPr>
                <a:spLocks/>
              </p:cNvSpPr>
              <p:nvPr/>
            </p:nvSpPr>
            <p:spPr bwMode="auto">
              <a:xfrm>
                <a:off x="5109" y="2041"/>
                <a:ext cx="21" cy="795"/>
              </a:xfrm>
              <a:custGeom>
                <a:avLst/>
                <a:gdLst>
                  <a:gd name="T0" fmla="*/ 0 w 21"/>
                  <a:gd name="T1" fmla="*/ 487 h 795"/>
                  <a:gd name="T2" fmla="*/ 1 w 21"/>
                  <a:gd name="T3" fmla="*/ 288 h 795"/>
                  <a:gd name="T4" fmla="*/ 1 w 21"/>
                  <a:gd name="T5" fmla="*/ 347 h 795"/>
                  <a:gd name="T6" fmla="*/ 2 w 21"/>
                  <a:gd name="T7" fmla="*/ 214 h 795"/>
                  <a:gd name="T8" fmla="*/ 2 w 21"/>
                  <a:gd name="T9" fmla="*/ 0 h 795"/>
                  <a:gd name="T10" fmla="*/ 3 w 21"/>
                  <a:gd name="T11" fmla="*/ 382 h 795"/>
                  <a:gd name="T12" fmla="*/ 3 w 21"/>
                  <a:gd name="T13" fmla="*/ 405 h 795"/>
                  <a:gd name="T14" fmla="*/ 3 w 21"/>
                  <a:gd name="T15" fmla="*/ 339 h 795"/>
                  <a:gd name="T16" fmla="*/ 4 w 21"/>
                  <a:gd name="T17" fmla="*/ 598 h 795"/>
                  <a:gd name="T18" fmla="*/ 4 w 21"/>
                  <a:gd name="T19" fmla="*/ 436 h 795"/>
                  <a:gd name="T20" fmla="*/ 5 w 21"/>
                  <a:gd name="T21" fmla="*/ 430 h 795"/>
                  <a:gd name="T22" fmla="*/ 5 w 21"/>
                  <a:gd name="T23" fmla="*/ 427 h 795"/>
                  <a:gd name="T24" fmla="*/ 5 w 21"/>
                  <a:gd name="T25" fmla="*/ 662 h 795"/>
                  <a:gd name="T26" fmla="*/ 6 w 21"/>
                  <a:gd name="T27" fmla="*/ 475 h 795"/>
                  <a:gd name="T28" fmla="*/ 6 w 21"/>
                  <a:gd name="T29" fmla="*/ 484 h 795"/>
                  <a:gd name="T30" fmla="*/ 6 w 21"/>
                  <a:gd name="T31" fmla="*/ 710 h 795"/>
                  <a:gd name="T32" fmla="*/ 7 w 21"/>
                  <a:gd name="T33" fmla="*/ 640 h 795"/>
                  <a:gd name="T34" fmla="*/ 8 w 21"/>
                  <a:gd name="T35" fmla="*/ 694 h 795"/>
                  <a:gd name="T36" fmla="*/ 8 w 21"/>
                  <a:gd name="T37" fmla="*/ 519 h 795"/>
                  <a:gd name="T38" fmla="*/ 9 w 21"/>
                  <a:gd name="T39" fmla="*/ 701 h 795"/>
                  <a:gd name="T40" fmla="*/ 9 w 21"/>
                  <a:gd name="T41" fmla="*/ 611 h 795"/>
                  <a:gd name="T42" fmla="*/ 9 w 21"/>
                  <a:gd name="T43" fmla="*/ 580 h 795"/>
                  <a:gd name="T44" fmla="*/ 10 w 21"/>
                  <a:gd name="T45" fmla="*/ 535 h 795"/>
                  <a:gd name="T46" fmla="*/ 10 w 21"/>
                  <a:gd name="T47" fmla="*/ 734 h 795"/>
                  <a:gd name="T48" fmla="*/ 10 w 21"/>
                  <a:gd name="T49" fmla="*/ 550 h 795"/>
                  <a:gd name="T50" fmla="*/ 11 w 21"/>
                  <a:gd name="T51" fmla="*/ 547 h 795"/>
                  <a:gd name="T52" fmla="*/ 11 w 21"/>
                  <a:gd name="T53" fmla="*/ 795 h 795"/>
                  <a:gd name="T54" fmla="*/ 12 w 21"/>
                  <a:gd name="T55" fmla="*/ 581 h 795"/>
                  <a:gd name="T56" fmla="*/ 12 w 21"/>
                  <a:gd name="T57" fmla="*/ 600 h 795"/>
                  <a:gd name="T58" fmla="*/ 12 w 21"/>
                  <a:gd name="T59" fmla="*/ 777 h 795"/>
                  <a:gd name="T60" fmla="*/ 13 w 21"/>
                  <a:gd name="T61" fmla="*/ 560 h 795"/>
                  <a:gd name="T62" fmla="*/ 14 w 21"/>
                  <a:gd name="T63" fmla="*/ 742 h 795"/>
                  <a:gd name="T64" fmla="*/ 14 w 21"/>
                  <a:gd name="T65" fmla="*/ 704 h 795"/>
                  <a:gd name="T66" fmla="*/ 14 w 21"/>
                  <a:gd name="T67" fmla="*/ 563 h 795"/>
                  <a:gd name="T68" fmla="*/ 15 w 21"/>
                  <a:gd name="T69" fmla="*/ 719 h 795"/>
                  <a:gd name="T70" fmla="*/ 15 w 21"/>
                  <a:gd name="T71" fmla="*/ 620 h 795"/>
                  <a:gd name="T72" fmla="*/ 16 w 21"/>
                  <a:gd name="T73" fmla="*/ 598 h 795"/>
                  <a:gd name="T74" fmla="*/ 16 w 21"/>
                  <a:gd name="T75" fmla="*/ 732 h 795"/>
                  <a:gd name="T76" fmla="*/ 17 w 21"/>
                  <a:gd name="T77" fmla="*/ 563 h 795"/>
                  <a:gd name="T78" fmla="*/ 17 w 21"/>
                  <a:gd name="T79" fmla="*/ 564 h 795"/>
                  <a:gd name="T80" fmla="*/ 18 w 21"/>
                  <a:gd name="T81" fmla="*/ 745 h 795"/>
                  <a:gd name="T82" fmla="*/ 18 w 21"/>
                  <a:gd name="T83" fmla="*/ 561 h 795"/>
                  <a:gd name="T84" fmla="*/ 18 w 21"/>
                  <a:gd name="T85" fmla="*/ 590 h 795"/>
                  <a:gd name="T86" fmla="*/ 19 w 21"/>
                  <a:gd name="T87" fmla="*/ 612 h 795"/>
                  <a:gd name="T88" fmla="*/ 19 w 21"/>
                  <a:gd name="T89" fmla="*/ 745 h 795"/>
                  <a:gd name="T90" fmla="*/ 19 w 21"/>
                  <a:gd name="T91" fmla="*/ 558 h 795"/>
                  <a:gd name="T92" fmla="*/ 20 w 21"/>
                  <a:gd name="T93" fmla="*/ 667 h 795"/>
                  <a:gd name="T94" fmla="*/ 20 w 21"/>
                  <a:gd name="T95" fmla="*/ 648 h 795"/>
                  <a:gd name="T96" fmla="*/ 21 w 21"/>
                  <a:gd name="T97" fmla="*/ 553 h 795"/>
                  <a:gd name="T98" fmla="*/ 21 w 21"/>
                  <a:gd name="T99" fmla="*/ 723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5">
                    <a:moveTo>
                      <a:pt x="0" y="487"/>
                    </a:moveTo>
                    <a:lnTo>
                      <a:pt x="1" y="288"/>
                    </a:lnTo>
                    <a:lnTo>
                      <a:pt x="1" y="347"/>
                    </a:lnTo>
                    <a:lnTo>
                      <a:pt x="2" y="214"/>
                    </a:lnTo>
                    <a:lnTo>
                      <a:pt x="2" y="0"/>
                    </a:lnTo>
                    <a:lnTo>
                      <a:pt x="3" y="382"/>
                    </a:lnTo>
                    <a:lnTo>
                      <a:pt x="3" y="405"/>
                    </a:lnTo>
                    <a:lnTo>
                      <a:pt x="3" y="339"/>
                    </a:lnTo>
                    <a:lnTo>
                      <a:pt x="4" y="598"/>
                    </a:lnTo>
                    <a:lnTo>
                      <a:pt x="4" y="436"/>
                    </a:lnTo>
                    <a:lnTo>
                      <a:pt x="5" y="430"/>
                    </a:lnTo>
                    <a:lnTo>
                      <a:pt x="5" y="427"/>
                    </a:lnTo>
                    <a:lnTo>
                      <a:pt x="5" y="662"/>
                    </a:lnTo>
                    <a:lnTo>
                      <a:pt x="6" y="475"/>
                    </a:lnTo>
                    <a:lnTo>
                      <a:pt x="6" y="484"/>
                    </a:lnTo>
                    <a:lnTo>
                      <a:pt x="6" y="710"/>
                    </a:lnTo>
                    <a:lnTo>
                      <a:pt x="7" y="640"/>
                    </a:lnTo>
                    <a:lnTo>
                      <a:pt x="8" y="694"/>
                    </a:lnTo>
                    <a:lnTo>
                      <a:pt x="8" y="519"/>
                    </a:lnTo>
                    <a:lnTo>
                      <a:pt x="9" y="701"/>
                    </a:lnTo>
                    <a:lnTo>
                      <a:pt x="9" y="611"/>
                    </a:lnTo>
                    <a:lnTo>
                      <a:pt x="9" y="580"/>
                    </a:lnTo>
                    <a:lnTo>
                      <a:pt x="10" y="535"/>
                    </a:lnTo>
                    <a:lnTo>
                      <a:pt x="10" y="734"/>
                    </a:lnTo>
                    <a:lnTo>
                      <a:pt x="10" y="550"/>
                    </a:lnTo>
                    <a:lnTo>
                      <a:pt x="11" y="547"/>
                    </a:lnTo>
                    <a:lnTo>
                      <a:pt x="11" y="795"/>
                    </a:lnTo>
                    <a:lnTo>
                      <a:pt x="12" y="581"/>
                    </a:lnTo>
                    <a:lnTo>
                      <a:pt x="12" y="600"/>
                    </a:lnTo>
                    <a:lnTo>
                      <a:pt x="12" y="777"/>
                    </a:lnTo>
                    <a:lnTo>
                      <a:pt x="13" y="560"/>
                    </a:lnTo>
                    <a:lnTo>
                      <a:pt x="14" y="742"/>
                    </a:lnTo>
                    <a:lnTo>
                      <a:pt x="14" y="704"/>
                    </a:lnTo>
                    <a:lnTo>
                      <a:pt x="14" y="563"/>
                    </a:lnTo>
                    <a:lnTo>
                      <a:pt x="15" y="719"/>
                    </a:lnTo>
                    <a:lnTo>
                      <a:pt x="15" y="620"/>
                    </a:lnTo>
                    <a:lnTo>
                      <a:pt x="16" y="598"/>
                    </a:lnTo>
                    <a:lnTo>
                      <a:pt x="16" y="732"/>
                    </a:lnTo>
                    <a:lnTo>
                      <a:pt x="17" y="563"/>
                    </a:lnTo>
                    <a:lnTo>
                      <a:pt x="17" y="564"/>
                    </a:lnTo>
                    <a:lnTo>
                      <a:pt x="18" y="745"/>
                    </a:lnTo>
                    <a:lnTo>
                      <a:pt x="18" y="561"/>
                    </a:lnTo>
                    <a:lnTo>
                      <a:pt x="18" y="590"/>
                    </a:lnTo>
                    <a:lnTo>
                      <a:pt x="19" y="612"/>
                    </a:lnTo>
                    <a:lnTo>
                      <a:pt x="19" y="745"/>
                    </a:lnTo>
                    <a:lnTo>
                      <a:pt x="19" y="558"/>
                    </a:lnTo>
                    <a:lnTo>
                      <a:pt x="20" y="667"/>
                    </a:lnTo>
                    <a:lnTo>
                      <a:pt x="20" y="648"/>
                    </a:lnTo>
                    <a:lnTo>
                      <a:pt x="21" y="553"/>
                    </a:lnTo>
                    <a:lnTo>
                      <a:pt x="21" y="7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0" name="Freeform 1849"/>
              <p:cNvSpPr>
                <a:spLocks/>
              </p:cNvSpPr>
              <p:nvPr/>
            </p:nvSpPr>
            <p:spPr bwMode="auto">
              <a:xfrm>
                <a:off x="5130" y="2055"/>
                <a:ext cx="21" cy="865"/>
              </a:xfrm>
              <a:custGeom>
                <a:avLst/>
                <a:gdLst>
                  <a:gd name="T0" fmla="*/ 0 w 21"/>
                  <a:gd name="T1" fmla="*/ 709 h 865"/>
                  <a:gd name="T2" fmla="*/ 0 w 21"/>
                  <a:gd name="T3" fmla="*/ 570 h 865"/>
                  <a:gd name="T4" fmla="*/ 1 w 21"/>
                  <a:gd name="T5" fmla="*/ 554 h 865"/>
                  <a:gd name="T6" fmla="*/ 1 w 21"/>
                  <a:gd name="T7" fmla="*/ 699 h 865"/>
                  <a:gd name="T8" fmla="*/ 2 w 21"/>
                  <a:gd name="T9" fmla="*/ 523 h 865"/>
                  <a:gd name="T10" fmla="*/ 2 w 21"/>
                  <a:gd name="T11" fmla="*/ 523 h 865"/>
                  <a:gd name="T12" fmla="*/ 3 w 21"/>
                  <a:gd name="T13" fmla="*/ 693 h 865"/>
                  <a:gd name="T14" fmla="*/ 4 w 21"/>
                  <a:gd name="T15" fmla="*/ 512 h 865"/>
                  <a:gd name="T16" fmla="*/ 4 w 21"/>
                  <a:gd name="T17" fmla="*/ 537 h 865"/>
                  <a:gd name="T18" fmla="*/ 4 w 21"/>
                  <a:gd name="T19" fmla="*/ 559 h 865"/>
                  <a:gd name="T20" fmla="*/ 5 w 21"/>
                  <a:gd name="T21" fmla="*/ 498 h 865"/>
                  <a:gd name="T22" fmla="*/ 5 w 21"/>
                  <a:gd name="T23" fmla="*/ 704 h 865"/>
                  <a:gd name="T24" fmla="*/ 5 w 21"/>
                  <a:gd name="T25" fmla="*/ 579 h 865"/>
                  <a:gd name="T26" fmla="*/ 5 w 21"/>
                  <a:gd name="T27" fmla="*/ 579 h 865"/>
                  <a:gd name="T28" fmla="*/ 6 w 21"/>
                  <a:gd name="T29" fmla="*/ 480 h 865"/>
                  <a:gd name="T30" fmla="*/ 6 w 21"/>
                  <a:gd name="T31" fmla="*/ 865 h 865"/>
                  <a:gd name="T32" fmla="*/ 7 w 21"/>
                  <a:gd name="T33" fmla="*/ 508 h 865"/>
                  <a:gd name="T34" fmla="*/ 7 w 21"/>
                  <a:gd name="T35" fmla="*/ 487 h 865"/>
                  <a:gd name="T36" fmla="*/ 7 w 21"/>
                  <a:gd name="T37" fmla="*/ 646 h 865"/>
                  <a:gd name="T38" fmla="*/ 8 w 21"/>
                  <a:gd name="T39" fmla="*/ 426 h 865"/>
                  <a:gd name="T40" fmla="*/ 8 w 21"/>
                  <a:gd name="T41" fmla="*/ 423 h 865"/>
                  <a:gd name="T42" fmla="*/ 9 w 21"/>
                  <a:gd name="T43" fmla="*/ 565 h 865"/>
                  <a:gd name="T44" fmla="*/ 10 w 21"/>
                  <a:gd name="T45" fmla="*/ 357 h 865"/>
                  <a:gd name="T46" fmla="*/ 10 w 21"/>
                  <a:gd name="T47" fmla="*/ 398 h 865"/>
                  <a:gd name="T48" fmla="*/ 10 w 21"/>
                  <a:gd name="T49" fmla="*/ 367 h 865"/>
                  <a:gd name="T50" fmla="*/ 10 w 21"/>
                  <a:gd name="T51" fmla="*/ 399 h 865"/>
                  <a:gd name="T52" fmla="*/ 11 w 21"/>
                  <a:gd name="T53" fmla="*/ 0 h 865"/>
                  <a:gd name="T54" fmla="*/ 11 w 21"/>
                  <a:gd name="T55" fmla="*/ 26 h 865"/>
                  <a:gd name="T56" fmla="*/ 12 w 21"/>
                  <a:gd name="T57" fmla="*/ 85 h 865"/>
                  <a:gd name="T58" fmla="*/ 13 w 21"/>
                  <a:gd name="T59" fmla="*/ 523 h 865"/>
                  <a:gd name="T60" fmla="*/ 13 w 21"/>
                  <a:gd name="T61" fmla="*/ 419 h 865"/>
                  <a:gd name="T62" fmla="*/ 13 w 21"/>
                  <a:gd name="T63" fmla="*/ 410 h 865"/>
                  <a:gd name="T64" fmla="*/ 13 w 21"/>
                  <a:gd name="T65" fmla="*/ 406 h 865"/>
                  <a:gd name="T66" fmla="*/ 14 w 21"/>
                  <a:gd name="T67" fmla="*/ 600 h 865"/>
                  <a:gd name="T68" fmla="*/ 14 w 21"/>
                  <a:gd name="T69" fmla="*/ 458 h 865"/>
                  <a:gd name="T70" fmla="*/ 15 w 21"/>
                  <a:gd name="T71" fmla="*/ 464 h 865"/>
                  <a:gd name="T72" fmla="*/ 15 w 21"/>
                  <a:gd name="T73" fmla="*/ 677 h 865"/>
                  <a:gd name="T74" fmla="*/ 16 w 21"/>
                  <a:gd name="T75" fmla="*/ 537 h 865"/>
                  <a:gd name="T76" fmla="*/ 16 w 21"/>
                  <a:gd name="T77" fmla="*/ 558 h 865"/>
                  <a:gd name="T78" fmla="*/ 16 w 21"/>
                  <a:gd name="T79" fmla="*/ 738 h 865"/>
                  <a:gd name="T80" fmla="*/ 17 w 21"/>
                  <a:gd name="T81" fmla="*/ 514 h 865"/>
                  <a:gd name="T82" fmla="*/ 18 w 21"/>
                  <a:gd name="T83" fmla="*/ 692 h 865"/>
                  <a:gd name="T84" fmla="*/ 18 w 21"/>
                  <a:gd name="T85" fmla="*/ 611 h 865"/>
                  <a:gd name="T86" fmla="*/ 18 w 21"/>
                  <a:gd name="T87" fmla="*/ 535 h 865"/>
                  <a:gd name="T88" fmla="*/ 19 w 21"/>
                  <a:gd name="T89" fmla="*/ 676 h 865"/>
                  <a:gd name="T90" fmla="*/ 19 w 21"/>
                  <a:gd name="T91" fmla="*/ 562 h 865"/>
                  <a:gd name="T92" fmla="*/ 19 w 21"/>
                  <a:gd name="T93" fmla="*/ 555 h 865"/>
                  <a:gd name="T94" fmla="*/ 19 w 21"/>
                  <a:gd name="T95" fmla="*/ 553 h 865"/>
                  <a:gd name="T96" fmla="*/ 20 w 21"/>
                  <a:gd name="T97" fmla="*/ 694 h 865"/>
                  <a:gd name="T98" fmla="*/ 21 w 21"/>
                  <a:gd name="T99" fmla="*/ 573 h 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65">
                    <a:moveTo>
                      <a:pt x="0" y="709"/>
                    </a:moveTo>
                    <a:lnTo>
                      <a:pt x="0" y="570"/>
                    </a:lnTo>
                    <a:lnTo>
                      <a:pt x="1" y="554"/>
                    </a:lnTo>
                    <a:lnTo>
                      <a:pt x="1" y="699"/>
                    </a:lnTo>
                    <a:lnTo>
                      <a:pt x="2" y="523"/>
                    </a:lnTo>
                    <a:lnTo>
                      <a:pt x="2" y="523"/>
                    </a:lnTo>
                    <a:lnTo>
                      <a:pt x="3" y="693"/>
                    </a:lnTo>
                    <a:lnTo>
                      <a:pt x="4" y="512"/>
                    </a:lnTo>
                    <a:lnTo>
                      <a:pt x="4" y="537"/>
                    </a:lnTo>
                    <a:lnTo>
                      <a:pt x="4" y="559"/>
                    </a:lnTo>
                    <a:lnTo>
                      <a:pt x="5" y="498"/>
                    </a:lnTo>
                    <a:lnTo>
                      <a:pt x="5" y="704"/>
                    </a:lnTo>
                    <a:lnTo>
                      <a:pt x="5" y="579"/>
                    </a:lnTo>
                    <a:lnTo>
                      <a:pt x="5" y="579"/>
                    </a:lnTo>
                    <a:lnTo>
                      <a:pt x="6" y="480"/>
                    </a:lnTo>
                    <a:lnTo>
                      <a:pt x="6" y="865"/>
                    </a:lnTo>
                    <a:lnTo>
                      <a:pt x="7" y="508"/>
                    </a:lnTo>
                    <a:lnTo>
                      <a:pt x="7" y="487"/>
                    </a:lnTo>
                    <a:lnTo>
                      <a:pt x="7" y="646"/>
                    </a:lnTo>
                    <a:lnTo>
                      <a:pt x="8" y="426"/>
                    </a:lnTo>
                    <a:lnTo>
                      <a:pt x="8" y="423"/>
                    </a:lnTo>
                    <a:lnTo>
                      <a:pt x="9" y="565"/>
                    </a:lnTo>
                    <a:lnTo>
                      <a:pt x="10" y="357"/>
                    </a:lnTo>
                    <a:lnTo>
                      <a:pt x="10" y="398"/>
                    </a:lnTo>
                    <a:lnTo>
                      <a:pt x="10" y="367"/>
                    </a:lnTo>
                    <a:lnTo>
                      <a:pt x="10" y="399"/>
                    </a:lnTo>
                    <a:lnTo>
                      <a:pt x="11" y="0"/>
                    </a:lnTo>
                    <a:lnTo>
                      <a:pt x="11" y="26"/>
                    </a:lnTo>
                    <a:lnTo>
                      <a:pt x="12" y="85"/>
                    </a:lnTo>
                    <a:lnTo>
                      <a:pt x="13" y="523"/>
                    </a:lnTo>
                    <a:lnTo>
                      <a:pt x="13" y="419"/>
                    </a:lnTo>
                    <a:lnTo>
                      <a:pt x="13" y="410"/>
                    </a:lnTo>
                    <a:lnTo>
                      <a:pt x="13" y="406"/>
                    </a:lnTo>
                    <a:lnTo>
                      <a:pt x="14" y="600"/>
                    </a:lnTo>
                    <a:lnTo>
                      <a:pt x="14" y="458"/>
                    </a:lnTo>
                    <a:lnTo>
                      <a:pt x="15" y="464"/>
                    </a:lnTo>
                    <a:lnTo>
                      <a:pt x="15" y="677"/>
                    </a:lnTo>
                    <a:lnTo>
                      <a:pt x="16" y="537"/>
                    </a:lnTo>
                    <a:lnTo>
                      <a:pt x="16" y="558"/>
                    </a:lnTo>
                    <a:lnTo>
                      <a:pt x="16" y="738"/>
                    </a:lnTo>
                    <a:lnTo>
                      <a:pt x="17" y="514"/>
                    </a:lnTo>
                    <a:lnTo>
                      <a:pt x="18" y="692"/>
                    </a:lnTo>
                    <a:lnTo>
                      <a:pt x="18" y="611"/>
                    </a:lnTo>
                    <a:lnTo>
                      <a:pt x="18" y="535"/>
                    </a:lnTo>
                    <a:lnTo>
                      <a:pt x="19" y="676"/>
                    </a:lnTo>
                    <a:lnTo>
                      <a:pt x="19" y="562"/>
                    </a:lnTo>
                    <a:lnTo>
                      <a:pt x="19" y="555"/>
                    </a:lnTo>
                    <a:lnTo>
                      <a:pt x="19" y="553"/>
                    </a:lnTo>
                    <a:lnTo>
                      <a:pt x="20" y="694"/>
                    </a:lnTo>
                    <a:lnTo>
                      <a:pt x="21" y="57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1" name="Freeform 1850"/>
              <p:cNvSpPr>
                <a:spLocks/>
              </p:cNvSpPr>
              <p:nvPr/>
            </p:nvSpPr>
            <p:spPr bwMode="auto">
              <a:xfrm>
                <a:off x="5151" y="2073"/>
                <a:ext cx="20" cy="729"/>
              </a:xfrm>
              <a:custGeom>
                <a:avLst/>
                <a:gdLst>
                  <a:gd name="T0" fmla="*/ 0 w 20"/>
                  <a:gd name="T1" fmla="*/ 555 h 729"/>
                  <a:gd name="T2" fmla="*/ 0 w 20"/>
                  <a:gd name="T3" fmla="*/ 562 h 729"/>
                  <a:gd name="T4" fmla="*/ 0 w 20"/>
                  <a:gd name="T5" fmla="*/ 706 h 729"/>
                  <a:gd name="T6" fmla="*/ 1 w 20"/>
                  <a:gd name="T7" fmla="*/ 559 h 729"/>
                  <a:gd name="T8" fmla="*/ 1 w 20"/>
                  <a:gd name="T9" fmla="*/ 604 h 729"/>
                  <a:gd name="T10" fmla="*/ 2 w 20"/>
                  <a:gd name="T11" fmla="*/ 618 h 729"/>
                  <a:gd name="T12" fmla="*/ 2 w 20"/>
                  <a:gd name="T13" fmla="*/ 729 h 729"/>
                  <a:gd name="T14" fmla="*/ 2 w 20"/>
                  <a:gd name="T15" fmla="*/ 566 h 729"/>
                  <a:gd name="T16" fmla="*/ 3 w 20"/>
                  <a:gd name="T17" fmla="*/ 630 h 729"/>
                  <a:gd name="T18" fmla="*/ 3 w 20"/>
                  <a:gd name="T19" fmla="*/ 600 h 729"/>
                  <a:gd name="T20" fmla="*/ 4 w 20"/>
                  <a:gd name="T21" fmla="*/ 691 h 729"/>
                  <a:gd name="T22" fmla="*/ 4 w 20"/>
                  <a:gd name="T23" fmla="*/ 568 h 729"/>
                  <a:gd name="T24" fmla="*/ 4 w 20"/>
                  <a:gd name="T25" fmla="*/ 569 h 729"/>
                  <a:gd name="T26" fmla="*/ 5 w 20"/>
                  <a:gd name="T27" fmla="*/ 679 h 729"/>
                  <a:gd name="T28" fmla="*/ 6 w 20"/>
                  <a:gd name="T29" fmla="*/ 565 h 729"/>
                  <a:gd name="T30" fmla="*/ 6 w 20"/>
                  <a:gd name="T31" fmla="*/ 634 h 729"/>
                  <a:gd name="T32" fmla="*/ 6 w 20"/>
                  <a:gd name="T33" fmla="*/ 664 h 729"/>
                  <a:gd name="T34" fmla="*/ 7 w 20"/>
                  <a:gd name="T35" fmla="*/ 559 h 729"/>
                  <a:gd name="T36" fmla="*/ 7 w 20"/>
                  <a:gd name="T37" fmla="*/ 717 h 729"/>
                  <a:gd name="T38" fmla="*/ 7 w 20"/>
                  <a:gd name="T39" fmla="*/ 621 h 729"/>
                  <a:gd name="T40" fmla="*/ 8 w 20"/>
                  <a:gd name="T41" fmla="*/ 634 h 729"/>
                  <a:gd name="T42" fmla="*/ 8 w 20"/>
                  <a:gd name="T43" fmla="*/ 552 h 729"/>
                  <a:gd name="T44" fmla="*/ 9 w 20"/>
                  <a:gd name="T45" fmla="*/ 692 h 729"/>
                  <a:gd name="T46" fmla="*/ 9 w 20"/>
                  <a:gd name="T47" fmla="*/ 596 h 729"/>
                  <a:gd name="T48" fmla="*/ 9 w 20"/>
                  <a:gd name="T49" fmla="*/ 572 h 729"/>
                  <a:gd name="T50" fmla="*/ 10 w 20"/>
                  <a:gd name="T51" fmla="*/ 688 h 729"/>
                  <a:gd name="T52" fmla="*/ 11 w 20"/>
                  <a:gd name="T53" fmla="*/ 533 h 729"/>
                  <a:gd name="T54" fmla="*/ 11 w 20"/>
                  <a:gd name="T55" fmla="*/ 536 h 729"/>
                  <a:gd name="T56" fmla="*/ 11 w 20"/>
                  <a:gd name="T57" fmla="*/ 683 h 729"/>
                  <a:gd name="T58" fmla="*/ 12 w 20"/>
                  <a:gd name="T59" fmla="*/ 520 h 729"/>
                  <a:gd name="T60" fmla="*/ 12 w 20"/>
                  <a:gd name="T61" fmla="*/ 557 h 729"/>
                  <a:gd name="T62" fmla="*/ 13 w 20"/>
                  <a:gd name="T63" fmla="*/ 584 h 729"/>
                  <a:gd name="T64" fmla="*/ 13 w 20"/>
                  <a:gd name="T65" fmla="*/ 677 h 729"/>
                  <a:gd name="T66" fmla="*/ 13 w 20"/>
                  <a:gd name="T67" fmla="*/ 505 h 729"/>
                  <a:gd name="T68" fmla="*/ 14 w 20"/>
                  <a:gd name="T69" fmla="*/ 599 h 729"/>
                  <a:gd name="T70" fmla="*/ 14 w 20"/>
                  <a:gd name="T71" fmla="*/ 606 h 729"/>
                  <a:gd name="T72" fmla="*/ 14 w 20"/>
                  <a:gd name="T73" fmla="*/ 670 h 729"/>
                  <a:gd name="T74" fmla="*/ 14 w 20"/>
                  <a:gd name="T75" fmla="*/ 486 h 729"/>
                  <a:gd name="T76" fmla="*/ 15 w 20"/>
                  <a:gd name="T77" fmla="*/ 506 h 729"/>
                  <a:gd name="T78" fmla="*/ 16 w 20"/>
                  <a:gd name="T79" fmla="*/ 488 h 729"/>
                  <a:gd name="T80" fmla="*/ 16 w 20"/>
                  <a:gd name="T81" fmla="*/ 639 h 729"/>
                  <a:gd name="T82" fmla="*/ 17 w 20"/>
                  <a:gd name="T83" fmla="*/ 433 h 729"/>
                  <a:gd name="T84" fmla="*/ 17 w 20"/>
                  <a:gd name="T85" fmla="*/ 432 h 729"/>
                  <a:gd name="T86" fmla="*/ 18 w 20"/>
                  <a:gd name="T87" fmla="*/ 586 h 729"/>
                  <a:gd name="T88" fmla="*/ 18 w 20"/>
                  <a:gd name="T89" fmla="*/ 386 h 729"/>
                  <a:gd name="T90" fmla="*/ 18 w 20"/>
                  <a:gd name="T91" fmla="*/ 390 h 729"/>
                  <a:gd name="T92" fmla="*/ 18 w 20"/>
                  <a:gd name="T93" fmla="*/ 409 h 729"/>
                  <a:gd name="T94" fmla="*/ 19 w 20"/>
                  <a:gd name="T95" fmla="*/ 515 h 729"/>
                  <a:gd name="T96" fmla="*/ 20 w 20"/>
                  <a:gd name="T97" fmla="*/ 0 h 729"/>
                  <a:gd name="T98" fmla="*/ 20 w 20"/>
                  <a:gd name="T99" fmla="*/ 1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29">
                    <a:moveTo>
                      <a:pt x="0" y="555"/>
                    </a:moveTo>
                    <a:lnTo>
                      <a:pt x="0" y="562"/>
                    </a:lnTo>
                    <a:lnTo>
                      <a:pt x="0" y="706"/>
                    </a:lnTo>
                    <a:lnTo>
                      <a:pt x="1" y="559"/>
                    </a:lnTo>
                    <a:lnTo>
                      <a:pt x="1" y="604"/>
                    </a:lnTo>
                    <a:lnTo>
                      <a:pt x="2" y="618"/>
                    </a:lnTo>
                    <a:lnTo>
                      <a:pt x="2" y="729"/>
                    </a:lnTo>
                    <a:lnTo>
                      <a:pt x="2" y="566"/>
                    </a:lnTo>
                    <a:lnTo>
                      <a:pt x="3" y="630"/>
                    </a:lnTo>
                    <a:lnTo>
                      <a:pt x="3" y="600"/>
                    </a:lnTo>
                    <a:lnTo>
                      <a:pt x="4" y="691"/>
                    </a:lnTo>
                    <a:lnTo>
                      <a:pt x="4" y="568"/>
                    </a:lnTo>
                    <a:lnTo>
                      <a:pt x="4" y="569"/>
                    </a:lnTo>
                    <a:lnTo>
                      <a:pt x="5" y="679"/>
                    </a:lnTo>
                    <a:lnTo>
                      <a:pt x="6" y="565"/>
                    </a:lnTo>
                    <a:lnTo>
                      <a:pt x="6" y="634"/>
                    </a:lnTo>
                    <a:lnTo>
                      <a:pt x="6" y="664"/>
                    </a:lnTo>
                    <a:lnTo>
                      <a:pt x="7" y="559"/>
                    </a:lnTo>
                    <a:lnTo>
                      <a:pt x="7" y="717"/>
                    </a:lnTo>
                    <a:lnTo>
                      <a:pt x="7" y="621"/>
                    </a:lnTo>
                    <a:lnTo>
                      <a:pt x="8" y="634"/>
                    </a:lnTo>
                    <a:lnTo>
                      <a:pt x="8" y="552"/>
                    </a:lnTo>
                    <a:lnTo>
                      <a:pt x="9" y="692"/>
                    </a:lnTo>
                    <a:lnTo>
                      <a:pt x="9" y="596"/>
                    </a:lnTo>
                    <a:lnTo>
                      <a:pt x="9" y="572"/>
                    </a:lnTo>
                    <a:lnTo>
                      <a:pt x="10" y="688"/>
                    </a:lnTo>
                    <a:lnTo>
                      <a:pt x="11" y="533"/>
                    </a:lnTo>
                    <a:lnTo>
                      <a:pt x="11" y="536"/>
                    </a:lnTo>
                    <a:lnTo>
                      <a:pt x="11" y="683"/>
                    </a:lnTo>
                    <a:lnTo>
                      <a:pt x="12" y="520"/>
                    </a:lnTo>
                    <a:lnTo>
                      <a:pt x="12" y="557"/>
                    </a:lnTo>
                    <a:lnTo>
                      <a:pt x="13" y="584"/>
                    </a:lnTo>
                    <a:lnTo>
                      <a:pt x="13" y="677"/>
                    </a:lnTo>
                    <a:lnTo>
                      <a:pt x="13" y="505"/>
                    </a:lnTo>
                    <a:lnTo>
                      <a:pt x="14" y="599"/>
                    </a:lnTo>
                    <a:lnTo>
                      <a:pt x="14" y="606"/>
                    </a:lnTo>
                    <a:lnTo>
                      <a:pt x="14" y="670"/>
                    </a:lnTo>
                    <a:lnTo>
                      <a:pt x="14" y="486"/>
                    </a:lnTo>
                    <a:lnTo>
                      <a:pt x="15" y="506"/>
                    </a:lnTo>
                    <a:lnTo>
                      <a:pt x="16" y="488"/>
                    </a:lnTo>
                    <a:lnTo>
                      <a:pt x="16" y="639"/>
                    </a:lnTo>
                    <a:lnTo>
                      <a:pt x="17" y="433"/>
                    </a:lnTo>
                    <a:lnTo>
                      <a:pt x="17" y="432"/>
                    </a:lnTo>
                    <a:lnTo>
                      <a:pt x="18" y="586"/>
                    </a:lnTo>
                    <a:lnTo>
                      <a:pt x="18" y="386"/>
                    </a:lnTo>
                    <a:lnTo>
                      <a:pt x="18" y="390"/>
                    </a:lnTo>
                    <a:lnTo>
                      <a:pt x="18" y="409"/>
                    </a:lnTo>
                    <a:lnTo>
                      <a:pt x="19" y="515"/>
                    </a:lnTo>
                    <a:lnTo>
                      <a:pt x="20" y="0"/>
                    </a:lnTo>
                    <a:lnTo>
                      <a:pt x="20" y="1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2" name="Freeform 1851"/>
              <p:cNvSpPr>
                <a:spLocks/>
              </p:cNvSpPr>
              <p:nvPr/>
            </p:nvSpPr>
            <p:spPr bwMode="auto">
              <a:xfrm>
                <a:off x="5171" y="2062"/>
                <a:ext cx="21" cy="768"/>
              </a:xfrm>
              <a:custGeom>
                <a:avLst/>
                <a:gdLst>
                  <a:gd name="T0" fmla="*/ 0 w 21"/>
                  <a:gd name="T1" fmla="*/ 21 h 768"/>
                  <a:gd name="T2" fmla="*/ 0 w 21"/>
                  <a:gd name="T3" fmla="*/ 69 h 768"/>
                  <a:gd name="T4" fmla="*/ 1 w 21"/>
                  <a:gd name="T5" fmla="*/ 0 h 768"/>
                  <a:gd name="T6" fmla="*/ 1 w 21"/>
                  <a:gd name="T7" fmla="*/ 428 h 768"/>
                  <a:gd name="T8" fmla="*/ 1 w 21"/>
                  <a:gd name="T9" fmla="*/ 364 h 768"/>
                  <a:gd name="T10" fmla="*/ 2 w 21"/>
                  <a:gd name="T11" fmla="*/ 412 h 768"/>
                  <a:gd name="T12" fmla="*/ 2 w 21"/>
                  <a:gd name="T13" fmla="*/ 367 h 768"/>
                  <a:gd name="T14" fmla="*/ 3 w 21"/>
                  <a:gd name="T15" fmla="*/ 570 h 768"/>
                  <a:gd name="T16" fmla="*/ 3 w 21"/>
                  <a:gd name="T17" fmla="*/ 435 h 768"/>
                  <a:gd name="T18" fmla="*/ 3 w 21"/>
                  <a:gd name="T19" fmla="*/ 439 h 768"/>
                  <a:gd name="T20" fmla="*/ 4 w 21"/>
                  <a:gd name="T21" fmla="*/ 611 h 768"/>
                  <a:gd name="T22" fmla="*/ 5 w 21"/>
                  <a:gd name="T23" fmla="*/ 510 h 768"/>
                  <a:gd name="T24" fmla="*/ 5 w 21"/>
                  <a:gd name="T25" fmla="*/ 532 h 768"/>
                  <a:gd name="T26" fmla="*/ 6 w 21"/>
                  <a:gd name="T27" fmla="*/ 498 h 768"/>
                  <a:gd name="T28" fmla="*/ 6 w 21"/>
                  <a:gd name="T29" fmla="*/ 644 h 768"/>
                  <a:gd name="T30" fmla="*/ 7 w 21"/>
                  <a:gd name="T31" fmla="*/ 614 h 768"/>
                  <a:gd name="T32" fmla="*/ 7 w 21"/>
                  <a:gd name="T33" fmla="*/ 520 h 768"/>
                  <a:gd name="T34" fmla="*/ 8 w 21"/>
                  <a:gd name="T35" fmla="*/ 649 h 768"/>
                  <a:gd name="T36" fmla="*/ 8 w 21"/>
                  <a:gd name="T37" fmla="*/ 554 h 768"/>
                  <a:gd name="T38" fmla="*/ 8 w 21"/>
                  <a:gd name="T39" fmla="*/ 545 h 768"/>
                  <a:gd name="T40" fmla="*/ 8 w 21"/>
                  <a:gd name="T41" fmla="*/ 538 h 768"/>
                  <a:gd name="T42" fmla="*/ 9 w 21"/>
                  <a:gd name="T43" fmla="*/ 652 h 768"/>
                  <a:gd name="T44" fmla="*/ 9 w 21"/>
                  <a:gd name="T45" fmla="*/ 553 h 768"/>
                  <a:gd name="T46" fmla="*/ 10 w 21"/>
                  <a:gd name="T47" fmla="*/ 558 h 768"/>
                  <a:gd name="T48" fmla="*/ 10 w 21"/>
                  <a:gd name="T49" fmla="*/ 653 h 768"/>
                  <a:gd name="T50" fmla="*/ 11 w 21"/>
                  <a:gd name="T51" fmla="*/ 605 h 768"/>
                  <a:gd name="T52" fmla="*/ 11 w 21"/>
                  <a:gd name="T53" fmla="*/ 623 h 768"/>
                  <a:gd name="T54" fmla="*/ 12 w 21"/>
                  <a:gd name="T55" fmla="*/ 569 h 768"/>
                  <a:gd name="T56" fmla="*/ 12 w 21"/>
                  <a:gd name="T57" fmla="*/ 661 h 768"/>
                  <a:gd name="T58" fmla="*/ 12 w 21"/>
                  <a:gd name="T59" fmla="*/ 632 h 768"/>
                  <a:gd name="T60" fmla="*/ 13 w 21"/>
                  <a:gd name="T61" fmla="*/ 613 h 768"/>
                  <a:gd name="T62" fmla="*/ 13 w 21"/>
                  <a:gd name="T63" fmla="*/ 573 h 768"/>
                  <a:gd name="T64" fmla="*/ 14 w 21"/>
                  <a:gd name="T65" fmla="*/ 664 h 768"/>
                  <a:gd name="T66" fmla="*/ 14 w 21"/>
                  <a:gd name="T67" fmla="*/ 579 h 768"/>
                  <a:gd name="T68" fmla="*/ 14 w 21"/>
                  <a:gd name="T69" fmla="*/ 575 h 768"/>
                  <a:gd name="T70" fmla="*/ 15 w 21"/>
                  <a:gd name="T71" fmla="*/ 675 h 768"/>
                  <a:gd name="T72" fmla="*/ 15 w 21"/>
                  <a:gd name="T73" fmla="*/ 574 h 768"/>
                  <a:gd name="T74" fmla="*/ 15 w 21"/>
                  <a:gd name="T75" fmla="*/ 583 h 768"/>
                  <a:gd name="T76" fmla="*/ 15 w 21"/>
                  <a:gd name="T77" fmla="*/ 594 h 768"/>
                  <a:gd name="T78" fmla="*/ 17 w 21"/>
                  <a:gd name="T79" fmla="*/ 572 h 768"/>
                  <a:gd name="T80" fmla="*/ 17 w 21"/>
                  <a:gd name="T81" fmla="*/ 707 h 768"/>
                  <a:gd name="T82" fmla="*/ 17 w 21"/>
                  <a:gd name="T83" fmla="*/ 705 h 768"/>
                  <a:gd name="T84" fmla="*/ 18 w 21"/>
                  <a:gd name="T85" fmla="*/ 567 h 768"/>
                  <a:gd name="T86" fmla="*/ 19 w 21"/>
                  <a:gd name="T87" fmla="*/ 729 h 768"/>
                  <a:gd name="T88" fmla="*/ 19 w 21"/>
                  <a:gd name="T89" fmla="*/ 615 h 768"/>
                  <a:gd name="T90" fmla="*/ 19 w 21"/>
                  <a:gd name="T91" fmla="*/ 596 h 768"/>
                  <a:gd name="T92" fmla="*/ 20 w 21"/>
                  <a:gd name="T93" fmla="*/ 768 h 768"/>
                  <a:gd name="T94" fmla="*/ 20 w 21"/>
                  <a:gd name="T95" fmla="*/ 558 h 768"/>
                  <a:gd name="T96" fmla="*/ 20 w 21"/>
                  <a:gd name="T97" fmla="*/ 554 h 768"/>
                  <a:gd name="T98" fmla="*/ 21 w 21"/>
                  <a:gd name="T99" fmla="*/ 73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68">
                    <a:moveTo>
                      <a:pt x="0" y="21"/>
                    </a:moveTo>
                    <a:lnTo>
                      <a:pt x="0" y="69"/>
                    </a:lnTo>
                    <a:lnTo>
                      <a:pt x="1" y="0"/>
                    </a:lnTo>
                    <a:lnTo>
                      <a:pt x="1" y="428"/>
                    </a:lnTo>
                    <a:lnTo>
                      <a:pt x="1" y="364"/>
                    </a:lnTo>
                    <a:lnTo>
                      <a:pt x="2" y="412"/>
                    </a:lnTo>
                    <a:lnTo>
                      <a:pt x="2" y="367"/>
                    </a:lnTo>
                    <a:lnTo>
                      <a:pt x="3" y="570"/>
                    </a:lnTo>
                    <a:lnTo>
                      <a:pt x="3" y="435"/>
                    </a:lnTo>
                    <a:lnTo>
                      <a:pt x="3" y="439"/>
                    </a:lnTo>
                    <a:lnTo>
                      <a:pt x="4" y="611"/>
                    </a:lnTo>
                    <a:lnTo>
                      <a:pt x="5" y="510"/>
                    </a:lnTo>
                    <a:lnTo>
                      <a:pt x="5" y="532"/>
                    </a:lnTo>
                    <a:lnTo>
                      <a:pt x="6" y="498"/>
                    </a:lnTo>
                    <a:lnTo>
                      <a:pt x="6" y="644"/>
                    </a:lnTo>
                    <a:lnTo>
                      <a:pt x="7" y="614"/>
                    </a:lnTo>
                    <a:lnTo>
                      <a:pt x="7" y="520"/>
                    </a:lnTo>
                    <a:lnTo>
                      <a:pt x="8" y="649"/>
                    </a:lnTo>
                    <a:lnTo>
                      <a:pt x="8" y="554"/>
                    </a:lnTo>
                    <a:lnTo>
                      <a:pt x="8" y="545"/>
                    </a:lnTo>
                    <a:lnTo>
                      <a:pt x="8" y="538"/>
                    </a:lnTo>
                    <a:lnTo>
                      <a:pt x="9" y="652"/>
                    </a:lnTo>
                    <a:lnTo>
                      <a:pt x="9" y="553"/>
                    </a:lnTo>
                    <a:lnTo>
                      <a:pt x="10" y="558"/>
                    </a:lnTo>
                    <a:lnTo>
                      <a:pt x="10" y="653"/>
                    </a:lnTo>
                    <a:lnTo>
                      <a:pt x="11" y="605"/>
                    </a:lnTo>
                    <a:lnTo>
                      <a:pt x="11" y="623"/>
                    </a:lnTo>
                    <a:lnTo>
                      <a:pt x="12" y="569"/>
                    </a:lnTo>
                    <a:lnTo>
                      <a:pt x="12" y="661"/>
                    </a:lnTo>
                    <a:lnTo>
                      <a:pt x="12" y="632"/>
                    </a:lnTo>
                    <a:lnTo>
                      <a:pt x="13" y="613"/>
                    </a:lnTo>
                    <a:lnTo>
                      <a:pt x="13" y="573"/>
                    </a:lnTo>
                    <a:lnTo>
                      <a:pt x="14" y="664"/>
                    </a:lnTo>
                    <a:lnTo>
                      <a:pt x="14" y="579"/>
                    </a:lnTo>
                    <a:lnTo>
                      <a:pt x="14" y="575"/>
                    </a:lnTo>
                    <a:lnTo>
                      <a:pt x="15" y="675"/>
                    </a:lnTo>
                    <a:lnTo>
                      <a:pt x="15" y="574"/>
                    </a:lnTo>
                    <a:lnTo>
                      <a:pt x="15" y="583"/>
                    </a:lnTo>
                    <a:lnTo>
                      <a:pt x="15" y="594"/>
                    </a:lnTo>
                    <a:lnTo>
                      <a:pt x="17" y="572"/>
                    </a:lnTo>
                    <a:lnTo>
                      <a:pt x="17" y="707"/>
                    </a:lnTo>
                    <a:lnTo>
                      <a:pt x="17" y="705"/>
                    </a:lnTo>
                    <a:lnTo>
                      <a:pt x="18" y="567"/>
                    </a:lnTo>
                    <a:lnTo>
                      <a:pt x="19" y="729"/>
                    </a:lnTo>
                    <a:lnTo>
                      <a:pt x="19" y="615"/>
                    </a:lnTo>
                    <a:lnTo>
                      <a:pt x="19" y="596"/>
                    </a:lnTo>
                    <a:lnTo>
                      <a:pt x="20" y="768"/>
                    </a:lnTo>
                    <a:lnTo>
                      <a:pt x="20" y="558"/>
                    </a:lnTo>
                    <a:lnTo>
                      <a:pt x="20" y="554"/>
                    </a:lnTo>
                    <a:lnTo>
                      <a:pt x="21" y="7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3" name="Freeform 1852"/>
              <p:cNvSpPr>
                <a:spLocks/>
              </p:cNvSpPr>
              <p:nvPr/>
            </p:nvSpPr>
            <p:spPr bwMode="auto">
              <a:xfrm>
                <a:off x="5192" y="2075"/>
                <a:ext cx="21" cy="726"/>
              </a:xfrm>
              <a:custGeom>
                <a:avLst/>
                <a:gdLst>
                  <a:gd name="T0" fmla="*/ 0 w 21"/>
                  <a:gd name="T1" fmla="*/ 726 h 726"/>
                  <a:gd name="T2" fmla="*/ 1 w 21"/>
                  <a:gd name="T3" fmla="*/ 531 h 726"/>
                  <a:gd name="T4" fmla="*/ 1 w 21"/>
                  <a:gd name="T5" fmla="*/ 549 h 726"/>
                  <a:gd name="T6" fmla="*/ 1 w 21"/>
                  <a:gd name="T7" fmla="*/ 563 h 726"/>
                  <a:gd name="T8" fmla="*/ 1 w 21"/>
                  <a:gd name="T9" fmla="*/ 684 h 726"/>
                  <a:gd name="T10" fmla="*/ 2 w 21"/>
                  <a:gd name="T11" fmla="*/ 520 h 726"/>
                  <a:gd name="T12" fmla="*/ 2 w 21"/>
                  <a:gd name="T13" fmla="*/ 621 h 726"/>
                  <a:gd name="T14" fmla="*/ 3 w 21"/>
                  <a:gd name="T15" fmla="*/ 653 h 726"/>
                  <a:gd name="T16" fmla="*/ 3 w 21"/>
                  <a:gd name="T17" fmla="*/ 505 h 726"/>
                  <a:gd name="T18" fmla="*/ 4 w 21"/>
                  <a:gd name="T19" fmla="*/ 557 h 726"/>
                  <a:gd name="T20" fmla="*/ 4 w 21"/>
                  <a:gd name="T21" fmla="*/ 531 h 726"/>
                  <a:gd name="T22" fmla="*/ 5 w 21"/>
                  <a:gd name="T23" fmla="*/ 609 h 726"/>
                  <a:gd name="T24" fmla="*/ 5 w 21"/>
                  <a:gd name="T25" fmla="*/ 463 h 726"/>
                  <a:gd name="T26" fmla="*/ 6 w 21"/>
                  <a:gd name="T27" fmla="*/ 461 h 726"/>
                  <a:gd name="T28" fmla="*/ 6 w 21"/>
                  <a:gd name="T29" fmla="*/ 570 h 726"/>
                  <a:gd name="T30" fmla="*/ 7 w 21"/>
                  <a:gd name="T31" fmla="*/ 424 h 726"/>
                  <a:gd name="T32" fmla="*/ 7 w 21"/>
                  <a:gd name="T33" fmla="*/ 435 h 726"/>
                  <a:gd name="T34" fmla="*/ 7 w 21"/>
                  <a:gd name="T35" fmla="*/ 450 h 726"/>
                  <a:gd name="T36" fmla="*/ 8 w 21"/>
                  <a:gd name="T37" fmla="*/ 541 h 726"/>
                  <a:gd name="T38" fmla="*/ 9 w 21"/>
                  <a:gd name="T39" fmla="*/ 279 h 726"/>
                  <a:gd name="T40" fmla="*/ 9 w 21"/>
                  <a:gd name="T41" fmla="*/ 259 h 726"/>
                  <a:gd name="T42" fmla="*/ 9 w 21"/>
                  <a:gd name="T43" fmla="*/ 319 h 726"/>
                  <a:gd name="T44" fmla="*/ 9 w 21"/>
                  <a:gd name="T45" fmla="*/ 0 h 726"/>
                  <a:gd name="T46" fmla="*/ 10 w 21"/>
                  <a:gd name="T47" fmla="*/ 291 h 726"/>
                  <a:gd name="T48" fmla="*/ 10 w 21"/>
                  <a:gd name="T49" fmla="*/ 238 h 726"/>
                  <a:gd name="T50" fmla="*/ 11 w 21"/>
                  <a:gd name="T51" fmla="*/ 594 h 726"/>
                  <a:gd name="T52" fmla="*/ 12 w 21"/>
                  <a:gd name="T53" fmla="*/ 420 h 726"/>
                  <a:gd name="T54" fmla="*/ 12 w 21"/>
                  <a:gd name="T55" fmla="*/ 422 h 726"/>
                  <a:gd name="T56" fmla="*/ 12 w 21"/>
                  <a:gd name="T57" fmla="*/ 584 h 726"/>
                  <a:gd name="T58" fmla="*/ 13 w 21"/>
                  <a:gd name="T59" fmla="*/ 513 h 726"/>
                  <a:gd name="T60" fmla="*/ 14 w 21"/>
                  <a:gd name="T61" fmla="*/ 544 h 726"/>
                  <a:gd name="T62" fmla="*/ 14 w 21"/>
                  <a:gd name="T63" fmla="*/ 630 h 726"/>
                  <a:gd name="T64" fmla="*/ 14 w 21"/>
                  <a:gd name="T65" fmla="*/ 499 h 726"/>
                  <a:gd name="T66" fmla="*/ 15 w 21"/>
                  <a:gd name="T67" fmla="*/ 596 h 726"/>
                  <a:gd name="T68" fmla="*/ 15 w 21"/>
                  <a:gd name="T69" fmla="*/ 598 h 726"/>
                  <a:gd name="T70" fmla="*/ 16 w 21"/>
                  <a:gd name="T71" fmla="*/ 524 h 726"/>
                  <a:gd name="T72" fmla="*/ 16 w 21"/>
                  <a:gd name="T73" fmla="*/ 657 h 726"/>
                  <a:gd name="T74" fmla="*/ 16 w 21"/>
                  <a:gd name="T75" fmla="*/ 610 h 726"/>
                  <a:gd name="T76" fmla="*/ 17 w 21"/>
                  <a:gd name="T77" fmla="*/ 580 h 726"/>
                  <a:gd name="T78" fmla="*/ 17 w 21"/>
                  <a:gd name="T79" fmla="*/ 545 h 726"/>
                  <a:gd name="T80" fmla="*/ 17 w 21"/>
                  <a:gd name="T81" fmla="*/ 662 h 726"/>
                  <a:gd name="T82" fmla="*/ 18 w 21"/>
                  <a:gd name="T83" fmla="*/ 563 h 726"/>
                  <a:gd name="T84" fmla="*/ 18 w 21"/>
                  <a:gd name="T85" fmla="*/ 564 h 726"/>
                  <a:gd name="T86" fmla="*/ 19 w 21"/>
                  <a:gd name="T87" fmla="*/ 668 h 726"/>
                  <a:gd name="T88" fmla="*/ 19 w 21"/>
                  <a:gd name="T89" fmla="*/ 603 h 726"/>
                  <a:gd name="T90" fmla="*/ 20 w 21"/>
                  <a:gd name="T91" fmla="*/ 618 h 726"/>
                  <a:gd name="T92" fmla="*/ 20 w 21"/>
                  <a:gd name="T93" fmla="*/ 677 h 726"/>
                  <a:gd name="T94" fmla="*/ 21 w 21"/>
                  <a:gd name="T95" fmla="*/ 592 h 726"/>
                  <a:gd name="T96" fmla="*/ 21 w 21"/>
                  <a:gd name="T97" fmla="*/ 670 h 726"/>
                  <a:gd name="T98" fmla="*/ 21 w 21"/>
                  <a:gd name="T99" fmla="*/ 681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6">
                    <a:moveTo>
                      <a:pt x="0" y="726"/>
                    </a:moveTo>
                    <a:lnTo>
                      <a:pt x="1" y="531"/>
                    </a:lnTo>
                    <a:lnTo>
                      <a:pt x="1" y="549"/>
                    </a:lnTo>
                    <a:lnTo>
                      <a:pt x="1" y="563"/>
                    </a:lnTo>
                    <a:lnTo>
                      <a:pt x="1" y="684"/>
                    </a:lnTo>
                    <a:lnTo>
                      <a:pt x="2" y="520"/>
                    </a:lnTo>
                    <a:lnTo>
                      <a:pt x="2" y="621"/>
                    </a:lnTo>
                    <a:lnTo>
                      <a:pt x="3" y="653"/>
                    </a:lnTo>
                    <a:lnTo>
                      <a:pt x="3" y="505"/>
                    </a:lnTo>
                    <a:lnTo>
                      <a:pt x="4" y="557"/>
                    </a:lnTo>
                    <a:lnTo>
                      <a:pt x="4" y="531"/>
                    </a:lnTo>
                    <a:lnTo>
                      <a:pt x="5" y="609"/>
                    </a:lnTo>
                    <a:lnTo>
                      <a:pt x="5" y="463"/>
                    </a:lnTo>
                    <a:lnTo>
                      <a:pt x="6" y="461"/>
                    </a:lnTo>
                    <a:lnTo>
                      <a:pt x="6" y="570"/>
                    </a:lnTo>
                    <a:lnTo>
                      <a:pt x="7" y="424"/>
                    </a:lnTo>
                    <a:lnTo>
                      <a:pt x="7" y="435"/>
                    </a:lnTo>
                    <a:lnTo>
                      <a:pt x="7" y="450"/>
                    </a:lnTo>
                    <a:lnTo>
                      <a:pt x="8" y="541"/>
                    </a:lnTo>
                    <a:lnTo>
                      <a:pt x="9" y="279"/>
                    </a:lnTo>
                    <a:lnTo>
                      <a:pt x="9" y="259"/>
                    </a:lnTo>
                    <a:lnTo>
                      <a:pt x="9" y="319"/>
                    </a:lnTo>
                    <a:lnTo>
                      <a:pt x="9" y="0"/>
                    </a:lnTo>
                    <a:lnTo>
                      <a:pt x="10" y="291"/>
                    </a:lnTo>
                    <a:lnTo>
                      <a:pt x="10" y="238"/>
                    </a:lnTo>
                    <a:lnTo>
                      <a:pt x="11" y="594"/>
                    </a:lnTo>
                    <a:lnTo>
                      <a:pt x="12" y="420"/>
                    </a:lnTo>
                    <a:lnTo>
                      <a:pt x="12" y="422"/>
                    </a:lnTo>
                    <a:lnTo>
                      <a:pt x="12" y="584"/>
                    </a:lnTo>
                    <a:lnTo>
                      <a:pt x="13" y="513"/>
                    </a:lnTo>
                    <a:lnTo>
                      <a:pt x="14" y="544"/>
                    </a:lnTo>
                    <a:lnTo>
                      <a:pt x="14" y="630"/>
                    </a:lnTo>
                    <a:lnTo>
                      <a:pt x="14" y="499"/>
                    </a:lnTo>
                    <a:lnTo>
                      <a:pt x="15" y="596"/>
                    </a:lnTo>
                    <a:lnTo>
                      <a:pt x="15" y="598"/>
                    </a:lnTo>
                    <a:lnTo>
                      <a:pt x="16" y="524"/>
                    </a:lnTo>
                    <a:lnTo>
                      <a:pt x="16" y="657"/>
                    </a:lnTo>
                    <a:lnTo>
                      <a:pt x="16" y="610"/>
                    </a:lnTo>
                    <a:lnTo>
                      <a:pt x="17" y="580"/>
                    </a:lnTo>
                    <a:lnTo>
                      <a:pt x="17" y="545"/>
                    </a:lnTo>
                    <a:lnTo>
                      <a:pt x="17" y="662"/>
                    </a:lnTo>
                    <a:lnTo>
                      <a:pt x="18" y="563"/>
                    </a:lnTo>
                    <a:lnTo>
                      <a:pt x="18" y="564"/>
                    </a:lnTo>
                    <a:lnTo>
                      <a:pt x="19" y="668"/>
                    </a:lnTo>
                    <a:lnTo>
                      <a:pt x="19" y="603"/>
                    </a:lnTo>
                    <a:lnTo>
                      <a:pt x="20" y="618"/>
                    </a:lnTo>
                    <a:lnTo>
                      <a:pt x="20" y="677"/>
                    </a:lnTo>
                    <a:lnTo>
                      <a:pt x="21" y="592"/>
                    </a:lnTo>
                    <a:lnTo>
                      <a:pt x="21" y="670"/>
                    </a:lnTo>
                    <a:lnTo>
                      <a:pt x="21"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4" name="Freeform 1853"/>
              <p:cNvSpPr>
                <a:spLocks/>
              </p:cNvSpPr>
              <p:nvPr/>
            </p:nvSpPr>
            <p:spPr bwMode="auto">
              <a:xfrm>
                <a:off x="5213" y="2081"/>
                <a:ext cx="20" cy="823"/>
              </a:xfrm>
              <a:custGeom>
                <a:avLst/>
                <a:gdLst>
                  <a:gd name="T0" fmla="*/ 0 w 20"/>
                  <a:gd name="T1" fmla="*/ 675 h 823"/>
                  <a:gd name="T2" fmla="*/ 1 w 20"/>
                  <a:gd name="T3" fmla="*/ 596 h 823"/>
                  <a:gd name="T4" fmla="*/ 2 w 20"/>
                  <a:gd name="T5" fmla="*/ 704 h 823"/>
                  <a:gd name="T6" fmla="*/ 2 w 20"/>
                  <a:gd name="T7" fmla="*/ 650 h 823"/>
                  <a:gd name="T8" fmla="*/ 2 w 20"/>
                  <a:gd name="T9" fmla="*/ 633 h 823"/>
                  <a:gd name="T10" fmla="*/ 2 w 20"/>
                  <a:gd name="T11" fmla="*/ 603 h 823"/>
                  <a:gd name="T12" fmla="*/ 3 w 20"/>
                  <a:gd name="T13" fmla="*/ 732 h 823"/>
                  <a:gd name="T14" fmla="*/ 3 w 20"/>
                  <a:gd name="T15" fmla="*/ 609 h 823"/>
                  <a:gd name="T16" fmla="*/ 3 w 20"/>
                  <a:gd name="T17" fmla="*/ 606 h 823"/>
                  <a:gd name="T18" fmla="*/ 4 w 20"/>
                  <a:gd name="T19" fmla="*/ 823 h 823"/>
                  <a:gd name="T20" fmla="*/ 5 w 20"/>
                  <a:gd name="T21" fmla="*/ 605 h 823"/>
                  <a:gd name="T22" fmla="*/ 5 w 20"/>
                  <a:gd name="T23" fmla="*/ 620 h 823"/>
                  <a:gd name="T24" fmla="*/ 5 w 20"/>
                  <a:gd name="T25" fmla="*/ 634 h 823"/>
                  <a:gd name="T26" fmla="*/ 5 w 20"/>
                  <a:gd name="T27" fmla="*/ 740 h 823"/>
                  <a:gd name="T28" fmla="*/ 6 w 20"/>
                  <a:gd name="T29" fmla="*/ 600 h 823"/>
                  <a:gd name="T30" fmla="*/ 6 w 20"/>
                  <a:gd name="T31" fmla="*/ 699 h 823"/>
                  <a:gd name="T32" fmla="*/ 7 w 20"/>
                  <a:gd name="T33" fmla="*/ 680 h 823"/>
                  <a:gd name="T34" fmla="*/ 7 w 20"/>
                  <a:gd name="T35" fmla="*/ 591 h 823"/>
                  <a:gd name="T36" fmla="*/ 7 w 20"/>
                  <a:gd name="T37" fmla="*/ 695 h 823"/>
                  <a:gd name="T38" fmla="*/ 8 w 20"/>
                  <a:gd name="T39" fmla="*/ 604 h 823"/>
                  <a:gd name="T40" fmla="*/ 8 w 20"/>
                  <a:gd name="T41" fmla="*/ 592 h 823"/>
                  <a:gd name="T42" fmla="*/ 9 w 20"/>
                  <a:gd name="T43" fmla="*/ 691 h 823"/>
                  <a:gd name="T44" fmla="*/ 9 w 20"/>
                  <a:gd name="T45" fmla="*/ 565 h 823"/>
                  <a:gd name="T46" fmla="*/ 9 w 20"/>
                  <a:gd name="T47" fmla="*/ 565 h 823"/>
                  <a:gd name="T48" fmla="*/ 9 w 20"/>
                  <a:gd name="T49" fmla="*/ 569 h 823"/>
                  <a:gd name="T50" fmla="*/ 10 w 20"/>
                  <a:gd name="T51" fmla="*/ 681 h 823"/>
                  <a:gd name="T52" fmla="*/ 11 w 20"/>
                  <a:gd name="T53" fmla="*/ 548 h 823"/>
                  <a:gd name="T54" fmla="*/ 11 w 20"/>
                  <a:gd name="T55" fmla="*/ 633 h 823"/>
                  <a:gd name="T56" fmla="*/ 11 w 20"/>
                  <a:gd name="T57" fmla="*/ 691 h 823"/>
                  <a:gd name="T58" fmla="*/ 12 w 20"/>
                  <a:gd name="T59" fmla="*/ 530 h 823"/>
                  <a:gd name="T60" fmla="*/ 12 w 20"/>
                  <a:gd name="T61" fmla="*/ 699 h 823"/>
                  <a:gd name="T62" fmla="*/ 12 w 20"/>
                  <a:gd name="T63" fmla="*/ 596 h 823"/>
                  <a:gd name="T64" fmla="*/ 13 w 20"/>
                  <a:gd name="T65" fmla="*/ 573 h 823"/>
                  <a:gd name="T66" fmla="*/ 14 w 20"/>
                  <a:gd name="T67" fmla="*/ 685 h 823"/>
                  <a:gd name="T68" fmla="*/ 14 w 20"/>
                  <a:gd name="T69" fmla="*/ 496 h 823"/>
                  <a:gd name="T70" fmla="*/ 14 w 20"/>
                  <a:gd name="T71" fmla="*/ 488 h 823"/>
                  <a:gd name="T72" fmla="*/ 15 w 20"/>
                  <a:gd name="T73" fmla="*/ 654 h 823"/>
                  <a:gd name="T74" fmla="*/ 16 w 20"/>
                  <a:gd name="T75" fmla="*/ 446 h 823"/>
                  <a:gd name="T76" fmla="*/ 16 w 20"/>
                  <a:gd name="T77" fmla="*/ 456 h 823"/>
                  <a:gd name="T78" fmla="*/ 16 w 20"/>
                  <a:gd name="T79" fmla="*/ 465 h 823"/>
                  <a:gd name="T80" fmla="*/ 16 w 20"/>
                  <a:gd name="T81" fmla="*/ 593 h 823"/>
                  <a:gd name="T82" fmla="*/ 17 w 20"/>
                  <a:gd name="T83" fmla="*/ 389 h 823"/>
                  <a:gd name="T84" fmla="*/ 17 w 20"/>
                  <a:gd name="T85" fmla="*/ 446 h 823"/>
                  <a:gd name="T86" fmla="*/ 18 w 20"/>
                  <a:gd name="T87" fmla="*/ 395 h 823"/>
                  <a:gd name="T88" fmla="*/ 18 w 20"/>
                  <a:gd name="T89" fmla="*/ 452 h 823"/>
                  <a:gd name="T90" fmla="*/ 18 w 20"/>
                  <a:gd name="T91" fmla="*/ 3 h 823"/>
                  <a:gd name="T92" fmla="*/ 19 w 20"/>
                  <a:gd name="T93" fmla="*/ 8 h 823"/>
                  <a:gd name="T94" fmla="*/ 19 w 20"/>
                  <a:gd name="T95" fmla="*/ 0 h 823"/>
                  <a:gd name="T96" fmla="*/ 20 w 20"/>
                  <a:gd name="T97" fmla="*/ 566 h 823"/>
                  <a:gd name="T98" fmla="*/ 20 w 20"/>
                  <a:gd name="T99" fmla="*/ 391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23">
                    <a:moveTo>
                      <a:pt x="0" y="675"/>
                    </a:moveTo>
                    <a:lnTo>
                      <a:pt x="1" y="596"/>
                    </a:lnTo>
                    <a:lnTo>
                      <a:pt x="2" y="704"/>
                    </a:lnTo>
                    <a:lnTo>
                      <a:pt x="2" y="650"/>
                    </a:lnTo>
                    <a:lnTo>
                      <a:pt x="2" y="633"/>
                    </a:lnTo>
                    <a:lnTo>
                      <a:pt x="2" y="603"/>
                    </a:lnTo>
                    <a:lnTo>
                      <a:pt x="3" y="732"/>
                    </a:lnTo>
                    <a:lnTo>
                      <a:pt x="3" y="609"/>
                    </a:lnTo>
                    <a:lnTo>
                      <a:pt x="3" y="606"/>
                    </a:lnTo>
                    <a:lnTo>
                      <a:pt x="4" y="823"/>
                    </a:lnTo>
                    <a:lnTo>
                      <a:pt x="5" y="605"/>
                    </a:lnTo>
                    <a:lnTo>
                      <a:pt x="5" y="620"/>
                    </a:lnTo>
                    <a:lnTo>
                      <a:pt x="5" y="634"/>
                    </a:lnTo>
                    <a:lnTo>
                      <a:pt x="5" y="740"/>
                    </a:lnTo>
                    <a:lnTo>
                      <a:pt x="6" y="600"/>
                    </a:lnTo>
                    <a:lnTo>
                      <a:pt x="6" y="699"/>
                    </a:lnTo>
                    <a:lnTo>
                      <a:pt x="7" y="680"/>
                    </a:lnTo>
                    <a:lnTo>
                      <a:pt x="7" y="591"/>
                    </a:lnTo>
                    <a:lnTo>
                      <a:pt x="7" y="695"/>
                    </a:lnTo>
                    <a:lnTo>
                      <a:pt x="8" y="604"/>
                    </a:lnTo>
                    <a:lnTo>
                      <a:pt x="8" y="592"/>
                    </a:lnTo>
                    <a:lnTo>
                      <a:pt x="9" y="691"/>
                    </a:lnTo>
                    <a:lnTo>
                      <a:pt x="9" y="565"/>
                    </a:lnTo>
                    <a:lnTo>
                      <a:pt x="9" y="565"/>
                    </a:lnTo>
                    <a:lnTo>
                      <a:pt x="9" y="569"/>
                    </a:lnTo>
                    <a:lnTo>
                      <a:pt x="10" y="681"/>
                    </a:lnTo>
                    <a:lnTo>
                      <a:pt x="11" y="548"/>
                    </a:lnTo>
                    <a:lnTo>
                      <a:pt x="11" y="633"/>
                    </a:lnTo>
                    <a:lnTo>
                      <a:pt x="11" y="691"/>
                    </a:lnTo>
                    <a:lnTo>
                      <a:pt x="12" y="530"/>
                    </a:lnTo>
                    <a:lnTo>
                      <a:pt x="12" y="699"/>
                    </a:lnTo>
                    <a:lnTo>
                      <a:pt x="12" y="596"/>
                    </a:lnTo>
                    <a:lnTo>
                      <a:pt x="13" y="573"/>
                    </a:lnTo>
                    <a:lnTo>
                      <a:pt x="14" y="685"/>
                    </a:lnTo>
                    <a:lnTo>
                      <a:pt x="14" y="496"/>
                    </a:lnTo>
                    <a:lnTo>
                      <a:pt x="14" y="488"/>
                    </a:lnTo>
                    <a:lnTo>
                      <a:pt x="15" y="654"/>
                    </a:lnTo>
                    <a:lnTo>
                      <a:pt x="16" y="446"/>
                    </a:lnTo>
                    <a:lnTo>
                      <a:pt x="16" y="456"/>
                    </a:lnTo>
                    <a:lnTo>
                      <a:pt x="16" y="465"/>
                    </a:lnTo>
                    <a:lnTo>
                      <a:pt x="16" y="593"/>
                    </a:lnTo>
                    <a:lnTo>
                      <a:pt x="17" y="389"/>
                    </a:lnTo>
                    <a:lnTo>
                      <a:pt x="17" y="446"/>
                    </a:lnTo>
                    <a:lnTo>
                      <a:pt x="18" y="395"/>
                    </a:lnTo>
                    <a:lnTo>
                      <a:pt x="18" y="452"/>
                    </a:lnTo>
                    <a:lnTo>
                      <a:pt x="18" y="3"/>
                    </a:lnTo>
                    <a:lnTo>
                      <a:pt x="19" y="8"/>
                    </a:lnTo>
                    <a:lnTo>
                      <a:pt x="19" y="0"/>
                    </a:lnTo>
                    <a:lnTo>
                      <a:pt x="20" y="566"/>
                    </a:lnTo>
                    <a:lnTo>
                      <a:pt x="20" y="39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5" name="Freeform 1854"/>
              <p:cNvSpPr>
                <a:spLocks/>
              </p:cNvSpPr>
              <p:nvPr/>
            </p:nvSpPr>
            <p:spPr bwMode="auto">
              <a:xfrm>
                <a:off x="5233" y="2470"/>
                <a:ext cx="21" cy="379"/>
              </a:xfrm>
              <a:custGeom>
                <a:avLst/>
                <a:gdLst>
                  <a:gd name="T0" fmla="*/ 0 w 21"/>
                  <a:gd name="T1" fmla="*/ 2 h 379"/>
                  <a:gd name="T2" fmla="*/ 1 w 21"/>
                  <a:gd name="T3" fmla="*/ 0 h 379"/>
                  <a:gd name="T4" fmla="*/ 1 w 21"/>
                  <a:gd name="T5" fmla="*/ 200 h 379"/>
                  <a:gd name="T6" fmla="*/ 2 w 21"/>
                  <a:gd name="T7" fmla="*/ 78 h 379"/>
                  <a:gd name="T8" fmla="*/ 2 w 21"/>
                  <a:gd name="T9" fmla="*/ 95 h 379"/>
                  <a:gd name="T10" fmla="*/ 3 w 21"/>
                  <a:gd name="T11" fmla="*/ 87 h 379"/>
                  <a:gd name="T12" fmla="*/ 3 w 21"/>
                  <a:gd name="T13" fmla="*/ 245 h 379"/>
                  <a:gd name="T14" fmla="*/ 3 w 21"/>
                  <a:gd name="T15" fmla="*/ 243 h 379"/>
                  <a:gd name="T16" fmla="*/ 4 w 21"/>
                  <a:gd name="T17" fmla="*/ 251 h 379"/>
                  <a:gd name="T18" fmla="*/ 4 w 21"/>
                  <a:gd name="T19" fmla="*/ 113 h 379"/>
                  <a:gd name="T20" fmla="*/ 5 w 21"/>
                  <a:gd name="T21" fmla="*/ 269 h 379"/>
                  <a:gd name="T22" fmla="*/ 5 w 21"/>
                  <a:gd name="T23" fmla="*/ 177 h 379"/>
                  <a:gd name="T24" fmla="*/ 5 w 21"/>
                  <a:gd name="T25" fmla="*/ 158 h 379"/>
                  <a:gd name="T26" fmla="*/ 5 w 21"/>
                  <a:gd name="T27" fmla="*/ 134 h 379"/>
                  <a:gd name="T28" fmla="*/ 6 w 21"/>
                  <a:gd name="T29" fmla="*/ 289 h 379"/>
                  <a:gd name="T30" fmla="*/ 6 w 21"/>
                  <a:gd name="T31" fmla="*/ 153 h 379"/>
                  <a:gd name="T32" fmla="*/ 7 w 21"/>
                  <a:gd name="T33" fmla="*/ 153 h 379"/>
                  <a:gd name="T34" fmla="*/ 7 w 21"/>
                  <a:gd name="T35" fmla="*/ 305 h 379"/>
                  <a:gd name="T36" fmla="*/ 8 w 21"/>
                  <a:gd name="T37" fmla="*/ 207 h 379"/>
                  <a:gd name="T38" fmla="*/ 8 w 21"/>
                  <a:gd name="T39" fmla="*/ 231 h 379"/>
                  <a:gd name="T40" fmla="*/ 9 w 21"/>
                  <a:gd name="T41" fmla="*/ 185 h 379"/>
                  <a:gd name="T42" fmla="*/ 10 w 21"/>
                  <a:gd name="T43" fmla="*/ 335 h 379"/>
                  <a:gd name="T44" fmla="*/ 10 w 21"/>
                  <a:gd name="T45" fmla="*/ 294 h 379"/>
                  <a:gd name="T46" fmla="*/ 10 w 21"/>
                  <a:gd name="T47" fmla="*/ 275 h 379"/>
                  <a:gd name="T48" fmla="*/ 10 w 21"/>
                  <a:gd name="T49" fmla="*/ 201 h 379"/>
                  <a:gd name="T50" fmla="*/ 11 w 21"/>
                  <a:gd name="T51" fmla="*/ 348 h 379"/>
                  <a:gd name="T52" fmla="*/ 11 w 21"/>
                  <a:gd name="T53" fmla="*/ 257 h 379"/>
                  <a:gd name="T54" fmla="*/ 12 w 21"/>
                  <a:gd name="T55" fmla="*/ 245 h 379"/>
                  <a:gd name="T56" fmla="*/ 12 w 21"/>
                  <a:gd name="T57" fmla="*/ 215 h 379"/>
                  <a:gd name="T58" fmla="*/ 12 w 21"/>
                  <a:gd name="T59" fmla="*/ 361 h 379"/>
                  <a:gd name="T60" fmla="*/ 13 w 21"/>
                  <a:gd name="T61" fmla="*/ 227 h 379"/>
                  <a:gd name="T62" fmla="*/ 13 w 21"/>
                  <a:gd name="T63" fmla="*/ 226 h 379"/>
                  <a:gd name="T64" fmla="*/ 13 w 21"/>
                  <a:gd name="T65" fmla="*/ 372 h 379"/>
                  <a:gd name="T66" fmla="*/ 14 w 21"/>
                  <a:gd name="T67" fmla="*/ 251 h 379"/>
                  <a:gd name="T68" fmla="*/ 15 w 21"/>
                  <a:gd name="T69" fmla="*/ 274 h 379"/>
                  <a:gd name="T70" fmla="*/ 15 w 21"/>
                  <a:gd name="T71" fmla="*/ 379 h 379"/>
                  <a:gd name="T72" fmla="*/ 15 w 21"/>
                  <a:gd name="T73" fmla="*/ 226 h 379"/>
                  <a:gd name="T74" fmla="*/ 16 w 21"/>
                  <a:gd name="T75" fmla="*/ 304 h 379"/>
                  <a:gd name="T76" fmla="*/ 16 w 21"/>
                  <a:gd name="T77" fmla="*/ 290 h 379"/>
                  <a:gd name="T78" fmla="*/ 17 w 21"/>
                  <a:gd name="T79" fmla="*/ 216 h 379"/>
                  <a:gd name="T80" fmla="*/ 17 w 21"/>
                  <a:gd name="T81" fmla="*/ 352 h 379"/>
                  <a:gd name="T82" fmla="*/ 17 w 21"/>
                  <a:gd name="T83" fmla="*/ 244 h 379"/>
                  <a:gd name="T84" fmla="*/ 18 w 21"/>
                  <a:gd name="T85" fmla="*/ 226 h 379"/>
                  <a:gd name="T86" fmla="*/ 18 w 21"/>
                  <a:gd name="T87" fmla="*/ 335 h 379"/>
                  <a:gd name="T88" fmla="*/ 19 w 21"/>
                  <a:gd name="T89" fmla="*/ 189 h 379"/>
                  <a:gd name="T90" fmla="*/ 19 w 21"/>
                  <a:gd name="T91" fmla="*/ 191 h 379"/>
                  <a:gd name="T92" fmla="*/ 20 w 21"/>
                  <a:gd name="T93" fmla="*/ 316 h 379"/>
                  <a:gd name="T94" fmla="*/ 21 w 21"/>
                  <a:gd name="T95" fmla="*/ 174 h 379"/>
                  <a:gd name="T96" fmla="*/ 21 w 21"/>
                  <a:gd name="T97" fmla="*/ 214 h 379"/>
                  <a:gd name="T98" fmla="*/ 21 w 21"/>
                  <a:gd name="T99" fmla="*/ 244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9">
                    <a:moveTo>
                      <a:pt x="0" y="2"/>
                    </a:moveTo>
                    <a:lnTo>
                      <a:pt x="1" y="0"/>
                    </a:lnTo>
                    <a:lnTo>
                      <a:pt x="1" y="200"/>
                    </a:lnTo>
                    <a:lnTo>
                      <a:pt x="2" y="78"/>
                    </a:lnTo>
                    <a:lnTo>
                      <a:pt x="2" y="95"/>
                    </a:lnTo>
                    <a:lnTo>
                      <a:pt x="3" y="87"/>
                    </a:lnTo>
                    <a:lnTo>
                      <a:pt x="3" y="245"/>
                    </a:lnTo>
                    <a:lnTo>
                      <a:pt x="3" y="243"/>
                    </a:lnTo>
                    <a:lnTo>
                      <a:pt x="4" y="251"/>
                    </a:lnTo>
                    <a:lnTo>
                      <a:pt x="4" y="113"/>
                    </a:lnTo>
                    <a:lnTo>
                      <a:pt x="5" y="269"/>
                    </a:lnTo>
                    <a:lnTo>
                      <a:pt x="5" y="177"/>
                    </a:lnTo>
                    <a:lnTo>
                      <a:pt x="5" y="158"/>
                    </a:lnTo>
                    <a:lnTo>
                      <a:pt x="5" y="134"/>
                    </a:lnTo>
                    <a:lnTo>
                      <a:pt x="6" y="289"/>
                    </a:lnTo>
                    <a:lnTo>
                      <a:pt x="6" y="153"/>
                    </a:lnTo>
                    <a:lnTo>
                      <a:pt x="7" y="153"/>
                    </a:lnTo>
                    <a:lnTo>
                      <a:pt x="7" y="305"/>
                    </a:lnTo>
                    <a:lnTo>
                      <a:pt x="8" y="207"/>
                    </a:lnTo>
                    <a:lnTo>
                      <a:pt x="8" y="231"/>
                    </a:lnTo>
                    <a:lnTo>
                      <a:pt x="9" y="185"/>
                    </a:lnTo>
                    <a:lnTo>
                      <a:pt x="10" y="335"/>
                    </a:lnTo>
                    <a:lnTo>
                      <a:pt x="10" y="294"/>
                    </a:lnTo>
                    <a:lnTo>
                      <a:pt x="10" y="275"/>
                    </a:lnTo>
                    <a:lnTo>
                      <a:pt x="10" y="201"/>
                    </a:lnTo>
                    <a:lnTo>
                      <a:pt x="11" y="348"/>
                    </a:lnTo>
                    <a:lnTo>
                      <a:pt x="11" y="257"/>
                    </a:lnTo>
                    <a:lnTo>
                      <a:pt x="12" y="245"/>
                    </a:lnTo>
                    <a:lnTo>
                      <a:pt x="12" y="215"/>
                    </a:lnTo>
                    <a:lnTo>
                      <a:pt x="12" y="361"/>
                    </a:lnTo>
                    <a:lnTo>
                      <a:pt x="13" y="227"/>
                    </a:lnTo>
                    <a:lnTo>
                      <a:pt x="13" y="226"/>
                    </a:lnTo>
                    <a:lnTo>
                      <a:pt x="13" y="372"/>
                    </a:lnTo>
                    <a:lnTo>
                      <a:pt x="14" y="251"/>
                    </a:lnTo>
                    <a:lnTo>
                      <a:pt x="15" y="274"/>
                    </a:lnTo>
                    <a:lnTo>
                      <a:pt x="15" y="379"/>
                    </a:lnTo>
                    <a:lnTo>
                      <a:pt x="15" y="226"/>
                    </a:lnTo>
                    <a:lnTo>
                      <a:pt x="16" y="304"/>
                    </a:lnTo>
                    <a:lnTo>
                      <a:pt x="16" y="290"/>
                    </a:lnTo>
                    <a:lnTo>
                      <a:pt x="17" y="216"/>
                    </a:lnTo>
                    <a:lnTo>
                      <a:pt x="17" y="352"/>
                    </a:lnTo>
                    <a:lnTo>
                      <a:pt x="17" y="244"/>
                    </a:lnTo>
                    <a:lnTo>
                      <a:pt x="18" y="226"/>
                    </a:lnTo>
                    <a:lnTo>
                      <a:pt x="18" y="335"/>
                    </a:lnTo>
                    <a:lnTo>
                      <a:pt x="19" y="189"/>
                    </a:lnTo>
                    <a:lnTo>
                      <a:pt x="19" y="191"/>
                    </a:lnTo>
                    <a:lnTo>
                      <a:pt x="20" y="316"/>
                    </a:lnTo>
                    <a:lnTo>
                      <a:pt x="21" y="174"/>
                    </a:lnTo>
                    <a:lnTo>
                      <a:pt x="21" y="214"/>
                    </a:lnTo>
                    <a:lnTo>
                      <a:pt x="21" y="2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6" name="Freeform 1855"/>
              <p:cNvSpPr>
                <a:spLocks/>
              </p:cNvSpPr>
              <p:nvPr/>
            </p:nvSpPr>
            <p:spPr bwMode="auto">
              <a:xfrm>
                <a:off x="5254" y="2100"/>
                <a:ext cx="21" cy="729"/>
              </a:xfrm>
              <a:custGeom>
                <a:avLst/>
                <a:gdLst>
                  <a:gd name="T0" fmla="*/ 0 w 21"/>
                  <a:gd name="T1" fmla="*/ 614 h 729"/>
                  <a:gd name="T2" fmla="*/ 1 w 21"/>
                  <a:gd name="T3" fmla="*/ 528 h 729"/>
                  <a:gd name="T4" fmla="*/ 1 w 21"/>
                  <a:gd name="T5" fmla="*/ 681 h 729"/>
                  <a:gd name="T6" fmla="*/ 1 w 21"/>
                  <a:gd name="T7" fmla="*/ 628 h 729"/>
                  <a:gd name="T8" fmla="*/ 3 w 21"/>
                  <a:gd name="T9" fmla="*/ 700 h 729"/>
                  <a:gd name="T10" fmla="*/ 3 w 21"/>
                  <a:gd name="T11" fmla="*/ 510 h 729"/>
                  <a:gd name="T12" fmla="*/ 3 w 21"/>
                  <a:gd name="T13" fmla="*/ 498 h 729"/>
                  <a:gd name="T14" fmla="*/ 4 w 21"/>
                  <a:gd name="T15" fmla="*/ 729 h 729"/>
                  <a:gd name="T16" fmla="*/ 4 w 21"/>
                  <a:gd name="T17" fmla="*/ 459 h 729"/>
                  <a:gd name="T18" fmla="*/ 4 w 21"/>
                  <a:gd name="T19" fmla="*/ 460 h 729"/>
                  <a:gd name="T20" fmla="*/ 4 w 21"/>
                  <a:gd name="T21" fmla="*/ 466 h 729"/>
                  <a:gd name="T22" fmla="*/ 5 w 21"/>
                  <a:gd name="T23" fmla="*/ 610 h 729"/>
                  <a:gd name="T24" fmla="*/ 5 w 21"/>
                  <a:gd name="T25" fmla="*/ 418 h 729"/>
                  <a:gd name="T26" fmla="*/ 6 w 21"/>
                  <a:gd name="T27" fmla="*/ 488 h 729"/>
                  <a:gd name="T28" fmla="*/ 6 w 21"/>
                  <a:gd name="T29" fmla="*/ 467 h 729"/>
                  <a:gd name="T30" fmla="*/ 6 w 21"/>
                  <a:gd name="T31" fmla="*/ 497 h 729"/>
                  <a:gd name="T32" fmla="*/ 7 w 21"/>
                  <a:gd name="T33" fmla="*/ 95 h 729"/>
                  <a:gd name="T34" fmla="*/ 8 w 21"/>
                  <a:gd name="T35" fmla="*/ 14 h 729"/>
                  <a:gd name="T36" fmla="*/ 8 w 21"/>
                  <a:gd name="T37" fmla="*/ 0 h 729"/>
                  <a:gd name="T38" fmla="*/ 9 w 21"/>
                  <a:gd name="T39" fmla="*/ 342 h 729"/>
                  <a:gd name="T40" fmla="*/ 9 w 21"/>
                  <a:gd name="T41" fmla="*/ 361 h 729"/>
                  <a:gd name="T42" fmla="*/ 9 w 21"/>
                  <a:gd name="T43" fmla="*/ 344 h 729"/>
                  <a:gd name="T44" fmla="*/ 10 w 21"/>
                  <a:gd name="T45" fmla="*/ 517 h 729"/>
                  <a:gd name="T46" fmla="*/ 10 w 21"/>
                  <a:gd name="T47" fmla="*/ 447 h 729"/>
                  <a:gd name="T48" fmla="*/ 11 w 21"/>
                  <a:gd name="T49" fmla="*/ 467 h 729"/>
                  <a:gd name="T50" fmla="*/ 12 w 21"/>
                  <a:gd name="T51" fmla="*/ 457 h 729"/>
                  <a:gd name="T52" fmla="*/ 12 w 21"/>
                  <a:gd name="T53" fmla="*/ 596 h 729"/>
                  <a:gd name="T54" fmla="*/ 12 w 21"/>
                  <a:gd name="T55" fmla="*/ 566 h 729"/>
                  <a:gd name="T56" fmla="*/ 13 w 21"/>
                  <a:gd name="T57" fmla="*/ 481 h 729"/>
                  <a:gd name="T58" fmla="*/ 14 w 21"/>
                  <a:gd name="T59" fmla="*/ 618 h 729"/>
                  <a:gd name="T60" fmla="*/ 14 w 21"/>
                  <a:gd name="T61" fmla="*/ 553 h 729"/>
                  <a:gd name="T62" fmla="*/ 14 w 21"/>
                  <a:gd name="T63" fmla="*/ 529 h 729"/>
                  <a:gd name="T64" fmla="*/ 14 w 21"/>
                  <a:gd name="T65" fmla="*/ 498 h 729"/>
                  <a:gd name="T66" fmla="*/ 15 w 21"/>
                  <a:gd name="T67" fmla="*/ 636 h 729"/>
                  <a:gd name="T68" fmla="*/ 15 w 21"/>
                  <a:gd name="T69" fmla="*/ 512 h 729"/>
                  <a:gd name="T70" fmla="*/ 15 w 21"/>
                  <a:gd name="T71" fmla="*/ 511 h 729"/>
                  <a:gd name="T72" fmla="*/ 16 w 21"/>
                  <a:gd name="T73" fmla="*/ 652 h 729"/>
                  <a:gd name="T74" fmla="*/ 17 w 21"/>
                  <a:gd name="T75" fmla="*/ 538 h 729"/>
                  <a:gd name="T76" fmla="*/ 17 w 21"/>
                  <a:gd name="T77" fmla="*/ 552 h 729"/>
                  <a:gd name="T78" fmla="*/ 17 w 21"/>
                  <a:gd name="T79" fmla="*/ 667 h 729"/>
                  <a:gd name="T80" fmla="*/ 18 w 21"/>
                  <a:gd name="T81" fmla="*/ 527 h 729"/>
                  <a:gd name="T82" fmla="*/ 18 w 21"/>
                  <a:gd name="T83" fmla="*/ 642 h 729"/>
                  <a:gd name="T84" fmla="*/ 19 w 21"/>
                  <a:gd name="T85" fmla="*/ 648 h 729"/>
                  <a:gd name="T86" fmla="*/ 19 w 21"/>
                  <a:gd name="T87" fmla="*/ 532 h 729"/>
                  <a:gd name="T88" fmla="*/ 20 w 21"/>
                  <a:gd name="T89" fmla="*/ 695 h 729"/>
                  <a:gd name="T90" fmla="*/ 20 w 21"/>
                  <a:gd name="T91" fmla="*/ 598 h 729"/>
                  <a:gd name="T92" fmla="*/ 20 w 21"/>
                  <a:gd name="T93" fmla="*/ 572 h 729"/>
                  <a:gd name="T94" fmla="*/ 20 w 21"/>
                  <a:gd name="T95" fmla="*/ 535 h 729"/>
                  <a:gd name="T96" fmla="*/ 21 w 21"/>
                  <a:gd name="T97" fmla="*/ 711 h 729"/>
                  <a:gd name="T98" fmla="*/ 21 w 21"/>
                  <a:gd name="T99" fmla="*/ 54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614"/>
                    </a:moveTo>
                    <a:lnTo>
                      <a:pt x="1" y="528"/>
                    </a:lnTo>
                    <a:lnTo>
                      <a:pt x="1" y="681"/>
                    </a:lnTo>
                    <a:lnTo>
                      <a:pt x="1" y="628"/>
                    </a:lnTo>
                    <a:lnTo>
                      <a:pt x="3" y="700"/>
                    </a:lnTo>
                    <a:lnTo>
                      <a:pt x="3" y="510"/>
                    </a:lnTo>
                    <a:lnTo>
                      <a:pt x="3" y="498"/>
                    </a:lnTo>
                    <a:lnTo>
                      <a:pt x="4" y="729"/>
                    </a:lnTo>
                    <a:lnTo>
                      <a:pt x="4" y="459"/>
                    </a:lnTo>
                    <a:lnTo>
                      <a:pt x="4" y="460"/>
                    </a:lnTo>
                    <a:lnTo>
                      <a:pt x="4" y="466"/>
                    </a:lnTo>
                    <a:lnTo>
                      <a:pt x="5" y="610"/>
                    </a:lnTo>
                    <a:lnTo>
                      <a:pt x="5" y="418"/>
                    </a:lnTo>
                    <a:lnTo>
                      <a:pt x="6" y="488"/>
                    </a:lnTo>
                    <a:lnTo>
                      <a:pt x="6" y="467"/>
                    </a:lnTo>
                    <a:lnTo>
                      <a:pt x="6" y="497"/>
                    </a:lnTo>
                    <a:lnTo>
                      <a:pt x="7" y="95"/>
                    </a:lnTo>
                    <a:lnTo>
                      <a:pt x="8" y="14"/>
                    </a:lnTo>
                    <a:lnTo>
                      <a:pt x="8" y="0"/>
                    </a:lnTo>
                    <a:lnTo>
                      <a:pt x="9" y="342"/>
                    </a:lnTo>
                    <a:lnTo>
                      <a:pt x="9" y="361"/>
                    </a:lnTo>
                    <a:lnTo>
                      <a:pt x="9" y="344"/>
                    </a:lnTo>
                    <a:lnTo>
                      <a:pt x="10" y="517"/>
                    </a:lnTo>
                    <a:lnTo>
                      <a:pt x="10" y="447"/>
                    </a:lnTo>
                    <a:lnTo>
                      <a:pt x="11" y="467"/>
                    </a:lnTo>
                    <a:lnTo>
                      <a:pt x="12" y="457"/>
                    </a:lnTo>
                    <a:lnTo>
                      <a:pt x="12" y="596"/>
                    </a:lnTo>
                    <a:lnTo>
                      <a:pt x="12" y="566"/>
                    </a:lnTo>
                    <a:lnTo>
                      <a:pt x="13" y="481"/>
                    </a:lnTo>
                    <a:lnTo>
                      <a:pt x="14" y="618"/>
                    </a:lnTo>
                    <a:lnTo>
                      <a:pt x="14" y="553"/>
                    </a:lnTo>
                    <a:lnTo>
                      <a:pt x="14" y="529"/>
                    </a:lnTo>
                    <a:lnTo>
                      <a:pt x="14" y="498"/>
                    </a:lnTo>
                    <a:lnTo>
                      <a:pt x="15" y="636"/>
                    </a:lnTo>
                    <a:lnTo>
                      <a:pt x="15" y="512"/>
                    </a:lnTo>
                    <a:lnTo>
                      <a:pt x="15" y="511"/>
                    </a:lnTo>
                    <a:lnTo>
                      <a:pt x="16" y="652"/>
                    </a:lnTo>
                    <a:lnTo>
                      <a:pt x="17" y="538"/>
                    </a:lnTo>
                    <a:lnTo>
                      <a:pt x="17" y="552"/>
                    </a:lnTo>
                    <a:lnTo>
                      <a:pt x="17" y="667"/>
                    </a:lnTo>
                    <a:lnTo>
                      <a:pt x="18" y="527"/>
                    </a:lnTo>
                    <a:lnTo>
                      <a:pt x="18" y="642"/>
                    </a:lnTo>
                    <a:lnTo>
                      <a:pt x="19" y="648"/>
                    </a:lnTo>
                    <a:lnTo>
                      <a:pt x="19" y="532"/>
                    </a:lnTo>
                    <a:lnTo>
                      <a:pt x="20" y="695"/>
                    </a:lnTo>
                    <a:lnTo>
                      <a:pt x="20" y="598"/>
                    </a:lnTo>
                    <a:lnTo>
                      <a:pt x="20" y="572"/>
                    </a:lnTo>
                    <a:lnTo>
                      <a:pt x="20" y="535"/>
                    </a:lnTo>
                    <a:lnTo>
                      <a:pt x="21" y="711"/>
                    </a:lnTo>
                    <a:lnTo>
                      <a:pt x="21" y="5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7" name="Freeform 1856"/>
              <p:cNvSpPr>
                <a:spLocks/>
              </p:cNvSpPr>
              <p:nvPr/>
            </p:nvSpPr>
            <p:spPr bwMode="auto">
              <a:xfrm>
                <a:off x="5275" y="2093"/>
                <a:ext cx="22" cy="793"/>
              </a:xfrm>
              <a:custGeom>
                <a:avLst/>
                <a:gdLst>
                  <a:gd name="T0" fmla="*/ 0 w 22"/>
                  <a:gd name="T1" fmla="*/ 547 h 793"/>
                  <a:gd name="T2" fmla="*/ 1 w 22"/>
                  <a:gd name="T3" fmla="*/ 545 h 793"/>
                  <a:gd name="T4" fmla="*/ 1 w 22"/>
                  <a:gd name="T5" fmla="*/ 736 h 793"/>
                  <a:gd name="T6" fmla="*/ 2 w 22"/>
                  <a:gd name="T7" fmla="*/ 572 h 793"/>
                  <a:gd name="T8" fmla="*/ 2 w 22"/>
                  <a:gd name="T9" fmla="*/ 592 h 793"/>
                  <a:gd name="T10" fmla="*/ 3 w 22"/>
                  <a:gd name="T11" fmla="*/ 762 h 793"/>
                  <a:gd name="T12" fmla="*/ 3 w 22"/>
                  <a:gd name="T13" fmla="*/ 546 h 793"/>
                  <a:gd name="T14" fmla="*/ 3 w 22"/>
                  <a:gd name="T15" fmla="*/ 705 h 793"/>
                  <a:gd name="T16" fmla="*/ 4 w 22"/>
                  <a:gd name="T17" fmla="*/ 696 h 793"/>
                  <a:gd name="T18" fmla="*/ 4 w 22"/>
                  <a:gd name="T19" fmla="*/ 793 h 793"/>
                  <a:gd name="T20" fmla="*/ 4 w 22"/>
                  <a:gd name="T21" fmla="*/ 545 h 793"/>
                  <a:gd name="T22" fmla="*/ 5 w 22"/>
                  <a:gd name="T23" fmla="*/ 603 h 793"/>
                  <a:gd name="T24" fmla="*/ 5 w 22"/>
                  <a:gd name="T25" fmla="*/ 578 h 793"/>
                  <a:gd name="T26" fmla="*/ 6 w 22"/>
                  <a:gd name="T27" fmla="*/ 723 h 793"/>
                  <a:gd name="T28" fmla="*/ 7 w 22"/>
                  <a:gd name="T29" fmla="*/ 538 h 793"/>
                  <a:gd name="T30" fmla="*/ 7 w 22"/>
                  <a:gd name="T31" fmla="*/ 539 h 793"/>
                  <a:gd name="T32" fmla="*/ 7 w 22"/>
                  <a:gd name="T33" fmla="*/ 711 h 793"/>
                  <a:gd name="T34" fmla="*/ 8 w 22"/>
                  <a:gd name="T35" fmla="*/ 532 h 793"/>
                  <a:gd name="T36" fmla="*/ 8 w 22"/>
                  <a:gd name="T37" fmla="*/ 565 h 793"/>
                  <a:gd name="T38" fmla="*/ 8 w 22"/>
                  <a:gd name="T39" fmla="*/ 589 h 793"/>
                  <a:gd name="T40" fmla="*/ 8 w 22"/>
                  <a:gd name="T41" fmla="*/ 728 h 793"/>
                  <a:gd name="T42" fmla="*/ 9 w 22"/>
                  <a:gd name="T43" fmla="*/ 524 h 793"/>
                  <a:gd name="T44" fmla="*/ 10 w 22"/>
                  <a:gd name="T45" fmla="*/ 656 h 793"/>
                  <a:gd name="T46" fmla="*/ 10 w 22"/>
                  <a:gd name="T47" fmla="*/ 659 h 793"/>
                  <a:gd name="T48" fmla="*/ 10 w 22"/>
                  <a:gd name="T49" fmla="*/ 513 h 793"/>
                  <a:gd name="T50" fmla="*/ 11 w 22"/>
                  <a:gd name="T51" fmla="*/ 676 h 793"/>
                  <a:gd name="T52" fmla="*/ 11 w 22"/>
                  <a:gd name="T53" fmla="*/ 524 h 793"/>
                  <a:gd name="T54" fmla="*/ 12 w 22"/>
                  <a:gd name="T55" fmla="*/ 511 h 793"/>
                  <a:gd name="T56" fmla="*/ 12 w 22"/>
                  <a:gd name="T57" fmla="*/ 642 h 793"/>
                  <a:gd name="T58" fmla="*/ 13 w 22"/>
                  <a:gd name="T59" fmla="*/ 476 h 793"/>
                  <a:gd name="T60" fmla="*/ 13 w 22"/>
                  <a:gd name="T61" fmla="*/ 479 h 793"/>
                  <a:gd name="T62" fmla="*/ 13 w 22"/>
                  <a:gd name="T63" fmla="*/ 637 h 793"/>
                  <a:gd name="T64" fmla="*/ 14 w 22"/>
                  <a:gd name="T65" fmla="*/ 444 h 793"/>
                  <a:gd name="T66" fmla="*/ 14 w 22"/>
                  <a:gd name="T67" fmla="*/ 492 h 793"/>
                  <a:gd name="T68" fmla="*/ 14 w 22"/>
                  <a:gd name="T69" fmla="*/ 529 h 793"/>
                  <a:gd name="T70" fmla="*/ 15 w 22"/>
                  <a:gd name="T71" fmla="*/ 606 h 793"/>
                  <a:gd name="T72" fmla="*/ 16 w 22"/>
                  <a:gd name="T73" fmla="*/ 350 h 793"/>
                  <a:gd name="T74" fmla="*/ 16 w 22"/>
                  <a:gd name="T75" fmla="*/ 269 h 793"/>
                  <a:gd name="T76" fmla="*/ 16 w 22"/>
                  <a:gd name="T77" fmla="*/ 375 h 793"/>
                  <a:gd name="T78" fmla="*/ 17 w 22"/>
                  <a:gd name="T79" fmla="*/ 0 h 793"/>
                  <a:gd name="T80" fmla="*/ 17 w 22"/>
                  <a:gd name="T81" fmla="*/ 172 h 793"/>
                  <a:gd name="T82" fmla="*/ 18 w 22"/>
                  <a:gd name="T83" fmla="*/ 231 h 793"/>
                  <a:gd name="T84" fmla="*/ 19 w 22"/>
                  <a:gd name="T85" fmla="*/ 577 h 793"/>
                  <a:gd name="T86" fmla="*/ 19 w 22"/>
                  <a:gd name="T87" fmla="*/ 431 h 793"/>
                  <a:gd name="T88" fmla="*/ 19 w 22"/>
                  <a:gd name="T89" fmla="*/ 450 h 793"/>
                  <a:gd name="T90" fmla="*/ 20 w 22"/>
                  <a:gd name="T91" fmla="*/ 622 h 793"/>
                  <a:gd name="T92" fmla="*/ 21 w 22"/>
                  <a:gd name="T93" fmla="*/ 585 h 793"/>
                  <a:gd name="T94" fmla="*/ 21 w 22"/>
                  <a:gd name="T95" fmla="*/ 609 h 793"/>
                  <a:gd name="T96" fmla="*/ 21 w 22"/>
                  <a:gd name="T97" fmla="*/ 483 h 793"/>
                  <a:gd name="T98" fmla="*/ 22 w 22"/>
                  <a:gd name="T99" fmla="*/ 643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93">
                    <a:moveTo>
                      <a:pt x="0" y="547"/>
                    </a:moveTo>
                    <a:lnTo>
                      <a:pt x="1" y="545"/>
                    </a:lnTo>
                    <a:lnTo>
                      <a:pt x="1" y="736"/>
                    </a:lnTo>
                    <a:lnTo>
                      <a:pt x="2" y="572"/>
                    </a:lnTo>
                    <a:lnTo>
                      <a:pt x="2" y="592"/>
                    </a:lnTo>
                    <a:lnTo>
                      <a:pt x="3" y="762"/>
                    </a:lnTo>
                    <a:lnTo>
                      <a:pt x="3" y="546"/>
                    </a:lnTo>
                    <a:lnTo>
                      <a:pt x="3" y="705"/>
                    </a:lnTo>
                    <a:lnTo>
                      <a:pt x="4" y="696"/>
                    </a:lnTo>
                    <a:lnTo>
                      <a:pt x="4" y="793"/>
                    </a:lnTo>
                    <a:lnTo>
                      <a:pt x="4" y="545"/>
                    </a:lnTo>
                    <a:lnTo>
                      <a:pt x="5" y="603"/>
                    </a:lnTo>
                    <a:lnTo>
                      <a:pt x="5" y="578"/>
                    </a:lnTo>
                    <a:lnTo>
                      <a:pt x="6" y="723"/>
                    </a:lnTo>
                    <a:lnTo>
                      <a:pt x="7" y="538"/>
                    </a:lnTo>
                    <a:lnTo>
                      <a:pt x="7" y="539"/>
                    </a:lnTo>
                    <a:lnTo>
                      <a:pt x="7" y="711"/>
                    </a:lnTo>
                    <a:lnTo>
                      <a:pt x="8" y="532"/>
                    </a:lnTo>
                    <a:lnTo>
                      <a:pt x="8" y="565"/>
                    </a:lnTo>
                    <a:lnTo>
                      <a:pt x="8" y="589"/>
                    </a:lnTo>
                    <a:lnTo>
                      <a:pt x="8" y="728"/>
                    </a:lnTo>
                    <a:lnTo>
                      <a:pt x="9" y="524"/>
                    </a:lnTo>
                    <a:lnTo>
                      <a:pt x="10" y="656"/>
                    </a:lnTo>
                    <a:lnTo>
                      <a:pt x="10" y="659"/>
                    </a:lnTo>
                    <a:lnTo>
                      <a:pt x="10" y="513"/>
                    </a:lnTo>
                    <a:lnTo>
                      <a:pt x="11" y="676"/>
                    </a:lnTo>
                    <a:lnTo>
                      <a:pt x="11" y="524"/>
                    </a:lnTo>
                    <a:lnTo>
                      <a:pt x="12" y="511"/>
                    </a:lnTo>
                    <a:lnTo>
                      <a:pt x="12" y="642"/>
                    </a:lnTo>
                    <a:lnTo>
                      <a:pt x="13" y="476"/>
                    </a:lnTo>
                    <a:lnTo>
                      <a:pt x="13" y="479"/>
                    </a:lnTo>
                    <a:lnTo>
                      <a:pt x="13" y="637"/>
                    </a:lnTo>
                    <a:lnTo>
                      <a:pt x="14" y="444"/>
                    </a:lnTo>
                    <a:lnTo>
                      <a:pt x="14" y="492"/>
                    </a:lnTo>
                    <a:lnTo>
                      <a:pt x="14" y="529"/>
                    </a:lnTo>
                    <a:lnTo>
                      <a:pt x="15" y="606"/>
                    </a:lnTo>
                    <a:lnTo>
                      <a:pt x="16" y="350"/>
                    </a:lnTo>
                    <a:lnTo>
                      <a:pt x="16" y="269"/>
                    </a:lnTo>
                    <a:lnTo>
                      <a:pt x="16" y="375"/>
                    </a:lnTo>
                    <a:lnTo>
                      <a:pt x="17" y="0"/>
                    </a:lnTo>
                    <a:lnTo>
                      <a:pt x="17" y="172"/>
                    </a:lnTo>
                    <a:lnTo>
                      <a:pt x="18" y="231"/>
                    </a:lnTo>
                    <a:lnTo>
                      <a:pt x="19" y="577"/>
                    </a:lnTo>
                    <a:lnTo>
                      <a:pt x="19" y="431"/>
                    </a:lnTo>
                    <a:lnTo>
                      <a:pt x="19" y="450"/>
                    </a:lnTo>
                    <a:lnTo>
                      <a:pt x="20" y="622"/>
                    </a:lnTo>
                    <a:lnTo>
                      <a:pt x="21" y="585"/>
                    </a:lnTo>
                    <a:lnTo>
                      <a:pt x="21" y="609"/>
                    </a:lnTo>
                    <a:lnTo>
                      <a:pt x="21" y="483"/>
                    </a:lnTo>
                    <a:lnTo>
                      <a:pt x="22" y="64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8" name="Freeform 1857"/>
              <p:cNvSpPr>
                <a:spLocks/>
              </p:cNvSpPr>
              <p:nvPr/>
            </p:nvSpPr>
            <p:spPr bwMode="auto">
              <a:xfrm>
                <a:off x="5297" y="2586"/>
                <a:ext cx="20" cy="222"/>
              </a:xfrm>
              <a:custGeom>
                <a:avLst/>
                <a:gdLst>
                  <a:gd name="T0" fmla="*/ 0 w 20"/>
                  <a:gd name="T1" fmla="*/ 150 h 222"/>
                  <a:gd name="T2" fmla="*/ 0 w 20"/>
                  <a:gd name="T3" fmla="*/ 92 h 222"/>
                  <a:gd name="T4" fmla="*/ 1 w 20"/>
                  <a:gd name="T5" fmla="*/ 59 h 222"/>
                  <a:gd name="T6" fmla="*/ 1 w 20"/>
                  <a:gd name="T7" fmla="*/ 10 h 222"/>
                  <a:gd name="T8" fmla="*/ 1 w 20"/>
                  <a:gd name="T9" fmla="*/ 152 h 222"/>
                  <a:gd name="T10" fmla="*/ 2 w 20"/>
                  <a:gd name="T11" fmla="*/ 27 h 222"/>
                  <a:gd name="T12" fmla="*/ 2 w 20"/>
                  <a:gd name="T13" fmla="*/ 26 h 222"/>
                  <a:gd name="T14" fmla="*/ 3 w 20"/>
                  <a:gd name="T15" fmla="*/ 155 h 222"/>
                  <a:gd name="T16" fmla="*/ 3 w 20"/>
                  <a:gd name="T17" fmla="*/ 53 h 222"/>
                  <a:gd name="T18" fmla="*/ 4 w 20"/>
                  <a:gd name="T19" fmla="*/ 67 h 222"/>
                  <a:gd name="T20" fmla="*/ 4 w 20"/>
                  <a:gd name="T21" fmla="*/ 157 h 222"/>
                  <a:gd name="T22" fmla="*/ 4 w 20"/>
                  <a:gd name="T23" fmla="*/ 46 h 222"/>
                  <a:gd name="T24" fmla="*/ 5 w 20"/>
                  <a:gd name="T25" fmla="*/ 139 h 222"/>
                  <a:gd name="T26" fmla="*/ 5 w 20"/>
                  <a:gd name="T27" fmla="*/ 149 h 222"/>
                  <a:gd name="T28" fmla="*/ 6 w 20"/>
                  <a:gd name="T29" fmla="*/ 53 h 222"/>
                  <a:gd name="T30" fmla="*/ 6 w 20"/>
                  <a:gd name="T31" fmla="*/ 162 h 222"/>
                  <a:gd name="T32" fmla="*/ 6 w 20"/>
                  <a:gd name="T33" fmla="*/ 119 h 222"/>
                  <a:gd name="T34" fmla="*/ 7 w 20"/>
                  <a:gd name="T35" fmla="*/ 95 h 222"/>
                  <a:gd name="T36" fmla="*/ 7 w 20"/>
                  <a:gd name="T37" fmla="*/ 57 h 222"/>
                  <a:gd name="T38" fmla="*/ 8 w 20"/>
                  <a:gd name="T39" fmla="*/ 165 h 222"/>
                  <a:gd name="T40" fmla="*/ 8 w 20"/>
                  <a:gd name="T41" fmla="*/ 64 h 222"/>
                  <a:gd name="T42" fmla="*/ 8 w 20"/>
                  <a:gd name="T43" fmla="*/ 61 h 222"/>
                  <a:gd name="T44" fmla="*/ 9 w 20"/>
                  <a:gd name="T45" fmla="*/ 167 h 222"/>
                  <a:gd name="T46" fmla="*/ 9 w 20"/>
                  <a:gd name="T47" fmla="*/ 74 h 222"/>
                  <a:gd name="T48" fmla="*/ 10 w 20"/>
                  <a:gd name="T49" fmla="*/ 85 h 222"/>
                  <a:gd name="T50" fmla="*/ 10 w 20"/>
                  <a:gd name="T51" fmla="*/ 176 h 222"/>
                  <a:gd name="T52" fmla="*/ 11 w 20"/>
                  <a:gd name="T53" fmla="*/ 63 h 222"/>
                  <a:gd name="T54" fmla="*/ 11 w 20"/>
                  <a:gd name="T55" fmla="*/ 150 h 222"/>
                  <a:gd name="T56" fmla="*/ 11 w 20"/>
                  <a:gd name="T57" fmla="*/ 155 h 222"/>
                  <a:gd name="T58" fmla="*/ 12 w 20"/>
                  <a:gd name="T59" fmla="*/ 62 h 222"/>
                  <a:gd name="T60" fmla="*/ 13 w 20"/>
                  <a:gd name="T61" fmla="*/ 196 h 222"/>
                  <a:gd name="T62" fmla="*/ 13 w 20"/>
                  <a:gd name="T63" fmla="*/ 137 h 222"/>
                  <a:gd name="T64" fmla="*/ 13 w 20"/>
                  <a:gd name="T65" fmla="*/ 105 h 222"/>
                  <a:gd name="T66" fmla="*/ 14 w 20"/>
                  <a:gd name="T67" fmla="*/ 200 h 222"/>
                  <a:gd name="T68" fmla="*/ 14 w 20"/>
                  <a:gd name="T69" fmla="*/ 60 h 222"/>
                  <a:gd name="T70" fmla="*/ 14 w 20"/>
                  <a:gd name="T71" fmla="*/ 56 h 222"/>
                  <a:gd name="T72" fmla="*/ 15 w 20"/>
                  <a:gd name="T73" fmla="*/ 190 h 222"/>
                  <a:gd name="T74" fmla="*/ 16 w 20"/>
                  <a:gd name="T75" fmla="*/ 51 h 222"/>
                  <a:gd name="T76" fmla="*/ 16 w 20"/>
                  <a:gd name="T77" fmla="*/ 78 h 222"/>
                  <a:gd name="T78" fmla="*/ 16 w 20"/>
                  <a:gd name="T79" fmla="*/ 97 h 222"/>
                  <a:gd name="T80" fmla="*/ 16 w 20"/>
                  <a:gd name="T81" fmla="*/ 198 h 222"/>
                  <a:gd name="T82" fmla="*/ 17 w 20"/>
                  <a:gd name="T83" fmla="*/ 43 h 222"/>
                  <a:gd name="T84" fmla="*/ 17 w 20"/>
                  <a:gd name="T85" fmla="*/ 142 h 222"/>
                  <a:gd name="T86" fmla="*/ 18 w 20"/>
                  <a:gd name="T87" fmla="*/ 149 h 222"/>
                  <a:gd name="T88" fmla="*/ 18 w 20"/>
                  <a:gd name="T89" fmla="*/ 32 h 222"/>
                  <a:gd name="T90" fmla="*/ 19 w 20"/>
                  <a:gd name="T91" fmla="*/ 222 h 222"/>
                  <a:gd name="T92" fmla="*/ 19 w 20"/>
                  <a:gd name="T93" fmla="*/ 77 h 222"/>
                  <a:gd name="T94" fmla="*/ 19 w 20"/>
                  <a:gd name="T95" fmla="*/ 53 h 222"/>
                  <a:gd name="T96" fmla="*/ 20 w 20"/>
                  <a:gd name="T97" fmla="*/ 177 h 222"/>
                  <a:gd name="T98" fmla="*/ 20 w 20"/>
                  <a:gd name="T99"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2">
                    <a:moveTo>
                      <a:pt x="0" y="150"/>
                    </a:moveTo>
                    <a:lnTo>
                      <a:pt x="0" y="92"/>
                    </a:lnTo>
                    <a:lnTo>
                      <a:pt x="1" y="59"/>
                    </a:lnTo>
                    <a:lnTo>
                      <a:pt x="1" y="10"/>
                    </a:lnTo>
                    <a:lnTo>
                      <a:pt x="1" y="152"/>
                    </a:lnTo>
                    <a:lnTo>
                      <a:pt x="2" y="27"/>
                    </a:lnTo>
                    <a:lnTo>
                      <a:pt x="2" y="26"/>
                    </a:lnTo>
                    <a:lnTo>
                      <a:pt x="3" y="155"/>
                    </a:lnTo>
                    <a:lnTo>
                      <a:pt x="3" y="53"/>
                    </a:lnTo>
                    <a:lnTo>
                      <a:pt x="4" y="67"/>
                    </a:lnTo>
                    <a:lnTo>
                      <a:pt x="4" y="157"/>
                    </a:lnTo>
                    <a:lnTo>
                      <a:pt x="4" y="46"/>
                    </a:lnTo>
                    <a:lnTo>
                      <a:pt x="5" y="139"/>
                    </a:lnTo>
                    <a:lnTo>
                      <a:pt x="5" y="149"/>
                    </a:lnTo>
                    <a:lnTo>
                      <a:pt x="6" y="53"/>
                    </a:lnTo>
                    <a:lnTo>
                      <a:pt x="6" y="162"/>
                    </a:lnTo>
                    <a:lnTo>
                      <a:pt x="6" y="119"/>
                    </a:lnTo>
                    <a:lnTo>
                      <a:pt x="7" y="95"/>
                    </a:lnTo>
                    <a:lnTo>
                      <a:pt x="7" y="57"/>
                    </a:lnTo>
                    <a:lnTo>
                      <a:pt x="8" y="165"/>
                    </a:lnTo>
                    <a:lnTo>
                      <a:pt x="8" y="64"/>
                    </a:lnTo>
                    <a:lnTo>
                      <a:pt x="8" y="61"/>
                    </a:lnTo>
                    <a:lnTo>
                      <a:pt x="9" y="167"/>
                    </a:lnTo>
                    <a:lnTo>
                      <a:pt x="9" y="74"/>
                    </a:lnTo>
                    <a:lnTo>
                      <a:pt x="10" y="85"/>
                    </a:lnTo>
                    <a:lnTo>
                      <a:pt x="10" y="176"/>
                    </a:lnTo>
                    <a:lnTo>
                      <a:pt x="11" y="63"/>
                    </a:lnTo>
                    <a:lnTo>
                      <a:pt x="11" y="150"/>
                    </a:lnTo>
                    <a:lnTo>
                      <a:pt x="11" y="155"/>
                    </a:lnTo>
                    <a:lnTo>
                      <a:pt x="12" y="62"/>
                    </a:lnTo>
                    <a:lnTo>
                      <a:pt x="13" y="196"/>
                    </a:lnTo>
                    <a:lnTo>
                      <a:pt x="13" y="137"/>
                    </a:lnTo>
                    <a:lnTo>
                      <a:pt x="13" y="105"/>
                    </a:lnTo>
                    <a:lnTo>
                      <a:pt x="14" y="200"/>
                    </a:lnTo>
                    <a:lnTo>
                      <a:pt x="14" y="60"/>
                    </a:lnTo>
                    <a:lnTo>
                      <a:pt x="14" y="56"/>
                    </a:lnTo>
                    <a:lnTo>
                      <a:pt x="15" y="190"/>
                    </a:lnTo>
                    <a:lnTo>
                      <a:pt x="16" y="51"/>
                    </a:lnTo>
                    <a:lnTo>
                      <a:pt x="16" y="78"/>
                    </a:lnTo>
                    <a:lnTo>
                      <a:pt x="16" y="97"/>
                    </a:lnTo>
                    <a:lnTo>
                      <a:pt x="16" y="198"/>
                    </a:lnTo>
                    <a:lnTo>
                      <a:pt x="17" y="43"/>
                    </a:lnTo>
                    <a:lnTo>
                      <a:pt x="17" y="142"/>
                    </a:lnTo>
                    <a:lnTo>
                      <a:pt x="18" y="149"/>
                    </a:lnTo>
                    <a:lnTo>
                      <a:pt x="18" y="32"/>
                    </a:lnTo>
                    <a:lnTo>
                      <a:pt x="19" y="222"/>
                    </a:lnTo>
                    <a:lnTo>
                      <a:pt x="19" y="77"/>
                    </a:lnTo>
                    <a:lnTo>
                      <a:pt x="19" y="53"/>
                    </a:lnTo>
                    <a:lnTo>
                      <a:pt x="20" y="177"/>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9" name="Freeform 1858"/>
              <p:cNvSpPr>
                <a:spLocks/>
              </p:cNvSpPr>
              <p:nvPr/>
            </p:nvSpPr>
            <p:spPr bwMode="auto">
              <a:xfrm>
                <a:off x="5317" y="2124"/>
                <a:ext cx="22" cy="704"/>
              </a:xfrm>
              <a:custGeom>
                <a:avLst/>
                <a:gdLst>
                  <a:gd name="T0" fmla="*/ 0 w 22"/>
                  <a:gd name="T1" fmla="*/ 462 h 704"/>
                  <a:gd name="T2" fmla="*/ 1 w 22"/>
                  <a:gd name="T3" fmla="*/ 464 h 704"/>
                  <a:gd name="T4" fmla="*/ 1 w 22"/>
                  <a:gd name="T5" fmla="*/ 595 h 704"/>
                  <a:gd name="T6" fmla="*/ 2 w 22"/>
                  <a:gd name="T7" fmla="*/ 436 h 704"/>
                  <a:gd name="T8" fmla="*/ 2 w 22"/>
                  <a:gd name="T9" fmla="*/ 481 h 704"/>
                  <a:gd name="T10" fmla="*/ 2 w 22"/>
                  <a:gd name="T11" fmla="*/ 517 h 704"/>
                  <a:gd name="T12" fmla="*/ 2 w 22"/>
                  <a:gd name="T13" fmla="*/ 616 h 704"/>
                  <a:gd name="T14" fmla="*/ 3 w 22"/>
                  <a:gd name="T15" fmla="*/ 397 h 704"/>
                  <a:gd name="T16" fmla="*/ 4 w 22"/>
                  <a:gd name="T17" fmla="*/ 449 h 704"/>
                  <a:gd name="T18" fmla="*/ 4 w 22"/>
                  <a:gd name="T19" fmla="*/ 447 h 704"/>
                  <a:gd name="T20" fmla="*/ 5 w 22"/>
                  <a:gd name="T21" fmla="*/ 0 h 704"/>
                  <a:gd name="T22" fmla="*/ 5 w 22"/>
                  <a:gd name="T23" fmla="*/ 66 h 704"/>
                  <a:gd name="T24" fmla="*/ 5 w 22"/>
                  <a:gd name="T25" fmla="*/ 20 h 704"/>
                  <a:gd name="T26" fmla="*/ 5 w 22"/>
                  <a:gd name="T27" fmla="*/ 5 h 704"/>
                  <a:gd name="T28" fmla="*/ 7 w 22"/>
                  <a:gd name="T29" fmla="*/ 390 h 704"/>
                  <a:gd name="T30" fmla="*/ 7 w 22"/>
                  <a:gd name="T31" fmla="*/ 389 h 704"/>
                  <a:gd name="T32" fmla="*/ 7 w 22"/>
                  <a:gd name="T33" fmla="*/ 522 h 704"/>
                  <a:gd name="T34" fmla="*/ 8 w 22"/>
                  <a:gd name="T35" fmla="*/ 505 h 704"/>
                  <a:gd name="T36" fmla="*/ 9 w 22"/>
                  <a:gd name="T37" fmla="*/ 504 h 704"/>
                  <a:gd name="T38" fmla="*/ 9 w 22"/>
                  <a:gd name="T39" fmla="*/ 472 h 704"/>
                  <a:gd name="T40" fmla="*/ 10 w 22"/>
                  <a:gd name="T41" fmla="*/ 563 h 704"/>
                  <a:gd name="T42" fmla="*/ 10 w 22"/>
                  <a:gd name="T43" fmla="*/ 537 h 704"/>
                  <a:gd name="T44" fmla="*/ 10 w 22"/>
                  <a:gd name="T45" fmla="*/ 501 h 704"/>
                  <a:gd name="T46" fmla="*/ 11 w 22"/>
                  <a:gd name="T47" fmla="*/ 592 h 704"/>
                  <a:gd name="T48" fmla="*/ 11 w 22"/>
                  <a:gd name="T49" fmla="*/ 521 h 704"/>
                  <a:gd name="T50" fmla="*/ 12 w 22"/>
                  <a:gd name="T51" fmla="*/ 523 h 704"/>
                  <a:gd name="T52" fmla="*/ 12 w 22"/>
                  <a:gd name="T53" fmla="*/ 704 h 704"/>
                  <a:gd name="T54" fmla="*/ 13 w 22"/>
                  <a:gd name="T55" fmla="*/ 607 h 704"/>
                  <a:gd name="T56" fmla="*/ 13 w 22"/>
                  <a:gd name="T57" fmla="*/ 577 h 704"/>
                  <a:gd name="T58" fmla="*/ 14 w 22"/>
                  <a:gd name="T59" fmla="*/ 545 h 704"/>
                  <a:gd name="T60" fmla="*/ 14 w 22"/>
                  <a:gd name="T61" fmla="*/ 586 h 704"/>
                  <a:gd name="T62" fmla="*/ 14 w 22"/>
                  <a:gd name="T63" fmla="*/ 554 h 704"/>
                  <a:gd name="T64" fmla="*/ 15 w 22"/>
                  <a:gd name="T65" fmla="*/ 560 h 704"/>
                  <a:gd name="T66" fmla="*/ 15 w 22"/>
                  <a:gd name="T67" fmla="*/ 551 h 704"/>
                  <a:gd name="T68" fmla="*/ 16 w 22"/>
                  <a:gd name="T69" fmla="*/ 592 h 704"/>
                  <a:gd name="T70" fmla="*/ 16 w 22"/>
                  <a:gd name="T71" fmla="*/ 579 h 704"/>
                  <a:gd name="T72" fmla="*/ 16 w 22"/>
                  <a:gd name="T73" fmla="*/ 554 h 704"/>
                  <a:gd name="T74" fmla="*/ 18 w 22"/>
                  <a:gd name="T75" fmla="*/ 594 h 704"/>
                  <a:gd name="T76" fmla="*/ 18 w 22"/>
                  <a:gd name="T77" fmla="*/ 554 h 704"/>
                  <a:gd name="T78" fmla="*/ 18 w 22"/>
                  <a:gd name="T79" fmla="*/ 556 h 704"/>
                  <a:gd name="T80" fmla="*/ 19 w 22"/>
                  <a:gd name="T81" fmla="*/ 595 h 704"/>
                  <a:gd name="T82" fmla="*/ 19 w 22"/>
                  <a:gd name="T83" fmla="*/ 552 h 704"/>
                  <a:gd name="T84" fmla="*/ 19 w 22"/>
                  <a:gd name="T85" fmla="*/ 559 h 704"/>
                  <a:gd name="T86" fmla="*/ 19 w 22"/>
                  <a:gd name="T87" fmla="*/ 560 h 704"/>
                  <a:gd name="T88" fmla="*/ 20 w 22"/>
                  <a:gd name="T89" fmla="*/ 596 h 704"/>
                  <a:gd name="T90" fmla="*/ 20 w 22"/>
                  <a:gd name="T91" fmla="*/ 548 h 704"/>
                  <a:gd name="T92" fmla="*/ 21 w 22"/>
                  <a:gd name="T93" fmla="*/ 567 h 704"/>
                  <a:gd name="T94" fmla="*/ 21 w 22"/>
                  <a:gd name="T95" fmla="*/ 575 h 704"/>
                  <a:gd name="T96" fmla="*/ 21 w 22"/>
                  <a:gd name="T97" fmla="*/ 544 h 704"/>
                  <a:gd name="T98" fmla="*/ 22 w 22"/>
                  <a:gd name="T99" fmla="*/ 59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4">
                    <a:moveTo>
                      <a:pt x="0" y="462"/>
                    </a:moveTo>
                    <a:lnTo>
                      <a:pt x="1" y="464"/>
                    </a:lnTo>
                    <a:lnTo>
                      <a:pt x="1" y="595"/>
                    </a:lnTo>
                    <a:lnTo>
                      <a:pt x="2" y="436"/>
                    </a:lnTo>
                    <a:lnTo>
                      <a:pt x="2" y="481"/>
                    </a:lnTo>
                    <a:lnTo>
                      <a:pt x="2" y="517"/>
                    </a:lnTo>
                    <a:lnTo>
                      <a:pt x="2" y="616"/>
                    </a:lnTo>
                    <a:lnTo>
                      <a:pt x="3" y="397"/>
                    </a:lnTo>
                    <a:lnTo>
                      <a:pt x="4" y="449"/>
                    </a:lnTo>
                    <a:lnTo>
                      <a:pt x="4" y="447"/>
                    </a:lnTo>
                    <a:lnTo>
                      <a:pt x="5" y="0"/>
                    </a:lnTo>
                    <a:lnTo>
                      <a:pt x="5" y="66"/>
                    </a:lnTo>
                    <a:lnTo>
                      <a:pt x="5" y="20"/>
                    </a:lnTo>
                    <a:lnTo>
                      <a:pt x="5" y="5"/>
                    </a:lnTo>
                    <a:lnTo>
                      <a:pt x="7" y="390"/>
                    </a:lnTo>
                    <a:lnTo>
                      <a:pt x="7" y="389"/>
                    </a:lnTo>
                    <a:lnTo>
                      <a:pt x="7" y="522"/>
                    </a:lnTo>
                    <a:lnTo>
                      <a:pt x="8" y="505"/>
                    </a:lnTo>
                    <a:lnTo>
                      <a:pt x="9" y="504"/>
                    </a:lnTo>
                    <a:lnTo>
                      <a:pt x="9" y="472"/>
                    </a:lnTo>
                    <a:lnTo>
                      <a:pt x="10" y="563"/>
                    </a:lnTo>
                    <a:lnTo>
                      <a:pt x="10" y="537"/>
                    </a:lnTo>
                    <a:lnTo>
                      <a:pt x="10" y="501"/>
                    </a:lnTo>
                    <a:lnTo>
                      <a:pt x="11" y="592"/>
                    </a:lnTo>
                    <a:lnTo>
                      <a:pt x="11" y="521"/>
                    </a:lnTo>
                    <a:lnTo>
                      <a:pt x="12" y="523"/>
                    </a:lnTo>
                    <a:lnTo>
                      <a:pt x="12" y="704"/>
                    </a:lnTo>
                    <a:lnTo>
                      <a:pt x="13" y="607"/>
                    </a:lnTo>
                    <a:lnTo>
                      <a:pt x="13" y="577"/>
                    </a:lnTo>
                    <a:lnTo>
                      <a:pt x="14" y="545"/>
                    </a:lnTo>
                    <a:lnTo>
                      <a:pt x="14" y="586"/>
                    </a:lnTo>
                    <a:lnTo>
                      <a:pt x="14" y="554"/>
                    </a:lnTo>
                    <a:lnTo>
                      <a:pt x="15" y="560"/>
                    </a:lnTo>
                    <a:lnTo>
                      <a:pt x="15" y="551"/>
                    </a:lnTo>
                    <a:lnTo>
                      <a:pt x="16" y="592"/>
                    </a:lnTo>
                    <a:lnTo>
                      <a:pt x="16" y="579"/>
                    </a:lnTo>
                    <a:lnTo>
                      <a:pt x="16" y="554"/>
                    </a:lnTo>
                    <a:lnTo>
                      <a:pt x="18" y="594"/>
                    </a:lnTo>
                    <a:lnTo>
                      <a:pt x="18" y="554"/>
                    </a:lnTo>
                    <a:lnTo>
                      <a:pt x="18" y="556"/>
                    </a:lnTo>
                    <a:lnTo>
                      <a:pt x="19" y="595"/>
                    </a:lnTo>
                    <a:lnTo>
                      <a:pt x="19" y="552"/>
                    </a:lnTo>
                    <a:lnTo>
                      <a:pt x="19" y="559"/>
                    </a:lnTo>
                    <a:lnTo>
                      <a:pt x="19" y="560"/>
                    </a:lnTo>
                    <a:lnTo>
                      <a:pt x="20" y="596"/>
                    </a:lnTo>
                    <a:lnTo>
                      <a:pt x="20" y="548"/>
                    </a:lnTo>
                    <a:lnTo>
                      <a:pt x="21" y="567"/>
                    </a:lnTo>
                    <a:lnTo>
                      <a:pt x="21" y="575"/>
                    </a:lnTo>
                    <a:lnTo>
                      <a:pt x="21" y="544"/>
                    </a:lnTo>
                    <a:lnTo>
                      <a:pt x="22" y="5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0" name="Freeform 1859"/>
              <p:cNvSpPr>
                <a:spLocks/>
              </p:cNvSpPr>
              <p:nvPr/>
            </p:nvSpPr>
            <p:spPr bwMode="auto">
              <a:xfrm>
                <a:off x="5339" y="2103"/>
                <a:ext cx="22" cy="755"/>
              </a:xfrm>
              <a:custGeom>
                <a:avLst/>
                <a:gdLst>
                  <a:gd name="T0" fmla="*/ 0 w 22"/>
                  <a:gd name="T1" fmla="*/ 619 h 755"/>
                  <a:gd name="T2" fmla="*/ 0 w 22"/>
                  <a:gd name="T3" fmla="*/ 600 h 755"/>
                  <a:gd name="T4" fmla="*/ 1 w 22"/>
                  <a:gd name="T5" fmla="*/ 584 h 755"/>
                  <a:gd name="T6" fmla="*/ 1 w 22"/>
                  <a:gd name="T7" fmla="*/ 620 h 755"/>
                  <a:gd name="T8" fmla="*/ 2 w 22"/>
                  <a:gd name="T9" fmla="*/ 554 h 755"/>
                  <a:gd name="T10" fmla="*/ 2 w 22"/>
                  <a:gd name="T11" fmla="*/ 552 h 755"/>
                  <a:gd name="T12" fmla="*/ 3 w 22"/>
                  <a:gd name="T13" fmla="*/ 620 h 755"/>
                  <a:gd name="T14" fmla="*/ 3 w 22"/>
                  <a:gd name="T15" fmla="*/ 545 h 755"/>
                  <a:gd name="T16" fmla="*/ 3 w 22"/>
                  <a:gd name="T17" fmla="*/ 555 h 755"/>
                  <a:gd name="T18" fmla="*/ 3 w 22"/>
                  <a:gd name="T19" fmla="*/ 563 h 755"/>
                  <a:gd name="T20" fmla="*/ 4 w 22"/>
                  <a:gd name="T21" fmla="*/ 620 h 755"/>
                  <a:gd name="T22" fmla="*/ 4 w 22"/>
                  <a:gd name="T23" fmla="*/ 536 h 755"/>
                  <a:gd name="T24" fmla="*/ 5 w 22"/>
                  <a:gd name="T25" fmla="*/ 598 h 755"/>
                  <a:gd name="T26" fmla="*/ 5 w 22"/>
                  <a:gd name="T27" fmla="*/ 610 h 755"/>
                  <a:gd name="T28" fmla="*/ 5 w 22"/>
                  <a:gd name="T29" fmla="*/ 619 h 755"/>
                  <a:gd name="T30" fmla="*/ 6 w 22"/>
                  <a:gd name="T31" fmla="*/ 525 h 755"/>
                  <a:gd name="T32" fmla="*/ 6 w 22"/>
                  <a:gd name="T33" fmla="*/ 564 h 755"/>
                  <a:gd name="T34" fmla="*/ 7 w 22"/>
                  <a:gd name="T35" fmla="*/ 543 h 755"/>
                  <a:gd name="T36" fmla="*/ 8 w 22"/>
                  <a:gd name="T37" fmla="*/ 614 h 755"/>
                  <a:gd name="T38" fmla="*/ 8 w 22"/>
                  <a:gd name="T39" fmla="*/ 496 h 755"/>
                  <a:gd name="T40" fmla="*/ 8 w 22"/>
                  <a:gd name="T41" fmla="*/ 494 h 755"/>
                  <a:gd name="T42" fmla="*/ 9 w 22"/>
                  <a:gd name="T43" fmla="*/ 605 h 755"/>
                  <a:gd name="T44" fmla="*/ 10 w 22"/>
                  <a:gd name="T45" fmla="*/ 471 h 755"/>
                  <a:gd name="T46" fmla="*/ 10 w 22"/>
                  <a:gd name="T47" fmla="*/ 504 h 755"/>
                  <a:gd name="T48" fmla="*/ 10 w 22"/>
                  <a:gd name="T49" fmla="*/ 527 h 755"/>
                  <a:gd name="T50" fmla="*/ 10 w 22"/>
                  <a:gd name="T51" fmla="*/ 602 h 755"/>
                  <a:gd name="T52" fmla="*/ 11 w 22"/>
                  <a:gd name="T53" fmla="*/ 436 h 755"/>
                  <a:gd name="T54" fmla="*/ 11 w 22"/>
                  <a:gd name="T55" fmla="*/ 543 h 755"/>
                  <a:gd name="T56" fmla="*/ 12 w 22"/>
                  <a:gd name="T57" fmla="*/ 603 h 755"/>
                  <a:gd name="T58" fmla="*/ 13 w 22"/>
                  <a:gd name="T59" fmla="*/ 154 h 755"/>
                  <a:gd name="T60" fmla="*/ 13 w 22"/>
                  <a:gd name="T61" fmla="*/ 150 h 755"/>
                  <a:gd name="T62" fmla="*/ 13 w 22"/>
                  <a:gd name="T63" fmla="*/ 0 h 755"/>
                  <a:gd name="T64" fmla="*/ 14 w 22"/>
                  <a:gd name="T65" fmla="*/ 343 h 755"/>
                  <a:gd name="T66" fmla="*/ 14 w 22"/>
                  <a:gd name="T67" fmla="*/ 334 h 755"/>
                  <a:gd name="T68" fmla="*/ 15 w 22"/>
                  <a:gd name="T69" fmla="*/ 376 h 755"/>
                  <a:gd name="T70" fmla="*/ 16 w 22"/>
                  <a:gd name="T71" fmla="*/ 528 h 755"/>
                  <a:gd name="T72" fmla="*/ 16 w 22"/>
                  <a:gd name="T73" fmla="*/ 585 h 755"/>
                  <a:gd name="T74" fmla="*/ 17 w 22"/>
                  <a:gd name="T75" fmla="*/ 468 h 755"/>
                  <a:gd name="T76" fmla="*/ 17 w 22"/>
                  <a:gd name="T77" fmla="*/ 640 h 755"/>
                  <a:gd name="T78" fmla="*/ 17 w 22"/>
                  <a:gd name="T79" fmla="*/ 539 h 755"/>
                  <a:gd name="T80" fmla="*/ 18 w 22"/>
                  <a:gd name="T81" fmla="*/ 521 h 755"/>
                  <a:gd name="T82" fmla="*/ 18 w 22"/>
                  <a:gd name="T83" fmla="*/ 496 h 755"/>
                  <a:gd name="T84" fmla="*/ 19 w 22"/>
                  <a:gd name="T85" fmla="*/ 677 h 755"/>
                  <a:gd name="T86" fmla="*/ 19 w 22"/>
                  <a:gd name="T87" fmla="*/ 515 h 755"/>
                  <a:gd name="T88" fmla="*/ 19 w 22"/>
                  <a:gd name="T89" fmla="*/ 516 h 755"/>
                  <a:gd name="T90" fmla="*/ 20 w 22"/>
                  <a:gd name="T91" fmla="*/ 708 h 755"/>
                  <a:gd name="T92" fmla="*/ 20 w 22"/>
                  <a:gd name="T93" fmla="*/ 560 h 755"/>
                  <a:gd name="T94" fmla="*/ 21 w 22"/>
                  <a:gd name="T95" fmla="*/ 581 h 755"/>
                  <a:gd name="T96" fmla="*/ 22 w 22"/>
                  <a:gd name="T97" fmla="*/ 539 h 755"/>
                  <a:gd name="T98" fmla="*/ 22 w 22"/>
                  <a:gd name="T99" fmla="*/ 755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5">
                    <a:moveTo>
                      <a:pt x="0" y="619"/>
                    </a:moveTo>
                    <a:lnTo>
                      <a:pt x="0" y="600"/>
                    </a:lnTo>
                    <a:lnTo>
                      <a:pt x="1" y="584"/>
                    </a:lnTo>
                    <a:lnTo>
                      <a:pt x="1" y="620"/>
                    </a:lnTo>
                    <a:lnTo>
                      <a:pt x="2" y="554"/>
                    </a:lnTo>
                    <a:lnTo>
                      <a:pt x="2" y="552"/>
                    </a:lnTo>
                    <a:lnTo>
                      <a:pt x="3" y="620"/>
                    </a:lnTo>
                    <a:lnTo>
                      <a:pt x="3" y="545"/>
                    </a:lnTo>
                    <a:lnTo>
                      <a:pt x="3" y="555"/>
                    </a:lnTo>
                    <a:lnTo>
                      <a:pt x="3" y="563"/>
                    </a:lnTo>
                    <a:lnTo>
                      <a:pt x="4" y="620"/>
                    </a:lnTo>
                    <a:lnTo>
                      <a:pt x="4" y="536"/>
                    </a:lnTo>
                    <a:lnTo>
                      <a:pt x="5" y="598"/>
                    </a:lnTo>
                    <a:lnTo>
                      <a:pt x="5" y="610"/>
                    </a:lnTo>
                    <a:lnTo>
                      <a:pt x="5" y="619"/>
                    </a:lnTo>
                    <a:lnTo>
                      <a:pt x="6" y="525"/>
                    </a:lnTo>
                    <a:lnTo>
                      <a:pt x="6" y="564"/>
                    </a:lnTo>
                    <a:lnTo>
                      <a:pt x="7" y="543"/>
                    </a:lnTo>
                    <a:lnTo>
                      <a:pt x="8" y="614"/>
                    </a:lnTo>
                    <a:lnTo>
                      <a:pt x="8" y="496"/>
                    </a:lnTo>
                    <a:lnTo>
                      <a:pt x="8" y="494"/>
                    </a:lnTo>
                    <a:lnTo>
                      <a:pt x="9" y="605"/>
                    </a:lnTo>
                    <a:lnTo>
                      <a:pt x="10" y="471"/>
                    </a:lnTo>
                    <a:lnTo>
                      <a:pt x="10" y="504"/>
                    </a:lnTo>
                    <a:lnTo>
                      <a:pt x="10" y="527"/>
                    </a:lnTo>
                    <a:lnTo>
                      <a:pt x="10" y="602"/>
                    </a:lnTo>
                    <a:lnTo>
                      <a:pt x="11" y="436"/>
                    </a:lnTo>
                    <a:lnTo>
                      <a:pt x="11" y="543"/>
                    </a:lnTo>
                    <a:lnTo>
                      <a:pt x="12" y="603"/>
                    </a:lnTo>
                    <a:lnTo>
                      <a:pt x="13" y="154"/>
                    </a:lnTo>
                    <a:lnTo>
                      <a:pt x="13" y="150"/>
                    </a:lnTo>
                    <a:lnTo>
                      <a:pt x="13" y="0"/>
                    </a:lnTo>
                    <a:lnTo>
                      <a:pt x="14" y="343"/>
                    </a:lnTo>
                    <a:lnTo>
                      <a:pt x="14" y="334"/>
                    </a:lnTo>
                    <a:lnTo>
                      <a:pt x="15" y="376"/>
                    </a:lnTo>
                    <a:lnTo>
                      <a:pt x="16" y="528"/>
                    </a:lnTo>
                    <a:lnTo>
                      <a:pt x="16" y="585"/>
                    </a:lnTo>
                    <a:lnTo>
                      <a:pt x="17" y="468"/>
                    </a:lnTo>
                    <a:lnTo>
                      <a:pt x="17" y="640"/>
                    </a:lnTo>
                    <a:lnTo>
                      <a:pt x="17" y="539"/>
                    </a:lnTo>
                    <a:lnTo>
                      <a:pt x="18" y="521"/>
                    </a:lnTo>
                    <a:lnTo>
                      <a:pt x="18" y="496"/>
                    </a:lnTo>
                    <a:lnTo>
                      <a:pt x="19" y="677"/>
                    </a:lnTo>
                    <a:lnTo>
                      <a:pt x="19" y="515"/>
                    </a:lnTo>
                    <a:lnTo>
                      <a:pt x="19" y="516"/>
                    </a:lnTo>
                    <a:lnTo>
                      <a:pt x="20" y="708"/>
                    </a:lnTo>
                    <a:lnTo>
                      <a:pt x="20" y="560"/>
                    </a:lnTo>
                    <a:lnTo>
                      <a:pt x="21" y="581"/>
                    </a:lnTo>
                    <a:lnTo>
                      <a:pt x="22" y="539"/>
                    </a:lnTo>
                    <a:lnTo>
                      <a:pt x="22" y="75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1" name="Freeform 1860"/>
              <p:cNvSpPr>
                <a:spLocks/>
              </p:cNvSpPr>
              <p:nvPr/>
            </p:nvSpPr>
            <p:spPr bwMode="auto">
              <a:xfrm>
                <a:off x="5361" y="2567"/>
                <a:ext cx="19" cy="291"/>
              </a:xfrm>
              <a:custGeom>
                <a:avLst/>
                <a:gdLst>
                  <a:gd name="T0" fmla="*/ 0 w 19"/>
                  <a:gd name="T1" fmla="*/ 291 h 291"/>
                  <a:gd name="T2" fmla="*/ 0 w 19"/>
                  <a:gd name="T3" fmla="*/ 233 h 291"/>
                  <a:gd name="T4" fmla="*/ 0 w 19"/>
                  <a:gd name="T5" fmla="*/ 178 h 291"/>
                  <a:gd name="T6" fmla="*/ 1 w 19"/>
                  <a:gd name="T7" fmla="*/ 82 h 291"/>
                  <a:gd name="T8" fmla="*/ 1 w 19"/>
                  <a:gd name="T9" fmla="*/ 270 h 291"/>
                  <a:gd name="T10" fmla="*/ 2 w 19"/>
                  <a:gd name="T11" fmla="*/ 107 h 291"/>
                  <a:gd name="T12" fmla="*/ 2 w 19"/>
                  <a:gd name="T13" fmla="*/ 97 h 291"/>
                  <a:gd name="T14" fmla="*/ 2 w 19"/>
                  <a:gd name="T15" fmla="*/ 87 h 291"/>
                  <a:gd name="T16" fmla="*/ 3 w 19"/>
                  <a:gd name="T17" fmla="*/ 255 h 291"/>
                  <a:gd name="T18" fmla="*/ 3 w 19"/>
                  <a:gd name="T19" fmla="*/ 91 h 291"/>
                  <a:gd name="T20" fmla="*/ 4 w 19"/>
                  <a:gd name="T21" fmla="*/ 94 h 291"/>
                  <a:gd name="T22" fmla="*/ 4 w 19"/>
                  <a:gd name="T23" fmla="*/ 245 h 291"/>
                  <a:gd name="T24" fmla="*/ 4 w 19"/>
                  <a:gd name="T25" fmla="*/ 93 h 291"/>
                  <a:gd name="T26" fmla="*/ 5 w 19"/>
                  <a:gd name="T27" fmla="*/ 144 h 291"/>
                  <a:gd name="T28" fmla="*/ 5 w 19"/>
                  <a:gd name="T29" fmla="*/ 168 h 291"/>
                  <a:gd name="T30" fmla="*/ 5 w 19"/>
                  <a:gd name="T31" fmla="*/ 236 h 291"/>
                  <a:gd name="T32" fmla="*/ 6 w 19"/>
                  <a:gd name="T33" fmla="*/ 94 h 291"/>
                  <a:gd name="T34" fmla="*/ 6 w 19"/>
                  <a:gd name="T35" fmla="*/ 186 h 291"/>
                  <a:gd name="T36" fmla="*/ 7 w 19"/>
                  <a:gd name="T37" fmla="*/ 158 h 291"/>
                  <a:gd name="T38" fmla="*/ 7 w 19"/>
                  <a:gd name="T39" fmla="*/ 94 h 291"/>
                  <a:gd name="T40" fmla="*/ 7 w 19"/>
                  <a:gd name="T41" fmla="*/ 222 h 291"/>
                  <a:gd name="T42" fmla="*/ 8 w 19"/>
                  <a:gd name="T43" fmla="*/ 111 h 291"/>
                  <a:gd name="T44" fmla="*/ 8 w 19"/>
                  <a:gd name="T45" fmla="*/ 103 h 291"/>
                  <a:gd name="T46" fmla="*/ 9 w 19"/>
                  <a:gd name="T47" fmla="*/ 215 h 291"/>
                  <a:gd name="T48" fmla="*/ 9 w 19"/>
                  <a:gd name="T49" fmla="*/ 90 h 291"/>
                  <a:gd name="T50" fmla="*/ 9 w 19"/>
                  <a:gd name="T51" fmla="*/ 91 h 291"/>
                  <a:gd name="T52" fmla="*/ 10 w 19"/>
                  <a:gd name="T53" fmla="*/ 95 h 291"/>
                  <a:gd name="T54" fmla="*/ 10 w 19"/>
                  <a:gd name="T55" fmla="*/ 207 h 291"/>
                  <a:gd name="T56" fmla="*/ 11 w 19"/>
                  <a:gd name="T57" fmla="*/ 87 h 291"/>
                  <a:gd name="T58" fmla="*/ 11 w 19"/>
                  <a:gd name="T59" fmla="*/ 122 h 291"/>
                  <a:gd name="T60" fmla="*/ 11 w 19"/>
                  <a:gd name="T61" fmla="*/ 148 h 291"/>
                  <a:gd name="T62" fmla="*/ 11 w 19"/>
                  <a:gd name="T63" fmla="*/ 199 h 291"/>
                  <a:gd name="T64" fmla="*/ 12 w 19"/>
                  <a:gd name="T65" fmla="*/ 80 h 291"/>
                  <a:gd name="T66" fmla="*/ 12 w 19"/>
                  <a:gd name="T67" fmla="*/ 154 h 291"/>
                  <a:gd name="T68" fmla="*/ 12 w 19"/>
                  <a:gd name="T69" fmla="*/ 136 h 291"/>
                  <a:gd name="T70" fmla="*/ 13 w 19"/>
                  <a:gd name="T71" fmla="*/ 72 h 291"/>
                  <a:gd name="T72" fmla="*/ 14 w 19"/>
                  <a:gd name="T73" fmla="*/ 180 h 291"/>
                  <a:gd name="T74" fmla="*/ 14 w 19"/>
                  <a:gd name="T75" fmla="*/ 88 h 291"/>
                  <a:gd name="T76" fmla="*/ 14 w 19"/>
                  <a:gd name="T77" fmla="*/ 77 h 291"/>
                  <a:gd name="T78" fmla="*/ 15 w 19"/>
                  <a:gd name="T79" fmla="*/ 168 h 291"/>
                  <a:gd name="T80" fmla="*/ 16 w 19"/>
                  <a:gd name="T81" fmla="*/ 46 h 291"/>
                  <a:gd name="T82" fmla="*/ 16 w 19"/>
                  <a:gd name="T83" fmla="*/ 47 h 291"/>
                  <a:gd name="T84" fmla="*/ 16 w 19"/>
                  <a:gd name="T85" fmla="*/ 153 h 291"/>
                  <a:gd name="T86" fmla="*/ 17 w 19"/>
                  <a:gd name="T87" fmla="*/ 27 h 291"/>
                  <a:gd name="T88" fmla="*/ 17 w 19"/>
                  <a:gd name="T89" fmla="*/ 57 h 291"/>
                  <a:gd name="T90" fmla="*/ 17 w 19"/>
                  <a:gd name="T91" fmla="*/ 82 h 291"/>
                  <a:gd name="T92" fmla="*/ 18 w 19"/>
                  <a:gd name="T93" fmla="*/ 132 h 291"/>
                  <a:gd name="T94" fmla="*/ 18 w 19"/>
                  <a:gd name="T95" fmla="*/ 0 h 291"/>
                  <a:gd name="T96" fmla="*/ 19 w 19"/>
                  <a:gd name="T97" fmla="*/ 65 h 291"/>
                  <a:gd name="T98" fmla="*/ 19 w 19"/>
                  <a:gd name="T99" fmla="*/ 75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91">
                    <a:moveTo>
                      <a:pt x="0" y="291"/>
                    </a:moveTo>
                    <a:lnTo>
                      <a:pt x="0" y="233"/>
                    </a:lnTo>
                    <a:lnTo>
                      <a:pt x="0" y="178"/>
                    </a:lnTo>
                    <a:lnTo>
                      <a:pt x="1" y="82"/>
                    </a:lnTo>
                    <a:lnTo>
                      <a:pt x="1" y="270"/>
                    </a:lnTo>
                    <a:lnTo>
                      <a:pt x="2" y="107"/>
                    </a:lnTo>
                    <a:lnTo>
                      <a:pt x="2" y="97"/>
                    </a:lnTo>
                    <a:lnTo>
                      <a:pt x="2" y="87"/>
                    </a:lnTo>
                    <a:lnTo>
                      <a:pt x="3" y="255"/>
                    </a:lnTo>
                    <a:lnTo>
                      <a:pt x="3" y="91"/>
                    </a:lnTo>
                    <a:lnTo>
                      <a:pt x="4" y="94"/>
                    </a:lnTo>
                    <a:lnTo>
                      <a:pt x="4" y="245"/>
                    </a:lnTo>
                    <a:lnTo>
                      <a:pt x="4" y="93"/>
                    </a:lnTo>
                    <a:lnTo>
                      <a:pt x="5" y="144"/>
                    </a:lnTo>
                    <a:lnTo>
                      <a:pt x="5" y="168"/>
                    </a:lnTo>
                    <a:lnTo>
                      <a:pt x="5" y="236"/>
                    </a:lnTo>
                    <a:lnTo>
                      <a:pt x="6" y="94"/>
                    </a:lnTo>
                    <a:lnTo>
                      <a:pt x="6" y="186"/>
                    </a:lnTo>
                    <a:lnTo>
                      <a:pt x="7" y="158"/>
                    </a:lnTo>
                    <a:lnTo>
                      <a:pt x="7" y="94"/>
                    </a:lnTo>
                    <a:lnTo>
                      <a:pt x="7" y="222"/>
                    </a:lnTo>
                    <a:lnTo>
                      <a:pt x="8" y="111"/>
                    </a:lnTo>
                    <a:lnTo>
                      <a:pt x="8" y="103"/>
                    </a:lnTo>
                    <a:lnTo>
                      <a:pt x="9" y="215"/>
                    </a:lnTo>
                    <a:lnTo>
                      <a:pt x="9" y="90"/>
                    </a:lnTo>
                    <a:lnTo>
                      <a:pt x="9" y="91"/>
                    </a:lnTo>
                    <a:lnTo>
                      <a:pt x="10" y="95"/>
                    </a:lnTo>
                    <a:lnTo>
                      <a:pt x="10" y="207"/>
                    </a:lnTo>
                    <a:lnTo>
                      <a:pt x="11" y="87"/>
                    </a:lnTo>
                    <a:lnTo>
                      <a:pt x="11" y="122"/>
                    </a:lnTo>
                    <a:lnTo>
                      <a:pt x="11" y="148"/>
                    </a:lnTo>
                    <a:lnTo>
                      <a:pt x="11" y="199"/>
                    </a:lnTo>
                    <a:lnTo>
                      <a:pt x="12" y="80"/>
                    </a:lnTo>
                    <a:lnTo>
                      <a:pt x="12" y="154"/>
                    </a:lnTo>
                    <a:lnTo>
                      <a:pt x="12" y="136"/>
                    </a:lnTo>
                    <a:lnTo>
                      <a:pt x="13" y="72"/>
                    </a:lnTo>
                    <a:lnTo>
                      <a:pt x="14" y="180"/>
                    </a:lnTo>
                    <a:lnTo>
                      <a:pt x="14" y="88"/>
                    </a:lnTo>
                    <a:lnTo>
                      <a:pt x="14" y="77"/>
                    </a:lnTo>
                    <a:lnTo>
                      <a:pt x="15" y="168"/>
                    </a:lnTo>
                    <a:lnTo>
                      <a:pt x="16" y="46"/>
                    </a:lnTo>
                    <a:lnTo>
                      <a:pt x="16" y="47"/>
                    </a:lnTo>
                    <a:lnTo>
                      <a:pt x="16" y="153"/>
                    </a:lnTo>
                    <a:lnTo>
                      <a:pt x="17" y="27"/>
                    </a:lnTo>
                    <a:lnTo>
                      <a:pt x="17" y="57"/>
                    </a:lnTo>
                    <a:lnTo>
                      <a:pt x="17" y="82"/>
                    </a:lnTo>
                    <a:lnTo>
                      <a:pt x="18" y="132"/>
                    </a:lnTo>
                    <a:lnTo>
                      <a:pt x="18" y="0"/>
                    </a:lnTo>
                    <a:lnTo>
                      <a:pt x="19" y="65"/>
                    </a:lnTo>
                    <a:lnTo>
                      <a:pt x="19" y="7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2" name="Freeform 1861"/>
              <p:cNvSpPr>
                <a:spLocks/>
              </p:cNvSpPr>
              <p:nvPr/>
            </p:nvSpPr>
            <p:spPr bwMode="auto">
              <a:xfrm>
                <a:off x="5380" y="2131"/>
                <a:ext cx="22" cy="688"/>
              </a:xfrm>
              <a:custGeom>
                <a:avLst/>
                <a:gdLst>
                  <a:gd name="T0" fmla="*/ 0 w 22"/>
                  <a:gd name="T1" fmla="*/ 511 h 688"/>
                  <a:gd name="T2" fmla="*/ 1 w 22"/>
                  <a:gd name="T3" fmla="*/ 328 h 688"/>
                  <a:gd name="T4" fmla="*/ 2 w 22"/>
                  <a:gd name="T5" fmla="*/ 318 h 688"/>
                  <a:gd name="T6" fmla="*/ 2 w 22"/>
                  <a:gd name="T7" fmla="*/ 0 h 688"/>
                  <a:gd name="T8" fmla="*/ 3 w 22"/>
                  <a:gd name="T9" fmla="*/ 180 h 688"/>
                  <a:gd name="T10" fmla="*/ 3 w 22"/>
                  <a:gd name="T11" fmla="*/ 147 h 688"/>
                  <a:gd name="T12" fmla="*/ 3 w 22"/>
                  <a:gd name="T13" fmla="*/ 145 h 688"/>
                  <a:gd name="T14" fmla="*/ 4 w 22"/>
                  <a:gd name="T15" fmla="*/ 463 h 688"/>
                  <a:gd name="T16" fmla="*/ 5 w 22"/>
                  <a:gd name="T17" fmla="*/ 497 h 688"/>
                  <a:gd name="T18" fmla="*/ 5 w 22"/>
                  <a:gd name="T19" fmla="*/ 627 h 688"/>
                  <a:gd name="T20" fmla="*/ 5 w 22"/>
                  <a:gd name="T21" fmla="*/ 456 h 688"/>
                  <a:gd name="T22" fmla="*/ 6 w 22"/>
                  <a:gd name="T23" fmla="*/ 614 h 688"/>
                  <a:gd name="T24" fmla="*/ 6 w 22"/>
                  <a:gd name="T25" fmla="*/ 632 h 688"/>
                  <a:gd name="T26" fmla="*/ 7 w 22"/>
                  <a:gd name="T27" fmla="*/ 506 h 688"/>
                  <a:gd name="T28" fmla="*/ 8 w 22"/>
                  <a:gd name="T29" fmla="*/ 648 h 688"/>
                  <a:gd name="T30" fmla="*/ 8 w 22"/>
                  <a:gd name="T31" fmla="*/ 556 h 688"/>
                  <a:gd name="T32" fmla="*/ 8 w 22"/>
                  <a:gd name="T33" fmla="*/ 551 h 688"/>
                  <a:gd name="T34" fmla="*/ 8 w 22"/>
                  <a:gd name="T35" fmla="*/ 551 h 688"/>
                  <a:gd name="T36" fmla="*/ 9 w 22"/>
                  <a:gd name="T37" fmla="*/ 666 h 688"/>
                  <a:gd name="T38" fmla="*/ 9 w 22"/>
                  <a:gd name="T39" fmla="*/ 607 h 688"/>
                  <a:gd name="T40" fmla="*/ 9 w 22"/>
                  <a:gd name="T41" fmla="*/ 625 h 688"/>
                  <a:gd name="T42" fmla="*/ 10 w 22"/>
                  <a:gd name="T43" fmla="*/ 578 h 688"/>
                  <a:gd name="T44" fmla="*/ 11 w 22"/>
                  <a:gd name="T45" fmla="*/ 688 h 688"/>
                  <a:gd name="T46" fmla="*/ 11 w 22"/>
                  <a:gd name="T47" fmla="*/ 646 h 688"/>
                  <a:gd name="T48" fmla="*/ 11 w 22"/>
                  <a:gd name="T49" fmla="*/ 634 h 688"/>
                  <a:gd name="T50" fmla="*/ 11 w 22"/>
                  <a:gd name="T51" fmla="*/ 567 h 688"/>
                  <a:gd name="T52" fmla="*/ 12 w 22"/>
                  <a:gd name="T53" fmla="*/ 672 h 688"/>
                  <a:gd name="T54" fmla="*/ 12 w 22"/>
                  <a:gd name="T55" fmla="*/ 625 h 688"/>
                  <a:gd name="T56" fmla="*/ 13 w 22"/>
                  <a:gd name="T57" fmla="*/ 597 h 688"/>
                  <a:gd name="T58" fmla="*/ 13 w 22"/>
                  <a:gd name="T59" fmla="*/ 670 h 688"/>
                  <a:gd name="T60" fmla="*/ 14 w 22"/>
                  <a:gd name="T61" fmla="*/ 554 h 688"/>
                  <a:gd name="T62" fmla="*/ 14 w 22"/>
                  <a:gd name="T63" fmla="*/ 551 h 688"/>
                  <a:gd name="T64" fmla="*/ 15 w 22"/>
                  <a:gd name="T65" fmla="*/ 671 h 688"/>
                  <a:gd name="T66" fmla="*/ 15 w 22"/>
                  <a:gd name="T67" fmla="*/ 545 h 688"/>
                  <a:gd name="T68" fmla="*/ 15 w 22"/>
                  <a:gd name="T69" fmla="*/ 559 h 688"/>
                  <a:gd name="T70" fmla="*/ 16 w 22"/>
                  <a:gd name="T71" fmla="*/ 573 h 688"/>
                  <a:gd name="T72" fmla="*/ 16 w 22"/>
                  <a:gd name="T73" fmla="*/ 674 h 688"/>
                  <a:gd name="T74" fmla="*/ 16 w 22"/>
                  <a:gd name="T75" fmla="*/ 540 h 688"/>
                  <a:gd name="T76" fmla="*/ 17 w 22"/>
                  <a:gd name="T77" fmla="*/ 670 h 688"/>
                  <a:gd name="T78" fmla="*/ 17 w 22"/>
                  <a:gd name="T79" fmla="*/ 665 h 688"/>
                  <a:gd name="T80" fmla="*/ 17 w 22"/>
                  <a:gd name="T81" fmla="*/ 675 h 688"/>
                  <a:gd name="T82" fmla="*/ 18 w 22"/>
                  <a:gd name="T83" fmla="*/ 535 h 688"/>
                  <a:gd name="T84" fmla="*/ 18 w 22"/>
                  <a:gd name="T85" fmla="*/ 591 h 688"/>
                  <a:gd name="T86" fmla="*/ 19 w 22"/>
                  <a:gd name="T87" fmla="*/ 567 h 688"/>
                  <a:gd name="T88" fmla="*/ 20 w 22"/>
                  <a:gd name="T89" fmla="*/ 672 h 688"/>
                  <a:gd name="T90" fmla="*/ 20 w 22"/>
                  <a:gd name="T91" fmla="*/ 526 h 688"/>
                  <a:gd name="T92" fmla="*/ 20 w 22"/>
                  <a:gd name="T93" fmla="*/ 523 h 688"/>
                  <a:gd name="T94" fmla="*/ 21 w 22"/>
                  <a:gd name="T95" fmla="*/ 672 h 688"/>
                  <a:gd name="T96" fmla="*/ 22 w 22"/>
                  <a:gd name="T97" fmla="*/ 517 h 688"/>
                  <a:gd name="T98" fmla="*/ 22 w 22"/>
                  <a:gd name="T99" fmla="*/ 543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88">
                    <a:moveTo>
                      <a:pt x="0" y="511"/>
                    </a:moveTo>
                    <a:lnTo>
                      <a:pt x="1" y="328"/>
                    </a:lnTo>
                    <a:lnTo>
                      <a:pt x="2" y="318"/>
                    </a:lnTo>
                    <a:lnTo>
                      <a:pt x="2" y="0"/>
                    </a:lnTo>
                    <a:lnTo>
                      <a:pt x="3" y="180"/>
                    </a:lnTo>
                    <a:lnTo>
                      <a:pt x="3" y="147"/>
                    </a:lnTo>
                    <a:lnTo>
                      <a:pt x="3" y="145"/>
                    </a:lnTo>
                    <a:lnTo>
                      <a:pt x="4" y="463"/>
                    </a:lnTo>
                    <a:lnTo>
                      <a:pt x="5" y="497"/>
                    </a:lnTo>
                    <a:lnTo>
                      <a:pt x="5" y="627"/>
                    </a:lnTo>
                    <a:lnTo>
                      <a:pt x="5" y="456"/>
                    </a:lnTo>
                    <a:lnTo>
                      <a:pt x="6" y="614"/>
                    </a:lnTo>
                    <a:lnTo>
                      <a:pt x="6" y="632"/>
                    </a:lnTo>
                    <a:lnTo>
                      <a:pt x="7" y="506"/>
                    </a:lnTo>
                    <a:lnTo>
                      <a:pt x="8" y="648"/>
                    </a:lnTo>
                    <a:lnTo>
                      <a:pt x="8" y="556"/>
                    </a:lnTo>
                    <a:lnTo>
                      <a:pt x="8" y="551"/>
                    </a:lnTo>
                    <a:lnTo>
                      <a:pt x="8" y="551"/>
                    </a:lnTo>
                    <a:lnTo>
                      <a:pt x="9" y="666"/>
                    </a:lnTo>
                    <a:lnTo>
                      <a:pt x="9" y="607"/>
                    </a:lnTo>
                    <a:lnTo>
                      <a:pt x="9" y="625"/>
                    </a:lnTo>
                    <a:lnTo>
                      <a:pt x="10" y="578"/>
                    </a:lnTo>
                    <a:lnTo>
                      <a:pt x="11" y="688"/>
                    </a:lnTo>
                    <a:lnTo>
                      <a:pt x="11" y="646"/>
                    </a:lnTo>
                    <a:lnTo>
                      <a:pt x="11" y="634"/>
                    </a:lnTo>
                    <a:lnTo>
                      <a:pt x="11" y="567"/>
                    </a:lnTo>
                    <a:lnTo>
                      <a:pt x="12" y="672"/>
                    </a:lnTo>
                    <a:lnTo>
                      <a:pt x="12" y="625"/>
                    </a:lnTo>
                    <a:lnTo>
                      <a:pt x="13" y="597"/>
                    </a:lnTo>
                    <a:lnTo>
                      <a:pt x="13" y="670"/>
                    </a:lnTo>
                    <a:lnTo>
                      <a:pt x="14" y="554"/>
                    </a:lnTo>
                    <a:lnTo>
                      <a:pt x="14" y="551"/>
                    </a:lnTo>
                    <a:lnTo>
                      <a:pt x="15" y="671"/>
                    </a:lnTo>
                    <a:lnTo>
                      <a:pt x="15" y="545"/>
                    </a:lnTo>
                    <a:lnTo>
                      <a:pt x="15" y="559"/>
                    </a:lnTo>
                    <a:lnTo>
                      <a:pt x="16" y="573"/>
                    </a:lnTo>
                    <a:lnTo>
                      <a:pt x="16" y="674"/>
                    </a:lnTo>
                    <a:lnTo>
                      <a:pt x="16" y="540"/>
                    </a:lnTo>
                    <a:lnTo>
                      <a:pt x="17" y="670"/>
                    </a:lnTo>
                    <a:lnTo>
                      <a:pt x="17" y="665"/>
                    </a:lnTo>
                    <a:lnTo>
                      <a:pt x="17" y="675"/>
                    </a:lnTo>
                    <a:lnTo>
                      <a:pt x="18" y="535"/>
                    </a:lnTo>
                    <a:lnTo>
                      <a:pt x="18" y="591"/>
                    </a:lnTo>
                    <a:lnTo>
                      <a:pt x="19" y="567"/>
                    </a:lnTo>
                    <a:lnTo>
                      <a:pt x="20" y="672"/>
                    </a:lnTo>
                    <a:lnTo>
                      <a:pt x="20" y="526"/>
                    </a:lnTo>
                    <a:lnTo>
                      <a:pt x="20" y="523"/>
                    </a:lnTo>
                    <a:lnTo>
                      <a:pt x="21" y="672"/>
                    </a:lnTo>
                    <a:lnTo>
                      <a:pt x="22" y="517"/>
                    </a:lnTo>
                    <a:lnTo>
                      <a:pt x="22" y="54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3" name="Freeform 1862"/>
              <p:cNvSpPr>
                <a:spLocks/>
              </p:cNvSpPr>
              <p:nvPr/>
            </p:nvSpPr>
            <p:spPr bwMode="auto">
              <a:xfrm>
                <a:off x="5402" y="2114"/>
                <a:ext cx="21" cy="896"/>
              </a:xfrm>
              <a:custGeom>
                <a:avLst/>
                <a:gdLst>
                  <a:gd name="T0" fmla="*/ 0 w 21"/>
                  <a:gd name="T1" fmla="*/ 560 h 896"/>
                  <a:gd name="T2" fmla="*/ 0 w 21"/>
                  <a:gd name="T3" fmla="*/ 579 h 896"/>
                  <a:gd name="T4" fmla="*/ 0 w 21"/>
                  <a:gd name="T5" fmla="*/ 687 h 896"/>
                  <a:gd name="T6" fmla="*/ 1 w 21"/>
                  <a:gd name="T7" fmla="*/ 526 h 896"/>
                  <a:gd name="T8" fmla="*/ 1 w 21"/>
                  <a:gd name="T9" fmla="*/ 684 h 896"/>
                  <a:gd name="T10" fmla="*/ 1 w 21"/>
                  <a:gd name="T11" fmla="*/ 679 h 896"/>
                  <a:gd name="T12" fmla="*/ 2 w 21"/>
                  <a:gd name="T13" fmla="*/ 517 h 896"/>
                  <a:gd name="T14" fmla="*/ 3 w 21"/>
                  <a:gd name="T15" fmla="*/ 568 h 896"/>
                  <a:gd name="T16" fmla="*/ 3 w 21"/>
                  <a:gd name="T17" fmla="*/ 544 h 896"/>
                  <a:gd name="T18" fmla="*/ 4 w 21"/>
                  <a:gd name="T19" fmla="*/ 671 h 896"/>
                  <a:gd name="T20" fmla="*/ 4 w 21"/>
                  <a:gd name="T21" fmla="*/ 494 h 896"/>
                  <a:gd name="T22" fmla="*/ 5 w 21"/>
                  <a:gd name="T23" fmla="*/ 495 h 896"/>
                  <a:gd name="T24" fmla="*/ 5 w 21"/>
                  <a:gd name="T25" fmla="*/ 661 h 896"/>
                  <a:gd name="T26" fmla="*/ 6 w 21"/>
                  <a:gd name="T27" fmla="*/ 478 h 896"/>
                  <a:gd name="T28" fmla="*/ 6 w 21"/>
                  <a:gd name="T29" fmla="*/ 503 h 896"/>
                  <a:gd name="T30" fmla="*/ 6 w 21"/>
                  <a:gd name="T31" fmla="*/ 522 h 896"/>
                  <a:gd name="T32" fmla="*/ 6 w 21"/>
                  <a:gd name="T33" fmla="*/ 647 h 896"/>
                  <a:gd name="T34" fmla="*/ 7 w 21"/>
                  <a:gd name="T35" fmla="*/ 456 h 896"/>
                  <a:gd name="T36" fmla="*/ 7 w 21"/>
                  <a:gd name="T37" fmla="*/ 619 h 896"/>
                  <a:gd name="T38" fmla="*/ 7 w 21"/>
                  <a:gd name="T39" fmla="*/ 604 h 896"/>
                  <a:gd name="T40" fmla="*/ 8 w 21"/>
                  <a:gd name="T41" fmla="*/ 424 h 896"/>
                  <a:gd name="T42" fmla="*/ 9 w 21"/>
                  <a:gd name="T43" fmla="*/ 435 h 896"/>
                  <a:gd name="T44" fmla="*/ 9 w 21"/>
                  <a:gd name="T45" fmla="*/ 421 h 896"/>
                  <a:gd name="T46" fmla="*/ 9 w 21"/>
                  <a:gd name="T47" fmla="*/ 422 h 896"/>
                  <a:gd name="T48" fmla="*/ 10 w 21"/>
                  <a:gd name="T49" fmla="*/ 0 h 896"/>
                  <a:gd name="T50" fmla="*/ 10 w 21"/>
                  <a:gd name="T51" fmla="*/ 97 h 896"/>
                  <a:gd name="T52" fmla="*/ 11 w 21"/>
                  <a:gd name="T53" fmla="*/ 83 h 896"/>
                  <a:gd name="T54" fmla="*/ 11 w 21"/>
                  <a:gd name="T55" fmla="*/ 17 h 896"/>
                  <a:gd name="T56" fmla="*/ 12 w 21"/>
                  <a:gd name="T57" fmla="*/ 475 h 896"/>
                  <a:gd name="T58" fmla="*/ 12 w 21"/>
                  <a:gd name="T59" fmla="*/ 446 h 896"/>
                  <a:gd name="T60" fmla="*/ 14 w 21"/>
                  <a:gd name="T61" fmla="*/ 661 h 896"/>
                  <a:gd name="T62" fmla="*/ 14 w 21"/>
                  <a:gd name="T63" fmla="*/ 591 h 896"/>
                  <a:gd name="T64" fmla="*/ 14 w 21"/>
                  <a:gd name="T65" fmla="*/ 587 h 896"/>
                  <a:gd name="T66" fmla="*/ 14 w 21"/>
                  <a:gd name="T67" fmla="*/ 508 h 896"/>
                  <a:gd name="T68" fmla="*/ 15 w 21"/>
                  <a:gd name="T69" fmla="*/ 697 h 896"/>
                  <a:gd name="T70" fmla="*/ 15 w 21"/>
                  <a:gd name="T71" fmla="*/ 572 h 896"/>
                  <a:gd name="T72" fmla="*/ 16 w 21"/>
                  <a:gd name="T73" fmla="*/ 562 h 896"/>
                  <a:gd name="T74" fmla="*/ 16 w 21"/>
                  <a:gd name="T75" fmla="*/ 554 h 896"/>
                  <a:gd name="T76" fmla="*/ 16 w 21"/>
                  <a:gd name="T77" fmla="*/ 716 h 896"/>
                  <a:gd name="T78" fmla="*/ 17 w 21"/>
                  <a:gd name="T79" fmla="*/ 601 h 896"/>
                  <a:gd name="T80" fmla="*/ 17 w 21"/>
                  <a:gd name="T81" fmla="*/ 612 h 896"/>
                  <a:gd name="T82" fmla="*/ 17 w 21"/>
                  <a:gd name="T83" fmla="*/ 737 h 896"/>
                  <a:gd name="T84" fmla="*/ 18 w 21"/>
                  <a:gd name="T85" fmla="*/ 602 h 896"/>
                  <a:gd name="T86" fmla="*/ 18 w 21"/>
                  <a:gd name="T87" fmla="*/ 718 h 896"/>
                  <a:gd name="T88" fmla="*/ 19 w 21"/>
                  <a:gd name="T89" fmla="*/ 769 h 896"/>
                  <a:gd name="T90" fmla="*/ 19 w 21"/>
                  <a:gd name="T91" fmla="*/ 601 h 896"/>
                  <a:gd name="T92" fmla="*/ 20 w 21"/>
                  <a:gd name="T93" fmla="*/ 896 h 896"/>
                  <a:gd name="T94" fmla="*/ 20 w 21"/>
                  <a:gd name="T95" fmla="*/ 691 h 896"/>
                  <a:gd name="T96" fmla="*/ 20 w 21"/>
                  <a:gd name="T97" fmla="*/ 658 h 896"/>
                  <a:gd name="T98" fmla="*/ 21 w 21"/>
                  <a:gd name="T99" fmla="*/ 599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96">
                    <a:moveTo>
                      <a:pt x="0" y="560"/>
                    </a:moveTo>
                    <a:lnTo>
                      <a:pt x="0" y="579"/>
                    </a:lnTo>
                    <a:lnTo>
                      <a:pt x="0" y="687"/>
                    </a:lnTo>
                    <a:lnTo>
                      <a:pt x="1" y="526"/>
                    </a:lnTo>
                    <a:lnTo>
                      <a:pt x="1" y="684"/>
                    </a:lnTo>
                    <a:lnTo>
                      <a:pt x="1" y="679"/>
                    </a:lnTo>
                    <a:lnTo>
                      <a:pt x="2" y="517"/>
                    </a:lnTo>
                    <a:lnTo>
                      <a:pt x="3" y="568"/>
                    </a:lnTo>
                    <a:lnTo>
                      <a:pt x="3" y="544"/>
                    </a:lnTo>
                    <a:lnTo>
                      <a:pt x="4" y="671"/>
                    </a:lnTo>
                    <a:lnTo>
                      <a:pt x="4" y="494"/>
                    </a:lnTo>
                    <a:lnTo>
                      <a:pt x="5" y="495"/>
                    </a:lnTo>
                    <a:lnTo>
                      <a:pt x="5" y="661"/>
                    </a:lnTo>
                    <a:lnTo>
                      <a:pt x="6" y="478"/>
                    </a:lnTo>
                    <a:lnTo>
                      <a:pt x="6" y="503"/>
                    </a:lnTo>
                    <a:lnTo>
                      <a:pt x="6" y="522"/>
                    </a:lnTo>
                    <a:lnTo>
                      <a:pt x="6" y="647"/>
                    </a:lnTo>
                    <a:lnTo>
                      <a:pt x="7" y="456"/>
                    </a:lnTo>
                    <a:lnTo>
                      <a:pt x="7" y="619"/>
                    </a:lnTo>
                    <a:lnTo>
                      <a:pt x="7" y="604"/>
                    </a:lnTo>
                    <a:lnTo>
                      <a:pt x="8" y="424"/>
                    </a:lnTo>
                    <a:lnTo>
                      <a:pt x="9" y="435"/>
                    </a:lnTo>
                    <a:lnTo>
                      <a:pt x="9" y="421"/>
                    </a:lnTo>
                    <a:lnTo>
                      <a:pt x="9" y="422"/>
                    </a:lnTo>
                    <a:lnTo>
                      <a:pt x="10" y="0"/>
                    </a:lnTo>
                    <a:lnTo>
                      <a:pt x="10" y="97"/>
                    </a:lnTo>
                    <a:lnTo>
                      <a:pt x="11" y="83"/>
                    </a:lnTo>
                    <a:lnTo>
                      <a:pt x="11" y="17"/>
                    </a:lnTo>
                    <a:lnTo>
                      <a:pt x="12" y="475"/>
                    </a:lnTo>
                    <a:lnTo>
                      <a:pt x="12" y="446"/>
                    </a:lnTo>
                    <a:lnTo>
                      <a:pt x="14" y="661"/>
                    </a:lnTo>
                    <a:lnTo>
                      <a:pt x="14" y="591"/>
                    </a:lnTo>
                    <a:lnTo>
                      <a:pt x="14" y="587"/>
                    </a:lnTo>
                    <a:lnTo>
                      <a:pt x="14" y="508"/>
                    </a:lnTo>
                    <a:lnTo>
                      <a:pt x="15" y="697"/>
                    </a:lnTo>
                    <a:lnTo>
                      <a:pt x="15" y="572"/>
                    </a:lnTo>
                    <a:lnTo>
                      <a:pt x="16" y="562"/>
                    </a:lnTo>
                    <a:lnTo>
                      <a:pt x="16" y="554"/>
                    </a:lnTo>
                    <a:lnTo>
                      <a:pt x="16" y="716"/>
                    </a:lnTo>
                    <a:lnTo>
                      <a:pt x="17" y="601"/>
                    </a:lnTo>
                    <a:lnTo>
                      <a:pt x="17" y="612"/>
                    </a:lnTo>
                    <a:lnTo>
                      <a:pt x="17" y="737"/>
                    </a:lnTo>
                    <a:lnTo>
                      <a:pt x="18" y="602"/>
                    </a:lnTo>
                    <a:lnTo>
                      <a:pt x="18" y="718"/>
                    </a:lnTo>
                    <a:lnTo>
                      <a:pt x="19" y="769"/>
                    </a:lnTo>
                    <a:lnTo>
                      <a:pt x="19" y="601"/>
                    </a:lnTo>
                    <a:lnTo>
                      <a:pt x="20" y="896"/>
                    </a:lnTo>
                    <a:lnTo>
                      <a:pt x="20" y="691"/>
                    </a:lnTo>
                    <a:lnTo>
                      <a:pt x="20" y="658"/>
                    </a:lnTo>
                    <a:lnTo>
                      <a:pt x="21" y="5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4" name="Freeform 1863"/>
              <p:cNvSpPr>
                <a:spLocks/>
              </p:cNvSpPr>
              <p:nvPr/>
            </p:nvSpPr>
            <p:spPr bwMode="auto">
              <a:xfrm>
                <a:off x="5423" y="2378"/>
                <a:ext cx="19" cy="516"/>
              </a:xfrm>
              <a:custGeom>
                <a:avLst/>
                <a:gdLst>
                  <a:gd name="T0" fmla="*/ 0 w 19"/>
                  <a:gd name="T1" fmla="*/ 335 h 516"/>
                  <a:gd name="T2" fmla="*/ 0 w 19"/>
                  <a:gd name="T3" fmla="*/ 516 h 516"/>
                  <a:gd name="T4" fmla="*/ 0 w 19"/>
                  <a:gd name="T5" fmla="*/ 336 h 516"/>
                  <a:gd name="T6" fmla="*/ 1 w 19"/>
                  <a:gd name="T7" fmla="*/ 332 h 516"/>
                  <a:gd name="T8" fmla="*/ 2 w 19"/>
                  <a:gd name="T9" fmla="*/ 485 h 516"/>
                  <a:gd name="T10" fmla="*/ 2 w 19"/>
                  <a:gd name="T11" fmla="*/ 329 h 516"/>
                  <a:gd name="T12" fmla="*/ 2 w 19"/>
                  <a:gd name="T13" fmla="*/ 338 h 516"/>
                  <a:gd name="T14" fmla="*/ 2 w 19"/>
                  <a:gd name="T15" fmla="*/ 348 h 516"/>
                  <a:gd name="T16" fmla="*/ 3 w 19"/>
                  <a:gd name="T17" fmla="*/ 472 h 516"/>
                  <a:gd name="T18" fmla="*/ 3 w 19"/>
                  <a:gd name="T19" fmla="*/ 327 h 516"/>
                  <a:gd name="T20" fmla="*/ 3 w 19"/>
                  <a:gd name="T21" fmla="*/ 408 h 516"/>
                  <a:gd name="T22" fmla="*/ 4 w 19"/>
                  <a:gd name="T23" fmla="*/ 432 h 516"/>
                  <a:gd name="T24" fmla="*/ 4 w 19"/>
                  <a:gd name="T25" fmla="*/ 459 h 516"/>
                  <a:gd name="T26" fmla="*/ 4 w 19"/>
                  <a:gd name="T27" fmla="*/ 325 h 516"/>
                  <a:gd name="T28" fmla="*/ 5 w 19"/>
                  <a:gd name="T29" fmla="*/ 397 h 516"/>
                  <a:gd name="T30" fmla="*/ 5 w 19"/>
                  <a:gd name="T31" fmla="*/ 367 h 516"/>
                  <a:gd name="T32" fmla="*/ 6 w 19"/>
                  <a:gd name="T33" fmla="*/ 321 h 516"/>
                  <a:gd name="T34" fmla="*/ 6 w 19"/>
                  <a:gd name="T35" fmla="*/ 438 h 516"/>
                  <a:gd name="T36" fmla="*/ 7 w 19"/>
                  <a:gd name="T37" fmla="*/ 323 h 516"/>
                  <a:gd name="T38" fmla="*/ 7 w 19"/>
                  <a:gd name="T39" fmla="*/ 318 h 516"/>
                  <a:gd name="T40" fmla="*/ 8 w 19"/>
                  <a:gd name="T41" fmla="*/ 434 h 516"/>
                  <a:gd name="T42" fmla="*/ 8 w 19"/>
                  <a:gd name="T43" fmla="*/ 313 h 516"/>
                  <a:gd name="T44" fmla="*/ 8 w 19"/>
                  <a:gd name="T45" fmla="*/ 323 h 516"/>
                  <a:gd name="T46" fmla="*/ 8 w 19"/>
                  <a:gd name="T47" fmla="*/ 335 h 516"/>
                  <a:gd name="T48" fmla="*/ 9 w 19"/>
                  <a:gd name="T49" fmla="*/ 429 h 516"/>
                  <a:gd name="T50" fmla="*/ 9 w 19"/>
                  <a:gd name="T51" fmla="*/ 307 h 516"/>
                  <a:gd name="T52" fmla="*/ 10 w 19"/>
                  <a:gd name="T53" fmla="*/ 383 h 516"/>
                  <a:gd name="T54" fmla="*/ 10 w 19"/>
                  <a:gd name="T55" fmla="*/ 387 h 516"/>
                  <a:gd name="T56" fmla="*/ 10 w 19"/>
                  <a:gd name="T57" fmla="*/ 422 h 516"/>
                  <a:gd name="T58" fmla="*/ 10 w 19"/>
                  <a:gd name="T59" fmla="*/ 298 h 516"/>
                  <a:gd name="T60" fmla="*/ 11 w 19"/>
                  <a:gd name="T61" fmla="*/ 365 h 516"/>
                  <a:gd name="T62" fmla="*/ 12 w 19"/>
                  <a:gd name="T63" fmla="*/ 333 h 516"/>
                  <a:gd name="T64" fmla="*/ 12 w 19"/>
                  <a:gd name="T65" fmla="*/ 405 h 516"/>
                  <a:gd name="T66" fmla="*/ 13 w 19"/>
                  <a:gd name="T67" fmla="*/ 279 h 516"/>
                  <a:gd name="T68" fmla="*/ 13 w 19"/>
                  <a:gd name="T69" fmla="*/ 276 h 516"/>
                  <a:gd name="T70" fmla="*/ 14 w 19"/>
                  <a:gd name="T71" fmla="*/ 394 h 516"/>
                  <a:gd name="T72" fmla="*/ 14 w 19"/>
                  <a:gd name="T73" fmla="*/ 259 h 516"/>
                  <a:gd name="T74" fmla="*/ 14 w 19"/>
                  <a:gd name="T75" fmla="*/ 286 h 516"/>
                  <a:gd name="T76" fmla="*/ 15 w 19"/>
                  <a:gd name="T77" fmla="*/ 308 h 516"/>
                  <a:gd name="T78" fmla="*/ 15 w 19"/>
                  <a:gd name="T79" fmla="*/ 379 h 516"/>
                  <a:gd name="T80" fmla="*/ 16 w 19"/>
                  <a:gd name="T81" fmla="*/ 237 h 516"/>
                  <a:gd name="T82" fmla="*/ 16 w 19"/>
                  <a:gd name="T83" fmla="*/ 309 h 516"/>
                  <a:gd name="T84" fmla="*/ 16 w 19"/>
                  <a:gd name="T85" fmla="*/ 308 h 516"/>
                  <a:gd name="T86" fmla="*/ 16 w 19"/>
                  <a:gd name="T87" fmla="*/ 357 h 516"/>
                  <a:gd name="T88" fmla="*/ 17 w 19"/>
                  <a:gd name="T89" fmla="*/ 206 h 516"/>
                  <a:gd name="T90" fmla="*/ 17 w 19"/>
                  <a:gd name="T91" fmla="*/ 248 h 516"/>
                  <a:gd name="T92" fmla="*/ 17 w 19"/>
                  <a:gd name="T93" fmla="*/ 212 h 516"/>
                  <a:gd name="T94" fmla="*/ 19 w 19"/>
                  <a:gd name="T95" fmla="*/ 8 h 516"/>
                  <a:gd name="T96" fmla="*/ 19 w 19"/>
                  <a:gd name="T97" fmla="*/ 11 h 516"/>
                  <a:gd name="T98" fmla="*/ 19 w 19"/>
                  <a:gd name="T99" fmla="*/ 0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516">
                    <a:moveTo>
                      <a:pt x="0" y="335"/>
                    </a:moveTo>
                    <a:lnTo>
                      <a:pt x="0" y="516"/>
                    </a:lnTo>
                    <a:lnTo>
                      <a:pt x="0" y="336"/>
                    </a:lnTo>
                    <a:lnTo>
                      <a:pt x="1" y="332"/>
                    </a:lnTo>
                    <a:lnTo>
                      <a:pt x="2" y="485"/>
                    </a:lnTo>
                    <a:lnTo>
                      <a:pt x="2" y="329"/>
                    </a:lnTo>
                    <a:lnTo>
                      <a:pt x="2" y="338"/>
                    </a:lnTo>
                    <a:lnTo>
                      <a:pt x="2" y="348"/>
                    </a:lnTo>
                    <a:lnTo>
                      <a:pt x="3" y="472"/>
                    </a:lnTo>
                    <a:lnTo>
                      <a:pt x="3" y="327"/>
                    </a:lnTo>
                    <a:lnTo>
                      <a:pt x="3" y="408"/>
                    </a:lnTo>
                    <a:lnTo>
                      <a:pt x="4" y="432"/>
                    </a:lnTo>
                    <a:lnTo>
                      <a:pt x="4" y="459"/>
                    </a:lnTo>
                    <a:lnTo>
                      <a:pt x="4" y="325"/>
                    </a:lnTo>
                    <a:lnTo>
                      <a:pt x="5" y="397"/>
                    </a:lnTo>
                    <a:lnTo>
                      <a:pt x="5" y="367"/>
                    </a:lnTo>
                    <a:lnTo>
                      <a:pt x="6" y="321"/>
                    </a:lnTo>
                    <a:lnTo>
                      <a:pt x="6" y="438"/>
                    </a:lnTo>
                    <a:lnTo>
                      <a:pt x="7" y="323"/>
                    </a:lnTo>
                    <a:lnTo>
                      <a:pt x="7" y="318"/>
                    </a:lnTo>
                    <a:lnTo>
                      <a:pt x="8" y="434"/>
                    </a:lnTo>
                    <a:lnTo>
                      <a:pt x="8" y="313"/>
                    </a:lnTo>
                    <a:lnTo>
                      <a:pt x="8" y="323"/>
                    </a:lnTo>
                    <a:lnTo>
                      <a:pt x="8" y="335"/>
                    </a:lnTo>
                    <a:lnTo>
                      <a:pt x="9" y="429"/>
                    </a:lnTo>
                    <a:lnTo>
                      <a:pt x="9" y="307"/>
                    </a:lnTo>
                    <a:lnTo>
                      <a:pt x="10" y="383"/>
                    </a:lnTo>
                    <a:lnTo>
                      <a:pt x="10" y="387"/>
                    </a:lnTo>
                    <a:lnTo>
                      <a:pt x="10" y="422"/>
                    </a:lnTo>
                    <a:lnTo>
                      <a:pt x="10" y="298"/>
                    </a:lnTo>
                    <a:lnTo>
                      <a:pt x="11" y="365"/>
                    </a:lnTo>
                    <a:lnTo>
                      <a:pt x="12" y="333"/>
                    </a:lnTo>
                    <a:lnTo>
                      <a:pt x="12" y="405"/>
                    </a:lnTo>
                    <a:lnTo>
                      <a:pt x="13" y="279"/>
                    </a:lnTo>
                    <a:lnTo>
                      <a:pt x="13" y="276"/>
                    </a:lnTo>
                    <a:lnTo>
                      <a:pt x="14" y="394"/>
                    </a:lnTo>
                    <a:lnTo>
                      <a:pt x="14" y="259"/>
                    </a:lnTo>
                    <a:lnTo>
                      <a:pt x="14" y="286"/>
                    </a:lnTo>
                    <a:lnTo>
                      <a:pt x="15" y="308"/>
                    </a:lnTo>
                    <a:lnTo>
                      <a:pt x="15" y="379"/>
                    </a:lnTo>
                    <a:lnTo>
                      <a:pt x="16" y="237"/>
                    </a:lnTo>
                    <a:lnTo>
                      <a:pt x="16" y="309"/>
                    </a:lnTo>
                    <a:lnTo>
                      <a:pt x="16" y="308"/>
                    </a:lnTo>
                    <a:lnTo>
                      <a:pt x="16" y="357"/>
                    </a:lnTo>
                    <a:lnTo>
                      <a:pt x="17" y="206"/>
                    </a:lnTo>
                    <a:lnTo>
                      <a:pt x="17" y="248"/>
                    </a:lnTo>
                    <a:lnTo>
                      <a:pt x="17" y="212"/>
                    </a:lnTo>
                    <a:lnTo>
                      <a:pt x="19" y="8"/>
                    </a:lnTo>
                    <a:lnTo>
                      <a:pt x="19" y="11"/>
                    </a:lnTo>
                    <a:lnTo>
                      <a:pt x="19"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5" name="Freeform 1864"/>
              <p:cNvSpPr>
                <a:spLocks/>
              </p:cNvSpPr>
              <p:nvPr/>
            </p:nvSpPr>
            <p:spPr bwMode="auto">
              <a:xfrm>
                <a:off x="5442" y="2135"/>
                <a:ext cx="22" cy="700"/>
              </a:xfrm>
              <a:custGeom>
                <a:avLst/>
                <a:gdLst>
                  <a:gd name="T0" fmla="*/ 0 w 22"/>
                  <a:gd name="T1" fmla="*/ 243 h 700"/>
                  <a:gd name="T2" fmla="*/ 0 w 22"/>
                  <a:gd name="T3" fmla="*/ 252 h 700"/>
                  <a:gd name="T4" fmla="*/ 1 w 22"/>
                  <a:gd name="T5" fmla="*/ 0 h 700"/>
                  <a:gd name="T6" fmla="*/ 2 w 22"/>
                  <a:gd name="T7" fmla="*/ 242 h 700"/>
                  <a:gd name="T8" fmla="*/ 2 w 22"/>
                  <a:gd name="T9" fmla="*/ 318 h 700"/>
                  <a:gd name="T10" fmla="*/ 3 w 22"/>
                  <a:gd name="T11" fmla="*/ 571 h 700"/>
                  <a:gd name="T12" fmla="*/ 3 w 22"/>
                  <a:gd name="T13" fmla="*/ 568 h 700"/>
                  <a:gd name="T14" fmla="*/ 4 w 22"/>
                  <a:gd name="T15" fmla="*/ 454 h 700"/>
                  <a:gd name="T16" fmla="*/ 5 w 22"/>
                  <a:gd name="T17" fmla="*/ 663 h 700"/>
                  <a:gd name="T18" fmla="*/ 5 w 22"/>
                  <a:gd name="T19" fmla="*/ 529 h 700"/>
                  <a:gd name="T20" fmla="*/ 5 w 22"/>
                  <a:gd name="T21" fmla="*/ 511 h 700"/>
                  <a:gd name="T22" fmla="*/ 5 w 22"/>
                  <a:gd name="T23" fmla="*/ 489 h 700"/>
                  <a:gd name="T24" fmla="*/ 6 w 22"/>
                  <a:gd name="T25" fmla="*/ 689 h 700"/>
                  <a:gd name="T26" fmla="*/ 6 w 22"/>
                  <a:gd name="T27" fmla="*/ 516 h 700"/>
                  <a:gd name="T28" fmla="*/ 7 w 22"/>
                  <a:gd name="T29" fmla="*/ 516 h 700"/>
                  <a:gd name="T30" fmla="*/ 7 w 22"/>
                  <a:gd name="T31" fmla="*/ 697 h 700"/>
                  <a:gd name="T32" fmla="*/ 8 w 22"/>
                  <a:gd name="T33" fmla="*/ 565 h 700"/>
                  <a:gd name="T34" fmla="*/ 8 w 22"/>
                  <a:gd name="T35" fmla="*/ 582 h 700"/>
                  <a:gd name="T36" fmla="*/ 8 w 22"/>
                  <a:gd name="T37" fmla="*/ 700 h 700"/>
                  <a:gd name="T38" fmla="*/ 9 w 22"/>
                  <a:gd name="T39" fmla="*/ 554 h 700"/>
                  <a:gd name="T40" fmla="*/ 9 w 22"/>
                  <a:gd name="T41" fmla="*/ 671 h 700"/>
                  <a:gd name="T42" fmla="*/ 10 w 22"/>
                  <a:gd name="T43" fmla="*/ 697 h 700"/>
                  <a:gd name="T44" fmla="*/ 10 w 22"/>
                  <a:gd name="T45" fmla="*/ 569 h 700"/>
                  <a:gd name="T46" fmla="*/ 11 w 22"/>
                  <a:gd name="T47" fmla="*/ 625 h 700"/>
                  <a:gd name="T48" fmla="*/ 11 w 22"/>
                  <a:gd name="T49" fmla="*/ 609 h 700"/>
                  <a:gd name="T50" fmla="*/ 11 w 22"/>
                  <a:gd name="T51" fmla="*/ 582 h 700"/>
                  <a:gd name="T52" fmla="*/ 12 w 22"/>
                  <a:gd name="T53" fmla="*/ 682 h 700"/>
                  <a:gd name="T54" fmla="*/ 13 w 22"/>
                  <a:gd name="T55" fmla="*/ 593 h 700"/>
                  <a:gd name="T56" fmla="*/ 13 w 22"/>
                  <a:gd name="T57" fmla="*/ 594 h 700"/>
                  <a:gd name="T58" fmla="*/ 13 w 22"/>
                  <a:gd name="T59" fmla="*/ 672 h 700"/>
                  <a:gd name="T60" fmla="*/ 14 w 22"/>
                  <a:gd name="T61" fmla="*/ 615 h 700"/>
                  <a:gd name="T62" fmla="*/ 14 w 22"/>
                  <a:gd name="T63" fmla="*/ 623 h 700"/>
                  <a:gd name="T64" fmla="*/ 14 w 22"/>
                  <a:gd name="T65" fmla="*/ 665 h 700"/>
                  <a:gd name="T66" fmla="*/ 15 w 22"/>
                  <a:gd name="T67" fmla="*/ 608 h 700"/>
                  <a:gd name="T68" fmla="*/ 16 w 22"/>
                  <a:gd name="T69" fmla="*/ 660 h 700"/>
                  <a:gd name="T70" fmla="*/ 16 w 22"/>
                  <a:gd name="T71" fmla="*/ 652 h 700"/>
                  <a:gd name="T72" fmla="*/ 17 w 22"/>
                  <a:gd name="T73" fmla="*/ 654 h 700"/>
                  <a:gd name="T74" fmla="*/ 17 w 22"/>
                  <a:gd name="T75" fmla="*/ 599 h 700"/>
                  <a:gd name="T76" fmla="*/ 18 w 22"/>
                  <a:gd name="T77" fmla="*/ 598 h 700"/>
                  <a:gd name="T78" fmla="*/ 18 w 22"/>
                  <a:gd name="T79" fmla="*/ 649 h 700"/>
                  <a:gd name="T80" fmla="*/ 19 w 22"/>
                  <a:gd name="T81" fmla="*/ 589 h 700"/>
                  <a:gd name="T82" fmla="*/ 19 w 22"/>
                  <a:gd name="T83" fmla="*/ 607 h 700"/>
                  <a:gd name="T84" fmla="*/ 19 w 22"/>
                  <a:gd name="T85" fmla="*/ 620 h 700"/>
                  <a:gd name="T86" fmla="*/ 20 w 22"/>
                  <a:gd name="T87" fmla="*/ 646 h 700"/>
                  <a:gd name="T88" fmla="*/ 20 w 22"/>
                  <a:gd name="T89" fmla="*/ 579 h 700"/>
                  <a:gd name="T90" fmla="*/ 20 w 22"/>
                  <a:gd name="T91" fmla="*/ 642 h 700"/>
                  <a:gd name="T92" fmla="*/ 20 w 22"/>
                  <a:gd name="T93" fmla="*/ 639 h 700"/>
                  <a:gd name="T94" fmla="*/ 21 w 22"/>
                  <a:gd name="T95" fmla="*/ 566 h 700"/>
                  <a:gd name="T96" fmla="*/ 21 w 22"/>
                  <a:gd name="T97" fmla="*/ 646 h 700"/>
                  <a:gd name="T98" fmla="*/ 22 w 22"/>
                  <a:gd name="T99" fmla="*/ 598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0">
                    <a:moveTo>
                      <a:pt x="0" y="243"/>
                    </a:moveTo>
                    <a:lnTo>
                      <a:pt x="0" y="252"/>
                    </a:lnTo>
                    <a:lnTo>
                      <a:pt x="1" y="0"/>
                    </a:lnTo>
                    <a:lnTo>
                      <a:pt x="2" y="242"/>
                    </a:lnTo>
                    <a:lnTo>
                      <a:pt x="2" y="318"/>
                    </a:lnTo>
                    <a:lnTo>
                      <a:pt x="3" y="571"/>
                    </a:lnTo>
                    <a:lnTo>
                      <a:pt x="3" y="568"/>
                    </a:lnTo>
                    <a:lnTo>
                      <a:pt x="4" y="454"/>
                    </a:lnTo>
                    <a:lnTo>
                      <a:pt x="5" y="663"/>
                    </a:lnTo>
                    <a:lnTo>
                      <a:pt x="5" y="529"/>
                    </a:lnTo>
                    <a:lnTo>
                      <a:pt x="5" y="511"/>
                    </a:lnTo>
                    <a:lnTo>
                      <a:pt x="5" y="489"/>
                    </a:lnTo>
                    <a:lnTo>
                      <a:pt x="6" y="689"/>
                    </a:lnTo>
                    <a:lnTo>
                      <a:pt x="6" y="516"/>
                    </a:lnTo>
                    <a:lnTo>
                      <a:pt x="7" y="516"/>
                    </a:lnTo>
                    <a:lnTo>
                      <a:pt x="7" y="697"/>
                    </a:lnTo>
                    <a:lnTo>
                      <a:pt x="8" y="565"/>
                    </a:lnTo>
                    <a:lnTo>
                      <a:pt x="8" y="582"/>
                    </a:lnTo>
                    <a:lnTo>
                      <a:pt x="8" y="700"/>
                    </a:lnTo>
                    <a:lnTo>
                      <a:pt x="9" y="554"/>
                    </a:lnTo>
                    <a:lnTo>
                      <a:pt x="9" y="671"/>
                    </a:lnTo>
                    <a:lnTo>
                      <a:pt x="10" y="697"/>
                    </a:lnTo>
                    <a:lnTo>
                      <a:pt x="10" y="569"/>
                    </a:lnTo>
                    <a:lnTo>
                      <a:pt x="11" y="625"/>
                    </a:lnTo>
                    <a:lnTo>
                      <a:pt x="11" y="609"/>
                    </a:lnTo>
                    <a:lnTo>
                      <a:pt x="11" y="582"/>
                    </a:lnTo>
                    <a:lnTo>
                      <a:pt x="12" y="682"/>
                    </a:lnTo>
                    <a:lnTo>
                      <a:pt x="13" y="593"/>
                    </a:lnTo>
                    <a:lnTo>
                      <a:pt x="13" y="594"/>
                    </a:lnTo>
                    <a:lnTo>
                      <a:pt x="13" y="672"/>
                    </a:lnTo>
                    <a:lnTo>
                      <a:pt x="14" y="615"/>
                    </a:lnTo>
                    <a:lnTo>
                      <a:pt x="14" y="623"/>
                    </a:lnTo>
                    <a:lnTo>
                      <a:pt x="14" y="665"/>
                    </a:lnTo>
                    <a:lnTo>
                      <a:pt x="15" y="608"/>
                    </a:lnTo>
                    <a:lnTo>
                      <a:pt x="16" y="660"/>
                    </a:lnTo>
                    <a:lnTo>
                      <a:pt x="16" y="652"/>
                    </a:lnTo>
                    <a:lnTo>
                      <a:pt x="17" y="654"/>
                    </a:lnTo>
                    <a:lnTo>
                      <a:pt x="17" y="599"/>
                    </a:lnTo>
                    <a:lnTo>
                      <a:pt x="18" y="598"/>
                    </a:lnTo>
                    <a:lnTo>
                      <a:pt x="18" y="649"/>
                    </a:lnTo>
                    <a:lnTo>
                      <a:pt x="19" y="589"/>
                    </a:lnTo>
                    <a:lnTo>
                      <a:pt x="19" y="607"/>
                    </a:lnTo>
                    <a:lnTo>
                      <a:pt x="19" y="620"/>
                    </a:lnTo>
                    <a:lnTo>
                      <a:pt x="20" y="646"/>
                    </a:lnTo>
                    <a:lnTo>
                      <a:pt x="20" y="579"/>
                    </a:lnTo>
                    <a:lnTo>
                      <a:pt x="20" y="642"/>
                    </a:lnTo>
                    <a:lnTo>
                      <a:pt x="20" y="639"/>
                    </a:lnTo>
                    <a:lnTo>
                      <a:pt x="21" y="566"/>
                    </a:lnTo>
                    <a:lnTo>
                      <a:pt x="21" y="646"/>
                    </a:lnTo>
                    <a:lnTo>
                      <a:pt x="22" y="5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6" name="Freeform 1865"/>
              <p:cNvSpPr>
                <a:spLocks/>
              </p:cNvSpPr>
              <p:nvPr/>
            </p:nvSpPr>
            <p:spPr bwMode="auto">
              <a:xfrm>
                <a:off x="5464" y="2128"/>
                <a:ext cx="21" cy="716"/>
              </a:xfrm>
              <a:custGeom>
                <a:avLst/>
                <a:gdLst>
                  <a:gd name="T0" fmla="*/ 0 w 21"/>
                  <a:gd name="T1" fmla="*/ 605 h 716"/>
                  <a:gd name="T2" fmla="*/ 0 w 21"/>
                  <a:gd name="T3" fmla="*/ 587 h 716"/>
                  <a:gd name="T4" fmla="*/ 1 w 21"/>
                  <a:gd name="T5" fmla="*/ 656 h 716"/>
                  <a:gd name="T6" fmla="*/ 1 w 21"/>
                  <a:gd name="T7" fmla="*/ 546 h 716"/>
                  <a:gd name="T8" fmla="*/ 2 w 21"/>
                  <a:gd name="T9" fmla="*/ 544 h 716"/>
                  <a:gd name="T10" fmla="*/ 2 w 21"/>
                  <a:gd name="T11" fmla="*/ 659 h 716"/>
                  <a:gd name="T12" fmla="*/ 3 w 21"/>
                  <a:gd name="T13" fmla="*/ 526 h 716"/>
                  <a:gd name="T14" fmla="*/ 3 w 21"/>
                  <a:gd name="T15" fmla="*/ 542 h 716"/>
                  <a:gd name="T16" fmla="*/ 3 w 21"/>
                  <a:gd name="T17" fmla="*/ 557 h 716"/>
                  <a:gd name="T18" fmla="*/ 3 w 21"/>
                  <a:gd name="T19" fmla="*/ 660 h 716"/>
                  <a:gd name="T20" fmla="*/ 4 w 21"/>
                  <a:gd name="T21" fmla="*/ 503 h 716"/>
                  <a:gd name="T22" fmla="*/ 5 w 21"/>
                  <a:gd name="T23" fmla="*/ 626 h 716"/>
                  <a:gd name="T24" fmla="*/ 5 w 21"/>
                  <a:gd name="T25" fmla="*/ 614 h 716"/>
                  <a:gd name="T26" fmla="*/ 5 w 21"/>
                  <a:gd name="T27" fmla="*/ 474 h 716"/>
                  <a:gd name="T28" fmla="*/ 6 w 21"/>
                  <a:gd name="T29" fmla="*/ 502 h 716"/>
                  <a:gd name="T30" fmla="*/ 6 w 21"/>
                  <a:gd name="T31" fmla="*/ 475 h 716"/>
                  <a:gd name="T32" fmla="*/ 7 w 21"/>
                  <a:gd name="T33" fmla="*/ 581 h 716"/>
                  <a:gd name="T34" fmla="*/ 8 w 21"/>
                  <a:gd name="T35" fmla="*/ 393 h 716"/>
                  <a:gd name="T36" fmla="*/ 8 w 21"/>
                  <a:gd name="T37" fmla="*/ 435 h 716"/>
                  <a:gd name="T38" fmla="*/ 8 w 21"/>
                  <a:gd name="T39" fmla="*/ 386 h 716"/>
                  <a:gd name="T40" fmla="*/ 8 w 21"/>
                  <a:gd name="T41" fmla="*/ 401 h 716"/>
                  <a:gd name="T42" fmla="*/ 9 w 21"/>
                  <a:gd name="T43" fmla="*/ 0 h 716"/>
                  <a:gd name="T44" fmla="*/ 9 w 21"/>
                  <a:gd name="T45" fmla="*/ 38 h 716"/>
                  <a:gd name="T46" fmla="*/ 10 w 21"/>
                  <a:gd name="T47" fmla="*/ 103 h 716"/>
                  <a:gd name="T48" fmla="*/ 11 w 21"/>
                  <a:gd name="T49" fmla="*/ 579 h 716"/>
                  <a:gd name="T50" fmla="*/ 11 w 21"/>
                  <a:gd name="T51" fmla="*/ 534 h 716"/>
                  <a:gd name="T52" fmla="*/ 12 w 21"/>
                  <a:gd name="T53" fmla="*/ 438 h 716"/>
                  <a:gd name="T54" fmla="*/ 12 w 21"/>
                  <a:gd name="T55" fmla="*/ 640 h 716"/>
                  <a:gd name="T56" fmla="*/ 12 w 21"/>
                  <a:gd name="T57" fmla="*/ 566 h 716"/>
                  <a:gd name="T58" fmla="*/ 12 w 21"/>
                  <a:gd name="T59" fmla="*/ 531 h 716"/>
                  <a:gd name="T60" fmla="*/ 13 w 21"/>
                  <a:gd name="T61" fmla="*/ 480 h 716"/>
                  <a:gd name="T62" fmla="*/ 14 w 21"/>
                  <a:gd name="T63" fmla="*/ 655 h 716"/>
                  <a:gd name="T64" fmla="*/ 14 w 21"/>
                  <a:gd name="T65" fmla="*/ 510 h 716"/>
                  <a:gd name="T66" fmla="*/ 14 w 21"/>
                  <a:gd name="T67" fmla="*/ 508 h 716"/>
                  <a:gd name="T68" fmla="*/ 15 w 21"/>
                  <a:gd name="T69" fmla="*/ 663 h 716"/>
                  <a:gd name="T70" fmla="*/ 15 w 21"/>
                  <a:gd name="T71" fmla="*/ 544 h 716"/>
                  <a:gd name="T72" fmla="*/ 16 w 21"/>
                  <a:gd name="T73" fmla="*/ 557 h 716"/>
                  <a:gd name="T74" fmla="*/ 17 w 21"/>
                  <a:gd name="T75" fmla="*/ 550 h 716"/>
                  <a:gd name="T76" fmla="*/ 17 w 21"/>
                  <a:gd name="T77" fmla="*/ 681 h 716"/>
                  <a:gd name="T78" fmla="*/ 17 w 21"/>
                  <a:gd name="T79" fmla="*/ 641 h 716"/>
                  <a:gd name="T80" fmla="*/ 18 w 21"/>
                  <a:gd name="T81" fmla="*/ 565 h 716"/>
                  <a:gd name="T82" fmla="*/ 19 w 21"/>
                  <a:gd name="T83" fmla="*/ 695 h 716"/>
                  <a:gd name="T84" fmla="*/ 19 w 21"/>
                  <a:gd name="T85" fmla="*/ 617 h 716"/>
                  <a:gd name="T86" fmla="*/ 19 w 21"/>
                  <a:gd name="T87" fmla="*/ 610 h 716"/>
                  <a:gd name="T88" fmla="*/ 19 w 21"/>
                  <a:gd name="T89" fmla="*/ 578 h 716"/>
                  <a:gd name="T90" fmla="*/ 20 w 21"/>
                  <a:gd name="T91" fmla="*/ 706 h 716"/>
                  <a:gd name="T92" fmla="*/ 20 w 21"/>
                  <a:gd name="T93" fmla="*/ 591 h 716"/>
                  <a:gd name="T94" fmla="*/ 21 w 21"/>
                  <a:gd name="T95" fmla="*/ 589 h 716"/>
                  <a:gd name="T96" fmla="*/ 21 w 21"/>
                  <a:gd name="T97" fmla="*/ 588 h 716"/>
                  <a:gd name="T98" fmla="*/ 21 w 21"/>
                  <a:gd name="T99" fmla="*/ 716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605"/>
                    </a:moveTo>
                    <a:lnTo>
                      <a:pt x="0" y="587"/>
                    </a:lnTo>
                    <a:lnTo>
                      <a:pt x="1" y="656"/>
                    </a:lnTo>
                    <a:lnTo>
                      <a:pt x="1" y="546"/>
                    </a:lnTo>
                    <a:lnTo>
                      <a:pt x="2" y="544"/>
                    </a:lnTo>
                    <a:lnTo>
                      <a:pt x="2" y="659"/>
                    </a:lnTo>
                    <a:lnTo>
                      <a:pt x="3" y="526"/>
                    </a:lnTo>
                    <a:lnTo>
                      <a:pt x="3" y="542"/>
                    </a:lnTo>
                    <a:lnTo>
                      <a:pt x="3" y="557"/>
                    </a:lnTo>
                    <a:lnTo>
                      <a:pt x="3" y="660"/>
                    </a:lnTo>
                    <a:lnTo>
                      <a:pt x="4" y="503"/>
                    </a:lnTo>
                    <a:lnTo>
                      <a:pt x="5" y="626"/>
                    </a:lnTo>
                    <a:lnTo>
                      <a:pt x="5" y="614"/>
                    </a:lnTo>
                    <a:lnTo>
                      <a:pt x="5" y="474"/>
                    </a:lnTo>
                    <a:lnTo>
                      <a:pt x="6" y="502"/>
                    </a:lnTo>
                    <a:lnTo>
                      <a:pt x="6" y="475"/>
                    </a:lnTo>
                    <a:lnTo>
                      <a:pt x="7" y="581"/>
                    </a:lnTo>
                    <a:lnTo>
                      <a:pt x="8" y="393"/>
                    </a:lnTo>
                    <a:lnTo>
                      <a:pt x="8" y="435"/>
                    </a:lnTo>
                    <a:lnTo>
                      <a:pt x="8" y="386"/>
                    </a:lnTo>
                    <a:lnTo>
                      <a:pt x="8" y="401"/>
                    </a:lnTo>
                    <a:lnTo>
                      <a:pt x="9" y="0"/>
                    </a:lnTo>
                    <a:lnTo>
                      <a:pt x="9" y="38"/>
                    </a:lnTo>
                    <a:lnTo>
                      <a:pt x="10" y="103"/>
                    </a:lnTo>
                    <a:lnTo>
                      <a:pt x="11" y="579"/>
                    </a:lnTo>
                    <a:lnTo>
                      <a:pt x="11" y="534"/>
                    </a:lnTo>
                    <a:lnTo>
                      <a:pt x="12" y="438"/>
                    </a:lnTo>
                    <a:lnTo>
                      <a:pt x="12" y="640"/>
                    </a:lnTo>
                    <a:lnTo>
                      <a:pt x="12" y="566"/>
                    </a:lnTo>
                    <a:lnTo>
                      <a:pt x="12" y="531"/>
                    </a:lnTo>
                    <a:lnTo>
                      <a:pt x="13" y="480"/>
                    </a:lnTo>
                    <a:lnTo>
                      <a:pt x="14" y="655"/>
                    </a:lnTo>
                    <a:lnTo>
                      <a:pt x="14" y="510"/>
                    </a:lnTo>
                    <a:lnTo>
                      <a:pt x="14" y="508"/>
                    </a:lnTo>
                    <a:lnTo>
                      <a:pt x="15" y="663"/>
                    </a:lnTo>
                    <a:lnTo>
                      <a:pt x="15" y="544"/>
                    </a:lnTo>
                    <a:lnTo>
                      <a:pt x="16" y="557"/>
                    </a:lnTo>
                    <a:lnTo>
                      <a:pt x="17" y="550"/>
                    </a:lnTo>
                    <a:lnTo>
                      <a:pt x="17" y="681"/>
                    </a:lnTo>
                    <a:lnTo>
                      <a:pt x="17" y="641"/>
                    </a:lnTo>
                    <a:lnTo>
                      <a:pt x="18" y="565"/>
                    </a:lnTo>
                    <a:lnTo>
                      <a:pt x="19" y="695"/>
                    </a:lnTo>
                    <a:lnTo>
                      <a:pt x="19" y="617"/>
                    </a:lnTo>
                    <a:lnTo>
                      <a:pt x="19" y="610"/>
                    </a:lnTo>
                    <a:lnTo>
                      <a:pt x="19" y="578"/>
                    </a:lnTo>
                    <a:lnTo>
                      <a:pt x="20" y="706"/>
                    </a:lnTo>
                    <a:lnTo>
                      <a:pt x="20" y="591"/>
                    </a:lnTo>
                    <a:lnTo>
                      <a:pt x="21" y="589"/>
                    </a:lnTo>
                    <a:lnTo>
                      <a:pt x="21" y="588"/>
                    </a:lnTo>
                    <a:lnTo>
                      <a:pt x="21" y="71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7" name="Freeform 1866"/>
              <p:cNvSpPr>
                <a:spLocks/>
              </p:cNvSpPr>
              <p:nvPr/>
            </p:nvSpPr>
            <p:spPr bwMode="auto">
              <a:xfrm>
                <a:off x="5485" y="2130"/>
                <a:ext cx="21" cy="728"/>
              </a:xfrm>
              <a:custGeom>
                <a:avLst/>
                <a:gdLst>
                  <a:gd name="T0" fmla="*/ 0 w 21"/>
                  <a:gd name="T1" fmla="*/ 714 h 728"/>
                  <a:gd name="T2" fmla="*/ 1 w 21"/>
                  <a:gd name="T3" fmla="*/ 611 h 728"/>
                  <a:gd name="T4" fmla="*/ 1 w 21"/>
                  <a:gd name="T5" fmla="*/ 625 h 728"/>
                  <a:gd name="T6" fmla="*/ 2 w 21"/>
                  <a:gd name="T7" fmla="*/ 591 h 728"/>
                  <a:gd name="T8" fmla="*/ 2 w 21"/>
                  <a:gd name="T9" fmla="*/ 724 h 728"/>
                  <a:gd name="T10" fmla="*/ 3 w 21"/>
                  <a:gd name="T11" fmla="*/ 658 h 728"/>
                  <a:gd name="T12" fmla="*/ 3 w 21"/>
                  <a:gd name="T13" fmla="*/ 586 h 728"/>
                  <a:gd name="T14" fmla="*/ 4 w 21"/>
                  <a:gd name="T15" fmla="*/ 723 h 728"/>
                  <a:gd name="T16" fmla="*/ 4 w 21"/>
                  <a:gd name="T17" fmla="*/ 596 h 728"/>
                  <a:gd name="T18" fmla="*/ 4 w 21"/>
                  <a:gd name="T19" fmla="*/ 587 h 728"/>
                  <a:gd name="T20" fmla="*/ 5 w 21"/>
                  <a:gd name="T21" fmla="*/ 718 h 728"/>
                  <a:gd name="T22" fmla="*/ 5 w 21"/>
                  <a:gd name="T23" fmla="*/ 573 h 728"/>
                  <a:gd name="T24" fmla="*/ 5 w 21"/>
                  <a:gd name="T25" fmla="*/ 577 h 728"/>
                  <a:gd name="T26" fmla="*/ 6 w 21"/>
                  <a:gd name="T27" fmla="*/ 584 h 728"/>
                  <a:gd name="T28" fmla="*/ 6 w 21"/>
                  <a:gd name="T29" fmla="*/ 721 h 728"/>
                  <a:gd name="T30" fmla="*/ 7 w 21"/>
                  <a:gd name="T31" fmla="*/ 565 h 728"/>
                  <a:gd name="T32" fmla="*/ 7 w 21"/>
                  <a:gd name="T33" fmla="*/ 623 h 728"/>
                  <a:gd name="T34" fmla="*/ 7 w 21"/>
                  <a:gd name="T35" fmla="*/ 649 h 728"/>
                  <a:gd name="T36" fmla="*/ 8 w 21"/>
                  <a:gd name="T37" fmla="*/ 557 h 728"/>
                  <a:gd name="T38" fmla="*/ 8 w 21"/>
                  <a:gd name="T39" fmla="*/ 728 h 728"/>
                  <a:gd name="T40" fmla="*/ 8 w 21"/>
                  <a:gd name="T41" fmla="*/ 689 h 728"/>
                  <a:gd name="T42" fmla="*/ 8 w 21"/>
                  <a:gd name="T43" fmla="*/ 638 h 728"/>
                  <a:gd name="T44" fmla="*/ 9 w 21"/>
                  <a:gd name="T45" fmla="*/ 546 h 728"/>
                  <a:gd name="T46" fmla="*/ 10 w 21"/>
                  <a:gd name="T47" fmla="*/ 720 h 728"/>
                  <a:gd name="T48" fmla="*/ 10 w 21"/>
                  <a:gd name="T49" fmla="*/ 547 h 728"/>
                  <a:gd name="T50" fmla="*/ 10 w 21"/>
                  <a:gd name="T51" fmla="*/ 539 h 728"/>
                  <a:gd name="T52" fmla="*/ 11 w 21"/>
                  <a:gd name="T53" fmla="*/ 709 h 728"/>
                  <a:gd name="T54" fmla="*/ 12 w 21"/>
                  <a:gd name="T55" fmla="*/ 522 h 728"/>
                  <a:gd name="T56" fmla="*/ 12 w 21"/>
                  <a:gd name="T57" fmla="*/ 525 h 728"/>
                  <a:gd name="T58" fmla="*/ 12 w 21"/>
                  <a:gd name="T59" fmla="*/ 531 h 728"/>
                  <a:gd name="T60" fmla="*/ 12 w 21"/>
                  <a:gd name="T61" fmla="*/ 695 h 728"/>
                  <a:gd name="T62" fmla="*/ 13 w 21"/>
                  <a:gd name="T63" fmla="*/ 505 h 728"/>
                  <a:gd name="T64" fmla="*/ 13 w 21"/>
                  <a:gd name="T65" fmla="*/ 564 h 728"/>
                  <a:gd name="T66" fmla="*/ 13 w 21"/>
                  <a:gd name="T67" fmla="*/ 599 h 728"/>
                  <a:gd name="T68" fmla="*/ 14 w 21"/>
                  <a:gd name="T69" fmla="*/ 682 h 728"/>
                  <a:gd name="T70" fmla="*/ 14 w 21"/>
                  <a:gd name="T71" fmla="*/ 484 h 728"/>
                  <a:gd name="T72" fmla="*/ 15 w 21"/>
                  <a:gd name="T73" fmla="*/ 555 h 728"/>
                  <a:gd name="T74" fmla="*/ 15 w 21"/>
                  <a:gd name="T75" fmla="*/ 520 h 728"/>
                  <a:gd name="T76" fmla="*/ 16 w 21"/>
                  <a:gd name="T77" fmla="*/ 594 h 728"/>
                  <a:gd name="T78" fmla="*/ 16 w 21"/>
                  <a:gd name="T79" fmla="*/ 424 h 728"/>
                  <a:gd name="T80" fmla="*/ 16 w 21"/>
                  <a:gd name="T81" fmla="*/ 430 h 728"/>
                  <a:gd name="T82" fmla="*/ 17 w 21"/>
                  <a:gd name="T83" fmla="*/ 419 h 728"/>
                  <a:gd name="T84" fmla="*/ 17 w 21"/>
                  <a:gd name="T85" fmla="*/ 431 h 728"/>
                  <a:gd name="T86" fmla="*/ 18 w 21"/>
                  <a:gd name="T87" fmla="*/ 25 h 728"/>
                  <a:gd name="T88" fmla="*/ 18 w 21"/>
                  <a:gd name="T89" fmla="*/ 87 h 728"/>
                  <a:gd name="T90" fmla="*/ 19 w 21"/>
                  <a:gd name="T91" fmla="*/ 0 h 728"/>
                  <a:gd name="T92" fmla="*/ 19 w 21"/>
                  <a:gd name="T93" fmla="*/ 432 h 728"/>
                  <a:gd name="T94" fmla="*/ 20 w 21"/>
                  <a:gd name="T95" fmla="*/ 476 h 728"/>
                  <a:gd name="T96" fmla="*/ 20 w 21"/>
                  <a:gd name="T97" fmla="*/ 437 h 728"/>
                  <a:gd name="T98" fmla="*/ 21 w 21"/>
                  <a:gd name="T99" fmla="*/ 609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8">
                    <a:moveTo>
                      <a:pt x="0" y="714"/>
                    </a:moveTo>
                    <a:lnTo>
                      <a:pt x="1" y="611"/>
                    </a:lnTo>
                    <a:lnTo>
                      <a:pt x="1" y="625"/>
                    </a:lnTo>
                    <a:lnTo>
                      <a:pt x="2" y="591"/>
                    </a:lnTo>
                    <a:lnTo>
                      <a:pt x="2" y="724"/>
                    </a:lnTo>
                    <a:lnTo>
                      <a:pt x="3" y="658"/>
                    </a:lnTo>
                    <a:lnTo>
                      <a:pt x="3" y="586"/>
                    </a:lnTo>
                    <a:lnTo>
                      <a:pt x="4" y="723"/>
                    </a:lnTo>
                    <a:lnTo>
                      <a:pt x="4" y="596"/>
                    </a:lnTo>
                    <a:lnTo>
                      <a:pt x="4" y="587"/>
                    </a:lnTo>
                    <a:lnTo>
                      <a:pt x="5" y="718"/>
                    </a:lnTo>
                    <a:lnTo>
                      <a:pt x="5" y="573"/>
                    </a:lnTo>
                    <a:lnTo>
                      <a:pt x="5" y="577"/>
                    </a:lnTo>
                    <a:lnTo>
                      <a:pt x="6" y="584"/>
                    </a:lnTo>
                    <a:lnTo>
                      <a:pt x="6" y="721"/>
                    </a:lnTo>
                    <a:lnTo>
                      <a:pt x="7" y="565"/>
                    </a:lnTo>
                    <a:lnTo>
                      <a:pt x="7" y="623"/>
                    </a:lnTo>
                    <a:lnTo>
                      <a:pt x="7" y="649"/>
                    </a:lnTo>
                    <a:lnTo>
                      <a:pt x="8" y="557"/>
                    </a:lnTo>
                    <a:lnTo>
                      <a:pt x="8" y="728"/>
                    </a:lnTo>
                    <a:lnTo>
                      <a:pt x="8" y="689"/>
                    </a:lnTo>
                    <a:lnTo>
                      <a:pt x="8" y="638"/>
                    </a:lnTo>
                    <a:lnTo>
                      <a:pt x="9" y="546"/>
                    </a:lnTo>
                    <a:lnTo>
                      <a:pt x="10" y="720"/>
                    </a:lnTo>
                    <a:lnTo>
                      <a:pt x="10" y="547"/>
                    </a:lnTo>
                    <a:lnTo>
                      <a:pt x="10" y="539"/>
                    </a:lnTo>
                    <a:lnTo>
                      <a:pt x="11" y="709"/>
                    </a:lnTo>
                    <a:lnTo>
                      <a:pt x="12" y="522"/>
                    </a:lnTo>
                    <a:lnTo>
                      <a:pt x="12" y="525"/>
                    </a:lnTo>
                    <a:lnTo>
                      <a:pt x="12" y="531"/>
                    </a:lnTo>
                    <a:lnTo>
                      <a:pt x="12" y="695"/>
                    </a:lnTo>
                    <a:lnTo>
                      <a:pt x="13" y="505"/>
                    </a:lnTo>
                    <a:lnTo>
                      <a:pt x="13" y="564"/>
                    </a:lnTo>
                    <a:lnTo>
                      <a:pt x="13" y="599"/>
                    </a:lnTo>
                    <a:lnTo>
                      <a:pt x="14" y="682"/>
                    </a:lnTo>
                    <a:lnTo>
                      <a:pt x="14" y="484"/>
                    </a:lnTo>
                    <a:lnTo>
                      <a:pt x="15" y="555"/>
                    </a:lnTo>
                    <a:lnTo>
                      <a:pt x="15" y="520"/>
                    </a:lnTo>
                    <a:lnTo>
                      <a:pt x="16" y="594"/>
                    </a:lnTo>
                    <a:lnTo>
                      <a:pt x="16" y="424"/>
                    </a:lnTo>
                    <a:lnTo>
                      <a:pt x="16" y="430"/>
                    </a:lnTo>
                    <a:lnTo>
                      <a:pt x="17" y="419"/>
                    </a:lnTo>
                    <a:lnTo>
                      <a:pt x="17" y="431"/>
                    </a:lnTo>
                    <a:lnTo>
                      <a:pt x="18" y="25"/>
                    </a:lnTo>
                    <a:lnTo>
                      <a:pt x="18" y="87"/>
                    </a:lnTo>
                    <a:lnTo>
                      <a:pt x="19" y="0"/>
                    </a:lnTo>
                    <a:lnTo>
                      <a:pt x="19" y="432"/>
                    </a:lnTo>
                    <a:lnTo>
                      <a:pt x="20" y="476"/>
                    </a:lnTo>
                    <a:lnTo>
                      <a:pt x="20" y="437"/>
                    </a:lnTo>
                    <a:lnTo>
                      <a:pt x="21" y="6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8" name="Freeform 1867"/>
              <p:cNvSpPr>
                <a:spLocks/>
              </p:cNvSpPr>
              <p:nvPr/>
            </p:nvSpPr>
            <p:spPr bwMode="auto">
              <a:xfrm>
                <a:off x="5506" y="2622"/>
                <a:ext cx="20" cy="297"/>
              </a:xfrm>
              <a:custGeom>
                <a:avLst/>
                <a:gdLst>
                  <a:gd name="T0" fmla="*/ 0 w 20"/>
                  <a:gd name="T1" fmla="*/ 117 h 297"/>
                  <a:gd name="T2" fmla="*/ 0 w 20"/>
                  <a:gd name="T3" fmla="*/ 75 h 297"/>
                  <a:gd name="T4" fmla="*/ 0 w 20"/>
                  <a:gd name="T5" fmla="*/ 35 h 297"/>
                  <a:gd name="T6" fmla="*/ 0 w 20"/>
                  <a:gd name="T7" fmla="*/ 0 h 297"/>
                  <a:gd name="T8" fmla="*/ 1 w 20"/>
                  <a:gd name="T9" fmla="*/ 132 h 297"/>
                  <a:gd name="T10" fmla="*/ 1 w 20"/>
                  <a:gd name="T11" fmla="*/ 38 h 297"/>
                  <a:gd name="T12" fmla="*/ 2 w 20"/>
                  <a:gd name="T13" fmla="*/ 43 h 297"/>
                  <a:gd name="T14" fmla="*/ 3 w 20"/>
                  <a:gd name="T15" fmla="*/ 153 h 297"/>
                  <a:gd name="T16" fmla="*/ 3 w 20"/>
                  <a:gd name="T17" fmla="*/ 77 h 297"/>
                  <a:gd name="T18" fmla="*/ 3 w 20"/>
                  <a:gd name="T19" fmla="*/ 76 h 297"/>
                  <a:gd name="T20" fmla="*/ 3 w 20"/>
                  <a:gd name="T21" fmla="*/ 75 h 297"/>
                  <a:gd name="T22" fmla="*/ 4 w 20"/>
                  <a:gd name="T23" fmla="*/ 182 h 297"/>
                  <a:gd name="T24" fmla="*/ 5 w 20"/>
                  <a:gd name="T25" fmla="*/ 90 h 297"/>
                  <a:gd name="T26" fmla="*/ 5 w 20"/>
                  <a:gd name="T27" fmla="*/ 103 h 297"/>
                  <a:gd name="T28" fmla="*/ 6 w 20"/>
                  <a:gd name="T29" fmla="*/ 79 h 297"/>
                  <a:gd name="T30" fmla="*/ 6 w 20"/>
                  <a:gd name="T31" fmla="*/ 225 h 297"/>
                  <a:gd name="T32" fmla="*/ 6 w 20"/>
                  <a:gd name="T33" fmla="*/ 171 h 297"/>
                  <a:gd name="T34" fmla="*/ 7 w 20"/>
                  <a:gd name="T35" fmla="*/ 144 h 297"/>
                  <a:gd name="T36" fmla="*/ 7 w 20"/>
                  <a:gd name="T37" fmla="*/ 81 h 297"/>
                  <a:gd name="T38" fmla="*/ 7 w 20"/>
                  <a:gd name="T39" fmla="*/ 240 h 297"/>
                  <a:gd name="T40" fmla="*/ 8 w 20"/>
                  <a:gd name="T41" fmla="*/ 105 h 297"/>
                  <a:gd name="T42" fmla="*/ 8 w 20"/>
                  <a:gd name="T43" fmla="*/ 95 h 297"/>
                  <a:gd name="T44" fmla="*/ 8 w 20"/>
                  <a:gd name="T45" fmla="*/ 81 h 297"/>
                  <a:gd name="T46" fmla="*/ 9 w 20"/>
                  <a:gd name="T47" fmla="*/ 251 h 297"/>
                  <a:gd name="T48" fmla="*/ 9 w 20"/>
                  <a:gd name="T49" fmla="*/ 82 h 297"/>
                  <a:gd name="T50" fmla="*/ 10 w 20"/>
                  <a:gd name="T51" fmla="*/ 85 h 297"/>
                  <a:gd name="T52" fmla="*/ 10 w 20"/>
                  <a:gd name="T53" fmla="*/ 261 h 297"/>
                  <a:gd name="T54" fmla="*/ 10 w 20"/>
                  <a:gd name="T55" fmla="*/ 83 h 297"/>
                  <a:gd name="T56" fmla="*/ 11 w 20"/>
                  <a:gd name="T57" fmla="*/ 143 h 297"/>
                  <a:gd name="T58" fmla="*/ 11 w 20"/>
                  <a:gd name="T59" fmla="*/ 174 h 297"/>
                  <a:gd name="T60" fmla="*/ 12 w 20"/>
                  <a:gd name="T61" fmla="*/ 82 h 297"/>
                  <a:gd name="T62" fmla="*/ 12 w 20"/>
                  <a:gd name="T63" fmla="*/ 282 h 297"/>
                  <a:gd name="T64" fmla="*/ 12 w 20"/>
                  <a:gd name="T65" fmla="*/ 204 h 297"/>
                  <a:gd name="T66" fmla="*/ 13 w 20"/>
                  <a:gd name="T67" fmla="*/ 159 h 297"/>
                  <a:gd name="T68" fmla="*/ 13 w 20"/>
                  <a:gd name="T69" fmla="*/ 80 h 297"/>
                  <a:gd name="T70" fmla="*/ 14 w 20"/>
                  <a:gd name="T71" fmla="*/ 291 h 297"/>
                  <a:gd name="T72" fmla="*/ 14 w 20"/>
                  <a:gd name="T73" fmla="*/ 91 h 297"/>
                  <a:gd name="T74" fmla="*/ 14 w 20"/>
                  <a:gd name="T75" fmla="*/ 83 h 297"/>
                  <a:gd name="T76" fmla="*/ 15 w 20"/>
                  <a:gd name="T77" fmla="*/ 289 h 297"/>
                  <a:gd name="T78" fmla="*/ 16 w 20"/>
                  <a:gd name="T79" fmla="*/ 74 h 297"/>
                  <a:gd name="T80" fmla="*/ 16 w 20"/>
                  <a:gd name="T81" fmla="*/ 87 h 297"/>
                  <a:gd name="T82" fmla="*/ 16 w 20"/>
                  <a:gd name="T83" fmla="*/ 100 h 297"/>
                  <a:gd name="T84" fmla="*/ 17 w 20"/>
                  <a:gd name="T85" fmla="*/ 69 h 297"/>
                  <a:gd name="T86" fmla="*/ 17 w 20"/>
                  <a:gd name="T87" fmla="*/ 297 h 297"/>
                  <a:gd name="T88" fmla="*/ 17 w 20"/>
                  <a:gd name="T89" fmla="*/ 209 h 297"/>
                  <a:gd name="T90" fmla="*/ 17 w 20"/>
                  <a:gd name="T91" fmla="*/ 231 h 297"/>
                  <a:gd name="T92" fmla="*/ 18 w 20"/>
                  <a:gd name="T93" fmla="*/ 63 h 297"/>
                  <a:gd name="T94" fmla="*/ 19 w 20"/>
                  <a:gd name="T95" fmla="*/ 134 h 297"/>
                  <a:gd name="T96" fmla="*/ 19 w 20"/>
                  <a:gd name="T97" fmla="*/ 102 h 297"/>
                  <a:gd name="T98" fmla="*/ 20 w 20"/>
                  <a:gd name="T99" fmla="*/ 224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7">
                    <a:moveTo>
                      <a:pt x="0" y="117"/>
                    </a:moveTo>
                    <a:lnTo>
                      <a:pt x="0" y="75"/>
                    </a:lnTo>
                    <a:lnTo>
                      <a:pt x="0" y="35"/>
                    </a:lnTo>
                    <a:lnTo>
                      <a:pt x="0" y="0"/>
                    </a:lnTo>
                    <a:lnTo>
                      <a:pt x="1" y="132"/>
                    </a:lnTo>
                    <a:lnTo>
                      <a:pt x="1" y="38"/>
                    </a:lnTo>
                    <a:lnTo>
                      <a:pt x="2" y="43"/>
                    </a:lnTo>
                    <a:lnTo>
                      <a:pt x="3" y="153"/>
                    </a:lnTo>
                    <a:lnTo>
                      <a:pt x="3" y="77"/>
                    </a:lnTo>
                    <a:lnTo>
                      <a:pt x="3" y="76"/>
                    </a:lnTo>
                    <a:lnTo>
                      <a:pt x="3" y="75"/>
                    </a:lnTo>
                    <a:lnTo>
                      <a:pt x="4" y="182"/>
                    </a:lnTo>
                    <a:lnTo>
                      <a:pt x="5" y="90"/>
                    </a:lnTo>
                    <a:lnTo>
                      <a:pt x="5" y="103"/>
                    </a:lnTo>
                    <a:lnTo>
                      <a:pt x="6" y="79"/>
                    </a:lnTo>
                    <a:lnTo>
                      <a:pt x="6" y="225"/>
                    </a:lnTo>
                    <a:lnTo>
                      <a:pt x="6" y="171"/>
                    </a:lnTo>
                    <a:lnTo>
                      <a:pt x="7" y="144"/>
                    </a:lnTo>
                    <a:lnTo>
                      <a:pt x="7" y="81"/>
                    </a:lnTo>
                    <a:lnTo>
                      <a:pt x="7" y="240"/>
                    </a:lnTo>
                    <a:lnTo>
                      <a:pt x="8" y="105"/>
                    </a:lnTo>
                    <a:lnTo>
                      <a:pt x="8" y="95"/>
                    </a:lnTo>
                    <a:lnTo>
                      <a:pt x="8" y="81"/>
                    </a:lnTo>
                    <a:lnTo>
                      <a:pt x="9" y="251"/>
                    </a:lnTo>
                    <a:lnTo>
                      <a:pt x="9" y="82"/>
                    </a:lnTo>
                    <a:lnTo>
                      <a:pt x="10" y="85"/>
                    </a:lnTo>
                    <a:lnTo>
                      <a:pt x="10" y="261"/>
                    </a:lnTo>
                    <a:lnTo>
                      <a:pt x="10" y="83"/>
                    </a:lnTo>
                    <a:lnTo>
                      <a:pt x="11" y="143"/>
                    </a:lnTo>
                    <a:lnTo>
                      <a:pt x="11" y="174"/>
                    </a:lnTo>
                    <a:lnTo>
                      <a:pt x="12" y="82"/>
                    </a:lnTo>
                    <a:lnTo>
                      <a:pt x="12" y="282"/>
                    </a:lnTo>
                    <a:lnTo>
                      <a:pt x="12" y="204"/>
                    </a:lnTo>
                    <a:lnTo>
                      <a:pt x="13" y="159"/>
                    </a:lnTo>
                    <a:lnTo>
                      <a:pt x="13" y="80"/>
                    </a:lnTo>
                    <a:lnTo>
                      <a:pt x="14" y="291"/>
                    </a:lnTo>
                    <a:lnTo>
                      <a:pt x="14" y="91"/>
                    </a:lnTo>
                    <a:lnTo>
                      <a:pt x="14" y="83"/>
                    </a:lnTo>
                    <a:lnTo>
                      <a:pt x="15" y="289"/>
                    </a:lnTo>
                    <a:lnTo>
                      <a:pt x="16" y="74"/>
                    </a:lnTo>
                    <a:lnTo>
                      <a:pt x="16" y="87"/>
                    </a:lnTo>
                    <a:lnTo>
                      <a:pt x="16" y="100"/>
                    </a:lnTo>
                    <a:lnTo>
                      <a:pt x="17" y="69"/>
                    </a:lnTo>
                    <a:lnTo>
                      <a:pt x="17" y="297"/>
                    </a:lnTo>
                    <a:lnTo>
                      <a:pt x="17" y="209"/>
                    </a:lnTo>
                    <a:lnTo>
                      <a:pt x="17" y="231"/>
                    </a:lnTo>
                    <a:lnTo>
                      <a:pt x="18" y="63"/>
                    </a:lnTo>
                    <a:lnTo>
                      <a:pt x="19" y="134"/>
                    </a:lnTo>
                    <a:lnTo>
                      <a:pt x="19" y="102"/>
                    </a:lnTo>
                    <a:lnTo>
                      <a:pt x="20" y="22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9" name="Freeform 1868"/>
              <p:cNvSpPr>
                <a:spLocks/>
              </p:cNvSpPr>
              <p:nvPr/>
            </p:nvSpPr>
            <p:spPr bwMode="auto">
              <a:xfrm>
                <a:off x="5526" y="2144"/>
                <a:ext cx="21" cy="702"/>
              </a:xfrm>
              <a:custGeom>
                <a:avLst/>
                <a:gdLst>
                  <a:gd name="T0" fmla="*/ 0 w 21"/>
                  <a:gd name="T1" fmla="*/ 702 h 702"/>
                  <a:gd name="T2" fmla="*/ 0 w 21"/>
                  <a:gd name="T3" fmla="*/ 521 h 702"/>
                  <a:gd name="T4" fmla="*/ 1 w 21"/>
                  <a:gd name="T5" fmla="*/ 522 h 702"/>
                  <a:gd name="T6" fmla="*/ 1 w 21"/>
                  <a:gd name="T7" fmla="*/ 663 h 702"/>
                  <a:gd name="T8" fmla="*/ 2 w 21"/>
                  <a:gd name="T9" fmla="*/ 506 h 702"/>
                  <a:gd name="T10" fmla="*/ 2 w 21"/>
                  <a:gd name="T11" fmla="*/ 544 h 702"/>
                  <a:gd name="T12" fmla="*/ 2 w 21"/>
                  <a:gd name="T13" fmla="*/ 576 h 702"/>
                  <a:gd name="T14" fmla="*/ 2 w 21"/>
                  <a:gd name="T15" fmla="*/ 645 h 702"/>
                  <a:gd name="T16" fmla="*/ 3 w 21"/>
                  <a:gd name="T17" fmla="*/ 486 h 702"/>
                  <a:gd name="T18" fmla="*/ 3 w 21"/>
                  <a:gd name="T19" fmla="*/ 573 h 702"/>
                  <a:gd name="T20" fmla="*/ 3 w 21"/>
                  <a:gd name="T21" fmla="*/ 586 h 702"/>
                  <a:gd name="T22" fmla="*/ 4 w 21"/>
                  <a:gd name="T23" fmla="*/ 592 h 702"/>
                  <a:gd name="T24" fmla="*/ 5 w 21"/>
                  <a:gd name="T25" fmla="*/ 438 h 702"/>
                  <a:gd name="T26" fmla="*/ 5 w 21"/>
                  <a:gd name="T27" fmla="*/ 427 h 702"/>
                  <a:gd name="T28" fmla="*/ 6 w 21"/>
                  <a:gd name="T29" fmla="*/ 548 h 702"/>
                  <a:gd name="T30" fmla="*/ 6 w 21"/>
                  <a:gd name="T31" fmla="*/ 266 h 702"/>
                  <a:gd name="T32" fmla="*/ 7 w 21"/>
                  <a:gd name="T33" fmla="*/ 291 h 702"/>
                  <a:gd name="T34" fmla="*/ 7 w 21"/>
                  <a:gd name="T35" fmla="*/ 0 h 702"/>
                  <a:gd name="T36" fmla="*/ 8 w 21"/>
                  <a:gd name="T37" fmla="*/ 276 h 702"/>
                  <a:gd name="T38" fmla="*/ 8 w 21"/>
                  <a:gd name="T39" fmla="*/ 258 h 702"/>
                  <a:gd name="T40" fmla="*/ 10 w 21"/>
                  <a:gd name="T41" fmla="*/ 583 h 702"/>
                  <a:gd name="T42" fmla="*/ 10 w 21"/>
                  <a:gd name="T43" fmla="*/ 488 h 702"/>
                  <a:gd name="T44" fmla="*/ 10 w 21"/>
                  <a:gd name="T45" fmla="*/ 471 h 702"/>
                  <a:gd name="T46" fmla="*/ 10 w 21"/>
                  <a:gd name="T47" fmla="*/ 442 h 702"/>
                  <a:gd name="T48" fmla="*/ 11 w 21"/>
                  <a:gd name="T49" fmla="*/ 654 h 702"/>
                  <a:gd name="T50" fmla="*/ 11 w 21"/>
                  <a:gd name="T51" fmla="*/ 478 h 702"/>
                  <a:gd name="T52" fmla="*/ 11 w 21"/>
                  <a:gd name="T53" fmla="*/ 480 h 702"/>
                  <a:gd name="T54" fmla="*/ 12 w 21"/>
                  <a:gd name="T55" fmla="*/ 658 h 702"/>
                  <a:gd name="T56" fmla="*/ 13 w 21"/>
                  <a:gd name="T57" fmla="*/ 558 h 702"/>
                  <a:gd name="T58" fmla="*/ 13 w 21"/>
                  <a:gd name="T59" fmla="*/ 584 h 702"/>
                  <a:gd name="T60" fmla="*/ 14 w 21"/>
                  <a:gd name="T61" fmla="*/ 524 h 702"/>
                  <a:gd name="T62" fmla="*/ 14 w 21"/>
                  <a:gd name="T63" fmla="*/ 692 h 702"/>
                  <a:gd name="T64" fmla="*/ 14 w 21"/>
                  <a:gd name="T65" fmla="*/ 633 h 702"/>
                  <a:gd name="T66" fmla="*/ 15 w 21"/>
                  <a:gd name="T67" fmla="*/ 598 h 702"/>
                  <a:gd name="T68" fmla="*/ 15 w 21"/>
                  <a:gd name="T69" fmla="*/ 540 h 702"/>
                  <a:gd name="T70" fmla="*/ 15 w 21"/>
                  <a:gd name="T71" fmla="*/ 691 h 702"/>
                  <a:gd name="T72" fmla="*/ 16 w 21"/>
                  <a:gd name="T73" fmla="*/ 559 h 702"/>
                  <a:gd name="T74" fmla="*/ 16 w 21"/>
                  <a:gd name="T75" fmla="*/ 554 h 702"/>
                  <a:gd name="T76" fmla="*/ 16 w 21"/>
                  <a:gd name="T77" fmla="*/ 553 h 702"/>
                  <a:gd name="T78" fmla="*/ 17 w 21"/>
                  <a:gd name="T79" fmla="*/ 686 h 702"/>
                  <a:gd name="T80" fmla="*/ 17 w 21"/>
                  <a:gd name="T81" fmla="*/ 578 h 702"/>
                  <a:gd name="T82" fmla="*/ 18 w 21"/>
                  <a:gd name="T83" fmla="*/ 583 h 702"/>
                  <a:gd name="T84" fmla="*/ 18 w 21"/>
                  <a:gd name="T85" fmla="*/ 680 h 702"/>
                  <a:gd name="T86" fmla="*/ 19 w 21"/>
                  <a:gd name="T87" fmla="*/ 572 h 702"/>
                  <a:gd name="T88" fmla="*/ 19 w 21"/>
                  <a:gd name="T89" fmla="*/ 602 h 702"/>
                  <a:gd name="T90" fmla="*/ 19 w 21"/>
                  <a:gd name="T91" fmla="*/ 620 h 702"/>
                  <a:gd name="T92" fmla="*/ 19 w 21"/>
                  <a:gd name="T93" fmla="*/ 675 h 702"/>
                  <a:gd name="T94" fmla="*/ 20 w 21"/>
                  <a:gd name="T95" fmla="*/ 578 h 702"/>
                  <a:gd name="T96" fmla="*/ 20 w 21"/>
                  <a:gd name="T97" fmla="*/ 621 h 702"/>
                  <a:gd name="T98" fmla="*/ 21 w 21"/>
                  <a:gd name="T99" fmla="*/ 59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02">
                    <a:moveTo>
                      <a:pt x="0" y="702"/>
                    </a:moveTo>
                    <a:lnTo>
                      <a:pt x="0" y="521"/>
                    </a:lnTo>
                    <a:lnTo>
                      <a:pt x="1" y="522"/>
                    </a:lnTo>
                    <a:lnTo>
                      <a:pt x="1" y="663"/>
                    </a:lnTo>
                    <a:lnTo>
                      <a:pt x="2" y="506"/>
                    </a:lnTo>
                    <a:lnTo>
                      <a:pt x="2" y="544"/>
                    </a:lnTo>
                    <a:lnTo>
                      <a:pt x="2" y="576"/>
                    </a:lnTo>
                    <a:lnTo>
                      <a:pt x="2" y="645"/>
                    </a:lnTo>
                    <a:lnTo>
                      <a:pt x="3" y="486"/>
                    </a:lnTo>
                    <a:lnTo>
                      <a:pt x="3" y="573"/>
                    </a:lnTo>
                    <a:lnTo>
                      <a:pt x="3" y="586"/>
                    </a:lnTo>
                    <a:lnTo>
                      <a:pt x="4" y="592"/>
                    </a:lnTo>
                    <a:lnTo>
                      <a:pt x="5" y="438"/>
                    </a:lnTo>
                    <a:lnTo>
                      <a:pt x="5" y="427"/>
                    </a:lnTo>
                    <a:lnTo>
                      <a:pt x="6" y="548"/>
                    </a:lnTo>
                    <a:lnTo>
                      <a:pt x="6" y="266"/>
                    </a:lnTo>
                    <a:lnTo>
                      <a:pt x="7" y="291"/>
                    </a:lnTo>
                    <a:lnTo>
                      <a:pt x="7" y="0"/>
                    </a:lnTo>
                    <a:lnTo>
                      <a:pt x="8" y="276"/>
                    </a:lnTo>
                    <a:lnTo>
                      <a:pt x="8" y="258"/>
                    </a:lnTo>
                    <a:lnTo>
                      <a:pt x="10" y="583"/>
                    </a:lnTo>
                    <a:lnTo>
                      <a:pt x="10" y="488"/>
                    </a:lnTo>
                    <a:lnTo>
                      <a:pt x="10" y="471"/>
                    </a:lnTo>
                    <a:lnTo>
                      <a:pt x="10" y="442"/>
                    </a:lnTo>
                    <a:lnTo>
                      <a:pt x="11" y="654"/>
                    </a:lnTo>
                    <a:lnTo>
                      <a:pt x="11" y="478"/>
                    </a:lnTo>
                    <a:lnTo>
                      <a:pt x="11" y="480"/>
                    </a:lnTo>
                    <a:lnTo>
                      <a:pt x="12" y="658"/>
                    </a:lnTo>
                    <a:lnTo>
                      <a:pt x="13" y="558"/>
                    </a:lnTo>
                    <a:lnTo>
                      <a:pt x="13" y="584"/>
                    </a:lnTo>
                    <a:lnTo>
                      <a:pt x="14" y="524"/>
                    </a:lnTo>
                    <a:lnTo>
                      <a:pt x="14" y="692"/>
                    </a:lnTo>
                    <a:lnTo>
                      <a:pt x="14" y="633"/>
                    </a:lnTo>
                    <a:lnTo>
                      <a:pt x="15" y="598"/>
                    </a:lnTo>
                    <a:lnTo>
                      <a:pt x="15" y="540"/>
                    </a:lnTo>
                    <a:lnTo>
                      <a:pt x="15" y="691"/>
                    </a:lnTo>
                    <a:lnTo>
                      <a:pt x="16" y="559"/>
                    </a:lnTo>
                    <a:lnTo>
                      <a:pt x="16" y="554"/>
                    </a:lnTo>
                    <a:lnTo>
                      <a:pt x="16" y="553"/>
                    </a:lnTo>
                    <a:lnTo>
                      <a:pt x="17" y="686"/>
                    </a:lnTo>
                    <a:lnTo>
                      <a:pt x="17" y="578"/>
                    </a:lnTo>
                    <a:lnTo>
                      <a:pt x="18" y="583"/>
                    </a:lnTo>
                    <a:lnTo>
                      <a:pt x="18" y="680"/>
                    </a:lnTo>
                    <a:lnTo>
                      <a:pt x="19" y="572"/>
                    </a:lnTo>
                    <a:lnTo>
                      <a:pt x="19" y="602"/>
                    </a:lnTo>
                    <a:lnTo>
                      <a:pt x="19" y="620"/>
                    </a:lnTo>
                    <a:lnTo>
                      <a:pt x="19" y="675"/>
                    </a:lnTo>
                    <a:lnTo>
                      <a:pt x="20" y="578"/>
                    </a:lnTo>
                    <a:lnTo>
                      <a:pt x="20" y="621"/>
                    </a:lnTo>
                    <a:lnTo>
                      <a:pt x="21" y="59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0" name="Freeform 1869"/>
              <p:cNvSpPr>
                <a:spLocks/>
              </p:cNvSpPr>
              <p:nvPr/>
            </p:nvSpPr>
            <p:spPr bwMode="auto">
              <a:xfrm>
                <a:off x="5547" y="2122"/>
                <a:ext cx="21" cy="738"/>
              </a:xfrm>
              <a:custGeom>
                <a:avLst/>
                <a:gdLst>
                  <a:gd name="T0" fmla="*/ 0 w 21"/>
                  <a:gd name="T1" fmla="*/ 621 h 738"/>
                  <a:gd name="T2" fmla="*/ 0 w 21"/>
                  <a:gd name="T3" fmla="*/ 605 h 738"/>
                  <a:gd name="T4" fmla="*/ 1 w 21"/>
                  <a:gd name="T5" fmla="*/ 688 h 738"/>
                  <a:gd name="T6" fmla="*/ 1 w 21"/>
                  <a:gd name="T7" fmla="*/ 623 h 738"/>
                  <a:gd name="T8" fmla="*/ 1 w 21"/>
                  <a:gd name="T9" fmla="*/ 638 h 738"/>
                  <a:gd name="T10" fmla="*/ 2 w 21"/>
                  <a:gd name="T11" fmla="*/ 604 h 738"/>
                  <a:gd name="T12" fmla="*/ 2 w 21"/>
                  <a:gd name="T13" fmla="*/ 685 h 738"/>
                  <a:gd name="T14" fmla="*/ 3 w 21"/>
                  <a:gd name="T15" fmla="*/ 607 h 738"/>
                  <a:gd name="T16" fmla="*/ 3 w 21"/>
                  <a:gd name="T17" fmla="*/ 599 h 738"/>
                  <a:gd name="T18" fmla="*/ 3 w 21"/>
                  <a:gd name="T19" fmla="*/ 686 h 738"/>
                  <a:gd name="T20" fmla="*/ 4 w 21"/>
                  <a:gd name="T21" fmla="*/ 590 h 738"/>
                  <a:gd name="T22" fmla="*/ 4 w 21"/>
                  <a:gd name="T23" fmla="*/ 608 h 738"/>
                  <a:gd name="T24" fmla="*/ 5 w 21"/>
                  <a:gd name="T25" fmla="*/ 632 h 738"/>
                  <a:gd name="T26" fmla="*/ 5 w 21"/>
                  <a:gd name="T27" fmla="*/ 701 h 738"/>
                  <a:gd name="T28" fmla="*/ 5 w 21"/>
                  <a:gd name="T29" fmla="*/ 581 h 738"/>
                  <a:gd name="T30" fmla="*/ 6 w 21"/>
                  <a:gd name="T31" fmla="*/ 618 h 738"/>
                  <a:gd name="T32" fmla="*/ 6 w 21"/>
                  <a:gd name="T33" fmla="*/ 618 h 738"/>
                  <a:gd name="T34" fmla="*/ 6 w 21"/>
                  <a:gd name="T35" fmla="*/ 571 h 738"/>
                  <a:gd name="T36" fmla="*/ 7 w 21"/>
                  <a:gd name="T37" fmla="*/ 738 h 738"/>
                  <a:gd name="T38" fmla="*/ 7 w 21"/>
                  <a:gd name="T39" fmla="*/ 641 h 738"/>
                  <a:gd name="T40" fmla="*/ 8 w 21"/>
                  <a:gd name="T41" fmla="*/ 601 h 738"/>
                  <a:gd name="T42" fmla="*/ 8 w 21"/>
                  <a:gd name="T43" fmla="*/ 681 h 738"/>
                  <a:gd name="T44" fmla="*/ 9 w 21"/>
                  <a:gd name="T45" fmla="*/ 547 h 738"/>
                  <a:gd name="T46" fmla="*/ 9 w 21"/>
                  <a:gd name="T47" fmla="*/ 547 h 738"/>
                  <a:gd name="T48" fmla="*/ 10 w 21"/>
                  <a:gd name="T49" fmla="*/ 688 h 738"/>
                  <a:gd name="T50" fmla="*/ 10 w 21"/>
                  <a:gd name="T51" fmla="*/ 532 h 738"/>
                  <a:gd name="T52" fmla="*/ 10 w 21"/>
                  <a:gd name="T53" fmla="*/ 597 h 738"/>
                  <a:gd name="T54" fmla="*/ 11 w 21"/>
                  <a:gd name="T55" fmla="*/ 677 h 738"/>
                  <a:gd name="T56" fmla="*/ 12 w 21"/>
                  <a:gd name="T57" fmla="*/ 514 h 738"/>
                  <a:gd name="T58" fmla="*/ 12 w 21"/>
                  <a:gd name="T59" fmla="*/ 677 h 738"/>
                  <a:gd name="T60" fmla="*/ 12 w 21"/>
                  <a:gd name="T61" fmla="*/ 597 h 738"/>
                  <a:gd name="T62" fmla="*/ 12 w 21"/>
                  <a:gd name="T63" fmla="*/ 640 h 738"/>
                  <a:gd name="T64" fmla="*/ 13 w 21"/>
                  <a:gd name="T65" fmla="*/ 491 h 738"/>
                  <a:gd name="T66" fmla="*/ 13 w 21"/>
                  <a:gd name="T67" fmla="*/ 712 h 738"/>
                  <a:gd name="T68" fmla="*/ 13 w 21"/>
                  <a:gd name="T69" fmla="*/ 495 h 738"/>
                  <a:gd name="T70" fmla="*/ 13 w 21"/>
                  <a:gd name="T71" fmla="*/ 478 h 738"/>
                  <a:gd name="T72" fmla="*/ 14 w 21"/>
                  <a:gd name="T73" fmla="*/ 602 h 738"/>
                  <a:gd name="T74" fmla="*/ 15 w 21"/>
                  <a:gd name="T75" fmla="*/ 397 h 738"/>
                  <a:gd name="T76" fmla="*/ 15 w 21"/>
                  <a:gd name="T77" fmla="*/ 405 h 738"/>
                  <a:gd name="T78" fmla="*/ 15 w 21"/>
                  <a:gd name="T79" fmla="*/ 380 h 738"/>
                  <a:gd name="T80" fmla="*/ 15 w 21"/>
                  <a:gd name="T81" fmla="*/ 421 h 738"/>
                  <a:gd name="T82" fmla="*/ 17 w 21"/>
                  <a:gd name="T83" fmla="*/ 11 h 738"/>
                  <a:gd name="T84" fmla="*/ 17 w 21"/>
                  <a:gd name="T85" fmla="*/ 0 h 738"/>
                  <a:gd name="T86" fmla="*/ 18 w 21"/>
                  <a:gd name="T87" fmla="*/ 572 h 738"/>
                  <a:gd name="T88" fmla="*/ 18 w 21"/>
                  <a:gd name="T89" fmla="*/ 553 h 738"/>
                  <a:gd name="T90" fmla="*/ 19 w 21"/>
                  <a:gd name="T91" fmla="*/ 491 h 738"/>
                  <a:gd name="T92" fmla="*/ 19 w 21"/>
                  <a:gd name="T93" fmla="*/ 713 h 738"/>
                  <a:gd name="T94" fmla="*/ 20 w 21"/>
                  <a:gd name="T95" fmla="*/ 567 h 738"/>
                  <a:gd name="T96" fmla="*/ 20 w 21"/>
                  <a:gd name="T97" fmla="*/ 568 h 738"/>
                  <a:gd name="T98" fmla="*/ 21 w 21"/>
                  <a:gd name="T99" fmla="*/ 707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38">
                    <a:moveTo>
                      <a:pt x="0" y="621"/>
                    </a:moveTo>
                    <a:lnTo>
                      <a:pt x="0" y="605"/>
                    </a:lnTo>
                    <a:lnTo>
                      <a:pt x="1" y="688"/>
                    </a:lnTo>
                    <a:lnTo>
                      <a:pt x="1" y="623"/>
                    </a:lnTo>
                    <a:lnTo>
                      <a:pt x="1" y="638"/>
                    </a:lnTo>
                    <a:lnTo>
                      <a:pt x="2" y="604"/>
                    </a:lnTo>
                    <a:lnTo>
                      <a:pt x="2" y="685"/>
                    </a:lnTo>
                    <a:lnTo>
                      <a:pt x="3" y="607"/>
                    </a:lnTo>
                    <a:lnTo>
                      <a:pt x="3" y="599"/>
                    </a:lnTo>
                    <a:lnTo>
                      <a:pt x="3" y="686"/>
                    </a:lnTo>
                    <a:lnTo>
                      <a:pt x="4" y="590"/>
                    </a:lnTo>
                    <a:lnTo>
                      <a:pt x="4" y="608"/>
                    </a:lnTo>
                    <a:lnTo>
                      <a:pt x="5" y="632"/>
                    </a:lnTo>
                    <a:lnTo>
                      <a:pt x="5" y="701"/>
                    </a:lnTo>
                    <a:lnTo>
                      <a:pt x="5" y="581"/>
                    </a:lnTo>
                    <a:lnTo>
                      <a:pt x="6" y="618"/>
                    </a:lnTo>
                    <a:lnTo>
                      <a:pt x="6" y="618"/>
                    </a:lnTo>
                    <a:lnTo>
                      <a:pt x="6" y="571"/>
                    </a:lnTo>
                    <a:lnTo>
                      <a:pt x="7" y="738"/>
                    </a:lnTo>
                    <a:lnTo>
                      <a:pt x="7" y="641"/>
                    </a:lnTo>
                    <a:lnTo>
                      <a:pt x="8" y="601"/>
                    </a:lnTo>
                    <a:lnTo>
                      <a:pt x="8" y="681"/>
                    </a:lnTo>
                    <a:lnTo>
                      <a:pt x="9" y="547"/>
                    </a:lnTo>
                    <a:lnTo>
                      <a:pt x="9" y="547"/>
                    </a:lnTo>
                    <a:lnTo>
                      <a:pt x="10" y="688"/>
                    </a:lnTo>
                    <a:lnTo>
                      <a:pt x="10" y="532"/>
                    </a:lnTo>
                    <a:lnTo>
                      <a:pt x="10" y="597"/>
                    </a:lnTo>
                    <a:lnTo>
                      <a:pt x="11" y="677"/>
                    </a:lnTo>
                    <a:lnTo>
                      <a:pt x="12" y="514"/>
                    </a:lnTo>
                    <a:lnTo>
                      <a:pt x="12" y="677"/>
                    </a:lnTo>
                    <a:lnTo>
                      <a:pt x="12" y="597"/>
                    </a:lnTo>
                    <a:lnTo>
                      <a:pt x="12" y="640"/>
                    </a:lnTo>
                    <a:lnTo>
                      <a:pt x="13" y="491"/>
                    </a:lnTo>
                    <a:lnTo>
                      <a:pt x="13" y="712"/>
                    </a:lnTo>
                    <a:lnTo>
                      <a:pt x="13" y="495"/>
                    </a:lnTo>
                    <a:lnTo>
                      <a:pt x="13" y="478"/>
                    </a:lnTo>
                    <a:lnTo>
                      <a:pt x="14" y="602"/>
                    </a:lnTo>
                    <a:lnTo>
                      <a:pt x="15" y="397"/>
                    </a:lnTo>
                    <a:lnTo>
                      <a:pt x="15" y="405"/>
                    </a:lnTo>
                    <a:lnTo>
                      <a:pt x="15" y="380"/>
                    </a:lnTo>
                    <a:lnTo>
                      <a:pt x="15" y="421"/>
                    </a:lnTo>
                    <a:lnTo>
                      <a:pt x="17" y="11"/>
                    </a:lnTo>
                    <a:lnTo>
                      <a:pt x="17" y="0"/>
                    </a:lnTo>
                    <a:lnTo>
                      <a:pt x="18" y="572"/>
                    </a:lnTo>
                    <a:lnTo>
                      <a:pt x="18" y="553"/>
                    </a:lnTo>
                    <a:lnTo>
                      <a:pt x="19" y="491"/>
                    </a:lnTo>
                    <a:lnTo>
                      <a:pt x="19" y="713"/>
                    </a:lnTo>
                    <a:lnTo>
                      <a:pt x="20" y="567"/>
                    </a:lnTo>
                    <a:lnTo>
                      <a:pt x="20" y="568"/>
                    </a:lnTo>
                    <a:lnTo>
                      <a:pt x="21" y="7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1" name="Freeform 1870"/>
              <p:cNvSpPr>
                <a:spLocks/>
              </p:cNvSpPr>
              <p:nvPr/>
            </p:nvSpPr>
            <p:spPr bwMode="auto">
              <a:xfrm>
                <a:off x="5568" y="2630"/>
                <a:ext cx="19" cy="269"/>
              </a:xfrm>
              <a:custGeom>
                <a:avLst/>
                <a:gdLst>
                  <a:gd name="T0" fmla="*/ 0 w 19"/>
                  <a:gd name="T1" fmla="*/ 199 h 269"/>
                  <a:gd name="T2" fmla="*/ 0 w 19"/>
                  <a:gd name="T3" fmla="*/ 56 h 269"/>
                  <a:gd name="T4" fmla="*/ 0 w 19"/>
                  <a:gd name="T5" fmla="*/ 64 h 269"/>
                  <a:gd name="T6" fmla="*/ 1 w 19"/>
                  <a:gd name="T7" fmla="*/ 74 h 269"/>
                  <a:gd name="T8" fmla="*/ 1 w 19"/>
                  <a:gd name="T9" fmla="*/ 202 h 269"/>
                  <a:gd name="T10" fmla="*/ 1 w 19"/>
                  <a:gd name="T11" fmla="*/ 46 h 269"/>
                  <a:gd name="T12" fmla="*/ 2 w 19"/>
                  <a:gd name="T13" fmla="*/ 166 h 269"/>
                  <a:gd name="T14" fmla="*/ 2 w 19"/>
                  <a:gd name="T15" fmla="*/ 182 h 269"/>
                  <a:gd name="T16" fmla="*/ 3 w 19"/>
                  <a:gd name="T17" fmla="*/ 43 h 269"/>
                  <a:gd name="T18" fmla="*/ 3 w 19"/>
                  <a:gd name="T19" fmla="*/ 226 h 269"/>
                  <a:gd name="T20" fmla="*/ 3 w 19"/>
                  <a:gd name="T21" fmla="*/ 117 h 269"/>
                  <a:gd name="T22" fmla="*/ 4 w 19"/>
                  <a:gd name="T23" fmla="*/ 87 h 269"/>
                  <a:gd name="T24" fmla="*/ 4 w 19"/>
                  <a:gd name="T25" fmla="*/ 41 h 269"/>
                  <a:gd name="T26" fmla="*/ 5 w 19"/>
                  <a:gd name="T27" fmla="*/ 230 h 269"/>
                  <a:gd name="T28" fmla="*/ 5 w 19"/>
                  <a:gd name="T29" fmla="*/ 45 h 269"/>
                  <a:gd name="T30" fmla="*/ 5 w 19"/>
                  <a:gd name="T31" fmla="*/ 41 h 269"/>
                  <a:gd name="T32" fmla="*/ 6 w 19"/>
                  <a:gd name="T33" fmla="*/ 229 h 269"/>
                  <a:gd name="T34" fmla="*/ 7 w 19"/>
                  <a:gd name="T35" fmla="*/ 39 h 269"/>
                  <a:gd name="T36" fmla="*/ 7 w 19"/>
                  <a:gd name="T37" fmla="*/ 61 h 269"/>
                  <a:gd name="T38" fmla="*/ 7 w 19"/>
                  <a:gd name="T39" fmla="*/ 78 h 269"/>
                  <a:gd name="T40" fmla="*/ 7 w 19"/>
                  <a:gd name="T41" fmla="*/ 225 h 269"/>
                  <a:gd name="T42" fmla="*/ 8 w 19"/>
                  <a:gd name="T43" fmla="*/ 38 h 269"/>
                  <a:gd name="T44" fmla="*/ 8 w 19"/>
                  <a:gd name="T45" fmla="*/ 216 h 269"/>
                  <a:gd name="T46" fmla="*/ 8 w 19"/>
                  <a:gd name="T47" fmla="*/ 215 h 269"/>
                  <a:gd name="T48" fmla="*/ 9 w 19"/>
                  <a:gd name="T49" fmla="*/ 37 h 269"/>
                  <a:gd name="T50" fmla="*/ 10 w 19"/>
                  <a:gd name="T51" fmla="*/ 228 h 269"/>
                  <a:gd name="T52" fmla="*/ 10 w 19"/>
                  <a:gd name="T53" fmla="*/ 100 h 269"/>
                  <a:gd name="T54" fmla="*/ 10 w 19"/>
                  <a:gd name="T55" fmla="*/ 75 h 269"/>
                  <a:gd name="T56" fmla="*/ 11 w 19"/>
                  <a:gd name="T57" fmla="*/ 241 h 269"/>
                  <a:gd name="T58" fmla="*/ 11 w 19"/>
                  <a:gd name="T59" fmla="*/ 33 h 269"/>
                  <a:gd name="T60" fmla="*/ 12 w 19"/>
                  <a:gd name="T61" fmla="*/ 33 h 269"/>
                  <a:gd name="T62" fmla="*/ 12 w 19"/>
                  <a:gd name="T63" fmla="*/ 258 h 269"/>
                  <a:gd name="T64" fmla="*/ 13 w 19"/>
                  <a:gd name="T65" fmla="*/ 30 h 269"/>
                  <a:gd name="T66" fmla="*/ 13 w 19"/>
                  <a:gd name="T67" fmla="*/ 55 h 269"/>
                  <a:gd name="T68" fmla="*/ 13 w 19"/>
                  <a:gd name="T69" fmla="*/ 75 h 269"/>
                  <a:gd name="T70" fmla="*/ 13 w 19"/>
                  <a:gd name="T71" fmla="*/ 269 h 269"/>
                  <a:gd name="T72" fmla="*/ 14 w 19"/>
                  <a:gd name="T73" fmla="*/ 26 h 269"/>
                  <a:gd name="T74" fmla="*/ 14 w 19"/>
                  <a:gd name="T75" fmla="*/ 254 h 269"/>
                  <a:gd name="T76" fmla="*/ 15 w 19"/>
                  <a:gd name="T77" fmla="*/ 205 h 269"/>
                  <a:gd name="T78" fmla="*/ 15 w 19"/>
                  <a:gd name="T79" fmla="*/ 22 h 269"/>
                  <a:gd name="T80" fmla="*/ 16 w 19"/>
                  <a:gd name="T81" fmla="*/ 228 h 269"/>
                  <a:gd name="T82" fmla="*/ 16 w 19"/>
                  <a:gd name="T83" fmla="*/ 51 h 269"/>
                  <a:gd name="T84" fmla="*/ 16 w 19"/>
                  <a:gd name="T85" fmla="*/ 35 h 269"/>
                  <a:gd name="T86" fmla="*/ 17 w 19"/>
                  <a:gd name="T87" fmla="*/ 205 h 269"/>
                  <a:gd name="T88" fmla="*/ 17 w 19"/>
                  <a:gd name="T89" fmla="*/ 9 h 269"/>
                  <a:gd name="T90" fmla="*/ 18 w 19"/>
                  <a:gd name="T91" fmla="*/ 11 h 269"/>
                  <a:gd name="T92" fmla="*/ 18 w 19"/>
                  <a:gd name="T93" fmla="*/ 184 h 269"/>
                  <a:gd name="T94" fmla="*/ 19 w 19"/>
                  <a:gd name="T95" fmla="*/ 0 h 269"/>
                  <a:gd name="T96" fmla="*/ 19 w 19"/>
                  <a:gd name="T97" fmla="*/ 31 h 269"/>
                  <a:gd name="T98" fmla="*/ 19 w 19"/>
                  <a:gd name="T99" fmla="*/ 54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69">
                    <a:moveTo>
                      <a:pt x="0" y="199"/>
                    </a:moveTo>
                    <a:lnTo>
                      <a:pt x="0" y="56"/>
                    </a:lnTo>
                    <a:lnTo>
                      <a:pt x="0" y="64"/>
                    </a:lnTo>
                    <a:lnTo>
                      <a:pt x="1" y="74"/>
                    </a:lnTo>
                    <a:lnTo>
                      <a:pt x="1" y="202"/>
                    </a:lnTo>
                    <a:lnTo>
                      <a:pt x="1" y="46"/>
                    </a:lnTo>
                    <a:lnTo>
                      <a:pt x="2" y="166"/>
                    </a:lnTo>
                    <a:lnTo>
                      <a:pt x="2" y="182"/>
                    </a:lnTo>
                    <a:lnTo>
                      <a:pt x="3" y="43"/>
                    </a:lnTo>
                    <a:lnTo>
                      <a:pt x="3" y="226"/>
                    </a:lnTo>
                    <a:lnTo>
                      <a:pt x="3" y="117"/>
                    </a:lnTo>
                    <a:lnTo>
                      <a:pt x="4" y="87"/>
                    </a:lnTo>
                    <a:lnTo>
                      <a:pt x="4" y="41"/>
                    </a:lnTo>
                    <a:lnTo>
                      <a:pt x="5" y="230"/>
                    </a:lnTo>
                    <a:lnTo>
                      <a:pt x="5" y="45"/>
                    </a:lnTo>
                    <a:lnTo>
                      <a:pt x="5" y="41"/>
                    </a:lnTo>
                    <a:lnTo>
                      <a:pt x="6" y="229"/>
                    </a:lnTo>
                    <a:lnTo>
                      <a:pt x="7" y="39"/>
                    </a:lnTo>
                    <a:lnTo>
                      <a:pt x="7" y="61"/>
                    </a:lnTo>
                    <a:lnTo>
                      <a:pt x="7" y="78"/>
                    </a:lnTo>
                    <a:lnTo>
                      <a:pt x="7" y="225"/>
                    </a:lnTo>
                    <a:lnTo>
                      <a:pt x="8" y="38"/>
                    </a:lnTo>
                    <a:lnTo>
                      <a:pt x="8" y="216"/>
                    </a:lnTo>
                    <a:lnTo>
                      <a:pt x="8" y="215"/>
                    </a:lnTo>
                    <a:lnTo>
                      <a:pt x="9" y="37"/>
                    </a:lnTo>
                    <a:lnTo>
                      <a:pt x="10" y="228"/>
                    </a:lnTo>
                    <a:lnTo>
                      <a:pt x="10" y="100"/>
                    </a:lnTo>
                    <a:lnTo>
                      <a:pt x="10" y="75"/>
                    </a:lnTo>
                    <a:lnTo>
                      <a:pt x="11" y="241"/>
                    </a:lnTo>
                    <a:lnTo>
                      <a:pt x="11" y="33"/>
                    </a:lnTo>
                    <a:lnTo>
                      <a:pt x="12" y="33"/>
                    </a:lnTo>
                    <a:lnTo>
                      <a:pt x="12" y="258"/>
                    </a:lnTo>
                    <a:lnTo>
                      <a:pt x="13" y="30"/>
                    </a:lnTo>
                    <a:lnTo>
                      <a:pt x="13" y="55"/>
                    </a:lnTo>
                    <a:lnTo>
                      <a:pt x="13" y="75"/>
                    </a:lnTo>
                    <a:lnTo>
                      <a:pt x="13" y="269"/>
                    </a:lnTo>
                    <a:lnTo>
                      <a:pt x="14" y="26"/>
                    </a:lnTo>
                    <a:lnTo>
                      <a:pt x="14" y="254"/>
                    </a:lnTo>
                    <a:lnTo>
                      <a:pt x="15" y="205"/>
                    </a:lnTo>
                    <a:lnTo>
                      <a:pt x="15" y="22"/>
                    </a:lnTo>
                    <a:lnTo>
                      <a:pt x="16" y="228"/>
                    </a:lnTo>
                    <a:lnTo>
                      <a:pt x="16" y="51"/>
                    </a:lnTo>
                    <a:lnTo>
                      <a:pt x="16" y="35"/>
                    </a:lnTo>
                    <a:lnTo>
                      <a:pt x="17" y="205"/>
                    </a:lnTo>
                    <a:lnTo>
                      <a:pt x="17" y="9"/>
                    </a:lnTo>
                    <a:lnTo>
                      <a:pt x="18" y="11"/>
                    </a:lnTo>
                    <a:lnTo>
                      <a:pt x="18" y="184"/>
                    </a:lnTo>
                    <a:lnTo>
                      <a:pt x="19" y="0"/>
                    </a:lnTo>
                    <a:lnTo>
                      <a:pt x="19" y="31"/>
                    </a:lnTo>
                    <a:lnTo>
                      <a:pt x="19" y="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2" name="Freeform 1871"/>
              <p:cNvSpPr>
                <a:spLocks/>
              </p:cNvSpPr>
              <p:nvPr/>
            </p:nvSpPr>
            <p:spPr bwMode="auto">
              <a:xfrm>
                <a:off x="5587" y="2158"/>
                <a:ext cx="20" cy="764"/>
              </a:xfrm>
              <a:custGeom>
                <a:avLst/>
                <a:gdLst>
                  <a:gd name="T0" fmla="*/ 0 w 20"/>
                  <a:gd name="T1" fmla="*/ 526 h 764"/>
                  <a:gd name="T2" fmla="*/ 1 w 20"/>
                  <a:gd name="T3" fmla="*/ 460 h 764"/>
                  <a:gd name="T4" fmla="*/ 2 w 20"/>
                  <a:gd name="T5" fmla="*/ 650 h 764"/>
                  <a:gd name="T6" fmla="*/ 2 w 20"/>
                  <a:gd name="T7" fmla="*/ 634 h 764"/>
                  <a:gd name="T8" fmla="*/ 2 w 20"/>
                  <a:gd name="T9" fmla="*/ 591 h 764"/>
                  <a:gd name="T10" fmla="*/ 2 w 20"/>
                  <a:gd name="T11" fmla="*/ 445 h 764"/>
                  <a:gd name="T12" fmla="*/ 3 w 20"/>
                  <a:gd name="T13" fmla="*/ 639 h 764"/>
                  <a:gd name="T14" fmla="*/ 3 w 20"/>
                  <a:gd name="T15" fmla="*/ 453 h 764"/>
                  <a:gd name="T16" fmla="*/ 3 w 20"/>
                  <a:gd name="T17" fmla="*/ 439 h 764"/>
                  <a:gd name="T18" fmla="*/ 4 w 20"/>
                  <a:gd name="T19" fmla="*/ 606 h 764"/>
                  <a:gd name="T20" fmla="*/ 5 w 20"/>
                  <a:gd name="T21" fmla="*/ 386 h 764"/>
                  <a:gd name="T22" fmla="*/ 5 w 20"/>
                  <a:gd name="T23" fmla="*/ 385 h 764"/>
                  <a:gd name="T24" fmla="*/ 5 w 20"/>
                  <a:gd name="T25" fmla="*/ 559 h 764"/>
                  <a:gd name="T26" fmla="*/ 6 w 20"/>
                  <a:gd name="T27" fmla="*/ 66 h 764"/>
                  <a:gd name="T28" fmla="*/ 7 w 20"/>
                  <a:gd name="T29" fmla="*/ 9 h 764"/>
                  <a:gd name="T30" fmla="*/ 7 w 20"/>
                  <a:gd name="T31" fmla="*/ 0 h 764"/>
                  <a:gd name="T32" fmla="*/ 8 w 20"/>
                  <a:gd name="T33" fmla="*/ 342 h 764"/>
                  <a:gd name="T34" fmla="*/ 8 w 20"/>
                  <a:gd name="T35" fmla="*/ 319 h 764"/>
                  <a:gd name="T36" fmla="*/ 8 w 20"/>
                  <a:gd name="T37" fmla="*/ 466 h 764"/>
                  <a:gd name="T38" fmla="*/ 8 w 20"/>
                  <a:gd name="T39" fmla="*/ 353 h 764"/>
                  <a:gd name="T40" fmla="*/ 9 w 20"/>
                  <a:gd name="T41" fmla="*/ 629 h 764"/>
                  <a:gd name="T42" fmla="*/ 9 w 20"/>
                  <a:gd name="T43" fmla="*/ 504 h 764"/>
                  <a:gd name="T44" fmla="*/ 9 w 20"/>
                  <a:gd name="T45" fmla="*/ 497 h 764"/>
                  <a:gd name="T46" fmla="*/ 10 w 20"/>
                  <a:gd name="T47" fmla="*/ 496 h 764"/>
                  <a:gd name="T48" fmla="*/ 10 w 20"/>
                  <a:gd name="T49" fmla="*/ 764 h 764"/>
                  <a:gd name="T50" fmla="*/ 11 w 20"/>
                  <a:gd name="T51" fmla="*/ 566 h 764"/>
                  <a:gd name="T52" fmla="*/ 11 w 20"/>
                  <a:gd name="T53" fmla="*/ 580 h 764"/>
                  <a:gd name="T54" fmla="*/ 11 w 20"/>
                  <a:gd name="T55" fmla="*/ 693 h 764"/>
                  <a:gd name="T56" fmla="*/ 12 w 20"/>
                  <a:gd name="T57" fmla="*/ 547 h 764"/>
                  <a:gd name="T58" fmla="*/ 12 w 20"/>
                  <a:gd name="T59" fmla="*/ 685 h 764"/>
                  <a:gd name="T60" fmla="*/ 13 w 20"/>
                  <a:gd name="T61" fmla="*/ 658 h 764"/>
                  <a:gd name="T62" fmla="*/ 13 w 20"/>
                  <a:gd name="T63" fmla="*/ 543 h 764"/>
                  <a:gd name="T64" fmla="*/ 14 w 20"/>
                  <a:gd name="T65" fmla="*/ 679 h 764"/>
                  <a:gd name="T66" fmla="*/ 14 w 20"/>
                  <a:gd name="T67" fmla="*/ 626 h 764"/>
                  <a:gd name="T68" fmla="*/ 14 w 20"/>
                  <a:gd name="T69" fmla="*/ 595 h 764"/>
                  <a:gd name="T70" fmla="*/ 15 w 20"/>
                  <a:gd name="T71" fmla="*/ 542 h 764"/>
                  <a:gd name="T72" fmla="*/ 15 w 20"/>
                  <a:gd name="T73" fmla="*/ 665 h 764"/>
                  <a:gd name="T74" fmla="*/ 16 w 20"/>
                  <a:gd name="T75" fmla="*/ 547 h 764"/>
                  <a:gd name="T76" fmla="*/ 16 w 20"/>
                  <a:gd name="T77" fmla="*/ 542 h 764"/>
                  <a:gd name="T78" fmla="*/ 16 w 20"/>
                  <a:gd name="T79" fmla="*/ 542 h 764"/>
                  <a:gd name="T80" fmla="*/ 16 w 20"/>
                  <a:gd name="T81" fmla="*/ 651 h 764"/>
                  <a:gd name="T82" fmla="*/ 17 w 20"/>
                  <a:gd name="T83" fmla="*/ 556 h 764"/>
                  <a:gd name="T84" fmla="*/ 18 w 20"/>
                  <a:gd name="T85" fmla="*/ 571 h 764"/>
                  <a:gd name="T86" fmla="*/ 18 w 20"/>
                  <a:gd name="T87" fmla="*/ 654 h 764"/>
                  <a:gd name="T88" fmla="*/ 18 w 20"/>
                  <a:gd name="T89" fmla="*/ 543 h 764"/>
                  <a:gd name="T90" fmla="*/ 19 w 20"/>
                  <a:gd name="T91" fmla="*/ 612 h 764"/>
                  <a:gd name="T92" fmla="*/ 19 w 20"/>
                  <a:gd name="T93" fmla="*/ 608 h 764"/>
                  <a:gd name="T94" fmla="*/ 19 w 20"/>
                  <a:gd name="T95" fmla="*/ 542 h 764"/>
                  <a:gd name="T96" fmla="*/ 20 w 20"/>
                  <a:gd name="T97" fmla="*/ 666 h 764"/>
                  <a:gd name="T98" fmla="*/ 20 w 20"/>
                  <a:gd name="T99" fmla="*/ 63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64">
                    <a:moveTo>
                      <a:pt x="0" y="526"/>
                    </a:moveTo>
                    <a:lnTo>
                      <a:pt x="1" y="460"/>
                    </a:lnTo>
                    <a:lnTo>
                      <a:pt x="2" y="650"/>
                    </a:lnTo>
                    <a:lnTo>
                      <a:pt x="2" y="634"/>
                    </a:lnTo>
                    <a:lnTo>
                      <a:pt x="2" y="591"/>
                    </a:lnTo>
                    <a:lnTo>
                      <a:pt x="2" y="445"/>
                    </a:lnTo>
                    <a:lnTo>
                      <a:pt x="3" y="639"/>
                    </a:lnTo>
                    <a:lnTo>
                      <a:pt x="3" y="453"/>
                    </a:lnTo>
                    <a:lnTo>
                      <a:pt x="3" y="439"/>
                    </a:lnTo>
                    <a:lnTo>
                      <a:pt x="4" y="606"/>
                    </a:lnTo>
                    <a:lnTo>
                      <a:pt x="5" y="386"/>
                    </a:lnTo>
                    <a:lnTo>
                      <a:pt x="5" y="385"/>
                    </a:lnTo>
                    <a:lnTo>
                      <a:pt x="5" y="559"/>
                    </a:lnTo>
                    <a:lnTo>
                      <a:pt x="6" y="66"/>
                    </a:lnTo>
                    <a:lnTo>
                      <a:pt x="7" y="9"/>
                    </a:lnTo>
                    <a:lnTo>
                      <a:pt x="7" y="0"/>
                    </a:lnTo>
                    <a:lnTo>
                      <a:pt x="8" y="342"/>
                    </a:lnTo>
                    <a:lnTo>
                      <a:pt x="8" y="319"/>
                    </a:lnTo>
                    <a:lnTo>
                      <a:pt x="8" y="466"/>
                    </a:lnTo>
                    <a:lnTo>
                      <a:pt x="8" y="353"/>
                    </a:lnTo>
                    <a:lnTo>
                      <a:pt x="9" y="629"/>
                    </a:lnTo>
                    <a:lnTo>
                      <a:pt x="9" y="504"/>
                    </a:lnTo>
                    <a:lnTo>
                      <a:pt x="9" y="497"/>
                    </a:lnTo>
                    <a:lnTo>
                      <a:pt x="10" y="496"/>
                    </a:lnTo>
                    <a:lnTo>
                      <a:pt x="10" y="764"/>
                    </a:lnTo>
                    <a:lnTo>
                      <a:pt x="11" y="566"/>
                    </a:lnTo>
                    <a:lnTo>
                      <a:pt x="11" y="580"/>
                    </a:lnTo>
                    <a:lnTo>
                      <a:pt x="11" y="693"/>
                    </a:lnTo>
                    <a:lnTo>
                      <a:pt x="12" y="547"/>
                    </a:lnTo>
                    <a:lnTo>
                      <a:pt x="12" y="685"/>
                    </a:lnTo>
                    <a:lnTo>
                      <a:pt x="13" y="658"/>
                    </a:lnTo>
                    <a:lnTo>
                      <a:pt x="13" y="543"/>
                    </a:lnTo>
                    <a:lnTo>
                      <a:pt x="14" y="679"/>
                    </a:lnTo>
                    <a:lnTo>
                      <a:pt x="14" y="626"/>
                    </a:lnTo>
                    <a:lnTo>
                      <a:pt x="14" y="595"/>
                    </a:lnTo>
                    <a:lnTo>
                      <a:pt x="15" y="542"/>
                    </a:lnTo>
                    <a:lnTo>
                      <a:pt x="15" y="665"/>
                    </a:lnTo>
                    <a:lnTo>
                      <a:pt x="16" y="547"/>
                    </a:lnTo>
                    <a:lnTo>
                      <a:pt x="16" y="542"/>
                    </a:lnTo>
                    <a:lnTo>
                      <a:pt x="16" y="542"/>
                    </a:lnTo>
                    <a:lnTo>
                      <a:pt x="16" y="651"/>
                    </a:lnTo>
                    <a:lnTo>
                      <a:pt x="17" y="556"/>
                    </a:lnTo>
                    <a:lnTo>
                      <a:pt x="18" y="571"/>
                    </a:lnTo>
                    <a:lnTo>
                      <a:pt x="18" y="654"/>
                    </a:lnTo>
                    <a:lnTo>
                      <a:pt x="18" y="543"/>
                    </a:lnTo>
                    <a:lnTo>
                      <a:pt x="19" y="612"/>
                    </a:lnTo>
                    <a:lnTo>
                      <a:pt x="19" y="608"/>
                    </a:lnTo>
                    <a:lnTo>
                      <a:pt x="19" y="542"/>
                    </a:lnTo>
                    <a:lnTo>
                      <a:pt x="20" y="666"/>
                    </a:lnTo>
                    <a:lnTo>
                      <a:pt x="20" y="63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3" name="Freeform 1872"/>
              <p:cNvSpPr>
                <a:spLocks/>
              </p:cNvSpPr>
              <p:nvPr/>
            </p:nvSpPr>
            <p:spPr bwMode="auto">
              <a:xfrm>
                <a:off x="5607" y="2119"/>
                <a:ext cx="20" cy="783"/>
              </a:xfrm>
              <a:custGeom>
                <a:avLst/>
                <a:gdLst>
                  <a:gd name="T0" fmla="*/ 0 w 20"/>
                  <a:gd name="T1" fmla="*/ 673 h 783"/>
                  <a:gd name="T2" fmla="*/ 1 w 20"/>
                  <a:gd name="T3" fmla="*/ 629 h 783"/>
                  <a:gd name="T4" fmla="*/ 1 w 20"/>
                  <a:gd name="T5" fmla="*/ 580 h 783"/>
                  <a:gd name="T6" fmla="*/ 1 w 20"/>
                  <a:gd name="T7" fmla="*/ 713 h 783"/>
                  <a:gd name="T8" fmla="*/ 2 w 20"/>
                  <a:gd name="T9" fmla="*/ 581 h 783"/>
                  <a:gd name="T10" fmla="*/ 2 w 20"/>
                  <a:gd name="T11" fmla="*/ 578 h 783"/>
                  <a:gd name="T12" fmla="*/ 3 w 20"/>
                  <a:gd name="T13" fmla="*/ 723 h 783"/>
                  <a:gd name="T14" fmla="*/ 3 w 20"/>
                  <a:gd name="T15" fmla="*/ 575 h 783"/>
                  <a:gd name="T16" fmla="*/ 3 w 20"/>
                  <a:gd name="T17" fmla="*/ 614 h 783"/>
                  <a:gd name="T18" fmla="*/ 4 w 20"/>
                  <a:gd name="T19" fmla="*/ 639 h 783"/>
                  <a:gd name="T20" fmla="*/ 4 w 20"/>
                  <a:gd name="T21" fmla="*/ 741 h 783"/>
                  <a:gd name="T22" fmla="*/ 5 w 20"/>
                  <a:gd name="T23" fmla="*/ 572 h 783"/>
                  <a:gd name="T24" fmla="*/ 5 w 20"/>
                  <a:gd name="T25" fmla="*/ 627 h 783"/>
                  <a:gd name="T26" fmla="*/ 5 w 20"/>
                  <a:gd name="T27" fmla="*/ 632 h 783"/>
                  <a:gd name="T28" fmla="*/ 6 w 20"/>
                  <a:gd name="T29" fmla="*/ 567 h 783"/>
                  <a:gd name="T30" fmla="*/ 6 w 20"/>
                  <a:gd name="T31" fmla="*/ 783 h 783"/>
                  <a:gd name="T32" fmla="*/ 6 w 20"/>
                  <a:gd name="T33" fmla="*/ 635 h 783"/>
                  <a:gd name="T34" fmla="*/ 7 w 20"/>
                  <a:gd name="T35" fmla="*/ 600 h 783"/>
                  <a:gd name="T36" fmla="*/ 8 w 20"/>
                  <a:gd name="T37" fmla="*/ 724 h 783"/>
                  <a:gd name="T38" fmla="*/ 8 w 20"/>
                  <a:gd name="T39" fmla="*/ 553 h 783"/>
                  <a:gd name="T40" fmla="*/ 8 w 20"/>
                  <a:gd name="T41" fmla="*/ 556 h 783"/>
                  <a:gd name="T42" fmla="*/ 9 w 20"/>
                  <a:gd name="T43" fmla="*/ 687 h 783"/>
                  <a:gd name="T44" fmla="*/ 10 w 20"/>
                  <a:gd name="T45" fmla="*/ 543 h 783"/>
                  <a:gd name="T46" fmla="*/ 10 w 20"/>
                  <a:gd name="T47" fmla="*/ 591 h 783"/>
                  <a:gd name="T48" fmla="*/ 10 w 20"/>
                  <a:gd name="T49" fmla="*/ 620 h 783"/>
                  <a:gd name="T50" fmla="*/ 10 w 20"/>
                  <a:gd name="T51" fmla="*/ 656 h 783"/>
                  <a:gd name="T52" fmla="*/ 11 w 20"/>
                  <a:gd name="T53" fmla="*/ 531 h 783"/>
                  <a:gd name="T54" fmla="*/ 11 w 20"/>
                  <a:gd name="T55" fmla="*/ 590 h 783"/>
                  <a:gd name="T56" fmla="*/ 11 w 20"/>
                  <a:gd name="T57" fmla="*/ 601 h 783"/>
                  <a:gd name="T58" fmla="*/ 12 w 20"/>
                  <a:gd name="T59" fmla="*/ 647 h 783"/>
                  <a:gd name="T60" fmla="*/ 12 w 20"/>
                  <a:gd name="T61" fmla="*/ 514 h 783"/>
                  <a:gd name="T62" fmla="*/ 13 w 20"/>
                  <a:gd name="T63" fmla="*/ 523 h 783"/>
                  <a:gd name="T64" fmla="*/ 13 w 20"/>
                  <a:gd name="T65" fmla="*/ 507 h 783"/>
                  <a:gd name="T66" fmla="*/ 14 w 20"/>
                  <a:gd name="T67" fmla="*/ 630 h 783"/>
                  <a:gd name="T68" fmla="*/ 14 w 20"/>
                  <a:gd name="T69" fmla="*/ 458 h 783"/>
                  <a:gd name="T70" fmla="*/ 15 w 20"/>
                  <a:gd name="T71" fmla="*/ 460 h 783"/>
                  <a:gd name="T72" fmla="*/ 15 w 20"/>
                  <a:gd name="T73" fmla="*/ 660 h 783"/>
                  <a:gd name="T74" fmla="*/ 16 w 20"/>
                  <a:gd name="T75" fmla="*/ 323 h 783"/>
                  <a:gd name="T76" fmla="*/ 16 w 20"/>
                  <a:gd name="T77" fmla="*/ 382 h 783"/>
                  <a:gd name="T78" fmla="*/ 16 w 20"/>
                  <a:gd name="T79" fmla="*/ 385 h 783"/>
                  <a:gd name="T80" fmla="*/ 17 w 20"/>
                  <a:gd name="T81" fmla="*/ 0 h 783"/>
                  <a:gd name="T82" fmla="*/ 17 w 20"/>
                  <a:gd name="T83" fmla="*/ 192 h 783"/>
                  <a:gd name="T84" fmla="*/ 18 w 20"/>
                  <a:gd name="T85" fmla="*/ 329 h 783"/>
                  <a:gd name="T86" fmla="*/ 18 w 20"/>
                  <a:gd name="T87" fmla="*/ 250 h 783"/>
                  <a:gd name="T88" fmla="*/ 19 w 20"/>
                  <a:gd name="T89" fmla="*/ 631 h 783"/>
                  <a:gd name="T90" fmla="*/ 19 w 20"/>
                  <a:gd name="T91" fmla="*/ 483 h 783"/>
                  <a:gd name="T92" fmla="*/ 19 w 20"/>
                  <a:gd name="T93" fmla="*/ 472 h 783"/>
                  <a:gd name="T94" fmla="*/ 19 w 20"/>
                  <a:gd name="T95" fmla="*/ 465 h 783"/>
                  <a:gd name="T96" fmla="*/ 20 w 20"/>
                  <a:gd name="T97" fmla="*/ 720 h 783"/>
                  <a:gd name="T98" fmla="*/ 20 w 20"/>
                  <a:gd name="T99" fmla="*/ 511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83">
                    <a:moveTo>
                      <a:pt x="0" y="673"/>
                    </a:moveTo>
                    <a:lnTo>
                      <a:pt x="1" y="629"/>
                    </a:lnTo>
                    <a:lnTo>
                      <a:pt x="1" y="580"/>
                    </a:lnTo>
                    <a:lnTo>
                      <a:pt x="1" y="713"/>
                    </a:lnTo>
                    <a:lnTo>
                      <a:pt x="2" y="581"/>
                    </a:lnTo>
                    <a:lnTo>
                      <a:pt x="2" y="578"/>
                    </a:lnTo>
                    <a:lnTo>
                      <a:pt x="3" y="723"/>
                    </a:lnTo>
                    <a:lnTo>
                      <a:pt x="3" y="575"/>
                    </a:lnTo>
                    <a:lnTo>
                      <a:pt x="3" y="614"/>
                    </a:lnTo>
                    <a:lnTo>
                      <a:pt x="4" y="639"/>
                    </a:lnTo>
                    <a:lnTo>
                      <a:pt x="4" y="741"/>
                    </a:lnTo>
                    <a:lnTo>
                      <a:pt x="5" y="572"/>
                    </a:lnTo>
                    <a:lnTo>
                      <a:pt x="5" y="627"/>
                    </a:lnTo>
                    <a:lnTo>
                      <a:pt x="5" y="632"/>
                    </a:lnTo>
                    <a:lnTo>
                      <a:pt x="6" y="567"/>
                    </a:lnTo>
                    <a:lnTo>
                      <a:pt x="6" y="783"/>
                    </a:lnTo>
                    <a:lnTo>
                      <a:pt x="6" y="635"/>
                    </a:lnTo>
                    <a:lnTo>
                      <a:pt x="7" y="600"/>
                    </a:lnTo>
                    <a:lnTo>
                      <a:pt x="8" y="724"/>
                    </a:lnTo>
                    <a:lnTo>
                      <a:pt x="8" y="553"/>
                    </a:lnTo>
                    <a:lnTo>
                      <a:pt x="8" y="556"/>
                    </a:lnTo>
                    <a:lnTo>
                      <a:pt x="9" y="687"/>
                    </a:lnTo>
                    <a:lnTo>
                      <a:pt x="10" y="543"/>
                    </a:lnTo>
                    <a:lnTo>
                      <a:pt x="10" y="591"/>
                    </a:lnTo>
                    <a:lnTo>
                      <a:pt x="10" y="620"/>
                    </a:lnTo>
                    <a:lnTo>
                      <a:pt x="10" y="656"/>
                    </a:lnTo>
                    <a:lnTo>
                      <a:pt x="11" y="531"/>
                    </a:lnTo>
                    <a:lnTo>
                      <a:pt x="11" y="590"/>
                    </a:lnTo>
                    <a:lnTo>
                      <a:pt x="11" y="601"/>
                    </a:lnTo>
                    <a:lnTo>
                      <a:pt x="12" y="647"/>
                    </a:lnTo>
                    <a:lnTo>
                      <a:pt x="12" y="514"/>
                    </a:lnTo>
                    <a:lnTo>
                      <a:pt x="13" y="523"/>
                    </a:lnTo>
                    <a:lnTo>
                      <a:pt x="13" y="507"/>
                    </a:lnTo>
                    <a:lnTo>
                      <a:pt x="14" y="630"/>
                    </a:lnTo>
                    <a:lnTo>
                      <a:pt x="14" y="458"/>
                    </a:lnTo>
                    <a:lnTo>
                      <a:pt x="15" y="460"/>
                    </a:lnTo>
                    <a:lnTo>
                      <a:pt x="15" y="660"/>
                    </a:lnTo>
                    <a:lnTo>
                      <a:pt x="16" y="323"/>
                    </a:lnTo>
                    <a:lnTo>
                      <a:pt x="16" y="382"/>
                    </a:lnTo>
                    <a:lnTo>
                      <a:pt x="16" y="385"/>
                    </a:lnTo>
                    <a:lnTo>
                      <a:pt x="17" y="0"/>
                    </a:lnTo>
                    <a:lnTo>
                      <a:pt x="17" y="192"/>
                    </a:lnTo>
                    <a:lnTo>
                      <a:pt x="18" y="329"/>
                    </a:lnTo>
                    <a:lnTo>
                      <a:pt x="18" y="250"/>
                    </a:lnTo>
                    <a:lnTo>
                      <a:pt x="19" y="631"/>
                    </a:lnTo>
                    <a:lnTo>
                      <a:pt x="19" y="483"/>
                    </a:lnTo>
                    <a:lnTo>
                      <a:pt x="19" y="472"/>
                    </a:lnTo>
                    <a:lnTo>
                      <a:pt x="19" y="465"/>
                    </a:lnTo>
                    <a:lnTo>
                      <a:pt x="20" y="720"/>
                    </a:lnTo>
                    <a:lnTo>
                      <a:pt x="20" y="51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4" name="Freeform 1873"/>
              <p:cNvSpPr>
                <a:spLocks/>
              </p:cNvSpPr>
              <p:nvPr/>
            </p:nvSpPr>
            <p:spPr bwMode="auto">
              <a:xfrm>
                <a:off x="5627" y="2630"/>
                <a:ext cx="21" cy="230"/>
              </a:xfrm>
              <a:custGeom>
                <a:avLst/>
                <a:gdLst>
                  <a:gd name="T0" fmla="*/ 0 w 21"/>
                  <a:gd name="T1" fmla="*/ 0 h 230"/>
                  <a:gd name="T2" fmla="*/ 0 w 21"/>
                  <a:gd name="T3" fmla="*/ 3 h 230"/>
                  <a:gd name="T4" fmla="*/ 1 w 21"/>
                  <a:gd name="T5" fmla="*/ 220 h 230"/>
                  <a:gd name="T6" fmla="*/ 2 w 21"/>
                  <a:gd name="T7" fmla="*/ 74 h 230"/>
                  <a:gd name="T8" fmla="*/ 2 w 21"/>
                  <a:gd name="T9" fmla="*/ 97 h 230"/>
                  <a:gd name="T10" fmla="*/ 2 w 21"/>
                  <a:gd name="T11" fmla="*/ 230 h 230"/>
                  <a:gd name="T12" fmla="*/ 3 w 21"/>
                  <a:gd name="T13" fmla="*/ 52 h 230"/>
                  <a:gd name="T14" fmla="*/ 4 w 21"/>
                  <a:gd name="T15" fmla="*/ 210 h 230"/>
                  <a:gd name="T16" fmla="*/ 4 w 21"/>
                  <a:gd name="T17" fmla="*/ 170 h 230"/>
                  <a:gd name="T18" fmla="*/ 4 w 21"/>
                  <a:gd name="T19" fmla="*/ 68 h 230"/>
                  <a:gd name="T20" fmla="*/ 5 w 21"/>
                  <a:gd name="T21" fmla="*/ 200 h 230"/>
                  <a:gd name="T22" fmla="*/ 5 w 21"/>
                  <a:gd name="T23" fmla="*/ 93 h 230"/>
                  <a:gd name="T24" fmla="*/ 6 w 21"/>
                  <a:gd name="T25" fmla="*/ 86 h 230"/>
                  <a:gd name="T26" fmla="*/ 6 w 21"/>
                  <a:gd name="T27" fmla="*/ 79 h 230"/>
                  <a:gd name="T28" fmla="*/ 6 w 21"/>
                  <a:gd name="T29" fmla="*/ 201 h 230"/>
                  <a:gd name="T30" fmla="*/ 7 w 21"/>
                  <a:gd name="T31" fmla="*/ 88 h 230"/>
                  <a:gd name="T32" fmla="*/ 7 w 21"/>
                  <a:gd name="T33" fmla="*/ 92 h 230"/>
                  <a:gd name="T34" fmla="*/ 7 w 21"/>
                  <a:gd name="T35" fmla="*/ 195 h 230"/>
                  <a:gd name="T36" fmla="*/ 8 w 21"/>
                  <a:gd name="T37" fmla="*/ 89 h 230"/>
                  <a:gd name="T38" fmla="*/ 8 w 21"/>
                  <a:gd name="T39" fmla="*/ 129 h 230"/>
                  <a:gd name="T40" fmla="*/ 9 w 21"/>
                  <a:gd name="T41" fmla="*/ 147 h 230"/>
                  <a:gd name="T42" fmla="*/ 9 w 21"/>
                  <a:gd name="T43" fmla="*/ 186 h 230"/>
                  <a:gd name="T44" fmla="*/ 9 w 21"/>
                  <a:gd name="T45" fmla="*/ 88 h 230"/>
                  <a:gd name="T46" fmla="*/ 10 w 21"/>
                  <a:gd name="T47" fmla="*/ 124 h 230"/>
                  <a:gd name="T48" fmla="*/ 10 w 21"/>
                  <a:gd name="T49" fmla="*/ 108 h 230"/>
                  <a:gd name="T50" fmla="*/ 11 w 21"/>
                  <a:gd name="T51" fmla="*/ 176 h 230"/>
                  <a:gd name="T52" fmla="*/ 11 w 21"/>
                  <a:gd name="T53" fmla="*/ 82 h 230"/>
                  <a:gd name="T54" fmla="*/ 12 w 21"/>
                  <a:gd name="T55" fmla="*/ 81 h 230"/>
                  <a:gd name="T56" fmla="*/ 12 w 21"/>
                  <a:gd name="T57" fmla="*/ 174 h 230"/>
                  <a:gd name="T58" fmla="*/ 13 w 21"/>
                  <a:gd name="T59" fmla="*/ 76 h 230"/>
                  <a:gd name="T60" fmla="*/ 13 w 21"/>
                  <a:gd name="T61" fmla="*/ 96 h 230"/>
                  <a:gd name="T62" fmla="*/ 13 w 21"/>
                  <a:gd name="T63" fmla="*/ 108 h 230"/>
                  <a:gd name="T64" fmla="*/ 13 w 21"/>
                  <a:gd name="T65" fmla="*/ 171 h 230"/>
                  <a:gd name="T66" fmla="*/ 14 w 21"/>
                  <a:gd name="T67" fmla="*/ 71 h 230"/>
                  <a:gd name="T68" fmla="*/ 15 w 21"/>
                  <a:gd name="T69" fmla="*/ 161 h 230"/>
                  <a:gd name="T70" fmla="*/ 15 w 21"/>
                  <a:gd name="T71" fmla="*/ 167 h 230"/>
                  <a:gd name="T72" fmla="*/ 15 w 21"/>
                  <a:gd name="T73" fmla="*/ 64 h 230"/>
                  <a:gd name="T74" fmla="*/ 16 w 21"/>
                  <a:gd name="T75" fmla="*/ 89 h 230"/>
                  <a:gd name="T76" fmla="*/ 16 w 21"/>
                  <a:gd name="T77" fmla="*/ 75 h 230"/>
                  <a:gd name="T78" fmla="*/ 17 w 21"/>
                  <a:gd name="T79" fmla="*/ 159 h 230"/>
                  <a:gd name="T80" fmla="*/ 18 w 21"/>
                  <a:gd name="T81" fmla="*/ 47 h 230"/>
                  <a:gd name="T82" fmla="*/ 18 w 21"/>
                  <a:gd name="T83" fmla="*/ 48 h 230"/>
                  <a:gd name="T84" fmla="*/ 18 w 21"/>
                  <a:gd name="T85" fmla="*/ 157 h 230"/>
                  <a:gd name="T86" fmla="*/ 19 w 21"/>
                  <a:gd name="T87" fmla="*/ 36 h 230"/>
                  <a:gd name="T88" fmla="*/ 19 w 21"/>
                  <a:gd name="T89" fmla="*/ 81 h 230"/>
                  <a:gd name="T90" fmla="*/ 20 w 21"/>
                  <a:gd name="T91" fmla="*/ 107 h 230"/>
                  <a:gd name="T92" fmla="*/ 20 w 21"/>
                  <a:gd name="T93" fmla="*/ 153 h 230"/>
                  <a:gd name="T94" fmla="*/ 20 w 21"/>
                  <a:gd name="T95" fmla="*/ 23 h 230"/>
                  <a:gd name="T96" fmla="*/ 21 w 21"/>
                  <a:gd name="T97" fmla="*/ 147 h 230"/>
                  <a:gd name="T98" fmla="*/ 21 w 21"/>
                  <a:gd name="T99" fmla="*/ 13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30">
                    <a:moveTo>
                      <a:pt x="0" y="0"/>
                    </a:moveTo>
                    <a:lnTo>
                      <a:pt x="0" y="3"/>
                    </a:lnTo>
                    <a:lnTo>
                      <a:pt x="1" y="220"/>
                    </a:lnTo>
                    <a:lnTo>
                      <a:pt x="2" y="74"/>
                    </a:lnTo>
                    <a:lnTo>
                      <a:pt x="2" y="97"/>
                    </a:lnTo>
                    <a:lnTo>
                      <a:pt x="2" y="230"/>
                    </a:lnTo>
                    <a:lnTo>
                      <a:pt x="3" y="52"/>
                    </a:lnTo>
                    <a:lnTo>
                      <a:pt x="4" y="210"/>
                    </a:lnTo>
                    <a:lnTo>
                      <a:pt x="4" y="170"/>
                    </a:lnTo>
                    <a:lnTo>
                      <a:pt x="4" y="68"/>
                    </a:lnTo>
                    <a:lnTo>
                      <a:pt x="5" y="200"/>
                    </a:lnTo>
                    <a:lnTo>
                      <a:pt x="5" y="93"/>
                    </a:lnTo>
                    <a:lnTo>
                      <a:pt x="6" y="86"/>
                    </a:lnTo>
                    <a:lnTo>
                      <a:pt x="6" y="79"/>
                    </a:lnTo>
                    <a:lnTo>
                      <a:pt x="6" y="201"/>
                    </a:lnTo>
                    <a:lnTo>
                      <a:pt x="7" y="88"/>
                    </a:lnTo>
                    <a:lnTo>
                      <a:pt x="7" y="92"/>
                    </a:lnTo>
                    <a:lnTo>
                      <a:pt x="7" y="195"/>
                    </a:lnTo>
                    <a:lnTo>
                      <a:pt x="8" y="89"/>
                    </a:lnTo>
                    <a:lnTo>
                      <a:pt x="8" y="129"/>
                    </a:lnTo>
                    <a:lnTo>
                      <a:pt x="9" y="147"/>
                    </a:lnTo>
                    <a:lnTo>
                      <a:pt x="9" y="186"/>
                    </a:lnTo>
                    <a:lnTo>
                      <a:pt x="9" y="88"/>
                    </a:lnTo>
                    <a:lnTo>
                      <a:pt x="10" y="124"/>
                    </a:lnTo>
                    <a:lnTo>
                      <a:pt x="10" y="108"/>
                    </a:lnTo>
                    <a:lnTo>
                      <a:pt x="11" y="176"/>
                    </a:lnTo>
                    <a:lnTo>
                      <a:pt x="11" y="82"/>
                    </a:lnTo>
                    <a:lnTo>
                      <a:pt x="12" y="81"/>
                    </a:lnTo>
                    <a:lnTo>
                      <a:pt x="12" y="174"/>
                    </a:lnTo>
                    <a:lnTo>
                      <a:pt x="13" y="76"/>
                    </a:lnTo>
                    <a:lnTo>
                      <a:pt x="13" y="96"/>
                    </a:lnTo>
                    <a:lnTo>
                      <a:pt x="13" y="108"/>
                    </a:lnTo>
                    <a:lnTo>
                      <a:pt x="13" y="171"/>
                    </a:lnTo>
                    <a:lnTo>
                      <a:pt x="14" y="71"/>
                    </a:lnTo>
                    <a:lnTo>
                      <a:pt x="15" y="161"/>
                    </a:lnTo>
                    <a:lnTo>
                      <a:pt x="15" y="167"/>
                    </a:lnTo>
                    <a:lnTo>
                      <a:pt x="15" y="64"/>
                    </a:lnTo>
                    <a:lnTo>
                      <a:pt x="16" y="89"/>
                    </a:lnTo>
                    <a:lnTo>
                      <a:pt x="16" y="75"/>
                    </a:lnTo>
                    <a:lnTo>
                      <a:pt x="17" y="159"/>
                    </a:lnTo>
                    <a:lnTo>
                      <a:pt x="18" y="47"/>
                    </a:lnTo>
                    <a:lnTo>
                      <a:pt x="18" y="48"/>
                    </a:lnTo>
                    <a:lnTo>
                      <a:pt x="18" y="157"/>
                    </a:lnTo>
                    <a:lnTo>
                      <a:pt x="19" y="36"/>
                    </a:lnTo>
                    <a:lnTo>
                      <a:pt x="19" y="81"/>
                    </a:lnTo>
                    <a:lnTo>
                      <a:pt x="20" y="107"/>
                    </a:lnTo>
                    <a:lnTo>
                      <a:pt x="20" y="153"/>
                    </a:lnTo>
                    <a:lnTo>
                      <a:pt x="20" y="23"/>
                    </a:lnTo>
                    <a:lnTo>
                      <a:pt x="21" y="147"/>
                    </a:lnTo>
                    <a:lnTo>
                      <a:pt x="21" y="13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5" name="Freeform 1874"/>
              <p:cNvSpPr>
                <a:spLocks/>
              </p:cNvSpPr>
              <p:nvPr/>
            </p:nvSpPr>
            <p:spPr bwMode="auto">
              <a:xfrm>
                <a:off x="5648" y="2158"/>
                <a:ext cx="20" cy="663"/>
              </a:xfrm>
              <a:custGeom>
                <a:avLst/>
                <a:gdLst>
                  <a:gd name="T0" fmla="*/ 0 w 20"/>
                  <a:gd name="T1" fmla="*/ 606 h 663"/>
                  <a:gd name="T2" fmla="*/ 1 w 20"/>
                  <a:gd name="T3" fmla="*/ 479 h 663"/>
                  <a:gd name="T4" fmla="*/ 1 w 20"/>
                  <a:gd name="T5" fmla="*/ 619 h 663"/>
                  <a:gd name="T6" fmla="*/ 1 w 20"/>
                  <a:gd name="T7" fmla="*/ 496 h 663"/>
                  <a:gd name="T8" fmla="*/ 1 w 20"/>
                  <a:gd name="T9" fmla="*/ 480 h 663"/>
                  <a:gd name="T10" fmla="*/ 2 w 20"/>
                  <a:gd name="T11" fmla="*/ 614 h 663"/>
                  <a:gd name="T12" fmla="*/ 3 w 20"/>
                  <a:gd name="T13" fmla="*/ 429 h 663"/>
                  <a:gd name="T14" fmla="*/ 3 w 20"/>
                  <a:gd name="T15" fmla="*/ 432 h 663"/>
                  <a:gd name="T16" fmla="*/ 4 w 20"/>
                  <a:gd name="T17" fmla="*/ 592 h 663"/>
                  <a:gd name="T18" fmla="*/ 4 w 20"/>
                  <a:gd name="T19" fmla="*/ 379 h 663"/>
                  <a:gd name="T20" fmla="*/ 4 w 20"/>
                  <a:gd name="T21" fmla="*/ 404 h 663"/>
                  <a:gd name="T22" fmla="*/ 5 w 20"/>
                  <a:gd name="T23" fmla="*/ 425 h 663"/>
                  <a:gd name="T24" fmla="*/ 5 w 20"/>
                  <a:gd name="T25" fmla="*/ 429 h 663"/>
                  <a:gd name="T26" fmla="*/ 6 w 20"/>
                  <a:gd name="T27" fmla="*/ 0 h 663"/>
                  <a:gd name="T28" fmla="*/ 6 w 20"/>
                  <a:gd name="T29" fmla="*/ 35 h 663"/>
                  <a:gd name="T30" fmla="*/ 6 w 20"/>
                  <a:gd name="T31" fmla="*/ 37 h 663"/>
                  <a:gd name="T32" fmla="*/ 6 w 20"/>
                  <a:gd name="T33" fmla="*/ 14 h 663"/>
                  <a:gd name="T34" fmla="*/ 7 w 20"/>
                  <a:gd name="T35" fmla="*/ 452 h 663"/>
                  <a:gd name="T36" fmla="*/ 8 w 20"/>
                  <a:gd name="T37" fmla="*/ 404 h 663"/>
                  <a:gd name="T38" fmla="*/ 8 w 20"/>
                  <a:gd name="T39" fmla="*/ 423 h 663"/>
                  <a:gd name="T40" fmla="*/ 8 w 20"/>
                  <a:gd name="T41" fmla="*/ 391 h 663"/>
                  <a:gd name="T42" fmla="*/ 9 w 20"/>
                  <a:gd name="T43" fmla="*/ 663 h 663"/>
                  <a:gd name="T44" fmla="*/ 9 w 20"/>
                  <a:gd name="T45" fmla="*/ 460 h 663"/>
                  <a:gd name="T46" fmla="*/ 9 w 20"/>
                  <a:gd name="T47" fmla="*/ 463 h 663"/>
                  <a:gd name="T48" fmla="*/ 10 w 20"/>
                  <a:gd name="T49" fmla="*/ 630 h 663"/>
                  <a:gd name="T50" fmla="*/ 11 w 20"/>
                  <a:gd name="T51" fmla="*/ 529 h 663"/>
                  <a:gd name="T52" fmla="*/ 11 w 20"/>
                  <a:gd name="T53" fmla="*/ 552 h 663"/>
                  <a:gd name="T54" fmla="*/ 11 w 20"/>
                  <a:gd name="T55" fmla="*/ 610 h 663"/>
                  <a:gd name="T56" fmla="*/ 12 w 20"/>
                  <a:gd name="T57" fmla="*/ 529 h 663"/>
                  <a:gd name="T58" fmla="*/ 12 w 20"/>
                  <a:gd name="T59" fmla="*/ 577 h 663"/>
                  <a:gd name="T60" fmla="*/ 13 w 20"/>
                  <a:gd name="T61" fmla="*/ 574 h 663"/>
                  <a:gd name="T62" fmla="*/ 13 w 20"/>
                  <a:gd name="T63" fmla="*/ 549 h 663"/>
                  <a:gd name="T64" fmla="*/ 13 w 20"/>
                  <a:gd name="T65" fmla="*/ 612 h 663"/>
                  <a:gd name="T66" fmla="*/ 14 w 20"/>
                  <a:gd name="T67" fmla="*/ 579 h 663"/>
                  <a:gd name="T68" fmla="*/ 14 w 20"/>
                  <a:gd name="T69" fmla="*/ 577 h 663"/>
                  <a:gd name="T70" fmla="*/ 14 w 20"/>
                  <a:gd name="T71" fmla="*/ 561 h 663"/>
                  <a:gd name="T72" fmla="*/ 15 w 20"/>
                  <a:gd name="T73" fmla="*/ 617 h 663"/>
                  <a:gd name="T74" fmla="*/ 15 w 20"/>
                  <a:gd name="T75" fmla="*/ 566 h 663"/>
                  <a:gd name="T76" fmla="*/ 16 w 20"/>
                  <a:gd name="T77" fmla="*/ 570 h 663"/>
                  <a:gd name="T78" fmla="*/ 16 w 20"/>
                  <a:gd name="T79" fmla="*/ 621 h 663"/>
                  <a:gd name="T80" fmla="*/ 16 w 20"/>
                  <a:gd name="T81" fmla="*/ 562 h 663"/>
                  <a:gd name="T82" fmla="*/ 17 w 20"/>
                  <a:gd name="T83" fmla="*/ 610 h 663"/>
                  <a:gd name="T84" fmla="*/ 17 w 20"/>
                  <a:gd name="T85" fmla="*/ 626 h 663"/>
                  <a:gd name="T86" fmla="*/ 18 w 20"/>
                  <a:gd name="T87" fmla="*/ 558 h 663"/>
                  <a:gd name="T88" fmla="*/ 18 w 20"/>
                  <a:gd name="T89" fmla="*/ 630 h 663"/>
                  <a:gd name="T90" fmla="*/ 18 w 20"/>
                  <a:gd name="T91" fmla="*/ 598 h 663"/>
                  <a:gd name="T92" fmla="*/ 19 w 20"/>
                  <a:gd name="T93" fmla="*/ 585 h 663"/>
                  <a:gd name="T94" fmla="*/ 20 w 20"/>
                  <a:gd name="T95" fmla="*/ 632 h 663"/>
                  <a:gd name="T96" fmla="*/ 20 w 20"/>
                  <a:gd name="T97" fmla="*/ 552 h 663"/>
                  <a:gd name="T98" fmla="*/ 20 w 20"/>
                  <a:gd name="T99" fmla="*/ 55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3">
                    <a:moveTo>
                      <a:pt x="0" y="606"/>
                    </a:moveTo>
                    <a:lnTo>
                      <a:pt x="1" y="479"/>
                    </a:lnTo>
                    <a:lnTo>
                      <a:pt x="1" y="619"/>
                    </a:lnTo>
                    <a:lnTo>
                      <a:pt x="1" y="496"/>
                    </a:lnTo>
                    <a:lnTo>
                      <a:pt x="1" y="480"/>
                    </a:lnTo>
                    <a:lnTo>
                      <a:pt x="2" y="614"/>
                    </a:lnTo>
                    <a:lnTo>
                      <a:pt x="3" y="429"/>
                    </a:lnTo>
                    <a:lnTo>
                      <a:pt x="3" y="432"/>
                    </a:lnTo>
                    <a:lnTo>
                      <a:pt x="4" y="592"/>
                    </a:lnTo>
                    <a:lnTo>
                      <a:pt x="4" y="379"/>
                    </a:lnTo>
                    <a:lnTo>
                      <a:pt x="4" y="404"/>
                    </a:lnTo>
                    <a:lnTo>
                      <a:pt x="5" y="425"/>
                    </a:lnTo>
                    <a:lnTo>
                      <a:pt x="5" y="429"/>
                    </a:lnTo>
                    <a:lnTo>
                      <a:pt x="6" y="0"/>
                    </a:lnTo>
                    <a:lnTo>
                      <a:pt x="6" y="35"/>
                    </a:lnTo>
                    <a:lnTo>
                      <a:pt x="6" y="37"/>
                    </a:lnTo>
                    <a:lnTo>
                      <a:pt x="6" y="14"/>
                    </a:lnTo>
                    <a:lnTo>
                      <a:pt x="7" y="452"/>
                    </a:lnTo>
                    <a:lnTo>
                      <a:pt x="8" y="404"/>
                    </a:lnTo>
                    <a:lnTo>
                      <a:pt x="8" y="423"/>
                    </a:lnTo>
                    <a:lnTo>
                      <a:pt x="8" y="391"/>
                    </a:lnTo>
                    <a:lnTo>
                      <a:pt x="9" y="663"/>
                    </a:lnTo>
                    <a:lnTo>
                      <a:pt x="9" y="460"/>
                    </a:lnTo>
                    <a:lnTo>
                      <a:pt x="9" y="463"/>
                    </a:lnTo>
                    <a:lnTo>
                      <a:pt x="10" y="630"/>
                    </a:lnTo>
                    <a:lnTo>
                      <a:pt x="11" y="529"/>
                    </a:lnTo>
                    <a:lnTo>
                      <a:pt x="11" y="552"/>
                    </a:lnTo>
                    <a:lnTo>
                      <a:pt x="11" y="610"/>
                    </a:lnTo>
                    <a:lnTo>
                      <a:pt x="12" y="529"/>
                    </a:lnTo>
                    <a:lnTo>
                      <a:pt x="12" y="577"/>
                    </a:lnTo>
                    <a:lnTo>
                      <a:pt x="13" y="574"/>
                    </a:lnTo>
                    <a:lnTo>
                      <a:pt x="13" y="549"/>
                    </a:lnTo>
                    <a:lnTo>
                      <a:pt x="13" y="612"/>
                    </a:lnTo>
                    <a:lnTo>
                      <a:pt x="14" y="579"/>
                    </a:lnTo>
                    <a:lnTo>
                      <a:pt x="14" y="577"/>
                    </a:lnTo>
                    <a:lnTo>
                      <a:pt x="14" y="561"/>
                    </a:lnTo>
                    <a:lnTo>
                      <a:pt x="15" y="617"/>
                    </a:lnTo>
                    <a:lnTo>
                      <a:pt x="15" y="566"/>
                    </a:lnTo>
                    <a:lnTo>
                      <a:pt x="16" y="570"/>
                    </a:lnTo>
                    <a:lnTo>
                      <a:pt x="16" y="621"/>
                    </a:lnTo>
                    <a:lnTo>
                      <a:pt x="16" y="562"/>
                    </a:lnTo>
                    <a:lnTo>
                      <a:pt x="17" y="610"/>
                    </a:lnTo>
                    <a:lnTo>
                      <a:pt x="17" y="626"/>
                    </a:lnTo>
                    <a:lnTo>
                      <a:pt x="18" y="558"/>
                    </a:lnTo>
                    <a:lnTo>
                      <a:pt x="18" y="630"/>
                    </a:lnTo>
                    <a:lnTo>
                      <a:pt x="18" y="598"/>
                    </a:lnTo>
                    <a:lnTo>
                      <a:pt x="19" y="585"/>
                    </a:lnTo>
                    <a:lnTo>
                      <a:pt x="20" y="632"/>
                    </a:lnTo>
                    <a:lnTo>
                      <a:pt x="20" y="552"/>
                    </a:lnTo>
                    <a:lnTo>
                      <a:pt x="20" y="55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6" name="Freeform 1875"/>
              <p:cNvSpPr>
                <a:spLocks/>
              </p:cNvSpPr>
              <p:nvPr/>
            </p:nvSpPr>
            <p:spPr bwMode="auto">
              <a:xfrm>
                <a:off x="5668" y="2121"/>
                <a:ext cx="23" cy="673"/>
              </a:xfrm>
              <a:custGeom>
                <a:avLst/>
                <a:gdLst>
                  <a:gd name="T0" fmla="*/ 0 w 23"/>
                  <a:gd name="T1" fmla="*/ 587 h 673"/>
                  <a:gd name="T2" fmla="*/ 1 w 23"/>
                  <a:gd name="T3" fmla="*/ 671 h 673"/>
                  <a:gd name="T4" fmla="*/ 2 w 23"/>
                  <a:gd name="T5" fmla="*/ 582 h 673"/>
                  <a:gd name="T6" fmla="*/ 2 w 23"/>
                  <a:gd name="T7" fmla="*/ 593 h 673"/>
                  <a:gd name="T8" fmla="*/ 2 w 23"/>
                  <a:gd name="T9" fmla="*/ 603 h 673"/>
                  <a:gd name="T10" fmla="*/ 2 w 23"/>
                  <a:gd name="T11" fmla="*/ 672 h 673"/>
                  <a:gd name="T12" fmla="*/ 3 w 23"/>
                  <a:gd name="T13" fmla="*/ 577 h 673"/>
                  <a:gd name="T14" fmla="*/ 3 w 23"/>
                  <a:gd name="T15" fmla="*/ 654 h 673"/>
                  <a:gd name="T16" fmla="*/ 4 w 23"/>
                  <a:gd name="T17" fmla="*/ 673 h 673"/>
                  <a:gd name="T18" fmla="*/ 4 w 23"/>
                  <a:gd name="T19" fmla="*/ 571 h 673"/>
                  <a:gd name="T20" fmla="*/ 5 w 23"/>
                  <a:gd name="T21" fmla="*/ 610 h 673"/>
                  <a:gd name="T22" fmla="*/ 5 w 23"/>
                  <a:gd name="T23" fmla="*/ 594 h 673"/>
                  <a:gd name="T24" fmla="*/ 6 w 23"/>
                  <a:gd name="T25" fmla="*/ 672 h 673"/>
                  <a:gd name="T26" fmla="*/ 6 w 23"/>
                  <a:gd name="T27" fmla="*/ 558 h 673"/>
                  <a:gd name="T28" fmla="*/ 7 w 23"/>
                  <a:gd name="T29" fmla="*/ 555 h 673"/>
                  <a:gd name="T30" fmla="*/ 7 w 23"/>
                  <a:gd name="T31" fmla="*/ 670 h 673"/>
                  <a:gd name="T32" fmla="*/ 8 w 23"/>
                  <a:gd name="T33" fmla="*/ 546 h 673"/>
                  <a:gd name="T34" fmla="*/ 8 w 23"/>
                  <a:gd name="T35" fmla="*/ 558 h 673"/>
                  <a:gd name="T36" fmla="*/ 8 w 23"/>
                  <a:gd name="T37" fmla="*/ 570 h 673"/>
                  <a:gd name="T38" fmla="*/ 8 w 23"/>
                  <a:gd name="T39" fmla="*/ 667 h 673"/>
                  <a:gd name="T40" fmla="*/ 9 w 23"/>
                  <a:gd name="T41" fmla="*/ 534 h 673"/>
                  <a:gd name="T42" fmla="*/ 9 w 23"/>
                  <a:gd name="T43" fmla="*/ 656 h 673"/>
                  <a:gd name="T44" fmla="*/ 10 w 23"/>
                  <a:gd name="T45" fmla="*/ 661 h 673"/>
                  <a:gd name="T46" fmla="*/ 10 w 23"/>
                  <a:gd name="T47" fmla="*/ 518 h 673"/>
                  <a:gd name="T48" fmla="*/ 11 w 23"/>
                  <a:gd name="T49" fmla="*/ 558 h 673"/>
                  <a:gd name="T50" fmla="*/ 11 w 23"/>
                  <a:gd name="T51" fmla="*/ 535 h 673"/>
                  <a:gd name="T52" fmla="*/ 12 w 23"/>
                  <a:gd name="T53" fmla="*/ 631 h 673"/>
                  <a:gd name="T54" fmla="*/ 12 w 23"/>
                  <a:gd name="T55" fmla="*/ 477 h 673"/>
                  <a:gd name="T56" fmla="*/ 12 w 23"/>
                  <a:gd name="T57" fmla="*/ 473 h 673"/>
                  <a:gd name="T58" fmla="*/ 13 w 23"/>
                  <a:gd name="T59" fmla="*/ 615 h 673"/>
                  <a:gd name="T60" fmla="*/ 14 w 23"/>
                  <a:gd name="T61" fmla="*/ 434 h 673"/>
                  <a:gd name="T62" fmla="*/ 14 w 23"/>
                  <a:gd name="T63" fmla="*/ 457 h 673"/>
                  <a:gd name="T64" fmla="*/ 14 w 23"/>
                  <a:gd name="T65" fmla="*/ 476 h 673"/>
                  <a:gd name="T66" fmla="*/ 14 w 23"/>
                  <a:gd name="T67" fmla="*/ 596 h 673"/>
                  <a:gd name="T68" fmla="*/ 16 w 23"/>
                  <a:gd name="T69" fmla="*/ 224 h 673"/>
                  <a:gd name="T70" fmla="*/ 16 w 23"/>
                  <a:gd name="T71" fmla="*/ 212 h 673"/>
                  <a:gd name="T72" fmla="*/ 16 w 23"/>
                  <a:gd name="T73" fmla="*/ 0 h 673"/>
                  <a:gd name="T74" fmla="*/ 17 w 23"/>
                  <a:gd name="T75" fmla="*/ 361 h 673"/>
                  <a:gd name="T76" fmla="*/ 17 w 23"/>
                  <a:gd name="T77" fmla="*/ 333 h 673"/>
                  <a:gd name="T78" fmla="*/ 18 w 23"/>
                  <a:gd name="T79" fmla="*/ 588 h 673"/>
                  <a:gd name="T80" fmla="*/ 19 w 23"/>
                  <a:gd name="T81" fmla="*/ 453 h 673"/>
                  <a:gd name="T82" fmla="*/ 19 w 23"/>
                  <a:gd name="T83" fmla="*/ 460 h 673"/>
                  <a:gd name="T84" fmla="*/ 19 w 23"/>
                  <a:gd name="T85" fmla="*/ 595 h 673"/>
                  <a:gd name="T86" fmla="*/ 20 w 23"/>
                  <a:gd name="T87" fmla="*/ 561 h 673"/>
                  <a:gd name="T88" fmla="*/ 21 w 23"/>
                  <a:gd name="T89" fmla="*/ 597 h 673"/>
                  <a:gd name="T90" fmla="*/ 21 w 23"/>
                  <a:gd name="T91" fmla="*/ 520 h 673"/>
                  <a:gd name="T92" fmla="*/ 22 w 23"/>
                  <a:gd name="T93" fmla="*/ 626 h 673"/>
                  <a:gd name="T94" fmla="*/ 22 w 23"/>
                  <a:gd name="T95" fmla="*/ 596 h 673"/>
                  <a:gd name="T96" fmla="*/ 22 w 23"/>
                  <a:gd name="T97" fmla="*/ 610 h 673"/>
                  <a:gd name="T98" fmla="*/ 23 w 23"/>
                  <a:gd name="T99" fmla="*/ 54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673">
                    <a:moveTo>
                      <a:pt x="0" y="587"/>
                    </a:moveTo>
                    <a:lnTo>
                      <a:pt x="1" y="671"/>
                    </a:lnTo>
                    <a:lnTo>
                      <a:pt x="2" y="582"/>
                    </a:lnTo>
                    <a:lnTo>
                      <a:pt x="2" y="593"/>
                    </a:lnTo>
                    <a:lnTo>
                      <a:pt x="2" y="603"/>
                    </a:lnTo>
                    <a:lnTo>
                      <a:pt x="2" y="672"/>
                    </a:lnTo>
                    <a:lnTo>
                      <a:pt x="3" y="577"/>
                    </a:lnTo>
                    <a:lnTo>
                      <a:pt x="3" y="654"/>
                    </a:lnTo>
                    <a:lnTo>
                      <a:pt x="4" y="673"/>
                    </a:lnTo>
                    <a:lnTo>
                      <a:pt x="4" y="571"/>
                    </a:lnTo>
                    <a:lnTo>
                      <a:pt x="5" y="610"/>
                    </a:lnTo>
                    <a:lnTo>
                      <a:pt x="5" y="594"/>
                    </a:lnTo>
                    <a:lnTo>
                      <a:pt x="6" y="672"/>
                    </a:lnTo>
                    <a:lnTo>
                      <a:pt x="6" y="558"/>
                    </a:lnTo>
                    <a:lnTo>
                      <a:pt x="7" y="555"/>
                    </a:lnTo>
                    <a:lnTo>
                      <a:pt x="7" y="670"/>
                    </a:lnTo>
                    <a:lnTo>
                      <a:pt x="8" y="546"/>
                    </a:lnTo>
                    <a:lnTo>
                      <a:pt x="8" y="558"/>
                    </a:lnTo>
                    <a:lnTo>
                      <a:pt x="8" y="570"/>
                    </a:lnTo>
                    <a:lnTo>
                      <a:pt x="8" y="667"/>
                    </a:lnTo>
                    <a:lnTo>
                      <a:pt x="9" y="534"/>
                    </a:lnTo>
                    <a:lnTo>
                      <a:pt x="9" y="656"/>
                    </a:lnTo>
                    <a:lnTo>
                      <a:pt x="10" y="661"/>
                    </a:lnTo>
                    <a:lnTo>
                      <a:pt x="10" y="518"/>
                    </a:lnTo>
                    <a:lnTo>
                      <a:pt x="11" y="558"/>
                    </a:lnTo>
                    <a:lnTo>
                      <a:pt x="11" y="535"/>
                    </a:lnTo>
                    <a:lnTo>
                      <a:pt x="12" y="631"/>
                    </a:lnTo>
                    <a:lnTo>
                      <a:pt x="12" y="477"/>
                    </a:lnTo>
                    <a:lnTo>
                      <a:pt x="12" y="473"/>
                    </a:lnTo>
                    <a:lnTo>
                      <a:pt x="13" y="615"/>
                    </a:lnTo>
                    <a:lnTo>
                      <a:pt x="14" y="434"/>
                    </a:lnTo>
                    <a:lnTo>
                      <a:pt x="14" y="457"/>
                    </a:lnTo>
                    <a:lnTo>
                      <a:pt x="14" y="476"/>
                    </a:lnTo>
                    <a:lnTo>
                      <a:pt x="14" y="596"/>
                    </a:lnTo>
                    <a:lnTo>
                      <a:pt x="16" y="224"/>
                    </a:lnTo>
                    <a:lnTo>
                      <a:pt x="16" y="212"/>
                    </a:lnTo>
                    <a:lnTo>
                      <a:pt x="16" y="0"/>
                    </a:lnTo>
                    <a:lnTo>
                      <a:pt x="17" y="361"/>
                    </a:lnTo>
                    <a:lnTo>
                      <a:pt x="17" y="333"/>
                    </a:lnTo>
                    <a:lnTo>
                      <a:pt x="18" y="588"/>
                    </a:lnTo>
                    <a:lnTo>
                      <a:pt x="19" y="453"/>
                    </a:lnTo>
                    <a:lnTo>
                      <a:pt x="19" y="460"/>
                    </a:lnTo>
                    <a:lnTo>
                      <a:pt x="19" y="595"/>
                    </a:lnTo>
                    <a:lnTo>
                      <a:pt x="20" y="561"/>
                    </a:lnTo>
                    <a:lnTo>
                      <a:pt x="21" y="597"/>
                    </a:lnTo>
                    <a:lnTo>
                      <a:pt x="21" y="520"/>
                    </a:lnTo>
                    <a:lnTo>
                      <a:pt x="22" y="626"/>
                    </a:lnTo>
                    <a:lnTo>
                      <a:pt x="22" y="596"/>
                    </a:lnTo>
                    <a:lnTo>
                      <a:pt x="22" y="610"/>
                    </a:lnTo>
                    <a:lnTo>
                      <a:pt x="23" y="5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7" name="Freeform 1876"/>
              <p:cNvSpPr>
                <a:spLocks/>
              </p:cNvSpPr>
              <p:nvPr/>
            </p:nvSpPr>
            <p:spPr bwMode="auto">
              <a:xfrm>
                <a:off x="5691" y="2609"/>
                <a:ext cx="19" cy="272"/>
              </a:xfrm>
              <a:custGeom>
                <a:avLst/>
                <a:gdLst>
                  <a:gd name="T0" fmla="*/ 0 w 19"/>
                  <a:gd name="T1" fmla="*/ 53 h 272"/>
                  <a:gd name="T2" fmla="*/ 0 w 19"/>
                  <a:gd name="T3" fmla="*/ 152 h 272"/>
                  <a:gd name="T4" fmla="*/ 0 w 19"/>
                  <a:gd name="T5" fmla="*/ 81 h 272"/>
                  <a:gd name="T6" fmla="*/ 1 w 19"/>
                  <a:gd name="T7" fmla="*/ 73 h 272"/>
                  <a:gd name="T8" fmla="*/ 1 w 19"/>
                  <a:gd name="T9" fmla="*/ 69 h 272"/>
                  <a:gd name="T10" fmla="*/ 1 w 19"/>
                  <a:gd name="T11" fmla="*/ 199 h 272"/>
                  <a:gd name="T12" fmla="*/ 2 w 19"/>
                  <a:gd name="T13" fmla="*/ 88 h 272"/>
                  <a:gd name="T14" fmla="*/ 2 w 19"/>
                  <a:gd name="T15" fmla="*/ 100 h 272"/>
                  <a:gd name="T16" fmla="*/ 2 w 19"/>
                  <a:gd name="T17" fmla="*/ 272 h 272"/>
                  <a:gd name="T18" fmla="*/ 3 w 19"/>
                  <a:gd name="T19" fmla="*/ 89 h 272"/>
                  <a:gd name="T20" fmla="*/ 3 w 19"/>
                  <a:gd name="T21" fmla="*/ 163 h 272"/>
                  <a:gd name="T22" fmla="*/ 4 w 19"/>
                  <a:gd name="T23" fmla="*/ 142 h 272"/>
                  <a:gd name="T24" fmla="*/ 4 w 19"/>
                  <a:gd name="T25" fmla="*/ 94 h 272"/>
                  <a:gd name="T26" fmla="*/ 5 w 19"/>
                  <a:gd name="T27" fmla="*/ 208 h 272"/>
                  <a:gd name="T28" fmla="*/ 5 w 19"/>
                  <a:gd name="T29" fmla="*/ 150 h 272"/>
                  <a:gd name="T30" fmla="*/ 5 w 19"/>
                  <a:gd name="T31" fmla="*/ 149 h 272"/>
                  <a:gd name="T32" fmla="*/ 6 w 19"/>
                  <a:gd name="T33" fmla="*/ 97 h 272"/>
                  <a:gd name="T34" fmla="*/ 6 w 19"/>
                  <a:gd name="T35" fmla="*/ 194 h 272"/>
                  <a:gd name="T36" fmla="*/ 7 w 19"/>
                  <a:gd name="T37" fmla="*/ 108 h 272"/>
                  <a:gd name="T38" fmla="*/ 7 w 19"/>
                  <a:gd name="T39" fmla="*/ 101 h 272"/>
                  <a:gd name="T40" fmla="*/ 7 w 19"/>
                  <a:gd name="T41" fmla="*/ 186 h 272"/>
                  <a:gd name="T42" fmla="*/ 8 w 19"/>
                  <a:gd name="T43" fmla="*/ 98 h 272"/>
                  <a:gd name="T44" fmla="*/ 8 w 19"/>
                  <a:gd name="T45" fmla="*/ 115 h 272"/>
                  <a:gd name="T46" fmla="*/ 9 w 19"/>
                  <a:gd name="T47" fmla="*/ 131 h 272"/>
                  <a:gd name="T48" fmla="*/ 9 w 19"/>
                  <a:gd name="T49" fmla="*/ 179 h 272"/>
                  <a:gd name="T50" fmla="*/ 9 w 19"/>
                  <a:gd name="T51" fmla="*/ 96 h 272"/>
                  <a:gd name="T52" fmla="*/ 10 w 19"/>
                  <a:gd name="T53" fmla="*/ 168 h 272"/>
                  <a:gd name="T54" fmla="*/ 10 w 19"/>
                  <a:gd name="T55" fmla="*/ 154 h 272"/>
                  <a:gd name="T56" fmla="*/ 11 w 19"/>
                  <a:gd name="T57" fmla="*/ 91 h 272"/>
                  <a:gd name="T58" fmla="*/ 11 w 19"/>
                  <a:gd name="T59" fmla="*/ 168 h 272"/>
                  <a:gd name="T60" fmla="*/ 11 w 19"/>
                  <a:gd name="T61" fmla="*/ 150 h 272"/>
                  <a:gd name="T62" fmla="*/ 12 w 19"/>
                  <a:gd name="T63" fmla="*/ 141 h 272"/>
                  <a:gd name="T64" fmla="*/ 12 w 19"/>
                  <a:gd name="T65" fmla="*/ 166 h 272"/>
                  <a:gd name="T66" fmla="*/ 13 w 19"/>
                  <a:gd name="T67" fmla="*/ 82 h 272"/>
                  <a:gd name="T68" fmla="*/ 13 w 19"/>
                  <a:gd name="T69" fmla="*/ 78 h 272"/>
                  <a:gd name="T70" fmla="*/ 14 w 19"/>
                  <a:gd name="T71" fmla="*/ 164 h 272"/>
                  <a:gd name="T72" fmla="*/ 14 w 19"/>
                  <a:gd name="T73" fmla="*/ 69 h 272"/>
                  <a:gd name="T74" fmla="*/ 14 w 19"/>
                  <a:gd name="T75" fmla="*/ 81 h 272"/>
                  <a:gd name="T76" fmla="*/ 15 w 19"/>
                  <a:gd name="T77" fmla="*/ 95 h 272"/>
                  <a:gd name="T78" fmla="*/ 15 w 19"/>
                  <a:gd name="T79" fmla="*/ 161 h 272"/>
                  <a:gd name="T80" fmla="*/ 16 w 19"/>
                  <a:gd name="T81" fmla="*/ 57 h 272"/>
                  <a:gd name="T82" fmla="*/ 16 w 19"/>
                  <a:gd name="T83" fmla="*/ 156 h 272"/>
                  <a:gd name="T84" fmla="*/ 16 w 19"/>
                  <a:gd name="T85" fmla="*/ 142 h 272"/>
                  <a:gd name="T86" fmla="*/ 17 w 19"/>
                  <a:gd name="T87" fmla="*/ 43 h 272"/>
                  <a:gd name="T88" fmla="*/ 17 w 19"/>
                  <a:gd name="T89" fmla="*/ 148 h 272"/>
                  <a:gd name="T90" fmla="*/ 18 w 19"/>
                  <a:gd name="T91" fmla="*/ 92 h 272"/>
                  <a:gd name="T92" fmla="*/ 18 w 19"/>
                  <a:gd name="T93" fmla="*/ 67 h 272"/>
                  <a:gd name="T94" fmla="*/ 19 w 19"/>
                  <a:gd name="T95" fmla="*/ 136 h 272"/>
                  <a:gd name="T96" fmla="*/ 19 w 19"/>
                  <a:gd name="T97" fmla="*/ 5 h 272"/>
                  <a:gd name="T98" fmla="*/ 19 w 19"/>
                  <a:gd name="T99"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72">
                    <a:moveTo>
                      <a:pt x="0" y="53"/>
                    </a:moveTo>
                    <a:lnTo>
                      <a:pt x="0" y="152"/>
                    </a:lnTo>
                    <a:lnTo>
                      <a:pt x="0" y="81"/>
                    </a:lnTo>
                    <a:lnTo>
                      <a:pt x="1" y="73"/>
                    </a:lnTo>
                    <a:lnTo>
                      <a:pt x="1" y="69"/>
                    </a:lnTo>
                    <a:lnTo>
                      <a:pt x="1" y="199"/>
                    </a:lnTo>
                    <a:lnTo>
                      <a:pt x="2" y="88"/>
                    </a:lnTo>
                    <a:lnTo>
                      <a:pt x="2" y="100"/>
                    </a:lnTo>
                    <a:lnTo>
                      <a:pt x="2" y="272"/>
                    </a:lnTo>
                    <a:lnTo>
                      <a:pt x="3" y="89"/>
                    </a:lnTo>
                    <a:lnTo>
                      <a:pt x="3" y="163"/>
                    </a:lnTo>
                    <a:lnTo>
                      <a:pt x="4" y="142"/>
                    </a:lnTo>
                    <a:lnTo>
                      <a:pt x="4" y="94"/>
                    </a:lnTo>
                    <a:lnTo>
                      <a:pt x="5" y="208"/>
                    </a:lnTo>
                    <a:lnTo>
                      <a:pt x="5" y="150"/>
                    </a:lnTo>
                    <a:lnTo>
                      <a:pt x="5" y="149"/>
                    </a:lnTo>
                    <a:lnTo>
                      <a:pt x="6" y="97"/>
                    </a:lnTo>
                    <a:lnTo>
                      <a:pt x="6" y="194"/>
                    </a:lnTo>
                    <a:lnTo>
                      <a:pt x="7" y="108"/>
                    </a:lnTo>
                    <a:lnTo>
                      <a:pt x="7" y="101"/>
                    </a:lnTo>
                    <a:lnTo>
                      <a:pt x="7" y="186"/>
                    </a:lnTo>
                    <a:lnTo>
                      <a:pt x="8" y="98"/>
                    </a:lnTo>
                    <a:lnTo>
                      <a:pt x="8" y="115"/>
                    </a:lnTo>
                    <a:lnTo>
                      <a:pt x="9" y="131"/>
                    </a:lnTo>
                    <a:lnTo>
                      <a:pt x="9" y="179"/>
                    </a:lnTo>
                    <a:lnTo>
                      <a:pt x="9" y="96"/>
                    </a:lnTo>
                    <a:lnTo>
                      <a:pt x="10" y="168"/>
                    </a:lnTo>
                    <a:lnTo>
                      <a:pt x="10" y="154"/>
                    </a:lnTo>
                    <a:lnTo>
                      <a:pt x="11" y="91"/>
                    </a:lnTo>
                    <a:lnTo>
                      <a:pt x="11" y="168"/>
                    </a:lnTo>
                    <a:lnTo>
                      <a:pt x="11" y="150"/>
                    </a:lnTo>
                    <a:lnTo>
                      <a:pt x="12" y="141"/>
                    </a:lnTo>
                    <a:lnTo>
                      <a:pt x="12" y="166"/>
                    </a:lnTo>
                    <a:lnTo>
                      <a:pt x="13" y="82"/>
                    </a:lnTo>
                    <a:lnTo>
                      <a:pt x="13" y="78"/>
                    </a:lnTo>
                    <a:lnTo>
                      <a:pt x="14" y="164"/>
                    </a:lnTo>
                    <a:lnTo>
                      <a:pt x="14" y="69"/>
                    </a:lnTo>
                    <a:lnTo>
                      <a:pt x="14" y="81"/>
                    </a:lnTo>
                    <a:lnTo>
                      <a:pt x="15" y="95"/>
                    </a:lnTo>
                    <a:lnTo>
                      <a:pt x="15" y="161"/>
                    </a:lnTo>
                    <a:lnTo>
                      <a:pt x="16" y="57"/>
                    </a:lnTo>
                    <a:lnTo>
                      <a:pt x="16" y="156"/>
                    </a:lnTo>
                    <a:lnTo>
                      <a:pt x="16" y="142"/>
                    </a:lnTo>
                    <a:lnTo>
                      <a:pt x="17" y="43"/>
                    </a:lnTo>
                    <a:lnTo>
                      <a:pt x="17" y="148"/>
                    </a:lnTo>
                    <a:lnTo>
                      <a:pt x="18" y="92"/>
                    </a:lnTo>
                    <a:lnTo>
                      <a:pt x="18" y="67"/>
                    </a:lnTo>
                    <a:lnTo>
                      <a:pt x="19" y="136"/>
                    </a:lnTo>
                    <a:lnTo>
                      <a:pt x="19" y="5"/>
                    </a:lnTo>
                    <a:lnTo>
                      <a:pt x="19"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8" name="Freeform 1877"/>
              <p:cNvSpPr>
                <a:spLocks/>
              </p:cNvSpPr>
              <p:nvPr/>
            </p:nvSpPr>
            <p:spPr bwMode="auto">
              <a:xfrm>
                <a:off x="5710" y="2155"/>
                <a:ext cx="21" cy="756"/>
              </a:xfrm>
              <a:custGeom>
                <a:avLst/>
                <a:gdLst>
                  <a:gd name="T0" fmla="*/ 0 w 21"/>
                  <a:gd name="T1" fmla="*/ 454 h 756"/>
                  <a:gd name="T2" fmla="*/ 1 w 21"/>
                  <a:gd name="T3" fmla="*/ 572 h 756"/>
                  <a:gd name="T4" fmla="*/ 2 w 21"/>
                  <a:gd name="T5" fmla="*/ 420 h 756"/>
                  <a:gd name="T6" fmla="*/ 2 w 21"/>
                  <a:gd name="T7" fmla="*/ 429 h 756"/>
                  <a:gd name="T8" fmla="*/ 2 w 21"/>
                  <a:gd name="T9" fmla="*/ 444 h 756"/>
                  <a:gd name="T10" fmla="*/ 2 w 21"/>
                  <a:gd name="T11" fmla="*/ 548 h 756"/>
                  <a:gd name="T12" fmla="*/ 3 w 21"/>
                  <a:gd name="T13" fmla="*/ 361 h 756"/>
                  <a:gd name="T14" fmla="*/ 3 w 21"/>
                  <a:gd name="T15" fmla="*/ 389 h 756"/>
                  <a:gd name="T16" fmla="*/ 4 w 21"/>
                  <a:gd name="T17" fmla="*/ 406 h 756"/>
                  <a:gd name="T18" fmla="*/ 4 w 21"/>
                  <a:gd name="T19" fmla="*/ 0 h 756"/>
                  <a:gd name="T20" fmla="*/ 5 w 21"/>
                  <a:gd name="T21" fmla="*/ 165 h 756"/>
                  <a:gd name="T22" fmla="*/ 5 w 21"/>
                  <a:gd name="T23" fmla="*/ 110 h 756"/>
                  <a:gd name="T24" fmla="*/ 6 w 21"/>
                  <a:gd name="T25" fmla="*/ 457 h 756"/>
                  <a:gd name="T26" fmla="*/ 6 w 21"/>
                  <a:gd name="T27" fmla="*/ 390 h 756"/>
                  <a:gd name="T28" fmla="*/ 6 w 21"/>
                  <a:gd name="T29" fmla="*/ 388 h 756"/>
                  <a:gd name="T30" fmla="*/ 7 w 21"/>
                  <a:gd name="T31" fmla="*/ 623 h 756"/>
                  <a:gd name="T32" fmla="*/ 8 w 21"/>
                  <a:gd name="T33" fmla="*/ 486 h 756"/>
                  <a:gd name="T34" fmla="*/ 8 w 21"/>
                  <a:gd name="T35" fmla="*/ 516 h 756"/>
                  <a:gd name="T36" fmla="*/ 9 w 21"/>
                  <a:gd name="T37" fmla="*/ 461 h 756"/>
                  <a:gd name="T38" fmla="*/ 9 w 21"/>
                  <a:gd name="T39" fmla="*/ 708 h 756"/>
                  <a:gd name="T40" fmla="*/ 9 w 21"/>
                  <a:gd name="T41" fmla="*/ 636 h 756"/>
                  <a:gd name="T42" fmla="*/ 10 w 21"/>
                  <a:gd name="T43" fmla="*/ 594 h 756"/>
                  <a:gd name="T44" fmla="*/ 10 w 21"/>
                  <a:gd name="T45" fmla="*/ 482 h 756"/>
                  <a:gd name="T46" fmla="*/ 11 w 21"/>
                  <a:gd name="T47" fmla="*/ 735 h 756"/>
                  <a:gd name="T48" fmla="*/ 11 w 21"/>
                  <a:gd name="T49" fmla="*/ 520 h 756"/>
                  <a:gd name="T50" fmla="*/ 11 w 21"/>
                  <a:gd name="T51" fmla="*/ 508 h 756"/>
                  <a:gd name="T52" fmla="*/ 11 w 21"/>
                  <a:gd name="T53" fmla="*/ 497 h 756"/>
                  <a:gd name="T54" fmla="*/ 12 w 21"/>
                  <a:gd name="T55" fmla="*/ 753 h 756"/>
                  <a:gd name="T56" fmla="*/ 13 w 21"/>
                  <a:gd name="T57" fmla="*/ 513 h 756"/>
                  <a:gd name="T58" fmla="*/ 13 w 21"/>
                  <a:gd name="T59" fmla="*/ 520 h 756"/>
                  <a:gd name="T60" fmla="*/ 13 w 21"/>
                  <a:gd name="T61" fmla="*/ 756 h 756"/>
                  <a:gd name="T62" fmla="*/ 14 w 21"/>
                  <a:gd name="T63" fmla="*/ 516 h 756"/>
                  <a:gd name="T64" fmla="*/ 14 w 21"/>
                  <a:gd name="T65" fmla="*/ 586 h 756"/>
                  <a:gd name="T66" fmla="*/ 14 w 21"/>
                  <a:gd name="T67" fmla="*/ 625 h 756"/>
                  <a:gd name="T68" fmla="*/ 14 w 21"/>
                  <a:gd name="T69" fmla="*/ 748 h 756"/>
                  <a:gd name="T70" fmla="*/ 15 w 21"/>
                  <a:gd name="T71" fmla="*/ 521 h 756"/>
                  <a:gd name="T72" fmla="*/ 16 w 21"/>
                  <a:gd name="T73" fmla="*/ 612 h 756"/>
                  <a:gd name="T74" fmla="*/ 16 w 21"/>
                  <a:gd name="T75" fmla="*/ 580 h 756"/>
                  <a:gd name="T76" fmla="*/ 16 w 21"/>
                  <a:gd name="T77" fmla="*/ 525 h 756"/>
                  <a:gd name="T78" fmla="*/ 17 w 21"/>
                  <a:gd name="T79" fmla="*/ 724 h 756"/>
                  <a:gd name="T80" fmla="*/ 17 w 21"/>
                  <a:gd name="T81" fmla="*/ 536 h 756"/>
                  <a:gd name="T82" fmla="*/ 18 w 21"/>
                  <a:gd name="T83" fmla="*/ 530 h 756"/>
                  <a:gd name="T84" fmla="*/ 18 w 21"/>
                  <a:gd name="T85" fmla="*/ 527 h 756"/>
                  <a:gd name="T86" fmla="*/ 18 w 21"/>
                  <a:gd name="T87" fmla="*/ 714 h 756"/>
                  <a:gd name="T88" fmla="*/ 19 w 21"/>
                  <a:gd name="T89" fmla="*/ 533 h 756"/>
                  <a:gd name="T90" fmla="*/ 19 w 21"/>
                  <a:gd name="T91" fmla="*/ 541 h 756"/>
                  <a:gd name="T92" fmla="*/ 19 w 21"/>
                  <a:gd name="T93" fmla="*/ 710 h 756"/>
                  <a:gd name="T94" fmla="*/ 20 w 21"/>
                  <a:gd name="T95" fmla="*/ 527 h 756"/>
                  <a:gd name="T96" fmla="*/ 20 w 21"/>
                  <a:gd name="T97" fmla="*/ 637 h 756"/>
                  <a:gd name="T98" fmla="*/ 21 w 21"/>
                  <a:gd name="T99" fmla="*/ 710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6">
                    <a:moveTo>
                      <a:pt x="0" y="454"/>
                    </a:moveTo>
                    <a:lnTo>
                      <a:pt x="1" y="572"/>
                    </a:lnTo>
                    <a:lnTo>
                      <a:pt x="2" y="420"/>
                    </a:lnTo>
                    <a:lnTo>
                      <a:pt x="2" y="429"/>
                    </a:lnTo>
                    <a:lnTo>
                      <a:pt x="2" y="444"/>
                    </a:lnTo>
                    <a:lnTo>
                      <a:pt x="2" y="548"/>
                    </a:lnTo>
                    <a:lnTo>
                      <a:pt x="3" y="361"/>
                    </a:lnTo>
                    <a:lnTo>
                      <a:pt x="3" y="389"/>
                    </a:lnTo>
                    <a:lnTo>
                      <a:pt x="4" y="406"/>
                    </a:lnTo>
                    <a:lnTo>
                      <a:pt x="4" y="0"/>
                    </a:lnTo>
                    <a:lnTo>
                      <a:pt x="5" y="165"/>
                    </a:lnTo>
                    <a:lnTo>
                      <a:pt x="5" y="110"/>
                    </a:lnTo>
                    <a:lnTo>
                      <a:pt x="6" y="457"/>
                    </a:lnTo>
                    <a:lnTo>
                      <a:pt x="6" y="390"/>
                    </a:lnTo>
                    <a:lnTo>
                      <a:pt x="6" y="388"/>
                    </a:lnTo>
                    <a:lnTo>
                      <a:pt x="7" y="623"/>
                    </a:lnTo>
                    <a:lnTo>
                      <a:pt x="8" y="486"/>
                    </a:lnTo>
                    <a:lnTo>
                      <a:pt x="8" y="516"/>
                    </a:lnTo>
                    <a:lnTo>
                      <a:pt x="9" y="461"/>
                    </a:lnTo>
                    <a:lnTo>
                      <a:pt x="9" y="708"/>
                    </a:lnTo>
                    <a:lnTo>
                      <a:pt x="9" y="636"/>
                    </a:lnTo>
                    <a:lnTo>
                      <a:pt x="10" y="594"/>
                    </a:lnTo>
                    <a:lnTo>
                      <a:pt x="10" y="482"/>
                    </a:lnTo>
                    <a:lnTo>
                      <a:pt x="11" y="735"/>
                    </a:lnTo>
                    <a:lnTo>
                      <a:pt x="11" y="520"/>
                    </a:lnTo>
                    <a:lnTo>
                      <a:pt x="11" y="508"/>
                    </a:lnTo>
                    <a:lnTo>
                      <a:pt x="11" y="497"/>
                    </a:lnTo>
                    <a:lnTo>
                      <a:pt x="12" y="753"/>
                    </a:lnTo>
                    <a:lnTo>
                      <a:pt x="13" y="513"/>
                    </a:lnTo>
                    <a:lnTo>
                      <a:pt x="13" y="520"/>
                    </a:lnTo>
                    <a:lnTo>
                      <a:pt x="13" y="756"/>
                    </a:lnTo>
                    <a:lnTo>
                      <a:pt x="14" y="516"/>
                    </a:lnTo>
                    <a:lnTo>
                      <a:pt x="14" y="586"/>
                    </a:lnTo>
                    <a:lnTo>
                      <a:pt x="14" y="625"/>
                    </a:lnTo>
                    <a:lnTo>
                      <a:pt x="14" y="748"/>
                    </a:lnTo>
                    <a:lnTo>
                      <a:pt x="15" y="521"/>
                    </a:lnTo>
                    <a:lnTo>
                      <a:pt x="16" y="612"/>
                    </a:lnTo>
                    <a:lnTo>
                      <a:pt x="16" y="580"/>
                    </a:lnTo>
                    <a:lnTo>
                      <a:pt x="16" y="525"/>
                    </a:lnTo>
                    <a:lnTo>
                      <a:pt x="17" y="724"/>
                    </a:lnTo>
                    <a:lnTo>
                      <a:pt x="17" y="536"/>
                    </a:lnTo>
                    <a:lnTo>
                      <a:pt x="18" y="530"/>
                    </a:lnTo>
                    <a:lnTo>
                      <a:pt x="18" y="527"/>
                    </a:lnTo>
                    <a:lnTo>
                      <a:pt x="18" y="714"/>
                    </a:lnTo>
                    <a:lnTo>
                      <a:pt x="19" y="533"/>
                    </a:lnTo>
                    <a:lnTo>
                      <a:pt x="19" y="541"/>
                    </a:lnTo>
                    <a:lnTo>
                      <a:pt x="19" y="710"/>
                    </a:lnTo>
                    <a:lnTo>
                      <a:pt x="20" y="527"/>
                    </a:lnTo>
                    <a:lnTo>
                      <a:pt x="20" y="637"/>
                    </a:lnTo>
                    <a:lnTo>
                      <a:pt x="21" y="71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9" name="Freeform 1878"/>
              <p:cNvSpPr>
                <a:spLocks/>
              </p:cNvSpPr>
              <p:nvPr/>
            </p:nvSpPr>
            <p:spPr bwMode="auto">
              <a:xfrm>
                <a:off x="5731" y="2114"/>
                <a:ext cx="21" cy="759"/>
              </a:xfrm>
              <a:custGeom>
                <a:avLst/>
                <a:gdLst>
                  <a:gd name="T0" fmla="*/ 0 w 21"/>
                  <a:gd name="T1" fmla="*/ 751 h 759"/>
                  <a:gd name="T2" fmla="*/ 0 w 21"/>
                  <a:gd name="T3" fmla="*/ 565 h 759"/>
                  <a:gd name="T4" fmla="*/ 1 w 21"/>
                  <a:gd name="T5" fmla="*/ 649 h 759"/>
                  <a:gd name="T6" fmla="*/ 1 w 21"/>
                  <a:gd name="T7" fmla="*/ 618 h 759"/>
                  <a:gd name="T8" fmla="*/ 2 w 21"/>
                  <a:gd name="T9" fmla="*/ 561 h 759"/>
                  <a:gd name="T10" fmla="*/ 2 w 21"/>
                  <a:gd name="T11" fmla="*/ 746 h 759"/>
                  <a:gd name="T12" fmla="*/ 2 w 21"/>
                  <a:gd name="T13" fmla="*/ 565 h 759"/>
                  <a:gd name="T14" fmla="*/ 3 w 21"/>
                  <a:gd name="T15" fmla="*/ 558 h 759"/>
                  <a:gd name="T16" fmla="*/ 3 w 21"/>
                  <a:gd name="T17" fmla="*/ 738 h 759"/>
                  <a:gd name="T18" fmla="*/ 4 w 21"/>
                  <a:gd name="T19" fmla="*/ 548 h 759"/>
                  <a:gd name="T20" fmla="*/ 4 w 21"/>
                  <a:gd name="T21" fmla="*/ 559 h 759"/>
                  <a:gd name="T22" fmla="*/ 4 w 21"/>
                  <a:gd name="T23" fmla="*/ 571 h 759"/>
                  <a:gd name="T24" fmla="*/ 4 w 21"/>
                  <a:gd name="T25" fmla="*/ 725 h 759"/>
                  <a:gd name="T26" fmla="*/ 5 w 21"/>
                  <a:gd name="T27" fmla="*/ 538 h 759"/>
                  <a:gd name="T28" fmla="*/ 6 w 21"/>
                  <a:gd name="T29" fmla="*/ 658 h 759"/>
                  <a:gd name="T30" fmla="*/ 6 w 21"/>
                  <a:gd name="T31" fmla="*/ 706 h 759"/>
                  <a:gd name="T32" fmla="*/ 6 w 21"/>
                  <a:gd name="T33" fmla="*/ 526 h 759"/>
                  <a:gd name="T34" fmla="*/ 7 w 21"/>
                  <a:gd name="T35" fmla="*/ 614 h 759"/>
                  <a:gd name="T36" fmla="*/ 7 w 21"/>
                  <a:gd name="T37" fmla="*/ 577 h 759"/>
                  <a:gd name="T38" fmla="*/ 8 w 21"/>
                  <a:gd name="T39" fmla="*/ 655 h 759"/>
                  <a:gd name="T40" fmla="*/ 9 w 21"/>
                  <a:gd name="T41" fmla="*/ 495 h 759"/>
                  <a:gd name="T42" fmla="*/ 9 w 21"/>
                  <a:gd name="T43" fmla="*/ 490 h 759"/>
                  <a:gd name="T44" fmla="*/ 9 w 21"/>
                  <a:gd name="T45" fmla="*/ 638 h 759"/>
                  <a:gd name="T46" fmla="*/ 10 w 21"/>
                  <a:gd name="T47" fmla="*/ 462 h 759"/>
                  <a:gd name="T48" fmla="*/ 10 w 21"/>
                  <a:gd name="T49" fmla="*/ 473 h 759"/>
                  <a:gd name="T50" fmla="*/ 11 w 21"/>
                  <a:gd name="T51" fmla="*/ 486 h 759"/>
                  <a:gd name="T52" fmla="*/ 11 w 21"/>
                  <a:gd name="T53" fmla="*/ 644 h 759"/>
                  <a:gd name="T54" fmla="*/ 11 w 21"/>
                  <a:gd name="T55" fmla="*/ 422 h 759"/>
                  <a:gd name="T56" fmla="*/ 12 w 21"/>
                  <a:gd name="T57" fmla="*/ 528 h 759"/>
                  <a:gd name="T58" fmla="*/ 12 w 21"/>
                  <a:gd name="T59" fmla="*/ 526 h 759"/>
                  <a:gd name="T60" fmla="*/ 13 w 21"/>
                  <a:gd name="T61" fmla="*/ 15 h 759"/>
                  <a:gd name="T62" fmla="*/ 14 w 21"/>
                  <a:gd name="T63" fmla="*/ 0 h 759"/>
                  <a:gd name="T64" fmla="*/ 15 w 21"/>
                  <a:gd name="T65" fmla="*/ 403 h 759"/>
                  <a:gd name="T66" fmla="*/ 15 w 21"/>
                  <a:gd name="T67" fmla="*/ 379 h 759"/>
                  <a:gd name="T68" fmla="*/ 15 w 21"/>
                  <a:gd name="T69" fmla="*/ 390 h 759"/>
                  <a:gd name="T70" fmla="*/ 16 w 21"/>
                  <a:gd name="T71" fmla="*/ 623 h 759"/>
                  <a:gd name="T72" fmla="*/ 16 w 21"/>
                  <a:gd name="T73" fmla="*/ 484 h 759"/>
                  <a:gd name="T74" fmla="*/ 16 w 21"/>
                  <a:gd name="T75" fmla="*/ 504 h 759"/>
                  <a:gd name="T76" fmla="*/ 17 w 21"/>
                  <a:gd name="T77" fmla="*/ 692 h 759"/>
                  <a:gd name="T78" fmla="*/ 18 w 21"/>
                  <a:gd name="T79" fmla="*/ 494 h 759"/>
                  <a:gd name="T80" fmla="*/ 18 w 21"/>
                  <a:gd name="T81" fmla="*/ 597 h 759"/>
                  <a:gd name="T82" fmla="*/ 18 w 21"/>
                  <a:gd name="T83" fmla="*/ 618 h 759"/>
                  <a:gd name="T84" fmla="*/ 19 w 21"/>
                  <a:gd name="T85" fmla="*/ 526 h 759"/>
                  <a:gd name="T86" fmla="*/ 20 w 21"/>
                  <a:gd name="T87" fmla="*/ 753 h 759"/>
                  <a:gd name="T88" fmla="*/ 20 w 21"/>
                  <a:gd name="T89" fmla="*/ 590 h 759"/>
                  <a:gd name="T90" fmla="*/ 20 w 21"/>
                  <a:gd name="T91" fmla="*/ 571 h 759"/>
                  <a:gd name="T92" fmla="*/ 20 w 21"/>
                  <a:gd name="T93" fmla="*/ 553 h 759"/>
                  <a:gd name="T94" fmla="*/ 21 w 21"/>
                  <a:gd name="T95" fmla="*/ 759 h 759"/>
                  <a:gd name="T96" fmla="*/ 21 w 21"/>
                  <a:gd name="T97" fmla="*/ 578 h 759"/>
                  <a:gd name="T98" fmla="*/ 21 w 21"/>
                  <a:gd name="T99" fmla="*/ 582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9">
                    <a:moveTo>
                      <a:pt x="0" y="751"/>
                    </a:moveTo>
                    <a:lnTo>
                      <a:pt x="0" y="565"/>
                    </a:lnTo>
                    <a:lnTo>
                      <a:pt x="1" y="649"/>
                    </a:lnTo>
                    <a:lnTo>
                      <a:pt x="1" y="618"/>
                    </a:lnTo>
                    <a:lnTo>
                      <a:pt x="2" y="561"/>
                    </a:lnTo>
                    <a:lnTo>
                      <a:pt x="2" y="746"/>
                    </a:lnTo>
                    <a:lnTo>
                      <a:pt x="2" y="565"/>
                    </a:lnTo>
                    <a:lnTo>
                      <a:pt x="3" y="558"/>
                    </a:lnTo>
                    <a:lnTo>
                      <a:pt x="3" y="738"/>
                    </a:lnTo>
                    <a:lnTo>
                      <a:pt x="4" y="548"/>
                    </a:lnTo>
                    <a:lnTo>
                      <a:pt x="4" y="559"/>
                    </a:lnTo>
                    <a:lnTo>
                      <a:pt x="4" y="571"/>
                    </a:lnTo>
                    <a:lnTo>
                      <a:pt x="4" y="725"/>
                    </a:lnTo>
                    <a:lnTo>
                      <a:pt x="5" y="538"/>
                    </a:lnTo>
                    <a:lnTo>
                      <a:pt x="6" y="658"/>
                    </a:lnTo>
                    <a:lnTo>
                      <a:pt x="6" y="706"/>
                    </a:lnTo>
                    <a:lnTo>
                      <a:pt x="6" y="526"/>
                    </a:lnTo>
                    <a:lnTo>
                      <a:pt x="7" y="614"/>
                    </a:lnTo>
                    <a:lnTo>
                      <a:pt x="7" y="577"/>
                    </a:lnTo>
                    <a:lnTo>
                      <a:pt x="8" y="655"/>
                    </a:lnTo>
                    <a:lnTo>
                      <a:pt x="9" y="495"/>
                    </a:lnTo>
                    <a:lnTo>
                      <a:pt x="9" y="490"/>
                    </a:lnTo>
                    <a:lnTo>
                      <a:pt x="9" y="638"/>
                    </a:lnTo>
                    <a:lnTo>
                      <a:pt x="10" y="462"/>
                    </a:lnTo>
                    <a:lnTo>
                      <a:pt x="10" y="473"/>
                    </a:lnTo>
                    <a:lnTo>
                      <a:pt x="11" y="486"/>
                    </a:lnTo>
                    <a:lnTo>
                      <a:pt x="11" y="644"/>
                    </a:lnTo>
                    <a:lnTo>
                      <a:pt x="11" y="422"/>
                    </a:lnTo>
                    <a:lnTo>
                      <a:pt x="12" y="528"/>
                    </a:lnTo>
                    <a:lnTo>
                      <a:pt x="12" y="526"/>
                    </a:lnTo>
                    <a:lnTo>
                      <a:pt x="13" y="15"/>
                    </a:lnTo>
                    <a:lnTo>
                      <a:pt x="14" y="0"/>
                    </a:lnTo>
                    <a:lnTo>
                      <a:pt x="15" y="403"/>
                    </a:lnTo>
                    <a:lnTo>
                      <a:pt x="15" y="379"/>
                    </a:lnTo>
                    <a:lnTo>
                      <a:pt x="15" y="390"/>
                    </a:lnTo>
                    <a:lnTo>
                      <a:pt x="16" y="623"/>
                    </a:lnTo>
                    <a:lnTo>
                      <a:pt x="16" y="484"/>
                    </a:lnTo>
                    <a:lnTo>
                      <a:pt x="16" y="504"/>
                    </a:lnTo>
                    <a:lnTo>
                      <a:pt x="17" y="692"/>
                    </a:lnTo>
                    <a:lnTo>
                      <a:pt x="18" y="494"/>
                    </a:lnTo>
                    <a:lnTo>
                      <a:pt x="18" y="597"/>
                    </a:lnTo>
                    <a:lnTo>
                      <a:pt x="18" y="618"/>
                    </a:lnTo>
                    <a:lnTo>
                      <a:pt x="19" y="526"/>
                    </a:lnTo>
                    <a:lnTo>
                      <a:pt x="20" y="753"/>
                    </a:lnTo>
                    <a:lnTo>
                      <a:pt x="20" y="590"/>
                    </a:lnTo>
                    <a:lnTo>
                      <a:pt x="20" y="571"/>
                    </a:lnTo>
                    <a:lnTo>
                      <a:pt x="20" y="553"/>
                    </a:lnTo>
                    <a:lnTo>
                      <a:pt x="21" y="759"/>
                    </a:lnTo>
                    <a:lnTo>
                      <a:pt x="21" y="578"/>
                    </a:lnTo>
                    <a:lnTo>
                      <a:pt x="21" y="5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0" name="Freeform 1879"/>
              <p:cNvSpPr>
                <a:spLocks/>
              </p:cNvSpPr>
              <p:nvPr/>
            </p:nvSpPr>
            <p:spPr bwMode="auto">
              <a:xfrm>
                <a:off x="5752" y="2405"/>
                <a:ext cx="22" cy="469"/>
              </a:xfrm>
              <a:custGeom>
                <a:avLst/>
                <a:gdLst>
                  <a:gd name="T0" fmla="*/ 0 w 22"/>
                  <a:gd name="T1" fmla="*/ 291 h 469"/>
                  <a:gd name="T2" fmla="*/ 1 w 22"/>
                  <a:gd name="T3" fmla="*/ 469 h 469"/>
                  <a:gd name="T4" fmla="*/ 2 w 22"/>
                  <a:gd name="T5" fmla="*/ 332 h 469"/>
                  <a:gd name="T6" fmla="*/ 2 w 22"/>
                  <a:gd name="T7" fmla="*/ 330 h 469"/>
                  <a:gd name="T8" fmla="*/ 2 w 22"/>
                  <a:gd name="T9" fmla="*/ 467 h 469"/>
                  <a:gd name="T10" fmla="*/ 3 w 22"/>
                  <a:gd name="T11" fmla="*/ 361 h 469"/>
                  <a:gd name="T12" fmla="*/ 4 w 22"/>
                  <a:gd name="T13" fmla="*/ 401 h 469"/>
                  <a:gd name="T14" fmla="*/ 4 w 22"/>
                  <a:gd name="T15" fmla="*/ 462 h 469"/>
                  <a:gd name="T16" fmla="*/ 4 w 22"/>
                  <a:gd name="T17" fmla="*/ 332 h 469"/>
                  <a:gd name="T18" fmla="*/ 5 w 22"/>
                  <a:gd name="T19" fmla="*/ 359 h 469"/>
                  <a:gd name="T20" fmla="*/ 5 w 22"/>
                  <a:gd name="T21" fmla="*/ 361 h 469"/>
                  <a:gd name="T22" fmla="*/ 6 w 22"/>
                  <a:gd name="T23" fmla="*/ 333 h 469"/>
                  <a:gd name="T24" fmla="*/ 6 w 22"/>
                  <a:gd name="T25" fmla="*/ 446 h 469"/>
                  <a:gd name="T26" fmla="*/ 6 w 22"/>
                  <a:gd name="T27" fmla="*/ 363 h 469"/>
                  <a:gd name="T28" fmla="*/ 7 w 22"/>
                  <a:gd name="T29" fmla="*/ 353 h 469"/>
                  <a:gd name="T30" fmla="*/ 7 w 22"/>
                  <a:gd name="T31" fmla="*/ 435 h 469"/>
                  <a:gd name="T32" fmla="*/ 8 w 22"/>
                  <a:gd name="T33" fmla="*/ 329 h 469"/>
                  <a:gd name="T34" fmla="*/ 8 w 22"/>
                  <a:gd name="T35" fmla="*/ 331 h 469"/>
                  <a:gd name="T36" fmla="*/ 9 w 22"/>
                  <a:gd name="T37" fmla="*/ 323 h 469"/>
                  <a:gd name="T38" fmla="*/ 9 w 22"/>
                  <a:gd name="T39" fmla="*/ 423 h 469"/>
                  <a:gd name="T40" fmla="*/ 10 w 22"/>
                  <a:gd name="T41" fmla="*/ 409 h 469"/>
                  <a:gd name="T42" fmla="*/ 10 w 22"/>
                  <a:gd name="T43" fmla="*/ 309 h 469"/>
                  <a:gd name="T44" fmla="*/ 11 w 22"/>
                  <a:gd name="T45" fmla="*/ 424 h 469"/>
                  <a:gd name="T46" fmla="*/ 11 w 22"/>
                  <a:gd name="T47" fmla="*/ 312 h 469"/>
                  <a:gd name="T48" fmla="*/ 11 w 22"/>
                  <a:gd name="T49" fmla="*/ 303 h 469"/>
                  <a:gd name="T50" fmla="*/ 12 w 22"/>
                  <a:gd name="T51" fmla="*/ 424 h 469"/>
                  <a:gd name="T52" fmla="*/ 13 w 22"/>
                  <a:gd name="T53" fmla="*/ 282 h 469"/>
                  <a:gd name="T54" fmla="*/ 13 w 22"/>
                  <a:gd name="T55" fmla="*/ 283 h 469"/>
                  <a:gd name="T56" fmla="*/ 13 w 22"/>
                  <a:gd name="T57" fmla="*/ 287 h 469"/>
                  <a:gd name="T58" fmla="*/ 13 w 22"/>
                  <a:gd name="T59" fmla="*/ 421 h 469"/>
                  <a:gd name="T60" fmla="*/ 14 w 22"/>
                  <a:gd name="T61" fmla="*/ 268 h 469"/>
                  <a:gd name="T62" fmla="*/ 14 w 22"/>
                  <a:gd name="T63" fmla="*/ 318 h 469"/>
                  <a:gd name="T64" fmla="*/ 15 w 22"/>
                  <a:gd name="T65" fmla="*/ 326 h 469"/>
                  <a:gd name="T66" fmla="*/ 15 w 22"/>
                  <a:gd name="T67" fmla="*/ 414 h 469"/>
                  <a:gd name="T68" fmla="*/ 15 w 22"/>
                  <a:gd name="T69" fmla="*/ 252 h 469"/>
                  <a:gd name="T70" fmla="*/ 16 w 22"/>
                  <a:gd name="T71" fmla="*/ 398 h 469"/>
                  <a:gd name="T72" fmla="*/ 16 w 22"/>
                  <a:gd name="T73" fmla="*/ 323 h 469"/>
                  <a:gd name="T74" fmla="*/ 17 w 22"/>
                  <a:gd name="T75" fmla="*/ 371 h 469"/>
                  <a:gd name="T76" fmla="*/ 17 w 22"/>
                  <a:gd name="T77" fmla="*/ 229 h 469"/>
                  <a:gd name="T78" fmla="*/ 17 w 22"/>
                  <a:gd name="T79" fmla="*/ 220 h 469"/>
                  <a:gd name="T80" fmla="*/ 18 w 22"/>
                  <a:gd name="T81" fmla="*/ 336 h 469"/>
                  <a:gd name="T82" fmla="*/ 19 w 22"/>
                  <a:gd name="T83" fmla="*/ 187 h 469"/>
                  <a:gd name="T84" fmla="*/ 19 w 22"/>
                  <a:gd name="T85" fmla="*/ 195 h 469"/>
                  <a:gd name="T86" fmla="*/ 19 w 22"/>
                  <a:gd name="T87" fmla="*/ 206 h 469"/>
                  <a:gd name="T88" fmla="*/ 20 w 22"/>
                  <a:gd name="T89" fmla="*/ 316 h 469"/>
                  <a:gd name="T90" fmla="*/ 20 w 22"/>
                  <a:gd name="T91" fmla="*/ 148 h 469"/>
                  <a:gd name="T92" fmla="*/ 20 w 22"/>
                  <a:gd name="T93" fmla="*/ 242 h 469"/>
                  <a:gd name="T94" fmla="*/ 21 w 22"/>
                  <a:gd name="T95" fmla="*/ 241 h 469"/>
                  <a:gd name="T96" fmla="*/ 21 w 22"/>
                  <a:gd name="T97" fmla="*/ 295 h 469"/>
                  <a:gd name="T98" fmla="*/ 22 w 22"/>
                  <a:gd name="T9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69">
                    <a:moveTo>
                      <a:pt x="0" y="291"/>
                    </a:moveTo>
                    <a:lnTo>
                      <a:pt x="1" y="469"/>
                    </a:lnTo>
                    <a:lnTo>
                      <a:pt x="2" y="332"/>
                    </a:lnTo>
                    <a:lnTo>
                      <a:pt x="2" y="330"/>
                    </a:lnTo>
                    <a:lnTo>
                      <a:pt x="2" y="467"/>
                    </a:lnTo>
                    <a:lnTo>
                      <a:pt x="3" y="361"/>
                    </a:lnTo>
                    <a:lnTo>
                      <a:pt x="4" y="401"/>
                    </a:lnTo>
                    <a:lnTo>
                      <a:pt x="4" y="462"/>
                    </a:lnTo>
                    <a:lnTo>
                      <a:pt x="4" y="332"/>
                    </a:lnTo>
                    <a:lnTo>
                      <a:pt x="5" y="359"/>
                    </a:lnTo>
                    <a:lnTo>
                      <a:pt x="5" y="361"/>
                    </a:lnTo>
                    <a:lnTo>
                      <a:pt x="6" y="333"/>
                    </a:lnTo>
                    <a:lnTo>
                      <a:pt x="6" y="446"/>
                    </a:lnTo>
                    <a:lnTo>
                      <a:pt x="6" y="363"/>
                    </a:lnTo>
                    <a:lnTo>
                      <a:pt x="7" y="353"/>
                    </a:lnTo>
                    <a:lnTo>
                      <a:pt x="7" y="435"/>
                    </a:lnTo>
                    <a:lnTo>
                      <a:pt x="8" y="329"/>
                    </a:lnTo>
                    <a:lnTo>
                      <a:pt x="8" y="331"/>
                    </a:lnTo>
                    <a:lnTo>
                      <a:pt x="9" y="323"/>
                    </a:lnTo>
                    <a:lnTo>
                      <a:pt x="9" y="423"/>
                    </a:lnTo>
                    <a:lnTo>
                      <a:pt x="10" y="409"/>
                    </a:lnTo>
                    <a:lnTo>
                      <a:pt x="10" y="309"/>
                    </a:lnTo>
                    <a:lnTo>
                      <a:pt x="11" y="424"/>
                    </a:lnTo>
                    <a:lnTo>
                      <a:pt x="11" y="312"/>
                    </a:lnTo>
                    <a:lnTo>
                      <a:pt x="11" y="303"/>
                    </a:lnTo>
                    <a:lnTo>
                      <a:pt x="12" y="424"/>
                    </a:lnTo>
                    <a:lnTo>
                      <a:pt x="13" y="282"/>
                    </a:lnTo>
                    <a:lnTo>
                      <a:pt x="13" y="283"/>
                    </a:lnTo>
                    <a:lnTo>
                      <a:pt x="13" y="287"/>
                    </a:lnTo>
                    <a:lnTo>
                      <a:pt x="13" y="421"/>
                    </a:lnTo>
                    <a:lnTo>
                      <a:pt x="14" y="268"/>
                    </a:lnTo>
                    <a:lnTo>
                      <a:pt x="14" y="318"/>
                    </a:lnTo>
                    <a:lnTo>
                      <a:pt x="15" y="326"/>
                    </a:lnTo>
                    <a:lnTo>
                      <a:pt x="15" y="414"/>
                    </a:lnTo>
                    <a:lnTo>
                      <a:pt x="15" y="252"/>
                    </a:lnTo>
                    <a:lnTo>
                      <a:pt x="16" y="398"/>
                    </a:lnTo>
                    <a:lnTo>
                      <a:pt x="16" y="323"/>
                    </a:lnTo>
                    <a:lnTo>
                      <a:pt x="17" y="371"/>
                    </a:lnTo>
                    <a:lnTo>
                      <a:pt x="17" y="229"/>
                    </a:lnTo>
                    <a:lnTo>
                      <a:pt x="17" y="220"/>
                    </a:lnTo>
                    <a:lnTo>
                      <a:pt x="18" y="336"/>
                    </a:lnTo>
                    <a:lnTo>
                      <a:pt x="19" y="187"/>
                    </a:lnTo>
                    <a:lnTo>
                      <a:pt x="19" y="195"/>
                    </a:lnTo>
                    <a:lnTo>
                      <a:pt x="19" y="206"/>
                    </a:lnTo>
                    <a:lnTo>
                      <a:pt x="20" y="316"/>
                    </a:lnTo>
                    <a:lnTo>
                      <a:pt x="20" y="148"/>
                    </a:lnTo>
                    <a:lnTo>
                      <a:pt x="20" y="242"/>
                    </a:lnTo>
                    <a:lnTo>
                      <a:pt x="21" y="241"/>
                    </a:lnTo>
                    <a:lnTo>
                      <a:pt x="21" y="295"/>
                    </a:lnTo>
                    <a:lnTo>
                      <a:pt x="22"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1" name="Freeform 1880"/>
              <p:cNvSpPr>
                <a:spLocks/>
              </p:cNvSpPr>
              <p:nvPr/>
            </p:nvSpPr>
            <p:spPr bwMode="auto">
              <a:xfrm>
                <a:off x="5774" y="2139"/>
                <a:ext cx="21" cy="726"/>
              </a:xfrm>
              <a:custGeom>
                <a:avLst/>
                <a:gdLst>
                  <a:gd name="T0" fmla="*/ 0 w 21"/>
                  <a:gd name="T1" fmla="*/ 266 h 726"/>
                  <a:gd name="T2" fmla="*/ 0 w 21"/>
                  <a:gd name="T3" fmla="*/ 333 h 726"/>
                  <a:gd name="T4" fmla="*/ 0 w 21"/>
                  <a:gd name="T5" fmla="*/ 167 h 726"/>
                  <a:gd name="T6" fmla="*/ 0 w 21"/>
                  <a:gd name="T7" fmla="*/ 340 h 726"/>
                  <a:gd name="T8" fmla="*/ 0 w 21"/>
                  <a:gd name="T9" fmla="*/ 0 h 726"/>
                  <a:gd name="T10" fmla="*/ 2 w 21"/>
                  <a:gd name="T11" fmla="*/ 312 h 726"/>
                  <a:gd name="T12" fmla="*/ 2 w 21"/>
                  <a:gd name="T13" fmla="*/ 313 h 726"/>
                  <a:gd name="T14" fmla="*/ 2 w 21"/>
                  <a:gd name="T15" fmla="*/ 537 h 726"/>
                  <a:gd name="T16" fmla="*/ 3 w 21"/>
                  <a:gd name="T17" fmla="*/ 426 h 726"/>
                  <a:gd name="T18" fmla="*/ 3 w 21"/>
                  <a:gd name="T19" fmla="*/ 444 h 726"/>
                  <a:gd name="T20" fmla="*/ 5 w 21"/>
                  <a:gd name="T21" fmla="*/ 636 h 726"/>
                  <a:gd name="T22" fmla="*/ 5 w 21"/>
                  <a:gd name="T23" fmla="*/ 605 h 726"/>
                  <a:gd name="T24" fmla="*/ 5 w 21"/>
                  <a:gd name="T25" fmla="*/ 477 h 726"/>
                  <a:gd name="T26" fmla="*/ 6 w 21"/>
                  <a:gd name="T27" fmla="*/ 651 h 726"/>
                  <a:gd name="T28" fmla="*/ 6 w 21"/>
                  <a:gd name="T29" fmla="*/ 534 h 726"/>
                  <a:gd name="T30" fmla="*/ 7 w 21"/>
                  <a:gd name="T31" fmla="*/ 519 h 726"/>
                  <a:gd name="T32" fmla="*/ 7 w 21"/>
                  <a:gd name="T33" fmla="*/ 503 h 726"/>
                  <a:gd name="T34" fmla="*/ 7 w 21"/>
                  <a:gd name="T35" fmla="*/ 663 h 726"/>
                  <a:gd name="T36" fmla="*/ 8 w 21"/>
                  <a:gd name="T37" fmla="*/ 524 h 726"/>
                  <a:gd name="T38" fmla="*/ 8 w 21"/>
                  <a:gd name="T39" fmla="*/ 527 h 726"/>
                  <a:gd name="T40" fmla="*/ 9 w 21"/>
                  <a:gd name="T41" fmla="*/ 674 h 726"/>
                  <a:gd name="T42" fmla="*/ 9 w 21"/>
                  <a:gd name="T43" fmla="*/ 582 h 726"/>
                  <a:gd name="T44" fmla="*/ 9 w 21"/>
                  <a:gd name="T45" fmla="*/ 603 h 726"/>
                  <a:gd name="T46" fmla="*/ 10 w 21"/>
                  <a:gd name="T47" fmla="*/ 557 h 726"/>
                  <a:gd name="T48" fmla="*/ 11 w 21"/>
                  <a:gd name="T49" fmla="*/ 684 h 726"/>
                  <a:gd name="T50" fmla="*/ 11 w 21"/>
                  <a:gd name="T51" fmla="*/ 649 h 726"/>
                  <a:gd name="T52" fmla="*/ 11 w 21"/>
                  <a:gd name="T53" fmla="*/ 619 h 726"/>
                  <a:gd name="T54" fmla="*/ 12 w 21"/>
                  <a:gd name="T55" fmla="*/ 567 h 726"/>
                  <a:gd name="T56" fmla="*/ 12 w 21"/>
                  <a:gd name="T57" fmla="*/ 691 h 726"/>
                  <a:gd name="T58" fmla="*/ 12 w 21"/>
                  <a:gd name="T59" fmla="*/ 578 h 726"/>
                  <a:gd name="T60" fmla="*/ 13 w 21"/>
                  <a:gd name="T61" fmla="*/ 575 h 726"/>
                  <a:gd name="T62" fmla="*/ 13 w 21"/>
                  <a:gd name="T63" fmla="*/ 575 h 726"/>
                  <a:gd name="T64" fmla="*/ 13 w 21"/>
                  <a:gd name="T65" fmla="*/ 726 h 726"/>
                  <a:gd name="T66" fmla="*/ 14 w 21"/>
                  <a:gd name="T67" fmla="*/ 603 h 726"/>
                  <a:gd name="T68" fmla="*/ 14 w 21"/>
                  <a:gd name="T69" fmla="*/ 621 h 726"/>
                  <a:gd name="T70" fmla="*/ 15 w 21"/>
                  <a:gd name="T71" fmla="*/ 687 h 726"/>
                  <a:gd name="T72" fmla="*/ 15 w 21"/>
                  <a:gd name="T73" fmla="*/ 577 h 726"/>
                  <a:gd name="T74" fmla="*/ 16 w 21"/>
                  <a:gd name="T75" fmla="*/ 650 h 726"/>
                  <a:gd name="T76" fmla="*/ 16 w 21"/>
                  <a:gd name="T77" fmla="*/ 664 h 726"/>
                  <a:gd name="T78" fmla="*/ 16 w 21"/>
                  <a:gd name="T79" fmla="*/ 680 h 726"/>
                  <a:gd name="T80" fmla="*/ 16 w 21"/>
                  <a:gd name="T81" fmla="*/ 573 h 726"/>
                  <a:gd name="T82" fmla="*/ 17 w 21"/>
                  <a:gd name="T83" fmla="*/ 633 h 726"/>
                  <a:gd name="T84" fmla="*/ 17 w 21"/>
                  <a:gd name="T85" fmla="*/ 610 h 726"/>
                  <a:gd name="T86" fmla="*/ 18 w 21"/>
                  <a:gd name="T87" fmla="*/ 666 h 726"/>
                  <a:gd name="T88" fmla="*/ 19 w 21"/>
                  <a:gd name="T89" fmla="*/ 562 h 726"/>
                  <a:gd name="T90" fmla="*/ 19 w 21"/>
                  <a:gd name="T91" fmla="*/ 559 h 726"/>
                  <a:gd name="T92" fmla="*/ 19 w 21"/>
                  <a:gd name="T93" fmla="*/ 659 h 726"/>
                  <a:gd name="T94" fmla="*/ 20 w 21"/>
                  <a:gd name="T95" fmla="*/ 546 h 726"/>
                  <a:gd name="T96" fmla="*/ 20 w 21"/>
                  <a:gd name="T97" fmla="*/ 548 h 726"/>
                  <a:gd name="T98" fmla="*/ 21 w 21"/>
                  <a:gd name="T99" fmla="*/ 554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6">
                    <a:moveTo>
                      <a:pt x="0" y="266"/>
                    </a:moveTo>
                    <a:lnTo>
                      <a:pt x="0" y="333"/>
                    </a:lnTo>
                    <a:lnTo>
                      <a:pt x="0" y="167"/>
                    </a:lnTo>
                    <a:lnTo>
                      <a:pt x="0" y="340"/>
                    </a:lnTo>
                    <a:lnTo>
                      <a:pt x="0" y="0"/>
                    </a:lnTo>
                    <a:lnTo>
                      <a:pt x="2" y="312"/>
                    </a:lnTo>
                    <a:lnTo>
                      <a:pt x="2" y="313"/>
                    </a:lnTo>
                    <a:lnTo>
                      <a:pt x="2" y="537"/>
                    </a:lnTo>
                    <a:lnTo>
                      <a:pt x="3" y="426"/>
                    </a:lnTo>
                    <a:lnTo>
                      <a:pt x="3" y="444"/>
                    </a:lnTo>
                    <a:lnTo>
                      <a:pt x="5" y="636"/>
                    </a:lnTo>
                    <a:lnTo>
                      <a:pt x="5" y="605"/>
                    </a:lnTo>
                    <a:lnTo>
                      <a:pt x="5" y="477"/>
                    </a:lnTo>
                    <a:lnTo>
                      <a:pt x="6" y="651"/>
                    </a:lnTo>
                    <a:lnTo>
                      <a:pt x="6" y="534"/>
                    </a:lnTo>
                    <a:lnTo>
                      <a:pt x="7" y="519"/>
                    </a:lnTo>
                    <a:lnTo>
                      <a:pt x="7" y="503"/>
                    </a:lnTo>
                    <a:lnTo>
                      <a:pt x="7" y="663"/>
                    </a:lnTo>
                    <a:lnTo>
                      <a:pt x="8" y="524"/>
                    </a:lnTo>
                    <a:lnTo>
                      <a:pt x="8" y="527"/>
                    </a:lnTo>
                    <a:lnTo>
                      <a:pt x="9" y="674"/>
                    </a:lnTo>
                    <a:lnTo>
                      <a:pt x="9" y="582"/>
                    </a:lnTo>
                    <a:lnTo>
                      <a:pt x="9" y="603"/>
                    </a:lnTo>
                    <a:lnTo>
                      <a:pt x="10" y="557"/>
                    </a:lnTo>
                    <a:lnTo>
                      <a:pt x="11" y="684"/>
                    </a:lnTo>
                    <a:lnTo>
                      <a:pt x="11" y="649"/>
                    </a:lnTo>
                    <a:lnTo>
                      <a:pt x="11" y="619"/>
                    </a:lnTo>
                    <a:lnTo>
                      <a:pt x="12" y="567"/>
                    </a:lnTo>
                    <a:lnTo>
                      <a:pt x="12" y="691"/>
                    </a:lnTo>
                    <a:lnTo>
                      <a:pt x="12" y="578"/>
                    </a:lnTo>
                    <a:lnTo>
                      <a:pt x="13" y="575"/>
                    </a:lnTo>
                    <a:lnTo>
                      <a:pt x="13" y="575"/>
                    </a:lnTo>
                    <a:lnTo>
                      <a:pt x="13" y="726"/>
                    </a:lnTo>
                    <a:lnTo>
                      <a:pt x="14" y="603"/>
                    </a:lnTo>
                    <a:lnTo>
                      <a:pt x="14" y="621"/>
                    </a:lnTo>
                    <a:lnTo>
                      <a:pt x="15" y="687"/>
                    </a:lnTo>
                    <a:lnTo>
                      <a:pt x="15" y="577"/>
                    </a:lnTo>
                    <a:lnTo>
                      <a:pt x="16" y="650"/>
                    </a:lnTo>
                    <a:lnTo>
                      <a:pt x="16" y="664"/>
                    </a:lnTo>
                    <a:lnTo>
                      <a:pt x="16" y="680"/>
                    </a:lnTo>
                    <a:lnTo>
                      <a:pt x="16" y="573"/>
                    </a:lnTo>
                    <a:lnTo>
                      <a:pt x="17" y="633"/>
                    </a:lnTo>
                    <a:lnTo>
                      <a:pt x="17" y="610"/>
                    </a:lnTo>
                    <a:lnTo>
                      <a:pt x="18" y="666"/>
                    </a:lnTo>
                    <a:lnTo>
                      <a:pt x="19" y="562"/>
                    </a:lnTo>
                    <a:lnTo>
                      <a:pt x="19" y="559"/>
                    </a:lnTo>
                    <a:lnTo>
                      <a:pt x="19" y="659"/>
                    </a:lnTo>
                    <a:lnTo>
                      <a:pt x="20" y="546"/>
                    </a:lnTo>
                    <a:lnTo>
                      <a:pt x="20" y="548"/>
                    </a:lnTo>
                    <a:lnTo>
                      <a:pt x="21" y="55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2" name="Freeform 1881"/>
              <p:cNvSpPr>
                <a:spLocks/>
              </p:cNvSpPr>
              <p:nvPr/>
            </p:nvSpPr>
            <p:spPr bwMode="auto">
              <a:xfrm>
                <a:off x="5795" y="2104"/>
                <a:ext cx="21" cy="712"/>
              </a:xfrm>
              <a:custGeom>
                <a:avLst/>
                <a:gdLst>
                  <a:gd name="T0" fmla="*/ 0 w 21"/>
                  <a:gd name="T1" fmla="*/ 589 h 712"/>
                  <a:gd name="T2" fmla="*/ 0 w 21"/>
                  <a:gd name="T3" fmla="*/ 685 h 712"/>
                  <a:gd name="T4" fmla="*/ 0 w 21"/>
                  <a:gd name="T5" fmla="*/ 567 h 712"/>
                  <a:gd name="T6" fmla="*/ 1 w 21"/>
                  <a:gd name="T7" fmla="*/ 619 h 712"/>
                  <a:gd name="T8" fmla="*/ 1 w 21"/>
                  <a:gd name="T9" fmla="*/ 648 h 712"/>
                  <a:gd name="T10" fmla="*/ 1 w 21"/>
                  <a:gd name="T11" fmla="*/ 677 h 712"/>
                  <a:gd name="T12" fmla="*/ 2 w 21"/>
                  <a:gd name="T13" fmla="*/ 553 h 712"/>
                  <a:gd name="T14" fmla="*/ 2 w 21"/>
                  <a:gd name="T15" fmla="*/ 615 h 712"/>
                  <a:gd name="T16" fmla="*/ 3 w 21"/>
                  <a:gd name="T17" fmla="*/ 595 h 712"/>
                  <a:gd name="T18" fmla="*/ 4 w 21"/>
                  <a:gd name="T19" fmla="*/ 653 h 712"/>
                  <a:gd name="T20" fmla="*/ 4 w 21"/>
                  <a:gd name="T21" fmla="*/ 532 h 712"/>
                  <a:gd name="T22" fmla="*/ 4 w 21"/>
                  <a:gd name="T23" fmla="*/ 523 h 712"/>
                  <a:gd name="T24" fmla="*/ 5 w 21"/>
                  <a:gd name="T25" fmla="*/ 636 h 712"/>
                  <a:gd name="T26" fmla="*/ 5 w 21"/>
                  <a:gd name="T27" fmla="*/ 493 h 712"/>
                  <a:gd name="T28" fmla="*/ 5 w 21"/>
                  <a:gd name="T29" fmla="*/ 496 h 712"/>
                  <a:gd name="T30" fmla="*/ 5 w 21"/>
                  <a:gd name="T31" fmla="*/ 502 h 712"/>
                  <a:gd name="T32" fmla="*/ 6 w 21"/>
                  <a:gd name="T33" fmla="*/ 611 h 712"/>
                  <a:gd name="T34" fmla="*/ 7 w 21"/>
                  <a:gd name="T35" fmla="*/ 462 h 712"/>
                  <a:gd name="T36" fmla="*/ 7 w 21"/>
                  <a:gd name="T37" fmla="*/ 578 h 712"/>
                  <a:gd name="T38" fmla="*/ 7 w 21"/>
                  <a:gd name="T39" fmla="*/ 577 h 712"/>
                  <a:gd name="T40" fmla="*/ 8 w 21"/>
                  <a:gd name="T41" fmla="*/ 413 h 712"/>
                  <a:gd name="T42" fmla="*/ 9 w 21"/>
                  <a:gd name="T43" fmla="*/ 450 h 712"/>
                  <a:gd name="T44" fmla="*/ 9 w 21"/>
                  <a:gd name="T45" fmla="*/ 393 h 712"/>
                  <a:gd name="T46" fmla="*/ 10 w 21"/>
                  <a:gd name="T47" fmla="*/ 0 h 712"/>
                  <a:gd name="T48" fmla="*/ 10 w 21"/>
                  <a:gd name="T49" fmla="*/ 33 h 712"/>
                  <a:gd name="T50" fmla="*/ 10 w 21"/>
                  <a:gd name="T51" fmla="*/ 74 h 712"/>
                  <a:gd name="T52" fmla="*/ 11 w 21"/>
                  <a:gd name="T53" fmla="*/ 450 h 712"/>
                  <a:gd name="T54" fmla="*/ 12 w 21"/>
                  <a:gd name="T55" fmla="*/ 426 h 712"/>
                  <a:gd name="T56" fmla="*/ 12 w 21"/>
                  <a:gd name="T57" fmla="*/ 444 h 712"/>
                  <a:gd name="T58" fmla="*/ 12 w 21"/>
                  <a:gd name="T59" fmla="*/ 675 h 712"/>
                  <a:gd name="T60" fmla="*/ 13 w 21"/>
                  <a:gd name="T61" fmla="*/ 642 h 712"/>
                  <a:gd name="T62" fmla="*/ 14 w 21"/>
                  <a:gd name="T63" fmla="*/ 586 h 712"/>
                  <a:gd name="T64" fmla="*/ 14 w 21"/>
                  <a:gd name="T65" fmla="*/ 491 h 712"/>
                  <a:gd name="T66" fmla="*/ 15 w 21"/>
                  <a:gd name="T67" fmla="*/ 660 h 712"/>
                  <a:gd name="T68" fmla="*/ 15 w 21"/>
                  <a:gd name="T69" fmla="*/ 620 h 712"/>
                  <a:gd name="T70" fmla="*/ 15 w 21"/>
                  <a:gd name="T71" fmla="*/ 572 h 712"/>
                  <a:gd name="T72" fmla="*/ 15 w 21"/>
                  <a:gd name="T73" fmla="*/ 519 h 712"/>
                  <a:gd name="T74" fmla="*/ 16 w 21"/>
                  <a:gd name="T75" fmla="*/ 674 h 712"/>
                  <a:gd name="T76" fmla="*/ 16 w 21"/>
                  <a:gd name="T77" fmla="*/ 542 h 712"/>
                  <a:gd name="T78" fmla="*/ 17 w 21"/>
                  <a:gd name="T79" fmla="*/ 541 h 712"/>
                  <a:gd name="T80" fmla="*/ 17 w 21"/>
                  <a:gd name="T81" fmla="*/ 685 h 712"/>
                  <a:gd name="T82" fmla="*/ 18 w 21"/>
                  <a:gd name="T83" fmla="*/ 581 h 712"/>
                  <a:gd name="T84" fmla="*/ 18 w 21"/>
                  <a:gd name="T85" fmla="*/ 596 h 712"/>
                  <a:gd name="T86" fmla="*/ 19 w 21"/>
                  <a:gd name="T87" fmla="*/ 694 h 712"/>
                  <a:gd name="T88" fmla="*/ 19 w 21"/>
                  <a:gd name="T89" fmla="*/ 576 h 712"/>
                  <a:gd name="T90" fmla="*/ 19 w 21"/>
                  <a:gd name="T91" fmla="*/ 657 h 712"/>
                  <a:gd name="T92" fmla="*/ 20 w 21"/>
                  <a:gd name="T93" fmla="*/ 675 h 712"/>
                  <a:gd name="T94" fmla="*/ 20 w 21"/>
                  <a:gd name="T95" fmla="*/ 588 h 712"/>
                  <a:gd name="T96" fmla="*/ 21 w 21"/>
                  <a:gd name="T97" fmla="*/ 712 h 712"/>
                  <a:gd name="T98" fmla="*/ 21 w 21"/>
                  <a:gd name="T99" fmla="*/ 65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2">
                    <a:moveTo>
                      <a:pt x="0" y="589"/>
                    </a:moveTo>
                    <a:lnTo>
                      <a:pt x="0" y="685"/>
                    </a:lnTo>
                    <a:lnTo>
                      <a:pt x="0" y="567"/>
                    </a:lnTo>
                    <a:lnTo>
                      <a:pt x="1" y="619"/>
                    </a:lnTo>
                    <a:lnTo>
                      <a:pt x="1" y="648"/>
                    </a:lnTo>
                    <a:lnTo>
                      <a:pt x="1" y="677"/>
                    </a:lnTo>
                    <a:lnTo>
                      <a:pt x="2" y="553"/>
                    </a:lnTo>
                    <a:lnTo>
                      <a:pt x="2" y="615"/>
                    </a:lnTo>
                    <a:lnTo>
                      <a:pt x="3" y="595"/>
                    </a:lnTo>
                    <a:lnTo>
                      <a:pt x="4" y="653"/>
                    </a:lnTo>
                    <a:lnTo>
                      <a:pt x="4" y="532"/>
                    </a:lnTo>
                    <a:lnTo>
                      <a:pt x="4" y="523"/>
                    </a:lnTo>
                    <a:lnTo>
                      <a:pt x="5" y="636"/>
                    </a:lnTo>
                    <a:lnTo>
                      <a:pt x="5" y="493"/>
                    </a:lnTo>
                    <a:lnTo>
                      <a:pt x="5" y="496"/>
                    </a:lnTo>
                    <a:lnTo>
                      <a:pt x="5" y="502"/>
                    </a:lnTo>
                    <a:lnTo>
                      <a:pt x="6" y="611"/>
                    </a:lnTo>
                    <a:lnTo>
                      <a:pt x="7" y="462"/>
                    </a:lnTo>
                    <a:lnTo>
                      <a:pt x="7" y="578"/>
                    </a:lnTo>
                    <a:lnTo>
                      <a:pt x="7" y="577"/>
                    </a:lnTo>
                    <a:lnTo>
                      <a:pt x="8" y="413"/>
                    </a:lnTo>
                    <a:lnTo>
                      <a:pt x="9" y="450"/>
                    </a:lnTo>
                    <a:lnTo>
                      <a:pt x="9" y="393"/>
                    </a:lnTo>
                    <a:lnTo>
                      <a:pt x="10" y="0"/>
                    </a:lnTo>
                    <a:lnTo>
                      <a:pt x="10" y="33"/>
                    </a:lnTo>
                    <a:lnTo>
                      <a:pt x="10" y="74"/>
                    </a:lnTo>
                    <a:lnTo>
                      <a:pt x="11" y="450"/>
                    </a:lnTo>
                    <a:lnTo>
                      <a:pt x="12" y="426"/>
                    </a:lnTo>
                    <a:lnTo>
                      <a:pt x="12" y="444"/>
                    </a:lnTo>
                    <a:lnTo>
                      <a:pt x="12" y="675"/>
                    </a:lnTo>
                    <a:lnTo>
                      <a:pt x="13" y="642"/>
                    </a:lnTo>
                    <a:lnTo>
                      <a:pt x="14" y="586"/>
                    </a:lnTo>
                    <a:lnTo>
                      <a:pt x="14" y="491"/>
                    </a:lnTo>
                    <a:lnTo>
                      <a:pt x="15" y="660"/>
                    </a:lnTo>
                    <a:lnTo>
                      <a:pt x="15" y="620"/>
                    </a:lnTo>
                    <a:lnTo>
                      <a:pt x="15" y="572"/>
                    </a:lnTo>
                    <a:lnTo>
                      <a:pt x="15" y="519"/>
                    </a:lnTo>
                    <a:lnTo>
                      <a:pt x="16" y="674"/>
                    </a:lnTo>
                    <a:lnTo>
                      <a:pt x="16" y="542"/>
                    </a:lnTo>
                    <a:lnTo>
                      <a:pt x="17" y="541"/>
                    </a:lnTo>
                    <a:lnTo>
                      <a:pt x="17" y="685"/>
                    </a:lnTo>
                    <a:lnTo>
                      <a:pt x="18" y="581"/>
                    </a:lnTo>
                    <a:lnTo>
                      <a:pt x="18" y="596"/>
                    </a:lnTo>
                    <a:lnTo>
                      <a:pt x="19" y="694"/>
                    </a:lnTo>
                    <a:lnTo>
                      <a:pt x="19" y="576"/>
                    </a:lnTo>
                    <a:lnTo>
                      <a:pt x="19" y="657"/>
                    </a:lnTo>
                    <a:lnTo>
                      <a:pt x="20" y="675"/>
                    </a:lnTo>
                    <a:lnTo>
                      <a:pt x="20" y="588"/>
                    </a:lnTo>
                    <a:lnTo>
                      <a:pt x="21" y="712"/>
                    </a:lnTo>
                    <a:lnTo>
                      <a:pt x="21" y="65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3" name="Freeform 1882"/>
              <p:cNvSpPr>
                <a:spLocks/>
              </p:cNvSpPr>
              <p:nvPr/>
            </p:nvSpPr>
            <p:spPr bwMode="auto">
              <a:xfrm>
                <a:off x="5816" y="2126"/>
                <a:ext cx="20" cy="748"/>
              </a:xfrm>
              <a:custGeom>
                <a:avLst/>
                <a:gdLst>
                  <a:gd name="T0" fmla="*/ 0 w 20"/>
                  <a:gd name="T1" fmla="*/ 629 h 748"/>
                  <a:gd name="T2" fmla="*/ 0 w 20"/>
                  <a:gd name="T3" fmla="*/ 608 h 748"/>
                  <a:gd name="T4" fmla="*/ 0 w 20"/>
                  <a:gd name="T5" fmla="*/ 575 h 748"/>
                  <a:gd name="T6" fmla="*/ 1 w 20"/>
                  <a:gd name="T7" fmla="*/ 700 h 748"/>
                  <a:gd name="T8" fmla="*/ 2 w 20"/>
                  <a:gd name="T9" fmla="*/ 584 h 748"/>
                  <a:gd name="T10" fmla="*/ 2 w 20"/>
                  <a:gd name="T11" fmla="*/ 580 h 748"/>
                  <a:gd name="T12" fmla="*/ 2 w 20"/>
                  <a:gd name="T13" fmla="*/ 712 h 748"/>
                  <a:gd name="T14" fmla="*/ 3 w 20"/>
                  <a:gd name="T15" fmla="*/ 579 h 748"/>
                  <a:gd name="T16" fmla="*/ 3 w 20"/>
                  <a:gd name="T17" fmla="*/ 593 h 748"/>
                  <a:gd name="T18" fmla="*/ 4 w 20"/>
                  <a:gd name="T19" fmla="*/ 604 h 748"/>
                  <a:gd name="T20" fmla="*/ 4 w 20"/>
                  <a:gd name="T21" fmla="*/ 724 h 748"/>
                  <a:gd name="T22" fmla="*/ 4 w 20"/>
                  <a:gd name="T23" fmla="*/ 576 h 748"/>
                  <a:gd name="T24" fmla="*/ 5 w 20"/>
                  <a:gd name="T25" fmla="*/ 682 h 748"/>
                  <a:gd name="T26" fmla="*/ 5 w 20"/>
                  <a:gd name="T27" fmla="*/ 725 h 748"/>
                  <a:gd name="T28" fmla="*/ 5 w 20"/>
                  <a:gd name="T29" fmla="*/ 571 h 748"/>
                  <a:gd name="T30" fmla="*/ 6 w 20"/>
                  <a:gd name="T31" fmla="*/ 747 h 748"/>
                  <a:gd name="T32" fmla="*/ 6 w 20"/>
                  <a:gd name="T33" fmla="*/ 630 h 748"/>
                  <a:gd name="T34" fmla="*/ 7 w 20"/>
                  <a:gd name="T35" fmla="*/ 605 h 748"/>
                  <a:gd name="T36" fmla="*/ 7 w 20"/>
                  <a:gd name="T37" fmla="*/ 734 h 748"/>
                  <a:gd name="T38" fmla="*/ 8 w 20"/>
                  <a:gd name="T39" fmla="*/ 555 h 748"/>
                  <a:gd name="T40" fmla="*/ 8 w 20"/>
                  <a:gd name="T41" fmla="*/ 556 h 748"/>
                  <a:gd name="T42" fmla="*/ 9 w 20"/>
                  <a:gd name="T43" fmla="*/ 748 h 748"/>
                  <a:gd name="T44" fmla="*/ 9 w 20"/>
                  <a:gd name="T45" fmla="*/ 544 h 748"/>
                  <a:gd name="T46" fmla="*/ 9 w 20"/>
                  <a:gd name="T47" fmla="*/ 573 h 748"/>
                  <a:gd name="T48" fmla="*/ 10 w 20"/>
                  <a:gd name="T49" fmla="*/ 594 h 748"/>
                  <a:gd name="T50" fmla="*/ 10 w 20"/>
                  <a:gd name="T51" fmla="*/ 711 h 748"/>
                  <a:gd name="T52" fmla="*/ 11 w 20"/>
                  <a:gd name="T53" fmla="*/ 532 h 748"/>
                  <a:gd name="T54" fmla="*/ 11 w 20"/>
                  <a:gd name="T55" fmla="*/ 675 h 748"/>
                  <a:gd name="T56" fmla="*/ 11 w 20"/>
                  <a:gd name="T57" fmla="*/ 658 h 748"/>
                  <a:gd name="T58" fmla="*/ 12 w 20"/>
                  <a:gd name="T59" fmla="*/ 517 h 748"/>
                  <a:gd name="T60" fmla="*/ 12 w 20"/>
                  <a:gd name="T61" fmla="*/ 687 h 748"/>
                  <a:gd name="T62" fmla="*/ 12 w 20"/>
                  <a:gd name="T63" fmla="*/ 525 h 748"/>
                  <a:gd name="T64" fmla="*/ 13 w 20"/>
                  <a:gd name="T65" fmla="*/ 512 h 748"/>
                  <a:gd name="T66" fmla="*/ 14 w 20"/>
                  <a:gd name="T67" fmla="*/ 645 h 748"/>
                  <a:gd name="T68" fmla="*/ 14 w 20"/>
                  <a:gd name="T69" fmla="*/ 478 h 748"/>
                  <a:gd name="T70" fmla="*/ 14 w 20"/>
                  <a:gd name="T71" fmla="*/ 479 h 748"/>
                  <a:gd name="T72" fmla="*/ 14 w 20"/>
                  <a:gd name="T73" fmla="*/ 482 h 748"/>
                  <a:gd name="T74" fmla="*/ 14 w 20"/>
                  <a:gd name="T75" fmla="*/ 620 h 748"/>
                  <a:gd name="T76" fmla="*/ 15 w 20"/>
                  <a:gd name="T77" fmla="*/ 450 h 748"/>
                  <a:gd name="T78" fmla="*/ 16 w 20"/>
                  <a:gd name="T79" fmla="*/ 500 h 748"/>
                  <a:gd name="T80" fmla="*/ 16 w 20"/>
                  <a:gd name="T81" fmla="*/ 538 h 748"/>
                  <a:gd name="T82" fmla="*/ 16 w 20"/>
                  <a:gd name="T83" fmla="*/ 592 h 748"/>
                  <a:gd name="T84" fmla="*/ 17 w 20"/>
                  <a:gd name="T85" fmla="*/ 411 h 748"/>
                  <a:gd name="T86" fmla="*/ 17 w 20"/>
                  <a:gd name="T87" fmla="*/ 497 h 748"/>
                  <a:gd name="T88" fmla="*/ 18 w 20"/>
                  <a:gd name="T89" fmla="*/ 446 h 748"/>
                  <a:gd name="T90" fmla="*/ 19 w 20"/>
                  <a:gd name="T91" fmla="*/ 0 h 748"/>
                  <a:gd name="T92" fmla="*/ 19 w 20"/>
                  <a:gd name="T93" fmla="*/ 78 h 748"/>
                  <a:gd name="T94" fmla="*/ 20 w 20"/>
                  <a:gd name="T95" fmla="*/ 25 h 748"/>
                  <a:gd name="T96" fmla="*/ 20 w 20"/>
                  <a:gd name="T97" fmla="*/ 356 h 748"/>
                  <a:gd name="T98" fmla="*/ 20 w 20"/>
                  <a:gd name="T99" fmla="*/ 339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8">
                    <a:moveTo>
                      <a:pt x="0" y="629"/>
                    </a:moveTo>
                    <a:lnTo>
                      <a:pt x="0" y="608"/>
                    </a:lnTo>
                    <a:lnTo>
                      <a:pt x="0" y="575"/>
                    </a:lnTo>
                    <a:lnTo>
                      <a:pt x="1" y="700"/>
                    </a:lnTo>
                    <a:lnTo>
                      <a:pt x="2" y="584"/>
                    </a:lnTo>
                    <a:lnTo>
                      <a:pt x="2" y="580"/>
                    </a:lnTo>
                    <a:lnTo>
                      <a:pt x="2" y="712"/>
                    </a:lnTo>
                    <a:lnTo>
                      <a:pt x="3" y="579"/>
                    </a:lnTo>
                    <a:lnTo>
                      <a:pt x="3" y="593"/>
                    </a:lnTo>
                    <a:lnTo>
                      <a:pt x="4" y="604"/>
                    </a:lnTo>
                    <a:lnTo>
                      <a:pt x="4" y="724"/>
                    </a:lnTo>
                    <a:lnTo>
                      <a:pt x="4" y="576"/>
                    </a:lnTo>
                    <a:lnTo>
                      <a:pt x="5" y="682"/>
                    </a:lnTo>
                    <a:lnTo>
                      <a:pt x="5" y="725"/>
                    </a:lnTo>
                    <a:lnTo>
                      <a:pt x="5" y="571"/>
                    </a:lnTo>
                    <a:lnTo>
                      <a:pt x="6" y="747"/>
                    </a:lnTo>
                    <a:lnTo>
                      <a:pt x="6" y="630"/>
                    </a:lnTo>
                    <a:lnTo>
                      <a:pt x="7" y="605"/>
                    </a:lnTo>
                    <a:lnTo>
                      <a:pt x="7" y="734"/>
                    </a:lnTo>
                    <a:lnTo>
                      <a:pt x="8" y="555"/>
                    </a:lnTo>
                    <a:lnTo>
                      <a:pt x="8" y="556"/>
                    </a:lnTo>
                    <a:lnTo>
                      <a:pt x="9" y="748"/>
                    </a:lnTo>
                    <a:lnTo>
                      <a:pt x="9" y="544"/>
                    </a:lnTo>
                    <a:lnTo>
                      <a:pt x="9" y="573"/>
                    </a:lnTo>
                    <a:lnTo>
                      <a:pt x="10" y="594"/>
                    </a:lnTo>
                    <a:lnTo>
                      <a:pt x="10" y="711"/>
                    </a:lnTo>
                    <a:lnTo>
                      <a:pt x="11" y="532"/>
                    </a:lnTo>
                    <a:lnTo>
                      <a:pt x="11" y="675"/>
                    </a:lnTo>
                    <a:lnTo>
                      <a:pt x="11" y="658"/>
                    </a:lnTo>
                    <a:lnTo>
                      <a:pt x="12" y="517"/>
                    </a:lnTo>
                    <a:lnTo>
                      <a:pt x="12" y="687"/>
                    </a:lnTo>
                    <a:lnTo>
                      <a:pt x="12" y="525"/>
                    </a:lnTo>
                    <a:lnTo>
                      <a:pt x="13" y="512"/>
                    </a:lnTo>
                    <a:lnTo>
                      <a:pt x="14" y="645"/>
                    </a:lnTo>
                    <a:lnTo>
                      <a:pt x="14" y="478"/>
                    </a:lnTo>
                    <a:lnTo>
                      <a:pt x="14" y="479"/>
                    </a:lnTo>
                    <a:lnTo>
                      <a:pt x="14" y="482"/>
                    </a:lnTo>
                    <a:lnTo>
                      <a:pt x="14" y="620"/>
                    </a:lnTo>
                    <a:lnTo>
                      <a:pt x="15" y="450"/>
                    </a:lnTo>
                    <a:lnTo>
                      <a:pt x="16" y="500"/>
                    </a:lnTo>
                    <a:lnTo>
                      <a:pt x="16" y="538"/>
                    </a:lnTo>
                    <a:lnTo>
                      <a:pt x="16" y="592"/>
                    </a:lnTo>
                    <a:lnTo>
                      <a:pt x="17" y="411"/>
                    </a:lnTo>
                    <a:lnTo>
                      <a:pt x="17" y="497"/>
                    </a:lnTo>
                    <a:lnTo>
                      <a:pt x="18" y="446"/>
                    </a:lnTo>
                    <a:lnTo>
                      <a:pt x="19" y="0"/>
                    </a:lnTo>
                    <a:lnTo>
                      <a:pt x="19" y="78"/>
                    </a:lnTo>
                    <a:lnTo>
                      <a:pt x="20" y="25"/>
                    </a:lnTo>
                    <a:lnTo>
                      <a:pt x="20" y="356"/>
                    </a:lnTo>
                    <a:lnTo>
                      <a:pt x="20" y="3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4" name="Freeform 1883"/>
              <p:cNvSpPr>
                <a:spLocks/>
              </p:cNvSpPr>
              <p:nvPr/>
            </p:nvSpPr>
            <p:spPr bwMode="auto">
              <a:xfrm>
                <a:off x="5836" y="2465"/>
                <a:ext cx="21" cy="372"/>
              </a:xfrm>
              <a:custGeom>
                <a:avLst/>
                <a:gdLst>
                  <a:gd name="T0" fmla="*/ 0 w 21"/>
                  <a:gd name="T1" fmla="*/ 0 h 372"/>
                  <a:gd name="T2" fmla="*/ 0 w 21"/>
                  <a:gd name="T3" fmla="*/ 27 h 372"/>
                  <a:gd name="T4" fmla="*/ 2 w 21"/>
                  <a:gd name="T5" fmla="*/ 230 h 372"/>
                  <a:gd name="T6" fmla="*/ 2 w 21"/>
                  <a:gd name="T7" fmla="*/ 210 h 372"/>
                  <a:gd name="T8" fmla="*/ 2 w 21"/>
                  <a:gd name="T9" fmla="*/ 307 h 372"/>
                  <a:gd name="T10" fmla="*/ 3 w 21"/>
                  <a:gd name="T11" fmla="*/ 108 h 372"/>
                  <a:gd name="T12" fmla="*/ 3 w 21"/>
                  <a:gd name="T13" fmla="*/ 221 h 372"/>
                  <a:gd name="T14" fmla="*/ 4 w 21"/>
                  <a:gd name="T15" fmla="*/ 185 h 372"/>
                  <a:gd name="T16" fmla="*/ 4 w 21"/>
                  <a:gd name="T17" fmla="*/ 138 h 372"/>
                  <a:gd name="T18" fmla="*/ 5 w 21"/>
                  <a:gd name="T19" fmla="*/ 287 h 372"/>
                  <a:gd name="T20" fmla="*/ 5 w 21"/>
                  <a:gd name="T21" fmla="*/ 164 h 372"/>
                  <a:gd name="T22" fmla="*/ 5 w 21"/>
                  <a:gd name="T23" fmla="*/ 161 h 372"/>
                  <a:gd name="T24" fmla="*/ 6 w 21"/>
                  <a:gd name="T25" fmla="*/ 303 h 372"/>
                  <a:gd name="T26" fmla="*/ 7 w 21"/>
                  <a:gd name="T27" fmla="*/ 207 h 372"/>
                  <a:gd name="T28" fmla="*/ 7 w 21"/>
                  <a:gd name="T29" fmla="*/ 227 h 372"/>
                  <a:gd name="T30" fmla="*/ 8 w 21"/>
                  <a:gd name="T31" fmla="*/ 197 h 372"/>
                  <a:gd name="T32" fmla="*/ 8 w 21"/>
                  <a:gd name="T33" fmla="*/ 323 h 372"/>
                  <a:gd name="T34" fmla="*/ 8 w 21"/>
                  <a:gd name="T35" fmla="*/ 322 h 372"/>
                  <a:gd name="T36" fmla="*/ 8 w 21"/>
                  <a:gd name="T37" fmla="*/ 298 h 372"/>
                  <a:gd name="T38" fmla="*/ 9 w 21"/>
                  <a:gd name="T39" fmla="*/ 212 h 372"/>
                  <a:gd name="T40" fmla="*/ 9 w 21"/>
                  <a:gd name="T41" fmla="*/ 339 h 372"/>
                  <a:gd name="T42" fmla="*/ 10 w 21"/>
                  <a:gd name="T43" fmla="*/ 252 h 372"/>
                  <a:gd name="T44" fmla="*/ 10 w 21"/>
                  <a:gd name="T45" fmla="*/ 241 h 372"/>
                  <a:gd name="T46" fmla="*/ 10 w 21"/>
                  <a:gd name="T47" fmla="*/ 225 h 372"/>
                  <a:gd name="T48" fmla="*/ 11 w 21"/>
                  <a:gd name="T49" fmla="*/ 352 h 372"/>
                  <a:gd name="T50" fmla="*/ 11 w 21"/>
                  <a:gd name="T51" fmla="*/ 237 h 372"/>
                  <a:gd name="T52" fmla="*/ 12 w 21"/>
                  <a:gd name="T53" fmla="*/ 238 h 372"/>
                  <a:gd name="T54" fmla="*/ 12 w 21"/>
                  <a:gd name="T55" fmla="*/ 361 h 372"/>
                  <a:gd name="T56" fmla="*/ 13 w 21"/>
                  <a:gd name="T57" fmla="*/ 264 h 372"/>
                  <a:gd name="T58" fmla="*/ 13 w 21"/>
                  <a:gd name="T59" fmla="*/ 283 h 372"/>
                  <a:gd name="T60" fmla="*/ 14 w 21"/>
                  <a:gd name="T61" fmla="*/ 249 h 372"/>
                  <a:gd name="T62" fmla="*/ 14 w 21"/>
                  <a:gd name="T63" fmla="*/ 371 h 372"/>
                  <a:gd name="T64" fmla="*/ 14 w 21"/>
                  <a:gd name="T65" fmla="*/ 293 h 372"/>
                  <a:gd name="T66" fmla="*/ 15 w 21"/>
                  <a:gd name="T67" fmla="*/ 283 h 372"/>
                  <a:gd name="T68" fmla="*/ 15 w 21"/>
                  <a:gd name="T69" fmla="*/ 246 h 372"/>
                  <a:gd name="T70" fmla="*/ 15 w 21"/>
                  <a:gd name="T71" fmla="*/ 372 h 372"/>
                  <a:gd name="T72" fmla="*/ 16 w 21"/>
                  <a:gd name="T73" fmla="*/ 306 h 372"/>
                  <a:gd name="T74" fmla="*/ 16 w 21"/>
                  <a:gd name="T75" fmla="*/ 293 h 372"/>
                  <a:gd name="T76" fmla="*/ 17 w 21"/>
                  <a:gd name="T77" fmla="*/ 371 h 372"/>
                  <a:gd name="T78" fmla="*/ 17 w 21"/>
                  <a:gd name="T79" fmla="*/ 232 h 372"/>
                  <a:gd name="T80" fmla="*/ 18 w 21"/>
                  <a:gd name="T81" fmla="*/ 228 h 372"/>
                  <a:gd name="T82" fmla="*/ 18 w 21"/>
                  <a:gd name="T83" fmla="*/ 366 h 372"/>
                  <a:gd name="T84" fmla="*/ 19 w 21"/>
                  <a:gd name="T85" fmla="*/ 215 h 372"/>
                  <a:gd name="T86" fmla="*/ 19 w 21"/>
                  <a:gd name="T87" fmla="*/ 257 h 372"/>
                  <a:gd name="T88" fmla="*/ 19 w 21"/>
                  <a:gd name="T89" fmla="*/ 300 h 372"/>
                  <a:gd name="T90" fmla="*/ 19 w 21"/>
                  <a:gd name="T91" fmla="*/ 358 h 372"/>
                  <a:gd name="T92" fmla="*/ 20 w 21"/>
                  <a:gd name="T93" fmla="*/ 201 h 372"/>
                  <a:gd name="T94" fmla="*/ 21 w 21"/>
                  <a:gd name="T95" fmla="*/ 266 h 372"/>
                  <a:gd name="T96" fmla="*/ 21 w 21"/>
                  <a:gd name="T97" fmla="*/ 272 h 372"/>
                  <a:gd name="T98" fmla="*/ 21 w 21"/>
                  <a:gd name="T99" fmla="*/ 18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72">
                    <a:moveTo>
                      <a:pt x="0" y="0"/>
                    </a:moveTo>
                    <a:lnTo>
                      <a:pt x="0" y="27"/>
                    </a:lnTo>
                    <a:lnTo>
                      <a:pt x="2" y="230"/>
                    </a:lnTo>
                    <a:lnTo>
                      <a:pt x="2" y="210"/>
                    </a:lnTo>
                    <a:lnTo>
                      <a:pt x="2" y="307"/>
                    </a:lnTo>
                    <a:lnTo>
                      <a:pt x="3" y="108"/>
                    </a:lnTo>
                    <a:lnTo>
                      <a:pt x="3" y="221"/>
                    </a:lnTo>
                    <a:lnTo>
                      <a:pt x="4" y="185"/>
                    </a:lnTo>
                    <a:lnTo>
                      <a:pt x="4" y="138"/>
                    </a:lnTo>
                    <a:lnTo>
                      <a:pt x="5" y="287"/>
                    </a:lnTo>
                    <a:lnTo>
                      <a:pt x="5" y="164"/>
                    </a:lnTo>
                    <a:lnTo>
                      <a:pt x="5" y="161"/>
                    </a:lnTo>
                    <a:lnTo>
                      <a:pt x="6" y="303"/>
                    </a:lnTo>
                    <a:lnTo>
                      <a:pt x="7" y="207"/>
                    </a:lnTo>
                    <a:lnTo>
                      <a:pt x="7" y="227"/>
                    </a:lnTo>
                    <a:lnTo>
                      <a:pt x="8" y="197"/>
                    </a:lnTo>
                    <a:lnTo>
                      <a:pt x="8" y="323"/>
                    </a:lnTo>
                    <a:lnTo>
                      <a:pt x="8" y="322"/>
                    </a:lnTo>
                    <a:lnTo>
                      <a:pt x="8" y="298"/>
                    </a:lnTo>
                    <a:lnTo>
                      <a:pt x="9" y="212"/>
                    </a:lnTo>
                    <a:lnTo>
                      <a:pt x="9" y="339"/>
                    </a:lnTo>
                    <a:lnTo>
                      <a:pt x="10" y="252"/>
                    </a:lnTo>
                    <a:lnTo>
                      <a:pt x="10" y="241"/>
                    </a:lnTo>
                    <a:lnTo>
                      <a:pt x="10" y="225"/>
                    </a:lnTo>
                    <a:lnTo>
                      <a:pt x="11" y="352"/>
                    </a:lnTo>
                    <a:lnTo>
                      <a:pt x="11" y="237"/>
                    </a:lnTo>
                    <a:lnTo>
                      <a:pt x="12" y="238"/>
                    </a:lnTo>
                    <a:lnTo>
                      <a:pt x="12" y="361"/>
                    </a:lnTo>
                    <a:lnTo>
                      <a:pt x="13" y="264"/>
                    </a:lnTo>
                    <a:lnTo>
                      <a:pt x="13" y="283"/>
                    </a:lnTo>
                    <a:lnTo>
                      <a:pt x="14" y="249"/>
                    </a:lnTo>
                    <a:lnTo>
                      <a:pt x="14" y="371"/>
                    </a:lnTo>
                    <a:lnTo>
                      <a:pt x="14" y="293"/>
                    </a:lnTo>
                    <a:lnTo>
                      <a:pt x="15" y="283"/>
                    </a:lnTo>
                    <a:lnTo>
                      <a:pt x="15" y="246"/>
                    </a:lnTo>
                    <a:lnTo>
                      <a:pt x="15" y="372"/>
                    </a:lnTo>
                    <a:lnTo>
                      <a:pt x="16" y="306"/>
                    </a:lnTo>
                    <a:lnTo>
                      <a:pt x="16" y="293"/>
                    </a:lnTo>
                    <a:lnTo>
                      <a:pt x="17" y="371"/>
                    </a:lnTo>
                    <a:lnTo>
                      <a:pt x="17" y="232"/>
                    </a:lnTo>
                    <a:lnTo>
                      <a:pt x="18" y="228"/>
                    </a:lnTo>
                    <a:lnTo>
                      <a:pt x="18" y="366"/>
                    </a:lnTo>
                    <a:lnTo>
                      <a:pt x="19" y="215"/>
                    </a:lnTo>
                    <a:lnTo>
                      <a:pt x="19" y="257"/>
                    </a:lnTo>
                    <a:lnTo>
                      <a:pt x="19" y="300"/>
                    </a:lnTo>
                    <a:lnTo>
                      <a:pt x="19" y="358"/>
                    </a:lnTo>
                    <a:lnTo>
                      <a:pt x="20" y="201"/>
                    </a:lnTo>
                    <a:lnTo>
                      <a:pt x="21" y="266"/>
                    </a:lnTo>
                    <a:lnTo>
                      <a:pt x="21" y="272"/>
                    </a:lnTo>
                    <a:lnTo>
                      <a:pt x="21" y="18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5" name="Freeform 1884"/>
              <p:cNvSpPr>
                <a:spLocks/>
              </p:cNvSpPr>
              <p:nvPr/>
            </p:nvSpPr>
            <p:spPr bwMode="auto">
              <a:xfrm>
                <a:off x="5857" y="2098"/>
                <a:ext cx="22" cy="730"/>
              </a:xfrm>
              <a:custGeom>
                <a:avLst/>
                <a:gdLst>
                  <a:gd name="T0" fmla="*/ 0 w 22"/>
                  <a:gd name="T1" fmla="*/ 553 h 730"/>
                  <a:gd name="T2" fmla="*/ 1 w 22"/>
                  <a:gd name="T3" fmla="*/ 697 h 730"/>
                  <a:gd name="T4" fmla="*/ 1 w 22"/>
                  <a:gd name="T5" fmla="*/ 589 h 730"/>
                  <a:gd name="T6" fmla="*/ 1 w 22"/>
                  <a:gd name="T7" fmla="*/ 565 h 730"/>
                  <a:gd name="T8" fmla="*/ 2 w 22"/>
                  <a:gd name="T9" fmla="*/ 675 h 730"/>
                  <a:gd name="T10" fmla="*/ 3 w 22"/>
                  <a:gd name="T11" fmla="*/ 514 h 730"/>
                  <a:gd name="T12" fmla="*/ 3 w 22"/>
                  <a:gd name="T13" fmla="*/ 518 h 730"/>
                  <a:gd name="T14" fmla="*/ 3 w 22"/>
                  <a:gd name="T15" fmla="*/ 650 h 730"/>
                  <a:gd name="T16" fmla="*/ 4 w 22"/>
                  <a:gd name="T17" fmla="*/ 488 h 730"/>
                  <a:gd name="T18" fmla="*/ 4 w 22"/>
                  <a:gd name="T19" fmla="*/ 544 h 730"/>
                  <a:gd name="T20" fmla="*/ 5 w 22"/>
                  <a:gd name="T21" fmla="*/ 601 h 730"/>
                  <a:gd name="T22" fmla="*/ 5 w 22"/>
                  <a:gd name="T23" fmla="*/ 617 h 730"/>
                  <a:gd name="T24" fmla="*/ 5 w 22"/>
                  <a:gd name="T25" fmla="*/ 454 h 730"/>
                  <a:gd name="T26" fmla="*/ 6 w 22"/>
                  <a:gd name="T27" fmla="*/ 539 h 730"/>
                  <a:gd name="T28" fmla="*/ 6 w 22"/>
                  <a:gd name="T29" fmla="*/ 556 h 730"/>
                  <a:gd name="T30" fmla="*/ 7 w 22"/>
                  <a:gd name="T31" fmla="*/ 306 h 730"/>
                  <a:gd name="T32" fmla="*/ 8 w 22"/>
                  <a:gd name="T33" fmla="*/ 289 h 730"/>
                  <a:gd name="T34" fmla="*/ 8 w 22"/>
                  <a:gd name="T35" fmla="*/ 0 h 730"/>
                  <a:gd name="T36" fmla="*/ 9 w 22"/>
                  <a:gd name="T37" fmla="*/ 308 h 730"/>
                  <a:gd name="T38" fmla="*/ 9 w 22"/>
                  <a:gd name="T39" fmla="*/ 277 h 730"/>
                  <a:gd name="T40" fmla="*/ 10 w 22"/>
                  <a:gd name="T41" fmla="*/ 536 h 730"/>
                  <a:gd name="T42" fmla="*/ 10 w 22"/>
                  <a:gd name="T43" fmla="*/ 497 h 730"/>
                  <a:gd name="T44" fmla="*/ 10 w 22"/>
                  <a:gd name="T45" fmla="*/ 542 h 730"/>
                  <a:gd name="T46" fmla="*/ 11 w 22"/>
                  <a:gd name="T47" fmla="*/ 451 h 730"/>
                  <a:gd name="T48" fmla="*/ 12 w 22"/>
                  <a:gd name="T49" fmla="*/ 621 h 730"/>
                  <a:gd name="T50" fmla="*/ 12 w 22"/>
                  <a:gd name="T51" fmla="*/ 574 h 730"/>
                  <a:gd name="T52" fmla="*/ 12 w 22"/>
                  <a:gd name="T53" fmla="*/ 535 h 730"/>
                  <a:gd name="T54" fmla="*/ 13 w 22"/>
                  <a:gd name="T55" fmla="*/ 485 h 730"/>
                  <a:gd name="T56" fmla="*/ 13 w 22"/>
                  <a:gd name="T57" fmla="*/ 646 h 730"/>
                  <a:gd name="T58" fmla="*/ 14 w 22"/>
                  <a:gd name="T59" fmla="*/ 513 h 730"/>
                  <a:gd name="T60" fmla="*/ 14 w 22"/>
                  <a:gd name="T61" fmla="*/ 510 h 730"/>
                  <a:gd name="T62" fmla="*/ 14 w 22"/>
                  <a:gd name="T63" fmla="*/ 510 h 730"/>
                  <a:gd name="T64" fmla="*/ 15 w 22"/>
                  <a:gd name="T65" fmla="*/ 662 h 730"/>
                  <a:gd name="T66" fmla="*/ 15 w 22"/>
                  <a:gd name="T67" fmla="*/ 541 h 730"/>
                  <a:gd name="T68" fmla="*/ 15 w 22"/>
                  <a:gd name="T69" fmla="*/ 554 h 730"/>
                  <a:gd name="T70" fmla="*/ 16 w 22"/>
                  <a:gd name="T71" fmla="*/ 672 h 730"/>
                  <a:gd name="T72" fmla="*/ 16 w 22"/>
                  <a:gd name="T73" fmla="*/ 543 h 730"/>
                  <a:gd name="T74" fmla="*/ 17 w 22"/>
                  <a:gd name="T75" fmla="*/ 660 h 730"/>
                  <a:gd name="T76" fmla="*/ 17 w 22"/>
                  <a:gd name="T77" fmla="*/ 653 h 730"/>
                  <a:gd name="T78" fmla="*/ 17 w 22"/>
                  <a:gd name="T79" fmla="*/ 554 h 730"/>
                  <a:gd name="T80" fmla="*/ 18 w 22"/>
                  <a:gd name="T81" fmla="*/ 692 h 730"/>
                  <a:gd name="T82" fmla="*/ 18 w 22"/>
                  <a:gd name="T83" fmla="*/ 630 h 730"/>
                  <a:gd name="T84" fmla="*/ 19 w 22"/>
                  <a:gd name="T85" fmla="*/ 601 h 730"/>
                  <a:gd name="T86" fmla="*/ 19 w 22"/>
                  <a:gd name="T87" fmla="*/ 562 h 730"/>
                  <a:gd name="T88" fmla="*/ 19 w 22"/>
                  <a:gd name="T89" fmla="*/ 716 h 730"/>
                  <a:gd name="T90" fmla="*/ 20 w 22"/>
                  <a:gd name="T91" fmla="*/ 567 h 730"/>
                  <a:gd name="T92" fmla="*/ 20 w 22"/>
                  <a:gd name="T93" fmla="*/ 569 h 730"/>
                  <a:gd name="T94" fmla="*/ 21 w 22"/>
                  <a:gd name="T95" fmla="*/ 730 h 730"/>
                  <a:gd name="T96" fmla="*/ 21 w 22"/>
                  <a:gd name="T97" fmla="*/ 604 h 730"/>
                  <a:gd name="T98" fmla="*/ 22 w 22"/>
                  <a:gd name="T99" fmla="*/ 631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30">
                    <a:moveTo>
                      <a:pt x="0" y="553"/>
                    </a:moveTo>
                    <a:lnTo>
                      <a:pt x="1" y="697"/>
                    </a:lnTo>
                    <a:lnTo>
                      <a:pt x="1" y="589"/>
                    </a:lnTo>
                    <a:lnTo>
                      <a:pt x="1" y="565"/>
                    </a:lnTo>
                    <a:lnTo>
                      <a:pt x="2" y="675"/>
                    </a:lnTo>
                    <a:lnTo>
                      <a:pt x="3" y="514"/>
                    </a:lnTo>
                    <a:lnTo>
                      <a:pt x="3" y="518"/>
                    </a:lnTo>
                    <a:lnTo>
                      <a:pt x="3" y="650"/>
                    </a:lnTo>
                    <a:lnTo>
                      <a:pt x="4" y="488"/>
                    </a:lnTo>
                    <a:lnTo>
                      <a:pt x="4" y="544"/>
                    </a:lnTo>
                    <a:lnTo>
                      <a:pt x="5" y="601"/>
                    </a:lnTo>
                    <a:lnTo>
                      <a:pt x="5" y="617"/>
                    </a:lnTo>
                    <a:lnTo>
                      <a:pt x="5" y="454"/>
                    </a:lnTo>
                    <a:lnTo>
                      <a:pt x="6" y="539"/>
                    </a:lnTo>
                    <a:lnTo>
                      <a:pt x="6" y="556"/>
                    </a:lnTo>
                    <a:lnTo>
                      <a:pt x="7" y="306"/>
                    </a:lnTo>
                    <a:lnTo>
                      <a:pt x="8" y="289"/>
                    </a:lnTo>
                    <a:lnTo>
                      <a:pt x="8" y="0"/>
                    </a:lnTo>
                    <a:lnTo>
                      <a:pt x="9" y="308"/>
                    </a:lnTo>
                    <a:lnTo>
                      <a:pt x="9" y="277"/>
                    </a:lnTo>
                    <a:lnTo>
                      <a:pt x="10" y="536"/>
                    </a:lnTo>
                    <a:lnTo>
                      <a:pt x="10" y="497"/>
                    </a:lnTo>
                    <a:lnTo>
                      <a:pt x="10" y="542"/>
                    </a:lnTo>
                    <a:lnTo>
                      <a:pt x="11" y="451"/>
                    </a:lnTo>
                    <a:lnTo>
                      <a:pt x="12" y="621"/>
                    </a:lnTo>
                    <a:lnTo>
                      <a:pt x="12" y="574"/>
                    </a:lnTo>
                    <a:lnTo>
                      <a:pt x="12" y="535"/>
                    </a:lnTo>
                    <a:lnTo>
                      <a:pt x="13" y="485"/>
                    </a:lnTo>
                    <a:lnTo>
                      <a:pt x="13" y="646"/>
                    </a:lnTo>
                    <a:lnTo>
                      <a:pt x="14" y="513"/>
                    </a:lnTo>
                    <a:lnTo>
                      <a:pt x="14" y="510"/>
                    </a:lnTo>
                    <a:lnTo>
                      <a:pt x="14" y="510"/>
                    </a:lnTo>
                    <a:lnTo>
                      <a:pt x="15" y="662"/>
                    </a:lnTo>
                    <a:lnTo>
                      <a:pt x="15" y="541"/>
                    </a:lnTo>
                    <a:lnTo>
                      <a:pt x="15" y="554"/>
                    </a:lnTo>
                    <a:lnTo>
                      <a:pt x="16" y="672"/>
                    </a:lnTo>
                    <a:lnTo>
                      <a:pt x="16" y="543"/>
                    </a:lnTo>
                    <a:lnTo>
                      <a:pt x="17" y="660"/>
                    </a:lnTo>
                    <a:lnTo>
                      <a:pt x="17" y="653"/>
                    </a:lnTo>
                    <a:lnTo>
                      <a:pt x="17" y="554"/>
                    </a:lnTo>
                    <a:lnTo>
                      <a:pt x="18" y="692"/>
                    </a:lnTo>
                    <a:lnTo>
                      <a:pt x="18" y="630"/>
                    </a:lnTo>
                    <a:lnTo>
                      <a:pt x="19" y="601"/>
                    </a:lnTo>
                    <a:lnTo>
                      <a:pt x="19" y="562"/>
                    </a:lnTo>
                    <a:lnTo>
                      <a:pt x="19" y="716"/>
                    </a:lnTo>
                    <a:lnTo>
                      <a:pt x="20" y="567"/>
                    </a:lnTo>
                    <a:lnTo>
                      <a:pt x="20" y="569"/>
                    </a:lnTo>
                    <a:lnTo>
                      <a:pt x="21" y="730"/>
                    </a:lnTo>
                    <a:lnTo>
                      <a:pt x="21" y="604"/>
                    </a:lnTo>
                    <a:lnTo>
                      <a:pt x="22" y="6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6" name="Freeform 1885"/>
              <p:cNvSpPr>
                <a:spLocks/>
              </p:cNvSpPr>
              <p:nvPr/>
            </p:nvSpPr>
            <p:spPr bwMode="auto">
              <a:xfrm>
                <a:off x="5879" y="2116"/>
                <a:ext cx="22" cy="723"/>
              </a:xfrm>
              <a:custGeom>
                <a:avLst/>
                <a:gdLst>
                  <a:gd name="T0" fmla="*/ 0 w 22"/>
                  <a:gd name="T1" fmla="*/ 613 h 723"/>
                  <a:gd name="T2" fmla="*/ 0 w 22"/>
                  <a:gd name="T3" fmla="*/ 708 h 723"/>
                  <a:gd name="T4" fmla="*/ 1 w 22"/>
                  <a:gd name="T5" fmla="*/ 551 h 723"/>
                  <a:gd name="T6" fmla="*/ 1 w 22"/>
                  <a:gd name="T7" fmla="*/ 658 h 723"/>
                  <a:gd name="T8" fmla="*/ 1 w 22"/>
                  <a:gd name="T9" fmla="*/ 658 h 723"/>
                  <a:gd name="T10" fmla="*/ 2 w 22"/>
                  <a:gd name="T11" fmla="*/ 548 h 723"/>
                  <a:gd name="T12" fmla="*/ 2 w 22"/>
                  <a:gd name="T13" fmla="*/ 700 h 723"/>
                  <a:gd name="T14" fmla="*/ 2 w 22"/>
                  <a:gd name="T15" fmla="*/ 580 h 723"/>
                  <a:gd name="T16" fmla="*/ 3 w 22"/>
                  <a:gd name="T17" fmla="*/ 563 h 723"/>
                  <a:gd name="T18" fmla="*/ 4 w 22"/>
                  <a:gd name="T19" fmla="*/ 704 h 723"/>
                  <a:gd name="T20" fmla="*/ 4 w 22"/>
                  <a:gd name="T21" fmla="*/ 539 h 723"/>
                  <a:gd name="T22" fmla="*/ 4 w 22"/>
                  <a:gd name="T23" fmla="*/ 540 h 723"/>
                  <a:gd name="T24" fmla="*/ 5 w 22"/>
                  <a:gd name="T25" fmla="*/ 709 h 723"/>
                  <a:gd name="T26" fmla="*/ 6 w 22"/>
                  <a:gd name="T27" fmla="*/ 532 h 723"/>
                  <a:gd name="T28" fmla="*/ 6 w 22"/>
                  <a:gd name="T29" fmla="*/ 563 h 723"/>
                  <a:gd name="T30" fmla="*/ 6 w 22"/>
                  <a:gd name="T31" fmla="*/ 587 h 723"/>
                  <a:gd name="T32" fmla="*/ 6 w 22"/>
                  <a:gd name="T33" fmla="*/ 714 h 723"/>
                  <a:gd name="T34" fmla="*/ 7 w 22"/>
                  <a:gd name="T35" fmla="*/ 523 h 723"/>
                  <a:gd name="T36" fmla="*/ 7 w 22"/>
                  <a:gd name="T37" fmla="*/ 643 h 723"/>
                  <a:gd name="T38" fmla="*/ 8 w 22"/>
                  <a:gd name="T39" fmla="*/ 719 h 723"/>
                  <a:gd name="T40" fmla="*/ 8 w 22"/>
                  <a:gd name="T41" fmla="*/ 512 h 723"/>
                  <a:gd name="T42" fmla="*/ 9 w 22"/>
                  <a:gd name="T43" fmla="*/ 723 h 723"/>
                  <a:gd name="T44" fmla="*/ 9 w 22"/>
                  <a:gd name="T45" fmla="*/ 535 h 723"/>
                  <a:gd name="T46" fmla="*/ 9 w 22"/>
                  <a:gd name="T47" fmla="*/ 519 h 723"/>
                  <a:gd name="T48" fmla="*/ 10 w 22"/>
                  <a:gd name="T49" fmla="*/ 709 h 723"/>
                  <a:gd name="T50" fmla="*/ 10 w 22"/>
                  <a:gd name="T51" fmla="*/ 484 h 723"/>
                  <a:gd name="T52" fmla="*/ 11 w 22"/>
                  <a:gd name="T53" fmla="*/ 485 h 723"/>
                  <a:gd name="T54" fmla="*/ 11 w 22"/>
                  <a:gd name="T55" fmla="*/ 675 h 723"/>
                  <a:gd name="T56" fmla="*/ 12 w 22"/>
                  <a:gd name="T57" fmla="*/ 463 h 723"/>
                  <a:gd name="T58" fmla="*/ 12 w 22"/>
                  <a:gd name="T59" fmla="*/ 517 h 723"/>
                  <a:gd name="T60" fmla="*/ 12 w 22"/>
                  <a:gd name="T61" fmla="*/ 553 h 723"/>
                  <a:gd name="T62" fmla="*/ 12 w 22"/>
                  <a:gd name="T63" fmla="*/ 632 h 723"/>
                  <a:gd name="T64" fmla="*/ 13 w 22"/>
                  <a:gd name="T65" fmla="*/ 437 h 723"/>
                  <a:gd name="T66" fmla="*/ 13 w 22"/>
                  <a:gd name="T67" fmla="*/ 558 h 723"/>
                  <a:gd name="T68" fmla="*/ 14 w 22"/>
                  <a:gd name="T69" fmla="*/ 583 h 723"/>
                  <a:gd name="T70" fmla="*/ 15 w 22"/>
                  <a:gd name="T71" fmla="*/ 367 h 723"/>
                  <a:gd name="T72" fmla="*/ 15 w 22"/>
                  <a:gd name="T73" fmla="*/ 355 h 723"/>
                  <a:gd name="T74" fmla="*/ 16 w 22"/>
                  <a:gd name="T75" fmla="*/ 0 h 723"/>
                  <a:gd name="T76" fmla="*/ 17 w 22"/>
                  <a:gd name="T77" fmla="*/ 55 h 723"/>
                  <a:gd name="T78" fmla="*/ 17 w 22"/>
                  <a:gd name="T79" fmla="*/ 27 h 723"/>
                  <a:gd name="T80" fmla="*/ 18 w 22"/>
                  <a:gd name="T81" fmla="*/ 442 h 723"/>
                  <a:gd name="T82" fmla="*/ 18 w 22"/>
                  <a:gd name="T83" fmla="*/ 494 h 723"/>
                  <a:gd name="T84" fmla="*/ 19 w 22"/>
                  <a:gd name="T85" fmla="*/ 410 h 723"/>
                  <a:gd name="T86" fmla="*/ 20 w 22"/>
                  <a:gd name="T87" fmla="*/ 561 h 723"/>
                  <a:gd name="T88" fmla="*/ 20 w 22"/>
                  <a:gd name="T89" fmla="*/ 543 h 723"/>
                  <a:gd name="T90" fmla="*/ 20 w 22"/>
                  <a:gd name="T91" fmla="*/ 451 h 723"/>
                  <a:gd name="T92" fmla="*/ 21 w 22"/>
                  <a:gd name="T93" fmla="*/ 603 h 723"/>
                  <a:gd name="T94" fmla="*/ 21 w 22"/>
                  <a:gd name="T95" fmla="*/ 486 h 723"/>
                  <a:gd name="T96" fmla="*/ 22 w 22"/>
                  <a:gd name="T97" fmla="*/ 481 h 723"/>
                  <a:gd name="T98" fmla="*/ 22 w 22"/>
                  <a:gd name="T99" fmla="*/ 480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23">
                    <a:moveTo>
                      <a:pt x="0" y="613"/>
                    </a:moveTo>
                    <a:lnTo>
                      <a:pt x="0" y="708"/>
                    </a:lnTo>
                    <a:lnTo>
                      <a:pt x="1" y="551"/>
                    </a:lnTo>
                    <a:lnTo>
                      <a:pt x="1" y="658"/>
                    </a:lnTo>
                    <a:lnTo>
                      <a:pt x="1" y="658"/>
                    </a:lnTo>
                    <a:lnTo>
                      <a:pt x="2" y="548"/>
                    </a:lnTo>
                    <a:lnTo>
                      <a:pt x="2" y="700"/>
                    </a:lnTo>
                    <a:lnTo>
                      <a:pt x="2" y="580"/>
                    </a:lnTo>
                    <a:lnTo>
                      <a:pt x="3" y="563"/>
                    </a:lnTo>
                    <a:lnTo>
                      <a:pt x="4" y="704"/>
                    </a:lnTo>
                    <a:lnTo>
                      <a:pt x="4" y="539"/>
                    </a:lnTo>
                    <a:lnTo>
                      <a:pt x="4" y="540"/>
                    </a:lnTo>
                    <a:lnTo>
                      <a:pt x="5" y="709"/>
                    </a:lnTo>
                    <a:lnTo>
                      <a:pt x="6" y="532"/>
                    </a:lnTo>
                    <a:lnTo>
                      <a:pt x="6" y="563"/>
                    </a:lnTo>
                    <a:lnTo>
                      <a:pt x="6" y="587"/>
                    </a:lnTo>
                    <a:lnTo>
                      <a:pt x="6" y="714"/>
                    </a:lnTo>
                    <a:lnTo>
                      <a:pt x="7" y="523"/>
                    </a:lnTo>
                    <a:lnTo>
                      <a:pt x="7" y="643"/>
                    </a:lnTo>
                    <a:lnTo>
                      <a:pt x="8" y="719"/>
                    </a:lnTo>
                    <a:lnTo>
                      <a:pt x="8" y="512"/>
                    </a:lnTo>
                    <a:lnTo>
                      <a:pt x="9" y="723"/>
                    </a:lnTo>
                    <a:lnTo>
                      <a:pt x="9" y="535"/>
                    </a:lnTo>
                    <a:lnTo>
                      <a:pt x="9" y="519"/>
                    </a:lnTo>
                    <a:lnTo>
                      <a:pt x="10" y="709"/>
                    </a:lnTo>
                    <a:lnTo>
                      <a:pt x="10" y="484"/>
                    </a:lnTo>
                    <a:lnTo>
                      <a:pt x="11" y="485"/>
                    </a:lnTo>
                    <a:lnTo>
                      <a:pt x="11" y="675"/>
                    </a:lnTo>
                    <a:lnTo>
                      <a:pt x="12" y="463"/>
                    </a:lnTo>
                    <a:lnTo>
                      <a:pt x="12" y="517"/>
                    </a:lnTo>
                    <a:lnTo>
                      <a:pt x="12" y="553"/>
                    </a:lnTo>
                    <a:lnTo>
                      <a:pt x="12" y="632"/>
                    </a:lnTo>
                    <a:lnTo>
                      <a:pt x="13" y="437"/>
                    </a:lnTo>
                    <a:lnTo>
                      <a:pt x="13" y="558"/>
                    </a:lnTo>
                    <a:lnTo>
                      <a:pt x="14" y="583"/>
                    </a:lnTo>
                    <a:lnTo>
                      <a:pt x="15" y="367"/>
                    </a:lnTo>
                    <a:lnTo>
                      <a:pt x="15" y="355"/>
                    </a:lnTo>
                    <a:lnTo>
                      <a:pt x="16" y="0"/>
                    </a:lnTo>
                    <a:lnTo>
                      <a:pt x="17" y="55"/>
                    </a:lnTo>
                    <a:lnTo>
                      <a:pt x="17" y="27"/>
                    </a:lnTo>
                    <a:lnTo>
                      <a:pt x="18" y="442"/>
                    </a:lnTo>
                    <a:lnTo>
                      <a:pt x="18" y="494"/>
                    </a:lnTo>
                    <a:lnTo>
                      <a:pt x="19" y="410"/>
                    </a:lnTo>
                    <a:lnTo>
                      <a:pt x="20" y="561"/>
                    </a:lnTo>
                    <a:lnTo>
                      <a:pt x="20" y="543"/>
                    </a:lnTo>
                    <a:lnTo>
                      <a:pt x="20" y="451"/>
                    </a:lnTo>
                    <a:lnTo>
                      <a:pt x="21" y="603"/>
                    </a:lnTo>
                    <a:lnTo>
                      <a:pt x="21" y="486"/>
                    </a:lnTo>
                    <a:lnTo>
                      <a:pt x="22" y="481"/>
                    </a:lnTo>
                    <a:lnTo>
                      <a:pt x="22" y="4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7" name="Freeform 1886"/>
              <p:cNvSpPr>
                <a:spLocks/>
              </p:cNvSpPr>
              <p:nvPr/>
            </p:nvSpPr>
            <p:spPr bwMode="auto">
              <a:xfrm>
                <a:off x="5901" y="2587"/>
                <a:ext cx="20" cy="294"/>
              </a:xfrm>
              <a:custGeom>
                <a:avLst/>
                <a:gdLst>
                  <a:gd name="T0" fmla="*/ 0 w 20"/>
                  <a:gd name="T1" fmla="*/ 9 h 294"/>
                  <a:gd name="T2" fmla="*/ 0 w 20"/>
                  <a:gd name="T3" fmla="*/ 164 h 294"/>
                  <a:gd name="T4" fmla="*/ 1 w 20"/>
                  <a:gd name="T5" fmla="*/ 42 h 294"/>
                  <a:gd name="T6" fmla="*/ 1 w 20"/>
                  <a:gd name="T7" fmla="*/ 53 h 294"/>
                  <a:gd name="T8" fmla="*/ 1 w 20"/>
                  <a:gd name="T9" fmla="*/ 190 h 294"/>
                  <a:gd name="T10" fmla="*/ 2 w 20"/>
                  <a:gd name="T11" fmla="*/ 49 h 294"/>
                  <a:gd name="T12" fmla="*/ 2 w 20"/>
                  <a:gd name="T13" fmla="*/ 158 h 294"/>
                  <a:gd name="T14" fmla="*/ 2 w 20"/>
                  <a:gd name="T15" fmla="*/ 210 h 294"/>
                  <a:gd name="T16" fmla="*/ 3 w 20"/>
                  <a:gd name="T17" fmla="*/ 61 h 294"/>
                  <a:gd name="T18" fmla="*/ 4 w 20"/>
                  <a:gd name="T19" fmla="*/ 224 h 294"/>
                  <a:gd name="T20" fmla="*/ 4 w 20"/>
                  <a:gd name="T21" fmla="*/ 136 h 294"/>
                  <a:gd name="T22" fmla="*/ 4 w 20"/>
                  <a:gd name="T23" fmla="*/ 110 h 294"/>
                  <a:gd name="T24" fmla="*/ 4 w 20"/>
                  <a:gd name="T25" fmla="*/ 70 h 294"/>
                  <a:gd name="T26" fmla="*/ 5 w 20"/>
                  <a:gd name="T27" fmla="*/ 239 h 294"/>
                  <a:gd name="T28" fmla="*/ 5 w 20"/>
                  <a:gd name="T29" fmla="*/ 79 h 294"/>
                  <a:gd name="T30" fmla="*/ 6 w 20"/>
                  <a:gd name="T31" fmla="*/ 77 h 294"/>
                  <a:gd name="T32" fmla="*/ 6 w 20"/>
                  <a:gd name="T33" fmla="*/ 275 h 294"/>
                  <a:gd name="T34" fmla="*/ 7 w 20"/>
                  <a:gd name="T35" fmla="*/ 110 h 294"/>
                  <a:gd name="T36" fmla="*/ 7 w 20"/>
                  <a:gd name="T37" fmla="*/ 131 h 294"/>
                  <a:gd name="T38" fmla="*/ 8 w 20"/>
                  <a:gd name="T39" fmla="*/ 294 h 294"/>
                  <a:gd name="T40" fmla="*/ 8 w 20"/>
                  <a:gd name="T41" fmla="*/ 82 h 294"/>
                  <a:gd name="T42" fmla="*/ 9 w 20"/>
                  <a:gd name="T43" fmla="*/ 231 h 294"/>
                  <a:gd name="T44" fmla="*/ 9 w 20"/>
                  <a:gd name="T45" fmla="*/ 229 h 294"/>
                  <a:gd name="T46" fmla="*/ 9 w 20"/>
                  <a:gd name="T47" fmla="*/ 264 h 294"/>
                  <a:gd name="T48" fmla="*/ 9 w 20"/>
                  <a:gd name="T49" fmla="*/ 81 h 294"/>
                  <a:gd name="T50" fmla="*/ 10 w 20"/>
                  <a:gd name="T51" fmla="*/ 136 h 294"/>
                  <a:gd name="T52" fmla="*/ 10 w 20"/>
                  <a:gd name="T53" fmla="*/ 112 h 294"/>
                  <a:gd name="T54" fmla="*/ 11 w 20"/>
                  <a:gd name="T55" fmla="*/ 236 h 294"/>
                  <a:gd name="T56" fmla="*/ 12 w 20"/>
                  <a:gd name="T57" fmla="*/ 73 h 294"/>
                  <a:gd name="T58" fmla="*/ 12 w 20"/>
                  <a:gd name="T59" fmla="*/ 74 h 294"/>
                  <a:gd name="T60" fmla="*/ 12 w 20"/>
                  <a:gd name="T61" fmla="*/ 238 h 294"/>
                  <a:gd name="T62" fmla="*/ 13 w 20"/>
                  <a:gd name="T63" fmla="*/ 67 h 294"/>
                  <a:gd name="T64" fmla="*/ 13 w 20"/>
                  <a:gd name="T65" fmla="*/ 98 h 294"/>
                  <a:gd name="T66" fmla="*/ 14 w 20"/>
                  <a:gd name="T67" fmla="*/ 121 h 294"/>
                  <a:gd name="T68" fmla="*/ 14 w 20"/>
                  <a:gd name="T69" fmla="*/ 239 h 294"/>
                  <a:gd name="T70" fmla="*/ 14 w 20"/>
                  <a:gd name="T71" fmla="*/ 58 h 294"/>
                  <a:gd name="T72" fmla="*/ 15 w 20"/>
                  <a:gd name="T73" fmla="*/ 176 h 294"/>
                  <a:gd name="T74" fmla="*/ 15 w 20"/>
                  <a:gd name="T75" fmla="*/ 170 h 294"/>
                  <a:gd name="T76" fmla="*/ 16 w 20"/>
                  <a:gd name="T77" fmla="*/ 48 h 294"/>
                  <a:gd name="T78" fmla="*/ 16 w 20"/>
                  <a:gd name="T79" fmla="*/ 229 h 294"/>
                  <a:gd name="T80" fmla="*/ 16 w 20"/>
                  <a:gd name="T81" fmla="*/ 71 h 294"/>
                  <a:gd name="T82" fmla="*/ 17 w 20"/>
                  <a:gd name="T83" fmla="*/ 55 h 294"/>
                  <a:gd name="T84" fmla="*/ 17 w 20"/>
                  <a:gd name="T85" fmla="*/ 213 h 294"/>
                  <a:gd name="T86" fmla="*/ 18 w 20"/>
                  <a:gd name="T87" fmla="*/ 20 h 294"/>
                  <a:gd name="T88" fmla="*/ 18 w 20"/>
                  <a:gd name="T89" fmla="*/ 21 h 294"/>
                  <a:gd name="T90" fmla="*/ 19 w 20"/>
                  <a:gd name="T91" fmla="*/ 190 h 294"/>
                  <a:gd name="T92" fmla="*/ 19 w 20"/>
                  <a:gd name="T93" fmla="*/ 0 h 294"/>
                  <a:gd name="T94" fmla="*/ 19 w 20"/>
                  <a:gd name="T95" fmla="*/ 32 h 294"/>
                  <a:gd name="T96" fmla="*/ 20 w 20"/>
                  <a:gd name="T97" fmla="*/ 58 h 294"/>
                  <a:gd name="T98" fmla="*/ 20 w 20"/>
                  <a:gd name="T99" fmla="*/ 16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4">
                    <a:moveTo>
                      <a:pt x="0" y="9"/>
                    </a:moveTo>
                    <a:lnTo>
                      <a:pt x="0" y="164"/>
                    </a:lnTo>
                    <a:lnTo>
                      <a:pt x="1" y="42"/>
                    </a:lnTo>
                    <a:lnTo>
                      <a:pt x="1" y="53"/>
                    </a:lnTo>
                    <a:lnTo>
                      <a:pt x="1" y="190"/>
                    </a:lnTo>
                    <a:lnTo>
                      <a:pt x="2" y="49"/>
                    </a:lnTo>
                    <a:lnTo>
                      <a:pt x="2" y="158"/>
                    </a:lnTo>
                    <a:lnTo>
                      <a:pt x="2" y="210"/>
                    </a:lnTo>
                    <a:lnTo>
                      <a:pt x="3" y="61"/>
                    </a:lnTo>
                    <a:lnTo>
                      <a:pt x="4" y="224"/>
                    </a:lnTo>
                    <a:lnTo>
                      <a:pt x="4" y="136"/>
                    </a:lnTo>
                    <a:lnTo>
                      <a:pt x="4" y="110"/>
                    </a:lnTo>
                    <a:lnTo>
                      <a:pt x="4" y="70"/>
                    </a:lnTo>
                    <a:lnTo>
                      <a:pt x="5" y="239"/>
                    </a:lnTo>
                    <a:lnTo>
                      <a:pt x="5" y="79"/>
                    </a:lnTo>
                    <a:lnTo>
                      <a:pt x="6" y="77"/>
                    </a:lnTo>
                    <a:lnTo>
                      <a:pt x="6" y="275"/>
                    </a:lnTo>
                    <a:lnTo>
                      <a:pt x="7" y="110"/>
                    </a:lnTo>
                    <a:lnTo>
                      <a:pt x="7" y="131"/>
                    </a:lnTo>
                    <a:lnTo>
                      <a:pt x="8" y="294"/>
                    </a:lnTo>
                    <a:lnTo>
                      <a:pt x="8" y="82"/>
                    </a:lnTo>
                    <a:lnTo>
                      <a:pt x="9" y="231"/>
                    </a:lnTo>
                    <a:lnTo>
                      <a:pt x="9" y="229"/>
                    </a:lnTo>
                    <a:lnTo>
                      <a:pt x="9" y="264"/>
                    </a:lnTo>
                    <a:lnTo>
                      <a:pt x="9" y="81"/>
                    </a:lnTo>
                    <a:lnTo>
                      <a:pt x="10" y="136"/>
                    </a:lnTo>
                    <a:lnTo>
                      <a:pt x="10" y="112"/>
                    </a:lnTo>
                    <a:lnTo>
                      <a:pt x="11" y="236"/>
                    </a:lnTo>
                    <a:lnTo>
                      <a:pt x="12" y="73"/>
                    </a:lnTo>
                    <a:lnTo>
                      <a:pt x="12" y="74"/>
                    </a:lnTo>
                    <a:lnTo>
                      <a:pt x="12" y="238"/>
                    </a:lnTo>
                    <a:lnTo>
                      <a:pt x="13" y="67"/>
                    </a:lnTo>
                    <a:lnTo>
                      <a:pt x="13" y="98"/>
                    </a:lnTo>
                    <a:lnTo>
                      <a:pt x="14" y="121"/>
                    </a:lnTo>
                    <a:lnTo>
                      <a:pt x="14" y="239"/>
                    </a:lnTo>
                    <a:lnTo>
                      <a:pt x="14" y="58"/>
                    </a:lnTo>
                    <a:lnTo>
                      <a:pt x="15" y="176"/>
                    </a:lnTo>
                    <a:lnTo>
                      <a:pt x="15" y="170"/>
                    </a:lnTo>
                    <a:lnTo>
                      <a:pt x="16" y="48"/>
                    </a:lnTo>
                    <a:lnTo>
                      <a:pt x="16" y="229"/>
                    </a:lnTo>
                    <a:lnTo>
                      <a:pt x="16" y="71"/>
                    </a:lnTo>
                    <a:lnTo>
                      <a:pt x="17" y="55"/>
                    </a:lnTo>
                    <a:lnTo>
                      <a:pt x="17" y="213"/>
                    </a:lnTo>
                    <a:lnTo>
                      <a:pt x="18" y="20"/>
                    </a:lnTo>
                    <a:lnTo>
                      <a:pt x="18" y="21"/>
                    </a:lnTo>
                    <a:lnTo>
                      <a:pt x="19" y="190"/>
                    </a:lnTo>
                    <a:lnTo>
                      <a:pt x="19" y="0"/>
                    </a:lnTo>
                    <a:lnTo>
                      <a:pt x="19" y="32"/>
                    </a:lnTo>
                    <a:lnTo>
                      <a:pt x="20" y="58"/>
                    </a:lnTo>
                    <a:lnTo>
                      <a:pt x="20" y="16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8" name="Freeform 1887"/>
              <p:cNvSpPr>
                <a:spLocks/>
              </p:cNvSpPr>
              <p:nvPr/>
            </p:nvSpPr>
            <p:spPr bwMode="auto">
              <a:xfrm>
                <a:off x="5921" y="2092"/>
                <a:ext cx="22" cy="701"/>
              </a:xfrm>
              <a:custGeom>
                <a:avLst/>
                <a:gdLst>
                  <a:gd name="T0" fmla="*/ 0 w 22"/>
                  <a:gd name="T1" fmla="*/ 656 h 701"/>
                  <a:gd name="T2" fmla="*/ 1 w 22"/>
                  <a:gd name="T3" fmla="*/ 470 h 701"/>
                  <a:gd name="T4" fmla="*/ 1 w 22"/>
                  <a:gd name="T5" fmla="*/ 566 h 701"/>
                  <a:gd name="T6" fmla="*/ 1 w 22"/>
                  <a:gd name="T7" fmla="*/ 575 h 701"/>
                  <a:gd name="T8" fmla="*/ 2 w 22"/>
                  <a:gd name="T9" fmla="*/ 582 h 701"/>
                  <a:gd name="T10" fmla="*/ 3 w 22"/>
                  <a:gd name="T11" fmla="*/ 425 h 701"/>
                  <a:gd name="T12" fmla="*/ 3 w 22"/>
                  <a:gd name="T13" fmla="*/ 405 h 701"/>
                  <a:gd name="T14" fmla="*/ 3 w 22"/>
                  <a:gd name="T15" fmla="*/ 450 h 701"/>
                  <a:gd name="T16" fmla="*/ 4 w 22"/>
                  <a:gd name="T17" fmla="*/ 211 h 701"/>
                  <a:gd name="T18" fmla="*/ 4 w 22"/>
                  <a:gd name="T19" fmla="*/ 48 h 701"/>
                  <a:gd name="T20" fmla="*/ 5 w 22"/>
                  <a:gd name="T21" fmla="*/ 0 h 701"/>
                  <a:gd name="T22" fmla="*/ 6 w 22"/>
                  <a:gd name="T23" fmla="*/ 390 h 701"/>
                  <a:gd name="T24" fmla="*/ 6 w 22"/>
                  <a:gd name="T25" fmla="*/ 451 h 701"/>
                  <a:gd name="T26" fmla="*/ 6 w 22"/>
                  <a:gd name="T27" fmla="*/ 396 h 701"/>
                  <a:gd name="T28" fmla="*/ 7 w 22"/>
                  <a:gd name="T29" fmla="*/ 563 h 701"/>
                  <a:gd name="T30" fmla="*/ 8 w 22"/>
                  <a:gd name="T31" fmla="*/ 553 h 701"/>
                  <a:gd name="T32" fmla="*/ 8 w 22"/>
                  <a:gd name="T33" fmla="*/ 443 h 701"/>
                  <a:gd name="T34" fmla="*/ 9 w 22"/>
                  <a:gd name="T35" fmla="*/ 603 h 701"/>
                  <a:gd name="T36" fmla="*/ 9 w 22"/>
                  <a:gd name="T37" fmla="*/ 494 h 701"/>
                  <a:gd name="T38" fmla="*/ 9 w 22"/>
                  <a:gd name="T39" fmla="*/ 483 h 701"/>
                  <a:gd name="T40" fmla="*/ 9 w 22"/>
                  <a:gd name="T41" fmla="*/ 475 h 701"/>
                  <a:gd name="T42" fmla="*/ 10 w 22"/>
                  <a:gd name="T43" fmla="*/ 634 h 701"/>
                  <a:gd name="T44" fmla="*/ 10 w 22"/>
                  <a:gd name="T45" fmla="*/ 505 h 701"/>
                  <a:gd name="T46" fmla="*/ 11 w 22"/>
                  <a:gd name="T47" fmla="*/ 514 h 701"/>
                  <a:gd name="T48" fmla="*/ 11 w 22"/>
                  <a:gd name="T49" fmla="*/ 657 h 701"/>
                  <a:gd name="T50" fmla="*/ 12 w 22"/>
                  <a:gd name="T51" fmla="*/ 592 h 701"/>
                  <a:gd name="T52" fmla="*/ 12 w 22"/>
                  <a:gd name="T53" fmla="*/ 618 h 701"/>
                  <a:gd name="T54" fmla="*/ 13 w 22"/>
                  <a:gd name="T55" fmla="*/ 531 h 701"/>
                  <a:gd name="T56" fmla="*/ 13 w 22"/>
                  <a:gd name="T57" fmla="*/ 690 h 701"/>
                  <a:gd name="T58" fmla="*/ 13 w 22"/>
                  <a:gd name="T59" fmla="*/ 634 h 701"/>
                  <a:gd name="T60" fmla="*/ 14 w 22"/>
                  <a:gd name="T61" fmla="*/ 543 h 701"/>
                  <a:gd name="T62" fmla="*/ 15 w 22"/>
                  <a:gd name="T63" fmla="*/ 698 h 701"/>
                  <a:gd name="T64" fmla="*/ 15 w 22"/>
                  <a:gd name="T65" fmla="*/ 559 h 701"/>
                  <a:gd name="T66" fmla="*/ 15 w 22"/>
                  <a:gd name="T67" fmla="*/ 554 h 701"/>
                  <a:gd name="T68" fmla="*/ 15 w 22"/>
                  <a:gd name="T69" fmla="*/ 553 h 701"/>
                  <a:gd name="T70" fmla="*/ 16 w 22"/>
                  <a:gd name="T71" fmla="*/ 701 h 701"/>
                  <a:gd name="T72" fmla="*/ 17 w 22"/>
                  <a:gd name="T73" fmla="*/ 571 h 701"/>
                  <a:gd name="T74" fmla="*/ 17 w 22"/>
                  <a:gd name="T75" fmla="*/ 582 h 701"/>
                  <a:gd name="T76" fmla="*/ 17 w 22"/>
                  <a:gd name="T77" fmla="*/ 700 h 701"/>
                  <a:gd name="T78" fmla="*/ 18 w 22"/>
                  <a:gd name="T79" fmla="*/ 567 h 701"/>
                  <a:gd name="T80" fmla="*/ 18 w 22"/>
                  <a:gd name="T81" fmla="*/ 647 h 701"/>
                  <a:gd name="T82" fmla="*/ 19 w 22"/>
                  <a:gd name="T83" fmla="*/ 658 h 701"/>
                  <a:gd name="T84" fmla="*/ 19 w 22"/>
                  <a:gd name="T85" fmla="*/ 696 h 701"/>
                  <a:gd name="T86" fmla="*/ 19 w 22"/>
                  <a:gd name="T87" fmla="*/ 571 h 701"/>
                  <a:gd name="T88" fmla="*/ 20 w 22"/>
                  <a:gd name="T89" fmla="*/ 636 h 701"/>
                  <a:gd name="T90" fmla="*/ 20 w 22"/>
                  <a:gd name="T91" fmla="*/ 608 h 701"/>
                  <a:gd name="T92" fmla="*/ 20 w 22"/>
                  <a:gd name="T93" fmla="*/ 572 h 701"/>
                  <a:gd name="T94" fmla="*/ 21 w 22"/>
                  <a:gd name="T95" fmla="*/ 699 h 701"/>
                  <a:gd name="T96" fmla="*/ 21 w 22"/>
                  <a:gd name="T97" fmla="*/ 573 h 701"/>
                  <a:gd name="T98" fmla="*/ 22 w 22"/>
                  <a:gd name="T99" fmla="*/ 57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01">
                    <a:moveTo>
                      <a:pt x="0" y="656"/>
                    </a:moveTo>
                    <a:lnTo>
                      <a:pt x="1" y="470"/>
                    </a:lnTo>
                    <a:lnTo>
                      <a:pt x="1" y="566"/>
                    </a:lnTo>
                    <a:lnTo>
                      <a:pt x="1" y="575"/>
                    </a:lnTo>
                    <a:lnTo>
                      <a:pt x="2" y="582"/>
                    </a:lnTo>
                    <a:lnTo>
                      <a:pt x="3" y="425"/>
                    </a:lnTo>
                    <a:lnTo>
                      <a:pt x="3" y="405"/>
                    </a:lnTo>
                    <a:lnTo>
                      <a:pt x="3" y="450"/>
                    </a:lnTo>
                    <a:lnTo>
                      <a:pt x="4" y="211"/>
                    </a:lnTo>
                    <a:lnTo>
                      <a:pt x="4" y="48"/>
                    </a:lnTo>
                    <a:lnTo>
                      <a:pt x="5" y="0"/>
                    </a:lnTo>
                    <a:lnTo>
                      <a:pt x="6" y="390"/>
                    </a:lnTo>
                    <a:lnTo>
                      <a:pt x="6" y="451"/>
                    </a:lnTo>
                    <a:lnTo>
                      <a:pt x="6" y="396"/>
                    </a:lnTo>
                    <a:lnTo>
                      <a:pt x="7" y="563"/>
                    </a:lnTo>
                    <a:lnTo>
                      <a:pt x="8" y="553"/>
                    </a:lnTo>
                    <a:lnTo>
                      <a:pt x="8" y="443"/>
                    </a:lnTo>
                    <a:lnTo>
                      <a:pt x="9" y="603"/>
                    </a:lnTo>
                    <a:lnTo>
                      <a:pt x="9" y="494"/>
                    </a:lnTo>
                    <a:lnTo>
                      <a:pt x="9" y="483"/>
                    </a:lnTo>
                    <a:lnTo>
                      <a:pt x="9" y="475"/>
                    </a:lnTo>
                    <a:lnTo>
                      <a:pt x="10" y="634"/>
                    </a:lnTo>
                    <a:lnTo>
                      <a:pt x="10" y="505"/>
                    </a:lnTo>
                    <a:lnTo>
                      <a:pt x="11" y="514"/>
                    </a:lnTo>
                    <a:lnTo>
                      <a:pt x="11" y="657"/>
                    </a:lnTo>
                    <a:lnTo>
                      <a:pt x="12" y="592"/>
                    </a:lnTo>
                    <a:lnTo>
                      <a:pt x="12" y="618"/>
                    </a:lnTo>
                    <a:lnTo>
                      <a:pt x="13" y="531"/>
                    </a:lnTo>
                    <a:lnTo>
                      <a:pt x="13" y="690"/>
                    </a:lnTo>
                    <a:lnTo>
                      <a:pt x="13" y="634"/>
                    </a:lnTo>
                    <a:lnTo>
                      <a:pt x="14" y="543"/>
                    </a:lnTo>
                    <a:lnTo>
                      <a:pt x="15" y="698"/>
                    </a:lnTo>
                    <a:lnTo>
                      <a:pt x="15" y="559"/>
                    </a:lnTo>
                    <a:lnTo>
                      <a:pt x="15" y="554"/>
                    </a:lnTo>
                    <a:lnTo>
                      <a:pt x="15" y="553"/>
                    </a:lnTo>
                    <a:lnTo>
                      <a:pt x="16" y="701"/>
                    </a:lnTo>
                    <a:lnTo>
                      <a:pt x="17" y="571"/>
                    </a:lnTo>
                    <a:lnTo>
                      <a:pt x="17" y="582"/>
                    </a:lnTo>
                    <a:lnTo>
                      <a:pt x="17" y="700"/>
                    </a:lnTo>
                    <a:lnTo>
                      <a:pt x="18" y="567"/>
                    </a:lnTo>
                    <a:lnTo>
                      <a:pt x="18" y="647"/>
                    </a:lnTo>
                    <a:lnTo>
                      <a:pt x="19" y="658"/>
                    </a:lnTo>
                    <a:lnTo>
                      <a:pt x="19" y="696"/>
                    </a:lnTo>
                    <a:lnTo>
                      <a:pt x="19" y="571"/>
                    </a:lnTo>
                    <a:lnTo>
                      <a:pt x="20" y="636"/>
                    </a:lnTo>
                    <a:lnTo>
                      <a:pt x="20" y="608"/>
                    </a:lnTo>
                    <a:lnTo>
                      <a:pt x="20" y="572"/>
                    </a:lnTo>
                    <a:lnTo>
                      <a:pt x="21" y="699"/>
                    </a:lnTo>
                    <a:lnTo>
                      <a:pt x="21" y="573"/>
                    </a:lnTo>
                    <a:lnTo>
                      <a:pt x="22" y="57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9" name="Freeform 1888"/>
              <p:cNvSpPr>
                <a:spLocks/>
              </p:cNvSpPr>
              <p:nvPr/>
            </p:nvSpPr>
            <p:spPr bwMode="auto">
              <a:xfrm>
                <a:off x="5943" y="2112"/>
                <a:ext cx="21" cy="729"/>
              </a:xfrm>
              <a:custGeom>
                <a:avLst/>
                <a:gdLst>
                  <a:gd name="T0" fmla="*/ 0 w 21"/>
                  <a:gd name="T1" fmla="*/ 551 h 729"/>
                  <a:gd name="T2" fmla="*/ 0 w 21"/>
                  <a:gd name="T3" fmla="*/ 683 h 729"/>
                  <a:gd name="T4" fmla="*/ 1 w 21"/>
                  <a:gd name="T5" fmla="*/ 548 h 729"/>
                  <a:gd name="T6" fmla="*/ 1 w 21"/>
                  <a:gd name="T7" fmla="*/ 592 h 729"/>
                  <a:gd name="T8" fmla="*/ 1 w 21"/>
                  <a:gd name="T9" fmla="*/ 620 h 729"/>
                  <a:gd name="T10" fmla="*/ 2 w 21"/>
                  <a:gd name="T11" fmla="*/ 686 h 729"/>
                  <a:gd name="T12" fmla="*/ 2 w 21"/>
                  <a:gd name="T13" fmla="*/ 541 h 729"/>
                  <a:gd name="T14" fmla="*/ 2 w 21"/>
                  <a:gd name="T15" fmla="*/ 616 h 729"/>
                  <a:gd name="T16" fmla="*/ 3 w 21"/>
                  <a:gd name="T17" fmla="*/ 629 h 729"/>
                  <a:gd name="T18" fmla="*/ 3 w 21"/>
                  <a:gd name="T19" fmla="*/ 532 h 729"/>
                  <a:gd name="T20" fmla="*/ 4 w 21"/>
                  <a:gd name="T21" fmla="*/ 696 h 729"/>
                  <a:gd name="T22" fmla="*/ 4 w 21"/>
                  <a:gd name="T23" fmla="*/ 572 h 729"/>
                  <a:gd name="T24" fmla="*/ 4 w 21"/>
                  <a:gd name="T25" fmla="*/ 549 h 729"/>
                  <a:gd name="T26" fmla="*/ 5 w 21"/>
                  <a:gd name="T27" fmla="*/ 706 h 729"/>
                  <a:gd name="T28" fmla="*/ 5 w 21"/>
                  <a:gd name="T29" fmla="*/ 504 h 729"/>
                  <a:gd name="T30" fmla="*/ 6 w 21"/>
                  <a:gd name="T31" fmla="*/ 507 h 729"/>
                  <a:gd name="T32" fmla="*/ 6 w 21"/>
                  <a:gd name="T33" fmla="*/ 729 h 729"/>
                  <a:gd name="T34" fmla="*/ 7 w 21"/>
                  <a:gd name="T35" fmla="*/ 484 h 729"/>
                  <a:gd name="T36" fmla="*/ 7 w 21"/>
                  <a:gd name="T37" fmla="*/ 526 h 729"/>
                  <a:gd name="T38" fmla="*/ 7 w 21"/>
                  <a:gd name="T39" fmla="*/ 560 h 729"/>
                  <a:gd name="T40" fmla="*/ 8 w 21"/>
                  <a:gd name="T41" fmla="*/ 718 h 729"/>
                  <a:gd name="T42" fmla="*/ 8 w 21"/>
                  <a:gd name="T43" fmla="*/ 460 h 729"/>
                  <a:gd name="T44" fmla="*/ 9 w 21"/>
                  <a:gd name="T45" fmla="*/ 548 h 729"/>
                  <a:gd name="T46" fmla="*/ 9 w 21"/>
                  <a:gd name="T47" fmla="*/ 563 h 729"/>
                  <a:gd name="T48" fmla="*/ 9 w 21"/>
                  <a:gd name="T49" fmla="*/ 650 h 729"/>
                  <a:gd name="T50" fmla="*/ 10 w 21"/>
                  <a:gd name="T51" fmla="*/ 423 h 729"/>
                  <a:gd name="T52" fmla="*/ 11 w 21"/>
                  <a:gd name="T53" fmla="*/ 406 h 729"/>
                  <a:gd name="T54" fmla="*/ 11 w 21"/>
                  <a:gd name="T55" fmla="*/ 500 h 729"/>
                  <a:gd name="T56" fmla="*/ 12 w 21"/>
                  <a:gd name="T57" fmla="*/ 300 h 729"/>
                  <a:gd name="T58" fmla="*/ 12 w 21"/>
                  <a:gd name="T59" fmla="*/ 307 h 729"/>
                  <a:gd name="T60" fmla="*/ 12 w 21"/>
                  <a:gd name="T61" fmla="*/ 291 h 729"/>
                  <a:gd name="T62" fmla="*/ 12 w 21"/>
                  <a:gd name="T63" fmla="*/ 0 h 729"/>
                  <a:gd name="T64" fmla="*/ 13 w 21"/>
                  <a:gd name="T65" fmla="*/ 158 h 729"/>
                  <a:gd name="T66" fmla="*/ 13 w 21"/>
                  <a:gd name="T67" fmla="*/ 199 h 729"/>
                  <a:gd name="T68" fmla="*/ 15 w 21"/>
                  <a:gd name="T69" fmla="*/ 499 h 729"/>
                  <a:gd name="T70" fmla="*/ 15 w 21"/>
                  <a:gd name="T71" fmla="*/ 496 h 729"/>
                  <a:gd name="T72" fmla="*/ 15 w 21"/>
                  <a:gd name="T73" fmla="*/ 500 h 729"/>
                  <a:gd name="T74" fmla="*/ 16 w 21"/>
                  <a:gd name="T75" fmla="*/ 395 h 729"/>
                  <a:gd name="T76" fmla="*/ 16 w 21"/>
                  <a:gd name="T77" fmla="*/ 547 h 729"/>
                  <a:gd name="T78" fmla="*/ 16 w 21"/>
                  <a:gd name="T79" fmla="*/ 453 h 729"/>
                  <a:gd name="T80" fmla="*/ 17 w 21"/>
                  <a:gd name="T81" fmla="*/ 441 h 729"/>
                  <a:gd name="T82" fmla="*/ 17 w 21"/>
                  <a:gd name="T83" fmla="*/ 431 h 729"/>
                  <a:gd name="T84" fmla="*/ 17 w 21"/>
                  <a:gd name="T85" fmla="*/ 580 h 729"/>
                  <a:gd name="T86" fmla="*/ 18 w 21"/>
                  <a:gd name="T87" fmla="*/ 457 h 729"/>
                  <a:gd name="T88" fmla="*/ 18 w 21"/>
                  <a:gd name="T89" fmla="*/ 461 h 729"/>
                  <a:gd name="T90" fmla="*/ 19 w 21"/>
                  <a:gd name="T91" fmla="*/ 606 h 729"/>
                  <a:gd name="T92" fmla="*/ 20 w 21"/>
                  <a:gd name="T93" fmla="*/ 543 h 729"/>
                  <a:gd name="T94" fmla="*/ 20 w 21"/>
                  <a:gd name="T95" fmla="*/ 583 h 729"/>
                  <a:gd name="T96" fmla="*/ 20 w 21"/>
                  <a:gd name="T97" fmla="*/ 491 h 729"/>
                  <a:gd name="T98" fmla="*/ 21 w 21"/>
                  <a:gd name="T99" fmla="*/ 646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551"/>
                    </a:moveTo>
                    <a:lnTo>
                      <a:pt x="0" y="683"/>
                    </a:lnTo>
                    <a:lnTo>
                      <a:pt x="1" y="548"/>
                    </a:lnTo>
                    <a:lnTo>
                      <a:pt x="1" y="592"/>
                    </a:lnTo>
                    <a:lnTo>
                      <a:pt x="1" y="620"/>
                    </a:lnTo>
                    <a:lnTo>
                      <a:pt x="2" y="686"/>
                    </a:lnTo>
                    <a:lnTo>
                      <a:pt x="2" y="541"/>
                    </a:lnTo>
                    <a:lnTo>
                      <a:pt x="2" y="616"/>
                    </a:lnTo>
                    <a:lnTo>
                      <a:pt x="3" y="629"/>
                    </a:lnTo>
                    <a:lnTo>
                      <a:pt x="3" y="532"/>
                    </a:lnTo>
                    <a:lnTo>
                      <a:pt x="4" y="696"/>
                    </a:lnTo>
                    <a:lnTo>
                      <a:pt x="4" y="572"/>
                    </a:lnTo>
                    <a:lnTo>
                      <a:pt x="4" y="549"/>
                    </a:lnTo>
                    <a:lnTo>
                      <a:pt x="5" y="706"/>
                    </a:lnTo>
                    <a:lnTo>
                      <a:pt x="5" y="504"/>
                    </a:lnTo>
                    <a:lnTo>
                      <a:pt x="6" y="507"/>
                    </a:lnTo>
                    <a:lnTo>
                      <a:pt x="6" y="729"/>
                    </a:lnTo>
                    <a:lnTo>
                      <a:pt x="7" y="484"/>
                    </a:lnTo>
                    <a:lnTo>
                      <a:pt x="7" y="526"/>
                    </a:lnTo>
                    <a:lnTo>
                      <a:pt x="7" y="560"/>
                    </a:lnTo>
                    <a:lnTo>
                      <a:pt x="8" y="718"/>
                    </a:lnTo>
                    <a:lnTo>
                      <a:pt x="8" y="460"/>
                    </a:lnTo>
                    <a:lnTo>
                      <a:pt x="9" y="548"/>
                    </a:lnTo>
                    <a:lnTo>
                      <a:pt x="9" y="563"/>
                    </a:lnTo>
                    <a:lnTo>
                      <a:pt x="9" y="650"/>
                    </a:lnTo>
                    <a:lnTo>
                      <a:pt x="10" y="423"/>
                    </a:lnTo>
                    <a:lnTo>
                      <a:pt x="11" y="406"/>
                    </a:lnTo>
                    <a:lnTo>
                      <a:pt x="11" y="500"/>
                    </a:lnTo>
                    <a:lnTo>
                      <a:pt x="12" y="300"/>
                    </a:lnTo>
                    <a:lnTo>
                      <a:pt x="12" y="307"/>
                    </a:lnTo>
                    <a:lnTo>
                      <a:pt x="12" y="291"/>
                    </a:lnTo>
                    <a:lnTo>
                      <a:pt x="12" y="0"/>
                    </a:lnTo>
                    <a:lnTo>
                      <a:pt x="13" y="158"/>
                    </a:lnTo>
                    <a:lnTo>
                      <a:pt x="13" y="199"/>
                    </a:lnTo>
                    <a:lnTo>
                      <a:pt x="15" y="499"/>
                    </a:lnTo>
                    <a:lnTo>
                      <a:pt x="15" y="496"/>
                    </a:lnTo>
                    <a:lnTo>
                      <a:pt x="15" y="500"/>
                    </a:lnTo>
                    <a:lnTo>
                      <a:pt x="16" y="395"/>
                    </a:lnTo>
                    <a:lnTo>
                      <a:pt x="16" y="547"/>
                    </a:lnTo>
                    <a:lnTo>
                      <a:pt x="16" y="453"/>
                    </a:lnTo>
                    <a:lnTo>
                      <a:pt x="17" y="441"/>
                    </a:lnTo>
                    <a:lnTo>
                      <a:pt x="17" y="431"/>
                    </a:lnTo>
                    <a:lnTo>
                      <a:pt x="17" y="580"/>
                    </a:lnTo>
                    <a:lnTo>
                      <a:pt x="18" y="457"/>
                    </a:lnTo>
                    <a:lnTo>
                      <a:pt x="18" y="461"/>
                    </a:lnTo>
                    <a:lnTo>
                      <a:pt x="19" y="606"/>
                    </a:lnTo>
                    <a:lnTo>
                      <a:pt x="20" y="543"/>
                    </a:lnTo>
                    <a:lnTo>
                      <a:pt x="20" y="583"/>
                    </a:lnTo>
                    <a:lnTo>
                      <a:pt x="20" y="491"/>
                    </a:lnTo>
                    <a:lnTo>
                      <a:pt x="21" y="64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0" name="Freeform 1889"/>
              <p:cNvSpPr>
                <a:spLocks/>
              </p:cNvSpPr>
              <p:nvPr/>
            </p:nvSpPr>
            <p:spPr bwMode="auto">
              <a:xfrm>
                <a:off x="5964" y="2442"/>
                <a:ext cx="20" cy="466"/>
              </a:xfrm>
              <a:custGeom>
                <a:avLst/>
                <a:gdLst>
                  <a:gd name="T0" fmla="*/ 0 w 20"/>
                  <a:gd name="T1" fmla="*/ 316 h 466"/>
                  <a:gd name="T2" fmla="*/ 0 w 20"/>
                  <a:gd name="T3" fmla="*/ 278 h 466"/>
                  <a:gd name="T4" fmla="*/ 0 w 20"/>
                  <a:gd name="T5" fmla="*/ 258 h 466"/>
                  <a:gd name="T6" fmla="*/ 1 w 20"/>
                  <a:gd name="T7" fmla="*/ 173 h 466"/>
                  <a:gd name="T8" fmla="*/ 1 w 20"/>
                  <a:gd name="T9" fmla="*/ 333 h 466"/>
                  <a:gd name="T10" fmla="*/ 2 w 20"/>
                  <a:gd name="T11" fmla="*/ 202 h 466"/>
                  <a:gd name="T12" fmla="*/ 2 w 20"/>
                  <a:gd name="T13" fmla="*/ 192 h 466"/>
                  <a:gd name="T14" fmla="*/ 2 w 20"/>
                  <a:gd name="T15" fmla="*/ 183 h 466"/>
                  <a:gd name="T16" fmla="*/ 2 w 20"/>
                  <a:gd name="T17" fmla="*/ 347 h 466"/>
                  <a:gd name="T18" fmla="*/ 3 w 20"/>
                  <a:gd name="T19" fmla="*/ 196 h 466"/>
                  <a:gd name="T20" fmla="*/ 4 w 20"/>
                  <a:gd name="T21" fmla="*/ 204 h 466"/>
                  <a:gd name="T22" fmla="*/ 4 w 20"/>
                  <a:gd name="T23" fmla="*/ 360 h 466"/>
                  <a:gd name="T24" fmla="*/ 4 w 20"/>
                  <a:gd name="T25" fmla="*/ 196 h 466"/>
                  <a:gd name="T26" fmla="*/ 5 w 20"/>
                  <a:gd name="T27" fmla="*/ 274 h 466"/>
                  <a:gd name="T28" fmla="*/ 5 w 20"/>
                  <a:gd name="T29" fmla="*/ 325 h 466"/>
                  <a:gd name="T30" fmla="*/ 6 w 20"/>
                  <a:gd name="T31" fmla="*/ 199 h 466"/>
                  <a:gd name="T32" fmla="*/ 6 w 20"/>
                  <a:gd name="T33" fmla="*/ 372 h 466"/>
                  <a:gd name="T34" fmla="*/ 6 w 20"/>
                  <a:gd name="T35" fmla="*/ 261 h 466"/>
                  <a:gd name="T36" fmla="*/ 7 w 20"/>
                  <a:gd name="T37" fmla="*/ 240 h 466"/>
                  <a:gd name="T38" fmla="*/ 7 w 20"/>
                  <a:gd name="T39" fmla="*/ 201 h 466"/>
                  <a:gd name="T40" fmla="*/ 7 w 20"/>
                  <a:gd name="T41" fmla="*/ 372 h 466"/>
                  <a:gd name="T42" fmla="*/ 8 w 20"/>
                  <a:gd name="T43" fmla="*/ 204 h 466"/>
                  <a:gd name="T44" fmla="*/ 8 w 20"/>
                  <a:gd name="T45" fmla="*/ 200 h 466"/>
                  <a:gd name="T46" fmla="*/ 9 w 20"/>
                  <a:gd name="T47" fmla="*/ 370 h 466"/>
                  <a:gd name="T48" fmla="*/ 9 w 20"/>
                  <a:gd name="T49" fmla="*/ 197 h 466"/>
                  <a:gd name="T50" fmla="*/ 9 w 20"/>
                  <a:gd name="T51" fmla="*/ 209 h 466"/>
                  <a:gd name="T52" fmla="*/ 10 w 20"/>
                  <a:gd name="T53" fmla="*/ 221 h 466"/>
                  <a:gd name="T54" fmla="*/ 11 w 20"/>
                  <a:gd name="T55" fmla="*/ 191 h 466"/>
                  <a:gd name="T56" fmla="*/ 11 w 20"/>
                  <a:gd name="T57" fmla="*/ 392 h 466"/>
                  <a:gd name="T58" fmla="*/ 11 w 20"/>
                  <a:gd name="T59" fmla="*/ 368 h 466"/>
                  <a:gd name="T60" fmla="*/ 12 w 20"/>
                  <a:gd name="T61" fmla="*/ 183 h 466"/>
                  <a:gd name="T62" fmla="*/ 13 w 20"/>
                  <a:gd name="T63" fmla="*/ 396 h 466"/>
                  <a:gd name="T64" fmla="*/ 13 w 20"/>
                  <a:gd name="T65" fmla="*/ 226 h 466"/>
                  <a:gd name="T66" fmla="*/ 13 w 20"/>
                  <a:gd name="T67" fmla="*/ 205 h 466"/>
                  <a:gd name="T68" fmla="*/ 14 w 20"/>
                  <a:gd name="T69" fmla="*/ 405 h 466"/>
                  <a:gd name="T70" fmla="*/ 14 w 20"/>
                  <a:gd name="T71" fmla="*/ 162 h 466"/>
                  <a:gd name="T72" fmla="*/ 14 w 20"/>
                  <a:gd name="T73" fmla="*/ 160 h 466"/>
                  <a:gd name="T74" fmla="*/ 15 w 20"/>
                  <a:gd name="T75" fmla="*/ 466 h 466"/>
                  <a:gd name="T76" fmla="*/ 16 w 20"/>
                  <a:gd name="T77" fmla="*/ 144 h 466"/>
                  <a:gd name="T78" fmla="*/ 16 w 20"/>
                  <a:gd name="T79" fmla="*/ 172 h 466"/>
                  <a:gd name="T80" fmla="*/ 16 w 20"/>
                  <a:gd name="T81" fmla="*/ 192 h 466"/>
                  <a:gd name="T82" fmla="*/ 16 w 20"/>
                  <a:gd name="T83" fmla="*/ 376 h 466"/>
                  <a:gd name="T84" fmla="*/ 17 w 20"/>
                  <a:gd name="T85" fmla="*/ 123 h 466"/>
                  <a:gd name="T86" fmla="*/ 17 w 20"/>
                  <a:gd name="T87" fmla="*/ 305 h 466"/>
                  <a:gd name="T88" fmla="*/ 18 w 20"/>
                  <a:gd name="T89" fmla="*/ 287 h 466"/>
                  <a:gd name="T90" fmla="*/ 18 w 20"/>
                  <a:gd name="T91" fmla="*/ 97 h 466"/>
                  <a:gd name="T92" fmla="*/ 19 w 20"/>
                  <a:gd name="T93" fmla="*/ 121 h 466"/>
                  <a:gd name="T94" fmla="*/ 19 w 20"/>
                  <a:gd name="T95" fmla="*/ 99 h 466"/>
                  <a:gd name="T96" fmla="*/ 20 w 20"/>
                  <a:gd name="T97" fmla="*/ 234 h 466"/>
                  <a:gd name="T98" fmla="*/ 20 w 20"/>
                  <a:gd name="T99" fmla="*/ 0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66">
                    <a:moveTo>
                      <a:pt x="0" y="316"/>
                    </a:moveTo>
                    <a:lnTo>
                      <a:pt x="0" y="278"/>
                    </a:lnTo>
                    <a:lnTo>
                      <a:pt x="0" y="258"/>
                    </a:lnTo>
                    <a:lnTo>
                      <a:pt x="1" y="173"/>
                    </a:lnTo>
                    <a:lnTo>
                      <a:pt x="1" y="333"/>
                    </a:lnTo>
                    <a:lnTo>
                      <a:pt x="2" y="202"/>
                    </a:lnTo>
                    <a:lnTo>
                      <a:pt x="2" y="192"/>
                    </a:lnTo>
                    <a:lnTo>
                      <a:pt x="2" y="183"/>
                    </a:lnTo>
                    <a:lnTo>
                      <a:pt x="2" y="347"/>
                    </a:lnTo>
                    <a:lnTo>
                      <a:pt x="3" y="196"/>
                    </a:lnTo>
                    <a:lnTo>
                      <a:pt x="4" y="204"/>
                    </a:lnTo>
                    <a:lnTo>
                      <a:pt x="4" y="360"/>
                    </a:lnTo>
                    <a:lnTo>
                      <a:pt x="4" y="196"/>
                    </a:lnTo>
                    <a:lnTo>
                      <a:pt x="5" y="274"/>
                    </a:lnTo>
                    <a:lnTo>
                      <a:pt x="5" y="325"/>
                    </a:lnTo>
                    <a:lnTo>
                      <a:pt x="6" y="199"/>
                    </a:lnTo>
                    <a:lnTo>
                      <a:pt x="6" y="372"/>
                    </a:lnTo>
                    <a:lnTo>
                      <a:pt x="6" y="261"/>
                    </a:lnTo>
                    <a:lnTo>
                      <a:pt x="7" y="240"/>
                    </a:lnTo>
                    <a:lnTo>
                      <a:pt x="7" y="201"/>
                    </a:lnTo>
                    <a:lnTo>
                      <a:pt x="7" y="372"/>
                    </a:lnTo>
                    <a:lnTo>
                      <a:pt x="8" y="204"/>
                    </a:lnTo>
                    <a:lnTo>
                      <a:pt x="8" y="200"/>
                    </a:lnTo>
                    <a:lnTo>
                      <a:pt x="9" y="370"/>
                    </a:lnTo>
                    <a:lnTo>
                      <a:pt x="9" y="197"/>
                    </a:lnTo>
                    <a:lnTo>
                      <a:pt x="9" y="209"/>
                    </a:lnTo>
                    <a:lnTo>
                      <a:pt x="10" y="221"/>
                    </a:lnTo>
                    <a:lnTo>
                      <a:pt x="11" y="191"/>
                    </a:lnTo>
                    <a:lnTo>
                      <a:pt x="11" y="392"/>
                    </a:lnTo>
                    <a:lnTo>
                      <a:pt x="11" y="368"/>
                    </a:lnTo>
                    <a:lnTo>
                      <a:pt x="12" y="183"/>
                    </a:lnTo>
                    <a:lnTo>
                      <a:pt x="13" y="396"/>
                    </a:lnTo>
                    <a:lnTo>
                      <a:pt x="13" y="226"/>
                    </a:lnTo>
                    <a:lnTo>
                      <a:pt x="13" y="205"/>
                    </a:lnTo>
                    <a:lnTo>
                      <a:pt x="14" y="405"/>
                    </a:lnTo>
                    <a:lnTo>
                      <a:pt x="14" y="162"/>
                    </a:lnTo>
                    <a:lnTo>
                      <a:pt x="14" y="160"/>
                    </a:lnTo>
                    <a:lnTo>
                      <a:pt x="15" y="466"/>
                    </a:lnTo>
                    <a:lnTo>
                      <a:pt x="16" y="144"/>
                    </a:lnTo>
                    <a:lnTo>
                      <a:pt x="16" y="172"/>
                    </a:lnTo>
                    <a:lnTo>
                      <a:pt x="16" y="192"/>
                    </a:lnTo>
                    <a:lnTo>
                      <a:pt x="16" y="376"/>
                    </a:lnTo>
                    <a:lnTo>
                      <a:pt x="17" y="123"/>
                    </a:lnTo>
                    <a:lnTo>
                      <a:pt x="17" y="305"/>
                    </a:lnTo>
                    <a:lnTo>
                      <a:pt x="18" y="287"/>
                    </a:lnTo>
                    <a:lnTo>
                      <a:pt x="18" y="97"/>
                    </a:lnTo>
                    <a:lnTo>
                      <a:pt x="19" y="121"/>
                    </a:lnTo>
                    <a:lnTo>
                      <a:pt x="19" y="99"/>
                    </a:lnTo>
                    <a:lnTo>
                      <a:pt x="20" y="234"/>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1" name="Freeform 1890"/>
              <p:cNvSpPr>
                <a:spLocks/>
              </p:cNvSpPr>
              <p:nvPr/>
            </p:nvSpPr>
            <p:spPr bwMode="auto">
              <a:xfrm>
                <a:off x="5984" y="2071"/>
                <a:ext cx="20" cy="703"/>
              </a:xfrm>
              <a:custGeom>
                <a:avLst/>
                <a:gdLst>
                  <a:gd name="T0" fmla="*/ 0 w 20"/>
                  <a:gd name="T1" fmla="*/ 371 h 703"/>
                  <a:gd name="T2" fmla="*/ 1 w 20"/>
                  <a:gd name="T3" fmla="*/ 369 h 703"/>
                  <a:gd name="T4" fmla="*/ 1 w 20"/>
                  <a:gd name="T5" fmla="*/ 454 h 703"/>
                  <a:gd name="T6" fmla="*/ 2 w 20"/>
                  <a:gd name="T7" fmla="*/ 0 h 703"/>
                  <a:gd name="T8" fmla="*/ 2 w 20"/>
                  <a:gd name="T9" fmla="*/ 18 h 703"/>
                  <a:gd name="T10" fmla="*/ 2 w 20"/>
                  <a:gd name="T11" fmla="*/ 42 h 703"/>
                  <a:gd name="T12" fmla="*/ 2 w 20"/>
                  <a:gd name="T13" fmla="*/ 18 h 703"/>
                  <a:gd name="T14" fmla="*/ 3 w 20"/>
                  <a:gd name="T15" fmla="*/ 503 h 703"/>
                  <a:gd name="T16" fmla="*/ 3 w 20"/>
                  <a:gd name="T17" fmla="*/ 491 h 703"/>
                  <a:gd name="T18" fmla="*/ 3 w 20"/>
                  <a:gd name="T19" fmla="*/ 484 h 703"/>
                  <a:gd name="T20" fmla="*/ 4 w 20"/>
                  <a:gd name="T21" fmla="*/ 401 h 703"/>
                  <a:gd name="T22" fmla="*/ 5 w 20"/>
                  <a:gd name="T23" fmla="*/ 553 h 703"/>
                  <a:gd name="T24" fmla="*/ 5 w 20"/>
                  <a:gd name="T25" fmla="*/ 466 h 703"/>
                  <a:gd name="T26" fmla="*/ 5 w 20"/>
                  <a:gd name="T27" fmla="*/ 454 h 703"/>
                  <a:gd name="T28" fmla="*/ 5 w 20"/>
                  <a:gd name="T29" fmla="*/ 445 h 703"/>
                  <a:gd name="T30" fmla="*/ 6 w 20"/>
                  <a:gd name="T31" fmla="*/ 587 h 703"/>
                  <a:gd name="T32" fmla="*/ 7 w 20"/>
                  <a:gd name="T33" fmla="*/ 476 h 703"/>
                  <a:gd name="T34" fmla="*/ 7 w 20"/>
                  <a:gd name="T35" fmla="*/ 482 h 703"/>
                  <a:gd name="T36" fmla="*/ 7 w 20"/>
                  <a:gd name="T37" fmla="*/ 613 h 703"/>
                  <a:gd name="T38" fmla="*/ 8 w 20"/>
                  <a:gd name="T39" fmla="*/ 554 h 703"/>
                  <a:gd name="T40" fmla="*/ 8 w 20"/>
                  <a:gd name="T41" fmla="*/ 595 h 703"/>
                  <a:gd name="T42" fmla="*/ 9 w 20"/>
                  <a:gd name="T43" fmla="*/ 513 h 703"/>
                  <a:gd name="T44" fmla="*/ 10 w 20"/>
                  <a:gd name="T45" fmla="*/ 630 h 703"/>
                  <a:gd name="T46" fmla="*/ 10 w 20"/>
                  <a:gd name="T47" fmla="*/ 609 h 703"/>
                  <a:gd name="T48" fmla="*/ 10 w 20"/>
                  <a:gd name="T49" fmla="*/ 636 h 703"/>
                  <a:gd name="T50" fmla="*/ 10 w 20"/>
                  <a:gd name="T51" fmla="*/ 526 h 703"/>
                  <a:gd name="T52" fmla="*/ 11 w 20"/>
                  <a:gd name="T53" fmla="*/ 648 h 703"/>
                  <a:gd name="T54" fmla="*/ 11 w 20"/>
                  <a:gd name="T55" fmla="*/ 558 h 703"/>
                  <a:gd name="T56" fmla="*/ 12 w 20"/>
                  <a:gd name="T57" fmla="*/ 546 h 703"/>
                  <a:gd name="T58" fmla="*/ 12 w 20"/>
                  <a:gd name="T59" fmla="*/ 537 h 703"/>
                  <a:gd name="T60" fmla="*/ 12 w 20"/>
                  <a:gd name="T61" fmla="*/ 667 h 703"/>
                  <a:gd name="T62" fmla="*/ 13 w 20"/>
                  <a:gd name="T63" fmla="*/ 548 h 703"/>
                  <a:gd name="T64" fmla="*/ 13 w 20"/>
                  <a:gd name="T65" fmla="*/ 555 h 703"/>
                  <a:gd name="T66" fmla="*/ 14 w 20"/>
                  <a:gd name="T67" fmla="*/ 552 h 703"/>
                  <a:gd name="T68" fmla="*/ 14 w 20"/>
                  <a:gd name="T69" fmla="*/ 682 h 703"/>
                  <a:gd name="T70" fmla="*/ 15 w 20"/>
                  <a:gd name="T71" fmla="*/ 631 h 703"/>
                  <a:gd name="T72" fmla="*/ 15 w 20"/>
                  <a:gd name="T73" fmla="*/ 677 h 703"/>
                  <a:gd name="T74" fmla="*/ 15 w 20"/>
                  <a:gd name="T75" fmla="*/ 556 h 703"/>
                  <a:gd name="T76" fmla="*/ 16 w 20"/>
                  <a:gd name="T77" fmla="*/ 644 h 703"/>
                  <a:gd name="T78" fmla="*/ 16 w 20"/>
                  <a:gd name="T79" fmla="*/ 684 h 703"/>
                  <a:gd name="T80" fmla="*/ 17 w 20"/>
                  <a:gd name="T81" fmla="*/ 560 h 703"/>
                  <a:gd name="T82" fmla="*/ 17 w 20"/>
                  <a:gd name="T83" fmla="*/ 687 h 703"/>
                  <a:gd name="T84" fmla="*/ 17 w 20"/>
                  <a:gd name="T85" fmla="*/ 566 h 703"/>
                  <a:gd name="T86" fmla="*/ 18 w 20"/>
                  <a:gd name="T87" fmla="*/ 561 h 703"/>
                  <a:gd name="T88" fmla="*/ 18 w 20"/>
                  <a:gd name="T89" fmla="*/ 703 h 703"/>
                  <a:gd name="T90" fmla="*/ 19 w 20"/>
                  <a:gd name="T91" fmla="*/ 560 h 703"/>
                  <a:gd name="T92" fmla="*/ 19 w 20"/>
                  <a:gd name="T93" fmla="*/ 575 h 703"/>
                  <a:gd name="T94" fmla="*/ 19 w 20"/>
                  <a:gd name="T95" fmla="*/ 593 h 703"/>
                  <a:gd name="T96" fmla="*/ 19 w 20"/>
                  <a:gd name="T97" fmla="*/ 703 h 703"/>
                  <a:gd name="T98" fmla="*/ 20 w 20"/>
                  <a:gd name="T99" fmla="*/ 557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03">
                    <a:moveTo>
                      <a:pt x="0" y="371"/>
                    </a:moveTo>
                    <a:lnTo>
                      <a:pt x="1" y="369"/>
                    </a:lnTo>
                    <a:lnTo>
                      <a:pt x="1" y="454"/>
                    </a:lnTo>
                    <a:lnTo>
                      <a:pt x="2" y="0"/>
                    </a:lnTo>
                    <a:lnTo>
                      <a:pt x="2" y="18"/>
                    </a:lnTo>
                    <a:lnTo>
                      <a:pt x="2" y="42"/>
                    </a:lnTo>
                    <a:lnTo>
                      <a:pt x="2" y="18"/>
                    </a:lnTo>
                    <a:lnTo>
                      <a:pt x="3" y="503"/>
                    </a:lnTo>
                    <a:lnTo>
                      <a:pt x="3" y="491"/>
                    </a:lnTo>
                    <a:lnTo>
                      <a:pt x="3" y="484"/>
                    </a:lnTo>
                    <a:lnTo>
                      <a:pt x="4" y="401"/>
                    </a:lnTo>
                    <a:lnTo>
                      <a:pt x="5" y="553"/>
                    </a:lnTo>
                    <a:lnTo>
                      <a:pt x="5" y="466"/>
                    </a:lnTo>
                    <a:lnTo>
                      <a:pt x="5" y="454"/>
                    </a:lnTo>
                    <a:lnTo>
                      <a:pt x="5" y="445"/>
                    </a:lnTo>
                    <a:lnTo>
                      <a:pt x="6" y="587"/>
                    </a:lnTo>
                    <a:lnTo>
                      <a:pt x="7" y="476"/>
                    </a:lnTo>
                    <a:lnTo>
                      <a:pt x="7" y="482"/>
                    </a:lnTo>
                    <a:lnTo>
                      <a:pt x="7" y="613"/>
                    </a:lnTo>
                    <a:lnTo>
                      <a:pt x="8" y="554"/>
                    </a:lnTo>
                    <a:lnTo>
                      <a:pt x="8" y="595"/>
                    </a:lnTo>
                    <a:lnTo>
                      <a:pt x="9" y="513"/>
                    </a:lnTo>
                    <a:lnTo>
                      <a:pt x="10" y="630"/>
                    </a:lnTo>
                    <a:lnTo>
                      <a:pt x="10" y="609"/>
                    </a:lnTo>
                    <a:lnTo>
                      <a:pt x="10" y="636"/>
                    </a:lnTo>
                    <a:lnTo>
                      <a:pt x="10" y="526"/>
                    </a:lnTo>
                    <a:lnTo>
                      <a:pt x="11" y="648"/>
                    </a:lnTo>
                    <a:lnTo>
                      <a:pt x="11" y="558"/>
                    </a:lnTo>
                    <a:lnTo>
                      <a:pt x="12" y="546"/>
                    </a:lnTo>
                    <a:lnTo>
                      <a:pt x="12" y="537"/>
                    </a:lnTo>
                    <a:lnTo>
                      <a:pt x="12" y="667"/>
                    </a:lnTo>
                    <a:lnTo>
                      <a:pt x="13" y="548"/>
                    </a:lnTo>
                    <a:lnTo>
                      <a:pt x="13" y="555"/>
                    </a:lnTo>
                    <a:lnTo>
                      <a:pt x="14" y="552"/>
                    </a:lnTo>
                    <a:lnTo>
                      <a:pt x="14" y="682"/>
                    </a:lnTo>
                    <a:lnTo>
                      <a:pt x="15" y="631"/>
                    </a:lnTo>
                    <a:lnTo>
                      <a:pt x="15" y="677"/>
                    </a:lnTo>
                    <a:lnTo>
                      <a:pt x="15" y="556"/>
                    </a:lnTo>
                    <a:lnTo>
                      <a:pt x="16" y="644"/>
                    </a:lnTo>
                    <a:lnTo>
                      <a:pt x="16" y="684"/>
                    </a:lnTo>
                    <a:lnTo>
                      <a:pt x="17" y="560"/>
                    </a:lnTo>
                    <a:lnTo>
                      <a:pt x="17" y="687"/>
                    </a:lnTo>
                    <a:lnTo>
                      <a:pt x="17" y="566"/>
                    </a:lnTo>
                    <a:lnTo>
                      <a:pt x="18" y="561"/>
                    </a:lnTo>
                    <a:lnTo>
                      <a:pt x="18" y="703"/>
                    </a:lnTo>
                    <a:lnTo>
                      <a:pt x="19" y="560"/>
                    </a:lnTo>
                    <a:lnTo>
                      <a:pt x="19" y="575"/>
                    </a:lnTo>
                    <a:lnTo>
                      <a:pt x="19" y="593"/>
                    </a:lnTo>
                    <a:lnTo>
                      <a:pt x="19" y="703"/>
                    </a:lnTo>
                    <a:lnTo>
                      <a:pt x="20" y="55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2" name="Freeform 1891"/>
              <p:cNvSpPr>
                <a:spLocks/>
              </p:cNvSpPr>
              <p:nvPr/>
            </p:nvSpPr>
            <p:spPr bwMode="auto">
              <a:xfrm>
                <a:off x="6004" y="2094"/>
                <a:ext cx="21" cy="725"/>
              </a:xfrm>
              <a:custGeom>
                <a:avLst/>
                <a:gdLst>
                  <a:gd name="T0" fmla="*/ 0 w 21"/>
                  <a:gd name="T1" fmla="*/ 534 h 725"/>
                  <a:gd name="T2" fmla="*/ 1 w 21"/>
                  <a:gd name="T3" fmla="*/ 619 h 725"/>
                  <a:gd name="T4" fmla="*/ 1 w 21"/>
                  <a:gd name="T5" fmla="*/ 595 h 725"/>
                  <a:gd name="T6" fmla="*/ 1 w 21"/>
                  <a:gd name="T7" fmla="*/ 528 h 725"/>
                  <a:gd name="T8" fmla="*/ 2 w 21"/>
                  <a:gd name="T9" fmla="*/ 649 h 725"/>
                  <a:gd name="T10" fmla="*/ 2 w 21"/>
                  <a:gd name="T11" fmla="*/ 625 h 725"/>
                  <a:gd name="T12" fmla="*/ 3 w 21"/>
                  <a:gd name="T13" fmla="*/ 574 h 725"/>
                  <a:gd name="T14" fmla="*/ 3 w 21"/>
                  <a:gd name="T15" fmla="*/ 661 h 725"/>
                  <a:gd name="T16" fmla="*/ 4 w 21"/>
                  <a:gd name="T17" fmla="*/ 514 h 725"/>
                  <a:gd name="T18" fmla="*/ 4 w 21"/>
                  <a:gd name="T19" fmla="*/ 510 h 725"/>
                  <a:gd name="T20" fmla="*/ 5 w 21"/>
                  <a:gd name="T21" fmla="*/ 691 h 725"/>
                  <a:gd name="T22" fmla="*/ 5 w 21"/>
                  <a:gd name="T23" fmla="*/ 496 h 725"/>
                  <a:gd name="T24" fmla="*/ 5 w 21"/>
                  <a:gd name="T25" fmla="*/ 510 h 725"/>
                  <a:gd name="T26" fmla="*/ 6 w 21"/>
                  <a:gd name="T27" fmla="*/ 526 h 725"/>
                  <a:gd name="T28" fmla="*/ 6 w 21"/>
                  <a:gd name="T29" fmla="*/ 725 h 725"/>
                  <a:gd name="T30" fmla="*/ 6 w 21"/>
                  <a:gd name="T31" fmla="*/ 477 h 725"/>
                  <a:gd name="T32" fmla="*/ 7 w 21"/>
                  <a:gd name="T33" fmla="*/ 546 h 725"/>
                  <a:gd name="T34" fmla="*/ 7 w 21"/>
                  <a:gd name="T35" fmla="*/ 547 h 725"/>
                  <a:gd name="T36" fmla="*/ 7 w 21"/>
                  <a:gd name="T37" fmla="*/ 626 h 725"/>
                  <a:gd name="T38" fmla="*/ 8 w 21"/>
                  <a:gd name="T39" fmla="*/ 453 h 725"/>
                  <a:gd name="T40" fmla="*/ 8 w 21"/>
                  <a:gd name="T41" fmla="*/ 499 h 725"/>
                  <a:gd name="T42" fmla="*/ 9 w 21"/>
                  <a:gd name="T43" fmla="*/ 467 h 725"/>
                  <a:gd name="T44" fmla="*/ 10 w 21"/>
                  <a:gd name="T45" fmla="*/ 536 h 725"/>
                  <a:gd name="T46" fmla="*/ 10 w 21"/>
                  <a:gd name="T47" fmla="*/ 379 h 725"/>
                  <a:gd name="T48" fmla="*/ 10 w 21"/>
                  <a:gd name="T49" fmla="*/ 371 h 725"/>
                  <a:gd name="T50" fmla="*/ 11 w 21"/>
                  <a:gd name="T51" fmla="*/ 461 h 725"/>
                  <a:gd name="T52" fmla="*/ 11 w 21"/>
                  <a:gd name="T53" fmla="*/ 138 h 725"/>
                  <a:gd name="T54" fmla="*/ 12 w 21"/>
                  <a:gd name="T55" fmla="*/ 176 h 725"/>
                  <a:gd name="T56" fmla="*/ 12 w 21"/>
                  <a:gd name="T57" fmla="*/ 0 h 725"/>
                  <a:gd name="T58" fmla="*/ 13 w 21"/>
                  <a:gd name="T59" fmla="*/ 426 h 725"/>
                  <a:gd name="T60" fmla="*/ 13 w 21"/>
                  <a:gd name="T61" fmla="*/ 415 h 725"/>
                  <a:gd name="T62" fmla="*/ 13 w 21"/>
                  <a:gd name="T63" fmla="*/ 395 h 725"/>
                  <a:gd name="T64" fmla="*/ 14 w 21"/>
                  <a:gd name="T65" fmla="*/ 339 h 725"/>
                  <a:gd name="T66" fmla="*/ 15 w 21"/>
                  <a:gd name="T67" fmla="*/ 509 h 725"/>
                  <a:gd name="T68" fmla="*/ 15 w 21"/>
                  <a:gd name="T69" fmla="*/ 431 h 725"/>
                  <a:gd name="T70" fmla="*/ 15 w 21"/>
                  <a:gd name="T71" fmla="*/ 413 h 725"/>
                  <a:gd name="T72" fmla="*/ 15 w 21"/>
                  <a:gd name="T73" fmla="*/ 394 h 725"/>
                  <a:gd name="T74" fmla="*/ 16 w 21"/>
                  <a:gd name="T75" fmla="*/ 554 h 725"/>
                  <a:gd name="T76" fmla="*/ 16 w 21"/>
                  <a:gd name="T77" fmla="*/ 428 h 725"/>
                  <a:gd name="T78" fmla="*/ 17 w 21"/>
                  <a:gd name="T79" fmla="*/ 433 h 725"/>
                  <a:gd name="T80" fmla="*/ 17 w 21"/>
                  <a:gd name="T81" fmla="*/ 591 h 725"/>
                  <a:gd name="T82" fmla="*/ 18 w 21"/>
                  <a:gd name="T83" fmla="*/ 500 h 725"/>
                  <a:gd name="T84" fmla="*/ 18 w 21"/>
                  <a:gd name="T85" fmla="*/ 531 h 725"/>
                  <a:gd name="T86" fmla="*/ 19 w 21"/>
                  <a:gd name="T87" fmla="*/ 466 h 725"/>
                  <a:gd name="T88" fmla="*/ 19 w 21"/>
                  <a:gd name="T89" fmla="*/ 635 h 725"/>
                  <a:gd name="T90" fmla="*/ 19 w 21"/>
                  <a:gd name="T91" fmla="*/ 623 h 725"/>
                  <a:gd name="T92" fmla="*/ 19 w 21"/>
                  <a:gd name="T93" fmla="*/ 627 h 725"/>
                  <a:gd name="T94" fmla="*/ 20 w 21"/>
                  <a:gd name="T95" fmla="*/ 478 h 725"/>
                  <a:gd name="T96" fmla="*/ 20 w 21"/>
                  <a:gd name="T97" fmla="*/ 653 h 725"/>
                  <a:gd name="T98" fmla="*/ 21 w 21"/>
                  <a:gd name="T99" fmla="*/ 504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5">
                    <a:moveTo>
                      <a:pt x="0" y="534"/>
                    </a:moveTo>
                    <a:lnTo>
                      <a:pt x="1" y="619"/>
                    </a:lnTo>
                    <a:lnTo>
                      <a:pt x="1" y="595"/>
                    </a:lnTo>
                    <a:lnTo>
                      <a:pt x="1" y="528"/>
                    </a:lnTo>
                    <a:lnTo>
                      <a:pt x="2" y="649"/>
                    </a:lnTo>
                    <a:lnTo>
                      <a:pt x="2" y="625"/>
                    </a:lnTo>
                    <a:lnTo>
                      <a:pt x="3" y="574"/>
                    </a:lnTo>
                    <a:lnTo>
                      <a:pt x="3" y="661"/>
                    </a:lnTo>
                    <a:lnTo>
                      <a:pt x="4" y="514"/>
                    </a:lnTo>
                    <a:lnTo>
                      <a:pt x="4" y="510"/>
                    </a:lnTo>
                    <a:lnTo>
                      <a:pt x="5" y="691"/>
                    </a:lnTo>
                    <a:lnTo>
                      <a:pt x="5" y="496"/>
                    </a:lnTo>
                    <a:lnTo>
                      <a:pt x="5" y="510"/>
                    </a:lnTo>
                    <a:lnTo>
                      <a:pt x="6" y="526"/>
                    </a:lnTo>
                    <a:lnTo>
                      <a:pt x="6" y="725"/>
                    </a:lnTo>
                    <a:lnTo>
                      <a:pt x="6" y="477"/>
                    </a:lnTo>
                    <a:lnTo>
                      <a:pt x="7" y="546"/>
                    </a:lnTo>
                    <a:lnTo>
                      <a:pt x="7" y="547"/>
                    </a:lnTo>
                    <a:lnTo>
                      <a:pt x="7" y="626"/>
                    </a:lnTo>
                    <a:lnTo>
                      <a:pt x="8" y="453"/>
                    </a:lnTo>
                    <a:lnTo>
                      <a:pt x="8" y="499"/>
                    </a:lnTo>
                    <a:lnTo>
                      <a:pt x="9" y="467"/>
                    </a:lnTo>
                    <a:lnTo>
                      <a:pt x="10" y="536"/>
                    </a:lnTo>
                    <a:lnTo>
                      <a:pt x="10" y="379"/>
                    </a:lnTo>
                    <a:lnTo>
                      <a:pt x="10" y="371"/>
                    </a:lnTo>
                    <a:lnTo>
                      <a:pt x="11" y="461"/>
                    </a:lnTo>
                    <a:lnTo>
                      <a:pt x="11" y="138"/>
                    </a:lnTo>
                    <a:lnTo>
                      <a:pt x="12" y="176"/>
                    </a:lnTo>
                    <a:lnTo>
                      <a:pt x="12" y="0"/>
                    </a:lnTo>
                    <a:lnTo>
                      <a:pt x="13" y="426"/>
                    </a:lnTo>
                    <a:lnTo>
                      <a:pt x="13" y="415"/>
                    </a:lnTo>
                    <a:lnTo>
                      <a:pt x="13" y="395"/>
                    </a:lnTo>
                    <a:lnTo>
                      <a:pt x="14" y="339"/>
                    </a:lnTo>
                    <a:lnTo>
                      <a:pt x="15" y="509"/>
                    </a:lnTo>
                    <a:lnTo>
                      <a:pt x="15" y="431"/>
                    </a:lnTo>
                    <a:lnTo>
                      <a:pt x="15" y="413"/>
                    </a:lnTo>
                    <a:lnTo>
                      <a:pt x="15" y="394"/>
                    </a:lnTo>
                    <a:lnTo>
                      <a:pt x="16" y="554"/>
                    </a:lnTo>
                    <a:lnTo>
                      <a:pt x="16" y="428"/>
                    </a:lnTo>
                    <a:lnTo>
                      <a:pt x="17" y="433"/>
                    </a:lnTo>
                    <a:lnTo>
                      <a:pt x="17" y="591"/>
                    </a:lnTo>
                    <a:lnTo>
                      <a:pt x="18" y="500"/>
                    </a:lnTo>
                    <a:lnTo>
                      <a:pt x="18" y="531"/>
                    </a:lnTo>
                    <a:lnTo>
                      <a:pt x="19" y="466"/>
                    </a:lnTo>
                    <a:lnTo>
                      <a:pt x="19" y="635"/>
                    </a:lnTo>
                    <a:lnTo>
                      <a:pt x="19" y="623"/>
                    </a:lnTo>
                    <a:lnTo>
                      <a:pt x="19" y="627"/>
                    </a:lnTo>
                    <a:lnTo>
                      <a:pt x="20" y="478"/>
                    </a:lnTo>
                    <a:lnTo>
                      <a:pt x="20" y="653"/>
                    </a:lnTo>
                    <a:lnTo>
                      <a:pt x="21" y="5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3" name="Freeform 1892"/>
              <p:cNvSpPr>
                <a:spLocks/>
              </p:cNvSpPr>
              <p:nvPr/>
            </p:nvSpPr>
            <p:spPr bwMode="auto">
              <a:xfrm>
                <a:off x="6025" y="2400"/>
                <a:ext cx="20" cy="436"/>
              </a:xfrm>
              <a:custGeom>
                <a:avLst/>
                <a:gdLst>
                  <a:gd name="T0" fmla="*/ 0 w 20"/>
                  <a:gd name="T1" fmla="*/ 198 h 436"/>
                  <a:gd name="T2" fmla="*/ 0 w 20"/>
                  <a:gd name="T3" fmla="*/ 188 h 436"/>
                  <a:gd name="T4" fmla="*/ 0 w 20"/>
                  <a:gd name="T5" fmla="*/ 182 h 436"/>
                  <a:gd name="T6" fmla="*/ 1 w 20"/>
                  <a:gd name="T7" fmla="*/ 363 h 436"/>
                  <a:gd name="T8" fmla="*/ 1 w 20"/>
                  <a:gd name="T9" fmla="*/ 193 h 436"/>
                  <a:gd name="T10" fmla="*/ 2 w 20"/>
                  <a:gd name="T11" fmla="*/ 199 h 436"/>
                  <a:gd name="T12" fmla="*/ 2 w 20"/>
                  <a:gd name="T13" fmla="*/ 381 h 436"/>
                  <a:gd name="T14" fmla="*/ 3 w 20"/>
                  <a:gd name="T15" fmla="*/ 196 h 436"/>
                  <a:gd name="T16" fmla="*/ 3 w 20"/>
                  <a:gd name="T17" fmla="*/ 257 h 436"/>
                  <a:gd name="T18" fmla="*/ 3 w 20"/>
                  <a:gd name="T19" fmla="*/ 295 h 436"/>
                  <a:gd name="T20" fmla="*/ 4 w 20"/>
                  <a:gd name="T21" fmla="*/ 200 h 436"/>
                  <a:gd name="T22" fmla="*/ 5 w 20"/>
                  <a:gd name="T23" fmla="*/ 404 h 436"/>
                  <a:gd name="T24" fmla="*/ 5 w 20"/>
                  <a:gd name="T25" fmla="*/ 310 h 436"/>
                  <a:gd name="T26" fmla="*/ 5 w 20"/>
                  <a:gd name="T27" fmla="*/ 269 h 436"/>
                  <a:gd name="T28" fmla="*/ 5 w 20"/>
                  <a:gd name="T29" fmla="*/ 202 h 436"/>
                  <a:gd name="T30" fmla="*/ 6 w 20"/>
                  <a:gd name="T31" fmla="*/ 419 h 436"/>
                  <a:gd name="T32" fmla="*/ 6 w 20"/>
                  <a:gd name="T33" fmla="*/ 213 h 436"/>
                  <a:gd name="T34" fmla="*/ 6 w 20"/>
                  <a:gd name="T35" fmla="*/ 207 h 436"/>
                  <a:gd name="T36" fmla="*/ 7 w 20"/>
                  <a:gd name="T37" fmla="*/ 435 h 436"/>
                  <a:gd name="T38" fmla="*/ 8 w 20"/>
                  <a:gd name="T39" fmla="*/ 203 h 436"/>
                  <a:gd name="T40" fmla="*/ 8 w 20"/>
                  <a:gd name="T41" fmla="*/ 216 h 436"/>
                  <a:gd name="T42" fmla="*/ 8 w 20"/>
                  <a:gd name="T43" fmla="*/ 228 h 436"/>
                  <a:gd name="T44" fmla="*/ 8 w 20"/>
                  <a:gd name="T45" fmla="*/ 436 h 436"/>
                  <a:gd name="T46" fmla="*/ 9 w 20"/>
                  <a:gd name="T47" fmla="*/ 201 h 436"/>
                  <a:gd name="T48" fmla="*/ 9 w 20"/>
                  <a:gd name="T49" fmla="*/ 321 h 436"/>
                  <a:gd name="T50" fmla="*/ 10 w 20"/>
                  <a:gd name="T51" fmla="*/ 424 h 436"/>
                  <a:gd name="T52" fmla="*/ 10 w 20"/>
                  <a:gd name="T53" fmla="*/ 197 h 436"/>
                  <a:gd name="T54" fmla="*/ 11 w 20"/>
                  <a:gd name="T55" fmla="*/ 429 h 436"/>
                  <a:gd name="T56" fmla="*/ 11 w 20"/>
                  <a:gd name="T57" fmla="*/ 278 h 436"/>
                  <a:gd name="T58" fmla="*/ 11 w 20"/>
                  <a:gd name="T59" fmla="*/ 246 h 436"/>
                  <a:gd name="T60" fmla="*/ 12 w 20"/>
                  <a:gd name="T61" fmla="*/ 422 h 436"/>
                  <a:gd name="T62" fmla="*/ 12 w 20"/>
                  <a:gd name="T63" fmla="*/ 185 h 436"/>
                  <a:gd name="T64" fmla="*/ 13 w 20"/>
                  <a:gd name="T65" fmla="*/ 182 h 436"/>
                  <a:gd name="T66" fmla="*/ 13 w 20"/>
                  <a:gd name="T67" fmla="*/ 398 h 436"/>
                  <a:gd name="T68" fmla="*/ 14 w 20"/>
                  <a:gd name="T69" fmla="*/ 171 h 436"/>
                  <a:gd name="T70" fmla="*/ 14 w 20"/>
                  <a:gd name="T71" fmla="*/ 185 h 436"/>
                  <a:gd name="T72" fmla="*/ 14 w 20"/>
                  <a:gd name="T73" fmla="*/ 198 h 436"/>
                  <a:gd name="T74" fmla="*/ 14 w 20"/>
                  <a:gd name="T75" fmla="*/ 367 h 436"/>
                  <a:gd name="T76" fmla="*/ 15 w 20"/>
                  <a:gd name="T77" fmla="*/ 156 h 436"/>
                  <a:gd name="T78" fmla="*/ 15 w 20"/>
                  <a:gd name="T79" fmla="*/ 296 h 436"/>
                  <a:gd name="T80" fmla="*/ 16 w 20"/>
                  <a:gd name="T81" fmla="*/ 333 h 436"/>
                  <a:gd name="T82" fmla="*/ 16 w 20"/>
                  <a:gd name="T83" fmla="*/ 136 h 436"/>
                  <a:gd name="T84" fmla="*/ 17 w 20"/>
                  <a:gd name="T85" fmla="*/ 169 h 436"/>
                  <a:gd name="T86" fmla="*/ 17 w 20"/>
                  <a:gd name="T87" fmla="*/ 147 h 436"/>
                  <a:gd name="T88" fmla="*/ 18 w 20"/>
                  <a:gd name="T89" fmla="*/ 263 h 436"/>
                  <a:gd name="T90" fmla="*/ 19 w 20"/>
                  <a:gd name="T91" fmla="*/ 75 h 436"/>
                  <a:gd name="T92" fmla="*/ 19 w 20"/>
                  <a:gd name="T93" fmla="*/ 71 h 436"/>
                  <a:gd name="T94" fmla="*/ 19 w 20"/>
                  <a:gd name="T95" fmla="*/ 225 h 436"/>
                  <a:gd name="T96" fmla="*/ 20 w 20"/>
                  <a:gd name="T97" fmla="*/ 0 h 436"/>
                  <a:gd name="T98" fmla="*/ 20 w 20"/>
                  <a:gd name="T99" fmla="*/ 1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36">
                    <a:moveTo>
                      <a:pt x="0" y="198"/>
                    </a:moveTo>
                    <a:lnTo>
                      <a:pt x="0" y="188"/>
                    </a:lnTo>
                    <a:lnTo>
                      <a:pt x="0" y="182"/>
                    </a:lnTo>
                    <a:lnTo>
                      <a:pt x="1" y="363"/>
                    </a:lnTo>
                    <a:lnTo>
                      <a:pt x="1" y="193"/>
                    </a:lnTo>
                    <a:lnTo>
                      <a:pt x="2" y="199"/>
                    </a:lnTo>
                    <a:lnTo>
                      <a:pt x="2" y="381"/>
                    </a:lnTo>
                    <a:lnTo>
                      <a:pt x="3" y="196"/>
                    </a:lnTo>
                    <a:lnTo>
                      <a:pt x="3" y="257"/>
                    </a:lnTo>
                    <a:lnTo>
                      <a:pt x="3" y="295"/>
                    </a:lnTo>
                    <a:lnTo>
                      <a:pt x="4" y="200"/>
                    </a:lnTo>
                    <a:lnTo>
                      <a:pt x="5" y="404"/>
                    </a:lnTo>
                    <a:lnTo>
                      <a:pt x="5" y="310"/>
                    </a:lnTo>
                    <a:lnTo>
                      <a:pt x="5" y="269"/>
                    </a:lnTo>
                    <a:lnTo>
                      <a:pt x="5" y="202"/>
                    </a:lnTo>
                    <a:lnTo>
                      <a:pt x="6" y="419"/>
                    </a:lnTo>
                    <a:lnTo>
                      <a:pt x="6" y="213"/>
                    </a:lnTo>
                    <a:lnTo>
                      <a:pt x="6" y="207"/>
                    </a:lnTo>
                    <a:lnTo>
                      <a:pt x="7" y="435"/>
                    </a:lnTo>
                    <a:lnTo>
                      <a:pt x="8" y="203"/>
                    </a:lnTo>
                    <a:lnTo>
                      <a:pt x="8" y="216"/>
                    </a:lnTo>
                    <a:lnTo>
                      <a:pt x="8" y="228"/>
                    </a:lnTo>
                    <a:lnTo>
                      <a:pt x="8" y="436"/>
                    </a:lnTo>
                    <a:lnTo>
                      <a:pt x="9" y="201"/>
                    </a:lnTo>
                    <a:lnTo>
                      <a:pt x="9" y="321"/>
                    </a:lnTo>
                    <a:lnTo>
                      <a:pt x="10" y="424"/>
                    </a:lnTo>
                    <a:lnTo>
                      <a:pt x="10" y="197"/>
                    </a:lnTo>
                    <a:lnTo>
                      <a:pt x="11" y="429"/>
                    </a:lnTo>
                    <a:lnTo>
                      <a:pt x="11" y="278"/>
                    </a:lnTo>
                    <a:lnTo>
                      <a:pt x="11" y="246"/>
                    </a:lnTo>
                    <a:lnTo>
                      <a:pt x="12" y="422"/>
                    </a:lnTo>
                    <a:lnTo>
                      <a:pt x="12" y="185"/>
                    </a:lnTo>
                    <a:lnTo>
                      <a:pt x="13" y="182"/>
                    </a:lnTo>
                    <a:lnTo>
                      <a:pt x="13" y="398"/>
                    </a:lnTo>
                    <a:lnTo>
                      <a:pt x="14" y="171"/>
                    </a:lnTo>
                    <a:lnTo>
                      <a:pt x="14" y="185"/>
                    </a:lnTo>
                    <a:lnTo>
                      <a:pt x="14" y="198"/>
                    </a:lnTo>
                    <a:lnTo>
                      <a:pt x="14" y="367"/>
                    </a:lnTo>
                    <a:lnTo>
                      <a:pt x="15" y="156"/>
                    </a:lnTo>
                    <a:lnTo>
                      <a:pt x="15" y="296"/>
                    </a:lnTo>
                    <a:lnTo>
                      <a:pt x="16" y="333"/>
                    </a:lnTo>
                    <a:lnTo>
                      <a:pt x="16" y="136"/>
                    </a:lnTo>
                    <a:lnTo>
                      <a:pt x="17" y="169"/>
                    </a:lnTo>
                    <a:lnTo>
                      <a:pt x="17" y="147"/>
                    </a:lnTo>
                    <a:lnTo>
                      <a:pt x="18" y="263"/>
                    </a:lnTo>
                    <a:lnTo>
                      <a:pt x="19" y="75"/>
                    </a:lnTo>
                    <a:lnTo>
                      <a:pt x="19" y="71"/>
                    </a:lnTo>
                    <a:lnTo>
                      <a:pt x="19" y="225"/>
                    </a:lnTo>
                    <a:lnTo>
                      <a:pt x="20" y="0"/>
                    </a:lnTo>
                    <a:lnTo>
                      <a:pt x="20" y="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4" name="Freeform 1893"/>
              <p:cNvSpPr>
                <a:spLocks/>
              </p:cNvSpPr>
              <p:nvPr/>
            </p:nvSpPr>
            <p:spPr bwMode="auto">
              <a:xfrm>
                <a:off x="6045" y="2054"/>
                <a:ext cx="21" cy="710"/>
              </a:xfrm>
              <a:custGeom>
                <a:avLst/>
                <a:gdLst>
                  <a:gd name="T0" fmla="*/ 0 w 21"/>
                  <a:gd name="T1" fmla="*/ 347 h 710"/>
                  <a:gd name="T2" fmla="*/ 0 w 21"/>
                  <a:gd name="T3" fmla="*/ 360 h 710"/>
                  <a:gd name="T4" fmla="*/ 0 w 21"/>
                  <a:gd name="T5" fmla="*/ 376 h 710"/>
                  <a:gd name="T6" fmla="*/ 1 w 21"/>
                  <a:gd name="T7" fmla="*/ 0 h 710"/>
                  <a:gd name="T8" fmla="*/ 2 w 21"/>
                  <a:gd name="T9" fmla="*/ 345 h 710"/>
                  <a:gd name="T10" fmla="*/ 2 w 21"/>
                  <a:gd name="T11" fmla="*/ 284 h 710"/>
                  <a:gd name="T12" fmla="*/ 3 w 21"/>
                  <a:gd name="T13" fmla="*/ 537 h 710"/>
                  <a:gd name="T14" fmla="*/ 3 w 21"/>
                  <a:gd name="T15" fmla="*/ 439 h 710"/>
                  <a:gd name="T16" fmla="*/ 4 w 21"/>
                  <a:gd name="T17" fmla="*/ 420 h 710"/>
                  <a:gd name="T18" fmla="*/ 4 w 21"/>
                  <a:gd name="T19" fmla="*/ 402 h 710"/>
                  <a:gd name="T20" fmla="*/ 4 w 21"/>
                  <a:gd name="T21" fmla="*/ 579 h 710"/>
                  <a:gd name="T22" fmla="*/ 5 w 21"/>
                  <a:gd name="T23" fmla="*/ 443 h 710"/>
                  <a:gd name="T24" fmla="*/ 5 w 21"/>
                  <a:gd name="T25" fmla="*/ 444 h 710"/>
                  <a:gd name="T26" fmla="*/ 6 w 21"/>
                  <a:gd name="T27" fmla="*/ 600 h 710"/>
                  <a:gd name="T28" fmla="*/ 6 w 21"/>
                  <a:gd name="T29" fmla="*/ 518 h 710"/>
                  <a:gd name="T30" fmla="*/ 7 w 21"/>
                  <a:gd name="T31" fmla="*/ 549 h 710"/>
                  <a:gd name="T32" fmla="*/ 7 w 21"/>
                  <a:gd name="T33" fmla="*/ 491 h 710"/>
                  <a:gd name="T34" fmla="*/ 8 w 21"/>
                  <a:gd name="T35" fmla="*/ 627 h 710"/>
                  <a:gd name="T36" fmla="*/ 8 w 21"/>
                  <a:gd name="T37" fmla="*/ 606 h 710"/>
                  <a:gd name="T38" fmla="*/ 8 w 21"/>
                  <a:gd name="T39" fmla="*/ 623 h 710"/>
                  <a:gd name="T40" fmla="*/ 9 w 21"/>
                  <a:gd name="T41" fmla="*/ 506 h 710"/>
                  <a:gd name="T42" fmla="*/ 9 w 21"/>
                  <a:gd name="T43" fmla="*/ 649 h 710"/>
                  <a:gd name="T44" fmla="*/ 9 w 21"/>
                  <a:gd name="T45" fmla="*/ 559 h 710"/>
                  <a:gd name="T46" fmla="*/ 9 w 21"/>
                  <a:gd name="T47" fmla="*/ 540 h 710"/>
                  <a:gd name="T48" fmla="*/ 10 w 21"/>
                  <a:gd name="T49" fmla="*/ 519 h 710"/>
                  <a:gd name="T50" fmla="*/ 11 w 21"/>
                  <a:gd name="T51" fmla="*/ 658 h 710"/>
                  <a:gd name="T52" fmla="*/ 11 w 21"/>
                  <a:gd name="T53" fmla="*/ 530 h 710"/>
                  <a:gd name="T54" fmla="*/ 11 w 21"/>
                  <a:gd name="T55" fmla="*/ 536 h 710"/>
                  <a:gd name="T56" fmla="*/ 12 w 21"/>
                  <a:gd name="T57" fmla="*/ 663 h 710"/>
                  <a:gd name="T58" fmla="*/ 13 w 21"/>
                  <a:gd name="T59" fmla="*/ 601 h 710"/>
                  <a:gd name="T60" fmla="*/ 13 w 21"/>
                  <a:gd name="T61" fmla="*/ 647 h 710"/>
                  <a:gd name="T62" fmla="*/ 13 w 21"/>
                  <a:gd name="T63" fmla="*/ 665 h 710"/>
                  <a:gd name="T64" fmla="*/ 14 w 21"/>
                  <a:gd name="T65" fmla="*/ 542 h 710"/>
                  <a:gd name="T66" fmla="*/ 14 w 21"/>
                  <a:gd name="T67" fmla="*/ 635 h 710"/>
                  <a:gd name="T68" fmla="*/ 14 w 21"/>
                  <a:gd name="T69" fmla="*/ 672 h 710"/>
                  <a:gd name="T70" fmla="*/ 15 w 21"/>
                  <a:gd name="T71" fmla="*/ 546 h 710"/>
                  <a:gd name="T72" fmla="*/ 16 w 21"/>
                  <a:gd name="T73" fmla="*/ 679 h 710"/>
                  <a:gd name="T74" fmla="*/ 16 w 21"/>
                  <a:gd name="T75" fmla="*/ 564 h 710"/>
                  <a:gd name="T76" fmla="*/ 16 w 21"/>
                  <a:gd name="T77" fmla="*/ 554 h 710"/>
                  <a:gd name="T78" fmla="*/ 16 w 21"/>
                  <a:gd name="T79" fmla="*/ 548 h 710"/>
                  <a:gd name="T80" fmla="*/ 17 w 21"/>
                  <a:gd name="T81" fmla="*/ 685 h 710"/>
                  <a:gd name="T82" fmla="*/ 17 w 21"/>
                  <a:gd name="T83" fmla="*/ 554 h 710"/>
                  <a:gd name="T84" fmla="*/ 18 w 21"/>
                  <a:gd name="T85" fmla="*/ 562 h 710"/>
                  <a:gd name="T86" fmla="*/ 18 w 21"/>
                  <a:gd name="T87" fmla="*/ 692 h 710"/>
                  <a:gd name="T88" fmla="*/ 18 w 21"/>
                  <a:gd name="T89" fmla="*/ 548 h 710"/>
                  <a:gd name="T90" fmla="*/ 19 w 21"/>
                  <a:gd name="T91" fmla="*/ 670 h 710"/>
                  <a:gd name="T92" fmla="*/ 19 w 21"/>
                  <a:gd name="T93" fmla="*/ 628 h 710"/>
                  <a:gd name="T94" fmla="*/ 20 w 21"/>
                  <a:gd name="T95" fmla="*/ 544 h 710"/>
                  <a:gd name="T96" fmla="*/ 20 w 21"/>
                  <a:gd name="T97" fmla="*/ 710 h 710"/>
                  <a:gd name="T98" fmla="*/ 21 w 21"/>
                  <a:gd name="T99" fmla="*/ 631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347"/>
                    </a:moveTo>
                    <a:lnTo>
                      <a:pt x="0" y="360"/>
                    </a:lnTo>
                    <a:lnTo>
                      <a:pt x="0" y="376"/>
                    </a:lnTo>
                    <a:lnTo>
                      <a:pt x="1" y="0"/>
                    </a:lnTo>
                    <a:lnTo>
                      <a:pt x="2" y="345"/>
                    </a:lnTo>
                    <a:lnTo>
                      <a:pt x="2" y="284"/>
                    </a:lnTo>
                    <a:lnTo>
                      <a:pt x="3" y="537"/>
                    </a:lnTo>
                    <a:lnTo>
                      <a:pt x="3" y="439"/>
                    </a:lnTo>
                    <a:lnTo>
                      <a:pt x="4" y="420"/>
                    </a:lnTo>
                    <a:lnTo>
                      <a:pt x="4" y="402"/>
                    </a:lnTo>
                    <a:lnTo>
                      <a:pt x="4" y="579"/>
                    </a:lnTo>
                    <a:lnTo>
                      <a:pt x="5" y="443"/>
                    </a:lnTo>
                    <a:lnTo>
                      <a:pt x="5" y="444"/>
                    </a:lnTo>
                    <a:lnTo>
                      <a:pt x="6" y="600"/>
                    </a:lnTo>
                    <a:lnTo>
                      <a:pt x="6" y="518"/>
                    </a:lnTo>
                    <a:lnTo>
                      <a:pt x="7" y="549"/>
                    </a:lnTo>
                    <a:lnTo>
                      <a:pt x="7" y="491"/>
                    </a:lnTo>
                    <a:lnTo>
                      <a:pt x="8" y="627"/>
                    </a:lnTo>
                    <a:lnTo>
                      <a:pt x="8" y="606"/>
                    </a:lnTo>
                    <a:lnTo>
                      <a:pt x="8" y="623"/>
                    </a:lnTo>
                    <a:lnTo>
                      <a:pt x="9" y="506"/>
                    </a:lnTo>
                    <a:lnTo>
                      <a:pt x="9" y="649"/>
                    </a:lnTo>
                    <a:lnTo>
                      <a:pt x="9" y="559"/>
                    </a:lnTo>
                    <a:lnTo>
                      <a:pt x="9" y="540"/>
                    </a:lnTo>
                    <a:lnTo>
                      <a:pt x="10" y="519"/>
                    </a:lnTo>
                    <a:lnTo>
                      <a:pt x="11" y="658"/>
                    </a:lnTo>
                    <a:lnTo>
                      <a:pt x="11" y="530"/>
                    </a:lnTo>
                    <a:lnTo>
                      <a:pt x="11" y="536"/>
                    </a:lnTo>
                    <a:lnTo>
                      <a:pt x="12" y="663"/>
                    </a:lnTo>
                    <a:lnTo>
                      <a:pt x="13" y="601"/>
                    </a:lnTo>
                    <a:lnTo>
                      <a:pt x="13" y="647"/>
                    </a:lnTo>
                    <a:lnTo>
                      <a:pt x="13" y="665"/>
                    </a:lnTo>
                    <a:lnTo>
                      <a:pt x="14" y="542"/>
                    </a:lnTo>
                    <a:lnTo>
                      <a:pt x="14" y="635"/>
                    </a:lnTo>
                    <a:lnTo>
                      <a:pt x="14" y="672"/>
                    </a:lnTo>
                    <a:lnTo>
                      <a:pt x="15" y="546"/>
                    </a:lnTo>
                    <a:lnTo>
                      <a:pt x="16" y="679"/>
                    </a:lnTo>
                    <a:lnTo>
                      <a:pt x="16" y="564"/>
                    </a:lnTo>
                    <a:lnTo>
                      <a:pt x="16" y="554"/>
                    </a:lnTo>
                    <a:lnTo>
                      <a:pt x="16" y="548"/>
                    </a:lnTo>
                    <a:lnTo>
                      <a:pt x="17" y="685"/>
                    </a:lnTo>
                    <a:lnTo>
                      <a:pt x="17" y="554"/>
                    </a:lnTo>
                    <a:lnTo>
                      <a:pt x="18" y="562"/>
                    </a:lnTo>
                    <a:lnTo>
                      <a:pt x="18" y="692"/>
                    </a:lnTo>
                    <a:lnTo>
                      <a:pt x="18" y="548"/>
                    </a:lnTo>
                    <a:lnTo>
                      <a:pt x="19" y="670"/>
                    </a:lnTo>
                    <a:lnTo>
                      <a:pt x="19" y="628"/>
                    </a:lnTo>
                    <a:lnTo>
                      <a:pt x="20" y="544"/>
                    </a:lnTo>
                    <a:lnTo>
                      <a:pt x="20" y="710"/>
                    </a:lnTo>
                    <a:lnTo>
                      <a:pt x="21" y="6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5" name="Freeform 1894"/>
              <p:cNvSpPr>
                <a:spLocks/>
              </p:cNvSpPr>
              <p:nvPr/>
            </p:nvSpPr>
            <p:spPr bwMode="auto">
              <a:xfrm>
                <a:off x="6066" y="2073"/>
                <a:ext cx="20" cy="740"/>
              </a:xfrm>
              <a:custGeom>
                <a:avLst/>
                <a:gdLst>
                  <a:gd name="T0" fmla="*/ 0 w 20"/>
                  <a:gd name="T1" fmla="*/ 612 h 740"/>
                  <a:gd name="T2" fmla="*/ 0 w 20"/>
                  <a:gd name="T3" fmla="*/ 520 h 740"/>
                  <a:gd name="T4" fmla="*/ 1 w 20"/>
                  <a:gd name="T5" fmla="*/ 708 h 740"/>
                  <a:gd name="T6" fmla="*/ 1 w 20"/>
                  <a:gd name="T7" fmla="*/ 523 h 740"/>
                  <a:gd name="T8" fmla="*/ 1 w 20"/>
                  <a:gd name="T9" fmla="*/ 515 h 740"/>
                  <a:gd name="T10" fmla="*/ 2 w 20"/>
                  <a:gd name="T11" fmla="*/ 740 h 740"/>
                  <a:gd name="T12" fmla="*/ 2 w 20"/>
                  <a:gd name="T13" fmla="*/ 500 h 740"/>
                  <a:gd name="T14" fmla="*/ 2 w 20"/>
                  <a:gd name="T15" fmla="*/ 517 h 740"/>
                  <a:gd name="T16" fmla="*/ 3 w 20"/>
                  <a:gd name="T17" fmla="*/ 535 h 740"/>
                  <a:gd name="T18" fmla="*/ 3 w 20"/>
                  <a:gd name="T19" fmla="*/ 703 h 740"/>
                  <a:gd name="T20" fmla="*/ 4 w 20"/>
                  <a:gd name="T21" fmla="*/ 486 h 740"/>
                  <a:gd name="T22" fmla="*/ 4 w 20"/>
                  <a:gd name="T23" fmla="*/ 580 h 740"/>
                  <a:gd name="T24" fmla="*/ 4 w 20"/>
                  <a:gd name="T25" fmla="*/ 559 h 740"/>
                  <a:gd name="T26" fmla="*/ 4 w 20"/>
                  <a:gd name="T27" fmla="*/ 650 h 740"/>
                  <a:gd name="T28" fmla="*/ 5 w 20"/>
                  <a:gd name="T29" fmla="*/ 468 h 740"/>
                  <a:gd name="T30" fmla="*/ 6 w 20"/>
                  <a:gd name="T31" fmla="*/ 606 h 740"/>
                  <a:gd name="T32" fmla="*/ 6 w 20"/>
                  <a:gd name="T33" fmla="*/ 522 h 740"/>
                  <a:gd name="T34" fmla="*/ 7 w 20"/>
                  <a:gd name="T35" fmla="*/ 561 h 740"/>
                  <a:gd name="T36" fmla="*/ 7 w 20"/>
                  <a:gd name="T37" fmla="*/ 415 h 740"/>
                  <a:gd name="T38" fmla="*/ 8 w 20"/>
                  <a:gd name="T39" fmla="*/ 410 h 740"/>
                  <a:gd name="T40" fmla="*/ 8 w 20"/>
                  <a:gd name="T41" fmla="*/ 519 h 740"/>
                  <a:gd name="T42" fmla="*/ 9 w 20"/>
                  <a:gd name="T43" fmla="*/ 359 h 740"/>
                  <a:gd name="T44" fmla="*/ 9 w 20"/>
                  <a:gd name="T45" fmla="*/ 365 h 740"/>
                  <a:gd name="T46" fmla="*/ 9 w 20"/>
                  <a:gd name="T47" fmla="*/ 374 h 740"/>
                  <a:gd name="T48" fmla="*/ 9 w 20"/>
                  <a:gd name="T49" fmla="*/ 453 h 740"/>
                  <a:gd name="T50" fmla="*/ 10 w 20"/>
                  <a:gd name="T51" fmla="*/ 0 h 740"/>
                  <a:gd name="T52" fmla="*/ 10 w 20"/>
                  <a:gd name="T53" fmla="*/ 29 h 740"/>
                  <a:gd name="T54" fmla="*/ 10 w 20"/>
                  <a:gd name="T55" fmla="*/ 69 h 740"/>
                  <a:gd name="T56" fmla="*/ 11 w 20"/>
                  <a:gd name="T57" fmla="*/ 16 h 740"/>
                  <a:gd name="T58" fmla="*/ 12 w 20"/>
                  <a:gd name="T59" fmla="*/ 529 h 740"/>
                  <a:gd name="T60" fmla="*/ 12 w 20"/>
                  <a:gd name="T61" fmla="*/ 390 h 740"/>
                  <a:gd name="T62" fmla="*/ 12 w 20"/>
                  <a:gd name="T63" fmla="*/ 367 h 740"/>
                  <a:gd name="T64" fmla="*/ 12 w 20"/>
                  <a:gd name="T65" fmla="*/ 349 h 740"/>
                  <a:gd name="T66" fmla="*/ 13 w 20"/>
                  <a:gd name="T67" fmla="*/ 538 h 740"/>
                  <a:gd name="T68" fmla="*/ 13 w 20"/>
                  <a:gd name="T69" fmla="*/ 400 h 740"/>
                  <a:gd name="T70" fmla="*/ 14 w 20"/>
                  <a:gd name="T71" fmla="*/ 401 h 740"/>
                  <a:gd name="T72" fmla="*/ 14 w 20"/>
                  <a:gd name="T73" fmla="*/ 572 h 740"/>
                  <a:gd name="T74" fmla="*/ 15 w 20"/>
                  <a:gd name="T75" fmla="*/ 459 h 740"/>
                  <a:gd name="T76" fmla="*/ 15 w 20"/>
                  <a:gd name="T77" fmla="*/ 478 h 740"/>
                  <a:gd name="T78" fmla="*/ 16 w 20"/>
                  <a:gd name="T79" fmla="*/ 454 h 740"/>
                  <a:gd name="T80" fmla="*/ 16 w 20"/>
                  <a:gd name="T81" fmla="*/ 615 h 740"/>
                  <a:gd name="T82" fmla="*/ 16 w 20"/>
                  <a:gd name="T83" fmla="*/ 588 h 740"/>
                  <a:gd name="T84" fmla="*/ 17 w 20"/>
                  <a:gd name="T85" fmla="*/ 603 h 740"/>
                  <a:gd name="T86" fmla="*/ 17 w 20"/>
                  <a:gd name="T87" fmla="*/ 471 h 740"/>
                  <a:gd name="T88" fmla="*/ 18 w 20"/>
                  <a:gd name="T89" fmla="*/ 637 h 740"/>
                  <a:gd name="T90" fmla="*/ 18 w 20"/>
                  <a:gd name="T91" fmla="*/ 524 h 740"/>
                  <a:gd name="T92" fmla="*/ 18 w 20"/>
                  <a:gd name="T93" fmla="*/ 506 h 740"/>
                  <a:gd name="T94" fmla="*/ 18 w 20"/>
                  <a:gd name="T95" fmla="*/ 484 h 740"/>
                  <a:gd name="T96" fmla="*/ 19 w 20"/>
                  <a:gd name="T97" fmla="*/ 655 h 740"/>
                  <a:gd name="T98" fmla="*/ 20 w 20"/>
                  <a:gd name="T99" fmla="*/ 494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0">
                    <a:moveTo>
                      <a:pt x="0" y="612"/>
                    </a:moveTo>
                    <a:lnTo>
                      <a:pt x="0" y="520"/>
                    </a:lnTo>
                    <a:lnTo>
                      <a:pt x="1" y="708"/>
                    </a:lnTo>
                    <a:lnTo>
                      <a:pt x="1" y="523"/>
                    </a:lnTo>
                    <a:lnTo>
                      <a:pt x="1" y="515"/>
                    </a:lnTo>
                    <a:lnTo>
                      <a:pt x="2" y="740"/>
                    </a:lnTo>
                    <a:lnTo>
                      <a:pt x="2" y="500"/>
                    </a:lnTo>
                    <a:lnTo>
                      <a:pt x="2" y="517"/>
                    </a:lnTo>
                    <a:lnTo>
                      <a:pt x="3" y="535"/>
                    </a:lnTo>
                    <a:lnTo>
                      <a:pt x="3" y="703"/>
                    </a:lnTo>
                    <a:lnTo>
                      <a:pt x="4" y="486"/>
                    </a:lnTo>
                    <a:lnTo>
                      <a:pt x="4" y="580"/>
                    </a:lnTo>
                    <a:lnTo>
                      <a:pt x="4" y="559"/>
                    </a:lnTo>
                    <a:lnTo>
                      <a:pt x="4" y="650"/>
                    </a:lnTo>
                    <a:lnTo>
                      <a:pt x="5" y="468"/>
                    </a:lnTo>
                    <a:lnTo>
                      <a:pt x="6" y="606"/>
                    </a:lnTo>
                    <a:lnTo>
                      <a:pt x="6" y="522"/>
                    </a:lnTo>
                    <a:lnTo>
                      <a:pt x="7" y="561"/>
                    </a:lnTo>
                    <a:lnTo>
                      <a:pt x="7" y="415"/>
                    </a:lnTo>
                    <a:lnTo>
                      <a:pt x="8" y="410"/>
                    </a:lnTo>
                    <a:lnTo>
                      <a:pt x="8" y="519"/>
                    </a:lnTo>
                    <a:lnTo>
                      <a:pt x="9" y="359"/>
                    </a:lnTo>
                    <a:lnTo>
                      <a:pt x="9" y="365"/>
                    </a:lnTo>
                    <a:lnTo>
                      <a:pt x="9" y="374"/>
                    </a:lnTo>
                    <a:lnTo>
                      <a:pt x="9" y="453"/>
                    </a:lnTo>
                    <a:lnTo>
                      <a:pt x="10" y="0"/>
                    </a:lnTo>
                    <a:lnTo>
                      <a:pt x="10" y="29"/>
                    </a:lnTo>
                    <a:lnTo>
                      <a:pt x="10" y="69"/>
                    </a:lnTo>
                    <a:lnTo>
                      <a:pt x="11" y="16"/>
                    </a:lnTo>
                    <a:lnTo>
                      <a:pt x="12" y="529"/>
                    </a:lnTo>
                    <a:lnTo>
                      <a:pt x="12" y="390"/>
                    </a:lnTo>
                    <a:lnTo>
                      <a:pt x="12" y="367"/>
                    </a:lnTo>
                    <a:lnTo>
                      <a:pt x="12" y="349"/>
                    </a:lnTo>
                    <a:lnTo>
                      <a:pt x="13" y="538"/>
                    </a:lnTo>
                    <a:lnTo>
                      <a:pt x="13" y="400"/>
                    </a:lnTo>
                    <a:lnTo>
                      <a:pt x="14" y="401"/>
                    </a:lnTo>
                    <a:lnTo>
                      <a:pt x="14" y="572"/>
                    </a:lnTo>
                    <a:lnTo>
                      <a:pt x="15" y="459"/>
                    </a:lnTo>
                    <a:lnTo>
                      <a:pt x="15" y="478"/>
                    </a:lnTo>
                    <a:lnTo>
                      <a:pt x="16" y="454"/>
                    </a:lnTo>
                    <a:lnTo>
                      <a:pt x="16" y="615"/>
                    </a:lnTo>
                    <a:lnTo>
                      <a:pt x="16" y="588"/>
                    </a:lnTo>
                    <a:lnTo>
                      <a:pt x="17" y="603"/>
                    </a:lnTo>
                    <a:lnTo>
                      <a:pt x="17" y="471"/>
                    </a:lnTo>
                    <a:lnTo>
                      <a:pt x="18" y="637"/>
                    </a:lnTo>
                    <a:lnTo>
                      <a:pt x="18" y="524"/>
                    </a:lnTo>
                    <a:lnTo>
                      <a:pt x="18" y="506"/>
                    </a:lnTo>
                    <a:lnTo>
                      <a:pt x="18" y="484"/>
                    </a:lnTo>
                    <a:lnTo>
                      <a:pt x="19" y="655"/>
                    </a:lnTo>
                    <a:lnTo>
                      <a:pt x="20" y="4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6" name="Freeform 1895"/>
              <p:cNvSpPr>
                <a:spLocks/>
              </p:cNvSpPr>
              <p:nvPr/>
            </p:nvSpPr>
            <p:spPr bwMode="auto">
              <a:xfrm>
                <a:off x="6086" y="2361"/>
                <a:ext cx="20" cy="495"/>
              </a:xfrm>
              <a:custGeom>
                <a:avLst/>
                <a:gdLst>
                  <a:gd name="T0" fmla="*/ 0 w 20"/>
                  <a:gd name="T1" fmla="*/ 206 h 495"/>
                  <a:gd name="T2" fmla="*/ 0 w 20"/>
                  <a:gd name="T3" fmla="*/ 208 h 495"/>
                  <a:gd name="T4" fmla="*/ 0 w 20"/>
                  <a:gd name="T5" fmla="*/ 380 h 495"/>
                  <a:gd name="T6" fmla="*/ 1 w 20"/>
                  <a:gd name="T7" fmla="*/ 266 h 495"/>
                  <a:gd name="T8" fmla="*/ 2 w 20"/>
                  <a:gd name="T9" fmla="*/ 300 h 495"/>
                  <a:gd name="T10" fmla="*/ 2 w 20"/>
                  <a:gd name="T11" fmla="*/ 220 h 495"/>
                  <a:gd name="T12" fmla="*/ 3 w 20"/>
                  <a:gd name="T13" fmla="*/ 398 h 495"/>
                  <a:gd name="T14" fmla="*/ 3 w 20"/>
                  <a:gd name="T15" fmla="*/ 381 h 495"/>
                  <a:gd name="T16" fmla="*/ 3 w 20"/>
                  <a:gd name="T17" fmla="*/ 360 h 495"/>
                  <a:gd name="T18" fmla="*/ 4 w 20"/>
                  <a:gd name="T19" fmla="*/ 224 h 495"/>
                  <a:gd name="T20" fmla="*/ 4 w 20"/>
                  <a:gd name="T21" fmla="*/ 405 h 495"/>
                  <a:gd name="T22" fmla="*/ 4 w 20"/>
                  <a:gd name="T23" fmla="*/ 241 h 495"/>
                  <a:gd name="T24" fmla="*/ 5 w 20"/>
                  <a:gd name="T25" fmla="*/ 232 h 495"/>
                  <a:gd name="T26" fmla="*/ 5 w 20"/>
                  <a:gd name="T27" fmla="*/ 226 h 495"/>
                  <a:gd name="T28" fmla="*/ 5 w 20"/>
                  <a:gd name="T29" fmla="*/ 411 h 495"/>
                  <a:gd name="T30" fmla="*/ 6 w 20"/>
                  <a:gd name="T31" fmla="*/ 230 h 495"/>
                  <a:gd name="T32" fmla="*/ 6 w 20"/>
                  <a:gd name="T33" fmla="*/ 236 h 495"/>
                  <a:gd name="T34" fmla="*/ 7 w 20"/>
                  <a:gd name="T35" fmla="*/ 418 h 495"/>
                  <a:gd name="T36" fmla="*/ 7 w 20"/>
                  <a:gd name="T37" fmla="*/ 226 h 495"/>
                  <a:gd name="T38" fmla="*/ 7 w 20"/>
                  <a:gd name="T39" fmla="*/ 290 h 495"/>
                  <a:gd name="T40" fmla="*/ 8 w 20"/>
                  <a:gd name="T41" fmla="*/ 331 h 495"/>
                  <a:gd name="T42" fmla="*/ 9 w 20"/>
                  <a:gd name="T43" fmla="*/ 222 h 495"/>
                  <a:gd name="T44" fmla="*/ 9 w 20"/>
                  <a:gd name="T45" fmla="*/ 435 h 495"/>
                  <a:gd name="T46" fmla="*/ 9 w 20"/>
                  <a:gd name="T47" fmla="*/ 319 h 495"/>
                  <a:gd name="T48" fmla="*/ 9 w 20"/>
                  <a:gd name="T49" fmla="*/ 280 h 495"/>
                  <a:gd name="T50" fmla="*/ 10 w 20"/>
                  <a:gd name="T51" fmla="*/ 217 h 495"/>
                  <a:gd name="T52" fmla="*/ 10 w 20"/>
                  <a:gd name="T53" fmla="*/ 441 h 495"/>
                  <a:gd name="T54" fmla="*/ 11 w 20"/>
                  <a:gd name="T55" fmla="*/ 220 h 495"/>
                  <a:gd name="T56" fmla="*/ 11 w 20"/>
                  <a:gd name="T57" fmla="*/ 213 h 495"/>
                  <a:gd name="T58" fmla="*/ 11 w 20"/>
                  <a:gd name="T59" fmla="*/ 459 h 495"/>
                  <a:gd name="T60" fmla="*/ 12 w 20"/>
                  <a:gd name="T61" fmla="*/ 200 h 495"/>
                  <a:gd name="T62" fmla="*/ 12 w 20"/>
                  <a:gd name="T63" fmla="*/ 204 h 495"/>
                  <a:gd name="T64" fmla="*/ 12 w 20"/>
                  <a:gd name="T65" fmla="*/ 212 h 495"/>
                  <a:gd name="T66" fmla="*/ 12 w 20"/>
                  <a:gd name="T67" fmla="*/ 495 h 495"/>
                  <a:gd name="T68" fmla="*/ 13 w 20"/>
                  <a:gd name="T69" fmla="*/ 187 h 495"/>
                  <a:gd name="T70" fmla="*/ 14 w 20"/>
                  <a:gd name="T71" fmla="*/ 312 h 495"/>
                  <a:gd name="T72" fmla="*/ 14 w 20"/>
                  <a:gd name="T73" fmla="*/ 444 h 495"/>
                  <a:gd name="T74" fmla="*/ 14 w 20"/>
                  <a:gd name="T75" fmla="*/ 171 h 495"/>
                  <a:gd name="T76" fmla="*/ 15 w 20"/>
                  <a:gd name="T77" fmla="*/ 244 h 495"/>
                  <a:gd name="T78" fmla="*/ 16 w 20"/>
                  <a:gd name="T79" fmla="*/ 210 h 495"/>
                  <a:gd name="T80" fmla="*/ 16 w 20"/>
                  <a:gd name="T81" fmla="*/ 340 h 495"/>
                  <a:gd name="T82" fmla="*/ 17 w 20"/>
                  <a:gd name="T83" fmla="*/ 133 h 495"/>
                  <a:gd name="T84" fmla="*/ 17 w 20"/>
                  <a:gd name="T85" fmla="*/ 125 h 495"/>
                  <a:gd name="T86" fmla="*/ 18 w 20"/>
                  <a:gd name="T87" fmla="*/ 289 h 495"/>
                  <a:gd name="T88" fmla="*/ 18 w 20"/>
                  <a:gd name="T89" fmla="*/ 79 h 495"/>
                  <a:gd name="T90" fmla="*/ 18 w 20"/>
                  <a:gd name="T91" fmla="*/ 88 h 495"/>
                  <a:gd name="T92" fmla="*/ 19 w 20"/>
                  <a:gd name="T93" fmla="*/ 99 h 495"/>
                  <a:gd name="T94" fmla="*/ 19 w 20"/>
                  <a:gd name="T95" fmla="*/ 215 h 495"/>
                  <a:gd name="T96" fmla="*/ 19 w 20"/>
                  <a:gd name="T97" fmla="*/ 0 h 495"/>
                  <a:gd name="T98" fmla="*/ 20 w 20"/>
                  <a:gd name="T99" fmla="*/ 3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495">
                    <a:moveTo>
                      <a:pt x="0" y="206"/>
                    </a:moveTo>
                    <a:lnTo>
                      <a:pt x="0" y="208"/>
                    </a:lnTo>
                    <a:lnTo>
                      <a:pt x="0" y="380"/>
                    </a:lnTo>
                    <a:lnTo>
                      <a:pt x="1" y="266"/>
                    </a:lnTo>
                    <a:lnTo>
                      <a:pt x="2" y="300"/>
                    </a:lnTo>
                    <a:lnTo>
                      <a:pt x="2" y="220"/>
                    </a:lnTo>
                    <a:lnTo>
                      <a:pt x="3" y="398"/>
                    </a:lnTo>
                    <a:lnTo>
                      <a:pt x="3" y="381"/>
                    </a:lnTo>
                    <a:lnTo>
                      <a:pt x="3" y="360"/>
                    </a:lnTo>
                    <a:lnTo>
                      <a:pt x="4" y="224"/>
                    </a:lnTo>
                    <a:lnTo>
                      <a:pt x="4" y="405"/>
                    </a:lnTo>
                    <a:lnTo>
                      <a:pt x="4" y="241"/>
                    </a:lnTo>
                    <a:lnTo>
                      <a:pt x="5" y="232"/>
                    </a:lnTo>
                    <a:lnTo>
                      <a:pt x="5" y="226"/>
                    </a:lnTo>
                    <a:lnTo>
                      <a:pt x="5" y="411"/>
                    </a:lnTo>
                    <a:lnTo>
                      <a:pt x="6" y="230"/>
                    </a:lnTo>
                    <a:lnTo>
                      <a:pt x="6" y="236"/>
                    </a:lnTo>
                    <a:lnTo>
                      <a:pt x="7" y="418"/>
                    </a:lnTo>
                    <a:lnTo>
                      <a:pt x="7" y="226"/>
                    </a:lnTo>
                    <a:lnTo>
                      <a:pt x="7" y="290"/>
                    </a:lnTo>
                    <a:lnTo>
                      <a:pt x="8" y="331"/>
                    </a:lnTo>
                    <a:lnTo>
                      <a:pt x="9" y="222"/>
                    </a:lnTo>
                    <a:lnTo>
                      <a:pt x="9" y="435"/>
                    </a:lnTo>
                    <a:lnTo>
                      <a:pt x="9" y="319"/>
                    </a:lnTo>
                    <a:lnTo>
                      <a:pt x="9" y="280"/>
                    </a:lnTo>
                    <a:lnTo>
                      <a:pt x="10" y="217"/>
                    </a:lnTo>
                    <a:lnTo>
                      <a:pt x="10" y="441"/>
                    </a:lnTo>
                    <a:lnTo>
                      <a:pt x="11" y="220"/>
                    </a:lnTo>
                    <a:lnTo>
                      <a:pt x="11" y="213"/>
                    </a:lnTo>
                    <a:lnTo>
                      <a:pt x="11" y="459"/>
                    </a:lnTo>
                    <a:lnTo>
                      <a:pt x="12" y="200"/>
                    </a:lnTo>
                    <a:lnTo>
                      <a:pt x="12" y="204"/>
                    </a:lnTo>
                    <a:lnTo>
                      <a:pt x="12" y="212"/>
                    </a:lnTo>
                    <a:lnTo>
                      <a:pt x="12" y="495"/>
                    </a:lnTo>
                    <a:lnTo>
                      <a:pt x="13" y="187"/>
                    </a:lnTo>
                    <a:lnTo>
                      <a:pt x="14" y="312"/>
                    </a:lnTo>
                    <a:lnTo>
                      <a:pt x="14" y="444"/>
                    </a:lnTo>
                    <a:lnTo>
                      <a:pt x="14" y="171"/>
                    </a:lnTo>
                    <a:lnTo>
                      <a:pt x="15" y="244"/>
                    </a:lnTo>
                    <a:lnTo>
                      <a:pt x="16" y="210"/>
                    </a:lnTo>
                    <a:lnTo>
                      <a:pt x="16" y="340"/>
                    </a:lnTo>
                    <a:lnTo>
                      <a:pt x="17" y="133"/>
                    </a:lnTo>
                    <a:lnTo>
                      <a:pt x="17" y="125"/>
                    </a:lnTo>
                    <a:lnTo>
                      <a:pt x="18" y="289"/>
                    </a:lnTo>
                    <a:lnTo>
                      <a:pt x="18" y="79"/>
                    </a:lnTo>
                    <a:lnTo>
                      <a:pt x="18" y="88"/>
                    </a:lnTo>
                    <a:lnTo>
                      <a:pt x="19" y="99"/>
                    </a:lnTo>
                    <a:lnTo>
                      <a:pt x="19" y="215"/>
                    </a:lnTo>
                    <a:lnTo>
                      <a:pt x="19" y="0"/>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7" name="Freeform 1896"/>
              <p:cNvSpPr>
                <a:spLocks/>
              </p:cNvSpPr>
              <p:nvPr/>
            </p:nvSpPr>
            <p:spPr bwMode="auto">
              <a:xfrm>
                <a:off x="6106" y="2045"/>
                <a:ext cx="20" cy="821"/>
              </a:xfrm>
              <a:custGeom>
                <a:avLst/>
                <a:gdLst>
                  <a:gd name="T0" fmla="*/ 0 w 20"/>
                  <a:gd name="T1" fmla="*/ 351 h 821"/>
                  <a:gd name="T2" fmla="*/ 0 w 20"/>
                  <a:gd name="T3" fmla="*/ 258 h 821"/>
                  <a:gd name="T4" fmla="*/ 1 w 20"/>
                  <a:gd name="T5" fmla="*/ 0 h 821"/>
                  <a:gd name="T6" fmla="*/ 1 w 20"/>
                  <a:gd name="T7" fmla="*/ 393 h 821"/>
                  <a:gd name="T8" fmla="*/ 1 w 20"/>
                  <a:gd name="T9" fmla="*/ 364 h 821"/>
                  <a:gd name="T10" fmla="*/ 1 w 20"/>
                  <a:gd name="T11" fmla="*/ 341 h 821"/>
                  <a:gd name="T12" fmla="*/ 2 w 20"/>
                  <a:gd name="T13" fmla="*/ 322 h 821"/>
                  <a:gd name="T14" fmla="*/ 3 w 20"/>
                  <a:gd name="T15" fmla="*/ 534 h 821"/>
                  <a:gd name="T16" fmla="*/ 3 w 20"/>
                  <a:gd name="T17" fmla="*/ 392 h 821"/>
                  <a:gd name="T18" fmla="*/ 3 w 20"/>
                  <a:gd name="T19" fmla="*/ 393 h 821"/>
                  <a:gd name="T20" fmla="*/ 4 w 20"/>
                  <a:gd name="T21" fmla="*/ 610 h 821"/>
                  <a:gd name="T22" fmla="*/ 5 w 20"/>
                  <a:gd name="T23" fmla="*/ 454 h 821"/>
                  <a:gd name="T24" fmla="*/ 5 w 20"/>
                  <a:gd name="T25" fmla="*/ 472 h 821"/>
                  <a:gd name="T26" fmla="*/ 6 w 20"/>
                  <a:gd name="T27" fmla="*/ 456 h 821"/>
                  <a:gd name="T28" fmla="*/ 6 w 20"/>
                  <a:gd name="T29" fmla="*/ 741 h 821"/>
                  <a:gd name="T30" fmla="*/ 6 w 20"/>
                  <a:gd name="T31" fmla="*/ 601 h 821"/>
                  <a:gd name="T32" fmla="*/ 7 w 20"/>
                  <a:gd name="T33" fmla="*/ 475 h 821"/>
                  <a:gd name="T34" fmla="*/ 7 w 20"/>
                  <a:gd name="T35" fmla="*/ 701 h 821"/>
                  <a:gd name="T36" fmla="*/ 8 w 20"/>
                  <a:gd name="T37" fmla="*/ 537 h 821"/>
                  <a:gd name="T38" fmla="*/ 8 w 20"/>
                  <a:gd name="T39" fmla="*/ 516 h 821"/>
                  <a:gd name="T40" fmla="*/ 8 w 20"/>
                  <a:gd name="T41" fmla="*/ 489 h 821"/>
                  <a:gd name="T42" fmla="*/ 9 w 20"/>
                  <a:gd name="T43" fmla="*/ 685 h 821"/>
                  <a:gd name="T44" fmla="*/ 9 w 20"/>
                  <a:gd name="T45" fmla="*/ 501 h 821"/>
                  <a:gd name="T46" fmla="*/ 10 w 20"/>
                  <a:gd name="T47" fmla="*/ 500 h 821"/>
                  <a:gd name="T48" fmla="*/ 10 w 20"/>
                  <a:gd name="T49" fmla="*/ 677 h 821"/>
                  <a:gd name="T50" fmla="*/ 11 w 20"/>
                  <a:gd name="T51" fmla="*/ 533 h 821"/>
                  <a:gd name="T52" fmla="*/ 11 w 20"/>
                  <a:gd name="T53" fmla="*/ 552 h 821"/>
                  <a:gd name="T54" fmla="*/ 11 w 20"/>
                  <a:gd name="T55" fmla="*/ 671 h 821"/>
                  <a:gd name="T56" fmla="*/ 12 w 20"/>
                  <a:gd name="T57" fmla="*/ 515 h 821"/>
                  <a:gd name="T58" fmla="*/ 12 w 20"/>
                  <a:gd name="T59" fmla="*/ 637 h 821"/>
                  <a:gd name="T60" fmla="*/ 13 w 20"/>
                  <a:gd name="T61" fmla="*/ 659 h 821"/>
                  <a:gd name="T62" fmla="*/ 13 w 20"/>
                  <a:gd name="T63" fmla="*/ 520 h 821"/>
                  <a:gd name="T64" fmla="*/ 14 w 20"/>
                  <a:gd name="T65" fmla="*/ 676 h 821"/>
                  <a:gd name="T66" fmla="*/ 14 w 20"/>
                  <a:gd name="T67" fmla="*/ 566 h 821"/>
                  <a:gd name="T68" fmla="*/ 14 w 20"/>
                  <a:gd name="T69" fmla="*/ 546 h 821"/>
                  <a:gd name="T70" fmla="*/ 14 w 20"/>
                  <a:gd name="T71" fmla="*/ 522 h 821"/>
                  <a:gd name="T72" fmla="*/ 15 w 20"/>
                  <a:gd name="T73" fmla="*/ 699 h 821"/>
                  <a:gd name="T74" fmla="*/ 15 w 20"/>
                  <a:gd name="T75" fmla="*/ 524 h 821"/>
                  <a:gd name="T76" fmla="*/ 16 w 20"/>
                  <a:gd name="T77" fmla="*/ 529 h 821"/>
                  <a:gd name="T78" fmla="*/ 16 w 20"/>
                  <a:gd name="T79" fmla="*/ 735 h 821"/>
                  <a:gd name="T80" fmla="*/ 17 w 20"/>
                  <a:gd name="T81" fmla="*/ 524 h 821"/>
                  <a:gd name="T82" fmla="*/ 17 w 20"/>
                  <a:gd name="T83" fmla="*/ 577 h 821"/>
                  <a:gd name="T84" fmla="*/ 17 w 20"/>
                  <a:gd name="T85" fmla="*/ 618 h 821"/>
                  <a:gd name="T86" fmla="*/ 17 w 20"/>
                  <a:gd name="T87" fmla="*/ 821 h 821"/>
                  <a:gd name="T88" fmla="*/ 18 w 20"/>
                  <a:gd name="T89" fmla="*/ 522 h 821"/>
                  <a:gd name="T90" fmla="*/ 19 w 20"/>
                  <a:gd name="T91" fmla="*/ 632 h 821"/>
                  <a:gd name="T92" fmla="*/ 19 w 20"/>
                  <a:gd name="T93" fmla="*/ 682 h 821"/>
                  <a:gd name="T94" fmla="*/ 19 w 20"/>
                  <a:gd name="T95" fmla="*/ 518 h 821"/>
                  <a:gd name="T96" fmla="*/ 20 w 20"/>
                  <a:gd name="T97" fmla="*/ 686 h 821"/>
                  <a:gd name="T98" fmla="*/ 20 w 20"/>
                  <a:gd name="T99" fmla="*/ 531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21">
                    <a:moveTo>
                      <a:pt x="0" y="351"/>
                    </a:moveTo>
                    <a:lnTo>
                      <a:pt x="0" y="258"/>
                    </a:lnTo>
                    <a:lnTo>
                      <a:pt x="1" y="0"/>
                    </a:lnTo>
                    <a:lnTo>
                      <a:pt x="1" y="393"/>
                    </a:lnTo>
                    <a:lnTo>
                      <a:pt x="1" y="364"/>
                    </a:lnTo>
                    <a:lnTo>
                      <a:pt x="1" y="341"/>
                    </a:lnTo>
                    <a:lnTo>
                      <a:pt x="2" y="322"/>
                    </a:lnTo>
                    <a:lnTo>
                      <a:pt x="3" y="534"/>
                    </a:lnTo>
                    <a:lnTo>
                      <a:pt x="3" y="392"/>
                    </a:lnTo>
                    <a:lnTo>
                      <a:pt x="3" y="393"/>
                    </a:lnTo>
                    <a:lnTo>
                      <a:pt x="4" y="610"/>
                    </a:lnTo>
                    <a:lnTo>
                      <a:pt x="5" y="454"/>
                    </a:lnTo>
                    <a:lnTo>
                      <a:pt x="5" y="472"/>
                    </a:lnTo>
                    <a:lnTo>
                      <a:pt x="6" y="456"/>
                    </a:lnTo>
                    <a:lnTo>
                      <a:pt x="6" y="741"/>
                    </a:lnTo>
                    <a:lnTo>
                      <a:pt x="6" y="601"/>
                    </a:lnTo>
                    <a:lnTo>
                      <a:pt x="7" y="475"/>
                    </a:lnTo>
                    <a:lnTo>
                      <a:pt x="7" y="701"/>
                    </a:lnTo>
                    <a:lnTo>
                      <a:pt x="8" y="537"/>
                    </a:lnTo>
                    <a:lnTo>
                      <a:pt x="8" y="516"/>
                    </a:lnTo>
                    <a:lnTo>
                      <a:pt x="8" y="489"/>
                    </a:lnTo>
                    <a:lnTo>
                      <a:pt x="9" y="685"/>
                    </a:lnTo>
                    <a:lnTo>
                      <a:pt x="9" y="501"/>
                    </a:lnTo>
                    <a:lnTo>
                      <a:pt x="10" y="500"/>
                    </a:lnTo>
                    <a:lnTo>
                      <a:pt x="10" y="677"/>
                    </a:lnTo>
                    <a:lnTo>
                      <a:pt x="11" y="533"/>
                    </a:lnTo>
                    <a:lnTo>
                      <a:pt x="11" y="552"/>
                    </a:lnTo>
                    <a:lnTo>
                      <a:pt x="11" y="671"/>
                    </a:lnTo>
                    <a:lnTo>
                      <a:pt x="12" y="515"/>
                    </a:lnTo>
                    <a:lnTo>
                      <a:pt x="12" y="637"/>
                    </a:lnTo>
                    <a:lnTo>
                      <a:pt x="13" y="659"/>
                    </a:lnTo>
                    <a:lnTo>
                      <a:pt x="13" y="520"/>
                    </a:lnTo>
                    <a:lnTo>
                      <a:pt x="14" y="676"/>
                    </a:lnTo>
                    <a:lnTo>
                      <a:pt x="14" y="566"/>
                    </a:lnTo>
                    <a:lnTo>
                      <a:pt x="14" y="546"/>
                    </a:lnTo>
                    <a:lnTo>
                      <a:pt x="14" y="522"/>
                    </a:lnTo>
                    <a:lnTo>
                      <a:pt x="15" y="699"/>
                    </a:lnTo>
                    <a:lnTo>
                      <a:pt x="15" y="524"/>
                    </a:lnTo>
                    <a:lnTo>
                      <a:pt x="16" y="529"/>
                    </a:lnTo>
                    <a:lnTo>
                      <a:pt x="16" y="735"/>
                    </a:lnTo>
                    <a:lnTo>
                      <a:pt x="17" y="524"/>
                    </a:lnTo>
                    <a:lnTo>
                      <a:pt x="17" y="577"/>
                    </a:lnTo>
                    <a:lnTo>
                      <a:pt x="17" y="618"/>
                    </a:lnTo>
                    <a:lnTo>
                      <a:pt x="17" y="821"/>
                    </a:lnTo>
                    <a:lnTo>
                      <a:pt x="18" y="522"/>
                    </a:lnTo>
                    <a:lnTo>
                      <a:pt x="19" y="632"/>
                    </a:lnTo>
                    <a:lnTo>
                      <a:pt x="19" y="682"/>
                    </a:lnTo>
                    <a:lnTo>
                      <a:pt x="19" y="518"/>
                    </a:lnTo>
                    <a:lnTo>
                      <a:pt x="20" y="686"/>
                    </a:lnTo>
                    <a:lnTo>
                      <a:pt x="20" y="53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8" name="Freeform 1897"/>
              <p:cNvSpPr>
                <a:spLocks/>
              </p:cNvSpPr>
              <p:nvPr/>
            </p:nvSpPr>
            <p:spPr bwMode="auto">
              <a:xfrm>
                <a:off x="6126" y="2051"/>
                <a:ext cx="21" cy="744"/>
              </a:xfrm>
              <a:custGeom>
                <a:avLst/>
                <a:gdLst>
                  <a:gd name="T0" fmla="*/ 0 w 21"/>
                  <a:gd name="T1" fmla="*/ 525 h 744"/>
                  <a:gd name="T2" fmla="*/ 1 w 21"/>
                  <a:gd name="T3" fmla="*/ 515 h 744"/>
                  <a:gd name="T4" fmla="*/ 1 w 21"/>
                  <a:gd name="T5" fmla="*/ 684 h 744"/>
                  <a:gd name="T6" fmla="*/ 2 w 21"/>
                  <a:gd name="T7" fmla="*/ 499 h 744"/>
                  <a:gd name="T8" fmla="*/ 2 w 21"/>
                  <a:gd name="T9" fmla="*/ 501 h 744"/>
                  <a:gd name="T10" fmla="*/ 2 w 21"/>
                  <a:gd name="T11" fmla="*/ 507 h 744"/>
                  <a:gd name="T12" fmla="*/ 2 w 21"/>
                  <a:gd name="T13" fmla="*/ 689 h 744"/>
                  <a:gd name="T14" fmla="*/ 3 w 21"/>
                  <a:gd name="T15" fmla="*/ 489 h 744"/>
                  <a:gd name="T16" fmla="*/ 3 w 21"/>
                  <a:gd name="T17" fmla="*/ 562 h 744"/>
                  <a:gd name="T18" fmla="*/ 4 w 21"/>
                  <a:gd name="T19" fmla="*/ 643 h 744"/>
                  <a:gd name="T20" fmla="*/ 4 w 21"/>
                  <a:gd name="T21" fmla="*/ 690 h 744"/>
                  <a:gd name="T22" fmla="*/ 4 w 21"/>
                  <a:gd name="T23" fmla="*/ 475 h 744"/>
                  <a:gd name="T24" fmla="*/ 5 w 21"/>
                  <a:gd name="T25" fmla="*/ 671 h 744"/>
                  <a:gd name="T26" fmla="*/ 5 w 21"/>
                  <a:gd name="T27" fmla="*/ 551 h 744"/>
                  <a:gd name="T28" fmla="*/ 6 w 21"/>
                  <a:gd name="T29" fmla="*/ 651 h 744"/>
                  <a:gd name="T30" fmla="*/ 6 w 21"/>
                  <a:gd name="T31" fmla="*/ 449 h 744"/>
                  <a:gd name="T32" fmla="*/ 7 w 21"/>
                  <a:gd name="T33" fmla="*/ 440 h 744"/>
                  <a:gd name="T34" fmla="*/ 7 w 21"/>
                  <a:gd name="T35" fmla="*/ 596 h 744"/>
                  <a:gd name="T36" fmla="*/ 8 w 21"/>
                  <a:gd name="T37" fmla="*/ 400 h 744"/>
                  <a:gd name="T38" fmla="*/ 8 w 21"/>
                  <a:gd name="T39" fmla="*/ 402 h 744"/>
                  <a:gd name="T40" fmla="*/ 8 w 21"/>
                  <a:gd name="T41" fmla="*/ 409 h 744"/>
                  <a:gd name="T42" fmla="*/ 8 w 21"/>
                  <a:gd name="T43" fmla="*/ 534 h 744"/>
                  <a:gd name="T44" fmla="*/ 9 w 21"/>
                  <a:gd name="T45" fmla="*/ 343 h 744"/>
                  <a:gd name="T46" fmla="*/ 9 w 21"/>
                  <a:gd name="T47" fmla="*/ 447 h 744"/>
                  <a:gd name="T48" fmla="*/ 10 w 21"/>
                  <a:gd name="T49" fmla="*/ 389 h 744"/>
                  <a:gd name="T50" fmla="*/ 10 w 21"/>
                  <a:gd name="T51" fmla="*/ 474 h 744"/>
                  <a:gd name="T52" fmla="*/ 11 w 21"/>
                  <a:gd name="T53" fmla="*/ 0 h 744"/>
                  <a:gd name="T54" fmla="*/ 11 w 21"/>
                  <a:gd name="T55" fmla="*/ 32 h 744"/>
                  <a:gd name="T56" fmla="*/ 11 w 21"/>
                  <a:gd name="T57" fmla="*/ 67 h 744"/>
                  <a:gd name="T58" fmla="*/ 13 w 21"/>
                  <a:gd name="T59" fmla="*/ 463 h 744"/>
                  <a:gd name="T60" fmla="*/ 13 w 21"/>
                  <a:gd name="T61" fmla="*/ 359 h 744"/>
                  <a:gd name="T62" fmla="*/ 13 w 21"/>
                  <a:gd name="T63" fmla="*/ 356 h 744"/>
                  <a:gd name="T64" fmla="*/ 14 w 21"/>
                  <a:gd name="T65" fmla="*/ 531 h 744"/>
                  <a:gd name="T66" fmla="*/ 14 w 21"/>
                  <a:gd name="T67" fmla="*/ 431 h 744"/>
                  <a:gd name="T68" fmla="*/ 15 w 21"/>
                  <a:gd name="T69" fmla="*/ 451 h 744"/>
                  <a:gd name="T70" fmla="*/ 15 w 21"/>
                  <a:gd name="T71" fmla="*/ 580 h 744"/>
                  <a:gd name="T72" fmla="*/ 15 w 21"/>
                  <a:gd name="T73" fmla="*/ 434 h 744"/>
                  <a:gd name="T74" fmla="*/ 16 w 21"/>
                  <a:gd name="T75" fmla="*/ 558 h 744"/>
                  <a:gd name="T76" fmla="*/ 16 w 21"/>
                  <a:gd name="T77" fmla="*/ 541 h 744"/>
                  <a:gd name="T78" fmla="*/ 16 w 21"/>
                  <a:gd name="T79" fmla="*/ 455 h 744"/>
                  <a:gd name="T80" fmla="*/ 17 w 21"/>
                  <a:gd name="T81" fmla="*/ 666 h 744"/>
                  <a:gd name="T82" fmla="*/ 17 w 21"/>
                  <a:gd name="T83" fmla="*/ 564 h 744"/>
                  <a:gd name="T84" fmla="*/ 17 w 21"/>
                  <a:gd name="T85" fmla="*/ 521 h 744"/>
                  <a:gd name="T86" fmla="*/ 18 w 21"/>
                  <a:gd name="T87" fmla="*/ 471 h 744"/>
                  <a:gd name="T88" fmla="*/ 18 w 21"/>
                  <a:gd name="T89" fmla="*/ 744 h 744"/>
                  <a:gd name="T90" fmla="*/ 19 w 21"/>
                  <a:gd name="T91" fmla="*/ 483 h 744"/>
                  <a:gd name="T92" fmla="*/ 19 w 21"/>
                  <a:gd name="T93" fmla="*/ 483 h 744"/>
                  <a:gd name="T94" fmla="*/ 20 w 21"/>
                  <a:gd name="T95" fmla="*/ 724 h 744"/>
                  <a:gd name="T96" fmla="*/ 20 w 21"/>
                  <a:gd name="T97" fmla="*/ 518 h 744"/>
                  <a:gd name="T98" fmla="*/ 21 w 21"/>
                  <a:gd name="T99" fmla="*/ 539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4">
                    <a:moveTo>
                      <a:pt x="0" y="525"/>
                    </a:moveTo>
                    <a:lnTo>
                      <a:pt x="1" y="515"/>
                    </a:lnTo>
                    <a:lnTo>
                      <a:pt x="1" y="684"/>
                    </a:lnTo>
                    <a:lnTo>
                      <a:pt x="2" y="499"/>
                    </a:lnTo>
                    <a:lnTo>
                      <a:pt x="2" y="501"/>
                    </a:lnTo>
                    <a:lnTo>
                      <a:pt x="2" y="507"/>
                    </a:lnTo>
                    <a:lnTo>
                      <a:pt x="2" y="689"/>
                    </a:lnTo>
                    <a:lnTo>
                      <a:pt x="3" y="489"/>
                    </a:lnTo>
                    <a:lnTo>
                      <a:pt x="3" y="562"/>
                    </a:lnTo>
                    <a:lnTo>
                      <a:pt x="4" y="643"/>
                    </a:lnTo>
                    <a:lnTo>
                      <a:pt x="4" y="690"/>
                    </a:lnTo>
                    <a:lnTo>
                      <a:pt x="4" y="475"/>
                    </a:lnTo>
                    <a:lnTo>
                      <a:pt x="5" y="671"/>
                    </a:lnTo>
                    <a:lnTo>
                      <a:pt x="5" y="551"/>
                    </a:lnTo>
                    <a:lnTo>
                      <a:pt x="6" y="651"/>
                    </a:lnTo>
                    <a:lnTo>
                      <a:pt x="6" y="449"/>
                    </a:lnTo>
                    <a:lnTo>
                      <a:pt x="7" y="440"/>
                    </a:lnTo>
                    <a:lnTo>
                      <a:pt x="7" y="596"/>
                    </a:lnTo>
                    <a:lnTo>
                      <a:pt x="8" y="400"/>
                    </a:lnTo>
                    <a:lnTo>
                      <a:pt x="8" y="402"/>
                    </a:lnTo>
                    <a:lnTo>
                      <a:pt x="8" y="409"/>
                    </a:lnTo>
                    <a:lnTo>
                      <a:pt x="8" y="534"/>
                    </a:lnTo>
                    <a:lnTo>
                      <a:pt x="9" y="343"/>
                    </a:lnTo>
                    <a:lnTo>
                      <a:pt x="9" y="447"/>
                    </a:lnTo>
                    <a:lnTo>
                      <a:pt x="10" y="389"/>
                    </a:lnTo>
                    <a:lnTo>
                      <a:pt x="10" y="474"/>
                    </a:lnTo>
                    <a:lnTo>
                      <a:pt x="11" y="0"/>
                    </a:lnTo>
                    <a:lnTo>
                      <a:pt x="11" y="32"/>
                    </a:lnTo>
                    <a:lnTo>
                      <a:pt x="11" y="67"/>
                    </a:lnTo>
                    <a:lnTo>
                      <a:pt x="13" y="463"/>
                    </a:lnTo>
                    <a:lnTo>
                      <a:pt x="13" y="359"/>
                    </a:lnTo>
                    <a:lnTo>
                      <a:pt x="13" y="356"/>
                    </a:lnTo>
                    <a:lnTo>
                      <a:pt x="14" y="531"/>
                    </a:lnTo>
                    <a:lnTo>
                      <a:pt x="14" y="431"/>
                    </a:lnTo>
                    <a:lnTo>
                      <a:pt x="15" y="451"/>
                    </a:lnTo>
                    <a:lnTo>
                      <a:pt x="15" y="580"/>
                    </a:lnTo>
                    <a:lnTo>
                      <a:pt x="15" y="434"/>
                    </a:lnTo>
                    <a:lnTo>
                      <a:pt x="16" y="558"/>
                    </a:lnTo>
                    <a:lnTo>
                      <a:pt x="16" y="541"/>
                    </a:lnTo>
                    <a:lnTo>
                      <a:pt x="16" y="455"/>
                    </a:lnTo>
                    <a:lnTo>
                      <a:pt x="17" y="666"/>
                    </a:lnTo>
                    <a:lnTo>
                      <a:pt x="17" y="564"/>
                    </a:lnTo>
                    <a:lnTo>
                      <a:pt x="17" y="521"/>
                    </a:lnTo>
                    <a:lnTo>
                      <a:pt x="18" y="471"/>
                    </a:lnTo>
                    <a:lnTo>
                      <a:pt x="18" y="744"/>
                    </a:lnTo>
                    <a:lnTo>
                      <a:pt x="19" y="483"/>
                    </a:lnTo>
                    <a:lnTo>
                      <a:pt x="19" y="483"/>
                    </a:lnTo>
                    <a:lnTo>
                      <a:pt x="20" y="724"/>
                    </a:lnTo>
                    <a:lnTo>
                      <a:pt x="20" y="518"/>
                    </a:lnTo>
                    <a:lnTo>
                      <a:pt x="21" y="53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9" name="Freeform 1898"/>
              <p:cNvSpPr>
                <a:spLocks/>
              </p:cNvSpPr>
              <p:nvPr/>
            </p:nvSpPr>
            <p:spPr bwMode="auto">
              <a:xfrm>
                <a:off x="6147" y="2061"/>
                <a:ext cx="20" cy="806"/>
              </a:xfrm>
              <a:custGeom>
                <a:avLst/>
                <a:gdLst>
                  <a:gd name="T0" fmla="*/ 0 w 20"/>
                  <a:gd name="T1" fmla="*/ 529 h 806"/>
                  <a:gd name="T2" fmla="*/ 0 w 20"/>
                  <a:gd name="T3" fmla="*/ 675 h 806"/>
                  <a:gd name="T4" fmla="*/ 1 w 20"/>
                  <a:gd name="T5" fmla="*/ 489 h 806"/>
                  <a:gd name="T6" fmla="*/ 1 w 20"/>
                  <a:gd name="T7" fmla="*/ 605 h 806"/>
                  <a:gd name="T8" fmla="*/ 1 w 20"/>
                  <a:gd name="T9" fmla="*/ 596 h 806"/>
                  <a:gd name="T10" fmla="*/ 1 w 20"/>
                  <a:gd name="T11" fmla="*/ 656 h 806"/>
                  <a:gd name="T12" fmla="*/ 2 w 20"/>
                  <a:gd name="T13" fmla="*/ 494 h 806"/>
                  <a:gd name="T14" fmla="*/ 2 w 20"/>
                  <a:gd name="T15" fmla="*/ 539 h 806"/>
                  <a:gd name="T16" fmla="*/ 3 w 20"/>
                  <a:gd name="T17" fmla="*/ 520 h 806"/>
                  <a:gd name="T18" fmla="*/ 3 w 20"/>
                  <a:gd name="T19" fmla="*/ 497 h 806"/>
                  <a:gd name="T20" fmla="*/ 4 w 20"/>
                  <a:gd name="T21" fmla="*/ 644 h 806"/>
                  <a:gd name="T22" fmla="*/ 4 w 20"/>
                  <a:gd name="T23" fmla="*/ 498 h 806"/>
                  <a:gd name="T24" fmla="*/ 4 w 20"/>
                  <a:gd name="T25" fmla="*/ 499 h 806"/>
                  <a:gd name="T26" fmla="*/ 5 w 20"/>
                  <a:gd name="T27" fmla="*/ 658 h 806"/>
                  <a:gd name="T28" fmla="*/ 6 w 20"/>
                  <a:gd name="T29" fmla="*/ 498 h 806"/>
                  <a:gd name="T30" fmla="*/ 6 w 20"/>
                  <a:gd name="T31" fmla="*/ 550 h 806"/>
                  <a:gd name="T32" fmla="*/ 6 w 20"/>
                  <a:gd name="T33" fmla="*/ 585 h 806"/>
                  <a:gd name="T34" fmla="*/ 6 w 20"/>
                  <a:gd name="T35" fmla="*/ 677 h 806"/>
                  <a:gd name="T36" fmla="*/ 7 w 20"/>
                  <a:gd name="T37" fmla="*/ 496 h 806"/>
                  <a:gd name="T38" fmla="*/ 7 w 20"/>
                  <a:gd name="T39" fmla="*/ 619 h 806"/>
                  <a:gd name="T40" fmla="*/ 8 w 20"/>
                  <a:gd name="T41" fmla="*/ 710 h 806"/>
                  <a:gd name="T42" fmla="*/ 8 w 20"/>
                  <a:gd name="T43" fmla="*/ 493 h 806"/>
                  <a:gd name="T44" fmla="*/ 9 w 20"/>
                  <a:gd name="T45" fmla="*/ 806 h 806"/>
                  <a:gd name="T46" fmla="*/ 9 w 20"/>
                  <a:gd name="T47" fmla="*/ 522 h 806"/>
                  <a:gd name="T48" fmla="*/ 9 w 20"/>
                  <a:gd name="T49" fmla="*/ 506 h 806"/>
                  <a:gd name="T50" fmla="*/ 10 w 20"/>
                  <a:gd name="T51" fmla="*/ 688 h 806"/>
                  <a:gd name="T52" fmla="*/ 10 w 20"/>
                  <a:gd name="T53" fmla="*/ 480 h 806"/>
                  <a:gd name="T54" fmla="*/ 10 w 20"/>
                  <a:gd name="T55" fmla="*/ 482 h 806"/>
                  <a:gd name="T56" fmla="*/ 11 w 20"/>
                  <a:gd name="T57" fmla="*/ 487 h 806"/>
                  <a:gd name="T58" fmla="*/ 11 w 20"/>
                  <a:gd name="T59" fmla="*/ 646 h 806"/>
                  <a:gd name="T60" fmla="*/ 11 w 20"/>
                  <a:gd name="T61" fmla="*/ 471 h 806"/>
                  <a:gd name="T62" fmla="*/ 12 w 20"/>
                  <a:gd name="T63" fmla="*/ 529 h 806"/>
                  <a:gd name="T64" fmla="*/ 12 w 20"/>
                  <a:gd name="T65" fmla="*/ 571 h 806"/>
                  <a:gd name="T66" fmla="*/ 12 w 20"/>
                  <a:gd name="T67" fmla="*/ 634 h 806"/>
                  <a:gd name="T68" fmla="*/ 13 w 20"/>
                  <a:gd name="T69" fmla="*/ 458 h 806"/>
                  <a:gd name="T70" fmla="*/ 13 w 20"/>
                  <a:gd name="T71" fmla="*/ 624 h 806"/>
                  <a:gd name="T72" fmla="*/ 14 w 20"/>
                  <a:gd name="T73" fmla="*/ 585 h 806"/>
                  <a:gd name="T74" fmla="*/ 15 w 20"/>
                  <a:gd name="T75" fmla="*/ 623 h 806"/>
                  <a:gd name="T76" fmla="*/ 15 w 20"/>
                  <a:gd name="T77" fmla="*/ 436 h 806"/>
                  <a:gd name="T78" fmla="*/ 15 w 20"/>
                  <a:gd name="T79" fmla="*/ 427 h 806"/>
                  <a:gd name="T80" fmla="*/ 16 w 20"/>
                  <a:gd name="T81" fmla="*/ 611 h 806"/>
                  <a:gd name="T82" fmla="*/ 17 w 20"/>
                  <a:gd name="T83" fmla="*/ 391 h 806"/>
                  <a:gd name="T84" fmla="*/ 17 w 20"/>
                  <a:gd name="T85" fmla="*/ 393 h 806"/>
                  <a:gd name="T86" fmla="*/ 17 w 20"/>
                  <a:gd name="T87" fmla="*/ 399 h 806"/>
                  <a:gd name="T88" fmla="*/ 17 w 20"/>
                  <a:gd name="T89" fmla="*/ 567 h 806"/>
                  <a:gd name="T90" fmla="*/ 18 w 20"/>
                  <a:gd name="T91" fmla="*/ 347 h 806"/>
                  <a:gd name="T92" fmla="*/ 18 w 20"/>
                  <a:gd name="T93" fmla="*/ 407 h 806"/>
                  <a:gd name="T94" fmla="*/ 18 w 20"/>
                  <a:gd name="T95" fmla="*/ 457 h 806"/>
                  <a:gd name="T96" fmla="*/ 18 w 20"/>
                  <a:gd name="T97" fmla="*/ 513 h 806"/>
                  <a:gd name="T98" fmla="*/ 20 w 20"/>
                  <a:gd name="T99"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06">
                    <a:moveTo>
                      <a:pt x="0" y="529"/>
                    </a:moveTo>
                    <a:lnTo>
                      <a:pt x="0" y="675"/>
                    </a:lnTo>
                    <a:lnTo>
                      <a:pt x="1" y="489"/>
                    </a:lnTo>
                    <a:lnTo>
                      <a:pt x="1" y="605"/>
                    </a:lnTo>
                    <a:lnTo>
                      <a:pt x="1" y="596"/>
                    </a:lnTo>
                    <a:lnTo>
                      <a:pt x="1" y="656"/>
                    </a:lnTo>
                    <a:lnTo>
                      <a:pt x="2" y="494"/>
                    </a:lnTo>
                    <a:lnTo>
                      <a:pt x="2" y="539"/>
                    </a:lnTo>
                    <a:lnTo>
                      <a:pt x="3" y="520"/>
                    </a:lnTo>
                    <a:lnTo>
                      <a:pt x="3" y="497"/>
                    </a:lnTo>
                    <a:lnTo>
                      <a:pt x="4" y="644"/>
                    </a:lnTo>
                    <a:lnTo>
                      <a:pt x="4" y="498"/>
                    </a:lnTo>
                    <a:lnTo>
                      <a:pt x="4" y="499"/>
                    </a:lnTo>
                    <a:lnTo>
                      <a:pt x="5" y="658"/>
                    </a:lnTo>
                    <a:lnTo>
                      <a:pt x="6" y="498"/>
                    </a:lnTo>
                    <a:lnTo>
                      <a:pt x="6" y="550"/>
                    </a:lnTo>
                    <a:lnTo>
                      <a:pt x="6" y="585"/>
                    </a:lnTo>
                    <a:lnTo>
                      <a:pt x="6" y="677"/>
                    </a:lnTo>
                    <a:lnTo>
                      <a:pt x="7" y="496"/>
                    </a:lnTo>
                    <a:lnTo>
                      <a:pt x="7" y="619"/>
                    </a:lnTo>
                    <a:lnTo>
                      <a:pt x="8" y="710"/>
                    </a:lnTo>
                    <a:lnTo>
                      <a:pt x="8" y="493"/>
                    </a:lnTo>
                    <a:lnTo>
                      <a:pt x="9" y="806"/>
                    </a:lnTo>
                    <a:lnTo>
                      <a:pt x="9" y="522"/>
                    </a:lnTo>
                    <a:lnTo>
                      <a:pt x="9" y="506"/>
                    </a:lnTo>
                    <a:lnTo>
                      <a:pt x="10" y="688"/>
                    </a:lnTo>
                    <a:lnTo>
                      <a:pt x="10" y="480"/>
                    </a:lnTo>
                    <a:lnTo>
                      <a:pt x="10" y="482"/>
                    </a:lnTo>
                    <a:lnTo>
                      <a:pt x="11" y="487"/>
                    </a:lnTo>
                    <a:lnTo>
                      <a:pt x="11" y="646"/>
                    </a:lnTo>
                    <a:lnTo>
                      <a:pt x="11" y="471"/>
                    </a:lnTo>
                    <a:lnTo>
                      <a:pt x="12" y="529"/>
                    </a:lnTo>
                    <a:lnTo>
                      <a:pt x="12" y="571"/>
                    </a:lnTo>
                    <a:lnTo>
                      <a:pt x="12" y="634"/>
                    </a:lnTo>
                    <a:lnTo>
                      <a:pt x="13" y="458"/>
                    </a:lnTo>
                    <a:lnTo>
                      <a:pt x="13" y="624"/>
                    </a:lnTo>
                    <a:lnTo>
                      <a:pt x="14" y="585"/>
                    </a:lnTo>
                    <a:lnTo>
                      <a:pt x="15" y="623"/>
                    </a:lnTo>
                    <a:lnTo>
                      <a:pt x="15" y="436"/>
                    </a:lnTo>
                    <a:lnTo>
                      <a:pt x="15" y="427"/>
                    </a:lnTo>
                    <a:lnTo>
                      <a:pt x="16" y="611"/>
                    </a:lnTo>
                    <a:lnTo>
                      <a:pt x="17" y="391"/>
                    </a:lnTo>
                    <a:lnTo>
                      <a:pt x="17" y="393"/>
                    </a:lnTo>
                    <a:lnTo>
                      <a:pt x="17" y="399"/>
                    </a:lnTo>
                    <a:lnTo>
                      <a:pt x="17" y="567"/>
                    </a:lnTo>
                    <a:lnTo>
                      <a:pt x="18" y="347"/>
                    </a:lnTo>
                    <a:lnTo>
                      <a:pt x="18" y="407"/>
                    </a:lnTo>
                    <a:lnTo>
                      <a:pt x="18" y="457"/>
                    </a:lnTo>
                    <a:lnTo>
                      <a:pt x="18" y="513"/>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0" name="Freeform 1899"/>
              <p:cNvSpPr>
                <a:spLocks/>
              </p:cNvSpPr>
              <p:nvPr/>
            </p:nvSpPr>
            <p:spPr bwMode="auto">
              <a:xfrm>
                <a:off x="6167" y="2047"/>
                <a:ext cx="20" cy="676"/>
              </a:xfrm>
              <a:custGeom>
                <a:avLst/>
                <a:gdLst>
                  <a:gd name="T0" fmla="*/ 0 w 20"/>
                  <a:gd name="T1" fmla="*/ 14 h 676"/>
                  <a:gd name="T2" fmla="*/ 0 w 20"/>
                  <a:gd name="T3" fmla="*/ 18 h 676"/>
                  <a:gd name="T4" fmla="*/ 0 w 20"/>
                  <a:gd name="T5" fmla="*/ 14 h 676"/>
                  <a:gd name="T6" fmla="*/ 0 w 20"/>
                  <a:gd name="T7" fmla="*/ 0 h 676"/>
                  <a:gd name="T8" fmla="*/ 1 w 20"/>
                  <a:gd name="T9" fmla="*/ 425 h 676"/>
                  <a:gd name="T10" fmla="*/ 1 w 20"/>
                  <a:gd name="T11" fmla="*/ 311 h 676"/>
                  <a:gd name="T12" fmla="*/ 2 w 20"/>
                  <a:gd name="T13" fmla="*/ 313 h 676"/>
                  <a:gd name="T14" fmla="*/ 2 w 20"/>
                  <a:gd name="T15" fmla="*/ 535 h 676"/>
                  <a:gd name="T16" fmla="*/ 3 w 20"/>
                  <a:gd name="T17" fmla="*/ 386 h 676"/>
                  <a:gd name="T18" fmla="*/ 3 w 20"/>
                  <a:gd name="T19" fmla="*/ 398 h 676"/>
                  <a:gd name="T20" fmla="*/ 4 w 20"/>
                  <a:gd name="T21" fmla="*/ 586 h 676"/>
                  <a:gd name="T22" fmla="*/ 5 w 20"/>
                  <a:gd name="T23" fmla="*/ 592 h 676"/>
                  <a:gd name="T24" fmla="*/ 5 w 20"/>
                  <a:gd name="T25" fmla="*/ 434 h 676"/>
                  <a:gd name="T26" fmla="*/ 6 w 20"/>
                  <a:gd name="T27" fmla="*/ 619 h 676"/>
                  <a:gd name="T28" fmla="*/ 6 w 20"/>
                  <a:gd name="T29" fmla="*/ 527 h 676"/>
                  <a:gd name="T30" fmla="*/ 6 w 20"/>
                  <a:gd name="T31" fmla="*/ 497 h 676"/>
                  <a:gd name="T32" fmla="*/ 6 w 20"/>
                  <a:gd name="T33" fmla="*/ 451 h 676"/>
                  <a:gd name="T34" fmla="*/ 7 w 20"/>
                  <a:gd name="T35" fmla="*/ 647 h 676"/>
                  <a:gd name="T36" fmla="*/ 7 w 20"/>
                  <a:gd name="T37" fmla="*/ 469 h 676"/>
                  <a:gd name="T38" fmla="*/ 7 w 20"/>
                  <a:gd name="T39" fmla="*/ 465 h 676"/>
                  <a:gd name="T40" fmla="*/ 8 w 20"/>
                  <a:gd name="T41" fmla="*/ 465 h 676"/>
                  <a:gd name="T42" fmla="*/ 8 w 20"/>
                  <a:gd name="T43" fmla="*/ 668 h 676"/>
                  <a:gd name="T44" fmla="*/ 9 w 20"/>
                  <a:gd name="T45" fmla="*/ 497 h 676"/>
                  <a:gd name="T46" fmla="*/ 9 w 20"/>
                  <a:gd name="T47" fmla="*/ 515 h 676"/>
                  <a:gd name="T48" fmla="*/ 9 w 20"/>
                  <a:gd name="T49" fmla="*/ 676 h 676"/>
                  <a:gd name="T50" fmla="*/ 10 w 20"/>
                  <a:gd name="T51" fmla="*/ 483 h 676"/>
                  <a:gd name="T52" fmla="*/ 11 w 20"/>
                  <a:gd name="T53" fmla="*/ 672 h 676"/>
                  <a:gd name="T54" fmla="*/ 11 w 20"/>
                  <a:gd name="T55" fmla="*/ 626 h 676"/>
                  <a:gd name="T56" fmla="*/ 11 w 20"/>
                  <a:gd name="T57" fmla="*/ 488 h 676"/>
                  <a:gd name="T58" fmla="*/ 12 w 20"/>
                  <a:gd name="T59" fmla="*/ 664 h 676"/>
                  <a:gd name="T60" fmla="*/ 12 w 20"/>
                  <a:gd name="T61" fmla="*/ 562 h 676"/>
                  <a:gd name="T62" fmla="*/ 12 w 20"/>
                  <a:gd name="T63" fmla="*/ 534 h 676"/>
                  <a:gd name="T64" fmla="*/ 12 w 20"/>
                  <a:gd name="T65" fmla="*/ 492 h 676"/>
                  <a:gd name="T66" fmla="*/ 13 w 20"/>
                  <a:gd name="T67" fmla="*/ 655 h 676"/>
                  <a:gd name="T68" fmla="*/ 14 w 20"/>
                  <a:gd name="T69" fmla="*/ 494 h 676"/>
                  <a:gd name="T70" fmla="*/ 14 w 20"/>
                  <a:gd name="T71" fmla="*/ 495 h 676"/>
                  <a:gd name="T72" fmla="*/ 14 w 20"/>
                  <a:gd name="T73" fmla="*/ 646 h 676"/>
                  <a:gd name="T74" fmla="*/ 15 w 20"/>
                  <a:gd name="T75" fmla="*/ 521 h 676"/>
                  <a:gd name="T76" fmla="*/ 16 w 20"/>
                  <a:gd name="T77" fmla="*/ 542 h 676"/>
                  <a:gd name="T78" fmla="*/ 16 w 20"/>
                  <a:gd name="T79" fmla="*/ 494 h 676"/>
                  <a:gd name="T80" fmla="*/ 17 w 20"/>
                  <a:gd name="T81" fmla="*/ 642 h 676"/>
                  <a:gd name="T82" fmla="*/ 17 w 20"/>
                  <a:gd name="T83" fmla="*/ 615 h 676"/>
                  <a:gd name="T84" fmla="*/ 17 w 20"/>
                  <a:gd name="T85" fmla="*/ 636 h 676"/>
                  <a:gd name="T86" fmla="*/ 18 w 20"/>
                  <a:gd name="T87" fmla="*/ 491 h 676"/>
                  <a:gd name="T88" fmla="*/ 18 w 20"/>
                  <a:gd name="T89" fmla="*/ 647 h 676"/>
                  <a:gd name="T90" fmla="*/ 18 w 20"/>
                  <a:gd name="T91" fmla="*/ 524 h 676"/>
                  <a:gd name="T92" fmla="*/ 19 w 20"/>
                  <a:gd name="T93" fmla="*/ 507 h 676"/>
                  <a:gd name="T94" fmla="*/ 19 w 20"/>
                  <a:gd name="T95" fmla="*/ 647 h 676"/>
                  <a:gd name="T96" fmla="*/ 20 w 20"/>
                  <a:gd name="T97" fmla="*/ 481 h 676"/>
                  <a:gd name="T98" fmla="*/ 20 w 20"/>
                  <a:gd name="T99" fmla="*/ 48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6">
                    <a:moveTo>
                      <a:pt x="0" y="14"/>
                    </a:moveTo>
                    <a:lnTo>
                      <a:pt x="0" y="18"/>
                    </a:lnTo>
                    <a:lnTo>
                      <a:pt x="0" y="14"/>
                    </a:lnTo>
                    <a:lnTo>
                      <a:pt x="0" y="0"/>
                    </a:lnTo>
                    <a:lnTo>
                      <a:pt x="1" y="425"/>
                    </a:lnTo>
                    <a:lnTo>
                      <a:pt x="1" y="311"/>
                    </a:lnTo>
                    <a:lnTo>
                      <a:pt x="2" y="313"/>
                    </a:lnTo>
                    <a:lnTo>
                      <a:pt x="2" y="535"/>
                    </a:lnTo>
                    <a:lnTo>
                      <a:pt x="3" y="386"/>
                    </a:lnTo>
                    <a:lnTo>
                      <a:pt x="3" y="398"/>
                    </a:lnTo>
                    <a:lnTo>
                      <a:pt x="4" y="586"/>
                    </a:lnTo>
                    <a:lnTo>
                      <a:pt x="5" y="592"/>
                    </a:lnTo>
                    <a:lnTo>
                      <a:pt x="5" y="434"/>
                    </a:lnTo>
                    <a:lnTo>
                      <a:pt x="6" y="619"/>
                    </a:lnTo>
                    <a:lnTo>
                      <a:pt x="6" y="527"/>
                    </a:lnTo>
                    <a:lnTo>
                      <a:pt x="6" y="497"/>
                    </a:lnTo>
                    <a:lnTo>
                      <a:pt x="6" y="451"/>
                    </a:lnTo>
                    <a:lnTo>
                      <a:pt x="7" y="647"/>
                    </a:lnTo>
                    <a:lnTo>
                      <a:pt x="7" y="469"/>
                    </a:lnTo>
                    <a:lnTo>
                      <a:pt x="7" y="465"/>
                    </a:lnTo>
                    <a:lnTo>
                      <a:pt x="8" y="465"/>
                    </a:lnTo>
                    <a:lnTo>
                      <a:pt x="8" y="668"/>
                    </a:lnTo>
                    <a:lnTo>
                      <a:pt x="9" y="497"/>
                    </a:lnTo>
                    <a:lnTo>
                      <a:pt x="9" y="515"/>
                    </a:lnTo>
                    <a:lnTo>
                      <a:pt x="9" y="676"/>
                    </a:lnTo>
                    <a:lnTo>
                      <a:pt x="10" y="483"/>
                    </a:lnTo>
                    <a:lnTo>
                      <a:pt x="11" y="672"/>
                    </a:lnTo>
                    <a:lnTo>
                      <a:pt x="11" y="626"/>
                    </a:lnTo>
                    <a:lnTo>
                      <a:pt x="11" y="488"/>
                    </a:lnTo>
                    <a:lnTo>
                      <a:pt x="12" y="664"/>
                    </a:lnTo>
                    <a:lnTo>
                      <a:pt x="12" y="562"/>
                    </a:lnTo>
                    <a:lnTo>
                      <a:pt x="12" y="534"/>
                    </a:lnTo>
                    <a:lnTo>
                      <a:pt x="12" y="492"/>
                    </a:lnTo>
                    <a:lnTo>
                      <a:pt x="13" y="655"/>
                    </a:lnTo>
                    <a:lnTo>
                      <a:pt x="14" y="494"/>
                    </a:lnTo>
                    <a:lnTo>
                      <a:pt x="14" y="495"/>
                    </a:lnTo>
                    <a:lnTo>
                      <a:pt x="14" y="646"/>
                    </a:lnTo>
                    <a:lnTo>
                      <a:pt x="15" y="521"/>
                    </a:lnTo>
                    <a:lnTo>
                      <a:pt x="16" y="542"/>
                    </a:lnTo>
                    <a:lnTo>
                      <a:pt x="16" y="494"/>
                    </a:lnTo>
                    <a:lnTo>
                      <a:pt x="17" y="642"/>
                    </a:lnTo>
                    <a:lnTo>
                      <a:pt x="17" y="615"/>
                    </a:lnTo>
                    <a:lnTo>
                      <a:pt x="17" y="636"/>
                    </a:lnTo>
                    <a:lnTo>
                      <a:pt x="18" y="491"/>
                    </a:lnTo>
                    <a:lnTo>
                      <a:pt x="18" y="647"/>
                    </a:lnTo>
                    <a:lnTo>
                      <a:pt x="18" y="524"/>
                    </a:lnTo>
                    <a:lnTo>
                      <a:pt x="19" y="507"/>
                    </a:lnTo>
                    <a:lnTo>
                      <a:pt x="19" y="647"/>
                    </a:lnTo>
                    <a:lnTo>
                      <a:pt x="20" y="481"/>
                    </a:lnTo>
                    <a:lnTo>
                      <a:pt x="20" y="4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1" name="Freeform 1900"/>
              <p:cNvSpPr>
                <a:spLocks/>
              </p:cNvSpPr>
              <p:nvPr/>
            </p:nvSpPr>
            <p:spPr bwMode="auto">
              <a:xfrm>
                <a:off x="6187" y="2029"/>
                <a:ext cx="22" cy="670"/>
              </a:xfrm>
              <a:custGeom>
                <a:avLst/>
                <a:gdLst>
                  <a:gd name="T0" fmla="*/ 0 w 22"/>
                  <a:gd name="T1" fmla="*/ 500 h 670"/>
                  <a:gd name="T2" fmla="*/ 1 w 22"/>
                  <a:gd name="T3" fmla="*/ 656 h 670"/>
                  <a:gd name="T4" fmla="*/ 1 w 22"/>
                  <a:gd name="T5" fmla="*/ 490 h 670"/>
                  <a:gd name="T6" fmla="*/ 1 w 22"/>
                  <a:gd name="T7" fmla="*/ 549 h 670"/>
                  <a:gd name="T8" fmla="*/ 2 w 22"/>
                  <a:gd name="T9" fmla="*/ 595 h 670"/>
                  <a:gd name="T10" fmla="*/ 2 w 22"/>
                  <a:gd name="T11" fmla="*/ 639 h 670"/>
                  <a:gd name="T12" fmla="*/ 3 w 22"/>
                  <a:gd name="T13" fmla="*/ 480 h 670"/>
                  <a:gd name="T14" fmla="*/ 3 w 22"/>
                  <a:gd name="T15" fmla="*/ 587 h 670"/>
                  <a:gd name="T16" fmla="*/ 3 w 22"/>
                  <a:gd name="T17" fmla="*/ 630 h 670"/>
                  <a:gd name="T18" fmla="*/ 4 w 22"/>
                  <a:gd name="T19" fmla="*/ 466 h 670"/>
                  <a:gd name="T20" fmla="*/ 5 w 22"/>
                  <a:gd name="T21" fmla="*/ 482 h 670"/>
                  <a:gd name="T22" fmla="*/ 5 w 22"/>
                  <a:gd name="T23" fmla="*/ 466 h 670"/>
                  <a:gd name="T24" fmla="*/ 6 w 22"/>
                  <a:gd name="T25" fmla="*/ 605 h 670"/>
                  <a:gd name="T26" fmla="*/ 6 w 22"/>
                  <a:gd name="T27" fmla="*/ 423 h 670"/>
                  <a:gd name="T28" fmla="*/ 6 w 22"/>
                  <a:gd name="T29" fmla="*/ 425 h 670"/>
                  <a:gd name="T30" fmla="*/ 7 w 22"/>
                  <a:gd name="T31" fmla="*/ 431 h 670"/>
                  <a:gd name="T32" fmla="*/ 7 w 22"/>
                  <a:gd name="T33" fmla="*/ 580 h 670"/>
                  <a:gd name="T34" fmla="*/ 7 w 22"/>
                  <a:gd name="T35" fmla="*/ 388 h 670"/>
                  <a:gd name="T36" fmla="*/ 8 w 22"/>
                  <a:gd name="T37" fmla="*/ 461 h 670"/>
                  <a:gd name="T38" fmla="*/ 8 w 22"/>
                  <a:gd name="T39" fmla="*/ 558 h 670"/>
                  <a:gd name="T40" fmla="*/ 9 w 22"/>
                  <a:gd name="T41" fmla="*/ 330 h 670"/>
                  <a:gd name="T42" fmla="*/ 9 w 22"/>
                  <a:gd name="T43" fmla="*/ 409 h 670"/>
                  <a:gd name="T44" fmla="*/ 10 w 22"/>
                  <a:gd name="T45" fmla="*/ 372 h 670"/>
                  <a:gd name="T46" fmla="*/ 10 w 22"/>
                  <a:gd name="T47" fmla="*/ 0 h 670"/>
                  <a:gd name="T48" fmla="*/ 11 w 22"/>
                  <a:gd name="T49" fmla="*/ 259 h 670"/>
                  <a:gd name="T50" fmla="*/ 11 w 22"/>
                  <a:gd name="T51" fmla="*/ 278 h 670"/>
                  <a:gd name="T52" fmla="*/ 12 w 22"/>
                  <a:gd name="T53" fmla="*/ 520 h 670"/>
                  <a:gd name="T54" fmla="*/ 12 w 22"/>
                  <a:gd name="T55" fmla="*/ 378 h 670"/>
                  <a:gd name="T56" fmla="*/ 13 w 22"/>
                  <a:gd name="T57" fmla="*/ 390 h 670"/>
                  <a:gd name="T58" fmla="*/ 13 w 22"/>
                  <a:gd name="T59" fmla="*/ 549 h 670"/>
                  <a:gd name="T60" fmla="*/ 14 w 22"/>
                  <a:gd name="T61" fmla="*/ 537 h 670"/>
                  <a:gd name="T62" fmla="*/ 14 w 22"/>
                  <a:gd name="T63" fmla="*/ 570 h 670"/>
                  <a:gd name="T64" fmla="*/ 15 w 22"/>
                  <a:gd name="T65" fmla="*/ 439 h 670"/>
                  <a:gd name="T66" fmla="*/ 15 w 22"/>
                  <a:gd name="T67" fmla="*/ 586 h 670"/>
                  <a:gd name="T68" fmla="*/ 15 w 22"/>
                  <a:gd name="T69" fmla="*/ 580 h 670"/>
                  <a:gd name="T70" fmla="*/ 16 w 22"/>
                  <a:gd name="T71" fmla="*/ 521 h 670"/>
                  <a:gd name="T72" fmla="*/ 16 w 22"/>
                  <a:gd name="T73" fmla="*/ 461 h 670"/>
                  <a:gd name="T74" fmla="*/ 17 w 22"/>
                  <a:gd name="T75" fmla="*/ 611 h 670"/>
                  <a:gd name="T76" fmla="*/ 17 w 22"/>
                  <a:gd name="T77" fmla="*/ 482 h 670"/>
                  <a:gd name="T78" fmla="*/ 17 w 22"/>
                  <a:gd name="T79" fmla="*/ 477 h 670"/>
                  <a:gd name="T80" fmla="*/ 17 w 22"/>
                  <a:gd name="T81" fmla="*/ 476 h 670"/>
                  <a:gd name="T82" fmla="*/ 18 w 22"/>
                  <a:gd name="T83" fmla="*/ 633 h 670"/>
                  <a:gd name="T84" fmla="*/ 19 w 22"/>
                  <a:gd name="T85" fmla="*/ 500 h 670"/>
                  <a:gd name="T86" fmla="*/ 19 w 22"/>
                  <a:gd name="T87" fmla="*/ 513 h 670"/>
                  <a:gd name="T88" fmla="*/ 19 w 22"/>
                  <a:gd name="T89" fmla="*/ 651 h 670"/>
                  <a:gd name="T90" fmla="*/ 20 w 22"/>
                  <a:gd name="T91" fmla="*/ 498 h 670"/>
                  <a:gd name="T92" fmla="*/ 20 w 22"/>
                  <a:gd name="T93" fmla="*/ 621 h 670"/>
                  <a:gd name="T94" fmla="*/ 21 w 22"/>
                  <a:gd name="T95" fmla="*/ 600 h 670"/>
                  <a:gd name="T96" fmla="*/ 21 w 22"/>
                  <a:gd name="T97" fmla="*/ 505 h 670"/>
                  <a:gd name="T98" fmla="*/ 22 w 22"/>
                  <a:gd name="T9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70">
                    <a:moveTo>
                      <a:pt x="0" y="500"/>
                    </a:moveTo>
                    <a:lnTo>
                      <a:pt x="1" y="656"/>
                    </a:lnTo>
                    <a:lnTo>
                      <a:pt x="1" y="490"/>
                    </a:lnTo>
                    <a:lnTo>
                      <a:pt x="1" y="549"/>
                    </a:lnTo>
                    <a:lnTo>
                      <a:pt x="2" y="595"/>
                    </a:lnTo>
                    <a:lnTo>
                      <a:pt x="2" y="639"/>
                    </a:lnTo>
                    <a:lnTo>
                      <a:pt x="3" y="480"/>
                    </a:lnTo>
                    <a:lnTo>
                      <a:pt x="3" y="587"/>
                    </a:lnTo>
                    <a:lnTo>
                      <a:pt x="3" y="630"/>
                    </a:lnTo>
                    <a:lnTo>
                      <a:pt x="4" y="466"/>
                    </a:lnTo>
                    <a:lnTo>
                      <a:pt x="5" y="482"/>
                    </a:lnTo>
                    <a:lnTo>
                      <a:pt x="5" y="466"/>
                    </a:lnTo>
                    <a:lnTo>
                      <a:pt x="6" y="605"/>
                    </a:lnTo>
                    <a:lnTo>
                      <a:pt x="6" y="423"/>
                    </a:lnTo>
                    <a:lnTo>
                      <a:pt x="6" y="425"/>
                    </a:lnTo>
                    <a:lnTo>
                      <a:pt x="7" y="431"/>
                    </a:lnTo>
                    <a:lnTo>
                      <a:pt x="7" y="580"/>
                    </a:lnTo>
                    <a:lnTo>
                      <a:pt x="7" y="388"/>
                    </a:lnTo>
                    <a:lnTo>
                      <a:pt x="8" y="461"/>
                    </a:lnTo>
                    <a:lnTo>
                      <a:pt x="8" y="558"/>
                    </a:lnTo>
                    <a:lnTo>
                      <a:pt x="9" y="330"/>
                    </a:lnTo>
                    <a:lnTo>
                      <a:pt x="9" y="409"/>
                    </a:lnTo>
                    <a:lnTo>
                      <a:pt x="10" y="372"/>
                    </a:lnTo>
                    <a:lnTo>
                      <a:pt x="10" y="0"/>
                    </a:lnTo>
                    <a:lnTo>
                      <a:pt x="11" y="259"/>
                    </a:lnTo>
                    <a:lnTo>
                      <a:pt x="11" y="278"/>
                    </a:lnTo>
                    <a:lnTo>
                      <a:pt x="12" y="520"/>
                    </a:lnTo>
                    <a:lnTo>
                      <a:pt x="12" y="378"/>
                    </a:lnTo>
                    <a:lnTo>
                      <a:pt x="13" y="390"/>
                    </a:lnTo>
                    <a:lnTo>
                      <a:pt x="13" y="549"/>
                    </a:lnTo>
                    <a:lnTo>
                      <a:pt x="14" y="537"/>
                    </a:lnTo>
                    <a:lnTo>
                      <a:pt x="14" y="570"/>
                    </a:lnTo>
                    <a:lnTo>
                      <a:pt x="15" y="439"/>
                    </a:lnTo>
                    <a:lnTo>
                      <a:pt x="15" y="586"/>
                    </a:lnTo>
                    <a:lnTo>
                      <a:pt x="15" y="580"/>
                    </a:lnTo>
                    <a:lnTo>
                      <a:pt x="16" y="521"/>
                    </a:lnTo>
                    <a:lnTo>
                      <a:pt x="16" y="461"/>
                    </a:lnTo>
                    <a:lnTo>
                      <a:pt x="17" y="611"/>
                    </a:lnTo>
                    <a:lnTo>
                      <a:pt x="17" y="482"/>
                    </a:lnTo>
                    <a:lnTo>
                      <a:pt x="17" y="477"/>
                    </a:lnTo>
                    <a:lnTo>
                      <a:pt x="17" y="476"/>
                    </a:lnTo>
                    <a:lnTo>
                      <a:pt x="18" y="633"/>
                    </a:lnTo>
                    <a:lnTo>
                      <a:pt x="19" y="500"/>
                    </a:lnTo>
                    <a:lnTo>
                      <a:pt x="19" y="513"/>
                    </a:lnTo>
                    <a:lnTo>
                      <a:pt x="19" y="651"/>
                    </a:lnTo>
                    <a:lnTo>
                      <a:pt x="20" y="498"/>
                    </a:lnTo>
                    <a:lnTo>
                      <a:pt x="20" y="621"/>
                    </a:lnTo>
                    <a:lnTo>
                      <a:pt x="21" y="600"/>
                    </a:lnTo>
                    <a:lnTo>
                      <a:pt x="21" y="505"/>
                    </a:lnTo>
                    <a:lnTo>
                      <a:pt x="22" y="67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2" name="Freeform 1901"/>
              <p:cNvSpPr>
                <a:spLocks/>
              </p:cNvSpPr>
              <p:nvPr/>
            </p:nvSpPr>
            <p:spPr bwMode="auto">
              <a:xfrm>
                <a:off x="6209" y="2027"/>
                <a:ext cx="21" cy="672"/>
              </a:xfrm>
              <a:custGeom>
                <a:avLst/>
                <a:gdLst>
                  <a:gd name="T0" fmla="*/ 0 w 21"/>
                  <a:gd name="T1" fmla="*/ 672 h 672"/>
                  <a:gd name="T2" fmla="*/ 0 w 21"/>
                  <a:gd name="T3" fmla="*/ 600 h 672"/>
                  <a:gd name="T4" fmla="*/ 0 w 21"/>
                  <a:gd name="T5" fmla="*/ 561 h 672"/>
                  <a:gd name="T6" fmla="*/ 0 w 21"/>
                  <a:gd name="T7" fmla="*/ 512 h 672"/>
                  <a:gd name="T8" fmla="*/ 1 w 21"/>
                  <a:gd name="T9" fmla="*/ 669 h 672"/>
                  <a:gd name="T10" fmla="*/ 1 w 21"/>
                  <a:gd name="T11" fmla="*/ 519 h 672"/>
                  <a:gd name="T12" fmla="*/ 1 w 21"/>
                  <a:gd name="T13" fmla="*/ 515 h 672"/>
                  <a:gd name="T14" fmla="*/ 2 w 21"/>
                  <a:gd name="T15" fmla="*/ 663 h 672"/>
                  <a:gd name="T16" fmla="*/ 3 w 21"/>
                  <a:gd name="T17" fmla="*/ 542 h 672"/>
                  <a:gd name="T18" fmla="*/ 3 w 21"/>
                  <a:gd name="T19" fmla="*/ 564 h 672"/>
                  <a:gd name="T20" fmla="*/ 3 w 21"/>
                  <a:gd name="T21" fmla="*/ 664 h 672"/>
                  <a:gd name="T22" fmla="*/ 4 w 21"/>
                  <a:gd name="T23" fmla="*/ 514 h 672"/>
                  <a:gd name="T24" fmla="*/ 4 w 21"/>
                  <a:gd name="T25" fmla="*/ 633 h 672"/>
                  <a:gd name="T26" fmla="*/ 5 w 21"/>
                  <a:gd name="T27" fmla="*/ 623 h 672"/>
                  <a:gd name="T28" fmla="*/ 5 w 21"/>
                  <a:gd name="T29" fmla="*/ 512 h 672"/>
                  <a:gd name="T30" fmla="*/ 6 w 21"/>
                  <a:gd name="T31" fmla="*/ 662 h 672"/>
                  <a:gd name="T32" fmla="*/ 6 w 21"/>
                  <a:gd name="T33" fmla="*/ 547 h 672"/>
                  <a:gd name="T34" fmla="*/ 6 w 21"/>
                  <a:gd name="T35" fmla="*/ 530 h 672"/>
                  <a:gd name="T36" fmla="*/ 7 w 21"/>
                  <a:gd name="T37" fmla="*/ 659 h 672"/>
                  <a:gd name="T38" fmla="*/ 8 w 21"/>
                  <a:gd name="T39" fmla="*/ 501 h 672"/>
                  <a:gd name="T40" fmla="*/ 8 w 21"/>
                  <a:gd name="T41" fmla="*/ 502 h 672"/>
                  <a:gd name="T42" fmla="*/ 8 w 21"/>
                  <a:gd name="T43" fmla="*/ 659 h 672"/>
                  <a:gd name="T44" fmla="*/ 9 w 21"/>
                  <a:gd name="T45" fmla="*/ 493 h 672"/>
                  <a:gd name="T46" fmla="*/ 9 w 21"/>
                  <a:gd name="T47" fmla="*/ 524 h 672"/>
                  <a:gd name="T48" fmla="*/ 9 w 21"/>
                  <a:gd name="T49" fmla="*/ 547 h 672"/>
                  <a:gd name="T50" fmla="*/ 9 w 21"/>
                  <a:gd name="T51" fmla="*/ 655 h 672"/>
                  <a:gd name="T52" fmla="*/ 10 w 21"/>
                  <a:gd name="T53" fmla="*/ 482 h 672"/>
                  <a:gd name="T54" fmla="*/ 11 w 21"/>
                  <a:gd name="T55" fmla="*/ 611 h 672"/>
                  <a:gd name="T56" fmla="*/ 11 w 21"/>
                  <a:gd name="T57" fmla="*/ 641 h 672"/>
                  <a:gd name="T58" fmla="*/ 11 w 21"/>
                  <a:gd name="T59" fmla="*/ 469 h 672"/>
                  <a:gd name="T60" fmla="*/ 12 w 21"/>
                  <a:gd name="T61" fmla="*/ 486 h 672"/>
                  <a:gd name="T62" fmla="*/ 13 w 21"/>
                  <a:gd name="T63" fmla="*/ 470 h 672"/>
                  <a:gd name="T64" fmla="*/ 13 w 21"/>
                  <a:gd name="T65" fmla="*/ 618 h 672"/>
                  <a:gd name="T66" fmla="*/ 14 w 21"/>
                  <a:gd name="T67" fmla="*/ 429 h 672"/>
                  <a:gd name="T68" fmla="*/ 14 w 21"/>
                  <a:gd name="T69" fmla="*/ 431 h 672"/>
                  <a:gd name="T70" fmla="*/ 15 w 21"/>
                  <a:gd name="T71" fmla="*/ 597 h 672"/>
                  <a:gd name="T72" fmla="*/ 15 w 21"/>
                  <a:gd name="T73" fmla="*/ 398 h 672"/>
                  <a:gd name="T74" fmla="*/ 15 w 21"/>
                  <a:gd name="T75" fmla="*/ 453 h 672"/>
                  <a:gd name="T76" fmla="*/ 16 w 21"/>
                  <a:gd name="T77" fmla="*/ 496 h 672"/>
                  <a:gd name="T78" fmla="*/ 16 w 21"/>
                  <a:gd name="T79" fmla="*/ 565 h 672"/>
                  <a:gd name="T80" fmla="*/ 16 w 21"/>
                  <a:gd name="T81" fmla="*/ 352 h 672"/>
                  <a:gd name="T82" fmla="*/ 17 w 21"/>
                  <a:gd name="T83" fmla="*/ 514 h 672"/>
                  <a:gd name="T84" fmla="*/ 17 w 21"/>
                  <a:gd name="T85" fmla="*/ 428 h 672"/>
                  <a:gd name="T86" fmla="*/ 18 w 21"/>
                  <a:gd name="T87" fmla="*/ 0 h 672"/>
                  <a:gd name="T88" fmla="*/ 19 w 21"/>
                  <a:gd name="T89" fmla="*/ 99 h 672"/>
                  <a:gd name="T90" fmla="*/ 19 w 21"/>
                  <a:gd name="T91" fmla="*/ 19 h 672"/>
                  <a:gd name="T92" fmla="*/ 20 w 21"/>
                  <a:gd name="T93" fmla="*/ 452 h 672"/>
                  <a:gd name="T94" fmla="*/ 20 w 21"/>
                  <a:gd name="T95" fmla="*/ 338 h 672"/>
                  <a:gd name="T96" fmla="*/ 20 w 21"/>
                  <a:gd name="T97" fmla="*/ 350 h 672"/>
                  <a:gd name="T98" fmla="*/ 21 w 21"/>
                  <a:gd name="T99" fmla="*/ 597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672"/>
                    </a:moveTo>
                    <a:lnTo>
                      <a:pt x="0" y="600"/>
                    </a:lnTo>
                    <a:lnTo>
                      <a:pt x="0" y="561"/>
                    </a:lnTo>
                    <a:lnTo>
                      <a:pt x="0" y="512"/>
                    </a:lnTo>
                    <a:lnTo>
                      <a:pt x="1" y="669"/>
                    </a:lnTo>
                    <a:lnTo>
                      <a:pt x="1" y="519"/>
                    </a:lnTo>
                    <a:lnTo>
                      <a:pt x="1" y="515"/>
                    </a:lnTo>
                    <a:lnTo>
                      <a:pt x="2" y="663"/>
                    </a:lnTo>
                    <a:lnTo>
                      <a:pt x="3" y="542"/>
                    </a:lnTo>
                    <a:lnTo>
                      <a:pt x="3" y="564"/>
                    </a:lnTo>
                    <a:lnTo>
                      <a:pt x="3" y="664"/>
                    </a:lnTo>
                    <a:lnTo>
                      <a:pt x="4" y="514"/>
                    </a:lnTo>
                    <a:lnTo>
                      <a:pt x="4" y="633"/>
                    </a:lnTo>
                    <a:lnTo>
                      <a:pt x="5" y="623"/>
                    </a:lnTo>
                    <a:lnTo>
                      <a:pt x="5" y="512"/>
                    </a:lnTo>
                    <a:lnTo>
                      <a:pt x="6" y="662"/>
                    </a:lnTo>
                    <a:lnTo>
                      <a:pt x="6" y="547"/>
                    </a:lnTo>
                    <a:lnTo>
                      <a:pt x="6" y="530"/>
                    </a:lnTo>
                    <a:lnTo>
                      <a:pt x="7" y="659"/>
                    </a:lnTo>
                    <a:lnTo>
                      <a:pt x="8" y="501"/>
                    </a:lnTo>
                    <a:lnTo>
                      <a:pt x="8" y="502"/>
                    </a:lnTo>
                    <a:lnTo>
                      <a:pt x="8" y="659"/>
                    </a:lnTo>
                    <a:lnTo>
                      <a:pt x="9" y="493"/>
                    </a:lnTo>
                    <a:lnTo>
                      <a:pt x="9" y="524"/>
                    </a:lnTo>
                    <a:lnTo>
                      <a:pt x="9" y="547"/>
                    </a:lnTo>
                    <a:lnTo>
                      <a:pt x="9" y="655"/>
                    </a:lnTo>
                    <a:lnTo>
                      <a:pt x="10" y="482"/>
                    </a:lnTo>
                    <a:lnTo>
                      <a:pt x="11" y="611"/>
                    </a:lnTo>
                    <a:lnTo>
                      <a:pt x="11" y="641"/>
                    </a:lnTo>
                    <a:lnTo>
                      <a:pt x="11" y="469"/>
                    </a:lnTo>
                    <a:lnTo>
                      <a:pt x="12" y="486"/>
                    </a:lnTo>
                    <a:lnTo>
                      <a:pt x="13" y="470"/>
                    </a:lnTo>
                    <a:lnTo>
                      <a:pt x="13" y="618"/>
                    </a:lnTo>
                    <a:lnTo>
                      <a:pt x="14" y="429"/>
                    </a:lnTo>
                    <a:lnTo>
                      <a:pt x="14" y="431"/>
                    </a:lnTo>
                    <a:lnTo>
                      <a:pt x="15" y="597"/>
                    </a:lnTo>
                    <a:lnTo>
                      <a:pt x="15" y="398"/>
                    </a:lnTo>
                    <a:lnTo>
                      <a:pt x="15" y="453"/>
                    </a:lnTo>
                    <a:lnTo>
                      <a:pt x="16" y="496"/>
                    </a:lnTo>
                    <a:lnTo>
                      <a:pt x="16" y="565"/>
                    </a:lnTo>
                    <a:lnTo>
                      <a:pt x="16" y="352"/>
                    </a:lnTo>
                    <a:lnTo>
                      <a:pt x="17" y="514"/>
                    </a:lnTo>
                    <a:lnTo>
                      <a:pt x="17" y="428"/>
                    </a:lnTo>
                    <a:lnTo>
                      <a:pt x="18" y="0"/>
                    </a:lnTo>
                    <a:lnTo>
                      <a:pt x="19" y="99"/>
                    </a:lnTo>
                    <a:lnTo>
                      <a:pt x="19" y="19"/>
                    </a:lnTo>
                    <a:lnTo>
                      <a:pt x="20" y="452"/>
                    </a:lnTo>
                    <a:lnTo>
                      <a:pt x="20" y="338"/>
                    </a:lnTo>
                    <a:lnTo>
                      <a:pt x="20" y="350"/>
                    </a:lnTo>
                    <a:lnTo>
                      <a:pt x="21" y="59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3" name="Freeform 1902"/>
              <p:cNvSpPr>
                <a:spLocks/>
              </p:cNvSpPr>
              <p:nvPr/>
            </p:nvSpPr>
            <p:spPr bwMode="auto">
              <a:xfrm>
                <a:off x="6230" y="2442"/>
                <a:ext cx="20" cy="279"/>
              </a:xfrm>
              <a:custGeom>
                <a:avLst/>
                <a:gdLst>
                  <a:gd name="T0" fmla="*/ 0 w 20"/>
                  <a:gd name="T1" fmla="*/ 182 h 279"/>
                  <a:gd name="T2" fmla="*/ 1 w 20"/>
                  <a:gd name="T3" fmla="*/ 55 h 279"/>
                  <a:gd name="T4" fmla="*/ 1 w 20"/>
                  <a:gd name="T5" fmla="*/ 111 h 279"/>
                  <a:gd name="T6" fmla="*/ 1 w 20"/>
                  <a:gd name="T7" fmla="*/ 0 h 279"/>
                  <a:gd name="T8" fmla="*/ 2 w 20"/>
                  <a:gd name="T9" fmla="*/ 215 h 279"/>
                  <a:gd name="T10" fmla="*/ 2 w 20"/>
                  <a:gd name="T11" fmla="*/ 201 h 279"/>
                  <a:gd name="T12" fmla="*/ 2 w 20"/>
                  <a:gd name="T13" fmla="*/ 113 h 279"/>
                  <a:gd name="T14" fmla="*/ 3 w 20"/>
                  <a:gd name="T15" fmla="*/ 23 h 279"/>
                  <a:gd name="T16" fmla="*/ 3 w 20"/>
                  <a:gd name="T17" fmla="*/ 230 h 279"/>
                  <a:gd name="T18" fmla="*/ 4 w 20"/>
                  <a:gd name="T19" fmla="*/ 47 h 279"/>
                  <a:gd name="T20" fmla="*/ 4 w 20"/>
                  <a:gd name="T21" fmla="*/ 42 h 279"/>
                  <a:gd name="T22" fmla="*/ 4 w 20"/>
                  <a:gd name="T23" fmla="*/ 41 h 279"/>
                  <a:gd name="T24" fmla="*/ 4 w 20"/>
                  <a:gd name="T25" fmla="*/ 240 h 279"/>
                  <a:gd name="T26" fmla="*/ 5 w 20"/>
                  <a:gd name="T27" fmla="*/ 62 h 279"/>
                  <a:gd name="T28" fmla="*/ 6 w 20"/>
                  <a:gd name="T29" fmla="*/ 72 h 279"/>
                  <a:gd name="T30" fmla="*/ 6 w 20"/>
                  <a:gd name="T31" fmla="*/ 247 h 279"/>
                  <a:gd name="T32" fmla="*/ 6 w 20"/>
                  <a:gd name="T33" fmla="*/ 64 h 279"/>
                  <a:gd name="T34" fmla="*/ 7 w 20"/>
                  <a:gd name="T35" fmla="*/ 157 h 279"/>
                  <a:gd name="T36" fmla="*/ 7 w 20"/>
                  <a:gd name="T37" fmla="*/ 228 h 279"/>
                  <a:gd name="T38" fmla="*/ 8 w 20"/>
                  <a:gd name="T39" fmla="*/ 72 h 279"/>
                  <a:gd name="T40" fmla="*/ 8 w 20"/>
                  <a:gd name="T41" fmla="*/ 256 h 279"/>
                  <a:gd name="T42" fmla="*/ 8 w 20"/>
                  <a:gd name="T43" fmla="*/ 158 h 279"/>
                  <a:gd name="T44" fmla="*/ 9 w 20"/>
                  <a:gd name="T45" fmla="*/ 126 h 279"/>
                  <a:gd name="T46" fmla="*/ 9 w 20"/>
                  <a:gd name="T47" fmla="*/ 77 h 279"/>
                  <a:gd name="T48" fmla="*/ 9 w 20"/>
                  <a:gd name="T49" fmla="*/ 259 h 279"/>
                  <a:gd name="T50" fmla="*/ 10 w 20"/>
                  <a:gd name="T51" fmla="*/ 86 h 279"/>
                  <a:gd name="T52" fmla="*/ 10 w 20"/>
                  <a:gd name="T53" fmla="*/ 82 h 279"/>
                  <a:gd name="T54" fmla="*/ 10 w 20"/>
                  <a:gd name="T55" fmla="*/ 81 h 279"/>
                  <a:gd name="T56" fmla="*/ 11 w 20"/>
                  <a:gd name="T57" fmla="*/ 269 h 279"/>
                  <a:gd name="T58" fmla="*/ 11 w 20"/>
                  <a:gd name="T59" fmla="*/ 92 h 279"/>
                  <a:gd name="T60" fmla="*/ 11 w 20"/>
                  <a:gd name="T61" fmla="*/ 103 h 279"/>
                  <a:gd name="T62" fmla="*/ 13 w 20"/>
                  <a:gd name="T63" fmla="*/ 83 h 279"/>
                  <a:gd name="T64" fmla="*/ 13 w 20"/>
                  <a:gd name="T65" fmla="*/ 279 h 279"/>
                  <a:gd name="T66" fmla="*/ 13 w 20"/>
                  <a:gd name="T67" fmla="*/ 237 h 279"/>
                  <a:gd name="T68" fmla="*/ 14 w 20"/>
                  <a:gd name="T69" fmla="*/ 81 h 279"/>
                  <a:gd name="T70" fmla="*/ 15 w 20"/>
                  <a:gd name="T71" fmla="*/ 270 h 279"/>
                  <a:gd name="T72" fmla="*/ 15 w 20"/>
                  <a:gd name="T73" fmla="*/ 151 h 279"/>
                  <a:gd name="T74" fmla="*/ 15 w 20"/>
                  <a:gd name="T75" fmla="*/ 122 h 279"/>
                  <a:gd name="T76" fmla="*/ 16 w 20"/>
                  <a:gd name="T77" fmla="*/ 256 h 279"/>
                  <a:gd name="T78" fmla="*/ 16 w 20"/>
                  <a:gd name="T79" fmla="*/ 73 h 279"/>
                  <a:gd name="T80" fmla="*/ 17 w 20"/>
                  <a:gd name="T81" fmla="*/ 73 h 279"/>
                  <a:gd name="T82" fmla="*/ 17 w 20"/>
                  <a:gd name="T83" fmla="*/ 238 h 279"/>
                  <a:gd name="T84" fmla="*/ 18 w 20"/>
                  <a:gd name="T85" fmla="*/ 66 h 279"/>
                  <a:gd name="T86" fmla="*/ 18 w 20"/>
                  <a:gd name="T87" fmla="*/ 90 h 279"/>
                  <a:gd name="T88" fmla="*/ 18 w 20"/>
                  <a:gd name="T89" fmla="*/ 109 h 279"/>
                  <a:gd name="T90" fmla="*/ 18 w 20"/>
                  <a:gd name="T91" fmla="*/ 227 h 279"/>
                  <a:gd name="T92" fmla="*/ 19 w 20"/>
                  <a:gd name="T93" fmla="*/ 57 h 279"/>
                  <a:gd name="T94" fmla="*/ 19 w 20"/>
                  <a:gd name="T95" fmla="*/ 201 h 279"/>
                  <a:gd name="T96" fmla="*/ 20 w 20"/>
                  <a:gd name="T97" fmla="*/ 185 h 279"/>
                  <a:gd name="T98" fmla="*/ 20 w 20"/>
                  <a:gd name="T99" fmla="*/ 217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9">
                    <a:moveTo>
                      <a:pt x="0" y="182"/>
                    </a:moveTo>
                    <a:lnTo>
                      <a:pt x="1" y="55"/>
                    </a:lnTo>
                    <a:lnTo>
                      <a:pt x="1" y="111"/>
                    </a:lnTo>
                    <a:lnTo>
                      <a:pt x="1" y="0"/>
                    </a:lnTo>
                    <a:lnTo>
                      <a:pt x="2" y="215"/>
                    </a:lnTo>
                    <a:lnTo>
                      <a:pt x="2" y="201"/>
                    </a:lnTo>
                    <a:lnTo>
                      <a:pt x="2" y="113"/>
                    </a:lnTo>
                    <a:lnTo>
                      <a:pt x="3" y="23"/>
                    </a:lnTo>
                    <a:lnTo>
                      <a:pt x="3" y="230"/>
                    </a:lnTo>
                    <a:lnTo>
                      <a:pt x="4" y="47"/>
                    </a:lnTo>
                    <a:lnTo>
                      <a:pt x="4" y="42"/>
                    </a:lnTo>
                    <a:lnTo>
                      <a:pt x="4" y="41"/>
                    </a:lnTo>
                    <a:lnTo>
                      <a:pt x="4" y="240"/>
                    </a:lnTo>
                    <a:lnTo>
                      <a:pt x="5" y="62"/>
                    </a:lnTo>
                    <a:lnTo>
                      <a:pt x="6" y="72"/>
                    </a:lnTo>
                    <a:lnTo>
                      <a:pt x="6" y="247"/>
                    </a:lnTo>
                    <a:lnTo>
                      <a:pt x="6" y="64"/>
                    </a:lnTo>
                    <a:lnTo>
                      <a:pt x="7" y="157"/>
                    </a:lnTo>
                    <a:lnTo>
                      <a:pt x="7" y="228"/>
                    </a:lnTo>
                    <a:lnTo>
                      <a:pt x="8" y="72"/>
                    </a:lnTo>
                    <a:lnTo>
                      <a:pt x="8" y="256"/>
                    </a:lnTo>
                    <a:lnTo>
                      <a:pt x="8" y="158"/>
                    </a:lnTo>
                    <a:lnTo>
                      <a:pt x="9" y="126"/>
                    </a:lnTo>
                    <a:lnTo>
                      <a:pt x="9" y="77"/>
                    </a:lnTo>
                    <a:lnTo>
                      <a:pt x="9" y="259"/>
                    </a:lnTo>
                    <a:lnTo>
                      <a:pt x="10" y="86"/>
                    </a:lnTo>
                    <a:lnTo>
                      <a:pt x="10" y="82"/>
                    </a:lnTo>
                    <a:lnTo>
                      <a:pt x="10" y="81"/>
                    </a:lnTo>
                    <a:lnTo>
                      <a:pt x="11" y="269"/>
                    </a:lnTo>
                    <a:lnTo>
                      <a:pt x="11" y="92"/>
                    </a:lnTo>
                    <a:lnTo>
                      <a:pt x="11" y="103"/>
                    </a:lnTo>
                    <a:lnTo>
                      <a:pt x="13" y="83"/>
                    </a:lnTo>
                    <a:lnTo>
                      <a:pt x="13" y="279"/>
                    </a:lnTo>
                    <a:lnTo>
                      <a:pt x="13" y="237"/>
                    </a:lnTo>
                    <a:lnTo>
                      <a:pt x="14" y="81"/>
                    </a:lnTo>
                    <a:lnTo>
                      <a:pt x="15" y="270"/>
                    </a:lnTo>
                    <a:lnTo>
                      <a:pt x="15" y="151"/>
                    </a:lnTo>
                    <a:lnTo>
                      <a:pt x="15" y="122"/>
                    </a:lnTo>
                    <a:lnTo>
                      <a:pt x="16" y="256"/>
                    </a:lnTo>
                    <a:lnTo>
                      <a:pt x="16" y="73"/>
                    </a:lnTo>
                    <a:lnTo>
                      <a:pt x="17" y="73"/>
                    </a:lnTo>
                    <a:lnTo>
                      <a:pt x="17" y="238"/>
                    </a:lnTo>
                    <a:lnTo>
                      <a:pt x="18" y="66"/>
                    </a:lnTo>
                    <a:lnTo>
                      <a:pt x="18" y="90"/>
                    </a:lnTo>
                    <a:lnTo>
                      <a:pt x="18" y="109"/>
                    </a:lnTo>
                    <a:lnTo>
                      <a:pt x="18" y="227"/>
                    </a:lnTo>
                    <a:lnTo>
                      <a:pt x="19" y="57"/>
                    </a:lnTo>
                    <a:lnTo>
                      <a:pt x="19" y="201"/>
                    </a:lnTo>
                    <a:lnTo>
                      <a:pt x="20" y="185"/>
                    </a:lnTo>
                    <a:lnTo>
                      <a:pt x="20" y="21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4" name="Freeform 1903"/>
              <p:cNvSpPr>
                <a:spLocks/>
              </p:cNvSpPr>
              <p:nvPr/>
            </p:nvSpPr>
            <p:spPr bwMode="auto">
              <a:xfrm>
                <a:off x="6250" y="2006"/>
                <a:ext cx="20" cy="678"/>
              </a:xfrm>
              <a:custGeom>
                <a:avLst/>
                <a:gdLst>
                  <a:gd name="T0" fmla="*/ 0 w 20"/>
                  <a:gd name="T1" fmla="*/ 653 h 678"/>
                  <a:gd name="T2" fmla="*/ 0 w 20"/>
                  <a:gd name="T3" fmla="*/ 482 h 678"/>
                  <a:gd name="T4" fmla="*/ 1 w 20"/>
                  <a:gd name="T5" fmla="*/ 508 h 678"/>
                  <a:gd name="T6" fmla="*/ 1 w 20"/>
                  <a:gd name="T7" fmla="*/ 490 h 678"/>
                  <a:gd name="T8" fmla="*/ 2 w 20"/>
                  <a:gd name="T9" fmla="*/ 623 h 678"/>
                  <a:gd name="T10" fmla="*/ 2 w 20"/>
                  <a:gd name="T11" fmla="*/ 447 h 678"/>
                  <a:gd name="T12" fmla="*/ 3 w 20"/>
                  <a:gd name="T13" fmla="*/ 448 h 678"/>
                  <a:gd name="T14" fmla="*/ 3 w 20"/>
                  <a:gd name="T15" fmla="*/ 602 h 678"/>
                  <a:gd name="T16" fmla="*/ 4 w 20"/>
                  <a:gd name="T17" fmla="*/ 421 h 678"/>
                  <a:gd name="T18" fmla="*/ 4 w 20"/>
                  <a:gd name="T19" fmla="*/ 448 h 678"/>
                  <a:gd name="T20" fmla="*/ 4 w 20"/>
                  <a:gd name="T21" fmla="*/ 470 h 678"/>
                  <a:gd name="T22" fmla="*/ 4 w 20"/>
                  <a:gd name="T23" fmla="*/ 573 h 678"/>
                  <a:gd name="T24" fmla="*/ 5 w 20"/>
                  <a:gd name="T25" fmla="*/ 383 h 678"/>
                  <a:gd name="T26" fmla="*/ 5 w 20"/>
                  <a:gd name="T27" fmla="*/ 478 h 678"/>
                  <a:gd name="T28" fmla="*/ 6 w 20"/>
                  <a:gd name="T29" fmla="*/ 529 h 678"/>
                  <a:gd name="T30" fmla="*/ 7 w 20"/>
                  <a:gd name="T31" fmla="*/ 156 h 678"/>
                  <a:gd name="T32" fmla="*/ 7 w 20"/>
                  <a:gd name="T33" fmla="*/ 37 h 678"/>
                  <a:gd name="T34" fmla="*/ 8 w 20"/>
                  <a:gd name="T35" fmla="*/ 0 h 678"/>
                  <a:gd name="T36" fmla="*/ 9 w 20"/>
                  <a:gd name="T37" fmla="*/ 307 h 678"/>
                  <a:gd name="T38" fmla="*/ 9 w 20"/>
                  <a:gd name="T39" fmla="*/ 302 h 678"/>
                  <a:gd name="T40" fmla="*/ 9 w 20"/>
                  <a:gd name="T41" fmla="*/ 311 h 678"/>
                  <a:gd name="T42" fmla="*/ 9 w 20"/>
                  <a:gd name="T43" fmla="*/ 550 h 678"/>
                  <a:gd name="T44" fmla="*/ 10 w 20"/>
                  <a:gd name="T45" fmla="*/ 469 h 678"/>
                  <a:gd name="T46" fmla="*/ 11 w 20"/>
                  <a:gd name="T47" fmla="*/ 533 h 678"/>
                  <a:gd name="T48" fmla="*/ 11 w 20"/>
                  <a:gd name="T49" fmla="*/ 603 h 678"/>
                  <a:gd name="T50" fmla="*/ 11 w 20"/>
                  <a:gd name="T51" fmla="*/ 415 h 678"/>
                  <a:gd name="T52" fmla="*/ 12 w 20"/>
                  <a:gd name="T53" fmla="*/ 548 h 678"/>
                  <a:gd name="T54" fmla="*/ 12 w 20"/>
                  <a:gd name="T55" fmla="*/ 630 h 678"/>
                  <a:gd name="T56" fmla="*/ 12 w 20"/>
                  <a:gd name="T57" fmla="*/ 444 h 678"/>
                  <a:gd name="T58" fmla="*/ 13 w 20"/>
                  <a:gd name="T59" fmla="*/ 641 h 678"/>
                  <a:gd name="T60" fmla="*/ 13 w 20"/>
                  <a:gd name="T61" fmla="*/ 485 h 678"/>
                  <a:gd name="T62" fmla="*/ 13 w 20"/>
                  <a:gd name="T63" fmla="*/ 473 h 678"/>
                  <a:gd name="T64" fmla="*/ 14 w 20"/>
                  <a:gd name="T65" fmla="*/ 464 h 678"/>
                  <a:gd name="T66" fmla="*/ 14 w 20"/>
                  <a:gd name="T67" fmla="*/ 644 h 678"/>
                  <a:gd name="T68" fmla="*/ 15 w 20"/>
                  <a:gd name="T69" fmla="*/ 489 h 678"/>
                  <a:gd name="T70" fmla="*/ 15 w 20"/>
                  <a:gd name="T71" fmla="*/ 499 h 678"/>
                  <a:gd name="T72" fmla="*/ 16 w 20"/>
                  <a:gd name="T73" fmla="*/ 645 h 678"/>
                  <a:gd name="T74" fmla="*/ 16 w 20"/>
                  <a:gd name="T75" fmla="*/ 493 h 678"/>
                  <a:gd name="T76" fmla="*/ 16 w 20"/>
                  <a:gd name="T77" fmla="*/ 621 h 678"/>
                  <a:gd name="T78" fmla="*/ 17 w 20"/>
                  <a:gd name="T79" fmla="*/ 630 h 678"/>
                  <a:gd name="T80" fmla="*/ 17 w 20"/>
                  <a:gd name="T81" fmla="*/ 644 h 678"/>
                  <a:gd name="T82" fmla="*/ 17 w 20"/>
                  <a:gd name="T83" fmla="*/ 502 h 678"/>
                  <a:gd name="T84" fmla="*/ 18 w 20"/>
                  <a:gd name="T85" fmla="*/ 633 h 678"/>
                  <a:gd name="T86" fmla="*/ 18 w 20"/>
                  <a:gd name="T87" fmla="*/ 641 h 678"/>
                  <a:gd name="T88" fmla="*/ 19 w 20"/>
                  <a:gd name="T89" fmla="*/ 510 h 678"/>
                  <a:gd name="T90" fmla="*/ 19 w 20"/>
                  <a:gd name="T91" fmla="*/ 663 h 678"/>
                  <a:gd name="T92" fmla="*/ 19 w 20"/>
                  <a:gd name="T93" fmla="*/ 521 h 678"/>
                  <a:gd name="T94" fmla="*/ 20 w 20"/>
                  <a:gd name="T95" fmla="*/ 516 h 678"/>
                  <a:gd name="T96" fmla="*/ 20 w 20"/>
                  <a:gd name="T97" fmla="*/ 515 h 678"/>
                  <a:gd name="T98" fmla="*/ 20 w 20"/>
                  <a:gd name="T99" fmla="*/ 678 h 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8">
                    <a:moveTo>
                      <a:pt x="0" y="653"/>
                    </a:moveTo>
                    <a:lnTo>
                      <a:pt x="0" y="482"/>
                    </a:lnTo>
                    <a:lnTo>
                      <a:pt x="1" y="508"/>
                    </a:lnTo>
                    <a:lnTo>
                      <a:pt x="1" y="490"/>
                    </a:lnTo>
                    <a:lnTo>
                      <a:pt x="2" y="623"/>
                    </a:lnTo>
                    <a:lnTo>
                      <a:pt x="2" y="447"/>
                    </a:lnTo>
                    <a:lnTo>
                      <a:pt x="3" y="448"/>
                    </a:lnTo>
                    <a:lnTo>
                      <a:pt x="3" y="602"/>
                    </a:lnTo>
                    <a:lnTo>
                      <a:pt x="4" y="421"/>
                    </a:lnTo>
                    <a:lnTo>
                      <a:pt x="4" y="448"/>
                    </a:lnTo>
                    <a:lnTo>
                      <a:pt x="4" y="470"/>
                    </a:lnTo>
                    <a:lnTo>
                      <a:pt x="4" y="573"/>
                    </a:lnTo>
                    <a:lnTo>
                      <a:pt x="5" y="383"/>
                    </a:lnTo>
                    <a:lnTo>
                      <a:pt x="5" y="478"/>
                    </a:lnTo>
                    <a:lnTo>
                      <a:pt x="6" y="529"/>
                    </a:lnTo>
                    <a:lnTo>
                      <a:pt x="7" y="156"/>
                    </a:lnTo>
                    <a:lnTo>
                      <a:pt x="7" y="37"/>
                    </a:lnTo>
                    <a:lnTo>
                      <a:pt x="8" y="0"/>
                    </a:lnTo>
                    <a:lnTo>
                      <a:pt x="9" y="307"/>
                    </a:lnTo>
                    <a:lnTo>
                      <a:pt x="9" y="302"/>
                    </a:lnTo>
                    <a:lnTo>
                      <a:pt x="9" y="311"/>
                    </a:lnTo>
                    <a:lnTo>
                      <a:pt x="9" y="550"/>
                    </a:lnTo>
                    <a:lnTo>
                      <a:pt x="10" y="469"/>
                    </a:lnTo>
                    <a:lnTo>
                      <a:pt x="11" y="533"/>
                    </a:lnTo>
                    <a:lnTo>
                      <a:pt x="11" y="603"/>
                    </a:lnTo>
                    <a:lnTo>
                      <a:pt x="11" y="415"/>
                    </a:lnTo>
                    <a:lnTo>
                      <a:pt x="12" y="548"/>
                    </a:lnTo>
                    <a:lnTo>
                      <a:pt x="12" y="630"/>
                    </a:lnTo>
                    <a:lnTo>
                      <a:pt x="12" y="444"/>
                    </a:lnTo>
                    <a:lnTo>
                      <a:pt x="13" y="641"/>
                    </a:lnTo>
                    <a:lnTo>
                      <a:pt x="13" y="485"/>
                    </a:lnTo>
                    <a:lnTo>
                      <a:pt x="13" y="473"/>
                    </a:lnTo>
                    <a:lnTo>
                      <a:pt x="14" y="464"/>
                    </a:lnTo>
                    <a:lnTo>
                      <a:pt x="14" y="644"/>
                    </a:lnTo>
                    <a:lnTo>
                      <a:pt x="15" y="489"/>
                    </a:lnTo>
                    <a:lnTo>
                      <a:pt x="15" y="499"/>
                    </a:lnTo>
                    <a:lnTo>
                      <a:pt x="16" y="645"/>
                    </a:lnTo>
                    <a:lnTo>
                      <a:pt x="16" y="493"/>
                    </a:lnTo>
                    <a:lnTo>
                      <a:pt x="16" y="621"/>
                    </a:lnTo>
                    <a:lnTo>
                      <a:pt x="17" y="630"/>
                    </a:lnTo>
                    <a:lnTo>
                      <a:pt x="17" y="644"/>
                    </a:lnTo>
                    <a:lnTo>
                      <a:pt x="17" y="502"/>
                    </a:lnTo>
                    <a:lnTo>
                      <a:pt x="18" y="633"/>
                    </a:lnTo>
                    <a:lnTo>
                      <a:pt x="18" y="641"/>
                    </a:lnTo>
                    <a:lnTo>
                      <a:pt x="19" y="510"/>
                    </a:lnTo>
                    <a:lnTo>
                      <a:pt x="19" y="663"/>
                    </a:lnTo>
                    <a:lnTo>
                      <a:pt x="19" y="521"/>
                    </a:lnTo>
                    <a:lnTo>
                      <a:pt x="20" y="516"/>
                    </a:lnTo>
                    <a:lnTo>
                      <a:pt x="20" y="515"/>
                    </a:lnTo>
                    <a:lnTo>
                      <a:pt x="20" y="67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5" name="Freeform 1904"/>
              <p:cNvSpPr>
                <a:spLocks/>
              </p:cNvSpPr>
              <p:nvPr/>
            </p:nvSpPr>
            <p:spPr bwMode="auto">
              <a:xfrm>
                <a:off x="6270" y="2017"/>
                <a:ext cx="21" cy="672"/>
              </a:xfrm>
              <a:custGeom>
                <a:avLst/>
                <a:gdLst>
                  <a:gd name="T0" fmla="*/ 0 w 21"/>
                  <a:gd name="T1" fmla="*/ 667 h 672"/>
                  <a:gd name="T2" fmla="*/ 1 w 21"/>
                  <a:gd name="T3" fmla="*/ 517 h 672"/>
                  <a:gd name="T4" fmla="*/ 1 w 21"/>
                  <a:gd name="T5" fmla="*/ 530 h 672"/>
                  <a:gd name="T6" fmla="*/ 1 w 21"/>
                  <a:gd name="T7" fmla="*/ 672 h 672"/>
                  <a:gd name="T8" fmla="*/ 2 w 21"/>
                  <a:gd name="T9" fmla="*/ 508 h 672"/>
                  <a:gd name="T10" fmla="*/ 3 w 21"/>
                  <a:gd name="T11" fmla="*/ 668 h 672"/>
                  <a:gd name="T12" fmla="*/ 3 w 21"/>
                  <a:gd name="T13" fmla="*/ 615 h 672"/>
                  <a:gd name="T14" fmla="*/ 3 w 21"/>
                  <a:gd name="T15" fmla="*/ 508 h 672"/>
                  <a:gd name="T16" fmla="*/ 4 w 21"/>
                  <a:gd name="T17" fmla="*/ 661 h 672"/>
                  <a:gd name="T18" fmla="*/ 4 w 21"/>
                  <a:gd name="T19" fmla="*/ 602 h 672"/>
                  <a:gd name="T20" fmla="*/ 5 w 21"/>
                  <a:gd name="T21" fmla="*/ 559 h 672"/>
                  <a:gd name="T22" fmla="*/ 5 w 21"/>
                  <a:gd name="T23" fmla="*/ 506 h 672"/>
                  <a:gd name="T24" fmla="*/ 5 w 21"/>
                  <a:gd name="T25" fmla="*/ 659 h 672"/>
                  <a:gd name="T26" fmla="*/ 6 w 21"/>
                  <a:gd name="T27" fmla="*/ 506 h 672"/>
                  <a:gd name="T28" fmla="*/ 6 w 21"/>
                  <a:gd name="T29" fmla="*/ 502 h 672"/>
                  <a:gd name="T30" fmla="*/ 7 w 21"/>
                  <a:gd name="T31" fmla="*/ 650 h 672"/>
                  <a:gd name="T32" fmla="*/ 7 w 21"/>
                  <a:gd name="T33" fmla="*/ 496 h 672"/>
                  <a:gd name="T34" fmla="*/ 7 w 21"/>
                  <a:gd name="T35" fmla="*/ 522 h 672"/>
                  <a:gd name="T36" fmla="*/ 8 w 21"/>
                  <a:gd name="T37" fmla="*/ 544 h 672"/>
                  <a:gd name="T38" fmla="*/ 8 w 21"/>
                  <a:gd name="T39" fmla="*/ 637 h 672"/>
                  <a:gd name="T40" fmla="*/ 8 w 21"/>
                  <a:gd name="T41" fmla="*/ 488 h 672"/>
                  <a:gd name="T42" fmla="*/ 9 w 21"/>
                  <a:gd name="T43" fmla="*/ 590 h 672"/>
                  <a:gd name="T44" fmla="*/ 9 w 21"/>
                  <a:gd name="T45" fmla="*/ 581 h 672"/>
                  <a:gd name="T46" fmla="*/ 10 w 21"/>
                  <a:gd name="T47" fmla="*/ 478 h 672"/>
                  <a:gd name="T48" fmla="*/ 10 w 21"/>
                  <a:gd name="T49" fmla="*/ 616 h 672"/>
                  <a:gd name="T50" fmla="*/ 10 w 21"/>
                  <a:gd name="T51" fmla="*/ 539 h 672"/>
                  <a:gd name="T52" fmla="*/ 11 w 21"/>
                  <a:gd name="T53" fmla="*/ 508 h 672"/>
                  <a:gd name="T54" fmla="*/ 12 w 21"/>
                  <a:gd name="T55" fmla="*/ 603 h 672"/>
                  <a:gd name="T56" fmla="*/ 12 w 21"/>
                  <a:gd name="T57" fmla="*/ 446 h 672"/>
                  <a:gd name="T58" fmla="*/ 12 w 21"/>
                  <a:gd name="T59" fmla="*/ 447 h 672"/>
                  <a:gd name="T60" fmla="*/ 13 w 21"/>
                  <a:gd name="T61" fmla="*/ 587 h 672"/>
                  <a:gd name="T62" fmla="*/ 14 w 21"/>
                  <a:gd name="T63" fmla="*/ 423 h 672"/>
                  <a:gd name="T64" fmla="*/ 14 w 21"/>
                  <a:gd name="T65" fmla="*/ 451 h 672"/>
                  <a:gd name="T66" fmla="*/ 14 w 21"/>
                  <a:gd name="T67" fmla="*/ 474 h 672"/>
                  <a:gd name="T68" fmla="*/ 14 w 21"/>
                  <a:gd name="T69" fmla="*/ 564 h 672"/>
                  <a:gd name="T70" fmla="*/ 15 w 21"/>
                  <a:gd name="T71" fmla="*/ 391 h 672"/>
                  <a:gd name="T72" fmla="*/ 15 w 21"/>
                  <a:gd name="T73" fmla="*/ 490 h 672"/>
                  <a:gd name="T74" fmla="*/ 15 w 21"/>
                  <a:gd name="T75" fmla="*/ 490 h 672"/>
                  <a:gd name="T76" fmla="*/ 15 w 21"/>
                  <a:gd name="T77" fmla="*/ 515 h 672"/>
                  <a:gd name="T78" fmla="*/ 17 w 21"/>
                  <a:gd name="T79" fmla="*/ 305 h 672"/>
                  <a:gd name="T80" fmla="*/ 17 w 21"/>
                  <a:gd name="T81" fmla="*/ 287 h 672"/>
                  <a:gd name="T82" fmla="*/ 17 w 21"/>
                  <a:gd name="T83" fmla="*/ 0 h 672"/>
                  <a:gd name="T84" fmla="*/ 18 w 21"/>
                  <a:gd name="T85" fmla="*/ 336 h 672"/>
                  <a:gd name="T86" fmla="*/ 18 w 21"/>
                  <a:gd name="T87" fmla="*/ 198 h 672"/>
                  <a:gd name="T88" fmla="*/ 19 w 21"/>
                  <a:gd name="T89" fmla="*/ 210 h 672"/>
                  <a:gd name="T90" fmla="*/ 19 w 21"/>
                  <a:gd name="T91" fmla="*/ 450 h 672"/>
                  <a:gd name="T92" fmla="*/ 20 w 21"/>
                  <a:gd name="T93" fmla="*/ 392 h 672"/>
                  <a:gd name="T94" fmla="*/ 20 w 21"/>
                  <a:gd name="T95" fmla="*/ 423 h 672"/>
                  <a:gd name="T96" fmla="*/ 21 w 21"/>
                  <a:gd name="T97" fmla="*/ 385 h 672"/>
                  <a:gd name="T98" fmla="*/ 21 w 21"/>
                  <a:gd name="T99" fmla="*/ 58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667"/>
                    </a:moveTo>
                    <a:lnTo>
                      <a:pt x="1" y="517"/>
                    </a:lnTo>
                    <a:lnTo>
                      <a:pt x="1" y="530"/>
                    </a:lnTo>
                    <a:lnTo>
                      <a:pt x="1" y="672"/>
                    </a:lnTo>
                    <a:lnTo>
                      <a:pt x="2" y="508"/>
                    </a:lnTo>
                    <a:lnTo>
                      <a:pt x="3" y="668"/>
                    </a:lnTo>
                    <a:lnTo>
                      <a:pt x="3" y="615"/>
                    </a:lnTo>
                    <a:lnTo>
                      <a:pt x="3" y="508"/>
                    </a:lnTo>
                    <a:lnTo>
                      <a:pt x="4" y="661"/>
                    </a:lnTo>
                    <a:lnTo>
                      <a:pt x="4" y="602"/>
                    </a:lnTo>
                    <a:lnTo>
                      <a:pt x="5" y="559"/>
                    </a:lnTo>
                    <a:lnTo>
                      <a:pt x="5" y="506"/>
                    </a:lnTo>
                    <a:lnTo>
                      <a:pt x="5" y="659"/>
                    </a:lnTo>
                    <a:lnTo>
                      <a:pt x="6" y="506"/>
                    </a:lnTo>
                    <a:lnTo>
                      <a:pt x="6" y="502"/>
                    </a:lnTo>
                    <a:lnTo>
                      <a:pt x="7" y="650"/>
                    </a:lnTo>
                    <a:lnTo>
                      <a:pt x="7" y="496"/>
                    </a:lnTo>
                    <a:lnTo>
                      <a:pt x="7" y="522"/>
                    </a:lnTo>
                    <a:lnTo>
                      <a:pt x="8" y="544"/>
                    </a:lnTo>
                    <a:lnTo>
                      <a:pt x="8" y="637"/>
                    </a:lnTo>
                    <a:lnTo>
                      <a:pt x="8" y="488"/>
                    </a:lnTo>
                    <a:lnTo>
                      <a:pt x="9" y="590"/>
                    </a:lnTo>
                    <a:lnTo>
                      <a:pt x="9" y="581"/>
                    </a:lnTo>
                    <a:lnTo>
                      <a:pt x="10" y="478"/>
                    </a:lnTo>
                    <a:lnTo>
                      <a:pt x="10" y="616"/>
                    </a:lnTo>
                    <a:lnTo>
                      <a:pt x="10" y="539"/>
                    </a:lnTo>
                    <a:lnTo>
                      <a:pt x="11" y="508"/>
                    </a:lnTo>
                    <a:lnTo>
                      <a:pt x="12" y="603"/>
                    </a:lnTo>
                    <a:lnTo>
                      <a:pt x="12" y="446"/>
                    </a:lnTo>
                    <a:lnTo>
                      <a:pt x="12" y="447"/>
                    </a:lnTo>
                    <a:lnTo>
                      <a:pt x="13" y="587"/>
                    </a:lnTo>
                    <a:lnTo>
                      <a:pt x="14" y="423"/>
                    </a:lnTo>
                    <a:lnTo>
                      <a:pt x="14" y="451"/>
                    </a:lnTo>
                    <a:lnTo>
                      <a:pt x="14" y="474"/>
                    </a:lnTo>
                    <a:lnTo>
                      <a:pt x="14" y="564"/>
                    </a:lnTo>
                    <a:lnTo>
                      <a:pt x="15" y="391"/>
                    </a:lnTo>
                    <a:lnTo>
                      <a:pt x="15" y="490"/>
                    </a:lnTo>
                    <a:lnTo>
                      <a:pt x="15" y="490"/>
                    </a:lnTo>
                    <a:lnTo>
                      <a:pt x="15" y="515"/>
                    </a:lnTo>
                    <a:lnTo>
                      <a:pt x="17" y="305"/>
                    </a:lnTo>
                    <a:lnTo>
                      <a:pt x="17" y="287"/>
                    </a:lnTo>
                    <a:lnTo>
                      <a:pt x="17" y="0"/>
                    </a:lnTo>
                    <a:lnTo>
                      <a:pt x="18" y="336"/>
                    </a:lnTo>
                    <a:lnTo>
                      <a:pt x="18" y="198"/>
                    </a:lnTo>
                    <a:lnTo>
                      <a:pt x="19" y="210"/>
                    </a:lnTo>
                    <a:lnTo>
                      <a:pt x="19" y="450"/>
                    </a:lnTo>
                    <a:lnTo>
                      <a:pt x="20" y="392"/>
                    </a:lnTo>
                    <a:lnTo>
                      <a:pt x="20" y="423"/>
                    </a:lnTo>
                    <a:lnTo>
                      <a:pt x="21" y="385"/>
                    </a:lnTo>
                    <a:lnTo>
                      <a:pt x="21"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6" name="Freeform 1905"/>
              <p:cNvSpPr>
                <a:spLocks/>
              </p:cNvSpPr>
              <p:nvPr/>
            </p:nvSpPr>
            <p:spPr bwMode="auto">
              <a:xfrm>
                <a:off x="6291" y="2435"/>
                <a:ext cx="19" cy="288"/>
              </a:xfrm>
              <a:custGeom>
                <a:avLst/>
                <a:gdLst>
                  <a:gd name="T0" fmla="*/ 0 w 19"/>
                  <a:gd name="T1" fmla="*/ 162 h 288"/>
                  <a:gd name="T2" fmla="*/ 0 w 19"/>
                  <a:gd name="T3" fmla="*/ 150 h 288"/>
                  <a:gd name="T4" fmla="*/ 1 w 19"/>
                  <a:gd name="T5" fmla="*/ 109 h 288"/>
                  <a:gd name="T6" fmla="*/ 1 w 19"/>
                  <a:gd name="T7" fmla="*/ 0 h 288"/>
                  <a:gd name="T8" fmla="*/ 2 w 19"/>
                  <a:gd name="T9" fmla="*/ 191 h 288"/>
                  <a:gd name="T10" fmla="*/ 2 w 19"/>
                  <a:gd name="T11" fmla="*/ 41 h 288"/>
                  <a:gd name="T12" fmla="*/ 2 w 19"/>
                  <a:gd name="T13" fmla="*/ 30 h 288"/>
                  <a:gd name="T14" fmla="*/ 2 w 19"/>
                  <a:gd name="T15" fmla="*/ 23 h 288"/>
                  <a:gd name="T16" fmla="*/ 3 w 19"/>
                  <a:gd name="T17" fmla="*/ 224 h 288"/>
                  <a:gd name="T18" fmla="*/ 3 w 19"/>
                  <a:gd name="T19" fmla="*/ 42 h 288"/>
                  <a:gd name="T20" fmla="*/ 3 w 19"/>
                  <a:gd name="T21" fmla="*/ 47 h 288"/>
                  <a:gd name="T22" fmla="*/ 4 w 19"/>
                  <a:gd name="T23" fmla="*/ 240 h 288"/>
                  <a:gd name="T24" fmla="*/ 5 w 19"/>
                  <a:gd name="T25" fmla="*/ 141 h 288"/>
                  <a:gd name="T26" fmla="*/ 5 w 19"/>
                  <a:gd name="T27" fmla="*/ 210 h 288"/>
                  <a:gd name="T28" fmla="*/ 5 w 19"/>
                  <a:gd name="T29" fmla="*/ 240 h 288"/>
                  <a:gd name="T30" fmla="*/ 6 w 19"/>
                  <a:gd name="T31" fmla="*/ 63 h 288"/>
                  <a:gd name="T32" fmla="*/ 7 w 19"/>
                  <a:gd name="T33" fmla="*/ 234 h 288"/>
                  <a:gd name="T34" fmla="*/ 7 w 19"/>
                  <a:gd name="T35" fmla="*/ 158 h 288"/>
                  <a:gd name="T36" fmla="*/ 7 w 19"/>
                  <a:gd name="T37" fmla="*/ 70 h 288"/>
                  <a:gd name="T38" fmla="*/ 8 w 19"/>
                  <a:gd name="T39" fmla="*/ 251 h 288"/>
                  <a:gd name="T40" fmla="*/ 8 w 19"/>
                  <a:gd name="T41" fmla="*/ 91 h 288"/>
                  <a:gd name="T42" fmla="*/ 8 w 19"/>
                  <a:gd name="T43" fmla="*/ 82 h 288"/>
                  <a:gd name="T44" fmla="*/ 8 w 19"/>
                  <a:gd name="T45" fmla="*/ 76 h 288"/>
                  <a:gd name="T46" fmla="*/ 9 w 19"/>
                  <a:gd name="T47" fmla="*/ 263 h 288"/>
                  <a:gd name="T48" fmla="*/ 10 w 19"/>
                  <a:gd name="T49" fmla="*/ 88 h 288"/>
                  <a:gd name="T50" fmla="*/ 10 w 19"/>
                  <a:gd name="T51" fmla="*/ 99 h 288"/>
                  <a:gd name="T52" fmla="*/ 10 w 19"/>
                  <a:gd name="T53" fmla="*/ 270 h 288"/>
                  <a:gd name="T54" fmla="*/ 11 w 19"/>
                  <a:gd name="T55" fmla="*/ 81 h 288"/>
                  <a:gd name="T56" fmla="*/ 11 w 19"/>
                  <a:gd name="T57" fmla="*/ 183 h 288"/>
                  <a:gd name="T58" fmla="*/ 12 w 19"/>
                  <a:gd name="T59" fmla="*/ 280 h 288"/>
                  <a:gd name="T60" fmla="*/ 12 w 19"/>
                  <a:gd name="T61" fmla="*/ 81 h 288"/>
                  <a:gd name="T62" fmla="*/ 13 w 19"/>
                  <a:gd name="T63" fmla="*/ 288 h 288"/>
                  <a:gd name="T64" fmla="*/ 13 w 19"/>
                  <a:gd name="T65" fmla="*/ 205 h 288"/>
                  <a:gd name="T66" fmla="*/ 13 w 19"/>
                  <a:gd name="T67" fmla="*/ 154 h 288"/>
                  <a:gd name="T68" fmla="*/ 14 w 19"/>
                  <a:gd name="T69" fmla="*/ 79 h 288"/>
                  <a:gd name="T70" fmla="*/ 14 w 19"/>
                  <a:gd name="T71" fmla="*/ 288 h 288"/>
                  <a:gd name="T72" fmla="*/ 14 w 19"/>
                  <a:gd name="T73" fmla="*/ 81 h 288"/>
                  <a:gd name="T74" fmla="*/ 15 w 19"/>
                  <a:gd name="T75" fmla="*/ 76 h 288"/>
                  <a:gd name="T76" fmla="*/ 15 w 19"/>
                  <a:gd name="T77" fmla="*/ 279 h 288"/>
                  <a:gd name="T78" fmla="*/ 16 w 19"/>
                  <a:gd name="T79" fmla="*/ 71 h 288"/>
                  <a:gd name="T80" fmla="*/ 16 w 19"/>
                  <a:gd name="T81" fmla="*/ 81 h 288"/>
                  <a:gd name="T82" fmla="*/ 16 w 19"/>
                  <a:gd name="T83" fmla="*/ 93 h 288"/>
                  <a:gd name="T84" fmla="*/ 16 w 19"/>
                  <a:gd name="T85" fmla="*/ 264 h 288"/>
                  <a:gd name="T86" fmla="*/ 17 w 19"/>
                  <a:gd name="T87" fmla="*/ 63 h 288"/>
                  <a:gd name="T88" fmla="*/ 17 w 19"/>
                  <a:gd name="T89" fmla="*/ 245 h 288"/>
                  <a:gd name="T90" fmla="*/ 18 w 19"/>
                  <a:gd name="T91" fmla="*/ 208 h 288"/>
                  <a:gd name="T92" fmla="*/ 18 w 19"/>
                  <a:gd name="T93" fmla="*/ 229 h 288"/>
                  <a:gd name="T94" fmla="*/ 18 w 19"/>
                  <a:gd name="T95" fmla="*/ 54 h 288"/>
                  <a:gd name="T96" fmla="*/ 19 w 19"/>
                  <a:gd name="T97" fmla="*/ 112 h 288"/>
                  <a:gd name="T98" fmla="*/ 19 w 19"/>
                  <a:gd name="T99" fmla="*/ 85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288">
                    <a:moveTo>
                      <a:pt x="0" y="162"/>
                    </a:moveTo>
                    <a:lnTo>
                      <a:pt x="0" y="150"/>
                    </a:lnTo>
                    <a:lnTo>
                      <a:pt x="1" y="109"/>
                    </a:lnTo>
                    <a:lnTo>
                      <a:pt x="1" y="0"/>
                    </a:lnTo>
                    <a:lnTo>
                      <a:pt x="2" y="191"/>
                    </a:lnTo>
                    <a:lnTo>
                      <a:pt x="2" y="41"/>
                    </a:lnTo>
                    <a:lnTo>
                      <a:pt x="2" y="30"/>
                    </a:lnTo>
                    <a:lnTo>
                      <a:pt x="2" y="23"/>
                    </a:lnTo>
                    <a:lnTo>
                      <a:pt x="3" y="224"/>
                    </a:lnTo>
                    <a:lnTo>
                      <a:pt x="3" y="42"/>
                    </a:lnTo>
                    <a:lnTo>
                      <a:pt x="3" y="47"/>
                    </a:lnTo>
                    <a:lnTo>
                      <a:pt x="4" y="240"/>
                    </a:lnTo>
                    <a:lnTo>
                      <a:pt x="5" y="141"/>
                    </a:lnTo>
                    <a:lnTo>
                      <a:pt x="5" y="210"/>
                    </a:lnTo>
                    <a:lnTo>
                      <a:pt x="5" y="240"/>
                    </a:lnTo>
                    <a:lnTo>
                      <a:pt x="6" y="63"/>
                    </a:lnTo>
                    <a:lnTo>
                      <a:pt x="7" y="234"/>
                    </a:lnTo>
                    <a:lnTo>
                      <a:pt x="7" y="158"/>
                    </a:lnTo>
                    <a:lnTo>
                      <a:pt x="7" y="70"/>
                    </a:lnTo>
                    <a:lnTo>
                      <a:pt x="8" y="251"/>
                    </a:lnTo>
                    <a:lnTo>
                      <a:pt x="8" y="91"/>
                    </a:lnTo>
                    <a:lnTo>
                      <a:pt x="8" y="82"/>
                    </a:lnTo>
                    <a:lnTo>
                      <a:pt x="8" y="76"/>
                    </a:lnTo>
                    <a:lnTo>
                      <a:pt x="9" y="263"/>
                    </a:lnTo>
                    <a:lnTo>
                      <a:pt x="10" y="88"/>
                    </a:lnTo>
                    <a:lnTo>
                      <a:pt x="10" y="99"/>
                    </a:lnTo>
                    <a:lnTo>
                      <a:pt x="10" y="270"/>
                    </a:lnTo>
                    <a:lnTo>
                      <a:pt x="11" y="81"/>
                    </a:lnTo>
                    <a:lnTo>
                      <a:pt x="11" y="183"/>
                    </a:lnTo>
                    <a:lnTo>
                      <a:pt x="12" y="280"/>
                    </a:lnTo>
                    <a:lnTo>
                      <a:pt x="12" y="81"/>
                    </a:lnTo>
                    <a:lnTo>
                      <a:pt x="13" y="288"/>
                    </a:lnTo>
                    <a:lnTo>
                      <a:pt x="13" y="205"/>
                    </a:lnTo>
                    <a:lnTo>
                      <a:pt x="13" y="154"/>
                    </a:lnTo>
                    <a:lnTo>
                      <a:pt x="14" y="79"/>
                    </a:lnTo>
                    <a:lnTo>
                      <a:pt x="14" y="288"/>
                    </a:lnTo>
                    <a:lnTo>
                      <a:pt x="14" y="81"/>
                    </a:lnTo>
                    <a:lnTo>
                      <a:pt x="15" y="76"/>
                    </a:lnTo>
                    <a:lnTo>
                      <a:pt x="15" y="279"/>
                    </a:lnTo>
                    <a:lnTo>
                      <a:pt x="16" y="71"/>
                    </a:lnTo>
                    <a:lnTo>
                      <a:pt x="16" y="81"/>
                    </a:lnTo>
                    <a:lnTo>
                      <a:pt x="16" y="93"/>
                    </a:lnTo>
                    <a:lnTo>
                      <a:pt x="16" y="264"/>
                    </a:lnTo>
                    <a:lnTo>
                      <a:pt x="17" y="63"/>
                    </a:lnTo>
                    <a:lnTo>
                      <a:pt x="17" y="245"/>
                    </a:lnTo>
                    <a:lnTo>
                      <a:pt x="18" y="208"/>
                    </a:lnTo>
                    <a:lnTo>
                      <a:pt x="18" y="229"/>
                    </a:lnTo>
                    <a:lnTo>
                      <a:pt x="18" y="54"/>
                    </a:lnTo>
                    <a:lnTo>
                      <a:pt x="19" y="112"/>
                    </a:lnTo>
                    <a:lnTo>
                      <a:pt x="19" y="8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7" name="Freeform 1906"/>
              <p:cNvSpPr>
                <a:spLocks/>
              </p:cNvSpPr>
              <p:nvPr/>
            </p:nvSpPr>
            <p:spPr bwMode="auto">
              <a:xfrm>
                <a:off x="6310" y="1997"/>
                <a:ext cx="20" cy="660"/>
              </a:xfrm>
              <a:custGeom>
                <a:avLst/>
                <a:gdLst>
                  <a:gd name="T0" fmla="*/ 0 w 20"/>
                  <a:gd name="T1" fmla="*/ 523 h 660"/>
                  <a:gd name="T2" fmla="*/ 1 w 20"/>
                  <a:gd name="T3" fmla="*/ 641 h 660"/>
                  <a:gd name="T4" fmla="*/ 2 w 20"/>
                  <a:gd name="T5" fmla="*/ 469 h 660"/>
                  <a:gd name="T6" fmla="*/ 2 w 20"/>
                  <a:gd name="T7" fmla="*/ 465 h 660"/>
                  <a:gd name="T8" fmla="*/ 2 w 20"/>
                  <a:gd name="T9" fmla="*/ 620 h 660"/>
                  <a:gd name="T10" fmla="*/ 3 w 20"/>
                  <a:gd name="T11" fmla="*/ 444 h 660"/>
                  <a:gd name="T12" fmla="*/ 3 w 20"/>
                  <a:gd name="T13" fmla="*/ 467 h 660"/>
                  <a:gd name="T14" fmla="*/ 4 w 20"/>
                  <a:gd name="T15" fmla="*/ 486 h 660"/>
                  <a:gd name="T16" fmla="*/ 4 w 20"/>
                  <a:gd name="T17" fmla="*/ 596 h 660"/>
                  <a:gd name="T18" fmla="*/ 4 w 20"/>
                  <a:gd name="T19" fmla="*/ 417 h 660"/>
                  <a:gd name="T20" fmla="*/ 5 w 20"/>
                  <a:gd name="T21" fmla="*/ 548 h 660"/>
                  <a:gd name="T22" fmla="*/ 5 w 20"/>
                  <a:gd name="T23" fmla="*/ 537 h 660"/>
                  <a:gd name="T24" fmla="*/ 5 w 20"/>
                  <a:gd name="T25" fmla="*/ 563 h 660"/>
                  <a:gd name="T26" fmla="*/ 5 w 20"/>
                  <a:gd name="T27" fmla="*/ 376 h 660"/>
                  <a:gd name="T28" fmla="*/ 6 w 20"/>
                  <a:gd name="T29" fmla="*/ 393 h 660"/>
                  <a:gd name="T30" fmla="*/ 7 w 20"/>
                  <a:gd name="T31" fmla="*/ 364 h 660"/>
                  <a:gd name="T32" fmla="*/ 8 w 20"/>
                  <a:gd name="T33" fmla="*/ 12 h 660"/>
                  <a:gd name="T34" fmla="*/ 8 w 20"/>
                  <a:gd name="T35" fmla="*/ 58 h 660"/>
                  <a:gd name="T36" fmla="*/ 8 w 20"/>
                  <a:gd name="T37" fmla="*/ 7 h 660"/>
                  <a:gd name="T38" fmla="*/ 8 w 20"/>
                  <a:gd name="T39" fmla="*/ 0 h 660"/>
                  <a:gd name="T40" fmla="*/ 9 w 20"/>
                  <a:gd name="T41" fmla="*/ 433 h 660"/>
                  <a:gd name="T42" fmla="*/ 9 w 20"/>
                  <a:gd name="T43" fmla="*/ 364 h 660"/>
                  <a:gd name="T44" fmla="*/ 10 w 20"/>
                  <a:gd name="T45" fmla="*/ 394 h 660"/>
                  <a:gd name="T46" fmla="*/ 11 w 20"/>
                  <a:gd name="T47" fmla="*/ 379 h 660"/>
                  <a:gd name="T48" fmla="*/ 11 w 20"/>
                  <a:gd name="T49" fmla="*/ 547 h 660"/>
                  <a:gd name="T50" fmla="*/ 11 w 20"/>
                  <a:gd name="T51" fmla="*/ 528 h 660"/>
                  <a:gd name="T52" fmla="*/ 11 w 20"/>
                  <a:gd name="T53" fmla="*/ 538 h 660"/>
                  <a:gd name="T54" fmla="*/ 12 w 20"/>
                  <a:gd name="T55" fmla="*/ 418 h 660"/>
                  <a:gd name="T56" fmla="*/ 12 w 20"/>
                  <a:gd name="T57" fmla="*/ 619 h 660"/>
                  <a:gd name="T58" fmla="*/ 12 w 20"/>
                  <a:gd name="T59" fmla="*/ 470 h 660"/>
                  <a:gd name="T60" fmla="*/ 13 w 20"/>
                  <a:gd name="T61" fmla="*/ 457 h 660"/>
                  <a:gd name="T62" fmla="*/ 13 w 20"/>
                  <a:gd name="T63" fmla="*/ 445 h 660"/>
                  <a:gd name="T64" fmla="*/ 14 w 20"/>
                  <a:gd name="T65" fmla="*/ 635 h 660"/>
                  <a:gd name="T66" fmla="*/ 14 w 20"/>
                  <a:gd name="T67" fmla="*/ 466 h 660"/>
                  <a:gd name="T68" fmla="*/ 14 w 20"/>
                  <a:gd name="T69" fmla="*/ 470 h 660"/>
                  <a:gd name="T70" fmla="*/ 15 w 20"/>
                  <a:gd name="T71" fmla="*/ 643 h 660"/>
                  <a:gd name="T72" fmla="*/ 16 w 20"/>
                  <a:gd name="T73" fmla="*/ 525 h 660"/>
                  <a:gd name="T74" fmla="*/ 16 w 20"/>
                  <a:gd name="T75" fmla="*/ 555 h 660"/>
                  <a:gd name="T76" fmla="*/ 16 w 20"/>
                  <a:gd name="T77" fmla="*/ 646 h 660"/>
                  <a:gd name="T78" fmla="*/ 17 w 20"/>
                  <a:gd name="T79" fmla="*/ 493 h 660"/>
                  <a:gd name="T80" fmla="*/ 17 w 20"/>
                  <a:gd name="T81" fmla="*/ 640 h 660"/>
                  <a:gd name="T82" fmla="*/ 18 w 20"/>
                  <a:gd name="T83" fmla="*/ 648 h 660"/>
                  <a:gd name="T84" fmla="*/ 18 w 20"/>
                  <a:gd name="T85" fmla="*/ 502 h 660"/>
                  <a:gd name="T86" fmla="*/ 19 w 20"/>
                  <a:gd name="T87" fmla="*/ 650 h 660"/>
                  <a:gd name="T88" fmla="*/ 19 w 20"/>
                  <a:gd name="T89" fmla="*/ 531 h 660"/>
                  <a:gd name="T90" fmla="*/ 19 w 20"/>
                  <a:gd name="T91" fmla="*/ 519 h 660"/>
                  <a:gd name="T92" fmla="*/ 19 w 20"/>
                  <a:gd name="T93" fmla="*/ 509 h 660"/>
                  <a:gd name="T94" fmla="*/ 20 w 20"/>
                  <a:gd name="T95" fmla="*/ 660 h 660"/>
                  <a:gd name="T96" fmla="*/ 20 w 20"/>
                  <a:gd name="T97" fmla="*/ 515 h 660"/>
                  <a:gd name="T98" fmla="*/ 20 w 20"/>
                  <a:gd name="T99" fmla="*/ 52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60">
                    <a:moveTo>
                      <a:pt x="0" y="523"/>
                    </a:moveTo>
                    <a:lnTo>
                      <a:pt x="1" y="641"/>
                    </a:lnTo>
                    <a:lnTo>
                      <a:pt x="2" y="469"/>
                    </a:lnTo>
                    <a:lnTo>
                      <a:pt x="2" y="465"/>
                    </a:lnTo>
                    <a:lnTo>
                      <a:pt x="2" y="620"/>
                    </a:lnTo>
                    <a:lnTo>
                      <a:pt x="3" y="444"/>
                    </a:lnTo>
                    <a:lnTo>
                      <a:pt x="3" y="467"/>
                    </a:lnTo>
                    <a:lnTo>
                      <a:pt x="4" y="486"/>
                    </a:lnTo>
                    <a:lnTo>
                      <a:pt x="4" y="596"/>
                    </a:lnTo>
                    <a:lnTo>
                      <a:pt x="4" y="417"/>
                    </a:lnTo>
                    <a:lnTo>
                      <a:pt x="5" y="548"/>
                    </a:lnTo>
                    <a:lnTo>
                      <a:pt x="5" y="537"/>
                    </a:lnTo>
                    <a:lnTo>
                      <a:pt x="5" y="563"/>
                    </a:lnTo>
                    <a:lnTo>
                      <a:pt x="5" y="376"/>
                    </a:lnTo>
                    <a:lnTo>
                      <a:pt x="6" y="393"/>
                    </a:lnTo>
                    <a:lnTo>
                      <a:pt x="7" y="364"/>
                    </a:lnTo>
                    <a:lnTo>
                      <a:pt x="8" y="12"/>
                    </a:lnTo>
                    <a:lnTo>
                      <a:pt x="8" y="58"/>
                    </a:lnTo>
                    <a:lnTo>
                      <a:pt x="8" y="7"/>
                    </a:lnTo>
                    <a:lnTo>
                      <a:pt x="8" y="0"/>
                    </a:lnTo>
                    <a:lnTo>
                      <a:pt x="9" y="433"/>
                    </a:lnTo>
                    <a:lnTo>
                      <a:pt x="9" y="364"/>
                    </a:lnTo>
                    <a:lnTo>
                      <a:pt x="10" y="394"/>
                    </a:lnTo>
                    <a:lnTo>
                      <a:pt x="11" y="379"/>
                    </a:lnTo>
                    <a:lnTo>
                      <a:pt x="11" y="547"/>
                    </a:lnTo>
                    <a:lnTo>
                      <a:pt x="11" y="528"/>
                    </a:lnTo>
                    <a:lnTo>
                      <a:pt x="11" y="538"/>
                    </a:lnTo>
                    <a:lnTo>
                      <a:pt x="12" y="418"/>
                    </a:lnTo>
                    <a:lnTo>
                      <a:pt x="12" y="619"/>
                    </a:lnTo>
                    <a:lnTo>
                      <a:pt x="12" y="470"/>
                    </a:lnTo>
                    <a:lnTo>
                      <a:pt x="13" y="457"/>
                    </a:lnTo>
                    <a:lnTo>
                      <a:pt x="13" y="445"/>
                    </a:lnTo>
                    <a:lnTo>
                      <a:pt x="14" y="635"/>
                    </a:lnTo>
                    <a:lnTo>
                      <a:pt x="14" y="466"/>
                    </a:lnTo>
                    <a:lnTo>
                      <a:pt x="14" y="470"/>
                    </a:lnTo>
                    <a:lnTo>
                      <a:pt x="15" y="643"/>
                    </a:lnTo>
                    <a:lnTo>
                      <a:pt x="16" y="525"/>
                    </a:lnTo>
                    <a:lnTo>
                      <a:pt x="16" y="555"/>
                    </a:lnTo>
                    <a:lnTo>
                      <a:pt x="16" y="646"/>
                    </a:lnTo>
                    <a:lnTo>
                      <a:pt x="17" y="493"/>
                    </a:lnTo>
                    <a:lnTo>
                      <a:pt x="17" y="640"/>
                    </a:lnTo>
                    <a:lnTo>
                      <a:pt x="18" y="648"/>
                    </a:lnTo>
                    <a:lnTo>
                      <a:pt x="18" y="502"/>
                    </a:lnTo>
                    <a:lnTo>
                      <a:pt x="19" y="650"/>
                    </a:lnTo>
                    <a:lnTo>
                      <a:pt x="19" y="531"/>
                    </a:lnTo>
                    <a:lnTo>
                      <a:pt x="19" y="519"/>
                    </a:lnTo>
                    <a:lnTo>
                      <a:pt x="19" y="509"/>
                    </a:lnTo>
                    <a:lnTo>
                      <a:pt x="20" y="660"/>
                    </a:lnTo>
                    <a:lnTo>
                      <a:pt x="20" y="515"/>
                    </a:lnTo>
                    <a:lnTo>
                      <a:pt x="20" y="52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8" name="Freeform 1907"/>
              <p:cNvSpPr>
                <a:spLocks/>
              </p:cNvSpPr>
              <p:nvPr/>
            </p:nvSpPr>
            <p:spPr bwMode="auto">
              <a:xfrm>
                <a:off x="6330" y="2006"/>
                <a:ext cx="21" cy="672"/>
              </a:xfrm>
              <a:custGeom>
                <a:avLst/>
                <a:gdLst>
                  <a:gd name="T0" fmla="*/ 0 w 21"/>
                  <a:gd name="T1" fmla="*/ 512 h 672"/>
                  <a:gd name="T2" fmla="*/ 1 w 21"/>
                  <a:gd name="T3" fmla="*/ 658 h 672"/>
                  <a:gd name="T4" fmla="*/ 1 w 21"/>
                  <a:gd name="T5" fmla="*/ 509 h 672"/>
                  <a:gd name="T6" fmla="*/ 2 w 21"/>
                  <a:gd name="T7" fmla="*/ 601 h 672"/>
                  <a:gd name="T8" fmla="*/ 2 w 21"/>
                  <a:gd name="T9" fmla="*/ 635 h 672"/>
                  <a:gd name="T10" fmla="*/ 3 w 21"/>
                  <a:gd name="T11" fmla="*/ 511 h 672"/>
                  <a:gd name="T12" fmla="*/ 3 w 21"/>
                  <a:gd name="T13" fmla="*/ 669 h 672"/>
                  <a:gd name="T14" fmla="*/ 4 w 21"/>
                  <a:gd name="T15" fmla="*/ 622 h 672"/>
                  <a:gd name="T16" fmla="*/ 4 w 21"/>
                  <a:gd name="T17" fmla="*/ 511 h 672"/>
                  <a:gd name="T18" fmla="*/ 5 w 21"/>
                  <a:gd name="T19" fmla="*/ 672 h 672"/>
                  <a:gd name="T20" fmla="*/ 5 w 21"/>
                  <a:gd name="T21" fmla="*/ 527 h 672"/>
                  <a:gd name="T22" fmla="*/ 5 w 21"/>
                  <a:gd name="T23" fmla="*/ 517 h 672"/>
                  <a:gd name="T24" fmla="*/ 6 w 21"/>
                  <a:gd name="T25" fmla="*/ 672 h 672"/>
                  <a:gd name="T26" fmla="*/ 6 w 21"/>
                  <a:gd name="T27" fmla="*/ 507 h 672"/>
                  <a:gd name="T28" fmla="*/ 6 w 21"/>
                  <a:gd name="T29" fmla="*/ 516 h 672"/>
                  <a:gd name="T30" fmla="*/ 7 w 21"/>
                  <a:gd name="T31" fmla="*/ 528 h 672"/>
                  <a:gd name="T32" fmla="*/ 7 w 21"/>
                  <a:gd name="T33" fmla="*/ 667 h 672"/>
                  <a:gd name="T34" fmla="*/ 8 w 21"/>
                  <a:gd name="T35" fmla="*/ 502 h 672"/>
                  <a:gd name="T36" fmla="*/ 8 w 21"/>
                  <a:gd name="T37" fmla="*/ 620 h 672"/>
                  <a:gd name="T38" fmla="*/ 8 w 21"/>
                  <a:gd name="T39" fmla="*/ 607 h 672"/>
                  <a:gd name="T40" fmla="*/ 8 w 21"/>
                  <a:gd name="T41" fmla="*/ 658 h 672"/>
                  <a:gd name="T42" fmla="*/ 9 w 21"/>
                  <a:gd name="T43" fmla="*/ 495 h 672"/>
                  <a:gd name="T44" fmla="*/ 10 w 21"/>
                  <a:gd name="T45" fmla="*/ 572 h 672"/>
                  <a:gd name="T46" fmla="*/ 10 w 21"/>
                  <a:gd name="T47" fmla="*/ 535 h 672"/>
                  <a:gd name="T48" fmla="*/ 11 w 21"/>
                  <a:gd name="T49" fmla="*/ 624 h 672"/>
                  <a:gd name="T50" fmla="*/ 11 w 21"/>
                  <a:gd name="T51" fmla="*/ 477 h 672"/>
                  <a:gd name="T52" fmla="*/ 12 w 21"/>
                  <a:gd name="T53" fmla="*/ 473 h 672"/>
                  <a:gd name="T54" fmla="*/ 12 w 21"/>
                  <a:gd name="T55" fmla="*/ 601 h 672"/>
                  <a:gd name="T56" fmla="*/ 13 w 21"/>
                  <a:gd name="T57" fmla="*/ 455 h 672"/>
                  <a:gd name="T58" fmla="*/ 13 w 21"/>
                  <a:gd name="T59" fmla="*/ 468 h 672"/>
                  <a:gd name="T60" fmla="*/ 13 w 21"/>
                  <a:gd name="T61" fmla="*/ 483 h 672"/>
                  <a:gd name="T62" fmla="*/ 13 w 21"/>
                  <a:gd name="T63" fmla="*/ 578 h 672"/>
                  <a:gd name="T64" fmla="*/ 14 w 21"/>
                  <a:gd name="T65" fmla="*/ 432 h 672"/>
                  <a:gd name="T66" fmla="*/ 14 w 21"/>
                  <a:gd name="T67" fmla="*/ 515 h 672"/>
                  <a:gd name="T68" fmla="*/ 15 w 21"/>
                  <a:gd name="T69" fmla="*/ 510 h 672"/>
                  <a:gd name="T70" fmla="*/ 15 w 21"/>
                  <a:gd name="T71" fmla="*/ 535 h 672"/>
                  <a:gd name="T72" fmla="*/ 15 w 21"/>
                  <a:gd name="T73" fmla="*/ 399 h 672"/>
                  <a:gd name="T74" fmla="*/ 16 w 21"/>
                  <a:gd name="T75" fmla="*/ 430 h 672"/>
                  <a:gd name="T76" fmla="*/ 16 w 21"/>
                  <a:gd name="T77" fmla="*/ 398 h 672"/>
                  <a:gd name="T78" fmla="*/ 17 w 21"/>
                  <a:gd name="T79" fmla="*/ 460 h 672"/>
                  <a:gd name="T80" fmla="*/ 17 w 21"/>
                  <a:gd name="T81" fmla="*/ 259 h 672"/>
                  <a:gd name="T82" fmla="*/ 17 w 21"/>
                  <a:gd name="T83" fmla="*/ 277 h 672"/>
                  <a:gd name="T84" fmla="*/ 18 w 21"/>
                  <a:gd name="T85" fmla="*/ 273 h 672"/>
                  <a:gd name="T86" fmla="*/ 18 w 21"/>
                  <a:gd name="T87" fmla="*/ 0 h 672"/>
                  <a:gd name="T88" fmla="*/ 19 w 21"/>
                  <a:gd name="T89" fmla="*/ 333 h 672"/>
                  <a:gd name="T90" fmla="*/ 19 w 21"/>
                  <a:gd name="T91" fmla="*/ 378 h 672"/>
                  <a:gd name="T92" fmla="*/ 20 w 21"/>
                  <a:gd name="T93" fmla="*/ 359 h 672"/>
                  <a:gd name="T94" fmla="*/ 21 w 21"/>
                  <a:gd name="T95" fmla="*/ 549 h 672"/>
                  <a:gd name="T96" fmla="*/ 21 w 21"/>
                  <a:gd name="T97" fmla="*/ 480 h 672"/>
                  <a:gd name="T98" fmla="*/ 21 w 21"/>
                  <a:gd name="T99" fmla="*/ 488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72">
                    <a:moveTo>
                      <a:pt x="0" y="512"/>
                    </a:moveTo>
                    <a:lnTo>
                      <a:pt x="1" y="658"/>
                    </a:lnTo>
                    <a:lnTo>
                      <a:pt x="1" y="509"/>
                    </a:lnTo>
                    <a:lnTo>
                      <a:pt x="2" y="601"/>
                    </a:lnTo>
                    <a:lnTo>
                      <a:pt x="2" y="635"/>
                    </a:lnTo>
                    <a:lnTo>
                      <a:pt x="3" y="511"/>
                    </a:lnTo>
                    <a:lnTo>
                      <a:pt x="3" y="669"/>
                    </a:lnTo>
                    <a:lnTo>
                      <a:pt x="4" y="622"/>
                    </a:lnTo>
                    <a:lnTo>
                      <a:pt x="4" y="511"/>
                    </a:lnTo>
                    <a:lnTo>
                      <a:pt x="5" y="672"/>
                    </a:lnTo>
                    <a:lnTo>
                      <a:pt x="5" y="527"/>
                    </a:lnTo>
                    <a:lnTo>
                      <a:pt x="5" y="517"/>
                    </a:lnTo>
                    <a:lnTo>
                      <a:pt x="6" y="672"/>
                    </a:lnTo>
                    <a:lnTo>
                      <a:pt x="6" y="507"/>
                    </a:lnTo>
                    <a:lnTo>
                      <a:pt x="6" y="516"/>
                    </a:lnTo>
                    <a:lnTo>
                      <a:pt x="7" y="528"/>
                    </a:lnTo>
                    <a:lnTo>
                      <a:pt x="7" y="667"/>
                    </a:lnTo>
                    <a:lnTo>
                      <a:pt x="8" y="502"/>
                    </a:lnTo>
                    <a:lnTo>
                      <a:pt x="8" y="620"/>
                    </a:lnTo>
                    <a:lnTo>
                      <a:pt x="8" y="607"/>
                    </a:lnTo>
                    <a:lnTo>
                      <a:pt x="8" y="658"/>
                    </a:lnTo>
                    <a:lnTo>
                      <a:pt x="9" y="495"/>
                    </a:lnTo>
                    <a:lnTo>
                      <a:pt x="10" y="572"/>
                    </a:lnTo>
                    <a:lnTo>
                      <a:pt x="10" y="535"/>
                    </a:lnTo>
                    <a:lnTo>
                      <a:pt x="11" y="624"/>
                    </a:lnTo>
                    <a:lnTo>
                      <a:pt x="11" y="477"/>
                    </a:lnTo>
                    <a:lnTo>
                      <a:pt x="12" y="473"/>
                    </a:lnTo>
                    <a:lnTo>
                      <a:pt x="12" y="601"/>
                    </a:lnTo>
                    <a:lnTo>
                      <a:pt x="13" y="455"/>
                    </a:lnTo>
                    <a:lnTo>
                      <a:pt x="13" y="468"/>
                    </a:lnTo>
                    <a:lnTo>
                      <a:pt x="13" y="483"/>
                    </a:lnTo>
                    <a:lnTo>
                      <a:pt x="13" y="578"/>
                    </a:lnTo>
                    <a:lnTo>
                      <a:pt x="14" y="432"/>
                    </a:lnTo>
                    <a:lnTo>
                      <a:pt x="14" y="515"/>
                    </a:lnTo>
                    <a:lnTo>
                      <a:pt x="15" y="510"/>
                    </a:lnTo>
                    <a:lnTo>
                      <a:pt x="15" y="535"/>
                    </a:lnTo>
                    <a:lnTo>
                      <a:pt x="15" y="399"/>
                    </a:lnTo>
                    <a:lnTo>
                      <a:pt x="16" y="430"/>
                    </a:lnTo>
                    <a:lnTo>
                      <a:pt x="16" y="398"/>
                    </a:lnTo>
                    <a:lnTo>
                      <a:pt x="17" y="460"/>
                    </a:lnTo>
                    <a:lnTo>
                      <a:pt x="17" y="259"/>
                    </a:lnTo>
                    <a:lnTo>
                      <a:pt x="17" y="277"/>
                    </a:lnTo>
                    <a:lnTo>
                      <a:pt x="18" y="273"/>
                    </a:lnTo>
                    <a:lnTo>
                      <a:pt x="18" y="0"/>
                    </a:lnTo>
                    <a:lnTo>
                      <a:pt x="19" y="333"/>
                    </a:lnTo>
                    <a:lnTo>
                      <a:pt x="19" y="378"/>
                    </a:lnTo>
                    <a:lnTo>
                      <a:pt x="20" y="359"/>
                    </a:lnTo>
                    <a:lnTo>
                      <a:pt x="21" y="549"/>
                    </a:lnTo>
                    <a:lnTo>
                      <a:pt x="21" y="480"/>
                    </a:lnTo>
                    <a:lnTo>
                      <a:pt x="21" y="4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9" name="Freeform 1908"/>
              <p:cNvSpPr>
                <a:spLocks/>
              </p:cNvSpPr>
              <p:nvPr/>
            </p:nvSpPr>
            <p:spPr bwMode="auto">
              <a:xfrm>
                <a:off x="6351" y="2414"/>
                <a:ext cx="20" cy="292"/>
              </a:xfrm>
              <a:custGeom>
                <a:avLst/>
                <a:gdLst>
                  <a:gd name="T0" fmla="*/ 0 w 20"/>
                  <a:gd name="T1" fmla="*/ 80 h 292"/>
                  <a:gd name="T2" fmla="*/ 0 w 20"/>
                  <a:gd name="T3" fmla="*/ 0 h 292"/>
                  <a:gd name="T4" fmla="*/ 1 w 20"/>
                  <a:gd name="T5" fmla="*/ 195 h 292"/>
                  <a:gd name="T6" fmla="*/ 1 w 20"/>
                  <a:gd name="T7" fmla="*/ 75 h 292"/>
                  <a:gd name="T8" fmla="*/ 1 w 20"/>
                  <a:gd name="T9" fmla="*/ 54 h 292"/>
                  <a:gd name="T10" fmla="*/ 1 w 20"/>
                  <a:gd name="T11" fmla="*/ 31 h 292"/>
                  <a:gd name="T12" fmla="*/ 2 w 20"/>
                  <a:gd name="T13" fmla="*/ 230 h 292"/>
                  <a:gd name="T14" fmla="*/ 3 w 20"/>
                  <a:gd name="T15" fmla="*/ 54 h 292"/>
                  <a:gd name="T16" fmla="*/ 3 w 20"/>
                  <a:gd name="T17" fmla="*/ 59 h 292"/>
                  <a:gd name="T18" fmla="*/ 3 w 20"/>
                  <a:gd name="T19" fmla="*/ 251 h 292"/>
                  <a:gd name="T20" fmla="*/ 4 w 20"/>
                  <a:gd name="T21" fmla="*/ 123 h 292"/>
                  <a:gd name="T22" fmla="*/ 5 w 20"/>
                  <a:gd name="T23" fmla="*/ 161 h 292"/>
                  <a:gd name="T24" fmla="*/ 5 w 20"/>
                  <a:gd name="T25" fmla="*/ 83 h 292"/>
                  <a:gd name="T26" fmla="*/ 6 w 20"/>
                  <a:gd name="T27" fmla="*/ 270 h 292"/>
                  <a:gd name="T28" fmla="*/ 6 w 20"/>
                  <a:gd name="T29" fmla="*/ 192 h 292"/>
                  <a:gd name="T30" fmla="*/ 6 w 20"/>
                  <a:gd name="T31" fmla="*/ 207 h 292"/>
                  <a:gd name="T32" fmla="*/ 7 w 20"/>
                  <a:gd name="T33" fmla="*/ 93 h 292"/>
                  <a:gd name="T34" fmla="*/ 7 w 20"/>
                  <a:gd name="T35" fmla="*/ 276 h 292"/>
                  <a:gd name="T36" fmla="*/ 7 w 20"/>
                  <a:gd name="T37" fmla="*/ 121 h 292"/>
                  <a:gd name="T38" fmla="*/ 8 w 20"/>
                  <a:gd name="T39" fmla="*/ 110 h 292"/>
                  <a:gd name="T40" fmla="*/ 8 w 20"/>
                  <a:gd name="T41" fmla="*/ 100 h 292"/>
                  <a:gd name="T42" fmla="*/ 8 w 20"/>
                  <a:gd name="T43" fmla="*/ 280 h 292"/>
                  <a:gd name="T44" fmla="*/ 9 w 20"/>
                  <a:gd name="T45" fmla="*/ 107 h 292"/>
                  <a:gd name="T46" fmla="*/ 9 w 20"/>
                  <a:gd name="T47" fmla="*/ 113 h 292"/>
                  <a:gd name="T48" fmla="*/ 9 w 20"/>
                  <a:gd name="T49" fmla="*/ 284 h 292"/>
                  <a:gd name="T50" fmla="*/ 10 w 20"/>
                  <a:gd name="T51" fmla="*/ 110 h 292"/>
                  <a:gd name="T52" fmla="*/ 10 w 20"/>
                  <a:gd name="T53" fmla="*/ 166 h 292"/>
                  <a:gd name="T54" fmla="*/ 10 w 20"/>
                  <a:gd name="T55" fmla="*/ 207 h 292"/>
                  <a:gd name="T56" fmla="*/ 12 w 20"/>
                  <a:gd name="T57" fmla="*/ 111 h 292"/>
                  <a:gd name="T58" fmla="*/ 12 w 20"/>
                  <a:gd name="T59" fmla="*/ 291 h 292"/>
                  <a:gd name="T60" fmla="*/ 12 w 20"/>
                  <a:gd name="T61" fmla="*/ 245 h 292"/>
                  <a:gd name="T62" fmla="*/ 12 w 20"/>
                  <a:gd name="T63" fmla="*/ 203 h 292"/>
                  <a:gd name="T64" fmla="*/ 13 w 20"/>
                  <a:gd name="T65" fmla="*/ 112 h 292"/>
                  <a:gd name="T66" fmla="*/ 13 w 20"/>
                  <a:gd name="T67" fmla="*/ 292 h 292"/>
                  <a:gd name="T68" fmla="*/ 14 w 20"/>
                  <a:gd name="T69" fmla="*/ 127 h 292"/>
                  <a:gd name="T70" fmla="*/ 14 w 20"/>
                  <a:gd name="T71" fmla="*/ 117 h 292"/>
                  <a:gd name="T72" fmla="*/ 14 w 20"/>
                  <a:gd name="T73" fmla="*/ 292 h 292"/>
                  <a:gd name="T74" fmla="*/ 15 w 20"/>
                  <a:gd name="T75" fmla="*/ 107 h 292"/>
                  <a:gd name="T76" fmla="*/ 15 w 20"/>
                  <a:gd name="T77" fmla="*/ 116 h 292"/>
                  <a:gd name="T78" fmla="*/ 15 w 20"/>
                  <a:gd name="T79" fmla="*/ 127 h 292"/>
                  <a:gd name="T80" fmla="*/ 15 w 20"/>
                  <a:gd name="T81" fmla="*/ 291 h 292"/>
                  <a:gd name="T82" fmla="*/ 16 w 20"/>
                  <a:gd name="T83" fmla="*/ 102 h 292"/>
                  <a:gd name="T84" fmla="*/ 17 w 20"/>
                  <a:gd name="T85" fmla="*/ 211 h 292"/>
                  <a:gd name="T86" fmla="*/ 17 w 20"/>
                  <a:gd name="T87" fmla="*/ 288 h 292"/>
                  <a:gd name="T88" fmla="*/ 17 w 20"/>
                  <a:gd name="T89" fmla="*/ 95 h 292"/>
                  <a:gd name="T90" fmla="*/ 18 w 20"/>
                  <a:gd name="T91" fmla="*/ 206 h 292"/>
                  <a:gd name="T92" fmla="*/ 19 w 20"/>
                  <a:gd name="T93" fmla="*/ 160 h 292"/>
                  <a:gd name="T94" fmla="*/ 19 w 20"/>
                  <a:gd name="T95" fmla="*/ 272 h 292"/>
                  <a:gd name="T96" fmla="*/ 20 w 20"/>
                  <a:gd name="T97" fmla="*/ 78 h 292"/>
                  <a:gd name="T98" fmla="*/ 20 w 20"/>
                  <a:gd name="T99" fmla="*/ 74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2">
                    <a:moveTo>
                      <a:pt x="0" y="80"/>
                    </a:moveTo>
                    <a:lnTo>
                      <a:pt x="0" y="0"/>
                    </a:lnTo>
                    <a:lnTo>
                      <a:pt x="1" y="195"/>
                    </a:lnTo>
                    <a:lnTo>
                      <a:pt x="1" y="75"/>
                    </a:lnTo>
                    <a:lnTo>
                      <a:pt x="1" y="54"/>
                    </a:lnTo>
                    <a:lnTo>
                      <a:pt x="1" y="31"/>
                    </a:lnTo>
                    <a:lnTo>
                      <a:pt x="2" y="230"/>
                    </a:lnTo>
                    <a:lnTo>
                      <a:pt x="3" y="54"/>
                    </a:lnTo>
                    <a:lnTo>
                      <a:pt x="3" y="59"/>
                    </a:lnTo>
                    <a:lnTo>
                      <a:pt x="3" y="251"/>
                    </a:lnTo>
                    <a:lnTo>
                      <a:pt x="4" y="123"/>
                    </a:lnTo>
                    <a:lnTo>
                      <a:pt x="5" y="161"/>
                    </a:lnTo>
                    <a:lnTo>
                      <a:pt x="5" y="83"/>
                    </a:lnTo>
                    <a:lnTo>
                      <a:pt x="6" y="270"/>
                    </a:lnTo>
                    <a:lnTo>
                      <a:pt x="6" y="192"/>
                    </a:lnTo>
                    <a:lnTo>
                      <a:pt x="6" y="207"/>
                    </a:lnTo>
                    <a:lnTo>
                      <a:pt x="7" y="93"/>
                    </a:lnTo>
                    <a:lnTo>
                      <a:pt x="7" y="276"/>
                    </a:lnTo>
                    <a:lnTo>
                      <a:pt x="7" y="121"/>
                    </a:lnTo>
                    <a:lnTo>
                      <a:pt x="8" y="110"/>
                    </a:lnTo>
                    <a:lnTo>
                      <a:pt x="8" y="100"/>
                    </a:lnTo>
                    <a:lnTo>
                      <a:pt x="8" y="280"/>
                    </a:lnTo>
                    <a:lnTo>
                      <a:pt x="9" y="107"/>
                    </a:lnTo>
                    <a:lnTo>
                      <a:pt x="9" y="113"/>
                    </a:lnTo>
                    <a:lnTo>
                      <a:pt x="9" y="284"/>
                    </a:lnTo>
                    <a:lnTo>
                      <a:pt x="10" y="110"/>
                    </a:lnTo>
                    <a:lnTo>
                      <a:pt x="10" y="166"/>
                    </a:lnTo>
                    <a:lnTo>
                      <a:pt x="10" y="207"/>
                    </a:lnTo>
                    <a:lnTo>
                      <a:pt x="12" y="111"/>
                    </a:lnTo>
                    <a:lnTo>
                      <a:pt x="12" y="291"/>
                    </a:lnTo>
                    <a:lnTo>
                      <a:pt x="12" y="245"/>
                    </a:lnTo>
                    <a:lnTo>
                      <a:pt x="12" y="203"/>
                    </a:lnTo>
                    <a:lnTo>
                      <a:pt x="13" y="112"/>
                    </a:lnTo>
                    <a:lnTo>
                      <a:pt x="13" y="292"/>
                    </a:lnTo>
                    <a:lnTo>
                      <a:pt x="14" y="127"/>
                    </a:lnTo>
                    <a:lnTo>
                      <a:pt x="14" y="117"/>
                    </a:lnTo>
                    <a:lnTo>
                      <a:pt x="14" y="292"/>
                    </a:lnTo>
                    <a:lnTo>
                      <a:pt x="15" y="107"/>
                    </a:lnTo>
                    <a:lnTo>
                      <a:pt x="15" y="116"/>
                    </a:lnTo>
                    <a:lnTo>
                      <a:pt x="15" y="127"/>
                    </a:lnTo>
                    <a:lnTo>
                      <a:pt x="15" y="291"/>
                    </a:lnTo>
                    <a:lnTo>
                      <a:pt x="16" y="102"/>
                    </a:lnTo>
                    <a:lnTo>
                      <a:pt x="17" y="211"/>
                    </a:lnTo>
                    <a:lnTo>
                      <a:pt x="17" y="288"/>
                    </a:lnTo>
                    <a:lnTo>
                      <a:pt x="17" y="95"/>
                    </a:lnTo>
                    <a:lnTo>
                      <a:pt x="18" y="206"/>
                    </a:lnTo>
                    <a:lnTo>
                      <a:pt x="19" y="160"/>
                    </a:lnTo>
                    <a:lnTo>
                      <a:pt x="19" y="272"/>
                    </a:lnTo>
                    <a:lnTo>
                      <a:pt x="20" y="78"/>
                    </a:lnTo>
                    <a:lnTo>
                      <a:pt x="20" y="7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0" name="Freeform 1909"/>
              <p:cNvSpPr>
                <a:spLocks/>
              </p:cNvSpPr>
              <p:nvPr/>
            </p:nvSpPr>
            <p:spPr bwMode="auto">
              <a:xfrm>
                <a:off x="6371" y="1997"/>
                <a:ext cx="21" cy="816"/>
              </a:xfrm>
              <a:custGeom>
                <a:avLst/>
                <a:gdLst>
                  <a:gd name="T0" fmla="*/ 0 w 21"/>
                  <a:gd name="T1" fmla="*/ 491 h 816"/>
                  <a:gd name="T2" fmla="*/ 1 w 21"/>
                  <a:gd name="T3" fmla="*/ 675 h 816"/>
                  <a:gd name="T4" fmla="*/ 1 w 21"/>
                  <a:gd name="T5" fmla="*/ 475 h 816"/>
                  <a:gd name="T6" fmla="*/ 1 w 21"/>
                  <a:gd name="T7" fmla="*/ 485 h 816"/>
                  <a:gd name="T8" fmla="*/ 2 w 21"/>
                  <a:gd name="T9" fmla="*/ 497 h 816"/>
                  <a:gd name="T10" fmla="*/ 2 w 21"/>
                  <a:gd name="T11" fmla="*/ 656 h 816"/>
                  <a:gd name="T12" fmla="*/ 2 w 21"/>
                  <a:gd name="T13" fmla="*/ 454 h 816"/>
                  <a:gd name="T14" fmla="*/ 3 w 21"/>
                  <a:gd name="T15" fmla="*/ 579 h 816"/>
                  <a:gd name="T16" fmla="*/ 3 w 21"/>
                  <a:gd name="T17" fmla="*/ 630 h 816"/>
                  <a:gd name="T18" fmla="*/ 4 w 21"/>
                  <a:gd name="T19" fmla="*/ 425 h 816"/>
                  <a:gd name="T20" fmla="*/ 4 w 21"/>
                  <a:gd name="T21" fmla="*/ 455 h 816"/>
                  <a:gd name="T22" fmla="*/ 5 w 21"/>
                  <a:gd name="T23" fmla="*/ 429 h 816"/>
                  <a:gd name="T24" fmla="*/ 6 w 21"/>
                  <a:gd name="T25" fmla="*/ 531 h 816"/>
                  <a:gd name="T26" fmla="*/ 6 w 21"/>
                  <a:gd name="T27" fmla="*/ 316 h 816"/>
                  <a:gd name="T28" fmla="*/ 6 w 21"/>
                  <a:gd name="T29" fmla="*/ 306 h 816"/>
                  <a:gd name="T30" fmla="*/ 7 w 21"/>
                  <a:gd name="T31" fmla="*/ 318 h 816"/>
                  <a:gd name="T32" fmla="*/ 7 w 21"/>
                  <a:gd name="T33" fmla="*/ 0 h 816"/>
                  <a:gd name="T34" fmla="*/ 8 w 21"/>
                  <a:gd name="T35" fmla="*/ 175 h 816"/>
                  <a:gd name="T36" fmla="*/ 8 w 21"/>
                  <a:gd name="T37" fmla="*/ 214 h 816"/>
                  <a:gd name="T38" fmla="*/ 9 w 21"/>
                  <a:gd name="T39" fmla="*/ 545 h 816"/>
                  <a:gd name="T40" fmla="*/ 10 w 21"/>
                  <a:gd name="T41" fmla="*/ 564 h 816"/>
                  <a:gd name="T42" fmla="*/ 10 w 21"/>
                  <a:gd name="T43" fmla="*/ 396 h 816"/>
                  <a:gd name="T44" fmla="*/ 11 w 21"/>
                  <a:gd name="T45" fmla="*/ 612 h 816"/>
                  <a:gd name="T46" fmla="*/ 11 w 21"/>
                  <a:gd name="T47" fmla="*/ 473 h 816"/>
                  <a:gd name="T48" fmla="*/ 11 w 21"/>
                  <a:gd name="T49" fmla="*/ 454 h 816"/>
                  <a:gd name="T50" fmla="*/ 11 w 21"/>
                  <a:gd name="T51" fmla="*/ 433 h 816"/>
                  <a:gd name="T52" fmla="*/ 12 w 21"/>
                  <a:gd name="T53" fmla="*/ 652 h 816"/>
                  <a:gd name="T54" fmla="*/ 12 w 21"/>
                  <a:gd name="T55" fmla="*/ 458 h 816"/>
                  <a:gd name="T56" fmla="*/ 12 w 21"/>
                  <a:gd name="T57" fmla="*/ 459 h 816"/>
                  <a:gd name="T58" fmla="*/ 13 w 21"/>
                  <a:gd name="T59" fmla="*/ 707 h 816"/>
                  <a:gd name="T60" fmla="*/ 14 w 21"/>
                  <a:gd name="T61" fmla="*/ 519 h 816"/>
                  <a:gd name="T62" fmla="*/ 14 w 21"/>
                  <a:gd name="T63" fmla="*/ 547 h 816"/>
                  <a:gd name="T64" fmla="*/ 14 w 21"/>
                  <a:gd name="T65" fmla="*/ 816 h 816"/>
                  <a:gd name="T66" fmla="*/ 15 w 21"/>
                  <a:gd name="T67" fmla="*/ 491 h 816"/>
                  <a:gd name="T68" fmla="*/ 15 w 21"/>
                  <a:gd name="T69" fmla="*/ 648 h 816"/>
                  <a:gd name="T70" fmla="*/ 16 w 21"/>
                  <a:gd name="T71" fmla="*/ 688 h 816"/>
                  <a:gd name="T72" fmla="*/ 16 w 21"/>
                  <a:gd name="T73" fmla="*/ 501 h 816"/>
                  <a:gd name="T74" fmla="*/ 17 w 21"/>
                  <a:gd name="T75" fmla="*/ 716 h 816"/>
                  <a:gd name="T76" fmla="*/ 17 w 21"/>
                  <a:gd name="T77" fmla="*/ 550 h 816"/>
                  <a:gd name="T78" fmla="*/ 17 w 21"/>
                  <a:gd name="T79" fmla="*/ 532 h 816"/>
                  <a:gd name="T80" fmla="*/ 17 w 21"/>
                  <a:gd name="T81" fmla="*/ 510 h 816"/>
                  <a:gd name="T82" fmla="*/ 18 w 21"/>
                  <a:gd name="T83" fmla="*/ 702 h 816"/>
                  <a:gd name="T84" fmla="*/ 18 w 21"/>
                  <a:gd name="T85" fmla="*/ 516 h 816"/>
                  <a:gd name="T86" fmla="*/ 19 w 21"/>
                  <a:gd name="T87" fmla="*/ 520 h 816"/>
                  <a:gd name="T88" fmla="*/ 19 w 21"/>
                  <a:gd name="T89" fmla="*/ 699 h 816"/>
                  <a:gd name="T90" fmla="*/ 20 w 21"/>
                  <a:gd name="T91" fmla="*/ 519 h 816"/>
                  <a:gd name="T92" fmla="*/ 20 w 21"/>
                  <a:gd name="T93" fmla="*/ 567 h 816"/>
                  <a:gd name="T94" fmla="*/ 20 w 21"/>
                  <a:gd name="T95" fmla="*/ 598 h 816"/>
                  <a:gd name="T96" fmla="*/ 20 w 21"/>
                  <a:gd name="T97" fmla="*/ 700 h 816"/>
                  <a:gd name="T98" fmla="*/ 21 w 21"/>
                  <a:gd name="T99" fmla="*/ 522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16">
                    <a:moveTo>
                      <a:pt x="0" y="491"/>
                    </a:moveTo>
                    <a:lnTo>
                      <a:pt x="1" y="675"/>
                    </a:lnTo>
                    <a:lnTo>
                      <a:pt x="1" y="475"/>
                    </a:lnTo>
                    <a:lnTo>
                      <a:pt x="1" y="485"/>
                    </a:lnTo>
                    <a:lnTo>
                      <a:pt x="2" y="497"/>
                    </a:lnTo>
                    <a:lnTo>
                      <a:pt x="2" y="656"/>
                    </a:lnTo>
                    <a:lnTo>
                      <a:pt x="2" y="454"/>
                    </a:lnTo>
                    <a:lnTo>
                      <a:pt x="3" y="579"/>
                    </a:lnTo>
                    <a:lnTo>
                      <a:pt x="3" y="630"/>
                    </a:lnTo>
                    <a:lnTo>
                      <a:pt x="4" y="425"/>
                    </a:lnTo>
                    <a:lnTo>
                      <a:pt x="4" y="455"/>
                    </a:lnTo>
                    <a:lnTo>
                      <a:pt x="5" y="429"/>
                    </a:lnTo>
                    <a:lnTo>
                      <a:pt x="6" y="531"/>
                    </a:lnTo>
                    <a:lnTo>
                      <a:pt x="6" y="316"/>
                    </a:lnTo>
                    <a:lnTo>
                      <a:pt x="6" y="306"/>
                    </a:lnTo>
                    <a:lnTo>
                      <a:pt x="7" y="318"/>
                    </a:lnTo>
                    <a:lnTo>
                      <a:pt x="7" y="0"/>
                    </a:lnTo>
                    <a:lnTo>
                      <a:pt x="8" y="175"/>
                    </a:lnTo>
                    <a:lnTo>
                      <a:pt x="8" y="214"/>
                    </a:lnTo>
                    <a:lnTo>
                      <a:pt x="9" y="545"/>
                    </a:lnTo>
                    <a:lnTo>
                      <a:pt x="10" y="564"/>
                    </a:lnTo>
                    <a:lnTo>
                      <a:pt x="10" y="396"/>
                    </a:lnTo>
                    <a:lnTo>
                      <a:pt x="11" y="612"/>
                    </a:lnTo>
                    <a:lnTo>
                      <a:pt x="11" y="473"/>
                    </a:lnTo>
                    <a:lnTo>
                      <a:pt x="11" y="454"/>
                    </a:lnTo>
                    <a:lnTo>
                      <a:pt x="11" y="433"/>
                    </a:lnTo>
                    <a:lnTo>
                      <a:pt x="12" y="652"/>
                    </a:lnTo>
                    <a:lnTo>
                      <a:pt x="12" y="458"/>
                    </a:lnTo>
                    <a:lnTo>
                      <a:pt x="12" y="459"/>
                    </a:lnTo>
                    <a:lnTo>
                      <a:pt x="13" y="707"/>
                    </a:lnTo>
                    <a:lnTo>
                      <a:pt x="14" y="519"/>
                    </a:lnTo>
                    <a:lnTo>
                      <a:pt x="14" y="547"/>
                    </a:lnTo>
                    <a:lnTo>
                      <a:pt x="14" y="816"/>
                    </a:lnTo>
                    <a:lnTo>
                      <a:pt x="15" y="491"/>
                    </a:lnTo>
                    <a:lnTo>
                      <a:pt x="15" y="648"/>
                    </a:lnTo>
                    <a:lnTo>
                      <a:pt x="16" y="688"/>
                    </a:lnTo>
                    <a:lnTo>
                      <a:pt x="16" y="501"/>
                    </a:lnTo>
                    <a:lnTo>
                      <a:pt x="17" y="716"/>
                    </a:lnTo>
                    <a:lnTo>
                      <a:pt x="17" y="550"/>
                    </a:lnTo>
                    <a:lnTo>
                      <a:pt x="17" y="532"/>
                    </a:lnTo>
                    <a:lnTo>
                      <a:pt x="17" y="510"/>
                    </a:lnTo>
                    <a:lnTo>
                      <a:pt x="18" y="702"/>
                    </a:lnTo>
                    <a:lnTo>
                      <a:pt x="18" y="516"/>
                    </a:lnTo>
                    <a:lnTo>
                      <a:pt x="19" y="520"/>
                    </a:lnTo>
                    <a:lnTo>
                      <a:pt x="19" y="699"/>
                    </a:lnTo>
                    <a:lnTo>
                      <a:pt x="20" y="519"/>
                    </a:lnTo>
                    <a:lnTo>
                      <a:pt x="20" y="567"/>
                    </a:lnTo>
                    <a:lnTo>
                      <a:pt x="20" y="598"/>
                    </a:lnTo>
                    <a:lnTo>
                      <a:pt x="20" y="700"/>
                    </a:lnTo>
                    <a:lnTo>
                      <a:pt x="21" y="5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1" name="Freeform 1910"/>
              <p:cNvSpPr>
                <a:spLocks/>
              </p:cNvSpPr>
              <p:nvPr/>
            </p:nvSpPr>
            <p:spPr bwMode="auto">
              <a:xfrm>
                <a:off x="6392" y="1987"/>
                <a:ext cx="21" cy="710"/>
              </a:xfrm>
              <a:custGeom>
                <a:avLst/>
                <a:gdLst>
                  <a:gd name="T0" fmla="*/ 0 w 21"/>
                  <a:gd name="T1" fmla="*/ 532 h 710"/>
                  <a:gd name="T2" fmla="*/ 1 w 21"/>
                  <a:gd name="T3" fmla="*/ 668 h 710"/>
                  <a:gd name="T4" fmla="*/ 1 w 21"/>
                  <a:gd name="T5" fmla="*/ 710 h 710"/>
                  <a:gd name="T6" fmla="*/ 1 w 21"/>
                  <a:gd name="T7" fmla="*/ 532 h 710"/>
                  <a:gd name="T8" fmla="*/ 2 w 21"/>
                  <a:gd name="T9" fmla="*/ 552 h 710"/>
                  <a:gd name="T10" fmla="*/ 3 w 21"/>
                  <a:gd name="T11" fmla="*/ 541 h 710"/>
                  <a:gd name="T12" fmla="*/ 3 w 21"/>
                  <a:gd name="T13" fmla="*/ 707 h 710"/>
                  <a:gd name="T14" fmla="*/ 4 w 21"/>
                  <a:gd name="T15" fmla="*/ 529 h 710"/>
                  <a:gd name="T16" fmla="*/ 4 w 21"/>
                  <a:gd name="T17" fmla="*/ 530 h 710"/>
                  <a:gd name="T18" fmla="*/ 4 w 21"/>
                  <a:gd name="T19" fmla="*/ 534 h 710"/>
                  <a:gd name="T20" fmla="*/ 4 w 21"/>
                  <a:gd name="T21" fmla="*/ 704 h 710"/>
                  <a:gd name="T22" fmla="*/ 5 w 21"/>
                  <a:gd name="T23" fmla="*/ 524 h 710"/>
                  <a:gd name="T24" fmla="*/ 5 w 21"/>
                  <a:gd name="T25" fmla="*/ 615 h 710"/>
                  <a:gd name="T26" fmla="*/ 6 w 21"/>
                  <a:gd name="T27" fmla="*/ 682 h 710"/>
                  <a:gd name="T28" fmla="*/ 6 w 21"/>
                  <a:gd name="T29" fmla="*/ 700 h 710"/>
                  <a:gd name="T30" fmla="*/ 6 w 21"/>
                  <a:gd name="T31" fmla="*/ 518 h 710"/>
                  <a:gd name="T32" fmla="*/ 7 w 21"/>
                  <a:gd name="T33" fmla="*/ 695 h 710"/>
                  <a:gd name="T34" fmla="*/ 7 w 21"/>
                  <a:gd name="T35" fmla="*/ 612 h 710"/>
                  <a:gd name="T36" fmla="*/ 8 w 21"/>
                  <a:gd name="T37" fmla="*/ 510 h 710"/>
                  <a:gd name="T38" fmla="*/ 8 w 21"/>
                  <a:gd name="T39" fmla="*/ 686 h 710"/>
                  <a:gd name="T40" fmla="*/ 8 w 21"/>
                  <a:gd name="T41" fmla="*/ 517 h 710"/>
                  <a:gd name="T42" fmla="*/ 9 w 21"/>
                  <a:gd name="T43" fmla="*/ 507 h 710"/>
                  <a:gd name="T44" fmla="*/ 10 w 21"/>
                  <a:gd name="T45" fmla="*/ 674 h 710"/>
                  <a:gd name="T46" fmla="*/ 10 w 21"/>
                  <a:gd name="T47" fmla="*/ 485 h 710"/>
                  <a:gd name="T48" fmla="*/ 10 w 21"/>
                  <a:gd name="T49" fmla="*/ 492 h 710"/>
                  <a:gd name="T50" fmla="*/ 10 w 21"/>
                  <a:gd name="T51" fmla="*/ 502 h 710"/>
                  <a:gd name="T52" fmla="*/ 11 w 21"/>
                  <a:gd name="T53" fmla="*/ 656 h 710"/>
                  <a:gd name="T54" fmla="*/ 11 w 21"/>
                  <a:gd name="T55" fmla="*/ 466 h 710"/>
                  <a:gd name="T56" fmla="*/ 11 w 21"/>
                  <a:gd name="T57" fmla="*/ 568 h 710"/>
                  <a:gd name="T58" fmla="*/ 12 w 21"/>
                  <a:gd name="T59" fmla="*/ 590 h 710"/>
                  <a:gd name="T60" fmla="*/ 12 w 21"/>
                  <a:gd name="T61" fmla="*/ 629 h 710"/>
                  <a:gd name="T62" fmla="*/ 12 w 21"/>
                  <a:gd name="T63" fmla="*/ 441 h 710"/>
                  <a:gd name="T64" fmla="*/ 13 w 21"/>
                  <a:gd name="T65" fmla="*/ 592 h 710"/>
                  <a:gd name="T66" fmla="*/ 13 w 21"/>
                  <a:gd name="T67" fmla="*/ 504 h 710"/>
                  <a:gd name="T68" fmla="*/ 15 w 21"/>
                  <a:gd name="T69" fmla="*/ 538 h 710"/>
                  <a:gd name="T70" fmla="*/ 15 w 21"/>
                  <a:gd name="T71" fmla="*/ 361 h 710"/>
                  <a:gd name="T72" fmla="*/ 15 w 21"/>
                  <a:gd name="T73" fmla="*/ 353 h 710"/>
                  <a:gd name="T74" fmla="*/ 15 w 21"/>
                  <a:gd name="T75" fmla="*/ 423 h 710"/>
                  <a:gd name="T76" fmla="*/ 16 w 21"/>
                  <a:gd name="T77" fmla="*/ 17 h 710"/>
                  <a:gd name="T78" fmla="*/ 17 w 21"/>
                  <a:gd name="T79" fmla="*/ 76 h 710"/>
                  <a:gd name="T80" fmla="*/ 17 w 21"/>
                  <a:gd name="T81" fmla="*/ 0 h 710"/>
                  <a:gd name="T82" fmla="*/ 18 w 21"/>
                  <a:gd name="T83" fmla="*/ 458 h 710"/>
                  <a:gd name="T84" fmla="*/ 18 w 21"/>
                  <a:gd name="T85" fmla="*/ 458 h 710"/>
                  <a:gd name="T86" fmla="*/ 19 w 21"/>
                  <a:gd name="T87" fmla="*/ 383 h 710"/>
                  <a:gd name="T88" fmla="*/ 19 w 21"/>
                  <a:gd name="T89" fmla="*/ 562 h 710"/>
                  <a:gd name="T90" fmla="*/ 19 w 21"/>
                  <a:gd name="T91" fmla="*/ 486 h 710"/>
                  <a:gd name="T92" fmla="*/ 20 w 21"/>
                  <a:gd name="T93" fmla="*/ 459 h 710"/>
                  <a:gd name="T94" fmla="*/ 20 w 21"/>
                  <a:gd name="T95" fmla="*/ 428 h 710"/>
                  <a:gd name="T96" fmla="*/ 20 w 21"/>
                  <a:gd name="T97" fmla="*/ 605 h 710"/>
                  <a:gd name="T98" fmla="*/ 21 w 21"/>
                  <a:gd name="T99" fmla="*/ 459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0">
                    <a:moveTo>
                      <a:pt x="0" y="532"/>
                    </a:moveTo>
                    <a:lnTo>
                      <a:pt x="1" y="668"/>
                    </a:lnTo>
                    <a:lnTo>
                      <a:pt x="1" y="710"/>
                    </a:lnTo>
                    <a:lnTo>
                      <a:pt x="1" y="532"/>
                    </a:lnTo>
                    <a:lnTo>
                      <a:pt x="2" y="552"/>
                    </a:lnTo>
                    <a:lnTo>
                      <a:pt x="3" y="541"/>
                    </a:lnTo>
                    <a:lnTo>
                      <a:pt x="3" y="707"/>
                    </a:lnTo>
                    <a:lnTo>
                      <a:pt x="4" y="529"/>
                    </a:lnTo>
                    <a:lnTo>
                      <a:pt x="4" y="530"/>
                    </a:lnTo>
                    <a:lnTo>
                      <a:pt x="4" y="534"/>
                    </a:lnTo>
                    <a:lnTo>
                      <a:pt x="4" y="704"/>
                    </a:lnTo>
                    <a:lnTo>
                      <a:pt x="5" y="524"/>
                    </a:lnTo>
                    <a:lnTo>
                      <a:pt x="5" y="615"/>
                    </a:lnTo>
                    <a:lnTo>
                      <a:pt x="6" y="682"/>
                    </a:lnTo>
                    <a:lnTo>
                      <a:pt x="6" y="700"/>
                    </a:lnTo>
                    <a:lnTo>
                      <a:pt x="6" y="518"/>
                    </a:lnTo>
                    <a:lnTo>
                      <a:pt x="7" y="695"/>
                    </a:lnTo>
                    <a:lnTo>
                      <a:pt x="7" y="612"/>
                    </a:lnTo>
                    <a:lnTo>
                      <a:pt x="8" y="510"/>
                    </a:lnTo>
                    <a:lnTo>
                      <a:pt x="8" y="686"/>
                    </a:lnTo>
                    <a:lnTo>
                      <a:pt x="8" y="517"/>
                    </a:lnTo>
                    <a:lnTo>
                      <a:pt x="9" y="507"/>
                    </a:lnTo>
                    <a:lnTo>
                      <a:pt x="10" y="674"/>
                    </a:lnTo>
                    <a:lnTo>
                      <a:pt x="10" y="485"/>
                    </a:lnTo>
                    <a:lnTo>
                      <a:pt x="10" y="492"/>
                    </a:lnTo>
                    <a:lnTo>
                      <a:pt x="10" y="502"/>
                    </a:lnTo>
                    <a:lnTo>
                      <a:pt x="11" y="656"/>
                    </a:lnTo>
                    <a:lnTo>
                      <a:pt x="11" y="466"/>
                    </a:lnTo>
                    <a:lnTo>
                      <a:pt x="11" y="568"/>
                    </a:lnTo>
                    <a:lnTo>
                      <a:pt x="12" y="590"/>
                    </a:lnTo>
                    <a:lnTo>
                      <a:pt x="12" y="629"/>
                    </a:lnTo>
                    <a:lnTo>
                      <a:pt x="12" y="441"/>
                    </a:lnTo>
                    <a:lnTo>
                      <a:pt x="13" y="592"/>
                    </a:lnTo>
                    <a:lnTo>
                      <a:pt x="13" y="504"/>
                    </a:lnTo>
                    <a:lnTo>
                      <a:pt x="15" y="538"/>
                    </a:lnTo>
                    <a:lnTo>
                      <a:pt x="15" y="361"/>
                    </a:lnTo>
                    <a:lnTo>
                      <a:pt x="15" y="353"/>
                    </a:lnTo>
                    <a:lnTo>
                      <a:pt x="15" y="423"/>
                    </a:lnTo>
                    <a:lnTo>
                      <a:pt x="16" y="17"/>
                    </a:lnTo>
                    <a:lnTo>
                      <a:pt x="17" y="76"/>
                    </a:lnTo>
                    <a:lnTo>
                      <a:pt x="17" y="0"/>
                    </a:lnTo>
                    <a:lnTo>
                      <a:pt x="18" y="458"/>
                    </a:lnTo>
                    <a:lnTo>
                      <a:pt x="18" y="458"/>
                    </a:lnTo>
                    <a:lnTo>
                      <a:pt x="19" y="383"/>
                    </a:lnTo>
                    <a:lnTo>
                      <a:pt x="19" y="562"/>
                    </a:lnTo>
                    <a:lnTo>
                      <a:pt x="19" y="486"/>
                    </a:lnTo>
                    <a:lnTo>
                      <a:pt x="20" y="459"/>
                    </a:lnTo>
                    <a:lnTo>
                      <a:pt x="20" y="428"/>
                    </a:lnTo>
                    <a:lnTo>
                      <a:pt x="20" y="605"/>
                    </a:lnTo>
                    <a:lnTo>
                      <a:pt x="21" y="45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2" name="Freeform 1911"/>
              <p:cNvSpPr>
                <a:spLocks/>
              </p:cNvSpPr>
              <p:nvPr/>
            </p:nvSpPr>
            <p:spPr bwMode="auto">
              <a:xfrm>
                <a:off x="6413" y="2445"/>
                <a:ext cx="20" cy="272"/>
              </a:xfrm>
              <a:custGeom>
                <a:avLst/>
                <a:gdLst>
                  <a:gd name="T0" fmla="*/ 0 w 20"/>
                  <a:gd name="T1" fmla="*/ 1 h 272"/>
                  <a:gd name="T2" fmla="*/ 0 w 20"/>
                  <a:gd name="T3" fmla="*/ 0 h 272"/>
                  <a:gd name="T4" fmla="*/ 1 w 20"/>
                  <a:gd name="T5" fmla="*/ 182 h 272"/>
                  <a:gd name="T6" fmla="*/ 1 w 20"/>
                  <a:gd name="T7" fmla="*/ 43 h 272"/>
                  <a:gd name="T8" fmla="*/ 1 w 20"/>
                  <a:gd name="T9" fmla="*/ 60 h 272"/>
                  <a:gd name="T10" fmla="*/ 2 w 20"/>
                  <a:gd name="T11" fmla="*/ 216 h 272"/>
                  <a:gd name="T12" fmla="*/ 3 w 20"/>
                  <a:gd name="T13" fmla="*/ 39 h 272"/>
                  <a:gd name="T14" fmla="*/ 3 w 20"/>
                  <a:gd name="T15" fmla="*/ 148 h 272"/>
                  <a:gd name="T16" fmla="*/ 3 w 20"/>
                  <a:gd name="T17" fmla="*/ 159 h 272"/>
                  <a:gd name="T18" fmla="*/ 4 w 20"/>
                  <a:gd name="T19" fmla="*/ 53 h 272"/>
                  <a:gd name="T20" fmla="*/ 5 w 20"/>
                  <a:gd name="T21" fmla="*/ 272 h 272"/>
                  <a:gd name="T22" fmla="*/ 5 w 20"/>
                  <a:gd name="T23" fmla="*/ 114 h 272"/>
                  <a:gd name="T24" fmla="*/ 5 w 20"/>
                  <a:gd name="T25" fmla="*/ 91 h 272"/>
                  <a:gd name="T26" fmla="*/ 5 w 20"/>
                  <a:gd name="T27" fmla="*/ 63 h 272"/>
                  <a:gd name="T28" fmla="*/ 6 w 20"/>
                  <a:gd name="T29" fmla="*/ 267 h 272"/>
                  <a:gd name="T30" fmla="*/ 6 w 20"/>
                  <a:gd name="T31" fmla="*/ 71 h 272"/>
                  <a:gd name="T32" fmla="*/ 6 w 20"/>
                  <a:gd name="T33" fmla="*/ 71 h 272"/>
                  <a:gd name="T34" fmla="*/ 7 w 20"/>
                  <a:gd name="T35" fmla="*/ 251 h 272"/>
                  <a:gd name="T36" fmla="*/ 8 w 20"/>
                  <a:gd name="T37" fmla="*/ 124 h 272"/>
                  <a:gd name="T38" fmla="*/ 8 w 20"/>
                  <a:gd name="T39" fmla="*/ 153 h 272"/>
                  <a:gd name="T40" fmla="*/ 8 w 20"/>
                  <a:gd name="T41" fmla="*/ 238 h 272"/>
                  <a:gd name="T42" fmla="*/ 9 w 20"/>
                  <a:gd name="T43" fmla="*/ 82 h 272"/>
                  <a:gd name="T44" fmla="*/ 9 w 20"/>
                  <a:gd name="T45" fmla="*/ 180 h 272"/>
                  <a:gd name="T46" fmla="*/ 10 w 20"/>
                  <a:gd name="T47" fmla="*/ 206 h 272"/>
                  <a:gd name="T48" fmla="*/ 10 w 20"/>
                  <a:gd name="T49" fmla="*/ 227 h 272"/>
                  <a:gd name="T50" fmla="*/ 10 w 20"/>
                  <a:gd name="T51" fmla="*/ 84 h 272"/>
                  <a:gd name="T52" fmla="*/ 11 w 20"/>
                  <a:gd name="T53" fmla="*/ 124 h 272"/>
                  <a:gd name="T54" fmla="*/ 11 w 20"/>
                  <a:gd name="T55" fmla="*/ 106 h 272"/>
                  <a:gd name="T56" fmla="*/ 12 w 20"/>
                  <a:gd name="T57" fmla="*/ 214 h 272"/>
                  <a:gd name="T58" fmla="*/ 12 w 20"/>
                  <a:gd name="T59" fmla="*/ 84 h 272"/>
                  <a:gd name="T60" fmla="*/ 12 w 20"/>
                  <a:gd name="T61" fmla="*/ 86 h 272"/>
                  <a:gd name="T62" fmla="*/ 13 w 20"/>
                  <a:gd name="T63" fmla="*/ 92 h 272"/>
                  <a:gd name="T64" fmla="*/ 13 w 20"/>
                  <a:gd name="T65" fmla="*/ 215 h 272"/>
                  <a:gd name="T66" fmla="*/ 13 w 20"/>
                  <a:gd name="T67" fmla="*/ 82 h 272"/>
                  <a:gd name="T68" fmla="*/ 14 w 20"/>
                  <a:gd name="T69" fmla="*/ 147 h 272"/>
                  <a:gd name="T70" fmla="*/ 14 w 20"/>
                  <a:gd name="T71" fmla="*/ 186 h 272"/>
                  <a:gd name="T72" fmla="*/ 14 w 20"/>
                  <a:gd name="T73" fmla="*/ 213 h 272"/>
                  <a:gd name="T74" fmla="*/ 15 w 20"/>
                  <a:gd name="T75" fmla="*/ 78 h 272"/>
                  <a:gd name="T76" fmla="*/ 15 w 20"/>
                  <a:gd name="T77" fmla="*/ 208 h 272"/>
                  <a:gd name="T78" fmla="*/ 16 w 20"/>
                  <a:gd name="T79" fmla="*/ 170 h 272"/>
                  <a:gd name="T80" fmla="*/ 16 w 20"/>
                  <a:gd name="T81" fmla="*/ 71 h 272"/>
                  <a:gd name="T82" fmla="*/ 17 w 20"/>
                  <a:gd name="T83" fmla="*/ 199 h 272"/>
                  <a:gd name="T84" fmla="*/ 17 w 20"/>
                  <a:gd name="T85" fmla="*/ 77 h 272"/>
                  <a:gd name="T86" fmla="*/ 17 w 20"/>
                  <a:gd name="T87" fmla="*/ 68 h 272"/>
                  <a:gd name="T88" fmla="*/ 18 w 20"/>
                  <a:gd name="T89" fmla="*/ 186 h 272"/>
                  <a:gd name="T90" fmla="*/ 19 w 20"/>
                  <a:gd name="T91" fmla="*/ 51 h 272"/>
                  <a:gd name="T92" fmla="*/ 19 w 20"/>
                  <a:gd name="T93" fmla="*/ 54 h 272"/>
                  <a:gd name="T94" fmla="*/ 19 w 20"/>
                  <a:gd name="T95" fmla="*/ 63 h 272"/>
                  <a:gd name="T96" fmla="*/ 19 w 20"/>
                  <a:gd name="T97" fmla="*/ 175 h 272"/>
                  <a:gd name="T98" fmla="*/ 20 w 20"/>
                  <a:gd name="T99" fmla="*/ 35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2">
                    <a:moveTo>
                      <a:pt x="0" y="1"/>
                    </a:moveTo>
                    <a:lnTo>
                      <a:pt x="0" y="0"/>
                    </a:lnTo>
                    <a:lnTo>
                      <a:pt x="1" y="182"/>
                    </a:lnTo>
                    <a:lnTo>
                      <a:pt x="1" y="43"/>
                    </a:lnTo>
                    <a:lnTo>
                      <a:pt x="1" y="60"/>
                    </a:lnTo>
                    <a:lnTo>
                      <a:pt x="2" y="216"/>
                    </a:lnTo>
                    <a:lnTo>
                      <a:pt x="3" y="39"/>
                    </a:lnTo>
                    <a:lnTo>
                      <a:pt x="3" y="148"/>
                    </a:lnTo>
                    <a:lnTo>
                      <a:pt x="3" y="159"/>
                    </a:lnTo>
                    <a:lnTo>
                      <a:pt x="4" y="53"/>
                    </a:lnTo>
                    <a:lnTo>
                      <a:pt x="5" y="272"/>
                    </a:lnTo>
                    <a:lnTo>
                      <a:pt x="5" y="114"/>
                    </a:lnTo>
                    <a:lnTo>
                      <a:pt x="5" y="91"/>
                    </a:lnTo>
                    <a:lnTo>
                      <a:pt x="5" y="63"/>
                    </a:lnTo>
                    <a:lnTo>
                      <a:pt x="6" y="267"/>
                    </a:lnTo>
                    <a:lnTo>
                      <a:pt x="6" y="71"/>
                    </a:lnTo>
                    <a:lnTo>
                      <a:pt x="6" y="71"/>
                    </a:lnTo>
                    <a:lnTo>
                      <a:pt x="7" y="251"/>
                    </a:lnTo>
                    <a:lnTo>
                      <a:pt x="8" y="124"/>
                    </a:lnTo>
                    <a:lnTo>
                      <a:pt x="8" y="153"/>
                    </a:lnTo>
                    <a:lnTo>
                      <a:pt x="8" y="238"/>
                    </a:lnTo>
                    <a:lnTo>
                      <a:pt x="9" y="82"/>
                    </a:lnTo>
                    <a:lnTo>
                      <a:pt x="9" y="180"/>
                    </a:lnTo>
                    <a:lnTo>
                      <a:pt x="10" y="206"/>
                    </a:lnTo>
                    <a:lnTo>
                      <a:pt x="10" y="227"/>
                    </a:lnTo>
                    <a:lnTo>
                      <a:pt x="10" y="84"/>
                    </a:lnTo>
                    <a:lnTo>
                      <a:pt x="11" y="124"/>
                    </a:lnTo>
                    <a:lnTo>
                      <a:pt x="11" y="106"/>
                    </a:lnTo>
                    <a:lnTo>
                      <a:pt x="12" y="214"/>
                    </a:lnTo>
                    <a:lnTo>
                      <a:pt x="12" y="84"/>
                    </a:lnTo>
                    <a:lnTo>
                      <a:pt x="12" y="86"/>
                    </a:lnTo>
                    <a:lnTo>
                      <a:pt x="13" y="92"/>
                    </a:lnTo>
                    <a:lnTo>
                      <a:pt x="13" y="215"/>
                    </a:lnTo>
                    <a:lnTo>
                      <a:pt x="13" y="82"/>
                    </a:lnTo>
                    <a:lnTo>
                      <a:pt x="14" y="147"/>
                    </a:lnTo>
                    <a:lnTo>
                      <a:pt x="14" y="186"/>
                    </a:lnTo>
                    <a:lnTo>
                      <a:pt x="14" y="213"/>
                    </a:lnTo>
                    <a:lnTo>
                      <a:pt x="15" y="78"/>
                    </a:lnTo>
                    <a:lnTo>
                      <a:pt x="15" y="208"/>
                    </a:lnTo>
                    <a:lnTo>
                      <a:pt x="16" y="170"/>
                    </a:lnTo>
                    <a:lnTo>
                      <a:pt x="16" y="71"/>
                    </a:lnTo>
                    <a:lnTo>
                      <a:pt x="17" y="199"/>
                    </a:lnTo>
                    <a:lnTo>
                      <a:pt x="17" y="77"/>
                    </a:lnTo>
                    <a:lnTo>
                      <a:pt x="17" y="68"/>
                    </a:lnTo>
                    <a:lnTo>
                      <a:pt x="18" y="186"/>
                    </a:lnTo>
                    <a:lnTo>
                      <a:pt x="19" y="51"/>
                    </a:lnTo>
                    <a:lnTo>
                      <a:pt x="19" y="54"/>
                    </a:lnTo>
                    <a:lnTo>
                      <a:pt x="19" y="63"/>
                    </a:lnTo>
                    <a:lnTo>
                      <a:pt x="19" y="175"/>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3" name="Freeform 1912"/>
              <p:cNvSpPr>
                <a:spLocks/>
              </p:cNvSpPr>
              <p:nvPr/>
            </p:nvSpPr>
            <p:spPr bwMode="auto">
              <a:xfrm>
                <a:off x="6433" y="1968"/>
                <a:ext cx="20" cy="679"/>
              </a:xfrm>
              <a:custGeom>
                <a:avLst/>
                <a:gdLst>
                  <a:gd name="T0" fmla="*/ 0 w 20"/>
                  <a:gd name="T1" fmla="*/ 512 h 679"/>
                  <a:gd name="T2" fmla="*/ 0 w 20"/>
                  <a:gd name="T3" fmla="*/ 634 h 679"/>
                  <a:gd name="T4" fmla="*/ 0 w 20"/>
                  <a:gd name="T5" fmla="*/ 594 h 679"/>
                  <a:gd name="T6" fmla="*/ 0 w 20"/>
                  <a:gd name="T7" fmla="*/ 620 h 679"/>
                  <a:gd name="T8" fmla="*/ 1 w 20"/>
                  <a:gd name="T9" fmla="*/ 491 h 679"/>
                  <a:gd name="T10" fmla="*/ 2 w 20"/>
                  <a:gd name="T11" fmla="*/ 588 h 679"/>
                  <a:gd name="T12" fmla="*/ 2 w 20"/>
                  <a:gd name="T13" fmla="*/ 542 h 679"/>
                  <a:gd name="T14" fmla="*/ 3 w 20"/>
                  <a:gd name="T15" fmla="*/ 584 h 679"/>
                  <a:gd name="T16" fmla="*/ 3 w 20"/>
                  <a:gd name="T17" fmla="*/ 432 h 679"/>
                  <a:gd name="T18" fmla="*/ 4 w 20"/>
                  <a:gd name="T19" fmla="*/ 423 h 679"/>
                  <a:gd name="T20" fmla="*/ 4 w 20"/>
                  <a:gd name="T21" fmla="*/ 541 h 679"/>
                  <a:gd name="T22" fmla="*/ 5 w 20"/>
                  <a:gd name="T23" fmla="*/ 323 h 679"/>
                  <a:gd name="T24" fmla="*/ 5 w 20"/>
                  <a:gd name="T25" fmla="*/ 324 h 679"/>
                  <a:gd name="T26" fmla="*/ 5 w 20"/>
                  <a:gd name="T27" fmla="*/ 299 h 679"/>
                  <a:gd name="T28" fmla="*/ 6 w 20"/>
                  <a:gd name="T29" fmla="*/ 0 h 679"/>
                  <a:gd name="T30" fmla="*/ 6 w 20"/>
                  <a:gd name="T31" fmla="*/ 381 h 679"/>
                  <a:gd name="T32" fmla="*/ 6 w 20"/>
                  <a:gd name="T33" fmla="*/ 345 h 679"/>
                  <a:gd name="T34" fmla="*/ 7 w 20"/>
                  <a:gd name="T35" fmla="*/ 384 h 679"/>
                  <a:gd name="T36" fmla="*/ 8 w 20"/>
                  <a:gd name="T37" fmla="*/ 546 h 679"/>
                  <a:gd name="T38" fmla="*/ 8 w 20"/>
                  <a:gd name="T39" fmla="*/ 516 h 679"/>
                  <a:gd name="T40" fmla="*/ 8 w 20"/>
                  <a:gd name="T41" fmla="*/ 485 h 679"/>
                  <a:gd name="T42" fmla="*/ 8 w 20"/>
                  <a:gd name="T43" fmla="*/ 445 h 679"/>
                  <a:gd name="T44" fmla="*/ 9 w 20"/>
                  <a:gd name="T45" fmla="*/ 585 h 679"/>
                  <a:gd name="T46" fmla="*/ 9 w 20"/>
                  <a:gd name="T47" fmla="*/ 480 h 679"/>
                  <a:gd name="T48" fmla="*/ 10 w 20"/>
                  <a:gd name="T49" fmla="*/ 482 h 679"/>
                  <a:gd name="T50" fmla="*/ 10 w 20"/>
                  <a:gd name="T51" fmla="*/ 608 h 679"/>
                  <a:gd name="T52" fmla="*/ 11 w 20"/>
                  <a:gd name="T53" fmla="*/ 537 h 679"/>
                  <a:gd name="T54" fmla="*/ 11 w 20"/>
                  <a:gd name="T55" fmla="*/ 560 h 679"/>
                  <a:gd name="T56" fmla="*/ 12 w 20"/>
                  <a:gd name="T57" fmla="*/ 522 h 679"/>
                  <a:gd name="T58" fmla="*/ 13 w 20"/>
                  <a:gd name="T59" fmla="*/ 637 h 679"/>
                  <a:gd name="T60" fmla="*/ 13 w 20"/>
                  <a:gd name="T61" fmla="*/ 619 h 679"/>
                  <a:gd name="T62" fmla="*/ 13 w 20"/>
                  <a:gd name="T63" fmla="*/ 614 h 679"/>
                  <a:gd name="T64" fmla="*/ 13 w 20"/>
                  <a:gd name="T65" fmla="*/ 536 h 679"/>
                  <a:gd name="T66" fmla="*/ 14 w 20"/>
                  <a:gd name="T67" fmla="*/ 647 h 679"/>
                  <a:gd name="T68" fmla="*/ 14 w 20"/>
                  <a:gd name="T69" fmla="*/ 584 h 679"/>
                  <a:gd name="T70" fmla="*/ 15 w 20"/>
                  <a:gd name="T71" fmla="*/ 566 h 679"/>
                  <a:gd name="T72" fmla="*/ 15 w 20"/>
                  <a:gd name="T73" fmla="*/ 546 h 679"/>
                  <a:gd name="T74" fmla="*/ 15 w 20"/>
                  <a:gd name="T75" fmla="*/ 654 h 679"/>
                  <a:gd name="T76" fmla="*/ 16 w 20"/>
                  <a:gd name="T77" fmla="*/ 554 h 679"/>
                  <a:gd name="T78" fmla="*/ 16 w 20"/>
                  <a:gd name="T79" fmla="*/ 556 h 679"/>
                  <a:gd name="T80" fmla="*/ 16 w 20"/>
                  <a:gd name="T81" fmla="*/ 661 h 679"/>
                  <a:gd name="T82" fmla="*/ 17 w 20"/>
                  <a:gd name="T83" fmla="*/ 593 h 679"/>
                  <a:gd name="T84" fmla="*/ 17 w 20"/>
                  <a:gd name="T85" fmla="*/ 616 h 679"/>
                  <a:gd name="T86" fmla="*/ 18 w 20"/>
                  <a:gd name="T87" fmla="*/ 563 h 679"/>
                  <a:gd name="T88" fmla="*/ 19 w 20"/>
                  <a:gd name="T89" fmla="*/ 670 h 679"/>
                  <a:gd name="T90" fmla="*/ 19 w 20"/>
                  <a:gd name="T91" fmla="*/ 664 h 679"/>
                  <a:gd name="T92" fmla="*/ 19 w 20"/>
                  <a:gd name="T93" fmla="*/ 675 h 679"/>
                  <a:gd name="T94" fmla="*/ 20 w 20"/>
                  <a:gd name="T95" fmla="*/ 565 h 679"/>
                  <a:gd name="T96" fmla="*/ 20 w 20"/>
                  <a:gd name="T97" fmla="*/ 679 h 679"/>
                  <a:gd name="T98" fmla="*/ 20 w 20"/>
                  <a:gd name="T99" fmla="*/ 596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679">
                    <a:moveTo>
                      <a:pt x="0" y="512"/>
                    </a:moveTo>
                    <a:lnTo>
                      <a:pt x="0" y="634"/>
                    </a:lnTo>
                    <a:lnTo>
                      <a:pt x="0" y="594"/>
                    </a:lnTo>
                    <a:lnTo>
                      <a:pt x="0" y="620"/>
                    </a:lnTo>
                    <a:lnTo>
                      <a:pt x="1" y="491"/>
                    </a:lnTo>
                    <a:lnTo>
                      <a:pt x="2" y="588"/>
                    </a:lnTo>
                    <a:lnTo>
                      <a:pt x="2" y="542"/>
                    </a:lnTo>
                    <a:lnTo>
                      <a:pt x="3" y="584"/>
                    </a:lnTo>
                    <a:lnTo>
                      <a:pt x="3" y="432"/>
                    </a:lnTo>
                    <a:lnTo>
                      <a:pt x="4" y="423"/>
                    </a:lnTo>
                    <a:lnTo>
                      <a:pt x="4" y="541"/>
                    </a:lnTo>
                    <a:lnTo>
                      <a:pt x="5" y="323"/>
                    </a:lnTo>
                    <a:lnTo>
                      <a:pt x="5" y="324"/>
                    </a:lnTo>
                    <a:lnTo>
                      <a:pt x="5" y="299"/>
                    </a:lnTo>
                    <a:lnTo>
                      <a:pt x="6" y="0"/>
                    </a:lnTo>
                    <a:lnTo>
                      <a:pt x="6" y="381"/>
                    </a:lnTo>
                    <a:lnTo>
                      <a:pt x="6" y="345"/>
                    </a:lnTo>
                    <a:lnTo>
                      <a:pt x="7" y="384"/>
                    </a:lnTo>
                    <a:lnTo>
                      <a:pt x="8" y="546"/>
                    </a:lnTo>
                    <a:lnTo>
                      <a:pt x="8" y="516"/>
                    </a:lnTo>
                    <a:lnTo>
                      <a:pt x="8" y="485"/>
                    </a:lnTo>
                    <a:lnTo>
                      <a:pt x="8" y="445"/>
                    </a:lnTo>
                    <a:lnTo>
                      <a:pt x="9" y="585"/>
                    </a:lnTo>
                    <a:lnTo>
                      <a:pt x="9" y="480"/>
                    </a:lnTo>
                    <a:lnTo>
                      <a:pt x="10" y="482"/>
                    </a:lnTo>
                    <a:lnTo>
                      <a:pt x="10" y="608"/>
                    </a:lnTo>
                    <a:lnTo>
                      <a:pt x="11" y="537"/>
                    </a:lnTo>
                    <a:lnTo>
                      <a:pt x="11" y="560"/>
                    </a:lnTo>
                    <a:lnTo>
                      <a:pt x="12" y="522"/>
                    </a:lnTo>
                    <a:lnTo>
                      <a:pt x="13" y="637"/>
                    </a:lnTo>
                    <a:lnTo>
                      <a:pt x="13" y="619"/>
                    </a:lnTo>
                    <a:lnTo>
                      <a:pt x="13" y="614"/>
                    </a:lnTo>
                    <a:lnTo>
                      <a:pt x="13" y="536"/>
                    </a:lnTo>
                    <a:lnTo>
                      <a:pt x="14" y="647"/>
                    </a:lnTo>
                    <a:lnTo>
                      <a:pt x="14" y="584"/>
                    </a:lnTo>
                    <a:lnTo>
                      <a:pt x="15" y="566"/>
                    </a:lnTo>
                    <a:lnTo>
                      <a:pt x="15" y="546"/>
                    </a:lnTo>
                    <a:lnTo>
                      <a:pt x="15" y="654"/>
                    </a:lnTo>
                    <a:lnTo>
                      <a:pt x="16" y="554"/>
                    </a:lnTo>
                    <a:lnTo>
                      <a:pt x="16" y="556"/>
                    </a:lnTo>
                    <a:lnTo>
                      <a:pt x="16" y="661"/>
                    </a:lnTo>
                    <a:lnTo>
                      <a:pt x="17" y="593"/>
                    </a:lnTo>
                    <a:lnTo>
                      <a:pt x="17" y="616"/>
                    </a:lnTo>
                    <a:lnTo>
                      <a:pt x="18" y="563"/>
                    </a:lnTo>
                    <a:lnTo>
                      <a:pt x="19" y="670"/>
                    </a:lnTo>
                    <a:lnTo>
                      <a:pt x="19" y="664"/>
                    </a:lnTo>
                    <a:lnTo>
                      <a:pt x="19" y="675"/>
                    </a:lnTo>
                    <a:lnTo>
                      <a:pt x="20" y="565"/>
                    </a:lnTo>
                    <a:lnTo>
                      <a:pt x="20" y="679"/>
                    </a:lnTo>
                    <a:lnTo>
                      <a:pt x="20" y="5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4" name="Freeform 1913"/>
              <p:cNvSpPr>
                <a:spLocks/>
              </p:cNvSpPr>
              <p:nvPr/>
            </p:nvSpPr>
            <p:spPr bwMode="auto">
              <a:xfrm>
                <a:off x="6453" y="1998"/>
                <a:ext cx="22" cy="659"/>
              </a:xfrm>
              <a:custGeom>
                <a:avLst/>
                <a:gdLst>
                  <a:gd name="T0" fmla="*/ 0 w 22"/>
                  <a:gd name="T1" fmla="*/ 566 h 659"/>
                  <a:gd name="T2" fmla="*/ 1 w 22"/>
                  <a:gd name="T3" fmla="*/ 551 h 659"/>
                  <a:gd name="T4" fmla="*/ 2 w 22"/>
                  <a:gd name="T5" fmla="*/ 651 h 659"/>
                  <a:gd name="T6" fmla="*/ 2 w 22"/>
                  <a:gd name="T7" fmla="*/ 534 h 659"/>
                  <a:gd name="T8" fmla="*/ 2 w 22"/>
                  <a:gd name="T9" fmla="*/ 536 h 659"/>
                  <a:gd name="T10" fmla="*/ 3 w 22"/>
                  <a:gd name="T11" fmla="*/ 649 h 659"/>
                  <a:gd name="T12" fmla="*/ 3 w 22"/>
                  <a:gd name="T13" fmla="*/ 530 h 659"/>
                  <a:gd name="T14" fmla="*/ 3 w 22"/>
                  <a:gd name="T15" fmla="*/ 590 h 659"/>
                  <a:gd name="T16" fmla="*/ 4 w 22"/>
                  <a:gd name="T17" fmla="*/ 623 h 659"/>
                  <a:gd name="T18" fmla="*/ 5 w 22"/>
                  <a:gd name="T19" fmla="*/ 525 h 659"/>
                  <a:gd name="T20" fmla="*/ 5 w 22"/>
                  <a:gd name="T21" fmla="*/ 655 h 659"/>
                  <a:gd name="T22" fmla="*/ 5 w 22"/>
                  <a:gd name="T23" fmla="*/ 636 h 659"/>
                  <a:gd name="T24" fmla="*/ 6 w 22"/>
                  <a:gd name="T25" fmla="*/ 518 h 659"/>
                  <a:gd name="T26" fmla="*/ 7 w 22"/>
                  <a:gd name="T27" fmla="*/ 657 h 659"/>
                  <a:gd name="T28" fmla="*/ 7 w 22"/>
                  <a:gd name="T29" fmla="*/ 521 h 659"/>
                  <a:gd name="T30" fmla="*/ 7 w 22"/>
                  <a:gd name="T31" fmla="*/ 513 h 659"/>
                  <a:gd name="T32" fmla="*/ 8 w 22"/>
                  <a:gd name="T33" fmla="*/ 659 h 659"/>
                  <a:gd name="T34" fmla="*/ 8 w 22"/>
                  <a:gd name="T35" fmla="*/ 496 h 659"/>
                  <a:gd name="T36" fmla="*/ 8 w 22"/>
                  <a:gd name="T37" fmla="*/ 499 h 659"/>
                  <a:gd name="T38" fmla="*/ 9 w 22"/>
                  <a:gd name="T39" fmla="*/ 506 h 659"/>
                  <a:gd name="T40" fmla="*/ 9 w 22"/>
                  <a:gd name="T41" fmla="*/ 657 h 659"/>
                  <a:gd name="T42" fmla="*/ 9 w 22"/>
                  <a:gd name="T43" fmla="*/ 481 h 659"/>
                  <a:gd name="T44" fmla="*/ 10 w 22"/>
                  <a:gd name="T45" fmla="*/ 546 h 659"/>
                  <a:gd name="T46" fmla="*/ 10 w 22"/>
                  <a:gd name="T47" fmla="*/ 585 h 659"/>
                  <a:gd name="T48" fmla="*/ 10 w 22"/>
                  <a:gd name="T49" fmla="*/ 647 h 659"/>
                  <a:gd name="T50" fmla="*/ 11 w 22"/>
                  <a:gd name="T51" fmla="*/ 461 h 659"/>
                  <a:gd name="T52" fmla="*/ 11 w 22"/>
                  <a:gd name="T53" fmla="*/ 541 h 659"/>
                  <a:gd name="T54" fmla="*/ 12 w 22"/>
                  <a:gd name="T55" fmla="*/ 502 h 659"/>
                  <a:gd name="T56" fmla="*/ 12 w 22"/>
                  <a:gd name="T57" fmla="*/ 590 h 659"/>
                  <a:gd name="T58" fmla="*/ 13 w 22"/>
                  <a:gd name="T59" fmla="*/ 410 h 659"/>
                  <a:gd name="T60" fmla="*/ 13 w 22"/>
                  <a:gd name="T61" fmla="*/ 402 h 659"/>
                  <a:gd name="T62" fmla="*/ 14 w 22"/>
                  <a:gd name="T63" fmla="*/ 552 h 659"/>
                  <a:gd name="T64" fmla="*/ 14 w 22"/>
                  <a:gd name="T65" fmla="*/ 329 h 659"/>
                  <a:gd name="T66" fmla="*/ 14 w 22"/>
                  <a:gd name="T67" fmla="*/ 333 h 659"/>
                  <a:gd name="T68" fmla="*/ 15 w 22"/>
                  <a:gd name="T69" fmla="*/ 332 h 659"/>
                  <a:gd name="T70" fmla="*/ 15 w 22"/>
                  <a:gd name="T71" fmla="*/ 453 h 659"/>
                  <a:gd name="T72" fmla="*/ 16 w 22"/>
                  <a:gd name="T73" fmla="*/ 0 h 659"/>
                  <a:gd name="T74" fmla="*/ 16 w 22"/>
                  <a:gd name="T75" fmla="*/ 24 h 659"/>
                  <a:gd name="T76" fmla="*/ 16 w 22"/>
                  <a:gd name="T77" fmla="*/ 94 h 659"/>
                  <a:gd name="T78" fmla="*/ 18 w 22"/>
                  <a:gd name="T79" fmla="*/ 522 h 659"/>
                  <a:gd name="T80" fmla="*/ 18 w 22"/>
                  <a:gd name="T81" fmla="*/ 432 h 659"/>
                  <a:gd name="T82" fmla="*/ 18 w 22"/>
                  <a:gd name="T83" fmla="*/ 408 h 659"/>
                  <a:gd name="T84" fmla="*/ 18 w 22"/>
                  <a:gd name="T85" fmla="*/ 375 h 659"/>
                  <a:gd name="T86" fmla="*/ 19 w 22"/>
                  <a:gd name="T87" fmla="*/ 570 h 659"/>
                  <a:gd name="T88" fmla="*/ 19 w 22"/>
                  <a:gd name="T89" fmla="*/ 420 h 659"/>
                  <a:gd name="T90" fmla="*/ 19 w 22"/>
                  <a:gd name="T91" fmla="*/ 417 h 659"/>
                  <a:gd name="T92" fmla="*/ 20 w 22"/>
                  <a:gd name="T93" fmla="*/ 600 h 659"/>
                  <a:gd name="T94" fmla="*/ 21 w 22"/>
                  <a:gd name="T95" fmla="*/ 469 h 659"/>
                  <a:gd name="T96" fmla="*/ 21 w 22"/>
                  <a:gd name="T97" fmla="*/ 486 h 659"/>
                  <a:gd name="T98" fmla="*/ 22 w 22"/>
                  <a:gd name="T99" fmla="*/ 464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59">
                    <a:moveTo>
                      <a:pt x="0" y="566"/>
                    </a:moveTo>
                    <a:lnTo>
                      <a:pt x="1" y="551"/>
                    </a:lnTo>
                    <a:lnTo>
                      <a:pt x="2" y="651"/>
                    </a:lnTo>
                    <a:lnTo>
                      <a:pt x="2" y="534"/>
                    </a:lnTo>
                    <a:lnTo>
                      <a:pt x="2" y="536"/>
                    </a:lnTo>
                    <a:lnTo>
                      <a:pt x="3" y="649"/>
                    </a:lnTo>
                    <a:lnTo>
                      <a:pt x="3" y="530"/>
                    </a:lnTo>
                    <a:lnTo>
                      <a:pt x="3" y="590"/>
                    </a:lnTo>
                    <a:lnTo>
                      <a:pt x="4" y="623"/>
                    </a:lnTo>
                    <a:lnTo>
                      <a:pt x="5" y="525"/>
                    </a:lnTo>
                    <a:lnTo>
                      <a:pt x="5" y="655"/>
                    </a:lnTo>
                    <a:lnTo>
                      <a:pt x="5" y="636"/>
                    </a:lnTo>
                    <a:lnTo>
                      <a:pt x="6" y="518"/>
                    </a:lnTo>
                    <a:lnTo>
                      <a:pt x="7" y="657"/>
                    </a:lnTo>
                    <a:lnTo>
                      <a:pt x="7" y="521"/>
                    </a:lnTo>
                    <a:lnTo>
                      <a:pt x="7" y="513"/>
                    </a:lnTo>
                    <a:lnTo>
                      <a:pt x="8" y="659"/>
                    </a:lnTo>
                    <a:lnTo>
                      <a:pt x="8" y="496"/>
                    </a:lnTo>
                    <a:lnTo>
                      <a:pt x="8" y="499"/>
                    </a:lnTo>
                    <a:lnTo>
                      <a:pt x="9" y="506"/>
                    </a:lnTo>
                    <a:lnTo>
                      <a:pt x="9" y="657"/>
                    </a:lnTo>
                    <a:lnTo>
                      <a:pt x="9" y="481"/>
                    </a:lnTo>
                    <a:lnTo>
                      <a:pt x="10" y="546"/>
                    </a:lnTo>
                    <a:lnTo>
                      <a:pt x="10" y="585"/>
                    </a:lnTo>
                    <a:lnTo>
                      <a:pt x="10" y="647"/>
                    </a:lnTo>
                    <a:lnTo>
                      <a:pt x="11" y="461"/>
                    </a:lnTo>
                    <a:lnTo>
                      <a:pt x="11" y="541"/>
                    </a:lnTo>
                    <a:lnTo>
                      <a:pt x="12" y="502"/>
                    </a:lnTo>
                    <a:lnTo>
                      <a:pt x="12" y="590"/>
                    </a:lnTo>
                    <a:lnTo>
                      <a:pt x="13" y="410"/>
                    </a:lnTo>
                    <a:lnTo>
                      <a:pt x="13" y="402"/>
                    </a:lnTo>
                    <a:lnTo>
                      <a:pt x="14" y="552"/>
                    </a:lnTo>
                    <a:lnTo>
                      <a:pt x="14" y="329"/>
                    </a:lnTo>
                    <a:lnTo>
                      <a:pt x="14" y="333"/>
                    </a:lnTo>
                    <a:lnTo>
                      <a:pt x="15" y="332"/>
                    </a:lnTo>
                    <a:lnTo>
                      <a:pt x="15" y="453"/>
                    </a:lnTo>
                    <a:lnTo>
                      <a:pt x="16" y="0"/>
                    </a:lnTo>
                    <a:lnTo>
                      <a:pt x="16" y="24"/>
                    </a:lnTo>
                    <a:lnTo>
                      <a:pt x="16" y="94"/>
                    </a:lnTo>
                    <a:lnTo>
                      <a:pt x="18" y="522"/>
                    </a:lnTo>
                    <a:lnTo>
                      <a:pt x="18" y="432"/>
                    </a:lnTo>
                    <a:lnTo>
                      <a:pt x="18" y="408"/>
                    </a:lnTo>
                    <a:lnTo>
                      <a:pt x="18" y="375"/>
                    </a:lnTo>
                    <a:lnTo>
                      <a:pt x="19" y="570"/>
                    </a:lnTo>
                    <a:lnTo>
                      <a:pt x="19" y="420"/>
                    </a:lnTo>
                    <a:lnTo>
                      <a:pt x="19" y="417"/>
                    </a:lnTo>
                    <a:lnTo>
                      <a:pt x="20" y="600"/>
                    </a:lnTo>
                    <a:lnTo>
                      <a:pt x="21" y="469"/>
                    </a:lnTo>
                    <a:lnTo>
                      <a:pt x="21" y="486"/>
                    </a:lnTo>
                    <a:lnTo>
                      <a:pt x="22" y="46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5" name="Freeform 1914"/>
              <p:cNvSpPr>
                <a:spLocks/>
              </p:cNvSpPr>
              <p:nvPr/>
            </p:nvSpPr>
            <p:spPr bwMode="auto">
              <a:xfrm>
                <a:off x="6475" y="2411"/>
                <a:ext cx="20" cy="299"/>
              </a:xfrm>
              <a:custGeom>
                <a:avLst/>
                <a:gdLst>
                  <a:gd name="T0" fmla="*/ 0 w 20"/>
                  <a:gd name="T1" fmla="*/ 51 h 299"/>
                  <a:gd name="T2" fmla="*/ 0 w 20"/>
                  <a:gd name="T3" fmla="*/ 214 h 299"/>
                  <a:gd name="T4" fmla="*/ 1 w 20"/>
                  <a:gd name="T5" fmla="*/ 225 h 299"/>
                  <a:gd name="T6" fmla="*/ 1 w 20"/>
                  <a:gd name="T7" fmla="*/ 66 h 299"/>
                  <a:gd name="T8" fmla="*/ 2 w 20"/>
                  <a:gd name="T9" fmla="*/ 235 h 299"/>
                  <a:gd name="T10" fmla="*/ 2 w 20"/>
                  <a:gd name="T11" fmla="*/ 140 h 299"/>
                  <a:gd name="T12" fmla="*/ 2 w 20"/>
                  <a:gd name="T13" fmla="*/ 115 h 299"/>
                  <a:gd name="T14" fmla="*/ 2 w 20"/>
                  <a:gd name="T15" fmla="*/ 77 h 299"/>
                  <a:gd name="T16" fmla="*/ 3 w 20"/>
                  <a:gd name="T17" fmla="*/ 250 h 299"/>
                  <a:gd name="T18" fmla="*/ 3 w 20"/>
                  <a:gd name="T19" fmla="*/ 86 h 299"/>
                  <a:gd name="T20" fmla="*/ 4 w 20"/>
                  <a:gd name="T21" fmla="*/ 86 h 299"/>
                  <a:gd name="T22" fmla="*/ 4 w 20"/>
                  <a:gd name="T23" fmla="*/ 265 h 299"/>
                  <a:gd name="T24" fmla="*/ 5 w 20"/>
                  <a:gd name="T25" fmla="*/ 116 h 299"/>
                  <a:gd name="T26" fmla="*/ 5 w 20"/>
                  <a:gd name="T27" fmla="*/ 133 h 299"/>
                  <a:gd name="T28" fmla="*/ 6 w 20"/>
                  <a:gd name="T29" fmla="*/ 95 h 299"/>
                  <a:gd name="T30" fmla="*/ 6 w 20"/>
                  <a:gd name="T31" fmla="*/ 292 h 299"/>
                  <a:gd name="T32" fmla="*/ 6 w 20"/>
                  <a:gd name="T33" fmla="*/ 246 h 299"/>
                  <a:gd name="T34" fmla="*/ 7 w 20"/>
                  <a:gd name="T35" fmla="*/ 97 h 299"/>
                  <a:gd name="T36" fmla="*/ 8 w 20"/>
                  <a:gd name="T37" fmla="*/ 299 h 299"/>
                  <a:gd name="T38" fmla="*/ 8 w 20"/>
                  <a:gd name="T39" fmla="*/ 135 h 299"/>
                  <a:gd name="T40" fmla="*/ 8 w 20"/>
                  <a:gd name="T41" fmla="*/ 118 h 299"/>
                  <a:gd name="T42" fmla="*/ 9 w 20"/>
                  <a:gd name="T43" fmla="*/ 297 h 299"/>
                  <a:gd name="T44" fmla="*/ 10 w 20"/>
                  <a:gd name="T45" fmla="*/ 97 h 299"/>
                  <a:gd name="T46" fmla="*/ 10 w 20"/>
                  <a:gd name="T47" fmla="*/ 97 h 299"/>
                  <a:gd name="T48" fmla="*/ 10 w 20"/>
                  <a:gd name="T49" fmla="*/ 287 h 299"/>
                  <a:gd name="T50" fmla="*/ 11 w 20"/>
                  <a:gd name="T51" fmla="*/ 94 h 299"/>
                  <a:gd name="T52" fmla="*/ 11 w 20"/>
                  <a:gd name="T53" fmla="*/ 120 h 299"/>
                  <a:gd name="T54" fmla="*/ 11 w 20"/>
                  <a:gd name="T55" fmla="*/ 140 h 299"/>
                  <a:gd name="T56" fmla="*/ 11 w 20"/>
                  <a:gd name="T57" fmla="*/ 273 h 299"/>
                  <a:gd name="T58" fmla="*/ 12 w 20"/>
                  <a:gd name="T59" fmla="*/ 89 h 299"/>
                  <a:gd name="T60" fmla="*/ 13 w 20"/>
                  <a:gd name="T61" fmla="*/ 221 h 299"/>
                  <a:gd name="T62" fmla="*/ 13 w 20"/>
                  <a:gd name="T63" fmla="*/ 208 h 299"/>
                  <a:gd name="T64" fmla="*/ 13 w 20"/>
                  <a:gd name="T65" fmla="*/ 83 h 299"/>
                  <a:gd name="T66" fmla="*/ 14 w 20"/>
                  <a:gd name="T67" fmla="*/ 241 h 299"/>
                  <a:gd name="T68" fmla="*/ 14 w 20"/>
                  <a:gd name="T69" fmla="*/ 110 h 299"/>
                  <a:gd name="T70" fmla="*/ 15 w 20"/>
                  <a:gd name="T71" fmla="*/ 94 h 299"/>
                  <a:gd name="T72" fmla="*/ 15 w 20"/>
                  <a:gd name="T73" fmla="*/ 234 h 299"/>
                  <a:gd name="T74" fmla="*/ 16 w 20"/>
                  <a:gd name="T75" fmla="*/ 64 h 299"/>
                  <a:gd name="T76" fmla="*/ 16 w 20"/>
                  <a:gd name="T77" fmla="*/ 65 h 299"/>
                  <a:gd name="T78" fmla="*/ 16 w 20"/>
                  <a:gd name="T79" fmla="*/ 70 h 299"/>
                  <a:gd name="T80" fmla="*/ 17 w 20"/>
                  <a:gd name="T81" fmla="*/ 235 h 299"/>
                  <a:gd name="T82" fmla="*/ 17 w 20"/>
                  <a:gd name="T83" fmla="*/ 50 h 299"/>
                  <a:gd name="T84" fmla="*/ 17 w 20"/>
                  <a:gd name="T85" fmla="*/ 101 h 299"/>
                  <a:gd name="T86" fmla="*/ 18 w 20"/>
                  <a:gd name="T87" fmla="*/ 138 h 299"/>
                  <a:gd name="T88" fmla="*/ 18 w 20"/>
                  <a:gd name="T89" fmla="*/ 232 h 299"/>
                  <a:gd name="T90" fmla="*/ 18 w 20"/>
                  <a:gd name="T91" fmla="*/ 33 h 299"/>
                  <a:gd name="T92" fmla="*/ 19 w 20"/>
                  <a:gd name="T93" fmla="*/ 147 h 299"/>
                  <a:gd name="T94" fmla="*/ 19 w 20"/>
                  <a:gd name="T95" fmla="*/ 143 h 299"/>
                  <a:gd name="T96" fmla="*/ 20 w 20"/>
                  <a:gd name="T97" fmla="*/ 182 h 299"/>
                  <a:gd name="T98" fmla="*/ 20 w 20"/>
                  <a:gd name="T9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99">
                    <a:moveTo>
                      <a:pt x="0" y="51"/>
                    </a:moveTo>
                    <a:lnTo>
                      <a:pt x="0" y="214"/>
                    </a:lnTo>
                    <a:lnTo>
                      <a:pt x="1" y="225"/>
                    </a:lnTo>
                    <a:lnTo>
                      <a:pt x="1" y="66"/>
                    </a:lnTo>
                    <a:lnTo>
                      <a:pt x="2" y="235"/>
                    </a:lnTo>
                    <a:lnTo>
                      <a:pt x="2" y="140"/>
                    </a:lnTo>
                    <a:lnTo>
                      <a:pt x="2" y="115"/>
                    </a:lnTo>
                    <a:lnTo>
                      <a:pt x="2" y="77"/>
                    </a:lnTo>
                    <a:lnTo>
                      <a:pt x="3" y="250"/>
                    </a:lnTo>
                    <a:lnTo>
                      <a:pt x="3" y="86"/>
                    </a:lnTo>
                    <a:lnTo>
                      <a:pt x="4" y="86"/>
                    </a:lnTo>
                    <a:lnTo>
                      <a:pt x="4" y="265"/>
                    </a:lnTo>
                    <a:lnTo>
                      <a:pt x="5" y="116"/>
                    </a:lnTo>
                    <a:lnTo>
                      <a:pt x="5" y="133"/>
                    </a:lnTo>
                    <a:lnTo>
                      <a:pt x="6" y="95"/>
                    </a:lnTo>
                    <a:lnTo>
                      <a:pt x="6" y="292"/>
                    </a:lnTo>
                    <a:lnTo>
                      <a:pt x="6" y="246"/>
                    </a:lnTo>
                    <a:lnTo>
                      <a:pt x="7" y="97"/>
                    </a:lnTo>
                    <a:lnTo>
                      <a:pt x="8" y="299"/>
                    </a:lnTo>
                    <a:lnTo>
                      <a:pt x="8" y="135"/>
                    </a:lnTo>
                    <a:lnTo>
                      <a:pt x="8" y="118"/>
                    </a:lnTo>
                    <a:lnTo>
                      <a:pt x="9" y="297"/>
                    </a:lnTo>
                    <a:lnTo>
                      <a:pt x="10" y="97"/>
                    </a:lnTo>
                    <a:lnTo>
                      <a:pt x="10" y="97"/>
                    </a:lnTo>
                    <a:lnTo>
                      <a:pt x="10" y="287"/>
                    </a:lnTo>
                    <a:lnTo>
                      <a:pt x="11" y="94"/>
                    </a:lnTo>
                    <a:lnTo>
                      <a:pt x="11" y="120"/>
                    </a:lnTo>
                    <a:lnTo>
                      <a:pt x="11" y="140"/>
                    </a:lnTo>
                    <a:lnTo>
                      <a:pt x="11" y="273"/>
                    </a:lnTo>
                    <a:lnTo>
                      <a:pt x="12" y="89"/>
                    </a:lnTo>
                    <a:lnTo>
                      <a:pt x="13" y="221"/>
                    </a:lnTo>
                    <a:lnTo>
                      <a:pt x="13" y="208"/>
                    </a:lnTo>
                    <a:lnTo>
                      <a:pt x="13" y="83"/>
                    </a:lnTo>
                    <a:lnTo>
                      <a:pt x="14" y="241"/>
                    </a:lnTo>
                    <a:lnTo>
                      <a:pt x="14" y="110"/>
                    </a:lnTo>
                    <a:lnTo>
                      <a:pt x="15" y="94"/>
                    </a:lnTo>
                    <a:lnTo>
                      <a:pt x="15" y="234"/>
                    </a:lnTo>
                    <a:lnTo>
                      <a:pt x="16" y="64"/>
                    </a:lnTo>
                    <a:lnTo>
                      <a:pt x="16" y="65"/>
                    </a:lnTo>
                    <a:lnTo>
                      <a:pt x="16" y="70"/>
                    </a:lnTo>
                    <a:lnTo>
                      <a:pt x="17" y="235"/>
                    </a:lnTo>
                    <a:lnTo>
                      <a:pt x="17" y="50"/>
                    </a:lnTo>
                    <a:lnTo>
                      <a:pt x="17" y="101"/>
                    </a:lnTo>
                    <a:lnTo>
                      <a:pt x="18" y="138"/>
                    </a:lnTo>
                    <a:lnTo>
                      <a:pt x="18" y="232"/>
                    </a:lnTo>
                    <a:lnTo>
                      <a:pt x="18" y="33"/>
                    </a:lnTo>
                    <a:lnTo>
                      <a:pt x="19" y="147"/>
                    </a:lnTo>
                    <a:lnTo>
                      <a:pt x="19" y="143"/>
                    </a:lnTo>
                    <a:lnTo>
                      <a:pt x="20" y="182"/>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6" name="Freeform 1915"/>
              <p:cNvSpPr>
                <a:spLocks/>
              </p:cNvSpPr>
              <p:nvPr/>
            </p:nvSpPr>
            <p:spPr bwMode="auto">
              <a:xfrm>
                <a:off x="6495" y="1961"/>
                <a:ext cx="21" cy="789"/>
              </a:xfrm>
              <a:custGeom>
                <a:avLst/>
                <a:gdLst>
                  <a:gd name="T0" fmla="*/ 0 w 21"/>
                  <a:gd name="T1" fmla="*/ 450 h 789"/>
                  <a:gd name="T2" fmla="*/ 1 w 21"/>
                  <a:gd name="T3" fmla="*/ 439 h 789"/>
                  <a:gd name="T4" fmla="*/ 1 w 21"/>
                  <a:gd name="T5" fmla="*/ 580 h 789"/>
                  <a:gd name="T6" fmla="*/ 2 w 21"/>
                  <a:gd name="T7" fmla="*/ 377 h 789"/>
                  <a:gd name="T8" fmla="*/ 2 w 21"/>
                  <a:gd name="T9" fmla="*/ 379 h 789"/>
                  <a:gd name="T10" fmla="*/ 3 w 21"/>
                  <a:gd name="T11" fmla="*/ 489 h 789"/>
                  <a:gd name="T12" fmla="*/ 4 w 21"/>
                  <a:gd name="T13" fmla="*/ 56 h 789"/>
                  <a:gd name="T14" fmla="*/ 4 w 21"/>
                  <a:gd name="T15" fmla="*/ 87 h 789"/>
                  <a:gd name="T16" fmla="*/ 4 w 21"/>
                  <a:gd name="T17" fmla="*/ 0 h 789"/>
                  <a:gd name="T18" fmla="*/ 5 w 21"/>
                  <a:gd name="T19" fmla="*/ 497 h 789"/>
                  <a:gd name="T20" fmla="*/ 5 w 21"/>
                  <a:gd name="T21" fmla="*/ 446 h 789"/>
                  <a:gd name="T22" fmla="*/ 5 w 21"/>
                  <a:gd name="T23" fmla="*/ 429 h 789"/>
                  <a:gd name="T24" fmla="*/ 5 w 21"/>
                  <a:gd name="T25" fmla="*/ 370 h 789"/>
                  <a:gd name="T26" fmla="*/ 6 w 21"/>
                  <a:gd name="T27" fmla="*/ 531 h 789"/>
                  <a:gd name="T28" fmla="*/ 7 w 21"/>
                  <a:gd name="T29" fmla="*/ 430 h 789"/>
                  <a:gd name="T30" fmla="*/ 7 w 21"/>
                  <a:gd name="T31" fmla="*/ 424 h 789"/>
                  <a:gd name="T32" fmla="*/ 7 w 21"/>
                  <a:gd name="T33" fmla="*/ 423 h 789"/>
                  <a:gd name="T34" fmla="*/ 7 w 21"/>
                  <a:gd name="T35" fmla="*/ 577 h 789"/>
                  <a:gd name="T36" fmla="*/ 8 w 21"/>
                  <a:gd name="T37" fmla="*/ 463 h 789"/>
                  <a:gd name="T38" fmla="*/ 9 w 21"/>
                  <a:gd name="T39" fmla="*/ 474 h 789"/>
                  <a:gd name="T40" fmla="*/ 10 w 21"/>
                  <a:gd name="T41" fmla="*/ 626 h 789"/>
                  <a:gd name="T42" fmla="*/ 10 w 21"/>
                  <a:gd name="T43" fmla="*/ 602 h 789"/>
                  <a:gd name="T44" fmla="*/ 11 w 21"/>
                  <a:gd name="T45" fmla="*/ 497 h 789"/>
                  <a:gd name="T46" fmla="*/ 11 w 21"/>
                  <a:gd name="T47" fmla="*/ 640 h 789"/>
                  <a:gd name="T48" fmla="*/ 11 w 21"/>
                  <a:gd name="T49" fmla="*/ 625 h 789"/>
                  <a:gd name="T50" fmla="*/ 12 w 21"/>
                  <a:gd name="T51" fmla="*/ 574 h 789"/>
                  <a:gd name="T52" fmla="*/ 12 w 21"/>
                  <a:gd name="T53" fmla="*/ 511 h 789"/>
                  <a:gd name="T54" fmla="*/ 13 w 21"/>
                  <a:gd name="T55" fmla="*/ 657 h 789"/>
                  <a:gd name="T56" fmla="*/ 13 w 21"/>
                  <a:gd name="T57" fmla="*/ 529 h 789"/>
                  <a:gd name="T58" fmla="*/ 13 w 21"/>
                  <a:gd name="T59" fmla="*/ 523 h 789"/>
                  <a:gd name="T60" fmla="*/ 13 w 21"/>
                  <a:gd name="T61" fmla="*/ 521 h 789"/>
                  <a:gd name="T62" fmla="*/ 14 w 21"/>
                  <a:gd name="T63" fmla="*/ 673 h 789"/>
                  <a:gd name="T64" fmla="*/ 14 w 21"/>
                  <a:gd name="T65" fmla="*/ 551 h 789"/>
                  <a:gd name="T66" fmla="*/ 15 w 21"/>
                  <a:gd name="T67" fmla="*/ 568 h 789"/>
                  <a:gd name="T68" fmla="*/ 15 w 21"/>
                  <a:gd name="T69" fmla="*/ 689 h 789"/>
                  <a:gd name="T70" fmla="*/ 16 w 21"/>
                  <a:gd name="T71" fmla="*/ 536 h 789"/>
                  <a:gd name="T72" fmla="*/ 16 w 21"/>
                  <a:gd name="T73" fmla="*/ 650 h 789"/>
                  <a:gd name="T74" fmla="*/ 16 w 21"/>
                  <a:gd name="T75" fmla="*/ 635 h 789"/>
                  <a:gd name="T76" fmla="*/ 17 w 21"/>
                  <a:gd name="T77" fmla="*/ 541 h 789"/>
                  <a:gd name="T78" fmla="*/ 18 w 21"/>
                  <a:gd name="T79" fmla="*/ 726 h 789"/>
                  <a:gd name="T80" fmla="*/ 18 w 21"/>
                  <a:gd name="T81" fmla="*/ 640 h 789"/>
                  <a:gd name="T82" fmla="*/ 18 w 21"/>
                  <a:gd name="T83" fmla="*/ 597 h 789"/>
                  <a:gd name="T84" fmla="*/ 18 w 21"/>
                  <a:gd name="T85" fmla="*/ 544 h 789"/>
                  <a:gd name="T86" fmla="*/ 19 w 21"/>
                  <a:gd name="T87" fmla="*/ 755 h 789"/>
                  <a:gd name="T88" fmla="*/ 19 w 21"/>
                  <a:gd name="T89" fmla="*/ 546 h 789"/>
                  <a:gd name="T90" fmla="*/ 20 w 21"/>
                  <a:gd name="T91" fmla="*/ 546 h 789"/>
                  <a:gd name="T92" fmla="*/ 20 w 21"/>
                  <a:gd name="T93" fmla="*/ 789 h 789"/>
                  <a:gd name="T94" fmla="*/ 21 w 21"/>
                  <a:gd name="T95" fmla="*/ 545 h 789"/>
                  <a:gd name="T96" fmla="*/ 21 w 21"/>
                  <a:gd name="T97" fmla="*/ 573 h 789"/>
                  <a:gd name="T98" fmla="*/ 21 w 21"/>
                  <a:gd name="T99" fmla="*/ 596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9">
                    <a:moveTo>
                      <a:pt x="0" y="450"/>
                    </a:moveTo>
                    <a:lnTo>
                      <a:pt x="1" y="439"/>
                    </a:lnTo>
                    <a:lnTo>
                      <a:pt x="1" y="580"/>
                    </a:lnTo>
                    <a:lnTo>
                      <a:pt x="2" y="377"/>
                    </a:lnTo>
                    <a:lnTo>
                      <a:pt x="2" y="379"/>
                    </a:lnTo>
                    <a:lnTo>
                      <a:pt x="3" y="489"/>
                    </a:lnTo>
                    <a:lnTo>
                      <a:pt x="4" y="56"/>
                    </a:lnTo>
                    <a:lnTo>
                      <a:pt x="4" y="87"/>
                    </a:lnTo>
                    <a:lnTo>
                      <a:pt x="4" y="0"/>
                    </a:lnTo>
                    <a:lnTo>
                      <a:pt x="5" y="497"/>
                    </a:lnTo>
                    <a:lnTo>
                      <a:pt x="5" y="446"/>
                    </a:lnTo>
                    <a:lnTo>
                      <a:pt x="5" y="429"/>
                    </a:lnTo>
                    <a:lnTo>
                      <a:pt x="5" y="370"/>
                    </a:lnTo>
                    <a:lnTo>
                      <a:pt x="6" y="531"/>
                    </a:lnTo>
                    <a:lnTo>
                      <a:pt x="7" y="430"/>
                    </a:lnTo>
                    <a:lnTo>
                      <a:pt x="7" y="424"/>
                    </a:lnTo>
                    <a:lnTo>
                      <a:pt x="7" y="423"/>
                    </a:lnTo>
                    <a:lnTo>
                      <a:pt x="7" y="577"/>
                    </a:lnTo>
                    <a:lnTo>
                      <a:pt x="8" y="463"/>
                    </a:lnTo>
                    <a:lnTo>
                      <a:pt x="9" y="474"/>
                    </a:lnTo>
                    <a:lnTo>
                      <a:pt x="10" y="626"/>
                    </a:lnTo>
                    <a:lnTo>
                      <a:pt x="10" y="602"/>
                    </a:lnTo>
                    <a:lnTo>
                      <a:pt x="11" y="497"/>
                    </a:lnTo>
                    <a:lnTo>
                      <a:pt x="11" y="640"/>
                    </a:lnTo>
                    <a:lnTo>
                      <a:pt x="11" y="625"/>
                    </a:lnTo>
                    <a:lnTo>
                      <a:pt x="12" y="574"/>
                    </a:lnTo>
                    <a:lnTo>
                      <a:pt x="12" y="511"/>
                    </a:lnTo>
                    <a:lnTo>
                      <a:pt x="13" y="657"/>
                    </a:lnTo>
                    <a:lnTo>
                      <a:pt x="13" y="529"/>
                    </a:lnTo>
                    <a:lnTo>
                      <a:pt x="13" y="523"/>
                    </a:lnTo>
                    <a:lnTo>
                      <a:pt x="13" y="521"/>
                    </a:lnTo>
                    <a:lnTo>
                      <a:pt x="14" y="673"/>
                    </a:lnTo>
                    <a:lnTo>
                      <a:pt x="14" y="551"/>
                    </a:lnTo>
                    <a:lnTo>
                      <a:pt x="15" y="568"/>
                    </a:lnTo>
                    <a:lnTo>
                      <a:pt x="15" y="689"/>
                    </a:lnTo>
                    <a:lnTo>
                      <a:pt x="16" y="536"/>
                    </a:lnTo>
                    <a:lnTo>
                      <a:pt x="16" y="650"/>
                    </a:lnTo>
                    <a:lnTo>
                      <a:pt x="16" y="635"/>
                    </a:lnTo>
                    <a:lnTo>
                      <a:pt x="17" y="541"/>
                    </a:lnTo>
                    <a:lnTo>
                      <a:pt x="18" y="726"/>
                    </a:lnTo>
                    <a:lnTo>
                      <a:pt x="18" y="640"/>
                    </a:lnTo>
                    <a:lnTo>
                      <a:pt x="18" y="597"/>
                    </a:lnTo>
                    <a:lnTo>
                      <a:pt x="18" y="544"/>
                    </a:lnTo>
                    <a:lnTo>
                      <a:pt x="19" y="755"/>
                    </a:lnTo>
                    <a:lnTo>
                      <a:pt x="19" y="546"/>
                    </a:lnTo>
                    <a:lnTo>
                      <a:pt x="20" y="546"/>
                    </a:lnTo>
                    <a:lnTo>
                      <a:pt x="20" y="789"/>
                    </a:lnTo>
                    <a:lnTo>
                      <a:pt x="21" y="545"/>
                    </a:lnTo>
                    <a:lnTo>
                      <a:pt x="21" y="573"/>
                    </a:lnTo>
                    <a:lnTo>
                      <a:pt x="21" y="59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7" name="Freeform 1916"/>
              <p:cNvSpPr>
                <a:spLocks/>
              </p:cNvSpPr>
              <p:nvPr/>
            </p:nvSpPr>
            <p:spPr bwMode="auto">
              <a:xfrm>
                <a:off x="6516" y="1925"/>
                <a:ext cx="21" cy="786"/>
              </a:xfrm>
              <a:custGeom>
                <a:avLst/>
                <a:gdLst>
                  <a:gd name="T0" fmla="*/ 0 w 21"/>
                  <a:gd name="T1" fmla="*/ 632 h 786"/>
                  <a:gd name="T2" fmla="*/ 0 w 21"/>
                  <a:gd name="T3" fmla="*/ 786 h 786"/>
                  <a:gd name="T4" fmla="*/ 1 w 21"/>
                  <a:gd name="T5" fmla="*/ 579 h 786"/>
                  <a:gd name="T6" fmla="*/ 1 w 21"/>
                  <a:gd name="T7" fmla="*/ 669 h 786"/>
                  <a:gd name="T8" fmla="*/ 1 w 21"/>
                  <a:gd name="T9" fmla="*/ 666 h 786"/>
                  <a:gd name="T10" fmla="*/ 2 w 21"/>
                  <a:gd name="T11" fmla="*/ 751 h 786"/>
                  <a:gd name="T12" fmla="*/ 2 w 21"/>
                  <a:gd name="T13" fmla="*/ 576 h 786"/>
                  <a:gd name="T14" fmla="*/ 3 w 21"/>
                  <a:gd name="T15" fmla="*/ 611 h 786"/>
                  <a:gd name="T16" fmla="*/ 3 w 21"/>
                  <a:gd name="T17" fmla="*/ 592 h 786"/>
                  <a:gd name="T18" fmla="*/ 4 w 21"/>
                  <a:gd name="T19" fmla="*/ 702 h 786"/>
                  <a:gd name="T20" fmla="*/ 4 w 21"/>
                  <a:gd name="T21" fmla="*/ 563 h 786"/>
                  <a:gd name="T22" fmla="*/ 5 w 21"/>
                  <a:gd name="T23" fmla="*/ 564 h 786"/>
                  <a:gd name="T24" fmla="*/ 5 w 21"/>
                  <a:gd name="T25" fmla="*/ 682 h 786"/>
                  <a:gd name="T26" fmla="*/ 6 w 21"/>
                  <a:gd name="T27" fmla="*/ 552 h 786"/>
                  <a:gd name="T28" fmla="*/ 6 w 21"/>
                  <a:gd name="T29" fmla="*/ 624 h 786"/>
                  <a:gd name="T30" fmla="*/ 6 w 21"/>
                  <a:gd name="T31" fmla="*/ 662 h 786"/>
                  <a:gd name="T32" fmla="*/ 6 w 21"/>
                  <a:gd name="T33" fmla="*/ 676 h 786"/>
                  <a:gd name="T34" fmla="*/ 7 w 21"/>
                  <a:gd name="T35" fmla="*/ 538 h 786"/>
                  <a:gd name="T36" fmla="*/ 7 w 21"/>
                  <a:gd name="T37" fmla="*/ 618 h 786"/>
                  <a:gd name="T38" fmla="*/ 8 w 21"/>
                  <a:gd name="T39" fmla="*/ 665 h 786"/>
                  <a:gd name="T40" fmla="*/ 8 w 21"/>
                  <a:gd name="T41" fmla="*/ 520 h 786"/>
                  <a:gd name="T42" fmla="*/ 9 w 21"/>
                  <a:gd name="T43" fmla="*/ 528 h 786"/>
                  <a:gd name="T44" fmla="*/ 9 w 21"/>
                  <a:gd name="T45" fmla="*/ 512 h 786"/>
                  <a:gd name="T46" fmla="*/ 10 w 21"/>
                  <a:gd name="T47" fmla="*/ 616 h 786"/>
                  <a:gd name="T48" fmla="*/ 11 w 21"/>
                  <a:gd name="T49" fmla="*/ 457 h 786"/>
                  <a:gd name="T50" fmla="*/ 11 w 21"/>
                  <a:gd name="T51" fmla="*/ 459 h 786"/>
                  <a:gd name="T52" fmla="*/ 11 w 21"/>
                  <a:gd name="T53" fmla="*/ 466 h 786"/>
                  <a:gd name="T54" fmla="*/ 11 w 21"/>
                  <a:gd name="T55" fmla="*/ 556 h 786"/>
                  <a:gd name="T56" fmla="*/ 12 w 21"/>
                  <a:gd name="T57" fmla="*/ 350 h 786"/>
                  <a:gd name="T58" fmla="*/ 13 w 21"/>
                  <a:gd name="T59" fmla="*/ 303 h 786"/>
                  <a:gd name="T60" fmla="*/ 13 w 21"/>
                  <a:gd name="T61" fmla="*/ 391 h 786"/>
                  <a:gd name="T62" fmla="*/ 13 w 21"/>
                  <a:gd name="T63" fmla="*/ 0 h 786"/>
                  <a:gd name="T64" fmla="*/ 14 w 21"/>
                  <a:gd name="T65" fmla="*/ 337 h 786"/>
                  <a:gd name="T66" fmla="*/ 14 w 21"/>
                  <a:gd name="T67" fmla="*/ 329 h 786"/>
                  <a:gd name="T68" fmla="*/ 15 w 21"/>
                  <a:gd name="T69" fmla="*/ 560 h 786"/>
                  <a:gd name="T70" fmla="*/ 15 w 21"/>
                  <a:gd name="T71" fmla="*/ 462 h 786"/>
                  <a:gd name="T72" fmla="*/ 16 w 21"/>
                  <a:gd name="T73" fmla="*/ 460 h 786"/>
                  <a:gd name="T74" fmla="*/ 16 w 21"/>
                  <a:gd name="T75" fmla="*/ 598 h 786"/>
                  <a:gd name="T76" fmla="*/ 17 w 21"/>
                  <a:gd name="T77" fmla="*/ 523 h 786"/>
                  <a:gd name="T78" fmla="*/ 17 w 21"/>
                  <a:gd name="T79" fmla="*/ 542 h 786"/>
                  <a:gd name="T80" fmla="*/ 18 w 21"/>
                  <a:gd name="T81" fmla="*/ 531 h 786"/>
                  <a:gd name="T82" fmla="*/ 18 w 21"/>
                  <a:gd name="T83" fmla="*/ 652 h 786"/>
                  <a:gd name="T84" fmla="*/ 18 w 21"/>
                  <a:gd name="T85" fmla="*/ 629 h 786"/>
                  <a:gd name="T86" fmla="*/ 19 w 21"/>
                  <a:gd name="T87" fmla="*/ 608 h 786"/>
                  <a:gd name="T88" fmla="*/ 19 w 21"/>
                  <a:gd name="T89" fmla="*/ 552 h 786"/>
                  <a:gd name="T90" fmla="*/ 20 w 21"/>
                  <a:gd name="T91" fmla="*/ 676 h 786"/>
                  <a:gd name="T92" fmla="*/ 20 w 21"/>
                  <a:gd name="T93" fmla="*/ 646 h 786"/>
                  <a:gd name="T94" fmla="*/ 20 w 21"/>
                  <a:gd name="T95" fmla="*/ 609 h 786"/>
                  <a:gd name="T96" fmla="*/ 20 w 21"/>
                  <a:gd name="T97" fmla="*/ 568 h 786"/>
                  <a:gd name="T98" fmla="*/ 21 w 21"/>
                  <a:gd name="T99" fmla="*/ 690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6">
                    <a:moveTo>
                      <a:pt x="0" y="632"/>
                    </a:moveTo>
                    <a:lnTo>
                      <a:pt x="0" y="786"/>
                    </a:lnTo>
                    <a:lnTo>
                      <a:pt x="1" y="579"/>
                    </a:lnTo>
                    <a:lnTo>
                      <a:pt x="1" y="669"/>
                    </a:lnTo>
                    <a:lnTo>
                      <a:pt x="1" y="666"/>
                    </a:lnTo>
                    <a:lnTo>
                      <a:pt x="2" y="751"/>
                    </a:lnTo>
                    <a:lnTo>
                      <a:pt x="2" y="576"/>
                    </a:lnTo>
                    <a:lnTo>
                      <a:pt x="3" y="611"/>
                    </a:lnTo>
                    <a:lnTo>
                      <a:pt x="3" y="592"/>
                    </a:lnTo>
                    <a:lnTo>
                      <a:pt x="4" y="702"/>
                    </a:lnTo>
                    <a:lnTo>
                      <a:pt x="4" y="563"/>
                    </a:lnTo>
                    <a:lnTo>
                      <a:pt x="5" y="564"/>
                    </a:lnTo>
                    <a:lnTo>
                      <a:pt x="5" y="682"/>
                    </a:lnTo>
                    <a:lnTo>
                      <a:pt x="6" y="552"/>
                    </a:lnTo>
                    <a:lnTo>
                      <a:pt x="6" y="624"/>
                    </a:lnTo>
                    <a:lnTo>
                      <a:pt x="6" y="662"/>
                    </a:lnTo>
                    <a:lnTo>
                      <a:pt x="6" y="676"/>
                    </a:lnTo>
                    <a:lnTo>
                      <a:pt x="7" y="538"/>
                    </a:lnTo>
                    <a:lnTo>
                      <a:pt x="7" y="618"/>
                    </a:lnTo>
                    <a:lnTo>
                      <a:pt x="8" y="665"/>
                    </a:lnTo>
                    <a:lnTo>
                      <a:pt x="8" y="520"/>
                    </a:lnTo>
                    <a:lnTo>
                      <a:pt x="9" y="528"/>
                    </a:lnTo>
                    <a:lnTo>
                      <a:pt x="9" y="512"/>
                    </a:lnTo>
                    <a:lnTo>
                      <a:pt x="10" y="616"/>
                    </a:lnTo>
                    <a:lnTo>
                      <a:pt x="11" y="457"/>
                    </a:lnTo>
                    <a:lnTo>
                      <a:pt x="11" y="459"/>
                    </a:lnTo>
                    <a:lnTo>
                      <a:pt x="11" y="466"/>
                    </a:lnTo>
                    <a:lnTo>
                      <a:pt x="11" y="556"/>
                    </a:lnTo>
                    <a:lnTo>
                      <a:pt x="12" y="350"/>
                    </a:lnTo>
                    <a:lnTo>
                      <a:pt x="13" y="303"/>
                    </a:lnTo>
                    <a:lnTo>
                      <a:pt x="13" y="391"/>
                    </a:lnTo>
                    <a:lnTo>
                      <a:pt x="13" y="0"/>
                    </a:lnTo>
                    <a:lnTo>
                      <a:pt x="14" y="337"/>
                    </a:lnTo>
                    <a:lnTo>
                      <a:pt x="14" y="329"/>
                    </a:lnTo>
                    <a:lnTo>
                      <a:pt x="15" y="560"/>
                    </a:lnTo>
                    <a:lnTo>
                      <a:pt x="15" y="462"/>
                    </a:lnTo>
                    <a:lnTo>
                      <a:pt x="16" y="460"/>
                    </a:lnTo>
                    <a:lnTo>
                      <a:pt x="16" y="598"/>
                    </a:lnTo>
                    <a:lnTo>
                      <a:pt x="17" y="523"/>
                    </a:lnTo>
                    <a:lnTo>
                      <a:pt x="17" y="542"/>
                    </a:lnTo>
                    <a:lnTo>
                      <a:pt x="18" y="531"/>
                    </a:lnTo>
                    <a:lnTo>
                      <a:pt x="18" y="652"/>
                    </a:lnTo>
                    <a:lnTo>
                      <a:pt x="18" y="629"/>
                    </a:lnTo>
                    <a:lnTo>
                      <a:pt x="19" y="608"/>
                    </a:lnTo>
                    <a:lnTo>
                      <a:pt x="19" y="552"/>
                    </a:lnTo>
                    <a:lnTo>
                      <a:pt x="20" y="676"/>
                    </a:lnTo>
                    <a:lnTo>
                      <a:pt x="20" y="646"/>
                    </a:lnTo>
                    <a:lnTo>
                      <a:pt x="20" y="609"/>
                    </a:lnTo>
                    <a:lnTo>
                      <a:pt x="20" y="568"/>
                    </a:lnTo>
                    <a:lnTo>
                      <a:pt x="21" y="69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8" name="Freeform 1917"/>
              <p:cNvSpPr>
                <a:spLocks/>
              </p:cNvSpPr>
              <p:nvPr/>
            </p:nvSpPr>
            <p:spPr bwMode="auto">
              <a:xfrm>
                <a:off x="6537" y="2365"/>
                <a:ext cx="21" cy="275"/>
              </a:xfrm>
              <a:custGeom>
                <a:avLst/>
                <a:gdLst>
                  <a:gd name="T0" fmla="*/ 0 w 21"/>
                  <a:gd name="T1" fmla="*/ 250 h 275"/>
                  <a:gd name="T2" fmla="*/ 1 w 21"/>
                  <a:gd name="T3" fmla="*/ 143 h 275"/>
                  <a:gd name="T4" fmla="*/ 1 w 21"/>
                  <a:gd name="T5" fmla="*/ 141 h 275"/>
                  <a:gd name="T6" fmla="*/ 2 w 21"/>
                  <a:gd name="T7" fmla="*/ 259 h 275"/>
                  <a:gd name="T8" fmla="*/ 2 w 21"/>
                  <a:gd name="T9" fmla="*/ 175 h 275"/>
                  <a:gd name="T10" fmla="*/ 2 w 21"/>
                  <a:gd name="T11" fmla="*/ 194 h 275"/>
                  <a:gd name="T12" fmla="*/ 3 w 21"/>
                  <a:gd name="T13" fmla="*/ 263 h 275"/>
                  <a:gd name="T14" fmla="*/ 3 w 21"/>
                  <a:gd name="T15" fmla="*/ 159 h 275"/>
                  <a:gd name="T16" fmla="*/ 4 w 21"/>
                  <a:gd name="T17" fmla="*/ 221 h 275"/>
                  <a:gd name="T18" fmla="*/ 4 w 21"/>
                  <a:gd name="T19" fmla="*/ 229 h 275"/>
                  <a:gd name="T20" fmla="*/ 4 w 21"/>
                  <a:gd name="T21" fmla="*/ 264 h 275"/>
                  <a:gd name="T22" fmla="*/ 4 w 21"/>
                  <a:gd name="T23" fmla="*/ 165 h 275"/>
                  <a:gd name="T24" fmla="*/ 5 w 21"/>
                  <a:gd name="T25" fmla="*/ 223 h 275"/>
                  <a:gd name="T26" fmla="*/ 6 w 21"/>
                  <a:gd name="T27" fmla="*/ 198 h 275"/>
                  <a:gd name="T28" fmla="*/ 6 w 21"/>
                  <a:gd name="T29" fmla="*/ 169 h 275"/>
                  <a:gd name="T30" fmla="*/ 6 w 21"/>
                  <a:gd name="T31" fmla="*/ 267 h 275"/>
                  <a:gd name="T32" fmla="*/ 7 w 21"/>
                  <a:gd name="T33" fmla="*/ 170 h 275"/>
                  <a:gd name="T34" fmla="*/ 7 w 21"/>
                  <a:gd name="T35" fmla="*/ 170 h 275"/>
                  <a:gd name="T36" fmla="*/ 8 w 21"/>
                  <a:gd name="T37" fmla="*/ 273 h 275"/>
                  <a:gd name="T38" fmla="*/ 8 w 21"/>
                  <a:gd name="T39" fmla="*/ 207 h 275"/>
                  <a:gd name="T40" fmla="*/ 9 w 21"/>
                  <a:gd name="T41" fmla="*/ 220 h 275"/>
                  <a:gd name="T42" fmla="*/ 9 w 21"/>
                  <a:gd name="T43" fmla="*/ 275 h 275"/>
                  <a:gd name="T44" fmla="*/ 9 w 21"/>
                  <a:gd name="T45" fmla="*/ 169 h 275"/>
                  <a:gd name="T46" fmla="*/ 10 w 21"/>
                  <a:gd name="T47" fmla="*/ 232 h 275"/>
                  <a:gd name="T48" fmla="*/ 10 w 21"/>
                  <a:gd name="T49" fmla="*/ 251 h 275"/>
                  <a:gd name="T50" fmla="*/ 10 w 21"/>
                  <a:gd name="T51" fmla="*/ 274 h 275"/>
                  <a:gd name="T52" fmla="*/ 11 w 21"/>
                  <a:gd name="T53" fmla="*/ 165 h 275"/>
                  <a:gd name="T54" fmla="*/ 11 w 21"/>
                  <a:gd name="T55" fmla="*/ 201 h 275"/>
                  <a:gd name="T56" fmla="*/ 11 w 21"/>
                  <a:gd name="T57" fmla="*/ 182 h 275"/>
                  <a:gd name="T58" fmla="*/ 13 w 21"/>
                  <a:gd name="T59" fmla="*/ 261 h 275"/>
                  <a:gd name="T60" fmla="*/ 13 w 21"/>
                  <a:gd name="T61" fmla="*/ 152 h 275"/>
                  <a:gd name="T62" fmla="*/ 13 w 21"/>
                  <a:gd name="T63" fmla="*/ 152 h 275"/>
                  <a:gd name="T64" fmla="*/ 13 w 21"/>
                  <a:gd name="T65" fmla="*/ 156 h 275"/>
                  <a:gd name="T66" fmla="*/ 14 w 21"/>
                  <a:gd name="T67" fmla="*/ 252 h 275"/>
                  <a:gd name="T68" fmla="*/ 14 w 21"/>
                  <a:gd name="T69" fmla="*/ 142 h 275"/>
                  <a:gd name="T70" fmla="*/ 15 w 21"/>
                  <a:gd name="T71" fmla="*/ 172 h 275"/>
                  <a:gd name="T72" fmla="*/ 15 w 21"/>
                  <a:gd name="T73" fmla="*/ 183 h 275"/>
                  <a:gd name="T74" fmla="*/ 15 w 21"/>
                  <a:gd name="T75" fmla="*/ 249 h 275"/>
                  <a:gd name="T76" fmla="*/ 16 w 21"/>
                  <a:gd name="T77" fmla="*/ 128 h 275"/>
                  <a:gd name="T78" fmla="*/ 16 w 21"/>
                  <a:gd name="T79" fmla="*/ 244 h 275"/>
                  <a:gd name="T80" fmla="*/ 16 w 21"/>
                  <a:gd name="T81" fmla="*/ 210 h 275"/>
                  <a:gd name="T82" fmla="*/ 18 w 21"/>
                  <a:gd name="T83" fmla="*/ 233 h 275"/>
                  <a:gd name="T84" fmla="*/ 18 w 21"/>
                  <a:gd name="T85" fmla="*/ 109 h 275"/>
                  <a:gd name="T86" fmla="*/ 18 w 21"/>
                  <a:gd name="T87" fmla="*/ 98 h 275"/>
                  <a:gd name="T88" fmla="*/ 19 w 21"/>
                  <a:gd name="T89" fmla="*/ 210 h 275"/>
                  <a:gd name="T90" fmla="*/ 19 w 21"/>
                  <a:gd name="T91" fmla="*/ 53 h 275"/>
                  <a:gd name="T92" fmla="*/ 20 w 21"/>
                  <a:gd name="T93" fmla="*/ 55 h 275"/>
                  <a:gd name="T94" fmla="*/ 20 w 21"/>
                  <a:gd name="T95" fmla="*/ 167 h 275"/>
                  <a:gd name="T96" fmla="*/ 21 w 21"/>
                  <a:gd name="T97" fmla="*/ 0 h 275"/>
                  <a:gd name="T98" fmla="*/ 21 w 21"/>
                  <a:gd name="T99"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5">
                    <a:moveTo>
                      <a:pt x="0" y="250"/>
                    </a:moveTo>
                    <a:lnTo>
                      <a:pt x="1" y="143"/>
                    </a:lnTo>
                    <a:lnTo>
                      <a:pt x="1" y="141"/>
                    </a:lnTo>
                    <a:lnTo>
                      <a:pt x="2" y="259"/>
                    </a:lnTo>
                    <a:lnTo>
                      <a:pt x="2" y="175"/>
                    </a:lnTo>
                    <a:lnTo>
                      <a:pt x="2" y="194"/>
                    </a:lnTo>
                    <a:lnTo>
                      <a:pt x="3" y="263"/>
                    </a:lnTo>
                    <a:lnTo>
                      <a:pt x="3" y="159"/>
                    </a:lnTo>
                    <a:lnTo>
                      <a:pt x="4" y="221"/>
                    </a:lnTo>
                    <a:lnTo>
                      <a:pt x="4" y="229"/>
                    </a:lnTo>
                    <a:lnTo>
                      <a:pt x="4" y="264"/>
                    </a:lnTo>
                    <a:lnTo>
                      <a:pt x="4" y="165"/>
                    </a:lnTo>
                    <a:lnTo>
                      <a:pt x="5" y="223"/>
                    </a:lnTo>
                    <a:lnTo>
                      <a:pt x="6" y="198"/>
                    </a:lnTo>
                    <a:lnTo>
                      <a:pt x="6" y="169"/>
                    </a:lnTo>
                    <a:lnTo>
                      <a:pt x="6" y="267"/>
                    </a:lnTo>
                    <a:lnTo>
                      <a:pt x="7" y="170"/>
                    </a:lnTo>
                    <a:lnTo>
                      <a:pt x="7" y="170"/>
                    </a:lnTo>
                    <a:lnTo>
                      <a:pt x="8" y="273"/>
                    </a:lnTo>
                    <a:lnTo>
                      <a:pt x="8" y="207"/>
                    </a:lnTo>
                    <a:lnTo>
                      <a:pt x="9" y="220"/>
                    </a:lnTo>
                    <a:lnTo>
                      <a:pt x="9" y="275"/>
                    </a:lnTo>
                    <a:lnTo>
                      <a:pt x="9" y="169"/>
                    </a:lnTo>
                    <a:lnTo>
                      <a:pt x="10" y="232"/>
                    </a:lnTo>
                    <a:lnTo>
                      <a:pt x="10" y="251"/>
                    </a:lnTo>
                    <a:lnTo>
                      <a:pt x="10" y="274"/>
                    </a:lnTo>
                    <a:lnTo>
                      <a:pt x="11" y="165"/>
                    </a:lnTo>
                    <a:lnTo>
                      <a:pt x="11" y="201"/>
                    </a:lnTo>
                    <a:lnTo>
                      <a:pt x="11" y="182"/>
                    </a:lnTo>
                    <a:lnTo>
                      <a:pt x="13" y="261"/>
                    </a:lnTo>
                    <a:lnTo>
                      <a:pt x="13" y="152"/>
                    </a:lnTo>
                    <a:lnTo>
                      <a:pt x="13" y="152"/>
                    </a:lnTo>
                    <a:lnTo>
                      <a:pt x="13" y="156"/>
                    </a:lnTo>
                    <a:lnTo>
                      <a:pt x="14" y="252"/>
                    </a:lnTo>
                    <a:lnTo>
                      <a:pt x="14" y="142"/>
                    </a:lnTo>
                    <a:lnTo>
                      <a:pt x="15" y="172"/>
                    </a:lnTo>
                    <a:lnTo>
                      <a:pt x="15" y="183"/>
                    </a:lnTo>
                    <a:lnTo>
                      <a:pt x="15" y="249"/>
                    </a:lnTo>
                    <a:lnTo>
                      <a:pt x="16" y="128"/>
                    </a:lnTo>
                    <a:lnTo>
                      <a:pt x="16" y="244"/>
                    </a:lnTo>
                    <a:lnTo>
                      <a:pt x="16" y="210"/>
                    </a:lnTo>
                    <a:lnTo>
                      <a:pt x="18" y="233"/>
                    </a:lnTo>
                    <a:lnTo>
                      <a:pt x="18" y="109"/>
                    </a:lnTo>
                    <a:lnTo>
                      <a:pt x="18" y="98"/>
                    </a:lnTo>
                    <a:lnTo>
                      <a:pt x="19" y="210"/>
                    </a:lnTo>
                    <a:lnTo>
                      <a:pt x="19" y="53"/>
                    </a:lnTo>
                    <a:lnTo>
                      <a:pt x="20" y="55"/>
                    </a:lnTo>
                    <a:lnTo>
                      <a:pt x="20" y="167"/>
                    </a:lnTo>
                    <a:lnTo>
                      <a:pt x="21" y="0"/>
                    </a:lnTo>
                    <a:lnTo>
                      <a:pt x="21" y="2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9" name="Freeform 1918"/>
              <p:cNvSpPr>
                <a:spLocks/>
              </p:cNvSpPr>
              <p:nvPr/>
            </p:nvSpPr>
            <p:spPr bwMode="auto">
              <a:xfrm>
                <a:off x="6558" y="1917"/>
                <a:ext cx="22" cy="710"/>
              </a:xfrm>
              <a:custGeom>
                <a:avLst/>
                <a:gdLst>
                  <a:gd name="T0" fmla="*/ 0 w 22"/>
                  <a:gd name="T1" fmla="*/ 472 h 710"/>
                  <a:gd name="T2" fmla="*/ 0 w 22"/>
                  <a:gd name="T3" fmla="*/ 522 h 710"/>
                  <a:gd name="T4" fmla="*/ 0 w 22"/>
                  <a:gd name="T5" fmla="*/ 534 h 710"/>
                  <a:gd name="T6" fmla="*/ 1 w 22"/>
                  <a:gd name="T7" fmla="*/ 0 h 710"/>
                  <a:gd name="T8" fmla="*/ 2 w 22"/>
                  <a:gd name="T9" fmla="*/ 10 h 710"/>
                  <a:gd name="T10" fmla="*/ 2 w 22"/>
                  <a:gd name="T11" fmla="*/ 608 h 710"/>
                  <a:gd name="T12" fmla="*/ 3 w 22"/>
                  <a:gd name="T13" fmla="*/ 453 h 710"/>
                  <a:gd name="T14" fmla="*/ 3 w 22"/>
                  <a:gd name="T15" fmla="*/ 450 h 710"/>
                  <a:gd name="T16" fmla="*/ 4 w 22"/>
                  <a:gd name="T17" fmla="*/ 636 h 710"/>
                  <a:gd name="T18" fmla="*/ 4 w 22"/>
                  <a:gd name="T19" fmla="*/ 513 h 710"/>
                  <a:gd name="T20" fmla="*/ 5 w 22"/>
                  <a:gd name="T21" fmla="*/ 523 h 710"/>
                  <a:gd name="T22" fmla="*/ 5 w 22"/>
                  <a:gd name="T23" fmla="*/ 661 h 710"/>
                  <a:gd name="T24" fmla="*/ 6 w 22"/>
                  <a:gd name="T25" fmla="*/ 602 h 710"/>
                  <a:gd name="T26" fmla="*/ 6 w 22"/>
                  <a:gd name="T27" fmla="*/ 629 h 710"/>
                  <a:gd name="T28" fmla="*/ 7 w 22"/>
                  <a:gd name="T29" fmla="*/ 555 h 710"/>
                  <a:gd name="T30" fmla="*/ 8 w 22"/>
                  <a:gd name="T31" fmla="*/ 688 h 710"/>
                  <a:gd name="T32" fmla="*/ 8 w 22"/>
                  <a:gd name="T33" fmla="*/ 647 h 710"/>
                  <a:gd name="T34" fmla="*/ 8 w 22"/>
                  <a:gd name="T35" fmla="*/ 621 h 710"/>
                  <a:gd name="T36" fmla="*/ 8 w 22"/>
                  <a:gd name="T37" fmla="*/ 572 h 710"/>
                  <a:gd name="T38" fmla="*/ 9 w 22"/>
                  <a:gd name="T39" fmla="*/ 700 h 710"/>
                  <a:gd name="T40" fmla="*/ 9 w 22"/>
                  <a:gd name="T41" fmla="*/ 587 h 710"/>
                  <a:gd name="T42" fmla="*/ 10 w 22"/>
                  <a:gd name="T43" fmla="*/ 585 h 710"/>
                  <a:gd name="T44" fmla="*/ 10 w 22"/>
                  <a:gd name="T45" fmla="*/ 706 h 710"/>
                  <a:gd name="T46" fmla="*/ 11 w 22"/>
                  <a:gd name="T47" fmla="*/ 603 h 710"/>
                  <a:gd name="T48" fmla="*/ 11 w 22"/>
                  <a:gd name="T49" fmla="*/ 613 h 710"/>
                  <a:gd name="T50" fmla="*/ 11 w 22"/>
                  <a:gd name="T51" fmla="*/ 709 h 710"/>
                  <a:gd name="T52" fmla="*/ 12 w 22"/>
                  <a:gd name="T53" fmla="*/ 601 h 710"/>
                  <a:gd name="T54" fmla="*/ 12 w 22"/>
                  <a:gd name="T55" fmla="*/ 672 h 710"/>
                  <a:gd name="T56" fmla="*/ 12 w 22"/>
                  <a:gd name="T57" fmla="*/ 697 h 710"/>
                  <a:gd name="T58" fmla="*/ 13 w 22"/>
                  <a:gd name="T59" fmla="*/ 710 h 710"/>
                  <a:gd name="T60" fmla="*/ 13 w 22"/>
                  <a:gd name="T61" fmla="*/ 606 h 710"/>
                  <a:gd name="T62" fmla="*/ 14 w 22"/>
                  <a:gd name="T63" fmla="*/ 655 h 710"/>
                  <a:gd name="T64" fmla="*/ 14 w 22"/>
                  <a:gd name="T65" fmla="*/ 639 h 710"/>
                  <a:gd name="T66" fmla="*/ 14 w 22"/>
                  <a:gd name="T67" fmla="*/ 608 h 710"/>
                  <a:gd name="T68" fmla="*/ 15 w 22"/>
                  <a:gd name="T69" fmla="*/ 708 h 710"/>
                  <a:gd name="T70" fmla="*/ 15 w 22"/>
                  <a:gd name="T71" fmla="*/ 612 h 710"/>
                  <a:gd name="T72" fmla="*/ 16 w 22"/>
                  <a:gd name="T73" fmla="*/ 610 h 710"/>
                  <a:gd name="T74" fmla="*/ 16 w 22"/>
                  <a:gd name="T75" fmla="*/ 705 h 710"/>
                  <a:gd name="T76" fmla="*/ 17 w 22"/>
                  <a:gd name="T77" fmla="*/ 609 h 710"/>
                  <a:gd name="T78" fmla="*/ 17 w 22"/>
                  <a:gd name="T79" fmla="*/ 618 h 710"/>
                  <a:gd name="T80" fmla="*/ 17 w 22"/>
                  <a:gd name="T81" fmla="*/ 628 h 710"/>
                  <a:gd name="T82" fmla="*/ 17 w 22"/>
                  <a:gd name="T83" fmla="*/ 701 h 710"/>
                  <a:gd name="T84" fmla="*/ 18 w 22"/>
                  <a:gd name="T85" fmla="*/ 607 h 710"/>
                  <a:gd name="T86" fmla="*/ 18 w 22"/>
                  <a:gd name="T87" fmla="*/ 690 h 710"/>
                  <a:gd name="T88" fmla="*/ 19 w 22"/>
                  <a:gd name="T89" fmla="*/ 696 h 710"/>
                  <a:gd name="T90" fmla="*/ 19 w 22"/>
                  <a:gd name="T91" fmla="*/ 602 h 710"/>
                  <a:gd name="T92" fmla="*/ 20 w 22"/>
                  <a:gd name="T93" fmla="*/ 642 h 710"/>
                  <a:gd name="T94" fmla="*/ 20 w 22"/>
                  <a:gd name="T95" fmla="*/ 627 h 710"/>
                  <a:gd name="T96" fmla="*/ 21 w 22"/>
                  <a:gd name="T97" fmla="*/ 682 h 710"/>
                  <a:gd name="T98" fmla="*/ 22 w 22"/>
                  <a:gd name="T99" fmla="*/ 592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10">
                    <a:moveTo>
                      <a:pt x="0" y="472"/>
                    </a:moveTo>
                    <a:lnTo>
                      <a:pt x="0" y="522"/>
                    </a:lnTo>
                    <a:lnTo>
                      <a:pt x="0" y="534"/>
                    </a:lnTo>
                    <a:lnTo>
                      <a:pt x="1" y="0"/>
                    </a:lnTo>
                    <a:lnTo>
                      <a:pt x="2" y="10"/>
                    </a:lnTo>
                    <a:lnTo>
                      <a:pt x="2" y="608"/>
                    </a:lnTo>
                    <a:lnTo>
                      <a:pt x="3" y="453"/>
                    </a:lnTo>
                    <a:lnTo>
                      <a:pt x="3" y="450"/>
                    </a:lnTo>
                    <a:lnTo>
                      <a:pt x="4" y="636"/>
                    </a:lnTo>
                    <a:lnTo>
                      <a:pt x="4" y="513"/>
                    </a:lnTo>
                    <a:lnTo>
                      <a:pt x="5" y="523"/>
                    </a:lnTo>
                    <a:lnTo>
                      <a:pt x="5" y="661"/>
                    </a:lnTo>
                    <a:lnTo>
                      <a:pt x="6" y="602"/>
                    </a:lnTo>
                    <a:lnTo>
                      <a:pt x="6" y="629"/>
                    </a:lnTo>
                    <a:lnTo>
                      <a:pt x="7" y="555"/>
                    </a:lnTo>
                    <a:lnTo>
                      <a:pt x="8" y="688"/>
                    </a:lnTo>
                    <a:lnTo>
                      <a:pt x="8" y="647"/>
                    </a:lnTo>
                    <a:lnTo>
                      <a:pt x="8" y="621"/>
                    </a:lnTo>
                    <a:lnTo>
                      <a:pt x="8" y="572"/>
                    </a:lnTo>
                    <a:lnTo>
                      <a:pt x="9" y="700"/>
                    </a:lnTo>
                    <a:lnTo>
                      <a:pt x="9" y="587"/>
                    </a:lnTo>
                    <a:lnTo>
                      <a:pt x="10" y="585"/>
                    </a:lnTo>
                    <a:lnTo>
                      <a:pt x="10" y="706"/>
                    </a:lnTo>
                    <a:lnTo>
                      <a:pt x="11" y="603"/>
                    </a:lnTo>
                    <a:lnTo>
                      <a:pt x="11" y="613"/>
                    </a:lnTo>
                    <a:lnTo>
                      <a:pt x="11" y="709"/>
                    </a:lnTo>
                    <a:lnTo>
                      <a:pt x="12" y="601"/>
                    </a:lnTo>
                    <a:lnTo>
                      <a:pt x="12" y="672"/>
                    </a:lnTo>
                    <a:lnTo>
                      <a:pt x="12" y="697"/>
                    </a:lnTo>
                    <a:lnTo>
                      <a:pt x="13" y="710"/>
                    </a:lnTo>
                    <a:lnTo>
                      <a:pt x="13" y="606"/>
                    </a:lnTo>
                    <a:lnTo>
                      <a:pt x="14" y="655"/>
                    </a:lnTo>
                    <a:lnTo>
                      <a:pt x="14" y="639"/>
                    </a:lnTo>
                    <a:lnTo>
                      <a:pt x="14" y="608"/>
                    </a:lnTo>
                    <a:lnTo>
                      <a:pt x="15" y="708"/>
                    </a:lnTo>
                    <a:lnTo>
                      <a:pt x="15" y="612"/>
                    </a:lnTo>
                    <a:lnTo>
                      <a:pt x="16" y="610"/>
                    </a:lnTo>
                    <a:lnTo>
                      <a:pt x="16" y="705"/>
                    </a:lnTo>
                    <a:lnTo>
                      <a:pt x="17" y="609"/>
                    </a:lnTo>
                    <a:lnTo>
                      <a:pt x="17" y="618"/>
                    </a:lnTo>
                    <a:lnTo>
                      <a:pt x="17" y="628"/>
                    </a:lnTo>
                    <a:lnTo>
                      <a:pt x="17" y="701"/>
                    </a:lnTo>
                    <a:lnTo>
                      <a:pt x="18" y="607"/>
                    </a:lnTo>
                    <a:lnTo>
                      <a:pt x="18" y="690"/>
                    </a:lnTo>
                    <a:lnTo>
                      <a:pt x="19" y="696"/>
                    </a:lnTo>
                    <a:lnTo>
                      <a:pt x="19" y="602"/>
                    </a:lnTo>
                    <a:lnTo>
                      <a:pt x="20" y="642"/>
                    </a:lnTo>
                    <a:lnTo>
                      <a:pt x="20" y="627"/>
                    </a:lnTo>
                    <a:lnTo>
                      <a:pt x="21" y="682"/>
                    </a:lnTo>
                    <a:lnTo>
                      <a:pt x="22" y="5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0" name="Freeform 1919"/>
              <p:cNvSpPr>
                <a:spLocks/>
              </p:cNvSpPr>
              <p:nvPr/>
            </p:nvSpPr>
            <p:spPr bwMode="auto">
              <a:xfrm>
                <a:off x="6580" y="1908"/>
                <a:ext cx="21" cy="680"/>
              </a:xfrm>
              <a:custGeom>
                <a:avLst/>
                <a:gdLst>
                  <a:gd name="T0" fmla="*/ 0 w 21"/>
                  <a:gd name="T1" fmla="*/ 601 h 680"/>
                  <a:gd name="T2" fmla="*/ 0 w 21"/>
                  <a:gd name="T3" fmla="*/ 597 h 680"/>
                  <a:gd name="T4" fmla="*/ 0 w 21"/>
                  <a:gd name="T5" fmla="*/ 680 h 680"/>
                  <a:gd name="T6" fmla="*/ 1 w 21"/>
                  <a:gd name="T7" fmla="*/ 587 h 680"/>
                  <a:gd name="T8" fmla="*/ 1 w 21"/>
                  <a:gd name="T9" fmla="*/ 603 h 680"/>
                  <a:gd name="T10" fmla="*/ 2 w 21"/>
                  <a:gd name="T11" fmla="*/ 615 h 680"/>
                  <a:gd name="T12" fmla="*/ 2 w 21"/>
                  <a:gd name="T13" fmla="*/ 669 h 680"/>
                  <a:gd name="T14" fmla="*/ 2 w 21"/>
                  <a:gd name="T15" fmla="*/ 573 h 680"/>
                  <a:gd name="T16" fmla="*/ 3 w 21"/>
                  <a:gd name="T17" fmla="*/ 649 h 680"/>
                  <a:gd name="T18" fmla="*/ 3 w 21"/>
                  <a:gd name="T19" fmla="*/ 654 h 680"/>
                  <a:gd name="T20" fmla="*/ 3 w 21"/>
                  <a:gd name="T21" fmla="*/ 556 h 680"/>
                  <a:gd name="T22" fmla="*/ 4 w 21"/>
                  <a:gd name="T23" fmla="*/ 569 h 680"/>
                  <a:gd name="T24" fmla="*/ 5 w 21"/>
                  <a:gd name="T25" fmla="*/ 556 h 680"/>
                  <a:gd name="T26" fmla="*/ 5 w 21"/>
                  <a:gd name="T27" fmla="*/ 612 h 680"/>
                  <a:gd name="T28" fmla="*/ 6 w 21"/>
                  <a:gd name="T29" fmla="*/ 506 h 680"/>
                  <a:gd name="T30" fmla="*/ 6 w 21"/>
                  <a:gd name="T31" fmla="*/ 504 h 680"/>
                  <a:gd name="T32" fmla="*/ 7 w 21"/>
                  <a:gd name="T33" fmla="*/ 580 h 680"/>
                  <a:gd name="T34" fmla="*/ 7 w 21"/>
                  <a:gd name="T35" fmla="*/ 459 h 680"/>
                  <a:gd name="T36" fmla="*/ 7 w 21"/>
                  <a:gd name="T37" fmla="*/ 468 h 680"/>
                  <a:gd name="T38" fmla="*/ 8 w 21"/>
                  <a:gd name="T39" fmla="*/ 478 h 680"/>
                  <a:gd name="T40" fmla="*/ 8 w 21"/>
                  <a:gd name="T41" fmla="*/ 534 h 680"/>
                  <a:gd name="T42" fmla="*/ 9 w 21"/>
                  <a:gd name="T43" fmla="*/ 166 h 680"/>
                  <a:gd name="T44" fmla="*/ 9 w 21"/>
                  <a:gd name="T45" fmla="*/ 101 h 680"/>
                  <a:gd name="T46" fmla="*/ 10 w 21"/>
                  <a:gd name="T47" fmla="*/ 0 h 680"/>
                  <a:gd name="T48" fmla="*/ 10 w 21"/>
                  <a:gd name="T49" fmla="*/ 422 h 680"/>
                  <a:gd name="T50" fmla="*/ 10 w 21"/>
                  <a:gd name="T51" fmla="*/ 408 h 680"/>
                  <a:gd name="T52" fmla="*/ 11 w 21"/>
                  <a:gd name="T53" fmla="*/ 416 h 680"/>
                  <a:gd name="T54" fmla="*/ 11 w 21"/>
                  <a:gd name="T55" fmla="*/ 407 h 680"/>
                  <a:gd name="T56" fmla="*/ 12 w 21"/>
                  <a:gd name="T57" fmla="*/ 519 h 680"/>
                  <a:gd name="T58" fmla="*/ 12 w 21"/>
                  <a:gd name="T59" fmla="*/ 471 h 680"/>
                  <a:gd name="T60" fmla="*/ 12 w 21"/>
                  <a:gd name="T61" fmla="*/ 473 h 680"/>
                  <a:gd name="T62" fmla="*/ 13 w 21"/>
                  <a:gd name="T63" fmla="*/ 569 h 680"/>
                  <a:gd name="T64" fmla="*/ 14 w 21"/>
                  <a:gd name="T65" fmla="*/ 541 h 680"/>
                  <a:gd name="T66" fmla="*/ 14 w 21"/>
                  <a:gd name="T67" fmla="*/ 558 h 680"/>
                  <a:gd name="T68" fmla="*/ 15 w 21"/>
                  <a:gd name="T69" fmla="*/ 530 h 680"/>
                  <a:gd name="T70" fmla="*/ 15 w 21"/>
                  <a:gd name="T71" fmla="*/ 624 h 680"/>
                  <a:gd name="T72" fmla="*/ 16 w 21"/>
                  <a:gd name="T73" fmla="*/ 613 h 680"/>
                  <a:gd name="T74" fmla="*/ 16 w 21"/>
                  <a:gd name="T75" fmla="*/ 547 h 680"/>
                  <a:gd name="T76" fmla="*/ 17 w 21"/>
                  <a:gd name="T77" fmla="*/ 640 h 680"/>
                  <a:gd name="T78" fmla="*/ 17 w 21"/>
                  <a:gd name="T79" fmla="*/ 587 h 680"/>
                  <a:gd name="T80" fmla="*/ 17 w 21"/>
                  <a:gd name="T81" fmla="*/ 576 h 680"/>
                  <a:gd name="T82" fmla="*/ 17 w 21"/>
                  <a:gd name="T83" fmla="*/ 560 h 680"/>
                  <a:gd name="T84" fmla="*/ 18 w 21"/>
                  <a:gd name="T85" fmla="*/ 654 h 680"/>
                  <a:gd name="T86" fmla="*/ 18 w 21"/>
                  <a:gd name="T87" fmla="*/ 570 h 680"/>
                  <a:gd name="T88" fmla="*/ 19 w 21"/>
                  <a:gd name="T89" fmla="*/ 573 h 680"/>
                  <a:gd name="T90" fmla="*/ 19 w 21"/>
                  <a:gd name="T91" fmla="*/ 665 h 680"/>
                  <a:gd name="T92" fmla="*/ 20 w 21"/>
                  <a:gd name="T93" fmla="*/ 610 h 680"/>
                  <a:gd name="T94" fmla="*/ 20 w 21"/>
                  <a:gd name="T95" fmla="*/ 629 h 680"/>
                  <a:gd name="T96" fmla="*/ 21 w 21"/>
                  <a:gd name="T97" fmla="*/ 581 h 680"/>
                  <a:gd name="T98" fmla="*/ 21 w 21"/>
                  <a:gd name="T99" fmla="*/ 68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680">
                    <a:moveTo>
                      <a:pt x="0" y="601"/>
                    </a:moveTo>
                    <a:lnTo>
                      <a:pt x="0" y="597"/>
                    </a:lnTo>
                    <a:lnTo>
                      <a:pt x="0" y="680"/>
                    </a:lnTo>
                    <a:lnTo>
                      <a:pt x="1" y="587"/>
                    </a:lnTo>
                    <a:lnTo>
                      <a:pt x="1" y="603"/>
                    </a:lnTo>
                    <a:lnTo>
                      <a:pt x="2" y="615"/>
                    </a:lnTo>
                    <a:lnTo>
                      <a:pt x="2" y="669"/>
                    </a:lnTo>
                    <a:lnTo>
                      <a:pt x="2" y="573"/>
                    </a:lnTo>
                    <a:lnTo>
                      <a:pt x="3" y="649"/>
                    </a:lnTo>
                    <a:lnTo>
                      <a:pt x="3" y="654"/>
                    </a:lnTo>
                    <a:lnTo>
                      <a:pt x="3" y="556"/>
                    </a:lnTo>
                    <a:lnTo>
                      <a:pt x="4" y="569"/>
                    </a:lnTo>
                    <a:lnTo>
                      <a:pt x="5" y="556"/>
                    </a:lnTo>
                    <a:lnTo>
                      <a:pt x="5" y="612"/>
                    </a:lnTo>
                    <a:lnTo>
                      <a:pt x="6" y="506"/>
                    </a:lnTo>
                    <a:lnTo>
                      <a:pt x="6" y="504"/>
                    </a:lnTo>
                    <a:lnTo>
                      <a:pt x="7" y="580"/>
                    </a:lnTo>
                    <a:lnTo>
                      <a:pt x="7" y="459"/>
                    </a:lnTo>
                    <a:lnTo>
                      <a:pt x="7" y="468"/>
                    </a:lnTo>
                    <a:lnTo>
                      <a:pt x="8" y="478"/>
                    </a:lnTo>
                    <a:lnTo>
                      <a:pt x="8" y="534"/>
                    </a:lnTo>
                    <a:lnTo>
                      <a:pt x="9" y="166"/>
                    </a:lnTo>
                    <a:lnTo>
                      <a:pt x="9" y="101"/>
                    </a:lnTo>
                    <a:lnTo>
                      <a:pt x="10" y="0"/>
                    </a:lnTo>
                    <a:lnTo>
                      <a:pt x="10" y="422"/>
                    </a:lnTo>
                    <a:lnTo>
                      <a:pt x="10" y="408"/>
                    </a:lnTo>
                    <a:lnTo>
                      <a:pt x="11" y="416"/>
                    </a:lnTo>
                    <a:lnTo>
                      <a:pt x="11" y="407"/>
                    </a:lnTo>
                    <a:lnTo>
                      <a:pt x="12" y="519"/>
                    </a:lnTo>
                    <a:lnTo>
                      <a:pt x="12" y="471"/>
                    </a:lnTo>
                    <a:lnTo>
                      <a:pt x="12" y="473"/>
                    </a:lnTo>
                    <a:lnTo>
                      <a:pt x="13" y="569"/>
                    </a:lnTo>
                    <a:lnTo>
                      <a:pt x="14" y="541"/>
                    </a:lnTo>
                    <a:lnTo>
                      <a:pt x="14" y="558"/>
                    </a:lnTo>
                    <a:lnTo>
                      <a:pt x="15" y="530"/>
                    </a:lnTo>
                    <a:lnTo>
                      <a:pt x="15" y="624"/>
                    </a:lnTo>
                    <a:lnTo>
                      <a:pt x="16" y="613"/>
                    </a:lnTo>
                    <a:lnTo>
                      <a:pt x="16" y="547"/>
                    </a:lnTo>
                    <a:lnTo>
                      <a:pt x="17" y="640"/>
                    </a:lnTo>
                    <a:lnTo>
                      <a:pt x="17" y="587"/>
                    </a:lnTo>
                    <a:lnTo>
                      <a:pt x="17" y="576"/>
                    </a:lnTo>
                    <a:lnTo>
                      <a:pt x="17" y="560"/>
                    </a:lnTo>
                    <a:lnTo>
                      <a:pt x="18" y="654"/>
                    </a:lnTo>
                    <a:lnTo>
                      <a:pt x="18" y="570"/>
                    </a:lnTo>
                    <a:lnTo>
                      <a:pt x="19" y="573"/>
                    </a:lnTo>
                    <a:lnTo>
                      <a:pt x="19" y="665"/>
                    </a:lnTo>
                    <a:lnTo>
                      <a:pt x="20" y="610"/>
                    </a:lnTo>
                    <a:lnTo>
                      <a:pt x="20" y="629"/>
                    </a:lnTo>
                    <a:lnTo>
                      <a:pt x="21" y="581"/>
                    </a:lnTo>
                    <a:lnTo>
                      <a:pt x="21" y="6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1" name="Freeform 1920"/>
              <p:cNvSpPr>
                <a:spLocks/>
              </p:cNvSpPr>
              <p:nvPr/>
            </p:nvSpPr>
            <p:spPr bwMode="auto">
              <a:xfrm>
                <a:off x="6601" y="1883"/>
                <a:ext cx="21" cy="716"/>
              </a:xfrm>
              <a:custGeom>
                <a:avLst/>
                <a:gdLst>
                  <a:gd name="T0" fmla="*/ 0 w 21"/>
                  <a:gd name="T1" fmla="*/ 705 h 716"/>
                  <a:gd name="T2" fmla="*/ 0 w 21"/>
                  <a:gd name="T3" fmla="*/ 699 h 716"/>
                  <a:gd name="T4" fmla="*/ 0 w 21"/>
                  <a:gd name="T5" fmla="*/ 685 h 716"/>
                  <a:gd name="T6" fmla="*/ 1 w 21"/>
                  <a:gd name="T7" fmla="*/ 609 h 716"/>
                  <a:gd name="T8" fmla="*/ 2 w 21"/>
                  <a:gd name="T9" fmla="*/ 711 h 716"/>
                  <a:gd name="T10" fmla="*/ 2 w 21"/>
                  <a:gd name="T11" fmla="*/ 629 h 716"/>
                  <a:gd name="T12" fmla="*/ 2 w 21"/>
                  <a:gd name="T13" fmla="*/ 619 h 716"/>
                  <a:gd name="T14" fmla="*/ 3 w 21"/>
                  <a:gd name="T15" fmla="*/ 714 h 716"/>
                  <a:gd name="T16" fmla="*/ 4 w 21"/>
                  <a:gd name="T17" fmla="*/ 609 h 716"/>
                  <a:gd name="T18" fmla="*/ 4 w 21"/>
                  <a:gd name="T19" fmla="*/ 612 h 716"/>
                  <a:gd name="T20" fmla="*/ 4 w 21"/>
                  <a:gd name="T21" fmla="*/ 716 h 716"/>
                  <a:gd name="T22" fmla="*/ 5 w 21"/>
                  <a:gd name="T23" fmla="*/ 607 h 716"/>
                  <a:gd name="T24" fmla="*/ 5 w 21"/>
                  <a:gd name="T25" fmla="*/ 644 h 716"/>
                  <a:gd name="T26" fmla="*/ 5 w 21"/>
                  <a:gd name="T27" fmla="*/ 667 h 716"/>
                  <a:gd name="T28" fmla="*/ 5 w 21"/>
                  <a:gd name="T29" fmla="*/ 716 h 716"/>
                  <a:gd name="T30" fmla="*/ 6 w 21"/>
                  <a:gd name="T31" fmla="*/ 603 h 716"/>
                  <a:gd name="T32" fmla="*/ 7 w 21"/>
                  <a:gd name="T33" fmla="*/ 682 h 716"/>
                  <a:gd name="T34" fmla="*/ 7 w 21"/>
                  <a:gd name="T35" fmla="*/ 666 h 716"/>
                  <a:gd name="T36" fmla="*/ 7 w 21"/>
                  <a:gd name="T37" fmla="*/ 597 h 716"/>
                  <a:gd name="T38" fmla="*/ 8 w 21"/>
                  <a:gd name="T39" fmla="*/ 710 h 716"/>
                  <a:gd name="T40" fmla="*/ 8 w 21"/>
                  <a:gd name="T41" fmla="*/ 610 h 716"/>
                  <a:gd name="T42" fmla="*/ 9 w 21"/>
                  <a:gd name="T43" fmla="*/ 599 h 716"/>
                  <a:gd name="T44" fmla="*/ 9 w 21"/>
                  <a:gd name="T45" fmla="*/ 704 h 716"/>
                  <a:gd name="T46" fmla="*/ 10 w 21"/>
                  <a:gd name="T47" fmla="*/ 579 h 716"/>
                  <a:gd name="T48" fmla="*/ 10 w 21"/>
                  <a:gd name="T49" fmla="*/ 583 h 716"/>
                  <a:gd name="T50" fmla="*/ 11 w 21"/>
                  <a:gd name="T51" fmla="*/ 696 h 716"/>
                  <a:gd name="T52" fmla="*/ 11 w 21"/>
                  <a:gd name="T53" fmla="*/ 567 h 716"/>
                  <a:gd name="T54" fmla="*/ 11 w 21"/>
                  <a:gd name="T55" fmla="*/ 637 h 716"/>
                  <a:gd name="T56" fmla="*/ 12 w 21"/>
                  <a:gd name="T57" fmla="*/ 682 h 716"/>
                  <a:gd name="T58" fmla="*/ 12 w 21"/>
                  <a:gd name="T59" fmla="*/ 684 h 716"/>
                  <a:gd name="T60" fmla="*/ 12 w 21"/>
                  <a:gd name="T61" fmla="*/ 551 h 716"/>
                  <a:gd name="T62" fmla="*/ 13 w 21"/>
                  <a:gd name="T63" fmla="*/ 629 h 716"/>
                  <a:gd name="T64" fmla="*/ 13 w 21"/>
                  <a:gd name="T65" fmla="*/ 610 h 716"/>
                  <a:gd name="T66" fmla="*/ 14 w 21"/>
                  <a:gd name="T67" fmla="*/ 660 h 716"/>
                  <a:gd name="T68" fmla="*/ 14 w 21"/>
                  <a:gd name="T69" fmla="*/ 516 h 716"/>
                  <a:gd name="T70" fmla="*/ 15 w 21"/>
                  <a:gd name="T71" fmla="*/ 508 h 716"/>
                  <a:gd name="T72" fmla="*/ 15 w 21"/>
                  <a:gd name="T73" fmla="*/ 645 h 716"/>
                  <a:gd name="T74" fmla="*/ 16 w 21"/>
                  <a:gd name="T75" fmla="*/ 466 h 716"/>
                  <a:gd name="T76" fmla="*/ 16 w 21"/>
                  <a:gd name="T77" fmla="*/ 469 h 716"/>
                  <a:gd name="T78" fmla="*/ 16 w 21"/>
                  <a:gd name="T79" fmla="*/ 475 h 716"/>
                  <a:gd name="T80" fmla="*/ 16 w 21"/>
                  <a:gd name="T81" fmla="*/ 631 h 716"/>
                  <a:gd name="T82" fmla="*/ 17 w 21"/>
                  <a:gd name="T83" fmla="*/ 402 h 716"/>
                  <a:gd name="T84" fmla="*/ 18 w 21"/>
                  <a:gd name="T85" fmla="*/ 477 h 716"/>
                  <a:gd name="T86" fmla="*/ 18 w 21"/>
                  <a:gd name="T87" fmla="*/ 519 h 716"/>
                  <a:gd name="T88" fmla="*/ 19 w 21"/>
                  <a:gd name="T89" fmla="*/ 0 h 716"/>
                  <a:gd name="T90" fmla="*/ 19 w 21"/>
                  <a:gd name="T91" fmla="*/ 198 h 716"/>
                  <a:gd name="T92" fmla="*/ 19 w 21"/>
                  <a:gd name="T93" fmla="*/ 280 h 716"/>
                  <a:gd name="T94" fmla="*/ 20 w 21"/>
                  <a:gd name="T95" fmla="*/ 529 h 716"/>
                  <a:gd name="T96" fmla="*/ 21 w 21"/>
                  <a:gd name="T97" fmla="*/ 447 h 716"/>
                  <a:gd name="T98" fmla="*/ 21 w 21"/>
                  <a:gd name="T99" fmla="*/ 445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16">
                    <a:moveTo>
                      <a:pt x="0" y="705"/>
                    </a:moveTo>
                    <a:lnTo>
                      <a:pt x="0" y="699"/>
                    </a:lnTo>
                    <a:lnTo>
                      <a:pt x="0" y="685"/>
                    </a:lnTo>
                    <a:lnTo>
                      <a:pt x="1" y="609"/>
                    </a:lnTo>
                    <a:lnTo>
                      <a:pt x="2" y="711"/>
                    </a:lnTo>
                    <a:lnTo>
                      <a:pt x="2" y="629"/>
                    </a:lnTo>
                    <a:lnTo>
                      <a:pt x="2" y="619"/>
                    </a:lnTo>
                    <a:lnTo>
                      <a:pt x="3" y="714"/>
                    </a:lnTo>
                    <a:lnTo>
                      <a:pt x="4" y="609"/>
                    </a:lnTo>
                    <a:lnTo>
                      <a:pt x="4" y="612"/>
                    </a:lnTo>
                    <a:lnTo>
                      <a:pt x="4" y="716"/>
                    </a:lnTo>
                    <a:lnTo>
                      <a:pt x="5" y="607"/>
                    </a:lnTo>
                    <a:lnTo>
                      <a:pt x="5" y="644"/>
                    </a:lnTo>
                    <a:lnTo>
                      <a:pt x="5" y="667"/>
                    </a:lnTo>
                    <a:lnTo>
                      <a:pt x="5" y="716"/>
                    </a:lnTo>
                    <a:lnTo>
                      <a:pt x="6" y="603"/>
                    </a:lnTo>
                    <a:lnTo>
                      <a:pt x="7" y="682"/>
                    </a:lnTo>
                    <a:lnTo>
                      <a:pt x="7" y="666"/>
                    </a:lnTo>
                    <a:lnTo>
                      <a:pt x="7" y="597"/>
                    </a:lnTo>
                    <a:lnTo>
                      <a:pt x="8" y="710"/>
                    </a:lnTo>
                    <a:lnTo>
                      <a:pt x="8" y="610"/>
                    </a:lnTo>
                    <a:lnTo>
                      <a:pt x="9" y="599"/>
                    </a:lnTo>
                    <a:lnTo>
                      <a:pt x="9" y="704"/>
                    </a:lnTo>
                    <a:lnTo>
                      <a:pt x="10" y="579"/>
                    </a:lnTo>
                    <a:lnTo>
                      <a:pt x="10" y="583"/>
                    </a:lnTo>
                    <a:lnTo>
                      <a:pt x="11" y="696"/>
                    </a:lnTo>
                    <a:lnTo>
                      <a:pt x="11" y="567"/>
                    </a:lnTo>
                    <a:lnTo>
                      <a:pt x="11" y="637"/>
                    </a:lnTo>
                    <a:lnTo>
                      <a:pt x="12" y="682"/>
                    </a:lnTo>
                    <a:lnTo>
                      <a:pt x="12" y="684"/>
                    </a:lnTo>
                    <a:lnTo>
                      <a:pt x="12" y="551"/>
                    </a:lnTo>
                    <a:lnTo>
                      <a:pt x="13" y="629"/>
                    </a:lnTo>
                    <a:lnTo>
                      <a:pt x="13" y="610"/>
                    </a:lnTo>
                    <a:lnTo>
                      <a:pt x="14" y="660"/>
                    </a:lnTo>
                    <a:lnTo>
                      <a:pt x="14" y="516"/>
                    </a:lnTo>
                    <a:lnTo>
                      <a:pt x="15" y="508"/>
                    </a:lnTo>
                    <a:lnTo>
                      <a:pt x="15" y="645"/>
                    </a:lnTo>
                    <a:lnTo>
                      <a:pt x="16" y="466"/>
                    </a:lnTo>
                    <a:lnTo>
                      <a:pt x="16" y="469"/>
                    </a:lnTo>
                    <a:lnTo>
                      <a:pt x="16" y="475"/>
                    </a:lnTo>
                    <a:lnTo>
                      <a:pt x="16" y="631"/>
                    </a:lnTo>
                    <a:lnTo>
                      <a:pt x="17" y="402"/>
                    </a:lnTo>
                    <a:lnTo>
                      <a:pt x="18" y="477"/>
                    </a:lnTo>
                    <a:lnTo>
                      <a:pt x="18" y="519"/>
                    </a:lnTo>
                    <a:lnTo>
                      <a:pt x="19" y="0"/>
                    </a:lnTo>
                    <a:lnTo>
                      <a:pt x="19" y="198"/>
                    </a:lnTo>
                    <a:lnTo>
                      <a:pt x="19" y="280"/>
                    </a:lnTo>
                    <a:lnTo>
                      <a:pt x="20" y="529"/>
                    </a:lnTo>
                    <a:lnTo>
                      <a:pt x="21" y="447"/>
                    </a:lnTo>
                    <a:lnTo>
                      <a:pt x="21" y="44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2" name="Freeform 1921"/>
              <p:cNvSpPr>
                <a:spLocks/>
              </p:cNvSpPr>
              <p:nvPr/>
            </p:nvSpPr>
            <p:spPr bwMode="auto">
              <a:xfrm>
                <a:off x="6622" y="2328"/>
                <a:ext cx="21" cy="331"/>
              </a:xfrm>
              <a:custGeom>
                <a:avLst/>
                <a:gdLst>
                  <a:gd name="T0" fmla="*/ 0 w 21"/>
                  <a:gd name="T1" fmla="*/ 0 h 331"/>
                  <a:gd name="T2" fmla="*/ 0 w 21"/>
                  <a:gd name="T3" fmla="*/ 156 h 331"/>
                  <a:gd name="T4" fmla="*/ 1 w 21"/>
                  <a:gd name="T5" fmla="*/ 54 h 331"/>
                  <a:gd name="T6" fmla="*/ 2 w 21"/>
                  <a:gd name="T7" fmla="*/ 66 h 331"/>
                  <a:gd name="T8" fmla="*/ 3 w 21"/>
                  <a:gd name="T9" fmla="*/ 243 h 331"/>
                  <a:gd name="T10" fmla="*/ 3 w 21"/>
                  <a:gd name="T11" fmla="*/ 206 h 331"/>
                  <a:gd name="T12" fmla="*/ 4 w 21"/>
                  <a:gd name="T13" fmla="*/ 90 h 331"/>
                  <a:gd name="T14" fmla="*/ 4 w 21"/>
                  <a:gd name="T15" fmla="*/ 273 h 331"/>
                  <a:gd name="T16" fmla="*/ 4 w 21"/>
                  <a:gd name="T17" fmla="*/ 167 h 331"/>
                  <a:gd name="T18" fmla="*/ 5 w 21"/>
                  <a:gd name="T19" fmla="*/ 144 h 331"/>
                  <a:gd name="T20" fmla="*/ 5 w 21"/>
                  <a:gd name="T21" fmla="*/ 105 h 331"/>
                  <a:gd name="T22" fmla="*/ 5 w 21"/>
                  <a:gd name="T23" fmla="*/ 298 h 331"/>
                  <a:gd name="T24" fmla="*/ 6 w 21"/>
                  <a:gd name="T25" fmla="*/ 120 h 331"/>
                  <a:gd name="T26" fmla="*/ 6 w 21"/>
                  <a:gd name="T27" fmla="*/ 117 h 331"/>
                  <a:gd name="T28" fmla="*/ 7 w 21"/>
                  <a:gd name="T29" fmla="*/ 317 h 331"/>
                  <a:gd name="T30" fmla="*/ 7 w 21"/>
                  <a:gd name="T31" fmla="*/ 149 h 331"/>
                  <a:gd name="T32" fmla="*/ 8 w 21"/>
                  <a:gd name="T33" fmla="*/ 167 h 331"/>
                  <a:gd name="T34" fmla="*/ 9 w 21"/>
                  <a:gd name="T35" fmla="*/ 132 h 331"/>
                  <a:gd name="T36" fmla="*/ 9 w 21"/>
                  <a:gd name="T37" fmla="*/ 331 h 331"/>
                  <a:gd name="T38" fmla="*/ 9 w 21"/>
                  <a:gd name="T39" fmla="*/ 265 h 331"/>
                  <a:gd name="T40" fmla="*/ 10 w 21"/>
                  <a:gd name="T41" fmla="*/ 137 h 331"/>
                  <a:gd name="T42" fmla="*/ 11 w 21"/>
                  <a:gd name="T43" fmla="*/ 329 h 331"/>
                  <a:gd name="T44" fmla="*/ 11 w 21"/>
                  <a:gd name="T45" fmla="*/ 200 h 331"/>
                  <a:gd name="T46" fmla="*/ 11 w 21"/>
                  <a:gd name="T47" fmla="*/ 177 h 331"/>
                  <a:gd name="T48" fmla="*/ 11 w 21"/>
                  <a:gd name="T49" fmla="*/ 139 h 331"/>
                  <a:gd name="T50" fmla="*/ 12 w 21"/>
                  <a:gd name="T51" fmla="*/ 324 h 331"/>
                  <a:gd name="T52" fmla="*/ 12 w 21"/>
                  <a:gd name="T53" fmla="*/ 140 h 331"/>
                  <a:gd name="T54" fmla="*/ 13 w 21"/>
                  <a:gd name="T55" fmla="*/ 141 h 331"/>
                  <a:gd name="T56" fmla="*/ 13 w 21"/>
                  <a:gd name="T57" fmla="*/ 318 h 331"/>
                  <a:gd name="T58" fmla="*/ 14 w 21"/>
                  <a:gd name="T59" fmla="*/ 140 h 331"/>
                  <a:gd name="T60" fmla="*/ 14 w 21"/>
                  <a:gd name="T61" fmla="*/ 166 h 331"/>
                  <a:gd name="T62" fmla="*/ 14 w 21"/>
                  <a:gd name="T63" fmla="*/ 186 h 331"/>
                  <a:gd name="T64" fmla="*/ 14 w 21"/>
                  <a:gd name="T65" fmla="*/ 311 h 331"/>
                  <a:gd name="T66" fmla="*/ 15 w 21"/>
                  <a:gd name="T67" fmla="*/ 137 h 331"/>
                  <a:gd name="T68" fmla="*/ 15 w 21"/>
                  <a:gd name="T69" fmla="*/ 303 h 331"/>
                  <a:gd name="T70" fmla="*/ 15 w 21"/>
                  <a:gd name="T71" fmla="*/ 273 h 331"/>
                  <a:gd name="T72" fmla="*/ 16 w 21"/>
                  <a:gd name="T73" fmla="*/ 133 h 331"/>
                  <a:gd name="T74" fmla="*/ 16 w 21"/>
                  <a:gd name="T75" fmla="*/ 294 h 331"/>
                  <a:gd name="T76" fmla="*/ 17 w 21"/>
                  <a:gd name="T77" fmla="*/ 163 h 331"/>
                  <a:gd name="T78" fmla="*/ 17 w 21"/>
                  <a:gd name="T79" fmla="*/ 147 h 331"/>
                  <a:gd name="T80" fmla="*/ 18 w 21"/>
                  <a:gd name="T81" fmla="*/ 283 h 331"/>
                  <a:gd name="T82" fmla="*/ 18 w 21"/>
                  <a:gd name="T83" fmla="*/ 120 h 331"/>
                  <a:gd name="T84" fmla="*/ 19 w 21"/>
                  <a:gd name="T85" fmla="*/ 121 h 331"/>
                  <a:gd name="T86" fmla="*/ 19 w 21"/>
                  <a:gd name="T87" fmla="*/ 274 h 331"/>
                  <a:gd name="T88" fmla="*/ 20 w 21"/>
                  <a:gd name="T89" fmla="*/ 109 h 331"/>
                  <a:gd name="T90" fmla="*/ 20 w 21"/>
                  <a:gd name="T91" fmla="*/ 161 h 331"/>
                  <a:gd name="T92" fmla="*/ 20 w 21"/>
                  <a:gd name="T93" fmla="*/ 197 h 331"/>
                  <a:gd name="T94" fmla="*/ 20 w 21"/>
                  <a:gd name="T95" fmla="*/ 265 h 331"/>
                  <a:gd name="T96" fmla="*/ 21 w 21"/>
                  <a:gd name="T97" fmla="*/ 96 h 331"/>
                  <a:gd name="T98" fmla="*/ 21 w 21"/>
                  <a:gd name="T99" fmla="*/ 24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31">
                    <a:moveTo>
                      <a:pt x="0" y="0"/>
                    </a:moveTo>
                    <a:lnTo>
                      <a:pt x="0" y="156"/>
                    </a:lnTo>
                    <a:lnTo>
                      <a:pt x="1" y="54"/>
                    </a:lnTo>
                    <a:lnTo>
                      <a:pt x="2" y="66"/>
                    </a:lnTo>
                    <a:lnTo>
                      <a:pt x="3" y="243"/>
                    </a:lnTo>
                    <a:lnTo>
                      <a:pt x="3" y="206"/>
                    </a:lnTo>
                    <a:lnTo>
                      <a:pt x="4" y="90"/>
                    </a:lnTo>
                    <a:lnTo>
                      <a:pt x="4" y="273"/>
                    </a:lnTo>
                    <a:lnTo>
                      <a:pt x="4" y="167"/>
                    </a:lnTo>
                    <a:lnTo>
                      <a:pt x="5" y="144"/>
                    </a:lnTo>
                    <a:lnTo>
                      <a:pt x="5" y="105"/>
                    </a:lnTo>
                    <a:lnTo>
                      <a:pt x="5" y="298"/>
                    </a:lnTo>
                    <a:lnTo>
                      <a:pt x="6" y="120"/>
                    </a:lnTo>
                    <a:lnTo>
                      <a:pt x="6" y="117"/>
                    </a:lnTo>
                    <a:lnTo>
                      <a:pt x="7" y="317"/>
                    </a:lnTo>
                    <a:lnTo>
                      <a:pt x="7" y="149"/>
                    </a:lnTo>
                    <a:lnTo>
                      <a:pt x="8" y="167"/>
                    </a:lnTo>
                    <a:lnTo>
                      <a:pt x="9" y="132"/>
                    </a:lnTo>
                    <a:lnTo>
                      <a:pt x="9" y="331"/>
                    </a:lnTo>
                    <a:lnTo>
                      <a:pt x="9" y="265"/>
                    </a:lnTo>
                    <a:lnTo>
                      <a:pt x="10" y="137"/>
                    </a:lnTo>
                    <a:lnTo>
                      <a:pt x="11" y="329"/>
                    </a:lnTo>
                    <a:lnTo>
                      <a:pt x="11" y="200"/>
                    </a:lnTo>
                    <a:lnTo>
                      <a:pt x="11" y="177"/>
                    </a:lnTo>
                    <a:lnTo>
                      <a:pt x="11" y="139"/>
                    </a:lnTo>
                    <a:lnTo>
                      <a:pt x="12" y="324"/>
                    </a:lnTo>
                    <a:lnTo>
                      <a:pt x="12" y="140"/>
                    </a:lnTo>
                    <a:lnTo>
                      <a:pt x="13" y="141"/>
                    </a:lnTo>
                    <a:lnTo>
                      <a:pt x="13" y="318"/>
                    </a:lnTo>
                    <a:lnTo>
                      <a:pt x="14" y="140"/>
                    </a:lnTo>
                    <a:lnTo>
                      <a:pt x="14" y="166"/>
                    </a:lnTo>
                    <a:lnTo>
                      <a:pt x="14" y="186"/>
                    </a:lnTo>
                    <a:lnTo>
                      <a:pt x="14" y="311"/>
                    </a:lnTo>
                    <a:lnTo>
                      <a:pt x="15" y="137"/>
                    </a:lnTo>
                    <a:lnTo>
                      <a:pt x="15" y="303"/>
                    </a:lnTo>
                    <a:lnTo>
                      <a:pt x="15" y="273"/>
                    </a:lnTo>
                    <a:lnTo>
                      <a:pt x="16" y="133"/>
                    </a:lnTo>
                    <a:lnTo>
                      <a:pt x="16" y="294"/>
                    </a:lnTo>
                    <a:lnTo>
                      <a:pt x="17" y="163"/>
                    </a:lnTo>
                    <a:lnTo>
                      <a:pt x="17" y="147"/>
                    </a:lnTo>
                    <a:lnTo>
                      <a:pt x="18" y="283"/>
                    </a:lnTo>
                    <a:lnTo>
                      <a:pt x="18" y="120"/>
                    </a:lnTo>
                    <a:lnTo>
                      <a:pt x="19" y="121"/>
                    </a:lnTo>
                    <a:lnTo>
                      <a:pt x="19" y="274"/>
                    </a:lnTo>
                    <a:lnTo>
                      <a:pt x="20" y="109"/>
                    </a:lnTo>
                    <a:lnTo>
                      <a:pt x="20" y="161"/>
                    </a:lnTo>
                    <a:lnTo>
                      <a:pt x="20" y="197"/>
                    </a:lnTo>
                    <a:lnTo>
                      <a:pt x="20" y="265"/>
                    </a:lnTo>
                    <a:lnTo>
                      <a:pt x="21" y="96"/>
                    </a:lnTo>
                    <a:lnTo>
                      <a:pt x="21" y="2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3" name="Freeform 1922"/>
              <p:cNvSpPr>
                <a:spLocks/>
              </p:cNvSpPr>
              <p:nvPr/>
            </p:nvSpPr>
            <p:spPr bwMode="auto">
              <a:xfrm>
                <a:off x="6643" y="1855"/>
                <a:ext cx="21" cy="915"/>
              </a:xfrm>
              <a:custGeom>
                <a:avLst/>
                <a:gdLst>
                  <a:gd name="T0" fmla="*/ 0 w 21"/>
                  <a:gd name="T1" fmla="*/ 714 h 915"/>
                  <a:gd name="T2" fmla="*/ 1 w 21"/>
                  <a:gd name="T3" fmla="*/ 699 h 915"/>
                  <a:gd name="T4" fmla="*/ 1 w 21"/>
                  <a:gd name="T5" fmla="*/ 552 h 915"/>
                  <a:gd name="T6" fmla="*/ 2 w 21"/>
                  <a:gd name="T7" fmla="*/ 700 h 915"/>
                  <a:gd name="T8" fmla="*/ 2 w 21"/>
                  <a:gd name="T9" fmla="*/ 564 h 915"/>
                  <a:gd name="T10" fmla="*/ 2 w 21"/>
                  <a:gd name="T11" fmla="*/ 549 h 915"/>
                  <a:gd name="T12" fmla="*/ 3 w 21"/>
                  <a:gd name="T13" fmla="*/ 680 h 915"/>
                  <a:gd name="T14" fmla="*/ 4 w 21"/>
                  <a:gd name="T15" fmla="*/ 498 h 915"/>
                  <a:gd name="T16" fmla="*/ 4 w 21"/>
                  <a:gd name="T17" fmla="*/ 499 h 915"/>
                  <a:gd name="T18" fmla="*/ 4 w 21"/>
                  <a:gd name="T19" fmla="*/ 503 h 915"/>
                  <a:gd name="T20" fmla="*/ 4 w 21"/>
                  <a:gd name="T21" fmla="*/ 651 h 915"/>
                  <a:gd name="T22" fmla="*/ 5 w 21"/>
                  <a:gd name="T23" fmla="*/ 449 h 915"/>
                  <a:gd name="T24" fmla="*/ 5 w 21"/>
                  <a:gd name="T25" fmla="*/ 489 h 915"/>
                  <a:gd name="T26" fmla="*/ 6 w 21"/>
                  <a:gd name="T27" fmla="*/ 518 h 915"/>
                  <a:gd name="T28" fmla="*/ 6 w 21"/>
                  <a:gd name="T29" fmla="*/ 591 h 915"/>
                  <a:gd name="T30" fmla="*/ 7 w 21"/>
                  <a:gd name="T31" fmla="*/ 0 h 915"/>
                  <a:gd name="T32" fmla="*/ 7 w 21"/>
                  <a:gd name="T33" fmla="*/ 31 h 915"/>
                  <a:gd name="T34" fmla="*/ 7 w 21"/>
                  <a:gd name="T35" fmla="*/ 27 h 915"/>
                  <a:gd name="T36" fmla="*/ 8 w 21"/>
                  <a:gd name="T37" fmla="*/ 558 h 915"/>
                  <a:gd name="T38" fmla="*/ 8 w 21"/>
                  <a:gd name="T39" fmla="*/ 445 h 915"/>
                  <a:gd name="T40" fmla="*/ 9 w 21"/>
                  <a:gd name="T41" fmla="*/ 441 h 915"/>
                  <a:gd name="T42" fmla="*/ 9 w 21"/>
                  <a:gd name="T43" fmla="*/ 675 h 915"/>
                  <a:gd name="T44" fmla="*/ 10 w 21"/>
                  <a:gd name="T45" fmla="*/ 501 h 915"/>
                  <a:gd name="T46" fmla="*/ 10 w 21"/>
                  <a:gd name="T47" fmla="*/ 511 h 915"/>
                  <a:gd name="T48" fmla="*/ 11 w 21"/>
                  <a:gd name="T49" fmla="*/ 687 h 915"/>
                  <a:gd name="T50" fmla="*/ 11 w 21"/>
                  <a:gd name="T51" fmla="*/ 606 h 915"/>
                  <a:gd name="T52" fmla="*/ 12 w 21"/>
                  <a:gd name="T53" fmla="*/ 655 h 915"/>
                  <a:gd name="T54" fmla="*/ 12 w 21"/>
                  <a:gd name="T55" fmla="*/ 551 h 915"/>
                  <a:gd name="T56" fmla="*/ 13 w 21"/>
                  <a:gd name="T57" fmla="*/ 747 h 915"/>
                  <a:gd name="T58" fmla="*/ 13 w 21"/>
                  <a:gd name="T59" fmla="*/ 681 h 915"/>
                  <a:gd name="T60" fmla="*/ 13 w 21"/>
                  <a:gd name="T61" fmla="*/ 633 h 915"/>
                  <a:gd name="T62" fmla="*/ 14 w 21"/>
                  <a:gd name="T63" fmla="*/ 569 h 915"/>
                  <a:gd name="T64" fmla="*/ 14 w 21"/>
                  <a:gd name="T65" fmla="*/ 777 h 915"/>
                  <a:gd name="T66" fmla="*/ 14 w 21"/>
                  <a:gd name="T67" fmla="*/ 592 h 915"/>
                  <a:gd name="T68" fmla="*/ 15 w 21"/>
                  <a:gd name="T69" fmla="*/ 585 h 915"/>
                  <a:gd name="T70" fmla="*/ 15 w 21"/>
                  <a:gd name="T71" fmla="*/ 583 h 915"/>
                  <a:gd name="T72" fmla="*/ 16 w 21"/>
                  <a:gd name="T73" fmla="*/ 811 h 915"/>
                  <a:gd name="T74" fmla="*/ 16 w 21"/>
                  <a:gd name="T75" fmla="*/ 600 h 915"/>
                  <a:gd name="T76" fmla="*/ 16 w 21"/>
                  <a:gd name="T77" fmla="*/ 609 h 915"/>
                  <a:gd name="T78" fmla="*/ 17 w 21"/>
                  <a:gd name="T79" fmla="*/ 859 h 915"/>
                  <a:gd name="T80" fmla="*/ 17 w 21"/>
                  <a:gd name="T81" fmla="*/ 602 h 915"/>
                  <a:gd name="T82" fmla="*/ 18 w 21"/>
                  <a:gd name="T83" fmla="*/ 733 h 915"/>
                  <a:gd name="T84" fmla="*/ 18 w 21"/>
                  <a:gd name="T85" fmla="*/ 747 h 915"/>
                  <a:gd name="T86" fmla="*/ 18 w 21"/>
                  <a:gd name="T87" fmla="*/ 915 h 915"/>
                  <a:gd name="T88" fmla="*/ 18 w 21"/>
                  <a:gd name="T89" fmla="*/ 608 h 915"/>
                  <a:gd name="T90" fmla="*/ 19 w 21"/>
                  <a:gd name="T91" fmla="*/ 712 h 915"/>
                  <a:gd name="T92" fmla="*/ 20 w 21"/>
                  <a:gd name="T93" fmla="*/ 671 h 915"/>
                  <a:gd name="T94" fmla="*/ 20 w 21"/>
                  <a:gd name="T95" fmla="*/ 612 h 915"/>
                  <a:gd name="T96" fmla="*/ 20 w 21"/>
                  <a:gd name="T97" fmla="*/ 823 h 915"/>
                  <a:gd name="T98" fmla="*/ 21 w 21"/>
                  <a:gd name="T99" fmla="*/ 623 h 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915">
                    <a:moveTo>
                      <a:pt x="0" y="714"/>
                    </a:moveTo>
                    <a:lnTo>
                      <a:pt x="1" y="699"/>
                    </a:lnTo>
                    <a:lnTo>
                      <a:pt x="1" y="552"/>
                    </a:lnTo>
                    <a:lnTo>
                      <a:pt x="2" y="700"/>
                    </a:lnTo>
                    <a:lnTo>
                      <a:pt x="2" y="564"/>
                    </a:lnTo>
                    <a:lnTo>
                      <a:pt x="2" y="549"/>
                    </a:lnTo>
                    <a:lnTo>
                      <a:pt x="3" y="680"/>
                    </a:lnTo>
                    <a:lnTo>
                      <a:pt x="4" y="498"/>
                    </a:lnTo>
                    <a:lnTo>
                      <a:pt x="4" y="499"/>
                    </a:lnTo>
                    <a:lnTo>
                      <a:pt x="4" y="503"/>
                    </a:lnTo>
                    <a:lnTo>
                      <a:pt x="4" y="651"/>
                    </a:lnTo>
                    <a:lnTo>
                      <a:pt x="5" y="449"/>
                    </a:lnTo>
                    <a:lnTo>
                      <a:pt x="5" y="489"/>
                    </a:lnTo>
                    <a:lnTo>
                      <a:pt x="6" y="518"/>
                    </a:lnTo>
                    <a:lnTo>
                      <a:pt x="6" y="591"/>
                    </a:lnTo>
                    <a:lnTo>
                      <a:pt x="7" y="0"/>
                    </a:lnTo>
                    <a:lnTo>
                      <a:pt x="7" y="31"/>
                    </a:lnTo>
                    <a:lnTo>
                      <a:pt x="7" y="27"/>
                    </a:lnTo>
                    <a:lnTo>
                      <a:pt x="8" y="558"/>
                    </a:lnTo>
                    <a:lnTo>
                      <a:pt x="8" y="445"/>
                    </a:lnTo>
                    <a:lnTo>
                      <a:pt x="9" y="441"/>
                    </a:lnTo>
                    <a:lnTo>
                      <a:pt x="9" y="675"/>
                    </a:lnTo>
                    <a:lnTo>
                      <a:pt x="10" y="501"/>
                    </a:lnTo>
                    <a:lnTo>
                      <a:pt x="10" y="511"/>
                    </a:lnTo>
                    <a:lnTo>
                      <a:pt x="11" y="687"/>
                    </a:lnTo>
                    <a:lnTo>
                      <a:pt x="11" y="606"/>
                    </a:lnTo>
                    <a:lnTo>
                      <a:pt x="12" y="655"/>
                    </a:lnTo>
                    <a:lnTo>
                      <a:pt x="12" y="551"/>
                    </a:lnTo>
                    <a:lnTo>
                      <a:pt x="13" y="747"/>
                    </a:lnTo>
                    <a:lnTo>
                      <a:pt x="13" y="681"/>
                    </a:lnTo>
                    <a:lnTo>
                      <a:pt x="13" y="633"/>
                    </a:lnTo>
                    <a:lnTo>
                      <a:pt x="14" y="569"/>
                    </a:lnTo>
                    <a:lnTo>
                      <a:pt x="14" y="777"/>
                    </a:lnTo>
                    <a:lnTo>
                      <a:pt x="14" y="592"/>
                    </a:lnTo>
                    <a:lnTo>
                      <a:pt x="15" y="585"/>
                    </a:lnTo>
                    <a:lnTo>
                      <a:pt x="15" y="583"/>
                    </a:lnTo>
                    <a:lnTo>
                      <a:pt x="16" y="811"/>
                    </a:lnTo>
                    <a:lnTo>
                      <a:pt x="16" y="600"/>
                    </a:lnTo>
                    <a:lnTo>
                      <a:pt x="16" y="609"/>
                    </a:lnTo>
                    <a:lnTo>
                      <a:pt x="17" y="859"/>
                    </a:lnTo>
                    <a:lnTo>
                      <a:pt x="17" y="602"/>
                    </a:lnTo>
                    <a:lnTo>
                      <a:pt x="18" y="733"/>
                    </a:lnTo>
                    <a:lnTo>
                      <a:pt x="18" y="747"/>
                    </a:lnTo>
                    <a:lnTo>
                      <a:pt x="18" y="915"/>
                    </a:lnTo>
                    <a:lnTo>
                      <a:pt x="18" y="608"/>
                    </a:lnTo>
                    <a:lnTo>
                      <a:pt x="19" y="712"/>
                    </a:lnTo>
                    <a:lnTo>
                      <a:pt x="20" y="671"/>
                    </a:lnTo>
                    <a:lnTo>
                      <a:pt x="20" y="612"/>
                    </a:lnTo>
                    <a:lnTo>
                      <a:pt x="20" y="823"/>
                    </a:lnTo>
                    <a:lnTo>
                      <a:pt x="21" y="62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4" name="Freeform 1923"/>
              <p:cNvSpPr>
                <a:spLocks/>
              </p:cNvSpPr>
              <p:nvPr/>
            </p:nvSpPr>
            <p:spPr bwMode="auto">
              <a:xfrm>
                <a:off x="6664" y="1859"/>
                <a:ext cx="21" cy="802"/>
              </a:xfrm>
              <a:custGeom>
                <a:avLst/>
                <a:gdLst>
                  <a:gd name="T0" fmla="*/ 0 w 21"/>
                  <a:gd name="T1" fmla="*/ 619 h 802"/>
                  <a:gd name="T2" fmla="*/ 0 w 21"/>
                  <a:gd name="T3" fmla="*/ 613 h 802"/>
                  <a:gd name="T4" fmla="*/ 0 w 21"/>
                  <a:gd name="T5" fmla="*/ 611 h 802"/>
                  <a:gd name="T6" fmla="*/ 1 w 21"/>
                  <a:gd name="T7" fmla="*/ 802 h 802"/>
                  <a:gd name="T8" fmla="*/ 1 w 21"/>
                  <a:gd name="T9" fmla="*/ 629 h 802"/>
                  <a:gd name="T10" fmla="*/ 2 w 21"/>
                  <a:gd name="T11" fmla="*/ 644 h 802"/>
                  <a:gd name="T12" fmla="*/ 2 w 21"/>
                  <a:gd name="T13" fmla="*/ 787 h 802"/>
                  <a:gd name="T14" fmla="*/ 2 w 21"/>
                  <a:gd name="T15" fmla="*/ 611 h 802"/>
                  <a:gd name="T16" fmla="*/ 3 w 21"/>
                  <a:gd name="T17" fmla="*/ 743 h 802"/>
                  <a:gd name="T18" fmla="*/ 3 w 21"/>
                  <a:gd name="T19" fmla="*/ 744 h 802"/>
                  <a:gd name="T20" fmla="*/ 3 w 21"/>
                  <a:gd name="T21" fmla="*/ 773 h 802"/>
                  <a:gd name="T22" fmla="*/ 4 w 21"/>
                  <a:gd name="T23" fmla="*/ 609 h 802"/>
                  <a:gd name="T24" fmla="*/ 4 w 21"/>
                  <a:gd name="T25" fmla="*/ 691 h 802"/>
                  <a:gd name="T26" fmla="*/ 4 w 21"/>
                  <a:gd name="T27" fmla="*/ 657 h 802"/>
                  <a:gd name="T28" fmla="*/ 6 w 21"/>
                  <a:gd name="T29" fmla="*/ 752 h 802"/>
                  <a:gd name="T30" fmla="*/ 6 w 21"/>
                  <a:gd name="T31" fmla="*/ 599 h 802"/>
                  <a:gd name="T32" fmla="*/ 6 w 21"/>
                  <a:gd name="T33" fmla="*/ 598 h 802"/>
                  <a:gd name="T34" fmla="*/ 7 w 21"/>
                  <a:gd name="T35" fmla="*/ 745 h 802"/>
                  <a:gd name="T36" fmla="*/ 8 w 21"/>
                  <a:gd name="T37" fmla="*/ 590 h 802"/>
                  <a:gd name="T38" fmla="*/ 8 w 21"/>
                  <a:gd name="T39" fmla="*/ 608 h 802"/>
                  <a:gd name="T40" fmla="*/ 8 w 21"/>
                  <a:gd name="T41" fmla="*/ 625 h 802"/>
                  <a:gd name="T42" fmla="*/ 8 w 21"/>
                  <a:gd name="T43" fmla="*/ 735 h 802"/>
                  <a:gd name="T44" fmla="*/ 9 w 21"/>
                  <a:gd name="T45" fmla="*/ 578 h 802"/>
                  <a:gd name="T46" fmla="*/ 9 w 21"/>
                  <a:gd name="T47" fmla="*/ 699 h 802"/>
                  <a:gd name="T48" fmla="*/ 9 w 21"/>
                  <a:gd name="T49" fmla="*/ 721 h 802"/>
                  <a:gd name="T50" fmla="*/ 10 w 21"/>
                  <a:gd name="T51" fmla="*/ 563 h 802"/>
                  <a:gd name="T52" fmla="*/ 11 w 21"/>
                  <a:gd name="T53" fmla="*/ 592 h 802"/>
                  <a:gd name="T54" fmla="*/ 11 w 21"/>
                  <a:gd name="T55" fmla="*/ 572 h 802"/>
                  <a:gd name="T56" fmla="*/ 12 w 21"/>
                  <a:gd name="T57" fmla="*/ 674 h 802"/>
                  <a:gd name="T58" fmla="*/ 12 w 21"/>
                  <a:gd name="T59" fmla="*/ 518 h 802"/>
                  <a:gd name="T60" fmla="*/ 13 w 21"/>
                  <a:gd name="T61" fmla="*/ 516 h 802"/>
                  <a:gd name="T62" fmla="*/ 13 w 21"/>
                  <a:gd name="T63" fmla="*/ 634 h 802"/>
                  <a:gd name="T64" fmla="*/ 14 w 21"/>
                  <a:gd name="T65" fmla="*/ 476 h 802"/>
                  <a:gd name="T66" fmla="*/ 14 w 21"/>
                  <a:gd name="T67" fmla="*/ 504 h 802"/>
                  <a:gd name="T68" fmla="*/ 14 w 21"/>
                  <a:gd name="T69" fmla="*/ 523 h 802"/>
                  <a:gd name="T70" fmla="*/ 14 w 21"/>
                  <a:gd name="T71" fmla="*/ 565 h 802"/>
                  <a:gd name="T72" fmla="*/ 15 w 21"/>
                  <a:gd name="T73" fmla="*/ 149 h 802"/>
                  <a:gd name="T74" fmla="*/ 16 w 21"/>
                  <a:gd name="T75" fmla="*/ 245 h 802"/>
                  <a:gd name="T76" fmla="*/ 16 w 21"/>
                  <a:gd name="T77" fmla="*/ 0 h 802"/>
                  <a:gd name="T78" fmla="*/ 17 w 21"/>
                  <a:gd name="T79" fmla="*/ 445 h 802"/>
                  <a:gd name="T80" fmla="*/ 17 w 21"/>
                  <a:gd name="T81" fmla="*/ 437 h 802"/>
                  <a:gd name="T82" fmla="*/ 17 w 21"/>
                  <a:gd name="T83" fmla="*/ 409 h 802"/>
                  <a:gd name="T84" fmla="*/ 18 w 21"/>
                  <a:gd name="T85" fmla="*/ 667 h 802"/>
                  <a:gd name="T86" fmla="*/ 18 w 21"/>
                  <a:gd name="T87" fmla="*/ 488 h 802"/>
                  <a:gd name="T88" fmla="*/ 19 w 21"/>
                  <a:gd name="T89" fmla="*/ 495 h 802"/>
                  <a:gd name="T90" fmla="*/ 19 w 21"/>
                  <a:gd name="T91" fmla="*/ 685 h 802"/>
                  <a:gd name="T92" fmla="*/ 20 w 21"/>
                  <a:gd name="T93" fmla="*/ 583 h 802"/>
                  <a:gd name="T94" fmla="*/ 20 w 21"/>
                  <a:gd name="T95" fmla="*/ 616 h 802"/>
                  <a:gd name="T96" fmla="*/ 20 w 21"/>
                  <a:gd name="T97" fmla="*/ 699 h 802"/>
                  <a:gd name="T98" fmla="*/ 21 w 21"/>
                  <a:gd name="T99" fmla="*/ 550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2">
                    <a:moveTo>
                      <a:pt x="0" y="619"/>
                    </a:moveTo>
                    <a:lnTo>
                      <a:pt x="0" y="613"/>
                    </a:lnTo>
                    <a:lnTo>
                      <a:pt x="0" y="611"/>
                    </a:lnTo>
                    <a:lnTo>
                      <a:pt x="1" y="802"/>
                    </a:lnTo>
                    <a:lnTo>
                      <a:pt x="1" y="629"/>
                    </a:lnTo>
                    <a:lnTo>
                      <a:pt x="2" y="644"/>
                    </a:lnTo>
                    <a:lnTo>
                      <a:pt x="2" y="787"/>
                    </a:lnTo>
                    <a:lnTo>
                      <a:pt x="2" y="611"/>
                    </a:lnTo>
                    <a:lnTo>
                      <a:pt x="3" y="743"/>
                    </a:lnTo>
                    <a:lnTo>
                      <a:pt x="3" y="744"/>
                    </a:lnTo>
                    <a:lnTo>
                      <a:pt x="3" y="773"/>
                    </a:lnTo>
                    <a:lnTo>
                      <a:pt x="4" y="609"/>
                    </a:lnTo>
                    <a:lnTo>
                      <a:pt x="4" y="691"/>
                    </a:lnTo>
                    <a:lnTo>
                      <a:pt x="4" y="657"/>
                    </a:lnTo>
                    <a:lnTo>
                      <a:pt x="6" y="752"/>
                    </a:lnTo>
                    <a:lnTo>
                      <a:pt x="6" y="599"/>
                    </a:lnTo>
                    <a:lnTo>
                      <a:pt x="6" y="598"/>
                    </a:lnTo>
                    <a:lnTo>
                      <a:pt x="7" y="745"/>
                    </a:lnTo>
                    <a:lnTo>
                      <a:pt x="8" y="590"/>
                    </a:lnTo>
                    <a:lnTo>
                      <a:pt x="8" y="608"/>
                    </a:lnTo>
                    <a:lnTo>
                      <a:pt x="8" y="625"/>
                    </a:lnTo>
                    <a:lnTo>
                      <a:pt x="8" y="735"/>
                    </a:lnTo>
                    <a:lnTo>
                      <a:pt x="9" y="578"/>
                    </a:lnTo>
                    <a:lnTo>
                      <a:pt x="9" y="699"/>
                    </a:lnTo>
                    <a:lnTo>
                      <a:pt x="9" y="721"/>
                    </a:lnTo>
                    <a:lnTo>
                      <a:pt x="10" y="563"/>
                    </a:lnTo>
                    <a:lnTo>
                      <a:pt x="11" y="592"/>
                    </a:lnTo>
                    <a:lnTo>
                      <a:pt x="11" y="572"/>
                    </a:lnTo>
                    <a:lnTo>
                      <a:pt x="12" y="674"/>
                    </a:lnTo>
                    <a:lnTo>
                      <a:pt x="12" y="518"/>
                    </a:lnTo>
                    <a:lnTo>
                      <a:pt x="13" y="516"/>
                    </a:lnTo>
                    <a:lnTo>
                      <a:pt x="13" y="634"/>
                    </a:lnTo>
                    <a:lnTo>
                      <a:pt x="14" y="476"/>
                    </a:lnTo>
                    <a:lnTo>
                      <a:pt x="14" y="504"/>
                    </a:lnTo>
                    <a:lnTo>
                      <a:pt x="14" y="523"/>
                    </a:lnTo>
                    <a:lnTo>
                      <a:pt x="14" y="565"/>
                    </a:lnTo>
                    <a:lnTo>
                      <a:pt x="15" y="149"/>
                    </a:lnTo>
                    <a:lnTo>
                      <a:pt x="16" y="245"/>
                    </a:lnTo>
                    <a:lnTo>
                      <a:pt x="16" y="0"/>
                    </a:lnTo>
                    <a:lnTo>
                      <a:pt x="17" y="445"/>
                    </a:lnTo>
                    <a:lnTo>
                      <a:pt x="17" y="437"/>
                    </a:lnTo>
                    <a:lnTo>
                      <a:pt x="17" y="409"/>
                    </a:lnTo>
                    <a:lnTo>
                      <a:pt x="18" y="667"/>
                    </a:lnTo>
                    <a:lnTo>
                      <a:pt x="18" y="488"/>
                    </a:lnTo>
                    <a:lnTo>
                      <a:pt x="19" y="495"/>
                    </a:lnTo>
                    <a:lnTo>
                      <a:pt x="19" y="685"/>
                    </a:lnTo>
                    <a:lnTo>
                      <a:pt x="20" y="583"/>
                    </a:lnTo>
                    <a:lnTo>
                      <a:pt x="20" y="616"/>
                    </a:lnTo>
                    <a:lnTo>
                      <a:pt x="20" y="699"/>
                    </a:lnTo>
                    <a:lnTo>
                      <a:pt x="21" y="55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5" name="Freeform 1924"/>
              <p:cNvSpPr>
                <a:spLocks/>
              </p:cNvSpPr>
              <p:nvPr/>
            </p:nvSpPr>
            <p:spPr bwMode="auto">
              <a:xfrm>
                <a:off x="6685" y="2409"/>
                <a:ext cx="20" cy="205"/>
              </a:xfrm>
              <a:custGeom>
                <a:avLst/>
                <a:gdLst>
                  <a:gd name="T0" fmla="*/ 0 w 20"/>
                  <a:gd name="T1" fmla="*/ 0 h 205"/>
                  <a:gd name="T2" fmla="*/ 1 w 20"/>
                  <a:gd name="T3" fmla="*/ 143 h 205"/>
                  <a:gd name="T4" fmla="*/ 1 w 20"/>
                  <a:gd name="T5" fmla="*/ 162 h 205"/>
                  <a:gd name="T6" fmla="*/ 1 w 20"/>
                  <a:gd name="T7" fmla="*/ 20 h 205"/>
                  <a:gd name="T8" fmla="*/ 2 w 20"/>
                  <a:gd name="T9" fmla="*/ 172 h 205"/>
                  <a:gd name="T10" fmla="*/ 2 w 20"/>
                  <a:gd name="T11" fmla="*/ 50 h 205"/>
                  <a:gd name="T12" fmla="*/ 2 w 20"/>
                  <a:gd name="T13" fmla="*/ 41 h 205"/>
                  <a:gd name="T14" fmla="*/ 2 w 20"/>
                  <a:gd name="T15" fmla="*/ 36 h 205"/>
                  <a:gd name="T16" fmla="*/ 3 w 20"/>
                  <a:gd name="T17" fmla="*/ 179 h 205"/>
                  <a:gd name="T18" fmla="*/ 4 w 20"/>
                  <a:gd name="T19" fmla="*/ 51 h 205"/>
                  <a:gd name="T20" fmla="*/ 4 w 20"/>
                  <a:gd name="T21" fmla="*/ 57 h 205"/>
                  <a:gd name="T22" fmla="*/ 4 w 20"/>
                  <a:gd name="T23" fmla="*/ 184 h 205"/>
                  <a:gd name="T24" fmla="*/ 5 w 20"/>
                  <a:gd name="T25" fmla="*/ 117 h 205"/>
                  <a:gd name="T26" fmla="*/ 5 w 20"/>
                  <a:gd name="T27" fmla="*/ 149 h 205"/>
                  <a:gd name="T28" fmla="*/ 6 w 20"/>
                  <a:gd name="T29" fmla="*/ 65 h 205"/>
                  <a:gd name="T30" fmla="*/ 7 w 20"/>
                  <a:gd name="T31" fmla="*/ 198 h 205"/>
                  <a:gd name="T32" fmla="*/ 7 w 20"/>
                  <a:gd name="T33" fmla="*/ 189 h 205"/>
                  <a:gd name="T34" fmla="*/ 7 w 20"/>
                  <a:gd name="T35" fmla="*/ 145 h 205"/>
                  <a:gd name="T36" fmla="*/ 8 w 20"/>
                  <a:gd name="T37" fmla="*/ 70 h 205"/>
                  <a:gd name="T38" fmla="*/ 8 w 20"/>
                  <a:gd name="T39" fmla="*/ 202 h 205"/>
                  <a:gd name="T40" fmla="*/ 8 w 20"/>
                  <a:gd name="T41" fmla="*/ 86 h 205"/>
                  <a:gd name="T42" fmla="*/ 9 w 20"/>
                  <a:gd name="T43" fmla="*/ 78 h 205"/>
                  <a:gd name="T44" fmla="*/ 9 w 20"/>
                  <a:gd name="T45" fmla="*/ 73 h 205"/>
                  <a:gd name="T46" fmla="*/ 9 w 20"/>
                  <a:gd name="T47" fmla="*/ 204 h 205"/>
                  <a:gd name="T48" fmla="*/ 10 w 20"/>
                  <a:gd name="T49" fmla="*/ 79 h 205"/>
                  <a:gd name="T50" fmla="*/ 10 w 20"/>
                  <a:gd name="T51" fmla="*/ 86 h 205"/>
                  <a:gd name="T52" fmla="*/ 11 w 20"/>
                  <a:gd name="T53" fmla="*/ 205 h 205"/>
                  <a:gd name="T54" fmla="*/ 11 w 20"/>
                  <a:gd name="T55" fmla="*/ 76 h 205"/>
                  <a:gd name="T56" fmla="*/ 11 w 20"/>
                  <a:gd name="T57" fmla="*/ 166 h 205"/>
                  <a:gd name="T58" fmla="*/ 12 w 20"/>
                  <a:gd name="T59" fmla="*/ 185 h 205"/>
                  <a:gd name="T60" fmla="*/ 12 w 20"/>
                  <a:gd name="T61" fmla="*/ 204 h 205"/>
                  <a:gd name="T62" fmla="*/ 12 w 20"/>
                  <a:gd name="T63" fmla="*/ 74 h 205"/>
                  <a:gd name="T64" fmla="*/ 13 w 20"/>
                  <a:gd name="T65" fmla="*/ 176 h 205"/>
                  <a:gd name="T66" fmla="*/ 13 w 20"/>
                  <a:gd name="T67" fmla="*/ 138 h 205"/>
                  <a:gd name="T68" fmla="*/ 14 w 20"/>
                  <a:gd name="T69" fmla="*/ 72 h 205"/>
                  <a:gd name="T70" fmla="*/ 14 w 20"/>
                  <a:gd name="T71" fmla="*/ 195 h 205"/>
                  <a:gd name="T72" fmla="*/ 15 w 20"/>
                  <a:gd name="T73" fmla="*/ 77 h 205"/>
                  <a:gd name="T74" fmla="*/ 15 w 20"/>
                  <a:gd name="T75" fmla="*/ 70 h 205"/>
                  <a:gd name="T76" fmla="*/ 16 w 20"/>
                  <a:gd name="T77" fmla="*/ 188 h 205"/>
                  <a:gd name="T78" fmla="*/ 16 w 20"/>
                  <a:gd name="T79" fmla="*/ 59 h 205"/>
                  <a:gd name="T80" fmla="*/ 16 w 20"/>
                  <a:gd name="T81" fmla="*/ 70 h 205"/>
                  <a:gd name="T82" fmla="*/ 17 w 20"/>
                  <a:gd name="T83" fmla="*/ 82 h 205"/>
                  <a:gd name="T84" fmla="*/ 17 w 20"/>
                  <a:gd name="T85" fmla="*/ 177 h 205"/>
                  <a:gd name="T86" fmla="*/ 17 w 20"/>
                  <a:gd name="T87" fmla="*/ 50 h 205"/>
                  <a:gd name="T88" fmla="*/ 18 w 20"/>
                  <a:gd name="T89" fmla="*/ 135 h 205"/>
                  <a:gd name="T90" fmla="*/ 18 w 20"/>
                  <a:gd name="T91" fmla="*/ 149 h 205"/>
                  <a:gd name="T92" fmla="*/ 18 w 20"/>
                  <a:gd name="T93" fmla="*/ 163 h 205"/>
                  <a:gd name="T94" fmla="*/ 18 w 20"/>
                  <a:gd name="T95" fmla="*/ 37 h 205"/>
                  <a:gd name="T96" fmla="*/ 19 w 20"/>
                  <a:gd name="T97" fmla="*/ 82 h 205"/>
                  <a:gd name="T98" fmla="*/ 20 w 20"/>
                  <a:gd name="T99" fmla="*/ 59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5">
                    <a:moveTo>
                      <a:pt x="0" y="0"/>
                    </a:moveTo>
                    <a:lnTo>
                      <a:pt x="1" y="143"/>
                    </a:lnTo>
                    <a:lnTo>
                      <a:pt x="1" y="162"/>
                    </a:lnTo>
                    <a:lnTo>
                      <a:pt x="1" y="20"/>
                    </a:lnTo>
                    <a:lnTo>
                      <a:pt x="2" y="172"/>
                    </a:lnTo>
                    <a:lnTo>
                      <a:pt x="2" y="50"/>
                    </a:lnTo>
                    <a:lnTo>
                      <a:pt x="2" y="41"/>
                    </a:lnTo>
                    <a:lnTo>
                      <a:pt x="2" y="36"/>
                    </a:lnTo>
                    <a:lnTo>
                      <a:pt x="3" y="179"/>
                    </a:lnTo>
                    <a:lnTo>
                      <a:pt x="4" y="51"/>
                    </a:lnTo>
                    <a:lnTo>
                      <a:pt x="4" y="57"/>
                    </a:lnTo>
                    <a:lnTo>
                      <a:pt x="4" y="184"/>
                    </a:lnTo>
                    <a:lnTo>
                      <a:pt x="5" y="117"/>
                    </a:lnTo>
                    <a:lnTo>
                      <a:pt x="5" y="149"/>
                    </a:lnTo>
                    <a:lnTo>
                      <a:pt x="6" y="65"/>
                    </a:lnTo>
                    <a:lnTo>
                      <a:pt x="7" y="198"/>
                    </a:lnTo>
                    <a:lnTo>
                      <a:pt x="7" y="189"/>
                    </a:lnTo>
                    <a:lnTo>
                      <a:pt x="7" y="145"/>
                    </a:lnTo>
                    <a:lnTo>
                      <a:pt x="8" y="70"/>
                    </a:lnTo>
                    <a:lnTo>
                      <a:pt x="8" y="202"/>
                    </a:lnTo>
                    <a:lnTo>
                      <a:pt x="8" y="86"/>
                    </a:lnTo>
                    <a:lnTo>
                      <a:pt x="9" y="78"/>
                    </a:lnTo>
                    <a:lnTo>
                      <a:pt x="9" y="73"/>
                    </a:lnTo>
                    <a:lnTo>
                      <a:pt x="9" y="204"/>
                    </a:lnTo>
                    <a:lnTo>
                      <a:pt x="10" y="79"/>
                    </a:lnTo>
                    <a:lnTo>
                      <a:pt x="10" y="86"/>
                    </a:lnTo>
                    <a:lnTo>
                      <a:pt x="11" y="205"/>
                    </a:lnTo>
                    <a:lnTo>
                      <a:pt x="11" y="76"/>
                    </a:lnTo>
                    <a:lnTo>
                      <a:pt x="11" y="166"/>
                    </a:lnTo>
                    <a:lnTo>
                      <a:pt x="12" y="185"/>
                    </a:lnTo>
                    <a:lnTo>
                      <a:pt x="12" y="204"/>
                    </a:lnTo>
                    <a:lnTo>
                      <a:pt x="12" y="74"/>
                    </a:lnTo>
                    <a:lnTo>
                      <a:pt x="13" y="176"/>
                    </a:lnTo>
                    <a:lnTo>
                      <a:pt x="13" y="138"/>
                    </a:lnTo>
                    <a:lnTo>
                      <a:pt x="14" y="72"/>
                    </a:lnTo>
                    <a:lnTo>
                      <a:pt x="14" y="195"/>
                    </a:lnTo>
                    <a:lnTo>
                      <a:pt x="15" y="77"/>
                    </a:lnTo>
                    <a:lnTo>
                      <a:pt x="15" y="70"/>
                    </a:lnTo>
                    <a:lnTo>
                      <a:pt x="16" y="188"/>
                    </a:lnTo>
                    <a:lnTo>
                      <a:pt x="16" y="59"/>
                    </a:lnTo>
                    <a:lnTo>
                      <a:pt x="16" y="70"/>
                    </a:lnTo>
                    <a:lnTo>
                      <a:pt x="17" y="82"/>
                    </a:lnTo>
                    <a:lnTo>
                      <a:pt x="17" y="177"/>
                    </a:lnTo>
                    <a:lnTo>
                      <a:pt x="17" y="50"/>
                    </a:lnTo>
                    <a:lnTo>
                      <a:pt x="18" y="135"/>
                    </a:lnTo>
                    <a:lnTo>
                      <a:pt x="18" y="149"/>
                    </a:lnTo>
                    <a:lnTo>
                      <a:pt x="18" y="163"/>
                    </a:lnTo>
                    <a:lnTo>
                      <a:pt x="18" y="37"/>
                    </a:lnTo>
                    <a:lnTo>
                      <a:pt x="19" y="82"/>
                    </a:lnTo>
                    <a:lnTo>
                      <a:pt x="20" y="5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6" name="Freeform 1925"/>
              <p:cNvSpPr>
                <a:spLocks/>
              </p:cNvSpPr>
              <p:nvPr/>
            </p:nvSpPr>
            <p:spPr bwMode="auto">
              <a:xfrm>
                <a:off x="6705" y="1868"/>
                <a:ext cx="21" cy="759"/>
              </a:xfrm>
              <a:custGeom>
                <a:avLst/>
                <a:gdLst>
                  <a:gd name="T0" fmla="*/ 0 w 21"/>
                  <a:gd name="T1" fmla="*/ 600 h 759"/>
                  <a:gd name="T2" fmla="*/ 0 w 21"/>
                  <a:gd name="T3" fmla="*/ 663 h 759"/>
                  <a:gd name="T4" fmla="*/ 1 w 21"/>
                  <a:gd name="T5" fmla="*/ 542 h 759"/>
                  <a:gd name="T6" fmla="*/ 1 w 21"/>
                  <a:gd name="T7" fmla="*/ 538 h 759"/>
                  <a:gd name="T8" fmla="*/ 2 w 21"/>
                  <a:gd name="T9" fmla="*/ 632 h 759"/>
                  <a:gd name="T10" fmla="*/ 2 w 21"/>
                  <a:gd name="T11" fmla="*/ 504 h 759"/>
                  <a:gd name="T12" fmla="*/ 2 w 21"/>
                  <a:gd name="T13" fmla="*/ 511 h 759"/>
                  <a:gd name="T14" fmla="*/ 3 w 21"/>
                  <a:gd name="T15" fmla="*/ 520 h 759"/>
                  <a:gd name="T16" fmla="*/ 3 w 21"/>
                  <a:gd name="T17" fmla="*/ 585 h 759"/>
                  <a:gd name="T18" fmla="*/ 4 w 21"/>
                  <a:gd name="T19" fmla="*/ 388 h 759"/>
                  <a:gd name="T20" fmla="*/ 4 w 21"/>
                  <a:gd name="T21" fmla="*/ 383 h 759"/>
                  <a:gd name="T22" fmla="*/ 4 w 21"/>
                  <a:gd name="T23" fmla="*/ 464 h 759"/>
                  <a:gd name="T24" fmla="*/ 5 w 21"/>
                  <a:gd name="T25" fmla="*/ 0 h 759"/>
                  <a:gd name="T26" fmla="*/ 5 w 21"/>
                  <a:gd name="T27" fmla="*/ 203 h 759"/>
                  <a:gd name="T28" fmla="*/ 6 w 21"/>
                  <a:gd name="T29" fmla="*/ 222 h 759"/>
                  <a:gd name="T30" fmla="*/ 7 w 21"/>
                  <a:gd name="T31" fmla="*/ 615 h 759"/>
                  <a:gd name="T32" fmla="*/ 7 w 21"/>
                  <a:gd name="T33" fmla="*/ 475 h 759"/>
                  <a:gd name="T34" fmla="*/ 7 w 21"/>
                  <a:gd name="T35" fmla="*/ 478 h 759"/>
                  <a:gd name="T36" fmla="*/ 8 w 21"/>
                  <a:gd name="T37" fmla="*/ 642 h 759"/>
                  <a:gd name="T38" fmla="*/ 9 w 21"/>
                  <a:gd name="T39" fmla="*/ 565 h 759"/>
                  <a:gd name="T40" fmla="*/ 9 w 21"/>
                  <a:gd name="T41" fmla="*/ 586 h 759"/>
                  <a:gd name="T42" fmla="*/ 10 w 21"/>
                  <a:gd name="T43" fmla="*/ 556 h 759"/>
                  <a:gd name="T44" fmla="*/ 10 w 21"/>
                  <a:gd name="T45" fmla="*/ 682 h 759"/>
                  <a:gd name="T46" fmla="*/ 11 w 21"/>
                  <a:gd name="T47" fmla="*/ 697 h 759"/>
                  <a:gd name="T48" fmla="*/ 11 w 21"/>
                  <a:gd name="T49" fmla="*/ 579 h 759"/>
                  <a:gd name="T50" fmla="*/ 12 w 21"/>
                  <a:gd name="T51" fmla="*/ 715 h 759"/>
                  <a:gd name="T52" fmla="*/ 12 w 21"/>
                  <a:gd name="T53" fmla="*/ 636 h 759"/>
                  <a:gd name="T54" fmla="*/ 12 w 21"/>
                  <a:gd name="T55" fmla="*/ 619 h 759"/>
                  <a:gd name="T56" fmla="*/ 12 w 21"/>
                  <a:gd name="T57" fmla="*/ 597 h 759"/>
                  <a:gd name="T58" fmla="*/ 13 w 21"/>
                  <a:gd name="T59" fmla="*/ 728 h 759"/>
                  <a:gd name="T60" fmla="*/ 13 w 21"/>
                  <a:gd name="T61" fmla="*/ 611 h 759"/>
                  <a:gd name="T62" fmla="*/ 14 w 21"/>
                  <a:gd name="T63" fmla="*/ 614 h 759"/>
                  <a:gd name="T64" fmla="*/ 14 w 21"/>
                  <a:gd name="T65" fmla="*/ 738 h 759"/>
                  <a:gd name="T66" fmla="*/ 15 w 21"/>
                  <a:gd name="T67" fmla="*/ 657 h 759"/>
                  <a:gd name="T68" fmla="*/ 15 w 21"/>
                  <a:gd name="T69" fmla="*/ 677 h 759"/>
                  <a:gd name="T70" fmla="*/ 15 w 21"/>
                  <a:gd name="T71" fmla="*/ 746 h 759"/>
                  <a:gd name="T72" fmla="*/ 16 w 21"/>
                  <a:gd name="T73" fmla="*/ 631 h 759"/>
                  <a:gd name="T74" fmla="*/ 16 w 21"/>
                  <a:gd name="T75" fmla="*/ 746 h 759"/>
                  <a:gd name="T76" fmla="*/ 16 w 21"/>
                  <a:gd name="T77" fmla="*/ 752 h 759"/>
                  <a:gd name="T78" fmla="*/ 17 w 21"/>
                  <a:gd name="T79" fmla="*/ 637 h 759"/>
                  <a:gd name="T80" fmla="*/ 18 w 21"/>
                  <a:gd name="T81" fmla="*/ 756 h 759"/>
                  <a:gd name="T82" fmla="*/ 18 w 21"/>
                  <a:gd name="T83" fmla="*/ 664 h 759"/>
                  <a:gd name="T84" fmla="*/ 18 w 21"/>
                  <a:gd name="T85" fmla="*/ 653 h 759"/>
                  <a:gd name="T86" fmla="*/ 18 w 21"/>
                  <a:gd name="T87" fmla="*/ 642 h 759"/>
                  <a:gd name="T88" fmla="*/ 19 w 21"/>
                  <a:gd name="T89" fmla="*/ 758 h 759"/>
                  <a:gd name="T90" fmla="*/ 19 w 21"/>
                  <a:gd name="T91" fmla="*/ 645 h 759"/>
                  <a:gd name="T92" fmla="*/ 20 w 21"/>
                  <a:gd name="T93" fmla="*/ 648 h 759"/>
                  <a:gd name="T94" fmla="*/ 20 w 21"/>
                  <a:gd name="T95" fmla="*/ 759 h 759"/>
                  <a:gd name="T96" fmla="*/ 21 w 21"/>
                  <a:gd name="T97" fmla="*/ 647 h 759"/>
                  <a:gd name="T98" fmla="*/ 21 w 21"/>
                  <a:gd name="T99" fmla="*/ 681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9">
                    <a:moveTo>
                      <a:pt x="0" y="600"/>
                    </a:moveTo>
                    <a:lnTo>
                      <a:pt x="0" y="663"/>
                    </a:lnTo>
                    <a:lnTo>
                      <a:pt x="1" y="542"/>
                    </a:lnTo>
                    <a:lnTo>
                      <a:pt x="1" y="538"/>
                    </a:lnTo>
                    <a:lnTo>
                      <a:pt x="2" y="632"/>
                    </a:lnTo>
                    <a:lnTo>
                      <a:pt x="2" y="504"/>
                    </a:lnTo>
                    <a:lnTo>
                      <a:pt x="2" y="511"/>
                    </a:lnTo>
                    <a:lnTo>
                      <a:pt x="3" y="520"/>
                    </a:lnTo>
                    <a:lnTo>
                      <a:pt x="3" y="585"/>
                    </a:lnTo>
                    <a:lnTo>
                      <a:pt x="4" y="388"/>
                    </a:lnTo>
                    <a:lnTo>
                      <a:pt x="4" y="383"/>
                    </a:lnTo>
                    <a:lnTo>
                      <a:pt x="4" y="464"/>
                    </a:lnTo>
                    <a:lnTo>
                      <a:pt x="5" y="0"/>
                    </a:lnTo>
                    <a:lnTo>
                      <a:pt x="5" y="203"/>
                    </a:lnTo>
                    <a:lnTo>
                      <a:pt x="6" y="222"/>
                    </a:lnTo>
                    <a:lnTo>
                      <a:pt x="7" y="615"/>
                    </a:lnTo>
                    <a:lnTo>
                      <a:pt x="7" y="475"/>
                    </a:lnTo>
                    <a:lnTo>
                      <a:pt x="7" y="478"/>
                    </a:lnTo>
                    <a:lnTo>
                      <a:pt x="8" y="642"/>
                    </a:lnTo>
                    <a:lnTo>
                      <a:pt x="9" y="565"/>
                    </a:lnTo>
                    <a:lnTo>
                      <a:pt x="9" y="586"/>
                    </a:lnTo>
                    <a:lnTo>
                      <a:pt x="10" y="556"/>
                    </a:lnTo>
                    <a:lnTo>
                      <a:pt x="10" y="682"/>
                    </a:lnTo>
                    <a:lnTo>
                      <a:pt x="11" y="697"/>
                    </a:lnTo>
                    <a:lnTo>
                      <a:pt x="11" y="579"/>
                    </a:lnTo>
                    <a:lnTo>
                      <a:pt x="12" y="715"/>
                    </a:lnTo>
                    <a:lnTo>
                      <a:pt x="12" y="636"/>
                    </a:lnTo>
                    <a:lnTo>
                      <a:pt x="12" y="619"/>
                    </a:lnTo>
                    <a:lnTo>
                      <a:pt x="12" y="597"/>
                    </a:lnTo>
                    <a:lnTo>
                      <a:pt x="13" y="728"/>
                    </a:lnTo>
                    <a:lnTo>
                      <a:pt x="13" y="611"/>
                    </a:lnTo>
                    <a:lnTo>
                      <a:pt x="14" y="614"/>
                    </a:lnTo>
                    <a:lnTo>
                      <a:pt x="14" y="738"/>
                    </a:lnTo>
                    <a:lnTo>
                      <a:pt x="15" y="657"/>
                    </a:lnTo>
                    <a:lnTo>
                      <a:pt x="15" y="677"/>
                    </a:lnTo>
                    <a:lnTo>
                      <a:pt x="15" y="746"/>
                    </a:lnTo>
                    <a:lnTo>
                      <a:pt x="16" y="631"/>
                    </a:lnTo>
                    <a:lnTo>
                      <a:pt x="16" y="746"/>
                    </a:lnTo>
                    <a:lnTo>
                      <a:pt x="16" y="752"/>
                    </a:lnTo>
                    <a:lnTo>
                      <a:pt x="17" y="637"/>
                    </a:lnTo>
                    <a:lnTo>
                      <a:pt x="18" y="756"/>
                    </a:lnTo>
                    <a:lnTo>
                      <a:pt x="18" y="664"/>
                    </a:lnTo>
                    <a:lnTo>
                      <a:pt x="18" y="653"/>
                    </a:lnTo>
                    <a:lnTo>
                      <a:pt x="18" y="642"/>
                    </a:lnTo>
                    <a:lnTo>
                      <a:pt x="19" y="758"/>
                    </a:lnTo>
                    <a:lnTo>
                      <a:pt x="19" y="645"/>
                    </a:lnTo>
                    <a:lnTo>
                      <a:pt x="20" y="648"/>
                    </a:lnTo>
                    <a:lnTo>
                      <a:pt x="20" y="759"/>
                    </a:lnTo>
                    <a:lnTo>
                      <a:pt x="21" y="647"/>
                    </a:lnTo>
                    <a:lnTo>
                      <a:pt x="21"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7" name="Freeform 1926"/>
              <p:cNvSpPr>
                <a:spLocks/>
              </p:cNvSpPr>
              <p:nvPr/>
            </p:nvSpPr>
            <p:spPr bwMode="auto">
              <a:xfrm>
                <a:off x="6726" y="1897"/>
                <a:ext cx="22" cy="750"/>
              </a:xfrm>
              <a:custGeom>
                <a:avLst/>
                <a:gdLst>
                  <a:gd name="T0" fmla="*/ 0 w 22"/>
                  <a:gd name="T1" fmla="*/ 652 h 750"/>
                  <a:gd name="T2" fmla="*/ 0 w 22"/>
                  <a:gd name="T3" fmla="*/ 671 h 750"/>
                  <a:gd name="T4" fmla="*/ 0 w 22"/>
                  <a:gd name="T5" fmla="*/ 730 h 750"/>
                  <a:gd name="T6" fmla="*/ 1 w 22"/>
                  <a:gd name="T7" fmla="*/ 617 h 750"/>
                  <a:gd name="T8" fmla="*/ 2 w 22"/>
                  <a:gd name="T9" fmla="*/ 726 h 750"/>
                  <a:gd name="T10" fmla="*/ 2 w 22"/>
                  <a:gd name="T11" fmla="*/ 701 h 750"/>
                  <a:gd name="T12" fmla="*/ 2 w 22"/>
                  <a:gd name="T13" fmla="*/ 615 h 750"/>
                  <a:gd name="T14" fmla="*/ 3 w 22"/>
                  <a:gd name="T15" fmla="*/ 726 h 750"/>
                  <a:gd name="T16" fmla="*/ 3 w 22"/>
                  <a:gd name="T17" fmla="*/ 633 h 750"/>
                  <a:gd name="T18" fmla="*/ 4 w 22"/>
                  <a:gd name="T19" fmla="*/ 622 h 750"/>
                  <a:gd name="T20" fmla="*/ 4 w 22"/>
                  <a:gd name="T21" fmla="*/ 721 h 750"/>
                  <a:gd name="T22" fmla="*/ 5 w 22"/>
                  <a:gd name="T23" fmla="*/ 605 h 750"/>
                  <a:gd name="T24" fmla="*/ 5 w 22"/>
                  <a:gd name="T25" fmla="*/ 608 h 750"/>
                  <a:gd name="T26" fmla="*/ 6 w 22"/>
                  <a:gd name="T27" fmla="*/ 714 h 750"/>
                  <a:gd name="T28" fmla="*/ 6 w 22"/>
                  <a:gd name="T29" fmla="*/ 597 h 750"/>
                  <a:gd name="T30" fmla="*/ 6 w 22"/>
                  <a:gd name="T31" fmla="*/ 650 h 750"/>
                  <a:gd name="T32" fmla="*/ 7 w 22"/>
                  <a:gd name="T33" fmla="*/ 674 h 750"/>
                  <a:gd name="T34" fmla="*/ 7 w 22"/>
                  <a:gd name="T35" fmla="*/ 705 h 750"/>
                  <a:gd name="T36" fmla="*/ 7 w 22"/>
                  <a:gd name="T37" fmla="*/ 586 h 750"/>
                  <a:gd name="T38" fmla="*/ 8 w 22"/>
                  <a:gd name="T39" fmla="*/ 681 h 750"/>
                  <a:gd name="T40" fmla="*/ 8 w 22"/>
                  <a:gd name="T41" fmla="*/ 655 h 750"/>
                  <a:gd name="T42" fmla="*/ 9 w 22"/>
                  <a:gd name="T43" fmla="*/ 674 h 750"/>
                  <a:gd name="T44" fmla="*/ 9 w 22"/>
                  <a:gd name="T45" fmla="*/ 564 h 750"/>
                  <a:gd name="T46" fmla="*/ 10 w 22"/>
                  <a:gd name="T47" fmla="*/ 556 h 750"/>
                  <a:gd name="T48" fmla="*/ 11 w 22"/>
                  <a:gd name="T49" fmla="*/ 648 h 750"/>
                  <a:gd name="T50" fmla="*/ 11 w 22"/>
                  <a:gd name="T51" fmla="*/ 522 h 750"/>
                  <a:gd name="T52" fmla="*/ 11 w 22"/>
                  <a:gd name="T53" fmla="*/ 523 h 750"/>
                  <a:gd name="T54" fmla="*/ 11 w 22"/>
                  <a:gd name="T55" fmla="*/ 528 h 750"/>
                  <a:gd name="T56" fmla="*/ 12 w 22"/>
                  <a:gd name="T57" fmla="*/ 610 h 750"/>
                  <a:gd name="T58" fmla="*/ 13 w 22"/>
                  <a:gd name="T59" fmla="*/ 474 h 750"/>
                  <a:gd name="T60" fmla="*/ 13 w 22"/>
                  <a:gd name="T61" fmla="*/ 510 h 750"/>
                  <a:gd name="T62" fmla="*/ 13 w 22"/>
                  <a:gd name="T63" fmla="*/ 577 h 750"/>
                  <a:gd name="T64" fmla="*/ 14 w 22"/>
                  <a:gd name="T65" fmla="*/ 17 h 750"/>
                  <a:gd name="T66" fmla="*/ 14 w 22"/>
                  <a:gd name="T67" fmla="*/ 26 h 750"/>
                  <a:gd name="T68" fmla="*/ 14 w 22"/>
                  <a:gd name="T69" fmla="*/ 0 h 750"/>
                  <a:gd name="T70" fmla="*/ 15 w 22"/>
                  <a:gd name="T71" fmla="*/ 578 h 750"/>
                  <a:gd name="T72" fmla="*/ 16 w 22"/>
                  <a:gd name="T73" fmla="*/ 457 h 750"/>
                  <a:gd name="T74" fmla="*/ 16 w 22"/>
                  <a:gd name="T75" fmla="*/ 457 h 750"/>
                  <a:gd name="T76" fmla="*/ 16 w 22"/>
                  <a:gd name="T77" fmla="*/ 645 h 750"/>
                  <a:gd name="T78" fmla="*/ 17 w 22"/>
                  <a:gd name="T79" fmla="*/ 530 h 750"/>
                  <a:gd name="T80" fmla="*/ 18 w 22"/>
                  <a:gd name="T81" fmla="*/ 542 h 750"/>
                  <a:gd name="T82" fmla="*/ 19 w 22"/>
                  <a:gd name="T83" fmla="*/ 692 h 750"/>
                  <a:gd name="T84" fmla="*/ 19 w 22"/>
                  <a:gd name="T85" fmla="*/ 712 h 750"/>
                  <a:gd name="T86" fmla="*/ 20 w 22"/>
                  <a:gd name="T87" fmla="*/ 581 h 750"/>
                  <a:gd name="T88" fmla="*/ 20 w 22"/>
                  <a:gd name="T89" fmla="*/ 734 h 750"/>
                  <a:gd name="T90" fmla="*/ 20 w 22"/>
                  <a:gd name="T91" fmla="*/ 663 h 750"/>
                  <a:gd name="T92" fmla="*/ 21 w 22"/>
                  <a:gd name="T93" fmla="*/ 640 h 750"/>
                  <a:gd name="T94" fmla="*/ 21 w 22"/>
                  <a:gd name="T95" fmla="*/ 601 h 750"/>
                  <a:gd name="T96" fmla="*/ 21 w 22"/>
                  <a:gd name="T97" fmla="*/ 750 h 750"/>
                  <a:gd name="T98" fmla="*/ 22 w 22"/>
                  <a:gd name="T99" fmla="*/ 622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0">
                    <a:moveTo>
                      <a:pt x="0" y="652"/>
                    </a:moveTo>
                    <a:lnTo>
                      <a:pt x="0" y="671"/>
                    </a:lnTo>
                    <a:lnTo>
                      <a:pt x="0" y="730"/>
                    </a:lnTo>
                    <a:lnTo>
                      <a:pt x="1" y="617"/>
                    </a:lnTo>
                    <a:lnTo>
                      <a:pt x="2" y="726"/>
                    </a:lnTo>
                    <a:lnTo>
                      <a:pt x="2" y="701"/>
                    </a:lnTo>
                    <a:lnTo>
                      <a:pt x="2" y="615"/>
                    </a:lnTo>
                    <a:lnTo>
                      <a:pt x="3" y="726"/>
                    </a:lnTo>
                    <a:lnTo>
                      <a:pt x="3" y="633"/>
                    </a:lnTo>
                    <a:lnTo>
                      <a:pt x="4" y="622"/>
                    </a:lnTo>
                    <a:lnTo>
                      <a:pt x="4" y="721"/>
                    </a:lnTo>
                    <a:lnTo>
                      <a:pt x="5" y="605"/>
                    </a:lnTo>
                    <a:lnTo>
                      <a:pt x="5" y="608"/>
                    </a:lnTo>
                    <a:lnTo>
                      <a:pt x="6" y="714"/>
                    </a:lnTo>
                    <a:lnTo>
                      <a:pt x="6" y="597"/>
                    </a:lnTo>
                    <a:lnTo>
                      <a:pt x="6" y="650"/>
                    </a:lnTo>
                    <a:lnTo>
                      <a:pt x="7" y="674"/>
                    </a:lnTo>
                    <a:lnTo>
                      <a:pt x="7" y="705"/>
                    </a:lnTo>
                    <a:lnTo>
                      <a:pt x="7" y="586"/>
                    </a:lnTo>
                    <a:lnTo>
                      <a:pt x="8" y="681"/>
                    </a:lnTo>
                    <a:lnTo>
                      <a:pt x="8" y="655"/>
                    </a:lnTo>
                    <a:lnTo>
                      <a:pt x="9" y="674"/>
                    </a:lnTo>
                    <a:lnTo>
                      <a:pt x="9" y="564"/>
                    </a:lnTo>
                    <a:lnTo>
                      <a:pt x="10" y="556"/>
                    </a:lnTo>
                    <a:lnTo>
                      <a:pt x="11" y="648"/>
                    </a:lnTo>
                    <a:lnTo>
                      <a:pt x="11" y="522"/>
                    </a:lnTo>
                    <a:lnTo>
                      <a:pt x="11" y="523"/>
                    </a:lnTo>
                    <a:lnTo>
                      <a:pt x="11" y="528"/>
                    </a:lnTo>
                    <a:lnTo>
                      <a:pt x="12" y="610"/>
                    </a:lnTo>
                    <a:lnTo>
                      <a:pt x="13" y="474"/>
                    </a:lnTo>
                    <a:lnTo>
                      <a:pt x="13" y="510"/>
                    </a:lnTo>
                    <a:lnTo>
                      <a:pt x="13" y="577"/>
                    </a:lnTo>
                    <a:lnTo>
                      <a:pt x="14" y="17"/>
                    </a:lnTo>
                    <a:lnTo>
                      <a:pt x="14" y="26"/>
                    </a:lnTo>
                    <a:lnTo>
                      <a:pt x="14" y="0"/>
                    </a:lnTo>
                    <a:lnTo>
                      <a:pt x="15" y="578"/>
                    </a:lnTo>
                    <a:lnTo>
                      <a:pt x="16" y="457"/>
                    </a:lnTo>
                    <a:lnTo>
                      <a:pt x="16" y="457"/>
                    </a:lnTo>
                    <a:lnTo>
                      <a:pt x="16" y="645"/>
                    </a:lnTo>
                    <a:lnTo>
                      <a:pt x="17" y="530"/>
                    </a:lnTo>
                    <a:lnTo>
                      <a:pt x="18" y="542"/>
                    </a:lnTo>
                    <a:lnTo>
                      <a:pt x="19" y="692"/>
                    </a:lnTo>
                    <a:lnTo>
                      <a:pt x="19" y="712"/>
                    </a:lnTo>
                    <a:lnTo>
                      <a:pt x="20" y="581"/>
                    </a:lnTo>
                    <a:lnTo>
                      <a:pt x="20" y="734"/>
                    </a:lnTo>
                    <a:lnTo>
                      <a:pt x="20" y="663"/>
                    </a:lnTo>
                    <a:lnTo>
                      <a:pt x="21" y="640"/>
                    </a:lnTo>
                    <a:lnTo>
                      <a:pt x="21" y="601"/>
                    </a:lnTo>
                    <a:lnTo>
                      <a:pt x="21" y="750"/>
                    </a:lnTo>
                    <a:lnTo>
                      <a:pt x="22" y="62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Freeform 1927"/>
              <p:cNvSpPr>
                <a:spLocks/>
              </p:cNvSpPr>
              <p:nvPr/>
            </p:nvSpPr>
            <p:spPr bwMode="auto">
              <a:xfrm>
                <a:off x="6748" y="2442"/>
                <a:ext cx="21" cy="273"/>
              </a:xfrm>
              <a:custGeom>
                <a:avLst/>
                <a:gdLst>
                  <a:gd name="T0" fmla="*/ 0 w 21"/>
                  <a:gd name="T1" fmla="*/ 77 h 273"/>
                  <a:gd name="T2" fmla="*/ 0 w 21"/>
                  <a:gd name="T3" fmla="*/ 73 h 273"/>
                  <a:gd name="T4" fmla="*/ 0 w 21"/>
                  <a:gd name="T5" fmla="*/ 73 h 273"/>
                  <a:gd name="T6" fmla="*/ 1 w 21"/>
                  <a:gd name="T7" fmla="*/ 218 h 273"/>
                  <a:gd name="T8" fmla="*/ 1 w 21"/>
                  <a:gd name="T9" fmla="*/ 107 h 273"/>
                  <a:gd name="T10" fmla="*/ 2 w 21"/>
                  <a:gd name="T11" fmla="*/ 123 h 273"/>
                  <a:gd name="T12" fmla="*/ 3 w 21"/>
                  <a:gd name="T13" fmla="*/ 96 h 273"/>
                  <a:gd name="T14" fmla="*/ 3 w 21"/>
                  <a:gd name="T15" fmla="*/ 251 h 273"/>
                  <a:gd name="T16" fmla="*/ 3 w 21"/>
                  <a:gd name="T17" fmla="*/ 231 h 273"/>
                  <a:gd name="T18" fmla="*/ 4 w 21"/>
                  <a:gd name="T19" fmla="*/ 104 h 273"/>
                  <a:gd name="T20" fmla="*/ 5 w 21"/>
                  <a:gd name="T21" fmla="*/ 264 h 273"/>
                  <a:gd name="T22" fmla="*/ 5 w 21"/>
                  <a:gd name="T23" fmla="*/ 168 h 273"/>
                  <a:gd name="T24" fmla="*/ 5 w 21"/>
                  <a:gd name="T25" fmla="*/ 148 h 273"/>
                  <a:gd name="T26" fmla="*/ 5 w 21"/>
                  <a:gd name="T27" fmla="*/ 111 h 273"/>
                  <a:gd name="T28" fmla="*/ 6 w 21"/>
                  <a:gd name="T29" fmla="*/ 271 h 273"/>
                  <a:gd name="T30" fmla="*/ 6 w 21"/>
                  <a:gd name="T31" fmla="*/ 115 h 273"/>
                  <a:gd name="T32" fmla="*/ 6 w 21"/>
                  <a:gd name="T33" fmla="*/ 115 h 273"/>
                  <a:gd name="T34" fmla="*/ 7 w 21"/>
                  <a:gd name="T35" fmla="*/ 273 h 273"/>
                  <a:gd name="T36" fmla="*/ 8 w 21"/>
                  <a:gd name="T37" fmla="*/ 141 h 273"/>
                  <a:gd name="T38" fmla="*/ 8 w 21"/>
                  <a:gd name="T39" fmla="*/ 158 h 273"/>
                  <a:gd name="T40" fmla="*/ 8 w 21"/>
                  <a:gd name="T41" fmla="*/ 270 h 273"/>
                  <a:gd name="T42" fmla="*/ 9 w 21"/>
                  <a:gd name="T43" fmla="*/ 119 h 273"/>
                  <a:gd name="T44" fmla="*/ 9 w 21"/>
                  <a:gd name="T45" fmla="*/ 264 h 273"/>
                  <a:gd name="T46" fmla="*/ 9 w 21"/>
                  <a:gd name="T47" fmla="*/ 229 h 273"/>
                  <a:gd name="T48" fmla="*/ 10 w 21"/>
                  <a:gd name="T49" fmla="*/ 118 h 273"/>
                  <a:gd name="T50" fmla="*/ 10 w 21"/>
                  <a:gd name="T51" fmla="*/ 256 h 273"/>
                  <a:gd name="T52" fmla="*/ 11 w 21"/>
                  <a:gd name="T53" fmla="*/ 152 h 273"/>
                  <a:gd name="T54" fmla="*/ 11 w 21"/>
                  <a:gd name="T55" fmla="*/ 136 h 273"/>
                  <a:gd name="T56" fmla="*/ 12 w 21"/>
                  <a:gd name="T57" fmla="*/ 246 h 273"/>
                  <a:gd name="T58" fmla="*/ 12 w 21"/>
                  <a:gd name="T59" fmla="*/ 111 h 273"/>
                  <a:gd name="T60" fmla="*/ 13 w 21"/>
                  <a:gd name="T61" fmla="*/ 111 h 273"/>
                  <a:gd name="T62" fmla="*/ 13 w 21"/>
                  <a:gd name="T63" fmla="*/ 235 h 273"/>
                  <a:gd name="T64" fmla="*/ 14 w 21"/>
                  <a:gd name="T65" fmla="*/ 104 h 273"/>
                  <a:gd name="T66" fmla="*/ 14 w 21"/>
                  <a:gd name="T67" fmla="*/ 128 h 273"/>
                  <a:gd name="T68" fmla="*/ 14 w 21"/>
                  <a:gd name="T69" fmla="*/ 147 h 273"/>
                  <a:gd name="T70" fmla="*/ 14 w 21"/>
                  <a:gd name="T71" fmla="*/ 223 h 273"/>
                  <a:gd name="T72" fmla="*/ 15 w 21"/>
                  <a:gd name="T73" fmla="*/ 94 h 273"/>
                  <a:gd name="T74" fmla="*/ 15 w 21"/>
                  <a:gd name="T75" fmla="*/ 189 h 273"/>
                  <a:gd name="T76" fmla="*/ 16 w 21"/>
                  <a:gd name="T77" fmla="*/ 180 h 273"/>
                  <a:gd name="T78" fmla="*/ 16 w 21"/>
                  <a:gd name="T79" fmla="*/ 81 h 273"/>
                  <a:gd name="T80" fmla="*/ 17 w 21"/>
                  <a:gd name="T81" fmla="*/ 190 h 273"/>
                  <a:gd name="T82" fmla="*/ 17 w 21"/>
                  <a:gd name="T83" fmla="*/ 103 h 273"/>
                  <a:gd name="T84" fmla="*/ 17 w 21"/>
                  <a:gd name="T85" fmla="*/ 87 h 273"/>
                  <a:gd name="T86" fmla="*/ 18 w 21"/>
                  <a:gd name="T87" fmla="*/ 166 h 273"/>
                  <a:gd name="T88" fmla="*/ 19 w 21"/>
                  <a:gd name="T89" fmla="*/ 38 h 273"/>
                  <a:gd name="T90" fmla="*/ 19 w 21"/>
                  <a:gd name="T91" fmla="*/ 40 h 273"/>
                  <a:gd name="T92" fmla="*/ 19 w 21"/>
                  <a:gd name="T93" fmla="*/ 133 h 273"/>
                  <a:gd name="T94" fmla="*/ 20 w 21"/>
                  <a:gd name="T95" fmla="*/ 0 h 273"/>
                  <a:gd name="T96" fmla="*/ 20 w 21"/>
                  <a:gd name="T97" fmla="*/ 24 h 273"/>
                  <a:gd name="T98" fmla="*/ 21 w 21"/>
                  <a:gd name="T99" fmla="*/ 41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73">
                    <a:moveTo>
                      <a:pt x="0" y="77"/>
                    </a:moveTo>
                    <a:lnTo>
                      <a:pt x="0" y="73"/>
                    </a:lnTo>
                    <a:lnTo>
                      <a:pt x="0" y="73"/>
                    </a:lnTo>
                    <a:lnTo>
                      <a:pt x="1" y="218"/>
                    </a:lnTo>
                    <a:lnTo>
                      <a:pt x="1" y="107"/>
                    </a:lnTo>
                    <a:lnTo>
                      <a:pt x="2" y="123"/>
                    </a:lnTo>
                    <a:lnTo>
                      <a:pt x="3" y="96"/>
                    </a:lnTo>
                    <a:lnTo>
                      <a:pt x="3" y="251"/>
                    </a:lnTo>
                    <a:lnTo>
                      <a:pt x="3" y="231"/>
                    </a:lnTo>
                    <a:lnTo>
                      <a:pt x="4" y="104"/>
                    </a:lnTo>
                    <a:lnTo>
                      <a:pt x="5" y="264"/>
                    </a:lnTo>
                    <a:lnTo>
                      <a:pt x="5" y="168"/>
                    </a:lnTo>
                    <a:lnTo>
                      <a:pt x="5" y="148"/>
                    </a:lnTo>
                    <a:lnTo>
                      <a:pt x="5" y="111"/>
                    </a:lnTo>
                    <a:lnTo>
                      <a:pt x="6" y="271"/>
                    </a:lnTo>
                    <a:lnTo>
                      <a:pt x="6" y="115"/>
                    </a:lnTo>
                    <a:lnTo>
                      <a:pt x="6" y="115"/>
                    </a:lnTo>
                    <a:lnTo>
                      <a:pt x="7" y="273"/>
                    </a:lnTo>
                    <a:lnTo>
                      <a:pt x="8" y="141"/>
                    </a:lnTo>
                    <a:lnTo>
                      <a:pt x="8" y="158"/>
                    </a:lnTo>
                    <a:lnTo>
                      <a:pt x="8" y="270"/>
                    </a:lnTo>
                    <a:lnTo>
                      <a:pt x="9" y="119"/>
                    </a:lnTo>
                    <a:lnTo>
                      <a:pt x="9" y="264"/>
                    </a:lnTo>
                    <a:lnTo>
                      <a:pt x="9" y="229"/>
                    </a:lnTo>
                    <a:lnTo>
                      <a:pt x="10" y="118"/>
                    </a:lnTo>
                    <a:lnTo>
                      <a:pt x="10" y="256"/>
                    </a:lnTo>
                    <a:lnTo>
                      <a:pt x="11" y="152"/>
                    </a:lnTo>
                    <a:lnTo>
                      <a:pt x="11" y="136"/>
                    </a:lnTo>
                    <a:lnTo>
                      <a:pt x="12" y="246"/>
                    </a:lnTo>
                    <a:lnTo>
                      <a:pt x="12" y="111"/>
                    </a:lnTo>
                    <a:lnTo>
                      <a:pt x="13" y="111"/>
                    </a:lnTo>
                    <a:lnTo>
                      <a:pt x="13" y="235"/>
                    </a:lnTo>
                    <a:lnTo>
                      <a:pt x="14" y="104"/>
                    </a:lnTo>
                    <a:lnTo>
                      <a:pt x="14" y="128"/>
                    </a:lnTo>
                    <a:lnTo>
                      <a:pt x="14" y="147"/>
                    </a:lnTo>
                    <a:lnTo>
                      <a:pt x="14" y="223"/>
                    </a:lnTo>
                    <a:lnTo>
                      <a:pt x="15" y="94"/>
                    </a:lnTo>
                    <a:lnTo>
                      <a:pt x="15" y="189"/>
                    </a:lnTo>
                    <a:lnTo>
                      <a:pt x="16" y="180"/>
                    </a:lnTo>
                    <a:lnTo>
                      <a:pt x="16" y="81"/>
                    </a:lnTo>
                    <a:lnTo>
                      <a:pt x="17" y="190"/>
                    </a:lnTo>
                    <a:lnTo>
                      <a:pt x="17" y="103"/>
                    </a:lnTo>
                    <a:lnTo>
                      <a:pt x="17" y="87"/>
                    </a:lnTo>
                    <a:lnTo>
                      <a:pt x="18" y="166"/>
                    </a:lnTo>
                    <a:lnTo>
                      <a:pt x="19" y="38"/>
                    </a:lnTo>
                    <a:lnTo>
                      <a:pt x="19" y="40"/>
                    </a:lnTo>
                    <a:lnTo>
                      <a:pt x="19" y="133"/>
                    </a:lnTo>
                    <a:lnTo>
                      <a:pt x="20" y="0"/>
                    </a:lnTo>
                    <a:lnTo>
                      <a:pt x="20" y="24"/>
                    </a:lnTo>
                    <a:lnTo>
                      <a:pt x="21" y="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Freeform 1928"/>
              <p:cNvSpPr>
                <a:spLocks/>
              </p:cNvSpPr>
              <p:nvPr/>
            </p:nvSpPr>
            <p:spPr bwMode="auto">
              <a:xfrm>
                <a:off x="6769" y="1925"/>
                <a:ext cx="20" cy="868"/>
              </a:xfrm>
              <a:custGeom>
                <a:avLst/>
                <a:gdLst>
                  <a:gd name="T0" fmla="*/ 0 w 20"/>
                  <a:gd name="T1" fmla="*/ 558 h 868"/>
                  <a:gd name="T2" fmla="*/ 0 w 20"/>
                  <a:gd name="T3" fmla="*/ 596 h 868"/>
                  <a:gd name="T4" fmla="*/ 1 w 20"/>
                  <a:gd name="T5" fmla="*/ 187 h 868"/>
                  <a:gd name="T6" fmla="*/ 1 w 20"/>
                  <a:gd name="T7" fmla="*/ 239 h 868"/>
                  <a:gd name="T8" fmla="*/ 1 w 20"/>
                  <a:gd name="T9" fmla="*/ 141 h 868"/>
                  <a:gd name="T10" fmla="*/ 1 w 20"/>
                  <a:gd name="T11" fmla="*/ 0 h 868"/>
                  <a:gd name="T12" fmla="*/ 2 w 20"/>
                  <a:gd name="T13" fmla="*/ 435 h 868"/>
                  <a:gd name="T14" fmla="*/ 3 w 20"/>
                  <a:gd name="T15" fmla="*/ 447 h 868"/>
                  <a:gd name="T16" fmla="*/ 3 w 20"/>
                  <a:gd name="T17" fmla="*/ 436 h 868"/>
                  <a:gd name="T18" fmla="*/ 3 w 20"/>
                  <a:gd name="T19" fmla="*/ 639 h 868"/>
                  <a:gd name="T20" fmla="*/ 4 w 20"/>
                  <a:gd name="T21" fmla="*/ 525 h 868"/>
                  <a:gd name="T22" fmla="*/ 4 w 20"/>
                  <a:gd name="T23" fmla="*/ 534 h 868"/>
                  <a:gd name="T24" fmla="*/ 5 w 20"/>
                  <a:gd name="T25" fmla="*/ 683 h 868"/>
                  <a:gd name="T26" fmla="*/ 5 w 20"/>
                  <a:gd name="T27" fmla="*/ 626 h 868"/>
                  <a:gd name="T28" fmla="*/ 6 w 20"/>
                  <a:gd name="T29" fmla="*/ 659 h 868"/>
                  <a:gd name="T30" fmla="*/ 7 w 20"/>
                  <a:gd name="T31" fmla="*/ 592 h 868"/>
                  <a:gd name="T32" fmla="*/ 7 w 20"/>
                  <a:gd name="T33" fmla="*/ 741 h 868"/>
                  <a:gd name="T34" fmla="*/ 7 w 20"/>
                  <a:gd name="T35" fmla="*/ 693 h 868"/>
                  <a:gd name="T36" fmla="*/ 8 w 20"/>
                  <a:gd name="T37" fmla="*/ 614 h 868"/>
                  <a:gd name="T38" fmla="*/ 8 w 20"/>
                  <a:gd name="T39" fmla="*/ 765 h 868"/>
                  <a:gd name="T40" fmla="*/ 8 w 20"/>
                  <a:gd name="T41" fmla="*/ 646 h 868"/>
                  <a:gd name="T42" fmla="*/ 9 w 20"/>
                  <a:gd name="T43" fmla="*/ 637 h 868"/>
                  <a:gd name="T44" fmla="*/ 9 w 20"/>
                  <a:gd name="T45" fmla="*/ 631 h 868"/>
                  <a:gd name="T46" fmla="*/ 10 w 20"/>
                  <a:gd name="T47" fmla="*/ 787 h 868"/>
                  <a:gd name="T48" fmla="*/ 10 w 20"/>
                  <a:gd name="T49" fmla="*/ 647 h 868"/>
                  <a:gd name="T50" fmla="*/ 10 w 20"/>
                  <a:gd name="T51" fmla="*/ 653 h 868"/>
                  <a:gd name="T52" fmla="*/ 11 w 20"/>
                  <a:gd name="T53" fmla="*/ 808 h 868"/>
                  <a:gd name="T54" fmla="*/ 12 w 20"/>
                  <a:gd name="T55" fmla="*/ 734 h 868"/>
                  <a:gd name="T56" fmla="*/ 12 w 20"/>
                  <a:gd name="T57" fmla="*/ 771 h 868"/>
                  <a:gd name="T58" fmla="*/ 12 w 20"/>
                  <a:gd name="T59" fmla="*/ 665 h 868"/>
                  <a:gd name="T60" fmla="*/ 13 w 20"/>
                  <a:gd name="T61" fmla="*/ 842 h 868"/>
                  <a:gd name="T62" fmla="*/ 13 w 20"/>
                  <a:gd name="T63" fmla="*/ 803 h 868"/>
                  <a:gd name="T64" fmla="*/ 14 w 20"/>
                  <a:gd name="T65" fmla="*/ 753 h 868"/>
                  <a:gd name="T66" fmla="*/ 14 w 20"/>
                  <a:gd name="T67" fmla="*/ 672 h 868"/>
                  <a:gd name="T68" fmla="*/ 14 w 20"/>
                  <a:gd name="T69" fmla="*/ 855 h 868"/>
                  <a:gd name="T70" fmla="*/ 15 w 20"/>
                  <a:gd name="T71" fmla="*/ 693 h 868"/>
                  <a:gd name="T72" fmla="*/ 15 w 20"/>
                  <a:gd name="T73" fmla="*/ 684 h 868"/>
                  <a:gd name="T74" fmla="*/ 15 w 20"/>
                  <a:gd name="T75" fmla="*/ 677 h 868"/>
                  <a:gd name="T76" fmla="*/ 16 w 20"/>
                  <a:gd name="T77" fmla="*/ 864 h 868"/>
                  <a:gd name="T78" fmla="*/ 16 w 20"/>
                  <a:gd name="T79" fmla="*/ 687 h 868"/>
                  <a:gd name="T80" fmla="*/ 17 w 20"/>
                  <a:gd name="T81" fmla="*/ 695 h 868"/>
                  <a:gd name="T82" fmla="*/ 17 w 20"/>
                  <a:gd name="T83" fmla="*/ 868 h 868"/>
                  <a:gd name="T84" fmla="*/ 17 w 20"/>
                  <a:gd name="T85" fmla="*/ 683 h 868"/>
                  <a:gd name="T86" fmla="*/ 18 w 20"/>
                  <a:gd name="T87" fmla="*/ 755 h 868"/>
                  <a:gd name="T88" fmla="*/ 18 w 20"/>
                  <a:gd name="T89" fmla="*/ 792 h 868"/>
                  <a:gd name="T90" fmla="*/ 18 w 20"/>
                  <a:gd name="T91" fmla="*/ 868 h 868"/>
                  <a:gd name="T92" fmla="*/ 19 w 20"/>
                  <a:gd name="T93" fmla="*/ 683 h 868"/>
                  <a:gd name="T94" fmla="*/ 19 w 20"/>
                  <a:gd name="T95" fmla="*/ 808 h 868"/>
                  <a:gd name="T96" fmla="*/ 19 w 20"/>
                  <a:gd name="T97" fmla="*/ 764 h 868"/>
                  <a:gd name="T98" fmla="*/ 20 w 20"/>
                  <a:gd name="T99" fmla="*/ 681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68">
                    <a:moveTo>
                      <a:pt x="0" y="558"/>
                    </a:moveTo>
                    <a:lnTo>
                      <a:pt x="0" y="596"/>
                    </a:lnTo>
                    <a:lnTo>
                      <a:pt x="1" y="187"/>
                    </a:lnTo>
                    <a:lnTo>
                      <a:pt x="1" y="239"/>
                    </a:lnTo>
                    <a:lnTo>
                      <a:pt x="1" y="141"/>
                    </a:lnTo>
                    <a:lnTo>
                      <a:pt x="1" y="0"/>
                    </a:lnTo>
                    <a:lnTo>
                      <a:pt x="2" y="435"/>
                    </a:lnTo>
                    <a:lnTo>
                      <a:pt x="3" y="447"/>
                    </a:lnTo>
                    <a:lnTo>
                      <a:pt x="3" y="436"/>
                    </a:lnTo>
                    <a:lnTo>
                      <a:pt x="3" y="639"/>
                    </a:lnTo>
                    <a:lnTo>
                      <a:pt x="4" y="525"/>
                    </a:lnTo>
                    <a:lnTo>
                      <a:pt x="4" y="534"/>
                    </a:lnTo>
                    <a:lnTo>
                      <a:pt x="5" y="683"/>
                    </a:lnTo>
                    <a:lnTo>
                      <a:pt x="5" y="626"/>
                    </a:lnTo>
                    <a:lnTo>
                      <a:pt x="6" y="659"/>
                    </a:lnTo>
                    <a:lnTo>
                      <a:pt x="7" y="592"/>
                    </a:lnTo>
                    <a:lnTo>
                      <a:pt x="7" y="741"/>
                    </a:lnTo>
                    <a:lnTo>
                      <a:pt x="7" y="693"/>
                    </a:lnTo>
                    <a:lnTo>
                      <a:pt x="8" y="614"/>
                    </a:lnTo>
                    <a:lnTo>
                      <a:pt x="8" y="765"/>
                    </a:lnTo>
                    <a:lnTo>
                      <a:pt x="8" y="646"/>
                    </a:lnTo>
                    <a:lnTo>
                      <a:pt x="9" y="637"/>
                    </a:lnTo>
                    <a:lnTo>
                      <a:pt x="9" y="631"/>
                    </a:lnTo>
                    <a:lnTo>
                      <a:pt x="10" y="787"/>
                    </a:lnTo>
                    <a:lnTo>
                      <a:pt x="10" y="647"/>
                    </a:lnTo>
                    <a:lnTo>
                      <a:pt x="10" y="653"/>
                    </a:lnTo>
                    <a:lnTo>
                      <a:pt x="11" y="808"/>
                    </a:lnTo>
                    <a:lnTo>
                      <a:pt x="12" y="734"/>
                    </a:lnTo>
                    <a:lnTo>
                      <a:pt x="12" y="771"/>
                    </a:lnTo>
                    <a:lnTo>
                      <a:pt x="12" y="665"/>
                    </a:lnTo>
                    <a:lnTo>
                      <a:pt x="13" y="842"/>
                    </a:lnTo>
                    <a:lnTo>
                      <a:pt x="13" y="803"/>
                    </a:lnTo>
                    <a:lnTo>
                      <a:pt x="14" y="753"/>
                    </a:lnTo>
                    <a:lnTo>
                      <a:pt x="14" y="672"/>
                    </a:lnTo>
                    <a:lnTo>
                      <a:pt x="14" y="855"/>
                    </a:lnTo>
                    <a:lnTo>
                      <a:pt x="15" y="693"/>
                    </a:lnTo>
                    <a:lnTo>
                      <a:pt x="15" y="684"/>
                    </a:lnTo>
                    <a:lnTo>
                      <a:pt x="15" y="677"/>
                    </a:lnTo>
                    <a:lnTo>
                      <a:pt x="16" y="864"/>
                    </a:lnTo>
                    <a:lnTo>
                      <a:pt x="16" y="687"/>
                    </a:lnTo>
                    <a:lnTo>
                      <a:pt x="17" y="695"/>
                    </a:lnTo>
                    <a:lnTo>
                      <a:pt x="17" y="868"/>
                    </a:lnTo>
                    <a:lnTo>
                      <a:pt x="17" y="683"/>
                    </a:lnTo>
                    <a:lnTo>
                      <a:pt x="18" y="755"/>
                    </a:lnTo>
                    <a:lnTo>
                      <a:pt x="18" y="792"/>
                    </a:lnTo>
                    <a:lnTo>
                      <a:pt x="18" y="868"/>
                    </a:lnTo>
                    <a:lnTo>
                      <a:pt x="19" y="683"/>
                    </a:lnTo>
                    <a:lnTo>
                      <a:pt x="19" y="808"/>
                    </a:lnTo>
                    <a:lnTo>
                      <a:pt x="19" y="764"/>
                    </a:lnTo>
                    <a:lnTo>
                      <a:pt x="20" y="6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0" name="Freeform 1929"/>
              <p:cNvSpPr>
                <a:spLocks/>
              </p:cNvSpPr>
              <p:nvPr/>
            </p:nvSpPr>
            <p:spPr bwMode="auto">
              <a:xfrm>
                <a:off x="6789" y="1975"/>
                <a:ext cx="20" cy="814"/>
              </a:xfrm>
              <a:custGeom>
                <a:avLst/>
                <a:gdLst>
                  <a:gd name="T0" fmla="*/ 0 w 20"/>
                  <a:gd name="T1" fmla="*/ 631 h 814"/>
                  <a:gd name="T2" fmla="*/ 1 w 20"/>
                  <a:gd name="T3" fmla="*/ 814 h 814"/>
                  <a:gd name="T4" fmla="*/ 1 w 20"/>
                  <a:gd name="T5" fmla="*/ 636 h 814"/>
                  <a:gd name="T6" fmla="*/ 1 w 20"/>
                  <a:gd name="T7" fmla="*/ 630 h 814"/>
                  <a:gd name="T8" fmla="*/ 2 w 20"/>
                  <a:gd name="T9" fmla="*/ 810 h 814"/>
                  <a:gd name="T10" fmla="*/ 3 w 20"/>
                  <a:gd name="T11" fmla="*/ 622 h 814"/>
                  <a:gd name="T12" fmla="*/ 3 w 20"/>
                  <a:gd name="T13" fmla="*/ 627 h 814"/>
                  <a:gd name="T14" fmla="*/ 3 w 20"/>
                  <a:gd name="T15" fmla="*/ 634 h 814"/>
                  <a:gd name="T16" fmla="*/ 3 w 20"/>
                  <a:gd name="T17" fmla="*/ 805 h 814"/>
                  <a:gd name="T18" fmla="*/ 4 w 20"/>
                  <a:gd name="T19" fmla="*/ 614 h 814"/>
                  <a:gd name="T20" fmla="*/ 4 w 20"/>
                  <a:gd name="T21" fmla="*/ 680 h 814"/>
                  <a:gd name="T22" fmla="*/ 4 w 20"/>
                  <a:gd name="T23" fmla="*/ 717 h 814"/>
                  <a:gd name="T24" fmla="*/ 4 w 20"/>
                  <a:gd name="T25" fmla="*/ 800 h 814"/>
                  <a:gd name="T26" fmla="*/ 5 w 20"/>
                  <a:gd name="T27" fmla="*/ 603 h 814"/>
                  <a:gd name="T28" fmla="*/ 6 w 20"/>
                  <a:gd name="T29" fmla="*/ 680 h 814"/>
                  <a:gd name="T30" fmla="*/ 6 w 20"/>
                  <a:gd name="T31" fmla="*/ 648 h 814"/>
                  <a:gd name="T32" fmla="*/ 7 w 20"/>
                  <a:gd name="T33" fmla="*/ 789 h 814"/>
                  <a:gd name="T34" fmla="*/ 7 w 20"/>
                  <a:gd name="T35" fmla="*/ 578 h 814"/>
                  <a:gd name="T36" fmla="*/ 8 w 20"/>
                  <a:gd name="T37" fmla="*/ 570 h 814"/>
                  <a:gd name="T38" fmla="*/ 8 w 20"/>
                  <a:gd name="T39" fmla="*/ 772 h 814"/>
                  <a:gd name="T40" fmla="*/ 9 w 20"/>
                  <a:gd name="T41" fmla="*/ 532 h 814"/>
                  <a:gd name="T42" fmla="*/ 9 w 20"/>
                  <a:gd name="T43" fmla="*/ 537 h 814"/>
                  <a:gd name="T44" fmla="*/ 9 w 20"/>
                  <a:gd name="T45" fmla="*/ 544 h 814"/>
                  <a:gd name="T46" fmla="*/ 10 w 20"/>
                  <a:gd name="T47" fmla="*/ 708 h 814"/>
                  <a:gd name="T48" fmla="*/ 10 w 20"/>
                  <a:gd name="T49" fmla="*/ 360 h 814"/>
                  <a:gd name="T50" fmla="*/ 10 w 20"/>
                  <a:gd name="T51" fmla="*/ 384 h 814"/>
                  <a:gd name="T52" fmla="*/ 11 w 20"/>
                  <a:gd name="T53" fmla="*/ 300 h 814"/>
                  <a:gd name="T54" fmla="*/ 11 w 20"/>
                  <a:gd name="T55" fmla="*/ 305 h 814"/>
                  <a:gd name="T56" fmla="*/ 12 w 20"/>
                  <a:gd name="T57" fmla="*/ 0 h 814"/>
                  <a:gd name="T58" fmla="*/ 12 w 20"/>
                  <a:gd name="T59" fmla="*/ 108 h 814"/>
                  <a:gd name="T60" fmla="*/ 12 w 20"/>
                  <a:gd name="T61" fmla="*/ 139 h 814"/>
                  <a:gd name="T62" fmla="*/ 13 w 20"/>
                  <a:gd name="T63" fmla="*/ 641 h 814"/>
                  <a:gd name="T64" fmla="*/ 13 w 20"/>
                  <a:gd name="T65" fmla="*/ 500 h 814"/>
                  <a:gd name="T66" fmla="*/ 14 w 20"/>
                  <a:gd name="T67" fmla="*/ 504 h 814"/>
                  <a:gd name="T68" fmla="*/ 14 w 20"/>
                  <a:gd name="T69" fmla="*/ 719 h 814"/>
                  <a:gd name="T70" fmla="*/ 15 w 20"/>
                  <a:gd name="T71" fmla="*/ 579 h 814"/>
                  <a:gd name="T72" fmla="*/ 15 w 20"/>
                  <a:gd name="T73" fmla="*/ 594 h 814"/>
                  <a:gd name="T74" fmla="*/ 15 w 20"/>
                  <a:gd name="T75" fmla="*/ 735 h 814"/>
                  <a:gd name="T76" fmla="*/ 16 w 20"/>
                  <a:gd name="T77" fmla="*/ 588 h 814"/>
                  <a:gd name="T78" fmla="*/ 17 w 20"/>
                  <a:gd name="T79" fmla="*/ 701 h 814"/>
                  <a:gd name="T80" fmla="*/ 17 w 20"/>
                  <a:gd name="T81" fmla="*/ 748 h 814"/>
                  <a:gd name="T82" fmla="*/ 17 w 20"/>
                  <a:gd name="T83" fmla="*/ 613 h 814"/>
                  <a:gd name="T84" fmla="*/ 18 w 20"/>
                  <a:gd name="T85" fmla="*/ 765 h 814"/>
                  <a:gd name="T86" fmla="*/ 18 w 20"/>
                  <a:gd name="T87" fmla="*/ 672 h 814"/>
                  <a:gd name="T88" fmla="*/ 18 w 20"/>
                  <a:gd name="T89" fmla="*/ 656 h 814"/>
                  <a:gd name="T90" fmla="*/ 18 w 20"/>
                  <a:gd name="T91" fmla="*/ 633 h 814"/>
                  <a:gd name="T92" fmla="*/ 19 w 20"/>
                  <a:gd name="T93" fmla="*/ 779 h 814"/>
                  <a:gd name="T94" fmla="*/ 20 w 20"/>
                  <a:gd name="T95" fmla="*/ 650 h 814"/>
                  <a:gd name="T96" fmla="*/ 20 w 20"/>
                  <a:gd name="T97" fmla="*/ 649 h 814"/>
                  <a:gd name="T98" fmla="*/ 20 w 20"/>
                  <a:gd name="T99" fmla="*/ 788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814">
                    <a:moveTo>
                      <a:pt x="0" y="631"/>
                    </a:moveTo>
                    <a:lnTo>
                      <a:pt x="1" y="814"/>
                    </a:lnTo>
                    <a:lnTo>
                      <a:pt x="1" y="636"/>
                    </a:lnTo>
                    <a:lnTo>
                      <a:pt x="1" y="630"/>
                    </a:lnTo>
                    <a:lnTo>
                      <a:pt x="2" y="810"/>
                    </a:lnTo>
                    <a:lnTo>
                      <a:pt x="3" y="622"/>
                    </a:lnTo>
                    <a:lnTo>
                      <a:pt x="3" y="627"/>
                    </a:lnTo>
                    <a:lnTo>
                      <a:pt x="3" y="634"/>
                    </a:lnTo>
                    <a:lnTo>
                      <a:pt x="3" y="805"/>
                    </a:lnTo>
                    <a:lnTo>
                      <a:pt x="4" y="614"/>
                    </a:lnTo>
                    <a:lnTo>
                      <a:pt x="4" y="680"/>
                    </a:lnTo>
                    <a:lnTo>
                      <a:pt x="4" y="717"/>
                    </a:lnTo>
                    <a:lnTo>
                      <a:pt x="4" y="800"/>
                    </a:lnTo>
                    <a:lnTo>
                      <a:pt x="5" y="603"/>
                    </a:lnTo>
                    <a:lnTo>
                      <a:pt x="6" y="680"/>
                    </a:lnTo>
                    <a:lnTo>
                      <a:pt x="6" y="648"/>
                    </a:lnTo>
                    <a:lnTo>
                      <a:pt x="7" y="789"/>
                    </a:lnTo>
                    <a:lnTo>
                      <a:pt x="7" y="578"/>
                    </a:lnTo>
                    <a:lnTo>
                      <a:pt x="8" y="570"/>
                    </a:lnTo>
                    <a:lnTo>
                      <a:pt x="8" y="772"/>
                    </a:lnTo>
                    <a:lnTo>
                      <a:pt x="9" y="532"/>
                    </a:lnTo>
                    <a:lnTo>
                      <a:pt x="9" y="537"/>
                    </a:lnTo>
                    <a:lnTo>
                      <a:pt x="9" y="544"/>
                    </a:lnTo>
                    <a:lnTo>
                      <a:pt x="10" y="708"/>
                    </a:lnTo>
                    <a:lnTo>
                      <a:pt x="10" y="360"/>
                    </a:lnTo>
                    <a:lnTo>
                      <a:pt x="10" y="384"/>
                    </a:lnTo>
                    <a:lnTo>
                      <a:pt x="11" y="300"/>
                    </a:lnTo>
                    <a:lnTo>
                      <a:pt x="11" y="305"/>
                    </a:lnTo>
                    <a:lnTo>
                      <a:pt x="12" y="0"/>
                    </a:lnTo>
                    <a:lnTo>
                      <a:pt x="12" y="108"/>
                    </a:lnTo>
                    <a:lnTo>
                      <a:pt x="12" y="139"/>
                    </a:lnTo>
                    <a:lnTo>
                      <a:pt x="13" y="641"/>
                    </a:lnTo>
                    <a:lnTo>
                      <a:pt x="13" y="500"/>
                    </a:lnTo>
                    <a:lnTo>
                      <a:pt x="14" y="504"/>
                    </a:lnTo>
                    <a:lnTo>
                      <a:pt x="14" y="719"/>
                    </a:lnTo>
                    <a:lnTo>
                      <a:pt x="15" y="579"/>
                    </a:lnTo>
                    <a:lnTo>
                      <a:pt x="15" y="594"/>
                    </a:lnTo>
                    <a:lnTo>
                      <a:pt x="15" y="735"/>
                    </a:lnTo>
                    <a:lnTo>
                      <a:pt x="16" y="588"/>
                    </a:lnTo>
                    <a:lnTo>
                      <a:pt x="17" y="701"/>
                    </a:lnTo>
                    <a:lnTo>
                      <a:pt x="17" y="748"/>
                    </a:lnTo>
                    <a:lnTo>
                      <a:pt x="17" y="613"/>
                    </a:lnTo>
                    <a:lnTo>
                      <a:pt x="18" y="765"/>
                    </a:lnTo>
                    <a:lnTo>
                      <a:pt x="18" y="672"/>
                    </a:lnTo>
                    <a:lnTo>
                      <a:pt x="18" y="656"/>
                    </a:lnTo>
                    <a:lnTo>
                      <a:pt x="18" y="633"/>
                    </a:lnTo>
                    <a:lnTo>
                      <a:pt x="19" y="779"/>
                    </a:lnTo>
                    <a:lnTo>
                      <a:pt x="20" y="650"/>
                    </a:lnTo>
                    <a:lnTo>
                      <a:pt x="20" y="649"/>
                    </a:lnTo>
                    <a:lnTo>
                      <a:pt x="20" y="78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1" name="Freeform 1930"/>
              <p:cNvSpPr>
                <a:spLocks/>
              </p:cNvSpPr>
              <p:nvPr/>
            </p:nvSpPr>
            <p:spPr bwMode="auto">
              <a:xfrm>
                <a:off x="6809" y="2495"/>
                <a:ext cx="20" cy="310"/>
              </a:xfrm>
              <a:custGeom>
                <a:avLst/>
                <a:gdLst>
                  <a:gd name="T0" fmla="*/ 0 w 20"/>
                  <a:gd name="T1" fmla="*/ 268 h 310"/>
                  <a:gd name="T2" fmla="*/ 1 w 20"/>
                  <a:gd name="T3" fmla="*/ 155 h 310"/>
                  <a:gd name="T4" fmla="*/ 2 w 20"/>
                  <a:gd name="T5" fmla="*/ 165 h 310"/>
                  <a:gd name="T6" fmla="*/ 2 w 20"/>
                  <a:gd name="T7" fmla="*/ 275 h 310"/>
                  <a:gd name="T8" fmla="*/ 2 w 20"/>
                  <a:gd name="T9" fmla="*/ 153 h 310"/>
                  <a:gd name="T10" fmla="*/ 3 w 20"/>
                  <a:gd name="T11" fmla="*/ 254 h 310"/>
                  <a:gd name="T12" fmla="*/ 3 w 20"/>
                  <a:gd name="T13" fmla="*/ 280 h 310"/>
                  <a:gd name="T14" fmla="*/ 4 w 20"/>
                  <a:gd name="T15" fmla="*/ 161 h 310"/>
                  <a:gd name="T16" fmla="*/ 4 w 20"/>
                  <a:gd name="T17" fmla="*/ 282 h 310"/>
                  <a:gd name="T18" fmla="*/ 4 w 20"/>
                  <a:gd name="T19" fmla="*/ 213 h 310"/>
                  <a:gd name="T20" fmla="*/ 5 w 20"/>
                  <a:gd name="T21" fmla="*/ 197 h 310"/>
                  <a:gd name="T22" fmla="*/ 5 w 20"/>
                  <a:gd name="T23" fmla="*/ 168 h 310"/>
                  <a:gd name="T24" fmla="*/ 5 w 20"/>
                  <a:gd name="T25" fmla="*/ 283 h 310"/>
                  <a:gd name="T26" fmla="*/ 6 w 20"/>
                  <a:gd name="T27" fmla="*/ 177 h 310"/>
                  <a:gd name="T28" fmla="*/ 6 w 20"/>
                  <a:gd name="T29" fmla="*/ 174 h 310"/>
                  <a:gd name="T30" fmla="*/ 6 w 20"/>
                  <a:gd name="T31" fmla="*/ 173 h 310"/>
                  <a:gd name="T32" fmla="*/ 7 w 20"/>
                  <a:gd name="T33" fmla="*/ 282 h 310"/>
                  <a:gd name="T34" fmla="*/ 7 w 20"/>
                  <a:gd name="T35" fmla="*/ 188 h 310"/>
                  <a:gd name="T36" fmla="*/ 8 w 20"/>
                  <a:gd name="T37" fmla="*/ 196 h 310"/>
                  <a:gd name="T38" fmla="*/ 8 w 20"/>
                  <a:gd name="T39" fmla="*/ 284 h 310"/>
                  <a:gd name="T40" fmla="*/ 9 w 20"/>
                  <a:gd name="T41" fmla="*/ 178 h 310"/>
                  <a:gd name="T42" fmla="*/ 9 w 20"/>
                  <a:gd name="T43" fmla="*/ 241 h 310"/>
                  <a:gd name="T44" fmla="*/ 9 w 20"/>
                  <a:gd name="T45" fmla="*/ 274 h 310"/>
                  <a:gd name="T46" fmla="*/ 10 w 20"/>
                  <a:gd name="T47" fmla="*/ 178 h 310"/>
                  <a:gd name="T48" fmla="*/ 11 w 20"/>
                  <a:gd name="T49" fmla="*/ 295 h 310"/>
                  <a:gd name="T50" fmla="*/ 11 w 20"/>
                  <a:gd name="T51" fmla="*/ 227 h 310"/>
                  <a:gd name="T52" fmla="*/ 11 w 20"/>
                  <a:gd name="T53" fmla="*/ 211 h 310"/>
                  <a:gd name="T54" fmla="*/ 11 w 20"/>
                  <a:gd name="T55" fmla="*/ 176 h 310"/>
                  <a:gd name="T56" fmla="*/ 12 w 20"/>
                  <a:gd name="T57" fmla="*/ 302 h 310"/>
                  <a:gd name="T58" fmla="*/ 12 w 20"/>
                  <a:gd name="T59" fmla="*/ 177 h 310"/>
                  <a:gd name="T60" fmla="*/ 12 w 20"/>
                  <a:gd name="T61" fmla="*/ 174 h 310"/>
                  <a:gd name="T62" fmla="*/ 13 w 20"/>
                  <a:gd name="T63" fmla="*/ 309 h 310"/>
                  <a:gd name="T64" fmla="*/ 14 w 20"/>
                  <a:gd name="T65" fmla="*/ 164 h 310"/>
                  <a:gd name="T66" fmla="*/ 14 w 20"/>
                  <a:gd name="T67" fmla="*/ 164 h 310"/>
                  <a:gd name="T68" fmla="*/ 14 w 20"/>
                  <a:gd name="T69" fmla="*/ 167 h 310"/>
                  <a:gd name="T70" fmla="*/ 14 w 20"/>
                  <a:gd name="T71" fmla="*/ 310 h 310"/>
                  <a:gd name="T72" fmla="*/ 15 w 20"/>
                  <a:gd name="T73" fmla="*/ 152 h 310"/>
                  <a:gd name="T74" fmla="*/ 15 w 20"/>
                  <a:gd name="T75" fmla="*/ 185 h 310"/>
                  <a:gd name="T76" fmla="*/ 15 w 20"/>
                  <a:gd name="T77" fmla="*/ 213 h 310"/>
                  <a:gd name="T78" fmla="*/ 16 w 20"/>
                  <a:gd name="T79" fmla="*/ 291 h 310"/>
                  <a:gd name="T80" fmla="*/ 16 w 20"/>
                  <a:gd name="T81" fmla="*/ 135 h 310"/>
                  <a:gd name="T82" fmla="*/ 17 w 20"/>
                  <a:gd name="T83" fmla="*/ 170 h 310"/>
                  <a:gd name="T84" fmla="*/ 17 w 20"/>
                  <a:gd name="T85" fmla="*/ 159 h 310"/>
                  <a:gd name="T86" fmla="*/ 18 w 20"/>
                  <a:gd name="T87" fmla="*/ 225 h 310"/>
                  <a:gd name="T88" fmla="*/ 18 w 20"/>
                  <a:gd name="T89" fmla="*/ 111 h 310"/>
                  <a:gd name="T90" fmla="*/ 19 w 20"/>
                  <a:gd name="T91" fmla="*/ 101 h 310"/>
                  <a:gd name="T92" fmla="*/ 19 w 20"/>
                  <a:gd name="T93" fmla="*/ 234 h 310"/>
                  <a:gd name="T94" fmla="*/ 20 w 20"/>
                  <a:gd name="T95" fmla="*/ 5 h 310"/>
                  <a:gd name="T96" fmla="*/ 20 w 20"/>
                  <a:gd name="T97" fmla="*/ 9 h 310"/>
                  <a:gd name="T98" fmla="*/ 20 w 20"/>
                  <a:gd name="T99"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310">
                    <a:moveTo>
                      <a:pt x="0" y="268"/>
                    </a:moveTo>
                    <a:lnTo>
                      <a:pt x="1" y="155"/>
                    </a:lnTo>
                    <a:lnTo>
                      <a:pt x="2" y="165"/>
                    </a:lnTo>
                    <a:lnTo>
                      <a:pt x="2" y="275"/>
                    </a:lnTo>
                    <a:lnTo>
                      <a:pt x="2" y="153"/>
                    </a:lnTo>
                    <a:lnTo>
                      <a:pt x="3" y="254"/>
                    </a:lnTo>
                    <a:lnTo>
                      <a:pt x="3" y="280"/>
                    </a:lnTo>
                    <a:lnTo>
                      <a:pt x="4" y="161"/>
                    </a:lnTo>
                    <a:lnTo>
                      <a:pt x="4" y="282"/>
                    </a:lnTo>
                    <a:lnTo>
                      <a:pt x="4" y="213"/>
                    </a:lnTo>
                    <a:lnTo>
                      <a:pt x="5" y="197"/>
                    </a:lnTo>
                    <a:lnTo>
                      <a:pt x="5" y="168"/>
                    </a:lnTo>
                    <a:lnTo>
                      <a:pt x="5" y="283"/>
                    </a:lnTo>
                    <a:lnTo>
                      <a:pt x="6" y="177"/>
                    </a:lnTo>
                    <a:lnTo>
                      <a:pt x="6" y="174"/>
                    </a:lnTo>
                    <a:lnTo>
                      <a:pt x="6" y="173"/>
                    </a:lnTo>
                    <a:lnTo>
                      <a:pt x="7" y="282"/>
                    </a:lnTo>
                    <a:lnTo>
                      <a:pt x="7" y="188"/>
                    </a:lnTo>
                    <a:lnTo>
                      <a:pt x="8" y="196"/>
                    </a:lnTo>
                    <a:lnTo>
                      <a:pt x="8" y="284"/>
                    </a:lnTo>
                    <a:lnTo>
                      <a:pt x="9" y="178"/>
                    </a:lnTo>
                    <a:lnTo>
                      <a:pt x="9" y="241"/>
                    </a:lnTo>
                    <a:lnTo>
                      <a:pt x="9" y="274"/>
                    </a:lnTo>
                    <a:lnTo>
                      <a:pt x="10" y="178"/>
                    </a:lnTo>
                    <a:lnTo>
                      <a:pt x="11" y="295"/>
                    </a:lnTo>
                    <a:lnTo>
                      <a:pt x="11" y="227"/>
                    </a:lnTo>
                    <a:lnTo>
                      <a:pt x="11" y="211"/>
                    </a:lnTo>
                    <a:lnTo>
                      <a:pt x="11" y="176"/>
                    </a:lnTo>
                    <a:lnTo>
                      <a:pt x="12" y="302"/>
                    </a:lnTo>
                    <a:lnTo>
                      <a:pt x="12" y="177"/>
                    </a:lnTo>
                    <a:lnTo>
                      <a:pt x="12" y="174"/>
                    </a:lnTo>
                    <a:lnTo>
                      <a:pt x="13" y="309"/>
                    </a:lnTo>
                    <a:lnTo>
                      <a:pt x="14" y="164"/>
                    </a:lnTo>
                    <a:lnTo>
                      <a:pt x="14" y="164"/>
                    </a:lnTo>
                    <a:lnTo>
                      <a:pt x="14" y="167"/>
                    </a:lnTo>
                    <a:lnTo>
                      <a:pt x="14" y="310"/>
                    </a:lnTo>
                    <a:lnTo>
                      <a:pt x="15" y="152"/>
                    </a:lnTo>
                    <a:lnTo>
                      <a:pt x="15" y="185"/>
                    </a:lnTo>
                    <a:lnTo>
                      <a:pt x="15" y="213"/>
                    </a:lnTo>
                    <a:lnTo>
                      <a:pt x="16" y="291"/>
                    </a:lnTo>
                    <a:lnTo>
                      <a:pt x="16" y="135"/>
                    </a:lnTo>
                    <a:lnTo>
                      <a:pt x="17" y="170"/>
                    </a:lnTo>
                    <a:lnTo>
                      <a:pt x="17" y="159"/>
                    </a:lnTo>
                    <a:lnTo>
                      <a:pt x="18" y="225"/>
                    </a:lnTo>
                    <a:lnTo>
                      <a:pt x="18" y="111"/>
                    </a:lnTo>
                    <a:lnTo>
                      <a:pt x="19" y="101"/>
                    </a:lnTo>
                    <a:lnTo>
                      <a:pt x="19" y="234"/>
                    </a:lnTo>
                    <a:lnTo>
                      <a:pt x="20" y="5"/>
                    </a:lnTo>
                    <a:lnTo>
                      <a:pt x="20" y="9"/>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2" name="Freeform 1931"/>
              <p:cNvSpPr>
                <a:spLocks/>
              </p:cNvSpPr>
              <p:nvPr/>
            </p:nvSpPr>
            <p:spPr bwMode="auto">
              <a:xfrm>
                <a:off x="6829" y="1967"/>
                <a:ext cx="22" cy="879"/>
              </a:xfrm>
              <a:custGeom>
                <a:avLst/>
                <a:gdLst>
                  <a:gd name="T0" fmla="*/ 0 w 22"/>
                  <a:gd name="T1" fmla="*/ 528 h 879"/>
                  <a:gd name="T2" fmla="*/ 1 w 22"/>
                  <a:gd name="T3" fmla="*/ 0 h 879"/>
                  <a:gd name="T4" fmla="*/ 2 w 22"/>
                  <a:gd name="T5" fmla="*/ 44 h 879"/>
                  <a:gd name="T6" fmla="*/ 3 w 22"/>
                  <a:gd name="T7" fmla="*/ 638 h 879"/>
                  <a:gd name="T8" fmla="*/ 3 w 22"/>
                  <a:gd name="T9" fmla="*/ 537 h 879"/>
                  <a:gd name="T10" fmla="*/ 3 w 22"/>
                  <a:gd name="T11" fmla="*/ 549 h 879"/>
                  <a:gd name="T12" fmla="*/ 5 w 22"/>
                  <a:gd name="T13" fmla="*/ 655 h 879"/>
                  <a:gd name="T14" fmla="*/ 5 w 22"/>
                  <a:gd name="T15" fmla="*/ 653 h 879"/>
                  <a:gd name="T16" fmla="*/ 5 w 22"/>
                  <a:gd name="T17" fmla="*/ 641 h 879"/>
                  <a:gd name="T18" fmla="*/ 5 w 22"/>
                  <a:gd name="T19" fmla="*/ 627 h 879"/>
                  <a:gd name="T20" fmla="*/ 6 w 22"/>
                  <a:gd name="T21" fmla="*/ 698 h 879"/>
                  <a:gd name="T22" fmla="*/ 6 w 22"/>
                  <a:gd name="T23" fmla="*/ 659 h 879"/>
                  <a:gd name="T24" fmla="*/ 7 w 22"/>
                  <a:gd name="T25" fmla="*/ 662 h 879"/>
                  <a:gd name="T26" fmla="*/ 7 w 22"/>
                  <a:gd name="T27" fmla="*/ 730 h 879"/>
                  <a:gd name="T28" fmla="*/ 8 w 22"/>
                  <a:gd name="T29" fmla="*/ 712 h 879"/>
                  <a:gd name="T30" fmla="*/ 8 w 22"/>
                  <a:gd name="T31" fmla="*/ 718 h 879"/>
                  <a:gd name="T32" fmla="*/ 8 w 22"/>
                  <a:gd name="T33" fmla="*/ 757 h 879"/>
                  <a:gd name="T34" fmla="*/ 9 w 22"/>
                  <a:gd name="T35" fmla="*/ 702 h 879"/>
                  <a:gd name="T36" fmla="*/ 9 w 22"/>
                  <a:gd name="T37" fmla="*/ 732 h 879"/>
                  <a:gd name="T38" fmla="*/ 10 w 22"/>
                  <a:gd name="T39" fmla="*/ 741 h 879"/>
                  <a:gd name="T40" fmla="*/ 10 w 22"/>
                  <a:gd name="T41" fmla="*/ 717 h 879"/>
                  <a:gd name="T42" fmla="*/ 11 w 22"/>
                  <a:gd name="T43" fmla="*/ 799 h 879"/>
                  <a:gd name="T44" fmla="*/ 11 w 22"/>
                  <a:gd name="T45" fmla="*/ 784 h 879"/>
                  <a:gd name="T46" fmla="*/ 11 w 22"/>
                  <a:gd name="T47" fmla="*/ 759 h 879"/>
                  <a:gd name="T48" fmla="*/ 11 w 22"/>
                  <a:gd name="T49" fmla="*/ 729 h 879"/>
                  <a:gd name="T50" fmla="*/ 12 w 22"/>
                  <a:gd name="T51" fmla="*/ 816 h 879"/>
                  <a:gd name="T52" fmla="*/ 12 w 22"/>
                  <a:gd name="T53" fmla="*/ 740 h 879"/>
                  <a:gd name="T54" fmla="*/ 13 w 22"/>
                  <a:gd name="T55" fmla="*/ 739 h 879"/>
                  <a:gd name="T56" fmla="*/ 14 w 22"/>
                  <a:gd name="T57" fmla="*/ 830 h 879"/>
                  <a:gd name="T58" fmla="*/ 14 w 22"/>
                  <a:gd name="T59" fmla="*/ 759 h 879"/>
                  <a:gd name="T60" fmla="*/ 14 w 22"/>
                  <a:gd name="T61" fmla="*/ 761 h 879"/>
                  <a:gd name="T62" fmla="*/ 15 w 22"/>
                  <a:gd name="T63" fmla="*/ 841 h 879"/>
                  <a:gd name="T64" fmla="*/ 15 w 22"/>
                  <a:gd name="T65" fmla="*/ 753 h 879"/>
                  <a:gd name="T66" fmla="*/ 15 w 22"/>
                  <a:gd name="T67" fmla="*/ 777 h 879"/>
                  <a:gd name="T68" fmla="*/ 16 w 22"/>
                  <a:gd name="T69" fmla="*/ 788 h 879"/>
                  <a:gd name="T70" fmla="*/ 16 w 22"/>
                  <a:gd name="T71" fmla="*/ 757 h 879"/>
                  <a:gd name="T72" fmla="*/ 17 w 22"/>
                  <a:gd name="T73" fmla="*/ 856 h 879"/>
                  <a:gd name="T74" fmla="*/ 17 w 22"/>
                  <a:gd name="T75" fmla="*/ 812 h 879"/>
                  <a:gd name="T76" fmla="*/ 18 w 22"/>
                  <a:gd name="T77" fmla="*/ 759 h 879"/>
                  <a:gd name="T78" fmla="*/ 18 w 22"/>
                  <a:gd name="T79" fmla="*/ 869 h 879"/>
                  <a:gd name="T80" fmla="*/ 19 w 22"/>
                  <a:gd name="T81" fmla="*/ 763 h 879"/>
                  <a:gd name="T82" fmla="*/ 19 w 22"/>
                  <a:gd name="T83" fmla="*/ 760 h 879"/>
                  <a:gd name="T84" fmla="*/ 20 w 22"/>
                  <a:gd name="T85" fmla="*/ 879 h 879"/>
                  <a:gd name="T86" fmla="*/ 20 w 22"/>
                  <a:gd name="T87" fmla="*/ 757 h 879"/>
                  <a:gd name="T88" fmla="*/ 20 w 22"/>
                  <a:gd name="T89" fmla="*/ 758 h 879"/>
                  <a:gd name="T90" fmla="*/ 21 w 22"/>
                  <a:gd name="T91" fmla="*/ 761 h 879"/>
                  <a:gd name="T92" fmla="*/ 21 w 22"/>
                  <a:gd name="T93" fmla="*/ 878 h 879"/>
                  <a:gd name="T94" fmla="*/ 21 w 22"/>
                  <a:gd name="T95" fmla="*/ 753 h 879"/>
                  <a:gd name="T96" fmla="*/ 22 w 22"/>
                  <a:gd name="T97" fmla="*/ 774 h 879"/>
                  <a:gd name="T98" fmla="*/ 22 w 22"/>
                  <a:gd name="T99" fmla="*/ 786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879">
                    <a:moveTo>
                      <a:pt x="0" y="528"/>
                    </a:moveTo>
                    <a:lnTo>
                      <a:pt x="1" y="0"/>
                    </a:lnTo>
                    <a:lnTo>
                      <a:pt x="2" y="44"/>
                    </a:lnTo>
                    <a:lnTo>
                      <a:pt x="3" y="638"/>
                    </a:lnTo>
                    <a:lnTo>
                      <a:pt x="3" y="537"/>
                    </a:lnTo>
                    <a:lnTo>
                      <a:pt x="3" y="549"/>
                    </a:lnTo>
                    <a:lnTo>
                      <a:pt x="5" y="655"/>
                    </a:lnTo>
                    <a:lnTo>
                      <a:pt x="5" y="653"/>
                    </a:lnTo>
                    <a:lnTo>
                      <a:pt x="5" y="641"/>
                    </a:lnTo>
                    <a:lnTo>
                      <a:pt x="5" y="627"/>
                    </a:lnTo>
                    <a:lnTo>
                      <a:pt x="6" y="698"/>
                    </a:lnTo>
                    <a:lnTo>
                      <a:pt x="6" y="659"/>
                    </a:lnTo>
                    <a:lnTo>
                      <a:pt x="7" y="662"/>
                    </a:lnTo>
                    <a:lnTo>
                      <a:pt x="7" y="730"/>
                    </a:lnTo>
                    <a:lnTo>
                      <a:pt x="8" y="712"/>
                    </a:lnTo>
                    <a:lnTo>
                      <a:pt x="8" y="718"/>
                    </a:lnTo>
                    <a:lnTo>
                      <a:pt x="8" y="757"/>
                    </a:lnTo>
                    <a:lnTo>
                      <a:pt x="9" y="702"/>
                    </a:lnTo>
                    <a:lnTo>
                      <a:pt x="9" y="732"/>
                    </a:lnTo>
                    <a:lnTo>
                      <a:pt x="10" y="741"/>
                    </a:lnTo>
                    <a:lnTo>
                      <a:pt x="10" y="717"/>
                    </a:lnTo>
                    <a:lnTo>
                      <a:pt x="11" y="799"/>
                    </a:lnTo>
                    <a:lnTo>
                      <a:pt x="11" y="784"/>
                    </a:lnTo>
                    <a:lnTo>
                      <a:pt x="11" y="759"/>
                    </a:lnTo>
                    <a:lnTo>
                      <a:pt x="11" y="729"/>
                    </a:lnTo>
                    <a:lnTo>
                      <a:pt x="12" y="816"/>
                    </a:lnTo>
                    <a:lnTo>
                      <a:pt x="12" y="740"/>
                    </a:lnTo>
                    <a:lnTo>
                      <a:pt x="13" y="739"/>
                    </a:lnTo>
                    <a:lnTo>
                      <a:pt x="14" y="830"/>
                    </a:lnTo>
                    <a:lnTo>
                      <a:pt x="14" y="759"/>
                    </a:lnTo>
                    <a:lnTo>
                      <a:pt x="14" y="761"/>
                    </a:lnTo>
                    <a:lnTo>
                      <a:pt x="15" y="841"/>
                    </a:lnTo>
                    <a:lnTo>
                      <a:pt x="15" y="753"/>
                    </a:lnTo>
                    <a:lnTo>
                      <a:pt x="15" y="777"/>
                    </a:lnTo>
                    <a:lnTo>
                      <a:pt x="16" y="788"/>
                    </a:lnTo>
                    <a:lnTo>
                      <a:pt x="16" y="757"/>
                    </a:lnTo>
                    <a:lnTo>
                      <a:pt x="17" y="856"/>
                    </a:lnTo>
                    <a:lnTo>
                      <a:pt x="17" y="812"/>
                    </a:lnTo>
                    <a:lnTo>
                      <a:pt x="18" y="759"/>
                    </a:lnTo>
                    <a:lnTo>
                      <a:pt x="18" y="869"/>
                    </a:lnTo>
                    <a:lnTo>
                      <a:pt x="19" y="763"/>
                    </a:lnTo>
                    <a:lnTo>
                      <a:pt x="19" y="760"/>
                    </a:lnTo>
                    <a:lnTo>
                      <a:pt x="20" y="879"/>
                    </a:lnTo>
                    <a:lnTo>
                      <a:pt x="20" y="757"/>
                    </a:lnTo>
                    <a:lnTo>
                      <a:pt x="20" y="758"/>
                    </a:lnTo>
                    <a:lnTo>
                      <a:pt x="21" y="761"/>
                    </a:lnTo>
                    <a:lnTo>
                      <a:pt x="21" y="878"/>
                    </a:lnTo>
                    <a:lnTo>
                      <a:pt x="21" y="753"/>
                    </a:lnTo>
                    <a:lnTo>
                      <a:pt x="22" y="774"/>
                    </a:lnTo>
                    <a:lnTo>
                      <a:pt x="22" y="78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3" name="Freeform 1932"/>
              <p:cNvSpPr>
                <a:spLocks/>
              </p:cNvSpPr>
              <p:nvPr/>
            </p:nvSpPr>
            <p:spPr bwMode="auto">
              <a:xfrm>
                <a:off x="6851" y="2045"/>
                <a:ext cx="21" cy="787"/>
              </a:xfrm>
              <a:custGeom>
                <a:avLst/>
                <a:gdLst>
                  <a:gd name="T0" fmla="*/ 0 w 21"/>
                  <a:gd name="T1" fmla="*/ 708 h 787"/>
                  <a:gd name="T2" fmla="*/ 0 w 21"/>
                  <a:gd name="T3" fmla="*/ 787 h 787"/>
                  <a:gd name="T4" fmla="*/ 1 w 21"/>
                  <a:gd name="T5" fmla="*/ 669 h 787"/>
                  <a:gd name="T6" fmla="*/ 1 w 21"/>
                  <a:gd name="T7" fmla="*/ 752 h 787"/>
                  <a:gd name="T8" fmla="*/ 2 w 21"/>
                  <a:gd name="T9" fmla="*/ 722 h 787"/>
                  <a:gd name="T10" fmla="*/ 2 w 21"/>
                  <a:gd name="T11" fmla="*/ 659 h 787"/>
                  <a:gd name="T12" fmla="*/ 2 w 21"/>
                  <a:gd name="T13" fmla="*/ 748 h 787"/>
                  <a:gd name="T14" fmla="*/ 3 w 21"/>
                  <a:gd name="T15" fmla="*/ 665 h 787"/>
                  <a:gd name="T16" fmla="*/ 3 w 21"/>
                  <a:gd name="T17" fmla="*/ 656 h 787"/>
                  <a:gd name="T18" fmla="*/ 4 w 21"/>
                  <a:gd name="T19" fmla="*/ 725 h 787"/>
                  <a:gd name="T20" fmla="*/ 4 w 21"/>
                  <a:gd name="T21" fmla="*/ 629 h 787"/>
                  <a:gd name="T22" fmla="*/ 4 w 21"/>
                  <a:gd name="T23" fmla="*/ 631 h 787"/>
                  <a:gd name="T24" fmla="*/ 5 w 21"/>
                  <a:gd name="T25" fmla="*/ 700 h 787"/>
                  <a:gd name="T26" fmla="*/ 6 w 21"/>
                  <a:gd name="T27" fmla="*/ 605 h 787"/>
                  <a:gd name="T28" fmla="*/ 6 w 21"/>
                  <a:gd name="T29" fmla="*/ 643 h 787"/>
                  <a:gd name="T30" fmla="*/ 6 w 21"/>
                  <a:gd name="T31" fmla="*/ 658 h 787"/>
                  <a:gd name="T32" fmla="*/ 6 w 21"/>
                  <a:gd name="T33" fmla="*/ 669 h 787"/>
                  <a:gd name="T34" fmla="*/ 7 w 21"/>
                  <a:gd name="T35" fmla="*/ 572 h 787"/>
                  <a:gd name="T36" fmla="*/ 8 w 21"/>
                  <a:gd name="T37" fmla="*/ 605 h 787"/>
                  <a:gd name="T38" fmla="*/ 8 w 21"/>
                  <a:gd name="T39" fmla="*/ 580 h 787"/>
                  <a:gd name="T40" fmla="*/ 9 w 21"/>
                  <a:gd name="T41" fmla="*/ 99 h 787"/>
                  <a:gd name="T42" fmla="*/ 9 w 21"/>
                  <a:gd name="T43" fmla="*/ 172 h 787"/>
                  <a:gd name="T44" fmla="*/ 10 w 21"/>
                  <a:gd name="T45" fmla="*/ 0 h 787"/>
                  <a:gd name="T46" fmla="*/ 11 w 21"/>
                  <a:gd name="T47" fmla="*/ 367 h 787"/>
                  <a:gd name="T48" fmla="*/ 11 w 21"/>
                  <a:gd name="T49" fmla="*/ 354 h 787"/>
                  <a:gd name="T50" fmla="*/ 11 w 21"/>
                  <a:gd name="T51" fmla="*/ 628 h 787"/>
                  <a:gd name="T52" fmla="*/ 12 w 21"/>
                  <a:gd name="T53" fmla="*/ 560 h 787"/>
                  <a:gd name="T54" fmla="*/ 13 w 21"/>
                  <a:gd name="T55" fmla="*/ 583 h 787"/>
                  <a:gd name="T56" fmla="*/ 13 w 21"/>
                  <a:gd name="T57" fmla="*/ 547 h 787"/>
                  <a:gd name="T58" fmla="*/ 14 w 21"/>
                  <a:gd name="T59" fmla="*/ 664 h 787"/>
                  <a:gd name="T60" fmla="*/ 14 w 21"/>
                  <a:gd name="T61" fmla="*/ 640 h 787"/>
                  <a:gd name="T62" fmla="*/ 14 w 21"/>
                  <a:gd name="T63" fmla="*/ 619 h 787"/>
                  <a:gd name="T64" fmla="*/ 15 w 21"/>
                  <a:gd name="T65" fmla="*/ 578 h 787"/>
                  <a:gd name="T66" fmla="*/ 15 w 21"/>
                  <a:gd name="T67" fmla="*/ 692 h 787"/>
                  <a:gd name="T68" fmla="*/ 15 w 21"/>
                  <a:gd name="T69" fmla="*/ 605 h 787"/>
                  <a:gd name="T70" fmla="*/ 16 w 21"/>
                  <a:gd name="T71" fmla="*/ 600 h 787"/>
                  <a:gd name="T72" fmla="*/ 16 w 21"/>
                  <a:gd name="T73" fmla="*/ 599 h 787"/>
                  <a:gd name="T74" fmla="*/ 16 w 21"/>
                  <a:gd name="T75" fmla="*/ 714 h 787"/>
                  <a:gd name="T76" fmla="*/ 17 w 21"/>
                  <a:gd name="T77" fmla="*/ 623 h 787"/>
                  <a:gd name="T78" fmla="*/ 17 w 21"/>
                  <a:gd name="T79" fmla="*/ 631 h 787"/>
                  <a:gd name="T80" fmla="*/ 18 w 21"/>
                  <a:gd name="T81" fmla="*/ 732 h 787"/>
                  <a:gd name="T82" fmla="*/ 18 w 21"/>
                  <a:gd name="T83" fmla="*/ 628 h 787"/>
                  <a:gd name="T84" fmla="*/ 18 w 21"/>
                  <a:gd name="T85" fmla="*/ 714 h 787"/>
                  <a:gd name="T86" fmla="*/ 19 w 21"/>
                  <a:gd name="T87" fmla="*/ 731 h 787"/>
                  <a:gd name="T88" fmla="*/ 19 w 21"/>
                  <a:gd name="T89" fmla="*/ 638 h 787"/>
                  <a:gd name="T90" fmla="*/ 20 w 21"/>
                  <a:gd name="T91" fmla="*/ 758 h 787"/>
                  <a:gd name="T92" fmla="*/ 20 w 21"/>
                  <a:gd name="T93" fmla="*/ 718 h 787"/>
                  <a:gd name="T94" fmla="*/ 20 w 21"/>
                  <a:gd name="T95" fmla="*/ 691 h 787"/>
                  <a:gd name="T96" fmla="*/ 21 w 21"/>
                  <a:gd name="T97" fmla="*/ 646 h 787"/>
                  <a:gd name="T98" fmla="*/ 21 w 21"/>
                  <a:gd name="T99" fmla="*/ 767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7">
                    <a:moveTo>
                      <a:pt x="0" y="708"/>
                    </a:moveTo>
                    <a:lnTo>
                      <a:pt x="0" y="787"/>
                    </a:lnTo>
                    <a:lnTo>
                      <a:pt x="1" y="669"/>
                    </a:lnTo>
                    <a:lnTo>
                      <a:pt x="1" y="752"/>
                    </a:lnTo>
                    <a:lnTo>
                      <a:pt x="2" y="722"/>
                    </a:lnTo>
                    <a:lnTo>
                      <a:pt x="2" y="659"/>
                    </a:lnTo>
                    <a:lnTo>
                      <a:pt x="2" y="748"/>
                    </a:lnTo>
                    <a:lnTo>
                      <a:pt x="3" y="665"/>
                    </a:lnTo>
                    <a:lnTo>
                      <a:pt x="3" y="656"/>
                    </a:lnTo>
                    <a:lnTo>
                      <a:pt x="4" y="725"/>
                    </a:lnTo>
                    <a:lnTo>
                      <a:pt x="4" y="629"/>
                    </a:lnTo>
                    <a:lnTo>
                      <a:pt x="4" y="631"/>
                    </a:lnTo>
                    <a:lnTo>
                      <a:pt x="5" y="700"/>
                    </a:lnTo>
                    <a:lnTo>
                      <a:pt x="6" y="605"/>
                    </a:lnTo>
                    <a:lnTo>
                      <a:pt x="6" y="643"/>
                    </a:lnTo>
                    <a:lnTo>
                      <a:pt x="6" y="658"/>
                    </a:lnTo>
                    <a:lnTo>
                      <a:pt x="6" y="669"/>
                    </a:lnTo>
                    <a:lnTo>
                      <a:pt x="7" y="572"/>
                    </a:lnTo>
                    <a:lnTo>
                      <a:pt x="8" y="605"/>
                    </a:lnTo>
                    <a:lnTo>
                      <a:pt x="8" y="580"/>
                    </a:lnTo>
                    <a:lnTo>
                      <a:pt x="9" y="99"/>
                    </a:lnTo>
                    <a:lnTo>
                      <a:pt x="9" y="172"/>
                    </a:lnTo>
                    <a:lnTo>
                      <a:pt x="10" y="0"/>
                    </a:lnTo>
                    <a:lnTo>
                      <a:pt x="11" y="367"/>
                    </a:lnTo>
                    <a:lnTo>
                      <a:pt x="11" y="354"/>
                    </a:lnTo>
                    <a:lnTo>
                      <a:pt x="11" y="628"/>
                    </a:lnTo>
                    <a:lnTo>
                      <a:pt x="12" y="560"/>
                    </a:lnTo>
                    <a:lnTo>
                      <a:pt x="13" y="583"/>
                    </a:lnTo>
                    <a:lnTo>
                      <a:pt x="13" y="547"/>
                    </a:lnTo>
                    <a:lnTo>
                      <a:pt x="14" y="664"/>
                    </a:lnTo>
                    <a:lnTo>
                      <a:pt x="14" y="640"/>
                    </a:lnTo>
                    <a:lnTo>
                      <a:pt x="14" y="619"/>
                    </a:lnTo>
                    <a:lnTo>
                      <a:pt x="15" y="578"/>
                    </a:lnTo>
                    <a:lnTo>
                      <a:pt x="15" y="692"/>
                    </a:lnTo>
                    <a:lnTo>
                      <a:pt x="15" y="605"/>
                    </a:lnTo>
                    <a:lnTo>
                      <a:pt x="16" y="600"/>
                    </a:lnTo>
                    <a:lnTo>
                      <a:pt x="16" y="599"/>
                    </a:lnTo>
                    <a:lnTo>
                      <a:pt x="16" y="714"/>
                    </a:lnTo>
                    <a:lnTo>
                      <a:pt x="17" y="623"/>
                    </a:lnTo>
                    <a:lnTo>
                      <a:pt x="17" y="631"/>
                    </a:lnTo>
                    <a:lnTo>
                      <a:pt x="18" y="732"/>
                    </a:lnTo>
                    <a:lnTo>
                      <a:pt x="18" y="628"/>
                    </a:lnTo>
                    <a:lnTo>
                      <a:pt x="18" y="714"/>
                    </a:lnTo>
                    <a:lnTo>
                      <a:pt x="19" y="731"/>
                    </a:lnTo>
                    <a:lnTo>
                      <a:pt x="19" y="638"/>
                    </a:lnTo>
                    <a:lnTo>
                      <a:pt x="20" y="758"/>
                    </a:lnTo>
                    <a:lnTo>
                      <a:pt x="20" y="718"/>
                    </a:lnTo>
                    <a:lnTo>
                      <a:pt x="20" y="691"/>
                    </a:lnTo>
                    <a:lnTo>
                      <a:pt x="21" y="646"/>
                    </a:lnTo>
                    <a:lnTo>
                      <a:pt x="21" y="76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4" name="Freeform 1933"/>
              <p:cNvSpPr>
                <a:spLocks/>
              </p:cNvSpPr>
              <p:nvPr/>
            </p:nvSpPr>
            <p:spPr bwMode="auto">
              <a:xfrm>
                <a:off x="6872" y="2029"/>
                <a:ext cx="21" cy="827"/>
              </a:xfrm>
              <a:custGeom>
                <a:avLst/>
                <a:gdLst>
                  <a:gd name="T0" fmla="*/ 0 w 21"/>
                  <a:gd name="T1" fmla="*/ 783 h 827"/>
                  <a:gd name="T2" fmla="*/ 1 w 21"/>
                  <a:gd name="T3" fmla="*/ 674 h 827"/>
                  <a:gd name="T4" fmla="*/ 1 w 21"/>
                  <a:gd name="T5" fmla="*/ 670 h 827"/>
                  <a:gd name="T6" fmla="*/ 1 w 21"/>
                  <a:gd name="T7" fmla="*/ 669 h 827"/>
                  <a:gd name="T8" fmla="*/ 2 w 21"/>
                  <a:gd name="T9" fmla="*/ 794 h 827"/>
                  <a:gd name="T10" fmla="*/ 2 w 21"/>
                  <a:gd name="T11" fmla="*/ 693 h 827"/>
                  <a:gd name="T12" fmla="*/ 2 w 21"/>
                  <a:gd name="T13" fmla="*/ 707 h 827"/>
                  <a:gd name="T14" fmla="*/ 3 w 21"/>
                  <a:gd name="T15" fmla="*/ 806 h 827"/>
                  <a:gd name="T16" fmla="*/ 3 w 21"/>
                  <a:gd name="T17" fmla="*/ 678 h 827"/>
                  <a:gd name="T18" fmla="*/ 4 w 21"/>
                  <a:gd name="T19" fmla="*/ 763 h 827"/>
                  <a:gd name="T20" fmla="*/ 4 w 21"/>
                  <a:gd name="T21" fmla="*/ 772 h 827"/>
                  <a:gd name="T22" fmla="*/ 4 w 21"/>
                  <a:gd name="T23" fmla="*/ 681 h 827"/>
                  <a:gd name="T24" fmla="*/ 5 w 21"/>
                  <a:gd name="T25" fmla="*/ 826 h 827"/>
                  <a:gd name="T26" fmla="*/ 5 w 21"/>
                  <a:gd name="T27" fmla="*/ 769 h 827"/>
                  <a:gd name="T28" fmla="*/ 5 w 21"/>
                  <a:gd name="T29" fmla="*/ 733 h 827"/>
                  <a:gd name="T30" fmla="*/ 6 w 21"/>
                  <a:gd name="T31" fmla="*/ 683 h 827"/>
                  <a:gd name="T32" fmla="*/ 6 w 21"/>
                  <a:gd name="T33" fmla="*/ 827 h 827"/>
                  <a:gd name="T34" fmla="*/ 7 w 21"/>
                  <a:gd name="T35" fmla="*/ 685 h 827"/>
                  <a:gd name="T36" fmla="*/ 7 w 21"/>
                  <a:gd name="T37" fmla="*/ 684 h 827"/>
                  <a:gd name="T38" fmla="*/ 8 w 21"/>
                  <a:gd name="T39" fmla="*/ 817 h 827"/>
                  <a:gd name="T40" fmla="*/ 8 w 21"/>
                  <a:gd name="T41" fmla="*/ 683 h 827"/>
                  <a:gd name="T42" fmla="*/ 8 w 21"/>
                  <a:gd name="T43" fmla="*/ 705 h 827"/>
                  <a:gd name="T44" fmla="*/ 9 w 21"/>
                  <a:gd name="T45" fmla="*/ 722 h 827"/>
                  <a:gd name="T46" fmla="*/ 9 w 21"/>
                  <a:gd name="T47" fmla="*/ 799 h 827"/>
                  <a:gd name="T48" fmla="*/ 9 w 21"/>
                  <a:gd name="T49" fmla="*/ 681 h 827"/>
                  <a:gd name="T50" fmla="*/ 10 w 21"/>
                  <a:gd name="T51" fmla="*/ 747 h 827"/>
                  <a:gd name="T52" fmla="*/ 10 w 21"/>
                  <a:gd name="T53" fmla="*/ 744 h 827"/>
                  <a:gd name="T54" fmla="*/ 10 w 21"/>
                  <a:gd name="T55" fmla="*/ 778 h 827"/>
                  <a:gd name="T56" fmla="*/ 11 w 21"/>
                  <a:gd name="T57" fmla="*/ 676 h 827"/>
                  <a:gd name="T58" fmla="*/ 11 w 21"/>
                  <a:gd name="T59" fmla="*/ 725 h 827"/>
                  <a:gd name="T60" fmla="*/ 12 w 21"/>
                  <a:gd name="T61" fmla="*/ 700 h 827"/>
                  <a:gd name="T62" fmla="*/ 12 w 21"/>
                  <a:gd name="T63" fmla="*/ 741 h 827"/>
                  <a:gd name="T64" fmla="*/ 13 w 21"/>
                  <a:gd name="T65" fmla="*/ 656 h 827"/>
                  <a:gd name="T66" fmla="*/ 13 w 21"/>
                  <a:gd name="T67" fmla="*/ 656 h 827"/>
                  <a:gd name="T68" fmla="*/ 13 w 21"/>
                  <a:gd name="T69" fmla="*/ 737 h 827"/>
                  <a:gd name="T70" fmla="*/ 15 w 21"/>
                  <a:gd name="T71" fmla="*/ 637 h 827"/>
                  <a:gd name="T72" fmla="*/ 15 w 21"/>
                  <a:gd name="T73" fmla="*/ 669 h 827"/>
                  <a:gd name="T74" fmla="*/ 15 w 21"/>
                  <a:gd name="T75" fmla="*/ 699 h 827"/>
                  <a:gd name="T76" fmla="*/ 15 w 21"/>
                  <a:gd name="T77" fmla="*/ 732 h 827"/>
                  <a:gd name="T78" fmla="*/ 16 w 21"/>
                  <a:gd name="T79" fmla="*/ 608 h 827"/>
                  <a:gd name="T80" fmla="*/ 16 w 21"/>
                  <a:gd name="T81" fmla="*/ 640 h 827"/>
                  <a:gd name="T82" fmla="*/ 17 w 21"/>
                  <a:gd name="T83" fmla="*/ 639 h 827"/>
                  <a:gd name="T84" fmla="*/ 18 w 21"/>
                  <a:gd name="T85" fmla="*/ 340 h 827"/>
                  <a:gd name="T86" fmla="*/ 18 w 21"/>
                  <a:gd name="T87" fmla="*/ 319 h 827"/>
                  <a:gd name="T88" fmla="*/ 18 w 21"/>
                  <a:gd name="T89" fmla="*/ 376 h 827"/>
                  <a:gd name="T90" fmla="*/ 19 w 21"/>
                  <a:gd name="T91" fmla="*/ 0 h 827"/>
                  <a:gd name="T92" fmla="*/ 19 w 21"/>
                  <a:gd name="T93" fmla="*/ 131 h 827"/>
                  <a:gd name="T94" fmla="*/ 20 w 21"/>
                  <a:gd name="T95" fmla="*/ 121 h 827"/>
                  <a:gd name="T96" fmla="*/ 21 w 21"/>
                  <a:gd name="T97" fmla="*/ 625 h 827"/>
                  <a:gd name="T98" fmla="*/ 21 w 21"/>
                  <a:gd name="T99" fmla="*/ 653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27">
                    <a:moveTo>
                      <a:pt x="0" y="783"/>
                    </a:moveTo>
                    <a:lnTo>
                      <a:pt x="1" y="674"/>
                    </a:lnTo>
                    <a:lnTo>
                      <a:pt x="1" y="670"/>
                    </a:lnTo>
                    <a:lnTo>
                      <a:pt x="1" y="669"/>
                    </a:lnTo>
                    <a:lnTo>
                      <a:pt x="2" y="794"/>
                    </a:lnTo>
                    <a:lnTo>
                      <a:pt x="2" y="693"/>
                    </a:lnTo>
                    <a:lnTo>
                      <a:pt x="2" y="707"/>
                    </a:lnTo>
                    <a:lnTo>
                      <a:pt x="3" y="806"/>
                    </a:lnTo>
                    <a:lnTo>
                      <a:pt x="3" y="678"/>
                    </a:lnTo>
                    <a:lnTo>
                      <a:pt x="4" y="763"/>
                    </a:lnTo>
                    <a:lnTo>
                      <a:pt x="4" y="772"/>
                    </a:lnTo>
                    <a:lnTo>
                      <a:pt x="4" y="681"/>
                    </a:lnTo>
                    <a:lnTo>
                      <a:pt x="5" y="826"/>
                    </a:lnTo>
                    <a:lnTo>
                      <a:pt x="5" y="769"/>
                    </a:lnTo>
                    <a:lnTo>
                      <a:pt x="5" y="733"/>
                    </a:lnTo>
                    <a:lnTo>
                      <a:pt x="6" y="683"/>
                    </a:lnTo>
                    <a:lnTo>
                      <a:pt x="6" y="827"/>
                    </a:lnTo>
                    <a:lnTo>
                      <a:pt x="7" y="685"/>
                    </a:lnTo>
                    <a:lnTo>
                      <a:pt x="7" y="684"/>
                    </a:lnTo>
                    <a:lnTo>
                      <a:pt x="8" y="817"/>
                    </a:lnTo>
                    <a:lnTo>
                      <a:pt x="8" y="683"/>
                    </a:lnTo>
                    <a:lnTo>
                      <a:pt x="8" y="705"/>
                    </a:lnTo>
                    <a:lnTo>
                      <a:pt x="9" y="722"/>
                    </a:lnTo>
                    <a:lnTo>
                      <a:pt x="9" y="799"/>
                    </a:lnTo>
                    <a:lnTo>
                      <a:pt x="9" y="681"/>
                    </a:lnTo>
                    <a:lnTo>
                      <a:pt x="10" y="747"/>
                    </a:lnTo>
                    <a:lnTo>
                      <a:pt x="10" y="744"/>
                    </a:lnTo>
                    <a:lnTo>
                      <a:pt x="10" y="778"/>
                    </a:lnTo>
                    <a:lnTo>
                      <a:pt x="11" y="676"/>
                    </a:lnTo>
                    <a:lnTo>
                      <a:pt x="11" y="725"/>
                    </a:lnTo>
                    <a:lnTo>
                      <a:pt x="12" y="700"/>
                    </a:lnTo>
                    <a:lnTo>
                      <a:pt x="12" y="741"/>
                    </a:lnTo>
                    <a:lnTo>
                      <a:pt x="13" y="656"/>
                    </a:lnTo>
                    <a:lnTo>
                      <a:pt x="13" y="656"/>
                    </a:lnTo>
                    <a:lnTo>
                      <a:pt x="13" y="737"/>
                    </a:lnTo>
                    <a:lnTo>
                      <a:pt x="15" y="637"/>
                    </a:lnTo>
                    <a:lnTo>
                      <a:pt x="15" y="669"/>
                    </a:lnTo>
                    <a:lnTo>
                      <a:pt x="15" y="699"/>
                    </a:lnTo>
                    <a:lnTo>
                      <a:pt x="15" y="732"/>
                    </a:lnTo>
                    <a:lnTo>
                      <a:pt x="16" y="608"/>
                    </a:lnTo>
                    <a:lnTo>
                      <a:pt x="16" y="640"/>
                    </a:lnTo>
                    <a:lnTo>
                      <a:pt x="17" y="639"/>
                    </a:lnTo>
                    <a:lnTo>
                      <a:pt x="18" y="340"/>
                    </a:lnTo>
                    <a:lnTo>
                      <a:pt x="18" y="319"/>
                    </a:lnTo>
                    <a:lnTo>
                      <a:pt x="18" y="376"/>
                    </a:lnTo>
                    <a:lnTo>
                      <a:pt x="19" y="0"/>
                    </a:lnTo>
                    <a:lnTo>
                      <a:pt x="19" y="131"/>
                    </a:lnTo>
                    <a:lnTo>
                      <a:pt x="20" y="121"/>
                    </a:lnTo>
                    <a:lnTo>
                      <a:pt x="21" y="625"/>
                    </a:lnTo>
                    <a:lnTo>
                      <a:pt x="21" y="65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5" name="Freeform 1934"/>
              <p:cNvSpPr>
                <a:spLocks/>
              </p:cNvSpPr>
              <p:nvPr/>
            </p:nvSpPr>
            <p:spPr bwMode="auto">
              <a:xfrm>
                <a:off x="6893" y="2591"/>
                <a:ext cx="20" cy="209"/>
              </a:xfrm>
              <a:custGeom>
                <a:avLst/>
                <a:gdLst>
                  <a:gd name="T0" fmla="*/ 0 w 20"/>
                  <a:gd name="T1" fmla="*/ 91 h 209"/>
                  <a:gd name="T2" fmla="*/ 1 w 20"/>
                  <a:gd name="T3" fmla="*/ 0 h 209"/>
                  <a:gd name="T4" fmla="*/ 1 w 20"/>
                  <a:gd name="T5" fmla="*/ 124 h 209"/>
                  <a:gd name="T6" fmla="*/ 1 w 20"/>
                  <a:gd name="T7" fmla="*/ 69 h 209"/>
                  <a:gd name="T8" fmla="*/ 2 w 20"/>
                  <a:gd name="T9" fmla="*/ 69 h 209"/>
                  <a:gd name="T10" fmla="*/ 2 w 20"/>
                  <a:gd name="T11" fmla="*/ 36 h 209"/>
                  <a:gd name="T12" fmla="*/ 3 w 20"/>
                  <a:gd name="T13" fmla="*/ 141 h 209"/>
                  <a:gd name="T14" fmla="*/ 3 w 20"/>
                  <a:gd name="T15" fmla="*/ 64 h 209"/>
                  <a:gd name="T16" fmla="*/ 3 w 20"/>
                  <a:gd name="T17" fmla="*/ 60 h 209"/>
                  <a:gd name="T18" fmla="*/ 3 w 20"/>
                  <a:gd name="T19" fmla="*/ 59 h 209"/>
                  <a:gd name="T20" fmla="*/ 4 w 20"/>
                  <a:gd name="T21" fmla="*/ 149 h 209"/>
                  <a:gd name="T22" fmla="*/ 4 w 20"/>
                  <a:gd name="T23" fmla="*/ 85 h 209"/>
                  <a:gd name="T24" fmla="*/ 5 w 20"/>
                  <a:gd name="T25" fmla="*/ 96 h 209"/>
                  <a:gd name="T26" fmla="*/ 6 w 20"/>
                  <a:gd name="T27" fmla="*/ 89 h 209"/>
                  <a:gd name="T28" fmla="*/ 6 w 20"/>
                  <a:gd name="T29" fmla="*/ 158 h 209"/>
                  <a:gd name="T30" fmla="*/ 6 w 20"/>
                  <a:gd name="T31" fmla="*/ 161 h 209"/>
                  <a:gd name="T32" fmla="*/ 7 w 20"/>
                  <a:gd name="T33" fmla="*/ 98 h 209"/>
                  <a:gd name="T34" fmla="*/ 8 w 20"/>
                  <a:gd name="T35" fmla="*/ 166 h 209"/>
                  <a:gd name="T36" fmla="*/ 8 w 20"/>
                  <a:gd name="T37" fmla="*/ 158 h 209"/>
                  <a:gd name="T38" fmla="*/ 8 w 20"/>
                  <a:gd name="T39" fmla="*/ 144 h 209"/>
                  <a:gd name="T40" fmla="*/ 8 w 20"/>
                  <a:gd name="T41" fmla="*/ 106 h 209"/>
                  <a:gd name="T42" fmla="*/ 9 w 20"/>
                  <a:gd name="T43" fmla="*/ 174 h 209"/>
                  <a:gd name="T44" fmla="*/ 9 w 20"/>
                  <a:gd name="T45" fmla="*/ 117 h 209"/>
                  <a:gd name="T46" fmla="*/ 10 w 20"/>
                  <a:gd name="T47" fmla="*/ 112 h 209"/>
                  <a:gd name="T48" fmla="*/ 10 w 20"/>
                  <a:gd name="T49" fmla="*/ 111 h 209"/>
                  <a:gd name="T50" fmla="*/ 10 w 20"/>
                  <a:gd name="T51" fmla="*/ 181 h 209"/>
                  <a:gd name="T52" fmla="*/ 11 w 20"/>
                  <a:gd name="T53" fmla="*/ 121 h 209"/>
                  <a:gd name="T54" fmla="*/ 11 w 20"/>
                  <a:gd name="T55" fmla="*/ 129 h 209"/>
                  <a:gd name="T56" fmla="*/ 11 w 20"/>
                  <a:gd name="T57" fmla="*/ 187 h 209"/>
                  <a:gd name="T58" fmla="*/ 12 w 20"/>
                  <a:gd name="T59" fmla="*/ 117 h 209"/>
                  <a:gd name="T60" fmla="*/ 12 w 20"/>
                  <a:gd name="T61" fmla="*/ 174 h 209"/>
                  <a:gd name="T62" fmla="*/ 13 w 20"/>
                  <a:gd name="T63" fmla="*/ 184 h 209"/>
                  <a:gd name="T64" fmla="*/ 13 w 20"/>
                  <a:gd name="T65" fmla="*/ 118 h 209"/>
                  <a:gd name="T66" fmla="*/ 14 w 20"/>
                  <a:gd name="T67" fmla="*/ 197 h 209"/>
                  <a:gd name="T68" fmla="*/ 14 w 20"/>
                  <a:gd name="T69" fmla="*/ 178 h 209"/>
                  <a:gd name="T70" fmla="*/ 14 w 20"/>
                  <a:gd name="T71" fmla="*/ 160 h 209"/>
                  <a:gd name="T72" fmla="*/ 14 w 20"/>
                  <a:gd name="T73" fmla="*/ 117 h 209"/>
                  <a:gd name="T74" fmla="*/ 15 w 20"/>
                  <a:gd name="T75" fmla="*/ 200 h 209"/>
                  <a:gd name="T76" fmla="*/ 15 w 20"/>
                  <a:gd name="T77" fmla="*/ 123 h 209"/>
                  <a:gd name="T78" fmla="*/ 15 w 20"/>
                  <a:gd name="T79" fmla="*/ 118 h 209"/>
                  <a:gd name="T80" fmla="*/ 16 w 20"/>
                  <a:gd name="T81" fmla="*/ 204 h 209"/>
                  <a:gd name="T82" fmla="*/ 17 w 20"/>
                  <a:gd name="T83" fmla="*/ 112 h 209"/>
                  <a:gd name="T84" fmla="*/ 17 w 20"/>
                  <a:gd name="T85" fmla="*/ 120 h 209"/>
                  <a:gd name="T86" fmla="*/ 17 w 20"/>
                  <a:gd name="T87" fmla="*/ 128 h 209"/>
                  <a:gd name="T88" fmla="*/ 18 w 20"/>
                  <a:gd name="T89" fmla="*/ 206 h 209"/>
                  <a:gd name="T90" fmla="*/ 18 w 20"/>
                  <a:gd name="T91" fmla="*/ 107 h 209"/>
                  <a:gd name="T92" fmla="*/ 18 w 20"/>
                  <a:gd name="T93" fmla="*/ 168 h 209"/>
                  <a:gd name="T94" fmla="*/ 19 w 20"/>
                  <a:gd name="T95" fmla="*/ 191 h 209"/>
                  <a:gd name="T96" fmla="*/ 19 w 20"/>
                  <a:gd name="T97" fmla="*/ 99 h 209"/>
                  <a:gd name="T98" fmla="*/ 20 w 20"/>
                  <a:gd name="T99" fmla="*/ 209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09">
                    <a:moveTo>
                      <a:pt x="0" y="91"/>
                    </a:moveTo>
                    <a:lnTo>
                      <a:pt x="1" y="0"/>
                    </a:lnTo>
                    <a:lnTo>
                      <a:pt x="1" y="124"/>
                    </a:lnTo>
                    <a:lnTo>
                      <a:pt x="1" y="69"/>
                    </a:lnTo>
                    <a:lnTo>
                      <a:pt x="2" y="69"/>
                    </a:lnTo>
                    <a:lnTo>
                      <a:pt x="2" y="36"/>
                    </a:lnTo>
                    <a:lnTo>
                      <a:pt x="3" y="141"/>
                    </a:lnTo>
                    <a:lnTo>
                      <a:pt x="3" y="64"/>
                    </a:lnTo>
                    <a:lnTo>
                      <a:pt x="3" y="60"/>
                    </a:lnTo>
                    <a:lnTo>
                      <a:pt x="3" y="59"/>
                    </a:lnTo>
                    <a:lnTo>
                      <a:pt x="4" y="149"/>
                    </a:lnTo>
                    <a:lnTo>
                      <a:pt x="4" y="85"/>
                    </a:lnTo>
                    <a:lnTo>
                      <a:pt x="5" y="96"/>
                    </a:lnTo>
                    <a:lnTo>
                      <a:pt x="6" y="89"/>
                    </a:lnTo>
                    <a:lnTo>
                      <a:pt x="6" y="158"/>
                    </a:lnTo>
                    <a:lnTo>
                      <a:pt x="6" y="161"/>
                    </a:lnTo>
                    <a:lnTo>
                      <a:pt x="7" y="98"/>
                    </a:lnTo>
                    <a:lnTo>
                      <a:pt x="8" y="166"/>
                    </a:lnTo>
                    <a:lnTo>
                      <a:pt x="8" y="158"/>
                    </a:lnTo>
                    <a:lnTo>
                      <a:pt x="8" y="144"/>
                    </a:lnTo>
                    <a:lnTo>
                      <a:pt x="8" y="106"/>
                    </a:lnTo>
                    <a:lnTo>
                      <a:pt x="9" y="174"/>
                    </a:lnTo>
                    <a:lnTo>
                      <a:pt x="9" y="117"/>
                    </a:lnTo>
                    <a:lnTo>
                      <a:pt x="10" y="112"/>
                    </a:lnTo>
                    <a:lnTo>
                      <a:pt x="10" y="111"/>
                    </a:lnTo>
                    <a:lnTo>
                      <a:pt x="10" y="181"/>
                    </a:lnTo>
                    <a:lnTo>
                      <a:pt x="11" y="121"/>
                    </a:lnTo>
                    <a:lnTo>
                      <a:pt x="11" y="129"/>
                    </a:lnTo>
                    <a:lnTo>
                      <a:pt x="11" y="187"/>
                    </a:lnTo>
                    <a:lnTo>
                      <a:pt x="12" y="117"/>
                    </a:lnTo>
                    <a:lnTo>
                      <a:pt x="12" y="174"/>
                    </a:lnTo>
                    <a:lnTo>
                      <a:pt x="13" y="184"/>
                    </a:lnTo>
                    <a:lnTo>
                      <a:pt x="13" y="118"/>
                    </a:lnTo>
                    <a:lnTo>
                      <a:pt x="14" y="197"/>
                    </a:lnTo>
                    <a:lnTo>
                      <a:pt x="14" y="178"/>
                    </a:lnTo>
                    <a:lnTo>
                      <a:pt x="14" y="160"/>
                    </a:lnTo>
                    <a:lnTo>
                      <a:pt x="14" y="117"/>
                    </a:lnTo>
                    <a:lnTo>
                      <a:pt x="15" y="200"/>
                    </a:lnTo>
                    <a:lnTo>
                      <a:pt x="15" y="123"/>
                    </a:lnTo>
                    <a:lnTo>
                      <a:pt x="15" y="118"/>
                    </a:lnTo>
                    <a:lnTo>
                      <a:pt x="16" y="204"/>
                    </a:lnTo>
                    <a:lnTo>
                      <a:pt x="17" y="112"/>
                    </a:lnTo>
                    <a:lnTo>
                      <a:pt x="17" y="120"/>
                    </a:lnTo>
                    <a:lnTo>
                      <a:pt x="17" y="128"/>
                    </a:lnTo>
                    <a:lnTo>
                      <a:pt x="18" y="206"/>
                    </a:lnTo>
                    <a:lnTo>
                      <a:pt x="18" y="107"/>
                    </a:lnTo>
                    <a:lnTo>
                      <a:pt x="18" y="168"/>
                    </a:lnTo>
                    <a:lnTo>
                      <a:pt x="19" y="191"/>
                    </a:lnTo>
                    <a:lnTo>
                      <a:pt x="19" y="99"/>
                    </a:lnTo>
                    <a:lnTo>
                      <a:pt x="20" y="209"/>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6" name="Freeform 1935"/>
              <p:cNvSpPr>
                <a:spLocks/>
              </p:cNvSpPr>
              <p:nvPr/>
            </p:nvSpPr>
            <p:spPr bwMode="auto">
              <a:xfrm>
                <a:off x="6913" y="2093"/>
                <a:ext cx="22" cy="769"/>
              </a:xfrm>
              <a:custGeom>
                <a:avLst/>
                <a:gdLst>
                  <a:gd name="T0" fmla="*/ 0 w 22"/>
                  <a:gd name="T1" fmla="*/ 707 h 769"/>
                  <a:gd name="T2" fmla="*/ 0 w 22"/>
                  <a:gd name="T3" fmla="*/ 661 h 769"/>
                  <a:gd name="T4" fmla="*/ 0 w 22"/>
                  <a:gd name="T5" fmla="*/ 639 h 769"/>
                  <a:gd name="T6" fmla="*/ 1 w 22"/>
                  <a:gd name="T7" fmla="*/ 706 h 769"/>
                  <a:gd name="T8" fmla="*/ 2 w 22"/>
                  <a:gd name="T9" fmla="*/ 580 h 769"/>
                  <a:gd name="T10" fmla="*/ 2 w 22"/>
                  <a:gd name="T11" fmla="*/ 575 h 769"/>
                  <a:gd name="T12" fmla="*/ 2 w 22"/>
                  <a:gd name="T13" fmla="*/ 703 h 769"/>
                  <a:gd name="T14" fmla="*/ 3 w 22"/>
                  <a:gd name="T15" fmla="*/ 557 h 769"/>
                  <a:gd name="T16" fmla="*/ 3 w 22"/>
                  <a:gd name="T17" fmla="*/ 565 h 769"/>
                  <a:gd name="T18" fmla="*/ 4 w 22"/>
                  <a:gd name="T19" fmla="*/ 574 h 769"/>
                  <a:gd name="T20" fmla="*/ 4 w 22"/>
                  <a:gd name="T21" fmla="*/ 695 h 769"/>
                  <a:gd name="T22" fmla="*/ 4 w 22"/>
                  <a:gd name="T23" fmla="*/ 534 h 769"/>
                  <a:gd name="T24" fmla="*/ 5 w 22"/>
                  <a:gd name="T25" fmla="*/ 618 h 769"/>
                  <a:gd name="T26" fmla="*/ 5 w 22"/>
                  <a:gd name="T27" fmla="*/ 681 h 769"/>
                  <a:gd name="T28" fmla="*/ 6 w 22"/>
                  <a:gd name="T29" fmla="*/ 479 h 769"/>
                  <a:gd name="T30" fmla="*/ 7 w 22"/>
                  <a:gd name="T31" fmla="*/ 440 h 769"/>
                  <a:gd name="T32" fmla="*/ 8 w 22"/>
                  <a:gd name="T33" fmla="*/ 42 h 769"/>
                  <a:gd name="T34" fmla="*/ 8 w 22"/>
                  <a:gd name="T35" fmla="*/ 132 h 769"/>
                  <a:gd name="T36" fmla="*/ 8 w 22"/>
                  <a:gd name="T37" fmla="*/ 148 h 769"/>
                  <a:gd name="T38" fmla="*/ 8 w 22"/>
                  <a:gd name="T39" fmla="*/ 0 h 769"/>
                  <a:gd name="T40" fmla="*/ 9 w 22"/>
                  <a:gd name="T41" fmla="*/ 457 h 769"/>
                  <a:gd name="T42" fmla="*/ 10 w 22"/>
                  <a:gd name="T43" fmla="*/ 478 h 769"/>
                  <a:gd name="T44" fmla="*/ 11 w 22"/>
                  <a:gd name="T45" fmla="*/ 765 h 769"/>
                  <a:gd name="T46" fmla="*/ 11 w 22"/>
                  <a:gd name="T47" fmla="*/ 673 h 769"/>
                  <a:gd name="T48" fmla="*/ 12 w 22"/>
                  <a:gd name="T49" fmla="*/ 532 h 769"/>
                  <a:gd name="T50" fmla="*/ 13 w 22"/>
                  <a:gd name="T51" fmla="*/ 769 h 769"/>
                  <a:gd name="T52" fmla="*/ 13 w 22"/>
                  <a:gd name="T53" fmla="*/ 594 h 769"/>
                  <a:gd name="T54" fmla="*/ 13 w 22"/>
                  <a:gd name="T55" fmla="*/ 580 h 769"/>
                  <a:gd name="T56" fmla="*/ 13 w 22"/>
                  <a:gd name="T57" fmla="*/ 563 h 769"/>
                  <a:gd name="T58" fmla="*/ 14 w 22"/>
                  <a:gd name="T59" fmla="*/ 742 h 769"/>
                  <a:gd name="T60" fmla="*/ 14 w 22"/>
                  <a:gd name="T61" fmla="*/ 588 h 769"/>
                  <a:gd name="T62" fmla="*/ 14 w 22"/>
                  <a:gd name="T63" fmla="*/ 593 h 769"/>
                  <a:gd name="T64" fmla="*/ 15 w 22"/>
                  <a:gd name="T65" fmla="*/ 731 h 769"/>
                  <a:gd name="T66" fmla="*/ 16 w 22"/>
                  <a:gd name="T67" fmla="*/ 652 h 769"/>
                  <a:gd name="T68" fmla="*/ 16 w 22"/>
                  <a:gd name="T69" fmla="*/ 675 h 769"/>
                  <a:gd name="T70" fmla="*/ 16 w 22"/>
                  <a:gd name="T71" fmla="*/ 729 h 769"/>
                  <a:gd name="T72" fmla="*/ 16 w 22"/>
                  <a:gd name="T73" fmla="*/ 617 h 769"/>
                  <a:gd name="T74" fmla="*/ 17 w 22"/>
                  <a:gd name="T75" fmla="*/ 719 h 769"/>
                  <a:gd name="T76" fmla="*/ 18 w 22"/>
                  <a:gd name="T77" fmla="*/ 695 h 769"/>
                  <a:gd name="T78" fmla="*/ 18 w 22"/>
                  <a:gd name="T79" fmla="*/ 626 h 769"/>
                  <a:gd name="T80" fmla="*/ 18 w 22"/>
                  <a:gd name="T81" fmla="*/ 726 h 769"/>
                  <a:gd name="T82" fmla="*/ 19 w 22"/>
                  <a:gd name="T83" fmla="*/ 640 h 769"/>
                  <a:gd name="T84" fmla="*/ 19 w 22"/>
                  <a:gd name="T85" fmla="*/ 636 h 769"/>
                  <a:gd name="T86" fmla="*/ 19 w 22"/>
                  <a:gd name="T87" fmla="*/ 634 h 769"/>
                  <a:gd name="T88" fmla="*/ 20 w 22"/>
                  <a:gd name="T89" fmla="*/ 724 h 769"/>
                  <a:gd name="T90" fmla="*/ 20 w 22"/>
                  <a:gd name="T91" fmla="*/ 647 h 769"/>
                  <a:gd name="T92" fmla="*/ 21 w 22"/>
                  <a:gd name="T93" fmla="*/ 656 h 769"/>
                  <a:gd name="T94" fmla="*/ 21 w 22"/>
                  <a:gd name="T95" fmla="*/ 724 h 769"/>
                  <a:gd name="T96" fmla="*/ 21 w 22"/>
                  <a:gd name="T97" fmla="*/ 644 h 769"/>
                  <a:gd name="T98" fmla="*/ 22 w 22"/>
                  <a:gd name="T99" fmla="*/ 712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9">
                    <a:moveTo>
                      <a:pt x="0" y="707"/>
                    </a:moveTo>
                    <a:lnTo>
                      <a:pt x="0" y="661"/>
                    </a:lnTo>
                    <a:lnTo>
                      <a:pt x="0" y="639"/>
                    </a:lnTo>
                    <a:lnTo>
                      <a:pt x="1" y="706"/>
                    </a:lnTo>
                    <a:lnTo>
                      <a:pt x="2" y="580"/>
                    </a:lnTo>
                    <a:lnTo>
                      <a:pt x="2" y="575"/>
                    </a:lnTo>
                    <a:lnTo>
                      <a:pt x="2" y="703"/>
                    </a:lnTo>
                    <a:lnTo>
                      <a:pt x="3" y="557"/>
                    </a:lnTo>
                    <a:lnTo>
                      <a:pt x="3" y="565"/>
                    </a:lnTo>
                    <a:lnTo>
                      <a:pt x="4" y="574"/>
                    </a:lnTo>
                    <a:lnTo>
                      <a:pt x="4" y="695"/>
                    </a:lnTo>
                    <a:lnTo>
                      <a:pt x="4" y="534"/>
                    </a:lnTo>
                    <a:lnTo>
                      <a:pt x="5" y="618"/>
                    </a:lnTo>
                    <a:lnTo>
                      <a:pt x="5" y="681"/>
                    </a:lnTo>
                    <a:lnTo>
                      <a:pt x="6" y="479"/>
                    </a:lnTo>
                    <a:lnTo>
                      <a:pt x="7" y="440"/>
                    </a:lnTo>
                    <a:lnTo>
                      <a:pt x="8" y="42"/>
                    </a:lnTo>
                    <a:lnTo>
                      <a:pt x="8" y="132"/>
                    </a:lnTo>
                    <a:lnTo>
                      <a:pt x="8" y="148"/>
                    </a:lnTo>
                    <a:lnTo>
                      <a:pt x="8" y="0"/>
                    </a:lnTo>
                    <a:lnTo>
                      <a:pt x="9" y="457"/>
                    </a:lnTo>
                    <a:lnTo>
                      <a:pt x="10" y="478"/>
                    </a:lnTo>
                    <a:lnTo>
                      <a:pt x="11" y="765"/>
                    </a:lnTo>
                    <a:lnTo>
                      <a:pt x="11" y="673"/>
                    </a:lnTo>
                    <a:lnTo>
                      <a:pt x="12" y="532"/>
                    </a:lnTo>
                    <a:lnTo>
                      <a:pt x="13" y="769"/>
                    </a:lnTo>
                    <a:lnTo>
                      <a:pt x="13" y="594"/>
                    </a:lnTo>
                    <a:lnTo>
                      <a:pt x="13" y="580"/>
                    </a:lnTo>
                    <a:lnTo>
                      <a:pt x="13" y="563"/>
                    </a:lnTo>
                    <a:lnTo>
                      <a:pt x="14" y="742"/>
                    </a:lnTo>
                    <a:lnTo>
                      <a:pt x="14" y="588"/>
                    </a:lnTo>
                    <a:lnTo>
                      <a:pt x="14" y="593"/>
                    </a:lnTo>
                    <a:lnTo>
                      <a:pt x="15" y="731"/>
                    </a:lnTo>
                    <a:lnTo>
                      <a:pt x="16" y="652"/>
                    </a:lnTo>
                    <a:lnTo>
                      <a:pt x="16" y="675"/>
                    </a:lnTo>
                    <a:lnTo>
                      <a:pt x="16" y="729"/>
                    </a:lnTo>
                    <a:lnTo>
                      <a:pt x="16" y="617"/>
                    </a:lnTo>
                    <a:lnTo>
                      <a:pt x="17" y="719"/>
                    </a:lnTo>
                    <a:lnTo>
                      <a:pt x="18" y="695"/>
                    </a:lnTo>
                    <a:lnTo>
                      <a:pt x="18" y="626"/>
                    </a:lnTo>
                    <a:lnTo>
                      <a:pt x="18" y="726"/>
                    </a:lnTo>
                    <a:lnTo>
                      <a:pt x="19" y="640"/>
                    </a:lnTo>
                    <a:lnTo>
                      <a:pt x="19" y="636"/>
                    </a:lnTo>
                    <a:lnTo>
                      <a:pt x="19" y="634"/>
                    </a:lnTo>
                    <a:lnTo>
                      <a:pt x="20" y="724"/>
                    </a:lnTo>
                    <a:lnTo>
                      <a:pt x="20" y="647"/>
                    </a:lnTo>
                    <a:lnTo>
                      <a:pt x="21" y="656"/>
                    </a:lnTo>
                    <a:lnTo>
                      <a:pt x="21" y="724"/>
                    </a:lnTo>
                    <a:lnTo>
                      <a:pt x="21" y="644"/>
                    </a:lnTo>
                    <a:lnTo>
                      <a:pt x="22" y="71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7" name="Freeform 1936"/>
              <p:cNvSpPr>
                <a:spLocks/>
              </p:cNvSpPr>
              <p:nvPr/>
            </p:nvSpPr>
            <p:spPr bwMode="auto">
              <a:xfrm>
                <a:off x="6935" y="2090"/>
                <a:ext cx="21" cy="729"/>
              </a:xfrm>
              <a:custGeom>
                <a:avLst/>
                <a:gdLst>
                  <a:gd name="T0" fmla="*/ 0 w 21"/>
                  <a:gd name="T1" fmla="*/ 715 h 729"/>
                  <a:gd name="T2" fmla="*/ 0 w 21"/>
                  <a:gd name="T3" fmla="*/ 728 h 729"/>
                  <a:gd name="T4" fmla="*/ 1 w 21"/>
                  <a:gd name="T5" fmla="*/ 650 h 729"/>
                  <a:gd name="T6" fmla="*/ 1 w 21"/>
                  <a:gd name="T7" fmla="*/ 729 h 729"/>
                  <a:gd name="T8" fmla="*/ 1 w 21"/>
                  <a:gd name="T9" fmla="*/ 689 h 729"/>
                  <a:gd name="T10" fmla="*/ 2 w 21"/>
                  <a:gd name="T11" fmla="*/ 678 h 729"/>
                  <a:gd name="T12" fmla="*/ 2 w 21"/>
                  <a:gd name="T13" fmla="*/ 651 h 729"/>
                  <a:gd name="T14" fmla="*/ 3 w 21"/>
                  <a:gd name="T15" fmla="*/ 728 h 729"/>
                  <a:gd name="T16" fmla="*/ 3 w 21"/>
                  <a:gd name="T17" fmla="*/ 654 h 729"/>
                  <a:gd name="T18" fmla="*/ 3 w 21"/>
                  <a:gd name="T19" fmla="*/ 651 h 729"/>
                  <a:gd name="T20" fmla="*/ 4 w 21"/>
                  <a:gd name="T21" fmla="*/ 727 h 729"/>
                  <a:gd name="T22" fmla="*/ 5 w 21"/>
                  <a:gd name="T23" fmla="*/ 650 h 729"/>
                  <a:gd name="T24" fmla="*/ 5 w 21"/>
                  <a:gd name="T25" fmla="*/ 658 h 729"/>
                  <a:gd name="T26" fmla="*/ 5 w 21"/>
                  <a:gd name="T27" fmla="*/ 668 h 729"/>
                  <a:gd name="T28" fmla="*/ 5 w 21"/>
                  <a:gd name="T29" fmla="*/ 726 h 729"/>
                  <a:gd name="T30" fmla="*/ 6 w 21"/>
                  <a:gd name="T31" fmla="*/ 646 h 729"/>
                  <a:gd name="T32" fmla="*/ 6 w 21"/>
                  <a:gd name="T33" fmla="*/ 709 h 729"/>
                  <a:gd name="T34" fmla="*/ 6 w 21"/>
                  <a:gd name="T35" fmla="*/ 691 h 729"/>
                  <a:gd name="T36" fmla="*/ 7 w 21"/>
                  <a:gd name="T37" fmla="*/ 642 h 729"/>
                  <a:gd name="T38" fmla="*/ 7 w 21"/>
                  <a:gd name="T39" fmla="*/ 717 h 729"/>
                  <a:gd name="T40" fmla="*/ 8 w 21"/>
                  <a:gd name="T41" fmla="*/ 660 h 729"/>
                  <a:gd name="T42" fmla="*/ 8 w 21"/>
                  <a:gd name="T43" fmla="*/ 657 h 729"/>
                  <a:gd name="T44" fmla="*/ 9 w 21"/>
                  <a:gd name="T45" fmla="*/ 708 h 729"/>
                  <a:gd name="T46" fmla="*/ 9 w 21"/>
                  <a:gd name="T47" fmla="*/ 634 h 729"/>
                  <a:gd name="T48" fmla="*/ 9 w 21"/>
                  <a:gd name="T49" fmla="*/ 629 h 729"/>
                  <a:gd name="T50" fmla="*/ 10 w 21"/>
                  <a:gd name="T51" fmla="*/ 694 h 729"/>
                  <a:gd name="T52" fmla="*/ 11 w 21"/>
                  <a:gd name="T53" fmla="*/ 614 h 729"/>
                  <a:gd name="T54" fmla="*/ 11 w 21"/>
                  <a:gd name="T55" fmla="*/ 627 h 729"/>
                  <a:gd name="T56" fmla="*/ 11 w 21"/>
                  <a:gd name="T57" fmla="*/ 644 h 729"/>
                  <a:gd name="T58" fmla="*/ 11 w 21"/>
                  <a:gd name="T59" fmla="*/ 676 h 729"/>
                  <a:gd name="T60" fmla="*/ 12 w 21"/>
                  <a:gd name="T61" fmla="*/ 595 h 729"/>
                  <a:gd name="T62" fmla="*/ 12 w 21"/>
                  <a:gd name="T63" fmla="*/ 626 h 729"/>
                  <a:gd name="T64" fmla="*/ 13 w 21"/>
                  <a:gd name="T65" fmla="*/ 608 h 729"/>
                  <a:gd name="T66" fmla="*/ 13 w 21"/>
                  <a:gd name="T67" fmla="*/ 623 h 729"/>
                  <a:gd name="T68" fmla="*/ 14 w 21"/>
                  <a:gd name="T69" fmla="*/ 560 h 729"/>
                  <a:gd name="T70" fmla="*/ 14 w 21"/>
                  <a:gd name="T71" fmla="*/ 567 h 729"/>
                  <a:gd name="T72" fmla="*/ 14 w 21"/>
                  <a:gd name="T73" fmla="*/ 578 h 729"/>
                  <a:gd name="T74" fmla="*/ 15 w 21"/>
                  <a:gd name="T75" fmla="*/ 225 h 729"/>
                  <a:gd name="T76" fmla="*/ 15 w 21"/>
                  <a:gd name="T77" fmla="*/ 276 h 729"/>
                  <a:gd name="T78" fmla="*/ 16 w 21"/>
                  <a:gd name="T79" fmla="*/ 195 h 729"/>
                  <a:gd name="T80" fmla="*/ 16 w 21"/>
                  <a:gd name="T81" fmla="*/ 0 h 729"/>
                  <a:gd name="T82" fmla="*/ 17 w 21"/>
                  <a:gd name="T83" fmla="*/ 294 h 729"/>
                  <a:gd name="T84" fmla="*/ 17 w 21"/>
                  <a:gd name="T85" fmla="*/ 228 h 729"/>
                  <a:gd name="T86" fmla="*/ 17 w 21"/>
                  <a:gd name="T87" fmla="*/ 263 h 729"/>
                  <a:gd name="T88" fmla="*/ 19 w 21"/>
                  <a:gd name="T89" fmla="*/ 579 h 729"/>
                  <a:gd name="T90" fmla="*/ 19 w 21"/>
                  <a:gd name="T91" fmla="*/ 554 h 729"/>
                  <a:gd name="T92" fmla="*/ 19 w 21"/>
                  <a:gd name="T93" fmla="*/ 555 h 729"/>
                  <a:gd name="T94" fmla="*/ 20 w 21"/>
                  <a:gd name="T95" fmla="*/ 643 h 729"/>
                  <a:gd name="T96" fmla="*/ 21 w 21"/>
                  <a:gd name="T97" fmla="*/ 634 h 729"/>
                  <a:gd name="T98" fmla="*/ 21 w 21"/>
                  <a:gd name="T99" fmla="*/ 597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715"/>
                    </a:moveTo>
                    <a:lnTo>
                      <a:pt x="0" y="728"/>
                    </a:lnTo>
                    <a:lnTo>
                      <a:pt x="1" y="650"/>
                    </a:lnTo>
                    <a:lnTo>
                      <a:pt x="1" y="729"/>
                    </a:lnTo>
                    <a:lnTo>
                      <a:pt x="1" y="689"/>
                    </a:lnTo>
                    <a:lnTo>
                      <a:pt x="2" y="678"/>
                    </a:lnTo>
                    <a:lnTo>
                      <a:pt x="2" y="651"/>
                    </a:lnTo>
                    <a:lnTo>
                      <a:pt x="3" y="728"/>
                    </a:lnTo>
                    <a:lnTo>
                      <a:pt x="3" y="654"/>
                    </a:lnTo>
                    <a:lnTo>
                      <a:pt x="3" y="651"/>
                    </a:lnTo>
                    <a:lnTo>
                      <a:pt x="4" y="727"/>
                    </a:lnTo>
                    <a:lnTo>
                      <a:pt x="5" y="650"/>
                    </a:lnTo>
                    <a:lnTo>
                      <a:pt x="5" y="658"/>
                    </a:lnTo>
                    <a:lnTo>
                      <a:pt x="5" y="668"/>
                    </a:lnTo>
                    <a:lnTo>
                      <a:pt x="5" y="726"/>
                    </a:lnTo>
                    <a:lnTo>
                      <a:pt x="6" y="646"/>
                    </a:lnTo>
                    <a:lnTo>
                      <a:pt x="6" y="709"/>
                    </a:lnTo>
                    <a:lnTo>
                      <a:pt x="6" y="691"/>
                    </a:lnTo>
                    <a:lnTo>
                      <a:pt x="7" y="642"/>
                    </a:lnTo>
                    <a:lnTo>
                      <a:pt x="7" y="717"/>
                    </a:lnTo>
                    <a:lnTo>
                      <a:pt x="8" y="660"/>
                    </a:lnTo>
                    <a:lnTo>
                      <a:pt x="8" y="657"/>
                    </a:lnTo>
                    <a:lnTo>
                      <a:pt x="9" y="708"/>
                    </a:lnTo>
                    <a:lnTo>
                      <a:pt x="9" y="634"/>
                    </a:lnTo>
                    <a:lnTo>
                      <a:pt x="9" y="629"/>
                    </a:lnTo>
                    <a:lnTo>
                      <a:pt x="10" y="694"/>
                    </a:lnTo>
                    <a:lnTo>
                      <a:pt x="11" y="614"/>
                    </a:lnTo>
                    <a:lnTo>
                      <a:pt x="11" y="627"/>
                    </a:lnTo>
                    <a:lnTo>
                      <a:pt x="11" y="644"/>
                    </a:lnTo>
                    <a:lnTo>
                      <a:pt x="11" y="676"/>
                    </a:lnTo>
                    <a:lnTo>
                      <a:pt x="12" y="595"/>
                    </a:lnTo>
                    <a:lnTo>
                      <a:pt x="12" y="626"/>
                    </a:lnTo>
                    <a:lnTo>
                      <a:pt x="13" y="608"/>
                    </a:lnTo>
                    <a:lnTo>
                      <a:pt x="13" y="623"/>
                    </a:lnTo>
                    <a:lnTo>
                      <a:pt x="14" y="560"/>
                    </a:lnTo>
                    <a:lnTo>
                      <a:pt x="14" y="567"/>
                    </a:lnTo>
                    <a:lnTo>
                      <a:pt x="14" y="578"/>
                    </a:lnTo>
                    <a:lnTo>
                      <a:pt x="15" y="225"/>
                    </a:lnTo>
                    <a:lnTo>
                      <a:pt x="15" y="276"/>
                    </a:lnTo>
                    <a:lnTo>
                      <a:pt x="16" y="195"/>
                    </a:lnTo>
                    <a:lnTo>
                      <a:pt x="16" y="0"/>
                    </a:lnTo>
                    <a:lnTo>
                      <a:pt x="17" y="294"/>
                    </a:lnTo>
                    <a:lnTo>
                      <a:pt x="17" y="228"/>
                    </a:lnTo>
                    <a:lnTo>
                      <a:pt x="17" y="263"/>
                    </a:lnTo>
                    <a:lnTo>
                      <a:pt x="19" y="579"/>
                    </a:lnTo>
                    <a:lnTo>
                      <a:pt x="19" y="554"/>
                    </a:lnTo>
                    <a:lnTo>
                      <a:pt x="19" y="555"/>
                    </a:lnTo>
                    <a:lnTo>
                      <a:pt x="20" y="643"/>
                    </a:lnTo>
                    <a:lnTo>
                      <a:pt x="21" y="634"/>
                    </a:lnTo>
                    <a:lnTo>
                      <a:pt x="21" y="59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8" name="Freeform 1937"/>
              <p:cNvSpPr>
                <a:spLocks/>
              </p:cNvSpPr>
              <p:nvPr/>
            </p:nvSpPr>
            <p:spPr bwMode="auto">
              <a:xfrm>
                <a:off x="6956" y="2687"/>
                <a:ext cx="21" cy="210"/>
              </a:xfrm>
              <a:custGeom>
                <a:avLst/>
                <a:gdLst>
                  <a:gd name="T0" fmla="*/ 0 w 21"/>
                  <a:gd name="T1" fmla="*/ 0 h 210"/>
                  <a:gd name="T2" fmla="*/ 0 w 21"/>
                  <a:gd name="T3" fmla="*/ 79 h 210"/>
                  <a:gd name="T4" fmla="*/ 1 w 21"/>
                  <a:gd name="T5" fmla="*/ 23 h 210"/>
                  <a:gd name="T6" fmla="*/ 1 w 21"/>
                  <a:gd name="T7" fmla="*/ 24 h 210"/>
                  <a:gd name="T8" fmla="*/ 2 w 21"/>
                  <a:gd name="T9" fmla="*/ 122 h 210"/>
                  <a:gd name="T10" fmla="*/ 3 w 21"/>
                  <a:gd name="T11" fmla="*/ 128 h 210"/>
                  <a:gd name="T12" fmla="*/ 3 w 21"/>
                  <a:gd name="T13" fmla="*/ 49 h 210"/>
                  <a:gd name="T14" fmla="*/ 4 w 21"/>
                  <a:gd name="T15" fmla="*/ 146 h 210"/>
                  <a:gd name="T16" fmla="*/ 4 w 21"/>
                  <a:gd name="T17" fmla="*/ 97 h 210"/>
                  <a:gd name="T18" fmla="*/ 4 w 21"/>
                  <a:gd name="T19" fmla="*/ 97 h 210"/>
                  <a:gd name="T20" fmla="*/ 5 w 21"/>
                  <a:gd name="T21" fmla="*/ 57 h 210"/>
                  <a:gd name="T22" fmla="*/ 5 w 21"/>
                  <a:gd name="T23" fmla="*/ 168 h 210"/>
                  <a:gd name="T24" fmla="*/ 5 w 21"/>
                  <a:gd name="T25" fmla="*/ 79 h 210"/>
                  <a:gd name="T26" fmla="*/ 6 w 21"/>
                  <a:gd name="T27" fmla="*/ 70 h 210"/>
                  <a:gd name="T28" fmla="*/ 6 w 21"/>
                  <a:gd name="T29" fmla="*/ 62 h 210"/>
                  <a:gd name="T30" fmla="*/ 6 w 21"/>
                  <a:gd name="T31" fmla="*/ 189 h 210"/>
                  <a:gd name="T32" fmla="*/ 7 w 21"/>
                  <a:gd name="T33" fmla="*/ 74 h 210"/>
                  <a:gd name="T34" fmla="*/ 7 w 21"/>
                  <a:gd name="T35" fmla="*/ 85 h 210"/>
                  <a:gd name="T36" fmla="*/ 8 w 21"/>
                  <a:gd name="T37" fmla="*/ 67 h 210"/>
                  <a:gd name="T38" fmla="*/ 8 w 21"/>
                  <a:gd name="T39" fmla="*/ 210 h 210"/>
                  <a:gd name="T40" fmla="*/ 9 w 21"/>
                  <a:gd name="T41" fmla="*/ 190 h 210"/>
                  <a:gd name="T42" fmla="*/ 9 w 21"/>
                  <a:gd name="T43" fmla="*/ 68 h 210"/>
                  <a:gd name="T44" fmla="*/ 10 w 21"/>
                  <a:gd name="T45" fmla="*/ 201 h 210"/>
                  <a:gd name="T46" fmla="*/ 10 w 21"/>
                  <a:gd name="T47" fmla="*/ 149 h 210"/>
                  <a:gd name="T48" fmla="*/ 10 w 21"/>
                  <a:gd name="T49" fmla="*/ 131 h 210"/>
                  <a:gd name="T50" fmla="*/ 11 w 21"/>
                  <a:gd name="T51" fmla="*/ 67 h 210"/>
                  <a:gd name="T52" fmla="*/ 11 w 21"/>
                  <a:gd name="T53" fmla="*/ 193 h 210"/>
                  <a:gd name="T54" fmla="*/ 12 w 21"/>
                  <a:gd name="T55" fmla="*/ 70 h 210"/>
                  <a:gd name="T56" fmla="*/ 12 w 21"/>
                  <a:gd name="T57" fmla="*/ 66 h 210"/>
                  <a:gd name="T58" fmla="*/ 12 w 21"/>
                  <a:gd name="T59" fmla="*/ 189 h 210"/>
                  <a:gd name="T60" fmla="*/ 13 w 21"/>
                  <a:gd name="T61" fmla="*/ 63 h 210"/>
                  <a:gd name="T62" fmla="*/ 13 w 21"/>
                  <a:gd name="T63" fmla="*/ 73 h 210"/>
                  <a:gd name="T64" fmla="*/ 14 w 21"/>
                  <a:gd name="T65" fmla="*/ 85 h 210"/>
                  <a:gd name="T66" fmla="*/ 14 w 21"/>
                  <a:gd name="T67" fmla="*/ 182 h 210"/>
                  <a:gd name="T68" fmla="*/ 14 w 21"/>
                  <a:gd name="T69" fmla="*/ 59 h 210"/>
                  <a:gd name="T70" fmla="*/ 15 w 21"/>
                  <a:gd name="T71" fmla="*/ 148 h 210"/>
                  <a:gd name="T72" fmla="*/ 15 w 21"/>
                  <a:gd name="T73" fmla="*/ 171 h 210"/>
                  <a:gd name="T74" fmla="*/ 15 w 21"/>
                  <a:gd name="T75" fmla="*/ 53 h 210"/>
                  <a:gd name="T76" fmla="*/ 16 w 21"/>
                  <a:gd name="T77" fmla="*/ 177 h 210"/>
                  <a:gd name="T78" fmla="*/ 16 w 21"/>
                  <a:gd name="T79" fmla="*/ 116 h 210"/>
                  <a:gd name="T80" fmla="*/ 17 w 21"/>
                  <a:gd name="T81" fmla="*/ 90 h 210"/>
                  <a:gd name="T82" fmla="*/ 17 w 21"/>
                  <a:gd name="T83" fmla="*/ 176 h 210"/>
                  <a:gd name="T84" fmla="*/ 18 w 21"/>
                  <a:gd name="T85" fmla="*/ 43 h 210"/>
                  <a:gd name="T86" fmla="*/ 18 w 21"/>
                  <a:gd name="T87" fmla="*/ 38 h 210"/>
                  <a:gd name="T88" fmla="*/ 19 w 21"/>
                  <a:gd name="T89" fmla="*/ 173 h 210"/>
                  <a:gd name="T90" fmla="*/ 19 w 21"/>
                  <a:gd name="T91" fmla="*/ 24 h 210"/>
                  <a:gd name="T92" fmla="*/ 19 w 21"/>
                  <a:gd name="T93" fmla="*/ 28 h 210"/>
                  <a:gd name="T94" fmla="*/ 19 w 21"/>
                  <a:gd name="T95" fmla="*/ 35 h 210"/>
                  <a:gd name="T96" fmla="*/ 20 w 21"/>
                  <a:gd name="T97" fmla="*/ 165 h 210"/>
                  <a:gd name="T98" fmla="*/ 21 w 21"/>
                  <a:gd name="T99" fmla="*/ 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10">
                    <a:moveTo>
                      <a:pt x="0" y="0"/>
                    </a:moveTo>
                    <a:lnTo>
                      <a:pt x="0" y="79"/>
                    </a:lnTo>
                    <a:lnTo>
                      <a:pt x="1" y="23"/>
                    </a:lnTo>
                    <a:lnTo>
                      <a:pt x="1" y="24"/>
                    </a:lnTo>
                    <a:lnTo>
                      <a:pt x="2" y="122"/>
                    </a:lnTo>
                    <a:lnTo>
                      <a:pt x="3" y="128"/>
                    </a:lnTo>
                    <a:lnTo>
                      <a:pt x="3" y="49"/>
                    </a:lnTo>
                    <a:lnTo>
                      <a:pt x="4" y="146"/>
                    </a:lnTo>
                    <a:lnTo>
                      <a:pt x="4" y="97"/>
                    </a:lnTo>
                    <a:lnTo>
                      <a:pt x="4" y="97"/>
                    </a:lnTo>
                    <a:lnTo>
                      <a:pt x="5" y="57"/>
                    </a:lnTo>
                    <a:lnTo>
                      <a:pt x="5" y="168"/>
                    </a:lnTo>
                    <a:lnTo>
                      <a:pt x="5" y="79"/>
                    </a:lnTo>
                    <a:lnTo>
                      <a:pt x="6" y="70"/>
                    </a:lnTo>
                    <a:lnTo>
                      <a:pt x="6" y="62"/>
                    </a:lnTo>
                    <a:lnTo>
                      <a:pt x="6" y="189"/>
                    </a:lnTo>
                    <a:lnTo>
                      <a:pt x="7" y="74"/>
                    </a:lnTo>
                    <a:lnTo>
                      <a:pt x="7" y="85"/>
                    </a:lnTo>
                    <a:lnTo>
                      <a:pt x="8" y="67"/>
                    </a:lnTo>
                    <a:lnTo>
                      <a:pt x="8" y="210"/>
                    </a:lnTo>
                    <a:lnTo>
                      <a:pt x="9" y="190"/>
                    </a:lnTo>
                    <a:lnTo>
                      <a:pt x="9" y="68"/>
                    </a:lnTo>
                    <a:lnTo>
                      <a:pt x="10" y="201"/>
                    </a:lnTo>
                    <a:lnTo>
                      <a:pt x="10" y="149"/>
                    </a:lnTo>
                    <a:lnTo>
                      <a:pt x="10" y="131"/>
                    </a:lnTo>
                    <a:lnTo>
                      <a:pt x="11" y="67"/>
                    </a:lnTo>
                    <a:lnTo>
                      <a:pt x="11" y="193"/>
                    </a:lnTo>
                    <a:lnTo>
                      <a:pt x="12" y="70"/>
                    </a:lnTo>
                    <a:lnTo>
                      <a:pt x="12" y="66"/>
                    </a:lnTo>
                    <a:lnTo>
                      <a:pt x="12" y="189"/>
                    </a:lnTo>
                    <a:lnTo>
                      <a:pt x="13" y="63"/>
                    </a:lnTo>
                    <a:lnTo>
                      <a:pt x="13" y="73"/>
                    </a:lnTo>
                    <a:lnTo>
                      <a:pt x="14" y="85"/>
                    </a:lnTo>
                    <a:lnTo>
                      <a:pt x="14" y="182"/>
                    </a:lnTo>
                    <a:lnTo>
                      <a:pt x="14" y="59"/>
                    </a:lnTo>
                    <a:lnTo>
                      <a:pt x="15" y="148"/>
                    </a:lnTo>
                    <a:lnTo>
                      <a:pt x="15" y="171"/>
                    </a:lnTo>
                    <a:lnTo>
                      <a:pt x="15" y="53"/>
                    </a:lnTo>
                    <a:lnTo>
                      <a:pt x="16" y="177"/>
                    </a:lnTo>
                    <a:lnTo>
                      <a:pt x="16" y="116"/>
                    </a:lnTo>
                    <a:lnTo>
                      <a:pt x="17" y="90"/>
                    </a:lnTo>
                    <a:lnTo>
                      <a:pt x="17" y="176"/>
                    </a:lnTo>
                    <a:lnTo>
                      <a:pt x="18" y="43"/>
                    </a:lnTo>
                    <a:lnTo>
                      <a:pt x="18" y="38"/>
                    </a:lnTo>
                    <a:lnTo>
                      <a:pt x="19" y="173"/>
                    </a:lnTo>
                    <a:lnTo>
                      <a:pt x="19" y="24"/>
                    </a:lnTo>
                    <a:lnTo>
                      <a:pt x="19" y="28"/>
                    </a:lnTo>
                    <a:lnTo>
                      <a:pt x="19" y="35"/>
                    </a:lnTo>
                    <a:lnTo>
                      <a:pt x="20" y="165"/>
                    </a:lnTo>
                    <a:lnTo>
                      <a:pt x="21" y="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9" name="Freeform 1938"/>
              <p:cNvSpPr>
                <a:spLocks/>
              </p:cNvSpPr>
              <p:nvPr/>
            </p:nvSpPr>
            <p:spPr bwMode="auto">
              <a:xfrm>
                <a:off x="6977" y="2136"/>
                <a:ext cx="21" cy="773"/>
              </a:xfrm>
              <a:custGeom>
                <a:avLst/>
                <a:gdLst>
                  <a:gd name="T0" fmla="*/ 0 w 21"/>
                  <a:gd name="T1" fmla="*/ 558 h 773"/>
                  <a:gd name="T2" fmla="*/ 0 w 21"/>
                  <a:gd name="T3" fmla="*/ 633 h 773"/>
                  <a:gd name="T4" fmla="*/ 0 w 21"/>
                  <a:gd name="T5" fmla="*/ 668 h 773"/>
                  <a:gd name="T6" fmla="*/ 0 w 21"/>
                  <a:gd name="T7" fmla="*/ 701 h 773"/>
                  <a:gd name="T8" fmla="*/ 1 w 21"/>
                  <a:gd name="T9" fmla="*/ 535 h 773"/>
                  <a:gd name="T10" fmla="*/ 1 w 21"/>
                  <a:gd name="T11" fmla="*/ 602 h 773"/>
                  <a:gd name="T12" fmla="*/ 2 w 21"/>
                  <a:gd name="T13" fmla="*/ 573 h 773"/>
                  <a:gd name="T14" fmla="*/ 3 w 21"/>
                  <a:gd name="T15" fmla="*/ 357 h 773"/>
                  <a:gd name="T16" fmla="*/ 3 w 21"/>
                  <a:gd name="T17" fmla="*/ 406 h 773"/>
                  <a:gd name="T18" fmla="*/ 3 w 21"/>
                  <a:gd name="T19" fmla="*/ 324 h 773"/>
                  <a:gd name="T20" fmla="*/ 3 w 21"/>
                  <a:gd name="T21" fmla="*/ 336 h 773"/>
                  <a:gd name="T22" fmla="*/ 5 w 21"/>
                  <a:gd name="T23" fmla="*/ 0 h 773"/>
                  <a:gd name="T24" fmla="*/ 5 w 21"/>
                  <a:gd name="T25" fmla="*/ 77 h 773"/>
                  <a:gd name="T26" fmla="*/ 5 w 21"/>
                  <a:gd name="T27" fmla="*/ 31 h 773"/>
                  <a:gd name="T28" fmla="*/ 6 w 21"/>
                  <a:gd name="T29" fmla="*/ 503 h 773"/>
                  <a:gd name="T30" fmla="*/ 7 w 21"/>
                  <a:gd name="T31" fmla="*/ 599 h 773"/>
                  <a:gd name="T32" fmla="*/ 7 w 21"/>
                  <a:gd name="T33" fmla="*/ 497 h 773"/>
                  <a:gd name="T34" fmla="*/ 8 w 21"/>
                  <a:gd name="T35" fmla="*/ 645 h 773"/>
                  <a:gd name="T36" fmla="*/ 8 w 21"/>
                  <a:gd name="T37" fmla="*/ 615 h 773"/>
                  <a:gd name="T38" fmla="*/ 9 w 21"/>
                  <a:gd name="T39" fmla="*/ 542 h 773"/>
                  <a:gd name="T40" fmla="*/ 9 w 21"/>
                  <a:gd name="T41" fmla="*/ 651 h 773"/>
                  <a:gd name="T42" fmla="*/ 9 w 21"/>
                  <a:gd name="T43" fmla="*/ 585 h 773"/>
                  <a:gd name="T44" fmla="*/ 10 w 21"/>
                  <a:gd name="T45" fmla="*/ 577 h 773"/>
                  <a:gd name="T46" fmla="*/ 10 w 21"/>
                  <a:gd name="T47" fmla="*/ 573 h 773"/>
                  <a:gd name="T48" fmla="*/ 10 w 21"/>
                  <a:gd name="T49" fmla="*/ 678 h 773"/>
                  <a:gd name="T50" fmla="*/ 11 w 21"/>
                  <a:gd name="T51" fmla="*/ 599 h 773"/>
                  <a:gd name="T52" fmla="*/ 11 w 21"/>
                  <a:gd name="T53" fmla="*/ 607 h 773"/>
                  <a:gd name="T54" fmla="*/ 12 w 21"/>
                  <a:gd name="T55" fmla="*/ 719 h 773"/>
                  <a:gd name="T56" fmla="*/ 13 w 21"/>
                  <a:gd name="T57" fmla="*/ 685 h 773"/>
                  <a:gd name="T58" fmla="*/ 13 w 21"/>
                  <a:gd name="T59" fmla="*/ 628 h 773"/>
                  <a:gd name="T60" fmla="*/ 14 w 21"/>
                  <a:gd name="T61" fmla="*/ 736 h 773"/>
                  <a:gd name="T62" fmla="*/ 14 w 21"/>
                  <a:gd name="T63" fmla="*/ 646 h 773"/>
                  <a:gd name="T64" fmla="*/ 14 w 21"/>
                  <a:gd name="T65" fmla="*/ 643 h 773"/>
                  <a:gd name="T66" fmla="*/ 15 w 21"/>
                  <a:gd name="T67" fmla="*/ 639 h 773"/>
                  <a:gd name="T68" fmla="*/ 15 w 21"/>
                  <a:gd name="T69" fmla="*/ 752 h 773"/>
                  <a:gd name="T70" fmla="*/ 16 w 21"/>
                  <a:gd name="T71" fmla="*/ 643 h 773"/>
                  <a:gd name="T72" fmla="*/ 16 w 21"/>
                  <a:gd name="T73" fmla="*/ 645 h 773"/>
                  <a:gd name="T74" fmla="*/ 16 w 21"/>
                  <a:gd name="T75" fmla="*/ 766 h 773"/>
                  <a:gd name="T76" fmla="*/ 17 w 21"/>
                  <a:gd name="T77" fmla="*/ 642 h 773"/>
                  <a:gd name="T78" fmla="*/ 17 w 21"/>
                  <a:gd name="T79" fmla="*/ 666 h 773"/>
                  <a:gd name="T80" fmla="*/ 17 w 21"/>
                  <a:gd name="T81" fmla="*/ 676 h 773"/>
                  <a:gd name="T82" fmla="*/ 17 w 21"/>
                  <a:gd name="T83" fmla="*/ 773 h 773"/>
                  <a:gd name="T84" fmla="*/ 18 w 21"/>
                  <a:gd name="T85" fmla="*/ 641 h 773"/>
                  <a:gd name="T86" fmla="*/ 19 w 21"/>
                  <a:gd name="T87" fmla="*/ 769 h 773"/>
                  <a:gd name="T88" fmla="*/ 19 w 21"/>
                  <a:gd name="T89" fmla="*/ 701 h 773"/>
                  <a:gd name="T90" fmla="*/ 19 w 21"/>
                  <a:gd name="T91" fmla="*/ 640 h 773"/>
                  <a:gd name="T92" fmla="*/ 20 w 21"/>
                  <a:gd name="T93" fmla="*/ 758 h 773"/>
                  <a:gd name="T94" fmla="*/ 20 w 21"/>
                  <a:gd name="T95" fmla="*/ 646 h 773"/>
                  <a:gd name="T96" fmla="*/ 20 w 21"/>
                  <a:gd name="T97" fmla="*/ 640 h 773"/>
                  <a:gd name="T98" fmla="*/ 21 w 21"/>
                  <a:gd name="T99" fmla="*/ 74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73">
                    <a:moveTo>
                      <a:pt x="0" y="558"/>
                    </a:moveTo>
                    <a:lnTo>
                      <a:pt x="0" y="633"/>
                    </a:lnTo>
                    <a:lnTo>
                      <a:pt x="0" y="668"/>
                    </a:lnTo>
                    <a:lnTo>
                      <a:pt x="0" y="701"/>
                    </a:lnTo>
                    <a:lnTo>
                      <a:pt x="1" y="535"/>
                    </a:lnTo>
                    <a:lnTo>
                      <a:pt x="1" y="602"/>
                    </a:lnTo>
                    <a:lnTo>
                      <a:pt x="2" y="573"/>
                    </a:lnTo>
                    <a:lnTo>
                      <a:pt x="3" y="357"/>
                    </a:lnTo>
                    <a:lnTo>
                      <a:pt x="3" y="406"/>
                    </a:lnTo>
                    <a:lnTo>
                      <a:pt x="3" y="324"/>
                    </a:lnTo>
                    <a:lnTo>
                      <a:pt x="3" y="336"/>
                    </a:lnTo>
                    <a:lnTo>
                      <a:pt x="5" y="0"/>
                    </a:lnTo>
                    <a:lnTo>
                      <a:pt x="5" y="77"/>
                    </a:lnTo>
                    <a:lnTo>
                      <a:pt x="5" y="31"/>
                    </a:lnTo>
                    <a:lnTo>
                      <a:pt x="6" y="503"/>
                    </a:lnTo>
                    <a:lnTo>
                      <a:pt x="7" y="599"/>
                    </a:lnTo>
                    <a:lnTo>
                      <a:pt x="7" y="497"/>
                    </a:lnTo>
                    <a:lnTo>
                      <a:pt x="8" y="645"/>
                    </a:lnTo>
                    <a:lnTo>
                      <a:pt x="8" y="615"/>
                    </a:lnTo>
                    <a:lnTo>
                      <a:pt x="9" y="542"/>
                    </a:lnTo>
                    <a:lnTo>
                      <a:pt x="9" y="651"/>
                    </a:lnTo>
                    <a:lnTo>
                      <a:pt x="9" y="585"/>
                    </a:lnTo>
                    <a:lnTo>
                      <a:pt x="10" y="577"/>
                    </a:lnTo>
                    <a:lnTo>
                      <a:pt x="10" y="573"/>
                    </a:lnTo>
                    <a:lnTo>
                      <a:pt x="10" y="678"/>
                    </a:lnTo>
                    <a:lnTo>
                      <a:pt x="11" y="599"/>
                    </a:lnTo>
                    <a:lnTo>
                      <a:pt x="11" y="607"/>
                    </a:lnTo>
                    <a:lnTo>
                      <a:pt x="12" y="719"/>
                    </a:lnTo>
                    <a:lnTo>
                      <a:pt x="13" y="685"/>
                    </a:lnTo>
                    <a:lnTo>
                      <a:pt x="13" y="628"/>
                    </a:lnTo>
                    <a:lnTo>
                      <a:pt x="14" y="736"/>
                    </a:lnTo>
                    <a:lnTo>
                      <a:pt x="14" y="646"/>
                    </a:lnTo>
                    <a:lnTo>
                      <a:pt x="14" y="643"/>
                    </a:lnTo>
                    <a:lnTo>
                      <a:pt x="15" y="639"/>
                    </a:lnTo>
                    <a:lnTo>
                      <a:pt x="15" y="752"/>
                    </a:lnTo>
                    <a:lnTo>
                      <a:pt x="16" y="643"/>
                    </a:lnTo>
                    <a:lnTo>
                      <a:pt x="16" y="645"/>
                    </a:lnTo>
                    <a:lnTo>
                      <a:pt x="16" y="766"/>
                    </a:lnTo>
                    <a:lnTo>
                      <a:pt x="17" y="642"/>
                    </a:lnTo>
                    <a:lnTo>
                      <a:pt x="17" y="666"/>
                    </a:lnTo>
                    <a:lnTo>
                      <a:pt x="17" y="676"/>
                    </a:lnTo>
                    <a:lnTo>
                      <a:pt x="17" y="773"/>
                    </a:lnTo>
                    <a:lnTo>
                      <a:pt x="18" y="641"/>
                    </a:lnTo>
                    <a:lnTo>
                      <a:pt x="19" y="769"/>
                    </a:lnTo>
                    <a:lnTo>
                      <a:pt x="19" y="701"/>
                    </a:lnTo>
                    <a:lnTo>
                      <a:pt x="19" y="640"/>
                    </a:lnTo>
                    <a:lnTo>
                      <a:pt x="20" y="758"/>
                    </a:lnTo>
                    <a:lnTo>
                      <a:pt x="20" y="646"/>
                    </a:lnTo>
                    <a:lnTo>
                      <a:pt x="20" y="640"/>
                    </a:lnTo>
                    <a:lnTo>
                      <a:pt x="21" y="74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0" name="Freeform 1939"/>
              <p:cNvSpPr>
                <a:spLocks/>
              </p:cNvSpPr>
              <p:nvPr/>
            </p:nvSpPr>
            <p:spPr bwMode="auto">
              <a:xfrm>
                <a:off x="6998" y="2125"/>
                <a:ext cx="23" cy="755"/>
              </a:xfrm>
              <a:custGeom>
                <a:avLst/>
                <a:gdLst>
                  <a:gd name="T0" fmla="*/ 0 w 23"/>
                  <a:gd name="T1" fmla="*/ 755 h 755"/>
                  <a:gd name="T2" fmla="*/ 1 w 23"/>
                  <a:gd name="T3" fmla="*/ 647 h 755"/>
                  <a:gd name="T4" fmla="*/ 1 w 23"/>
                  <a:gd name="T5" fmla="*/ 660 h 755"/>
                  <a:gd name="T6" fmla="*/ 1 w 23"/>
                  <a:gd name="T7" fmla="*/ 669 h 755"/>
                  <a:gd name="T8" fmla="*/ 2 w 23"/>
                  <a:gd name="T9" fmla="*/ 741 h 755"/>
                  <a:gd name="T10" fmla="*/ 2 w 23"/>
                  <a:gd name="T11" fmla="*/ 643 h 755"/>
                  <a:gd name="T12" fmla="*/ 2 w 23"/>
                  <a:gd name="T13" fmla="*/ 690 h 755"/>
                  <a:gd name="T14" fmla="*/ 3 w 23"/>
                  <a:gd name="T15" fmla="*/ 693 h 755"/>
                  <a:gd name="T16" fmla="*/ 3 w 23"/>
                  <a:gd name="T17" fmla="*/ 726 h 755"/>
                  <a:gd name="T18" fmla="*/ 3 w 23"/>
                  <a:gd name="T19" fmla="*/ 640 h 755"/>
                  <a:gd name="T20" fmla="*/ 4 w 23"/>
                  <a:gd name="T21" fmla="*/ 710 h 755"/>
                  <a:gd name="T22" fmla="*/ 4 w 23"/>
                  <a:gd name="T23" fmla="*/ 696 h 755"/>
                  <a:gd name="T24" fmla="*/ 5 w 23"/>
                  <a:gd name="T25" fmla="*/ 631 h 755"/>
                  <a:gd name="T26" fmla="*/ 6 w 23"/>
                  <a:gd name="T27" fmla="*/ 628 h 755"/>
                  <a:gd name="T28" fmla="*/ 7 w 23"/>
                  <a:gd name="T29" fmla="*/ 675 h 755"/>
                  <a:gd name="T30" fmla="*/ 7 w 23"/>
                  <a:gd name="T31" fmla="*/ 619 h 755"/>
                  <a:gd name="T32" fmla="*/ 7 w 23"/>
                  <a:gd name="T33" fmla="*/ 630 h 755"/>
                  <a:gd name="T34" fmla="*/ 7 w 23"/>
                  <a:gd name="T35" fmla="*/ 641 h 755"/>
                  <a:gd name="T36" fmla="*/ 7 w 23"/>
                  <a:gd name="T37" fmla="*/ 665 h 755"/>
                  <a:gd name="T38" fmla="*/ 8 w 23"/>
                  <a:gd name="T39" fmla="*/ 608 h 755"/>
                  <a:gd name="T40" fmla="*/ 9 w 23"/>
                  <a:gd name="T41" fmla="*/ 647 h 755"/>
                  <a:gd name="T42" fmla="*/ 9 w 23"/>
                  <a:gd name="T43" fmla="*/ 636 h 755"/>
                  <a:gd name="T44" fmla="*/ 9 w 23"/>
                  <a:gd name="T45" fmla="*/ 593 h 755"/>
                  <a:gd name="T46" fmla="*/ 10 w 23"/>
                  <a:gd name="T47" fmla="*/ 600 h 755"/>
                  <a:gd name="T48" fmla="*/ 10 w 23"/>
                  <a:gd name="T49" fmla="*/ 603 h 755"/>
                  <a:gd name="T50" fmla="*/ 11 w 23"/>
                  <a:gd name="T51" fmla="*/ 604 h 755"/>
                  <a:gd name="T52" fmla="*/ 12 w 23"/>
                  <a:gd name="T53" fmla="*/ 552 h 755"/>
                  <a:gd name="T54" fmla="*/ 12 w 23"/>
                  <a:gd name="T55" fmla="*/ 570 h 755"/>
                  <a:gd name="T56" fmla="*/ 12 w 23"/>
                  <a:gd name="T57" fmla="*/ 532 h 755"/>
                  <a:gd name="T58" fmla="*/ 12 w 23"/>
                  <a:gd name="T59" fmla="*/ 540 h 755"/>
                  <a:gd name="T60" fmla="*/ 13 w 23"/>
                  <a:gd name="T61" fmla="*/ 130 h 755"/>
                  <a:gd name="T62" fmla="*/ 14 w 23"/>
                  <a:gd name="T63" fmla="*/ 205 h 755"/>
                  <a:gd name="T64" fmla="*/ 14 w 23"/>
                  <a:gd name="T65" fmla="*/ 0 h 755"/>
                  <a:gd name="T66" fmla="*/ 15 w 23"/>
                  <a:gd name="T67" fmla="*/ 435 h 755"/>
                  <a:gd name="T68" fmla="*/ 15 w 23"/>
                  <a:gd name="T69" fmla="*/ 426 h 755"/>
                  <a:gd name="T70" fmla="*/ 16 w 23"/>
                  <a:gd name="T71" fmla="*/ 581 h 755"/>
                  <a:gd name="T72" fmla="*/ 16 w 23"/>
                  <a:gd name="T73" fmla="*/ 553 h 755"/>
                  <a:gd name="T74" fmla="*/ 17 w 23"/>
                  <a:gd name="T75" fmla="*/ 564 h 755"/>
                  <a:gd name="T76" fmla="*/ 18 w 23"/>
                  <a:gd name="T77" fmla="*/ 674 h 755"/>
                  <a:gd name="T78" fmla="*/ 18 w 23"/>
                  <a:gd name="T79" fmla="*/ 662 h 755"/>
                  <a:gd name="T80" fmla="*/ 19 w 23"/>
                  <a:gd name="T81" fmla="*/ 610 h 755"/>
                  <a:gd name="T82" fmla="*/ 19 w 23"/>
                  <a:gd name="T83" fmla="*/ 692 h 755"/>
                  <a:gd name="T84" fmla="*/ 20 w 23"/>
                  <a:gd name="T85" fmla="*/ 701 h 755"/>
                  <a:gd name="T86" fmla="*/ 20 w 23"/>
                  <a:gd name="T87" fmla="*/ 629 h 755"/>
                  <a:gd name="T88" fmla="*/ 21 w 23"/>
                  <a:gd name="T89" fmla="*/ 723 h 755"/>
                  <a:gd name="T90" fmla="*/ 21 w 23"/>
                  <a:gd name="T91" fmla="*/ 666 h 755"/>
                  <a:gd name="T92" fmla="*/ 21 w 23"/>
                  <a:gd name="T93" fmla="*/ 654 h 755"/>
                  <a:gd name="T94" fmla="*/ 21 w 23"/>
                  <a:gd name="T95" fmla="*/ 643 h 755"/>
                  <a:gd name="T96" fmla="*/ 22 w 23"/>
                  <a:gd name="T97" fmla="*/ 740 h 755"/>
                  <a:gd name="T98" fmla="*/ 23 w 23"/>
                  <a:gd name="T99" fmla="*/ 656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755">
                    <a:moveTo>
                      <a:pt x="0" y="755"/>
                    </a:moveTo>
                    <a:lnTo>
                      <a:pt x="1" y="647"/>
                    </a:lnTo>
                    <a:lnTo>
                      <a:pt x="1" y="660"/>
                    </a:lnTo>
                    <a:lnTo>
                      <a:pt x="1" y="669"/>
                    </a:lnTo>
                    <a:lnTo>
                      <a:pt x="2" y="741"/>
                    </a:lnTo>
                    <a:lnTo>
                      <a:pt x="2" y="643"/>
                    </a:lnTo>
                    <a:lnTo>
                      <a:pt x="2" y="690"/>
                    </a:lnTo>
                    <a:lnTo>
                      <a:pt x="3" y="693"/>
                    </a:lnTo>
                    <a:lnTo>
                      <a:pt x="3" y="726"/>
                    </a:lnTo>
                    <a:lnTo>
                      <a:pt x="3" y="640"/>
                    </a:lnTo>
                    <a:lnTo>
                      <a:pt x="4" y="710"/>
                    </a:lnTo>
                    <a:lnTo>
                      <a:pt x="4" y="696"/>
                    </a:lnTo>
                    <a:lnTo>
                      <a:pt x="5" y="631"/>
                    </a:lnTo>
                    <a:lnTo>
                      <a:pt x="6" y="628"/>
                    </a:lnTo>
                    <a:lnTo>
                      <a:pt x="7" y="675"/>
                    </a:lnTo>
                    <a:lnTo>
                      <a:pt x="7" y="619"/>
                    </a:lnTo>
                    <a:lnTo>
                      <a:pt x="7" y="630"/>
                    </a:lnTo>
                    <a:lnTo>
                      <a:pt x="7" y="641"/>
                    </a:lnTo>
                    <a:lnTo>
                      <a:pt x="7" y="665"/>
                    </a:lnTo>
                    <a:lnTo>
                      <a:pt x="8" y="608"/>
                    </a:lnTo>
                    <a:lnTo>
                      <a:pt x="9" y="647"/>
                    </a:lnTo>
                    <a:lnTo>
                      <a:pt x="9" y="636"/>
                    </a:lnTo>
                    <a:lnTo>
                      <a:pt x="9" y="593"/>
                    </a:lnTo>
                    <a:lnTo>
                      <a:pt x="10" y="600"/>
                    </a:lnTo>
                    <a:lnTo>
                      <a:pt x="10" y="603"/>
                    </a:lnTo>
                    <a:lnTo>
                      <a:pt x="11" y="604"/>
                    </a:lnTo>
                    <a:lnTo>
                      <a:pt x="12" y="552"/>
                    </a:lnTo>
                    <a:lnTo>
                      <a:pt x="12" y="570"/>
                    </a:lnTo>
                    <a:lnTo>
                      <a:pt x="12" y="532"/>
                    </a:lnTo>
                    <a:lnTo>
                      <a:pt x="12" y="540"/>
                    </a:lnTo>
                    <a:lnTo>
                      <a:pt x="13" y="130"/>
                    </a:lnTo>
                    <a:lnTo>
                      <a:pt x="14" y="205"/>
                    </a:lnTo>
                    <a:lnTo>
                      <a:pt x="14" y="0"/>
                    </a:lnTo>
                    <a:lnTo>
                      <a:pt x="15" y="435"/>
                    </a:lnTo>
                    <a:lnTo>
                      <a:pt x="15" y="426"/>
                    </a:lnTo>
                    <a:lnTo>
                      <a:pt x="16" y="581"/>
                    </a:lnTo>
                    <a:lnTo>
                      <a:pt x="16" y="553"/>
                    </a:lnTo>
                    <a:lnTo>
                      <a:pt x="17" y="564"/>
                    </a:lnTo>
                    <a:lnTo>
                      <a:pt x="18" y="674"/>
                    </a:lnTo>
                    <a:lnTo>
                      <a:pt x="18" y="662"/>
                    </a:lnTo>
                    <a:lnTo>
                      <a:pt x="19" y="610"/>
                    </a:lnTo>
                    <a:lnTo>
                      <a:pt x="19" y="692"/>
                    </a:lnTo>
                    <a:lnTo>
                      <a:pt x="20" y="701"/>
                    </a:lnTo>
                    <a:lnTo>
                      <a:pt x="20" y="629"/>
                    </a:lnTo>
                    <a:lnTo>
                      <a:pt x="21" y="723"/>
                    </a:lnTo>
                    <a:lnTo>
                      <a:pt x="21" y="666"/>
                    </a:lnTo>
                    <a:lnTo>
                      <a:pt x="21" y="654"/>
                    </a:lnTo>
                    <a:lnTo>
                      <a:pt x="21" y="643"/>
                    </a:lnTo>
                    <a:lnTo>
                      <a:pt x="22" y="740"/>
                    </a:lnTo>
                    <a:lnTo>
                      <a:pt x="23" y="6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1" name="Freeform 1940"/>
              <p:cNvSpPr>
                <a:spLocks/>
              </p:cNvSpPr>
              <p:nvPr/>
            </p:nvSpPr>
            <p:spPr bwMode="auto">
              <a:xfrm>
                <a:off x="7021" y="2422"/>
                <a:ext cx="20" cy="529"/>
              </a:xfrm>
              <a:custGeom>
                <a:avLst/>
                <a:gdLst>
                  <a:gd name="T0" fmla="*/ 0 w 20"/>
                  <a:gd name="T1" fmla="*/ 359 h 529"/>
                  <a:gd name="T2" fmla="*/ 0 w 20"/>
                  <a:gd name="T3" fmla="*/ 362 h 529"/>
                  <a:gd name="T4" fmla="*/ 0 w 20"/>
                  <a:gd name="T5" fmla="*/ 455 h 529"/>
                  <a:gd name="T6" fmla="*/ 1 w 20"/>
                  <a:gd name="T7" fmla="*/ 392 h 529"/>
                  <a:gd name="T8" fmla="*/ 2 w 20"/>
                  <a:gd name="T9" fmla="*/ 405 h 529"/>
                  <a:gd name="T10" fmla="*/ 2 w 20"/>
                  <a:gd name="T11" fmla="*/ 371 h 529"/>
                  <a:gd name="T12" fmla="*/ 3 w 20"/>
                  <a:gd name="T13" fmla="*/ 481 h 529"/>
                  <a:gd name="T14" fmla="*/ 3 w 20"/>
                  <a:gd name="T15" fmla="*/ 468 h 529"/>
                  <a:gd name="T16" fmla="*/ 3 w 20"/>
                  <a:gd name="T17" fmla="*/ 376 h 529"/>
                  <a:gd name="T18" fmla="*/ 4 w 20"/>
                  <a:gd name="T19" fmla="*/ 494 h 529"/>
                  <a:gd name="T20" fmla="*/ 4 w 20"/>
                  <a:gd name="T21" fmla="*/ 401 h 529"/>
                  <a:gd name="T22" fmla="*/ 5 w 20"/>
                  <a:gd name="T23" fmla="*/ 392 h 529"/>
                  <a:gd name="T24" fmla="*/ 5 w 20"/>
                  <a:gd name="T25" fmla="*/ 379 h 529"/>
                  <a:gd name="T26" fmla="*/ 5 w 20"/>
                  <a:gd name="T27" fmla="*/ 505 h 529"/>
                  <a:gd name="T28" fmla="*/ 6 w 20"/>
                  <a:gd name="T29" fmla="*/ 381 h 529"/>
                  <a:gd name="T30" fmla="*/ 6 w 20"/>
                  <a:gd name="T31" fmla="*/ 381 h 529"/>
                  <a:gd name="T32" fmla="*/ 7 w 20"/>
                  <a:gd name="T33" fmla="*/ 510 h 529"/>
                  <a:gd name="T34" fmla="*/ 7 w 20"/>
                  <a:gd name="T35" fmla="*/ 381 h 529"/>
                  <a:gd name="T36" fmla="*/ 7 w 20"/>
                  <a:gd name="T37" fmla="*/ 405 h 529"/>
                  <a:gd name="T38" fmla="*/ 7 w 20"/>
                  <a:gd name="T39" fmla="*/ 424 h 529"/>
                  <a:gd name="T40" fmla="*/ 8 w 20"/>
                  <a:gd name="T41" fmla="*/ 529 h 529"/>
                  <a:gd name="T42" fmla="*/ 9 w 20"/>
                  <a:gd name="T43" fmla="*/ 381 h 529"/>
                  <a:gd name="T44" fmla="*/ 9 w 20"/>
                  <a:gd name="T45" fmla="*/ 455 h 529"/>
                  <a:gd name="T46" fmla="*/ 9 w 20"/>
                  <a:gd name="T47" fmla="*/ 443 h 529"/>
                  <a:gd name="T48" fmla="*/ 10 w 20"/>
                  <a:gd name="T49" fmla="*/ 379 h 529"/>
                  <a:gd name="T50" fmla="*/ 10 w 20"/>
                  <a:gd name="T51" fmla="*/ 483 h 529"/>
                  <a:gd name="T52" fmla="*/ 10 w 20"/>
                  <a:gd name="T53" fmla="*/ 407 h 529"/>
                  <a:gd name="T54" fmla="*/ 11 w 20"/>
                  <a:gd name="T55" fmla="*/ 395 h 529"/>
                  <a:gd name="T56" fmla="*/ 11 w 20"/>
                  <a:gd name="T57" fmla="*/ 451 h 529"/>
                  <a:gd name="T58" fmla="*/ 12 w 20"/>
                  <a:gd name="T59" fmla="*/ 369 h 529"/>
                  <a:gd name="T60" fmla="*/ 12 w 20"/>
                  <a:gd name="T61" fmla="*/ 369 h 529"/>
                  <a:gd name="T62" fmla="*/ 13 w 20"/>
                  <a:gd name="T63" fmla="*/ 424 h 529"/>
                  <a:gd name="T64" fmla="*/ 14 w 20"/>
                  <a:gd name="T65" fmla="*/ 361 h 529"/>
                  <a:gd name="T66" fmla="*/ 14 w 20"/>
                  <a:gd name="T67" fmla="*/ 386 h 529"/>
                  <a:gd name="T68" fmla="*/ 14 w 20"/>
                  <a:gd name="T69" fmla="*/ 394 h 529"/>
                  <a:gd name="T70" fmla="*/ 14 w 20"/>
                  <a:gd name="T71" fmla="*/ 412 h 529"/>
                  <a:gd name="T72" fmla="*/ 15 w 20"/>
                  <a:gd name="T73" fmla="*/ 349 h 529"/>
                  <a:gd name="T74" fmla="*/ 15 w 20"/>
                  <a:gd name="T75" fmla="*/ 384 h 529"/>
                  <a:gd name="T76" fmla="*/ 16 w 20"/>
                  <a:gd name="T77" fmla="*/ 393 h 529"/>
                  <a:gd name="T78" fmla="*/ 16 w 20"/>
                  <a:gd name="T79" fmla="*/ 400 h 529"/>
                  <a:gd name="T80" fmla="*/ 16 w 20"/>
                  <a:gd name="T81" fmla="*/ 332 h 529"/>
                  <a:gd name="T82" fmla="*/ 17 w 20"/>
                  <a:gd name="T83" fmla="*/ 359 h 529"/>
                  <a:gd name="T84" fmla="*/ 17 w 20"/>
                  <a:gd name="T85" fmla="*/ 343 h 529"/>
                  <a:gd name="T86" fmla="*/ 18 w 20"/>
                  <a:gd name="T87" fmla="*/ 355 h 529"/>
                  <a:gd name="T88" fmla="*/ 18 w 20"/>
                  <a:gd name="T89" fmla="*/ 277 h 529"/>
                  <a:gd name="T90" fmla="*/ 19 w 20"/>
                  <a:gd name="T91" fmla="*/ 269 h 529"/>
                  <a:gd name="T92" fmla="*/ 19 w 20"/>
                  <a:gd name="T93" fmla="*/ 314 h 529"/>
                  <a:gd name="T94" fmla="*/ 20 w 20"/>
                  <a:gd name="T95" fmla="*/ 11 h 529"/>
                  <a:gd name="T96" fmla="*/ 20 w 20"/>
                  <a:gd name="T97" fmla="*/ 0 h 529"/>
                  <a:gd name="T98" fmla="*/ 20 w 20"/>
                  <a:gd name="T99" fmla="*/ 35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529">
                    <a:moveTo>
                      <a:pt x="0" y="359"/>
                    </a:moveTo>
                    <a:lnTo>
                      <a:pt x="0" y="362"/>
                    </a:lnTo>
                    <a:lnTo>
                      <a:pt x="0" y="455"/>
                    </a:lnTo>
                    <a:lnTo>
                      <a:pt x="1" y="392"/>
                    </a:lnTo>
                    <a:lnTo>
                      <a:pt x="2" y="405"/>
                    </a:lnTo>
                    <a:lnTo>
                      <a:pt x="2" y="371"/>
                    </a:lnTo>
                    <a:lnTo>
                      <a:pt x="3" y="481"/>
                    </a:lnTo>
                    <a:lnTo>
                      <a:pt x="3" y="468"/>
                    </a:lnTo>
                    <a:lnTo>
                      <a:pt x="3" y="376"/>
                    </a:lnTo>
                    <a:lnTo>
                      <a:pt x="4" y="494"/>
                    </a:lnTo>
                    <a:lnTo>
                      <a:pt x="4" y="401"/>
                    </a:lnTo>
                    <a:lnTo>
                      <a:pt x="5" y="392"/>
                    </a:lnTo>
                    <a:lnTo>
                      <a:pt x="5" y="379"/>
                    </a:lnTo>
                    <a:lnTo>
                      <a:pt x="5" y="505"/>
                    </a:lnTo>
                    <a:lnTo>
                      <a:pt x="6" y="381"/>
                    </a:lnTo>
                    <a:lnTo>
                      <a:pt x="6" y="381"/>
                    </a:lnTo>
                    <a:lnTo>
                      <a:pt x="7" y="510"/>
                    </a:lnTo>
                    <a:lnTo>
                      <a:pt x="7" y="381"/>
                    </a:lnTo>
                    <a:lnTo>
                      <a:pt x="7" y="405"/>
                    </a:lnTo>
                    <a:lnTo>
                      <a:pt x="7" y="424"/>
                    </a:lnTo>
                    <a:lnTo>
                      <a:pt x="8" y="529"/>
                    </a:lnTo>
                    <a:lnTo>
                      <a:pt x="9" y="381"/>
                    </a:lnTo>
                    <a:lnTo>
                      <a:pt x="9" y="455"/>
                    </a:lnTo>
                    <a:lnTo>
                      <a:pt x="9" y="443"/>
                    </a:lnTo>
                    <a:lnTo>
                      <a:pt x="10" y="379"/>
                    </a:lnTo>
                    <a:lnTo>
                      <a:pt x="10" y="483"/>
                    </a:lnTo>
                    <a:lnTo>
                      <a:pt x="10" y="407"/>
                    </a:lnTo>
                    <a:lnTo>
                      <a:pt x="11" y="395"/>
                    </a:lnTo>
                    <a:lnTo>
                      <a:pt x="11" y="451"/>
                    </a:lnTo>
                    <a:lnTo>
                      <a:pt x="12" y="369"/>
                    </a:lnTo>
                    <a:lnTo>
                      <a:pt x="12" y="369"/>
                    </a:lnTo>
                    <a:lnTo>
                      <a:pt x="13" y="424"/>
                    </a:lnTo>
                    <a:lnTo>
                      <a:pt x="14" y="361"/>
                    </a:lnTo>
                    <a:lnTo>
                      <a:pt x="14" y="386"/>
                    </a:lnTo>
                    <a:lnTo>
                      <a:pt x="14" y="394"/>
                    </a:lnTo>
                    <a:lnTo>
                      <a:pt x="14" y="412"/>
                    </a:lnTo>
                    <a:lnTo>
                      <a:pt x="15" y="349"/>
                    </a:lnTo>
                    <a:lnTo>
                      <a:pt x="15" y="384"/>
                    </a:lnTo>
                    <a:lnTo>
                      <a:pt x="16" y="393"/>
                    </a:lnTo>
                    <a:lnTo>
                      <a:pt x="16" y="400"/>
                    </a:lnTo>
                    <a:lnTo>
                      <a:pt x="16" y="332"/>
                    </a:lnTo>
                    <a:lnTo>
                      <a:pt x="17" y="359"/>
                    </a:lnTo>
                    <a:lnTo>
                      <a:pt x="17" y="343"/>
                    </a:lnTo>
                    <a:lnTo>
                      <a:pt x="18" y="355"/>
                    </a:lnTo>
                    <a:lnTo>
                      <a:pt x="18" y="277"/>
                    </a:lnTo>
                    <a:lnTo>
                      <a:pt x="19" y="269"/>
                    </a:lnTo>
                    <a:lnTo>
                      <a:pt x="19" y="314"/>
                    </a:lnTo>
                    <a:lnTo>
                      <a:pt x="20" y="11"/>
                    </a:lnTo>
                    <a:lnTo>
                      <a:pt x="20" y="0"/>
                    </a:lnTo>
                    <a:lnTo>
                      <a:pt x="20" y="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2" name="Freeform 1941"/>
              <p:cNvSpPr>
                <a:spLocks/>
              </p:cNvSpPr>
              <p:nvPr/>
            </p:nvSpPr>
            <p:spPr bwMode="auto">
              <a:xfrm>
                <a:off x="7041" y="2188"/>
                <a:ext cx="22" cy="776"/>
              </a:xfrm>
              <a:custGeom>
                <a:avLst/>
                <a:gdLst>
                  <a:gd name="T0" fmla="*/ 0 w 22"/>
                  <a:gd name="T1" fmla="*/ 269 h 776"/>
                  <a:gd name="T2" fmla="*/ 1 w 22"/>
                  <a:gd name="T3" fmla="*/ 0 h 776"/>
                  <a:gd name="T4" fmla="*/ 1 w 22"/>
                  <a:gd name="T5" fmla="*/ 149 h 776"/>
                  <a:gd name="T6" fmla="*/ 2 w 22"/>
                  <a:gd name="T7" fmla="*/ 146 h 776"/>
                  <a:gd name="T8" fmla="*/ 3 w 22"/>
                  <a:gd name="T9" fmla="*/ 548 h 776"/>
                  <a:gd name="T10" fmla="*/ 3 w 22"/>
                  <a:gd name="T11" fmla="*/ 547 h 776"/>
                  <a:gd name="T12" fmla="*/ 4 w 22"/>
                  <a:gd name="T13" fmla="*/ 482 h 776"/>
                  <a:gd name="T14" fmla="*/ 4 w 22"/>
                  <a:gd name="T15" fmla="*/ 610 h 776"/>
                  <a:gd name="T16" fmla="*/ 4 w 22"/>
                  <a:gd name="T17" fmla="*/ 538 h 776"/>
                  <a:gd name="T18" fmla="*/ 5 w 22"/>
                  <a:gd name="T19" fmla="*/ 527 h 776"/>
                  <a:gd name="T20" fmla="*/ 5 w 22"/>
                  <a:gd name="T21" fmla="*/ 520 h 776"/>
                  <a:gd name="T22" fmla="*/ 6 w 22"/>
                  <a:gd name="T23" fmla="*/ 669 h 776"/>
                  <a:gd name="T24" fmla="*/ 6 w 22"/>
                  <a:gd name="T25" fmla="*/ 553 h 776"/>
                  <a:gd name="T26" fmla="*/ 6 w 22"/>
                  <a:gd name="T27" fmla="*/ 563 h 776"/>
                  <a:gd name="T28" fmla="*/ 7 w 22"/>
                  <a:gd name="T29" fmla="*/ 767 h 776"/>
                  <a:gd name="T30" fmla="*/ 8 w 22"/>
                  <a:gd name="T31" fmla="*/ 645 h 776"/>
                  <a:gd name="T32" fmla="*/ 8 w 22"/>
                  <a:gd name="T33" fmla="*/ 658 h 776"/>
                  <a:gd name="T34" fmla="*/ 8 w 22"/>
                  <a:gd name="T35" fmla="*/ 730 h 776"/>
                  <a:gd name="T36" fmla="*/ 8 w 22"/>
                  <a:gd name="T37" fmla="*/ 583 h 776"/>
                  <a:gd name="T38" fmla="*/ 9 w 22"/>
                  <a:gd name="T39" fmla="*/ 672 h 776"/>
                  <a:gd name="T40" fmla="*/ 10 w 22"/>
                  <a:gd name="T41" fmla="*/ 702 h 776"/>
                  <a:gd name="T42" fmla="*/ 10 w 22"/>
                  <a:gd name="T43" fmla="*/ 596 h 776"/>
                  <a:gd name="T44" fmla="*/ 11 w 22"/>
                  <a:gd name="T45" fmla="*/ 618 h 776"/>
                  <a:gd name="T46" fmla="*/ 11 w 22"/>
                  <a:gd name="T47" fmla="*/ 610 h 776"/>
                  <a:gd name="T48" fmla="*/ 11 w 22"/>
                  <a:gd name="T49" fmla="*/ 608 h 776"/>
                  <a:gd name="T50" fmla="*/ 12 w 22"/>
                  <a:gd name="T51" fmla="*/ 690 h 776"/>
                  <a:gd name="T52" fmla="*/ 12 w 22"/>
                  <a:gd name="T53" fmla="*/ 626 h 776"/>
                  <a:gd name="T54" fmla="*/ 13 w 22"/>
                  <a:gd name="T55" fmla="*/ 637 h 776"/>
                  <a:gd name="T56" fmla="*/ 13 w 22"/>
                  <a:gd name="T57" fmla="*/ 626 h 776"/>
                  <a:gd name="T58" fmla="*/ 14 w 22"/>
                  <a:gd name="T59" fmla="*/ 706 h 776"/>
                  <a:gd name="T60" fmla="*/ 14 w 22"/>
                  <a:gd name="T61" fmla="*/ 681 h 776"/>
                  <a:gd name="T62" fmla="*/ 15 w 22"/>
                  <a:gd name="T63" fmla="*/ 633 h 776"/>
                  <a:gd name="T64" fmla="*/ 15 w 22"/>
                  <a:gd name="T65" fmla="*/ 720 h 776"/>
                  <a:gd name="T66" fmla="*/ 15 w 22"/>
                  <a:gd name="T67" fmla="*/ 667 h 776"/>
                  <a:gd name="T68" fmla="*/ 16 w 22"/>
                  <a:gd name="T69" fmla="*/ 670 h 776"/>
                  <a:gd name="T70" fmla="*/ 16 w 22"/>
                  <a:gd name="T71" fmla="*/ 640 h 776"/>
                  <a:gd name="T72" fmla="*/ 16 w 22"/>
                  <a:gd name="T73" fmla="*/ 746 h 776"/>
                  <a:gd name="T74" fmla="*/ 17 w 22"/>
                  <a:gd name="T75" fmla="*/ 651 h 776"/>
                  <a:gd name="T76" fmla="*/ 17 w 22"/>
                  <a:gd name="T77" fmla="*/ 646 h 776"/>
                  <a:gd name="T78" fmla="*/ 17 w 22"/>
                  <a:gd name="T79" fmla="*/ 645 h 776"/>
                  <a:gd name="T80" fmla="*/ 18 w 22"/>
                  <a:gd name="T81" fmla="*/ 776 h 776"/>
                  <a:gd name="T82" fmla="*/ 19 w 22"/>
                  <a:gd name="T83" fmla="*/ 663 h 776"/>
                  <a:gd name="T84" fmla="*/ 19 w 22"/>
                  <a:gd name="T85" fmla="*/ 683 h 776"/>
                  <a:gd name="T86" fmla="*/ 19 w 22"/>
                  <a:gd name="T87" fmla="*/ 750 h 776"/>
                  <a:gd name="T88" fmla="*/ 19 w 22"/>
                  <a:gd name="T89" fmla="*/ 647 h 776"/>
                  <a:gd name="T90" fmla="*/ 20 w 22"/>
                  <a:gd name="T91" fmla="*/ 659 h 776"/>
                  <a:gd name="T92" fmla="*/ 20 w 22"/>
                  <a:gd name="T93" fmla="*/ 647 h 776"/>
                  <a:gd name="T94" fmla="*/ 21 w 22"/>
                  <a:gd name="T95" fmla="*/ 705 h 776"/>
                  <a:gd name="T96" fmla="*/ 22 w 22"/>
                  <a:gd name="T97" fmla="*/ 632 h 776"/>
                  <a:gd name="T98" fmla="*/ 22 w 22"/>
                  <a:gd name="T99" fmla="*/ 633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76">
                    <a:moveTo>
                      <a:pt x="0" y="269"/>
                    </a:moveTo>
                    <a:lnTo>
                      <a:pt x="1" y="0"/>
                    </a:lnTo>
                    <a:lnTo>
                      <a:pt x="1" y="149"/>
                    </a:lnTo>
                    <a:lnTo>
                      <a:pt x="2" y="146"/>
                    </a:lnTo>
                    <a:lnTo>
                      <a:pt x="3" y="548"/>
                    </a:lnTo>
                    <a:lnTo>
                      <a:pt x="3" y="547"/>
                    </a:lnTo>
                    <a:lnTo>
                      <a:pt x="4" y="482"/>
                    </a:lnTo>
                    <a:lnTo>
                      <a:pt x="4" y="610"/>
                    </a:lnTo>
                    <a:lnTo>
                      <a:pt x="4" y="538"/>
                    </a:lnTo>
                    <a:lnTo>
                      <a:pt x="5" y="527"/>
                    </a:lnTo>
                    <a:lnTo>
                      <a:pt x="5" y="520"/>
                    </a:lnTo>
                    <a:lnTo>
                      <a:pt x="6" y="669"/>
                    </a:lnTo>
                    <a:lnTo>
                      <a:pt x="6" y="553"/>
                    </a:lnTo>
                    <a:lnTo>
                      <a:pt x="6" y="563"/>
                    </a:lnTo>
                    <a:lnTo>
                      <a:pt x="7" y="767"/>
                    </a:lnTo>
                    <a:lnTo>
                      <a:pt x="8" y="645"/>
                    </a:lnTo>
                    <a:lnTo>
                      <a:pt x="8" y="658"/>
                    </a:lnTo>
                    <a:lnTo>
                      <a:pt x="8" y="730"/>
                    </a:lnTo>
                    <a:lnTo>
                      <a:pt x="8" y="583"/>
                    </a:lnTo>
                    <a:lnTo>
                      <a:pt x="9" y="672"/>
                    </a:lnTo>
                    <a:lnTo>
                      <a:pt x="10" y="702"/>
                    </a:lnTo>
                    <a:lnTo>
                      <a:pt x="10" y="596"/>
                    </a:lnTo>
                    <a:lnTo>
                      <a:pt x="11" y="618"/>
                    </a:lnTo>
                    <a:lnTo>
                      <a:pt x="11" y="610"/>
                    </a:lnTo>
                    <a:lnTo>
                      <a:pt x="11" y="608"/>
                    </a:lnTo>
                    <a:lnTo>
                      <a:pt x="12" y="690"/>
                    </a:lnTo>
                    <a:lnTo>
                      <a:pt x="12" y="626"/>
                    </a:lnTo>
                    <a:lnTo>
                      <a:pt x="13" y="637"/>
                    </a:lnTo>
                    <a:lnTo>
                      <a:pt x="13" y="626"/>
                    </a:lnTo>
                    <a:lnTo>
                      <a:pt x="14" y="706"/>
                    </a:lnTo>
                    <a:lnTo>
                      <a:pt x="14" y="681"/>
                    </a:lnTo>
                    <a:lnTo>
                      <a:pt x="15" y="633"/>
                    </a:lnTo>
                    <a:lnTo>
                      <a:pt x="15" y="720"/>
                    </a:lnTo>
                    <a:lnTo>
                      <a:pt x="15" y="667"/>
                    </a:lnTo>
                    <a:lnTo>
                      <a:pt x="16" y="670"/>
                    </a:lnTo>
                    <a:lnTo>
                      <a:pt x="16" y="640"/>
                    </a:lnTo>
                    <a:lnTo>
                      <a:pt x="16" y="746"/>
                    </a:lnTo>
                    <a:lnTo>
                      <a:pt x="17" y="651"/>
                    </a:lnTo>
                    <a:lnTo>
                      <a:pt x="17" y="646"/>
                    </a:lnTo>
                    <a:lnTo>
                      <a:pt x="17" y="645"/>
                    </a:lnTo>
                    <a:lnTo>
                      <a:pt x="18" y="776"/>
                    </a:lnTo>
                    <a:lnTo>
                      <a:pt x="19" y="663"/>
                    </a:lnTo>
                    <a:lnTo>
                      <a:pt x="19" y="683"/>
                    </a:lnTo>
                    <a:lnTo>
                      <a:pt x="19" y="750"/>
                    </a:lnTo>
                    <a:lnTo>
                      <a:pt x="19" y="647"/>
                    </a:lnTo>
                    <a:lnTo>
                      <a:pt x="20" y="659"/>
                    </a:lnTo>
                    <a:lnTo>
                      <a:pt x="20" y="647"/>
                    </a:lnTo>
                    <a:lnTo>
                      <a:pt x="21" y="705"/>
                    </a:lnTo>
                    <a:lnTo>
                      <a:pt x="22" y="632"/>
                    </a:lnTo>
                    <a:lnTo>
                      <a:pt x="22" y="63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3" name="Freeform 1942"/>
              <p:cNvSpPr>
                <a:spLocks/>
              </p:cNvSpPr>
              <p:nvPr/>
            </p:nvSpPr>
            <p:spPr bwMode="auto">
              <a:xfrm>
                <a:off x="7063" y="2160"/>
                <a:ext cx="21" cy="751"/>
              </a:xfrm>
              <a:custGeom>
                <a:avLst/>
                <a:gdLst>
                  <a:gd name="T0" fmla="*/ 0 w 21"/>
                  <a:gd name="T1" fmla="*/ 661 h 751"/>
                  <a:gd name="T2" fmla="*/ 0 w 21"/>
                  <a:gd name="T3" fmla="*/ 664 h 751"/>
                  <a:gd name="T4" fmla="*/ 0 w 21"/>
                  <a:gd name="T5" fmla="*/ 709 h 751"/>
                  <a:gd name="T6" fmla="*/ 1 w 21"/>
                  <a:gd name="T7" fmla="*/ 650 h 751"/>
                  <a:gd name="T8" fmla="*/ 1 w 21"/>
                  <a:gd name="T9" fmla="*/ 670 h 751"/>
                  <a:gd name="T10" fmla="*/ 1 w 21"/>
                  <a:gd name="T11" fmla="*/ 674 h 751"/>
                  <a:gd name="T12" fmla="*/ 2 w 21"/>
                  <a:gd name="T13" fmla="*/ 687 h 751"/>
                  <a:gd name="T14" fmla="*/ 2 w 21"/>
                  <a:gd name="T15" fmla="*/ 638 h 751"/>
                  <a:gd name="T16" fmla="*/ 3 w 21"/>
                  <a:gd name="T17" fmla="*/ 667 h 751"/>
                  <a:gd name="T18" fmla="*/ 3 w 21"/>
                  <a:gd name="T19" fmla="*/ 662 h 751"/>
                  <a:gd name="T20" fmla="*/ 4 w 21"/>
                  <a:gd name="T21" fmla="*/ 613 h 751"/>
                  <a:gd name="T22" fmla="*/ 5 w 21"/>
                  <a:gd name="T23" fmla="*/ 608 h 751"/>
                  <a:gd name="T24" fmla="*/ 5 w 21"/>
                  <a:gd name="T25" fmla="*/ 635 h 751"/>
                  <a:gd name="T26" fmla="*/ 6 w 21"/>
                  <a:gd name="T27" fmla="*/ 575 h 751"/>
                  <a:gd name="T28" fmla="*/ 6 w 21"/>
                  <a:gd name="T29" fmla="*/ 576 h 751"/>
                  <a:gd name="T30" fmla="*/ 6 w 21"/>
                  <a:gd name="T31" fmla="*/ 578 h 751"/>
                  <a:gd name="T32" fmla="*/ 6 w 21"/>
                  <a:gd name="T33" fmla="*/ 603 h 751"/>
                  <a:gd name="T34" fmla="*/ 7 w 21"/>
                  <a:gd name="T35" fmla="*/ 455 h 751"/>
                  <a:gd name="T36" fmla="*/ 8 w 21"/>
                  <a:gd name="T37" fmla="*/ 426 h 751"/>
                  <a:gd name="T38" fmla="*/ 8 w 21"/>
                  <a:gd name="T39" fmla="*/ 453 h 751"/>
                  <a:gd name="T40" fmla="*/ 9 w 21"/>
                  <a:gd name="T41" fmla="*/ 0 h 751"/>
                  <a:gd name="T42" fmla="*/ 9 w 21"/>
                  <a:gd name="T43" fmla="*/ 102 h 751"/>
                  <a:gd name="T44" fmla="*/ 9 w 21"/>
                  <a:gd name="T45" fmla="*/ 28 h 751"/>
                  <a:gd name="T46" fmla="*/ 9 w 21"/>
                  <a:gd name="T47" fmla="*/ 3 h 751"/>
                  <a:gd name="T48" fmla="*/ 11 w 21"/>
                  <a:gd name="T49" fmla="*/ 486 h 751"/>
                  <a:gd name="T50" fmla="*/ 11 w 21"/>
                  <a:gd name="T51" fmla="*/ 486 h 751"/>
                  <a:gd name="T52" fmla="*/ 11 w 21"/>
                  <a:gd name="T53" fmla="*/ 499 h 751"/>
                  <a:gd name="T54" fmla="*/ 12 w 21"/>
                  <a:gd name="T55" fmla="*/ 612 h 751"/>
                  <a:gd name="T56" fmla="*/ 12 w 21"/>
                  <a:gd name="T57" fmla="*/ 611 h 751"/>
                  <a:gd name="T58" fmla="*/ 13 w 21"/>
                  <a:gd name="T59" fmla="*/ 586 h 751"/>
                  <a:gd name="T60" fmla="*/ 14 w 21"/>
                  <a:gd name="T61" fmla="*/ 661 h 751"/>
                  <a:gd name="T62" fmla="*/ 14 w 21"/>
                  <a:gd name="T63" fmla="*/ 616 h 751"/>
                  <a:gd name="T64" fmla="*/ 14 w 21"/>
                  <a:gd name="T65" fmla="*/ 620 h 751"/>
                  <a:gd name="T66" fmla="*/ 14 w 21"/>
                  <a:gd name="T67" fmla="*/ 612 h 751"/>
                  <a:gd name="T68" fmla="*/ 15 w 21"/>
                  <a:gd name="T69" fmla="*/ 731 h 751"/>
                  <a:gd name="T70" fmla="*/ 15 w 21"/>
                  <a:gd name="T71" fmla="*/ 695 h 751"/>
                  <a:gd name="T72" fmla="*/ 16 w 21"/>
                  <a:gd name="T73" fmla="*/ 657 h 751"/>
                  <a:gd name="T74" fmla="*/ 16 w 21"/>
                  <a:gd name="T75" fmla="*/ 629 h 751"/>
                  <a:gd name="T76" fmla="*/ 16 w 21"/>
                  <a:gd name="T77" fmla="*/ 733 h 751"/>
                  <a:gd name="T78" fmla="*/ 17 w 21"/>
                  <a:gd name="T79" fmla="*/ 643 h 751"/>
                  <a:gd name="T80" fmla="*/ 17 w 21"/>
                  <a:gd name="T81" fmla="*/ 646 h 751"/>
                  <a:gd name="T82" fmla="*/ 18 w 21"/>
                  <a:gd name="T83" fmla="*/ 751 h 751"/>
                  <a:gd name="T84" fmla="*/ 18 w 21"/>
                  <a:gd name="T85" fmla="*/ 709 h 751"/>
                  <a:gd name="T86" fmla="*/ 19 w 21"/>
                  <a:gd name="T87" fmla="*/ 731 h 751"/>
                  <a:gd name="T88" fmla="*/ 19 w 21"/>
                  <a:gd name="T89" fmla="*/ 746 h 751"/>
                  <a:gd name="T90" fmla="*/ 20 w 21"/>
                  <a:gd name="T91" fmla="*/ 663 h 751"/>
                  <a:gd name="T92" fmla="*/ 20 w 21"/>
                  <a:gd name="T93" fmla="*/ 674 h 751"/>
                  <a:gd name="T94" fmla="*/ 20 w 21"/>
                  <a:gd name="T95" fmla="*/ 678 h 751"/>
                  <a:gd name="T96" fmla="*/ 20 w 21"/>
                  <a:gd name="T97" fmla="*/ 736 h 751"/>
                  <a:gd name="T98" fmla="*/ 21 w 21"/>
                  <a:gd name="T99" fmla="*/ 668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51">
                    <a:moveTo>
                      <a:pt x="0" y="661"/>
                    </a:moveTo>
                    <a:lnTo>
                      <a:pt x="0" y="664"/>
                    </a:lnTo>
                    <a:lnTo>
                      <a:pt x="0" y="709"/>
                    </a:lnTo>
                    <a:lnTo>
                      <a:pt x="1" y="650"/>
                    </a:lnTo>
                    <a:lnTo>
                      <a:pt x="1" y="670"/>
                    </a:lnTo>
                    <a:lnTo>
                      <a:pt x="1" y="674"/>
                    </a:lnTo>
                    <a:lnTo>
                      <a:pt x="2" y="687"/>
                    </a:lnTo>
                    <a:lnTo>
                      <a:pt x="2" y="638"/>
                    </a:lnTo>
                    <a:lnTo>
                      <a:pt x="3" y="667"/>
                    </a:lnTo>
                    <a:lnTo>
                      <a:pt x="3" y="662"/>
                    </a:lnTo>
                    <a:lnTo>
                      <a:pt x="4" y="613"/>
                    </a:lnTo>
                    <a:lnTo>
                      <a:pt x="5" y="608"/>
                    </a:lnTo>
                    <a:lnTo>
                      <a:pt x="5" y="635"/>
                    </a:lnTo>
                    <a:lnTo>
                      <a:pt x="6" y="575"/>
                    </a:lnTo>
                    <a:lnTo>
                      <a:pt x="6" y="576"/>
                    </a:lnTo>
                    <a:lnTo>
                      <a:pt x="6" y="578"/>
                    </a:lnTo>
                    <a:lnTo>
                      <a:pt x="6" y="603"/>
                    </a:lnTo>
                    <a:lnTo>
                      <a:pt x="7" y="455"/>
                    </a:lnTo>
                    <a:lnTo>
                      <a:pt x="8" y="426"/>
                    </a:lnTo>
                    <a:lnTo>
                      <a:pt x="8" y="453"/>
                    </a:lnTo>
                    <a:lnTo>
                      <a:pt x="9" y="0"/>
                    </a:lnTo>
                    <a:lnTo>
                      <a:pt x="9" y="102"/>
                    </a:lnTo>
                    <a:lnTo>
                      <a:pt x="9" y="28"/>
                    </a:lnTo>
                    <a:lnTo>
                      <a:pt x="9" y="3"/>
                    </a:lnTo>
                    <a:lnTo>
                      <a:pt x="11" y="486"/>
                    </a:lnTo>
                    <a:lnTo>
                      <a:pt x="11" y="486"/>
                    </a:lnTo>
                    <a:lnTo>
                      <a:pt x="11" y="499"/>
                    </a:lnTo>
                    <a:lnTo>
                      <a:pt x="12" y="612"/>
                    </a:lnTo>
                    <a:lnTo>
                      <a:pt x="12" y="611"/>
                    </a:lnTo>
                    <a:lnTo>
                      <a:pt x="13" y="586"/>
                    </a:lnTo>
                    <a:lnTo>
                      <a:pt x="14" y="661"/>
                    </a:lnTo>
                    <a:lnTo>
                      <a:pt x="14" y="616"/>
                    </a:lnTo>
                    <a:lnTo>
                      <a:pt x="14" y="620"/>
                    </a:lnTo>
                    <a:lnTo>
                      <a:pt x="14" y="612"/>
                    </a:lnTo>
                    <a:lnTo>
                      <a:pt x="15" y="731"/>
                    </a:lnTo>
                    <a:lnTo>
                      <a:pt x="15" y="695"/>
                    </a:lnTo>
                    <a:lnTo>
                      <a:pt x="16" y="657"/>
                    </a:lnTo>
                    <a:lnTo>
                      <a:pt x="16" y="629"/>
                    </a:lnTo>
                    <a:lnTo>
                      <a:pt x="16" y="733"/>
                    </a:lnTo>
                    <a:lnTo>
                      <a:pt x="17" y="643"/>
                    </a:lnTo>
                    <a:lnTo>
                      <a:pt x="17" y="646"/>
                    </a:lnTo>
                    <a:lnTo>
                      <a:pt x="18" y="751"/>
                    </a:lnTo>
                    <a:lnTo>
                      <a:pt x="18" y="709"/>
                    </a:lnTo>
                    <a:lnTo>
                      <a:pt x="19" y="731"/>
                    </a:lnTo>
                    <a:lnTo>
                      <a:pt x="19" y="746"/>
                    </a:lnTo>
                    <a:lnTo>
                      <a:pt x="20" y="663"/>
                    </a:lnTo>
                    <a:lnTo>
                      <a:pt x="20" y="674"/>
                    </a:lnTo>
                    <a:lnTo>
                      <a:pt x="20" y="678"/>
                    </a:lnTo>
                    <a:lnTo>
                      <a:pt x="20" y="736"/>
                    </a:lnTo>
                    <a:lnTo>
                      <a:pt x="21" y="6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4" name="Freeform 1943"/>
              <p:cNvSpPr>
                <a:spLocks/>
              </p:cNvSpPr>
              <p:nvPr/>
            </p:nvSpPr>
            <p:spPr bwMode="auto">
              <a:xfrm>
                <a:off x="7084" y="2222"/>
                <a:ext cx="22" cy="666"/>
              </a:xfrm>
              <a:custGeom>
                <a:avLst/>
                <a:gdLst>
                  <a:gd name="T0" fmla="*/ 0 w 22"/>
                  <a:gd name="T1" fmla="*/ 606 h 666"/>
                  <a:gd name="T2" fmla="*/ 0 w 22"/>
                  <a:gd name="T3" fmla="*/ 666 h 666"/>
                  <a:gd name="T4" fmla="*/ 1 w 22"/>
                  <a:gd name="T5" fmla="*/ 656 h 666"/>
                  <a:gd name="T6" fmla="*/ 1 w 22"/>
                  <a:gd name="T7" fmla="*/ 610 h 666"/>
                  <a:gd name="T8" fmla="*/ 2 w 22"/>
                  <a:gd name="T9" fmla="*/ 660 h 666"/>
                  <a:gd name="T10" fmla="*/ 2 w 22"/>
                  <a:gd name="T11" fmla="*/ 616 h 666"/>
                  <a:gd name="T12" fmla="*/ 2 w 22"/>
                  <a:gd name="T13" fmla="*/ 613 h 666"/>
                  <a:gd name="T14" fmla="*/ 3 w 22"/>
                  <a:gd name="T15" fmla="*/ 655 h 666"/>
                  <a:gd name="T16" fmla="*/ 4 w 22"/>
                  <a:gd name="T17" fmla="*/ 635 h 666"/>
                  <a:gd name="T18" fmla="*/ 4 w 22"/>
                  <a:gd name="T19" fmla="*/ 639 h 666"/>
                  <a:gd name="T20" fmla="*/ 4 w 22"/>
                  <a:gd name="T21" fmla="*/ 652 h 666"/>
                  <a:gd name="T22" fmla="*/ 5 w 22"/>
                  <a:gd name="T23" fmla="*/ 613 h 666"/>
                  <a:gd name="T24" fmla="*/ 5 w 22"/>
                  <a:gd name="T25" fmla="*/ 627 h 666"/>
                  <a:gd name="T26" fmla="*/ 6 w 22"/>
                  <a:gd name="T27" fmla="*/ 626 h 666"/>
                  <a:gd name="T28" fmla="*/ 6 w 22"/>
                  <a:gd name="T29" fmla="*/ 647 h 666"/>
                  <a:gd name="T30" fmla="*/ 6 w 22"/>
                  <a:gd name="T31" fmla="*/ 611 h 666"/>
                  <a:gd name="T32" fmla="*/ 7 w 22"/>
                  <a:gd name="T33" fmla="*/ 641 h 666"/>
                  <a:gd name="T34" fmla="*/ 7 w 22"/>
                  <a:gd name="T35" fmla="*/ 642 h 666"/>
                  <a:gd name="T36" fmla="*/ 8 w 22"/>
                  <a:gd name="T37" fmla="*/ 604 h 666"/>
                  <a:gd name="T38" fmla="*/ 9 w 22"/>
                  <a:gd name="T39" fmla="*/ 601 h 666"/>
                  <a:gd name="T40" fmla="*/ 9 w 22"/>
                  <a:gd name="T41" fmla="*/ 628 h 666"/>
                  <a:gd name="T42" fmla="*/ 10 w 22"/>
                  <a:gd name="T43" fmla="*/ 592 h 666"/>
                  <a:gd name="T44" fmla="*/ 10 w 22"/>
                  <a:gd name="T45" fmla="*/ 597 h 666"/>
                  <a:gd name="T46" fmla="*/ 10 w 22"/>
                  <a:gd name="T47" fmla="*/ 603 h 666"/>
                  <a:gd name="T48" fmla="*/ 11 w 22"/>
                  <a:gd name="T49" fmla="*/ 619 h 666"/>
                  <a:gd name="T50" fmla="*/ 11 w 22"/>
                  <a:gd name="T51" fmla="*/ 582 h 666"/>
                  <a:gd name="T52" fmla="*/ 11 w 22"/>
                  <a:gd name="T53" fmla="*/ 607 h 666"/>
                  <a:gd name="T54" fmla="*/ 11 w 22"/>
                  <a:gd name="T55" fmla="*/ 609 h 666"/>
                  <a:gd name="T56" fmla="*/ 12 w 22"/>
                  <a:gd name="T57" fmla="*/ 610 h 666"/>
                  <a:gd name="T58" fmla="*/ 13 w 22"/>
                  <a:gd name="T59" fmla="*/ 568 h 666"/>
                  <a:gd name="T60" fmla="*/ 13 w 22"/>
                  <a:gd name="T61" fmla="*/ 587 h 666"/>
                  <a:gd name="T62" fmla="*/ 13 w 22"/>
                  <a:gd name="T63" fmla="*/ 580 h 666"/>
                  <a:gd name="T64" fmla="*/ 14 w 22"/>
                  <a:gd name="T65" fmla="*/ 580 h 666"/>
                  <a:gd name="T66" fmla="*/ 14 w 22"/>
                  <a:gd name="T67" fmla="*/ 534 h 666"/>
                  <a:gd name="T68" fmla="*/ 15 w 22"/>
                  <a:gd name="T69" fmla="*/ 529 h 666"/>
                  <a:gd name="T70" fmla="*/ 15 w 22"/>
                  <a:gd name="T71" fmla="*/ 553 h 666"/>
                  <a:gd name="T72" fmla="*/ 16 w 22"/>
                  <a:gd name="T73" fmla="*/ 478 h 666"/>
                  <a:gd name="T74" fmla="*/ 16 w 22"/>
                  <a:gd name="T75" fmla="*/ 480 h 666"/>
                  <a:gd name="T76" fmla="*/ 16 w 22"/>
                  <a:gd name="T77" fmla="*/ 504 h 666"/>
                  <a:gd name="T78" fmla="*/ 18 w 22"/>
                  <a:gd name="T79" fmla="*/ 146 h 666"/>
                  <a:gd name="T80" fmla="*/ 18 w 22"/>
                  <a:gd name="T81" fmla="*/ 213 h 666"/>
                  <a:gd name="T82" fmla="*/ 18 w 22"/>
                  <a:gd name="T83" fmla="*/ 77 h 666"/>
                  <a:gd name="T84" fmla="*/ 19 w 22"/>
                  <a:gd name="T85" fmla="*/ 0 h 666"/>
                  <a:gd name="T86" fmla="*/ 19 w 22"/>
                  <a:gd name="T87" fmla="*/ 313 h 666"/>
                  <a:gd name="T88" fmla="*/ 20 w 22"/>
                  <a:gd name="T89" fmla="*/ 361 h 666"/>
                  <a:gd name="T90" fmla="*/ 20 w 22"/>
                  <a:gd name="T91" fmla="*/ 532 h 666"/>
                  <a:gd name="T92" fmla="*/ 21 w 22"/>
                  <a:gd name="T93" fmla="*/ 504 h 666"/>
                  <a:gd name="T94" fmla="*/ 21 w 22"/>
                  <a:gd name="T95" fmla="*/ 502 h 666"/>
                  <a:gd name="T96" fmla="*/ 21 w 22"/>
                  <a:gd name="T97" fmla="*/ 500 h 666"/>
                  <a:gd name="T98" fmla="*/ 22 w 22"/>
                  <a:gd name="T99" fmla="*/ 590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666">
                    <a:moveTo>
                      <a:pt x="0" y="606"/>
                    </a:moveTo>
                    <a:lnTo>
                      <a:pt x="0" y="666"/>
                    </a:lnTo>
                    <a:lnTo>
                      <a:pt x="1" y="656"/>
                    </a:lnTo>
                    <a:lnTo>
                      <a:pt x="1" y="610"/>
                    </a:lnTo>
                    <a:lnTo>
                      <a:pt x="2" y="660"/>
                    </a:lnTo>
                    <a:lnTo>
                      <a:pt x="2" y="616"/>
                    </a:lnTo>
                    <a:lnTo>
                      <a:pt x="2" y="613"/>
                    </a:lnTo>
                    <a:lnTo>
                      <a:pt x="3" y="655"/>
                    </a:lnTo>
                    <a:lnTo>
                      <a:pt x="4" y="635"/>
                    </a:lnTo>
                    <a:lnTo>
                      <a:pt x="4" y="639"/>
                    </a:lnTo>
                    <a:lnTo>
                      <a:pt x="4" y="652"/>
                    </a:lnTo>
                    <a:lnTo>
                      <a:pt x="5" y="613"/>
                    </a:lnTo>
                    <a:lnTo>
                      <a:pt x="5" y="627"/>
                    </a:lnTo>
                    <a:lnTo>
                      <a:pt x="6" y="626"/>
                    </a:lnTo>
                    <a:lnTo>
                      <a:pt x="6" y="647"/>
                    </a:lnTo>
                    <a:lnTo>
                      <a:pt x="6" y="611"/>
                    </a:lnTo>
                    <a:lnTo>
                      <a:pt x="7" y="641"/>
                    </a:lnTo>
                    <a:lnTo>
                      <a:pt x="7" y="642"/>
                    </a:lnTo>
                    <a:lnTo>
                      <a:pt x="8" y="604"/>
                    </a:lnTo>
                    <a:lnTo>
                      <a:pt x="9" y="601"/>
                    </a:lnTo>
                    <a:lnTo>
                      <a:pt x="9" y="628"/>
                    </a:lnTo>
                    <a:lnTo>
                      <a:pt x="10" y="592"/>
                    </a:lnTo>
                    <a:lnTo>
                      <a:pt x="10" y="597"/>
                    </a:lnTo>
                    <a:lnTo>
                      <a:pt x="10" y="603"/>
                    </a:lnTo>
                    <a:lnTo>
                      <a:pt x="11" y="619"/>
                    </a:lnTo>
                    <a:lnTo>
                      <a:pt x="11" y="582"/>
                    </a:lnTo>
                    <a:lnTo>
                      <a:pt x="11" y="607"/>
                    </a:lnTo>
                    <a:lnTo>
                      <a:pt x="11" y="609"/>
                    </a:lnTo>
                    <a:lnTo>
                      <a:pt x="12" y="610"/>
                    </a:lnTo>
                    <a:lnTo>
                      <a:pt x="13" y="568"/>
                    </a:lnTo>
                    <a:lnTo>
                      <a:pt x="13" y="587"/>
                    </a:lnTo>
                    <a:lnTo>
                      <a:pt x="13" y="580"/>
                    </a:lnTo>
                    <a:lnTo>
                      <a:pt x="14" y="580"/>
                    </a:lnTo>
                    <a:lnTo>
                      <a:pt x="14" y="534"/>
                    </a:lnTo>
                    <a:lnTo>
                      <a:pt x="15" y="529"/>
                    </a:lnTo>
                    <a:lnTo>
                      <a:pt x="15" y="553"/>
                    </a:lnTo>
                    <a:lnTo>
                      <a:pt x="16" y="478"/>
                    </a:lnTo>
                    <a:lnTo>
                      <a:pt x="16" y="480"/>
                    </a:lnTo>
                    <a:lnTo>
                      <a:pt x="16" y="504"/>
                    </a:lnTo>
                    <a:lnTo>
                      <a:pt x="18" y="146"/>
                    </a:lnTo>
                    <a:lnTo>
                      <a:pt x="18" y="213"/>
                    </a:lnTo>
                    <a:lnTo>
                      <a:pt x="18" y="77"/>
                    </a:lnTo>
                    <a:lnTo>
                      <a:pt x="19" y="0"/>
                    </a:lnTo>
                    <a:lnTo>
                      <a:pt x="19" y="313"/>
                    </a:lnTo>
                    <a:lnTo>
                      <a:pt x="20" y="361"/>
                    </a:lnTo>
                    <a:lnTo>
                      <a:pt x="20" y="532"/>
                    </a:lnTo>
                    <a:lnTo>
                      <a:pt x="21" y="504"/>
                    </a:lnTo>
                    <a:lnTo>
                      <a:pt x="21" y="502"/>
                    </a:lnTo>
                    <a:lnTo>
                      <a:pt x="21" y="500"/>
                    </a:lnTo>
                    <a:lnTo>
                      <a:pt x="22" y="59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5" name="Freeform 1944"/>
              <p:cNvSpPr>
                <a:spLocks/>
              </p:cNvSpPr>
              <p:nvPr/>
            </p:nvSpPr>
            <p:spPr bwMode="auto">
              <a:xfrm>
                <a:off x="7106" y="2758"/>
                <a:ext cx="21" cy="261"/>
              </a:xfrm>
              <a:custGeom>
                <a:avLst/>
                <a:gdLst>
                  <a:gd name="T0" fmla="*/ 0 w 21"/>
                  <a:gd name="T1" fmla="*/ 54 h 261"/>
                  <a:gd name="T2" fmla="*/ 0 w 21"/>
                  <a:gd name="T3" fmla="*/ 0 h 261"/>
                  <a:gd name="T4" fmla="*/ 1 w 21"/>
                  <a:gd name="T5" fmla="*/ 0 h 261"/>
                  <a:gd name="T6" fmla="*/ 1 w 21"/>
                  <a:gd name="T7" fmla="*/ 96 h 261"/>
                  <a:gd name="T8" fmla="*/ 2 w 21"/>
                  <a:gd name="T9" fmla="*/ 39 h 261"/>
                  <a:gd name="T10" fmla="*/ 2 w 21"/>
                  <a:gd name="T11" fmla="*/ 54 h 261"/>
                  <a:gd name="T12" fmla="*/ 3 w 21"/>
                  <a:gd name="T13" fmla="*/ 39 h 261"/>
                  <a:gd name="T14" fmla="*/ 3 w 21"/>
                  <a:gd name="T15" fmla="*/ 209 h 261"/>
                  <a:gd name="T16" fmla="*/ 3 w 21"/>
                  <a:gd name="T17" fmla="*/ 125 h 261"/>
                  <a:gd name="T18" fmla="*/ 4 w 21"/>
                  <a:gd name="T19" fmla="*/ 102 h 261"/>
                  <a:gd name="T20" fmla="*/ 4 w 21"/>
                  <a:gd name="T21" fmla="*/ 51 h 261"/>
                  <a:gd name="T22" fmla="*/ 5 w 21"/>
                  <a:gd name="T23" fmla="*/ 221 h 261"/>
                  <a:gd name="T24" fmla="*/ 5 w 21"/>
                  <a:gd name="T25" fmla="*/ 99 h 261"/>
                  <a:gd name="T26" fmla="*/ 5 w 21"/>
                  <a:gd name="T27" fmla="*/ 90 h 261"/>
                  <a:gd name="T28" fmla="*/ 6 w 21"/>
                  <a:gd name="T29" fmla="*/ 61 h 261"/>
                  <a:gd name="T30" fmla="*/ 6 w 21"/>
                  <a:gd name="T31" fmla="*/ 183 h 261"/>
                  <a:gd name="T32" fmla="*/ 7 w 21"/>
                  <a:gd name="T33" fmla="*/ 73 h 261"/>
                  <a:gd name="T34" fmla="*/ 7 w 21"/>
                  <a:gd name="T35" fmla="*/ 68 h 261"/>
                  <a:gd name="T36" fmla="*/ 7 w 21"/>
                  <a:gd name="T37" fmla="*/ 68 h 261"/>
                  <a:gd name="T38" fmla="*/ 7 w 21"/>
                  <a:gd name="T39" fmla="*/ 172 h 261"/>
                  <a:gd name="T40" fmla="*/ 8 w 21"/>
                  <a:gd name="T41" fmla="*/ 92 h 261"/>
                  <a:gd name="T42" fmla="*/ 8 w 21"/>
                  <a:gd name="T43" fmla="*/ 107 h 261"/>
                  <a:gd name="T44" fmla="*/ 8 w 21"/>
                  <a:gd name="T45" fmla="*/ 175 h 261"/>
                  <a:gd name="T46" fmla="*/ 9 w 21"/>
                  <a:gd name="T47" fmla="*/ 78 h 261"/>
                  <a:gd name="T48" fmla="*/ 10 w 21"/>
                  <a:gd name="T49" fmla="*/ 174 h 261"/>
                  <a:gd name="T50" fmla="*/ 10 w 21"/>
                  <a:gd name="T51" fmla="*/ 169 h 261"/>
                  <a:gd name="T52" fmla="*/ 10 w 21"/>
                  <a:gd name="T53" fmla="*/ 81 h 261"/>
                  <a:gd name="T54" fmla="*/ 11 w 21"/>
                  <a:gd name="T55" fmla="*/ 176 h 261"/>
                  <a:gd name="T56" fmla="*/ 11 w 21"/>
                  <a:gd name="T57" fmla="*/ 154 h 261"/>
                  <a:gd name="T58" fmla="*/ 12 w 21"/>
                  <a:gd name="T59" fmla="*/ 132 h 261"/>
                  <a:gd name="T60" fmla="*/ 12 w 21"/>
                  <a:gd name="T61" fmla="*/ 84 h 261"/>
                  <a:gd name="T62" fmla="*/ 12 w 21"/>
                  <a:gd name="T63" fmla="*/ 187 h 261"/>
                  <a:gd name="T64" fmla="*/ 13 w 21"/>
                  <a:gd name="T65" fmla="*/ 87 h 261"/>
                  <a:gd name="T66" fmla="*/ 13 w 21"/>
                  <a:gd name="T67" fmla="*/ 85 h 261"/>
                  <a:gd name="T68" fmla="*/ 14 w 21"/>
                  <a:gd name="T69" fmla="*/ 202 h 261"/>
                  <a:gd name="T70" fmla="*/ 14 w 21"/>
                  <a:gd name="T71" fmla="*/ 101 h 261"/>
                  <a:gd name="T72" fmla="*/ 15 w 21"/>
                  <a:gd name="T73" fmla="*/ 113 h 261"/>
                  <a:gd name="T74" fmla="*/ 15 w 21"/>
                  <a:gd name="T75" fmla="*/ 225 h 261"/>
                  <a:gd name="T76" fmla="*/ 15 w 21"/>
                  <a:gd name="T77" fmla="*/ 85 h 261"/>
                  <a:gd name="T78" fmla="*/ 16 w 21"/>
                  <a:gd name="T79" fmla="*/ 172 h 261"/>
                  <a:gd name="T80" fmla="*/ 16 w 21"/>
                  <a:gd name="T81" fmla="*/ 198 h 261"/>
                  <a:gd name="T82" fmla="*/ 16 w 21"/>
                  <a:gd name="T83" fmla="*/ 261 h 261"/>
                  <a:gd name="T84" fmla="*/ 17 w 21"/>
                  <a:gd name="T85" fmla="*/ 83 h 261"/>
                  <a:gd name="T86" fmla="*/ 17 w 21"/>
                  <a:gd name="T87" fmla="*/ 124 h 261"/>
                  <a:gd name="T88" fmla="*/ 18 w 21"/>
                  <a:gd name="T89" fmla="*/ 106 h 261"/>
                  <a:gd name="T90" fmla="*/ 19 w 21"/>
                  <a:gd name="T91" fmla="*/ 172 h 261"/>
                  <a:gd name="T92" fmla="*/ 19 w 21"/>
                  <a:gd name="T93" fmla="*/ 75 h 261"/>
                  <a:gd name="T94" fmla="*/ 19 w 21"/>
                  <a:gd name="T95" fmla="*/ 74 h 261"/>
                  <a:gd name="T96" fmla="*/ 20 w 21"/>
                  <a:gd name="T97" fmla="*/ 137 h 261"/>
                  <a:gd name="T98" fmla="*/ 21 w 21"/>
                  <a:gd name="T99" fmla="*/ 65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261">
                    <a:moveTo>
                      <a:pt x="0" y="54"/>
                    </a:moveTo>
                    <a:lnTo>
                      <a:pt x="0" y="0"/>
                    </a:lnTo>
                    <a:lnTo>
                      <a:pt x="1" y="0"/>
                    </a:lnTo>
                    <a:lnTo>
                      <a:pt x="1" y="96"/>
                    </a:lnTo>
                    <a:lnTo>
                      <a:pt x="2" y="39"/>
                    </a:lnTo>
                    <a:lnTo>
                      <a:pt x="2" y="54"/>
                    </a:lnTo>
                    <a:lnTo>
                      <a:pt x="3" y="39"/>
                    </a:lnTo>
                    <a:lnTo>
                      <a:pt x="3" y="209"/>
                    </a:lnTo>
                    <a:lnTo>
                      <a:pt x="3" y="125"/>
                    </a:lnTo>
                    <a:lnTo>
                      <a:pt x="4" y="102"/>
                    </a:lnTo>
                    <a:lnTo>
                      <a:pt x="4" y="51"/>
                    </a:lnTo>
                    <a:lnTo>
                      <a:pt x="5" y="221"/>
                    </a:lnTo>
                    <a:lnTo>
                      <a:pt x="5" y="99"/>
                    </a:lnTo>
                    <a:lnTo>
                      <a:pt x="5" y="90"/>
                    </a:lnTo>
                    <a:lnTo>
                      <a:pt x="6" y="61"/>
                    </a:lnTo>
                    <a:lnTo>
                      <a:pt x="6" y="183"/>
                    </a:lnTo>
                    <a:lnTo>
                      <a:pt x="7" y="73"/>
                    </a:lnTo>
                    <a:lnTo>
                      <a:pt x="7" y="68"/>
                    </a:lnTo>
                    <a:lnTo>
                      <a:pt x="7" y="68"/>
                    </a:lnTo>
                    <a:lnTo>
                      <a:pt x="7" y="172"/>
                    </a:lnTo>
                    <a:lnTo>
                      <a:pt x="8" y="92"/>
                    </a:lnTo>
                    <a:lnTo>
                      <a:pt x="8" y="107"/>
                    </a:lnTo>
                    <a:lnTo>
                      <a:pt x="8" y="175"/>
                    </a:lnTo>
                    <a:lnTo>
                      <a:pt x="9" y="78"/>
                    </a:lnTo>
                    <a:lnTo>
                      <a:pt x="10" y="174"/>
                    </a:lnTo>
                    <a:lnTo>
                      <a:pt x="10" y="169"/>
                    </a:lnTo>
                    <a:lnTo>
                      <a:pt x="10" y="81"/>
                    </a:lnTo>
                    <a:lnTo>
                      <a:pt x="11" y="176"/>
                    </a:lnTo>
                    <a:lnTo>
                      <a:pt x="11" y="154"/>
                    </a:lnTo>
                    <a:lnTo>
                      <a:pt x="12" y="132"/>
                    </a:lnTo>
                    <a:lnTo>
                      <a:pt x="12" y="84"/>
                    </a:lnTo>
                    <a:lnTo>
                      <a:pt x="12" y="187"/>
                    </a:lnTo>
                    <a:lnTo>
                      <a:pt x="13" y="87"/>
                    </a:lnTo>
                    <a:lnTo>
                      <a:pt x="13" y="85"/>
                    </a:lnTo>
                    <a:lnTo>
                      <a:pt x="14" y="202"/>
                    </a:lnTo>
                    <a:lnTo>
                      <a:pt x="14" y="101"/>
                    </a:lnTo>
                    <a:lnTo>
                      <a:pt x="15" y="113"/>
                    </a:lnTo>
                    <a:lnTo>
                      <a:pt x="15" y="225"/>
                    </a:lnTo>
                    <a:lnTo>
                      <a:pt x="15" y="85"/>
                    </a:lnTo>
                    <a:lnTo>
                      <a:pt x="16" y="172"/>
                    </a:lnTo>
                    <a:lnTo>
                      <a:pt x="16" y="198"/>
                    </a:lnTo>
                    <a:lnTo>
                      <a:pt x="16" y="261"/>
                    </a:lnTo>
                    <a:lnTo>
                      <a:pt x="17" y="83"/>
                    </a:lnTo>
                    <a:lnTo>
                      <a:pt x="17" y="124"/>
                    </a:lnTo>
                    <a:lnTo>
                      <a:pt x="18" y="106"/>
                    </a:lnTo>
                    <a:lnTo>
                      <a:pt x="19" y="172"/>
                    </a:lnTo>
                    <a:lnTo>
                      <a:pt x="19" y="75"/>
                    </a:lnTo>
                    <a:lnTo>
                      <a:pt x="19" y="74"/>
                    </a:lnTo>
                    <a:lnTo>
                      <a:pt x="20" y="137"/>
                    </a:lnTo>
                    <a:lnTo>
                      <a:pt x="21" y="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6" name="Freeform 1945"/>
              <p:cNvSpPr>
                <a:spLocks/>
              </p:cNvSpPr>
              <p:nvPr/>
            </p:nvSpPr>
            <p:spPr bwMode="auto">
              <a:xfrm>
                <a:off x="7127" y="2190"/>
                <a:ext cx="21" cy="797"/>
              </a:xfrm>
              <a:custGeom>
                <a:avLst/>
                <a:gdLst>
                  <a:gd name="T0" fmla="*/ 0 w 21"/>
                  <a:gd name="T1" fmla="*/ 633 h 797"/>
                  <a:gd name="T2" fmla="*/ 0 w 21"/>
                  <a:gd name="T3" fmla="*/ 640 h 797"/>
                  <a:gd name="T4" fmla="*/ 0 w 21"/>
                  <a:gd name="T5" fmla="*/ 647 h 797"/>
                  <a:gd name="T6" fmla="*/ 0 w 21"/>
                  <a:gd name="T7" fmla="*/ 672 h 797"/>
                  <a:gd name="T8" fmla="*/ 1 w 21"/>
                  <a:gd name="T9" fmla="*/ 618 h 797"/>
                  <a:gd name="T10" fmla="*/ 1 w 21"/>
                  <a:gd name="T11" fmla="*/ 635 h 797"/>
                  <a:gd name="T12" fmla="*/ 1 w 21"/>
                  <a:gd name="T13" fmla="*/ 634 h 797"/>
                  <a:gd name="T14" fmla="*/ 3 w 21"/>
                  <a:gd name="T15" fmla="*/ 587 h 797"/>
                  <a:gd name="T16" fmla="*/ 3 w 21"/>
                  <a:gd name="T17" fmla="*/ 581 h 797"/>
                  <a:gd name="T18" fmla="*/ 3 w 21"/>
                  <a:gd name="T19" fmla="*/ 582 h 797"/>
                  <a:gd name="T20" fmla="*/ 4 w 21"/>
                  <a:gd name="T21" fmla="*/ 411 h 797"/>
                  <a:gd name="T22" fmla="*/ 4 w 21"/>
                  <a:gd name="T23" fmla="*/ 422 h 797"/>
                  <a:gd name="T24" fmla="*/ 6 w 21"/>
                  <a:gd name="T25" fmla="*/ 0 h 797"/>
                  <a:gd name="T26" fmla="*/ 6 w 21"/>
                  <a:gd name="T27" fmla="*/ 119 h 797"/>
                  <a:gd name="T28" fmla="*/ 6 w 21"/>
                  <a:gd name="T29" fmla="*/ 163 h 797"/>
                  <a:gd name="T30" fmla="*/ 7 w 21"/>
                  <a:gd name="T31" fmla="*/ 501 h 797"/>
                  <a:gd name="T32" fmla="*/ 8 w 21"/>
                  <a:gd name="T33" fmla="*/ 515 h 797"/>
                  <a:gd name="T34" fmla="*/ 9 w 21"/>
                  <a:gd name="T35" fmla="*/ 603 h 797"/>
                  <a:gd name="T36" fmla="*/ 9 w 21"/>
                  <a:gd name="T37" fmla="*/ 619 h 797"/>
                  <a:gd name="T38" fmla="*/ 10 w 21"/>
                  <a:gd name="T39" fmla="*/ 566 h 797"/>
                  <a:gd name="T40" fmla="*/ 10 w 21"/>
                  <a:gd name="T41" fmla="*/ 670 h 797"/>
                  <a:gd name="T42" fmla="*/ 10 w 21"/>
                  <a:gd name="T43" fmla="*/ 641 h 797"/>
                  <a:gd name="T44" fmla="*/ 11 w 21"/>
                  <a:gd name="T45" fmla="*/ 619 h 797"/>
                  <a:gd name="T46" fmla="*/ 11 w 21"/>
                  <a:gd name="T47" fmla="*/ 584 h 797"/>
                  <a:gd name="T48" fmla="*/ 12 w 21"/>
                  <a:gd name="T49" fmla="*/ 699 h 797"/>
                  <a:gd name="T50" fmla="*/ 12 w 21"/>
                  <a:gd name="T51" fmla="*/ 601 h 797"/>
                  <a:gd name="T52" fmla="*/ 12 w 21"/>
                  <a:gd name="T53" fmla="*/ 598 h 797"/>
                  <a:gd name="T54" fmla="*/ 12 w 21"/>
                  <a:gd name="T55" fmla="*/ 598 h 797"/>
                  <a:gd name="T56" fmla="*/ 13 w 21"/>
                  <a:gd name="T57" fmla="*/ 723 h 797"/>
                  <a:gd name="T58" fmla="*/ 14 w 21"/>
                  <a:gd name="T59" fmla="*/ 626 h 797"/>
                  <a:gd name="T60" fmla="*/ 14 w 21"/>
                  <a:gd name="T61" fmla="*/ 638 h 797"/>
                  <a:gd name="T62" fmla="*/ 14 w 21"/>
                  <a:gd name="T63" fmla="*/ 744 h 797"/>
                  <a:gd name="T64" fmla="*/ 15 w 21"/>
                  <a:gd name="T65" fmla="*/ 615 h 797"/>
                  <a:gd name="T66" fmla="*/ 15 w 21"/>
                  <a:gd name="T67" fmla="*/ 695 h 797"/>
                  <a:gd name="T68" fmla="*/ 15 w 21"/>
                  <a:gd name="T69" fmla="*/ 716 h 797"/>
                  <a:gd name="T70" fmla="*/ 16 w 21"/>
                  <a:gd name="T71" fmla="*/ 622 h 797"/>
                  <a:gd name="T72" fmla="*/ 17 w 21"/>
                  <a:gd name="T73" fmla="*/ 779 h 797"/>
                  <a:gd name="T74" fmla="*/ 17 w 21"/>
                  <a:gd name="T75" fmla="*/ 691 h 797"/>
                  <a:gd name="T76" fmla="*/ 17 w 21"/>
                  <a:gd name="T77" fmla="*/ 664 h 797"/>
                  <a:gd name="T78" fmla="*/ 17 w 21"/>
                  <a:gd name="T79" fmla="*/ 627 h 797"/>
                  <a:gd name="T80" fmla="*/ 18 w 21"/>
                  <a:gd name="T81" fmla="*/ 792 h 797"/>
                  <a:gd name="T82" fmla="*/ 18 w 21"/>
                  <a:gd name="T83" fmla="*/ 631 h 797"/>
                  <a:gd name="T84" fmla="*/ 19 w 21"/>
                  <a:gd name="T85" fmla="*/ 631 h 797"/>
                  <a:gd name="T86" fmla="*/ 19 w 21"/>
                  <a:gd name="T87" fmla="*/ 797 h 797"/>
                  <a:gd name="T88" fmla="*/ 20 w 21"/>
                  <a:gd name="T89" fmla="*/ 662 h 797"/>
                  <a:gd name="T90" fmla="*/ 20 w 21"/>
                  <a:gd name="T91" fmla="*/ 680 h 797"/>
                  <a:gd name="T92" fmla="*/ 21 w 21"/>
                  <a:gd name="T93" fmla="*/ 795 h 797"/>
                  <a:gd name="T94" fmla="*/ 21 w 21"/>
                  <a:gd name="T95" fmla="*/ 636 h 797"/>
                  <a:gd name="T96" fmla="*/ 21 w 21"/>
                  <a:gd name="T97" fmla="*/ 729 h 797"/>
                  <a:gd name="T98" fmla="*/ 21 w 21"/>
                  <a:gd name="T99" fmla="*/ 74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97">
                    <a:moveTo>
                      <a:pt x="0" y="633"/>
                    </a:moveTo>
                    <a:lnTo>
                      <a:pt x="0" y="640"/>
                    </a:lnTo>
                    <a:lnTo>
                      <a:pt x="0" y="647"/>
                    </a:lnTo>
                    <a:lnTo>
                      <a:pt x="0" y="672"/>
                    </a:lnTo>
                    <a:lnTo>
                      <a:pt x="1" y="618"/>
                    </a:lnTo>
                    <a:lnTo>
                      <a:pt x="1" y="635"/>
                    </a:lnTo>
                    <a:lnTo>
                      <a:pt x="1" y="634"/>
                    </a:lnTo>
                    <a:lnTo>
                      <a:pt x="3" y="587"/>
                    </a:lnTo>
                    <a:lnTo>
                      <a:pt x="3" y="581"/>
                    </a:lnTo>
                    <a:lnTo>
                      <a:pt x="3" y="582"/>
                    </a:lnTo>
                    <a:lnTo>
                      <a:pt x="4" y="411"/>
                    </a:lnTo>
                    <a:lnTo>
                      <a:pt x="4" y="422"/>
                    </a:lnTo>
                    <a:lnTo>
                      <a:pt x="6" y="0"/>
                    </a:lnTo>
                    <a:lnTo>
                      <a:pt x="6" y="119"/>
                    </a:lnTo>
                    <a:lnTo>
                      <a:pt x="6" y="163"/>
                    </a:lnTo>
                    <a:lnTo>
                      <a:pt x="7" y="501"/>
                    </a:lnTo>
                    <a:lnTo>
                      <a:pt x="8" y="515"/>
                    </a:lnTo>
                    <a:lnTo>
                      <a:pt x="9" y="603"/>
                    </a:lnTo>
                    <a:lnTo>
                      <a:pt x="9" y="619"/>
                    </a:lnTo>
                    <a:lnTo>
                      <a:pt x="10" y="566"/>
                    </a:lnTo>
                    <a:lnTo>
                      <a:pt x="10" y="670"/>
                    </a:lnTo>
                    <a:lnTo>
                      <a:pt x="10" y="641"/>
                    </a:lnTo>
                    <a:lnTo>
                      <a:pt x="11" y="619"/>
                    </a:lnTo>
                    <a:lnTo>
                      <a:pt x="11" y="584"/>
                    </a:lnTo>
                    <a:lnTo>
                      <a:pt x="12" y="699"/>
                    </a:lnTo>
                    <a:lnTo>
                      <a:pt x="12" y="601"/>
                    </a:lnTo>
                    <a:lnTo>
                      <a:pt x="12" y="598"/>
                    </a:lnTo>
                    <a:lnTo>
                      <a:pt x="12" y="598"/>
                    </a:lnTo>
                    <a:lnTo>
                      <a:pt x="13" y="723"/>
                    </a:lnTo>
                    <a:lnTo>
                      <a:pt x="14" y="626"/>
                    </a:lnTo>
                    <a:lnTo>
                      <a:pt x="14" y="638"/>
                    </a:lnTo>
                    <a:lnTo>
                      <a:pt x="14" y="744"/>
                    </a:lnTo>
                    <a:lnTo>
                      <a:pt x="15" y="615"/>
                    </a:lnTo>
                    <a:lnTo>
                      <a:pt x="15" y="695"/>
                    </a:lnTo>
                    <a:lnTo>
                      <a:pt x="15" y="716"/>
                    </a:lnTo>
                    <a:lnTo>
                      <a:pt x="16" y="622"/>
                    </a:lnTo>
                    <a:lnTo>
                      <a:pt x="17" y="779"/>
                    </a:lnTo>
                    <a:lnTo>
                      <a:pt x="17" y="691"/>
                    </a:lnTo>
                    <a:lnTo>
                      <a:pt x="17" y="664"/>
                    </a:lnTo>
                    <a:lnTo>
                      <a:pt x="17" y="627"/>
                    </a:lnTo>
                    <a:lnTo>
                      <a:pt x="18" y="792"/>
                    </a:lnTo>
                    <a:lnTo>
                      <a:pt x="18" y="631"/>
                    </a:lnTo>
                    <a:lnTo>
                      <a:pt x="19" y="631"/>
                    </a:lnTo>
                    <a:lnTo>
                      <a:pt x="19" y="797"/>
                    </a:lnTo>
                    <a:lnTo>
                      <a:pt x="20" y="662"/>
                    </a:lnTo>
                    <a:lnTo>
                      <a:pt x="20" y="680"/>
                    </a:lnTo>
                    <a:lnTo>
                      <a:pt x="21" y="795"/>
                    </a:lnTo>
                    <a:lnTo>
                      <a:pt x="21" y="636"/>
                    </a:lnTo>
                    <a:lnTo>
                      <a:pt x="21" y="729"/>
                    </a:lnTo>
                    <a:lnTo>
                      <a:pt x="21" y="74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7" name="Freeform 1946"/>
              <p:cNvSpPr>
                <a:spLocks/>
              </p:cNvSpPr>
              <p:nvPr/>
            </p:nvSpPr>
            <p:spPr bwMode="auto">
              <a:xfrm>
                <a:off x="7148" y="2246"/>
                <a:ext cx="22" cy="764"/>
              </a:xfrm>
              <a:custGeom>
                <a:avLst/>
                <a:gdLst>
                  <a:gd name="T0" fmla="*/ 0 w 22"/>
                  <a:gd name="T1" fmla="*/ 684 h 764"/>
                  <a:gd name="T2" fmla="*/ 1 w 22"/>
                  <a:gd name="T3" fmla="*/ 732 h 764"/>
                  <a:gd name="T4" fmla="*/ 1 w 22"/>
                  <a:gd name="T5" fmla="*/ 582 h 764"/>
                  <a:gd name="T6" fmla="*/ 2 w 22"/>
                  <a:gd name="T7" fmla="*/ 614 h 764"/>
                  <a:gd name="T8" fmla="*/ 2 w 22"/>
                  <a:gd name="T9" fmla="*/ 599 h 764"/>
                  <a:gd name="T10" fmla="*/ 2 w 22"/>
                  <a:gd name="T11" fmla="*/ 583 h 764"/>
                  <a:gd name="T12" fmla="*/ 3 w 22"/>
                  <a:gd name="T13" fmla="*/ 711 h 764"/>
                  <a:gd name="T14" fmla="*/ 3 w 22"/>
                  <a:gd name="T15" fmla="*/ 584 h 764"/>
                  <a:gd name="T16" fmla="*/ 4 w 22"/>
                  <a:gd name="T17" fmla="*/ 587 h 764"/>
                  <a:gd name="T18" fmla="*/ 4 w 22"/>
                  <a:gd name="T19" fmla="*/ 764 h 764"/>
                  <a:gd name="T20" fmla="*/ 5 w 22"/>
                  <a:gd name="T21" fmla="*/ 582 h 764"/>
                  <a:gd name="T22" fmla="*/ 5 w 22"/>
                  <a:gd name="T23" fmla="*/ 632 h 764"/>
                  <a:gd name="T24" fmla="*/ 5 w 22"/>
                  <a:gd name="T25" fmla="*/ 671 h 764"/>
                  <a:gd name="T26" fmla="*/ 5 w 22"/>
                  <a:gd name="T27" fmla="*/ 718 h 764"/>
                  <a:gd name="T28" fmla="*/ 6 w 22"/>
                  <a:gd name="T29" fmla="*/ 579 h 764"/>
                  <a:gd name="T30" fmla="*/ 7 w 22"/>
                  <a:gd name="T31" fmla="*/ 663 h 764"/>
                  <a:gd name="T32" fmla="*/ 7 w 22"/>
                  <a:gd name="T33" fmla="*/ 668 h 764"/>
                  <a:gd name="T34" fmla="*/ 7 w 22"/>
                  <a:gd name="T35" fmla="*/ 573 h 764"/>
                  <a:gd name="T36" fmla="*/ 8 w 22"/>
                  <a:gd name="T37" fmla="*/ 588 h 764"/>
                  <a:gd name="T38" fmla="*/ 9 w 22"/>
                  <a:gd name="T39" fmla="*/ 577 h 764"/>
                  <a:gd name="T40" fmla="*/ 9 w 22"/>
                  <a:gd name="T41" fmla="*/ 630 h 764"/>
                  <a:gd name="T42" fmla="*/ 10 w 22"/>
                  <a:gd name="T43" fmla="*/ 549 h 764"/>
                  <a:gd name="T44" fmla="*/ 10 w 22"/>
                  <a:gd name="T45" fmla="*/ 549 h 764"/>
                  <a:gd name="T46" fmla="*/ 10 w 22"/>
                  <a:gd name="T47" fmla="*/ 603 h 764"/>
                  <a:gd name="T48" fmla="*/ 11 w 22"/>
                  <a:gd name="T49" fmla="*/ 524 h 764"/>
                  <a:gd name="T50" fmla="*/ 11 w 22"/>
                  <a:gd name="T51" fmla="*/ 535 h 764"/>
                  <a:gd name="T52" fmla="*/ 12 w 22"/>
                  <a:gd name="T53" fmla="*/ 543 h 764"/>
                  <a:gd name="T54" fmla="*/ 12 w 22"/>
                  <a:gd name="T55" fmla="*/ 567 h 764"/>
                  <a:gd name="T56" fmla="*/ 13 w 22"/>
                  <a:gd name="T57" fmla="*/ 480 h 764"/>
                  <a:gd name="T58" fmla="*/ 13 w 22"/>
                  <a:gd name="T59" fmla="*/ 484 h 764"/>
                  <a:gd name="T60" fmla="*/ 13 w 22"/>
                  <a:gd name="T61" fmla="*/ 495 h 764"/>
                  <a:gd name="T62" fmla="*/ 14 w 22"/>
                  <a:gd name="T63" fmla="*/ 18 h 764"/>
                  <a:gd name="T64" fmla="*/ 14 w 22"/>
                  <a:gd name="T65" fmla="*/ 1 h 764"/>
                  <a:gd name="T66" fmla="*/ 15 w 22"/>
                  <a:gd name="T67" fmla="*/ 0 h 764"/>
                  <a:gd name="T68" fmla="*/ 16 w 22"/>
                  <a:gd name="T69" fmla="*/ 440 h 764"/>
                  <a:gd name="T70" fmla="*/ 16 w 22"/>
                  <a:gd name="T71" fmla="*/ 433 h 764"/>
                  <a:gd name="T72" fmla="*/ 16 w 22"/>
                  <a:gd name="T73" fmla="*/ 435 h 764"/>
                  <a:gd name="T74" fmla="*/ 17 w 22"/>
                  <a:gd name="T75" fmla="*/ 536 h 764"/>
                  <a:gd name="T76" fmla="*/ 17 w 22"/>
                  <a:gd name="T77" fmla="*/ 516 h 764"/>
                  <a:gd name="T78" fmla="*/ 18 w 22"/>
                  <a:gd name="T79" fmla="*/ 513 h 764"/>
                  <a:gd name="T80" fmla="*/ 19 w 22"/>
                  <a:gd name="T81" fmla="*/ 611 h 764"/>
                  <a:gd name="T82" fmla="*/ 19 w 22"/>
                  <a:gd name="T83" fmla="*/ 570 h 764"/>
                  <a:gd name="T84" fmla="*/ 19 w 22"/>
                  <a:gd name="T85" fmla="*/ 591 h 764"/>
                  <a:gd name="T86" fmla="*/ 20 w 22"/>
                  <a:gd name="T87" fmla="*/ 696 h 764"/>
                  <a:gd name="T88" fmla="*/ 20 w 22"/>
                  <a:gd name="T89" fmla="*/ 550 h 764"/>
                  <a:gd name="T90" fmla="*/ 21 w 22"/>
                  <a:gd name="T91" fmla="*/ 625 h 764"/>
                  <a:gd name="T92" fmla="*/ 21 w 22"/>
                  <a:gd name="T93" fmla="*/ 629 h 764"/>
                  <a:gd name="T94" fmla="*/ 21 w 22"/>
                  <a:gd name="T95" fmla="*/ 558 h 764"/>
                  <a:gd name="T96" fmla="*/ 22 w 22"/>
                  <a:gd name="T97" fmla="*/ 661 h 764"/>
                  <a:gd name="T98" fmla="*/ 22 w 22"/>
                  <a:gd name="T99" fmla="*/ 603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4">
                    <a:moveTo>
                      <a:pt x="0" y="684"/>
                    </a:moveTo>
                    <a:lnTo>
                      <a:pt x="1" y="732"/>
                    </a:lnTo>
                    <a:lnTo>
                      <a:pt x="1" y="582"/>
                    </a:lnTo>
                    <a:lnTo>
                      <a:pt x="2" y="614"/>
                    </a:lnTo>
                    <a:lnTo>
                      <a:pt x="2" y="599"/>
                    </a:lnTo>
                    <a:lnTo>
                      <a:pt x="2" y="583"/>
                    </a:lnTo>
                    <a:lnTo>
                      <a:pt x="3" y="711"/>
                    </a:lnTo>
                    <a:lnTo>
                      <a:pt x="3" y="584"/>
                    </a:lnTo>
                    <a:lnTo>
                      <a:pt x="4" y="587"/>
                    </a:lnTo>
                    <a:lnTo>
                      <a:pt x="4" y="764"/>
                    </a:lnTo>
                    <a:lnTo>
                      <a:pt x="5" y="582"/>
                    </a:lnTo>
                    <a:lnTo>
                      <a:pt x="5" y="632"/>
                    </a:lnTo>
                    <a:lnTo>
                      <a:pt x="5" y="671"/>
                    </a:lnTo>
                    <a:lnTo>
                      <a:pt x="5" y="718"/>
                    </a:lnTo>
                    <a:lnTo>
                      <a:pt x="6" y="579"/>
                    </a:lnTo>
                    <a:lnTo>
                      <a:pt x="7" y="663"/>
                    </a:lnTo>
                    <a:lnTo>
                      <a:pt x="7" y="668"/>
                    </a:lnTo>
                    <a:lnTo>
                      <a:pt x="7" y="573"/>
                    </a:lnTo>
                    <a:lnTo>
                      <a:pt x="8" y="588"/>
                    </a:lnTo>
                    <a:lnTo>
                      <a:pt x="9" y="577"/>
                    </a:lnTo>
                    <a:lnTo>
                      <a:pt x="9" y="630"/>
                    </a:lnTo>
                    <a:lnTo>
                      <a:pt x="10" y="549"/>
                    </a:lnTo>
                    <a:lnTo>
                      <a:pt x="10" y="549"/>
                    </a:lnTo>
                    <a:lnTo>
                      <a:pt x="10" y="603"/>
                    </a:lnTo>
                    <a:lnTo>
                      <a:pt x="11" y="524"/>
                    </a:lnTo>
                    <a:lnTo>
                      <a:pt x="11" y="535"/>
                    </a:lnTo>
                    <a:lnTo>
                      <a:pt x="12" y="543"/>
                    </a:lnTo>
                    <a:lnTo>
                      <a:pt x="12" y="567"/>
                    </a:lnTo>
                    <a:lnTo>
                      <a:pt x="13" y="480"/>
                    </a:lnTo>
                    <a:lnTo>
                      <a:pt x="13" y="484"/>
                    </a:lnTo>
                    <a:lnTo>
                      <a:pt x="13" y="495"/>
                    </a:lnTo>
                    <a:lnTo>
                      <a:pt x="14" y="18"/>
                    </a:lnTo>
                    <a:lnTo>
                      <a:pt x="14" y="1"/>
                    </a:lnTo>
                    <a:lnTo>
                      <a:pt x="15" y="0"/>
                    </a:lnTo>
                    <a:lnTo>
                      <a:pt x="16" y="440"/>
                    </a:lnTo>
                    <a:lnTo>
                      <a:pt x="16" y="433"/>
                    </a:lnTo>
                    <a:lnTo>
                      <a:pt x="16" y="435"/>
                    </a:lnTo>
                    <a:lnTo>
                      <a:pt x="17" y="536"/>
                    </a:lnTo>
                    <a:lnTo>
                      <a:pt x="17" y="516"/>
                    </a:lnTo>
                    <a:lnTo>
                      <a:pt x="18" y="513"/>
                    </a:lnTo>
                    <a:lnTo>
                      <a:pt x="19" y="611"/>
                    </a:lnTo>
                    <a:lnTo>
                      <a:pt x="19" y="570"/>
                    </a:lnTo>
                    <a:lnTo>
                      <a:pt x="19" y="591"/>
                    </a:lnTo>
                    <a:lnTo>
                      <a:pt x="20" y="696"/>
                    </a:lnTo>
                    <a:lnTo>
                      <a:pt x="20" y="550"/>
                    </a:lnTo>
                    <a:lnTo>
                      <a:pt x="21" y="625"/>
                    </a:lnTo>
                    <a:lnTo>
                      <a:pt x="21" y="629"/>
                    </a:lnTo>
                    <a:lnTo>
                      <a:pt x="21" y="558"/>
                    </a:lnTo>
                    <a:lnTo>
                      <a:pt x="22" y="661"/>
                    </a:lnTo>
                    <a:lnTo>
                      <a:pt x="22" y="60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8" name="Freeform 1947"/>
              <p:cNvSpPr>
                <a:spLocks/>
              </p:cNvSpPr>
              <p:nvPr/>
            </p:nvSpPr>
            <p:spPr bwMode="auto">
              <a:xfrm>
                <a:off x="7170" y="2746"/>
                <a:ext cx="20" cy="277"/>
              </a:xfrm>
              <a:custGeom>
                <a:avLst/>
                <a:gdLst>
                  <a:gd name="T0" fmla="*/ 0 w 20"/>
                  <a:gd name="T1" fmla="*/ 103 h 277"/>
                  <a:gd name="T2" fmla="*/ 1 w 20"/>
                  <a:gd name="T3" fmla="*/ 86 h 277"/>
                  <a:gd name="T4" fmla="*/ 1 w 20"/>
                  <a:gd name="T5" fmla="*/ 63 h 277"/>
                  <a:gd name="T6" fmla="*/ 1 w 20"/>
                  <a:gd name="T7" fmla="*/ 181 h 277"/>
                  <a:gd name="T8" fmla="*/ 2 w 20"/>
                  <a:gd name="T9" fmla="*/ 68 h 277"/>
                  <a:gd name="T10" fmla="*/ 2 w 20"/>
                  <a:gd name="T11" fmla="*/ 73 h 277"/>
                  <a:gd name="T12" fmla="*/ 2 w 20"/>
                  <a:gd name="T13" fmla="*/ 200 h 277"/>
                  <a:gd name="T14" fmla="*/ 3 w 20"/>
                  <a:gd name="T15" fmla="*/ 68 h 277"/>
                  <a:gd name="T16" fmla="*/ 3 w 20"/>
                  <a:gd name="T17" fmla="*/ 127 h 277"/>
                  <a:gd name="T18" fmla="*/ 4 w 20"/>
                  <a:gd name="T19" fmla="*/ 166 h 277"/>
                  <a:gd name="T20" fmla="*/ 4 w 20"/>
                  <a:gd name="T21" fmla="*/ 70 h 277"/>
                  <a:gd name="T22" fmla="*/ 5 w 20"/>
                  <a:gd name="T23" fmla="*/ 239 h 277"/>
                  <a:gd name="T24" fmla="*/ 5 w 20"/>
                  <a:gd name="T25" fmla="*/ 158 h 277"/>
                  <a:gd name="T26" fmla="*/ 5 w 20"/>
                  <a:gd name="T27" fmla="*/ 140 h 277"/>
                  <a:gd name="T28" fmla="*/ 6 w 20"/>
                  <a:gd name="T29" fmla="*/ 70 h 277"/>
                  <a:gd name="T30" fmla="*/ 6 w 20"/>
                  <a:gd name="T31" fmla="*/ 260 h 277"/>
                  <a:gd name="T32" fmla="*/ 6 w 20"/>
                  <a:gd name="T33" fmla="*/ 79 h 277"/>
                  <a:gd name="T34" fmla="*/ 7 w 20"/>
                  <a:gd name="T35" fmla="*/ 73 h 277"/>
                  <a:gd name="T36" fmla="*/ 7 w 20"/>
                  <a:gd name="T37" fmla="*/ 277 h 277"/>
                  <a:gd name="T38" fmla="*/ 8 w 20"/>
                  <a:gd name="T39" fmla="*/ 70 h 277"/>
                  <a:gd name="T40" fmla="*/ 8 w 20"/>
                  <a:gd name="T41" fmla="*/ 74 h 277"/>
                  <a:gd name="T42" fmla="*/ 8 w 20"/>
                  <a:gd name="T43" fmla="*/ 82 h 277"/>
                  <a:gd name="T44" fmla="*/ 9 w 20"/>
                  <a:gd name="T45" fmla="*/ 270 h 277"/>
                  <a:gd name="T46" fmla="*/ 9 w 20"/>
                  <a:gd name="T47" fmla="*/ 68 h 277"/>
                  <a:gd name="T48" fmla="*/ 10 w 20"/>
                  <a:gd name="T49" fmla="*/ 138 h 277"/>
                  <a:gd name="T50" fmla="*/ 10 w 20"/>
                  <a:gd name="T51" fmla="*/ 184 h 277"/>
                  <a:gd name="T52" fmla="*/ 10 w 20"/>
                  <a:gd name="T53" fmla="*/ 248 h 277"/>
                  <a:gd name="T54" fmla="*/ 10 w 20"/>
                  <a:gd name="T55" fmla="*/ 67 h 277"/>
                  <a:gd name="T56" fmla="*/ 11 w 20"/>
                  <a:gd name="T57" fmla="*/ 121 h 277"/>
                  <a:gd name="T58" fmla="*/ 11 w 20"/>
                  <a:gd name="T59" fmla="*/ 103 h 277"/>
                  <a:gd name="T60" fmla="*/ 12 w 20"/>
                  <a:gd name="T61" fmla="*/ 65 h 277"/>
                  <a:gd name="T62" fmla="*/ 12 w 20"/>
                  <a:gd name="T63" fmla="*/ 208 h 277"/>
                  <a:gd name="T64" fmla="*/ 13 w 20"/>
                  <a:gd name="T65" fmla="*/ 67 h 277"/>
                  <a:gd name="T66" fmla="*/ 13 w 20"/>
                  <a:gd name="T67" fmla="*/ 63 h 277"/>
                  <a:gd name="T68" fmla="*/ 13 w 20"/>
                  <a:gd name="T69" fmla="*/ 189 h 277"/>
                  <a:gd name="T70" fmla="*/ 14 w 20"/>
                  <a:gd name="T71" fmla="*/ 59 h 277"/>
                  <a:gd name="T72" fmla="*/ 14 w 20"/>
                  <a:gd name="T73" fmla="*/ 66 h 277"/>
                  <a:gd name="T74" fmla="*/ 14 w 20"/>
                  <a:gd name="T75" fmla="*/ 74 h 277"/>
                  <a:gd name="T76" fmla="*/ 15 w 20"/>
                  <a:gd name="T77" fmla="*/ 169 h 277"/>
                  <a:gd name="T78" fmla="*/ 15 w 20"/>
                  <a:gd name="T79" fmla="*/ 54 h 277"/>
                  <a:gd name="T80" fmla="*/ 16 w 20"/>
                  <a:gd name="T81" fmla="*/ 149 h 277"/>
                  <a:gd name="T82" fmla="*/ 16 w 20"/>
                  <a:gd name="T83" fmla="*/ 148 h 277"/>
                  <a:gd name="T84" fmla="*/ 17 w 20"/>
                  <a:gd name="T85" fmla="*/ 47 h 277"/>
                  <a:gd name="T86" fmla="*/ 17 w 20"/>
                  <a:gd name="T87" fmla="*/ 71 h 277"/>
                  <a:gd name="T88" fmla="*/ 18 w 20"/>
                  <a:gd name="T89" fmla="*/ 59 h 277"/>
                  <a:gd name="T90" fmla="*/ 18 w 20"/>
                  <a:gd name="T91" fmla="*/ 103 h 277"/>
                  <a:gd name="T92" fmla="*/ 19 w 20"/>
                  <a:gd name="T93" fmla="*/ 25 h 277"/>
                  <a:gd name="T94" fmla="*/ 19 w 20"/>
                  <a:gd name="T95" fmla="*/ 24 h 277"/>
                  <a:gd name="T96" fmla="*/ 20 w 20"/>
                  <a:gd name="T97" fmla="*/ 68 h 277"/>
                  <a:gd name="T98" fmla="*/ 20 w 20"/>
                  <a:gd name="T99"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77">
                    <a:moveTo>
                      <a:pt x="0" y="103"/>
                    </a:moveTo>
                    <a:lnTo>
                      <a:pt x="1" y="86"/>
                    </a:lnTo>
                    <a:lnTo>
                      <a:pt x="1" y="63"/>
                    </a:lnTo>
                    <a:lnTo>
                      <a:pt x="1" y="181"/>
                    </a:lnTo>
                    <a:lnTo>
                      <a:pt x="2" y="68"/>
                    </a:lnTo>
                    <a:lnTo>
                      <a:pt x="2" y="73"/>
                    </a:lnTo>
                    <a:lnTo>
                      <a:pt x="2" y="200"/>
                    </a:lnTo>
                    <a:lnTo>
                      <a:pt x="3" y="68"/>
                    </a:lnTo>
                    <a:lnTo>
                      <a:pt x="3" y="127"/>
                    </a:lnTo>
                    <a:lnTo>
                      <a:pt x="4" y="166"/>
                    </a:lnTo>
                    <a:lnTo>
                      <a:pt x="4" y="70"/>
                    </a:lnTo>
                    <a:lnTo>
                      <a:pt x="5" y="239"/>
                    </a:lnTo>
                    <a:lnTo>
                      <a:pt x="5" y="158"/>
                    </a:lnTo>
                    <a:lnTo>
                      <a:pt x="5" y="140"/>
                    </a:lnTo>
                    <a:lnTo>
                      <a:pt x="6" y="70"/>
                    </a:lnTo>
                    <a:lnTo>
                      <a:pt x="6" y="260"/>
                    </a:lnTo>
                    <a:lnTo>
                      <a:pt x="6" y="79"/>
                    </a:lnTo>
                    <a:lnTo>
                      <a:pt x="7" y="73"/>
                    </a:lnTo>
                    <a:lnTo>
                      <a:pt x="7" y="277"/>
                    </a:lnTo>
                    <a:lnTo>
                      <a:pt x="8" y="70"/>
                    </a:lnTo>
                    <a:lnTo>
                      <a:pt x="8" y="74"/>
                    </a:lnTo>
                    <a:lnTo>
                      <a:pt x="8" y="82"/>
                    </a:lnTo>
                    <a:lnTo>
                      <a:pt x="9" y="270"/>
                    </a:lnTo>
                    <a:lnTo>
                      <a:pt x="9" y="68"/>
                    </a:lnTo>
                    <a:lnTo>
                      <a:pt x="10" y="138"/>
                    </a:lnTo>
                    <a:lnTo>
                      <a:pt x="10" y="184"/>
                    </a:lnTo>
                    <a:lnTo>
                      <a:pt x="10" y="248"/>
                    </a:lnTo>
                    <a:lnTo>
                      <a:pt x="10" y="67"/>
                    </a:lnTo>
                    <a:lnTo>
                      <a:pt x="11" y="121"/>
                    </a:lnTo>
                    <a:lnTo>
                      <a:pt x="11" y="103"/>
                    </a:lnTo>
                    <a:lnTo>
                      <a:pt x="12" y="65"/>
                    </a:lnTo>
                    <a:lnTo>
                      <a:pt x="12" y="208"/>
                    </a:lnTo>
                    <a:lnTo>
                      <a:pt x="13" y="67"/>
                    </a:lnTo>
                    <a:lnTo>
                      <a:pt x="13" y="63"/>
                    </a:lnTo>
                    <a:lnTo>
                      <a:pt x="13" y="189"/>
                    </a:lnTo>
                    <a:lnTo>
                      <a:pt x="14" y="59"/>
                    </a:lnTo>
                    <a:lnTo>
                      <a:pt x="14" y="66"/>
                    </a:lnTo>
                    <a:lnTo>
                      <a:pt x="14" y="74"/>
                    </a:lnTo>
                    <a:lnTo>
                      <a:pt x="15" y="169"/>
                    </a:lnTo>
                    <a:lnTo>
                      <a:pt x="15" y="54"/>
                    </a:lnTo>
                    <a:lnTo>
                      <a:pt x="16" y="149"/>
                    </a:lnTo>
                    <a:lnTo>
                      <a:pt x="16" y="148"/>
                    </a:lnTo>
                    <a:lnTo>
                      <a:pt x="17" y="47"/>
                    </a:lnTo>
                    <a:lnTo>
                      <a:pt x="17" y="71"/>
                    </a:lnTo>
                    <a:lnTo>
                      <a:pt x="18" y="59"/>
                    </a:lnTo>
                    <a:lnTo>
                      <a:pt x="18" y="103"/>
                    </a:lnTo>
                    <a:lnTo>
                      <a:pt x="19" y="25"/>
                    </a:lnTo>
                    <a:lnTo>
                      <a:pt x="19" y="24"/>
                    </a:lnTo>
                    <a:lnTo>
                      <a:pt x="20" y="68"/>
                    </a:lnTo>
                    <a:lnTo>
                      <a:pt x="20" y="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9" name="Freeform 1948"/>
              <p:cNvSpPr>
                <a:spLocks/>
              </p:cNvSpPr>
              <p:nvPr/>
            </p:nvSpPr>
            <p:spPr bwMode="auto">
              <a:xfrm>
                <a:off x="7190" y="2215"/>
                <a:ext cx="21" cy="801"/>
              </a:xfrm>
              <a:custGeom>
                <a:avLst/>
                <a:gdLst>
                  <a:gd name="T0" fmla="*/ 0 w 21"/>
                  <a:gd name="T1" fmla="*/ 531 h 801"/>
                  <a:gd name="T2" fmla="*/ 0 w 21"/>
                  <a:gd name="T3" fmla="*/ 557 h 801"/>
                  <a:gd name="T4" fmla="*/ 1 w 21"/>
                  <a:gd name="T5" fmla="*/ 546 h 801"/>
                  <a:gd name="T6" fmla="*/ 1 w 21"/>
                  <a:gd name="T7" fmla="*/ 553 h 801"/>
                  <a:gd name="T8" fmla="*/ 2 w 21"/>
                  <a:gd name="T9" fmla="*/ 194 h 801"/>
                  <a:gd name="T10" fmla="*/ 2 w 21"/>
                  <a:gd name="T11" fmla="*/ 176 h 801"/>
                  <a:gd name="T12" fmla="*/ 3 w 21"/>
                  <a:gd name="T13" fmla="*/ 0 h 801"/>
                  <a:gd name="T14" fmla="*/ 4 w 21"/>
                  <a:gd name="T15" fmla="*/ 336 h 801"/>
                  <a:gd name="T16" fmla="*/ 4 w 21"/>
                  <a:gd name="T17" fmla="*/ 316 h 801"/>
                  <a:gd name="T18" fmla="*/ 4 w 21"/>
                  <a:gd name="T19" fmla="*/ 318 h 801"/>
                  <a:gd name="T20" fmla="*/ 4 w 21"/>
                  <a:gd name="T21" fmla="*/ 293 h 801"/>
                  <a:gd name="T22" fmla="*/ 5 w 21"/>
                  <a:gd name="T23" fmla="*/ 606 h 801"/>
                  <a:gd name="T24" fmla="*/ 5 w 21"/>
                  <a:gd name="T25" fmla="*/ 626 h 801"/>
                  <a:gd name="T26" fmla="*/ 6 w 21"/>
                  <a:gd name="T27" fmla="*/ 561 h 801"/>
                  <a:gd name="T28" fmla="*/ 7 w 21"/>
                  <a:gd name="T29" fmla="*/ 717 h 801"/>
                  <a:gd name="T30" fmla="*/ 7 w 21"/>
                  <a:gd name="T31" fmla="*/ 636 h 801"/>
                  <a:gd name="T32" fmla="*/ 7 w 21"/>
                  <a:gd name="T33" fmla="*/ 616 h 801"/>
                  <a:gd name="T34" fmla="*/ 7 w 21"/>
                  <a:gd name="T35" fmla="*/ 590 h 801"/>
                  <a:gd name="T36" fmla="*/ 8 w 21"/>
                  <a:gd name="T37" fmla="*/ 801 h 801"/>
                  <a:gd name="T38" fmla="*/ 8 w 21"/>
                  <a:gd name="T39" fmla="*/ 610 h 801"/>
                  <a:gd name="T40" fmla="*/ 9 w 21"/>
                  <a:gd name="T41" fmla="*/ 614 h 801"/>
                  <a:gd name="T42" fmla="*/ 9 w 21"/>
                  <a:gd name="T43" fmla="*/ 779 h 801"/>
                  <a:gd name="T44" fmla="*/ 10 w 21"/>
                  <a:gd name="T45" fmla="*/ 677 h 801"/>
                  <a:gd name="T46" fmla="*/ 10 w 21"/>
                  <a:gd name="T47" fmla="*/ 708 h 801"/>
                  <a:gd name="T48" fmla="*/ 10 w 21"/>
                  <a:gd name="T49" fmla="*/ 740 h 801"/>
                  <a:gd name="T50" fmla="*/ 11 w 21"/>
                  <a:gd name="T51" fmla="*/ 631 h 801"/>
                  <a:gd name="T52" fmla="*/ 11 w 21"/>
                  <a:gd name="T53" fmla="*/ 721 h 801"/>
                  <a:gd name="T54" fmla="*/ 12 w 21"/>
                  <a:gd name="T55" fmla="*/ 706 h 801"/>
                  <a:gd name="T56" fmla="*/ 12 w 21"/>
                  <a:gd name="T57" fmla="*/ 636 h 801"/>
                  <a:gd name="T58" fmla="*/ 12 w 21"/>
                  <a:gd name="T59" fmla="*/ 719 h 801"/>
                  <a:gd name="T60" fmla="*/ 13 w 21"/>
                  <a:gd name="T61" fmla="*/ 643 h 801"/>
                  <a:gd name="T62" fmla="*/ 13 w 21"/>
                  <a:gd name="T63" fmla="*/ 640 h 801"/>
                  <a:gd name="T64" fmla="*/ 13 w 21"/>
                  <a:gd name="T65" fmla="*/ 639 h 801"/>
                  <a:gd name="T66" fmla="*/ 14 w 21"/>
                  <a:gd name="T67" fmla="*/ 712 h 801"/>
                  <a:gd name="T68" fmla="*/ 14 w 21"/>
                  <a:gd name="T69" fmla="*/ 651 h 801"/>
                  <a:gd name="T70" fmla="*/ 15 w 21"/>
                  <a:gd name="T71" fmla="*/ 661 h 801"/>
                  <a:gd name="T72" fmla="*/ 15 w 21"/>
                  <a:gd name="T73" fmla="*/ 709 h 801"/>
                  <a:gd name="T74" fmla="*/ 16 w 21"/>
                  <a:gd name="T75" fmla="*/ 640 h 801"/>
                  <a:gd name="T76" fmla="*/ 16 w 21"/>
                  <a:gd name="T77" fmla="*/ 703 h 801"/>
                  <a:gd name="T78" fmla="*/ 16 w 21"/>
                  <a:gd name="T79" fmla="*/ 706 h 801"/>
                  <a:gd name="T80" fmla="*/ 17 w 21"/>
                  <a:gd name="T81" fmla="*/ 639 h 801"/>
                  <a:gd name="T82" fmla="*/ 18 w 21"/>
                  <a:gd name="T83" fmla="*/ 666 h 801"/>
                  <a:gd name="T84" fmla="*/ 18 w 21"/>
                  <a:gd name="T85" fmla="*/ 655 h 801"/>
                  <a:gd name="T86" fmla="*/ 19 w 21"/>
                  <a:gd name="T87" fmla="*/ 699 h 801"/>
                  <a:gd name="T88" fmla="*/ 19 w 21"/>
                  <a:gd name="T89" fmla="*/ 635 h 801"/>
                  <a:gd name="T90" fmla="*/ 20 w 21"/>
                  <a:gd name="T91" fmla="*/ 636 h 801"/>
                  <a:gd name="T92" fmla="*/ 20 w 21"/>
                  <a:gd name="T93" fmla="*/ 694 h 801"/>
                  <a:gd name="T94" fmla="*/ 21 w 21"/>
                  <a:gd name="T95" fmla="*/ 633 h 801"/>
                  <a:gd name="T96" fmla="*/ 21 w 21"/>
                  <a:gd name="T97" fmla="*/ 651 h 801"/>
                  <a:gd name="T98" fmla="*/ 21 w 21"/>
                  <a:gd name="T99" fmla="*/ 662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1">
                    <a:moveTo>
                      <a:pt x="0" y="531"/>
                    </a:moveTo>
                    <a:lnTo>
                      <a:pt x="0" y="557"/>
                    </a:lnTo>
                    <a:lnTo>
                      <a:pt x="1" y="546"/>
                    </a:lnTo>
                    <a:lnTo>
                      <a:pt x="1" y="553"/>
                    </a:lnTo>
                    <a:lnTo>
                      <a:pt x="2" y="194"/>
                    </a:lnTo>
                    <a:lnTo>
                      <a:pt x="2" y="176"/>
                    </a:lnTo>
                    <a:lnTo>
                      <a:pt x="3" y="0"/>
                    </a:lnTo>
                    <a:lnTo>
                      <a:pt x="4" y="336"/>
                    </a:lnTo>
                    <a:lnTo>
                      <a:pt x="4" y="316"/>
                    </a:lnTo>
                    <a:lnTo>
                      <a:pt x="4" y="318"/>
                    </a:lnTo>
                    <a:lnTo>
                      <a:pt x="4" y="293"/>
                    </a:lnTo>
                    <a:lnTo>
                      <a:pt x="5" y="606"/>
                    </a:lnTo>
                    <a:lnTo>
                      <a:pt x="5" y="626"/>
                    </a:lnTo>
                    <a:lnTo>
                      <a:pt x="6" y="561"/>
                    </a:lnTo>
                    <a:lnTo>
                      <a:pt x="7" y="717"/>
                    </a:lnTo>
                    <a:lnTo>
                      <a:pt x="7" y="636"/>
                    </a:lnTo>
                    <a:lnTo>
                      <a:pt x="7" y="616"/>
                    </a:lnTo>
                    <a:lnTo>
                      <a:pt x="7" y="590"/>
                    </a:lnTo>
                    <a:lnTo>
                      <a:pt x="8" y="801"/>
                    </a:lnTo>
                    <a:lnTo>
                      <a:pt x="8" y="610"/>
                    </a:lnTo>
                    <a:lnTo>
                      <a:pt x="9" y="614"/>
                    </a:lnTo>
                    <a:lnTo>
                      <a:pt x="9" y="779"/>
                    </a:lnTo>
                    <a:lnTo>
                      <a:pt x="10" y="677"/>
                    </a:lnTo>
                    <a:lnTo>
                      <a:pt x="10" y="708"/>
                    </a:lnTo>
                    <a:lnTo>
                      <a:pt x="10" y="740"/>
                    </a:lnTo>
                    <a:lnTo>
                      <a:pt x="11" y="631"/>
                    </a:lnTo>
                    <a:lnTo>
                      <a:pt x="11" y="721"/>
                    </a:lnTo>
                    <a:lnTo>
                      <a:pt x="12" y="706"/>
                    </a:lnTo>
                    <a:lnTo>
                      <a:pt x="12" y="636"/>
                    </a:lnTo>
                    <a:lnTo>
                      <a:pt x="12" y="719"/>
                    </a:lnTo>
                    <a:lnTo>
                      <a:pt x="13" y="643"/>
                    </a:lnTo>
                    <a:lnTo>
                      <a:pt x="13" y="640"/>
                    </a:lnTo>
                    <a:lnTo>
                      <a:pt x="13" y="639"/>
                    </a:lnTo>
                    <a:lnTo>
                      <a:pt x="14" y="712"/>
                    </a:lnTo>
                    <a:lnTo>
                      <a:pt x="14" y="651"/>
                    </a:lnTo>
                    <a:lnTo>
                      <a:pt x="15" y="661"/>
                    </a:lnTo>
                    <a:lnTo>
                      <a:pt x="15" y="709"/>
                    </a:lnTo>
                    <a:lnTo>
                      <a:pt x="16" y="640"/>
                    </a:lnTo>
                    <a:lnTo>
                      <a:pt x="16" y="703"/>
                    </a:lnTo>
                    <a:lnTo>
                      <a:pt x="16" y="706"/>
                    </a:lnTo>
                    <a:lnTo>
                      <a:pt x="17" y="639"/>
                    </a:lnTo>
                    <a:lnTo>
                      <a:pt x="18" y="666"/>
                    </a:lnTo>
                    <a:lnTo>
                      <a:pt x="18" y="655"/>
                    </a:lnTo>
                    <a:lnTo>
                      <a:pt x="19" y="699"/>
                    </a:lnTo>
                    <a:lnTo>
                      <a:pt x="19" y="635"/>
                    </a:lnTo>
                    <a:lnTo>
                      <a:pt x="20" y="636"/>
                    </a:lnTo>
                    <a:lnTo>
                      <a:pt x="20" y="694"/>
                    </a:lnTo>
                    <a:lnTo>
                      <a:pt x="21" y="633"/>
                    </a:lnTo>
                    <a:lnTo>
                      <a:pt x="21" y="651"/>
                    </a:lnTo>
                    <a:lnTo>
                      <a:pt x="21" y="66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0" name="Freeform 1949"/>
              <p:cNvSpPr>
                <a:spLocks/>
              </p:cNvSpPr>
              <p:nvPr/>
            </p:nvSpPr>
            <p:spPr bwMode="auto">
              <a:xfrm>
                <a:off x="7211" y="2264"/>
                <a:ext cx="22" cy="756"/>
              </a:xfrm>
              <a:custGeom>
                <a:avLst/>
                <a:gdLst>
                  <a:gd name="T0" fmla="*/ 0 w 22"/>
                  <a:gd name="T1" fmla="*/ 613 h 756"/>
                  <a:gd name="T2" fmla="*/ 0 w 22"/>
                  <a:gd name="T3" fmla="*/ 640 h 756"/>
                  <a:gd name="T4" fmla="*/ 1 w 22"/>
                  <a:gd name="T5" fmla="*/ 580 h 756"/>
                  <a:gd name="T6" fmla="*/ 1 w 22"/>
                  <a:gd name="T7" fmla="*/ 633 h 756"/>
                  <a:gd name="T8" fmla="*/ 2 w 22"/>
                  <a:gd name="T9" fmla="*/ 630 h 756"/>
                  <a:gd name="T10" fmla="*/ 2 w 22"/>
                  <a:gd name="T11" fmla="*/ 576 h 756"/>
                  <a:gd name="T12" fmla="*/ 3 w 22"/>
                  <a:gd name="T13" fmla="*/ 594 h 756"/>
                  <a:gd name="T14" fmla="*/ 3 w 22"/>
                  <a:gd name="T15" fmla="*/ 585 h 756"/>
                  <a:gd name="T16" fmla="*/ 4 w 22"/>
                  <a:gd name="T17" fmla="*/ 615 h 756"/>
                  <a:gd name="T18" fmla="*/ 4 w 22"/>
                  <a:gd name="T19" fmla="*/ 566 h 756"/>
                  <a:gd name="T20" fmla="*/ 4 w 22"/>
                  <a:gd name="T21" fmla="*/ 566 h 756"/>
                  <a:gd name="T22" fmla="*/ 5 w 22"/>
                  <a:gd name="T23" fmla="*/ 603 h 756"/>
                  <a:gd name="T24" fmla="*/ 6 w 22"/>
                  <a:gd name="T25" fmla="*/ 557 h 756"/>
                  <a:gd name="T26" fmla="*/ 6 w 22"/>
                  <a:gd name="T27" fmla="*/ 571 h 756"/>
                  <a:gd name="T28" fmla="*/ 6 w 22"/>
                  <a:gd name="T29" fmla="*/ 576 h 756"/>
                  <a:gd name="T30" fmla="*/ 6 w 22"/>
                  <a:gd name="T31" fmla="*/ 588 h 756"/>
                  <a:gd name="T32" fmla="*/ 7 w 22"/>
                  <a:gd name="T33" fmla="*/ 546 h 756"/>
                  <a:gd name="T34" fmla="*/ 7 w 22"/>
                  <a:gd name="T35" fmla="*/ 565 h 756"/>
                  <a:gd name="T36" fmla="*/ 8 w 22"/>
                  <a:gd name="T37" fmla="*/ 568 h 756"/>
                  <a:gd name="T38" fmla="*/ 8 w 22"/>
                  <a:gd name="T39" fmla="*/ 568 h 756"/>
                  <a:gd name="T40" fmla="*/ 9 w 22"/>
                  <a:gd name="T41" fmla="*/ 527 h 756"/>
                  <a:gd name="T42" fmla="*/ 9 w 22"/>
                  <a:gd name="T43" fmla="*/ 535 h 756"/>
                  <a:gd name="T44" fmla="*/ 9 w 22"/>
                  <a:gd name="T45" fmla="*/ 525 h 756"/>
                  <a:gd name="T46" fmla="*/ 11 w 22"/>
                  <a:gd name="T47" fmla="*/ 319 h 756"/>
                  <a:gd name="T48" fmla="*/ 11 w 22"/>
                  <a:gd name="T49" fmla="*/ 313 h 756"/>
                  <a:gd name="T50" fmla="*/ 11 w 22"/>
                  <a:gd name="T51" fmla="*/ 362 h 756"/>
                  <a:gd name="T52" fmla="*/ 12 w 22"/>
                  <a:gd name="T53" fmla="*/ 0 h 756"/>
                  <a:gd name="T54" fmla="*/ 12 w 22"/>
                  <a:gd name="T55" fmla="*/ 114 h 756"/>
                  <a:gd name="T56" fmla="*/ 13 w 22"/>
                  <a:gd name="T57" fmla="*/ 47 h 756"/>
                  <a:gd name="T58" fmla="*/ 13 w 22"/>
                  <a:gd name="T59" fmla="*/ 10 h 756"/>
                  <a:gd name="T60" fmla="*/ 14 w 22"/>
                  <a:gd name="T61" fmla="*/ 486 h 756"/>
                  <a:gd name="T62" fmla="*/ 14 w 22"/>
                  <a:gd name="T63" fmla="*/ 506 h 756"/>
                  <a:gd name="T64" fmla="*/ 15 w 22"/>
                  <a:gd name="T65" fmla="*/ 625 h 756"/>
                  <a:gd name="T66" fmla="*/ 16 w 22"/>
                  <a:gd name="T67" fmla="*/ 661 h 756"/>
                  <a:gd name="T68" fmla="*/ 16 w 22"/>
                  <a:gd name="T69" fmla="*/ 557 h 756"/>
                  <a:gd name="T70" fmla="*/ 17 w 22"/>
                  <a:gd name="T71" fmla="*/ 739 h 756"/>
                  <a:gd name="T72" fmla="*/ 17 w 22"/>
                  <a:gd name="T73" fmla="*/ 662 h 756"/>
                  <a:gd name="T74" fmla="*/ 17 w 22"/>
                  <a:gd name="T75" fmla="*/ 638 h 756"/>
                  <a:gd name="T76" fmla="*/ 17 w 22"/>
                  <a:gd name="T77" fmla="*/ 585 h 756"/>
                  <a:gd name="T78" fmla="*/ 18 w 22"/>
                  <a:gd name="T79" fmla="*/ 756 h 756"/>
                  <a:gd name="T80" fmla="*/ 18 w 22"/>
                  <a:gd name="T81" fmla="*/ 614 h 756"/>
                  <a:gd name="T82" fmla="*/ 19 w 22"/>
                  <a:gd name="T83" fmla="*/ 609 h 756"/>
                  <a:gd name="T84" fmla="*/ 19 w 22"/>
                  <a:gd name="T85" fmla="*/ 608 h 756"/>
                  <a:gd name="T86" fmla="*/ 20 w 22"/>
                  <a:gd name="T87" fmla="*/ 716 h 756"/>
                  <a:gd name="T88" fmla="*/ 20 w 22"/>
                  <a:gd name="T89" fmla="*/ 632 h 756"/>
                  <a:gd name="T90" fmla="*/ 20 w 22"/>
                  <a:gd name="T91" fmla="*/ 641 h 756"/>
                  <a:gd name="T92" fmla="*/ 21 w 22"/>
                  <a:gd name="T93" fmla="*/ 729 h 756"/>
                  <a:gd name="T94" fmla="*/ 21 w 22"/>
                  <a:gd name="T95" fmla="*/ 678 h 756"/>
                  <a:gd name="T96" fmla="*/ 22 w 22"/>
                  <a:gd name="T97" fmla="*/ 673 h 756"/>
                  <a:gd name="T98" fmla="*/ 22 w 22"/>
                  <a:gd name="T99" fmla="*/ 741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56">
                    <a:moveTo>
                      <a:pt x="0" y="613"/>
                    </a:moveTo>
                    <a:lnTo>
                      <a:pt x="0" y="640"/>
                    </a:lnTo>
                    <a:lnTo>
                      <a:pt x="1" y="580"/>
                    </a:lnTo>
                    <a:lnTo>
                      <a:pt x="1" y="633"/>
                    </a:lnTo>
                    <a:lnTo>
                      <a:pt x="2" y="630"/>
                    </a:lnTo>
                    <a:lnTo>
                      <a:pt x="2" y="576"/>
                    </a:lnTo>
                    <a:lnTo>
                      <a:pt x="3" y="594"/>
                    </a:lnTo>
                    <a:lnTo>
                      <a:pt x="3" y="585"/>
                    </a:lnTo>
                    <a:lnTo>
                      <a:pt x="4" y="615"/>
                    </a:lnTo>
                    <a:lnTo>
                      <a:pt x="4" y="566"/>
                    </a:lnTo>
                    <a:lnTo>
                      <a:pt x="4" y="566"/>
                    </a:lnTo>
                    <a:lnTo>
                      <a:pt x="5" y="603"/>
                    </a:lnTo>
                    <a:lnTo>
                      <a:pt x="6" y="557"/>
                    </a:lnTo>
                    <a:lnTo>
                      <a:pt x="6" y="571"/>
                    </a:lnTo>
                    <a:lnTo>
                      <a:pt x="6" y="576"/>
                    </a:lnTo>
                    <a:lnTo>
                      <a:pt x="6" y="588"/>
                    </a:lnTo>
                    <a:lnTo>
                      <a:pt x="7" y="546"/>
                    </a:lnTo>
                    <a:lnTo>
                      <a:pt x="7" y="565"/>
                    </a:lnTo>
                    <a:lnTo>
                      <a:pt x="8" y="568"/>
                    </a:lnTo>
                    <a:lnTo>
                      <a:pt x="8" y="568"/>
                    </a:lnTo>
                    <a:lnTo>
                      <a:pt x="9" y="527"/>
                    </a:lnTo>
                    <a:lnTo>
                      <a:pt x="9" y="535"/>
                    </a:lnTo>
                    <a:lnTo>
                      <a:pt x="9" y="525"/>
                    </a:lnTo>
                    <a:lnTo>
                      <a:pt x="11" y="319"/>
                    </a:lnTo>
                    <a:lnTo>
                      <a:pt x="11" y="313"/>
                    </a:lnTo>
                    <a:lnTo>
                      <a:pt x="11" y="362"/>
                    </a:lnTo>
                    <a:lnTo>
                      <a:pt x="12" y="0"/>
                    </a:lnTo>
                    <a:lnTo>
                      <a:pt x="12" y="114"/>
                    </a:lnTo>
                    <a:lnTo>
                      <a:pt x="13" y="47"/>
                    </a:lnTo>
                    <a:lnTo>
                      <a:pt x="13" y="10"/>
                    </a:lnTo>
                    <a:lnTo>
                      <a:pt x="14" y="486"/>
                    </a:lnTo>
                    <a:lnTo>
                      <a:pt x="14" y="506"/>
                    </a:lnTo>
                    <a:lnTo>
                      <a:pt x="15" y="625"/>
                    </a:lnTo>
                    <a:lnTo>
                      <a:pt x="16" y="661"/>
                    </a:lnTo>
                    <a:lnTo>
                      <a:pt x="16" y="557"/>
                    </a:lnTo>
                    <a:lnTo>
                      <a:pt x="17" y="739"/>
                    </a:lnTo>
                    <a:lnTo>
                      <a:pt x="17" y="662"/>
                    </a:lnTo>
                    <a:lnTo>
                      <a:pt x="17" y="638"/>
                    </a:lnTo>
                    <a:lnTo>
                      <a:pt x="17" y="585"/>
                    </a:lnTo>
                    <a:lnTo>
                      <a:pt x="18" y="756"/>
                    </a:lnTo>
                    <a:lnTo>
                      <a:pt x="18" y="614"/>
                    </a:lnTo>
                    <a:lnTo>
                      <a:pt x="19" y="609"/>
                    </a:lnTo>
                    <a:lnTo>
                      <a:pt x="19" y="608"/>
                    </a:lnTo>
                    <a:lnTo>
                      <a:pt x="20" y="716"/>
                    </a:lnTo>
                    <a:lnTo>
                      <a:pt x="20" y="632"/>
                    </a:lnTo>
                    <a:lnTo>
                      <a:pt x="20" y="641"/>
                    </a:lnTo>
                    <a:lnTo>
                      <a:pt x="21" y="729"/>
                    </a:lnTo>
                    <a:lnTo>
                      <a:pt x="21" y="678"/>
                    </a:lnTo>
                    <a:lnTo>
                      <a:pt x="22" y="673"/>
                    </a:lnTo>
                    <a:lnTo>
                      <a:pt x="22" y="74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1" name="Freeform 1950"/>
              <p:cNvSpPr>
                <a:spLocks/>
              </p:cNvSpPr>
              <p:nvPr/>
            </p:nvSpPr>
            <p:spPr bwMode="auto">
              <a:xfrm>
                <a:off x="7233" y="2242"/>
                <a:ext cx="21" cy="802"/>
              </a:xfrm>
              <a:custGeom>
                <a:avLst/>
                <a:gdLst>
                  <a:gd name="T0" fmla="*/ 0 w 21"/>
                  <a:gd name="T1" fmla="*/ 763 h 802"/>
                  <a:gd name="T2" fmla="*/ 1 w 21"/>
                  <a:gd name="T3" fmla="*/ 675 h 802"/>
                  <a:gd name="T4" fmla="*/ 1 w 21"/>
                  <a:gd name="T5" fmla="*/ 688 h 802"/>
                  <a:gd name="T6" fmla="*/ 1 w 21"/>
                  <a:gd name="T7" fmla="*/ 703 h 802"/>
                  <a:gd name="T8" fmla="*/ 1 w 21"/>
                  <a:gd name="T9" fmla="*/ 771 h 802"/>
                  <a:gd name="T10" fmla="*/ 2 w 21"/>
                  <a:gd name="T11" fmla="*/ 672 h 802"/>
                  <a:gd name="T12" fmla="*/ 3 w 21"/>
                  <a:gd name="T13" fmla="*/ 765 h 802"/>
                  <a:gd name="T14" fmla="*/ 3 w 21"/>
                  <a:gd name="T15" fmla="*/ 727 h 802"/>
                  <a:gd name="T16" fmla="*/ 3 w 21"/>
                  <a:gd name="T17" fmla="*/ 667 h 802"/>
                  <a:gd name="T18" fmla="*/ 4 w 21"/>
                  <a:gd name="T19" fmla="*/ 760 h 802"/>
                  <a:gd name="T20" fmla="*/ 4 w 21"/>
                  <a:gd name="T21" fmla="*/ 701 h 802"/>
                  <a:gd name="T22" fmla="*/ 5 w 21"/>
                  <a:gd name="T23" fmla="*/ 698 h 802"/>
                  <a:gd name="T24" fmla="*/ 5 w 21"/>
                  <a:gd name="T25" fmla="*/ 662 h 802"/>
                  <a:gd name="T26" fmla="*/ 5 w 21"/>
                  <a:gd name="T27" fmla="*/ 767 h 802"/>
                  <a:gd name="T28" fmla="*/ 6 w 21"/>
                  <a:gd name="T29" fmla="*/ 669 h 802"/>
                  <a:gd name="T30" fmla="*/ 6 w 21"/>
                  <a:gd name="T31" fmla="*/ 662 h 802"/>
                  <a:gd name="T32" fmla="*/ 6 w 21"/>
                  <a:gd name="T33" fmla="*/ 757 h 802"/>
                  <a:gd name="T34" fmla="*/ 7 w 21"/>
                  <a:gd name="T35" fmla="*/ 652 h 802"/>
                  <a:gd name="T36" fmla="*/ 7 w 21"/>
                  <a:gd name="T37" fmla="*/ 653 h 802"/>
                  <a:gd name="T38" fmla="*/ 8 w 21"/>
                  <a:gd name="T39" fmla="*/ 657 h 802"/>
                  <a:gd name="T40" fmla="*/ 8 w 21"/>
                  <a:gd name="T41" fmla="*/ 771 h 802"/>
                  <a:gd name="T42" fmla="*/ 8 w 21"/>
                  <a:gd name="T43" fmla="*/ 647 h 802"/>
                  <a:gd name="T44" fmla="*/ 9 w 21"/>
                  <a:gd name="T45" fmla="*/ 686 h 802"/>
                  <a:gd name="T46" fmla="*/ 9 w 21"/>
                  <a:gd name="T47" fmla="*/ 713 h 802"/>
                  <a:gd name="T48" fmla="*/ 10 w 21"/>
                  <a:gd name="T49" fmla="*/ 641 h 802"/>
                  <a:gd name="T50" fmla="*/ 10 w 21"/>
                  <a:gd name="T51" fmla="*/ 802 h 802"/>
                  <a:gd name="T52" fmla="*/ 10 w 21"/>
                  <a:gd name="T53" fmla="*/ 721 h 802"/>
                  <a:gd name="T54" fmla="*/ 11 w 21"/>
                  <a:gd name="T55" fmla="*/ 703 h 802"/>
                  <a:gd name="T56" fmla="*/ 11 w 21"/>
                  <a:gd name="T57" fmla="*/ 633 h 802"/>
                  <a:gd name="T58" fmla="*/ 12 w 21"/>
                  <a:gd name="T59" fmla="*/ 778 h 802"/>
                  <a:gd name="T60" fmla="*/ 12 w 21"/>
                  <a:gd name="T61" fmla="*/ 653 h 802"/>
                  <a:gd name="T62" fmla="*/ 12 w 21"/>
                  <a:gd name="T63" fmla="*/ 641 h 802"/>
                  <a:gd name="T64" fmla="*/ 13 w 21"/>
                  <a:gd name="T65" fmla="*/ 777 h 802"/>
                  <a:gd name="T66" fmla="*/ 14 w 21"/>
                  <a:gd name="T67" fmla="*/ 613 h 802"/>
                  <a:gd name="T68" fmla="*/ 14 w 21"/>
                  <a:gd name="T69" fmla="*/ 613 h 802"/>
                  <a:gd name="T70" fmla="*/ 14 w 21"/>
                  <a:gd name="T71" fmla="*/ 721 h 802"/>
                  <a:gd name="T72" fmla="*/ 15 w 21"/>
                  <a:gd name="T73" fmla="*/ 597 h 802"/>
                  <a:gd name="T74" fmla="*/ 15 w 21"/>
                  <a:gd name="T75" fmla="*/ 622 h 802"/>
                  <a:gd name="T76" fmla="*/ 15 w 21"/>
                  <a:gd name="T77" fmla="*/ 638 h 802"/>
                  <a:gd name="T78" fmla="*/ 15 w 21"/>
                  <a:gd name="T79" fmla="*/ 680 h 802"/>
                  <a:gd name="T80" fmla="*/ 16 w 21"/>
                  <a:gd name="T81" fmla="*/ 577 h 802"/>
                  <a:gd name="T82" fmla="*/ 17 w 21"/>
                  <a:gd name="T83" fmla="*/ 637 h 802"/>
                  <a:gd name="T84" fmla="*/ 17 w 21"/>
                  <a:gd name="T85" fmla="*/ 630 h 802"/>
                  <a:gd name="T86" fmla="*/ 18 w 21"/>
                  <a:gd name="T87" fmla="*/ 531 h 802"/>
                  <a:gd name="T88" fmla="*/ 18 w 21"/>
                  <a:gd name="T89" fmla="*/ 510 h 802"/>
                  <a:gd name="T90" fmla="*/ 19 w 21"/>
                  <a:gd name="T91" fmla="*/ 535 h 802"/>
                  <a:gd name="T92" fmla="*/ 20 w 21"/>
                  <a:gd name="T93" fmla="*/ 168 h 802"/>
                  <a:gd name="T94" fmla="*/ 20 w 21"/>
                  <a:gd name="T95" fmla="*/ 66 h 802"/>
                  <a:gd name="T96" fmla="*/ 21 w 21"/>
                  <a:gd name="T97" fmla="*/ 0 h 802"/>
                  <a:gd name="T98" fmla="*/ 21 w 21"/>
                  <a:gd name="T99" fmla="*/ 45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802">
                    <a:moveTo>
                      <a:pt x="0" y="763"/>
                    </a:moveTo>
                    <a:lnTo>
                      <a:pt x="1" y="675"/>
                    </a:lnTo>
                    <a:lnTo>
                      <a:pt x="1" y="688"/>
                    </a:lnTo>
                    <a:lnTo>
                      <a:pt x="1" y="703"/>
                    </a:lnTo>
                    <a:lnTo>
                      <a:pt x="1" y="771"/>
                    </a:lnTo>
                    <a:lnTo>
                      <a:pt x="2" y="672"/>
                    </a:lnTo>
                    <a:lnTo>
                      <a:pt x="3" y="765"/>
                    </a:lnTo>
                    <a:lnTo>
                      <a:pt x="3" y="727"/>
                    </a:lnTo>
                    <a:lnTo>
                      <a:pt x="3" y="667"/>
                    </a:lnTo>
                    <a:lnTo>
                      <a:pt x="4" y="760"/>
                    </a:lnTo>
                    <a:lnTo>
                      <a:pt x="4" y="701"/>
                    </a:lnTo>
                    <a:lnTo>
                      <a:pt x="5" y="698"/>
                    </a:lnTo>
                    <a:lnTo>
                      <a:pt x="5" y="662"/>
                    </a:lnTo>
                    <a:lnTo>
                      <a:pt x="5" y="767"/>
                    </a:lnTo>
                    <a:lnTo>
                      <a:pt x="6" y="669"/>
                    </a:lnTo>
                    <a:lnTo>
                      <a:pt x="6" y="662"/>
                    </a:lnTo>
                    <a:lnTo>
                      <a:pt x="6" y="757"/>
                    </a:lnTo>
                    <a:lnTo>
                      <a:pt x="7" y="652"/>
                    </a:lnTo>
                    <a:lnTo>
                      <a:pt x="7" y="653"/>
                    </a:lnTo>
                    <a:lnTo>
                      <a:pt x="8" y="657"/>
                    </a:lnTo>
                    <a:lnTo>
                      <a:pt x="8" y="771"/>
                    </a:lnTo>
                    <a:lnTo>
                      <a:pt x="8" y="647"/>
                    </a:lnTo>
                    <a:lnTo>
                      <a:pt x="9" y="686"/>
                    </a:lnTo>
                    <a:lnTo>
                      <a:pt x="9" y="713"/>
                    </a:lnTo>
                    <a:lnTo>
                      <a:pt x="10" y="641"/>
                    </a:lnTo>
                    <a:lnTo>
                      <a:pt x="10" y="802"/>
                    </a:lnTo>
                    <a:lnTo>
                      <a:pt x="10" y="721"/>
                    </a:lnTo>
                    <a:lnTo>
                      <a:pt x="11" y="703"/>
                    </a:lnTo>
                    <a:lnTo>
                      <a:pt x="11" y="633"/>
                    </a:lnTo>
                    <a:lnTo>
                      <a:pt x="12" y="778"/>
                    </a:lnTo>
                    <a:lnTo>
                      <a:pt x="12" y="653"/>
                    </a:lnTo>
                    <a:lnTo>
                      <a:pt x="12" y="641"/>
                    </a:lnTo>
                    <a:lnTo>
                      <a:pt x="13" y="777"/>
                    </a:lnTo>
                    <a:lnTo>
                      <a:pt x="14" y="613"/>
                    </a:lnTo>
                    <a:lnTo>
                      <a:pt x="14" y="613"/>
                    </a:lnTo>
                    <a:lnTo>
                      <a:pt x="14" y="721"/>
                    </a:lnTo>
                    <a:lnTo>
                      <a:pt x="15" y="597"/>
                    </a:lnTo>
                    <a:lnTo>
                      <a:pt x="15" y="622"/>
                    </a:lnTo>
                    <a:lnTo>
                      <a:pt x="15" y="638"/>
                    </a:lnTo>
                    <a:lnTo>
                      <a:pt x="15" y="680"/>
                    </a:lnTo>
                    <a:lnTo>
                      <a:pt x="16" y="577"/>
                    </a:lnTo>
                    <a:lnTo>
                      <a:pt x="17" y="637"/>
                    </a:lnTo>
                    <a:lnTo>
                      <a:pt x="17" y="630"/>
                    </a:lnTo>
                    <a:lnTo>
                      <a:pt x="18" y="531"/>
                    </a:lnTo>
                    <a:lnTo>
                      <a:pt x="18" y="510"/>
                    </a:lnTo>
                    <a:lnTo>
                      <a:pt x="19" y="535"/>
                    </a:lnTo>
                    <a:lnTo>
                      <a:pt x="20" y="168"/>
                    </a:lnTo>
                    <a:lnTo>
                      <a:pt x="20" y="66"/>
                    </a:lnTo>
                    <a:lnTo>
                      <a:pt x="21" y="0"/>
                    </a:lnTo>
                    <a:lnTo>
                      <a:pt x="21" y="45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2" name="Freeform 1951"/>
              <p:cNvSpPr>
                <a:spLocks/>
              </p:cNvSpPr>
              <p:nvPr/>
            </p:nvSpPr>
            <p:spPr bwMode="auto">
              <a:xfrm>
                <a:off x="7254" y="2694"/>
                <a:ext cx="10" cy="366"/>
              </a:xfrm>
              <a:custGeom>
                <a:avLst/>
                <a:gdLst>
                  <a:gd name="T0" fmla="*/ 0 w 10"/>
                  <a:gd name="T1" fmla="*/ 0 h 366"/>
                  <a:gd name="T2" fmla="*/ 1 w 10"/>
                  <a:gd name="T3" fmla="*/ 26 h 366"/>
                  <a:gd name="T4" fmla="*/ 1 w 10"/>
                  <a:gd name="T5" fmla="*/ 122 h 366"/>
                  <a:gd name="T6" fmla="*/ 2 w 10"/>
                  <a:gd name="T7" fmla="*/ 115 h 366"/>
                  <a:gd name="T8" fmla="*/ 2 w 10"/>
                  <a:gd name="T9" fmla="*/ 122 h 366"/>
                  <a:gd name="T10" fmla="*/ 3 w 10"/>
                  <a:gd name="T11" fmla="*/ 176 h 366"/>
                  <a:gd name="T12" fmla="*/ 4 w 10"/>
                  <a:gd name="T13" fmla="*/ 190 h 366"/>
                  <a:gd name="T14" fmla="*/ 5 w 10"/>
                  <a:gd name="T15" fmla="*/ 166 h 366"/>
                  <a:gd name="T16" fmla="*/ 5 w 10"/>
                  <a:gd name="T17" fmla="*/ 237 h 366"/>
                  <a:gd name="T18" fmla="*/ 5 w 10"/>
                  <a:gd name="T19" fmla="*/ 235 h 366"/>
                  <a:gd name="T20" fmla="*/ 5 w 10"/>
                  <a:gd name="T21" fmla="*/ 225 h 366"/>
                  <a:gd name="T22" fmla="*/ 6 w 10"/>
                  <a:gd name="T23" fmla="*/ 178 h 366"/>
                  <a:gd name="T24" fmla="*/ 7 w 10"/>
                  <a:gd name="T25" fmla="*/ 275 h 366"/>
                  <a:gd name="T26" fmla="*/ 7 w 10"/>
                  <a:gd name="T27" fmla="*/ 232 h 366"/>
                  <a:gd name="T28" fmla="*/ 7 w 10"/>
                  <a:gd name="T29" fmla="*/ 220 h 366"/>
                  <a:gd name="T30" fmla="*/ 7 w 10"/>
                  <a:gd name="T31" fmla="*/ 187 h 366"/>
                  <a:gd name="T32" fmla="*/ 8 w 10"/>
                  <a:gd name="T33" fmla="*/ 309 h 366"/>
                  <a:gd name="T34" fmla="*/ 8 w 10"/>
                  <a:gd name="T35" fmla="*/ 201 h 366"/>
                  <a:gd name="T36" fmla="*/ 8 w 10"/>
                  <a:gd name="T37" fmla="*/ 196 h 366"/>
                  <a:gd name="T38" fmla="*/ 8 w 10"/>
                  <a:gd name="T39" fmla="*/ 193 h 366"/>
                  <a:gd name="T40" fmla="*/ 9 w 10"/>
                  <a:gd name="T41" fmla="*/ 341 h 366"/>
                  <a:gd name="T42" fmla="*/ 10 w 10"/>
                  <a:gd name="T43" fmla="*/ 197 h 366"/>
                  <a:gd name="T44" fmla="*/ 10 w 10"/>
                  <a:gd name="T45" fmla="*/ 202 h 366"/>
                  <a:gd name="T46" fmla="*/ 10 w 10"/>
                  <a:gd name="T47" fmla="*/ 366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 h="366">
                    <a:moveTo>
                      <a:pt x="0" y="0"/>
                    </a:moveTo>
                    <a:lnTo>
                      <a:pt x="1" y="26"/>
                    </a:lnTo>
                    <a:lnTo>
                      <a:pt x="1" y="122"/>
                    </a:lnTo>
                    <a:lnTo>
                      <a:pt x="2" y="115"/>
                    </a:lnTo>
                    <a:lnTo>
                      <a:pt x="2" y="122"/>
                    </a:lnTo>
                    <a:lnTo>
                      <a:pt x="3" y="176"/>
                    </a:lnTo>
                    <a:lnTo>
                      <a:pt x="4" y="190"/>
                    </a:lnTo>
                    <a:lnTo>
                      <a:pt x="5" y="166"/>
                    </a:lnTo>
                    <a:lnTo>
                      <a:pt x="5" y="237"/>
                    </a:lnTo>
                    <a:lnTo>
                      <a:pt x="5" y="235"/>
                    </a:lnTo>
                    <a:lnTo>
                      <a:pt x="5" y="225"/>
                    </a:lnTo>
                    <a:lnTo>
                      <a:pt x="6" y="178"/>
                    </a:lnTo>
                    <a:lnTo>
                      <a:pt x="7" y="275"/>
                    </a:lnTo>
                    <a:lnTo>
                      <a:pt x="7" y="232"/>
                    </a:lnTo>
                    <a:lnTo>
                      <a:pt x="7" y="220"/>
                    </a:lnTo>
                    <a:lnTo>
                      <a:pt x="7" y="187"/>
                    </a:lnTo>
                    <a:lnTo>
                      <a:pt x="8" y="309"/>
                    </a:lnTo>
                    <a:lnTo>
                      <a:pt x="8" y="201"/>
                    </a:lnTo>
                    <a:lnTo>
                      <a:pt x="8" y="196"/>
                    </a:lnTo>
                    <a:lnTo>
                      <a:pt x="8" y="193"/>
                    </a:lnTo>
                    <a:lnTo>
                      <a:pt x="9" y="341"/>
                    </a:lnTo>
                    <a:lnTo>
                      <a:pt x="10" y="197"/>
                    </a:lnTo>
                    <a:lnTo>
                      <a:pt x="10" y="202"/>
                    </a:lnTo>
                    <a:lnTo>
                      <a:pt x="10" y="36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3" name="Freeform 1952"/>
              <p:cNvSpPr>
                <a:spLocks/>
              </p:cNvSpPr>
              <p:nvPr/>
            </p:nvSpPr>
            <p:spPr bwMode="auto">
              <a:xfrm>
                <a:off x="7264" y="2892"/>
                <a:ext cx="2" cy="168"/>
              </a:xfrm>
              <a:custGeom>
                <a:avLst/>
                <a:gdLst>
                  <a:gd name="T0" fmla="*/ 0 w 2"/>
                  <a:gd name="T1" fmla="*/ 168 h 168"/>
                  <a:gd name="T2" fmla="*/ 1 w 2"/>
                  <a:gd name="T3" fmla="*/ 0 h 168"/>
                  <a:gd name="T4" fmla="*/ 1 w 2"/>
                  <a:gd name="T5" fmla="*/ 54 h 168"/>
                  <a:gd name="T6" fmla="*/ 2 w 2"/>
                  <a:gd name="T7" fmla="*/ 83 h 168"/>
                  <a:gd name="T8" fmla="*/ 2 w 2"/>
                  <a:gd name="T9" fmla="*/ 168 h 168"/>
                </a:gdLst>
                <a:ahLst/>
                <a:cxnLst>
                  <a:cxn ang="0">
                    <a:pos x="T0" y="T1"/>
                  </a:cxn>
                  <a:cxn ang="0">
                    <a:pos x="T2" y="T3"/>
                  </a:cxn>
                  <a:cxn ang="0">
                    <a:pos x="T4" y="T5"/>
                  </a:cxn>
                  <a:cxn ang="0">
                    <a:pos x="T6" y="T7"/>
                  </a:cxn>
                  <a:cxn ang="0">
                    <a:pos x="T8" y="T9"/>
                  </a:cxn>
                </a:cxnLst>
                <a:rect l="0" t="0" r="r" b="b"/>
                <a:pathLst>
                  <a:path w="2" h="168">
                    <a:moveTo>
                      <a:pt x="0" y="168"/>
                    </a:moveTo>
                    <a:lnTo>
                      <a:pt x="1" y="0"/>
                    </a:lnTo>
                    <a:lnTo>
                      <a:pt x="1" y="54"/>
                    </a:lnTo>
                    <a:lnTo>
                      <a:pt x="2" y="83"/>
                    </a:lnTo>
                    <a:lnTo>
                      <a:pt x="2"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4" name="Freeform 1953"/>
              <p:cNvSpPr>
                <a:spLocks/>
              </p:cNvSpPr>
              <p:nvPr/>
            </p:nvSpPr>
            <p:spPr bwMode="auto">
              <a:xfrm>
                <a:off x="7266" y="2893"/>
                <a:ext cx="2" cy="167"/>
              </a:xfrm>
              <a:custGeom>
                <a:avLst/>
                <a:gdLst>
                  <a:gd name="T0" fmla="*/ 0 w 2"/>
                  <a:gd name="T1" fmla="*/ 167 h 167"/>
                  <a:gd name="T2" fmla="*/ 0 w 2"/>
                  <a:gd name="T3" fmla="*/ 0 h 167"/>
                  <a:gd name="T4" fmla="*/ 1 w 2"/>
                  <a:gd name="T5" fmla="*/ 159 h 167"/>
                  <a:gd name="T6" fmla="*/ 1 w 2"/>
                  <a:gd name="T7" fmla="*/ 108 h 167"/>
                  <a:gd name="T8" fmla="*/ 2 w 2"/>
                  <a:gd name="T9" fmla="*/ 1 h 167"/>
                  <a:gd name="T10" fmla="*/ 2 w 2"/>
                  <a:gd name="T11" fmla="*/ 167 h 167"/>
                </a:gdLst>
                <a:ahLst/>
                <a:cxnLst>
                  <a:cxn ang="0">
                    <a:pos x="T0" y="T1"/>
                  </a:cxn>
                  <a:cxn ang="0">
                    <a:pos x="T2" y="T3"/>
                  </a:cxn>
                  <a:cxn ang="0">
                    <a:pos x="T4" y="T5"/>
                  </a:cxn>
                  <a:cxn ang="0">
                    <a:pos x="T6" y="T7"/>
                  </a:cxn>
                  <a:cxn ang="0">
                    <a:pos x="T8" y="T9"/>
                  </a:cxn>
                  <a:cxn ang="0">
                    <a:pos x="T10" y="T11"/>
                  </a:cxn>
                </a:cxnLst>
                <a:rect l="0" t="0" r="r" b="b"/>
                <a:pathLst>
                  <a:path w="2" h="167">
                    <a:moveTo>
                      <a:pt x="0" y="167"/>
                    </a:moveTo>
                    <a:lnTo>
                      <a:pt x="0" y="0"/>
                    </a:lnTo>
                    <a:lnTo>
                      <a:pt x="1" y="159"/>
                    </a:lnTo>
                    <a:lnTo>
                      <a:pt x="1" y="108"/>
                    </a:lnTo>
                    <a:lnTo>
                      <a:pt x="2" y="1"/>
                    </a:lnTo>
                    <a:lnTo>
                      <a:pt x="2" y="16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5" name="Freeform 1954"/>
              <p:cNvSpPr>
                <a:spLocks/>
              </p:cNvSpPr>
              <p:nvPr/>
            </p:nvSpPr>
            <p:spPr bwMode="auto">
              <a:xfrm>
                <a:off x="7268" y="2895"/>
                <a:ext cx="3" cy="165"/>
              </a:xfrm>
              <a:custGeom>
                <a:avLst/>
                <a:gdLst>
                  <a:gd name="T0" fmla="*/ 0 w 3"/>
                  <a:gd name="T1" fmla="*/ 165 h 165"/>
                  <a:gd name="T2" fmla="*/ 0 w 3"/>
                  <a:gd name="T3" fmla="*/ 37 h 165"/>
                  <a:gd name="T4" fmla="*/ 1 w 3"/>
                  <a:gd name="T5" fmla="*/ 22 h 165"/>
                  <a:gd name="T6" fmla="*/ 1 w 3"/>
                  <a:gd name="T7" fmla="*/ 162 h 165"/>
                  <a:gd name="T8" fmla="*/ 2 w 3"/>
                  <a:gd name="T9" fmla="*/ 0 h 165"/>
                  <a:gd name="T10" fmla="*/ 2 w 3"/>
                  <a:gd name="T11" fmla="*/ 1 h 165"/>
                  <a:gd name="T12" fmla="*/ 3 w 3"/>
                  <a:gd name="T13" fmla="*/ 165 h 165"/>
                </a:gdLst>
                <a:ahLst/>
                <a:cxnLst>
                  <a:cxn ang="0">
                    <a:pos x="T0" y="T1"/>
                  </a:cxn>
                  <a:cxn ang="0">
                    <a:pos x="T2" y="T3"/>
                  </a:cxn>
                  <a:cxn ang="0">
                    <a:pos x="T4" y="T5"/>
                  </a:cxn>
                  <a:cxn ang="0">
                    <a:pos x="T6" y="T7"/>
                  </a:cxn>
                  <a:cxn ang="0">
                    <a:pos x="T8" y="T9"/>
                  </a:cxn>
                  <a:cxn ang="0">
                    <a:pos x="T10" y="T11"/>
                  </a:cxn>
                  <a:cxn ang="0">
                    <a:pos x="T12" y="T13"/>
                  </a:cxn>
                </a:cxnLst>
                <a:rect l="0" t="0" r="r" b="b"/>
                <a:pathLst>
                  <a:path w="3" h="165">
                    <a:moveTo>
                      <a:pt x="0" y="165"/>
                    </a:moveTo>
                    <a:lnTo>
                      <a:pt x="0" y="37"/>
                    </a:lnTo>
                    <a:lnTo>
                      <a:pt x="1" y="22"/>
                    </a:lnTo>
                    <a:lnTo>
                      <a:pt x="1" y="162"/>
                    </a:lnTo>
                    <a:lnTo>
                      <a:pt x="2" y="0"/>
                    </a:lnTo>
                    <a:lnTo>
                      <a:pt x="2" y="1"/>
                    </a:lnTo>
                    <a:lnTo>
                      <a:pt x="3" y="16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6" name="Freeform 1955"/>
              <p:cNvSpPr>
                <a:spLocks/>
              </p:cNvSpPr>
              <p:nvPr/>
            </p:nvSpPr>
            <p:spPr bwMode="auto">
              <a:xfrm>
                <a:off x="7271" y="2894"/>
                <a:ext cx="1" cy="166"/>
              </a:xfrm>
              <a:custGeom>
                <a:avLst/>
                <a:gdLst>
                  <a:gd name="T0" fmla="*/ 0 w 1"/>
                  <a:gd name="T1" fmla="*/ 166 h 166"/>
                  <a:gd name="T2" fmla="*/ 0 w 1"/>
                  <a:gd name="T3" fmla="*/ 0 h 166"/>
                  <a:gd name="T4" fmla="*/ 0 w 1"/>
                  <a:gd name="T5" fmla="*/ 19 h 166"/>
                  <a:gd name="T6" fmla="*/ 1 w 1"/>
                  <a:gd name="T7" fmla="*/ 33 h 166"/>
                  <a:gd name="T8" fmla="*/ 1 w 1"/>
                  <a:gd name="T9" fmla="*/ 166 h 166"/>
                </a:gdLst>
                <a:ahLst/>
                <a:cxnLst>
                  <a:cxn ang="0">
                    <a:pos x="T0" y="T1"/>
                  </a:cxn>
                  <a:cxn ang="0">
                    <a:pos x="T2" y="T3"/>
                  </a:cxn>
                  <a:cxn ang="0">
                    <a:pos x="T4" y="T5"/>
                  </a:cxn>
                  <a:cxn ang="0">
                    <a:pos x="T6" y="T7"/>
                  </a:cxn>
                  <a:cxn ang="0">
                    <a:pos x="T8" y="T9"/>
                  </a:cxn>
                </a:cxnLst>
                <a:rect l="0" t="0" r="r" b="b"/>
                <a:pathLst>
                  <a:path w="1" h="166">
                    <a:moveTo>
                      <a:pt x="0" y="166"/>
                    </a:moveTo>
                    <a:lnTo>
                      <a:pt x="0" y="0"/>
                    </a:lnTo>
                    <a:lnTo>
                      <a:pt x="0" y="19"/>
                    </a:lnTo>
                    <a:lnTo>
                      <a:pt x="1" y="33"/>
                    </a:lnTo>
                    <a:lnTo>
                      <a:pt x="1" y="16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7" name="Freeform 1956"/>
              <p:cNvSpPr>
                <a:spLocks/>
              </p:cNvSpPr>
              <p:nvPr/>
            </p:nvSpPr>
            <p:spPr bwMode="auto">
              <a:xfrm>
                <a:off x="7272" y="2892"/>
                <a:ext cx="1" cy="168"/>
              </a:xfrm>
              <a:custGeom>
                <a:avLst/>
                <a:gdLst>
                  <a:gd name="T0" fmla="*/ 0 w 1"/>
                  <a:gd name="T1" fmla="*/ 168 h 168"/>
                  <a:gd name="T2" fmla="*/ 1 w 1"/>
                  <a:gd name="T3" fmla="*/ 0 h 168"/>
                  <a:gd name="T4" fmla="*/ 1 w 1"/>
                  <a:gd name="T5" fmla="*/ 98 h 168"/>
                  <a:gd name="T6" fmla="*/ 1 w 1"/>
                  <a:gd name="T7" fmla="*/ 139 h 168"/>
                  <a:gd name="T8" fmla="*/ 1 w 1"/>
                  <a:gd name="T9" fmla="*/ 168 h 168"/>
                </a:gdLst>
                <a:ahLst/>
                <a:cxnLst>
                  <a:cxn ang="0">
                    <a:pos x="T0" y="T1"/>
                  </a:cxn>
                  <a:cxn ang="0">
                    <a:pos x="T2" y="T3"/>
                  </a:cxn>
                  <a:cxn ang="0">
                    <a:pos x="T4" y="T5"/>
                  </a:cxn>
                  <a:cxn ang="0">
                    <a:pos x="T6" y="T7"/>
                  </a:cxn>
                  <a:cxn ang="0">
                    <a:pos x="T8" y="T9"/>
                  </a:cxn>
                </a:cxnLst>
                <a:rect l="0" t="0" r="r" b="b"/>
                <a:pathLst>
                  <a:path w="1" h="168">
                    <a:moveTo>
                      <a:pt x="0" y="168"/>
                    </a:moveTo>
                    <a:lnTo>
                      <a:pt x="1" y="0"/>
                    </a:lnTo>
                    <a:lnTo>
                      <a:pt x="1" y="98"/>
                    </a:lnTo>
                    <a:lnTo>
                      <a:pt x="1" y="139"/>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8" name="Freeform 1957"/>
              <p:cNvSpPr>
                <a:spLocks/>
              </p:cNvSpPr>
              <p:nvPr/>
            </p:nvSpPr>
            <p:spPr bwMode="auto">
              <a:xfrm>
                <a:off x="7273" y="2885"/>
                <a:ext cx="3" cy="175"/>
              </a:xfrm>
              <a:custGeom>
                <a:avLst/>
                <a:gdLst>
                  <a:gd name="T0" fmla="*/ 0 w 3"/>
                  <a:gd name="T1" fmla="*/ 175 h 175"/>
                  <a:gd name="T2" fmla="*/ 1 w 3"/>
                  <a:gd name="T3" fmla="*/ 5 h 175"/>
                  <a:gd name="T4" fmla="*/ 2 w 3"/>
                  <a:gd name="T5" fmla="*/ 65 h 175"/>
                  <a:gd name="T6" fmla="*/ 2 w 3"/>
                  <a:gd name="T7" fmla="*/ 41 h 175"/>
                  <a:gd name="T8" fmla="*/ 2 w 3"/>
                  <a:gd name="T9" fmla="*/ 0 h 175"/>
                  <a:gd name="T10" fmla="*/ 3 w 3"/>
                  <a:gd name="T11" fmla="*/ 175 h 175"/>
                </a:gdLst>
                <a:ahLst/>
                <a:cxnLst>
                  <a:cxn ang="0">
                    <a:pos x="T0" y="T1"/>
                  </a:cxn>
                  <a:cxn ang="0">
                    <a:pos x="T2" y="T3"/>
                  </a:cxn>
                  <a:cxn ang="0">
                    <a:pos x="T4" y="T5"/>
                  </a:cxn>
                  <a:cxn ang="0">
                    <a:pos x="T6" y="T7"/>
                  </a:cxn>
                  <a:cxn ang="0">
                    <a:pos x="T8" y="T9"/>
                  </a:cxn>
                  <a:cxn ang="0">
                    <a:pos x="T10" y="T11"/>
                  </a:cxn>
                </a:cxnLst>
                <a:rect l="0" t="0" r="r" b="b"/>
                <a:pathLst>
                  <a:path w="3" h="175">
                    <a:moveTo>
                      <a:pt x="0" y="175"/>
                    </a:moveTo>
                    <a:lnTo>
                      <a:pt x="1" y="5"/>
                    </a:lnTo>
                    <a:lnTo>
                      <a:pt x="2" y="65"/>
                    </a:lnTo>
                    <a:lnTo>
                      <a:pt x="2" y="41"/>
                    </a:lnTo>
                    <a:lnTo>
                      <a:pt x="2" y="0"/>
                    </a:lnTo>
                    <a:lnTo>
                      <a:pt x="3" y="17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9" name="Freeform 1958"/>
              <p:cNvSpPr>
                <a:spLocks/>
              </p:cNvSpPr>
              <p:nvPr/>
            </p:nvSpPr>
            <p:spPr bwMode="auto">
              <a:xfrm>
                <a:off x="7276" y="2280"/>
                <a:ext cx="21" cy="780"/>
              </a:xfrm>
              <a:custGeom>
                <a:avLst/>
                <a:gdLst>
                  <a:gd name="T0" fmla="*/ 0 w 21"/>
                  <a:gd name="T1" fmla="*/ 780 h 780"/>
                  <a:gd name="T2" fmla="*/ 0 w 21"/>
                  <a:gd name="T3" fmla="*/ 606 h 780"/>
                  <a:gd name="T4" fmla="*/ 1 w 21"/>
                  <a:gd name="T5" fmla="*/ 600 h 780"/>
                  <a:gd name="T6" fmla="*/ 1 w 21"/>
                  <a:gd name="T7" fmla="*/ 746 h 780"/>
                  <a:gd name="T8" fmla="*/ 2 w 21"/>
                  <a:gd name="T9" fmla="*/ 585 h 780"/>
                  <a:gd name="T10" fmla="*/ 2 w 21"/>
                  <a:gd name="T11" fmla="*/ 588 h 780"/>
                  <a:gd name="T12" fmla="*/ 2 w 21"/>
                  <a:gd name="T13" fmla="*/ 594 h 780"/>
                  <a:gd name="T14" fmla="*/ 2 w 21"/>
                  <a:gd name="T15" fmla="*/ 731 h 780"/>
                  <a:gd name="T16" fmla="*/ 3 w 21"/>
                  <a:gd name="T17" fmla="*/ 567 h 780"/>
                  <a:gd name="T18" fmla="*/ 3 w 21"/>
                  <a:gd name="T19" fmla="*/ 645 h 780"/>
                  <a:gd name="T20" fmla="*/ 4 w 21"/>
                  <a:gd name="T21" fmla="*/ 695 h 780"/>
                  <a:gd name="T22" fmla="*/ 4 w 21"/>
                  <a:gd name="T23" fmla="*/ 747 h 780"/>
                  <a:gd name="T24" fmla="*/ 4 w 21"/>
                  <a:gd name="T25" fmla="*/ 539 h 780"/>
                  <a:gd name="T26" fmla="*/ 5 w 21"/>
                  <a:gd name="T27" fmla="*/ 582 h 780"/>
                  <a:gd name="T28" fmla="*/ 5 w 21"/>
                  <a:gd name="T29" fmla="*/ 562 h 780"/>
                  <a:gd name="T30" fmla="*/ 6 w 21"/>
                  <a:gd name="T31" fmla="*/ 269 h 780"/>
                  <a:gd name="T32" fmla="*/ 6 w 21"/>
                  <a:gd name="T33" fmla="*/ 271 h 780"/>
                  <a:gd name="T34" fmla="*/ 6 w 21"/>
                  <a:gd name="T35" fmla="*/ 305 h 780"/>
                  <a:gd name="T36" fmla="*/ 7 w 21"/>
                  <a:gd name="T37" fmla="*/ 0 h 780"/>
                  <a:gd name="T38" fmla="*/ 8 w 21"/>
                  <a:gd name="T39" fmla="*/ 148 h 780"/>
                  <a:gd name="T40" fmla="*/ 8 w 21"/>
                  <a:gd name="T41" fmla="*/ 188 h 780"/>
                  <a:gd name="T42" fmla="*/ 9 w 21"/>
                  <a:gd name="T43" fmla="*/ 572 h 780"/>
                  <a:gd name="T44" fmla="*/ 10 w 21"/>
                  <a:gd name="T45" fmla="*/ 553 h 780"/>
                  <a:gd name="T46" fmla="*/ 10 w 21"/>
                  <a:gd name="T47" fmla="*/ 491 h 780"/>
                  <a:gd name="T48" fmla="*/ 11 w 21"/>
                  <a:gd name="T49" fmla="*/ 608 h 780"/>
                  <a:gd name="T50" fmla="*/ 11 w 21"/>
                  <a:gd name="T51" fmla="*/ 529 h 780"/>
                  <a:gd name="T52" fmla="*/ 11 w 21"/>
                  <a:gd name="T53" fmla="*/ 522 h 780"/>
                  <a:gd name="T54" fmla="*/ 11 w 21"/>
                  <a:gd name="T55" fmla="*/ 518 h 780"/>
                  <a:gd name="T56" fmla="*/ 12 w 21"/>
                  <a:gd name="T57" fmla="*/ 636 h 780"/>
                  <a:gd name="T58" fmla="*/ 13 w 21"/>
                  <a:gd name="T59" fmla="*/ 536 h 780"/>
                  <a:gd name="T60" fmla="*/ 13 w 21"/>
                  <a:gd name="T61" fmla="*/ 541 h 780"/>
                  <a:gd name="T62" fmla="*/ 13 w 21"/>
                  <a:gd name="T63" fmla="*/ 663 h 780"/>
                  <a:gd name="T64" fmla="*/ 14 w 21"/>
                  <a:gd name="T65" fmla="*/ 589 h 780"/>
                  <a:gd name="T66" fmla="*/ 15 w 21"/>
                  <a:gd name="T67" fmla="*/ 612 h 780"/>
                  <a:gd name="T68" fmla="*/ 15 w 21"/>
                  <a:gd name="T69" fmla="*/ 553 h 780"/>
                  <a:gd name="T70" fmla="*/ 16 w 21"/>
                  <a:gd name="T71" fmla="*/ 704 h 780"/>
                  <a:gd name="T72" fmla="*/ 16 w 21"/>
                  <a:gd name="T73" fmla="*/ 646 h 780"/>
                  <a:gd name="T74" fmla="*/ 16 w 21"/>
                  <a:gd name="T75" fmla="*/ 619 h 780"/>
                  <a:gd name="T76" fmla="*/ 16 w 21"/>
                  <a:gd name="T77" fmla="*/ 559 h 780"/>
                  <a:gd name="T78" fmla="*/ 17 w 21"/>
                  <a:gd name="T79" fmla="*/ 719 h 780"/>
                  <a:gd name="T80" fmla="*/ 17 w 21"/>
                  <a:gd name="T81" fmla="*/ 578 h 780"/>
                  <a:gd name="T82" fmla="*/ 18 w 21"/>
                  <a:gd name="T83" fmla="*/ 569 h 780"/>
                  <a:gd name="T84" fmla="*/ 18 w 21"/>
                  <a:gd name="T85" fmla="*/ 563 h 780"/>
                  <a:gd name="T86" fmla="*/ 18 w 21"/>
                  <a:gd name="T87" fmla="*/ 733 h 780"/>
                  <a:gd name="T88" fmla="*/ 19 w 21"/>
                  <a:gd name="T89" fmla="*/ 569 h 780"/>
                  <a:gd name="T90" fmla="*/ 19 w 21"/>
                  <a:gd name="T91" fmla="*/ 573 h 780"/>
                  <a:gd name="T92" fmla="*/ 20 w 21"/>
                  <a:gd name="T93" fmla="*/ 744 h 780"/>
                  <a:gd name="T94" fmla="*/ 20 w 21"/>
                  <a:gd name="T95" fmla="*/ 570 h 780"/>
                  <a:gd name="T96" fmla="*/ 20 w 21"/>
                  <a:gd name="T97" fmla="*/ 638 h 780"/>
                  <a:gd name="T98" fmla="*/ 21 w 21"/>
                  <a:gd name="T99" fmla="*/ 677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80">
                    <a:moveTo>
                      <a:pt x="0" y="780"/>
                    </a:moveTo>
                    <a:lnTo>
                      <a:pt x="0" y="606"/>
                    </a:lnTo>
                    <a:lnTo>
                      <a:pt x="1" y="600"/>
                    </a:lnTo>
                    <a:lnTo>
                      <a:pt x="1" y="746"/>
                    </a:lnTo>
                    <a:lnTo>
                      <a:pt x="2" y="585"/>
                    </a:lnTo>
                    <a:lnTo>
                      <a:pt x="2" y="588"/>
                    </a:lnTo>
                    <a:lnTo>
                      <a:pt x="2" y="594"/>
                    </a:lnTo>
                    <a:lnTo>
                      <a:pt x="2" y="731"/>
                    </a:lnTo>
                    <a:lnTo>
                      <a:pt x="3" y="567"/>
                    </a:lnTo>
                    <a:lnTo>
                      <a:pt x="3" y="645"/>
                    </a:lnTo>
                    <a:lnTo>
                      <a:pt x="4" y="695"/>
                    </a:lnTo>
                    <a:lnTo>
                      <a:pt x="4" y="747"/>
                    </a:lnTo>
                    <a:lnTo>
                      <a:pt x="4" y="539"/>
                    </a:lnTo>
                    <a:lnTo>
                      <a:pt x="5" y="582"/>
                    </a:lnTo>
                    <a:lnTo>
                      <a:pt x="5" y="562"/>
                    </a:lnTo>
                    <a:lnTo>
                      <a:pt x="6" y="269"/>
                    </a:lnTo>
                    <a:lnTo>
                      <a:pt x="6" y="271"/>
                    </a:lnTo>
                    <a:lnTo>
                      <a:pt x="6" y="305"/>
                    </a:lnTo>
                    <a:lnTo>
                      <a:pt x="7" y="0"/>
                    </a:lnTo>
                    <a:lnTo>
                      <a:pt x="8" y="148"/>
                    </a:lnTo>
                    <a:lnTo>
                      <a:pt x="8" y="188"/>
                    </a:lnTo>
                    <a:lnTo>
                      <a:pt x="9" y="572"/>
                    </a:lnTo>
                    <a:lnTo>
                      <a:pt x="10" y="553"/>
                    </a:lnTo>
                    <a:lnTo>
                      <a:pt x="10" y="491"/>
                    </a:lnTo>
                    <a:lnTo>
                      <a:pt x="11" y="608"/>
                    </a:lnTo>
                    <a:lnTo>
                      <a:pt x="11" y="529"/>
                    </a:lnTo>
                    <a:lnTo>
                      <a:pt x="11" y="522"/>
                    </a:lnTo>
                    <a:lnTo>
                      <a:pt x="11" y="518"/>
                    </a:lnTo>
                    <a:lnTo>
                      <a:pt x="12" y="636"/>
                    </a:lnTo>
                    <a:lnTo>
                      <a:pt x="13" y="536"/>
                    </a:lnTo>
                    <a:lnTo>
                      <a:pt x="13" y="541"/>
                    </a:lnTo>
                    <a:lnTo>
                      <a:pt x="13" y="663"/>
                    </a:lnTo>
                    <a:lnTo>
                      <a:pt x="14" y="589"/>
                    </a:lnTo>
                    <a:lnTo>
                      <a:pt x="15" y="612"/>
                    </a:lnTo>
                    <a:lnTo>
                      <a:pt x="15" y="553"/>
                    </a:lnTo>
                    <a:lnTo>
                      <a:pt x="16" y="704"/>
                    </a:lnTo>
                    <a:lnTo>
                      <a:pt x="16" y="646"/>
                    </a:lnTo>
                    <a:lnTo>
                      <a:pt x="16" y="619"/>
                    </a:lnTo>
                    <a:lnTo>
                      <a:pt x="16" y="559"/>
                    </a:lnTo>
                    <a:lnTo>
                      <a:pt x="17" y="719"/>
                    </a:lnTo>
                    <a:lnTo>
                      <a:pt x="17" y="578"/>
                    </a:lnTo>
                    <a:lnTo>
                      <a:pt x="18" y="569"/>
                    </a:lnTo>
                    <a:lnTo>
                      <a:pt x="18" y="563"/>
                    </a:lnTo>
                    <a:lnTo>
                      <a:pt x="18" y="733"/>
                    </a:lnTo>
                    <a:lnTo>
                      <a:pt x="19" y="569"/>
                    </a:lnTo>
                    <a:lnTo>
                      <a:pt x="19" y="573"/>
                    </a:lnTo>
                    <a:lnTo>
                      <a:pt x="20" y="744"/>
                    </a:lnTo>
                    <a:lnTo>
                      <a:pt x="20" y="570"/>
                    </a:lnTo>
                    <a:lnTo>
                      <a:pt x="20" y="638"/>
                    </a:lnTo>
                    <a:lnTo>
                      <a:pt x="21" y="67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0" name="Freeform 1959"/>
              <p:cNvSpPr>
                <a:spLocks/>
              </p:cNvSpPr>
              <p:nvPr/>
            </p:nvSpPr>
            <p:spPr bwMode="auto">
              <a:xfrm>
                <a:off x="7297" y="2853"/>
                <a:ext cx="3" cy="207"/>
              </a:xfrm>
              <a:custGeom>
                <a:avLst/>
                <a:gdLst>
                  <a:gd name="T0" fmla="*/ 0 w 3"/>
                  <a:gd name="T1" fmla="*/ 104 h 207"/>
                  <a:gd name="T2" fmla="*/ 1 w 3"/>
                  <a:gd name="T3" fmla="*/ 0 h 207"/>
                  <a:gd name="T4" fmla="*/ 1 w 3"/>
                  <a:gd name="T5" fmla="*/ 191 h 207"/>
                  <a:gd name="T6" fmla="*/ 1 w 3"/>
                  <a:gd name="T7" fmla="*/ 102 h 207"/>
                  <a:gd name="T8" fmla="*/ 1 w 3"/>
                  <a:gd name="T9" fmla="*/ 73 h 207"/>
                  <a:gd name="T10" fmla="*/ 2 w 3"/>
                  <a:gd name="T11" fmla="*/ 2 h 207"/>
                  <a:gd name="T12" fmla="*/ 2 w 3"/>
                  <a:gd name="T13" fmla="*/ 201 h 207"/>
                  <a:gd name="T14" fmla="*/ 2 w 3"/>
                  <a:gd name="T15" fmla="*/ 21 h 207"/>
                  <a:gd name="T16" fmla="*/ 3 w 3"/>
                  <a:gd name="T17" fmla="*/ 11 h 207"/>
                  <a:gd name="T18" fmla="*/ 3 w 3"/>
                  <a:gd name="T19" fmla="*/ 3 h 207"/>
                  <a:gd name="T20" fmla="*/ 3 w 3"/>
                  <a:gd name="T21"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07">
                    <a:moveTo>
                      <a:pt x="0" y="104"/>
                    </a:moveTo>
                    <a:lnTo>
                      <a:pt x="1" y="0"/>
                    </a:lnTo>
                    <a:lnTo>
                      <a:pt x="1" y="191"/>
                    </a:lnTo>
                    <a:lnTo>
                      <a:pt x="1" y="102"/>
                    </a:lnTo>
                    <a:lnTo>
                      <a:pt x="1" y="73"/>
                    </a:lnTo>
                    <a:lnTo>
                      <a:pt x="2" y="2"/>
                    </a:lnTo>
                    <a:lnTo>
                      <a:pt x="2" y="201"/>
                    </a:lnTo>
                    <a:lnTo>
                      <a:pt x="2" y="21"/>
                    </a:lnTo>
                    <a:lnTo>
                      <a:pt x="3" y="11"/>
                    </a:lnTo>
                    <a:lnTo>
                      <a:pt x="3" y="3"/>
                    </a:lnTo>
                    <a:lnTo>
                      <a:pt x="3" y="2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1" name="Freeform 1960"/>
              <p:cNvSpPr>
                <a:spLocks/>
              </p:cNvSpPr>
              <p:nvPr/>
            </p:nvSpPr>
            <p:spPr bwMode="auto">
              <a:xfrm>
                <a:off x="7300" y="2862"/>
                <a:ext cx="1" cy="198"/>
              </a:xfrm>
              <a:custGeom>
                <a:avLst/>
                <a:gdLst>
                  <a:gd name="T0" fmla="*/ 0 w 1"/>
                  <a:gd name="T1" fmla="*/ 198 h 198"/>
                  <a:gd name="T2" fmla="*/ 1 w 1"/>
                  <a:gd name="T3" fmla="*/ 0 h 198"/>
                  <a:gd name="T4" fmla="*/ 1 w 1"/>
                  <a:gd name="T5" fmla="*/ 7 h 198"/>
                  <a:gd name="T6" fmla="*/ 1 w 1"/>
                  <a:gd name="T7" fmla="*/ 198 h 198"/>
                </a:gdLst>
                <a:ahLst/>
                <a:cxnLst>
                  <a:cxn ang="0">
                    <a:pos x="T0" y="T1"/>
                  </a:cxn>
                  <a:cxn ang="0">
                    <a:pos x="T2" y="T3"/>
                  </a:cxn>
                  <a:cxn ang="0">
                    <a:pos x="T4" y="T5"/>
                  </a:cxn>
                  <a:cxn ang="0">
                    <a:pos x="T6" y="T7"/>
                  </a:cxn>
                </a:cxnLst>
                <a:rect l="0" t="0" r="r" b="b"/>
                <a:pathLst>
                  <a:path w="1" h="198">
                    <a:moveTo>
                      <a:pt x="0" y="198"/>
                    </a:moveTo>
                    <a:lnTo>
                      <a:pt x="1" y="0"/>
                    </a:lnTo>
                    <a:lnTo>
                      <a:pt x="1" y="7"/>
                    </a:lnTo>
                    <a:lnTo>
                      <a:pt x="1" y="19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2" name="Freeform 1961"/>
              <p:cNvSpPr>
                <a:spLocks/>
              </p:cNvSpPr>
              <p:nvPr/>
            </p:nvSpPr>
            <p:spPr bwMode="auto">
              <a:xfrm>
                <a:off x="7302" y="2858"/>
                <a:ext cx="1" cy="202"/>
              </a:xfrm>
              <a:custGeom>
                <a:avLst/>
                <a:gdLst>
                  <a:gd name="T0" fmla="*/ 0 w 1"/>
                  <a:gd name="T1" fmla="*/ 202 h 202"/>
                  <a:gd name="T2" fmla="*/ 0 w 1"/>
                  <a:gd name="T3" fmla="*/ 0 h 202"/>
                  <a:gd name="T4" fmla="*/ 1 w 1"/>
                  <a:gd name="T5" fmla="*/ 67 h 202"/>
                  <a:gd name="T6" fmla="*/ 1 w 1"/>
                  <a:gd name="T7" fmla="*/ 111 h 202"/>
                  <a:gd name="T8" fmla="*/ 1 w 1"/>
                  <a:gd name="T9" fmla="*/ 202 h 202"/>
                </a:gdLst>
                <a:ahLst/>
                <a:cxnLst>
                  <a:cxn ang="0">
                    <a:pos x="T0" y="T1"/>
                  </a:cxn>
                  <a:cxn ang="0">
                    <a:pos x="T2" y="T3"/>
                  </a:cxn>
                  <a:cxn ang="0">
                    <a:pos x="T4" y="T5"/>
                  </a:cxn>
                  <a:cxn ang="0">
                    <a:pos x="T6" y="T7"/>
                  </a:cxn>
                  <a:cxn ang="0">
                    <a:pos x="T8" y="T9"/>
                  </a:cxn>
                </a:cxnLst>
                <a:rect l="0" t="0" r="r" b="b"/>
                <a:pathLst>
                  <a:path w="1" h="202">
                    <a:moveTo>
                      <a:pt x="0" y="202"/>
                    </a:moveTo>
                    <a:lnTo>
                      <a:pt x="0" y="0"/>
                    </a:lnTo>
                    <a:lnTo>
                      <a:pt x="1" y="67"/>
                    </a:lnTo>
                    <a:lnTo>
                      <a:pt x="1" y="111"/>
                    </a:lnTo>
                    <a:lnTo>
                      <a:pt x="1" y="20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3" name="Freeform 1962"/>
              <p:cNvSpPr>
                <a:spLocks/>
              </p:cNvSpPr>
              <p:nvPr/>
            </p:nvSpPr>
            <p:spPr bwMode="auto">
              <a:xfrm>
                <a:off x="7303" y="2273"/>
                <a:ext cx="22" cy="787"/>
              </a:xfrm>
              <a:custGeom>
                <a:avLst/>
                <a:gdLst>
                  <a:gd name="T0" fmla="*/ 0 w 22"/>
                  <a:gd name="T1" fmla="*/ 787 h 787"/>
                  <a:gd name="T2" fmla="*/ 0 w 22"/>
                  <a:gd name="T3" fmla="*/ 586 h 787"/>
                  <a:gd name="T4" fmla="*/ 1 w 22"/>
                  <a:gd name="T5" fmla="*/ 684 h 787"/>
                  <a:gd name="T6" fmla="*/ 1 w 22"/>
                  <a:gd name="T7" fmla="*/ 667 h 787"/>
                  <a:gd name="T8" fmla="*/ 2 w 22"/>
                  <a:gd name="T9" fmla="*/ 585 h 787"/>
                  <a:gd name="T10" fmla="*/ 2 w 22"/>
                  <a:gd name="T11" fmla="*/ 739 h 787"/>
                  <a:gd name="T12" fmla="*/ 3 w 22"/>
                  <a:gd name="T13" fmla="*/ 597 h 787"/>
                  <a:gd name="T14" fmla="*/ 3 w 22"/>
                  <a:gd name="T15" fmla="*/ 589 h 787"/>
                  <a:gd name="T16" fmla="*/ 4 w 22"/>
                  <a:gd name="T17" fmla="*/ 728 h 787"/>
                  <a:gd name="T18" fmla="*/ 4 w 22"/>
                  <a:gd name="T19" fmla="*/ 581 h 787"/>
                  <a:gd name="T20" fmla="*/ 4 w 22"/>
                  <a:gd name="T21" fmla="*/ 583 h 787"/>
                  <a:gd name="T22" fmla="*/ 5 w 22"/>
                  <a:gd name="T23" fmla="*/ 590 h 787"/>
                  <a:gd name="T24" fmla="*/ 5 w 22"/>
                  <a:gd name="T25" fmla="*/ 749 h 787"/>
                  <a:gd name="T26" fmla="*/ 5 w 22"/>
                  <a:gd name="T27" fmla="*/ 574 h 787"/>
                  <a:gd name="T28" fmla="*/ 6 w 22"/>
                  <a:gd name="T29" fmla="*/ 663 h 787"/>
                  <a:gd name="T30" fmla="*/ 6 w 22"/>
                  <a:gd name="T31" fmla="*/ 689 h 787"/>
                  <a:gd name="T32" fmla="*/ 6 w 22"/>
                  <a:gd name="T33" fmla="*/ 691 h 787"/>
                  <a:gd name="T34" fmla="*/ 7 w 22"/>
                  <a:gd name="T35" fmla="*/ 562 h 787"/>
                  <a:gd name="T36" fmla="*/ 7 w 22"/>
                  <a:gd name="T37" fmla="*/ 624 h 787"/>
                  <a:gd name="T38" fmla="*/ 8 w 22"/>
                  <a:gd name="T39" fmla="*/ 683 h 787"/>
                  <a:gd name="T40" fmla="*/ 9 w 22"/>
                  <a:gd name="T41" fmla="*/ 419 h 787"/>
                  <a:gd name="T42" fmla="*/ 9 w 22"/>
                  <a:gd name="T43" fmla="*/ 429 h 787"/>
                  <a:gd name="T44" fmla="*/ 9 w 22"/>
                  <a:gd name="T45" fmla="*/ 457 h 787"/>
                  <a:gd name="T46" fmla="*/ 9 w 22"/>
                  <a:gd name="T47" fmla="*/ 482 h 787"/>
                  <a:gd name="T48" fmla="*/ 11 w 22"/>
                  <a:gd name="T49" fmla="*/ 7 h 787"/>
                  <a:gd name="T50" fmla="*/ 11 w 22"/>
                  <a:gd name="T51" fmla="*/ 0 h 787"/>
                  <a:gd name="T52" fmla="*/ 12 w 22"/>
                  <a:gd name="T53" fmla="*/ 535 h 787"/>
                  <a:gd name="T54" fmla="*/ 12 w 22"/>
                  <a:gd name="T55" fmla="*/ 506 h 787"/>
                  <a:gd name="T56" fmla="*/ 14 w 22"/>
                  <a:gd name="T57" fmla="*/ 606 h 787"/>
                  <a:gd name="T58" fmla="*/ 14 w 22"/>
                  <a:gd name="T59" fmla="*/ 594 h 787"/>
                  <a:gd name="T60" fmla="*/ 14 w 22"/>
                  <a:gd name="T61" fmla="*/ 544 h 787"/>
                  <a:gd name="T62" fmla="*/ 15 w 22"/>
                  <a:gd name="T63" fmla="*/ 639 h 787"/>
                  <a:gd name="T64" fmla="*/ 15 w 22"/>
                  <a:gd name="T65" fmla="*/ 577 h 787"/>
                  <a:gd name="T66" fmla="*/ 16 w 22"/>
                  <a:gd name="T67" fmla="*/ 568 h 787"/>
                  <a:gd name="T68" fmla="*/ 16 w 22"/>
                  <a:gd name="T69" fmla="*/ 558 h 787"/>
                  <a:gd name="T70" fmla="*/ 16 w 22"/>
                  <a:gd name="T71" fmla="*/ 664 h 787"/>
                  <a:gd name="T72" fmla="*/ 17 w 22"/>
                  <a:gd name="T73" fmla="*/ 566 h 787"/>
                  <a:gd name="T74" fmla="*/ 17 w 22"/>
                  <a:gd name="T75" fmla="*/ 569 h 787"/>
                  <a:gd name="T76" fmla="*/ 18 w 22"/>
                  <a:gd name="T77" fmla="*/ 683 h 787"/>
                  <a:gd name="T78" fmla="*/ 18 w 22"/>
                  <a:gd name="T79" fmla="*/ 612 h 787"/>
                  <a:gd name="T80" fmla="*/ 19 w 22"/>
                  <a:gd name="T81" fmla="*/ 637 h 787"/>
                  <a:gd name="T82" fmla="*/ 19 w 22"/>
                  <a:gd name="T83" fmla="*/ 575 h 787"/>
                  <a:gd name="T84" fmla="*/ 20 w 22"/>
                  <a:gd name="T85" fmla="*/ 712 h 787"/>
                  <a:gd name="T86" fmla="*/ 20 w 22"/>
                  <a:gd name="T87" fmla="*/ 670 h 787"/>
                  <a:gd name="T88" fmla="*/ 20 w 22"/>
                  <a:gd name="T89" fmla="*/ 650 h 787"/>
                  <a:gd name="T90" fmla="*/ 21 w 22"/>
                  <a:gd name="T91" fmla="*/ 578 h 787"/>
                  <a:gd name="T92" fmla="*/ 21 w 22"/>
                  <a:gd name="T93" fmla="*/ 723 h 787"/>
                  <a:gd name="T94" fmla="*/ 21 w 22"/>
                  <a:gd name="T95" fmla="*/ 597 h 787"/>
                  <a:gd name="T96" fmla="*/ 22 w 22"/>
                  <a:gd name="T97" fmla="*/ 588 h 787"/>
                  <a:gd name="T98" fmla="*/ 22 w 22"/>
                  <a:gd name="T99" fmla="*/ 580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87">
                    <a:moveTo>
                      <a:pt x="0" y="787"/>
                    </a:moveTo>
                    <a:lnTo>
                      <a:pt x="0" y="586"/>
                    </a:lnTo>
                    <a:lnTo>
                      <a:pt x="1" y="684"/>
                    </a:lnTo>
                    <a:lnTo>
                      <a:pt x="1" y="667"/>
                    </a:lnTo>
                    <a:lnTo>
                      <a:pt x="2" y="585"/>
                    </a:lnTo>
                    <a:lnTo>
                      <a:pt x="2" y="739"/>
                    </a:lnTo>
                    <a:lnTo>
                      <a:pt x="3" y="597"/>
                    </a:lnTo>
                    <a:lnTo>
                      <a:pt x="3" y="589"/>
                    </a:lnTo>
                    <a:lnTo>
                      <a:pt x="4" y="728"/>
                    </a:lnTo>
                    <a:lnTo>
                      <a:pt x="4" y="581"/>
                    </a:lnTo>
                    <a:lnTo>
                      <a:pt x="4" y="583"/>
                    </a:lnTo>
                    <a:lnTo>
                      <a:pt x="5" y="590"/>
                    </a:lnTo>
                    <a:lnTo>
                      <a:pt x="5" y="749"/>
                    </a:lnTo>
                    <a:lnTo>
                      <a:pt x="5" y="574"/>
                    </a:lnTo>
                    <a:lnTo>
                      <a:pt x="6" y="663"/>
                    </a:lnTo>
                    <a:lnTo>
                      <a:pt x="6" y="689"/>
                    </a:lnTo>
                    <a:lnTo>
                      <a:pt x="6" y="691"/>
                    </a:lnTo>
                    <a:lnTo>
                      <a:pt x="7" y="562"/>
                    </a:lnTo>
                    <a:lnTo>
                      <a:pt x="7" y="624"/>
                    </a:lnTo>
                    <a:lnTo>
                      <a:pt x="8" y="683"/>
                    </a:lnTo>
                    <a:lnTo>
                      <a:pt x="9" y="419"/>
                    </a:lnTo>
                    <a:lnTo>
                      <a:pt x="9" y="429"/>
                    </a:lnTo>
                    <a:lnTo>
                      <a:pt x="9" y="457"/>
                    </a:lnTo>
                    <a:lnTo>
                      <a:pt x="9" y="482"/>
                    </a:lnTo>
                    <a:lnTo>
                      <a:pt x="11" y="7"/>
                    </a:lnTo>
                    <a:lnTo>
                      <a:pt x="11" y="0"/>
                    </a:lnTo>
                    <a:lnTo>
                      <a:pt x="12" y="535"/>
                    </a:lnTo>
                    <a:lnTo>
                      <a:pt x="12" y="506"/>
                    </a:lnTo>
                    <a:lnTo>
                      <a:pt x="14" y="606"/>
                    </a:lnTo>
                    <a:lnTo>
                      <a:pt x="14" y="594"/>
                    </a:lnTo>
                    <a:lnTo>
                      <a:pt x="14" y="544"/>
                    </a:lnTo>
                    <a:lnTo>
                      <a:pt x="15" y="639"/>
                    </a:lnTo>
                    <a:lnTo>
                      <a:pt x="15" y="577"/>
                    </a:lnTo>
                    <a:lnTo>
                      <a:pt x="16" y="568"/>
                    </a:lnTo>
                    <a:lnTo>
                      <a:pt x="16" y="558"/>
                    </a:lnTo>
                    <a:lnTo>
                      <a:pt x="16" y="664"/>
                    </a:lnTo>
                    <a:lnTo>
                      <a:pt x="17" y="566"/>
                    </a:lnTo>
                    <a:lnTo>
                      <a:pt x="17" y="569"/>
                    </a:lnTo>
                    <a:lnTo>
                      <a:pt x="18" y="683"/>
                    </a:lnTo>
                    <a:lnTo>
                      <a:pt x="18" y="612"/>
                    </a:lnTo>
                    <a:lnTo>
                      <a:pt x="19" y="637"/>
                    </a:lnTo>
                    <a:lnTo>
                      <a:pt x="19" y="575"/>
                    </a:lnTo>
                    <a:lnTo>
                      <a:pt x="20" y="712"/>
                    </a:lnTo>
                    <a:lnTo>
                      <a:pt x="20" y="670"/>
                    </a:lnTo>
                    <a:lnTo>
                      <a:pt x="20" y="650"/>
                    </a:lnTo>
                    <a:lnTo>
                      <a:pt x="21" y="578"/>
                    </a:lnTo>
                    <a:lnTo>
                      <a:pt x="21" y="723"/>
                    </a:lnTo>
                    <a:lnTo>
                      <a:pt x="21" y="597"/>
                    </a:lnTo>
                    <a:lnTo>
                      <a:pt x="22" y="588"/>
                    </a:lnTo>
                    <a:lnTo>
                      <a:pt x="22" y="580"/>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4" name="Freeform 1963"/>
              <p:cNvSpPr>
                <a:spLocks/>
              </p:cNvSpPr>
              <p:nvPr/>
            </p:nvSpPr>
            <p:spPr bwMode="auto">
              <a:xfrm>
                <a:off x="7325" y="2853"/>
                <a:ext cx="10" cy="207"/>
              </a:xfrm>
              <a:custGeom>
                <a:avLst/>
                <a:gdLst>
                  <a:gd name="T0" fmla="*/ 0 w 10"/>
                  <a:gd name="T1" fmla="*/ 0 h 207"/>
                  <a:gd name="T2" fmla="*/ 0 w 10"/>
                  <a:gd name="T3" fmla="*/ 152 h 207"/>
                  <a:gd name="T4" fmla="*/ 1 w 10"/>
                  <a:gd name="T5" fmla="*/ 2 h 207"/>
                  <a:gd name="T6" fmla="*/ 1 w 10"/>
                  <a:gd name="T7" fmla="*/ 7 h 207"/>
                  <a:gd name="T8" fmla="*/ 2 w 10"/>
                  <a:gd name="T9" fmla="*/ 159 h 207"/>
                  <a:gd name="T10" fmla="*/ 2 w 10"/>
                  <a:gd name="T11" fmla="*/ 2 h 207"/>
                  <a:gd name="T12" fmla="*/ 3 w 10"/>
                  <a:gd name="T13" fmla="*/ 80 h 207"/>
                  <a:gd name="T14" fmla="*/ 3 w 10"/>
                  <a:gd name="T15" fmla="*/ 133 h 207"/>
                  <a:gd name="T16" fmla="*/ 4 w 10"/>
                  <a:gd name="T17" fmla="*/ 3 h 207"/>
                  <a:gd name="T18" fmla="*/ 4 w 10"/>
                  <a:gd name="T19" fmla="*/ 165 h 207"/>
                  <a:gd name="T20" fmla="*/ 4 w 10"/>
                  <a:gd name="T21" fmla="*/ 96 h 207"/>
                  <a:gd name="T22" fmla="*/ 4 w 10"/>
                  <a:gd name="T23" fmla="*/ 71 h 207"/>
                  <a:gd name="T24" fmla="*/ 5 w 10"/>
                  <a:gd name="T25" fmla="*/ 3 h 207"/>
                  <a:gd name="T26" fmla="*/ 5 w 10"/>
                  <a:gd name="T27" fmla="*/ 163 h 207"/>
                  <a:gd name="T28" fmla="*/ 6 w 10"/>
                  <a:gd name="T29" fmla="*/ 18 h 207"/>
                  <a:gd name="T30" fmla="*/ 6 w 10"/>
                  <a:gd name="T31" fmla="*/ 9 h 207"/>
                  <a:gd name="T32" fmla="*/ 6 w 10"/>
                  <a:gd name="T33" fmla="*/ 158 h 207"/>
                  <a:gd name="T34" fmla="*/ 7 w 10"/>
                  <a:gd name="T35" fmla="*/ 3 h 207"/>
                  <a:gd name="T36" fmla="*/ 7 w 10"/>
                  <a:gd name="T37" fmla="*/ 11 h 207"/>
                  <a:gd name="T38" fmla="*/ 8 w 10"/>
                  <a:gd name="T39" fmla="*/ 21 h 207"/>
                  <a:gd name="T40" fmla="*/ 8 w 10"/>
                  <a:gd name="T41" fmla="*/ 163 h 207"/>
                  <a:gd name="T42" fmla="*/ 8 w 10"/>
                  <a:gd name="T43" fmla="*/ 3 h 207"/>
                  <a:gd name="T44" fmla="*/ 9 w 10"/>
                  <a:gd name="T45" fmla="*/ 95 h 207"/>
                  <a:gd name="T46" fmla="*/ 9 w 10"/>
                  <a:gd name="T47" fmla="*/ 182 h 207"/>
                  <a:gd name="T48" fmla="*/ 10 w 10"/>
                  <a:gd name="T49" fmla="*/ 2 h 207"/>
                  <a:gd name="T50" fmla="*/ 10 w 10"/>
                  <a:gd name="T51"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 h="207">
                    <a:moveTo>
                      <a:pt x="0" y="0"/>
                    </a:moveTo>
                    <a:lnTo>
                      <a:pt x="0" y="152"/>
                    </a:lnTo>
                    <a:lnTo>
                      <a:pt x="1" y="2"/>
                    </a:lnTo>
                    <a:lnTo>
                      <a:pt x="1" y="7"/>
                    </a:lnTo>
                    <a:lnTo>
                      <a:pt x="2" y="159"/>
                    </a:lnTo>
                    <a:lnTo>
                      <a:pt x="2" y="2"/>
                    </a:lnTo>
                    <a:lnTo>
                      <a:pt x="3" y="80"/>
                    </a:lnTo>
                    <a:lnTo>
                      <a:pt x="3" y="133"/>
                    </a:lnTo>
                    <a:lnTo>
                      <a:pt x="4" y="3"/>
                    </a:lnTo>
                    <a:lnTo>
                      <a:pt x="4" y="165"/>
                    </a:lnTo>
                    <a:lnTo>
                      <a:pt x="4" y="96"/>
                    </a:lnTo>
                    <a:lnTo>
                      <a:pt x="4" y="71"/>
                    </a:lnTo>
                    <a:lnTo>
                      <a:pt x="5" y="3"/>
                    </a:lnTo>
                    <a:lnTo>
                      <a:pt x="5" y="163"/>
                    </a:lnTo>
                    <a:lnTo>
                      <a:pt x="6" y="18"/>
                    </a:lnTo>
                    <a:lnTo>
                      <a:pt x="6" y="9"/>
                    </a:lnTo>
                    <a:lnTo>
                      <a:pt x="6" y="158"/>
                    </a:lnTo>
                    <a:lnTo>
                      <a:pt x="7" y="3"/>
                    </a:lnTo>
                    <a:lnTo>
                      <a:pt x="7" y="11"/>
                    </a:lnTo>
                    <a:lnTo>
                      <a:pt x="8" y="21"/>
                    </a:lnTo>
                    <a:lnTo>
                      <a:pt x="8" y="163"/>
                    </a:lnTo>
                    <a:lnTo>
                      <a:pt x="8" y="3"/>
                    </a:lnTo>
                    <a:lnTo>
                      <a:pt x="9" y="95"/>
                    </a:lnTo>
                    <a:lnTo>
                      <a:pt x="9" y="182"/>
                    </a:lnTo>
                    <a:lnTo>
                      <a:pt x="10" y="2"/>
                    </a:lnTo>
                    <a:lnTo>
                      <a:pt x="10" y="20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5" name="Freeform 1964"/>
              <p:cNvSpPr>
                <a:spLocks/>
              </p:cNvSpPr>
              <p:nvPr/>
            </p:nvSpPr>
            <p:spPr bwMode="auto">
              <a:xfrm>
                <a:off x="7335" y="2292"/>
                <a:ext cx="22" cy="768"/>
              </a:xfrm>
              <a:custGeom>
                <a:avLst/>
                <a:gdLst>
                  <a:gd name="T0" fmla="*/ 0 w 22"/>
                  <a:gd name="T1" fmla="*/ 768 h 768"/>
                  <a:gd name="T2" fmla="*/ 0 w 22"/>
                  <a:gd name="T3" fmla="*/ 627 h 768"/>
                  <a:gd name="T4" fmla="*/ 0 w 22"/>
                  <a:gd name="T5" fmla="*/ 607 h 768"/>
                  <a:gd name="T6" fmla="*/ 2 w 22"/>
                  <a:gd name="T7" fmla="*/ 766 h 768"/>
                  <a:gd name="T8" fmla="*/ 2 w 22"/>
                  <a:gd name="T9" fmla="*/ 557 h 768"/>
                  <a:gd name="T10" fmla="*/ 2 w 22"/>
                  <a:gd name="T11" fmla="*/ 556 h 768"/>
                  <a:gd name="T12" fmla="*/ 3 w 22"/>
                  <a:gd name="T13" fmla="*/ 709 h 768"/>
                  <a:gd name="T14" fmla="*/ 3 w 22"/>
                  <a:gd name="T15" fmla="*/ 549 h 768"/>
                  <a:gd name="T16" fmla="*/ 3 w 22"/>
                  <a:gd name="T17" fmla="*/ 570 h 768"/>
                  <a:gd name="T18" fmla="*/ 4 w 22"/>
                  <a:gd name="T19" fmla="*/ 586 h 768"/>
                  <a:gd name="T20" fmla="*/ 4 w 22"/>
                  <a:gd name="T21" fmla="*/ 695 h 768"/>
                  <a:gd name="T22" fmla="*/ 5 w 22"/>
                  <a:gd name="T23" fmla="*/ 537 h 768"/>
                  <a:gd name="T24" fmla="*/ 5 w 22"/>
                  <a:gd name="T25" fmla="*/ 674 h 768"/>
                  <a:gd name="T26" fmla="*/ 5 w 22"/>
                  <a:gd name="T27" fmla="*/ 632 h 768"/>
                  <a:gd name="T28" fmla="*/ 6 w 22"/>
                  <a:gd name="T29" fmla="*/ 643 h 768"/>
                  <a:gd name="T30" fmla="*/ 7 w 22"/>
                  <a:gd name="T31" fmla="*/ 501 h 768"/>
                  <a:gd name="T32" fmla="*/ 7 w 22"/>
                  <a:gd name="T33" fmla="*/ 485 h 768"/>
                  <a:gd name="T34" fmla="*/ 7 w 22"/>
                  <a:gd name="T35" fmla="*/ 502 h 768"/>
                  <a:gd name="T36" fmla="*/ 8 w 22"/>
                  <a:gd name="T37" fmla="*/ 95 h 768"/>
                  <a:gd name="T38" fmla="*/ 9 w 22"/>
                  <a:gd name="T39" fmla="*/ 92 h 768"/>
                  <a:gd name="T40" fmla="*/ 9 w 22"/>
                  <a:gd name="T41" fmla="*/ 0 h 768"/>
                  <a:gd name="T42" fmla="*/ 10 w 22"/>
                  <a:gd name="T43" fmla="*/ 422 h 768"/>
                  <a:gd name="T44" fmla="*/ 10 w 22"/>
                  <a:gd name="T45" fmla="*/ 436 h 768"/>
                  <a:gd name="T46" fmla="*/ 10 w 22"/>
                  <a:gd name="T47" fmla="*/ 427 h 768"/>
                  <a:gd name="T48" fmla="*/ 11 w 22"/>
                  <a:gd name="T49" fmla="*/ 537 h 768"/>
                  <a:gd name="T50" fmla="*/ 11 w 22"/>
                  <a:gd name="T51" fmla="*/ 536 h 768"/>
                  <a:gd name="T52" fmla="*/ 12 w 22"/>
                  <a:gd name="T53" fmla="*/ 536 h 768"/>
                  <a:gd name="T54" fmla="*/ 12 w 22"/>
                  <a:gd name="T55" fmla="*/ 534 h 768"/>
                  <a:gd name="T56" fmla="*/ 13 w 22"/>
                  <a:gd name="T57" fmla="*/ 580 h 768"/>
                  <a:gd name="T58" fmla="*/ 13 w 22"/>
                  <a:gd name="T59" fmla="*/ 586 h 768"/>
                  <a:gd name="T60" fmla="*/ 14 w 22"/>
                  <a:gd name="T61" fmla="*/ 557 h 768"/>
                  <a:gd name="T62" fmla="*/ 14 w 22"/>
                  <a:gd name="T63" fmla="*/ 614 h 768"/>
                  <a:gd name="T64" fmla="*/ 14 w 22"/>
                  <a:gd name="T65" fmla="*/ 582 h 768"/>
                  <a:gd name="T66" fmla="*/ 15 w 22"/>
                  <a:gd name="T67" fmla="*/ 573 h 768"/>
                  <a:gd name="T68" fmla="*/ 15 w 22"/>
                  <a:gd name="T69" fmla="*/ 561 h 768"/>
                  <a:gd name="T70" fmla="*/ 16 w 22"/>
                  <a:gd name="T71" fmla="*/ 637 h 768"/>
                  <a:gd name="T72" fmla="*/ 16 w 22"/>
                  <a:gd name="T73" fmla="*/ 564 h 768"/>
                  <a:gd name="T74" fmla="*/ 16 w 22"/>
                  <a:gd name="T75" fmla="*/ 565 h 768"/>
                  <a:gd name="T76" fmla="*/ 17 w 22"/>
                  <a:gd name="T77" fmla="*/ 653 h 768"/>
                  <a:gd name="T78" fmla="*/ 17 w 22"/>
                  <a:gd name="T79" fmla="*/ 589 h 768"/>
                  <a:gd name="T80" fmla="*/ 18 w 22"/>
                  <a:gd name="T81" fmla="*/ 604 h 768"/>
                  <a:gd name="T82" fmla="*/ 19 w 22"/>
                  <a:gd name="T83" fmla="*/ 566 h 768"/>
                  <a:gd name="T84" fmla="*/ 19 w 22"/>
                  <a:gd name="T85" fmla="*/ 676 h 768"/>
                  <a:gd name="T86" fmla="*/ 19 w 22"/>
                  <a:gd name="T87" fmla="*/ 653 h 768"/>
                  <a:gd name="T88" fmla="*/ 20 w 22"/>
                  <a:gd name="T89" fmla="*/ 567 h 768"/>
                  <a:gd name="T90" fmla="*/ 20 w 22"/>
                  <a:gd name="T91" fmla="*/ 685 h 768"/>
                  <a:gd name="T92" fmla="*/ 21 w 22"/>
                  <a:gd name="T93" fmla="*/ 593 h 768"/>
                  <a:gd name="T94" fmla="*/ 21 w 22"/>
                  <a:gd name="T95" fmla="*/ 581 h 768"/>
                  <a:gd name="T96" fmla="*/ 21 w 22"/>
                  <a:gd name="T97" fmla="*/ 567 h 768"/>
                  <a:gd name="T98" fmla="*/ 22 w 22"/>
                  <a:gd name="T99" fmla="*/ 69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768">
                    <a:moveTo>
                      <a:pt x="0" y="768"/>
                    </a:moveTo>
                    <a:lnTo>
                      <a:pt x="0" y="627"/>
                    </a:lnTo>
                    <a:lnTo>
                      <a:pt x="0" y="607"/>
                    </a:lnTo>
                    <a:lnTo>
                      <a:pt x="2" y="766"/>
                    </a:lnTo>
                    <a:lnTo>
                      <a:pt x="2" y="557"/>
                    </a:lnTo>
                    <a:lnTo>
                      <a:pt x="2" y="556"/>
                    </a:lnTo>
                    <a:lnTo>
                      <a:pt x="3" y="709"/>
                    </a:lnTo>
                    <a:lnTo>
                      <a:pt x="3" y="549"/>
                    </a:lnTo>
                    <a:lnTo>
                      <a:pt x="3" y="570"/>
                    </a:lnTo>
                    <a:lnTo>
                      <a:pt x="4" y="586"/>
                    </a:lnTo>
                    <a:lnTo>
                      <a:pt x="4" y="695"/>
                    </a:lnTo>
                    <a:lnTo>
                      <a:pt x="5" y="537"/>
                    </a:lnTo>
                    <a:lnTo>
                      <a:pt x="5" y="674"/>
                    </a:lnTo>
                    <a:lnTo>
                      <a:pt x="5" y="632"/>
                    </a:lnTo>
                    <a:lnTo>
                      <a:pt x="6" y="643"/>
                    </a:lnTo>
                    <a:lnTo>
                      <a:pt x="7" y="501"/>
                    </a:lnTo>
                    <a:lnTo>
                      <a:pt x="7" y="485"/>
                    </a:lnTo>
                    <a:lnTo>
                      <a:pt x="7" y="502"/>
                    </a:lnTo>
                    <a:lnTo>
                      <a:pt x="8" y="95"/>
                    </a:lnTo>
                    <a:lnTo>
                      <a:pt x="9" y="92"/>
                    </a:lnTo>
                    <a:lnTo>
                      <a:pt x="9" y="0"/>
                    </a:lnTo>
                    <a:lnTo>
                      <a:pt x="10" y="422"/>
                    </a:lnTo>
                    <a:lnTo>
                      <a:pt x="10" y="436"/>
                    </a:lnTo>
                    <a:lnTo>
                      <a:pt x="10" y="427"/>
                    </a:lnTo>
                    <a:lnTo>
                      <a:pt x="11" y="537"/>
                    </a:lnTo>
                    <a:lnTo>
                      <a:pt x="11" y="536"/>
                    </a:lnTo>
                    <a:lnTo>
                      <a:pt x="12" y="536"/>
                    </a:lnTo>
                    <a:lnTo>
                      <a:pt x="12" y="534"/>
                    </a:lnTo>
                    <a:lnTo>
                      <a:pt x="13" y="580"/>
                    </a:lnTo>
                    <a:lnTo>
                      <a:pt x="13" y="586"/>
                    </a:lnTo>
                    <a:lnTo>
                      <a:pt x="14" y="557"/>
                    </a:lnTo>
                    <a:lnTo>
                      <a:pt x="14" y="614"/>
                    </a:lnTo>
                    <a:lnTo>
                      <a:pt x="14" y="582"/>
                    </a:lnTo>
                    <a:lnTo>
                      <a:pt x="15" y="573"/>
                    </a:lnTo>
                    <a:lnTo>
                      <a:pt x="15" y="561"/>
                    </a:lnTo>
                    <a:lnTo>
                      <a:pt x="16" y="637"/>
                    </a:lnTo>
                    <a:lnTo>
                      <a:pt x="16" y="564"/>
                    </a:lnTo>
                    <a:lnTo>
                      <a:pt x="16" y="565"/>
                    </a:lnTo>
                    <a:lnTo>
                      <a:pt x="17" y="653"/>
                    </a:lnTo>
                    <a:lnTo>
                      <a:pt x="17" y="589"/>
                    </a:lnTo>
                    <a:lnTo>
                      <a:pt x="18" y="604"/>
                    </a:lnTo>
                    <a:lnTo>
                      <a:pt x="19" y="566"/>
                    </a:lnTo>
                    <a:lnTo>
                      <a:pt x="19" y="676"/>
                    </a:lnTo>
                    <a:lnTo>
                      <a:pt x="19" y="653"/>
                    </a:lnTo>
                    <a:lnTo>
                      <a:pt x="20" y="567"/>
                    </a:lnTo>
                    <a:lnTo>
                      <a:pt x="20" y="685"/>
                    </a:lnTo>
                    <a:lnTo>
                      <a:pt x="21" y="593"/>
                    </a:lnTo>
                    <a:lnTo>
                      <a:pt x="21" y="581"/>
                    </a:lnTo>
                    <a:lnTo>
                      <a:pt x="21" y="567"/>
                    </a:lnTo>
                    <a:lnTo>
                      <a:pt x="22" y="69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6" name="Freeform 1965"/>
              <p:cNvSpPr>
                <a:spLocks/>
              </p:cNvSpPr>
              <p:nvPr/>
            </p:nvSpPr>
            <p:spPr bwMode="auto">
              <a:xfrm>
                <a:off x="7357" y="2304"/>
                <a:ext cx="20" cy="746"/>
              </a:xfrm>
              <a:custGeom>
                <a:avLst/>
                <a:gdLst>
                  <a:gd name="T0" fmla="*/ 0 w 20"/>
                  <a:gd name="T1" fmla="*/ 680 h 746"/>
                  <a:gd name="T2" fmla="*/ 0 w 20"/>
                  <a:gd name="T3" fmla="*/ 556 h 746"/>
                  <a:gd name="T4" fmla="*/ 1 w 20"/>
                  <a:gd name="T5" fmla="*/ 557 h 746"/>
                  <a:gd name="T6" fmla="*/ 1 w 20"/>
                  <a:gd name="T7" fmla="*/ 685 h 746"/>
                  <a:gd name="T8" fmla="*/ 2 w 20"/>
                  <a:gd name="T9" fmla="*/ 555 h 746"/>
                  <a:gd name="T10" fmla="*/ 2 w 20"/>
                  <a:gd name="T11" fmla="*/ 600 h 746"/>
                  <a:gd name="T12" fmla="*/ 2 w 20"/>
                  <a:gd name="T13" fmla="*/ 623 h 746"/>
                  <a:gd name="T14" fmla="*/ 3 w 20"/>
                  <a:gd name="T15" fmla="*/ 555 h 746"/>
                  <a:gd name="T16" fmla="*/ 3 w 20"/>
                  <a:gd name="T17" fmla="*/ 691 h 746"/>
                  <a:gd name="T18" fmla="*/ 4 w 20"/>
                  <a:gd name="T19" fmla="*/ 654 h 746"/>
                  <a:gd name="T20" fmla="*/ 4 w 20"/>
                  <a:gd name="T21" fmla="*/ 554 h 746"/>
                  <a:gd name="T22" fmla="*/ 5 w 20"/>
                  <a:gd name="T23" fmla="*/ 695 h 746"/>
                  <a:gd name="T24" fmla="*/ 5 w 20"/>
                  <a:gd name="T25" fmla="*/ 581 h 746"/>
                  <a:gd name="T26" fmla="*/ 5 w 20"/>
                  <a:gd name="T27" fmla="*/ 568 h 746"/>
                  <a:gd name="T28" fmla="*/ 6 w 20"/>
                  <a:gd name="T29" fmla="*/ 698 h 746"/>
                  <a:gd name="T30" fmla="*/ 6 w 20"/>
                  <a:gd name="T31" fmla="*/ 552 h 746"/>
                  <a:gd name="T32" fmla="*/ 6 w 20"/>
                  <a:gd name="T33" fmla="*/ 554 h 746"/>
                  <a:gd name="T34" fmla="*/ 7 w 20"/>
                  <a:gd name="T35" fmla="*/ 559 h 746"/>
                  <a:gd name="T36" fmla="*/ 7 w 20"/>
                  <a:gd name="T37" fmla="*/ 700 h 746"/>
                  <a:gd name="T38" fmla="*/ 8 w 20"/>
                  <a:gd name="T39" fmla="*/ 551 h 746"/>
                  <a:gd name="T40" fmla="*/ 8 w 20"/>
                  <a:gd name="T41" fmla="*/ 593 h 746"/>
                  <a:gd name="T42" fmla="*/ 8 w 20"/>
                  <a:gd name="T43" fmla="*/ 612 h 746"/>
                  <a:gd name="T44" fmla="*/ 8 w 20"/>
                  <a:gd name="T45" fmla="*/ 698 h 746"/>
                  <a:gd name="T46" fmla="*/ 9 w 20"/>
                  <a:gd name="T47" fmla="*/ 549 h 746"/>
                  <a:gd name="T48" fmla="*/ 9 w 20"/>
                  <a:gd name="T49" fmla="*/ 688 h 746"/>
                  <a:gd name="T50" fmla="*/ 9 w 20"/>
                  <a:gd name="T51" fmla="*/ 671 h 746"/>
                  <a:gd name="T52" fmla="*/ 10 w 20"/>
                  <a:gd name="T53" fmla="*/ 547 h 746"/>
                  <a:gd name="T54" fmla="*/ 11 w 20"/>
                  <a:gd name="T55" fmla="*/ 685 h 746"/>
                  <a:gd name="T56" fmla="*/ 11 w 20"/>
                  <a:gd name="T57" fmla="*/ 556 h 746"/>
                  <a:gd name="T58" fmla="*/ 11 w 20"/>
                  <a:gd name="T59" fmla="*/ 548 h 746"/>
                  <a:gd name="T60" fmla="*/ 12 w 20"/>
                  <a:gd name="T61" fmla="*/ 746 h 746"/>
                  <a:gd name="T62" fmla="*/ 13 w 20"/>
                  <a:gd name="T63" fmla="*/ 536 h 746"/>
                  <a:gd name="T64" fmla="*/ 13 w 20"/>
                  <a:gd name="T65" fmla="*/ 539 h 746"/>
                  <a:gd name="T66" fmla="*/ 13 w 20"/>
                  <a:gd name="T67" fmla="*/ 545 h 746"/>
                  <a:gd name="T68" fmla="*/ 13 w 20"/>
                  <a:gd name="T69" fmla="*/ 665 h 746"/>
                  <a:gd name="T70" fmla="*/ 14 w 20"/>
                  <a:gd name="T71" fmla="*/ 524 h 746"/>
                  <a:gd name="T72" fmla="*/ 14 w 20"/>
                  <a:gd name="T73" fmla="*/ 547 h 746"/>
                  <a:gd name="T74" fmla="*/ 14 w 20"/>
                  <a:gd name="T75" fmla="*/ 538 h 746"/>
                  <a:gd name="T76" fmla="*/ 15 w 20"/>
                  <a:gd name="T77" fmla="*/ 609 h 746"/>
                  <a:gd name="T78" fmla="*/ 16 w 20"/>
                  <a:gd name="T79" fmla="*/ 280 h 746"/>
                  <a:gd name="T80" fmla="*/ 16 w 20"/>
                  <a:gd name="T81" fmla="*/ 268 h 746"/>
                  <a:gd name="T82" fmla="*/ 16 w 20"/>
                  <a:gd name="T83" fmla="*/ 309 h 746"/>
                  <a:gd name="T84" fmla="*/ 17 w 20"/>
                  <a:gd name="T85" fmla="*/ 0 h 746"/>
                  <a:gd name="T86" fmla="*/ 17 w 20"/>
                  <a:gd name="T87" fmla="*/ 161 h 746"/>
                  <a:gd name="T88" fmla="*/ 18 w 20"/>
                  <a:gd name="T89" fmla="*/ 244 h 746"/>
                  <a:gd name="T90" fmla="*/ 18 w 20"/>
                  <a:gd name="T91" fmla="*/ 219 h 746"/>
                  <a:gd name="T92" fmla="*/ 19 w 20"/>
                  <a:gd name="T93" fmla="*/ 567 h 746"/>
                  <a:gd name="T94" fmla="*/ 19 w 20"/>
                  <a:gd name="T95" fmla="*/ 563 h 746"/>
                  <a:gd name="T96" fmla="*/ 19 w 20"/>
                  <a:gd name="T97" fmla="*/ 565 h 746"/>
                  <a:gd name="T98" fmla="*/ 20 w 20"/>
                  <a:gd name="T99" fmla="*/ 535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746">
                    <a:moveTo>
                      <a:pt x="0" y="680"/>
                    </a:moveTo>
                    <a:lnTo>
                      <a:pt x="0" y="556"/>
                    </a:lnTo>
                    <a:lnTo>
                      <a:pt x="1" y="557"/>
                    </a:lnTo>
                    <a:lnTo>
                      <a:pt x="1" y="685"/>
                    </a:lnTo>
                    <a:lnTo>
                      <a:pt x="2" y="555"/>
                    </a:lnTo>
                    <a:lnTo>
                      <a:pt x="2" y="600"/>
                    </a:lnTo>
                    <a:lnTo>
                      <a:pt x="2" y="623"/>
                    </a:lnTo>
                    <a:lnTo>
                      <a:pt x="3" y="555"/>
                    </a:lnTo>
                    <a:lnTo>
                      <a:pt x="3" y="691"/>
                    </a:lnTo>
                    <a:lnTo>
                      <a:pt x="4" y="654"/>
                    </a:lnTo>
                    <a:lnTo>
                      <a:pt x="4" y="554"/>
                    </a:lnTo>
                    <a:lnTo>
                      <a:pt x="5" y="695"/>
                    </a:lnTo>
                    <a:lnTo>
                      <a:pt x="5" y="581"/>
                    </a:lnTo>
                    <a:lnTo>
                      <a:pt x="5" y="568"/>
                    </a:lnTo>
                    <a:lnTo>
                      <a:pt x="6" y="698"/>
                    </a:lnTo>
                    <a:lnTo>
                      <a:pt x="6" y="552"/>
                    </a:lnTo>
                    <a:lnTo>
                      <a:pt x="6" y="554"/>
                    </a:lnTo>
                    <a:lnTo>
                      <a:pt x="7" y="559"/>
                    </a:lnTo>
                    <a:lnTo>
                      <a:pt x="7" y="700"/>
                    </a:lnTo>
                    <a:lnTo>
                      <a:pt x="8" y="551"/>
                    </a:lnTo>
                    <a:lnTo>
                      <a:pt x="8" y="593"/>
                    </a:lnTo>
                    <a:lnTo>
                      <a:pt x="8" y="612"/>
                    </a:lnTo>
                    <a:lnTo>
                      <a:pt x="8" y="698"/>
                    </a:lnTo>
                    <a:lnTo>
                      <a:pt x="9" y="549"/>
                    </a:lnTo>
                    <a:lnTo>
                      <a:pt x="9" y="688"/>
                    </a:lnTo>
                    <a:lnTo>
                      <a:pt x="9" y="671"/>
                    </a:lnTo>
                    <a:lnTo>
                      <a:pt x="10" y="547"/>
                    </a:lnTo>
                    <a:lnTo>
                      <a:pt x="11" y="685"/>
                    </a:lnTo>
                    <a:lnTo>
                      <a:pt x="11" y="556"/>
                    </a:lnTo>
                    <a:lnTo>
                      <a:pt x="11" y="548"/>
                    </a:lnTo>
                    <a:lnTo>
                      <a:pt x="12" y="746"/>
                    </a:lnTo>
                    <a:lnTo>
                      <a:pt x="13" y="536"/>
                    </a:lnTo>
                    <a:lnTo>
                      <a:pt x="13" y="539"/>
                    </a:lnTo>
                    <a:lnTo>
                      <a:pt x="13" y="545"/>
                    </a:lnTo>
                    <a:lnTo>
                      <a:pt x="13" y="665"/>
                    </a:lnTo>
                    <a:lnTo>
                      <a:pt x="14" y="524"/>
                    </a:lnTo>
                    <a:lnTo>
                      <a:pt x="14" y="547"/>
                    </a:lnTo>
                    <a:lnTo>
                      <a:pt x="14" y="538"/>
                    </a:lnTo>
                    <a:lnTo>
                      <a:pt x="15" y="609"/>
                    </a:lnTo>
                    <a:lnTo>
                      <a:pt x="16" y="280"/>
                    </a:lnTo>
                    <a:lnTo>
                      <a:pt x="16" y="268"/>
                    </a:lnTo>
                    <a:lnTo>
                      <a:pt x="16" y="309"/>
                    </a:lnTo>
                    <a:lnTo>
                      <a:pt x="17" y="0"/>
                    </a:lnTo>
                    <a:lnTo>
                      <a:pt x="17" y="161"/>
                    </a:lnTo>
                    <a:lnTo>
                      <a:pt x="18" y="244"/>
                    </a:lnTo>
                    <a:lnTo>
                      <a:pt x="18" y="219"/>
                    </a:lnTo>
                    <a:lnTo>
                      <a:pt x="19" y="567"/>
                    </a:lnTo>
                    <a:lnTo>
                      <a:pt x="19" y="563"/>
                    </a:lnTo>
                    <a:lnTo>
                      <a:pt x="19" y="565"/>
                    </a:lnTo>
                    <a:lnTo>
                      <a:pt x="20" y="535"/>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7" name="Freeform 1966"/>
              <p:cNvSpPr>
                <a:spLocks/>
              </p:cNvSpPr>
              <p:nvPr/>
            </p:nvSpPr>
            <p:spPr bwMode="auto">
              <a:xfrm>
                <a:off x="7377" y="2839"/>
                <a:ext cx="19" cy="181"/>
              </a:xfrm>
              <a:custGeom>
                <a:avLst/>
                <a:gdLst>
                  <a:gd name="T0" fmla="*/ 0 w 19"/>
                  <a:gd name="T1" fmla="*/ 0 h 181"/>
                  <a:gd name="T2" fmla="*/ 0 w 19"/>
                  <a:gd name="T3" fmla="*/ 102 h 181"/>
                  <a:gd name="T4" fmla="*/ 0 w 19"/>
                  <a:gd name="T5" fmla="*/ 61 h 181"/>
                  <a:gd name="T6" fmla="*/ 1 w 19"/>
                  <a:gd name="T7" fmla="*/ 51 h 181"/>
                  <a:gd name="T8" fmla="*/ 1 w 19"/>
                  <a:gd name="T9" fmla="*/ 30 h 181"/>
                  <a:gd name="T10" fmla="*/ 2 w 19"/>
                  <a:gd name="T11" fmla="*/ 181 h 181"/>
                  <a:gd name="T12" fmla="*/ 2 w 19"/>
                  <a:gd name="T13" fmla="*/ 55 h 181"/>
                  <a:gd name="T14" fmla="*/ 2 w 19"/>
                  <a:gd name="T15" fmla="*/ 50 h 181"/>
                  <a:gd name="T16" fmla="*/ 2 w 19"/>
                  <a:gd name="T17" fmla="*/ 44 h 181"/>
                  <a:gd name="T18" fmla="*/ 3 w 19"/>
                  <a:gd name="T19" fmla="*/ 133 h 181"/>
                  <a:gd name="T20" fmla="*/ 4 w 19"/>
                  <a:gd name="T21" fmla="*/ 47 h 181"/>
                  <a:gd name="T22" fmla="*/ 4 w 19"/>
                  <a:gd name="T23" fmla="*/ 48 h 181"/>
                  <a:gd name="T24" fmla="*/ 4 w 19"/>
                  <a:gd name="T25" fmla="*/ 120 h 181"/>
                  <a:gd name="T26" fmla="*/ 5 w 19"/>
                  <a:gd name="T27" fmla="*/ 47 h 181"/>
                  <a:gd name="T28" fmla="*/ 5 w 19"/>
                  <a:gd name="T29" fmla="*/ 64 h 181"/>
                  <a:gd name="T30" fmla="*/ 5 w 19"/>
                  <a:gd name="T31" fmla="*/ 76 h 181"/>
                  <a:gd name="T32" fmla="*/ 5 w 19"/>
                  <a:gd name="T33" fmla="*/ 116 h 181"/>
                  <a:gd name="T34" fmla="*/ 6 w 19"/>
                  <a:gd name="T35" fmla="*/ 47 h 181"/>
                  <a:gd name="T36" fmla="*/ 7 w 19"/>
                  <a:gd name="T37" fmla="*/ 112 h 181"/>
                  <a:gd name="T38" fmla="*/ 7 w 19"/>
                  <a:gd name="T39" fmla="*/ 115 h 181"/>
                  <a:gd name="T40" fmla="*/ 7 w 19"/>
                  <a:gd name="T41" fmla="*/ 46 h 181"/>
                  <a:gd name="T42" fmla="*/ 8 w 19"/>
                  <a:gd name="T43" fmla="*/ 118 h 181"/>
                  <a:gd name="T44" fmla="*/ 8 w 19"/>
                  <a:gd name="T45" fmla="*/ 97 h 181"/>
                  <a:gd name="T46" fmla="*/ 9 w 19"/>
                  <a:gd name="T47" fmla="*/ 81 h 181"/>
                  <a:gd name="T48" fmla="*/ 9 w 19"/>
                  <a:gd name="T49" fmla="*/ 45 h 181"/>
                  <a:gd name="T50" fmla="*/ 9 w 19"/>
                  <a:gd name="T51" fmla="*/ 122 h 181"/>
                  <a:gd name="T52" fmla="*/ 10 w 19"/>
                  <a:gd name="T53" fmla="*/ 49 h 181"/>
                  <a:gd name="T54" fmla="*/ 10 w 19"/>
                  <a:gd name="T55" fmla="*/ 45 h 181"/>
                  <a:gd name="T56" fmla="*/ 11 w 19"/>
                  <a:gd name="T57" fmla="*/ 125 h 181"/>
                  <a:gd name="T58" fmla="*/ 11 w 19"/>
                  <a:gd name="T59" fmla="*/ 43 h 181"/>
                  <a:gd name="T60" fmla="*/ 11 w 19"/>
                  <a:gd name="T61" fmla="*/ 49 h 181"/>
                  <a:gd name="T62" fmla="*/ 12 w 19"/>
                  <a:gd name="T63" fmla="*/ 56 h 181"/>
                  <a:gd name="T64" fmla="*/ 12 w 19"/>
                  <a:gd name="T65" fmla="*/ 128 h 181"/>
                  <a:gd name="T66" fmla="*/ 12 w 19"/>
                  <a:gd name="T67" fmla="*/ 42 h 181"/>
                  <a:gd name="T68" fmla="*/ 13 w 19"/>
                  <a:gd name="T69" fmla="*/ 105 h 181"/>
                  <a:gd name="T70" fmla="*/ 13 w 19"/>
                  <a:gd name="T71" fmla="*/ 116 h 181"/>
                  <a:gd name="T72" fmla="*/ 14 w 19"/>
                  <a:gd name="T73" fmla="*/ 42 h 181"/>
                  <a:gd name="T74" fmla="*/ 14 w 19"/>
                  <a:gd name="T75" fmla="*/ 135 h 181"/>
                  <a:gd name="T76" fmla="*/ 14 w 19"/>
                  <a:gd name="T77" fmla="*/ 121 h 181"/>
                  <a:gd name="T78" fmla="*/ 15 w 19"/>
                  <a:gd name="T79" fmla="*/ 96 h 181"/>
                  <a:gd name="T80" fmla="*/ 15 w 19"/>
                  <a:gd name="T81" fmla="*/ 41 h 181"/>
                  <a:gd name="T82" fmla="*/ 16 w 19"/>
                  <a:gd name="T83" fmla="*/ 136 h 181"/>
                  <a:gd name="T84" fmla="*/ 16 w 19"/>
                  <a:gd name="T85" fmla="*/ 51 h 181"/>
                  <a:gd name="T86" fmla="*/ 16 w 19"/>
                  <a:gd name="T87" fmla="*/ 44 h 181"/>
                  <a:gd name="T88" fmla="*/ 17 w 19"/>
                  <a:gd name="T89" fmla="*/ 136 h 181"/>
                  <a:gd name="T90" fmla="*/ 18 w 19"/>
                  <a:gd name="T91" fmla="*/ 39 h 181"/>
                  <a:gd name="T92" fmla="*/ 18 w 19"/>
                  <a:gd name="T93" fmla="*/ 45 h 181"/>
                  <a:gd name="T94" fmla="*/ 18 w 19"/>
                  <a:gd name="T95" fmla="*/ 52 h 181"/>
                  <a:gd name="T96" fmla="*/ 18 w 19"/>
                  <a:gd name="T97" fmla="*/ 136 h 181"/>
                  <a:gd name="T98" fmla="*/ 19 w 19"/>
                  <a:gd name="T99" fmla="*/ 3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 h="181">
                    <a:moveTo>
                      <a:pt x="0" y="0"/>
                    </a:moveTo>
                    <a:lnTo>
                      <a:pt x="0" y="102"/>
                    </a:lnTo>
                    <a:lnTo>
                      <a:pt x="0" y="61"/>
                    </a:lnTo>
                    <a:lnTo>
                      <a:pt x="1" y="51"/>
                    </a:lnTo>
                    <a:lnTo>
                      <a:pt x="1" y="30"/>
                    </a:lnTo>
                    <a:lnTo>
                      <a:pt x="2" y="181"/>
                    </a:lnTo>
                    <a:lnTo>
                      <a:pt x="2" y="55"/>
                    </a:lnTo>
                    <a:lnTo>
                      <a:pt x="2" y="50"/>
                    </a:lnTo>
                    <a:lnTo>
                      <a:pt x="2" y="44"/>
                    </a:lnTo>
                    <a:lnTo>
                      <a:pt x="3" y="133"/>
                    </a:lnTo>
                    <a:lnTo>
                      <a:pt x="4" y="47"/>
                    </a:lnTo>
                    <a:lnTo>
                      <a:pt x="4" y="48"/>
                    </a:lnTo>
                    <a:lnTo>
                      <a:pt x="4" y="120"/>
                    </a:lnTo>
                    <a:lnTo>
                      <a:pt x="5" y="47"/>
                    </a:lnTo>
                    <a:lnTo>
                      <a:pt x="5" y="64"/>
                    </a:lnTo>
                    <a:lnTo>
                      <a:pt x="5" y="76"/>
                    </a:lnTo>
                    <a:lnTo>
                      <a:pt x="5" y="116"/>
                    </a:lnTo>
                    <a:lnTo>
                      <a:pt x="6" y="47"/>
                    </a:lnTo>
                    <a:lnTo>
                      <a:pt x="7" y="112"/>
                    </a:lnTo>
                    <a:lnTo>
                      <a:pt x="7" y="115"/>
                    </a:lnTo>
                    <a:lnTo>
                      <a:pt x="7" y="46"/>
                    </a:lnTo>
                    <a:lnTo>
                      <a:pt x="8" y="118"/>
                    </a:lnTo>
                    <a:lnTo>
                      <a:pt x="8" y="97"/>
                    </a:lnTo>
                    <a:lnTo>
                      <a:pt x="9" y="81"/>
                    </a:lnTo>
                    <a:lnTo>
                      <a:pt x="9" y="45"/>
                    </a:lnTo>
                    <a:lnTo>
                      <a:pt x="9" y="122"/>
                    </a:lnTo>
                    <a:lnTo>
                      <a:pt x="10" y="49"/>
                    </a:lnTo>
                    <a:lnTo>
                      <a:pt x="10" y="45"/>
                    </a:lnTo>
                    <a:lnTo>
                      <a:pt x="11" y="125"/>
                    </a:lnTo>
                    <a:lnTo>
                      <a:pt x="11" y="43"/>
                    </a:lnTo>
                    <a:lnTo>
                      <a:pt x="11" y="49"/>
                    </a:lnTo>
                    <a:lnTo>
                      <a:pt x="12" y="56"/>
                    </a:lnTo>
                    <a:lnTo>
                      <a:pt x="12" y="128"/>
                    </a:lnTo>
                    <a:lnTo>
                      <a:pt x="12" y="42"/>
                    </a:lnTo>
                    <a:lnTo>
                      <a:pt x="13" y="105"/>
                    </a:lnTo>
                    <a:lnTo>
                      <a:pt x="13" y="116"/>
                    </a:lnTo>
                    <a:lnTo>
                      <a:pt x="14" y="42"/>
                    </a:lnTo>
                    <a:lnTo>
                      <a:pt x="14" y="135"/>
                    </a:lnTo>
                    <a:lnTo>
                      <a:pt x="14" y="121"/>
                    </a:lnTo>
                    <a:lnTo>
                      <a:pt x="15" y="96"/>
                    </a:lnTo>
                    <a:lnTo>
                      <a:pt x="15" y="41"/>
                    </a:lnTo>
                    <a:lnTo>
                      <a:pt x="16" y="136"/>
                    </a:lnTo>
                    <a:lnTo>
                      <a:pt x="16" y="51"/>
                    </a:lnTo>
                    <a:lnTo>
                      <a:pt x="16" y="44"/>
                    </a:lnTo>
                    <a:lnTo>
                      <a:pt x="17" y="136"/>
                    </a:lnTo>
                    <a:lnTo>
                      <a:pt x="18" y="39"/>
                    </a:lnTo>
                    <a:lnTo>
                      <a:pt x="18" y="45"/>
                    </a:lnTo>
                    <a:lnTo>
                      <a:pt x="18" y="52"/>
                    </a:lnTo>
                    <a:lnTo>
                      <a:pt x="18" y="136"/>
                    </a:lnTo>
                    <a:lnTo>
                      <a:pt x="19" y="3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8" name="Freeform 1967"/>
              <p:cNvSpPr>
                <a:spLocks/>
              </p:cNvSpPr>
              <p:nvPr/>
            </p:nvSpPr>
            <p:spPr bwMode="auto">
              <a:xfrm>
                <a:off x="7396" y="2310"/>
                <a:ext cx="21" cy="743"/>
              </a:xfrm>
              <a:custGeom>
                <a:avLst/>
                <a:gdLst>
                  <a:gd name="T0" fmla="*/ 0 w 21"/>
                  <a:gd name="T1" fmla="*/ 567 h 743"/>
                  <a:gd name="T2" fmla="*/ 0 w 21"/>
                  <a:gd name="T3" fmla="*/ 602 h 743"/>
                  <a:gd name="T4" fmla="*/ 0 w 21"/>
                  <a:gd name="T5" fmla="*/ 613 h 743"/>
                  <a:gd name="T6" fmla="*/ 1 w 21"/>
                  <a:gd name="T7" fmla="*/ 565 h 743"/>
                  <a:gd name="T8" fmla="*/ 2 w 21"/>
                  <a:gd name="T9" fmla="*/ 681 h 743"/>
                  <a:gd name="T10" fmla="*/ 2 w 21"/>
                  <a:gd name="T11" fmla="*/ 641 h 743"/>
                  <a:gd name="T12" fmla="*/ 2 w 21"/>
                  <a:gd name="T13" fmla="*/ 562 h 743"/>
                  <a:gd name="T14" fmla="*/ 3 w 21"/>
                  <a:gd name="T15" fmla="*/ 684 h 743"/>
                  <a:gd name="T16" fmla="*/ 3 w 21"/>
                  <a:gd name="T17" fmla="*/ 569 h 743"/>
                  <a:gd name="T18" fmla="*/ 4 w 21"/>
                  <a:gd name="T19" fmla="*/ 563 h 743"/>
                  <a:gd name="T20" fmla="*/ 4 w 21"/>
                  <a:gd name="T21" fmla="*/ 664 h 743"/>
                  <a:gd name="T22" fmla="*/ 5 w 21"/>
                  <a:gd name="T23" fmla="*/ 534 h 743"/>
                  <a:gd name="T24" fmla="*/ 5 w 21"/>
                  <a:gd name="T25" fmla="*/ 529 h 743"/>
                  <a:gd name="T26" fmla="*/ 6 w 21"/>
                  <a:gd name="T27" fmla="*/ 676 h 743"/>
                  <a:gd name="T28" fmla="*/ 6 w 21"/>
                  <a:gd name="T29" fmla="*/ 460 h 743"/>
                  <a:gd name="T30" fmla="*/ 6 w 21"/>
                  <a:gd name="T31" fmla="*/ 463 h 743"/>
                  <a:gd name="T32" fmla="*/ 8 w 21"/>
                  <a:gd name="T33" fmla="*/ 0 h 743"/>
                  <a:gd name="T34" fmla="*/ 8 w 21"/>
                  <a:gd name="T35" fmla="*/ 144 h 743"/>
                  <a:gd name="T36" fmla="*/ 8 w 21"/>
                  <a:gd name="T37" fmla="*/ 67 h 743"/>
                  <a:gd name="T38" fmla="*/ 8 w 21"/>
                  <a:gd name="T39" fmla="*/ 46 h 743"/>
                  <a:gd name="T40" fmla="*/ 9 w 21"/>
                  <a:gd name="T41" fmla="*/ 491 h 743"/>
                  <a:gd name="T42" fmla="*/ 9 w 21"/>
                  <a:gd name="T43" fmla="*/ 455 h 743"/>
                  <a:gd name="T44" fmla="*/ 10 w 21"/>
                  <a:gd name="T45" fmla="*/ 467 h 743"/>
                  <a:gd name="T46" fmla="*/ 11 w 21"/>
                  <a:gd name="T47" fmla="*/ 583 h 743"/>
                  <a:gd name="T48" fmla="*/ 11 w 21"/>
                  <a:gd name="T49" fmla="*/ 573 h 743"/>
                  <a:gd name="T50" fmla="*/ 11 w 21"/>
                  <a:gd name="T51" fmla="*/ 573 h 743"/>
                  <a:gd name="T52" fmla="*/ 11 w 21"/>
                  <a:gd name="T53" fmla="*/ 570 h 743"/>
                  <a:gd name="T54" fmla="*/ 13 w 21"/>
                  <a:gd name="T55" fmla="*/ 648 h 743"/>
                  <a:gd name="T56" fmla="*/ 13 w 21"/>
                  <a:gd name="T57" fmla="*/ 606 h 743"/>
                  <a:gd name="T58" fmla="*/ 13 w 21"/>
                  <a:gd name="T59" fmla="*/ 608 h 743"/>
                  <a:gd name="T60" fmla="*/ 13 w 21"/>
                  <a:gd name="T61" fmla="*/ 583 h 743"/>
                  <a:gd name="T62" fmla="*/ 14 w 21"/>
                  <a:gd name="T63" fmla="*/ 689 h 743"/>
                  <a:gd name="T64" fmla="*/ 14 w 21"/>
                  <a:gd name="T65" fmla="*/ 645 h 743"/>
                  <a:gd name="T66" fmla="*/ 15 w 21"/>
                  <a:gd name="T67" fmla="*/ 622 h 743"/>
                  <a:gd name="T68" fmla="*/ 15 w 21"/>
                  <a:gd name="T69" fmla="*/ 673 h 743"/>
                  <a:gd name="T70" fmla="*/ 16 w 21"/>
                  <a:gd name="T71" fmla="*/ 583 h 743"/>
                  <a:gd name="T72" fmla="*/ 16 w 21"/>
                  <a:gd name="T73" fmla="*/ 583 h 743"/>
                  <a:gd name="T74" fmla="*/ 17 w 21"/>
                  <a:gd name="T75" fmla="*/ 692 h 743"/>
                  <a:gd name="T76" fmla="*/ 17 w 21"/>
                  <a:gd name="T77" fmla="*/ 582 h 743"/>
                  <a:gd name="T78" fmla="*/ 17 w 21"/>
                  <a:gd name="T79" fmla="*/ 603 h 743"/>
                  <a:gd name="T80" fmla="*/ 18 w 21"/>
                  <a:gd name="T81" fmla="*/ 618 h 743"/>
                  <a:gd name="T82" fmla="*/ 18 w 21"/>
                  <a:gd name="T83" fmla="*/ 709 h 743"/>
                  <a:gd name="T84" fmla="*/ 18 w 21"/>
                  <a:gd name="T85" fmla="*/ 582 h 743"/>
                  <a:gd name="T86" fmla="*/ 19 w 21"/>
                  <a:gd name="T87" fmla="*/ 663 h 743"/>
                  <a:gd name="T88" fmla="*/ 19 w 21"/>
                  <a:gd name="T89" fmla="*/ 675 h 743"/>
                  <a:gd name="T90" fmla="*/ 20 w 21"/>
                  <a:gd name="T91" fmla="*/ 582 h 743"/>
                  <a:gd name="T92" fmla="*/ 20 w 21"/>
                  <a:gd name="T93" fmla="*/ 743 h 743"/>
                  <a:gd name="T94" fmla="*/ 20 w 21"/>
                  <a:gd name="T95" fmla="*/ 634 h 743"/>
                  <a:gd name="T96" fmla="*/ 21 w 21"/>
                  <a:gd name="T97" fmla="*/ 612 h 743"/>
                  <a:gd name="T98" fmla="*/ 21 w 21"/>
                  <a:gd name="T99" fmla="*/ 58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43">
                    <a:moveTo>
                      <a:pt x="0" y="567"/>
                    </a:moveTo>
                    <a:lnTo>
                      <a:pt x="0" y="602"/>
                    </a:lnTo>
                    <a:lnTo>
                      <a:pt x="0" y="613"/>
                    </a:lnTo>
                    <a:lnTo>
                      <a:pt x="1" y="565"/>
                    </a:lnTo>
                    <a:lnTo>
                      <a:pt x="2" y="681"/>
                    </a:lnTo>
                    <a:lnTo>
                      <a:pt x="2" y="641"/>
                    </a:lnTo>
                    <a:lnTo>
                      <a:pt x="2" y="562"/>
                    </a:lnTo>
                    <a:lnTo>
                      <a:pt x="3" y="684"/>
                    </a:lnTo>
                    <a:lnTo>
                      <a:pt x="3" y="569"/>
                    </a:lnTo>
                    <a:lnTo>
                      <a:pt x="4" y="563"/>
                    </a:lnTo>
                    <a:lnTo>
                      <a:pt x="4" y="664"/>
                    </a:lnTo>
                    <a:lnTo>
                      <a:pt x="5" y="534"/>
                    </a:lnTo>
                    <a:lnTo>
                      <a:pt x="5" y="529"/>
                    </a:lnTo>
                    <a:lnTo>
                      <a:pt x="6" y="676"/>
                    </a:lnTo>
                    <a:lnTo>
                      <a:pt x="6" y="460"/>
                    </a:lnTo>
                    <a:lnTo>
                      <a:pt x="6" y="463"/>
                    </a:lnTo>
                    <a:lnTo>
                      <a:pt x="8" y="0"/>
                    </a:lnTo>
                    <a:lnTo>
                      <a:pt x="8" y="144"/>
                    </a:lnTo>
                    <a:lnTo>
                      <a:pt x="8" y="67"/>
                    </a:lnTo>
                    <a:lnTo>
                      <a:pt x="8" y="46"/>
                    </a:lnTo>
                    <a:lnTo>
                      <a:pt x="9" y="491"/>
                    </a:lnTo>
                    <a:lnTo>
                      <a:pt x="9" y="455"/>
                    </a:lnTo>
                    <a:lnTo>
                      <a:pt x="10" y="467"/>
                    </a:lnTo>
                    <a:lnTo>
                      <a:pt x="11" y="583"/>
                    </a:lnTo>
                    <a:lnTo>
                      <a:pt x="11" y="573"/>
                    </a:lnTo>
                    <a:lnTo>
                      <a:pt x="11" y="573"/>
                    </a:lnTo>
                    <a:lnTo>
                      <a:pt x="11" y="570"/>
                    </a:lnTo>
                    <a:lnTo>
                      <a:pt x="13" y="648"/>
                    </a:lnTo>
                    <a:lnTo>
                      <a:pt x="13" y="606"/>
                    </a:lnTo>
                    <a:lnTo>
                      <a:pt x="13" y="608"/>
                    </a:lnTo>
                    <a:lnTo>
                      <a:pt x="13" y="583"/>
                    </a:lnTo>
                    <a:lnTo>
                      <a:pt x="14" y="689"/>
                    </a:lnTo>
                    <a:lnTo>
                      <a:pt x="14" y="645"/>
                    </a:lnTo>
                    <a:lnTo>
                      <a:pt x="15" y="622"/>
                    </a:lnTo>
                    <a:lnTo>
                      <a:pt x="15" y="673"/>
                    </a:lnTo>
                    <a:lnTo>
                      <a:pt x="16" y="583"/>
                    </a:lnTo>
                    <a:lnTo>
                      <a:pt x="16" y="583"/>
                    </a:lnTo>
                    <a:lnTo>
                      <a:pt x="17" y="692"/>
                    </a:lnTo>
                    <a:lnTo>
                      <a:pt x="17" y="582"/>
                    </a:lnTo>
                    <a:lnTo>
                      <a:pt x="17" y="603"/>
                    </a:lnTo>
                    <a:lnTo>
                      <a:pt x="18" y="618"/>
                    </a:lnTo>
                    <a:lnTo>
                      <a:pt x="18" y="709"/>
                    </a:lnTo>
                    <a:lnTo>
                      <a:pt x="18" y="582"/>
                    </a:lnTo>
                    <a:lnTo>
                      <a:pt x="19" y="663"/>
                    </a:lnTo>
                    <a:lnTo>
                      <a:pt x="19" y="675"/>
                    </a:lnTo>
                    <a:lnTo>
                      <a:pt x="20" y="582"/>
                    </a:lnTo>
                    <a:lnTo>
                      <a:pt x="20" y="743"/>
                    </a:lnTo>
                    <a:lnTo>
                      <a:pt x="20" y="634"/>
                    </a:lnTo>
                    <a:lnTo>
                      <a:pt x="21" y="612"/>
                    </a:lnTo>
                    <a:lnTo>
                      <a:pt x="21" y="582"/>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9" name="Line 1968"/>
              <p:cNvSpPr>
                <a:spLocks noChangeShapeType="1"/>
              </p:cNvSpPr>
              <p:nvPr/>
            </p:nvSpPr>
            <p:spPr bwMode="auto">
              <a:xfrm>
                <a:off x="7417" y="2892"/>
                <a:ext cx="1" cy="168"/>
              </a:xfrm>
              <a:prstGeom prst="line">
                <a:avLst/>
              </a:prstGeom>
              <a:noFill/>
              <a:ln w="9525" cap="flat">
                <a:solidFill>
                  <a:srgbClr val="CC0033"/>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0" name="Freeform 1969"/>
              <p:cNvSpPr>
                <a:spLocks/>
              </p:cNvSpPr>
              <p:nvPr/>
            </p:nvSpPr>
            <p:spPr bwMode="auto">
              <a:xfrm>
                <a:off x="7418" y="2892"/>
                <a:ext cx="1" cy="168"/>
              </a:xfrm>
              <a:custGeom>
                <a:avLst/>
                <a:gdLst>
                  <a:gd name="T0" fmla="*/ 0 w 1"/>
                  <a:gd name="T1" fmla="*/ 168 h 168"/>
                  <a:gd name="T2" fmla="*/ 0 w 1"/>
                  <a:gd name="T3" fmla="*/ 2 h 168"/>
                  <a:gd name="T4" fmla="*/ 0 w 1"/>
                  <a:gd name="T5" fmla="*/ 0 h 168"/>
                  <a:gd name="T6" fmla="*/ 1 w 1"/>
                  <a:gd name="T7" fmla="*/ 168 h 168"/>
                </a:gdLst>
                <a:ahLst/>
                <a:cxnLst>
                  <a:cxn ang="0">
                    <a:pos x="T0" y="T1"/>
                  </a:cxn>
                  <a:cxn ang="0">
                    <a:pos x="T2" y="T3"/>
                  </a:cxn>
                  <a:cxn ang="0">
                    <a:pos x="T4" y="T5"/>
                  </a:cxn>
                  <a:cxn ang="0">
                    <a:pos x="T6" y="T7"/>
                  </a:cxn>
                </a:cxnLst>
                <a:rect l="0" t="0" r="r" b="b"/>
                <a:pathLst>
                  <a:path w="1" h="168">
                    <a:moveTo>
                      <a:pt x="0" y="168"/>
                    </a:moveTo>
                    <a:lnTo>
                      <a:pt x="0" y="2"/>
                    </a:lnTo>
                    <a:lnTo>
                      <a:pt x="0" y="0"/>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1" name="Freeform 1970"/>
              <p:cNvSpPr>
                <a:spLocks/>
              </p:cNvSpPr>
              <p:nvPr/>
            </p:nvSpPr>
            <p:spPr bwMode="auto">
              <a:xfrm>
                <a:off x="7419" y="2904"/>
                <a:ext cx="1" cy="156"/>
              </a:xfrm>
              <a:custGeom>
                <a:avLst/>
                <a:gdLst>
                  <a:gd name="T0" fmla="*/ 0 w 1"/>
                  <a:gd name="T1" fmla="*/ 156 h 156"/>
                  <a:gd name="T2" fmla="*/ 0 w 1"/>
                  <a:gd name="T3" fmla="*/ 0 h 156"/>
                  <a:gd name="T4" fmla="*/ 1 w 1"/>
                  <a:gd name="T5" fmla="*/ 10 h 156"/>
                  <a:gd name="T6" fmla="*/ 1 w 1"/>
                  <a:gd name="T7" fmla="*/ 156 h 156"/>
                </a:gdLst>
                <a:ahLst/>
                <a:cxnLst>
                  <a:cxn ang="0">
                    <a:pos x="T0" y="T1"/>
                  </a:cxn>
                  <a:cxn ang="0">
                    <a:pos x="T2" y="T3"/>
                  </a:cxn>
                  <a:cxn ang="0">
                    <a:pos x="T4" y="T5"/>
                  </a:cxn>
                  <a:cxn ang="0">
                    <a:pos x="T6" y="T7"/>
                  </a:cxn>
                </a:cxnLst>
                <a:rect l="0" t="0" r="r" b="b"/>
                <a:pathLst>
                  <a:path w="1" h="156">
                    <a:moveTo>
                      <a:pt x="0" y="156"/>
                    </a:moveTo>
                    <a:lnTo>
                      <a:pt x="0" y="0"/>
                    </a:lnTo>
                    <a:lnTo>
                      <a:pt x="1" y="10"/>
                    </a:lnTo>
                    <a:lnTo>
                      <a:pt x="1" y="156"/>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2" name="Freeform 1971"/>
              <p:cNvSpPr>
                <a:spLocks/>
              </p:cNvSpPr>
              <p:nvPr/>
            </p:nvSpPr>
            <p:spPr bwMode="auto">
              <a:xfrm>
                <a:off x="7420" y="2892"/>
                <a:ext cx="1" cy="168"/>
              </a:xfrm>
              <a:custGeom>
                <a:avLst/>
                <a:gdLst>
                  <a:gd name="T0" fmla="*/ 0 w 1"/>
                  <a:gd name="T1" fmla="*/ 168 h 168"/>
                  <a:gd name="T2" fmla="*/ 1 w 1"/>
                  <a:gd name="T3" fmla="*/ 0 h 168"/>
                  <a:gd name="T4" fmla="*/ 1 w 1"/>
                  <a:gd name="T5" fmla="*/ 91 h 168"/>
                  <a:gd name="T6" fmla="*/ 1 w 1"/>
                  <a:gd name="T7" fmla="*/ 123 h 168"/>
                  <a:gd name="T8" fmla="*/ 1 w 1"/>
                  <a:gd name="T9" fmla="*/ 168 h 168"/>
                </a:gdLst>
                <a:ahLst/>
                <a:cxnLst>
                  <a:cxn ang="0">
                    <a:pos x="T0" y="T1"/>
                  </a:cxn>
                  <a:cxn ang="0">
                    <a:pos x="T2" y="T3"/>
                  </a:cxn>
                  <a:cxn ang="0">
                    <a:pos x="T4" y="T5"/>
                  </a:cxn>
                  <a:cxn ang="0">
                    <a:pos x="T6" y="T7"/>
                  </a:cxn>
                  <a:cxn ang="0">
                    <a:pos x="T8" y="T9"/>
                  </a:cxn>
                </a:cxnLst>
                <a:rect l="0" t="0" r="r" b="b"/>
                <a:pathLst>
                  <a:path w="1" h="168">
                    <a:moveTo>
                      <a:pt x="0" y="168"/>
                    </a:moveTo>
                    <a:lnTo>
                      <a:pt x="1" y="0"/>
                    </a:lnTo>
                    <a:lnTo>
                      <a:pt x="1" y="91"/>
                    </a:lnTo>
                    <a:lnTo>
                      <a:pt x="1" y="123"/>
                    </a:lnTo>
                    <a:lnTo>
                      <a:pt x="1" y="168"/>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3" name="Freeform 1972"/>
              <p:cNvSpPr>
                <a:spLocks/>
              </p:cNvSpPr>
              <p:nvPr/>
            </p:nvSpPr>
            <p:spPr bwMode="auto">
              <a:xfrm>
                <a:off x="7421" y="2331"/>
                <a:ext cx="21" cy="729"/>
              </a:xfrm>
              <a:custGeom>
                <a:avLst/>
                <a:gdLst>
                  <a:gd name="T0" fmla="*/ 0 w 21"/>
                  <a:gd name="T1" fmla="*/ 729 h 729"/>
                  <a:gd name="T2" fmla="*/ 1 w 21"/>
                  <a:gd name="T3" fmla="*/ 562 h 729"/>
                  <a:gd name="T4" fmla="*/ 2 w 21"/>
                  <a:gd name="T5" fmla="*/ 620 h 729"/>
                  <a:gd name="T6" fmla="*/ 2 w 21"/>
                  <a:gd name="T7" fmla="*/ 598 h 729"/>
                  <a:gd name="T8" fmla="*/ 2 w 21"/>
                  <a:gd name="T9" fmla="*/ 563 h 729"/>
                  <a:gd name="T10" fmla="*/ 3 w 21"/>
                  <a:gd name="T11" fmla="*/ 700 h 729"/>
                  <a:gd name="T12" fmla="*/ 3 w 21"/>
                  <a:gd name="T13" fmla="*/ 567 h 729"/>
                  <a:gd name="T14" fmla="*/ 3 w 21"/>
                  <a:gd name="T15" fmla="*/ 564 h 729"/>
                  <a:gd name="T16" fmla="*/ 4 w 21"/>
                  <a:gd name="T17" fmla="*/ 564 h 729"/>
                  <a:gd name="T18" fmla="*/ 4 w 21"/>
                  <a:gd name="T19" fmla="*/ 684 h 729"/>
                  <a:gd name="T20" fmla="*/ 5 w 21"/>
                  <a:gd name="T21" fmla="*/ 581 h 729"/>
                  <a:gd name="T22" fmla="*/ 5 w 21"/>
                  <a:gd name="T23" fmla="*/ 591 h 729"/>
                  <a:gd name="T24" fmla="*/ 5 w 21"/>
                  <a:gd name="T25" fmla="*/ 668 h 729"/>
                  <a:gd name="T26" fmla="*/ 6 w 21"/>
                  <a:gd name="T27" fmla="*/ 568 h 729"/>
                  <a:gd name="T28" fmla="*/ 6 w 21"/>
                  <a:gd name="T29" fmla="*/ 626 h 729"/>
                  <a:gd name="T30" fmla="*/ 7 w 21"/>
                  <a:gd name="T31" fmla="*/ 644 h 729"/>
                  <a:gd name="T32" fmla="*/ 7 w 21"/>
                  <a:gd name="T33" fmla="*/ 651 h 729"/>
                  <a:gd name="T34" fmla="*/ 7 w 21"/>
                  <a:gd name="T35" fmla="*/ 569 h 729"/>
                  <a:gd name="T36" fmla="*/ 8 w 21"/>
                  <a:gd name="T37" fmla="*/ 605 h 729"/>
                  <a:gd name="T38" fmla="*/ 8 w 21"/>
                  <a:gd name="T39" fmla="*/ 592 h 729"/>
                  <a:gd name="T40" fmla="*/ 8 w 21"/>
                  <a:gd name="T41" fmla="*/ 572 h 729"/>
                  <a:gd name="T42" fmla="*/ 9 w 21"/>
                  <a:gd name="T43" fmla="*/ 611 h 729"/>
                  <a:gd name="T44" fmla="*/ 9 w 21"/>
                  <a:gd name="T45" fmla="*/ 572 h 729"/>
                  <a:gd name="T46" fmla="*/ 10 w 21"/>
                  <a:gd name="T47" fmla="*/ 573 h 729"/>
                  <a:gd name="T48" fmla="*/ 10 w 21"/>
                  <a:gd name="T49" fmla="*/ 588 h 729"/>
                  <a:gd name="T50" fmla="*/ 11 w 21"/>
                  <a:gd name="T51" fmla="*/ 543 h 729"/>
                  <a:gd name="T52" fmla="*/ 11 w 21"/>
                  <a:gd name="T53" fmla="*/ 549 h 729"/>
                  <a:gd name="T54" fmla="*/ 11 w 21"/>
                  <a:gd name="T55" fmla="*/ 586 h 729"/>
                  <a:gd name="T56" fmla="*/ 13 w 21"/>
                  <a:gd name="T57" fmla="*/ 144 h 729"/>
                  <a:gd name="T58" fmla="*/ 13 w 21"/>
                  <a:gd name="T59" fmla="*/ 169 h 729"/>
                  <a:gd name="T60" fmla="*/ 13 w 21"/>
                  <a:gd name="T61" fmla="*/ 303 h 729"/>
                  <a:gd name="T62" fmla="*/ 13 w 21"/>
                  <a:gd name="T63" fmla="*/ 0 h 729"/>
                  <a:gd name="T64" fmla="*/ 14 w 21"/>
                  <a:gd name="T65" fmla="*/ 314 h 729"/>
                  <a:gd name="T66" fmla="*/ 14 w 21"/>
                  <a:gd name="T67" fmla="*/ 268 h 729"/>
                  <a:gd name="T68" fmla="*/ 14 w 21"/>
                  <a:gd name="T69" fmla="*/ 340 h 729"/>
                  <a:gd name="T70" fmla="*/ 16 w 21"/>
                  <a:gd name="T71" fmla="*/ 544 h 729"/>
                  <a:gd name="T72" fmla="*/ 16 w 21"/>
                  <a:gd name="T73" fmla="*/ 499 h 729"/>
                  <a:gd name="T74" fmla="*/ 16 w 21"/>
                  <a:gd name="T75" fmla="*/ 492 h 729"/>
                  <a:gd name="T76" fmla="*/ 16 w 21"/>
                  <a:gd name="T77" fmla="*/ 487 h 729"/>
                  <a:gd name="T78" fmla="*/ 17 w 21"/>
                  <a:gd name="T79" fmla="*/ 576 h 729"/>
                  <a:gd name="T80" fmla="*/ 17 w 21"/>
                  <a:gd name="T81" fmla="*/ 509 h 729"/>
                  <a:gd name="T82" fmla="*/ 17 w 21"/>
                  <a:gd name="T83" fmla="*/ 515 h 729"/>
                  <a:gd name="T84" fmla="*/ 18 w 21"/>
                  <a:gd name="T85" fmla="*/ 608 h 729"/>
                  <a:gd name="T86" fmla="*/ 18 w 21"/>
                  <a:gd name="T87" fmla="*/ 515 h 729"/>
                  <a:gd name="T88" fmla="*/ 19 w 21"/>
                  <a:gd name="T89" fmla="*/ 602 h 729"/>
                  <a:gd name="T90" fmla="*/ 19 w 21"/>
                  <a:gd name="T91" fmla="*/ 627 h 729"/>
                  <a:gd name="T92" fmla="*/ 20 w 21"/>
                  <a:gd name="T93" fmla="*/ 521 h 729"/>
                  <a:gd name="T94" fmla="*/ 20 w 21"/>
                  <a:gd name="T95" fmla="*/ 655 h 729"/>
                  <a:gd name="T96" fmla="*/ 20 w 21"/>
                  <a:gd name="T97" fmla="*/ 610 h 729"/>
                  <a:gd name="T98" fmla="*/ 21 w 21"/>
                  <a:gd name="T99" fmla="*/ 581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729">
                    <a:moveTo>
                      <a:pt x="0" y="729"/>
                    </a:moveTo>
                    <a:lnTo>
                      <a:pt x="1" y="562"/>
                    </a:lnTo>
                    <a:lnTo>
                      <a:pt x="2" y="620"/>
                    </a:lnTo>
                    <a:lnTo>
                      <a:pt x="2" y="598"/>
                    </a:lnTo>
                    <a:lnTo>
                      <a:pt x="2" y="563"/>
                    </a:lnTo>
                    <a:lnTo>
                      <a:pt x="3" y="700"/>
                    </a:lnTo>
                    <a:lnTo>
                      <a:pt x="3" y="567"/>
                    </a:lnTo>
                    <a:lnTo>
                      <a:pt x="3" y="564"/>
                    </a:lnTo>
                    <a:lnTo>
                      <a:pt x="4" y="564"/>
                    </a:lnTo>
                    <a:lnTo>
                      <a:pt x="4" y="684"/>
                    </a:lnTo>
                    <a:lnTo>
                      <a:pt x="5" y="581"/>
                    </a:lnTo>
                    <a:lnTo>
                      <a:pt x="5" y="591"/>
                    </a:lnTo>
                    <a:lnTo>
                      <a:pt x="5" y="668"/>
                    </a:lnTo>
                    <a:lnTo>
                      <a:pt x="6" y="568"/>
                    </a:lnTo>
                    <a:lnTo>
                      <a:pt x="6" y="626"/>
                    </a:lnTo>
                    <a:lnTo>
                      <a:pt x="7" y="644"/>
                    </a:lnTo>
                    <a:lnTo>
                      <a:pt x="7" y="651"/>
                    </a:lnTo>
                    <a:lnTo>
                      <a:pt x="7" y="569"/>
                    </a:lnTo>
                    <a:lnTo>
                      <a:pt x="8" y="605"/>
                    </a:lnTo>
                    <a:lnTo>
                      <a:pt x="8" y="592"/>
                    </a:lnTo>
                    <a:lnTo>
                      <a:pt x="8" y="572"/>
                    </a:lnTo>
                    <a:lnTo>
                      <a:pt x="9" y="611"/>
                    </a:lnTo>
                    <a:lnTo>
                      <a:pt x="9" y="572"/>
                    </a:lnTo>
                    <a:lnTo>
                      <a:pt x="10" y="573"/>
                    </a:lnTo>
                    <a:lnTo>
                      <a:pt x="10" y="588"/>
                    </a:lnTo>
                    <a:lnTo>
                      <a:pt x="11" y="543"/>
                    </a:lnTo>
                    <a:lnTo>
                      <a:pt x="11" y="549"/>
                    </a:lnTo>
                    <a:lnTo>
                      <a:pt x="11" y="586"/>
                    </a:lnTo>
                    <a:lnTo>
                      <a:pt x="13" y="144"/>
                    </a:lnTo>
                    <a:lnTo>
                      <a:pt x="13" y="169"/>
                    </a:lnTo>
                    <a:lnTo>
                      <a:pt x="13" y="303"/>
                    </a:lnTo>
                    <a:lnTo>
                      <a:pt x="13" y="0"/>
                    </a:lnTo>
                    <a:lnTo>
                      <a:pt x="14" y="314"/>
                    </a:lnTo>
                    <a:lnTo>
                      <a:pt x="14" y="268"/>
                    </a:lnTo>
                    <a:lnTo>
                      <a:pt x="14" y="340"/>
                    </a:lnTo>
                    <a:lnTo>
                      <a:pt x="16" y="544"/>
                    </a:lnTo>
                    <a:lnTo>
                      <a:pt x="16" y="499"/>
                    </a:lnTo>
                    <a:lnTo>
                      <a:pt x="16" y="492"/>
                    </a:lnTo>
                    <a:lnTo>
                      <a:pt x="16" y="487"/>
                    </a:lnTo>
                    <a:lnTo>
                      <a:pt x="17" y="576"/>
                    </a:lnTo>
                    <a:lnTo>
                      <a:pt x="17" y="509"/>
                    </a:lnTo>
                    <a:lnTo>
                      <a:pt x="17" y="515"/>
                    </a:lnTo>
                    <a:lnTo>
                      <a:pt x="18" y="608"/>
                    </a:lnTo>
                    <a:lnTo>
                      <a:pt x="18" y="515"/>
                    </a:lnTo>
                    <a:lnTo>
                      <a:pt x="19" y="602"/>
                    </a:lnTo>
                    <a:lnTo>
                      <a:pt x="19" y="627"/>
                    </a:lnTo>
                    <a:lnTo>
                      <a:pt x="20" y="521"/>
                    </a:lnTo>
                    <a:lnTo>
                      <a:pt x="20" y="655"/>
                    </a:lnTo>
                    <a:lnTo>
                      <a:pt x="20" y="610"/>
                    </a:lnTo>
                    <a:lnTo>
                      <a:pt x="21" y="581"/>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4" name="Freeform 1973"/>
              <p:cNvSpPr>
                <a:spLocks/>
              </p:cNvSpPr>
              <p:nvPr/>
            </p:nvSpPr>
            <p:spPr bwMode="auto">
              <a:xfrm>
                <a:off x="7442" y="2856"/>
                <a:ext cx="7" cy="204"/>
              </a:xfrm>
              <a:custGeom>
                <a:avLst/>
                <a:gdLst>
                  <a:gd name="T0" fmla="*/ 0 w 7"/>
                  <a:gd name="T1" fmla="*/ 56 h 204"/>
                  <a:gd name="T2" fmla="*/ 0 w 7"/>
                  <a:gd name="T3" fmla="*/ 0 h 204"/>
                  <a:gd name="T4" fmla="*/ 0 w 7"/>
                  <a:gd name="T5" fmla="*/ 148 h 204"/>
                  <a:gd name="T6" fmla="*/ 1 w 7"/>
                  <a:gd name="T7" fmla="*/ 6 h 204"/>
                  <a:gd name="T8" fmla="*/ 1 w 7"/>
                  <a:gd name="T9" fmla="*/ 3 h 204"/>
                  <a:gd name="T10" fmla="*/ 2 w 7"/>
                  <a:gd name="T11" fmla="*/ 163 h 204"/>
                  <a:gd name="T12" fmla="*/ 2 w 7"/>
                  <a:gd name="T13" fmla="*/ 17 h 204"/>
                  <a:gd name="T14" fmla="*/ 3 w 7"/>
                  <a:gd name="T15" fmla="*/ 29 h 204"/>
                  <a:gd name="T16" fmla="*/ 3 w 7"/>
                  <a:gd name="T17" fmla="*/ 176 h 204"/>
                  <a:gd name="T18" fmla="*/ 4 w 7"/>
                  <a:gd name="T19" fmla="*/ 7 h 204"/>
                  <a:gd name="T20" fmla="*/ 4 w 7"/>
                  <a:gd name="T21" fmla="*/ 105 h 204"/>
                  <a:gd name="T22" fmla="*/ 4 w 7"/>
                  <a:gd name="T23" fmla="*/ 152 h 204"/>
                  <a:gd name="T24" fmla="*/ 5 w 7"/>
                  <a:gd name="T25" fmla="*/ 8 h 204"/>
                  <a:gd name="T26" fmla="*/ 6 w 7"/>
                  <a:gd name="T27" fmla="*/ 199 h 204"/>
                  <a:gd name="T28" fmla="*/ 6 w 7"/>
                  <a:gd name="T29" fmla="*/ 68 h 204"/>
                  <a:gd name="T30" fmla="*/ 6 w 7"/>
                  <a:gd name="T31" fmla="*/ 45 h 204"/>
                  <a:gd name="T32" fmla="*/ 6 w 7"/>
                  <a:gd name="T33" fmla="*/ 9 h 204"/>
                  <a:gd name="T34" fmla="*/ 7 w 7"/>
                  <a:gd name="T35"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 h="204">
                    <a:moveTo>
                      <a:pt x="0" y="56"/>
                    </a:moveTo>
                    <a:lnTo>
                      <a:pt x="0" y="0"/>
                    </a:lnTo>
                    <a:lnTo>
                      <a:pt x="0" y="148"/>
                    </a:lnTo>
                    <a:lnTo>
                      <a:pt x="1" y="6"/>
                    </a:lnTo>
                    <a:lnTo>
                      <a:pt x="1" y="3"/>
                    </a:lnTo>
                    <a:lnTo>
                      <a:pt x="2" y="163"/>
                    </a:lnTo>
                    <a:lnTo>
                      <a:pt x="2" y="17"/>
                    </a:lnTo>
                    <a:lnTo>
                      <a:pt x="3" y="29"/>
                    </a:lnTo>
                    <a:lnTo>
                      <a:pt x="3" y="176"/>
                    </a:lnTo>
                    <a:lnTo>
                      <a:pt x="4" y="7"/>
                    </a:lnTo>
                    <a:lnTo>
                      <a:pt x="4" y="105"/>
                    </a:lnTo>
                    <a:lnTo>
                      <a:pt x="4" y="152"/>
                    </a:lnTo>
                    <a:lnTo>
                      <a:pt x="5" y="8"/>
                    </a:lnTo>
                    <a:lnTo>
                      <a:pt x="6" y="199"/>
                    </a:lnTo>
                    <a:lnTo>
                      <a:pt x="6" y="68"/>
                    </a:lnTo>
                    <a:lnTo>
                      <a:pt x="6" y="45"/>
                    </a:lnTo>
                    <a:lnTo>
                      <a:pt x="6" y="9"/>
                    </a:lnTo>
                    <a:lnTo>
                      <a:pt x="7" y="20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5" name="Freeform 1974"/>
              <p:cNvSpPr>
                <a:spLocks/>
              </p:cNvSpPr>
              <p:nvPr/>
            </p:nvSpPr>
            <p:spPr bwMode="auto">
              <a:xfrm>
                <a:off x="7449" y="2866"/>
                <a:ext cx="1" cy="194"/>
              </a:xfrm>
              <a:custGeom>
                <a:avLst/>
                <a:gdLst>
                  <a:gd name="T0" fmla="*/ 0 w 1"/>
                  <a:gd name="T1" fmla="*/ 194 h 194"/>
                  <a:gd name="T2" fmla="*/ 0 w 1"/>
                  <a:gd name="T3" fmla="*/ 3 h 194"/>
                  <a:gd name="T4" fmla="*/ 0 w 1"/>
                  <a:gd name="T5" fmla="*/ 0 h 194"/>
                  <a:gd name="T6" fmla="*/ 1 w 1"/>
                  <a:gd name="T7" fmla="*/ 194 h 194"/>
                </a:gdLst>
                <a:ahLst/>
                <a:cxnLst>
                  <a:cxn ang="0">
                    <a:pos x="T0" y="T1"/>
                  </a:cxn>
                  <a:cxn ang="0">
                    <a:pos x="T2" y="T3"/>
                  </a:cxn>
                  <a:cxn ang="0">
                    <a:pos x="T4" y="T5"/>
                  </a:cxn>
                  <a:cxn ang="0">
                    <a:pos x="T6" y="T7"/>
                  </a:cxn>
                </a:cxnLst>
                <a:rect l="0" t="0" r="r" b="b"/>
                <a:pathLst>
                  <a:path w="1" h="194">
                    <a:moveTo>
                      <a:pt x="0" y="194"/>
                    </a:moveTo>
                    <a:lnTo>
                      <a:pt x="0" y="3"/>
                    </a:lnTo>
                    <a:lnTo>
                      <a:pt x="0" y="0"/>
                    </a:lnTo>
                    <a:lnTo>
                      <a:pt x="1" y="1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6" name="Freeform 1975"/>
              <p:cNvSpPr>
                <a:spLocks/>
              </p:cNvSpPr>
              <p:nvPr/>
            </p:nvSpPr>
            <p:spPr bwMode="auto">
              <a:xfrm>
                <a:off x="7450" y="2877"/>
                <a:ext cx="1" cy="183"/>
              </a:xfrm>
              <a:custGeom>
                <a:avLst/>
                <a:gdLst>
                  <a:gd name="T0" fmla="*/ 0 w 1"/>
                  <a:gd name="T1" fmla="*/ 183 h 183"/>
                  <a:gd name="T2" fmla="*/ 1 w 1"/>
                  <a:gd name="T3" fmla="*/ 0 h 183"/>
                  <a:gd name="T4" fmla="*/ 1 w 1"/>
                  <a:gd name="T5" fmla="*/ 11 h 183"/>
                  <a:gd name="T6" fmla="*/ 1 w 1"/>
                  <a:gd name="T7" fmla="*/ 183 h 183"/>
                </a:gdLst>
                <a:ahLst/>
                <a:cxnLst>
                  <a:cxn ang="0">
                    <a:pos x="T0" y="T1"/>
                  </a:cxn>
                  <a:cxn ang="0">
                    <a:pos x="T2" y="T3"/>
                  </a:cxn>
                  <a:cxn ang="0">
                    <a:pos x="T4" y="T5"/>
                  </a:cxn>
                  <a:cxn ang="0">
                    <a:pos x="T6" y="T7"/>
                  </a:cxn>
                </a:cxnLst>
                <a:rect l="0" t="0" r="r" b="b"/>
                <a:pathLst>
                  <a:path w="1" h="183">
                    <a:moveTo>
                      <a:pt x="0" y="183"/>
                    </a:moveTo>
                    <a:lnTo>
                      <a:pt x="1" y="0"/>
                    </a:lnTo>
                    <a:lnTo>
                      <a:pt x="1" y="11"/>
                    </a:lnTo>
                    <a:lnTo>
                      <a:pt x="1" y="18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Freeform 1976"/>
              <p:cNvSpPr>
                <a:spLocks/>
              </p:cNvSpPr>
              <p:nvPr/>
            </p:nvSpPr>
            <p:spPr bwMode="auto">
              <a:xfrm>
                <a:off x="7451" y="2867"/>
                <a:ext cx="2" cy="193"/>
              </a:xfrm>
              <a:custGeom>
                <a:avLst/>
                <a:gdLst>
                  <a:gd name="T0" fmla="*/ 0 w 2"/>
                  <a:gd name="T1" fmla="*/ 193 h 193"/>
                  <a:gd name="T2" fmla="*/ 1 w 2"/>
                  <a:gd name="T3" fmla="*/ 0 h 193"/>
                  <a:gd name="T4" fmla="*/ 1 w 2"/>
                  <a:gd name="T5" fmla="*/ 145 h 193"/>
                  <a:gd name="T6" fmla="*/ 2 w 2"/>
                  <a:gd name="T7" fmla="*/ 193 h 193"/>
                </a:gdLst>
                <a:ahLst/>
                <a:cxnLst>
                  <a:cxn ang="0">
                    <a:pos x="T0" y="T1"/>
                  </a:cxn>
                  <a:cxn ang="0">
                    <a:pos x="T2" y="T3"/>
                  </a:cxn>
                  <a:cxn ang="0">
                    <a:pos x="T4" y="T5"/>
                  </a:cxn>
                  <a:cxn ang="0">
                    <a:pos x="T6" y="T7"/>
                  </a:cxn>
                </a:cxnLst>
                <a:rect l="0" t="0" r="r" b="b"/>
                <a:pathLst>
                  <a:path w="2" h="193">
                    <a:moveTo>
                      <a:pt x="0" y="193"/>
                    </a:moveTo>
                    <a:lnTo>
                      <a:pt x="1" y="0"/>
                    </a:lnTo>
                    <a:lnTo>
                      <a:pt x="1" y="145"/>
                    </a:lnTo>
                    <a:lnTo>
                      <a:pt x="2"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Freeform 1977"/>
              <p:cNvSpPr>
                <a:spLocks/>
              </p:cNvSpPr>
              <p:nvPr/>
            </p:nvSpPr>
            <p:spPr bwMode="auto">
              <a:xfrm>
                <a:off x="7453" y="2867"/>
                <a:ext cx="1" cy="193"/>
              </a:xfrm>
              <a:custGeom>
                <a:avLst/>
                <a:gdLst>
                  <a:gd name="T0" fmla="*/ 0 w 1"/>
                  <a:gd name="T1" fmla="*/ 193 h 193"/>
                  <a:gd name="T2" fmla="*/ 0 w 1"/>
                  <a:gd name="T3" fmla="*/ 0 h 193"/>
                  <a:gd name="T4" fmla="*/ 1 w 1"/>
                  <a:gd name="T5" fmla="*/ 193 h 193"/>
                </a:gdLst>
                <a:ahLst/>
                <a:cxnLst>
                  <a:cxn ang="0">
                    <a:pos x="T0" y="T1"/>
                  </a:cxn>
                  <a:cxn ang="0">
                    <a:pos x="T2" y="T3"/>
                  </a:cxn>
                  <a:cxn ang="0">
                    <a:pos x="T4" y="T5"/>
                  </a:cxn>
                </a:cxnLst>
                <a:rect l="0" t="0" r="r" b="b"/>
                <a:pathLst>
                  <a:path w="1" h="193">
                    <a:moveTo>
                      <a:pt x="0" y="193"/>
                    </a:moveTo>
                    <a:lnTo>
                      <a:pt x="0"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Freeform 1978"/>
              <p:cNvSpPr>
                <a:spLocks/>
              </p:cNvSpPr>
              <p:nvPr/>
            </p:nvSpPr>
            <p:spPr bwMode="auto">
              <a:xfrm>
                <a:off x="7454" y="2867"/>
                <a:ext cx="1" cy="193"/>
              </a:xfrm>
              <a:custGeom>
                <a:avLst/>
                <a:gdLst>
                  <a:gd name="T0" fmla="*/ 0 w 1"/>
                  <a:gd name="T1" fmla="*/ 193 h 193"/>
                  <a:gd name="T2" fmla="*/ 0 w 1"/>
                  <a:gd name="T3" fmla="*/ 63 h 193"/>
                  <a:gd name="T4" fmla="*/ 0 w 1"/>
                  <a:gd name="T5" fmla="*/ 40 h 193"/>
                  <a:gd name="T6" fmla="*/ 1 w 1"/>
                  <a:gd name="T7" fmla="*/ 0 h 193"/>
                  <a:gd name="T8" fmla="*/ 1 w 1"/>
                  <a:gd name="T9" fmla="*/ 193 h 193"/>
                </a:gdLst>
                <a:ahLst/>
                <a:cxnLst>
                  <a:cxn ang="0">
                    <a:pos x="T0" y="T1"/>
                  </a:cxn>
                  <a:cxn ang="0">
                    <a:pos x="T2" y="T3"/>
                  </a:cxn>
                  <a:cxn ang="0">
                    <a:pos x="T4" y="T5"/>
                  </a:cxn>
                  <a:cxn ang="0">
                    <a:pos x="T6" y="T7"/>
                  </a:cxn>
                  <a:cxn ang="0">
                    <a:pos x="T8" y="T9"/>
                  </a:cxn>
                </a:cxnLst>
                <a:rect l="0" t="0" r="r" b="b"/>
                <a:pathLst>
                  <a:path w="1" h="193">
                    <a:moveTo>
                      <a:pt x="0" y="193"/>
                    </a:moveTo>
                    <a:lnTo>
                      <a:pt x="0" y="63"/>
                    </a:lnTo>
                    <a:lnTo>
                      <a:pt x="0" y="40"/>
                    </a:lnTo>
                    <a:lnTo>
                      <a:pt x="1"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Freeform 1979"/>
              <p:cNvSpPr>
                <a:spLocks/>
              </p:cNvSpPr>
              <p:nvPr/>
            </p:nvSpPr>
            <p:spPr bwMode="auto">
              <a:xfrm>
                <a:off x="7455" y="2867"/>
                <a:ext cx="1" cy="193"/>
              </a:xfrm>
              <a:custGeom>
                <a:avLst/>
                <a:gdLst>
                  <a:gd name="T0" fmla="*/ 0 w 1"/>
                  <a:gd name="T1" fmla="*/ 193 h 193"/>
                  <a:gd name="T2" fmla="*/ 0 w 1"/>
                  <a:gd name="T3" fmla="*/ 4 h 193"/>
                  <a:gd name="T4" fmla="*/ 0 w 1"/>
                  <a:gd name="T5" fmla="*/ 0 h 193"/>
                  <a:gd name="T6" fmla="*/ 1 w 1"/>
                  <a:gd name="T7" fmla="*/ 193 h 193"/>
                </a:gdLst>
                <a:ahLst/>
                <a:cxnLst>
                  <a:cxn ang="0">
                    <a:pos x="T0" y="T1"/>
                  </a:cxn>
                  <a:cxn ang="0">
                    <a:pos x="T2" y="T3"/>
                  </a:cxn>
                  <a:cxn ang="0">
                    <a:pos x="T4" y="T5"/>
                  </a:cxn>
                  <a:cxn ang="0">
                    <a:pos x="T6" y="T7"/>
                  </a:cxn>
                </a:cxnLst>
                <a:rect l="0" t="0" r="r" b="b"/>
                <a:pathLst>
                  <a:path w="1" h="193">
                    <a:moveTo>
                      <a:pt x="0" y="193"/>
                    </a:moveTo>
                    <a:lnTo>
                      <a:pt x="0" y="4"/>
                    </a:lnTo>
                    <a:lnTo>
                      <a:pt x="0" y="0"/>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1" name="Freeform 1980"/>
              <p:cNvSpPr>
                <a:spLocks/>
              </p:cNvSpPr>
              <p:nvPr/>
            </p:nvSpPr>
            <p:spPr bwMode="auto">
              <a:xfrm>
                <a:off x="7456" y="2867"/>
                <a:ext cx="1" cy="193"/>
              </a:xfrm>
              <a:custGeom>
                <a:avLst/>
                <a:gdLst>
                  <a:gd name="T0" fmla="*/ 0 w 1"/>
                  <a:gd name="T1" fmla="*/ 193 h 193"/>
                  <a:gd name="T2" fmla="*/ 1 w 1"/>
                  <a:gd name="T3" fmla="*/ 0 h 193"/>
                  <a:gd name="T4" fmla="*/ 1 w 1"/>
                  <a:gd name="T5" fmla="*/ 19 h 193"/>
                  <a:gd name="T6" fmla="*/ 1 w 1"/>
                  <a:gd name="T7" fmla="*/ 35 h 193"/>
                  <a:gd name="T8" fmla="*/ 1 w 1"/>
                  <a:gd name="T9" fmla="*/ 193 h 193"/>
                </a:gdLst>
                <a:ahLst/>
                <a:cxnLst>
                  <a:cxn ang="0">
                    <a:pos x="T0" y="T1"/>
                  </a:cxn>
                  <a:cxn ang="0">
                    <a:pos x="T2" y="T3"/>
                  </a:cxn>
                  <a:cxn ang="0">
                    <a:pos x="T4" y="T5"/>
                  </a:cxn>
                  <a:cxn ang="0">
                    <a:pos x="T6" y="T7"/>
                  </a:cxn>
                  <a:cxn ang="0">
                    <a:pos x="T8" y="T9"/>
                  </a:cxn>
                </a:cxnLst>
                <a:rect l="0" t="0" r="r" b="b"/>
                <a:pathLst>
                  <a:path w="1" h="193">
                    <a:moveTo>
                      <a:pt x="0" y="193"/>
                    </a:moveTo>
                    <a:lnTo>
                      <a:pt x="1" y="0"/>
                    </a:lnTo>
                    <a:lnTo>
                      <a:pt x="1" y="19"/>
                    </a:lnTo>
                    <a:lnTo>
                      <a:pt x="1" y="35"/>
                    </a:lnTo>
                    <a:lnTo>
                      <a:pt x="1" y="193"/>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Freeform 1981"/>
              <p:cNvSpPr>
                <a:spLocks/>
              </p:cNvSpPr>
              <p:nvPr/>
            </p:nvSpPr>
            <p:spPr bwMode="auto">
              <a:xfrm>
                <a:off x="7458" y="2866"/>
                <a:ext cx="0" cy="194"/>
              </a:xfrm>
              <a:custGeom>
                <a:avLst/>
                <a:gdLst>
                  <a:gd name="T0" fmla="*/ 194 h 194"/>
                  <a:gd name="T1" fmla="*/ 0 h 194"/>
                  <a:gd name="T2" fmla="*/ 135 h 194"/>
                  <a:gd name="T3" fmla="*/ 194 h 194"/>
                </a:gdLst>
                <a:ahLst/>
                <a:cxnLst>
                  <a:cxn ang="0">
                    <a:pos x="0" y="T0"/>
                  </a:cxn>
                  <a:cxn ang="0">
                    <a:pos x="0" y="T1"/>
                  </a:cxn>
                  <a:cxn ang="0">
                    <a:pos x="0" y="T2"/>
                  </a:cxn>
                  <a:cxn ang="0">
                    <a:pos x="0" y="T3"/>
                  </a:cxn>
                </a:cxnLst>
                <a:rect l="0" t="0" r="r" b="b"/>
                <a:pathLst>
                  <a:path h="194">
                    <a:moveTo>
                      <a:pt x="0" y="194"/>
                    </a:moveTo>
                    <a:lnTo>
                      <a:pt x="0" y="0"/>
                    </a:lnTo>
                    <a:lnTo>
                      <a:pt x="0" y="135"/>
                    </a:lnTo>
                    <a:lnTo>
                      <a:pt x="0" y="194"/>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Freeform 1982"/>
              <p:cNvSpPr>
                <a:spLocks/>
              </p:cNvSpPr>
              <p:nvPr/>
            </p:nvSpPr>
            <p:spPr bwMode="auto">
              <a:xfrm>
                <a:off x="7459" y="2848"/>
                <a:ext cx="3" cy="212"/>
              </a:xfrm>
              <a:custGeom>
                <a:avLst/>
                <a:gdLst>
                  <a:gd name="T0" fmla="*/ 0 w 3"/>
                  <a:gd name="T1" fmla="*/ 212 h 212"/>
                  <a:gd name="T2" fmla="*/ 0 w 3"/>
                  <a:gd name="T3" fmla="*/ 16 h 212"/>
                  <a:gd name="T4" fmla="*/ 1 w 3"/>
                  <a:gd name="T5" fmla="*/ 67 h 212"/>
                  <a:gd name="T6" fmla="*/ 1 w 3"/>
                  <a:gd name="T7" fmla="*/ 46 h 212"/>
                  <a:gd name="T8" fmla="*/ 2 w 3"/>
                  <a:gd name="T9" fmla="*/ 181 h 212"/>
                  <a:gd name="T10" fmla="*/ 3 w 3"/>
                  <a:gd name="T11" fmla="*/ 1 h 212"/>
                  <a:gd name="T12" fmla="*/ 3 w 3"/>
                  <a:gd name="T13" fmla="*/ 0 h 212"/>
                  <a:gd name="T14" fmla="*/ 3 w 3"/>
                  <a:gd name="T15" fmla="*/ 57 h 2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 h="212">
                    <a:moveTo>
                      <a:pt x="0" y="212"/>
                    </a:moveTo>
                    <a:lnTo>
                      <a:pt x="0" y="16"/>
                    </a:lnTo>
                    <a:lnTo>
                      <a:pt x="1" y="67"/>
                    </a:lnTo>
                    <a:lnTo>
                      <a:pt x="1" y="46"/>
                    </a:lnTo>
                    <a:lnTo>
                      <a:pt x="2" y="181"/>
                    </a:lnTo>
                    <a:lnTo>
                      <a:pt x="3" y="1"/>
                    </a:lnTo>
                    <a:lnTo>
                      <a:pt x="3" y="0"/>
                    </a:lnTo>
                    <a:lnTo>
                      <a:pt x="3" y="57"/>
                    </a:lnTo>
                  </a:path>
                </a:pathLst>
              </a:custGeom>
              <a:noFill/>
              <a:ln w="952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683" name="Rectangle 1984"/>
            <p:cNvSpPr>
              <a:spLocks noChangeArrowheads="1"/>
            </p:cNvSpPr>
            <p:nvPr/>
          </p:nvSpPr>
          <p:spPr bwMode="auto">
            <a:xfrm>
              <a:off x="4758" y="1070"/>
              <a:ext cx="160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1" i="0" u="none" strike="noStrike" cap="none" normalizeH="0" baseline="0" dirty="0" smtClean="0">
                  <a:ln>
                    <a:noFill/>
                  </a:ln>
                  <a:solidFill>
                    <a:srgbClr val="000000"/>
                  </a:solidFill>
                  <a:effectLst/>
                  <a:latin typeface="Arial" panose="020B0604020202020204" pitchFamily="34" charset="0"/>
                </a:rPr>
                <a:t>SWIFT</a:t>
              </a:r>
              <a:r>
                <a:rPr kumimoji="0" lang="en-US" altLang="en-US" sz="2300" b="1" i="0" u="none" strike="noStrike" cap="none" normalizeH="0" dirty="0" smtClean="0">
                  <a:ln>
                    <a:noFill/>
                  </a:ln>
                  <a:solidFill>
                    <a:srgbClr val="000000"/>
                  </a:solidFill>
                  <a:effectLst/>
                  <a:latin typeface="Arial" panose="020B0604020202020204" pitchFamily="34" charset="0"/>
                </a:rPr>
                <a:t> </a:t>
              </a:r>
              <a:r>
                <a:rPr kumimoji="0" lang="en-US" altLang="en-US" sz="2300" b="1" i="0" u="none" strike="noStrike" cap="none" normalizeH="0" baseline="0" dirty="0" smtClean="0">
                  <a:ln>
                    <a:noFill/>
                  </a:ln>
                  <a:solidFill>
                    <a:srgbClr val="000000"/>
                  </a:solidFill>
                  <a:effectLst/>
                  <a:latin typeface="Arial" panose="020B0604020202020204" pitchFamily="34" charset="0"/>
                </a:rPr>
                <a:t>@11 kV/cm</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grpSp>
        <p:nvGrpSpPr>
          <p:cNvPr id="2139" name="Group 2138"/>
          <p:cNvGrpSpPr/>
          <p:nvPr/>
        </p:nvGrpSpPr>
        <p:grpSpPr>
          <a:xfrm>
            <a:off x="8005059" y="2171700"/>
            <a:ext cx="1582979" cy="889001"/>
            <a:chOff x="8005059" y="2171700"/>
            <a:chExt cx="1582979" cy="889001"/>
          </a:xfrm>
        </p:grpSpPr>
        <p:grpSp>
          <p:nvGrpSpPr>
            <p:cNvPr id="2137" name="Group 2136"/>
            <p:cNvGrpSpPr/>
            <p:nvPr/>
          </p:nvGrpSpPr>
          <p:grpSpPr>
            <a:xfrm>
              <a:off x="8063729" y="2214975"/>
              <a:ext cx="1485956" cy="784577"/>
              <a:chOff x="10040073" y="1249026"/>
              <a:chExt cx="1732428" cy="835087"/>
            </a:xfrm>
          </p:grpSpPr>
          <p:sp>
            <p:nvSpPr>
              <p:cNvPr id="2123" name="Freeform 2023"/>
              <p:cNvSpPr>
                <a:spLocks/>
              </p:cNvSpPr>
              <p:nvPr/>
            </p:nvSpPr>
            <p:spPr bwMode="auto">
              <a:xfrm>
                <a:off x="10040073" y="1839661"/>
                <a:ext cx="285448" cy="110839"/>
              </a:xfrm>
              <a:custGeom>
                <a:avLst/>
                <a:gdLst>
                  <a:gd name="T0" fmla="*/ 0 w 188"/>
                  <a:gd name="T1" fmla="*/ 61 h 73"/>
                  <a:gd name="T2" fmla="*/ 1 w 188"/>
                  <a:gd name="T3" fmla="*/ 58 h 73"/>
                  <a:gd name="T4" fmla="*/ 5 w 188"/>
                  <a:gd name="T5" fmla="*/ 50 h 73"/>
                  <a:gd name="T6" fmla="*/ 9 w 188"/>
                  <a:gd name="T7" fmla="*/ 41 h 73"/>
                  <a:gd name="T8" fmla="*/ 13 w 188"/>
                  <a:gd name="T9" fmla="*/ 33 h 73"/>
                  <a:gd name="T10" fmla="*/ 17 w 188"/>
                  <a:gd name="T11" fmla="*/ 27 h 73"/>
                  <a:gd name="T12" fmla="*/ 21 w 188"/>
                  <a:gd name="T13" fmla="*/ 22 h 73"/>
                  <a:gd name="T14" fmla="*/ 25 w 188"/>
                  <a:gd name="T15" fmla="*/ 19 h 73"/>
                  <a:gd name="T16" fmla="*/ 29 w 188"/>
                  <a:gd name="T17" fmla="*/ 17 h 73"/>
                  <a:gd name="T18" fmla="*/ 32 w 188"/>
                  <a:gd name="T19" fmla="*/ 18 h 73"/>
                  <a:gd name="T20" fmla="*/ 36 w 188"/>
                  <a:gd name="T21" fmla="*/ 21 h 73"/>
                  <a:gd name="T22" fmla="*/ 40 w 188"/>
                  <a:gd name="T23" fmla="*/ 26 h 73"/>
                  <a:gd name="T24" fmla="*/ 44 w 188"/>
                  <a:gd name="T25" fmla="*/ 34 h 73"/>
                  <a:gd name="T26" fmla="*/ 48 w 188"/>
                  <a:gd name="T27" fmla="*/ 46 h 73"/>
                  <a:gd name="T28" fmla="*/ 52 w 188"/>
                  <a:gd name="T29" fmla="*/ 60 h 73"/>
                  <a:gd name="T30" fmla="*/ 56 w 188"/>
                  <a:gd name="T31" fmla="*/ 73 h 73"/>
                  <a:gd name="T32" fmla="*/ 60 w 188"/>
                  <a:gd name="T33" fmla="*/ 70 h 73"/>
                  <a:gd name="T34" fmla="*/ 64 w 188"/>
                  <a:gd name="T35" fmla="*/ 60 h 73"/>
                  <a:gd name="T36" fmla="*/ 68 w 188"/>
                  <a:gd name="T37" fmla="*/ 50 h 73"/>
                  <a:gd name="T38" fmla="*/ 71 w 188"/>
                  <a:gd name="T39" fmla="*/ 40 h 73"/>
                  <a:gd name="T40" fmla="*/ 75 w 188"/>
                  <a:gd name="T41" fmla="*/ 31 h 73"/>
                  <a:gd name="T42" fmla="*/ 79 w 188"/>
                  <a:gd name="T43" fmla="*/ 23 h 73"/>
                  <a:gd name="T44" fmla="*/ 83 w 188"/>
                  <a:gd name="T45" fmla="*/ 17 h 73"/>
                  <a:gd name="T46" fmla="*/ 87 w 188"/>
                  <a:gd name="T47" fmla="*/ 12 h 73"/>
                  <a:gd name="T48" fmla="*/ 91 w 188"/>
                  <a:gd name="T49" fmla="*/ 10 h 73"/>
                  <a:gd name="T50" fmla="*/ 95 w 188"/>
                  <a:gd name="T51" fmla="*/ 9 h 73"/>
                  <a:gd name="T52" fmla="*/ 99 w 188"/>
                  <a:gd name="T53" fmla="*/ 11 h 73"/>
                  <a:gd name="T54" fmla="*/ 103 w 188"/>
                  <a:gd name="T55" fmla="*/ 15 h 73"/>
                  <a:gd name="T56" fmla="*/ 106 w 188"/>
                  <a:gd name="T57" fmla="*/ 21 h 73"/>
                  <a:gd name="T58" fmla="*/ 110 w 188"/>
                  <a:gd name="T59" fmla="*/ 30 h 73"/>
                  <a:gd name="T60" fmla="*/ 114 w 188"/>
                  <a:gd name="T61" fmla="*/ 43 h 73"/>
                  <a:gd name="T62" fmla="*/ 118 w 188"/>
                  <a:gd name="T63" fmla="*/ 60 h 73"/>
                  <a:gd name="T64" fmla="*/ 122 w 188"/>
                  <a:gd name="T65" fmla="*/ 70 h 73"/>
                  <a:gd name="T66" fmla="*/ 126 w 188"/>
                  <a:gd name="T67" fmla="*/ 62 h 73"/>
                  <a:gd name="T68" fmla="*/ 130 w 188"/>
                  <a:gd name="T69" fmla="*/ 52 h 73"/>
                  <a:gd name="T70" fmla="*/ 134 w 188"/>
                  <a:gd name="T71" fmla="*/ 40 h 73"/>
                  <a:gd name="T72" fmla="*/ 138 w 188"/>
                  <a:gd name="T73" fmla="*/ 29 h 73"/>
                  <a:gd name="T74" fmla="*/ 141 w 188"/>
                  <a:gd name="T75" fmla="*/ 20 h 73"/>
                  <a:gd name="T76" fmla="*/ 145 w 188"/>
                  <a:gd name="T77" fmla="*/ 11 h 73"/>
                  <a:gd name="T78" fmla="*/ 149 w 188"/>
                  <a:gd name="T79" fmla="*/ 5 h 73"/>
                  <a:gd name="T80" fmla="*/ 153 w 188"/>
                  <a:gd name="T81" fmla="*/ 2 h 73"/>
                  <a:gd name="T82" fmla="*/ 157 w 188"/>
                  <a:gd name="T83" fmla="*/ 0 h 73"/>
                  <a:gd name="T84" fmla="*/ 161 w 188"/>
                  <a:gd name="T85" fmla="*/ 0 h 73"/>
                  <a:gd name="T86" fmla="*/ 165 w 188"/>
                  <a:gd name="T87" fmla="*/ 2 h 73"/>
                  <a:gd name="T88" fmla="*/ 169 w 188"/>
                  <a:gd name="T89" fmla="*/ 6 h 73"/>
                  <a:gd name="T90" fmla="*/ 173 w 188"/>
                  <a:gd name="T91" fmla="*/ 14 h 73"/>
                  <a:gd name="T92" fmla="*/ 176 w 188"/>
                  <a:gd name="T93" fmla="*/ 24 h 73"/>
                  <a:gd name="T94" fmla="*/ 180 w 188"/>
                  <a:gd name="T95" fmla="*/ 39 h 73"/>
                  <a:gd name="T96" fmla="*/ 184 w 188"/>
                  <a:gd name="T97" fmla="*/ 57 h 73"/>
                  <a:gd name="T98" fmla="*/ 188 w 188"/>
                  <a:gd name="T99" fmla="*/ 6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73">
                    <a:moveTo>
                      <a:pt x="0" y="61"/>
                    </a:moveTo>
                    <a:lnTo>
                      <a:pt x="1" y="58"/>
                    </a:lnTo>
                    <a:lnTo>
                      <a:pt x="5" y="50"/>
                    </a:lnTo>
                    <a:lnTo>
                      <a:pt x="9" y="41"/>
                    </a:lnTo>
                    <a:lnTo>
                      <a:pt x="13" y="33"/>
                    </a:lnTo>
                    <a:lnTo>
                      <a:pt x="17" y="27"/>
                    </a:lnTo>
                    <a:lnTo>
                      <a:pt x="21" y="22"/>
                    </a:lnTo>
                    <a:lnTo>
                      <a:pt x="25" y="19"/>
                    </a:lnTo>
                    <a:lnTo>
                      <a:pt x="29" y="17"/>
                    </a:lnTo>
                    <a:lnTo>
                      <a:pt x="32" y="18"/>
                    </a:lnTo>
                    <a:lnTo>
                      <a:pt x="36" y="21"/>
                    </a:lnTo>
                    <a:lnTo>
                      <a:pt x="40" y="26"/>
                    </a:lnTo>
                    <a:lnTo>
                      <a:pt x="44" y="34"/>
                    </a:lnTo>
                    <a:lnTo>
                      <a:pt x="48" y="46"/>
                    </a:lnTo>
                    <a:lnTo>
                      <a:pt x="52" y="60"/>
                    </a:lnTo>
                    <a:lnTo>
                      <a:pt x="56" y="73"/>
                    </a:lnTo>
                    <a:lnTo>
                      <a:pt x="60" y="70"/>
                    </a:lnTo>
                    <a:lnTo>
                      <a:pt x="64" y="60"/>
                    </a:lnTo>
                    <a:lnTo>
                      <a:pt x="68" y="50"/>
                    </a:lnTo>
                    <a:lnTo>
                      <a:pt x="71" y="40"/>
                    </a:lnTo>
                    <a:lnTo>
                      <a:pt x="75" y="31"/>
                    </a:lnTo>
                    <a:lnTo>
                      <a:pt x="79" y="23"/>
                    </a:lnTo>
                    <a:lnTo>
                      <a:pt x="83" y="17"/>
                    </a:lnTo>
                    <a:lnTo>
                      <a:pt x="87" y="12"/>
                    </a:lnTo>
                    <a:lnTo>
                      <a:pt x="91" y="10"/>
                    </a:lnTo>
                    <a:lnTo>
                      <a:pt x="95" y="9"/>
                    </a:lnTo>
                    <a:lnTo>
                      <a:pt x="99" y="11"/>
                    </a:lnTo>
                    <a:lnTo>
                      <a:pt x="103" y="15"/>
                    </a:lnTo>
                    <a:lnTo>
                      <a:pt x="106" y="21"/>
                    </a:lnTo>
                    <a:lnTo>
                      <a:pt x="110" y="30"/>
                    </a:lnTo>
                    <a:lnTo>
                      <a:pt x="114" y="43"/>
                    </a:lnTo>
                    <a:lnTo>
                      <a:pt x="118" y="60"/>
                    </a:lnTo>
                    <a:lnTo>
                      <a:pt x="122" y="70"/>
                    </a:lnTo>
                    <a:lnTo>
                      <a:pt x="126" y="62"/>
                    </a:lnTo>
                    <a:lnTo>
                      <a:pt x="130" y="52"/>
                    </a:lnTo>
                    <a:lnTo>
                      <a:pt x="134" y="40"/>
                    </a:lnTo>
                    <a:lnTo>
                      <a:pt x="138" y="29"/>
                    </a:lnTo>
                    <a:lnTo>
                      <a:pt x="141" y="20"/>
                    </a:lnTo>
                    <a:lnTo>
                      <a:pt x="145" y="11"/>
                    </a:lnTo>
                    <a:lnTo>
                      <a:pt x="149" y="5"/>
                    </a:lnTo>
                    <a:lnTo>
                      <a:pt x="153" y="2"/>
                    </a:lnTo>
                    <a:lnTo>
                      <a:pt x="157" y="0"/>
                    </a:lnTo>
                    <a:lnTo>
                      <a:pt x="161" y="0"/>
                    </a:lnTo>
                    <a:lnTo>
                      <a:pt x="165" y="2"/>
                    </a:lnTo>
                    <a:lnTo>
                      <a:pt x="169" y="6"/>
                    </a:lnTo>
                    <a:lnTo>
                      <a:pt x="173" y="14"/>
                    </a:lnTo>
                    <a:lnTo>
                      <a:pt x="176" y="24"/>
                    </a:lnTo>
                    <a:lnTo>
                      <a:pt x="180" y="39"/>
                    </a:lnTo>
                    <a:lnTo>
                      <a:pt x="184" y="57"/>
                    </a:lnTo>
                    <a:lnTo>
                      <a:pt x="188" y="64"/>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4" name="Freeform 2024"/>
              <p:cNvSpPr>
                <a:spLocks/>
              </p:cNvSpPr>
              <p:nvPr/>
            </p:nvSpPr>
            <p:spPr bwMode="auto">
              <a:xfrm>
                <a:off x="10325521" y="1765262"/>
                <a:ext cx="290003" cy="171573"/>
              </a:xfrm>
              <a:custGeom>
                <a:avLst/>
                <a:gdLst>
                  <a:gd name="T0" fmla="*/ 0 w 191"/>
                  <a:gd name="T1" fmla="*/ 113 h 113"/>
                  <a:gd name="T2" fmla="*/ 4 w 191"/>
                  <a:gd name="T3" fmla="*/ 103 h 113"/>
                  <a:gd name="T4" fmla="*/ 8 w 191"/>
                  <a:gd name="T5" fmla="*/ 91 h 113"/>
                  <a:gd name="T6" fmla="*/ 12 w 191"/>
                  <a:gd name="T7" fmla="*/ 78 h 113"/>
                  <a:gd name="T8" fmla="*/ 16 w 191"/>
                  <a:gd name="T9" fmla="*/ 66 h 113"/>
                  <a:gd name="T10" fmla="*/ 20 w 191"/>
                  <a:gd name="T11" fmla="*/ 55 h 113"/>
                  <a:gd name="T12" fmla="*/ 23 w 191"/>
                  <a:gd name="T13" fmla="*/ 47 h 113"/>
                  <a:gd name="T14" fmla="*/ 27 w 191"/>
                  <a:gd name="T15" fmla="*/ 41 h 113"/>
                  <a:gd name="T16" fmla="*/ 31 w 191"/>
                  <a:gd name="T17" fmla="*/ 38 h 113"/>
                  <a:gd name="T18" fmla="*/ 35 w 191"/>
                  <a:gd name="T19" fmla="*/ 36 h 113"/>
                  <a:gd name="T20" fmla="*/ 39 w 191"/>
                  <a:gd name="T21" fmla="*/ 36 h 113"/>
                  <a:gd name="T22" fmla="*/ 43 w 191"/>
                  <a:gd name="T23" fmla="*/ 39 h 113"/>
                  <a:gd name="T24" fmla="*/ 47 w 191"/>
                  <a:gd name="T25" fmla="*/ 44 h 113"/>
                  <a:gd name="T26" fmla="*/ 51 w 191"/>
                  <a:gd name="T27" fmla="*/ 52 h 113"/>
                  <a:gd name="T28" fmla="*/ 55 w 191"/>
                  <a:gd name="T29" fmla="*/ 64 h 113"/>
                  <a:gd name="T30" fmla="*/ 58 w 191"/>
                  <a:gd name="T31" fmla="*/ 81 h 113"/>
                  <a:gd name="T32" fmla="*/ 62 w 191"/>
                  <a:gd name="T33" fmla="*/ 101 h 113"/>
                  <a:gd name="T34" fmla="*/ 66 w 191"/>
                  <a:gd name="T35" fmla="*/ 104 h 113"/>
                  <a:gd name="T36" fmla="*/ 70 w 191"/>
                  <a:gd name="T37" fmla="*/ 93 h 113"/>
                  <a:gd name="T38" fmla="*/ 74 w 191"/>
                  <a:gd name="T39" fmla="*/ 80 h 113"/>
                  <a:gd name="T40" fmla="*/ 78 w 191"/>
                  <a:gd name="T41" fmla="*/ 65 h 113"/>
                  <a:gd name="T42" fmla="*/ 82 w 191"/>
                  <a:gd name="T43" fmla="*/ 51 h 113"/>
                  <a:gd name="T44" fmla="*/ 86 w 191"/>
                  <a:gd name="T45" fmla="*/ 40 h 113"/>
                  <a:gd name="T46" fmla="*/ 90 w 191"/>
                  <a:gd name="T47" fmla="*/ 31 h 113"/>
                  <a:gd name="T48" fmla="*/ 93 w 191"/>
                  <a:gd name="T49" fmla="*/ 25 h 113"/>
                  <a:gd name="T50" fmla="*/ 97 w 191"/>
                  <a:gd name="T51" fmla="*/ 22 h 113"/>
                  <a:gd name="T52" fmla="*/ 101 w 191"/>
                  <a:gd name="T53" fmla="*/ 20 h 113"/>
                  <a:gd name="T54" fmla="*/ 105 w 191"/>
                  <a:gd name="T55" fmla="*/ 21 h 113"/>
                  <a:gd name="T56" fmla="*/ 109 w 191"/>
                  <a:gd name="T57" fmla="*/ 24 h 113"/>
                  <a:gd name="T58" fmla="*/ 113 w 191"/>
                  <a:gd name="T59" fmla="*/ 29 h 113"/>
                  <a:gd name="T60" fmla="*/ 117 w 191"/>
                  <a:gd name="T61" fmla="*/ 38 h 113"/>
                  <a:gd name="T62" fmla="*/ 121 w 191"/>
                  <a:gd name="T63" fmla="*/ 51 h 113"/>
                  <a:gd name="T64" fmla="*/ 125 w 191"/>
                  <a:gd name="T65" fmla="*/ 69 h 113"/>
                  <a:gd name="T66" fmla="*/ 129 w 191"/>
                  <a:gd name="T67" fmla="*/ 91 h 113"/>
                  <a:gd name="T68" fmla="*/ 132 w 191"/>
                  <a:gd name="T69" fmla="*/ 91 h 113"/>
                  <a:gd name="T70" fmla="*/ 136 w 191"/>
                  <a:gd name="T71" fmla="*/ 80 h 113"/>
                  <a:gd name="T72" fmla="*/ 140 w 191"/>
                  <a:gd name="T73" fmla="*/ 65 h 113"/>
                  <a:gd name="T74" fmla="*/ 144 w 191"/>
                  <a:gd name="T75" fmla="*/ 47 h 113"/>
                  <a:gd name="T76" fmla="*/ 148 w 191"/>
                  <a:gd name="T77" fmla="*/ 32 h 113"/>
                  <a:gd name="T78" fmla="*/ 152 w 191"/>
                  <a:gd name="T79" fmla="*/ 20 h 113"/>
                  <a:gd name="T80" fmla="*/ 156 w 191"/>
                  <a:gd name="T81" fmla="*/ 11 h 113"/>
                  <a:gd name="T82" fmla="*/ 160 w 191"/>
                  <a:gd name="T83" fmla="*/ 5 h 113"/>
                  <a:gd name="T84" fmla="*/ 164 w 191"/>
                  <a:gd name="T85" fmla="*/ 1 h 113"/>
                  <a:gd name="T86" fmla="*/ 167 w 191"/>
                  <a:gd name="T87" fmla="*/ 0 h 113"/>
                  <a:gd name="T88" fmla="*/ 171 w 191"/>
                  <a:gd name="T89" fmla="*/ 0 h 113"/>
                  <a:gd name="T90" fmla="*/ 175 w 191"/>
                  <a:gd name="T91" fmla="*/ 3 h 113"/>
                  <a:gd name="T92" fmla="*/ 179 w 191"/>
                  <a:gd name="T93" fmla="*/ 8 h 113"/>
                  <a:gd name="T94" fmla="*/ 183 w 191"/>
                  <a:gd name="T95" fmla="*/ 17 h 113"/>
                  <a:gd name="T96" fmla="*/ 187 w 191"/>
                  <a:gd name="T97" fmla="*/ 31 h 113"/>
                  <a:gd name="T98" fmla="*/ 191 w 191"/>
                  <a:gd name="T99" fmla="*/ 5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3">
                    <a:moveTo>
                      <a:pt x="0" y="113"/>
                    </a:moveTo>
                    <a:lnTo>
                      <a:pt x="4" y="103"/>
                    </a:lnTo>
                    <a:lnTo>
                      <a:pt x="8" y="91"/>
                    </a:lnTo>
                    <a:lnTo>
                      <a:pt x="12" y="78"/>
                    </a:lnTo>
                    <a:lnTo>
                      <a:pt x="16" y="66"/>
                    </a:lnTo>
                    <a:lnTo>
                      <a:pt x="20" y="55"/>
                    </a:lnTo>
                    <a:lnTo>
                      <a:pt x="23" y="47"/>
                    </a:lnTo>
                    <a:lnTo>
                      <a:pt x="27" y="41"/>
                    </a:lnTo>
                    <a:lnTo>
                      <a:pt x="31" y="38"/>
                    </a:lnTo>
                    <a:lnTo>
                      <a:pt x="35" y="36"/>
                    </a:lnTo>
                    <a:lnTo>
                      <a:pt x="39" y="36"/>
                    </a:lnTo>
                    <a:lnTo>
                      <a:pt x="43" y="39"/>
                    </a:lnTo>
                    <a:lnTo>
                      <a:pt x="47" y="44"/>
                    </a:lnTo>
                    <a:lnTo>
                      <a:pt x="51" y="52"/>
                    </a:lnTo>
                    <a:lnTo>
                      <a:pt x="55" y="64"/>
                    </a:lnTo>
                    <a:lnTo>
                      <a:pt x="58" y="81"/>
                    </a:lnTo>
                    <a:lnTo>
                      <a:pt x="62" y="101"/>
                    </a:lnTo>
                    <a:lnTo>
                      <a:pt x="66" y="104"/>
                    </a:lnTo>
                    <a:lnTo>
                      <a:pt x="70" y="93"/>
                    </a:lnTo>
                    <a:lnTo>
                      <a:pt x="74" y="80"/>
                    </a:lnTo>
                    <a:lnTo>
                      <a:pt x="78" y="65"/>
                    </a:lnTo>
                    <a:lnTo>
                      <a:pt x="82" y="51"/>
                    </a:lnTo>
                    <a:lnTo>
                      <a:pt x="86" y="40"/>
                    </a:lnTo>
                    <a:lnTo>
                      <a:pt x="90" y="31"/>
                    </a:lnTo>
                    <a:lnTo>
                      <a:pt x="93" y="25"/>
                    </a:lnTo>
                    <a:lnTo>
                      <a:pt x="97" y="22"/>
                    </a:lnTo>
                    <a:lnTo>
                      <a:pt x="101" y="20"/>
                    </a:lnTo>
                    <a:lnTo>
                      <a:pt x="105" y="21"/>
                    </a:lnTo>
                    <a:lnTo>
                      <a:pt x="109" y="24"/>
                    </a:lnTo>
                    <a:lnTo>
                      <a:pt x="113" y="29"/>
                    </a:lnTo>
                    <a:lnTo>
                      <a:pt x="117" y="38"/>
                    </a:lnTo>
                    <a:lnTo>
                      <a:pt x="121" y="51"/>
                    </a:lnTo>
                    <a:lnTo>
                      <a:pt x="125" y="69"/>
                    </a:lnTo>
                    <a:lnTo>
                      <a:pt x="129" y="91"/>
                    </a:lnTo>
                    <a:lnTo>
                      <a:pt x="132" y="91"/>
                    </a:lnTo>
                    <a:lnTo>
                      <a:pt x="136" y="80"/>
                    </a:lnTo>
                    <a:lnTo>
                      <a:pt x="140" y="65"/>
                    </a:lnTo>
                    <a:lnTo>
                      <a:pt x="144" y="47"/>
                    </a:lnTo>
                    <a:lnTo>
                      <a:pt x="148" y="32"/>
                    </a:lnTo>
                    <a:lnTo>
                      <a:pt x="152" y="20"/>
                    </a:lnTo>
                    <a:lnTo>
                      <a:pt x="156" y="11"/>
                    </a:lnTo>
                    <a:lnTo>
                      <a:pt x="160" y="5"/>
                    </a:lnTo>
                    <a:lnTo>
                      <a:pt x="164" y="1"/>
                    </a:lnTo>
                    <a:lnTo>
                      <a:pt x="167" y="0"/>
                    </a:lnTo>
                    <a:lnTo>
                      <a:pt x="171" y="0"/>
                    </a:lnTo>
                    <a:lnTo>
                      <a:pt x="175" y="3"/>
                    </a:lnTo>
                    <a:lnTo>
                      <a:pt x="179" y="8"/>
                    </a:lnTo>
                    <a:lnTo>
                      <a:pt x="183" y="17"/>
                    </a:lnTo>
                    <a:lnTo>
                      <a:pt x="187" y="31"/>
                    </a:lnTo>
                    <a:lnTo>
                      <a:pt x="191" y="52"/>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5" name="Freeform 2025"/>
              <p:cNvSpPr>
                <a:spLocks/>
              </p:cNvSpPr>
              <p:nvPr/>
            </p:nvSpPr>
            <p:spPr bwMode="auto">
              <a:xfrm>
                <a:off x="10615524" y="1249026"/>
                <a:ext cx="288485" cy="631630"/>
              </a:xfrm>
              <a:custGeom>
                <a:avLst/>
                <a:gdLst>
                  <a:gd name="T0" fmla="*/ 0 w 190"/>
                  <a:gd name="T1" fmla="*/ 392 h 416"/>
                  <a:gd name="T2" fmla="*/ 4 w 190"/>
                  <a:gd name="T3" fmla="*/ 416 h 416"/>
                  <a:gd name="T4" fmla="*/ 8 w 190"/>
                  <a:gd name="T5" fmla="*/ 412 h 416"/>
                  <a:gd name="T6" fmla="*/ 11 w 190"/>
                  <a:gd name="T7" fmla="*/ 401 h 416"/>
                  <a:gd name="T8" fmla="*/ 15 w 190"/>
                  <a:gd name="T9" fmla="*/ 382 h 416"/>
                  <a:gd name="T10" fmla="*/ 19 w 190"/>
                  <a:gd name="T11" fmla="*/ 363 h 416"/>
                  <a:gd name="T12" fmla="*/ 23 w 190"/>
                  <a:gd name="T13" fmla="*/ 348 h 416"/>
                  <a:gd name="T14" fmla="*/ 27 w 190"/>
                  <a:gd name="T15" fmla="*/ 333 h 416"/>
                  <a:gd name="T16" fmla="*/ 31 w 190"/>
                  <a:gd name="T17" fmla="*/ 322 h 416"/>
                  <a:gd name="T18" fmla="*/ 35 w 190"/>
                  <a:gd name="T19" fmla="*/ 315 h 416"/>
                  <a:gd name="T20" fmla="*/ 39 w 190"/>
                  <a:gd name="T21" fmla="*/ 315 h 416"/>
                  <a:gd name="T22" fmla="*/ 43 w 190"/>
                  <a:gd name="T23" fmla="*/ 312 h 416"/>
                  <a:gd name="T24" fmla="*/ 46 w 190"/>
                  <a:gd name="T25" fmla="*/ 306 h 416"/>
                  <a:gd name="T26" fmla="*/ 50 w 190"/>
                  <a:gd name="T27" fmla="*/ 305 h 416"/>
                  <a:gd name="T28" fmla="*/ 54 w 190"/>
                  <a:gd name="T29" fmla="*/ 317 h 416"/>
                  <a:gd name="T30" fmla="*/ 58 w 190"/>
                  <a:gd name="T31" fmla="*/ 329 h 416"/>
                  <a:gd name="T32" fmla="*/ 62 w 190"/>
                  <a:gd name="T33" fmla="*/ 320 h 416"/>
                  <a:gd name="T34" fmla="*/ 66 w 190"/>
                  <a:gd name="T35" fmla="*/ 320 h 416"/>
                  <a:gd name="T36" fmla="*/ 70 w 190"/>
                  <a:gd name="T37" fmla="*/ 337 h 416"/>
                  <a:gd name="T38" fmla="*/ 74 w 190"/>
                  <a:gd name="T39" fmla="*/ 340 h 416"/>
                  <a:gd name="T40" fmla="*/ 78 w 190"/>
                  <a:gd name="T41" fmla="*/ 323 h 416"/>
                  <a:gd name="T42" fmla="*/ 81 w 190"/>
                  <a:gd name="T43" fmla="*/ 327 h 416"/>
                  <a:gd name="T44" fmla="*/ 85 w 190"/>
                  <a:gd name="T45" fmla="*/ 296 h 416"/>
                  <a:gd name="T46" fmla="*/ 89 w 190"/>
                  <a:gd name="T47" fmla="*/ 267 h 416"/>
                  <a:gd name="T48" fmla="*/ 93 w 190"/>
                  <a:gd name="T49" fmla="*/ 266 h 416"/>
                  <a:gd name="T50" fmla="*/ 97 w 190"/>
                  <a:gd name="T51" fmla="*/ 279 h 416"/>
                  <a:gd name="T52" fmla="*/ 101 w 190"/>
                  <a:gd name="T53" fmla="*/ 262 h 416"/>
                  <a:gd name="T54" fmla="*/ 105 w 190"/>
                  <a:gd name="T55" fmla="*/ 241 h 416"/>
                  <a:gd name="T56" fmla="*/ 109 w 190"/>
                  <a:gd name="T57" fmla="*/ 242 h 416"/>
                  <a:gd name="T58" fmla="*/ 113 w 190"/>
                  <a:gd name="T59" fmla="*/ 256 h 416"/>
                  <a:gd name="T60" fmla="*/ 116 w 190"/>
                  <a:gd name="T61" fmla="*/ 248 h 416"/>
                  <a:gd name="T62" fmla="*/ 120 w 190"/>
                  <a:gd name="T63" fmla="*/ 211 h 416"/>
                  <a:gd name="T64" fmla="*/ 124 w 190"/>
                  <a:gd name="T65" fmla="*/ 207 h 416"/>
                  <a:gd name="T66" fmla="*/ 128 w 190"/>
                  <a:gd name="T67" fmla="*/ 225 h 416"/>
                  <a:gd name="T68" fmla="*/ 132 w 190"/>
                  <a:gd name="T69" fmla="*/ 190 h 416"/>
                  <a:gd name="T70" fmla="*/ 136 w 190"/>
                  <a:gd name="T71" fmla="*/ 167 h 416"/>
                  <a:gd name="T72" fmla="*/ 140 w 190"/>
                  <a:gd name="T73" fmla="*/ 168 h 416"/>
                  <a:gd name="T74" fmla="*/ 144 w 190"/>
                  <a:gd name="T75" fmla="*/ 115 h 416"/>
                  <a:gd name="T76" fmla="*/ 148 w 190"/>
                  <a:gd name="T77" fmla="*/ 64 h 416"/>
                  <a:gd name="T78" fmla="*/ 151 w 190"/>
                  <a:gd name="T79" fmla="*/ 57 h 416"/>
                  <a:gd name="T80" fmla="*/ 155 w 190"/>
                  <a:gd name="T81" fmla="*/ 0 h 416"/>
                  <a:gd name="T82" fmla="*/ 159 w 190"/>
                  <a:gd name="T83" fmla="*/ 2 h 416"/>
                  <a:gd name="T84" fmla="*/ 163 w 190"/>
                  <a:gd name="T85" fmla="*/ 69 h 416"/>
                  <a:gd name="T86" fmla="*/ 167 w 190"/>
                  <a:gd name="T87" fmla="*/ 74 h 416"/>
                  <a:gd name="T88" fmla="*/ 171 w 190"/>
                  <a:gd name="T89" fmla="*/ 38 h 416"/>
                  <a:gd name="T90" fmla="*/ 175 w 190"/>
                  <a:gd name="T91" fmla="*/ 44 h 416"/>
                  <a:gd name="T92" fmla="*/ 179 w 190"/>
                  <a:gd name="T93" fmla="*/ 48 h 416"/>
                  <a:gd name="T94" fmla="*/ 183 w 190"/>
                  <a:gd name="T95" fmla="*/ 61 h 416"/>
                  <a:gd name="T96" fmla="*/ 186 w 190"/>
                  <a:gd name="T97" fmla="*/ 131 h 416"/>
                  <a:gd name="T98" fmla="*/ 190 w 190"/>
                  <a:gd name="T99" fmla="*/ 16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416">
                    <a:moveTo>
                      <a:pt x="0" y="392"/>
                    </a:moveTo>
                    <a:lnTo>
                      <a:pt x="4" y="416"/>
                    </a:lnTo>
                    <a:lnTo>
                      <a:pt x="8" y="412"/>
                    </a:lnTo>
                    <a:lnTo>
                      <a:pt x="11" y="401"/>
                    </a:lnTo>
                    <a:lnTo>
                      <a:pt x="15" y="382"/>
                    </a:lnTo>
                    <a:lnTo>
                      <a:pt x="19" y="363"/>
                    </a:lnTo>
                    <a:lnTo>
                      <a:pt x="23" y="348"/>
                    </a:lnTo>
                    <a:lnTo>
                      <a:pt x="27" y="333"/>
                    </a:lnTo>
                    <a:lnTo>
                      <a:pt x="31" y="322"/>
                    </a:lnTo>
                    <a:lnTo>
                      <a:pt x="35" y="315"/>
                    </a:lnTo>
                    <a:lnTo>
                      <a:pt x="39" y="315"/>
                    </a:lnTo>
                    <a:lnTo>
                      <a:pt x="43" y="312"/>
                    </a:lnTo>
                    <a:lnTo>
                      <a:pt x="46" y="306"/>
                    </a:lnTo>
                    <a:lnTo>
                      <a:pt x="50" y="305"/>
                    </a:lnTo>
                    <a:lnTo>
                      <a:pt x="54" y="317"/>
                    </a:lnTo>
                    <a:lnTo>
                      <a:pt x="58" y="329"/>
                    </a:lnTo>
                    <a:lnTo>
                      <a:pt x="62" y="320"/>
                    </a:lnTo>
                    <a:lnTo>
                      <a:pt x="66" y="320"/>
                    </a:lnTo>
                    <a:lnTo>
                      <a:pt x="70" y="337"/>
                    </a:lnTo>
                    <a:lnTo>
                      <a:pt x="74" y="340"/>
                    </a:lnTo>
                    <a:lnTo>
                      <a:pt x="78" y="323"/>
                    </a:lnTo>
                    <a:lnTo>
                      <a:pt x="81" y="327"/>
                    </a:lnTo>
                    <a:lnTo>
                      <a:pt x="85" y="296"/>
                    </a:lnTo>
                    <a:lnTo>
                      <a:pt x="89" y="267"/>
                    </a:lnTo>
                    <a:lnTo>
                      <a:pt x="93" y="266"/>
                    </a:lnTo>
                    <a:lnTo>
                      <a:pt x="97" y="279"/>
                    </a:lnTo>
                    <a:lnTo>
                      <a:pt x="101" y="262"/>
                    </a:lnTo>
                    <a:lnTo>
                      <a:pt x="105" y="241"/>
                    </a:lnTo>
                    <a:lnTo>
                      <a:pt x="109" y="242"/>
                    </a:lnTo>
                    <a:lnTo>
                      <a:pt x="113" y="256"/>
                    </a:lnTo>
                    <a:lnTo>
                      <a:pt x="116" y="248"/>
                    </a:lnTo>
                    <a:lnTo>
                      <a:pt x="120" y="211"/>
                    </a:lnTo>
                    <a:lnTo>
                      <a:pt x="124" y="207"/>
                    </a:lnTo>
                    <a:lnTo>
                      <a:pt x="128" y="225"/>
                    </a:lnTo>
                    <a:lnTo>
                      <a:pt x="132" y="190"/>
                    </a:lnTo>
                    <a:lnTo>
                      <a:pt x="136" y="167"/>
                    </a:lnTo>
                    <a:lnTo>
                      <a:pt x="140" y="168"/>
                    </a:lnTo>
                    <a:lnTo>
                      <a:pt x="144" y="115"/>
                    </a:lnTo>
                    <a:lnTo>
                      <a:pt x="148" y="64"/>
                    </a:lnTo>
                    <a:lnTo>
                      <a:pt x="151" y="57"/>
                    </a:lnTo>
                    <a:lnTo>
                      <a:pt x="155" y="0"/>
                    </a:lnTo>
                    <a:lnTo>
                      <a:pt x="159" y="2"/>
                    </a:lnTo>
                    <a:lnTo>
                      <a:pt x="163" y="69"/>
                    </a:lnTo>
                    <a:lnTo>
                      <a:pt x="167" y="74"/>
                    </a:lnTo>
                    <a:lnTo>
                      <a:pt x="171" y="38"/>
                    </a:lnTo>
                    <a:lnTo>
                      <a:pt x="175" y="44"/>
                    </a:lnTo>
                    <a:lnTo>
                      <a:pt x="179" y="48"/>
                    </a:lnTo>
                    <a:lnTo>
                      <a:pt x="183" y="61"/>
                    </a:lnTo>
                    <a:lnTo>
                      <a:pt x="186" y="131"/>
                    </a:lnTo>
                    <a:lnTo>
                      <a:pt x="190" y="166"/>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6" name="Freeform 2026"/>
              <p:cNvSpPr>
                <a:spLocks/>
              </p:cNvSpPr>
              <p:nvPr/>
            </p:nvSpPr>
            <p:spPr bwMode="auto">
              <a:xfrm>
                <a:off x="10904009" y="1501070"/>
                <a:ext cx="290003" cy="382622"/>
              </a:xfrm>
              <a:custGeom>
                <a:avLst/>
                <a:gdLst>
                  <a:gd name="T0" fmla="*/ 0 w 191"/>
                  <a:gd name="T1" fmla="*/ 0 h 252"/>
                  <a:gd name="T2" fmla="*/ 4 w 191"/>
                  <a:gd name="T3" fmla="*/ 0 h 252"/>
                  <a:gd name="T4" fmla="*/ 8 w 191"/>
                  <a:gd name="T5" fmla="*/ 28 h 252"/>
                  <a:gd name="T6" fmla="*/ 12 w 191"/>
                  <a:gd name="T7" fmla="*/ 65 h 252"/>
                  <a:gd name="T8" fmla="*/ 16 w 191"/>
                  <a:gd name="T9" fmla="*/ 76 h 252"/>
                  <a:gd name="T10" fmla="*/ 20 w 191"/>
                  <a:gd name="T11" fmla="*/ 78 h 252"/>
                  <a:gd name="T12" fmla="*/ 24 w 191"/>
                  <a:gd name="T13" fmla="*/ 102 h 252"/>
                  <a:gd name="T14" fmla="*/ 28 w 191"/>
                  <a:gd name="T15" fmla="*/ 99 h 252"/>
                  <a:gd name="T16" fmla="*/ 32 w 191"/>
                  <a:gd name="T17" fmla="*/ 92 h 252"/>
                  <a:gd name="T18" fmla="*/ 35 w 191"/>
                  <a:gd name="T19" fmla="*/ 105 h 252"/>
                  <a:gd name="T20" fmla="*/ 39 w 191"/>
                  <a:gd name="T21" fmla="*/ 103 h 252"/>
                  <a:gd name="T22" fmla="*/ 43 w 191"/>
                  <a:gd name="T23" fmla="*/ 94 h 252"/>
                  <a:gd name="T24" fmla="*/ 47 w 191"/>
                  <a:gd name="T25" fmla="*/ 102 h 252"/>
                  <a:gd name="T26" fmla="*/ 51 w 191"/>
                  <a:gd name="T27" fmla="*/ 115 h 252"/>
                  <a:gd name="T28" fmla="*/ 55 w 191"/>
                  <a:gd name="T29" fmla="*/ 116 h 252"/>
                  <a:gd name="T30" fmla="*/ 59 w 191"/>
                  <a:gd name="T31" fmla="*/ 116 h 252"/>
                  <a:gd name="T32" fmla="*/ 63 w 191"/>
                  <a:gd name="T33" fmla="*/ 131 h 252"/>
                  <a:gd name="T34" fmla="*/ 66 w 191"/>
                  <a:gd name="T35" fmla="*/ 151 h 252"/>
                  <a:gd name="T36" fmla="*/ 70 w 191"/>
                  <a:gd name="T37" fmla="*/ 168 h 252"/>
                  <a:gd name="T38" fmla="*/ 74 w 191"/>
                  <a:gd name="T39" fmla="*/ 189 h 252"/>
                  <a:gd name="T40" fmla="*/ 78 w 191"/>
                  <a:gd name="T41" fmla="*/ 219 h 252"/>
                  <a:gd name="T42" fmla="*/ 82 w 191"/>
                  <a:gd name="T43" fmla="*/ 222 h 252"/>
                  <a:gd name="T44" fmla="*/ 86 w 191"/>
                  <a:gd name="T45" fmla="*/ 222 h 252"/>
                  <a:gd name="T46" fmla="*/ 90 w 191"/>
                  <a:gd name="T47" fmla="*/ 211 h 252"/>
                  <a:gd name="T48" fmla="*/ 94 w 191"/>
                  <a:gd name="T49" fmla="*/ 188 h 252"/>
                  <a:gd name="T50" fmla="*/ 98 w 191"/>
                  <a:gd name="T51" fmla="*/ 172 h 252"/>
                  <a:gd name="T52" fmla="*/ 102 w 191"/>
                  <a:gd name="T53" fmla="*/ 162 h 252"/>
                  <a:gd name="T54" fmla="*/ 105 w 191"/>
                  <a:gd name="T55" fmla="*/ 155 h 252"/>
                  <a:gd name="T56" fmla="*/ 109 w 191"/>
                  <a:gd name="T57" fmla="*/ 151 h 252"/>
                  <a:gd name="T58" fmla="*/ 113 w 191"/>
                  <a:gd name="T59" fmla="*/ 150 h 252"/>
                  <a:gd name="T60" fmla="*/ 117 w 191"/>
                  <a:gd name="T61" fmla="*/ 152 h 252"/>
                  <a:gd name="T62" fmla="*/ 121 w 191"/>
                  <a:gd name="T63" fmla="*/ 155 h 252"/>
                  <a:gd name="T64" fmla="*/ 125 w 191"/>
                  <a:gd name="T65" fmla="*/ 161 h 252"/>
                  <a:gd name="T66" fmla="*/ 129 w 191"/>
                  <a:gd name="T67" fmla="*/ 170 h 252"/>
                  <a:gd name="T68" fmla="*/ 133 w 191"/>
                  <a:gd name="T69" fmla="*/ 182 h 252"/>
                  <a:gd name="T70" fmla="*/ 137 w 191"/>
                  <a:gd name="T71" fmla="*/ 200 h 252"/>
                  <a:gd name="T72" fmla="*/ 140 w 191"/>
                  <a:gd name="T73" fmla="*/ 226 h 252"/>
                  <a:gd name="T74" fmla="*/ 144 w 191"/>
                  <a:gd name="T75" fmla="*/ 252 h 252"/>
                  <a:gd name="T76" fmla="*/ 148 w 191"/>
                  <a:gd name="T77" fmla="*/ 247 h 252"/>
                  <a:gd name="T78" fmla="*/ 152 w 191"/>
                  <a:gd name="T79" fmla="*/ 251 h 252"/>
                  <a:gd name="T80" fmla="*/ 156 w 191"/>
                  <a:gd name="T81" fmla="*/ 244 h 252"/>
                  <a:gd name="T82" fmla="*/ 160 w 191"/>
                  <a:gd name="T83" fmla="*/ 218 h 252"/>
                  <a:gd name="T84" fmla="*/ 164 w 191"/>
                  <a:gd name="T85" fmla="*/ 200 h 252"/>
                  <a:gd name="T86" fmla="*/ 168 w 191"/>
                  <a:gd name="T87" fmla="*/ 188 h 252"/>
                  <a:gd name="T88" fmla="*/ 172 w 191"/>
                  <a:gd name="T89" fmla="*/ 181 h 252"/>
                  <a:gd name="T90" fmla="*/ 175 w 191"/>
                  <a:gd name="T91" fmla="*/ 177 h 252"/>
                  <a:gd name="T92" fmla="*/ 179 w 191"/>
                  <a:gd name="T93" fmla="*/ 175 h 252"/>
                  <a:gd name="T94" fmla="*/ 183 w 191"/>
                  <a:gd name="T95" fmla="*/ 175 h 252"/>
                  <a:gd name="T96" fmla="*/ 187 w 191"/>
                  <a:gd name="T97" fmla="*/ 178 h 252"/>
                  <a:gd name="T98" fmla="*/ 191 w 191"/>
                  <a:gd name="T99" fmla="*/ 1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252">
                    <a:moveTo>
                      <a:pt x="0" y="0"/>
                    </a:moveTo>
                    <a:lnTo>
                      <a:pt x="4" y="0"/>
                    </a:lnTo>
                    <a:lnTo>
                      <a:pt x="8" y="28"/>
                    </a:lnTo>
                    <a:lnTo>
                      <a:pt x="12" y="65"/>
                    </a:lnTo>
                    <a:lnTo>
                      <a:pt x="16" y="76"/>
                    </a:lnTo>
                    <a:lnTo>
                      <a:pt x="20" y="78"/>
                    </a:lnTo>
                    <a:lnTo>
                      <a:pt x="24" y="102"/>
                    </a:lnTo>
                    <a:lnTo>
                      <a:pt x="28" y="99"/>
                    </a:lnTo>
                    <a:lnTo>
                      <a:pt x="32" y="92"/>
                    </a:lnTo>
                    <a:lnTo>
                      <a:pt x="35" y="105"/>
                    </a:lnTo>
                    <a:lnTo>
                      <a:pt x="39" y="103"/>
                    </a:lnTo>
                    <a:lnTo>
                      <a:pt x="43" y="94"/>
                    </a:lnTo>
                    <a:lnTo>
                      <a:pt x="47" y="102"/>
                    </a:lnTo>
                    <a:lnTo>
                      <a:pt x="51" y="115"/>
                    </a:lnTo>
                    <a:lnTo>
                      <a:pt x="55" y="116"/>
                    </a:lnTo>
                    <a:lnTo>
                      <a:pt x="59" y="116"/>
                    </a:lnTo>
                    <a:lnTo>
                      <a:pt x="63" y="131"/>
                    </a:lnTo>
                    <a:lnTo>
                      <a:pt x="66" y="151"/>
                    </a:lnTo>
                    <a:lnTo>
                      <a:pt x="70" y="168"/>
                    </a:lnTo>
                    <a:lnTo>
                      <a:pt x="74" y="189"/>
                    </a:lnTo>
                    <a:lnTo>
                      <a:pt x="78" y="219"/>
                    </a:lnTo>
                    <a:lnTo>
                      <a:pt x="82" y="222"/>
                    </a:lnTo>
                    <a:lnTo>
                      <a:pt x="86" y="222"/>
                    </a:lnTo>
                    <a:lnTo>
                      <a:pt x="90" y="211"/>
                    </a:lnTo>
                    <a:lnTo>
                      <a:pt x="94" y="188"/>
                    </a:lnTo>
                    <a:lnTo>
                      <a:pt x="98" y="172"/>
                    </a:lnTo>
                    <a:lnTo>
                      <a:pt x="102" y="162"/>
                    </a:lnTo>
                    <a:lnTo>
                      <a:pt x="105" y="155"/>
                    </a:lnTo>
                    <a:lnTo>
                      <a:pt x="109" y="151"/>
                    </a:lnTo>
                    <a:lnTo>
                      <a:pt x="113" y="150"/>
                    </a:lnTo>
                    <a:lnTo>
                      <a:pt x="117" y="152"/>
                    </a:lnTo>
                    <a:lnTo>
                      <a:pt x="121" y="155"/>
                    </a:lnTo>
                    <a:lnTo>
                      <a:pt x="125" y="161"/>
                    </a:lnTo>
                    <a:lnTo>
                      <a:pt x="129" y="170"/>
                    </a:lnTo>
                    <a:lnTo>
                      <a:pt x="133" y="182"/>
                    </a:lnTo>
                    <a:lnTo>
                      <a:pt x="137" y="200"/>
                    </a:lnTo>
                    <a:lnTo>
                      <a:pt x="140" y="226"/>
                    </a:lnTo>
                    <a:lnTo>
                      <a:pt x="144" y="252"/>
                    </a:lnTo>
                    <a:lnTo>
                      <a:pt x="148" y="247"/>
                    </a:lnTo>
                    <a:lnTo>
                      <a:pt x="152" y="251"/>
                    </a:lnTo>
                    <a:lnTo>
                      <a:pt x="156" y="244"/>
                    </a:lnTo>
                    <a:lnTo>
                      <a:pt x="160" y="218"/>
                    </a:lnTo>
                    <a:lnTo>
                      <a:pt x="164" y="200"/>
                    </a:lnTo>
                    <a:lnTo>
                      <a:pt x="168" y="188"/>
                    </a:lnTo>
                    <a:lnTo>
                      <a:pt x="172" y="181"/>
                    </a:lnTo>
                    <a:lnTo>
                      <a:pt x="175" y="177"/>
                    </a:lnTo>
                    <a:lnTo>
                      <a:pt x="179" y="175"/>
                    </a:lnTo>
                    <a:lnTo>
                      <a:pt x="183" y="175"/>
                    </a:lnTo>
                    <a:lnTo>
                      <a:pt x="187" y="178"/>
                    </a:lnTo>
                    <a:lnTo>
                      <a:pt x="191" y="184"/>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7" name="Freeform 2027"/>
              <p:cNvSpPr>
                <a:spLocks/>
              </p:cNvSpPr>
              <p:nvPr/>
            </p:nvSpPr>
            <p:spPr bwMode="auto">
              <a:xfrm>
                <a:off x="11194012" y="1780445"/>
                <a:ext cx="290003" cy="167018"/>
              </a:xfrm>
              <a:custGeom>
                <a:avLst/>
                <a:gdLst>
                  <a:gd name="T0" fmla="*/ 0 w 191"/>
                  <a:gd name="T1" fmla="*/ 0 h 110"/>
                  <a:gd name="T2" fmla="*/ 4 w 191"/>
                  <a:gd name="T3" fmla="*/ 8 h 110"/>
                  <a:gd name="T4" fmla="*/ 8 w 191"/>
                  <a:gd name="T5" fmla="*/ 20 h 110"/>
                  <a:gd name="T6" fmla="*/ 12 w 191"/>
                  <a:gd name="T7" fmla="*/ 37 h 110"/>
                  <a:gd name="T8" fmla="*/ 16 w 191"/>
                  <a:gd name="T9" fmla="*/ 62 h 110"/>
                  <a:gd name="T10" fmla="*/ 19 w 191"/>
                  <a:gd name="T11" fmla="*/ 87 h 110"/>
                  <a:gd name="T12" fmla="*/ 23 w 191"/>
                  <a:gd name="T13" fmla="*/ 79 h 110"/>
                  <a:gd name="T14" fmla="*/ 27 w 191"/>
                  <a:gd name="T15" fmla="*/ 82 h 110"/>
                  <a:gd name="T16" fmla="*/ 31 w 191"/>
                  <a:gd name="T17" fmla="*/ 79 h 110"/>
                  <a:gd name="T18" fmla="*/ 35 w 191"/>
                  <a:gd name="T19" fmla="*/ 54 h 110"/>
                  <a:gd name="T20" fmla="*/ 39 w 191"/>
                  <a:gd name="T21" fmla="*/ 36 h 110"/>
                  <a:gd name="T22" fmla="*/ 43 w 191"/>
                  <a:gd name="T23" fmla="*/ 24 h 110"/>
                  <a:gd name="T24" fmla="*/ 47 w 191"/>
                  <a:gd name="T25" fmla="*/ 16 h 110"/>
                  <a:gd name="T26" fmla="*/ 51 w 191"/>
                  <a:gd name="T27" fmla="*/ 11 h 110"/>
                  <a:gd name="T28" fmla="*/ 54 w 191"/>
                  <a:gd name="T29" fmla="*/ 8 h 110"/>
                  <a:gd name="T30" fmla="*/ 58 w 191"/>
                  <a:gd name="T31" fmla="*/ 9 h 110"/>
                  <a:gd name="T32" fmla="*/ 62 w 191"/>
                  <a:gd name="T33" fmla="*/ 11 h 110"/>
                  <a:gd name="T34" fmla="*/ 66 w 191"/>
                  <a:gd name="T35" fmla="*/ 16 h 110"/>
                  <a:gd name="T36" fmla="*/ 70 w 191"/>
                  <a:gd name="T37" fmla="*/ 24 h 110"/>
                  <a:gd name="T38" fmla="*/ 74 w 191"/>
                  <a:gd name="T39" fmla="*/ 35 h 110"/>
                  <a:gd name="T40" fmla="*/ 78 w 191"/>
                  <a:gd name="T41" fmla="*/ 52 h 110"/>
                  <a:gd name="T42" fmla="*/ 82 w 191"/>
                  <a:gd name="T43" fmla="*/ 77 h 110"/>
                  <a:gd name="T44" fmla="*/ 86 w 191"/>
                  <a:gd name="T45" fmla="*/ 100 h 110"/>
                  <a:gd name="T46" fmla="*/ 89 w 191"/>
                  <a:gd name="T47" fmla="*/ 91 h 110"/>
                  <a:gd name="T48" fmla="*/ 93 w 191"/>
                  <a:gd name="T49" fmla="*/ 91 h 110"/>
                  <a:gd name="T50" fmla="*/ 97 w 191"/>
                  <a:gd name="T51" fmla="*/ 92 h 110"/>
                  <a:gd name="T52" fmla="*/ 101 w 191"/>
                  <a:gd name="T53" fmla="*/ 71 h 110"/>
                  <a:gd name="T54" fmla="*/ 105 w 191"/>
                  <a:gd name="T55" fmla="*/ 52 h 110"/>
                  <a:gd name="T56" fmla="*/ 109 w 191"/>
                  <a:gd name="T57" fmla="*/ 39 h 110"/>
                  <a:gd name="T58" fmla="*/ 113 w 191"/>
                  <a:gd name="T59" fmla="*/ 30 h 110"/>
                  <a:gd name="T60" fmla="*/ 117 w 191"/>
                  <a:gd name="T61" fmla="*/ 25 h 110"/>
                  <a:gd name="T62" fmla="*/ 121 w 191"/>
                  <a:gd name="T63" fmla="*/ 22 h 110"/>
                  <a:gd name="T64" fmla="*/ 124 w 191"/>
                  <a:gd name="T65" fmla="*/ 22 h 110"/>
                  <a:gd name="T66" fmla="*/ 128 w 191"/>
                  <a:gd name="T67" fmla="*/ 24 h 110"/>
                  <a:gd name="T68" fmla="*/ 132 w 191"/>
                  <a:gd name="T69" fmla="*/ 29 h 110"/>
                  <a:gd name="T70" fmla="*/ 136 w 191"/>
                  <a:gd name="T71" fmla="*/ 36 h 110"/>
                  <a:gd name="T72" fmla="*/ 140 w 191"/>
                  <a:gd name="T73" fmla="*/ 47 h 110"/>
                  <a:gd name="T74" fmla="*/ 144 w 191"/>
                  <a:gd name="T75" fmla="*/ 63 h 110"/>
                  <a:gd name="T76" fmla="*/ 148 w 191"/>
                  <a:gd name="T77" fmla="*/ 88 h 110"/>
                  <a:gd name="T78" fmla="*/ 152 w 191"/>
                  <a:gd name="T79" fmla="*/ 110 h 110"/>
                  <a:gd name="T80" fmla="*/ 156 w 191"/>
                  <a:gd name="T81" fmla="*/ 100 h 110"/>
                  <a:gd name="T82" fmla="*/ 160 w 191"/>
                  <a:gd name="T83" fmla="*/ 99 h 110"/>
                  <a:gd name="T84" fmla="*/ 163 w 191"/>
                  <a:gd name="T85" fmla="*/ 102 h 110"/>
                  <a:gd name="T86" fmla="*/ 167 w 191"/>
                  <a:gd name="T87" fmla="*/ 84 h 110"/>
                  <a:gd name="T88" fmla="*/ 171 w 191"/>
                  <a:gd name="T89" fmla="*/ 65 h 110"/>
                  <a:gd name="T90" fmla="*/ 175 w 191"/>
                  <a:gd name="T91" fmla="*/ 51 h 110"/>
                  <a:gd name="T92" fmla="*/ 179 w 191"/>
                  <a:gd name="T93" fmla="*/ 42 h 110"/>
                  <a:gd name="T94" fmla="*/ 183 w 191"/>
                  <a:gd name="T95" fmla="*/ 36 h 110"/>
                  <a:gd name="T96" fmla="*/ 187 w 191"/>
                  <a:gd name="T97" fmla="*/ 33 h 110"/>
                  <a:gd name="T98" fmla="*/ 191 w 191"/>
                  <a:gd name="T99" fmla="*/ 33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0">
                    <a:moveTo>
                      <a:pt x="0" y="0"/>
                    </a:moveTo>
                    <a:lnTo>
                      <a:pt x="4" y="8"/>
                    </a:lnTo>
                    <a:lnTo>
                      <a:pt x="8" y="20"/>
                    </a:lnTo>
                    <a:lnTo>
                      <a:pt x="12" y="37"/>
                    </a:lnTo>
                    <a:lnTo>
                      <a:pt x="16" y="62"/>
                    </a:lnTo>
                    <a:lnTo>
                      <a:pt x="19" y="87"/>
                    </a:lnTo>
                    <a:lnTo>
                      <a:pt x="23" y="79"/>
                    </a:lnTo>
                    <a:lnTo>
                      <a:pt x="27" y="82"/>
                    </a:lnTo>
                    <a:lnTo>
                      <a:pt x="31" y="79"/>
                    </a:lnTo>
                    <a:lnTo>
                      <a:pt x="35" y="54"/>
                    </a:lnTo>
                    <a:lnTo>
                      <a:pt x="39" y="36"/>
                    </a:lnTo>
                    <a:lnTo>
                      <a:pt x="43" y="24"/>
                    </a:lnTo>
                    <a:lnTo>
                      <a:pt x="47" y="16"/>
                    </a:lnTo>
                    <a:lnTo>
                      <a:pt x="51" y="11"/>
                    </a:lnTo>
                    <a:lnTo>
                      <a:pt x="54" y="8"/>
                    </a:lnTo>
                    <a:lnTo>
                      <a:pt x="58" y="9"/>
                    </a:lnTo>
                    <a:lnTo>
                      <a:pt x="62" y="11"/>
                    </a:lnTo>
                    <a:lnTo>
                      <a:pt x="66" y="16"/>
                    </a:lnTo>
                    <a:lnTo>
                      <a:pt x="70" y="24"/>
                    </a:lnTo>
                    <a:lnTo>
                      <a:pt x="74" y="35"/>
                    </a:lnTo>
                    <a:lnTo>
                      <a:pt x="78" y="52"/>
                    </a:lnTo>
                    <a:lnTo>
                      <a:pt x="82" y="77"/>
                    </a:lnTo>
                    <a:lnTo>
                      <a:pt x="86" y="100"/>
                    </a:lnTo>
                    <a:lnTo>
                      <a:pt x="89" y="91"/>
                    </a:lnTo>
                    <a:lnTo>
                      <a:pt x="93" y="91"/>
                    </a:lnTo>
                    <a:lnTo>
                      <a:pt x="97" y="92"/>
                    </a:lnTo>
                    <a:lnTo>
                      <a:pt x="101" y="71"/>
                    </a:lnTo>
                    <a:lnTo>
                      <a:pt x="105" y="52"/>
                    </a:lnTo>
                    <a:lnTo>
                      <a:pt x="109" y="39"/>
                    </a:lnTo>
                    <a:lnTo>
                      <a:pt x="113" y="30"/>
                    </a:lnTo>
                    <a:lnTo>
                      <a:pt x="117" y="25"/>
                    </a:lnTo>
                    <a:lnTo>
                      <a:pt x="121" y="22"/>
                    </a:lnTo>
                    <a:lnTo>
                      <a:pt x="124" y="22"/>
                    </a:lnTo>
                    <a:lnTo>
                      <a:pt x="128" y="24"/>
                    </a:lnTo>
                    <a:lnTo>
                      <a:pt x="132" y="29"/>
                    </a:lnTo>
                    <a:lnTo>
                      <a:pt x="136" y="36"/>
                    </a:lnTo>
                    <a:lnTo>
                      <a:pt x="140" y="47"/>
                    </a:lnTo>
                    <a:lnTo>
                      <a:pt x="144" y="63"/>
                    </a:lnTo>
                    <a:lnTo>
                      <a:pt x="148" y="88"/>
                    </a:lnTo>
                    <a:lnTo>
                      <a:pt x="152" y="110"/>
                    </a:lnTo>
                    <a:lnTo>
                      <a:pt x="156" y="100"/>
                    </a:lnTo>
                    <a:lnTo>
                      <a:pt x="160" y="99"/>
                    </a:lnTo>
                    <a:lnTo>
                      <a:pt x="163" y="102"/>
                    </a:lnTo>
                    <a:lnTo>
                      <a:pt x="167" y="84"/>
                    </a:lnTo>
                    <a:lnTo>
                      <a:pt x="171" y="65"/>
                    </a:lnTo>
                    <a:lnTo>
                      <a:pt x="175" y="51"/>
                    </a:lnTo>
                    <a:lnTo>
                      <a:pt x="179" y="42"/>
                    </a:lnTo>
                    <a:lnTo>
                      <a:pt x="183" y="36"/>
                    </a:lnTo>
                    <a:lnTo>
                      <a:pt x="187" y="33"/>
                    </a:lnTo>
                    <a:lnTo>
                      <a:pt x="191" y="33"/>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8" name="Freeform 2028"/>
              <p:cNvSpPr>
                <a:spLocks/>
              </p:cNvSpPr>
              <p:nvPr/>
            </p:nvSpPr>
            <p:spPr bwMode="auto">
              <a:xfrm>
                <a:off x="11484016" y="1830550"/>
                <a:ext cx="288485" cy="147279"/>
              </a:xfrm>
              <a:custGeom>
                <a:avLst/>
                <a:gdLst>
                  <a:gd name="T0" fmla="*/ 0 w 190"/>
                  <a:gd name="T1" fmla="*/ 0 h 97"/>
                  <a:gd name="T2" fmla="*/ 4 w 190"/>
                  <a:gd name="T3" fmla="*/ 2 h 97"/>
                  <a:gd name="T4" fmla="*/ 7 w 190"/>
                  <a:gd name="T5" fmla="*/ 6 h 97"/>
                  <a:gd name="T6" fmla="*/ 11 w 190"/>
                  <a:gd name="T7" fmla="*/ 13 h 97"/>
                  <a:gd name="T8" fmla="*/ 15 w 190"/>
                  <a:gd name="T9" fmla="*/ 24 h 97"/>
                  <a:gd name="T10" fmla="*/ 19 w 190"/>
                  <a:gd name="T11" fmla="*/ 40 h 97"/>
                  <a:gd name="T12" fmla="*/ 23 w 190"/>
                  <a:gd name="T13" fmla="*/ 64 h 97"/>
                  <a:gd name="T14" fmla="*/ 27 w 190"/>
                  <a:gd name="T15" fmla="*/ 85 h 97"/>
                  <a:gd name="T16" fmla="*/ 31 w 190"/>
                  <a:gd name="T17" fmla="*/ 74 h 97"/>
                  <a:gd name="T18" fmla="*/ 35 w 190"/>
                  <a:gd name="T19" fmla="*/ 72 h 97"/>
                  <a:gd name="T20" fmla="*/ 39 w 190"/>
                  <a:gd name="T21" fmla="*/ 77 h 97"/>
                  <a:gd name="T22" fmla="*/ 42 w 190"/>
                  <a:gd name="T23" fmla="*/ 64 h 97"/>
                  <a:gd name="T24" fmla="*/ 46 w 190"/>
                  <a:gd name="T25" fmla="*/ 44 h 97"/>
                  <a:gd name="T26" fmla="*/ 50 w 190"/>
                  <a:gd name="T27" fmla="*/ 29 h 97"/>
                  <a:gd name="T28" fmla="*/ 54 w 190"/>
                  <a:gd name="T29" fmla="*/ 19 h 97"/>
                  <a:gd name="T30" fmla="*/ 58 w 190"/>
                  <a:gd name="T31" fmla="*/ 13 h 97"/>
                  <a:gd name="T32" fmla="*/ 62 w 190"/>
                  <a:gd name="T33" fmla="*/ 10 h 97"/>
                  <a:gd name="T34" fmla="*/ 66 w 190"/>
                  <a:gd name="T35" fmla="*/ 9 h 97"/>
                  <a:gd name="T36" fmla="*/ 70 w 190"/>
                  <a:gd name="T37" fmla="*/ 10 h 97"/>
                  <a:gd name="T38" fmla="*/ 74 w 190"/>
                  <a:gd name="T39" fmla="*/ 14 h 97"/>
                  <a:gd name="T40" fmla="*/ 77 w 190"/>
                  <a:gd name="T41" fmla="*/ 21 h 97"/>
                  <a:gd name="T42" fmla="*/ 81 w 190"/>
                  <a:gd name="T43" fmla="*/ 32 h 97"/>
                  <a:gd name="T44" fmla="*/ 85 w 190"/>
                  <a:gd name="T45" fmla="*/ 47 h 97"/>
                  <a:gd name="T46" fmla="*/ 89 w 190"/>
                  <a:gd name="T47" fmla="*/ 71 h 97"/>
                  <a:gd name="T48" fmla="*/ 93 w 190"/>
                  <a:gd name="T49" fmla="*/ 91 h 97"/>
                  <a:gd name="T50" fmla="*/ 97 w 190"/>
                  <a:gd name="T51" fmla="*/ 80 h 97"/>
                  <a:gd name="T52" fmla="*/ 101 w 190"/>
                  <a:gd name="T53" fmla="*/ 77 h 97"/>
                  <a:gd name="T54" fmla="*/ 105 w 190"/>
                  <a:gd name="T55" fmla="*/ 83 h 97"/>
                  <a:gd name="T56" fmla="*/ 109 w 190"/>
                  <a:gd name="T57" fmla="*/ 75 h 97"/>
                  <a:gd name="T58" fmla="*/ 112 w 190"/>
                  <a:gd name="T59" fmla="*/ 54 h 97"/>
                  <a:gd name="T60" fmla="*/ 116 w 190"/>
                  <a:gd name="T61" fmla="*/ 39 h 97"/>
                  <a:gd name="T62" fmla="*/ 120 w 190"/>
                  <a:gd name="T63" fmla="*/ 28 h 97"/>
                  <a:gd name="T64" fmla="*/ 124 w 190"/>
                  <a:gd name="T65" fmla="*/ 21 h 97"/>
                  <a:gd name="T66" fmla="*/ 128 w 190"/>
                  <a:gd name="T67" fmla="*/ 18 h 97"/>
                  <a:gd name="T68" fmla="*/ 132 w 190"/>
                  <a:gd name="T69" fmla="*/ 16 h 97"/>
                  <a:gd name="T70" fmla="*/ 136 w 190"/>
                  <a:gd name="T71" fmla="*/ 18 h 97"/>
                  <a:gd name="T72" fmla="*/ 140 w 190"/>
                  <a:gd name="T73" fmla="*/ 21 h 97"/>
                  <a:gd name="T74" fmla="*/ 144 w 190"/>
                  <a:gd name="T75" fmla="*/ 28 h 97"/>
                  <a:gd name="T76" fmla="*/ 147 w 190"/>
                  <a:gd name="T77" fmla="*/ 38 h 97"/>
                  <a:gd name="T78" fmla="*/ 151 w 190"/>
                  <a:gd name="T79" fmla="*/ 53 h 97"/>
                  <a:gd name="T80" fmla="*/ 155 w 190"/>
                  <a:gd name="T81" fmla="*/ 77 h 97"/>
                  <a:gd name="T82" fmla="*/ 159 w 190"/>
                  <a:gd name="T83" fmla="*/ 97 h 97"/>
                  <a:gd name="T84" fmla="*/ 163 w 190"/>
                  <a:gd name="T85" fmla="*/ 85 h 97"/>
                  <a:gd name="T86" fmla="*/ 167 w 190"/>
                  <a:gd name="T87" fmla="*/ 81 h 97"/>
                  <a:gd name="T88" fmla="*/ 171 w 190"/>
                  <a:gd name="T89" fmla="*/ 89 h 97"/>
                  <a:gd name="T90" fmla="*/ 175 w 190"/>
                  <a:gd name="T91" fmla="*/ 86 h 97"/>
                  <a:gd name="T92" fmla="*/ 179 w 190"/>
                  <a:gd name="T93" fmla="*/ 64 h 97"/>
                  <a:gd name="T94" fmla="*/ 182 w 190"/>
                  <a:gd name="T95" fmla="*/ 47 h 97"/>
                  <a:gd name="T96" fmla="*/ 186 w 190"/>
                  <a:gd name="T97" fmla="*/ 36 h 97"/>
                  <a:gd name="T98" fmla="*/ 190 w 190"/>
                  <a:gd name="T99" fmla="*/ 2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97">
                    <a:moveTo>
                      <a:pt x="0" y="0"/>
                    </a:moveTo>
                    <a:lnTo>
                      <a:pt x="4" y="2"/>
                    </a:lnTo>
                    <a:lnTo>
                      <a:pt x="7" y="6"/>
                    </a:lnTo>
                    <a:lnTo>
                      <a:pt x="11" y="13"/>
                    </a:lnTo>
                    <a:lnTo>
                      <a:pt x="15" y="24"/>
                    </a:lnTo>
                    <a:lnTo>
                      <a:pt x="19" y="40"/>
                    </a:lnTo>
                    <a:lnTo>
                      <a:pt x="23" y="64"/>
                    </a:lnTo>
                    <a:lnTo>
                      <a:pt x="27" y="85"/>
                    </a:lnTo>
                    <a:lnTo>
                      <a:pt x="31" y="74"/>
                    </a:lnTo>
                    <a:lnTo>
                      <a:pt x="35" y="72"/>
                    </a:lnTo>
                    <a:lnTo>
                      <a:pt x="39" y="77"/>
                    </a:lnTo>
                    <a:lnTo>
                      <a:pt x="42" y="64"/>
                    </a:lnTo>
                    <a:lnTo>
                      <a:pt x="46" y="44"/>
                    </a:lnTo>
                    <a:lnTo>
                      <a:pt x="50" y="29"/>
                    </a:lnTo>
                    <a:lnTo>
                      <a:pt x="54" y="19"/>
                    </a:lnTo>
                    <a:lnTo>
                      <a:pt x="58" y="13"/>
                    </a:lnTo>
                    <a:lnTo>
                      <a:pt x="62" y="10"/>
                    </a:lnTo>
                    <a:lnTo>
                      <a:pt x="66" y="9"/>
                    </a:lnTo>
                    <a:lnTo>
                      <a:pt x="70" y="10"/>
                    </a:lnTo>
                    <a:lnTo>
                      <a:pt x="74" y="14"/>
                    </a:lnTo>
                    <a:lnTo>
                      <a:pt x="77" y="21"/>
                    </a:lnTo>
                    <a:lnTo>
                      <a:pt x="81" y="32"/>
                    </a:lnTo>
                    <a:lnTo>
                      <a:pt x="85" y="47"/>
                    </a:lnTo>
                    <a:lnTo>
                      <a:pt x="89" y="71"/>
                    </a:lnTo>
                    <a:lnTo>
                      <a:pt x="93" y="91"/>
                    </a:lnTo>
                    <a:lnTo>
                      <a:pt x="97" y="80"/>
                    </a:lnTo>
                    <a:lnTo>
                      <a:pt x="101" y="77"/>
                    </a:lnTo>
                    <a:lnTo>
                      <a:pt x="105" y="83"/>
                    </a:lnTo>
                    <a:lnTo>
                      <a:pt x="109" y="75"/>
                    </a:lnTo>
                    <a:lnTo>
                      <a:pt x="112" y="54"/>
                    </a:lnTo>
                    <a:lnTo>
                      <a:pt x="116" y="39"/>
                    </a:lnTo>
                    <a:lnTo>
                      <a:pt x="120" y="28"/>
                    </a:lnTo>
                    <a:lnTo>
                      <a:pt x="124" y="21"/>
                    </a:lnTo>
                    <a:lnTo>
                      <a:pt x="128" y="18"/>
                    </a:lnTo>
                    <a:lnTo>
                      <a:pt x="132" y="16"/>
                    </a:lnTo>
                    <a:lnTo>
                      <a:pt x="136" y="18"/>
                    </a:lnTo>
                    <a:lnTo>
                      <a:pt x="140" y="21"/>
                    </a:lnTo>
                    <a:lnTo>
                      <a:pt x="144" y="28"/>
                    </a:lnTo>
                    <a:lnTo>
                      <a:pt x="147" y="38"/>
                    </a:lnTo>
                    <a:lnTo>
                      <a:pt x="151" y="53"/>
                    </a:lnTo>
                    <a:lnTo>
                      <a:pt x="155" y="77"/>
                    </a:lnTo>
                    <a:lnTo>
                      <a:pt x="159" y="97"/>
                    </a:lnTo>
                    <a:lnTo>
                      <a:pt x="163" y="85"/>
                    </a:lnTo>
                    <a:lnTo>
                      <a:pt x="167" y="81"/>
                    </a:lnTo>
                    <a:lnTo>
                      <a:pt x="171" y="89"/>
                    </a:lnTo>
                    <a:lnTo>
                      <a:pt x="175" y="86"/>
                    </a:lnTo>
                    <a:lnTo>
                      <a:pt x="179" y="64"/>
                    </a:lnTo>
                    <a:lnTo>
                      <a:pt x="182" y="47"/>
                    </a:lnTo>
                    <a:lnTo>
                      <a:pt x="186" y="36"/>
                    </a:lnTo>
                    <a:lnTo>
                      <a:pt x="190" y="29"/>
                    </a:lnTo>
                  </a:path>
                </a:pathLst>
              </a:custGeom>
              <a:noFill/>
              <a:ln w="3175" cap="flat">
                <a:solidFill>
                  <a:srgbClr val="6666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0" name="Freeform 2030"/>
              <p:cNvSpPr>
                <a:spLocks/>
              </p:cNvSpPr>
              <p:nvPr/>
            </p:nvSpPr>
            <p:spPr bwMode="auto">
              <a:xfrm>
                <a:off x="10040073" y="1839661"/>
                <a:ext cx="285448" cy="115394"/>
              </a:xfrm>
              <a:custGeom>
                <a:avLst/>
                <a:gdLst>
                  <a:gd name="T0" fmla="*/ 0 w 188"/>
                  <a:gd name="T1" fmla="*/ 62 h 76"/>
                  <a:gd name="T2" fmla="*/ 1 w 188"/>
                  <a:gd name="T3" fmla="*/ 60 h 76"/>
                  <a:gd name="T4" fmla="*/ 5 w 188"/>
                  <a:gd name="T5" fmla="*/ 50 h 76"/>
                  <a:gd name="T6" fmla="*/ 9 w 188"/>
                  <a:gd name="T7" fmla="*/ 42 h 76"/>
                  <a:gd name="T8" fmla="*/ 13 w 188"/>
                  <a:gd name="T9" fmla="*/ 33 h 76"/>
                  <a:gd name="T10" fmla="*/ 17 w 188"/>
                  <a:gd name="T11" fmla="*/ 27 h 76"/>
                  <a:gd name="T12" fmla="*/ 21 w 188"/>
                  <a:gd name="T13" fmla="*/ 22 h 76"/>
                  <a:gd name="T14" fmla="*/ 25 w 188"/>
                  <a:gd name="T15" fmla="*/ 19 h 76"/>
                  <a:gd name="T16" fmla="*/ 29 w 188"/>
                  <a:gd name="T17" fmla="*/ 17 h 76"/>
                  <a:gd name="T18" fmla="*/ 32 w 188"/>
                  <a:gd name="T19" fmla="*/ 18 h 76"/>
                  <a:gd name="T20" fmla="*/ 36 w 188"/>
                  <a:gd name="T21" fmla="*/ 21 h 76"/>
                  <a:gd name="T22" fmla="*/ 40 w 188"/>
                  <a:gd name="T23" fmla="*/ 26 h 76"/>
                  <a:gd name="T24" fmla="*/ 44 w 188"/>
                  <a:gd name="T25" fmla="*/ 34 h 76"/>
                  <a:gd name="T26" fmla="*/ 48 w 188"/>
                  <a:gd name="T27" fmla="*/ 46 h 76"/>
                  <a:gd name="T28" fmla="*/ 52 w 188"/>
                  <a:gd name="T29" fmla="*/ 62 h 76"/>
                  <a:gd name="T30" fmla="*/ 56 w 188"/>
                  <a:gd name="T31" fmla="*/ 76 h 76"/>
                  <a:gd name="T32" fmla="*/ 60 w 188"/>
                  <a:gd name="T33" fmla="*/ 73 h 76"/>
                  <a:gd name="T34" fmla="*/ 64 w 188"/>
                  <a:gd name="T35" fmla="*/ 61 h 76"/>
                  <a:gd name="T36" fmla="*/ 68 w 188"/>
                  <a:gd name="T37" fmla="*/ 51 h 76"/>
                  <a:gd name="T38" fmla="*/ 71 w 188"/>
                  <a:gd name="T39" fmla="*/ 41 h 76"/>
                  <a:gd name="T40" fmla="*/ 75 w 188"/>
                  <a:gd name="T41" fmla="*/ 31 h 76"/>
                  <a:gd name="T42" fmla="*/ 79 w 188"/>
                  <a:gd name="T43" fmla="*/ 23 h 76"/>
                  <a:gd name="T44" fmla="*/ 83 w 188"/>
                  <a:gd name="T45" fmla="*/ 17 h 76"/>
                  <a:gd name="T46" fmla="*/ 87 w 188"/>
                  <a:gd name="T47" fmla="*/ 13 h 76"/>
                  <a:gd name="T48" fmla="*/ 91 w 188"/>
                  <a:gd name="T49" fmla="*/ 10 h 76"/>
                  <a:gd name="T50" fmla="*/ 95 w 188"/>
                  <a:gd name="T51" fmla="*/ 10 h 76"/>
                  <a:gd name="T52" fmla="*/ 99 w 188"/>
                  <a:gd name="T53" fmla="*/ 11 h 76"/>
                  <a:gd name="T54" fmla="*/ 103 w 188"/>
                  <a:gd name="T55" fmla="*/ 15 h 76"/>
                  <a:gd name="T56" fmla="*/ 106 w 188"/>
                  <a:gd name="T57" fmla="*/ 21 h 76"/>
                  <a:gd name="T58" fmla="*/ 110 w 188"/>
                  <a:gd name="T59" fmla="*/ 31 h 76"/>
                  <a:gd name="T60" fmla="*/ 114 w 188"/>
                  <a:gd name="T61" fmla="*/ 44 h 76"/>
                  <a:gd name="T62" fmla="*/ 118 w 188"/>
                  <a:gd name="T63" fmla="*/ 61 h 76"/>
                  <a:gd name="T64" fmla="*/ 122 w 188"/>
                  <a:gd name="T65" fmla="*/ 73 h 76"/>
                  <a:gd name="T66" fmla="*/ 126 w 188"/>
                  <a:gd name="T67" fmla="*/ 65 h 76"/>
                  <a:gd name="T68" fmla="*/ 130 w 188"/>
                  <a:gd name="T69" fmla="*/ 53 h 76"/>
                  <a:gd name="T70" fmla="*/ 134 w 188"/>
                  <a:gd name="T71" fmla="*/ 41 h 76"/>
                  <a:gd name="T72" fmla="*/ 138 w 188"/>
                  <a:gd name="T73" fmla="*/ 30 h 76"/>
                  <a:gd name="T74" fmla="*/ 141 w 188"/>
                  <a:gd name="T75" fmla="*/ 20 h 76"/>
                  <a:gd name="T76" fmla="*/ 145 w 188"/>
                  <a:gd name="T77" fmla="*/ 12 h 76"/>
                  <a:gd name="T78" fmla="*/ 149 w 188"/>
                  <a:gd name="T79" fmla="*/ 6 h 76"/>
                  <a:gd name="T80" fmla="*/ 153 w 188"/>
                  <a:gd name="T81" fmla="*/ 2 h 76"/>
                  <a:gd name="T82" fmla="*/ 157 w 188"/>
                  <a:gd name="T83" fmla="*/ 0 h 76"/>
                  <a:gd name="T84" fmla="*/ 161 w 188"/>
                  <a:gd name="T85" fmla="*/ 0 h 76"/>
                  <a:gd name="T86" fmla="*/ 165 w 188"/>
                  <a:gd name="T87" fmla="*/ 2 h 76"/>
                  <a:gd name="T88" fmla="*/ 169 w 188"/>
                  <a:gd name="T89" fmla="*/ 6 h 76"/>
                  <a:gd name="T90" fmla="*/ 173 w 188"/>
                  <a:gd name="T91" fmla="*/ 14 h 76"/>
                  <a:gd name="T92" fmla="*/ 176 w 188"/>
                  <a:gd name="T93" fmla="*/ 24 h 76"/>
                  <a:gd name="T94" fmla="*/ 180 w 188"/>
                  <a:gd name="T95" fmla="*/ 40 h 76"/>
                  <a:gd name="T96" fmla="*/ 184 w 188"/>
                  <a:gd name="T97" fmla="*/ 60 h 76"/>
                  <a:gd name="T98" fmla="*/ 188 w 188"/>
                  <a:gd name="T99" fmla="*/ 6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8" h="76">
                    <a:moveTo>
                      <a:pt x="0" y="62"/>
                    </a:moveTo>
                    <a:lnTo>
                      <a:pt x="1" y="60"/>
                    </a:lnTo>
                    <a:lnTo>
                      <a:pt x="5" y="50"/>
                    </a:lnTo>
                    <a:lnTo>
                      <a:pt x="9" y="42"/>
                    </a:lnTo>
                    <a:lnTo>
                      <a:pt x="13" y="33"/>
                    </a:lnTo>
                    <a:lnTo>
                      <a:pt x="17" y="27"/>
                    </a:lnTo>
                    <a:lnTo>
                      <a:pt x="21" y="22"/>
                    </a:lnTo>
                    <a:lnTo>
                      <a:pt x="25" y="19"/>
                    </a:lnTo>
                    <a:lnTo>
                      <a:pt x="29" y="17"/>
                    </a:lnTo>
                    <a:lnTo>
                      <a:pt x="32" y="18"/>
                    </a:lnTo>
                    <a:lnTo>
                      <a:pt x="36" y="21"/>
                    </a:lnTo>
                    <a:lnTo>
                      <a:pt x="40" y="26"/>
                    </a:lnTo>
                    <a:lnTo>
                      <a:pt x="44" y="34"/>
                    </a:lnTo>
                    <a:lnTo>
                      <a:pt x="48" y="46"/>
                    </a:lnTo>
                    <a:lnTo>
                      <a:pt x="52" y="62"/>
                    </a:lnTo>
                    <a:lnTo>
                      <a:pt x="56" y="76"/>
                    </a:lnTo>
                    <a:lnTo>
                      <a:pt x="60" y="73"/>
                    </a:lnTo>
                    <a:lnTo>
                      <a:pt x="64" y="61"/>
                    </a:lnTo>
                    <a:lnTo>
                      <a:pt x="68" y="51"/>
                    </a:lnTo>
                    <a:lnTo>
                      <a:pt x="71" y="41"/>
                    </a:lnTo>
                    <a:lnTo>
                      <a:pt x="75" y="31"/>
                    </a:lnTo>
                    <a:lnTo>
                      <a:pt x="79" y="23"/>
                    </a:lnTo>
                    <a:lnTo>
                      <a:pt x="83" y="17"/>
                    </a:lnTo>
                    <a:lnTo>
                      <a:pt x="87" y="13"/>
                    </a:lnTo>
                    <a:lnTo>
                      <a:pt x="91" y="10"/>
                    </a:lnTo>
                    <a:lnTo>
                      <a:pt x="95" y="10"/>
                    </a:lnTo>
                    <a:lnTo>
                      <a:pt x="99" y="11"/>
                    </a:lnTo>
                    <a:lnTo>
                      <a:pt x="103" y="15"/>
                    </a:lnTo>
                    <a:lnTo>
                      <a:pt x="106" y="21"/>
                    </a:lnTo>
                    <a:lnTo>
                      <a:pt x="110" y="31"/>
                    </a:lnTo>
                    <a:lnTo>
                      <a:pt x="114" y="44"/>
                    </a:lnTo>
                    <a:lnTo>
                      <a:pt x="118" y="61"/>
                    </a:lnTo>
                    <a:lnTo>
                      <a:pt x="122" y="73"/>
                    </a:lnTo>
                    <a:lnTo>
                      <a:pt x="126" y="65"/>
                    </a:lnTo>
                    <a:lnTo>
                      <a:pt x="130" y="53"/>
                    </a:lnTo>
                    <a:lnTo>
                      <a:pt x="134" y="41"/>
                    </a:lnTo>
                    <a:lnTo>
                      <a:pt x="138" y="30"/>
                    </a:lnTo>
                    <a:lnTo>
                      <a:pt x="141" y="20"/>
                    </a:lnTo>
                    <a:lnTo>
                      <a:pt x="145" y="12"/>
                    </a:lnTo>
                    <a:lnTo>
                      <a:pt x="149" y="6"/>
                    </a:lnTo>
                    <a:lnTo>
                      <a:pt x="153" y="2"/>
                    </a:lnTo>
                    <a:lnTo>
                      <a:pt x="157" y="0"/>
                    </a:lnTo>
                    <a:lnTo>
                      <a:pt x="161" y="0"/>
                    </a:lnTo>
                    <a:lnTo>
                      <a:pt x="165" y="2"/>
                    </a:lnTo>
                    <a:lnTo>
                      <a:pt x="169" y="6"/>
                    </a:lnTo>
                    <a:lnTo>
                      <a:pt x="173" y="14"/>
                    </a:lnTo>
                    <a:lnTo>
                      <a:pt x="176" y="24"/>
                    </a:lnTo>
                    <a:lnTo>
                      <a:pt x="180" y="40"/>
                    </a:lnTo>
                    <a:lnTo>
                      <a:pt x="184" y="60"/>
                    </a:lnTo>
                    <a:lnTo>
                      <a:pt x="188" y="68"/>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1" name="Freeform 2031"/>
              <p:cNvSpPr>
                <a:spLocks/>
              </p:cNvSpPr>
              <p:nvPr/>
            </p:nvSpPr>
            <p:spPr bwMode="auto">
              <a:xfrm>
                <a:off x="10325521" y="1765262"/>
                <a:ext cx="290003" cy="177646"/>
              </a:xfrm>
              <a:custGeom>
                <a:avLst/>
                <a:gdLst>
                  <a:gd name="T0" fmla="*/ 0 w 191"/>
                  <a:gd name="T1" fmla="*/ 117 h 117"/>
                  <a:gd name="T2" fmla="*/ 4 w 191"/>
                  <a:gd name="T3" fmla="*/ 105 h 117"/>
                  <a:gd name="T4" fmla="*/ 8 w 191"/>
                  <a:gd name="T5" fmla="*/ 92 h 117"/>
                  <a:gd name="T6" fmla="*/ 12 w 191"/>
                  <a:gd name="T7" fmla="*/ 79 h 117"/>
                  <a:gd name="T8" fmla="*/ 16 w 191"/>
                  <a:gd name="T9" fmla="*/ 66 h 117"/>
                  <a:gd name="T10" fmla="*/ 20 w 191"/>
                  <a:gd name="T11" fmla="*/ 55 h 117"/>
                  <a:gd name="T12" fmla="*/ 23 w 191"/>
                  <a:gd name="T13" fmla="*/ 47 h 117"/>
                  <a:gd name="T14" fmla="*/ 27 w 191"/>
                  <a:gd name="T15" fmla="*/ 41 h 117"/>
                  <a:gd name="T16" fmla="*/ 31 w 191"/>
                  <a:gd name="T17" fmla="*/ 38 h 117"/>
                  <a:gd name="T18" fmla="*/ 35 w 191"/>
                  <a:gd name="T19" fmla="*/ 36 h 117"/>
                  <a:gd name="T20" fmla="*/ 39 w 191"/>
                  <a:gd name="T21" fmla="*/ 36 h 117"/>
                  <a:gd name="T22" fmla="*/ 43 w 191"/>
                  <a:gd name="T23" fmla="*/ 39 h 117"/>
                  <a:gd name="T24" fmla="*/ 47 w 191"/>
                  <a:gd name="T25" fmla="*/ 44 h 117"/>
                  <a:gd name="T26" fmla="*/ 51 w 191"/>
                  <a:gd name="T27" fmla="*/ 52 h 117"/>
                  <a:gd name="T28" fmla="*/ 55 w 191"/>
                  <a:gd name="T29" fmla="*/ 64 h 117"/>
                  <a:gd name="T30" fmla="*/ 58 w 191"/>
                  <a:gd name="T31" fmla="*/ 82 h 117"/>
                  <a:gd name="T32" fmla="*/ 62 w 191"/>
                  <a:gd name="T33" fmla="*/ 105 h 117"/>
                  <a:gd name="T34" fmla="*/ 66 w 191"/>
                  <a:gd name="T35" fmla="*/ 109 h 117"/>
                  <a:gd name="T36" fmla="*/ 70 w 191"/>
                  <a:gd name="T37" fmla="*/ 96 h 117"/>
                  <a:gd name="T38" fmla="*/ 74 w 191"/>
                  <a:gd name="T39" fmla="*/ 81 h 117"/>
                  <a:gd name="T40" fmla="*/ 78 w 191"/>
                  <a:gd name="T41" fmla="*/ 65 h 117"/>
                  <a:gd name="T42" fmla="*/ 82 w 191"/>
                  <a:gd name="T43" fmla="*/ 51 h 117"/>
                  <a:gd name="T44" fmla="*/ 86 w 191"/>
                  <a:gd name="T45" fmla="*/ 40 h 117"/>
                  <a:gd name="T46" fmla="*/ 90 w 191"/>
                  <a:gd name="T47" fmla="*/ 31 h 117"/>
                  <a:gd name="T48" fmla="*/ 93 w 191"/>
                  <a:gd name="T49" fmla="*/ 25 h 117"/>
                  <a:gd name="T50" fmla="*/ 97 w 191"/>
                  <a:gd name="T51" fmla="*/ 22 h 117"/>
                  <a:gd name="T52" fmla="*/ 101 w 191"/>
                  <a:gd name="T53" fmla="*/ 20 h 117"/>
                  <a:gd name="T54" fmla="*/ 105 w 191"/>
                  <a:gd name="T55" fmla="*/ 21 h 117"/>
                  <a:gd name="T56" fmla="*/ 109 w 191"/>
                  <a:gd name="T57" fmla="*/ 24 h 117"/>
                  <a:gd name="T58" fmla="*/ 113 w 191"/>
                  <a:gd name="T59" fmla="*/ 29 h 117"/>
                  <a:gd name="T60" fmla="*/ 117 w 191"/>
                  <a:gd name="T61" fmla="*/ 38 h 117"/>
                  <a:gd name="T62" fmla="*/ 121 w 191"/>
                  <a:gd name="T63" fmla="*/ 51 h 117"/>
                  <a:gd name="T64" fmla="*/ 125 w 191"/>
                  <a:gd name="T65" fmla="*/ 70 h 117"/>
                  <a:gd name="T66" fmla="*/ 129 w 191"/>
                  <a:gd name="T67" fmla="*/ 97 h 117"/>
                  <a:gd name="T68" fmla="*/ 132 w 191"/>
                  <a:gd name="T69" fmla="*/ 98 h 117"/>
                  <a:gd name="T70" fmla="*/ 136 w 191"/>
                  <a:gd name="T71" fmla="*/ 84 h 117"/>
                  <a:gd name="T72" fmla="*/ 140 w 191"/>
                  <a:gd name="T73" fmla="*/ 66 h 117"/>
                  <a:gd name="T74" fmla="*/ 144 w 191"/>
                  <a:gd name="T75" fmla="*/ 48 h 117"/>
                  <a:gd name="T76" fmla="*/ 148 w 191"/>
                  <a:gd name="T77" fmla="*/ 32 h 117"/>
                  <a:gd name="T78" fmla="*/ 152 w 191"/>
                  <a:gd name="T79" fmla="*/ 20 h 117"/>
                  <a:gd name="T80" fmla="*/ 156 w 191"/>
                  <a:gd name="T81" fmla="*/ 11 h 117"/>
                  <a:gd name="T82" fmla="*/ 160 w 191"/>
                  <a:gd name="T83" fmla="*/ 5 h 117"/>
                  <a:gd name="T84" fmla="*/ 164 w 191"/>
                  <a:gd name="T85" fmla="*/ 1 h 117"/>
                  <a:gd name="T86" fmla="*/ 167 w 191"/>
                  <a:gd name="T87" fmla="*/ 0 h 117"/>
                  <a:gd name="T88" fmla="*/ 171 w 191"/>
                  <a:gd name="T89" fmla="*/ 0 h 117"/>
                  <a:gd name="T90" fmla="*/ 175 w 191"/>
                  <a:gd name="T91" fmla="*/ 3 h 117"/>
                  <a:gd name="T92" fmla="*/ 179 w 191"/>
                  <a:gd name="T93" fmla="*/ 9 h 117"/>
                  <a:gd name="T94" fmla="*/ 183 w 191"/>
                  <a:gd name="T95" fmla="*/ 17 h 117"/>
                  <a:gd name="T96" fmla="*/ 187 w 191"/>
                  <a:gd name="T97" fmla="*/ 32 h 117"/>
                  <a:gd name="T98" fmla="*/ 191 w 191"/>
                  <a:gd name="T99" fmla="*/ 5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17">
                    <a:moveTo>
                      <a:pt x="0" y="117"/>
                    </a:moveTo>
                    <a:lnTo>
                      <a:pt x="4" y="105"/>
                    </a:lnTo>
                    <a:lnTo>
                      <a:pt x="8" y="92"/>
                    </a:lnTo>
                    <a:lnTo>
                      <a:pt x="12" y="79"/>
                    </a:lnTo>
                    <a:lnTo>
                      <a:pt x="16" y="66"/>
                    </a:lnTo>
                    <a:lnTo>
                      <a:pt x="20" y="55"/>
                    </a:lnTo>
                    <a:lnTo>
                      <a:pt x="23" y="47"/>
                    </a:lnTo>
                    <a:lnTo>
                      <a:pt x="27" y="41"/>
                    </a:lnTo>
                    <a:lnTo>
                      <a:pt x="31" y="38"/>
                    </a:lnTo>
                    <a:lnTo>
                      <a:pt x="35" y="36"/>
                    </a:lnTo>
                    <a:lnTo>
                      <a:pt x="39" y="36"/>
                    </a:lnTo>
                    <a:lnTo>
                      <a:pt x="43" y="39"/>
                    </a:lnTo>
                    <a:lnTo>
                      <a:pt x="47" y="44"/>
                    </a:lnTo>
                    <a:lnTo>
                      <a:pt x="51" y="52"/>
                    </a:lnTo>
                    <a:lnTo>
                      <a:pt x="55" y="64"/>
                    </a:lnTo>
                    <a:lnTo>
                      <a:pt x="58" y="82"/>
                    </a:lnTo>
                    <a:lnTo>
                      <a:pt x="62" y="105"/>
                    </a:lnTo>
                    <a:lnTo>
                      <a:pt x="66" y="109"/>
                    </a:lnTo>
                    <a:lnTo>
                      <a:pt x="70" y="96"/>
                    </a:lnTo>
                    <a:lnTo>
                      <a:pt x="74" y="81"/>
                    </a:lnTo>
                    <a:lnTo>
                      <a:pt x="78" y="65"/>
                    </a:lnTo>
                    <a:lnTo>
                      <a:pt x="82" y="51"/>
                    </a:lnTo>
                    <a:lnTo>
                      <a:pt x="86" y="40"/>
                    </a:lnTo>
                    <a:lnTo>
                      <a:pt x="90" y="31"/>
                    </a:lnTo>
                    <a:lnTo>
                      <a:pt x="93" y="25"/>
                    </a:lnTo>
                    <a:lnTo>
                      <a:pt x="97" y="22"/>
                    </a:lnTo>
                    <a:lnTo>
                      <a:pt x="101" y="20"/>
                    </a:lnTo>
                    <a:lnTo>
                      <a:pt x="105" y="21"/>
                    </a:lnTo>
                    <a:lnTo>
                      <a:pt x="109" y="24"/>
                    </a:lnTo>
                    <a:lnTo>
                      <a:pt x="113" y="29"/>
                    </a:lnTo>
                    <a:lnTo>
                      <a:pt x="117" y="38"/>
                    </a:lnTo>
                    <a:lnTo>
                      <a:pt x="121" y="51"/>
                    </a:lnTo>
                    <a:lnTo>
                      <a:pt x="125" y="70"/>
                    </a:lnTo>
                    <a:lnTo>
                      <a:pt x="129" y="97"/>
                    </a:lnTo>
                    <a:lnTo>
                      <a:pt x="132" y="98"/>
                    </a:lnTo>
                    <a:lnTo>
                      <a:pt x="136" y="84"/>
                    </a:lnTo>
                    <a:lnTo>
                      <a:pt x="140" y="66"/>
                    </a:lnTo>
                    <a:lnTo>
                      <a:pt x="144" y="48"/>
                    </a:lnTo>
                    <a:lnTo>
                      <a:pt x="148" y="32"/>
                    </a:lnTo>
                    <a:lnTo>
                      <a:pt x="152" y="20"/>
                    </a:lnTo>
                    <a:lnTo>
                      <a:pt x="156" y="11"/>
                    </a:lnTo>
                    <a:lnTo>
                      <a:pt x="160" y="5"/>
                    </a:lnTo>
                    <a:lnTo>
                      <a:pt x="164" y="1"/>
                    </a:lnTo>
                    <a:lnTo>
                      <a:pt x="167" y="0"/>
                    </a:lnTo>
                    <a:lnTo>
                      <a:pt x="171" y="0"/>
                    </a:lnTo>
                    <a:lnTo>
                      <a:pt x="175" y="3"/>
                    </a:lnTo>
                    <a:lnTo>
                      <a:pt x="179" y="9"/>
                    </a:lnTo>
                    <a:lnTo>
                      <a:pt x="183" y="17"/>
                    </a:lnTo>
                    <a:lnTo>
                      <a:pt x="187" y="32"/>
                    </a:lnTo>
                    <a:lnTo>
                      <a:pt x="191" y="54"/>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2" name="Freeform 2032"/>
              <p:cNvSpPr>
                <a:spLocks/>
              </p:cNvSpPr>
              <p:nvPr/>
            </p:nvSpPr>
            <p:spPr bwMode="auto">
              <a:xfrm>
                <a:off x="10615524" y="1346199"/>
                <a:ext cx="288485" cy="546603"/>
              </a:xfrm>
              <a:custGeom>
                <a:avLst/>
                <a:gdLst>
                  <a:gd name="T0" fmla="*/ 0 w 190"/>
                  <a:gd name="T1" fmla="*/ 330 h 360"/>
                  <a:gd name="T2" fmla="*/ 4 w 190"/>
                  <a:gd name="T3" fmla="*/ 360 h 360"/>
                  <a:gd name="T4" fmla="*/ 8 w 190"/>
                  <a:gd name="T5" fmla="*/ 358 h 360"/>
                  <a:gd name="T6" fmla="*/ 11 w 190"/>
                  <a:gd name="T7" fmla="*/ 342 h 360"/>
                  <a:gd name="T8" fmla="*/ 15 w 190"/>
                  <a:gd name="T9" fmla="*/ 320 h 360"/>
                  <a:gd name="T10" fmla="*/ 19 w 190"/>
                  <a:gd name="T11" fmla="*/ 300 h 360"/>
                  <a:gd name="T12" fmla="*/ 23 w 190"/>
                  <a:gd name="T13" fmla="*/ 284 h 360"/>
                  <a:gd name="T14" fmla="*/ 27 w 190"/>
                  <a:gd name="T15" fmla="*/ 269 h 360"/>
                  <a:gd name="T16" fmla="*/ 31 w 190"/>
                  <a:gd name="T17" fmla="*/ 258 h 360"/>
                  <a:gd name="T18" fmla="*/ 35 w 190"/>
                  <a:gd name="T19" fmla="*/ 252 h 360"/>
                  <a:gd name="T20" fmla="*/ 39 w 190"/>
                  <a:gd name="T21" fmla="*/ 252 h 360"/>
                  <a:gd name="T22" fmla="*/ 43 w 190"/>
                  <a:gd name="T23" fmla="*/ 248 h 360"/>
                  <a:gd name="T24" fmla="*/ 46 w 190"/>
                  <a:gd name="T25" fmla="*/ 244 h 360"/>
                  <a:gd name="T26" fmla="*/ 50 w 190"/>
                  <a:gd name="T27" fmla="*/ 244 h 360"/>
                  <a:gd name="T28" fmla="*/ 54 w 190"/>
                  <a:gd name="T29" fmla="*/ 258 h 360"/>
                  <a:gd name="T30" fmla="*/ 58 w 190"/>
                  <a:gd name="T31" fmla="*/ 269 h 360"/>
                  <a:gd name="T32" fmla="*/ 62 w 190"/>
                  <a:gd name="T33" fmla="*/ 273 h 360"/>
                  <a:gd name="T34" fmla="*/ 66 w 190"/>
                  <a:gd name="T35" fmla="*/ 279 h 360"/>
                  <a:gd name="T36" fmla="*/ 70 w 190"/>
                  <a:gd name="T37" fmla="*/ 327 h 360"/>
                  <a:gd name="T38" fmla="*/ 74 w 190"/>
                  <a:gd name="T39" fmla="*/ 299 h 360"/>
                  <a:gd name="T40" fmla="*/ 78 w 190"/>
                  <a:gd name="T41" fmla="*/ 275 h 360"/>
                  <a:gd name="T42" fmla="*/ 81 w 190"/>
                  <a:gd name="T43" fmla="*/ 303 h 360"/>
                  <a:gd name="T44" fmla="*/ 85 w 190"/>
                  <a:gd name="T45" fmla="*/ 263 h 360"/>
                  <a:gd name="T46" fmla="*/ 89 w 190"/>
                  <a:gd name="T47" fmla="*/ 237 h 360"/>
                  <a:gd name="T48" fmla="*/ 93 w 190"/>
                  <a:gd name="T49" fmla="*/ 267 h 360"/>
                  <a:gd name="T50" fmla="*/ 97 w 190"/>
                  <a:gd name="T51" fmla="*/ 266 h 360"/>
                  <a:gd name="T52" fmla="*/ 101 w 190"/>
                  <a:gd name="T53" fmla="*/ 223 h 360"/>
                  <a:gd name="T54" fmla="*/ 105 w 190"/>
                  <a:gd name="T55" fmla="*/ 198 h 360"/>
                  <a:gd name="T56" fmla="*/ 109 w 190"/>
                  <a:gd name="T57" fmla="*/ 198 h 360"/>
                  <a:gd name="T58" fmla="*/ 113 w 190"/>
                  <a:gd name="T59" fmla="*/ 210 h 360"/>
                  <a:gd name="T60" fmla="*/ 116 w 190"/>
                  <a:gd name="T61" fmla="*/ 213 h 360"/>
                  <a:gd name="T62" fmla="*/ 120 w 190"/>
                  <a:gd name="T63" fmla="*/ 198 h 360"/>
                  <a:gd name="T64" fmla="*/ 124 w 190"/>
                  <a:gd name="T65" fmla="*/ 195 h 360"/>
                  <a:gd name="T66" fmla="*/ 128 w 190"/>
                  <a:gd name="T67" fmla="*/ 271 h 360"/>
                  <a:gd name="T68" fmla="*/ 132 w 190"/>
                  <a:gd name="T69" fmla="*/ 135 h 360"/>
                  <a:gd name="T70" fmla="*/ 136 w 190"/>
                  <a:gd name="T71" fmla="*/ 111 h 360"/>
                  <a:gd name="T72" fmla="*/ 140 w 190"/>
                  <a:gd name="T73" fmla="*/ 138 h 360"/>
                  <a:gd name="T74" fmla="*/ 144 w 190"/>
                  <a:gd name="T75" fmla="*/ 59 h 360"/>
                  <a:gd name="T76" fmla="*/ 148 w 190"/>
                  <a:gd name="T77" fmla="*/ 18 h 360"/>
                  <a:gd name="T78" fmla="*/ 151 w 190"/>
                  <a:gd name="T79" fmla="*/ 34 h 360"/>
                  <a:gd name="T80" fmla="*/ 155 w 190"/>
                  <a:gd name="T81" fmla="*/ 11 h 360"/>
                  <a:gd name="T82" fmla="*/ 159 w 190"/>
                  <a:gd name="T83" fmla="*/ 0 h 360"/>
                  <a:gd name="T84" fmla="*/ 163 w 190"/>
                  <a:gd name="T85" fmla="*/ 23 h 360"/>
                  <a:gd name="T86" fmla="*/ 167 w 190"/>
                  <a:gd name="T87" fmla="*/ 28 h 360"/>
                  <a:gd name="T88" fmla="*/ 171 w 190"/>
                  <a:gd name="T89" fmla="*/ 25 h 360"/>
                  <a:gd name="T90" fmla="*/ 175 w 190"/>
                  <a:gd name="T91" fmla="*/ 1 h 360"/>
                  <a:gd name="T92" fmla="*/ 179 w 190"/>
                  <a:gd name="T93" fmla="*/ 0 h 360"/>
                  <a:gd name="T94" fmla="*/ 183 w 190"/>
                  <a:gd name="T95" fmla="*/ 22 h 360"/>
                  <a:gd name="T96" fmla="*/ 186 w 190"/>
                  <a:gd name="T97" fmla="*/ 76 h 360"/>
                  <a:gd name="T98" fmla="*/ 190 w 190"/>
                  <a:gd name="T99" fmla="*/ 11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360">
                    <a:moveTo>
                      <a:pt x="0" y="330"/>
                    </a:moveTo>
                    <a:lnTo>
                      <a:pt x="4" y="360"/>
                    </a:lnTo>
                    <a:lnTo>
                      <a:pt x="8" y="358"/>
                    </a:lnTo>
                    <a:lnTo>
                      <a:pt x="11" y="342"/>
                    </a:lnTo>
                    <a:lnTo>
                      <a:pt x="15" y="320"/>
                    </a:lnTo>
                    <a:lnTo>
                      <a:pt x="19" y="300"/>
                    </a:lnTo>
                    <a:lnTo>
                      <a:pt x="23" y="284"/>
                    </a:lnTo>
                    <a:lnTo>
                      <a:pt x="27" y="269"/>
                    </a:lnTo>
                    <a:lnTo>
                      <a:pt x="31" y="258"/>
                    </a:lnTo>
                    <a:lnTo>
                      <a:pt x="35" y="252"/>
                    </a:lnTo>
                    <a:lnTo>
                      <a:pt x="39" y="252"/>
                    </a:lnTo>
                    <a:lnTo>
                      <a:pt x="43" y="248"/>
                    </a:lnTo>
                    <a:lnTo>
                      <a:pt x="46" y="244"/>
                    </a:lnTo>
                    <a:lnTo>
                      <a:pt x="50" y="244"/>
                    </a:lnTo>
                    <a:lnTo>
                      <a:pt x="54" y="258"/>
                    </a:lnTo>
                    <a:lnTo>
                      <a:pt x="58" y="269"/>
                    </a:lnTo>
                    <a:lnTo>
                      <a:pt x="62" y="273"/>
                    </a:lnTo>
                    <a:lnTo>
                      <a:pt x="66" y="279"/>
                    </a:lnTo>
                    <a:lnTo>
                      <a:pt x="70" y="327"/>
                    </a:lnTo>
                    <a:lnTo>
                      <a:pt x="74" y="299"/>
                    </a:lnTo>
                    <a:lnTo>
                      <a:pt x="78" y="275"/>
                    </a:lnTo>
                    <a:lnTo>
                      <a:pt x="81" y="303"/>
                    </a:lnTo>
                    <a:lnTo>
                      <a:pt x="85" y="263"/>
                    </a:lnTo>
                    <a:lnTo>
                      <a:pt x="89" y="237"/>
                    </a:lnTo>
                    <a:lnTo>
                      <a:pt x="93" y="267"/>
                    </a:lnTo>
                    <a:lnTo>
                      <a:pt x="97" y="266"/>
                    </a:lnTo>
                    <a:lnTo>
                      <a:pt x="101" y="223"/>
                    </a:lnTo>
                    <a:lnTo>
                      <a:pt x="105" y="198"/>
                    </a:lnTo>
                    <a:lnTo>
                      <a:pt x="109" y="198"/>
                    </a:lnTo>
                    <a:lnTo>
                      <a:pt x="113" y="210"/>
                    </a:lnTo>
                    <a:lnTo>
                      <a:pt x="116" y="213"/>
                    </a:lnTo>
                    <a:lnTo>
                      <a:pt x="120" y="198"/>
                    </a:lnTo>
                    <a:lnTo>
                      <a:pt x="124" y="195"/>
                    </a:lnTo>
                    <a:lnTo>
                      <a:pt x="128" y="271"/>
                    </a:lnTo>
                    <a:lnTo>
                      <a:pt x="132" y="135"/>
                    </a:lnTo>
                    <a:lnTo>
                      <a:pt x="136" y="111"/>
                    </a:lnTo>
                    <a:lnTo>
                      <a:pt x="140" y="138"/>
                    </a:lnTo>
                    <a:lnTo>
                      <a:pt x="144" y="59"/>
                    </a:lnTo>
                    <a:lnTo>
                      <a:pt x="148" y="18"/>
                    </a:lnTo>
                    <a:lnTo>
                      <a:pt x="151" y="34"/>
                    </a:lnTo>
                    <a:lnTo>
                      <a:pt x="155" y="11"/>
                    </a:lnTo>
                    <a:lnTo>
                      <a:pt x="159" y="0"/>
                    </a:lnTo>
                    <a:lnTo>
                      <a:pt x="163" y="23"/>
                    </a:lnTo>
                    <a:lnTo>
                      <a:pt x="167" y="28"/>
                    </a:lnTo>
                    <a:lnTo>
                      <a:pt x="171" y="25"/>
                    </a:lnTo>
                    <a:lnTo>
                      <a:pt x="175" y="1"/>
                    </a:lnTo>
                    <a:lnTo>
                      <a:pt x="179" y="0"/>
                    </a:lnTo>
                    <a:lnTo>
                      <a:pt x="183" y="22"/>
                    </a:lnTo>
                    <a:lnTo>
                      <a:pt x="186" y="76"/>
                    </a:lnTo>
                    <a:lnTo>
                      <a:pt x="190" y="110"/>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3" name="Freeform 2033"/>
              <p:cNvSpPr>
                <a:spLocks/>
              </p:cNvSpPr>
              <p:nvPr/>
            </p:nvSpPr>
            <p:spPr bwMode="auto">
              <a:xfrm>
                <a:off x="10904009" y="1513217"/>
                <a:ext cx="290003" cy="469168"/>
              </a:xfrm>
              <a:custGeom>
                <a:avLst/>
                <a:gdLst>
                  <a:gd name="T0" fmla="*/ 0 w 191"/>
                  <a:gd name="T1" fmla="*/ 0 h 309"/>
                  <a:gd name="T2" fmla="*/ 4 w 191"/>
                  <a:gd name="T3" fmla="*/ 1 h 309"/>
                  <a:gd name="T4" fmla="*/ 8 w 191"/>
                  <a:gd name="T5" fmla="*/ 34 h 309"/>
                  <a:gd name="T6" fmla="*/ 12 w 191"/>
                  <a:gd name="T7" fmla="*/ 99 h 309"/>
                  <a:gd name="T8" fmla="*/ 16 w 191"/>
                  <a:gd name="T9" fmla="*/ 82 h 309"/>
                  <a:gd name="T10" fmla="*/ 20 w 191"/>
                  <a:gd name="T11" fmla="*/ 81 h 309"/>
                  <a:gd name="T12" fmla="*/ 24 w 191"/>
                  <a:gd name="T13" fmla="*/ 120 h 309"/>
                  <a:gd name="T14" fmla="*/ 28 w 191"/>
                  <a:gd name="T15" fmla="*/ 159 h 309"/>
                  <a:gd name="T16" fmla="*/ 32 w 191"/>
                  <a:gd name="T17" fmla="*/ 101 h 309"/>
                  <a:gd name="T18" fmla="*/ 35 w 191"/>
                  <a:gd name="T19" fmla="*/ 112 h 309"/>
                  <a:gd name="T20" fmla="*/ 39 w 191"/>
                  <a:gd name="T21" fmla="*/ 104 h 309"/>
                  <a:gd name="T22" fmla="*/ 43 w 191"/>
                  <a:gd name="T23" fmla="*/ 93 h 309"/>
                  <a:gd name="T24" fmla="*/ 47 w 191"/>
                  <a:gd name="T25" fmla="*/ 103 h 309"/>
                  <a:gd name="T26" fmla="*/ 51 w 191"/>
                  <a:gd name="T27" fmla="*/ 111 h 309"/>
                  <a:gd name="T28" fmla="*/ 55 w 191"/>
                  <a:gd name="T29" fmla="*/ 111 h 309"/>
                  <a:gd name="T30" fmla="*/ 59 w 191"/>
                  <a:gd name="T31" fmla="*/ 111 h 309"/>
                  <a:gd name="T32" fmla="*/ 63 w 191"/>
                  <a:gd name="T33" fmla="*/ 125 h 309"/>
                  <a:gd name="T34" fmla="*/ 66 w 191"/>
                  <a:gd name="T35" fmla="*/ 144 h 309"/>
                  <a:gd name="T36" fmla="*/ 70 w 191"/>
                  <a:gd name="T37" fmla="*/ 161 h 309"/>
                  <a:gd name="T38" fmla="*/ 74 w 191"/>
                  <a:gd name="T39" fmla="*/ 187 h 309"/>
                  <a:gd name="T40" fmla="*/ 78 w 191"/>
                  <a:gd name="T41" fmla="*/ 255 h 309"/>
                  <a:gd name="T42" fmla="*/ 82 w 191"/>
                  <a:gd name="T43" fmla="*/ 231 h 309"/>
                  <a:gd name="T44" fmla="*/ 86 w 191"/>
                  <a:gd name="T45" fmla="*/ 257 h 309"/>
                  <a:gd name="T46" fmla="*/ 90 w 191"/>
                  <a:gd name="T47" fmla="*/ 214 h 309"/>
                  <a:gd name="T48" fmla="*/ 94 w 191"/>
                  <a:gd name="T49" fmla="*/ 181 h 309"/>
                  <a:gd name="T50" fmla="*/ 98 w 191"/>
                  <a:gd name="T51" fmla="*/ 164 h 309"/>
                  <a:gd name="T52" fmla="*/ 102 w 191"/>
                  <a:gd name="T53" fmla="*/ 154 h 309"/>
                  <a:gd name="T54" fmla="*/ 105 w 191"/>
                  <a:gd name="T55" fmla="*/ 147 h 309"/>
                  <a:gd name="T56" fmla="*/ 109 w 191"/>
                  <a:gd name="T57" fmla="*/ 143 h 309"/>
                  <a:gd name="T58" fmla="*/ 113 w 191"/>
                  <a:gd name="T59" fmla="*/ 142 h 309"/>
                  <a:gd name="T60" fmla="*/ 117 w 191"/>
                  <a:gd name="T61" fmla="*/ 144 h 309"/>
                  <a:gd name="T62" fmla="*/ 121 w 191"/>
                  <a:gd name="T63" fmla="*/ 147 h 309"/>
                  <a:gd name="T64" fmla="*/ 125 w 191"/>
                  <a:gd name="T65" fmla="*/ 153 h 309"/>
                  <a:gd name="T66" fmla="*/ 129 w 191"/>
                  <a:gd name="T67" fmla="*/ 162 h 309"/>
                  <a:gd name="T68" fmla="*/ 133 w 191"/>
                  <a:gd name="T69" fmla="*/ 174 h 309"/>
                  <a:gd name="T70" fmla="*/ 137 w 191"/>
                  <a:gd name="T71" fmla="*/ 193 h 309"/>
                  <a:gd name="T72" fmla="*/ 140 w 191"/>
                  <a:gd name="T73" fmla="*/ 222 h 309"/>
                  <a:gd name="T74" fmla="*/ 144 w 191"/>
                  <a:gd name="T75" fmla="*/ 309 h 309"/>
                  <a:gd name="T76" fmla="*/ 148 w 191"/>
                  <a:gd name="T77" fmla="*/ 256 h 309"/>
                  <a:gd name="T78" fmla="*/ 152 w 191"/>
                  <a:gd name="T79" fmla="*/ 268 h 309"/>
                  <a:gd name="T80" fmla="*/ 156 w 191"/>
                  <a:gd name="T81" fmla="*/ 247 h 309"/>
                  <a:gd name="T82" fmla="*/ 160 w 191"/>
                  <a:gd name="T83" fmla="*/ 211 h 309"/>
                  <a:gd name="T84" fmla="*/ 164 w 191"/>
                  <a:gd name="T85" fmla="*/ 192 h 309"/>
                  <a:gd name="T86" fmla="*/ 168 w 191"/>
                  <a:gd name="T87" fmla="*/ 181 h 309"/>
                  <a:gd name="T88" fmla="*/ 172 w 191"/>
                  <a:gd name="T89" fmla="*/ 173 h 309"/>
                  <a:gd name="T90" fmla="*/ 175 w 191"/>
                  <a:gd name="T91" fmla="*/ 169 h 309"/>
                  <a:gd name="T92" fmla="*/ 179 w 191"/>
                  <a:gd name="T93" fmla="*/ 167 h 309"/>
                  <a:gd name="T94" fmla="*/ 183 w 191"/>
                  <a:gd name="T95" fmla="*/ 168 h 309"/>
                  <a:gd name="T96" fmla="*/ 187 w 191"/>
                  <a:gd name="T97" fmla="*/ 170 h 309"/>
                  <a:gd name="T98" fmla="*/ 191 w 191"/>
                  <a:gd name="T99" fmla="*/ 176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309">
                    <a:moveTo>
                      <a:pt x="0" y="0"/>
                    </a:moveTo>
                    <a:lnTo>
                      <a:pt x="4" y="1"/>
                    </a:lnTo>
                    <a:lnTo>
                      <a:pt x="8" y="34"/>
                    </a:lnTo>
                    <a:lnTo>
                      <a:pt x="12" y="99"/>
                    </a:lnTo>
                    <a:lnTo>
                      <a:pt x="16" y="82"/>
                    </a:lnTo>
                    <a:lnTo>
                      <a:pt x="20" y="81"/>
                    </a:lnTo>
                    <a:lnTo>
                      <a:pt x="24" y="120"/>
                    </a:lnTo>
                    <a:lnTo>
                      <a:pt x="28" y="159"/>
                    </a:lnTo>
                    <a:lnTo>
                      <a:pt x="32" y="101"/>
                    </a:lnTo>
                    <a:lnTo>
                      <a:pt x="35" y="112"/>
                    </a:lnTo>
                    <a:lnTo>
                      <a:pt x="39" y="104"/>
                    </a:lnTo>
                    <a:lnTo>
                      <a:pt x="43" y="93"/>
                    </a:lnTo>
                    <a:lnTo>
                      <a:pt x="47" y="103"/>
                    </a:lnTo>
                    <a:lnTo>
                      <a:pt x="51" y="111"/>
                    </a:lnTo>
                    <a:lnTo>
                      <a:pt x="55" y="111"/>
                    </a:lnTo>
                    <a:lnTo>
                      <a:pt x="59" y="111"/>
                    </a:lnTo>
                    <a:lnTo>
                      <a:pt x="63" y="125"/>
                    </a:lnTo>
                    <a:lnTo>
                      <a:pt x="66" y="144"/>
                    </a:lnTo>
                    <a:lnTo>
                      <a:pt x="70" y="161"/>
                    </a:lnTo>
                    <a:lnTo>
                      <a:pt x="74" y="187"/>
                    </a:lnTo>
                    <a:lnTo>
                      <a:pt x="78" y="255"/>
                    </a:lnTo>
                    <a:lnTo>
                      <a:pt x="82" y="231"/>
                    </a:lnTo>
                    <a:lnTo>
                      <a:pt x="86" y="257"/>
                    </a:lnTo>
                    <a:lnTo>
                      <a:pt x="90" y="214"/>
                    </a:lnTo>
                    <a:lnTo>
                      <a:pt x="94" y="181"/>
                    </a:lnTo>
                    <a:lnTo>
                      <a:pt x="98" y="164"/>
                    </a:lnTo>
                    <a:lnTo>
                      <a:pt x="102" y="154"/>
                    </a:lnTo>
                    <a:lnTo>
                      <a:pt x="105" y="147"/>
                    </a:lnTo>
                    <a:lnTo>
                      <a:pt x="109" y="143"/>
                    </a:lnTo>
                    <a:lnTo>
                      <a:pt x="113" y="142"/>
                    </a:lnTo>
                    <a:lnTo>
                      <a:pt x="117" y="144"/>
                    </a:lnTo>
                    <a:lnTo>
                      <a:pt x="121" y="147"/>
                    </a:lnTo>
                    <a:lnTo>
                      <a:pt x="125" y="153"/>
                    </a:lnTo>
                    <a:lnTo>
                      <a:pt x="129" y="162"/>
                    </a:lnTo>
                    <a:lnTo>
                      <a:pt x="133" y="174"/>
                    </a:lnTo>
                    <a:lnTo>
                      <a:pt x="137" y="193"/>
                    </a:lnTo>
                    <a:lnTo>
                      <a:pt x="140" y="222"/>
                    </a:lnTo>
                    <a:lnTo>
                      <a:pt x="144" y="309"/>
                    </a:lnTo>
                    <a:lnTo>
                      <a:pt x="148" y="256"/>
                    </a:lnTo>
                    <a:lnTo>
                      <a:pt x="152" y="268"/>
                    </a:lnTo>
                    <a:lnTo>
                      <a:pt x="156" y="247"/>
                    </a:lnTo>
                    <a:lnTo>
                      <a:pt x="160" y="211"/>
                    </a:lnTo>
                    <a:lnTo>
                      <a:pt x="164" y="192"/>
                    </a:lnTo>
                    <a:lnTo>
                      <a:pt x="168" y="181"/>
                    </a:lnTo>
                    <a:lnTo>
                      <a:pt x="172" y="173"/>
                    </a:lnTo>
                    <a:lnTo>
                      <a:pt x="175" y="169"/>
                    </a:lnTo>
                    <a:lnTo>
                      <a:pt x="179" y="167"/>
                    </a:lnTo>
                    <a:lnTo>
                      <a:pt x="183" y="168"/>
                    </a:lnTo>
                    <a:lnTo>
                      <a:pt x="187" y="170"/>
                    </a:lnTo>
                    <a:lnTo>
                      <a:pt x="191" y="176"/>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4" name="Freeform 2034"/>
              <p:cNvSpPr>
                <a:spLocks/>
              </p:cNvSpPr>
              <p:nvPr/>
            </p:nvSpPr>
            <p:spPr bwMode="auto">
              <a:xfrm>
                <a:off x="11194012" y="1780445"/>
                <a:ext cx="290003" cy="245971"/>
              </a:xfrm>
              <a:custGeom>
                <a:avLst/>
                <a:gdLst>
                  <a:gd name="T0" fmla="*/ 0 w 191"/>
                  <a:gd name="T1" fmla="*/ 0 h 162"/>
                  <a:gd name="T2" fmla="*/ 4 w 191"/>
                  <a:gd name="T3" fmla="*/ 8 h 162"/>
                  <a:gd name="T4" fmla="*/ 8 w 191"/>
                  <a:gd name="T5" fmla="*/ 20 h 162"/>
                  <a:gd name="T6" fmla="*/ 12 w 191"/>
                  <a:gd name="T7" fmla="*/ 38 h 162"/>
                  <a:gd name="T8" fmla="*/ 16 w 191"/>
                  <a:gd name="T9" fmla="*/ 66 h 162"/>
                  <a:gd name="T10" fmla="*/ 19 w 191"/>
                  <a:gd name="T11" fmla="*/ 146 h 162"/>
                  <a:gd name="T12" fmla="*/ 23 w 191"/>
                  <a:gd name="T13" fmla="*/ 94 h 162"/>
                  <a:gd name="T14" fmla="*/ 27 w 191"/>
                  <a:gd name="T15" fmla="*/ 98 h 162"/>
                  <a:gd name="T16" fmla="*/ 31 w 191"/>
                  <a:gd name="T17" fmla="*/ 91 h 162"/>
                  <a:gd name="T18" fmla="*/ 35 w 191"/>
                  <a:gd name="T19" fmla="*/ 56 h 162"/>
                  <a:gd name="T20" fmla="*/ 39 w 191"/>
                  <a:gd name="T21" fmla="*/ 36 h 162"/>
                  <a:gd name="T22" fmla="*/ 43 w 191"/>
                  <a:gd name="T23" fmla="*/ 24 h 162"/>
                  <a:gd name="T24" fmla="*/ 47 w 191"/>
                  <a:gd name="T25" fmla="*/ 16 h 162"/>
                  <a:gd name="T26" fmla="*/ 51 w 191"/>
                  <a:gd name="T27" fmla="*/ 11 h 162"/>
                  <a:gd name="T28" fmla="*/ 54 w 191"/>
                  <a:gd name="T29" fmla="*/ 9 h 162"/>
                  <a:gd name="T30" fmla="*/ 58 w 191"/>
                  <a:gd name="T31" fmla="*/ 9 h 162"/>
                  <a:gd name="T32" fmla="*/ 62 w 191"/>
                  <a:gd name="T33" fmla="*/ 11 h 162"/>
                  <a:gd name="T34" fmla="*/ 66 w 191"/>
                  <a:gd name="T35" fmla="*/ 16 h 162"/>
                  <a:gd name="T36" fmla="*/ 70 w 191"/>
                  <a:gd name="T37" fmla="*/ 24 h 162"/>
                  <a:gd name="T38" fmla="*/ 74 w 191"/>
                  <a:gd name="T39" fmla="*/ 36 h 162"/>
                  <a:gd name="T40" fmla="*/ 78 w 191"/>
                  <a:gd name="T41" fmla="*/ 53 h 162"/>
                  <a:gd name="T42" fmla="*/ 82 w 191"/>
                  <a:gd name="T43" fmla="*/ 81 h 162"/>
                  <a:gd name="T44" fmla="*/ 86 w 191"/>
                  <a:gd name="T45" fmla="*/ 154 h 162"/>
                  <a:gd name="T46" fmla="*/ 89 w 191"/>
                  <a:gd name="T47" fmla="*/ 104 h 162"/>
                  <a:gd name="T48" fmla="*/ 93 w 191"/>
                  <a:gd name="T49" fmla="*/ 104 h 162"/>
                  <a:gd name="T50" fmla="*/ 97 w 191"/>
                  <a:gd name="T51" fmla="*/ 104 h 162"/>
                  <a:gd name="T52" fmla="*/ 101 w 191"/>
                  <a:gd name="T53" fmla="*/ 73 h 162"/>
                  <a:gd name="T54" fmla="*/ 105 w 191"/>
                  <a:gd name="T55" fmla="*/ 52 h 162"/>
                  <a:gd name="T56" fmla="*/ 109 w 191"/>
                  <a:gd name="T57" fmla="*/ 39 h 162"/>
                  <a:gd name="T58" fmla="*/ 113 w 191"/>
                  <a:gd name="T59" fmla="*/ 30 h 162"/>
                  <a:gd name="T60" fmla="*/ 117 w 191"/>
                  <a:gd name="T61" fmla="*/ 25 h 162"/>
                  <a:gd name="T62" fmla="*/ 121 w 191"/>
                  <a:gd name="T63" fmla="*/ 22 h 162"/>
                  <a:gd name="T64" fmla="*/ 124 w 191"/>
                  <a:gd name="T65" fmla="*/ 22 h 162"/>
                  <a:gd name="T66" fmla="*/ 128 w 191"/>
                  <a:gd name="T67" fmla="*/ 24 h 162"/>
                  <a:gd name="T68" fmla="*/ 132 w 191"/>
                  <a:gd name="T69" fmla="*/ 29 h 162"/>
                  <a:gd name="T70" fmla="*/ 136 w 191"/>
                  <a:gd name="T71" fmla="*/ 36 h 162"/>
                  <a:gd name="T72" fmla="*/ 140 w 191"/>
                  <a:gd name="T73" fmla="*/ 48 h 162"/>
                  <a:gd name="T74" fmla="*/ 144 w 191"/>
                  <a:gd name="T75" fmla="*/ 64 h 162"/>
                  <a:gd name="T76" fmla="*/ 148 w 191"/>
                  <a:gd name="T77" fmla="*/ 93 h 162"/>
                  <a:gd name="T78" fmla="*/ 152 w 191"/>
                  <a:gd name="T79" fmla="*/ 162 h 162"/>
                  <a:gd name="T80" fmla="*/ 156 w 191"/>
                  <a:gd name="T81" fmla="*/ 112 h 162"/>
                  <a:gd name="T82" fmla="*/ 160 w 191"/>
                  <a:gd name="T83" fmla="*/ 109 h 162"/>
                  <a:gd name="T84" fmla="*/ 163 w 191"/>
                  <a:gd name="T85" fmla="*/ 114 h 162"/>
                  <a:gd name="T86" fmla="*/ 167 w 191"/>
                  <a:gd name="T87" fmla="*/ 88 h 162"/>
                  <a:gd name="T88" fmla="*/ 171 w 191"/>
                  <a:gd name="T89" fmla="*/ 66 h 162"/>
                  <a:gd name="T90" fmla="*/ 175 w 191"/>
                  <a:gd name="T91" fmla="*/ 52 h 162"/>
                  <a:gd name="T92" fmla="*/ 179 w 191"/>
                  <a:gd name="T93" fmla="*/ 42 h 162"/>
                  <a:gd name="T94" fmla="*/ 183 w 191"/>
                  <a:gd name="T95" fmla="*/ 37 h 162"/>
                  <a:gd name="T96" fmla="*/ 187 w 191"/>
                  <a:gd name="T97" fmla="*/ 33 h 162"/>
                  <a:gd name="T98" fmla="*/ 191 w 191"/>
                  <a:gd name="T99" fmla="*/ 3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1" h="162">
                    <a:moveTo>
                      <a:pt x="0" y="0"/>
                    </a:moveTo>
                    <a:lnTo>
                      <a:pt x="4" y="8"/>
                    </a:lnTo>
                    <a:lnTo>
                      <a:pt x="8" y="20"/>
                    </a:lnTo>
                    <a:lnTo>
                      <a:pt x="12" y="38"/>
                    </a:lnTo>
                    <a:lnTo>
                      <a:pt x="16" y="66"/>
                    </a:lnTo>
                    <a:lnTo>
                      <a:pt x="19" y="146"/>
                    </a:lnTo>
                    <a:lnTo>
                      <a:pt x="23" y="94"/>
                    </a:lnTo>
                    <a:lnTo>
                      <a:pt x="27" y="98"/>
                    </a:lnTo>
                    <a:lnTo>
                      <a:pt x="31" y="91"/>
                    </a:lnTo>
                    <a:lnTo>
                      <a:pt x="35" y="56"/>
                    </a:lnTo>
                    <a:lnTo>
                      <a:pt x="39" y="36"/>
                    </a:lnTo>
                    <a:lnTo>
                      <a:pt x="43" y="24"/>
                    </a:lnTo>
                    <a:lnTo>
                      <a:pt x="47" y="16"/>
                    </a:lnTo>
                    <a:lnTo>
                      <a:pt x="51" y="11"/>
                    </a:lnTo>
                    <a:lnTo>
                      <a:pt x="54" y="9"/>
                    </a:lnTo>
                    <a:lnTo>
                      <a:pt x="58" y="9"/>
                    </a:lnTo>
                    <a:lnTo>
                      <a:pt x="62" y="11"/>
                    </a:lnTo>
                    <a:lnTo>
                      <a:pt x="66" y="16"/>
                    </a:lnTo>
                    <a:lnTo>
                      <a:pt x="70" y="24"/>
                    </a:lnTo>
                    <a:lnTo>
                      <a:pt x="74" y="36"/>
                    </a:lnTo>
                    <a:lnTo>
                      <a:pt x="78" y="53"/>
                    </a:lnTo>
                    <a:lnTo>
                      <a:pt x="82" y="81"/>
                    </a:lnTo>
                    <a:lnTo>
                      <a:pt x="86" y="154"/>
                    </a:lnTo>
                    <a:lnTo>
                      <a:pt x="89" y="104"/>
                    </a:lnTo>
                    <a:lnTo>
                      <a:pt x="93" y="104"/>
                    </a:lnTo>
                    <a:lnTo>
                      <a:pt x="97" y="104"/>
                    </a:lnTo>
                    <a:lnTo>
                      <a:pt x="101" y="73"/>
                    </a:lnTo>
                    <a:lnTo>
                      <a:pt x="105" y="52"/>
                    </a:lnTo>
                    <a:lnTo>
                      <a:pt x="109" y="39"/>
                    </a:lnTo>
                    <a:lnTo>
                      <a:pt x="113" y="30"/>
                    </a:lnTo>
                    <a:lnTo>
                      <a:pt x="117" y="25"/>
                    </a:lnTo>
                    <a:lnTo>
                      <a:pt x="121" y="22"/>
                    </a:lnTo>
                    <a:lnTo>
                      <a:pt x="124" y="22"/>
                    </a:lnTo>
                    <a:lnTo>
                      <a:pt x="128" y="24"/>
                    </a:lnTo>
                    <a:lnTo>
                      <a:pt x="132" y="29"/>
                    </a:lnTo>
                    <a:lnTo>
                      <a:pt x="136" y="36"/>
                    </a:lnTo>
                    <a:lnTo>
                      <a:pt x="140" y="48"/>
                    </a:lnTo>
                    <a:lnTo>
                      <a:pt x="144" y="64"/>
                    </a:lnTo>
                    <a:lnTo>
                      <a:pt x="148" y="93"/>
                    </a:lnTo>
                    <a:lnTo>
                      <a:pt x="152" y="162"/>
                    </a:lnTo>
                    <a:lnTo>
                      <a:pt x="156" y="112"/>
                    </a:lnTo>
                    <a:lnTo>
                      <a:pt x="160" y="109"/>
                    </a:lnTo>
                    <a:lnTo>
                      <a:pt x="163" y="114"/>
                    </a:lnTo>
                    <a:lnTo>
                      <a:pt x="167" y="88"/>
                    </a:lnTo>
                    <a:lnTo>
                      <a:pt x="171" y="66"/>
                    </a:lnTo>
                    <a:lnTo>
                      <a:pt x="175" y="52"/>
                    </a:lnTo>
                    <a:lnTo>
                      <a:pt x="179" y="42"/>
                    </a:lnTo>
                    <a:lnTo>
                      <a:pt x="183" y="37"/>
                    </a:lnTo>
                    <a:lnTo>
                      <a:pt x="187" y="33"/>
                    </a:lnTo>
                    <a:lnTo>
                      <a:pt x="191" y="33"/>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5" name="Freeform 2035"/>
              <p:cNvSpPr>
                <a:spLocks/>
              </p:cNvSpPr>
              <p:nvPr/>
            </p:nvSpPr>
            <p:spPr bwMode="auto">
              <a:xfrm>
                <a:off x="11484016" y="1830550"/>
                <a:ext cx="288485" cy="253563"/>
              </a:xfrm>
              <a:custGeom>
                <a:avLst/>
                <a:gdLst>
                  <a:gd name="T0" fmla="*/ 0 w 190"/>
                  <a:gd name="T1" fmla="*/ 0 h 167"/>
                  <a:gd name="T2" fmla="*/ 4 w 190"/>
                  <a:gd name="T3" fmla="*/ 2 h 167"/>
                  <a:gd name="T4" fmla="*/ 7 w 190"/>
                  <a:gd name="T5" fmla="*/ 6 h 167"/>
                  <a:gd name="T6" fmla="*/ 11 w 190"/>
                  <a:gd name="T7" fmla="*/ 13 h 167"/>
                  <a:gd name="T8" fmla="*/ 15 w 190"/>
                  <a:gd name="T9" fmla="*/ 24 h 167"/>
                  <a:gd name="T10" fmla="*/ 19 w 190"/>
                  <a:gd name="T11" fmla="*/ 41 h 167"/>
                  <a:gd name="T12" fmla="*/ 23 w 190"/>
                  <a:gd name="T13" fmla="*/ 69 h 167"/>
                  <a:gd name="T14" fmla="*/ 27 w 190"/>
                  <a:gd name="T15" fmla="*/ 139 h 167"/>
                  <a:gd name="T16" fmla="*/ 31 w 190"/>
                  <a:gd name="T17" fmla="*/ 85 h 167"/>
                  <a:gd name="T18" fmla="*/ 35 w 190"/>
                  <a:gd name="T19" fmla="*/ 81 h 167"/>
                  <a:gd name="T20" fmla="*/ 39 w 190"/>
                  <a:gd name="T21" fmla="*/ 89 h 167"/>
                  <a:gd name="T22" fmla="*/ 42 w 190"/>
                  <a:gd name="T23" fmla="*/ 68 h 167"/>
                  <a:gd name="T24" fmla="*/ 46 w 190"/>
                  <a:gd name="T25" fmla="*/ 45 h 167"/>
                  <a:gd name="T26" fmla="*/ 50 w 190"/>
                  <a:gd name="T27" fmla="*/ 30 h 167"/>
                  <a:gd name="T28" fmla="*/ 54 w 190"/>
                  <a:gd name="T29" fmla="*/ 20 h 167"/>
                  <a:gd name="T30" fmla="*/ 58 w 190"/>
                  <a:gd name="T31" fmla="*/ 13 h 167"/>
                  <a:gd name="T32" fmla="*/ 62 w 190"/>
                  <a:gd name="T33" fmla="*/ 10 h 167"/>
                  <a:gd name="T34" fmla="*/ 66 w 190"/>
                  <a:gd name="T35" fmla="*/ 9 h 167"/>
                  <a:gd name="T36" fmla="*/ 70 w 190"/>
                  <a:gd name="T37" fmla="*/ 10 h 167"/>
                  <a:gd name="T38" fmla="*/ 74 w 190"/>
                  <a:gd name="T39" fmla="*/ 15 h 167"/>
                  <a:gd name="T40" fmla="*/ 77 w 190"/>
                  <a:gd name="T41" fmla="*/ 21 h 167"/>
                  <a:gd name="T42" fmla="*/ 81 w 190"/>
                  <a:gd name="T43" fmla="*/ 32 h 167"/>
                  <a:gd name="T44" fmla="*/ 85 w 190"/>
                  <a:gd name="T45" fmla="*/ 48 h 167"/>
                  <a:gd name="T46" fmla="*/ 89 w 190"/>
                  <a:gd name="T47" fmla="*/ 76 h 167"/>
                  <a:gd name="T48" fmla="*/ 93 w 190"/>
                  <a:gd name="T49" fmla="*/ 151 h 167"/>
                  <a:gd name="T50" fmla="*/ 97 w 190"/>
                  <a:gd name="T51" fmla="*/ 90 h 167"/>
                  <a:gd name="T52" fmla="*/ 101 w 190"/>
                  <a:gd name="T53" fmla="*/ 85 h 167"/>
                  <a:gd name="T54" fmla="*/ 105 w 190"/>
                  <a:gd name="T55" fmla="*/ 96 h 167"/>
                  <a:gd name="T56" fmla="*/ 109 w 190"/>
                  <a:gd name="T57" fmla="*/ 81 h 167"/>
                  <a:gd name="T58" fmla="*/ 112 w 190"/>
                  <a:gd name="T59" fmla="*/ 56 h 167"/>
                  <a:gd name="T60" fmla="*/ 116 w 190"/>
                  <a:gd name="T61" fmla="*/ 39 h 167"/>
                  <a:gd name="T62" fmla="*/ 120 w 190"/>
                  <a:gd name="T63" fmla="*/ 28 h 167"/>
                  <a:gd name="T64" fmla="*/ 124 w 190"/>
                  <a:gd name="T65" fmla="*/ 22 h 167"/>
                  <a:gd name="T66" fmla="*/ 128 w 190"/>
                  <a:gd name="T67" fmla="*/ 18 h 167"/>
                  <a:gd name="T68" fmla="*/ 132 w 190"/>
                  <a:gd name="T69" fmla="*/ 17 h 167"/>
                  <a:gd name="T70" fmla="*/ 136 w 190"/>
                  <a:gd name="T71" fmla="*/ 18 h 167"/>
                  <a:gd name="T72" fmla="*/ 140 w 190"/>
                  <a:gd name="T73" fmla="*/ 22 h 167"/>
                  <a:gd name="T74" fmla="*/ 144 w 190"/>
                  <a:gd name="T75" fmla="*/ 28 h 167"/>
                  <a:gd name="T76" fmla="*/ 147 w 190"/>
                  <a:gd name="T77" fmla="*/ 39 h 167"/>
                  <a:gd name="T78" fmla="*/ 151 w 190"/>
                  <a:gd name="T79" fmla="*/ 55 h 167"/>
                  <a:gd name="T80" fmla="*/ 155 w 190"/>
                  <a:gd name="T81" fmla="*/ 83 h 167"/>
                  <a:gd name="T82" fmla="*/ 159 w 190"/>
                  <a:gd name="T83" fmla="*/ 167 h 167"/>
                  <a:gd name="T84" fmla="*/ 163 w 190"/>
                  <a:gd name="T85" fmla="*/ 95 h 167"/>
                  <a:gd name="T86" fmla="*/ 167 w 190"/>
                  <a:gd name="T87" fmla="*/ 89 h 167"/>
                  <a:gd name="T88" fmla="*/ 171 w 190"/>
                  <a:gd name="T89" fmla="*/ 102 h 167"/>
                  <a:gd name="T90" fmla="*/ 175 w 190"/>
                  <a:gd name="T91" fmla="*/ 96 h 167"/>
                  <a:gd name="T92" fmla="*/ 179 w 190"/>
                  <a:gd name="T93" fmla="*/ 66 h 167"/>
                  <a:gd name="T94" fmla="*/ 182 w 190"/>
                  <a:gd name="T95" fmla="*/ 47 h 167"/>
                  <a:gd name="T96" fmla="*/ 186 w 190"/>
                  <a:gd name="T97" fmla="*/ 36 h 167"/>
                  <a:gd name="T98" fmla="*/ 190 w 190"/>
                  <a:gd name="T99" fmla="*/ 29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0" h="167">
                    <a:moveTo>
                      <a:pt x="0" y="0"/>
                    </a:moveTo>
                    <a:lnTo>
                      <a:pt x="4" y="2"/>
                    </a:lnTo>
                    <a:lnTo>
                      <a:pt x="7" y="6"/>
                    </a:lnTo>
                    <a:lnTo>
                      <a:pt x="11" y="13"/>
                    </a:lnTo>
                    <a:lnTo>
                      <a:pt x="15" y="24"/>
                    </a:lnTo>
                    <a:lnTo>
                      <a:pt x="19" y="41"/>
                    </a:lnTo>
                    <a:lnTo>
                      <a:pt x="23" y="69"/>
                    </a:lnTo>
                    <a:lnTo>
                      <a:pt x="27" y="139"/>
                    </a:lnTo>
                    <a:lnTo>
                      <a:pt x="31" y="85"/>
                    </a:lnTo>
                    <a:lnTo>
                      <a:pt x="35" y="81"/>
                    </a:lnTo>
                    <a:lnTo>
                      <a:pt x="39" y="89"/>
                    </a:lnTo>
                    <a:lnTo>
                      <a:pt x="42" y="68"/>
                    </a:lnTo>
                    <a:lnTo>
                      <a:pt x="46" y="45"/>
                    </a:lnTo>
                    <a:lnTo>
                      <a:pt x="50" y="30"/>
                    </a:lnTo>
                    <a:lnTo>
                      <a:pt x="54" y="20"/>
                    </a:lnTo>
                    <a:lnTo>
                      <a:pt x="58" y="13"/>
                    </a:lnTo>
                    <a:lnTo>
                      <a:pt x="62" y="10"/>
                    </a:lnTo>
                    <a:lnTo>
                      <a:pt x="66" y="9"/>
                    </a:lnTo>
                    <a:lnTo>
                      <a:pt x="70" y="10"/>
                    </a:lnTo>
                    <a:lnTo>
                      <a:pt x="74" y="15"/>
                    </a:lnTo>
                    <a:lnTo>
                      <a:pt x="77" y="21"/>
                    </a:lnTo>
                    <a:lnTo>
                      <a:pt x="81" y="32"/>
                    </a:lnTo>
                    <a:lnTo>
                      <a:pt x="85" y="48"/>
                    </a:lnTo>
                    <a:lnTo>
                      <a:pt x="89" y="76"/>
                    </a:lnTo>
                    <a:lnTo>
                      <a:pt x="93" y="151"/>
                    </a:lnTo>
                    <a:lnTo>
                      <a:pt x="97" y="90"/>
                    </a:lnTo>
                    <a:lnTo>
                      <a:pt x="101" y="85"/>
                    </a:lnTo>
                    <a:lnTo>
                      <a:pt x="105" y="96"/>
                    </a:lnTo>
                    <a:lnTo>
                      <a:pt x="109" y="81"/>
                    </a:lnTo>
                    <a:lnTo>
                      <a:pt x="112" y="56"/>
                    </a:lnTo>
                    <a:lnTo>
                      <a:pt x="116" y="39"/>
                    </a:lnTo>
                    <a:lnTo>
                      <a:pt x="120" y="28"/>
                    </a:lnTo>
                    <a:lnTo>
                      <a:pt x="124" y="22"/>
                    </a:lnTo>
                    <a:lnTo>
                      <a:pt x="128" y="18"/>
                    </a:lnTo>
                    <a:lnTo>
                      <a:pt x="132" y="17"/>
                    </a:lnTo>
                    <a:lnTo>
                      <a:pt x="136" y="18"/>
                    </a:lnTo>
                    <a:lnTo>
                      <a:pt x="140" y="22"/>
                    </a:lnTo>
                    <a:lnTo>
                      <a:pt x="144" y="28"/>
                    </a:lnTo>
                    <a:lnTo>
                      <a:pt x="147" y="39"/>
                    </a:lnTo>
                    <a:lnTo>
                      <a:pt x="151" y="55"/>
                    </a:lnTo>
                    <a:lnTo>
                      <a:pt x="155" y="83"/>
                    </a:lnTo>
                    <a:lnTo>
                      <a:pt x="159" y="167"/>
                    </a:lnTo>
                    <a:lnTo>
                      <a:pt x="163" y="95"/>
                    </a:lnTo>
                    <a:lnTo>
                      <a:pt x="167" y="89"/>
                    </a:lnTo>
                    <a:lnTo>
                      <a:pt x="171" y="102"/>
                    </a:lnTo>
                    <a:lnTo>
                      <a:pt x="175" y="96"/>
                    </a:lnTo>
                    <a:lnTo>
                      <a:pt x="179" y="66"/>
                    </a:lnTo>
                    <a:lnTo>
                      <a:pt x="182" y="47"/>
                    </a:lnTo>
                    <a:lnTo>
                      <a:pt x="186" y="36"/>
                    </a:lnTo>
                    <a:lnTo>
                      <a:pt x="190" y="29"/>
                    </a:lnTo>
                  </a:path>
                </a:pathLst>
              </a:custGeom>
              <a:noFill/>
              <a:ln w="3175" cap="flat">
                <a:solidFill>
                  <a:srgbClr val="CC0033"/>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138" name="Rectangle 2137"/>
            <p:cNvSpPr/>
            <p:nvPr/>
          </p:nvSpPr>
          <p:spPr>
            <a:xfrm>
              <a:off x="8005059" y="2171700"/>
              <a:ext cx="1582979" cy="889001"/>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142" name="Rectangle 2141"/>
          <p:cNvSpPr/>
          <p:nvPr/>
        </p:nvSpPr>
        <p:spPr>
          <a:xfrm>
            <a:off x="7845426" y="3033713"/>
            <a:ext cx="49213" cy="135413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44" name="Straight Connector 2143"/>
          <p:cNvCxnSpPr>
            <a:stCxn id="2142" idx="0"/>
          </p:cNvCxnSpPr>
          <p:nvPr/>
        </p:nvCxnSpPr>
        <p:spPr>
          <a:xfrm flipV="1">
            <a:off x="7870033" y="2168930"/>
            <a:ext cx="142081" cy="8647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6" name="Straight Connector 2145"/>
          <p:cNvCxnSpPr>
            <a:stCxn id="1740" idx="48"/>
          </p:cNvCxnSpPr>
          <p:nvPr/>
        </p:nvCxnSpPr>
        <p:spPr>
          <a:xfrm flipV="1">
            <a:off x="7847014" y="3055938"/>
            <a:ext cx="1744358" cy="1292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53"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Spectral analysis (2) </a:t>
            </a:r>
            <a:endParaRPr lang="en-GB" sz="4000" dirty="0"/>
          </a:p>
        </p:txBody>
      </p:sp>
      <p:sp>
        <p:nvSpPr>
          <p:cNvPr id="774" name="Text Placeholder 3"/>
          <p:cNvSpPr txBox="1">
            <a:spLocks/>
          </p:cNvSpPr>
          <p:nvPr/>
        </p:nvSpPr>
        <p:spPr>
          <a:xfrm>
            <a:off x="190500" y="2351288"/>
            <a:ext cx="523002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SWIFT [Burghoff2014] analysis was also conducted, averaged over a signal with duration 47ns, overlapped with a Ha</a:t>
            </a:r>
            <a:r>
              <a:rPr lang="en-GB" sz="1400" b="1" dirty="0" smtClean="0">
                <a:solidFill>
                  <a:schemeClr val="tx1"/>
                </a:solidFill>
              </a:rPr>
              <a:t>mm</a:t>
            </a:r>
            <a:r>
              <a:rPr lang="en-GB" sz="1400" dirty="0" smtClean="0">
                <a:solidFill>
                  <a:schemeClr val="tx1"/>
                </a:solidFill>
              </a:rPr>
              <a:t>ing window </a:t>
            </a:r>
            <a:r>
              <a:rPr lang="en-GB" sz="1400" dirty="0" err="1" smtClean="0">
                <a:solidFill>
                  <a:schemeClr val="tx1"/>
                </a:solidFill>
              </a:rPr>
              <a:t>apodization</a:t>
            </a:r>
            <a:r>
              <a:rPr lang="en-GB" sz="1400" dirty="0" smtClean="0">
                <a:solidFill>
                  <a:schemeClr val="tx1"/>
                </a:solidFill>
              </a:rPr>
              <a:t> function. </a:t>
            </a:r>
          </a:p>
          <a:p>
            <a:pPr algn="just"/>
            <a:r>
              <a:rPr lang="en-GB" sz="1400" dirty="0" smtClean="0">
                <a:solidFill>
                  <a:schemeClr val="tx1"/>
                </a:solidFill>
              </a:rPr>
              <a:t>The significant overlap between the correlation spectrum and the spectrum product indicate almost perfect coherence of the spectral comb lines -&gt; possibly due to the neglected waveguide group velocity dispersion (the only dispersion assumed is the three level quantum system dispersion). </a:t>
            </a:r>
          </a:p>
          <a:p>
            <a:pPr algn="just"/>
            <a:r>
              <a:rPr lang="en-GB" sz="1400" dirty="0" smtClean="0">
                <a:solidFill>
                  <a:schemeClr val="tx1"/>
                </a:solidFill>
              </a:rPr>
              <a:t>According to theory [</a:t>
            </a:r>
            <a:r>
              <a:rPr lang="en-GB" sz="1400" dirty="0">
                <a:solidFill>
                  <a:schemeClr val="tx1"/>
                </a:solidFill>
              </a:rPr>
              <a:t>Burghoff2015</a:t>
            </a:r>
            <a:r>
              <a:rPr lang="en-GB" sz="1400" dirty="0" smtClean="0">
                <a:solidFill>
                  <a:schemeClr val="tx1"/>
                </a:solidFill>
              </a:rPr>
              <a:t>], the correlation spectrum is correctly upper bounded by the spectrum product, as also seen in the simulation (inset).</a:t>
            </a:r>
          </a:p>
          <a:p>
            <a:pPr algn="just"/>
            <a:endParaRPr lang="en-GB" sz="1400" dirty="0" smtClean="0">
              <a:solidFill>
                <a:schemeClr val="tx1"/>
              </a:solidFill>
            </a:endParaRPr>
          </a:p>
          <a:p>
            <a:pPr algn="just"/>
            <a:endParaRPr lang="en-GB" sz="1400" dirty="0">
              <a:solidFill>
                <a:schemeClr val="tx1"/>
              </a:solidFill>
            </a:endParaRPr>
          </a:p>
          <a:p>
            <a:pPr algn="just"/>
            <a:r>
              <a:rPr lang="en-GB" sz="1400" dirty="0" smtClean="0">
                <a:solidFill>
                  <a:schemeClr val="tx1"/>
                </a:solidFill>
              </a:rPr>
              <a:t> </a:t>
            </a:r>
            <a:endParaRPr lang="en-GB" sz="1400" dirty="0">
              <a:solidFill>
                <a:schemeClr val="tx1"/>
              </a:solidFill>
            </a:endParaRPr>
          </a:p>
        </p:txBody>
      </p:sp>
    </p:spTree>
    <p:extLst>
      <p:ext uri="{BB962C8B-B14F-4D97-AF65-F5344CB8AC3E}">
        <p14:creationId xmlns:p14="http://schemas.microsoft.com/office/powerpoint/2010/main" val="2722719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z="1400" smtClean="0"/>
              <a:t>07/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6</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a:t>
            </a:r>
            <a:endParaRPr lang="en-GB" sz="4000" dirty="0"/>
          </a:p>
        </p:txBody>
      </p:sp>
      <p:sp>
        <p:nvSpPr>
          <p:cNvPr id="515" name="Text Placeholder 3"/>
          <p:cNvSpPr txBox="1">
            <a:spLocks/>
          </p:cNvSpPr>
          <p:nvPr/>
        </p:nvSpPr>
        <p:spPr>
          <a:xfrm>
            <a:off x="180000" y="1770684"/>
            <a:ext cx="5400000" cy="95234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The time-domain signal was bandpass filtered (below and above the central frequency) with two FIR  filters of order 100,  with a constant delay and magnitude response function as depicted in the figure below:</a:t>
            </a:r>
          </a:p>
          <a:p>
            <a:pPr algn="just"/>
            <a:endParaRPr lang="en-GB" sz="1400" dirty="0">
              <a:solidFill>
                <a:schemeClr val="tx1"/>
              </a:solidFill>
            </a:endParaRPr>
          </a:p>
        </p:txBody>
      </p:sp>
      <p:grpSp>
        <p:nvGrpSpPr>
          <p:cNvPr id="6" name="Group 5"/>
          <p:cNvGrpSpPr/>
          <p:nvPr/>
        </p:nvGrpSpPr>
        <p:grpSpPr>
          <a:xfrm>
            <a:off x="3105459" y="2846743"/>
            <a:ext cx="2463866" cy="1574738"/>
            <a:chOff x="3105459" y="2846743"/>
            <a:chExt cx="2463866" cy="1574738"/>
          </a:xfrm>
        </p:grpSpPr>
        <p:sp>
          <p:nvSpPr>
            <p:cNvPr id="564" name="Rectangle 5"/>
            <p:cNvSpPr>
              <a:spLocks noChangeArrowheads="1"/>
            </p:cNvSpPr>
            <p:nvPr/>
          </p:nvSpPr>
          <p:spPr bwMode="auto">
            <a:xfrm>
              <a:off x="3481336" y="3035640"/>
              <a:ext cx="2018277"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5" name="Rectangle 6"/>
            <p:cNvSpPr>
              <a:spLocks noChangeArrowheads="1"/>
            </p:cNvSpPr>
            <p:nvPr/>
          </p:nvSpPr>
          <p:spPr bwMode="auto">
            <a:xfrm>
              <a:off x="347908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6" name="Rectangle 7"/>
            <p:cNvSpPr>
              <a:spLocks noChangeArrowheads="1"/>
            </p:cNvSpPr>
            <p:nvPr/>
          </p:nvSpPr>
          <p:spPr bwMode="auto">
            <a:xfrm>
              <a:off x="3481336"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7" name="Rectangle 8"/>
            <p:cNvSpPr>
              <a:spLocks noChangeArrowheads="1"/>
            </p:cNvSpPr>
            <p:nvPr/>
          </p:nvSpPr>
          <p:spPr bwMode="auto">
            <a:xfrm>
              <a:off x="347908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8" name="Rectangle 9"/>
            <p:cNvSpPr>
              <a:spLocks noChangeArrowheads="1"/>
            </p:cNvSpPr>
            <p:nvPr/>
          </p:nvSpPr>
          <p:spPr bwMode="auto">
            <a:xfrm>
              <a:off x="3732075"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9" name="Rectangle 10"/>
            <p:cNvSpPr>
              <a:spLocks noChangeArrowheads="1"/>
            </p:cNvSpPr>
            <p:nvPr/>
          </p:nvSpPr>
          <p:spPr bwMode="auto">
            <a:xfrm>
              <a:off x="3732075"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0" name="Rectangle 11"/>
            <p:cNvSpPr>
              <a:spLocks noChangeArrowheads="1"/>
            </p:cNvSpPr>
            <p:nvPr/>
          </p:nvSpPr>
          <p:spPr bwMode="auto">
            <a:xfrm>
              <a:off x="3732075"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1" name="Rectangle 12"/>
            <p:cNvSpPr>
              <a:spLocks noChangeArrowheads="1"/>
            </p:cNvSpPr>
            <p:nvPr/>
          </p:nvSpPr>
          <p:spPr bwMode="auto">
            <a:xfrm>
              <a:off x="3982813"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2" name="Rectangle 13"/>
            <p:cNvSpPr>
              <a:spLocks noChangeArrowheads="1"/>
            </p:cNvSpPr>
            <p:nvPr/>
          </p:nvSpPr>
          <p:spPr bwMode="auto">
            <a:xfrm>
              <a:off x="3985062"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3" name="Rectangle 14"/>
            <p:cNvSpPr>
              <a:spLocks noChangeArrowheads="1"/>
            </p:cNvSpPr>
            <p:nvPr/>
          </p:nvSpPr>
          <p:spPr bwMode="auto">
            <a:xfrm>
              <a:off x="3982813"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4" name="Rectangle 15"/>
            <p:cNvSpPr>
              <a:spLocks noChangeArrowheads="1"/>
            </p:cNvSpPr>
            <p:nvPr/>
          </p:nvSpPr>
          <p:spPr bwMode="auto">
            <a:xfrm>
              <a:off x="423580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5" name="Rectangle 16"/>
            <p:cNvSpPr>
              <a:spLocks noChangeArrowheads="1"/>
            </p:cNvSpPr>
            <p:nvPr/>
          </p:nvSpPr>
          <p:spPr bwMode="auto">
            <a:xfrm>
              <a:off x="4235801"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6" name="Rectangle 17"/>
            <p:cNvSpPr>
              <a:spLocks noChangeArrowheads="1"/>
            </p:cNvSpPr>
            <p:nvPr/>
          </p:nvSpPr>
          <p:spPr bwMode="auto">
            <a:xfrm>
              <a:off x="423580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7" name="Rectangle 18"/>
            <p:cNvSpPr>
              <a:spLocks noChangeArrowheads="1"/>
            </p:cNvSpPr>
            <p:nvPr/>
          </p:nvSpPr>
          <p:spPr bwMode="auto">
            <a:xfrm>
              <a:off x="4489912"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8" name="Rectangle 19"/>
            <p:cNvSpPr>
              <a:spLocks noChangeArrowheads="1"/>
            </p:cNvSpPr>
            <p:nvPr/>
          </p:nvSpPr>
          <p:spPr bwMode="auto">
            <a:xfrm>
              <a:off x="4489912"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9" name="Rectangle 20"/>
            <p:cNvSpPr>
              <a:spLocks noChangeArrowheads="1"/>
            </p:cNvSpPr>
            <p:nvPr/>
          </p:nvSpPr>
          <p:spPr bwMode="auto">
            <a:xfrm>
              <a:off x="4489912"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0" name="Rectangle 21"/>
            <p:cNvSpPr>
              <a:spLocks noChangeArrowheads="1"/>
            </p:cNvSpPr>
            <p:nvPr/>
          </p:nvSpPr>
          <p:spPr bwMode="auto">
            <a:xfrm>
              <a:off x="474065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1" name="Rectangle 22"/>
            <p:cNvSpPr>
              <a:spLocks noChangeArrowheads="1"/>
            </p:cNvSpPr>
            <p:nvPr/>
          </p:nvSpPr>
          <p:spPr bwMode="auto">
            <a:xfrm>
              <a:off x="4742900"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2" name="Rectangle 23"/>
            <p:cNvSpPr>
              <a:spLocks noChangeArrowheads="1"/>
            </p:cNvSpPr>
            <p:nvPr/>
          </p:nvSpPr>
          <p:spPr bwMode="auto">
            <a:xfrm>
              <a:off x="4740651"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3" name="Rectangle 24"/>
            <p:cNvSpPr>
              <a:spLocks noChangeArrowheads="1"/>
            </p:cNvSpPr>
            <p:nvPr/>
          </p:nvSpPr>
          <p:spPr bwMode="auto">
            <a:xfrm>
              <a:off x="4993638"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4" name="Rectangle 25"/>
            <p:cNvSpPr>
              <a:spLocks noChangeArrowheads="1"/>
            </p:cNvSpPr>
            <p:nvPr/>
          </p:nvSpPr>
          <p:spPr bwMode="auto">
            <a:xfrm>
              <a:off x="4993638"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5" name="Rectangle 26"/>
            <p:cNvSpPr>
              <a:spLocks noChangeArrowheads="1"/>
            </p:cNvSpPr>
            <p:nvPr/>
          </p:nvSpPr>
          <p:spPr bwMode="auto">
            <a:xfrm>
              <a:off x="4993638"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6" name="Rectangle 27"/>
            <p:cNvSpPr>
              <a:spLocks noChangeArrowheads="1"/>
            </p:cNvSpPr>
            <p:nvPr/>
          </p:nvSpPr>
          <p:spPr bwMode="auto">
            <a:xfrm>
              <a:off x="524437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7" name="Rectangle 28"/>
            <p:cNvSpPr>
              <a:spLocks noChangeArrowheads="1"/>
            </p:cNvSpPr>
            <p:nvPr/>
          </p:nvSpPr>
          <p:spPr bwMode="auto">
            <a:xfrm>
              <a:off x="5246626"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8" name="Rectangle 29"/>
            <p:cNvSpPr>
              <a:spLocks noChangeArrowheads="1"/>
            </p:cNvSpPr>
            <p:nvPr/>
          </p:nvSpPr>
          <p:spPr bwMode="auto">
            <a:xfrm>
              <a:off x="5244377"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89" name="Rectangle 30"/>
            <p:cNvSpPr>
              <a:spLocks noChangeArrowheads="1"/>
            </p:cNvSpPr>
            <p:nvPr/>
          </p:nvSpPr>
          <p:spPr bwMode="auto">
            <a:xfrm>
              <a:off x="5497364"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0" name="Rectangle 31"/>
            <p:cNvSpPr>
              <a:spLocks noChangeArrowheads="1"/>
            </p:cNvSpPr>
            <p:nvPr/>
          </p:nvSpPr>
          <p:spPr bwMode="auto">
            <a:xfrm>
              <a:off x="5499613" y="3035640"/>
              <a:ext cx="2249" cy="1026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1" name="Rectangle 32"/>
            <p:cNvSpPr>
              <a:spLocks noChangeArrowheads="1"/>
            </p:cNvSpPr>
            <p:nvPr/>
          </p:nvSpPr>
          <p:spPr bwMode="auto">
            <a:xfrm>
              <a:off x="5497364" y="3033391"/>
              <a:ext cx="4498" cy="10321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2" name="Rectangle 33"/>
            <p:cNvSpPr>
              <a:spLocks noChangeArrowheads="1"/>
            </p:cNvSpPr>
            <p:nvPr/>
          </p:nvSpPr>
          <p:spPr bwMode="auto">
            <a:xfrm>
              <a:off x="3479087" y="382608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3" name="Rectangle 34"/>
            <p:cNvSpPr>
              <a:spLocks noChangeArrowheads="1"/>
            </p:cNvSpPr>
            <p:nvPr/>
          </p:nvSpPr>
          <p:spPr bwMode="auto">
            <a:xfrm>
              <a:off x="3481336" y="382945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4" name="Rectangle 35"/>
            <p:cNvSpPr>
              <a:spLocks noChangeArrowheads="1"/>
            </p:cNvSpPr>
            <p:nvPr/>
          </p:nvSpPr>
          <p:spPr bwMode="auto">
            <a:xfrm>
              <a:off x="3479087" y="382608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5" name="Rectangle 36"/>
            <p:cNvSpPr>
              <a:spLocks noChangeArrowheads="1"/>
            </p:cNvSpPr>
            <p:nvPr/>
          </p:nvSpPr>
          <p:spPr bwMode="auto">
            <a:xfrm>
              <a:off x="3479087" y="357759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6" name="Rectangle 37"/>
            <p:cNvSpPr>
              <a:spLocks noChangeArrowheads="1"/>
            </p:cNvSpPr>
            <p:nvPr/>
          </p:nvSpPr>
          <p:spPr bwMode="auto">
            <a:xfrm>
              <a:off x="3481336" y="358096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7" name="Rectangle 38"/>
            <p:cNvSpPr>
              <a:spLocks noChangeArrowheads="1"/>
            </p:cNvSpPr>
            <p:nvPr/>
          </p:nvSpPr>
          <p:spPr bwMode="auto">
            <a:xfrm>
              <a:off x="3479087" y="3577595"/>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8" name="Rectangle 39"/>
            <p:cNvSpPr>
              <a:spLocks noChangeArrowheads="1"/>
            </p:cNvSpPr>
            <p:nvPr/>
          </p:nvSpPr>
          <p:spPr bwMode="auto">
            <a:xfrm>
              <a:off x="3479087" y="333247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99" name="Rectangle 40"/>
            <p:cNvSpPr>
              <a:spLocks noChangeArrowheads="1"/>
            </p:cNvSpPr>
            <p:nvPr/>
          </p:nvSpPr>
          <p:spPr bwMode="auto">
            <a:xfrm>
              <a:off x="3481336" y="3332478"/>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0" name="Rectangle 41"/>
            <p:cNvSpPr>
              <a:spLocks noChangeArrowheads="1"/>
            </p:cNvSpPr>
            <p:nvPr/>
          </p:nvSpPr>
          <p:spPr bwMode="auto">
            <a:xfrm>
              <a:off x="3479087" y="333247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1" name="Rectangle 42"/>
            <p:cNvSpPr>
              <a:spLocks noChangeArrowheads="1"/>
            </p:cNvSpPr>
            <p:nvPr/>
          </p:nvSpPr>
          <p:spPr bwMode="auto">
            <a:xfrm>
              <a:off x="3479087" y="308398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2" name="Rectangle 43"/>
            <p:cNvSpPr>
              <a:spLocks noChangeArrowheads="1"/>
            </p:cNvSpPr>
            <p:nvPr/>
          </p:nvSpPr>
          <p:spPr bwMode="auto">
            <a:xfrm>
              <a:off x="3481336" y="3087362"/>
              <a:ext cx="2018277" cy="2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3" name="Rectangle 44"/>
            <p:cNvSpPr>
              <a:spLocks noChangeArrowheads="1"/>
            </p:cNvSpPr>
            <p:nvPr/>
          </p:nvSpPr>
          <p:spPr bwMode="auto">
            <a:xfrm>
              <a:off x="3479087" y="3083988"/>
              <a:ext cx="2022774" cy="5622"/>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p:cNvGrpSpPr/>
            <p:nvPr/>
          </p:nvGrpSpPr>
          <p:grpSpPr>
            <a:xfrm>
              <a:off x="3415601" y="4267593"/>
              <a:ext cx="1932739" cy="153888"/>
              <a:chOff x="3196382" y="4242152"/>
              <a:chExt cx="1601191" cy="153888"/>
            </a:xfrm>
          </p:grpSpPr>
          <p:sp>
            <p:nvSpPr>
              <p:cNvPr id="604" name="Rectangle 45"/>
              <p:cNvSpPr>
                <a:spLocks noChangeArrowheads="1"/>
              </p:cNvSpPr>
              <p:nvPr/>
            </p:nvSpPr>
            <p:spPr bwMode="auto">
              <a:xfrm>
                <a:off x="3196382" y="4242152"/>
                <a:ext cx="121945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Normalized Frequency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05" name="Freeform 46"/>
              <p:cNvSpPr>
                <a:spLocks/>
              </p:cNvSpPr>
              <p:nvPr/>
            </p:nvSpPr>
            <p:spPr bwMode="auto">
              <a:xfrm>
                <a:off x="4315210" y="4312381"/>
                <a:ext cx="31483" cy="41602"/>
              </a:xfrm>
              <a:custGeom>
                <a:avLst/>
                <a:gdLst>
                  <a:gd name="T0" fmla="*/ 0 w 28"/>
                  <a:gd name="T1" fmla="*/ 35 h 37"/>
                  <a:gd name="T2" fmla="*/ 2 w 28"/>
                  <a:gd name="T3" fmla="*/ 35 h 37"/>
                  <a:gd name="T4" fmla="*/ 14 w 28"/>
                  <a:gd name="T5" fmla="*/ 19 h 37"/>
                  <a:gd name="T6" fmla="*/ 2 w 28"/>
                  <a:gd name="T7" fmla="*/ 3 h 37"/>
                  <a:gd name="T8" fmla="*/ 0 w 28"/>
                  <a:gd name="T9" fmla="*/ 0 h 37"/>
                  <a:gd name="T10" fmla="*/ 2 w 28"/>
                  <a:gd name="T11" fmla="*/ 0 h 37"/>
                  <a:gd name="T12" fmla="*/ 2 w 28"/>
                  <a:gd name="T13" fmla="*/ 0 h 37"/>
                  <a:gd name="T14" fmla="*/ 2 w 28"/>
                  <a:gd name="T15" fmla="*/ 0 h 37"/>
                  <a:gd name="T16" fmla="*/ 14 w 28"/>
                  <a:gd name="T17" fmla="*/ 16 h 37"/>
                  <a:gd name="T18" fmla="*/ 26 w 28"/>
                  <a:gd name="T19" fmla="*/ 0 h 37"/>
                  <a:gd name="T20" fmla="*/ 28 w 28"/>
                  <a:gd name="T21" fmla="*/ 0 h 37"/>
                  <a:gd name="T22" fmla="*/ 28 w 28"/>
                  <a:gd name="T23" fmla="*/ 0 h 37"/>
                  <a:gd name="T24" fmla="*/ 28 w 28"/>
                  <a:gd name="T25" fmla="*/ 0 h 37"/>
                  <a:gd name="T26" fmla="*/ 28 w 28"/>
                  <a:gd name="T27" fmla="*/ 3 h 37"/>
                  <a:gd name="T28" fmla="*/ 16 w 28"/>
                  <a:gd name="T29" fmla="*/ 19 h 37"/>
                  <a:gd name="T30" fmla="*/ 28 w 28"/>
                  <a:gd name="T31" fmla="*/ 35 h 37"/>
                  <a:gd name="T32" fmla="*/ 28 w 28"/>
                  <a:gd name="T33" fmla="*/ 35 h 37"/>
                  <a:gd name="T34" fmla="*/ 28 w 28"/>
                  <a:gd name="T35" fmla="*/ 37 h 37"/>
                  <a:gd name="T36" fmla="*/ 28 w 28"/>
                  <a:gd name="T37" fmla="*/ 37 h 37"/>
                  <a:gd name="T38" fmla="*/ 26 w 28"/>
                  <a:gd name="T39" fmla="*/ 37 h 37"/>
                  <a:gd name="T40" fmla="*/ 14 w 28"/>
                  <a:gd name="T41" fmla="*/ 21 h 37"/>
                  <a:gd name="T42" fmla="*/ 2 w 28"/>
                  <a:gd name="T43" fmla="*/ 37 h 37"/>
                  <a:gd name="T44" fmla="*/ 2 w 28"/>
                  <a:gd name="T45" fmla="*/ 37 h 37"/>
                  <a:gd name="T46" fmla="*/ 2 w 28"/>
                  <a:gd name="T47" fmla="*/ 37 h 37"/>
                  <a:gd name="T48" fmla="*/ 0 w 28"/>
                  <a:gd name="T49" fmla="*/ 35 h 37"/>
                  <a:gd name="T50" fmla="*/ 0 w 28"/>
                  <a:gd name="T51" fmla="*/ 3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 h="37">
                    <a:moveTo>
                      <a:pt x="0" y="35"/>
                    </a:moveTo>
                    <a:lnTo>
                      <a:pt x="2" y="35"/>
                    </a:lnTo>
                    <a:lnTo>
                      <a:pt x="14" y="19"/>
                    </a:lnTo>
                    <a:lnTo>
                      <a:pt x="2" y="3"/>
                    </a:lnTo>
                    <a:lnTo>
                      <a:pt x="0" y="0"/>
                    </a:lnTo>
                    <a:lnTo>
                      <a:pt x="2" y="0"/>
                    </a:lnTo>
                    <a:lnTo>
                      <a:pt x="2" y="0"/>
                    </a:lnTo>
                    <a:lnTo>
                      <a:pt x="2" y="0"/>
                    </a:lnTo>
                    <a:lnTo>
                      <a:pt x="14" y="16"/>
                    </a:lnTo>
                    <a:lnTo>
                      <a:pt x="26" y="0"/>
                    </a:lnTo>
                    <a:lnTo>
                      <a:pt x="28" y="0"/>
                    </a:lnTo>
                    <a:lnTo>
                      <a:pt x="28" y="0"/>
                    </a:lnTo>
                    <a:lnTo>
                      <a:pt x="28" y="0"/>
                    </a:lnTo>
                    <a:lnTo>
                      <a:pt x="28" y="3"/>
                    </a:lnTo>
                    <a:lnTo>
                      <a:pt x="16" y="19"/>
                    </a:lnTo>
                    <a:lnTo>
                      <a:pt x="28" y="35"/>
                    </a:lnTo>
                    <a:lnTo>
                      <a:pt x="28" y="35"/>
                    </a:lnTo>
                    <a:lnTo>
                      <a:pt x="28" y="37"/>
                    </a:lnTo>
                    <a:lnTo>
                      <a:pt x="28" y="37"/>
                    </a:lnTo>
                    <a:lnTo>
                      <a:pt x="26" y="37"/>
                    </a:lnTo>
                    <a:lnTo>
                      <a:pt x="14" y="21"/>
                    </a:lnTo>
                    <a:lnTo>
                      <a:pt x="2" y="37"/>
                    </a:lnTo>
                    <a:lnTo>
                      <a:pt x="2" y="37"/>
                    </a:lnTo>
                    <a:lnTo>
                      <a:pt x="2" y="37"/>
                    </a:lnTo>
                    <a:lnTo>
                      <a:pt x="0" y="35"/>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000"/>
              </a:p>
            </p:txBody>
          </p:sp>
          <p:sp>
            <p:nvSpPr>
              <p:cNvPr id="606" name="Freeform 47"/>
              <p:cNvSpPr>
                <a:spLocks/>
              </p:cNvSpPr>
              <p:nvPr/>
            </p:nvSpPr>
            <p:spPr bwMode="auto">
              <a:xfrm>
                <a:off x="4360186" y="4315754"/>
                <a:ext cx="35980" cy="38229"/>
              </a:xfrm>
              <a:custGeom>
                <a:avLst/>
                <a:gdLst>
                  <a:gd name="T0" fmla="*/ 4 w 32"/>
                  <a:gd name="T1" fmla="*/ 34 h 34"/>
                  <a:gd name="T2" fmla="*/ 4 w 32"/>
                  <a:gd name="T3" fmla="*/ 32 h 34"/>
                  <a:gd name="T4" fmla="*/ 8 w 32"/>
                  <a:gd name="T5" fmla="*/ 24 h 34"/>
                  <a:gd name="T6" fmla="*/ 10 w 32"/>
                  <a:gd name="T7" fmla="*/ 16 h 34"/>
                  <a:gd name="T8" fmla="*/ 12 w 32"/>
                  <a:gd name="T9" fmla="*/ 5 h 34"/>
                  <a:gd name="T10" fmla="*/ 8 w 32"/>
                  <a:gd name="T11" fmla="*/ 5 h 34"/>
                  <a:gd name="T12" fmla="*/ 4 w 32"/>
                  <a:gd name="T13" fmla="*/ 8 h 34"/>
                  <a:gd name="T14" fmla="*/ 2 w 32"/>
                  <a:gd name="T15" fmla="*/ 13 h 34"/>
                  <a:gd name="T16" fmla="*/ 0 w 32"/>
                  <a:gd name="T17" fmla="*/ 13 h 34"/>
                  <a:gd name="T18" fmla="*/ 0 w 32"/>
                  <a:gd name="T19" fmla="*/ 13 h 34"/>
                  <a:gd name="T20" fmla="*/ 0 w 32"/>
                  <a:gd name="T21" fmla="*/ 10 h 34"/>
                  <a:gd name="T22" fmla="*/ 0 w 32"/>
                  <a:gd name="T23" fmla="*/ 10 h 34"/>
                  <a:gd name="T24" fmla="*/ 4 w 32"/>
                  <a:gd name="T25" fmla="*/ 5 h 34"/>
                  <a:gd name="T26" fmla="*/ 8 w 32"/>
                  <a:gd name="T27" fmla="*/ 0 h 34"/>
                  <a:gd name="T28" fmla="*/ 30 w 32"/>
                  <a:gd name="T29" fmla="*/ 0 h 34"/>
                  <a:gd name="T30" fmla="*/ 30 w 32"/>
                  <a:gd name="T31" fmla="*/ 2 h 34"/>
                  <a:gd name="T32" fmla="*/ 32 w 32"/>
                  <a:gd name="T33" fmla="*/ 2 h 34"/>
                  <a:gd name="T34" fmla="*/ 30 w 32"/>
                  <a:gd name="T35" fmla="*/ 5 h 34"/>
                  <a:gd name="T36" fmla="*/ 30 w 32"/>
                  <a:gd name="T37" fmla="*/ 5 h 34"/>
                  <a:gd name="T38" fmla="*/ 22 w 32"/>
                  <a:gd name="T39" fmla="*/ 5 h 34"/>
                  <a:gd name="T40" fmla="*/ 20 w 32"/>
                  <a:gd name="T41" fmla="*/ 18 h 34"/>
                  <a:gd name="T42" fmla="*/ 22 w 32"/>
                  <a:gd name="T43" fmla="*/ 32 h 34"/>
                  <a:gd name="T44" fmla="*/ 22 w 32"/>
                  <a:gd name="T45" fmla="*/ 32 h 34"/>
                  <a:gd name="T46" fmla="*/ 22 w 32"/>
                  <a:gd name="T47" fmla="*/ 34 h 34"/>
                  <a:gd name="T48" fmla="*/ 22 w 32"/>
                  <a:gd name="T49" fmla="*/ 34 h 34"/>
                  <a:gd name="T50" fmla="*/ 20 w 32"/>
                  <a:gd name="T51" fmla="*/ 34 h 34"/>
                  <a:gd name="T52" fmla="*/ 18 w 32"/>
                  <a:gd name="T53" fmla="*/ 32 h 34"/>
                  <a:gd name="T54" fmla="*/ 18 w 32"/>
                  <a:gd name="T55" fmla="*/ 26 h 34"/>
                  <a:gd name="T56" fmla="*/ 18 w 32"/>
                  <a:gd name="T57" fmla="*/ 16 h 34"/>
                  <a:gd name="T58" fmla="*/ 20 w 32"/>
                  <a:gd name="T59" fmla="*/ 5 h 34"/>
                  <a:gd name="T60" fmla="*/ 14 w 32"/>
                  <a:gd name="T61" fmla="*/ 5 h 34"/>
                  <a:gd name="T62" fmla="*/ 12 w 32"/>
                  <a:gd name="T63" fmla="*/ 16 h 34"/>
                  <a:gd name="T64" fmla="*/ 10 w 32"/>
                  <a:gd name="T65" fmla="*/ 26 h 34"/>
                  <a:gd name="T66" fmla="*/ 8 w 32"/>
                  <a:gd name="T67" fmla="*/ 32 h 34"/>
                  <a:gd name="T68" fmla="*/ 8 w 32"/>
                  <a:gd name="T69" fmla="*/ 34 h 34"/>
                  <a:gd name="T70" fmla="*/ 6 w 32"/>
                  <a:gd name="T71" fmla="*/ 34 h 34"/>
                  <a:gd name="T72" fmla="*/ 4 w 32"/>
                  <a:gd name="T73" fmla="*/ 34 h 34"/>
                  <a:gd name="T74" fmla="*/ 4 w 32"/>
                  <a:gd name="T75" fmla="*/ 34 h 34"/>
                  <a:gd name="T76" fmla="*/ 4 w 32"/>
                  <a:gd name="T77"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34">
                    <a:moveTo>
                      <a:pt x="4" y="34"/>
                    </a:moveTo>
                    <a:lnTo>
                      <a:pt x="4" y="32"/>
                    </a:lnTo>
                    <a:lnTo>
                      <a:pt x="8" y="24"/>
                    </a:lnTo>
                    <a:lnTo>
                      <a:pt x="10" y="16"/>
                    </a:lnTo>
                    <a:lnTo>
                      <a:pt x="12" y="5"/>
                    </a:lnTo>
                    <a:lnTo>
                      <a:pt x="8" y="5"/>
                    </a:lnTo>
                    <a:lnTo>
                      <a:pt x="4" y="8"/>
                    </a:lnTo>
                    <a:lnTo>
                      <a:pt x="2" y="13"/>
                    </a:lnTo>
                    <a:lnTo>
                      <a:pt x="0" y="13"/>
                    </a:lnTo>
                    <a:lnTo>
                      <a:pt x="0" y="13"/>
                    </a:lnTo>
                    <a:lnTo>
                      <a:pt x="0" y="10"/>
                    </a:lnTo>
                    <a:lnTo>
                      <a:pt x="0" y="10"/>
                    </a:lnTo>
                    <a:lnTo>
                      <a:pt x="4" y="5"/>
                    </a:lnTo>
                    <a:lnTo>
                      <a:pt x="8" y="0"/>
                    </a:lnTo>
                    <a:lnTo>
                      <a:pt x="30" y="0"/>
                    </a:lnTo>
                    <a:lnTo>
                      <a:pt x="30" y="2"/>
                    </a:lnTo>
                    <a:lnTo>
                      <a:pt x="32" y="2"/>
                    </a:lnTo>
                    <a:lnTo>
                      <a:pt x="30" y="5"/>
                    </a:lnTo>
                    <a:lnTo>
                      <a:pt x="30" y="5"/>
                    </a:lnTo>
                    <a:lnTo>
                      <a:pt x="22" y="5"/>
                    </a:lnTo>
                    <a:lnTo>
                      <a:pt x="20" y="18"/>
                    </a:lnTo>
                    <a:lnTo>
                      <a:pt x="22" y="32"/>
                    </a:lnTo>
                    <a:lnTo>
                      <a:pt x="22" y="32"/>
                    </a:lnTo>
                    <a:lnTo>
                      <a:pt x="22" y="34"/>
                    </a:lnTo>
                    <a:lnTo>
                      <a:pt x="22" y="34"/>
                    </a:lnTo>
                    <a:lnTo>
                      <a:pt x="20" y="34"/>
                    </a:lnTo>
                    <a:lnTo>
                      <a:pt x="18" y="32"/>
                    </a:lnTo>
                    <a:lnTo>
                      <a:pt x="18" y="26"/>
                    </a:lnTo>
                    <a:lnTo>
                      <a:pt x="18" y="16"/>
                    </a:lnTo>
                    <a:lnTo>
                      <a:pt x="20" y="5"/>
                    </a:lnTo>
                    <a:lnTo>
                      <a:pt x="14" y="5"/>
                    </a:lnTo>
                    <a:lnTo>
                      <a:pt x="12" y="16"/>
                    </a:lnTo>
                    <a:lnTo>
                      <a:pt x="10" y="26"/>
                    </a:lnTo>
                    <a:lnTo>
                      <a:pt x="8" y="32"/>
                    </a:lnTo>
                    <a:lnTo>
                      <a:pt x="8" y="34"/>
                    </a:lnTo>
                    <a:lnTo>
                      <a:pt x="6" y="34"/>
                    </a:lnTo>
                    <a:lnTo>
                      <a:pt x="4" y="34"/>
                    </a:lnTo>
                    <a:lnTo>
                      <a:pt x="4" y="34"/>
                    </a:lnTo>
                    <a:lnTo>
                      <a:pt x="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sz="2000"/>
              </a:p>
            </p:txBody>
          </p:sp>
          <p:sp>
            <p:nvSpPr>
              <p:cNvPr id="607" name="Rectangle 48"/>
              <p:cNvSpPr>
                <a:spLocks noChangeArrowheads="1"/>
              </p:cNvSpPr>
              <p:nvPr/>
            </p:nvSpPr>
            <p:spPr bwMode="auto">
              <a:xfrm>
                <a:off x="4393918" y="4246042"/>
                <a:ext cx="403655" cy="11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 rad/sampl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608" name="Line 49"/>
            <p:cNvSpPr>
              <a:spLocks noChangeShapeType="1"/>
            </p:cNvSpPr>
            <p:nvPr/>
          </p:nvSpPr>
          <p:spPr bwMode="auto">
            <a:xfrm>
              <a:off x="3481336" y="4062206"/>
              <a:ext cx="2018277"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9" name="Line 50"/>
            <p:cNvSpPr>
              <a:spLocks noChangeShapeType="1"/>
            </p:cNvSpPr>
            <p:nvPr/>
          </p:nvSpPr>
          <p:spPr bwMode="auto">
            <a:xfrm>
              <a:off x="3481336" y="3035640"/>
              <a:ext cx="2018277"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0" name="Line 51"/>
            <p:cNvSpPr>
              <a:spLocks noChangeShapeType="1"/>
            </p:cNvSpPr>
            <p:nvPr/>
          </p:nvSpPr>
          <p:spPr bwMode="auto">
            <a:xfrm flipV="1">
              <a:off x="3481336"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1" name="Line 52"/>
            <p:cNvSpPr>
              <a:spLocks noChangeShapeType="1"/>
            </p:cNvSpPr>
            <p:nvPr/>
          </p:nvSpPr>
          <p:spPr bwMode="auto">
            <a:xfrm flipV="1">
              <a:off x="3734323"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2" name="Line 53"/>
            <p:cNvSpPr>
              <a:spLocks noChangeShapeType="1"/>
            </p:cNvSpPr>
            <p:nvPr/>
          </p:nvSpPr>
          <p:spPr bwMode="auto">
            <a:xfrm flipV="1">
              <a:off x="3985062"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3" name="Line 54"/>
            <p:cNvSpPr>
              <a:spLocks noChangeShapeType="1"/>
            </p:cNvSpPr>
            <p:nvPr/>
          </p:nvSpPr>
          <p:spPr bwMode="auto">
            <a:xfrm flipV="1">
              <a:off x="4238049"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4" name="Line 55"/>
            <p:cNvSpPr>
              <a:spLocks noChangeShapeType="1"/>
            </p:cNvSpPr>
            <p:nvPr/>
          </p:nvSpPr>
          <p:spPr bwMode="auto">
            <a:xfrm flipV="1">
              <a:off x="4492161"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5" name="Line 56"/>
            <p:cNvSpPr>
              <a:spLocks noChangeShapeType="1"/>
            </p:cNvSpPr>
            <p:nvPr/>
          </p:nvSpPr>
          <p:spPr bwMode="auto">
            <a:xfrm flipV="1">
              <a:off x="4742900"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6" name="Line 57"/>
            <p:cNvSpPr>
              <a:spLocks noChangeShapeType="1"/>
            </p:cNvSpPr>
            <p:nvPr/>
          </p:nvSpPr>
          <p:spPr bwMode="auto">
            <a:xfrm flipV="1">
              <a:off x="4995887"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7" name="Line 58"/>
            <p:cNvSpPr>
              <a:spLocks noChangeShapeType="1"/>
            </p:cNvSpPr>
            <p:nvPr/>
          </p:nvSpPr>
          <p:spPr bwMode="auto">
            <a:xfrm flipV="1">
              <a:off x="5246626"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8" name="Line 59"/>
            <p:cNvSpPr>
              <a:spLocks noChangeShapeType="1"/>
            </p:cNvSpPr>
            <p:nvPr/>
          </p:nvSpPr>
          <p:spPr bwMode="auto">
            <a:xfrm flipV="1">
              <a:off x="5499613" y="4035221"/>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9" name="Line 60"/>
            <p:cNvSpPr>
              <a:spLocks noChangeShapeType="1"/>
            </p:cNvSpPr>
            <p:nvPr/>
          </p:nvSpPr>
          <p:spPr bwMode="auto">
            <a:xfrm>
              <a:off x="3481336"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0" name="Line 61"/>
            <p:cNvSpPr>
              <a:spLocks noChangeShapeType="1"/>
            </p:cNvSpPr>
            <p:nvPr/>
          </p:nvSpPr>
          <p:spPr bwMode="auto">
            <a:xfrm>
              <a:off x="3734323"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1" name="Line 62"/>
            <p:cNvSpPr>
              <a:spLocks noChangeShapeType="1"/>
            </p:cNvSpPr>
            <p:nvPr/>
          </p:nvSpPr>
          <p:spPr bwMode="auto">
            <a:xfrm>
              <a:off x="3985062"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2" name="Line 63"/>
            <p:cNvSpPr>
              <a:spLocks noChangeShapeType="1"/>
            </p:cNvSpPr>
            <p:nvPr/>
          </p:nvSpPr>
          <p:spPr bwMode="auto">
            <a:xfrm>
              <a:off x="4238049"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3" name="Line 64"/>
            <p:cNvSpPr>
              <a:spLocks noChangeShapeType="1"/>
            </p:cNvSpPr>
            <p:nvPr/>
          </p:nvSpPr>
          <p:spPr bwMode="auto">
            <a:xfrm>
              <a:off x="4492161"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4" name="Line 65"/>
            <p:cNvSpPr>
              <a:spLocks noChangeShapeType="1"/>
            </p:cNvSpPr>
            <p:nvPr/>
          </p:nvSpPr>
          <p:spPr bwMode="auto">
            <a:xfrm>
              <a:off x="4742900"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5" name="Line 66"/>
            <p:cNvSpPr>
              <a:spLocks noChangeShapeType="1"/>
            </p:cNvSpPr>
            <p:nvPr/>
          </p:nvSpPr>
          <p:spPr bwMode="auto">
            <a:xfrm>
              <a:off x="4995887"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6" name="Line 67"/>
            <p:cNvSpPr>
              <a:spLocks noChangeShapeType="1"/>
            </p:cNvSpPr>
            <p:nvPr/>
          </p:nvSpPr>
          <p:spPr bwMode="auto">
            <a:xfrm>
              <a:off x="5246626"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7" name="Line 68"/>
            <p:cNvSpPr>
              <a:spLocks noChangeShapeType="1"/>
            </p:cNvSpPr>
            <p:nvPr/>
          </p:nvSpPr>
          <p:spPr bwMode="auto">
            <a:xfrm>
              <a:off x="5499613" y="3035640"/>
              <a:ext cx="0" cy="26985"/>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8" name="Rectangle 69"/>
            <p:cNvSpPr>
              <a:spLocks noChangeArrowheads="1"/>
            </p:cNvSpPr>
            <p:nvPr/>
          </p:nvSpPr>
          <p:spPr bwMode="auto">
            <a:xfrm>
              <a:off x="3463346" y="4103808"/>
              <a:ext cx="60717"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9" name="Rectangle 70"/>
            <p:cNvSpPr>
              <a:spLocks noChangeArrowheads="1"/>
            </p:cNvSpPr>
            <p:nvPr/>
          </p:nvSpPr>
          <p:spPr bwMode="auto">
            <a:xfrm>
              <a:off x="3623366" y="4095949"/>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0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0" name="Rectangle 71"/>
            <p:cNvSpPr>
              <a:spLocks noChangeArrowheads="1"/>
            </p:cNvSpPr>
            <p:nvPr/>
          </p:nvSpPr>
          <p:spPr bwMode="auto">
            <a:xfrm>
              <a:off x="3942335"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1" name="Rectangle 72"/>
            <p:cNvSpPr>
              <a:spLocks noChangeArrowheads="1"/>
            </p:cNvSpPr>
            <p:nvPr/>
          </p:nvSpPr>
          <p:spPr bwMode="auto">
            <a:xfrm>
              <a:off x="4180705"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1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32" name="Rectangle 73"/>
            <p:cNvSpPr>
              <a:spLocks noChangeArrowheads="1"/>
            </p:cNvSpPr>
            <p:nvPr/>
          </p:nvSpPr>
          <p:spPr bwMode="auto">
            <a:xfrm>
              <a:off x="4449434"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3" name="Rectangle 74"/>
            <p:cNvSpPr>
              <a:spLocks noChangeArrowheads="1"/>
            </p:cNvSpPr>
            <p:nvPr/>
          </p:nvSpPr>
          <p:spPr bwMode="auto">
            <a:xfrm>
              <a:off x="4684431"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4" name="Rectangle 75"/>
            <p:cNvSpPr>
              <a:spLocks noChangeArrowheads="1"/>
            </p:cNvSpPr>
            <p:nvPr/>
          </p:nvSpPr>
          <p:spPr bwMode="auto">
            <a:xfrm>
              <a:off x="4953160"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5" name="Rectangle 76"/>
            <p:cNvSpPr>
              <a:spLocks noChangeArrowheads="1"/>
            </p:cNvSpPr>
            <p:nvPr/>
          </p:nvSpPr>
          <p:spPr bwMode="auto">
            <a:xfrm>
              <a:off x="5188157" y="4103808"/>
              <a:ext cx="146170"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3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6" name="Rectangle 77"/>
            <p:cNvSpPr>
              <a:spLocks noChangeArrowheads="1"/>
            </p:cNvSpPr>
            <p:nvPr/>
          </p:nvSpPr>
          <p:spPr bwMode="auto">
            <a:xfrm>
              <a:off x="5456886" y="4103808"/>
              <a:ext cx="112439"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51" name="Line 92"/>
            <p:cNvSpPr>
              <a:spLocks noChangeShapeType="1"/>
            </p:cNvSpPr>
            <p:nvPr/>
          </p:nvSpPr>
          <p:spPr bwMode="auto">
            <a:xfrm flipV="1">
              <a:off x="3481336" y="3035640"/>
              <a:ext cx="0" cy="1026566"/>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2" name="Line 93"/>
            <p:cNvSpPr>
              <a:spLocks noChangeShapeType="1"/>
            </p:cNvSpPr>
            <p:nvPr/>
          </p:nvSpPr>
          <p:spPr bwMode="auto">
            <a:xfrm flipV="1">
              <a:off x="5499613" y="3035640"/>
              <a:ext cx="0" cy="1026566"/>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3" name="Line 94"/>
            <p:cNvSpPr>
              <a:spLocks noChangeShapeType="1"/>
            </p:cNvSpPr>
            <p:nvPr/>
          </p:nvSpPr>
          <p:spPr bwMode="auto">
            <a:xfrm>
              <a:off x="3481336" y="382945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4" name="Line 95"/>
            <p:cNvSpPr>
              <a:spLocks noChangeShapeType="1"/>
            </p:cNvSpPr>
            <p:nvPr/>
          </p:nvSpPr>
          <p:spPr bwMode="auto">
            <a:xfrm>
              <a:off x="3481336" y="358096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5" name="Line 96"/>
            <p:cNvSpPr>
              <a:spLocks noChangeShapeType="1"/>
            </p:cNvSpPr>
            <p:nvPr/>
          </p:nvSpPr>
          <p:spPr bwMode="auto">
            <a:xfrm>
              <a:off x="3481336" y="3334727"/>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6" name="Line 97"/>
            <p:cNvSpPr>
              <a:spLocks noChangeShapeType="1"/>
            </p:cNvSpPr>
            <p:nvPr/>
          </p:nvSpPr>
          <p:spPr bwMode="auto">
            <a:xfrm>
              <a:off x="3481336" y="3087362"/>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7" name="Line 98"/>
            <p:cNvSpPr>
              <a:spLocks noChangeShapeType="1"/>
            </p:cNvSpPr>
            <p:nvPr/>
          </p:nvSpPr>
          <p:spPr bwMode="auto">
            <a:xfrm flipH="1">
              <a:off x="5479374" y="382945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8" name="Line 99"/>
            <p:cNvSpPr>
              <a:spLocks noChangeShapeType="1"/>
            </p:cNvSpPr>
            <p:nvPr/>
          </p:nvSpPr>
          <p:spPr bwMode="auto">
            <a:xfrm flipH="1">
              <a:off x="5479374" y="3580968"/>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9" name="Line 100"/>
            <p:cNvSpPr>
              <a:spLocks noChangeShapeType="1"/>
            </p:cNvSpPr>
            <p:nvPr/>
          </p:nvSpPr>
          <p:spPr bwMode="auto">
            <a:xfrm flipH="1">
              <a:off x="5479374" y="3334727"/>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0" name="Line 101"/>
            <p:cNvSpPr>
              <a:spLocks noChangeShapeType="1"/>
            </p:cNvSpPr>
            <p:nvPr/>
          </p:nvSpPr>
          <p:spPr bwMode="auto">
            <a:xfrm flipH="1">
              <a:off x="5479374" y="3087362"/>
              <a:ext cx="20239" cy="0"/>
            </a:xfrm>
            <a:prstGeom prst="line">
              <a:avLst/>
            </a:prstGeom>
            <a:noFill/>
            <a:ln w="3175">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1" name="Rectangle 102"/>
            <p:cNvSpPr>
              <a:spLocks noChangeArrowheads="1"/>
            </p:cNvSpPr>
            <p:nvPr/>
          </p:nvSpPr>
          <p:spPr bwMode="auto">
            <a:xfrm>
              <a:off x="3285693" y="3781537"/>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2" name="Rectangle 103"/>
            <p:cNvSpPr>
              <a:spLocks noChangeArrowheads="1"/>
            </p:cNvSpPr>
            <p:nvPr/>
          </p:nvSpPr>
          <p:spPr bwMode="auto">
            <a:xfrm>
              <a:off x="3285693" y="3533047"/>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3" name="Rectangle 104"/>
            <p:cNvSpPr>
              <a:spLocks noChangeArrowheads="1"/>
            </p:cNvSpPr>
            <p:nvPr/>
          </p:nvSpPr>
          <p:spPr bwMode="auto">
            <a:xfrm>
              <a:off x="3285693" y="3287931"/>
              <a:ext cx="114688"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4" name="Rectangle 105"/>
            <p:cNvSpPr>
              <a:spLocks noChangeArrowheads="1"/>
            </p:cNvSpPr>
            <p:nvPr/>
          </p:nvSpPr>
          <p:spPr bwMode="auto">
            <a:xfrm>
              <a:off x="3339663" y="3039441"/>
              <a:ext cx="60717" cy="1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smtClean="0">
                  <a:ln>
                    <a:noFill/>
                  </a:ln>
                  <a:solidFill>
                    <a:srgbClr val="262626"/>
                  </a:solidFill>
                  <a:effectLst/>
                  <a:latin typeface="Arial" panose="020B0604020202020204" pitchFamily="34" charset="0"/>
                </a:rPr>
                <a:t>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65" name="Freeform 106"/>
            <p:cNvSpPr>
              <a:spLocks/>
            </p:cNvSpPr>
            <p:nvPr/>
          </p:nvSpPr>
          <p:spPr bwMode="auto">
            <a:xfrm>
              <a:off x="3584780" y="4038594"/>
              <a:ext cx="21363" cy="23612"/>
            </a:xfrm>
            <a:custGeom>
              <a:avLst/>
              <a:gdLst>
                <a:gd name="T0" fmla="*/ 0 w 19"/>
                <a:gd name="T1" fmla="*/ 21 h 21"/>
                <a:gd name="T2" fmla="*/ 0 w 19"/>
                <a:gd name="T3" fmla="*/ 21 h 21"/>
                <a:gd name="T4" fmla="*/ 0 w 19"/>
                <a:gd name="T5" fmla="*/ 18 h 21"/>
                <a:gd name="T6" fmla="*/ 2 w 19"/>
                <a:gd name="T7" fmla="*/ 16 h 21"/>
                <a:gd name="T8" fmla="*/ 2 w 19"/>
                <a:gd name="T9" fmla="*/ 13 h 21"/>
                <a:gd name="T10" fmla="*/ 2 w 19"/>
                <a:gd name="T11" fmla="*/ 13 h 21"/>
                <a:gd name="T12" fmla="*/ 2 w 19"/>
                <a:gd name="T13" fmla="*/ 10 h 21"/>
                <a:gd name="T14" fmla="*/ 4 w 19"/>
                <a:gd name="T15" fmla="*/ 8 h 21"/>
                <a:gd name="T16" fmla="*/ 4 w 19"/>
                <a:gd name="T17" fmla="*/ 8 h 21"/>
                <a:gd name="T18" fmla="*/ 4 w 19"/>
                <a:gd name="T19" fmla="*/ 5 h 21"/>
                <a:gd name="T20" fmla="*/ 4 w 19"/>
                <a:gd name="T21" fmla="*/ 5 h 21"/>
                <a:gd name="T22" fmla="*/ 6 w 19"/>
                <a:gd name="T23" fmla="*/ 2 h 21"/>
                <a:gd name="T24" fmla="*/ 6 w 19"/>
                <a:gd name="T25" fmla="*/ 2 h 21"/>
                <a:gd name="T26" fmla="*/ 6 w 19"/>
                <a:gd name="T27" fmla="*/ 2 h 21"/>
                <a:gd name="T28" fmla="*/ 8 w 19"/>
                <a:gd name="T29" fmla="*/ 0 h 21"/>
                <a:gd name="T30" fmla="*/ 8 w 19"/>
                <a:gd name="T31" fmla="*/ 0 h 21"/>
                <a:gd name="T32" fmla="*/ 8 w 19"/>
                <a:gd name="T33" fmla="*/ 0 h 21"/>
                <a:gd name="T34" fmla="*/ 8 w 19"/>
                <a:gd name="T35" fmla="*/ 0 h 21"/>
                <a:gd name="T36" fmla="*/ 10 w 19"/>
                <a:gd name="T37" fmla="*/ 0 h 21"/>
                <a:gd name="T38" fmla="*/ 10 w 19"/>
                <a:gd name="T39" fmla="*/ 0 h 21"/>
                <a:gd name="T40" fmla="*/ 10 w 19"/>
                <a:gd name="T41" fmla="*/ 0 h 21"/>
                <a:gd name="T42" fmla="*/ 10 w 19"/>
                <a:gd name="T43" fmla="*/ 0 h 21"/>
                <a:gd name="T44" fmla="*/ 12 w 19"/>
                <a:gd name="T45" fmla="*/ 0 h 21"/>
                <a:gd name="T46" fmla="*/ 12 w 19"/>
                <a:gd name="T47" fmla="*/ 0 h 21"/>
                <a:gd name="T48" fmla="*/ 12 w 19"/>
                <a:gd name="T49" fmla="*/ 0 h 21"/>
                <a:gd name="T50" fmla="*/ 13 w 19"/>
                <a:gd name="T51" fmla="*/ 0 h 21"/>
                <a:gd name="T52" fmla="*/ 13 w 19"/>
                <a:gd name="T53" fmla="*/ 2 h 21"/>
                <a:gd name="T54" fmla="*/ 13 w 19"/>
                <a:gd name="T55" fmla="*/ 2 h 21"/>
                <a:gd name="T56" fmla="*/ 13 w 19"/>
                <a:gd name="T57" fmla="*/ 2 h 21"/>
                <a:gd name="T58" fmla="*/ 15 w 19"/>
                <a:gd name="T59" fmla="*/ 5 h 21"/>
                <a:gd name="T60" fmla="*/ 15 w 19"/>
                <a:gd name="T61" fmla="*/ 5 h 21"/>
                <a:gd name="T62" fmla="*/ 15 w 19"/>
                <a:gd name="T63" fmla="*/ 8 h 21"/>
                <a:gd name="T64" fmla="*/ 17 w 19"/>
                <a:gd name="T65" fmla="*/ 10 h 21"/>
                <a:gd name="T66" fmla="*/ 17 w 19"/>
                <a:gd name="T67" fmla="*/ 10 h 21"/>
                <a:gd name="T68" fmla="*/ 17 w 19"/>
                <a:gd name="T69" fmla="*/ 13 h 21"/>
                <a:gd name="T70" fmla="*/ 17 w 19"/>
                <a:gd name="T71" fmla="*/ 16 h 21"/>
                <a:gd name="T72" fmla="*/ 19 w 19"/>
                <a:gd name="T73" fmla="*/ 18 h 21"/>
                <a:gd name="T74" fmla="*/ 19 w 19"/>
                <a:gd name="T75" fmla="*/ 21 h 21"/>
                <a:gd name="T76" fmla="*/ 19 w 19"/>
                <a:gd name="T77"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 h="21">
                  <a:moveTo>
                    <a:pt x="0" y="21"/>
                  </a:moveTo>
                  <a:lnTo>
                    <a:pt x="0" y="21"/>
                  </a:lnTo>
                  <a:lnTo>
                    <a:pt x="0" y="18"/>
                  </a:lnTo>
                  <a:lnTo>
                    <a:pt x="2" y="16"/>
                  </a:lnTo>
                  <a:lnTo>
                    <a:pt x="2" y="13"/>
                  </a:lnTo>
                  <a:lnTo>
                    <a:pt x="2" y="13"/>
                  </a:lnTo>
                  <a:lnTo>
                    <a:pt x="2" y="10"/>
                  </a:lnTo>
                  <a:lnTo>
                    <a:pt x="4" y="8"/>
                  </a:lnTo>
                  <a:lnTo>
                    <a:pt x="4" y="8"/>
                  </a:lnTo>
                  <a:lnTo>
                    <a:pt x="4" y="5"/>
                  </a:lnTo>
                  <a:lnTo>
                    <a:pt x="4" y="5"/>
                  </a:lnTo>
                  <a:lnTo>
                    <a:pt x="6" y="2"/>
                  </a:lnTo>
                  <a:lnTo>
                    <a:pt x="6" y="2"/>
                  </a:lnTo>
                  <a:lnTo>
                    <a:pt x="6" y="2"/>
                  </a:lnTo>
                  <a:lnTo>
                    <a:pt x="8" y="0"/>
                  </a:lnTo>
                  <a:lnTo>
                    <a:pt x="8" y="0"/>
                  </a:lnTo>
                  <a:lnTo>
                    <a:pt x="8" y="0"/>
                  </a:lnTo>
                  <a:lnTo>
                    <a:pt x="8" y="0"/>
                  </a:lnTo>
                  <a:lnTo>
                    <a:pt x="10" y="0"/>
                  </a:lnTo>
                  <a:lnTo>
                    <a:pt x="10" y="0"/>
                  </a:lnTo>
                  <a:lnTo>
                    <a:pt x="10" y="0"/>
                  </a:lnTo>
                  <a:lnTo>
                    <a:pt x="10" y="0"/>
                  </a:lnTo>
                  <a:lnTo>
                    <a:pt x="12" y="0"/>
                  </a:lnTo>
                  <a:lnTo>
                    <a:pt x="12" y="0"/>
                  </a:lnTo>
                  <a:lnTo>
                    <a:pt x="12" y="0"/>
                  </a:lnTo>
                  <a:lnTo>
                    <a:pt x="13" y="0"/>
                  </a:lnTo>
                  <a:lnTo>
                    <a:pt x="13" y="2"/>
                  </a:lnTo>
                  <a:lnTo>
                    <a:pt x="13" y="2"/>
                  </a:lnTo>
                  <a:lnTo>
                    <a:pt x="13" y="2"/>
                  </a:lnTo>
                  <a:lnTo>
                    <a:pt x="15" y="5"/>
                  </a:lnTo>
                  <a:lnTo>
                    <a:pt x="15" y="5"/>
                  </a:lnTo>
                  <a:lnTo>
                    <a:pt x="15" y="8"/>
                  </a:lnTo>
                  <a:lnTo>
                    <a:pt x="17" y="10"/>
                  </a:lnTo>
                  <a:lnTo>
                    <a:pt x="17" y="10"/>
                  </a:lnTo>
                  <a:lnTo>
                    <a:pt x="17" y="13"/>
                  </a:lnTo>
                  <a:lnTo>
                    <a:pt x="17" y="16"/>
                  </a:lnTo>
                  <a:lnTo>
                    <a:pt x="19" y="18"/>
                  </a:lnTo>
                  <a:lnTo>
                    <a:pt x="19" y="21"/>
                  </a:lnTo>
                  <a:lnTo>
                    <a:pt x="19" y="2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6" name="Freeform 107"/>
            <p:cNvSpPr>
              <a:spLocks/>
            </p:cNvSpPr>
            <p:nvPr/>
          </p:nvSpPr>
          <p:spPr bwMode="auto">
            <a:xfrm>
              <a:off x="3633128" y="4011609"/>
              <a:ext cx="29234" cy="50597"/>
            </a:xfrm>
            <a:custGeom>
              <a:avLst/>
              <a:gdLst>
                <a:gd name="T0" fmla="*/ 0 w 26"/>
                <a:gd name="T1" fmla="*/ 45 h 45"/>
                <a:gd name="T2" fmla="*/ 0 w 26"/>
                <a:gd name="T3" fmla="*/ 42 h 45"/>
                <a:gd name="T4" fmla="*/ 0 w 26"/>
                <a:gd name="T5" fmla="*/ 40 h 45"/>
                <a:gd name="T6" fmla="*/ 2 w 26"/>
                <a:gd name="T7" fmla="*/ 37 h 45"/>
                <a:gd name="T8" fmla="*/ 2 w 26"/>
                <a:gd name="T9" fmla="*/ 32 h 45"/>
                <a:gd name="T10" fmla="*/ 2 w 26"/>
                <a:gd name="T11" fmla="*/ 29 h 45"/>
                <a:gd name="T12" fmla="*/ 2 w 26"/>
                <a:gd name="T13" fmla="*/ 26 h 45"/>
                <a:gd name="T14" fmla="*/ 4 w 26"/>
                <a:gd name="T15" fmla="*/ 24 h 45"/>
                <a:gd name="T16" fmla="*/ 4 w 26"/>
                <a:gd name="T17" fmla="*/ 21 h 45"/>
                <a:gd name="T18" fmla="*/ 4 w 26"/>
                <a:gd name="T19" fmla="*/ 18 h 45"/>
                <a:gd name="T20" fmla="*/ 4 w 26"/>
                <a:gd name="T21" fmla="*/ 16 h 45"/>
                <a:gd name="T22" fmla="*/ 6 w 26"/>
                <a:gd name="T23" fmla="*/ 13 h 45"/>
                <a:gd name="T24" fmla="*/ 6 w 26"/>
                <a:gd name="T25" fmla="*/ 13 h 45"/>
                <a:gd name="T26" fmla="*/ 6 w 26"/>
                <a:gd name="T27" fmla="*/ 10 h 45"/>
                <a:gd name="T28" fmla="*/ 8 w 26"/>
                <a:gd name="T29" fmla="*/ 8 h 45"/>
                <a:gd name="T30" fmla="*/ 8 w 26"/>
                <a:gd name="T31" fmla="*/ 8 h 45"/>
                <a:gd name="T32" fmla="*/ 8 w 26"/>
                <a:gd name="T33" fmla="*/ 5 h 45"/>
                <a:gd name="T34" fmla="*/ 8 w 26"/>
                <a:gd name="T35" fmla="*/ 5 h 45"/>
                <a:gd name="T36" fmla="*/ 10 w 26"/>
                <a:gd name="T37" fmla="*/ 3 h 45"/>
                <a:gd name="T38" fmla="*/ 10 w 26"/>
                <a:gd name="T39" fmla="*/ 3 h 45"/>
                <a:gd name="T40" fmla="*/ 10 w 26"/>
                <a:gd name="T41" fmla="*/ 3 h 45"/>
                <a:gd name="T42" fmla="*/ 10 w 26"/>
                <a:gd name="T43" fmla="*/ 3 h 45"/>
                <a:gd name="T44" fmla="*/ 12 w 26"/>
                <a:gd name="T45" fmla="*/ 0 h 45"/>
                <a:gd name="T46" fmla="*/ 12 w 26"/>
                <a:gd name="T47" fmla="*/ 0 h 45"/>
                <a:gd name="T48" fmla="*/ 12 w 26"/>
                <a:gd name="T49" fmla="*/ 0 h 45"/>
                <a:gd name="T50" fmla="*/ 14 w 26"/>
                <a:gd name="T51" fmla="*/ 0 h 45"/>
                <a:gd name="T52" fmla="*/ 14 w 26"/>
                <a:gd name="T53" fmla="*/ 0 h 45"/>
                <a:gd name="T54" fmla="*/ 14 w 26"/>
                <a:gd name="T55" fmla="*/ 0 h 45"/>
                <a:gd name="T56" fmla="*/ 14 w 26"/>
                <a:gd name="T57" fmla="*/ 0 h 45"/>
                <a:gd name="T58" fmla="*/ 16 w 26"/>
                <a:gd name="T59" fmla="*/ 0 h 45"/>
                <a:gd name="T60" fmla="*/ 16 w 26"/>
                <a:gd name="T61" fmla="*/ 0 h 45"/>
                <a:gd name="T62" fmla="*/ 16 w 26"/>
                <a:gd name="T63" fmla="*/ 3 h 45"/>
                <a:gd name="T64" fmla="*/ 18 w 26"/>
                <a:gd name="T65" fmla="*/ 3 h 45"/>
                <a:gd name="T66" fmla="*/ 18 w 26"/>
                <a:gd name="T67" fmla="*/ 3 h 45"/>
                <a:gd name="T68" fmla="*/ 18 w 26"/>
                <a:gd name="T69" fmla="*/ 5 h 45"/>
                <a:gd name="T70" fmla="*/ 18 w 26"/>
                <a:gd name="T71" fmla="*/ 5 h 45"/>
                <a:gd name="T72" fmla="*/ 20 w 26"/>
                <a:gd name="T73" fmla="*/ 8 h 45"/>
                <a:gd name="T74" fmla="*/ 20 w 26"/>
                <a:gd name="T75" fmla="*/ 8 h 45"/>
                <a:gd name="T76" fmla="*/ 20 w 26"/>
                <a:gd name="T77" fmla="*/ 10 h 45"/>
                <a:gd name="T78" fmla="*/ 20 w 26"/>
                <a:gd name="T79" fmla="*/ 13 h 45"/>
                <a:gd name="T80" fmla="*/ 22 w 26"/>
                <a:gd name="T81" fmla="*/ 13 h 45"/>
                <a:gd name="T82" fmla="*/ 22 w 26"/>
                <a:gd name="T83" fmla="*/ 16 h 45"/>
                <a:gd name="T84" fmla="*/ 22 w 26"/>
                <a:gd name="T85" fmla="*/ 18 h 45"/>
                <a:gd name="T86" fmla="*/ 24 w 26"/>
                <a:gd name="T87" fmla="*/ 21 h 45"/>
                <a:gd name="T88" fmla="*/ 24 w 26"/>
                <a:gd name="T89" fmla="*/ 24 h 45"/>
                <a:gd name="T90" fmla="*/ 24 w 26"/>
                <a:gd name="T91" fmla="*/ 29 h 45"/>
                <a:gd name="T92" fmla="*/ 24 w 26"/>
                <a:gd name="T93" fmla="*/ 32 h 45"/>
                <a:gd name="T94" fmla="*/ 26 w 26"/>
                <a:gd name="T95" fmla="*/ 34 h 45"/>
                <a:gd name="T96" fmla="*/ 26 w 26"/>
                <a:gd name="T97" fmla="*/ 40 h 45"/>
                <a:gd name="T98" fmla="*/ 26 w 26"/>
                <a:gd name="T99" fmla="*/ 42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45">
                  <a:moveTo>
                    <a:pt x="0" y="45"/>
                  </a:moveTo>
                  <a:lnTo>
                    <a:pt x="0" y="42"/>
                  </a:lnTo>
                  <a:lnTo>
                    <a:pt x="0" y="40"/>
                  </a:lnTo>
                  <a:lnTo>
                    <a:pt x="2" y="37"/>
                  </a:lnTo>
                  <a:lnTo>
                    <a:pt x="2" y="32"/>
                  </a:lnTo>
                  <a:lnTo>
                    <a:pt x="2" y="29"/>
                  </a:lnTo>
                  <a:lnTo>
                    <a:pt x="2" y="26"/>
                  </a:lnTo>
                  <a:lnTo>
                    <a:pt x="4" y="24"/>
                  </a:lnTo>
                  <a:lnTo>
                    <a:pt x="4" y="21"/>
                  </a:lnTo>
                  <a:lnTo>
                    <a:pt x="4" y="18"/>
                  </a:lnTo>
                  <a:lnTo>
                    <a:pt x="4" y="16"/>
                  </a:lnTo>
                  <a:lnTo>
                    <a:pt x="6" y="13"/>
                  </a:lnTo>
                  <a:lnTo>
                    <a:pt x="6" y="13"/>
                  </a:lnTo>
                  <a:lnTo>
                    <a:pt x="6" y="10"/>
                  </a:lnTo>
                  <a:lnTo>
                    <a:pt x="8" y="8"/>
                  </a:lnTo>
                  <a:lnTo>
                    <a:pt x="8" y="8"/>
                  </a:lnTo>
                  <a:lnTo>
                    <a:pt x="8" y="5"/>
                  </a:lnTo>
                  <a:lnTo>
                    <a:pt x="8" y="5"/>
                  </a:lnTo>
                  <a:lnTo>
                    <a:pt x="10" y="3"/>
                  </a:lnTo>
                  <a:lnTo>
                    <a:pt x="10" y="3"/>
                  </a:lnTo>
                  <a:lnTo>
                    <a:pt x="10" y="3"/>
                  </a:lnTo>
                  <a:lnTo>
                    <a:pt x="10" y="3"/>
                  </a:lnTo>
                  <a:lnTo>
                    <a:pt x="12" y="0"/>
                  </a:lnTo>
                  <a:lnTo>
                    <a:pt x="12" y="0"/>
                  </a:lnTo>
                  <a:lnTo>
                    <a:pt x="12" y="0"/>
                  </a:lnTo>
                  <a:lnTo>
                    <a:pt x="14" y="0"/>
                  </a:lnTo>
                  <a:lnTo>
                    <a:pt x="14" y="0"/>
                  </a:lnTo>
                  <a:lnTo>
                    <a:pt x="14" y="0"/>
                  </a:lnTo>
                  <a:lnTo>
                    <a:pt x="14" y="0"/>
                  </a:lnTo>
                  <a:lnTo>
                    <a:pt x="16" y="0"/>
                  </a:lnTo>
                  <a:lnTo>
                    <a:pt x="16" y="0"/>
                  </a:lnTo>
                  <a:lnTo>
                    <a:pt x="16" y="3"/>
                  </a:lnTo>
                  <a:lnTo>
                    <a:pt x="18" y="3"/>
                  </a:lnTo>
                  <a:lnTo>
                    <a:pt x="18" y="3"/>
                  </a:lnTo>
                  <a:lnTo>
                    <a:pt x="18" y="5"/>
                  </a:lnTo>
                  <a:lnTo>
                    <a:pt x="18" y="5"/>
                  </a:lnTo>
                  <a:lnTo>
                    <a:pt x="20" y="8"/>
                  </a:lnTo>
                  <a:lnTo>
                    <a:pt x="20" y="8"/>
                  </a:lnTo>
                  <a:lnTo>
                    <a:pt x="20" y="10"/>
                  </a:lnTo>
                  <a:lnTo>
                    <a:pt x="20" y="13"/>
                  </a:lnTo>
                  <a:lnTo>
                    <a:pt x="22" y="13"/>
                  </a:lnTo>
                  <a:lnTo>
                    <a:pt x="22" y="16"/>
                  </a:lnTo>
                  <a:lnTo>
                    <a:pt x="22" y="18"/>
                  </a:lnTo>
                  <a:lnTo>
                    <a:pt x="24" y="21"/>
                  </a:lnTo>
                  <a:lnTo>
                    <a:pt x="24" y="24"/>
                  </a:lnTo>
                  <a:lnTo>
                    <a:pt x="24" y="29"/>
                  </a:lnTo>
                  <a:lnTo>
                    <a:pt x="24" y="32"/>
                  </a:lnTo>
                  <a:lnTo>
                    <a:pt x="26" y="34"/>
                  </a:lnTo>
                  <a:lnTo>
                    <a:pt x="26" y="40"/>
                  </a:lnTo>
                  <a:lnTo>
                    <a:pt x="26" y="4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7" name="Line 108"/>
            <p:cNvSpPr>
              <a:spLocks noChangeShapeType="1"/>
            </p:cNvSpPr>
            <p:nvPr/>
          </p:nvSpPr>
          <p:spPr bwMode="auto">
            <a:xfrm>
              <a:off x="3662363" y="4058833"/>
              <a:ext cx="0" cy="3373"/>
            </a:xfrm>
            <a:prstGeom prst="line">
              <a:avLst/>
            </a:prstGeom>
            <a:noFill/>
            <a:ln w="9525">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8" name="Freeform 109"/>
            <p:cNvSpPr>
              <a:spLocks/>
            </p:cNvSpPr>
            <p:nvPr/>
          </p:nvSpPr>
          <p:spPr bwMode="auto">
            <a:xfrm>
              <a:off x="3682601" y="3987996"/>
              <a:ext cx="29234" cy="74210"/>
            </a:xfrm>
            <a:custGeom>
              <a:avLst/>
              <a:gdLst>
                <a:gd name="T0" fmla="*/ 0 w 26"/>
                <a:gd name="T1" fmla="*/ 66 h 66"/>
                <a:gd name="T2" fmla="*/ 0 w 26"/>
                <a:gd name="T3" fmla="*/ 61 h 66"/>
                <a:gd name="T4" fmla="*/ 2 w 26"/>
                <a:gd name="T5" fmla="*/ 55 h 66"/>
                <a:gd name="T6" fmla="*/ 2 w 26"/>
                <a:gd name="T7" fmla="*/ 53 h 66"/>
                <a:gd name="T8" fmla="*/ 2 w 26"/>
                <a:gd name="T9" fmla="*/ 47 h 66"/>
                <a:gd name="T10" fmla="*/ 2 w 26"/>
                <a:gd name="T11" fmla="*/ 42 h 66"/>
                <a:gd name="T12" fmla="*/ 4 w 26"/>
                <a:gd name="T13" fmla="*/ 39 h 66"/>
                <a:gd name="T14" fmla="*/ 4 w 26"/>
                <a:gd name="T15" fmla="*/ 34 h 66"/>
                <a:gd name="T16" fmla="*/ 4 w 26"/>
                <a:gd name="T17" fmla="*/ 31 h 66"/>
                <a:gd name="T18" fmla="*/ 4 w 26"/>
                <a:gd name="T19" fmla="*/ 29 h 66"/>
                <a:gd name="T20" fmla="*/ 6 w 26"/>
                <a:gd name="T21" fmla="*/ 26 h 66"/>
                <a:gd name="T22" fmla="*/ 6 w 26"/>
                <a:gd name="T23" fmla="*/ 24 h 66"/>
                <a:gd name="T24" fmla="*/ 6 w 26"/>
                <a:gd name="T25" fmla="*/ 21 h 66"/>
                <a:gd name="T26" fmla="*/ 8 w 26"/>
                <a:gd name="T27" fmla="*/ 18 h 66"/>
                <a:gd name="T28" fmla="*/ 8 w 26"/>
                <a:gd name="T29" fmla="*/ 16 h 66"/>
                <a:gd name="T30" fmla="*/ 8 w 26"/>
                <a:gd name="T31" fmla="*/ 13 h 66"/>
                <a:gd name="T32" fmla="*/ 8 w 26"/>
                <a:gd name="T33" fmla="*/ 10 h 66"/>
                <a:gd name="T34" fmla="*/ 10 w 26"/>
                <a:gd name="T35" fmla="*/ 10 h 66"/>
                <a:gd name="T36" fmla="*/ 10 w 26"/>
                <a:gd name="T37" fmla="*/ 8 h 66"/>
                <a:gd name="T38" fmla="*/ 10 w 26"/>
                <a:gd name="T39" fmla="*/ 8 h 66"/>
                <a:gd name="T40" fmla="*/ 10 w 26"/>
                <a:gd name="T41" fmla="*/ 5 h 66"/>
                <a:gd name="T42" fmla="*/ 12 w 26"/>
                <a:gd name="T43" fmla="*/ 5 h 66"/>
                <a:gd name="T44" fmla="*/ 12 w 26"/>
                <a:gd name="T45" fmla="*/ 2 h 66"/>
                <a:gd name="T46" fmla="*/ 12 w 26"/>
                <a:gd name="T47" fmla="*/ 2 h 66"/>
                <a:gd name="T48" fmla="*/ 14 w 26"/>
                <a:gd name="T49" fmla="*/ 2 h 66"/>
                <a:gd name="T50" fmla="*/ 14 w 26"/>
                <a:gd name="T51" fmla="*/ 0 h 66"/>
                <a:gd name="T52" fmla="*/ 14 w 26"/>
                <a:gd name="T53" fmla="*/ 0 h 66"/>
                <a:gd name="T54" fmla="*/ 14 w 26"/>
                <a:gd name="T55" fmla="*/ 0 h 66"/>
                <a:gd name="T56" fmla="*/ 16 w 26"/>
                <a:gd name="T57" fmla="*/ 0 h 66"/>
                <a:gd name="T58" fmla="*/ 16 w 26"/>
                <a:gd name="T59" fmla="*/ 0 h 66"/>
                <a:gd name="T60" fmla="*/ 16 w 26"/>
                <a:gd name="T61" fmla="*/ 0 h 66"/>
                <a:gd name="T62" fmla="*/ 16 w 26"/>
                <a:gd name="T63" fmla="*/ 0 h 66"/>
                <a:gd name="T64" fmla="*/ 18 w 26"/>
                <a:gd name="T65" fmla="*/ 0 h 66"/>
                <a:gd name="T66" fmla="*/ 18 w 26"/>
                <a:gd name="T67" fmla="*/ 0 h 66"/>
                <a:gd name="T68" fmla="*/ 18 w 26"/>
                <a:gd name="T69" fmla="*/ 2 h 66"/>
                <a:gd name="T70" fmla="*/ 20 w 26"/>
                <a:gd name="T71" fmla="*/ 2 h 66"/>
                <a:gd name="T72" fmla="*/ 20 w 26"/>
                <a:gd name="T73" fmla="*/ 2 h 66"/>
                <a:gd name="T74" fmla="*/ 20 w 26"/>
                <a:gd name="T75" fmla="*/ 5 h 66"/>
                <a:gd name="T76" fmla="*/ 20 w 26"/>
                <a:gd name="T77" fmla="*/ 5 h 66"/>
                <a:gd name="T78" fmla="*/ 22 w 26"/>
                <a:gd name="T79" fmla="*/ 8 h 66"/>
                <a:gd name="T80" fmla="*/ 22 w 26"/>
                <a:gd name="T81" fmla="*/ 8 h 66"/>
                <a:gd name="T82" fmla="*/ 22 w 26"/>
                <a:gd name="T83" fmla="*/ 10 h 66"/>
                <a:gd name="T84" fmla="*/ 24 w 26"/>
                <a:gd name="T85" fmla="*/ 13 h 66"/>
                <a:gd name="T86" fmla="*/ 24 w 26"/>
                <a:gd name="T87" fmla="*/ 13 h 66"/>
                <a:gd name="T88" fmla="*/ 24 w 26"/>
                <a:gd name="T89" fmla="*/ 16 h 66"/>
                <a:gd name="T90" fmla="*/ 24 w 26"/>
                <a:gd name="T91" fmla="*/ 18 h 66"/>
                <a:gd name="T92" fmla="*/ 26 w 26"/>
                <a:gd name="T93" fmla="*/ 21 h 66"/>
                <a:gd name="T94" fmla="*/ 26 w 26"/>
                <a:gd name="T95" fmla="*/ 24 h 66"/>
                <a:gd name="T96" fmla="*/ 26 w 26"/>
                <a:gd name="T97" fmla="*/ 26 h 66"/>
                <a:gd name="T98" fmla="*/ 26 w 26"/>
                <a:gd name="T99" fmla="*/ 3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66">
                  <a:moveTo>
                    <a:pt x="0" y="66"/>
                  </a:moveTo>
                  <a:lnTo>
                    <a:pt x="0" y="61"/>
                  </a:lnTo>
                  <a:lnTo>
                    <a:pt x="2" y="55"/>
                  </a:lnTo>
                  <a:lnTo>
                    <a:pt x="2" y="53"/>
                  </a:lnTo>
                  <a:lnTo>
                    <a:pt x="2" y="47"/>
                  </a:lnTo>
                  <a:lnTo>
                    <a:pt x="2" y="42"/>
                  </a:lnTo>
                  <a:lnTo>
                    <a:pt x="4" y="39"/>
                  </a:lnTo>
                  <a:lnTo>
                    <a:pt x="4" y="34"/>
                  </a:lnTo>
                  <a:lnTo>
                    <a:pt x="4" y="31"/>
                  </a:lnTo>
                  <a:lnTo>
                    <a:pt x="4" y="29"/>
                  </a:lnTo>
                  <a:lnTo>
                    <a:pt x="6" y="26"/>
                  </a:lnTo>
                  <a:lnTo>
                    <a:pt x="6" y="24"/>
                  </a:lnTo>
                  <a:lnTo>
                    <a:pt x="6" y="21"/>
                  </a:lnTo>
                  <a:lnTo>
                    <a:pt x="8" y="18"/>
                  </a:lnTo>
                  <a:lnTo>
                    <a:pt x="8" y="16"/>
                  </a:lnTo>
                  <a:lnTo>
                    <a:pt x="8" y="13"/>
                  </a:lnTo>
                  <a:lnTo>
                    <a:pt x="8" y="10"/>
                  </a:lnTo>
                  <a:lnTo>
                    <a:pt x="10" y="10"/>
                  </a:lnTo>
                  <a:lnTo>
                    <a:pt x="10" y="8"/>
                  </a:lnTo>
                  <a:lnTo>
                    <a:pt x="10" y="8"/>
                  </a:lnTo>
                  <a:lnTo>
                    <a:pt x="10" y="5"/>
                  </a:lnTo>
                  <a:lnTo>
                    <a:pt x="12" y="5"/>
                  </a:lnTo>
                  <a:lnTo>
                    <a:pt x="12" y="2"/>
                  </a:lnTo>
                  <a:lnTo>
                    <a:pt x="12" y="2"/>
                  </a:lnTo>
                  <a:lnTo>
                    <a:pt x="14" y="2"/>
                  </a:lnTo>
                  <a:lnTo>
                    <a:pt x="14" y="0"/>
                  </a:lnTo>
                  <a:lnTo>
                    <a:pt x="14" y="0"/>
                  </a:lnTo>
                  <a:lnTo>
                    <a:pt x="14" y="0"/>
                  </a:lnTo>
                  <a:lnTo>
                    <a:pt x="16" y="0"/>
                  </a:lnTo>
                  <a:lnTo>
                    <a:pt x="16" y="0"/>
                  </a:lnTo>
                  <a:lnTo>
                    <a:pt x="16" y="0"/>
                  </a:lnTo>
                  <a:lnTo>
                    <a:pt x="16" y="0"/>
                  </a:lnTo>
                  <a:lnTo>
                    <a:pt x="18" y="0"/>
                  </a:lnTo>
                  <a:lnTo>
                    <a:pt x="18" y="0"/>
                  </a:lnTo>
                  <a:lnTo>
                    <a:pt x="18" y="2"/>
                  </a:lnTo>
                  <a:lnTo>
                    <a:pt x="20" y="2"/>
                  </a:lnTo>
                  <a:lnTo>
                    <a:pt x="20" y="2"/>
                  </a:lnTo>
                  <a:lnTo>
                    <a:pt x="20" y="5"/>
                  </a:lnTo>
                  <a:lnTo>
                    <a:pt x="20" y="5"/>
                  </a:lnTo>
                  <a:lnTo>
                    <a:pt x="22" y="8"/>
                  </a:lnTo>
                  <a:lnTo>
                    <a:pt x="22" y="8"/>
                  </a:lnTo>
                  <a:lnTo>
                    <a:pt x="22" y="10"/>
                  </a:lnTo>
                  <a:lnTo>
                    <a:pt x="24" y="13"/>
                  </a:lnTo>
                  <a:lnTo>
                    <a:pt x="24" y="13"/>
                  </a:lnTo>
                  <a:lnTo>
                    <a:pt x="24" y="16"/>
                  </a:lnTo>
                  <a:lnTo>
                    <a:pt x="24" y="18"/>
                  </a:lnTo>
                  <a:lnTo>
                    <a:pt x="26" y="21"/>
                  </a:lnTo>
                  <a:lnTo>
                    <a:pt x="26" y="24"/>
                  </a:lnTo>
                  <a:lnTo>
                    <a:pt x="26" y="26"/>
                  </a:lnTo>
                  <a:lnTo>
                    <a:pt x="26" y="3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9" name="Freeform 110"/>
            <p:cNvSpPr>
              <a:spLocks/>
            </p:cNvSpPr>
            <p:nvPr/>
          </p:nvSpPr>
          <p:spPr bwMode="auto">
            <a:xfrm>
              <a:off x="3711836" y="4022852"/>
              <a:ext cx="4498" cy="39354"/>
            </a:xfrm>
            <a:custGeom>
              <a:avLst/>
              <a:gdLst>
                <a:gd name="T0" fmla="*/ 0 w 4"/>
                <a:gd name="T1" fmla="*/ 0 h 35"/>
                <a:gd name="T2" fmla="*/ 2 w 4"/>
                <a:gd name="T3" fmla="*/ 3 h 35"/>
                <a:gd name="T4" fmla="*/ 2 w 4"/>
                <a:gd name="T5" fmla="*/ 8 h 35"/>
                <a:gd name="T6" fmla="*/ 2 w 4"/>
                <a:gd name="T7" fmla="*/ 11 h 35"/>
                <a:gd name="T8" fmla="*/ 4 w 4"/>
                <a:gd name="T9" fmla="*/ 16 h 35"/>
                <a:gd name="T10" fmla="*/ 4 w 4"/>
                <a:gd name="T11" fmla="*/ 22 h 35"/>
                <a:gd name="T12" fmla="*/ 4 w 4"/>
                <a:gd name="T13" fmla="*/ 27 h 35"/>
                <a:gd name="T14" fmla="*/ 4 w 4"/>
                <a:gd name="T15" fmla="*/ 32 h 35"/>
                <a:gd name="T16" fmla="*/ 4 w 4"/>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35">
                  <a:moveTo>
                    <a:pt x="0" y="0"/>
                  </a:moveTo>
                  <a:lnTo>
                    <a:pt x="2" y="3"/>
                  </a:lnTo>
                  <a:lnTo>
                    <a:pt x="2" y="8"/>
                  </a:lnTo>
                  <a:lnTo>
                    <a:pt x="2" y="11"/>
                  </a:lnTo>
                  <a:lnTo>
                    <a:pt x="4" y="16"/>
                  </a:lnTo>
                  <a:lnTo>
                    <a:pt x="4" y="22"/>
                  </a:lnTo>
                  <a:lnTo>
                    <a:pt x="4" y="27"/>
                  </a:lnTo>
                  <a:lnTo>
                    <a:pt x="4" y="32"/>
                  </a:lnTo>
                  <a:lnTo>
                    <a:pt x="4" y="3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0" name="Freeform 111"/>
            <p:cNvSpPr>
              <a:spLocks/>
            </p:cNvSpPr>
            <p:nvPr/>
          </p:nvSpPr>
          <p:spPr bwMode="auto">
            <a:xfrm>
              <a:off x="3732075" y="3966633"/>
              <a:ext cx="31483" cy="95573"/>
            </a:xfrm>
            <a:custGeom>
              <a:avLst/>
              <a:gdLst>
                <a:gd name="T0" fmla="*/ 0 w 28"/>
                <a:gd name="T1" fmla="*/ 85 h 85"/>
                <a:gd name="T2" fmla="*/ 2 w 28"/>
                <a:gd name="T3" fmla="*/ 80 h 85"/>
                <a:gd name="T4" fmla="*/ 2 w 28"/>
                <a:gd name="T5" fmla="*/ 72 h 85"/>
                <a:gd name="T6" fmla="*/ 2 w 28"/>
                <a:gd name="T7" fmla="*/ 66 h 85"/>
                <a:gd name="T8" fmla="*/ 2 w 28"/>
                <a:gd name="T9" fmla="*/ 61 h 85"/>
                <a:gd name="T10" fmla="*/ 4 w 28"/>
                <a:gd name="T11" fmla="*/ 56 h 85"/>
                <a:gd name="T12" fmla="*/ 4 w 28"/>
                <a:gd name="T13" fmla="*/ 50 h 85"/>
                <a:gd name="T14" fmla="*/ 4 w 28"/>
                <a:gd name="T15" fmla="*/ 45 h 85"/>
                <a:gd name="T16" fmla="*/ 4 w 28"/>
                <a:gd name="T17" fmla="*/ 43 h 85"/>
                <a:gd name="T18" fmla="*/ 6 w 28"/>
                <a:gd name="T19" fmla="*/ 37 h 85"/>
                <a:gd name="T20" fmla="*/ 6 w 28"/>
                <a:gd name="T21" fmla="*/ 35 h 85"/>
                <a:gd name="T22" fmla="*/ 6 w 28"/>
                <a:gd name="T23" fmla="*/ 29 h 85"/>
                <a:gd name="T24" fmla="*/ 8 w 28"/>
                <a:gd name="T25" fmla="*/ 27 h 85"/>
                <a:gd name="T26" fmla="*/ 8 w 28"/>
                <a:gd name="T27" fmla="*/ 24 h 85"/>
                <a:gd name="T28" fmla="*/ 8 w 28"/>
                <a:gd name="T29" fmla="*/ 21 h 85"/>
                <a:gd name="T30" fmla="*/ 8 w 28"/>
                <a:gd name="T31" fmla="*/ 19 h 85"/>
                <a:gd name="T32" fmla="*/ 10 w 28"/>
                <a:gd name="T33" fmla="*/ 16 h 85"/>
                <a:gd name="T34" fmla="*/ 10 w 28"/>
                <a:gd name="T35" fmla="*/ 13 h 85"/>
                <a:gd name="T36" fmla="*/ 10 w 28"/>
                <a:gd name="T37" fmla="*/ 13 h 85"/>
                <a:gd name="T38" fmla="*/ 10 w 28"/>
                <a:gd name="T39" fmla="*/ 11 h 85"/>
                <a:gd name="T40" fmla="*/ 12 w 28"/>
                <a:gd name="T41" fmla="*/ 8 h 85"/>
                <a:gd name="T42" fmla="*/ 12 w 28"/>
                <a:gd name="T43" fmla="*/ 8 h 85"/>
                <a:gd name="T44" fmla="*/ 12 w 28"/>
                <a:gd name="T45" fmla="*/ 5 h 85"/>
                <a:gd name="T46" fmla="*/ 14 w 28"/>
                <a:gd name="T47" fmla="*/ 5 h 85"/>
                <a:gd name="T48" fmla="*/ 14 w 28"/>
                <a:gd name="T49" fmla="*/ 3 h 85"/>
                <a:gd name="T50" fmla="*/ 14 w 28"/>
                <a:gd name="T51" fmla="*/ 3 h 85"/>
                <a:gd name="T52" fmla="*/ 14 w 28"/>
                <a:gd name="T53" fmla="*/ 3 h 85"/>
                <a:gd name="T54" fmla="*/ 16 w 28"/>
                <a:gd name="T55" fmla="*/ 0 h 85"/>
                <a:gd name="T56" fmla="*/ 16 w 28"/>
                <a:gd name="T57" fmla="*/ 0 h 85"/>
                <a:gd name="T58" fmla="*/ 16 w 28"/>
                <a:gd name="T59" fmla="*/ 0 h 85"/>
                <a:gd name="T60" fmla="*/ 16 w 28"/>
                <a:gd name="T61" fmla="*/ 0 h 85"/>
                <a:gd name="T62" fmla="*/ 18 w 28"/>
                <a:gd name="T63" fmla="*/ 0 h 85"/>
                <a:gd name="T64" fmla="*/ 18 w 28"/>
                <a:gd name="T65" fmla="*/ 0 h 85"/>
                <a:gd name="T66" fmla="*/ 18 w 28"/>
                <a:gd name="T67" fmla="*/ 0 h 85"/>
                <a:gd name="T68" fmla="*/ 20 w 28"/>
                <a:gd name="T69" fmla="*/ 0 h 85"/>
                <a:gd name="T70" fmla="*/ 20 w 28"/>
                <a:gd name="T71" fmla="*/ 0 h 85"/>
                <a:gd name="T72" fmla="*/ 20 w 28"/>
                <a:gd name="T73" fmla="*/ 0 h 85"/>
                <a:gd name="T74" fmla="*/ 20 w 28"/>
                <a:gd name="T75" fmla="*/ 3 h 85"/>
                <a:gd name="T76" fmla="*/ 22 w 28"/>
                <a:gd name="T77" fmla="*/ 3 h 85"/>
                <a:gd name="T78" fmla="*/ 22 w 28"/>
                <a:gd name="T79" fmla="*/ 3 h 85"/>
                <a:gd name="T80" fmla="*/ 22 w 28"/>
                <a:gd name="T81" fmla="*/ 5 h 85"/>
                <a:gd name="T82" fmla="*/ 24 w 28"/>
                <a:gd name="T83" fmla="*/ 5 h 85"/>
                <a:gd name="T84" fmla="*/ 24 w 28"/>
                <a:gd name="T85" fmla="*/ 8 h 85"/>
                <a:gd name="T86" fmla="*/ 24 w 28"/>
                <a:gd name="T87" fmla="*/ 8 h 85"/>
                <a:gd name="T88" fmla="*/ 24 w 28"/>
                <a:gd name="T89" fmla="*/ 11 h 85"/>
                <a:gd name="T90" fmla="*/ 26 w 28"/>
                <a:gd name="T91" fmla="*/ 13 h 85"/>
                <a:gd name="T92" fmla="*/ 26 w 28"/>
                <a:gd name="T93" fmla="*/ 16 h 85"/>
                <a:gd name="T94" fmla="*/ 26 w 28"/>
                <a:gd name="T95" fmla="*/ 19 h 85"/>
                <a:gd name="T96" fmla="*/ 26 w 28"/>
                <a:gd name="T97" fmla="*/ 21 h 85"/>
                <a:gd name="T98" fmla="*/ 28 w 28"/>
                <a:gd name="T99" fmla="*/ 24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85">
                  <a:moveTo>
                    <a:pt x="0" y="85"/>
                  </a:moveTo>
                  <a:lnTo>
                    <a:pt x="2" y="80"/>
                  </a:lnTo>
                  <a:lnTo>
                    <a:pt x="2" y="72"/>
                  </a:lnTo>
                  <a:lnTo>
                    <a:pt x="2" y="66"/>
                  </a:lnTo>
                  <a:lnTo>
                    <a:pt x="2" y="61"/>
                  </a:lnTo>
                  <a:lnTo>
                    <a:pt x="4" y="56"/>
                  </a:lnTo>
                  <a:lnTo>
                    <a:pt x="4" y="50"/>
                  </a:lnTo>
                  <a:lnTo>
                    <a:pt x="4" y="45"/>
                  </a:lnTo>
                  <a:lnTo>
                    <a:pt x="4" y="43"/>
                  </a:lnTo>
                  <a:lnTo>
                    <a:pt x="6" y="37"/>
                  </a:lnTo>
                  <a:lnTo>
                    <a:pt x="6" y="35"/>
                  </a:lnTo>
                  <a:lnTo>
                    <a:pt x="6" y="29"/>
                  </a:lnTo>
                  <a:lnTo>
                    <a:pt x="8" y="27"/>
                  </a:lnTo>
                  <a:lnTo>
                    <a:pt x="8" y="24"/>
                  </a:lnTo>
                  <a:lnTo>
                    <a:pt x="8" y="21"/>
                  </a:lnTo>
                  <a:lnTo>
                    <a:pt x="8" y="19"/>
                  </a:lnTo>
                  <a:lnTo>
                    <a:pt x="10" y="16"/>
                  </a:lnTo>
                  <a:lnTo>
                    <a:pt x="10" y="13"/>
                  </a:lnTo>
                  <a:lnTo>
                    <a:pt x="10" y="13"/>
                  </a:lnTo>
                  <a:lnTo>
                    <a:pt x="10" y="11"/>
                  </a:lnTo>
                  <a:lnTo>
                    <a:pt x="12" y="8"/>
                  </a:lnTo>
                  <a:lnTo>
                    <a:pt x="12" y="8"/>
                  </a:lnTo>
                  <a:lnTo>
                    <a:pt x="12" y="5"/>
                  </a:lnTo>
                  <a:lnTo>
                    <a:pt x="14" y="5"/>
                  </a:lnTo>
                  <a:lnTo>
                    <a:pt x="14" y="3"/>
                  </a:lnTo>
                  <a:lnTo>
                    <a:pt x="14" y="3"/>
                  </a:lnTo>
                  <a:lnTo>
                    <a:pt x="14" y="3"/>
                  </a:lnTo>
                  <a:lnTo>
                    <a:pt x="16" y="0"/>
                  </a:lnTo>
                  <a:lnTo>
                    <a:pt x="16" y="0"/>
                  </a:lnTo>
                  <a:lnTo>
                    <a:pt x="16" y="0"/>
                  </a:lnTo>
                  <a:lnTo>
                    <a:pt x="16" y="0"/>
                  </a:lnTo>
                  <a:lnTo>
                    <a:pt x="18" y="0"/>
                  </a:lnTo>
                  <a:lnTo>
                    <a:pt x="18" y="0"/>
                  </a:lnTo>
                  <a:lnTo>
                    <a:pt x="18" y="0"/>
                  </a:lnTo>
                  <a:lnTo>
                    <a:pt x="20" y="0"/>
                  </a:lnTo>
                  <a:lnTo>
                    <a:pt x="20" y="0"/>
                  </a:lnTo>
                  <a:lnTo>
                    <a:pt x="20" y="0"/>
                  </a:lnTo>
                  <a:lnTo>
                    <a:pt x="20" y="3"/>
                  </a:lnTo>
                  <a:lnTo>
                    <a:pt x="22" y="3"/>
                  </a:lnTo>
                  <a:lnTo>
                    <a:pt x="22" y="3"/>
                  </a:lnTo>
                  <a:lnTo>
                    <a:pt x="22" y="5"/>
                  </a:lnTo>
                  <a:lnTo>
                    <a:pt x="24" y="5"/>
                  </a:lnTo>
                  <a:lnTo>
                    <a:pt x="24" y="8"/>
                  </a:lnTo>
                  <a:lnTo>
                    <a:pt x="24" y="8"/>
                  </a:lnTo>
                  <a:lnTo>
                    <a:pt x="24" y="11"/>
                  </a:lnTo>
                  <a:lnTo>
                    <a:pt x="26" y="13"/>
                  </a:lnTo>
                  <a:lnTo>
                    <a:pt x="26" y="16"/>
                  </a:lnTo>
                  <a:lnTo>
                    <a:pt x="26" y="19"/>
                  </a:lnTo>
                  <a:lnTo>
                    <a:pt x="26" y="21"/>
                  </a:lnTo>
                  <a:lnTo>
                    <a:pt x="28" y="2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1" name="Freeform 112"/>
            <p:cNvSpPr>
              <a:spLocks/>
            </p:cNvSpPr>
            <p:nvPr/>
          </p:nvSpPr>
          <p:spPr bwMode="auto">
            <a:xfrm>
              <a:off x="3763557" y="3993618"/>
              <a:ext cx="6746" cy="68588"/>
            </a:xfrm>
            <a:custGeom>
              <a:avLst/>
              <a:gdLst>
                <a:gd name="T0" fmla="*/ 0 w 6"/>
                <a:gd name="T1" fmla="*/ 0 h 61"/>
                <a:gd name="T2" fmla="*/ 0 w 6"/>
                <a:gd name="T3" fmla="*/ 3 h 61"/>
                <a:gd name="T4" fmla="*/ 0 w 6"/>
                <a:gd name="T5" fmla="*/ 5 h 61"/>
                <a:gd name="T6" fmla="*/ 2 w 6"/>
                <a:gd name="T7" fmla="*/ 11 h 61"/>
                <a:gd name="T8" fmla="*/ 2 w 6"/>
                <a:gd name="T9" fmla="*/ 13 h 61"/>
                <a:gd name="T10" fmla="*/ 2 w 6"/>
                <a:gd name="T11" fmla="*/ 19 h 61"/>
                <a:gd name="T12" fmla="*/ 2 w 6"/>
                <a:gd name="T13" fmla="*/ 21 h 61"/>
                <a:gd name="T14" fmla="*/ 4 w 6"/>
                <a:gd name="T15" fmla="*/ 26 h 61"/>
                <a:gd name="T16" fmla="*/ 4 w 6"/>
                <a:gd name="T17" fmla="*/ 32 h 61"/>
                <a:gd name="T18" fmla="*/ 4 w 6"/>
                <a:gd name="T19" fmla="*/ 40 h 61"/>
                <a:gd name="T20" fmla="*/ 4 w 6"/>
                <a:gd name="T21" fmla="*/ 45 h 61"/>
                <a:gd name="T22" fmla="*/ 6 w 6"/>
                <a:gd name="T23" fmla="*/ 53 h 61"/>
                <a:gd name="T24" fmla="*/ 6 w 6"/>
                <a:gd name="T25" fmla="*/ 61 h 61"/>
                <a:gd name="T26" fmla="*/ 6 w 6"/>
                <a:gd name="T27"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 h="61">
                  <a:moveTo>
                    <a:pt x="0" y="0"/>
                  </a:moveTo>
                  <a:lnTo>
                    <a:pt x="0" y="3"/>
                  </a:lnTo>
                  <a:lnTo>
                    <a:pt x="0" y="5"/>
                  </a:lnTo>
                  <a:lnTo>
                    <a:pt x="2" y="11"/>
                  </a:lnTo>
                  <a:lnTo>
                    <a:pt x="2" y="13"/>
                  </a:lnTo>
                  <a:lnTo>
                    <a:pt x="2" y="19"/>
                  </a:lnTo>
                  <a:lnTo>
                    <a:pt x="2" y="21"/>
                  </a:lnTo>
                  <a:lnTo>
                    <a:pt x="4" y="26"/>
                  </a:lnTo>
                  <a:lnTo>
                    <a:pt x="4" y="32"/>
                  </a:lnTo>
                  <a:lnTo>
                    <a:pt x="4" y="40"/>
                  </a:lnTo>
                  <a:lnTo>
                    <a:pt x="4" y="45"/>
                  </a:lnTo>
                  <a:lnTo>
                    <a:pt x="6" y="53"/>
                  </a:lnTo>
                  <a:lnTo>
                    <a:pt x="6" y="61"/>
                  </a:lnTo>
                  <a:lnTo>
                    <a:pt x="6" y="6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2" name="Freeform 113"/>
            <p:cNvSpPr>
              <a:spLocks/>
            </p:cNvSpPr>
            <p:nvPr/>
          </p:nvSpPr>
          <p:spPr bwMode="auto">
            <a:xfrm>
              <a:off x="3783796" y="3945270"/>
              <a:ext cx="29234" cy="116936"/>
            </a:xfrm>
            <a:custGeom>
              <a:avLst/>
              <a:gdLst>
                <a:gd name="T0" fmla="*/ 0 w 26"/>
                <a:gd name="T1" fmla="*/ 104 h 104"/>
                <a:gd name="T2" fmla="*/ 0 w 26"/>
                <a:gd name="T3" fmla="*/ 96 h 104"/>
                <a:gd name="T4" fmla="*/ 0 w 26"/>
                <a:gd name="T5" fmla="*/ 88 h 104"/>
                <a:gd name="T6" fmla="*/ 0 w 26"/>
                <a:gd name="T7" fmla="*/ 80 h 104"/>
                <a:gd name="T8" fmla="*/ 2 w 26"/>
                <a:gd name="T9" fmla="*/ 75 h 104"/>
                <a:gd name="T10" fmla="*/ 2 w 26"/>
                <a:gd name="T11" fmla="*/ 67 h 104"/>
                <a:gd name="T12" fmla="*/ 2 w 26"/>
                <a:gd name="T13" fmla="*/ 62 h 104"/>
                <a:gd name="T14" fmla="*/ 2 w 26"/>
                <a:gd name="T15" fmla="*/ 56 h 104"/>
                <a:gd name="T16" fmla="*/ 4 w 26"/>
                <a:gd name="T17" fmla="*/ 51 h 104"/>
                <a:gd name="T18" fmla="*/ 4 w 26"/>
                <a:gd name="T19" fmla="*/ 48 h 104"/>
                <a:gd name="T20" fmla="*/ 4 w 26"/>
                <a:gd name="T21" fmla="*/ 43 h 104"/>
                <a:gd name="T22" fmla="*/ 6 w 26"/>
                <a:gd name="T23" fmla="*/ 40 h 104"/>
                <a:gd name="T24" fmla="*/ 6 w 26"/>
                <a:gd name="T25" fmla="*/ 35 h 104"/>
                <a:gd name="T26" fmla="*/ 6 w 26"/>
                <a:gd name="T27" fmla="*/ 32 h 104"/>
                <a:gd name="T28" fmla="*/ 6 w 26"/>
                <a:gd name="T29" fmla="*/ 30 h 104"/>
                <a:gd name="T30" fmla="*/ 8 w 26"/>
                <a:gd name="T31" fmla="*/ 24 h 104"/>
                <a:gd name="T32" fmla="*/ 8 w 26"/>
                <a:gd name="T33" fmla="*/ 22 h 104"/>
                <a:gd name="T34" fmla="*/ 8 w 26"/>
                <a:gd name="T35" fmla="*/ 19 h 104"/>
                <a:gd name="T36" fmla="*/ 8 w 26"/>
                <a:gd name="T37" fmla="*/ 19 h 104"/>
                <a:gd name="T38" fmla="*/ 10 w 26"/>
                <a:gd name="T39" fmla="*/ 16 h 104"/>
                <a:gd name="T40" fmla="*/ 10 w 26"/>
                <a:gd name="T41" fmla="*/ 14 h 104"/>
                <a:gd name="T42" fmla="*/ 10 w 26"/>
                <a:gd name="T43" fmla="*/ 11 h 104"/>
                <a:gd name="T44" fmla="*/ 12 w 26"/>
                <a:gd name="T45" fmla="*/ 11 h 104"/>
                <a:gd name="T46" fmla="*/ 12 w 26"/>
                <a:gd name="T47" fmla="*/ 8 h 104"/>
                <a:gd name="T48" fmla="*/ 12 w 26"/>
                <a:gd name="T49" fmla="*/ 8 h 104"/>
                <a:gd name="T50" fmla="*/ 12 w 26"/>
                <a:gd name="T51" fmla="*/ 6 h 104"/>
                <a:gd name="T52" fmla="*/ 14 w 26"/>
                <a:gd name="T53" fmla="*/ 6 h 104"/>
                <a:gd name="T54" fmla="*/ 14 w 26"/>
                <a:gd name="T55" fmla="*/ 3 h 104"/>
                <a:gd name="T56" fmla="*/ 14 w 26"/>
                <a:gd name="T57" fmla="*/ 3 h 104"/>
                <a:gd name="T58" fmla="*/ 14 w 26"/>
                <a:gd name="T59" fmla="*/ 3 h 104"/>
                <a:gd name="T60" fmla="*/ 16 w 26"/>
                <a:gd name="T61" fmla="*/ 3 h 104"/>
                <a:gd name="T62" fmla="*/ 16 w 26"/>
                <a:gd name="T63" fmla="*/ 0 h 104"/>
                <a:gd name="T64" fmla="*/ 16 w 26"/>
                <a:gd name="T65" fmla="*/ 0 h 104"/>
                <a:gd name="T66" fmla="*/ 18 w 26"/>
                <a:gd name="T67" fmla="*/ 0 h 104"/>
                <a:gd name="T68" fmla="*/ 18 w 26"/>
                <a:gd name="T69" fmla="*/ 0 h 104"/>
                <a:gd name="T70" fmla="*/ 18 w 26"/>
                <a:gd name="T71" fmla="*/ 0 h 104"/>
                <a:gd name="T72" fmla="*/ 18 w 26"/>
                <a:gd name="T73" fmla="*/ 0 h 104"/>
                <a:gd name="T74" fmla="*/ 20 w 26"/>
                <a:gd name="T75" fmla="*/ 3 h 104"/>
                <a:gd name="T76" fmla="*/ 20 w 26"/>
                <a:gd name="T77" fmla="*/ 3 h 104"/>
                <a:gd name="T78" fmla="*/ 20 w 26"/>
                <a:gd name="T79" fmla="*/ 3 h 104"/>
                <a:gd name="T80" fmla="*/ 22 w 26"/>
                <a:gd name="T81" fmla="*/ 3 h 104"/>
                <a:gd name="T82" fmla="*/ 22 w 26"/>
                <a:gd name="T83" fmla="*/ 6 h 104"/>
                <a:gd name="T84" fmla="*/ 22 w 26"/>
                <a:gd name="T85" fmla="*/ 6 h 104"/>
                <a:gd name="T86" fmla="*/ 22 w 26"/>
                <a:gd name="T87" fmla="*/ 8 h 104"/>
                <a:gd name="T88" fmla="*/ 24 w 26"/>
                <a:gd name="T89" fmla="*/ 8 h 104"/>
                <a:gd name="T90" fmla="*/ 24 w 26"/>
                <a:gd name="T91" fmla="*/ 11 h 104"/>
                <a:gd name="T92" fmla="*/ 24 w 26"/>
                <a:gd name="T93" fmla="*/ 14 h 104"/>
                <a:gd name="T94" fmla="*/ 24 w 26"/>
                <a:gd name="T95" fmla="*/ 14 h 104"/>
                <a:gd name="T96" fmla="*/ 26 w 26"/>
                <a:gd name="T97" fmla="*/ 16 h 104"/>
                <a:gd name="T98" fmla="*/ 26 w 26"/>
                <a:gd name="T99" fmla="*/ 19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04">
                  <a:moveTo>
                    <a:pt x="0" y="104"/>
                  </a:moveTo>
                  <a:lnTo>
                    <a:pt x="0" y="96"/>
                  </a:lnTo>
                  <a:lnTo>
                    <a:pt x="0" y="88"/>
                  </a:lnTo>
                  <a:lnTo>
                    <a:pt x="0" y="80"/>
                  </a:lnTo>
                  <a:lnTo>
                    <a:pt x="2" y="75"/>
                  </a:lnTo>
                  <a:lnTo>
                    <a:pt x="2" y="67"/>
                  </a:lnTo>
                  <a:lnTo>
                    <a:pt x="2" y="62"/>
                  </a:lnTo>
                  <a:lnTo>
                    <a:pt x="2" y="56"/>
                  </a:lnTo>
                  <a:lnTo>
                    <a:pt x="4" y="51"/>
                  </a:lnTo>
                  <a:lnTo>
                    <a:pt x="4" y="48"/>
                  </a:lnTo>
                  <a:lnTo>
                    <a:pt x="4" y="43"/>
                  </a:lnTo>
                  <a:lnTo>
                    <a:pt x="6" y="40"/>
                  </a:lnTo>
                  <a:lnTo>
                    <a:pt x="6" y="35"/>
                  </a:lnTo>
                  <a:lnTo>
                    <a:pt x="6" y="32"/>
                  </a:lnTo>
                  <a:lnTo>
                    <a:pt x="6" y="30"/>
                  </a:lnTo>
                  <a:lnTo>
                    <a:pt x="8" y="24"/>
                  </a:lnTo>
                  <a:lnTo>
                    <a:pt x="8" y="22"/>
                  </a:lnTo>
                  <a:lnTo>
                    <a:pt x="8" y="19"/>
                  </a:lnTo>
                  <a:lnTo>
                    <a:pt x="8" y="19"/>
                  </a:lnTo>
                  <a:lnTo>
                    <a:pt x="10" y="16"/>
                  </a:lnTo>
                  <a:lnTo>
                    <a:pt x="10" y="14"/>
                  </a:lnTo>
                  <a:lnTo>
                    <a:pt x="10" y="11"/>
                  </a:lnTo>
                  <a:lnTo>
                    <a:pt x="12" y="11"/>
                  </a:lnTo>
                  <a:lnTo>
                    <a:pt x="12" y="8"/>
                  </a:lnTo>
                  <a:lnTo>
                    <a:pt x="12" y="8"/>
                  </a:lnTo>
                  <a:lnTo>
                    <a:pt x="12" y="6"/>
                  </a:lnTo>
                  <a:lnTo>
                    <a:pt x="14" y="6"/>
                  </a:lnTo>
                  <a:lnTo>
                    <a:pt x="14" y="3"/>
                  </a:lnTo>
                  <a:lnTo>
                    <a:pt x="14" y="3"/>
                  </a:lnTo>
                  <a:lnTo>
                    <a:pt x="14" y="3"/>
                  </a:lnTo>
                  <a:lnTo>
                    <a:pt x="16" y="3"/>
                  </a:lnTo>
                  <a:lnTo>
                    <a:pt x="16" y="0"/>
                  </a:lnTo>
                  <a:lnTo>
                    <a:pt x="16" y="0"/>
                  </a:lnTo>
                  <a:lnTo>
                    <a:pt x="18" y="0"/>
                  </a:lnTo>
                  <a:lnTo>
                    <a:pt x="18" y="0"/>
                  </a:lnTo>
                  <a:lnTo>
                    <a:pt x="18" y="0"/>
                  </a:lnTo>
                  <a:lnTo>
                    <a:pt x="18" y="0"/>
                  </a:lnTo>
                  <a:lnTo>
                    <a:pt x="20" y="3"/>
                  </a:lnTo>
                  <a:lnTo>
                    <a:pt x="20" y="3"/>
                  </a:lnTo>
                  <a:lnTo>
                    <a:pt x="20" y="3"/>
                  </a:lnTo>
                  <a:lnTo>
                    <a:pt x="22" y="3"/>
                  </a:lnTo>
                  <a:lnTo>
                    <a:pt x="22" y="6"/>
                  </a:lnTo>
                  <a:lnTo>
                    <a:pt x="22" y="6"/>
                  </a:lnTo>
                  <a:lnTo>
                    <a:pt x="22" y="8"/>
                  </a:lnTo>
                  <a:lnTo>
                    <a:pt x="24" y="8"/>
                  </a:lnTo>
                  <a:lnTo>
                    <a:pt x="24" y="11"/>
                  </a:lnTo>
                  <a:lnTo>
                    <a:pt x="24" y="14"/>
                  </a:lnTo>
                  <a:lnTo>
                    <a:pt x="24" y="14"/>
                  </a:lnTo>
                  <a:lnTo>
                    <a:pt x="26" y="16"/>
                  </a:lnTo>
                  <a:lnTo>
                    <a:pt x="26" y="19"/>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3" name="Freeform 114"/>
            <p:cNvSpPr>
              <a:spLocks/>
            </p:cNvSpPr>
            <p:nvPr/>
          </p:nvSpPr>
          <p:spPr bwMode="auto">
            <a:xfrm>
              <a:off x="3813031" y="3966633"/>
              <a:ext cx="8995" cy="95573"/>
            </a:xfrm>
            <a:custGeom>
              <a:avLst/>
              <a:gdLst>
                <a:gd name="T0" fmla="*/ 0 w 8"/>
                <a:gd name="T1" fmla="*/ 0 h 85"/>
                <a:gd name="T2" fmla="*/ 0 w 8"/>
                <a:gd name="T3" fmla="*/ 3 h 85"/>
                <a:gd name="T4" fmla="*/ 2 w 8"/>
                <a:gd name="T5" fmla="*/ 5 h 85"/>
                <a:gd name="T6" fmla="*/ 2 w 8"/>
                <a:gd name="T7" fmla="*/ 11 h 85"/>
                <a:gd name="T8" fmla="*/ 2 w 8"/>
                <a:gd name="T9" fmla="*/ 13 h 85"/>
                <a:gd name="T10" fmla="*/ 2 w 8"/>
                <a:gd name="T11" fmla="*/ 16 h 85"/>
                <a:gd name="T12" fmla="*/ 4 w 8"/>
                <a:gd name="T13" fmla="*/ 21 h 85"/>
                <a:gd name="T14" fmla="*/ 4 w 8"/>
                <a:gd name="T15" fmla="*/ 24 h 85"/>
                <a:gd name="T16" fmla="*/ 4 w 8"/>
                <a:gd name="T17" fmla="*/ 29 h 85"/>
                <a:gd name="T18" fmla="*/ 4 w 8"/>
                <a:gd name="T19" fmla="*/ 35 h 85"/>
                <a:gd name="T20" fmla="*/ 6 w 8"/>
                <a:gd name="T21" fmla="*/ 40 h 85"/>
                <a:gd name="T22" fmla="*/ 6 w 8"/>
                <a:gd name="T23" fmla="*/ 45 h 85"/>
                <a:gd name="T24" fmla="*/ 6 w 8"/>
                <a:gd name="T25" fmla="*/ 53 h 85"/>
                <a:gd name="T26" fmla="*/ 8 w 8"/>
                <a:gd name="T27" fmla="*/ 61 h 85"/>
                <a:gd name="T28" fmla="*/ 8 w 8"/>
                <a:gd name="T29" fmla="*/ 69 h 85"/>
                <a:gd name="T30" fmla="*/ 8 w 8"/>
                <a:gd name="T31" fmla="*/ 77 h 85"/>
                <a:gd name="T32" fmla="*/ 8 w 8"/>
                <a:gd name="T33" fmla="*/ 85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85">
                  <a:moveTo>
                    <a:pt x="0" y="0"/>
                  </a:moveTo>
                  <a:lnTo>
                    <a:pt x="0" y="3"/>
                  </a:lnTo>
                  <a:lnTo>
                    <a:pt x="2" y="5"/>
                  </a:lnTo>
                  <a:lnTo>
                    <a:pt x="2" y="11"/>
                  </a:lnTo>
                  <a:lnTo>
                    <a:pt x="2" y="13"/>
                  </a:lnTo>
                  <a:lnTo>
                    <a:pt x="2" y="16"/>
                  </a:lnTo>
                  <a:lnTo>
                    <a:pt x="4" y="21"/>
                  </a:lnTo>
                  <a:lnTo>
                    <a:pt x="4" y="24"/>
                  </a:lnTo>
                  <a:lnTo>
                    <a:pt x="4" y="29"/>
                  </a:lnTo>
                  <a:lnTo>
                    <a:pt x="4" y="35"/>
                  </a:lnTo>
                  <a:lnTo>
                    <a:pt x="6" y="40"/>
                  </a:lnTo>
                  <a:lnTo>
                    <a:pt x="6" y="45"/>
                  </a:lnTo>
                  <a:lnTo>
                    <a:pt x="6" y="53"/>
                  </a:lnTo>
                  <a:lnTo>
                    <a:pt x="8" y="61"/>
                  </a:lnTo>
                  <a:lnTo>
                    <a:pt x="8" y="69"/>
                  </a:lnTo>
                  <a:lnTo>
                    <a:pt x="8" y="77"/>
                  </a:lnTo>
                  <a:lnTo>
                    <a:pt x="8" y="8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4" name="Freeform 115"/>
            <p:cNvSpPr>
              <a:spLocks/>
            </p:cNvSpPr>
            <p:nvPr/>
          </p:nvSpPr>
          <p:spPr bwMode="auto">
            <a:xfrm>
              <a:off x="3833270" y="3927279"/>
              <a:ext cx="29234" cy="134927"/>
            </a:xfrm>
            <a:custGeom>
              <a:avLst/>
              <a:gdLst>
                <a:gd name="T0" fmla="*/ 0 w 26"/>
                <a:gd name="T1" fmla="*/ 120 h 120"/>
                <a:gd name="T2" fmla="*/ 0 w 26"/>
                <a:gd name="T3" fmla="*/ 112 h 120"/>
                <a:gd name="T4" fmla="*/ 0 w 26"/>
                <a:gd name="T5" fmla="*/ 104 h 120"/>
                <a:gd name="T6" fmla="*/ 2 w 26"/>
                <a:gd name="T7" fmla="*/ 93 h 120"/>
                <a:gd name="T8" fmla="*/ 2 w 26"/>
                <a:gd name="T9" fmla="*/ 85 h 120"/>
                <a:gd name="T10" fmla="*/ 2 w 26"/>
                <a:gd name="T11" fmla="*/ 78 h 120"/>
                <a:gd name="T12" fmla="*/ 2 w 26"/>
                <a:gd name="T13" fmla="*/ 72 h 120"/>
                <a:gd name="T14" fmla="*/ 4 w 26"/>
                <a:gd name="T15" fmla="*/ 67 h 120"/>
                <a:gd name="T16" fmla="*/ 4 w 26"/>
                <a:gd name="T17" fmla="*/ 59 h 120"/>
                <a:gd name="T18" fmla="*/ 4 w 26"/>
                <a:gd name="T19" fmla="*/ 54 h 120"/>
                <a:gd name="T20" fmla="*/ 6 w 26"/>
                <a:gd name="T21" fmla="*/ 51 h 120"/>
                <a:gd name="T22" fmla="*/ 6 w 26"/>
                <a:gd name="T23" fmla="*/ 46 h 120"/>
                <a:gd name="T24" fmla="*/ 6 w 26"/>
                <a:gd name="T25" fmla="*/ 40 h 120"/>
                <a:gd name="T26" fmla="*/ 6 w 26"/>
                <a:gd name="T27" fmla="*/ 38 h 120"/>
                <a:gd name="T28" fmla="*/ 8 w 26"/>
                <a:gd name="T29" fmla="*/ 32 h 120"/>
                <a:gd name="T30" fmla="*/ 8 w 26"/>
                <a:gd name="T31" fmla="*/ 30 h 120"/>
                <a:gd name="T32" fmla="*/ 8 w 26"/>
                <a:gd name="T33" fmla="*/ 27 h 120"/>
                <a:gd name="T34" fmla="*/ 8 w 26"/>
                <a:gd name="T35" fmla="*/ 24 h 120"/>
                <a:gd name="T36" fmla="*/ 10 w 26"/>
                <a:gd name="T37" fmla="*/ 22 h 120"/>
                <a:gd name="T38" fmla="*/ 10 w 26"/>
                <a:gd name="T39" fmla="*/ 19 h 120"/>
                <a:gd name="T40" fmla="*/ 10 w 26"/>
                <a:gd name="T41" fmla="*/ 16 h 120"/>
                <a:gd name="T42" fmla="*/ 12 w 26"/>
                <a:gd name="T43" fmla="*/ 14 h 120"/>
                <a:gd name="T44" fmla="*/ 12 w 26"/>
                <a:gd name="T45" fmla="*/ 11 h 120"/>
                <a:gd name="T46" fmla="*/ 12 w 26"/>
                <a:gd name="T47" fmla="*/ 11 h 120"/>
                <a:gd name="T48" fmla="*/ 12 w 26"/>
                <a:gd name="T49" fmla="*/ 8 h 120"/>
                <a:gd name="T50" fmla="*/ 14 w 26"/>
                <a:gd name="T51" fmla="*/ 8 h 120"/>
                <a:gd name="T52" fmla="*/ 14 w 26"/>
                <a:gd name="T53" fmla="*/ 6 h 120"/>
                <a:gd name="T54" fmla="*/ 14 w 26"/>
                <a:gd name="T55" fmla="*/ 6 h 120"/>
                <a:gd name="T56" fmla="*/ 14 w 26"/>
                <a:gd name="T57" fmla="*/ 3 h 120"/>
                <a:gd name="T58" fmla="*/ 16 w 26"/>
                <a:gd name="T59" fmla="*/ 3 h 120"/>
                <a:gd name="T60" fmla="*/ 16 w 26"/>
                <a:gd name="T61" fmla="*/ 3 h 120"/>
                <a:gd name="T62" fmla="*/ 16 w 26"/>
                <a:gd name="T63" fmla="*/ 0 h 120"/>
                <a:gd name="T64" fmla="*/ 18 w 26"/>
                <a:gd name="T65" fmla="*/ 0 h 120"/>
                <a:gd name="T66" fmla="*/ 18 w 26"/>
                <a:gd name="T67" fmla="*/ 0 h 120"/>
                <a:gd name="T68" fmla="*/ 18 w 26"/>
                <a:gd name="T69" fmla="*/ 0 h 120"/>
                <a:gd name="T70" fmla="*/ 18 w 26"/>
                <a:gd name="T71" fmla="*/ 0 h 120"/>
                <a:gd name="T72" fmla="*/ 20 w 26"/>
                <a:gd name="T73" fmla="*/ 0 h 120"/>
                <a:gd name="T74" fmla="*/ 20 w 26"/>
                <a:gd name="T75" fmla="*/ 0 h 120"/>
                <a:gd name="T76" fmla="*/ 20 w 26"/>
                <a:gd name="T77" fmla="*/ 0 h 120"/>
                <a:gd name="T78" fmla="*/ 22 w 26"/>
                <a:gd name="T79" fmla="*/ 3 h 120"/>
                <a:gd name="T80" fmla="*/ 22 w 26"/>
                <a:gd name="T81" fmla="*/ 3 h 120"/>
                <a:gd name="T82" fmla="*/ 22 w 26"/>
                <a:gd name="T83" fmla="*/ 3 h 120"/>
                <a:gd name="T84" fmla="*/ 22 w 26"/>
                <a:gd name="T85" fmla="*/ 3 h 120"/>
                <a:gd name="T86" fmla="*/ 24 w 26"/>
                <a:gd name="T87" fmla="*/ 6 h 120"/>
                <a:gd name="T88" fmla="*/ 24 w 26"/>
                <a:gd name="T89" fmla="*/ 6 h 120"/>
                <a:gd name="T90" fmla="*/ 24 w 26"/>
                <a:gd name="T91" fmla="*/ 8 h 120"/>
                <a:gd name="T92" fmla="*/ 24 w 26"/>
                <a:gd name="T93" fmla="*/ 8 h 120"/>
                <a:gd name="T94" fmla="*/ 26 w 26"/>
                <a:gd name="T95" fmla="*/ 11 h 120"/>
                <a:gd name="T96" fmla="*/ 26 w 26"/>
                <a:gd name="T97" fmla="*/ 14 h 120"/>
                <a:gd name="T98" fmla="*/ 26 w 26"/>
                <a:gd name="T99" fmla="*/ 1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20">
                  <a:moveTo>
                    <a:pt x="0" y="120"/>
                  </a:moveTo>
                  <a:lnTo>
                    <a:pt x="0" y="112"/>
                  </a:lnTo>
                  <a:lnTo>
                    <a:pt x="0" y="104"/>
                  </a:lnTo>
                  <a:lnTo>
                    <a:pt x="2" y="93"/>
                  </a:lnTo>
                  <a:lnTo>
                    <a:pt x="2" y="85"/>
                  </a:lnTo>
                  <a:lnTo>
                    <a:pt x="2" y="78"/>
                  </a:lnTo>
                  <a:lnTo>
                    <a:pt x="2" y="72"/>
                  </a:lnTo>
                  <a:lnTo>
                    <a:pt x="4" y="67"/>
                  </a:lnTo>
                  <a:lnTo>
                    <a:pt x="4" y="59"/>
                  </a:lnTo>
                  <a:lnTo>
                    <a:pt x="4" y="54"/>
                  </a:lnTo>
                  <a:lnTo>
                    <a:pt x="6" y="51"/>
                  </a:lnTo>
                  <a:lnTo>
                    <a:pt x="6" y="46"/>
                  </a:lnTo>
                  <a:lnTo>
                    <a:pt x="6" y="40"/>
                  </a:lnTo>
                  <a:lnTo>
                    <a:pt x="6" y="38"/>
                  </a:lnTo>
                  <a:lnTo>
                    <a:pt x="8" y="32"/>
                  </a:lnTo>
                  <a:lnTo>
                    <a:pt x="8" y="30"/>
                  </a:lnTo>
                  <a:lnTo>
                    <a:pt x="8" y="27"/>
                  </a:lnTo>
                  <a:lnTo>
                    <a:pt x="8" y="24"/>
                  </a:lnTo>
                  <a:lnTo>
                    <a:pt x="10" y="22"/>
                  </a:lnTo>
                  <a:lnTo>
                    <a:pt x="10" y="19"/>
                  </a:lnTo>
                  <a:lnTo>
                    <a:pt x="10" y="16"/>
                  </a:lnTo>
                  <a:lnTo>
                    <a:pt x="12" y="14"/>
                  </a:lnTo>
                  <a:lnTo>
                    <a:pt x="12" y="11"/>
                  </a:lnTo>
                  <a:lnTo>
                    <a:pt x="12" y="11"/>
                  </a:lnTo>
                  <a:lnTo>
                    <a:pt x="12" y="8"/>
                  </a:lnTo>
                  <a:lnTo>
                    <a:pt x="14" y="8"/>
                  </a:lnTo>
                  <a:lnTo>
                    <a:pt x="14" y="6"/>
                  </a:lnTo>
                  <a:lnTo>
                    <a:pt x="14" y="6"/>
                  </a:lnTo>
                  <a:lnTo>
                    <a:pt x="14" y="3"/>
                  </a:lnTo>
                  <a:lnTo>
                    <a:pt x="16" y="3"/>
                  </a:lnTo>
                  <a:lnTo>
                    <a:pt x="16" y="3"/>
                  </a:lnTo>
                  <a:lnTo>
                    <a:pt x="16" y="0"/>
                  </a:lnTo>
                  <a:lnTo>
                    <a:pt x="18" y="0"/>
                  </a:lnTo>
                  <a:lnTo>
                    <a:pt x="18" y="0"/>
                  </a:lnTo>
                  <a:lnTo>
                    <a:pt x="18" y="0"/>
                  </a:lnTo>
                  <a:lnTo>
                    <a:pt x="18" y="0"/>
                  </a:lnTo>
                  <a:lnTo>
                    <a:pt x="20" y="0"/>
                  </a:lnTo>
                  <a:lnTo>
                    <a:pt x="20" y="0"/>
                  </a:lnTo>
                  <a:lnTo>
                    <a:pt x="20" y="0"/>
                  </a:lnTo>
                  <a:lnTo>
                    <a:pt x="22" y="3"/>
                  </a:lnTo>
                  <a:lnTo>
                    <a:pt x="22" y="3"/>
                  </a:lnTo>
                  <a:lnTo>
                    <a:pt x="22" y="3"/>
                  </a:lnTo>
                  <a:lnTo>
                    <a:pt x="22" y="3"/>
                  </a:lnTo>
                  <a:lnTo>
                    <a:pt x="24" y="6"/>
                  </a:lnTo>
                  <a:lnTo>
                    <a:pt x="24" y="6"/>
                  </a:lnTo>
                  <a:lnTo>
                    <a:pt x="24" y="8"/>
                  </a:lnTo>
                  <a:lnTo>
                    <a:pt x="24" y="8"/>
                  </a:lnTo>
                  <a:lnTo>
                    <a:pt x="26" y="11"/>
                  </a:lnTo>
                  <a:lnTo>
                    <a:pt x="26" y="14"/>
                  </a:lnTo>
                  <a:lnTo>
                    <a:pt x="26" y="1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5" name="Freeform 116"/>
            <p:cNvSpPr>
              <a:spLocks/>
            </p:cNvSpPr>
            <p:nvPr/>
          </p:nvSpPr>
          <p:spPr bwMode="auto">
            <a:xfrm>
              <a:off x="3862504" y="3945270"/>
              <a:ext cx="11244" cy="116936"/>
            </a:xfrm>
            <a:custGeom>
              <a:avLst/>
              <a:gdLst>
                <a:gd name="T0" fmla="*/ 0 w 10"/>
                <a:gd name="T1" fmla="*/ 0 h 104"/>
                <a:gd name="T2" fmla="*/ 2 w 10"/>
                <a:gd name="T3" fmla="*/ 3 h 104"/>
                <a:gd name="T4" fmla="*/ 2 w 10"/>
                <a:gd name="T5" fmla="*/ 6 h 104"/>
                <a:gd name="T6" fmla="*/ 2 w 10"/>
                <a:gd name="T7" fmla="*/ 8 h 104"/>
                <a:gd name="T8" fmla="*/ 2 w 10"/>
                <a:gd name="T9" fmla="*/ 11 h 104"/>
                <a:gd name="T10" fmla="*/ 4 w 10"/>
                <a:gd name="T11" fmla="*/ 14 h 104"/>
                <a:gd name="T12" fmla="*/ 4 w 10"/>
                <a:gd name="T13" fmla="*/ 16 h 104"/>
                <a:gd name="T14" fmla="*/ 4 w 10"/>
                <a:gd name="T15" fmla="*/ 22 h 104"/>
                <a:gd name="T16" fmla="*/ 4 w 10"/>
                <a:gd name="T17" fmla="*/ 24 h 104"/>
                <a:gd name="T18" fmla="*/ 6 w 10"/>
                <a:gd name="T19" fmla="*/ 30 h 104"/>
                <a:gd name="T20" fmla="*/ 6 w 10"/>
                <a:gd name="T21" fmla="*/ 35 h 104"/>
                <a:gd name="T22" fmla="*/ 6 w 10"/>
                <a:gd name="T23" fmla="*/ 40 h 104"/>
                <a:gd name="T24" fmla="*/ 8 w 10"/>
                <a:gd name="T25" fmla="*/ 46 h 104"/>
                <a:gd name="T26" fmla="*/ 8 w 10"/>
                <a:gd name="T27" fmla="*/ 54 h 104"/>
                <a:gd name="T28" fmla="*/ 8 w 10"/>
                <a:gd name="T29" fmla="*/ 59 h 104"/>
                <a:gd name="T30" fmla="*/ 8 w 10"/>
                <a:gd name="T31" fmla="*/ 67 h 104"/>
                <a:gd name="T32" fmla="*/ 10 w 10"/>
                <a:gd name="T33" fmla="*/ 75 h 104"/>
                <a:gd name="T34" fmla="*/ 10 w 10"/>
                <a:gd name="T35" fmla="*/ 85 h 104"/>
                <a:gd name="T36" fmla="*/ 10 w 10"/>
                <a:gd name="T37" fmla="*/ 96 h 104"/>
                <a:gd name="T38" fmla="*/ 10 w 10"/>
                <a:gd name="T39"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104">
                  <a:moveTo>
                    <a:pt x="0" y="0"/>
                  </a:moveTo>
                  <a:lnTo>
                    <a:pt x="2" y="3"/>
                  </a:lnTo>
                  <a:lnTo>
                    <a:pt x="2" y="6"/>
                  </a:lnTo>
                  <a:lnTo>
                    <a:pt x="2" y="8"/>
                  </a:lnTo>
                  <a:lnTo>
                    <a:pt x="2" y="11"/>
                  </a:lnTo>
                  <a:lnTo>
                    <a:pt x="4" y="14"/>
                  </a:lnTo>
                  <a:lnTo>
                    <a:pt x="4" y="16"/>
                  </a:lnTo>
                  <a:lnTo>
                    <a:pt x="4" y="22"/>
                  </a:lnTo>
                  <a:lnTo>
                    <a:pt x="4" y="24"/>
                  </a:lnTo>
                  <a:lnTo>
                    <a:pt x="6" y="30"/>
                  </a:lnTo>
                  <a:lnTo>
                    <a:pt x="6" y="35"/>
                  </a:lnTo>
                  <a:lnTo>
                    <a:pt x="6" y="40"/>
                  </a:lnTo>
                  <a:lnTo>
                    <a:pt x="8" y="46"/>
                  </a:lnTo>
                  <a:lnTo>
                    <a:pt x="8" y="54"/>
                  </a:lnTo>
                  <a:lnTo>
                    <a:pt x="8" y="59"/>
                  </a:lnTo>
                  <a:lnTo>
                    <a:pt x="8" y="67"/>
                  </a:lnTo>
                  <a:lnTo>
                    <a:pt x="10" y="75"/>
                  </a:lnTo>
                  <a:lnTo>
                    <a:pt x="10" y="85"/>
                  </a:lnTo>
                  <a:lnTo>
                    <a:pt x="10" y="96"/>
                  </a:lnTo>
                  <a:lnTo>
                    <a:pt x="10" y="10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6" name="Freeform 117"/>
            <p:cNvSpPr>
              <a:spLocks/>
            </p:cNvSpPr>
            <p:nvPr/>
          </p:nvSpPr>
          <p:spPr bwMode="auto">
            <a:xfrm>
              <a:off x="3882743" y="3909289"/>
              <a:ext cx="30358" cy="152917"/>
            </a:xfrm>
            <a:custGeom>
              <a:avLst/>
              <a:gdLst>
                <a:gd name="T0" fmla="*/ 0 w 27"/>
                <a:gd name="T1" fmla="*/ 136 h 136"/>
                <a:gd name="T2" fmla="*/ 0 w 27"/>
                <a:gd name="T3" fmla="*/ 131 h 136"/>
                <a:gd name="T4" fmla="*/ 2 w 27"/>
                <a:gd name="T5" fmla="*/ 117 h 136"/>
                <a:gd name="T6" fmla="*/ 2 w 27"/>
                <a:gd name="T7" fmla="*/ 107 h 136"/>
                <a:gd name="T8" fmla="*/ 2 w 27"/>
                <a:gd name="T9" fmla="*/ 99 h 136"/>
                <a:gd name="T10" fmla="*/ 2 w 27"/>
                <a:gd name="T11" fmla="*/ 91 h 136"/>
                <a:gd name="T12" fmla="*/ 4 w 27"/>
                <a:gd name="T13" fmla="*/ 83 h 136"/>
                <a:gd name="T14" fmla="*/ 4 w 27"/>
                <a:gd name="T15" fmla="*/ 75 h 136"/>
                <a:gd name="T16" fmla="*/ 4 w 27"/>
                <a:gd name="T17" fmla="*/ 70 h 136"/>
                <a:gd name="T18" fmla="*/ 6 w 27"/>
                <a:gd name="T19" fmla="*/ 62 h 136"/>
                <a:gd name="T20" fmla="*/ 6 w 27"/>
                <a:gd name="T21" fmla="*/ 56 h 136"/>
                <a:gd name="T22" fmla="*/ 6 w 27"/>
                <a:gd name="T23" fmla="*/ 51 h 136"/>
                <a:gd name="T24" fmla="*/ 6 w 27"/>
                <a:gd name="T25" fmla="*/ 48 h 136"/>
                <a:gd name="T26" fmla="*/ 8 w 27"/>
                <a:gd name="T27" fmla="*/ 43 h 136"/>
                <a:gd name="T28" fmla="*/ 8 w 27"/>
                <a:gd name="T29" fmla="*/ 38 h 136"/>
                <a:gd name="T30" fmla="*/ 8 w 27"/>
                <a:gd name="T31" fmla="*/ 35 h 136"/>
                <a:gd name="T32" fmla="*/ 8 w 27"/>
                <a:gd name="T33" fmla="*/ 32 h 136"/>
                <a:gd name="T34" fmla="*/ 10 w 27"/>
                <a:gd name="T35" fmla="*/ 30 h 136"/>
                <a:gd name="T36" fmla="*/ 10 w 27"/>
                <a:gd name="T37" fmla="*/ 24 h 136"/>
                <a:gd name="T38" fmla="*/ 10 w 27"/>
                <a:gd name="T39" fmla="*/ 22 h 136"/>
                <a:gd name="T40" fmla="*/ 12 w 27"/>
                <a:gd name="T41" fmla="*/ 19 h 136"/>
                <a:gd name="T42" fmla="*/ 12 w 27"/>
                <a:gd name="T43" fmla="*/ 16 h 136"/>
                <a:gd name="T44" fmla="*/ 12 w 27"/>
                <a:gd name="T45" fmla="*/ 16 h 136"/>
                <a:gd name="T46" fmla="*/ 12 w 27"/>
                <a:gd name="T47" fmla="*/ 14 h 136"/>
                <a:gd name="T48" fmla="*/ 14 w 27"/>
                <a:gd name="T49" fmla="*/ 11 h 136"/>
                <a:gd name="T50" fmla="*/ 14 w 27"/>
                <a:gd name="T51" fmla="*/ 11 h 136"/>
                <a:gd name="T52" fmla="*/ 14 w 27"/>
                <a:gd name="T53" fmla="*/ 8 h 136"/>
                <a:gd name="T54" fmla="*/ 14 w 27"/>
                <a:gd name="T55" fmla="*/ 6 h 136"/>
                <a:gd name="T56" fmla="*/ 16 w 27"/>
                <a:gd name="T57" fmla="*/ 6 h 136"/>
                <a:gd name="T58" fmla="*/ 16 w 27"/>
                <a:gd name="T59" fmla="*/ 6 h 136"/>
                <a:gd name="T60" fmla="*/ 16 w 27"/>
                <a:gd name="T61" fmla="*/ 3 h 136"/>
                <a:gd name="T62" fmla="*/ 18 w 27"/>
                <a:gd name="T63" fmla="*/ 3 h 136"/>
                <a:gd name="T64" fmla="*/ 18 w 27"/>
                <a:gd name="T65" fmla="*/ 3 h 136"/>
                <a:gd name="T66" fmla="*/ 18 w 27"/>
                <a:gd name="T67" fmla="*/ 0 h 136"/>
                <a:gd name="T68" fmla="*/ 18 w 27"/>
                <a:gd name="T69" fmla="*/ 0 h 136"/>
                <a:gd name="T70" fmla="*/ 20 w 27"/>
                <a:gd name="T71" fmla="*/ 0 h 136"/>
                <a:gd name="T72" fmla="*/ 20 w 27"/>
                <a:gd name="T73" fmla="*/ 0 h 136"/>
                <a:gd name="T74" fmla="*/ 20 w 27"/>
                <a:gd name="T75" fmla="*/ 0 h 136"/>
                <a:gd name="T76" fmla="*/ 22 w 27"/>
                <a:gd name="T77" fmla="*/ 0 h 136"/>
                <a:gd name="T78" fmla="*/ 22 w 27"/>
                <a:gd name="T79" fmla="*/ 0 h 136"/>
                <a:gd name="T80" fmla="*/ 22 w 27"/>
                <a:gd name="T81" fmla="*/ 3 h 136"/>
                <a:gd name="T82" fmla="*/ 22 w 27"/>
                <a:gd name="T83" fmla="*/ 3 h 136"/>
                <a:gd name="T84" fmla="*/ 23 w 27"/>
                <a:gd name="T85" fmla="*/ 3 h 136"/>
                <a:gd name="T86" fmla="*/ 23 w 27"/>
                <a:gd name="T87" fmla="*/ 3 h 136"/>
                <a:gd name="T88" fmla="*/ 23 w 27"/>
                <a:gd name="T89" fmla="*/ 6 h 136"/>
                <a:gd name="T90" fmla="*/ 23 w 27"/>
                <a:gd name="T91" fmla="*/ 6 h 136"/>
                <a:gd name="T92" fmla="*/ 25 w 27"/>
                <a:gd name="T93" fmla="*/ 8 h 136"/>
                <a:gd name="T94" fmla="*/ 25 w 27"/>
                <a:gd name="T95" fmla="*/ 8 h 136"/>
                <a:gd name="T96" fmla="*/ 25 w 27"/>
                <a:gd name="T97" fmla="*/ 11 h 136"/>
                <a:gd name="T98" fmla="*/ 27 w 27"/>
                <a:gd name="T99" fmla="*/ 1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136">
                  <a:moveTo>
                    <a:pt x="0" y="136"/>
                  </a:moveTo>
                  <a:lnTo>
                    <a:pt x="0" y="131"/>
                  </a:lnTo>
                  <a:lnTo>
                    <a:pt x="2" y="117"/>
                  </a:lnTo>
                  <a:lnTo>
                    <a:pt x="2" y="107"/>
                  </a:lnTo>
                  <a:lnTo>
                    <a:pt x="2" y="99"/>
                  </a:lnTo>
                  <a:lnTo>
                    <a:pt x="2" y="91"/>
                  </a:lnTo>
                  <a:lnTo>
                    <a:pt x="4" y="83"/>
                  </a:lnTo>
                  <a:lnTo>
                    <a:pt x="4" y="75"/>
                  </a:lnTo>
                  <a:lnTo>
                    <a:pt x="4" y="70"/>
                  </a:lnTo>
                  <a:lnTo>
                    <a:pt x="6" y="62"/>
                  </a:lnTo>
                  <a:lnTo>
                    <a:pt x="6" y="56"/>
                  </a:lnTo>
                  <a:lnTo>
                    <a:pt x="6" y="51"/>
                  </a:lnTo>
                  <a:lnTo>
                    <a:pt x="6" y="48"/>
                  </a:lnTo>
                  <a:lnTo>
                    <a:pt x="8" y="43"/>
                  </a:lnTo>
                  <a:lnTo>
                    <a:pt x="8" y="38"/>
                  </a:lnTo>
                  <a:lnTo>
                    <a:pt x="8" y="35"/>
                  </a:lnTo>
                  <a:lnTo>
                    <a:pt x="8" y="32"/>
                  </a:lnTo>
                  <a:lnTo>
                    <a:pt x="10" y="30"/>
                  </a:lnTo>
                  <a:lnTo>
                    <a:pt x="10" y="24"/>
                  </a:lnTo>
                  <a:lnTo>
                    <a:pt x="10" y="22"/>
                  </a:lnTo>
                  <a:lnTo>
                    <a:pt x="12" y="19"/>
                  </a:lnTo>
                  <a:lnTo>
                    <a:pt x="12" y="16"/>
                  </a:lnTo>
                  <a:lnTo>
                    <a:pt x="12" y="16"/>
                  </a:lnTo>
                  <a:lnTo>
                    <a:pt x="12" y="14"/>
                  </a:lnTo>
                  <a:lnTo>
                    <a:pt x="14" y="11"/>
                  </a:lnTo>
                  <a:lnTo>
                    <a:pt x="14" y="11"/>
                  </a:lnTo>
                  <a:lnTo>
                    <a:pt x="14" y="8"/>
                  </a:lnTo>
                  <a:lnTo>
                    <a:pt x="14" y="6"/>
                  </a:lnTo>
                  <a:lnTo>
                    <a:pt x="16" y="6"/>
                  </a:lnTo>
                  <a:lnTo>
                    <a:pt x="16" y="6"/>
                  </a:lnTo>
                  <a:lnTo>
                    <a:pt x="16" y="3"/>
                  </a:lnTo>
                  <a:lnTo>
                    <a:pt x="18" y="3"/>
                  </a:lnTo>
                  <a:lnTo>
                    <a:pt x="18" y="3"/>
                  </a:lnTo>
                  <a:lnTo>
                    <a:pt x="18" y="0"/>
                  </a:lnTo>
                  <a:lnTo>
                    <a:pt x="18" y="0"/>
                  </a:lnTo>
                  <a:lnTo>
                    <a:pt x="20" y="0"/>
                  </a:lnTo>
                  <a:lnTo>
                    <a:pt x="20" y="0"/>
                  </a:lnTo>
                  <a:lnTo>
                    <a:pt x="20" y="0"/>
                  </a:lnTo>
                  <a:lnTo>
                    <a:pt x="22" y="0"/>
                  </a:lnTo>
                  <a:lnTo>
                    <a:pt x="22" y="0"/>
                  </a:lnTo>
                  <a:lnTo>
                    <a:pt x="22" y="3"/>
                  </a:lnTo>
                  <a:lnTo>
                    <a:pt x="22" y="3"/>
                  </a:lnTo>
                  <a:lnTo>
                    <a:pt x="23" y="3"/>
                  </a:lnTo>
                  <a:lnTo>
                    <a:pt x="23" y="3"/>
                  </a:lnTo>
                  <a:lnTo>
                    <a:pt x="23" y="6"/>
                  </a:lnTo>
                  <a:lnTo>
                    <a:pt x="23" y="6"/>
                  </a:lnTo>
                  <a:lnTo>
                    <a:pt x="25" y="8"/>
                  </a:lnTo>
                  <a:lnTo>
                    <a:pt x="25" y="8"/>
                  </a:lnTo>
                  <a:lnTo>
                    <a:pt x="25" y="11"/>
                  </a:lnTo>
                  <a:lnTo>
                    <a:pt x="27" y="1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7" name="Freeform 118"/>
            <p:cNvSpPr>
              <a:spLocks/>
            </p:cNvSpPr>
            <p:nvPr/>
          </p:nvSpPr>
          <p:spPr bwMode="auto">
            <a:xfrm>
              <a:off x="3913101" y="3925031"/>
              <a:ext cx="11244" cy="137175"/>
            </a:xfrm>
            <a:custGeom>
              <a:avLst/>
              <a:gdLst>
                <a:gd name="T0" fmla="*/ 0 w 10"/>
                <a:gd name="T1" fmla="*/ 0 h 122"/>
                <a:gd name="T2" fmla="*/ 0 w 10"/>
                <a:gd name="T3" fmla="*/ 2 h 122"/>
                <a:gd name="T4" fmla="*/ 0 w 10"/>
                <a:gd name="T5" fmla="*/ 2 h 122"/>
                <a:gd name="T6" fmla="*/ 0 w 10"/>
                <a:gd name="T7" fmla="*/ 5 h 122"/>
                <a:gd name="T8" fmla="*/ 2 w 10"/>
                <a:gd name="T9" fmla="*/ 8 h 122"/>
                <a:gd name="T10" fmla="*/ 2 w 10"/>
                <a:gd name="T11" fmla="*/ 13 h 122"/>
                <a:gd name="T12" fmla="*/ 2 w 10"/>
                <a:gd name="T13" fmla="*/ 16 h 122"/>
                <a:gd name="T14" fmla="*/ 2 w 10"/>
                <a:gd name="T15" fmla="*/ 18 h 122"/>
                <a:gd name="T16" fmla="*/ 4 w 10"/>
                <a:gd name="T17" fmla="*/ 21 h 122"/>
                <a:gd name="T18" fmla="*/ 4 w 10"/>
                <a:gd name="T19" fmla="*/ 26 h 122"/>
                <a:gd name="T20" fmla="*/ 4 w 10"/>
                <a:gd name="T21" fmla="*/ 32 h 122"/>
                <a:gd name="T22" fmla="*/ 6 w 10"/>
                <a:gd name="T23" fmla="*/ 37 h 122"/>
                <a:gd name="T24" fmla="*/ 6 w 10"/>
                <a:gd name="T25" fmla="*/ 40 h 122"/>
                <a:gd name="T26" fmla="*/ 6 w 10"/>
                <a:gd name="T27" fmla="*/ 48 h 122"/>
                <a:gd name="T28" fmla="*/ 6 w 10"/>
                <a:gd name="T29" fmla="*/ 53 h 122"/>
                <a:gd name="T30" fmla="*/ 8 w 10"/>
                <a:gd name="T31" fmla="*/ 61 h 122"/>
                <a:gd name="T32" fmla="*/ 8 w 10"/>
                <a:gd name="T33" fmla="*/ 66 h 122"/>
                <a:gd name="T34" fmla="*/ 8 w 10"/>
                <a:gd name="T35" fmla="*/ 77 h 122"/>
                <a:gd name="T36" fmla="*/ 8 w 10"/>
                <a:gd name="T37" fmla="*/ 85 h 122"/>
                <a:gd name="T38" fmla="*/ 10 w 10"/>
                <a:gd name="T39" fmla="*/ 95 h 122"/>
                <a:gd name="T40" fmla="*/ 10 w 10"/>
                <a:gd name="T41" fmla="*/ 109 h 122"/>
                <a:gd name="T42" fmla="*/ 10 w 10"/>
                <a:gd name="T43" fmla="*/ 12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 h="122">
                  <a:moveTo>
                    <a:pt x="0" y="0"/>
                  </a:moveTo>
                  <a:lnTo>
                    <a:pt x="0" y="2"/>
                  </a:lnTo>
                  <a:lnTo>
                    <a:pt x="0" y="2"/>
                  </a:lnTo>
                  <a:lnTo>
                    <a:pt x="0" y="5"/>
                  </a:lnTo>
                  <a:lnTo>
                    <a:pt x="2" y="8"/>
                  </a:lnTo>
                  <a:lnTo>
                    <a:pt x="2" y="13"/>
                  </a:lnTo>
                  <a:lnTo>
                    <a:pt x="2" y="16"/>
                  </a:lnTo>
                  <a:lnTo>
                    <a:pt x="2" y="18"/>
                  </a:lnTo>
                  <a:lnTo>
                    <a:pt x="4" y="21"/>
                  </a:lnTo>
                  <a:lnTo>
                    <a:pt x="4" y="26"/>
                  </a:lnTo>
                  <a:lnTo>
                    <a:pt x="4" y="32"/>
                  </a:lnTo>
                  <a:lnTo>
                    <a:pt x="6" y="37"/>
                  </a:lnTo>
                  <a:lnTo>
                    <a:pt x="6" y="40"/>
                  </a:lnTo>
                  <a:lnTo>
                    <a:pt x="6" y="48"/>
                  </a:lnTo>
                  <a:lnTo>
                    <a:pt x="6" y="53"/>
                  </a:lnTo>
                  <a:lnTo>
                    <a:pt x="8" y="61"/>
                  </a:lnTo>
                  <a:lnTo>
                    <a:pt x="8" y="66"/>
                  </a:lnTo>
                  <a:lnTo>
                    <a:pt x="8" y="77"/>
                  </a:lnTo>
                  <a:lnTo>
                    <a:pt x="8" y="85"/>
                  </a:lnTo>
                  <a:lnTo>
                    <a:pt x="10" y="95"/>
                  </a:lnTo>
                  <a:lnTo>
                    <a:pt x="10" y="109"/>
                  </a:lnTo>
                  <a:lnTo>
                    <a:pt x="10" y="12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8" name="Freeform 119"/>
            <p:cNvSpPr>
              <a:spLocks/>
            </p:cNvSpPr>
            <p:nvPr/>
          </p:nvSpPr>
          <p:spPr bwMode="auto">
            <a:xfrm>
              <a:off x="3933340" y="3891299"/>
              <a:ext cx="29234" cy="170907"/>
            </a:xfrm>
            <a:custGeom>
              <a:avLst/>
              <a:gdLst>
                <a:gd name="T0" fmla="*/ 0 w 26"/>
                <a:gd name="T1" fmla="*/ 152 h 152"/>
                <a:gd name="T2" fmla="*/ 0 w 26"/>
                <a:gd name="T3" fmla="*/ 149 h 152"/>
                <a:gd name="T4" fmla="*/ 0 w 26"/>
                <a:gd name="T5" fmla="*/ 133 h 152"/>
                <a:gd name="T6" fmla="*/ 0 w 26"/>
                <a:gd name="T7" fmla="*/ 123 h 152"/>
                <a:gd name="T8" fmla="*/ 0 w 26"/>
                <a:gd name="T9" fmla="*/ 110 h 152"/>
                <a:gd name="T10" fmla="*/ 2 w 26"/>
                <a:gd name="T11" fmla="*/ 102 h 152"/>
                <a:gd name="T12" fmla="*/ 2 w 26"/>
                <a:gd name="T13" fmla="*/ 94 h 152"/>
                <a:gd name="T14" fmla="*/ 2 w 26"/>
                <a:gd name="T15" fmla="*/ 86 h 152"/>
                <a:gd name="T16" fmla="*/ 4 w 26"/>
                <a:gd name="T17" fmla="*/ 78 h 152"/>
                <a:gd name="T18" fmla="*/ 4 w 26"/>
                <a:gd name="T19" fmla="*/ 70 h 152"/>
                <a:gd name="T20" fmla="*/ 4 w 26"/>
                <a:gd name="T21" fmla="*/ 64 h 152"/>
                <a:gd name="T22" fmla="*/ 4 w 26"/>
                <a:gd name="T23" fmla="*/ 59 h 152"/>
                <a:gd name="T24" fmla="*/ 6 w 26"/>
                <a:gd name="T25" fmla="*/ 54 h 152"/>
                <a:gd name="T26" fmla="*/ 6 w 26"/>
                <a:gd name="T27" fmla="*/ 48 h 152"/>
                <a:gd name="T28" fmla="*/ 6 w 26"/>
                <a:gd name="T29" fmla="*/ 46 h 152"/>
                <a:gd name="T30" fmla="*/ 6 w 26"/>
                <a:gd name="T31" fmla="*/ 40 h 152"/>
                <a:gd name="T32" fmla="*/ 8 w 26"/>
                <a:gd name="T33" fmla="*/ 38 h 152"/>
                <a:gd name="T34" fmla="*/ 8 w 26"/>
                <a:gd name="T35" fmla="*/ 32 h 152"/>
                <a:gd name="T36" fmla="*/ 8 w 26"/>
                <a:gd name="T37" fmla="*/ 30 h 152"/>
                <a:gd name="T38" fmla="*/ 10 w 26"/>
                <a:gd name="T39" fmla="*/ 27 h 152"/>
                <a:gd name="T40" fmla="*/ 10 w 26"/>
                <a:gd name="T41" fmla="*/ 24 h 152"/>
                <a:gd name="T42" fmla="*/ 10 w 26"/>
                <a:gd name="T43" fmla="*/ 22 h 152"/>
                <a:gd name="T44" fmla="*/ 10 w 26"/>
                <a:gd name="T45" fmla="*/ 19 h 152"/>
                <a:gd name="T46" fmla="*/ 12 w 26"/>
                <a:gd name="T47" fmla="*/ 16 h 152"/>
                <a:gd name="T48" fmla="*/ 12 w 26"/>
                <a:gd name="T49" fmla="*/ 14 h 152"/>
                <a:gd name="T50" fmla="*/ 12 w 26"/>
                <a:gd name="T51" fmla="*/ 14 h 152"/>
                <a:gd name="T52" fmla="*/ 12 w 26"/>
                <a:gd name="T53" fmla="*/ 11 h 152"/>
                <a:gd name="T54" fmla="*/ 14 w 26"/>
                <a:gd name="T55" fmla="*/ 8 h 152"/>
                <a:gd name="T56" fmla="*/ 14 w 26"/>
                <a:gd name="T57" fmla="*/ 8 h 152"/>
                <a:gd name="T58" fmla="*/ 14 w 26"/>
                <a:gd name="T59" fmla="*/ 6 h 152"/>
                <a:gd name="T60" fmla="*/ 16 w 26"/>
                <a:gd name="T61" fmla="*/ 6 h 152"/>
                <a:gd name="T62" fmla="*/ 16 w 26"/>
                <a:gd name="T63" fmla="*/ 6 h 152"/>
                <a:gd name="T64" fmla="*/ 16 w 26"/>
                <a:gd name="T65" fmla="*/ 3 h 152"/>
                <a:gd name="T66" fmla="*/ 16 w 26"/>
                <a:gd name="T67" fmla="*/ 3 h 152"/>
                <a:gd name="T68" fmla="*/ 18 w 26"/>
                <a:gd name="T69" fmla="*/ 3 h 152"/>
                <a:gd name="T70" fmla="*/ 18 w 26"/>
                <a:gd name="T71" fmla="*/ 3 h 152"/>
                <a:gd name="T72" fmla="*/ 18 w 26"/>
                <a:gd name="T73" fmla="*/ 3 h 152"/>
                <a:gd name="T74" fmla="*/ 20 w 26"/>
                <a:gd name="T75" fmla="*/ 0 h 152"/>
                <a:gd name="T76" fmla="*/ 20 w 26"/>
                <a:gd name="T77" fmla="*/ 0 h 152"/>
                <a:gd name="T78" fmla="*/ 20 w 26"/>
                <a:gd name="T79" fmla="*/ 3 h 152"/>
                <a:gd name="T80" fmla="*/ 20 w 26"/>
                <a:gd name="T81" fmla="*/ 3 h 152"/>
                <a:gd name="T82" fmla="*/ 22 w 26"/>
                <a:gd name="T83" fmla="*/ 3 h 152"/>
                <a:gd name="T84" fmla="*/ 22 w 26"/>
                <a:gd name="T85" fmla="*/ 3 h 152"/>
                <a:gd name="T86" fmla="*/ 22 w 26"/>
                <a:gd name="T87" fmla="*/ 3 h 152"/>
                <a:gd name="T88" fmla="*/ 22 w 26"/>
                <a:gd name="T89" fmla="*/ 6 h 152"/>
                <a:gd name="T90" fmla="*/ 24 w 26"/>
                <a:gd name="T91" fmla="*/ 6 h 152"/>
                <a:gd name="T92" fmla="*/ 24 w 26"/>
                <a:gd name="T93" fmla="*/ 8 h 152"/>
                <a:gd name="T94" fmla="*/ 24 w 26"/>
                <a:gd name="T95" fmla="*/ 8 h 152"/>
                <a:gd name="T96" fmla="*/ 26 w 26"/>
                <a:gd name="T97" fmla="*/ 11 h 152"/>
                <a:gd name="T98" fmla="*/ 26 w 26"/>
                <a:gd name="T99" fmla="*/ 1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52">
                  <a:moveTo>
                    <a:pt x="0" y="152"/>
                  </a:moveTo>
                  <a:lnTo>
                    <a:pt x="0" y="149"/>
                  </a:lnTo>
                  <a:lnTo>
                    <a:pt x="0" y="133"/>
                  </a:lnTo>
                  <a:lnTo>
                    <a:pt x="0" y="123"/>
                  </a:lnTo>
                  <a:lnTo>
                    <a:pt x="0" y="110"/>
                  </a:lnTo>
                  <a:lnTo>
                    <a:pt x="2" y="102"/>
                  </a:lnTo>
                  <a:lnTo>
                    <a:pt x="2" y="94"/>
                  </a:lnTo>
                  <a:lnTo>
                    <a:pt x="2" y="86"/>
                  </a:lnTo>
                  <a:lnTo>
                    <a:pt x="4" y="78"/>
                  </a:lnTo>
                  <a:lnTo>
                    <a:pt x="4" y="70"/>
                  </a:lnTo>
                  <a:lnTo>
                    <a:pt x="4" y="64"/>
                  </a:lnTo>
                  <a:lnTo>
                    <a:pt x="4" y="59"/>
                  </a:lnTo>
                  <a:lnTo>
                    <a:pt x="6" y="54"/>
                  </a:lnTo>
                  <a:lnTo>
                    <a:pt x="6" y="48"/>
                  </a:lnTo>
                  <a:lnTo>
                    <a:pt x="6" y="46"/>
                  </a:lnTo>
                  <a:lnTo>
                    <a:pt x="6" y="40"/>
                  </a:lnTo>
                  <a:lnTo>
                    <a:pt x="8" y="38"/>
                  </a:lnTo>
                  <a:lnTo>
                    <a:pt x="8" y="32"/>
                  </a:lnTo>
                  <a:lnTo>
                    <a:pt x="8" y="30"/>
                  </a:lnTo>
                  <a:lnTo>
                    <a:pt x="10" y="27"/>
                  </a:lnTo>
                  <a:lnTo>
                    <a:pt x="10" y="24"/>
                  </a:lnTo>
                  <a:lnTo>
                    <a:pt x="10" y="22"/>
                  </a:lnTo>
                  <a:lnTo>
                    <a:pt x="10" y="19"/>
                  </a:lnTo>
                  <a:lnTo>
                    <a:pt x="12" y="16"/>
                  </a:lnTo>
                  <a:lnTo>
                    <a:pt x="12" y="14"/>
                  </a:lnTo>
                  <a:lnTo>
                    <a:pt x="12" y="14"/>
                  </a:lnTo>
                  <a:lnTo>
                    <a:pt x="12" y="11"/>
                  </a:lnTo>
                  <a:lnTo>
                    <a:pt x="14" y="8"/>
                  </a:lnTo>
                  <a:lnTo>
                    <a:pt x="14" y="8"/>
                  </a:lnTo>
                  <a:lnTo>
                    <a:pt x="14" y="6"/>
                  </a:lnTo>
                  <a:lnTo>
                    <a:pt x="16" y="6"/>
                  </a:lnTo>
                  <a:lnTo>
                    <a:pt x="16" y="6"/>
                  </a:lnTo>
                  <a:lnTo>
                    <a:pt x="16" y="3"/>
                  </a:lnTo>
                  <a:lnTo>
                    <a:pt x="16" y="3"/>
                  </a:lnTo>
                  <a:lnTo>
                    <a:pt x="18" y="3"/>
                  </a:lnTo>
                  <a:lnTo>
                    <a:pt x="18" y="3"/>
                  </a:lnTo>
                  <a:lnTo>
                    <a:pt x="18" y="3"/>
                  </a:lnTo>
                  <a:lnTo>
                    <a:pt x="20" y="0"/>
                  </a:lnTo>
                  <a:lnTo>
                    <a:pt x="20" y="0"/>
                  </a:lnTo>
                  <a:lnTo>
                    <a:pt x="20" y="3"/>
                  </a:lnTo>
                  <a:lnTo>
                    <a:pt x="20" y="3"/>
                  </a:lnTo>
                  <a:lnTo>
                    <a:pt x="22" y="3"/>
                  </a:lnTo>
                  <a:lnTo>
                    <a:pt x="22" y="3"/>
                  </a:lnTo>
                  <a:lnTo>
                    <a:pt x="22" y="3"/>
                  </a:lnTo>
                  <a:lnTo>
                    <a:pt x="22" y="6"/>
                  </a:lnTo>
                  <a:lnTo>
                    <a:pt x="24" y="6"/>
                  </a:lnTo>
                  <a:lnTo>
                    <a:pt x="24" y="8"/>
                  </a:lnTo>
                  <a:lnTo>
                    <a:pt x="24" y="8"/>
                  </a:lnTo>
                  <a:lnTo>
                    <a:pt x="26" y="11"/>
                  </a:lnTo>
                  <a:lnTo>
                    <a:pt x="26" y="1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9" name="Freeform 120"/>
            <p:cNvSpPr>
              <a:spLocks/>
            </p:cNvSpPr>
            <p:nvPr/>
          </p:nvSpPr>
          <p:spPr bwMode="auto">
            <a:xfrm>
              <a:off x="3962574" y="3903667"/>
              <a:ext cx="13493" cy="158539"/>
            </a:xfrm>
            <a:custGeom>
              <a:avLst/>
              <a:gdLst>
                <a:gd name="T0" fmla="*/ 0 w 12"/>
                <a:gd name="T1" fmla="*/ 0 h 141"/>
                <a:gd name="T2" fmla="*/ 0 w 12"/>
                <a:gd name="T3" fmla="*/ 3 h 141"/>
                <a:gd name="T4" fmla="*/ 0 w 12"/>
                <a:gd name="T5" fmla="*/ 5 h 141"/>
                <a:gd name="T6" fmla="*/ 2 w 12"/>
                <a:gd name="T7" fmla="*/ 8 h 141"/>
                <a:gd name="T8" fmla="*/ 2 w 12"/>
                <a:gd name="T9" fmla="*/ 11 h 141"/>
                <a:gd name="T10" fmla="*/ 2 w 12"/>
                <a:gd name="T11" fmla="*/ 13 h 141"/>
                <a:gd name="T12" fmla="*/ 2 w 12"/>
                <a:gd name="T13" fmla="*/ 16 h 141"/>
                <a:gd name="T14" fmla="*/ 4 w 12"/>
                <a:gd name="T15" fmla="*/ 19 h 141"/>
                <a:gd name="T16" fmla="*/ 4 w 12"/>
                <a:gd name="T17" fmla="*/ 21 h 141"/>
                <a:gd name="T18" fmla="*/ 4 w 12"/>
                <a:gd name="T19" fmla="*/ 27 h 141"/>
                <a:gd name="T20" fmla="*/ 6 w 12"/>
                <a:gd name="T21" fmla="*/ 29 h 141"/>
                <a:gd name="T22" fmla="*/ 6 w 12"/>
                <a:gd name="T23" fmla="*/ 35 h 141"/>
                <a:gd name="T24" fmla="*/ 6 w 12"/>
                <a:gd name="T25" fmla="*/ 40 h 141"/>
                <a:gd name="T26" fmla="*/ 6 w 12"/>
                <a:gd name="T27" fmla="*/ 45 h 141"/>
                <a:gd name="T28" fmla="*/ 8 w 12"/>
                <a:gd name="T29" fmla="*/ 51 h 141"/>
                <a:gd name="T30" fmla="*/ 8 w 12"/>
                <a:gd name="T31" fmla="*/ 56 h 141"/>
                <a:gd name="T32" fmla="*/ 8 w 12"/>
                <a:gd name="T33" fmla="*/ 64 h 141"/>
                <a:gd name="T34" fmla="*/ 8 w 12"/>
                <a:gd name="T35" fmla="*/ 69 h 141"/>
                <a:gd name="T36" fmla="*/ 10 w 12"/>
                <a:gd name="T37" fmla="*/ 80 h 141"/>
                <a:gd name="T38" fmla="*/ 10 w 12"/>
                <a:gd name="T39" fmla="*/ 88 h 141"/>
                <a:gd name="T40" fmla="*/ 10 w 12"/>
                <a:gd name="T41" fmla="*/ 99 h 141"/>
                <a:gd name="T42" fmla="*/ 12 w 12"/>
                <a:gd name="T43" fmla="*/ 112 h 141"/>
                <a:gd name="T44" fmla="*/ 12 w 12"/>
                <a:gd name="T45" fmla="*/ 125 h 141"/>
                <a:gd name="T46" fmla="*/ 12 w 12"/>
                <a:gd name="T47"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1">
                  <a:moveTo>
                    <a:pt x="0" y="0"/>
                  </a:moveTo>
                  <a:lnTo>
                    <a:pt x="0" y="3"/>
                  </a:lnTo>
                  <a:lnTo>
                    <a:pt x="0" y="5"/>
                  </a:lnTo>
                  <a:lnTo>
                    <a:pt x="2" y="8"/>
                  </a:lnTo>
                  <a:lnTo>
                    <a:pt x="2" y="11"/>
                  </a:lnTo>
                  <a:lnTo>
                    <a:pt x="2" y="13"/>
                  </a:lnTo>
                  <a:lnTo>
                    <a:pt x="2" y="16"/>
                  </a:lnTo>
                  <a:lnTo>
                    <a:pt x="4" y="19"/>
                  </a:lnTo>
                  <a:lnTo>
                    <a:pt x="4" y="21"/>
                  </a:lnTo>
                  <a:lnTo>
                    <a:pt x="4" y="27"/>
                  </a:lnTo>
                  <a:lnTo>
                    <a:pt x="6" y="29"/>
                  </a:lnTo>
                  <a:lnTo>
                    <a:pt x="6" y="35"/>
                  </a:lnTo>
                  <a:lnTo>
                    <a:pt x="6" y="40"/>
                  </a:lnTo>
                  <a:lnTo>
                    <a:pt x="6" y="45"/>
                  </a:lnTo>
                  <a:lnTo>
                    <a:pt x="8" y="51"/>
                  </a:lnTo>
                  <a:lnTo>
                    <a:pt x="8" y="56"/>
                  </a:lnTo>
                  <a:lnTo>
                    <a:pt x="8" y="64"/>
                  </a:lnTo>
                  <a:lnTo>
                    <a:pt x="8" y="69"/>
                  </a:lnTo>
                  <a:lnTo>
                    <a:pt x="10" y="80"/>
                  </a:lnTo>
                  <a:lnTo>
                    <a:pt x="10" y="88"/>
                  </a:lnTo>
                  <a:lnTo>
                    <a:pt x="10" y="99"/>
                  </a:lnTo>
                  <a:lnTo>
                    <a:pt x="12" y="112"/>
                  </a:lnTo>
                  <a:lnTo>
                    <a:pt x="12" y="125"/>
                  </a:lnTo>
                  <a:lnTo>
                    <a:pt x="12" y="14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0" name="Freeform 121"/>
            <p:cNvSpPr>
              <a:spLocks/>
            </p:cNvSpPr>
            <p:nvPr/>
          </p:nvSpPr>
          <p:spPr bwMode="auto">
            <a:xfrm>
              <a:off x="3982813" y="3876682"/>
              <a:ext cx="29234" cy="185524"/>
            </a:xfrm>
            <a:custGeom>
              <a:avLst/>
              <a:gdLst>
                <a:gd name="T0" fmla="*/ 0 w 26"/>
                <a:gd name="T1" fmla="*/ 165 h 165"/>
                <a:gd name="T2" fmla="*/ 0 w 26"/>
                <a:gd name="T3" fmla="*/ 149 h 165"/>
                <a:gd name="T4" fmla="*/ 0 w 26"/>
                <a:gd name="T5" fmla="*/ 133 h 165"/>
                <a:gd name="T6" fmla="*/ 2 w 26"/>
                <a:gd name="T7" fmla="*/ 120 h 165"/>
                <a:gd name="T8" fmla="*/ 2 w 26"/>
                <a:gd name="T9" fmla="*/ 109 h 165"/>
                <a:gd name="T10" fmla="*/ 2 w 26"/>
                <a:gd name="T11" fmla="*/ 101 h 165"/>
                <a:gd name="T12" fmla="*/ 4 w 26"/>
                <a:gd name="T13" fmla="*/ 91 h 165"/>
                <a:gd name="T14" fmla="*/ 4 w 26"/>
                <a:gd name="T15" fmla="*/ 83 h 165"/>
                <a:gd name="T16" fmla="*/ 4 w 26"/>
                <a:gd name="T17" fmla="*/ 75 h 165"/>
                <a:gd name="T18" fmla="*/ 4 w 26"/>
                <a:gd name="T19" fmla="*/ 69 h 165"/>
                <a:gd name="T20" fmla="*/ 6 w 26"/>
                <a:gd name="T21" fmla="*/ 64 h 165"/>
                <a:gd name="T22" fmla="*/ 6 w 26"/>
                <a:gd name="T23" fmla="*/ 59 h 165"/>
                <a:gd name="T24" fmla="*/ 6 w 26"/>
                <a:gd name="T25" fmla="*/ 53 h 165"/>
                <a:gd name="T26" fmla="*/ 6 w 26"/>
                <a:gd name="T27" fmla="*/ 48 h 165"/>
                <a:gd name="T28" fmla="*/ 8 w 26"/>
                <a:gd name="T29" fmla="*/ 43 h 165"/>
                <a:gd name="T30" fmla="*/ 8 w 26"/>
                <a:gd name="T31" fmla="*/ 40 h 165"/>
                <a:gd name="T32" fmla="*/ 8 w 26"/>
                <a:gd name="T33" fmla="*/ 35 h 165"/>
                <a:gd name="T34" fmla="*/ 10 w 26"/>
                <a:gd name="T35" fmla="*/ 32 h 165"/>
                <a:gd name="T36" fmla="*/ 10 w 26"/>
                <a:gd name="T37" fmla="*/ 29 h 165"/>
                <a:gd name="T38" fmla="*/ 10 w 26"/>
                <a:gd name="T39" fmla="*/ 24 h 165"/>
                <a:gd name="T40" fmla="*/ 10 w 26"/>
                <a:gd name="T41" fmla="*/ 21 h 165"/>
                <a:gd name="T42" fmla="*/ 12 w 26"/>
                <a:gd name="T43" fmla="*/ 19 h 165"/>
                <a:gd name="T44" fmla="*/ 12 w 26"/>
                <a:gd name="T45" fmla="*/ 16 h 165"/>
                <a:gd name="T46" fmla="*/ 12 w 26"/>
                <a:gd name="T47" fmla="*/ 13 h 165"/>
                <a:gd name="T48" fmla="*/ 12 w 26"/>
                <a:gd name="T49" fmla="*/ 13 h 165"/>
                <a:gd name="T50" fmla="*/ 14 w 26"/>
                <a:gd name="T51" fmla="*/ 11 h 165"/>
                <a:gd name="T52" fmla="*/ 14 w 26"/>
                <a:gd name="T53" fmla="*/ 8 h 165"/>
                <a:gd name="T54" fmla="*/ 14 w 26"/>
                <a:gd name="T55" fmla="*/ 8 h 165"/>
                <a:gd name="T56" fmla="*/ 16 w 26"/>
                <a:gd name="T57" fmla="*/ 5 h 165"/>
                <a:gd name="T58" fmla="*/ 16 w 26"/>
                <a:gd name="T59" fmla="*/ 5 h 165"/>
                <a:gd name="T60" fmla="*/ 16 w 26"/>
                <a:gd name="T61" fmla="*/ 3 h 165"/>
                <a:gd name="T62" fmla="*/ 16 w 26"/>
                <a:gd name="T63" fmla="*/ 3 h 165"/>
                <a:gd name="T64" fmla="*/ 18 w 26"/>
                <a:gd name="T65" fmla="*/ 3 h 165"/>
                <a:gd name="T66" fmla="*/ 18 w 26"/>
                <a:gd name="T67" fmla="*/ 0 h 165"/>
                <a:gd name="T68" fmla="*/ 18 w 26"/>
                <a:gd name="T69" fmla="*/ 0 h 165"/>
                <a:gd name="T70" fmla="*/ 20 w 26"/>
                <a:gd name="T71" fmla="*/ 0 h 165"/>
                <a:gd name="T72" fmla="*/ 20 w 26"/>
                <a:gd name="T73" fmla="*/ 0 h 165"/>
                <a:gd name="T74" fmla="*/ 20 w 26"/>
                <a:gd name="T75" fmla="*/ 0 h 165"/>
                <a:gd name="T76" fmla="*/ 20 w 26"/>
                <a:gd name="T77" fmla="*/ 0 h 165"/>
                <a:gd name="T78" fmla="*/ 22 w 26"/>
                <a:gd name="T79" fmla="*/ 0 h 165"/>
                <a:gd name="T80" fmla="*/ 22 w 26"/>
                <a:gd name="T81" fmla="*/ 0 h 165"/>
                <a:gd name="T82" fmla="*/ 22 w 26"/>
                <a:gd name="T83" fmla="*/ 0 h 165"/>
                <a:gd name="T84" fmla="*/ 22 w 26"/>
                <a:gd name="T85" fmla="*/ 0 h 165"/>
                <a:gd name="T86" fmla="*/ 24 w 26"/>
                <a:gd name="T87" fmla="*/ 3 h 165"/>
                <a:gd name="T88" fmla="*/ 24 w 26"/>
                <a:gd name="T89" fmla="*/ 3 h 165"/>
                <a:gd name="T90" fmla="*/ 24 w 26"/>
                <a:gd name="T91" fmla="*/ 3 h 165"/>
                <a:gd name="T92" fmla="*/ 26 w 26"/>
                <a:gd name="T93" fmla="*/ 5 h 165"/>
                <a:gd name="T94" fmla="*/ 26 w 26"/>
                <a:gd name="T95" fmla="*/ 5 h 165"/>
                <a:gd name="T96" fmla="*/ 26 w 26"/>
                <a:gd name="T97" fmla="*/ 8 h 165"/>
                <a:gd name="T98" fmla="*/ 26 w 26"/>
                <a:gd name="T99" fmla="*/ 11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5">
                  <a:moveTo>
                    <a:pt x="0" y="165"/>
                  </a:moveTo>
                  <a:lnTo>
                    <a:pt x="0" y="149"/>
                  </a:lnTo>
                  <a:lnTo>
                    <a:pt x="0" y="133"/>
                  </a:lnTo>
                  <a:lnTo>
                    <a:pt x="2" y="120"/>
                  </a:lnTo>
                  <a:lnTo>
                    <a:pt x="2" y="109"/>
                  </a:lnTo>
                  <a:lnTo>
                    <a:pt x="2" y="101"/>
                  </a:lnTo>
                  <a:lnTo>
                    <a:pt x="4" y="91"/>
                  </a:lnTo>
                  <a:lnTo>
                    <a:pt x="4" y="83"/>
                  </a:lnTo>
                  <a:lnTo>
                    <a:pt x="4" y="75"/>
                  </a:lnTo>
                  <a:lnTo>
                    <a:pt x="4" y="69"/>
                  </a:lnTo>
                  <a:lnTo>
                    <a:pt x="6" y="64"/>
                  </a:lnTo>
                  <a:lnTo>
                    <a:pt x="6" y="59"/>
                  </a:lnTo>
                  <a:lnTo>
                    <a:pt x="6" y="53"/>
                  </a:lnTo>
                  <a:lnTo>
                    <a:pt x="6" y="48"/>
                  </a:lnTo>
                  <a:lnTo>
                    <a:pt x="8" y="43"/>
                  </a:lnTo>
                  <a:lnTo>
                    <a:pt x="8" y="40"/>
                  </a:lnTo>
                  <a:lnTo>
                    <a:pt x="8" y="35"/>
                  </a:lnTo>
                  <a:lnTo>
                    <a:pt x="10" y="32"/>
                  </a:lnTo>
                  <a:lnTo>
                    <a:pt x="10" y="29"/>
                  </a:lnTo>
                  <a:lnTo>
                    <a:pt x="10" y="24"/>
                  </a:lnTo>
                  <a:lnTo>
                    <a:pt x="10" y="21"/>
                  </a:lnTo>
                  <a:lnTo>
                    <a:pt x="12" y="19"/>
                  </a:lnTo>
                  <a:lnTo>
                    <a:pt x="12" y="16"/>
                  </a:lnTo>
                  <a:lnTo>
                    <a:pt x="12" y="13"/>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3"/>
                  </a:lnTo>
                  <a:lnTo>
                    <a:pt x="24" y="3"/>
                  </a:lnTo>
                  <a:lnTo>
                    <a:pt x="24" y="3"/>
                  </a:lnTo>
                  <a:lnTo>
                    <a:pt x="26" y="5"/>
                  </a:lnTo>
                  <a:lnTo>
                    <a:pt x="26" y="5"/>
                  </a:lnTo>
                  <a:lnTo>
                    <a:pt x="26" y="8"/>
                  </a:lnTo>
                  <a:lnTo>
                    <a:pt x="26" y="11"/>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1" name="Freeform 122"/>
            <p:cNvSpPr>
              <a:spLocks/>
            </p:cNvSpPr>
            <p:nvPr/>
          </p:nvSpPr>
          <p:spPr bwMode="auto">
            <a:xfrm>
              <a:off x="4012047" y="3889050"/>
              <a:ext cx="15741" cy="173156"/>
            </a:xfrm>
            <a:custGeom>
              <a:avLst/>
              <a:gdLst>
                <a:gd name="T0" fmla="*/ 0 w 14"/>
                <a:gd name="T1" fmla="*/ 0 h 154"/>
                <a:gd name="T2" fmla="*/ 2 w 14"/>
                <a:gd name="T3" fmla="*/ 0 h 154"/>
                <a:gd name="T4" fmla="*/ 2 w 14"/>
                <a:gd name="T5" fmla="*/ 2 h 154"/>
                <a:gd name="T6" fmla="*/ 2 w 14"/>
                <a:gd name="T7" fmla="*/ 5 h 154"/>
                <a:gd name="T8" fmla="*/ 2 w 14"/>
                <a:gd name="T9" fmla="*/ 8 h 154"/>
                <a:gd name="T10" fmla="*/ 4 w 14"/>
                <a:gd name="T11" fmla="*/ 10 h 154"/>
                <a:gd name="T12" fmla="*/ 4 w 14"/>
                <a:gd name="T13" fmla="*/ 13 h 154"/>
                <a:gd name="T14" fmla="*/ 4 w 14"/>
                <a:gd name="T15" fmla="*/ 16 h 154"/>
                <a:gd name="T16" fmla="*/ 6 w 14"/>
                <a:gd name="T17" fmla="*/ 21 h 154"/>
                <a:gd name="T18" fmla="*/ 6 w 14"/>
                <a:gd name="T19" fmla="*/ 24 h 154"/>
                <a:gd name="T20" fmla="*/ 6 w 14"/>
                <a:gd name="T21" fmla="*/ 26 h 154"/>
                <a:gd name="T22" fmla="*/ 6 w 14"/>
                <a:gd name="T23" fmla="*/ 32 h 154"/>
                <a:gd name="T24" fmla="*/ 8 w 14"/>
                <a:gd name="T25" fmla="*/ 37 h 154"/>
                <a:gd name="T26" fmla="*/ 8 w 14"/>
                <a:gd name="T27" fmla="*/ 42 h 154"/>
                <a:gd name="T28" fmla="*/ 8 w 14"/>
                <a:gd name="T29" fmla="*/ 48 h 154"/>
                <a:gd name="T30" fmla="*/ 8 w 14"/>
                <a:gd name="T31" fmla="*/ 53 h 154"/>
                <a:gd name="T32" fmla="*/ 10 w 14"/>
                <a:gd name="T33" fmla="*/ 61 h 154"/>
                <a:gd name="T34" fmla="*/ 10 w 14"/>
                <a:gd name="T35" fmla="*/ 69 h 154"/>
                <a:gd name="T36" fmla="*/ 10 w 14"/>
                <a:gd name="T37" fmla="*/ 77 h 154"/>
                <a:gd name="T38" fmla="*/ 12 w 14"/>
                <a:gd name="T39" fmla="*/ 85 h 154"/>
                <a:gd name="T40" fmla="*/ 12 w 14"/>
                <a:gd name="T41" fmla="*/ 96 h 154"/>
                <a:gd name="T42" fmla="*/ 12 w 14"/>
                <a:gd name="T43" fmla="*/ 109 h 154"/>
                <a:gd name="T44" fmla="*/ 12 w 14"/>
                <a:gd name="T45" fmla="*/ 122 h 154"/>
                <a:gd name="T46" fmla="*/ 14 w 14"/>
                <a:gd name="T47" fmla="*/ 138 h 154"/>
                <a:gd name="T48" fmla="*/ 14 w 14"/>
                <a:gd name="T49"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154">
                  <a:moveTo>
                    <a:pt x="0" y="0"/>
                  </a:moveTo>
                  <a:lnTo>
                    <a:pt x="2" y="0"/>
                  </a:lnTo>
                  <a:lnTo>
                    <a:pt x="2" y="2"/>
                  </a:lnTo>
                  <a:lnTo>
                    <a:pt x="2" y="5"/>
                  </a:lnTo>
                  <a:lnTo>
                    <a:pt x="2" y="8"/>
                  </a:lnTo>
                  <a:lnTo>
                    <a:pt x="4" y="10"/>
                  </a:lnTo>
                  <a:lnTo>
                    <a:pt x="4" y="13"/>
                  </a:lnTo>
                  <a:lnTo>
                    <a:pt x="4" y="16"/>
                  </a:lnTo>
                  <a:lnTo>
                    <a:pt x="6" y="21"/>
                  </a:lnTo>
                  <a:lnTo>
                    <a:pt x="6" y="24"/>
                  </a:lnTo>
                  <a:lnTo>
                    <a:pt x="6" y="26"/>
                  </a:lnTo>
                  <a:lnTo>
                    <a:pt x="6" y="32"/>
                  </a:lnTo>
                  <a:lnTo>
                    <a:pt x="8" y="37"/>
                  </a:lnTo>
                  <a:lnTo>
                    <a:pt x="8" y="42"/>
                  </a:lnTo>
                  <a:lnTo>
                    <a:pt x="8" y="48"/>
                  </a:lnTo>
                  <a:lnTo>
                    <a:pt x="8" y="53"/>
                  </a:lnTo>
                  <a:lnTo>
                    <a:pt x="10" y="61"/>
                  </a:lnTo>
                  <a:lnTo>
                    <a:pt x="10" y="69"/>
                  </a:lnTo>
                  <a:lnTo>
                    <a:pt x="10" y="77"/>
                  </a:lnTo>
                  <a:lnTo>
                    <a:pt x="12" y="85"/>
                  </a:lnTo>
                  <a:lnTo>
                    <a:pt x="12" y="96"/>
                  </a:lnTo>
                  <a:lnTo>
                    <a:pt x="12" y="109"/>
                  </a:lnTo>
                  <a:lnTo>
                    <a:pt x="12" y="122"/>
                  </a:lnTo>
                  <a:lnTo>
                    <a:pt x="14" y="138"/>
                  </a:lnTo>
                  <a:lnTo>
                    <a:pt x="14" y="154"/>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2" name="Freeform 123"/>
            <p:cNvSpPr>
              <a:spLocks/>
            </p:cNvSpPr>
            <p:nvPr/>
          </p:nvSpPr>
          <p:spPr bwMode="auto">
            <a:xfrm>
              <a:off x="4032286" y="3858692"/>
              <a:ext cx="31483" cy="203514"/>
            </a:xfrm>
            <a:custGeom>
              <a:avLst/>
              <a:gdLst>
                <a:gd name="T0" fmla="*/ 0 w 28"/>
                <a:gd name="T1" fmla="*/ 181 h 181"/>
                <a:gd name="T2" fmla="*/ 0 w 28"/>
                <a:gd name="T3" fmla="*/ 168 h 181"/>
                <a:gd name="T4" fmla="*/ 2 w 28"/>
                <a:gd name="T5" fmla="*/ 149 h 181"/>
                <a:gd name="T6" fmla="*/ 2 w 28"/>
                <a:gd name="T7" fmla="*/ 136 h 181"/>
                <a:gd name="T8" fmla="*/ 2 w 28"/>
                <a:gd name="T9" fmla="*/ 123 h 181"/>
                <a:gd name="T10" fmla="*/ 4 w 28"/>
                <a:gd name="T11" fmla="*/ 112 h 181"/>
                <a:gd name="T12" fmla="*/ 4 w 28"/>
                <a:gd name="T13" fmla="*/ 101 h 181"/>
                <a:gd name="T14" fmla="*/ 4 w 28"/>
                <a:gd name="T15" fmla="*/ 93 h 181"/>
                <a:gd name="T16" fmla="*/ 4 w 28"/>
                <a:gd name="T17" fmla="*/ 85 h 181"/>
                <a:gd name="T18" fmla="*/ 6 w 28"/>
                <a:gd name="T19" fmla="*/ 77 h 181"/>
                <a:gd name="T20" fmla="*/ 6 w 28"/>
                <a:gd name="T21" fmla="*/ 69 h 181"/>
                <a:gd name="T22" fmla="*/ 6 w 28"/>
                <a:gd name="T23" fmla="*/ 64 h 181"/>
                <a:gd name="T24" fmla="*/ 6 w 28"/>
                <a:gd name="T25" fmla="*/ 59 h 181"/>
                <a:gd name="T26" fmla="*/ 8 w 28"/>
                <a:gd name="T27" fmla="*/ 53 h 181"/>
                <a:gd name="T28" fmla="*/ 8 w 28"/>
                <a:gd name="T29" fmla="*/ 48 h 181"/>
                <a:gd name="T30" fmla="*/ 8 w 28"/>
                <a:gd name="T31" fmla="*/ 45 h 181"/>
                <a:gd name="T32" fmla="*/ 10 w 28"/>
                <a:gd name="T33" fmla="*/ 40 h 181"/>
                <a:gd name="T34" fmla="*/ 10 w 28"/>
                <a:gd name="T35" fmla="*/ 37 h 181"/>
                <a:gd name="T36" fmla="*/ 10 w 28"/>
                <a:gd name="T37" fmla="*/ 32 h 181"/>
                <a:gd name="T38" fmla="*/ 10 w 28"/>
                <a:gd name="T39" fmla="*/ 29 h 181"/>
                <a:gd name="T40" fmla="*/ 12 w 28"/>
                <a:gd name="T41" fmla="*/ 27 h 181"/>
                <a:gd name="T42" fmla="*/ 12 w 28"/>
                <a:gd name="T43" fmla="*/ 24 h 181"/>
                <a:gd name="T44" fmla="*/ 12 w 28"/>
                <a:gd name="T45" fmla="*/ 21 h 181"/>
                <a:gd name="T46" fmla="*/ 12 w 28"/>
                <a:gd name="T47" fmla="*/ 19 h 181"/>
                <a:gd name="T48" fmla="*/ 14 w 28"/>
                <a:gd name="T49" fmla="*/ 16 h 181"/>
                <a:gd name="T50" fmla="*/ 14 w 28"/>
                <a:gd name="T51" fmla="*/ 13 h 181"/>
                <a:gd name="T52" fmla="*/ 14 w 28"/>
                <a:gd name="T53" fmla="*/ 11 h 181"/>
                <a:gd name="T54" fmla="*/ 16 w 28"/>
                <a:gd name="T55" fmla="*/ 11 h 181"/>
                <a:gd name="T56" fmla="*/ 16 w 28"/>
                <a:gd name="T57" fmla="*/ 8 h 181"/>
                <a:gd name="T58" fmla="*/ 16 w 28"/>
                <a:gd name="T59" fmla="*/ 8 h 181"/>
                <a:gd name="T60" fmla="*/ 16 w 28"/>
                <a:gd name="T61" fmla="*/ 5 h 181"/>
                <a:gd name="T62" fmla="*/ 18 w 28"/>
                <a:gd name="T63" fmla="*/ 5 h 181"/>
                <a:gd name="T64" fmla="*/ 18 w 28"/>
                <a:gd name="T65" fmla="*/ 3 h 181"/>
                <a:gd name="T66" fmla="*/ 18 w 28"/>
                <a:gd name="T67" fmla="*/ 3 h 181"/>
                <a:gd name="T68" fmla="*/ 20 w 28"/>
                <a:gd name="T69" fmla="*/ 3 h 181"/>
                <a:gd name="T70" fmla="*/ 20 w 28"/>
                <a:gd name="T71" fmla="*/ 3 h 181"/>
                <a:gd name="T72" fmla="*/ 20 w 28"/>
                <a:gd name="T73" fmla="*/ 3 h 181"/>
                <a:gd name="T74" fmla="*/ 20 w 28"/>
                <a:gd name="T75" fmla="*/ 0 h 181"/>
                <a:gd name="T76" fmla="*/ 22 w 28"/>
                <a:gd name="T77" fmla="*/ 0 h 181"/>
                <a:gd name="T78" fmla="*/ 22 w 28"/>
                <a:gd name="T79" fmla="*/ 0 h 181"/>
                <a:gd name="T80" fmla="*/ 22 w 28"/>
                <a:gd name="T81" fmla="*/ 0 h 181"/>
                <a:gd name="T82" fmla="*/ 22 w 28"/>
                <a:gd name="T83" fmla="*/ 3 h 181"/>
                <a:gd name="T84" fmla="*/ 24 w 28"/>
                <a:gd name="T85" fmla="*/ 3 h 181"/>
                <a:gd name="T86" fmla="*/ 24 w 28"/>
                <a:gd name="T87" fmla="*/ 3 h 181"/>
                <a:gd name="T88" fmla="*/ 24 w 28"/>
                <a:gd name="T89" fmla="*/ 3 h 181"/>
                <a:gd name="T90" fmla="*/ 26 w 28"/>
                <a:gd name="T91" fmla="*/ 5 h 181"/>
                <a:gd name="T92" fmla="*/ 26 w 28"/>
                <a:gd name="T93" fmla="*/ 5 h 181"/>
                <a:gd name="T94" fmla="*/ 26 w 28"/>
                <a:gd name="T95" fmla="*/ 5 h 181"/>
                <a:gd name="T96" fmla="*/ 26 w 28"/>
                <a:gd name="T97" fmla="*/ 8 h 181"/>
                <a:gd name="T98" fmla="*/ 28 w 28"/>
                <a:gd name="T99" fmla="*/ 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81">
                  <a:moveTo>
                    <a:pt x="0" y="181"/>
                  </a:moveTo>
                  <a:lnTo>
                    <a:pt x="0" y="168"/>
                  </a:lnTo>
                  <a:lnTo>
                    <a:pt x="2" y="149"/>
                  </a:lnTo>
                  <a:lnTo>
                    <a:pt x="2" y="136"/>
                  </a:lnTo>
                  <a:lnTo>
                    <a:pt x="2" y="123"/>
                  </a:lnTo>
                  <a:lnTo>
                    <a:pt x="4" y="112"/>
                  </a:lnTo>
                  <a:lnTo>
                    <a:pt x="4" y="101"/>
                  </a:lnTo>
                  <a:lnTo>
                    <a:pt x="4" y="93"/>
                  </a:lnTo>
                  <a:lnTo>
                    <a:pt x="4" y="85"/>
                  </a:lnTo>
                  <a:lnTo>
                    <a:pt x="6" y="77"/>
                  </a:lnTo>
                  <a:lnTo>
                    <a:pt x="6" y="69"/>
                  </a:lnTo>
                  <a:lnTo>
                    <a:pt x="6" y="64"/>
                  </a:lnTo>
                  <a:lnTo>
                    <a:pt x="6" y="59"/>
                  </a:lnTo>
                  <a:lnTo>
                    <a:pt x="8" y="53"/>
                  </a:lnTo>
                  <a:lnTo>
                    <a:pt x="8" y="48"/>
                  </a:lnTo>
                  <a:lnTo>
                    <a:pt x="8" y="45"/>
                  </a:lnTo>
                  <a:lnTo>
                    <a:pt x="10" y="40"/>
                  </a:lnTo>
                  <a:lnTo>
                    <a:pt x="10" y="37"/>
                  </a:lnTo>
                  <a:lnTo>
                    <a:pt x="10" y="32"/>
                  </a:lnTo>
                  <a:lnTo>
                    <a:pt x="10" y="29"/>
                  </a:lnTo>
                  <a:lnTo>
                    <a:pt x="12" y="27"/>
                  </a:lnTo>
                  <a:lnTo>
                    <a:pt x="12" y="24"/>
                  </a:lnTo>
                  <a:lnTo>
                    <a:pt x="12" y="21"/>
                  </a:lnTo>
                  <a:lnTo>
                    <a:pt x="12" y="19"/>
                  </a:lnTo>
                  <a:lnTo>
                    <a:pt x="14" y="16"/>
                  </a:lnTo>
                  <a:lnTo>
                    <a:pt x="14" y="13"/>
                  </a:lnTo>
                  <a:lnTo>
                    <a:pt x="14" y="11"/>
                  </a:lnTo>
                  <a:lnTo>
                    <a:pt x="16" y="11"/>
                  </a:lnTo>
                  <a:lnTo>
                    <a:pt x="16" y="8"/>
                  </a:lnTo>
                  <a:lnTo>
                    <a:pt x="16" y="8"/>
                  </a:lnTo>
                  <a:lnTo>
                    <a:pt x="16" y="5"/>
                  </a:lnTo>
                  <a:lnTo>
                    <a:pt x="18" y="5"/>
                  </a:lnTo>
                  <a:lnTo>
                    <a:pt x="18" y="3"/>
                  </a:lnTo>
                  <a:lnTo>
                    <a:pt x="18" y="3"/>
                  </a:lnTo>
                  <a:lnTo>
                    <a:pt x="20" y="3"/>
                  </a:lnTo>
                  <a:lnTo>
                    <a:pt x="20" y="3"/>
                  </a:lnTo>
                  <a:lnTo>
                    <a:pt x="20" y="3"/>
                  </a:lnTo>
                  <a:lnTo>
                    <a:pt x="20" y="0"/>
                  </a:lnTo>
                  <a:lnTo>
                    <a:pt x="22" y="0"/>
                  </a:lnTo>
                  <a:lnTo>
                    <a:pt x="22" y="0"/>
                  </a:lnTo>
                  <a:lnTo>
                    <a:pt x="22" y="0"/>
                  </a:lnTo>
                  <a:lnTo>
                    <a:pt x="22" y="3"/>
                  </a:lnTo>
                  <a:lnTo>
                    <a:pt x="24" y="3"/>
                  </a:lnTo>
                  <a:lnTo>
                    <a:pt x="24" y="3"/>
                  </a:lnTo>
                  <a:lnTo>
                    <a:pt x="24" y="3"/>
                  </a:lnTo>
                  <a:lnTo>
                    <a:pt x="26" y="5"/>
                  </a:lnTo>
                  <a:lnTo>
                    <a:pt x="26" y="5"/>
                  </a:lnTo>
                  <a:lnTo>
                    <a:pt x="26" y="5"/>
                  </a:lnTo>
                  <a:lnTo>
                    <a:pt x="26" y="8"/>
                  </a:lnTo>
                  <a:lnTo>
                    <a:pt x="28" y="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3" name="Freeform 124"/>
            <p:cNvSpPr>
              <a:spLocks/>
            </p:cNvSpPr>
            <p:nvPr/>
          </p:nvSpPr>
          <p:spPr bwMode="auto">
            <a:xfrm>
              <a:off x="4063769" y="3867687"/>
              <a:ext cx="15741" cy="194519"/>
            </a:xfrm>
            <a:custGeom>
              <a:avLst/>
              <a:gdLst>
                <a:gd name="T0" fmla="*/ 0 w 14"/>
                <a:gd name="T1" fmla="*/ 0 h 173"/>
                <a:gd name="T2" fmla="*/ 0 w 14"/>
                <a:gd name="T3" fmla="*/ 3 h 173"/>
                <a:gd name="T4" fmla="*/ 0 w 14"/>
                <a:gd name="T5" fmla="*/ 5 h 173"/>
                <a:gd name="T6" fmla="*/ 0 w 14"/>
                <a:gd name="T7" fmla="*/ 8 h 173"/>
                <a:gd name="T8" fmla="*/ 2 w 14"/>
                <a:gd name="T9" fmla="*/ 8 h 173"/>
                <a:gd name="T10" fmla="*/ 2 w 14"/>
                <a:gd name="T11" fmla="*/ 11 h 173"/>
                <a:gd name="T12" fmla="*/ 2 w 14"/>
                <a:gd name="T13" fmla="*/ 13 h 173"/>
                <a:gd name="T14" fmla="*/ 4 w 14"/>
                <a:gd name="T15" fmla="*/ 19 h 173"/>
                <a:gd name="T16" fmla="*/ 4 w 14"/>
                <a:gd name="T17" fmla="*/ 21 h 173"/>
                <a:gd name="T18" fmla="*/ 4 w 14"/>
                <a:gd name="T19" fmla="*/ 24 h 173"/>
                <a:gd name="T20" fmla="*/ 4 w 14"/>
                <a:gd name="T21" fmla="*/ 27 h 173"/>
                <a:gd name="T22" fmla="*/ 6 w 14"/>
                <a:gd name="T23" fmla="*/ 32 h 173"/>
                <a:gd name="T24" fmla="*/ 6 w 14"/>
                <a:gd name="T25" fmla="*/ 37 h 173"/>
                <a:gd name="T26" fmla="*/ 6 w 14"/>
                <a:gd name="T27" fmla="*/ 40 h 173"/>
                <a:gd name="T28" fmla="*/ 6 w 14"/>
                <a:gd name="T29" fmla="*/ 45 h 173"/>
                <a:gd name="T30" fmla="*/ 8 w 14"/>
                <a:gd name="T31" fmla="*/ 53 h 173"/>
                <a:gd name="T32" fmla="*/ 8 w 14"/>
                <a:gd name="T33" fmla="*/ 59 h 173"/>
                <a:gd name="T34" fmla="*/ 8 w 14"/>
                <a:gd name="T35" fmla="*/ 64 h 173"/>
                <a:gd name="T36" fmla="*/ 10 w 14"/>
                <a:gd name="T37" fmla="*/ 72 h 173"/>
                <a:gd name="T38" fmla="*/ 10 w 14"/>
                <a:gd name="T39" fmla="*/ 80 h 173"/>
                <a:gd name="T40" fmla="*/ 10 w 14"/>
                <a:gd name="T41" fmla="*/ 91 h 173"/>
                <a:gd name="T42" fmla="*/ 10 w 14"/>
                <a:gd name="T43" fmla="*/ 101 h 173"/>
                <a:gd name="T44" fmla="*/ 12 w 14"/>
                <a:gd name="T45" fmla="*/ 112 h 173"/>
                <a:gd name="T46" fmla="*/ 12 w 14"/>
                <a:gd name="T47" fmla="*/ 128 h 173"/>
                <a:gd name="T48" fmla="*/ 12 w 14"/>
                <a:gd name="T49" fmla="*/ 144 h 173"/>
                <a:gd name="T50" fmla="*/ 14 w 14"/>
                <a:gd name="T51" fmla="*/ 165 h 173"/>
                <a:gd name="T52" fmla="*/ 14 w 14"/>
                <a:gd name="T53"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 h="173">
                  <a:moveTo>
                    <a:pt x="0" y="0"/>
                  </a:moveTo>
                  <a:lnTo>
                    <a:pt x="0" y="3"/>
                  </a:lnTo>
                  <a:lnTo>
                    <a:pt x="0" y="5"/>
                  </a:lnTo>
                  <a:lnTo>
                    <a:pt x="0" y="8"/>
                  </a:lnTo>
                  <a:lnTo>
                    <a:pt x="2" y="8"/>
                  </a:lnTo>
                  <a:lnTo>
                    <a:pt x="2" y="11"/>
                  </a:lnTo>
                  <a:lnTo>
                    <a:pt x="2" y="13"/>
                  </a:lnTo>
                  <a:lnTo>
                    <a:pt x="4" y="19"/>
                  </a:lnTo>
                  <a:lnTo>
                    <a:pt x="4" y="21"/>
                  </a:lnTo>
                  <a:lnTo>
                    <a:pt x="4" y="24"/>
                  </a:lnTo>
                  <a:lnTo>
                    <a:pt x="4" y="27"/>
                  </a:lnTo>
                  <a:lnTo>
                    <a:pt x="6" y="32"/>
                  </a:lnTo>
                  <a:lnTo>
                    <a:pt x="6" y="37"/>
                  </a:lnTo>
                  <a:lnTo>
                    <a:pt x="6" y="40"/>
                  </a:lnTo>
                  <a:lnTo>
                    <a:pt x="6" y="45"/>
                  </a:lnTo>
                  <a:lnTo>
                    <a:pt x="8" y="53"/>
                  </a:lnTo>
                  <a:lnTo>
                    <a:pt x="8" y="59"/>
                  </a:lnTo>
                  <a:lnTo>
                    <a:pt x="8" y="64"/>
                  </a:lnTo>
                  <a:lnTo>
                    <a:pt x="10" y="72"/>
                  </a:lnTo>
                  <a:lnTo>
                    <a:pt x="10" y="80"/>
                  </a:lnTo>
                  <a:lnTo>
                    <a:pt x="10" y="91"/>
                  </a:lnTo>
                  <a:lnTo>
                    <a:pt x="10" y="101"/>
                  </a:lnTo>
                  <a:lnTo>
                    <a:pt x="12" y="112"/>
                  </a:lnTo>
                  <a:lnTo>
                    <a:pt x="12" y="128"/>
                  </a:lnTo>
                  <a:lnTo>
                    <a:pt x="12" y="144"/>
                  </a:lnTo>
                  <a:lnTo>
                    <a:pt x="14" y="165"/>
                  </a:lnTo>
                  <a:lnTo>
                    <a:pt x="14" y="17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4" name="Freeform 125"/>
            <p:cNvSpPr>
              <a:spLocks/>
            </p:cNvSpPr>
            <p:nvPr/>
          </p:nvSpPr>
          <p:spPr bwMode="auto">
            <a:xfrm>
              <a:off x="4084008" y="3844075"/>
              <a:ext cx="29234" cy="218131"/>
            </a:xfrm>
            <a:custGeom>
              <a:avLst/>
              <a:gdLst>
                <a:gd name="T0" fmla="*/ 0 w 26"/>
                <a:gd name="T1" fmla="*/ 194 h 194"/>
                <a:gd name="T2" fmla="*/ 0 w 26"/>
                <a:gd name="T3" fmla="*/ 189 h 194"/>
                <a:gd name="T4" fmla="*/ 0 w 26"/>
                <a:gd name="T5" fmla="*/ 167 h 194"/>
                <a:gd name="T6" fmla="*/ 0 w 26"/>
                <a:gd name="T7" fmla="*/ 149 h 194"/>
                <a:gd name="T8" fmla="*/ 2 w 26"/>
                <a:gd name="T9" fmla="*/ 133 h 194"/>
                <a:gd name="T10" fmla="*/ 2 w 26"/>
                <a:gd name="T11" fmla="*/ 122 h 194"/>
                <a:gd name="T12" fmla="*/ 2 w 26"/>
                <a:gd name="T13" fmla="*/ 109 h 194"/>
                <a:gd name="T14" fmla="*/ 2 w 26"/>
                <a:gd name="T15" fmla="*/ 101 h 194"/>
                <a:gd name="T16" fmla="*/ 4 w 26"/>
                <a:gd name="T17" fmla="*/ 90 h 194"/>
                <a:gd name="T18" fmla="*/ 4 w 26"/>
                <a:gd name="T19" fmla="*/ 82 h 194"/>
                <a:gd name="T20" fmla="*/ 4 w 26"/>
                <a:gd name="T21" fmla="*/ 77 h 194"/>
                <a:gd name="T22" fmla="*/ 4 w 26"/>
                <a:gd name="T23" fmla="*/ 69 h 194"/>
                <a:gd name="T24" fmla="*/ 6 w 26"/>
                <a:gd name="T25" fmla="*/ 64 h 194"/>
                <a:gd name="T26" fmla="*/ 6 w 26"/>
                <a:gd name="T27" fmla="*/ 58 h 194"/>
                <a:gd name="T28" fmla="*/ 6 w 26"/>
                <a:gd name="T29" fmla="*/ 53 h 194"/>
                <a:gd name="T30" fmla="*/ 8 w 26"/>
                <a:gd name="T31" fmla="*/ 48 h 194"/>
                <a:gd name="T32" fmla="*/ 8 w 26"/>
                <a:gd name="T33" fmla="*/ 42 h 194"/>
                <a:gd name="T34" fmla="*/ 8 w 26"/>
                <a:gd name="T35" fmla="*/ 40 h 194"/>
                <a:gd name="T36" fmla="*/ 8 w 26"/>
                <a:gd name="T37" fmla="*/ 34 h 194"/>
                <a:gd name="T38" fmla="*/ 10 w 26"/>
                <a:gd name="T39" fmla="*/ 32 h 194"/>
                <a:gd name="T40" fmla="*/ 10 w 26"/>
                <a:gd name="T41" fmla="*/ 29 h 194"/>
                <a:gd name="T42" fmla="*/ 10 w 26"/>
                <a:gd name="T43" fmla="*/ 26 h 194"/>
                <a:gd name="T44" fmla="*/ 10 w 26"/>
                <a:gd name="T45" fmla="*/ 21 h 194"/>
                <a:gd name="T46" fmla="*/ 12 w 26"/>
                <a:gd name="T47" fmla="*/ 18 h 194"/>
                <a:gd name="T48" fmla="*/ 12 w 26"/>
                <a:gd name="T49" fmla="*/ 18 h 194"/>
                <a:gd name="T50" fmla="*/ 12 w 26"/>
                <a:gd name="T51" fmla="*/ 16 h 194"/>
                <a:gd name="T52" fmla="*/ 14 w 26"/>
                <a:gd name="T53" fmla="*/ 13 h 194"/>
                <a:gd name="T54" fmla="*/ 14 w 26"/>
                <a:gd name="T55" fmla="*/ 10 h 194"/>
                <a:gd name="T56" fmla="*/ 14 w 26"/>
                <a:gd name="T57" fmla="*/ 10 h 194"/>
                <a:gd name="T58" fmla="*/ 14 w 26"/>
                <a:gd name="T59" fmla="*/ 8 h 194"/>
                <a:gd name="T60" fmla="*/ 16 w 26"/>
                <a:gd name="T61" fmla="*/ 5 h 194"/>
                <a:gd name="T62" fmla="*/ 16 w 26"/>
                <a:gd name="T63" fmla="*/ 5 h 194"/>
                <a:gd name="T64" fmla="*/ 16 w 26"/>
                <a:gd name="T65" fmla="*/ 5 h 194"/>
                <a:gd name="T66" fmla="*/ 16 w 26"/>
                <a:gd name="T67" fmla="*/ 2 h 194"/>
                <a:gd name="T68" fmla="*/ 18 w 26"/>
                <a:gd name="T69" fmla="*/ 2 h 194"/>
                <a:gd name="T70" fmla="*/ 18 w 26"/>
                <a:gd name="T71" fmla="*/ 2 h 194"/>
                <a:gd name="T72" fmla="*/ 18 w 26"/>
                <a:gd name="T73" fmla="*/ 0 h 194"/>
                <a:gd name="T74" fmla="*/ 20 w 26"/>
                <a:gd name="T75" fmla="*/ 0 h 194"/>
                <a:gd name="T76" fmla="*/ 20 w 26"/>
                <a:gd name="T77" fmla="*/ 0 h 194"/>
                <a:gd name="T78" fmla="*/ 20 w 26"/>
                <a:gd name="T79" fmla="*/ 0 h 194"/>
                <a:gd name="T80" fmla="*/ 20 w 26"/>
                <a:gd name="T81" fmla="*/ 0 h 194"/>
                <a:gd name="T82" fmla="*/ 22 w 26"/>
                <a:gd name="T83" fmla="*/ 0 h 194"/>
                <a:gd name="T84" fmla="*/ 22 w 26"/>
                <a:gd name="T85" fmla="*/ 0 h 194"/>
                <a:gd name="T86" fmla="*/ 22 w 26"/>
                <a:gd name="T87" fmla="*/ 0 h 194"/>
                <a:gd name="T88" fmla="*/ 24 w 26"/>
                <a:gd name="T89" fmla="*/ 2 h 194"/>
                <a:gd name="T90" fmla="*/ 24 w 26"/>
                <a:gd name="T91" fmla="*/ 2 h 194"/>
                <a:gd name="T92" fmla="*/ 24 w 26"/>
                <a:gd name="T93" fmla="*/ 2 h 194"/>
                <a:gd name="T94" fmla="*/ 24 w 26"/>
                <a:gd name="T95" fmla="*/ 5 h 194"/>
                <a:gd name="T96" fmla="*/ 26 w 26"/>
                <a:gd name="T97" fmla="*/ 5 h 194"/>
                <a:gd name="T98" fmla="*/ 26 w 26"/>
                <a:gd name="T99" fmla="*/ 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4">
                  <a:moveTo>
                    <a:pt x="0" y="194"/>
                  </a:moveTo>
                  <a:lnTo>
                    <a:pt x="0" y="189"/>
                  </a:lnTo>
                  <a:lnTo>
                    <a:pt x="0" y="167"/>
                  </a:lnTo>
                  <a:lnTo>
                    <a:pt x="0" y="149"/>
                  </a:lnTo>
                  <a:lnTo>
                    <a:pt x="2" y="133"/>
                  </a:lnTo>
                  <a:lnTo>
                    <a:pt x="2" y="122"/>
                  </a:lnTo>
                  <a:lnTo>
                    <a:pt x="2" y="109"/>
                  </a:lnTo>
                  <a:lnTo>
                    <a:pt x="2" y="101"/>
                  </a:lnTo>
                  <a:lnTo>
                    <a:pt x="4" y="90"/>
                  </a:lnTo>
                  <a:lnTo>
                    <a:pt x="4" y="82"/>
                  </a:lnTo>
                  <a:lnTo>
                    <a:pt x="4" y="77"/>
                  </a:lnTo>
                  <a:lnTo>
                    <a:pt x="4" y="69"/>
                  </a:lnTo>
                  <a:lnTo>
                    <a:pt x="6" y="64"/>
                  </a:lnTo>
                  <a:lnTo>
                    <a:pt x="6" y="58"/>
                  </a:lnTo>
                  <a:lnTo>
                    <a:pt x="6" y="53"/>
                  </a:lnTo>
                  <a:lnTo>
                    <a:pt x="8" y="48"/>
                  </a:lnTo>
                  <a:lnTo>
                    <a:pt x="8" y="42"/>
                  </a:lnTo>
                  <a:lnTo>
                    <a:pt x="8" y="40"/>
                  </a:lnTo>
                  <a:lnTo>
                    <a:pt x="8" y="34"/>
                  </a:lnTo>
                  <a:lnTo>
                    <a:pt x="10" y="32"/>
                  </a:lnTo>
                  <a:lnTo>
                    <a:pt x="10" y="29"/>
                  </a:lnTo>
                  <a:lnTo>
                    <a:pt x="10" y="26"/>
                  </a:lnTo>
                  <a:lnTo>
                    <a:pt x="10" y="21"/>
                  </a:lnTo>
                  <a:lnTo>
                    <a:pt x="12" y="18"/>
                  </a:lnTo>
                  <a:lnTo>
                    <a:pt x="12" y="18"/>
                  </a:lnTo>
                  <a:lnTo>
                    <a:pt x="12" y="16"/>
                  </a:lnTo>
                  <a:lnTo>
                    <a:pt x="14" y="13"/>
                  </a:lnTo>
                  <a:lnTo>
                    <a:pt x="14" y="10"/>
                  </a:lnTo>
                  <a:lnTo>
                    <a:pt x="14" y="10"/>
                  </a:lnTo>
                  <a:lnTo>
                    <a:pt x="14" y="8"/>
                  </a:lnTo>
                  <a:lnTo>
                    <a:pt x="16" y="5"/>
                  </a:lnTo>
                  <a:lnTo>
                    <a:pt x="16" y="5"/>
                  </a:lnTo>
                  <a:lnTo>
                    <a:pt x="16" y="5"/>
                  </a:lnTo>
                  <a:lnTo>
                    <a:pt x="16" y="2"/>
                  </a:lnTo>
                  <a:lnTo>
                    <a:pt x="18" y="2"/>
                  </a:lnTo>
                  <a:lnTo>
                    <a:pt x="18" y="2"/>
                  </a:lnTo>
                  <a:lnTo>
                    <a:pt x="18" y="0"/>
                  </a:lnTo>
                  <a:lnTo>
                    <a:pt x="20" y="0"/>
                  </a:lnTo>
                  <a:lnTo>
                    <a:pt x="20" y="0"/>
                  </a:lnTo>
                  <a:lnTo>
                    <a:pt x="20" y="0"/>
                  </a:lnTo>
                  <a:lnTo>
                    <a:pt x="20" y="0"/>
                  </a:lnTo>
                  <a:lnTo>
                    <a:pt x="22" y="0"/>
                  </a:lnTo>
                  <a:lnTo>
                    <a:pt x="22" y="0"/>
                  </a:lnTo>
                  <a:lnTo>
                    <a:pt x="22" y="0"/>
                  </a:lnTo>
                  <a:lnTo>
                    <a:pt x="24" y="2"/>
                  </a:lnTo>
                  <a:lnTo>
                    <a:pt x="24" y="2"/>
                  </a:lnTo>
                  <a:lnTo>
                    <a:pt x="24" y="2"/>
                  </a:lnTo>
                  <a:lnTo>
                    <a:pt x="24" y="5"/>
                  </a:lnTo>
                  <a:lnTo>
                    <a:pt x="26" y="5"/>
                  </a:lnTo>
                  <a:lnTo>
                    <a:pt x="26" y="8"/>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5" name="Freeform 126"/>
            <p:cNvSpPr>
              <a:spLocks/>
            </p:cNvSpPr>
            <p:nvPr/>
          </p:nvSpPr>
          <p:spPr bwMode="auto">
            <a:xfrm>
              <a:off x="4113242" y="3853070"/>
              <a:ext cx="15741" cy="209136"/>
            </a:xfrm>
            <a:custGeom>
              <a:avLst/>
              <a:gdLst>
                <a:gd name="T0" fmla="*/ 0 w 14"/>
                <a:gd name="T1" fmla="*/ 0 h 186"/>
                <a:gd name="T2" fmla="*/ 0 w 14"/>
                <a:gd name="T3" fmla="*/ 0 h 186"/>
                <a:gd name="T4" fmla="*/ 0 w 14"/>
                <a:gd name="T5" fmla="*/ 2 h 186"/>
                <a:gd name="T6" fmla="*/ 2 w 14"/>
                <a:gd name="T7" fmla="*/ 5 h 186"/>
                <a:gd name="T8" fmla="*/ 2 w 14"/>
                <a:gd name="T9" fmla="*/ 5 h 186"/>
                <a:gd name="T10" fmla="*/ 2 w 14"/>
                <a:gd name="T11" fmla="*/ 8 h 186"/>
                <a:gd name="T12" fmla="*/ 4 w 14"/>
                <a:gd name="T13" fmla="*/ 10 h 186"/>
                <a:gd name="T14" fmla="*/ 4 w 14"/>
                <a:gd name="T15" fmla="*/ 13 h 186"/>
                <a:gd name="T16" fmla="*/ 4 w 14"/>
                <a:gd name="T17" fmla="*/ 16 h 186"/>
                <a:gd name="T18" fmla="*/ 4 w 14"/>
                <a:gd name="T19" fmla="*/ 21 h 186"/>
                <a:gd name="T20" fmla="*/ 6 w 14"/>
                <a:gd name="T21" fmla="*/ 24 h 186"/>
                <a:gd name="T22" fmla="*/ 6 w 14"/>
                <a:gd name="T23" fmla="*/ 26 h 186"/>
                <a:gd name="T24" fmla="*/ 6 w 14"/>
                <a:gd name="T25" fmla="*/ 32 h 186"/>
                <a:gd name="T26" fmla="*/ 6 w 14"/>
                <a:gd name="T27" fmla="*/ 34 h 186"/>
                <a:gd name="T28" fmla="*/ 8 w 14"/>
                <a:gd name="T29" fmla="*/ 40 h 186"/>
                <a:gd name="T30" fmla="*/ 8 w 14"/>
                <a:gd name="T31" fmla="*/ 45 h 186"/>
                <a:gd name="T32" fmla="*/ 8 w 14"/>
                <a:gd name="T33" fmla="*/ 50 h 186"/>
                <a:gd name="T34" fmla="*/ 10 w 14"/>
                <a:gd name="T35" fmla="*/ 58 h 186"/>
                <a:gd name="T36" fmla="*/ 10 w 14"/>
                <a:gd name="T37" fmla="*/ 64 h 186"/>
                <a:gd name="T38" fmla="*/ 10 w 14"/>
                <a:gd name="T39" fmla="*/ 72 h 186"/>
                <a:gd name="T40" fmla="*/ 10 w 14"/>
                <a:gd name="T41" fmla="*/ 80 h 186"/>
                <a:gd name="T42" fmla="*/ 12 w 14"/>
                <a:gd name="T43" fmla="*/ 90 h 186"/>
                <a:gd name="T44" fmla="*/ 12 w 14"/>
                <a:gd name="T45" fmla="*/ 101 h 186"/>
                <a:gd name="T46" fmla="*/ 12 w 14"/>
                <a:gd name="T47" fmla="*/ 112 h 186"/>
                <a:gd name="T48" fmla="*/ 12 w 14"/>
                <a:gd name="T49" fmla="*/ 125 h 186"/>
                <a:gd name="T50" fmla="*/ 14 w 14"/>
                <a:gd name="T51" fmla="*/ 141 h 186"/>
                <a:gd name="T52" fmla="*/ 14 w 14"/>
                <a:gd name="T53" fmla="*/ 162 h 186"/>
                <a:gd name="T54" fmla="*/ 14 w 14"/>
                <a:gd name="T55"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86">
                  <a:moveTo>
                    <a:pt x="0" y="0"/>
                  </a:moveTo>
                  <a:lnTo>
                    <a:pt x="0" y="0"/>
                  </a:lnTo>
                  <a:lnTo>
                    <a:pt x="0" y="2"/>
                  </a:lnTo>
                  <a:lnTo>
                    <a:pt x="2" y="5"/>
                  </a:lnTo>
                  <a:lnTo>
                    <a:pt x="2" y="5"/>
                  </a:lnTo>
                  <a:lnTo>
                    <a:pt x="2" y="8"/>
                  </a:lnTo>
                  <a:lnTo>
                    <a:pt x="4" y="10"/>
                  </a:lnTo>
                  <a:lnTo>
                    <a:pt x="4" y="13"/>
                  </a:lnTo>
                  <a:lnTo>
                    <a:pt x="4" y="16"/>
                  </a:lnTo>
                  <a:lnTo>
                    <a:pt x="4" y="21"/>
                  </a:lnTo>
                  <a:lnTo>
                    <a:pt x="6" y="24"/>
                  </a:lnTo>
                  <a:lnTo>
                    <a:pt x="6" y="26"/>
                  </a:lnTo>
                  <a:lnTo>
                    <a:pt x="6" y="32"/>
                  </a:lnTo>
                  <a:lnTo>
                    <a:pt x="6" y="34"/>
                  </a:lnTo>
                  <a:lnTo>
                    <a:pt x="8" y="40"/>
                  </a:lnTo>
                  <a:lnTo>
                    <a:pt x="8" y="45"/>
                  </a:lnTo>
                  <a:lnTo>
                    <a:pt x="8" y="50"/>
                  </a:lnTo>
                  <a:lnTo>
                    <a:pt x="10" y="58"/>
                  </a:lnTo>
                  <a:lnTo>
                    <a:pt x="10" y="64"/>
                  </a:lnTo>
                  <a:lnTo>
                    <a:pt x="10" y="72"/>
                  </a:lnTo>
                  <a:lnTo>
                    <a:pt x="10" y="80"/>
                  </a:lnTo>
                  <a:lnTo>
                    <a:pt x="12" y="90"/>
                  </a:lnTo>
                  <a:lnTo>
                    <a:pt x="12" y="101"/>
                  </a:lnTo>
                  <a:lnTo>
                    <a:pt x="12" y="112"/>
                  </a:lnTo>
                  <a:lnTo>
                    <a:pt x="12" y="125"/>
                  </a:lnTo>
                  <a:lnTo>
                    <a:pt x="14" y="141"/>
                  </a:lnTo>
                  <a:lnTo>
                    <a:pt x="14" y="162"/>
                  </a:lnTo>
                  <a:lnTo>
                    <a:pt x="14" y="18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6" name="Freeform 127"/>
            <p:cNvSpPr>
              <a:spLocks/>
            </p:cNvSpPr>
            <p:nvPr/>
          </p:nvSpPr>
          <p:spPr bwMode="auto">
            <a:xfrm>
              <a:off x="4133481" y="3831706"/>
              <a:ext cx="29234" cy="230500"/>
            </a:xfrm>
            <a:custGeom>
              <a:avLst/>
              <a:gdLst>
                <a:gd name="T0" fmla="*/ 0 w 26"/>
                <a:gd name="T1" fmla="*/ 205 h 205"/>
                <a:gd name="T2" fmla="*/ 0 w 26"/>
                <a:gd name="T3" fmla="*/ 189 h 205"/>
                <a:gd name="T4" fmla="*/ 2 w 26"/>
                <a:gd name="T5" fmla="*/ 165 h 205"/>
                <a:gd name="T6" fmla="*/ 2 w 26"/>
                <a:gd name="T7" fmla="*/ 149 h 205"/>
                <a:gd name="T8" fmla="*/ 2 w 26"/>
                <a:gd name="T9" fmla="*/ 133 h 205"/>
                <a:gd name="T10" fmla="*/ 2 w 26"/>
                <a:gd name="T11" fmla="*/ 120 h 205"/>
                <a:gd name="T12" fmla="*/ 4 w 26"/>
                <a:gd name="T13" fmla="*/ 109 h 205"/>
                <a:gd name="T14" fmla="*/ 4 w 26"/>
                <a:gd name="T15" fmla="*/ 99 h 205"/>
                <a:gd name="T16" fmla="*/ 4 w 26"/>
                <a:gd name="T17" fmla="*/ 91 h 205"/>
                <a:gd name="T18" fmla="*/ 4 w 26"/>
                <a:gd name="T19" fmla="*/ 83 h 205"/>
                <a:gd name="T20" fmla="*/ 6 w 26"/>
                <a:gd name="T21" fmla="*/ 75 h 205"/>
                <a:gd name="T22" fmla="*/ 6 w 26"/>
                <a:gd name="T23" fmla="*/ 69 h 205"/>
                <a:gd name="T24" fmla="*/ 6 w 26"/>
                <a:gd name="T25" fmla="*/ 61 h 205"/>
                <a:gd name="T26" fmla="*/ 8 w 26"/>
                <a:gd name="T27" fmla="*/ 56 h 205"/>
                <a:gd name="T28" fmla="*/ 8 w 26"/>
                <a:gd name="T29" fmla="*/ 51 h 205"/>
                <a:gd name="T30" fmla="*/ 8 w 26"/>
                <a:gd name="T31" fmla="*/ 45 h 205"/>
                <a:gd name="T32" fmla="*/ 8 w 26"/>
                <a:gd name="T33" fmla="*/ 43 h 205"/>
                <a:gd name="T34" fmla="*/ 10 w 26"/>
                <a:gd name="T35" fmla="*/ 37 h 205"/>
                <a:gd name="T36" fmla="*/ 10 w 26"/>
                <a:gd name="T37" fmla="*/ 35 h 205"/>
                <a:gd name="T38" fmla="*/ 10 w 26"/>
                <a:gd name="T39" fmla="*/ 29 h 205"/>
                <a:gd name="T40" fmla="*/ 10 w 26"/>
                <a:gd name="T41" fmla="*/ 27 h 205"/>
                <a:gd name="T42" fmla="*/ 12 w 26"/>
                <a:gd name="T43" fmla="*/ 24 h 205"/>
                <a:gd name="T44" fmla="*/ 12 w 26"/>
                <a:gd name="T45" fmla="*/ 21 h 205"/>
                <a:gd name="T46" fmla="*/ 12 w 26"/>
                <a:gd name="T47" fmla="*/ 19 h 205"/>
                <a:gd name="T48" fmla="*/ 14 w 26"/>
                <a:gd name="T49" fmla="*/ 16 h 205"/>
                <a:gd name="T50" fmla="*/ 14 w 26"/>
                <a:gd name="T51" fmla="*/ 13 h 205"/>
                <a:gd name="T52" fmla="*/ 14 w 26"/>
                <a:gd name="T53" fmla="*/ 11 h 205"/>
                <a:gd name="T54" fmla="*/ 14 w 26"/>
                <a:gd name="T55" fmla="*/ 11 h 205"/>
                <a:gd name="T56" fmla="*/ 16 w 26"/>
                <a:gd name="T57" fmla="*/ 8 h 205"/>
                <a:gd name="T58" fmla="*/ 16 w 26"/>
                <a:gd name="T59" fmla="*/ 5 h 205"/>
                <a:gd name="T60" fmla="*/ 16 w 26"/>
                <a:gd name="T61" fmla="*/ 5 h 205"/>
                <a:gd name="T62" fmla="*/ 16 w 26"/>
                <a:gd name="T63" fmla="*/ 3 h 205"/>
                <a:gd name="T64" fmla="*/ 18 w 26"/>
                <a:gd name="T65" fmla="*/ 3 h 205"/>
                <a:gd name="T66" fmla="*/ 18 w 26"/>
                <a:gd name="T67" fmla="*/ 3 h 205"/>
                <a:gd name="T68" fmla="*/ 18 w 26"/>
                <a:gd name="T69" fmla="*/ 0 h 205"/>
                <a:gd name="T70" fmla="*/ 20 w 26"/>
                <a:gd name="T71" fmla="*/ 0 h 205"/>
                <a:gd name="T72" fmla="*/ 20 w 26"/>
                <a:gd name="T73" fmla="*/ 0 h 205"/>
                <a:gd name="T74" fmla="*/ 20 w 26"/>
                <a:gd name="T75" fmla="*/ 0 h 205"/>
                <a:gd name="T76" fmla="*/ 20 w 26"/>
                <a:gd name="T77" fmla="*/ 0 h 205"/>
                <a:gd name="T78" fmla="*/ 22 w 26"/>
                <a:gd name="T79" fmla="*/ 0 h 205"/>
                <a:gd name="T80" fmla="*/ 22 w 26"/>
                <a:gd name="T81" fmla="*/ 0 h 205"/>
                <a:gd name="T82" fmla="*/ 22 w 26"/>
                <a:gd name="T83" fmla="*/ 0 h 205"/>
                <a:gd name="T84" fmla="*/ 24 w 26"/>
                <a:gd name="T85" fmla="*/ 0 h 205"/>
                <a:gd name="T86" fmla="*/ 24 w 26"/>
                <a:gd name="T87" fmla="*/ 0 h 205"/>
                <a:gd name="T88" fmla="*/ 24 w 26"/>
                <a:gd name="T89" fmla="*/ 0 h 205"/>
                <a:gd name="T90" fmla="*/ 24 w 26"/>
                <a:gd name="T91" fmla="*/ 0 h 205"/>
                <a:gd name="T92" fmla="*/ 26 w 26"/>
                <a:gd name="T93" fmla="*/ 3 h 205"/>
                <a:gd name="T94" fmla="*/ 26 w 26"/>
                <a:gd name="T95" fmla="*/ 3 h 205"/>
                <a:gd name="T96" fmla="*/ 26 w 26"/>
                <a:gd name="T97" fmla="*/ 5 h 205"/>
                <a:gd name="T98" fmla="*/ 26 w 26"/>
                <a:gd name="T99" fmla="*/ 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05">
                  <a:moveTo>
                    <a:pt x="0" y="205"/>
                  </a:moveTo>
                  <a:lnTo>
                    <a:pt x="0" y="189"/>
                  </a:lnTo>
                  <a:lnTo>
                    <a:pt x="2" y="165"/>
                  </a:lnTo>
                  <a:lnTo>
                    <a:pt x="2" y="149"/>
                  </a:lnTo>
                  <a:lnTo>
                    <a:pt x="2" y="133"/>
                  </a:lnTo>
                  <a:lnTo>
                    <a:pt x="2" y="120"/>
                  </a:lnTo>
                  <a:lnTo>
                    <a:pt x="4" y="109"/>
                  </a:lnTo>
                  <a:lnTo>
                    <a:pt x="4" y="99"/>
                  </a:lnTo>
                  <a:lnTo>
                    <a:pt x="4" y="91"/>
                  </a:lnTo>
                  <a:lnTo>
                    <a:pt x="4" y="83"/>
                  </a:lnTo>
                  <a:lnTo>
                    <a:pt x="6" y="75"/>
                  </a:lnTo>
                  <a:lnTo>
                    <a:pt x="6" y="69"/>
                  </a:lnTo>
                  <a:lnTo>
                    <a:pt x="6" y="61"/>
                  </a:lnTo>
                  <a:lnTo>
                    <a:pt x="8" y="56"/>
                  </a:lnTo>
                  <a:lnTo>
                    <a:pt x="8" y="51"/>
                  </a:lnTo>
                  <a:lnTo>
                    <a:pt x="8" y="45"/>
                  </a:lnTo>
                  <a:lnTo>
                    <a:pt x="8" y="43"/>
                  </a:lnTo>
                  <a:lnTo>
                    <a:pt x="10" y="37"/>
                  </a:lnTo>
                  <a:lnTo>
                    <a:pt x="10" y="35"/>
                  </a:lnTo>
                  <a:lnTo>
                    <a:pt x="10" y="29"/>
                  </a:lnTo>
                  <a:lnTo>
                    <a:pt x="10" y="27"/>
                  </a:lnTo>
                  <a:lnTo>
                    <a:pt x="12" y="24"/>
                  </a:lnTo>
                  <a:lnTo>
                    <a:pt x="12" y="21"/>
                  </a:lnTo>
                  <a:lnTo>
                    <a:pt x="12" y="19"/>
                  </a:lnTo>
                  <a:lnTo>
                    <a:pt x="14" y="16"/>
                  </a:lnTo>
                  <a:lnTo>
                    <a:pt x="14" y="13"/>
                  </a:lnTo>
                  <a:lnTo>
                    <a:pt x="14" y="11"/>
                  </a:lnTo>
                  <a:lnTo>
                    <a:pt x="14" y="11"/>
                  </a:lnTo>
                  <a:lnTo>
                    <a:pt x="16" y="8"/>
                  </a:lnTo>
                  <a:lnTo>
                    <a:pt x="16" y="5"/>
                  </a:lnTo>
                  <a:lnTo>
                    <a:pt x="16" y="5"/>
                  </a:lnTo>
                  <a:lnTo>
                    <a:pt x="16" y="3"/>
                  </a:lnTo>
                  <a:lnTo>
                    <a:pt x="18" y="3"/>
                  </a:lnTo>
                  <a:lnTo>
                    <a:pt x="18" y="3"/>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3"/>
                  </a:lnTo>
                  <a:lnTo>
                    <a:pt x="26" y="3"/>
                  </a:lnTo>
                  <a:lnTo>
                    <a:pt x="26" y="5"/>
                  </a:lnTo>
                  <a:lnTo>
                    <a:pt x="26" y="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7" name="Freeform 128"/>
            <p:cNvSpPr>
              <a:spLocks/>
            </p:cNvSpPr>
            <p:nvPr/>
          </p:nvSpPr>
          <p:spPr bwMode="auto">
            <a:xfrm>
              <a:off x="4162715" y="3837328"/>
              <a:ext cx="17990" cy="224878"/>
            </a:xfrm>
            <a:custGeom>
              <a:avLst/>
              <a:gdLst>
                <a:gd name="T0" fmla="*/ 0 w 16"/>
                <a:gd name="T1" fmla="*/ 0 h 200"/>
                <a:gd name="T2" fmla="*/ 2 w 16"/>
                <a:gd name="T3" fmla="*/ 3 h 200"/>
                <a:gd name="T4" fmla="*/ 2 w 16"/>
                <a:gd name="T5" fmla="*/ 3 h 200"/>
                <a:gd name="T6" fmla="*/ 2 w 16"/>
                <a:gd name="T7" fmla="*/ 6 h 200"/>
                <a:gd name="T8" fmla="*/ 4 w 16"/>
                <a:gd name="T9" fmla="*/ 8 h 200"/>
                <a:gd name="T10" fmla="*/ 4 w 16"/>
                <a:gd name="T11" fmla="*/ 11 h 200"/>
                <a:gd name="T12" fmla="*/ 4 w 16"/>
                <a:gd name="T13" fmla="*/ 14 h 200"/>
                <a:gd name="T14" fmla="*/ 4 w 16"/>
                <a:gd name="T15" fmla="*/ 16 h 200"/>
                <a:gd name="T16" fmla="*/ 6 w 16"/>
                <a:gd name="T17" fmla="*/ 19 h 200"/>
                <a:gd name="T18" fmla="*/ 6 w 16"/>
                <a:gd name="T19" fmla="*/ 22 h 200"/>
                <a:gd name="T20" fmla="*/ 6 w 16"/>
                <a:gd name="T21" fmla="*/ 24 h 200"/>
                <a:gd name="T22" fmla="*/ 6 w 16"/>
                <a:gd name="T23" fmla="*/ 30 h 200"/>
                <a:gd name="T24" fmla="*/ 8 w 16"/>
                <a:gd name="T25" fmla="*/ 32 h 200"/>
                <a:gd name="T26" fmla="*/ 8 w 16"/>
                <a:gd name="T27" fmla="*/ 38 h 200"/>
                <a:gd name="T28" fmla="*/ 8 w 16"/>
                <a:gd name="T29" fmla="*/ 40 h 200"/>
                <a:gd name="T30" fmla="*/ 10 w 16"/>
                <a:gd name="T31" fmla="*/ 46 h 200"/>
                <a:gd name="T32" fmla="*/ 10 w 16"/>
                <a:gd name="T33" fmla="*/ 51 h 200"/>
                <a:gd name="T34" fmla="*/ 10 w 16"/>
                <a:gd name="T35" fmla="*/ 59 h 200"/>
                <a:gd name="T36" fmla="*/ 10 w 16"/>
                <a:gd name="T37" fmla="*/ 64 h 200"/>
                <a:gd name="T38" fmla="*/ 12 w 16"/>
                <a:gd name="T39" fmla="*/ 72 h 200"/>
                <a:gd name="T40" fmla="*/ 12 w 16"/>
                <a:gd name="T41" fmla="*/ 80 h 200"/>
                <a:gd name="T42" fmla="*/ 12 w 16"/>
                <a:gd name="T43" fmla="*/ 88 h 200"/>
                <a:gd name="T44" fmla="*/ 12 w 16"/>
                <a:gd name="T45" fmla="*/ 99 h 200"/>
                <a:gd name="T46" fmla="*/ 14 w 16"/>
                <a:gd name="T47" fmla="*/ 110 h 200"/>
                <a:gd name="T48" fmla="*/ 14 w 16"/>
                <a:gd name="T49" fmla="*/ 123 h 200"/>
                <a:gd name="T50" fmla="*/ 14 w 16"/>
                <a:gd name="T51" fmla="*/ 139 h 200"/>
                <a:gd name="T52" fmla="*/ 16 w 16"/>
                <a:gd name="T53" fmla="*/ 155 h 200"/>
                <a:gd name="T54" fmla="*/ 16 w 16"/>
                <a:gd name="T55" fmla="*/ 179 h 200"/>
                <a:gd name="T56" fmla="*/ 16 w 16"/>
                <a:gd name="T57"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 h="200">
                  <a:moveTo>
                    <a:pt x="0" y="0"/>
                  </a:moveTo>
                  <a:lnTo>
                    <a:pt x="2" y="3"/>
                  </a:lnTo>
                  <a:lnTo>
                    <a:pt x="2" y="3"/>
                  </a:lnTo>
                  <a:lnTo>
                    <a:pt x="2" y="6"/>
                  </a:lnTo>
                  <a:lnTo>
                    <a:pt x="4" y="8"/>
                  </a:lnTo>
                  <a:lnTo>
                    <a:pt x="4" y="11"/>
                  </a:lnTo>
                  <a:lnTo>
                    <a:pt x="4" y="14"/>
                  </a:lnTo>
                  <a:lnTo>
                    <a:pt x="4" y="16"/>
                  </a:lnTo>
                  <a:lnTo>
                    <a:pt x="6" y="19"/>
                  </a:lnTo>
                  <a:lnTo>
                    <a:pt x="6" y="22"/>
                  </a:lnTo>
                  <a:lnTo>
                    <a:pt x="6" y="24"/>
                  </a:lnTo>
                  <a:lnTo>
                    <a:pt x="6" y="30"/>
                  </a:lnTo>
                  <a:lnTo>
                    <a:pt x="8" y="32"/>
                  </a:lnTo>
                  <a:lnTo>
                    <a:pt x="8" y="38"/>
                  </a:lnTo>
                  <a:lnTo>
                    <a:pt x="8" y="40"/>
                  </a:lnTo>
                  <a:lnTo>
                    <a:pt x="10" y="46"/>
                  </a:lnTo>
                  <a:lnTo>
                    <a:pt x="10" y="51"/>
                  </a:lnTo>
                  <a:lnTo>
                    <a:pt x="10" y="59"/>
                  </a:lnTo>
                  <a:lnTo>
                    <a:pt x="10" y="64"/>
                  </a:lnTo>
                  <a:lnTo>
                    <a:pt x="12" y="72"/>
                  </a:lnTo>
                  <a:lnTo>
                    <a:pt x="12" y="80"/>
                  </a:lnTo>
                  <a:lnTo>
                    <a:pt x="12" y="88"/>
                  </a:lnTo>
                  <a:lnTo>
                    <a:pt x="12" y="99"/>
                  </a:lnTo>
                  <a:lnTo>
                    <a:pt x="14" y="110"/>
                  </a:lnTo>
                  <a:lnTo>
                    <a:pt x="14" y="123"/>
                  </a:lnTo>
                  <a:lnTo>
                    <a:pt x="14" y="139"/>
                  </a:lnTo>
                  <a:lnTo>
                    <a:pt x="16" y="155"/>
                  </a:lnTo>
                  <a:lnTo>
                    <a:pt x="16" y="179"/>
                  </a:lnTo>
                  <a:lnTo>
                    <a:pt x="16" y="20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8" name="Freeform 129"/>
            <p:cNvSpPr>
              <a:spLocks/>
            </p:cNvSpPr>
            <p:nvPr/>
          </p:nvSpPr>
          <p:spPr bwMode="auto">
            <a:xfrm>
              <a:off x="4185203" y="3826085"/>
              <a:ext cx="29234" cy="236121"/>
            </a:xfrm>
            <a:custGeom>
              <a:avLst/>
              <a:gdLst>
                <a:gd name="T0" fmla="*/ 0 w 26"/>
                <a:gd name="T1" fmla="*/ 210 h 210"/>
                <a:gd name="T2" fmla="*/ 0 w 26"/>
                <a:gd name="T3" fmla="*/ 199 h 210"/>
                <a:gd name="T4" fmla="*/ 0 w 26"/>
                <a:gd name="T5" fmla="*/ 173 h 210"/>
                <a:gd name="T6" fmla="*/ 0 w 26"/>
                <a:gd name="T7" fmla="*/ 154 h 210"/>
                <a:gd name="T8" fmla="*/ 2 w 26"/>
                <a:gd name="T9" fmla="*/ 138 h 210"/>
                <a:gd name="T10" fmla="*/ 2 w 26"/>
                <a:gd name="T11" fmla="*/ 125 h 210"/>
                <a:gd name="T12" fmla="*/ 2 w 26"/>
                <a:gd name="T13" fmla="*/ 112 h 210"/>
                <a:gd name="T14" fmla="*/ 2 w 26"/>
                <a:gd name="T15" fmla="*/ 101 h 210"/>
                <a:gd name="T16" fmla="*/ 4 w 26"/>
                <a:gd name="T17" fmla="*/ 93 h 210"/>
                <a:gd name="T18" fmla="*/ 4 w 26"/>
                <a:gd name="T19" fmla="*/ 85 h 210"/>
                <a:gd name="T20" fmla="*/ 4 w 26"/>
                <a:gd name="T21" fmla="*/ 77 h 210"/>
                <a:gd name="T22" fmla="*/ 6 w 26"/>
                <a:gd name="T23" fmla="*/ 69 h 210"/>
                <a:gd name="T24" fmla="*/ 6 w 26"/>
                <a:gd name="T25" fmla="*/ 64 h 210"/>
                <a:gd name="T26" fmla="*/ 6 w 26"/>
                <a:gd name="T27" fmla="*/ 58 h 210"/>
                <a:gd name="T28" fmla="*/ 6 w 26"/>
                <a:gd name="T29" fmla="*/ 53 h 210"/>
                <a:gd name="T30" fmla="*/ 8 w 26"/>
                <a:gd name="T31" fmla="*/ 48 h 210"/>
                <a:gd name="T32" fmla="*/ 8 w 26"/>
                <a:gd name="T33" fmla="*/ 42 h 210"/>
                <a:gd name="T34" fmla="*/ 8 w 26"/>
                <a:gd name="T35" fmla="*/ 37 h 210"/>
                <a:gd name="T36" fmla="*/ 8 w 26"/>
                <a:gd name="T37" fmla="*/ 34 h 210"/>
                <a:gd name="T38" fmla="*/ 10 w 26"/>
                <a:gd name="T39" fmla="*/ 32 h 210"/>
                <a:gd name="T40" fmla="*/ 10 w 26"/>
                <a:gd name="T41" fmla="*/ 26 h 210"/>
                <a:gd name="T42" fmla="*/ 10 w 26"/>
                <a:gd name="T43" fmla="*/ 24 h 210"/>
                <a:gd name="T44" fmla="*/ 12 w 26"/>
                <a:gd name="T45" fmla="*/ 21 h 210"/>
                <a:gd name="T46" fmla="*/ 12 w 26"/>
                <a:gd name="T47" fmla="*/ 18 h 210"/>
                <a:gd name="T48" fmla="*/ 12 w 26"/>
                <a:gd name="T49" fmla="*/ 16 h 210"/>
                <a:gd name="T50" fmla="*/ 12 w 26"/>
                <a:gd name="T51" fmla="*/ 13 h 210"/>
                <a:gd name="T52" fmla="*/ 14 w 26"/>
                <a:gd name="T53" fmla="*/ 13 h 210"/>
                <a:gd name="T54" fmla="*/ 14 w 26"/>
                <a:gd name="T55" fmla="*/ 10 h 210"/>
                <a:gd name="T56" fmla="*/ 14 w 26"/>
                <a:gd name="T57" fmla="*/ 8 h 210"/>
                <a:gd name="T58" fmla="*/ 14 w 26"/>
                <a:gd name="T59" fmla="*/ 8 h 210"/>
                <a:gd name="T60" fmla="*/ 16 w 26"/>
                <a:gd name="T61" fmla="*/ 5 h 210"/>
                <a:gd name="T62" fmla="*/ 16 w 26"/>
                <a:gd name="T63" fmla="*/ 5 h 210"/>
                <a:gd name="T64" fmla="*/ 16 w 26"/>
                <a:gd name="T65" fmla="*/ 3 h 210"/>
                <a:gd name="T66" fmla="*/ 18 w 26"/>
                <a:gd name="T67" fmla="*/ 3 h 210"/>
                <a:gd name="T68" fmla="*/ 18 w 26"/>
                <a:gd name="T69" fmla="*/ 3 h 210"/>
                <a:gd name="T70" fmla="*/ 18 w 26"/>
                <a:gd name="T71" fmla="*/ 0 h 210"/>
                <a:gd name="T72" fmla="*/ 18 w 26"/>
                <a:gd name="T73" fmla="*/ 0 h 210"/>
                <a:gd name="T74" fmla="*/ 20 w 26"/>
                <a:gd name="T75" fmla="*/ 0 h 210"/>
                <a:gd name="T76" fmla="*/ 20 w 26"/>
                <a:gd name="T77" fmla="*/ 0 h 210"/>
                <a:gd name="T78" fmla="*/ 20 w 26"/>
                <a:gd name="T79" fmla="*/ 0 h 210"/>
                <a:gd name="T80" fmla="*/ 22 w 26"/>
                <a:gd name="T81" fmla="*/ 0 h 210"/>
                <a:gd name="T82" fmla="*/ 22 w 26"/>
                <a:gd name="T83" fmla="*/ 0 h 210"/>
                <a:gd name="T84" fmla="*/ 22 w 26"/>
                <a:gd name="T85" fmla="*/ 0 h 210"/>
                <a:gd name="T86" fmla="*/ 22 w 26"/>
                <a:gd name="T87" fmla="*/ 0 h 210"/>
                <a:gd name="T88" fmla="*/ 24 w 26"/>
                <a:gd name="T89" fmla="*/ 0 h 210"/>
                <a:gd name="T90" fmla="*/ 24 w 26"/>
                <a:gd name="T91" fmla="*/ 3 h 210"/>
                <a:gd name="T92" fmla="*/ 24 w 26"/>
                <a:gd name="T93" fmla="*/ 3 h 210"/>
                <a:gd name="T94" fmla="*/ 24 w 26"/>
                <a:gd name="T95" fmla="*/ 3 h 210"/>
                <a:gd name="T96" fmla="*/ 26 w 26"/>
                <a:gd name="T97" fmla="*/ 5 h 210"/>
                <a:gd name="T98" fmla="*/ 26 w 26"/>
                <a:gd name="T99" fmla="*/ 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0">
                  <a:moveTo>
                    <a:pt x="0" y="210"/>
                  </a:moveTo>
                  <a:lnTo>
                    <a:pt x="0" y="199"/>
                  </a:lnTo>
                  <a:lnTo>
                    <a:pt x="0" y="173"/>
                  </a:lnTo>
                  <a:lnTo>
                    <a:pt x="0" y="154"/>
                  </a:lnTo>
                  <a:lnTo>
                    <a:pt x="2" y="138"/>
                  </a:lnTo>
                  <a:lnTo>
                    <a:pt x="2" y="125"/>
                  </a:lnTo>
                  <a:lnTo>
                    <a:pt x="2" y="112"/>
                  </a:lnTo>
                  <a:lnTo>
                    <a:pt x="2" y="101"/>
                  </a:lnTo>
                  <a:lnTo>
                    <a:pt x="4" y="93"/>
                  </a:lnTo>
                  <a:lnTo>
                    <a:pt x="4" y="85"/>
                  </a:lnTo>
                  <a:lnTo>
                    <a:pt x="4" y="77"/>
                  </a:lnTo>
                  <a:lnTo>
                    <a:pt x="6" y="69"/>
                  </a:lnTo>
                  <a:lnTo>
                    <a:pt x="6" y="64"/>
                  </a:lnTo>
                  <a:lnTo>
                    <a:pt x="6" y="58"/>
                  </a:lnTo>
                  <a:lnTo>
                    <a:pt x="6" y="53"/>
                  </a:lnTo>
                  <a:lnTo>
                    <a:pt x="8" y="48"/>
                  </a:lnTo>
                  <a:lnTo>
                    <a:pt x="8" y="42"/>
                  </a:lnTo>
                  <a:lnTo>
                    <a:pt x="8" y="37"/>
                  </a:lnTo>
                  <a:lnTo>
                    <a:pt x="8" y="34"/>
                  </a:lnTo>
                  <a:lnTo>
                    <a:pt x="10" y="32"/>
                  </a:lnTo>
                  <a:lnTo>
                    <a:pt x="10" y="26"/>
                  </a:lnTo>
                  <a:lnTo>
                    <a:pt x="10" y="24"/>
                  </a:lnTo>
                  <a:lnTo>
                    <a:pt x="12" y="21"/>
                  </a:lnTo>
                  <a:lnTo>
                    <a:pt x="12" y="18"/>
                  </a:lnTo>
                  <a:lnTo>
                    <a:pt x="12" y="16"/>
                  </a:lnTo>
                  <a:lnTo>
                    <a:pt x="12" y="13"/>
                  </a:lnTo>
                  <a:lnTo>
                    <a:pt x="14" y="13"/>
                  </a:lnTo>
                  <a:lnTo>
                    <a:pt x="14" y="10"/>
                  </a:lnTo>
                  <a:lnTo>
                    <a:pt x="14" y="8"/>
                  </a:lnTo>
                  <a:lnTo>
                    <a:pt x="14" y="8"/>
                  </a:lnTo>
                  <a:lnTo>
                    <a:pt x="16" y="5"/>
                  </a:lnTo>
                  <a:lnTo>
                    <a:pt x="16" y="5"/>
                  </a:lnTo>
                  <a:lnTo>
                    <a:pt x="16" y="3"/>
                  </a:lnTo>
                  <a:lnTo>
                    <a:pt x="18" y="3"/>
                  </a:lnTo>
                  <a:lnTo>
                    <a:pt x="18" y="3"/>
                  </a:lnTo>
                  <a:lnTo>
                    <a:pt x="18" y="0"/>
                  </a:lnTo>
                  <a:lnTo>
                    <a:pt x="18" y="0"/>
                  </a:lnTo>
                  <a:lnTo>
                    <a:pt x="20" y="0"/>
                  </a:lnTo>
                  <a:lnTo>
                    <a:pt x="20" y="0"/>
                  </a:lnTo>
                  <a:lnTo>
                    <a:pt x="20" y="0"/>
                  </a:lnTo>
                  <a:lnTo>
                    <a:pt x="22" y="0"/>
                  </a:lnTo>
                  <a:lnTo>
                    <a:pt x="22" y="0"/>
                  </a:lnTo>
                  <a:lnTo>
                    <a:pt x="22" y="0"/>
                  </a:lnTo>
                  <a:lnTo>
                    <a:pt x="22" y="0"/>
                  </a:lnTo>
                  <a:lnTo>
                    <a:pt x="24" y="0"/>
                  </a:lnTo>
                  <a:lnTo>
                    <a:pt x="24" y="3"/>
                  </a:lnTo>
                  <a:lnTo>
                    <a:pt x="24" y="3"/>
                  </a:lnTo>
                  <a:lnTo>
                    <a:pt x="24" y="3"/>
                  </a:lnTo>
                  <a:lnTo>
                    <a:pt x="26" y="5"/>
                  </a:lnTo>
                  <a:lnTo>
                    <a:pt x="26" y="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9" name="Freeform 130"/>
            <p:cNvSpPr>
              <a:spLocks/>
            </p:cNvSpPr>
            <p:nvPr/>
          </p:nvSpPr>
          <p:spPr bwMode="auto">
            <a:xfrm>
              <a:off x="4214437" y="3831706"/>
              <a:ext cx="16866" cy="230500"/>
            </a:xfrm>
            <a:custGeom>
              <a:avLst/>
              <a:gdLst>
                <a:gd name="T0" fmla="*/ 0 w 15"/>
                <a:gd name="T1" fmla="*/ 0 h 205"/>
                <a:gd name="T2" fmla="*/ 0 w 15"/>
                <a:gd name="T3" fmla="*/ 3 h 205"/>
                <a:gd name="T4" fmla="*/ 2 w 15"/>
                <a:gd name="T5" fmla="*/ 3 h 205"/>
                <a:gd name="T6" fmla="*/ 2 w 15"/>
                <a:gd name="T7" fmla="*/ 5 h 205"/>
                <a:gd name="T8" fmla="*/ 2 w 15"/>
                <a:gd name="T9" fmla="*/ 8 h 205"/>
                <a:gd name="T10" fmla="*/ 2 w 15"/>
                <a:gd name="T11" fmla="*/ 11 h 205"/>
                <a:gd name="T12" fmla="*/ 3 w 15"/>
                <a:gd name="T13" fmla="*/ 11 h 205"/>
                <a:gd name="T14" fmla="*/ 3 w 15"/>
                <a:gd name="T15" fmla="*/ 13 h 205"/>
                <a:gd name="T16" fmla="*/ 3 w 15"/>
                <a:gd name="T17" fmla="*/ 16 h 205"/>
                <a:gd name="T18" fmla="*/ 3 w 15"/>
                <a:gd name="T19" fmla="*/ 19 h 205"/>
                <a:gd name="T20" fmla="*/ 5 w 15"/>
                <a:gd name="T21" fmla="*/ 24 h 205"/>
                <a:gd name="T22" fmla="*/ 5 w 15"/>
                <a:gd name="T23" fmla="*/ 27 h 205"/>
                <a:gd name="T24" fmla="*/ 5 w 15"/>
                <a:gd name="T25" fmla="*/ 29 h 205"/>
                <a:gd name="T26" fmla="*/ 7 w 15"/>
                <a:gd name="T27" fmla="*/ 32 h 205"/>
                <a:gd name="T28" fmla="*/ 7 w 15"/>
                <a:gd name="T29" fmla="*/ 37 h 205"/>
                <a:gd name="T30" fmla="*/ 7 w 15"/>
                <a:gd name="T31" fmla="*/ 43 h 205"/>
                <a:gd name="T32" fmla="*/ 7 w 15"/>
                <a:gd name="T33" fmla="*/ 45 h 205"/>
                <a:gd name="T34" fmla="*/ 9 w 15"/>
                <a:gd name="T35" fmla="*/ 51 h 205"/>
                <a:gd name="T36" fmla="*/ 9 w 15"/>
                <a:gd name="T37" fmla="*/ 56 h 205"/>
                <a:gd name="T38" fmla="*/ 9 w 15"/>
                <a:gd name="T39" fmla="*/ 61 h 205"/>
                <a:gd name="T40" fmla="*/ 9 w 15"/>
                <a:gd name="T41" fmla="*/ 69 h 205"/>
                <a:gd name="T42" fmla="*/ 11 w 15"/>
                <a:gd name="T43" fmla="*/ 75 h 205"/>
                <a:gd name="T44" fmla="*/ 11 w 15"/>
                <a:gd name="T45" fmla="*/ 83 h 205"/>
                <a:gd name="T46" fmla="*/ 11 w 15"/>
                <a:gd name="T47" fmla="*/ 91 h 205"/>
                <a:gd name="T48" fmla="*/ 13 w 15"/>
                <a:gd name="T49" fmla="*/ 99 h 205"/>
                <a:gd name="T50" fmla="*/ 13 w 15"/>
                <a:gd name="T51" fmla="*/ 109 h 205"/>
                <a:gd name="T52" fmla="*/ 13 w 15"/>
                <a:gd name="T53" fmla="*/ 120 h 205"/>
                <a:gd name="T54" fmla="*/ 13 w 15"/>
                <a:gd name="T55" fmla="*/ 133 h 205"/>
                <a:gd name="T56" fmla="*/ 15 w 15"/>
                <a:gd name="T57" fmla="*/ 147 h 205"/>
                <a:gd name="T58" fmla="*/ 15 w 15"/>
                <a:gd name="T59" fmla="*/ 165 h 205"/>
                <a:gd name="T60" fmla="*/ 15 w 15"/>
                <a:gd name="T61" fmla="*/ 186 h 205"/>
                <a:gd name="T62" fmla="*/ 15 w 15"/>
                <a:gd name="T63"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205">
                  <a:moveTo>
                    <a:pt x="0" y="0"/>
                  </a:moveTo>
                  <a:lnTo>
                    <a:pt x="0" y="3"/>
                  </a:lnTo>
                  <a:lnTo>
                    <a:pt x="2" y="3"/>
                  </a:lnTo>
                  <a:lnTo>
                    <a:pt x="2" y="5"/>
                  </a:lnTo>
                  <a:lnTo>
                    <a:pt x="2" y="8"/>
                  </a:lnTo>
                  <a:lnTo>
                    <a:pt x="2" y="11"/>
                  </a:lnTo>
                  <a:lnTo>
                    <a:pt x="3" y="11"/>
                  </a:lnTo>
                  <a:lnTo>
                    <a:pt x="3" y="13"/>
                  </a:lnTo>
                  <a:lnTo>
                    <a:pt x="3" y="16"/>
                  </a:lnTo>
                  <a:lnTo>
                    <a:pt x="3" y="19"/>
                  </a:lnTo>
                  <a:lnTo>
                    <a:pt x="5" y="24"/>
                  </a:lnTo>
                  <a:lnTo>
                    <a:pt x="5" y="27"/>
                  </a:lnTo>
                  <a:lnTo>
                    <a:pt x="5" y="29"/>
                  </a:lnTo>
                  <a:lnTo>
                    <a:pt x="7" y="32"/>
                  </a:lnTo>
                  <a:lnTo>
                    <a:pt x="7" y="37"/>
                  </a:lnTo>
                  <a:lnTo>
                    <a:pt x="7" y="43"/>
                  </a:lnTo>
                  <a:lnTo>
                    <a:pt x="7" y="45"/>
                  </a:lnTo>
                  <a:lnTo>
                    <a:pt x="9" y="51"/>
                  </a:lnTo>
                  <a:lnTo>
                    <a:pt x="9" y="56"/>
                  </a:lnTo>
                  <a:lnTo>
                    <a:pt x="9" y="61"/>
                  </a:lnTo>
                  <a:lnTo>
                    <a:pt x="9" y="69"/>
                  </a:lnTo>
                  <a:lnTo>
                    <a:pt x="11" y="75"/>
                  </a:lnTo>
                  <a:lnTo>
                    <a:pt x="11" y="83"/>
                  </a:lnTo>
                  <a:lnTo>
                    <a:pt x="11" y="91"/>
                  </a:lnTo>
                  <a:lnTo>
                    <a:pt x="13" y="99"/>
                  </a:lnTo>
                  <a:lnTo>
                    <a:pt x="13" y="109"/>
                  </a:lnTo>
                  <a:lnTo>
                    <a:pt x="13" y="120"/>
                  </a:lnTo>
                  <a:lnTo>
                    <a:pt x="13" y="133"/>
                  </a:lnTo>
                  <a:lnTo>
                    <a:pt x="15" y="147"/>
                  </a:lnTo>
                  <a:lnTo>
                    <a:pt x="15" y="165"/>
                  </a:lnTo>
                  <a:lnTo>
                    <a:pt x="15" y="186"/>
                  </a:lnTo>
                  <a:lnTo>
                    <a:pt x="15" y="205"/>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0" name="Freeform 131"/>
            <p:cNvSpPr>
              <a:spLocks/>
            </p:cNvSpPr>
            <p:nvPr/>
          </p:nvSpPr>
          <p:spPr bwMode="auto">
            <a:xfrm>
              <a:off x="4235801" y="3867687"/>
              <a:ext cx="31483" cy="194519"/>
            </a:xfrm>
            <a:custGeom>
              <a:avLst/>
              <a:gdLst>
                <a:gd name="T0" fmla="*/ 0 w 28"/>
                <a:gd name="T1" fmla="*/ 173 h 173"/>
                <a:gd name="T2" fmla="*/ 0 w 28"/>
                <a:gd name="T3" fmla="*/ 165 h 173"/>
                <a:gd name="T4" fmla="*/ 2 w 28"/>
                <a:gd name="T5" fmla="*/ 144 h 173"/>
                <a:gd name="T6" fmla="*/ 2 w 28"/>
                <a:gd name="T7" fmla="*/ 128 h 173"/>
                <a:gd name="T8" fmla="*/ 2 w 28"/>
                <a:gd name="T9" fmla="*/ 112 h 173"/>
                <a:gd name="T10" fmla="*/ 4 w 28"/>
                <a:gd name="T11" fmla="*/ 101 h 173"/>
                <a:gd name="T12" fmla="*/ 4 w 28"/>
                <a:gd name="T13" fmla="*/ 91 h 173"/>
                <a:gd name="T14" fmla="*/ 4 w 28"/>
                <a:gd name="T15" fmla="*/ 80 h 173"/>
                <a:gd name="T16" fmla="*/ 4 w 28"/>
                <a:gd name="T17" fmla="*/ 72 h 173"/>
                <a:gd name="T18" fmla="*/ 6 w 28"/>
                <a:gd name="T19" fmla="*/ 64 h 173"/>
                <a:gd name="T20" fmla="*/ 6 w 28"/>
                <a:gd name="T21" fmla="*/ 59 h 173"/>
                <a:gd name="T22" fmla="*/ 6 w 28"/>
                <a:gd name="T23" fmla="*/ 53 h 173"/>
                <a:gd name="T24" fmla="*/ 6 w 28"/>
                <a:gd name="T25" fmla="*/ 48 h 173"/>
                <a:gd name="T26" fmla="*/ 8 w 28"/>
                <a:gd name="T27" fmla="*/ 43 h 173"/>
                <a:gd name="T28" fmla="*/ 8 w 28"/>
                <a:gd name="T29" fmla="*/ 37 h 173"/>
                <a:gd name="T30" fmla="*/ 8 w 28"/>
                <a:gd name="T31" fmla="*/ 35 h 173"/>
                <a:gd name="T32" fmla="*/ 10 w 28"/>
                <a:gd name="T33" fmla="*/ 29 h 173"/>
                <a:gd name="T34" fmla="*/ 10 w 28"/>
                <a:gd name="T35" fmla="*/ 27 h 173"/>
                <a:gd name="T36" fmla="*/ 10 w 28"/>
                <a:gd name="T37" fmla="*/ 24 h 173"/>
                <a:gd name="T38" fmla="*/ 10 w 28"/>
                <a:gd name="T39" fmla="*/ 21 h 173"/>
                <a:gd name="T40" fmla="*/ 12 w 28"/>
                <a:gd name="T41" fmla="*/ 19 h 173"/>
                <a:gd name="T42" fmla="*/ 12 w 28"/>
                <a:gd name="T43" fmla="*/ 16 h 173"/>
                <a:gd name="T44" fmla="*/ 12 w 28"/>
                <a:gd name="T45" fmla="*/ 13 h 173"/>
                <a:gd name="T46" fmla="*/ 12 w 28"/>
                <a:gd name="T47" fmla="*/ 11 h 173"/>
                <a:gd name="T48" fmla="*/ 14 w 28"/>
                <a:gd name="T49" fmla="*/ 8 h 173"/>
                <a:gd name="T50" fmla="*/ 14 w 28"/>
                <a:gd name="T51" fmla="*/ 8 h 173"/>
                <a:gd name="T52" fmla="*/ 14 w 28"/>
                <a:gd name="T53" fmla="*/ 5 h 173"/>
                <a:gd name="T54" fmla="*/ 16 w 28"/>
                <a:gd name="T55" fmla="*/ 5 h 173"/>
                <a:gd name="T56" fmla="*/ 16 w 28"/>
                <a:gd name="T57" fmla="*/ 3 h 173"/>
                <a:gd name="T58" fmla="*/ 16 w 28"/>
                <a:gd name="T59" fmla="*/ 3 h 173"/>
                <a:gd name="T60" fmla="*/ 16 w 28"/>
                <a:gd name="T61" fmla="*/ 3 h 173"/>
                <a:gd name="T62" fmla="*/ 18 w 28"/>
                <a:gd name="T63" fmla="*/ 3 h 173"/>
                <a:gd name="T64" fmla="*/ 18 w 28"/>
                <a:gd name="T65" fmla="*/ 0 h 173"/>
                <a:gd name="T66" fmla="*/ 18 w 28"/>
                <a:gd name="T67" fmla="*/ 0 h 173"/>
                <a:gd name="T68" fmla="*/ 20 w 28"/>
                <a:gd name="T69" fmla="*/ 0 h 173"/>
                <a:gd name="T70" fmla="*/ 20 w 28"/>
                <a:gd name="T71" fmla="*/ 0 h 173"/>
                <a:gd name="T72" fmla="*/ 20 w 28"/>
                <a:gd name="T73" fmla="*/ 0 h 173"/>
                <a:gd name="T74" fmla="*/ 20 w 28"/>
                <a:gd name="T75" fmla="*/ 0 h 173"/>
                <a:gd name="T76" fmla="*/ 22 w 28"/>
                <a:gd name="T77" fmla="*/ 0 h 173"/>
                <a:gd name="T78" fmla="*/ 22 w 28"/>
                <a:gd name="T79" fmla="*/ 0 h 173"/>
                <a:gd name="T80" fmla="*/ 22 w 28"/>
                <a:gd name="T81" fmla="*/ 0 h 173"/>
                <a:gd name="T82" fmla="*/ 22 w 28"/>
                <a:gd name="T83" fmla="*/ 0 h 173"/>
                <a:gd name="T84" fmla="*/ 24 w 28"/>
                <a:gd name="T85" fmla="*/ 0 h 173"/>
                <a:gd name="T86" fmla="*/ 24 w 28"/>
                <a:gd name="T87" fmla="*/ 0 h 173"/>
                <a:gd name="T88" fmla="*/ 24 w 28"/>
                <a:gd name="T89" fmla="*/ 0 h 173"/>
                <a:gd name="T90" fmla="*/ 26 w 28"/>
                <a:gd name="T91" fmla="*/ 3 h 173"/>
                <a:gd name="T92" fmla="*/ 26 w 28"/>
                <a:gd name="T93" fmla="*/ 3 h 173"/>
                <a:gd name="T94" fmla="*/ 26 w 28"/>
                <a:gd name="T95" fmla="*/ 3 h 173"/>
                <a:gd name="T96" fmla="*/ 26 w 28"/>
                <a:gd name="T97" fmla="*/ 3 h 173"/>
                <a:gd name="T98" fmla="*/ 28 w 28"/>
                <a:gd name="T99" fmla="*/ 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73">
                  <a:moveTo>
                    <a:pt x="0" y="173"/>
                  </a:moveTo>
                  <a:lnTo>
                    <a:pt x="0" y="165"/>
                  </a:lnTo>
                  <a:lnTo>
                    <a:pt x="2" y="144"/>
                  </a:lnTo>
                  <a:lnTo>
                    <a:pt x="2" y="128"/>
                  </a:lnTo>
                  <a:lnTo>
                    <a:pt x="2" y="112"/>
                  </a:lnTo>
                  <a:lnTo>
                    <a:pt x="4" y="101"/>
                  </a:lnTo>
                  <a:lnTo>
                    <a:pt x="4" y="91"/>
                  </a:lnTo>
                  <a:lnTo>
                    <a:pt x="4" y="80"/>
                  </a:lnTo>
                  <a:lnTo>
                    <a:pt x="4" y="72"/>
                  </a:lnTo>
                  <a:lnTo>
                    <a:pt x="6" y="64"/>
                  </a:lnTo>
                  <a:lnTo>
                    <a:pt x="6" y="59"/>
                  </a:lnTo>
                  <a:lnTo>
                    <a:pt x="6" y="53"/>
                  </a:lnTo>
                  <a:lnTo>
                    <a:pt x="6" y="48"/>
                  </a:lnTo>
                  <a:lnTo>
                    <a:pt x="8" y="43"/>
                  </a:lnTo>
                  <a:lnTo>
                    <a:pt x="8" y="37"/>
                  </a:lnTo>
                  <a:lnTo>
                    <a:pt x="8" y="35"/>
                  </a:lnTo>
                  <a:lnTo>
                    <a:pt x="10" y="29"/>
                  </a:lnTo>
                  <a:lnTo>
                    <a:pt x="10" y="27"/>
                  </a:lnTo>
                  <a:lnTo>
                    <a:pt x="10" y="24"/>
                  </a:lnTo>
                  <a:lnTo>
                    <a:pt x="10" y="21"/>
                  </a:lnTo>
                  <a:lnTo>
                    <a:pt x="12" y="19"/>
                  </a:lnTo>
                  <a:lnTo>
                    <a:pt x="12" y="16"/>
                  </a:lnTo>
                  <a:lnTo>
                    <a:pt x="12" y="13"/>
                  </a:lnTo>
                  <a:lnTo>
                    <a:pt x="12" y="11"/>
                  </a:lnTo>
                  <a:lnTo>
                    <a:pt x="14" y="8"/>
                  </a:lnTo>
                  <a:lnTo>
                    <a:pt x="14" y="8"/>
                  </a:lnTo>
                  <a:lnTo>
                    <a:pt x="14" y="5"/>
                  </a:lnTo>
                  <a:lnTo>
                    <a:pt x="16" y="5"/>
                  </a:lnTo>
                  <a:lnTo>
                    <a:pt x="16" y="3"/>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3"/>
                  </a:lnTo>
                  <a:lnTo>
                    <a:pt x="26" y="3"/>
                  </a:lnTo>
                  <a:lnTo>
                    <a:pt x="26" y="3"/>
                  </a:lnTo>
                  <a:lnTo>
                    <a:pt x="26" y="3"/>
                  </a:lnTo>
                  <a:lnTo>
                    <a:pt x="28" y="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1" name="Freeform 132"/>
            <p:cNvSpPr>
              <a:spLocks/>
            </p:cNvSpPr>
            <p:nvPr/>
          </p:nvSpPr>
          <p:spPr bwMode="auto">
            <a:xfrm>
              <a:off x="4267283" y="3772114"/>
              <a:ext cx="29234" cy="101195"/>
            </a:xfrm>
            <a:custGeom>
              <a:avLst/>
              <a:gdLst>
                <a:gd name="T0" fmla="*/ 0 w 26"/>
                <a:gd name="T1" fmla="*/ 88 h 90"/>
                <a:gd name="T2" fmla="*/ 0 w 26"/>
                <a:gd name="T3" fmla="*/ 88 h 90"/>
                <a:gd name="T4" fmla="*/ 0 w 26"/>
                <a:gd name="T5" fmla="*/ 90 h 90"/>
                <a:gd name="T6" fmla="*/ 0 w 26"/>
                <a:gd name="T7" fmla="*/ 90 h 90"/>
                <a:gd name="T8" fmla="*/ 2 w 26"/>
                <a:gd name="T9" fmla="*/ 90 h 90"/>
                <a:gd name="T10" fmla="*/ 2 w 26"/>
                <a:gd name="T11" fmla="*/ 90 h 90"/>
                <a:gd name="T12" fmla="*/ 2 w 26"/>
                <a:gd name="T13" fmla="*/ 90 h 90"/>
                <a:gd name="T14" fmla="*/ 4 w 26"/>
                <a:gd name="T15" fmla="*/ 90 h 90"/>
                <a:gd name="T16" fmla="*/ 4 w 26"/>
                <a:gd name="T17" fmla="*/ 90 h 90"/>
                <a:gd name="T18" fmla="*/ 4 w 26"/>
                <a:gd name="T19" fmla="*/ 90 h 90"/>
                <a:gd name="T20" fmla="*/ 4 w 26"/>
                <a:gd name="T21" fmla="*/ 90 h 90"/>
                <a:gd name="T22" fmla="*/ 6 w 26"/>
                <a:gd name="T23" fmla="*/ 90 h 90"/>
                <a:gd name="T24" fmla="*/ 6 w 26"/>
                <a:gd name="T25" fmla="*/ 90 h 90"/>
                <a:gd name="T26" fmla="*/ 6 w 26"/>
                <a:gd name="T27" fmla="*/ 88 h 90"/>
                <a:gd name="T28" fmla="*/ 6 w 26"/>
                <a:gd name="T29" fmla="*/ 88 h 90"/>
                <a:gd name="T30" fmla="*/ 8 w 26"/>
                <a:gd name="T31" fmla="*/ 88 h 90"/>
                <a:gd name="T32" fmla="*/ 8 w 26"/>
                <a:gd name="T33" fmla="*/ 88 h 90"/>
                <a:gd name="T34" fmla="*/ 8 w 26"/>
                <a:gd name="T35" fmla="*/ 85 h 90"/>
                <a:gd name="T36" fmla="*/ 10 w 26"/>
                <a:gd name="T37" fmla="*/ 85 h 90"/>
                <a:gd name="T38" fmla="*/ 10 w 26"/>
                <a:gd name="T39" fmla="*/ 82 h 90"/>
                <a:gd name="T40" fmla="*/ 10 w 26"/>
                <a:gd name="T41" fmla="*/ 80 h 90"/>
                <a:gd name="T42" fmla="*/ 10 w 26"/>
                <a:gd name="T43" fmla="*/ 80 h 90"/>
                <a:gd name="T44" fmla="*/ 12 w 26"/>
                <a:gd name="T45" fmla="*/ 77 h 90"/>
                <a:gd name="T46" fmla="*/ 12 w 26"/>
                <a:gd name="T47" fmla="*/ 74 h 90"/>
                <a:gd name="T48" fmla="*/ 12 w 26"/>
                <a:gd name="T49" fmla="*/ 74 h 90"/>
                <a:gd name="T50" fmla="*/ 14 w 26"/>
                <a:gd name="T51" fmla="*/ 72 h 90"/>
                <a:gd name="T52" fmla="*/ 14 w 26"/>
                <a:gd name="T53" fmla="*/ 69 h 90"/>
                <a:gd name="T54" fmla="*/ 14 w 26"/>
                <a:gd name="T55" fmla="*/ 66 h 90"/>
                <a:gd name="T56" fmla="*/ 14 w 26"/>
                <a:gd name="T57" fmla="*/ 64 h 90"/>
                <a:gd name="T58" fmla="*/ 16 w 26"/>
                <a:gd name="T59" fmla="*/ 61 h 90"/>
                <a:gd name="T60" fmla="*/ 16 w 26"/>
                <a:gd name="T61" fmla="*/ 58 h 90"/>
                <a:gd name="T62" fmla="*/ 16 w 26"/>
                <a:gd name="T63" fmla="*/ 56 h 90"/>
                <a:gd name="T64" fmla="*/ 16 w 26"/>
                <a:gd name="T65" fmla="*/ 51 h 90"/>
                <a:gd name="T66" fmla="*/ 18 w 26"/>
                <a:gd name="T67" fmla="*/ 48 h 90"/>
                <a:gd name="T68" fmla="*/ 18 w 26"/>
                <a:gd name="T69" fmla="*/ 45 h 90"/>
                <a:gd name="T70" fmla="*/ 18 w 26"/>
                <a:gd name="T71" fmla="*/ 43 h 90"/>
                <a:gd name="T72" fmla="*/ 20 w 26"/>
                <a:gd name="T73" fmla="*/ 40 h 90"/>
                <a:gd name="T74" fmla="*/ 20 w 26"/>
                <a:gd name="T75" fmla="*/ 37 h 90"/>
                <a:gd name="T76" fmla="*/ 20 w 26"/>
                <a:gd name="T77" fmla="*/ 35 h 90"/>
                <a:gd name="T78" fmla="*/ 20 w 26"/>
                <a:gd name="T79" fmla="*/ 29 h 90"/>
                <a:gd name="T80" fmla="*/ 22 w 26"/>
                <a:gd name="T81" fmla="*/ 27 h 90"/>
                <a:gd name="T82" fmla="*/ 22 w 26"/>
                <a:gd name="T83" fmla="*/ 24 h 90"/>
                <a:gd name="T84" fmla="*/ 22 w 26"/>
                <a:gd name="T85" fmla="*/ 21 h 90"/>
                <a:gd name="T86" fmla="*/ 22 w 26"/>
                <a:gd name="T87" fmla="*/ 19 h 90"/>
                <a:gd name="T88" fmla="*/ 24 w 26"/>
                <a:gd name="T89" fmla="*/ 16 h 90"/>
                <a:gd name="T90" fmla="*/ 24 w 26"/>
                <a:gd name="T91" fmla="*/ 13 h 90"/>
                <a:gd name="T92" fmla="*/ 24 w 26"/>
                <a:gd name="T93" fmla="*/ 11 h 90"/>
                <a:gd name="T94" fmla="*/ 26 w 26"/>
                <a:gd name="T95" fmla="*/ 5 h 90"/>
                <a:gd name="T96" fmla="*/ 26 w 26"/>
                <a:gd name="T97" fmla="*/ 3 h 90"/>
                <a:gd name="T98" fmla="*/ 26 w 26"/>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90">
                  <a:moveTo>
                    <a:pt x="0" y="88"/>
                  </a:moveTo>
                  <a:lnTo>
                    <a:pt x="0" y="88"/>
                  </a:lnTo>
                  <a:lnTo>
                    <a:pt x="0" y="90"/>
                  </a:lnTo>
                  <a:lnTo>
                    <a:pt x="0" y="90"/>
                  </a:lnTo>
                  <a:lnTo>
                    <a:pt x="2" y="90"/>
                  </a:lnTo>
                  <a:lnTo>
                    <a:pt x="2" y="90"/>
                  </a:lnTo>
                  <a:lnTo>
                    <a:pt x="2" y="90"/>
                  </a:lnTo>
                  <a:lnTo>
                    <a:pt x="4" y="90"/>
                  </a:lnTo>
                  <a:lnTo>
                    <a:pt x="4" y="90"/>
                  </a:lnTo>
                  <a:lnTo>
                    <a:pt x="4" y="90"/>
                  </a:lnTo>
                  <a:lnTo>
                    <a:pt x="4" y="90"/>
                  </a:lnTo>
                  <a:lnTo>
                    <a:pt x="6" y="90"/>
                  </a:lnTo>
                  <a:lnTo>
                    <a:pt x="6" y="90"/>
                  </a:lnTo>
                  <a:lnTo>
                    <a:pt x="6" y="88"/>
                  </a:lnTo>
                  <a:lnTo>
                    <a:pt x="6" y="88"/>
                  </a:lnTo>
                  <a:lnTo>
                    <a:pt x="8" y="88"/>
                  </a:lnTo>
                  <a:lnTo>
                    <a:pt x="8" y="88"/>
                  </a:lnTo>
                  <a:lnTo>
                    <a:pt x="8" y="85"/>
                  </a:lnTo>
                  <a:lnTo>
                    <a:pt x="10" y="85"/>
                  </a:lnTo>
                  <a:lnTo>
                    <a:pt x="10" y="82"/>
                  </a:lnTo>
                  <a:lnTo>
                    <a:pt x="10" y="80"/>
                  </a:lnTo>
                  <a:lnTo>
                    <a:pt x="10" y="80"/>
                  </a:lnTo>
                  <a:lnTo>
                    <a:pt x="12" y="77"/>
                  </a:lnTo>
                  <a:lnTo>
                    <a:pt x="12" y="74"/>
                  </a:lnTo>
                  <a:lnTo>
                    <a:pt x="12" y="74"/>
                  </a:lnTo>
                  <a:lnTo>
                    <a:pt x="14" y="72"/>
                  </a:lnTo>
                  <a:lnTo>
                    <a:pt x="14" y="69"/>
                  </a:lnTo>
                  <a:lnTo>
                    <a:pt x="14" y="66"/>
                  </a:lnTo>
                  <a:lnTo>
                    <a:pt x="14" y="64"/>
                  </a:lnTo>
                  <a:lnTo>
                    <a:pt x="16" y="61"/>
                  </a:lnTo>
                  <a:lnTo>
                    <a:pt x="16" y="58"/>
                  </a:lnTo>
                  <a:lnTo>
                    <a:pt x="16" y="56"/>
                  </a:lnTo>
                  <a:lnTo>
                    <a:pt x="16" y="51"/>
                  </a:lnTo>
                  <a:lnTo>
                    <a:pt x="18" y="48"/>
                  </a:lnTo>
                  <a:lnTo>
                    <a:pt x="18" y="45"/>
                  </a:lnTo>
                  <a:lnTo>
                    <a:pt x="18" y="43"/>
                  </a:lnTo>
                  <a:lnTo>
                    <a:pt x="20" y="40"/>
                  </a:lnTo>
                  <a:lnTo>
                    <a:pt x="20" y="37"/>
                  </a:lnTo>
                  <a:lnTo>
                    <a:pt x="20" y="35"/>
                  </a:lnTo>
                  <a:lnTo>
                    <a:pt x="20" y="29"/>
                  </a:lnTo>
                  <a:lnTo>
                    <a:pt x="22" y="27"/>
                  </a:lnTo>
                  <a:lnTo>
                    <a:pt x="22" y="24"/>
                  </a:lnTo>
                  <a:lnTo>
                    <a:pt x="22" y="21"/>
                  </a:lnTo>
                  <a:lnTo>
                    <a:pt x="22" y="19"/>
                  </a:lnTo>
                  <a:lnTo>
                    <a:pt x="24" y="16"/>
                  </a:lnTo>
                  <a:lnTo>
                    <a:pt x="24" y="13"/>
                  </a:lnTo>
                  <a:lnTo>
                    <a:pt x="24" y="11"/>
                  </a:lnTo>
                  <a:lnTo>
                    <a:pt x="26" y="5"/>
                  </a:lnTo>
                  <a:lnTo>
                    <a:pt x="26" y="3"/>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2" name="Freeform 133"/>
            <p:cNvSpPr>
              <a:spLocks/>
            </p:cNvSpPr>
            <p:nvPr/>
          </p:nvSpPr>
          <p:spPr bwMode="auto">
            <a:xfrm>
              <a:off x="4296517" y="3745129"/>
              <a:ext cx="24737" cy="317077"/>
            </a:xfrm>
            <a:custGeom>
              <a:avLst/>
              <a:gdLst>
                <a:gd name="T0" fmla="*/ 0 w 22"/>
                <a:gd name="T1" fmla="*/ 24 h 282"/>
                <a:gd name="T2" fmla="*/ 0 w 22"/>
                <a:gd name="T3" fmla="*/ 24 h 282"/>
                <a:gd name="T4" fmla="*/ 2 w 22"/>
                <a:gd name="T5" fmla="*/ 21 h 282"/>
                <a:gd name="T6" fmla="*/ 2 w 22"/>
                <a:gd name="T7" fmla="*/ 19 h 282"/>
                <a:gd name="T8" fmla="*/ 2 w 22"/>
                <a:gd name="T9" fmla="*/ 16 h 282"/>
                <a:gd name="T10" fmla="*/ 2 w 22"/>
                <a:gd name="T11" fmla="*/ 13 h 282"/>
                <a:gd name="T12" fmla="*/ 4 w 22"/>
                <a:gd name="T13" fmla="*/ 11 h 282"/>
                <a:gd name="T14" fmla="*/ 4 w 22"/>
                <a:gd name="T15" fmla="*/ 11 h 282"/>
                <a:gd name="T16" fmla="*/ 4 w 22"/>
                <a:gd name="T17" fmla="*/ 8 h 282"/>
                <a:gd name="T18" fmla="*/ 6 w 22"/>
                <a:gd name="T19" fmla="*/ 5 h 282"/>
                <a:gd name="T20" fmla="*/ 6 w 22"/>
                <a:gd name="T21" fmla="*/ 5 h 282"/>
                <a:gd name="T22" fmla="*/ 6 w 22"/>
                <a:gd name="T23" fmla="*/ 3 h 282"/>
                <a:gd name="T24" fmla="*/ 6 w 22"/>
                <a:gd name="T25" fmla="*/ 3 h 282"/>
                <a:gd name="T26" fmla="*/ 8 w 22"/>
                <a:gd name="T27" fmla="*/ 3 h 282"/>
                <a:gd name="T28" fmla="*/ 8 w 22"/>
                <a:gd name="T29" fmla="*/ 0 h 282"/>
                <a:gd name="T30" fmla="*/ 8 w 22"/>
                <a:gd name="T31" fmla="*/ 0 h 282"/>
                <a:gd name="T32" fmla="*/ 10 w 22"/>
                <a:gd name="T33" fmla="*/ 0 h 282"/>
                <a:gd name="T34" fmla="*/ 10 w 22"/>
                <a:gd name="T35" fmla="*/ 0 h 282"/>
                <a:gd name="T36" fmla="*/ 10 w 22"/>
                <a:gd name="T37" fmla="*/ 0 h 282"/>
                <a:gd name="T38" fmla="*/ 10 w 22"/>
                <a:gd name="T39" fmla="*/ 0 h 282"/>
                <a:gd name="T40" fmla="*/ 12 w 22"/>
                <a:gd name="T41" fmla="*/ 0 h 282"/>
                <a:gd name="T42" fmla="*/ 12 w 22"/>
                <a:gd name="T43" fmla="*/ 3 h 282"/>
                <a:gd name="T44" fmla="*/ 12 w 22"/>
                <a:gd name="T45" fmla="*/ 3 h 282"/>
                <a:gd name="T46" fmla="*/ 12 w 22"/>
                <a:gd name="T47" fmla="*/ 5 h 282"/>
                <a:gd name="T48" fmla="*/ 14 w 22"/>
                <a:gd name="T49" fmla="*/ 8 h 282"/>
                <a:gd name="T50" fmla="*/ 14 w 22"/>
                <a:gd name="T51" fmla="*/ 11 h 282"/>
                <a:gd name="T52" fmla="*/ 14 w 22"/>
                <a:gd name="T53" fmla="*/ 13 h 282"/>
                <a:gd name="T54" fmla="*/ 16 w 22"/>
                <a:gd name="T55" fmla="*/ 16 h 282"/>
                <a:gd name="T56" fmla="*/ 16 w 22"/>
                <a:gd name="T57" fmla="*/ 21 h 282"/>
                <a:gd name="T58" fmla="*/ 16 w 22"/>
                <a:gd name="T59" fmla="*/ 27 h 282"/>
                <a:gd name="T60" fmla="*/ 16 w 22"/>
                <a:gd name="T61" fmla="*/ 32 h 282"/>
                <a:gd name="T62" fmla="*/ 18 w 22"/>
                <a:gd name="T63" fmla="*/ 40 h 282"/>
                <a:gd name="T64" fmla="*/ 18 w 22"/>
                <a:gd name="T65" fmla="*/ 48 h 282"/>
                <a:gd name="T66" fmla="*/ 18 w 22"/>
                <a:gd name="T67" fmla="*/ 61 h 282"/>
                <a:gd name="T68" fmla="*/ 18 w 22"/>
                <a:gd name="T69" fmla="*/ 75 h 282"/>
                <a:gd name="T70" fmla="*/ 20 w 22"/>
                <a:gd name="T71" fmla="*/ 93 h 282"/>
                <a:gd name="T72" fmla="*/ 20 w 22"/>
                <a:gd name="T73" fmla="*/ 117 h 282"/>
                <a:gd name="T74" fmla="*/ 20 w 22"/>
                <a:gd name="T75" fmla="*/ 154 h 282"/>
                <a:gd name="T76" fmla="*/ 22 w 22"/>
                <a:gd name="T77" fmla="*/ 226 h 282"/>
                <a:gd name="T78" fmla="*/ 22 w 22"/>
                <a:gd name="T79"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2" h="282">
                  <a:moveTo>
                    <a:pt x="0" y="24"/>
                  </a:moveTo>
                  <a:lnTo>
                    <a:pt x="0" y="24"/>
                  </a:lnTo>
                  <a:lnTo>
                    <a:pt x="2" y="21"/>
                  </a:lnTo>
                  <a:lnTo>
                    <a:pt x="2" y="19"/>
                  </a:lnTo>
                  <a:lnTo>
                    <a:pt x="2" y="16"/>
                  </a:lnTo>
                  <a:lnTo>
                    <a:pt x="2" y="13"/>
                  </a:lnTo>
                  <a:lnTo>
                    <a:pt x="4" y="11"/>
                  </a:lnTo>
                  <a:lnTo>
                    <a:pt x="4" y="11"/>
                  </a:lnTo>
                  <a:lnTo>
                    <a:pt x="4" y="8"/>
                  </a:lnTo>
                  <a:lnTo>
                    <a:pt x="6" y="5"/>
                  </a:lnTo>
                  <a:lnTo>
                    <a:pt x="6" y="5"/>
                  </a:lnTo>
                  <a:lnTo>
                    <a:pt x="6" y="3"/>
                  </a:lnTo>
                  <a:lnTo>
                    <a:pt x="6" y="3"/>
                  </a:lnTo>
                  <a:lnTo>
                    <a:pt x="8" y="3"/>
                  </a:lnTo>
                  <a:lnTo>
                    <a:pt x="8" y="0"/>
                  </a:lnTo>
                  <a:lnTo>
                    <a:pt x="8" y="0"/>
                  </a:lnTo>
                  <a:lnTo>
                    <a:pt x="10" y="0"/>
                  </a:lnTo>
                  <a:lnTo>
                    <a:pt x="10" y="0"/>
                  </a:lnTo>
                  <a:lnTo>
                    <a:pt x="10" y="0"/>
                  </a:lnTo>
                  <a:lnTo>
                    <a:pt x="10" y="0"/>
                  </a:lnTo>
                  <a:lnTo>
                    <a:pt x="12" y="0"/>
                  </a:lnTo>
                  <a:lnTo>
                    <a:pt x="12" y="3"/>
                  </a:lnTo>
                  <a:lnTo>
                    <a:pt x="12" y="3"/>
                  </a:lnTo>
                  <a:lnTo>
                    <a:pt x="12" y="5"/>
                  </a:lnTo>
                  <a:lnTo>
                    <a:pt x="14" y="8"/>
                  </a:lnTo>
                  <a:lnTo>
                    <a:pt x="14" y="11"/>
                  </a:lnTo>
                  <a:lnTo>
                    <a:pt x="14" y="13"/>
                  </a:lnTo>
                  <a:lnTo>
                    <a:pt x="16" y="16"/>
                  </a:lnTo>
                  <a:lnTo>
                    <a:pt x="16" y="21"/>
                  </a:lnTo>
                  <a:lnTo>
                    <a:pt x="16" y="27"/>
                  </a:lnTo>
                  <a:lnTo>
                    <a:pt x="16" y="32"/>
                  </a:lnTo>
                  <a:lnTo>
                    <a:pt x="18" y="40"/>
                  </a:lnTo>
                  <a:lnTo>
                    <a:pt x="18" y="48"/>
                  </a:lnTo>
                  <a:lnTo>
                    <a:pt x="18" y="61"/>
                  </a:lnTo>
                  <a:lnTo>
                    <a:pt x="18" y="75"/>
                  </a:lnTo>
                  <a:lnTo>
                    <a:pt x="20" y="93"/>
                  </a:lnTo>
                  <a:lnTo>
                    <a:pt x="20" y="117"/>
                  </a:lnTo>
                  <a:lnTo>
                    <a:pt x="20" y="154"/>
                  </a:lnTo>
                  <a:lnTo>
                    <a:pt x="22" y="226"/>
                  </a:lnTo>
                  <a:lnTo>
                    <a:pt x="22" y="28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3" name="Freeform 134"/>
            <p:cNvSpPr>
              <a:spLocks/>
            </p:cNvSpPr>
            <p:nvPr/>
          </p:nvSpPr>
          <p:spPr bwMode="auto">
            <a:xfrm>
              <a:off x="4321254" y="3410061"/>
              <a:ext cx="29234" cy="652145"/>
            </a:xfrm>
            <a:custGeom>
              <a:avLst/>
              <a:gdLst>
                <a:gd name="T0" fmla="*/ 0 w 26"/>
                <a:gd name="T1" fmla="*/ 580 h 580"/>
                <a:gd name="T2" fmla="*/ 0 w 26"/>
                <a:gd name="T3" fmla="*/ 490 h 580"/>
                <a:gd name="T4" fmla="*/ 0 w 26"/>
                <a:gd name="T5" fmla="*/ 426 h 580"/>
                <a:gd name="T6" fmla="*/ 2 w 26"/>
                <a:gd name="T7" fmla="*/ 386 h 580"/>
                <a:gd name="T8" fmla="*/ 2 w 26"/>
                <a:gd name="T9" fmla="*/ 357 h 580"/>
                <a:gd name="T10" fmla="*/ 2 w 26"/>
                <a:gd name="T11" fmla="*/ 333 h 580"/>
                <a:gd name="T12" fmla="*/ 2 w 26"/>
                <a:gd name="T13" fmla="*/ 311 h 580"/>
                <a:gd name="T14" fmla="*/ 4 w 26"/>
                <a:gd name="T15" fmla="*/ 295 h 580"/>
                <a:gd name="T16" fmla="*/ 4 w 26"/>
                <a:gd name="T17" fmla="*/ 279 h 580"/>
                <a:gd name="T18" fmla="*/ 4 w 26"/>
                <a:gd name="T19" fmla="*/ 263 h 580"/>
                <a:gd name="T20" fmla="*/ 6 w 26"/>
                <a:gd name="T21" fmla="*/ 250 h 580"/>
                <a:gd name="T22" fmla="*/ 6 w 26"/>
                <a:gd name="T23" fmla="*/ 239 h 580"/>
                <a:gd name="T24" fmla="*/ 6 w 26"/>
                <a:gd name="T25" fmla="*/ 229 h 580"/>
                <a:gd name="T26" fmla="*/ 6 w 26"/>
                <a:gd name="T27" fmla="*/ 218 h 580"/>
                <a:gd name="T28" fmla="*/ 8 w 26"/>
                <a:gd name="T29" fmla="*/ 208 h 580"/>
                <a:gd name="T30" fmla="*/ 8 w 26"/>
                <a:gd name="T31" fmla="*/ 197 h 580"/>
                <a:gd name="T32" fmla="*/ 8 w 26"/>
                <a:gd name="T33" fmla="*/ 189 h 580"/>
                <a:gd name="T34" fmla="*/ 10 w 26"/>
                <a:gd name="T35" fmla="*/ 181 h 580"/>
                <a:gd name="T36" fmla="*/ 10 w 26"/>
                <a:gd name="T37" fmla="*/ 170 h 580"/>
                <a:gd name="T38" fmla="*/ 10 w 26"/>
                <a:gd name="T39" fmla="*/ 162 h 580"/>
                <a:gd name="T40" fmla="*/ 10 w 26"/>
                <a:gd name="T41" fmla="*/ 154 h 580"/>
                <a:gd name="T42" fmla="*/ 12 w 26"/>
                <a:gd name="T43" fmla="*/ 149 h 580"/>
                <a:gd name="T44" fmla="*/ 12 w 26"/>
                <a:gd name="T45" fmla="*/ 141 h 580"/>
                <a:gd name="T46" fmla="*/ 12 w 26"/>
                <a:gd name="T47" fmla="*/ 133 h 580"/>
                <a:gd name="T48" fmla="*/ 12 w 26"/>
                <a:gd name="T49" fmla="*/ 128 h 580"/>
                <a:gd name="T50" fmla="*/ 14 w 26"/>
                <a:gd name="T51" fmla="*/ 120 h 580"/>
                <a:gd name="T52" fmla="*/ 14 w 26"/>
                <a:gd name="T53" fmla="*/ 114 h 580"/>
                <a:gd name="T54" fmla="*/ 14 w 26"/>
                <a:gd name="T55" fmla="*/ 109 h 580"/>
                <a:gd name="T56" fmla="*/ 16 w 26"/>
                <a:gd name="T57" fmla="*/ 101 h 580"/>
                <a:gd name="T58" fmla="*/ 16 w 26"/>
                <a:gd name="T59" fmla="*/ 96 h 580"/>
                <a:gd name="T60" fmla="*/ 16 w 26"/>
                <a:gd name="T61" fmla="*/ 90 h 580"/>
                <a:gd name="T62" fmla="*/ 16 w 26"/>
                <a:gd name="T63" fmla="*/ 85 h 580"/>
                <a:gd name="T64" fmla="*/ 18 w 26"/>
                <a:gd name="T65" fmla="*/ 80 h 580"/>
                <a:gd name="T66" fmla="*/ 18 w 26"/>
                <a:gd name="T67" fmla="*/ 74 h 580"/>
                <a:gd name="T68" fmla="*/ 18 w 26"/>
                <a:gd name="T69" fmla="*/ 69 h 580"/>
                <a:gd name="T70" fmla="*/ 18 w 26"/>
                <a:gd name="T71" fmla="*/ 64 h 580"/>
                <a:gd name="T72" fmla="*/ 20 w 26"/>
                <a:gd name="T73" fmla="*/ 58 h 580"/>
                <a:gd name="T74" fmla="*/ 20 w 26"/>
                <a:gd name="T75" fmla="*/ 53 h 580"/>
                <a:gd name="T76" fmla="*/ 20 w 26"/>
                <a:gd name="T77" fmla="*/ 48 h 580"/>
                <a:gd name="T78" fmla="*/ 22 w 26"/>
                <a:gd name="T79" fmla="*/ 43 h 580"/>
                <a:gd name="T80" fmla="*/ 22 w 26"/>
                <a:gd name="T81" fmla="*/ 37 h 580"/>
                <a:gd name="T82" fmla="*/ 22 w 26"/>
                <a:gd name="T83" fmla="*/ 35 h 580"/>
                <a:gd name="T84" fmla="*/ 22 w 26"/>
                <a:gd name="T85" fmla="*/ 29 h 580"/>
                <a:gd name="T86" fmla="*/ 24 w 26"/>
                <a:gd name="T87" fmla="*/ 24 h 580"/>
                <a:gd name="T88" fmla="*/ 24 w 26"/>
                <a:gd name="T89" fmla="*/ 21 h 580"/>
                <a:gd name="T90" fmla="*/ 24 w 26"/>
                <a:gd name="T91" fmla="*/ 16 h 580"/>
                <a:gd name="T92" fmla="*/ 24 w 26"/>
                <a:gd name="T93" fmla="*/ 11 h 580"/>
                <a:gd name="T94" fmla="*/ 26 w 26"/>
                <a:gd name="T95" fmla="*/ 8 h 580"/>
                <a:gd name="T96" fmla="*/ 26 w 26"/>
                <a:gd name="T97" fmla="*/ 3 h 580"/>
                <a:gd name="T98" fmla="*/ 26 w 26"/>
                <a:gd name="T99" fmla="*/ 0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580">
                  <a:moveTo>
                    <a:pt x="0" y="580"/>
                  </a:moveTo>
                  <a:lnTo>
                    <a:pt x="0" y="490"/>
                  </a:lnTo>
                  <a:lnTo>
                    <a:pt x="0" y="426"/>
                  </a:lnTo>
                  <a:lnTo>
                    <a:pt x="2" y="386"/>
                  </a:lnTo>
                  <a:lnTo>
                    <a:pt x="2" y="357"/>
                  </a:lnTo>
                  <a:lnTo>
                    <a:pt x="2" y="333"/>
                  </a:lnTo>
                  <a:lnTo>
                    <a:pt x="2" y="311"/>
                  </a:lnTo>
                  <a:lnTo>
                    <a:pt x="4" y="295"/>
                  </a:lnTo>
                  <a:lnTo>
                    <a:pt x="4" y="279"/>
                  </a:lnTo>
                  <a:lnTo>
                    <a:pt x="4" y="263"/>
                  </a:lnTo>
                  <a:lnTo>
                    <a:pt x="6" y="250"/>
                  </a:lnTo>
                  <a:lnTo>
                    <a:pt x="6" y="239"/>
                  </a:lnTo>
                  <a:lnTo>
                    <a:pt x="6" y="229"/>
                  </a:lnTo>
                  <a:lnTo>
                    <a:pt x="6" y="218"/>
                  </a:lnTo>
                  <a:lnTo>
                    <a:pt x="8" y="208"/>
                  </a:lnTo>
                  <a:lnTo>
                    <a:pt x="8" y="197"/>
                  </a:lnTo>
                  <a:lnTo>
                    <a:pt x="8" y="189"/>
                  </a:lnTo>
                  <a:lnTo>
                    <a:pt x="10" y="181"/>
                  </a:lnTo>
                  <a:lnTo>
                    <a:pt x="10" y="170"/>
                  </a:lnTo>
                  <a:lnTo>
                    <a:pt x="10" y="162"/>
                  </a:lnTo>
                  <a:lnTo>
                    <a:pt x="10" y="154"/>
                  </a:lnTo>
                  <a:lnTo>
                    <a:pt x="12" y="149"/>
                  </a:lnTo>
                  <a:lnTo>
                    <a:pt x="12" y="141"/>
                  </a:lnTo>
                  <a:lnTo>
                    <a:pt x="12" y="133"/>
                  </a:lnTo>
                  <a:lnTo>
                    <a:pt x="12" y="128"/>
                  </a:lnTo>
                  <a:lnTo>
                    <a:pt x="14" y="120"/>
                  </a:lnTo>
                  <a:lnTo>
                    <a:pt x="14" y="114"/>
                  </a:lnTo>
                  <a:lnTo>
                    <a:pt x="14" y="109"/>
                  </a:lnTo>
                  <a:lnTo>
                    <a:pt x="16" y="101"/>
                  </a:lnTo>
                  <a:lnTo>
                    <a:pt x="16" y="96"/>
                  </a:lnTo>
                  <a:lnTo>
                    <a:pt x="16" y="90"/>
                  </a:lnTo>
                  <a:lnTo>
                    <a:pt x="16" y="85"/>
                  </a:lnTo>
                  <a:lnTo>
                    <a:pt x="18" y="80"/>
                  </a:lnTo>
                  <a:lnTo>
                    <a:pt x="18" y="74"/>
                  </a:lnTo>
                  <a:lnTo>
                    <a:pt x="18" y="69"/>
                  </a:lnTo>
                  <a:lnTo>
                    <a:pt x="18" y="64"/>
                  </a:lnTo>
                  <a:lnTo>
                    <a:pt x="20" y="58"/>
                  </a:lnTo>
                  <a:lnTo>
                    <a:pt x="20" y="53"/>
                  </a:lnTo>
                  <a:lnTo>
                    <a:pt x="20" y="48"/>
                  </a:lnTo>
                  <a:lnTo>
                    <a:pt x="22" y="43"/>
                  </a:lnTo>
                  <a:lnTo>
                    <a:pt x="22" y="37"/>
                  </a:lnTo>
                  <a:lnTo>
                    <a:pt x="22" y="35"/>
                  </a:lnTo>
                  <a:lnTo>
                    <a:pt x="22" y="29"/>
                  </a:lnTo>
                  <a:lnTo>
                    <a:pt x="24" y="24"/>
                  </a:lnTo>
                  <a:lnTo>
                    <a:pt x="24" y="21"/>
                  </a:lnTo>
                  <a:lnTo>
                    <a:pt x="24" y="16"/>
                  </a:lnTo>
                  <a:lnTo>
                    <a:pt x="24" y="11"/>
                  </a:lnTo>
                  <a:lnTo>
                    <a:pt x="26" y="8"/>
                  </a:lnTo>
                  <a:lnTo>
                    <a:pt x="26" y="3"/>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4" name="Freeform 135"/>
            <p:cNvSpPr>
              <a:spLocks/>
            </p:cNvSpPr>
            <p:nvPr/>
          </p:nvSpPr>
          <p:spPr bwMode="auto">
            <a:xfrm>
              <a:off x="4350488" y="3245900"/>
              <a:ext cx="31483" cy="164161"/>
            </a:xfrm>
            <a:custGeom>
              <a:avLst/>
              <a:gdLst>
                <a:gd name="T0" fmla="*/ 0 w 28"/>
                <a:gd name="T1" fmla="*/ 146 h 146"/>
                <a:gd name="T2" fmla="*/ 2 w 28"/>
                <a:gd name="T3" fmla="*/ 141 h 146"/>
                <a:gd name="T4" fmla="*/ 2 w 28"/>
                <a:gd name="T5" fmla="*/ 138 h 146"/>
                <a:gd name="T6" fmla="*/ 2 w 28"/>
                <a:gd name="T7" fmla="*/ 133 h 146"/>
                <a:gd name="T8" fmla="*/ 2 w 28"/>
                <a:gd name="T9" fmla="*/ 130 h 146"/>
                <a:gd name="T10" fmla="*/ 4 w 28"/>
                <a:gd name="T11" fmla="*/ 125 h 146"/>
                <a:gd name="T12" fmla="*/ 4 w 28"/>
                <a:gd name="T13" fmla="*/ 122 h 146"/>
                <a:gd name="T14" fmla="*/ 4 w 28"/>
                <a:gd name="T15" fmla="*/ 119 h 146"/>
                <a:gd name="T16" fmla="*/ 6 w 28"/>
                <a:gd name="T17" fmla="*/ 114 h 146"/>
                <a:gd name="T18" fmla="*/ 6 w 28"/>
                <a:gd name="T19" fmla="*/ 111 h 146"/>
                <a:gd name="T20" fmla="*/ 6 w 28"/>
                <a:gd name="T21" fmla="*/ 109 h 146"/>
                <a:gd name="T22" fmla="*/ 6 w 28"/>
                <a:gd name="T23" fmla="*/ 103 h 146"/>
                <a:gd name="T24" fmla="*/ 8 w 28"/>
                <a:gd name="T25" fmla="*/ 101 h 146"/>
                <a:gd name="T26" fmla="*/ 8 w 28"/>
                <a:gd name="T27" fmla="*/ 98 h 146"/>
                <a:gd name="T28" fmla="*/ 8 w 28"/>
                <a:gd name="T29" fmla="*/ 93 h 146"/>
                <a:gd name="T30" fmla="*/ 8 w 28"/>
                <a:gd name="T31" fmla="*/ 90 h 146"/>
                <a:gd name="T32" fmla="*/ 10 w 28"/>
                <a:gd name="T33" fmla="*/ 87 h 146"/>
                <a:gd name="T34" fmla="*/ 10 w 28"/>
                <a:gd name="T35" fmla="*/ 85 h 146"/>
                <a:gd name="T36" fmla="*/ 10 w 28"/>
                <a:gd name="T37" fmla="*/ 82 h 146"/>
                <a:gd name="T38" fmla="*/ 12 w 28"/>
                <a:gd name="T39" fmla="*/ 77 h 146"/>
                <a:gd name="T40" fmla="*/ 12 w 28"/>
                <a:gd name="T41" fmla="*/ 74 h 146"/>
                <a:gd name="T42" fmla="*/ 12 w 28"/>
                <a:gd name="T43" fmla="*/ 71 h 146"/>
                <a:gd name="T44" fmla="*/ 12 w 28"/>
                <a:gd name="T45" fmla="*/ 69 h 146"/>
                <a:gd name="T46" fmla="*/ 14 w 28"/>
                <a:gd name="T47" fmla="*/ 66 h 146"/>
                <a:gd name="T48" fmla="*/ 14 w 28"/>
                <a:gd name="T49" fmla="*/ 63 h 146"/>
                <a:gd name="T50" fmla="*/ 14 w 28"/>
                <a:gd name="T51" fmla="*/ 61 h 146"/>
                <a:gd name="T52" fmla="*/ 14 w 28"/>
                <a:gd name="T53" fmla="*/ 58 h 146"/>
                <a:gd name="T54" fmla="*/ 16 w 28"/>
                <a:gd name="T55" fmla="*/ 55 h 146"/>
                <a:gd name="T56" fmla="*/ 16 w 28"/>
                <a:gd name="T57" fmla="*/ 53 h 146"/>
                <a:gd name="T58" fmla="*/ 16 w 28"/>
                <a:gd name="T59" fmla="*/ 47 h 146"/>
                <a:gd name="T60" fmla="*/ 18 w 28"/>
                <a:gd name="T61" fmla="*/ 45 h 146"/>
                <a:gd name="T62" fmla="*/ 18 w 28"/>
                <a:gd name="T63" fmla="*/ 42 h 146"/>
                <a:gd name="T64" fmla="*/ 18 w 28"/>
                <a:gd name="T65" fmla="*/ 39 h 146"/>
                <a:gd name="T66" fmla="*/ 18 w 28"/>
                <a:gd name="T67" fmla="*/ 37 h 146"/>
                <a:gd name="T68" fmla="*/ 20 w 28"/>
                <a:gd name="T69" fmla="*/ 34 h 146"/>
                <a:gd name="T70" fmla="*/ 20 w 28"/>
                <a:gd name="T71" fmla="*/ 34 h 146"/>
                <a:gd name="T72" fmla="*/ 20 w 28"/>
                <a:gd name="T73" fmla="*/ 32 h 146"/>
                <a:gd name="T74" fmla="*/ 20 w 28"/>
                <a:gd name="T75" fmla="*/ 29 h 146"/>
                <a:gd name="T76" fmla="*/ 22 w 28"/>
                <a:gd name="T77" fmla="*/ 26 h 146"/>
                <a:gd name="T78" fmla="*/ 22 w 28"/>
                <a:gd name="T79" fmla="*/ 24 h 146"/>
                <a:gd name="T80" fmla="*/ 22 w 28"/>
                <a:gd name="T81" fmla="*/ 21 h 146"/>
                <a:gd name="T82" fmla="*/ 24 w 28"/>
                <a:gd name="T83" fmla="*/ 18 h 146"/>
                <a:gd name="T84" fmla="*/ 24 w 28"/>
                <a:gd name="T85" fmla="*/ 16 h 146"/>
                <a:gd name="T86" fmla="*/ 24 w 28"/>
                <a:gd name="T87" fmla="*/ 13 h 146"/>
                <a:gd name="T88" fmla="*/ 24 w 28"/>
                <a:gd name="T89" fmla="*/ 10 h 146"/>
                <a:gd name="T90" fmla="*/ 26 w 28"/>
                <a:gd name="T91" fmla="*/ 8 h 146"/>
                <a:gd name="T92" fmla="*/ 26 w 28"/>
                <a:gd name="T93" fmla="*/ 8 h 146"/>
                <a:gd name="T94" fmla="*/ 26 w 28"/>
                <a:gd name="T95" fmla="*/ 5 h 146"/>
                <a:gd name="T96" fmla="*/ 28 w 28"/>
                <a:gd name="T97" fmla="*/ 2 h 146"/>
                <a:gd name="T98" fmla="*/ 28 w 28"/>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46">
                  <a:moveTo>
                    <a:pt x="0" y="146"/>
                  </a:moveTo>
                  <a:lnTo>
                    <a:pt x="2" y="141"/>
                  </a:lnTo>
                  <a:lnTo>
                    <a:pt x="2" y="138"/>
                  </a:lnTo>
                  <a:lnTo>
                    <a:pt x="2" y="133"/>
                  </a:lnTo>
                  <a:lnTo>
                    <a:pt x="2" y="130"/>
                  </a:lnTo>
                  <a:lnTo>
                    <a:pt x="4" y="125"/>
                  </a:lnTo>
                  <a:lnTo>
                    <a:pt x="4" y="122"/>
                  </a:lnTo>
                  <a:lnTo>
                    <a:pt x="4" y="119"/>
                  </a:lnTo>
                  <a:lnTo>
                    <a:pt x="6" y="114"/>
                  </a:lnTo>
                  <a:lnTo>
                    <a:pt x="6" y="111"/>
                  </a:lnTo>
                  <a:lnTo>
                    <a:pt x="6" y="109"/>
                  </a:lnTo>
                  <a:lnTo>
                    <a:pt x="6" y="103"/>
                  </a:lnTo>
                  <a:lnTo>
                    <a:pt x="8" y="101"/>
                  </a:lnTo>
                  <a:lnTo>
                    <a:pt x="8" y="98"/>
                  </a:lnTo>
                  <a:lnTo>
                    <a:pt x="8" y="93"/>
                  </a:lnTo>
                  <a:lnTo>
                    <a:pt x="8" y="90"/>
                  </a:lnTo>
                  <a:lnTo>
                    <a:pt x="10" y="87"/>
                  </a:lnTo>
                  <a:lnTo>
                    <a:pt x="10" y="85"/>
                  </a:lnTo>
                  <a:lnTo>
                    <a:pt x="10" y="82"/>
                  </a:lnTo>
                  <a:lnTo>
                    <a:pt x="12" y="77"/>
                  </a:lnTo>
                  <a:lnTo>
                    <a:pt x="12" y="74"/>
                  </a:lnTo>
                  <a:lnTo>
                    <a:pt x="12" y="71"/>
                  </a:lnTo>
                  <a:lnTo>
                    <a:pt x="12" y="69"/>
                  </a:lnTo>
                  <a:lnTo>
                    <a:pt x="14" y="66"/>
                  </a:lnTo>
                  <a:lnTo>
                    <a:pt x="14" y="63"/>
                  </a:lnTo>
                  <a:lnTo>
                    <a:pt x="14" y="61"/>
                  </a:lnTo>
                  <a:lnTo>
                    <a:pt x="14" y="58"/>
                  </a:lnTo>
                  <a:lnTo>
                    <a:pt x="16" y="55"/>
                  </a:lnTo>
                  <a:lnTo>
                    <a:pt x="16" y="53"/>
                  </a:lnTo>
                  <a:lnTo>
                    <a:pt x="16" y="47"/>
                  </a:lnTo>
                  <a:lnTo>
                    <a:pt x="18" y="45"/>
                  </a:lnTo>
                  <a:lnTo>
                    <a:pt x="18" y="42"/>
                  </a:lnTo>
                  <a:lnTo>
                    <a:pt x="18" y="39"/>
                  </a:lnTo>
                  <a:lnTo>
                    <a:pt x="18" y="37"/>
                  </a:lnTo>
                  <a:lnTo>
                    <a:pt x="20" y="34"/>
                  </a:lnTo>
                  <a:lnTo>
                    <a:pt x="20" y="34"/>
                  </a:lnTo>
                  <a:lnTo>
                    <a:pt x="20" y="32"/>
                  </a:lnTo>
                  <a:lnTo>
                    <a:pt x="20" y="29"/>
                  </a:lnTo>
                  <a:lnTo>
                    <a:pt x="22" y="26"/>
                  </a:lnTo>
                  <a:lnTo>
                    <a:pt x="22" y="24"/>
                  </a:lnTo>
                  <a:lnTo>
                    <a:pt x="22" y="21"/>
                  </a:lnTo>
                  <a:lnTo>
                    <a:pt x="24" y="18"/>
                  </a:lnTo>
                  <a:lnTo>
                    <a:pt x="24" y="16"/>
                  </a:lnTo>
                  <a:lnTo>
                    <a:pt x="24" y="13"/>
                  </a:lnTo>
                  <a:lnTo>
                    <a:pt x="24" y="10"/>
                  </a:lnTo>
                  <a:lnTo>
                    <a:pt x="26" y="8"/>
                  </a:lnTo>
                  <a:lnTo>
                    <a:pt x="26" y="8"/>
                  </a:lnTo>
                  <a:lnTo>
                    <a:pt x="26" y="5"/>
                  </a:lnTo>
                  <a:lnTo>
                    <a:pt x="28" y="2"/>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5" name="Freeform 136"/>
            <p:cNvSpPr>
              <a:spLocks/>
            </p:cNvSpPr>
            <p:nvPr/>
          </p:nvSpPr>
          <p:spPr bwMode="auto">
            <a:xfrm>
              <a:off x="4381971" y="3155949"/>
              <a:ext cx="29234" cy="89951"/>
            </a:xfrm>
            <a:custGeom>
              <a:avLst/>
              <a:gdLst>
                <a:gd name="T0" fmla="*/ 0 w 26"/>
                <a:gd name="T1" fmla="*/ 80 h 80"/>
                <a:gd name="T2" fmla="*/ 0 w 26"/>
                <a:gd name="T3" fmla="*/ 77 h 80"/>
                <a:gd name="T4" fmla="*/ 0 w 26"/>
                <a:gd name="T5" fmla="*/ 77 h 80"/>
                <a:gd name="T6" fmla="*/ 2 w 26"/>
                <a:gd name="T7" fmla="*/ 74 h 80"/>
                <a:gd name="T8" fmla="*/ 2 w 26"/>
                <a:gd name="T9" fmla="*/ 72 h 80"/>
                <a:gd name="T10" fmla="*/ 2 w 26"/>
                <a:gd name="T11" fmla="*/ 69 h 80"/>
                <a:gd name="T12" fmla="*/ 2 w 26"/>
                <a:gd name="T13" fmla="*/ 66 h 80"/>
                <a:gd name="T14" fmla="*/ 4 w 26"/>
                <a:gd name="T15" fmla="*/ 66 h 80"/>
                <a:gd name="T16" fmla="*/ 4 w 26"/>
                <a:gd name="T17" fmla="*/ 64 h 80"/>
                <a:gd name="T18" fmla="*/ 4 w 26"/>
                <a:gd name="T19" fmla="*/ 61 h 80"/>
                <a:gd name="T20" fmla="*/ 6 w 26"/>
                <a:gd name="T21" fmla="*/ 58 h 80"/>
                <a:gd name="T22" fmla="*/ 6 w 26"/>
                <a:gd name="T23" fmla="*/ 58 h 80"/>
                <a:gd name="T24" fmla="*/ 6 w 26"/>
                <a:gd name="T25" fmla="*/ 56 h 80"/>
                <a:gd name="T26" fmla="*/ 6 w 26"/>
                <a:gd name="T27" fmla="*/ 53 h 80"/>
                <a:gd name="T28" fmla="*/ 8 w 26"/>
                <a:gd name="T29" fmla="*/ 53 h 80"/>
                <a:gd name="T30" fmla="*/ 8 w 26"/>
                <a:gd name="T31" fmla="*/ 50 h 80"/>
                <a:gd name="T32" fmla="*/ 8 w 26"/>
                <a:gd name="T33" fmla="*/ 48 h 80"/>
                <a:gd name="T34" fmla="*/ 8 w 26"/>
                <a:gd name="T35" fmla="*/ 48 h 80"/>
                <a:gd name="T36" fmla="*/ 10 w 26"/>
                <a:gd name="T37" fmla="*/ 45 h 80"/>
                <a:gd name="T38" fmla="*/ 10 w 26"/>
                <a:gd name="T39" fmla="*/ 42 h 80"/>
                <a:gd name="T40" fmla="*/ 10 w 26"/>
                <a:gd name="T41" fmla="*/ 42 h 80"/>
                <a:gd name="T42" fmla="*/ 12 w 26"/>
                <a:gd name="T43" fmla="*/ 40 h 80"/>
                <a:gd name="T44" fmla="*/ 12 w 26"/>
                <a:gd name="T45" fmla="*/ 37 h 80"/>
                <a:gd name="T46" fmla="*/ 12 w 26"/>
                <a:gd name="T47" fmla="*/ 37 h 80"/>
                <a:gd name="T48" fmla="*/ 12 w 26"/>
                <a:gd name="T49" fmla="*/ 34 h 80"/>
                <a:gd name="T50" fmla="*/ 14 w 26"/>
                <a:gd name="T51" fmla="*/ 32 h 80"/>
                <a:gd name="T52" fmla="*/ 14 w 26"/>
                <a:gd name="T53" fmla="*/ 32 h 80"/>
                <a:gd name="T54" fmla="*/ 14 w 26"/>
                <a:gd name="T55" fmla="*/ 29 h 80"/>
                <a:gd name="T56" fmla="*/ 14 w 26"/>
                <a:gd name="T57" fmla="*/ 29 h 80"/>
                <a:gd name="T58" fmla="*/ 16 w 26"/>
                <a:gd name="T59" fmla="*/ 26 h 80"/>
                <a:gd name="T60" fmla="*/ 16 w 26"/>
                <a:gd name="T61" fmla="*/ 26 h 80"/>
                <a:gd name="T62" fmla="*/ 16 w 26"/>
                <a:gd name="T63" fmla="*/ 24 h 80"/>
                <a:gd name="T64" fmla="*/ 18 w 26"/>
                <a:gd name="T65" fmla="*/ 21 h 80"/>
                <a:gd name="T66" fmla="*/ 18 w 26"/>
                <a:gd name="T67" fmla="*/ 21 h 80"/>
                <a:gd name="T68" fmla="*/ 18 w 26"/>
                <a:gd name="T69" fmla="*/ 18 h 80"/>
                <a:gd name="T70" fmla="*/ 18 w 26"/>
                <a:gd name="T71" fmla="*/ 18 h 80"/>
                <a:gd name="T72" fmla="*/ 20 w 26"/>
                <a:gd name="T73" fmla="*/ 16 h 80"/>
                <a:gd name="T74" fmla="*/ 20 w 26"/>
                <a:gd name="T75" fmla="*/ 16 h 80"/>
                <a:gd name="T76" fmla="*/ 20 w 26"/>
                <a:gd name="T77" fmla="*/ 13 h 80"/>
                <a:gd name="T78" fmla="*/ 22 w 26"/>
                <a:gd name="T79" fmla="*/ 13 h 80"/>
                <a:gd name="T80" fmla="*/ 22 w 26"/>
                <a:gd name="T81" fmla="*/ 10 h 80"/>
                <a:gd name="T82" fmla="*/ 22 w 26"/>
                <a:gd name="T83" fmla="*/ 10 h 80"/>
                <a:gd name="T84" fmla="*/ 22 w 26"/>
                <a:gd name="T85" fmla="*/ 8 h 80"/>
                <a:gd name="T86" fmla="*/ 24 w 26"/>
                <a:gd name="T87" fmla="*/ 8 h 80"/>
                <a:gd name="T88" fmla="*/ 24 w 26"/>
                <a:gd name="T89" fmla="*/ 5 h 80"/>
                <a:gd name="T90" fmla="*/ 24 w 26"/>
                <a:gd name="T91" fmla="*/ 5 h 80"/>
                <a:gd name="T92" fmla="*/ 24 w 26"/>
                <a:gd name="T93" fmla="*/ 2 h 80"/>
                <a:gd name="T94" fmla="*/ 26 w 26"/>
                <a:gd name="T95" fmla="*/ 2 h 80"/>
                <a:gd name="T96" fmla="*/ 26 w 26"/>
                <a:gd name="T97" fmla="*/ 0 h 80"/>
                <a:gd name="T98" fmla="*/ 26 w 26"/>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80">
                  <a:moveTo>
                    <a:pt x="0" y="80"/>
                  </a:moveTo>
                  <a:lnTo>
                    <a:pt x="0" y="77"/>
                  </a:lnTo>
                  <a:lnTo>
                    <a:pt x="0" y="77"/>
                  </a:lnTo>
                  <a:lnTo>
                    <a:pt x="2" y="74"/>
                  </a:lnTo>
                  <a:lnTo>
                    <a:pt x="2" y="72"/>
                  </a:lnTo>
                  <a:lnTo>
                    <a:pt x="2" y="69"/>
                  </a:lnTo>
                  <a:lnTo>
                    <a:pt x="2" y="66"/>
                  </a:lnTo>
                  <a:lnTo>
                    <a:pt x="4" y="66"/>
                  </a:lnTo>
                  <a:lnTo>
                    <a:pt x="4" y="64"/>
                  </a:lnTo>
                  <a:lnTo>
                    <a:pt x="4" y="61"/>
                  </a:lnTo>
                  <a:lnTo>
                    <a:pt x="6" y="58"/>
                  </a:lnTo>
                  <a:lnTo>
                    <a:pt x="6" y="58"/>
                  </a:lnTo>
                  <a:lnTo>
                    <a:pt x="6" y="56"/>
                  </a:lnTo>
                  <a:lnTo>
                    <a:pt x="6" y="53"/>
                  </a:lnTo>
                  <a:lnTo>
                    <a:pt x="8" y="53"/>
                  </a:lnTo>
                  <a:lnTo>
                    <a:pt x="8" y="50"/>
                  </a:lnTo>
                  <a:lnTo>
                    <a:pt x="8" y="48"/>
                  </a:lnTo>
                  <a:lnTo>
                    <a:pt x="8" y="48"/>
                  </a:lnTo>
                  <a:lnTo>
                    <a:pt x="10" y="45"/>
                  </a:lnTo>
                  <a:lnTo>
                    <a:pt x="10" y="42"/>
                  </a:lnTo>
                  <a:lnTo>
                    <a:pt x="10" y="42"/>
                  </a:lnTo>
                  <a:lnTo>
                    <a:pt x="12" y="40"/>
                  </a:lnTo>
                  <a:lnTo>
                    <a:pt x="12" y="37"/>
                  </a:lnTo>
                  <a:lnTo>
                    <a:pt x="12" y="37"/>
                  </a:lnTo>
                  <a:lnTo>
                    <a:pt x="12" y="34"/>
                  </a:lnTo>
                  <a:lnTo>
                    <a:pt x="14" y="32"/>
                  </a:lnTo>
                  <a:lnTo>
                    <a:pt x="14" y="32"/>
                  </a:lnTo>
                  <a:lnTo>
                    <a:pt x="14" y="29"/>
                  </a:lnTo>
                  <a:lnTo>
                    <a:pt x="14" y="29"/>
                  </a:lnTo>
                  <a:lnTo>
                    <a:pt x="16" y="26"/>
                  </a:lnTo>
                  <a:lnTo>
                    <a:pt x="16" y="26"/>
                  </a:lnTo>
                  <a:lnTo>
                    <a:pt x="16" y="24"/>
                  </a:lnTo>
                  <a:lnTo>
                    <a:pt x="18" y="21"/>
                  </a:lnTo>
                  <a:lnTo>
                    <a:pt x="18" y="21"/>
                  </a:lnTo>
                  <a:lnTo>
                    <a:pt x="18" y="18"/>
                  </a:lnTo>
                  <a:lnTo>
                    <a:pt x="18" y="18"/>
                  </a:lnTo>
                  <a:lnTo>
                    <a:pt x="20" y="16"/>
                  </a:lnTo>
                  <a:lnTo>
                    <a:pt x="20" y="16"/>
                  </a:lnTo>
                  <a:lnTo>
                    <a:pt x="20" y="13"/>
                  </a:lnTo>
                  <a:lnTo>
                    <a:pt x="22" y="13"/>
                  </a:lnTo>
                  <a:lnTo>
                    <a:pt x="22" y="10"/>
                  </a:lnTo>
                  <a:lnTo>
                    <a:pt x="22" y="10"/>
                  </a:lnTo>
                  <a:lnTo>
                    <a:pt x="22" y="8"/>
                  </a:lnTo>
                  <a:lnTo>
                    <a:pt x="24" y="8"/>
                  </a:lnTo>
                  <a:lnTo>
                    <a:pt x="24" y="5"/>
                  </a:lnTo>
                  <a:lnTo>
                    <a:pt x="24" y="5"/>
                  </a:lnTo>
                  <a:lnTo>
                    <a:pt x="24" y="2"/>
                  </a:lnTo>
                  <a:lnTo>
                    <a:pt x="26" y="2"/>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6" name="Freeform 137"/>
            <p:cNvSpPr>
              <a:spLocks/>
            </p:cNvSpPr>
            <p:nvPr/>
          </p:nvSpPr>
          <p:spPr bwMode="auto">
            <a:xfrm>
              <a:off x="4411205" y="3107601"/>
              <a:ext cx="31483" cy="48349"/>
            </a:xfrm>
            <a:custGeom>
              <a:avLst/>
              <a:gdLst>
                <a:gd name="T0" fmla="*/ 0 w 28"/>
                <a:gd name="T1" fmla="*/ 43 h 43"/>
                <a:gd name="T2" fmla="*/ 2 w 28"/>
                <a:gd name="T3" fmla="*/ 43 h 43"/>
                <a:gd name="T4" fmla="*/ 2 w 28"/>
                <a:gd name="T5" fmla="*/ 40 h 43"/>
                <a:gd name="T6" fmla="*/ 2 w 28"/>
                <a:gd name="T7" fmla="*/ 40 h 43"/>
                <a:gd name="T8" fmla="*/ 2 w 28"/>
                <a:gd name="T9" fmla="*/ 37 h 43"/>
                <a:gd name="T10" fmla="*/ 4 w 28"/>
                <a:gd name="T11" fmla="*/ 37 h 43"/>
                <a:gd name="T12" fmla="*/ 4 w 28"/>
                <a:gd name="T13" fmla="*/ 35 h 43"/>
                <a:gd name="T14" fmla="*/ 4 w 28"/>
                <a:gd name="T15" fmla="*/ 35 h 43"/>
                <a:gd name="T16" fmla="*/ 4 w 28"/>
                <a:gd name="T17" fmla="*/ 35 h 43"/>
                <a:gd name="T18" fmla="*/ 6 w 28"/>
                <a:gd name="T19" fmla="*/ 32 h 43"/>
                <a:gd name="T20" fmla="*/ 6 w 28"/>
                <a:gd name="T21" fmla="*/ 32 h 43"/>
                <a:gd name="T22" fmla="*/ 6 w 28"/>
                <a:gd name="T23" fmla="*/ 29 h 43"/>
                <a:gd name="T24" fmla="*/ 8 w 28"/>
                <a:gd name="T25" fmla="*/ 29 h 43"/>
                <a:gd name="T26" fmla="*/ 8 w 28"/>
                <a:gd name="T27" fmla="*/ 29 h 43"/>
                <a:gd name="T28" fmla="*/ 8 w 28"/>
                <a:gd name="T29" fmla="*/ 27 h 43"/>
                <a:gd name="T30" fmla="*/ 8 w 28"/>
                <a:gd name="T31" fmla="*/ 27 h 43"/>
                <a:gd name="T32" fmla="*/ 10 w 28"/>
                <a:gd name="T33" fmla="*/ 27 h 43"/>
                <a:gd name="T34" fmla="*/ 10 w 28"/>
                <a:gd name="T35" fmla="*/ 24 h 43"/>
                <a:gd name="T36" fmla="*/ 10 w 28"/>
                <a:gd name="T37" fmla="*/ 24 h 43"/>
                <a:gd name="T38" fmla="*/ 10 w 28"/>
                <a:gd name="T39" fmla="*/ 24 h 43"/>
                <a:gd name="T40" fmla="*/ 12 w 28"/>
                <a:gd name="T41" fmla="*/ 21 h 43"/>
                <a:gd name="T42" fmla="*/ 12 w 28"/>
                <a:gd name="T43" fmla="*/ 21 h 43"/>
                <a:gd name="T44" fmla="*/ 12 w 28"/>
                <a:gd name="T45" fmla="*/ 21 h 43"/>
                <a:gd name="T46" fmla="*/ 14 w 28"/>
                <a:gd name="T47" fmla="*/ 19 h 43"/>
                <a:gd name="T48" fmla="*/ 14 w 28"/>
                <a:gd name="T49" fmla="*/ 19 h 43"/>
                <a:gd name="T50" fmla="*/ 14 w 28"/>
                <a:gd name="T51" fmla="*/ 19 h 43"/>
                <a:gd name="T52" fmla="*/ 14 w 28"/>
                <a:gd name="T53" fmla="*/ 16 h 43"/>
                <a:gd name="T54" fmla="*/ 16 w 28"/>
                <a:gd name="T55" fmla="*/ 16 h 43"/>
                <a:gd name="T56" fmla="*/ 16 w 28"/>
                <a:gd name="T57" fmla="*/ 16 h 43"/>
                <a:gd name="T58" fmla="*/ 16 w 28"/>
                <a:gd name="T59" fmla="*/ 13 h 43"/>
                <a:gd name="T60" fmla="*/ 18 w 28"/>
                <a:gd name="T61" fmla="*/ 13 h 43"/>
                <a:gd name="T62" fmla="*/ 18 w 28"/>
                <a:gd name="T63" fmla="*/ 13 h 43"/>
                <a:gd name="T64" fmla="*/ 18 w 28"/>
                <a:gd name="T65" fmla="*/ 13 h 43"/>
                <a:gd name="T66" fmla="*/ 18 w 28"/>
                <a:gd name="T67" fmla="*/ 11 h 43"/>
                <a:gd name="T68" fmla="*/ 20 w 28"/>
                <a:gd name="T69" fmla="*/ 11 h 43"/>
                <a:gd name="T70" fmla="*/ 20 w 28"/>
                <a:gd name="T71" fmla="*/ 11 h 43"/>
                <a:gd name="T72" fmla="*/ 20 w 28"/>
                <a:gd name="T73" fmla="*/ 8 h 43"/>
                <a:gd name="T74" fmla="*/ 20 w 28"/>
                <a:gd name="T75" fmla="*/ 8 h 43"/>
                <a:gd name="T76" fmla="*/ 22 w 28"/>
                <a:gd name="T77" fmla="*/ 8 h 43"/>
                <a:gd name="T78" fmla="*/ 22 w 28"/>
                <a:gd name="T79" fmla="*/ 8 h 43"/>
                <a:gd name="T80" fmla="*/ 22 w 28"/>
                <a:gd name="T81" fmla="*/ 5 h 43"/>
                <a:gd name="T82" fmla="*/ 24 w 28"/>
                <a:gd name="T83" fmla="*/ 5 h 43"/>
                <a:gd name="T84" fmla="*/ 24 w 28"/>
                <a:gd name="T85" fmla="*/ 5 h 43"/>
                <a:gd name="T86" fmla="*/ 24 w 28"/>
                <a:gd name="T87" fmla="*/ 5 h 43"/>
                <a:gd name="T88" fmla="*/ 24 w 28"/>
                <a:gd name="T89" fmla="*/ 5 h 43"/>
                <a:gd name="T90" fmla="*/ 26 w 28"/>
                <a:gd name="T91" fmla="*/ 3 h 43"/>
                <a:gd name="T92" fmla="*/ 26 w 28"/>
                <a:gd name="T93" fmla="*/ 3 h 43"/>
                <a:gd name="T94" fmla="*/ 26 w 28"/>
                <a:gd name="T95" fmla="*/ 3 h 43"/>
                <a:gd name="T96" fmla="*/ 26 w 28"/>
                <a:gd name="T97" fmla="*/ 3 h 43"/>
                <a:gd name="T98" fmla="*/ 28 w 28"/>
                <a:gd name="T9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43">
                  <a:moveTo>
                    <a:pt x="0" y="43"/>
                  </a:moveTo>
                  <a:lnTo>
                    <a:pt x="2" y="43"/>
                  </a:lnTo>
                  <a:lnTo>
                    <a:pt x="2" y="40"/>
                  </a:lnTo>
                  <a:lnTo>
                    <a:pt x="2" y="40"/>
                  </a:lnTo>
                  <a:lnTo>
                    <a:pt x="2" y="37"/>
                  </a:lnTo>
                  <a:lnTo>
                    <a:pt x="4" y="37"/>
                  </a:lnTo>
                  <a:lnTo>
                    <a:pt x="4" y="35"/>
                  </a:lnTo>
                  <a:lnTo>
                    <a:pt x="4" y="35"/>
                  </a:lnTo>
                  <a:lnTo>
                    <a:pt x="4" y="35"/>
                  </a:lnTo>
                  <a:lnTo>
                    <a:pt x="6" y="32"/>
                  </a:lnTo>
                  <a:lnTo>
                    <a:pt x="6" y="32"/>
                  </a:lnTo>
                  <a:lnTo>
                    <a:pt x="6" y="29"/>
                  </a:lnTo>
                  <a:lnTo>
                    <a:pt x="8" y="29"/>
                  </a:lnTo>
                  <a:lnTo>
                    <a:pt x="8" y="29"/>
                  </a:lnTo>
                  <a:lnTo>
                    <a:pt x="8" y="27"/>
                  </a:lnTo>
                  <a:lnTo>
                    <a:pt x="8" y="27"/>
                  </a:lnTo>
                  <a:lnTo>
                    <a:pt x="10" y="27"/>
                  </a:lnTo>
                  <a:lnTo>
                    <a:pt x="10" y="24"/>
                  </a:lnTo>
                  <a:lnTo>
                    <a:pt x="10" y="24"/>
                  </a:lnTo>
                  <a:lnTo>
                    <a:pt x="10" y="24"/>
                  </a:lnTo>
                  <a:lnTo>
                    <a:pt x="12" y="21"/>
                  </a:lnTo>
                  <a:lnTo>
                    <a:pt x="12" y="21"/>
                  </a:lnTo>
                  <a:lnTo>
                    <a:pt x="12" y="21"/>
                  </a:lnTo>
                  <a:lnTo>
                    <a:pt x="14" y="19"/>
                  </a:lnTo>
                  <a:lnTo>
                    <a:pt x="14" y="19"/>
                  </a:lnTo>
                  <a:lnTo>
                    <a:pt x="14" y="19"/>
                  </a:lnTo>
                  <a:lnTo>
                    <a:pt x="14" y="16"/>
                  </a:lnTo>
                  <a:lnTo>
                    <a:pt x="16" y="16"/>
                  </a:lnTo>
                  <a:lnTo>
                    <a:pt x="16" y="16"/>
                  </a:lnTo>
                  <a:lnTo>
                    <a:pt x="16" y="13"/>
                  </a:lnTo>
                  <a:lnTo>
                    <a:pt x="18" y="13"/>
                  </a:lnTo>
                  <a:lnTo>
                    <a:pt x="18" y="13"/>
                  </a:lnTo>
                  <a:lnTo>
                    <a:pt x="18" y="13"/>
                  </a:lnTo>
                  <a:lnTo>
                    <a:pt x="18" y="11"/>
                  </a:lnTo>
                  <a:lnTo>
                    <a:pt x="20" y="11"/>
                  </a:lnTo>
                  <a:lnTo>
                    <a:pt x="20" y="11"/>
                  </a:lnTo>
                  <a:lnTo>
                    <a:pt x="20" y="8"/>
                  </a:lnTo>
                  <a:lnTo>
                    <a:pt x="20" y="8"/>
                  </a:lnTo>
                  <a:lnTo>
                    <a:pt x="22" y="8"/>
                  </a:lnTo>
                  <a:lnTo>
                    <a:pt x="22" y="8"/>
                  </a:lnTo>
                  <a:lnTo>
                    <a:pt x="22" y="5"/>
                  </a:lnTo>
                  <a:lnTo>
                    <a:pt x="24" y="5"/>
                  </a:lnTo>
                  <a:lnTo>
                    <a:pt x="24" y="5"/>
                  </a:lnTo>
                  <a:lnTo>
                    <a:pt x="24" y="5"/>
                  </a:lnTo>
                  <a:lnTo>
                    <a:pt x="24" y="5"/>
                  </a:lnTo>
                  <a:lnTo>
                    <a:pt x="26" y="3"/>
                  </a:lnTo>
                  <a:lnTo>
                    <a:pt x="26" y="3"/>
                  </a:lnTo>
                  <a:lnTo>
                    <a:pt x="26" y="3"/>
                  </a:lnTo>
                  <a:lnTo>
                    <a:pt x="26" y="3"/>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7" name="Freeform 138"/>
            <p:cNvSpPr>
              <a:spLocks/>
            </p:cNvSpPr>
            <p:nvPr/>
          </p:nvSpPr>
          <p:spPr bwMode="auto">
            <a:xfrm>
              <a:off x="4442688" y="3089610"/>
              <a:ext cx="29234" cy="17990"/>
            </a:xfrm>
            <a:custGeom>
              <a:avLst/>
              <a:gdLst>
                <a:gd name="T0" fmla="*/ 0 w 26"/>
                <a:gd name="T1" fmla="*/ 16 h 16"/>
                <a:gd name="T2" fmla="*/ 0 w 26"/>
                <a:gd name="T3" fmla="*/ 16 h 16"/>
                <a:gd name="T4" fmla="*/ 0 w 26"/>
                <a:gd name="T5" fmla="*/ 16 h 16"/>
                <a:gd name="T6" fmla="*/ 2 w 26"/>
                <a:gd name="T7" fmla="*/ 16 h 16"/>
                <a:gd name="T8" fmla="*/ 2 w 26"/>
                <a:gd name="T9" fmla="*/ 16 h 16"/>
                <a:gd name="T10" fmla="*/ 2 w 26"/>
                <a:gd name="T11" fmla="*/ 13 h 16"/>
                <a:gd name="T12" fmla="*/ 2 w 26"/>
                <a:gd name="T13" fmla="*/ 13 h 16"/>
                <a:gd name="T14" fmla="*/ 4 w 26"/>
                <a:gd name="T15" fmla="*/ 13 h 16"/>
                <a:gd name="T16" fmla="*/ 4 w 26"/>
                <a:gd name="T17" fmla="*/ 13 h 16"/>
                <a:gd name="T18" fmla="*/ 4 w 26"/>
                <a:gd name="T19" fmla="*/ 13 h 16"/>
                <a:gd name="T20" fmla="*/ 4 w 26"/>
                <a:gd name="T21" fmla="*/ 13 h 16"/>
                <a:gd name="T22" fmla="*/ 6 w 26"/>
                <a:gd name="T23" fmla="*/ 11 h 16"/>
                <a:gd name="T24" fmla="*/ 6 w 26"/>
                <a:gd name="T25" fmla="*/ 11 h 16"/>
                <a:gd name="T26" fmla="*/ 6 w 26"/>
                <a:gd name="T27" fmla="*/ 11 h 16"/>
                <a:gd name="T28" fmla="*/ 8 w 26"/>
                <a:gd name="T29" fmla="*/ 11 h 16"/>
                <a:gd name="T30" fmla="*/ 8 w 26"/>
                <a:gd name="T31" fmla="*/ 11 h 16"/>
                <a:gd name="T32" fmla="*/ 8 w 26"/>
                <a:gd name="T33" fmla="*/ 11 h 16"/>
                <a:gd name="T34" fmla="*/ 8 w 26"/>
                <a:gd name="T35" fmla="*/ 8 h 16"/>
                <a:gd name="T36" fmla="*/ 10 w 26"/>
                <a:gd name="T37" fmla="*/ 8 h 16"/>
                <a:gd name="T38" fmla="*/ 10 w 26"/>
                <a:gd name="T39" fmla="*/ 8 h 16"/>
                <a:gd name="T40" fmla="*/ 10 w 26"/>
                <a:gd name="T41" fmla="*/ 8 h 16"/>
                <a:gd name="T42" fmla="*/ 12 w 26"/>
                <a:gd name="T43" fmla="*/ 8 h 16"/>
                <a:gd name="T44" fmla="*/ 12 w 26"/>
                <a:gd name="T45" fmla="*/ 8 h 16"/>
                <a:gd name="T46" fmla="*/ 12 w 26"/>
                <a:gd name="T47" fmla="*/ 8 h 16"/>
                <a:gd name="T48" fmla="*/ 12 w 26"/>
                <a:gd name="T49" fmla="*/ 8 h 16"/>
                <a:gd name="T50" fmla="*/ 14 w 26"/>
                <a:gd name="T51" fmla="*/ 6 h 16"/>
                <a:gd name="T52" fmla="*/ 14 w 26"/>
                <a:gd name="T53" fmla="*/ 6 h 16"/>
                <a:gd name="T54" fmla="*/ 14 w 26"/>
                <a:gd name="T55" fmla="*/ 6 h 16"/>
                <a:gd name="T56" fmla="*/ 14 w 26"/>
                <a:gd name="T57" fmla="*/ 6 h 16"/>
                <a:gd name="T58" fmla="*/ 16 w 26"/>
                <a:gd name="T59" fmla="*/ 6 h 16"/>
                <a:gd name="T60" fmla="*/ 16 w 26"/>
                <a:gd name="T61" fmla="*/ 6 h 16"/>
                <a:gd name="T62" fmla="*/ 16 w 26"/>
                <a:gd name="T63" fmla="*/ 6 h 16"/>
                <a:gd name="T64" fmla="*/ 18 w 26"/>
                <a:gd name="T65" fmla="*/ 6 h 16"/>
                <a:gd name="T66" fmla="*/ 18 w 26"/>
                <a:gd name="T67" fmla="*/ 6 h 16"/>
                <a:gd name="T68" fmla="*/ 18 w 26"/>
                <a:gd name="T69" fmla="*/ 3 h 16"/>
                <a:gd name="T70" fmla="*/ 18 w 26"/>
                <a:gd name="T71" fmla="*/ 3 h 16"/>
                <a:gd name="T72" fmla="*/ 20 w 26"/>
                <a:gd name="T73" fmla="*/ 3 h 16"/>
                <a:gd name="T74" fmla="*/ 20 w 26"/>
                <a:gd name="T75" fmla="*/ 3 h 16"/>
                <a:gd name="T76" fmla="*/ 20 w 26"/>
                <a:gd name="T77" fmla="*/ 3 h 16"/>
                <a:gd name="T78" fmla="*/ 20 w 26"/>
                <a:gd name="T79" fmla="*/ 3 h 16"/>
                <a:gd name="T80" fmla="*/ 22 w 26"/>
                <a:gd name="T81" fmla="*/ 3 h 16"/>
                <a:gd name="T82" fmla="*/ 22 w 26"/>
                <a:gd name="T83" fmla="*/ 3 h 16"/>
                <a:gd name="T84" fmla="*/ 22 w 26"/>
                <a:gd name="T85" fmla="*/ 3 h 16"/>
                <a:gd name="T86" fmla="*/ 24 w 26"/>
                <a:gd name="T87" fmla="*/ 3 h 16"/>
                <a:gd name="T88" fmla="*/ 24 w 26"/>
                <a:gd name="T89" fmla="*/ 3 h 16"/>
                <a:gd name="T90" fmla="*/ 24 w 26"/>
                <a:gd name="T91" fmla="*/ 3 h 16"/>
                <a:gd name="T92" fmla="*/ 24 w 26"/>
                <a:gd name="T93" fmla="*/ 3 h 16"/>
                <a:gd name="T94" fmla="*/ 26 w 26"/>
                <a:gd name="T95" fmla="*/ 0 h 16"/>
                <a:gd name="T96" fmla="*/ 26 w 26"/>
                <a:gd name="T97" fmla="*/ 0 h 16"/>
                <a:gd name="T98" fmla="*/ 26 w 26"/>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
                  <a:moveTo>
                    <a:pt x="0" y="16"/>
                  </a:moveTo>
                  <a:lnTo>
                    <a:pt x="0" y="16"/>
                  </a:lnTo>
                  <a:lnTo>
                    <a:pt x="0" y="16"/>
                  </a:lnTo>
                  <a:lnTo>
                    <a:pt x="2" y="16"/>
                  </a:lnTo>
                  <a:lnTo>
                    <a:pt x="2" y="16"/>
                  </a:lnTo>
                  <a:lnTo>
                    <a:pt x="2" y="13"/>
                  </a:lnTo>
                  <a:lnTo>
                    <a:pt x="2" y="13"/>
                  </a:lnTo>
                  <a:lnTo>
                    <a:pt x="4" y="13"/>
                  </a:lnTo>
                  <a:lnTo>
                    <a:pt x="4" y="13"/>
                  </a:lnTo>
                  <a:lnTo>
                    <a:pt x="4" y="13"/>
                  </a:lnTo>
                  <a:lnTo>
                    <a:pt x="4" y="13"/>
                  </a:lnTo>
                  <a:lnTo>
                    <a:pt x="6" y="11"/>
                  </a:lnTo>
                  <a:lnTo>
                    <a:pt x="6" y="11"/>
                  </a:lnTo>
                  <a:lnTo>
                    <a:pt x="6" y="11"/>
                  </a:lnTo>
                  <a:lnTo>
                    <a:pt x="8" y="11"/>
                  </a:lnTo>
                  <a:lnTo>
                    <a:pt x="8" y="11"/>
                  </a:lnTo>
                  <a:lnTo>
                    <a:pt x="8" y="11"/>
                  </a:lnTo>
                  <a:lnTo>
                    <a:pt x="8" y="8"/>
                  </a:lnTo>
                  <a:lnTo>
                    <a:pt x="10" y="8"/>
                  </a:lnTo>
                  <a:lnTo>
                    <a:pt x="10" y="8"/>
                  </a:lnTo>
                  <a:lnTo>
                    <a:pt x="10" y="8"/>
                  </a:lnTo>
                  <a:lnTo>
                    <a:pt x="12" y="8"/>
                  </a:lnTo>
                  <a:lnTo>
                    <a:pt x="12" y="8"/>
                  </a:lnTo>
                  <a:lnTo>
                    <a:pt x="12" y="8"/>
                  </a:lnTo>
                  <a:lnTo>
                    <a:pt x="12" y="8"/>
                  </a:lnTo>
                  <a:lnTo>
                    <a:pt x="14" y="6"/>
                  </a:lnTo>
                  <a:lnTo>
                    <a:pt x="14" y="6"/>
                  </a:lnTo>
                  <a:lnTo>
                    <a:pt x="14" y="6"/>
                  </a:lnTo>
                  <a:lnTo>
                    <a:pt x="14" y="6"/>
                  </a:lnTo>
                  <a:lnTo>
                    <a:pt x="16" y="6"/>
                  </a:lnTo>
                  <a:lnTo>
                    <a:pt x="16" y="6"/>
                  </a:lnTo>
                  <a:lnTo>
                    <a:pt x="16" y="6"/>
                  </a:lnTo>
                  <a:lnTo>
                    <a:pt x="18" y="6"/>
                  </a:lnTo>
                  <a:lnTo>
                    <a:pt x="18" y="6"/>
                  </a:lnTo>
                  <a:lnTo>
                    <a:pt x="18" y="3"/>
                  </a:lnTo>
                  <a:lnTo>
                    <a:pt x="18" y="3"/>
                  </a:lnTo>
                  <a:lnTo>
                    <a:pt x="20" y="3"/>
                  </a:lnTo>
                  <a:lnTo>
                    <a:pt x="20" y="3"/>
                  </a:lnTo>
                  <a:lnTo>
                    <a:pt x="20" y="3"/>
                  </a:lnTo>
                  <a:lnTo>
                    <a:pt x="20" y="3"/>
                  </a:lnTo>
                  <a:lnTo>
                    <a:pt x="22" y="3"/>
                  </a:lnTo>
                  <a:lnTo>
                    <a:pt x="22" y="3"/>
                  </a:lnTo>
                  <a:lnTo>
                    <a:pt x="22" y="3"/>
                  </a:lnTo>
                  <a:lnTo>
                    <a:pt x="24" y="3"/>
                  </a:lnTo>
                  <a:lnTo>
                    <a:pt x="24" y="3"/>
                  </a:lnTo>
                  <a:lnTo>
                    <a:pt x="24" y="3"/>
                  </a:lnTo>
                  <a:lnTo>
                    <a:pt x="24" y="3"/>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8" name="Freeform 139"/>
            <p:cNvSpPr>
              <a:spLocks/>
            </p:cNvSpPr>
            <p:nvPr/>
          </p:nvSpPr>
          <p:spPr bwMode="auto">
            <a:xfrm>
              <a:off x="4471922" y="3087362"/>
              <a:ext cx="31483" cy="2249"/>
            </a:xfrm>
            <a:custGeom>
              <a:avLst/>
              <a:gdLst>
                <a:gd name="T0" fmla="*/ 0 w 28"/>
                <a:gd name="T1" fmla="*/ 2 h 2"/>
                <a:gd name="T2" fmla="*/ 0 w 28"/>
                <a:gd name="T3" fmla="*/ 2 h 2"/>
                <a:gd name="T4" fmla="*/ 2 w 28"/>
                <a:gd name="T5" fmla="*/ 2 h 2"/>
                <a:gd name="T6" fmla="*/ 2 w 28"/>
                <a:gd name="T7" fmla="*/ 2 h 2"/>
                <a:gd name="T8" fmla="*/ 2 w 28"/>
                <a:gd name="T9" fmla="*/ 2 h 2"/>
                <a:gd name="T10" fmla="*/ 4 w 28"/>
                <a:gd name="T11" fmla="*/ 2 h 2"/>
                <a:gd name="T12" fmla="*/ 4 w 28"/>
                <a:gd name="T13" fmla="*/ 2 h 2"/>
                <a:gd name="T14" fmla="*/ 4 w 28"/>
                <a:gd name="T15" fmla="*/ 2 h 2"/>
                <a:gd name="T16" fmla="*/ 4 w 28"/>
                <a:gd name="T17" fmla="*/ 2 h 2"/>
                <a:gd name="T18" fmla="*/ 6 w 28"/>
                <a:gd name="T19" fmla="*/ 2 h 2"/>
                <a:gd name="T20" fmla="*/ 6 w 28"/>
                <a:gd name="T21" fmla="*/ 2 h 2"/>
                <a:gd name="T22" fmla="*/ 6 w 28"/>
                <a:gd name="T23" fmla="*/ 2 h 2"/>
                <a:gd name="T24" fmla="*/ 8 w 28"/>
                <a:gd name="T25" fmla="*/ 2 h 2"/>
                <a:gd name="T26" fmla="*/ 8 w 28"/>
                <a:gd name="T27" fmla="*/ 2 h 2"/>
                <a:gd name="T28" fmla="*/ 8 w 28"/>
                <a:gd name="T29" fmla="*/ 2 h 2"/>
                <a:gd name="T30" fmla="*/ 8 w 28"/>
                <a:gd name="T31" fmla="*/ 2 h 2"/>
                <a:gd name="T32" fmla="*/ 10 w 28"/>
                <a:gd name="T33" fmla="*/ 2 h 2"/>
                <a:gd name="T34" fmla="*/ 10 w 28"/>
                <a:gd name="T35" fmla="*/ 2 h 2"/>
                <a:gd name="T36" fmla="*/ 10 w 28"/>
                <a:gd name="T37" fmla="*/ 2 h 2"/>
                <a:gd name="T38" fmla="*/ 10 w 28"/>
                <a:gd name="T39" fmla="*/ 2 h 2"/>
                <a:gd name="T40" fmla="*/ 12 w 28"/>
                <a:gd name="T41" fmla="*/ 2 h 2"/>
                <a:gd name="T42" fmla="*/ 12 w 28"/>
                <a:gd name="T43" fmla="*/ 0 h 2"/>
                <a:gd name="T44" fmla="*/ 12 w 28"/>
                <a:gd name="T45" fmla="*/ 0 h 2"/>
                <a:gd name="T46" fmla="*/ 14 w 28"/>
                <a:gd name="T47" fmla="*/ 0 h 2"/>
                <a:gd name="T48" fmla="*/ 14 w 28"/>
                <a:gd name="T49" fmla="*/ 0 h 2"/>
                <a:gd name="T50" fmla="*/ 14 w 28"/>
                <a:gd name="T51" fmla="*/ 0 h 2"/>
                <a:gd name="T52" fmla="*/ 14 w 28"/>
                <a:gd name="T53" fmla="*/ 0 h 2"/>
                <a:gd name="T54" fmla="*/ 16 w 28"/>
                <a:gd name="T55" fmla="*/ 0 h 2"/>
                <a:gd name="T56" fmla="*/ 16 w 28"/>
                <a:gd name="T57" fmla="*/ 0 h 2"/>
                <a:gd name="T58" fmla="*/ 16 w 28"/>
                <a:gd name="T59" fmla="*/ 0 h 2"/>
                <a:gd name="T60" fmla="*/ 16 w 28"/>
                <a:gd name="T61" fmla="*/ 0 h 2"/>
                <a:gd name="T62" fmla="*/ 18 w 28"/>
                <a:gd name="T63" fmla="*/ 0 h 2"/>
                <a:gd name="T64" fmla="*/ 18 w 28"/>
                <a:gd name="T65" fmla="*/ 0 h 2"/>
                <a:gd name="T66" fmla="*/ 18 w 28"/>
                <a:gd name="T67" fmla="*/ 0 h 2"/>
                <a:gd name="T68" fmla="*/ 20 w 28"/>
                <a:gd name="T69" fmla="*/ 0 h 2"/>
                <a:gd name="T70" fmla="*/ 20 w 28"/>
                <a:gd name="T71" fmla="*/ 0 h 2"/>
                <a:gd name="T72" fmla="*/ 20 w 28"/>
                <a:gd name="T73" fmla="*/ 0 h 2"/>
                <a:gd name="T74" fmla="*/ 20 w 28"/>
                <a:gd name="T75" fmla="*/ 0 h 2"/>
                <a:gd name="T76" fmla="*/ 22 w 28"/>
                <a:gd name="T77" fmla="*/ 0 h 2"/>
                <a:gd name="T78" fmla="*/ 22 w 28"/>
                <a:gd name="T79" fmla="*/ 0 h 2"/>
                <a:gd name="T80" fmla="*/ 22 w 28"/>
                <a:gd name="T81" fmla="*/ 0 h 2"/>
                <a:gd name="T82" fmla="*/ 22 w 28"/>
                <a:gd name="T83" fmla="*/ 0 h 2"/>
                <a:gd name="T84" fmla="*/ 24 w 28"/>
                <a:gd name="T85" fmla="*/ 0 h 2"/>
                <a:gd name="T86" fmla="*/ 24 w 28"/>
                <a:gd name="T87" fmla="*/ 0 h 2"/>
                <a:gd name="T88" fmla="*/ 24 w 28"/>
                <a:gd name="T89" fmla="*/ 0 h 2"/>
                <a:gd name="T90" fmla="*/ 26 w 28"/>
                <a:gd name="T91" fmla="*/ 0 h 2"/>
                <a:gd name="T92" fmla="*/ 26 w 28"/>
                <a:gd name="T93" fmla="*/ 0 h 2"/>
                <a:gd name="T94" fmla="*/ 26 w 28"/>
                <a:gd name="T95" fmla="*/ 0 h 2"/>
                <a:gd name="T96" fmla="*/ 26 w 28"/>
                <a:gd name="T97" fmla="*/ 0 h 2"/>
                <a:gd name="T98" fmla="*/ 28 w 2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
                  <a:moveTo>
                    <a:pt x="0" y="2"/>
                  </a:moveTo>
                  <a:lnTo>
                    <a:pt x="0" y="2"/>
                  </a:lnTo>
                  <a:lnTo>
                    <a:pt x="2" y="2"/>
                  </a:lnTo>
                  <a:lnTo>
                    <a:pt x="2" y="2"/>
                  </a:lnTo>
                  <a:lnTo>
                    <a:pt x="2" y="2"/>
                  </a:lnTo>
                  <a:lnTo>
                    <a:pt x="4" y="2"/>
                  </a:lnTo>
                  <a:lnTo>
                    <a:pt x="4" y="2"/>
                  </a:lnTo>
                  <a:lnTo>
                    <a:pt x="4" y="2"/>
                  </a:lnTo>
                  <a:lnTo>
                    <a:pt x="4" y="2"/>
                  </a:lnTo>
                  <a:lnTo>
                    <a:pt x="6" y="2"/>
                  </a:lnTo>
                  <a:lnTo>
                    <a:pt x="6" y="2"/>
                  </a:lnTo>
                  <a:lnTo>
                    <a:pt x="6" y="2"/>
                  </a:lnTo>
                  <a:lnTo>
                    <a:pt x="8" y="2"/>
                  </a:lnTo>
                  <a:lnTo>
                    <a:pt x="8" y="2"/>
                  </a:lnTo>
                  <a:lnTo>
                    <a:pt x="8" y="2"/>
                  </a:lnTo>
                  <a:lnTo>
                    <a:pt x="8" y="2"/>
                  </a:lnTo>
                  <a:lnTo>
                    <a:pt x="10" y="2"/>
                  </a:lnTo>
                  <a:lnTo>
                    <a:pt x="10" y="2"/>
                  </a:lnTo>
                  <a:lnTo>
                    <a:pt x="10" y="2"/>
                  </a:lnTo>
                  <a:lnTo>
                    <a:pt x="10" y="2"/>
                  </a:lnTo>
                  <a:lnTo>
                    <a:pt x="12" y="2"/>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9" name="Freeform 140"/>
            <p:cNvSpPr>
              <a:spLocks/>
            </p:cNvSpPr>
            <p:nvPr/>
          </p:nvSpPr>
          <p:spPr bwMode="auto">
            <a:xfrm>
              <a:off x="4503405" y="3087362"/>
              <a:ext cx="28110" cy="0"/>
            </a:xfrm>
            <a:custGeom>
              <a:avLst/>
              <a:gdLst>
                <a:gd name="T0" fmla="*/ 0 w 25"/>
                <a:gd name="T1" fmla="*/ 0 w 25"/>
                <a:gd name="T2" fmla="*/ 0 w 25"/>
                <a:gd name="T3" fmla="*/ 0 w 25"/>
                <a:gd name="T4" fmla="*/ 2 w 25"/>
                <a:gd name="T5" fmla="*/ 2 w 25"/>
                <a:gd name="T6" fmla="*/ 2 w 25"/>
                <a:gd name="T7" fmla="*/ 4 w 25"/>
                <a:gd name="T8" fmla="*/ 4 w 25"/>
                <a:gd name="T9" fmla="*/ 4 w 25"/>
                <a:gd name="T10" fmla="*/ 4 w 25"/>
                <a:gd name="T11" fmla="*/ 6 w 25"/>
                <a:gd name="T12" fmla="*/ 6 w 25"/>
                <a:gd name="T13" fmla="*/ 6 w 25"/>
                <a:gd name="T14" fmla="*/ 8 w 25"/>
                <a:gd name="T15" fmla="*/ 8 w 25"/>
                <a:gd name="T16" fmla="*/ 8 w 25"/>
                <a:gd name="T17" fmla="*/ 8 w 25"/>
                <a:gd name="T18" fmla="*/ 10 w 25"/>
                <a:gd name="T19" fmla="*/ 10 w 25"/>
                <a:gd name="T20" fmla="*/ 10 w 25"/>
                <a:gd name="T21" fmla="*/ 10 w 25"/>
                <a:gd name="T22" fmla="*/ 12 w 25"/>
                <a:gd name="T23" fmla="*/ 12 w 25"/>
                <a:gd name="T24" fmla="*/ 12 w 25"/>
                <a:gd name="T25" fmla="*/ 14 w 25"/>
                <a:gd name="T26" fmla="*/ 14 w 25"/>
                <a:gd name="T27" fmla="*/ 14 w 25"/>
                <a:gd name="T28" fmla="*/ 14 w 25"/>
                <a:gd name="T29" fmla="*/ 16 w 25"/>
                <a:gd name="T30" fmla="*/ 16 w 25"/>
                <a:gd name="T31" fmla="*/ 16 w 25"/>
                <a:gd name="T32" fmla="*/ 16 w 25"/>
                <a:gd name="T33" fmla="*/ 18 w 25"/>
                <a:gd name="T34" fmla="*/ 18 w 25"/>
                <a:gd name="T35" fmla="*/ 18 w 25"/>
                <a:gd name="T36" fmla="*/ 20 w 25"/>
                <a:gd name="T37" fmla="*/ 20 w 25"/>
                <a:gd name="T38" fmla="*/ 20 w 25"/>
                <a:gd name="T39" fmla="*/ 20 w 25"/>
                <a:gd name="T40" fmla="*/ 22 w 25"/>
                <a:gd name="T41" fmla="*/ 22 w 25"/>
                <a:gd name="T42" fmla="*/ 22 w 25"/>
                <a:gd name="T43" fmla="*/ 22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3" y="0"/>
                  </a:lnTo>
                  <a:lnTo>
                    <a:pt x="23" y="0"/>
                  </a:lnTo>
                  <a:lnTo>
                    <a:pt x="23"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0" name="Freeform 141"/>
            <p:cNvSpPr>
              <a:spLocks/>
            </p:cNvSpPr>
            <p:nvPr/>
          </p:nvSpPr>
          <p:spPr bwMode="auto">
            <a:xfrm>
              <a:off x="4531515"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1" name="Freeform 142"/>
            <p:cNvSpPr>
              <a:spLocks/>
            </p:cNvSpPr>
            <p:nvPr/>
          </p:nvSpPr>
          <p:spPr bwMode="auto">
            <a:xfrm>
              <a:off x="4562998"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2" name="Freeform 143"/>
            <p:cNvSpPr>
              <a:spLocks/>
            </p:cNvSpPr>
            <p:nvPr/>
          </p:nvSpPr>
          <p:spPr bwMode="auto">
            <a:xfrm>
              <a:off x="4592232"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3" name="Freeform 144"/>
            <p:cNvSpPr>
              <a:spLocks/>
            </p:cNvSpPr>
            <p:nvPr/>
          </p:nvSpPr>
          <p:spPr bwMode="auto">
            <a:xfrm>
              <a:off x="4623714"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4" name="Freeform 145"/>
            <p:cNvSpPr>
              <a:spLocks/>
            </p:cNvSpPr>
            <p:nvPr/>
          </p:nvSpPr>
          <p:spPr bwMode="auto">
            <a:xfrm>
              <a:off x="4652949"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0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5" name="Freeform 146"/>
            <p:cNvSpPr>
              <a:spLocks/>
            </p:cNvSpPr>
            <p:nvPr/>
          </p:nvSpPr>
          <p:spPr bwMode="auto">
            <a:xfrm>
              <a:off x="4684431"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6" name="Freeform 147"/>
            <p:cNvSpPr>
              <a:spLocks/>
            </p:cNvSpPr>
            <p:nvPr/>
          </p:nvSpPr>
          <p:spPr bwMode="auto">
            <a:xfrm>
              <a:off x="4713666"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7" name="Freeform 148"/>
            <p:cNvSpPr>
              <a:spLocks/>
            </p:cNvSpPr>
            <p:nvPr/>
          </p:nvSpPr>
          <p:spPr bwMode="auto">
            <a:xfrm>
              <a:off x="4742900"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8" name="Freeform 149"/>
            <p:cNvSpPr>
              <a:spLocks/>
            </p:cNvSpPr>
            <p:nvPr/>
          </p:nvSpPr>
          <p:spPr bwMode="auto">
            <a:xfrm>
              <a:off x="4774382"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9" name="Freeform 150"/>
            <p:cNvSpPr>
              <a:spLocks/>
            </p:cNvSpPr>
            <p:nvPr/>
          </p:nvSpPr>
          <p:spPr bwMode="auto">
            <a:xfrm>
              <a:off x="4803617"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0" name="Freeform 151"/>
            <p:cNvSpPr>
              <a:spLocks/>
            </p:cNvSpPr>
            <p:nvPr/>
          </p:nvSpPr>
          <p:spPr bwMode="auto">
            <a:xfrm>
              <a:off x="4835099" y="3087362"/>
              <a:ext cx="28110" cy="0"/>
            </a:xfrm>
            <a:custGeom>
              <a:avLst/>
              <a:gdLst>
                <a:gd name="T0" fmla="*/ 0 w 25"/>
                <a:gd name="T1" fmla="*/ 0 w 25"/>
                <a:gd name="T2" fmla="*/ 0 w 25"/>
                <a:gd name="T3" fmla="*/ 2 w 25"/>
                <a:gd name="T4" fmla="*/ 2 w 25"/>
                <a:gd name="T5" fmla="*/ 2 w 25"/>
                <a:gd name="T6" fmla="*/ 3 w 25"/>
                <a:gd name="T7" fmla="*/ 3 w 25"/>
                <a:gd name="T8" fmla="*/ 3 w 25"/>
                <a:gd name="T9" fmla="*/ 3 w 25"/>
                <a:gd name="T10" fmla="*/ 5 w 25"/>
                <a:gd name="T11" fmla="*/ 5 w 25"/>
                <a:gd name="T12" fmla="*/ 5 w 25"/>
                <a:gd name="T13" fmla="*/ 5 w 25"/>
                <a:gd name="T14" fmla="*/ 7 w 25"/>
                <a:gd name="T15" fmla="*/ 7 w 25"/>
                <a:gd name="T16" fmla="*/ 7 w 25"/>
                <a:gd name="T17" fmla="*/ 9 w 25"/>
                <a:gd name="T18" fmla="*/ 9 w 25"/>
                <a:gd name="T19" fmla="*/ 9 w 25"/>
                <a:gd name="T20" fmla="*/ 9 w 25"/>
                <a:gd name="T21" fmla="*/ 11 w 25"/>
                <a:gd name="T22" fmla="*/ 11 w 25"/>
                <a:gd name="T23" fmla="*/ 11 w 25"/>
                <a:gd name="T24" fmla="*/ 11 w 25"/>
                <a:gd name="T25" fmla="*/ 13 w 25"/>
                <a:gd name="T26" fmla="*/ 13 w 25"/>
                <a:gd name="T27" fmla="*/ 13 w 25"/>
                <a:gd name="T28" fmla="*/ 15 w 25"/>
                <a:gd name="T29" fmla="*/ 15 w 25"/>
                <a:gd name="T30" fmla="*/ 15 w 25"/>
                <a:gd name="T31" fmla="*/ 15 w 25"/>
                <a:gd name="T32" fmla="*/ 17 w 25"/>
                <a:gd name="T33" fmla="*/ 17 w 25"/>
                <a:gd name="T34" fmla="*/ 17 w 25"/>
                <a:gd name="T35" fmla="*/ 19 w 25"/>
                <a:gd name="T36" fmla="*/ 19 w 25"/>
                <a:gd name="T37" fmla="*/ 19 w 25"/>
                <a:gd name="T38" fmla="*/ 19 w 25"/>
                <a:gd name="T39" fmla="*/ 21 w 25"/>
                <a:gd name="T40" fmla="*/ 21 w 25"/>
                <a:gd name="T41" fmla="*/ 21 w 25"/>
                <a:gd name="T42" fmla="*/ 21 w 25"/>
                <a:gd name="T43" fmla="*/ 23 w 25"/>
                <a:gd name="T44" fmla="*/ 23 w 25"/>
                <a:gd name="T45" fmla="*/ 23 w 25"/>
                <a:gd name="T46" fmla="*/ 25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2" y="0"/>
                  </a:lnTo>
                  <a:lnTo>
                    <a:pt x="2" y="0"/>
                  </a:lnTo>
                  <a:lnTo>
                    <a:pt x="2" y="0"/>
                  </a:lnTo>
                  <a:lnTo>
                    <a:pt x="3" y="0"/>
                  </a:lnTo>
                  <a:lnTo>
                    <a:pt x="3" y="0"/>
                  </a:lnTo>
                  <a:lnTo>
                    <a:pt x="3" y="0"/>
                  </a:lnTo>
                  <a:lnTo>
                    <a:pt x="3" y="0"/>
                  </a:lnTo>
                  <a:lnTo>
                    <a:pt x="5" y="0"/>
                  </a:lnTo>
                  <a:lnTo>
                    <a:pt x="5" y="0"/>
                  </a:lnTo>
                  <a:lnTo>
                    <a:pt x="5" y="0"/>
                  </a:lnTo>
                  <a:lnTo>
                    <a:pt x="5" y="0"/>
                  </a:lnTo>
                  <a:lnTo>
                    <a:pt x="7" y="0"/>
                  </a:lnTo>
                  <a:lnTo>
                    <a:pt x="7" y="0"/>
                  </a:lnTo>
                  <a:lnTo>
                    <a:pt x="7" y="0"/>
                  </a:lnTo>
                  <a:lnTo>
                    <a:pt x="9" y="0"/>
                  </a:lnTo>
                  <a:lnTo>
                    <a:pt x="9" y="0"/>
                  </a:lnTo>
                  <a:lnTo>
                    <a:pt x="9" y="0"/>
                  </a:lnTo>
                  <a:lnTo>
                    <a:pt x="9"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1" name="Freeform 152"/>
            <p:cNvSpPr>
              <a:spLocks/>
            </p:cNvSpPr>
            <p:nvPr/>
          </p:nvSpPr>
          <p:spPr bwMode="auto">
            <a:xfrm>
              <a:off x="4863209"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2" name="Freeform 153"/>
            <p:cNvSpPr>
              <a:spLocks/>
            </p:cNvSpPr>
            <p:nvPr/>
          </p:nvSpPr>
          <p:spPr bwMode="auto">
            <a:xfrm>
              <a:off x="4894692"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3" name="Freeform 154"/>
            <p:cNvSpPr>
              <a:spLocks/>
            </p:cNvSpPr>
            <p:nvPr/>
          </p:nvSpPr>
          <p:spPr bwMode="auto">
            <a:xfrm>
              <a:off x="4923926"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4" name="Freeform 155"/>
            <p:cNvSpPr>
              <a:spLocks/>
            </p:cNvSpPr>
            <p:nvPr/>
          </p:nvSpPr>
          <p:spPr bwMode="auto">
            <a:xfrm>
              <a:off x="4955409"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5" name="Freeform 156"/>
            <p:cNvSpPr>
              <a:spLocks/>
            </p:cNvSpPr>
            <p:nvPr/>
          </p:nvSpPr>
          <p:spPr bwMode="auto">
            <a:xfrm>
              <a:off x="4984643"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6" name="Freeform 157"/>
            <p:cNvSpPr>
              <a:spLocks/>
            </p:cNvSpPr>
            <p:nvPr/>
          </p:nvSpPr>
          <p:spPr bwMode="auto">
            <a:xfrm>
              <a:off x="5016126"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7" name="Freeform 158"/>
            <p:cNvSpPr>
              <a:spLocks/>
            </p:cNvSpPr>
            <p:nvPr/>
          </p:nvSpPr>
          <p:spPr bwMode="auto">
            <a:xfrm>
              <a:off x="5045360"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8" name="Freeform 159"/>
            <p:cNvSpPr>
              <a:spLocks/>
            </p:cNvSpPr>
            <p:nvPr/>
          </p:nvSpPr>
          <p:spPr bwMode="auto">
            <a:xfrm>
              <a:off x="5076843"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19" name="Freeform 160"/>
            <p:cNvSpPr>
              <a:spLocks/>
            </p:cNvSpPr>
            <p:nvPr/>
          </p:nvSpPr>
          <p:spPr bwMode="auto">
            <a:xfrm>
              <a:off x="5106077"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0" name="Freeform 161"/>
            <p:cNvSpPr>
              <a:spLocks/>
            </p:cNvSpPr>
            <p:nvPr/>
          </p:nvSpPr>
          <p:spPr bwMode="auto">
            <a:xfrm>
              <a:off x="5137560" y="3087362"/>
              <a:ext cx="28110" cy="0"/>
            </a:xfrm>
            <a:custGeom>
              <a:avLst/>
              <a:gdLst>
                <a:gd name="T0" fmla="*/ 0 w 25"/>
                <a:gd name="T1" fmla="*/ 0 w 25"/>
                <a:gd name="T2" fmla="*/ 0 w 25"/>
                <a:gd name="T3" fmla="*/ 0 w 25"/>
                <a:gd name="T4" fmla="*/ 2 w 25"/>
                <a:gd name="T5" fmla="*/ 2 w 25"/>
                <a:gd name="T6" fmla="*/ 2 w 25"/>
                <a:gd name="T7" fmla="*/ 4 w 25"/>
                <a:gd name="T8" fmla="*/ 4 w 25"/>
                <a:gd name="T9" fmla="*/ 4 w 25"/>
                <a:gd name="T10" fmla="*/ 4 w 25"/>
                <a:gd name="T11" fmla="*/ 6 w 25"/>
                <a:gd name="T12" fmla="*/ 6 w 25"/>
                <a:gd name="T13" fmla="*/ 6 w 25"/>
                <a:gd name="T14" fmla="*/ 6 w 25"/>
                <a:gd name="T15" fmla="*/ 8 w 25"/>
                <a:gd name="T16" fmla="*/ 8 w 25"/>
                <a:gd name="T17" fmla="*/ 8 w 25"/>
                <a:gd name="T18" fmla="*/ 9 w 25"/>
                <a:gd name="T19" fmla="*/ 9 w 25"/>
                <a:gd name="T20" fmla="*/ 9 w 25"/>
                <a:gd name="T21" fmla="*/ 9 w 25"/>
                <a:gd name="T22" fmla="*/ 11 w 25"/>
                <a:gd name="T23" fmla="*/ 11 w 25"/>
                <a:gd name="T24" fmla="*/ 11 w 25"/>
                <a:gd name="T25" fmla="*/ 11 w 25"/>
                <a:gd name="T26" fmla="*/ 13 w 25"/>
                <a:gd name="T27" fmla="*/ 13 w 25"/>
                <a:gd name="T28" fmla="*/ 13 w 25"/>
                <a:gd name="T29" fmla="*/ 15 w 25"/>
                <a:gd name="T30" fmla="*/ 15 w 25"/>
                <a:gd name="T31" fmla="*/ 15 w 25"/>
                <a:gd name="T32" fmla="*/ 15 w 25"/>
                <a:gd name="T33" fmla="*/ 17 w 25"/>
                <a:gd name="T34" fmla="*/ 17 w 25"/>
                <a:gd name="T35" fmla="*/ 17 w 25"/>
                <a:gd name="T36" fmla="*/ 19 w 25"/>
                <a:gd name="T37" fmla="*/ 19 w 25"/>
                <a:gd name="T38" fmla="*/ 19 w 25"/>
                <a:gd name="T39" fmla="*/ 19 w 25"/>
                <a:gd name="T40" fmla="*/ 21 w 25"/>
                <a:gd name="T41" fmla="*/ 21 w 25"/>
                <a:gd name="T42" fmla="*/ 21 w 25"/>
                <a:gd name="T43" fmla="*/ 21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9" y="0"/>
                  </a:lnTo>
                  <a:lnTo>
                    <a:pt x="9" y="0"/>
                  </a:lnTo>
                  <a:lnTo>
                    <a:pt x="9" y="0"/>
                  </a:lnTo>
                  <a:lnTo>
                    <a:pt x="9"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1" name="Freeform 162"/>
            <p:cNvSpPr>
              <a:spLocks/>
            </p:cNvSpPr>
            <p:nvPr/>
          </p:nvSpPr>
          <p:spPr bwMode="auto">
            <a:xfrm>
              <a:off x="5165670"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2" name="Freeform 163"/>
            <p:cNvSpPr>
              <a:spLocks/>
            </p:cNvSpPr>
            <p:nvPr/>
          </p:nvSpPr>
          <p:spPr bwMode="auto">
            <a:xfrm>
              <a:off x="5197152"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3" name="Freeform 164"/>
            <p:cNvSpPr>
              <a:spLocks/>
            </p:cNvSpPr>
            <p:nvPr/>
          </p:nvSpPr>
          <p:spPr bwMode="auto">
            <a:xfrm>
              <a:off x="5226387"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0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4" name="Freeform 165"/>
            <p:cNvSpPr>
              <a:spLocks/>
            </p:cNvSpPr>
            <p:nvPr/>
          </p:nvSpPr>
          <p:spPr bwMode="auto">
            <a:xfrm>
              <a:off x="5257869"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5" name="Freeform 166"/>
            <p:cNvSpPr>
              <a:spLocks/>
            </p:cNvSpPr>
            <p:nvPr/>
          </p:nvSpPr>
          <p:spPr bwMode="auto">
            <a:xfrm>
              <a:off x="5287104"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6" name="Freeform 167"/>
            <p:cNvSpPr>
              <a:spLocks/>
            </p:cNvSpPr>
            <p:nvPr/>
          </p:nvSpPr>
          <p:spPr bwMode="auto">
            <a:xfrm>
              <a:off x="5316338"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7" name="Freeform 168"/>
            <p:cNvSpPr>
              <a:spLocks/>
            </p:cNvSpPr>
            <p:nvPr/>
          </p:nvSpPr>
          <p:spPr bwMode="auto">
            <a:xfrm>
              <a:off x="5347821"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8" name="Freeform 169"/>
            <p:cNvSpPr>
              <a:spLocks/>
            </p:cNvSpPr>
            <p:nvPr/>
          </p:nvSpPr>
          <p:spPr bwMode="auto">
            <a:xfrm>
              <a:off x="5377055"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29" name="Freeform 170"/>
            <p:cNvSpPr>
              <a:spLocks/>
            </p:cNvSpPr>
            <p:nvPr/>
          </p:nvSpPr>
          <p:spPr bwMode="auto">
            <a:xfrm>
              <a:off x="5408537"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0" name="Freeform 171"/>
            <p:cNvSpPr>
              <a:spLocks/>
            </p:cNvSpPr>
            <p:nvPr/>
          </p:nvSpPr>
          <p:spPr bwMode="auto">
            <a:xfrm>
              <a:off x="5437772" y="3087362"/>
              <a:ext cx="30358" cy="0"/>
            </a:xfrm>
            <a:custGeom>
              <a:avLst/>
              <a:gdLst>
                <a:gd name="T0" fmla="*/ 0 w 27"/>
                <a:gd name="T1" fmla="*/ 2 w 27"/>
                <a:gd name="T2" fmla="*/ 2 w 27"/>
                <a:gd name="T3" fmla="*/ 2 w 27"/>
                <a:gd name="T4" fmla="*/ 2 w 27"/>
                <a:gd name="T5" fmla="*/ 4 w 27"/>
                <a:gd name="T6" fmla="*/ 4 w 27"/>
                <a:gd name="T7" fmla="*/ 4 w 27"/>
                <a:gd name="T8" fmla="*/ 6 w 27"/>
                <a:gd name="T9" fmla="*/ 6 w 27"/>
                <a:gd name="T10" fmla="*/ 6 w 27"/>
                <a:gd name="T11" fmla="*/ 6 w 27"/>
                <a:gd name="T12" fmla="*/ 8 w 27"/>
                <a:gd name="T13" fmla="*/ 8 w 27"/>
                <a:gd name="T14" fmla="*/ 8 w 27"/>
                <a:gd name="T15" fmla="*/ 8 w 27"/>
                <a:gd name="T16" fmla="*/ 10 w 27"/>
                <a:gd name="T17" fmla="*/ 10 w 27"/>
                <a:gd name="T18" fmla="*/ 10 w 27"/>
                <a:gd name="T19" fmla="*/ 12 w 27"/>
                <a:gd name="T20" fmla="*/ 12 w 27"/>
                <a:gd name="T21" fmla="*/ 12 w 27"/>
                <a:gd name="T22" fmla="*/ 12 w 27"/>
                <a:gd name="T23" fmla="*/ 14 w 27"/>
                <a:gd name="T24" fmla="*/ 14 w 27"/>
                <a:gd name="T25" fmla="*/ 14 w 27"/>
                <a:gd name="T26" fmla="*/ 14 w 27"/>
                <a:gd name="T27" fmla="*/ 16 w 27"/>
                <a:gd name="T28" fmla="*/ 16 w 27"/>
                <a:gd name="T29" fmla="*/ 16 w 27"/>
                <a:gd name="T30" fmla="*/ 17 w 27"/>
                <a:gd name="T31" fmla="*/ 17 w 27"/>
                <a:gd name="T32" fmla="*/ 17 w 27"/>
                <a:gd name="T33" fmla="*/ 17 w 27"/>
                <a:gd name="T34" fmla="*/ 19 w 27"/>
                <a:gd name="T35" fmla="*/ 19 w 27"/>
                <a:gd name="T36" fmla="*/ 19 w 27"/>
                <a:gd name="T37" fmla="*/ 21 w 27"/>
                <a:gd name="T38" fmla="*/ 21 w 27"/>
                <a:gd name="T39" fmla="*/ 21 w 27"/>
                <a:gd name="T40" fmla="*/ 21 w 27"/>
                <a:gd name="T41" fmla="*/ 23 w 27"/>
                <a:gd name="T42" fmla="*/ 23 w 27"/>
                <a:gd name="T43" fmla="*/ 23 w 27"/>
                <a:gd name="T44" fmla="*/ 23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7" y="0"/>
                  </a:lnTo>
                  <a:lnTo>
                    <a:pt x="17" y="0"/>
                  </a:lnTo>
                  <a:lnTo>
                    <a:pt x="17" y="0"/>
                  </a:lnTo>
                  <a:lnTo>
                    <a:pt x="17" y="0"/>
                  </a:lnTo>
                  <a:lnTo>
                    <a:pt x="19" y="0"/>
                  </a:lnTo>
                  <a:lnTo>
                    <a:pt x="19" y="0"/>
                  </a:lnTo>
                  <a:lnTo>
                    <a:pt x="19" y="0"/>
                  </a:lnTo>
                  <a:lnTo>
                    <a:pt x="21" y="0"/>
                  </a:lnTo>
                  <a:lnTo>
                    <a:pt x="21" y="0"/>
                  </a:lnTo>
                  <a:lnTo>
                    <a:pt x="21" y="0"/>
                  </a:lnTo>
                  <a:lnTo>
                    <a:pt x="21" y="0"/>
                  </a:lnTo>
                  <a:lnTo>
                    <a:pt x="23" y="0"/>
                  </a:lnTo>
                  <a:lnTo>
                    <a:pt x="23" y="0"/>
                  </a:lnTo>
                  <a:lnTo>
                    <a:pt x="23" y="0"/>
                  </a:lnTo>
                  <a:lnTo>
                    <a:pt x="23" y="0"/>
                  </a:lnTo>
                  <a:lnTo>
                    <a:pt x="25" y="0"/>
                  </a:lnTo>
                  <a:lnTo>
                    <a:pt x="25" y="0"/>
                  </a:lnTo>
                  <a:lnTo>
                    <a:pt x="25" y="0"/>
                  </a:lnTo>
                  <a:lnTo>
                    <a:pt x="27" y="0"/>
                  </a:lnTo>
                  <a:lnTo>
                    <a:pt x="27"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1" name="Freeform 172"/>
            <p:cNvSpPr>
              <a:spLocks/>
            </p:cNvSpPr>
            <p:nvPr/>
          </p:nvSpPr>
          <p:spPr bwMode="auto">
            <a:xfrm>
              <a:off x="5468130"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2" name="Freeform 173"/>
            <p:cNvSpPr>
              <a:spLocks/>
            </p:cNvSpPr>
            <p:nvPr/>
          </p:nvSpPr>
          <p:spPr bwMode="auto">
            <a:xfrm>
              <a:off x="5497364" y="3087362"/>
              <a:ext cx="2249" cy="0"/>
            </a:xfrm>
            <a:custGeom>
              <a:avLst/>
              <a:gdLst>
                <a:gd name="T0" fmla="*/ 0 w 2"/>
                <a:gd name="T1" fmla="*/ 2 w 2"/>
                <a:gd name="T2" fmla="*/ 2 w 2"/>
                <a:gd name="T3" fmla="*/ 2 w 2"/>
                <a:gd name="T4" fmla="*/ 2 w 2"/>
              </a:gdLst>
              <a:ahLst/>
              <a:cxnLst>
                <a:cxn ang="0">
                  <a:pos x="T0" y="0"/>
                </a:cxn>
                <a:cxn ang="0">
                  <a:pos x="T1" y="0"/>
                </a:cxn>
                <a:cxn ang="0">
                  <a:pos x="T2" y="0"/>
                </a:cxn>
                <a:cxn ang="0">
                  <a:pos x="T3" y="0"/>
                </a:cxn>
                <a:cxn ang="0">
                  <a:pos x="T4" y="0"/>
                </a:cxn>
              </a:cxnLst>
              <a:rect l="0" t="0" r="r" b="b"/>
              <a:pathLst>
                <a:path w="2">
                  <a:moveTo>
                    <a:pt x="0" y="0"/>
                  </a:moveTo>
                  <a:lnTo>
                    <a:pt x="2" y="0"/>
                  </a:lnTo>
                  <a:lnTo>
                    <a:pt x="2" y="0"/>
                  </a:lnTo>
                  <a:lnTo>
                    <a:pt x="2" y="0"/>
                  </a:lnTo>
                  <a:lnTo>
                    <a:pt x="2"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3" name="Freeform 174"/>
            <p:cNvSpPr>
              <a:spLocks/>
            </p:cNvSpPr>
            <p:nvPr/>
          </p:nvSpPr>
          <p:spPr bwMode="auto">
            <a:xfrm>
              <a:off x="3481336"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4" name="Freeform 175"/>
            <p:cNvSpPr>
              <a:spLocks/>
            </p:cNvSpPr>
            <p:nvPr/>
          </p:nvSpPr>
          <p:spPr bwMode="auto">
            <a:xfrm>
              <a:off x="3512819"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5" name="Freeform 176"/>
            <p:cNvSpPr>
              <a:spLocks/>
            </p:cNvSpPr>
            <p:nvPr/>
          </p:nvSpPr>
          <p:spPr bwMode="auto">
            <a:xfrm>
              <a:off x="3542053"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2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6" name="Freeform 177"/>
            <p:cNvSpPr>
              <a:spLocks/>
            </p:cNvSpPr>
            <p:nvPr/>
          </p:nvSpPr>
          <p:spPr bwMode="auto">
            <a:xfrm>
              <a:off x="3571287" y="3087362"/>
              <a:ext cx="30358" cy="0"/>
            </a:xfrm>
            <a:custGeom>
              <a:avLst/>
              <a:gdLst>
                <a:gd name="T0" fmla="*/ 0 w 27"/>
                <a:gd name="T1" fmla="*/ 2 w 27"/>
                <a:gd name="T2" fmla="*/ 2 w 27"/>
                <a:gd name="T3" fmla="*/ 2 w 27"/>
                <a:gd name="T4" fmla="*/ 4 w 27"/>
                <a:gd name="T5" fmla="*/ 4 w 27"/>
                <a:gd name="T6" fmla="*/ 4 w 27"/>
                <a:gd name="T7" fmla="*/ 4 w 27"/>
                <a:gd name="T8" fmla="*/ 6 w 27"/>
                <a:gd name="T9" fmla="*/ 6 w 27"/>
                <a:gd name="T10" fmla="*/ 6 w 27"/>
                <a:gd name="T11" fmla="*/ 8 w 27"/>
                <a:gd name="T12" fmla="*/ 8 w 27"/>
                <a:gd name="T13" fmla="*/ 8 w 27"/>
                <a:gd name="T14" fmla="*/ 8 w 27"/>
                <a:gd name="T15" fmla="*/ 10 w 27"/>
                <a:gd name="T16" fmla="*/ 10 w 27"/>
                <a:gd name="T17" fmla="*/ 10 w 27"/>
                <a:gd name="T18" fmla="*/ 10 w 27"/>
                <a:gd name="T19" fmla="*/ 12 w 27"/>
                <a:gd name="T20" fmla="*/ 12 w 27"/>
                <a:gd name="T21" fmla="*/ 12 w 27"/>
                <a:gd name="T22" fmla="*/ 14 w 27"/>
                <a:gd name="T23" fmla="*/ 14 w 27"/>
                <a:gd name="T24" fmla="*/ 14 w 27"/>
                <a:gd name="T25" fmla="*/ 14 w 27"/>
                <a:gd name="T26" fmla="*/ 16 w 27"/>
                <a:gd name="T27" fmla="*/ 16 w 27"/>
                <a:gd name="T28" fmla="*/ 16 w 27"/>
                <a:gd name="T29" fmla="*/ 16 w 27"/>
                <a:gd name="T30" fmla="*/ 18 w 27"/>
                <a:gd name="T31" fmla="*/ 18 w 27"/>
                <a:gd name="T32" fmla="*/ 18 w 27"/>
                <a:gd name="T33" fmla="*/ 20 w 27"/>
                <a:gd name="T34" fmla="*/ 20 w 27"/>
                <a:gd name="T35" fmla="*/ 20 w 27"/>
                <a:gd name="T36" fmla="*/ 20 w 27"/>
                <a:gd name="T37" fmla="*/ 22 w 27"/>
                <a:gd name="T38" fmla="*/ 22 w 27"/>
                <a:gd name="T39" fmla="*/ 22 w 27"/>
                <a:gd name="T40" fmla="*/ 22 w 27"/>
                <a:gd name="T41" fmla="*/ 24 w 27"/>
                <a:gd name="T42" fmla="*/ 24 w 27"/>
                <a:gd name="T43" fmla="*/ 24 w 27"/>
                <a:gd name="T44" fmla="*/ 25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5" y="0"/>
                  </a:lnTo>
                  <a:lnTo>
                    <a:pt x="25" y="0"/>
                  </a:lnTo>
                  <a:lnTo>
                    <a:pt x="25" y="0"/>
                  </a:lnTo>
                  <a:lnTo>
                    <a:pt x="25" y="0"/>
                  </a:lnTo>
                  <a:lnTo>
                    <a:pt x="27" y="0"/>
                  </a:lnTo>
                  <a:lnTo>
                    <a:pt x="2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7" name="Freeform 178"/>
            <p:cNvSpPr>
              <a:spLocks/>
            </p:cNvSpPr>
            <p:nvPr/>
          </p:nvSpPr>
          <p:spPr bwMode="auto">
            <a:xfrm>
              <a:off x="3601646"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8" name="Freeform 179"/>
            <p:cNvSpPr>
              <a:spLocks/>
            </p:cNvSpPr>
            <p:nvPr/>
          </p:nvSpPr>
          <p:spPr bwMode="auto">
            <a:xfrm>
              <a:off x="3630880"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39" name="Freeform 180"/>
            <p:cNvSpPr>
              <a:spLocks/>
            </p:cNvSpPr>
            <p:nvPr/>
          </p:nvSpPr>
          <p:spPr bwMode="auto">
            <a:xfrm>
              <a:off x="3662363"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0" name="Freeform 181"/>
            <p:cNvSpPr>
              <a:spLocks/>
            </p:cNvSpPr>
            <p:nvPr/>
          </p:nvSpPr>
          <p:spPr bwMode="auto">
            <a:xfrm>
              <a:off x="3691597"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1" name="Freeform 182"/>
            <p:cNvSpPr>
              <a:spLocks/>
            </p:cNvSpPr>
            <p:nvPr/>
          </p:nvSpPr>
          <p:spPr bwMode="auto">
            <a:xfrm>
              <a:off x="3723079"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2" name="Freeform 183"/>
            <p:cNvSpPr>
              <a:spLocks/>
            </p:cNvSpPr>
            <p:nvPr/>
          </p:nvSpPr>
          <p:spPr bwMode="auto">
            <a:xfrm>
              <a:off x="3752314"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3" name="Freeform 184"/>
            <p:cNvSpPr>
              <a:spLocks/>
            </p:cNvSpPr>
            <p:nvPr/>
          </p:nvSpPr>
          <p:spPr bwMode="auto">
            <a:xfrm>
              <a:off x="3783796"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4" name="Freeform 185"/>
            <p:cNvSpPr>
              <a:spLocks/>
            </p:cNvSpPr>
            <p:nvPr/>
          </p:nvSpPr>
          <p:spPr bwMode="auto">
            <a:xfrm>
              <a:off x="3813031" y="3087362"/>
              <a:ext cx="31483" cy="0"/>
            </a:xfrm>
            <a:custGeom>
              <a:avLst/>
              <a:gdLst>
                <a:gd name="T0" fmla="*/ 0 w 28"/>
                <a:gd name="T1" fmla="*/ 2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8 w 28"/>
                <a:gd name="T31" fmla="*/ 18 w 28"/>
                <a:gd name="T32" fmla="*/ 18 w 28"/>
                <a:gd name="T33" fmla="*/ 18 w 28"/>
                <a:gd name="T34" fmla="*/ 20 w 28"/>
                <a:gd name="T35" fmla="*/ 20 w 28"/>
                <a:gd name="T36" fmla="*/ 20 w 28"/>
                <a:gd name="T37" fmla="*/ 20 w 28"/>
                <a:gd name="T38" fmla="*/ 22 w 28"/>
                <a:gd name="T39" fmla="*/ 22 w 28"/>
                <a:gd name="T40" fmla="*/ 22 w 28"/>
                <a:gd name="T41" fmla="*/ 24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5" name="Freeform 186"/>
            <p:cNvSpPr>
              <a:spLocks/>
            </p:cNvSpPr>
            <p:nvPr/>
          </p:nvSpPr>
          <p:spPr bwMode="auto">
            <a:xfrm>
              <a:off x="3844513"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4 w 26"/>
                <a:gd name="T11" fmla="*/ 6 w 26"/>
                <a:gd name="T12" fmla="*/ 6 w 26"/>
                <a:gd name="T13" fmla="*/ 6 w 26"/>
                <a:gd name="T14" fmla="*/ 8 w 26"/>
                <a:gd name="T15" fmla="*/ 8 w 26"/>
                <a:gd name="T16" fmla="*/ 8 w 26"/>
                <a:gd name="T17" fmla="*/ 8 w 26"/>
                <a:gd name="T18" fmla="*/ 10 w 26"/>
                <a:gd name="T19" fmla="*/ 10 w 26"/>
                <a:gd name="T20" fmla="*/ 10 w 26"/>
                <a:gd name="T21" fmla="*/ 12 w 26"/>
                <a:gd name="T22" fmla="*/ 12 w 26"/>
                <a:gd name="T23" fmla="*/ 12 w 26"/>
                <a:gd name="T24" fmla="*/ 12 w 26"/>
                <a:gd name="T25" fmla="*/ 14 w 26"/>
                <a:gd name="T26" fmla="*/ 14 w 26"/>
                <a:gd name="T27" fmla="*/ 14 w 26"/>
                <a:gd name="T28" fmla="*/ 14 w 26"/>
                <a:gd name="T29" fmla="*/ 16 w 26"/>
                <a:gd name="T30" fmla="*/ 16 w 26"/>
                <a:gd name="T31" fmla="*/ 16 w 26"/>
                <a:gd name="T32" fmla="*/ 18 w 26"/>
                <a:gd name="T33" fmla="*/ 18 w 26"/>
                <a:gd name="T34" fmla="*/ 18 w 26"/>
                <a:gd name="T35" fmla="*/ 18 w 26"/>
                <a:gd name="T36" fmla="*/ 20 w 26"/>
                <a:gd name="T37" fmla="*/ 20 w 26"/>
                <a:gd name="T38" fmla="*/ 20 w 26"/>
                <a:gd name="T39" fmla="*/ 20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6" name="Freeform 187"/>
            <p:cNvSpPr>
              <a:spLocks/>
            </p:cNvSpPr>
            <p:nvPr/>
          </p:nvSpPr>
          <p:spPr bwMode="auto">
            <a:xfrm>
              <a:off x="3873747"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8 w 28"/>
                <a:gd name="T13" fmla="*/ 8 w 28"/>
                <a:gd name="T14" fmla="*/ 8 w 28"/>
                <a:gd name="T15" fmla="*/ 8 w 28"/>
                <a:gd name="T16" fmla="*/ 10 w 28"/>
                <a:gd name="T17" fmla="*/ 10 w 28"/>
                <a:gd name="T18" fmla="*/ 10 w 28"/>
                <a:gd name="T19" fmla="*/ 10 w 28"/>
                <a:gd name="T20" fmla="*/ 12 w 28"/>
                <a:gd name="T21" fmla="*/ 12 w 28"/>
                <a:gd name="T22" fmla="*/ 12 w 28"/>
                <a:gd name="T23" fmla="*/ 14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7" name="Freeform 188"/>
            <p:cNvSpPr>
              <a:spLocks/>
            </p:cNvSpPr>
            <p:nvPr/>
          </p:nvSpPr>
          <p:spPr bwMode="auto">
            <a:xfrm>
              <a:off x="3905230" y="3087362"/>
              <a:ext cx="28110" cy="0"/>
            </a:xfrm>
            <a:custGeom>
              <a:avLst/>
              <a:gdLst>
                <a:gd name="T0" fmla="*/ 0 w 25"/>
                <a:gd name="T1" fmla="*/ 0 w 25"/>
                <a:gd name="T2" fmla="*/ 0 w 25"/>
                <a:gd name="T3" fmla="*/ 2 w 25"/>
                <a:gd name="T4" fmla="*/ 2 w 25"/>
                <a:gd name="T5" fmla="*/ 2 w 25"/>
                <a:gd name="T6" fmla="*/ 2 w 25"/>
                <a:gd name="T7" fmla="*/ 3 w 25"/>
                <a:gd name="T8" fmla="*/ 3 w 25"/>
                <a:gd name="T9" fmla="*/ 3 w 25"/>
                <a:gd name="T10" fmla="*/ 3 w 25"/>
                <a:gd name="T11" fmla="*/ 5 w 25"/>
                <a:gd name="T12" fmla="*/ 5 w 25"/>
                <a:gd name="T13" fmla="*/ 5 w 25"/>
                <a:gd name="T14" fmla="*/ 7 w 25"/>
                <a:gd name="T15" fmla="*/ 7 w 25"/>
                <a:gd name="T16" fmla="*/ 7 w 25"/>
                <a:gd name="T17" fmla="*/ 7 w 25"/>
                <a:gd name="T18" fmla="*/ 9 w 25"/>
                <a:gd name="T19" fmla="*/ 9 w 25"/>
                <a:gd name="T20" fmla="*/ 9 w 25"/>
                <a:gd name="T21" fmla="*/ 9 w 25"/>
                <a:gd name="T22" fmla="*/ 11 w 25"/>
                <a:gd name="T23" fmla="*/ 11 w 25"/>
                <a:gd name="T24" fmla="*/ 11 w 25"/>
                <a:gd name="T25" fmla="*/ 13 w 25"/>
                <a:gd name="T26" fmla="*/ 13 w 25"/>
                <a:gd name="T27" fmla="*/ 13 w 25"/>
                <a:gd name="T28" fmla="*/ 13 w 25"/>
                <a:gd name="T29" fmla="*/ 15 w 25"/>
                <a:gd name="T30" fmla="*/ 15 w 25"/>
                <a:gd name="T31" fmla="*/ 15 w 25"/>
                <a:gd name="T32" fmla="*/ 15 w 25"/>
                <a:gd name="T33" fmla="*/ 17 w 25"/>
                <a:gd name="T34" fmla="*/ 17 w 25"/>
                <a:gd name="T35" fmla="*/ 17 w 25"/>
                <a:gd name="T36" fmla="*/ 19 w 25"/>
                <a:gd name="T37" fmla="*/ 19 w 25"/>
                <a:gd name="T38" fmla="*/ 19 w 25"/>
                <a:gd name="T39" fmla="*/ 19 w 25"/>
                <a:gd name="T40" fmla="*/ 21 w 25"/>
                <a:gd name="T41" fmla="*/ 21 w 25"/>
                <a:gd name="T42" fmla="*/ 21 w 25"/>
                <a:gd name="T43" fmla="*/ 23 w 25"/>
                <a:gd name="T44" fmla="*/ 23 w 25"/>
                <a:gd name="T45" fmla="*/ 23 w 25"/>
                <a:gd name="T46" fmla="*/ 23 w 25"/>
                <a:gd name="T47" fmla="*/ 25 w 25"/>
                <a:gd name="T48" fmla="*/ 25 w 25"/>
                <a:gd name="T49"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5">
                  <a:moveTo>
                    <a:pt x="0" y="0"/>
                  </a:moveTo>
                  <a:lnTo>
                    <a:pt x="0" y="0"/>
                  </a:lnTo>
                  <a:lnTo>
                    <a:pt x="0" y="0"/>
                  </a:lnTo>
                  <a:lnTo>
                    <a:pt x="2" y="0"/>
                  </a:lnTo>
                  <a:lnTo>
                    <a:pt x="2" y="0"/>
                  </a:lnTo>
                  <a:lnTo>
                    <a:pt x="2" y="0"/>
                  </a:lnTo>
                  <a:lnTo>
                    <a:pt x="2" y="0"/>
                  </a:lnTo>
                  <a:lnTo>
                    <a:pt x="3" y="0"/>
                  </a:lnTo>
                  <a:lnTo>
                    <a:pt x="3" y="0"/>
                  </a:lnTo>
                  <a:lnTo>
                    <a:pt x="3" y="0"/>
                  </a:lnTo>
                  <a:lnTo>
                    <a:pt x="3" y="0"/>
                  </a:lnTo>
                  <a:lnTo>
                    <a:pt x="5" y="0"/>
                  </a:lnTo>
                  <a:lnTo>
                    <a:pt x="5" y="0"/>
                  </a:lnTo>
                  <a:lnTo>
                    <a:pt x="5" y="0"/>
                  </a:lnTo>
                  <a:lnTo>
                    <a:pt x="7" y="0"/>
                  </a:lnTo>
                  <a:lnTo>
                    <a:pt x="7" y="0"/>
                  </a:lnTo>
                  <a:lnTo>
                    <a:pt x="7" y="0"/>
                  </a:lnTo>
                  <a:lnTo>
                    <a:pt x="7" y="0"/>
                  </a:lnTo>
                  <a:lnTo>
                    <a:pt x="9" y="0"/>
                  </a:lnTo>
                  <a:lnTo>
                    <a:pt x="9" y="0"/>
                  </a:lnTo>
                  <a:lnTo>
                    <a:pt x="9" y="0"/>
                  </a:lnTo>
                  <a:lnTo>
                    <a:pt x="9" y="0"/>
                  </a:lnTo>
                  <a:lnTo>
                    <a:pt x="11" y="0"/>
                  </a:lnTo>
                  <a:lnTo>
                    <a:pt x="11" y="0"/>
                  </a:lnTo>
                  <a:lnTo>
                    <a:pt x="11" y="0"/>
                  </a:lnTo>
                  <a:lnTo>
                    <a:pt x="13" y="0"/>
                  </a:lnTo>
                  <a:lnTo>
                    <a:pt x="13" y="0"/>
                  </a:lnTo>
                  <a:lnTo>
                    <a:pt x="13" y="0"/>
                  </a:lnTo>
                  <a:lnTo>
                    <a:pt x="13" y="0"/>
                  </a:lnTo>
                  <a:lnTo>
                    <a:pt x="15" y="0"/>
                  </a:lnTo>
                  <a:lnTo>
                    <a:pt x="15" y="0"/>
                  </a:lnTo>
                  <a:lnTo>
                    <a:pt x="15" y="0"/>
                  </a:lnTo>
                  <a:lnTo>
                    <a:pt x="15" y="0"/>
                  </a:lnTo>
                  <a:lnTo>
                    <a:pt x="17" y="0"/>
                  </a:lnTo>
                  <a:lnTo>
                    <a:pt x="17" y="0"/>
                  </a:lnTo>
                  <a:lnTo>
                    <a:pt x="17" y="0"/>
                  </a:lnTo>
                  <a:lnTo>
                    <a:pt x="19" y="0"/>
                  </a:lnTo>
                  <a:lnTo>
                    <a:pt x="19" y="0"/>
                  </a:lnTo>
                  <a:lnTo>
                    <a:pt x="19" y="0"/>
                  </a:lnTo>
                  <a:lnTo>
                    <a:pt x="19" y="0"/>
                  </a:lnTo>
                  <a:lnTo>
                    <a:pt x="21" y="0"/>
                  </a:lnTo>
                  <a:lnTo>
                    <a:pt x="21" y="0"/>
                  </a:lnTo>
                  <a:lnTo>
                    <a:pt x="21" y="0"/>
                  </a:lnTo>
                  <a:lnTo>
                    <a:pt x="23" y="0"/>
                  </a:lnTo>
                  <a:lnTo>
                    <a:pt x="23" y="0"/>
                  </a:lnTo>
                  <a:lnTo>
                    <a:pt x="23" y="0"/>
                  </a:lnTo>
                  <a:lnTo>
                    <a:pt x="23" y="0"/>
                  </a:lnTo>
                  <a:lnTo>
                    <a:pt x="25" y="0"/>
                  </a:lnTo>
                  <a:lnTo>
                    <a:pt x="25"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8" name="Freeform 189"/>
            <p:cNvSpPr>
              <a:spLocks/>
            </p:cNvSpPr>
            <p:nvPr/>
          </p:nvSpPr>
          <p:spPr bwMode="auto">
            <a:xfrm>
              <a:off x="3933340" y="3087362"/>
              <a:ext cx="31483" cy="0"/>
            </a:xfrm>
            <a:custGeom>
              <a:avLst/>
              <a:gdLst>
                <a:gd name="T0" fmla="*/ 0 w 28"/>
                <a:gd name="T1" fmla="*/ 0 w 28"/>
                <a:gd name="T2" fmla="*/ 2 w 28"/>
                <a:gd name="T3" fmla="*/ 2 w 28"/>
                <a:gd name="T4" fmla="*/ 2 w 28"/>
                <a:gd name="T5" fmla="*/ 4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20 w 28"/>
                <a:gd name="T35" fmla="*/ 20 w 28"/>
                <a:gd name="T36" fmla="*/ 20 w 28"/>
                <a:gd name="T37" fmla="*/ 20 w 28"/>
                <a:gd name="T38" fmla="*/ 22 w 28"/>
                <a:gd name="T39" fmla="*/ 22 w 28"/>
                <a:gd name="T40" fmla="*/ 22 w 28"/>
                <a:gd name="T41" fmla="*/ 22 w 28"/>
                <a:gd name="T42" fmla="*/ 24 w 28"/>
                <a:gd name="T43" fmla="*/ 24 w 28"/>
                <a:gd name="T44" fmla="*/ 24 w 28"/>
                <a:gd name="T45" fmla="*/ 26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9" name="Freeform 190"/>
            <p:cNvSpPr>
              <a:spLocks/>
            </p:cNvSpPr>
            <p:nvPr/>
          </p:nvSpPr>
          <p:spPr bwMode="auto">
            <a:xfrm>
              <a:off x="3964823"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4 w 26"/>
                <a:gd name="T26" fmla="*/ 14 w 26"/>
                <a:gd name="T27" fmla="*/ 14 w 26"/>
                <a:gd name="T28" fmla="*/ 14 w 26"/>
                <a:gd name="T29" fmla="*/ 16 w 26"/>
                <a:gd name="T30" fmla="*/ 16 w 26"/>
                <a:gd name="T31" fmla="*/ 16 w 26"/>
                <a:gd name="T32" fmla="*/ 16 w 26"/>
                <a:gd name="T33" fmla="*/ 18 w 26"/>
                <a:gd name="T34" fmla="*/ 18 w 26"/>
                <a:gd name="T35" fmla="*/ 18 w 26"/>
                <a:gd name="T36" fmla="*/ 20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0" name="Freeform 191"/>
            <p:cNvSpPr>
              <a:spLocks/>
            </p:cNvSpPr>
            <p:nvPr/>
          </p:nvSpPr>
          <p:spPr bwMode="auto">
            <a:xfrm>
              <a:off x="3994057"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10 w 28"/>
                <a:gd name="T17" fmla="*/ 10 w 28"/>
                <a:gd name="T18" fmla="*/ 10 w 28"/>
                <a:gd name="T19" fmla="*/ 10 w 28"/>
                <a:gd name="T20" fmla="*/ 12 w 28"/>
                <a:gd name="T21" fmla="*/ 12 w 28"/>
                <a:gd name="T22" fmla="*/ 12 w 28"/>
                <a:gd name="T23" fmla="*/ 12 w 28"/>
                <a:gd name="T24" fmla="*/ 14 w 28"/>
                <a:gd name="T25" fmla="*/ 14 w 28"/>
                <a:gd name="T26" fmla="*/ 14 w 28"/>
                <a:gd name="T27" fmla="*/ 16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1" name="Freeform 192"/>
            <p:cNvSpPr>
              <a:spLocks/>
            </p:cNvSpPr>
            <p:nvPr/>
          </p:nvSpPr>
          <p:spPr bwMode="auto">
            <a:xfrm>
              <a:off x="4025540" y="3087362"/>
              <a:ext cx="29234" cy="0"/>
            </a:xfrm>
            <a:custGeom>
              <a:avLst/>
              <a:gdLst>
                <a:gd name="T0" fmla="*/ 0 w 26"/>
                <a:gd name="T1" fmla="*/ 0 w 26"/>
                <a:gd name="T2" fmla="*/ 0 w 26"/>
                <a:gd name="T3" fmla="*/ 0 w 26"/>
                <a:gd name="T4" fmla="*/ 2 w 26"/>
                <a:gd name="T5" fmla="*/ 2 w 26"/>
                <a:gd name="T6" fmla="*/ 2 w 26"/>
                <a:gd name="T7" fmla="*/ 4 w 26"/>
                <a:gd name="T8" fmla="*/ 4 w 26"/>
                <a:gd name="T9" fmla="*/ 4 w 26"/>
                <a:gd name="T10" fmla="*/ 4 w 26"/>
                <a:gd name="T11" fmla="*/ 6 w 26"/>
                <a:gd name="T12" fmla="*/ 6 w 26"/>
                <a:gd name="T13" fmla="*/ 6 w 26"/>
                <a:gd name="T14" fmla="*/ 6 w 26"/>
                <a:gd name="T15" fmla="*/ 8 w 26"/>
                <a:gd name="T16" fmla="*/ 8 w 26"/>
                <a:gd name="T17" fmla="*/ 8 w 26"/>
                <a:gd name="T18" fmla="*/ 10 w 26"/>
                <a:gd name="T19" fmla="*/ 10 w 26"/>
                <a:gd name="T20" fmla="*/ 10 w 26"/>
                <a:gd name="T21" fmla="*/ 10 w 26"/>
                <a:gd name="T22" fmla="*/ 12 w 26"/>
                <a:gd name="T23" fmla="*/ 12 w 26"/>
                <a:gd name="T24" fmla="*/ 12 w 26"/>
                <a:gd name="T25" fmla="*/ 12 w 26"/>
                <a:gd name="T26" fmla="*/ 14 w 26"/>
                <a:gd name="T27" fmla="*/ 14 w 26"/>
                <a:gd name="T28" fmla="*/ 14 w 26"/>
                <a:gd name="T29" fmla="*/ 16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2" name="Freeform 193"/>
            <p:cNvSpPr>
              <a:spLocks/>
            </p:cNvSpPr>
            <p:nvPr/>
          </p:nvSpPr>
          <p:spPr bwMode="auto">
            <a:xfrm>
              <a:off x="4054774" y="3087362"/>
              <a:ext cx="31483" cy="0"/>
            </a:xfrm>
            <a:custGeom>
              <a:avLst/>
              <a:gdLst>
                <a:gd name="T0" fmla="*/ 0 w 28"/>
                <a:gd name="T1" fmla="*/ 0 w 28"/>
                <a:gd name="T2" fmla="*/ 2 w 28"/>
                <a:gd name="T3" fmla="*/ 2 w 28"/>
                <a:gd name="T4" fmla="*/ 2 w 28"/>
                <a:gd name="T5" fmla="*/ 2 w 28"/>
                <a:gd name="T6" fmla="*/ 4 w 28"/>
                <a:gd name="T7" fmla="*/ 4 w 28"/>
                <a:gd name="T8" fmla="*/ 4 w 28"/>
                <a:gd name="T9" fmla="*/ 6 w 28"/>
                <a:gd name="T10" fmla="*/ 6 w 28"/>
                <a:gd name="T11" fmla="*/ 6 w 28"/>
                <a:gd name="T12" fmla="*/ 6 w 28"/>
                <a:gd name="T13" fmla="*/ 8 w 28"/>
                <a:gd name="T14" fmla="*/ 8 w 28"/>
                <a:gd name="T15" fmla="*/ 8 w 28"/>
                <a:gd name="T16" fmla="*/ 8 w 28"/>
                <a:gd name="T17" fmla="*/ 10 w 28"/>
                <a:gd name="T18" fmla="*/ 10 w 28"/>
                <a:gd name="T19" fmla="*/ 10 w 28"/>
                <a:gd name="T20" fmla="*/ 12 w 28"/>
                <a:gd name="T21" fmla="*/ 12 w 28"/>
                <a:gd name="T22" fmla="*/ 12 w 28"/>
                <a:gd name="T23" fmla="*/ 12 w 28"/>
                <a:gd name="T24" fmla="*/ 14 w 28"/>
                <a:gd name="T25" fmla="*/ 14 w 28"/>
                <a:gd name="T26" fmla="*/ 14 w 28"/>
                <a:gd name="T27" fmla="*/ 14 w 28"/>
                <a:gd name="T28" fmla="*/ 16 w 28"/>
                <a:gd name="T29" fmla="*/ 16 w 28"/>
                <a:gd name="T30" fmla="*/ 16 w 28"/>
                <a:gd name="T31" fmla="*/ 18 w 28"/>
                <a:gd name="T32" fmla="*/ 18 w 28"/>
                <a:gd name="T33" fmla="*/ 18 w 28"/>
                <a:gd name="T34" fmla="*/ 18 w 28"/>
                <a:gd name="T35" fmla="*/ 20 w 28"/>
                <a:gd name="T36" fmla="*/ 20 w 28"/>
                <a:gd name="T37" fmla="*/ 20 w 28"/>
                <a:gd name="T38" fmla="*/ 22 w 28"/>
                <a:gd name="T39" fmla="*/ 22 w 28"/>
                <a:gd name="T40" fmla="*/ 22 w 28"/>
                <a:gd name="T41" fmla="*/ 22 w 28"/>
                <a:gd name="T42" fmla="*/ 24 w 28"/>
                <a:gd name="T43" fmla="*/ 24 w 28"/>
                <a:gd name="T44" fmla="*/ 24 w 28"/>
                <a:gd name="T45" fmla="*/ 24 w 28"/>
                <a:gd name="T46" fmla="*/ 26 w 28"/>
                <a:gd name="T47" fmla="*/ 26 w 28"/>
                <a:gd name="T48" fmla="*/ 26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3" name="Freeform 194"/>
            <p:cNvSpPr>
              <a:spLocks/>
            </p:cNvSpPr>
            <p:nvPr/>
          </p:nvSpPr>
          <p:spPr bwMode="auto">
            <a:xfrm>
              <a:off x="4086257" y="3087362"/>
              <a:ext cx="29234" cy="0"/>
            </a:xfrm>
            <a:custGeom>
              <a:avLst/>
              <a:gdLst>
                <a:gd name="T0" fmla="*/ 0 w 26"/>
                <a:gd name="T1" fmla="*/ 0 w 26"/>
                <a:gd name="T2" fmla="*/ 0 w 26"/>
                <a:gd name="T3" fmla="*/ 0 w 26"/>
                <a:gd name="T4" fmla="*/ 2 w 26"/>
                <a:gd name="T5" fmla="*/ 2 w 26"/>
                <a:gd name="T6" fmla="*/ 2 w 26"/>
                <a:gd name="T7" fmla="*/ 2 w 26"/>
                <a:gd name="T8" fmla="*/ 4 w 26"/>
                <a:gd name="T9" fmla="*/ 4 w 26"/>
                <a:gd name="T10" fmla="*/ 4 w 26"/>
                <a:gd name="T11" fmla="*/ 6 w 26"/>
                <a:gd name="T12" fmla="*/ 6 w 26"/>
                <a:gd name="T13" fmla="*/ 6 w 26"/>
                <a:gd name="T14" fmla="*/ 6 w 26"/>
                <a:gd name="T15" fmla="*/ 8 w 26"/>
                <a:gd name="T16" fmla="*/ 8 w 26"/>
                <a:gd name="T17" fmla="*/ 8 w 26"/>
                <a:gd name="T18" fmla="*/ 8 w 26"/>
                <a:gd name="T19" fmla="*/ 10 w 26"/>
                <a:gd name="T20" fmla="*/ 10 w 26"/>
                <a:gd name="T21" fmla="*/ 10 w 26"/>
                <a:gd name="T22" fmla="*/ 12 w 26"/>
                <a:gd name="T23" fmla="*/ 12 w 26"/>
                <a:gd name="T24" fmla="*/ 12 w 26"/>
                <a:gd name="T25" fmla="*/ 12 w 26"/>
                <a:gd name="T26" fmla="*/ 14 w 26"/>
                <a:gd name="T27" fmla="*/ 14 w 26"/>
                <a:gd name="T28" fmla="*/ 14 w 26"/>
                <a:gd name="T29" fmla="*/ 14 w 26"/>
                <a:gd name="T30" fmla="*/ 16 w 26"/>
                <a:gd name="T31" fmla="*/ 16 w 26"/>
                <a:gd name="T32" fmla="*/ 16 w 26"/>
                <a:gd name="T33" fmla="*/ 18 w 26"/>
                <a:gd name="T34" fmla="*/ 18 w 26"/>
                <a:gd name="T35" fmla="*/ 18 w 26"/>
                <a:gd name="T36" fmla="*/ 18 w 26"/>
                <a:gd name="T37" fmla="*/ 20 w 26"/>
                <a:gd name="T38" fmla="*/ 20 w 26"/>
                <a:gd name="T39" fmla="*/ 20 w 26"/>
                <a:gd name="T40" fmla="*/ 22 w 26"/>
                <a:gd name="T41" fmla="*/ 22 w 26"/>
                <a:gd name="T42" fmla="*/ 22 w 26"/>
                <a:gd name="T43" fmla="*/ 22 w 26"/>
                <a:gd name="T44" fmla="*/ 24 w 26"/>
                <a:gd name="T45" fmla="*/ 24 w 26"/>
                <a:gd name="T46" fmla="*/ 24 w 26"/>
                <a:gd name="T47" fmla="*/ 24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4" name="Freeform 195"/>
            <p:cNvSpPr>
              <a:spLocks/>
            </p:cNvSpPr>
            <p:nvPr/>
          </p:nvSpPr>
          <p:spPr bwMode="auto">
            <a:xfrm>
              <a:off x="4115491" y="3087362"/>
              <a:ext cx="29234" cy="0"/>
            </a:xfrm>
            <a:custGeom>
              <a:avLst/>
              <a:gdLst>
                <a:gd name="T0" fmla="*/ 0 w 26"/>
                <a:gd name="T1" fmla="*/ 0 w 26"/>
                <a:gd name="T2" fmla="*/ 2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8 w 26"/>
                <a:gd name="T32" fmla="*/ 18 w 26"/>
                <a:gd name="T33" fmla="*/ 18 w 26"/>
                <a:gd name="T34" fmla="*/ 18 w 26"/>
                <a:gd name="T35" fmla="*/ 20 w 26"/>
                <a:gd name="T36" fmla="*/ 20 w 26"/>
                <a:gd name="T37" fmla="*/ 20 w 26"/>
                <a:gd name="T38" fmla="*/ 20 w 26"/>
                <a:gd name="T39" fmla="*/ 22 w 26"/>
                <a:gd name="T40" fmla="*/ 22 w 26"/>
                <a:gd name="T41" fmla="*/ 22 w 26"/>
                <a:gd name="T42" fmla="*/ 24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2"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5" name="Freeform 196"/>
            <p:cNvSpPr>
              <a:spLocks/>
            </p:cNvSpPr>
            <p:nvPr/>
          </p:nvSpPr>
          <p:spPr bwMode="auto">
            <a:xfrm>
              <a:off x="4144725" y="3087362"/>
              <a:ext cx="31483" cy="0"/>
            </a:xfrm>
            <a:custGeom>
              <a:avLst/>
              <a:gdLst>
                <a:gd name="T0" fmla="*/ 0 w 28"/>
                <a:gd name="T1" fmla="*/ 2 w 28"/>
                <a:gd name="T2" fmla="*/ 2 w 28"/>
                <a:gd name="T3" fmla="*/ 2 w 28"/>
                <a:gd name="T4" fmla="*/ 4 w 28"/>
                <a:gd name="T5" fmla="*/ 4 w 28"/>
                <a:gd name="T6" fmla="*/ 4 w 28"/>
                <a:gd name="T7" fmla="*/ 4 w 28"/>
                <a:gd name="T8" fmla="*/ 6 w 28"/>
                <a:gd name="T9" fmla="*/ 6 w 28"/>
                <a:gd name="T10" fmla="*/ 6 w 28"/>
                <a:gd name="T11" fmla="*/ 6 w 28"/>
                <a:gd name="T12" fmla="*/ 8 w 28"/>
                <a:gd name="T13" fmla="*/ 8 w 28"/>
                <a:gd name="T14" fmla="*/ 8 w 28"/>
                <a:gd name="T15" fmla="*/ 10 w 28"/>
                <a:gd name="T16" fmla="*/ 10 w 28"/>
                <a:gd name="T17" fmla="*/ 10 w 28"/>
                <a:gd name="T18" fmla="*/ 10 w 28"/>
                <a:gd name="T19" fmla="*/ 12 w 28"/>
                <a:gd name="T20" fmla="*/ 12 w 28"/>
                <a:gd name="T21" fmla="*/ 12 w 28"/>
                <a:gd name="T22" fmla="*/ 14 w 28"/>
                <a:gd name="T23" fmla="*/ 14 w 28"/>
                <a:gd name="T24" fmla="*/ 14 w 28"/>
                <a:gd name="T25" fmla="*/ 14 w 28"/>
                <a:gd name="T26" fmla="*/ 16 w 28"/>
                <a:gd name="T27" fmla="*/ 16 w 28"/>
                <a:gd name="T28" fmla="*/ 16 w 28"/>
                <a:gd name="T29" fmla="*/ 16 w 28"/>
                <a:gd name="T30" fmla="*/ 18 w 28"/>
                <a:gd name="T31" fmla="*/ 18 w 28"/>
                <a:gd name="T32" fmla="*/ 18 w 28"/>
                <a:gd name="T33" fmla="*/ 20 w 28"/>
                <a:gd name="T34" fmla="*/ 20 w 28"/>
                <a:gd name="T35" fmla="*/ 20 w 28"/>
                <a:gd name="T36" fmla="*/ 20 w 28"/>
                <a:gd name="T37" fmla="*/ 22 w 28"/>
                <a:gd name="T38" fmla="*/ 22 w 28"/>
                <a:gd name="T39" fmla="*/ 22 w 28"/>
                <a:gd name="T40" fmla="*/ 22 w 28"/>
                <a:gd name="T41" fmla="*/ 24 w 28"/>
                <a:gd name="T42" fmla="*/ 24 w 28"/>
                <a:gd name="T43" fmla="*/ 24 w 28"/>
                <a:gd name="T44" fmla="*/ 26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6" name="Freeform 197"/>
            <p:cNvSpPr>
              <a:spLocks/>
            </p:cNvSpPr>
            <p:nvPr/>
          </p:nvSpPr>
          <p:spPr bwMode="auto">
            <a:xfrm>
              <a:off x="4176208"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8 w 26"/>
                <a:gd name="T14" fmla="*/ 8 w 26"/>
                <a:gd name="T15" fmla="*/ 8 w 26"/>
                <a:gd name="T16" fmla="*/ 8 w 26"/>
                <a:gd name="T17" fmla="*/ 10 w 26"/>
                <a:gd name="T18" fmla="*/ 10 w 26"/>
                <a:gd name="T19" fmla="*/ 10 w 26"/>
                <a:gd name="T20" fmla="*/ 10 w 26"/>
                <a:gd name="T21" fmla="*/ 12 w 26"/>
                <a:gd name="T22" fmla="*/ 12 w 26"/>
                <a:gd name="T23" fmla="*/ 12 w 26"/>
                <a:gd name="T24" fmla="*/ 14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8" y="0"/>
                  </a:lnTo>
                  <a:lnTo>
                    <a:pt x="8" y="0"/>
                  </a:lnTo>
                  <a:lnTo>
                    <a:pt x="8" y="0"/>
                  </a:lnTo>
                  <a:lnTo>
                    <a:pt x="8" y="0"/>
                  </a:lnTo>
                  <a:lnTo>
                    <a:pt x="10" y="0"/>
                  </a:lnTo>
                  <a:lnTo>
                    <a:pt x="10" y="0"/>
                  </a:lnTo>
                  <a:lnTo>
                    <a:pt x="10" y="0"/>
                  </a:lnTo>
                  <a:lnTo>
                    <a:pt x="10" y="0"/>
                  </a:lnTo>
                  <a:lnTo>
                    <a:pt x="12" y="0"/>
                  </a:lnTo>
                  <a:lnTo>
                    <a:pt x="12" y="0"/>
                  </a:lnTo>
                  <a:lnTo>
                    <a:pt x="12" y="0"/>
                  </a:lnTo>
                  <a:lnTo>
                    <a:pt x="14"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7" name="Freeform 198"/>
            <p:cNvSpPr>
              <a:spLocks/>
            </p:cNvSpPr>
            <p:nvPr/>
          </p:nvSpPr>
          <p:spPr bwMode="auto">
            <a:xfrm>
              <a:off x="4205442" y="3087362"/>
              <a:ext cx="30358" cy="0"/>
            </a:xfrm>
            <a:custGeom>
              <a:avLst/>
              <a:gdLst>
                <a:gd name="T0" fmla="*/ 0 w 27"/>
                <a:gd name="T1" fmla="*/ 2 w 27"/>
                <a:gd name="T2" fmla="*/ 2 w 27"/>
                <a:gd name="T3" fmla="*/ 2 w 27"/>
                <a:gd name="T4" fmla="*/ 4 w 27"/>
                <a:gd name="T5" fmla="*/ 4 w 27"/>
                <a:gd name="T6" fmla="*/ 4 w 27"/>
                <a:gd name="T7" fmla="*/ 4 w 27"/>
                <a:gd name="T8" fmla="*/ 6 w 27"/>
                <a:gd name="T9" fmla="*/ 6 w 27"/>
                <a:gd name="T10" fmla="*/ 6 w 27"/>
                <a:gd name="T11" fmla="*/ 6 w 27"/>
                <a:gd name="T12" fmla="*/ 8 w 27"/>
                <a:gd name="T13" fmla="*/ 8 w 27"/>
                <a:gd name="T14" fmla="*/ 8 w 27"/>
                <a:gd name="T15" fmla="*/ 10 w 27"/>
                <a:gd name="T16" fmla="*/ 10 w 27"/>
                <a:gd name="T17" fmla="*/ 10 w 27"/>
                <a:gd name="T18" fmla="*/ 10 w 27"/>
                <a:gd name="T19" fmla="*/ 11 w 27"/>
                <a:gd name="T20" fmla="*/ 11 w 27"/>
                <a:gd name="T21" fmla="*/ 11 w 27"/>
                <a:gd name="T22" fmla="*/ 11 w 27"/>
                <a:gd name="T23" fmla="*/ 13 w 27"/>
                <a:gd name="T24" fmla="*/ 13 w 27"/>
                <a:gd name="T25" fmla="*/ 13 w 27"/>
                <a:gd name="T26" fmla="*/ 15 w 27"/>
                <a:gd name="T27" fmla="*/ 15 w 27"/>
                <a:gd name="T28" fmla="*/ 15 w 27"/>
                <a:gd name="T29" fmla="*/ 15 w 27"/>
                <a:gd name="T30" fmla="*/ 17 w 27"/>
                <a:gd name="T31" fmla="*/ 17 w 27"/>
                <a:gd name="T32" fmla="*/ 17 w 27"/>
                <a:gd name="T33" fmla="*/ 17 w 27"/>
                <a:gd name="T34" fmla="*/ 19 w 27"/>
                <a:gd name="T35" fmla="*/ 19 w 27"/>
                <a:gd name="T36" fmla="*/ 19 w 27"/>
                <a:gd name="T37" fmla="*/ 21 w 27"/>
                <a:gd name="T38" fmla="*/ 21 w 27"/>
                <a:gd name="T39" fmla="*/ 21 w 27"/>
                <a:gd name="T40" fmla="*/ 21 w 27"/>
                <a:gd name="T41" fmla="*/ 23 w 27"/>
                <a:gd name="T42" fmla="*/ 23 w 27"/>
                <a:gd name="T43" fmla="*/ 23 w 27"/>
                <a:gd name="T44" fmla="*/ 25 w 27"/>
                <a:gd name="T45" fmla="*/ 25 w 27"/>
                <a:gd name="T46" fmla="*/ 25 w 27"/>
                <a:gd name="T47" fmla="*/ 25 w 27"/>
                <a:gd name="T48" fmla="*/ 27 w 27"/>
                <a:gd name="T49" fmla="*/ 27 w 2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7">
                  <a:moveTo>
                    <a:pt x="0" y="0"/>
                  </a:move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1" y="0"/>
                  </a:lnTo>
                  <a:lnTo>
                    <a:pt x="11" y="0"/>
                  </a:lnTo>
                  <a:lnTo>
                    <a:pt x="11" y="0"/>
                  </a:lnTo>
                  <a:lnTo>
                    <a:pt x="11" y="0"/>
                  </a:lnTo>
                  <a:lnTo>
                    <a:pt x="13" y="0"/>
                  </a:lnTo>
                  <a:lnTo>
                    <a:pt x="13" y="0"/>
                  </a:lnTo>
                  <a:lnTo>
                    <a:pt x="13" y="0"/>
                  </a:lnTo>
                  <a:lnTo>
                    <a:pt x="15" y="0"/>
                  </a:lnTo>
                  <a:lnTo>
                    <a:pt x="15" y="0"/>
                  </a:lnTo>
                  <a:lnTo>
                    <a:pt x="15" y="0"/>
                  </a:lnTo>
                  <a:lnTo>
                    <a:pt x="15" y="0"/>
                  </a:lnTo>
                  <a:lnTo>
                    <a:pt x="17" y="0"/>
                  </a:lnTo>
                  <a:lnTo>
                    <a:pt x="17" y="0"/>
                  </a:lnTo>
                  <a:lnTo>
                    <a:pt x="17" y="0"/>
                  </a:lnTo>
                  <a:lnTo>
                    <a:pt x="17" y="0"/>
                  </a:lnTo>
                  <a:lnTo>
                    <a:pt x="19" y="0"/>
                  </a:lnTo>
                  <a:lnTo>
                    <a:pt x="19" y="0"/>
                  </a:lnTo>
                  <a:lnTo>
                    <a:pt x="19" y="0"/>
                  </a:lnTo>
                  <a:lnTo>
                    <a:pt x="21" y="0"/>
                  </a:lnTo>
                  <a:lnTo>
                    <a:pt x="21" y="0"/>
                  </a:lnTo>
                  <a:lnTo>
                    <a:pt x="21" y="0"/>
                  </a:lnTo>
                  <a:lnTo>
                    <a:pt x="21" y="0"/>
                  </a:lnTo>
                  <a:lnTo>
                    <a:pt x="23" y="0"/>
                  </a:lnTo>
                  <a:lnTo>
                    <a:pt x="23" y="0"/>
                  </a:lnTo>
                  <a:lnTo>
                    <a:pt x="23" y="0"/>
                  </a:lnTo>
                  <a:lnTo>
                    <a:pt x="25" y="0"/>
                  </a:lnTo>
                  <a:lnTo>
                    <a:pt x="25" y="0"/>
                  </a:lnTo>
                  <a:lnTo>
                    <a:pt x="25" y="0"/>
                  </a:lnTo>
                  <a:lnTo>
                    <a:pt x="25" y="0"/>
                  </a:lnTo>
                  <a:lnTo>
                    <a:pt x="27" y="0"/>
                  </a:lnTo>
                  <a:lnTo>
                    <a:pt x="2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8" name="Freeform 199"/>
            <p:cNvSpPr>
              <a:spLocks/>
            </p:cNvSpPr>
            <p:nvPr/>
          </p:nvSpPr>
          <p:spPr bwMode="auto">
            <a:xfrm>
              <a:off x="4235801" y="3087362"/>
              <a:ext cx="29234" cy="0"/>
            </a:xfrm>
            <a:custGeom>
              <a:avLst/>
              <a:gdLst>
                <a:gd name="T0" fmla="*/ 0 w 26"/>
                <a:gd name="T1" fmla="*/ 0 w 26"/>
                <a:gd name="T2" fmla="*/ 0 w 26"/>
                <a:gd name="T3" fmla="*/ 2 w 26"/>
                <a:gd name="T4" fmla="*/ 2 w 26"/>
                <a:gd name="T5" fmla="*/ 2 w 26"/>
                <a:gd name="T6" fmla="*/ 4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20 w 26"/>
                <a:gd name="T36" fmla="*/ 20 w 26"/>
                <a:gd name="T37" fmla="*/ 20 w 26"/>
                <a:gd name="T38" fmla="*/ 20 w 26"/>
                <a:gd name="T39" fmla="*/ 22 w 26"/>
                <a:gd name="T40" fmla="*/ 22 w 26"/>
                <a:gd name="T41" fmla="*/ 22 w 26"/>
                <a:gd name="T42" fmla="*/ 22 w 26"/>
                <a:gd name="T43" fmla="*/ 24 w 26"/>
                <a:gd name="T44" fmla="*/ 24 w 26"/>
                <a:gd name="T45" fmla="*/ 24 w 26"/>
                <a:gd name="T46" fmla="*/ 26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4"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20" y="0"/>
                  </a:lnTo>
                  <a:lnTo>
                    <a:pt x="20" y="0"/>
                  </a:lnTo>
                  <a:lnTo>
                    <a:pt x="20" y="0"/>
                  </a:lnTo>
                  <a:lnTo>
                    <a:pt x="20" y="0"/>
                  </a:lnTo>
                  <a:lnTo>
                    <a:pt x="22" y="0"/>
                  </a:lnTo>
                  <a:lnTo>
                    <a:pt x="22" y="0"/>
                  </a:lnTo>
                  <a:lnTo>
                    <a:pt x="22" y="0"/>
                  </a:lnTo>
                  <a:lnTo>
                    <a:pt x="22" y="0"/>
                  </a:lnTo>
                  <a:lnTo>
                    <a:pt x="24" y="0"/>
                  </a:lnTo>
                  <a:lnTo>
                    <a:pt x="24" y="0"/>
                  </a:lnTo>
                  <a:lnTo>
                    <a:pt x="24" y="0"/>
                  </a:lnTo>
                  <a:lnTo>
                    <a:pt x="26"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9" name="Freeform 200"/>
            <p:cNvSpPr>
              <a:spLocks/>
            </p:cNvSpPr>
            <p:nvPr/>
          </p:nvSpPr>
          <p:spPr bwMode="auto">
            <a:xfrm>
              <a:off x="4265035" y="3087362"/>
              <a:ext cx="31483" cy="0"/>
            </a:xfrm>
            <a:custGeom>
              <a:avLst/>
              <a:gdLst>
                <a:gd name="T0" fmla="*/ 0 w 28"/>
                <a:gd name="T1" fmla="*/ 2 w 28"/>
                <a:gd name="T2" fmla="*/ 2 w 28"/>
                <a:gd name="T3" fmla="*/ 2 w 28"/>
                <a:gd name="T4" fmla="*/ 2 w 28"/>
                <a:gd name="T5" fmla="*/ 4 w 28"/>
                <a:gd name="T6" fmla="*/ 4 w 28"/>
                <a:gd name="T7" fmla="*/ 4 w 28"/>
                <a:gd name="T8" fmla="*/ 6 w 28"/>
                <a:gd name="T9" fmla="*/ 6 w 28"/>
                <a:gd name="T10" fmla="*/ 6 w 28"/>
                <a:gd name="T11" fmla="*/ 6 w 28"/>
                <a:gd name="T12" fmla="*/ 8 w 28"/>
                <a:gd name="T13" fmla="*/ 8 w 28"/>
                <a:gd name="T14" fmla="*/ 8 w 28"/>
                <a:gd name="T15" fmla="*/ 8 w 28"/>
                <a:gd name="T16" fmla="*/ 10 w 28"/>
                <a:gd name="T17" fmla="*/ 10 w 28"/>
                <a:gd name="T18" fmla="*/ 10 w 28"/>
                <a:gd name="T19" fmla="*/ 12 w 28"/>
                <a:gd name="T20" fmla="*/ 12 w 28"/>
                <a:gd name="T21" fmla="*/ 12 w 28"/>
                <a:gd name="T22" fmla="*/ 12 w 28"/>
                <a:gd name="T23" fmla="*/ 14 w 28"/>
                <a:gd name="T24" fmla="*/ 14 w 28"/>
                <a:gd name="T25" fmla="*/ 14 w 28"/>
                <a:gd name="T26" fmla="*/ 16 w 28"/>
                <a:gd name="T27" fmla="*/ 16 w 28"/>
                <a:gd name="T28" fmla="*/ 16 w 28"/>
                <a:gd name="T29" fmla="*/ 16 w 28"/>
                <a:gd name="T30" fmla="*/ 18 w 28"/>
                <a:gd name="T31" fmla="*/ 18 w 28"/>
                <a:gd name="T32" fmla="*/ 18 w 28"/>
                <a:gd name="T33" fmla="*/ 18 w 28"/>
                <a:gd name="T34" fmla="*/ 20 w 28"/>
                <a:gd name="T35" fmla="*/ 20 w 28"/>
                <a:gd name="T36" fmla="*/ 20 w 28"/>
                <a:gd name="T37" fmla="*/ 22 w 28"/>
                <a:gd name="T38" fmla="*/ 22 w 28"/>
                <a:gd name="T39" fmla="*/ 22 w 28"/>
                <a:gd name="T40" fmla="*/ 22 w 28"/>
                <a:gd name="T41" fmla="*/ 24 w 28"/>
                <a:gd name="T42" fmla="*/ 24 w 28"/>
                <a:gd name="T43" fmla="*/ 24 w 28"/>
                <a:gd name="T44" fmla="*/ 24 w 28"/>
                <a:gd name="T45" fmla="*/ 26 w 28"/>
                <a:gd name="T46" fmla="*/ 26 w 28"/>
                <a:gd name="T47" fmla="*/ 26 w 28"/>
                <a:gd name="T48" fmla="*/ 28 w 28"/>
                <a:gd name="T49" fmla="*/ 28 w 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8">
                  <a:moveTo>
                    <a:pt x="0" y="0"/>
                  </a:move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8"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lnTo>
                    <a:pt x="28" y="0"/>
                  </a:lnTo>
                  <a:lnTo>
                    <a:pt x="2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0" name="Freeform 201"/>
            <p:cNvSpPr>
              <a:spLocks/>
            </p:cNvSpPr>
            <p:nvPr/>
          </p:nvSpPr>
          <p:spPr bwMode="auto">
            <a:xfrm>
              <a:off x="4296517" y="3087362"/>
              <a:ext cx="29234" cy="0"/>
            </a:xfrm>
            <a:custGeom>
              <a:avLst/>
              <a:gdLst>
                <a:gd name="T0" fmla="*/ 0 w 26"/>
                <a:gd name="T1" fmla="*/ 0 w 26"/>
                <a:gd name="T2" fmla="*/ 0 w 26"/>
                <a:gd name="T3" fmla="*/ 2 w 26"/>
                <a:gd name="T4" fmla="*/ 2 w 26"/>
                <a:gd name="T5" fmla="*/ 2 w 26"/>
                <a:gd name="T6" fmla="*/ 2 w 26"/>
                <a:gd name="T7" fmla="*/ 4 w 26"/>
                <a:gd name="T8" fmla="*/ 4 w 26"/>
                <a:gd name="T9" fmla="*/ 4 w 26"/>
                <a:gd name="T10" fmla="*/ 6 w 26"/>
                <a:gd name="T11" fmla="*/ 6 w 26"/>
                <a:gd name="T12" fmla="*/ 6 w 26"/>
                <a:gd name="T13" fmla="*/ 6 w 26"/>
                <a:gd name="T14" fmla="*/ 8 w 26"/>
                <a:gd name="T15" fmla="*/ 8 w 26"/>
                <a:gd name="T16" fmla="*/ 8 w 26"/>
                <a:gd name="T17" fmla="*/ 10 w 26"/>
                <a:gd name="T18" fmla="*/ 10 w 26"/>
                <a:gd name="T19" fmla="*/ 10 w 26"/>
                <a:gd name="T20" fmla="*/ 10 w 26"/>
                <a:gd name="T21" fmla="*/ 12 w 26"/>
                <a:gd name="T22" fmla="*/ 12 w 26"/>
                <a:gd name="T23" fmla="*/ 12 w 26"/>
                <a:gd name="T24" fmla="*/ 12 w 26"/>
                <a:gd name="T25" fmla="*/ 14 w 26"/>
                <a:gd name="T26" fmla="*/ 14 w 26"/>
                <a:gd name="T27" fmla="*/ 14 w 26"/>
                <a:gd name="T28" fmla="*/ 16 w 26"/>
                <a:gd name="T29" fmla="*/ 16 w 26"/>
                <a:gd name="T30" fmla="*/ 16 w 26"/>
                <a:gd name="T31" fmla="*/ 16 w 26"/>
                <a:gd name="T32" fmla="*/ 18 w 26"/>
                <a:gd name="T33" fmla="*/ 18 w 26"/>
                <a:gd name="T34" fmla="*/ 18 w 26"/>
                <a:gd name="T35" fmla="*/ 18 w 26"/>
                <a:gd name="T36" fmla="*/ 20 w 26"/>
                <a:gd name="T37" fmla="*/ 20 w 26"/>
                <a:gd name="T38" fmla="*/ 20 w 26"/>
                <a:gd name="T39" fmla="*/ 22 w 26"/>
                <a:gd name="T40" fmla="*/ 22 w 26"/>
                <a:gd name="T41" fmla="*/ 22 w 26"/>
                <a:gd name="T42" fmla="*/ 22 w 26"/>
                <a:gd name="T43" fmla="*/ 24 w 26"/>
                <a:gd name="T44" fmla="*/ 24 w 26"/>
                <a:gd name="T45" fmla="*/ 24 w 26"/>
                <a:gd name="T46" fmla="*/ 24 w 26"/>
                <a:gd name="T47" fmla="*/ 26 w 26"/>
                <a:gd name="T48" fmla="*/ 26 w 26"/>
                <a:gd name="T49" fmla="*/ 26 w 2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26">
                  <a:moveTo>
                    <a:pt x="0" y="0"/>
                  </a:moveTo>
                  <a:lnTo>
                    <a:pt x="0" y="0"/>
                  </a:lnTo>
                  <a:lnTo>
                    <a:pt x="0" y="0"/>
                  </a:lnTo>
                  <a:lnTo>
                    <a:pt x="2" y="0"/>
                  </a:lnTo>
                  <a:lnTo>
                    <a:pt x="2" y="0"/>
                  </a:lnTo>
                  <a:lnTo>
                    <a:pt x="2" y="0"/>
                  </a:lnTo>
                  <a:lnTo>
                    <a:pt x="2" y="0"/>
                  </a:lnTo>
                  <a:lnTo>
                    <a:pt x="4" y="0"/>
                  </a:lnTo>
                  <a:lnTo>
                    <a:pt x="4" y="0"/>
                  </a:lnTo>
                  <a:lnTo>
                    <a:pt x="4" y="0"/>
                  </a:lnTo>
                  <a:lnTo>
                    <a:pt x="6" y="0"/>
                  </a:lnTo>
                  <a:lnTo>
                    <a:pt x="6" y="0"/>
                  </a:lnTo>
                  <a:lnTo>
                    <a:pt x="6" y="0"/>
                  </a:lnTo>
                  <a:lnTo>
                    <a:pt x="6" y="0"/>
                  </a:lnTo>
                  <a:lnTo>
                    <a:pt x="8" y="0"/>
                  </a:lnTo>
                  <a:lnTo>
                    <a:pt x="8" y="0"/>
                  </a:lnTo>
                  <a:lnTo>
                    <a:pt x="8" y="0"/>
                  </a:lnTo>
                  <a:lnTo>
                    <a:pt x="10" y="0"/>
                  </a:lnTo>
                  <a:lnTo>
                    <a:pt x="10" y="0"/>
                  </a:lnTo>
                  <a:lnTo>
                    <a:pt x="10" y="0"/>
                  </a:lnTo>
                  <a:lnTo>
                    <a:pt x="10" y="0"/>
                  </a:lnTo>
                  <a:lnTo>
                    <a:pt x="12" y="0"/>
                  </a:lnTo>
                  <a:lnTo>
                    <a:pt x="12" y="0"/>
                  </a:lnTo>
                  <a:lnTo>
                    <a:pt x="12" y="0"/>
                  </a:lnTo>
                  <a:lnTo>
                    <a:pt x="12" y="0"/>
                  </a:lnTo>
                  <a:lnTo>
                    <a:pt x="14" y="0"/>
                  </a:lnTo>
                  <a:lnTo>
                    <a:pt x="14" y="0"/>
                  </a:lnTo>
                  <a:lnTo>
                    <a:pt x="14" y="0"/>
                  </a:lnTo>
                  <a:lnTo>
                    <a:pt x="16" y="0"/>
                  </a:lnTo>
                  <a:lnTo>
                    <a:pt x="16" y="0"/>
                  </a:lnTo>
                  <a:lnTo>
                    <a:pt x="16" y="0"/>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0"/>
                  </a:lnTo>
                  <a:lnTo>
                    <a:pt x="24" y="0"/>
                  </a:lnTo>
                  <a:lnTo>
                    <a:pt x="24" y="0"/>
                  </a:lnTo>
                  <a:lnTo>
                    <a:pt x="24" y="0"/>
                  </a:lnTo>
                  <a:lnTo>
                    <a:pt x="26" y="0"/>
                  </a:lnTo>
                  <a:lnTo>
                    <a:pt x="26" y="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1" name="Freeform 202"/>
            <p:cNvSpPr>
              <a:spLocks/>
            </p:cNvSpPr>
            <p:nvPr/>
          </p:nvSpPr>
          <p:spPr bwMode="auto">
            <a:xfrm>
              <a:off x="4325752" y="3087362"/>
              <a:ext cx="31483" cy="8995"/>
            </a:xfrm>
            <a:custGeom>
              <a:avLst/>
              <a:gdLst>
                <a:gd name="T0" fmla="*/ 0 w 28"/>
                <a:gd name="T1" fmla="*/ 0 h 8"/>
                <a:gd name="T2" fmla="*/ 2 w 28"/>
                <a:gd name="T3" fmla="*/ 0 h 8"/>
                <a:gd name="T4" fmla="*/ 2 w 28"/>
                <a:gd name="T5" fmla="*/ 0 h 8"/>
                <a:gd name="T6" fmla="*/ 2 w 28"/>
                <a:gd name="T7" fmla="*/ 0 h 8"/>
                <a:gd name="T8" fmla="*/ 2 w 28"/>
                <a:gd name="T9" fmla="*/ 0 h 8"/>
                <a:gd name="T10" fmla="*/ 4 w 28"/>
                <a:gd name="T11" fmla="*/ 0 h 8"/>
                <a:gd name="T12" fmla="*/ 4 w 28"/>
                <a:gd name="T13" fmla="*/ 0 h 8"/>
                <a:gd name="T14" fmla="*/ 4 w 28"/>
                <a:gd name="T15" fmla="*/ 0 h 8"/>
                <a:gd name="T16" fmla="*/ 6 w 28"/>
                <a:gd name="T17" fmla="*/ 0 h 8"/>
                <a:gd name="T18" fmla="*/ 6 w 28"/>
                <a:gd name="T19" fmla="*/ 0 h 8"/>
                <a:gd name="T20" fmla="*/ 6 w 28"/>
                <a:gd name="T21" fmla="*/ 2 h 8"/>
                <a:gd name="T22" fmla="*/ 6 w 28"/>
                <a:gd name="T23" fmla="*/ 2 h 8"/>
                <a:gd name="T24" fmla="*/ 8 w 28"/>
                <a:gd name="T25" fmla="*/ 2 h 8"/>
                <a:gd name="T26" fmla="*/ 8 w 28"/>
                <a:gd name="T27" fmla="*/ 2 h 8"/>
                <a:gd name="T28" fmla="*/ 8 w 28"/>
                <a:gd name="T29" fmla="*/ 2 h 8"/>
                <a:gd name="T30" fmla="*/ 8 w 28"/>
                <a:gd name="T31" fmla="*/ 2 h 8"/>
                <a:gd name="T32" fmla="*/ 10 w 28"/>
                <a:gd name="T33" fmla="*/ 2 h 8"/>
                <a:gd name="T34" fmla="*/ 10 w 28"/>
                <a:gd name="T35" fmla="*/ 2 h 8"/>
                <a:gd name="T36" fmla="*/ 10 w 28"/>
                <a:gd name="T37" fmla="*/ 2 h 8"/>
                <a:gd name="T38" fmla="*/ 12 w 28"/>
                <a:gd name="T39" fmla="*/ 2 h 8"/>
                <a:gd name="T40" fmla="*/ 12 w 28"/>
                <a:gd name="T41" fmla="*/ 2 h 8"/>
                <a:gd name="T42" fmla="*/ 12 w 28"/>
                <a:gd name="T43" fmla="*/ 2 h 8"/>
                <a:gd name="T44" fmla="*/ 12 w 28"/>
                <a:gd name="T45" fmla="*/ 2 h 8"/>
                <a:gd name="T46" fmla="*/ 14 w 28"/>
                <a:gd name="T47" fmla="*/ 2 h 8"/>
                <a:gd name="T48" fmla="*/ 14 w 28"/>
                <a:gd name="T49" fmla="*/ 2 h 8"/>
                <a:gd name="T50" fmla="*/ 14 w 28"/>
                <a:gd name="T51" fmla="*/ 2 h 8"/>
                <a:gd name="T52" fmla="*/ 14 w 28"/>
                <a:gd name="T53" fmla="*/ 2 h 8"/>
                <a:gd name="T54" fmla="*/ 16 w 28"/>
                <a:gd name="T55" fmla="*/ 2 h 8"/>
                <a:gd name="T56" fmla="*/ 16 w 28"/>
                <a:gd name="T57" fmla="*/ 2 h 8"/>
                <a:gd name="T58" fmla="*/ 16 w 28"/>
                <a:gd name="T59" fmla="*/ 2 h 8"/>
                <a:gd name="T60" fmla="*/ 18 w 28"/>
                <a:gd name="T61" fmla="*/ 2 h 8"/>
                <a:gd name="T62" fmla="*/ 18 w 28"/>
                <a:gd name="T63" fmla="*/ 2 h 8"/>
                <a:gd name="T64" fmla="*/ 18 w 28"/>
                <a:gd name="T65" fmla="*/ 2 h 8"/>
                <a:gd name="T66" fmla="*/ 18 w 28"/>
                <a:gd name="T67" fmla="*/ 5 h 8"/>
                <a:gd name="T68" fmla="*/ 20 w 28"/>
                <a:gd name="T69" fmla="*/ 5 h 8"/>
                <a:gd name="T70" fmla="*/ 20 w 28"/>
                <a:gd name="T71" fmla="*/ 5 h 8"/>
                <a:gd name="T72" fmla="*/ 20 w 28"/>
                <a:gd name="T73" fmla="*/ 5 h 8"/>
                <a:gd name="T74" fmla="*/ 20 w 28"/>
                <a:gd name="T75" fmla="*/ 5 h 8"/>
                <a:gd name="T76" fmla="*/ 22 w 28"/>
                <a:gd name="T77" fmla="*/ 5 h 8"/>
                <a:gd name="T78" fmla="*/ 22 w 28"/>
                <a:gd name="T79" fmla="*/ 5 h 8"/>
                <a:gd name="T80" fmla="*/ 22 w 28"/>
                <a:gd name="T81" fmla="*/ 5 h 8"/>
                <a:gd name="T82" fmla="*/ 24 w 28"/>
                <a:gd name="T83" fmla="*/ 5 h 8"/>
                <a:gd name="T84" fmla="*/ 24 w 28"/>
                <a:gd name="T85" fmla="*/ 5 h 8"/>
                <a:gd name="T86" fmla="*/ 24 w 28"/>
                <a:gd name="T87" fmla="*/ 5 h 8"/>
                <a:gd name="T88" fmla="*/ 24 w 28"/>
                <a:gd name="T89" fmla="*/ 5 h 8"/>
                <a:gd name="T90" fmla="*/ 26 w 28"/>
                <a:gd name="T91" fmla="*/ 5 h 8"/>
                <a:gd name="T92" fmla="*/ 26 w 28"/>
                <a:gd name="T93" fmla="*/ 8 h 8"/>
                <a:gd name="T94" fmla="*/ 26 w 28"/>
                <a:gd name="T95" fmla="*/ 8 h 8"/>
                <a:gd name="T96" fmla="*/ 28 w 28"/>
                <a:gd name="T97" fmla="*/ 8 h 8"/>
                <a:gd name="T98" fmla="*/ 28 w 2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8">
                  <a:moveTo>
                    <a:pt x="0" y="0"/>
                  </a:moveTo>
                  <a:lnTo>
                    <a:pt x="2" y="0"/>
                  </a:lnTo>
                  <a:lnTo>
                    <a:pt x="2" y="0"/>
                  </a:lnTo>
                  <a:lnTo>
                    <a:pt x="2" y="0"/>
                  </a:lnTo>
                  <a:lnTo>
                    <a:pt x="2" y="0"/>
                  </a:lnTo>
                  <a:lnTo>
                    <a:pt x="4" y="0"/>
                  </a:lnTo>
                  <a:lnTo>
                    <a:pt x="4" y="0"/>
                  </a:lnTo>
                  <a:lnTo>
                    <a:pt x="4" y="0"/>
                  </a:lnTo>
                  <a:lnTo>
                    <a:pt x="6" y="0"/>
                  </a:lnTo>
                  <a:lnTo>
                    <a:pt x="6" y="0"/>
                  </a:lnTo>
                  <a:lnTo>
                    <a:pt x="6" y="2"/>
                  </a:lnTo>
                  <a:lnTo>
                    <a:pt x="6" y="2"/>
                  </a:lnTo>
                  <a:lnTo>
                    <a:pt x="8" y="2"/>
                  </a:lnTo>
                  <a:lnTo>
                    <a:pt x="8" y="2"/>
                  </a:lnTo>
                  <a:lnTo>
                    <a:pt x="8" y="2"/>
                  </a:lnTo>
                  <a:lnTo>
                    <a:pt x="8" y="2"/>
                  </a:lnTo>
                  <a:lnTo>
                    <a:pt x="10" y="2"/>
                  </a:lnTo>
                  <a:lnTo>
                    <a:pt x="10" y="2"/>
                  </a:lnTo>
                  <a:lnTo>
                    <a:pt x="10" y="2"/>
                  </a:lnTo>
                  <a:lnTo>
                    <a:pt x="12" y="2"/>
                  </a:lnTo>
                  <a:lnTo>
                    <a:pt x="12" y="2"/>
                  </a:lnTo>
                  <a:lnTo>
                    <a:pt x="12" y="2"/>
                  </a:lnTo>
                  <a:lnTo>
                    <a:pt x="12" y="2"/>
                  </a:lnTo>
                  <a:lnTo>
                    <a:pt x="14" y="2"/>
                  </a:lnTo>
                  <a:lnTo>
                    <a:pt x="14" y="2"/>
                  </a:lnTo>
                  <a:lnTo>
                    <a:pt x="14" y="2"/>
                  </a:lnTo>
                  <a:lnTo>
                    <a:pt x="14" y="2"/>
                  </a:lnTo>
                  <a:lnTo>
                    <a:pt x="16" y="2"/>
                  </a:lnTo>
                  <a:lnTo>
                    <a:pt x="16" y="2"/>
                  </a:lnTo>
                  <a:lnTo>
                    <a:pt x="16" y="2"/>
                  </a:lnTo>
                  <a:lnTo>
                    <a:pt x="18" y="2"/>
                  </a:lnTo>
                  <a:lnTo>
                    <a:pt x="18" y="2"/>
                  </a:lnTo>
                  <a:lnTo>
                    <a:pt x="18" y="2"/>
                  </a:lnTo>
                  <a:lnTo>
                    <a:pt x="18" y="5"/>
                  </a:lnTo>
                  <a:lnTo>
                    <a:pt x="20" y="5"/>
                  </a:lnTo>
                  <a:lnTo>
                    <a:pt x="20" y="5"/>
                  </a:lnTo>
                  <a:lnTo>
                    <a:pt x="20" y="5"/>
                  </a:lnTo>
                  <a:lnTo>
                    <a:pt x="20" y="5"/>
                  </a:lnTo>
                  <a:lnTo>
                    <a:pt x="22" y="5"/>
                  </a:lnTo>
                  <a:lnTo>
                    <a:pt x="22" y="5"/>
                  </a:lnTo>
                  <a:lnTo>
                    <a:pt x="22" y="5"/>
                  </a:lnTo>
                  <a:lnTo>
                    <a:pt x="24" y="5"/>
                  </a:lnTo>
                  <a:lnTo>
                    <a:pt x="24" y="5"/>
                  </a:lnTo>
                  <a:lnTo>
                    <a:pt x="24" y="5"/>
                  </a:lnTo>
                  <a:lnTo>
                    <a:pt x="24" y="5"/>
                  </a:lnTo>
                  <a:lnTo>
                    <a:pt x="26" y="5"/>
                  </a:lnTo>
                  <a:lnTo>
                    <a:pt x="26" y="8"/>
                  </a:lnTo>
                  <a:lnTo>
                    <a:pt x="26" y="8"/>
                  </a:lnTo>
                  <a:lnTo>
                    <a:pt x="28" y="8"/>
                  </a:lnTo>
                  <a:lnTo>
                    <a:pt x="28"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2" name="Freeform 203"/>
            <p:cNvSpPr>
              <a:spLocks/>
            </p:cNvSpPr>
            <p:nvPr/>
          </p:nvSpPr>
          <p:spPr bwMode="auto">
            <a:xfrm>
              <a:off x="4357234" y="3096357"/>
              <a:ext cx="29234" cy="25861"/>
            </a:xfrm>
            <a:custGeom>
              <a:avLst/>
              <a:gdLst>
                <a:gd name="T0" fmla="*/ 0 w 26"/>
                <a:gd name="T1" fmla="*/ 0 h 23"/>
                <a:gd name="T2" fmla="*/ 0 w 26"/>
                <a:gd name="T3" fmla="*/ 0 h 23"/>
                <a:gd name="T4" fmla="*/ 0 w 26"/>
                <a:gd name="T5" fmla="*/ 0 h 23"/>
                <a:gd name="T6" fmla="*/ 2 w 26"/>
                <a:gd name="T7" fmla="*/ 0 h 23"/>
                <a:gd name="T8" fmla="*/ 2 w 26"/>
                <a:gd name="T9" fmla="*/ 0 h 23"/>
                <a:gd name="T10" fmla="*/ 2 w 26"/>
                <a:gd name="T11" fmla="*/ 0 h 23"/>
                <a:gd name="T12" fmla="*/ 2 w 26"/>
                <a:gd name="T13" fmla="*/ 0 h 23"/>
                <a:gd name="T14" fmla="*/ 4 w 26"/>
                <a:gd name="T15" fmla="*/ 2 h 23"/>
                <a:gd name="T16" fmla="*/ 4 w 26"/>
                <a:gd name="T17" fmla="*/ 2 h 23"/>
                <a:gd name="T18" fmla="*/ 4 w 26"/>
                <a:gd name="T19" fmla="*/ 2 h 23"/>
                <a:gd name="T20" fmla="*/ 6 w 26"/>
                <a:gd name="T21" fmla="*/ 2 h 23"/>
                <a:gd name="T22" fmla="*/ 6 w 26"/>
                <a:gd name="T23" fmla="*/ 2 h 23"/>
                <a:gd name="T24" fmla="*/ 6 w 26"/>
                <a:gd name="T25" fmla="*/ 2 h 23"/>
                <a:gd name="T26" fmla="*/ 6 w 26"/>
                <a:gd name="T27" fmla="*/ 2 h 23"/>
                <a:gd name="T28" fmla="*/ 8 w 26"/>
                <a:gd name="T29" fmla="*/ 5 h 23"/>
                <a:gd name="T30" fmla="*/ 8 w 26"/>
                <a:gd name="T31" fmla="*/ 5 h 23"/>
                <a:gd name="T32" fmla="*/ 8 w 26"/>
                <a:gd name="T33" fmla="*/ 5 h 23"/>
                <a:gd name="T34" fmla="*/ 8 w 26"/>
                <a:gd name="T35" fmla="*/ 5 h 23"/>
                <a:gd name="T36" fmla="*/ 10 w 26"/>
                <a:gd name="T37" fmla="*/ 5 h 23"/>
                <a:gd name="T38" fmla="*/ 10 w 26"/>
                <a:gd name="T39" fmla="*/ 5 h 23"/>
                <a:gd name="T40" fmla="*/ 10 w 26"/>
                <a:gd name="T41" fmla="*/ 5 h 23"/>
                <a:gd name="T42" fmla="*/ 12 w 26"/>
                <a:gd name="T43" fmla="*/ 7 h 23"/>
                <a:gd name="T44" fmla="*/ 12 w 26"/>
                <a:gd name="T45" fmla="*/ 7 h 23"/>
                <a:gd name="T46" fmla="*/ 12 w 26"/>
                <a:gd name="T47" fmla="*/ 7 h 23"/>
                <a:gd name="T48" fmla="*/ 12 w 26"/>
                <a:gd name="T49" fmla="*/ 7 h 23"/>
                <a:gd name="T50" fmla="*/ 14 w 26"/>
                <a:gd name="T51" fmla="*/ 7 h 23"/>
                <a:gd name="T52" fmla="*/ 14 w 26"/>
                <a:gd name="T53" fmla="*/ 10 h 23"/>
                <a:gd name="T54" fmla="*/ 14 w 26"/>
                <a:gd name="T55" fmla="*/ 10 h 23"/>
                <a:gd name="T56" fmla="*/ 14 w 26"/>
                <a:gd name="T57" fmla="*/ 10 h 23"/>
                <a:gd name="T58" fmla="*/ 16 w 26"/>
                <a:gd name="T59" fmla="*/ 10 h 23"/>
                <a:gd name="T60" fmla="*/ 16 w 26"/>
                <a:gd name="T61" fmla="*/ 10 h 23"/>
                <a:gd name="T62" fmla="*/ 16 w 26"/>
                <a:gd name="T63" fmla="*/ 10 h 23"/>
                <a:gd name="T64" fmla="*/ 18 w 26"/>
                <a:gd name="T65" fmla="*/ 13 h 23"/>
                <a:gd name="T66" fmla="*/ 18 w 26"/>
                <a:gd name="T67" fmla="*/ 13 h 23"/>
                <a:gd name="T68" fmla="*/ 18 w 26"/>
                <a:gd name="T69" fmla="*/ 13 h 23"/>
                <a:gd name="T70" fmla="*/ 18 w 26"/>
                <a:gd name="T71" fmla="*/ 13 h 23"/>
                <a:gd name="T72" fmla="*/ 20 w 26"/>
                <a:gd name="T73" fmla="*/ 15 h 23"/>
                <a:gd name="T74" fmla="*/ 20 w 26"/>
                <a:gd name="T75" fmla="*/ 15 h 23"/>
                <a:gd name="T76" fmla="*/ 20 w 26"/>
                <a:gd name="T77" fmla="*/ 15 h 23"/>
                <a:gd name="T78" fmla="*/ 22 w 26"/>
                <a:gd name="T79" fmla="*/ 15 h 23"/>
                <a:gd name="T80" fmla="*/ 22 w 26"/>
                <a:gd name="T81" fmla="*/ 15 h 23"/>
                <a:gd name="T82" fmla="*/ 22 w 26"/>
                <a:gd name="T83" fmla="*/ 18 h 23"/>
                <a:gd name="T84" fmla="*/ 22 w 26"/>
                <a:gd name="T85" fmla="*/ 18 h 23"/>
                <a:gd name="T86" fmla="*/ 24 w 26"/>
                <a:gd name="T87" fmla="*/ 18 h 23"/>
                <a:gd name="T88" fmla="*/ 24 w 26"/>
                <a:gd name="T89" fmla="*/ 18 h 23"/>
                <a:gd name="T90" fmla="*/ 24 w 26"/>
                <a:gd name="T91" fmla="*/ 21 h 23"/>
                <a:gd name="T92" fmla="*/ 24 w 26"/>
                <a:gd name="T93" fmla="*/ 21 h 23"/>
                <a:gd name="T94" fmla="*/ 26 w 26"/>
                <a:gd name="T95" fmla="*/ 21 h 23"/>
                <a:gd name="T96" fmla="*/ 26 w 26"/>
                <a:gd name="T97" fmla="*/ 23 h 23"/>
                <a:gd name="T98" fmla="*/ 26 w 26"/>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3">
                  <a:moveTo>
                    <a:pt x="0" y="0"/>
                  </a:moveTo>
                  <a:lnTo>
                    <a:pt x="0" y="0"/>
                  </a:lnTo>
                  <a:lnTo>
                    <a:pt x="0" y="0"/>
                  </a:lnTo>
                  <a:lnTo>
                    <a:pt x="2" y="0"/>
                  </a:lnTo>
                  <a:lnTo>
                    <a:pt x="2" y="0"/>
                  </a:lnTo>
                  <a:lnTo>
                    <a:pt x="2" y="0"/>
                  </a:lnTo>
                  <a:lnTo>
                    <a:pt x="2" y="0"/>
                  </a:lnTo>
                  <a:lnTo>
                    <a:pt x="4" y="2"/>
                  </a:lnTo>
                  <a:lnTo>
                    <a:pt x="4" y="2"/>
                  </a:lnTo>
                  <a:lnTo>
                    <a:pt x="4" y="2"/>
                  </a:lnTo>
                  <a:lnTo>
                    <a:pt x="6" y="2"/>
                  </a:lnTo>
                  <a:lnTo>
                    <a:pt x="6" y="2"/>
                  </a:lnTo>
                  <a:lnTo>
                    <a:pt x="6" y="2"/>
                  </a:lnTo>
                  <a:lnTo>
                    <a:pt x="6" y="2"/>
                  </a:lnTo>
                  <a:lnTo>
                    <a:pt x="8" y="5"/>
                  </a:lnTo>
                  <a:lnTo>
                    <a:pt x="8" y="5"/>
                  </a:lnTo>
                  <a:lnTo>
                    <a:pt x="8" y="5"/>
                  </a:lnTo>
                  <a:lnTo>
                    <a:pt x="8" y="5"/>
                  </a:lnTo>
                  <a:lnTo>
                    <a:pt x="10" y="5"/>
                  </a:lnTo>
                  <a:lnTo>
                    <a:pt x="10" y="5"/>
                  </a:lnTo>
                  <a:lnTo>
                    <a:pt x="10" y="5"/>
                  </a:lnTo>
                  <a:lnTo>
                    <a:pt x="12" y="7"/>
                  </a:lnTo>
                  <a:lnTo>
                    <a:pt x="12" y="7"/>
                  </a:lnTo>
                  <a:lnTo>
                    <a:pt x="12" y="7"/>
                  </a:lnTo>
                  <a:lnTo>
                    <a:pt x="12" y="7"/>
                  </a:lnTo>
                  <a:lnTo>
                    <a:pt x="14" y="7"/>
                  </a:lnTo>
                  <a:lnTo>
                    <a:pt x="14" y="10"/>
                  </a:lnTo>
                  <a:lnTo>
                    <a:pt x="14" y="10"/>
                  </a:lnTo>
                  <a:lnTo>
                    <a:pt x="14" y="10"/>
                  </a:lnTo>
                  <a:lnTo>
                    <a:pt x="16" y="10"/>
                  </a:lnTo>
                  <a:lnTo>
                    <a:pt x="16" y="10"/>
                  </a:lnTo>
                  <a:lnTo>
                    <a:pt x="16" y="10"/>
                  </a:lnTo>
                  <a:lnTo>
                    <a:pt x="18" y="13"/>
                  </a:lnTo>
                  <a:lnTo>
                    <a:pt x="18" y="13"/>
                  </a:lnTo>
                  <a:lnTo>
                    <a:pt x="18" y="13"/>
                  </a:lnTo>
                  <a:lnTo>
                    <a:pt x="18" y="13"/>
                  </a:lnTo>
                  <a:lnTo>
                    <a:pt x="20" y="15"/>
                  </a:lnTo>
                  <a:lnTo>
                    <a:pt x="20" y="15"/>
                  </a:lnTo>
                  <a:lnTo>
                    <a:pt x="20" y="15"/>
                  </a:lnTo>
                  <a:lnTo>
                    <a:pt x="22" y="15"/>
                  </a:lnTo>
                  <a:lnTo>
                    <a:pt x="22" y="15"/>
                  </a:lnTo>
                  <a:lnTo>
                    <a:pt x="22" y="18"/>
                  </a:lnTo>
                  <a:lnTo>
                    <a:pt x="22" y="18"/>
                  </a:lnTo>
                  <a:lnTo>
                    <a:pt x="24" y="18"/>
                  </a:lnTo>
                  <a:lnTo>
                    <a:pt x="24" y="18"/>
                  </a:lnTo>
                  <a:lnTo>
                    <a:pt x="24" y="21"/>
                  </a:lnTo>
                  <a:lnTo>
                    <a:pt x="24" y="21"/>
                  </a:lnTo>
                  <a:lnTo>
                    <a:pt x="26" y="21"/>
                  </a:lnTo>
                  <a:lnTo>
                    <a:pt x="26" y="23"/>
                  </a:lnTo>
                  <a:lnTo>
                    <a:pt x="26" y="2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3" name="Freeform 204"/>
            <p:cNvSpPr>
              <a:spLocks/>
            </p:cNvSpPr>
            <p:nvPr/>
          </p:nvSpPr>
          <p:spPr bwMode="auto">
            <a:xfrm>
              <a:off x="4386469" y="3122218"/>
              <a:ext cx="31483" cy="60717"/>
            </a:xfrm>
            <a:custGeom>
              <a:avLst/>
              <a:gdLst>
                <a:gd name="T0" fmla="*/ 0 w 28"/>
                <a:gd name="T1" fmla="*/ 0 h 54"/>
                <a:gd name="T2" fmla="*/ 2 w 28"/>
                <a:gd name="T3" fmla="*/ 0 h 54"/>
                <a:gd name="T4" fmla="*/ 2 w 28"/>
                <a:gd name="T5" fmla="*/ 0 h 54"/>
                <a:gd name="T6" fmla="*/ 2 w 28"/>
                <a:gd name="T7" fmla="*/ 3 h 54"/>
                <a:gd name="T8" fmla="*/ 2 w 28"/>
                <a:gd name="T9" fmla="*/ 3 h 54"/>
                <a:gd name="T10" fmla="*/ 4 w 28"/>
                <a:gd name="T11" fmla="*/ 3 h 54"/>
                <a:gd name="T12" fmla="*/ 4 w 28"/>
                <a:gd name="T13" fmla="*/ 6 h 54"/>
                <a:gd name="T14" fmla="*/ 4 w 28"/>
                <a:gd name="T15" fmla="*/ 6 h 54"/>
                <a:gd name="T16" fmla="*/ 4 w 28"/>
                <a:gd name="T17" fmla="*/ 6 h 54"/>
                <a:gd name="T18" fmla="*/ 6 w 28"/>
                <a:gd name="T19" fmla="*/ 8 h 54"/>
                <a:gd name="T20" fmla="*/ 6 w 28"/>
                <a:gd name="T21" fmla="*/ 8 h 54"/>
                <a:gd name="T22" fmla="*/ 6 w 28"/>
                <a:gd name="T23" fmla="*/ 8 h 54"/>
                <a:gd name="T24" fmla="*/ 8 w 28"/>
                <a:gd name="T25" fmla="*/ 11 h 54"/>
                <a:gd name="T26" fmla="*/ 8 w 28"/>
                <a:gd name="T27" fmla="*/ 11 h 54"/>
                <a:gd name="T28" fmla="*/ 8 w 28"/>
                <a:gd name="T29" fmla="*/ 11 h 54"/>
                <a:gd name="T30" fmla="*/ 8 w 28"/>
                <a:gd name="T31" fmla="*/ 14 h 54"/>
                <a:gd name="T32" fmla="*/ 10 w 28"/>
                <a:gd name="T33" fmla="*/ 14 h 54"/>
                <a:gd name="T34" fmla="*/ 10 w 28"/>
                <a:gd name="T35" fmla="*/ 14 h 54"/>
                <a:gd name="T36" fmla="*/ 10 w 28"/>
                <a:gd name="T37" fmla="*/ 16 h 54"/>
                <a:gd name="T38" fmla="*/ 10 w 28"/>
                <a:gd name="T39" fmla="*/ 16 h 54"/>
                <a:gd name="T40" fmla="*/ 12 w 28"/>
                <a:gd name="T41" fmla="*/ 16 h 54"/>
                <a:gd name="T42" fmla="*/ 12 w 28"/>
                <a:gd name="T43" fmla="*/ 19 h 54"/>
                <a:gd name="T44" fmla="*/ 12 w 28"/>
                <a:gd name="T45" fmla="*/ 19 h 54"/>
                <a:gd name="T46" fmla="*/ 14 w 28"/>
                <a:gd name="T47" fmla="*/ 22 h 54"/>
                <a:gd name="T48" fmla="*/ 14 w 28"/>
                <a:gd name="T49" fmla="*/ 22 h 54"/>
                <a:gd name="T50" fmla="*/ 14 w 28"/>
                <a:gd name="T51" fmla="*/ 22 h 54"/>
                <a:gd name="T52" fmla="*/ 14 w 28"/>
                <a:gd name="T53" fmla="*/ 24 h 54"/>
                <a:gd name="T54" fmla="*/ 16 w 28"/>
                <a:gd name="T55" fmla="*/ 24 h 54"/>
                <a:gd name="T56" fmla="*/ 16 w 28"/>
                <a:gd name="T57" fmla="*/ 27 h 54"/>
                <a:gd name="T58" fmla="*/ 16 w 28"/>
                <a:gd name="T59" fmla="*/ 27 h 54"/>
                <a:gd name="T60" fmla="*/ 18 w 28"/>
                <a:gd name="T61" fmla="*/ 30 h 54"/>
                <a:gd name="T62" fmla="*/ 18 w 28"/>
                <a:gd name="T63" fmla="*/ 30 h 54"/>
                <a:gd name="T64" fmla="*/ 18 w 28"/>
                <a:gd name="T65" fmla="*/ 30 h 54"/>
                <a:gd name="T66" fmla="*/ 18 w 28"/>
                <a:gd name="T67" fmla="*/ 32 h 54"/>
                <a:gd name="T68" fmla="*/ 20 w 28"/>
                <a:gd name="T69" fmla="*/ 32 h 54"/>
                <a:gd name="T70" fmla="*/ 20 w 28"/>
                <a:gd name="T71" fmla="*/ 35 h 54"/>
                <a:gd name="T72" fmla="*/ 20 w 28"/>
                <a:gd name="T73" fmla="*/ 35 h 54"/>
                <a:gd name="T74" fmla="*/ 20 w 28"/>
                <a:gd name="T75" fmla="*/ 38 h 54"/>
                <a:gd name="T76" fmla="*/ 22 w 28"/>
                <a:gd name="T77" fmla="*/ 38 h 54"/>
                <a:gd name="T78" fmla="*/ 22 w 28"/>
                <a:gd name="T79" fmla="*/ 40 h 54"/>
                <a:gd name="T80" fmla="*/ 22 w 28"/>
                <a:gd name="T81" fmla="*/ 40 h 54"/>
                <a:gd name="T82" fmla="*/ 24 w 28"/>
                <a:gd name="T83" fmla="*/ 43 h 54"/>
                <a:gd name="T84" fmla="*/ 24 w 28"/>
                <a:gd name="T85" fmla="*/ 43 h 54"/>
                <a:gd name="T86" fmla="*/ 24 w 28"/>
                <a:gd name="T87" fmla="*/ 46 h 54"/>
                <a:gd name="T88" fmla="*/ 24 w 28"/>
                <a:gd name="T89" fmla="*/ 46 h 54"/>
                <a:gd name="T90" fmla="*/ 26 w 28"/>
                <a:gd name="T91" fmla="*/ 48 h 54"/>
                <a:gd name="T92" fmla="*/ 26 w 28"/>
                <a:gd name="T93" fmla="*/ 48 h 54"/>
                <a:gd name="T94" fmla="*/ 26 w 28"/>
                <a:gd name="T95" fmla="*/ 51 h 54"/>
                <a:gd name="T96" fmla="*/ 26 w 28"/>
                <a:gd name="T97" fmla="*/ 54 h 54"/>
                <a:gd name="T98" fmla="*/ 28 w 28"/>
                <a:gd name="T99"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54">
                  <a:moveTo>
                    <a:pt x="0" y="0"/>
                  </a:moveTo>
                  <a:lnTo>
                    <a:pt x="2" y="0"/>
                  </a:lnTo>
                  <a:lnTo>
                    <a:pt x="2" y="0"/>
                  </a:lnTo>
                  <a:lnTo>
                    <a:pt x="2" y="3"/>
                  </a:lnTo>
                  <a:lnTo>
                    <a:pt x="2" y="3"/>
                  </a:lnTo>
                  <a:lnTo>
                    <a:pt x="4" y="3"/>
                  </a:lnTo>
                  <a:lnTo>
                    <a:pt x="4" y="6"/>
                  </a:lnTo>
                  <a:lnTo>
                    <a:pt x="4" y="6"/>
                  </a:lnTo>
                  <a:lnTo>
                    <a:pt x="4" y="6"/>
                  </a:lnTo>
                  <a:lnTo>
                    <a:pt x="6" y="8"/>
                  </a:lnTo>
                  <a:lnTo>
                    <a:pt x="6" y="8"/>
                  </a:lnTo>
                  <a:lnTo>
                    <a:pt x="6" y="8"/>
                  </a:lnTo>
                  <a:lnTo>
                    <a:pt x="8" y="11"/>
                  </a:lnTo>
                  <a:lnTo>
                    <a:pt x="8" y="11"/>
                  </a:lnTo>
                  <a:lnTo>
                    <a:pt x="8" y="11"/>
                  </a:lnTo>
                  <a:lnTo>
                    <a:pt x="8" y="14"/>
                  </a:lnTo>
                  <a:lnTo>
                    <a:pt x="10" y="14"/>
                  </a:lnTo>
                  <a:lnTo>
                    <a:pt x="10" y="14"/>
                  </a:lnTo>
                  <a:lnTo>
                    <a:pt x="10" y="16"/>
                  </a:lnTo>
                  <a:lnTo>
                    <a:pt x="10" y="16"/>
                  </a:lnTo>
                  <a:lnTo>
                    <a:pt x="12" y="16"/>
                  </a:lnTo>
                  <a:lnTo>
                    <a:pt x="12" y="19"/>
                  </a:lnTo>
                  <a:lnTo>
                    <a:pt x="12" y="19"/>
                  </a:lnTo>
                  <a:lnTo>
                    <a:pt x="14" y="22"/>
                  </a:lnTo>
                  <a:lnTo>
                    <a:pt x="14" y="22"/>
                  </a:lnTo>
                  <a:lnTo>
                    <a:pt x="14" y="22"/>
                  </a:lnTo>
                  <a:lnTo>
                    <a:pt x="14" y="24"/>
                  </a:lnTo>
                  <a:lnTo>
                    <a:pt x="16" y="24"/>
                  </a:lnTo>
                  <a:lnTo>
                    <a:pt x="16" y="27"/>
                  </a:lnTo>
                  <a:lnTo>
                    <a:pt x="16" y="27"/>
                  </a:lnTo>
                  <a:lnTo>
                    <a:pt x="18" y="30"/>
                  </a:lnTo>
                  <a:lnTo>
                    <a:pt x="18" y="30"/>
                  </a:lnTo>
                  <a:lnTo>
                    <a:pt x="18" y="30"/>
                  </a:lnTo>
                  <a:lnTo>
                    <a:pt x="18" y="32"/>
                  </a:lnTo>
                  <a:lnTo>
                    <a:pt x="20" y="32"/>
                  </a:lnTo>
                  <a:lnTo>
                    <a:pt x="20" y="35"/>
                  </a:lnTo>
                  <a:lnTo>
                    <a:pt x="20" y="35"/>
                  </a:lnTo>
                  <a:lnTo>
                    <a:pt x="20" y="38"/>
                  </a:lnTo>
                  <a:lnTo>
                    <a:pt x="22" y="38"/>
                  </a:lnTo>
                  <a:lnTo>
                    <a:pt x="22" y="40"/>
                  </a:lnTo>
                  <a:lnTo>
                    <a:pt x="22" y="40"/>
                  </a:lnTo>
                  <a:lnTo>
                    <a:pt x="24" y="43"/>
                  </a:lnTo>
                  <a:lnTo>
                    <a:pt x="24" y="43"/>
                  </a:lnTo>
                  <a:lnTo>
                    <a:pt x="24" y="46"/>
                  </a:lnTo>
                  <a:lnTo>
                    <a:pt x="24" y="46"/>
                  </a:lnTo>
                  <a:lnTo>
                    <a:pt x="26" y="48"/>
                  </a:lnTo>
                  <a:lnTo>
                    <a:pt x="26" y="48"/>
                  </a:lnTo>
                  <a:lnTo>
                    <a:pt x="26" y="51"/>
                  </a:lnTo>
                  <a:lnTo>
                    <a:pt x="26" y="54"/>
                  </a:lnTo>
                  <a:lnTo>
                    <a:pt x="28"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 name="Freeform 206"/>
            <p:cNvSpPr>
              <a:spLocks/>
            </p:cNvSpPr>
            <p:nvPr/>
          </p:nvSpPr>
          <p:spPr bwMode="auto">
            <a:xfrm>
              <a:off x="4417952" y="3182935"/>
              <a:ext cx="29234" cy="113563"/>
            </a:xfrm>
            <a:custGeom>
              <a:avLst/>
              <a:gdLst>
                <a:gd name="T0" fmla="*/ 0 w 26"/>
                <a:gd name="T1" fmla="*/ 0 h 101"/>
                <a:gd name="T2" fmla="*/ 0 w 26"/>
                <a:gd name="T3" fmla="*/ 2 h 101"/>
                <a:gd name="T4" fmla="*/ 0 w 26"/>
                <a:gd name="T5" fmla="*/ 2 h 101"/>
                <a:gd name="T6" fmla="*/ 2 w 26"/>
                <a:gd name="T7" fmla="*/ 5 h 101"/>
                <a:gd name="T8" fmla="*/ 2 w 26"/>
                <a:gd name="T9" fmla="*/ 5 h 101"/>
                <a:gd name="T10" fmla="*/ 2 w 26"/>
                <a:gd name="T11" fmla="*/ 8 h 101"/>
                <a:gd name="T12" fmla="*/ 2 w 26"/>
                <a:gd name="T13" fmla="*/ 10 h 101"/>
                <a:gd name="T14" fmla="*/ 4 w 26"/>
                <a:gd name="T15" fmla="*/ 10 h 101"/>
                <a:gd name="T16" fmla="*/ 4 w 26"/>
                <a:gd name="T17" fmla="*/ 13 h 101"/>
                <a:gd name="T18" fmla="*/ 4 w 26"/>
                <a:gd name="T19" fmla="*/ 13 h 101"/>
                <a:gd name="T20" fmla="*/ 4 w 26"/>
                <a:gd name="T21" fmla="*/ 16 h 101"/>
                <a:gd name="T22" fmla="*/ 6 w 26"/>
                <a:gd name="T23" fmla="*/ 18 h 101"/>
                <a:gd name="T24" fmla="*/ 6 w 26"/>
                <a:gd name="T25" fmla="*/ 18 h 101"/>
                <a:gd name="T26" fmla="*/ 6 w 26"/>
                <a:gd name="T27" fmla="*/ 21 h 101"/>
                <a:gd name="T28" fmla="*/ 8 w 26"/>
                <a:gd name="T29" fmla="*/ 24 h 101"/>
                <a:gd name="T30" fmla="*/ 8 w 26"/>
                <a:gd name="T31" fmla="*/ 24 h 101"/>
                <a:gd name="T32" fmla="*/ 8 w 26"/>
                <a:gd name="T33" fmla="*/ 26 h 101"/>
                <a:gd name="T34" fmla="*/ 8 w 26"/>
                <a:gd name="T35" fmla="*/ 29 h 101"/>
                <a:gd name="T36" fmla="*/ 10 w 26"/>
                <a:gd name="T37" fmla="*/ 29 h 101"/>
                <a:gd name="T38" fmla="*/ 10 w 26"/>
                <a:gd name="T39" fmla="*/ 32 h 101"/>
                <a:gd name="T40" fmla="*/ 10 w 26"/>
                <a:gd name="T41" fmla="*/ 34 h 101"/>
                <a:gd name="T42" fmla="*/ 12 w 26"/>
                <a:gd name="T43" fmla="*/ 37 h 101"/>
                <a:gd name="T44" fmla="*/ 12 w 26"/>
                <a:gd name="T45" fmla="*/ 37 h 101"/>
                <a:gd name="T46" fmla="*/ 12 w 26"/>
                <a:gd name="T47" fmla="*/ 40 h 101"/>
                <a:gd name="T48" fmla="*/ 12 w 26"/>
                <a:gd name="T49" fmla="*/ 42 h 101"/>
                <a:gd name="T50" fmla="*/ 14 w 26"/>
                <a:gd name="T51" fmla="*/ 45 h 101"/>
                <a:gd name="T52" fmla="*/ 14 w 26"/>
                <a:gd name="T53" fmla="*/ 45 h 101"/>
                <a:gd name="T54" fmla="*/ 14 w 26"/>
                <a:gd name="T55" fmla="*/ 48 h 101"/>
                <a:gd name="T56" fmla="*/ 14 w 26"/>
                <a:gd name="T57" fmla="*/ 50 h 101"/>
                <a:gd name="T58" fmla="*/ 16 w 26"/>
                <a:gd name="T59" fmla="*/ 53 h 101"/>
                <a:gd name="T60" fmla="*/ 16 w 26"/>
                <a:gd name="T61" fmla="*/ 53 h 101"/>
                <a:gd name="T62" fmla="*/ 16 w 26"/>
                <a:gd name="T63" fmla="*/ 56 h 101"/>
                <a:gd name="T64" fmla="*/ 18 w 26"/>
                <a:gd name="T65" fmla="*/ 58 h 101"/>
                <a:gd name="T66" fmla="*/ 18 w 26"/>
                <a:gd name="T67" fmla="*/ 61 h 101"/>
                <a:gd name="T68" fmla="*/ 18 w 26"/>
                <a:gd name="T69" fmla="*/ 64 h 101"/>
                <a:gd name="T70" fmla="*/ 18 w 26"/>
                <a:gd name="T71" fmla="*/ 66 h 101"/>
                <a:gd name="T72" fmla="*/ 20 w 26"/>
                <a:gd name="T73" fmla="*/ 66 h 101"/>
                <a:gd name="T74" fmla="*/ 20 w 26"/>
                <a:gd name="T75" fmla="*/ 69 h 101"/>
                <a:gd name="T76" fmla="*/ 20 w 26"/>
                <a:gd name="T77" fmla="*/ 72 h 101"/>
                <a:gd name="T78" fmla="*/ 20 w 26"/>
                <a:gd name="T79" fmla="*/ 74 h 101"/>
                <a:gd name="T80" fmla="*/ 22 w 26"/>
                <a:gd name="T81" fmla="*/ 77 h 101"/>
                <a:gd name="T82" fmla="*/ 22 w 26"/>
                <a:gd name="T83" fmla="*/ 80 h 101"/>
                <a:gd name="T84" fmla="*/ 22 w 26"/>
                <a:gd name="T85" fmla="*/ 82 h 101"/>
                <a:gd name="T86" fmla="*/ 24 w 26"/>
                <a:gd name="T87" fmla="*/ 85 h 101"/>
                <a:gd name="T88" fmla="*/ 24 w 26"/>
                <a:gd name="T89" fmla="*/ 88 h 101"/>
                <a:gd name="T90" fmla="*/ 24 w 26"/>
                <a:gd name="T91" fmla="*/ 90 h 101"/>
                <a:gd name="T92" fmla="*/ 24 w 26"/>
                <a:gd name="T93" fmla="*/ 93 h 101"/>
                <a:gd name="T94" fmla="*/ 26 w 26"/>
                <a:gd name="T95" fmla="*/ 95 h 101"/>
                <a:gd name="T96" fmla="*/ 26 w 26"/>
                <a:gd name="T97" fmla="*/ 98 h 101"/>
                <a:gd name="T98" fmla="*/ 26 w 26"/>
                <a:gd name="T9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01">
                  <a:moveTo>
                    <a:pt x="0" y="0"/>
                  </a:moveTo>
                  <a:lnTo>
                    <a:pt x="0" y="2"/>
                  </a:lnTo>
                  <a:lnTo>
                    <a:pt x="0" y="2"/>
                  </a:lnTo>
                  <a:lnTo>
                    <a:pt x="2" y="5"/>
                  </a:lnTo>
                  <a:lnTo>
                    <a:pt x="2" y="5"/>
                  </a:lnTo>
                  <a:lnTo>
                    <a:pt x="2" y="8"/>
                  </a:lnTo>
                  <a:lnTo>
                    <a:pt x="2" y="10"/>
                  </a:lnTo>
                  <a:lnTo>
                    <a:pt x="4" y="10"/>
                  </a:lnTo>
                  <a:lnTo>
                    <a:pt x="4" y="13"/>
                  </a:lnTo>
                  <a:lnTo>
                    <a:pt x="4" y="13"/>
                  </a:lnTo>
                  <a:lnTo>
                    <a:pt x="4" y="16"/>
                  </a:lnTo>
                  <a:lnTo>
                    <a:pt x="6" y="18"/>
                  </a:lnTo>
                  <a:lnTo>
                    <a:pt x="6" y="18"/>
                  </a:lnTo>
                  <a:lnTo>
                    <a:pt x="6" y="21"/>
                  </a:lnTo>
                  <a:lnTo>
                    <a:pt x="8" y="24"/>
                  </a:lnTo>
                  <a:lnTo>
                    <a:pt x="8" y="24"/>
                  </a:lnTo>
                  <a:lnTo>
                    <a:pt x="8" y="26"/>
                  </a:lnTo>
                  <a:lnTo>
                    <a:pt x="8" y="29"/>
                  </a:lnTo>
                  <a:lnTo>
                    <a:pt x="10" y="29"/>
                  </a:lnTo>
                  <a:lnTo>
                    <a:pt x="10" y="32"/>
                  </a:lnTo>
                  <a:lnTo>
                    <a:pt x="10" y="34"/>
                  </a:lnTo>
                  <a:lnTo>
                    <a:pt x="12" y="37"/>
                  </a:lnTo>
                  <a:lnTo>
                    <a:pt x="12" y="37"/>
                  </a:lnTo>
                  <a:lnTo>
                    <a:pt x="12" y="40"/>
                  </a:lnTo>
                  <a:lnTo>
                    <a:pt x="12" y="42"/>
                  </a:lnTo>
                  <a:lnTo>
                    <a:pt x="14" y="45"/>
                  </a:lnTo>
                  <a:lnTo>
                    <a:pt x="14" y="45"/>
                  </a:lnTo>
                  <a:lnTo>
                    <a:pt x="14" y="48"/>
                  </a:lnTo>
                  <a:lnTo>
                    <a:pt x="14" y="50"/>
                  </a:lnTo>
                  <a:lnTo>
                    <a:pt x="16" y="53"/>
                  </a:lnTo>
                  <a:lnTo>
                    <a:pt x="16" y="53"/>
                  </a:lnTo>
                  <a:lnTo>
                    <a:pt x="16" y="56"/>
                  </a:lnTo>
                  <a:lnTo>
                    <a:pt x="18" y="58"/>
                  </a:lnTo>
                  <a:lnTo>
                    <a:pt x="18" y="61"/>
                  </a:lnTo>
                  <a:lnTo>
                    <a:pt x="18" y="64"/>
                  </a:lnTo>
                  <a:lnTo>
                    <a:pt x="18" y="66"/>
                  </a:lnTo>
                  <a:lnTo>
                    <a:pt x="20" y="66"/>
                  </a:lnTo>
                  <a:lnTo>
                    <a:pt x="20" y="69"/>
                  </a:lnTo>
                  <a:lnTo>
                    <a:pt x="20" y="72"/>
                  </a:lnTo>
                  <a:lnTo>
                    <a:pt x="20" y="74"/>
                  </a:lnTo>
                  <a:lnTo>
                    <a:pt x="22" y="77"/>
                  </a:lnTo>
                  <a:lnTo>
                    <a:pt x="22" y="80"/>
                  </a:lnTo>
                  <a:lnTo>
                    <a:pt x="22" y="82"/>
                  </a:lnTo>
                  <a:lnTo>
                    <a:pt x="24" y="85"/>
                  </a:lnTo>
                  <a:lnTo>
                    <a:pt x="24" y="88"/>
                  </a:lnTo>
                  <a:lnTo>
                    <a:pt x="24" y="90"/>
                  </a:lnTo>
                  <a:lnTo>
                    <a:pt x="24" y="93"/>
                  </a:lnTo>
                  <a:lnTo>
                    <a:pt x="26" y="95"/>
                  </a:lnTo>
                  <a:lnTo>
                    <a:pt x="26" y="98"/>
                  </a:lnTo>
                  <a:lnTo>
                    <a:pt x="26" y="10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 name="Freeform 207"/>
            <p:cNvSpPr>
              <a:spLocks/>
            </p:cNvSpPr>
            <p:nvPr/>
          </p:nvSpPr>
          <p:spPr bwMode="auto">
            <a:xfrm>
              <a:off x="4447186" y="3296498"/>
              <a:ext cx="31483" cy="209136"/>
            </a:xfrm>
            <a:custGeom>
              <a:avLst/>
              <a:gdLst>
                <a:gd name="T0" fmla="*/ 0 w 28"/>
                <a:gd name="T1" fmla="*/ 0 h 186"/>
                <a:gd name="T2" fmla="*/ 0 w 28"/>
                <a:gd name="T3" fmla="*/ 2 h 186"/>
                <a:gd name="T4" fmla="*/ 2 w 28"/>
                <a:gd name="T5" fmla="*/ 5 h 186"/>
                <a:gd name="T6" fmla="*/ 2 w 28"/>
                <a:gd name="T7" fmla="*/ 8 h 186"/>
                <a:gd name="T8" fmla="*/ 2 w 28"/>
                <a:gd name="T9" fmla="*/ 10 h 186"/>
                <a:gd name="T10" fmla="*/ 4 w 28"/>
                <a:gd name="T11" fmla="*/ 13 h 186"/>
                <a:gd name="T12" fmla="*/ 4 w 28"/>
                <a:gd name="T13" fmla="*/ 16 h 186"/>
                <a:gd name="T14" fmla="*/ 4 w 28"/>
                <a:gd name="T15" fmla="*/ 18 h 186"/>
                <a:gd name="T16" fmla="*/ 4 w 28"/>
                <a:gd name="T17" fmla="*/ 21 h 186"/>
                <a:gd name="T18" fmla="*/ 6 w 28"/>
                <a:gd name="T19" fmla="*/ 24 h 186"/>
                <a:gd name="T20" fmla="*/ 6 w 28"/>
                <a:gd name="T21" fmla="*/ 29 h 186"/>
                <a:gd name="T22" fmla="*/ 6 w 28"/>
                <a:gd name="T23" fmla="*/ 32 h 186"/>
                <a:gd name="T24" fmla="*/ 8 w 28"/>
                <a:gd name="T25" fmla="*/ 34 h 186"/>
                <a:gd name="T26" fmla="*/ 8 w 28"/>
                <a:gd name="T27" fmla="*/ 37 h 186"/>
                <a:gd name="T28" fmla="*/ 8 w 28"/>
                <a:gd name="T29" fmla="*/ 40 h 186"/>
                <a:gd name="T30" fmla="*/ 8 w 28"/>
                <a:gd name="T31" fmla="*/ 42 h 186"/>
                <a:gd name="T32" fmla="*/ 10 w 28"/>
                <a:gd name="T33" fmla="*/ 48 h 186"/>
                <a:gd name="T34" fmla="*/ 10 w 28"/>
                <a:gd name="T35" fmla="*/ 50 h 186"/>
                <a:gd name="T36" fmla="*/ 10 w 28"/>
                <a:gd name="T37" fmla="*/ 53 h 186"/>
                <a:gd name="T38" fmla="*/ 10 w 28"/>
                <a:gd name="T39" fmla="*/ 56 h 186"/>
                <a:gd name="T40" fmla="*/ 12 w 28"/>
                <a:gd name="T41" fmla="*/ 61 h 186"/>
                <a:gd name="T42" fmla="*/ 12 w 28"/>
                <a:gd name="T43" fmla="*/ 64 h 186"/>
                <a:gd name="T44" fmla="*/ 12 w 28"/>
                <a:gd name="T45" fmla="*/ 66 h 186"/>
                <a:gd name="T46" fmla="*/ 14 w 28"/>
                <a:gd name="T47" fmla="*/ 72 h 186"/>
                <a:gd name="T48" fmla="*/ 14 w 28"/>
                <a:gd name="T49" fmla="*/ 74 h 186"/>
                <a:gd name="T50" fmla="*/ 14 w 28"/>
                <a:gd name="T51" fmla="*/ 80 h 186"/>
                <a:gd name="T52" fmla="*/ 14 w 28"/>
                <a:gd name="T53" fmla="*/ 82 h 186"/>
                <a:gd name="T54" fmla="*/ 16 w 28"/>
                <a:gd name="T55" fmla="*/ 85 h 186"/>
                <a:gd name="T56" fmla="*/ 16 w 28"/>
                <a:gd name="T57" fmla="*/ 90 h 186"/>
                <a:gd name="T58" fmla="*/ 16 w 28"/>
                <a:gd name="T59" fmla="*/ 93 h 186"/>
                <a:gd name="T60" fmla="*/ 16 w 28"/>
                <a:gd name="T61" fmla="*/ 98 h 186"/>
                <a:gd name="T62" fmla="*/ 18 w 28"/>
                <a:gd name="T63" fmla="*/ 101 h 186"/>
                <a:gd name="T64" fmla="*/ 18 w 28"/>
                <a:gd name="T65" fmla="*/ 106 h 186"/>
                <a:gd name="T66" fmla="*/ 18 w 28"/>
                <a:gd name="T67" fmla="*/ 109 h 186"/>
                <a:gd name="T68" fmla="*/ 20 w 28"/>
                <a:gd name="T69" fmla="*/ 114 h 186"/>
                <a:gd name="T70" fmla="*/ 20 w 28"/>
                <a:gd name="T71" fmla="*/ 120 h 186"/>
                <a:gd name="T72" fmla="*/ 20 w 28"/>
                <a:gd name="T73" fmla="*/ 122 h 186"/>
                <a:gd name="T74" fmla="*/ 20 w 28"/>
                <a:gd name="T75" fmla="*/ 128 h 186"/>
                <a:gd name="T76" fmla="*/ 22 w 28"/>
                <a:gd name="T77" fmla="*/ 133 h 186"/>
                <a:gd name="T78" fmla="*/ 22 w 28"/>
                <a:gd name="T79" fmla="*/ 136 h 186"/>
                <a:gd name="T80" fmla="*/ 22 w 28"/>
                <a:gd name="T81" fmla="*/ 141 h 186"/>
                <a:gd name="T82" fmla="*/ 22 w 28"/>
                <a:gd name="T83" fmla="*/ 146 h 186"/>
                <a:gd name="T84" fmla="*/ 24 w 28"/>
                <a:gd name="T85" fmla="*/ 152 h 186"/>
                <a:gd name="T86" fmla="*/ 24 w 28"/>
                <a:gd name="T87" fmla="*/ 157 h 186"/>
                <a:gd name="T88" fmla="*/ 24 w 28"/>
                <a:gd name="T89" fmla="*/ 159 h 186"/>
                <a:gd name="T90" fmla="*/ 26 w 28"/>
                <a:gd name="T91" fmla="*/ 165 h 186"/>
                <a:gd name="T92" fmla="*/ 26 w 28"/>
                <a:gd name="T93" fmla="*/ 170 h 186"/>
                <a:gd name="T94" fmla="*/ 26 w 28"/>
                <a:gd name="T95" fmla="*/ 175 h 186"/>
                <a:gd name="T96" fmla="*/ 26 w 28"/>
                <a:gd name="T97" fmla="*/ 181 h 186"/>
                <a:gd name="T98" fmla="*/ 28 w 28"/>
                <a:gd name="T99"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86">
                  <a:moveTo>
                    <a:pt x="0" y="0"/>
                  </a:moveTo>
                  <a:lnTo>
                    <a:pt x="0" y="2"/>
                  </a:lnTo>
                  <a:lnTo>
                    <a:pt x="2" y="5"/>
                  </a:lnTo>
                  <a:lnTo>
                    <a:pt x="2" y="8"/>
                  </a:lnTo>
                  <a:lnTo>
                    <a:pt x="2" y="10"/>
                  </a:lnTo>
                  <a:lnTo>
                    <a:pt x="4" y="13"/>
                  </a:lnTo>
                  <a:lnTo>
                    <a:pt x="4" y="16"/>
                  </a:lnTo>
                  <a:lnTo>
                    <a:pt x="4" y="18"/>
                  </a:lnTo>
                  <a:lnTo>
                    <a:pt x="4" y="21"/>
                  </a:lnTo>
                  <a:lnTo>
                    <a:pt x="6" y="24"/>
                  </a:lnTo>
                  <a:lnTo>
                    <a:pt x="6" y="29"/>
                  </a:lnTo>
                  <a:lnTo>
                    <a:pt x="6" y="32"/>
                  </a:lnTo>
                  <a:lnTo>
                    <a:pt x="8" y="34"/>
                  </a:lnTo>
                  <a:lnTo>
                    <a:pt x="8" y="37"/>
                  </a:lnTo>
                  <a:lnTo>
                    <a:pt x="8" y="40"/>
                  </a:lnTo>
                  <a:lnTo>
                    <a:pt x="8" y="42"/>
                  </a:lnTo>
                  <a:lnTo>
                    <a:pt x="10" y="48"/>
                  </a:lnTo>
                  <a:lnTo>
                    <a:pt x="10" y="50"/>
                  </a:lnTo>
                  <a:lnTo>
                    <a:pt x="10" y="53"/>
                  </a:lnTo>
                  <a:lnTo>
                    <a:pt x="10" y="56"/>
                  </a:lnTo>
                  <a:lnTo>
                    <a:pt x="12" y="61"/>
                  </a:lnTo>
                  <a:lnTo>
                    <a:pt x="12" y="64"/>
                  </a:lnTo>
                  <a:lnTo>
                    <a:pt x="12" y="66"/>
                  </a:lnTo>
                  <a:lnTo>
                    <a:pt x="14" y="72"/>
                  </a:lnTo>
                  <a:lnTo>
                    <a:pt x="14" y="74"/>
                  </a:lnTo>
                  <a:lnTo>
                    <a:pt x="14" y="80"/>
                  </a:lnTo>
                  <a:lnTo>
                    <a:pt x="14" y="82"/>
                  </a:lnTo>
                  <a:lnTo>
                    <a:pt x="16" y="85"/>
                  </a:lnTo>
                  <a:lnTo>
                    <a:pt x="16" y="90"/>
                  </a:lnTo>
                  <a:lnTo>
                    <a:pt x="16" y="93"/>
                  </a:lnTo>
                  <a:lnTo>
                    <a:pt x="16" y="98"/>
                  </a:lnTo>
                  <a:lnTo>
                    <a:pt x="18" y="101"/>
                  </a:lnTo>
                  <a:lnTo>
                    <a:pt x="18" y="106"/>
                  </a:lnTo>
                  <a:lnTo>
                    <a:pt x="18" y="109"/>
                  </a:lnTo>
                  <a:lnTo>
                    <a:pt x="20" y="114"/>
                  </a:lnTo>
                  <a:lnTo>
                    <a:pt x="20" y="120"/>
                  </a:lnTo>
                  <a:lnTo>
                    <a:pt x="20" y="122"/>
                  </a:lnTo>
                  <a:lnTo>
                    <a:pt x="20" y="128"/>
                  </a:lnTo>
                  <a:lnTo>
                    <a:pt x="22" y="133"/>
                  </a:lnTo>
                  <a:lnTo>
                    <a:pt x="22" y="136"/>
                  </a:lnTo>
                  <a:lnTo>
                    <a:pt x="22" y="141"/>
                  </a:lnTo>
                  <a:lnTo>
                    <a:pt x="22" y="146"/>
                  </a:lnTo>
                  <a:lnTo>
                    <a:pt x="24" y="152"/>
                  </a:lnTo>
                  <a:lnTo>
                    <a:pt x="24" y="157"/>
                  </a:lnTo>
                  <a:lnTo>
                    <a:pt x="24" y="159"/>
                  </a:lnTo>
                  <a:lnTo>
                    <a:pt x="26" y="165"/>
                  </a:lnTo>
                  <a:lnTo>
                    <a:pt x="26" y="170"/>
                  </a:lnTo>
                  <a:lnTo>
                    <a:pt x="26" y="175"/>
                  </a:lnTo>
                  <a:lnTo>
                    <a:pt x="26" y="181"/>
                  </a:lnTo>
                  <a:lnTo>
                    <a:pt x="28"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 name="Freeform 208"/>
            <p:cNvSpPr>
              <a:spLocks/>
            </p:cNvSpPr>
            <p:nvPr/>
          </p:nvSpPr>
          <p:spPr bwMode="auto">
            <a:xfrm>
              <a:off x="4478668" y="3505635"/>
              <a:ext cx="17990" cy="556572"/>
            </a:xfrm>
            <a:custGeom>
              <a:avLst/>
              <a:gdLst>
                <a:gd name="T0" fmla="*/ 0 w 16"/>
                <a:gd name="T1" fmla="*/ 0 h 495"/>
                <a:gd name="T2" fmla="*/ 0 w 16"/>
                <a:gd name="T3" fmla="*/ 8 h 495"/>
                <a:gd name="T4" fmla="*/ 0 w 16"/>
                <a:gd name="T5" fmla="*/ 13 h 495"/>
                <a:gd name="T6" fmla="*/ 2 w 16"/>
                <a:gd name="T7" fmla="*/ 19 h 495"/>
                <a:gd name="T8" fmla="*/ 2 w 16"/>
                <a:gd name="T9" fmla="*/ 24 h 495"/>
                <a:gd name="T10" fmla="*/ 2 w 16"/>
                <a:gd name="T11" fmla="*/ 32 h 495"/>
                <a:gd name="T12" fmla="*/ 2 w 16"/>
                <a:gd name="T13" fmla="*/ 37 h 495"/>
                <a:gd name="T14" fmla="*/ 4 w 16"/>
                <a:gd name="T15" fmla="*/ 43 h 495"/>
                <a:gd name="T16" fmla="*/ 4 w 16"/>
                <a:gd name="T17" fmla="*/ 51 h 495"/>
                <a:gd name="T18" fmla="*/ 4 w 16"/>
                <a:gd name="T19" fmla="*/ 59 h 495"/>
                <a:gd name="T20" fmla="*/ 4 w 16"/>
                <a:gd name="T21" fmla="*/ 64 h 495"/>
                <a:gd name="T22" fmla="*/ 6 w 16"/>
                <a:gd name="T23" fmla="*/ 72 h 495"/>
                <a:gd name="T24" fmla="*/ 6 w 16"/>
                <a:gd name="T25" fmla="*/ 80 h 495"/>
                <a:gd name="T26" fmla="*/ 6 w 16"/>
                <a:gd name="T27" fmla="*/ 88 h 495"/>
                <a:gd name="T28" fmla="*/ 8 w 16"/>
                <a:gd name="T29" fmla="*/ 96 h 495"/>
                <a:gd name="T30" fmla="*/ 8 w 16"/>
                <a:gd name="T31" fmla="*/ 104 h 495"/>
                <a:gd name="T32" fmla="*/ 8 w 16"/>
                <a:gd name="T33" fmla="*/ 112 h 495"/>
                <a:gd name="T34" fmla="*/ 8 w 16"/>
                <a:gd name="T35" fmla="*/ 123 h 495"/>
                <a:gd name="T36" fmla="*/ 10 w 16"/>
                <a:gd name="T37" fmla="*/ 130 h 495"/>
                <a:gd name="T38" fmla="*/ 10 w 16"/>
                <a:gd name="T39" fmla="*/ 141 h 495"/>
                <a:gd name="T40" fmla="*/ 10 w 16"/>
                <a:gd name="T41" fmla="*/ 152 h 495"/>
                <a:gd name="T42" fmla="*/ 10 w 16"/>
                <a:gd name="T43" fmla="*/ 162 h 495"/>
                <a:gd name="T44" fmla="*/ 12 w 16"/>
                <a:gd name="T45" fmla="*/ 176 h 495"/>
                <a:gd name="T46" fmla="*/ 12 w 16"/>
                <a:gd name="T47" fmla="*/ 189 h 495"/>
                <a:gd name="T48" fmla="*/ 12 w 16"/>
                <a:gd name="T49" fmla="*/ 202 h 495"/>
                <a:gd name="T50" fmla="*/ 14 w 16"/>
                <a:gd name="T51" fmla="*/ 218 h 495"/>
                <a:gd name="T52" fmla="*/ 14 w 16"/>
                <a:gd name="T53" fmla="*/ 234 h 495"/>
                <a:gd name="T54" fmla="*/ 14 w 16"/>
                <a:gd name="T55" fmla="*/ 256 h 495"/>
                <a:gd name="T56" fmla="*/ 14 w 16"/>
                <a:gd name="T57" fmla="*/ 280 h 495"/>
                <a:gd name="T58" fmla="*/ 16 w 16"/>
                <a:gd name="T59" fmla="*/ 306 h 495"/>
                <a:gd name="T60" fmla="*/ 16 w 16"/>
                <a:gd name="T61" fmla="*/ 343 h 495"/>
                <a:gd name="T62" fmla="*/ 16 w 16"/>
                <a:gd name="T63" fmla="*/ 397 h 495"/>
                <a:gd name="T64" fmla="*/ 16 w 16"/>
                <a:gd name="T65" fmla="*/ 495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 h="495">
                  <a:moveTo>
                    <a:pt x="0" y="0"/>
                  </a:moveTo>
                  <a:lnTo>
                    <a:pt x="0" y="8"/>
                  </a:lnTo>
                  <a:lnTo>
                    <a:pt x="0" y="13"/>
                  </a:lnTo>
                  <a:lnTo>
                    <a:pt x="2" y="19"/>
                  </a:lnTo>
                  <a:lnTo>
                    <a:pt x="2" y="24"/>
                  </a:lnTo>
                  <a:lnTo>
                    <a:pt x="2" y="32"/>
                  </a:lnTo>
                  <a:lnTo>
                    <a:pt x="2" y="37"/>
                  </a:lnTo>
                  <a:lnTo>
                    <a:pt x="4" y="43"/>
                  </a:lnTo>
                  <a:lnTo>
                    <a:pt x="4" y="51"/>
                  </a:lnTo>
                  <a:lnTo>
                    <a:pt x="4" y="59"/>
                  </a:lnTo>
                  <a:lnTo>
                    <a:pt x="4" y="64"/>
                  </a:lnTo>
                  <a:lnTo>
                    <a:pt x="6" y="72"/>
                  </a:lnTo>
                  <a:lnTo>
                    <a:pt x="6" y="80"/>
                  </a:lnTo>
                  <a:lnTo>
                    <a:pt x="6" y="88"/>
                  </a:lnTo>
                  <a:lnTo>
                    <a:pt x="8" y="96"/>
                  </a:lnTo>
                  <a:lnTo>
                    <a:pt x="8" y="104"/>
                  </a:lnTo>
                  <a:lnTo>
                    <a:pt x="8" y="112"/>
                  </a:lnTo>
                  <a:lnTo>
                    <a:pt x="8" y="123"/>
                  </a:lnTo>
                  <a:lnTo>
                    <a:pt x="10" y="130"/>
                  </a:lnTo>
                  <a:lnTo>
                    <a:pt x="10" y="141"/>
                  </a:lnTo>
                  <a:lnTo>
                    <a:pt x="10" y="152"/>
                  </a:lnTo>
                  <a:lnTo>
                    <a:pt x="10" y="162"/>
                  </a:lnTo>
                  <a:lnTo>
                    <a:pt x="12" y="176"/>
                  </a:lnTo>
                  <a:lnTo>
                    <a:pt x="12" y="189"/>
                  </a:lnTo>
                  <a:lnTo>
                    <a:pt x="12" y="202"/>
                  </a:lnTo>
                  <a:lnTo>
                    <a:pt x="14" y="218"/>
                  </a:lnTo>
                  <a:lnTo>
                    <a:pt x="14" y="234"/>
                  </a:lnTo>
                  <a:lnTo>
                    <a:pt x="14" y="256"/>
                  </a:lnTo>
                  <a:lnTo>
                    <a:pt x="14" y="280"/>
                  </a:lnTo>
                  <a:lnTo>
                    <a:pt x="16" y="306"/>
                  </a:lnTo>
                  <a:lnTo>
                    <a:pt x="16" y="343"/>
                  </a:lnTo>
                  <a:lnTo>
                    <a:pt x="16" y="397"/>
                  </a:lnTo>
                  <a:lnTo>
                    <a:pt x="16" y="49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 name="Freeform 209"/>
            <p:cNvSpPr>
              <a:spLocks/>
            </p:cNvSpPr>
            <p:nvPr/>
          </p:nvSpPr>
          <p:spPr bwMode="auto">
            <a:xfrm>
              <a:off x="4498907" y="3768741"/>
              <a:ext cx="29234" cy="293465"/>
            </a:xfrm>
            <a:custGeom>
              <a:avLst/>
              <a:gdLst>
                <a:gd name="T0" fmla="*/ 0 w 26"/>
                <a:gd name="T1" fmla="*/ 261 h 261"/>
                <a:gd name="T2" fmla="*/ 0 w 26"/>
                <a:gd name="T3" fmla="*/ 256 h 261"/>
                <a:gd name="T4" fmla="*/ 0 w 26"/>
                <a:gd name="T5" fmla="*/ 165 h 261"/>
                <a:gd name="T6" fmla="*/ 0 w 26"/>
                <a:gd name="T7" fmla="*/ 123 h 261"/>
                <a:gd name="T8" fmla="*/ 2 w 26"/>
                <a:gd name="T9" fmla="*/ 93 h 261"/>
                <a:gd name="T10" fmla="*/ 2 w 26"/>
                <a:gd name="T11" fmla="*/ 75 h 261"/>
                <a:gd name="T12" fmla="*/ 2 w 26"/>
                <a:gd name="T13" fmla="*/ 59 h 261"/>
                <a:gd name="T14" fmla="*/ 2 w 26"/>
                <a:gd name="T15" fmla="*/ 48 h 261"/>
                <a:gd name="T16" fmla="*/ 4 w 26"/>
                <a:gd name="T17" fmla="*/ 40 h 261"/>
                <a:gd name="T18" fmla="*/ 4 w 26"/>
                <a:gd name="T19" fmla="*/ 32 h 261"/>
                <a:gd name="T20" fmla="*/ 4 w 26"/>
                <a:gd name="T21" fmla="*/ 24 h 261"/>
                <a:gd name="T22" fmla="*/ 4 w 26"/>
                <a:gd name="T23" fmla="*/ 19 h 261"/>
                <a:gd name="T24" fmla="*/ 6 w 26"/>
                <a:gd name="T25" fmla="*/ 16 h 261"/>
                <a:gd name="T26" fmla="*/ 6 w 26"/>
                <a:gd name="T27" fmla="*/ 11 h 261"/>
                <a:gd name="T28" fmla="*/ 6 w 26"/>
                <a:gd name="T29" fmla="*/ 8 h 261"/>
                <a:gd name="T30" fmla="*/ 8 w 26"/>
                <a:gd name="T31" fmla="*/ 6 h 261"/>
                <a:gd name="T32" fmla="*/ 8 w 26"/>
                <a:gd name="T33" fmla="*/ 6 h 261"/>
                <a:gd name="T34" fmla="*/ 8 w 26"/>
                <a:gd name="T35" fmla="*/ 3 h 261"/>
                <a:gd name="T36" fmla="*/ 8 w 26"/>
                <a:gd name="T37" fmla="*/ 3 h 261"/>
                <a:gd name="T38" fmla="*/ 10 w 26"/>
                <a:gd name="T39" fmla="*/ 0 h 261"/>
                <a:gd name="T40" fmla="*/ 10 w 26"/>
                <a:gd name="T41" fmla="*/ 0 h 261"/>
                <a:gd name="T42" fmla="*/ 10 w 26"/>
                <a:gd name="T43" fmla="*/ 0 h 261"/>
                <a:gd name="T44" fmla="*/ 12 w 26"/>
                <a:gd name="T45" fmla="*/ 0 h 261"/>
                <a:gd name="T46" fmla="*/ 12 w 26"/>
                <a:gd name="T47" fmla="*/ 0 h 261"/>
                <a:gd name="T48" fmla="*/ 12 w 26"/>
                <a:gd name="T49" fmla="*/ 3 h 261"/>
                <a:gd name="T50" fmla="*/ 12 w 26"/>
                <a:gd name="T51" fmla="*/ 3 h 261"/>
                <a:gd name="T52" fmla="*/ 14 w 26"/>
                <a:gd name="T53" fmla="*/ 3 h 261"/>
                <a:gd name="T54" fmla="*/ 14 w 26"/>
                <a:gd name="T55" fmla="*/ 6 h 261"/>
                <a:gd name="T56" fmla="*/ 14 w 26"/>
                <a:gd name="T57" fmla="*/ 6 h 261"/>
                <a:gd name="T58" fmla="*/ 14 w 26"/>
                <a:gd name="T59" fmla="*/ 8 h 261"/>
                <a:gd name="T60" fmla="*/ 16 w 26"/>
                <a:gd name="T61" fmla="*/ 8 h 261"/>
                <a:gd name="T62" fmla="*/ 16 w 26"/>
                <a:gd name="T63" fmla="*/ 11 h 261"/>
                <a:gd name="T64" fmla="*/ 16 w 26"/>
                <a:gd name="T65" fmla="*/ 14 h 261"/>
                <a:gd name="T66" fmla="*/ 18 w 26"/>
                <a:gd name="T67" fmla="*/ 14 h 261"/>
                <a:gd name="T68" fmla="*/ 18 w 26"/>
                <a:gd name="T69" fmla="*/ 16 h 261"/>
                <a:gd name="T70" fmla="*/ 18 w 26"/>
                <a:gd name="T71" fmla="*/ 19 h 261"/>
                <a:gd name="T72" fmla="*/ 18 w 26"/>
                <a:gd name="T73" fmla="*/ 22 h 261"/>
                <a:gd name="T74" fmla="*/ 20 w 26"/>
                <a:gd name="T75" fmla="*/ 24 h 261"/>
                <a:gd name="T76" fmla="*/ 20 w 26"/>
                <a:gd name="T77" fmla="*/ 27 h 261"/>
                <a:gd name="T78" fmla="*/ 20 w 26"/>
                <a:gd name="T79" fmla="*/ 30 h 261"/>
                <a:gd name="T80" fmla="*/ 20 w 26"/>
                <a:gd name="T81" fmla="*/ 30 h 261"/>
                <a:gd name="T82" fmla="*/ 22 w 26"/>
                <a:gd name="T83" fmla="*/ 32 h 261"/>
                <a:gd name="T84" fmla="*/ 22 w 26"/>
                <a:gd name="T85" fmla="*/ 35 h 261"/>
                <a:gd name="T86" fmla="*/ 22 w 26"/>
                <a:gd name="T87" fmla="*/ 38 h 261"/>
                <a:gd name="T88" fmla="*/ 24 w 26"/>
                <a:gd name="T89" fmla="*/ 40 h 261"/>
                <a:gd name="T90" fmla="*/ 24 w 26"/>
                <a:gd name="T91" fmla="*/ 43 h 261"/>
                <a:gd name="T92" fmla="*/ 24 w 26"/>
                <a:gd name="T93" fmla="*/ 46 h 261"/>
                <a:gd name="T94" fmla="*/ 24 w 26"/>
                <a:gd name="T95" fmla="*/ 48 h 261"/>
                <a:gd name="T96" fmla="*/ 26 w 26"/>
                <a:gd name="T97" fmla="*/ 51 h 261"/>
                <a:gd name="T98" fmla="*/ 26 w 26"/>
                <a:gd name="T99" fmla="*/ 54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61">
                  <a:moveTo>
                    <a:pt x="0" y="261"/>
                  </a:moveTo>
                  <a:lnTo>
                    <a:pt x="0" y="256"/>
                  </a:lnTo>
                  <a:lnTo>
                    <a:pt x="0" y="165"/>
                  </a:lnTo>
                  <a:lnTo>
                    <a:pt x="0" y="123"/>
                  </a:lnTo>
                  <a:lnTo>
                    <a:pt x="2" y="93"/>
                  </a:lnTo>
                  <a:lnTo>
                    <a:pt x="2" y="75"/>
                  </a:lnTo>
                  <a:lnTo>
                    <a:pt x="2" y="59"/>
                  </a:lnTo>
                  <a:lnTo>
                    <a:pt x="2" y="48"/>
                  </a:lnTo>
                  <a:lnTo>
                    <a:pt x="4" y="40"/>
                  </a:lnTo>
                  <a:lnTo>
                    <a:pt x="4" y="32"/>
                  </a:lnTo>
                  <a:lnTo>
                    <a:pt x="4" y="24"/>
                  </a:lnTo>
                  <a:lnTo>
                    <a:pt x="4" y="19"/>
                  </a:lnTo>
                  <a:lnTo>
                    <a:pt x="6" y="16"/>
                  </a:lnTo>
                  <a:lnTo>
                    <a:pt x="6" y="11"/>
                  </a:lnTo>
                  <a:lnTo>
                    <a:pt x="6" y="8"/>
                  </a:lnTo>
                  <a:lnTo>
                    <a:pt x="8" y="6"/>
                  </a:lnTo>
                  <a:lnTo>
                    <a:pt x="8" y="6"/>
                  </a:lnTo>
                  <a:lnTo>
                    <a:pt x="8" y="3"/>
                  </a:lnTo>
                  <a:lnTo>
                    <a:pt x="8" y="3"/>
                  </a:lnTo>
                  <a:lnTo>
                    <a:pt x="10" y="0"/>
                  </a:lnTo>
                  <a:lnTo>
                    <a:pt x="10" y="0"/>
                  </a:lnTo>
                  <a:lnTo>
                    <a:pt x="10" y="0"/>
                  </a:lnTo>
                  <a:lnTo>
                    <a:pt x="12" y="0"/>
                  </a:lnTo>
                  <a:lnTo>
                    <a:pt x="12" y="0"/>
                  </a:lnTo>
                  <a:lnTo>
                    <a:pt x="12" y="3"/>
                  </a:lnTo>
                  <a:lnTo>
                    <a:pt x="12" y="3"/>
                  </a:lnTo>
                  <a:lnTo>
                    <a:pt x="14" y="3"/>
                  </a:lnTo>
                  <a:lnTo>
                    <a:pt x="14" y="6"/>
                  </a:lnTo>
                  <a:lnTo>
                    <a:pt x="14" y="6"/>
                  </a:lnTo>
                  <a:lnTo>
                    <a:pt x="14" y="8"/>
                  </a:lnTo>
                  <a:lnTo>
                    <a:pt x="16" y="8"/>
                  </a:lnTo>
                  <a:lnTo>
                    <a:pt x="16" y="11"/>
                  </a:lnTo>
                  <a:lnTo>
                    <a:pt x="16" y="14"/>
                  </a:lnTo>
                  <a:lnTo>
                    <a:pt x="18" y="14"/>
                  </a:lnTo>
                  <a:lnTo>
                    <a:pt x="18" y="16"/>
                  </a:lnTo>
                  <a:lnTo>
                    <a:pt x="18" y="19"/>
                  </a:lnTo>
                  <a:lnTo>
                    <a:pt x="18" y="22"/>
                  </a:lnTo>
                  <a:lnTo>
                    <a:pt x="20" y="24"/>
                  </a:lnTo>
                  <a:lnTo>
                    <a:pt x="20" y="27"/>
                  </a:lnTo>
                  <a:lnTo>
                    <a:pt x="20" y="30"/>
                  </a:lnTo>
                  <a:lnTo>
                    <a:pt x="20" y="30"/>
                  </a:lnTo>
                  <a:lnTo>
                    <a:pt x="22" y="32"/>
                  </a:lnTo>
                  <a:lnTo>
                    <a:pt x="22" y="35"/>
                  </a:lnTo>
                  <a:lnTo>
                    <a:pt x="22" y="38"/>
                  </a:lnTo>
                  <a:lnTo>
                    <a:pt x="24" y="40"/>
                  </a:lnTo>
                  <a:lnTo>
                    <a:pt x="24" y="43"/>
                  </a:lnTo>
                  <a:lnTo>
                    <a:pt x="24" y="46"/>
                  </a:lnTo>
                  <a:lnTo>
                    <a:pt x="24" y="48"/>
                  </a:lnTo>
                  <a:lnTo>
                    <a:pt x="26" y="51"/>
                  </a:lnTo>
                  <a:lnTo>
                    <a:pt x="26"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 name="Freeform 210"/>
            <p:cNvSpPr>
              <a:spLocks/>
            </p:cNvSpPr>
            <p:nvPr/>
          </p:nvSpPr>
          <p:spPr bwMode="auto">
            <a:xfrm>
              <a:off x="4528142" y="3813717"/>
              <a:ext cx="28110" cy="32607"/>
            </a:xfrm>
            <a:custGeom>
              <a:avLst/>
              <a:gdLst>
                <a:gd name="T0" fmla="*/ 0 w 25"/>
                <a:gd name="T1" fmla="*/ 14 h 29"/>
                <a:gd name="T2" fmla="*/ 0 w 25"/>
                <a:gd name="T3" fmla="*/ 14 h 29"/>
                <a:gd name="T4" fmla="*/ 0 w 25"/>
                <a:gd name="T5" fmla="*/ 16 h 29"/>
                <a:gd name="T6" fmla="*/ 1 w 25"/>
                <a:gd name="T7" fmla="*/ 19 h 29"/>
                <a:gd name="T8" fmla="*/ 1 w 25"/>
                <a:gd name="T9" fmla="*/ 21 h 29"/>
                <a:gd name="T10" fmla="*/ 1 w 25"/>
                <a:gd name="T11" fmla="*/ 21 h 29"/>
                <a:gd name="T12" fmla="*/ 3 w 25"/>
                <a:gd name="T13" fmla="*/ 24 h 29"/>
                <a:gd name="T14" fmla="*/ 3 w 25"/>
                <a:gd name="T15" fmla="*/ 24 h 29"/>
                <a:gd name="T16" fmla="*/ 3 w 25"/>
                <a:gd name="T17" fmla="*/ 27 h 29"/>
                <a:gd name="T18" fmla="*/ 3 w 25"/>
                <a:gd name="T19" fmla="*/ 27 h 29"/>
                <a:gd name="T20" fmla="*/ 5 w 25"/>
                <a:gd name="T21" fmla="*/ 27 h 29"/>
                <a:gd name="T22" fmla="*/ 5 w 25"/>
                <a:gd name="T23" fmla="*/ 29 h 29"/>
                <a:gd name="T24" fmla="*/ 5 w 25"/>
                <a:gd name="T25" fmla="*/ 29 h 29"/>
                <a:gd name="T26" fmla="*/ 7 w 25"/>
                <a:gd name="T27" fmla="*/ 29 h 29"/>
                <a:gd name="T28" fmla="*/ 7 w 25"/>
                <a:gd name="T29" fmla="*/ 29 h 29"/>
                <a:gd name="T30" fmla="*/ 7 w 25"/>
                <a:gd name="T31" fmla="*/ 29 h 29"/>
                <a:gd name="T32" fmla="*/ 7 w 25"/>
                <a:gd name="T33" fmla="*/ 29 h 29"/>
                <a:gd name="T34" fmla="*/ 9 w 25"/>
                <a:gd name="T35" fmla="*/ 29 h 29"/>
                <a:gd name="T36" fmla="*/ 9 w 25"/>
                <a:gd name="T37" fmla="*/ 29 h 29"/>
                <a:gd name="T38" fmla="*/ 9 w 25"/>
                <a:gd name="T39" fmla="*/ 29 h 29"/>
                <a:gd name="T40" fmla="*/ 9 w 25"/>
                <a:gd name="T41" fmla="*/ 27 h 29"/>
                <a:gd name="T42" fmla="*/ 11 w 25"/>
                <a:gd name="T43" fmla="*/ 27 h 29"/>
                <a:gd name="T44" fmla="*/ 11 w 25"/>
                <a:gd name="T45" fmla="*/ 27 h 29"/>
                <a:gd name="T46" fmla="*/ 11 w 25"/>
                <a:gd name="T47" fmla="*/ 24 h 29"/>
                <a:gd name="T48" fmla="*/ 13 w 25"/>
                <a:gd name="T49" fmla="*/ 24 h 29"/>
                <a:gd name="T50" fmla="*/ 13 w 25"/>
                <a:gd name="T51" fmla="*/ 24 h 29"/>
                <a:gd name="T52" fmla="*/ 13 w 25"/>
                <a:gd name="T53" fmla="*/ 21 h 29"/>
                <a:gd name="T54" fmla="*/ 13 w 25"/>
                <a:gd name="T55" fmla="*/ 21 h 29"/>
                <a:gd name="T56" fmla="*/ 15 w 25"/>
                <a:gd name="T57" fmla="*/ 19 h 29"/>
                <a:gd name="T58" fmla="*/ 15 w 25"/>
                <a:gd name="T59" fmla="*/ 19 h 29"/>
                <a:gd name="T60" fmla="*/ 15 w 25"/>
                <a:gd name="T61" fmla="*/ 16 h 29"/>
                <a:gd name="T62" fmla="*/ 15 w 25"/>
                <a:gd name="T63" fmla="*/ 16 h 29"/>
                <a:gd name="T64" fmla="*/ 17 w 25"/>
                <a:gd name="T65" fmla="*/ 14 h 29"/>
                <a:gd name="T66" fmla="*/ 17 w 25"/>
                <a:gd name="T67" fmla="*/ 14 h 29"/>
                <a:gd name="T68" fmla="*/ 17 w 25"/>
                <a:gd name="T69" fmla="*/ 11 h 29"/>
                <a:gd name="T70" fmla="*/ 19 w 25"/>
                <a:gd name="T71" fmla="*/ 11 h 29"/>
                <a:gd name="T72" fmla="*/ 19 w 25"/>
                <a:gd name="T73" fmla="*/ 11 h 29"/>
                <a:gd name="T74" fmla="*/ 19 w 25"/>
                <a:gd name="T75" fmla="*/ 8 h 29"/>
                <a:gd name="T76" fmla="*/ 19 w 25"/>
                <a:gd name="T77" fmla="*/ 8 h 29"/>
                <a:gd name="T78" fmla="*/ 21 w 25"/>
                <a:gd name="T79" fmla="*/ 6 h 29"/>
                <a:gd name="T80" fmla="*/ 21 w 25"/>
                <a:gd name="T81" fmla="*/ 6 h 29"/>
                <a:gd name="T82" fmla="*/ 21 w 25"/>
                <a:gd name="T83" fmla="*/ 6 h 29"/>
                <a:gd name="T84" fmla="*/ 21 w 25"/>
                <a:gd name="T85" fmla="*/ 3 h 29"/>
                <a:gd name="T86" fmla="*/ 23 w 25"/>
                <a:gd name="T87" fmla="*/ 3 h 29"/>
                <a:gd name="T88" fmla="*/ 23 w 25"/>
                <a:gd name="T89" fmla="*/ 3 h 29"/>
                <a:gd name="T90" fmla="*/ 23 w 25"/>
                <a:gd name="T91" fmla="*/ 3 h 29"/>
                <a:gd name="T92" fmla="*/ 25 w 25"/>
                <a:gd name="T93" fmla="*/ 0 h 29"/>
                <a:gd name="T94" fmla="*/ 25 w 25"/>
                <a:gd name="T95" fmla="*/ 0 h 29"/>
                <a:gd name="T96" fmla="*/ 25 w 25"/>
                <a:gd name="T97" fmla="*/ 0 h 29"/>
                <a:gd name="T98" fmla="*/ 25 w 25"/>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9">
                  <a:moveTo>
                    <a:pt x="0" y="14"/>
                  </a:moveTo>
                  <a:lnTo>
                    <a:pt x="0" y="14"/>
                  </a:lnTo>
                  <a:lnTo>
                    <a:pt x="0" y="16"/>
                  </a:lnTo>
                  <a:lnTo>
                    <a:pt x="1" y="19"/>
                  </a:lnTo>
                  <a:lnTo>
                    <a:pt x="1" y="21"/>
                  </a:lnTo>
                  <a:lnTo>
                    <a:pt x="1" y="21"/>
                  </a:lnTo>
                  <a:lnTo>
                    <a:pt x="3" y="24"/>
                  </a:lnTo>
                  <a:lnTo>
                    <a:pt x="3" y="24"/>
                  </a:lnTo>
                  <a:lnTo>
                    <a:pt x="3" y="27"/>
                  </a:lnTo>
                  <a:lnTo>
                    <a:pt x="3" y="27"/>
                  </a:lnTo>
                  <a:lnTo>
                    <a:pt x="5" y="27"/>
                  </a:lnTo>
                  <a:lnTo>
                    <a:pt x="5" y="29"/>
                  </a:lnTo>
                  <a:lnTo>
                    <a:pt x="5" y="29"/>
                  </a:lnTo>
                  <a:lnTo>
                    <a:pt x="7" y="29"/>
                  </a:lnTo>
                  <a:lnTo>
                    <a:pt x="7" y="29"/>
                  </a:lnTo>
                  <a:lnTo>
                    <a:pt x="7" y="29"/>
                  </a:lnTo>
                  <a:lnTo>
                    <a:pt x="7" y="29"/>
                  </a:lnTo>
                  <a:lnTo>
                    <a:pt x="9" y="29"/>
                  </a:lnTo>
                  <a:lnTo>
                    <a:pt x="9" y="29"/>
                  </a:lnTo>
                  <a:lnTo>
                    <a:pt x="9" y="29"/>
                  </a:lnTo>
                  <a:lnTo>
                    <a:pt x="9" y="27"/>
                  </a:lnTo>
                  <a:lnTo>
                    <a:pt x="11" y="27"/>
                  </a:lnTo>
                  <a:lnTo>
                    <a:pt x="11" y="27"/>
                  </a:lnTo>
                  <a:lnTo>
                    <a:pt x="11" y="24"/>
                  </a:lnTo>
                  <a:lnTo>
                    <a:pt x="13" y="24"/>
                  </a:lnTo>
                  <a:lnTo>
                    <a:pt x="13" y="24"/>
                  </a:lnTo>
                  <a:lnTo>
                    <a:pt x="13" y="21"/>
                  </a:lnTo>
                  <a:lnTo>
                    <a:pt x="13" y="21"/>
                  </a:lnTo>
                  <a:lnTo>
                    <a:pt x="15" y="19"/>
                  </a:lnTo>
                  <a:lnTo>
                    <a:pt x="15" y="19"/>
                  </a:lnTo>
                  <a:lnTo>
                    <a:pt x="15" y="16"/>
                  </a:lnTo>
                  <a:lnTo>
                    <a:pt x="15" y="16"/>
                  </a:lnTo>
                  <a:lnTo>
                    <a:pt x="17" y="14"/>
                  </a:lnTo>
                  <a:lnTo>
                    <a:pt x="17" y="14"/>
                  </a:lnTo>
                  <a:lnTo>
                    <a:pt x="17" y="11"/>
                  </a:lnTo>
                  <a:lnTo>
                    <a:pt x="19" y="11"/>
                  </a:lnTo>
                  <a:lnTo>
                    <a:pt x="19" y="11"/>
                  </a:lnTo>
                  <a:lnTo>
                    <a:pt x="19" y="8"/>
                  </a:lnTo>
                  <a:lnTo>
                    <a:pt x="19" y="8"/>
                  </a:lnTo>
                  <a:lnTo>
                    <a:pt x="21" y="6"/>
                  </a:lnTo>
                  <a:lnTo>
                    <a:pt x="21" y="6"/>
                  </a:lnTo>
                  <a:lnTo>
                    <a:pt x="21" y="6"/>
                  </a:lnTo>
                  <a:lnTo>
                    <a:pt x="21" y="3"/>
                  </a:lnTo>
                  <a:lnTo>
                    <a:pt x="23" y="3"/>
                  </a:lnTo>
                  <a:lnTo>
                    <a:pt x="23" y="3"/>
                  </a:lnTo>
                  <a:lnTo>
                    <a:pt x="23" y="3"/>
                  </a:lnTo>
                  <a:lnTo>
                    <a:pt x="25" y="0"/>
                  </a:lnTo>
                  <a:lnTo>
                    <a:pt x="25" y="0"/>
                  </a:lnTo>
                  <a:lnTo>
                    <a:pt x="25"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 name="Freeform 211"/>
            <p:cNvSpPr>
              <a:spLocks/>
            </p:cNvSpPr>
            <p:nvPr/>
          </p:nvSpPr>
          <p:spPr bwMode="auto">
            <a:xfrm>
              <a:off x="4556251" y="3813717"/>
              <a:ext cx="24737" cy="248490"/>
            </a:xfrm>
            <a:custGeom>
              <a:avLst/>
              <a:gdLst>
                <a:gd name="T0" fmla="*/ 0 w 22"/>
                <a:gd name="T1" fmla="*/ 0 h 221"/>
                <a:gd name="T2" fmla="*/ 2 w 22"/>
                <a:gd name="T3" fmla="*/ 0 h 221"/>
                <a:gd name="T4" fmla="*/ 2 w 22"/>
                <a:gd name="T5" fmla="*/ 0 h 221"/>
                <a:gd name="T6" fmla="*/ 2 w 22"/>
                <a:gd name="T7" fmla="*/ 0 h 221"/>
                <a:gd name="T8" fmla="*/ 4 w 22"/>
                <a:gd name="T9" fmla="*/ 0 h 221"/>
                <a:gd name="T10" fmla="*/ 4 w 22"/>
                <a:gd name="T11" fmla="*/ 0 h 221"/>
                <a:gd name="T12" fmla="*/ 4 w 22"/>
                <a:gd name="T13" fmla="*/ 0 h 221"/>
                <a:gd name="T14" fmla="*/ 4 w 22"/>
                <a:gd name="T15" fmla="*/ 3 h 221"/>
                <a:gd name="T16" fmla="*/ 6 w 22"/>
                <a:gd name="T17" fmla="*/ 3 h 221"/>
                <a:gd name="T18" fmla="*/ 6 w 22"/>
                <a:gd name="T19" fmla="*/ 3 h 221"/>
                <a:gd name="T20" fmla="*/ 6 w 22"/>
                <a:gd name="T21" fmla="*/ 6 h 221"/>
                <a:gd name="T22" fmla="*/ 6 w 22"/>
                <a:gd name="T23" fmla="*/ 6 h 221"/>
                <a:gd name="T24" fmla="*/ 8 w 22"/>
                <a:gd name="T25" fmla="*/ 8 h 221"/>
                <a:gd name="T26" fmla="*/ 8 w 22"/>
                <a:gd name="T27" fmla="*/ 8 h 221"/>
                <a:gd name="T28" fmla="*/ 8 w 22"/>
                <a:gd name="T29" fmla="*/ 11 h 221"/>
                <a:gd name="T30" fmla="*/ 10 w 22"/>
                <a:gd name="T31" fmla="*/ 11 h 221"/>
                <a:gd name="T32" fmla="*/ 10 w 22"/>
                <a:gd name="T33" fmla="*/ 14 h 221"/>
                <a:gd name="T34" fmla="*/ 10 w 22"/>
                <a:gd name="T35" fmla="*/ 16 h 221"/>
                <a:gd name="T36" fmla="*/ 10 w 22"/>
                <a:gd name="T37" fmla="*/ 19 h 221"/>
                <a:gd name="T38" fmla="*/ 12 w 22"/>
                <a:gd name="T39" fmla="*/ 21 h 221"/>
                <a:gd name="T40" fmla="*/ 12 w 22"/>
                <a:gd name="T41" fmla="*/ 24 h 221"/>
                <a:gd name="T42" fmla="*/ 12 w 22"/>
                <a:gd name="T43" fmla="*/ 27 h 221"/>
                <a:gd name="T44" fmla="*/ 12 w 22"/>
                <a:gd name="T45" fmla="*/ 29 h 221"/>
                <a:gd name="T46" fmla="*/ 14 w 22"/>
                <a:gd name="T47" fmla="*/ 35 h 221"/>
                <a:gd name="T48" fmla="*/ 14 w 22"/>
                <a:gd name="T49" fmla="*/ 37 h 221"/>
                <a:gd name="T50" fmla="*/ 14 w 22"/>
                <a:gd name="T51" fmla="*/ 43 h 221"/>
                <a:gd name="T52" fmla="*/ 16 w 22"/>
                <a:gd name="T53" fmla="*/ 48 h 221"/>
                <a:gd name="T54" fmla="*/ 16 w 22"/>
                <a:gd name="T55" fmla="*/ 53 h 221"/>
                <a:gd name="T56" fmla="*/ 16 w 22"/>
                <a:gd name="T57" fmla="*/ 59 h 221"/>
                <a:gd name="T58" fmla="*/ 16 w 22"/>
                <a:gd name="T59" fmla="*/ 67 h 221"/>
                <a:gd name="T60" fmla="*/ 18 w 22"/>
                <a:gd name="T61" fmla="*/ 72 h 221"/>
                <a:gd name="T62" fmla="*/ 18 w 22"/>
                <a:gd name="T63" fmla="*/ 80 h 221"/>
                <a:gd name="T64" fmla="*/ 18 w 22"/>
                <a:gd name="T65" fmla="*/ 88 h 221"/>
                <a:gd name="T66" fmla="*/ 18 w 22"/>
                <a:gd name="T67" fmla="*/ 99 h 221"/>
                <a:gd name="T68" fmla="*/ 20 w 22"/>
                <a:gd name="T69" fmla="*/ 109 h 221"/>
                <a:gd name="T70" fmla="*/ 20 w 22"/>
                <a:gd name="T71" fmla="*/ 123 h 221"/>
                <a:gd name="T72" fmla="*/ 20 w 22"/>
                <a:gd name="T73" fmla="*/ 139 h 221"/>
                <a:gd name="T74" fmla="*/ 22 w 22"/>
                <a:gd name="T75" fmla="*/ 157 h 221"/>
                <a:gd name="T76" fmla="*/ 22 w 22"/>
                <a:gd name="T77" fmla="*/ 181 h 221"/>
                <a:gd name="T78" fmla="*/ 22 w 22"/>
                <a:gd name="T79" fmla="*/ 213 h 221"/>
                <a:gd name="T80" fmla="*/ 22 w 22"/>
                <a:gd name="T81" fmla="*/ 221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 h="221">
                  <a:moveTo>
                    <a:pt x="0" y="0"/>
                  </a:moveTo>
                  <a:lnTo>
                    <a:pt x="2" y="0"/>
                  </a:lnTo>
                  <a:lnTo>
                    <a:pt x="2" y="0"/>
                  </a:lnTo>
                  <a:lnTo>
                    <a:pt x="2" y="0"/>
                  </a:lnTo>
                  <a:lnTo>
                    <a:pt x="4" y="0"/>
                  </a:lnTo>
                  <a:lnTo>
                    <a:pt x="4" y="0"/>
                  </a:lnTo>
                  <a:lnTo>
                    <a:pt x="4" y="0"/>
                  </a:lnTo>
                  <a:lnTo>
                    <a:pt x="4" y="3"/>
                  </a:lnTo>
                  <a:lnTo>
                    <a:pt x="6" y="3"/>
                  </a:lnTo>
                  <a:lnTo>
                    <a:pt x="6" y="3"/>
                  </a:lnTo>
                  <a:lnTo>
                    <a:pt x="6" y="6"/>
                  </a:lnTo>
                  <a:lnTo>
                    <a:pt x="6" y="6"/>
                  </a:lnTo>
                  <a:lnTo>
                    <a:pt x="8" y="8"/>
                  </a:lnTo>
                  <a:lnTo>
                    <a:pt x="8" y="8"/>
                  </a:lnTo>
                  <a:lnTo>
                    <a:pt x="8" y="11"/>
                  </a:lnTo>
                  <a:lnTo>
                    <a:pt x="10" y="11"/>
                  </a:lnTo>
                  <a:lnTo>
                    <a:pt x="10" y="14"/>
                  </a:lnTo>
                  <a:lnTo>
                    <a:pt x="10" y="16"/>
                  </a:lnTo>
                  <a:lnTo>
                    <a:pt x="10" y="19"/>
                  </a:lnTo>
                  <a:lnTo>
                    <a:pt x="12" y="21"/>
                  </a:lnTo>
                  <a:lnTo>
                    <a:pt x="12" y="24"/>
                  </a:lnTo>
                  <a:lnTo>
                    <a:pt x="12" y="27"/>
                  </a:lnTo>
                  <a:lnTo>
                    <a:pt x="12" y="29"/>
                  </a:lnTo>
                  <a:lnTo>
                    <a:pt x="14" y="35"/>
                  </a:lnTo>
                  <a:lnTo>
                    <a:pt x="14" y="37"/>
                  </a:lnTo>
                  <a:lnTo>
                    <a:pt x="14" y="43"/>
                  </a:lnTo>
                  <a:lnTo>
                    <a:pt x="16" y="48"/>
                  </a:lnTo>
                  <a:lnTo>
                    <a:pt x="16" y="53"/>
                  </a:lnTo>
                  <a:lnTo>
                    <a:pt x="16" y="59"/>
                  </a:lnTo>
                  <a:lnTo>
                    <a:pt x="16" y="67"/>
                  </a:lnTo>
                  <a:lnTo>
                    <a:pt x="18" y="72"/>
                  </a:lnTo>
                  <a:lnTo>
                    <a:pt x="18" y="80"/>
                  </a:lnTo>
                  <a:lnTo>
                    <a:pt x="18" y="88"/>
                  </a:lnTo>
                  <a:lnTo>
                    <a:pt x="18" y="99"/>
                  </a:lnTo>
                  <a:lnTo>
                    <a:pt x="20" y="109"/>
                  </a:lnTo>
                  <a:lnTo>
                    <a:pt x="20" y="123"/>
                  </a:lnTo>
                  <a:lnTo>
                    <a:pt x="20" y="139"/>
                  </a:lnTo>
                  <a:lnTo>
                    <a:pt x="22" y="157"/>
                  </a:lnTo>
                  <a:lnTo>
                    <a:pt x="22" y="181"/>
                  </a:lnTo>
                  <a:lnTo>
                    <a:pt x="22" y="213"/>
                  </a:lnTo>
                  <a:lnTo>
                    <a:pt x="22" y="22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 name="Freeform 212"/>
            <p:cNvSpPr>
              <a:spLocks/>
            </p:cNvSpPr>
            <p:nvPr/>
          </p:nvSpPr>
          <p:spPr bwMode="auto">
            <a:xfrm>
              <a:off x="4583237" y="3786732"/>
              <a:ext cx="31483" cy="275475"/>
            </a:xfrm>
            <a:custGeom>
              <a:avLst/>
              <a:gdLst>
                <a:gd name="T0" fmla="*/ 0 w 28"/>
                <a:gd name="T1" fmla="*/ 245 h 245"/>
                <a:gd name="T2" fmla="*/ 2 w 28"/>
                <a:gd name="T3" fmla="*/ 232 h 245"/>
                <a:gd name="T4" fmla="*/ 2 w 28"/>
                <a:gd name="T5" fmla="*/ 200 h 245"/>
                <a:gd name="T6" fmla="*/ 2 w 28"/>
                <a:gd name="T7" fmla="*/ 176 h 245"/>
                <a:gd name="T8" fmla="*/ 2 w 28"/>
                <a:gd name="T9" fmla="*/ 157 h 245"/>
                <a:gd name="T10" fmla="*/ 4 w 28"/>
                <a:gd name="T11" fmla="*/ 141 h 245"/>
                <a:gd name="T12" fmla="*/ 4 w 28"/>
                <a:gd name="T13" fmla="*/ 128 h 245"/>
                <a:gd name="T14" fmla="*/ 4 w 28"/>
                <a:gd name="T15" fmla="*/ 117 h 245"/>
                <a:gd name="T16" fmla="*/ 4 w 28"/>
                <a:gd name="T17" fmla="*/ 107 h 245"/>
                <a:gd name="T18" fmla="*/ 6 w 28"/>
                <a:gd name="T19" fmla="*/ 96 h 245"/>
                <a:gd name="T20" fmla="*/ 6 w 28"/>
                <a:gd name="T21" fmla="*/ 88 h 245"/>
                <a:gd name="T22" fmla="*/ 6 w 28"/>
                <a:gd name="T23" fmla="*/ 80 h 245"/>
                <a:gd name="T24" fmla="*/ 8 w 28"/>
                <a:gd name="T25" fmla="*/ 75 h 245"/>
                <a:gd name="T26" fmla="*/ 8 w 28"/>
                <a:gd name="T27" fmla="*/ 67 h 245"/>
                <a:gd name="T28" fmla="*/ 8 w 28"/>
                <a:gd name="T29" fmla="*/ 61 h 245"/>
                <a:gd name="T30" fmla="*/ 8 w 28"/>
                <a:gd name="T31" fmla="*/ 56 h 245"/>
                <a:gd name="T32" fmla="*/ 10 w 28"/>
                <a:gd name="T33" fmla="*/ 51 h 245"/>
                <a:gd name="T34" fmla="*/ 10 w 28"/>
                <a:gd name="T35" fmla="*/ 45 h 245"/>
                <a:gd name="T36" fmla="*/ 10 w 28"/>
                <a:gd name="T37" fmla="*/ 43 h 245"/>
                <a:gd name="T38" fmla="*/ 10 w 28"/>
                <a:gd name="T39" fmla="*/ 38 h 245"/>
                <a:gd name="T40" fmla="*/ 12 w 28"/>
                <a:gd name="T41" fmla="*/ 35 h 245"/>
                <a:gd name="T42" fmla="*/ 12 w 28"/>
                <a:gd name="T43" fmla="*/ 30 h 245"/>
                <a:gd name="T44" fmla="*/ 12 w 28"/>
                <a:gd name="T45" fmla="*/ 27 h 245"/>
                <a:gd name="T46" fmla="*/ 14 w 28"/>
                <a:gd name="T47" fmla="*/ 24 h 245"/>
                <a:gd name="T48" fmla="*/ 14 w 28"/>
                <a:gd name="T49" fmla="*/ 22 h 245"/>
                <a:gd name="T50" fmla="*/ 14 w 28"/>
                <a:gd name="T51" fmla="*/ 19 h 245"/>
                <a:gd name="T52" fmla="*/ 14 w 28"/>
                <a:gd name="T53" fmla="*/ 16 h 245"/>
                <a:gd name="T54" fmla="*/ 16 w 28"/>
                <a:gd name="T55" fmla="*/ 14 h 245"/>
                <a:gd name="T56" fmla="*/ 16 w 28"/>
                <a:gd name="T57" fmla="*/ 14 h 245"/>
                <a:gd name="T58" fmla="*/ 16 w 28"/>
                <a:gd name="T59" fmla="*/ 11 h 245"/>
                <a:gd name="T60" fmla="*/ 16 w 28"/>
                <a:gd name="T61" fmla="*/ 8 h 245"/>
                <a:gd name="T62" fmla="*/ 18 w 28"/>
                <a:gd name="T63" fmla="*/ 8 h 245"/>
                <a:gd name="T64" fmla="*/ 18 w 28"/>
                <a:gd name="T65" fmla="*/ 6 h 245"/>
                <a:gd name="T66" fmla="*/ 18 w 28"/>
                <a:gd name="T67" fmla="*/ 6 h 245"/>
                <a:gd name="T68" fmla="*/ 20 w 28"/>
                <a:gd name="T69" fmla="*/ 3 h 245"/>
                <a:gd name="T70" fmla="*/ 20 w 28"/>
                <a:gd name="T71" fmla="*/ 3 h 245"/>
                <a:gd name="T72" fmla="*/ 20 w 28"/>
                <a:gd name="T73" fmla="*/ 3 h 245"/>
                <a:gd name="T74" fmla="*/ 20 w 28"/>
                <a:gd name="T75" fmla="*/ 0 h 245"/>
                <a:gd name="T76" fmla="*/ 22 w 28"/>
                <a:gd name="T77" fmla="*/ 0 h 245"/>
                <a:gd name="T78" fmla="*/ 22 w 28"/>
                <a:gd name="T79" fmla="*/ 0 h 245"/>
                <a:gd name="T80" fmla="*/ 22 w 28"/>
                <a:gd name="T81" fmla="*/ 0 h 245"/>
                <a:gd name="T82" fmla="*/ 24 w 28"/>
                <a:gd name="T83" fmla="*/ 0 h 245"/>
                <a:gd name="T84" fmla="*/ 24 w 28"/>
                <a:gd name="T85" fmla="*/ 0 h 245"/>
                <a:gd name="T86" fmla="*/ 24 w 28"/>
                <a:gd name="T87" fmla="*/ 0 h 245"/>
                <a:gd name="T88" fmla="*/ 24 w 28"/>
                <a:gd name="T89" fmla="*/ 0 h 245"/>
                <a:gd name="T90" fmla="*/ 26 w 28"/>
                <a:gd name="T91" fmla="*/ 0 h 245"/>
                <a:gd name="T92" fmla="*/ 26 w 28"/>
                <a:gd name="T93" fmla="*/ 0 h 245"/>
                <a:gd name="T94" fmla="*/ 26 w 28"/>
                <a:gd name="T95" fmla="*/ 3 h 245"/>
                <a:gd name="T96" fmla="*/ 26 w 28"/>
                <a:gd name="T97" fmla="*/ 3 h 245"/>
                <a:gd name="T98" fmla="*/ 28 w 28"/>
                <a:gd name="T99" fmla="*/ 3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45">
                  <a:moveTo>
                    <a:pt x="0" y="245"/>
                  </a:moveTo>
                  <a:lnTo>
                    <a:pt x="2" y="232"/>
                  </a:lnTo>
                  <a:lnTo>
                    <a:pt x="2" y="200"/>
                  </a:lnTo>
                  <a:lnTo>
                    <a:pt x="2" y="176"/>
                  </a:lnTo>
                  <a:lnTo>
                    <a:pt x="2" y="157"/>
                  </a:lnTo>
                  <a:lnTo>
                    <a:pt x="4" y="141"/>
                  </a:lnTo>
                  <a:lnTo>
                    <a:pt x="4" y="128"/>
                  </a:lnTo>
                  <a:lnTo>
                    <a:pt x="4" y="117"/>
                  </a:lnTo>
                  <a:lnTo>
                    <a:pt x="4" y="107"/>
                  </a:lnTo>
                  <a:lnTo>
                    <a:pt x="6" y="96"/>
                  </a:lnTo>
                  <a:lnTo>
                    <a:pt x="6" y="88"/>
                  </a:lnTo>
                  <a:lnTo>
                    <a:pt x="6" y="80"/>
                  </a:lnTo>
                  <a:lnTo>
                    <a:pt x="8" y="75"/>
                  </a:lnTo>
                  <a:lnTo>
                    <a:pt x="8" y="67"/>
                  </a:lnTo>
                  <a:lnTo>
                    <a:pt x="8" y="61"/>
                  </a:lnTo>
                  <a:lnTo>
                    <a:pt x="8" y="56"/>
                  </a:lnTo>
                  <a:lnTo>
                    <a:pt x="10" y="51"/>
                  </a:lnTo>
                  <a:lnTo>
                    <a:pt x="10" y="45"/>
                  </a:lnTo>
                  <a:lnTo>
                    <a:pt x="10" y="43"/>
                  </a:lnTo>
                  <a:lnTo>
                    <a:pt x="10" y="38"/>
                  </a:lnTo>
                  <a:lnTo>
                    <a:pt x="12" y="35"/>
                  </a:lnTo>
                  <a:lnTo>
                    <a:pt x="12" y="30"/>
                  </a:lnTo>
                  <a:lnTo>
                    <a:pt x="12" y="27"/>
                  </a:lnTo>
                  <a:lnTo>
                    <a:pt x="14" y="24"/>
                  </a:lnTo>
                  <a:lnTo>
                    <a:pt x="14" y="22"/>
                  </a:lnTo>
                  <a:lnTo>
                    <a:pt x="14" y="19"/>
                  </a:lnTo>
                  <a:lnTo>
                    <a:pt x="14" y="16"/>
                  </a:lnTo>
                  <a:lnTo>
                    <a:pt x="16" y="14"/>
                  </a:lnTo>
                  <a:lnTo>
                    <a:pt x="16" y="14"/>
                  </a:lnTo>
                  <a:lnTo>
                    <a:pt x="16" y="11"/>
                  </a:lnTo>
                  <a:lnTo>
                    <a:pt x="16" y="8"/>
                  </a:lnTo>
                  <a:lnTo>
                    <a:pt x="18" y="8"/>
                  </a:lnTo>
                  <a:lnTo>
                    <a:pt x="18" y="6"/>
                  </a:lnTo>
                  <a:lnTo>
                    <a:pt x="18" y="6"/>
                  </a:lnTo>
                  <a:lnTo>
                    <a:pt x="20" y="3"/>
                  </a:lnTo>
                  <a:lnTo>
                    <a:pt x="20" y="3"/>
                  </a:lnTo>
                  <a:lnTo>
                    <a:pt x="20" y="3"/>
                  </a:lnTo>
                  <a:lnTo>
                    <a:pt x="20" y="0"/>
                  </a:lnTo>
                  <a:lnTo>
                    <a:pt x="22" y="0"/>
                  </a:lnTo>
                  <a:lnTo>
                    <a:pt x="22" y="0"/>
                  </a:lnTo>
                  <a:lnTo>
                    <a:pt x="22" y="0"/>
                  </a:lnTo>
                  <a:lnTo>
                    <a:pt x="24" y="0"/>
                  </a:lnTo>
                  <a:lnTo>
                    <a:pt x="24" y="0"/>
                  </a:lnTo>
                  <a:lnTo>
                    <a:pt x="24" y="0"/>
                  </a:lnTo>
                  <a:lnTo>
                    <a:pt x="24" y="0"/>
                  </a:lnTo>
                  <a:lnTo>
                    <a:pt x="26" y="0"/>
                  </a:lnTo>
                  <a:lnTo>
                    <a:pt x="26" y="0"/>
                  </a:lnTo>
                  <a:lnTo>
                    <a:pt x="26" y="3"/>
                  </a:lnTo>
                  <a:lnTo>
                    <a:pt x="26" y="3"/>
                  </a:lnTo>
                  <a:lnTo>
                    <a:pt x="28" y="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 name="Freeform 213"/>
            <p:cNvSpPr>
              <a:spLocks/>
            </p:cNvSpPr>
            <p:nvPr/>
          </p:nvSpPr>
          <p:spPr bwMode="auto">
            <a:xfrm>
              <a:off x="4614719" y="3790105"/>
              <a:ext cx="17990" cy="272102"/>
            </a:xfrm>
            <a:custGeom>
              <a:avLst/>
              <a:gdLst>
                <a:gd name="T0" fmla="*/ 0 w 16"/>
                <a:gd name="T1" fmla="*/ 0 h 242"/>
                <a:gd name="T2" fmla="*/ 0 w 16"/>
                <a:gd name="T3" fmla="*/ 3 h 242"/>
                <a:gd name="T4" fmla="*/ 0 w 16"/>
                <a:gd name="T5" fmla="*/ 3 h 242"/>
                <a:gd name="T6" fmla="*/ 2 w 16"/>
                <a:gd name="T7" fmla="*/ 5 h 242"/>
                <a:gd name="T8" fmla="*/ 2 w 16"/>
                <a:gd name="T9" fmla="*/ 5 h 242"/>
                <a:gd name="T10" fmla="*/ 2 w 16"/>
                <a:gd name="T11" fmla="*/ 8 h 242"/>
                <a:gd name="T12" fmla="*/ 2 w 16"/>
                <a:gd name="T13" fmla="*/ 11 h 242"/>
                <a:gd name="T14" fmla="*/ 4 w 16"/>
                <a:gd name="T15" fmla="*/ 13 h 242"/>
                <a:gd name="T16" fmla="*/ 4 w 16"/>
                <a:gd name="T17" fmla="*/ 16 h 242"/>
                <a:gd name="T18" fmla="*/ 4 w 16"/>
                <a:gd name="T19" fmla="*/ 19 h 242"/>
                <a:gd name="T20" fmla="*/ 4 w 16"/>
                <a:gd name="T21" fmla="*/ 21 h 242"/>
                <a:gd name="T22" fmla="*/ 6 w 16"/>
                <a:gd name="T23" fmla="*/ 24 h 242"/>
                <a:gd name="T24" fmla="*/ 6 w 16"/>
                <a:gd name="T25" fmla="*/ 27 h 242"/>
                <a:gd name="T26" fmla="*/ 6 w 16"/>
                <a:gd name="T27" fmla="*/ 29 h 242"/>
                <a:gd name="T28" fmla="*/ 8 w 16"/>
                <a:gd name="T29" fmla="*/ 35 h 242"/>
                <a:gd name="T30" fmla="*/ 8 w 16"/>
                <a:gd name="T31" fmla="*/ 37 h 242"/>
                <a:gd name="T32" fmla="*/ 8 w 16"/>
                <a:gd name="T33" fmla="*/ 42 h 242"/>
                <a:gd name="T34" fmla="*/ 8 w 16"/>
                <a:gd name="T35" fmla="*/ 48 h 242"/>
                <a:gd name="T36" fmla="*/ 10 w 16"/>
                <a:gd name="T37" fmla="*/ 53 h 242"/>
                <a:gd name="T38" fmla="*/ 10 w 16"/>
                <a:gd name="T39" fmla="*/ 58 h 242"/>
                <a:gd name="T40" fmla="*/ 10 w 16"/>
                <a:gd name="T41" fmla="*/ 64 h 242"/>
                <a:gd name="T42" fmla="*/ 10 w 16"/>
                <a:gd name="T43" fmla="*/ 72 h 242"/>
                <a:gd name="T44" fmla="*/ 12 w 16"/>
                <a:gd name="T45" fmla="*/ 77 h 242"/>
                <a:gd name="T46" fmla="*/ 12 w 16"/>
                <a:gd name="T47" fmla="*/ 85 h 242"/>
                <a:gd name="T48" fmla="*/ 12 w 16"/>
                <a:gd name="T49" fmla="*/ 96 h 242"/>
                <a:gd name="T50" fmla="*/ 14 w 16"/>
                <a:gd name="T51" fmla="*/ 106 h 242"/>
                <a:gd name="T52" fmla="*/ 14 w 16"/>
                <a:gd name="T53" fmla="*/ 117 h 242"/>
                <a:gd name="T54" fmla="*/ 14 w 16"/>
                <a:gd name="T55" fmla="*/ 130 h 242"/>
                <a:gd name="T56" fmla="*/ 14 w 16"/>
                <a:gd name="T57" fmla="*/ 146 h 242"/>
                <a:gd name="T58" fmla="*/ 16 w 16"/>
                <a:gd name="T59" fmla="*/ 165 h 242"/>
                <a:gd name="T60" fmla="*/ 16 w 16"/>
                <a:gd name="T61" fmla="*/ 189 h 242"/>
                <a:gd name="T62" fmla="*/ 16 w 16"/>
                <a:gd name="T63" fmla="*/ 218 h 242"/>
                <a:gd name="T64" fmla="*/ 16 w 16"/>
                <a:gd name="T65"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 h="242">
                  <a:moveTo>
                    <a:pt x="0" y="0"/>
                  </a:moveTo>
                  <a:lnTo>
                    <a:pt x="0" y="3"/>
                  </a:lnTo>
                  <a:lnTo>
                    <a:pt x="0" y="3"/>
                  </a:lnTo>
                  <a:lnTo>
                    <a:pt x="2" y="5"/>
                  </a:lnTo>
                  <a:lnTo>
                    <a:pt x="2" y="5"/>
                  </a:lnTo>
                  <a:lnTo>
                    <a:pt x="2" y="8"/>
                  </a:lnTo>
                  <a:lnTo>
                    <a:pt x="2" y="11"/>
                  </a:lnTo>
                  <a:lnTo>
                    <a:pt x="4" y="13"/>
                  </a:lnTo>
                  <a:lnTo>
                    <a:pt x="4" y="16"/>
                  </a:lnTo>
                  <a:lnTo>
                    <a:pt x="4" y="19"/>
                  </a:lnTo>
                  <a:lnTo>
                    <a:pt x="4" y="21"/>
                  </a:lnTo>
                  <a:lnTo>
                    <a:pt x="6" y="24"/>
                  </a:lnTo>
                  <a:lnTo>
                    <a:pt x="6" y="27"/>
                  </a:lnTo>
                  <a:lnTo>
                    <a:pt x="6" y="29"/>
                  </a:lnTo>
                  <a:lnTo>
                    <a:pt x="8" y="35"/>
                  </a:lnTo>
                  <a:lnTo>
                    <a:pt x="8" y="37"/>
                  </a:lnTo>
                  <a:lnTo>
                    <a:pt x="8" y="42"/>
                  </a:lnTo>
                  <a:lnTo>
                    <a:pt x="8" y="48"/>
                  </a:lnTo>
                  <a:lnTo>
                    <a:pt x="10" y="53"/>
                  </a:lnTo>
                  <a:lnTo>
                    <a:pt x="10" y="58"/>
                  </a:lnTo>
                  <a:lnTo>
                    <a:pt x="10" y="64"/>
                  </a:lnTo>
                  <a:lnTo>
                    <a:pt x="10" y="72"/>
                  </a:lnTo>
                  <a:lnTo>
                    <a:pt x="12" y="77"/>
                  </a:lnTo>
                  <a:lnTo>
                    <a:pt x="12" y="85"/>
                  </a:lnTo>
                  <a:lnTo>
                    <a:pt x="12" y="96"/>
                  </a:lnTo>
                  <a:lnTo>
                    <a:pt x="14" y="106"/>
                  </a:lnTo>
                  <a:lnTo>
                    <a:pt x="14" y="117"/>
                  </a:lnTo>
                  <a:lnTo>
                    <a:pt x="14" y="130"/>
                  </a:lnTo>
                  <a:lnTo>
                    <a:pt x="14" y="146"/>
                  </a:lnTo>
                  <a:lnTo>
                    <a:pt x="16" y="165"/>
                  </a:lnTo>
                  <a:lnTo>
                    <a:pt x="16" y="189"/>
                  </a:lnTo>
                  <a:lnTo>
                    <a:pt x="16" y="218"/>
                  </a:lnTo>
                  <a:lnTo>
                    <a:pt x="16" y="24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 name="Freeform 214"/>
            <p:cNvSpPr>
              <a:spLocks/>
            </p:cNvSpPr>
            <p:nvPr/>
          </p:nvSpPr>
          <p:spPr bwMode="auto">
            <a:xfrm>
              <a:off x="4637207" y="3790105"/>
              <a:ext cx="29234" cy="272102"/>
            </a:xfrm>
            <a:custGeom>
              <a:avLst/>
              <a:gdLst>
                <a:gd name="T0" fmla="*/ 0 w 26"/>
                <a:gd name="T1" fmla="*/ 242 h 242"/>
                <a:gd name="T2" fmla="*/ 0 w 26"/>
                <a:gd name="T3" fmla="*/ 226 h 242"/>
                <a:gd name="T4" fmla="*/ 0 w 26"/>
                <a:gd name="T5" fmla="*/ 192 h 242"/>
                <a:gd name="T6" fmla="*/ 0 w 26"/>
                <a:gd name="T7" fmla="*/ 168 h 242"/>
                <a:gd name="T8" fmla="*/ 0 w 26"/>
                <a:gd name="T9" fmla="*/ 149 h 242"/>
                <a:gd name="T10" fmla="*/ 2 w 26"/>
                <a:gd name="T11" fmla="*/ 133 h 242"/>
                <a:gd name="T12" fmla="*/ 2 w 26"/>
                <a:gd name="T13" fmla="*/ 120 h 242"/>
                <a:gd name="T14" fmla="*/ 2 w 26"/>
                <a:gd name="T15" fmla="*/ 109 h 242"/>
                <a:gd name="T16" fmla="*/ 4 w 26"/>
                <a:gd name="T17" fmla="*/ 98 h 242"/>
                <a:gd name="T18" fmla="*/ 4 w 26"/>
                <a:gd name="T19" fmla="*/ 88 h 242"/>
                <a:gd name="T20" fmla="*/ 4 w 26"/>
                <a:gd name="T21" fmla="*/ 80 h 242"/>
                <a:gd name="T22" fmla="*/ 4 w 26"/>
                <a:gd name="T23" fmla="*/ 72 h 242"/>
                <a:gd name="T24" fmla="*/ 6 w 26"/>
                <a:gd name="T25" fmla="*/ 66 h 242"/>
                <a:gd name="T26" fmla="*/ 6 w 26"/>
                <a:gd name="T27" fmla="*/ 61 h 242"/>
                <a:gd name="T28" fmla="*/ 6 w 26"/>
                <a:gd name="T29" fmla="*/ 53 h 242"/>
                <a:gd name="T30" fmla="*/ 6 w 26"/>
                <a:gd name="T31" fmla="*/ 48 h 242"/>
                <a:gd name="T32" fmla="*/ 8 w 26"/>
                <a:gd name="T33" fmla="*/ 45 h 242"/>
                <a:gd name="T34" fmla="*/ 8 w 26"/>
                <a:gd name="T35" fmla="*/ 40 h 242"/>
                <a:gd name="T36" fmla="*/ 8 w 26"/>
                <a:gd name="T37" fmla="*/ 35 h 242"/>
                <a:gd name="T38" fmla="*/ 10 w 26"/>
                <a:gd name="T39" fmla="*/ 32 h 242"/>
                <a:gd name="T40" fmla="*/ 10 w 26"/>
                <a:gd name="T41" fmla="*/ 29 h 242"/>
                <a:gd name="T42" fmla="*/ 10 w 26"/>
                <a:gd name="T43" fmla="*/ 27 h 242"/>
                <a:gd name="T44" fmla="*/ 10 w 26"/>
                <a:gd name="T45" fmla="*/ 21 h 242"/>
                <a:gd name="T46" fmla="*/ 12 w 26"/>
                <a:gd name="T47" fmla="*/ 19 h 242"/>
                <a:gd name="T48" fmla="*/ 12 w 26"/>
                <a:gd name="T49" fmla="*/ 16 h 242"/>
                <a:gd name="T50" fmla="*/ 12 w 26"/>
                <a:gd name="T51" fmla="*/ 16 h 242"/>
                <a:gd name="T52" fmla="*/ 12 w 26"/>
                <a:gd name="T53" fmla="*/ 13 h 242"/>
                <a:gd name="T54" fmla="*/ 14 w 26"/>
                <a:gd name="T55" fmla="*/ 11 h 242"/>
                <a:gd name="T56" fmla="*/ 14 w 26"/>
                <a:gd name="T57" fmla="*/ 8 h 242"/>
                <a:gd name="T58" fmla="*/ 14 w 26"/>
                <a:gd name="T59" fmla="*/ 8 h 242"/>
                <a:gd name="T60" fmla="*/ 16 w 26"/>
                <a:gd name="T61" fmla="*/ 5 h 242"/>
                <a:gd name="T62" fmla="*/ 16 w 26"/>
                <a:gd name="T63" fmla="*/ 5 h 242"/>
                <a:gd name="T64" fmla="*/ 16 w 26"/>
                <a:gd name="T65" fmla="*/ 3 h 242"/>
                <a:gd name="T66" fmla="*/ 16 w 26"/>
                <a:gd name="T67" fmla="*/ 3 h 242"/>
                <a:gd name="T68" fmla="*/ 18 w 26"/>
                <a:gd name="T69" fmla="*/ 3 h 242"/>
                <a:gd name="T70" fmla="*/ 18 w 26"/>
                <a:gd name="T71" fmla="*/ 0 h 242"/>
                <a:gd name="T72" fmla="*/ 18 w 26"/>
                <a:gd name="T73" fmla="*/ 0 h 242"/>
                <a:gd name="T74" fmla="*/ 20 w 26"/>
                <a:gd name="T75" fmla="*/ 0 h 242"/>
                <a:gd name="T76" fmla="*/ 20 w 26"/>
                <a:gd name="T77" fmla="*/ 0 h 242"/>
                <a:gd name="T78" fmla="*/ 20 w 26"/>
                <a:gd name="T79" fmla="*/ 0 h 242"/>
                <a:gd name="T80" fmla="*/ 20 w 26"/>
                <a:gd name="T81" fmla="*/ 0 h 242"/>
                <a:gd name="T82" fmla="*/ 22 w 26"/>
                <a:gd name="T83" fmla="*/ 0 h 242"/>
                <a:gd name="T84" fmla="*/ 22 w 26"/>
                <a:gd name="T85" fmla="*/ 0 h 242"/>
                <a:gd name="T86" fmla="*/ 22 w 26"/>
                <a:gd name="T87" fmla="*/ 0 h 242"/>
                <a:gd name="T88" fmla="*/ 22 w 26"/>
                <a:gd name="T89" fmla="*/ 3 h 242"/>
                <a:gd name="T90" fmla="*/ 24 w 26"/>
                <a:gd name="T91" fmla="*/ 3 h 242"/>
                <a:gd name="T92" fmla="*/ 24 w 26"/>
                <a:gd name="T93" fmla="*/ 3 h 242"/>
                <a:gd name="T94" fmla="*/ 24 w 26"/>
                <a:gd name="T95" fmla="*/ 5 h 242"/>
                <a:gd name="T96" fmla="*/ 26 w 26"/>
                <a:gd name="T97" fmla="*/ 5 h 242"/>
                <a:gd name="T98" fmla="*/ 26 w 26"/>
                <a:gd name="T99" fmla="*/ 8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42">
                  <a:moveTo>
                    <a:pt x="0" y="242"/>
                  </a:moveTo>
                  <a:lnTo>
                    <a:pt x="0" y="226"/>
                  </a:lnTo>
                  <a:lnTo>
                    <a:pt x="0" y="192"/>
                  </a:lnTo>
                  <a:lnTo>
                    <a:pt x="0" y="168"/>
                  </a:lnTo>
                  <a:lnTo>
                    <a:pt x="0" y="149"/>
                  </a:lnTo>
                  <a:lnTo>
                    <a:pt x="2" y="133"/>
                  </a:lnTo>
                  <a:lnTo>
                    <a:pt x="2" y="120"/>
                  </a:lnTo>
                  <a:lnTo>
                    <a:pt x="2" y="109"/>
                  </a:lnTo>
                  <a:lnTo>
                    <a:pt x="4" y="98"/>
                  </a:lnTo>
                  <a:lnTo>
                    <a:pt x="4" y="88"/>
                  </a:lnTo>
                  <a:lnTo>
                    <a:pt x="4" y="80"/>
                  </a:lnTo>
                  <a:lnTo>
                    <a:pt x="4" y="72"/>
                  </a:lnTo>
                  <a:lnTo>
                    <a:pt x="6" y="66"/>
                  </a:lnTo>
                  <a:lnTo>
                    <a:pt x="6" y="61"/>
                  </a:lnTo>
                  <a:lnTo>
                    <a:pt x="6" y="53"/>
                  </a:lnTo>
                  <a:lnTo>
                    <a:pt x="6" y="48"/>
                  </a:lnTo>
                  <a:lnTo>
                    <a:pt x="8" y="45"/>
                  </a:lnTo>
                  <a:lnTo>
                    <a:pt x="8" y="40"/>
                  </a:lnTo>
                  <a:lnTo>
                    <a:pt x="8" y="35"/>
                  </a:lnTo>
                  <a:lnTo>
                    <a:pt x="10" y="32"/>
                  </a:lnTo>
                  <a:lnTo>
                    <a:pt x="10" y="29"/>
                  </a:lnTo>
                  <a:lnTo>
                    <a:pt x="10" y="27"/>
                  </a:lnTo>
                  <a:lnTo>
                    <a:pt x="10" y="21"/>
                  </a:lnTo>
                  <a:lnTo>
                    <a:pt x="12" y="19"/>
                  </a:lnTo>
                  <a:lnTo>
                    <a:pt x="12" y="16"/>
                  </a:lnTo>
                  <a:lnTo>
                    <a:pt x="12" y="16"/>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3"/>
                  </a:lnTo>
                  <a:lnTo>
                    <a:pt x="24" y="3"/>
                  </a:lnTo>
                  <a:lnTo>
                    <a:pt x="24" y="3"/>
                  </a:lnTo>
                  <a:lnTo>
                    <a:pt x="24" y="5"/>
                  </a:lnTo>
                  <a:lnTo>
                    <a:pt x="26" y="5"/>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 name="Freeform 215"/>
            <p:cNvSpPr>
              <a:spLocks/>
            </p:cNvSpPr>
            <p:nvPr/>
          </p:nvSpPr>
          <p:spPr bwMode="auto">
            <a:xfrm>
              <a:off x="4666441" y="3799100"/>
              <a:ext cx="17990" cy="263107"/>
            </a:xfrm>
            <a:custGeom>
              <a:avLst/>
              <a:gdLst>
                <a:gd name="T0" fmla="*/ 0 w 16"/>
                <a:gd name="T1" fmla="*/ 0 h 234"/>
                <a:gd name="T2" fmla="*/ 0 w 16"/>
                <a:gd name="T3" fmla="*/ 0 h 234"/>
                <a:gd name="T4" fmla="*/ 0 w 16"/>
                <a:gd name="T5" fmla="*/ 3 h 234"/>
                <a:gd name="T6" fmla="*/ 2 w 16"/>
                <a:gd name="T7" fmla="*/ 3 h 234"/>
                <a:gd name="T8" fmla="*/ 2 w 16"/>
                <a:gd name="T9" fmla="*/ 5 h 234"/>
                <a:gd name="T10" fmla="*/ 2 w 16"/>
                <a:gd name="T11" fmla="*/ 8 h 234"/>
                <a:gd name="T12" fmla="*/ 2 w 16"/>
                <a:gd name="T13" fmla="*/ 11 h 234"/>
                <a:gd name="T14" fmla="*/ 4 w 16"/>
                <a:gd name="T15" fmla="*/ 13 h 234"/>
                <a:gd name="T16" fmla="*/ 4 w 16"/>
                <a:gd name="T17" fmla="*/ 16 h 234"/>
                <a:gd name="T18" fmla="*/ 4 w 16"/>
                <a:gd name="T19" fmla="*/ 19 h 234"/>
                <a:gd name="T20" fmla="*/ 6 w 16"/>
                <a:gd name="T21" fmla="*/ 21 h 234"/>
                <a:gd name="T22" fmla="*/ 6 w 16"/>
                <a:gd name="T23" fmla="*/ 27 h 234"/>
                <a:gd name="T24" fmla="*/ 6 w 16"/>
                <a:gd name="T25" fmla="*/ 29 h 234"/>
                <a:gd name="T26" fmla="*/ 6 w 16"/>
                <a:gd name="T27" fmla="*/ 34 h 234"/>
                <a:gd name="T28" fmla="*/ 8 w 16"/>
                <a:gd name="T29" fmla="*/ 37 h 234"/>
                <a:gd name="T30" fmla="*/ 8 w 16"/>
                <a:gd name="T31" fmla="*/ 42 h 234"/>
                <a:gd name="T32" fmla="*/ 8 w 16"/>
                <a:gd name="T33" fmla="*/ 48 h 234"/>
                <a:gd name="T34" fmla="*/ 8 w 16"/>
                <a:gd name="T35" fmla="*/ 53 h 234"/>
                <a:gd name="T36" fmla="*/ 10 w 16"/>
                <a:gd name="T37" fmla="*/ 61 h 234"/>
                <a:gd name="T38" fmla="*/ 10 w 16"/>
                <a:gd name="T39" fmla="*/ 66 h 234"/>
                <a:gd name="T40" fmla="*/ 10 w 16"/>
                <a:gd name="T41" fmla="*/ 74 h 234"/>
                <a:gd name="T42" fmla="*/ 12 w 16"/>
                <a:gd name="T43" fmla="*/ 82 h 234"/>
                <a:gd name="T44" fmla="*/ 12 w 16"/>
                <a:gd name="T45" fmla="*/ 90 h 234"/>
                <a:gd name="T46" fmla="*/ 12 w 16"/>
                <a:gd name="T47" fmla="*/ 101 h 234"/>
                <a:gd name="T48" fmla="*/ 12 w 16"/>
                <a:gd name="T49" fmla="*/ 112 h 234"/>
                <a:gd name="T50" fmla="*/ 14 w 16"/>
                <a:gd name="T51" fmla="*/ 125 h 234"/>
                <a:gd name="T52" fmla="*/ 14 w 16"/>
                <a:gd name="T53" fmla="*/ 141 h 234"/>
                <a:gd name="T54" fmla="*/ 14 w 16"/>
                <a:gd name="T55" fmla="*/ 160 h 234"/>
                <a:gd name="T56" fmla="*/ 16 w 16"/>
                <a:gd name="T57" fmla="*/ 181 h 234"/>
                <a:gd name="T58" fmla="*/ 16 w 16"/>
                <a:gd name="T59" fmla="*/ 213 h 234"/>
                <a:gd name="T60" fmla="*/ 16 w 16"/>
                <a:gd name="T61"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 h="234">
                  <a:moveTo>
                    <a:pt x="0" y="0"/>
                  </a:moveTo>
                  <a:lnTo>
                    <a:pt x="0" y="0"/>
                  </a:lnTo>
                  <a:lnTo>
                    <a:pt x="0" y="3"/>
                  </a:lnTo>
                  <a:lnTo>
                    <a:pt x="2" y="3"/>
                  </a:lnTo>
                  <a:lnTo>
                    <a:pt x="2" y="5"/>
                  </a:lnTo>
                  <a:lnTo>
                    <a:pt x="2" y="8"/>
                  </a:lnTo>
                  <a:lnTo>
                    <a:pt x="2" y="11"/>
                  </a:lnTo>
                  <a:lnTo>
                    <a:pt x="4" y="13"/>
                  </a:lnTo>
                  <a:lnTo>
                    <a:pt x="4" y="16"/>
                  </a:lnTo>
                  <a:lnTo>
                    <a:pt x="4" y="19"/>
                  </a:lnTo>
                  <a:lnTo>
                    <a:pt x="6" y="21"/>
                  </a:lnTo>
                  <a:lnTo>
                    <a:pt x="6" y="27"/>
                  </a:lnTo>
                  <a:lnTo>
                    <a:pt x="6" y="29"/>
                  </a:lnTo>
                  <a:lnTo>
                    <a:pt x="6" y="34"/>
                  </a:lnTo>
                  <a:lnTo>
                    <a:pt x="8" y="37"/>
                  </a:lnTo>
                  <a:lnTo>
                    <a:pt x="8" y="42"/>
                  </a:lnTo>
                  <a:lnTo>
                    <a:pt x="8" y="48"/>
                  </a:lnTo>
                  <a:lnTo>
                    <a:pt x="8" y="53"/>
                  </a:lnTo>
                  <a:lnTo>
                    <a:pt x="10" y="61"/>
                  </a:lnTo>
                  <a:lnTo>
                    <a:pt x="10" y="66"/>
                  </a:lnTo>
                  <a:lnTo>
                    <a:pt x="10" y="74"/>
                  </a:lnTo>
                  <a:lnTo>
                    <a:pt x="12" y="82"/>
                  </a:lnTo>
                  <a:lnTo>
                    <a:pt x="12" y="90"/>
                  </a:lnTo>
                  <a:lnTo>
                    <a:pt x="12" y="101"/>
                  </a:lnTo>
                  <a:lnTo>
                    <a:pt x="12" y="112"/>
                  </a:lnTo>
                  <a:lnTo>
                    <a:pt x="14" y="125"/>
                  </a:lnTo>
                  <a:lnTo>
                    <a:pt x="14" y="141"/>
                  </a:lnTo>
                  <a:lnTo>
                    <a:pt x="14" y="160"/>
                  </a:lnTo>
                  <a:lnTo>
                    <a:pt x="16" y="181"/>
                  </a:lnTo>
                  <a:lnTo>
                    <a:pt x="16" y="213"/>
                  </a:lnTo>
                  <a:lnTo>
                    <a:pt x="16" y="2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 name="Freeform 216"/>
            <p:cNvSpPr>
              <a:spLocks/>
            </p:cNvSpPr>
            <p:nvPr/>
          </p:nvSpPr>
          <p:spPr bwMode="auto">
            <a:xfrm>
              <a:off x="4686680" y="3799100"/>
              <a:ext cx="29234" cy="263107"/>
            </a:xfrm>
            <a:custGeom>
              <a:avLst/>
              <a:gdLst>
                <a:gd name="T0" fmla="*/ 0 w 26"/>
                <a:gd name="T1" fmla="*/ 234 h 234"/>
                <a:gd name="T2" fmla="*/ 0 w 26"/>
                <a:gd name="T3" fmla="*/ 226 h 234"/>
                <a:gd name="T4" fmla="*/ 0 w 26"/>
                <a:gd name="T5" fmla="*/ 194 h 234"/>
                <a:gd name="T6" fmla="*/ 2 w 26"/>
                <a:gd name="T7" fmla="*/ 168 h 234"/>
                <a:gd name="T8" fmla="*/ 2 w 26"/>
                <a:gd name="T9" fmla="*/ 149 h 234"/>
                <a:gd name="T10" fmla="*/ 2 w 26"/>
                <a:gd name="T11" fmla="*/ 133 h 234"/>
                <a:gd name="T12" fmla="*/ 4 w 26"/>
                <a:gd name="T13" fmla="*/ 120 h 234"/>
                <a:gd name="T14" fmla="*/ 4 w 26"/>
                <a:gd name="T15" fmla="*/ 106 h 234"/>
                <a:gd name="T16" fmla="*/ 4 w 26"/>
                <a:gd name="T17" fmla="*/ 96 h 234"/>
                <a:gd name="T18" fmla="*/ 4 w 26"/>
                <a:gd name="T19" fmla="*/ 88 h 234"/>
                <a:gd name="T20" fmla="*/ 6 w 26"/>
                <a:gd name="T21" fmla="*/ 80 h 234"/>
                <a:gd name="T22" fmla="*/ 6 w 26"/>
                <a:gd name="T23" fmla="*/ 72 h 234"/>
                <a:gd name="T24" fmla="*/ 6 w 26"/>
                <a:gd name="T25" fmla="*/ 64 h 234"/>
                <a:gd name="T26" fmla="*/ 6 w 26"/>
                <a:gd name="T27" fmla="*/ 58 h 234"/>
                <a:gd name="T28" fmla="*/ 8 w 26"/>
                <a:gd name="T29" fmla="*/ 53 h 234"/>
                <a:gd name="T30" fmla="*/ 8 w 26"/>
                <a:gd name="T31" fmla="*/ 48 h 234"/>
                <a:gd name="T32" fmla="*/ 8 w 26"/>
                <a:gd name="T33" fmla="*/ 42 h 234"/>
                <a:gd name="T34" fmla="*/ 10 w 26"/>
                <a:gd name="T35" fmla="*/ 40 h 234"/>
                <a:gd name="T36" fmla="*/ 10 w 26"/>
                <a:gd name="T37" fmla="*/ 34 h 234"/>
                <a:gd name="T38" fmla="*/ 10 w 26"/>
                <a:gd name="T39" fmla="*/ 32 h 234"/>
                <a:gd name="T40" fmla="*/ 10 w 26"/>
                <a:gd name="T41" fmla="*/ 27 h 234"/>
                <a:gd name="T42" fmla="*/ 12 w 26"/>
                <a:gd name="T43" fmla="*/ 24 h 234"/>
                <a:gd name="T44" fmla="*/ 12 w 26"/>
                <a:gd name="T45" fmla="*/ 21 h 234"/>
                <a:gd name="T46" fmla="*/ 12 w 26"/>
                <a:gd name="T47" fmla="*/ 19 h 234"/>
                <a:gd name="T48" fmla="*/ 12 w 26"/>
                <a:gd name="T49" fmla="*/ 16 h 234"/>
                <a:gd name="T50" fmla="*/ 14 w 26"/>
                <a:gd name="T51" fmla="*/ 13 h 234"/>
                <a:gd name="T52" fmla="*/ 14 w 26"/>
                <a:gd name="T53" fmla="*/ 11 h 234"/>
                <a:gd name="T54" fmla="*/ 14 w 26"/>
                <a:gd name="T55" fmla="*/ 11 h 234"/>
                <a:gd name="T56" fmla="*/ 16 w 26"/>
                <a:gd name="T57" fmla="*/ 8 h 234"/>
                <a:gd name="T58" fmla="*/ 16 w 26"/>
                <a:gd name="T59" fmla="*/ 8 h 234"/>
                <a:gd name="T60" fmla="*/ 16 w 26"/>
                <a:gd name="T61" fmla="*/ 5 h 234"/>
                <a:gd name="T62" fmla="*/ 16 w 26"/>
                <a:gd name="T63" fmla="*/ 5 h 234"/>
                <a:gd name="T64" fmla="*/ 18 w 26"/>
                <a:gd name="T65" fmla="*/ 3 h 234"/>
                <a:gd name="T66" fmla="*/ 18 w 26"/>
                <a:gd name="T67" fmla="*/ 3 h 234"/>
                <a:gd name="T68" fmla="*/ 18 w 26"/>
                <a:gd name="T69" fmla="*/ 0 h 234"/>
                <a:gd name="T70" fmla="*/ 20 w 26"/>
                <a:gd name="T71" fmla="*/ 0 h 234"/>
                <a:gd name="T72" fmla="*/ 20 w 26"/>
                <a:gd name="T73" fmla="*/ 0 h 234"/>
                <a:gd name="T74" fmla="*/ 20 w 26"/>
                <a:gd name="T75" fmla="*/ 0 h 234"/>
                <a:gd name="T76" fmla="*/ 20 w 26"/>
                <a:gd name="T77" fmla="*/ 0 h 234"/>
                <a:gd name="T78" fmla="*/ 22 w 26"/>
                <a:gd name="T79" fmla="*/ 0 h 234"/>
                <a:gd name="T80" fmla="*/ 22 w 26"/>
                <a:gd name="T81" fmla="*/ 0 h 234"/>
                <a:gd name="T82" fmla="*/ 22 w 26"/>
                <a:gd name="T83" fmla="*/ 0 h 234"/>
                <a:gd name="T84" fmla="*/ 22 w 26"/>
                <a:gd name="T85" fmla="*/ 0 h 234"/>
                <a:gd name="T86" fmla="*/ 24 w 26"/>
                <a:gd name="T87" fmla="*/ 0 h 234"/>
                <a:gd name="T88" fmla="*/ 24 w 26"/>
                <a:gd name="T89" fmla="*/ 3 h 234"/>
                <a:gd name="T90" fmla="*/ 24 w 26"/>
                <a:gd name="T91" fmla="*/ 3 h 234"/>
                <a:gd name="T92" fmla="*/ 26 w 26"/>
                <a:gd name="T93" fmla="*/ 3 h 234"/>
                <a:gd name="T94" fmla="*/ 26 w 26"/>
                <a:gd name="T95" fmla="*/ 5 h 234"/>
                <a:gd name="T96" fmla="*/ 26 w 26"/>
                <a:gd name="T97" fmla="*/ 5 h 234"/>
                <a:gd name="T98" fmla="*/ 26 w 26"/>
                <a:gd name="T99" fmla="*/ 8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34">
                  <a:moveTo>
                    <a:pt x="0" y="234"/>
                  </a:moveTo>
                  <a:lnTo>
                    <a:pt x="0" y="226"/>
                  </a:lnTo>
                  <a:lnTo>
                    <a:pt x="0" y="194"/>
                  </a:lnTo>
                  <a:lnTo>
                    <a:pt x="2" y="168"/>
                  </a:lnTo>
                  <a:lnTo>
                    <a:pt x="2" y="149"/>
                  </a:lnTo>
                  <a:lnTo>
                    <a:pt x="2" y="133"/>
                  </a:lnTo>
                  <a:lnTo>
                    <a:pt x="4" y="120"/>
                  </a:lnTo>
                  <a:lnTo>
                    <a:pt x="4" y="106"/>
                  </a:lnTo>
                  <a:lnTo>
                    <a:pt x="4" y="96"/>
                  </a:lnTo>
                  <a:lnTo>
                    <a:pt x="4" y="88"/>
                  </a:lnTo>
                  <a:lnTo>
                    <a:pt x="6" y="80"/>
                  </a:lnTo>
                  <a:lnTo>
                    <a:pt x="6" y="72"/>
                  </a:lnTo>
                  <a:lnTo>
                    <a:pt x="6" y="64"/>
                  </a:lnTo>
                  <a:lnTo>
                    <a:pt x="6" y="58"/>
                  </a:lnTo>
                  <a:lnTo>
                    <a:pt x="8" y="53"/>
                  </a:lnTo>
                  <a:lnTo>
                    <a:pt x="8" y="48"/>
                  </a:lnTo>
                  <a:lnTo>
                    <a:pt x="8" y="42"/>
                  </a:lnTo>
                  <a:lnTo>
                    <a:pt x="10" y="40"/>
                  </a:lnTo>
                  <a:lnTo>
                    <a:pt x="10" y="34"/>
                  </a:lnTo>
                  <a:lnTo>
                    <a:pt x="10" y="32"/>
                  </a:lnTo>
                  <a:lnTo>
                    <a:pt x="10" y="27"/>
                  </a:lnTo>
                  <a:lnTo>
                    <a:pt x="12" y="24"/>
                  </a:lnTo>
                  <a:lnTo>
                    <a:pt x="12" y="21"/>
                  </a:lnTo>
                  <a:lnTo>
                    <a:pt x="12" y="19"/>
                  </a:lnTo>
                  <a:lnTo>
                    <a:pt x="12" y="16"/>
                  </a:lnTo>
                  <a:lnTo>
                    <a:pt x="14" y="13"/>
                  </a:lnTo>
                  <a:lnTo>
                    <a:pt x="14" y="11"/>
                  </a:lnTo>
                  <a:lnTo>
                    <a:pt x="14" y="11"/>
                  </a:lnTo>
                  <a:lnTo>
                    <a:pt x="16" y="8"/>
                  </a:lnTo>
                  <a:lnTo>
                    <a:pt x="16" y="8"/>
                  </a:lnTo>
                  <a:lnTo>
                    <a:pt x="16" y="5"/>
                  </a:lnTo>
                  <a:lnTo>
                    <a:pt x="16" y="5"/>
                  </a:lnTo>
                  <a:lnTo>
                    <a:pt x="18" y="3"/>
                  </a:lnTo>
                  <a:lnTo>
                    <a:pt x="18" y="3"/>
                  </a:lnTo>
                  <a:lnTo>
                    <a:pt x="18" y="0"/>
                  </a:lnTo>
                  <a:lnTo>
                    <a:pt x="20" y="0"/>
                  </a:lnTo>
                  <a:lnTo>
                    <a:pt x="20" y="0"/>
                  </a:lnTo>
                  <a:lnTo>
                    <a:pt x="20" y="0"/>
                  </a:lnTo>
                  <a:lnTo>
                    <a:pt x="20" y="0"/>
                  </a:lnTo>
                  <a:lnTo>
                    <a:pt x="22" y="0"/>
                  </a:lnTo>
                  <a:lnTo>
                    <a:pt x="22" y="0"/>
                  </a:lnTo>
                  <a:lnTo>
                    <a:pt x="22" y="0"/>
                  </a:lnTo>
                  <a:lnTo>
                    <a:pt x="22" y="0"/>
                  </a:lnTo>
                  <a:lnTo>
                    <a:pt x="24" y="0"/>
                  </a:lnTo>
                  <a:lnTo>
                    <a:pt x="24" y="3"/>
                  </a:lnTo>
                  <a:lnTo>
                    <a:pt x="24" y="3"/>
                  </a:lnTo>
                  <a:lnTo>
                    <a:pt x="26" y="3"/>
                  </a:lnTo>
                  <a:lnTo>
                    <a:pt x="26" y="5"/>
                  </a:lnTo>
                  <a:lnTo>
                    <a:pt x="26" y="5"/>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 name="Freeform 217"/>
            <p:cNvSpPr>
              <a:spLocks/>
            </p:cNvSpPr>
            <p:nvPr/>
          </p:nvSpPr>
          <p:spPr bwMode="auto">
            <a:xfrm>
              <a:off x="4715914" y="3808095"/>
              <a:ext cx="17990" cy="254112"/>
            </a:xfrm>
            <a:custGeom>
              <a:avLst/>
              <a:gdLst>
                <a:gd name="T0" fmla="*/ 0 w 16"/>
                <a:gd name="T1" fmla="*/ 0 h 226"/>
                <a:gd name="T2" fmla="*/ 2 w 16"/>
                <a:gd name="T3" fmla="*/ 0 h 226"/>
                <a:gd name="T4" fmla="*/ 2 w 16"/>
                <a:gd name="T5" fmla="*/ 3 h 226"/>
                <a:gd name="T6" fmla="*/ 2 w 16"/>
                <a:gd name="T7" fmla="*/ 5 h 226"/>
                <a:gd name="T8" fmla="*/ 2 w 16"/>
                <a:gd name="T9" fmla="*/ 5 h 226"/>
                <a:gd name="T10" fmla="*/ 4 w 16"/>
                <a:gd name="T11" fmla="*/ 8 h 226"/>
                <a:gd name="T12" fmla="*/ 4 w 16"/>
                <a:gd name="T13" fmla="*/ 11 h 226"/>
                <a:gd name="T14" fmla="*/ 4 w 16"/>
                <a:gd name="T15" fmla="*/ 13 h 226"/>
                <a:gd name="T16" fmla="*/ 6 w 16"/>
                <a:gd name="T17" fmla="*/ 16 h 226"/>
                <a:gd name="T18" fmla="*/ 6 w 16"/>
                <a:gd name="T19" fmla="*/ 19 h 226"/>
                <a:gd name="T20" fmla="*/ 6 w 16"/>
                <a:gd name="T21" fmla="*/ 24 h 226"/>
                <a:gd name="T22" fmla="*/ 6 w 16"/>
                <a:gd name="T23" fmla="*/ 26 h 226"/>
                <a:gd name="T24" fmla="*/ 8 w 16"/>
                <a:gd name="T25" fmla="*/ 32 h 226"/>
                <a:gd name="T26" fmla="*/ 8 w 16"/>
                <a:gd name="T27" fmla="*/ 34 h 226"/>
                <a:gd name="T28" fmla="*/ 8 w 16"/>
                <a:gd name="T29" fmla="*/ 40 h 226"/>
                <a:gd name="T30" fmla="*/ 8 w 16"/>
                <a:gd name="T31" fmla="*/ 45 h 226"/>
                <a:gd name="T32" fmla="*/ 10 w 16"/>
                <a:gd name="T33" fmla="*/ 50 h 226"/>
                <a:gd name="T34" fmla="*/ 10 w 16"/>
                <a:gd name="T35" fmla="*/ 56 h 226"/>
                <a:gd name="T36" fmla="*/ 10 w 16"/>
                <a:gd name="T37" fmla="*/ 61 h 226"/>
                <a:gd name="T38" fmla="*/ 12 w 16"/>
                <a:gd name="T39" fmla="*/ 69 h 226"/>
                <a:gd name="T40" fmla="*/ 12 w 16"/>
                <a:gd name="T41" fmla="*/ 77 h 226"/>
                <a:gd name="T42" fmla="*/ 12 w 16"/>
                <a:gd name="T43" fmla="*/ 85 h 226"/>
                <a:gd name="T44" fmla="*/ 12 w 16"/>
                <a:gd name="T45" fmla="*/ 93 h 226"/>
                <a:gd name="T46" fmla="*/ 14 w 16"/>
                <a:gd name="T47" fmla="*/ 104 h 226"/>
                <a:gd name="T48" fmla="*/ 14 w 16"/>
                <a:gd name="T49" fmla="*/ 117 h 226"/>
                <a:gd name="T50" fmla="*/ 14 w 16"/>
                <a:gd name="T51" fmla="*/ 130 h 226"/>
                <a:gd name="T52" fmla="*/ 16 w 16"/>
                <a:gd name="T53" fmla="*/ 146 h 226"/>
                <a:gd name="T54" fmla="*/ 16 w 16"/>
                <a:gd name="T55" fmla="*/ 165 h 226"/>
                <a:gd name="T56" fmla="*/ 16 w 16"/>
                <a:gd name="T57" fmla="*/ 189 h 226"/>
                <a:gd name="T58" fmla="*/ 16 w 16"/>
                <a:gd name="T59" fmla="*/ 223 h 226"/>
                <a:gd name="T60" fmla="*/ 16 w 16"/>
                <a:gd name="T61"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 h="226">
                  <a:moveTo>
                    <a:pt x="0" y="0"/>
                  </a:moveTo>
                  <a:lnTo>
                    <a:pt x="2" y="0"/>
                  </a:lnTo>
                  <a:lnTo>
                    <a:pt x="2" y="3"/>
                  </a:lnTo>
                  <a:lnTo>
                    <a:pt x="2" y="5"/>
                  </a:lnTo>
                  <a:lnTo>
                    <a:pt x="2" y="5"/>
                  </a:lnTo>
                  <a:lnTo>
                    <a:pt x="4" y="8"/>
                  </a:lnTo>
                  <a:lnTo>
                    <a:pt x="4" y="11"/>
                  </a:lnTo>
                  <a:lnTo>
                    <a:pt x="4" y="13"/>
                  </a:lnTo>
                  <a:lnTo>
                    <a:pt x="6" y="16"/>
                  </a:lnTo>
                  <a:lnTo>
                    <a:pt x="6" y="19"/>
                  </a:lnTo>
                  <a:lnTo>
                    <a:pt x="6" y="24"/>
                  </a:lnTo>
                  <a:lnTo>
                    <a:pt x="6" y="26"/>
                  </a:lnTo>
                  <a:lnTo>
                    <a:pt x="8" y="32"/>
                  </a:lnTo>
                  <a:lnTo>
                    <a:pt x="8" y="34"/>
                  </a:lnTo>
                  <a:lnTo>
                    <a:pt x="8" y="40"/>
                  </a:lnTo>
                  <a:lnTo>
                    <a:pt x="8" y="45"/>
                  </a:lnTo>
                  <a:lnTo>
                    <a:pt x="10" y="50"/>
                  </a:lnTo>
                  <a:lnTo>
                    <a:pt x="10" y="56"/>
                  </a:lnTo>
                  <a:lnTo>
                    <a:pt x="10" y="61"/>
                  </a:lnTo>
                  <a:lnTo>
                    <a:pt x="12" y="69"/>
                  </a:lnTo>
                  <a:lnTo>
                    <a:pt x="12" y="77"/>
                  </a:lnTo>
                  <a:lnTo>
                    <a:pt x="12" y="85"/>
                  </a:lnTo>
                  <a:lnTo>
                    <a:pt x="12" y="93"/>
                  </a:lnTo>
                  <a:lnTo>
                    <a:pt x="14" y="104"/>
                  </a:lnTo>
                  <a:lnTo>
                    <a:pt x="14" y="117"/>
                  </a:lnTo>
                  <a:lnTo>
                    <a:pt x="14" y="130"/>
                  </a:lnTo>
                  <a:lnTo>
                    <a:pt x="16" y="146"/>
                  </a:lnTo>
                  <a:lnTo>
                    <a:pt x="16" y="165"/>
                  </a:lnTo>
                  <a:lnTo>
                    <a:pt x="16" y="189"/>
                  </a:lnTo>
                  <a:lnTo>
                    <a:pt x="16" y="223"/>
                  </a:lnTo>
                  <a:lnTo>
                    <a:pt x="16" y="22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2" name="Freeform 218"/>
            <p:cNvSpPr>
              <a:spLocks/>
            </p:cNvSpPr>
            <p:nvPr/>
          </p:nvSpPr>
          <p:spPr bwMode="auto">
            <a:xfrm>
              <a:off x="4738402" y="3808095"/>
              <a:ext cx="29234" cy="254112"/>
            </a:xfrm>
            <a:custGeom>
              <a:avLst/>
              <a:gdLst>
                <a:gd name="T0" fmla="*/ 0 w 26"/>
                <a:gd name="T1" fmla="*/ 226 h 226"/>
                <a:gd name="T2" fmla="*/ 0 w 26"/>
                <a:gd name="T3" fmla="*/ 218 h 226"/>
                <a:gd name="T4" fmla="*/ 0 w 26"/>
                <a:gd name="T5" fmla="*/ 186 h 226"/>
                <a:gd name="T6" fmla="*/ 0 w 26"/>
                <a:gd name="T7" fmla="*/ 162 h 226"/>
                <a:gd name="T8" fmla="*/ 2 w 26"/>
                <a:gd name="T9" fmla="*/ 144 h 226"/>
                <a:gd name="T10" fmla="*/ 2 w 26"/>
                <a:gd name="T11" fmla="*/ 128 h 226"/>
                <a:gd name="T12" fmla="*/ 2 w 26"/>
                <a:gd name="T13" fmla="*/ 117 h 226"/>
                <a:gd name="T14" fmla="*/ 2 w 26"/>
                <a:gd name="T15" fmla="*/ 104 h 226"/>
                <a:gd name="T16" fmla="*/ 4 w 26"/>
                <a:gd name="T17" fmla="*/ 96 h 226"/>
                <a:gd name="T18" fmla="*/ 4 w 26"/>
                <a:gd name="T19" fmla="*/ 85 h 226"/>
                <a:gd name="T20" fmla="*/ 4 w 26"/>
                <a:gd name="T21" fmla="*/ 77 h 226"/>
                <a:gd name="T22" fmla="*/ 4 w 26"/>
                <a:gd name="T23" fmla="*/ 69 h 226"/>
                <a:gd name="T24" fmla="*/ 6 w 26"/>
                <a:gd name="T25" fmla="*/ 64 h 226"/>
                <a:gd name="T26" fmla="*/ 6 w 26"/>
                <a:gd name="T27" fmla="*/ 58 h 226"/>
                <a:gd name="T28" fmla="*/ 6 w 26"/>
                <a:gd name="T29" fmla="*/ 53 h 226"/>
                <a:gd name="T30" fmla="*/ 8 w 26"/>
                <a:gd name="T31" fmla="*/ 48 h 226"/>
                <a:gd name="T32" fmla="*/ 8 w 26"/>
                <a:gd name="T33" fmla="*/ 42 h 226"/>
                <a:gd name="T34" fmla="*/ 8 w 26"/>
                <a:gd name="T35" fmla="*/ 37 h 226"/>
                <a:gd name="T36" fmla="*/ 8 w 26"/>
                <a:gd name="T37" fmla="*/ 34 h 226"/>
                <a:gd name="T38" fmla="*/ 10 w 26"/>
                <a:gd name="T39" fmla="*/ 32 h 226"/>
                <a:gd name="T40" fmla="*/ 10 w 26"/>
                <a:gd name="T41" fmla="*/ 26 h 226"/>
                <a:gd name="T42" fmla="*/ 10 w 26"/>
                <a:gd name="T43" fmla="*/ 24 h 226"/>
                <a:gd name="T44" fmla="*/ 10 w 26"/>
                <a:gd name="T45" fmla="*/ 21 h 226"/>
                <a:gd name="T46" fmla="*/ 12 w 26"/>
                <a:gd name="T47" fmla="*/ 19 h 226"/>
                <a:gd name="T48" fmla="*/ 12 w 26"/>
                <a:gd name="T49" fmla="*/ 16 h 226"/>
                <a:gd name="T50" fmla="*/ 12 w 26"/>
                <a:gd name="T51" fmla="*/ 13 h 226"/>
                <a:gd name="T52" fmla="*/ 14 w 26"/>
                <a:gd name="T53" fmla="*/ 11 h 226"/>
                <a:gd name="T54" fmla="*/ 14 w 26"/>
                <a:gd name="T55" fmla="*/ 11 h 226"/>
                <a:gd name="T56" fmla="*/ 14 w 26"/>
                <a:gd name="T57" fmla="*/ 8 h 226"/>
                <a:gd name="T58" fmla="*/ 14 w 26"/>
                <a:gd name="T59" fmla="*/ 8 h 226"/>
                <a:gd name="T60" fmla="*/ 16 w 26"/>
                <a:gd name="T61" fmla="*/ 5 h 226"/>
                <a:gd name="T62" fmla="*/ 16 w 26"/>
                <a:gd name="T63" fmla="*/ 5 h 226"/>
                <a:gd name="T64" fmla="*/ 16 w 26"/>
                <a:gd name="T65" fmla="*/ 3 h 226"/>
                <a:gd name="T66" fmla="*/ 18 w 26"/>
                <a:gd name="T67" fmla="*/ 3 h 226"/>
                <a:gd name="T68" fmla="*/ 18 w 26"/>
                <a:gd name="T69" fmla="*/ 3 h 226"/>
                <a:gd name="T70" fmla="*/ 18 w 26"/>
                <a:gd name="T71" fmla="*/ 0 h 226"/>
                <a:gd name="T72" fmla="*/ 18 w 26"/>
                <a:gd name="T73" fmla="*/ 0 h 226"/>
                <a:gd name="T74" fmla="*/ 20 w 26"/>
                <a:gd name="T75" fmla="*/ 0 h 226"/>
                <a:gd name="T76" fmla="*/ 20 w 26"/>
                <a:gd name="T77" fmla="*/ 0 h 226"/>
                <a:gd name="T78" fmla="*/ 20 w 26"/>
                <a:gd name="T79" fmla="*/ 0 h 226"/>
                <a:gd name="T80" fmla="*/ 20 w 26"/>
                <a:gd name="T81" fmla="*/ 0 h 226"/>
                <a:gd name="T82" fmla="*/ 22 w 26"/>
                <a:gd name="T83" fmla="*/ 0 h 226"/>
                <a:gd name="T84" fmla="*/ 22 w 26"/>
                <a:gd name="T85" fmla="*/ 0 h 226"/>
                <a:gd name="T86" fmla="*/ 22 w 26"/>
                <a:gd name="T87" fmla="*/ 3 h 226"/>
                <a:gd name="T88" fmla="*/ 24 w 26"/>
                <a:gd name="T89" fmla="*/ 3 h 226"/>
                <a:gd name="T90" fmla="*/ 24 w 26"/>
                <a:gd name="T91" fmla="*/ 3 h 226"/>
                <a:gd name="T92" fmla="*/ 24 w 26"/>
                <a:gd name="T93" fmla="*/ 5 h 226"/>
                <a:gd name="T94" fmla="*/ 24 w 26"/>
                <a:gd name="T95" fmla="*/ 5 h 226"/>
                <a:gd name="T96" fmla="*/ 26 w 26"/>
                <a:gd name="T97" fmla="*/ 8 h 226"/>
                <a:gd name="T98" fmla="*/ 26 w 26"/>
                <a:gd name="T99" fmla="*/ 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26">
                  <a:moveTo>
                    <a:pt x="0" y="226"/>
                  </a:moveTo>
                  <a:lnTo>
                    <a:pt x="0" y="218"/>
                  </a:lnTo>
                  <a:lnTo>
                    <a:pt x="0" y="186"/>
                  </a:lnTo>
                  <a:lnTo>
                    <a:pt x="0" y="162"/>
                  </a:lnTo>
                  <a:lnTo>
                    <a:pt x="2" y="144"/>
                  </a:lnTo>
                  <a:lnTo>
                    <a:pt x="2" y="128"/>
                  </a:lnTo>
                  <a:lnTo>
                    <a:pt x="2" y="117"/>
                  </a:lnTo>
                  <a:lnTo>
                    <a:pt x="2" y="104"/>
                  </a:lnTo>
                  <a:lnTo>
                    <a:pt x="4" y="96"/>
                  </a:lnTo>
                  <a:lnTo>
                    <a:pt x="4" y="85"/>
                  </a:lnTo>
                  <a:lnTo>
                    <a:pt x="4" y="77"/>
                  </a:lnTo>
                  <a:lnTo>
                    <a:pt x="4" y="69"/>
                  </a:lnTo>
                  <a:lnTo>
                    <a:pt x="6" y="64"/>
                  </a:lnTo>
                  <a:lnTo>
                    <a:pt x="6" y="58"/>
                  </a:lnTo>
                  <a:lnTo>
                    <a:pt x="6" y="53"/>
                  </a:lnTo>
                  <a:lnTo>
                    <a:pt x="8" y="48"/>
                  </a:lnTo>
                  <a:lnTo>
                    <a:pt x="8" y="42"/>
                  </a:lnTo>
                  <a:lnTo>
                    <a:pt x="8" y="37"/>
                  </a:lnTo>
                  <a:lnTo>
                    <a:pt x="8" y="34"/>
                  </a:lnTo>
                  <a:lnTo>
                    <a:pt x="10" y="32"/>
                  </a:lnTo>
                  <a:lnTo>
                    <a:pt x="10" y="26"/>
                  </a:lnTo>
                  <a:lnTo>
                    <a:pt x="10" y="24"/>
                  </a:lnTo>
                  <a:lnTo>
                    <a:pt x="10" y="21"/>
                  </a:lnTo>
                  <a:lnTo>
                    <a:pt x="12" y="19"/>
                  </a:lnTo>
                  <a:lnTo>
                    <a:pt x="12" y="16"/>
                  </a:lnTo>
                  <a:lnTo>
                    <a:pt x="12" y="13"/>
                  </a:lnTo>
                  <a:lnTo>
                    <a:pt x="14" y="11"/>
                  </a:lnTo>
                  <a:lnTo>
                    <a:pt x="14" y="11"/>
                  </a:lnTo>
                  <a:lnTo>
                    <a:pt x="14" y="8"/>
                  </a:lnTo>
                  <a:lnTo>
                    <a:pt x="14" y="8"/>
                  </a:lnTo>
                  <a:lnTo>
                    <a:pt x="16" y="5"/>
                  </a:lnTo>
                  <a:lnTo>
                    <a:pt x="16" y="5"/>
                  </a:lnTo>
                  <a:lnTo>
                    <a:pt x="16" y="3"/>
                  </a:lnTo>
                  <a:lnTo>
                    <a:pt x="18" y="3"/>
                  </a:lnTo>
                  <a:lnTo>
                    <a:pt x="18" y="3"/>
                  </a:lnTo>
                  <a:lnTo>
                    <a:pt x="18" y="0"/>
                  </a:lnTo>
                  <a:lnTo>
                    <a:pt x="18" y="0"/>
                  </a:lnTo>
                  <a:lnTo>
                    <a:pt x="20" y="0"/>
                  </a:lnTo>
                  <a:lnTo>
                    <a:pt x="20" y="0"/>
                  </a:lnTo>
                  <a:lnTo>
                    <a:pt x="20" y="0"/>
                  </a:lnTo>
                  <a:lnTo>
                    <a:pt x="20" y="0"/>
                  </a:lnTo>
                  <a:lnTo>
                    <a:pt x="22" y="0"/>
                  </a:lnTo>
                  <a:lnTo>
                    <a:pt x="22" y="0"/>
                  </a:lnTo>
                  <a:lnTo>
                    <a:pt x="22" y="3"/>
                  </a:lnTo>
                  <a:lnTo>
                    <a:pt x="24" y="3"/>
                  </a:lnTo>
                  <a:lnTo>
                    <a:pt x="24" y="3"/>
                  </a:lnTo>
                  <a:lnTo>
                    <a:pt x="24" y="5"/>
                  </a:lnTo>
                  <a:lnTo>
                    <a:pt x="24"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3" name="Freeform 219"/>
            <p:cNvSpPr>
              <a:spLocks/>
            </p:cNvSpPr>
            <p:nvPr/>
          </p:nvSpPr>
          <p:spPr bwMode="auto">
            <a:xfrm>
              <a:off x="4767636" y="3817090"/>
              <a:ext cx="17990" cy="245117"/>
            </a:xfrm>
            <a:custGeom>
              <a:avLst/>
              <a:gdLst>
                <a:gd name="T0" fmla="*/ 0 w 16"/>
                <a:gd name="T1" fmla="*/ 0 h 218"/>
                <a:gd name="T2" fmla="*/ 0 w 16"/>
                <a:gd name="T3" fmla="*/ 3 h 218"/>
                <a:gd name="T4" fmla="*/ 0 w 16"/>
                <a:gd name="T5" fmla="*/ 3 h 218"/>
                <a:gd name="T6" fmla="*/ 2 w 16"/>
                <a:gd name="T7" fmla="*/ 5 h 218"/>
                <a:gd name="T8" fmla="*/ 2 w 16"/>
                <a:gd name="T9" fmla="*/ 8 h 218"/>
                <a:gd name="T10" fmla="*/ 2 w 16"/>
                <a:gd name="T11" fmla="*/ 11 h 218"/>
                <a:gd name="T12" fmla="*/ 4 w 16"/>
                <a:gd name="T13" fmla="*/ 13 h 218"/>
                <a:gd name="T14" fmla="*/ 4 w 16"/>
                <a:gd name="T15" fmla="*/ 16 h 218"/>
                <a:gd name="T16" fmla="*/ 4 w 16"/>
                <a:gd name="T17" fmla="*/ 18 h 218"/>
                <a:gd name="T18" fmla="*/ 4 w 16"/>
                <a:gd name="T19" fmla="*/ 21 h 218"/>
                <a:gd name="T20" fmla="*/ 6 w 16"/>
                <a:gd name="T21" fmla="*/ 24 h 218"/>
                <a:gd name="T22" fmla="*/ 6 w 16"/>
                <a:gd name="T23" fmla="*/ 29 h 218"/>
                <a:gd name="T24" fmla="*/ 6 w 16"/>
                <a:gd name="T25" fmla="*/ 32 h 218"/>
                <a:gd name="T26" fmla="*/ 6 w 16"/>
                <a:gd name="T27" fmla="*/ 37 h 218"/>
                <a:gd name="T28" fmla="*/ 8 w 16"/>
                <a:gd name="T29" fmla="*/ 42 h 218"/>
                <a:gd name="T30" fmla="*/ 8 w 16"/>
                <a:gd name="T31" fmla="*/ 48 h 218"/>
                <a:gd name="T32" fmla="*/ 8 w 16"/>
                <a:gd name="T33" fmla="*/ 53 h 218"/>
                <a:gd name="T34" fmla="*/ 10 w 16"/>
                <a:gd name="T35" fmla="*/ 58 h 218"/>
                <a:gd name="T36" fmla="*/ 10 w 16"/>
                <a:gd name="T37" fmla="*/ 64 h 218"/>
                <a:gd name="T38" fmla="*/ 10 w 16"/>
                <a:gd name="T39" fmla="*/ 72 h 218"/>
                <a:gd name="T40" fmla="*/ 10 w 16"/>
                <a:gd name="T41" fmla="*/ 80 h 218"/>
                <a:gd name="T42" fmla="*/ 12 w 16"/>
                <a:gd name="T43" fmla="*/ 88 h 218"/>
                <a:gd name="T44" fmla="*/ 12 w 16"/>
                <a:gd name="T45" fmla="*/ 98 h 218"/>
                <a:gd name="T46" fmla="*/ 12 w 16"/>
                <a:gd name="T47" fmla="*/ 109 h 218"/>
                <a:gd name="T48" fmla="*/ 14 w 16"/>
                <a:gd name="T49" fmla="*/ 122 h 218"/>
                <a:gd name="T50" fmla="*/ 14 w 16"/>
                <a:gd name="T51" fmla="*/ 136 h 218"/>
                <a:gd name="T52" fmla="*/ 14 w 16"/>
                <a:gd name="T53" fmla="*/ 154 h 218"/>
                <a:gd name="T54" fmla="*/ 14 w 16"/>
                <a:gd name="T55" fmla="*/ 173 h 218"/>
                <a:gd name="T56" fmla="*/ 16 w 16"/>
                <a:gd name="T57" fmla="*/ 202 h 218"/>
                <a:gd name="T58" fmla="*/ 16 w 16"/>
                <a:gd name="T59"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 h="218">
                  <a:moveTo>
                    <a:pt x="0" y="0"/>
                  </a:moveTo>
                  <a:lnTo>
                    <a:pt x="0" y="3"/>
                  </a:lnTo>
                  <a:lnTo>
                    <a:pt x="0" y="3"/>
                  </a:lnTo>
                  <a:lnTo>
                    <a:pt x="2" y="5"/>
                  </a:lnTo>
                  <a:lnTo>
                    <a:pt x="2" y="8"/>
                  </a:lnTo>
                  <a:lnTo>
                    <a:pt x="2" y="11"/>
                  </a:lnTo>
                  <a:lnTo>
                    <a:pt x="4" y="13"/>
                  </a:lnTo>
                  <a:lnTo>
                    <a:pt x="4" y="16"/>
                  </a:lnTo>
                  <a:lnTo>
                    <a:pt x="4" y="18"/>
                  </a:lnTo>
                  <a:lnTo>
                    <a:pt x="4" y="21"/>
                  </a:lnTo>
                  <a:lnTo>
                    <a:pt x="6" y="24"/>
                  </a:lnTo>
                  <a:lnTo>
                    <a:pt x="6" y="29"/>
                  </a:lnTo>
                  <a:lnTo>
                    <a:pt x="6" y="32"/>
                  </a:lnTo>
                  <a:lnTo>
                    <a:pt x="6" y="37"/>
                  </a:lnTo>
                  <a:lnTo>
                    <a:pt x="8" y="42"/>
                  </a:lnTo>
                  <a:lnTo>
                    <a:pt x="8" y="48"/>
                  </a:lnTo>
                  <a:lnTo>
                    <a:pt x="8" y="53"/>
                  </a:lnTo>
                  <a:lnTo>
                    <a:pt x="10" y="58"/>
                  </a:lnTo>
                  <a:lnTo>
                    <a:pt x="10" y="64"/>
                  </a:lnTo>
                  <a:lnTo>
                    <a:pt x="10" y="72"/>
                  </a:lnTo>
                  <a:lnTo>
                    <a:pt x="10" y="80"/>
                  </a:lnTo>
                  <a:lnTo>
                    <a:pt x="12" y="88"/>
                  </a:lnTo>
                  <a:lnTo>
                    <a:pt x="12" y="98"/>
                  </a:lnTo>
                  <a:lnTo>
                    <a:pt x="12" y="109"/>
                  </a:lnTo>
                  <a:lnTo>
                    <a:pt x="14" y="122"/>
                  </a:lnTo>
                  <a:lnTo>
                    <a:pt x="14" y="136"/>
                  </a:lnTo>
                  <a:lnTo>
                    <a:pt x="14" y="154"/>
                  </a:lnTo>
                  <a:lnTo>
                    <a:pt x="14" y="173"/>
                  </a:lnTo>
                  <a:lnTo>
                    <a:pt x="16" y="202"/>
                  </a:lnTo>
                  <a:lnTo>
                    <a:pt x="16" y="2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4" name="Freeform 220"/>
            <p:cNvSpPr>
              <a:spLocks/>
            </p:cNvSpPr>
            <p:nvPr/>
          </p:nvSpPr>
          <p:spPr bwMode="auto">
            <a:xfrm>
              <a:off x="4787875" y="3817090"/>
              <a:ext cx="29234" cy="245117"/>
            </a:xfrm>
            <a:custGeom>
              <a:avLst/>
              <a:gdLst>
                <a:gd name="T0" fmla="*/ 0 w 26"/>
                <a:gd name="T1" fmla="*/ 218 h 218"/>
                <a:gd name="T2" fmla="*/ 0 w 26"/>
                <a:gd name="T3" fmla="*/ 205 h 218"/>
                <a:gd name="T4" fmla="*/ 2 w 26"/>
                <a:gd name="T5" fmla="*/ 176 h 218"/>
                <a:gd name="T6" fmla="*/ 2 w 26"/>
                <a:gd name="T7" fmla="*/ 157 h 218"/>
                <a:gd name="T8" fmla="*/ 2 w 26"/>
                <a:gd name="T9" fmla="*/ 138 h 218"/>
                <a:gd name="T10" fmla="*/ 2 w 26"/>
                <a:gd name="T11" fmla="*/ 125 h 218"/>
                <a:gd name="T12" fmla="*/ 4 w 26"/>
                <a:gd name="T13" fmla="*/ 112 h 218"/>
                <a:gd name="T14" fmla="*/ 4 w 26"/>
                <a:gd name="T15" fmla="*/ 101 h 218"/>
                <a:gd name="T16" fmla="*/ 4 w 26"/>
                <a:gd name="T17" fmla="*/ 90 h 218"/>
                <a:gd name="T18" fmla="*/ 4 w 26"/>
                <a:gd name="T19" fmla="*/ 82 h 218"/>
                <a:gd name="T20" fmla="*/ 6 w 26"/>
                <a:gd name="T21" fmla="*/ 74 h 218"/>
                <a:gd name="T22" fmla="*/ 6 w 26"/>
                <a:gd name="T23" fmla="*/ 69 h 218"/>
                <a:gd name="T24" fmla="*/ 6 w 26"/>
                <a:gd name="T25" fmla="*/ 61 h 218"/>
                <a:gd name="T26" fmla="*/ 8 w 26"/>
                <a:gd name="T27" fmla="*/ 56 h 218"/>
                <a:gd name="T28" fmla="*/ 8 w 26"/>
                <a:gd name="T29" fmla="*/ 50 h 218"/>
                <a:gd name="T30" fmla="*/ 8 w 26"/>
                <a:gd name="T31" fmla="*/ 45 h 218"/>
                <a:gd name="T32" fmla="*/ 8 w 26"/>
                <a:gd name="T33" fmla="*/ 42 h 218"/>
                <a:gd name="T34" fmla="*/ 10 w 26"/>
                <a:gd name="T35" fmla="*/ 37 h 218"/>
                <a:gd name="T36" fmla="*/ 10 w 26"/>
                <a:gd name="T37" fmla="*/ 34 h 218"/>
                <a:gd name="T38" fmla="*/ 10 w 26"/>
                <a:gd name="T39" fmla="*/ 29 h 218"/>
                <a:gd name="T40" fmla="*/ 10 w 26"/>
                <a:gd name="T41" fmla="*/ 26 h 218"/>
                <a:gd name="T42" fmla="*/ 12 w 26"/>
                <a:gd name="T43" fmla="*/ 24 h 218"/>
                <a:gd name="T44" fmla="*/ 12 w 26"/>
                <a:gd name="T45" fmla="*/ 21 h 218"/>
                <a:gd name="T46" fmla="*/ 12 w 26"/>
                <a:gd name="T47" fmla="*/ 18 h 218"/>
                <a:gd name="T48" fmla="*/ 14 w 26"/>
                <a:gd name="T49" fmla="*/ 16 h 218"/>
                <a:gd name="T50" fmla="*/ 14 w 26"/>
                <a:gd name="T51" fmla="*/ 13 h 218"/>
                <a:gd name="T52" fmla="*/ 14 w 26"/>
                <a:gd name="T53" fmla="*/ 11 h 218"/>
                <a:gd name="T54" fmla="*/ 14 w 26"/>
                <a:gd name="T55" fmla="*/ 11 h 218"/>
                <a:gd name="T56" fmla="*/ 16 w 26"/>
                <a:gd name="T57" fmla="*/ 8 h 218"/>
                <a:gd name="T58" fmla="*/ 16 w 26"/>
                <a:gd name="T59" fmla="*/ 8 h 218"/>
                <a:gd name="T60" fmla="*/ 16 w 26"/>
                <a:gd name="T61" fmla="*/ 5 h 218"/>
                <a:gd name="T62" fmla="*/ 18 w 26"/>
                <a:gd name="T63" fmla="*/ 5 h 218"/>
                <a:gd name="T64" fmla="*/ 18 w 26"/>
                <a:gd name="T65" fmla="*/ 3 h 218"/>
                <a:gd name="T66" fmla="*/ 18 w 26"/>
                <a:gd name="T67" fmla="*/ 3 h 218"/>
                <a:gd name="T68" fmla="*/ 18 w 26"/>
                <a:gd name="T69" fmla="*/ 3 h 218"/>
                <a:gd name="T70" fmla="*/ 20 w 26"/>
                <a:gd name="T71" fmla="*/ 0 h 218"/>
                <a:gd name="T72" fmla="*/ 20 w 26"/>
                <a:gd name="T73" fmla="*/ 0 h 218"/>
                <a:gd name="T74" fmla="*/ 20 w 26"/>
                <a:gd name="T75" fmla="*/ 0 h 218"/>
                <a:gd name="T76" fmla="*/ 20 w 26"/>
                <a:gd name="T77" fmla="*/ 0 h 218"/>
                <a:gd name="T78" fmla="*/ 22 w 26"/>
                <a:gd name="T79" fmla="*/ 0 h 218"/>
                <a:gd name="T80" fmla="*/ 22 w 26"/>
                <a:gd name="T81" fmla="*/ 0 h 218"/>
                <a:gd name="T82" fmla="*/ 22 w 26"/>
                <a:gd name="T83" fmla="*/ 0 h 218"/>
                <a:gd name="T84" fmla="*/ 24 w 26"/>
                <a:gd name="T85" fmla="*/ 3 h 218"/>
                <a:gd name="T86" fmla="*/ 24 w 26"/>
                <a:gd name="T87" fmla="*/ 3 h 218"/>
                <a:gd name="T88" fmla="*/ 24 w 26"/>
                <a:gd name="T89" fmla="*/ 3 h 218"/>
                <a:gd name="T90" fmla="*/ 24 w 26"/>
                <a:gd name="T91" fmla="*/ 3 h 218"/>
                <a:gd name="T92" fmla="*/ 26 w 26"/>
                <a:gd name="T93" fmla="*/ 5 h 218"/>
                <a:gd name="T94" fmla="*/ 26 w 26"/>
                <a:gd name="T95" fmla="*/ 5 h 218"/>
                <a:gd name="T96" fmla="*/ 26 w 26"/>
                <a:gd name="T97" fmla="*/ 8 h 218"/>
                <a:gd name="T98" fmla="*/ 26 w 26"/>
                <a:gd name="T99" fmla="*/ 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8">
                  <a:moveTo>
                    <a:pt x="0" y="218"/>
                  </a:moveTo>
                  <a:lnTo>
                    <a:pt x="0" y="205"/>
                  </a:lnTo>
                  <a:lnTo>
                    <a:pt x="2" y="176"/>
                  </a:lnTo>
                  <a:lnTo>
                    <a:pt x="2" y="157"/>
                  </a:lnTo>
                  <a:lnTo>
                    <a:pt x="2" y="138"/>
                  </a:lnTo>
                  <a:lnTo>
                    <a:pt x="2" y="125"/>
                  </a:lnTo>
                  <a:lnTo>
                    <a:pt x="4" y="112"/>
                  </a:lnTo>
                  <a:lnTo>
                    <a:pt x="4" y="101"/>
                  </a:lnTo>
                  <a:lnTo>
                    <a:pt x="4" y="90"/>
                  </a:lnTo>
                  <a:lnTo>
                    <a:pt x="4" y="82"/>
                  </a:lnTo>
                  <a:lnTo>
                    <a:pt x="6" y="74"/>
                  </a:lnTo>
                  <a:lnTo>
                    <a:pt x="6" y="69"/>
                  </a:lnTo>
                  <a:lnTo>
                    <a:pt x="6" y="61"/>
                  </a:lnTo>
                  <a:lnTo>
                    <a:pt x="8" y="56"/>
                  </a:lnTo>
                  <a:lnTo>
                    <a:pt x="8" y="50"/>
                  </a:lnTo>
                  <a:lnTo>
                    <a:pt x="8" y="45"/>
                  </a:lnTo>
                  <a:lnTo>
                    <a:pt x="8" y="42"/>
                  </a:lnTo>
                  <a:lnTo>
                    <a:pt x="10" y="37"/>
                  </a:lnTo>
                  <a:lnTo>
                    <a:pt x="10" y="34"/>
                  </a:lnTo>
                  <a:lnTo>
                    <a:pt x="10" y="29"/>
                  </a:lnTo>
                  <a:lnTo>
                    <a:pt x="10" y="26"/>
                  </a:lnTo>
                  <a:lnTo>
                    <a:pt x="12" y="24"/>
                  </a:lnTo>
                  <a:lnTo>
                    <a:pt x="12" y="21"/>
                  </a:lnTo>
                  <a:lnTo>
                    <a:pt x="12" y="18"/>
                  </a:lnTo>
                  <a:lnTo>
                    <a:pt x="14" y="16"/>
                  </a:lnTo>
                  <a:lnTo>
                    <a:pt x="14" y="13"/>
                  </a:lnTo>
                  <a:lnTo>
                    <a:pt x="14" y="11"/>
                  </a:lnTo>
                  <a:lnTo>
                    <a:pt x="14" y="11"/>
                  </a:lnTo>
                  <a:lnTo>
                    <a:pt x="16" y="8"/>
                  </a:lnTo>
                  <a:lnTo>
                    <a:pt x="16" y="8"/>
                  </a:lnTo>
                  <a:lnTo>
                    <a:pt x="16" y="5"/>
                  </a:lnTo>
                  <a:lnTo>
                    <a:pt x="18" y="5"/>
                  </a:lnTo>
                  <a:lnTo>
                    <a:pt x="18" y="3"/>
                  </a:lnTo>
                  <a:lnTo>
                    <a:pt x="18" y="3"/>
                  </a:lnTo>
                  <a:lnTo>
                    <a:pt x="18" y="3"/>
                  </a:lnTo>
                  <a:lnTo>
                    <a:pt x="20" y="0"/>
                  </a:lnTo>
                  <a:lnTo>
                    <a:pt x="20" y="0"/>
                  </a:lnTo>
                  <a:lnTo>
                    <a:pt x="20" y="0"/>
                  </a:lnTo>
                  <a:lnTo>
                    <a:pt x="20" y="0"/>
                  </a:lnTo>
                  <a:lnTo>
                    <a:pt x="22" y="0"/>
                  </a:lnTo>
                  <a:lnTo>
                    <a:pt x="22" y="0"/>
                  </a:lnTo>
                  <a:lnTo>
                    <a:pt x="22" y="0"/>
                  </a:lnTo>
                  <a:lnTo>
                    <a:pt x="24" y="3"/>
                  </a:lnTo>
                  <a:lnTo>
                    <a:pt x="24" y="3"/>
                  </a:lnTo>
                  <a:lnTo>
                    <a:pt x="24" y="3"/>
                  </a:lnTo>
                  <a:lnTo>
                    <a:pt x="24" y="3"/>
                  </a:lnTo>
                  <a:lnTo>
                    <a:pt x="26" y="5"/>
                  </a:lnTo>
                  <a:lnTo>
                    <a:pt x="26"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5" name="Freeform 221"/>
            <p:cNvSpPr>
              <a:spLocks/>
            </p:cNvSpPr>
            <p:nvPr/>
          </p:nvSpPr>
          <p:spPr bwMode="auto">
            <a:xfrm>
              <a:off x="4817109" y="3826085"/>
              <a:ext cx="17990" cy="236122"/>
            </a:xfrm>
            <a:custGeom>
              <a:avLst/>
              <a:gdLst>
                <a:gd name="T0" fmla="*/ 0 w 16"/>
                <a:gd name="T1" fmla="*/ 0 h 210"/>
                <a:gd name="T2" fmla="*/ 2 w 16"/>
                <a:gd name="T3" fmla="*/ 3 h 210"/>
                <a:gd name="T4" fmla="*/ 2 w 16"/>
                <a:gd name="T5" fmla="*/ 5 h 210"/>
                <a:gd name="T6" fmla="*/ 2 w 16"/>
                <a:gd name="T7" fmla="*/ 8 h 210"/>
                <a:gd name="T8" fmla="*/ 4 w 16"/>
                <a:gd name="T9" fmla="*/ 8 h 210"/>
                <a:gd name="T10" fmla="*/ 4 w 16"/>
                <a:gd name="T11" fmla="*/ 10 h 210"/>
                <a:gd name="T12" fmla="*/ 4 w 16"/>
                <a:gd name="T13" fmla="*/ 13 h 210"/>
                <a:gd name="T14" fmla="*/ 4 w 16"/>
                <a:gd name="T15" fmla="*/ 16 h 210"/>
                <a:gd name="T16" fmla="*/ 6 w 16"/>
                <a:gd name="T17" fmla="*/ 21 h 210"/>
                <a:gd name="T18" fmla="*/ 6 w 16"/>
                <a:gd name="T19" fmla="*/ 24 h 210"/>
                <a:gd name="T20" fmla="*/ 6 w 16"/>
                <a:gd name="T21" fmla="*/ 26 h 210"/>
                <a:gd name="T22" fmla="*/ 6 w 16"/>
                <a:gd name="T23" fmla="*/ 32 h 210"/>
                <a:gd name="T24" fmla="*/ 8 w 16"/>
                <a:gd name="T25" fmla="*/ 34 h 210"/>
                <a:gd name="T26" fmla="*/ 8 w 16"/>
                <a:gd name="T27" fmla="*/ 40 h 210"/>
                <a:gd name="T28" fmla="*/ 8 w 16"/>
                <a:gd name="T29" fmla="*/ 45 h 210"/>
                <a:gd name="T30" fmla="*/ 10 w 16"/>
                <a:gd name="T31" fmla="*/ 50 h 210"/>
                <a:gd name="T32" fmla="*/ 10 w 16"/>
                <a:gd name="T33" fmla="*/ 56 h 210"/>
                <a:gd name="T34" fmla="*/ 10 w 16"/>
                <a:gd name="T35" fmla="*/ 61 h 210"/>
                <a:gd name="T36" fmla="*/ 10 w 16"/>
                <a:gd name="T37" fmla="*/ 69 h 210"/>
                <a:gd name="T38" fmla="*/ 12 w 16"/>
                <a:gd name="T39" fmla="*/ 74 h 210"/>
                <a:gd name="T40" fmla="*/ 12 w 16"/>
                <a:gd name="T41" fmla="*/ 82 h 210"/>
                <a:gd name="T42" fmla="*/ 12 w 16"/>
                <a:gd name="T43" fmla="*/ 93 h 210"/>
                <a:gd name="T44" fmla="*/ 14 w 16"/>
                <a:gd name="T45" fmla="*/ 104 h 210"/>
                <a:gd name="T46" fmla="*/ 14 w 16"/>
                <a:gd name="T47" fmla="*/ 114 h 210"/>
                <a:gd name="T48" fmla="*/ 14 w 16"/>
                <a:gd name="T49" fmla="*/ 128 h 210"/>
                <a:gd name="T50" fmla="*/ 14 w 16"/>
                <a:gd name="T51" fmla="*/ 144 h 210"/>
                <a:gd name="T52" fmla="*/ 16 w 16"/>
                <a:gd name="T53" fmla="*/ 162 h 210"/>
                <a:gd name="T54" fmla="*/ 16 w 16"/>
                <a:gd name="T55" fmla="*/ 183 h 210"/>
                <a:gd name="T56" fmla="*/ 16 w 16"/>
                <a:gd name="T57"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 h="210">
                  <a:moveTo>
                    <a:pt x="0" y="0"/>
                  </a:moveTo>
                  <a:lnTo>
                    <a:pt x="2" y="3"/>
                  </a:lnTo>
                  <a:lnTo>
                    <a:pt x="2" y="5"/>
                  </a:lnTo>
                  <a:lnTo>
                    <a:pt x="2" y="8"/>
                  </a:lnTo>
                  <a:lnTo>
                    <a:pt x="4" y="8"/>
                  </a:lnTo>
                  <a:lnTo>
                    <a:pt x="4" y="10"/>
                  </a:lnTo>
                  <a:lnTo>
                    <a:pt x="4" y="13"/>
                  </a:lnTo>
                  <a:lnTo>
                    <a:pt x="4" y="16"/>
                  </a:lnTo>
                  <a:lnTo>
                    <a:pt x="6" y="21"/>
                  </a:lnTo>
                  <a:lnTo>
                    <a:pt x="6" y="24"/>
                  </a:lnTo>
                  <a:lnTo>
                    <a:pt x="6" y="26"/>
                  </a:lnTo>
                  <a:lnTo>
                    <a:pt x="6" y="32"/>
                  </a:lnTo>
                  <a:lnTo>
                    <a:pt x="8" y="34"/>
                  </a:lnTo>
                  <a:lnTo>
                    <a:pt x="8" y="40"/>
                  </a:lnTo>
                  <a:lnTo>
                    <a:pt x="8" y="45"/>
                  </a:lnTo>
                  <a:lnTo>
                    <a:pt x="10" y="50"/>
                  </a:lnTo>
                  <a:lnTo>
                    <a:pt x="10" y="56"/>
                  </a:lnTo>
                  <a:lnTo>
                    <a:pt x="10" y="61"/>
                  </a:lnTo>
                  <a:lnTo>
                    <a:pt x="10" y="69"/>
                  </a:lnTo>
                  <a:lnTo>
                    <a:pt x="12" y="74"/>
                  </a:lnTo>
                  <a:lnTo>
                    <a:pt x="12" y="82"/>
                  </a:lnTo>
                  <a:lnTo>
                    <a:pt x="12" y="93"/>
                  </a:lnTo>
                  <a:lnTo>
                    <a:pt x="14" y="104"/>
                  </a:lnTo>
                  <a:lnTo>
                    <a:pt x="14" y="114"/>
                  </a:lnTo>
                  <a:lnTo>
                    <a:pt x="14" y="128"/>
                  </a:lnTo>
                  <a:lnTo>
                    <a:pt x="14" y="144"/>
                  </a:lnTo>
                  <a:lnTo>
                    <a:pt x="16" y="162"/>
                  </a:lnTo>
                  <a:lnTo>
                    <a:pt x="16" y="183"/>
                  </a:lnTo>
                  <a:lnTo>
                    <a:pt x="16" y="2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6" name="Freeform 222"/>
            <p:cNvSpPr>
              <a:spLocks/>
            </p:cNvSpPr>
            <p:nvPr/>
          </p:nvSpPr>
          <p:spPr bwMode="auto">
            <a:xfrm>
              <a:off x="4838473" y="3826085"/>
              <a:ext cx="29234" cy="236122"/>
            </a:xfrm>
            <a:custGeom>
              <a:avLst/>
              <a:gdLst>
                <a:gd name="T0" fmla="*/ 0 w 26"/>
                <a:gd name="T1" fmla="*/ 210 h 210"/>
                <a:gd name="T2" fmla="*/ 0 w 26"/>
                <a:gd name="T3" fmla="*/ 191 h 210"/>
                <a:gd name="T4" fmla="*/ 0 w 26"/>
                <a:gd name="T5" fmla="*/ 168 h 210"/>
                <a:gd name="T6" fmla="*/ 0 w 26"/>
                <a:gd name="T7" fmla="*/ 149 h 210"/>
                <a:gd name="T8" fmla="*/ 2 w 26"/>
                <a:gd name="T9" fmla="*/ 133 h 210"/>
                <a:gd name="T10" fmla="*/ 2 w 26"/>
                <a:gd name="T11" fmla="*/ 120 h 210"/>
                <a:gd name="T12" fmla="*/ 2 w 26"/>
                <a:gd name="T13" fmla="*/ 106 h 210"/>
                <a:gd name="T14" fmla="*/ 2 w 26"/>
                <a:gd name="T15" fmla="*/ 96 h 210"/>
                <a:gd name="T16" fmla="*/ 4 w 26"/>
                <a:gd name="T17" fmla="*/ 88 h 210"/>
                <a:gd name="T18" fmla="*/ 4 w 26"/>
                <a:gd name="T19" fmla="*/ 80 h 210"/>
                <a:gd name="T20" fmla="*/ 4 w 26"/>
                <a:gd name="T21" fmla="*/ 72 h 210"/>
                <a:gd name="T22" fmla="*/ 6 w 26"/>
                <a:gd name="T23" fmla="*/ 66 h 210"/>
                <a:gd name="T24" fmla="*/ 6 w 26"/>
                <a:gd name="T25" fmla="*/ 58 h 210"/>
                <a:gd name="T26" fmla="*/ 6 w 26"/>
                <a:gd name="T27" fmla="*/ 53 h 210"/>
                <a:gd name="T28" fmla="*/ 6 w 26"/>
                <a:gd name="T29" fmla="*/ 48 h 210"/>
                <a:gd name="T30" fmla="*/ 8 w 26"/>
                <a:gd name="T31" fmla="*/ 42 h 210"/>
                <a:gd name="T32" fmla="*/ 8 w 26"/>
                <a:gd name="T33" fmla="*/ 40 h 210"/>
                <a:gd name="T34" fmla="*/ 8 w 26"/>
                <a:gd name="T35" fmla="*/ 34 h 210"/>
                <a:gd name="T36" fmla="*/ 8 w 26"/>
                <a:gd name="T37" fmla="*/ 32 h 210"/>
                <a:gd name="T38" fmla="*/ 10 w 26"/>
                <a:gd name="T39" fmla="*/ 29 h 210"/>
                <a:gd name="T40" fmla="*/ 10 w 26"/>
                <a:gd name="T41" fmla="*/ 24 h 210"/>
                <a:gd name="T42" fmla="*/ 10 w 26"/>
                <a:gd name="T43" fmla="*/ 21 h 210"/>
                <a:gd name="T44" fmla="*/ 12 w 26"/>
                <a:gd name="T45" fmla="*/ 18 h 210"/>
                <a:gd name="T46" fmla="*/ 12 w 26"/>
                <a:gd name="T47" fmla="*/ 16 h 210"/>
                <a:gd name="T48" fmla="*/ 12 w 26"/>
                <a:gd name="T49" fmla="*/ 13 h 210"/>
                <a:gd name="T50" fmla="*/ 12 w 26"/>
                <a:gd name="T51" fmla="*/ 13 h 210"/>
                <a:gd name="T52" fmla="*/ 14 w 26"/>
                <a:gd name="T53" fmla="*/ 10 h 210"/>
                <a:gd name="T54" fmla="*/ 14 w 26"/>
                <a:gd name="T55" fmla="*/ 8 h 210"/>
                <a:gd name="T56" fmla="*/ 14 w 26"/>
                <a:gd name="T57" fmla="*/ 8 h 210"/>
                <a:gd name="T58" fmla="*/ 16 w 26"/>
                <a:gd name="T59" fmla="*/ 5 h 210"/>
                <a:gd name="T60" fmla="*/ 16 w 26"/>
                <a:gd name="T61" fmla="*/ 5 h 210"/>
                <a:gd name="T62" fmla="*/ 16 w 26"/>
                <a:gd name="T63" fmla="*/ 3 h 210"/>
                <a:gd name="T64" fmla="*/ 16 w 26"/>
                <a:gd name="T65" fmla="*/ 3 h 210"/>
                <a:gd name="T66" fmla="*/ 18 w 26"/>
                <a:gd name="T67" fmla="*/ 3 h 210"/>
                <a:gd name="T68" fmla="*/ 18 w 26"/>
                <a:gd name="T69" fmla="*/ 3 h 210"/>
                <a:gd name="T70" fmla="*/ 18 w 26"/>
                <a:gd name="T71" fmla="*/ 0 h 210"/>
                <a:gd name="T72" fmla="*/ 18 w 26"/>
                <a:gd name="T73" fmla="*/ 0 h 210"/>
                <a:gd name="T74" fmla="*/ 20 w 26"/>
                <a:gd name="T75" fmla="*/ 0 h 210"/>
                <a:gd name="T76" fmla="*/ 20 w 26"/>
                <a:gd name="T77" fmla="*/ 0 h 210"/>
                <a:gd name="T78" fmla="*/ 20 w 26"/>
                <a:gd name="T79" fmla="*/ 0 h 210"/>
                <a:gd name="T80" fmla="*/ 22 w 26"/>
                <a:gd name="T81" fmla="*/ 0 h 210"/>
                <a:gd name="T82" fmla="*/ 22 w 26"/>
                <a:gd name="T83" fmla="*/ 0 h 210"/>
                <a:gd name="T84" fmla="*/ 22 w 26"/>
                <a:gd name="T85" fmla="*/ 3 h 210"/>
                <a:gd name="T86" fmla="*/ 22 w 26"/>
                <a:gd name="T87" fmla="*/ 3 h 210"/>
                <a:gd name="T88" fmla="*/ 24 w 26"/>
                <a:gd name="T89" fmla="*/ 3 h 210"/>
                <a:gd name="T90" fmla="*/ 24 w 26"/>
                <a:gd name="T91" fmla="*/ 5 h 210"/>
                <a:gd name="T92" fmla="*/ 24 w 26"/>
                <a:gd name="T93" fmla="*/ 5 h 210"/>
                <a:gd name="T94" fmla="*/ 24 w 26"/>
                <a:gd name="T95" fmla="*/ 5 h 210"/>
                <a:gd name="T96" fmla="*/ 26 w 26"/>
                <a:gd name="T97" fmla="*/ 8 h 210"/>
                <a:gd name="T98" fmla="*/ 26 w 26"/>
                <a:gd name="T99" fmla="*/ 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210">
                  <a:moveTo>
                    <a:pt x="0" y="210"/>
                  </a:moveTo>
                  <a:lnTo>
                    <a:pt x="0" y="191"/>
                  </a:lnTo>
                  <a:lnTo>
                    <a:pt x="0" y="168"/>
                  </a:lnTo>
                  <a:lnTo>
                    <a:pt x="0" y="149"/>
                  </a:lnTo>
                  <a:lnTo>
                    <a:pt x="2" y="133"/>
                  </a:lnTo>
                  <a:lnTo>
                    <a:pt x="2" y="120"/>
                  </a:lnTo>
                  <a:lnTo>
                    <a:pt x="2" y="106"/>
                  </a:lnTo>
                  <a:lnTo>
                    <a:pt x="2" y="96"/>
                  </a:lnTo>
                  <a:lnTo>
                    <a:pt x="4" y="88"/>
                  </a:lnTo>
                  <a:lnTo>
                    <a:pt x="4" y="80"/>
                  </a:lnTo>
                  <a:lnTo>
                    <a:pt x="4" y="72"/>
                  </a:lnTo>
                  <a:lnTo>
                    <a:pt x="6" y="66"/>
                  </a:lnTo>
                  <a:lnTo>
                    <a:pt x="6" y="58"/>
                  </a:lnTo>
                  <a:lnTo>
                    <a:pt x="6" y="53"/>
                  </a:lnTo>
                  <a:lnTo>
                    <a:pt x="6" y="48"/>
                  </a:lnTo>
                  <a:lnTo>
                    <a:pt x="8" y="42"/>
                  </a:lnTo>
                  <a:lnTo>
                    <a:pt x="8" y="40"/>
                  </a:lnTo>
                  <a:lnTo>
                    <a:pt x="8" y="34"/>
                  </a:lnTo>
                  <a:lnTo>
                    <a:pt x="8" y="32"/>
                  </a:lnTo>
                  <a:lnTo>
                    <a:pt x="10" y="29"/>
                  </a:lnTo>
                  <a:lnTo>
                    <a:pt x="10" y="24"/>
                  </a:lnTo>
                  <a:lnTo>
                    <a:pt x="10" y="21"/>
                  </a:lnTo>
                  <a:lnTo>
                    <a:pt x="12" y="18"/>
                  </a:lnTo>
                  <a:lnTo>
                    <a:pt x="12" y="16"/>
                  </a:lnTo>
                  <a:lnTo>
                    <a:pt x="12" y="13"/>
                  </a:lnTo>
                  <a:lnTo>
                    <a:pt x="12" y="13"/>
                  </a:lnTo>
                  <a:lnTo>
                    <a:pt x="14" y="10"/>
                  </a:lnTo>
                  <a:lnTo>
                    <a:pt x="14" y="8"/>
                  </a:lnTo>
                  <a:lnTo>
                    <a:pt x="14" y="8"/>
                  </a:lnTo>
                  <a:lnTo>
                    <a:pt x="16" y="5"/>
                  </a:lnTo>
                  <a:lnTo>
                    <a:pt x="16" y="5"/>
                  </a:lnTo>
                  <a:lnTo>
                    <a:pt x="16" y="3"/>
                  </a:lnTo>
                  <a:lnTo>
                    <a:pt x="16" y="3"/>
                  </a:lnTo>
                  <a:lnTo>
                    <a:pt x="18" y="3"/>
                  </a:lnTo>
                  <a:lnTo>
                    <a:pt x="18" y="3"/>
                  </a:lnTo>
                  <a:lnTo>
                    <a:pt x="18" y="0"/>
                  </a:lnTo>
                  <a:lnTo>
                    <a:pt x="18" y="0"/>
                  </a:lnTo>
                  <a:lnTo>
                    <a:pt x="20" y="0"/>
                  </a:lnTo>
                  <a:lnTo>
                    <a:pt x="20" y="0"/>
                  </a:lnTo>
                  <a:lnTo>
                    <a:pt x="20" y="0"/>
                  </a:lnTo>
                  <a:lnTo>
                    <a:pt x="22" y="0"/>
                  </a:lnTo>
                  <a:lnTo>
                    <a:pt x="22" y="0"/>
                  </a:lnTo>
                  <a:lnTo>
                    <a:pt x="22" y="3"/>
                  </a:lnTo>
                  <a:lnTo>
                    <a:pt x="22" y="3"/>
                  </a:lnTo>
                  <a:lnTo>
                    <a:pt x="24" y="3"/>
                  </a:lnTo>
                  <a:lnTo>
                    <a:pt x="24" y="5"/>
                  </a:lnTo>
                  <a:lnTo>
                    <a:pt x="24" y="5"/>
                  </a:lnTo>
                  <a:lnTo>
                    <a:pt x="24" y="5"/>
                  </a:lnTo>
                  <a:lnTo>
                    <a:pt x="26" y="8"/>
                  </a:lnTo>
                  <a:lnTo>
                    <a:pt x="26"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7" name="Freeform 223"/>
            <p:cNvSpPr>
              <a:spLocks/>
            </p:cNvSpPr>
            <p:nvPr/>
          </p:nvSpPr>
          <p:spPr bwMode="auto">
            <a:xfrm>
              <a:off x="4867707" y="3837329"/>
              <a:ext cx="15741" cy="224878"/>
            </a:xfrm>
            <a:custGeom>
              <a:avLst/>
              <a:gdLst>
                <a:gd name="T0" fmla="*/ 0 w 14"/>
                <a:gd name="T1" fmla="*/ 0 h 200"/>
                <a:gd name="T2" fmla="*/ 0 w 14"/>
                <a:gd name="T3" fmla="*/ 0 h 200"/>
                <a:gd name="T4" fmla="*/ 2 w 14"/>
                <a:gd name="T5" fmla="*/ 3 h 200"/>
                <a:gd name="T6" fmla="*/ 2 w 14"/>
                <a:gd name="T7" fmla="*/ 6 h 200"/>
                <a:gd name="T8" fmla="*/ 2 w 14"/>
                <a:gd name="T9" fmla="*/ 8 h 200"/>
                <a:gd name="T10" fmla="*/ 2 w 14"/>
                <a:gd name="T11" fmla="*/ 11 h 200"/>
                <a:gd name="T12" fmla="*/ 4 w 14"/>
                <a:gd name="T13" fmla="*/ 14 h 200"/>
                <a:gd name="T14" fmla="*/ 4 w 14"/>
                <a:gd name="T15" fmla="*/ 16 h 200"/>
                <a:gd name="T16" fmla="*/ 4 w 14"/>
                <a:gd name="T17" fmla="*/ 19 h 200"/>
                <a:gd name="T18" fmla="*/ 4 w 14"/>
                <a:gd name="T19" fmla="*/ 22 h 200"/>
                <a:gd name="T20" fmla="*/ 6 w 14"/>
                <a:gd name="T21" fmla="*/ 27 h 200"/>
                <a:gd name="T22" fmla="*/ 6 w 14"/>
                <a:gd name="T23" fmla="*/ 30 h 200"/>
                <a:gd name="T24" fmla="*/ 6 w 14"/>
                <a:gd name="T25" fmla="*/ 35 h 200"/>
                <a:gd name="T26" fmla="*/ 8 w 14"/>
                <a:gd name="T27" fmla="*/ 38 h 200"/>
                <a:gd name="T28" fmla="*/ 8 w 14"/>
                <a:gd name="T29" fmla="*/ 43 h 200"/>
                <a:gd name="T30" fmla="*/ 8 w 14"/>
                <a:gd name="T31" fmla="*/ 48 h 200"/>
                <a:gd name="T32" fmla="*/ 8 w 14"/>
                <a:gd name="T33" fmla="*/ 56 h 200"/>
                <a:gd name="T34" fmla="*/ 10 w 14"/>
                <a:gd name="T35" fmla="*/ 62 h 200"/>
                <a:gd name="T36" fmla="*/ 10 w 14"/>
                <a:gd name="T37" fmla="*/ 70 h 200"/>
                <a:gd name="T38" fmla="*/ 10 w 14"/>
                <a:gd name="T39" fmla="*/ 78 h 200"/>
                <a:gd name="T40" fmla="*/ 12 w 14"/>
                <a:gd name="T41" fmla="*/ 86 h 200"/>
                <a:gd name="T42" fmla="*/ 12 w 14"/>
                <a:gd name="T43" fmla="*/ 94 h 200"/>
                <a:gd name="T44" fmla="*/ 12 w 14"/>
                <a:gd name="T45" fmla="*/ 104 h 200"/>
                <a:gd name="T46" fmla="*/ 12 w 14"/>
                <a:gd name="T47" fmla="*/ 118 h 200"/>
                <a:gd name="T48" fmla="*/ 14 w 14"/>
                <a:gd name="T49" fmla="*/ 131 h 200"/>
                <a:gd name="T50" fmla="*/ 14 w 14"/>
                <a:gd name="T51" fmla="*/ 150 h 200"/>
                <a:gd name="T52" fmla="*/ 14 w 14"/>
                <a:gd name="T53" fmla="*/ 168 h 200"/>
                <a:gd name="T54" fmla="*/ 14 w 14"/>
                <a:gd name="T55" fmla="*/ 195 h 200"/>
                <a:gd name="T56" fmla="*/ 14 w 14"/>
                <a:gd name="T57"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 h="200">
                  <a:moveTo>
                    <a:pt x="0" y="0"/>
                  </a:moveTo>
                  <a:lnTo>
                    <a:pt x="0" y="0"/>
                  </a:lnTo>
                  <a:lnTo>
                    <a:pt x="2" y="3"/>
                  </a:lnTo>
                  <a:lnTo>
                    <a:pt x="2" y="6"/>
                  </a:lnTo>
                  <a:lnTo>
                    <a:pt x="2" y="8"/>
                  </a:lnTo>
                  <a:lnTo>
                    <a:pt x="2" y="11"/>
                  </a:lnTo>
                  <a:lnTo>
                    <a:pt x="4" y="14"/>
                  </a:lnTo>
                  <a:lnTo>
                    <a:pt x="4" y="16"/>
                  </a:lnTo>
                  <a:lnTo>
                    <a:pt x="4" y="19"/>
                  </a:lnTo>
                  <a:lnTo>
                    <a:pt x="4" y="22"/>
                  </a:lnTo>
                  <a:lnTo>
                    <a:pt x="6" y="27"/>
                  </a:lnTo>
                  <a:lnTo>
                    <a:pt x="6" y="30"/>
                  </a:lnTo>
                  <a:lnTo>
                    <a:pt x="6" y="35"/>
                  </a:lnTo>
                  <a:lnTo>
                    <a:pt x="8" y="38"/>
                  </a:lnTo>
                  <a:lnTo>
                    <a:pt x="8" y="43"/>
                  </a:lnTo>
                  <a:lnTo>
                    <a:pt x="8" y="48"/>
                  </a:lnTo>
                  <a:lnTo>
                    <a:pt x="8" y="56"/>
                  </a:lnTo>
                  <a:lnTo>
                    <a:pt x="10" y="62"/>
                  </a:lnTo>
                  <a:lnTo>
                    <a:pt x="10" y="70"/>
                  </a:lnTo>
                  <a:lnTo>
                    <a:pt x="10" y="78"/>
                  </a:lnTo>
                  <a:lnTo>
                    <a:pt x="12" y="86"/>
                  </a:lnTo>
                  <a:lnTo>
                    <a:pt x="12" y="94"/>
                  </a:lnTo>
                  <a:lnTo>
                    <a:pt x="12" y="104"/>
                  </a:lnTo>
                  <a:lnTo>
                    <a:pt x="12" y="118"/>
                  </a:lnTo>
                  <a:lnTo>
                    <a:pt x="14" y="131"/>
                  </a:lnTo>
                  <a:lnTo>
                    <a:pt x="14" y="150"/>
                  </a:lnTo>
                  <a:lnTo>
                    <a:pt x="14" y="168"/>
                  </a:lnTo>
                  <a:lnTo>
                    <a:pt x="14" y="195"/>
                  </a:lnTo>
                  <a:lnTo>
                    <a:pt x="14" y="2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8" name="Freeform 224"/>
            <p:cNvSpPr>
              <a:spLocks/>
            </p:cNvSpPr>
            <p:nvPr/>
          </p:nvSpPr>
          <p:spPr bwMode="auto">
            <a:xfrm>
              <a:off x="4887946" y="3835080"/>
              <a:ext cx="31483" cy="227126"/>
            </a:xfrm>
            <a:custGeom>
              <a:avLst/>
              <a:gdLst>
                <a:gd name="T0" fmla="*/ 0 w 28"/>
                <a:gd name="T1" fmla="*/ 202 h 202"/>
                <a:gd name="T2" fmla="*/ 0 w 28"/>
                <a:gd name="T3" fmla="*/ 178 h 202"/>
                <a:gd name="T4" fmla="*/ 2 w 28"/>
                <a:gd name="T5" fmla="*/ 157 h 202"/>
                <a:gd name="T6" fmla="*/ 2 w 28"/>
                <a:gd name="T7" fmla="*/ 141 h 202"/>
                <a:gd name="T8" fmla="*/ 2 w 28"/>
                <a:gd name="T9" fmla="*/ 125 h 202"/>
                <a:gd name="T10" fmla="*/ 2 w 28"/>
                <a:gd name="T11" fmla="*/ 112 h 202"/>
                <a:gd name="T12" fmla="*/ 4 w 28"/>
                <a:gd name="T13" fmla="*/ 101 h 202"/>
                <a:gd name="T14" fmla="*/ 4 w 28"/>
                <a:gd name="T15" fmla="*/ 93 h 202"/>
                <a:gd name="T16" fmla="*/ 4 w 28"/>
                <a:gd name="T17" fmla="*/ 82 h 202"/>
                <a:gd name="T18" fmla="*/ 6 w 28"/>
                <a:gd name="T19" fmla="*/ 74 h 202"/>
                <a:gd name="T20" fmla="*/ 6 w 28"/>
                <a:gd name="T21" fmla="*/ 69 h 202"/>
                <a:gd name="T22" fmla="*/ 6 w 28"/>
                <a:gd name="T23" fmla="*/ 61 h 202"/>
                <a:gd name="T24" fmla="*/ 6 w 28"/>
                <a:gd name="T25" fmla="*/ 56 h 202"/>
                <a:gd name="T26" fmla="*/ 8 w 28"/>
                <a:gd name="T27" fmla="*/ 50 h 202"/>
                <a:gd name="T28" fmla="*/ 8 w 28"/>
                <a:gd name="T29" fmla="*/ 45 h 202"/>
                <a:gd name="T30" fmla="*/ 8 w 28"/>
                <a:gd name="T31" fmla="*/ 42 h 202"/>
                <a:gd name="T32" fmla="*/ 8 w 28"/>
                <a:gd name="T33" fmla="*/ 37 h 202"/>
                <a:gd name="T34" fmla="*/ 10 w 28"/>
                <a:gd name="T35" fmla="*/ 32 h 202"/>
                <a:gd name="T36" fmla="*/ 10 w 28"/>
                <a:gd name="T37" fmla="*/ 29 h 202"/>
                <a:gd name="T38" fmla="*/ 10 w 28"/>
                <a:gd name="T39" fmla="*/ 26 h 202"/>
                <a:gd name="T40" fmla="*/ 12 w 28"/>
                <a:gd name="T41" fmla="*/ 24 h 202"/>
                <a:gd name="T42" fmla="*/ 12 w 28"/>
                <a:gd name="T43" fmla="*/ 21 h 202"/>
                <a:gd name="T44" fmla="*/ 12 w 28"/>
                <a:gd name="T45" fmla="*/ 18 h 202"/>
                <a:gd name="T46" fmla="*/ 12 w 28"/>
                <a:gd name="T47" fmla="*/ 16 h 202"/>
                <a:gd name="T48" fmla="*/ 14 w 28"/>
                <a:gd name="T49" fmla="*/ 13 h 202"/>
                <a:gd name="T50" fmla="*/ 14 w 28"/>
                <a:gd name="T51" fmla="*/ 10 h 202"/>
                <a:gd name="T52" fmla="*/ 14 w 28"/>
                <a:gd name="T53" fmla="*/ 8 h 202"/>
                <a:gd name="T54" fmla="*/ 16 w 28"/>
                <a:gd name="T55" fmla="*/ 8 h 202"/>
                <a:gd name="T56" fmla="*/ 16 w 28"/>
                <a:gd name="T57" fmla="*/ 5 h 202"/>
                <a:gd name="T58" fmla="*/ 16 w 28"/>
                <a:gd name="T59" fmla="*/ 5 h 202"/>
                <a:gd name="T60" fmla="*/ 16 w 28"/>
                <a:gd name="T61" fmla="*/ 2 h 202"/>
                <a:gd name="T62" fmla="*/ 18 w 28"/>
                <a:gd name="T63" fmla="*/ 2 h 202"/>
                <a:gd name="T64" fmla="*/ 18 w 28"/>
                <a:gd name="T65" fmla="*/ 2 h 202"/>
                <a:gd name="T66" fmla="*/ 18 w 28"/>
                <a:gd name="T67" fmla="*/ 0 h 202"/>
                <a:gd name="T68" fmla="*/ 18 w 28"/>
                <a:gd name="T69" fmla="*/ 0 h 202"/>
                <a:gd name="T70" fmla="*/ 20 w 28"/>
                <a:gd name="T71" fmla="*/ 0 h 202"/>
                <a:gd name="T72" fmla="*/ 20 w 28"/>
                <a:gd name="T73" fmla="*/ 0 h 202"/>
                <a:gd name="T74" fmla="*/ 20 w 28"/>
                <a:gd name="T75" fmla="*/ 0 h 202"/>
                <a:gd name="T76" fmla="*/ 22 w 28"/>
                <a:gd name="T77" fmla="*/ 0 h 202"/>
                <a:gd name="T78" fmla="*/ 22 w 28"/>
                <a:gd name="T79" fmla="*/ 0 h 202"/>
                <a:gd name="T80" fmla="*/ 22 w 28"/>
                <a:gd name="T81" fmla="*/ 0 h 202"/>
                <a:gd name="T82" fmla="*/ 22 w 28"/>
                <a:gd name="T83" fmla="*/ 0 h 202"/>
                <a:gd name="T84" fmla="*/ 24 w 28"/>
                <a:gd name="T85" fmla="*/ 0 h 202"/>
                <a:gd name="T86" fmla="*/ 24 w 28"/>
                <a:gd name="T87" fmla="*/ 2 h 202"/>
                <a:gd name="T88" fmla="*/ 24 w 28"/>
                <a:gd name="T89" fmla="*/ 2 h 202"/>
                <a:gd name="T90" fmla="*/ 24 w 28"/>
                <a:gd name="T91" fmla="*/ 2 h 202"/>
                <a:gd name="T92" fmla="*/ 26 w 28"/>
                <a:gd name="T93" fmla="*/ 5 h 202"/>
                <a:gd name="T94" fmla="*/ 26 w 28"/>
                <a:gd name="T95" fmla="*/ 5 h 202"/>
                <a:gd name="T96" fmla="*/ 26 w 28"/>
                <a:gd name="T97" fmla="*/ 8 h 202"/>
                <a:gd name="T98" fmla="*/ 28 w 28"/>
                <a:gd name="T99" fmla="*/ 1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202">
                  <a:moveTo>
                    <a:pt x="0" y="202"/>
                  </a:moveTo>
                  <a:lnTo>
                    <a:pt x="0" y="178"/>
                  </a:lnTo>
                  <a:lnTo>
                    <a:pt x="2" y="157"/>
                  </a:lnTo>
                  <a:lnTo>
                    <a:pt x="2" y="141"/>
                  </a:lnTo>
                  <a:lnTo>
                    <a:pt x="2" y="125"/>
                  </a:lnTo>
                  <a:lnTo>
                    <a:pt x="2" y="112"/>
                  </a:lnTo>
                  <a:lnTo>
                    <a:pt x="4" y="101"/>
                  </a:lnTo>
                  <a:lnTo>
                    <a:pt x="4" y="93"/>
                  </a:lnTo>
                  <a:lnTo>
                    <a:pt x="4" y="82"/>
                  </a:lnTo>
                  <a:lnTo>
                    <a:pt x="6" y="74"/>
                  </a:lnTo>
                  <a:lnTo>
                    <a:pt x="6" y="69"/>
                  </a:lnTo>
                  <a:lnTo>
                    <a:pt x="6" y="61"/>
                  </a:lnTo>
                  <a:lnTo>
                    <a:pt x="6" y="56"/>
                  </a:lnTo>
                  <a:lnTo>
                    <a:pt x="8" y="50"/>
                  </a:lnTo>
                  <a:lnTo>
                    <a:pt x="8" y="45"/>
                  </a:lnTo>
                  <a:lnTo>
                    <a:pt x="8" y="42"/>
                  </a:lnTo>
                  <a:lnTo>
                    <a:pt x="8" y="37"/>
                  </a:lnTo>
                  <a:lnTo>
                    <a:pt x="10" y="32"/>
                  </a:lnTo>
                  <a:lnTo>
                    <a:pt x="10" y="29"/>
                  </a:lnTo>
                  <a:lnTo>
                    <a:pt x="10" y="26"/>
                  </a:lnTo>
                  <a:lnTo>
                    <a:pt x="12" y="24"/>
                  </a:lnTo>
                  <a:lnTo>
                    <a:pt x="12" y="21"/>
                  </a:lnTo>
                  <a:lnTo>
                    <a:pt x="12" y="18"/>
                  </a:lnTo>
                  <a:lnTo>
                    <a:pt x="12" y="16"/>
                  </a:lnTo>
                  <a:lnTo>
                    <a:pt x="14" y="13"/>
                  </a:lnTo>
                  <a:lnTo>
                    <a:pt x="14" y="10"/>
                  </a:lnTo>
                  <a:lnTo>
                    <a:pt x="14" y="8"/>
                  </a:lnTo>
                  <a:lnTo>
                    <a:pt x="16" y="8"/>
                  </a:lnTo>
                  <a:lnTo>
                    <a:pt x="16" y="5"/>
                  </a:lnTo>
                  <a:lnTo>
                    <a:pt x="16" y="5"/>
                  </a:lnTo>
                  <a:lnTo>
                    <a:pt x="16" y="2"/>
                  </a:lnTo>
                  <a:lnTo>
                    <a:pt x="18" y="2"/>
                  </a:lnTo>
                  <a:lnTo>
                    <a:pt x="18" y="2"/>
                  </a:lnTo>
                  <a:lnTo>
                    <a:pt x="18" y="0"/>
                  </a:lnTo>
                  <a:lnTo>
                    <a:pt x="18" y="0"/>
                  </a:lnTo>
                  <a:lnTo>
                    <a:pt x="20" y="0"/>
                  </a:lnTo>
                  <a:lnTo>
                    <a:pt x="20" y="0"/>
                  </a:lnTo>
                  <a:lnTo>
                    <a:pt x="20" y="0"/>
                  </a:lnTo>
                  <a:lnTo>
                    <a:pt x="22" y="0"/>
                  </a:lnTo>
                  <a:lnTo>
                    <a:pt x="22" y="0"/>
                  </a:lnTo>
                  <a:lnTo>
                    <a:pt x="22" y="0"/>
                  </a:lnTo>
                  <a:lnTo>
                    <a:pt x="22" y="0"/>
                  </a:lnTo>
                  <a:lnTo>
                    <a:pt x="24" y="0"/>
                  </a:lnTo>
                  <a:lnTo>
                    <a:pt x="24" y="2"/>
                  </a:lnTo>
                  <a:lnTo>
                    <a:pt x="24" y="2"/>
                  </a:lnTo>
                  <a:lnTo>
                    <a:pt x="24" y="2"/>
                  </a:lnTo>
                  <a:lnTo>
                    <a:pt x="26" y="5"/>
                  </a:lnTo>
                  <a:lnTo>
                    <a:pt x="26" y="5"/>
                  </a:lnTo>
                  <a:lnTo>
                    <a:pt x="26" y="8"/>
                  </a:lnTo>
                  <a:lnTo>
                    <a:pt x="28"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9" name="Freeform 225"/>
            <p:cNvSpPr>
              <a:spLocks/>
            </p:cNvSpPr>
            <p:nvPr/>
          </p:nvSpPr>
          <p:spPr bwMode="auto">
            <a:xfrm>
              <a:off x="4919429" y="3846324"/>
              <a:ext cx="15741" cy="215883"/>
            </a:xfrm>
            <a:custGeom>
              <a:avLst/>
              <a:gdLst>
                <a:gd name="T0" fmla="*/ 0 w 14"/>
                <a:gd name="T1" fmla="*/ 0 h 192"/>
                <a:gd name="T2" fmla="*/ 0 w 14"/>
                <a:gd name="T3" fmla="*/ 0 h 192"/>
                <a:gd name="T4" fmla="*/ 0 w 14"/>
                <a:gd name="T5" fmla="*/ 3 h 192"/>
                <a:gd name="T6" fmla="*/ 0 w 14"/>
                <a:gd name="T7" fmla="*/ 6 h 192"/>
                <a:gd name="T8" fmla="*/ 2 w 14"/>
                <a:gd name="T9" fmla="*/ 8 h 192"/>
                <a:gd name="T10" fmla="*/ 2 w 14"/>
                <a:gd name="T11" fmla="*/ 11 h 192"/>
                <a:gd name="T12" fmla="*/ 2 w 14"/>
                <a:gd name="T13" fmla="*/ 14 h 192"/>
                <a:gd name="T14" fmla="*/ 2 w 14"/>
                <a:gd name="T15" fmla="*/ 16 h 192"/>
                <a:gd name="T16" fmla="*/ 4 w 14"/>
                <a:gd name="T17" fmla="*/ 19 h 192"/>
                <a:gd name="T18" fmla="*/ 4 w 14"/>
                <a:gd name="T19" fmla="*/ 24 h 192"/>
                <a:gd name="T20" fmla="*/ 4 w 14"/>
                <a:gd name="T21" fmla="*/ 27 h 192"/>
                <a:gd name="T22" fmla="*/ 6 w 14"/>
                <a:gd name="T23" fmla="*/ 32 h 192"/>
                <a:gd name="T24" fmla="*/ 6 w 14"/>
                <a:gd name="T25" fmla="*/ 35 h 192"/>
                <a:gd name="T26" fmla="*/ 6 w 14"/>
                <a:gd name="T27" fmla="*/ 40 h 192"/>
                <a:gd name="T28" fmla="*/ 6 w 14"/>
                <a:gd name="T29" fmla="*/ 46 h 192"/>
                <a:gd name="T30" fmla="*/ 8 w 14"/>
                <a:gd name="T31" fmla="*/ 51 h 192"/>
                <a:gd name="T32" fmla="*/ 8 w 14"/>
                <a:gd name="T33" fmla="*/ 56 h 192"/>
                <a:gd name="T34" fmla="*/ 8 w 14"/>
                <a:gd name="T35" fmla="*/ 64 h 192"/>
                <a:gd name="T36" fmla="*/ 8 w 14"/>
                <a:gd name="T37" fmla="*/ 72 h 192"/>
                <a:gd name="T38" fmla="*/ 10 w 14"/>
                <a:gd name="T39" fmla="*/ 80 h 192"/>
                <a:gd name="T40" fmla="*/ 10 w 14"/>
                <a:gd name="T41" fmla="*/ 88 h 192"/>
                <a:gd name="T42" fmla="*/ 10 w 14"/>
                <a:gd name="T43" fmla="*/ 99 h 192"/>
                <a:gd name="T44" fmla="*/ 12 w 14"/>
                <a:gd name="T45" fmla="*/ 110 h 192"/>
                <a:gd name="T46" fmla="*/ 12 w 14"/>
                <a:gd name="T47" fmla="*/ 123 h 192"/>
                <a:gd name="T48" fmla="*/ 12 w 14"/>
                <a:gd name="T49" fmla="*/ 139 h 192"/>
                <a:gd name="T50" fmla="*/ 12 w 14"/>
                <a:gd name="T51" fmla="*/ 155 h 192"/>
                <a:gd name="T52" fmla="*/ 14 w 14"/>
                <a:gd name="T53" fmla="*/ 179 h 192"/>
                <a:gd name="T54" fmla="*/ 14 w 14"/>
                <a:gd name="T55" fmla="*/ 19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92">
                  <a:moveTo>
                    <a:pt x="0" y="0"/>
                  </a:moveTo>
                  <a:lnTo>
                    <a:pt x="0" y="0"/>
                  </a:lnTo>
                  <a:lnTo>
                    <a:pt x="0" y="3"/>
                  </a:lnTo>
                  <a:lnTo>
                    <a:pt x="0" y="6"/>
                  </a:lnTo>
                  <a:lnTo>
                    <a:pt x="2" y="8"/>
                  </a:lnTo>
                  <a:lnTo>
                    <a:pt x="2" y="11"/>
                  </a:lnTo>
                  <a:lnTo>
                    <a:pt x="2" y="14"/>
                  </a:lnTo>
                  <a:lnTo>
                    <a:pt x="2" y="16"/>
                  </a:lnTo>
                  <a:lnTo>
                    <a:pt x="4" y="19"/>
                  </a:lnTo>
                  <a:lnTo>
                    <a:pt x="4" y="24"/>
                  </a:lnTo>
                  <a:lnTo>
                    <a:pt x="4" y="27"/>
                  </a:lnTo>
                  <a:lnTo>
                    <a:pt x="6" y="32"/>
                  </a:lnTo>
                  <a:lnTo>
                    <a:pt x="6" y="35"/>
                  </a:lnTo>
                  <a:lnTo>
                    <a:pt x="6" y="40"/>
                  </a:lnTo>
                  <a:lnTo>
                    <a:pt x="6" y="46"/>
                  </a:lnTo>
                  <a:lnTo>
                    <a:pt x="8" y="51"/>
                  </a:lnTo>
                  <a:lnTo>
                    <a:pt x="8" y="56"/>
                  </a:lnTo>
                  <a:lnTo>
                    <a:pt x="8" y="64"/>
                  </a:lnTo>
                  <a:lnTo>
                    <a:pt x="8" y="72"/>
                  </a:lnTo>
                  <a:lnTo>
                    <a:pt x="10" y="80"/>
                  </a:lnTo>
                  <a:lnTo>
                    <a:pt x="10" y="88"/>
                  </a:lnTo>
                  <a:lnTo>
                    <a:pt x="10" y="99"/>
                  </a:lnTo>
                  <a:lnTo>
                    <a:pt x="12" y="110"/>
                  </a:lnTo>
                  <a:lnTo>
                    <a:pt x="12" y="123"/>
                  </a:lnTo>
                  <a:lnTo>
                    <a:pt x="12" y="139"/>
                  </a:lnTo>
                  <a:lnTo>
                    <a:pt x="12" y="155"/>
                  </a:lnTo>
                  <a:lnTo>
                    <a:pt x="14" y="179"/>
                  </a:lnTo>
                  <a:lnTo>
                    <a:pt x="14" y="19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0" name="Freeform 226"/>
            <p:cNvSpPr>
              <a:spLocks/>
            </p:cNvSpPr>
            <p:nvPr/>
          </p:nvSpPr>
          <p:spPr bwMode="auto">
            <a:xfrm>
              <a:off x="4939668" y="3840702"/>
              <a:ext cx="29234" cy="221504"/>
            </a:xfrm>
            <a:custGeom>
              <a:avLst/>
              <a:gdLst>
                <a:gd name="T0" fmla="*/ 0 w 26"/>
                <a:gd name="T1" fmla="*/ 197 h 197"/>
                <a:gd name="T2" fmla="*/ 0 w 26"/>
                <a:gd name="T3" fmla="*/ 197 h 197"/>
                <a:gd name="T4" fmla="*/ 0 w 26"/>
                <a:gd name="T5" fmla="*/ 170 h 197"/>
                <a:gd name="T6" fmla="*/ 0 w 26"/>
                <a:gd name="T7" fmla="*/ 152 h 197"/>
                <a:gd name="T8" fmla="*/ 0 w 26"/>
                <a:gd name="T9" fmla="*/ 136 h 197"/>
                <a:gd name="T10" fmla="*/ 2 w 26"/>
                <a:gd name="T11" fmla="*/ 120 h 197"/>
                <a:gd name="T12" fmla="*/ 2 w 26"/>
                <a:gd name="T13" fmla="*/ 109 h 197"/>
                <a:gd name="T14" fmla="*/ 2 w 26"/>
                <a:gd name="T15" fmla="*/ 99 h 197"/>
                <a:gd name="T16" fmla="*/ 4 w 26"/>
                <a:gd name="T17" fmla="*/ 91 h 197"/>
                <a:gd name="T18" fmla="*/ 4 w 26"/>
                <a:gd name="T19" fmla="*/ 83 h 197"/>
                <a:gd name="T20" fmla="*/ 4 w 26"/>
                <a:gd name="T21" fmla="*/ 75 h 197"/>
                <a:gd name="T22" fmla="*/ 4 w 26"/>
                <a:gd name="T23" fmla="*/ 67 h 197"/>
                <a:gd name="T24" fmla="*/ 6 w 26"/>
                <a:gd name="T25" fmla="*/ 61 h 197"/>
                <a:gd name="T26" fmla="*/ 6 w 26"/>
                <a:gd name="T27" fmla="*/ 56 h 197"/>
                <a:gd name="T28" fmla="*/ 6 w 26"/>
                <a:gd name="T29" fmla="*/ 51 h 197"/>
                <a:gd name="T30" fmla="*/ 6 w 26"/>
                <a:gd name="T31" fmla="*/ 45 h 197"/>
                <a:gd name="T32" fmla="*/ 8 w 26"/>
                <a:gd name="T33" fmla="*/ 40 h 197"/>
                <a:gd name="T34" fmla="*/ 8 w 26"/>
                <a:gd name="T35" fmla="*/ 37 h 197"/>
                <a:gd name="T36" fmla="*/ 8 w 26"/>
                <a:gd name="T37" fmla="*/ 32 h 197"/>
                <a:gd name="T38" fmla="*/ 10 w 26"/>
                <a:gd name="T39" fmla="*/ 29 h 197"/>
                <a:gd name="T40" fmla="*/ 10 w 26"/>
                <a:gd name="T41" fmla="*/ 27 h 197"/>
                <a:gd name="T42" fmla="*/ 10 w 26"/>
                <a:gd name="T43" fmla="*/ 24 h 197"/>
                <a:gd name="T44" fmla="*/ 10 w 26"/>
                <a:gd name="T45" fmla="*/ 21 h 197"/>
                <a:gd name="T46" fmla="*/ 12 w 26"/>
                <a:gd name="T47" fmla="*/ 19 h 197"/>
                <a:gd name="T48" fmla="*/ 12 w 26"/>
                <a:gd name="T49" fmla="*/ 16 h 197"/>
                <a:gd name="T50" fmla="*/ 12 w 26"/>
                <a:gd name="T51" fmla="*/ 13 h 197"/>
                <a:gd name="T52" fmla="*/ 12 w 26"/>
                <a:gd name="T53" fmla="*/ 11 h 197"/>
                <a:gd name="T54" fmla="*/ 14 w 26"/>
                <a:gd name="T55" fmla="*/ 11 h 197"/>
                <a:gd name="T56" fmla="*/ 14 w 26"/>
                <a:gd name="T57" fmla="*/ 8 h 197"/>
                <a:gd name="T58" fmla="*/ 14 w 26"/>
                <a:gd name="T59" fmla="*/ 8 h 197"/>
                <a:gd name="T60" fmla="*/ 16 w 26"/>
                <a:gd name="T61" fmla="*/ 5 h 197"/>
                <a:gd name="T62" fmla="*/ 16 w 26"/>
                <a:gd name="T63" fmla="*/ 5 h 197"/>
                <a:gd name="T64" fmla="*/ 16 w 26"/>
                <a:gd name="T65" fmla="*/ 3 h 197"/>
                <a:gd name="T66" fmla="*/ 16 w 26"/>
                <a:gd name="T67" fmla="*/ 3 h 197"/>
                <a:gd name="T68" fmla="*/ 18 w 26"/>
                <a:gd name="T69" fmla="*/ 3 h 197"/>
                <a:gd name="T70" fmla="*/ 18 w 26"/>
                <a:gd name="T71" fmla="*/ 3 h 197"/>
                <a:gd name="T72" fmla="*/ 18 w 26"/>
                <a:gd name="T73" fmla="*/ 3 h 197"/>
                <a:gd name="T74" fmla="*/ 20 w 26"/>
                <a:gd name="T75" fmla="*/ 0 h 197"/>
                <a:gd name="T76" fmla="*/ 20 w 26"/>
                <a:gd name="T77" fmla="*/ 0 h 197"/>
                <a:gd name="T78" fmla="*/ 20 w 26"/>
                <a:gd name="T79" fmla="*/ 0 h 197"/>
                <a:gd name="T80" fmla="*/ 20 w 26"/>
                <a:gd name="T81" fmla="*/ 3 h 197"/>
                <a:gd name="T82" fmla="*/ 22 w 26"/>
                <a:gd name="T83" fmla="*/ 3 h 197"/>
                <a:gd name="T84" fmla="*/ 22 w 26"/>
                <a:gd name="T85" fmla="*/ 3 h 197"/>
                <a:gd name="T86" fmla="*/ 22 w 26"/>
                <a:gd name="T87" fmla="*/ 3 h 197"/>
                <a:gd name="T88" fmla="*/ 22 w 26"/>
                <a:gd name="T89" fmla="*/ 3 h 197"/>
                <a:gd name="T90" fmla="*/ 24 w 26"/>
                <a:gd name="T91" fmla="*/ 5 h 197"/>
                <a:gd name="T92" fmla="*/ 24 w 26"/>
                <a:gd name="T93" fmla="*/ 5 h 197"/>
                <a:gd name="T94" fmla="*/ 24 w 26"/>
                <a:gd name="T95" fmla="*/ 8 h 197"/>
                <a:gd name="T96" fmla="*/ 26 w 26"/>
                <a:gd name="T97" fmla="*/ 8 h 197"/>
                <a:gd name="T98" fmla="*/ 26 w 26"/>
                <a:gd name="T99" fmla="*/ 11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97">
                  <a:moveTo>
                    <a:pt x="0" y="197"/>
                  </a:moveTo>
                  <a:lnTo>
                    <a:pt x="0" y="197"/>
                  </a:lnTo>
                  <a:lnTo>
                    <a:pt x="0" y="170"/>
                  </a:lnTo>
                  <a:lnTo>
                    <a:pt x="0" y="152"/>
                  </a:lnTo>
                  <a:lnTo>
                    <a:pt x="0" y="136"/>
                  </a:lnTo>
                  <a:lnTo>
                    <a:pt x="2" y="120"/>
                  </a:lnTo>
                  <a:lnTo>
                    <a:pt x="2" y="109"/>
                  </a:lnTo>
                  <a:lnTo>
                    <a:pt x="2" y="99"/>
                  </a:lnTo>
                  <a:lnTo>
                    <a:pt x="4" y="91"/>
                  </a:lnTo>
                  <a:lnTo>
                    <a:pt x="4" y="83"/>
                  </a:lnTo>
                  <a:lnTo>
                    <a:pt x="4" y="75"/>
                  </a:lnTo>
                  <a:lnTo>
                    <a:pt x="4" y="67"/>
                  </a:lnTo>
                  <a:lnTo>
                    <a:pt x="6" y="61"/>
                  </a:lnTo>
                  <a:lnTo>
                    <a:pt x="6" y="56"/>
                  </a:lnTo>
                  <a:lnTo>
                    <a:pt x="6" y="51"/>
                  </a:lnTo>
                  <a:lnTo>
                    <a:pt x="6" y="45"/>
                  </a:lnTo>
                  <a:lnTo>
                    <a:pt x="8" y="40"/>
                  </a:lnTo>
                  <a:lnTo>
                    <a:pt x="8" y="37"/>
                  </a:lnTo>
                  <a:lnTo>
                    <a:pt x="8" y="32"/>
                  </a:lnTo>
                  <a:lnTo>
                    <a:pt x="10" y="29"/>
                  </a:lnTo>
                  <a:lnTo>
                    <a:pt x="10" y="27"/>
                  </a:lnTo>
                  <a:lnTo>
                    <a:pt x="10" y="24"/>
                  </a:lnTo>
                  <a:lnTo>
                    <a:pt x="10" y="21"/>
                  </a:lnTo>
                  <a:lnTo>
                    <a:pt x="12" y="19"/>
                  </a:lnTo>
                  <a:lnTo>
                    <a:pt x="12" y="16"/>
                  </a:lnTo>
                  <a:lnTo>
                    <a:pt x="12" y="13"/>
                  </a:lnTo>
                  <a:lnTo>
                    <a:pt x="12" y="11"/>
                  </a:lnTo>
                  <a:lnTo>
                    <a:pt x="14" y="11"/>
                  </a:lnTo>
                  <a:lnTo>
                    <a:pt x="14" y="8"/>
                  </a:lnTo>
                  <a:lnTo>
                    <a:pt x="14" y="8"/>
                  </a:lnTo>
                  <a:lnTo>
                    <a:pt x="16" y="5"/>
                  </a:lnTo>
                  <a:lnTo>
                    <a:pt x="16" y="5"/>
                  </a:lnTo>
                  <a:lnTo>
                    <a:pt x="16" y="3"/>
                  </a:lnTo>
                  <a:lnTo>
                    <a:pt x="16" y="3"/>
                  </a:lnTo>
                  <a:lnTo>
                    <a:pt x="18" y="3"/>
                  </a:lnTo>
                  <a:lnTo>
                    <a:pt x="18" y="3"/>
                  </a:lnTo>
                  <a:lnTo>
                    <a:pt x="18" y="3"/>
                  </a:lnTo>
                  <a:lnTo>
                    <a:pt x="20" y="0"/>
                  </a:lnTo>
                  <a:lnTo>
                    <a:pt x="20" y="0"/>
                  </a:lnTo>
                  <a:lnTo>
                    <a:pt x="20" y="0"/>
                  </a:lnTo>
                  <a:lnTo>
                    <a:pt x="20" y="3"/>
                  </a:lnTo>
                  <a:lnTo>
                    <a:pt x="22" y="3"/>
                  </a:lnTo>
                  <a:lnTo>
                    <a:pt x="22" y="3"/>
                  </a:lnTo>
                  <a:lnTo>
                    <a:pt x="22" y="3"/>
                  </a:lnTo>
                  <a:lnTo>
                    <a:pt x="22" y="3"/>
                  </a:lnTo>
                  <a:lnTo>
                    <a:pt x="24" y="5"/>
                  </a:lnTo>
                  <a:lnTo>
                    <a:pt x="24" y="5"/>
                  </a:lnTo>
                  <a:lnTo>
                    <a:pt x="24"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1" name="Freeform 227"/>
            <p:cNvSpPr>
              <a:spLocks/>
            </p:cNvSpPr>
            <p:nvPr/>
          </p:nvSpPr>
          <p:spPr bwMode="auto">
            <a:xfrm>
              <a:off x="4968902" y="3853070"/>
              <a:ext cx="15741" cy="209136"/>
            </a:xfrm>
            <a:custGeom>
              <a:avLst/>
              <a:gdLst>
                <a:gd name="T0" fmla="*/ 0 w 14"/>
                <a:gd name="T1" fmla="*/ 0 h 186"/>
                <a:gd name="T2" fmla="*/ 0 w 14"/>
                <a:gd name="T3" fmla="*/ 0 h 186"/>
                <a:gd name="T4" fmla="*/ 0 w 14"/>
                <a:gd name="T5" fmla="*/ 2 h 186"/>
                <a:gd name="T6" fmla="*/ 2 w 14"/>
                <a:gd name="T7" fmla="*/ 5 h 186"/>
                <a:gd name="T8" fmla="*/ 2 w 14"/>
                <a:gd name="T9" fmla="*/ 8 h 186"/>
                <a:gd name="T10" fmla="*/ 2 w 14"/>
                <a:gd name="T11" fmla="*/ 10 h 186"/>
                <a:gd name="T12" fmla="*/ 2 w 14"/>
                <a:gd name="T13" fmla="*/ 13 h 186"/>
                <a:gd name="T14" fmla="*/ 4 w 14"/>
                <a:gd name="T15" fmla="*/ 16 h 186"/>
                <a:gd name="T16" fmla="*/ 4 w 14"/>
                <a:gd name="T17" fmla="*/ 18 h 186"/>
                <a:gd name="T18" fmla="*/ 4 w 14"/>
                <a:gd name="T19" fmla="*/ 21 h 186"/>
                <a:gd name="T20" fmla="*/ 6 w 14"/>
                <a:gd name="T21" fmla="*/ 26 h 186"/>
                <a:gd name="T22" fmla="*/ 6 w 14"/>
                <a:gd name="T23" fmla="*/ 29 h 186"/>
                <a:gd name="T24" fmla="*/ 6 w 14"/>
                <a:gd name="T25" fmla="*/ 34 h 186"/>
                <a:gd name="T26" fmla="*/ 6 w 14"/>
                <a:gd name="T27" fmla="*/ 37 h 186"/>
                <a:gd name="T28" fmla="*/ 8 w 14"/>
                <a:gd name="T29" fmla="*/ 42 h 186"/>
                <a:gd name="T30" fmla="*/ 8 w 14"/>
                <a:gd name="T31" fmla="*/ 48 h 186"/>
                <a:gd name="T32" fmla="*/ 8 w 14"/>
                <a:gd name="T33" fmla="*/ 56 h 186"/>
                <a:gd name="T34" fmla="*/ 8 w 14"/>
                <a:gd name="T35" fmla="*/ 61 h 186"/>
                <a:gd name="T36" fmla="*/ 10 w 14"/>
                <a:gd name="T37" fmla="*/ 69 h 186"/>
                <a:gd name="T38" fmla="*/ 10 w 14"/>
                <a:gd name="T39" fmla="*/ 74 h 186"/>
                <a:gd name="T40" fmla="*/ 10 w 14"/>
                <a:gd name="T41" fmla="*/ 85 h 186"/>
                <a:gd name="T42" fmla="*/ 12 w 14"/>
                <a:gd name="T43" fmla="*/ 93 h 186"/>
                <a:gd name="T44" fmla="*/ 12 w 14"/>
                <a:gd name="T45" fmla="*/ 104 h 186"/>
                <a:gd name="T46" fmla="*/ 12 w 14"/>
                <a:gd name="T47" fmla="*/ 117 h 186"/>
                <a:gd name="T48" fmla="*/ 12 w 14"/>
                <a:gd name="T49" fmla="*/ 130 h 186"/>
                <a:gd name="T50" fmla="*/ 14 w 14"/>
                <a:gd name="T51" fmla="*/ 146 h 186"/>
                <a:gd name="T52" fmla="*/ 14 w 14"/>
                <a:gd name="T53" fmla="*/ 167 h 186"/>
                <a:gd name="T54" fmla="*/ 14 w 14"/>
                <a:gd name="T55"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86">
                  <a:moveTo>
                    <a:pt x="0" y="0"/>
                  </a:moveTo>
                  <a:lnTo>
                    <a:pt x="0" y="0"/>
                  </a:lnTo>
                  <a:lnTo>
                    <a:pt x="0" y="2"/>
                  </a:lnTo>
                  <a:lnTo>
                    <a:pt x="2" y="5"/>
                  </a:lnTo>
                  <a:lnTo>
                    <a:pt x="2" y="8"/>
                  </a:lnTo>
                  <a:lnTo>
                    <a:pt x="2" y="10"/>
                  </a:lnTo>
                  <a:lnTo>
                    <a:pt x="2" y="13"/>
                  </a:lnTo>
                  <a:lnTo>
                    <a:pt x="4" y="16"/>
                  </a:lnTo>
                  <a:lnTo>
                    <a:pt x="4" y="18"/>
                  </a:lnTo>
                  <a:lnTo>
                    <a:pt x="4" y="21"/>
                  </a:lnTo>
                  <a:lnTo>
                    <a:pt x="6" y="26"/>
                  </a:lnTo>
                  <a:lnTo>
                    <a:pt x="6" y="29"/>
                  </a:lnTo>
                  <a:lnTo>
                    <a:pt x="6" y="34"/>
                  </a:lnTo>
                  <a:lnTo>
                    <a:pt x="6" y="37"/>
                  </a:lnTo>
                  <a:lnTo>
                    <a:pt x="8" y="42"/>
                  </a:lnTo>
                  <a:lnTo>
                    <a:pt x="8" y="48"/>
                  </a:lnTo>
                  <a:lnTo>
                    <a:pt x="8" y="56"/>
                  </a:lnTo>
                  <a:lnTo>
                    <a:pt x="8" y="61"/>
                  </a:lnTo>
                  <a:lnTo>
                    <a:pt x="10" y="69"/>
                  </a:lnTo>
                  <a:lnTo>
                    <a:pt x="10" y="74"/>
                  </a:lnTo>
                  <a:lnTo>
                    <a:pt x="10" y="85"/>
                  </a:lnTo>
                  <a:lnTo>
                    <a:pt x="12" y="93"/>
                  </a:lnTo>
                  <a:lnTo>
                    <a:pt x="12" y="104"/>
                  </a:lnTo>
                  <a:lnTo>
                    <a:pt x="12" y="117"/>
                  </a:lnTo>
                  <a:lnTo>
                    <a:pt x="12" y="130"/>
                  </a:lnTo>
                  <a:lnTo>
                    <a:pt x="14" y="146"/>
                  </a:lnTo>
                  <a:lnTo>
                    <a:pt x="14" y="167"/>
                  </a:lnTo>
                  <a:lnTo>
                    <a:pt x="14"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2" name="Freeform 228"/>
            <p:cNvSpPr>
              <a:spLocks/>
            </p:cNvSpPr>
            <p:nvPr/>
          </p:nvSpPr>
          <p:spPr bwMode="auto">
            <a:xfrm>
              <a:off x="4989141" y="3849697"/>
              <a:ext cx="29234" cy="212509"/>
            </a:xfrm>
            <a:custGeom>
              <a:avLst/>
              <a:gdLst>
                <a:gd name="T0" fmla="*/ 0 w 26"/>
                <a:gd name="T1" fmla="*/ 189 h 189"/>
                <a:gd name="T2" fmla="*/ 0 w 26"/>
                <a:gd name="T3" fmla="*/ 181 h 189"/>
                <a:gd name="T4" fmla="*/ 0 w 26"/>
                <a:gd name="T5" fmla="*/ 160 h 189"/>
                <a:gd name="T6" fmla="*/ 2 w 26"/>
                <a:gd name="T7" fmla="*/ 141 h 189"/>
                <a:gd name="T8" fmla="*/ 2 w 26"/>
                <a:gd name="T9" fmla="*/ 128 h 189"/>
                <a:gd name="T10" fmla="*/ 2 w 26"/>
                <a:gd name="T11" fmla="*/ 115 h 189"/>
                <a:gd name="T12" fmla="*/ 4 w 26"/>
                <a:gd name="T13" fmla="*/ 104 h 189"/>
                <a:gd name="T14" fmla="*/ 4 w 26"/>
                <a:gd name="T15" fmla="*/ 93 h 189"/>
                <a:gd name="T16" fmla="*/ 4 w 26"/>
                <a:gd name="T17" fmla="*/ 85 h 189"/>
                <a:gd name="T18" fmla="*/ 4 w 26"/>
                <a:gd name="T19" fmla="*/ 77 h 189"/>
                <a:gd name="T20" fmla="*/ 6 w 26"/>
                <a:gd name="T21" fmla="*/ 69 h 189"/>
                <a:gd name="T22" fmla="*/ 6 w 26"/>
                <a:gd name="T23" fmla="*/ 64 h 189"/>
                <a:gd name="T24" fmla="*/ 6 w 26"/>
                <a:gd name="T25" fmla="*/ 56 h 189"/>
                <a:gd name="T26" fmla="*/ 6 w 26"/>
                <a:gd name="T27" fmla="*/ 51 h 189"/>
                <a:gd name="T28" fmla="*/ 8 w 26"/>
                <a:gd name="T29" fmla="*/ 45 h 189"/>
                <a:gd name="T30" fmla="*/ 8 w 26"/>
                <a:gd name="T31" fmla="*/ 43 h 189"/>
                <a:gd name="T32" fmla="*/ 8 w 26"/>
                <a:gd name="T33" fmla="*/ 37 h 189"/>
                <a:gd name="T34" fmla="*/ 10 w 26"/>
                <a:gd name="T35" fmla="*/ 35 h 189"/>
                <a:gd name="T36" fmla="*/ 10 w 26"/>
                <a:gd name="T37" fmla="*/ 29 h 189"/>
                <a:gd name="T38" fmla="*/ 10 w 26"/>
                <a:gd name="T39" fmla="*/ 27 h 189"/>
                <a:gd name="T40" fmla="*/ 10 w 26"/>
                <a:gd name="T41" fmla="*/ 24 h 189"/>
                <a:gd name="T42" fmla="*/ 12 w 26"/>
                <a:gd name="T43" fmla="*/ 21 h 189"/>
                <a:gd name="T44" fmla="*/ 12 w 26"/>
                <a:gd name="T45" fmla="*/ 19 h 189"/>
                <a:gd name="T46" fmla="*/ 12 w 26"/>
                <a:gd name="T47" fmla="*/ 16 h 189"/>
                <a:gd name="T48" fmla="*/ 12 w 26"/>
                <a:gd name="T49" fmla="*/ 13 h 189"/>
                <a:gd name="T50" fmla="*/ 14 w 26"/>
                <a:gd name="T51" fmla="*/ 11 h 189"/>
                <a:gd name="T52" fmla="*/ 14 w 26"/>
                <a:gd name="T53" fmla="*/ 8 h 189"/>
                <a:gd name="T54" fmla="*/ 14 w 26"/>
                <a:gd name="T55" fmla="*/ 8 h 189"/>
                <a:gd name="T56" fmla="*/ 16 w 26"/>
                <a:gd name="T57" fmla="*/ 5 h 189"/>
                <a:gd name="T58" fmla="*/ 16 w 26"/>
                <a:gd name="T59" fmla="*/ 5 h 189"/>
                <a:gd name="T60" fmla="*/ 16 w 26"/>
                <a:gd name="T61" fmla="*/ 3 h 189"/>
                <a:gd name="T62" fmla="*/ 16 w 26"/>
                <a:gd name="T63" fmla="*/ 3 h 189"/>
                <a:gd name="T64" fmla="*/ 18 w 26"/>
                <a:gd name="T65" fmla="*/ 3 h 189"/>
                <a:gd name="T66" fmla="*/ 18 w 26"/>
                <a:gd name="T67" fmla="*/ 0 h 189"/>
                <a:gd name="T68" fmla="*/ 18 w 26"/>
                <a:gd name="T69" fmla="*/ 0 h 189"/>
                <a:gd name="T70" fmla="*/ 20 w 26"/>
                <a:gd name="T71" fmla="*/ 0 h 189"/>
                <a:gd name="T72" fmla="*/ 20 w 26"/>
                <a:gd name="T73" fmla="*/ 0 h 189"/>
                <a:gd name="T74" fmla="*/ 20 w 26"/>
                <a:gd name="T75" fmla="*/ 0 h 189"/>
                <a:gd name="T76" fmla="*/ 20 w 26"/>
                <a:gd name="T77" fmla="*/ 0 h 189"/>
                <a:gd name="T78" fmla="*/ 22 w 26"/>
                <a:gd name="T79" fmla="*/ 0 h 189"/>
                <a:gd name="T80" fmla="*/ 22 w 26"/>
                <a:gd name="T81" fmla="*/ 0 h 189"/>
                <a:gd name="T82" fmla="*/ 22 w 26"/>
                <a:gd name="T83" fmla="*/ 0 h 189"/>
                <a:gd name="T84" fmla="*/ 22 w 26"/>
                <a:gd name="T85" fmla="*/ 0 h 189"/>
                <a:gd name="T86" fmla="*/ 24 w 26"/>
                <a:gd name="T87" fmla="*/ 3 h 189"/>
                <a:gd name="T88" fmla="*/ 24 w 26"/>
                <a:gd name="T89" fmla="*/ 3 h 189"/>
                <a:gd name="T90" fmla="*/ 24 w 26"/>
                <a:gd name="T91" fmla="*/ 3 h 189"/>
                <a:gd name="T92" fmla="*/ 26 w 26"/>
                <a:gd name="T93" fmla="*/ 5 h 189"/>
                <a:gd name="T94" fmla="*/ 26 w 26"/>
                <a:gd name="T95" fmla="*/ 5 h 189"/>
                <a:gd name="T96" fmla="*/ 26 w 26"/>
                <a:gd name="T97" fmla="*/ 8 h 189"/>
                <a:gd name="T98" fmla="*/ 26 w 26"/>
                <a:gd name="T99" fmla="*/ 8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89">
                  <a:moveTo>
                    <a:pt x="0" y="189"/>
                  </a:moveTo>
                  <a:lnTo>
                    <a:pt x="0" y="181"/>
                  </a:lnTo>
                  <a:lnTo>
                    <a:pt x="0" y="160"/>
                  </a:lnTo>
                  <a:lnTo>
                    <a:pt x="2" y="141"/>
                  </a:lnTo>
                  <a:lnTo>
                    <a:pt x="2" y="128"/>
                  </a:lnTo>
                  <a:lnTo>
                    <a:pt x="2" y="115"/>
                  </a:lnTo>
                  <a:lnTo>
                    <a:pt x="4" y="104"/>
                  </a:lnTo>
                  <a:lnTo>
                    <a:pt x="4" y="93"/>
                  </a:lnTo>
                  <a:lnTo>
                    <a:pt x="4" y="85"/>
                  </a:lnTo>
                  <a:lnTo>
                    <a:pt x="4" y="77"/>
                  </a:lnTo>
                  <a:lnTo>
                    <a:pt x="6" y="69"/>
                  </a:lnTo>
                  <a:lnTo>
                    <a:pt x="6" y="64"/>
                  </a:lnTo>
                  <a:lnTo>
                    <a:pt x="6" y="56"/>
                  </a:lnTo>
                  <a:lnTo>
                    <a:pt x="6" y="51"/>
                  </a:lnTo>
                  <a:lnTo>
                    <a:pt x="8" y="45"/>
                  </a:lnTo>
                  <a:lnTo>
                    <a:pt x="8" y="43"/>
                  </a:lnTo>
                  <a:lnTo>
                    <a:pt x="8" y="37"/>
                  </a:lnTo>
                  <a:lnTo>
                    <a:pt x="10" y="35"/>
                  </a:lnTo>
                  <a:lnTo>
                    <a:pt x="10" y="29"/>
                  </a:lnTo>
                  <a:lnTo>
                    <a:pt x="10" y="27"/>
                  </a:lnTo>
                  <a:lnTo>
                    <a:pt x="10" y="24"/>
                  </a:lnTo>
                  <a:lnTo>
                    <a:pt x="12" y="21"/>
                  </a:lnTo>
                  <a:lnTo>
                    <a:pt x="12" y="19"/>
                  </a:lnTo>
                  <a:lnTo>
                    <a:pt x="12" y="16"/>
                  </a:lnTo>
                  <a:lnTo>
                    <a:pt x="12" y="13"/>
                  </a:lnTo>
                  <a:lnTo>
                    <a:pt x="14" y="11"/>
                  </a:lnTo>
                  <a:lnTo>
                    <a:pt x="14" y="8"/>
                  </a:lnTo>
                  <a:lnTo>
                    <a:pt x="14" y="8"/>
                  </a:lnTo>
                  <a:lnTo>
                    <a:pt x="16" y="5"/>
                  </a:lnTo>
                  <a:lnTo>
                    <a:pt x="16" y="5"/>
                  </a:lnTo>
                  <a:lnTo>
                    <a:pt x="16" y="3"/>
                  </a:lnTo>
                  <a:lnTo>
                    <a:pt x="16" y="3"/>
                  </a:lnTo>
                  <a:lnTo>
                    <a:pt x="18" y="3"/>
                  </a:lnTo>
                  <a:lnTo>
                    <a:pt x="18" y="0"/>
                  </a:lnTo>
                  <a:lnTo>
                    <a:pt x="18" y="0"/>
                  </a:lnTo>
                  <a:lnTo>
                    <a:pt x="20" y="0"/>
                  </a:lnTo>
                  <a:lnTo>
                    <a:pt x="20" y="0"/>
                  </a:lnTo>
                  <a:lnTo>
                    <a:pt x="20" y="0"/>
                  </a:lnTo>
                  <a:lnTo>
                    <a:pt x="20" y="0"/>
                  </a:lnTo>
                  <a:lnTo>
                    <a:pt x="22" y="0"/>
                  </a:lnTo>
                  <a:lnTo>
                    <a:pt x="22" y="0"/>
                  </a:lnTo>
                  <a:lnTo>
                    <a:pt x="22" y="0"/>
                  </a:lnTo>
                  <a:lnTo>
                    <a:pt x="22" y="0"/>
                  </a:lnTo>
                  <a:lnTo>
                    <a:pt x="24" y="3"/>
                  </a:lnTo>
                  <a:lnTo>
                    <a:pt x="24" y="3"/>
                  </a:lnTo>
                  <a:lnTo>
                    <a:pt x="24" y="3"/>
                  </a:lnTo>
                  <a:lnTo>
                    <a:pt x="26" y="5"/>
                  </a:lnTo>
                  <a:lnTo>
                    <a:pt x="26" y="5"/>
                  </a:lnTo>
                  <a:lnTo>
                    <a:pt x="26" y="8"/>
                  </a:lnTo>
                  <a:lnTo>
                    <a:pt x="26" y="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3" name="Freeform 229"/>
            <p:cNvSpPr>
              <a:spLocks/>
            </p:cNvSpPr>
            <p:nvPr/>
          </p:nvSpPr>
          <p:spPr bwMode="auto">
            <a:xfrm>
              <a:off x="5018375" y="3858692"/>
              <a:ext cx="17990" cy="203514"/>
            </a:xfrm>
            <a:custGeom>
              <a:avLst/>
              <a:gdLst>
                <a:gd name="T0" fmla="*/ 0 w 16"/>
                <a:gd name="T1" fmla="*/ 0 h 181"/>
                <a:gd name="T2" fmla="*/ 2 w 16"/>
                <a:gd name="T3" fmla="*/ 3 h 181"/>
                <a:gd name="T4" fmla="*/ 2 w 16"/>
                <a:gd name="T5" fmla="*/ 5 h 181"/>
                <a:gd name="T6" fmla="*/ 2 w 16"/>
                <a:gd name="T7" fmla="*/ 8 h 181"/>
                <a:gd name="T8" fmla="*/ 2 w 16"/>
                <a:gd name="T9" fmla="*/ 8 h 181"/>
                <a:gd name="T10" fmla="*/ 4 w 16"/>
                <a:gd name="T11" fmla="*/ 11 h 181"/>
                <a:gd name="T12" fmla="*/ 4 w 16"/>
                <a:gd name="T13" fmla="*/ 16 h 181"/>
                <a:gd name="T14" fmla="*/ 4 w 16"/>
                <a:gd name="T15" fmla="*/ 19 h 181"/>
                <a:gd name="T16" fmla="*/ 6 w 16"/>
                <a:gd name="T17" fmla="*/ 21 h 181"/>
                <a:gd name="T18" fmla="*/ 6 w 16"/>
                <a:gd name="T19" fmla="*/ 24 h 181"/>
                <a:gd name="T20" fmla="*/ 6 w 16"/>
                <a:gd name="T21" fmla="*/ 29 h 181"/>
                <a:gd name="T22" fmla="*/ 6 w 16"/>
                <a:gd name="T23" fmla="*/ 32 h 181"/>
                <a:gd name="T24" fmla="*/ 8 w 16"/>
                <a:gd name="T25" fmla="*/ 37 h 181"/>
                <a:gd name="T26" fmla="*/ 8 w 16"/>
                <a:gd name="T27" fmla="*/ 43 h 181"/>
                <a:gd name="T28" fmla="*/ 8 w 16"/>
                <a:gd name="T29" fmla="*/ 45 h 181"/>
                <a:gd name="T30" fmla="*/ 8 w 16"/>
                <a:gd name="T31" fmla="*/ 53 h 181"/>
                <a:gd name="T32" fmla="*/ 10 w 16"/>
                <a:gd name="T33" fmla="*/ 59 h 181"/>
                <a:gd name="T34" fmla="*/ 10 w 16"/>
                <a:gd name="T35" fmla="*/ 64 h 181"/>
                <a:gd name="T36" fmla="*/ 10 w 16"/>
                <a:gd name="T37" fmla="*/ 72 h 181"/>
                <a:gd name="T38" fmla="*/ 12 w 16"/>
                <a:gd name="T39" fmla="*/ 80 h 181"/>
                <a:gd name="T40" fmla="*/ 12 w 16"/>
                <a:gd name="T41" fmla="*/ 88 h 181"/>
                <a:gd name="T42" fmla="*/ 12 w 16"/>
                <a:gd name="T43" fmla="*/ 99 h 181"/>
                <a:gd name="T44" fmla="*/ 12 w 16"/>
                <a:gd name="T45" fmla="*/ 109 h 181"/>
                <a:gd name="T46" fmla="*/ 14 w 16"/>
                <a:gd name="T47" fmla="*/ 123 h 181"/>
                <a:gd name="T48" fmla="*/ 14 w 16"/>
                <a:gd name="T49" fmla="*/ 139 h 181"/>
                <a:gd name="T50" fmla="*/ 14 w 16"/>
                <a:gd name="T51" fmla="*/ 154 h 181"/>
                <a:gd name="T52" fmla="*/ 16 w 16"/>
                <a:gd name="T53" fmla="*/ 178 h 181"/>
                <a:gd name="T54" fmla="*/ 16 w 16"/>
                <a:gd name="T55"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81">
                  <a:moveTo>
                    <a:pt x="0" y="0"/>
                  </a:moveTo>
                  <a:lnTo>
                    <a:pt x="2" y="3"/>
                  </a:lnTo>
                  <a:lnTo>
                    <a:pt x="2" y="5"/>
                  </a:lnTo>
                  <a:lnTo>
                    <a:pt x="2" y="8"/>
                  </a:lnTo>
                  <a:lnTo>
                    <a:pt x="2" y="8"/>
                  </a:lnTo>
                  <a:lnTo>
                    <a:pt x="4" y="11"/>
                  </a:lnTo>
                  <a:lnTo>
                    <a:pt x="4" y="16"/>
                  </a:lnTo>
                  <a:lnTo>
                    <a:pt x="4" y="19"/>
                  </a:lnTo>
                  <a:lnTo>
                    <a:pt x="6" y="21"/>
                  </a:lnTo>
                  <a:lnTo>
                    <a:pt x="6" y="24"/>
                  </a:lnTo>
                  <a:lnTo>
                    <a:pt x="6" y="29"/>
                  </a:lnTo>
                  <a:lnTo>
                    <a:pt x="6" y="32"/>
                  </a:lnTo>
                  <a:lnTo>
                    <a:pt x="8" y="37"/>
                  </a:lnTo>
                  <a:lnTo>
                    <a:pt x="8" y="43"/>
                  </a:lnTo>
                  <a:lnTo>
                    <a:pt x="8" y="45"/>
                  </a:lnTo>
                  <a:lnTo>
                    <a:pt x="8" y="53"/>
                  </a:lnTo>
                  <a:lnTo>
                    <a:pt x="10" y="59"/>
                  </a:lnTo>
                  <a:lnTo>
                    <a:pt x="10" y="64"/>
                  </a:lnTo>
                  <a:lnTo>
                    <a:pt x="10" y="72"/>
                  </a:lnTo>
                  <a:lnTo>
                    <a:pt x="12" y="80"/>
                  </a:lnTo>
                  <a:lnTo>
                    <a:pt x="12" y="88"/>
                  </a:lnTo>
                  <a:lnTo>
                    <a:pt x="12" y="99"/>
                  </a:lnTo>
                  <a:lnTo>
                    <a:pt x="12" y="109"/>
                  </a:lnTo>
                  <a:lnTo>
                    <a:pt x="14" y="123"/>
                  </a:lnTo>
                  <a:lnTo>
                    <a:pt x="14" y="139"/>
                  </a:lnTo>
                  <a:lnTo>
                    <a:pt x="14" y="154"/>
                  </a:lnTo>
                  <a:lnTo>
                    <a:pt x="16" y="178"/>
                  </a:lnTo>
                  <a:lnTo>
                    <a:pt x="16" y="18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4" name="Freeform 230"/>
            <p:cNvSpPr>
              <a:spLocks/>
            </p:cNvSpPr>
            <p:nvPr/>
          </p:nvSpPr>
          <p:spPr bwMode="auto">
            <a:xfrm>
              <a:off x="5040863" y="3855319"/>
              <a:ext cx="29234" cy="206887"/>
            </a:xfrm>
            <a:custGeom>
              <a:avLst/>
              <a:gdLst>
                <a:gd name="T0" fmla="*/ 0 w 26"/>
                <a:gd name="T1" fmla="*/ 184 h 184"/>
                <a:gd name="T2" fmla="*/ 0 w 26"/>
                <a:gd name="T3" fmla="*/ 171 h 184"/>
                <a:gd name="T4" fmla="*/ 0 w 26"/>
                <a:gd name="T5" fmla="*/ 152 h 184"/>
                <a:gd name="T6" fmla="*/ 0 w 26"/>
                <a:gd name="T7" fmla="*/ 136 h 184"/>
                <a:gd name="T8" fmla="*/ 2 w 26"/>
                <a:gd name="T9" fmla="*/ 123 h 184"/>
                <a:gd name="T10" fmla="*/ 2 w 26"/>
                <a:gd name="T11" fmla="*/ 110 h 184"/>
                <a:gd name="T12" fmla="*/ 2 w 26"/>
                <a:gd name="T13" fmla="*/ 99 h 184"/>
                <a:gd name="T14" fmla="*/ 2 w 26"/>
                <a:gd name="T15" fmla="*/ 91 h 184"/>
                <a:gd name="T16" fmla="*/ 4 w 26"/>
                <a:gd name="T17" fmla="*/ 80 h 184"/>
                <a:gd name="T18" fmla="*/ 4 w 26"/>
                <a:gd name="T19" fmla="*/ 75 h 184"/>
                <a:gd name="T20" fmla="*/ 4 w 26"/>
                <a:gd name="T21" fmla="*/ 67 h 184"/>
                <a:gd name="T22" fmla="*/ 4 w 26"/>
                <a:gd name="T23" fmla="*/ 62 h 184"/>
                <a:gd name="T24" fmla="*/ 6 w 26"/>
                <a:gd name="T25" fmla="*/ 56 h 184"/>
                <a:gd name="T26" fmla="*/ 6 w 26"/>
                <a:gd name="T27" fmla="*/ 51 h 184"/>
                <a:gd name="T28" fmla="*/ 6 w 26"/>
                <a:gd name="T29" fmla="*/ 46 h 184"/>
                <a:gd name="T30" fmla="*/ 8 w 26"/>
                <a:gd name="T31" fmla="*/ 40 h 184"/>
                <a:gd name="T32" fmla="*/ 8 w 26"/>
                <a:gd name="T33" fmla="*/ 38 h 184"/>
                <a:gd name="T34" fmla="*/ 8 w 26"/>
                <a:gd name="T35" fmla="*/ 32 h 184"/>
                <a:gd name="T36" fmla="*/ 8 w 26"/>
                <a:gd name="T37" fmla="*/ 30 h 184"/>
                <a:gd name="T38" fmla="*/ 10 w 26"/>
                <a:gd name="T39" fmla="*/ 27 h 184"/>
                <a:gd name="T40" fmla="*/ 10 w 26"/>
                <a:gd name="T41" fmla="*/ 22 h 184"/>
                <a:gd name="T42" fmla="*/ 10 w 26"/>
                <a:gd name="T43" fmla="*/ 19 h 184"/>
                <a:gd name="T44" fmla="*/ 10 w 26"/>
                <a:gd name="T45" fmla="*/ 16 h 184"/>
                <a:gd name="T46" fmla="*/ 12 w 26"/>
                <a:gd name="T47" fmla="*/ 16 h 184"/>
                <a:gd name="T48" fmla="*/ 12 w 26"/>
                <a:gd name="T49" fmla="*/ 14 h 184"/>
                <a:gd name="T50" fmla="*/ 12 w 26"/>
                <a:gd name="T51" fmla="*/ 11 h 184"/>
                <a:gd name="T52" fmla="*/ 14 w 26"/>
                <a:gd name="T53" fmla="*/ 8 h 184"/>
                <a:gd name="T54" fmla="*/ 14 w 26"/>
                <a:gd name="T55" fmla="*/ 8 h 184"/>
                <a:gd name="T56" fmla="*/ 14 w 26"/>
                <a:gd name="T57" fmla="*/ 6 h 184"/>
                <a:gd name="T58" fmla="*/ 14 w 26"/>
                <a:gd name="T59" fmla="*/ 6 h 184"/>
                <a:gd name="T60" fmla="*/ 16 w 26"/>
                <a:gd name="T61" fmla="*/ 3 h 184"/>
                <a:gd name="T62" fmla="*/ 16 w 26"/>
                <a:gd name="T63" fmla="*/ 3 h 184"/>
                <a:gd name="T64" fmla="*/ 16 w 26"/>
                <a:gd name="T65" fmla="*/ 3 h 184"/>
                <a:gd name="T66" fmla="*/ 18 w 26"/>
                <a:gd name="T67" fmla="*/ 0 h 184"/>
                <a:gd name="T68" fmla="*/ 18 w 26"/>
                <a:gd name="T69" fmla="*/ 0 h 184"/>
                <a:gd name="T70" fmla="*/ 18 w 26"/>
                <a:gd name="T71" fmla="*/ 0 h 184"/>
                <a:gd name="T72" fmla="*/ 18 w 26"/>
                <a:gd name="T73" fmla="*/ 0 h 184"/>
                <a:gd name="T74" fmla="*/ 20 w 26"/>
                <a:gd name="T75" fmla="*/ 0 h 184"/>
                <a:gd name="T76" fmla="*/ 20 w 26"/>
                <a:gd name="T77" fmla="*/ 0 h 184"/>
                <a:gd name="T78" fmla="*/ 20 w 26"/>
                <a:gd name="T79" fmla="*/ 0 h 184"/>
                <a:gd name="T80" fmla="*/ 20 w 26"/>
                <a:gd name="T81" fmla="*/ 0 h 184"/>
                <a:gd name="T82" fmla="*/ 22 w 26"/>
                <a:gd name="T83" fmla="*/ 0 h 184"/>
                <a:gd name="T84" fmla="*/ 22 w 26"/>
                <a:gd name="T85" fmla="*/ 3 h 184"/>
                <a:gd name="T86" fmla="*/ 22 w 26"/>
                <a:gd name="T87" fmla="*/ 3 h 184"/>
                <a:gd name="T88" fmla="*/ 24 w 26"/>
                <a:gd name="T89" fmla="*/ 3 h 184"/>
                <a:gd name="T90" fmla="*/ 24 w 26"/>
                <a:gd name="T91" fmla="*/ 6 h 184"/>
                <a:gd name="T92" fmla="*/ 24 w 26"/>
                <a:gd name="T93" fmla="*/ 6 h 184"/>
                <a:gd name="T94" fmla="*/ 24 w 26"/>
                <a:gd name="T95" fmla="*/ 8 h 184"/>
                <a:gd name="T96" fmla="*/ 26 w 26"/>
                <a:gd name="T97" fmla="*/ 8 h 184"/>
                <a:gd name="T98" fmla="*/ 26 w 26"/>
                <a:gd name="T99" fmla="*/ 11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84">
                  <a:moveTo>
                    <a:pt x="0" y="184"/>
                  </a:moveTo>
                  <a:lnTo>
                    <a:pt x="0" y="171"/>
                  </a:lnTo>
                  <a:lnTo>
                    <a:pt x="0" y="152"/>
                  </a:lnTo>
                  <a:lnTo>
                    <a:pt x="0" y="136"/>
                  </a:lnTo>
                  <a:lnTo>
                    <a:pt x="2" y="123"/>
                  </a:lnTo>
                  <a:lnTo>
                    <a:pt x="2" y="110"/>
                  </a:lnTo>
                  <a:lnTo>
                    <a:pt x="2" y="99"/>
                  </a:lnTo>
                  <a:lnTo>
                    <a:pt x="2" y="91"/>
                  </a:lnTo>
                  <a:lnTo>
                    <a:pt x="4" y="80"/>
                  </a:lnTo>
                  <a:lnTo>
                    <a:pt x="4" y="75"/>
                  </a:lnTo>
                  <a:lnTo>
                    <a:pt x="4" y="67"/>
                  </a:lnTo>
                  <a:lnTo>
                    <a:pt x="4" y="62"/>
                  </a:lnTo>
                  <a:lnTo>
                    <a:pt x="6" y="56"/>
                  </a:lnTo>
                  <a:lnTo>
                    <a:pt x="6" y="51"/>
                  </a:lnTo>
                  <a:lnTo>
                    <a:pt x="6" y="46"/>
                  </a:lnTo>
                  <a:lnTo>
                    <a:pt x="8" y="40"/>
                  </a:lnTo>
                  <a:lnTo>
                    <a:pt x="8" y="38"/>
                  </a:lnTo>
                  <a:lnTo>
                    <a:pt x="8" y="32"/>
                  </a:lnTo>
                  <a:lnTo>
                    <a:pt x="8" y="30"/>
                  </a:lnTo>
                  <a:lnTo>
                    <a:pt x="10" y="27"/>
                  </a:lnTo>
                  <a:lnTo>
                    <a:pt x="10" y="22"/>
                  </a:lnTo>
                  <a:lnTo>
                    <a:pt x="10" y="19"/>
                  </a:lnTo>
                  <a:lnTo>
                    <a:pt x="10" y="16"/>
                  </a:lnTo>
                  <a:lnTo>
                    <a:pt x="12" y="16"/>
                  </a:lnTo>
                  <a:lnTo>
                    <a:pt x="12" y="14"/>
                  </a:lnTo>
                  <a:lnTo>
                    <a:pt x="12" y="11"/>
                  </a:lnTo>
                  <a:lnTo>
                    <a:pt x="14" y="8"/>
                  </a:lnTo>
                  <a:lnTo>
                    <a:pt x="14" y="8"/>
                  </a:lnTo>
                  <a:lnTo>
                    <a:pt x="14" y="6"/>
                  </a:lnTo>
                  <a:lnTo>
                    <a:pt x="14" y="6"/>
                  </a:lnTo>
                  <a:lnTo>
                    <a:pt x="16" y="3"/>
                  </a:lnTo>
                  <a:lnTo>
                    <a:pt x="16" y="3"/>
                  </a:lnTo>
                  <a:lnTo>
                    <a:pt x="16" y="3"/>
                  </a:lnTo>
                  <a:lnTo>
                    <a:pt x="18" y="0"/>
                  </a:lnTo>
                  <a:lnTo>
                    <a:pt x="18" y="0"/>
                  </a:lnTo>
                  <a:lnTo>
                    <a:pt x="18" y="0"/>
                  </a:lnTo>
                  <a:lnTo>
                    <a:pt x="18" y="0"/>
                  </a:lnTo>
                  <a:lnTo>
                    <a:pt x="20" y="0"/>
                  </a:lnTo>
                  <a:lnTo>
                    <a:pt x="20" y="0"/>
                  </a:lnTo>
                  <a:lnTo>
                    <a:pt x="20" y="0"/>
                  </a:lnTo>
                  <a:lnTo>
                    <a:pt x="20" y="0"/>
                  </a:lnTo>
                  <a:lnTo>
                    <a:pt x="22" y="0"/>
                  </a:lnTo>
                  <a:lnTo>
                    <a:pt x="22" y="3"/>
                  </a:lnTo>
                  <a:lnTo>
                    <a:pt x="22" y="3"/>
                  </a:lnTo>
                  <a:lnTo>
                    <a:pt x="24" y="3"/>
                  </a:lnTo>
                  <a:lnTo>
                    <a:pt x="24" y="6"/>
                  </a:lnTo>
                  <a:lnTo>
                    <a:pt x="24" y="6"/>
                  </a:lnTo>
                  <a:lnTo>
                    <a:pt x="24"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5" name="Freeform 231"/>
            <p:cNvSpPr>
              <a:spLocks/>
            </p:cNvSpPr>
            <p:nvPr/>
          </p:nvSpPr>
          <p:spPr bwMode="auto">
            <a:xfrm>
              <a:off x="5070097" y="3867688"/>
              <a:ext cx="15741" cy="194519"/>
            </a:xfrm>
            <a:custGeom>
              <a:avLst/>
              <a:gdLst>
                <a:gd name="T0" fmla="*/ 0 w 14"/>
                <a:gd name="T1" fmla="*/ 0 h 173"/>
                <a:gd name="T2" fmla="*/ 0 w 14"/>
                <a:gd name="T3" fmla="*/ 3 h 173"/>
                <a:gd name="T4" fmla="*/ 0 w 14"/>
                <a:gd name="T5" fmla="*/ 3 h 173"/>
                <a:gd name="T6" fmla="*/ 2 w 14"/>
                <a:gd name="T7" fmla="*/ 5 h 173"/>
                <a:gd name="T8" fmla="*/ 2 w 14"/>
                <a:gd name="T9" fmla="*/ 8 h 173"/>
                <a:gd name="T10" fmla="*/ 2 w 14"/>
                <a:gd name="T11" fmla="*/ 11 h 173"/>
                <a:gd name="T12" fmla="*/ 4 w 14"/>
                <a:gd name="T13" fmla="*/ 13 h 173"/>
                <a:gd name="T14" fmla="*/ 4 w 14"/>
                <a:gd name="T15" fmla="*/ 16 h 173"/>
                <a:gd name="T16" fmla="*/ 4 w 14"/>
                <a:gd name="T17" fmla="*/ 21 h 173"/>
                <a:gd name="T18" fmla="*/ 4 w 14"/>
                <a:gd name="T19" fmla="*/ 24 h 173"/>
                <a:gd name="T20" fmla="*/ 6 w 14"/>
                <a:gd name="T21" fmla="*/ 27 h 173"/>
                <a:gd name="T22" fmla="*/ 6 w 14"/>
                <a:gd name="T23" fmla="*/ 32 h 173"/>
                <a:gd name="T24" fmla="*/ 6 w 14"/>
                <a:gd name="T25" fmla="*/ 37 h 173"/>
                <a:gd name="T26" fmla="*/ 6 w 14"/>
                <a:gd name="T27" fmla="*/ 43 h 173"/>
                <a:gd name="T28" fmla="*/ 8 w 14"/>
                <a:gd name="T29" fmla="*/ 48 h 173"/>
                <a:gd name="T30" fmla="*/ 8 w 14"/>
                <a:gd name="T31" fmla="*/ 53 h 173"/>
                <a:gd name="T32" fmla="*/ 8 w 14"/>
                <a:gd name="T33" fmla="*/ 59 h 173"/>
                <a:gd name="T34" fmla="*/ 10 w 14"/>
                <a:gd name="T35" fmla="*/ 67 h 173"/>
                <a:gd name="T36" fmla="*/ 10 w 14"/>
                <a:gd name="T37" fmla="*/ 75 h 173"/>
                <a:gd name="T38" fmla="*/ 10 w 14"/>
                <a:gd name="T39" fmla="*/ 83 h 173"/>
                <a:gd name="T40" fmla="*/ 10 w 14"/>
                <a:gd name="T41" fmla="*/ 91 h 173"/>
                <a:gd name="T42" fmla="*/ 12 w 14"/>
                <a:gd name="T43" fmla="*/ 101 h 173"/>
                <a:gd name="T44" fmla="*/ 12 w 14"/>
                <a:gd name="T45" fmla="*/ 115 h 173"/>
                <a:gd name="T46" fmla="*/ 12 w 14"/>
                <a:gd name="T47" fmla="*/ 128 h 173"/>
                <a:gd name="T48" fmla="*/ 14 w 14"/>
                <a:gd name="T49" fmla="*/ 144 h 173"/>
                <a:gd name="T50" fmla="*/ 14 w 14"/>
                <a:gd name="T51" fmla="*/ 162 h 173"/>
                <a:gd name="T52" fmla="*/ 14 w 14"/>
                <a:gd name="T53"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4" h="173">
                  <a:moveTo>
                    <a:pt x="0" y="0"/>
                  </a:moveTo>
                  <a:lnTo>
                    <a:pt x="0" y="3"/>
                  </a:lnTo>
                  <a:lnTo>
                    <a:pt x="0" y="3"/>
                  </a:lnTo>
                  <a:lnTo>
                    <a:pt x="2" y="5"/>
                  </a:lnTo>
                  <a:lnTo>
                    <a:pt x="2" y="8"/>
                  </a:lnTo>
                  <a:lnTo>
                    <a:pt x="2" y="11"/>
                  </a:lnTo>
                  <a:lnTo>
                    <a:pt x="4" y="13"/>
                  </a:lnTo>
                  <a:lnTo>
                    <a:pt x="4" y="16"/>
                  </a:lnTo>
                  <a:lnTo>
                    <a:pt x="4" y="21"/>
                  </a:lnTo>
                  <a:lnTo>
                    <a:pt x="4" y="24"/>
                  </a:lnTo>
                  <a:lnTo>
                    <a:pt x="6" y="27"/>
                  </a:lnTo>
                  <a:lnTo>
                    <a:pt x="6" y="32"/>
                  </a:lnTo>
                  <a:lnTo>
                    <a:pt x="6" y="37"/>
                  </a:lnTo>
                  <a:lnTo>
                    <a:pt x="6" y="43"/>
                  </a:lnTo>
                  <a:lnTo>
                    <a:pt x="8" y="48"/>
                  </a:lnTo>
                  <a:lnTo>
                    <a:pt x="8" y="53"/>
                  </a:lnTo>
                  <a:lnTo>
                    <a:pt x="8" y="59"/>
                  </a:lnTo>
                  <a:lnTo>
                    <a:pt x="10" y="67"/>
                  </a:lnTo>
                  <a:lnTo>
                    <a:pt x="10" y="75"/>
                  </a:lnTo>
                  <a:lnTo>
                    <a:pt x="10" y="83"/>
                  </a:lnTo>
                  <a:lnTo>
                    <a:pt x="10" y="91"/>
                  </a:lnTo>
                  <a:lnTo>
                    <a:pt x="12" y="101"/>
                  </a:lnTo>
                  <a:lnTo>
                    <a:pt x="12" y="115"/>
                  </a:lnTo>
                  <a:lnTo>
                    <a:pt x="12" y="128"/>
                  </a:lnTo>
                  <a:lnTo>
                    <a:pt x="14" y="144"/>
                  </a:lnTo>
                  <a:lnTo>
                    <a:pt x="14" y="162"/>
                  </a:lnTo>
                  <a:lnTo>
                    <a:pt x="14" y="17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6" name="Freeform 232"/>
            <p:cNvSpPr>
              <a:spLocks/>
            </p:cNvSpPr>
            <p:nvPr/>
          </p:nvSpPr>
          <p:spPr bwMode="auto">
            <a:xfrm>
              <a:off x="5090336" y="3862066"/>
              <a:ext cx="29234" cy="200141"/>
            </a:xfrm>
            <a:custGeom>
              <a:avLst/>
              <a:gdLst>
                <a:gd name="T0" fmla="*/ 0 w 26"/>
                <a:gd name="T1" fmla="*/ 178 h 178"/>
                <a:gd name="T2" fmla="*/ 0 w 26"/>
                <a:gd name="T3" fmla="*/ 162 h 178"/>
                <a:gd name="T4" fmla="*/ 2 w 26"/>
                <a:gd name="T5" fmla="*/ 143 h 178"/>
                <a:gd name="T6" fmla="*/ 2 w 26"/>
                <a:gd name="T7" fmla="*/ 128 h 178"/>
                <a:gd name="T8" fmla="*/ 2 w 26"/>
                <a:gd name="T9" fmla="*/ 114 h 178"/>
                <a:gd name="T10" fmla="*/ 2 w 26"/>
                <a:gd name="T11" fmla="*/ 104 h 178"/>
                <a:gd name="T12" fmla="*/ 4 w 26"/>
                <a:gd name="T13" fmla="*/ 93 h 178"/>
                <a:gd name="T14" fmla="*/ 4 w 26"/>
                <a:gd name="T15" fmla="*/ 85 h 178"/>
                <a:gd name="T16" fmla="*/ 4 w 26"/>
                <a:gd name="T17" fmla="*/ 77 h 178"/>
                <a:gd name="T18" fmla="*/ 4 w 26"/>
                <a:gd name="T19" fmla="*/ 69 h 178"/>
                <a:gd name="T20" fmla="*/ 6 w 26"/>
                <a:gd name="T21" fmla="*/ 64 h 178"/>
                <a:gd name="T22" fmla="*/ 6 w 26"/>
                <a:gd name="T23" fmla="*/ 58 h 178"/>
                <a:gd name="T24" fmla="*/ 6 w 26"/>
                <a:gd name="T25" fmla="*/ 53 h 178"/>
                <a:gd name="T26" fmla="*/ 8 w 26"/>
                <a:gd name="T27" fmla="*/ 48 h 178"/>
                <a:gd name="T28" fmla="*/ 8 w 26"/>
                <a:gd name="T29" fmla="*/ 42 h 178"/>
                <a:gd name="T30" fmla="*/ 8 w 26"/>
                <a:gd name="T31" fmla="*/ 37 h 178"/>
                <a:gd name="T32" fmla="*/ 8 w 26"/>
                <a:gd name="T33" fmla="*/ 34 h 178"/>
                <a:gd name="T34" fmla="*/ 10 w 26"/>
                <a:gd name="T35" fmla="*/ 29 h 178"/>
                <a:gd name="T36" fmla="*/ 10 w 26"/>
                <a:gd name="T37" fmla="*/ 26 h 178"/>
                <a:gd name="T38" fmla="*/ 10 w 26"/>
                <a:gd name="T39" fmla="*/ 24 h 178"/>
                <a:gd name="T40" fmla="*/ 10 w 26"/>
                <a:gd name="T41" fmla="*/ 21 h 178"/>
                <a:gd name="T42" fmla="*/ 12 w 26"/>
                <a:gd name="T43" fmla="*/ 18 h 178"/>
                <a:gd name="T44" fmla="*/ 12 w 26"/>
                <a:gd name="T45" fmla="*/ 16 h 178"/>
                <a:gd name="T46" fmla="*/ 12 w 26"/>
                <a:gd name="T47" fmla="*/ 13 h 178"/>
                <a:gd name="T48" fmla="*/ 14 w 26"/>
                <a:gd name="T49" fmla="*/ 10 h 178"/>
                <a:gd name="T50" fmla="*/ 14 w 26"/>
                <a:gd name="T51" fmla="*/ 10 h 178"/>
                <a:gd name="T52" fmla="*/ 14 w 26"/>
                <a:gd name="T53" fmla="*/ 8 h 178"/>
                <a:gd name="T54" fmla="*/ 14 w 26"/>
                <a:gd name="T55" fmla="*/ 5 h 178"/>
                <a:gd name="T56" fmla="*/ 16 w 26"/>
                <a:gd name="T57" fmla="*/ 5 h 178"/>
                <a:gd name="T58" fmla="*/ 16 w 26"/>
                <a:gd name="T59" fmla="*/ 5 h 178"/>
                <a:gd name="T60" fmla="*/ 16 w 26"/>
                <a:gd name="T61" fmla="*/ 2 h 178"/>
                <a:gd name="T62" fmla="*/ 18 w 26"/>
                <a:gd name="T63" fmla="*/ 2 h 178"/>
                <a:gd name="T64" fmla="*/ 18 w 26"/>
                <a:gd name="T65" fmla="*/ 0 h 178"/>
                <a:gd name="T66" fmla="*/ 18 w 26"/>
                <a:gd name="T67" fmla="*/ 0 h 178"/>
                <a:gd name="T68" fmla="*/ 18 w 26"/>
                <a:gd name="T69" fmla="*/ 0 h 178"/>
                <a:gd name="T70" fmla="*/ 20 w 26"/>
                <a:gd name="T71" fmla="*/ 0 h 178"/>
                <a:gd name="T72" fmla="*/ 20 w 26"/>
                <a:gd name="T73" fmla="*/ 0 h 178"/>
                <a:gd name="T74" fmla="*/ 20 w 26"/>
                <a:gd name="T75" fmla="*/ 0 h 178"/>
                <a:gd name="T76" fmla="*/ 20 w 26"/>
                <a:gd name="T77" fmla="*/ 0 h 178"/>
                <a:gd name="T78" fmla="*/ 22 w 26"/>
                <a:gd name="T79" fmla="*/ 0 h 178"/>
                <a:gd name="T80" fmla="*/ 22 w 26"/>
                <a:gd name="T81" fmla="*/ 0 h 178"/>
                <a:gd name="T82" fmla="*/ 22 w 26"/>
                <a:gd name="T83" fmla="*/ 0 h 178"/>
                <a:gd name="T84" fmla="*/ 24 w 26"/>
                <a:gd name="T85" fmla="*/ 2 h 178"/>
                <a:gd name="T86" fmla="*/ 24 w 26"/>
                <a:gd name="T87" fmla="*/ 2 h 178"/>
                <a:gd name="T88" fmla="*/ 24 w 26"/>
                <a:gd name="T89" fmla="*/ 2 h 178"/>
                <a:gd name="T90" fmla="*/ 24 w 26"/>
                <a:gd name="T91" fmla="*/ 5 h 178"/>
                <a:gd name="T92" fmla="*/ 26 w 26"/>
                <a:gd name="T93" fmla="*/ 5 h 178"/>
                <a:gd name="T94" fmla="*/ 26 w 26"/>
                <a:gd name="T95" fmla="*/ 8 h 178"/>
                <a:gd name="T96" fmla="*/ 26 w 26"/>
                <a:gd name="T97" fmla="*/ 8 h 178"/>
                <a:gd name="T98" fmla="*/ 26 w 26"/>
                <a:gd name="T99" fmla="*/ 1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78">
                  <a:moveTo>
                    <a:pt x="0" y="178"/>
                  </a:moveTo>
                  <a:lnTo>
                    <a:pt x="0" y="162"/>
                  </a:lnTo>
                  <a:lnTo>
                    <a:pt x="2" y="143"/>
                  </a:lnTo>
                  <a:lnTo>
                    <a:pt x="2" y="128"/>
                  </a:lnTo>
                  <a:lnTo>
                    <a:pt x="2" y="114"/>
                  </a:lnTo>
                  <a:lnTo>
                    <a:pt x="2" y="104"/>
                  </a:lnTo>
                  <a:lnTo>
                    <a:pt x="4" y="93"/>
                  </a:lnTo>
                  <a:lnTo>
                    <a:pt x="4" y="85"/>
                  </a:lnTo>
                  <a:lnTo>
                    <a:pt x="4" y="77"/>
                  </a:lnTo>
                  <a:lnTo>
                    <a:pt x="4" y="69"/>
                  </a:lnTo>
                  <a:lnTo>
                    <a:pt x="6" y="64"/>
                  </a:lnTo>
                  <a:lnTo>
                    <a:pt x="6" y="58"/>
                  </a:lnTo>
                  <a:lnTo>
                    <a:pt x="6" y="53"/>
                  </a:lnTo>
                  <a:lnTo>
                    <a:pt x="8" y="48"/>
                  </a:lnTo>
                  <a:lnTo>
                    <a:pt x="8" y="42"/>
                  </a:lnTo>
                  <a:lnTo>
                    <a:pt x="8" y="37"/>
                  </a:lnTo>
                  <a:lnTo>
                    <a:pt x="8" y="34"/>
                  </a:lnTo>
                  <a:lnTo>
                    <a:pt x="10" y="29"/>
                  </a:lnTo>
                  <a:lnTo>
                    <a:pt x="10" y="26"/>
                  </a:lnTo>
                  <a:lnTo>
                    <a:pt x="10" y="24"/>
                  </a:lnTo>
                  <a:lnTo>
                    <a:pt x="10" y="21"/>
                  </a:lnTo>
                  <a:lnTo>
                    <a:pt x="12" y="18"/>
                  </a:lnTo>
                  <a:lnTo>
                    <a:pt x="12" y="16"/>
                  </a:lnTo>
                  <a:lnTo>
                    <a:pt x="12" y="13"/>
                  </a:lnTo>
                  <a:lnTo>
                    <a:pt x="14" y="10"/>
                  </a:lnTo>
                  <a:lnTo>
                    <a:pt x="14" y="10"/>
                  </a:lnTo>
                  <a:lnTo>
                    <a:pt x="14" y="8"/>
                  </a:lnTo>
                  <a:lnTo>
                    <a:pt x="14" y="5"/>
                  </a:lnTo>
                  <a:lnTo>
                    <a:pt x="16" y="5"/>
                  </a:lnTo>
                  <a:lnTo>
                    <a:pt x="16" y="5"/>
                  </a:lnTo>
                  <a:lnTo>
                    <a:pt x="16" y="2"/>
                  </a:lnTo>
                  <a:lnTo>
                    <a:pt x="18" y="2"/>
                  </a:lnTo>
                  <a:lnTo>
                    <a:pt x="18" y="0"/>
                  </a:lnTo>
                  <a:lnTo>
                    <a:pt x="18" y="0"/>
                  </a:lnTo>
                  <a:lnTo>
                    <a:pt x="18" y="0"/>
                  </a:lnTo>
                  <a:lnTo>
                    <a:pt x="20" y="0"/>
                  </a:lnTo>
                  <a:lnTo>
                    <a:pt x="20" y="0"/>
                  </a:lnTo>
                  <a:lnTo>
                    <a:pt x="20" y="0"/>
                  </a:lnTo>
                  <a:lnTo>
                    <a:pt x="20" y="0"/>
                  </a:lnTo>
                  <a:lnTo>
                    <a:pt x="22" y="0"/>
                  </a:lnTo>
                  <a:lnTo>
                    <a:pt x="22" y="0"/>
                  </a:lnTo>
                  <a:lnTo>
                    <a:pt x="22" y="0"/>
                  </a:lnTo>
                  <a:lnTo>
                    <a:pt x="24" y="2"/>
                  </a:lnTo>
                  <a:lnTo>
                    <a:pt x="24" y="2"/>
                  </a:lnTo>
                  <a:lnTo>
                    <a:pt x="24" y="2"/>
                  </a:lnTo>
                  <a:lnTo>
                    <a:pt x="24" y="5"/>
                  </a:lnTo>
                  <a:lnTo>
                    <a:pt x="26" y="5"/>
                  </a:lnTo>
                  <a:lnTo>
                    <a:pt x="26" y="8"/>
                  </a:lnTo>
                  <a:lnTo>
                    <a:pt x="26" y="8"/>
                  </a:lnTo>
                  <a:lnTo>
                    <a:pt x="26" y="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7" name="Freeform 233"/>
            <p:cNvSpPr>
              <a:spLocks/>
            </p:cNvSpPr>
            <p:nvPr/>
          </p:nvSpPr>
          <p:spPr bwMode="auto">
            <a:xfrm>
              <a:off x="5119570" y="3873309"/>
              <a:ext cx="15741" cy="188897"/>
            </a:xfrm>
            <a:custGeom>
              <a:avLst/>
              <a:gdLst>
                <a:gd name="T0" fmla="*/ 0 w 14"/>
                <a:gd name="T1" fmla="*/ 0 h 168"/>
                <a:gd name="T2" fmla="*/ 2 w 14"/>
                <a:gd name="T3" fmla="*/ 3 h 168"/>
                <a:gd name="T4" fmla="*/ 2 w 14"/>
                <a:gd name="T5" fmla="*/ 6 h 168"/>
                <a:gd name="T6" fmla="*/ 2 w 14"/>
                <a:gd name="T7" fmla="*/ 8 h 168"/>
                <a:gd name="T8" fmla="*/ 4 w 14"/>
                <a:gd name="T9" fmla="*/ 8 h 168"/>
                <a:gd name="T10" fmla="*/ 4 w 14"/>
                <a:gd name="T11" fmla="*/ 14 h 168"/>
                <a:gd name="T12" fmla="*/ 4 w 14"/>
                <a:gd name="T13" fmla="*/ 16 h 168"/>
                <a:gd name="T14" fmla="*/ 4 w 14"/>
                <a:gd name="T15" fmla="*/ 19 h 168"/>
                <a:gd name="T16" fmla="*/ 6 w 14"/>
                <a:gd name="T17" fmla="*/ 22 h 168"/>
                <a:gd name="T18" fmla="*/ 6 w 14"/>
                <a:gd name="T19" fmla="*/ 27 h 168"/>
                <a:gd name="T20" fmla="*/ 6 w 14"/>
                <a:gd name="T21" fmla="*/ 30 h 168"/>
                <a:gd name="T22" fmla="*/ 6 w 14"/>
                <a:gd name="T23" fmla="*/ 35 h 168"/>
                <a:gd name="T24" fmla="*/ 8 w 14"/>
                <a:gd name="T25" fmla="*/ 38 h 168"/>
                <a:gd name="T26" fmla="*/ 8 w 14"/>
                <a:gd name="T27" fmla="*/ 43 h 168"/>
                <a:gd name="T28" fmla="*/ 8 w 14"/>
                <a:gd name="T29" fmla="*/ 48 h 168"/>
                <a:gd name="T30" fmla="*/ 10 w 14"/>
                <a:gd name="T31" fmla="*/ 56 h 168"/>
                <a:gd name="T32" fmla="*/ 10 w 14"/>
                <a:gd name="T33" fmla="*/ 62 h 168"/>
                <a:gd name="T34" fmla="*/ 10 w 14"/>
                <a:gd name="T35" fmla="*/ 70 h 168"/>
                <a:gd name="T36" fmla="*/ 10 w 14"/>
                <a:gd name="T37" fmla="*/ 78 h 168"/>
                <a:gd name="T38" fmla="*/ 12 w 14"/>
                <a:gd name="T39" fmla="*/ 86 h 168"/>
                <a:gd name="T40" fmla="*/ 12 w 14"/>
                <a:gd name="T41" fmla="*/ 96 h 168"/>
                <a:gd name="T42" fmla="*/ 12 w 14"/>
                <a:gd name="T43" fmla="*/ 107 h 168"/>
                <a:gd name="T44" fmla="*/ 14 w 14"/>
                <a:gd name="T45" fmla="*/ 120 h 168"/>
                <a:gd name="T46" fmla="*/ 14 w 14"/>
                <a:gd name="T47" fmla="*/ 133 h 168"/>
                <a:gd name="T48" fmla="*/ 14 w 14"/>
                <a:gd name="T49" fmla="*/ 152 h 168"/>
                <a:gd name="T50" fmla="*/ 14 w 14"/>
                <a:gd name="T51"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68">
                  <a:moveTo>
                    <a:pt x="0" y="0"/>
                  </a:moveTo>
                  <a:lnTo>
                    <a:pt x="2" y="3"/>
                  </a:lnTo>
                  <a:lnTo>
                    <a:pt x="2" y="6"/>
                  </a:lnTo>
                  <a:lnTo>
                    <a:pt x="2" y="8"/>
                  </a:lnTo>
                  <a:lnTo>
                    <a:pt x="4" y="8"/>
                  </a:lnTo>
                  <a:lnTo>
                    <a:pt x="4" y="14"/>
                  </a:lnTo>
                  <a:lnTo>
                    <a:pt x="4" y="16"/>
                  </a:lnTo>
                  <a:lnTo>
                    <a:pt x="4" y="19"/>
                  </a:lnTo>
                  <a:lnTo>
                    <a:pt x="6" y="22"/>
                  </a:lnTo>
                  <a:lnTo>
                    <a:pt x="6" y="27"/>
                  </a:lnTo>
                  <a:lnTo>
                    <a:pt x="6" y="30"/>
                  </a:lnTo>
                  <a:lnTo>
                    <a:pt x="6" y="35"/>
                  </a:lnTo>
                  <a:lnTo>
                    <a:pt x="8" y="38"/>
                  </a:lnTo>
                  <a:lnTo>
                    <a:pt x="8" y="43"/>
                  </a:lnTo>
                  <a:lnTo>
                    <a:pt x="8" y="48"/>
                  </a:lnTo>
                  <a:lnTo>
                    <a:pt x="10" y="56"/>
                  </a:lnTo>
                  <a:lnTo>
                    <a:pt x="10" y="62"/>
                  </a:lnTo>
                  <a:lnTo>
                    <a:pt x="10" y="70"/>
                  </a:lnTo>
                  <a:lnTo>
                    <a:pt x="10" y="78"/>
                  </a:lnTo>
                  <a:lnTo>
                    <a:pt x="12" y="86"/>
                  </a:lnTo>
                  <a:lnTo>
                    <a:pt x="12" y="96"/>
                  </a:lnTo>
                  <a:lnTo>
                    <a:pt x="12" y="107"/>
                  </a:lnTo>
                  <a:lnTo>
                    <a:pt x="14" y="120"/>
                  </a:lnTo>
                  <a:lnTo>
                    <a:pt x="14" y="133"/>
                  </a:lnTo>
                  <a:lnTo>
                    <a:pt x="14" y="152"/>
                  </a:lnTo>
                  <a:lnTo>
                    <a:pt x="14" y="16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8" name="Freeform 234"/>
            <p:cNvSpPr>
              <a:spLocks/>
            </p:cNvSpPr>
            <p:nvPr/>
          </p:nvSpPr>
          <p:spPr bwMode="auto">
            <a:xfrm>
              <a:off x="5142058" y="3867688"/>
              <a:ext cx="28110" cy="194519"/>
            </a:xfrm>
            <a:custGeom>
              <a:avLst/>
              <a:gdLst>
                <a:gd name="T0" fmla="*/ 0 w 25"/>
                <a:gd name="T1" fmla="*/ 173 h 173"/>
                <a:gd name="T2" fmla="*/ 0 w 25"/>
                <a:gd name="T3" fmla="*/ 152 h 173"/>
                <a:gd name="T4" fmla="*/ 0 w 25"/>
                <a:gd name="T5" fmla="*/ 136 h 173"/>
                <a:gd name="T6" fmla="*/ 0 w 25"/>
                <a:gd name="T7" fmla="*/ 123 h 173"/>
                <a:gd name="T8" fmla="*/ 2 w 25"/>
                <a:gd name="T9" fmla="*/ 109 h 173"/>
                <a:gd name="T10" fmla="*/ 2 w 25"/>
                <a:gd name="T11" fmla="*/ 99 h 173"/>
                <a:gd name="T12" fmla="*/ 2 w 25"/>
                <a:gd name="T13" fmla="*/ 91 h 173"/>
                <a:gd name="T14" fmla="*/ 2 w 25"/>
                <a:gd name="T15" fmla="*/ 83 h 173"/>
                <a:gd name="T16" fmla="*/ 4 w 25"/>
                <a:gd name="T17" fmla="*/ 75 h 173"/>
                <a:gd name="T18" fmla="*/ 4 w 25"/>
                <a:gd name="T19" fmla="*/ 67 h 173"/>
                <a:gd name="T20" fmla="*/ 4 w 25"/>
                <a:gd name="T21" fmla="*/ 61 h 173"/>
                <a:gd name="T22" fmla="*/ 5 w 25"/>
                <a:gd name="T23" fmla="*/ 56 h 173"/>
                <a:gd name="T24" fmla="*/ 5 w 25"/>
                <a:gd name="T25" fmla="*/ 51 h 173"/>
                <a:gd name="T26" fmla="*/ 5 w 25"/>
                <a:gd name="T27" fmla="*/ 45 h 173"/>
                <a:gd name="T28" fmla="*/ 5 w 25"/>
                <a:gd name="T29" fmla="*/ 40 h 173"/>
                <a:gd name="T30" fmla="*/ 7 w 25"/>
                <a:gd name="T31" fmla="*/ 37 h 173"/>
                <a:gd name="T32" fmla="*/ 7 w 25"/>
                <a:gd name="T33" fmla="*/ 32 h 173"/>
                <a:gd name="T34" fmla="*/ 7 w 25"/>
                <a:gd name="T35" fmla="*/ 29 h 173"/>
                <a:gd name="T36" fmla="*/ 7 w 25"/>
                <a:gd name="T37" fmla="*/ 27 h 173"/>
                <a:gd name="T38" fmla="*/ 9 w 25"/>
                <a:gd name="T39" fmla="*/ 21 h 173"/>
                <a:gd name="T40" fmla="*/ 9 w 25"/>
                <a:gd name="T41" fmla="*/ 19 h 173"/>
                <a:gd name="T42" fmla="*/ 9 w 25"/>
                <a:gd name="T43" fmla="*/ 16 h 173"/>
                <a:gd name="T44" fmla="*/ 11 w 25"/>
                <a:gd name="T45" fmla="*/ 16 h 173"/>
                <a:gd name="T46" fmla="*/ 11 w 25"/>
                <a:gd name="T47" fmla="*/ 13 h 173"/>
                <a:gd name="T48" fmla="*/ 11 w 25"/>
                <a:gd name="T49" fmla="*/ 11 h 173"/>
                <a:gd name="T50" fmla="*/ 11 w 25"/>
                <a:gd name="T51" fmla="*/ 8 h 173"/>
                <a:gd name="T52" fmla="*/ 13 w 25"/>
                <a:gd name="T53" fmla="*/ 8 h 173"/>
                <a:gd name="T54" fmla="*/ 13 w 25"/>
                <a:gd name="T55" fmla="*/ 5 h 173"/>
                <a:gd name="T56" fmla="*/ 13 w 25"/>
                <a:gd name="T57" fmla="*/ 5 h 173"/>
                <a:gd name="T58" fmla="*/ 15 w 25"/>
                <a:gd name="T59" fmla="*/ 3 h 173"/>
                <a:gd name="T60" fmla="*/ 15 w 25"/>
                <a:gd name="T61" fmla="*/ 3 h 173"/>
                <a:gd name="T62" fmla="*/ 15 w 25"/>
                <a:gd name="T63" fmla="*/ 3 h 173"/>
                <a:gd name="T64" fmla="*/ 15 w 25"/>
                <a:gd name="T65" fmla="*/ 0 h 173"/>
                <a:gd name="T66" fmla="*/ 17 w 25"/>
                <a:gd name="T67" fmla="*/ 0 h 173"/>
                <a:gd name="T68" fmla="*/ 17 w 25"/>
                <a:gd name="T69" fmla="*/ 0 h 173"/>
                <a:gd name="T70" fmla="*/ 17 w 25"/>
                <a:gd name="T71" fmla="*/ 0 h 173"/>
                <a:gd name="T72" fmla="*/ 17 w 25"/>
                <a:gd name="T73" fmla="*/ 0 h 173"/>
                <a:gd name="T74" fmla="*/ 19 w 25"/>
                <a:gd name="T75" fmla="*/ 0 h 173"/>
                <a:gd name="T76" fmla="*/ 19 w 25"/>
                <a:gd name="T77" fmla="*/ 0 h 173"/>
                <a:gd name="T78" fmla="*/ 19 w 25"/>
                <a:gd name="T79" fmla="*/ 0 h 173"/>
                <a:gd name="T80" fmla="*/ 21 w 25"/>
                <a:gd name="T81" fmla="*/ 0 h 173"/>
                <a:gd name="T82" fmla="*/ 21 w 25"/>
                <a:gd name="T83" fmla="*/ 0 h 173"/>
                <a:gd name="T84" fmla="*/ 21 w 25"/>
                <a:gd name="T85" fmla="*/ 3 h 173"/>
                <a:gd name="T86" fmla="*/ 21 w 25"/>
                <a:gd name="T87" fmla="*/ 3 h 173"/>
                <a:gd name="T88" fmla="*/ 23 w 25"/>
                <a:gd name="T89" fmla="*/ 3 h 173"/>
                <a:gd name="T90" fmla="*/ 23 w 25"/>
                <a:gd name="T91" fmla="*/ 5 h 173"/>
                <a:gd name="T92" fmla="*/ 23 w 25"/>
                <a:gd name="T93" fmla="*/ 5 h 173"/>
                <a:gd name="T94" fmla="*/ 23 w 25"/>
                <a:gd name="T95" fmla="*/ 8 h 173"/>
                <a:gd name="T96" fmla="*/ 25 w 25"/>
                <a:gd name="T97" fmla="*/ 11 h 173"/>
                <a:gd name="T98" fmla="*/ 25 w 25"/>
                <a:gd name="T99" fmla="*/ 1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173">
                  <a:moveTo>
                    <a:pt x="0" y="173"/>
                  </a:moveTo>
                  <a:lnTo>
                    <a:pt x="0" y="152"/>
                  </a:lnTo>
                  <a:lnTo>
                    <a:pt x="0" y="136"/>
                  </a:lnTo>
                  <a:lnTo>
                    <a:pt x="0" y="123"/>
                  </a:lnTo>
                  <a:lnTo>
                    <a:pt x="2" y="109"/>
                  </a:lnTo>
                  <a:lnTo>
                    <a:pt x="2" y="99"/>
                  </a:lnTo>
                  <a:lnTo>
                    <a:pt x="2" y="91"/>
                  </a:lnTo>
                  <a:lnTo>
                    <a:pt x="2" y="83"/>
                  </a:lnTo>
                  <a:lnTo>
                    <a:pt x="4" y="75"/>
                  </a:lnTo>
                  <a:lnTo>
                    <a:pt x="4" y="67"/>
                  </a:lnTo>
                  <a:lnTo>
                    <a:pt x="4" y="61"/>
                  </a:lnTo>
                  <a:lnTo>
                    <a:pt x="5" y="56"/>
                  </a:lnTo>
                  <a:lnTo>
                    <a:pt x="5" y="51"/>
                  </a:lnTo>
                  <a:lnTo>
                    <a:pt x="5" y="45"/>
                  </a:lnTo>
                  <a:lnTo>
                    <a:pt x="5" y="40"/>
                  </a:lnTo>
                  <a:lnTo>
                    <a:pt x="7" y="37"/>
                  </a:lnTo>
                  <a:lnTo>
                    <a:pt x="7" y="32"/>
                  </a:lnTo>
                  <a:lnTo>
                    <a:pt x="7" y="29"/>
                  </a:lnTo>
                  <a:lnTo>
                    <a:pt x="7" y="27"/>
                  </a:lnTo>
                  <a:lnTo>
                    <a:pt x="9" y="21"/>
                  </a:lnTo>
                  <a:lnTo>
                    <a:pt x="9" y="19"/>
                  </a:lnTo>
                  <a:lnTo>
                    <a:pt x="9" y="16"/>
                  </a:lnTo>
                  <a:lnTo>
                    <a:pt x="11" y="16"/>
                  </a:lnTo>
                  <a:lnTo>
                    <a:pt x="11" y="13"/>
                  </a:lnTo>
                  <a:lnTo>
                    <a:pt x="11" y="11"/>
                  </a:lnTo>
                  <a:lnTo>
                    <a:pt x="11" y="8"/>
                  </a:lnTo>
                  <a:lnTo>
                    <a:pt x="13" y="8"/>
                  </a:lnTo>
                  <a:lnTo>
                    <a:pt x="13" y="5"/>
                  </a:lnTo>
                  <a:lnTo>
                    <a:pt x="13" y="5"/>
                  </a:lnTo>
                  <a:lnTo>
                    <a:pt x="15" y="3"/>
                  </a:lnTo>
                  <a:lnTo>
                    <a:pt x="15" y="3"/>
                  </a:lnTo>
                  <a:lnTo>
                    <a:pt x="15" y="3"/>
                  </a:lnTo>
                  <a:lnTo>
                    <a:pt x="15" y="0"/>
                  </a:lnTo>
                  <a:lnTo>
                    <a:pt x="17" y="0"/>
                  </a:lnTo>
                  <a:lnTo>
                    <a:pt x="17" y="0"/>
                  </a:lnTo>
                  <a:lnTo>
                    <a:pt x="17" y="0"/>
                  </a:lnTo>
                  <a:lnTo>
                    <a:pt x="17" y="0"/>
                  </a:lnTo>
                  <a:lnTo>
                    <a:pt x="19" y="0"/>
                  </a:lnTo>
                  <a:lnTo>
                    <a:pt x="19" y="0"/>
                  </a:lnTo>
                  <a:lnTo>
                    <a:pt x="19" y="0"/>
                  </a:lnTo>
                  <a:lnTo>
                    <a:pt x="21" y="0"/>
                  </a:lnTo>
                  <a:lnTo>
                    <a:pt x="21" y="0"/>
                  </a:lnTo>
                  <a:lnTo>
                    <a:pt x="21" y="3"/>
                  </a:lnTo>
                  <a:lnTo>
                    <a:pt x="21" y="3"/>
                  </a:lnTo>
                  <a:lnTo>
                    <a:pt x="23" y="3"/>
                  </a:lnTo>
                  <a:lnTo>
                    <a:pt x="23" y="5"/>
                  </a:lnTo>
                  <a:lnTo>
                    <a:pt x="23" y="5"/>
                  </a:lnTo>
                  <a:lnTo>
                    <a:pt x="23" y="8"/>
                  </a:lnTo>
                  <a:lnTo>
                    <a:pt x="25" y="11"/>
                  </a:lnTo>
                  <a:lnTo>
                    <a:pt x="25"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9" name="Freeform 235"/>
            <p:cNvSpPr>
              <a:spLocks/>
            </p:cNvSpPr>
            <p:nvPr/>
          </p:nvSpPr>
          <p:spPr bwMode="auto">
            <a:xfrm>
              <a:off x="5170167" y="3880056"/>
              <a:ext cx="15741" cy="182151"/>
            </a:xfrm>
            <a:custGeom>
              <a:avLst/>
              <a:gdLst>
                <a:gd name="T0" fmla="*/ 0 w 14"/>
                <a:gd name="T1" fmla="*/ 0 h 162"/>
                <a:gd name="T2" fmla="*/ 0 w 14"/>
                <a:gd name="T3" fmla="*/ 2 h 162"/>
                <a:gd name="T4" fmla="*/ 2 w 14"/>
                <a:gd name="T5" fmla="*/ 5 h 162"/>
                <a:gd name="T6" fmla="*/ 2 w 14"/>
                <a:gd name="T7" fmla="*/ 8 h 162"/>
                <a:gd name="T8" fmla="*/ 2 w 14"/>
                <a:gd name="T9" fmla="*/ 10 h 162"/>
                <a:gd name="T10" fmla="*/ 2 w 14"/>
                <a:gd name="T11" fmla="*/ 13 h 162"/>
                <a:gd name="T12" fmla="*/ 4 w 14"/>
                <a:gd name="T13" fmla="*/ 16 h 162"/>
                <a:gd name="T14" fmla="*/ 4 w 14"/>
                <a:gd name="T15" fmla="*/ 18 h 162"/>
                <a:gd name="T16" fmla="*/ 4 w 14"/>
                <a:gd name="T17" fmla="*/ 24 h 162"/>
                <a:gd name="T18" fmla="*/ 4 w 14"/>
                <a:gd name="T19" fmla="*/ 26 h 162"/>
                <a:gd name="T20" fmla="*/ 6 w 14"/>
                <a:gd name="T21" fmla="*/ 32 h 162"/>
                <a:gd name="T22" fmla="*/ 6 w 14"/>
                <a:gd name="T23" fmla="*/ 34 h 162"/>
                <a:gd name="T24" fmla="*/ 6 w 14"/>
                <a:gd name="T25" fmla="*/ 40 h 162"/>
                <a:gd name="T26" fmla="*/ 8 w 14"/>
                <a:gd name="T27" fmla="*/ 45 h 162"/>
                <a:gd name="T28" fmla="*/ 8 w 14"/>
                <a:gd name="T29" fmla="*/ 50 h 162"/>
                <a:gd name="T30" fmla="*/ 8 w 14"/>
                <a:gd name="T31" fmla="*/ 58 h 162"/>
                <a:gd name="T32" fmla="*/ 8 w 14"/>
                <a:gd name="T33" fmla="*/ 64 h 162"/>
                <a:gd name="T34" fmla="*/ 10 w 14"/>
                <a:gd name="T35" fmla="*/ 72 h 162"/>
                <a:gd name="T36" fmla="*/ 10 w 14"/>
                <a:gd name="T37" fmla="*/ 80 h 162"/>
                <a:gd name="T38" fmla="*/ 10 w 14"/>
                <a:gd name="T39" fmla="*/ 90 h 162"/>
                <a:gd name="T40" fmla="*/ 12 w 14"/>
                <a:gd name="T41" fmla="*/ 101 h 162"/>
                <a:gd name="T42" fmla="*/ 12 w 14"/>
                <a:gd name="T43" fmla="*/ 112 h 162"/>
                <a:gd name="T44" fmla="*/ 12 w 14"/>
                <a:gd name="T45" fmla="*/ 125 h 162"/>
                <a:gd name="T46" fmla="*/ 12 w 14"/>
                <a:gd name="T47" fmla="*/ 141 h 162"/>
                <a:gd name="T48" fmla="*/ 14 w 14"/>
                <a:gd name="T49" fmla="*/ 159 h 162"/>
                <a:gd name="T50" fmla="*/ 14 w 14"/>
                <a:gd name="T51" fmla="*/ 16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62">
                  <a:moveTo>
                    <a:pt x="0" y="0"/>
                  </a:moveTo>
                  <a:lnTo>
                    <a:pt x="0" y="2"/>
                  </a:lnTo>
                  <a:lnTo>
                    <a:pt x="2" y="5"/>
                  </a:lnTo>
                  <a:lnTo>
                    <a:pt x="2" y="8"/>
                  </a:lnTo>
                  <a:lnTo>
                    <a:pt x="2" y="10"/>
                  </a:lnTo>
                  <a:lnTo>
                    <a:pt x="2" y="13"/>
                  </a:lnTo>
                  <a:lnTo>
                    <a:pt x="4" y="16"/>
                  </a:lnTo>
                  <a:lnTo>
                    <a:pt x="4" y="18"/>
                  </a:lnTo>
                  <a:lnTo>
                    <a:pt x="4" y="24"/>
                  </a:lnTo>
                  <a:lnTo>
                    <a:pt x="4" y="26"/>
                  </a:lnTo>
                  <a:lnTo>
                    <a:pt x="6" y="32"/>
                  </a:lnTo>
                  <a:lnTo>
                    <a:pt x="6" y="34"/>
                  </a:lnTo>
                  <a:lnTo>
                    <a:pt x="6" y="40"/>
                  </a:lnTo>
                  <a:lnTo>
                    <a:pt x="8" y="45"/>
                  </a:lnTo>
                  <a:lnTo>
                    <a:pt x="8" y="50"/>
                  </a:lnTo>
                  <a:lnTo>
                    <a:pt x="8" y="58"/>
                  </a:lnTo>
                  <a:lnTo>
                    <a:pt x="8" y="64"/>
                  </a:lnTo>
                  <a:lnTo>
                    <a:pt x="10" y="72"/>
                  </a:lnTo>
                  <a:lnTo>
                    <a:pt x="10" y="80"/>
                  </a:lnTo>
                  <a:lnTo>
                    <a:pt x="10" y="90"/>
                  </a:lnTo>
                  <a:lnTo>
                    <a:pt x="12" y="101"/>
                  </a:lnTo>
                  <a:lnTo>
                    <a:pt x="12" y="112"/>
                  </a:lnTo>
                  <a:lnTo>
                    <a:pt x="12" y="125"/>
                  </a:lnTo>
                  <a:lnTo>
                    <a:pt x="12" y="141"/>
                  </a:lnTo>
                  <a:lnTo>
                    <a:pt x="14" y="159"/>
                  </a:lnTo>
                  <a:lnTo>
                    <a:pt x="14" y="16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0" name="Freeform 236"/>
            <p:cNvSpPr>
              <a:spLocks/>
            </p:cNvSpPr>
            <p:nvPr/>
          </p:nvSpPr>
          <p:spPr bwMode="auto">
            <a:xfrm>
              <a:off x="5190406" y="3873309"/>
              <a:ext cx="29234" cy="188897"/>
            </a:xfrm>
            <a:custGeom>
              <a:avLst/>
              <a:gdLst>
                <a:gd name="T0" fmla="*/ 0 w 26"/>
                <a:gd name="T1" fmla="*/ 168 h 168"/>
                <a:gd name="T2" fmla="*/ 0 w 26"/>
                <a:gd name="T3" fmla="*/ 163 h 168"/>
                <a:gd name="T4" fmla="*/ 0 w 26"/>
                <a:gd name="T5" fmla="*/ 144 h 168"/>
                <a:gd name="T6" fmla="*/ 2 w 26"/>
                <a:gd name="T7" fmla="*/ 128 h 168"/>
                <a:gd name="T8" fmla="*/ 2 w 26"/>
                <a:gd name="T9" fmla="*/ 118 h 168"/>
                <a:gd name="T10" fmla="*/ 2 w 26"/>
                <a:gd name="T11" fmla="*/ 104 h 168"/>
                <a:gd name="T12" fmla="*/ 2 w 26"/>
                <a:gd name="T13" fmla="*/ 94 h 168"/>
                <a:gd name="T14" fmla="*/ 4 w 26"/>
                <a:gd name="T15" fmla="*/ 86 h 168"/>
                <a:gd name="T16" fmla="*/ 4 w 26"/>
                <a:gd name="T17" fmla="*/ 78 h 168"/>
                <a:gd name="T18" fmla="*/ 4 w 26"/>
                <a:gd name="T19" fmla="*/ 70 h 168"/>
                <a:gd name="T20" fmla="*/ 6 w 26"/>
                <a:gd name="T21" fmla="*/ 64 h 168"/>
                <a:gd name="T22" fmla="*/ 6 w 26"/>
                <a:gd name="T23" fmla="*/ 59 h 168"/>
                <a:gd name="T24" fmla="*/ 6 w 26"/>
                <a:gd name="T25" fmla="*/ 54 h 168"/>
                <a:gd name="T26" fmla="*/ 6 w 26"/>
                <a:gd name="T27" fmla="*/ 48 h 168"/>
                <a:gd name="T28" fmla="*/ 8 w 26"/>
                <a:gd name="T29" fmla="*/ 43 h 168"/>
                <a:gd name="T30" fmla="*/ 8 w 26"/>
                <a:gd name="T31" fmla="*/ 38 h 168"/>
                <a:gd name="T32" fmla="*/ 8 w 26"/>
                <a:gd name="T33" fmla="*/ 35 h 168"/>
                <a:gd name="T34" fmla="*/ 8 w 26"/>
                <a:gd name="T35" fmla="*/ 30 h 168"/>
                <a:gd name="T36" fmla="*/ 10 w 26"/>
                <a:gd name="T37" fmla="*/ 27 h 168"/>
                <a:gd name="T38" fmla="*/ 10 w 26"/>
                <a:gd name="T39" fmla="*/ 24 h 168"/>
                <a:gd name="T40" fmla="*/ 10 w 26"/>
                <a:gd name="T41" fmla="*/ 22 h 168"/>
                <a:gd name="T42" fmla="*/ 12 w 26"/>
                <a:gd name="T43" fmla="*/ 19 h 168"/>
                <a:gd name="T44" fmla="*/ 12 w 26"/>
                <a:gd name="T45" fmla="*/ 16 h 168"/>
                <a:gd name="T46" fmla="*/ 12 w 26"/>
                <a:gd name="T47" fmla="*/ 14 h 168"/>
                <a:gd name="T48" fmla="*/ 12 w 26"/>
                <a:gd name="T49" fmla="*/ 11 h 168"/>
                <a:gd name="T50" fmla="*/ 14 w 26"/>
                <a:gd name="T51" fmla="*/ 8 h 168"/>
                <a:gd name="T52" fmla="*/ 14 w 26"/>
                <a:gd name="T53" fmla="*/ 8 h 168"/>
                <a:gd name="T54" fmla="*/ 14 w 26"/>
                <a:gd name="T55" fmla="*/ 6 h 168"/>
                <a:gd name="T56" fmla="*/ 16 w 26"/>
                <a:gd name="T57" fmla="*/ 6 h 168"/>
                <a:gd name="T58" fmla="*/ 16 w 26"/>
                <a:gd name="T59" fmla="*/ 3 h 168"/>
                <a:gd name="T60" fmla="*/ 16 w 26"/>
                <a:gd name="T61" fmla="*/ 3 h 168"/>
                <a:gd name="T62" fmla="*/ 16 w 26"/>
                <a:gd name="T63" fmla="*/ 0 h 168"/>
                <a:gd name="T64" fmla="*/ 18 w 26"/>
                <a:gd name="T65" fmla="*/ 0 h 168"/>
                <a:gd name="T66" fmla="*/ 18 w 26"/>
                <a:gd name="T67" fmla="*/ 0 h 168"/>
                <a:gd name="T68" fmla="*/ 18 w 26"/>
                <a:gd name="T69" fmla="*/ 0 h 168"/>
                <a:gd name="T70" fmla="*/ 18 w 26"/>
                <a:gd name="T71" fmla="*/ 0 h 168"/>
                <a:gd name="T72" fmla="*/ 20 w 26"/>
                <a:gd name="T73" fmla="*/ 0 h 168"/>
                <a:gd name="T74" fmla="*/ 20 w 26"/>
                <a:gd name="T75" fmla="*/ 0 h 168"/>
                <a:gd name="T76" fmla="*/ 20 w 26"/>
                <a:gd name="T77" fmla="*/ 0 h 168"/>
                <a:gd name="T78" fmla="*/ 22 w 26"/>
                <a:gd name="T79" fmla="*/ 0 h 168"/>
                <a:gd name="T80" fmla="*/ 22 w 26"/>
                <a:gd name="T81" fmla="*/ 0 h 168"/>
                <a:gd name="T82" fmla="*/ 22 w 26"/>
                <a:gd name="T83" fmla="*/ 0 h 168"/>
                <a:gd name="T84" fmla="*/ 22 w 26"/>
                <a:gd name="T85" fmla="*/ 0 h 168"/>
                <a:gd name="T86" fmla="*/ 24 w 26"/>
                <a:gd name="T87" fmla="*/ 3 h 168"/>
                <a:gd name="T88" fmla="*/ 24 w 26"/>
                <a:gd name="T89" fmla="*/ 3 h 168"/>
                <a:gd name="T90" fmla="*/ 24 w 26"/>
                <a:gd name="T91" fmla="*/ 3 h 168"/>
                <a:gd name="T92" fmla="*/ 24 w 26"/>
                <a:gd name="T93" fmla="*/ 6 h 168"/>
                <a:gd name="T94" fmla="*/ 26 w 26"/>
                <a:gd name="T95" fmla="*/ 6 h 168"/>
                <a:gd name="T96" fmla="*/ 26 w 26"/>
                <a:gd name="T97" fmla="*/ 8 h 168"/>
                <a:gd name="T98" fmla="*/ 26 w 26"/>
                <a:gd name="T99" fmla="*/ 11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8">
                  <a:moveTo>
                    <a:pt x="0" y="168"/>
                  </a:moveTo>
                  <a:lnTo>
                    <a:pt x="0" y="163"/>
                  </a:lnTo>
                  <a:lnTo>
                    <a:pt x="0" y="144"/>
                  </a:lnTo>
                  <a:lnTo>
                    <a:pt x="2" y="128"/>
                  </a:lnTo>
                  <a:lnTo>
                    <a:pt x="2" y="118"/>
                  </a:lnTo>
                  <a:lnTo>
                    <a:pt x="2" y="104"/>
                  </a:lnTo>
                  <a:lnTo>
                    <a:pt x="2" y="94"/>
                  </a:lnTo>
                  <a:lnTo>
                    <a:pt x="4" y="86"/>
                  </a:lnTo>
                  <a:lnTo>
                    <a:pt x="4" y="78"/>
                  </a:lnTo>
                  <a:lnTo>
                    <a:pt x="4" y="70"/>
                  </a:lnTo>
                  <a:lnTo>
                    <a:pt x="6" y="64"/>
                  </a:lnTo>
                  <a:lnTo>
                    <a:pt x="6" y="59"/>
                  </a:lnTo>
                  <a:lnTo>
                    <a:pt x="6" y="54"/>
                  </a:lnTo>
                  <a:lnTo>
                    <a:pt x="6" y="48"/>
                  </a:lnTo>
                  <a:lnTo>
                    <a:pt x="8" y="43"/>
                  </a:lnTo>
                  <a:lnTo>
                    <a:pt x="8" y="38"/>
                  </a:lnTo>
                  <a:lnTo>
                    <a:pt x="8" y="35"/>
                  </a:lnTo>
                  <a:lnTo>
                    <a:pt x="8" y="30"/>
                  </a:lnTo>
                  <a:lnTo>
                    <a:pt x="10" y="27"/>
                  </a:lnTo>
                  <a:lnTo>
                    <a:pt x="10" y="24"/>
                  </a:lnTo>
                  <a:lnTo>
                    <a:pt x="10" y="22"/>
                  </a:lnTo>
                  <a:lnTo>
                    <a:pt x="12" y="19"/>
                  </a:lnTo>
                  <a:lnTo>
                    <a:pt x="12" y="16"/>
                  </a:lnTo>
                  <a:lnTo>
                    <a:pt x="12" y="14"/>
                  </a:lnTo>
                  <a:lnTo>
                    <a:pt x="12" y="11"/>
                  </a:lnTo>
                  <a:lnTo>
                    <a:pt x="14" y="8"/>
                  </a:lnTo>
                  <a:lnTo>
                    <a:pt x="14" y="8"/>
                  </a:lnTo>
                  <a:lnTo>
                    <a:pt x="14" y="6"/>
                  </a:lnTo>
                  <a:lnTo>
                    <a:pt x="16" y="6"/>
                  </a:lnTo>
                  <a:lnTo>
                    <a:pt x="16" y="3"/>
                  </a:lnTo>
                  <a:lnTo>
                    <a:pt x="16" y="3"/>
                  </a:lnTo>
                  <a:lnTo>
                    <a:pt x="16" y="0"/>
                  </a:lnTo>
                  <a:lnTo>
                    <a:pt x="18" y="0"/>
                  </a:lnTo>
                  <a:lnTo>
                    <a:pt x="18" y="0"/>
                  </a:lnTo>
                  <a:lnTo>
                    <a:pt x="18" y="0"/>
                  </a:lnTo>
                  <a:lnTo>
                    <a:pt x="18" y="0"/>
                  </a:lnTo>
                  <a:lnTo>
                    <a:pt x="20" y="0"/>
                  </a:lnTo>
                  <a:lnTo>
                    <a:pt x="20" y="0"/>
                  </a:lnTo>
                  <a:lnTo>
                    <a:pt x="20" y="0"/>
                  </a:lnTo>
                  <a:lnTo>
                    <a:pt x="22" y="0"/>
                  </a:lnTo>
                  <a:lnTo>
                    <a:pt x="22" y="0"/>
                  </a:lnTo>
                  <a:lnTo>
                    <a:pt x="22" y="0"/>
                  </a:lnTo>
                  <a:lnTo>
                    <a:pt x="22" y="0"/>
                  </a:lnTo>
                  <a:lnTo>
                    <a:pt x="24" y="3"/>
                  </a:lnTo>
                  <a:lnTo>
                    <a:pt x="24" y="3"/>
                  </a:lnTo>
                  <a:lnTo>
                    <a:pt x="24" y="3"/>
                  </a:lnTo>
                  <a:lnTo>
                    <a:pt x="24" y="6"/>
                  </a:lnTo>
                  <a:lnTo>
                    <a:pt x="26" y="6"/>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1" name="Freeform 237"/>
            <p:cNvSpPr>
              <a:spLocks/>
            </p:cNvSpPr>
            <p:nvPr/>
          </p:nvSpPr>
          <p:spPr bwMode="auto">
            <a:xfrm>
              <a:off x="5219640" y="3885678"/>
              <a:ext cx="15741" cy="176529"/>
            </a:xfrm>
            <a:custGeom>
              <a:avLst/>
              <a:gdLst>
                <a:gd name="T0" fmla="*/ 0 w 14"/>
                <a:gd name="T1" fmla="*/ 0 h 157"/>
                <a:gd name="T2" fmla="*/ 2 w 14"/>
                <a:gd name="T3" fmla="*/ 0 h 157"/>
                <a:gd name="T4" fmla="*/ 2 w 14"/>
                <a:gd name="T5" fmla="*/ 3 h 157"/>
                <a:gd name="T6" fmla="*/ 2 w 14"/>
                <a:gd name="T7" fmla="*/ 5 h 157"/>
                <a:gd name="T8" fmla="*/ 2 w 14"/>
                <a:gd name="T9" fmla="*/ 8 h 157"/>
                <a:gd name="T10" fmla="*/ 4 w 14"/>
                <a:gd name="T11" fmla="*/ 11 h 157"/>
                <a:gd name="T12" fmla="*/ 4 w 14"/>
                <a:gd name="T13" fmla="*/ 13 h 157"/>
                <a:gd name="T14" fmla="*/ 4 w 14"/>
                <a:gd name="T15" fmla="*/ 16 h 157"/>
                <a:gd name="T16" fmla="*/ 4 w 14"/>
                <a:gd name="T17" fmla="*/ 21 h 157"/>
                <a:gd name="T18" fmla="*/ 6 w 14"/>
                <a:gd name="T19" fmla="*/ 24 h 157"/>
                <a:gd name="T20" fmla="*/ 6 w 14"/>
                <a:gd name="T21" fmla="*/ 27 h 157"/>
                <a:gd name="T22" fmla="*/ 6 w 14"/>
                <a:gd name="T23" fmla="*/ 32 h 157"/>
                <a:gd name="T24" fmla="*/ 8 w 14"/>
                <a:gd name="T25" fmla="*/ 37 h 157"/>
                <a:gd name="T26" fmla="*/ 8 w 14"/>
                <a:gd name="T27" fmla="*/ 43 h 157"/>
                <a:gd name="T28" fmla="*/ 8 w 14"/>
                <a:gd name="T29" fmla="*/ 48 h 157"/>
                <a:gd name="T30" fmla="*/ 8 w 14"/>
                <a:gd name="T31" fmla="*/ 53 h 157"/>
                <a:gd name="T32" fmla="*/ 10 w 14"/>
                <a:gd name="T33" fmla="*/ 61 h 157"/>
                <a:gd name="T34" fmla="*/ 10 w 14"/>
                <a:gd name="T35" fmla="*/ 67 h 157"/>
                <a:gd name="T36" fmla="*/ 10 w 14"/>
                <a:gd name="T37" fmla="*/ 75 h 157"/>
                <a:gd name="T38" fmla="*/ 12 w 14"/>
                <a:gd name="T39" fmla="*/ 83 h 157"/>
                <a:gd name="T40" fmla="*/ 12 w 14"/>
                <a:gd name="T41" fmla="*/ 93 h 157"/>
                <a:gd name="T42" fmla="*/ 12 w 14"/>
                <a:gd name="T43" fmla="*/ 104 h 157"/>
                <a:gd name="T44" fmla="*/ 12 w 14"/>
                <a:gd name="T45" fmla="*/ 117 h 157"/>
                <a:gd name="T46" fmla="*/ 14 w 14"/>
                <a:gd name="T47" fmla="*/ 130 h 157"/>
                <a:gd name="T48" fmla="*/ 14 w 14"/>
                <a:gd name="T49" fmla="*/ 149 h 157"/>
                <a:gd name="T50" fmla="*/ 14 w 14"/>
                <a:gd name="T51" fmla="*/ 157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 h="157">
                  <a:moveTo>
                    <a:pt x="0" y="0"/>
                  </a:moveTo>
                  <a:lnTo>
                    <a:pt x="2" y="0"/>
                  </a:lnTo>
                  <a:lnTo>
                    <a:pt x="2" y="3"/>
                  </a:lnTo>
                  <a:lnTo>
                    <a:pt x="2" y="5"/>
                  </a:lnTo>
                  <a:lnTo>
                    <a:pt x="2" y="8"/>
                  </a:lnTo>
                  <a:lnTo>
                    <a:pt x="4" y="11"/>
                  </a:lnTo>
                  <a:lnTo>
                    <a:pt x="4" y="13"/>
                  </a:lnTo>
                  <a:lnTo>
                    <a:pt x="4" y="16"/>
                  </a:lnTo>
                  <a:lnTo>
                    <a:pt x="4" y="21"/>
                  </a:lnTo>
                  <a:lnTo>
                    <a:pt x="6" y="24"/>
                  </a:lnTo>
                  <a:lnTo>
                    <a:pt x="6" y="27"/>
                  </a:lnTo>
                  <a:lnTo>
                    <a:pt x="6" y="32"/>
                  </a:lnTo>
                  <a:lnTo>
                    <a:pt x="8" y="37"/>
                  </a:lnTo>
                  <a:lnTo>
                    <a:pt x="8" y="43"/>
                  </a:lnTo>
                  <a:lnTo>
                    <a:pt x="8" y="48"/>
                  </a:lnTo>
                  <a:lnTo>
                    <a:pt x="8" y="53"/>
                  </a:lnTo>
                  <a:lnTo>
                    <a:pt x="10" y="61"/>
                  </a:lnTo>
                  <a:lnTo>
                    <a:pt x="10" y="67"/>
                  </a:lnTo>
                  <a:lnTo>
                    <a:pt x="10" y="75"/>
                  </a:lnTo>
                  <a:lnTo>
                    <a:pt x="12" y="83"/>
                  </a:lnTo>
                  <a:lnTo>
                    <a:pt x="12" y="93"/>
                  </a:lnTo>
                  <a:lnTo>
                    <a:pt x="12" y="104"/>
                  </a:lnTo>
                  <a:lnTo>
                    <a:pt x="12" y="117"/>
                  </a:lnTo>
                  <a:lnTo>
                    <a:pt x="14" y="130"/>
                  </a:lnTo>
                  <a:lnTo>
                    <a:pt x="14" y="149"/>
                  </a:lnTo>
                  <a:lnTo>
                    <a:pt x="14" y="15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2" name="Freeform 238"/>
            <p:cNvSpPr>
              <a:spLocks/>
            </p:cNvSpPr>
            <p:nvPr/>
          </p:nvSpPr>
          <p:spPr bwMode="auto">
            <a:xfrm>
              <a:off x="5242128" y="3876683"/>
              <a:ext cx="29234" cy="185524"/>
            </a:xfrm>
            <a:custGeom>
              <a:avLst/>
              <a:gdLst>
                <a:gd name="T0" fmla="*/ 0 w 26"/>
                <a:gd name="T1" fmla="*/ 165 h 165"/>
                <a:gd name="T2" fmla="*/ 0 w 26"/>
                <a:gd name="T3" fmla="*/ 157 h 165"/>
                <a:gd name="T4" fmla="*/ 0 w 26"/>
                <a:gd name="T5" fmla="*/ 138 h 165"/>
                <a:gd name="T6" fmla="*/ 0 w 26"/>
                <a:gd name="T7" fmla="*/ 125 h 165"/>
                <a:gd name="T8" fmla="*/ 0 w 26"/>
                <a:gd name="T9" fmla="*/ 112 h 165"/>
                <a:gd name="T10" fmla="*/ 2 w 26"/>
                <a:gd name="T11" fmla="*/ 101 h 165"/>
                <a:gd name="T12" fmla="*/ 2 w 26"/>
                <a:gd name="T13" fmla="*/ 93 h 165"/>
                <a:gd name="T14" fmla="*/ 2 w 26"/>
                <a:gd name="T15" fmla="*/ 83 h 165"/>
                <a:gd name="T16" fmla="*/ 4 w 26"/>
                <a:gd name="T17" fmla="*/ 75 h 165"/>
                <a:gd name="T18" fmla="*/ 4 w 26"/>
                <a:gd name="T19" fmla="*/ 69 h 165"/>
                <a:gd name="T20" fmla="*/ 4 w 26"/>
                <a:gd name="T21" fmla="*/ 61 h 165"/>
                <a:gd name="T22" fmla="*/ 4 w 26"/>
                <a:gd name="T23" fmla="*/ 56 h 165"/>
                <a:gd name="T24" fmla="*/ 6 w 26"/>
                <a:gd name="T25" fmla="*/ 51 h 165"/>
                <a:gd name="T26" fmla="*/ 6 w 26"/>
                <a:gd name="T27" fmla="*/ 45 h 165"/>
                <a:gd name="T28" fmla="*/ 6 w 26"/>
                <a:gd name="T29" fmla="*/ 43 h 165"/>
                <a:gd name="T30" fmla="*/ 6 w 26"/>
                <a:gd name="T31" fmla="*/ 37 h 165"/>
                <a:gd name="T32" fmla="*/ 8 w 26"/>
                <a:gd name="T33" fmla="*/ 35 h 165"/>
                <a:gd name="T34" fmla="*/ 8 w 26"/>
                <a:gd name="T35" fmla="*/ 29 h 165"/>
                <a:gd name="T36" fmla="*/ 8 w 26"/>
                <a:gd name="T37" fmla="*/ 27 h 165"/>
                <a:gd name="T38" fmla="*/ 10 w 26"/>
                <a:gd name="T39" fmla="*/ 24 h 165"/>
                <a:gd name="T40" fmla="*/ 10 w 26"/>
                <a:gd name="T41" fmla="*/ 21 h 165"/>
                <a:gd name="T42" fmla="*/ 10 w 26"/>
                <a:gd name="T43" fmla="*/ 19 h 165"/>
                <a:gd name="T44" fmla="*/ 10 w 26"/>
                <a:gd name="T45" fmla="*/ 16 h 165"/>
                <a:gd name="T46" fmla="*/ 12 w 26"/>
                <a:gd name="T47" fmla="*/ 13 h 165"/>
                <a:gd name="T48" fmla="*/ 12 w 26"/>
                <a:gd name="T49" fmla="*/ 11 h 165"/>
                <a:gd name="T50" fmla="*/ 12 w 26"/>
                <a:gd name="T51" fmla="*/ 11 h 165"/>
                <a:gd name="T52" fmla="*/ 14 w 26"/>
                <a:gd name="T53" fmla="*/ 8 h 165"/>
                <a:gd name="T54" fmla="*/ 14 w 26"/>
                <a:gd name="T55" fmla="*/ 8 h 165"/>
                <a:gd name="T56" fmla="*/ 14 w 26"/>
                <a:gd name="T57" fmla="*/ 5 h 165"/>
                <a:gd name="T58" fmla="*/ 14 w 26"/>
                <a:gd name="T59" fmla="*/ 5 h 165"/>
                <a:gd name="T60" fmla="*/ 16 w 26"/>
                <a:gd name="T61" fmla="*/ 3 h 165"/>
                <a:gd name="T62" fmla="*/ 16 w 26"/>
                <a:gd name="T63" fmla="*/ 3 h 165"/>
                <a:gd name="T64" fmla="*/ 16 w 26"/>
                <a:gd name="T65" fmla="*/ 3 h 165"/>
                <a:gd name="T66" fmla="*/ 16 w 26"/>
                <a:gd name="T67" fmla="*/ 0 h 165"/>
                <a:gd name="T68" fmla="*/ 18 w 26"/>
                <a:gd name="T69" fmla="*/ 0 h 165"/>
                <a:gd name="T70" fmla="*/ 18 w 26"/>
                <a:gd name="T71" fmla="*/ 0 h 165"/>
                <a:gd name="T72" fmla="*/ 18 w 26"/>
                <a:gd name="T73" fmla="*/ 0 h 165"/>
                <a:gd name="T74" fmla="*/ 20 w 26"/>
                <a:gd name="T75" fmla="*/ 0 h 165"/>
                <a:gd name="T76" fmla="*/ 20 w 26"/>
                <a:gd name="T77" fmla="*/ 0 h 165"/>
                <a:gd name="T78" fmla="*/ 20 w 26"/>
                <a:gd name="T79" fmla="*/ 0 h 165"/>
                <a:gd name="T80" fmla="*/ 20 w 26"/>
                <a:gd name="T81" fmla="*/ 3 h 165"/>
                <a:gd name="T82" fmla="*/ 22 w 26"/>
                <a:gd name="T83" fmla="*/ 3 h 165"/>
                <a:gd name="T84" fmla="*/ 22 w 26"/>
                <a:gd name="T85" fmla="*/ 3 h 165"/>
                <a:gd name="T86" fmla="*/ 22 w 26"/>
                <a:gd name="T87" fmla="*/ 3 h 165"/>
                <a:gd name="T88" fmla="*/ 22 w 26"/>
                <a:gd name="T89" fmla="*/ 5 h 165"/>
                <a:gd name="T90" fmla="*/ 24 w 26"/>
                <a:gd name="T91" fmla="*/ 5 h 165"/>
                <a:gd name="T92" fmla="*/ 24 w 26"/>
                <a:gd name="T93" fmla="*/ 8 h 165"/>
                <a:gd name="T94" fmla="*/ 24 w 26"/>
                <a:gd name="T95" fmla="*/ 8 h 165"/>
                <a:gd name="T96" fmla="*/ 26 w 26"/>
                <a:gd name="T97" fmla="*/ 11 h 165"/>
                <a:gd name="T98" fmla="*/ 26 w 26"/>
                <a:gd name="T99" fmla="*/ 13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5">
                  <a:moveTo>
                    <a:pt x="0" y="165"/>
                  </a:moveTo>
                  <a:lnTo>
                    <a:pt x="0" y="157"/>
                  </a:lnTo>
                  <a:lnTo>
                    <a:pt x="0" y="138"/>
                  </a:lnTo>
                  <a:lnTo>
                    <a:pt x="0" y="125"/>
                  </a:lnTo>
                  <a:lnTo>
                    <a:pt x="0" y="112"/>
                  </a:lnTo>
                  <a:lnTo>
                    <a:pt x="2" y="101"/>
                  </a:lnTo>
                  <a:lnTo>
                    <a:pt x="2" y="93"/>
                  </a:lnTo>
                  <a:lnTo>
                    <a:pt x="2" y="83"/>
                  </a:lnTo>
                  <a:lnTo>
                    <a:pt x="4" y="75"/>
                  </a:lnTo>
                  <a:lnTo>
                    <a:pt x="4" y="69"/>
                  </a:lnTo>
                  <a:lnTo>
                    <a:pt x="4" y="61"/>
                  </a:lnTo>
                  <a:lnTo>
                    <a:pt x="4" y="56"/>
                  </a:lnTo>
                  <a:lnTo>
                    <a:pt x="6" y="51"/>
                  </a:lnTo>
                  <a:lnTo>
                    <a:pt x="6" y="45"/>
                  </a:lnTo>
                  <a:lnTo>
                    <a:pt x="6" y="43"/>
                  </a:lnTo>
                  <a:lnTo>
                    <a:pt x="6" y="37"/>
                  </a:lnTo>
                  <a:lnTo>
                    <a:pt x="8" y="35"/>
                  </a:lnTo>
                  <a:lnTo>
                    <a:pt x="8" y="29"/>
                  </a:lnTo>
                  <a:lnTo>
                    <a:pt x="8" y="27"/>
                  </a:lnTo>
                  <a:lnTo>
                    <a:pt x="10" y="24"/>
                  </a:lnTo>
                  <a:lnTo>
                    <a:pt x="10" y="21"/>
                  </a:lnTo>
                  <a:lnTo>
                    <a:pt x="10" y="19"/>
                  </a:lnTo>
                  <a:lnTo>
                    <a:pt x="10" y="16"/>
                  </a:lnTo>
                  <a:lnTo>
                    <a:pt x="12" y="13"/>
                  </a:lnTo>
                  <a:lnTo>
                    <a:pt x="12" y="11"/>
                  </a:lnTo>
                  <a:lnTo>
                    <a:pt x="12" y="11"/>
                  </a:lnTo>
                  <a:lnTo>
                    <a:pt x="14" y="8"/>
                  </a:lnTo>
                  <a:lnTo>
                    <a:pt x="14" y="8"/>
                  </a:lnTo>
                  <a:lnTo>
                    <a:pt x="14" y="5"/>
                  </a:lnTo>
                  <a:lnTo>
                    <a:pt x="14" y="5"/>
                  </a:lnTo>
                  <a:lnTo>
                    <a:pt x="16" y="3"/>
                  </a:lnTo>
                  <a:lnTo>
                    <a:pt x="16" y="3"/>
                  </a:lnTo>
                  <a:lnTo>
                    <a:pt x="16" y="3"/>
                  </a:lnTo>
                  <a:lnTo>
                    <a:pt x="16" y="0"/>
                  </a:lnTo>
                  <a:lnTo>
                    <a:pt x="18" y="0"/>
                  </a:lnTo>
                  <a:lnTo>
                    <a:pt x="18" y="0"/>
                  </a:lnTo>
                  <a:lnTo>
                    <a:pt x="18" y="0"/>
                  </a:lnTo>
                  <a:lnTo>
                    <a:pt x="20" y="0"/>
                  </a:lnTo>
                  <a:lnTo>
                    <a:pt x="20" y="0"/>
                  </a:lnTo>
                  <a:lnTo>
                    <a:pt x="20" y="0"/>
                  </a:lnTo>
                  <a:lnTo>
                    <a:pt x="20" y="3"/>
                  </a:lnTo>
                  <a:lnTo>
                    <a:pt x="22" y="3"/>
                  </a:lnTo>
                  <a:lnTo>
                    <a:pt x="22" y="3"/>
                  </a:lnTo>
                  <a:lnTo>
                    <a:pt x="22" y="3"/>
                  </a:lnTo>
                  <a:lnTo>
                    <a:pt x="22" y="5"/>
                  </a:lnTo>
                  <a:lnTo>
                    <a:pt x="24" y="5"/>
                  </a:lnTo>
                  <a:lnTo>
                    <a:pt x="24" y="8"/>
                  </a:lnTo>
                  <a:lnTo>
                    <a:pt x="24" y="8"/>
                  </a:lnTo>
                  <a:lnTo>
                    <a:pt x="26" y="11"/>
                  </a:lnTo>
                  <a:lnTo>
                    <a:pt x="26"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3" name="Freeform 239"/>
            <p:cNvSpPr>
              <a:spLocks/>
            </p:cNvSpPr>
            <p:nvPr/>
          </p:nvSpPr>
          <p:spPr bwMode="auto">
            <a:xfrm>
              <a:off x="5271362" y="3891300"/>
              <a:ext cx="13493" cy="170907"/>
            </a:xfrm>
            <a:custGeom>
              <a:avLst/>
              <a:gdLst>
                <a:gd name="T0" fmla="*/ 0 w 12"/>
                <a:gd name="T1" fmla="*/ 0 h 152"/>
                <a:gd name="T2" fmla="*/ 0 w 12"/>
                <a:gd name="T3" fmla="*/ 0 h 152"/>
                <a:gd name="T4" fmla="*/ 0 w 12"/>
                <a:gd name="T5" fmla="*/ 3 h 152"/>
                <a:gd name="T6" fmla="*/ 2 w 12"/>
                <a:gd name="T7" fmla="*/ 6 h 152"/>
                <a:gd name="T8" fmla="*/ 2 w 12"/>
                <a:gd name="T9" fmla="*/ 8 h 152"/>
                <a:gd name="T10" fmla="*/ 2 w 12"/>
                <a:gd name="T11" fmla="*/ 11 h 152"/>
                <a:gd name="T12" fmla="*/ 2 w 12"/>
                <a:gd name="T13" fmla="*/ 14 h 152"/>
                <a:gd name="T14" fmla="*/ 4 w 12"/>
                <a:gd name="T15" fmla="*/ 19 h 152"/>
                <a:gd name="T16" fmla="*/ 4 w 12"/>
                <a:gd name="T17" fmla="*/ 22 h 152"/>
                <a:gd name="T18" fmla="*/ 4 w 12"/>
                <a:gd name="T19" fmla="*/ 24 h 152"/>
                <a:gd name="T20" fmla="*/ 6 w 12"/>
                <a:gd name="T21" fmla="*/ 30 h 152"/>
                <a:gd name="T22" fmla="*/ 6 w 12"/>
                <a:gd name="T23" fmla="*/ 35 h 152"/>
                <a:gd name="T24" fmla="*/ 6 w 12"/>
                <a:gd name="T25" fmla="*/ 38 h 152"/>
                <a:gd name="T26" fmla="*/ 6 w 12"/>
                <a:gd name="T27" fmla="*/ 43 h 152"/>
                <a:gd name="T28" fmla="*/ 8 w 12"/>
                <a:gd name="T29" fmla="*/ 48 h 152"/>
                <a:gd name="T30" fmla="*/ 8 w 12"/>
                <a:gd name="T31" fmla="*/ 56 h 152"/>
                <a:gd name="T32" fmla="*/ 8 w 12"/>
                <a:gd name="T33" fmla="*/ 62 h 152"/>
                <a:gd name="T34" fmla="*/ 10 w 12"/>
                <a:gd name="T35" fmla="*/ 70 h 152"/>
                <a:gd name="T36" fmla="*/ 10 w 12"/>
                <a:gd name="T37" fmla="*/ 78 h 152"/>
                <a:gd name="T38" fmla="*/ 10 w 12"/>
                <a:gd name="T39" fmla="*/ 88 h 152"/>
                <a:gd name="T40" fmla="*/ 10 w 12"/>
                <a:gd name="T41" fmla="*/ 96 h 152"/>
                <a:gd name="T42" fmla="*/ 12 w 12"/>
                <a:gd name="T43" fmla="*/ 110 h 152"/>
                <a:gd name="T44" fmla="*/ 12 w 12"/>
                <a:gd name="T45" fmla="*/ 123 h 152"/>
                <a:gd name="T46" fmla="*/ 12 w 12"/>
                <a:gd name="T47" fmla="*/ 139 h 152"/>
                <a:gd name="T48" fmla="*/ 12 w 12"/>
                <a:gd name="T49"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 h="152">
                  <a:moveTo>
                    <a:pt x="0" y="0"/>
                  </a:moveTo>
                  <a:lnTo>
                    <a:pt x="0" y="0"/>
                  </a:lnTo>
                  <a:lnTo>
                    <a:pt x="0" y="3"/>
                  </a:lnTo>
                  <a:lnTo>
                    <a:pt x="2" y="6"/>
                  </a:lnTo>
                  <a:lnTo>
                    <a:pt x="2" y="8"/>
                  </a:lnTo>
                  <a:lnTo>
                    <a:pt x="2" y="11"/>
                  </a:lnTo>
                  <a:lnTo>
                    <a:pt x="2" y="14"/>
                  </a:lnTo>
                  <a:lnTo>
                    <a:pt x="4" y="19"/>
                  </a:lnTo>
                  <a:lnTo>
                    <a:pt x="4" y="22"/>
                  </a:lnTo>
                  <a:lnTo>
                    <a:pt x="4" y="24"/>
                  </a:lnTo>
                  <a:lnTo>
                    <a:pt x="6" y="30"/>
                  </a:lnTo>
                  <a:lnTo>
                    <a:pt x="6" y="35"/>
                  </a:lnTo>
                  <a:lnTo>
                    <a:pt x="6" y="38"/>
                  </a:lnTo>
                  <a:lnTo>
                    <a:pt x="6" y="43"/>
                  </a:lnTo>
                  <a:lnTo>
                    <a:pt x="8" y="48"/>
                  </a:lnTo>
                  <a:lnTo>
                    <a:pt x="8" y="56"/>
                  </a:lnTo>
                  <a:lnTo>
                    <a:pt x="8" y="62"/>
                  </a:lnTo>
                  <a:lnTo>
                    <a:pt x="10" y="70"/>
                  </a:lnTo>
                  <a:lnTo>
                    <a:pt x="10" y="78"/>
                  </a:lnTo>
                  <a:lnTo>
                    <a:pt x="10" y="88"/>
                  </a:lnTo>
                  <a:lnTo>
                    <a:pt x="10" y="96"/>
                  </a:lnTo>
                  <a:lnTo>
                    <a:pt x="12" y="110"/>
                  </a:lnTo>
                  <a:lnTo>
                    <a:pt x="12" y="123"/>
                  </a:lnTo>
                  <a:lnTo>
                    <a:pt x="12" y="139"/>
                  </a:lnTo>
                  <a:lnTo>
                    <a:pt x="12" y="15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4" name="Freeform 240"/>
            <p:cNvSpPr>
              <a:spLocks/>
            </p:cNvSpPr>
            <p:nvPr/>
          </p:nvSpPr>
          <p:spPr bwMode="auto">
            <a:xfrm>
              <a:off x="5291601" y="3882305"/>
              <a:ext cx="29234" cy="179902"/>
            </a:xfrm>
            <a:custGeom>
              <a:avLst/>
              <a:gdLst>
                <a:gd name="T0" fmla="*/ 0 w 26"/>
                <a:gd name="T1" fmla="*/ 160 h 160"/>
                <a:gd name="T2" fmla="*/ 0 w 26"/>
                <a:gd name="T3" fmla="*/ 147 h 160"/>
                <a:gd name="T4" fmla="*/ 0 w 26"/>
                <a:gd name="T5" fmla="*/ 131 h 160"/>
                <a:gd name="T6" fmla="*/ 2 w 26"/>
                <a:gd name="T7" fmla="*/ 118 h 160"/>
                <a:gd name="T8" fmla="*/ 2 w 26"/>
                <a:gd name="T9" fmla="*/ 107 h 160"/>
                <a:gd name="T10" fmla="*/ 2 w 26"/>
                <a:gd name="T11" fmla="*/ 96 h 160"/>
                <a:gd name="T12" fmla="*/ 4 w 26"/>
                <a:gd name="T13" fmla="*/ 88 h 160"/>
                <a:gd name="T14" fmla="*/ 4 w 26"/>
                <a:gd name="T15" fmla="*/ 80 h 160"/>
                <a:gd name="T16" fmla="*/ 4 w 26"/>
                <a:gd name="T17" fmla="*/ 72 h 160"/>
                <a:gd name="T18" fmla="*/ 4 w 26"/>
                <a:gd name="T19" fmla="*/ 64 h 160"/>
                <a:gd name="T20" fmla="*/ 6 w 26"/>
                <a:gd name="T21" fmla="*/ 59 h 160"/>
                <a:gd name="T22" fmla="*/ 6 w 26"/>
                <a:gd name="T23" fmla="*/ 54 h 160"/>
                <a:gd name="T24" fmla="*/ 6 w 26"/>
                <a:gd name="T25" fmla="*/ 48 h 160"/>
                <a:gd name="T26" fmla="*/ 6 w 26"/>
                <a:gd name="T27" fmla="*/ 43 h 160"/>
                <a:gd name="T28" fmla="*/ 8 w 26"/>
                <a:gd name="T29" fmla="*/ 40 h 160"/>
                <a:gd name="T30" fmla="*/ 8 w 26"/>
                <a:gd name="T31" fmla="*/ 35 h 160"/>
                <a:gd name="T32" fmla="*/ 8 w 26"/>
                <a:gd name="T33" fmla="*/ 32 h 160"/>
                <a:gd name="T34" fmla="*/ 10 w 26"/>
                <a:gd name="T35" fmla="*/ 27 h 160"/>
                <a:gd name="T36" fmla="*/ 10 w 26"/>
                <a:gd name="T37" fmla="*/ 24 h 160"/>
                <a:gd name="T38" fmla="*/ 10 w 26"/>
                <a:gd name="T39" fmla="*/ 22 h 160"/>
                <a:gd name="T40" fmla="*/ 10 w 26"/>
                <a:gd name="T41" fmla="*/ 19 h 160"/>
                <a:gd name="T42" fmla="*/ 12 w 26"/>
                <a:gd name="T43" fmla="*/ 16 h 160"/>
                <a:gd name="T44" fmla="*/ 12 w 26"/>
                <a:gd name="T45" fmla="*/ 14 h 160"/>
                <a:gd name="T46" fmla="*/ 12 w 26"/>
                <a:gd name="T47" fmla="*/ 11 h 160"/>
                <a:gd name="T48" fmla="*/ 14 w 26"/>
                <a:gd name="T49" fmla="*/ 11 h 160"/>
                <a:gd name="T50" fmla="*/ 14 w 26"/>
                <a:gd name="T51" fmla="*/ 8 h 160"/>
                <a:gd name="T52" fmla="*/ 14 w 26"/>
                <a:gd name="T53" fmla="*/ 6 h 160"/>
                <a:gd name="T54" fmla="*/ 14 w 26"/>
                <a:gd name="T55" fmla="*/ 6 h 160"/>
                <a:gd name="T56" fmla="*/ 16 w 26"/>
                <a:gd name="T57" fmla="*/ 3 h 160"/>
                <a:gd name="T58" fmla="*/ 16 w 26"/>
                <a:gd name="T59" fmla="*/ 3 h 160"/>
                <a:gd name="T60" fmla="*/ 16 w 26"/>
                <a:gd name="T61" fmla="*/ 3 h 160"/>
                <a:gd name="T62" fmla="*/ 16 w 26"/>
                <a:gd name="T63" fmla="*/ 0 h 160"/>
                <a:gd name="T64" fmla="*/ 18 w 26"/>
                <a:gd name="T65" fmla="*/ 0 h 160"/>
                <a:gd name="T66" fmla="*/ 18 w 26"/>
                <a:gd name="T67" fmla="*/ 0 h 160"/>
                <a:gd name="T68" fmla="*/ 18 w 26"/>
                <a:gd name="T69" fmla="*/ 0 h 160"/>
                <a:gd name="T70" fmla="*/ 20 w 26"/>
                <a:gd name="T71" fmla="*/ 0 h 160"/>
                <a:gd name="T72" fmla="*/ 20 w 26"/>
                <a:gd name="T73" fmla="*/ 0 h 160"/>
                <a:gd name="T74" fmla="*/ 20 w 26"/>
                <a:gd name="T75" fmla="*/ 0 h 160"/>
                <a:gd name="T76" fmla="*/ 20 w 26"/>
                <a:gd name="T77" fmla="*/ 0 h 160"/>
                <a:gd name="T78" fmla="*/ 22 w 26"/>
                <a:gd name="T79" fmla="*/ 0 h 160"/>
                <a:gd name="T80" fmla="*/ 22 w 26"/>
                <a:gd name="T81" fmla="*/ 0 h 160"/>
                <a:gd name="T82" fmla="*/ 22 w 26"/>
                <a:gd name="T83" fmla="*/ 0 h 160"/>
                <a:gd name="T84" fmla="*/ 22 w 26"/>
                <a:gd name="T85" fmla="*/ 3 h 160"/>
                <a:gd name="T86" fmla="*/ 24 w 26"/>
                <a:gd name="T87" fmla="*/ 3 h 160"/>
                <a:gd name="T88" fmla="*/ 24 w 26"/>
                <a:gd name="T89" fmla="*/ 3 h 160"/>
                <a:gd name="T90" fmla="*/ 24 w 26"/>
                <a:gd name="T91" fmla="*/ 6 h 160"/>
                <a:gd name="T92" fmla="*/ 26 w 26"/>
                <a:gd name="T93" fmla="*/ 6 h 160"/>
                <a:gd name="T94" fmla="*/ 26 w 26"/>
                <a:gd name="T95" fmla="*/ 8 h 160"/>
                <a:gd name="T96" fmla="*/ 26 w 26"/>
                <a:gd name="T97" fmla="*/ 11 h 160"/>
                <a:gd name="T98" fmla="*/ 26 w 26"/>
                <a:gd name="T99" fmla="*/ 11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60">
                  <a:moveTo>
                    <a:pt x="0" y="160"/>
                  </a:moveTo>
                  <a:lnTo>
                    <a:pt x="0" y="147"/>
                  </a:lnTo>
                  <a:lnTo>
                    <a:pt x="0" y="131"/>
                  </a:lnTo>
                  <a:lnTo>
                    <a:pt x="2" y="118"/>
                  </a:lnTo>
                  <a:lnTo>
                    <a:pt x="2" y="107"/>
                  </a:lnTo>
                  <a:lnTo>
                    <a:pt x="2" y="96"/>
                  </a:lnTo>
                  <a:lnTo>
                    <a:pt x="4" y="88"/>
                  </a:lnTo>
                  <a:lnTo>
                    <a:pt x="4" y="80"/>
                  </a:lnTo>
                  <a:lnTo>
                    <a:pt x="4" y="72"/>
                  </a:lnTo>
                  <a:lnTo>
                    <a:pt x="4" y="64"/>
                  </a:lnTo>
                  <a:lnTo>
                    <a:pt x="6" y="59"/>
                  </a:lnTo>
                  <a:lnTo>
                    <a:pt x="6" y="54"/>
                  </a:lnTo>
                  <a:lnTo>
                    <a:pt x="6" y="48"/>
                  </a:lnTo>
                  <a:lnTo>
                    <a:pt x="6" y="43"/>
                  </a:lnTo>
                  <a:lnTo>
                    <a:pt x="8" y="40"/>
                  </a:lnTo>
                  <a:lnTo>
                    <a:pt x="8" y="35"/>
                  </a:lnTo>
                  <a:lnTo>
                    <a:pt x="8" y="32"/>
                  </a:lnTo>
                  <a:lnTo>
                    <a:pt x="10" y="27"/>
                  </a:lnTo>
                  <a:lnTo>
                    <a:pt x="10" y="24"/>
                  </a:lnTo>
                  <a:lnTo>
                    <a:pt x="10" y="22"/>
                  </a:lnTo>
                  <a:lnTo>
                    <a:pt x="10" y="19"/>
                  </a:lnTo>
                  <a:lnTo>
                    <a:pt x="12" y="16"/>
                  </a:lnTo>
                  <a:lnTo>
                    <a:pt x="12" y="14"/>
                  </a:lnTo>
                  <a:lnTo>
                    <a:pt x="12" y="11"/>
                  </a:lnTo>
                  <a:lnTo>
                    <a:pt x="14" y="11"/>
                  </a:lnTo>
                  <a:lnTo>
                    <a:pt x="14" y="8"/>
                  </a:lnTo>
                  <a:lnTo>
                    <a:pt x="14" y="6"/>
                  </a:lnTo>
                  <a:lnTo>
                    <a:pt x="14" y="6"/>
                  </a:lnTo>
                  <a:lnTo>
                    <a:pt x="16" y="3"/>
                  </a:lnTo>
                  <a:lnTo>
                    <a:pt x="16" y="3"/>
                  </a:lnTo>
                  <a:lnTo>
                    <a:pt x="16" y="3"/>
                  </a:lnTo>
                  <a:lnTo>
                    <a:pt x="16" y="0"/>
                  </a:lnTo>
                  <a:lnTo>
                    <a:pt x="18" y="0"/>
                  </a:lnTo>
                  <a:lnTo>
                    <a:pt x="18" y="0"/>
                  </a:lnTo>
                  <a:lnTo>
                    <a:pt x="18" y="0"/>
                  </a:lnTo>
                  <a:lnTo>
                    <a:pt x="20" y="0"/>
                  </a:lnTo>
                  <a:lnTo>
                    <a:pt x="20" y="0"/>
                  </a:lnTo>
                  <a:lnTo>
                    <a:pt x="20" y="0"/>
                  </a:lnTo>
                  <a:lnTo>
                    <a:pt x="20" y="0"/>
                  </a:lnTo>
                  <a:lnTo>
                    <a:pt x="22" y="0"/>
                  </a:lnTo>
                  <a:lnTo>
                    <a:pt x="22" y="0"/>
                  </a:lnTo>
                  <a:lnTo>
                    <a:pt x="22" y="0"/>
                  </a:lnTo>
                  <a:lnTo>
                    <a:pt x="22" y="3"/>
                  </a:lnTo>
                  <a:lnTo>
                    <a:pt x="24" y="3"/>
                  </a:lnTo>
                  <a:lnTo>
                    <a:pt x="24" y="3"/>
                  </a:lnTo>
                  <a:lnTo>
                    <a:pt x="24" y="6"/>
                  </a:lnTo>
                  <a:lnTo>
                    <a:pt x="26" y="6"/>
                  </a:lnTo>
                  <a:lnTo>
                    <a:pt x="26" y="8"/>
                  </a:lnTo>
                  <a:lnTo>
                    <a:pt x="26" y="11"/>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5" name="Freeform 241"/>
            <p:cNvSpPr>
              <a:spLocks/>
            </p:cNvSpPr>
            <p:nvPr/>
          </p:nvSpPr>
          <p:spPr bwMode="auto">
            <a:xfrm>
              <a:off x="5320835" y="3894673"/>
              <a:ext cx="15741" cy="167534"/>
            </a:xfrm>
            <a:custGeom>
              <a:avLst/>
              <a:gdLst>
                <a:gd name="T0" fmla="*/ 0 w 14"/>
                <a:gd name="T1" fmla="*/ 0 h 149"/>
                <a:gd name="T2" fmla="*/ 2 w 14"/>
                <a:gd name="T3" fmla="*/ 3 h 149"/>
                <a:gd name="T4" fmla="*/ 2 w 14"/>
                <a:gd name="T5" fmla="*/ 5 h 149"/>
                <a:gd name="T6" fmla="*/ 2 w 14"/>
                <a:gd name="T7" fmla="*/ 8 h 149"/>
                <a:gd name="T8" fmla="*/ 2 w 14"/>
                <a:gd name="T9" fmla="*/ 11 h 149"/>
                <a:gd name="T10" fmla="*/ 4 w 14"/>
                <a:gd name="T11" fmla="*/ 13 h 149"/>
                <a:gd name="T12" fmla="*/ 4 w 14"/>
                <a:gd name="T13" fmla="*/ 16 h 149"/>
                <a:gd name="T14" fmla="*/ 4 w 14"/>
                <a:gd name="T15" fmla="*/ 21 h 149"/>
                <a:gd name="T16" fmla="*/ 6 w 14"/>
                <a:gd name="T17" fmla="*/ 24 h 149"/>
                <a:gd name="T18" fmla="*/ 6 w 14"/>
                <a:gd name="T19" fmla="*/ 29 h 149"/>
                <a:gd name="T20" fmla="*/ 6 w 14"/>
                <a:gd name="T21" fmla="*/ 32 h 149"/>
                <a:gd name="T22" fmla="*/ 6 w 14"/>
                <a:gd name="T23" fmla="*/ 37 h 149"/>
                <a:gd name="T24" fmla="*/ 8 w 14"/>
                <a:gd name="T25" fmla="*/ 43 h 149"/>
                <a:gd name="T26" fmla="*/ 8 w 14"/>
                <a:gd name="T27" fmla="*/ 48 h 149"/>
                <a:gd name="T28" fmla="*/ 8 w 14"/>
                <a:gd name="T29" fmla="*/ 53 h 149"/>
                <a:gd name="T30" fmla="*/ 10 w 14"/>
                <a:gd name="T31" fmla="*/ 59 h 149"/>
                <a:gd name="T32" fmla="*/ 10 w 14"/>
                <a:gd name="T33" fmla="*/ 67 h 149"/>
                <a:gd name="T34" fmla="*/ 10 w 14"/>
                <a:gd name="T35" fmla="*/ 75 h 149"/>
                <a:gd name="T36" fmla="*/ 10 w 14"/>
                <a:gd name="T37" fmla="*/ 83 h 149"/>
                <a:gd name="T38" fmla="*/ 12 w 14"/>
                <a:gd name="T39" fmla="*/ 93 h 149"/>
                <a:gd name="T40" fmla="*/ 12 w 14"/>
                <a:gd name="T41" fmla="*/ 104 h 149"/>
                <a:gd name="T42" fmla="*/ 12 w 14"/>
                <a:gd name="T43" fmla="*/ 117 h 149"/>
                <a:gd name="T44" fmla="*/ 12 w 14"/>
                <a:gd name="T45" fmla="*/ 130 h 149"/>
                <a:gd name="T46" fmla="*/ 14 w 14"/>
                <a:gd name="T47" fmla="*/ 146 h 149"/>
                <a:gd name="T48" fmla="*/ 14 w 14"/>
                <a:gd name="T49"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149">
                  <a:moveTo>
                    <a:pt x="0" y="0"/>
                  </a:moveTo>
                  <a:lnTo>
                    <a:pt x="2" y="3"/>
                  </a:lnTo>
                  <a:lnTo>
                    <a:pt x="2" y="5"/>
                  </a:lnTo>
                  <a:lnTo>
                    <a:pt x="2" y="8"/>
                  </a:lnTo>
                  <a:lnTo>
                    <a:pt x="2" y="11"/>
                  </a:lnTo>
                  <a:lnTo>
                    <a:pt x="4" y="13"/>
                  </a:lnTo>
                  <a:lnTo>
                    <a:pt x="4" y="16"/>
                  </a:lnTo>
                  <a:lnTo>
                    <a:pt x="4" y="21"/>
                  </a:lnTo>
                  <a:lnTo>
                    <a:pt x="6" y="24"/>
                  </a:lnTo>
                  <a:lnTo>
                    <a:pt x="6" y="29"/>
                  </a:lnTo>
                  <a:lnTo>
                    <a:pt x="6" y="32"/>
                  </a:lnTo>
                  <a:lnTo>
                    <a:pt x="6" y="37"/>
                  </a:lnTo>
                  <a:lnTo>
                    <a:pt x="8" y="43"/>
                  </a:lnTo>
                  <a:lnTo>
                    <a:pt x="8" y="48"/>
                  </a:lnTo>
                  <a:lnTo>
                    <a:pt x="8" y="53"/>
                  </a:lnTo>
                  <a:lnTo>
                    <a:pt x="10" y="59"/>
                  </a:lnTo>
                  <a:lnTo>
                    <a:pt x="10" y="67"/>
                  </a:lnTo>
                  <a:lnTo>
                    <a:pt x="10" y="75"/>
                  </a:lnTo>
                  <a:lnTo>
                    <a:pt x="10" y="83"/>
                  </a:lnTo>
                  <a:lnTo>
                    <a:pt x="12" y="93"/>
                  </a:lnTo>
                  <a:lnTo>
                    <a:pt x="12" y="104"/>
                  </a:lnTo>
                  <a:lnTo>
                    <a:pt x="12" y="117"/>
                  </a:lnTo>
                  <a:lnTo>
                    <a:pt x="12" y="130"/>
                  </a:lnTo>
                  <a:lnTo>
                    <a:pt x="14" y="146"/>
                  </a:lnTo>
                  <a:lnTo>
                    <a:pt x="14" y="14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6" name="Freeform 242"/>
            <p:cNvSpPr>
              <a:spLocks/>
            </p:cNvSpPr>
            <p:nvPr/>
          </p:nvSpPr>
          <p:spPr bwMode="auto">
            <a:xfrm>
              <a:off x="5341074" y="3885678"/>
              <a:ext cx="31483" cy="176529"/>
            </a:xfrm>
            <a:custGeom>
              <a:avLst/>
              <a:gdLst>
                <a:gd name="T0" fmla="*/ 0 w 28"/>
                <a:gd name="T1" fmla="*/ 157 h 157"/>
                <a:gd name="T2" fmla="*/ 2 w 28"/>
                <a:gd name="T3" fmla="*/ 141 h 157"/>
                <a:gd name="T4" fmla="*/ 2 w 28"/>
                <a:gd name="T5" fmla="*/ 125 h 157"/>
                <a:gd name="T6" fmla="*/ 2 w 28"/>
                <a:gd name="T7" fmla="*/ 115 h 157"/>
                <a:gd name="T8" fmla="*/ 4 w 28"/>
                <a:gd name="T9" fmla="*/ 101 h 157"/>
                <a:gd name="T10" fmla="*/ 4 w 28"/>
                <a:gd name="T11" fmla="*/ 93 h 157"/>
                <a:gd name="T12" fmla="*/ 4 w 28"/>
                <a:gd name="T13" fmla="*/ 85 h 157"/>
                <a:gd name="T14" fmla="*/ 4 w 28"/>
                <a:gd name="T15" fmla="*/ 77 h 157"/>
                <a:gd name="T16" fmla="*/ 6 w 28"/>
                <a:gd name="T17" fmla="*/ 69 h 157"/>
                <a:gd name="T18" fmla="*/ 6 w 28"/>
                <a:gd name="T19" fmla="*/ 64 h 157"/>
                <a:gd name="T20" fmla="*/ 6 w 28"/>
                <a:gd name="T21" fmla="*/ 56 h 157"/>
                <a:gd name="T22" fmla="*/ 6 w 28"/>
                <a:gd name="T23" fmla="*/ 51 h 157"/>
                <a:gd name="T24" fmla="*/ 8 w 28"/>
                <a:gd name="T25" fmla="*/ 48 h 157"/>
                <a:gd name="T26" fmla="*/ 8 w 28"/>
                <a:gd name="T27" fmla="*/ 43 h 157"/>
                <a:gd name="T28" fmla="*/ 8 w 28"/>
                <a:gd name="T29" fmla="*/ 37 h 157"/>
                <a:gd name="T30" fmla="*/ 10 w 28"/>
                <a:gd name="T31" fmla="*/ 35 h 157"/>
                <a:gd name="T32" fmla="*/ 10 w 28"/>
                <a:gd name="T33" fmla="*/ 29 h 157"/>
                <a:gd name="T34" fmla="*/ 10 w 28"/>
                <a:gd name="T35" fmla="*/ 27 h 157"/>
                <a:gd name="T36" fmla="*/ 10 w 28"/>
                <a:gd name="T37" fmla="*/ 24 h 157"/>
                <a:gd name="T38" fmla="*/ 12 w 28"/>
                <a:gd name="T39" fmla="*/ 21 h 157"/>
                <a:gd name="T40" fmla="*/ 12 w 28"/>
                <a:gd name="T41" fmla="*/ 19 h 157"/>
                <a:gd name="T42" fmla="*/ 12 w 28"/>
                <a:gd name="T43" fmla="*/ 16 h 157"/>
                <a:gd name="T44" fmla="*/ 12 w 28"/>
                <a:gd name="T45" fmla="*/ 13 h 157"/>
                <a:gd name="T46" fmla="*/ 14 w 28"/>
                <a:gd name="T47" fmla="*/ 11 h 157"/>
                <a:gd name="T48" fmla="*/ 14 w 28"/>
                <a:gd name="T49" fmla="*/ 11 h 157"/>
                <a:gd name="T50" fmla="*/ 14 w 28"/>
                <a:gd name="T51" fmla="*/ 8 h 157"/>
                <a:gd name="T52" fmla="*/ 16 w 28"/>
                <a:gd name="T53" fmla="*/ 8 h 157"/>
                <a:gd name="T54" fmla="*/ 16 w 28"/>
                <a:gd name="T55" fmla="*/ 5 h 157"/>
                <a:gd name="T56" fmla="*/ 16 w 28"/>
                <a:gd name="T57" fmla="*/ 5 h 157"/>
                <a:gd name="T58" fmla="*/ 16 w 28"/>
                <a:gd name="T59" fmla="*/ 3 h 157"/>
                <a:gd name="T60" fmla="*/ 18 w 28"/>
                <a:gd name="T61" fmla="*/ 3 h 157"/>
                <a:gd name="T62" fmla="*/ 18 w 28"/>
                <a:gd name="T63" fmla="*/ 3 h 157"/>
                <a:gd name="T64" fmla="*/ 18 w 28"/>
                <a:gd name="T65" fmla="*/ 0 h 157"/>
                <a:gd name="T66" fmla="*/ 20 w 28"/>
                <a:gd name="T67" fmla="*/ 0 h 157"/>
                <a:gd name="T68" fmla="*/ 20 w 28"/>
                <a:gd name="T69" fmla="*/ 0 h 157"/>
                <a:gd name="T70" fmla="*/ 20 w 28"/>
                <a:gd name="T71" fmla="*/ 0 h 157"/>
                <a:gd name="T72" fmla="*/ 20 w 28"/>
                <a:gd name="T73" fmla="*/ 0 h 157"/>
                <a:gd name="T74" fmla="*/ 22 w 28"/>
                <a:gd name="T75" fmla="*/ 0 h 157"/>
                <a:gd name="T76" fmla="*/ 22 w 28"/>
                <a:gd name="T77" fmla="*/ 0 h 157"/>
                <a:gd name="T78" fmla="*/ 22 w 28"/>
                <a:gd name="T79" fmla="*/ 0 h 157"/>
                <a:gd name="T80" fmla="*/ 22 w 28"/>
                <a:gd name="T81" fmla="*/ 3 h 157"/>
                <a:gd name="T82" fmla="*/ 24 w 28"/>
                <a:gd name="T83" fmla="*/ 3 h 157"/>
                <a:gd name="T84" fmla="*/ 24 w 28"/>
                <a:gd name="T85" fmla="*/ 3 h 157"/>
                <a:gd name="T86" fmla="*/ 24 w 28"/>
                <a:gd name="T87" fmla="*/ 5 h 157"/>
                <a:gd name="T88" fmla="*/ 26 w 28"/>
                <a:gd name="T89" fmla="*/ 5 h 157"/>
                <a:gd name="T90" fmla="*/ 26 w 28"/>
                <a:gd name="T91" fmla="*/ 8 h 157"/>
                <a:gd name="T92" fmla="*/ 26 w 28"/>
                <a:gd name="T93" fmla="*/ 8 h 157"/>
                <a:gd name="T94" fmla="*/ 26 w 28"/>
                <a:gd name="T95" fmla="*/ 11 h 157"/>
                <a:gd name="T96" fmla="*/ 28 w 28"/>
                <a:gd name="T97" fmla="*/ 11 h 157"/>
                <a:gd name="T98" fmla="*/ 28 w 28"/>
                <a:gd name="T99" fmla="*/ 13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8" h="157">
                  <a:moveTo>
                    <a:pt x="0" y="157"/>
                  </a:moveTo>
                  <a:lnTo>
                    <a:pt x="2" y="141"/>
                  </a:lnTo>
                  <a:lnTo>
                    <a:pt x="2" y="125"/>
                  </a:lnTo>
                  <a:lnTo>
                    <a:pt x="2" y="115"/>
                  </a:lnTo>
                  <a:lnTo>
                    <a:pt x="4" y="101"/>
                  </a:lnTo>
                  <a:lnTo>
                    <a:pt x="4" y="93"/>
                  </a:lnTo>
                  <a:lnTo>
                    <a:pt x="4" y="85"/>
                  </a:lnTo>
                  <a:lnTo>
                    <a:pt x="4" y="77"/>
                  </a:lnTo>
                  <a:lnTo>
                    <a:pt x="6" y="69"/>
                  </a:lnTo>
                  <a:lnTo>
                    <a:pt x="6" y="64"/>
                  </a:lnTo>
                  <a:lnTo>
                    <a:pt x="6" y="56"/>
                  </a:lnTo>
                  <a:lnTo>
                    <a:pt x="6" y="51"/>
                  </a:lnTo>
                  <a:lnTo>
                    <a:pt x="8" y="48"/>
                  </a:lnTo>
                  <a:lnTo>
                    <a:pt x="8" y="43"/>
                  </a:lnTo>
                  <a:lnTo>
                    <a:pt x="8" y="37"/>
                  </a:lnTo>
                  <a:lnTo>
                    <a:pt x="10" y="35"/>
                  </a:lnTo>
                  <a:lnTo>
                    <a:pt x="10" y="29"/>
                  </a:lnTo>
                  <a:lnTo>
                    <a:pt x="10" y="27"/>
                  </a:lnTo>
                  <a:lnTo>
                    <a:pt x="10" y="24"/>
                  </a:lnTo>
                  <a:lnTo>
                    <a:pt x="12" y="21"/>
                  </a:lnTo>
                  <a:lnTo>
                    <a:pt x="12" y="19"/>
                  </a:lnTo>
                  <a:lnTo>
                    <a:pt x="12" y="16"/>
                  </a:lnTo>
                  <a:lnTo>
                    <a:pt x="12" y="13"/>
                  </a:lnTo>
                  <a:lnTo>
                    <a:pt x="14" y="11"/>
                  </a:lnTo>
                  <a:lnTo>
                    <a:pt x="14" y="11"/>
                  </a:lnTo>
                  <a:lnTo>
                    <a:pt x="14" y="8"/>
                  </a:lnTo>
                  <a:lnTo>
                    <a:pt x="16" y="8"/>
                  </a:lnTo>
                  <a:lnTo>
                    <a:pt x="16" y="5"/>
                  </a:lnTo>
                  <a:lnTo>
                    <a:pt x="16" y="5"/>
                  </a:lnTo>
                  <a:lnTo>
                    <a:pt x="16" y="3"/>
                  </a:lnTo>
                  <a:lnTo>
                    <a:pt x="18" y="3"/>
                  </a:lnTo>
                  <a:lnTo>
                    <a:pt x="18" y="3"/>
                  </a:lnTo>
                  <a:lnTo>
                    <a:pt x="18" y="0"/>
                  </a:lnTo>
                  <a:lnTo>
                    <a:pt x="20" y="0"/>
                  </a:lnTo>
                  <a:lnTo>
                    <a:pt x="20" y="0"/>
                  </a:lnTo>
                  <a:lnTo>
                    <a:pt x="20" y="0"/>
                  </a:lnTo>
                  <a:lnTo>
                    <a:pt x="20" y="0"/>
                  </a:lnTo>
                  <a:lnTo>
                    <a:pt x="22" y="0"/>
                  </a:lnTo>
                  <a:lnTo>
                    <a:pt x="22" y="0"/>
                  </a:lnTo>
                  <a:lnTo>
                    <a:pt x="22" y="0"/>
                  </a:lnTo>
                  <a:lnTo>
                    <a:pt x="22" y="3"/>
                  </a:lnTo>
                  <a:lnTo>
                    <a:pt x="24" y="3"/>
                  </a:lnTo>
                  <a:lnTo>
                    <a:pt x="24" y="3"/>
                  </a:lnTo>
                  <a:lnTo>
                    <a:pt x="24" y="5"/>
                  </a:lnTo>
                  <a:lnTo>
                    <a:pt x="26" y="5"/>
                  </a:lnTo>
                  <a:lnTo>
                    <a:pt x="26" y="8"/>
                  </a:lnTo>
                  <a:lnTo>
                    <a:pt x="26" y="8"/>
                  </a:lnTo>
                  <a:lnTo>
                    <a:pt x="26" y="11"/>
                  </a:lnTo>
                  <a:lnTo>
                    <a:pt x="28" y="11"/>
                  </a:lnTo>
                  <a:lnTo>
                    <a:pt x="28"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7" name="Freeform 243"/>
            <p:cNvSpPr>
              <a:spLocks/>
            </p:cNvSpPr>
            <p:nvPr/>
          </p:nvSpPr>
          <p:spPr bwMode="auto">
            <a:xfrm>
              <a:off x="5372557" y="3900295"/>
              <a:ext cx="13493" cy="161912"/>
            </a:xfrm>
            <a:custGeom>
              <a:avLst/>
              <a:gdLst>
                <a:gd name="T0" fmla="*/ 0 w 12"/>
                <a:gd name="T1" fmla="*/ 0 h 144"/>
                <a:gd name="T2" fmla="*/ 0 w 12"/>
                <a:gd name="T3" fmla="*/ 3 h 144"/>
                <a:gd name="T4" fmla="*/ 0 w 12"/>
                <a:gd name="T5" fmla="*/ 6 h 144"/>
                <a:gd name="T6" fmla="*/ 2 w 12"/>
                <a:gd name="T7" fmla="*/ 8 h 144"/>
                <a:gd name="T8" fmla="*/ 2 w 12"/>
                <a:gd name="T9" fmla="*/ 11 h 144"/>
                <a:gd name="T10" fmla="*/ 2 w 12"/>
                <a:gd name="T11" fmla="*/ 14 h 144"/>
                <a:gd name="T12" fmla="*/ 4 w 12"/>
                <a:gd name="T13" fmla="*/ 16 h 144"/>
                <a:gd name="T14" fmla="*/ 4 w 12"/>
                <a:gd name="T15" fmla="*/ 22 h 144"/>
                <a:gd name="T16" fmla="*/ 4 w 12"/>
                <a:gd name="T17" fmla="*/ 24 h 144"/>
                <a:gd name="T18" fmla="*/ 4 w 12"/>
                <a:gd name="T19" fmla="*/ 30 h 144"/>
                <a:gd name="T20" fmla="*/ 6 w 12"/>
                <a:gd name="T21" fmla="*/ 32 h 144"/>
                <a:gd name="T22" fmla="*/ 6 w 12"/>
                <a:gd name="T23" fmla="*/ 38 h 144"/>
                <a:gd name="T24" fmla="*/ 6 w 12"/>
                <a:gd name="T25" fmla="*/ 43 h 144"/>
                <a:gd name="T26" fmla="*/ 6 w 12"/>
                <a:gd name="T27" fmla="*/ 48 h 144"/>
                <a:gd name="T28" fmla="*/ 8 w 12"/>
                <a:gd name="T29" fmla="*/ 56 h 144"/>
                <a:gd name="T30" fmla="*/ 8 w 12"/>
                <a:gd name="T31" fmla="*/ 62 h 144"/>
                <a:gd name="T32" fmla="*/ 8 w 12"/>
                <a:gd name="T33" fmla="*/ 70 h 144"/>
                <a:gd name="T34" fmla="*/ 10 w 12"/>
                <a:gd name="T35" fmla="*/ 78 h 144"/>
                <a:gd name="T36" fmla="*/ 10 w 12"/>
                <a:gd name="T37" fmla="*/ 86 h 144"/>
                <a:gd name="T38" fmla="*/ 10 w 12"/>
                <a:gd name="T39" fmla="*/ 96 h 144"/>
                <a:gd name="T40" fmla="*/ 10 w 12"/>
                <a:gd name="T41" fmla="*/ 107 h 144"/>
                <a:gd name="T42" fmla="*/ 12 w 12"/>
                <a:gd name="T43" fmla="*/ 120 h 144"/>
                <a:gd name="T44" fmla="*/ 12 w 12"/>
                <a:gd name="T45" fmla="*/ 136 h 144"/>
                <a:gd name="T46" fmla="*/ 12 w 12"/>
                <a:gd name="T47"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4">
                  <a:moveTo>
                    <a:pt x="0" y="0"/>
                  </a:moveTo>
                  <a:lnTo>
                    <a:pt x="0" y="3"/>
                  </a:lnTo>
                  <a:lnTo>
                    <a:pt x="0" y="6"/>
                  </a:lnTo>
                  <a:lnTo>
                    <a:pt x="2" y="8"/>
                  </a:lnTo>
                  <a:lnTo>
                    <a:pt x="2" y="11"/>
                  </a:lnTo>
                  <a:lnTo>
                    <a:pt x="2" y="14"/>
                  </a:lnTo>
                  <a:lnTo>
                    <a:pt x="4" y="16"/>
                  </a:lnTo>
                  <a:lnTo>
                    <a:pt x="4" y="22"/>
                  </a:lnTo>
                  <a:lnTo>
                    <a:pt x="4" y="24"/>
                  </a:lnTo>
                  <a:lnTo>
                    <a:pt x="4" y="30"/>
                  </a:lnTo>
                  <a:lnTo>
                    <a:pt x="6" y="32"/>
                  </a:lnTo>
                  <a:lnTo>
                    <a:pt x="6" y="38"/>
                  </a:lnTo>
                  <a:lnTo>
                    <a:pt x="6" y="43"/>
                  </a:lnTo>
                  <a:lnTo>
                    <a:pt x="6" y="48"/>
                  </a:lnTo>
                  <a:lnTo>
                    <a:pt x="8" y="56"/>
                  </a:lnTo>
                  <a:lnTo>
                    <a:pt x="8" y="62"/>
                  </a:lnTo>
                  <a:lnTo>
                    <a:pt x="8" y="70"/>
                  </a:lnTo>
                  <a:lnTo>
                    <a:pt x="10" y="78"/>
                  </a:lnTo>
                  <a:lnTo>
                    <a:pt x="10" y="86"/>
                  </a:lnTo>
                  <a:lnTo>
                    <a:pt x="10" y="96"/>
                  </a:lnTo>
                  <a:lnTo>
                    <a:pt x="10" y="107"/>
                  </a:lnTo>
                  <a:lnTo>
                    <a:pt x="12" y="120"/>
                  </a:lnTo>
                  <a:lnTo>
                    <a:pt x="12" y="136"/>
                  </a:lnTo>
                  <a:lnTo>
                    <a:pt x="12" y="14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8" name="Freeform 244"/>
            <p:cNvSpPr>
              <a:spLocks/>
            </p:cNvSpPr>
            <p:nvPr/>
          </p:nvSpPr>
          <p:spPr bwMode="auto">
            <a:xfrm>
              <a:off x="5392796" y="3891300"/>
              <a:ext cx="29234" cy="170907"/>
            </a:xfrm>
            <a:custGeom>
              <a:avLst/>
              <a:gdLst>
                <a:gd name="T0" fmla="*/ 0 w 26"/>
                <a:gd name="T1" fmla="*/ 152 h 152"/>
                <a:gd name="T2" fmla="*/ 0 w 26"/>
                <a:gd name="T3" fmla="*/ 147 h 152"/>
                <a:gd name="T4" fmla="*/ 0 w 26"/>
                <a:gd name="T5" fmla="*/ 131 h 152"/>
                <a:gd name="T6" fmla="*/ 2 w 26"/>
                <a:gd name="T7" fmla="*/ 117 h 152"/>
                <a:gd name="T8" fmla="*/ 2 w 26"/>
                <a:gd name="T9" fmla="*/ 107 h 152"/>
                <a:gd name="T10" fmla="*/ 2 w 26"/>
                <a:gd name="T11" fmla="*/ 96 h 152"/>
                <a:gd name="T12" fmla="*/ 2 w 26"/>
                <a:gd name="T13" fmla="*/ 88 h 152"/>
                <a:gd name="T14" fmla="*/ 4 w 26"/>
                <a:gd name="T15" fmla="*/ 80 h 152"/>
                <a:gd name="T16" fmla="*/ 4 w 26"/>
                <a:gd name="T17" fmla="*/ 72 h 152"/>
                <a:gd name="T18" fmla="*/ 4 w 26"/>
                <a:gd name="T19" fmla="*/ 64 h 152"/>
                <a:gd name="T20" fmla="*/ 4 w 26"/>
                <a:gd name="T21" fmla="*/ 59 h 152"/>
                <a:gd name="T22" fmla="*/ 6 w 26"/>
                <a:gd name="T23" fmla="*/ 54 h 152"/>
                <a:gd name="T24" fmla="*/ 6 w 26"/>
                <a:gd name="T25" fmla="*/ 48 h 152"/>
                <a:gd name="T26" fmla="*/ 6 w 26"/>
                <a:gd name="T27" fmla="*/ 43 h 152"/>
                <a:gd name="T28" fmla="*/ 8 w 26"/>
                <a:gd name="T29" fmla="*/ 40 h 152"/>
                <a:gd name="T30" fmla="*/ 8 w 26"/>
                <a:gd name="T31" fmla="*/ 35 h 152"/>
                <a:gd name="T32" fmla="*/ 8 w 26"/>
                <a:gd name="T33" fmla="*/ 32 h 152"/>
                <a:gd name="T34" fmla="*/ 8 w 26"/>
                <a:gd name="T35" fmla="*/ 27 h 152"/>
                <a:gd name="T36" fmla="*/ 10 w 26"/>
                <a:gd name="T37" fmla="*/ 24 h 152"/>
                <a:gd name="T38" fmla="*/ 10 w 26"/>
                <a:gd name="T39" fmla="*/ 22 h 152"/>
                <a:gd name="T40" fmla="*/ 10 w 26"/>
                <a:gd name="T41" fmla="*/ 19 h 152"/>
                <a:gd name="T42" fmla="*/ 10 w 26"/>
                <a:gd name="T43" fmla="*/ 16 h 152"/>
                <a:gd name="T44" fmla="*/ 12 w 26"/>
                <a:gd name="T45" fmla="*/ 14 h 152"/>
                <a:gd name="T46" fmla="*/ 12 w 26"/>
                <a:gd name="T47" fmla="*/ 11 h 152"/>
                <a:gd name="T48" fmla="*/ 12 w 26"/>
                <a:gd name="T49" fmla="*/ 11 h 152"/>
                <a:gd name="T50" fmla="*/ 14 w 26"/>
                <a:gd name="T51" fmla="*/ 8 h 152"/>
                <a:gd name="T52" fmla="*/ 14 w 26"/>
                <a:gd name="T53" fmla="*/ 6 h 152"/>
                <a:gd name="T54" fmla="*/ 14 w 26"/>
                <a:gd name="T55" fmla="*/ 6 h 152"/>
                <a:gd name="T56" fmla="*/ 14 w 26"/>
                <a:gd name="T57" fmla="*/ 3 h 152"/>
                <a:gd name="T58" fmla="*/ 16 w 26"/>
                <a:gd name="T59" fmla="*/ 3 h 152"/>
                <a:gd name="T60" fmla="*/ 16 w 26"/>
                <a:gd name="T61" fmla="*/ 3 h 152"/>
                <a:gd name="T62" fmla="*/ 16 w 26"/>
                <a:gd name="T63" fmla="*/ 0 h 152"/>
                <a:gd name="T64" fmla="*/ 18 w 26"/>
                <a:gd name="T65" fmla="*/ 0 h 152"/>
                <a:gd name="T66" fmla="*/ 18 w 26"/>
                <a:gd name="T67" fmla="*/ 0 h 152"/>
                <a:gd name="T68" fmla="*/ 18 w 26"/>
                <a:gd name="T69" fmla="*/ 0 h 152"/>
                <a:gd name="T70" fmla="*/ 18 w 26"/>
                <a:gd name="T71" fmla="*/ 0 h 152"/>
                <a:gd name="T72" fmla="*/ 20 w 26"/>
                <a:gd name="T73" fmla="*/ 0 h 152"/>
                <a:gd name="T74" fmla="*/ 20 w 26"/>
                <a:gd name="T75" fmla="*/ 0 h 152"/>
                <a:gd name="T76" fmla="*/ 20 w 26"/>
                <a:gd name="T77" fmla="*/ 0 h 152"/>
                <a:gd name="T78" fmla="*/ 20 w 26"/>
                <a:gd name="T79" fmla="*/ 0 h 152"/>
                <a:gd name="T80" fmla="*/ 22 w 26"/>
                <a:gd name="T81" fmla="*/ 0 h 152"/>
                <a:gd name="T82" fmla="*/ 22 w 26"/>
                <a:gd name="T83" fmla="*/ 0 h 152"/>
                <a:gd name="T84" fmla="*/ 22 w 26"/>
                <a:gd name="T85" fmla="*/ 0 h 152"/>
                <a:gd name="T86" fmla="*/ 24 w 26"/>
                <a:gd name="T87" fmla="*/ 3 h 152"/>
                <a:gd name="T88" fmla="*/ 24 w 26"/>
                <a:gd name="T89" fmla="*/ 3 h 152"/>
                <a:gd name="T90" fmla="*/ 24 w 26"/>
                <a:gd name="T91" fmla="*/ 6 h 152"/>
                <a:gd name="T92" fmla="*/ 24 w 26"/>
                <a:gd name="T93" fmla="*/ 6 h 152"/>
                <a:gd name="T94" fmla="*/ 26 w 26"/>
                <a:gd name="T95" fmla="*/ 8 h 152"/>
                <a:gd name="T96" fmla="*/ 26 w 26"/>
                <a:gd name="T97" fmla="*/ 8 h 152"/>
                <a:gd name="T98" fmla="*/ 26 w 26"/>
                <a:gd name="T99" fmla="*/ 1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152">
                  <a:moveTo>
                    <a:pt x="0" y="152"/>
                  </a:moveTo>
                  <a:lnTo>
                    <a:pt x="0" y="147"/>
                  </a:lnTo>
                  <a:lnTo>
                    <a:pt x="0" y="131"/>
                  </a:lnTo>
                  <a:lnTo>
                    <a:pt x="2" y="117"/>
                  </a:lnTo>
                  <a:lnTo>
                    <a:pt x="2" y="107"/>
                  </a:lnTo>
                  <a:lnTo>
                    <a:pt x="2" y="96"/>
                  </a:lnTo>
                  <a:lnTo>
                    <a:pt x="2" y="88"/>
                  </a:lnTo>
                  <a:lnTo>
                    <a:pt x="4" y="80"/>
                  </a:lnTo>
                  <a:lnTo>
                    <a:pt x="4" y="72"/>
                  </a:lnTo>
                  <a:lnTo>
                    <a:pt x="4" y="64"/>
                  </a:lnTo>
                  <a:lnTo>
                    <a:pt x="4" y="59"/>
                  </a:lnTo>
                  <a:lnTo>
                    <a:pt x="6" y="54"/>
                  </a:lnTo>
                  <a:lnTo>
                    <a:pt x="6" y="48"/>
                  </a:lnTo>
                  <a:lnTo>
                    <a:pt x="6" y="43"/>
                  </a:lnTo>
                  <a:lnTo>
                    <a:pt x="8" y="40"/>
                  </a:lnTo>
                  <a:lnTo>
                    <a:pt x="8" y="35"/>
                  </a:lnTo>
                  <a:lnTo>
                    <a:pt x="8" y="32"/>
                  </a:lnTo>
                  <a:lnTo>
                    <a:pt x="8" y="27"/>
                  </a:lnTo>
                  <a:lnTo>
                    <a:pt x="10" y="24"/>
                  </a:lnTo>
                  <a:lnTo>
                    <a:pt x="10" y="22"/>
                  </a:lnTo>
                  <a:lnTo>
                    <a:pt x="10" y="19"/>
                  </a:lnTo>
                  <a:lnTo>
                    <a:pt x="10" y="16"/>
                  </a:lnTo>
                  <a:lnTo>
                    <a:pt x="12" y="14"/>
                  </a:lnTo>
                  <a:lnTo>
                    <a:pt x="12" y="11"/>
                  </a:lnTo>
                  <a:lnTo>
                    <a:pt x="12" y="11"/>
                  </a:lnTo>
                  <a:lnTo>
                    <a:pt x="14" y="8"/>
                  </a:lnTo>
                  <a:lnTo>
                    <a:pt x="14" y="6"/>
                  </a:lnTo>
                  <a:lnTo>
                    <a:pt x="14" y="6"/>
                  </a:lnTo>
                  <a:lnTo>
                    <a:pt x="14" y="3"/>
                  </a:lnTo>
                  <a:lnTo>
                    <a:pt x="16" y="3"/>
                  </a:lnTo>
                  <a:lnTo>
                    <a:pt x="16" y="3"/>
                  </a:lnTo>
                  <a:lnTo>
                    <a:pt x="16" y="0"/>
                  </a:lnTo>
                  <a:lnTo>
                    <a:pt x="18" y="0"/>
                  </a:lnTo>
                  <a:lnTo>
                    <a:pt x="18" y="0"/>
                  </a:lnTo>
                  <a:lnTo>
                    <a:pt x="18" y="0"/>
                  </a:lnTo>
                  <a:lnTo>
                    <a:pt x="18" y="0"/>
                  </a:lnTo>
                  <a:lnTo>
                    <a:pt x="20" y="0"/>
                  </a:lnTo>
                  <a:lnTo>
                    <a:pt x="20" y="0"/>
                  </a:lnTo>
                  <a:lnTo>
                    <a:pt x="20" y="0"/>
                  </a:lnTo>
                  <a:lnTo>
                    <a:pt x="20" y="0"/>
                  </a:lnTo>
                  <a:lnTo>
                    <a:pt x="22" y="0"/>
                  </a:lnTo>
                  <a:lnTo>
                    <a:pt x="22" y="0"/>
                  </a:lnTo>
                  <a:lnTo>
                    <a:pt x="22" y="0"/>
                  </a:lnTo>
                  <a:lnTo>
                    <a:pt x="24" y="3"/>
                  </a:lnTo>
                  <a:lnTo>
                    <a:pt x="24" y="3"/>
                  </a:lnTo>
                  <a:lnTo>
                    <a:pt x="24" y="6"/>
                  </a:lnTo>
                  <a:lnTo>
                    <a:pt x="24" y="6"/>
                  </a:lnTo>
                  <a:lnTo>
                    <a:pt x="26" y="8"/>
                  </a:lnTo>
                  <a:lnTo>
                    <a:pt x="26" y="8"/>
                  </a:lnTo>
                  <a:lnTo>
                    <a:pt x="26" y="1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9" name="Freeform 245"/>
            <p:cNvSpPr>
              <a:spLocks/>
            </p:cNvSpPr>
            <p:nvPr/>
          </p:nvSpPr>
          <p:spPr bwMode="auto">
            <a:xfrm>
              <a:off x="5422030" y="3903668"/>
              <a:ext cx="13493" cy="158539"/>
            </a:xfrm>
            <a:custGeom>
              <a:avLst/>
              <a:gdLst>
                <a:gd name="T0" fmla="*/ 0 w 12"/>
                <a:gd name="T1" fmla="*/ 0 h 141"/>
                <a:gd name="T2" fmla="*/ 0 w 12"/>
                <a:gd name="T3" fmla="*/ 3 h 141"/>
                <a:gd name="T4" fmla="*/ 2 w 12"/>
                <a:gd name="T5" fmla="*/ 5 h 141"/>
                <a:gd name="T6" fmla="*/ 2 w 12"/>
                <a:gd name="T7" fmla="*/ 8 h 141"/>
                <a:gd name="T8" fmla="*/ 2 w 12"/>
                <a:gd name="T9" fmla="*/ 11 h 141"/>
                <a:gd name="T10" fmla="*/ 4 w 12"/>
                <a:gd name="T11" fmla="*/ 13 h 141"/>
                <a:gd name="T12" fmla="*/ 4 w 12"/>
                <a:gd name="T13" fmla="*/ 16 h 141"/>
                <a:gd name="T14" fmla="*/ 4 w 12"/>
                <a:gd name="T15" fmla="*/ 19 h 141"/>
                <a:gd name="T16" fmla="*/ 4 w 12"/>
                <a:gd name="T17" fmla="*/ 24 h 141"/>
                <a:gd name="T18" fmla="*/ 6 w 12"/>
                <a:gd name="T19" fmla="*/ 27 h 141"/>
                <a:gd name="T20" fmla="*/ 6 w 12"/>
                <a:gd name="T21" fmla="*/ 32 h 141"/>
                <a:gd name="T22" fmla="*/ 6 w 12"/>
                <a:gd name="T23" fmla="*/ 37 h 141"/>
                <a:gd name="T24" fmla="*/ 6 w 12"/>
                <a:gd name="T25" fmla="*/ 40 h 141"/>
                <a:gd name="T26" fmla="*/ 8 w 12"/>
                <a:gd name="T27" fmla="*/ 45 h 141"/>
                <a:gd name="T28" fmla="*/ 8 w 12"/>
                <a:gd name="T29" fmla="*/ 53 h 141"/>
                <a:gd name="T30" fmla="*/ 8 w 12"/>
                <a:gd name="T31" fmla="*/ 59 h 141"/>
                <a:gd name="T32" fmla="*/ 10 w 12"/>
                <a:gd name="T33" fmla="*/ 67 h 141"/>
                <a:gd name="T34" fmla="*/ 10 w 12"/>
                <a:gd name="T35" fmla="*/ 75 h 141"/>
                <a:gd name="T36" fmla="*/ 10 w 12"/>
                <a:gd name="T37" fmla="*/ 83 h 141"/>
                <a:gd name="T38" fmla="*/ 10 w 12"/>
                <a:gd name="T39" fmla="*/ 91 h 141"/>
                <a:gd name="T40" fmla="*/ 12 w 12"/>
                <a:gd name="T41" fmla="*/ 101 h 141"/>
                <a:gd name="T42" fmla="*/ 12 w 12"/>
                <a:gd name="T43" fmla="*/ 114 h 141"/>
                <a:gd name="T44" fmla="*/ 12 w 12"/>
                <a:gd name="T45" fmla="*/ 128 h 141"/>
                <a:gd name="T46" fmla="*/ 12 w 12"/>
                <a:gd name="T47"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41">
                  <a:moveTo>
                    <a:pt x="0" y="0"/>
                  </a:moveTo>
                  <a:lnTo>
                    <a:pt x="0" y="3"/>
                  </a:lnTo>
                  <a:lnTo>
                    <a:pt x="2" y="5"/>
                  </a:lnTo>
                  <a:lnTo>
                    <a:pt x="2" y="8"/>
                  </a:lnTo>
                  <a:lnTo>
                    <a:pt x="2" y="11"/>
                  </a:lnTo>
                  <a:lnTo>
                    <a:pt x="4" y="13"/>
                  </a:lnTo>
                  <a:lnTo>
                    <a:pt x="4" y="16"/>
                  </a:lnTo>
                  <a:lnTo>
                    <a:pt x="4" y="19"/>
                  </a:lnTo>
                  <a:lnTo>
                    <a:pt x="4" y="24"/>
                  </a:lnTo>
                  <a:lnTo>
                    <a:pt x="6" y="27"/>
                  </a:lnTo>
                  <a:lnTo>
                    <a:pt x="6" y="32"/>
                  </a:lnTo>
                  <a:lnTo>
                    <a:pt x="6" y="37"/>
                  </a:lnTo>
                  <a:lnTo>
                    <a:pt x="6" y="40"/>
                  </a:lnTo>
                  <a:lnTo>
                    <a:pt x="8" y="45"/>
                  </a:lnTo>
                  <a:lnTo>
                    <a:pt x="8" y="53"/>
                  </a:lnTo>
                  <a:lnTo>
                    <a:pt x="8" y="59"/>
                  </a:lnTo>
                  <a:lnTo>
                    <a:pt x="10" y="67"/>
                  </a:lnTo>
                  <a:lnTo>
                    <a:pt x="10" y="75"/>
                  </a:lnTo>
                  <a:lnTo>
                    <a:pt x="10" y="83"/>
                  </a:lnTo>
                  <a:lnTo>
                    <a:pt x="10" y="91"/>
                  </a:lnTo>
                  <a:lnTo>
                    <a:pt x="12" y="101"/>
                  </a:lnTo>
                  <a:lnTo>
                    <a:pt x="12" y="114"/>
                  </a:lnTo>
                  <a:lnTo>
                    <a:pt x="12" y="128"/>
                  </a:lnTo>
                  <a:lnTo>
                    <a:pt x="12" y="14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0" name="Freeform 246"/>
            <p:cNvSpPr>
              <a:spLocks/>
            </p:cNvSpPr>
            <p:nvPr/>
          </p:nvSpPr>
          <p:spPr bwMode="auto">
            <a:xfrm>
              <a:off x="5442269" y="3894673"/>
              <a:ext cx="30358" cy="167534"/>
            </a:xfrm>
            <a:custGeom>
              <a:avLst/>
              <a:gdLst>
                <a:gd name="T0" fmla="*/ 0 w 27"/>
                <a:gd name="T1" fmla="*/ 149 h 149"/>
                <a:gd name="T2" fmla="*/ 2 w 27"/>
                <a:gd name="T3" fmla="*/ 141 h 149"/>
                <a:gd name="T4" fmla="*/ 2 w 27"/>
                <a:gd name="T5" fmla="*/ 125 h 149"/>
                <a:gd name="T6" fmla="*/ 2 w 27"/>
                <a:gd name="T7" fmla="*/ 114 h 149"/>
                <a:gd name="T8" fmla="*/ 2 w 27"/>
                <a:gd name="T9" fmla="*/ 101 h 149"/>
                <a:gd name="T10" fmla="*/ 4 w 27"/>
                <a:gd name="T11" fmla="*/ 93 h 149"/>
                <a:gd name="T12" fmla="*/ 4 w 27"/>
                <a:gd name="T13" fmla="*/ 85 h 149"/>
                <a:gd name="T14" fmla="*/ 4 w 27"/>
                <a:gd name="T15" fmla="*/ 77 h 149"/>
                <a:gd name="T16" fmla="*/ 4 w 27"/>
                <a:gd name="T17" fmla="*/ 69 h 149"/>
                <a:gd name="T18" fmla="*/ 6 w 27"/>
                <a:gd name="T19" fmla="*/ 64 h 149"/>
                <a:gd name="T20" fmla="*/ 6 w 27"/>
                <a:gd name="T21" fmla="*/ 56 h 149"/>
                <a:gd name="T22" fmla="*/ 6 w 27"/>
                <a:gd name="T23" fmla="*/ 51 h 149"/>
                <a:gd name="T24" fmla="*/ 8 w 27"/>
                <a:gd name="T25" fmla="*/ 45 h 149"/>
                <a:gd name="T26" fmla="*/ 8 w 27"/>
                <a:gd name="T27" fmla="*/ 43 h 149"/>
                <a:gd name="T28" fmla="*/ 8 w 27"/>
                <a:gd name="T29" fmla="*/ 37 h 149"/>
                <a:gd name="T30" fmla="*/ 8 w 27"/>
                <a:gd name="T31" fmla="*/ 35 h 149"/>
                <a:gd name="T32" fmla="*/ 10 w 27"/>
                <a:gd name="T33" fmla="*/ 29 h 149"/>
                <a:gd name="T34" fmla="*/ 10 w 27"/>
                <a:gd name="T35" fmla="*/ 27 h 149"/>
                <a:gd name="T36" fmla="*/ 10 w 27"/>
                <a:gd name="T37" fmla="*/ 24 h 149"/>
                <a:gd name="T38" fmla="*/ 10 w 27"/>
                <a:gd name="T39" fmla="*/ 21 h 149"/>
                <a:gd name="T40" fmla="*/ 12 w 27"/>
                <a:gd name="T41" fmla="*/ 19 h 149"/>
                <a:gd name="T42" fmla="*/ 12 w 27"/>
                <a:gd name="T43" fmla="*/ 16 h 149"/>
                <a:gd name="T44" fmla="*/ 12 w 27"/>
                <a:gd name="T45" fmla="*/ 13 h 149"/>
                <a:gd name="T46" fmla="*/ 13 w 27"/>
                <a:gd name="T47" fmla="*/ 11 h 149"/>
                <a:gd name="T48" fmla="*/ 13 w 27"/>
                <a:gd name="T49" fmla="*/ 11 h 149"/>
                <a:gd name="T50" fmla="*/ 13 w 27"/>
                <a:gd name="T51" fmla="*/ 8 h 149"/>
                <a:gd name="T52" fmla="*/ 13 w 27"/>
                <a:gd name="T53" fmla="*/ 5 h 149"/>
                <a:gd name="T54" fmla="*/ 15 w 27"/>
                <a:gd name="T55" fmla="*/ 5 h 149"/>
                <a:gd name="T56" fmla="*/ 15 w 27"/>
                <a:gd name="T57" fmla="*/ 3 h 149"/>
                <a:gd name="T58" fmla="*/ 15 w 27"/>
                <a:gd name="T59" fmla="*/ 3 h 149"/>
                <a:gd name="T60" fmla="*/ 17 w 27"/>
                <a:gd name="T61" fmla="*/ 3 h 149"/>
                <a:gd name="T62" fmla="*/ 17 w 27"/>
                <a:gd name="T63" fmla="*/ 0 h 149"/>
                <a:gd name="T64" fmla="*/ 17 w 27"/>
                <a:gd name="T65" fmla="*/ 0 h 149"/>
                <a:gd name="T66" fmla="*/ 17 w 27"/>
                <a:gd name="T67" fmla="*/ 0 h 149"/>
                <a:gd name="T68" fmla="*/ 19 w 27"/>
                <a:gd name="T69" fmla="*/ 0 h 149"/>
                <a:gd name="T70" fmla="*/ 19 w 27"/>
                <a:gd name="T71" fmla="*/ 0 h 149"/>
                <a:gd name="T72" fmla="*/ 19 w 27"/>
                <a:gd name="T73" fmla="*/ 0 h 149"/>
                <a:gd name="T74" fmla="*/ 19 w 27"/>
                <a:gd name="T75" fmla="*/ 0 h 149"/>
                <a:gd name="T76" fmla="*/ 21 w 27"/>
                <a:gd name="T77" fmla="*/ 0 h 149"/>
                <a:gd name="T78" fmla="*/ 21 w 27"/>
                <a:gd name="T79" fmla="*/ 0 h 149"/>
                <a:gd name="T80" fmla="*/ 21 w 27"/>
                <a:gd name="T81" fmla="*/ 0 h 149"/>
                <a:gd name="T82" fmla="*/ 23 w 27"/>
                <a:gd name="T83" fmla="*/ 3 h 149"/>
                <a:gd name="T84" fmla="*/ 23 w 27"/>
                <a:gd name="T85" fmla="*/ 3 h 149"/>
                <a:gd name="T86" fmla="*/ 23 w 27"/>
                <a:gd name="T87" fmla="*/ 3 h 149"/>
                <a:gd name="T88" fmla="*/ 23 w 27"/>
                <a:gd name="T89" fmla="*/ 5 h 149"/>
                <a:gd name="T90" fmla="*/ 25 w 27"/>
                <a:gd name="T91" fmla="*/ 5 h 149"/>
                <a:gd name="T92" fmla="*/ 25 w 27"/>
                <a:gd name="T93" fmla="*/ 8 h 149"/>
                <a:gd name="T94" fmla="*/ 25 w 27"/>
                <a:gd name="T95" fmla="*/ 8 h 149"/>
                <a:gd name="T96" fmla="*/ 25 w 27"/>
                <a:gd name="T97" fmla="*/ 11 h 149"/>
                <a:gd name="T98" fmla="*/ 27 w 27"/>
                <a:gd name="T99" fmla="*/ 1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149">
                  <a:moveTo>
                    <a:pt x="0" y="149"/>
                  </a:moveTo>
                  <a:lnTo>
                    <a:pt x="2" y="141"/>
                  </a:lnTo>
                  <a:lnTo>
                    <a:pt x="2" y="125"/>
                  </a:lnTo>
                  <a:lnTo>
                    <a:pt x="2" y="114"/>
                  </a:lnTo>
                  <a:lnTo>
                    <a:pt x="2" y="101"/>
                  </a:lnTo>
                  <a:lnTo>
                    <a:pt x="4" y="93"/>
                  </a:lnTo>
                  <a:lnTo>
                    <a:pt x="4" y="85"/>
                  </a:lnTo>
                  <a:lnTo>
                    <a:pt x="4" y="77"/>
                  </a:lnTo>
                  <a:lnTo>
                    <a:pt x="4" y="69"/>
                  </a:lnTo>
                  <a:lnTo>
                    <a:pt x="6" y="64"/>
                  </a:lnTo>
                  <a:lnTo>
                    <a:pt x="6" y="56"/>
                  </a:lnTo>
                  <a:lnTo>
                    <a:pt x="6" y="51"/>
                  </a:lnTo>
                  <a:lnTo>
                    <a:pt x="8" y="45"/>
                  </a:lnTo>
                  <a:lnTo>
                    <a:pt x="8" y="43"/>
                  </a:lnTo>
                  <a:lnTo>
                    <a:pt x="8" y="37"/>
                  </a:lnTo>
                  <a:lnTo>
                    <a:pt x="8" y="35"/>
                  </a:lnTo>
                  <a:lnTo>
                    <a:pt x="10" y="29"/>
                  </a:lnTo>
                  <a:lnTo>
                    <a:pt x="10" y="27"/>
                  </a:lnTo>
                  <a:lnTo>
                    <a:pt x="10" y="24"/>
                  </a:lnTo>
                  <a:lnTo>
                    <a:pt x="10" y="21"/>
                  </a:lnTo>
                  <a:lnTo>
                    <a:pt x="12" y="19"/>
                  </a:lnTo>
                  <a:lnTo>
                    <a:pt x="12" y="16"/>
                  </a:lnTo>
                  <a:lnTo>
                    <a:pt x="12" y="13"/>
                  </a:lnTo>
                  <a:lnTo>
                    <a:pt x="13" y="11"/>
                  </a:lnTo>
                  <a:lnTo>
                    <a:pt x="13" y="11"/>
                  </a:lnTo>
                  <a:lnTo>
                    <a:pt x="13" y="8"/>
                  </a:lnTo>
                  <a:lnTo>
                    <a:pt x="13" y="5"/>
                  </a:lnTo>
                  <a:lnTo>
                    <a:pt x="15" y="5"/>
                  </a:lnTo>
                  <a:lnTo>
                    <a:pt x="15" y="3"/>
                  </a:lnTo>
                  <a:lnTo>
                    <a:pt x="15" y="3"/>
                  </a:lnTo>
                  <a:lnTo>
                    <a:pt x="17" y="3"/>
                  </a:lnTo>
                  <a:lnTo>
                    <a:pt x="17" y="0"/>
                  </a:lnTo>
                  <a:lnTo>
                    <a:pt x="17" y="0"/>
                  </a:lnTo>
                  <a:lnTo>
                    <a:pt x="17" y="0"/>
                  </a:lnTo>
                  <a:lnTo>
                    <a:pt x="19" y="0"/>
                  </a:lnTo>
                  <a:lnTo>
                    <a:pt x="19" y="0"/>
                  </a:lnTo>
                  <a:lnTo>
                    <a:pt x="19" y="0"/>
                  </a:lnTo>
                  <a:lnTo>
                    <a:pt x="19" y="0"/>
                  </a:lnTo>
                  <a:lnTo>
                    <a:pt x="21" y="0"/>
                  </a:lnTo>
                  <a:lnTo>
                    <a:pt x="21" y="0"/>
                  </a:lnTo>
                  <a:lnTo>
                    <a:pt x="21" y="0"/>
                  </a:lnTo>
                  <a:lnTo>
                    <a:pt x="23" y="3"/>
                  </a:lnTo>
                  <a:lnTo>
                    <a:pt x="23" y="3"/>
                  </a:lnTo>
                  <a:lnTo>
                    <a:pt x="23" y="3"/>
                  </a:lnTo>
                  <a:lnTo>
                    <a:pt x="23" y="5"/>
                  </a:lnTo>
                  <a:lnTo>
                    <a:pt x="25" y="5"/>
                  </a:lnTo>
                  <a:lnTo>
                    <a:pt x="25" y="8"/>
                  </a:lnTo>
                  <a:lnTo>
                    <a:pt x="25" y="8"/>
                  </a:lnTo>
                  <a:lnTo>
                    <a:pt x="25" y="11"/>
                  </a:lnTo>
                  <a:lnTo>
                    <a:pt x="27" y="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1" name="Freeform 247"/>
            <p:cNvSpPr>
              <a:spLocks/>
            </p:cNvSpPr>
            <p:nvPr/>
          </p:nvSpPr>
          <p:spPr bwMode="auto">
            <a:xfrm>
              <a:off x="5472628" y="3909290"/>
              <a:ext cx="13493" cy="152917"/>
            </a:xfrm>
            <a:custGeom>
              <a:avLst/>
              <a:gdLst>
                <a:gd name="T0" fmla="*/ 0 w 12"/>
                <a:gd name="T1" fmla="*/ 0 h 136"/>
                <a:gd name="T2" fmla="*/ 0 w 12"/>
                <a:gd name="T3" fmla="*/ 3 h 136"/>
                <a:gd name="T4" fmla="*/ 0 w 12"/>
                <a:gd name="T5" fmla="*/ 6 h 136"/>
                <a:gd name="T6" fmla="*/ 2 w 12"/>
                <a:gd name="T7" fmla="*/ 6 h 136"/>
                <a:gd name="T8" fmla="*/ 2 w 12"/>
                <a:gd name="T9" fmla="*/ 11 h 136"/>
                <a:gd name="T10" fmla="*/ 2 w 12"/>
                <a:gd name="T11" fmla="*/ 14 h 136"/>
                <a:gd name="T12" fmla="*/ 2 w 12"/>
                <a:gd name="T13" fmla="*/ 16 h 136"/>
                <a:gd name="T14" fmla="*/ 4 w 12"/>
                <a:gd name="T15" fmla="*/ 19 h 136"/>
                <a:gd name="T16" fmla="*/ 4 w 12"/>
                <a:gd name="T17" fmla="*/ 24 h 136"/>
                <a:gd name="T18" fmla="*/ 4 w 12"/>
                <a:gd name="T19" fmla="*/ 27 h 136"/>
                <a:gd name="T20" fmla="*/ 4 w 12"/>
                <a:gd name="T21" fmla="*/ 32 h 136"/>
                <a:gd name="T22" fmla="*/ 6 w 12"/>
                <a:gd name="T23" fmla="*/ 38 h 136"/>
                <a:gd name="T24" fmla="*/ 6 w 12"/>
                <a:gd name="T25" fmla="*/ 43 h 136"/>
                <a:gd name="T26" fmla="*/ 6 w 12"/>
                <a:gd name="T27" fmla="*/ 48 h 136"/>
                <a:gd name="T28" fmla="*/ 8 w 12"/>
                <a:gd name="T29" fmla="*/ 54 h 136"/>
                <a:gd name="T30" fmla="*/ 8 w 12"/>
                <a:gd name="T31" fmla="*/ 59 h 136"/>
                <a:gd name="T32" fmla="*/ 8 w 12"/>
                <a:gd name="T33" fmla="*/ 67 h 136"/>
                <a:gd name="T34" fmla="*/ 8 w 12"/>
                <a:gd name="T35" fmla="*/ 75 h 136"/>
                <a:gd name="T36" fmla="*/ 10 w 12"/>
                <a:gd name="T37" fmla="*/ 86 h 136"/>
                <a:gd name="T38" fmla="*/ 10 w 12"/>
                <a:gd name="T39" fmla="*/ 94 h 136"/>
                <a:gd name="T40" fmla="*/ 10 w 12"/>
                <a:gd name="T41" fmla="*/ 107 h 136"/>
                <a:gd name="T42" fmla="*/ 12 w 12"/>
                <a:gd name="T43" fmla="*/ 120 h 136"/>
                <a:gd name="T44" fmla="*/ 12 w 12"/>
                <a:gd name="T45" fmla="*/ 133 h 136"/>
                <a:gd name="T46" fmla="*/ 12 w 12"/>
                <a:gd name="T47" fmla="*/ 13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36">
                  <a:moveTo>
                    <a:pt x="0" y="0"/>
                  </a:moveTo>
                  <a:lnTo>
                    <a:pt x="0" y="3"/>
                  </a:lnTo>
                  <a:lnTo>
                    <a:pt x="0" y="6"/>
                  </a:lnTo>
                  <a:lnTo>
                    <a:pt x="2" y="6"/>
                  </a:lnTo>
                  <a:lnTo>
                    <a:pt x="2" y="11"/>
                  </a:lnTo>
                  <a:lnTo>
                    <a:pt x="2" y="14"/>
                  </a:lnTo>
                  <a:lnTo>
                    <a:pt x="2" y="16"/>
                  </a:lnTo>
                  <a:lnTo>
                    <a:pt x="4" y="19"/>
                  </a:lnTo>
                  <a:lnTo>
                    <a:pt x="4" y="24"/>
                  </a:lnTo>
                  <a:lnTo>
                    <a:pt x="4" y="27"/>
                  </a:lnTo>
                  <a:lnTo>
                    <a:pt x="4" y="32"/>
                  </a:lnTo>
                  <a:lnTo>
                    <a:pt x="6" y="38"/>
                  </a:lnTo>
                  <a:lnTo>
                    <a:pt x="6" y="43"/>
                  </a:lnTo>
                  <a:lnTo>
                    <a:pt x="6" y="48"/>
                  </a:lnTo>
                  <a:lnTo>
                    <a:pt x="8" y="54"/>
                  </a:lnTo>
                  <a:lnTo>
                    <a:pt x="8" y="59"/>
                  </a:lnTo>
                  <a:lnTo>
                    <a:pt x="8" y="67"/>
                  </a:lnTo>
                  <a:lnTo>
                    <a:pt x="8" y="75"/>
                  </a:lnTo>
                  <a:lnTo>
                    <a:pt x="10" y="86"/>
                  </a:lnTo>
                  <a:lnTo>
                    <a:pt x="10" y="94"/>
                  </a:lnTo>
                  <a:lnTo>
                    <a:pt x="10" y="107"/>
                  </a:lnTo>
                  <a:lnTo>
                    <a:pt x="12" y="120"/>
                  </a:lnTo>
                  <a:lnTo>
                    <a:pt x="12" y="133"/>
                  </a:lnTo>
                  <a:lnTo>
                    <a:pt x="12" y="13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2" name="Freeform 248"/>
            <p:cNvSpPr>
              <a:spLocks/>
            </p:cNvSpPr>
            <p:nvPr/>
          </p:nvSpPr>
          <p:spPr bwMode="auto">
            <a:xfrm>
              <a:off x="5492867" y="3948643"/>
              <a:ext cx="6746" cy="113563"/>
            </a:xfrm>
            <a:custGeom>
              <a:avLst/>
              <a:gdLst>
                <a:gd name="T0" fmla="*/ 0 w 6"/>
                <a:gd name="T1" fmla="*/ 101 h 101"/>
                <a:gd name="T2" fmla="*/ 0 w 6"/>
                <a:gd name="T3" fmla="*/ 88 h 101"/>
                <a:gd name="T4" fmla="*/ 0 w 6"/>
                <a:gd name="T5" fmla="*/ 74 h 101"/>
                <a:gd name="T6" fmla="*/ 2 w 6"/>
                <a:gd name="T7" fmla="*/ 64 h 101"/>
                <a:gd name="T8" fmla="*/ 2 w 6"/>
                <a:gd name="T9" fmla="*/ 53 h 101"/>
                <a:gd name="T10" fmla="*/ 2 w 6"/>
                <a:gd name="T11" fmla="*/ 45 h 101"/>
                <a:gd name="T12" fmla="*/ 2 w 6"/>
                <a:gd name="T13" fmla="*/ 35 h 101"/>
                <a:gd name="T14" fmla="*/ 4 w 6"/>
                <a:gd name="T15" fmla="*/ 29 h 101"/>
                <a:gd name="T16" fmla="*/ 4 w 6"/>
                <a:gd name="T17" fmla="*/ 21 h 101"/>
                <a:gd name="T18" fmla="*/ 4 w 6"/>
                <a:gd name="T19" fmla="*/ 16 h 101"/>
                <a:gd name="T20" fmla="*/ 6 w 6"/>
                <a:gd name="T21" fmla="*/ 11 h 101"/>
                <a:gd name="T22" fmla="*/ 6 w 6"/>
                <a:gd name="T23" fmla="*/ 5 h 101"/>
                <a:gd name="T24" fmla="*/ 6 w 6"/>
                <a:gd name="T25" fmla="*/ 0 h 101"/>
                <a:gd name="T26" fmla="*/ 6 w 6"/>
                <a:gd name="T2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 h="101">
                  <a:moveTo>
                    <a:pt x="0" y="101"/>
                  </a:moveTo>
                  <a:lnTo>
                    <a:pt x="0" y="88"/>
                  </a:lnTo>
                  <a:lnTo>
                    <a:pt x="0" y="74"/>
                  </a:lnTo>
                  <a:lnTo>
                    <a:pt x="2" y="64"/>
                  </a:lnTo>
                  <a:lnTo>
                    <a:pt x="2" y="53"/>
                  </a:lnTo>
                  <a:lnTo>
                    <a:pt x="2" y="45"/>
                  </a:lnTo>
                  <a:lnTo>
                    <a:pt x="2" y="35"/>
                  </a:lnTo>
                  <a:lnTo>
                    <a:pt x="4" y="29"/>
                  </a:lnTo>
                  <a:lnTo>
                    <a:pt x="4" y="21"/>
                  </a:lnTo>
                  <a:lnTo>
                    <a:pt x="4" y="16"/>
                  </a:lnTo>
                  <a:lnTo>
                    <a:pt x="6" y="11"/>
                  </a:lnTo>
                  <a:lnTo>
                    <a:pt x="6" y="5"/>
                  </a:lnTo>
                  <a:lnTo>
                    <a:pt x="6" y="0"/>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3" name="Rectangle 249"/>
            <p:cNvSpPr>
              <a:spLocks noChangeArrowheads="1"/>
            </p:cNvSpPr>
            <p:nvPr/>
          </p:nvSpPr>
          <p:spPr bwMode="auto">
            <a:xfrm>
              <a:off x="3777156" y="2846743"/>
              <a:ext cx="864655" cy="12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Arial" panose="020B0604020202020204" pitchFamily="34" charset="0"/>
                </a:rPr>
                <a:t>Magnitude Response (dB)</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64" name="Rectangle 45"/>
            <p:cNvSpPr>
              <a:spLocks noChangeArrowheads="1"/>
            </p:cNvSpPr>
            <p:nvPr/>
          </p:nvSpPr>
          <p:spPr bwMode="auto">
            <a:xfrm rot="16200000">
              <a:off x="2677849" y="3418350"/>
              <a:ext cx="100910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panose="020B0604020202020204" pitchFamily="34" charset="0"/>
                </a:rPr>
                <a:t>Magnitude (dB)</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sp>
        <p:nvSpPr>
          <p:cNvPr id="766" name="Text Placeholder 3"/>
          <p:cNvSpPr txBox="1">
            <a:spLocks/>
          </p:cNvSpPr>
          <p:nvPr/>
        </p:nvSpPr>
        <p:spPr>
          <a:xfrm>
            <a:off x="180000" y="2972674"/>
            <a:ext cx="2763489" cy="1891053"/>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dirty="0" smtClean="0">
                <a:solidFill>
                  <a:schemeClr val="tx1"/>
                </a:solidFill>
              </a:rPr>
              <a:t>The filtered electric field data was then corrected for group delay and plotted versus time.</a:t>
            </a:r>
          </a:p>
          <a:p>
            <a:pPr algn="just"/>
            <a:endParaRPr lang="en-GB" sz="1400" dirty="0" smtClean="0">
              <a:solidFill>
                <a:schemeClr val="tx1"/>
              </a:solidFill>
            </a:endParaRPr>
          </a:p>
          <a:p>
            <a:pPr algn="just"/>
            <a:r>
              <a:rPr lang="en-GB" sz="1400" dirty="0" smtClean="0">
                <a:solidFill>
                  <a:schemeClr val="tx1"/>
                </a:solidFill>
              </a:rPr>
              <a:t>A clear switching between high and low frequency lobe pulses can be observed!</a:t>
            </a:r>
          </a:p>
          <a:p>
            <a:pPr algn="just"/>
            <a:endParaRPr lang="en-GB" sz="1400" dirty="0" smtClean="0">
              <a:solidFill>
                <a:schemeClr val="tx1"/>
              </a:solidFill>
            </a:endParaRPr>
          </a:p>
          <a:p>
            <a:pPr algn="just"/>
            <a:endParaRPr lang="en-GB" sz="1400" dirty="0">
              <a:solidFill>
                <a:schemeClr val="tx1"/>
              </a:solidFill>
            </a:endParaRPr>
          </a:p>
        </p:txBody>
      </p:sp>
      <p:sp>
        <p:nvSpPr>
          <p:cNvPr id="767" name="Rectangle 1471"/>
          <p:cNvSpPr>
            <a:spLocks noChangeArrowheads="1"/>
          </p:cNvSpPr>
          <p:nvPr/>
        </p:nvSpPr>
        <p:spPr bwMode="auto">
          <a:xfrm rot="16200000">
            <a:off x="5503628" y="4727501"/>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68" name="Rectangle 1471"/>
          <p:cNvSpPr>
            <a:spLocks noChangeArrowheads="1"/>
          </p:cNvSpPr>
          <p:nvPr/>
        </p:nvSpPr>
        <p:spPr bwMode="auto">
          <a:xfrm rot="16200000">
            <a:off x="5522634" y="3270522"/>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69" name="Rectangle 1471"/>
          <p:cNvSpPr>
            <a:spLocks noChangeArrowheads="1"/>
          </p:cNvSpPr>
          <p:nvPr/>
        </p:nvSpPr>
        <p:spPr bwMode="auto">
          <a:xfrm rot="16200000">
            <a:off x="5540736" y="1813542"/>
            <a:ext cx="118301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dirty="0" smtClean="0">
                <a:ln>
                  <a:noFill/>
                </a:ln>
                <a:solidFill>
                  <a:srgbClr val="262626"/>
                </a:solidFill>
                <a:effectLst/>
                <a:latin typeface="Arial" panose="020B0604020202020204" pitchFamily="34" charset="0"/>
              </a:rPr>
              <a:t>Field Intensity (</a:t>
            </a:r>
            <a:r>
              <a:rPr kumimoji="0" lang="en-US" altLang="en-US" sz="1050" b="0" i="0" u="none" strike="noStrike" cap="none" normalizeH="0" baseline="0" dirty="0" err="1" smtClean="0">
                <a:ln>
                  <a:noFill/>
                </a:ln>
                <a:solidFill>
                  <a:srgbClr val="262626"/>
                </a:solidFill>
                <a:effectLst/>
                <a:latin typeface="Arial" panose="020B0604020202020204" pitchFamily="34" charset="0"/>
              </a:rPr>
              <a:t>a.u</a:t>
            </a:r>
            <a:r>
              <a:rPr kumimoji="0" lang="en-US" altLang="en-US" sz="1050" b="0" i="0" u="none" strike="noStrike" cap="none" normalizeH="0" baseline="0" dirty="0" smtClean="0">
                <a:ln>
                  <a:noFill/>
                </a:ln>
                <a:solidFill>
                  <a:srgbClr val="262626"/>
                </a:solidFill>
                <a:effectLst/>
                <a:latin typeface="Arial" panose="020B0604020202020204" pitchFamily="34" charset="0"/>
              </a:rPr>
              <a:t>.)</a:t>
            </a:r>
            <a:endParaRPr kumimoji="0" lang="en-US" altLang="en-US" sz="1050" b="0" i="0" u="none" strike="noStrike" cap="none" normalizeH="0" baseline="0" dirty="0" smtClean="0">
              <a:ln>
                <a:noFill/>
              </a:ln>
              <a:solidFill>
                <a:schemeClr val="tx1"/>
              </a:solidFill>
              <a:effectLst/>
              <a:latin typeface="Arial" panose="020B0604020202020204" pitchFamily="34" charset="0"/>
            </a:endParaRPr>
          </a:p>
        </p:txBody>
      </p:sp>
      <p:sp>
        <p:nvSpPr>
          <p:cNvPr id="771" name="Rectangle 770"/>
          <p:cNvSpPr/>
          <p:nvPr/>
        </p:nvSpPr>
        <p:spPr>
          <a:xfrm>
            <a:off x="180000" y="4863727"/>
            <a:ext cx="5400000" cy="954107"/>
          </a:xfrm>
          <a:prstGeom prst="rect">
            <a:avLst/>
          </a:prstGeom>
        </p:spPr>
        <p:txBody>
          <a:bodyPr wrap="square">
            <a:spAutoFit/>
          </a:bodyPr>
          <a:lstStyle/>
          <a:p>
            <a:pPr algn="just"/>
            <a:r>
              <a:rPr lang="en-GB" sz="1400" dirty="0"/>
              <a:t>In effect -&gt; one of the signals  acts as a “</a:t>
            </a:r>
            <a:r>
              <a:rPr lang="en-GB" sz="1400" dirty="0" err="1"/>
              <a:t>saturable</a:t>
            </a:r>
            <a:r>
              <a:rPr lang="en-GB" sz="1400" dirty="0"/>
              <a:t> absorber” to the other and the difference in duration of the corresponding pulses seems to increase with increasing </a:t>
            </a:r>
            <a:r>
              <a:rPr lang="en-GB" sz="1400" dirty="0" smtClean="0"/>
              <a:t>asymmetry between </a:t>
            </a:r>
            <a:r>
              <a:rPr lang="en-GB" sz="1400" dirty="0"/>
              <a:t>the high and low frequency gain components.  </a:t>
            </a:r>
          </a:p>
        </p:txBody>
      </p:sp>
      <p:grpSp>
        <p:nvGrpSpPr>
          <p:cNvPr id="772" name="Group 252"/>
          <p:cNvGrpSpPr>
            <a:grpSpLocks noChangeAspect="1"/>
          </p:cNvGrpSpPr>
          <p:nvPr/>
        </p:nvGrpSpPr>
        <p:grpSpPr bwMode="auto">
          <a:xfrm>
            <a:off x="5578475" y="854075"/>
            <a:ext cx="6904038" cy="5310188"/>
            <a:chOff x="3514" y="538"/>
            <a:chExt cx="4349" cy="3345"/>
          </a:xfrm>
        </p:grpSpPr>
        <p:sp>
          <p:nvSpPr>
            <p:cNvPr id="773" name="AutoShape 251"/>
            <p:cNvSpPr>
              <a:spLocks noChangeAspect="1" noChangeArrowheads="1" noTextEdit="1"/>
            </p:cNvSpPr>
            <p:nvPr/>
          </p:nvSpPr>
          <p:spPr bwMode="auto">
            <a:xfrm>
              <a:off x="3514" y="538"/>
              <a:ext cx="4349"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774" name="Group 453"/>
            <p:cNvGrpSpPr>
              <a:grpSpLocks/>
            </p:cNvGrpSpPr>
            <p:nvPr/>
          </p:nvGrpSpPr>
          <p:grpSpPr bwMode="auto">
            <a:xfrm>
              <a:off x="3919" y="800"/>
              <a:ext cx="3557" cy="1759"/>
              <a:chOff x="3919" y="800"/>
              <a:chExt cx="3557" cy="1759"/>
            </a:xfrm>
          </p:grpSpPr>
          <p:sp>
            <p:nvSpPr>
              <p:cNvPr id="1002" name="Rectangle 253"/>
              <p:cNvSpPr>
                <a:spLocks noChangeArrowheads="1"/>
              </p:cNvSpPr>
              <p:nvPr/>
            </p:nvSpPr>
            <p:spPr bwMode="auto">
              <a:xfrm>
                <a:off x="4062" y="948"/>
                <a:ext cx="3409"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03" name="Line 254"/>
              <p:cNvSpPr>
                <a:spLocks noChangeShapeType="1"/>
              </p:cNvSpPr>
              <p:nvPr/>
            </p:nvSpPr>
            <p:spPr bwMode="auto">
              <a:xfrm>
                <a:off x="4062" y="1440"/>
                <a:ext cx="3409"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4" name="Line 255"/>
              <p:cNvSpPr>
                <a:spLocks noChangeShapeType="1"/>
              </p:cNvSpPr>
              <p:nvPr/>
            </p:nvSpPr>
            <p:spPr bwMode="auto">
              <a:xfrm>
                <a:off x="4062" y="948"/>
                <a:ext cx="3409"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5" name="Line 256"/>
              <p:cNvSpPr>
                <a:spLocks noChangeShapeType="1"/>
              </p:cNvSpPr>
              <p:nvPr/>
            </p:nvSpPr>
            <p:spPr bwMode="auto">
              <a:xfrm flipV="1">
                <a:off x="4348"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6" name="Line 257"/>
              <p:cNvSpPr>
                <a:spLocks noChangeShapeType="1"/>
              </p:cNvSpPr>
              <p:nvPr/>
            </p:nvSpPr>
            <p:spPr bwMode="auto">
              <a:xfrm flipV="1">
                <a:off x="470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7" name="Line 258"/>
              <p:cNvSpPr>
                <a:spLocks noChangeShapeType="1"/>
              </p:cNvSpPr>
              <p:nvPr/>
            </p:nvSpPr>
            <p:spPr bwMode="auto">
              <a:xfrm flipV="1">
                <a:off x="505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8" name="Line 259"/>
              <p:cNvSpPr>
                <a:spLocks noChangeShapeType="1"/>
              </p:cNvSpPr>
              <p:nvPr/>
            </p:nvSpPr>
            <p:spPr bwMode="auto">
              <a:xfrm flipV="1">
                <a:off x="541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9" name="Line 260"/>
              <p:cNvSpPr>
                <a:spLocks noChangeShapeType="1"/>
              </p:cNvSpPr>
              <p:nvPr/>
            </p:nvSpPr>
            <p:spPr bwMode="auto">
              <a:xfrm flipV="1">
                <a:off x="576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0" name="Line 261"/>
              <p:cNvSpPr>
                <a:spLocks noChangeShapeType="1"/>
              </p:cNvSpPr>
              <p:nvPr/>
            </p:nvSpPr>
            <p:spPr bwMode="auto">
              <a:xfrm flipV="1">
                <a:off x="612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1" name="Line 262"/>
              <p:cNvSpPr>
                <a:spLocks noChangeShapeType="1"/>
              </p:cNvSpPr>
              <p:nvPr/>
            </p:nvSpPr>
            <p:spPr bwMode="auto">
              <a:xfrm flipV="1">
                <a:off x="6477"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2" name="Line 263"/>
              <p:cNvSpPr>
                <a:spLocks noChangeShapeType="1"/>
              </p:cNvSpPr>
              <p:nvPr/>
            </p:nvSpPr>
            <p:spPr bwMode="auto">
              <a:xfrm flipV="1">
                <a:off x="6832"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3" name="Line 264"/>
              <p:cNvSpPr>
                <a:spLocks noChangeShapeType="1"/>
              </p:cNvSpPr>
              <p:nvPr/>
            </p:nvSpPr>
            <p:spPr bwMode="auto">
              <a:xfrm flipV="1">
                <a:off x="7186" y="1406"/>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4" name="Line 265"/>
              <p:cNvSpPr>
                <a:spLocks noChangeShapeType="1"/>
              </p:cNvSpPr>
              <p:nvPr/>
            </p:nvSpPr>
            <p:spPr bwMode="auto">
              <a:xfrm>
                <a:off x="4348"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5" name="Line 266"/>
              <p:cNvSpPr>
                <a:spLocks noChangeShapeType="1"/>
              </p:cNvSpPr>
              <p:nvPr/>
            </p:nvSpPr>
            <p:spPr bwMode="auto">
              <a:xfrm>
                <a:off x="470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6" name="Line 267"/>
              <p:cNvSpPr>
                <a:spLocks noChangeShapeType="1"/>
              </p:cNvSpPr>
              <p:nvPr/>
            </p:nvSpPr>
            <p:spPr bwMode="auto">
              <a:xfrm>
                <a:off x="505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7" name="Line 268"/>
              <p:cNvSpPr>
                <a:spLocks noChangeShapeType="1"/>
              </p:cNvSpPr>
              <p:nvPr/>
            </p:nvSpPr>
            <p:spPr bwMode="auto">
              <a:xfrm>
                <a:off x="541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8" name="Line 269"/>
              <p:cNvSpPr>
                <a:spLocks noChangeShapeType="1"/>
              </p:cNvSpPr>
              <p:nvPr/>
            </p:nvSpPr>
            <p:spPr bwMode="auto">
              <a:xfrm>
                <a:off x="576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9" name="Line 270"/>
              <p:cNvSpPr>
                <a:spLocks noChangeShapeType="1"/>
              </p:cNvSpPr>
              <p:nvPr/>
            </p:nvSpPr>
            <p:spPr bwMode="auto">
              <a:xfrm>
                <a:off x="612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0" name="Line 271"/>
              <p:cNvSpPr>
                <a:spLocks noChangeShapeType="1"/>
              </p:cNvSpPr>
              <p:nvPr/>
            </p:nvSpPr>
            <p:spPr bwMode="auto">
              <a:xfrm>
                <a:off x="6477"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1" name="Line 272"/>
              <p:cNvSpPr>
                <a:spLocks noChangeShapeType="1"/>
              </p:cNvSpPr>
              <p:nvPr/>
            </p:nvSpPr>
            <p:spPr bwMode="auto">
              <a:xfrm>
                <a:off x="6832"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2" name="Line 273"/>
              <p:cNvSpPr>
                <a:spLocks noChangeShapeType="1"/>
              </p:cNvSpPr>
              <p:nvPr/>
            </p:nvSpPr>
            <p:spPr bwMode="auto">
              <a:xfrm>
                <a:off x="7186" y="94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3" name="Rectangle 274"/>
              <p:cNvSpPr>
                <a:spLocks noChangeArrowheads="1"/>
              </p:cNvSpPr>
              <p:nvPr/>
            </p:nvSpPr>
            <p:spPr bwMode="auto">
              <a:xfrm>
                <a:off x="4251"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4" name="Rectangle 275"/>
              <p:cNvSpPr>
                <a:spLocks noChangeArrowheads="1"/>
              </p:cNvSpPr>
              <p:nvPr/>
            </p:nvSpPr>
            <p:spPr bwMode="auto">
              <a:xfrm>
                <a:off x="4606"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5" name="Rectangle 276"/>
              <p:cNvSpPr>
                <a:spLocks noChangeArrowheads="1"/>
              </p:cNvSpPr>
              <p:nvPr/>
            </p:nvSpPr>
            <p:spPr bwMode="auto">
              <a:xfrm>
                <a:off x="4961" y="148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6" name="Rectangle 277"/>
              <p:cNvSpPr>
                <a:spLocks noChangeArrowheads="1"/>
              </p:cNvSpPr>
              <p:nvPr/>
            </p:nvSpPr>
            <p:spPr bwMode="auto">
              <a:xfrm>
                <a:off x="5343" y="1486"/>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7" name="Rectangle 278"/>
              <p:cNvSpPr>
                <a:spLocks noChangeArrowheads="1"/>
              </p:cNvSpPr>
              <p:nvPr/>
            </p:nvSpPr>
            <p:spPr bwMode="auto">
              <a:xfrm>
                <a:off x="5739" y="148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8" name="Rectangle 279"/>
              <p:cNvSpPr>
                <a:spLocks noChangeArrowheads="1"/>
              </p:cNvSpPr>
              <p:nvPr/>
            </p:nvSpPr>
            <p:spPr bwMode="auto">
              <a:xfrm>
                <a:off x="6066" y="1486"/>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9" name="Rectangle 280"/>
              <p:cNvSpPr>
                <a:spLocks noChangeArrowheads="1"/>
              </p:cNvSpPr>
              <p:nvPr/>
            </p:nvSpPr>
            <p:spPr bwMode="auto">
              <a:xfrm>
                <a:off x="6393"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0" name="Rectangle 281"/>
              <p:cNvSpPr>
                <a:spLocks noChangeArrowheads="1"/>
              </p:cNvSpPr>
              <p:nvPr/>
            </p:nvSpPr>
            <p:spPr bwMode="auto">
              <a:xfrm>
                <a:off x="6748"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1" name="Rectangle 282"/>
              <p:cNvSpPr>
                <a:spLocks noChangeArrowheads="1"/>
              </p:cNvSpPr>
              <p:nvPr/>
            </p:nvSpPr>
            <p:spPr bwMode="auto">
              <a:xfrm>
                <a:off x="7103" y="148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2" name="Line 283"/>
              <p:cNvSpPr>
                <a:spLocks noChangeShapeType="1"/>
              </p:cNvSpPr>
              <p:nvPr/>
            </p:nvSpPr>
            <p:spPr bwMode="auto">
              <a:xfrm flipV="1">
                <a:off x="4062" y="948"/>
                <a:ext cx="0" cy="49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3" name="Line 284"/>
              <p:cNvSpPr>
                <a:spLocks noChangeShapeType="1"/>
              </p:cNvSpPr>
              <p:nvPr/>
            </p:nvSpPr>
            <p:spPr bwMode="auto">
              <a:xfrm flipV="1">
                <a:off x="7471" y="948"/>
                <a:ext cx="0" cy="492"/>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4" name="Line 285"/>
              <p:cNvSpPr>
                <a:spLocks noChangeShapeType="1"/>
              </p:cNvSpPr>
              <p:nvPr/>
            </p:nvSpPr>
            <p:spPr bwMode="auto">
              <a:xfrm>
                <a:off x="4062" y="1440"/>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5" name="Line 286"/>
              <p:cNvSpPr>
                <a:spLocks noChangeShapeType="1"/>
              </p:cNvSpPr>
              <p:nvPr/>
            </p:nvSpPr>
            <p:spPr bwMode="auto">
              <a:xfrm>
                <a:off x="4062" y="1194"/>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6" name="Line 287"/>
              <p:cNvSpPr>
                <a:spLocks noChangeShapeType="1"/>
              </p:cNvSpPr>
              <p:nvPr/>
            </p:nvSpPr>
            <p:spPr bwMode="auto">
              <a:xfrm>
                <a:off x="4062" y="94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7" name="Line 288"/>
              <p:cNvSpPr>
                <a:spLocks noChangeShapeType="1"/>
              </p:cNvSpPr>
              <p:nvPr/>
            </p:nvSpPr>
            <p:spPr bwMode="auto">
              <a:xfrm flipH="1">
                <a:off x="7437" y="1440"/>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8" name="Line 289"/>
              <p:cNvSpPr>
                <a:spLocks noChangeShapeType="1"/>
              </p:cNvSpPr>
              <p:nvPr/>
            </p:nvSpPr>
            <p:spPr bwMode="auto">
              <a:xfrm flipH="1">
                <a:off x="7437" y="1194"/>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9" name="Line 290"/>
              <p:cNvSpPr>
                <a:spLocks noChangeShapeType="1"/>
              </p:cNvSpPr>
              <p:nvPr/>
            </p:nvSpPr>
            <p:spPr bwMode="auto">
              <a:xfrm flipH="1">
                <a:off x="7437" y="94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0" name="Rectangle 291"/>
              <p:cNvSpPr>
                <a:spLocks noChangeArrowheads="1"/>
              </p:cNvSpPr>
              <p:nvPr/>
            </p:nvSpPr>
            <p:spPr bwMode="auto">
              <a:xfrm>
                <a:off x="3975" y="1390"/>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1" name="Rectangle 292"/>
              <p:cNvSpPr>
                <a:spLocks noChangeArrowheads="1"/>
              </p:cNvSpPr>
              <p:nvPr/>
            </p:nvSpPr>
            <p:spPr bwMode="auto">
              <a:xfrm>
                <a:off x="3975" y="114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2" name="Rectangle 293"/>
              <p:cNvSpPr>
                <a:spLocks noChangeArrowheads="1"/>
              </p:cNvSpPr>
              <p:nvPr/>
            </p:nvSpPr>
            <p:spPr bwMode="auto">
              <a:xfrm>
                <a:off x="3919" y="897"/>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3" name="Freeform 294"/>
              <p:cNvSpPr>
                <a:spLocks/>
              </p:cNvSpPr>
              <p:nvPr/>
            </p:nvSpPr>
            <p:spPr bwMode="auto">
              <a:xfrm>
                <a:off x="4062" y="1100"/>
                <a:ext cx="76" cy="38"/>
              </a:xfrm>
              <a:custGeom>
                <a:avLst/>
                <a:gdLst>
                  <a:gd name="T0" fmla="*/ 0 w 76"/>
                  <a:gd name="T1" fmla="*/ 0 h 38"/>
                  <a:gd name="T2" fmla="*/ 2 w 76"/>
                  <a:gd name="T3" fmla="*/ 1 h 38"/>
                  <a:gd name="T4" fmla="*/ 3 w 76"/>
                  <a:gd name="T5" fmla="*/ 1 h 38"/>
                  <a:gd name="T6" fmla="*/ 5 w 76"/>
                  <a:gd name="T7" fmla="*/ 3 h 38"/>
                  <a:gd name="T8" fmla="*/ 6 w 76"/>
                  <a:gd name="T9" fmla="*/ 3 h 38"/>
                  <a:gd name="T10" fmla="*/ 9 w 76"/>
                  <a:gd name="T11" fmla="*/ 4 h 38"/>
                  <a:gd name="T12" fmla="*/ 9 w 76"/>
                  <a:gd name="T13" fmla="*/ 4 h 38"/>
                  <a:gd name="T14" fmla="*/ 12 w 76"/>
                  <a:gd name="T15" fmla="*/ 6 h 38"/>
                  <a:gd name="T16" fmla="*/ 12 w 76"/>
                  <a:gd name="T17" fmla="*/ 6 h 38"/>
                  <a:gd name="T18" fmla="*/ 15 w 76"/>
                  <a:gd name="T19" fmla="*/ 7 h 38"/>
                  <a:gd name="T20" fmla="*/ 15 w 76"/>
                  <a:gd name="T21" fmla="*/ 7 h 38"/>
                  <a:gd name="T22" fmla="*/ 18 w 76"/>
                  <a:gd name="T23" fmla="*/ 9 h 38"/>
                  <a:gd name="T24" fmla="*/ 18 w 76"/>
                  <a:gd name="T25" fmla="*/ 9 h 38"/>
                  <a:gd name="T26" fmla="*/ 21 w 76"/>
                  <a:gd name="T27" fmla="*/ 10 h 38"/>
                  <a:gd name="T28" fmla="*/ 21 w 76"/>
                  <a:gd name="T29" fmla="*/ 10 h 38"/>
                  <a:gd name="T30" fmla="*/ 24 w 76"/>
                  <a:gd name="T31" fmla="*/ 12 h 38"/>
                  <a:gd name="T32" fmla="*/ 24 w 76"/>
                  <a:gd name="T33" fmla="*/ 12 h 38"/>
                  <a:gd name="T34" fmla="*/ 27 w 76"/>
                  <a:gd name="T35" fmla="*/ 13 h 38"/>
                  <a:gd name="T36" fmla="*/ 27 w 76"/>
                  <a:gd name="T37" fmla="*/ 13 h 38"/>
                  <a:gd name="T38" fmla="*/ 30 w 76"/>
                  <a:gd name="T39" fmla="*/ 15 h 38"/>
                  <a:gd name="T40" fmla="*/ 30 w 76"/>
                  <a:gd name="T41" fmla="*/ 15 h 38"/>
                  <a:gd name="T42" fmla="*/ 33 w 76"/>
                  <a:gd name="T43" fmla="*/ 16 h 38"/>
                  <a:gd name="T44" fmla="*/ 33 w 76"/>
                  <a:gd name="T45" fmla="*/ 16 h 38"/>
                  <a:gd name="T46" fmla="*/ 36 w 76"/>
                  <a:gd name="T47" fmla="*/ 18 h 38"/>
                  <a:gd name="T48" fmla="*/ 37 w 76"/>
                  <a:gd name="T49" fmla="*/ 18 h 38"/>
                  <a:gd name="T50" fmla="*/ 39 w 76"/>
                  <a:gd name="T51" fmla="*/ 19 h 38"/>
                  <a:gd name="T52" fmla="*/ 39 w 76"/>
                  <a:gd name="T53" fmla="*/ 19 h 38"/>
                  <a:gd name="T54" fmla="*/ 42 w 76"/>
                  <a:gd name="T55" fmla="*/ 21 h 38"/>
                  <a:gd name="T56" fmla="*/ 43 w 76"/>
                  <a:gd name="T57" fmla="*/ 21 h 38"/>
                  <a:gd name="T58" fmla="*/ 45 w 76"/>
                  <a:gd name="T59" fmla="*/ 22 h 38"/>
                  <a:gd name="T60" fmla="*/ 46 w 76"/>
                  <a:gd name="T61" fmla="*/ 22 h 38"/>
                  <a:gd name="T62" fmla="*/ 49 w 76"/>
                  <a:gd name="T63" fmla="*/ 24 h 38"/>
                  <a:gd name="T64" fmla="*/ 49 w 76"/>
                  <a:gd name="T65" fmla="*/ 24 h 38"/>
                  <a:gd name="T66" fmla="*/ 51 w 76"/>
                  <a:gd name="T67" fmla="*/ 25 h 38"/>
                  <a:gd name="T68" fmla="*/ 52 w 76"/>
                  <a:gd name="T69" fmla="*/ 25 h 38"/>
                  <a:gd name="T70" fmla="*/ 55 w 76"/>
                  <a:gd name="T71" fmla="*/ 27 h 38"/>
                  <a:gd name="T72" fmla="*/ 55 w 76"/>
                  <a:gd name="T73" fmla="*/ 27 h 38"/>
                  <a:gd name="T74" fmla="*/ 58 w 76"/>
                  <a:gd name="T75" fmla="*/ 28 h 38"/>
                  <a:gd name="T76" fmla="*/ 58 w 76"/>
                  <a:gd name="T77" fmla="*/ 28 h 38"/>
                  <a:gd name="T78" fmla="*/ 61 w 76"/>
                  <a:gd name="T79" fmla="*/ 30 h 38"/>
                  <a:gd name="T80" fmla="*/ 61 w 76"/>
                  <a:gd name="T81" fmla="*/ 30 h 38"/>
                  <a:gd name="T82" fmla="*/ 64 w 76"/>
                  <a:gd name="T83" fmla="*/ 32 h 38"/>
                  <a:gd name="T84" fmla="*/ 64 w 76"/>
                  <a:gd name="T85" fmla="*/ 32 h 38"/>
                  <a:gd name="T86" fmla="*/ 67 w 76"/>
                  <a:gd name="T87" fmla="*/ 33 h 38"/>
                  <a:gd name="T88" fmla="*/ 67 w 76"/>
                  <a:gd name="T89" fmla="*/ 33 h 38"/>
                  <a:gd name="T90" fmla="*/ 70 w 76"/>
                  <a:gd name="T91" fmla="*/ 35 h 38"/>
                  <a:gd name="T92" fmla="*/ 70 w 76"/>
                  <a:gd name="T93" fmla="*/ 35 h 38"/>
                  <a:gd name="T94" fmla="*/ 73 w 76"/>
                  <a:gd name="T95" fmla="*/ 36 h 38"/>
                  <a:gd name="T96" fmla="*/ 73 w 76"/>
                  <a:gd name="T97" fmla="*/ 36 h 38"/>
                  <a:gd name="T98" fmla="*/ 76 w 76"/>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38">
                    <a:moveTo>
                      <a:pt x="0" y="0"/>
                    </a:moveTo>
                    <a:lnTo>
                      <a:pt x="2" y="1"/>
                    </a:lnTo>
                    <a:lnTo>
                      <a:pt x="3" y="1"/>
                    </a:lnTo>
                    <a:lnTo>
                      <a:pt x="5" y="3"/>
                    </a:lnTo>
                    <a:lnTo>
                      <a:pt x="6" y="3"/>
                    </a:lnTo>
                    <a:lnTo>
                      <a:pt x="9" y="4"/>
                    </a:lnTo>
                    <a:lnTo>
                      <a:pt x="9" y="4"/>
                    </a:lnTo>
                    <a:lnTo>
                      <a:pt x="12" y="6"/>
                    </a:lnTo>
                    <a:lnTo>
                      <a:pt x="12" y="6"/>
                    </a:lnTo>
                    <a:lnTo>
                      <a:pt x="15" y="7"/>
                    </a:lnTo>
                    <a:lnTo>
                      <a:pt x="15" y="7"/>
                    </a:lnTo>
                    <a:lnTo>
                      <a:pt x="18" y="9"/>
                    </a:lnTo>
                    <a:lnTo>
                      <a:pt x="18" y="9"/>
                    </a:lnTo>
                    <a:lnTo>
                      <a:pt x="21" y="10"/>
                    </a:lnTo>
                    <a:lnTo>
                      <a:pt x="21" y="10"/>
                    </a:lnTo>
                    <a:lnTo>
                      <a:pt x="24" y="12"/>
                    </a:lnTo>
                    <a:lnTo>
                      <a:pt x="24" y="12"/>
                    </a:lnTo>
                    <a:lnTo>
                      <a:pt x="27" y="13"/>
                    </a:lnTo>
                    <a:lnTo>
                      <a:pt x="27" y="13"/>
                    </a:lnTo>
                    <a:lnTo>
                      <a:pt x="30" y="15"/>
                    </a:lnTo>
                    <a:lnTo>
                      <a:pt x="30" y="15"/>
                    </a:lnTo>
                    <a:lnTo>
                      <a:pt x="33" y="16"/>
                    </a:lnTo>
                    <a:lnTo>
                      <a:pt x="33" y="16"/>
                    </a:lnTo>
                    <a:lnTo>
                      <a:pt x="36" y="18"/>
                    </a:lnTo>
                    <a:lnTo>
                      <a:pt x="37" y="18"/>
                    </a:lnTo>
                    <a:lnTo>
                      <a:pt x="39" y="19"/>
                    </a:lnTo>
                    <a:lnTo>
                      <a:pt x="39" y="19"/>
                    </a:lnTo>
                    <a:lnTo>
                      <a:pt x="42" y="21"/>
                    </a:lnTo>
                    <a:lnTo>
                      <a:pt x="43" y="21"/>
                    </a:lnTo>
                    <a:lnTo>
                      <a:pt x="45" y="22"/>
                    </a:lnTo>
                    <a:lnTo>
                      <a:pt x="46" y="22"/>
                    </a:lnTo>
                    <a:lnTo>
                      <a:pt x="49" y="24"/>
                    </a:lnTo>
                    <a:lnTo>
                      <a:pt x="49" y="24"/>
                    </a:lnTo>
                    <a:lnTo>
                      <a:pt x="51" y="25"/>
                    </a:lnTo>
                    <a:lnTo>
                      <a:pt x="52" y="25"/>
                    </a:lnTo>
                    <a:lnTo>
                      <a:pt x="55" y="27"/>
                    </a:lnTo>
                    <a:lnTo>
                      <a:pt x="55" y="27"/>
                    </a:lnTo>
                    <a:lnTo>
                      <a:pt x="58" y="28"/>
                    </a:lnTo>
                    <a:lnTo>
                      <a:pt x="58" y="28"/>
                    </a:lnTo>
                    <a:lnTo>
                      <a:pt x="61" y="30"/>
                    </a:lnTo>
                    <a:lnTo>
                      <a:pt x="61" y="30"/>
                    </a:lnTo>
                    <a:lnTo>
                      <a:pt x="64" y="32"/>
                    </a:lnTo>
                    <a:lnTo>
                      <a:pt x="64" y="32"/>
                    </a:lnTo>
                    <a:lnTo>
                      <a:pt x="67" y="33"/>
                    </a:lnTo>
                    <a:lnTo>
                      <a:pt x="67" y="33"/>
                    </a:lnTo>
                    <a:lnTo>
                      <a:pt x="70" y="35"/>
                    </a:lnTo>
                    <a:lnTo>
                      <a:pt x="70" y="35"/>
                    </a:lnTo>
                    <a:lnTo>
                      <a:pt x="73" y="36"/>
                    </a:lnTo>
                    <a:lnTo>
                      <a:pt x="73" y="36"/>
                    </a:lnTo>
                    <a:lnTo>
                      <a:pt x="76" y="3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 name="Freeform 295"/>
              <p:cNvSpPr>
                <a:spLocks/>
              </p:cNvSpPr>
              <p:nvPr/>
            </p:nvSpPr>
            <p:spPr bwMode="auto">
              <a:xfrm>
                <a:off x="4138" y="1071"/>
                <a:ext cx="68" cy="275"/>
              </a:xfrm>
              <a:custGeom>
                <a:avLst/>
                <a:gdLst>
                  <a:gd name="T0" fmla="*/ 0 w 68"/>
                  <a:gd name="T1" fmla="*/ 67 h 275"/>
                  <a:gd name="T2" fmla="*/ 0 w 68"/>
                  <a:gd name="T3" fmla="*/ 67 h 275"/>
                  <a:gd name="T4" fmla="*/ 3 w 68"/>
                  <a:gd name="T5" fmla="*/ 68 h 275"/>
                  <a:gd name="T6" fmla="*/ 3 w 68"/>
                  <a:gd name="T7" fmla="*/ 68 h 275"/>
                  <a:gd name="T8" fmla="*/ 6 w 68"/>
                  <a:gd name="T9" fmla="*/ 69 h 275"/>
                  <a:gd name="T10" fmla="*/ 7 w 68"/>
                  <a:gd name="T11" fmla="*/ 69 h 275"/>
                  <a:gd name="T12" fmla="*/ 9 w 68"/>
                  <a:gd name="T13" fmla="*/ 70 h 275"/>
                  <a:gd name="T14" fmla="*/ 9 w 68"/>
                  <a:gd name="T15" fmla="*/ 70 h 275"/>
                  <a:gd name="T16" fmla="*/ 12 w 68"/>
                  <a:gd name="T17" fmla="*/ 71 h 275"/>
                  <a:gd name="T18" fmla="*/ 13 w 68"/>
                  <a:gd name="T19" fmla="*/ 71 h 275"/>
                  <a:gd name="T20" fmla="*/ 16 w 68"/>
                  <a:gd name="T21" fmla="*/ 73 h 275"/>
                  <a:gd name="T22" fmla="*/ 16 w 68"/>
                  <a:gd name="T23" fmla="*/ 73 h 275"/>
                  <a:gd name="T24" fmla="*/ 19 w 68"/>
                  <a:gd name="T25" fmla="*/ 76 h 275"/>
                  <a:gd name="T26" fmla="*/ 19 w 68"/>
                  <a:gd name="T27" fmla="*/ 76 h 275"/>
                  <a:gd name="T28" fmla="*/ 22 w 68"/>
                  <a:gd name="T29" fmla="*/ 80 h 275"/>
                  <a:gd name="T30" fmla="*/ 22 w 68"/>
                  <a:gd name="T31" fmla="*/ 80 h 275"/>
                  <a:gd name="T32" fmla="*/ 25 w 68"/>
                  <a:gd name="T33" fmla="*/ 85 h 275"/>
                  <a:gd name="T34" fmla="*/ 25 w 68"/>
                  <a:gd name="T35" fmla="*/ 85 h 275"/>
                  <a:gd name="T36" fmla="*/ 28 w 68"/>
                  <a:gd name="T37" fmla="*/ 90 h 275"/>
                  <a:gd name="T38" fmla="*/ 28 w 68"/>
                  <a:gd name="T39" fmla="*/ 91 h 275"/>
                  <a:gd name="T40" fmla="*/ 31 w 68"/>
                  <a:gd name="T41" fmla="*/ 94 h 275"/>
                  <a:gd name="T42" fmla="*/ 31 w 68"/>
                  <a:gd name="T43" fmla="*/ 94 h 275"/>
                  <a:gd name="T44" fmla="*/ 31 w 68"/>
                  <a:gd name="T45" fmla="*/ 94 h 275"/>
                  <a:gd name="T46" fmla="*/ 34 w 68"/>
                  <a:gd name="T47" fmla="*/ 90 h 275"/>
                  <a:gd name="T48" fmla="*/ 34 w 68"/>
                  <a:gd name="T49" fmla="*/ 90 h 275"/>
                  <a:gd name="T50" fmla="*/ 37 w 68"/>
                  <a:gd name="T51" fmla="*/ 78 h 275"/>
                  <a:gd name="T52" fmla="*/ 37 w 68"/>
                  <a:gd name="T53" fmla="*/ 78 h 275"/>
                  <a:gd name="T54" fmla="*/ 40 w 68"/>
                  <a:gd name="T55" fmla="*/ 56 h 275"/>
                  <a:gd name="T56" fmla="*/ 40 w 68"/>
                  <a:gd name="T57" fmla="*/ 55 h 275"/>
                  <a:gd name="T58" fmla="*/ 43 w 68"/>
                  <a:gd name="T59" fmla="*/ 27 h 275"/>
                  <a:gd name="T60" fmla="*/ 43 w 68"/>
                  <a:gd name="T61" fmla="*/ 26 h 275"/>
                  <a:gd name="T62" fmla="*/ 46 w 68"/>
                  <a:gd name="T63" fmla="*/ 3 h 275"/>
                  <a:gd name="T64" fmla="*/ 47 w 68"/>
                  <a:gd name="T65" fmla="*/ 3 h 275"/>
                  <a:gd name="T66" fmla="*/ 48 w 68"/>
                  <a:gd name="T67" fmla="*/ 0 h 275"/>
                  <a:gd name="T68" fmla="*/ 49 w 68"/>
                  <a:gd name="T69" fmla="*/ 4 h 275"/>
                  <a:gd name="T70" fmla="*/ 49 w 68"/>
                  <a:gd name="T71" fmla="*/ 6 h 275"/>
                  <a:gd name="T72" fmla="*/ 52 w 68"/>
                  <a:gd name="T73" fmla="*/ 46 h 275"/>
                  <a:gd name="T74" fmla="*/ 53 w 68"/>
                  <a:gd name="T75" fmla="*/ 50 h 275"/>
                  <a:gd name="T76" fmla="*/ 56 w 68"/>
                  <a:gd name="T77" fmla="*/ 124 h 275"/>
                  <a:gd name="T78" fmla="*/ 56 w 68"/>
                  <a:gd name="T79" fmla="*/ 129 h 275"/>
                  <a:gd name="T80" fmla="*/ 59 w 68"/>
                  <a:gd name="T81" fmla="*/ 206 h 275"/>
                  <a:gd name="T82" fmla="*/ 59 w 68"/>
                  <a:gd name="T83" fmla="*/ 210 h 275"/>
                  <a:gd name="T84" fmla="*/ 62 w 68"/>
                  <a:gd name="T85" fmla="*/ 259 h 275"/>
                  <a:gd name="T86" fmla="*/ 62 w 68"/>
                  <a:gd name="T87" fmla="*/ 261 h 275"/>
                  <a:gd name="T88" fmla="*/ 65 w 68"/>
                  <a:gd name="T89" fmla="*/ 275 h 275"/>
                  <a:gd name="T90" fmla="*/ 65 w 68"/>
                  <a:gd name="T91" fmla="*/ 275 h 275"/>
                  <a:gd name="T92" fmla="*/ 65 w 68"/>
                  <a:gd name="T93" fmla="*/ 275 h 275"/>
                  <a:gd name="T94" fmla="*/ 68 w 68"/>
                  <a:gd name="T95" fmla="*/ 274 h 275"/>
                  <a:gd name="T96" fmla="*/ 68 w 68"/>
                  <a:gd name="T97" fmla="*/ 274 h 275"/>
                  <a:gd name="T98" fmla="*/ 68 w 68"/>
                  <a:gd name="T99" fmla="*/ 27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75">
                    <a:moveTo>
                      <a:pt x="0" y="67"/>
                    </a:moveTo>
                    <a:lnTo>
                      <a:pt x="0" y="67"/>
                    </a:lnTo>
                    <a:lnTo>
                      <a:pt x="3" y="68"/>
                    </a:lnTo>
                    <a:lnTo>
                      <a:pt x="3" y="68"/>
                    </a:lnTo>
                    <a:lnTo>
                      <a:pt x="6" y="69"/>
                    </a:lnTo>
                    <a:lnTo>
                      <a:pt x="7" y="69"/>
                    </a:lnTo>
                    <a:lnTo>
                      <a:pt x="9" y="70"/>
                    </a:lnTo>
                    <a:lnTo>
                      <a:pt x="9" y="70"/>
                    </a:lnTo>
                    <a:lnTo>
                      <a:pt x="12" y="71"/>
                    </a:lnTo>
                    <a:lnTo>
                      <a:pt x="13" y="71"/>
                    </a:lnTo>
                    <a:lnTo>
                      <a:pt x="16" y="73"/>
                    </a:lnTo>
                    <a:lnTo>
                      <a:pt x="16" y="73"/>
                    </a:lnTo>
                    <a:lnTo>
                      <a:pt x="19" y="76"/>
                    </a:lnTo>
                    <a:lnTo>
                      <a:pt x="19" y="76"/>
                    </a:lnTo>
                    <a:lnTo>
                      <a:pt x="22" y="80"/>
                    </a:lnTo>
                    <a:lnTo>
                      <a:pt x="22" y="80"/>
                    </a:lnTo>
                    <a:lnTo>
                      <a:pt x="25" y="85"/>
                    </a:lnTo>
                    <a:lnTo>
                      <a:pt x="25" y="85"/>
                    </a:lnTo>
                    <a:lnTo>
                      <a:pt x="28" y="90"/>
                    </a:lnTo>
                    <a:lnTo>
                      <a:pt x="28" y="91"/>
                    </a:lnTo>
                    <a:lnTo>
                      <a:pt x="31" y="94"/>
                    </a:lnTo>
                    <a:lnTo>
                      <a:pt x="31" y="94"/>
                    </a:lnTo>
                    <a:lnTo>
                      <a:pt x="31" y="94"/>
                    </a:lnTo>
                    <a:lnTo>
                      <a:pt x="34" y="90"/>
                    </a:lnTo>
                    <a:lnTo>
                      <a:pt x="34" y="90"/>
                    </a:lnTo>
                    <a:lnTo>
                      <a:pt x="37" y="78"/>
                    </a:lnTo>
                    <a:lnTo>
                      <a:pt x="37" y="78"/>
                    </a:lnTo>
                    <a:lnTo>
                      <a:pt x="40" y="56"/>
                    </a:lnTo>
                    <a:lnTo>
                      <a:pt x="40" y="55"/>
                    </a:lnTo>
                    <a:lnTo>
                      <a:pt x="43" y="27"/>
                    </a:lnTo>
                    <a:lnTo>
                      <a:pt x="43" y="26"/>
                    </a:lnTo>
                    <a:lnTo>
                      <a:pt x="46" y="3"/>
                    </a:lnTo>
                    <a:lnTo>
                      <a:pt x="47" y="3"/>
                    </a:lnTo>
                    <a:lnTo>
                      <a:pt x="48" y="0"/>
                    </a:lnTo>
                    <a:lnTo>
                      <a:pt x="49" y="4"/>
                    </a:lnTo>
                    <a:lnTo>
                      <a:pt x="49" y="6"/>
                    </a:lnTo>
                    <a:lnTo>
                      <a:pt x="52" y="46"/>
                    </a:lnTo>
                    <a:lnTo>
                      <a:pt x="53" y="50"/>
                    </a:lnTo>
                    <a:lnTo>
                      <a:pt x="56" y="124"/>
                    </a:lnTo>
                    <a:lnTo>
                      <a:pt x="56" y="129"/>
                    </a:lnTo>
                    <a:lnTo>
                      <a:pt x="59" y="206"/>
                    </a:lnTo>
                    <a:lnTo>
                      <a:pt x="59" y="210"/>
                    </a:lnTo>
                    <a:lnTo>
                      <a:pt x="62" y="259"/>
                    </a:lnTo>
                    <a:lnTo>
                      <a:pt x="62" y="261"/>
                    </a:lnTo>
                    <a:lnTo>
                      <a:pt x="65" y="275"/>
                    </a:lnTo>
                    <a:lnTo>
                      <a:pt x="65" y="275"/>
                    </a:lnTo>
                    <a:lnTo>
                      <a:pt x="65" y="275"/>
                    </a:lnTo>
                    <a:lnTo>
                      <a:pt x="68" y="274"/>
                    </a:lnTo>
                    <a:lnTo>
                      <a:pt x="68" y="274"/>
                    </a:lnTo>
                    <a:lnTo>
                      <a:pt x="68" y="27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5" name="Freeform 296"/>
              <p:cNvSpPr>
                <a:spLocks/>
              </p:cNvSpPr>
              <p:nvPr/>
            </p:nvSpPr>
            <p:spPr bwMode="auto">
              <a:xfrm>
                <a:off x="4206" y="1345"/>
                <a:ext cx="74" cy="76"/>
              </a:xfrm>
              <a:custGeom>
                <a:avLst/>
                <a:gdLst>
                  <a:gd name="T0" fmla="*/ 0 w 74"/>
                  <a:gd name="T1" fmla="*/ 0 h 76"/>
                  <a:gd name="T2" fmla="*/ 3 w 74"/>
                  <a:gd name="T3" fmla="*/ 7 h 76"/>
                  <a:gd name="T4" fmla="*/ 3 w 74"/>
                  <a:gd name="T5" fmla="*/ 8 h 76"/>
                  <a:gd name="T6" fmla="*/ 6 w 74"/>
                  <a:gd name="T7" fmla="*/ 24 h 76"/>
                  <a:gd name="T8" fmla="*/ 6 w 74"/>
                  <a:gd name="T9" fmla="*/ 26 h 76"/>
                  <a:gd name="T10" fmla="*/ 9 w 74"/>
                  <a:gd name="T11" fmla="*/ 40 h 76"/>
                  <a:gd name="T12" fmla="*/ 9 w 74"/>
                  <a:gd name="T13" fmla="*/ 40 h 76"/>
                  <a:gd name="T14" fmla="*/ 11 w 74"/>
                  <a:gd name="T15" fmla="*/ 43 h 76"/>
                  <a:gd name="T16" fmla="*/ 12 w 74"/>
                  <a:gd name="T17" fmla="*/ 42 h 76"/>
                  <a:gd name="T18" fmla="*/ 12 w 74"/>
                  <a:gd name="T19" fmla="*/ 42 h 76"/>
                  <a:gd name="T20" fmla="*/ 15 w 74"/>
                  <a:gd name="T21" fmla="*/ 37 h 76"/>
                  <a:gd name="T22" fmla="*/ 15 w 74"/>
                  <a:gd name="T23" fmla="*/ 37 h 76"/>
                  <a:gd name="T24" fmla="*/ 18 w 74"/>
                  <a:gd name="T25" fmla="*/ 34 h 76"/>
                  <a:gd name="T26" fmla="*/ 18 w 74"/>
                  <a:gd name="T27" fmla="*/ 34 h 76"/>
                  <a:gd name="T28" fmla="*/ 18 w 74"/>
                  <a:gd name="T29" fmla="*/ 34 h 76"/>
                  <a:gd name="T30" fmla="*/ 21 w 74"/>
                  <a:gd name="T31" fmla="*/ 38 h 76"/>
                  <a:gd name="T32" fmla="*/ 22 w 74"/>
                  <a:gd name="T33" fmla="*/ 38 h 76"/>
                  <a:gd name="T34" fmla="*/ 24 w 74"/>
                  <a:gd name="T35" fmla="*/ 45 h 76"/>
                  <a:gd name="T36" fmla="*/ 25 w 74"/>
                  <a:gd name="T37" fmla="*/ 46 h 76"/>
                  <a:gd name="T38" fmla="*/ 28 w 74"/>
                  <a:gd name="T39" fmla="*/ 51 h 76"/>
                  <a:gd name="T40" fmla="*/ 28 w 74"/>
                  <a:gd name="T41" fmla="*/ 51 h 76"/>
                  <a:gd name="T42" fmla="*/ 30 w 74"/>
                  <a:gd name="T43" fmla="*/ 52 h 76"/>
                  <a:gd name="T44" fmla="*/ 31 w 74"/>
                  <a:gd name="T45" fmla="*/ 52 h 76"/>
                  <a:gd name="T46" fmla="*/ 34 w 74"/>
                  <a:gd name="T47" fmla="*/ 53 h 76"/>
                  <a:gd name="T48" fmla="*/ 34 w 74"/>
                  <a:gd name="T49" fmla="*/ 53 h 76"/>
                  <a:gd name="T50" fmla="*/ 37 w 74"/>
                  <a:gd name="T51" fmla="*/ 55 h 76"/>
                  <a:gd name="T52" fmla="*/ 37 w 74"/>
                  <a:gd name="T53" fmla="*/ 55 h 76"/>
                  <a:gd name="T54" fmla="*/ 40 w 74"/>
                  <a:gd name="T55" fmla="*/ 58 h 76"/>
                  <a:gd name="T56" fmla="*/ 40 w 74"/>
                  <a:gd name="T57" fmla="*/ 58 h 76"/>
                  <a:gd name="T58" fmla="*/ 43 w 74"/>
                  <a:gd name="T59" fmla="*/ 60 h 76"/>
                  <a:gd name="T60" fmla="*/ 43 w 74"/>
                  <a:gd name="T61" fmla="*/ 61 h 76"/>
                  <a:gd name="T62" fmla="*/ 46 w 74"/>
                  <a:gd name="T63" fmla="*/ 62 h 76"/>
                  <a:gd name="T64" fmla="*/ 46 w 74"/>
                  <a:gd name="T65" fmla="*/ 62 h 76"/>
                  <a:gd name="T66" fmla="*/ 49 w 74"/>
                  <a:gd name="T67" fmla="*/ 63 h 76"/>
                  <a:gd name="T68" fmla="*/ 49 w 74"/>
                  <a:gd name="T69" fmla="*/ 63 h 76"/>
                  <a:gd name="T70" fmla="*/ 52 w 74"/>
                  <a:gd name="T71" fmla="*/ 65 h 76"/>
                  <a:gd name="T72" fmla="*/ 52 w 74"/>
                  <a:gd name="T73" fmla="*/ 65 h 76"/>
                  <a:gd name="T74" fmla="*/ 55 w 74"/>
                  <a:gd name="T75" fmla="*/ 67 h 76"/>
                  <a:gd name="T76" fmla="*/ 55 w 74"/>
                  <a:gd name="T77" fmla="*/ 67 h 76"/>
                  <a:gd name="T78" fmla="*/ 58 w 74"/>
                  <a:gd name="T79" fmla="*/ 69 h 76"/>
                  <a:gd name="T80" fmla="*/ 58 w 74"/>
                  <a:gd name="T81" fmla="*/ 69 h 76"/>
                  <a:gd name="T82" fmla="*/ 61 w 74"/>
                  <a:gd name="T83" fmla="*/ 70 h 76"/>
                  <a:gd name="T84" fmla="*/ 62 w 74"/>
                  <a:gd name="T85" fmla="*/ 70 h 76"/>
                  <a:gd name="T86" fmla="*/ 64 w 74"/>
                  <a:gd name="T87" fmla="*/ 72 h 76"/>
                  <a:gd name="T88" fmla="*/ 64 w 74"/>
                  <a:gd name="T89" fmla="*/ 72 h 76"/>
                  <a:gd name="T90" fmla="*/ 68 w 74"/>
                  <a:gd name="T91" fmla="*/ 73 h 76"/>
                  <a:gd name="T92" fmla="*/ 68 w 74"/>
                  <a:gd name="T93" fmla="*/ 73 h 76"/>
                  <a:gd name="T94" fmla="*/ 71 w 74"/>
                  <a:gd name="T95" fmla="*/ 74 h 76"/>
                  <a:gd name="T96" fmla="*/ 71 w 74"/>
                  <a:gd name="T97" fmla="*/ 74 h 76"/>
                  <a:gd name="T98" fmla="*/ 74 w 74"/>
                  <a:gd name="T99"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6">
                    <a:moveTo>
                      <a:pt x="0" y="0"/>
                    </a:moveTo>
                    <a:lnTo>
                      <a:pt x="3" y="7"/>
                    </a:lnTo>
                    <a:lnTo>
                      <a:pt x="3" y="8"/>
                    </a:lnTo>
                    <a:lnTo>
                      <a:pt x="6" y="24"/>
                    </a:lnTo>
                    <a:lnTo>
                      <a:pt x="6" y="26"/>
                    </a:lnTo>
                    <a:lnTo>
                      <a:pt x="9" y="40"/>
                    </a:lnTo>
                    <a:lnTo>
                      <a:pt x="9" y="40"/>
                    </a:lnTo>
                    <a:lnTo>
                      <a:pt x="11" y="43"/>
                    </a:lnTo>
                    <a:lnTo>
                      <a:pt x="12" y="42"/>
                    </a:lnTo>
                    <a:lnTo>
                      <a:pt x="12" y="42"/>
                    </a:lnTo>
                    <a:lnTo>
                      <a:pt x="15" y="37"/>
                    </a:lnTo>
                    <a:lnTo>
                      <a:pt x="15" y="37"/>
                    </a:lnTo>
                    <a:lnTo>
                      <a:pt x="18" y="34"/>
                    </a:lnTo>
                    <a:lnTo>
                      <a:pt x="18" y="34"/>
                    </a:lnTo>
                    <a:lnTo>
                      <a:pt x="18" y="34"/>
                    </a:lnTo>
                    <a:lnTo>
                      <a:pt x="21" y="38"/>
                    </a:lnTo>
                    <a:lnTo>
                      <a:pt x="22" y="38"/>
                    </a:lnTo>
                    <a:lnTo>
                      <a:pt x="24" y="45"/>
                    </a:lnTo>
                    <a:lnTo>
                      <a:pt x="25" y="46"/>
                    </a:lnTo>
                    <a:lnTo>
                      <a:pt x="28" y="51"/>
                    </a:lnTo>
                    <a:lnTo>
                      <a:pt x="28" y="51"/>
                    </a:lnTo>
                    <a:lnTo>
                      <a:pt x="30" y="52"/>
                    </a:lnTo>
                    <a:lnTo>
                      <a:pt x="31" y="52"/>
                    </a:lnTo>
                    <a:lnTo>
                      <a:pt x="34" y="53"/>
                    </a:lnTo>
                    <a:lnTo>
                      <a:pt x="34" y="53"/>
                    </a:lnTo>
                    <a:lnTo>
                      <a:pt x="37" y="55"/>
                    </a:lnTo>
                    <a:lnTo>
                      <a:pt x="37" y="55"/>
                    </a:lnTo>
                    <a:lnTo>
                      <a:pt x="40" y="58"/>
                    </a:lnTo>
                    <a:lnTo>
                      <a:pt x="40" y="58"/>
                    </a:lnTo>
                    <a:lnTo>
                      <a:pt x="43" y="60"/>
                    </a:lnTo>
                    <a:lnTo>
                      <a:pt x="43" y="61"/>
                    </a:lnTo>
                    <a:lnTo>
                      <a:pt x="46" y="62"/>
                    </a:lnTo>
                    <a:lnTo>
                      <a:pt x="46" y="62"/>
                    </a:lnTo>
                    <a:lnTo>
                      <a:pt x="49" y="63"/>
                    </a:lnTo>
                    <a:lnTo>
                      <a:pt x="49" y="63"/>
                    </a:lnTo>
                    <a:lnTo>
                      <a:pt x="52" y="65"/>
                    </a:lnTo>
                    <a:lnTo>
                      <a:pt x="52" y="65"/>
                    </a:lnTo>
                    <a:lnTo>
                      <a:pt x="55" y="67"/>
                    </a:lnTo>
                    <a:lnTo>
                      <a:pt x="55" y="67"/>
                    </a:lnTo>
                    <a:lnTo>
                      <a:pt x="58" y="69"/>
                    </a:lnTo>
                    <a:lnTo>
                      <a:pt x="58" y="69"/>
                    </a:lnTo>
                    <a:lnTo>
                      <a:pt x="61" y="70"/>
                    </a:lnTo>
                    <a:lnTo>
                      <a:pt x="62" y="70"/>
                    </a:lnTo>
                    <a:lnTo>
                      <a:pt x="64" y="72"/>
                    </a:lnTo>
                    <a:lnTo>
                      <a:pt x="64" y="72"/>
                    </a:lnTo>
                    <a:lnTo>
                      <a:pt x="68" y="73"/>
                    </a:lnTo>
                    <a:lnTo>
                      <a:pt x="68" y="73"/>
                    </a:lnTo>
                    <a:lnTo>
                      <a:pt x="71" y="74"/>
                    </a:lnTo>
                    <a:lnTo>
                      <a:pt x="71" y="74"/>
                    </a:lnTo>
                    <a:lnTo>
                      <a:pt x="74" y="7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 name="Freeform 297"/>
              <p:cNvSpPr>
                <a:spLocks/>
              </p:cNvSpPr>
              <p:nvPr/>
            </p:nvSpPr>
            <p:spPr bwMode="auto">
              <a:xfrm>
                <a:off x="4280" y="1421"/>
                <a:ext cx="74" cy="17"/>
              </a:xfrm>
              <a:custGeom>
                <a:avLst/>
                <a:gdLst>
                  <a:gd name="T0" fmla="*/ 0 w 74"/>
                  <a:gd name="T1" fmla="*/ 0 h 17"/>
                  <a:gd name="T2" fmla="*/ 0 w 74"/>
                  <a:gd name="T3" fmla="*/ 0 h 17"/>
                  <a:gd name="T4" fmla="*/ 3 w 74"/>
                  <a:gd name="T5" fmla="*/ 1 h 17"/>
                  <a:gd name="T6" fmla="*/ 3 w 74"/>
                  <a:gd name="T7" fmla="*/ 1 h 17"/>
                  <a:gd name="T8" fmla="*/ 6 w 74"/>
                  <a:gd name="T9" fmla="*/ 2 h 17"/>
                  <a:gd name="T10" fmla="*/ 6 w 74"/>
                  <a:gd name="T11" fmla="*/ 2 h 17"/>
                  <a:gd name="T12" fmla="*/ 9 w 74"/>
                  <a:gd name="T13" fmla="*/ 3 h 17"/>
                  <a:gd name="T14" fmla="*/ 9 w 74"/>
                  <a:gd name="T15" fmla="*/ 3 h 17"/>
                  <a:gd name="T16" fmla="*/ 12 w 74"/>
                  <a:gd name="T17" fmla="*/ 4 h 17"/>
                  <a:gd name="T18" fmla="*/ 12 w 74"/>
                  <a:gd name="T19" fmla="*/ 4 h 17"/>
                  <a:gd name="T20" fmla="*/ 15 w 74"/>
                  <a:gd name="T21" fmla="*/ 5 h 17"/>
                  <a:gd name="T22" fmla="*/ 15 w 74"/>
                  <a:gd name="T23" fmla="*/ 5 h 17"/>
                  <a:gd name="T24" fmla="*/ 18 w 74"/>
                  <a:gd name="T25" fmla="*/ 6 h 17"/>
                  <a:gd name="T26" fmla="*/ 18 w 74"/>
                  <a:gd name="T27" fmla="*/ 6 h 17"/>
                  <a:gd name="T28" fmla="*/ 21 w 74"/>
                  <a:gd name="T29" fmla="*/ 7 h 17"/>
                  <a:gd name="T30" fmla="*/ 21 w 74"/>
                  <a:gd name="T31" fmla="*/ 7 h 17"/>
                  <a:gd name="T32" fmla="*/ 24 w 74"/>
                  <a:gd name="T33" fmla="*/ 8 h 17"/>
                  <a:gd name="T34" fmla="*/ 24 w 74"/>
                  <a:gd name="T35" fmla="*/ 8 h 17"/>
                  <a:gd name="T36" fmla="*/ 27 w 74"/>
                  <a:gd name="T37" fmla="*/ 8 h 17"/>
                  <a:gd name="T38" fmla="*/ 28 w 74"/>
                  <a:gd name="T39" fmla="*/ 8 h 17"/>
                  <a:gd name="T40" fmla="*/ 30 w 74"/>
                  <a:gd name="T41" fmla="*/ 9 h 17"/>
                  <a:gd name="T42" fmla="*/ 30 w 74"/>
                  <a:gd name="T43" fmla="*/ 9 h 17"/>
                  <a:gd name="T44" fmla="*/ 34 w 74"/>
                  <a:gd name="T45" fmla="*/ 10 h 17"/>
                  <a:gd name="T46" fmla="*/ 34 w 74"/>
                  <a:gd name="T47" fmla="*/ 10 h 17"/>
                  <a:gd name="T48" fmla="*/ 36 w 74"/>
                  <a:gd name="T49" fmla="*/ 11 h 17"/>
                  <a:gd name="T50" fmla="*/ 37 w 74"/>
                  <a:gd name="T51" fmla="*/ 11 h 17"/>
                  <a:gd name="T52" fmla="*/ 40 w 74"/>
                  <a:gd name="T53" fmla="*/ 12 h 17"/>
                  <a:gd name="T54" fmla="*/ 40 w 74"/>
                  <a:gd name="T55" fmla="*/ 12 h 17"/>
                  <a:gd name="T56" fmla="*/ 43 w 74"/>
                  <a:gd name="T57" fmla="*/ 13 h 17"/>
                  <a:gd name="T58" fmla="*/ 43 w 74"/>
                  <a:gd name="T59" fmla="*/ 13 h 17"/>
                  <a:gd name="T60" fmla="*/ 46 w 74"/>
                  <a:gd name="T61" fmla="*/ 14 h 17"/>
                  <a:gd name="T62" fmla="*/ 46 w 74"/>
                  <a:gd name="T63" fmla="*/ 14 h 17"/>
                  <a:gd name="T64" fmla="*/ 49 w 74"/>
                  <a:gd name="T65" fmla="*/ 15 h 17"/>
                  <a:gd name="T66" fmla="*/ 49 w 74"/>
                  <a:gd name="T67" fmla="*/ 15 h 17"/>
                  <a:gd name="T68" fmla="*/ 52 w 74"/>
                  <a:gd name="T69" fmla="*/ 16 h 17"/>
                  <a:gd name="T70" fmla="*/ 52 w 74"/>
                  <a:gd name="T71" fmla="*/ 16 h 17"/>
                  <a:gd name="T72" fmla="*/ 55 w 74"/>
                  <a:gd name="T73" fmla="*/ 16 h 17"/>
                  <a:gd name="T74" fmla="*/ 55 w 74"/>
                  <a:gd name="T75" fmla="*/ 16 h 17"/>
                  <a:gd name="T76" fmla="*/ 58 w 74"/>
                  <a:gd name="T77" fmla="*/ 17 h 17"/>
                  <a:gd name="T78" fmla="*/ 58 w 74"/>
                  <a:gd name="T79" fmla="*/ 17 h 17"/>
                  <a:gd name="T80" fmla="*/ 61 w 74"/>
                  <a:gd name="T81" fmla="*/ 17 h 17"/>
                  <a:gd name="T82" fmla="*/ 61 w 74"/>
                  <a:gd name="T83" fmla="*/ 17 h 17"/>
                  <a:gd name="T84" fmla="*/ 64 w 74"/>
                  <a:gd name="T85" fmla="*/ 17 h 17"/>
                  <a:gd name="T86" fmla="*/ 64 w 74"/>
                  <a:gd name="T87" fmla="*/ 17 h 17"/>
                  <a:gd name="T88" fmla="*/ 67 w 74"/>
                  <a:gd name="T89" fmla="*/ 16 h 17"/>
                  <a:gd name="T90" fmla="*/ 67 w 74"/>
                  <a:gd name="T91" fmla="*/ 16 h 17"/>
                  <a:gd name="T92" fmla="*/ 70 w 74"/>
                  <a:gd name="T93" fmla="*/ 15 h 17"/>
                  <a:gd name="T94" fmla="*/ 70 w 74"/>
                  <a:gd name="T95" fmla="*/ 15 h 17"/>
                  <a:gd name="T96" fmla="*/ 73 w 74"/>
                  <a:gd name="T97" fmla="*/ 15 h 17"/>
                  <a:gd name="T98" fmla="*/ 74 w 74"/>
                  <a:gd name="T99"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0"/>
                    </a:moveTo>
                    <a:lnTo>
                      <a:pt x="0" y="0"/>
                    </a:lnTo>
                    <a:lnTo>
                      <a:pt x="3" y="1"/>
                    </a:lnTo>
                    <a:lnTo>
                      <a:pt x="3" y="1"/>
                    </a:lnTo>
                    <a:lnTo>
                      <a:pt x="6" y="2"/>
                    </a:lnTo>
                    <a:lnTo>
                      <a:pt x="6" y="2"/>
                    </a:lnTo>
                    <a:lnTo>
                      <a:pt x="9" y="3"/>
                    </a:lnTo>
                    <a:lnTo>
                      <a:pt x="9" y="3"/>
                    </a:lnTo>
                    <a:lnTo>
                      <a:pt x="12" y="4"/>
                    </a:lnTo>
                    <a:lnTo>
                      <a:pt x="12" y="4"/>
                    </a:lnTo>
                    <a:lnTo>
                      <a:pt x="15" y="5"/>
                    </a:lnTo>
                    <a:lnTo>
                      <a:pt x="15" y="5"/>
                    </a:lnTo>
                    <a:lnTo>
                      <a:pt x="18" y="6"/>
                    </a:lnTo>
                    <a:lnTo>
                      <a:pt x="18" y="6"/>
                    </a:lnTo>
                    <a:lnTo>
                      <a:pt x="21" y="7"/>
                    </a:lnTo>
                    <a:lnTo>
                      <a:pt x="21" y="7"/>
                    </a:lnTo>
                    <a:lnTo>
                      <a:pt x="24" y="8"/>
                    </a:lnTo>
                    <a:lnTo>
                      <a:pt x="24" y="8"/>
                    </a:lnTo>
                    <a:lnTo>
                      <a:pt x="27" y="8"/>
                    </a:lnTo>
                    <a:lnTo>
                      <a:pt x="28" y="8"/>
                    </a:lnTo>
                    <a:lnTo>
                      <a:pt x="30" y="9"/>
                    </a:lnTo>
                    <a:lnTo>
                      <a:pt x="30" y="9"/>
                    </a:lnTo>
                    <a:lnTo>
                      <a:pt x="34" y="10"/>
                    </a:lnTo>
                    <a:lnTo>
                      <a:pt x="34" y="10"/>
                    </a:lnTo>
                    <a:lnTo>
                      <a:pt x="36" y="11"/>
                    </a:lnTo>
                    <a:lnTo>
                      <a:pt x="37" y="11"/>
                    </a:lnTo>
                    <a:lnTo>
                      <a:pt x="40" y="12"/>
                    </a:lnTo>
                    <a:lnTo>
                      <a:pt x="40" y="12"/>
                    </a:lnTo>
                    <a:lnTo>
                      <a:pt x="43" y="13"/>
                    </a:lnTo>
                    <a:lnTo>
                      <a:pt x="43" y="13"/>
                    </a:lnTo>
                    <a:lnTo>
                      <a:pt x="46" y="14"/>
                    </a:lnTo>
                    <a:lnTo>
                      <a:pt x="46" y="14"/>
                    </a:lnTo>
                    <a:lnTo>
                      <a:pt x="49" y="15"/>
                    </a:lnTo>
                    <a:lnTo>
                      <a:pt x="49" y="15"/>
                    </a:lnTo>
                    <a:lnTo>
                      <a:pt x="52" y="16"/>
                    </a:lnTo>
                    <a:lnTo>
                      <a:pt x="52" y="16"/>
                    </a:lnTo>
                    <a:lnTo>
                      <a:pt x="55" y="16"/>
                    </a:lnTo>
                    <a:lnTo>
                      <a:pt x="55" y="16"/>
                    </a:lnTo>
                    <a:lnTo>
                      <a:pt x="58" y="17"/>
                    </a:lnTo>
                    <a:lnTo>
                      <a:pt x="58" y="17"/>
                    </a:lnTo>
                    <a:lnTo>
                      <a:pt x="61" y="17"/>
                    </a:lnTo>
                    <a:lnTo>
                      <a:pt x="61" y="17"/>
                    </a:lnTo>
                    <a:lnTo>
                      <a:pt x="64" y="17"/>
                    </a:lnTo>
                    <a:lnTo>
                      <a:pt x="64" y="17"/>
                    </a:lnTo>
                    <a:lnTo>
                      <a:pt x="67" y="16"/>
                    </a:lnTo>
                    <a:lnTo>
                      <a:pt x="67" y="16"/>
                    </a:lnTo>
                    <a:lnTo>
                      <a:pt x="70" y="15"/>
                    </a:lnTo>
                    <a:lnTo>
                      <a:pt x="70" y="15"/>
                    </a:lnTo>
                    <a:lnTo>
                      <a:pt x="73" y="15"/>
                    </a:lnTo>
                    <a:lnTo>
                      <a:pt x="74" y="1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 name="Freeform 298"/>
              <p:cNvSpPr>
                <a:spLocks/>
              </p:cNvSpPr>
              <p:nvPr/>
            </p:nvSpPr>
            <p:spPr bwMode="auto">
              <a:xfrm>
                <a:off x="4354" y="1429"/>
                <a:ext cx="73" cy="10"/>
              </a:xfrm>
              <a:custGeom>
                <a:avLst/>
                <a:gdLst>
                  <a:gd name="T0" fmla="*/ 0 w 73"/>
                  <a:gd name="T1" fmla="*/ 7 h 10"/>
                  <a:gd name="T2" fmla="*/ 2 w 73"/>
                  <a:gd name="T3" fmla="*/ 5 h 10"/>
                  <a:gd name="T4" fmla="*/ 2 w 73"/>
                  <a:gd name="T5" fmla="*/ 5 h 10"/>
                  <a:gd name="T6" fmla="*/ 5 w 73"/>
                  <a:gd name="T7" fmla="*/ 4 h 10"/>
                  <a:gd name="T8" fmla="*/ 6 w 73"/>
                  <a:gd name="T9" fmla="*/ 4 h 10"/>
                  <a:gd name="T10" fmla="*/ 9 w 73"/>
                  <a:gd name="T11" fmla="*/ 2 h 10"/>
                  <a:gd name="T12" fmla="*/ 9 w 73"/>
                  <a:gd name="T13" fmla="*/ 2 h 10"/>
                  <a:gd name="T14" fmla="*/ 12 w 73"/>
                  <a:gd name="T15" fmla="*/ 1 h 10"/>
                  <a:gd name="T16" fmla="*/ 12 w 73"/>
                  <a:gd name="T17" fmla="*/ 1 h 10"/>
                  <a:gd name="T18" fmla="*/ 15 w 73"/>
                  <a:gd name="T19" fmla="*/ 1 h 10"/>
                  <a:gd name="T20" fmla="*/ 15 w 73"/>
                  <a:gd name="T21" fmla="*/ 1 h 10"/>
                  <a:gd name="T22" fmla="*/ 17 w 73"/>
                  <a:gd name="T23" fmla="*/ 0 h 10"/>
                  <a:gd name="T24" fmla="*/ 18 w 73"/>
                  <a:gd name="T25" fmla="*/ 0 h 10"/>
                  <a:gd name="T26" fmla="*/ 18 w 73"/>
                  <a:gd name="T27" fmla="*/ 0 h 10"/>
                  <a:gd name="T28" fmla="*/ 21 w 73"/>
                  <a:gd name="T29" fmla="*/ 1 h 10"/>
                  <a:gd name="T30" fmla="*/ 21 w 73"/>
                  <a:gd name="T31" fmla="*/ 1 h 10"/>
                  <a:gd name="T32" fmla="*/ 24 w 73"/>
                  <a:gd name="T33" fmla="*/ 1 h 10"/>
                  <a:gd name="T34" fmla="*/ 24 w 73"/>
                  <a:gd name="T35" fmla="*/ 2 h 10"/>
                  <a:gd name="T36" fmla="*/ 27 w 73"/>
                  <a:gd name="T37" fmla="*/ 2 h 10"/>
                  <a:gd name="T38" fmla="*/ 27 w 73"/>
                  <a:gd name="T39" fmla="*/ 2 h 10"/>
                  <a:gd name="T40" fmla="*/ 30 w 73"/>
                  <a:gd name="T41" fmla="*/ 3 h 10"/>
                  <a:gd name="T42" fmla="*/ 30 w 73"/>
                  <a:gd name="T43" fmla="*/ 3 h 10"/>
                  <a:gd name="T44" fmla="*/ 33 w 73"/>
                  <a:gd name="T45" fmla="*/ 4 h 10"/>
                  <a:gd name="T46" fmla="*/ 34 w 73"/>
                  <a:gd name="T47" fmla="*/ 4 h 10"/>
                  <a:gd name="T48" fmla="*/ 36 w 73"/>
                  <a:gd name="T49" fmla="*/ 4 h 10"/>
                  <a:gd name="T50" fmla="*/ 36 w 73"/>
                  <a:gd name="T51" fmla="*/ 4 h 10"/>
                  <a:gd name="T52" fmla="*/ 39 w 73"/>
                  <a:gd name="T53" fmla="*/ 5 h 10"/>
                  <a:gd name="T54" fmla="*/ 40 w 73"/>
                  <a:gd name="T55" fmla="*/ 5 h 10"/>
                  <a:gd name="T56" fmla="*/ 43 w 73"/>
                  <a:gd name="T57" fmla="*/ 5 h 10"/>
                  <a:gd name="T58" fmla="*/ 43 w 73"/>
                  <a:gd name="T59" fmla="*/ 5 h 10"/>
                  <a:gd name="T60" fmla="*/ 46 w 73"/>
                  <a:gd name="T61" fmla="*/ 6 h 10"/>
                  <a:gd name="T62" fmla="*/ 46 w 73"/>
                  <a:gd name="T63" fmla="*/ 6 h 10"/>
                  <a:gd name="T64" fmla="*/ 49 w 73"/>
                  <a:gd name="T65" fmla="*/ 7 h 10"/>
                  <a:gd name="T66" fmla="*/ 49 w 73"/>
                  <a:gd name="T67" fmla="*/ 7 h 10"/>
                  <a:gd name="T68" fmla="*/ 52 w 73"/>
                  <a:gd name="T69" fmla="*/ 7 h 10"/>
                  <a:gd name="T70" fmla="*/ 52 w 73"/>
                  <a:gd name="T71" fmla="*/ 7 h 10"/>
                  <a:gd name="T72" fmla="*/ 55 w 73"/>
                  <a:gd name="T73" fmla="*/ 8 h 10"/>
                  <a:gd name="T74" fmla="*/ 55 w 73"/>
                  <a:gd name="T75" fmla="*/ 8 h 10"/>
                  <a:gd name="T76" fmla="*/ 58 w 73"/>
                  <a:gd name="T77" fmla="*/ 8 h 10"/>
                  <a:gd name="T78" fmla="*/ 58 w 73"/>
                  <a:gd name="T79" fmla="*/ 8 h 10"/>
                  <a:gd name="T80" fmla="*/ 61 w 73"/>
                  <a:gd name="T81" fmla="*/ 9 h 10"/>
                  <a:gd name="T82" fmla="*/ 61 w 73"/>
                  <a:gd name="T83" fmla="*/ 9 h 10"/>
                  <a:gd name="T84" fmla="*/ 64 w 73"/>
                  <a:gd name="T85" fmla="*/ 9 h 10"/>
                  <a:gd name="T86" fmla="*/ 64 w 73"/>
                  <a:gd name="T87" fmla="*/ 9 h 10"/>
                  <a:gd name="T88" fmla="*/ 67 w 73"/>
                  <a:gd name="T89" fmla="*/ 9 h 10"/>
                  <a:gd name="T90" fmla="*/ 67 w 73"/>
                  <a:gd name="T91" fmla="*/ 9 h 10"/>
                  <a:gd name="T92" fmla="*/ 70 w 73"/>
                  <a:gd name="T93" fmla="*/ 10 h 10"/>
                  <a:gd name="T94" fmla="*/ 70 w 73"/>
                  <a:gd name="T95" fmla="*/ 10 h 10"/>
                  <a:gd name="T96" fmla="*/ 73 w 73"/>
                  <a:gd name="T97" fmla="*/ 10 h 10"/>
                  <a:gd name="T98" fmla="*/ 73 w 73"/>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0">
                    <a:moveTo>
                      <a:pt x="0" y="7"/>
                    </a:moveTo>
                    <a:lnTo>
                      <a:pt x="2" y="5"/>
                    </a:lnTo>
                    <a:lnTo>
                      <a:pt x="2" y="5"/>
                    </a:lnTo>
                    <a:lnTo>
                      <a:pt x="5" y="4"/>
                    </a:lnTo>
                    <a:lnTo>
                      <a:pt x="6" y="4"/>
                    </a:lnTo>
                    <a:lnTo>
                      <a:pt x="9" y="2"/>
                    </a:lnTo>
                    <a:lnTo>
                      <a:pt x="9" y="2"/>
                    </a:lnTo>
                    <a:lnTo>
                      <a:pt x="12" y="1"/>
                    </a:lnTo>
                    <a:lnTo>
                      <a:pt x="12" y="1"/>
                    </a:lnTo>
                    <a:lnTo>
                      <a:pt x="15" y="1"/>
                    </a:lnTo>
                    <a:lnTo>
                      <a:pt x="15" y="1"/>
                    </a:lnTo>
                    <a:lnTo>
                      <a:pt x="17" y="0"/>
                    </a:lnTo>
                    <a:lnTo>
                      <a:pt x="18" y="0"/>
                    </a:lnTo>
                    <a:lnTo>
                      <a:pt x="18" y="0"/>
                    </a:lnTo>
                    <a:lnTo>
                      <a:pt x="21" y="1"/>
                    </a:lnTo>
                    <a:lnTo>
                      <a:pt x="21" y="1"/>
                    </a:lnTo>
                    <a:lnTo>
                      <a:pt x="24" y="1"/>
                    </a:lnTo>
                    <a:lnTo>
                      <a:pt x="24" y="2"/>
                    </a:lnTo>
                    <a:lnTo>
                      <a:pt x="27" y="2"/>
                    </a:lnTo>
                    <a:lnTo>
                      <a:pt x="27" y="2"/>
                    </a:lnTo>
                    <a:lnTo>
                      <a:pt x="30" y="3"/>
                    </a:lnTo>
                    <a:lnTo>
                      <a:pt x="30" y="3"/>
                    </a:lnTo>
                    <a:lnTo>
                      <a:pt x="33" y="4"/>
                    </a:lnTo>
                    <a:lnTo>
                      <a:pt x="34" y="4"/>
                    </a:lnTo>
                    <a:lnTo>
                      <a:pt x="36" y="4"/>
                    </a:lnTo>
                    <a:lnTo>
                      <a:pt x="36" y="4"/>
                    </a:lnTo>
                    <a:lnTo>
                      <a:pt x="39" y="5"/>
                    </a:lnTo>
                    <a:lnTo>
                      <a:pt x="40" y="5"/>
                    </a:lnTo>
                    <a:lnTo>
                      <a:pt x="43" y="5"/>
                    </a:lnTo>
                    <a:lnTo>
                      <a:pt x="43" y="5"/>
                    </a:lnTo>
                    <a:lnTo>
                      <a:pt x="46" y="6"/>
                    </a:lnTo>
                    <a:lnTo>
                      <a:pt x="46" y="6"/>
                    </a:lnTo>
                    <a:lnTo>
                      <a:pt x="49" y="7"/>
                    </a:lnTo>
                    <a:lnTo>
                      <a:pt x="49" y="7"/>
                    </a:lnTo>
                    <a:lnTo>
                      <a:pt x="52" y="7"/>
                    </a:lnTo>
                    <a:lnTo>
                      <a:pt x="52" y="7"/>
                    </a:lnTo>
                    <a:lnTo>
                      <a:pt x="55" y="8"/>
                    </a:lnTo>
                    <a:lnTo>
                      <a:pt x="55" y="8"/>
                    </a:lnTo>
                    <a:lnTo>
                      <a:pt x="58" y="8"/>
                    </a:lnTo>
                    <a:lnTo>
                      <a:pt x="58" y="8"/>
                    </a:lnTo>
                    <a:lnTo>
                      <a:pt x="61" y="9"/>
                    </a:lnTo>
                    <a:lnTo>
                      <a:pt x="61" y="9"/>
                    </a:lnTo>
                    <a:lnTo>
                      <a:pt x="64" y="9"/>
                    </a:lnTo>
                    <a:lnTo>
                      <a:pt x="64" y="9"/>
                    </a:lnTo>
                    <a:lnTo>
                      <a:pt x="67" y="9"/>
                    </a:lnTo>
                    <a:lnTo>
                      <a:pt x="67" y="9"/>
                    </a:lnTo>
                    <a:lnTo>
                      <a:pt x="70" y="10"/>
                    </a:lnTo>
                    <a:lnTo>
                      <a:pt x="70" y="10"/>
                    </a:lnTo>
                    <a:lnTo>
                      <a:pt x="73" y="10"/>
                    </a:lnTo>
                    <a:lnTo>
                      <a:pt x="73" y="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 name="Freeform 299"/>
              <p:cNvSpPr>
                <a:spLocks/>
              </p:cNvSpPr>
              <p:nvPr/>
            </p:nvSpPr>
            <p:spPr bwMode="auto">
              <a:xfrm>
                <a:off x="4427" y="1427"/>
                <a:ext cx="74" cy="13"/>
              </a:xfrm>
              <a:custGeom>
                <a:avLst/>
                <a:gdLst>
                  <a:gd name="T0" fmla="*/ 0 w 74"/>
                  <a:gd name="T1" fmla="*/ 12 h 13"/>
                  <a:gd name="T2" fmla="*/ 3 w 74"/>
                  <a:gd name="T3" fmla="*/ 12 h 13"/>
                  <a:gd name="T4" fmla="*/ 3 w 74"/>
                  <a:gd name="T5" fmla="*/ 12 h 13"/>
                  <a:gd name="T6" fmla="*/ 6 w 74"/>
                  <a:gd name="T7" fmla="*/ 13 h 13"/>
                  <a:gd name="T8" fmla="*/ 6 w 74"/>
                  <a:gd name="T9" fmla="*/ 13 h 13"/>
                  <a:gd name="T10" fmla="*/ 10 w 74"/>
                  <a:gd name="T11" fmla="*/ 13 h 13"/>
                  <a:gd name="T12" fmla="*/ 10 w 74"/>
                  <a:gd name="T13" fmla="*/ 13 h 13"/>
                  <a:gd name="T14" fmla="*/ 12 w 74"/>
                  <a:gd name="T15" fmla="*/ 13 h 13"/>
                  <a:gd name="T16" fmla="*/ 13 w 74"/>
                  <a:gd name="T17" fmla="*/ 13 h 13"/>
                  <a:gd name="T18" fmla="*/ 16 w 74"/>
                  <a:gd name="T19" fmla="*/ 13 h 13"/>
                  <a:gd name="T20" fmla="*/ 16 w 74"/>
                  <a:gd name="T21" fmla="*/ 13 h 13"/>
                  <a:gd name="T22" fmla="*/ 18 w 74"/>
                  <a:gd name="T23" fmla="*/ 13 h 13"/>
                  <a:gd name="T24" fmla="*/ 19 w 74"/>
                  <a:gd name="T25" fmla="*/ 13 h 13"/>
                  <a:gd name="T26" fmla="*/ 22 w 74"/>
                  <a:gd name="T27" fmla="*/ 13 h 13"/>
                  <a:gd name="T28" fmla="*/ 22 w 74"/>
                  <a:gd name="T29" fmla="*/ 13 h 13"/>
                  <a:gd name="T30" fmla="*/ 24 w 74"/>
                  <a:gd name="T31" fmla="*/ 13 h 13"/>
                  <a:gd name="T32" fmla="*/ 25 w 74"/>
                  <a:gd name="T33" fmla="*/ 13 h 13"/>
                  <a:gd name="T34" fmla="*/ 25 w 74"/>
                  <a:gd name="T35" fmla="*/ 13 h 13"/>
                  <a:gd name="T36" fmla="*/ 28 w 74"/>
                  <a:gd name="T37" fmla="*/ 13 h 13"/>
                  <a:gd name="T38" fmla="*/ 28 w 74"/>
                  <a:gd name="T39" fmla="*/ 13 h 13"/>
                  <a:gd name="T40" fmla="*/ 31 w 74"/>
                  <a:gd name="T41" fmla="*/ 13 h 13"/>
                  <a:gd name="T42" fmla="*/ 31 w 74"/>
                  <a:gd name="T43" fmla="*/ 13 h 13"/>
                  <a:gd name="T44" fmla="*/ 34 w 74"/>
                  <a:gd name="T45" fmla="*/ 13 h 13"/>
                  <a:gd name="T46" fmla="*/ 34 w 74"/>
                  <a:gd name="T47" fmla="*/ 13 h 13"/>
                  <a:gd name="T48" fmla="*/ 37 w 74"/>
                  <a:gd name="T49" fmla="*/ 12 h 13"/>
                  <a:gd name="T50" fmla="*/ 37 w 74"/>
                  <a:gd name="T51" fmla="*/ 12 h 13"/>
                  <a:gd name="T52" fmla="*/ 40 w 74"/>
                  <a:gd name="T53" fmla="*/ 11 h 13"/>
                  <a:gd name="T54" fmla="*/ 40 w 74"/>
                  <a:gd name="T55" fmla="*/ 11 h 13"/>
                  <a:gd name="T56" fmla="*/ 43 w 74"/>
                  <a:gd name="T57" fmla="*/ 9 h 13"/>
                  <a:gd name="T58" fmla="*/ 43 w 74"/>
                  <a:gd name="T59" fmla="*/ 9 h 13"/>
                  <a:gd name="T60" fmla="*/ 46 w 74"/>
                  <a:gd name="T61" fmla="*/ 7 h 13"/>
                  <a:gd name="T62" fmla="*/ 46 w 74"/>
                  <a:gd name="T63" fmla="*/ 7 h 13"/>
                  <a:gd name="T64" fmla="*/ 49 w 74"/>
                  <a:gd name="T65" fmla="*/ 4 h 13"/>
                  <a:gd name="T66" fmla="*/ 50 w 74"/>
                  <a:gd name="T67" fmla="*/ 4 h 13"/>
                  <a:gd name="T68" fmla="*/ 52 w 74"/>
                  <a:gd name="T69" fmla="*/ 1 h 13"/>
                  <a:gd name="T70" fmla="*/ 53 w 74"/>
                  <a:gd name="T71" fmla="*/ 1 h 13"/>
                  <a:gd name="T72" fmla="*/ 56 w 74"/>
                  <a:gd name="T73" fmla="*/ 0 h 13"/>
                  <a:gd name="T74" fmla="*/ 56 w 74"/>
                  <a:gd name="T75" fmla="*/ 0 h 13"/>
                  <a:gd name="T76" fmla="*/ 57 w 74"/>
                  <a:gd name="T77" fmla="*/ 0 h 13"/>
                  <a:gd name="T78" fmla="*/ 59 w 74"/>
                  <a:gd name="T79" fmla="*/ 0 h 13"/>
                  <a:gd name="T80" fmla="*/ 59 w 74"/>
                  <a:gd name="T81" fmla="*/ 0 h 13"/>
                  <a:gd name="T82" fmla="*/ 62 w 74"/>
                  <a:gd name="T83" fmla="*/ 1 h 13"/>
                  <a:gd name="T84" fmla="*/ 62 w 74"/>
                  <a:gd name="T85" fmla="*/ 1 h 13"/>
                  <a:gd name="T86" fmla="*/ 65 w 74"/>
                  <a:gd name="T87" fmla="*/ 3 h 13"/>
                  <a:gd name="T88" fmla="*/ 65 w 74"/>
                  <a:gd name="T89" fmla="*/ 3 h 13"/>
                  <a:gd name="T90" fmla="*/ 68 w 74"/>
                  <a:gd name="T91" fmla="*/ 5 h 13"/>
                  <a:gd name="T92" fmla="*/ 68 w 74"/>
                  <a:gd name="T93" fmla="*/ 5 h 13"/>
                  <a:gd name="T94" fmla="*/ 71 w 74"/>
                  <a:gd name="T95" fmla="*/ 6 h 13"/>
                  <a:gd name="T96" fmla="*/ 71 w 74"/>
                  <a:gd name="T97" fmla="*/ 6 h 13"/>
                  <a:gd name="T98" fmla="*/ 74 w 74"/>
                  <a:gd name="T9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12"/>
                    </a:moveTo>
                    <a:lnTo>
                      <a:pt x="3" y="12"/>
                    </a:lnTo>
                    <a:lnTo>
                      <a:pt x="3" y="12"/>
                    </a:lnTo>
                    <a:lnTo>
                      <a:pt x="6" y="13"/>
                    </a:lnTo>
                    <a:lnTo>
                      <a:pt x="6" y="13"/>
                    </a:lnTo>
                    <a:lnTo>
                      <a:pt x="10" y="13"/>
                    </a:lnTo>
                    <a:lnTo>
                      <a:pt x="10" y="13"/>
                    </a:lnTo>
                    <a:lnTo>
                      <a:pt x="12" y="13"/>
                    </a:lnTo>
                    <a:lnTo>
                      <a:pt x="13" y="13"/>
                    </a:lnTo>
                    <a:lnTo>
                      <a:pt x="16" y="13"/>
                    </a:lnTo>
                    <a:lnTo>
                      <a:pt x="16" y="13"/>
                    </a:lnTo>
                    <a:lnTo>
                      <a:pt x="18" y="13"/>
                    </a:lnTo>
                    <a:lnTo>
                      <a:pt x="19" y="13"/>
                    </a:lnTo>
                    <a:lnTo>
                      <a:pt x="22" y="13"/>
                    </a:lnTo>
                    <a:lnTo>
                      <a:pt x="22" y="13"/>
                    </a:lnTo>
                    <a:lnTo>
                      <a:pt x="24" y="13"/>
                    </a:lnTo>
                    <a:lnTo>
                      <a:pt x="25" y="13"/>
                    </a:lnTo>
                    <a:lnTo>
                      <a:pt x="25" y="13"/>
                    </a:lnTo>
                    <a:lnTo>
                      <a:pt x="28" y="13"/>
                    </a:lnTo>
                    <a:lnTo>
                      <a:pt x="28" y="13"/>
                    </a:lnTo>
                    <a:lnTo>
                      <a:pt x="31" y="13"/>
                    </a:lnTo>
                    <a:lnTo>
                      <a:pt x="31" y="13"/>
                    </a:lnTo>
                    <a:lnTo>
                      <a:pt x="34" y="13"/>
                    </a:lnTo>
                    <a:lnTo>
                      <a:pt x="34" y="13"/>
                    </a:lnTo>
                    <a:lnTo>
                      <a:pt x="37" y="12"/>
                    </a:lnTo>
                    <a:lnTo>
                      <a:pt x="37" y="12"/>
                    </a:lnTo>
                    <a:lnTo>
                      <a:pt x="40" y="11"/>
                    </a:lnTo>
                    <a:lnTo>
                      <a:pt x="40" y="11"/>
                    </a:lnTo>
                    <a:lnTo>
                      <a:pt x="43" y="9"/>
                    </a:lnTo>
                    <a:lnTo>
                      <a:pt x="43" y="9"/>
                    </a:lnTo>
                    <a:lnTo>
                      <a:pt x="46" y="7"/>
                    </a:lnTo>
                    <a:lnTo>
                      <a:pt x="46" y="7"/>
                    </a:lnTo>
                    <a:lnTo>
                      <a:pt x="49" y="4"/>
                    </a:lnTo>
                    <a:lnTo>
                      <a:pt x="50" y="4"/>
                    </a:lnTo>
                    <a:lnTo>
                      <a:pt x="52" y="1"/>
                    </a:lnTo>
                    <a:lnTo>
                      <a:pt x="53" y="1"/>
                    </a:lnTo>
                    <a:lnTo>
                      <a:pt x="56" y="0"/>
                    </a:lnTo>
                    <a:lnTo>
                      <a:pt x="56" y="0"/>
                    </a:lnTo>
                    <a:lnTo>
                      <a:pt x="57" y="0"/>
                    </a:lnTo>
                    <a:lnTo>
                      <a:pt x="59" y="0"/>
                    </a:lnTo>
                    <a:lnTo>
                      <a:pt x="59" y="0"/>
                    </a:lnTo>
                    <a:lnTo>
                      <a:pt x="62" y="1"/>
                    </a:lnTo>
                    <a:lnTo>
                      <a:pt x="62" y="1"/>
                    </a:lnTo>
                    <a:lnTo>
                      <a:pt x="65" y="3"/>
                    </a:lnTo>
                    <a:lnTo>
                      <a:pt x="65" y="3"/>
                    </a:lnTo>
                    <a:lnTo>
                      <a:pt x="68" y="5"/>
                    </a:lnTo>
                    <a:lnTo>
                      <a:pt x="68" y="5"/>
                    </a:lnTo>
                    <a:lnTo>
                      <a:pt x="71" y="6"/>
                    </a:lnTo>
                    <a:lnTo>
                      <a:pt x="71" y="6"/>
                    </a:lnTo>
                    <a:lnTo>
                      <a:pt x="74" y="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 name="Freeform 300"/>
              <p:cNvSpPr>
                <a:spLocks/>
              </p:cNvSpPr>
              <p:nvPr/>
            </p:nvSpPr>
            <p:spPr bwMode="auto">
              <a:xfrm>
                <a:off x="4501" y="1435"/>
                <a:ext cx="74" cy="5"/>
              </a:xfrm>
              <a:custGeom>
                <a:avLst/>
                <a:gdLst>
                  <a:gd name="T0" fmla="*/ 0 w 74"/>
                  <a:gd name="T1" fmla="*/ 0 h 5"/>
                  <a:gd name="T2" fmla="*/ 0 w 74"/>
                  <a:gd name="T3" fmla="*/ 0 h 5"/>
                  <a:gd name="T4" fmla="*/ 3 w 74"/>
                  <a:gd name="T5" fmla="*/ 1 h 5"/>
                  <a:gd name="T6" fmla="*/ 3 w 74"/>
                  <a:gd name="T7" fmla="*/ 1 h 5"/>
                  <a:gd name="T8" fmla="*/ 6 w 74"/>
                  <a:gd name="T9" fmla="*/ 1 h 5"/>
                  <a:gd name="T10" fmla="*/ 6 w 74"/>
                  <a:gd name="T11" fmla="*/ 1 h 5"/>
                  <a:gd name="T12" fmla="*/ 9 w 74"/>
                  <a:gd name="T13" fmla="*/ 2 h 5"/>
                  <a:gd name="T14" fmla="*/ 10 w 74"/>
                  <a:gd name="T15" fmla="*/ 2 h 5"/>
                  <a:gd name="T16" fmla="*/ 12 w 74"/>
                  <a:gd name="T17" fmla="*/ 2 h 5"/>
                  <a:gd name="T18" fmla="*/ 12 w 74"/>
                  <a:gd name="T19" fmla="*/ 2 h 5"/>
                  <a:gd name="T20" fmla="*/ 15 w 74"/>
                  <a:gd name="T21" fmla="*/ 3 h 5"/>
                  <a:gd name="T22" fmla="*/ 16 w 74"/>
                  <a:gd name="T23" fmla="*/ 3 h 5"/>
                  <a:gd name="T24" fmla="*/ 18 w 74"/>
                  <a:gd name="T25" fmla="*/ 3 h 5"/>
                  <a:gd name="T26" fmla="*/ 19 w 74"/>
                  <a:gd name="T27" fmla="*/ 3 h 5"/>
                  <a:gd name="T28" fmla="*/ 22 w 74"/>
                  <a:gd name="T29" fmla="*/ 3 h 5"/>
                  <a:gd name="T30" fmla="*/ 22 w 74"/>
                  <a:gd name="T31" fmla="*/ 3 h 5"/>
                  <a:gd name="T32" fmla="*/ 25 w 74"/>
                  <a:gd name="T33" fmla="*/ 4 h 5"/>
                  <a:gd name="T34" fmla="*/ 25 w 74"/>
                  <a:gd name="T35" fmla="*/ 4 h 5"/>
                  <a:gd name="T36" fmla="*/ 28 w 74"/>
                  <a:gd name="T37" fmla="*/ 4 h 5"/>
                  <a:gd name="T38" fmla="*/ 28 w 74"/>
                  <a:gd name="T39" fmla="*/ 4 h 5"/>
                  <a:gd name="T40" fmla="*/ 31 w 74"/>
                  <a:gd name="T41" fmla="*/ 4 h 5"/>
                  <a:gd name="T42" fmla="*/ 31 w 74"/>
                  <a:gd name="T43" fmla="*/ 4 h 5"/>
                  <a:gd name="T44" fmla="*/ 34 w 74"/>
                  <a:gd name="T45" fmla="*/ 4 h 5"/>
                  <a:gd name="T46" fmla="*/ 34 w 74"/>
                  <a:gd name="T47" fmla="*/ 4 h 5"/>
                  <a:gd name="T48" fmla="*/ 37 w 74"/>
                  <a:gd name="T49" fmla="*/ 4 h 5"/>
                  <a:gd name="T50" fmla="*/ 37 w 74"/>
                  <a:gd name="T51" fmla="*/ 4 h 5"/>
                  <a:gd name="T52" fmla="*/ 40 w 74"/>
                  <a:gd name="T53" fmla="*/ 4 h 5"/>
                  <a:gd name="T54" fmla="*/ 40 w 74"/>
                  <a:gd name="T55" fmla="*/ 4 h 5"/>
                  <a:gd name="T56" fmla="*/ 43 w 74"/>
                  <a:gd name="T57" fmla="*/ 5 h 5"/>
                  <a:gd name="T58" fmla="*/ 43 w 74"/>
                  <a:gd name="T59" fmla="*/ 5 h 5"/>
                  <a:gd name="T60" fmla="*/ 46 w 74"/>
                  <a:gd name="T61" fmla="*/ 5 h 5"/>
                  <a:gd name="T62" fmla="*/ 46 w 74"/>
                  <a:gd name="T63" fmla="*/ 5 h 5"/>
                  <a:gd name="T64" fmla="*/ 49 w 74"/>
                  <a:gd name="T65" fmla="*/ 5 h 5"/>
                  <a:gd name="T66" fmla="*/ 49 w 74"/>
                  <a:gd name="T67" fmla="*/ 5 h 5"/>
                  <a:gd name="T68" fmla="*/ 52 w 74"/>
                  <a:gd name="T69" fmla="*/ 5 h 5"/>
                  <a:gd name="T70" fmla="*/ 52 w 74"/>
                  <a:gd name="T71" fmla="*/ 5 h 5"/>
                  <a:gd name="T72" fmla="*/ 55 w 74"/>
                  <a:gd name="T73" fmla="*/ 5 h 5"/>
                  <a:gd name="T74" fmla="*/ 55 w 74"/>
                  <a:gd name="T75" fmla="*/ 5 h 5"/>
                  <a:gd name="T76" fmla="*/ 58 w 74"/>
                  <a:gd name="T77" fmla="*/ 5 h 5"/>
                  <a:gd name="T78" fmla="*/ 58 w 74"/>
                  <a:gd name="T79" fmla="*/ 5 h 5"/>
                  <a:gd name="T80" fmla="*/ 61 w 74"/>
                  <a:gd name="T81" fmla="*/ 5 h 5"/>
                  <a:gd name="T82" fmla="*/ 62 w 74"/>
                  <a:gd name="T83" fmla="*/ 5 h 5"/>
                  <a:gd name="T84" fmla="*/ 65 w 74"/>
                  <a:gd name="T85" fmla="*/ 5 h 5"/>
                  <a:gd name="T86" fmla="*/ 65 w 74"/>
                  <a:gd name="T87" fmla="*/ 5 h 5"/>
                  <a:gd name="T88" fmla="*/ 67 w 74"/>
                  <a:gd name="T89" fmla="*/ 5 h 5"/>
                  <a:gd name="T90" fmla="*/ 68 w 74"/>
                  <a:gd name="T91" fmla="*/ 5 h 5"/>
                  <a:gd name="T92" fmla="*/ 71 w 74"/>
                  <a:gd name="T93" fmla="*/ 5 h 5"/>
                  <a:gd name="T94" fmla="*/ 71 w 74"/>
                  <a:gd name="T95" fmla="*/ 5 h 5"/>
                  <a:gd name="T96" fmla="*/ 74 w 74"/>
                  <a:gd name="T97" fmla="*/ 5 h 5"/>
                  <a:gd name="T98" fmla="*/ 74 w 74"/>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0" y="0"/>
                    </a:lnTo>
                    <a:lnTo>
                      <a:pt x="3" y="1"/>
                    </a:lnTo>
                    <a:lnTo>
                      <a:pt x="3" y="1"/>
                    </a:lnTo>
                    <a:lnTo>
                      <a:pt x="6" y="1"/>
                    </a:lnTo>
                    <a:lnTo>
                      <a:pt x="6" y="1"/>
                    </a:lnTo>
                    <a:lnTo>
                      <a:pt x="9" y="2"/>
                    </a:lnTo>
                    <a:lnTo>
                      <a:pt x="10" y="2"/>
                    </a:lnTo>
                    <a:lnTo>
                      <a:pt x="12" y="2"/>
                    </a:lnTo>
                    <a:lnTo>
                      <a:pt x="12" y="2"/>
                    </a:lnTo>
                    <a:lnTo>
                      <a:pt x="15" y="3"/>
                    </a:lnTo>
                    <a:lnTo>
                      <a:pt x="16" y="3"/>
                    </a:lnTo>
                    <a:lnTo>
                      <a:pt x="18" y="3"/>
                    </a:lnTo>
                    <a:lnTo>
                      <a:pt x="19" y="3"/>
                    </a:lnTo>
                    <a:lnTo>
                      <a:pt x="22" y="3"/>
                    </a:lnTo>
                    <a:lnTo>
                      <a:pt x="22" y="3"/>
                    </a:lnTo>
                    <a:lnTo>
                      <a:pt x="25" y="4"/>
                    </a:lnTo>
                    <a:lnTo>
                      <a:pt x="25" y="4"/>
                    </a:lnTo>
                    <a:lnTo>
                      <a:pt x="28" y="4"/>
                    </a:lnTo>
                    <a:lnTo>
                      <a:pt x="28" y="4"/>
                    </a:lnTo>
                    <a:lnTo>
                      <a:pt x="31" y="4"/>
                    </a:lnTo>
                    <a:lnTo>
                      <a:pt x="31" y="4"/>
                    </a:lnTo>
                    <a:lnTo>
                      <a:pt x="34" y="4"/>
                    </a:lnTo>
                    <a:lnTo>
                      <a:pt x="34" y="4"/>
                    </a:lnTo>
                    <a:lnTo>
                      <a:pt x="37" y="4"/>
                    </a:lnTo>
                    <a:lnTo>
                      <a:pt x="37" y="4"/>
                    </a:lnTo>
                    <a:lnTo>
                      <a:pt x="40" y="4"/>
                    </a:lnTo>
                    <a:lnTo>
                      <a:pt x="40" y="4"/>
                    </a:lnTo>
                    <a:lnTo>
                      <a:pt x="43" y="5"/>
                    </a:lnTo>
                    <a:lnTo>
                      <a:pt x="43" y="5"/>
                    </a:lnTo>
                    <a:lnTo>
                      <a:pt x="46" y="5"/>
                    </a:lnTo>
                    <a:lnTo>
                      <a:pt x="46" y="5"/>
                    </a:lnTo>
                    <a:lnTo>
                      <a:pt x="49" y="5"/>
                    </a:lnTo>
                    <a:lnTo>
                      <a:pt x="49" y="5"/>
                    </a:lnTo>
                    <a:lnTo>
                      <a:pt x="52" y="5"/>
                    </a:lnTo>
                    <a:lnTo>
                      <a:pt x="52" y="5"/>
                    </a:lnTo>
                    <a:lnTo>
                      <a:pt x="55" y="5"/>
                    </a:lnTo>
                    <a:lnTo>
                      <a:pt x="55" y="5"/>
                    </a:lnTo>
                    <a:lnTo>
                      <a:pt x="58" y="5"/>
                    </a:lnTo>
                    <a:lnTo>
                      <a:pt x="58" y="5"/>
                    </a:lnTo>
                    <a:lnTo>
                      <a:pt x="61" y="5"/>
                    </a:lnTo>
                    <a:lnTo>
                      <a:pt x="62" y="5"/>
                    </a:lnTo>
                    <a:lnTo>
                      <a:pt x="65" y="5"/>
                    </a:lnTo>
                    <a:lnTo>
                      <a:pt x="65" y="5"/>
                    </a:lnTo>
                    <a:lnTo>
                      <a:pt x="67" y="5"/>
                    </a:lnTo>
                    <a:lnTo>
                      <a:pt x="68" y="5"/>
                    </a:lnTo>
                    <a:lnTo>
                      <a:pt x="71" y="5"/>
                    </a:lnTo>
                    <a:lnTo>
                      <a:pt x="71" y="5"/>
                    </a:lnTo>
                    <a:lnTo>
                      <a:pt x="74" y="5"/>
                    </a:lnTo>
                    <a:lnTo>
                      <a:pt x="74" y="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0" name="Freeform 301"/>
              <p:cNvSpPr>
                <a:spLocks/>
              </p:cNvSpPr>
              <p:nvPr/>
            </p:nvSpPr>
            <p:spPr bwMode="auto">
              <a:xfrm>
                <a:off x="4575"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5 w 77"/>
                  <a:gd name="T16" fmla="*/ 25 w 77"/>
                  <a:gd name="T17" fmla="*/ 27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5 w 77"/>
                  <a:gd name="T43" fmla="*/ 67 w 77"/>
                  <a:gd name="T44" fmla="*/ 68 w 77"/>
                  <a:gd name="T45" fmla="*/ 71 w 77"/>
                  <a:gd name="T46" fmla="*/ 71 w 77"/>
                  <a:gd name="T47" fmla="*/ 73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5" y="0"/>
                    </a:lnTo>
                    <a:lnTo>
                      <a:pt x="25"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5" y="0"/>
                    </a:lnTo>
                    <a:lnTo>
                      <a:pt x="67" y="0"/>
                    </a:lnTo>
                    <a:lnTo>
                      <a:pt x="68" y="0"/>
                    </a:lnTo>
                    <a:lnTo>
                      <a:pt x="71" y="0"/>
                    </a:lnTo>
                    <a:lnTo>
                      <a:pt x="71" y="0"/>
                    </a:lnTo>
                    <a:lnTo>
                      <a:pt x="73"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1" name="Freeform 302"/>
              <p:cNvSpPr>
                <a:spLocks/>
              </p:cNvSpPr>
              <p:nvPr/>
            </p:nvSpPr>
            <p:spPr bwMode="auto">
              <a:xfrm>
                <a:off x="4652" y="1439"/>
                <a:ext cx="73" cy="1"/>
              </a:xfrm>
              <a:custGeom>
                <a:avLst/>
                <a:gdLst>
                  <a:gd name="T0" fmla="*/ 0 w 73"/>
                  <a:gd name="T1" fmla="*/ 1 h 1"/>
                  <a:gd name="T2" fmla="*/ 0 w 73"/>
                  <a:gd name="T3" fmla="*/ 1 h 1"/>
                  <a:gd name="T4" fmla="*/ 3 w 73"/>
                  <a:gd name="T5" fmla="*/ 1 h 1"/>
                  <a:gd name="T6" fmla="*/ 3 w 73"/>
                  <a:gd name="T7" fmla="*/ 1 h 1"/>
                  <a:gd name="T8" fmla="*/ 6 w 73"/>
                  <a:gd name="T9" fmla="*/ 1 h 1"/>
                  <a:gd name="T10" fmla="*/ 6 w 73"/>
                  <a:gd name="T11" fmla="*/ 1 h 1"/>
                  <a:gd name="T12" fmla="*/ 9 w 73"/>
                  <a:gd name="T13" fmla="*/ 1 h 1"/>
                  <a:gd name="T14" fmla="*/ 9 w 73"/>
                  <a:gd name="T15" fmla="*/ 1 h 1"/>
                  <a:gd name="T16" fmla="*/ 12 w 73"/>
                  <a:gd name="T17" fmla="*/ 1 h 1"/>
                  <a:gd name="T18" fmla="*/ 12 w 73"/>
                  <a:gd name="T19" fmla="*/ 1 h 1"/>
                  <a:gd name="T20" fmla="*/ 15 w 73"/>
                  <a:gd name="T21" fmla="*/ 1 h 1"/>
                  <a:gd name="T22" fmla="*/ 15 w 73"/>
                  <a:gd name="T23" fmla="*/ 1 h 1"/>
                  <a:gd name="T24" fmla="*/ 18 w 73"/>
                  <a:gd name="T25" fmla="*/ 1 h 1"/>
                  <a:gd name="T26" fmla="*/ 18 w 73"/>
                  <a:gd name="T27" fmla="*/ 1 h 1"/>
                  <a:gd name="T28" fmla="*/ 21 w 73"/>
                  <a:gd name="T29" fmla="*/ 1 h 1"/>
                  <a:gd name="T30" fmla="*/ 21 w 73"/>
                  <a:gd name="T31" fmla="*/ 1 h 1"/>
                  <a:gd name="T32" fmla="*/ 24 w 73"/>
                  <a:gd name="T33" fmla="*/ 1 h 1"/>
                  <a:gd name="T34" fmla="*/ 24 w 73"/>
                  <a:gd name="T35" fmla="*/ 1 h 1"/>
                  <a:gd name="T36" fmla="*/ 27 w 73"/>
                  <a:gd name="T37" fmla="*/ 1 h 1"/>
                  <a:gd name="T38" fmla="*/ 27 w 73"/>
                  <a:gd name="T39" fmla="*/ 1 h 1"/>
                  <a:gd name="T40" fmla="*/ 30 w 73"/>
                  <a:gd name="T41" fmla="*/ 1 h 1"/>
                  <a:gd name="T42" fmla="*/ 30 w 73"/>
                  <a:gd name="T43" fmla="*/ 1 h 1"/>
                  <a:gd name="T44" fmla="*/ 33 w 73"/>
                  <a:gd name="T45" fmla="*/ 1 h 1"/>
                  <a:gd name="T46" fmla="*/ 34 w 73"/>
                  <a:gd name="T47" fmla="*/ 1 h 1"/>
                  <a:gd name="T48" fmla="*/ 34 w 73"/>
                  <a:gd name="T49" fmla="*/ 1 h 1"/>
                  <a:gd name="T50" fmla="*/ 36 w 73"/>
                  <a:gd name="T51" fmla="*/ 1 h 1"/>
                  <a:gd name="T52" fmla="*/ 37 w 73"/>
                  <a:gd name="T53" fmla="*/ 1 h 1"/>
                  <a:gd name="T54" fmla="*/ 40 w 73"/>
                  <a:gd name="T55" fmla="*/ 1 h 1"/>
                  <a:gd name="T56" fmla="*/ 40 w 73"/>
                  <a:gd name="T57" fmla="*/ 1 h 1"/>
                  <a:gd name="T58" fmla="*/ 43 w 73"/>
                  <a:gd name="T59" fmla="*/ 1 h 1"/>
                  <a:gd name="T60" fmla="*/ 43 w 73"/>
                  <a:gd name="T61" fmla="*/ 1 h 1"/>
                  <a:gd name="T62" fmla="*/ 46 w 73"/>
                  <a:gd name="T63" fmla="*/ 1 h 1"/>
                  <a:gd name="T64" fmla="*/ 46 w 73"/>
                  <a:gd name="T65" fmla="*/ 1 h 1"/>
                  <a:gd name="T66" fmla="*/ 49 w 73"/>
                  <a:gd name="T67" fmla="*/ 1 h 1"/>
                  <a:gd name="T68" fmla="*/ 49 w 73"/>
                  <a:gd name="T69" fmla="*/ 1 h 1"/>
                  <a:gd name="T70" fmla="*/ 52 w 73"/>
                  <a:gd name="T71" fmla="*/ 1 h 1"/>
                  <a:gd name="T72" fmla="*/ 52 w 73"/>
                  <a:gd name="T73" fmla="*/ 1 h 1"/>
                  <a:gd name="T74" fmla="*/ 55 w 73"/>
                  <a:gd name="T75" fmla="*/ 1 h 1"/>
                  <a:gd name="T76" fmla="*/ 55 w 73"/>
                  <a:gd name="T77" fmla="*/ 1 h 1"/>
                  <a:gd name="T78" fmla="*/ 58 w 73"/>
                  <a:gd name="T79" fmla="*/ 1 h 1"/>
                  <a:gd name="T80" fmla="*/ 58 w 73"/>
                  <a:gd name="T81" fmla="*/ 1 h 1"/>
                  <a:gd name="T82" fmla="*/ 61 w 73"/>
                  <a:gd name="T83" fmla="*/ 1 h 1"/>
                  <a:gd name="T84" fmla="*/ 61 w 73"/>
                  <a:gd name="T85" fmla="*/ 1 h 1"/>
                  <a:gd name="T86" fmla="*/ 64 w 73"/>
                  <a:gd name="T87" fmla="*/ 1 h 1"/>
                  <a:gd name="T88" fmla="*/ 64 w 73"/>
                  <a:gd name="T89" fmla="*/ 1 h 1"/>
                  <a:gd name="T90" fmla="*/ 67 w 73"/>
                  <a:gd name="T91" fmla="*/ 1 h 1"/>
                  <a:gd name="T92" fmla="*/ 68 w 73"/>
                  <a:gd name="T93" fmla="*/ 1 h 1"/>
                  <a:gd name="T94" fmla="*/ 70 w 73"/>
                  <a:gd name="T95" fmla="*/ 0 h 1"/>
                  <a:gd name="T96" fmla="*/ 70 w 73"/>
                  <a:gd name="T97" fmla="*/ 0 h 1"/>
                  <a:gd name="T98" fmla="*/ 73 w 73"/>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
                    <a:moveTo>
                      <a:pt x="0" y="1"/>
                    </a:moveTo>
                    <a:lnTo>
                      <a:pt x="0" y="1"/>
                    </a:ln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0" y="1"/>
                    </a:lnTo>
                    <a:lnTo>
                      <a:pt x="33" y="1"/>
                    </a:lnTo>
                    <a:lnTo>
                      <a:pt x="34" y="1"/>
                    </a:lnTo>
                    <a:lnTo>
                      <a:pt x="34" y="1"/>
                    </a:lnTo>
                    <a:lnTo>
                      <a:pt x="36"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1"/>
                    </a:lnTo>
                    <a:lnTo>
                      <a:pt x="64" y="1"/>
                    </a:lnTo>
                    <a:lnTo>
                      <a:pt x="67" y="1"/>
                    </a:lnTo>
                    <a:lnTo>
                      <a:pt x="68" y="1"/>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2" name="Freeform 303"/>
              <p:cNvSpPr>
                <a:spLocks/>
              </p:cNvSpPr>
              <p:nvPr/>
            </p:nvSpPr>
            <p:spPr bwMode="auto">
              <a:xfrm>
                <a:off x="4725" y="1011"/>
                <a:ext cx="74" cy="428"/>
              </a:xfrm>
              <a:custGeom>
                <a:avLst/>
                <a:gdLst>
                  <a:gd name="T0" fmla="*/ 0 w 74"/>
                  <a:gd name="T1" fmla="*/ 428 h 428"/>
                  <a:gd name="T2" fmla="*/ 1 w 74"/>
                  <a:gd name="T3" fmla="*/ 428 h 428"/>
                  <a:gd name="T4" fmla="*/ 4 w 74"/>
                  <a:gd name="T5" fmla="*/ 428 h 428"/>
                  <a:gd name="T6" fmla="*/ 4 w 74"/>
                  <a:gd name="T7" fmla="*/ 428 h 428"/>
                  <a:gd name="T8" fmla="*/ 7 w 74"/>
                  <a:gd name="T9" fmla="*/ 428 h 428"/>
                  <a:gd name="T10" fmla="*/ 7 w 74"/>
                  <a:gd name="T11" fmla="*/ 428 h 428"/>
                  <a:gd name="T12" fmla="*/ 10 w 74"/>
                  <a:gd name="T13" fmla="*/ 427 h 428"/>
                  <a:gd name="T14" fmla="*/ 10 w 74"/>
                  <a:gd name="T15" fmla="*/ 427 h 428"/>
                  <a:gd name="T16" fmla="*/ 13 w 74"/>
                  <a:gd name="T17" fmla="*/ 427 h 428"/>
                  <a:gd name="T18" fmla="*/ 13 w 74"/>
                  <a:gd name="T19" fmla="*/ 427 h 428"/>
                  <a:gd name="T20" fmla="*/ 16 w 74"/>
                  <a:gd name="T21" fmla="*/ 427 h 428"/>
                  <a:gd name="T22" fmla="*/ 16 w 74"/>
                  <a:gd name="T23" fmla="*/ 427 h 428"/>
                  <a:gd name="T24" fmla="*/ 19 w 74"/>
                  <a:gd name="T25" fmla="*/ 427 h 428"/>
                  <a:gd name="T26" fmla="*/ 19 w 74"/>
                  <a:gd name="T27" fmla="*/ 427 h 428"/>
                  <a:gd name="T28" fmla="*/ 22 w 74"/>
                  <a:gd name="T29" fmla="*/ 426 h 428"/>
                  <a:gd name="T30" fmla="*/ 22 w 74"/>
                  <a:gd name="T31" fmla="*/ 426 h 428"/>
                  <a:gd name="T32" fmla="*/ 25 w 74"/>
                  <a:gd name="T33" fmla="*/ 426 h 428"/>
                  <a:gd name="T34" fmla="*/ 25 w 74"/>
                  <a:gd name="T35" fmla="*/ 426 h 428"/>
                  <a:gd name="T36" fmla="*/ 28 w 74"/>
                  <a:gd name="T37" fmla="*/ 424 h 428"/>
                  <a:gd name="T38" fmla="*/ 28 w 74"/>
                  <a:gd name="T39" fmla="*/ 424 h 428"/>
                  <a:gd name="T40" fmla="*/ 31 w 74"/>
                  <a:gd name="T41" fmla="*/ 421 h 428"/>
                  <a:gd name="T42" fmla="*/ 31 w 74"/>
                  <a:gd name="T43" fmla="*/ 421 h 428"/>
                  <a:gd name="T44" fmla="*/ 34 w 74"/>
                  <a:gd name="T45" fmla="*/ 416 h 428"/>
                  <a:gd name="T46" fmla="*/ 34 w 74"/>
                  <a:gd name="T47" fmla="*/ 415 h 428"/>
                  <a:gd name="T48" fmla="*/ 37 w 74"/>
                  <a:gd name="T49" fmla="*/ 404 h 428"/>
                  <a:gd name="T50" fmla="*/ 37 w 74"/>
                  <a:gd name="T51" fmla="*/ 404 h 428"/>
                  <a:gd name="T52" fmla="*/ 40 w 74"/>
                  <a:gd name="T53" fmla="*/ 384 h 428"/>
                  <a:gd name="T54" fmla="*/ 41 w 74"/>
                  <a:gd name="T55" fmla="*/ 382 h 428"/>
                  <a:gd name="T56" fmla="*/ 44 w 74"/>
                  <a:gd name="T57" fmla="*/ 349 h 428"/>
                  <a:gd name="T58" fmla="*/ 44 w 74"/>
                  <a:gd name="T59" fmla="*/ 347 h 428"/>
                  <a:gd name="T60" fmla="*/ 46 w 74"/>
                  <a:gd name="T61" fmla="*/ 297 h 428"/>
                  <a:gd name="T62" fmla="*/ 47 w 74"/>
                  <a:gd name="T63" fmla="*/ 294 h 428"/>
                  <a:gd name="T64" fmla="*/ 50 w 74"/>
                  <a:gd name="T65" fmla="*/ 228 h 428"/>
                  <a:gd name="T66" fmla="*/ 50 w 74"/>
                  <a:gd name="T67" fmla="*/ 224 h 428"/>
                  <a:gd name="T68" fmla="*/ 53 w 74"/>
                  <a:gd name="T69" fmla="*/ 150 h 428"/>
                  <a:gd name="T70" fmla="*/ 53 w 74"/>
                  <a:gd name="T71" fmla="*/ 146 h 428"/>
                  <a:gd name="T72" fmla="*/ 56 w 74"/>
                  <a:gd name="T73" fmla="*/ 78 h 428"/>
                  <a:gd name="T74" fmla="*/ 56 w 74"/>
                  <a:gd name="T75" fmla="*/ 74 h 428"/>
                  <a:gd name="T76" fmla="*/ 59 w 74"/>
                  <a:gd name="T77" fmla="*/ 27 h 428"/>
                  <a:gd name="T78" fmla="*/ 59 w 74"/>
                  <a:gd name="T79" fmla="*/ 25 h 428"/>
                  <a:gd name="T80" fmla="*/ 62 w 74"/>
                  <a:gd name="T81" fmla="*/ 5 h 428"/>
                  <a:gd name="T82" fmla="*/ 62 w 74"/>
                  <a:gd name="T83" fmla="*/ 4 h 428"/>
                  <a:gd name="T84" fmla="*/ 65 w 74"/>
                  <a:gd name="T85" fmla="*/ 0 h 428"/>
                  <a:gd name="T86" fmla="*/ 65 w 74"/>
                  <a:gd name="T87" fmla="*/ 0 h 428"/>
                  <a:gd name="T88" fmla="*/ 65 w 74"/>
                  <a:gd name="T89" fmla="*/ 0 h 428"/>
                  <a:gd name="T90" fmla="*/ 68 w 74"/>
                  <a:gd name="T91" fmla="*/ 1 h 428"/>
                  <a:gd name="T92" fmla="*/ 68 w 74"/>
                  <a:gd name="T93" fmla="*/ 2 h 428"/>
                  <a:gd name="T94" fmla="*/ 71 w 74"/>
                  <a:gd name="T95" fmla="*/ 7 h 428"/>
                  <a:gd name="T96" fmla="*/ 71 w 74"/>
                  <a:gd name="T97" fmla="*/ 7 h 428"/>
                  <a:gd name="T98" fmla="*/ 74 w 74"/>
                  <a:gd name="T99" fmla="*/ 15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8">
                    <a:moveTo>
                      <a:pt x="0" y="428"/>
                    </a:moveTo>
                    <a:lnTo>
                      <a:pt x="1" y="428"/>
                    </a:lnTo>
                    <a:lnTo>
                      <a:pt x="4" y="428"/>
                    </a:lnTo>
                    <a:lnTo>
                      <a:pt x="4" y="428"/>
                    </a:lnTo>
                    <a:lnTo>
                      <a:pt x="7" y="428"/>
                    </a:lnTo>
                    <a:lnTo>
                      <a:pt x="7" y="428"/>
                    </a:lnTo>
                    <a:lnTo>
                      <a:pt x="10" y="427"/>
                    </a:lnTo>
                    <a:lnTo>
                      <a:pt x="10" y="427"/>
                    </a:lnTo>
                    <a:lnTo>
                      <a:pt x="13" y="427"/>
                    </a:lnTo>
                    <a:lnTo>
                      <a:pt x="13" y="427"/>
                    </a:lnTo>
                    <a:lnTo>
                      <a:pt x="16" y="427"/>
                    </a:lnTo>
                    <a:lnTo>
                      <a:pt x="16" y="427"/>
                    </a:lnTo>
                    <a:lnTo>
                      <a:pt x="19" y="427"/>
                    </a:lnTo>
                    <a:lnTo>
                      <a:pt x="19" y="427"/>
                    </a:lnTo>
                    <a:lnTo>
                      <a:pt x="22" y="426"/>
                    </a:lnTo>
                    <a:lnTo>
                      <a:pt x="22" y="426"/>
                    </a:lnTo>
                    <a:lnTo>
                      <a:pt x="25" y="426"/>
                    </a:lnTo>
                    <a:lnTo>
                      <a:pt x="25" y="426"/>
                    </a:lnTo>
                    <a:lnTo>
                      <a:pt x="28" y="424"/>
                    </a:lnTo>
                    <a:lnTo>
                      <a:pt x="28" y="424"/>
                    </a:lnTo>
                    <a:lnTo>
                      <a:pt x="31" y="421"/>
                    </a:lnTo>
                    <a:lnTo>
                      <a:pt x="31" y="421"/>
                    </a:lnTo>
                    <a:lnTo>
                      <a:pt x="34" y="416"/>
                    </a:lnTo>
                    <a:lnTo>
                      <a:pt x="34" y="415"/>
                    </a:lnTo>
                    <a:lnTo>
                      <a:pt x="37" y="404"/>
                    </a:lnTo>
                    <a:lnTo>
                      <a:pt x="37" y="404"/>
                    </a:lnTo>
                    <a:lnTo>
                      <a:pt x="40" y="384"/>
                    </a:lnTo>
                    <a:lnTo>
                      <a:pt x="41" y="382"/>
                    </a:lnTo>
                    <a:lnTo>
                      <a:pt x="44" y="349"/>
                    </a:lnTo>
                    <a:lnTo>
                      <a:pt x="44" y="347"/>
                    </a:lnTo>
                    <a:lnTo>
                      <a:pt x="46" y="297"/>
                    </a:lnTo>
                    <a:lnTo>
                      <a:pt x="47" y="294"/>
                    </a:lnTo>
                    <a:lnTo>
                      <a:pt x="50" y="228"/>
                    </a:lnTo>
                    <a:lnTo>
                      <a:pt x="50" y="224"/>
                    </a:lnTo>
                    <a:lnTo>
                      <a:pt x="53" y="150"/>
                    </a:lnTo>
                    <a:lnTo>
                      <a:pt x="53" y="146"/>
                    </a:lnTo>
                    <a:lnTo>
                      <a:pt x="56" y="78"/>
                    </a:lnTo>
                    <a:lnTo>
                      <a:pt x="56" y="74"/>
                    </a:lnTo>
                    <a:lnTo>
                      <a:pt x="59" y="27"/>
                    </a:lnTo>
                    <a:lnTo>
                      <a:pt x="59" y="25"/>
                    </a:lnTo>
                    <a:lnTo>
                      <a:pt x="62" y="5"/>
                    </a:lnTo>
                    <a:lnTo>
                      <a:pt x="62" y="4"/>
                    </a:lnTo>
                    <a:lnTo>
                      <a:pt x="65" y="0"/>
                    </a:lnTo>
                    <a:lnTo>
                      <a:pt x="65" y="0"/>
                    </a:lnTo>
                    <a:lnTo>
                      <a:pt x="65" y="0"/>
                    </a:lnTo>
                    <a:lnTo>
                      <a:pt x="68" y="1"/>
                    </a:lnTo>
                    <a:lnTo>
                      <a:pt x="68" y="2"/>
                    </a:lnTo>
                    <a:lnTo>
                      <a:pt x="71" y="7"/>
                    </a:lnTo>
                    <a:lnTo>
                      <a:pt x="71" y="7"/>
                    </a:lnTo>
                    <a:lnTo>
                      <a:pt x="74" y="1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3" name="Freeform 304"/>
              <p:cNvSpPr>
                <a:spLocks/>
              </p:cNvSpPr>
              <p:nvPr/>
            </p:nvSpPr>
            <p:spPr bwMode="auto">
              <a:xfrm>
                <a:off x="4799" y="1026"/>
                <a:ext cx="74" cy="48"/>
              </a:xfrm>
              <a:custGeom>
                <a:avLst/>
                <a:gdLst>
                  <a:gd name="T0" fmla="*/ 0 w 74"/>
                  <a:gd name="T1" fmla="*/ 0 h 48"/>
                  <a:gd name="T2" fmla="*/ 0 w 74"/>
                  <a:gd name="T3" fmla="*/ 1 h 48"/>
                  <a:gd name="T4" fmla="*/ 3 w 74"/>
                  <a:gd name="T5" fmla="*/ 9 h 48"/>
                  <a:gd name="T6" fmla="*/ 4 w 74"/>
                  <a:gd name="T7" fmla="*/ 9 h 48"/>
                  <a:gd name="T8" fmla="*/ 6 w 74"/>
                  <a:gd name="T9" fmla="*/ 14 h 48"/>
                  <a:gd name="T10" fmla="*/ 7 w 74"/>
                  <a:gd name="T11" fmla="*/ 14 h 48"/>
                  <a:gd name="T12" fmla="*/ 10 w 74"/>
                  <a:gd name="T13" fmla="*/ 18 h 48"/>
                  <a:gd name="T14" fmla="*/ 10 w 74"/>
                  <a:gd name="T15" fmla="*/ 18 h 48"/>
                  <a:gd name="T16" fmla="*/ 12 w 74"/>
                  <a:gd name="T17" fmla="*/ 22 h 48"/>
                  <a:gd name="T18" fmla="*/ 13 w 74"/>
                  <a:gd name="T19" fmla="*/ 22 h 48"/>
                  <a:gd name="T20" fmla="*/ 16 w 74"/>
                  <a:gd name="T21" fmla="*/ 26 h 48"/>
                  <a:gd name="T22" fmla="*/ 16 w 74"/>
                  <a:gd name="T23" fmla="*/ 26 h 48"/>
                  <a:gd name="T24" fmla="*/ 19 w 74"/>
                  <a:gd name="T25" fmla="*/ 28 h 48"/>
                  <a:gd name="T26" fmla="*/ 19 w 74"/>
                  <a:gd name="T27" fmla="*/ 28 h 48"/>
                  <a:gd name="T28" fmla="*/ 22 w 74"/>
                  <a:gd name="T29" fmla="*/ 29 h 48"/>
                  <a:gd name="T30" fmla="*/ 22 w 74"/>
                  <a:gd name="T31" fmla="*/ 29 h 48"/>
                  <a:gd name="T32" fmla="*/ 25 w 74"/>
                  <a:gd name="T33" fmla="*/ 29 h 48"/>
                  <a:gd name="T34" fmla="*/ 25 w 74"/>
                  <a:gd name="T35" fmla="*/ 29 h 48"/>
                  <a:gd name="T36" fmla="*/ 28 w 74"/>
                  <a:gd name="T37" fmla="*/ 29 h 48"/>
                  <a:gd name="T38" fmla="*/ 28 w 74"/>
                  <a:gd name="T39" fmla="*/ 29 h 48"/>
                  <a:gd name="T40" fmla="*/ 31 w 74"/>
                  <a:gd name="T41" fmla="*/ 30 h 48"/>
                  <a:gd name="T42" fmla="*/ 31 w 74"/>
                  <a:gd name="T43" fmla="*/ 30 h 48"/>
                  <a:gd name="T44" fmla="*/ 34 w 74"/>
                  <a:gd name="T45" fmla="*/ 31 h 48"/>
                  <a:gd name="T46" fmla="*/ 34 w 74"/>
                  <a:gd name="T47" fmla="*/ 31 h 48"/>
                  <a:gd name="T48" fmla="*/ 37 w 74"/>
                  <a:gd name="T49" fmla="*/ 32 h 48"/>
                  <a:gd name="T50" fmla="*/ 37 w 74"/>
                  <a:gd name="T51" fmla="*/ 32 h 48"/>
                  <a:gd name="T52" fmla="*/ 40 w 74"/>
                  <a:gd name="T53" fmla="*/ 33 h 48"/>
                  <a:gd name="T54" fmla="*/ 40 w 74"/>
                  <a:gd name="T55" fmla="*/ 33 h 48"/>
                  <a:gd name="T56" fmla="*/ 43 w 74"/>
                  <a:gd name="T57" fmla="*/ 34 h 48"/>
                  <a:gd name="T58" fmla="*/ 44 w 74"/>
                  <a:gd name="T59" fmla="*/ 34 h 48"/>
                  <a:gd name="T60" fmla="*/ 46 w 74"/>
                  <a:gd name="T61" fmla="*/ 35 h 48"/>
                  <a:gd name="T62" fmla="*/ 46 w 74"/>
                  <a:gd name="T63" fmla="*/ 36 h 48"/>
                  <a:gd name="T64" fmla="*/ 49 w 74"/>
                  <a:gd name="T65" fmla="*/ 37 h 48"/>
                  <a:gd name="T66" fmla="*/ 50 w 74"/>
                  <a:gd name="T67" fmla="*/ 37 h 48"/>
                  <a:gd name="T68" fmla="*/ 52 w 74"/>
                  <a:gd name="T69" fmla="*/ 38 h 48"/>
                  <a:gd name="T70" fmla="*/ 53 w 74"/>
                  <a:gd name="T71" fmla="*/ 38 h 48"/>
                  <a:gd name="T72" fmla="*/ 56 w 74"/>
                  <a:gd name="T73" fmla="*/ 40 h 48"/>
                  <a:gd name="T74" fmla="*/ 56 w 74"/>
                  <a:gd name="T75" fmla="*/ 40 h 48"/>
                  <a:gd name="T76" fmla="*/ 59 w 74"/>
                  <a:gd name="T77" fmla="*/ 41 h 48"/>
                  <a:gd name="T78" fmla="*/ 59 w 74"/>
                  <a:gd name="T79" fmla="*/ 41 h 48"/>
                  <a:gd name="T80" fmla="*/ 62 w 74"/>
                  <a:gd name="T81" fmla="*/ 43 h 48"/>
                  <a:gd name="T82" fmla="*/ 62 w 74"/>
                  <a:gd name="T83" fmla="*/ 43 h 48"/>
                  <a:gd name="T84" fmla="*/ 65 w 74"/>
                  <a:gd name="T85" fmla="*/ 44 h 48"/>
                  <a:gd name="T86" fmla="*/ 65 w 74"/>
                  <a:gd name="T87" fmla="*/ 44 h 48"/>
                  <a:gd name="T88" fmla="*/ 68 w 74"/>
                  <a:gd name="T89" fmla="*/ 45 h 48"/>
                  <a:gd name="T90" fmla="*/ 68 w 74"/>
                  <a:gd name="T91" fmla="*/ 45 h 48"/>
                  <a:gd name="T92" fmla="*/ 71 w 74"/>
                  <a:gd name="T93" fmla="*/ 47 h 48"/>
                  <a:gd name="T94" fmla="*/ 71 w 74"/>
                  <a:gd name="T95" fmla="*/ 47 h 48"/>
                  <a:gd name="T96" fmla="*/ 74 w 74"/>
                  <a:gd name="T97" fmla="*/ 48 h 48"/>
                  <a:gd name="T98" fmla="*/ 74 w 74"/>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8">
                    <a:moveTo>
                      <a:pt x="0" y="0"/>
                    </a:moveTo>
                    <a:lnTo>
                      <a:pt x="0" y="1"/>
                    </a:lnTo>
                    <a:lnTo>
                      <a:pt x="3" y="9"/>
                    </a:lnTo>
                    <a:lnTo>
                      <a:pt x="4" y="9"/>
                    </a:lnTo>
                    <a:lnTo>
                      <a:pt x="6" y="14"/>
                    </a:lnTo>
                    <a:lnTo>
                      <a:pt x="7" y="14"/>
                    </a:lnTo>
                    <a:lnTo>
                      <a:pt x="10" y="18"/>
                    </a:lnTo>
                    <a:lnTo>
                      <a:pt x="10" y="18"/>
                    </a:lnTo>
                    <a:lnTo>
                      <a:pt x="12" y="22"/>
                    </a:lnTo>
                    <a:lnTo>
                      <a:pt x="13" y="22"/>
                    </a:lnTo>
                    <a:lnTo>
                      <a:pt x="16" y="26"/>
                    </a:lnTo>
                    <a:lnTo>
                      <a:pt x="16" y="26"/>
                    </a:lnTo>
                    <a:lnTo>
                      <a:pt x="19" y="28"/>
                    </a:lnTo>
                    <a:lnTo>
                      <a:pt x="19" y="28"/>
                    </a:lnTo>
                    <a:lnTo>
                      <a:pt x="22" y="29"/>
                    </a:lnTo>
                    <a:lnTo>
                      <a:pt x="22" y="29"/>
                    </a:lnTo>
                    <a:lnTo>
                      <a:pt x="25" y="29"/>
                    </a:lnTo>
                    <a:lnTo>
                      <a:pt x="25" y="29"/>
                    </a:lnTo>
                    <a:lnTo>
                      <a:pt x="28" y="29"/>
                    </a:lnTo>
                    <a:lnTo>
                      <a:pt x="28" y="29"/>
                    </a:lnTo>
                    <a:lnTo>
                      <a:pt x="31" y="30"/>
                    </a:lnTo>
                    <a:lnTo>
                      <a:pt x="31" y="30"/>
                    </a:lnTo>
                    <a:lnTo>
                      <a:pt x="34" y="31"/>
                    </a:lnTo>
                    <a:lnTo>
                      <a:pt x="34" y="31"/>
                    </a:lnTo>
                    <a:lnTo>
                      <a:pt x="37" y="32"/>
                    </a:lnTo>
                    <a:lnTo>
                      <a:pt x="37" y="32"/>
                    </a:lnTo>
                    <a:lnTo>
                      <a:pt x="40" y="33"/>
                    </a:lnTo>
                    <a:lnTo>
                      <a:pt x="40" y="33"/>
                    </a:lnTo>
                    <a:lnTo>
                      <a:pt x="43" y="34"/>
                    </a:lnTo>
                    <a:lnTo>
                      <a:pt x="44" y="34"/>
                    </a:lnTo>
                    <a:lnTo>
                      <a:pt x="46" y="35"/>
                    </a:lnTo>
                    <a:lnTo>
                      <a:pt x="46" y="36"/>
                    </a:lnTo>
                    <a:lnTo>
                      <a:pt x="49" y="37"/>
                    </a:lnTo>
                    <a:lnTo>
                      <a:pt x="50" y="37"/>
                    </a:lnTo>
                    <a:lnTo>
                      <a:pt x="52" y="38"/>
                    </a:lnTo>
                    <a:lnTo>
                      <a:pt x="53" y="38"/>
                    </a:lnTo>
                    <a:lnTo>
                      <a:pt x="56" y="40"/>
                    </a:lnTo>
                    <a:lnTo>
                      <a:pt x="56" y="40"/>
                    </a:lnTo>
                    <a:lnTo>
                      <a:pt x="59" y="41"/>
                    </a:lnTo>
                    <a:lnTo>
                      <a:pt x="59" y="41"/>
                    </a:lnTo>
                    <a:lnTo>
                      <a:pt x="62" y="43"/>
                    </a:lnTo>
                    <a:lnTo>
                      <a:pt x="62" y="43"/>
                    </a:lnTo>
                    <a:lnTo>
                      <a:pt x="65" y="44"/>
                    </a:lnTo>
                    <a:lnTo>
                      <a:pt x="65" y="44"/>
                    </a:lnTo>
                    <a:lnTo>
                      <a:pt x="68" y="45"/>
                    </a:lnTo>
                    <a:lnTo>
                      <a:pt x="68" y="45"/>
                    </a:lnTo>
                    <a:lnTo>
                      <a:pt x="71" y="47"/>
                    </a:lnTo>
                    <a:lnTo>
                      <a:pt x="71" y="47"/>
                    </a:lnTo>
                    <a:lnTo>
                      <a:pt x="74" y="48"/>
                    </a:lnTo>
                    <a:lnTo>
                      <a:pt x="74"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4" name="Freeform 305"/>
              <p:cNvSpPr>
                <a:spLocks/>
              </p:cNvSpPr>
              <p:nvPr/>
            </p:nvSpPr>
            <p:spPr bwMode="auto">
              <a:xfrm>
                <a:off x="4873" y="1074"/>
                <a:ext cx="77" cy="37"/>
              </a:xfrm>
              <a:custGeom>
                <a:avLst/>
                <a:gdLst>
                  <a:gd name="T0" fmla="*/ 0 w 77"/>
                  <a:gd name="T1" fmla="*/ 0 h 37"/>
                  <a:gd name="T2" fmla="*/ 3 w 77"/>
                  <a:gd name="T3" fmla="*/ 2 h 37"/>
                  <a:gd name="T4" fmla="*/ 3 w 77"/>
                  <a:gd name="T5" fmla="*/ 2 h 37"/>
                  <a:gd name="T6" fmla="*/ 6 w 77"/>
                  <a:gd name="T7" fmla="*/ 3 h 37"/>
                  <a:gd name="T8" fmla="*/ 6 w 77"/>
                  <a:gd name="T9" fmla="*/ 3 h 37"/>
                  <a:gd name="T10" fmla="*/ 9 w 77"/>
                  <a:gd name="T11" fmla="*/ 5 h 37"/>
                  <a:gd name="T12" fmla="*/ 9 w 77"/>
                  <a:gd name="T13" fmla="*/ 5 h 37"/>
                  <a:gd name="T14" fmla="*/ 12 w 77"/>
                  <a:gd name="T15" fmla="*/ 6 h 37"/>
                  <a:gd name="T16" fmla="*/ 12 w 77"/>
                  <a:gd name="T17" fmla="*/ 6 h 37"/>
                  <a:gd name="T18" fmla="*/ 15 w 77"/>
                  <a:gd name="T19" fmla="*/ 7 h 37"/>
                  <a:gd name="T20" fmla="*/ 16 w 77"/>
                  <a:gd name="T21" fmla="*/ 8 h 37"/>
                  <a:gd name="T22" fmla="*/ 18 w 77"/>
                  <a:gd name="T23" fmla="*/ 9 h 37"/>
                  <a:gd name="T24" fmla="*/ 18 w 77"/>
                  <a:gd name="T25" fmla="*/ 9 h 37"/>
                  <a:gd name="T26" fmla="*/ 22 w 77"/>
                  <a:gd name="T27" fmla="*/ 10 h 37"/>
                  <a:gd name="T28" fmla="*/ 22 w 77"/>
                  <a:gd name="T29" fmla="*/ 10 h 37"/>
                  <a:gd name="T30" fmla="*/ 25 w 77"/>
                  <a:gd name="T31" fmla="*/ 12 h 37"/>
                  <a:gd name="T32" fmla="*/ 25 w 77"/>
                  <a:gd name="T33" fmla="*/ 12 h 37"/>
                  <a:gd name="T34" fmla="*/ 28 w 77"/>
                  <a:gd name="T35" fmla="*/ 13 h 37"/>
                  <a:gd name="T36" fmla="*/ 28 w 77"/>
                  <a:gd name="T37" fmla="*/ 13 h 37"/>
                  <a:gd name="T38" fmla="*/ 31 w 77"/>
                  <a:gd name="T39" fmla="*/ 15 h 37"/>
                  <a:gd name="T40" fmla="*/ 31 w 77"/>
                  <a:gd name="T41" fmla="*/ 15 h 37"/>
                  <a:gd name="T42" fmla="*/ 34 w 77"/>
                  <a:gd name="T43" fmla="*/ 16 h 37"/>
                  <a:gd name="T44" fmla="*/ 34 w 77"/>
                  <a:gd name="T45" fmla="*/ 16 h 37"/>
                  <a:gd name="T46" fmla="*/ 37 w 77"/>
                  <a:gd name="T47" fmla="*/ 18 h 37"/>
                  <a:gd name="T48" fmla="*/ 37 w 77"/>
                  <a:gd name="T49" fmla="*/ 18 h 37"/>
                  <a:gd name="T50" fmla="*/ 40 w 77"/>
                  <a:gd name="T51" fmla="*/ 19 h 37"/>
                  <a:gd name="T52" fmla="*/ 40 w 77"/>
                  <a:gd name="T53" fmla="*/ 19 h 37"/>
                  <a:gd name="T54" fmla="*/ 43 w 77"/>
                  <a:gd name="T55" fmla="*/ 20 h 37"/>
                  <a:gd name="T56" fmla="*/ 43 w 77"/>
                  <a:gd name="T57" fmla="*/ 20 h 37"/>
                  <a:gd name="T58" fmla="*/ 46 w 77"/>
                  <a:gd name="T59" fmla="*/ 22 h 37"/>
                  <a:gd name="T60" fmla="*/ 46 w 77"/>
                  <a:gd name="T61" fmla="*/ 22 h 37"/>
                  <a:gd name="T62" fmla="*/ 49 w 77"/>
                  <a:gd name="T63" fmla="*/ 23 h 37"/>
                  <a:gd name="T64" fmla="*/ 49 w 77"/>
                  <a:gd name="T65" fmla="*/ 23 h 37"/>
                  <a:gd name="T66" fmla="*/ 52 w 77"/>
                  <a:gd name="T67" fmla="*/ 25 h 37"/>
                  <a:gd name="T68" fmla="*/ 52 w 77"/>
                  <a:gd name="T69" fmla="*/ 25 h 37"/>
                  <a:gd name="T70" fmla="*/ 55 w 77"/>
                  <a:gd name="T71" fmla="*/ 26 h 37"/>
                  <a:gd name="T72" fmla="*/ 56 w 77"/>
                  <a:gd name="T73" fmla="*/ 26 h 37"/>
                  <a:gd name="T74" fmla="*/ 59 w 77"/>
                  <a:gd name="T75" fmla="*/ 28 h 37"/>
                  <a:gd name="T76" fmla="*/ 59 w 77"/>
                  <a:gd name="T77" fmla="*/ 28 h 37"/>
                  <a:gd name="T78" fmla="*/ 61 w 77"/>
                  <a:gd name="T79" fmla="*/ 29 h 37"/>
                  <a:gd name="T80" fmla="*/ 62 w 77"/>
                  <a:gd name="T81" fmla="*/ 29 h 37"/>
                  <a:gd name="T82" fmla="*/ 65 w 77"/>
                  <a:gd name="T83" fmla="*/ 31 h 37"/>
                  <a:gd name="T84" fmla="*/ 65 w 77"/>
                  <a:gd name="T85" fmla="*/ 31 h 37"/>
                  <a:gd name="T86" fmla="*/ 68 w 77"/>
                  <a:gd name="T87" fmla="*/ 32 h 37"/>
                  <a:gd name="T88" fmla="*/ 68 w 77"/>
                  <a:gd name="T89" fmla="*/ 33 h 37"/>
                  <a:gd name="T90" fmla="*/ 71 w 77"/>
                  <a:gd name="T91" fmla="*/ 34 h 37"/>
                  <a:gd name="T92" fmla="*/ 71 w 77"/>
                  <a:gd name="T93" fmla="*/ 34 h 37"/>
                  <a:gd name="T94" fmla="*/ 74 w 77"/>
                  <a:gd name="T95" fmla="*/ 35 h 37"/>
                  <a:gd name="T96" fmla="*/ 74 w 77"/>
                  <a:gd name="T97" fmla="*/ 35 h 37"/>
                  <a:gd name="T98" fmla="*/ 77 w 77"/>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37">
                    <a:moveTo>
                      <a:pt x="0" y="0"/>
                    </a:moveTo>
                    <a:lnTo>
                      <a:pt x="3" y="2"/>
                    </a:lnTo>
                    <a:lnTo>
                      <a:pt x="3" y="2"/>
                    </a:lnTo>
                    <a:lnTo>
                      <a:pt x="6" y="3"/>
                    </a:lnTo>
                    <a:lnTo>
                      <a:pt x="6" y="3"/>
                    </a:lnTo>
                    <a:lnTo>
                      <a:pt x="9" y="5"/>
                    </a:lnTo>
                    <a:lnTo>
                      <a:pt x="9" y="5"/>
                    </a:lnTo>
                    <a:lnTo>
                      <a:pt x="12" y="6"/>
                    </a:lnTo>
                    <a:lnTo>
                      <a:pt x="12" y="6"/>
                    </a:lnTo>
                    <a:lnTo>
                      <a:pt x="15" y="7"/>
                    </a:lnTo>
                    <a:lnTo>
                      <a:pt x="16" y="8"/>
                    </a:lnTo>
                    <a:lnTo>
                      <a:pt x="18" y="9"/>
                    </a:lnTo>
                    <a:lnTo>
                      <a:pt x="18" y="9"/>
                    </a:lnTo>
                    <a:lnTo>
                      <a:pt x="22" y="10"/>
                    </a:lnTo>
                    <a:lnTo>
                      <a:pt x="22" y="10"/>
                    </a:lnTo>
                    <a:lnTo>
                      <a:pt x="25" y="12"/>
                    </a:lnTo>
                    <a:lnTo>
                      <a:pt x="25" y="12"/>
                    </a:lnTo>
                    <a:lnTo>
                      <a:pt x="28" y="13"/>
                    </a:lnTo>
                    <a:lnTo>
                      <a:pt x="28" y="13"/>
                    </a:lnTo>
                    <a:lnTo>
                      <a:pt x="31" y="15"/>
                    </a:lnTo>
                    <a:lnTo>
                      <a:pt x="31" y="15"/>
                    </a:lnTo>
                    <a:lnTo>
                      <a:pt x="34" y="16"/>
                    </a:lnTo>
                    <a:lnTo>
                      <a:pt x="34" y="16"/>
                    </a:lnTo>
                    <a:lnTo>
                      <a:pt x="37" y="18"/>
                    </a:lnTo>
                    <a:lnTo>
                      <a:pt x="37" y="18"/>
                    </a:lnTo>
                    <a:lnTo>
                      <a:pt x="40" y="19"/>
                    </a:lnTo>
                    <a:lnTo>
                      <a:pt x="40" y="19"/>
                    </a:lnTo>
                    <a:lnTo>
                      <a:pt x="43" y="20"/>
                    </a:lnTo>
                    <a:lnTo>
                      <a:pt x="43" y="20"/>
                    </a:lnTo>
                    <a:lnTo>
                      <a:pt x="46" y="22"/>
                    </a:lnTo>
                    <a:lnTo>
                      <a:pt x="46" y="22"/>
                    </a:lnTo>
                    <a:lnTo>
                      <a:pt x="49" y="23"/>
                    </a:lnTo>
                    <a:lnTo>
                      <a:pt x="49" y="23"/>
                    </a:lnTo>
                    <a:lnTo>
                      <a:pt x="52" y="25"/>
                    </a:lnTo>
                    <a:lnTo>
                      <a:pt x="52" y="25"/>
                    </a:lnTo>
                    <a:lnTo>
                      <a:pt x="55" y="26"/>
                    </a:lnTo>
                    <a:lnTo>
                      <a:pt x="56" y="26"/>
                    </a:lnTo>
                    <a:lnTo>
                      <a:pt x="59" y="28"/>
                    </a:lnTo>
                    <a:lnTo>
                      <a:pt x="59" y="28"/>
                    </a:lnTo>
                    <a:lnTo>
                      <a:pt x="61" y="29"/>
                    </a:lnTo>
                    <a:lnTo>
                      <a:pt x="62" y="29"/>
                    </a:lnTo>
                    <a:lnTo>
                      <a:pt x="65" y="31"/>
                    </a:lnTo>
                    <a:lnTo>
                      <a:pt x="65" y="31"/>
                    </a:lnTo>
                    <a:lnTo>
                      <a:pt x="68" y="32"/>
                    </a:lnTo>
                    <a:lnTo>
                      <a:pt x="68" y="33"/>
                    </a:lnTo>
                    <a:lnTo>
                      <a:pt x="71" y="34"/>
                    </a:lnTo>
                    <a:lnTo>
                      <a:pt x="71" y="34"/>
                    </a:lnTo>
                    <a:lnTo>
                      <a:pt x="74" y="35"/>
                    </a:lnTo>
                    <a:lnTo>
                      <a:pt x="74" y="35"/>
                    </a:lnTo>
                    <a:lnTo>
                      <a:pt x="77" y="3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5" name="Freeform 306"/>
              <p:cNvSpPr>
                <a:spLocks/>
              </p:cNvSpPr>
              <p:nvPr/>
            </p:nvSpPr>
            <p:spPr bwMode="auto">
              <a:xfrm>
                <a:off x="4950" y="1111"/>
                <a:ext cx="74" cy="38"/>
              </a:xfrm>
              <a:custGeom>
                <a:avLst/>
                <a:gdLst>
                  <a:gd name="T0" fmla="*/ 0 w 74"/>
                  <a:gd name="T1" fmla="*/ 0 h 38"/>
                  <a:gd name="T2" fmla="*/ 0 w 74"/>
                  <a:gd name="T3" fmla="*/ 0 h 38"/>
                  <a:gd name="T4" fmla="*/ 3 w 74"/>
                  <a:gd name="T5" fmla="*/ 1 h 38"/>
                  <a:gd name="T6" fmla="*/ 3 w 74"/>
                  <a:gd name="T7" fmla="*/ 2 h 38"/>
                  <a:gd name="T8" fmla="*/ 6 w 74"/>
                  <a:gd name="T9" fmla="*/ 3 h 38"/>
                  <a:gd name="T10" fmla="*/ 6 w 74"/>
                  <a:gd name="T11" fmla="*/ 3 h 38"/>
                  <a:gd name="T12" fmla="*/ 9 w 74"/>
                  <a:gd name="T13" fmla="*/ 4 h 38"/>
                  <a:gd name="T14" fmla="*/ 9 w 74"/>
                  <a:gd name="T15" fmla="*/ 4 h 38"/>
                  <a:gd name="T16" fmla="*/ 12 w 74"/>
                  <a:gd name="T17" fmla="*/ 6 h 38"/>
                  <a:gd name="T18" fmla="*/ 12 w 74"/>
                  <a:gd name="T19" fmla="*/ 6 h 38"/>
                  <a:gd name="T20" fmla="*/ 15 w 74"/>
                  <a:gd name="T21" fmla="*/ 8 h 38"/>
                  <a:gd name="T22" fmla="*/ 15 w 74"/>
                  <a:gd name="T23" fmla="*/ 8 h 38"/>
                  <a:gd name="T24" fmla="*/ 18 w 74"/>
                  <a:gd name="T25" fmla="*/ 9 h 38"/>
                  <a:gd name="T26" fmla="*/ 18 w 74"/>
                  <a:gd name="T27" fmla="*/ 9 h 38"/>
                  <a:gd name="T28" fmla="*/ 21 w 74"/>
                  <a:gd name="T29" fmla="*/ 10 h 38"/>
                  <a:gd name="T30" fmla="*/ 22 w 74"/>
                  <a:gd name="T31" fmla="*/ 11 h 38"/>
                  <a:gd name="T32" fmla="*/ 24 w 74"/>
                  <a:gd name="T33" fmla="*/ 12 h 38"/>
                  <a:gd name="T34" fmla="*/ 25 w 74"/>
                  <a:gd name="T35" fmla="*/ 12 h 38"/>
                  <a:gd name="T36" fmla="*/ 28 w 74"/>
                  <a:gd name="T37" fmla="*/ 14 h 38"/>
                  <a:gd name="T38" fmla="*/ 28 w 74"/>
                  <a:gd name="T39" fmla="*/ 14 h 38"/>
                  <a:gd name="T40" fmla="*/ 30 w 74"/>
                  <a:gd name="T41" fmla="*/ 15 h 38"/>
                  <a:gd name="T42" fmla="*/ 31 w 74"/>
                  <a:gd name="T43" fmla="*/ 15 h 38"/>
                  <a:gd name="T44" fmla="*/ 34 w 74"/>
                  <a:gd name="T45" fmla="*/ 17 h 38"/>
                  <a:gd name="T46" fmla="*/ 34 w 74"/>
                  <a:gd name="T47" fmla="*/ 17 h 38"/>
                  <a:gd name="T48" fmla="*/ 37 w 74"/>
                  <a:gd name="T49" fmla="*/ 18 h 38"/>
                  <a:gd name="T50" fmla="*/ 37 w 74"/>
                  <a:gd name="T51" fmla="*/ 18 h 38"/>
                  <a:gd name="T52" fmla="*/ 40 w 74"/>
                  <a:gd name="T53" fmla="*/ 20 h 38"/>
                  <a:gd name="T54" fmla="*/ 40 w 74"/>
                  <a:gd name="T55" fmla="*/ 20 h 38"/>
                  <a:gd name="T56" fmla="*/ 43 w 74"/>
                  <a:gd name="T57" fmla="*/ 21 h 38"/>
                  <a:gd name="T58" fmla="*/ 43 w 74"/>
                  <a:gd name="T59" fmla="*/ 21 h 38"/>
                  <a:gd name="T60" fmla="*/ 46 w 74"/>
                  <a:gd name="T61" fmla="*/ 23 h 38"/>
                  <a:gd name="T62" fmla="*/ 46 w 74"/>
                  <a:gd name="T63" fmla="*/ 23 h 38"/>
                  <a:gd name="T64" fmla="*/ 49 w 74"/>
                  <a:gd name="T65" fmla="*/ 25 h 38"/>
                  <a:gd name="T66" fmla="*/ 49 w 74"/>
                  <a:gd name="T67" fmla="*/ 25 h 38"/>
                  <a:gd name="T68" fmla="*/ 52 w 74"/>
                  <a:gd name="T69" fmla="*/ 26 h 38"/>
                  <a:gd name="T70" fmla="*/ 52 w 74"/>
                  <a:gd name="T71" fmla="*/ 26 h 38"/>
                  <a:gd name="T72" fmla="*/ 55 w 74"/>
                  <a:gd name="T73" fmla="*/ 27 h 38"/>
                  <a:gd name="T74" fmla="*/ 56 w 74"/>
                  <a:gd name="T75" fmla="*/ 28 h 38"/>
                  <a:gd name="T76" fmla="*/ 58 w 74"/>
                  <a:gd name="T77" fmla="*/ 29 h 38"/>
                  <a:gd name="T78" fmla="*/ 58 w 74"/>
                  <a:gd name="T79" fmla="*/ 29 h 38"/>
                  <a:gd name="T80" fmla="*/ 62 w 74"/>
                  <a:gd name="T81" fmla="*/ 30 h 38"/>
                  <a:gd name="T82" fmla="*/ 62 w 74"/>
                  <a:gd name="T83" fmla="*/ 30 h 38"/>
                  <a:gd name="T84" fmla="*/ 64 w 74"/>
                  <a:gd name="T85" fmla="*/ 31 h 38"/>
                  <a:gd name="T86" fmla="*/ 65 w 74"/>
                  <a:gd name="T87" fmla="*/ 31 h 38"/>
                  <a:gd name="T88" fmla="*/ 68 w 74"/>
                  <a:gd name="T89" fmla="*/ 32 h 38"/>
                  <a:gd name="T90" fmla="*/ 68 w 74"/>
                  <a:gd name="T91" fmla="*/ 32 h 38"/>
                  <a:gd name="T92" fmla="*/ 71 w 74"/>
                  <a:gd name="T93" fmla="*/ 34 h 38"/>
                  <a:gd name="T94" fmla="*/ 71 w 74"/>
                  <a:gd name="T95" fmla="*/ 34 h 38"/>
                  <a:gd name="T96" fmla="*/ 74 w 74"/>
                  <a:gd name="T97" fmla="*/ 38 h 38"/>
                  <a:gd name="T98" fmla="*/ 74 w 74"/>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8">
                    <a:moveTo>
                      <a:pt x="0" y="0"/>
                    </a:moveTo>
                    <a:lnTo>
                      <a:pt x="0" y="0"/>
                    </a:lnTo>
                    <a:lnTo>
                      <a:pt x="3" y="1"/>
                    </a:lnTo>
                    <a:lnTo>
                      <a:pt x="3" y="2"/>
                    </a:lnTo>
                    <a:lnTo>
                      <a:pt x="6" y="3"/>
                    </a:lnTo>
                    <a:lnTo>
                      <a:pt x="6" y="3"/>
                    </a:lnTo>
                    <a:lnTo>
                      <a:pt x="9" y="4"/>
                    </a:lnTo>
                    <a:lnTo>
                      <a:pt x="9" y="4"/>
                    </a:lnTo>
                    <a:lnTo>
                      <a:pt x="12" y="6"/>
                    </a:lnTo>
                    <a:lnTo>
                      <a:pt x="12" y="6"/>
                    </a:lnTo>
                    <a:lnTo>
                      <a:pt x="15" y="8"/>
                    </a:lnTo>
                    <a:lnTo>
                      <a:pt x="15" y="8"/>
                    </a:lnTo>
                    <a:lnTo>
                      <a:pt x="18" y="9"/>
                    </a:lnTo>
                    <a:lnTo>
                      <a:pt x="18" y="9"/>
                    </a:lnTo>
                    <a:lnTo>
                      <a:pt x="21" y="10"/>
                    </a:lnTo>
                    <a:lnTo>
                      <a:pt x="22" y="11"/>
                    </a:lnTo>
                    <a:lnTo>
                      <a:pt x="24" y="12"/>
                    </a:lnTo>
                    <a:lnTo>
                      <a:pt x="25" y="12"/>
                    </a:lnTo>
                    <a:lnTo>
                      <a:pt x="28" y="14"/>
                    </a:lnTo>
                    <a:lnTo>
                      <a:pt x="28" y="14"/>
                    </a:lnTo>
                    <a:lnTo>
                      <a:pt x="30" y="15"/>
                    </a:lnTo>
                    <a:lnTo>
                      <a:pt x="31" y="15"/>
                    </a:lnTo>
                    <a:lnTo>
                      <a:pt x="34" y="17"/>
                    </a:lnTo>
                    <a:lnTo>
                      <a:pt x="34" y="17"/>
                    </a:lnTo>
                    <a:lnTo>
                      <a:pt x="37" y="18"/>
                    </a:lnTo>
                    <a:lnTo>
                      <a:pt x="37" y="18"/>
                    </a:lnTo>
                    <a:lnTo>
                      <a:pt x="40" y="20"/>
                    </a:lnTo>
                    <a:lnTo>
                      <a:pt x="40" y="20"/>
                    </a:lnTo>
                    <a:lnTo>
                      <a:pt x="43" y="21"/>
                    </a:lnTo>
                    <a:lnTo>
                      <a:pt x="43" y="21"/>
                    </a:lnTo>
                    <a:lnTo>
                      <a:pt x="46" y="23"/>
                    </a:lnTo>
                    <a:lnTo>
                      <a:pt x="46" y="23"/>
                    </a:lnTo>
                    <a:lnTo>
                      <a:pt x="49" y="25"/>
                    </a:lnTo>
                    <a:lnTo>
                      <a:pt x="49" y="25"/>
                    </a:lnTo>
                    <a:lnTo>
                      <a:pt x="52" y="26"/>
                    </a:lnTo>
                    <a:lnTo>
                      <a:pt x="52" y="26"/>
                    </a:lnTo>
                    <a:lnTo>
                      <a:pt x="55" y="27"/>
                    </a:lnTo>
                    <a:lnTo>
                      <a:pt x="56" y="28"/>
                    </a:lnTo>
                    <a:lnTo>
                      <a:pt x="58" y="29"/>
                    </a:lnTo>
                    <a:lnTo>
                      <a:pt x="58" y="29"/>
                    </a:lnTo>
                    <a:lnTo>
                      <a:pt x="62" y="30"/>
                    </a:lnTo>
                    <a:lnTo>
                      <a:pt x="62" y="30"/>
                    </a:lnTo>
                    <a:lnTo>
                      <a:pt x="64" y="31"/>
                    </a:lnTo>
                    <a:lnTo>
                      <a:pt x="65" y="31"/>
                    </a:lnTo>
                    <a:lnTo>
                      <a:pt x="68" y="32"/>
                    </a:lnTo>
                    <a:lnTo>
                      <a:pt x="68" y="32"/>
                    </a:lnTo>
                    <a:lnTo>
                      <a:pt x="71" y="34"/>
                    </a:lnTo>
                    <a:lnTo>
                      <a:pt x="71" y="34"/>
                    </a:lnTo>
                    <a:lnTo>
                      <a:pt x="74" y="38"/>
                    </a:lnTo>
                    <a:lnTo>
                      <a:pt x="74" y="3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6" name="Freeform 307"/>
              <p:cNvSpPr>
                <a:spLocks/>
              </p:cNvSpPr>
              <p:nvPr/>
            </p:nvSpPr>
            <p:spPr bwMode="auto">
              <a:xfrm>
                <a:off x="5024" y="1070"/>
                <a:ext cx="67" cy="318"/>
              </a:xfrm>
              <a:custGeom>
                <a:avLst/>
                <a:gdLst>
                  <a:gd name="T0" fmla="*/ 0 w 67"/>
                  <a:gd name="T1" fmla="*/ 79 h 318"/>
                  <a:gd name="T2" fmla="*/ 3 w 67"/>
                  <a:gd name="T3" fmla="*/ 84 h 318"/>
                  <a:gd name="T4" fmla="*/ 3 w 67"/>
                  <a:gd name="T5" fmla="*/ 84 h 318"/>
                  <a:gd name="T6" fmla="*/ 6 w 67"/>
                  <a:gd name="T7" fmla="*/ 89 h 318"/>
                  <a:gd name="T8" fmla="*/ 6 w 67"/>
                  <a:gd name="T9" fmla="*/ 89 h 318"/>
                  <a:gd name="T10" fmla="*/ 9 w 67"/>
                  <a:gd name="T11" fmla="*/ 94 h 318"/>
                  <a:gd name="T12" fmla="*/ 9 w 67"/>
                  <a:gd name="T13" fmla="*/ 94 h 318"/>
                  <a:gd name="T14" fmla="*/ 11 w 67"/>
                  <a:gd name="T15" fmla="*/ 95 h 318"/>
                  <a:gd name="T16" fmla="*/ 12 w 67"/>
                  <a:gd name="T17" fmla="*/ 95 h 318"/>
                  <a:gd name="T18" fmla="*/ 12 w 67"/>
                  <a:gd name="T19" fmla="*/ 95 h 318"/>
                  <a:gd name="T20" fmla="*/ 15 w 67"/>
                  <a:gd name="T21" fmla="*/ 88 h 318"/>
                  <a:gd name="T22" fmla="*/ 15 w 67"/>
                  <a:gd name="T23" fmla="*/ 87 h 318"/>
                  <a:gd name="T24" fmla="*/ 18 w 67"/>
                  <a:gd name="T25" fmla="*/ 71 h 318"/>
                  <a:gd name="T26" fmla="*/ 18 w 67"/>
                  <a:gd name="T27" fmla="*/ 70 h 318"/>
                  <a:gd name="T28" fmla="*/ 21 w 67"/>
                  <a:gd name="T29" fmla="*/ 45 h 318"/>
                  <a:gd name="T30" fmla="*/ 21 w 67"/>
                  <a:gd name="T31" fmla="*/ 43 h 318"/>
                  <a:gd name="T32" fmla="*/ 24 w 67"/>
                  <a:gd name="T33" fmla="*/ 16 h 318"/>
                  <a:gd name="T34" fmla="*/ 24 w 67"/>
                  <a:gd name="T35" fmla="*/ 15 h 318"/>
                  <a:gd name="T36" fmla="*/ 27 w 67"/>
                  <a:gd name="T37" fmla="*/ 0 h 318"/>
                  <a:gd name="T38" fmla="*/ 28 w 67"/>
                  <a:gd name="T39" fmla="*/ 0 h 318"/>
                  <a:gd name="T40" fmla="*/ 30 w 67"/>
                  <a:gd name="T41" fmla="*/ 18 h 318"/>
                  <a:gd name="T42" fmla="*/ 30 w 67"/>
                  <a:gd name="T43" fmla="*/ 20 h 318"/>
                  <a:gd name="T44" fmla="*/ 33 w 67"/>
                  <a:gd name="T45" fmla="*/ 78 h 318"/>
                  <a:gd name="T46" fmla="*/ 34 w 67"/>
                  <a:gd name="T47" fmla="*/ 83 h 318"/>
                  <a:gd name="T48" fmla="*/ 36 w 67"/>
                  <a:gd name="T49" fmla="*/ 162 h 318"/>
                  <a:gd name="T50" fmla="*/ 37 w 67"/>
                  <a:gd name="T51" fmla="*/ 167 h 318"/>
                  <a:gd name="T52" fmla="*/ 40 w 67"/>
                  <a:gd name="T53" fmla="*/ 235 h 318"/>
                  <a:gd name="T54" fmla="*/ 40 w 67"/>
                  <a:gd name="T55" fmla="*/ 238 h 318"/>
                  <a:gd name="T56" fmla="*/ 43 w 67"/>
                  <a:gd name="T57" fmla="*/ 271 h 318"/>
                  <a:gd name="T58" fmla="*/ 43 w 67"/>
                  <a:gd name="T59" fmla="*/ 271 h 318"/>
                  <a:gd name="T60" fmla="*/ 45 w 67"/>
                  <a:gd name="T61" fmla="*/ 276 h 318"/>
                  <a:gd name="T62" fmla="*/ 46 w 67"/>
                  <a:gd name="T63" fmla="*/ 275 h 318"/>
                  <a:gd name="T64" fmla="*/ 46 w 67"/>
                  <a:gd name="T65" fmla="*/ 275 h 318"/>
                  <a:gd name="T66" fmla="*/ 47 w 67"/>
                  <a:gd name="T67" fmla="*/ 275 h 318"/>
                  <a:gd name="T68" fmla="*/ 49 w 67"/>
                  <a:gd name="T69" fmla="*/ 276 h 318"/>
                  <a:gd name="T70" fmla="*/ 49 w 67"/>
                  <a:gd name="T71" fmla="*/ 277 h 318"/>
                  <a:gd name="T72" fmla="*/ 52 w 67"/>
                  <a:gd name="T73" fmla="*/ 289 h 318"/>
                  <a:gd name="T74" fmla="*/ 52 w 67"/>
                  <a:gd name="T75" fmla="*/ 290 h 318"/>
                  <a:gd name="T76" fmla="*/ 55 w 67"/>
                  <a:gd name="T77" fmla="*/ 307 h 318"/>
                  <a:gd name="T78" fmla="*/ 55 w 67"/>
                  <a:gd name="T79" fmla="*/ 308 h 318"/>
                  <a:gd name="T80" fmla="*/ 58 w 67"/>
                  <a:gd name="T81" fmla="*/ 317 h 318"/>
                  <a:gd name="T82" fmla="*/ 58 w 67"/>
                  <a:gd name="T83" fmla="*/ 318 h 318"/>
                  <a:gd name="T84" fmla="*/ 59 w 67"/>
                  <a:gd name="T85" fmla="*/ 318 h 318"/>
                  <a:gd name="T86" fmla="*/ 61 w 67"/>
                  <a:gd name="T87" fmla="*/ 315 h 318"/>
                  <a:gd name="T88" fmla="*/ 61 w 67"/>
                  <a:gd name="T89" fmla="*/ 315 h 318"/>
                  <a:gd name="T90" fmla="*/ 64 w 67"/>
                  <a:gd name="T91" fmla="*/ 310 h 318"/>
                  <a:gd name="T92" fmla="*/ 64 w 67"/>
                  <a:gd name="T93" fmla="*/ 309 h 318"/>
                  <a:gd name="T94" fmla="*/ 66 w 67"/>
                  <a:gd name="T95" fmla="*/ 309 h 318"/>
                  <a:gd name="T96" fmla="*/ 67 w 67"/>
                  <a:gd name="T97" fmla="*/ 310 h 318"/>
                  <a:gd name="T98" fmla="*/ 67 w 67"/>
                  <a:gd name="T99" fmla="*/ 310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18">
                    <a:moveTo>
                      <a:pt x="0" y="79"/>
                    </a:moveTo>
                    <a:lnTo>
                      <a:pt x="3" y="84"/>
                    </a:lnTo>
                    <a:lnTo>
                      <a:pt x="3" y="84"/>
                    </a:lnTo>
                    <a:lnTo>
                      <a:pt x="6" y="89"/>
                    </a:lnTo>
                    <a:lnTo>
                      <a:pt x="6" y="89"/>
                    </a:lnTo>
                    <a:lnTo>
                      <a:pt x="9" y="94"/>
                    </a:lnTo>
                    <a:lnTo>
                      <a:pt x="9" y="94"/>
                    </a:lnTo>
                    <a:lnTo>
                      <a:pt x="11" y="95"/>
                    </a:lnTo>
                    <a:lnTo>
                      <a:pt x="12" y="95"/>
                    </a:lnTo>
                    <a:lnTo>
                      <a:pt x="12" y="95"/>
                    </a:lnTo>
                    <a:lnTo>
                      <a:pt x="15" y="88"/>
                    </a:lnTo>
                    <a:lnTo>
                      <a:pt x="15" y="87"/>
                    </a:lnTo>
                    <a:lnTo>
                      <a:pt x="18" y="71"/>
                    </a:lnTo>
                    <a:lnTo>
                      <a:pt x="18" y="70"/>
                    </a:lnTo>
                    <a:lnTo>
                      <a:pt x="21" y="45"/>
                    </a:lnTo>
                    <a:lnTo>
                      <a:pt x="21" y="43"/>
                    </a:lnTo>
                    <a:lnTo>
                      <a:pt x="24" y="16"/>
                    </a:lnTo>
                    <a:lnTo>
                      <a:pt x="24" y="15"/>
                    </a:lnTo>
                    <a:lnTo>
                      <a:pt x="27" y="0"/>
                    </a:lnTo>
                    <a:lnTo>
                      <a:pt x="28" y="0"/>
                    </a:lnTo>
                    <a:lnTo>
                      <a:pt x="30" y="18"/>
                    </a:lnTo>
                    <a:lnTo>
                      <a:pt x="30" y="20"/>
                    </a:lnTo>
                    <a:lnTo>
                      <a:pt x="33" y="78"/>
                    </a:lnTo>
                    <a:lnTo>
                      <a:pt x="34" y="83"/>
                    </a:lnTo>
                    <a:lnTo>
                      <a:pt x="36" y="162"/>
                    </a:lnTo>
                    <a:lnTo>
                      <a:pt x="37" y="167"/>
                    </a:lnTo>
                    <a:lnTo>
                      <a:pt x="40" y="235"/>
                    </a:lnTo>
                    <a:lnTo>
                      <a:pt x="40" y="238"/>
                    </a:lnTo>
                    <a:lnTo>
                      <a:pt x="43" y="271"/>
                    </a:lnTo>
                    <a:lnTo>
                      <a:pt x="43" y="271"/>
                    </a:lnTo>
                    <a:lnTo>
                      <a:pt x="45" y="276"/>
                    </a:lnTo>
                    <a:lnTo>
                      <a:pt x="46" y="275"/>
                    </a:lnTo>
                    <a:lnTo>
                      <a:pt x="46" y="275"/>
                    </a:lnTo>
                    <a:lnTo>
                      <a:pt x="47" y="275"/>
                    </a:lnTo>
                    <a:lnTo>
                      <a:pt x="49" y="276"/>
                    </a:lnTo>
                    <a:lnTo>
                      <a:pt x="49" y="277"/>
                    </a:lnTo>
                    <a:lnTo>
                      <a:pt x="52" y="289"/>
                    </a:lnTo>
                    <a:lnTo>
                      <a:pt x="52" y="290"/>
                    </a:lnTo>
                    <a:lnTo>
                      <a:pt x="55" y="307"/>
                    </a:lnTo>
                    <a:lnTo>
                      <a:pt x="55" y="308"/>
                    </a:lnTo>
                    <a:lnTo>
                      <a:pt x="58" y="317"/>
                    </a:lnTo>
                    <a:lnTo>
                      <a:pt x="58" y="318"/>
                    </a:lnTo>
                    <a:lnTo>
                      <a:pt x="59" y="318"/>
                    </a:lnTo>
                    <a:lnTo>
                      <a:pt x="61" y="315"/>
                    </a:lnTo>
                    <a:lnTo>
                      <a:pt x="61" y="315"/>
                    </a:lnTo>
                    <a:lnTo>
                      <a:pt x="64" y="310"/>
                    </a:lnTo>
                    <a:lnTo>
                      <a:pt x="64" y="309"/>
                    </a:lnTo>
                    <a:lnTo>
                      <a:pt x="66" y="309"/>
                    </a:lnTo>
                    <a:lnTo>
                      <a:pt x="67" y="310"/>
                    </a:lnTo>
                    <a:lnTo>
                      <a:pt x="67" y="3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7" name="Freeform 308"/>
              <p:cNvSpPr>
                <a:spLocks/>
              </p:cNvSpPr>
              <p:nvPr/>
            </p:nvSpPr>
            <p:spPr bwMode="auto">
              <a:xfrm>
                <a:off x="5091" y="1380"/>
                <a:ext cx="77" cy="48"/>
              </a:xfrm>
              <a:custGeom>
                <a:avLst/>
                <a:gdLst>
                  <a:gd name="T0" fmla="*/ 0 w 77"/>
                  <a:gd name="T1" fmla="*/ 0 h 48"/>
                  <a:gd name="T2" fmla="*/ 3 w 77"/>
                  <a:gd name="T3" fmla="*/ 6 h 48"/>
                  <a:gd name="T4" fmla="*/ 3 w 77"/>
                  <a:gd name="T5" fmla="*/ 6 h 48"/>
                  <a:gd name="T6" fmla="*/ 6 w 77"/>
                  <a:gd name="T7" fmla="*/ 13 h 48"/>
                  <a:gd name="T8" fmla="*/ 7 w 77"/>
                  <a:gd name="T9" fmla="*/ 13 h 48"/>
                  <a:gd name="T10" fmla="*/ 10 w 77"/>
                  <a:gd name="T11" fmla="*/ 16 h 48"/>
                  <a:gd name="T12" fmla="*/ 10 w 77"/>
                  <a:gd name="T13" fmla="*/ 17 h 48"/>
                  <a:gd name="T14" fmla="*/ 13 w 77"/>
                  <a:gd name="T15" fmla="*/ 17 h 48"/>
                  <a:gd name="T16" fmla="*/ 13 w 77"/>
                  <a:gd name="T17" fmla="*/ 17 h 48"/>
                  <a:gd name="T18" fmla="*/ 16 w 77"/>
                  <a:gd name="T19" fmla="*/ 18 h 48"/>
                  <a:gd name="T20" fmla="*/ 16 w 77"/>
                  <a:gd name="T21" fmla="*/ 18 h 48"/>
                  <a:gd name="T22" fmla="*/ 19 w 77"/>
                  <a:gd name="T23" fmla="*/ 21 h 48"/>
                  <a:gd name="T24" fmla="*/ 19 w 77"/>
                  <a:gd name="T25" fmla="*/ 21 h 48"/>
                  <a:gd name="T26" fmla="*/ 22 w 77"/>
                  <a:gd name="T27" fmla="*/ 24 h 48"/>
                  <a:gd name="T28" fmla="*/ 22 w 77"/>
                  <a:gd name="T29" fmla="*/ 24 h 48"/>
                  <a:gd name="T30" fmla="*/ 25 w 77"/>
                  <a:gd name="T31" fmla="*/ 26 h 48"/>
                  <a:gd name="T32" fmla="*/ 25 w 77"/>
                  <a:gd name="T33" fmla="*/ 26 h 48"/>
                  <a:gd name="T34" fmla="*/ 28 w 77"/>
                  <a:gd name="T35" fmla="*/ 28 h 48"/>
                  <a:gd name="T36" fmla="*/ 28 w 77"/>
                  <a:gd name="T37" fmla="*/ 28 h 48"/>
                  <a:gd name="T38" fmla="*/ 31 w 77"/>
                  <a:gd name="T39" fmla="*/ 29 h 48"/>
                  <a:gd name="T40" fmla="*/ 31 w 77"/>
                  <a:gd name="T41" fmla="*/ 29 h 48"/>
                  <a:gd name="T42" fmla="*/ 34 w 77"/>
                  <a:gd name="T43" fmla="*/ 31 h 48"/>
                  <a:gd name="T44" fmla="*/ 34 w 77"/>
                  <a:gd name="T45" fmla="*/ 31 h 48"/>
                  <a:gd name="T46" fmla="*/ 37 w 77"/>
                  <a:gd name="T47" fmla="*/ 33 h 48"/>
                  <a:gd name="T48" fmla="*/ 37 w 77"/>
                  <a:gd name="T49" fmla="*/ 33 h 48"/>
                  <a:gd name="T50" fmla="*/ 40 w 77"/>
                  <a:gd name="T51" fmla="*/ 35 h 48"/>
                  <a:gd name="T52" fmla="*/ 40 w 77"/>
                  <a:gd name="T53" fmla="*/ 35 h 48"/>
                  <a:gd name="T54" fmla="*/ 43 w 77"/>
                  <a:gd name="T55" fmla="*/ 36 h 48"/>
                  <a:gd name="T56" fmla="*/ 43 w 77"/>
                  <a:gd name="T57" fmla="*/ 36 h 48"/>
                  <a:gd name="T58" fmla="*/ 46 w 77"/>
                  <a:gd name="T59" fmla="*/ 37 h 48"/>
                  <a:gd name="T60" fmla="*/ 47 w 77"/>
                  <a:gd name="T61" fmla="*/ 37 h 48"/>
                  <a:gd name="T62" fmla="*/ 50 w 77"/>
                  <a:gd name="T63" fmla="*/ 38 h 48"/>
                  <a:gd name="T64" fmla="*/ 50 w 77"/>
                  <a:gd name="T65" fmla="*/ 39 h 48"/>
                  <a:gd name="T66" fmla="*/ 53 w 77"/>
                  <a:gd name="T67" fmla="*/ 40 h 48"/>
                  <a:gd name="T68" fmla="*/ 53 w 77"/>
                  <a:gd name="T69" fmla="*/ 40 h 48"/>
                  <a:gd name="T70" fmla="*/ 56 w 77"/>
                  <a:gd name="T71" fmla="*/ 41 h 48"/>
                  <a:gd name="T72" fmla="*/ 56 w 77"/>
                  <a:gd name="T73" fmla="*/ 41 h 48"/>
                  <a:gd name="T74" fmla="*/ 59 w 77"/>
                  <a:gd name="T75" fmla="*/ 42 h 48"/>
                  <a:gd name="T76" fmla="*/ 59 w 77"/>
                  <a:gd name="T77" fmla="*/ 42 h 48"/>
                  <a:gd name="T78" fmla="*/ 62 w 77"/>
                  <a:gd name="T79" fmla="*/ 43 h 48"/>
                  <a:gd name="T80" fmla="*/ 62 w 77"/>
                  <a:gd name="T81" fmla="*/ 43 h 48"/>
                  <a:gd name="T82" fmla="*/ 65 w 77"/>
                  <a:gd name="T83" fmla="*/ 44 h 48"/>
                  <a:gd name="T84" fmla="*/ 65 w 77"/>
                  <a:gd name="T85" fmla="*/ 44 h 48"/>
                  <a:gd name="T86" fmla="*/ 68 w 77"/>
                  <a:gd name="T87" fmla="*/ 45 h 48"/>
                  <a:gd name="T88" fmla="*/ 68 w 77"/>
                  <a:gd name="T89" fmla="*/ 45 h 48"/>
                  <a:gd name="T90" fmla="*/ 71 w 77"/>
                  <a:gd name="T91" fmla="*/ 46 h 48"/>
                  <a:gd name="T92" fmla="*/ 71 w 77"/>
                  <a:gd name="T93" fmla="*/ 46 h 48"/>
                  <a:gd name="T94" fmla="*/ 74 w 77"/>
                  <a:gd name="T95" fmla="*/ 47 h 48"/>
                  <a:gd name="T96" fmla="*/ 74 w 77"/>
                  <a:gd name="T97" fmla="*/ 47 h 48"/>
                  <a:gd name="T98" fmla="*/ 77 w 77"/>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8">
                    <a:moveTo>
                      <a:pt x="0" y="0"/>
                    </a:moveTo>
                    <a:lnTo>
                      <a:pt x="3" y="6"/>
                    </a:lnTo>
                    <a:lnTo>
                      <a:pt x="3" y="6"/>
                    </a:lnTo>
                    <a:lnTo>
                      <a:pt x="6" y="13"/>
                    </a:lnTo>
                    <a:lnTo>
                      <a:pt x="7" y="13"/>
                    </a:lnTo>
                    <a:lnTo>
                      <a:pt x="10" y="16"/>
                    </a:lnTo>
                    <a:lnTo>
                      <a:pt x="10" y="17"/>
                    </a:lnTo>
                    <a:lnTo>
                      <a:pt x="13" y="17"/>
                    </a:lnTo>
                    <a:lnTo>
                      <a:pt x="13" y="17"/>
                    </a:lnTo>
                    <a:lnTo>
                      <a:pt x="16" y="18"/>
                    </a:lnTo>
                    <a:lnTo>
                      <a:pt x="16" y="18"/>
                    </a:lnTo>
                    <a:lnTo>
                      <a:pt x="19" y="21"/>
                    </a:lnTo>
                    <a:lnTo>
                      <a:pt x="19" y="21"/>
                    </a:lnTo>
                    <a:lnTo>
                      <a:pt x="22" y="24"/>
                    </a:lnTo>
                    <a:lnTo>
                      <a:pt x="22" y="24"/>
                    </a:lnTo>
                    <a:lnTo>
                      <a:pt x="25" y="26"/>
                    </a:lnTo>
                    <a:lnTo>
                      <a:pt x="25" y="26"/>
                    </a:lnTo>
                    <a:lnTo>
                      <a:pt x="28" y="28"/>
                    </a:lnTo>
                    <a:lnTo>
                      <a:pt x="28" y="28"/>
                    </a:lnTo>
                    <a:lnTo>
                      <a:pt x="31" y="29"/>
                    </a:lnTo>
                    <a:lnTo>
                      <a:pt x="31" y="29"/>
                    </a:lnTo>
                    <a:lnTo>
                      <a:pt x="34" y="31"/>
                    </a:lnTo>
                    <a:lnTo>
                      <a:pt x="34" y="31"/>
                    </a:lnTo>
                    <a:lnTo>
                      <a:pt x="37" y="33"/>
                    </a:lnTo>
                    <a:lnTo>
                      <a:pt x="37" y="33"/>
                    </a:lnTo>
                    <a:lnTo>
                      <a:pt x="40" y="35"/>
                    </a:lnTo>
                    <a:lnTo>
                      <a:pt x="40" y="35"/>
                    </a:lnTo>
                    <a:lnTo>
                      <a:pt x="43" y="36"/>
                    </a:lnTo>
                    <a:lnTo>
                      <a:pt x="43" y="36"/>
                    </a:lnTo>
                    <a:lnTo>
                      <a:pt x="46" y="37"/>
                    </a:lnTo>
                    <a:lnTo>
                      <a:pt x="47" y="37"/>
                    </a:lnTo>
                    <a:lnTo>
                      <a:pt x="50" y="38"/>
                    </a:lnTo>
                    <a:lnTo>
                      <a:pt x="50" y="39"/>
                    </a:lnTo>
                    <a:lnTo>
                      <a:pt x="53" y="40"/>
                    </a:lnTo>
                    <a:lnTo>
                      <a:pt x="53" y="40"/>
                    </a:lnTo>
                    <a:lnTo>
                      <a:pt x="56" y="41"/>
                    </a:lnTo>
                    <a:lnTo>
                      <a:pt x="56" y="41"/>
                    </a:lnTo>
                    <a:lnTo>
                      <a:pt x="59" y="42"/>
                    </a:lnTo>
                    <a:lnTo>
                      <a:pt x="59" y="42"/>
                    </a:lnTo>
                    <a:lnTo>
                      <a:pt x="62" y="43"/>
                    </a:lnTo>
                    <a:lnTo>
                      <a:pt x="62" y="43"/>
                    </a:lnTo>
                    <a:lnTo>
                      <a:pt x="65" y="44"/>
                    </a:lnTo>
                    <a:lnTo>
                      <a:pt x="65" y="44"/>
                    </a:lnTo>
                    <a:lnTo>
                      <a:pt x="68" y="45"/>
                    </a:lnTo>
                    <a:lnTo>
                      <a:pt x="68" y="45"/>
                    </a:lnTo>
                    <a:lnTo>
                      <a:pt x="71" y="46"/>
                    </a:lnTo>
                    <a:lnTo>
                      <a:pt x="71" y="46"/>
                    </a:lnTo>
                    <a:lnTo>
                      <a:pt x="74" y="47"/>
                    </a:lnTo>
                    <a:lnTo>
                      <a:pt x="74" y="47"/>
                    </a:lnTo>
                    <a:lnTo>
                      <a:pt x="77"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8" name="Freeform 309"/>
              <p:cNvSpPr>
                <a:spLocks/>
              </p:cNvSpPr>
              <p:nvPr/>
            </p:nvSpPr>
            <p:spPr bwMode="auto">
              <a:xfrm>
                <a:off x="5168" y="1428"/>
                <a:ext cx="71" cy="10"/>
              </a:xfrm>
              <a:custGeom>
                <a:avLst/>
                <a:gdLst>
                  <a:gd name="T0" fmla="*/ 0 w 71"/>
                  <a:gd name="T1" fmla="*/ 0 h 10"/>
                  <a:gd name="T2" fmla="*/ 0 w 71"/>
                  <a:gd name="T3" fmla="*/ 0 h 10"/>
                  <a:gd name="T4" fmla="*/ 3 w 71"/>
                  <a:gd name="T5" fmla="*/ 1 h 10"/>
                  <a:gd name="T6" fmla="*/ 3 w 71"/>
                  <a:gd name="T7" fmla="*/ 1 h 10"/>
                  <a:gd name="T8" fmla="*/ 6 w 71"/>
                  <a:gd name="T9" fmla="*/ 2 h 10"/>
                  <a:gd name="T10" fmla="*/ 7 w 71"/>
                  <a:gd name="T11" fmla="*/ 2 h 10"/>
                  <a:gd name="T12" fmla="*/ 9 w 71"/>
                  <a:gd name="T13" fmla="*/ 3 h 10"/>
                  <a:gd name="T14" fmla="*/ 9 w 71"/>
                  <a:gd name="T15" fmla="*/ 3 h 10"/>
                  <a:gd name="T16" fmla="*/ 12 w 71"/>
                  <a:gd name="T17" fmla="*/ 3 h 10"/>
                  <a:gd name="T18" fmla="*/ 13 w 71"/>
                  <a:gd name="T19" fmla="*/ 4 h 10"/>
                  <a:gd name="T20" fmla="*/ 15 w 71"/>
                  <a:gd name="T21" fmla="*/ 5 h 10"/>
                  <a:gd name="T22" fmla="*/ 16 w 71"/>
                  <a:gd name="T23" fmla="*/ 5 h 10"/>
                  <a:gd name="T24" fmla="*/ 19 w 71"/>
                  <a:gd name="T25" fmla="*/ 5 h 10"/>
                  <a:gd name="T26" fmla="*/ 19 w 71"/>
                  <a:gd name="T27" fmla="*/ 5 h 10"/>
                  <a:gd name="T28" fmla="*/ 21 w 71"/>
                  <a:gd name="T29" fmla="*/ 6 h 10"/>
                  <a:gd name="T30" fmla="*/ 22 w 71"/>
                  <a:gd name="T31" fmla="*/ 6 h 10"/>
                  <a:gd name="T32" fmla="*/ 25 w 71"/>
                  <a:gd name="T33" fmla="*/ 7 h 10"/>
                  <a:gd name="T34" fmla="*/ 25 w 71"/>
                  <a:gd name="T35" fmla="*/ 8 h 10"/>
                  <a:gd name="T36" fmla="*/ 28 w 71"/>
                  <a:gd name="T37" fmla="*/ 8 h 10"/>
                  <a:gd name="T38" fmla="*/ 28 w 71"/>
                  <a:gd name="T39" fmla="*/ 8 h 10"/>
                  <a:gd name="T40" fmla="*/ 31 w 71"/>
                  <a:gd name="T41" fmla="*/ 9 h 10"/>
                  <a:gd name="T42" fmla="*/ 31 w 71"/>
                  <a:gd name="T43" fmla="*/ 9 h 10"/>
                  <a:gd name="T44" fmla="*/ 34 w 71"/>
                  <a:gd name="T45" fmla="*/ 10 h 10"/>
                  <a:gd name="T46" fmla="*/ 34 w 71"/>
                  <a:gd name="T47" fmla="*/ 10 h 10"/>
                  <a:gd name="T48" fmla="*/ 37 w 71"/>
                  <a:gd name="T49" fmla="*/ 10 h 10"/>
                  <a:gd name="T50" fmla="*/ 37 w 71"/>
                  <a:gd name="T51" fmla="*/ 10 h 10"/>
                  <a:gd name="T52" fmla="*/ 39 w 71"/>
                  <a:gd name="T53" fmla="*/ 10 h 10"/>
                  <a:gd name="T54" fmla="*/ 40 w 71"/>
                  <a:gd name="T55" fmla="*/ 10 h 10"/>
                  <a:gd name="T56" fmla="*/ 40 w 71"/>
                  <a:gd name="T57" fmla="*/ 10 h 10"/>
                  <a:gd name="T58" fmla="*/ 43 w 71"/>
                  <a:gd name="T59" fmla="*/ 10 h 10"/>
                  <a:gd name="T60" fmla="*/ 43 w 71"/>
                  <a:gd name="T61" fmla="*/ 10 h 10"/>
                  <a:gd name="T62" fmla="*/ 46 w 71"/>
                  <a:gd name="T63" fmla="*/ 9 h 10"/>
                  <a:gd name="T64" fmla="*/ 47 w 71"/>
                  <a:gd name="T65" fmla="*/ 9 h 10"/>
                  <a:gd name="T66" fmla="*/ 49 w 71"/>
                  <a:gd name="T67" fmla="*/ 8 h 10"/>
                  <a:gd name="T68" fmla="*/ 50 w 71"/>
                  <a:gd name="T69" fmla="*/ 8 h 10"/>
                  <a:gd name="T70" fmla="*/ 53 w 71"/>
                  <a:gd name="T71" fmla="*/ 7 h 10"/>
                  <a:gd name="T72" fmla="*/ 53 w 71"/>
                  <a:gd name="T73" fmla="*/ 7 h 10"/>
                  <a:gd name="T74" fmla="*/ 55 w 71"/>
                  <a:gd name="T75" fmla="*/ 5 h 10"/>
                  <a:gd name="T76" fmla="*/ 56 w 71"/>
                  <a:gd name="T77" fmla="*/ 5 h 10"/>
                  <a:gd name="T78" fmla="*/ 59 w 71"/>
                  <a:gd name="T79" fmla="*/ 4 h 10"/>
                  <a:gd name="T80" fmla="*/ 59 w 71"/>
                  <a:gd name="T81" fmla="*/ 4 h 10"/>
                  <a:gd name="T82" fmla="*/ 62 w 71"/>
                  <a:gd name="T83" fmla="*/ 3 h 10"/>
                  <a:gd name="T84" fmla="*/ 62 w 71"/>
                  <a:gd name="T85" fmla="*/ 3 h 10"/>
                  <a:gd name="T86" fmla="*/ 65 w 71"/>
                  <a:gd name="T87" fmla="*/ 2 h 10"/>
                  <a:gd name="T88" fmla="*/ 65 w 71"/>
                  <a:gd name="T89" fmla="*/ 2 h 10"/>
                  <a:gd name="T90" fmla="*/ 68 w 71"/>
                  <a:gd name="T91" fmla="*/ 2 h 10"/>
                  <a:gd name="T92" fmla="*/ 68 w 71"/>
                  <a:gd name="T93" fmla="*/ 2 h 10"/>
                  <a:gd name="T94" fmla="*/ 69 w 71"/>
                  <a:gd name="T95" fmla="*/ 2 h 10"/>
                  <a:gd name="T96" fmla="*/ 71 w 71"/>
                  <a:gd name="T97" fmla="*/ 2 h 10"/>
                  <a:gd name="T98" fmla="*/ 71 w 71"/>
                  <a:gd name="T99"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0">
                    <a:moveTo>
                      <a:pt x="0" y="0"/>
                    </a:moveTo>
                    <a:lnTo>
                      <a:pt x="0" y="0"/>
                    </a:lnTo>
                    <a:lnTo>
                      <a:pt x="3" y="1"/>
                    </a:lnTo>
                    <a:lnTo>
                      <a:pt x="3" y="1"/>
                    </a:lnTo>
                    <a:lnTo>
                      <a:pt x="6" y="2"/>
                    </a:lnTo>
                    <a:lnTo>
                      <a:pt x="7" y="2"/>
                    </a:lnTo>
                    <a:lnTo>
                      <a:pt x="9" y="3"/>
                    </a:lnTo>
                    <a:lnTo>
                      <a:pt x="9" y="3"/>
                    </a:lnTo>
                    <a:lnTo>
                      <a:pt x="12" y="3"/>
                    </a:lnTo>
                    <a:lnTo>
                      <a:pt x="13" y="4"/>
                    </a:lnTo>
                    <a:lnTo>
                      <a:pt x="15" y="5"/>
                    </a:lnTo>
                    <a:lnTo>
                      <a:pt x="16" y="5"/>
                    </a:lnTo>
                    <a:lnTo>
                      <a:pt x="19" y="5"/>
                    </a:lnTo>
                    <a:lnTo>
                      <a:pt x="19" y="5"/>
                    </a:lnTo>
                    <a:lnTo>
                      <a:pt x="21" y="6"/>
                    </a:lnTo>
                    <a:lnTo>
                      <a:pt x="22" y="6"/>
                    </a:lnTo>
                    <a:lnTo>
                      <a:pt x="25" y="7"/>
                    </a:lnTo>
                    <a:lnTo>
                      <a:pt x="25" y="8"/>
                    </a:lnTo>
                    <a:lnTo>
                      <a:pt x="28" y="8"/>
                    </a:lnTo>
                    <a:lnTo>
                      <a:pt x="28" y="8"/>
                    </a:lnTo>
                    <a:lnTo>
                      <a:pt x="31" y="9"/>
                    </a:lnTo>
                    <a:lnTo>
                      <a:pt x="31" y="9"/>
                    </a:lnTo>
                    <a:lnTo>
                      <a:pt x="34" y="10"/>
                    </a:lnTo>
                    <a:lnTo>
                      <a:pt x="34" y="10"/>
                    </a:lnTo>
                    <a:lnTo>
                      <a:pt x="37" y="10"/>
                    </a:lnTo>
                    <a:lnTo>
                      <a:pt x="37" y="10"/>
                    </a:lnTo>
                    <a:lnTo>
                      <a:pt x="39" y="10"/>
                    </a:lnTo>
                    <a:lnTo>
                      <a:pt x="40" y="10"/>
                    </a:lnTo>
                    <a:lnTo>
                      <a:pt x="40" y="10"/>
                    </a:lnTo>
                    <a:lnTo>
                      <a:pt x="43" y="10"/>
                    </a:lnTo>
                    <a:lnTo>
                      <a:pt x="43" y="10"/>
                    </a:lnTo>
                    <a:lnTo>
                      <a:pt x="46" y="9"/>
                    </a:lnTo>
                    <a:lnTo>
                      <a:pt x="47" y="9"/>
                    </a:lnTo>
                    <a:lnTo>
                      <a:pt x="49" y="8"/>
                    </a:lnTo>
                    <a:lnTo>
                      <a:pt x="50" y="8"/>
                    </a:lnTo>
                    <a:lnTo>
                      <a:pt x="53" y="7"/>
                    </a:lnTo>
                    <a:lnTo>
                      <a:pt x="53" y="7"/>
                    </a:lnTo>
                    <a:lnTo>
                      <a:pt x="55" y="5"/>
                    </a:lnTo>
                    <a:lnTo>
                      <a:pt x="56" y="5"/>
                    </a:lnTo>
                    <a:lnTo>
                      <a:pt x="59" y="4"/>
                    </a:lnTo>
                    <a:lnTo>
                      <a:pt x="59" y="4"/>
                    </a:lnTo>
                    <a:lnTo>
                      <a:pt x="62" y="3"/>
                    </a:lnTo>
                    <a:lnTo>
                      <a:pt x="62" y="3"/>
                    </a:lnTo>
                    <a:lnTo>
                      <a:pt x="65" y="2"/>
                    </a:lnTo>
                    <a:lnTo>
                      <a:pt x="65" y="2"/>
                    </a:lnTo>
                    <a:lnTo>
                      <a:pt x="68" y="2"/>
                    </a:lnTo>
                    <a:lnTo>
                      <a:pt x="68" y="2"/>
                    </a:lnTo>
                    <a:lnTo>
                      <a:pt x="69" y="2"/>
                    </a:lnTo>
                    <a:lnTo>
                      <a:pt x="71" y="2"/>
                    </a:lnTo>
                    <a:lnTo>
                      <a:pt x="71"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9" name="Freeform 310"/>
              <p:cNvSpPr>
                <a:spLocks/>
              </p:cNvSpPr>
              <p:nvPr/>
            </p:nvSpPr>
            <p:spPr bwMode="auto">
              <a:xfrm>
                <a:off x="5239" y="1430"/>
                <a:ext cx="77" cy="10"/>
              </a:xfrm>
              <a:custGeom>
                <a:avLst/>
                <a:gdLst>
                  <a:gd name="T0" fmla="*/ 0 w 77"/>
                  <a:gd name="T1" fmla="*/ 0 h 10"/>
                  <a:gd name="T2" fmla="*/ 3 w 77"/>
                  <a:gd name="T3" fmla="*/ 0 h 10"/>
                  <a:gd name="T4" fmla="*/ 3 w 77"/>
                  <a:gd name="T5" fmla="*/ 0 h 10"/>
                  <a:gd name="T6" fmla="*/ 6 w 77"/>
                  <a:gd name="T7" fmla="*/ 1 h 10"/>
                  <a:gd name="T8" fmla="*/ 6 w 77"/>
                  <a:gd name="T9" fmla="*/ 1 h 10"/>
                  <a:gd name="T10" fmla="*/ 9 w 77"/>
                  <a:gd name="T11" fmla="*/ 1 h 10"/>
                  <a:gd name="T12" fmla="*/ 9 w 77"/>
                  <a:gd name="T13" fmla="*/ 1 h 10"/>
                  <a:gd name="T14" fmla="*/ 12 w 77"/>
                  <a:gd name="T15" fmla="*/ 2 h 10"/>
                  <a:gd name="T16" fmla="*/ 12 w 77"/>
                  <a:gd name="T17" fmla="*/ 2 h 10"/>
                  <a:gd name="T18" fmla="*/ 15 w 77"/>
                  <a:gd name="T19" fmla="*/ 3 h 10"/>
                  <a:gd name="T20" fmla="*/ 15 w 77"/>
                  <a:gd name="T21" fmla="*/ 3 h 10"/>
                  <a:gd name="T22" fmla="*/ 18 w 77"/>
                  <a:gd name="T23" fmla="*/ 3 h 10"/>
                  <a:gd name="T24" fmla="*/ 18 w 77"/>
                  <a:gd name="T25" fmla="*/ 3 h 10"/>
                  <a:gd name="T26" fmla="*/ 21 w 77"/>
                  <a:gd name="T27" fmla="*/ 4 h 10"/>
                  <a:gd name="T28" fmla="*/ 22 w 77"/>
                  <a:gd name="T29" fmla="*/ 4 h 10"/>
                  <a:gd name="T30" fmla="*/ 24 w 77"/>
                  <a:gd name="T31" fmla="*/ 5 h 10"/>
                  <a:gd name="T32" fmla="*/ 24 w 77"/>
                  <a:gd name="T33" fmla="*/ 5 h 10"/>
                  <a:gd name="T34" fmla="*/ 28 w 77"/>
                  <a:gd name="T35" fmla="*/ 5 h 10"/>
                  <a:gd name="T36" fmla="*/ 28 w 77"/>
                  <a:gd name="T37" fmla="*/ 5 h 10"/>
                  <a:gd name="T38" fmla="*/ 31 w 77"/>
                  <a:gd name="T39" fmla="*/ 6 h 10"/>
                  <a:gd name="T40" fmla="*/ 31 w 77"/>
                  <a:gd name="T41" fmla="*/ 6 h 10"/>
                  <a:gd name="T42" fmla="*/ 34 w 77"/>
                  <a:gd name="T43" fmla="*/ 6 h 10"/>
                  <a:gd name="T44" fmla="*/ 34 w 77"/>
                  <a:gd name="T45" fmla="*/ 6 h 10"/>
                  <a:gd name="T46" fmla="*/ 37 w 77"/>
                  <a:gd name="T47" fmla="*/ 7 h 10"/>
                  <a:gd name="T48" fmla="*/ 37 w 77"/>
                  <a:gd name="T49" fmla="*/ 7 h 10"/>
                  <a:gd name="T50" fmla="*/ 40 w 77"/>
                  <a:gd name="T51" fmla="*/ 7 h 10"/>
                  <a:gd name="T52" fmla="*/ 40 w 77"/>
                  <a:gd name="T53" fmla="*/ 7 h 10"/>
                  <a:gd name="T54" fmla="*/ 43 w 77"/>
                  <a:gd name="T55" fmla="*/ 8 h 10"/>
                  <a:gd name="T56" fmla="*/ 43 w 77"/>
                  <a:gd name="T57" fmla="*/ 8 h 10"/>
                  <a:gd name="T58" fmla="*/ 46 w 77"/>
                  <a:gd name="T59" fmla="*/ 8 h 10"/>
                  <a:gd name="T60" fmla="*/ 46 w 77"/>
                  <a:gd name="T61" fmla="*/ 8 h 10"/>
                  <a:gd name="T62" fmla="*/ 49 w 77"/>
                  <a:gd name="T63" fmla="*/ 9 h 10"/>
                  <a:gd name="T64" fmla="*/ 49 w 77"/>
                  <a:gd name="T65" fmla="*/ 9 h 10"/>
                  <a:gd name="T66" fmla="*/ 52 w 77"/>
                  <a:gd name="T67" fmla="*/ 9 h 10"/>
                  <a:gd name="T68" fmla="*/ 52 w 77"/>
                  <a:gd name="T69" fmla="*/ 9 h 10"/>
                  <a:gd name="T70" fmla="*/ 55 w 77"/>
                  <a:gd name="T71" fmla="*/ 9 h 10"/>
                  <a:gd name="T72" fmla="*/ 55 w 77"/>
                  <a:gd name="T73" fmla="*/ 9 h 10"/>
                  <a:gd name="T74" fmla="*/ 58 w 77"/>
                  <a:gd name="T75" fmla="*/ 9 h 10"/>
                  <a:gd name="T76" fmla="*/ 58 w 77"/>
                  <a:gd name="T77" fmla="*/ 9 h 10"/>
                  <a:gd name="T78" fmla="*/ 61 w 77"/>
                  <a:gd name="T79" fmla="*/ 10 h 10"/>
                  <a:gd name="T80" fmla="*/ 61 w 77"/>
                  <a:gd name="T81" fmla="*/ 10 h 10"/>
                  <a:gd name="T82" fmla="*/ 64 w 77"/>
                  <a:gd name="T83" fmla="*/ 10 h 10"/>
                  <a:gd name="T84" fmla="*/ 65 w 77"/>
                  <a:gd name="T85" fmla="*/ 10 h 10"/>
                  <a:gd name="T86" fmla="*/ 68 w 77"/>
                  <a:gd name="T87" fmla="*/ 10 h 10"/>
                  <a:gd name="T88" fmla="*/ 68 w 77"/>
                  <a:gd name="T89" fmla="*/ 10 h 10"/>
                  <a:gd name="T90" fmla="*/ 71 w 77"/>
                  <a:gd name="T91" fmla="*/ 10 h 10"/>
                  <a:gd name="T92" fmla="*/ 71 w 77"/>
                  <a:gd name="T93" fmla="*/ 10 h 10"/>
                  <a:gd name="T94" fmla="*/ 74 w 77"/>
                  <a:gd name="T95" fmla="*/ 10 h 10"/>
                  <a:gd name="T96" fmla="*/ 74 w 77"/>
                  <a:gd name="T97" fmla="*/ 10 h 10"/>
                  <a:gd name="T98" fmla="*/ 77 w 7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0">
                    <a:moveTo>
                      <a:pt x="0" y="0"/>
                    </a:moveTo>
                    <a:lnTo>
                      <a:pt x="3" y="0"/>
                    </a:lnTo>
                    <a:lnTo>
                      <a:pt x="3" y="0"/>
                    </a:lnTo>
                    <a:lnTo>
                      <a:pt x="6" y="1"/>
                    </a:lnTo>
                    <a:lnTo>
                      <a:pt x="6" y="1"/>
                    </a:lnTo>
                    <a:lnTo>
                      <a:pt x="9" y="1"/>
                    </a:lnTo>
                    <a:lnTo>
                      <a:pt x="9" y="1"/>
                    </a:lnTo>
                    <a:lnTo>
                      <a:pt x="12" y="2"/>
                    </a:lnTo>
                    <a:lnTo>
                      <a:pt x="12" y="2"/>
                    </a:lnTo>
                    <a:lnTo>
                      <a:pt x="15" y="3"/>
                    </a:lnTo>
                    <a:lnTo>
                      <a:pt x="15" y="3"/>
                    </a:lnTo>
                    <a:lnTo>
                      <a:pt x="18" y="3"/>
                    </a:lnTo>
                    <a:lnTo>
                      <a:pt x="18" y="3"/>
                    </a:lnTo>
                    <a:lnTo>
                      <a:pt x="21" y="4"/>
                    </a:lnTo>
                    <a:lnTo>
                      <a:pt x="22" y="4"/>
                    </a:lnTo>
                    <a:lnTo>
                      <a:pt x="24" y="5"/>
                    </a:lnTo>
                    <a:lnTo>
                      <a:pt x="24" y="5"/>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8"/>
                    </a:lnTo>
                    <a:lnTo>
                      <a:pt x="46" y="8"/>
                    </a:lnTo>
                    <a:lnTo>
                      <a:pt x="49" y="9"/>
                    </a:lnTo>
                    <a:lnTo>
                      <a:pt x="49" y="9"/>
                    </a:lnTo>
                    <a:lnTo>
                      <a:pt x="52" y="9"/>
                    </a:lnTo>
                    <a:lnTo>
                      <a:pt x="52" y="9"/>
                    </a:lnTo>
                    <a:lnTo>
                      <a:pt x="55" y="9"/>
                    </a:lnTo>
                    <a:lnTo>
                      <a:pt x="55" y="9"/>
                    </a:lnTo>
                    <a:lnTo>
                      <a:pt x="58" y="9"/>
                    </a:lnTo>
                    <a:lnTo>
                      <a:pt x="58" y="9"/>
                    </a:lnTo>
                    <a:lnTo>
                      <a:pt x="61" y="10"/>
                    </a:lnTo>
                    <a:lnTo>
                      <a:pt x="61" y="10"/>
                    </a:lnTo>
                    <a:lnTo>
                      <a:pt x="64" y="10"/>
                    </a:lnTo>
                    <a:lnTo>
                      <a:pt x="65" y="10"/>
                    </a:lnTo>
                    <a:lnTo>
                      <a:pt x="68" y="10"/>
                    </a:lnTo>
                    <a:lnTo>
                      <a:pt x="68" y="10"/>
                    </a:lnTo>
                    <a:lnTo>
                      <a:pt x="71" y="10"/>
                    </a:lnTo>
                    <a:lnTo>
                      <a:pt x="71" y="10"/>
                    </a:lnTo>
                    <a:lnTo>
                      <a:pt x="74" y="10"/>
                    </a:lnTo>
                    <a:lnTo>
                      <a:pt x="74" y="10"/>
                    </a:lnTo>
                    <a:lnTo>
                      <a:pt x="77" y="1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 name="Freeform 311"/>
              <p:cNvSpPr>
                <a:spLocks/>
              </p:cNvSpPr>
              <p:nvPr/>
            </p:nvSpPr>
            <p:spPr bwMode="auto">
              <a:xfrm>
                <a:off x="5316" y="1427"/>
                <a:ext cx="70" cy="13"/>
              </a:xfrm>
              <a:custGeom>
                <a:avLst/>
                <a:gdLst>
                  <a:gd name="T0" fmla="*/ 0 w 70"/>
                  <a:gd name="T1" fmla="*/ 13 h 13"/>
                  <a:gd name="T2" fmla="*/ 0 w 70"/>
                  <a:gd name="T3" fmla="*/ 13 h 13"/>
                  <a:gd name="T4" fmla="*/ 1 w 70"/>
                  <a:gd name="T5" fmla="*/ 13 h 13"/>
                  <a:gd name="T6" fmla="*/ 3 w 70"/>
                  <a:gd name="T7" fmla="*/ 13 h 13"/>
                  <a:gd name="T8" fmla="*/ 3 w 70"/>
                  <a:gd name="T9" fmla="*/ 13 h 13"/>
                  <a:gd name="T10" fmla="*/ 6 w 70"/>
                  <a:gd name="T11" fmla="*/ 13 h 13"/>
                  <a:gd name="T12" fmla="*/ 6 w 70"/>
                  <a:gd name="T13" fmla="*/ 13 h 13"/>
                  <a:gd name="T14" fmla="*/ 9 w 70"/>
                  <a:gd name="T15" fmla="*/ 13 h 13"/>
                  <a:gd name="T16" fmla="*/ 9 w 70"/>
                  <a:gd name="T17" fmla="*/ 13 h 13"/>
                  <a:gd name="T18" fmla="*/ 12 w 70"/>
                  <a:gd name="T19" fmla="*/ 12 h 13"/>
                  <a:gd name="T20" fmla="*/ 12 w 70"/>
                  <a:gd name="T21" fmla="*/ 12 h 13"/>
                  <a:gd name="T22" fmla="*/ 15 w 70"/>
                  <a:gd name="T23" fmla="*/ 12 h 13"/>
                  <a:gd name="T24" fmla="*/ 15 w 70"/>
                  <a:gd name="T25" fmla="*/ 12 h 13"/>
                  <a:gd name="T26" fmla="*/ 18 w 70"/>
                  <a:gd name="T27" fmla="*/ 11 h 13"/>
                  <a:gd name="T28" fmla="*/ 18 w 70"/>
                  <a:gd name="T29" fmla="*/ 10 h 13"/>
                  <a:gd name="T30" fmla="*/ 21 w 70"/>
                  <a:gd name="T31" fmla="*/ 9 h 13"/>
                  <a:gd name="T32" fmla="*/ 21 w 70"/>
                  <a:gd name="T33" fmla="*/ 9 h 13"/>
                  <a:gd name="T34" fmla="*/ 24 w 70"/>
                  <a:gd name="T35" fmla="*/ 6 h 13"/>
                  <a:gd name="T36" fmla="*/ 25 w 70"/>
                  <a:gd name="T37" fmla="*/ 6 h 13"/>
                  <a:gd name="T38" fmla="*/ 28 w 70"/>
                  <a:gd name="T39" fmla="*/ 3 h 13"/>
                  <a:gd name="T40" fmla="*/ 28 w 70"/>
                  <a:gd name="T41" fmla="*/ 3 h 13"/>
                  <a:gd name="T42" fmla="*/ 30 w 70"/>
                  <a:gd name="T43" fmla="*/ 1 h 13"/>
                  <a:gd name="T44" fmla="*/ 31 w 70"/>
                  <a:gd name="T45" fmla="*/ 1 h 13"/>
                  <a:gd name="T46" fmla="*/ 34 w 70"/>
                  <a:gd name="T47" fmla="*/ 0 h 13"/>
                  <a:gd name="T48" fmla="*/ 34 w 70"/>
                  <a:gd name="T49" fmla="*/ 0 h 13"/>
                  <a:gd name="T50" fmla="*/ 34 w 70"/>
                  <a:gd name="T51" fmla="*/ 0 h 13"/>
                  <a:gd name="T52" fmla="*/ 37 w 70"/>
                  <a:gd name="T53" fmla="*/ 0 h 13"/>
                  <a:gd name="T54" fmla="*/ 37 w 70"/>
                  <a:gd name="T55" fmla="*/ 0 h 13"/>
                  <a:gd name="T56" fmla="*/ 40 w 70"/>
                  <a:gd name="T57" fmla="*/ 2 h 13"/>
                  <a:gd name="T58" fmla="*/ 40 w 70"/>
                  <a:gd name="T59" fmla="*/ 2 h 13"/>
                  <a:gd name="T60" fmla="*/ 43 w 70"/>
                  <a:gd name="T61" fmla="*/ 4 h 13"/>
                  <a:gd name="T62" fmla="*/ 43 w 70"/>
                  <a:gd name="T63" fmla="*/ 4 h 13"/>
                  <a:gd name="T64" fmla="*/ 46 w 70"/>
                  <a:gd name="T65" fmla="*/ 6 h 13"/>
                  <a:gd name="T66" fmla="*/ 46 w 70"/>
                  <a:gd name="T67" fmla="*/ 6 h 13"/>
                  <a:gd name="T68" fmla="*/ 49 w 70"/>
                  <a:gd name="T69" fmla="*/ 7 h 13"/>
                  <a:gd name="T70" fmla="*/ 49 w 70"/>
                  <a:gd name="T71" fmla="*/ 7 h 13"/>
                  <a:gd name="T72" fmla="*/ 52 w 70"/>
                  <a:gd name="T73" fmla="*/ 8 h 13"/>
                  <a:gd name="T74" fmla="*/ 52 w 70"/>
                  <a:gd name="T75" fmla="*/ 8 h 13"/>
                  <a:gd name="T76" fmla="*/ 55 w 70"/>
                  <a:gd name="T77" fmla="*/ 9 h 13"/>
                  <a:gd name="T78" fmla="*/ 55 w 70"/>
                  <a:gd name="T79" fmla="*/ 9 h 13"/>
                  <a:gd name="T80" fmla="*/ 58 w 70"/>
                  <a:gd name="T81" fmla="*/ 9 h 13"/>
                  <a:gd name="T82" fmla="*/ 58 w 70"/>
                  <a:gd name="T83" fmla="*/ 9 h 13"/>
                  <a:gd name="T84" fmla="*/ 61 w 70"/>
                  <a:gd name="T85" fmla="*/ 10 h 13"/>
                  <a:gd name="T86" fmla="*/ 61 w 70"/>
                  <a:gd name="T87" fmla="*/ 10 h 13"/>
                  <a:gd name="T88" fmla="*/ 64 w 70"/>
                  <a:gd name="T89" fmla="*/ 10 h 13"/>
                  <a:gd name="T90" fmla="*/ 64 w 70"/>
                  <a:gd name="T91" fmla="*/ 10 h 13"/>
                  <a:gd name="T92" fmla="*/ 67 w 70"/>
                  <a:gd name="T93" fmla="*/ 11 h 13"/>
                  <a:gd name="T94" fmla="*/ 68 w 70"/>
                  <a:gd name="T95" fmla="*/ 11 h 13"/>
                  <a:gd name="T96" fmla="*/ 70 w 70"/>
                  <a:gd name="T97" fmla="*/ 11 h 13"/>
                  <a:gd name="T98" fmla="*/ 70 w 70"/>
                  <a:gd name="T99" fmla="*/ 1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3">
                    <a:moveTo>
                      <a:pt x="0" y="13"/>
                    </a:moveTo>
                    <a:lnTo>
                      <a:pt x="0" y="13"/>
                    </a:lnTo>
                    <a:lnTo>
                      <a:pt x="1" y="13"/>
                    </a:lnTo>
                    <a:lnTo>
                      <a:pt x="3" y="13"/>
                    </a:lnTo>
                    <a:lnTo>
                      <a:pt x="3" y="13"/>
                    </a:lnTo>
                    <a:lnTo>
                      <a:pt x="6" y="13"/>
                    </a:lnTo>
                    <a:lnTo>
                      <a:pt x="6" y="13"/>
                    </a:lnTo>
                    <a:lnTo>
                      <a:pt x="9" y="13"/>
                    </a:lnTo>
                    <a:lnTo>
                      <a:pt x="9" y="13"/>
                    </a:lnTo>
                    <a:lnTo>
                      <a:pt x="12" y="12"/>
                    </a:lnTo>
                    <a:lnTo>
                      <a:pt x="12" y="12"/>
                    </a:lnTo>
                    <a:lnTo>
                      <a:pt x="15" y="12"/>
                    </a:lnTo>
                    <a:lnTo>
                      <a:pt x="15" y="12"/>
                    </a:lnTo>
                    <a:lnTo>
                      <a:pt x="18" y="11"/>
                    </a:lnTo>
                    <a:lnTo>
                      <a:pt x="18" y="10"/>
                    </a:lnTo>
                    <a:lnTo>
                      <a:pt x="21" y="9"/>
                    </a:lnTo>
                    <a:lnTo>
                      <a:pt x="21" y="9"/>
                    </a:lnTo>
                    <a:lnTo>
                      <a:pt x="24" y="6"/>
                    </a:lnTo>
                    <a:lnTo>
                      <a:pt x="25" y="6"/>
                    </a:lnTo>
                    <a:lnTo>
                      <a:pt x="28" y="3"/>
                    </a:lnTo>
                    <a:lnTo>
                      <a:pt x="28" y="3"/>
                    </a:lnTo>
                    <a:lnTo>
                      <a:pt x="30" y="1"/>
                    </a:lnTo>
                    <a:lnTo>
                      <a:pt x="31" y="1"/>
                    </a:lnTo>
                    <a:lnTo>
                      <a:pt x="34" y="0"/>
                    </a:lnTo>
                    <a:lnTo>
                      <a:pt x="34" y="0"/>
                    </a:lnTo>
                    <a:lnTo>
                      <a:pt x="34" y="0"/>
                    </a:lnTo>
                    <a:lnTo>
                      <a:pt x="37" y="0"/>
                    </a:lnTo>
                    <a:lnTo>
                      <a:pt x="37" y="0"/>
                    </a:lnTo>
                    <a:lnTo>
                      <a:pt x="40" y="2"/>
                    </a:lnTo>
                    <a:lnTo>
                      <a:pt x="40" y="2"/>
                    </a:lnTo>
                    <a:lnTo>
                      <a:pt x="43" y="4"/>
                    </a:lnTo>
                    <a:lnTo>
                      <a:pt x="43" y="4"/>
                    </a:lnTo>
                    <a:lnTo>
                      <a:pt x="46" y="6"/>
                    </a:lnTo>
                    <a:lnTo>
                      <a:pt x="46" y="6"/>
                    </a:lnTo>
                    <a:lnTo>
                      <a:pt x="49" y="7"/>
                    </a:lnTo>
                    <a:lnTo>
                      <a:pt x="49" y="7"/>
                    </a:lnTo>
                    <a:lnTo>
                      <a:pt x="52" y="8"/>
                    </a:lnTo>
                    <a:lnTo>
                      <a:pt x="52" y="8"/>
                    </a:lnTo>
                    <a:lnTo>
                      <a:pt x="55" y="9"/>
                    </a:lnTo>
                    <a:lnTo>
                      <a:pt x="55" y="9"/>
                    </a:lnTo>
                    <a:lnTo>
                      <a:pt x="58" y="9"/>
                    </a:lnTo>
                    <a:lnTo>
                      <a:pt x="58" y="9"/>
                    </a:lnTo>
                    <a:lnTo>
                      <a:pt x="61" y="10"/>
                    </a:lnTo>
                    <a:lnTo>
                      <a:pt x="61" y="10"/>
                    </a:lnTo>
                    <a:lnTo>
                      <a:pt x="64" y="10"/>
                    </a:lnTo>
                    <a:lnTo>
                      <a:pt x="64" y="10"/>
                    </a:lnTo>
                    <a:lnTo>
                      <a:pt x="67" y="11"/>
                    </a:lnTo>
                    <a:lnTo>
                      <a:pt x="68" y="11"/>
                    </a:lnTo>
                    <a:lnTo>
                      <a:pt x="70" y="11"/>
                    </a:lnTo>
                    <a:lnTo>
                      <a:pt x="70" y="1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12"/>
              <p:cNvSpPr>
                <a:spLocks/>
              </p:cNvSpPr>
              <p:nvPr/>
            </p:nvSpPr>
            <p:spPr bwMode="auto">
              <a:xfrm>
                <a:off x="5386" y="1438"/>
                <a:ext cx="77" cy="2"/>
              </a:xfrm>
              <a:custGeom>
                <a:avLst/>
                <a:gdLst>
                  <a:gd name="T0" fmla="*/ 0 w 77"/>
                  <a:gd name="T1" fmla="*/ 0 h 2"/>
                  <a:gd name="T2" fmla="*/ 4 w 77"/>
                  <a:gd name="T3" fmla="*/ 0 h 2"/>
                  <a:gd name="T4" fmla="*/ 4 w 77"/>
                  <a:gd name="T5" fmla="*/ 0 h 2"/>
                  <a:gd name="T6" fmla="*/ 6 w 77"/>
                  <a:gd name="T7" fmla="*/ 1 h 2"/>
                  <a:gd name="T8" fmla="*/ 7 w 77"/>
                  <a:gd name="T9" fmla="*/ 1 h 2"/>
                  <a:gd name="T10" fmla="*/ 10 w 77"/>
                  <a:gd name="T11" fmla="*/ 1 h 2"/>
                  <a:gd name="T12" fmla="*/ 10 w 77"/>
                  <a:gd name="T13" fmla="*/ 1 h 2"/>
                  <a:gd name="T14" fmla="*/ 13 w 77"/>
                  <a:gd name="T15" fmla="*/ 1 h 2"/>
                  <a:gd name="T16" fmla="*/ 13 w 77"/>
                  <a:gd name="T17" fmla="*/ 1 h 2"/>
                  <a:gd name="T18" fmla="*/ 16 w 77"/>
                  <a:gd name="T19" fmla="*/ 1 h 2"/>
                  <a:gd name="T20" fmla="*/ 16 w 77"/>
                  <a:gd name="T21" fmla="*/ 1 h 2"/>
                  <a:gd name="T22" fmla="*/ 19 w 77"/>
                  <a:gd name="T23" fmla="*/ 1 h 2"/>
                  <a:gd name="T24" fmla="*/ 19 w 77"/>
                  <a:gd name="T25" fmla="*/ 1 h 2"/>
                  <a:gd name="T26" fmla="*/ 22 w 77"/>
                  <a:gd name="T27" fmla="*/ 1 h 2"/>
                  <a:gd name="T28" fmla="*/ 22 w 77"/>
                  <a:gd name="T29" fmla="*/ 1 h 2"/>
                  <a:gd name="T30" fmla="*/ 25 w 77"/>
                  <a:gd name="T31" fmla="*/ 2 h 2"/>
                  <a:gd name="T32" fmla="*/ 25 w 77"/>
                  <a:gd name="T33" fmla="*/ 2 h 2"/>
                  <a:gd name="T34" fmla="*/ 28 w 77"/>
                  <a:gd name="T35" fmla="*/ 2 h 2"/>
                  <a:gd name="T36" fmla="*/ 28 w 77"/>
                  <a:gd name="T37" fmla="*/ 2 h 2"/>
                  <a:gd name="T38" fmla="*/ 31 w 77"/>
                  <a:gd name="T39" fmla="*/ 2 h 2"/>
                  <a:gd name="T40" fmla="*/ 32 w 77"/>
                  <a:gd name="T41" fmla="*/ 2 h 2"/>
                  <a:gd name="T42" fmla="*/ 34 w 77"/>
                  <a:gd name="T43" fmla="*/ 2 h 2"/>
                  <a:gd name="T44" fmla="*/ 34 w 77"/>
                  <a:gd name="T45" fmla="*/ 2 h 2"/>
                  <a:gd name="T46" fmla="*/ 37 w 77"/>
                  <a:gd name="T47" fmla="*/ 2 h 2"/>
                  <a:gd name="T48" fmla="*/ 38 w 77"/>
                  <a:gd name="T49" fmla="*/ 2 h 2"/>
                  <a:gd name="T50" fmla="*/ 40 w 77"/>
                  <a:gd name="T51" fmla="*/ 2 h 2"/>
                  <a:gd name="T52" fmla="*/ 41 w 77"/>
                  <a:gd name="T53" fmla="*/ 2 h 2"/>
                  <a:gd name="T54" fmla="*/ 44 w 77"/>
                  <a:gd name="T55" fmla="*/ 2 h 2"/>
                  <a:gd name="T56" fmla="*/ 44 w 77"/>
                  <a:gd name="T57" fmla="*/ 2 h 2"/>
                  <a:gd name="T58" fmla="*/ 47 w 77"/>
                  <a:gd name="T59" fmla="*/ 2 h 2"/>
                  <a:gd name="T60" fmla="*/ 47 w 77"/>
                  <a:gd name="T61" fmla="*/ 2 h 2"/>
                  <a:gd name="T62" fmla="*/ 50 w 77"/>
                  <a:gd name="T63" fmla="*/ 2 h 2"/>
                  <a:gd name="T64" fmla="*/ 50 w 77"/>
                  <a:gd name="T65" fmla="*/ 2 h 2"/>
                  <a:gd name="T66" fmla="*/ 53 w 77"/>
                  <a:gd name="T67" fmla="*/ 2 h 2"/>
                  <a:gd name="T68" fmla="*/ 53 w 77"/>
                  <a:gd name="T69" fmla="*/ 2 h 2"/>
                  <a:gd name="T70" fmla="*/ 56 w 77"/>
                  <a:gd name="T71" fmla="*/ 2 h 2"/>
                  <a:gd name="T72" fmla="*/ 56 w 77"/>
                  <a:gd name="T73" fmla="*/ 2 h 2"/>
                  <a:gd name="T74" fmla="*/ 59 w 77"/>
                  <a:gd name="T75" fmla="*/ 2 h 2"/>
                  <a:gd name="T76" fmla="*/ 59 w 77"/>
                  <a:gd name="T77" fmla="*/ 2 h 2"/>
                  <a:gd name="T78" fmla="*/ 62 w 77"/>
                  <a:gd name="T79" fmla="*/ 2 h 2"/>
                  <a:gd name="T80" fmla="*/ 62 w 77"/>
                  <a:gd name="T81" fmla="*/ 2 h 2"/>
                  <a:gd name="T82" fmla="*/ 65 w 77"/>
                  <a:gd name="T83" fmla="*/ 2 h 2"/>
                  <a:gd name="T84" fmla="*/ 65 w 77"/>
                  <a:gd name="T85" fmla="*/ 2 h 2"/>
                  <a:gd name="T86" fmla="*/ 68 w 77"/>
                  <a:gd name="T87" fmla="*/ 2 h 2"/>
                  <a:gd name="T88" fmla="*/ 68 w 77"/>
                  <a:gd name="T89" fmla="*/ 2 h 2"/>
                  <a:gd name="T90" fmla="*/ 71 w 77"/>
                  <a:gd name="T91" fmla="*/ 2 h 2"/>
                  <a:gd name="T92" fmla="*/ 71 w 77"/>
                  <a:gd name="T93" fmla="*/ 2 h 2"/>
                  <a:gd name="T94" fmla="*/ 74 w 77"/>
                  <a:gd name="T95" fmla="*/ 2 h 2"/>
                  <a:gd name="T96" fmla="*/ 74 w 77"/>
                  <a:gd name="T97" fmla="*/ 2 h 2"/>
                  <a:gd name="T98" fmla="*/ 77 w 7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2">
                    <a:moveTo>
                      <a:pt x="0" y="0"/>
                    </a:moveTo>
                    <a:lnTo>
                      <a:pt x="4" y="0"/>
                    </a:lnTo>
                    <a:lnTo>
                      <a:pt x="4" y="0"/>
                    </a:lnTo>
                    <a:lnTo>
                      <a:pt x="6" y="1"/>
                    </a:lnTo>
                    <a:lnTo>
                      <a:pt x="7" y="1"/>
                    </a:lnTo>
                    <a:lnTo>
                      <a:pt x="10" y="1"/>
                    </a:lnTo>
                    <a:lnTo>
                      <a:pt x="10" y="1"/>
                    </a:lnTo>
                    <a:lnTo>
                      <a:pt x="13" y="1"/>
                    </a:lnTo>
                    <a:lnTo>
                      <a:pt x="13" y="1"/>
                    </a:lnTo>
                    <a:lnTo>
                      <a:pt x="16" y="1"/>
                    </a:lnTo>
                    <a:lnTo>
                      <a:pt x="16" y="1"/>
                    </a:lnTo>
                    <a:lnTo>
                      <a:pt x="19" y="1"/>
                    </a:lnTo>
                    <a:lnTo>
                      <a:pt x="19" y="1"/>
                    </a:lnTo>
                    <a:lnTo>
                      <a:pt x="22" y="1"/>
                    </a:lnTo>
                    <a:lnTo>
                      <a:pt x="22" y="1"/>
                    </a:lnTo>
                    <a:lnTo>
                      <a:pt x="25" y="2"/>
                    </a:lnTo>
                    <a:lnTo>
                      <a:pt x="25" y="2"/>
                    </a:lnTo>
                    <a:lnTo>
                      <a:pt x="28" y="2"/>
                    </a:lnTo>
                    <a:lnTo>
                      <a:pt x="28" y="2"/>
                    </a:lnTo>
                    <a:lnTo>
                      <a:pt x="31" y="2"/>
                    </a:lnTo>
                    <a:lnTo>
                      <a:pt x="32" y="2"/>
                    </a:lnTo>
                    <a:lnTo>
                      <a:pt x="34" y="2"/>
                    </a:lnTo>
                    <a:lnTo>
                      <a:pt x="34" y="2"/>
                    </a:lnTo>
                    <a:lnTo>
                      <a:pt x="37" y="2"/>
                    </a:lnTo>
                    <a:lnTo>
                      <a:pt x="38" y="2"/>
                    </a:lnTo>
                    <a:lnTo>
                      <a:pt x="40" y="2"/>
                    </a:lnTo>
                    <a:lnTo>
                      <a:pt x="41" y="2"/>
                    </a:lnTo>
                    <a:lnTo>
                      <a:pt x="44" y="2"/>
                    </a:lnTo>
                    <a:lnTo>
                      <a:pt x="44" y="2"/>
                    </a:lnTo>
                    <a:lnTo>
                      <a:pt x="47" y="2"/>
                    </a:lnTo>
                    <a:lnTo>
                      <a:pt x="47" y="2"/>
                    </a:lnTo>
                    <a:lnTo>
                      <a:pt x="50" y="2"/>
                    </a:lnTo>
                    <a:lnTo>
                      <a:pt x="50" y="2"/>
                    </a:lnTo>
                    <a:lnTo>
                      <a:pt x="53" y="2"/>
                    </a:lnTo>
                    <a:lnTo>
                      <a:pt x="53" y="2"/>
                    </a:lnTo>
                    <a:lnTo>
                      <a:pt x="56" y="2"/>
                    </a:lnTo>
                    <a:lnTo>
                      <a:pt x="56" y="2"/>
                    </a:lnTo>
                    <a:lnTo>
                      <a:pt x="59" y="2"/>
                    </a:lnTo>
                    <a:lnTo>
                      <a:pt x="59" y="2"/>
                    </a:lnTo>
                    <a:lnTo>
                      <a:pt x="62" y="2"/>
                    </a:lnTo>
                    <a:lnTo>
                      <a:pt x="62" y="2"/>
                    </a:lnTo>
                    <a:lnTo>
                      <a:pt x="65" y="2"/>
                    </a:lnTo>
                    <a:lnTo>
                      <a:pt x="65" y="2"/>
                    </a:lnTo>
                    <a:lnTo>
                      <a:pt x="68" y="2"/>
                    </a:lnTo>
                    <a:lnTo>
                      <a:pt x="68" y="2"/>
                    </a:lnTo>
                    <a:lnTo>
                      <a:pt x="71" y="2"/>
                    </a:lnTo>
                    <a:lnTo>
                      <a:pt x="71" y="2"/>
                    </a:lnTo>
                    <a:lnTo>
                      <a:pt x="74" y="2"/>
                    </a:lnTo>
                    <a:lnTo>
                      <a:pt x="74" y="2"/>
                    </a:lnTo>
                    <a:lnTo>
                      <a:pt x="77"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2" name="Freeform 313"/>
              <p:cNvSpPr>
                <a:spLocks/>
              </p:cNvSpPr>
              <p:nvPr/>
            </p:nvSpPr>
            <p:spPr bwMode="auto">
              <a:xfrm>
                <a:off x="5463" y="1440"/>
                <a:ext cx="74" cy="0"/>
              </a:xfrm>
              <a:custGeom>
                <a:avLst/>
                <a:gdLst>
                  <a:gd name="T0" fmla="*/ 0 w 74"/>
                  <a:gd name="T1" fmla="*/ 1 w 74"/>
                  <a:gd name="T2" fmla="*/ 3 w 74"/>
                  <a:gd name="T3" fmla="*/ 3 w 74"/>
                  <a:gd name="T4" fmla="*/ 6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4 w 74"/>
                  <a:gd name="T30" fmla="*/ 46 w 74"/>
                  <a:gd name="T31" fmla="*/ 46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3"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6" y="0"/>
                    </a:lnTo>
                    <a:lnTo>
                      <a:pt x="46"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3" name="Freeform 314"/>
              <p:cNvSpPr>
                <a:spLocks/>
              </p:cNvSpPr>
              <p:nvPr/>
            </p:nvSpPr>
            <p:spPr bwMode="auto">
              <a:xfrm>
                <a:off x="5537" y="1438"/>
                <a:ext cx="74" cy="2"/>
              </a:xfrm>
              <a:custGeom>
                <a:avLst/>
                <a:gdLst>
                  <a:gd name="T0" fmla="*/ 0 w 74"/>
                  <a:gd name="T1" fmla="*/ 2 h 2"/>
                  <a:gd name="T2" fmla="*/ 3 w 74"/>
                  <a:gd name="T3" fmla="*/ 2 h 2"/>
                  <a:gd name="T4" fmla="*/ 3 w 74"/>
                  <a:gd name="T5" fmla="*/ 2 h 2"/>
                  <a:gd name="T6" fmla="*/ 6 w 74"/>
                  <a:gd name="T7" fmla="*/ 2 h 2"/>
                  <a:gd name="T8" fmla="*/ 6 w 74"/>
                  <a:gd name="T9" fmla="*/ 2 h 2"/>
                  <a:gd name="T10" fmla="*/ 9 w 74"/>
                  <a:gd name="T11" fmla="*/ 2 h 2"/>
                  <a:gd name="T12" fmla="*/ 10 w 74"/>
                  <a:gd name="T13" fmla="*/ 2 h 2"/>
                  <a:gd name="T14" fmla="*/ 12 w 74"/>
                  <a:gd name="T15" fmla="*/ 2 h 2"/>
                  <a:gd name="T16" fmla="*/ 13 w 74"/>
                  <a:gd name="T17" fmla="*/ 2 h 2"/>
                  <a:gd name="T18" fmla="*/ 16 w 74"/>
                  <a:gd name="T19" fmla="*/ 2 h 2"/>
                  <a:gd name="T20" fmla="*/ 16 w 74"/>
                  <a:gd name="T21" fmla="*/ 2 h 2"/>
                  <a:gd name="T22" fmla="*/ 16 w 74"/>
                  <a:gd name="T23" fmla="*/ 2 h 2"/>
                  <a:gd name="T24" fmla="*/ 18 w 74"/>
                  <a:gd name="T25" fmla="*/ 2 h 2"/>
                  <a:gd name="T26" fmla="*/ 19 w 74"/>
                  <a:gd name="T27" fmla="*/ 2 h 2"/>
                  <a:gd name="T28" fmla="*/ 22 w 74"/>
                  <a:gd name="T29" fmla="*/ 2 h 2"/>
                  <a:gd name="T30" fmla="*/ 22 w 74"/>
                  <a:gd name="T31" fmla="*/ 2 h 2"/>
                  <a:gd name="T32" fmla="*/ 25 w 74"/>
                  <a:gd name="T33" fmla="*/ 2 h 2"/>
                  <a:gd name="T34" fmla="*/ 25 w 74"/>
                  <a:gd name="T35" fmla="*/ 2 h 2"/>
                  <a:gd name="T36" fmla="*/ 28 w 74"/>
                  <a:gd name="T37" fmla="*/ 2 h 2"/>
                  <a:gd name="T38" fmla="*/ 28 w 74"/>
                  <a:gd name="T39" fmla="*/ 2 h 2"/>
                  <a:gd name="T40" fmla="*/ 31 w 74"/>
                  <a:gd name="T41" fmla="*/ 2 h 2"/>
                  <a:gd name="T42" fmla="*/ 31 w 74"/>
                  <a:gd name="T43" fmla="*/ 2 h 2"/>
                  <a:gd name="T44" fmla="*/ 34 w 74"/>
                  <a:gd name="T45" fmla="*/ 2 h 2"/>
                  <a:gd name="T46" fmla="*/ 34 w 74"/>
                  <a:gd name="T47" fmla="*/ 2 h 2"/>
                  <a:gd name="T48" fmla="*/ 37 w 74"/>
                  <a:gd name="T49" fmla="*/ 2 h 2"/>
                  <a:gd name="T50" fmla="*/ 37 w 74"/>
                  <a:gd name="T51" fmla="*/ 2 h 2"/>
                  <a:gd name="T52" fmla="*/ 40 w 74"/>
                  <a:gd name="T53" fmla="*/ 2 h 2"/>
                  <a:gd name="T54" fmla="*/ 40 w 74"/>
                  <a:gd name="T55" fmla="*/ 2 h 2"/>
                  <a:gd name="T56" fmla="*/ 43 w 74"/>
                  <a:gd name="T57" fmla="*/ 2 h 2"/>
                  <a:gd name="T58" fmla="*/ 43 w 74"/>
                  <a:gd name="T59" fmla="*/ 2 h 2"/>
                  <a:gd name="T60" fmla="*/ 46 w 74"/>
                  <a:gd name="T61" fmla="*/ 2 h 2"/>
                  <a:gd name="T62" fmla="*/ 46 w 74"/>
                  <a:gd name="T63" fmla="*/ 2 h 2"/>
                  <a:gd name="T64" fmla="*/ 49 w 74"/>
                  <a:gd name="T65" fmla="*/ 2 h 2"/>
                  <a:gd name="T66" fmla="*/ 50 w 74"/>
                  <a:gd name="T67" fmla="*/ 2 h 2"/>
                  <a:gd name="T68" fmla="*/ 52 w 74"/>
                  <a:gd name="T69" fmla="*/ 1 h 2"/>
                  <a:gd name="T70" fmla="*/ 52 w 74"/>
                  <a:gd name="T71" fmla="*/ 1 h 2"/>
                  <a:gd name="T72" fmla="*/ 55 w 74"/>
                  <a:gd name="T73" fmla="*/ 1 h 2"/>
                  <a:gd name="T74" fmla="*/ 56 w 74"/>
                  <a:gd name="T75" fmla="*/ 1 h 2"/>
                  <a:gd name="T76" fmla="*/ 58 w 74"/>
                  <a:gd name="T77" fmla="*/ 1 h 2"/>
                  <a:gd name="T78" fmla="*/ 59 w 74"/>
                  <a:gd name="T79" fmla="*/ 1 h 2"/>
                  <a:gd name="T80" fmla="*/ 62 w 74"/>
                  <a:gd name="T81" fmla="*/ 1 h 2"/>
                  <a:gd name="T82" fmla="*/ 62 w 74"/>
                  <a:gd name="T83" fmla="*/ 1 h 2"/>
                  <a:gd name="T84" fmla="*/ 65 w 74"/>
                  <a:gd name="T85" fmla="*/ 0 h 2"/>
                  <a:gd name="T86" fmla="*/ 65 w 74"/>
                  <a:gd name="T87" fmla="*/ 0 h 2"/>
                  <a:gd name="T88" fmla="*/ 68 w 74"/>
                  <a:gd name="T89" fmla="*/ 0 h 2"/>
                  <a:gd name="T90" fmla="*/ 68 w 74"/>
                  <a:gd name="T91" fmla="*/ 0 h 2"/>
                  <a:gd name="T92" fmla="*/ 71 w 74"/>
                  <a:gd name="T93" fmla="*/ 0 h 2"/>
                  <a:gd name="T94" fmla="*/ 71 w 74"/>
                  <a:gd name="T95" fmla="*/ 0 h 2"/>
                  <a:gd name="T96" fmla="*/ 74 w 74"/>
                  <a:gd name="T97" fmla="*/ 0 h 2"/>
                  <a:gd name="T98" fmla="*/ 74 w 74"/>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2"/>
                    </a:moveTo>
                    <a:lnTo>
                      <a:pt x="3" y="2"/>
                    </a:lnTo>
                    <a:lnTo>
                      <a:pt x="3" y="2"/>
                    </a:lnTo>
                    <a:lnTo>
                      <a:pt x="6" y="2"/>
                    </a:lnTo>
                    <a:lnTo>
                      <a:pt x="6" y="2"/>
                    </a:lnTo>
                    <a:lnTo>
                      <a:pt x="9" y="2"/>
                    </a:lnTo>
                    <a:lnTo>
                      <a:pt x="10" y="2"/>
                    </a:lnTo>
                    <a:lnTo>
                      <a:pt x="12" y="2"/>
                    </a:lnTo>
                    <a:lnTo>
                      <a:pt x="13" y="2"/>
                    </a:lnTo>
                    <a:lnTo>
                      <a:pt x="16" y="2"/>
                    </a:lnTo>
                    <a:lnTo>
                      <a:pt x="16" y="2"/>
                    </a:lnTo>
                    <a:lnTo>
                      <a:pt x="16" y="2"/>
                    </a:lnTo>
                    <a:lnTo>
                      <a:pt x="18" y="2"/>
                    </a:lnTo>
                    <a:lnTo>
                      <a:pt x="19" y="2"/>
                    </a:lnTo>
                    <a:lnTo>
                      <a:pt x="22" y="2"/>
                    </a:lnTo>
                    <a:lnTo>
                      <a:pt x="22" y="2"/>
                    </a:lnTo>
                    <a:lnTo>
                      <a:pt x="25" y="2"/>
                    </a:lnTo>
                    <a:lnTo>
                      <a:pt x="25" y="2"/>
                    </a:lnTo>
                    <a:lnTo>
                      <a:pt x="28" y="2"/>
                    </a:lnTo>
                    <a:lnTo>
                      <a:pt x="28" y="2"/>
                    </a:lnTo>
                    <a:lnTo>
                      <a:pt x="31" y="2"/>
                    </a:lnTo>
                    <a:lnTo>
                      <a:pt x="31" y="2"/>
                    </a:lnTo>
                    <a:lnTo>
                      <a:pt x="34" y="2"/>
                    </a:lnTo>
                    <a:lnTo>
                      <a:pt x="34" y="2"/>
                    </a:lnTo>
                    <a:lnTo>
                      <a:pt x="37" y="2"/>
                    </a:lnTo>
                    <a:lnTo>
                      <a:pt x="37" y="2"/>
                    </a:lnTo>
                    <a:lnTo>
                      <a:pt x="40" y="2"/>
                    </a:lnTo>
                    <a:lnTo>
                      <a:pt x="40" y="2"/>
                    </a:lnTo>
                    <a:lnTo>
                      <a:pt x="43" y="2"/>
                    </a:lnTo>
                    <a:lnTo>
                      <a:pt x="43" y="2"/>
                    </a:lnTo>
                    <a:lnTo>
                      <a:pt x="46" y="2"/>
                    </a:lnTo>
                    <a:lnTo>
                      <a:pt x="46" y="2"/>
                    </a:lnTo>
                    <a:lnTo>
                      <a:pt x="49" y="2"/>
                    </a:lnTo>
                    <a:lnTo>
                      <a:pt x="50" y="2"/>
                    </a:lnTo>
                    <a:lnTo>
                      <a:pt x="52" y="1"/>
                    </a:lnTo>
                    <a:lnTo>
                      <a:pt x="52" y="1"/>
                    </a:lnTo>
                    <a:lnTo>
                      <a:pt x="55" y="1"/>
                    </a:lnTo>
                    <a:lnTo>
                      <a:pt x="56" y="1"/>
                    </a:lnTo>
                    <a:lnTo>
                      <a:pt x="58" y="1"/>
                    </a:lnTo>
                    <a:lnTo>
                      <a:pt x="59" y="1"/>
                    </a:lnTo>
                    <a:lnTo>
                      <a:pt x="62" y="1"/>
                    </a:lnTo>
                    <a:lnTo>
                      <a:pt x="62" y="1"/>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15"/>
              <p:cNvSpPr>
                <a:spLocks/>
              </p:cNvSpPr>
              <p:nvPr/>
            </p:nvSpPr>
            <p:spPr bwMode="auto">
              <a:xfrm>
                <a:off x="5611" y="1011"/>
                <a:ext cx="74" cy="427"/>
              </a:xfrm>
              <a:custGeom>
                <a:avLst/>
                <a:gdLst>
                  <a:gd name="T0" fmla="*/ 0 w 74"/>
                  <a:gd name="T1" fmla="*/ 427 h 427"/>
                  <a:gd name="T2" fmla="*/ 3 w 74"/>
                  <a:gd name="T3" fmla="*/ 426 h 427"/>
                  <a:gd name="T4" fmla="*/ 3 w 74"/>
                  <a:gd name="T5" fmla="*/ 426 h 427"/>
                  <a:gd name="T6" fmla="*/ 6 w 74"/>
                  <a:gd name="T7" fmla="*/ 425 h 427"/>
                  <a:gd name="T8" fmla="*/ 6 w 74"/>
                  <a:gd name="T9" fmla="*/ 425 h 427"/>
                  <a:gd name="T10" fmla="*/ 9 w 74"/>
                  <a:gd name="T11" fmla="*/ 423 h 427"/>
                  <a:gd name="T12" fmla="*/ 9 w 74"/>
                  <a:gd name="T13" fmla="*/ 423 h 427"/>
                  <a:gd name="T14" fmla="*/ 12 w 74"/>
                  <a:gd name="T15" fmla="*/ 419 h 427"/>
                  <a:gd name="T16" fmla="*/ 12 w 74"/>
                  <a:gd name="T17" fmla="*/ 418 h 427"/>
                  <a:gd name="T18" fmla="*/ 15 w 74"/>
                  <a:gd name="T19" fmla="*/ 410 h 427"/>
                  <a:gd name="T20" fmla="*/ 16 w 74"/>
                  <a:gd name="T21" fmla="*/ 410 h 427"/>
                  <a:gd name="T22" fmla="*/ 18 w 74"/>
                  <a:gd name="T23" fmla="*/ 395 h 427"/>
                  <a:gd name="T24" fmla="*/ 18 w 74"/>
                  <a:gd name="T25" fmla="*/ 394 h 427"/>
                  <a:gd name="T26" fmla="*/ 21 w 74"/>
                  <a:gd name="T27" fmla="*/ 368 h 427"/>
                  <a:gd name="T28" fmla="*/ 22 w 74"/>
                  <a:gd name="T29" fmla="*/ 366 h 427"/>
                  <a:gd name="T30" fmla="*/ 25 w 74"/>
                  <a:gd name="T31" fmla="*/ 324 h 427"/>
                  <a:gd name="T32" fmla="*/ 25 w 74"/>
                  <a:gd name="T33" fmla="*/ 321 h 427"/>
                  <a:gd name="T34" fmla="*/ 28 w 74"/>
                  <a:gd name="T35" fmla="*/ 263 h 427"/>
                  <a:gd name="T36" fmla="*/ 28 w 74"/>
                  <a:gd name="T37" fmla="*/ 259 h 427"/>
                  <a:gd name="T38" fmla="*/ 31 w 74"/>
                  <a:gd name="T39" fmla="*/ 188 h 427"/>
                  <a:gd name="T40" fmla="*/ 31 w 74"/>
                  <a:gd name="T41" fmla="*/ 183 h 427"/>
                  <a:gd name="T42" fmla="*/ 34 w 74"/>
                  <a:gd name="T43" fmla="*/ 110 h 427"/>
                  <a:gd name="T44" fmla="*/ 34 w 74"/>
                  <a:gd name="T45" fmla="*/ 106 h 427"/>
                  <a:gd name="T46" fmla="*/ 37 w 74"/>
                  <a:gd name="T47" fmla="*/ 47 h 427"/>
                  <a:gd name="T48" fmla="*/ 37 w 74"/>
                  <a:gd name="T49" fmla="*/ 44 h 427"/>
                  <a:gd name="T50" fmla="*/ 40 w 74"/>
                  <a:gd name="T51" fmla="*/ 12 h 427"/>
                  <a:gd name="T52" fmla="*/ 40 w 74"/>
                  <a:gd name="T53" fmla="*/ 11 h 427"/>
                  <a:gd name="T54" fmla="*/ 43 w 74"/>
                  <a:gd name="T55" fmla="*/ 1 h 427"/>
                  <a:gd name="T56" fmla="*/ 43 w 74"/>
                  <a:gd name="T57" fmla="*/ 1 h 427"/>
                  <a:gd name="T58" fmla="*/ 45 w 74"/>
                  <a:gd name="T59" fmla="*/ 0 h 427"/>
                  <a:gd name="T60" fmla="*/ 46 w 74"/>
                  <a:gd name="T61" fmla="*/ 1 h 427"/>
                  <a:gd name="T62" fmla="*/ 46 w 74"/>
                  <a:gd name="T63" fmla="*/ 1 h 427"/>
                  <a:gd name="T64" fmla="*/ 49 w 74"/>
                  <a:gd name="T65" fmla="*/ 3 h 427"/>
                  <a:gd name="T66" fmla="*/ 49 w 74"/>
                  <a:gd name="T67" fmla="*/ 4 h 427"/>
                  <a:gd name="T68" fmla="*/ 52 w 74"/>
                  <a:gd name="T69" fmla="*/ 10 h 427"/>
                  <a:gd name="T70" fmla="*/ 52 w 74"/>
                  <a:gd name="T71" fmla="*/ 11 h 427"/>
                  <a:gd name="T72" fmla="*/ 55 w 74"/>
                  <a:gd name="T73" fmla="*/ 19 h 427"/>
                  <a:gd name="T74" fmla="*/ 55 w 74"/>
                  <a:gd name="T75" fmla="*/ 20 h 427"/>
                  <a:gd name="T76" fmla="*/ 58 w 74"/>
                  <a:gd name="T77" fmla="*/ 27 h 427"/>
                  <a:gd name="T78" fmla="*/ 58 w 74"/>
                  <a:gd name="T79" fmla="*/ 27 h 427"/>
                  <a:gd name="T80" fmla="*/ 61 w 74"/>
                  <a:gd name="T81" fmla="*/ 31 h 427"/>
                  <a:gd name="T82" fmla="*/ 62 w 74"/>
                  <a:gd name="T83" fmla="*/ 31 h 427"/>
                  <a:gd name="T84" fmla="*/ 65 w 74"/>
                  <a:gd name="T85" fmla="*/ 35 h 427"/>
                  <a:gd name="T86" fmla="*/ 65 w 74"/>
                  <a:gd name="T87" fmla="*/ 35 h 427"/>
                  <a:gd name="T88" fmla="*/ 67 w 74"/>
                  <a:gd name="T89" fmla="*/ 39 h 427"/>
                  <a:gd name="T90" fmla="*/ 68 w 74"/>
                  <a:gd name="T91" fmla="*/ 39 h 427"/>
                  <a:gd name="T92" fmla="*/ 71 w 74"/>
                  <a:gd name="T93" fmla="*/ 42 h 427"/>
                  <a:gd name="T94" fmla="*/ 71 w 74"/>
                  <a:gd name="T95" fmla="*/ 42 h 427"/>
                  <a:gd name="T96" fmla="*/ 74 w 74"/>
                  <a:gd name="T97" fmla="*/ 43 h 427"/>
                  <a:gd name="T98" fmla="*/ 74 w 74"/>
                  <a:gd name="T99" fmla="*/ 43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7">
                    <a:moveTo>
                      <a:pt x="0" y="427"/>
                    </a:moveTo>
                    <a:lnTo>
                      <a:pt x="3" y="426"/>
                    </a:lnTo>
                    <a:lnTo>
                      <a:pt x="3" y="426"/>
                    </a:lnTo>
                    <a:lnTo>
                      <a:pt x="6" y="425"/>
                    </a:lnTo>
                    <a:lnTo>
                      <a:pt x="6" y="425"/>
                    </a:lnTo>
                    <a:lnTo>
                      <a:pt x="9" y="423"/>
                    </a:lnTo>
                    <a:lnTo>
                      <a:pt x="9" y="423"/>
                    </a:lnTo>
                    <a:lnTo>
                      <a:pt x="12" y="419"/>
                    </a:lnTo>
                    <a:lnTo>
                      <a:pt x="12" y="418"/>
                    </a:lnTo>
                    <a:lnTo>
                      <a:pt x="15" y="410"/>
                    </a:lnTo>
                    <a:lnTo>
                      <a:pt x="16" y="410"/>
                    </a:lnTo>
                    <a:lnTo>
                      <a:pt x="18" y="395"/>
                    </a:lnTo>
                    <a:lnTo>
                      <a:pt x="18" y="394"/>
                    </a:lnTo>
                    <a:lnTo>
                      <a:pt x="21" y="368"/>
                    </a:lnTo>
                    <a:lnTo>
                      <a:pt x="22" y="366"/>
                    </a:lnTo>
                    <a:lnTo>
                      <a:pt x="25" y="324"/>
                    </a:lnTo>
                    <a:lnTo>
                      <a:pt x="25" y="321"/>
                    </a:lnTo>
                    <a:lnTo>
                      <a:pt x="28" y="263"/>
                    </a:lnTo>
                    <a:lnTo>
                      <a:pt x="28" y="259"/>
                    </a:lnTo>
                    <a:lnTo>
                      <a:pt x="31" y="188"/>
                    </a:lnTo>
                    <a:lnTo>
                      <a:pt x="31" y="183"/>
                    </a:lnTo>
                    <a:lnTo>
                      <a:pt x="34" y="110"/>
                    </a:lnTo>
                    <a:lnTo>
                      <a:pt x="34" y="106"/>
                    </a:lnTo>
                    <a:lnTo>
                      <a:pt x="37" y="47"/>
                    </a:lnTo>
                    <a:lnTo>
                      <a:pt x="37" y="44"/>
                    </a:lnTo>
                    <a:lnTo>
                      <a:pt x="40" y="12"/>
                    </a:lnTo>
                    <a:lnTo>
                      <a:pt x="40" y="11"/>
                    </a:lnTo>
                    <a:lnTo>
                      <a:pt x="43" y="1"/>
                    </a:lnTo>
                    <a:lnTo>
                      <a:pt x="43" y="1"/>
                    </a:lnTo>
                    <a:lnTo>
                      <a:pt x="45" y="0"/>
                    </a:lnTo>
                    <a:lnTo>
                      <a:pt x="46" y="1"/>
                    </a:lnTo>
                    <a:lnTo>
                      <a:pt x="46" y="1"/>
                    </a:lnTo>
                    <a:lnTo>
                      <a:pt x="49" y="3"/>
                    </a:lnTo>
                    <a:lnTo>
                      <a:pt x="49" y="4"/>
                    </a:lnTo>
                    <a:lnTo>
                      <a:pt x="52" y="10"/>
                    </a:lnTo>
                    <a:lnTo>
                      <a:pt x="52" y="11"/>
                    </a:lnTo>
                    <a:lnTo>
                      <a:pt x="55" y="19"/>
                    </a:lnTo>
                    <a:lnTo>
                      <a:pt x="55" y="20"/>
                    </a:lnTo>
                    <a:lnTo>
                      <a:pt x="58" y="27"/>
                    </a:lnTo>
                    <a:lnTo>
                      <a:pt x="58" y="27"/>
                    </a:lnTo>
                    <a:lnTo>
                      <a:pt x="61" y="31"/>
                    </a:lnTo>
                    <a:lnTo>
                      <a:pt x="62" y="31"/>
                    </a:lnTo>
                    <a:lnTo>
                      <a:pt x="65" y="35"/>
                    </a:lnTo>
                    <a:lnTo>
                      <a:pt x="65" y="35"/>
                    </a:lnTo>
                    <a:lnTo>
                      <a:pt x="67" y="39"/>
                    </a:lnTo>
                    <a:lnTo>
                      <a:pt x="68" y="39"/>
                    </a:lnTo>
                    <a:lnTo>
                      <a:pt x="71" y="42"/>
                    </a:lnTo>
                    <a:lnTo>
                      <a:pt x="71" y="42"/>
                    </a:lnTo>
                    <a:lnTo>
                      <a:pt x="74" y="43"/>
                    </a:lnTo>
                    <a:lnTo>
                      <a:pt x="74" y="4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5" name="Freeform 316"/>
              <p:cNvSpPr>
                <a:spLocks/>
              </p:cNvSpPr>
              <p:nvPr/>
            </p:nvSpPr>
            <p:spPr bwMode="auto">
              <a:xfrm>
                <a:off x="5685" y="1054"/>
                <a:ext cx="73" cy="30"/>
              </a:xfrm>
              <a:custGeom>
                <a:avLst/>
                <a:gdLst>
                  <a:gd name="T0" fmla="*/ 0 w 73"/>
                  <a:gd name="T1" fmla="*/ 0 h 30"/>
                  <a:gd name="T2" fmla="*/ 1 w 73"/>
                  <a:gd name="T3" fmla="*/ 1 h 30"/>
                  <a:gd name="T4" fmla="*/ 3 w 73"/>
                  <a:gd name="T5" fmla="*/ 0 h 30"/>
                  <a:gd name="T6" fmla="*/ 3 w 73"/>
                  <a:gd name="T7" fmla="*/ 0 h 30"/>
                  <a:gd name="T8" fmla="*/ 5 w 73"/>
                  <a:gd name="T9" fmla="*/ 0 h 30"/>
                  <a:gd name="T10" fmla="*/ 6 w 73"/>
                  <a:gd name="T11" fmla="*/ 0 h 30"/>
                  <a:gd name="T12" fmla="*/ 6 w 73"/>
                  <a:gd name="T13" fmla="*/ 0 h 30"/>
                  <a:gd name="T14" fmla="*/ 9 w 73"/>
                  <a:gd name="T15" fmla="*/ 1 h 30"/>
                  <a:gd name="T16" fmla="*/ 9 w 73"/>
                  <a:gd name="T17" fmla="*/ 1 h 30"/>
                  <a:gd name="T18" fmla="*/ 12 w 73"/>
                  <a:gd name="T19" fmla="*/ 2 h 30"/>
                  <a:gd name="T20" fmla="*/ 12 w 73"/>
                  <a:gd name="T21" fmla="*/ 2 h 30"/>
                  <a:gd name="T22" fmla="*/ 15 w 73"/>
                  <a:gd name="T23" fmla="*/ 3 h 30"/>
                  <a:gd name="T24" fmla="*/ 15 w 73"/>
                  <a:gd name="T25" fmla="*/ 3 h 30"/>
                  <a:gd name="T26" fmla="*/ 18 w 73"/>
                  <a:gd name="T27" fmla="*/ 5 h 30"/>
                  <a:gd name="T28" fmla="*/ 18 w 73"/>
                  <a:gd name="T29" fmla="*/ 5 h 30"/>
                  <a:gd name="T30" fmla="*/ 21 w 73"/>
                  <a:gd name="T31" fmla="*/ 6 h 30"/>
                  <a:gd name="T32" fmla="*/ 21 w 73"/>
                  <a:gd name="T33" fmla="*/ 6 h 30"/>
                  <a:gd name="T34" fmla="*/ 24 w 73"/>
                  <a:gd name="T35" fmla="*/ 7 h 30"/>
                  <a:gd name="T36" fmla="*/ 25 w 73"/>
                  <a:gd name="T37" fmla="*/ 7 h 30"/>
                  <a:gd name="T38" fmla="*/ 27 w 73"/>
                  <a:gd name="T39" fmla="*/ 8 h 30"/>
                  <a:gd name="T40" fmla="*/ 27 w 73"/>
                  <a:gd name="T41" fmla="*/ 8 h 30"/>
                  <a:gd name="T42" fmla="*/ 30 w 73"/>
                  <a:gd name="T43" fmla="*/ 9 h 30"/>
                  <a:gd name="T44" fmla="*/ 31 w 73"/>
                  <a:gd name="T45" fmla="*/ 9 h 30"/>
                  <a:gd name="T46" fmla="*/ 34 w 73"/>
                  <a:gd name="T47" fmla="*/ 11 h 30"/>
                  <a:gd name="T48" fmla="*/ 34 w 73"/>
                  <a:gd name="T49" fmla="*/ 11 h 30"/>
                  <a:gd name="T50" fmla="*/ 37 w 73"/>
                  <a:gd name="T51" fmla="*/ 12 h 30"/>
                  <a:gd name="T52" fmla="*/ 37 w 73"/>
                  <a:gd name="T53" fmla="*/ 13 h 30"/>
                  <a:gd name="T54" fmla="*/ 40 w 73"/>
                  <a:gd name="T55" fmla="*/ 14 h 30"/>
                  <a:gd name="T56" fmla="*/ 40 w 73"/>
                  <a:gd name="T57" fmla="*/ 14 h 30"/>
                  <a:gd name="T58" fmla="*/ 43 w 73"/>
                  <a:gd name="T59" fmla="*/ 15 h 30"/>
                  <a:gd name="T60" fmla="*/ 43 w 73"/>
                  <a:gd name="T61" fmla="*/ 15 h 30"/>
                  <a:gd name="T62" fmla="*/ 46 w 73"/>
                  <a:gd name="T63" fmla="*/ 17 h 30"/>
                  <a:gd name="T64" fmla="*/ 46 w 73"/>
                  <a:gd name="T65" fmla="*/ 17 h 30"/>
                  <a:gd name="T66" fmla="*/ 49 w 73"/>
                  <a:gd name="T67" fmla="*/ 18 h 30"/>
                  <a:gd name="T68" fmla="*/ 49 w 73"/>
                  <a:gd name="T69" fmla="*/ 18 h 30"/>
                  <a:gd name="T70" fmla="*/ 52 w 73"/>
                  <a:gd name="T71" fmla="*/ 19 h 30"/>
                  <a:gd name="T72" fmla="*/ 52 w 73"/>
                  <a:gd name="T73" fmla="*/ 19 h 30"/>
                  <a:gd name="T74" fmla="*/ 55 w 73"/>
                  <a:gd name="T75" fmla="*/ 21 h 30"/>
                  <a:gd name="T76" fmla="*/ 55 w 73"/>
                  <a:gd name="T77" fmla="*/ 21 h 30"/>
                  <a:gd name="T78" fmla="*/ 58 w 73"/>
                  <a:gd name="T79" fmla="*/ 22 h 30"/>
                  <a:gd name="T80" fmla="*/ 58 w 73"/>
                  <a:gd name="T81" fmla="*/ 22 h 30"/>
                  <a:gd name="T82" fmla="*/ 61 w 73"/>
                  <a:gd name="T83" fmla="*/ 24 h 30"/>
                  <a:gd name="T84" fmla="*/ 61 w 73"/>
                  <a:gd name="T85" fmla="*/ 24 h 30"/>
                  <a:gd name="T86" fmla="*/ 64 w 73"/>
                  <a:gd name="T87" fmla="*/ 25 h 30"/>
                  <a:gd name="T88" fmla="*/ 65 w 73"/>
                  <a:gd name="T89" fmla="*/ 25 h 30"/>
                  <a:gd name="T90" fmla="*/ 67 w 73"/>
                  <a:gd name="T91" fmla="*/ 27 h 30"/>
                  <a:gd name="T92" fmla="*/ 67 w 73"/>
                  <a:gd name="T93" fmla="*/ 27 h 30"/>
                  <a:gd name="T94" fmla="*/ 70 w 73"/>
                  <a:gd name="T95" fmla="*/ 28 h 30"/>
                  <a:gd name="T96" fmla="*/ 71 w 73"/>
                  <a:gd name="T97" fmla="*/ 28 h 30"/>
                  <a:gd name="T98" fmla="*/ 73 w 73"/>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30">
                    <a:moveTo>
                      <a:pt x="0" y="0"/>
                    </a:moveTo>
                    <a:lnTo>
                      <a:pt x="1" y="1"/>
                    </a:lnTo>
                    <a:lnTo>
                      <a:pt x="3" y="0"/>
                    </a:lnTo>
                    <a:lnTo>
                      <a:pt x="3" y="0"/>
                    </a:lnTo>
                    <a:lnTo>
                      <a:pt x="5" y="0"/>
                    </a:lnTo>
                    <a:lnTo>
                      <a:pt x="6" y="0"/>
                    </a:lnTo>
                    <a:lnTo>
                      <a:pt x="6" y="0"/>
                    </a:lnTo>
                    <a:lnTo>
                      <a:pt x="9" y="1"/>
                    </a:lnTo>
                    <a:lnTo>
                      <a:pt x="9" y="1"/>
                    </a:lnTo>
                    <a:lnTo>
                      <a:pt x="12" y="2"/>
                    </a:lnTo>
                    <a:lnTo>
                      <a:pt x="12" y="2"/>
                    </a:lnTo>
                    <a:lnTo>
                      <a:pt x="15" y="3"/>
                    </a:lnTo>
                    <a:lnTo>
                      <a:pt x="15" y="3"/>
                    </a:lnTo>
                    <a:lnTo>
                      <a:pt x="18" y="5"/>
                    </a:lnTo>
                    <a:lnTo>
                      <a:pt x="18" y="5"/>
                    </a:lnTo>
                    <a:lnTo>
                      <a:pt x="21" y="6"/>
                    </a:lnTo>
                    <a:lnTo>
                      <a:pt x="21" y="6"/>
                    </a:lnTo>
                    <a:lnTo>
                      <a:pt x="24" y="7"/>
                    </a:lnTo>
                    <a:lnTo>
                      <a:pt x="25" y="7"/>
                    </a:lnTo>
                    <a:lnTo>
                      <a:pt x="27" y="8"/>
                    </a:lnTo>
                    <a:lnTo>
                      <a:pt x="27" y="8"/>
                    </a:lnTo>
                    <a:lnTo>
                      <a:pt x="30" y="9"/>
                    </a:lnTo>
                    <a:lnTo>
                      <a:pt x="31" y="9"/>
                    </a:lnTo>
                    <a:lnTo>
                      <a:pt x="34" y="11"/>
                    </a:lnTo>
                    <a:lnTo>
                      <a:pt x="34" y="11"/>
                    </a:lnTo>
                    <a:lnTo>
                      <a:pt x="37" y="12"/>
                    </a:lnTo>
                    <a:lnTo>
                      <a:pt x="37" y="13"/>
                    </a:lnTo>
                    <a:lnTo>
                      <a:pt x="40" y="14"/>
                    </a:lnTo>
                    <a:lnTo>
                      <a:pt x="40" y="14"/>
                    </a:lnTo>
                    <a:lnTo>
                      <a:pt x="43" y="15"/>
                    </a:lnTo>
                    <a:lnTo>
                      <a:pt x="43" y="15"/>
                    </a:lnTo>
                    <a:lnTo>
                      <a:pt x="46" y="17"/>
                    </a:lnTo>
                    <a:lnTo>
                      <a:pt x="46" y="17"/>
                    </a:lnTo>
                    <a:lnTo>
                      <a:pt x="49" y="18"/>
                    </a:lnTo>
                    <a:lnTo>
                      <a:pt x="49" y="18"/>
                    </a:lnTo>
                    <a:lnTo>
                      <a:pt x="52" y="19"/>
                    </a:lnTo>
                    <a:lnTo>
                      <a:pt x="52" y="19"/>
                    </a:lnTo>
                    <a:lnTo>
                      <a:pt x="55" y="21"/>
                    </a:lnTo>
                    <a:lnTo>
                      <a:pt x="55" y="21"/>
                    </a:lnTo>
                    <a:lnTo>
                      <a:pt x="58" y="22"/>
                    </a:lnTo>
                    <a:lnTo>
                      <a:pt x="58" y="22"/>
                    </a:lnTo>
                    <a:lnTo>
                      <a:pt x="61" y="24"/>
                    </a:lnTo>
                    <a:lnTo>
                      <a:pt x="61" y="24"/>
                    </a:lnTo>
                    <a:lnTo>
                      <a:pt x="64" y="25"/>
                    </a:lnTo>
                    <a:lnTo>
                      <a:pt x="65" y="25"/>
                    </a:lnTo>
                    <a:lnTo>
                      <a:pt x="67" y="27"/>
                    </a:lnTo>
                    <a:lnTo>
                      <a:pt x="67" y="27"/>
                    </a:lnTo>
                    <a:lnTo>
                      <a:pt x="70" y="28"/>
                    </a:lnTo>
                    <a:lnTo>
                      <a:pt x="71" y="28"/>
                    </a:lnTo>
                    <a:lnTo>
                      <a:pt x="73" y="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6" name="Freeform 317"/>
              <p:cNvSpPr>
                <a:spLocks/>
              </p:cNvSpPr>
              <p:nvPr/>
            </p:nvSpPr>
            <p:spPr bwMode="auto">
              <a:xfrm>
                <a:off x="5758" y="1084"/>
                <a:ext cx="74" cy="35"/>
              </a:xfrm>
              <a:custGeom>
                <a:avLst/>
                <a:gdLst>
                  <a:gd name="T0" fmla="*/ 0 w 74"/>
                  <a:gd name="T1" fmla="*/ 0 h 35"/>
                  <a:gd name="T2" fmla="*/ 1 w 74"/>
                  <a:gd name="T3" fmla="*/ 0 h 35"/>
                  <a:gd name="T4" fmla="*/ 4 w 74"/>
                  <a:gd name="T5" fmla="*/ 1 h 35"/>
                  <a:gd name="T6" fmla="*/ 4 w 74"/>
                  <a:gd name="T7" fmla="*/ 1 h 35"/>
                  <a:gd name="T8" fmla="*/ 7 w 74"/>
                  <a:gd name="T9" fmla="*/ 2 h 35"/>
                  <a:gd name="T10" fmla="*/ 7 w 74"/>
                  <a:gd name="T11" fmla="*/ 2 h 35"/>
                  <a:gd name="T12" fmla="*/ 10 w 74"/>
                  <a:gd name="T13" fmla="*/ 4 h 35"/>
                  <a:gd name="T14" fmla="*/ 10 w 74"/>
                  <a:gd name="T15" fmla="*/ 4 h 35"/>
                  <a:gd name="T16" fmla="*/ 13 w 74"/>
                  <a:gd name="T17" fmla="*/ 5 h 35"/>
                  <a:gd name="T18" fmla="*/ 13 w 74"/>
                  <a:gd name="T19" fmla="*/ 5 h 35"/>
                  <a:gd name="T20" fmla="*/ 16 w 74"/>
                  <a:gd name="T21" fmla="*/ 7 h 35"/>
                  <a:gd name="T22" fmla="*/ 16 w 74"/>
                  <a:gd name="T23" fmla="*/ 7 h 35"/>
                  <a:gd name="T24" fmla="*/ 19 w 74"/>
                  <a:gd name="T25" fmla="*/ 8 h 35"/>
                  <a:gd name="T26" fmla="*/ 19 w 74"/>
                  <a:gd name="T27" fmla="*/ 8 h 35"/>
                  <a:gd name="T28" fmla="*/ 22 w 74"/>
                  <a:gd name="T29" fmla="*/ 10 h 35"/>
                  <a:gd name="T30" fmla="*/ 22 w 74"/>
                  <a:gd name="T31" fmla="*/ 10 h 35"/>
                  <a:gd name="T32" fmla="*/ 25 w 74"/>
                  <a:gd name="T33" fmla="*/ 11 h 35"/>
                  <a:gd name="T34" fmla="*/ 25 w 74"/>
                  <a:gd name="T35" fmla="*/ 11 h 35"/>
                  <a:gd name="T36" fmla="*/ 28 w 74"/>
                  <a:gd name="T37" fmla="*/ 12 h 35"/>
                  <a:gd name="T38" fmla="*/ 28 w 74"/>
                  <a:gd name="T39" fmla="*/ 13 h 35"/>
                  <a:gd name="T40" fmla="*/ 31 w 74"/>
                  <a:gd name="T41" fmla="*/ 14 h 35"/>
                  <a:gd name="T42" fmla="*/ 31 w 74"/>
                  <a:gd name="T43" fmla="*/ 14 h 35"/>
                  <a:gd name="T44" fmla="*/ 34 w 74"/>
                  <a:gd name="T45" fmla="*/ 16 h 35"/>
                  <a:gd name="T46" fmla="*/ 34 w 74"/>
                  <a:gd name="T47" fmla="*/ 16 h 35"/>
                  <a:gd name="T48" fmla="*/ 37 w 74"/>
                  <a:gd name="T49" fmla="*/ 17 h 35"/>
                  <a:gd name="T50" fmla="*/ 38 w 74"/>
                  <a:gd name="T51" fmla="*/ 17 h 35"/>
                  <a:gd name="T52" fmla="*/ 40 w 74"/>
                  <a:gd name="T53" fmla="*/ 19 h 35"/>
                  <a:gd name="T54" fmla="*/ 40 w 74"/>
                  <a:gd name="T55" fmla="*/ 19 h 35"/>
                  <a:gd name="T56" fmla="*/ 43 w 74"/>
                  <a:gd name="T57" fmla="*/ 20 h 35"/>
                  <a:gd name="T58" fmla="*/ 44 w 74"/>
                  <a:gd name="T59" fmla="*/ 20 h 35"/>
                  <a:gd name="T60" fmla="*/ 47 w 74"/>
                  <a:gd name="T61" fmla="*/ 22 h 35"/>
                  <a:gd name="T62" fmla="*/ 47 w 74"/>
                  <a:gd name="T63" fmla="*/ 22 h 35"/>
                  <a:gd name="T64" fmla="*/ 50 w 74"/>
                  <a:gd name="T65" fmla="*/ 23 h 35"/>
                  <a:gd name="T66" fmla="*/ 50 w 74"/>
                  <a:gd name="T67" fmla="*/ 23 h 35"/>
                  <a:gd name="T68" fmla="*/ 53 w 74"/>
                  <a:gd name="T69" fmla="*/ 25 h 35"/>
                  <a:gd name="T70" fmla="*/ 53 w 74"/>
                  <a:gd name="T71" fmla="*/ 25 h 35"/>
                  <a:gd name="T72" fmla="*/ 56 w 74"/>
                  <a:gd name="T73" fmla="*/ 26 h 35"/>
                  <a:gd name="T74" fmla="*/ 56 w 74"/>
                  <a:gd name="T75" fmla="*/ 26 h 35"/>
                  <a:gd name="T76" fmla="*/ 59 w 74"/>
                  <a:gd name="T77" fmla="*/ 28 h 35"/>
                  <a:gd name="T78" fmla="*/ 59 w 74"/>
                  <a:gd name="T79" fmla="*/ 28 h 35"/>
                  <a:gd name="T80" fmla="*/ 62 w 74"/>
                  <a:gd name="T81" fmla="*/ 29 h 35"/>
                  <a:gd name="T82" fmla="*/ 62 w 74"/>
                  <a:gd name="T83" fmla="*/ 29 h 35"/>
                  <a:gd name="T84" fmla="*/ 65 w 74"/>
                  <a:gd name="T85" fmla="*/ 31 h 35"/>
                  <a:gd name="T86" fmla="*/ 65 w 74"/>
                  <a:gd name="T87" fmla="*/ 31 h 35"/>
                  <a:gd name="T88" fmla="*/ 68 w 74"/>
                  <a:gd name="T89" fmla="*/ 32 h 35"/>
                  <a:gd name="T90" fmla="*/ 68 w 74"/>
                  <a:gd name="T91" fmla="*/ 32 h 35"/>
                  <a:gd name="T92" fmla="*/ 71 w 74"/>
                  <a:gd name="T93" fmla="*/ 34 h 35"/>
                  <a:gd name="T94" fmla="*/ 72 w 74"/>
                  <a:gd name="T95" fmla="*/ 34 h 35"/>
                  <a:gd name="T96" fmla="*/ 74 w 74"/>
                  <a:gd name="T97" fmla="*/ 35 h 35"/>
                  <a:gd name="T98" fmla="*/ 74 w 74"/>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5">
                    <a:moveTo>
                      <a:pt x="0" y="0"/>
                    </a:moveTo>
                    <a:lnTo>
                      <a:pt x="1" y="0"/>
                    </a:lnTo>
                    <a:lnTo>
                      <a:pt x="4" y="1"/>
                    </a:lnTo>
                    <a:lnTo>
                      <a:pt x="4" y="1"/>
                    </a:lnTo>
                    <a:lnTo>
                      <a:pt x="7" y="2"/>
                    </a:lnTo>
                    <a:lnTo>
                      <a:pt x="7" y="2"/>
                    </a:lnTo>
                    <a:lnTo>
                      <a:pt x="10" y="4"/>
                    </a:lnTo>
                    <a:lnTo>
                      <a:pt x="10" y="4"/>
                    </a:lnTo>
                    <a:lnTo>
                      <a:pt x="13" y="5"/>
                    </a:lnTo>
                    <a:lnTo>
                      <a:pt x="13" y="5"/>
                    </a:lnTo>
                    <a:lnTo>
                      <a:pt x="16" y="7"/>
                    </a:lnTo>
                    <a:lnTo>
                      <a:pt x="16" y="7"/>
                    </a:lnTo>
                    <a:lnTo>
                      <a:pt x="19" y="8"/>
                    </a:lnTo>
                    <a:lnTo>
                      <a:pt x="19" y="8"/>
                    </a:lnTo>
                    <a:lnTo>
                      <a:pt x="22" y="10"/>
                    </a:lnTo>
                    <a:lnTo>
                      <a:pt x="22" y="10"/>
                    </a:lnTo>
                    <a:lnTo>
                      <a:pt x="25" y="11"/>
                    </a:lnTo>
                    <a:lnTo>
                      <a:pt x="25" y="11"/>
                    </a:lnTo>
                    <a:lnTo>
                      <a:pt x="28" y="12"/>
                    </a:lnTo>
                    <a:lnTo>
                      <a:pt x="28" y="13"/>
                    </a:lnTo>
                    <a:lnTo>
                      <a:pt x="31" y="14"/>
                    </a:lnTo>
                    <a:lnTo>
                      <a:pt x="31" y="14"/>
                    </a:lnTo>
                    <a:lnTo>
                      <a:pt x="34" y="16"/>
                    </a:lnTo>
                    <a:lnTo>
                      <a:pt x="34" y="16"/>
                    </a:lnTo>
                    <a:lnTo>
                      <a:pt x="37" y="17"/>
                    </a:lnTo>
                    <a:lnTo>
                      <a:pt x="38" y="17"/>
                    </a:lnTo>
                    <a:lnTo>
                      <a:pt x="40" y="19"/>
                    </a:lnTo>
                    <a:lnTo>
                      <a:pt x="40" y="19"/>
                    </a:lnTo>
                    <a:lnTo>
                      <a:pt x="43" y="20"/>
                    </a:lnTo>
                    <a:lnTo>
                      <a:pt x="44" y="20"/>
                    </a:lnTo>
                    <a:lnTo>
                      <a:pt x="47" y="22"/>
                    </a:lnTo>
                    <a:lnTo>
                      <a:pt x="47" y="22"/>
                    </a:lnTo>
                    <a:lnTo>
                      <a:pt x="50" y="23"/>
                    </a:lnTo>
                    <a:lnTo>
                      <a:pt x="50" y="23"/>
                    </a:lnTo>
                    <a:lnTo>
                      <a:pt x="53" y="25"/>
                    </a:lnTo>
                    <a:lnTo>
                      <a:pt x="53" y="25"/>
                    </a:lnTo>
                    <a:lnTo>
                      <a:pt x="56" y="26"/>
                    </a:lnTo>
                    <a:lnTo>
                      <a:pt x="56" y="26"/>
                    </a:lnTo>
                    <a:lnTo>
                      <a:pt x="59" y="28"/>
                    </a:lnTo>
                    <a:lnTo>
                      <a:pt x="59" y="28"/>
                    </a:lnTo>
                    <a:lnTo>
                      <a:pt x="62" y="29"/>
                    </a:lnTo>
                    <a:lnTo>
                      <a:pt x="62" y="29"/>
                    </a:lnTo>
                    <a:lnTo>
                      <a:pt x="65" y="31"/>
                    </a:lnTo>
                    <a:lnTo>
                      <a:pt x="65" y="31"/>
                    </a:lnTo>
                    <a:lnTo>
                      <a:pt x="68" y="32"/>
                    </a:lnTo>
                    <a:lnTo>
                      <a:pt x="68" y="32"/>
                    </a:lnTo>
                    <a:lnTo>
                      <a:pt x="71" y="34"/>
                    </a:lnTo>
                    <a:lnTo>
                      <a:pt x="72" y="34"/>
                    </a:lnTo>
                    <a:lnTo>
                      <a:pt x="74" y="35"/>
                    </a:lnTo>
                    <a:lnTo>
                      <a:pt x="74"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18"/>
              <p:cNvSpPr>
                <a:spLocks/>
              </p:cNvSpPr>
              <p:nvPr/>
            </p:nvSpPr>
            <p:spPr bwMode="auto">
              <a:xfrm>
                <a:off x="5832" y="1119"/>
                <a:ext cx="74" cy="47"/>
              </a:xfrm>
              <a:custGeom>
                <a:avLst/>
                <a:gdLst>
                  <a:gd name="T0" fmla="*/ 0 w 74"/>
                  <a:gd name="T1" fmla="*/ 0 h 47"/>
                  <a:gd name="T2" fmla="*/ 3 w 74"/>
                  <a:gd name="T3" fmla="*/ 2 h 47"/>
                  <a:gd name="T4" fmla="*/ 4 w 74"/>
                  <a:gd name="T5" fmla="*/ 2 h 47"/>
                  <a:gd name="T6" fmla="*/ 7 w 74"/>
                  <a:gd name="T7" fmla="*/ 3 h 47"/>
                  <a:gd name="T8" fmla="*/ 7 w 74"/>
                  <a:gd name="T9" fmla="*/ 4 h 47"/>
                  <a:gd name="T10" fmla="*/ 10 w 74"/>
                  <a:gd name="T11" fmla="*/ 5 h 47"/>
                  <a:gd name="T12" fmla="*/ 10 w 74"/>
                  <a:gd name="T13" fmla="*/ 5 h 47"/>
                  <a:gd name="T14" fmla="*/ 13 w 74"/>
                  <a:gd name="T15" fmla="*/ 7 h 47"/>
                  <a:gd name="T16" fmla="*/ 13 w 74"/>
                  <a:gd name="T17" fmla="*/ 7 h 47"/>
                  <a:gd name="T18" fmla="*/ 16 w 74"/>
                  <a:gd name="T19" fmla="*/ 8 h 47"/>
                  <a:gd name="T20" fmla="*/ 16 w 74"/>
                  <a:gd name="T21" fmla="*/ 8 h 47"/>
                  <a:gd name="T22" fmla="*/ 19 w 74"/>
                  <a:gd name="T23" fmla="*/ 10 h 47"/>
                  <a:gd name="T24" fmla="*/ 19 w 74"/>
                  <a:gd name="T25" fmla="*/ 10 h 47"/>
                  <a:gd name="T26" fmla="*/ 22 w 74"/>
                  <a:gd name="T27" fmla="*/ 11 h 47"/>
                  <a:gd name="T28" fmla="*/ 22 w 74"/>
                  <a:gd name="T29" fmla="*/ 11 h 47"/>
                  <a:gd name="T30" fmla="*/ 25 w 74"/>
                  <a:gd name="T31" fmla="*/ 13 h 47"/>
                  <a:gd name="T32" fmla="*/ 25 w 74"/>
                  <a:gd name="T33" fmla="*/ 13 h 47"/>
                  <a:gd name="T34" fmla="*/ 28 w 74"/>
                  <a:gd name="T35" fmla="*/ 14 h 47"/>
                  <a:gd name="T36" fmla="*/ 28 w 74"/>
                  <a:gd name="T37" fmla="*/ 15 h 47"/>
                  <a:gd name="T38" fmla="*/ 31 w 74"/>
                  <a:gd name="T39" fmla="*/ 16 h 47"/>
                  <a:gd name="T40" fmla="*/ 31 w 74"/>
                  <a:gd name="T41" fmla="*/ 16 h 47"/>
                  <a:gd name="T42" fmla="*/ 34 w 74"/>
                  <a:gd name="T43" fmla="*/ 17 h 47"/>
                  <a:gd name="T44" fmla="*/ 34 w 74"/>
                  <a:gd name="T45" fmla="*/ 18 h 47"/>
                  <a:gd name="T46" fmla="*/ 37 w 74"/>
                  <a:gd name="T47" fmla="*/ 19 h 47"/>
                  <a:gd name="T48" fmla="*/ 37 w 74"/>
                  <a:gd name="T49" fmla="*/ 19 h 47"/>
                  <a:gd name="T50" fmla="*/ 40 w 74"/>
                  <a:gd name="T51" fmla="*/ 20 h 47"/>
                  <a:gd name="T52" fmla="*/ 40 w 74"/>
                  <a:gd name="T53" fmla="*/ 20 h 47"/>
                  <a:gd name="T54" fmla="*/ 43 w 74"/>
                  <a:gd name="T55" fmla="*/ 21 h 47"/>
                  <a:gd name="T56" fmla="*/ 43 w 74"/>
                  <a:gd name="T57" fmla="*/ 21 h 47"/>
                  <a:gd name="T58" fmla="*/ 46 w 74"/>
                  <a:gd name="T59" fmla="*/ 23 h 47"/>
                  <a:gd name="T60" fmla="*/ 47 w 74"/>
                  <a:gd name="T61" fmla="*/ 23 h 47"/>
                  <a:gd name="T62" fmla="*/ 49 w 74"/>
                  <a:gd name="T63" fmla="*/ 23 h 47"/>
                  <a:gd name="T64" fmla="*/ 50 w 74"/>
                  <a:gd name="T65" fmla="*/ 24 h 47"/>
                  <a:gd name="T66" fmla="*/ 53 w 74"/>
                  <a:gd name="T67" fmla="*/ 25 h 47"/>
                  <a:gd name="T68" fmla="*/ 53 w 74"/>
                  <a:gd name="T69" fmla="*/ 25 h 47"/>
                  <a:gd name="T70" fmla="*/ 55 w 74"/>
                  <a:gd name="T71" fmla="*/ 28 h 47"/>
                  <a:gd name="T72" fmla="*/ 56 w 74"/>
                  <a:gd name="T73" fmla="*/ 28 h 47"/>
                  <a:gd name="T74" fmla="*/ 59 w 74"/>
                  <a:gd name="T75" fmla="*/ 32 h 47"/>
                  <a:gd name="T76" fmla="*/ 59 w 74"/>
                  <a:gd name="T77" fmla="*/ 32 h 47"/>
                  <a:gd name="T78" fmla="*/ 62 w 74"/>
                  <a:gd name="T79" fmla="*/ 37 h 47"/>
                  <a:gd name="T80" fmla="*/ 62 w 74"/>
                  <a:gd name="T81" fmla="*/ 38 h 47"/>
                  <a:gd name="T82" fmla="*/ 65 w 74"/>
                  <a:gd name="T83" fmla="*/ 43 h 47"/>
                  <a:gd name="T84" fmla="*/ 65 w 74"/>
                  <a:gd name="T85" fmla="*/ 43 h 47"/>
                  <a:gd name="T86" fmla="*/ 68 w 74"/>
                  <a:gd name="T87" fmla="*/ 46 h 47"/>
                  <a:gd name="T88" fmla="*/ 68 w 74"/>
                  <a:gd name="T89" fmla="*/ 46 h 47"/>
                  <a:gd name="T90" fmla="*/ 68 w 74"/>
                  <a:gd name="T91" fmla="*/ 47 h 47"/>
                  <a:gd name="T92" fmla="*/ 71 w 74"/>
                  <a:gd name="T93" fmla="*/ 44 h 47"/>
                  <a:gd name="T94" fmla="*/ 71 w 74"/>
                  <a:gd name="T95" fmla="*/ 44 h 47"/>
                  <a:gd name="T96" fmla="*/ 74 w 74"/>
                  <a:gd name="T97" fmla="*/ 34 h 47"/>
                  <a:gd name="T98" fmla="*/ 74 w 74"/>
                  <a:gd name="T99"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7">
                    <a:moveTo>
                      <a:pt x="0" y="0"/>
                    </a:moveTo>
                    <a:lnTo>
                      <a:pt x="3" y="2"/>
                    </a:lnTo>
                    <a:lnTo>
                      <a:pt x="4" y="2"/>
                    </a:lnTo>
                    <a:lnTo>
                      <a:pt x="7" y="3"/>
                    </a:lnTo>
                    <a:lnTo>
                      <a:pt x="7" y="4"/>
                    </a:lnTo>
                    <a:lnTo>
                      <a:pt x="10" y="5"/>
                    </a:lnTo>
                    <a:lnTo>
                      <a:pt x="10" y="5"/>
                    </a:lnTo>
                    <a:lnTo>
                      <a:pt x="13" y="7"/>
                    </a:lnTo>
                    <a:lnTo>
                      <a:pt x="13" y="7"/>
                    </a:lnTo>
                    <a:lnTo>
                      <a:pt x="16" y="8"/>
                    </a:lnTo>
                    <a:lnTo>
                      <a:pt x="16" y="8"/>
                    </a:lnTo>
                    <a:lnTo>
                      <a:pt x="19" y="10"/>
                    </a:lnTo>
                    <a:lnTo>
                      <a:pt x="19" y="10"/>
                    </a:lnTo>
                    <a:lnTo>
                      <a:pt x="22" y="11"/>
                    </a:lnTo>
                    <a:lnTo>
                      <a:pt x="22" y="11"/>
                    </a:lnTo>
                    <a:lnTo>
                      <a:pt x="25" y="13"/>
                    </a:lnTo>
                    <a:lnTo>
                      <a:pt x="25" y="13"/>
                    </a:lnTo>
                    <a:lnTo>
                      <a:pt x="28" y="14"/>
                    </a:lnTo>
                    <a:lnTo>
                      <a:pt x="28" y="15"/>
                    </a:lnTo>
                    <a:lnTo>
                      <a:pt x="31" y="16"/>
                    </a:lnTo>
                    <a:lnTo>
                      <a:pt x="31" y="16"/>
                    </a:lnTo>
                    <a:lnTo>
                      <a:pt x="34" y="17"/>
                    </a:lnTo>
                    <a:lnTo>
                      <a:pt x="34" y="18"/>
                    </a:lnTo>
                    <a:lnTo>
                      <a:pt x="37" y="19"/>
                    </a:lnTo>
                    <a:lnTo>
                      <a:pt x="37" y="19"/>
                    </a:lnTo>
                    <a:lnTo>
                      <a:pt x="40" y="20"/>
                    </a:lnTo>
                    <a:lnTo>
                      <a:pt x="40" y="20"/>
                    </a:lnTo>
                    <a:lnTo>
                      <a:pt x="43" y="21"/>
                    </a:lnTo>
                    <a:lnTo>
                      <a:pt x="43" y="21"/>
                    </a:lnTo>
                    <a:lnTo>
                      <a:pt x="46" y="23"/>
                    </a:lnTo>
                    <a:lnTo>
                      <a:pt x="47" y="23"/>
                    </a:lnTo>
                    <a:lnTo>
                      <a:pt x="49" y="23"/>
                    </a:lnTo>
                    <a:lnTo>
                      <a:pt x="50" y="24"/>
                    </a:lnTo>
                    <a:lnTo>
                      <a:pt x="53" y="25"/>
                    </a:lnTo>
                    <a:lnTo>
                      <a:pt x="53" y="25"/>
                    </a:lnTo>
                    <a:lnTo>
                      <a:pt x="55" y="28"/>
                    </a:lnTo>
                    <a:lnTo>
                      <a:pt x="56" y="28"/>
                    </a:lnTo>
                    <a:lnTo>
                      <a:pt x="59" y="32"/>
                    </a:lnTo>
                    <a:lnTo>
                      <a:pt x="59" y="32"/>
                    </a:lnTo>
                    <a:lnTo>
                      <a:pt x="62" y="37"/>
                    </a:lnTo>
                    <a:lnTo>
                      <a:pt x="62" y="38"/>
                    </a:lnTo>
                    <a:lnTo>
                      <a:pt x="65" y="43"/>
                    </a:lnTo>
                    <a:lnTo>
                      <a:pt x="65" y="43"/>
                    </a:lnTo>
                    <a:lnTo>
                      <a:pt x="68" y="46"/>
                    </a:lnTo>
                    <a:lnTo>
                      <a:pt x="68" y="46"/>
                    </a:lnTo>
                    <a:lnTo>
                      <a:pt x="68" y="47"/>
                    </a:lnTo>
                    <a:lnTo>
                      <a:pt x="71" y="44"/>
                    </a:lnTo>
                    <a:lnTo>
                      <a:pt x="71" y="44"/>
                    </a:lnTo>
                    <a:lnTo>
                      <a:pt x="74" y="34"/>
                    </a:lnTo>
                    <a:lnTo>
                      <a:pt x="74" y="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8" name="Freeform 319"/>
              <p:cNvSpPr>
                <a:spLocks/>
              </p:cNvSpPr>
              <p:nvPr/>
            </p:nvSpPr>
            <p:spPr bwMode="auto">
              <a:xfrm>
                <a:off x="5906" y="1070"/>
                <a:ext cx="71" cy="332"/>
              </a:xfrm>
              <a:custGeom>
                <a:avLst/>
                <a:gdLst>
                  <a:gd name="T0" fmla="*/ 0 w 71"/>
                  <a:gd name="T1" fmla="*/ 82 h 332"/>
                  <a:gd name="T2" fmla="*/ 3 w 71"/>
                  <a:gd name="T3" fmla="*/ 61 h 332"/>
                  <a:gd name="T4" fmla="*/ 3 w 71"/>
                  <a:gd name="T5" fmla="*/ 60 h 332"/>
                  <a:gd name="T6" fmla="*/ 6 w 71"/>
                  <a:gd name="T7" fmla="*/ 32 h 332"/>
                  <a:gd name="T8" fmla="*/ 6 w 71"/>
                  <a:gd name="T9" fmla="*/ 30 h 332"/>
                  <a:gd name="T10" fmla="*/ 9 w 71"/>
                  <a:gd name="T11" fmla="*/ 6 h 332"/>
                  <a:gd name="T12" fmla="*/ 9 w 71"/>
                  <a:gd name="T13" fmla="*/ 5 h 332"/>
                  <a:gd name="T14" fmla="*/ 11 w 71"/>
                  <a:gd name="T15" fmla="*/ 0 h 332"/>
                  <a:gd name="T16" fmla="*/ 12 w 71"/>
                  <a:gd name="T17" fmla="*/ 3 h 332"/>
                  <a:gd name="T18" fmla="*/ 13 w 71"/>
                  <a:gd name="T19" fmla="*/ 4 h 332"/>
                  <a:gd name="T20" fmla="*/ 15 w 71"/>
                  <a:gd name="T21" fmla="*/ 39 h 332"/>
                  <a:gd name="T22" fmla="*/ 15 w 71"/>
                  <a:gd name="T23" fmla="*/ 43 h 332"/>
                  <a:gd name="T24" fmla="*/ 18 w 71"/>
                  <a:gd name="T25" fmla="*/ 114 h 332"/>
                  <a:gd name="T26" fmla="*/ 19 w 71"/>
                  <a:gd name="T27" fmla="*/ 119 h 332"/>
                  <a:gd name="T28" fmla="*/ 22 w 71"/>
                  <a:gd name="T29" fmla="*/ 202 h 332"/>
                  <a:gd name="T30" fmla="*/ 22 w 71"/>
                  <a:gd name="T31" fmla="*/ 206 h 332"/>
                  <a:gd name="T32" fmla="*/ 25 w 71"/>
                  <a:gd name="T33" fmla="*/ 258 h 332"/>
                  <a:gd name="T34" fmla="*/ 25 w 71"/>
                  <a:gd name="T35" fmla="*/ 259 h 332"/>
                  <a:gd name="T36" fmla="*/ 28 w 71"/>
                  <a:gd name="T37" fmla="*/ 275 h 332"/>
                  <a:gd name="T38" fmla="*/ 28 w 71"/>
                  <a:gd name="T39" fmla="*/ 275 h 332"/>
                  <a:gd name="T40" fmla="*/ 29 w 71"/>
                  <a:gd name="T41" fmla="*/ 276 h 332"/>
                  <a:gd name="T42" fmla="*/ 31 w 71"/>
                  <a:gd name="T43" fmla="*/ 275 h 332"/>
                  <a:gd name="T44" fmla="*/ 31 w 71"/>
                  <a:gd name="T45" fmla="*/ 275 h 332"/>
                  <a:gd name="T46" fmla="*/ 31 w 71"/>
                  <a:gd name="T47" fmla="*/ 275 h 332"/>
                  <a:gd name="T48" fmla="*/ 34 w 71"/>
                  <a:gd name="T49" fmla="*/ 281 h 332"/>
                  <a:gd name="T50" fmla="*/ 34 w 71"/>
                  <a:gd name="T51" fmla="*/ 282 h 332"/>
                  <a:gd name="T52" fmla="*/ 37 w 71"/>
                  <a:gd name="T53" fmla="*/ 298 h 332"/>
                  <a:gd name="T54" fmla="*/ 37 w 71"/>
                  <a:gd name="T55" fmla="*/ 299 h 332"/>
                  <a:gd name="T56" fmla="*/ 40 w 71"/>
                  <a:gd name="T57" fmla="*/ 314 h 332"/>
                  <a:gd name="T58" fmla="*/ 40 w 71"/>
                  <a:gd name="T59" fmla="*/ 315 h 332"/>
                  <a:gd name="T60" fmla="*/ 42 w 71"/>
                  <a:gd name="T61" fmla="*/ 318 h 332"/>
                  <a:gd name="T62" fmla="*/ 43 w 71"/>
                  <a:gd name="T63" fmla="*/ 317 h 332"/>
                  <a:gd name="T64" fmla="*/ 43 w 71"/>
                  <a:gd name="T65" fmla="*/ 317 h 332"/>
                  <a:gd name="T66" fmla="*/ 46 w 71"/>
                  <a:gd name="T67" fmla="*/ 312 h 332"/>
                  <a:gd name="T68" fmla="*/ 47 w 71"/>
                  <a:gd name="T69" fmla="*/ 312 h 332"/>
                  <a:gd name="T70" fmla="*/ 49 w 71"/>
                  <a:gd name="T71" fmla="*/ 309 h 332"/>
                  <a:gd name="T72" fmla="*/ 49 w 71"/>
                  <a:gd name="T73" fmla="*/ 309 h 332"/>
                  <a:gd name="T74" fmla="*/ 52 w 71"/>
                  <a:gd name="T75" fmla="*/ 312 h 332"/>
                  <a:gd name="T76" fmla="*/ 53 w 71"/>
                  <a:gd name="T77" fmla="*/ 313 h 332"/>
                  <a:gd name="T78" fmla="*/ 55 w 71"/>
                  <a:gd name="T79" fmla="*/ 319 h 332"/>
                  <a:gd name="T80" fmla="*/ 56 w 71"/>
                  <a:gd name="T81" fmla="*/ 320 h 332"/>
                  <a:gd name="T82" fmla="*/ 59 w 71"/>
                  <a:gd name="T83" fmla="*/ 325 h 332"/>
                  <a:gd name="T84" fmla="*/ 59 w 71"/>
                  <a:gd name="T85" fmla="*/ 325 h 332"/>
                  <a:gd name="T86" fmla="*/ 61 w 71"/>
                  <a:gd name="T87" fmla="*/ 327 h 332"/>
                  <a:gd name="T88" fmla="*/ 62 w 71"/>
                  <a:gd name="T89" fmla="*/ 327 h 332"/>
                  <a:gd name="T90" fmla="*/ 65 w 71"/>
                  <a:gd name="T91" fmla="*/ 327 h 332"/>
                  <a:gd name="T92" fmla="*/ 65 w 71"/>
                  <a:gd name="T93" fmla="*/ 327 h 332"/>
                  <a:gd name="T94" fmla="*/ 68 w 71"/>
                  <a:gd name="T95" fmla="*/ 329 h 332"/>
                  <a:gd name="T96" fmla="*/ 68 w 71"/>
                  <a:gd name="T97" fmla="*/ 329 h 332"/>
                  <a:gd name="T98" fmla="*/ 71 w 71"/>
                  <a:gd name="T99" fmla="*/ 332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32">
                    <a:moveTo>
                      <a:pt x="0" y="82"/>
                    </a:moveTo>
                    <a:lnTo>
                      <a:pt x="3" y="61"/>
                    </a:lnTo>
                    <a:lnTo>
                      <a:pt x="3" y="60"/>
                    </a:lnTo>
                    <a:lnTo>
                      <a:pt x="6" y="32"/>
                    </a:lnTo>
                    <a:lnTo>
                      <a:pt x="6" y="30"/>
                    </a:lnTo>
                    <a:lnTo>
                      <a:pt x="9" y="6"/>
                    </a:lnTo>
                    <a:lnTo>
                      <a:pt x="9" y="5"/>
                    </a:lnTo>
                    <a:lnTo>
                      <a:pt x="11" y="0"/>
                    </a:lnTo>
                    <a:lnTo>
                      <a:pt x="12" y="3"/>
                    </a:lnTo>
                    <a:lnTo>
                      <a:pt x="13" y="4"/>
                    </a:lnTo>
                    <a:lnTo>
                      <a:pt x="15" y="39"/>
                    </a:lnTo>
                    <a:lnTo>
                      <a:pt x="15" y="43"/>
                    </a:lnTo>
                    <a:lnTo>
                      <a:pt x="18" y="114"/>
                    </a:lnTo>
                    <a:lnTo>
                      <a:pt x="19" y="119"/>
                    </a:lnTo>
                    <a:lnTo>
                      <a:pt x="22" y="202"/>
                    </a:lnTo>
                    <a:lnTo>
                      <a:pt x="22" y="206"/>
                    </a:lnTo>
                    <a:lnTo>
                      <a:pt x="25" y="258"/>
                    </a:lnTo>
                    <a:lnTo>
                      <a:pt x="25" y="259"/>
                    </a:lnTo>
                    <a:lnTo>
                      <a:pt x="28" y="275"/>
                    </a:lnTo>
                    <a:lnTo>
                      <a:pt x="28" y="275"/>
                    </a:lnTo>
                    <a:lnTo>
                      <a:pt x="29" y="276"/>
                    </a:lnTo>
                    <a:lnTo>
                      <a:pt x="31" y="275"/>
                    </a:lnTo>
                    <a:lnTo>
                      <a:pt x="31" y="275"/>
                    </a:lnTo>
                    <a:lnTo>
                      <a:pt x="31" y="275"/>
                    </a:lnTo>
                    <a:lnTo>
                      <a:pt x="34" y="281"/>
                    </a:lnTo>
                    <a:lnTo>
                      <a:pt x="34" y="282"/>
                    </a:lnTo>
                    <a:lnTo>
                      <a:pt x="37" y="298"/>
                    </a:lnTo>
                    <a:lnTo>
                      <a:pt x="37" y="299"/>
                    </a:lnTo>
                    <a:lnTo>
                      <a:pt x="40" y="314"/>
                    </a:lnTo>
                    <a:lnTo>
                      <a:pt x="40" y="315"/>
                    </a:lnTo>
                    <a:lnTo>
                      <a:pt x="42" y="318"/>
                    </a:lnTo>
                    <a:lnTo>
                      <a:pt x="43" y="317"/>
                    </a:lnTo>
                    <a:lnTo>
                      <a:pt x="43" y="317"/>
                    </a:lnTo>
                    <a:lnTo>
                      <a:pt x="46" y="312"/>
                    </a:lnTo>
                    <a:lnTo>
                      <a:pt x="47" y="312"/>
                    </a:lnTo>
                    <a:lnTo>
                      <a:pt x="49" y="309"/>
                    </a:lnTo>
                    <a:lnTo>
                      <a:pt x="49" y="309"/>
                    </a:lnTo>
                    <a:lnTo>
                      <a:pt x="52" y="312"/>
                    </a:lnTo>
                    <a:lnTo>
                      <a:pt x="53" y="313"/>
                    </a:lnTo>
                    <a:lnTo>
                      <a:pt x="55" y="319"/>
                    </a:lnTo>
                    <a:lnTo>
                      <a:pt x="56" y="320"/>
                    </a:lnTo>
                    <a:lnTo>
                      <a:pt x="59" y="325"/>
                    </a:lnTo>
                    <a:lnTo>
                      <a:pt x="59" y="325"/>
                    </a:lnTo>
                    <a:lnTo>
                      <a:pt x="61" y="327"/>
                    </a:lnTo>
                    <a:lnTo>
                      <a:pt x="62" y="327"/>
                    </a:lnTo>
                    <a:lnTo>
                      <a:pt x="65" y="327"/>
                    </a:lnTo>
                    <a:lnTo>
                      <a:pt x="65" y="327"/>
                    </a:lnTo>
                    <a:lnTo>
                      <a:pt x="68" y="329"/>
                    </a:lnTo>
                    <a:lnTo>
                      <a:pt x="68" y="329"/>
                    </a:lnTo>
                    <a:lnTo>
                      <a:pt x="71" y="33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9" name="Freeform 320"/>
              <p:cNvSpPr>
                <a:spLocks/>
              </p:cNvSpPr>
              <p:nvPr/>
            </p:nvSpPr>
            <p:spPr bwMode="auto">
              <a:xfrm>
                <a:off x="5977" y="1402"/>
                <a:ext cx="74" cy="31"/>
              </a:xfrm>
              <a:custGeom>
                <a:avLst/>
                <a:gdLst>
                  <a:gd name="T0" fmla="*/ 0 w 74"/>
                  <a:gd name="T1" fmla="*/ 0 h 31"/>
                  <a:gd name="T2" fmla="*/ 0 w 74"/>
                  <a:gd name="T3" fmla="*/ 0 h 31"/>
                  <a:gd name="T4" fmla="*/ 3 w 74"/>
                  <a:gd name="T5" fmla="*/ 3 h 31"/>
                  <a:gd name="T6" fmla="*/ 3 w 74"/>
                  <a:gd name="T7" fmla="*/ 3 h 31"/>
                  <a:gd name="T8" fmla="*/ 6 w 74"/>
                  <a:gd name="T9" fmla="*/ 5 h 31"/>
                  <a:gd name="T10" fmla="*/ 6 w 74"/>
                  <a:gd name="T11" fmla="*/ 5 h 31"/>
                  <a:gd name="T12" fmla="*/ 9 w 74"/>
                  <a:gd name="T13" fmla="*/ 6 h 31"/>
                  <a:gd name="T14" fmla="*/ 9 w 74"/>
                  <a:gd name="T15" fmla="*/ 6 h 31"/>
                  <a:gd name="T16" fmla="*/ 12 w 74"/>
                  <a:gd name="T17" fmla="*/ 7 h 31"/>
                  <a:gd name="T18" fmla="*/ 12 w 74"/>
                  <a:gd name="T19" fmla="*/ 8 h 31"/>
                  <a:gd name="T20" fmla="*/ 15 w 74"/>
                  <a:gd name="T21" fmla="*/ 9 h 31"/>
                  <a:gd name="T22" fmla="*/ 15 w 74"/>
                  <a:gd name="T23" fmla="*/ 10 h 31"/>
                  <a:gd name="T24" fmla="*/ 18 w 74"/>
                  <a:gd name="T25" fmla="*/ 11 h 31"/>
                  <a:gd name="T26" fmla="*/ 18 w 74"/>
                  <a:gd name="T27" fmla="*/ 12 h 31"/>
                  <a:gd name="T28" fmla="*/ 21 w 74"/>
                  <a:gd name="T29" fmla="*/ 13 h 31"/>
                  <a:gd name="T30" fmla="*/ 21 w 74"/>
                  <a:gd name="T31" fmla="*/ 13 h 31"/>
                  <a:gd name="T32" fmla="*/ 24 w 74"/>
                  <a:gd name="T33" fmla="*/ 14 h 31"/>
                  <a:gd name="T34" fmla="*/ 24 w 74"/>
                  <a:gd name="T35" fmla="*/ 14 h 31"/>
                  <a:gd name="T36" fmla="*/ 27 w 74"/>
                  <a:gd name="T37" fmla="*/ 15 h 31"/>
                  <a:gd name="T38" fmla="*/ 28 w 74"/>
                  <a:gd name="T39" fmla="*/ 16 h 31"/>
                  <a:gd name="T40" fmla="*/ 31 w 74"/>
                  <a:gd name="T41" fmla="*/ 17 h 31"/>
                  <a:gd name="T42" fmla="*/ 31 w 74"/>
                  <a:gd name="T43" fmla="*/ 17 h 31"/>
                  <a:gd name="T44" fmla="*/ 33 w 74"/>
                  <a:gd name="T45" fmla="*/ 18 h 31"/>
                  <a:gd name="T46" fmla="*/ 34 w 74"/>
                  <a:gd name="T47" fmla="*/ 18 h 31"/>
                  <a:gd name="T48" fmla="*/ 37 w 74"/>
                  <a:gd name="T49" fmla="*/ 19 h 31"/>
                  <a:gd name="T50" fmla="*/ 37 w 74"/>
                  <a:gd name="T51" fmla="*/ 19 h 31"/>
                  <a:gd name="T52" fmla="*/ 40 w 74"/>
                  <a:gd name="T53" fmla="*/ 20 h 31"/>
                  <a:gd name="T54" fmla="*/ 40 w 74"/>
                  <a:gd name="T55" fmla="*/ 21 h 31"/>
                  <a:gd name="T56" fmla="*/ 43 w 74"/>
                  <a:gd name="T57" fmla="*/ 21 h 31"/>
                  <a:gd name="T58" fmla="*/ 43 w 74"/>
                  <a:gd name="T59" fmla="*/ 21 h 31"/>
                  <a:gd name="T60" fmla="*/ 46 w 74"/>
                  <a:gd name="T61" fmla="*/ 23 h 31"/>
                  <a:gd name="T62" fmla="*/ 46 w 74"/>
                  <a:gd name="T63" fmla="*/ 23 h 31"/>
                  <a:gd name="T64" fmla="*/ 49 w 74"/>
                  <a:gd name="T65" fmla="*/ 23 h 31"/>
                  <a:gd name="T66" fmla="*/ 49 w 74"/>
                  <a:gd name="T67" fmla="*/ 23 h 31"/>
                  <a:gd name="T68" fmla="*/ 52 w 74"/>
                  <a:gd name="T69" fmla="*/ 25 h 31"/>
                  <a:gd name="T70" fmla="*/ 52 w 74"/>
                  <a:gd name="T71" fmla="*/ 25 h 31"/>
                  <a:gd name="T72" fmla="*/ 55 w 74"/>
                  <a:gd name="T73" fmla="*/ 25 h 31"/>
                  <a:gd name="T74" fmla="*/ 55 w 74"/>
                  <a:gd name="T75" fmla="*/ 25 h 31"/>
                  <a:gd name="T76" fmla="*/ 58 w 74"/>
                  <a:gd name="T77" fmla="*/ 26 h 31"/>
                  <a:gd name="T78" fmla="*/ 58 w 74"/>
                  <a:gd name="T79" fmla="*/ 26 h 31"/>
                  <a:gd name="T80" fmla="*/ 61 w 74"/>
                  <a:gd name="T81" fmla="*/ 27 h 31"/>
                  <a:gd name="T82" fmla="*/ 62 w 74"/>
                  <a:gd name="T83" fmla="*/ 27 h 31"/>
                  <a:gd name="T84" fmla="*/ 64 w 74"/>
                  <a:gd name="T85" fmla="*/ 28 h 31"/>
                  <a:gd name="T86" fmla="*/ 64 w 74"/>
                  <a:gd name="T87" fmla="*/ 28 h 31"/>
                  <a:gd name="T88" fmla="*/ 67 w 74"/>
                  <a:gd name="T89" fmla="*/ 29 h 31"/>
                  <a:gd name="T90" fmla="*/ 68 w 74"/>
                  <a:gd name="T91" fmla="*/ 29 h 31"/>
                  <a:gd name="T92" fmla="*/ 71 w 74"/>
                  <a:gd name="T93" fmla="*/ 30 h 31"/>
                  <a:gd name="T94" fmla="*/ 71 w 74"/>
                  <a:gd name="T95" fmla="*/ 30 h 31"/>
                  <a:gd name="T96" fmla="*/ 74 w 74"/>
                  <a:gd name="T97" fmla="*/ 31 h 31"/>
                  <a:gd name="T98" fmla="*/ 74 w 74"/>
                  <a:gd name="T9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1">
                    <a:moveTo>
                      <a:pt x="0" y="0"/>
                    </a:moveTo>
                    <a:lnTo>
                      <a:pt x="0" y="0"/>
                    </a:lnTo>
                    <a:lnTo>
                      <a:pt x="3" y="3"/>
                    </a:lnTo>
                    <a:lnTo>
                      <a:pt x="3" y="3"/>
                    </a:lnTo>
                    <a:lnTo>
                      <a:pt x="6" y="5"/>
                    </a:lnTo>
                    <a:lnTo>
                      <a:pt x="6" y="5"/>
                    </a:lnTo>
                    <a:lnTo>
                      <a:pt x="9" y="6"/>
                    </a:lnTo>
                    <a:lnTo>
                      <a:pt x="9" y="6"/>
                    </a:lnTo>
                    <a:lnTo>
                      <a:pt x="12" y="7"/>
                    </a:lnTo>
                    <a:lnTo>
                      <a:pt x="12" y="8"/>
                    </a:lnTo>
                    <a:lnTo>
                      <a:pt x="15" y="9"/>
                    </a:lnTo>
                    <a:lnTo>
                      <a:pt x="15" y="10"/>
                    </a:lnTo>
                    <a:lnTo>
                      <a:pt x="18" y="11"/>
                    </a:lnTo>
                    <a:lnTo>
                      <a:pt x="18" y="12"/>
                    </a:lnTo>
                    <a:lnTo>
                      <a:pt x="21" y="13"/>
                    </a:lnTo>
                    <a:lnTo>
                      <a:pt x="21" y="13"/>
                    </a:lnTo>
                    <a:lnTo>
                      <a:pt x="24" y="14"/>
                    </a:lnTo>
                    <a:lnTo>
                      <a:pt x="24" y="14"/>
                    </a:lnTo>
                    <a:lnTo>
                      <a:pt x="27" y="15"/>
                    </a:lnTo>
                    <a:lnTo>
                      <a:pt x="28" y="16"/>
                    </a:lnTo>
                    <a:lnTo>
                      <a:pt x="31" y="17"/>
                    </a:lnTo>
                    <a:lnTo>
                      <a:pt x="31" y="17"/>
                    </a:lnTo>
                    <a:lnTo>
                      <a:pt x="33" y="18"/>
                    </a:lnTo>
                    <a:lnTo>
                      <a:pt x="34" y="18"/>
                    </a:lnTo>
                    <a:lnTo>
                      <a:pt x="37" y="19"/>
                    </a:lnTo>
                    <a:lnTo>
                      <a:pt x="37" y="19"/>
                    </a:lnTo>
                    <a:lnTo>
                      <a:pt x="40" y="20"/>
                    </a:lnTo>
                    <a:lnTo>
                      <a:pt x="40" y="21"/>
                    </a:lnTo>
                    <a:lnTo>
                      <a:pt x="43" y="21"/>
                    </a:lnTo>
                    <a:lnTo>
                      <a:pt x="43" y="21"/>
                    </a:lnTo>
                    <a:lnTo>
                      <a:pt x="46" y="23"/>
                    </a:lnTo>
                    <a:lnTo>
                      <a:pt x="46" y="23"/>
                    </a:lnTo>
                    <a:lnTo>
                      <a:pt x="49" y="23"/>
                    </a:lnTo>
                    <a:lnTo>
                      <a:pt x="49" y="23"/>
                    </a:lnTo>
                    <a:lnTo>
                      <a:pt x="52" y="25"/>
                    </a:lnTo>
                    <a:lnTo>
                      <a:pt x="52" y="25"/>
                    </a:lnTo>
                    <a:lnTo>
                      <a:pt x="55" y="25"/>
                    </a:lnTo>
                    <a:lnTo>
                      <a:pt x="55" y="25"/>
                    </a:lnTo>
                    <a:lnTo>
                      <a:pt x="58" y="26"/>
                    </a:lnTo>
                    <a:lnTo>
                      <a:pt x="58" y="26"/>
                    </a:lnTo>
                    <a:lnTo>
                      <a:pt x="61" y="27"/>
                    </a:lnTo>
                    <a:lnTo>
                      <a:pt x="62" y="27"/>
                    </a:lnTo>
                    <a:lnTo>
                      <a:pt x="64" y="28"/>
                    </a:lnTo>
                    <a:lnTo>
                      <a:pt x="64" y="28"/>
                    </a:lnTo>
                    <a:lnTo>
                      <a:pt x="67" y="29"/>
                    </a:lnTo>
                    <a:lnTo>
                      <a:pt x="68" y="29"/>
                    </a:lnTo>
                    <a:lnTo>
                      <a:pt x="71" y="30"/>
                    </a:lnTo>
                    <a:lnTo>
                      <a:pt x="71" y="30"/>
                    </a:lnTo>
                    <a:lnTo>
                      <a:pt x="74" y="31"/>
                    </a:lnTo>
                    <a:lnTo>
                      <a:pt x="74" y="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21"/>
              <p:cNvSpPr>
                <a:spLocks/>
              </p:cNvSpPr>
              <p:nvPr/>
            </p:nvSpPr>
            <p:spPr bwMode="auto">
              <a:xfrm>
                <a:off x="6051" y="1430"/>
                <a:ext cx="73" cy="8"/>
              </a:xfrm>
              <a:custGeom>
                <a:avLst/>
                <a:gdLst>
                  <a:gd name="T0" fmla="*/ 0 w 73"/>
                  <a:gd name="T1" fmla="*/ 3 h 8"/>
                  <a:gd name="T2" fmla="*/ 3 w 73"/>
                  <a:gd name="T3" fmla="*/ 4 h 8"/>
                  <a:gd name="T4" fmla="*/ 3 w 73"/>
                  <a:gd name="T5" fmla="*/ 4 h 8"/>
                  <a:gd name="T6" fmla="*/ 6 w 73"/>
                  <a:gd name="T7" fmla="*/ 5 h 8"/>
                  <a:gd name="T8" fmla="*/ 6 w 73"/>
                  <a:gd name="T9" fmla="*/ 5 h 8"/>
                  <a:gd name="T10" fmla="*/ 9 w 73"/>
                  <a:gd name="T11" fmla="*/ 6 h 8"/>
                  <a:gd name="T12" fmla="*/ 9 w 73"/>
                  <a:gd name="T13" fmla="*/ 6 h 8"/>
                  <a:gd name="T14" fmla="*/ 12 w 73"/>
                  <a:gd name="T15" fmla="*/ 7 h 8"/>
                  <a:gd name="T16" fmla="*/ 12 w 73"/>
                  <a:gd name="T17" fmla="*/ 7 h 8"/>
                  <a:gd name="T18" fmla="*/ 15 w 73"/>
                  <a:gd name="T19" fmla="*/ 7 h 8"/>
                  <a:gd name="T20" fmla="*/ 15 w 73"/>
                  <a:gd name="T21" fmla="*/ 7 h 8"/>
                  <a:gd name="T22" fmla="*/ 18 w 73"/>
                  <a:gd name="T23" fmla="*/ 8 h 8"/>
                  <a:gd name="T24" fmla="*/ 18 w 73"/>
                  <a:gd name="T25" fmla="*/ 8 h 8"/>
                  <a:gd name="T26" fmla="*/ 21 w 73"/>
                  <a:gd name="T27" fmla="*/ 8 h 8"/>
                  <a:gd name="T28" fmla="*/ 21 w 73"/>
                  <a:gd name="T29" fmla="*/ 8 h 8"/>
                  <a:gd name="T30" fmla="*/ 24 w 73"/>
                  <a:gd name="T31" fmla="*/ 8 h 8"/>
                  <a:gd name="T32" fmla="*/ 24 w 73"/>
                  <a:gd name="T33" fmla="*/ 8 h 8"/>
                  <a:gd name="T34" fmla="*/ 27 w 73"/>
                  <a:gd name="T35" fmla="*/ 7 h 8"/>
                  <a:gd name="T36" fmla="*/ 27 w 73"/>
                  <a:gd name="T37" fmla="*/ 7 h 8"/>
                  <a:gd name="T38" fmla="*/ 30 w 73"/>
                  <a:gd name="T39" fmla="*/ 7 h 8"/>
                  <a:gd name="T40" fmla="*/ 31 w 73"/>
                  <a:gd name="T41" fmla="*/ 6 h 8"/>
                  <a:gd name="T42" fmla="*/ 33 w 73"/>
                  <a:gd name="T43" fmla="*/ 6 h 8"/>
                  <a:gd name="T44" fmla="*/ 34 w 73"/>
                  <a:gd name="T45" fmla="*/ 6 h 8"/>
                  <a:gd name="T46" fmla="*/ 37 w 73"/>
                  <a:gd name="T47" fmla="*/ 4 h 8"/>
                  <a:gd name="T48" fmla="*/ 37 w 73"/>
                  <a:gd name="T49" fmla="*/ 4 h 8"/>
                  <a:gd name="T50" fmla="*/ 39 w 73"/>
                  <a:gd name="T51" fmla="*/ 3 h 8"/>
                  <a:gd name="T52" fmla="*/ 40 w 73"/>
                  <a:gd name="T53" fmla="*/ 3 h 8"/>
                  <a:gd name="T54" fmla="*/ 43 w 73"/>
                  <a:gd name="T55" fmla="*/ 1 h 8"/>
                  <a:gd name="T56" fmla="*/ 43 w 73"/>
                  <a:gd name="T57" fmla="*/ 1 h 8"/>
                  <a:gd name="T58" fmla="*/ 46 w 73"/>
                  <a:gd name="T59" fmla="*/ 1 h 8"/>
                  <a:gd name="T60" fmla="*/ 46 w 73"/>
                  <a:gd name="T61" fmla="*/ 1 h 8"/>
                  <a:gd name="T62" fmla="*/ 49 w 73"/>
                  <a:gd name="T63" fmla="*/ 0 h 8"/>
                  <a:gd name="T64" fmla="*/ 49 w 73"/>
                  <a:gd name="T65" fmla="*/ 0 h 8"/>
                  <a:gd name="T66" fmla="*/ 51 w 73"/>
                  <a:gd name="T67" fmla="*/ 0 h 8"/>
                  <a:gd name="T68" fmla="*/ 52 w 73"/>
                  <a:gd name="T69" fmla="*/ 0 h 8"/>
                  <a:gd name="T70" fmla="*/ 52 w 73"/>
                  <a:gd name="T71" fmla="*/ 0 h 8"/>
                  <a:gd name="T72" fmla="*/ 55 w 73"/>
                  <a:gd name="T73" fmla="*/ 0 h 8"/>
                  <a:gd name="T74" fmla="*/ 55 w 73"/>
                  <a:gd name="T75" fmla="*/ 0 h 8"/>
                  <a:gd name="T76" fmla="*/ 58 w 73"/>
                  <a:gd name="T77" fmla="*/ 1 h 8"/>
                  <a:gd name="T78" fmla="*/ 58 w 73"/>
                  <a:gd name="T79" fmla="*/ 1 h 8"/>
                  <a:gd name="T80" fmla="*/ 61 w 73"/>
                  <a:gd name="T81" fmla="*/ 1 h 8"/>
                  <a:gd name="T82" fmla="*/ 61 w 73"/>
                  <a:gd name="T83" fmla="*/ 1 h 8"/>
                  <a:gd name="T84" fmla="*/ 64 w 73"/>
                  <a:gd name="T85" fmla="*/ 2 h 8"/>
                  <a:gd name="T86" fmla="*/ 64 w 73"/>
                  <a:gd name="T87" fmla="*/ 2 h 8"/>
                  <a:gd name="T88" fmla="*/ 67 w 73"/>
                  <a:gd name="T89" fmla="*/ 3 h 8"/>
                  <a:gd name="T90" fmla="*/ 67 w 73"/>
                  <a:gd name="T91" fmla="*/ 3 h 8"/>
                  <a:gd name="T92" fmla="*/ 70 w 73"/>
                  <a:gd name="T93" fmla="*/ 3 h 8"/>
                  <a:gd name="T94" fmla="*/ 70 w 73"/>
                  <a:gd name="T95" fmla="*/ 3 h 8"/>
                  <a:gd name="T96" fmla="*/ 73 w 73"/>
                  <a:gd name="T97" fmla="*/ 4 h 8"/>
                  <a:gd name="T98" fmla="*/ 73 w 73"/>
                  <a:gd name="T99"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8">
                    <a:moveTo>
                      <a:pt x="0" y="3"/>
                    </a:moveTo>
                    <a:lnTo>
                      <a:pt x="3" y="4"/>
                    </a:lnTo>
                    <a:lnTo>
                      <a:pt x="3" y="4"/>
                    </a:lnTo>
                    <a:lnTo>
                      <a:pt x="6" y="5"/>
                    </a:lnTo>
                    <a:lnTo>
                      <a:pt x="6" y="5"/>
                    </a:lnTo>
                    <a:lnTo>
                      <a:pt x="9" y="6"/>
                    </a:lnTo>
                    <a:lnTo>
                      <a:pt x="9" y="6"/>
                    </a:lnTo>
                    <a:lnTo>
                      <a:pt x="12" y="7"/>
                    </a:lnTo>
                    <a:lnTo>
                      <a:pt x="12" y="7"/>
                    </a:lnTo>
                    <a:lnTo>
                      <a:pt x="15" y="7"/>
                    </a:lnTo>
                    <a:lnTo>
                      <a:pt x="15" y="7"/>
                    </a:lnTo>
                    <a:lnTo>
                      <a:pt x="18" y="8"/>
                    </a:lnTo>
                    <a:lnTo>
                      <a:pt x="18" y="8"/>
                    </a:lnTo>
                    <a:lnTo>
                      <a:pt x="21" y="8"/>
                    </a:lnTo>
                    <a:lnTo>
                      <a:pt x="21" y="8"/>
                    </a:lnTo>
                    <a:lnTo>
                      <a:pt x="24" y="8"/>
                    </a:lnTo>
                    <a:lnTo>
                      <a:pt x="24" y="8"/>
                    </a:lnTo>
                    <a:lnTo>
                      <a:pt x="27" y="7"/>
                    </a:lnTo>
                    <a:lnTo>
                      <a:pt x="27" y="7"/>
                    </a:lnTo>
                    <a:lnTo>
                      <a:pt x="30" y="7"/>
                    </a:lnTo>
                    <a:lnTo>
                      <a:pt x="31" y="6"/>
                    </a:lnTo>
                    <a:lnTo>
                      <a:pt x="33" y="6"/>
                    </a:lnTo>
                    <a:lnTo>
                      <a:pt x="34" y="6"/>
                    </a:lnTo>
                    <a:lnTo>
                      <a:pt x="37" y="4"/>
                    </a:lnTo>
                    <a:lnTo>
                      <a:pt x="37" y="4"/>
                    </a:lnTo>
                    <a:lnTo>
                      <a:pt x="39" y="3"/>
                    </a:lnTo>
                    <a:lnTo>
                      <a:pt x="40" y="3"/>
                    </a:lnTo>
                    <a:lnTo>
                      <a:pt x="43" y="1"/>
                    </a:lnTo>
                    <a:lnTo>
                      <a:pt x="43" y="1"/>
                    </a:lnTo>
                    <a:lnTo>
                      <a:pt x="46" y="1"/>
                    </a:lnTo>
                    <a:lnTo>
                      <a:pt x="46" y="1"/>
                    </a:lnTo>
                    <a:lnTo>
                      <a:pt x="49" y="0"/>
                    </a:lnTo>
                    <a:lnTo>
                      <a:pt x="49" y="0"/>
                    </a:lnTo>
                    <a:lnTo>
                      <a:pt x="51" y="0"/>
                    </a:lnTo>
                    <a:lnTo>
                      <a:pt x="52" y="0"/>
                    </a:lnTo>
                    <a:lnTo>
                      <a:pt x="52" y="0"/>
                    </a:lnTo>
                    <a:lnTo>
                      <a:pt x="55" y="0"/>
                    </a:lnTo>
                    <a:lnTo>
                      <a:pt x="55" y="0"/>
                    </a:lnTo>
                    <a:lnTo>
                      <a:pt x="58" y="1"/>
                    </a:lnTo>
                    <a:lnTo>
                      <a:pt x="58" y="1"/>
                    </a:lnTo>
                    <a:lnTo>
                      <a:pt x="61" y="1"/>
                    </a:lnTo>
                    <a:lnTo>
                      <a:pt x="61" y="1"/>
                    </a:lnTo>
                    <a:lnTo>
                      <a:pt x="64" y="2"/>
                    </a:lnTo>
                    <a:lnTo>
                      <a:pt x="64" y="2"/>
                    </a:lnTo>
                    <a:lnTo>
                      <a:pt x="67" y="3"/>
                    </a:lnTo>
                    <a:lnTo>
                      <a:pt x="67" y="3"/>
                    </a:lnTo>
                    <a:lnTo>
                      <a:pt x="70" y="3"/>
                    </a:lnTo>
                    <a:lnTo>
                      <a:pt x="70" y="3"/>
                    </a:lnTo>
                    <a:lnTo>
                      <a:pt x="73" y="4"/>
                    </a:lnTo>
                    <a:lnTo>
                      <a:pt x="73"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1" name="Freeform 322"/>
              <p:cNvSpPr>
                <a:spLocks/>
              </p:cNvSpPr>
              <p:nvPr/>
            </p:nvSpPr>
            <p:spPr bwMode="auto">
              <a:xfrm>
                <a:off x="6124" y="1434"/>
                <a:ext cx="77" cy="6"/>
              </a:xfrm>
              <a:custGeom>
                <a:avLst/>
                <a:gdLst>
                  <a:gd name="T0" fmla="*/ 0 w 77"/>
                  <a:gd name="T1" fmla="*/ 0 h 6"/>
                  <a:gd name="T2" fmla="*/ 3 w 77"/>
                  <a:gd name="T3" fmla="*/ 0 h 6"/>
                  <a:gd name="T4" fmla="*/ 4 w 77"/>
                  <a:gd name="T5" fmla="*/ 0 h 6"/>
                  <a:gd name="T6" fmla="*/ 6 w 77"/>
                  <a:gd name="T7" fmla="*/ 1 h 6"/>
                  <a:gd name="T8" fmla="*/ 6 w 77"/>
                  <a:gd name="T9" fmla="*/ 1 h 6"/>
                  <a:gd name="T10" fmla="*/ 10 w 77"/>
                  <a:gd name="T11" fmla="*/ 2 h 6"/>
                  <a:gd name="T12" fmla="*/ 10 w 77"/>
                  <a:gd name="T13" fmla="*/ 2 h 6"/>
                  <a:gd name="T14" fmla="*/ 13 w 77"/>
                  <a:gd name="T15" fmla="*/ 2 h 6"/>
                  <a:gd name="T16" fmla="*/ 13 w 77"/>
                  <a:gd name="T17" fmla="*/ 2 h 6"/>
                  <a:gd name="T18" fmla="*/ 16 w 77"/>
                  <a:gd name="T19" fmla="*/ 2 h 6"/>
                  <a:gd name="T20" fmla="*/ 16 w 77"/>
                  <a:gd name="T21" fmla="*/ 2 h 6"/>
                  <a:gd name="T22" fmla="*/ 19 w 77"/>
                  <a:gd name="T23" fmla="*/ 3 h 6"/>
                  <a:gd name="T24" fmla="*/ 19 w 77"/>
                  <a:gd name="T25" fmla="*/ 3 h 6"/>
                  <a:gd name="T26" fmla="*/ 22 w 77"/>
                  <a:gd name="T27" fmla="*/ 4 h 6"/>
                  <a:gd name="T28" fmla="*/ 22 w 77"/>
                  <a:gd name="T29" fmla="*/ 4 h 6"/>
                  <a:gd name="T30" fmla="*/ 25 w 77"/>
                  <a:gd name="T31" fmla="*/ 4 h 6"/>
                  <a:gd name="T32" fmla="*/ 25 w 77"/>
                  <a:gd name="T33" fmla="*/ 4 h 6"/>
                  <a:gd name="T34" fmla="*/ 28 w 77"/>
                  <a:gd name="T35" fmla="*/ 4 h 6"/>
                  <a:gd name="T36" fmla="*/ 28 w 77"/>
                  <a:gd name="T37" fmla="*/ 4 h 6"/>
                  <a:gd name="T38" fmla="*/ 31 w 77"/>
                  <a:gd name="T39" fmla="*/ 5 h 6"/>
                  <a:gd name="T40" fmla="*/ 31 w 77"/>
                  <a:gd name="T41" fmla="*/ 5 h 6"/>
                  <a:gd name="T42" fmla="*/ 34 w 77"/>
                  <a:gd name="T43" fmla="*/ 5 h 6"/>
                  <a:gd name="T44" fmla="*/ 34 w 77"/>
                  <a:gd name="T45" fmla="*/ 5 h 6"/>
                  <a:gd name="T46" fmla="*/ 37 w 77"/>
                  <a:gd name="T47" fmla="*/ 5 h 6"/>
                  <a:gd name="T48" fmla="*/ 38 w 77"/>
                  <a:gd name="T49" fmla="*/ 5 h 6"/>
                  <a:gd name="T50" fmla="*/ 40 w 77"/>
                  <a:gd name="T51" fmla="*/ 6 h 6"/>
                  <a:gd name="T52" fmla="*/ 40 w 77"/>
                  <a:gd name="T53" fmla="*/ 6 h 6"/>
                  <a:gd name="T54" fmla="*/ 43 w 77"/>
                  <a:gd name="T55" fmla="*/ 6 h 6"/>
                  <a:gd name="T56" fmla="*/ 44 w 77"/>
                  <a:gd name="T57" fmla="*/ 6 h 6"/>
                  <a:gd name="T58" fmla="*/ 46 w 77"/>
                  <a:gd name="T59" fmla="*/ 6 h 6"/>
                  <a:gd name="T60" fmla="*/ 47 w 77"/>
                  <a:gd name="T61" fmla="*/ 6 h 6"/>
                  <a:gd name="T62" fmla="*/ 50 w 77"/>
                  <a:gd name="T63" fmla="*/ 6 h 6"/>
                  <a:gd name="T64" fmla="*/ 50 w 77"/>
                  <a:gd name="T65" fmla="*/ 6 h 6"/>
                  <a:gd name="T66" fmla="*/ 53 w 77"/>
                  <a:gd name="T67" fmla="*/ 6 h 6"/>
                  <a:gd name="T68" fmla="*/ 53 w 77"/>
                  <a:gd name="T69" fmla="*/ 6 h 6"/>
                  <a:gd name="T70" fmla="*/ 56 w 77"/>
                  <a:gd name="T71" fmla="*/ 6 h 6"/>
                  <a:gd name="T72" fmla="*/ 56 w 77"/>
                  <a:gd name="T73" fmla="*/ 6 h 6"/>
                  <a:gd name="T74" fmla="*/ 59 w 77"/>
                  <a:gd name="T75" fmla="*/ 6 h 6"/>
                  <a:gd name="T76" fmla="*/ 59 w 77"/>
                  <a:gd name="T77" fmla="*/ 6 h 6"/>
                  <a:gd name="T78" fmla="*/ 62 w 77"/>
                  <a:gd name="T79" fmla="*/ 6 h 6"/>
                  <a:gd name="T80" fmla="*/ 62 w 77"/>
                  <a:gd name="T81" fmla="*/ 6 h 6"/>
                  <a:gd name="T82" fmla="*/ 65 w 77"/>
                  <a:gd name="T83" fmla="*/ 6 h 6"/>
                  <a:gd name="T84" fmla="*/ 65 w 77"/>
                  <a:gd name="T85" fmla="*/ 6 h 6"/>
                  <a:gd name="T86" fmla="*/ 68 w 77"/>
                  <a:gd name="T87" fmla="*/ 6 h 6"/>
                  <a:gd name="T88" fmla="*/ 68 w 77"/>
                  <a:gd name="T89" fmla="*/ 6 h 6"/>
                  <a:gd name="T90" fmla="*/ 71 w 77"/>
                  <a:gd name="T91" fmla="*/ 5 h 6"/>
                  <a:gd name="T92" fmla="*/ 71 w 77"/>
                  <a:gd name="T93" fmla="*/ 5 h 6"/>
                  <a:gd name="T94" fmla="*/ 74 w 77"/>
                  <a:gd name="T95" fmla="*/ 4 h 6"/>
                  <a:gd name="T96" fmla="*/ 74 w 77"/>
                  <a:gd name="T97" fmla="*/ 4 h 6"/>
                  <a:gd name="T98" fmla="*/ 77 w 77"/>
                  <a:gd name="T99"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6">
                    <a:moveTo>
                      <a:pt x="0" y="0"/>
                    </a:moveTo>
                    <a:lnTo>
                      <a:pt x="3" y="0"/>
                    </a:lnTo>
                    <a:lnTo>
                      <a:pt x="4" y="0"/>
                    </a:lnTo>
                    <a:lnTo>
                      <a:pt x="6" y="1"/>
                    </a:lnTo>
                    <a:lnTo>
                      <a:pt x="6" y="1"/>
                    </a:lnTo>
                    <a:lnTo>
                      <a:pt x="10" y="2"/>
                    </a:lnTo>
                    <a:lnTo>
                      <a:pt x="10" y="2"/>
                    </a:lnTo>
                    <a:lnTo>
                      <a:pt x="13" y="2"/>
                    </a:lnTo>
                    <a:lnTo>
                      <a:pt x="13" y="2"/>
                    </a:lnTo>
                    <a:lnTo>
                      <a:pt x="16" y="2"/>
                    </a:lnTo>
                    <a:lnTo>
                      <a:pt x="16" y="2"/>
                    </a:lnTo>
                    <a:lnTo>
                      <a:pt x="19" y="3"/>
                    </a:lnTo>
                    <a:lnTo>
                      <a:pt x="19" y="3"/>
                    </a:lnTo>
                    <a:lnTo>
                      <a:pt x="22" y="4"/>
                    </a:lnTo>
                    <a:lnTo>
                      <a:pt x="22" y="4"/>
                    </a:lnTo>
                    <a:lnTo>
                      <a:pt x="25" y="4"/>
                    </a:lnTo>
                    <a:lnTo>
                      <a:pt x="25" y="4"/>
                    </a:lnTo>
                    <a:lnTo>
                      <a:pt x="28" y="4"/>
                    </a:lnTo>
                    <a:lnTo>
                      <a:pt x="28" y="4"/>
                    </a:lnTo>
                    <a:lnTo>
                      <a:pt x="31" y="5"/>
                    </a:lnTo>
                    <a:lnTo>
                      <a:pt x="31" y="5"/>
                    </a:lnTo>
                    <a:lnTo>
                      <a:pt x="34" y="5"/>
                    </a:lnTo>
                    <a:lnTo>
                      <a:pt x="34" y="5"/>
                    </a:lnTo>
                    <a:lnTo>
                      <a:pt x="37" y="5"/>
                    </a:lnTo>
                    <a:lnTo>
                      <a:pt x="38" y="5"/>
                    </a:lnTo>
                    <a:lnTo>
                      <a:pt x="40" y="6"/>
                    </a:lnTo>
                    <a:lnTo>
                      <a:pt x="40" y="6"/>
                    </a:lnTo>
                    <a:lnTo>
                      <a:pt x="43" y="6"/>
                    </a:lnTo>
                    <a:lnTo>
                      <a:pt x="44" y="6"/>
                    </a:lnTo>
                    <a:lnTo>
                      <a:pt x="46" y="6"/>
                    </a:lnTo>
                    <a:lnTo>
                      <a:pt x="47" y="6"/>
                    </a:lnTo>
                    <a:lnTo>
                      <a:pt x="50" y="6"/>
                    </a:lnTo>
                    <a:lnTo>
                      <a:pt x="50" y="6"/>
                    </a:lnTo>
                    <a:lnTo>
                      <a:pt x="53" y="6"/>
                    </a:lnTo>
                    <a:lnTo>
                      <a:pt x="53" y="6"/>
                    </a:lnTo>
                    <a:lnTo>
                      <a:pt x="56" y="6"/>
                    </a:lnTo>
                    <a:lnTo>
                      <a:pt x="56" y="6"/>
                    </a:lnTo>
                    <a:lnTo>
                      <a:pt x="59" y="6"/>
                    </a:lnTo>
                    <a:lnTo>
                      <a:pt x="59" y="6"/>
                    </a:lnTo>
                    <a:lnTo>
                      <a:pt x="62" y="6"/>
                    </a:lnTo>
                    <a:lnTo>
                      <a:pt x="62" y="6"/>
                    </a:lnTo>
                    <a:lnTo>
                      <a:pt x="65" y="6"/>
                    </a:lnTo>
                    <a:lnTo>
                      <a:pt x="65" y="6"/>
                    </a:lnTo>
                    <a:lnTo>
                      <a:pt x="68" y="6"/>
                    </a:lnTo>
                    <a:lnTo>
                      <a:pt x="68" y="6"/>
                    </a:lnTo>
                    <a:lnTo>
                      <a:pt x="71" y="5"/>
                    </a:lnTo>
                    <a:lnTo>
                      <a:pt x="71" y="5"/>
                    </a:lnTo>
                    <a:lnTo>
                      <a:pt x="74" y="4"/>
                    </a:lnTo>
                    <a:lnTo>
                      <a:pt x="74" y="4"/>
                    </a:lnTo>
                    <a:lnTo>
                      <a:pt x="77"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2" name="Freeform 323"/>
              <p:cNvSpPr>
                <a:spLocks/>
              </p:cNvSpPr>
              <p:nvPr/>
            </p:nvSpPr>
            <p:spPr bwMode="auto">
              <a:xfrm>
                <a:off x="6201" y="1427"/>
                <a:ext cx="74" cy="12"/>
              </a:xfrm>
              <a:custGeom>
                <a:avLst/>
                <a:gdLst>
                  <a:gd name="T0" fmla="*/ 0 w 74"/>
                  <a:gd name="T1" fmla="*/ 10 h 12"/>
                  <a:gd name="T2" fmla="*/ 0 w 74"/>
                  <a:gd name="T3" fmla="*/ 10 h 12"/>
                  <a:gd name="T4" fmla="*/ 3 w 74"/>
                  <a:gd name="T5" fmla="*/ 8 h 12"/>
                  <a:gd name="T6" fmla="*/ 3 w 74"/>
                  <a:gd name="T7" fmla="*/ 8 h 12"/>
                  <a:gd name="T8" fmla="*/ 6 w 74"/>
                  <a:gd name="T9" fmla="*/ 5 h 12"/>
                  <a:gd name="T10" fmla="*/ 7 w 74"/>
                  <a:gd name="T11" fmla="*/ 5 h 12"/>
                  <a:gd name="T12" fmla="*/ 10 w 74"/>
                  <a:gd name="T13" fmla="*/ 3 h 12"/>
                  <a:gd name="T14" fmla="*/ 10 w 74"/>
                  <a:gd name="T15" fmla="*/ 2 h 12"/>
                  <a:gd name="T16" fmla="*/ 12 w 74"/>
                  <a:gd name="T17" fmla="*/ 1 h 12"/>
                  <a:gd name="T18" fmla="*/ 13 w 74"/>
                  <a:gd name="T19" fmla="*/ 1 h 12"/>
                  <a:gd name="T20" fmla="*/ 15 w 74"/>
                  <a:gd name="T21" fmla="*/ 0 h 12"/>
                  <a:gd name="T22" fmla="*/ 16 w 74"/>
                  <a:gd name="T23" fmla="*/ 0 h 12"/>
                  <a:gd name="T24" fmla="*/ 16 w 74"/>
                  <a:gd name="T25" fmla="*/ 0 h 12"/>
                  <a:gd name="T26" fmla="*/ 19 w 74"/>
                  <a:gd name="T27" fmla="*/ 1 h 12"/>
                  <a:gd name="T28" fmla="*/ 19 w 74"/>
                  <a:gd name="T29" fmla="*/ 1 h 12"/>
                  <a:gd name="T30" fmla="*/ 22 w 74"/>
                  <a:gd name="T31" fmla="*/ 3 h 12"/>
                  <a:gd name="T32" fmla="*/ 22 w 74"/>
                  <a:gd name="T33" fmla="*/ 3 h 12"/>
                  <a:gd name="T34" fmla="*/ 25 w 74"/>
                  <a:gd name="T35" fmla="*/ 4 h 12"/>
                  <a:gd name="T36" fmla="*/ 25 w 74"/>
                  <a:gd name="T37" fmla="*/ 4 h 12"/>
                  <a:gd name="T38" fmla="*/ 28 w 74"/>
                  <a:gd name="T39" fmla="*/ 6 h 12"/>
                  <a:gd name="T40" fmla="*/ 28 w 74"/>
                  <a:gd name="T41" fmla="*/ 6 h 12"/>
                  <a:gd name="T42" fmla="*/ 31 w 74"/>
                  <a:gd name="T43" fmla="*/ 7 h 12"/>
                  <a:gd name="T44" fmla="*/ 31 w 74"/>
                  <a:gd name="T45" fmla="*/ 7 h 12"/>
                  <a:gd name="T46" fmla="*/ 34 w 74"/>
                  <a:gd name="T47" fmla="*/ 8 h 12"/>
                  <a:gd name="T48" fmla="*/ 34 w 74"/>
                  <a:gd name="T49" fmla="*/ 8 h 12"/>
                  <a:gd name="T50" fmla="*/ 37 w 74"/>
                  <a:gd name="T51" fmla="*/ 9 h 12"/>
                  <a:gd name="T52" fmla="*/ 37 w 74"/>
                  <a:gd name="T53" fmla="*/ 9 h 12"/>
                  <a:gd name="T54" fmla="*/ 40 w 74"/>
                  <a:gd name="T55" fmla="*/ 10 h 12"/>
                  <a:gd name="T56" fmla="*/ 40 w 74"/>
                  <a:gd name="T57" fmla="*/ 10 h 12"/>
                  <a:gd name="T58" fmla="*/ 43 w 74"/>
                  <a:gd name="T59" fmla="*/ 10 h 12"/>
                  <a:gd name="T60" fmla="*/ 43 w 74"/>
                  <a:gd name="T61" fmla="*/ 10 h 12"/>
                  <a:gd name="T62" fmla="*/ 46 w 74"/>
                  <a:gd name="T63" fmla="*/ 11 h 12"/>
                  <a:gd name="T64" fmla="*/ 47 w 74"/>
                  <a:gd name="T65" fmla="*/ 11 h 12"/>
                  <a:gd name="T66" fmla="*/ 50 w 74"/>
                  <a:gd name="T67" fmla="*/ 11 h 12"/>
                  <a:gd name="T68" fmla="*/ 50 w 74"/>
                  <a:gd name="T69" fmla="*/ 11 h 12"/>
                  <a:gd name="T70" fmla="*/ 52 w 74"/>
                  <a:gd name="T71" fmla="*/ 11 h 12"/>
                  <a:gd name="T72" fmla="*/ 53 w 74"/>
                  <a:gd name="T73" fmla="*/ 11 h 12"/>
                  <a:gd name="T74" fmla="*/ 56 w 74"/>
                  <a:gd name="T75" fmla="*/ 11 h 12"/>
                  <a:gd name="T76" fmla="*/ 56 w 74"/>
                  <a:gd name="T77" fmla="*/ 11 h 12"/>
                  <a:gd name="T78" fmla="*/ 59 w 74"/>
                  <a:gd name="T79" fmla="*/ 12 h 12"/>
                  <a:gd name="T80" fmla="*/ 59 w 74"/>
                  <a:gd name="T81" fmla="*/ 12 h 12"/>
                  <a:gd name="T82" fmla="*/ 62 w 74"/>
                  <a:gd name="T83" fmla="*/ 12 h 12"/>
                  <a:gd name="T84" fmla="*/ 62 w 74"/>
                  <a:gd name="T85" fmla="*/ 12 h 12"/>
                  <a:gd name="T86" fmla="*/ 65 w 74"/>
                  <a:gd name="T87" fmla="*/ 12 h 12"/>
                  <a:gd name="T88" fmla="*/ 65 w 74"/>
                  <a:gd name="T89" fmla="*/ 12 h 12"/>
                  <a:gd name="T90" fmla="*/ 68 w 74"/>
                  <a:gd name="T91" fmla="*/ 12 h 12"/>
                  <a:gd name="T92" fmla="*/ 68 w 74"/>
                  <a:gd name="T93" fmla="*/ 12 h 12"/>
                  <a:gd name="T94" fmla="*/ 71 w 74"/>
                  <a:gd name="T95" fmla="*/ 12 h 12"/>
                  <a:gd name="T96" fmla="*/ 71 w 74"/>
                  <a:gd name="T97" fmla="*/ 12 h 12"/>
                  <a:gd name="T98" fmla="*/ 74 w 74"/>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2">
                    <a:moveTo>
                      <a:pt x="0" y="10"/>
                    </a:moveTo>
                    <a:lnTo>
                      <a:pt x="0" y="10"/>
                    </a:lnTo>
                    <a:lnTo>
                      <a:pt x="3" y="8"/>
                    </a:lnTo>
                    <a:lnTo>
                      <a:pt x="3" y="8"/>
                    </a:lnTo>
                    <a:lnTo>
                      <a:pt x="6" y="5"/>
                    </a:lnTo>
                    <a:lnTo>
                      <a:pt x="7" y="5"/>
                    </a:lnTo>
                    <a:lnTo>
                      <a:pt x="10" y="3"/>
                    </a:lnTo>
                    <a:lnTo>
                      <a:pt x="10" y="2"/>
                    </a:lnTo>
                    <a:lnTo>
                      <a:pt x="12" y="1"/>
                    </a:lnTo>
                    <a:lnTo>
                      <a:pt x="13" y="1"/>
                    </a:lnTo>
                    <a:lnTo>
                      <a:pt x="15" y="0"/>
                    </a:lnTo>
                    <a:lnTo>
                      <a:pt x="16" y="0"/>
                    </a:lnTo>
                    <a:lnTo>
                      <a:pt x="16" y="0"/>
                    </a:lnTo>
                    <a:lnTo>
                      <a:pt x="19" y="1"/>
                    </a:lnTo>
                    <a:lnTo>
                      <a:pt x="19" y="1"/>
                    </a:lnTo>
                    <a:lnTo>
                      <a:pt x="22" y="3"/>
                    </a:lnTo>
                    <a:lnTo>
                      <a:pt x="22" y="3"/>
                    </a:lnTo>
                    <a:lnTo>
                      <a:pt x="25" y="4"/>
                    </a:lnTo>
                    <a:lnTo>
                      <a:pt x="25" y="4"/>
                    </a:lnTo>
                    <a:lnTo>
                      <a:pt x="28" y="6"/>
                    </a:lnTo>
                    <a:lnTo>
                      <a:pt x="28" y="6"/>
                    </a:lnTo>
                    <a:lnTo>
                      <a:pt x="31" y="7"/>
                    </a:lnTo>
                    <a:lnTo>
                      <a:pt x="31" y="7"/>
                    </a:lnTo>
                    <a:lnTo>
                      <a:pt x="34" y="8"/>
                    </a:lnTo>
                    <a:lnTo>
                      <a:pt x="34" y="8"/>
                    </a:lnTo>
                    <a:lnTo>
                      <a:pt x="37" y="9"/>
                    </a:lnTo>
                    <a:lnTo>
                      <a:pt x="37" y="9"/>
                    </a:lnTo>
                    <a:lnTo>
                      <a:pt x="40" y="10"/>
                    </a:lnTo>
                    <a:lnTo>
                      <a:pt x="40" y="10"/>
                    </a:lnTo>
                    <a:lnTo>
                      <a:pt x="43" y="10"/>
                    </a:lnTo>
                    <a:lnTo>
                      <a:pt x="43" y="10"/>
                    </a:lnTo>
                    <a:lnTo>
                      <a:pt x="46" y="11"/>
                    </a:lnTo>
                    <a:lnTo>
                      <a:pt x="47" y="11"/>
                    </a:lnTo>
                    <a:lnTo>
                      <a:pt x="50" y="11"/>
                    </a:lnTo>
                    <a:lnTo>
                      <a:pt x="50" y="11"/>
                    </a:lnTo>
                    <a:lnTo>
                      <a:pt x="52" y="11"/>
                    </a:lnTo>
                    <a:lnTo>
                      <a:pt x="53" y="11"/>
                    </a:lnTo>
                    <a:lnTo>
                      <a:pt x="56" y="11"/>
                    </a:lnTo>
                    <a:lnTo>
                      <a:pt x="56" y="11"/>
                    </a:lnTo>
                    <a:lnTo>
                      <a:pt x="59" y="12"/>
                    </a:lnTo>
                    <a:lnTo>
                      <a:pt x="59" y="12"/>
                    </a:lnTo>
                    <a:lnTo>
                      <a:pt x="62" y="12"/>
                    </a:lnTo>
                    <a:lnTo>
                      <a:pt x="62" y="12"/>
                    </a:lnTo>
                    <a:lnTo>
                      <a:pt x="65" y="12"/>
                    </a:lnTo>
                    <a:lnTo>
                      <a:pt x="65" y="12"/>
                    </a:lnTo>
                    <a:lnTo>
                      <a:pt x="68" y="12"/>
                    </a:lnTo>
                    <a:lnTo>
                      <a:pt x="68" y="12"/>
                    </a:lnTo>
                    <a:lnTo>
                      <a:pt x="71" y="12"/>
                    </a:lnTo>
                    <a:lnTo>
                      <a:pt x="71" y="12"/>
                    </a:lnTo>
                    <a:lnTo>
                      <a:pt x="74" y="1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3" name="Freeform 324"/>
              <p:cNvSpPr>
                <a:spLocks/>
              </p:cNvSpPr>
              <p:nvPr/>
            </p:nvSpPr>
            <p:spPr bwMode="auto">
              <a:xfrm>
                <a:off x="6275" y="1439"/>
                <a:ext cx="74" cy="1"/>
              </a:xfrm>
              <a:custGeom>
                <a:avLst/>
                <a:gdLst>
                  <a:gd name="T0" fmla="*/ 0 w 74"/>
                  <a:gd name="T1" fmla="*/ 0 h 1"/>
                  <a:gd name="T2" fmla="*/ 0 w 74"/>
                  <a:gd name="T3" fmla="*/ 0 h 1"/>
                  <a:gd name="T4" fmla="*/ 3 w 74"/>
                  <a:gd name="T5" fmla="*/ 1 h 1"/>
                  <a:gd name="T6" fmla="*/ 3 w 74"/>
                  <a:gd name="T7" fmla="*/ 1 h 1"/>
                  <a:gd name="T8" fmla="*/ 6 w 74"/>
                  <a:gd name="T9" fmla="*/ 1 h 1"/>
                  <a:gd name="T10" fmla="*/ 6 w 74"/>
                  <a:gd name="T11" fmla="*/ 1 h 1"/>
                  <a:gd name="T12" fmla="*/ 9 w 74"/>
                  <a:gd name="T13" fmla="*/ 1 h 1"/>
                  <a:gd name="T14" fmla="*/ 10 w 74"/>
                  <a:gd name="T15" fmla="*/ 1 h 1"/>
                  <a:gd name="T16" fmla="*/ 12 w 74"/>
                  <a:gd name="T17" fmla="*/ 1 h 1"/>
                  <a:gd name="T18" fmla="*/ 12 w 74"/>
                  <a:gd name="T19" fmla="*/ 1 h 1"/>
                  <a:gd name="T20" fmla="*/ 15 w 74"/>
                  <a:gd name="T21" fmla="*/ 1 h 1"/>
                  <a:gd name="T22" fmla="*/ 16 w 74"/>
                  <a:gd name="T23" fmla="*/ 1 h 1"/>
                  <a:gd name="T24" fmla="*/ 18 w 74"/>
                  <a:gd name="T25" fmla="*/ 1 h 1"/>
                  <a:gd name="T26" fmla="*/ 19 w 74"/>
                  <a:gd name="T27" fmla="*/ 1 h 1"/>
                  <a:gd name="T28" fmla="*/ 22 w 74"/>
                  <a:gd name="T29" fmla="*/ 1 h 1"/>
                  <a:gd name="T30" fmla="*/ 22 w 74"/>
                  <a:gd name="T31" fmla="*/ 1 h 1"/>
                  <a:gd name="T32" fmla="*/ 24 w 74"/>
                  <a:gd name="T33" fmla="*/ 1 h 1"/>
                  <a:gd name="T34" fmla="*/ 25 w 74"/>
                  <a:gd name="T35" fmla="*/ 1 h 1"/>
                  <a:gd name="T36" fmla="*/ 28 w 74"/>
                  <a:gd name="T37" fmla="*/ 1 h 1"/>
                  <a:gd name="T38" fmla="*/ 28 w 74"/>
                  <a:gd name="T39" fmla="*/ 1 h 1"/>
                  <a:gd name="T40" fmla="*/ 31 w 74"/>
                  <a:gd name="T41" fmla="*/ 1 h 1"/>
                  <a:gd name="T42" fmla="*/ 31 w 74"/>
                  <a:gd name="T43" fmla="*/ 1 h 1"/>
                  <a:gd name="T44" fmla="*/ 34 w 74"/>
                  <a:gd name="T45" fmla="*/ 1 h 1"/>
                  <a:gd name="T46" fmla="*/ 34 w 74"/>
                  <a:gd name="T47" fmla="*/ 1 h 1"/>
                  <a:gd name="T48" fmla="*/ 37 w 74"/>
                  <a:gd name="T49" fmla="*/ 1 h 1"/>
                  <a:gd name="T50" fmla="*/ 37 w 74"/>
                  <a:gd name="T51" fmla="*/ 1 h 1"/>
                  <a:gd name="T52" fmla="*/ 40 w 74"/>
                  <a:gd name="T53" fmla="*/ 1 h 1"/>
                  <a:gd name="T54" fmla="*/ 40 w 74"/>
                  <a:gd name="T55" fmla="*/ 1 h 1"/>
                  <a:gd name="T56" fmla="*/ 43 w 74"/>
                  <a:gd name="T57" fmla="*/ 1 h 1"/>
                  <a:gd name="T58" fmla="*/ 43 w 74"/>
                  <a:gd name="T59" fmla="*/ 1 h 1"/>
                  <a:gd name="T60" fmla="*/ 46 w 74"/>
                  <a:gd name="T61" fmla="*/ 1 h 1"/>
                  <a:gd name="T62" fmla="*/ 46 w 74"/>
                  <a:gd name="T63" fmla="*/ 1 h 1"/>
                  <a:gd name="T64" fmla="*/ 49 w 74"/>
                  <a:gd name="T65" fmla="*/ 1 h 1"/>
                  <a:gd name="T66" fmla="*/ 49 w 74"/>
                  <a:gd name="T67" fmla="*/ 1 h 1"/>
                  <a:gd name="T68" fmla="*/ 52 w 74"/>
                  <a:gd name="T69" fmla="*/ 1 h 1"/>
                  <a:gd name="T70" fmla="*/ 52 w 74"/>
                  <a:gd name="T71" fmla="*/ 1 h 1"/>
                  <a:gd name="T72" fmla="*/ 55 w 74"/>
                  <a:gd name="T73" fmla="*/ 1 h 1"/>
                  <a:gd name="T74" fmla="*/ 56 w 74"/>
                  <a:gd name="T75" fmla="*/ 1 h 1"/>
                  <a:gd name="T76" fmla="*/ 58 w 74"/>
                  <a:gd name="T77" fmla="*/ 1 h 1"/>
                  <a:gd name="T78" fmla="*/ 58 w 74"/>
                  <a:gd name="T79" fmla="*/ 1 h 1"/>
                  <a:gd name="T80" fmla="*/ 61 w 74"/>
                  <a:gd name="T81" fmla="*/ 1 h 1"/>
                  <a:gd name="T82" fmla="*/ 62 w 74"/>
                  <a:gd name="T83" fmla="*/ 1 h 1"/>
                  <a:gd name="T84" fmla="*/ 65 w 74"/>
                  <a:gd name="T85" fmla="*/ 1 h 1"/>
                  <a:gd name="T86" fmla="*/ 65 w 74"/>
                  <a:gd name="T87" fmla="*/ 1 h 1"/>
                  <a:gd name="T88" fmla="*/ 68 w 74"/>
                  <a:gd name="T89" fmla="*/ 1 h 1"/>
                  <a:gd name="T90" fmla="*/ 68 w 74"/>
                  <a:gd name="T91" fmla="*/ 1 h 1"/>
                  <a:gd name="T92" fmla="*/ 71 w 74"/>
                  <a:gd name="T93" fmla="*/ 1 h 1"/>
                  <a:gd name="T94" fmla="*/ 71 w 74"/>
                  <a:gd name="T95" fmla="*/ 1 h 1"/>
                  <a:gd name="T96" fmla="*/ 74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1"/>
                    </a:lnTo>
                    <a:lnTo>
                      <a:pt x="3" y="1"/>
                    </a:lnTo>
                    <a:lnTo>
                      <a:pt x="6" y="1"/>
                    </a:lnTo>
                    <a:lnTo>
                      <a:pt x="6" y="1"/>
                    </a:lnTo>
                    <a:lnTo>
                      <a:pt x="9" y="1"/>
                    </a:lnTo>
                    <a:lnTo>
                      <a:pt x="10" y="1"/>
                    </a:lnTo>
                    <a:lnTo>
                      <a:pt x="12" y="1"/>
                    </a:lnTo>
                    <a:lnTo>
                      <a:pt x="12" y="1"/>
                    </a:lnTo>
                    <a:lnTo>
                      <a:pt x="15" y="1"/>
                    </a:lnTo>
                    <a:lnTo>
                      <a:pt x="16" y="1"/>
                    </a:lnTo>
                    <a:lnTo>
                      <a:pt x="18" y="1"/>
                    </a:lnTo>
                    <a:lnTo>
                      <a:pt x="19" y="1"/>
                    </a:lnTo>
                    <a:lnTo>
                      <a:pt x="22" y="1"/>
                    </a:lnTo>
                    <a:lnTo>
                      <a:pt x="22" y="1"/>
                    </a:lnTo>
                    <a:lnTo>
                      <a:pt x="24"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6" y="1"/>
                    </a:lnTo>
                    <a:lnTo>
                      <a:pt x="58" y="1"/>
                    </a:lnTo>
                    <a:lnTo>
                      <a:pt x="58" y="1"/>
                    </a:lnTo>
                    <a:lnTo>
                      <a:pt x="61" y="1"/>
                    </a:lnTo>
                    <a:lnTo>
                      <a:pt x="62" y="1"/>
                    </a:lnTo>
                    <a:lnTo>
                      <a:pt x="65" y="1"/>
                    </a:lnTo>
                    <a:lnTo>
                      <a:pt x="65" y="1"/>
                    </a:lnTo>
                    <a:lnTo>
                      <a:pt x="68" y="1"/>
                    </a:lnTo>
                    <a:lnTo>
                      <a:pt x="68" y="1"/>
                    </a:lnTo>
                    <a:lnTo>
                      <a:pt x="71" y="1"/>
                    </a:lnTo>
                    <a:lnTo>
                      <a:pt x="71" y="1"/>
                    </a:lnTo>
                    <a:lnTo>
                      <a:pt x="74" y="1"/>
                    </a:lnTo>
                    <a:lnTo>
                      <a:pt x="74"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4" name="Freeform 325"/>
              <p:cNvSpPr>
                <a:spLocks/>
              </p:cNvSpPr>
              <p:nvPr/>
            </p:nvSpPr>
            <p:spPr bwMode="auto">
              <a:xfrm>
                <a:off x="6349" y="1440"/>
                <a:ext cx="74" cy="0"/>
              </a:xfrm>
              <a:custGeom>
                <a:avLst/>
                <a:gdLst>
                  <a:gd name="T0" fmla="*/ 0 w 74"/>
                  <a:gd name="T1" fmla="*/ 3 w 74"/>
                  <a:gd name="T2" fmla="*/ 3 w 74"/>
                  <a:gd name="T3" fmla="*/ 6 w 74"/>
                  <a:gd name="T4" fmla="*/ 6 w 74"/>
                  <a:gd name="T5" fmla="*/ 9 w 74"/>
                  <a:gd name="T6" fmla="*/ 9 w 74"/>
                  <a:gd name="T7" fmla="*/ 12 w 74"/>
                  <a:gd name="T8" fmla="*/ 12 w 74"/>
                  <a:gd name="T9" fmla="*/ 15 w 74"/>
                  <a:gd name="T10" fmla="*/ 15 w 74"/>
                  <a:gd name="T11" fmla="*/ 18 w 74"/>
                  <a:gd name="T12" fmla="*/ 18 w 74"/>
                  <a:gd name="T13" fmla="*/ 21 w 74"/>
                  <a:gd name="T14" fmla="*/ 22 w 74"/>
                  <a:gd name="T15" fmla="*/ 24 w 74"/>
                  <a:gd name="T16" fmla="*/ 24 w 74"/>
                  <a:gd name="T17" fmla="*/ 27 w 74"/>
                  <a:gd name="T18" fmla="*/ 28 w 74"/>
                  <a:gd name="T19" fmla="*/ 31 w 74"/>
                  <a:gd name="T20" fmla="*/ 31 w 74"/>
                  <a:gd name="T21" fmla="*/ 34 w 74"/>
                  <a:gd name="T22" fmla="*/ 34 w 74"/>
                  <a:gd name="T23" fmla="*/ 37 w 74"/>
                  <a:gd name="T24" fmla="*/ 37 w 74"/>
                  <a:gd name="T25" fmla="*/ 40 w 74"/>
                  <a:gd name="T26" fmla="*/ 40 w 74"/>
                  <a:gd name="T27" fmla="*/ 43 w 74"/>
                  <a:gd name="T28" fmla="*/ 43 w 74"/>
                  <a:gd name="T29" fmla="*/ 46 w 74"/>
                  <a:gd name="T30" fmla="*/ 46 w 74"/>
                  <a:gd name="T31" fmla="*/ 49 w 74"/>
                  <a:gd name="T32" fmla="*/ 49 w 74"/>
                  <a:gd name="T33" fmla="*/ 52 w 74"/>
                  <a:gd name="T34" fmla="*/ 52 w 74"/>
                  <a:gd name="T35" fmla="*/ 55 w 74"/>
                  <a:gd name="T36" fmla="*/ 55 w 74"/>
                  <a:gd name="T37" fmla="*/ 58 w 74"/>
                  <a:gd name="T38" fmla="*/ 58 w 74"/>
                  <a:gd name="T39" fmla="*/ 61 w 74"/>
                  <a:gd name="T40" fmla="*/ 61 w 74"/>
                  <a:gd name="T41" fmla="*/ 64 w 74"/>
                  <a:gd name="T42" fmla="*/ 65 w 74"/>
                  <a:gd name="T43" fmla="*/ 67 w 74"/>
                  <a:gd name="T44" fmla="*/ 68 w 74"/>
                  <a:gd name="T45" fmla="*/ 71 w 74"/>
                  <a:gd name="T46" fmla="*/ 71 w 74"/>
                  <a:gd name="T47" fmla="*/ 73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5" y="0"/>
                    </a:lnTo>
                    <a:lnTo>
                      <a:pt x="67" y="0"/>
                    </a:lnTo>
                    <a:lnTo>
                      <a:pt x="68" y="0"/>
                    </a:lnTo>
                    <a:lnTo>
                      <a:pt x="71" y="0"/>
                    </a:lnTo>
                    <a:lnTo>
                      <a:pt x="71" y="0"/>
                    </a:lnTo>
                    <a:lnTo>
                      <a:pt x="73" y="0"/>
                    </a:lnTo>
                    <a:lnTo>
                      <a:pt x="73"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Freeform 326"/>
              <p:cNvSpPr>
                <a:spLocks/>
              </p:cNvSpPr>
              <p:nvPr/>
            </p:nvSpPr>
            <p:spPr bwMode="auto">
              <a:xfrm>
                <a:off x="6423" y="1360"/>
                <a:ext cx="76" cy="80"/>
              </a:xfrm>
              <a:custGeom>
                <a:avLst/>
                <a:gdLst>
                  <a:gd name="T0" fmla="*/ 0 w 76"/>
                  <a:gd name="T1" fmla="*/ 80 h 80"/>
                  <a:gd name="T2" fmla="*/ 3 w 76"/>
                  <a:gd name="T3" fmla="*/ 80 h 80"/>
                  <a:gd name="T4" fmla="*/ 3 w 76"/>
                  <a:gd name="T5" fmla="*/ 80 h 80"/>
                  <a:gd name="T6" fmla="*/ 6 w 76"/>
                  <a:gd name="T7" fmla="*/ 80 h 80"/>
                  <a:gd name="T8" fmla="*/ 6 w 76"/>
                  <a:gd name="T9" fmla="*/ 80 h 80"/>
                  <a:gd name="T10" fmla="*/ 9 w 76"/>
                  <a:gd name="T11" fmla="*/ 80 h 80"/>
                  <a:gd name="T12" fmla="*/ 9 w 76"/>
                  <a:gd name="T13" fmla="*/ 80 h 80"/>
                  <a:gd name="T14" fmla="*/ 12 w 76"/>
                  <a:gd name="T15" fmla="*/ 80 h 80"/>
                  <a:gd name="T16" fmla="*/ 12 w 76"/>
                  <a:gd name="T17" fmla="*/ 80 h 80"/>
                  <a:gd name="T18" fmla="*/ 15 w 76"/>
                  <a:gd name="T19" fmla="*/ 80 h 80"/>
                  <a:gd name="T20" fmla="*/ 15 w 76"/>
                  <a:gd name="T21" fmla="*/ 80 h 80"/>
                  <a:gd name="T22" fmla="*/ 18 w 76"/>
                  <a:gd name="T23" fmla="*/ 80 h 80"/>
                  <a:gd name="T24" fmla="*/ 18 w 76"/>
                  <a:gd name="T25" fmla="*/ 80 h 80"/>
                  <a:gd name="T26" fmla="*/ 21 w 76"/>
                  <a:gd name="T27" fmla="*/ 80 h 80"/>
                  <a:gd name="T28" fmla="*/ 21 w 76"/>
                  <a:gd name="T29" fmla="*/ 80 h 80"/>
                  <a:gd name="T30" fmla="*/ 24 w 76"/>
                  <a:gd name="T31" fmla="*/ 80 h 80"/>
                  <a:gd name="T32" fmla="*/ 24 w 76"/>
                  <a:gd name="T33" fmla="*/ 80 h 80"/>
                  <a:gd name="T34" fmla="*/ 27 w 76"/>
                  <a:gd name="T35" fmla="*/ 80 h 80"/>
                  <a:gd name="T36" fmla="*/ 27 w 76"/>
                  <a:gd name="T37" fmla="*/ 80 h 80"/>
                  <a:gd name="T38" fmla="*/ 31 w 76"/>
                  <a:gd name="T39" fmla="*/ 80 h 80"/>
                  <a:gd name="T40" fmla="*/ 31 w 76"/>
                  <a:gd name="T41" fmla="*/ 80 h 80"/>
                  <a:gd name="T42" fmla="*/ 33 w 76"/>
                  <a:gd name="T43" fmla="*/ 80 h 80"/>
                  <a:gd name="T44" fmla="*/ 34 w 76"/>
                  <a:gd name="T45" fmla="*/ 80 h 80"/>
                  <a:gd name="T46" fmla="*/ 37 w 76"/>
                  <a:gd name="T47" fmla="*/ 79 h 80"/>
                  <a:gd name="T48" fmla="*/ 37 w 76"/>
                  <a:gd name="T49" fmla="*/ 79 h 80"/>
                  <a:gd name="T50" fmla="*/ 40 w 76"/>
                  <a:gd name="T51" fmla="*/ 79 h 80"/>
                  <a:gd name="T52" fmla="*/ 40 w 76"/>
                  <a:gd name="T53" fmla="*/ 79 h 80"/>
                  <a:gd name="T54" fmla="*/ 43 w 76"/>
                  <a:gd name="T55" fmla="*/ 79 h 80"/>
                  <a:gd name="T56" fmla="*/ 43 w 76"/>
                  <a:gd name="T57" fmla="*/ 79 h 80"/>
                  <a:gd name="T58" fmla="*/ 46 w 76"/>
                  <a:gd name="T59" fmla="*/ 79 h 80"/>
                  <a:gd name="T60" fmla="*/ 46 w 76"/>
                  <a:gd name="T61" fmla="*/ 79 h 80"/>
                  <a:gd name="T62" fmla="*/ 49 w 76"/>
                  <a:gd name="T63" fmla="*/ 78 h 80"/>
                  <a:gd name="T64" fmla="*/ 49 w 76"/>
                  <a:gd name="T65" fmla="*/ 78 h 80"/>
                  <a:gd name="T66" fmla="*/ 52 w 76"/>
                  <a:gd name="T67" fmla="*/ 78 h 80"/>
                  <a:gd name="T68" fmla="*/ 52 w 76"/>
                  <a:gd name="T69" fmla="*/ 78 h 80"/>
                  <a:gd name="T70" fmla="*/ 55 w 76"/>
                  <a:gd name="T71" fmla="*/ 78 h 80"/>
                  <a:gd name="T72" fmla="*/ 55 w 76"/>
                  <a:gd name="T73" fmla="*/ 78 h 80"/>
                  <a:gd name="T74" fmla="*/ 58 w 76"/>
                  <a:gd name="T75" fmla="*/ 77 h 80"/>
                  <a:gd name="T76" fmla="*/ 58 w 76"/>
                  <a:gd name="T77" fmla="*/ 77 h 80"/>
                  <a:gd name="T78" fmla="*/ 61 w 76"/>
                  <a:gd name="T79" fmla="*/ 75 h 80"/>
                  <a:gd name="T80" fmla="*/ 61 w 76"/>
                  <a:gd name="T81" fmla="*/ 75 h 80"/>
                  <a:gd name="T82" fmla="*/ 64 w 76"/>
                  <a:gd name="T83" fmla="*/ 72 h 80"/>
                  <a:gd name="T84" fmla="*/ 64 w 76"/>
                  <a:gd name="T85" fmla="*/ 72 h 80"/>
                  <a:gd name="T86" fmla="*/ 67 w 76"/>
                  <a:gd name="T87" fmla="*/ 66 h 80"/>
                  <a:gd name="T88" fmla="*/ 67 w 76"/>
                  <a:gd name="T89" fmla="*/ 66 h 80"/>
                  <a:gd name="T90" fmla="*/ 70 w 76"/>
                  <a:gd name="T91" fmla="*/ 55 h 80"/>
                  <a:gd name="T92" fmla="*/ 71 w 76"/>
                  <a:gd name="T93" fmla="*/ 55 h 80"/>
                  <a:gd name="T94" fmla="*/ 73 w 76"/>
                  <a:gd name="T95" fmla="*/ 35 h 80"/>
                  <a:gd name="T96" fmla="*/ 73 w 76"/>
                  <a:gd name="T97" fmla="*/ 33 h 80"/>
                  <a:gd name="T98" fmla="*/ 76 w 76"/>
                  <a:gd name="T9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80">
                    <a:moveTo>
                      <a:pt x="0" y="80"/>
                    </a:moveTo>
                    <a:lnTo>
                      <a:pt x="3" y="80"/>
                    </a:lnTo>
                    <a:lnTo>
                      <a:pt x="3" y="80"/>
                    </a:lnTo>
                    <a:lnTo>
                      <a:pt x="6" y="80"/>
                    </a:lnTo>
                    <a:lnTo>
                      <a:pt x="6" y="80"/>
                    </a:lnTo>
                    <a:lnTo>
                      <a:pt x="9" y="80"/>
                    </a:lnTo>
                    <a:lnTo>
                      <a:pt x="9" y="80"/>
                    </a:lnTo>
                    <a:lnTo>
                      <a:pt x="12" y="80"/>
                    </a:lnTo>
                    <a:lnTo>
                      <a:pt x="12" y="80"/>
                    </a:lnTo>
                    <a:lnTo>
                      <a:pt x="15" y="80"/>
                    </a:lnTo>
                    <a:lnTo>
                      <a:pt x="15" y="80"/>
                    </a:lnTo>
                    <a:lnTo>
                      <a:pt x="18" y="80"/>
                    </a:lnTo>
                    <a:lnTo>
                      <a:pt x="18" y="80"/>
                    </a:lnTo>
                    <a:lnTo>
                      <a:pt x="21" y="80"/>
                    </a:lnTo>
                    <a:lnTo>
                      <a:pt x="21" y="80"/>
                    </a:lnTo>
                    <a:lnTo>
                      <a:pt x="24" y="80"/>
                    </a:lnTo>
                    <a:lnTo>
                      <a:pt x="24" y="80"/>
                    </a:lnTo>
                    <a:lnTo>
                      <a:pt x="27" y="80"/>
                    </a:lnTo>
                    <a:lnTo>
                      <a:pt x="27" y="80"/>
                    </a:lnTo>
                    <a:lnTo>
                      <a:pt x="31" y="80"/>
                    </a:lnTo>
                    <a:lnTo>
                      <a:pt x="31" y="80"/>
                    </a:lnTo>
                    <a:lnTo>
                      <a:pt x="33" y="80"/>
                    </a:lnTo>
                    <a:lnTo>
                      <a:pt x="34" y="80"/>
                    </a:lnTo>
                    <a:lnTo>
                      <a:pt x="37" y="79"/>
                    </a:lnTo>
                    <a:lnTo>
                      <a:pt x="37" y="79"/>
                    </a:lnTo>
                    <a:lnTo>
                      <a:pt x="40" y="79"/>
                    </a:lnTo>
                    <a:lnTo>
                      <a:pt x="40" y="79"/>
                    </a:lnTo>
                    <a:lnTo>
                      <a:pt x="43" y="79"/>
                    </a:lnTo>
                    <a:lnTo>
                      <a:pt x="43" y="79"/>
                    </a:lnTo>
                    <a:lnTo>
                      <a:pt x="46" y="79"/>
                    </a:lnTo>
                    <a:lnTo>
                      <a:pt x="46" y="79"/>
                    </a:lnTo>
                    <a:lnTo>
                      <a:pt x="49" y="78"/>
                    </a:lnTo>
                    <a:lnTo>
                      <a:pt x="49" y="78"/>
                    </a:lnTo>
                    <a:lnTo>
                      <a:pt x="52" y="78"/>
                    </a:lnTo>
                    <a:lnTo>
                      <a:pt x="52" y="78"/>
                    </a:lnTo>
                    <a:lnTo>
                      <a:pt x="55" y="78"/>
                    </a:lnTo>
                    <a:lnTo>
                      <a:pt x="55" y="78"/>
                    </a:lnTo>
                    <a:lnTo>
                      <a:pt x="58" y="77"/>
                    </a:lnTo>
                    <a:lnTo>
                      <a:pt x="58" y="77"/>
                    </a:lnTo>
                    <a:lnTo>
                      <a:pt x="61" y="75"/>
                    </a:lnTo>
                    <a:lnTo>
                      <a:pt x="61" y="75"/>
                    </a:lnTo>
                    <a:lnTo>
                      <a:pt x="64" y="72"/>
                    </a:lnTo>
                    <a:lnTo>
                      <a:pt x="64" y="72"/>
                    </a:lnTo>
                    <a:lnTo>
                      <a:pt x="67" y="66"/>
                    </a:lnTo>
                    <a:lnTo>
                      <a:pt x="67" y="66"/>
                    </a:lnTo>
                    <a:lnTo>
                      <a:pt x="70" y="55"/>
                    </a:lnTo>
                    <a:lnTo>
                      <a:pt x="71" y="55"/>
                    </a:lnTo>
                    <a:lnTo>
                      <a:pt x="73" y="35"/>
                    </a:lnTo>
                    <a:lnTo>
                      <a:pt x="73" y="33"/>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6" name="Freeform 327"/>
              <p:cNvSpPr>
                <a:spLocks/>
              </p:cNvSpPr>
              <p:nvPr/>
            </p:nvSpPr>
            <p:spPr bwMode="auto">
              <a:xfrm>
                <a:off x="6499" y="1011"/>
                <a:ext cx="71" cy="349"/>
              </a:xfrm>
              <a:custGeom>
                <a:avLst/>
                <a:gdLst>
                  <a:gd name="T0" fmla="*/ 0 w 71"/>
                  <a:gd name="T1" fmla="*/ 349 h 349"/>
                  <a:gd name="T2" fmla="*/ 1 w 71"/>
                  <a:gd name="T3" fmla="*/ 347 h 349"/>
                  <a:gd name="T4" fmla="*/ 3 w 71"/>
                  <a:gd name="T5" fmla="*/ 298 h 349"/>
                  <a:gd name="T6" fmla="*/ 4 w 71"/>
                  <a:gd name="T7" fmla="*/ 295 h 349"/>
                  <a:gd name="T8" fmla="*/ 7 w 71"/>
                  <a:gd name="T9" fmla="*/ 229 h 349"/>
                  <a:gd name="T10" fmla="*/ 7 w 71"/>
                  <a:gd name="T11" fmla="*/ 225 h 349"/>
                  <a:gd name="T12" fmla="*/ 10 w 71"/>
                  <a:gd name="T13" fmla="*/ 151 h 349"/>
                  <a:gd name="T14" fmla="*/ 10 w 71"/>
                  <a:gd name="T15" fmla="*/ 146 h 349"/>
                  <a:gd name="T16" fmla="*/ 13 w 71"/>
                  <a:gd name="T17" fmla="*/ 77 h 349"/>
                  <a:gd name="T18" fmla="*/ 13 w 71"/>
                  <a:gd name="T19" fmla="*/ 74 h 349"/>
                  <a:gd name="T20" fmla="*/ 16 w 71"/>
                  <a:gd name="T21" fmla="*/ 26 h 349"/>
                  <a:gd name="T22" fmla="*/ 16 w 71"/>
                  <a:gd name="T23" fmla="*/ 24 h 349"/>
                  <a:gd name="T24" fmla="*/ 19 w 71"/>
                  <a:gd name="T25" fmla="*/ 4 h 349"/>
                  <a:gd name="T26" fmla="*/ 19 w 71"/>
                  <a:gd name="T27" fmla="*/ 4 h 349"/>
                  <a:gd name="T28" fmla="*/ 22 w 71"/>
                  <a:gd name="T29" fmla="*/ 0 h 349"/>
                  <a:gd name="T30" fmla="*/ 22 w 71"/>
                  <a:gd name="T31" fmla="*/ 0 h 349"/>
                  <a:gd name="T32" fmla="*/ 25 w 71"/>
                  <a:gd name="T33" fmla="*/ 1 h 349"/>
                  <a:gd name="T34" fmla="*/ 25 w 71"/>
                  <a:gd name="T35" fmla="*/ 1 h 349"/>
                  <a:gd name="T36" fmla="*/ 28 w 71"/>
                  <a:gd name="T37" fmla="*/ 6 h 349"/>
                  <a:gd name="T38" fmla="*/ 28 w 71"/>
                  <a:gd name="T39" fmla="*/ 6 h 349"/>
                  <a:gd name="T40" fmla="*/ 31 w 71"/>
                  <a:gd name="T41" fmla="*/ 14 h 349"/>
                  <a:gd name="T42" fmla="*/ 31 w 71"/>
                  <a:gd name="T43" fmla="*/ 15 h 349"/>
                  <a:gd name="T44" fmla="*/ 34 w 71"/>
                  <a:gd name="T45" fmla="*/ 23 h 349"/>
                  <a:gd name="T46" fmla="*/ 34 w 71"/>
                  <a:gd name="T47" fmla="*/ 24 h 349"/>
                  <a:gd name="T48" fmla="*/ 37 w 71"/>
                  <a:gd name="T49" fmla="*/ 29 h 349"/>
                  <a:gd name="T50" fmla="*/ 37 w 71"/>
                  <a:gd name="T51" fmla="*/ 29 h 349"/>
                  <a:gd name="T52" fmla="*/ 40 w 71"/>
                  <a:gd name="T53" fmla="*/ 33 h 349"/>
                  <a:gd name="T54" fmla="*/ 41 w 71"/>
                  <a:gd name="T55" fmla="*/ 33 h 349"/>
                  <a:gd name="T56" fmla="*/ 44 w 71"/>
                  <a:gd name="T57" fmla="*/ 37 h 349"/>
                  <a:gd name="T58" fmla="*/ 44 w 71"/>
                  <a:gd name="T59" fmla="*/ 37 h 349"/>
                  <a:gd name="T60" fmla="*/ 47 w 71"/>
                  <a:gd name="T61" fmla="*/ 41 h 349"/>
                  <a:gd name="T62" fmla="*/ 47 w 71"/>
                  <a:gd name="T63" fmla="*/ 41 h 349"/>
                  <a:gd name="T64" fmla="*/ 50 w 71"/>
                  <a:gd name="T65" fmla="*/ 43 h 349"/>
                  <a:gd name="T66" fmla="*/ 50 w 71"/>
                  <a:gd name="T67" fmla="*/ 43 h 349"/>
                  <a:gd name="T68" fmla="*/ 53 w 71"/>
                  <a:gd name="T69" fmla="*/ 43 h 349"/>
                  <a:gd name="T70" fmla="*/ 53 w 71"/>
                  <a:gd name="T71" fmla="*/ 43 h 349"/>
                  <a:gd name="T72" fmla="*/ 53 w 71"/>
                  <a:gd name="T73" fmla="*/ 43 h 349"/>
                  <a:gd name="T74" fmla="*/ 56 w 71"/>
                  <a:gd name="T75" fmla="*/ 43 h 349"/>
                  <a:gd name="T76" fmla="*/ 56 w 71"/>
                  <a:gd name="T77" fmla="*/ 43 h 349"/>
                  <a:gd name="T78" fmla="*/ 56 w 71"/>
                  <a:gd name="T79" fmla="*/ 43 h 349"/>
                  <a:gd name="T80" fmla="*/ 59 w 71"/>
                  <a:gd name="T81" fmla="*/ 43 h 349"/>
                  <a:gd name="T82" fmla="*/ 59 w 71"/>
                  <a:gd name="T83" fmla="*/ 43 h 349"/>
                  <a:gd name="T84" fmla="*/ 62 w 71"/>
                  <a:gd name="T85" fmla="*/ 44 h 349"/>
                  <a:gd name="T86" fmla="*/ 62 w 71"/>
                  <a:gd name="T87" fmla="*/ 44 h 349"/>
                  <a:gd name="T88" fmla="*/ 65 w 71"/>
                  <a:gd name="T89" fmla="*/ 45 h 349"/>
                  <a:gd name="T90" fmla="*/ 65 w 71"/>
                  <a:gd name="T91" fmla="*/ 45 h 349"/>
                  <a:gd name="T92" fmla="*/ 68 w 71"/>
                  <a:gd name="T93" fmla="*/ 47 h 349"/>
                  <a:gd name="T94" fmla="*/ 68 w 71"/>
                  <a:gd name="T95" fmla="*/ 47 h 349"/>
                  <a:gd name="T96" fmla="*/ 71 w 71"/>
                  <a:gd name="T97" fmla="*/ 48 h 349"/>
                  <a:gd name="T98" fmla="*/ 71 w 71"/>
                  <a:gd name="T99" fmla="*/ 48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49">
                    <a:moveTo>
                      <a:pt x="0" y="349"/>
                    </a:moveTo>
                    <a:lnTo>
                      <a:pt x="1" y="347"/>
                    </a:lnTo>
                    <a:lnTo>
                      <a:pt x="3" y="298"/>
                    </a:lnTo>
                    <a:lnTo>
                      <a:pt x="4" y="295"/>
                    </a:lnTo>
                    <a:lnTo>
                      <a:pt x="7" y="229"/>
                    </a:lnTo>
                    <a:lnTo>
                      <a:pt x="7" y="225"/>
                    </a:lnTo>
                    <a:lnTo>
                      <a:pt x="10" y="151"/>
                    </a:lnTo>
                    <a:lnTo>
                      <a:pt x="10" y="146"/>
                    </a:lnTo>
                    <a:lnTo>
                      <a:pt x="13" y="77"/>
                    </a:lnTo>
                    <a:lnTo>
                      <a:pt x="13" y="74"/>
                    </a:lnTo>
                    <a:lnTo>
                      <a:pt x="16" y="26"/>
                    </a:lnTo>
                    <a:lnTo>
                      <a:pt x="16" y="24"/>
                    </a:lnTo>
                    <a:lnTo>
                      <a:pt x="19" y="4"/>
                    </a:lnTo>
                    <a:lnTo>
                      <a:pt x="19" y="4"/>
                    </a:lnTo>
                    <a:lnTo>
                      <a:pt x="22" y="0"/>
                    </a:lnTo>
                    <a:lnTo>
                      <a:pt x="22" y="0"/>
                    </a:lnTo>
                    <a:lnTo>
                      <a:pt x="25" y="1"/>
                    </a:lnTo>
                    <a:lnTo>
                      <a:pt x="25" y="1"/>
                    </a:lnTo>
                    <a:lnTo>
                      <a:pt x="28" y="6"/>
                    </a:lnTo>
                    <a:lnTo>
                      <a:pt x="28" y="6"/>
                    </a:lnTo>
                    <a:lnTo>
                      <a:pt x="31" y="14"/>
                    </a:lnTo>
                    <a:lnTo>
                      <a:pt x="31" y="15"/>
                    </a:lnTo>
                    <a:lnTo>
                      <a:pt x="34" y="23"/>
                    </a:lnTo>
                    <a:lnTo>
                      <a:pt x="34" y="24"/>
                    </a:lnTo>
                    <a:lnTo>
                      <a:pt x="37" y="29"/>
                    </a:lnTo>
                    <a:lnTo>
                      <a:pt x="37" y="29"/>
                    </a:lnTo>
                    <a:lnTo>
                      <a:pt x="40" y="33"/>
                    </a:lnTo>
                    <a:lnTo>
                      <a:pt x="41" y="33"/>
                    </a:lnTo>
                    <a:lnTo>
                      <a:pt x="44" y="37"/>
                    </a:lnTo>
                    <a:lnTo>
                      <a:pt x="44" y="37"/>
                    </a:lnTo>
                    <a:lnTo>
                      <a:pt x="47" y="41"/>
                    </a:lnTo>
                    <a:lnTo>
                      <a:pt x="47" y="41"/>
                    </a:lnTo>
                    <a:lnTo>
                      <a:pt x="50" y="43"/>
                    </a:lnTo>
                    <a:lnTo>
                      <a:pt x="50" y="43"/>
                    </a:lnTo>
                    <a:lnTo>
                      <a:pt x="53" y="43"/>
                    </a:lnTo>
                    <a:lnTo>
                      <a:pt x="53" y="43"/>
                    </a:lnTo>
                    <a:lnTo>
                      <a:pt x="53" y="43"/>
                    </a:lnTo>
                    <a:lnTo>
                      <a:pt x="56" y="43"/>
                    </a:lnTo>
                    <a:lnTo>
                      <a:pt x="56" y="43"/>
                    </a:lnTo>
                    <a:lnTo>
                      <a:pt x="56" y="43"/>
                    </a:lnTo>
                    <a:lnTo>
                      <a:pt x="59" y="43"/>
                    </a:lnTo>
                    <a:lnTo>
                      <a:pt x="59" y="43"/>
                    </a:lnTo>
                    <a:lnTo>
                      <a:pt x="62" y="44"/>
                    </a:lnTo>
                    <a:lnTo>
                      <a:pt x="62" y="44"/>
                    </a:lnTo>
                    <a:lnTo>
                      <a:pt x="65" y="45"/>
                    </a:lnTo>
                    <a:lnTo>
                      <a:pt x="65" y="45"/>
                    </a:lnTo>
                    <a:lnTo>
                      <a:pt x="68" y="47"/>
                    </a:lnTo>
                    <a:lnTo>
                      <a:pt x="68" y="47"/>
                    </a:lnTo>
                    <a:lnTo>
                      <a:pt x="71" y="48"/>
                    </a:lnTo>
                    <a:lnTo>
                      <a:pt x="71" y="4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7" name="Freeform 328"/>
              <p:cNvSpPr>
                <a:spLocks/>
              </p:cNvSpPr>
              <p:nvPr/>
            </p:nvSpPr>
            <p:spPr bwMode="auto">
              <a:xfrm>
                <a:off x="6570" y="1059"/>
                <a:ext cx="77" cy="35"/>
              </a:xfrm>
              <a:custGeom>
                <a:avLst/>
                <a:gdLst>
                  <a:gd name="T0" fmla="*/ 0 w 77"/>
                  <a:gd name="T1" fmla="*/ 0 h 35"/>
                  <a:gd name="T2" fmla="*/ 3 w 77"/>
                  <a:gd name="T3" fmla="*/ 1 h 35"/>
                  <a:gd name="T4" fmla="*/ 3 w 77"/>
                  <a:gd name="T5" fmla="*/ 1 h 35"/>
                  <a:gd name="T6" fmla="*/ 6 w 77"/>
                  <a:gd name="T7" fmla="*/ 2 h 35"/>
                  <a:gd name="T8" fmla="*/ 6 w 77"/>
                  <a:gd name="T9" fmla="*/ 2 h 35"/>
                  <a:gd name="T10" fmla="*/ 9 w 77"/>
                  <a:gd name="T11" fmla="*/ 4 h 35"/>
                  <a:gd name="T12" fmla="*/ 10 w 77"/>
                  <a:gd name="T13" fmla="*/ 4 h 35"/>
                  <a:gd name="T14" fmla="*/ 13 w 77"/>
                  <a:gd name="T15" fmla="*/ 5 h 35"/>
                  <a:gd name="T16" fmla="*/ 13 w 77"/>
                  <a:gd name="T17" fmla="*/ 5 h 35"/>
                  <a:gd name="T18" fmla="*/ 16 w 77"/>
                  <a:gd name="T19" fmla="*/ 6 h 35"/>
                  <a:gd name="T20" fmla="*/ 16 w 77"/>
                  <a:gd name="T21" fmla="*/ 6 h 35"/>
                  <a:gd name="T22" fmla="*/ 19 w 77"/>
                  <a:gd name="T23" fmla="*/ 8 h 35"/>
                  <a:gd name="T24" fmla="*/ 19 w 77"/>
                  <a:gd name="T25" fmla="*/ 8 h 35"/>
                  <a:gd name="T26" fmla="*/ 22 w 77"/>
                  <a:gd name="T27" fmla="*/ 9 h 35"/>
                  <a:gd name="T28" fmla="*/ 22 w 77"/>
                  <a:gd name="T29" fmla="*/ 10 h 35"/>
                  <a:gd name="T30" fmla="*/ 25 w 77"/>
                  <a:gd name="T31" fmla="*/ 11 h 35"/>
                  <a:gd name="T32" fmla="*/ 25 w 77"/>
                  <a:gd name="T33" fmla="*/ 11 h 35"/>
                  <a:gd name="T34" fmla="*/ 28 w 77"/>
                  <a:gd name="T35" fmla="*/ 12 h 35"/>
                  <a:gd name="T36" fmla="*/ 28 w 77"/>
                  <a:gd name="T37" fmla="*/ 12 h 35"/>
                  <a:gd name="T38" fmla="*/ 31 w 77"/>
                  <a:gd name="T39" fmla="*/ 14 h 35"/>
                  <a:gd name="T40" fmla="*/ 31 w 77"/>
                  <a:gd name="T41" fmla="*/ 14 h 35"/>
                  <a:gd name="T42" fmla="*/ 34 w 77"/>
                  <a:gd name="T43" fmla="*/ 15 h 35"/>
                  <a:gd name="T44" fmla="*/ 34 w 77"/>
                  <a:gd name="T45" fmla="*/ 15 h 35"/>
                  <a:gd name="T46" fmla="*/ 37 w 77"/>
                  <a:gd name="T47" fmla="*/ 16 h 35"/>
                  <a:gd name="T48" fmla="*/ 37 w 77"/>
                  <a:gd name="T49" fmla="*/ 16 h 35"/>
                  <a:gd name="T50" fmla="*/ 40 w 77"/>
                  <a:gd name="T51" fmla="*/ 18 h 35"/>
                  <a:gd name="T52" fmla="*/ 40 w 77"/>
                  <a:gd name="T53" fmla="*/ 18 h 35"/>
                  <a:gd name="T54" fmla="*/ 43 w 77"/>
                  <a:gd name="T55" fmla="*/ 19 h 35"/>
                  <a:gd name="T56" fmla="*/ 43 w 77"/>
                  <a:gd name="T57" fmla="*/ 19 h 35"/>
                  <a:gd name="T58" fmla="*/ 46 w 77"/>
                  <a:gd name="T59" fmla="*/ 21 h 35"/>
                  <a:gd name="T60" fmla="*/ 47 w 77"/>
                  <a:gd name="T61" fmla="*/ 21 h 35"/>
                  <a:gd name="T62" fmla="*/ 49 w 77"/>
                  <a:gd name="T63" fmla="*/ 22 h 35"/>
                  <a:gd name="T64" fmla="*/ 49 w 77"/>
                  <a:gd name="T65" fmla="*/ 22 h 35"/>
                  <a:gd name="T66" fmla="*/ 52 w 77"/>
                  <a:gd name="T67" fmla="*/ 24 h 35"/>
                  <a:gd name="T68" fmla="*/ 53 w 77"/>
                  <a:gd name="T69" fmla="*/ 24 h 35"/>
                  <a:gd name="T70" fmla="*/ 55 w 77"/>
                  <a:gd name="T71" fmla="*/ 25 h 35"/>
                  <a:gd name="T72" fmla="*/ 56 w 77"/>
                  <a:gd name="T73" fmla="*/ 25 h 35"/>
                  <a:gd name="T74" fmla="*/ 59 w 77"/>
                  <a:gd name="T75" fmla="*/ 27 h 35"/>
                  <a:gd name="T76" fmla="*/ 59 w 77"/>
                  <a:gd name="T77" fmla="*/ 27 h 35"/>
                  <a:gd name="T78" fmla="*/ 61 w 77"/>
                  <a:gd name="T79" fmla="*/ 28 h 35"/>
                  <a:gd name="T80" fmla="*/ 62 w 77"/>
                  <a:gd name="T81" fmla="*/ 28 h 35"/>
                  <a:gd name="T82" fmla="*/ 65 w 77"/>
                  <a:gd name="T83" fmla="*/ 29 h 35"/>
                  <a:gd name="T84" fmla="*/ 65 w 77"/>
                  <a:gd name="T85" fmla="*/ 29 h 35"/>
                  <a:gd name="T86" fmla="*/ 68 w 77"/>
                  <a:gd name="T87" fmla="*/ 31 h 35"/>
                  <a:gd name="T88" fmla="*/ 68 w 77"/>
                  <a:gd name="T89" fmla="*/ 31 h 35"/>
                  <a:gd name="T90" fmla="*/ 71 w 77"/>
                  <a:gd name="T91" fmla="*/ 32 h 35"/>
                  <a:gd name="T92" fmla="*/ 71 w 77"/>
                  <a:gd name="T93" fmla="*/ 32 h 35"/>
                  <a:gd name="T94" fmla="*/ 74 w 77"/>
                  <a:gd name="T95" fmla="*/ 34 h 35"/>
                  <a:gd name="T96" fmla="*/ 74 w 77"/>
                  <a:gd name="T97" fmla="*/ 34 h 35"/>
                  <a:gd name="T98" fmla="*/ 77 w 77"/>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35">
                    <a:moveTo>
                      <a:pt x="0" y="0"/>
                    </a:moveTo>
                    <a:lnTo>
                      <a:pt x="3" y="1"/>
                    </a:lnTo>
                    <a:lnTo>
                      <a:pt x="3" y="1"/>
                    </a:lnTo>
                    <a:lnTo>
                      <a:pt x="6" y="2"/>
                    </a:lnTo>
                    <a:lnTo>
                      <a:pt x="6" y="2"/>
                    </a:lnTo>
                    <a:lnTo>
                      <a:pt x="9" y="4"/>
                    </a:lnTo>
                    <a:lnTo>
                      <a:pt x="10" y="4"/>
                    </a:lnTo>
                    <a:lnTo>
                      <a:pt x="13" y="5"/>
                    </a:lnTo>
                    <a:lnTo>
                      <a:pt x="13" y="5"/>
                    </a:lnTo>
                    <a:lnTo>
                      <a:pt x="16" y="6"/>
                    </a:lnTo>
                    <a:lnTo>
                      <a:pt x="16" y="6"/>
                    </a:lnTo>
                    <a:lnTo>
                      <a:pt x="19" y="8"/>
                    </a:lnTo>
                    <a:lnTo>
                      <a:pt x="19" y="8"/>
                    </a:lnTo>
                    <a:lnTo>
                      <a:pt x="22" y="9"/>
                    </a:lnTo>
                    <a:lnTo>
                      <a:pt x="22" y="10"/>
                    </a:lnTo>
                    <a:lnTo>
                      <a:pt x="25" y="11"/>
                    </a:lnTo>
                    <a:lnTo>
                      <a:pt x="25" y="11"/>
                    </a:lnTo>
                    <a:lnTo>
                      <a:pt x="28" y="12"/>
                    </a:lnTo>
                    <a:lnTo>
                      <a:pt x="28" y="12"/>
                    </a:lnTo>
                    <a:lnTo>
                      <a:pt x="31" y="14"/>
                    </a:lnTo>
                    <a:lnTo>
                      <a:pt x="31" y="14"/>
                    </a:lnTo>
                    <a:lnTo>
                      <a:pt x="34" y="15"/>
                    </a:lnTo>
                    <a:lnTo>
                      <a:pt x="34" y="15"/>
                    </a:lnTo>
                    <a:lnTo>
                      <a:pt x="37" y="16"/>
                    </a:lnTo>
                    <a:lnTo>
                      <a:pt x="37" y="16"/>
                    </a:lnTo>
                    <a:lnTo>
                      <a:pt x="40" y="18"/>
                    </a:lnTo>
                    <a:lnTo>
                      <a:pt x="40" y="18"/>
                    </a:lnTo>
                    <a:lnTo>
                      <a:pt x="43" y="19"/>
                    </a:lnTo>
                    <a:lnTo>
                      <a:pt x="43" y="19"/>
                    </a:lnTo>
                    <a:lnTo>
                      <a:pt x="46" y="21"/>
                    </a:lnTo>
                    <a:lnTo>
                      <a:pt x="47" y="21"/>
                    </a:lnTo>
                    <a:lnTo>
                      <a:pt x="49" y="22"/>
                    </a:lnTo>
                    <a:lnTo>
                      <a:pt x="49" y="22"/>
                    </a:lnTo>
                    <a:lnTo>
                      <a:pt x="52" y="24"/>
                    </a:lnTo>
                    <a:lnTo>
                      <a:pt x="53" y="24"/>
                    </a:lnTo>
                    <a:lnTo>
                      <a:pt x="55" y="25"/>
                    </a:lnTo>
                    <a:lnTo>
                      <a:pt x="56" y="25"/>
                    </a:lnTo>
                    <a:lnTo>
                      <a:pt x="59" y="27"/>
                    </a:lnTo>
                    <a:lnTo>
                      <a:pt x="59" y="27"/>
                    </a:lnTo>
                    <a:lnTo>
                      <a:pt x="61" y="28"/>
                    </a:lnTo>
                    <a:lnTo>
                      <a:pt x="62" y="28"/>
                    </a:lnTo>
                    <a:lnTo>
                      <a:pt x="65" y="29"/>
                    </a:lnTo>
                    <a:lnTo>
                      <a:pt x="65" y="29"/>
                    </a:lnTo>
                    <a:lnTo>
                      <a:pt x="68" y="31"/>
                    </a:lnTo>
                    <a:lnTo>
                      <a:pt x="68" y="31"/>
                    </a:lnTo>
                    <a:lnTo>
                      <a:pt x="71" y="32"/>
                    </a:lnTo>
                    <a:lnTo>
                      <a:pt x="71" y="32"/>
                    </a:lnTo>
                    <a:lnTo>
                      <a:pt x="74" y="34"/>
                    </a:lnTo>
                    <a:lnTo>
                      <a:pt x="74" y="34"/>
                    </a:lnTo>
                    <a:lnTo>
                      <a:pt x="77"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8" name="Freeform 329"/>
              <p:cNvSpPr>
                <a:spLocks/>
              </p:cNvSpPr>
              <p:nvPr/>
            </p:nvSpPr>
            <p:spPr bwMode="auto">
              <a:xfrm>
                <a:off x="6647" y="1094"/>
                <a:ext cx="74" cy="37"/>
              </a:xfrm>
              <a:custGeom>
                <a:avLst/>
                <a:gdLst>
                  <a:gd name="T0" fmla="*/ 0 w 74"/>
                  <a:gd name="T1" fmla="*/ 0 h 37"/>
                  <a:gd name="T2" fmla="*/ 0 w 74"/>
                  <a:gd name="T3" fmla="*/ 0 h 37"/>
                  <a:gd name="T4" fmla="*/ 3 w 74"/>
                  <a:gd name="T5" fmla="*/ 2 h 37"/>
                  <a:gd name="T6" fmla="*/ 3 w 74"/>
                  <a:gd name="T7" fmla="*/ 2 h 37"/>
                  <a:gd name="T8" fmla="*/ 6 w 74"/>
                  <a:gd name="T9" fmla="*/ 3 h 37"/>
                  <a:gd name="T10" fmla="*/ 6 w 74"/>
                  <a:gd name="T11" fmla="*/ 3 h 37"/>
                  <a:gd name="T12" fmla="*/ 9 w 74"/>
                  <a:gd name="T13" fmla="*/ 5 h 37"/>
                  <a:gd name="T14" fmla="*/ 10 w 74"/>
                  <a:gd name="T15" fmla="*/ 5 h 37"/>
                  <a:gd name="T16" fmla="*/ 12 w 74"/>
                  <a:gd name="T17" fmla="*/ 6 h 37"/>
                  <a:gd name="T18" fmla="*/ 13 w 74"/>
                  <a:gd name="T19" fmla="*/ 6 h 37"/>
                  <a:gd name="T20" fmla="*/ 16 w 74"/>
                  <a:gd name="T21" fmla="*/ 8 h 37"/>
                  <a:gd name="T22" fmla="*/ 16 w 74"/>
                  <a:gd name="T23" fmla="*/ 8 h 37"/>
                  <a:gd name="T24" fmla="*/ 18 w 74"/>
                  <a:gd name="T25" fmla="*/ 9 h 37"/>
                  <a:gd name="T26" fmla="*/ 19 w 74"/>
                  <a:gd name="T27" fmla="*/ 9 h 37"/>
                  <a:gd name="T28" fmla="*/ 22 w 74"/>
                  <a:gd name="T29" fmla="*/ 11 h 37"/>
                  <a:gd name="T30" fmla="*/ 22 w 74"/>
                  <a:gd name="T31" fmla="*/ 11 h 37"/>
                  <a:gd name="T32" fmla="*/ 25 w 74"/>
                  <a:gd name="T33" fmla="*/ 13 h 37"/>
                  <a:gd name="T34" fmla="*/ 25 w 74"/>
                  <a:gd name="T35" fmla="*/ 13 h 37"/>
                  <a:gd name="T36" fmla="*/ 28 w 74"/>
                  <a:gd name="T37" fmla="*/ 14 h 37"/>
                  <a:gd name="T38" fmla="*/ 28 w 74"/>
                  <a:gd name="T39" fmla="*/ 14 h 37"/>
                  <a:gd name="T40" fmla="*/ 31 w 74"/>
                  <a:gd name="T41" fmla="*/ 15 h 37"/>
                  <a:gd name="T42" fmla="*/ 31 w 74"/>
                  <a:gd name="T43" fmla="*/ 15 h 37"/>
                  <a:gd name="T44" fmla="*/ 34 w 74"/>
                  <a:gd name="T45" fmla="*/ 17 h 37"/>
                  <a:gd name="T46" fmla="*/ 34 w 74"/>
                  <a:gd name="T47" fmla="*/ 17 h 37"/>
                  <a:gd name="T48" fmla="*/ 37 w 74"/>
                  <a:gd name="T49" fmla="*/ 19 h 37"/>
                  <a:gd name="T50" fmla="*/ 37 w 74"/>
                  <a:gd name="T51" fmla="*/ 19 h 37"/>
                  <a:gd name="T52" fmla="*/ 40 w 74"/>
                  <a:gd name="T53" fmla="*/ 20 h 37"/>
                  <a:gd name="T54" fmla="*/ 40 w 74"/>
                  <a:gd name="T55" fmla="*/ 20 h 37"/>
                  <a:gd name="T56" fmla="*/ 43 w 74"/>
                  <a:gd name="T57" fmla="*/ 22 h 37"/>
                  <a:gd name="T58" fmla="*/ 43 w 74"/>
                  <a:gd name="T59" fmla="*/ 22 h 37"/>
                  <a:gd name="T60" fmla="*/ 46 w 74"/>
                  <a:gd name="T61" fmla="*/ 23 h 37"/>
                  <a:gd name="T62" fmla="*/ 46 w 74"/>
                  <a:gd name="T63" fmla="*/ 23 h 37"/>
                  <a:gd name="T64" fmla="*/ 49 w 74"/>
                  <a:gd name="T65" fmla="*/ 25 h 37"/>
                  <a:gd name="T66" fmla="*/ 49 w 74"/>
                  <a:gd name="T67" fmla="*/ 25 h 37"/>
                  <a:gd name="T68" fmla="*/ 52 w 74"/>
                  <a:gd name="T69" fmla="*/ 26 h 37"/>
                  <a:gd name="T70" fmla="*/ 52 w 74"/>
                  <a:gd name="T71" fmla="*/ 26 h 37"/>
                  <a:gd name="T72" fmla="*/ 55 w 74"/>
                  <a:gd name="T73" fmla="*/ 28 h 37"/>
                  <a:gd name="T74" fmla="*/ 56 w 74"/>
                  <a:gd name="T75" fmla="*/ 28 h 37"/>
                  <a:gd name="T76" fmla="*/ 58 w 74"/>
                  <a:gd name="T77" fmla="*/ 29 h 37"/>
                  <a:gd name="T78" fmla="*/ 58 w 74"/>
                  <a:gd name="T79" fmla="*/ 29 h 37"/>
                  <a:gd name="T80" fmla="*/ 62 w 74"/>
                  <a:gd name="T81" fmla="*/ 31 h 37"/>
                  <a:gd name="T82" fmla="*/ 62 w 74"/>
                  <a:gd name="T83" fmla="*/ 31 h 37"/>
                  <a:gd name="T84" fmla="*/ 65 w 74"/>
                  <a:gd name="T85" fmla="*/ 32 h 37"/>
                  <a:gd name="T86" fmla="*/ 65 w 74"/>
                  <a:gd name="T87" fmla="*/ 32 h 37"/>
                  <a:gd name="T88" fmla="*/ 68 w 74"/>
                  <a:gd name="T89" fmla="*/ 34 h 37"/>
                  <a:gd name="T90" fmla="*/ 68 w 74"/>
                  <a:gd name="T91" fmla="*/ 34 h 37"/>
                  <a:gd name="T92" fmla="*/ 71 w 74"/>
                  <a:gd name="T93" fmla="*/ 36 h 37"/>
                  <a:gd name="T94" fmla="*/ 71 w 74"/>
                  <a:gd name="T95" fmla="*/ 36 h 37"/>
                  <a:gd name="T96" fmla="*/ 74 w 74"/>
                  <a:gd name="T97" fmla="*/ 37 h 37"/>
                  <a:gd name="T98" fmla="*/ 74 w 74"/>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7">
                    <a:moveTo>
                      <a:pt x="0" y="0"/>
                    </a:moveTo>
                    <a:lnTo>
                      <a:pt x="0" y="0"/>
                    </a:lnTo>
                    <a:lnTo>
                      <a:pt x="3" y="2"/>
                    </a:lnTo>
                    <a:lnTo>
                      <a:pt x="3" y="2"/>
                    </a:lnTo>
                    <a:lnTo>
                      <a:pt x="6" y="3"/>
                    </a:lnTo>
                    <a:lnTo>
                      <a:pt x="6" y="3"/>
                    </a:lnTo>
                    <a:lnTo>
                      <a:pt x="9" y="5"/>
                    </a:lnTo>
                    <a:lnTo>
                      <a:pt x="10" y="5"/>
                    </a:lnTo>
                    <a:lnTo>
                      <a:pt x="12" y="6"/>
                    </a:lnTo>
                    <a:lnTo>
                      <a:pt x="13" y="6"/>
                    </a:lnTo>
                    <a:lnTo>
                      <a:pt x="16" y="8"/>
                    </a:lnTo>
                    <a:lnTo>
                      <a:pt x="16" y="8"/>
                    </a:lnTo>
                    <a:lnTo>
                      <a:pt x="18" y="9"/>
                    </a:lnTo>
                    <a:lnTo>
                      <a:pt x="19" y="9"/>
                    </a:lnTo>
                    <a:lnTo>
                      <a:pt x="22" y="11"/>
                    </a:lnTo>
                    <a:lnTo>
                      <a:pt x="22" y="11"/>
                    </a:lnTo>
                    <a:lnTo>
                      <a:pt x="25" y="13"/>
                    </a:lnTo>
                    <a:lnTo>
                      <a:pt x="25" y="13"/>
                    </a:lnTo>
                    <a:lnTo>
                      <a:pt x="28" y="14"/>
                    </a:lnTo>
                    <a:lnTo>
                      <a:pt x="28" y="14"/>
                    </a:lnTo>
                    <a:lnTo>
                      <a:pt x="31" y="15"/>
                    </a:lnTo>
                    <a:lnTo>
                      <a:pt x="31" y="15"/>
                    </a:lnTo>
                    <a:lnTo>
                      <a:pt x="34" y="17"/>
                    </a:lnTo>
                    <a:lnTo>
                      <a:pt x="34" y="17"/>
                    </a:lnTo>
                    <a:lnTo>
                      <a:pt x="37" y="19"/>
                    </a:lnTo>
                    <a:lnTo>
                      <a:pt x="37" y="19"/>
                    </a:lnTo>
                    <a:lnTo>
                      <a:pt x="40" y="20"/>
                    </a:lnTo>
                    <a:lnTo>
                      <a:pt x="40" y="20"/>
                    </a:lnTo>
                    <a:lnTo>
                      <a:pt x="43" y="22"/>
                    </a:lnTo>
                    <a:lnTo>
                      <a:pt x="43" y="22"/>
                    </a:lnTo>
                    <a:lnTo>
                      <a:pt x="46" y="23"/>
                    </a:lnTo>
                    <a:lnTo>
                      <a:pt x="46" y="23"/>
                    </a:lnTo>
                    <a:lnTo>
                      <a:pt x="49" y="25"/>
                    </a:lnTo>
                    <a:lnTo>
                      <a:pt x="49" y="25"/>
                    </a:lnTo>
                    <a:lnTo>
                      <a:pt x="52" y="26"/>
                    </a:lnTo>
                    <a:lnTo>
                      <a:pt x="52" y="26"/>
                    </a:lnTo>
                    <a:lnTo>
                      <a:pt x="55" y="28"/>
                    </a:lnTo>
                    <a:lnTo>
                      <a:pt x="56" y="28"/>
                    </a:lnTo>
                    <a:lnTo>
                      <a:pt x="58" y="29"/>
                    </a:lnTo>
                    <a:lnTo>
                      <a:pt x="58" y="29"/>
                    </a:lnTo>
                    <a:lnTo>
                      <a:pt x="62" y="31"/>
                    </a:lnTo>
                    <a:lnTo>
                      <a:pt x="62" y="31"/>
                    </a:lnTo>
                    <a:lnTo>
                      <a:pt x="65" y="32"/>
                    </a:lnTo>
                    <a:lnTo>
                      <a:pt x="65" y="32"/>
                    </a:lnTo>
                    <a:lnTo>
                      <a:pt x="68" y="34"/>
                    </a:lnTo>
                    <a:lnTo>
                      <a:pt x="68" y="34"/>
                    </a:lnTo>
                    <a:lnTo>
                      <a:pt x="71" y="36"/>
                    </a:lnTo>
                    <a:lnTo>
                      <a:pt x="71" y="36"/>
                    </a:lnTo>
                    <a:lnTo>
                      <a:pt x="74" y="37"/>
                    </a:lnTo>
                    <a:lnTo>
                      <a:pt x="74" y="3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9" name="Freeform 330"/>
              <p:cNvSpPr>
                <a:spLocks/>
              </p:cNvSpPr>
              <p:nvPr/>
            </p:nvSpPr>
            <p:spPr bwMode="auto">
              <a:xfrm>
                <a:off x="6721" y="1070"/>
                <a:ext cx="74" cy="231"/>
              </a:xfrm>
              <a:custGeom>
                <a:avLst/>
                <a:gdLst>
                  <a:gd name="T0" fmla="*/ 0 w 74"/>
                  <a:gd name="T1" fmla="*/ 61 h 231"/>
                  <a:gd name="T2" fmla="*/ 3 w 74"/>
                  <a:gd name="T3" fmla="*/ 63 h 231"/>
                  <a:gd name="T4" fmla="*/ 3 w 74"/>
                  <a:gd name="T5" fmla="*/ 63 h 231"/>
                  <a:gd name="T6" fmla="*/ 6 w 74"/>
                  <a:gd name="T7" fmla="*/ 64 h 231"/>
                  <a:gd name="T8" fmla="*/ 6 w 74"/>
                  <a:gd name="T9" fmla="*/ 64 h 231"/>
                  <a:gd name="T10" fmla="*/ 9 w 74"/>
                  <a:gd name="T11" fmla="*/ 66 h 231"/>
                  <a:gd name="T12" fmla="*/ 9 w 74"/>
                  <a:gd name="T13" fmla="*/ 66 h 231"/>
                  <a:gd name="T14" fmla="*/ 12 w 74"/>
                  <a:gd name="T15" fmla="*/ 67 h 231"/>
                  <a:gd name="T16" fmla="*/ 12 w 74"/>
                  <a:gd name="T17" fmla="*/ 68 h 231"/>
                  <a:gd name="T18" fmla="*/ 15 w 74"/>
                  <a:gd name="T19" fmla="*/ 69 h 231"/>
                  <a:gd name="T20" fmla="*/ 15 w 74"/>
                  <a:gd name="T21" fmla="*/ 69 h 231"/>
                  <a:gd name="T22" fmla="*/ 18 w 74"/>
                  <a:gd name="T23" fmla="*/ 70 h 231"/>
                  <a:gd name="T24" fmla="*/ 18 w 74"/>
                  <a:gd name="T25" fmla="*/ 70 h 231"/>
                  <a:gd name="T26" fmla="*/ 21 w 74"/>
                  <a:gd name="T27" fmla="*/ 71 h 231"/>
                  <a:gd name="T28" fmla="*/ 21 w 74"/>
                  <a:gd name="T29" fmla="*/ 71 h 231"/>
                  <a:gd name="T30" fmla="*/ 24 w 74"/>
                  <a:gd name="T31" fmla="*/ 72 h 231"/>
                  <a:gd name="T32" fmla="*/ 24 w 74"/>
                  <a:gd name="T33" fmla="*/ 72 h 231"/>
                  <a:gd name="T34" fmla="*/ 27 w 74"/>
                  <a:gd name="T35" fmla="*/ 73 h 231"/>
                  <a:gd name="T36" fmla="*/ 28 w 74"/>
                  <a:gd name="T37" fmla="*/ 73 h 231"/>
                  <a:gd name="T38" fmla="*/ 31 w 74"/>
                  <a:gd name="T39" fmla="*/ 76 h 231"/>
                  <a:gd name="T40" fmla="*/ 31 w 74"/>
                  <a:gd name="T41" fmla="*/ 76 h 231"/>
                  <a:gd name="T42" fmla="*/ 34 w 74"/>
                  <a:gd name="T43" fmla="*/ 79 h 231"/>
                  <a:gd name="T44" fmla="*/ 34 w 74"/>
                  <a:gd name="T45" fmla="*/ 79 h 231"/>
                  <a:gd name="T46" fmla="*/ 37 w 74"/>
                  <a:gd name="T47" fmla="*/ 84 h 231"/>
                  <a:gd name="T48" fmla="*/ 37 w 74"/>
                  <a:gd name="T49" fmla="*/ 84 h 231"/>
                  <a:gd name="T50" fmla="*/ 40 w 74"/>
                  <a:gd name="T51" fmla="*/ 90 h 231"/>
                  <a:gd name="T52" fmla="*/ 40 w 74"/>
                  <a:gd name="T53" fmla="*/ 90 h 231"/>
                  <a:gd name="T54" fmla="*/ 43 w 74"/>
                  <a:gd name="T55" fmla="*/ 95 h 231"/>
                  <a:gd name="T56" fmla="*/ 43 w 74"/>
                  <a:gd name="T57" fmla="*/ 95 h 231"/>
                  <a:gd name="T58" fmla="*/ 45 w 74"/>
                  <a:gd name="T59" fmla="*/ 96 h 231"/>
                  <a:gd name="T60" fmla="*/ 46 w 74"/>
                  <a:gd name="T61" fmla="*/ 96 h 231"/>
                  <a:gd name="T62" fmla="*/ 46 w 74"/>
                  <a:gd name="T63" fmla="*/ 96 h 231"/>
                  <a:gd name="T64" fmla="*/ 49 w 74"/>
                  <a:gd name="T65" fmla="*/ 90 h 231"/>
                  <a:gd name="T66" fmla="*/ 49 w 74"/>
                  <a:gd name="T67" fmla="*/ 89 h 231"/>
                  <a:gd name="T68" fmla="*/ 52 w 74"/>
                  <a:gd name="T69" fmla="*/ 74 h 231"/>
                  <a:gd name="T70" fmla="*/ 52 w 74"/>
                  <a:gd name="T71" fmla="*/ 72 h 231"/>
                  <a:gd name="T72" fmla="*/ 55 w 74"/>
                  <a:gd name="T73" fmla="*/ 47 h 231"/>
                  <a:gd name="T74" fmla="*/ 55 w 74"/>
                  <a:gd name="T75" fmla="*/ 46 h 231"/>
                  <a:gd name="T76" fmla="*/ 58 w 74"/>
                  <a:gd name="T77" fmla="*/ 18 h 231"/>
                  <a:gd name="T78" fmla="*/ 58 w 74"/>
                  <a:gd name="T79" fmla="*/ 16 h 231"/>
                  <a:gd name="T80" fmla="*/ 61 w 74"/>
                  <a:gd name="T81" fmla="*/ 0 h 231"/>
                  <a:gd name="T82" fmla="*/ 62 w 74"/>
                  <a:gd name="T83" fmla="*/ 0 h 231"/>
                  <a:gd name="T84" fmla="*/ 62 w 74"/>
                  <a:gd name="T85" fmla="*/ 0 h 231"/>
                  <a:gd name="T86" fmla="*/ 65 w 74"/>
                  <a:gd name="T87" fmla="*/ 15 h 231"/>
                  <a:gd name="T88" fmla="*/ 65 w 74"/>
                  <a:gd name="T89" fmla="*/ 17 h 231"/>
                  <a:gd name="T90" fmla="*/ 67 w 74"/>
                  <a:gd name="T91" fmla="*/ 72 h 231"/>
                  <a:gd name="T92" fmla="*/ 68 w 74"/>
                  <a:gd name="T93" fmla="*/ 77 h 231"/>
                  <a:gd name="T94" fmla="*/ 71 w 74"/>
                  <a:gd name="T95" fmla="*/ 156 h 231"/>
                  <a:gd name="T96" fmla="*/ 71 w 74"/>
                  <a:gd name="T97" fmla="*/ 161 h 231"/>
                  <a:gd name="T98" fmla="*/ 74 w 74"/>
                  <a:gd name="T99" fmla="*/ 231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31">
                    <a:moveTo>
                      <a:pt x="0" y="61"/>
                    </a:moveTo>
                    <a:lnTo>
                      <a:pt x="3" y="63"/>
                    </a:lnTo>
                    <a:lnTo>
                      <a:pt x="3" y="63"/>
                    </a:lnTo>
                    <a:lnTo>
                      <a:pt x="6" y="64"/>
                    </a:lnTo>
                    <a:lnTo>
                      <a:pt x="6" y="64"/>
                    </a:lnTo>
                    <a:lnTo>
                      <a:pt x="9" y="66"/>
                    </a:lnTo>
                    <a:lnTo>
                      <a:pt x="9" y="66"/>
                    </a:lnTo>
                    <a:lnTo>
                      <a:pt x="12" y="67"/>
                    </a:lnTo>
                    <a:lnTo>
                      <a:pt x="12" y="68"/>
                    </a:lnTo>
                    <a:lnTo>
                      <a:pt x="15" y="69"/>
                    </a:lnTo>
                    <a:lnTo>
                      <a:pt x="15" y="69"/>
                    </a:lnTo>
                    <a:lnTo>
                      <a:pt x="18" y="70"/>
                    </a:lnTo>
                    <a:lnTo>
                      <a:pt x="18" y="70"/>
                    </a:lnTo>
                    <a:lnTo>
                      <a:pt x="21" y="71"/>
                    </a:lnTo>
                    <a:lnTo>
                      <a:pt x="21" y="71"/>
                    </a:lnTo>
                    <a:lnTo>
                      <a:pt x="24" y="72"/>
                    </a:lnTo>
                    <a:lnTo>
                      <a:pt x="24" y="72"/>
                    </a:lnTo>
                    <a:lnTo>
                      <a:pt x="27" y="73"/>
                    </a:lnTo>
                    <a:lnTo>
                      <a:pt x="28" y="73"/>
                    </a:lnTo>
                    <a:lnTo>
                      <a:pt x="31" y="76"/>
                    </a:lnTo>
                    <a:lnTo>
                      <a:pt x="31" y="76"/>
                    </a:lnTo>
                    <a:lnTo>
                      <a:pt x="34" y="79"/>
                    </a:lnTo>
                    <a:lnTo>
                      <a:pt x="34" y="79"/>
                    </a:lnTo>
                    <a:lnTo>
                      <a:pt x="37" y="84"/>
                    </a:lnTo>
                    <a:lnTo>
                      <a:pt x="37" y="84"/>
                    </a:lnTo>
                    <a:lnTo>
                      <a:pt x="40" y="90"/>
                    </a:lnTo>
                    <a:lnTo>
                      <a:pt x="40" y="90"/>
                    </a:lnTo>
                    <a:lnTo>
                      <a:pt x="43" y="95"/>
                    </a:lnTo>
                    <a:lnTo>
                      <a:pt x="43" y="95"/>
                    </a:lnTo>
                    <a:lnTo>
                      <a:pt x="45" y="96"/>
                    </a:lnTo>
                    <a:lnTo>
                      <a:pt x="46" y="96"/>
                    </a:lnTo>
                    <a:lnTo>
                      <a:pt x="46" y="96"/>
                    </a:lnTo>
                    <a:lnTo>
                      <a:pt x="49" y="90"/>
                    </a:lnTo>
                    <a:lnTo>
                      <a:pt x="49" y="89"/>
                    </a:lnTo>
                    <a:lnTo>
                      <a:pt x="52" y="74"/>
                    </a:lnTo>
                    <a:lnTo>
                      <a:pt x="52" y="72"/>
                    </a:lnTo>
                    <a:lnTo>
                      <a:pt x="55" y="47"/>
                    </a:lnTo>
                    <a:lnTo>
                      <a:pt x="55" y="46"/>
                    </a:lnTo>
                    <a:lnTo>
                      <a:pt x="58" y="18"/>
                    </a:lnTo>
                    <a:lnTo>
                      <a:pt x="58" y="16"/>
                    </a:lnTo>
                    <a:lnTo>
                      <a:pt x="61" y="0"/>
                    </a:lnTo>
                    <a:lnTo>
                      <a:pt x="62" y="0"/>
                    </a:lnTo>
                    <a:lnTo>
                      <a:pt x="62" y="0"/>
                    </a:lnTo>
                    <a:lnTo>
                      <a:pt x="65" y="15"/>
                    </a:lnTo>
                    <a:lnTo>
                      <a:pt x="65" y="17"/>
                    </a:lnTo>
                    <a:lnTo>
                      <a:pt x="67" y="72"/>
                    </a:lnTo>
                    <a:lnTo>
                      <a:pt x="68" y="77"/>
                    </a:lnTo>
                    <a:lnTo>
                      <a:pt x="71" y="156"/>
                    </a:lnTo>
                    <a:lnTo>
                      <a:pt x="71" y="161"/>
                    </a:lnTo>
                    <a:lnTo>
                      <a:pt x="74" y="2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0" name="Freeform 331"/>
              <p:cNvSpPr>
                <a:spLocks/>
              </p:cNvSpPr>
              <p:nvPr/>
            </p:nvSpPr>
            <p:spPr bwMode="auto">
              <a:xfrm>
                <a:off x="6795" y="1301"/>
                <a:ext cx="67" cy="113"/>
              </a:xfrm>
              <a:custGeom>
                <a:avLst/>
                <a:gdLst>
                  <a:gd name="T0" fmla="*/ 0 w 67"/>
                  <a:gd name="T1" fmla="*/ 0 h 113"/>
                  <a:gd name="T2" fmla="*/ 0 w 67"/>
                  <a:gd name="T3" fmla="*/ 3 h 113"/>
                  <a:gd name="T4" fmla="*/ 3 w 67"/>
                  <a:gd name="T5" fmla="*/ 38 h 113"/>
                  <a:gd name="T6" fmla="*/ 3 w 67"/>
                  <a:gd name="T7" fmla="*/ 39 h 113"/>
                  <a:gd name="T8" fmla="*/ 5 w 67"/>
                  <a:gd name="T9" fmla="*/ 45 h 113"/>
                  <a:gd name="T10" fmla="*/ 6 w 67"/>
                  <a:gd name="T11" fmla="*/ 45 h 113"/>
                  <a:gd name="T12" fmla="*/ 6 w 67"/>
                  <a:gd name="T13" fmla="*/ 44 h 113"/>
                  <a:gd name="T14" fmla="*/ 7 w 67"/>
                  <a:gd name="T15" fmla="*/ 44 h 113"/>
                  <a:gd name="T16" fmla="*/ 9 w 67"/>
                  <a:gd name="T17" fmla="*/ 45 h 113"/>
                  <a:gd name="T18" fmla="*/ 9 w 67"/>
                  <a:gd name="T19" fmla="*/ 45 h 113"/>
                  <a:gd name="T20" fmla="*/ 12 w 67"/>
                  <a:gd name="T21" fmla="*/ 57 h 113"/>
                  <a:gd name="T22" fmla="*/ 12 w 67"/>
                  <a:gd name="T23" fmla="*/ 58 h 113"/>
                  <a:gd name="T24" fmla="*/ 15 w 67"/>
                  <a:gd name="T25" fmla="*/ 75 h 113"/>
                  <a:gd name="T26" fmla="*/ 15 w 67"/>
                  <a:gd name="T27" fmla="*/ 76 h 113"/>
                  <a:gd name="T28" fmla="*/ 18 w 67"/>
                  <a:gd name="T29" fmla="*/ 86 h 113"/>
                  <a:gd name="T30" fmla="*/ 18 w 67"/>
                  <a:gd name="T31" fmla="*/ 86 h 113"/>
                  <a:gd name="T32" fmla="*/ 19 w 67"/>
                  <a:gd name="T33" fmla="*/ 87 h 113"/>
                  <a:gd name="T34" fmla="*/ 21 w 67"/>
                  <a:gd name="T35" fmla="*/ 84 h 113"/>
                  <a:gd name="T36" fmla="*/ 21 w 67"/>
                  <a:gd name="T37" fmla="*/ 84 h 113"/>
                  <a:gd name="T38" fmla="*/ 24 w 67"/>
                  <a:gd name="T39" fmla="*/ 79 h 113"/>
                  <a:gd name="T40" fmla="*/ 24 w 67"/>
                  <a:gd name="T41" fmla="*/ 79 h 113"/>
                  <a:gd name="T42" fmla="*/ 26 w 67"/>
                  <a:gd name="T43" fmla="*/ 78 h 113"/>
                  <a:gd name="T44" fmla="*/ 27 w 67"/>
                  <a:gd name="T45" fmla="*/ 78 h 113"/>
                  <a:gd name="T46" fmla="*/ 27 w 67"/>
                  <a:gd name="T47" fmla="*/ 79 h 113"/>
                  <a:gd name="T48" fmla="*/ 30 w 67"/>
                  <a:gd name="T49" fmla="*/ 84 h 113"/>
                  <a:gd name="T50" fmla="*/ 31 w 67"/>
                  <a:gd name="T51" fmla="*/ 85 h 113"/>
                  <a:gd name="T52" fmla="*/ 33 w 67"/>
                  <a:gd name="T53" fmla="*/ 91 h 113"/>
                  <a:gd name="T54" fmla="*/ 33 w 67"/>
                  <a:gd name="T55" fmla="*/ 92 h 113"/>
                  <a:gd name="T56" fmla="*/ 37 w 67"/>
                  <a:gd name="T57" fmla="*/ 95 h 113"/>
                  <a:gd name="T58" fmla="*/ 37 w 67"/>
                  <a:gd name="T59" fmla="*/ 95 h 113"/>
                  <a:gd name="T60" fmla="*/ 39 w 67"/>
                  <a:gd name="T61" fmla="*/ 96 h 113"/>
                  <a:gd name="T62" fmla="*/ 40 w 67"/>
                  <a:gd name="T63" fmla="*/ 96 h 113"/>
                  <a:gd name="T64" fmla="*/ 43 w 67"/>
                  <a:gd name="T65" fmla="*/ 97 h 113"/>
                  <a:gd name="T66" fmla="*/ 43 w 67"/>
                  <a:gd name="T67" fmla="*/ 97 h 113"/>
                  <a:gd name="T68" fmla="*/ 46 w 67"/>
                  <a:gd name="T69" fmla="*/ 99 h 113"/>
                  <a:gd name="T70" fmla="*/ 46 w 67"/>
                  <a:gd name="T71" fmla="*/ 99 h 113"/>
                  <a:gd name="T72" fmla="*/ 49 w 67"/>
                  <a:gd name="T73" fmla="*/ 103 h 113"/>
                  <a:gd name="T74" fmla="*/ 49 w 67"/>
                  <a:gd name="T75" fmla="*/ 103 h 113"/>
                  <a:gd name="T76" fmla="*/ 52 w 67"/>
                  <a:gd name="T77" fmla="*/ 105 h 113"/>
                  <a:gd name="T78" fmla="*/ 52 w 67"/>
                  <a:gd name="T79" fmla="*/ 105 h 113"/>
                  <a:gd name="T80" fmla="*/ 55 w 67"/>
                  <a:gd name="T81" fmla="*/ 106 h 113"/>
                  <a:gd name="T82" fmla="*/ 55 w 67"/>
                  <a:gd name="T83" fmla="*/ 106 h 113"/>
                  <a:gd name="T84" fmla="*/ 58 w 67"/>
                  <a:gd name="T85" fmla="*/ 107 h 113"/>
                  <a:gd name="T86" fmla="*/ 58 w 67"/>
                  <a:gd name="T87" fmla="*/ 107 h 113"/>
                  <a:gd name="T88" fmla="*/ 61 w 67"/>
                  <a:gd name="T89" fmla="*/ 109 h 113"/>
                  <a:gd name="T90" fmla="*/ 61 w 67"/>
                  <a:gd name="T91" fmla="*/ 109 h 113"/>
                  <a:gd name="T92" fmla="*/ 64 w 67"/>
                  <a:gd name="T93" fmla="*/ 112 h 113"/>
                  <a:gd name="T94" fmla="*/ 65 w 67"/>
                  <a:gd name="T95" fmla="*/ 112 h 113"/>
                  <a:gd name="T96" fmla="*/ 67 w 67"/>
                  <a:gd name="T97" fmla="*/ 113 h 113"/>
                  <a:gd name="T98" fmla="*/ 67 w 67"/>
                  <a:gd name="T99"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113">
                    <a:moveTo>
                      <a:pt x="0" y="0"/>
                    </a:moveTo>
                    <a:lnTo>
                      <a:pt x="0" y="3"/>
                    </a:lnTo>
                    <a:lnTo>
                      <a:pt x="3" y="38"/>
                    </a:lnTo>
                    <a:lnTo>
                      <a:pt x="3" y="39"/>
                    </a:lnTo>
                    <a:lnTo>
                      <a:pt x="5" y="45"/>
                    </a:lnTo>
                    <a:lnTo>
                      <a:pt x="6" y="45"/>
                    </a:lnTo>
                    <a:lnTo>
                      <a:pt x="6" y="44"/>
                    </a:lnTo>
                    <a:lnTo>
                      <a:pt x="7" y="44"/>
                    </a:lnTo>
                    <a:lnTo>
                      <a:pt x="9" y="45"/>
                    </a:lnTo>
                    <a:lnTo>
                      <a:pt x="9" y="45"/>
                    </a:lnTo>
                    <a:lnTo>
                      <a:pt x="12" y="57"/>
                    </a:lnTo>
                    <a:lnTo>
                      <a:pt x="12" y="58"/>
                    </a:lnTo>
                    <a:lnTo>
                      <a:pt x="15" y="75"/>
                    </a:lnTo>
                    <a:lnTo>
                      <a:pt x="15" y="76"/>
                    </a:lnTo>
                    <a:lnTo>
                      <a:pt x="18" y="86"/>
                    </a:lnTo>
                    <a:lnTo>
                      <a:pt x="18" y="86"/>
                    </a:lnTo>
                    <a:lnTo>
                      <a:pt x="19" y="87"/>
                    </a:lnTo>
                    <a:lnTo>
                      <a:pt x="21" y="84"/>
                    </a:lnTo>
                    <a:lnTo>
                      <a:pt x="21" y="84"/>
                    </a:lnTo>
                    <a:lnTo>
                      <a:pt x="24" y="79"/>
                    </a:lnTo>
                    <a:lnTo>
                      <a:pt x="24" y="79"/>
                    </a:lnTo>
                    <a:lnTo>
                      <a:pt x="26" y="78"/>
                    </a:lnTo>
                    <a:lnTo>
                      <a:pt x="27" y="78"/>
                    </a:lnTo>
                    <a:lnTo>
                      <a:pt x="27" y="79"/>
                    </a:lnTo>
                    <a:lnTo>
                      <a:pt x="30" y="84"/>
                    </a:lnTo>
                    <a:lnTo>
                      <a:pt x="31" y="85"/>
                    </a:lnTo>
                    <a:lnTo>
                      <a:pt x="33" y="91"/>
                    </a:lnTo>
                    <a:lnTo>
                      <a:pt x="33" y="92"/>
                    </a:lnTo>
                    <a:lnTo>
                      <a:pt x="37" y="95"/>
                    </a:lnTo>
                    <a:lnTo>
                      <a:pt x="37" y="95"/>
                    </a:lnTo>
                    <a:lnTo>
                      <a:pt x="39" y="96"/>
                    </a:lnTo>
                    <a:lnTo>
                      <a:pt x="40" y="96"/>
                    </a:lnTo>
                    <a:lnTo>
                      <a:pt x="43" y="97"/>
                    </a:lnTo>
                    <a:lnTo>
                      <a:pt x="43" y="97"/>
                    </a:lnTo>
                    <a:lnTo>
                      <a:pt x="46" y="99"/>
                    </a:lnTo>
                    <a:lnTo>
                      <a:pt x="46" y="99"/>
                    </a:lnTo>
                    <a:lnTo>
                      <a:pt x="49" y="103"/>
                    </a:lnTo>
                    <a:lnTo>
                      <a:pt x="49" y="103"/>
                    </a:lnTo>
                    <a:lnTo>
                      <a:pt x="52" y="105"/>
                    </a:lnTo>
                    <a:lnTo>
                      <a:pt x="52" y="105"/>
                    </a:lnTo>
                    <a:lnTo>
                      <a:pt x="55" y="106"/>
                    </a:lnTo>
                    <a:lnTo>
                      <a:pt x="55" y="106"/>
                    </a:lnTo>
                    <a:lnTo>
                      <a:pt x="58" y="107"/>
                    </a:lnTo>
                    <a:lnTo>
                      <a:pt x="58" y="107"/>
                    </a:lnTo>
                    <a:lnTo>
                      <a:pt x="61" y="109"/>
                    </a:lnTo>
                    <a:lnTo>
                      <a:pt x="61" y="109"/>
                    </a:lnTo>
                    <a:lnTo>
                      <a:pt x="64" y="112"/>
                    </a:lnTo>
                    <a:lnTo>
                      <a:pt x="65" y="112"/>
                    </a:lnTo>
                    <a:lnTo>
                      <a:pt x="67" y="113"/>
                    </a:lnTo>
                    <a:lnTo>
                      <a:pt x="67" y="1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1" name="Freeform 332"/>
              <p:cNvSpPr>
                <a:spLocks/>
              </p:cNvSpPr>
              <p:nvPr/>
            </p:nvSpPr>
            <p:spPr bwMode="auto">
              <a:xfrm>
                <a:off x="6862" y="1414"/>
                <a:ext cx="76" cy="24"/>
              </a:xfrm>
              <a:custGeom>
                <a:avLst/>
                <a:gdLst>
                  <a:gd name="T0" fmla="*/ 0 w 76"/>
                  <a:gd name="T1" fmla="*/ 0 h 24"/>
                  <a:gd name="T2" fmla="*/ 3 w 76"/>
                  <a:gd name="T3" fmla="*/ 2 h 24"/>
                  <a:gd name="T4" fmla="*/ 4 w 76"/>
                  <a:gd name="T5" fmla="*/ 2 h 24"/>
                  <a:gd name="T6" fmla="*/ 6 w 76"/>
                  <a:gd name="T7" fmla="*/ 3 h 24"/>
                  <a:gd name="T8" fmla="*/ 7 w 76"/>
                  <a:gd name="T9" fmla="*/ 3 h 24"/>
                  <a:gd name="T10" fmla="*/ 10 w 76"/>
                  <a:gd name="T11" fmla="*/ 4 h 24"/>
                  <a:gd name="T12" fmla="*/ 10 w 76"/>
                  <a:gd name="T13" fmla="*/ 4 h 24"/>
                  <a:gd name="T14" fmla="*/ 12 w 76"/>
                  <a:gd name="T15" fmla="*/ 5 h 24"/>
                  <a:gd name="T16" fmla="*/ 13 w 76"/>
                  <a:gd name="T17" fmla="*/ 5 h 24"/>
                  <a:gd name="T18" fmla="*/ 16 w 76"/>
                  <a:gd name="T19" fmla="*/ 7 h 24"/>
                  <a:gd name="T20" fmla="*/ 16 w 76"/>
                  <a:gd name="T21" fmla="*/ 7 h 24"/>
                  <a:gd name="T22" fmla="*/ 19 w 76"/>
                  <a:gd name="T23" fmla="*/ 8 h 24"/>
                  <a:gd name="T24" fmla="*/ 19 w 76"/>
                  <a:gd name="T25" fmla="*/ 8 h 24"/>
                  <a:gd name="T26" fmla="*/ 22 w 76"/>
                  <a:gd name="T27" fmla="*/ 9 h 24"/>
                  <a:gd name="T28" fmla="*/ 22 w 76"/>
                  <a:gd name="T29" fmla="*/ 9 h 24"/>
                  <a:gd name="T30" fmla="*/ 25 w 76"/>
                  <a:gd name="T31" fmla="*/ 10 h 24"/>
                  <a:gd name="T32" fmla="*/ 25 w 76"/>
                  <a:gd name="T33" fmla="*/ 10 h 24"/>
                  <a:gd name="T34" fmla="*/ 28 w 76"/>
                  <a:gd name="T35" fmla="*/ 11 h 24"/>
                  <a:gd name="T36" fmla="*/ 28 w 76"/>
                  <a:gd name="T37" fmla="*/ 11 h 24"/>
                  <a:gd name="T38" fmla="*/ 31 w 76"/>
                  <a:gd name="T39" fmla="*/ 12 h 24"/>
                  <a:gd name="T40" fmla="*/ 31 w 76"/>
                  <a:gd name="T41" fmla="*/ 12 h 24"/>
                  <a:gd name="T42" fmla="*/ 34 w 76"/>
                  <a:gd name="T43" fmla="*/ 13 h 24"/>
                  <a:gd name="T44" fmla="*/ 34 w 76"/>
                  <a:gd name="T45" fmla="*/ 13 h 24"/>
                  <a:gd name="T46" fmla="*/ 37 w 76"/>
                  <a:gd name="T47" fmla="*/ 14 h 24"/>
                  <a:gd name="T48" fmla="*/ 37 w 76"/>
                  <a:gd name="T49" fmla="*/ 14 h 24"/>
                  <a:gd name="T50" fmla="*/ 40 w 76"/>
                  <a:gd name="T51" fmla="*/ 15 h 24"/>
                  <a:gd name="T52" fmla="*/ 40 w 76"/>
                  <a:gd name="T53" fmla="*/ 15 h 24"/>
                  <a:gd name="T54" fmla="*/ 43 w 76"/>
                  <a:gd name="T55" fmla="*/ 16 h 24"/>
                  <a:gd name="T56" fmla="*/ 44 w 76"/>
                  <a:gd name="T57" fmla="*/ 16 h 24"/>
                  <a:gd name="T58" fmla="*/ 46 w 76"/>
                  <a:gd name="T59" fmla="*/ 17 h 24"/>
                  <a:gd name="T60" fmla="*/ 46 w 76"/>
                  <a:gd name="T61" fmla="*/ 17 h 24"/>
                  <a:gd name="T62" fmla="*/ 49 w 76"/>
                  <a:gd name="T63" fmla="*/ 17 h 24"/>
                  <a:gd name="T64" fmla="*/ 50 w 76"/>
                  <a:gd name="T65" fmla="*/ 17 h 24"/>
                  <a:gd name="T66" fmla="*/ 53 w 76"/>
                  <a:gd name="T67" fmla="*/ 18 h 24"/>
                  <a:gd name="T68" fmla="*/ 53 w 76"/>
                  <a:gd name="T69" fmla="*/ 19 h 24"/>
                  <a:gd name="T70" fmla="*/ 56 w 76"/>
                  <a:gd name="T71" fmla="*/ 19 h 24"/>
                  <a:gd name="T72" fmla="*/ 56 w 76"/>
                  <a:gd name="T73" fmla="*/ 19 h 24"/>
                  <a:gd name="T74" fmla="*/ 59 w 76"/>
                  <a:gd name="T75" fmla="*/ 20 h 24"/>
                  <a:gd name="T76" fmla="*/ 59 w 76"/>
                  <a:gd name="T77" fmla="*/ 20 h 24"/>
                  <a:gd name="T78" fmla="*/ 62 w 76"/>
                  <a:gd name="T79" fmla="*/ 21 h 24"/>
                  <a:gd name="T80" fmla="*/ 62 w 76"/>
                  <a:gd name="T81" fmla="*/ 22 h 24"/>
                  <a:gd name="T82" fmla="*/ 65 w 76"/>
                  <a:gd name="T83" fmla="*/ 22 h 24"/>
                  <a:gd name="T84" fmla="*/ 65 w 76"/>
                  <a:gd name="T85" fmla="*/ 22 h 24"/>
                  <a:gd name="T86" fmla="*/ 68 w 76"/>
                  <a:gd name="T87" fmla="*/ 23 h 24"/>
                  <a:gd name="T88" fmla="*/ 68 w 76"/>
                  <a:gd name="T89" fmla="*/ 23 h 24"/>
                  <a:gd name="T90" fmla="*/ 71 w 76"/>
                  <a:gd name="T91" fmla="*/ 24 h 24"/>
                  <a:gd name="T92" fmla="*/ 71 w 76"/>
                  <a:gd name="T93" fmla="*/ 24 h 24"/>
                  <a:gd name="T94" fmla="*/ 74 w 76"/>
                  <a:gd name="T95" fmla="*/ 24 h 24"/>
                  <a:gd name="T96" fmla="*/ 74 w 76"/>
                  <a:gd name="T97" fmla="*/ 24 h 24"/>
                  <a:gd name="T98" fmla="*/ 76 w 76"/>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4">
                    <a:moveTo>
                      <a:pt x="0" y="0"/>
                    </a:moveTo>
                    <a:lnTo>
                      <a:pt x="3" y="2"/>
                    </a:lnTo>
                    <a:lnTo>
                      <a:pt x="4" y="2"/>
                    </a:lnTo>
                    <a:lnTo>
                      <a:pt x="6" y="3"/>
                    </a:lnTo>
                    <a:lnTo>
                      <a:pt x="7" y="3"/>
                    </a:lnTo>
                    <a:lnTo>
                      <a:pt x="10" y="4"/>
                    </a:lnTo>
                    <a:lnTo>
                      <a:pt x="10" y="4"/>
                    </a:lnTo>
                    <a:lnTo>
                      <a:pt x="12" y="5"/>
                    </a:lnTo>
                    <a:lnTo>
                      <a:pt x="13" y="5"/>
                    </a:lnTo>
                    <a:lnTo>
                      <a:pt x="16" y="7"/>
                    </a:lnTo>
                    <a:lnTo>
                      <a:pt x="16" y="7"/>
                    </a:lnTo>
                    <a:lnTo>
                      <a:pt x="19" y="8"/>
                    </a:lnTo>
                    <a:lnTo>
                      <a:pt x="19" y="8"/>
                    </a:lnTo>
                    <a:lnTo>
                      <a:pt x="22" y="9"/>
                    </a:lnTo>
                    <a:lnTo>
                      <a:pt x="22" y="9"/>
                    </a:lnTo>
                    <a:lnTo>
                      <a:pt x="25" y="10"/>
                    </a:lnTo>
                    <a:lnTo>
                      <a:pt x="25" y="10"/>
                    </a:lnTo>
                    <a:lnTo>
                      <a:pt x="28" y="11"/>
                    </a:lnTo>
                    <a:lnTo>
                      <a:pt x="28" y="11"/>
                    </a:lnTo>
                    <a:lnTo>
                      <a:pt x="31" y="12"/>
                    </a:lnTo>
                    <a:lnTo>
                      <a:pt x="31" y="12"/>
                    </a:lnTo>
                    <a:lnTo>
                      <a:pt x="34" y="13"/>
                    </a:lnTo>
                    <a:lnTo>
                      <a:pt x="34" y="13"/>
                    </a:lnTo>
                    <a:lnTo>
                      <a:pt x="37" y="14"/>
                    </a:lnTo>
                    <a:lnTo>
                      <a:pt x="37" y="14"/>
                    </a:lnTo>
                    <a:lnTo>
                      <a:pt x="40" y="15"/>
                    </a:lnTo>
                    <a:lnTo>
                      <a:pt x="40" y="15"/>
                    </a:lnTo>
                    <a:lnTo>
                      <a:pt x="43" y="16"/>
                    </a:lnTo>
                    <a:lnTo>
                      <a:pt x="44" y="16"/>
                    </a:lnTo>
                    <a:lnTo>
                      <a:pt x="46" y="17"/>
                    </a:lnTo>
                    <a:lnTo>
                      <a:pt x="46" y="17"/>
                    </a:lnTo>
                    <a:lnTo>
                      <a:pt x="49" y="17"/>
                    </a:lnTo>
                    <a:lnTo>
                      <a:pt x="50" y="17"/>
                    </a:lnTo>
                    <a:lnTo>
                      <a:pt x="53" y="18"/>
                    </a:lnTo>
                    <a:lnTo>
                      <a:pt x="53" y="19"/>
                    </a:lnTo>
                    <a:lnTo>
                      <a:pt x="56" y="19"/>
                    </a:lnTo>
                    <a:lnTo>
                      <a:pt x="56" y="19"/>
                    </a:lnTo>
                    <a:lnTo>
                      <a:pt x="59" y="20"/>
                    </a:lnTo>
                    <a:lnTo>
                      <a:pt x="59" y="20"/>
                    </a:lnTo>
                    <a:lnTo>
                      <a:pt x="62" y="21"/>
                    </a:lnTo>
                    <a:lnTo>
                      <a:pt x="62" y="22"/>
                    </a:lnTo>
                    <a:lnTo>
                      <a:pt x="65" y="22"/>
                    </a:lnTo>
                    <a:lnTo>
                      <a:pt x="65" y="22"/>
                    </a:lnTo>
                    <a:lnTo>
                      <a:pt x="68" y="23"/>
                    </a:lnTo>
                    <a:lnTo>
                      <a:pt x="68" y="23"/>
                    </a:lnTo>
                    <a:lnTo>
                      <a:pt x="71" y="24"/>
                    </a:lnTo>
                    <a:lnTo>
                      <a:pt x="71" y="24"/>
                    </a:lnTo>
                    <a:lnTo>
                      <a:pt x="74" y="24"/>
                    </a:lnTo>
                    <a:lnTo>
                      <a:pt x="74" y="24"/>
                    </a:lnTo>
                    <a:lnTo>
                      <a:pt x="76" y="2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2" name="Freeform 333"/>
              <p:cNvSpPr>
                <a:spLocks/>
              </p:cNvSpPr>
              <p:nvPr/>
            </p:nvSpPr>
            <p:spPr bwMode="auto">
              <a:xfrm>
                <a:off x="6938" y="1430"/>
                <a:ext cx="72" cy="8"/>
              </a:xfrm>
              <a:custGeom>
                <a:avLst/>
                <a:gdLst>
                  <a:gd name="T0" fmla="*/ 0 w 72"/>
                  <a:gd name="T1" fmla="*/ 8 h 8"/>
                  <a:gd name="T2" fmla="*/ 1 w 72"/>
                  <a:gd name="T3" fmla="*/ 8 h 8"/>
                  <a:gd name="T4" fmla="*/ 1 w 72"/>
                  <a:gd name="T5" fmla="*/ 8 h 8"/>
                  <a:gd name="T6" fmla="*/ 4 w 72"/>
                  <a:gd name="T7" fmla="*/ 8 h 8"/>
                  <a:gd name="T8" fmla="*/ 4 w 72"/>
                  <a:gd name="T9" fmla="*/ 8 h 8"/>
                  <a:gd name="T10" fmla="*/ 7 w 72"/>
                  <a:gd name="T11" fmla="*/ 7 h 8"/>
                  <a:gd name="T12" fmla="*/ 7 w 72"/>
                  <a:gd name="T13" fmla="*/ 7 h 8"/>
                  <a:gd name="T14" fmla="*/ 10 w 72"/>
                  <a:gd name="T15" fmla="*/ 6 h 8"/>
                  <a:gd name="T16" fmla="*/ 10 w 72"/>
                  <a:gd name="T17" fmla="*/ 6 h 8"/>
                  <a:gd name="T18" fmla="*/ 13 w 72"/>
                  <a:gd name="T19" fmla="*/ 5 h 8"/>
                  <a:gd name="T20" fmla="*/ 13 w 72"/>
                  <a:gd name="T21" fmla="*/ 5 h 8"/>
                  <a:gd name="T22" fmla="*/ 17 w 72"/>
                  <a:gd name="T23" fmla="*/ 4 h 8"/>
                  <a:gd name="T24" fmla="*/ 17 w 72"/>
                  <a:gd name="T25" fmla="*/ 3 h 8"/>
                  <a:gd name="T26" fmla="*/ 20 w 72"/>
                  <a:gd name="T27" fmla="*/ 2 h 8"/>
                  <a:gd name="T28" fmla="*/ 20 w 72"/>
                  <a:gd name="T29" fmla="*/ 2 h 8"/>
                  <a:gd name="T30" fmla="*/ 23 w 72"/>
                  <a:gd name="T31" fmla="*/ 1 h 8"/>
                  <a:gd name="T32" fmla="*/ 23 w 72"/>
                  <a:gd name="T33" fmla="*/ 1 h 8"/>
                  <a:gd name="T34" fmla="*/ 26 w 72"/>
                  <a:gd name="T35" fmla="*/ 0 h 8"/>
                  <a:gd name="T36" fmla="*/ 26 w 72"/>
                  <a:gd name="T37" fmla="*/ 0 h 8"/>
                  <a:gd name="T38" fmla="*/ 29 w 72"/>
                  <a:gd name="T39" fmla="*/ 0 h 8"/>
                  <a:gd name="T40" fmla="*/ 29 w 72"/>
                  <a:gd name="T41" fmla="*/ 0 h 8"/>
                  <a:gd name="T42" fmla="*/ 29 w 72"/>
                  <a:gd name="T43" fmla="*/ 0 h 8"/>
                  <a:gd name="T44" fmla="*/ 32 w 72"/>
                  <a:gd name="T45" fmla="*/ 0 h 8"/>
                  <a:gd name="T46" fmla="*/ 32 w 72"/>
                  <a:gd name="T47" fmla="*/ 0 h 8"/>
                  <a:gd name="T48" fmla="*/ 35 w 72"/>
                  <a:gd name="T49" fmla="*/ 0 h 8"/>
                  <a:gd name="T50" fmla="*/ 35 w 72"/>
                  <a:gd name="T51" fmla="*/ 0 h 8"/>
                  <a:gd name="T52" fmla="*/ 38 w 72"/>
                  <a:gd name="T53" fmla="*/ 1 h 8"/>
                  <a:gd name="T54" fmla="*/ 38 w 72"/>
                  <a:gd name="T55" fmla="*/ 1 h 8"/>
                  <a:gd name="T56" fmla="*/ 41 w 72"/>
                  <a:gd name="T57" fmla="*/ 2 h 8"/>
                  <a:gd name="T58" fmla="*/ 41 w 72"/>
                  <a:gd name="T59" fmla="*/ 2 h 8"/>
                  <a:gd name="T60" fmla="*/ 44 w 72"/>
                  <a:gd name="T61" fmla="*/ 2 h 8"/>
                  <a:gd name="T62" fmla="*/ 44 w 72"/>
                  <a:gd name="T63" fmla="*/ 2 h 8"/>
                  <a:gd name="T64" fmla="*/ 47 w 72"/>
                  <a:gd name="T65" fmla="*/ 3 h 8"/>
                  <a:gd name="T66" fmla="*/ 47 w 72"/>
                  <a:gd name="T67" fmla="*/ 3 h 8"/>
                  <a:gd name="T68" fmla="*/ 50 w 72"/>
                  <a:gd name="T69" fmla="*/ 3 h 8"/>
                  <a:gd name="T70" fmla="*/ 51 w 72"/>
                  <a:gd name="T71" fmla="*/ 3 h 8"/>
                  <a:gd name="T72" fmla="*/ 53 w 72"/>
                  <a:gd name="T73" fmla="*/ 4 h 8"/>
                  <a:gd name="T74" fmla="*/ 54 w 72"/>
                  <a:gd name="T75" fmla="*/ 4 h 8"/>
                  <a:gd name="T76" fmla="*/ 57 w 72"/>
                  <a:gd name="T77" fmla="*/ 5 h 8"/>
                  <a:gd name="T78" fmla="*/ 57 w 72"/>
                  <a:gd name="T79" fmla="*/ 5 h 8"/>
                  <a:gd name="T80" fmla="*/ 59 w 72"/>
                  <a:gd name="T81" fmla="*/ 5 h 8"/>
                  <a:gd name="T82" fmla="*/ 60 w 72"/>
                  <a:gd name="T83" fmla="*/ 5 h 8"/>
                  <a:gd name="T84" fmla="*/ 63 w 72"/>
                  <a:gd name="T85" fmla="*/ 6 h 8"/>
                  <a:gd name="T86" fmla="*/ 63 w 72"/>
                  <a:gd name="T87" fmla="*/ 6 h 8"/>
                  <a:gd name="T88" fmla="*/ 66 w 72"/>
                  <a:gd name="T89" fmla="*/ 6 h 8"/>
                  <a:gd name="T90" fmla="*/ 66 w 72"/>
                  <a:gd name="T91" fmla="*/ 6 h 8"/>
                  <a:gd name="T92" fmla="*/ 69 w 72"/>
                  <a:gd name="T93" fmla="*/ 7 h 8"/>
                  <a:gd name="T94" fmla="*/ 69 w 72"/>
                  <a:gd name="T95" fmla="*/ 7 h 8"/>
                  <a:gd name="T96" fmla="*/ 72 w 72"/>
                  <a:gd name="T97" fmla="*/ 7 h 8"/>
                  <a:gd name="T98" fmla="*/ 72 w 72"/>
                  <a:gd name="T99" fmla="*/ 7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8">
                    <a:moveTo>
                      <a:pt x="0" y="8"/>
                    </a:moveTo>
                    <a:lnTo>
                      <a:pt x="1" y="8"/>
                    </a:lnTo>
                    <a:lnTo>
                      <a:pt x="1" y="8"/>
                    </a:lnTo>
                    <a:lnTo>
                      <a:pt x="4" y="8"/>
                    </a:lnTo>
                    <a:lnTo>
                      <a:pt x="4" y="8"/>
                    </a:lnTo>
                    <a:lnTo>
                      <a:pt x="7" y="7"/>
                    </a:lnTo>
                    <a:lnTo>
                      <a:pt x="7" y="7"/>
                    </a:lnTo>
                    <a:lnTo>
                      <a:pt x="10" y="6"/>
                    </a:lnTo>
                    <a:lnTo>
                      <a:pt x="10" y="6"/>
                    </a:lnTo>
                    <a:lnTo>
                      <a:pt x="13" y="5"/>
                    </a:lnTo>
                    <a:lnTo>
                      <a:pt x="13" y="5"/>
                    </a:lnTo>
                    <a:lnTo>
                      <a:pt x="17" y="4"/>
                    </a:lnTo>
                    <a:lnTo>
                      <a:pt x="17" y="3"/>
                    </a:lnTo>
                    <a:lnTo>
                      <a:pt x="20" y="2"/>
                    </a:lnTo>
                    <a:lnTo>
                      <a:pt x="20" y="2"/>
                    </a:lnTo>
                    <a:lnTo>
                      <a:pt x="23" y="1"/>
                    </a:lnTo>
                    <a:lnTo>
                      <a:pt x="23" y="1"/>
                    </a:lnTo>
                    <a:lnTo>
                      <a:pt x="26" y="0"/>
                    </a:lnTo>
                    <a:lnTo>
                      <a:pt x="26" y="0"/>
                    </a:lnTo>
                    <a:lnTo>
                      <a:pt x="29" y="0"/>
                    </a:lnTo>
                    <a:lnTo>
                      <a:pt x="29" y="0"/>
                    </a:lnTo>
                    <a:lnTo>
                      <a:pt x="29" y="0"/>
                    </a:lnTo>
                    <a:lnTo>
                      <a:pt x="32" y="0"/>
                    </a:lnTo>
                    <a:lnTo>
                      <a:pt x="32" y="0"/>
                    </a:lnTo>
                    <a:lnTo>
                      <a:pt x="35" y="0"/>
                    </a:lnTo>
                    <a:lnTo>
                      <a:pt x="35" y="0"/>
                    </a:lnTo>
                    <a:lnTo>
                      <a:pt x="38" y="1"/>
                    </a:lnTo>
                    <a:lnTo>
                      <a:pt x="38" y="1"/>
                    </a:lnTo>
                    <a:lnTo>
                      <a:pt x="41" y="2"/>
                    </a:lnTo>
                    <a:lnTo>
                      <a:pt x="41" y="2"/>
                    </a:lnTo>
                    <a:lnTo>
                      <a:pt x="44" y="2"/>
                    </a:lnTo>
                    <a:lnTo>
                      <a:pt x="44" y="2"/>
                    </a:lnTo>
                    <a:lnTo>
                      <a:pt x="47" y="3"/>
                    </a:lnTo>
                    <a:lnTo>
                      <a:pt x="47" y="3"/>
                    </a:lnTo>
                    <a:lnTo>
                      <a:pt x="50" y="3"/>
                    </a:lnTo>
                    <a:lnTo>
                      <a:pt x="51" y="3"/>
                    </a:lnTo>
                    <a:lnTo>
                      <a:pt x="53" y="4"/>
                    </a:lnTo>
                    <a:lnTo>
                      <a:pt x="54" y="4"/>
                    </a:lnTo>
                    <a:lnTo>
                      <a:pt x="57" y="5"/>
                    </a:lnTo>
                    <a:lnTo>
                      <a:pt x="57" y="5"/>
                    </a:lnTo>
                    <a:lnTo>
                      <a:pt x="59" y="5"/>
                    </a:lnTo>
                    <a:lnTo>
                      <a:pt x="60" y="5"/>
                    </a:lnTo>
                    <a:lnTo>
                      <a:pt x="63" y="6"/>
                    </a:lnTo>
                    <a:lnTo>
                      <a:pt x="63" y="6"/>
                    </a:lnTo>
                    <a:lnTo>
                      <a:pt x="66" y="6"/>
                    </a:lnTo>
                    <a:lnTo>
                      <a:pt x="66" y="6"/>
                    </a:lnTo>
                    <a:lnTo>
                      <a:pt x="69" y="7"/>
                    </a:lnTo>
                    <a:lnTo>
                      <a:pt x="69" y="7"/>
                    </a:lnTo>
                    <a:lnTo>
                      <a:pt x="72" y="7"/>
                    </a:lnTo>
                    <a:lnTo>
                      <a:pt x="72"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3" name="Freeform 334"/>
              <p:cNvSpPr>
                <a:spLocks/>
              </p:cNvSpPr>
              <p:nvPr/>
            </p:nvSpPr>
            <p:spPr bwMode="auto">
              <a:xfrm>
                <a:off x="7010" y="1427"/>
                <a:ext cx="74" cy="13"/>
              </a:xfrm>
              <a:custGeom>
                <a:avLst/>
                <a:gdLst>
                  <a:gd name="T0" fmla="*/ 0 w 74"/>
                  <a:gd name="T1" fmla="*/ 10 h 13"/>
                  <a:gd name="T2" fmla="*/ 3 w 74"/>
                  <a:gd name="T3" fmla="*/ 11 h 13"/>
                  <a:gd name="T4" fmla="*/ 3 w 74"/>
                  <a:gd name="T5" fmla="*/ 11 h 13"/>
                  <a:gd name="T6" fmla="*/ 6 w 74"/>
                  <a:gd name="T7" fmla="*/ 11 h 13"/>
                  <a:gd name="T8" fmla="*/ 6 w 74"/>
                  <a:gd name="T9" fmla="*/ 11 h 13"/>
                  <a:gd name="T10" fmla="*/ 9 w 74"/>
                  <a:gd name="T11" fmla="*/ 11 h 13"/>
                  <a:gd name="T12" fmla="*/ 9 w 74"/>
                  <a:gd name="T13" fmla="*/ 11 h 13"/>
                  <a:gd name="T14" fmla="*/ 12 w 74"/>
                  <a:gd name="T15" fmla="*/ 12 h 13"/>
                  <a:gd name="T16" fmla="*/ 12 w 74"/>
                  <a:gd name="T17" fmla="*/ 12 h 13"/>
                  <a:gd name="T18" fmla="*/ 15 w 74"/>
                  <a:gd name="T19" fmla="*/ 12 h 13"/>
                  <a:gd name="T20" fmla="*/ 15 w 74"/>
                  <a:gd name="T21" fmla="*/ 12 h 13"/>
                  <a:gd name="T22" fmla="*/ 18 w 74"/>
                  <a:gd name="T23" fmla="*/ 12 h 13"/>
                  <a:gd name="T24" fmla="*/ 19 w 74"/>
                  <a:gd name="T25" fmla="*/ 12 h 13"/>
                  <a:gd name="T26" fmla="*/ 21 w 74"/>
                  <a:gd name="T27" fmla="*/ 13 h 13"/>
                  <a:gd name="T28" fmla="*/ 21 w 74"/>
                  <a:gd name="T29" fmla="*/ 13 h 13"/>
                  <a:gd name="T30" fmla="*/ 24 w 74"/>
                  <a:gd name="T31" fmla="*/ 13 h 13"/>
                  <a:gd name="T32" fmla="*/ 25 w 74"/>
                  <a:gd name="T33" fmla="*/ 13 h 13"/>
                  <a:gd name="T34" fmla="*/ 27 w 74"/>
                  <a:gd name="T35" fmla="*/ 13 h 13"/>
                  <a:gd name="T36" fmla="*/ 28 w 74"/>
                  <a:gd name="T37" fmla="*/ 13 h 13"/>
                  <a:gd name="T38" fmla="*/ 31 w 74"/>
                  <a:gd name="T39" fmla="*/ 13 h 13"/>
                  <a:gd name="T40" fmla="*/ 31 w 74"/>
                  <a:gd name="T41" fmla="*/ 13 h 13"/>
                  <a:gd name="T42" fmla="*/ 34 w 74"/>
                  <a:gd name="T43" fmla="*/ 13 h 13"/>
                  <a:gd name="T44" fmla="*/ 34 w 74"/>
                  <a:gd name="T45" fmla="*/ 13 h 13"/>
                  <a:gd name="T46" fmla="*/ 37 w 74"/>
                  <a:gd name="T47" fmla="*/ 13 h 13"/>
                  <a:gd name="T48" fmla="*/ 37 w 74"/>
                  <a:gd name="T49" fmla="*/ 13 h 13"/>
                  <a:gd name="T50" fmla="*/ 39 w 74"/>
                  <a:gd name="T51" fmla="*/ 13 h 13"/>
                  <a:gd name="T52" fmla="*/ 40 w 74"/>
                  <a:gd name="T53" fmla="*/ 13 h 13"/>
                  <a:gd name="T54" fmla="*/ 40 w 74"/>
                  <a:gd name="T55" fmla="*/ 13 h 13"/>
                  <a:gd name="T56" fmla="*/ 43 w 74"/>
                  <a:gd name="T57" fmla="*/ 13 h 13"/>
                  <a:gd name="T58" fmla="*/ 43 w 74"/>
                  <a:gd name="T59" fmla="*/ 13 h 13"/>
                  <a:gd name="T60" fmla="*/ 46 w 74"/>
                  <a:gd name="T61" fmla="*/ 13 h 13"/>
                  <a:gd name="T62" fmla="*/ 46 w 74"/>
                  <a:gd name="T63" fmla="*/ 13 h 13"/>
                  <a:gd name="T64" fmla="*/ 49 w 74"/>
                  <a:gd name="T65" fmla="*/ 13 h 13"/>
                  <a:gd name="T66" fmla="*/ 49 w 74"/>
                  <a:gd name="T67" fmla="*/ 13 h 13"/>
                  <a:gd name="T68" fmla="*/ 52 w 74"/>
                  <a:gd name="T69" fmla="*/ 12 h 13"/>
                  <a:gd name="T70" fmla="*/ 52 w 74"/>
                  <a:gd name="T71" fmla="*/ 12 h 13"/>
                  <a:gd name="T72" fmla="*/ 55 w 74"/>
                  <a:gd name="T73" fmla="*/ 11 h 13"/>
                  <a:gd name="T74" fmla="*/ 55 w 74"/>
                  <a:gd name="T75" fmla="*/ 11 h 13"/>
                  <a:gd name="T76" fmla="*/ 58 w 74"/>
                  <a:gd name="T77" fmla="*/ 9 h 13"/>
                  <a:gd name="T78" fmla="*/ 59 w 74"/>
                  <a:gd name="T79" fmla="*/ 9 h 13"/>
                  <a:gd name="T80" fmla="*/ 61 w 74"/>
                  <a:gd name="T81" fmla="*/ 7 h 13"/>
                  <a:gd name="T82" fmla="*/ 61 w 74"/>
                  <a:gd name="T83" fmla="*/ 7 h 13"/>
                  <a:gd name="T84" fmla="*/ 64 w 74"/>
                  <a:gd name="T85" fmla="*/ 4 h 13"/>
                  <a:gd name="T86" fmla="*/ 65 w 74"/>
                  <a:gd name="T87" fmla="*/ 4 h 13"/>
                  <a:gd name="T88" fmla="*/ 67 w 74"/>
                  <a:gd name="T89" fmla="*/ 2 h 13"/>
                  <a:gd name="T90" fmla="*/ 68 w 74"/>
                  <a:gd name="T91" fmla="*/ 2 h 13"/>
                  <a:gd name="T92" fmla="*/ 71 w 74"/>
                  <a:gd name="T93" fmla="*/ 0 h 13"/>
                  <a:gd name="T94" fmla="*/ 71 w 74"/>
                  <a:gd name="T95" fmla="*/ 0 h 13"/>
                  <a:gd name="T96" fmla="*/ 72 w 74"/>
                  <a:gd name="T97" fmla="*/ 0 h 13"/>
                  <a:gd name="T98" fmla="*/ 74 w 74"/>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10"/>
                    </a:moveTo>
                    <a:lnTo>
                      <a:pt x="3" y="11"/>
                    </a:lnTo>
                    <a:lnTo>
                      <a:pt x="3" y="11"/>
                    </a:lnTo>
                    <a:lnTo>
                      <a:pt x="6" y="11"/>
                    </a:lnTo>
                    <a:lnTo>
                      <a:pt x="6" y="11"/>
                    </a:lnTo>
                    <a:lnTo>
                      <a:pt x="9" y="11"/>
                    </a:lnTo>
                    <a:lnTo>
                      <a:pt x="9" y="11"/>
                    </a:lnTo>
                    <a:lnTo>
                      <a:pt x="12" y="12"/>
                    </a:lnTo>
                    <a:lnTo>
                      <a:pt x="12" y="12"/>
                    </a:lnTo>
                    <a:lnTo>
                      <a:pt x="15" y="12"/>
                    </a:lnTo>
                    <a:lnTo>
                      <a:pt x="15" y="12"/>
                    </a:lnTo>
                    <a:lnTo>
                      <a:pt x="18" y="12"/>
                    </a:lnTo>
                    <a:lnTo>
                      <a:pt x="19" y="12"/>
                    </a:lnTo>
                    <a:lnTo>
                      <a:pt x="21" y="13"/>
                    </a:lnTo>
                    <a:lnTo>
                      <a:pt x="21" y="13"/>
                    </a:lnTo>
                    <a:lnTo>
                      <a:pt x="24" y="13"/>
                    </a:lnTo>
                    <a:lnTo>
                      <a:pt x="25" y="13"/>
                    </a:lnTo>
                    <a:lnTo>
                      <a:pt x="27" y="13"/>
                    </a:lnTo>
                    <a:lnTo>
                      <a:pt x="28" y="13"/>
                    </a:lnTo>
                    <a:lnTo>
                      <a:pt x="31" y="13"/>
                    </a:lnTo>
                    <a:lnTo>
                      <a:pt x="31" y="13"/>
                    </a:lnTo>
                    <a:lnTo>
                      <a:pt x="34" y="13"/>
                    </a:lnTo>
                    <a:lnTo>
                      <a:pt x="34" y="13"/>
                    </a:lnTo>
                    <a:lnTo>
                      <a:pt x="37" y="13"/>
                    </a:lnTo>
                    <a:lnTo>
                      <a:pt x="37" y="13"/>
                    </a:lnTo>
                    <a:lnTo>
                      <a:pt x="39" y="13"/>
                    </a:lnTo>
                    <a:lnTo>
                      <a:pt x="40" y="13"/>
                    </a:lnTo>
                    <a:lnTo>
                      <a:pt x="40" y="13"/>
                    </a:lnTo>
                    <a:lnTo>
                      <a:pt x="43" y="13"/>
                    </a:lnTo>
                    <a:lnTo>
                      <a:pt x="43" y="13"/>
                    </a:lnTo>
                    <a:lnTo>
                      <a:pt x="46" y="13"/>
                    </a:lnTo>
                    <a:lnTo>
                      <a:pt x="46" y="13"/>
                    </a:lnTo>
                    <a:lnTo>
                      <a:pt x="49" y="13"/>
                    </a:lnTo>
                    <a:lnTo>
                      <a:pt x="49" y="13"/>
                    </a:lnTo>
                    <a:lnTo>
                      <a:pt x="52" y="12"/>
                    </a:lnTo>
                    <a:lnTo>
                      <a:pt x="52" y="12"/>
                    </a:lnTo>
                    <a:lnTo>
                      <a:pt x="55" y="11"/>
                    </a:lnTo>
                    <a:lnTo>
                      <a:pt x="55" y="11"/>
                    </a:lnTo>
                    <a:lnTo>
                      <a:pt x="58" y="9"/>
                    </a:lnTo>
                    <a:lnTo>
                      <a:pt x="59" y="9"/>
                    </a:lnTo>
                    <a:lnTo>
                      <a:pt x="61" y="7"/>
                    </a:lnTo>
                    <a:lnTo>
                      <a:pt x="61" y="7"/>
                    </a:lnTo>
                    <a:lnTo>
                      <a:pt x="64" y="4"/>
                    </a:lnTo>
                    <a:lnTo>
                      <a:pt x="65" y="4"/>
                    </a:lnTo>
                    <a:lnTo>
                      <a:pt x="67" y="2"/>
                    </a:lnTo>
                    <a:lnTo>
                      <a:pt x="68" y="2"/>
                    </a:lnTo>
                    <a:lnTo>
                      <a:pt x="71" y="0"/>
                    </a:lnTo>
                    <a:lnTo>
                      <a:pt x="71" y="0"/>
                    </a:lnTo>
                    <a:lnTo>
                      <a:pt x="72"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4" name="Freeform 335"/>
              <p:cNvSpPr>
                <a:spLocks/>
              </p:cNvSpPr>
              <p:nvPr/>
            </p:nvSpPr>
            <p:spPr bwMode="auto">
              <a:xfrm>
                <a:off x="7084" y="1427"/>
                <a:ext cx="74" cy="13"/>
              </a:xfrm>
              <a:custGeom>
                <a:avLst/>
                <a:gdLst>
                  <a:gd name="T0" fmla="*/ 0 w 74"/>
                  <a:gd name="T1" fmla="*/ 0 h 13"/>
                  <a:gd name="T2" fmla="*/ 0 w 74"/>
                  <a:gd name="T3" fmla="*/ 0 h 13"/>
                  <a:gd name="T4" fmla="*/ 3 w 74"/>
                  <a:gd name="T5" fmla="*/ 2 h 13"/>
                  <a:gd name="T6" fmla="*/ 3 w 74"/>
                  <a:gd name="T7" fmla="*/ 2 h 13"/>
                  <a:gd name="T8" fmla="*/ 6 w 74"/>
                  <a:gd name="T9" fmla="*/ 3 h 13"/>
                  <a:gd name="T10" fmla="*/ 6 w 74"/>
                  <a:gd name="T11" fmla="*/ 4 h 13"/>
                  <a:gd name="T12" fmla="*/ 9 w 74"/>
                  <a:gd name="T13" fmla="*/ 5 h 13"/>
                  <a:gd name="T14" fmla="*/ 9 w 74"/>
                  <a:gd name="T15" fmla="*/ 5 h 13"/>
                  <a:gd name="T16" fmla="*/ 12 w 74"/>
                  <a:gd name="T17" fmla="*/ 6 h 13"/>
                  <a:gd name="T18" fmla="*/ 12 w 74"/>
                  <a:gd name="T19" fmla="*/ 7 h 13"/>
                  <a:gd name="T20" fmla="*/ 15 w 74"/>
                  <a:gd name="T21" fmla="*/ 8 h 13"/>
                  <a:gd name="T22" fmla="*/ 15 w 74"/>
                  <a:gd name="T23" fmla="*/ 8 h 13"/>
                  <a:gd name="T24" fmla="*/ 18 w 74"/>
                  <a:gd name="T25" fmla="*/ 9 h 13"/>
                  <a:gd name="T26" fmla="*/ 18 w 74"/>
                  <a:gd name="T27" fmla="*/ 9 h 13"/>
                  <a:gd name="T28" fmla="*/ 21 w 74"/>
                  <a:gd name="T29" fmla="*/ 9 h 13"/>
                  <a:gd name="T30" fmla="*/ 21 w 74"/>
                  <a:gd name="T31" fmla="*/ 9 h 13"/>
                  <a:gd name="T32" fmla="*/ 24 w 74"/>
                  <a:gd name="T33" fmla="*/ 10 h 13"/>
                  <a:gd name="T34" fmla="*/ 24 w 74"/>
                  <a:gd name="T35" fmla="*/ 10 h 13"/>
                  <a:gd name="T36" fmla="*/ 27 w 74"/>
                  <a:gd name="T37" fmla="*/ 10 h 13"/>
                  <a:gd name="T38" fmla="*/ 27 w 74"/>
                  <a:gd name="T39" fmla="*/ 10 h 13"/>
                  <a:gd name="T40" fmla="*/ 30 w 74"/>
                  <a:gd name="T41" fmla="*/ 11 h 13"/>
                  <a:gd name="T42" fmla="*/ 31 w 74"/>
                  <a:gd name="T43" fmla="*/ 11 h 13"/>
                  <a:gd name="T44" fmla="*/ 34 w 74"/>
                  <a:gd name="T45" fmla="*/ 11 h 13"/>
                  <a:gd name="T46" fmla="*/ 34 w 74"/>
                  <a:gd name="T47" fmla="*/ 11 h 13"/>
                  <a:gd name="T48" fmla="*/ 36 w 74"/>
                  <a:gd name="T49" fmla="*/ 11 h 13"/>
                  <a:gd name="T50" fmla="*/ 37 w 74"/>
                  <a:gd name="T51" fmla="*/ 11 h 13"/>
                  <a:gd name="T52" fmla="*/ 40 w 74"/>
                  <a:gd name="T53" fmla="*/ 11 h 13"/>
                  <a:gd name="T54" fmla="*/ 40 w 74"/>
                  <a:gd name="T55" fmla="*/ 11 h 13"/>
                  <a:gd name="T56" fmla="*/ 43 w 74"/>
                  <a:gd name="T57" fmla="*/ 12 h 13"/>
                  <a:gd name="T58" fmla="*/ 43 w 74"/>
                  <a:gd name="T59" fmla="*/ 12 h 13"/>
                  <a:gd name="T60" fmla="*/ 46 w 74"/>
                  <a:gd name="T61" fmla="*/ 12 h 13"/>
                  <a:gd name="T62" fmla="*/ 46 w 74"/>
                  <a:gd name="T63" fmla="*/ 12 h 13"/>
                  <a:gd name="T64" fmla="*/ 49 w 74"/>
                  <a:gd name="T65" fmla="*/ 12 h 13"/>
                  <a:gd name="T66" fmla="*/ 49 w 74"/>
                  <a:gd name="T67" fmla="*/ 12 h 13"/>
                  <a:gd name="T68" fmla="*/ 52 w 74"/>
                  <a:gd name="T69" fmla="*/ 12 h 13"/>
                  <a:gd name="T70" fmla="*/ 52 w 74"/>
                  <a:gd name="T71" fmla="*/ 12 h 13"/>
                  <a:gd name="T72" fmla="*/ 55 w 74"/>
                  <a:gd name="T73" fmla="*/ 12 h 13"/>
                  <a:gd name="T74" fmla="*/ 55 w 74"/>
                  <a:gd name="T75" fmla="*/ 12 h 13"/>
                  <a:gd name="T76" fmla="*/ 58 w 74"/>
                  <a:gd name="T77" fmla="*/ 12 h 13"/>
                  <a:gd name="T78" fmla="*/ 58 w 74"/>
                  <a:gd name="T79" fmla="*/ 12 h 13"/>
                  <a:gd name="T80" fmla="*/ 61 w 74"/>
                  <a:gd name="T81" fmla="*/ 13 h 13"/>
                  <a:gd name="T82" fmla="*/ 61 w 74"/>
                  <a:gd name="T83" fmla="*/ 13 h 13"/>
                  <a:gd name="T84" fmla="*/ 64 w 74"/>
                  <a:gd name="T85" fmla="*/ 13 h 13"/>
                  <a:gd name="T86" fmla="*/ 64 w 74"/>
                  <a:gd name="T87" fmla="*/ 13 h 13"/>
                  <a:gd name="T88" fmla="*/ 67 w 74"/>
                  <a:gd name="T89" fmla="*/ 13 h 13"/>
                  <a:gd name="T90" fmla="*/ 67 w 74"/>
                  <a:gd name="T91" fmla="*/ 13 h 13"/>
                  <a:gd name="T92" fmla="*/ 70 w 74"/>
                  <a:gd name="T93" fmla="*/ 13 h 13"/>
                  <a:gd name="T94" fmla="*/ 70 w 74"/>
                  <a:gd name="T95" fmla="*/ 13 h 13"/>
                  <a:gd name="T96" fmla="*/ 73 w 74"/>
                  <a:gd name="T97" fmla="*/ 13 h 13"/>
                  <a:gd name="T98" fmla="*/ 74 w 74"/>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3">
                    <a:moveTo>
                      <a:pt x="0" y="0"/>
                    </a:moveTo>
                    <a:lnTo>
                      <a:pt x="0" y="0"/>
                    </a:lnTo>
                    <a:lnTo>
                      <a:pt x="3" y="2"/>
                    </a:lnTo>
                    <a:lnTo>
                      <a:pt x="3" y="2"/>
                    </a:lnTo>
                    <a:lnTo>
                      <a:pt x="6" y="3"/>
                    </a:lnTo>
                    <a:lnTo>
                      <a:pt x="6" y="4"/>
                    </a:lnTo>
                    <a:lnTo>
                      <a:pt x="9" y="5"/>
                    </a:lnTo>
                    <a:lnTo>
                      <a:pt x="9" y="5"/>
                    </a:lnTo>
                    <a:lnTo>
                      <a:pt x="12" y="6"/>
                    </a:lnTo>
                    <a:lnTo>
                      <a:pt x="12" y="7"/>
                    </a:lnTo>
                    <a:lnTo>
                      <a:pt x="15" y="8"/>
                    </a:lnTo>
                    <a:lnTo>
                      <a:pt x="15" y="8"/>
                    </a:lnTo>
                    <a:lnTo>
                      <a:pt x="18" y="9"/>
                    </a:lnTo>
                    <a:lnTo>
                      <a:pt x="18" y="9"/>
                    </a:lnTo>
                    <a:lnTo>
                      <a:pt x="21" y="9"/>
                    </a:lnTo>
                    <a:lnTo>
                      <a:pt x="21" y="9"/>
                    </a:lnTo>
                    <a:lnTo>
                      <a:pt x="24" y="10"/>
                    </a:lnTo>
                    <a:lnTo>
                      <a:pt x="24" y="10"/>
                    </a:lnTo>
                    <a:lnTo>
                      <a:pt x="27" y="10"/>
                    </a:lnTo>
                    <a:lnTo>
                      <a:pt x="27" y="10"/>
                    </a:lnTo>
                    <a:lnTo>
                      <a:pt x="30" y="11"/>
                    </a:lnTo>
                    <a:lnTo>
                      <a:pt x="31" y="11"/>
                    </a:lnTo>
                    <a:lnTo>
                      <a:pt x="34" y="11"/>
                    </a:lnTo>
                    <a:lnTo>
                      <a:pt x="34" y="11"/>
                    </a:lnTo>
                    <a:lnTo>
                      <a:pt x="36" y="11"/>
                    </a:lnTo>
                    <a:lnTo>
                      <a:pt x="37" y="11"/>
                    </a:lnTo>
                    <a:lnTo>
                      <a:pt x="40" y="11"/>
                    </a:lnTo>
                    <a:lnTo>
                      <a:pt x="40" y="11"/>
                    </a:lnTo>
                    <a:lnTo>
                      <a:pt x="43" y="12"/>
                    </a:lnTo>
                    <a:lnTo>
                      <a:pt x="43" y="12"/>
                    </a:lnTo>
                    <a:lnTo>
                      <a:pt x="46" y="12"/>
                    </a:lnTo>
                    <a:lnTo>
                      <a:pt x="46" y="12"/>
                    </a:lnTo>
                    <a:lnTo>
                      <a:pt x="49" y="12"/>
                    </a:lnTo>
                    <a:lnTo>
                      <a:pt x="49" y="12"/>
                    </a:lnTo>
                    <a:lnTo>
                      <a:pt x="52" y="12"/>
                    </a:lnTo>
                    <a:lnTo>
                      <a:pt x="52" y="12"/>
                    </a:lnTo>
                    <a:lnTo>
                      <a:pt x="55" y="12"/>
                    </a:lnTo>
                    <a:lnTo>
                      <a:pt x="55" y="12"/>
                    </a:lnTo>
                    <a:lnTo>
                      <a:pt x="58" y="12"/>
                    </a:lnTo>
                    <a:lnTo>
                      <a:pt x="58" y="12"/>
                    </a:lnTo>
                    <a:lnTo>
                      <a:pt x="61" y="13"/>
                    </a:lnTo>
                    <a:lnTo>
                      <a:pt x="61" y="13"/>
                    </a:lnTo>
                    <a:lnTo>
                      <a:pt x="64" y="13"/>
                    </a:lnTo>
                    <a:lnTo>
                      <a:pt x="64" y="13"/>
                    </a:lnTo>
                    <a:lnTo>
                      <a:pt x="67" y="13"/>
                    </a:lnTo>
                    <a:lnTo>
                      <a:pt x="67" y="13"/>
                    </a:lnTo>
                    <a:lnTo>
                      <a:pt x="70" y="13"/>
                    </a:lnTo>
                    <a:lnTo>
                      <a:pt x="70" y="13"/>
                    </a:lnTo>
                    <a:lnTo>
                      <a:pt x="73" y="13"/>
                    </a:lnTo>
                    <a:lnTo>
                      <a:pt x="74" y="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5" name="Freeform 336"/>
              <p:cNvSpPr>
                <a:spLocks/>
              </p:cNvSpPr>
              <p:nvPr/>
            </p:nvSpPr>
            <p:spPr bwMode="auto">
              <a:xfrm>
                <a:off x="7158" y="1440"/>
                <a:ext cx="76" cy="0"/>
              </a:xfrm>
              <a:custGeom>
                <a:avLst/>
                <a:gdLst>
                  <a:gd name="T0" fmla="*/ 0 w 76"/>
                  <a:gd name="T1" fmla="*/ 2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4 w 76"/>
                  <a:gd name="T23" fmla="*/ 36 w 76"/>
                  <a:gd name="T24" fmla="*/ 36 w 76"/>
                  <a:gd name="T25" fmla="*/ 39 w 76"/>
                  <a:gd name="T26" fmla="*/ 40 w 76"/>
                  <a:gd name="T27" fmla="*/ 42 w 76"/>
                  <a:gd name="T28" fmla="*/ 43 w 76"/>
                  <a:gd name="T29" fmla="*/ 46 w 76"/>
                  <a:gd name="T30" fmla="*/ 46 w 76"/>
                  <a:gd name="T31" fmla="*/ 48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6" y="0"/>
                    </a:lnTo>
                    <a:lnTo>
                      <a:pt x="36" y="0"/>
                    </a:lnTo>
                    <a:lnTo>
                      <a:pt x="39" y="0"/>
                    </a:lnTo>
                    <a:lnTo>
                      <a:pt x="40" y="0"/>
                    </a:lnTo>
                    <a:lnTo>
                      <a:pt x="42" y="0"/>
                    </a:lnTo>
                    <a:lnTo>
                      <a:pt x="43" y="0"/>
                    </a:lnTo>
                    <a:lnTo>
                      <a:pt x="46" y="0"/>
                    </a:lnTo>
                    <a:lnTo>
                      <a:pt x="46" y="0"/>
                    </a:lnTo>
                    <a:lnTo>
                      <a:pt x="48"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6" name="Freeform 337"/>
              <p:cNvSpPr>
                <a:spLocks/>
              </p:cNvSpPr>
              <p:nvPr/>
            </p:nvSpPr>
            <p:spPr bwMode="auto">
              <a:xfrm>
                <a:off x="7234" y="1440"/>
                <a:ext cx="74" cy="0"/>
              </a:xfrm>
              <a:custGeom>
                <a:avLst/>
                <a:gdLst>
                  <a:gd name="T0" fmla="*/ 0 w 74"/>
                  <a:gd name="T1" fmla="*/ 0 w 74"/>
                  <a:gd name="T2" fmla="*/ 3 w 74"/>
                  <a:gd name="T3" fmla="*/ 4 w 74"/>
                  <a:gd name="T4" fmla="*/ 6 w 74"/>
                  <a:gd name="T5" fmla="*/ 6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0 w 74"/>
                  <a:gd name="T27" fmla="*/ 40 w 74"/>
                  <a:gd name="T28" fmla="*/ 43 w 74"/>
                  <a:gd name="T29" fmla="*/ 44 w 74"/>
                  <a:gd name="T30" fmla="*/ 46 w 74"/>
                  <a:gd name="T31" fmla="*/ 46 w 74"/>
                  <a:gd name="T32" fmla="*/ 50 w 74"/>
                  <a:gd name="T33" fmla="*/ 50 w 74"/>
                  <a:gd name="T34" fmla="*/ 53 w 74"/>
                  <a:gd name="T35" fmla="*/ 53 w 74"/>
                  <a:gd name="T36" fmla="*/ 56 w 74"/>
                  <a:gd name="T37" fmla="*/ 56 w 74"/>
                  <a:gd name="T38" fmla="*/ 57 w 74"/>
                  <a:gd name="T39" fmla="*/ 59 w 74"/>
                  <a:gd name="T40" fmla="*/ 59 w 74"/>
                  <a:gd name="T41" fmla="*/ 62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4" y="0"/>
                    </a:lnTo>
                    <a:lnTo>
                      <a:pt x="6" y="0"/>
                    </a:lnTo>
                    <a:lnTo>
                      <a:pt x="6"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0" y="0"/>
                    </a:lnTo>
                    <a:lnTo>
                      <a:pt x="40" y="0"/>
                    </a:lnTo>
                    <a:lnTo>
                      <a:pt x="43" y="0"/>
                    </a:lnTo>
                    <a:lnTo>
                      <a:pt x="44" y="0"/>
                    </a:lnTo>
                    <a:lnTo>
                      <a:pt x="46" y="0"/>
                    </a:lnTo>
                    <a:lnTo>
                      <a:pt x="46" y="0"/>
                    </a:lnTo>
                    <a:lnTo>
                      <a:pt x="50" y="0"/>
                    </a:lnTo>
                    <a:lnTo>
                      <a:pt x="50" y="0"/>
                    </a:lnTo>
                    <a:lnTo>
                      <a:pt x="53" y="0"/>
                    </a:lnTo>
                    <a:lnTo>
                      <a:pt x="53" y="0"/>
                    </a:lnTo>
                    <a:lnTo>
                      <a:pt x="56" y="0"/>
                    </a:lnTo>
                    <a:lnTo>
                      <a:pt x="56" y="0"/>
                    </a:lnTo>
                    <a:lnTo>
                      <a:pt x="57" y="0"/>
                    </a:lnTo>
                    <a:lnTo>
                      <a:pt x="59" y="0"/>
                    </a:lnTo>
                    <a:lnTo>
                      <a:pt x="59" y="0"/>
                    </a:lnTo>
                    <a:lnTo>
                      <a:pt x="62" y="0"/>
                    </a:lnTo>
                    <a:lnTo>
                      <a:pt x="62" y="0"/>
                    </a:lnTo>
                    <a:lnTo>
                      <a:pt x="65" y="0"/>
                    </a:lnTo>
                    <a:lnTo>
                      <a:pt x="65" y="0"/>
                    </a:lnTo>
                    <a:lnTo>
                      <a:pt x="68" y="0"/>
                    </a:lnTo>
                    <a:lnTo>
                      <a:pt x="68" y="0"/>
                    </a:lnTo>
                    <a:lnTo>
                      <a:pt x="71"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7" name="Freeform 338"/>
              <p:cNvSpPr>
                <a:spLocks/>
              </p:cNvSpPr>
              <p:nvPr/>
            </p:nvSpPr>
            <p:spPr bwMode="auto">
              <a:xfrm>
                <a:off x="7308" y="1020"/>
                <a:ext cx="74" cy="420"/>
              </a:xfrm>
              <a:custGeom>
                <a:avLst/>
                <a:gdLst>
                  <a:gd name="T0" fmla="*/ 0 w 74"/>
                  <a:gd name="T1" fmla="*/ 420 h 420"/>
                  <a:gd name="T2" fmla="*/ 0 w 74"/>
                  <a:gd name="T3" fmla="*/ 420 h 420"/>
                  <a:gd name="T4" fmla="*/ 3 w 74"/>
                  <a:gd name="T5" fmla="*/ 420 h 420"/>
                  <a:gd name="T6" fmla="*/ 3 w 74"/>
                  <a:gd name="T7" fmla="*/ 420 h 420"/>
                  <a:gd name="T8" fmla="*/ 6 w 74"/>
                  <a:gd name="T9" fmla="*/ 420 h 420"/>
                  <a:gd name="T10" fmla="*/ 6 w 74"/>
                  <a:gd name="T11" fmla="*/ 420 h 420"/>
                  <a:gd name="T12" fmla="*/ 9 w 74"/>
                  <a:gd name="T13" fmla="*/ 420 h 420"/>
                  <a:gd name="T14" fmla="*/ 9 w 74"/>
                  <a:gd name="T15" fmla="*/ 420 h 420"/>
                  <a:gd name="T16" fmla="*/ 12 w 74"/>
                  <a:gd name="T17" fmla="*/ 420 h 420"/>
                  <a:gd name="T18" fmla="*/ 13 w 74"/>
                  <a:gd name="T19" fmla="*/ 420 h 420"/>
                  <a:gd name="T20" fmla="*/ 15 w 74"/>
                  <a:gd name="T21" fmla="*/ 420 h 420"/>
                  <a:gd name="T22" fmla="*/ 16 w 74"/>
                  <a:gd name="T23" fmla="*/ 420 h 420"/>
                  <a:gd name="T24" fmla="*/ 19 w 74"/>
                  <a:gd name="T25" fmla="*/ 419 h 420"/>
                  <a:gd name="T26" fmla="*/ 19 w 74"/>
                  <a:gd name="T27" fmla="*/ 419 h 420"/>
                  <a:gd name="T28" fmla="*/ 21 w 74"/>
                  <a:gd name="T29" fmla="*/ 419 h 420"/>
                  <a:gd name="T30" fmla="*/ 22 w 74"/>
                  <a:gd name="T31" fmla="*/ 419 h 420"/>
                  <a:gd name="T32" fmla="*/ 25 w 74"/>
                  <a:gd name="T33" fmla="*/ 419 h 420"/>
                  <a:gd name="T34" fmla="*/ 25 w 74"/>
                  <a:gd name="T35" fmla="*/ 419 h 420"/>
                  <a:gd name="T36" fmla="*/ 28 w 74"/>
                  <a:gd name="T37" fmla="*/ 419 h 420"/>
                  <a:gd name="T38" fmla="*/ 28 w 74"/>
                  <a:gd name="T39" fmla="*/ 419 h 420"/>
                  <a:gd name="T40" fmla="*/ 31 w 74"/>
                  <a:gd name="T41" fmla="*/ 418 h 420"/>
                  <a:gd name="T42" fmla="*/ 31 w 74"/>
                  <a:gd name="T43" fmla="*/ 418 h 420"/>
                  <a:gd name="T44" fmla="*/ 34 w 74"/>
                  <a:gd name="T45" fmla="*/ 418 h 420"/>
                  <a:gd name="T46" fmla="*/ 34 w 74"/>
                  <a:gd name="T47" fmla="*/ 418 h 420"/>
                  <a:gd name="T48" fmla="*/ 37 w 74"/>
                  <a:gd name="T49" fmla="*/ 417 h 420"/>
                  <a:gd name="T50" fmla="*/ 37 w 74"/>
                  <a:gd name="T51" fmla="*/ 417 h 420"/>
                  <a:gd name="T52" fmla="*/ 40 w 74"/>
                  <a:gd name="T53" fmla="*/ 416 h 420"/>
                  <a:gd name="T54" fmla="*/ 40 w 74"/>
                  <a:gd name="T55" fmla="*/ 416 h 420"/>
                  <a:gd name="T56" fmla="*/ 43 w 74"/>
                  <a:gd name="T57" fmla="*/ 414 h 420"/>
                  <a:gd name="T58" fmla="*/ 43 w 74"/>
                  <a:gd name="T59" fmla="*/ 414 h 420"/>
                  <a:gd name="T60" fmla="*/ 46 w 74"/>
                  <a:gd name="T61" fmla="*/ 410 h 420"/>
                  <a:gd name="T62" fmla="*/ 46 w 74"/>
                  <a:gd name="T63" fmla="*/ 409 h 420"/>
                  <a:gd name="T64" fmla="*/ 49 w 74"/>
                  <a:gd name="T65" fmla="*/ 402 h 420"/>
                  <a:gd name="T66" fmla="*/ 49 w 74"/>
                  <a:gd name="T67" fmla="*/ 401 h 420"/>
                  <a:gd name="T68" fmla="*/ 52 w 74"/>
                  <a:gd name="T69" fmla="*/ 387 h 420"/>
                  <a:gd name="T70" fmla="*/ 53 w 74"/>
                  <a:gd name="T71" fmla="*/ 386 h 420"/>
                  <a:gd name="T72" fmla="*/ 55 w 74"/>
                  <a:gd name="T73" fmla="*/ 361 h 420"/>
                  <a:gd name="T74" fmla="*/ 55 w 74"/>
                  <a:gd name="T75" fmla="*/ 359 h 420"/>
                  <a:gd name="T76" fmla="*/ 58 w 74"/>
                  <a:gd name="T77" fmla="*/ 319 h 420"/>
                  <a:gd name="T78" fmla="*/ 59 w 74"/>
                  <a:gd name="T79" fmla="*/ 316 h 420"/>
                  <a:gd name="T80" fmla="*/ 61 w 74"/>
                  <a:gd name="T81" fmla="*/ 259 h 420"/>
                  <a:gd name="T82" fmla="*/ 62 w 74"/>
                  <a:gd name="T83" fmla="*/ 255 h 420"/>
                  <a:gd name="T84" fmla="*/ 65 w 74"/>
                  <a:gd name="T85" fmla="*/ 180 h 420"/>
                  <a:gd name="T86" fmla="*/ 65 w 74"/>
                  <a:gd name="T87" fmla="*/ 176 h 420"/>
                  <a:gd name="T88" fmla="*/ 68 w 74"/>
                  <a:gd name="T89" fmla="*/ 101 h 420"/>
                  <a:gd name="T90" fmla="*/ 68 w 74"/>
                  <a:gd name="T91" fmla="*/ 97 h 420"/>
                  <a:gd name="T92" fmla="*/ 71 w 74"/>
                  <a:gd name="T93" fmla="*/ 37 h 420"/>
                  <a:gd name="T94" fmla="*/ 71 w 74"/>
                  <a:gd name="T95" fmla="*/ 34 h 420"/>
                  <a:gd name="T96" fmla="*/ 74 w 74"/>
                  <a:gd name="T97" fmla="*/ 1 h 420"/>
                  <a:gd name="T98" fmla="*/ 74 w 74"/>
                  <a:gd name="T99"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20">
                    <a:moveTo>
                      <a:pt x="0" y="420"/>
                    </a:moveTo>
                    <a:lnTo>
                      <a:pt x="0" y="420"/>
                    </a:lnTo>
                    <a:lnTo>
                      <a:pt x="3" y="420"/>
                    </a:lnTo>
                    <a:lnTo>
                      <a:pt x="3" y="420"/>
                    </a:lnTo>
                    <a:lnTo>
                      <a:pt x="6" y="420"/>
                    </a:lnTo>
                    <a:lnTo>
                      <a:pt x="6" y="420"/>
                    </a:lnTo>
                    <a:lnTo>
                      <a:pt x="9" y="420"/>
                    </a:lnTo>
                    <a:lnTo>
                      <a:pt x="9" y="420"/>
                    </a:lnTo>
                    <a:lnTo>
                      <a:pt x="12" y="420"/>
                    </a:lnTo>
                    <a:lnTo>
                      <a:pt x="13" y="420"/>
                    </a:lnTo>
                    <a:lnTo>
                      <a:pt x="15" y="420"/>
                    </a:lnTo>
                    <a:lnTo>
                      <a:pt x="16" y="420"/>
                    </a:lnTo>
                    <a:lnTo>
                      <a:pt x="19" y="419"/>
                    </a:lnTo>
                    <a:lnTo>
                      <a:pt x="19" y="419"/>
                    </a:lnTo>
                    <a:lnTo>
                      <a:pt x="21" y="419"/>
                    </a:lnTo>
                    <a:lnTo>
                      <a:pt x="22" y="419"/>
                    </a:lnTo>
                    <a:lnTo>
                      <a:pt x="25" y="419"/>
                    </a:lnTo>
                    <a:lnTo>
                      <a:pt x="25" y="419"/>
                    </a:lnTo>
                    <a:lnTo>
                      <a:pt x="28" y="419"/>
                    </a:lnTo>
                    <a:lnTo>
                      <a:pt x="28" y="419"/>
                    </a:lnTo>
                    <a:lnTo>
                      <a:pt x="31" y="418"/>
                    </a:lnTo>
                    <a:lnTo>
                      <a:pt x="31" y="418"/>
                    </a:lnTo>
                    <a:lnTo>
                      <a:pt x="34" y="418"/>
                    </a:lnTo>
                    <a:lnTo>
                      <a:pt x="34" y="418"/>
                    </a:lnTo>
                    <a:lnTo>
                      <a:pt x="37" y="417"/>
                    </a:lnTo>
                    <a:lnTo>
                      <a:pt x="37" y="417"/>
                    </a:lnTo>
                    <a:lnTo>
                      <a:pt x="40" y="416"/>
                    </a:lnTo>
                    <a:lnTo>
                      <a:pt x="40" y="416"/>
                    </a:lnTo>
                    <a:lnTo>
                      <a:pt x="43" y="414"/>
                    </a:lnTo>
                    <a:lnTo>
                      <a:pt x="43" y="414"/>
                    </a:lnTo>
                    <a:lnTo>
                      <a:pt x="46" y="410"/>
                    </a:lnTo>
                    <a:lnTo>
                      <a:pt x="46" y="409"/>
                    </a:lnTo>
                    <a:lnTo>
                      <a:pt x="49" y="402"/>
                    </a:lnTo>
                    <a:lnTo>
                      <a:pt x="49" y="401"/>
                    </a:lnTo>
                    <a:lnTo>
                      <a:pt x="52" y="387"/>
                    </a:lnTo>
                    <a:lnTo>
                      <a:pt x="53" y="386"/>
                    </a:lnTo>
                    <a:lnTo>
                      <a:pt x="55" y="361"/>
                    </a:lnTo>
                    <a:lnTo>
                      <a:pt x="55" y="359"/>
                    </a:lnTo>
                    <a:lnTo>
                      <a:pt x="58" y="319"/>
                    </a:lnTo>
                    <a:lnTo>
                      <a:pt x="59" y="316"/>
                    </a:lnTo>
                    <a:lnTo>
                      <a:pt x="61" y="259"/>
                    </a:lnTo>
                    <a:lnTo>
                      <a:pt x="62" y="255"/>
                    </a:lnTo>
                    <a:lnTo>
                      <a:pt x="65" y="180"/>
                    </a:lnTo>
                    <a:lnTo>
                      <a:pt x="65" y="176"/>
                    </a:lnTo>
                    <a:lnTo>
                      <a:pt x="68" y="101"/>
                    </a:lnTo>
                    <a:lnTo>
                      <a:pt x="68" y="97"/>
                    </a:lnTo>
                    <a:lnTo>
                      <a:pt x="71" y="37"/>
                    </a:lnTo>
                    <a:lnTo>
                      <a:pt x="71" y="34"/>
                    </a:lnTo>
                    <a:lnTo>
                      <a:pt x="74"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8" name="Freeform 339"/>
              <p:cNvSpPr>
                <a:spLocks/>
              </p:cNvSpPr>
              <p:nvPr/>
            </p:nvSpPr>
            <p:spPr bwMode="auto">
              <a:xfrm>
                <a:off x="7382" y="1011"/>
                <a:ext cx="71" cy="55"/>
              </a:xfrm>
              <a:custGeom>
                <a:avLst/>
                <a:gdLst>
                  <a:gd name="T0" fmla="*/ 0 w 71"/>
                  <a:gd name="T1" fmla="*/ 9 h 55"/>
                  <a:gd name="T2" fmla="*/ 3 w 71"/>
                  <a:gd name="T3" fmla="*/ 1 h 55"/>
                  <a:gd name="T4" fmla="*/ 3 w 71"/>
                  <a:gd name="T5" fmla="*/ 1 h 55"/>
                  <a:gd name="T6" fmla="*/ 4 w 71"/>
                  <a:gd name="T7" fmla="*/ 0 h 55"/>
                  <a:gd name="T8" fmla="*/ 6 w 71"/>
                  <a:gd name="T9" fmla="*/ 1 h 55"/>
                  <a:gd name="T10" fmla="*/ 6 w 71"/>
                  <a:gd name="T11" fmla="*/ 1 h 55"/>
                  <a:gd name="T12" fmla="*/ 9 w 71"/>
                  <a:gd name="T13" fmla="*/ 3 h 55"/>
                  <a:gd name="T14" fmla="*/ 9 w 71"/>
                  <a:gd name="T15" fmla="*/ 3 h 55"/>
                  <a:gd name="T16" fmla="*/ 12 w 71"/>
                  <a:gd name="T17" fmla="*/ 10 h 55"/>
                  <a:gd name="T18" fmla="*/ 13 w 71"/>
                  <a:gd name="T19" fmla="*/ 10 h 55"/>
                  <a:gd name="T20" fmla="*/ 15 w 71"/>
                  <a:gd name="T21" fmla="*/ 19 h 55"/>
                  <a:gd name="T22" fmla="*/ 15 w 71"/>
                  <a:gd name="T23" fmla="*/ 20 h 55"/>
                  <a:gd name="T24" fmla="*/ 18 w 71"/>
                  <a:gd name="T25" fmla="*/ 27 h 55"/>
                  <a:gd name="T26" fmla="*/ 19 w 71"/>
                  <a:gd name="T27" fmla="*/ 27 h 55"/>
                  <a:gd name="T28" fmla="*/ 21 w 71"/>
                  <a:gd name="T29" fmla="*/ 31 h 55"/>
                  <a:gd name="T30" fmla="*/ 22 w 71"/>
                  <a:gd name="T31" fmla="*/ 31 h 55"/>
                  <a:gd name="T32" fmla="*/ 25 w 71"/>
                  <a:gd name="T33" fmla="*/ 35 h 55"/>
                  <a:gd name="T34" fmla="*/ 25 w 71"/>
                  <a:gd name="T35" fmla="*/ 35 h 55"/>
                  <a:gd name="T36" fmla="*/ 27 w 71"/>
                  <a:gd name="T37" fmla="*/ 39 h 55"/>
                  <a:gd name="T38" fmla="*/ 28 w 71"/>
                  <a:gd name="T39" fmla="*/ 39 h 55"/>
                  <a:gd name="T40" fmla="*/ 31 w 71"/>
                  <a:gd name="T41" fmla="*/ 42 h 55"/>
                  <a:gd name="T42" fmla="*/ 31 w 71"/>
                  <a:gd name="T43" fmla="*/ 42 h 55"/>
                  <a:gd name="T44" fmla="*/ 34 w 71"/>
                  <a:gd name="T45" fmla="*/ 43 h 55"/>
                  <a:gd name="T46" fmla="*/ 34 w 71"/>
                  <a:gd name="T47" fmla="*/ 43 h 55"/>
                  <a:gd name="T48" fmla="*/ 35 w 71"/>
                  <a:gd name="T49" fmla="*/ 43 h 55"/>
                  <a:gd name="T50" fmla="*/ 37 w 71"/>
                  <a:gd name="T51" fmla="*/ 43 h 55"/>
                  <a:gd name="T52" fmla="*/ 37 w 71"/>
                  <a:gd name="T53" fmla="*/ 43 h 55"/>
                  <a:gd name="T54" fmla="*/ 39 w 71"/>
                  <a:gd name="T55" fmla="*/ 43 h 55"/>
                  <a:gd name="T56" fmla="*/ 40 w 71"/>
                  <a:gd name="T57" fmla="*/ 43 h 55"/>
                  <a:gd name="T58" fmla="*/ 40 w 71"/>
                  <a:gd name="T59" fmla="*/ 43 h 55"/>
                  <a:gd name="T60" fmla="*/ 43 w 71"/>
                  <a:gd name="T61" fmla="*/ 44 h 55"/>
                  <a:gd name="T62" fmla="*/ 43 w 71"/>
                  <a:gd name="T63" fmla="*/ 44 h 55"/>
                  <a:gd name="T64" fmla="*/ 46 w 71"/>
                  <a:gd name="T65" fmla="*/ 45 h 55"/>
                  <a:gd name="T66" fmla="*/ 46 w 71"/>
                  <a:gd name="T67" fmla="*/ 45 h 55"/>
                  <a:gd name="T68" fmla="*/ 49 w 71"/>
                  <a:gd name="T69" fmla="*/ 46 h 55"/>
                  <a:gd name="T70" fmla="*/ 49 w 71"/>
                  <a:gd name="T71" fmla="*/ 46 h 55"/>
                  <a:gd name="T72" fmla="*/ 52 w 71"/>
                  <a:gd name="T73" fmla="*/ 47 h 55"/>
                  <a:gd name="T74" fmla="*/ 52 w 71"/>
                  <a:gd name="T75" fmla="*/ 47 h 55"/>
                  <a:gd name="T76" fmla="*/ 55 w 71"/>
                  <a:gd name="T77" fmla="*/ 48 h 55"/>
                  <a:gd name="T78" fmla="*/ 55 w 71"/>
                  <a:gd name="T79" fmla="*/ 48 h 55"/>
                  <a:gd name="T80" fmla="*/ 58 w 71"/>
                  <a:gd name="T81" fmla="*/ 49 h 55"/>
                  <a:gd name="T82" fmla="*/ 58 w 71"/>
                  <a:gd name="T83" fmla="*/ 50 h 55"/>
                  <a:gd name="T84" fmla="*/ 61 w 71"/>
                  <a:gd name="T85" fmla="*/ 51 h 55"/>
                  <a:gd name="T86" fmla="*/ 61 w 71"/>
                  <a:gd name="T87" fmla="*/ 51 h 55"/>
                  <a:gd name="T88" fmla="*/ 64 w 71"/>
                  <a:gd name="T89" fmla="*/ 52 h 55"/>
                  <a:gd name="T90" fmla="*/ 65 w 71"/>
                  <a:gd name="T91" fmla="*/ 52 h 55"/>
                  <a:gd name="T92" fmla="*/ 67 w 71"/>
                  <a:gd name="T93" fmla="*/ 54 h 55"/>
                  <a:gd name="T94" fmla="*/ 67 w 71"/>
                  <a:gd name="T95" fmla="*/ 54 h 55"/>
                  <a:gd name="T96" fmla="*/ 70 w 71"/>
                  <a:gd name="T97" fmla="*/ 55 h 55"/>
                  <a:gd name="T98" fmla="*/ 71 w 71"/>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55">
                    <a:moveTo>
                      <a:pt x="0" y="9"/>
                    </a:moveTo>
                    <a:lnTo>
                      <a:pt x="3" y="1"/>
                    </a:lnTo>
                    <a:lnTo>
                      <a:pt x="3" y="1"/>
                    </a:lnTo>
                    <a:lnTo>
                      <a:pt x="4" y="0"/>
                    </a:lnTo>
                    <a:lnTo>
                      <a:pt x="6" y="1"/>
                    </a:lnTo>
                    <a:lnTo>
                      <a:pt x="6" y="1"/>
                    </a:lnTo>
                    <a:lnTo>
                      <a:pt x="9" y="3"/>
                    </a:lnTo>
                    <a:lnTo>
                      <a:pt x="9" y="3"/>
                    </a:lnTo>
                    <a:lnTo>
                      <a:pt x="12" y="10"/>
                    </a:lnTo>
                    <a:lnTo>
                      <a:pt x="13" y="10"/>
                    </a:lnTo>
                    <a:lnTo>
                      <a:pt x="15" y="19"/>
                    </a:lnTo>
                    <a:lnTo>
                      <a:pt x="15" y="20"/>
                    </a:lnTo>
                    <a:lnTo>
                      <a:pt x="18" y="27"/>
                    </a:lnTo>
                    <a:lnTo>
                      <a:pt x="19" y="27"/>
                    </a:lnTo>
                    <a:lnTo>
                      <a:pt x="21" y="31"/>
                    </a:lnTo>
                    <a:lnTo>
                      <a:pt x="22" y="31"/>
                    </a:lnTo>
                    <a:lnTo>
                      <a:pt x="25" y="35"/>
                    </a:lnTo>
                    <a:lnTo>
                      <a:pt x="25" y="35"/>
                    </a:lnTo>
                    <a:lnTo>
                      <a:pt x="27" y="39"/>
                    </a:lnTo>
                    <a:lnTo>
                      <a:pt x="28" y="39"/>
                    </a:lnTo>
                    <a:lnTo>
                      <a:pt x="31" y="42"/>
                    </a:lnTo>
                    <a:lnTo>
                      <a:pt x="31" y="42"/>
                    </a:lnTo>
                    <a:lnTo>
                      <a:pt x="34" y="43"/>
                    </a:lnTo>
                    <a:lnTo>
                      <a:pt x="34" y="43"/>
                    </a:lnTo>
                    <a:lnTo>
                      <a:pt x="35" y="43"/>
                    </a:lnTo>
                    <a:lnTo>
                      <a:pt x="37" y="43"/>
                    </a:lnTo>
                    <a:lnTo>
                      <a:pt x="37" y="43"/>
                    </a:lnTo>
                    <a:lnTo>
                      <a:pt x="39" y="43"/>
                    </a:lnTo>
                    <a:lnTo>
                      <a:pt x="40" y="43"/>
                    </a:lnTo>
                    <a:lnTo>
                      <a:pt x="40" y="43"/>
                    </a:lnTo>
                    <a:lnTo>
                      <a:pt x="43" y="44"/>
                    </a:lnTo>
                    <a:lnTo>
                      <a:pt x="43" y="44"/>
                    </a:lnTo>
                    <a:lnTo>
                      <a:pt x="46" y="45"/>
                    </a:lnTo>
                    <a:lnTo>
                      <a:pt x="46" y="45"/>
                    </a:lnTo>
                    <a:lnTo>
                      <a:pt x="49" y="46"/>
                    </a:lnTo>
                    <a:lnTo>
                      <a:pt x="49" y="46"/>
                    </a:lnTo>
                    <a:lnTo>
                      <a:pt x="52" y="47"/>
                    </a:lnTo>
                    <a:lnTo>
                      <a:pt x="52" y="47"/>
                    </a:lnTo>
                    <a:lnTo>
                      <a:pt x="55" y="48"/>
                    </a:lnTo>
                    <a:lnTo>
                      <a:pt x="55" y="48"/>
                    </a:lnTo>
                    <a:lnTo>
                      <a:pt x="58" y="49"/>
                    </a:lnTo>
                    <a:lnTo>
                      <a:pt x="58" y="50"/>
                    </a:lnTo>
                    <a:lnTo>
                      <a:pt x="61" y="51"/>
                    </a:lnTo>
                    <a:lnTo>
                      <a:pt x="61" y="51"/>
                    </a:lnTo>
                    <a:lnTo>
                      <a:pt x="64" y="52"/>
                    </a:lnTo>
                    <a:lnTo>
                      <a:pt x="65" y="52"/>
                    </a:lnTo>
                    <a:lnTo>
                      <a:pt x="67" y="54"/>
                    </a:lnTo>
                    <a:lnTo>
                      <a:pt x="67" y="54"/>
                    </a:lnTo>
                    <a:lnTo>
                      <a:pt x="70" y="55"/>
                    </a:lnTo>
                    <a:lnTo>
                      <a:pt x="71" y="5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9" name="Freeform 340"/>
              <p:cNvSpPr>
                <a:spLocks/>
              </p:cNvSpPr>
              <p:nvPr/>
            </p:nvSpPr>
            <p:spPr bwMode="auto">
              <a:xfrm>
                <a:off x="7453" y="1066"/>
                <a:ext cx="19" cy="9"/>
              </a:xfrm>
              <a:custGeom>
                <a:avLst/>
                <a:gdLst>
                  <a:gd name="T0" fmla="*/ 0 w 19"/>
                  <a:gd name="T1" fmla="*/ 0 h 9"/>
                  <a:gd name="T2" fmla="*/ 3 w 19"/>
                  <a:gd name="T3" fmla="*/ 1 h 9"/>
                  <a:gd name="T4" fmla="*/ 3 w 19"/>
                  <a:gd name="T5" fmla="*/ 2 h 9"/>
                  <a:gd name="T6" fmla="*/ 6 w 19"/>
                  <a:gd name="T7" fmla="*/ 3 h 9"/>
                  <a:gd name="T8" fmla="*/ 6 w 19"/>
                  <a:gd name="T9" fmla="*/ 3 h 9"/>
                  <a:gd name="T10" fmla="*/ 9 w 19"/>
                  <a:gd name="T11" fmla="*/ 4 h 9"/>
                  <a:gd name="T12" fmla="*/ 9 w 19"/>
                  <a:gd name="T13" fmla="*/ 4 h 9"/>
                  <a:gd name="T14" fmla="*/ 12 w 19"/>
                  <a:gd name="T15" fmla="*/ 6 h 9"/>
                  <a:gd name="T16" fmla="*/ 12 w 19"/>
                  <a:gd name="T17" fmla="*/ 6 h 9"/>
                  <a:gd name="T18" fmla="*/ 15 w 19"/>
                  <a:gd name="T19" fmla="*/ 7 h 9"/>
                  <a:gd name="T20" fmla="*/ 15 w 19"/>
                  <a:gd name="T21" fmla="*/ 7 h 9"/>
                  <a:gd name="T22" fmla="*/ 18 w 19"/>
                  <a:gd name="T23" fmla="*/ 9 h 9"/>
                  <a:gd name="T24" fmla="*/ 18 w 19"/>
                  <a:gd name="T25" fmla="*/ 9 h 9"/>
                  <a:gd name="T26" fmla="*/ 19 w 19"/>
                  <a:gd name="T2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9">
                    <a:moveTo>
                      <a:pt x="0" y="0"/>
                    </a:moveTo>
                    <a:lnTo>
                      <a:pt x="3" y="1"/>
                    </a:lnTo>
                    <a:lnTo>
                      <a:pt x="3" y="2"/>
                    </a:lnTo>
                    <a:lnTo>
                      <a:pt x="6" y="3"/>
                    </a:lnTo>
                    <a:lnTo>
                      <a:pt x="6" y="3"/>
                    </a:lnTo>
                    <a:lnTo>
                      <a:pt x="9" y="4"/>
                    </a:lnTo>
                    <a:lnTo>
                      <a:pt x="9" y="4"/>
                    </a:lnTo>
                    <a:lnTo>
                      <a:pt x="12" y="6"/>
                    </a:lnTo>
                    <a:lnTo>
                      <a:pt x="12" y="6"/>
                    </a:lnTo>
                    <a:lnTo>
                      <a:pt x="15" y="7"/>
                    </a:lnTo>
                    <a:lnTo>
                      <a:pt x="15" y="7"/>
                    </a:lnTo>
                    <a:lnTo>
                      <a:pt x="18" y="9"/>
                    </a:lnTo>
                    <a:lnTo>
                      <a:pt x="18" y="9"/>
                    </a:lnTo>
                    <a:lnTo>
                      <a:pt x="19"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0" name="Freeform 341"/>
              <p:cNvSpPr>
                <a:spLocks/>
              </p:cNvSpPr>
              <p:nvPr/>
            </p:nvSpPr>
            <p:spPr bwMode="auto">
              <a:xfrm>
                <a:off x="4062" y="1440"/>
                <a:ext cx="76" cy="0"/>
              </a:xfrm>
              <a:custGeom>
                <a:avLst/>
                <a:gdLst>
                  <a:gd name="T0" fmla="*/ 0 w 76"/>
                  <a:gd name="T1" fmla="*/ 2 w 76"/>
                  <a:gd name="T2" fmla="*/ 3 w 76"/>
                  <a:gd name="T3" fmla="*/ 5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7 w 76"/>
                  <a:gd name="T25" fmla="*/ 39 w 76"/>
                  <a:gd name="T26" fmla="*/ 39 w 76"/>
                  <a:gd name="T27" fmla="*/ 42 w 76"/>
                  <a:gd name="T28" fmla="*/ 43 w 76"/>
                  <a:gd name="T29" fmla="*/ 45 w 76"/>
                  <a:gd name="T30" fmla="*/ 46 w 76"/>
                  <a:gd name="T31" fmla="*/ 49 w 76"/>
                  <a:gd name="T32" fmla="*/ 49 w 76"/>
                  <a:gd name="T33" fmla="*/ 51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5"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7" y="0"/>
                    </a:lnTo>
                    <a:lnTo>
                      <a:pt x="39" y="0"/>
                    </a:lnTo>
                    <a:lnTo>
                      <a:pt x="39" y="0"/>
                    </a:lnTo>
                    <a:lnTo>
                      <a:pt x="42" y="0"/>
                    </a:lnTo>
                    <a:lnTo>
                      <a:pt x="43" y="0"/>
                    </a:lnTo>
                    <a:lnTo>
                      <a:pt x="45" y="0"/>
                    </a:lnTo>
                    <a:lnTo>
                      <a:pt x="46" y="0"/>
                    </a:lnTo>
                    <a:lnTo>
                      <a:pt x="49" y="0"/>
                    </a:lnTo>
                    <a:lnTo>
                      <a:pt x="49" y="0"/>
                    </a:lnTo>
                    <a:lnTo>
                      <a:pt x="51"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1" name="Freeform 342"/>
              <p:cNvSpPr>
                <a:spLocks/>
              </p:cNvSpPr>
              <p:nvPr/>
            </p:nvSpPr>
            <p:spPr bwMode="auto">
              <a:xfrm>
                <a:off x="4138" y="1286"/>
                <a:ext cx="74" cy="154"/>
              </a:xfrm>
              <a:custGeom>
                <a:avLst/>
                <a:gdLst>
                  <a:gd name="T0" fmla="*/ 0 w 74"/>
                  <a:gd name="T1" fmla="*/ 154 h 154"/>
                  <a:gd name="T2" fmla="*/ 0 w 74"/>
                  <a:gd name="T3" fmla="*/ 154 h 154"/>
                  <a:gd name="T4" fmla="*/ 3 w 74"/>
                  <a:gd name="T5" fmla="*/ 154 h 154"/>
                  <a:gd name="T6" fmla="*/ 3 w 74"/>
                  <a:gd name="T7" fmla="*/ 154 h 154"/>
                  <a:gd name="T8" fmla="*/ 6 w 74"/>
                  <a:gd name="T9" fmla="*/ 154 h 154"/>
                  <a:gd name="T10" fmla="*/ 7 w 74"/>
                  <a:gd name="T11" fmla="*/ 154 h 154"/>
                  <a:gd name="T12" fmla="*/ 8 w 74"/>
                  <a:gd name="T13" fmla="*/ 154 h 154"/>
                  <a:gd name="T14" fmla="*/ 9 w 74"/>
                  <a:gd name="T15" fmla="*/ 154 h 154"/>
                  <a:gd name="T16" fmla="*/ 9 w 74"/>
                  <a:gd name="T17" fmla="*/ 154 h 154"/>
                  <a:gd name="T18" fmla="*/ 12 w 74"/>
                  <a:gd name="T19" fmla="*/ 154 h 154"/>
                  <a:gd name="T20" fmla="*/ 13 w 74"/>
                  <a:gd name="T21" fmla="*/ 154 h 154"/>
                  <a:gd name="T22" fmla="*/ 16 w 74"/>
                  <a:gd name="T23" fmla="*/ 154 h 154"/>
                  <a:gd name="T24" fmla="*/ 16 w 74"/>
                  <a:gd name="T25" fmla="*/ 154 h 154"/>
                  <a:gd name="T26" fmla="*/ 19 w 74"/>
                  <a:gd name="T27" fmla="*/ 154 h 154"/>
                  <a:gd name="T28" fmla="*/ 19 w 74"/>
                  <a:gd name="T29" fmla="*/ 154 h 154"/>
                  <a:gd name="T30" fmla="*/ 22 w 74"/>
                  <a:gd name="T31" fmla="*/ 154 h 154"/>
                  <a:gd name="T32" fmla="*/ 22 w 74"/>
                  <a:gd name="T33" fmla="*/ 154 h 154"/>
                  <a:gd name="T34" fmla="*/ 25 w 74"/>
                  <a:gd name="T35" fmla="*/ 154 h 154"/>
                  <a:gd name="T36" fmla="*/ 25 w 74"/>
                  <a:gd name="T37" fmla="*/ 154 h 154"/>
                  <a:gd name="T38" fmla="*/ 28 w 74"/>
                  <a:gd name="T39" fmla="*/ 154 h 154"/>
                  <a:gd name="T40" fmla="*/ 28 w 74"/>
                  <a:gd name="T41" fmla="*/ 154 h 154"/>
                  <a:gd name="T42" fmla="*/ 31 w 74"/>
                  <a:gd name="T43" fmla="*/ 154 h 154"/>
                  <a:gd name="T44" fmla="*/ 31 w 74"/>
                  <a:gd name="T45" fmla="*/ 154 h 154"/>
                  <a:gd name="T46" fmla="*/ 34 w 74"/>
                  <a:gd name="T47" fmla="*/ 154 h 154"/>
                  <a:gd name="T48" fmla="*/ 34 w 74"/>
                  <a:gd name="T49" fmla="*/ 154 h 154"/>
                  <a:gd name="T50" fmla="*/ 37 w 74"/>
                  <a:gd name="T51" fmla="*/ 154 h 154"/>
                  <a:gd name="T52" fmla="*/ 37 w 74"/>
                  <a:gd name="T53" fmla="*/ 154 h 154"/>
                  <a:gd name="T54" fmla="*/ 40 w 74"/>
                  <a:gd name="T55" fmla="*/ 154 h 154"/>
                  <a:gd name="T56" fmla="*/ 40 w 74"/>
                  <a:gd name="T57" fmla="*/ 154 h 154"/>
                  <a:gd name="T58" fmla="*/ 43 w 74"/>
                  <a:gd name="T59" fmla="*/ 154 h 154"/>
                  <a:gd name="T60" fmla="*/ 43 w 74"/>
                  <a:gd name="T61" fmla="*/ 154 h 154"/>
                  <a:gd name="T62" fmla="*/ 46 w 74"/>
                  <a:gd name="T63" fmla="*/ 152 h 154"/>
                  <a:gd name="T64" fmla="*/ 47 w 74"/>
                  <a:gd name="T65" fmla="*/ 152 h 154"/>
                  <a:gd name="T66" fmla="*/ 49 w 74"/>
                  <a:gd name="T67" fmla="*/ 150 h 154"/>
                  <a:gd name="T68" fmla="*/ 49 w 74"/>
                  <a:gd name="T69" fmla="*/ 150 h 154"/>
                  <a:gd name="T70" fmla="*/ 52 w 74"/>
                  <a:gd name="T71" fmla="*/ 142 h 154"/>
                  <a:gd name="T72" fmla="*/ 53 w 74"/>
                  <a:gd name="T73" fmla="*/ 142 h 154"/>
                  <a:gd name="T74" fmla="*/ 56 w 74"/>
                  <a:gd name="T75" fmla="*/ 127 h 154"/>
                  <a:gd name="T76" fmla="*/ 56 w 74"/>
                  <a:gd name="T77" fmla="*/ 125 h 154"/>
                  <a:gd name="T78" fmla="*/ 59 w 74"/>
                  <a:gd name="T79" fmla="*/ 99 h 154"/>
                  <a:gd name="T80" fmla="*/ 59 w 74"/>
                  <a:gd name="T81" fmla="*/ 97 h 154"/>
                  <a:gd name="T82" fmla="*/ 62 w 74"/>
                  <a:gd name="T83" fmla="*/ 62 h 154"/>
                  <a:gd name="T84" fmla="*/ 62 w 74"/>
                  <a:gd name="T85" fmla="*/ 60 h 154"/>
                  <a:gd name="T86" fmla="*/ 65 w 74"/>
                  <a:gd name="T87" fmla="*/ 28 h 154"/>
                  <a:gd name="T88" fmla="*/ 65 w 74"/>
                  <a:gd name="T89" fmla="*/ 27 h 154"/>
                  <a:gd name="T90" fmla="*/ 68 w 74"/>
                  <a:gd name="T91" fmla="*/ 11 h 154"/>
                  <a:gd name="T92" fmla="*/ 68 w 74"/>
                  <a:gd name="T93" fmla="*/ 11 h 154"/>
                  <a:gd name="T94" fmla="*/ 71 w 74"/>
                  <a:gd name="T95" fmla="*/ 7 h 154"/>
                  <a:gd name="T96" fmla="*/ 71 w 74"/>
                  <a:gd name="T97" fmla="*/ 6 h 154"/>
                  <a:gd name="T98" fmla="*/ 74 w 74"/>
                  <a:gd name="T99"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54">
                    <a:moveTo>
                      <a:pt x="0" y="154"/>
                    </a:moveTo>
                    <a:lnTo>
                      <a:pt x="0" y="154"/>
                    </a:lnTo>
                    <a:lnTo>
                      <a:pt x="3" y="154"/>
                    </a:lnTo>
                    <a:lnTo>
                      <a:pt x="3" y="154"/>
                    </a:lnTo>
                    <a:lnTo>
                      <a:pt x="6" y="154"/>
                    </a:lnTo>
                    <a:lnTo>
                      <a:pt x="7" y="154"/>
                    </a:lnTo>
                    <a:lnTo>
                      <a:pt x="8" y="154"/>
                    </a:lnTo>
                    <a:lnTo>
                      <a:pt x="9" y="154"/>
                    </a:lnTo>
                    <a:lnTo>
                      <a:pt x="9" y="154"/>
                    </a:lnTo>
                    <a:lnTo>
                      <a:pt x="12" y="154"/>
                    </a:lnTo>
                    <a:lnTo>
                      <a:pt x="13" y="154"/>
                    </a:lnTo>
                    <a:lnTo>
                      <a:pt x="16" y="154"/>
                    </a:lnTo>
                    <a:lnTo>
                      <a:pt x="16" y="154"/>
                    </a:lnTo>
                    <a:lnTo>
                      <a:pt x="19" y="154"/>
                    </a:lnTo>
                    <a:lnTo>
                      <a:pt x="19" y="154"/>
                    </a:lnTo>
                    <a:lnTo>
                      <a:pt x="22" y="154"/>
                    </a:lnTo>
                    <a:lnTo>
                      <a:pt x="22" y="154"/>
                    </a:lnTo>
                    <a:lnTo>
                      <a:pt x="25" y="154"/>
                    </a:lnTo>
                    <a:lnTo>
                      <a:pt x="25" y="154"/>
                    </a:lnTo>
                    <a:lnTo>
                      <a:pt x="28" y="154"/>
                    </a:lnTo>
                    <a:lnTo>
                      <a:pt x="28" y="154"/>
                    </a:lnTo>
                    <a:lnTo>
                      <a:pt x="31" y="154"/>
                    </a:lnTo>
                    <a:lnTo>
                      <a:pt x="31" y="154"/>
                    </a:lnTo>
                    <a:lnTo>
                      <a:pt x="34" y="154"/>
                    </a:lnTo>
                    <a:lnTo>
                      <a:pt x="34" y="154"/>
                    </a:lnTo>
                    <a:lnTo>
                      <a:pt x="37" y="154"/>
                    </a:lnTo>
                    <a:lnTo>
                      <a:pt x="37" y="154"/>
                    </a:lnTo>
                    <a:lnTo>
                      <a:pt x="40" y="154"/>
                    </a:lnTo>
                    <a:lnTo>
                      <a:pt x="40" y="154"/>
                    </a:lnTo>
                    <a:lnTo>
                      <a:pt x="43" y="154"/>
                    </a:lnTo>
                    <a:lnTo>
                      <a:pt x="43" y="154"/>
                    </a:lnTo>
                    <a:lnTo>
                      <a:pt x="46" y="152"/>
                    </a:lnTo>
                    <a:lnTo>
                      <a:pt x="47" y="152"/>
                    </a:lnTo>
                    <a:lnTo>
                      <a:pt x="49" y="150"/>
                    </a:lnTo>
                    <a:lnTo>
                      <a:pt x="49" y="150"/>
                    </a:lnTo>
                    <a:lnTo>
                      <a:pt x="52" y="142"/>
                    </a:lnTo>
                    <a:lnTo>
                      <a:pt x="53" y="142"/>
                    </a:lnTo>
                    <a:lnTo>
                      <a:pt x="56" y="127"/>
                    </a:lnTo>
                    <a:lnTo>
                      <a:pt x="56" y="125"/>
                    </a:lnTo>
                    <a:lnTo>
                      <a:pt x="59" y="99"/>
                    </a:lnTo>
                    <a:lnTo>
                      <a:pt x="59" y="97"/>
                    </a:lnTo>
                    <a:lnTo>
                      <a:pt x="62" y="62"/>
                    </a:lnTo>
                    <a:lnTo>
                      <a:pt x="62" y="60"/>
                    </a:lnTo>
                    <a:lnTo>
                      <a:pt x="65" y="28"/>
                    </a:lnTo>
                    <a:lnTo>
                      <a:pt x="65" y="27"/>
                    </a:lnTo>
                    <a:lnTo>
                      <a:pt x="68" y="11"/>
                    </a:lnTo>
                    <a:lnTo>
                      <a:pt x="68" y="11"/>
                    </a:lnTo>
                    <a:lnTo>
                      <a:pt x="71" y="7"/>
                    </a:lnTo>
                    <a:lnTo>
                      <a:pt x="71" y="6"/>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2" name="Freeform 343"/>
              <p:cNvSpPr>
                <a:spLocks/>
              </p:cNvSpPr>
              <p:nvPr/>
            </p:nvSpPr>
            <p:spPr bwMode="auto">
              <a:xfrm>
                <a:off x="4212" y="1172"/>
                <a:ext cx="71" cy="114"/>
              </a:xfrm>
              <a:custGeom>
                <a:avLst/>
                <a:gdLst>
                  <a:gd name="T0" fmla="*/ 0 w 71"/>
                  <a:gd name="T1" fmla="*/ 114 h 114"/>
                  <a:gd name="T2" fmla="*/ 0 w 71"/>
                  <a:gd name="T3" fmla="*/ 113 h 114"/>
                  <a:gd name="T4" fmla="*/ 3 w 71"/>
                  <a:gd name="T5" fmla="*/ 100 h 114"/>
                  <a:gd name="T6" fmla="*/ 3 w 71"/>
                  <a:gd name="T7" fmla="*/ 99 h 114"/>
                  <a:gd name="T8" fmla="*/ 6 w 71"/>
                  <a:gd name="T9" fmla="*/ 85 h 114"/>
                  <a:gd name="T10" fmla="*/ 6 w 71"/>
                  <a:gd name="T11" fmla="*/ 84 h 114"/>
                  <a:gd name="T12" fmla="*/ 9 w 71"/>
                  <a:gd name="T13" fmla="*/ 77 h 114"/>
                  <a:gd name="T14" fmla="*/ 9 w 71"/>
                  <a:gd name="T15" fmla="*/ 77 h 114"/>
                  <a:gd name="T16" fmla="*/ 10 w 71"/>
                  <a:gd name="T17" fmla="*/ 77 h 114"/>
                  <a:gd name="T18" fmla="*/ 12 w 71"/>
                  <a:gd name="T19" fmla="*/ 79 h 114"/>
                  <a:gd name="T20" fmla="*/ 12 w 71"/>
                  <a:gd name="T21" fmla="*/ 79 h 114"/>
                  <a:gd name="T22" fmla="*/ 15 w 71"/>
                  <a:gd name="T23" fmla="*/ 81 h 114"/>
                  <a:gd name="T24" fmla="*/ 15 w 71"/>
                  <a:gd name="T25" fmla="*/ 81 h 114"/>
                  <a:gd name="T26" fmla="*/ 16 w 71"/>
                  <a:gd name="T27" fmla="*/ 81 h 114"/>
                  <a:gd name="T28" fmla="*/ 18 w 71"/>
                  <a:gd name="T29" fmla="*/ 77 h 114"/>
                  <a:gd name="T30" fmla="*/ 19 w 71"/>
                  <a:gd name="T31" fmla="*/ 77 h 114"/>
                  <a:gd name="T32" fmla="*/ 22 w 71"/>
                  <a:gd name="T33" fmla="*/ 69 h 114"/>
                  <a:gd name="T34" fmla="*/ 22 w 71"/>
                  <a:gd name="T35" fmla="*/ 68 h 114"/>
                  <a:gd name="T36" fmla="*/ 24 w 71"/>
                  <a:gd name="T37" fmla="*/ 60 h 114"/>
                  <a:gd name="T38" fmla="*/ 25 w 71"/>
                  <a:gd name="T39" fmla="*/ 60 h 114"/>
                  <a:gd name="T40" fmla="*/ 28 w 71"/>
                  <a:gd name="T41" fmla="*/ 55 h 114"/>
                  <a:gd name="T42" fmla="*/ 28 w 71"/>
                  <a:gd name="T43" fmla="*/ 54 h 114"/>
                  <a:gd name="T44" fmla="*/ 31 w 71"/>
                  <a:gd name="T45" fmla="*/ 51 h 114"/>
                  <a:gd name="T46" fmla="*/ 31 w 71"/>
                  <a:gd name="T47" fmla="*/ 51 h 114"/>
                  <a:gd name="T48" fmla="*/ 34 w 71"/>
                  <a:gd name="T49" fmla="*/ 48 h 114"/>
                  <a:gd name="T50" fmla="*/ 34 w 71"/>
                  <a:gd name="T51" fmla="*/ 48 h 114"/>
                  <a:gd name="T52" fmla="*/ 37 w 71"/>
                  <a:gd name="T53" fmla="*/ 44 h 114"/>
                  <a:gd name="T54" fmla="*/ 37 w 71"/>
                  <a:gd name="T55" fmla="*/ 43 h 114"/>
                  <a:gd name="T56" fmla="*/ 40 w 71"/>
                  <a:gd name="T57" fmla="*/ 39 h 114"/>
                  <a:gd name="T58" fmla="*/ 40 w 71"/>
                  <a:gd name="T59" fmla="*/ 39 h 114"/>
                  <a:gd name="T60" fmla="*/ 43 w 71"/>
                  <a:gd name="T61" fmla="*/ 35 h 114"/>
                  <a:gd name="T62" fmla="*/ 43 w 71"/>
                  <a:gd name="T63" fmla="*/ 34 h 114"/>
                  <a:gd name="T64" fmla="*/ 46 w 71"/>
                  <a:gd name="T65" fmla="*/ 31 h 114"/>
                  <a:gd name="T66" fmla="*/ 46 w 71"/>
                  <a:gd name="T67" fmla="*/ 31 h 114"/>
                  <a:gd name="T68" fmla="*/ 49 w 71"/>
                  <a:gd name="T69" fmla="*/ 27 h 114"/>
                  <a:gd name="T70" fmla="*/ 49 w 71"/>
                  <a:gd name="T71" fmla="*/ 27 h 114"/>
                  <a:gd name="T72" fmla="*/ 52 w 71"/>
                  <a:gd name="T73" fmla="*/ 23 h 114"/>
                  <a:gd name="T74" fmla="*/ 52 w 71"/>
                  <a:gd name="T75" fmla="*/ 23 h 114"/>
                  <a:gd name="T76" fmla="*/ 55 w 71"/>
                  <a:gd name="T77" fmla="*/ 18 h 114"/>
                  <a:gd name="T78" fmla="*/ 56 w 71"/>
                  <a:gd name="T79" fmla="*/ 18 h 114"/>
                  <a:gd name="T80" fmla="*/ 58 w 71"/>
                  <a:gd name="T81" fmla="*/ 14 h 114"/>
                  <a:gd name="T82" fmla="*/ 58 w 71"/>
                  <a:gd name="T83" fmla="*/ 14 h 114"/>
                  <a:gd name="T84" fmla="*/ 62 w 71"/>
                  <a:gd name="T85" fmla="*/ 10 h 114"/>
                  <a:gd name="T86" fmla="*/ 62 w 71"/>
                  <a:gd name="T87" fmla="*/ 10 h 114"/>
                  <a:gd name="T88" fmla="*/ 65 w 71"/>
                  <a:gd name="T89" fmla="*/ 7 h 114"/>
                  <a:gd name="T90" fmla="*/ 65 w 71"/>
                  <a:gd name="T91" fmla="*/ 7 h 114"/>
                  <a:gd name="T92" fmla="*/ 68 w 71"/>
                  <a:gd name="T93" fmla="*/ 3 h 114"/>
                  <a:gd name="T94" fmla="*/ 68 w 71"/>
                  <a:gd name="T95" fmla="*/ 3 h 114"/>
                  <a:gd name="T96" fmla="*/ 71 w 71"/>
                  <a:gd name="T97" fmla="*/ 0 h 114"/>
                  <a:gd name="T98" fmla="*/ 71 w 71"/>
                  <a:gd name="T99"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14">
                    <a:moveTo>
                      <a:pt x="0" y="114"/>
                    </a:moveTo>
                    <a:lnTo>
                      <a:pt x="0" y="113"/>
                    </a:lnTo>
                    <a:lnTo>
                      <a:pt x="3" y="100"/>
                    </a:lnTo>
                    <a:lnTo>
                      <a:pt x="3" y="99"/>
                    </a:lnTo>
                    <a:lnTo>
                      <a:pt x="6" y="85"/>
                    </a:lnTo>
                    <a:lnTo>
                      <a:pt x="6" y="84"/>
                    </a:lnTo>
                    <a:lnTo>
                      <a:pt x="9" y="77"/>
                    </a:lnTo>
                    <a:lnTo>
                      <a:pt x="9" y="77"/>
                    </a:lnTo>
                    <a:lnTo>
                      <a:pt x="10" y="77"/>
                    </a:lnTo>
                    <a:lnTo>
                      <a:pt x="12" y="79"/>
                    </a:lnTo>
                    <a:lnTo>
                      <a:pt x="12" y="79"/>
                    </a:lnTo>
                    <a:lnTo>
                      <a:pt x="15" y="81"/>
                    </a:lnTo>
                    <a:lnTo>
                      <a:pt x="15" y="81"/>
                    </a:lnTo>
                    <a:lnTo>
                      <a:pt x="16" y="81"/>
                    </a:lnTo>
                    <a:lnTo>
                      <a:pt x="18" y="77"/>
                    </a:lnTo>
                    <a:lnTo>
                      <a:pt x="19" y="77"/>
                    </a:lnTo>
                    <a:lnTo>
                      <a:pt x="22" y="69"/>
                    </a:lnTo>
                    <a:lnTo>
                      <a:pt x="22" y="68"/>
                    </a:lnTo>
                    <a:lnTo>
                      <a:pt x="24" y="60"/>
                    </a:lnTo>
                    <a:lnTo>
                      <a:pt x="25" y="60"/>
                    </a:lnTo>
                    <a:lnTo>
                      <a:pt x="28" y="55"/>
                    </a:lnTo>
                    <a:lnTo>
                      <a:pt x="28" y="54"/>
                    </a:lnTo>
                    <a:lnTo>
                      <a:pt x="31" y="51"/>
                    </a:lnTo>
                    <a:lnTo>
                      <a:pt x="31" y="51"/>
                    </a:lnTo>
                    <a:lnTo>
                      <a:pt x="34" y="48"/>
                    </a:lnTo>
                    <a:lnTo>
                      <a:pt x="34" y="48"/>
                    </a:lnTo>
                    <a:lnTo>
                      <a:pt x="37" y="44"/>
                    </a:lnTo>
                    <a:lnTo>
                      <a:pt x="37" y="43"/>
                    </a:lnTo>
                    <a:lnTo>
                      <a:pt x="40" y="39"/>
                    </a:lnTo>
                    <a:lnTo>
                      <a:pt x="40" y="39"/>
                    </a:lnTo>
                    <a:lnTo>
                      <a:pt x="43" y="35"/>
                    </a:lnTo>
                    <a:lnTo>
                      <a:pt x="43" y="34"/>
                    </a:lnTo>
                    <a:lnTo>
                      <a:pt x="46" y="31"/>
                    </a:lnTo>
                    <a:lnTo>
                      <a:pt x="46" y="31"/>
                    </a:lnTo>
                    <a:lnTo>
                      <a:pt x="49" y="27"/>
                    </a:lnTo>
                    <a:lnTo>
                      <a:pt x="49" y="27"/>
                    </a:lnTo>
                    <a:lnTo>
                      <a:pt x="52" y="23"/>
                    </a:lnTo>
                    <a:lnTo>
                      <a:pt x="52" y="23"/>
                    </a:lnTo>
                    <a:lnTo>
                      <a:pt x="55" y="18"/>
                    </a:lnTo>
                    <a:lnTo>
                      <a:pt x="56" y="18"/>
                    </a:lnTo>
                    <a:lnTo>
                      <a:pt x="58" y="14"/>
                    </a:lnTo>
                    <a:lnTo>
                      <a:pt x="58" y="14"/>
                    </a:lnTo>
                    <a:lnTo>
                      <a:pt x="62" y="10"/>
                    </a:lnTo>
                    <a:lnTo>
                      <a:pt x="62" y="10"/>
                    </a:lnTo>
                    <a:lnTo>
                      <a:pt x="65" y="7"/>
                    </a:lnTo>
                    <a:lnTo>
                      <a:pt x="65" y="7"/>
                    </a:lnTo>
                    <a:lnTo>
                      <a:pt x="68" y="3"/>
                    </a:lnTo>
                    <a:lnTo>
                      <a:pt x="68" y="3"/>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3" name="Freeform 344"/>
              <p:cNvSpPr>
                <a:spLocks/>
              </p:cNvSpPr>
              <p:nvPr/>
            </p:nvSpPr>
            <p:spPr bwMode="auto">
              <a:xfrm>
                <a:off x="4283" y="1097"/>
                <a:ext cx="73" cy="75"/>
              </a:xfrm>
              <a:custGeom>
                <a:avLst/>
                <a:gdLst>
                  <a:gd name="T0" fmla="*/ 0 w 73"/>
                  <a:gd name="T1" fmla="*/ 75 h 75"/>
                  <a:gd name="T2" fmla="*/ 3 w 73"/>
                  <a:gd name="T3" fmla="*/ 71 h 75"/>
                  <a:gd name="T4" fmla="*/ 3 w 73"/>
                  <a:gd name="T5" fmla="*/ 71 h 75"/>
                  <a:gd name="T6" fmla="*/ 6 w 73"/>
                  <a:gd name="T7" fmla="*/ 68 h 75"/>
                  <a:gd name="T8" fmla="*/ 6 w 73"/>
                  <a:gd name="T9" fmla="*/ 68 h 75"/>
                  <a:gd name="T10" fmla="*/ 9 w 73"/>
                  <a:gd name="T11" fmla="*/ 64 h 75"/>
                  <a:gd name="T12" fmla="*/ 9 w 73"/>
                  <a:gd name="T13" fmla="*/ 64 h 75"/>
                  <a:gd name="T14" fmla="*/ 12 w 73"/>
                  <a:gd name="T15" fmla="*/ 61 h 75"/>
                  <a:gd name="T16" fmla="*/ 12 w 73"/>
                  <a:gd name="T17" fmla="*/ 61 h 75"/>
                  <a:gd name="T18" fmla="*/ 15 w 73"/>
                  <a:gd name="T19" fmla="*/ 58 h 75"/>
                  <a:gd name="T20" fmla="*/ 15 w 73"/>
                  <a:gd name="T21" fmla="*/ 58 h 75"/>
                  <a:gd name="T22" fmla="*/ 18 w 73"/>
                  <a:gd name="T23" fmla="*/ 55 h 75"/>
                  <a:gd name="T24" fmla="*/ 18 w 73"/>
                  <a:gd name="T25" fmla="*/ 55 h 75"/>
                  <a:gd name="T26" fmla="*/ 21 w 73"/>
                  <a:gd name="T27" fmla="*/ 52 h 75"/>
                  <a:gd name="T28" fmla="*/ 21 w 73"/>
                  <a:gd name="T29" fmla="*/ 52 h 75"/>
                  <a:gd name="T30" fmla="*/ 24 w 73"/>
                  <a:gd name="T31" fmla="*/ 48 h 75"/>
                  <a:gd name="T32" fmla="*/ 25 w 73"/>
                  <a:gd name="T33" fmla="*/ 48 h 75"/>
                  <a:gd name="T34" fmla="*/ 27 w 73"/>
                  <a:gd name="T35" fmla="*/ 45 h 75"/>
                  <a:gd name="T36" fmla="*/ 27 w 73"/>
                  <a:gd name="T37" fmla="*/ 45 h 75"/>
                  <a:gd name="T38" fmla="*/ 31 w 73"/>
                  <a:gd name="T39" fmla="*/ 42 h 75"/>
                  <a:gd name="T40" fmla="*/ 31 w 73"/>
                  <a:gd name="T41" fmla="*/ 42 h 75"/>
                  <a:gd name="T42" fmla="*/ 33 w 73"/>
                  <a:gd name="T43" fmla="*/ 39 h 75"/>
                  <a:gd name="T44" fmla="*/ 34 w 73"/>
                  <a:gd name="T45" fmla="*/ 39 h 75"/>
                  <a:gd name="T46" fmla="*/ 37 w 73"/>
                  <a:gd name="T47" fmla="*/ 36 h 75"/>
                  <a:gd name="T48" fmla="*/ 37 w 73"/>
                  <a:gd name="T49" fmla="*/ 35 h 75"/>
                  <a:gd name="T50" fmla="*/ 40 w 73"/>
                  <a:gd name="T51" fmla="*/ 32 h 75"/>
                  <a:gd name="T52" fmla="*/ 40 w 73"/>
                  <a:gd name="T53" fmla="*/ 32 h 75"/>
                  <a:gd name="T54" fmla="*/ 43 w 73"/>
                  <a:gd name="T55" fmla="*/ 29 h 75"/>
                  <a:gd name="T56" fmla="*/ 43 w 73"/>
                  <a:gd name="T57" fmla="*/ 29 h 75"/>
                  <a:gd name="T58" fmla="*/ 46 w 73"/>
                  <a:gd name="T59" fmla="*/ 25 h 75"/>
                  <a:gd name="T60" fmla="*/ 46 w 73"/>
                  <a:gd name="T61" fmla="*/ 24 h 75"/>
                  <a:gd name="T62" fmla="*/ 49 w 73"/>
                  <a:gd name="T63" fmla="*/ 20 h 75"/>
                  <a:gd name="T64" fmla="*/ 49 w 73"/>
                  <a:gd name="T65" fmla="*/ 20 h 75"/>
                  <a:gd name="T66" fmla="*/ 52 w 73"/>
                  <a:gd name="T67" fmla="*/ 16 h 75"/>
                  <a:gd name="T68" fmla="*/ 52 w 73"/>
                  <a:gd name="T69" fmla="*/ 15 h 75"/>
                  <a:gd name="T70" fmla="*/ 55 w 73"/>
                  <a:gd name="T71" fmla="*/ 11 h 75"/>
                  <a:gd name="T72" fmla="*/ 55 w 73"/>
                  <a:gd name="T73" fmla="*/ 10 h 75"/>
                  <a:gd name="T74" fmla="*/ 58 w 73"/>
                  <a:gd name="T75" fmla="*/ 6 h 75"/>
                  <a:gd name="T76" fmla="*/ 58 w 73"/>
                  <a:gd name="T77" fmla="*/ 6 h 75"/>
                  <a:gd name="T78" fmla="*/ 61 w 73"/>
                  <a:gd name="T79" fmla="*/ 2 h 75"/>
                  <a:gd name="T80" fmla="*/ 61 w 73"/>
                  <a:gd name="T81" fmla="*/ 2 h 75"/>
                  <a:gd name="T82" fmla="*/ 64 w 73"/>
                  <a:gd name="T83" fmla="*/ 1 h 75"/>
                  <a:gd name="T84" fmla="*/ 64 w 73"/>
                  <a:gd name="T85" fmla="*/ 0 h 75"/>
                  <a:gd name="T86" fmla="*/ 65 w 73"/>
                  <a:gd name="T87" fmla="*/ 0 h 75"/>
                  <a:gd name="T88" fmla="*/ 67 w 73"/>
                  <a:gd name="T89" fmla="*/ 1 h 75"/>
                  <a:gd name="T90" fmla="*/ 67 w 73"/>
                  <a:gd name="T91" fmla="*/ 1 h 75"/>
                  <a:gd name="T92" fmla="*/ 70 w 73"/>
                  <a:gd name="T93" fmla="*/ 5 h 75"/>
                  <a:gd name="T94" fmla="*/ 71 w 73"/>
                  <a:gd name="T95" fmla="*/ 6 h 75"/>
                  <a:gd name="T96" fmla="*/ 73 w 73"/>
                  <a:gd name="T97" fmla="*/ 12 h 75"/>
                  <a:gd name="T98" fmla="*/ 73 w 73"/>
                  <a:gd name="T99" fmla="*/ 1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75">
                    <a:moveTo>
                      <a:pt x="0" y="75"/>
                    </a:moveTo>
                    <a:lnTo>
                      <a:pt x="3" y="71"/>
                    </a:lnTo>
                    <a:lnTo>
                      <a:pt x="3" y="71"/>
                    </a:lnTo>
                    <a:lnTo>
                      <a:pt x="6" y="68"/>
                    </a:lnTo>
                    <a:lnTo>
                      <a:pt x="6" y="68"/>
                    </a:lnTo>
                    <a:lnTo>
                      <a:pt x="9" y="64"/>
                    </a:lnTo>
                    <a:lnTo>
                      <a:pt x="9" y="64"/>
                    </a:lnTo>
                    <a:lnTo>
                      <a:pt x="12" y="61"/>
                    </a:lnTo>
                    <a:lnTo>
                      <a:pt x="12" y="61"/>
                    </a:lnTo>
                    <a:lnTo>
                      <a:pt x="15" y="58"/>
                    </a:lnTo>
                    <a:lnTo>
                      <a:pt x="15" y="58"/>
                    </a:lnTo>
                    <a:lnTo>
                      <a:pt x="18" y="55"/>
                    </a:lnTo>
                    <a:lnTo>
                      <a:pt x="18" y="55"/>
                    </a:lnTo>
                    <a:lnTo>
                      <a:pt x="21" y="52"/>
                    </a:lnTo>
                    <a:lnTo>
                      <a:pt x="21" y="52"/>
                    </a:lnTo>
                    <a:lnTo>
                      <a:pt x="24" y="48"/>
                    </a:lnTo>
                    <a:lnTo>
                      <a:pt x="25" y="48"/>
                    </a:lnTo>
                    <a:lnTo>
                      <a:pt x="27" y="45"/>
                    </a:lnTo>
                    <a:lnTo>
                      <a:pt x="27" y="45"/>
                    </a:lnTo>
                    <a:lnTo>
                      <a:pt x="31" y="42"/>
                    </a:lnTo>
                    <a:lnTo>
                      <a:pt x="31" y="42"/>
                    </a:lnTo>
                    <a:lnTo>
                      <a:pt x="33" y="39"/>
                    </a:lnTo>
                    <a:lnTo>
                      <a:pt x="34" y="39"/>
                    </a:lnTo>
                    <a:lnTo>
                      <a:pt x="37" y="36"/>
                    </a:lnTo>
                    <a:lnTo>
                      <a:pt x="37" y="35"/>
                    </a:lnTo>
                    <a:lnTo>
                      <a:pt x="40" y="32"/>
                    </a:lnTo>
                    <a:lnTo>
                      <a:pt x="40" y="32"/>
                    </a:lnTo>
                    <a:lnTo>
                      <a:pt x="43" y="29"/>
                    </a:lnTo>
                    <a:lnTo>
                      <a:pt x="43" y="29"/>
                    </a:lnTo>
                    <a:lnTo>
                      <a:pt x="46" y="25"/>
                    </a:lnTo>
                    <a:lnTo>
                      <a:pt x="46" y="24"/>
                    </a:lnTo>
                    <a:lnTo>
                      <a:pt x="49" y="20"/>
                    </a:lnTo>
                    <a:lnTo>
                      <a:pt x="49" y="20"/>
                    </a:lnTo>
                    <a:lnTo>
                      <a:pt x="52" y="16"/>
                    </a:lnTo>
                    <a:lnTo>
                      <a:pt x="52" y="15"/>
                    </a:lnTo>
                    <a:lnTo>
                      <a:pt x="55" y="11"/>
                    </a:lnTo>
                    <a:lnTo>
                      <a:pt x="55" y="10"/>
                    </a:lnTo>
                    <a:lnTo>
                      <a:pt x="58" y="6"/>
                    </a:lnTo>
                    <a:lnTo>
                      <a:pt x="58" y="6"/>
                    </a:lnTo>
                    <a:lnTo>
                      <a:pt x="61" y="2"/>
                    </a:lnTo>
                    <a:lnTo>
                      <a:pt x="61" y="2"/>
                    </a:lnTo>
                    <a:lnTo>
                      <a:pt x="64" y="1"/>
                    </a:lnTo>
                    <a:lnTo>
                      <a:pt x="64" y="0"/>
                    </a:lnTo>
                    <a:lnTo>
                      <a:pt x="65" y="0"/>
                    </a:lnTo>
                    <a:lnTo>
                      <a:pt x="67" y="1"/>
                    </a:lnTo>
                    <a:lnTo>
                      <a:pt x="67" y="1"/>
                    </a:lnTo>
                    <a:lnTo>
                      <a:pt x="70" y="5"/>
                    </a:lnTo>
                    <a:lnTo>
                      <a:pt x="71" y="6"/>
                    </a:lnTo>
                    <a:lnTo>
                      <a:pt x="73" y="12"/>
                    </a:lnTo>
                    <a:lnTo>
                      <a:pt x="73"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4" name="Freeform 345"/>
              <p:cNvSpPr>
                <a:spLocks/>
              </p:cNvSpPr>
              <p:nvPr/>
            </p:nvSpPr>
            <p:spPr bwMode="auto">
              <a:xfrm>
                <a:off x="4356" y="1110"/>
                <a:ext cx="77" cy="41"/>
              </a:xfrm>
              <a:custGeom>
                <a:avLst/>
                <a:gdLst>
                  <a:gd name="T0" fmla="*/ 0 w 77"/>
                  <a:gd name="T1" fmla="*/ 0 h 41"/>
                  <a:gd name="T2" fmla="*/ 3 w 77"/>
                  <a:gd name="T3" fmla="*/ 9 h 41"/>
                  <a:gd name="T4" fmla="*/ 4 w 77"/>
                  <a:gd name="T5" fmla="*/ 9 h 41"/>
                  <a:gd name="T6" fmla="*/ 7 w 77"/>
                  <a:gd name="T7" fmla="*/ 19 h 41"/>
                  <a:gd name="T8" fmla="*/ 7 w 77"/>
                  <a:gd name="T9" fmla="*/ 19 h 41"/>
                  <a:gd name="T10" fmla="*/ 10 w 77"/>
                  <a:gd name="T11" fmla="*/ 28 h 41"/>
                  <a:gd name="T12" fmla="*/ 10 w 77"/>
                  <a:gd name="T13" fmla="*/ 28 h 41"/>
                  <a:gd name="T14" fmla="*/ 13 w 77"/>
                  <a:gd name="T15" fmla="*/ 35 h 41"/>
                  <a:gd name="T16" fmla="*/ 13 w 77"/>
                  <a:gd name="T17" fmla="*/ 35 h 41"/>
                  <a:gd name="T18" fmla="*/ 16 w 77"/>
                  <a:gd name="T19" fmla="*/ 39 h 41"/>
                  <a:gd name="T20" fmla="*/ 16 w 77"/>
                  <a:gd name="T21" fmla="*/ 39 h 41"/>
                  <a:gd name="T22" fmla="*/ 19 w 77"/>
                  <a:gd name="T23" fmla="*/ 41 h 41"/>
                  <a:gd name="T24" fmla="*/ 19 w 77"/>
                  <a:gd name="T25" fmla="*/ 41 h 41"/>
                  <a:gd name="T26" fmla="*/ 22 w 77"/>
                  <a:gd name="T27" fmla="*/ 40 h 41"/>
                  <a:gd name="T28" fmla="*/ 22 w 77"/>
                  <a:gd name="T29" fmla="*/ 39 h 41"/>
                  <a:gd name="T30" fmla="*/ 25 w 77"/>
                  <a:gd name="T31" fmla="*/ 37 h 41"/>
                  <a:gd name="T32" fmla="*/ 25 w 77"/>
                  <a:gd name="T33" fmla="*/ 37 h 41"/>
                  <a:gd name="T34" fmla="*/ 28 w 77"/>
                  <a:gd name="T35" fmla="*/ 34 h 41"/>
                  <a:gd name="T36" fmla="*/ 28 w 77"/>
                  <a:gd name="T37" fmla="*/ 34 h 41"/>
                  <a:gd name="T38" fmla="*/ 31 w 77"/>
                  <a:gd name="T39" fmla="*/ 31 h 41"/>
                  <a:gd name="T40" fmla="*/ 32 w 77"/>
                  <a:gd name="T41" fmla="*/ 31 h 41"/>
                  <a:gd name="T42" fmla="*/ 34 w 77"/>
                  <a:gd name="T43" fmla="*/ 28 h 41"/>
                  <a:gd name="T44" fmla="*/ 34 w 77"/>
                  <a:gd name="T45" fmla="*/ 28 h 41"/>
                  <a:gd name="T46" fmla="*/ 37 w 77"/>
                  <a:gd name="T47" fmla="*/ 26 h 41"/>
                  <a:gd name="T48" fmla="*/ 38 w 77"/>
                  <a:gd name="T49" fmla="*/ 25 h 41"/>
                  <a:gd name="T50" fmla="*/ 41 w 77"/>
                  <a:gd name="T51" fmla="*/ 23 h 41"/>
                  <a:gd name="T52" fmla="*/ 41 w 77"/>
                  <a:gd name="T53" fmla="*/ 23 h 41"/>
                  <a:gd name="T54" fmla="*/ 44 w 77"/>
                  <a:gd name="T55" fmla="*/ 21 h 41"/>
                  <a:gd name="T56" fmla="*/ 44 w 77"/>
                  <a:gd name="T57" fmla="*/ 20 h 41"/>
                  <a:gd name="T58" fmla="*/ 47 w 77"/>
                  <a:gd name="T59" fmla="*/ 18 h 41"/>
                  <a:gd name="T60" fmla="*/ 47 w 77"/>
                  <a:gd name="T61" fmla="*/ 18 h 41"/>
                  <a:gd name="T62" fmla="*/ 50 w 77"/>
                  <a:gd name="T63" fmla="*/ 16 h 41"/>
                  <a:gd name="T64" fmla="*/ 50 w 77"/>
                  <a:gd name="T65" fmla="*/ 16 h 41"/>
                  <a:gd name="T66" fmla="*/ 53 w 77"/>
                  <a:gd name="T67" fmla="*/ 14 h 41"/>
                  <a:gd name="T68" fmla="*/ 53 w 77"/>
                  <a:gd name="T69" fmla="*/ 14 h 41"/>
                  <a:gd name="T70" fmla="*/ 56 w 77"/>
                  <a:gd name="T71" fmla="*/ 12 h 41"/>
                  <a:gd name="T72" fmla="*/ 56 w 77"/>
                  <a:gd name="T73" fmla="*/ 12 h 41"/>
                  <a:gd name="T74" fmla="*/ 59 w 77"/>
                  <a:gd name="T75" fmla="*/ 10 h 41"/>
                  <a:gd name="T76" fmla="*/ 59 w 77"/>
                  <a:gd name="T77" fmla="*/ 10 h 41"/>
                  <a:gd name="T78" fmla="*/ 62 w 77"/>
                  <a:gd name="T79" fmla="*/ 9 h 41"/>
                  <a:gd name="T80" fmla="*/ 62 w 77"/>
                  <a:gd name="T81" fmla="*/ 9 h 41"/>
                  <a:gd name="T82" fmla="*/ 65 w 77"/>
                  <a:gd name="T83" fmla="*/ 7 h 41"/>
                  <a:gd name="T84" fmla="*/ 65 w 77"/>
                  <a:gd name="T85" fmla="*/ 7 h 41"/>
                  <a:gd name="T86" fmla="*/ 68 w 77"/>
                  <a:gd name="T87" fmla="*/ 6 h 41"/>
                  <a:gd name="T88" fmla="*/ 68 w 77"/>
                  <a:gd name="T89" fmla="*/ 6 h 41"/>
                  <a:gd name="T90" fmla="*/ 71 w 77"/>
                  <a:gd name="T91" fmla="*/ 5 h 41"/>
                  <a:gd name="T92" fmla="*/ 71 w 77"/>
                  <a:gd name="T93" fmla="*/ 5 h 41"/>
                  <a:gd name="T94" fmla="*/ 74 w 77"/>
                  <a:gd name="T95" fmla="*/ 5 h 41"/>
                  <a:gd name="T96" fmla="*/ 74 w 77"/>
                  <a:gd name="T97" fmla="*/ 5 h 41"/>
                  <a:gd name="T98" fmla="*/ 77 w 77"/>
                  <a:gd name="T99" fmla="*/ 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1">
                    <a:moveTo>
                      <a:pt x="0" y="0"/>
                    </a:moveTo>
                    <a:lnTo>
                      <a:pt x="3" y="9"/>
                    </a:lnTo>
                    <a:lnTo>
                      <a:pt x="4" y="9"/>
                    </a:lnTo>
                    <a:lnTo>
                      <a:pt x="7" y="19"/>
                    </a:lnTo>
                    <a:lnTo>
                      <a:pt x="7" y="19"/>
                    </a:lnTo>
                    <a:lnTo>
                      <a:pt x="10" y="28"/>
                    </a:lnTo>
                    <a:lnTo>
                      <a:pt x="10" y="28"/>
                    </a:lnTo>
                    <a:lnTo>
                      <a:pt x="13" y="35"/>
                    </a:lnTo>
                    <a:lnTo>
                      <a:pt x="13" y="35"/>
                    </a:lnTo>
                    <a:lnTo>
                      <a:pt x="16" y="39"/>
                    </a:lnTo>
                    <a:lnTo>
                      <a:pt x="16" y="39"/>
                    </a:lnTo>
                    <a:lnTo>
                      <a:pt x="19" y="41"/>
                    </a:lnTo>
                    <a:lnTo>
                      <a:pt x="19" y="41"/>
                    </a:lnTo>
                    <a:lnTo>
                      <a:pt x="22" y="40"/>
                    </a:lnTo>
                    <a:lnTo>
                      <a:pt x="22" y="39"/>
                    </a:lnTo>
                    <a:lnTo>
                      <a:pt x="25" y="37"/>
                    </a:lnTo>
                    <a:lnTo>
                      <a:pt x="25" y="37"/>
                    </a:lnTo>
                    <a:lnTo>
                      <a:pt x="28" y="34"/>
                    </a:lnTo>
                    <a:lnTo>
                      <a:pt x="28" y="34"/>
                    </a:lnTo>
                    <a:lnTo>
                      <a:pt x="31" y="31"/>
                    </a:lnTo>
                    <a:lnTo>
                      <a:pt x="32" y="31"/>
                    </a:lnTo>
                    <a:lnTo>
                      <a:pt x="34" y="28"/>
                    </a:lnTo>
                    <a:lnTo>
                      <a:pt x="34" y="28"/>
                    </a:lnTo>
                    <a:lnTo>
                      <a:pt x="37" y="26"/>
                    </a:lnTo>
                    <a:lnTo>
                      <a:pt x="38" y="25"/>
                    </a:lnTo>
                    <a:lnTo>
                      <a:pt x="41" y="23"/>
                    </a:lnTo>
                    <a:lnTo>
                      <a:pt x="41" y="23"/>
                    </a:lnTo>
                    <a:lnTo>
                      <a:pt x="44" y="21"/>
                    </a:lnTo>
                    <a:lnTo>
                      <a:pt x="44" y="20"/>
                    </a:lnTo>
                    <a:lnTo>
                      <a:pt x="47" y="18"/>
                    </a:lnTo>
                    <a:lnTo>
                      <a:pt x="47" y="18"/>
                    </a:lnTo>
                    <a:lnTo>
                      <a:pt x="50" y="16"/>
                    </a:lnTo>
                    <a:lnTo>
                      <a:pt x="50" y="16"/>
                    </a:lnTo>
                    <a:lnTo>
                      <a:pt x="53" y="14"/>
                    </a:lnTo>
                    <a:lnTo>
                      <a:pt x="53" y="14"/>
                    </a:lnTo>
                    <a:lnTo>
                      <a:pt x="56" y="12"/>
                    </a:lnTo>
                    <a:lnTo>
                      <a:pt x="56" y="12"/>
                    </a:lnTo>
                    <a:lnTo>
                      <a:pt x="59" y="10"/>
                    </a:lnTo>
                    <a:lnTo>
                      <a:pt x="59" y="10"/>
                    </a:lnTo>
                    <a:lnTo>
                      <a:pt x="62" y="9"/>
                    </a:lnTo>
                    <a:lnTo>
                      <a:pt x="62" y="9"/>
                    </a:lnTo>
                    <a:lnTo>
                      <a:pt x="65" y="7"/>
                    </a:lnTo>
                    <a:lnTo>
                      <a:pt x="65" y="7"/>
                    </a:lnTo>
                    <a:lnTo>
                      <a:pt x="68" y="6"/>
                    </a:lnTo>
                    <a:lnTo>
                      <a:pt x="68" y="6"/>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5" name="Freeform 346"/>
              <p:cNvSpPr>
                <a:spLocks/>
              </p:cNvSpPr>
              <p:nvPr/>
            </p:nvSpPr>
            <p:spPr bwMode="auto">
              <a:xfrm>
                <a:off x="4433" y="1066"/>
                <a:ext cx="71" cy="97"/>
              </a:xfrm>
              <a:custGeom>
                <a:avLst/>
                <a:gdLst>
                  <a:gd name="T0" fmla="*/ 0 w 71"/>
                  <a:gd name="T1" fmla="*/ 49 h 97"/>
                  <a:gd name="T2" fmla="*/ 0 w 71"/>
                  <a:gd name="T3" fmla="*/ 49 h 97"/>
                  <a:gd name="T4" fmla="*/ 4 w 71"/>
                  <a:gd name="T5" fmla="*/ 48 h 97"/>
                  <a:gd name="T6" fmla="*/ 4 w 71"/>
                  <a:gd name="T7" fmla="*/ 48 h 97"/>
                  <a:gd name="T8" fmla="*/ 6 w 71"/>
                  <a:gd name="T9" fmla="*/ 48 h 97"/>
                  <a:gd name="T10" fmla="*/ 7 w 71"/>
                  <a:gd name="T11" fmla="*/ 48 h 97"/>
                  <a:gd name="T12" fmla="*/ 10 w 71"/>
                  <a:gd name="T13" fmla="*/ 46 h 97"/>
                  <a:gd name="T14" fmla="*/ 10 w 71"/>
                  <a:gd name="T15" fmla="*/ 46 h 97"/>
                  <a:gd name="T16" fmla="*/ 12 w 71"/>
                  <a:gd name="T17" fmla="*/ 44 h 97"/>
                  <a:gd name="T18" fmla="*/ 13 w 71"/>
                  <a:gd name="T19" fmla="*/ 43 h 97"/>
                  <a:gd name="T20" fmla="*/ 16 w 71"/>
                  <a:gd name="T21" fmla="*/ 39 h 97"/>
                  <a:gd name="T22" fmla="*/ 16 w 71"/>
                  <a:gd name="T23" fmla="*/ 39 h 97"/>
                  <a:gd name="T24" fmla="*/ 19 w 71"/>
                  <a:gd name="T25" fmla="*/ 33 h 97"/>
                  <a:gd name="T26" fmla="*/ 19 w 71"/>
                  <a:gd name="T27" fmla="*/ 32 h 97"/>
                  <a:gd name="T28" fmla="*/ 22 w 71"/>
                  <a:gd name="T29" fmla="*/ 24 h 97"/>
                  <a:gd name="T30" fmla="*/ 22 w 71"/>
                  <a:gd name="T31" fmla="*/ 24 h 97"/>
                  <a:gd name="T32" fmla="*/ 25 w 71"/>
                  <a:gd name="T33" fmla="*/ 14 h 97"/>
                  <a:gd name="T34" fmla="*/ 25 w 71"/>
                  <a:gd name="T35" fmla="*/ 14 h 97"/>
                  <a:gd name="T36" fmla="*/ 28 w 71"/>
                  <a:gd name="T37" fmla="*/ 5 h 97"/>
                  <a:gd name="T38" fmla="*/ 28 w 71"/>
                  <a:gd name="T39" fmla="*/ 5 h 97"/>
                  <a:gd name="T40" fmla="*/ 31 w 71"/>
                  <a:gd name="T41" fmla="*/ 0 h 97"/>
                  <a:gd name="T42" fmla="*/ 31 w 71"/>
                  <a:gd name="T43" fmla="*/ 0 h 97"/>
                  <a:gd name="T44" fmla="*/ 32 w 71"/>
                  <a:gd name="T45" fmla="*/ 0 h 97"/>
                  <a:gd name="T46" fmla="*/ 34 w 71"/>
                  <a:gd name="T47" fmla="*/ 2 h 97"/>
                  <a:gd name="T48" fmla="*/ 34 w 71"/>
                  <a:gd name="T49" fmla="*/ 2 h 97"/>
                  <a:gd name="T50" fmla="*/ 37 w 71"/>
                  <a:gd name="T51" fmla="*/ 12 h 97"/>
                  <a:gd name="T52" fmla="*/ 37 w 71"/>
                  <a:gd name="T53" fmla="*/ 13 h 97"/>
                  <a:gd name="T54" fmla="*/ 40 w 71"/>
                  <a:gd name="T55" fmla="*/ 31 h 97"/>
                  <a:gd name="T56" fmla="*/ 40 w 71"/>
                  <a:gd name="T57" fmla="*/ 32 h 97"/>
                  <a:gd name="T58" fmla="*/ 43 w 71"/>
                  <a:gd name="T59" fmla="*/ 53 h 97"/>
                  <a:gd name="T60" fmla="*/ 44 w 71"/>
                  <a:gd name="T61" fmla="*/ 55 h 97"/>
                  <a:gd name="T62" fmla="*/ 46 w 71"/>
                  <a:gd name="T63" fmla="*/ 76 h 97"/>
                  <a:gd name="T64" fmla="*/ 47 w 71"/>
                  <a:gd name="T65" fmla="*/ 77 h 97"/>
                  <a:gd name="T66" fmla="*/ 50 w 71"/>
                  <a:gd name="T67" fmla="*/ 91 h 97"/>
                  <a:gd name="T68" fmla="*/ 50 w 71"/>
                  <a:gd name="T69" fmla="*/ 91 h 97"/>
                  <a:gd name="T70" fmla="*/ 53 w 71"/>
                  <a:gd name="T71" fmla="*/ 96 h 97"/>
                  <a:gd name="T72" fmla="*/ 53 w 71"/>
                  <a:gd name="T73" fmla="*/ 97 h 97"/>
                  <a:gd name="T74" fmla="*/ 53 w 71"/>
                  <a:gd name="T75" fmla="*/ 97 h 97"/>
                  <a:gd name="T76" fmla="*/ 56 w 71"/>
                  <a:gd name="T77" fmla="*/ 94 h 97"/>
                  <a:gd name="T78" fmla="*/ 56 w 71"/>
                  <a:gd name="T79" fmla="*/ 94 h 97"/>
                  <a:gd name="T80" fmla="*/ 59 w 71"/>
                  <a:gd name="T81" fmla="*/ 87 h 97"/>
                  <a:gd name="T82" fmla="*/ 59 w 71"/>
                  <a:gd name="T83" fmla="*/ 87 h 97"/>
                  <a:gd name="T84" fmla="*/ 62 w 71"/>
                  <a:gd name="T85" fmla="*/ 78 h 97"/>
                  <a:gd name="T86" fmla="*/ 62 w 71"/>
                  <a:gd name="T87" fmla="*/ 78 h 97"/>
                  <a:gd name="T88" fmla="*/ 65 w 71"/>
                  <a:gd name="T89" fmla="*/ 70 h 97"/>
                  <a:gd name="T90" fmla="*/ 65 w 71"/>
                  <a:gd name="T91" fmla="*/ 70 h 97"/>
                  <a:gd name="T92" fmla="*/ 68 w 71"/>
                  <a:gd name="T93" fmla="*/ 64 h 97"/>
                  <a:gd name="T94" fmla="*/ 68 w 71"/>
                  <a:gd name="T95" fmla="*/ 63 h 97"/>
                  <a:gd name="T96" fmla="*/ 71 w 71"/>
                  <a:gd name="T97" fmla="*/ 58 h 97"/>
                  <a:gd name="T98" fmla="*/ 71 w 71"/>
                  <a:gd name="T99" fmla="*/ 5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97">
                    <a:moveTo>
                      <a:pt x="0" y="49"/>
                    </a:moveTo>
                    <a:lnTo>
                      <a:pt x="0" y="49"/>
                    </a:lnTo>
                    <a:lnTo>
                      <a:pt x="4" y="48"/>
                    </a:lnTo>
                    <a:lnTo>
                      <a:pt x="4" y="48"/>
                    </a:lnTo>
                    <a:lnTo>
                      <a:pt x="6" y="48"/>
                    </a:lnTo>
                    <a:lnTo>
                      <a:pt x="7" y="48"/>
                    </a:lnTo>
                    <a:lnTo>
                      <a:pt x="10" y="46"/>
                    </a:lnTo>
                    <a:lnTo>
                      <a:pt x="10" y="46"/>
                    </a:lnTo>
                    <a:lnTo>
                      <a:pt x="12" y="44"/>
                    </a:lnTo>
                    <a:lnTo>
                      <a:pt x="13" y="43"/>
                    </a:lnTo>
                    <a:lnTo>
                      <a:pt x="16" y="39"/>
                    </a:lnTo>
                    <a:lnTo>
                      <a:pt x="16" y="39"/>
                    </a:lnTo>
                    <a:lnTo>
                      <a:pt x="19" y="33"/>
                    </a:lnTo>
                    <a:lnTo>
                      <a:pt x="19" y="32"/>
                    </a:lnTo>
                    <a:lnTo>
                      <a:pt x="22" y="24"/>
                    </a:lnTo>
                    <a:lnTo>
                      <a:pt x="22" y="24"/>
                    </a:lnTo>
                    <a:lnTo>
                      <a:pt x="25" y="14"/>
                    </a:lnTo>
                    <a:lnTo>
                      <a:pt x="25" y="14"/>
                    </a:lnTo>
                    <a:lnTo>
                      <a:pt x="28" y="5"/>
                    </a:lnTo>
                    <a:lnTo>
                      <a:pt x="28" y="5"/>
                    </a:lnTo>
                    <a:lnTo>
                      <a:pt x="31" y="0"/>
                    </a:lnTo>
                    <a:lnTo>
                      <a:pt x="31" y="0"/>
                    </a:lnTo>
                    <a:lnTo>
                      <a:pt x="32" y="0"/>
                    </a:lnTo>
                    <a:lnTo>
                      <a:pt x="34" y="2"/>
                    </a:lnTo>
                    <a:lnTo>
                      <a:pt x="34" y="2"/>
                    </a:lnTo>
                    <a:lnTo>
                      <a:pt x="37" y="12"/>
                    </a:lnTo>
                    <a:lnTo>
                      <a:pt x="37" y="13"/>
                    </a:lnTo>
                    <a:lnTo>
                      <a:pt x="40" y="31"/>
                    </a:lnTo>
                    <a:lnTo>
                      <a:pt x="40" y="32"/>
                    </a:lnTo>
                    <a:lnTo>
                      <a:pt x="43" y="53"/>
                    </a:lnTo>
                    <a:lnTo>
                      <a:pt x="44" y="55"/>
                    </a:lnTo>
                    <a:lnTo>
                      <a:pt x="46" y="76"/>
                    </a:lnTo>
                    <a:lnTo>
                      <a:pt x="47" y="77"/>
                    </a:lnTo>
                    <a:lnTo>
                      <a:pt x="50" y="91"/>
                    </a:lnTo>
                    <a:lnTo>
                      <a:pt x="50" y="91"/>
                    </a:lnTo>
                    <a:lnTo>
                      <a:pt x="53" y="96"/>
                    </a:lnTo>
                    <a:lnTo>
                      <a:pt x="53" y="97"/>
                    </a:lnTo>
                    <a:lnTo>
                      <a:pt x="53" y="97"/>
                    </a:lnTo>
                    <a:lnTo>
                      <a:pt x="56" y="94"/>
                    </a:lnTo>
                    <a:lnTo>
                      <a:pt x="56" y="94"/>
                    </a:lnTo>
                    <a:lnTo>
                      <a:pt x="59" y="87"/>
                    </a:lnTo>
                    <a:lnTo>
                      <a:pt x="59" y="87"/>
                    </a:lnTo>
                    <a:lnTo>
                      <a:pt x="62" y="78"/>
                    </a:lnTo>
                    <a:lnTo>
                      <a:pt x="62" y="78"/>
                    </a:lnTo>
                    <a:lnTo>
                      <a:pt x="65" y="70"/>
                    </a:lnTo>
                    <a:lnTo>
                      <a:pt x="65" y="70"/>
                    </a:lnTo>
                    <a:lnTo>
                      <a:pt x="68" y="64"/>
                    </a:lnTo>
                    <a:lnTo>
                      <a:pt x="68" y="63"/>
                    </a:lnTo>
                    <a:lnTo>
                      <a:pt x="71" y="58"/>
                    </a:lnTo>
                    <a:lnTo>
                      <a:pt x="71" y="5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6" name="Freeform 347"/>
              <p:cNvSpPr>
                <a:spLocks/>
              </p:cNvSpPr>
              <p:nvPr/>
            </p:nvSpPr>
            <p:spPr bwMode="auto">
              <a:xfrm>
                <a:off x="4504" y="1090"/>
                <a:ext cx="74" cy="34"/>
              </a:xfrm>
              <a:custGeom>
                <a:avLst/>
                <a:gdLst>
                  <a:gd name="T0" fmla="*/ 0 w 74"/>
                  <a:gd name="T1" fmla="*/ 34 h 34"/>
                  <a:gd name="T2" fmla="*/ 3 w 74"/>
                  <a:gd name="T3" fmla="*/ 31 h 34"/>
                  <a:gd name="T4" fmla="*/ 3 w 74"/>
                  <a:gd name="T5" fmla="*/ 30 h 34"/>
                  <a:gd name="T6" fmla="*/ 6 w 74"/>
                  <a:gd name="T7" fmla="*/ 27 h 34"/>
                  <a:gd name="T8" fmla="*/ 7 w 74"/>
                  <a:gd name="T9" fmla="*/ 27 h 34"/>
                  <a:gd name="T10" fmla="*/ 9 w 74"/>
                  <a:gd name="T11" fmla="*/ 25 h 34"/>
                  <a:gd name="T12" fmla="*/ 9 w 74"/>
                  <a:gd name="T13" fmla="*/ 25 h 34"/>
                  <a:gd name="T14" fmla="*/ 12 w 74"/>
                  <a:gd name="T15" fmla="*/ 23 h 34"/>
                  <a:gd name="T16" fmla="*/ 13 w 74"/>
                  <a:gd name="T17" fmla="*/ 23 h 34"/>
                  <a:gd name="T18" fmla="*/ 15 w 74"/>
                  <a:gd name="T19" fmla="*/ 21 h 34"/>
                  <a:gd name="T20" fmla="*/ 16 w 74"/>
                  <a:gd name="T21" fmla="*/ 21 h 34"/>
                  <a:gd name="T22" fmla="*/ 19 w 74"/>
                  <a:gd name="T23" fmla="*/ 19 h 34"/>
                  <a:gd name="T24" fmla="*/ 19 w 74"/>
                  <a:gd name="T25" fmla="*/ 19 h 34"/>
                  <a:gd name="T26" fmla="*/ 22 w 74"/>
                  <a:gd name="T27" fmla="*/ 17 h 34"/>
                  <a:gd name="T28" fmla="*/ 22 w 74"/>
                  <a:gd name="T29" fmla="*/ 17 h 34"/>
                  <a:gd name="T30" fmla="*/ 25 w 74"/>
                  <a:gd name="T31" fmla="*/ 16 h 34"/>
                  <a:gd name="T32" fmla="*/ 25 w 74"/>
                  <a:gd name="T33" fmla="*/ 15 h 34"/>
                  <a:gd name="T34" fmla="*/ 28 w 74"/>
                  <a:gd name="T35" fmla="*/ 14 h 34"/>
                  <a:gd name="T36" fmla="*/ 28 w 74"/>
                  <a:gd name="T37" fmla="*/ 14 h 34"/>
                  <a:gd name="T38" fmla="*/ 31 w 74"/>
                  <a:gd name="T39" fmla="*/ 12 h 34"/>
                  <a:gd name="T40" fmla="*/ 31 w 74"/>
                  <a:gd name="T41" fmla="*/ 12 h 34"/>
                  <a:gd name="T42" fmla="*/ 34 w 74"/>
                  <a:gd name="T43" fmla="*/ 10 h 34"/>
                  <a:gd name="T44" fmla="*/ 34 w 74"/>
                  <a:gd name="T45" fmla="*/ 10 h 34"/>
                  <a:gd name="T46" fmla="*/ 37 w 74"/>
                  <a:gd name="T47" fmla="*/ 8 h 34"/>
                  <a:gd name="T48" fmla="*/ 37 w 74"/>
                  <a:gd name="T49" fmla="*/ 8 h 34"/>
                  <a:gd name="T50" fmla="*/ 40 w 74"/>
                  <a:gd name="T51" fmla="*/ 6 h 34"/>
                  <a:gd name="T52" fmla="*/ 40 w 74"/>
                  <a:gd name="T53" fmla="*/ 6 h 34"/>
                  <a:gd name="T54" fmla="*/ 43 w 74"/>
                  <a:gd name="T55" fmla="*/ 4 h 34"/>
                  <a:gd name="T56" fmla="*/ 43 w 74"/>
                  <a:gd name="T57" fmla="*/ 4 h 34"/>
                  <a:gd name="T58" fmla="*/ 46 w 74"/>
                  <a:gd name="T59" fmla="*/ 3 h 34"/>
                  <a:gd name="T60" fmla="*/ 46 w 74"/>
                  <a:gd name="T61" fmla="*/ 3 h 34"/>
                  <a:gd name="T62" fmla="*/ 49 w 74"/>
                  <a:gd name="T63" fmla="*/ 2 h 34"/>
                  <a:gd name="T64" fmla="*/ 49 w 74"/>
                  <a:gd name="T65" fmla="*/ 2 h 34"/>
                  <a:gd name="T66" fmla="*/ 52 w 74"/>
                  <a:gd name="T67" fmla="*/ 1 h 34"/>
                  <a:gd name="T68" fmla="*/ 52 w 74"/>
                  <a:gd name="T69" fmla="*/ 1 h 34"/>
                  <a:gd name="T70" fmla="*/ 55 w 74"/>
                  <a:gd name="T71" fmla="*/ 0 h 34"/>
                  <a:gd name="T72" fmla="*/ 55 w 74"/>
                  <a:gd name="T73" fmla="*/ 0 h 34"/>
                  <a:gd name="T74" fmla="*/ 58 w 74"/>
                  <a:gd name="T75" fmla="*/ 0 h 34"/>
                  <a:gd name="T76" fmla="*/ 59 w 74"/>
                  <a:gd name="T77" fmla="*/ 0 h 34"/>
                  <a:gd name="T78" fmla="*/ 60 w 74"/>
                  <a:gd name="T79" fmla="*/ 0 h 34"/>
                  <a:gd name="T80" fmla="*/ 62 w 74"/>
                  <a:gd name="T81" fmla="*/ 0 h 34"/>
                  <a:gd name="T82" fmla="*/ 62 w 74"/>
                  <a:gd name="T83" fmla="*/ 0 h 34"/>
                  <a:gd name="T84" fmla="*/ 64 w 74"/>
                  <a:gd name="T85" fmla="*/ 0 h 34"/>
                  <a:gd name="T86" fmla="*/ 65 w 74"/>
                  <a:gd name="T87" fmla="*/ 0 h 34"/>
                  <a:gd name="T88" fmla="*/ 68 w 74"/>
                  <a:gd name="T89" fmla="*/ 0 h 34"/>
                  <a:gd name="T90" fmla="*/ 68 w 74"/>
                  <a:gd name="T91" fmla="*/ 0 h 34"/>
                  <a:gd name="T92" fmla="*/ 71 w 74"/>
                  <a:gd name="T93" fmla="*/ 1 h 34"/>
                  <a:gd name="T94" fmla="*/ 71 w 74"/>
                  <a:gd name="T95" fmla="*/ 1 h 34"/>
                  <a:gd name="T96" fmla="*/ 74 w 74"/>
                  <a:gd name="T97" fmla="*/ 1 h 34"/>
                  <a:gd name="T98" fmla="*/ 74 w 74"/>
                  <a:gd name="T99"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4">
                    <a:moveTo>
                      <a:pt x="0" y="34"/>
                    </a:moveTo>
                    <a:lnTo>
                      <a:pt x="3" y="31"/>
                    </a:lnTo>
                    <a:lnTo>
                      <a:pt x="3" y="30"/>
                    </a:lnTo>
                    <a:lnTo>
                      <a:pt x="6" y="27"/>
                    </a:lnTo>
                    <a:lnTo>
                      <a:pt x="7" y="27"/>
                    </a:lnTo>
                    <a:lnTo>
                      <a:pt x="9" y="25"/>
                    </a:lnTo>
                    <a:lnTo>
                      <a:pt x="9" y="25"/>
                    </a:lnTo>
                    <a:lnTo>
                      <a:pt x="12" y="23"/>
                    </a:lnTo>
                    <a:lnTo>
                      <a:pt x="13" y="23"/>
                    </a:lnTo>
                    <a:lnTo>
                      <a:pt x="15" y="21"/>
                    </a:lnTo>
                    <a:lnTo>
                      <a:pt x="16" y="21"/>
                    </a:lnTo>
                    <a:lnTo>
                      <a:pt x="19" y="19"/>
                    </a:lnTo>
                    <a:lnTo>
                      <a:pt x="19" y="19"/>
                    </a:lnTo>
                    <a:lnTo>
                      <a:pt x="22" y="17"/>
                    </a:lnTo>
                    <a:lnTo>
                      <a:pt x="22" y="17"/>
                    </a:lnTo>
                    <a:lnTo>
                      <a:pt x="25" y="16"/>
                    </a:lnTo>
                    <a:lnTo>
                      <a:pt x="25" y="15"/>
                    </a:lnTo>
                    <a:lnTo>
                      <a:pt x="28" y="14"/>
                    </a:lnTo>
                    <a:lnTo>
                      <a:pt x="28" y="14"/>
                    </a:lnTo>
                    <a:lnTo>
                      <a:pt x="31" y="12"/>
                    </a:lnTo>
                    <a:lnTo>
                      <a:pt x="31" y="12"/>
                    </a:lnTo>
                    <a:lnTo>
                      <a:pt x="34" y="10"/>
                    </a:lnTo>
                    <a:lnTo>
                      <a:pt x="34" y="10"/>
                    </a:lnTo>
                    <a:lnTo>
                      <a:pt x="37" y="8"/>
                    </a:lnTo>
                    <a:lnTo>
                      <a:pt x="37" y="8"/>
                    </a:lnTo>
                    <a:lnTo>
                      <a:pt x="40" y="6"/>
                    </a:lnTo>
                    <a:lnTo>
                      <a:pt x="40" y="6"/>
                    </a:lnTo>
                    <a:lnTo>
                      <a:pt x="43" y="4"/>
                    </a:lnTo>
                    <a:lnTo>
                      <a:pt x="43" y="4"/>
                    </a:lnTo>
                    <a:lnTo>
                      <a:pt x="46" y="3"/>
                    </a:lnTo>
                    <a:lnTo>
                      <a:pt x="46" y="3"/>
                    </a:lnTo>
                    <a:lnTo>
                      <a:pt x="49" y="2"/>
                    </a:lnTo>
                    <a:lnTo>
                      <a:pt x="49" y="2"/>
                    </a:lnTo>
                    <a:lnTo>
                      <a:pt x="52" y="1"/>
                    </a:lnTo>
                    <a:lnTo>
                      <a:pt x="52" y="1"/>
                    </a:lnTo>
                    <a:lnTo>
                      <a:pt x="55" y="0"/>
                    </a:lnTo>
                    <a:lnTo>
                      <a:pt x="55" y="0"/>
                    </a:lnTo>
                    <a:lnTo>
                      <a:pt x="58" y="0"/>
                    </a:lnTo>
                    <a:lnTo>
                      <a:pt x="59" y="0"/>
                    </a:lnTo>
                    <a:lnTo>
                      <a:pt x="60" y="0"/>
                    </a:lnTo>
                    <a:lnTo>
                      <a:pt x="62" y="0"/>
                    </a:lnTo>
                    <a:lnTo>
                      <a:pt x="62" y="0"/>
                    </a:lnTo>
                    <a:lnTo>
                      <a:pt x="64" y="0"/>
                    </a:lnTo>
                    <a:lnTo>
                      <a:pt x="65" y="0"/>
                    </a:lnTo>
                    <a:lnTo>
                      <a:pt x="68" y="0"/>
                    </a:lnTo>
                    <a:lnTo>
                      <a:pt x="68" y="0"/>
                    </a:lnTo>
                    <a:lnTo>
                      <a:pt x="71" y="1"/>
                    </a:lnTo>
                    <a:lnTo>
                      <a:pt x="71" y="1"/>
                    </a:lnTo>
                    <a:lnTo>
                      <a:pt x="74"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7" name="Freeform 348"/>
              <p:cNvSpPr>
                <a:spLocks/>
              </p:cNvSpPr>
              <p:nvPr/>
            </p:nvSpPr>
            <p:spPr bwMode="auto">
              <a:xfrm>
                <a:off x="4578" y="1091"/>
                <a:ext cx="77" cy="14"/>
              </a:xfrm>
              <a:custGeom>
                <a:avLst/>
                <a:gdLst>
                  <a:gd name="T0" fmla="*/ 0 w 77"/>
                  <a:gd name="T1" fmla="*/ 0 h 14"/>
                  <a:gd name="T2" fmla="*/ 3 w 77"/>
                  <a:gd name="T3" fmla="*/ 1 h 14"/>
                  <a:gd name="T4" fmla="*/ 3 w 77"/>
                  <a:gd name="T5" fmla="*/ 1 h 14"/>
                  <a:gd name="T6" fmla="*/ 6 w 77"/>
                  <a:gd name="T7" fmla="*/ 1 h 14"/>
                  <a:gd name="T8" fmla="*/ 6 w 77"/>
                  <a:gd name="T9" fmla="*/ 1 h 14"/>
                  <a:gd name="T10" fmla="*/ 9 w 77"/>
                  <a:gd name="T11" fmla="*/ 2 h 14"/>
                  <a:gd name="T12" fmla="*/ 9 w 77"/>
                  <a:gd name="T13" fmla="*/ 2 h 14"/>
                  <a:gd name="T14" fmla="*/ 12 w 77"/>
                  <a:gd name="T15" fmla="*/ 2 h 14"/>
                  <a:gd name="T16" fmla="*/ 12 w 77"/>
                  <a:gd name="T17" fmla="*/ 2 h 14"/>
                  <a:gd name="T18" fmla="*/ 15 w 77"/>
                  <a:gd name="T19" fmla="*/ 3 h 14"/>
                  <a:gd name="T20" fmla="*/ 15 w 77"/>
                  <a:gd name="T21" fmla="*/ 3 h 14"/>
                  <a:gd name="T22" fmla="*/ 18 w 77"/>
                  <a:gd name="T23" fmla="*/ 3 h 14"/>
                  <a:gd name="T24" fmla="*/ 19 w 77"/>
                  <a:gd name="T25" fmla="*/ 3 h 14"/>
                  <a:gd name="T26" fmla="*/ 22 w 77"/>
                  <a:gd name="T27" fmla="*/ 4 h 14"/>
                  <a:gd name="T28" fmla="*/ 22 w 77"/>
                  <a:gd name="T29" fmla="*/ 4 h 14"/>
                  <a:gd name="T30" fmla="*/ 24 w 77"/>
                  <a:gd name="T31" fmla="*/ 4 h 14"/>
                  <a:gd name="T32" fmla="*/ 25 w 77"/>
                  <a:gd name="T33" fmla="*/ 5 h 14"/>
                  <a:gd name="T34" fmla="*/ 28 w 77"/>
                  <a:gd name="T35" fmla="*/ 5 h 14"/>
                  <a:gd name="T36" fmla="*/ 28 w 77"/>
                  <a:gd name="T37" fmla="*/ 5 h 14"/>
                  <a:gd name="T38" fmla="*/ 31 w 77"/>
                  <a:gd name="T39" fmla="*/ 6 h 14"/>
                  <a:gd name="T40" fmla="*/ 31 w 77"/>
                  <a:gd name="T41" fmla="*/ 6 h 14"/>
                  <a:gd name="T42" fmla="*/ 34 w 77"/>
                  <a:gd name="T43" fmla="*/ 6 h 14"/>
                  <a:gd name="T44" fmla="*/ 34 w 77"/>
                  <a:gd name="T45" fmla="*/ 6 h 14"/>
                  <a:gd name="T46" fmla="*/ 37 w 77"/>
                  <a:gd name="T47" fmla="*/ 7 h 14"/>
                  <a:gd name="T48" fmla="*/ 37 w 77"/>
                  <a:gd name="T49" fmla="*/ 7 h 14"/>
                  <a:gd name="T50" fmla="*/ 40 w 77"/>
                  <a:gd name="T51" fmla="*/ 7 h 14"/>
                  <a:gd name="T52" fmla="*/ 40 w 77"/>
                  <a:gd name="T53" fmla="*/ 7 h 14"/>
                  <a:gd name="T54" fmla="*/ 43 w 77"/>
                  <a:gd name="T55" fmla="*/ 8 h 14"/>
                  <a:gd name="T56" fmla="*/ 43 w 77"/>
                  <a:gd name="T57" fmla="*/ 8 h 14"/>
                  <a:gd name="T58" fmla="*/ 46 w 77"/>
                  <a:gd name="T59" fmla="*/ 9 h 14"/>
                  <a:gd name="T60" fmla="*/ 46 w 77"/>
                  <a:gd name="T61" fmla="*/ 9 h 14"/>
                  <a:gd name="T62" fmla="*/ 49 w 77"/>
                  <a:gd name="T63" fmla="*/ 9 h 14"/>
                  <a:gd name="T64" fmla="*/ 49 w 77"/>
                  <a:gd name="T65" fmla="*/ 9 h 14"/>
                  <a:gd name="T66" fmla="*/ 52 w 77"/>
                  <a:gd name="T67" fmla="*/ 10 h 14"/>
                  <a:gd name="T68" fmla="*/ 52 w 77"/>
                  <a:gd name="T69" fmla="*/ 10 h 14"/>
                  <a:gd name="T70" fmla="*/ 55 w 77"/>
                  <a:gd name="T71" fmla="*/ 10 h 14"/>
                  <a:gd name="T72" fmla="*/ 55 w 77"/>
                  <a:gd name="T73" fmla="*/ 10 h 14"/>
                  <a:gd name="T74" fmla="*/ 58 w 77"/>
                  <a:gd name="T75" fmla="*/ 11 h 14"/>
                  <a:gd name="T76" fmla="*/ 58 w 77"/>
                  <a:gd name="T77" fmla="*/ 11 h 14"/>
                  <a:gd name="T78" fmla="*/ 61 w 77"/>
                  <a:gd name="T79" fmla="*/ 12 h 14"/>
                  <a:gd name="T80" fmla="*/ 62 w 77"/>
                  <a:gd name="T81" fmla="*/ 12 h 14"/>
                  <a:gd name="T82" fmla="*/ 64 w 77"/>
                  <a:gd name="T83" fmla="*/ 12 h 14"/>
                  <a:gd name="T84" fmla="*/ 65 w 77"/>
                  <a:gd name="T85" fmla="*/ 12 h 14"/>
                  <a:gd name="T86" fmla="*/ 68 w 77"/>
                  <a:gd name="T87" fmla="*/ 12 h 14"/>
                  <a:gd name="T88" fmla="*/ 68 w 77"/>
                  <a:gd name="T89" fmla="*/ 12 h 14"/>
                  <a:gd name="T90" fmla="*/ 70 w 77"/>
                  <a:gd name="T91" fmla="*/ 13 h 14"/>
                  <a:gd name="T92" fmla="*/ 71 w 77"/>
                  <a:gd name="T93" fmla="*/ 13 h 14"/>
                  <a:gd name="T94" fmla="*/ 74 w 77"/>
                  <a:gd name="T95" fmla="*/ 14 h 14"/>
                  <a:gd name="T96" fmla="*/ 74 w 77"/>
                  <a:gd name="T97" fmla="*/ 14 h 14"/>
                  <a:gd name="T98" fmla="*/ 77 w 7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4">
                    <a:moveTo>
                      <a:pt x="0" y="0"/>
                    </a:moveTo>
                    <a:lnTo>
                      <a:pt x="3" y="1"/>
                    </a:lnTo>
                    <a:lnTo>
                      <a:pt x="3" y="1"/>
                    </a:lnTo>
                    <a:lnTo>
                      <a:pt x="6" y="1"/>
                    </a:lnTo>
                    <a:lnTo>
                      <a:pt x="6" y="1"/>
                    </a:lnTo>
                    <a:lnTo>
                      <a:pt x="9" y="2"/>
                    </a:lnTo>
                    <a:lnTo>
                      <a:pt x="9" y="2"/>
                    </a:lnTo>
                    <a:lnTo>
                      <a:pt x="12" y="2"/>
                    </a:lnTo>
                    <a:lnTo>
                      <a:pt x="12" y="2"/>
                    </a:lnTo>
                    <a:lnTo>
                      <a:pt x="15" y="3"/>
                    </a:lnTo>
                    <a:lnTo>
                      <a:pt x="15" y="3"/>
                    </a:lnTo>
                    <a:lnTo>
                      <a:pt x="18" y="3"/>
                    </a:lnTo>
                    <a:lnTo>
                      <a:pt x="19" y="3"/>
                    </a:lnTo>
                    <a:lnTo>
                      <a:pt x="22" y="4"/>
                    </a:lnTo>
                    <a:lnTo>
                      <a:pt x="22" y="4"/>
                    </a:lnTo>
                    <a:lnTo>
                      <a:pt x="24" y="4"/>
                    </a:lnTo>
                    <a:lnTo>
                      <a:pt x="25" y="5"/>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9"/>
                    </a:lnTo>
                    <a:lnTo>
                      <a:pt x="46" y="9"/>
                    </a:lnTo>
                    <a:lnTo>
                      <a:pt x="49" y="9"/>
                    </a:lnTo>
                    <a:lnTo>
                      <a:pt x="49" y="9"/>
                    </a:lnTo>
                    <a:lnTo>
                      <a:pt x="52" y="10"/>
                    </a:lnTo>
                    <a:lnTo>
                      <a:pt x="52" y="10"/>
                    </a:lnTo>
                    <a:lnTo>
                      <a:pt x="55" y="10"/>
                    </a:lnTo>
                    <a:lnTo>
                      <a:pt x="55" y="10"/>
                    </a:lnTo>
                    <a:lnTo>
                      <a:pt x="58" y="11"/>
                    </a:lnTo>
                    <a:lnTo>
                      <a:pt x="58" y="11"/>
                    </a:lnTo>
                    <a:lnTo>
                      <a:pt x="61" y="12"/>
                    </a:lnTo>
                    <a:lnTo>
                      <a:pt x="62" y="12"/>
                    </a:lnTo>
                    <a:lnTo>
                      <a:pt x="64" y="12"/>
                    </a:lnTo>
                    <a:lnTo>
                      <a:pt x="65" y="12"/>
                    </a:lnTo>
                    <a:lnTo>
                      <a:pt x="68" y="12"/>
                    </a:lnTo>
                    <a:lnTo>
                      <a:pt x="68" y="12"/>
                    </a:lnTo>
                    <a:lnTo>
                      <a:pt x="70" y="13"/>
                    </a:lnTo>
                    <a:lnTo>
                      <a:pt x="71" y="13"/>
                    </a:lnTo>
                    <a:lnTo>
                      <a:pt x="74" y="14"/>
                    </a:lnTo>
                    <a:lnTo>
                      <a:pt x="74" y="14"/>
                    </a:lnTo>
                    <a:lnTo>
                      <a:pt x="77" y="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8" name="Freeform 349"/>
              <p:cNvSpPr>
                <a:spLocks/>
              </p:cNvSpPr>
              <p:nvPr/>
            </p:nvSpPr>
            <p:spPr bwMode="auto">
              <a:xfrm>
                <a:off x="4655" y="1066"/>
                <a:ext cx="74" cy="41"/>
              </a:xfrm>
              <a:custGeom>
                <a:avLst/>
                <a:gdLst>
                  <a:gd name="T0" fmla="*/ 0 w 74"/>
                  <a:gd name="T1" fmla="*/ 39 h 41"/>
                  <a:gd name="T2" fmla="*/ 0 w 74"/>
                  <a:gd name="T3" fmla="*/ 39 h 41"/>
                  <a:gd name="T4" fmla="*/ 3 w 74"/>
                  <a:gd name="T5" fmla="*/ 39 h 41"/>
                  <a:gd name="T6" fmla="*/ 3 w 74"/>
                  <a:gd name="T7" fmla="*/ 39 h 41"/>
                  <a:gd name="T8" fmla="*/ 6 w 74"/>
                  <a:gd name="T9" fmla="*/ 40 h 41"/>
                  <a:gd name="T10" fmla="*/ 6 w 74"/>
                  <a:gd name="T11" fmla="*/ 40 h 41"/>
                  <a:gd name="T12" fmla="*/ 9 w 74"/>
                  <a:gd name="T13" fmla="*/ 40 h 41"/>
                  <a:gd name="T14" fmla="*/ 9 w 74"/>
                  <a:gd name="T15" fmla="*/ 40 h 41"/>
                  <a:gd name="T16" fmla="*/ 12 w 74"/>
                  <a:gd name="T17" fmla="*/ 40 h 41"/>
                  <a:gd name="T18" fmla="*/ 12 w 74"/>
                  <a:gd name="T19" fmla="*/ 40 h 41"/>
                  <a:gd name="T20" fmla="*/ 15 w 74"/>
                  <a:gd name="T21" fmla="*/ 41 h 41"/>
                  <a:gd name="T22" fmla="*/ 15 w 74"/>
                  <a:gd name="T23" fmla="*/ 41 h 41"/>
                  <a:gd name="T24" fmla="*/ 18 w 74"/>
                  <a:gd name="T25" fmla="*/ 41 h 41"/>
                  <a:gd name="T26" fmla="*/ 18 w 74"/>
                  <a:gd name="T27" fmla="*/ 41 h 41"/>
                  <a:gd name="T28" fmla="*/ 19 w 74"/>
                  <a:gd name="T29" fmla="*/ 41 h 41"/>
                  <a:gd name="T30" fmla="*/ 21 w 74"/>
                  <a:gd name="T31" fmla="*/ 41 h 41"/>
                  <a:gd name="T32" fmla="*/ 21 w 74"/>
                  <a:gd name="T33" fmla="*/ 41 h 41"/>
                  <a:gd name="T34" fmla="*/ 24 w 74"/>
                  <a:gd name="T35" fmla="*/ 41 h 41"/>
                  <a:gd name="T36" fmla="*/ 24 w 74"/>
                  <a:gd name="T37" fmla="*/ 41 h 41"/>
                  <a:gd name="T38" fmla="*/ 27 w 74"/>
                  <a:gd name="T39" fmla="*/ 40 h 41"/>
                  <a:gd name="T40" fmla="*/ 27 w 74"/>
                  <a:gd name="T41" fmla="*/ 40 h 41"/>
                  <a:gd name="T42" fmla="*/ 31 w 74"/>
                  <a:gd name="T43" fmla="*/ 39 h 41"/>
                  <a:gd name="T44" fmla="*/ 31 w 74"/>
                  <a:gd name="T45" fmla="*/ 39 h 41"/>
                  <a:gd name="T46" fmla="*/ 33 w 74"/>
                  <a:gd name="T47" fmla="*/ 38 h 41"/>
                  <a:gd name="T48" fmla="*/ 34 w 74"/>
                  <a:gd name="T49" fmla="*/ 38 h 41"/>
                  <a:gd name="T50" fmla="*/ 37 w 74"/>
                  <a:gd name="T51" fmla="*/ 36 h 41"/>
                  <a:gd name="T52" fmla="*/ 37 w 74"/>
                  <a:gd name="T53" fmla="*/ 36 h 41"/>
                  <a:gd name="T54" fmla="*/ 40 w 74"/>
                  <a:gd name="T55" fmla="*/ 34 h 41"/>
                  <a:gd name="T56" fmla="*/ 40 w 74"/>
                  <a:gd name="T57" fmla="*/ 34 h 41"/>
                  <a:gd name="T58" fmla="*/ 43 w 74"/>
                  <a:gd name="T59" fmla="*/ 32 h 41"/>
                  <a:gd name="T60" fmla="*/ 43 w 74"/>
                  <a:gd name="T61" fmla="*/ 31 h 41"/>
                  <a:gd name="T62" fmla="*/ 46 w 74"/>
                  <a:gd name="T63" fmla="*/ 28 h 41"/>
                  <a:gd name="T64" fmla="*/ 46 w 74"/>
                  <a:gd name="T65" fmla="*/ 28 h 41"/>
                  <a:gd name="T66" fmla="*/ 49 w 74"/>
                  <a:gd name="T67" fmla="*/ 25 h 41"/>
                  <a:gd name="T68" fmla="*/ 49 w 74"/>
                  <a:gd name="T69" fmla="*/ 25 h 41"/>
                  <a:gd name="T70" fmla="*/ 52 w 74"/>
                  <a:gd name="T71" fmla="*/ 21 h 41"/>
                  <a:gd name="T72" fmla="*/ 52 w 74"/>
                  <a:gd name="T73" fmla="*/ 21 h 41"/>
                  <a:gd name="T74" fmla="*/ 55 w 74"/>
                  <a:gd name="T75" fmla="*/ 17 h 41"/>
                  <a:gd name="T76" fmla="*/ 55 w 74"/>
                  <a:gd name="T77" fmla="*/ 17 h 41"/>
                  <a:gd name="T78" fmla="*/ 58 w 74"/>
                  <a:gd name="T79" fmla="*/ 13 h 41"/>
                  <a:gd name="T80" fmla="*/ 58 w 74"/>
                  <a:gd name="T81" fmla="*/ 13 h 41"/>
                  <a:gd name="T82" fmla="*/ 61 w 74"/>
                  <a:gd name="T83" fmla="*/ 10 h 41"/>
                  <a:gd name="T84" fmla="*/ 61 w 74"/>
                  <a:gd name="T85" fmla="*/ 9 h 41"/>
                  <a:gd name="T86" fmla="*/ 64 w 74"/>
                  <a:gd name="T87" fmla="*/ 6 h 41"/>
                  <a:gd name="T88" fmla="*/ 65 w 74"/>
                  <a:gd name="T89" fmla="*/ 6 h 41"/>
                  <a:gd name="T90" fmla="*/ 67 w 74"/>
                  <a:gd name="T91" fmla="*/ 4 h 41"/>
                  <a:gd name="T92" fmla="*/ 67 w 74"/>
                  <a:gd name="T93" fmla="*/ 4 h 41"/>
                  <a:gd name="T94" fmla="*/ 70 w 74"/>
                  <a:gd name="T95" fmla="*/ 2 h 41"/>
                  <a:gd name="T96" fmla="*/ 71 w 74"/>
                  <a:gd name="T97" fmla="*/ 2 h 41"/>
                  <a:gd name="T98" fmla="*/ 74 w 74"/>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1">
                    <a:moveTo>
                      <a:pt x="0" y="39"/>
                    </a:moveTo>
                    <a:lnTo>
                      <a:pt x="0" y="39"/>
                    </a:lnTo>
                    <a:lnTo>
                      <a:pt x="3" y="39"/>
                    </a:lnTo>
                    <a:lnTo>
                      <a:pt x="3" y="39"/>
                    </a:lnTo>
                    <a:lnTo>
                      <a:pt x="6" y="40"/>
                    </a:lnTo>
                    <a:lnTo>
                      <a:pt x="6" y="40"/>
                    </a:lnTo>
                    <a:lnTo>
                      <a:pt x="9" y="40"/>
                    </a:lnTo>
                    <a:lnTo>
                      <a:pt x="9" y="40"/>
                    </a:lnTo>
                    <a:lnTo>
                      <a:pt x="12" y="40"/>
                    </a:lnTo>
                    <a:lnTo>
                      <a:pt x="12" y="40"/>
                    </a:lnTo>
                    <a:lnTo>
                      <a:pt x="15" y="41"/>
                    </a:lnTo>
                    <a:lnTo>
                      <a:pt x="15" y="41"/>
                    </a:lnTo>
                    <a:lnTo>
                      <a:pt x="18" y="41"/>
                    </a:lnTo>
                    <a:lnTo>
                      <a:pt x="18" y="41"/>
                    </a:lnTo>
                    <a:lnTo>
                      <a:pt x="19" y="41"/>
                    </a:lnTo>
                    <a:lnTo>
                      <a:pt x="21" y="41"/>
                    </a:lnTo>
                    <a:lnTo>
                      <a:pt x="21" y="41"/>
                    </a:lnTo>
                    <a:lnTo>
                      <a:pt x="24" y="41"/>
                    </a:lnTo>
                    <a:lnTo>
                      <a:pt x="24" y="41"/>
                    </a:lnTo>
                    <a:lnTo>
                      <a:pt x="27" y="40"/>
                    </a:lnTo>
                    <a:lnTo>
                      <a:pt x="27" y="40"/>
                    </a:lnTo>
                    <a:lnTo>
                      <a:pt x="31" y="39"/>
                    </a:lnTo>
                    <a:lnTo>
                      <a:pt x="31" y="39"/>
                    </a:lnTo>
                    <a:lnTo>
                      <a:pt x="33" y="38"/>
                    </a:lnTo>
                    <a:lnTo>
                      <a:pt x="34" y="38"/>
                    </a:lnTo>
                    <a:lnTo>
                      <a:pt x="37" y="36"/>
                    </a:lnTo>
                    <a:lnTo>
                      <a:pt x="37" y="36"/>
                    </a:lnTo>
                    <a:lnTo>
                      <a:pt x="40" y="34"/>
                    </a:lnTo>
                    <a:lnTo>
                      <a:pt x="40" y="34"/>
                    </a:lnTo>
                    <a:lnTo>
                      <a:pt x="43" y="32"/>
                    </a:lnTo>
                    <a:lnTo>
                      <a:pt x="43" y="31"/>
                    </a:lnTo>
                    <a:lnTo>
                      <a:pt x="46" y="28"/>
                    </a:lnTo>
                    <a:lnTo>
                      <a:pt x="46" y="28"/>
                    </a:lnTo>
                    <a:lnTo>
                      <a:pt x="49" y="25"/>
                    </a:lnTo>
                    <a:lnTo>
                      <a:pt x="49" y="25"/>
                    </a:lnTo>
                    <a:lnTo>
                      <a:pt x="52" y="21"/>
                    </a:lnTo>
                    <a:lnTo>
                      <a:pt x="52" y="21"/>
                    </a:lnTo>
                    <a:lnTo>
                      <a:pt x="55" y="17"/>
                    </a:lnTo>
                    <a:lnTo>
                      <a:pt x="55" y="17"/>
                    </a:lnTo>
                    <a:lnTo>
                      <a:pt x="58" y="13"/>
                    </a:lnTo>
                    <a:lnTo>
                      <a:pt x="58" y="13"/>
                    </a:lnTo>
                    <a:lnTo>
                      <a:pt x="61" y="10"/>
                    </a:lnTo>
                    <a:lnTo>
                      <a:pt x="61" y="9"/>
                    </a:lnTo>
                    <a:lnTo>
                      <a:pt x="64" y="6"/>
                    </a:lnTo>
                    <a:lnTo>
                      <a:pt x="65" y="6"/>
                    </a:lnTo>
                    <a:lnTo>
                      <a:pt x="67" y="4"/>
                    </a:lnTo>
                    <a:lnTo>
                      <a:pt x="67" y="4"/>
                    </a:lnTo>
                    <a:lnTo>
                      <a:pt x="70" y="2"/>
                    </a:lnTo>
                    <a:lnTo>
                      <a:pt x="71" y="2"/>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9" name="Freeform 350"/>
              <p:cNvSpPr>
                <a:spLocks/>
              </p:cNvSpPr>
              <p:nvPr/>
            </p:nvSpPr>
            <p:spPr bwMode="auto">
              <a:xfrm>
                <a:off x="4729" y="1048"/>
                <a:ext cx="70" cy="392"/>
              </a:xfrm>
              <a:custGeom>
                <a:avLst/>
                <a:gdLst>
                  <a:gd name="T0" fmla="*/ 0 w 70"/>
                  <a:gd name="T1" fmla="*/ 18 h 392"/>
                  <a:gd name="T2" fmla="*/ 0 w 70"/>
                  <a:gd name="T3" fmla="*/ 18 h 392"/>
                  <a:gd name="T4" fmla="*/ 3 w 70"/>
                  <a:gd name="T5" fmla="*/ 17 h 392"/>
                  <a:gd name="T6" fmla="*/ 3 w 70"/>
                  <a:gd name="T7" fmla="*/ 17 h 392"/>
                  <a:gd name="T8" fmla="*/ 6 w 70"/>
                  <a:gd name="T9" fmla="*/ 16 h 392"/>
                  <a:gd name="T10" fmla="*/ 6 w 70"/>
                  <a:gd name="T11" fmla="*/ 16 h 392"/>
                  <a:gd name="T12" fmla="*/ 9 w 70"/>
                  <a:gd name="T13" fmla="*/ 15 h 392"/>
                  <a:gd name="T14" fmla="*/ 9 w 70"/>
                  <a:gd name="T15" fmla="*/ 15 h 392"/>
                  <a:gd name="T16" fmla="*/ 12 w 70"/>
                  <a:gd name="T17" fmla="*/ 13 h 392"/>
                  <a:gd name="T18" fmla="*/ 12 w 70"/>
                  <a:gd name="T19" fmla="*/ 12 h 392"/>
                  <a:gd name="T20" fmla="*/ 15 w 70"/>
                  <a:gd name="T21" fmla="*/ 9 h 392"/>
                  <a:gd name="T22" fmla="*/ 15 w 70"/>
                  <a:gd name="T23" fmla="*/ 9 h 392"/>
                  <a:gd name="T24" fmla="*/ 18 w 70"/>
                  <a:gd name="T25" fmla="*/ 6 h 392"/>
                  <a:gd name="T26" fmla="*/ 18 w 70"/>
                  <a:gd name="T27" fmla="*/ 5 h 392"/>
                  <a:gd name="T28" fmla="*/ 21 w 70"/>
                  <a:gd name="T29" fmla="*/ 2 h 392"/>
                  <a:gd name="T30" fmla="*/ 21 w 70"/>
                  <a:gd name="T31" fmla="*/ 2 h 392"/>
                  <a:gd name="T32" fmla="*/ 24 w 70"/>
                  <a:gd name="T33" fmla="*/ 0 h 392"/>
                  <a:gd name="T34" fmla="*/ 24 w 70"/>
                  <a:gd name="T35" fmla="*/ 0 h 392"/>
                  <a:gd name="T36" fmla="*/ 27 w 70"/>
                  <a:gd name="T37" fmla="*/ 3 h 392"/>
                  <a:gd name="T38" fmla="*/ 27 w 70"/>
                  <a:gd name="T39" fmla="*/ 4 h 392"/>
                  <a:gd name="T40" fmla="*/ 30 w 70"/>
                  <a:gd name="T41" fmla="*/ 17 h 392"/>
                  <a:gd name="T42" fmla="*/ 30 w 70"/>
                  <a:gd name="T43" fmla="*/ 19 h 392"/>
                  <a:gd name="T44" fmla="*/ 33 w 70"/>
                  <a:gd name="T45" fmla="*/ 48 h 392"/>
                  <a:gd name="T46" fmla="*/ 33 w 70"/>
                  <a:gd name="T47" fmla="*/ 51 h 392"/>
                  <a:gd name="T48" fmla="*/ 36 w 70"/>
                  <a:gd name="T49" fmla="*/ 100 h 392"/>
                  <a:gd name="T50" fmla="*/ 37 w 70"/>
                  <a:gd name="T51" fmla="*/ 104 h 392"/>
                  <a:gd name="T52" fmla="*/ 40 w 70"/>
                  <a:gd name="T53" fmla="*/ 169 h 392"/>
                  <a:gd name="T54" fmla="*/ 40 w 70"/>
                  <a:gd name="T55" fmla="*/ 173 h 392"/>
                  <a:gd name="T56" fmla="*/ 42 w 70"/>
                  <a:gd name="T57" fmla="*/ 244 h 392"/>
                  <a:gd name="T58" fmla="*/ 43 w 70"/>
                  <a:gd name="T59" fmla="*/ 248 h 392"/>
                  <a:gd name="T60" fmla="*/ 46 w 70"/>
                  <a:gd name="T61" fmla="*/ 311 h 392"/>
                  <a:gd name="T62" fmla="*/ 46 w 70"/>
                  <a:gd name="T63" fmla="*/ 314 h 392"/>
                  <a:gd name="T64" fmla="*/ 49 w 70"/>
                  <a:gd name="T65" fmla="*/ 359 h 392"/>
                  <a:gd name="T66" fmla="*/ 49 w 70"/>
                  <a:gd name="T67" fmla="*/ 361 h 392"/>
                  <a:gd name="T68" fmla="*/ 52 w 70"/>
                  <a:gd name="T69" fmla="*/ 384 h 392"/>
                  <a:gd name="T70" fmla="*/ 52 w 70"/>
                  <a:gd name="T71" fmla="*/ 385 h 392"/>
                  <a:gd name="T72" fmla="*/ 55 w 70"/>
                  <a:gd name="T73" fmla="*/ 392 h 392"/>
                  <a:gd name="T74" fmla="*/ 55 w 70"/>
                  <a:gd name="T75" fmla="*/ 392 h 392"/>
                  <a:gd name="T76" fmla="*/ 55 w 70"/>
                  <a:gd name="T77" fmla="*/ 392 h 392"/>
                  <a:gd name="T78" fmla="*/ 58 w 70"/>
                  <a:gd name="T79" fmla="*/ 391 h 392"/>
                  <a:gd name="T80" fmla="*/ 58 w 70"/>
                  <a:gd name="T81" fmla="*/ 391 h 392"/>
                  <a:gd name="T82" fmla="*/ 61 w 70"/>
                  <a:gd name="T83" fmla="*/ 390 h 392"/>
                  <a:gd name="T84" fmla="*/ 61 w 70"/>
                  <a:gd name="T85" fmla="*/ 390 h 392"/>
                  <a:gd name="T86" fmla="*/ 61 w 70"/>
                  <a:gd name="T87" fmla="*/ 390 h 392"/>
                  <a:gd name="T88" fmla="*/ 64 w 70"/>
                  <a:gd name="T89" fmla="*/ 390 h 392"/>
                  <a:gd name="T90" fmla="*/ 64 w 70"/>
                  <a:gd name="T91" fmla="*/ 390 h 392"/>
                  <a:gd name="T92" fmla="*/ 67 w 70"/>
                  <a:gd name="T93" fmla="*/ 390 h 392"/>
                  <a:gd name="T94" fmla="*/ 67 w 70"/>
                  <a:gd name="T95" fmla="*/ 390 h 392"/>
                  <a:gd name="T96" fmla="*/ 70 w 70"/>
                  <a:gd name="T97" fmla="*/ 390 h 392"/>
                  <a:gd name="T98" fmla="*/ 70 w 70"/>
                  <a:gd name="T99" fmla="*/ 39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92">
                    <a:moveTo>
                      <a:pt x="0" y="18"/>
                    </a:moveTo>
                    <a:lnTo>
                      <a:pt x="0" y="18"/>
                    </a:lnTo>
                    <a:lnTo>
                      <a:pt x="3" y="17"/>
                    </a:lnTo>
                    <a:lnTo>
                      <a:pt x="3" y="17"/>
                    </a:lnTo>
                    <a:lnTo>
                      <a:pt x="6" y="16"/>
                    </a:lnTo>
                    <a:lnTo>
                      <a:pt x="6" y="16"/>
                    </a:lnTo>
                    <a:lnTo>
                      <a:pt x="9" y="15"/>
                    </a:lnTo>
                    <a:lnTo>
                      <a:pt x="9" y="15"/>
                    </a:lnTo>
                    <a:lnTo>
                      <a:pt x="12" y="13"/>
                    </a:lnTo>
                    <a:lnTo>
                      <a:pt x="12" y="12"/>
                    </a:lnTo>
                    <a:lnTo>
                      <a:pt x="15" y="9"/>
                    </a:lnTo>
                    <a:lnTo>
                      <a:pt x="15" y="9"/>
                    </a:lnTo>
                    <a:lnTo>
                      <a:pt x="18" y="6"/>
                    </a:lnTo>
                    <a:lnTo>
                      <a:pt x="18" y="5"/>
                    </a:lnTo>
                    <a:lnTo>
                      <a:pt x="21" y="2"/>
                    </a:lnTo>
                    <a:lnTo>
                      <a:pt x="21" y="2"/>
                    </a:lnTo>
                    <a:lnTo>
                      <a:pt x="24" y="0"/>
                    </a:lnTo>
                    <a:lnTo>
                      <a:pt x="24" y="0"/>
                    </a:lnTo>
                    <a:lnTo>
                      <a:pt x="27" y="3"/>
                    </a:lnTo>
                    <a:lnTo>
                      <a:pt x="27" y="4"/>
                    </a:lnTo>
                    <a:lnTo>
                      <a:pt x="30" y="17"/>
                    </a:lnTo>
                    <a:lnTo>
                      <a:pt x="30" y="19"/>
                    </a:lnTo>
                    <a:lnTo>
                      <a:pt x="33" y="48"/>
                    </a:lnTo>
                    <a:lnTo>
                      <a:pt x="33" y="51"/>
                    </a:lnTo>
                    <a:lnTo>
                      <a:pt x="36" y="100"/>
                    </a:lnTo>
                    <a:lnTo>
                      <a:pt x="37" y="104"/>
                    </a:lnTo>
                    <a:lnTo>
                      <a:pt x="40" y="169"/>
                    </a:lnTo>
                    <a:lnTo>
                      <a:pt x="40" y="173"/>
                    </a:lnTo>
                    <a:lnTo>
                      <a:pt x="42" y="244"/>
                    </a:lnTo>
                    <a:lnTo>
                      <a:pt x="43" y="248"/>
                    </a:lnTo>
                    <a:lnTo>
                      <a:pt x="46" y="311"/>
                    </a:lnTo>
                    <a:lnTo>
                      <a:pt x="46" y="314"/>
                    </a:lnTo>
                    <a:lnTo>
                      <a:pt x="49" y="359"/>
                    </a:lnTo>
                    <a:lnTo>
                      <a:pt x="49" y="361"/>
                    </a:lnTo>
                    <a:lnTo>
                      <a:pt x="52" y="384"/>
                    </a:lnTo>
                    <a:lnTo>
                      <a:pt x="52" y="385"/>
                    </a:lnTo>
                    <a:lnTo>
                      <a:pt x="55" y="392"/>
                    </a:lnTo>
                    <a:lnTo>
                      <a:pt x="55" y="392"/>
                    </a:lnTo>
                    <a:lnTo>
                      <a:pt x="55" y="392"/>
                    </a:lnTo>
                    <a:lnTo>
                      <a:pt x="58" y="391"/>
                    </a:lnTo>
                    <a:lnTo>
                      <a:pt x="58" y="391"/>
                    </a:lnTo>
                    <a:lnTo>
                      <a:pt x="61" y="390"/>
                    </a:lnTo>
                    <a:lnTo>
                      <a:pt x="61" y="390"/>
                    </a:lnTo>
                    <a:lnTo>
                      <a:pt x="61" y="390"/>
                    </a:lnTo>
                    <a:lnTo>
                      <a:pt x="64" y="390"/>
                    </a:lnTo>
                    <a:lnTo>
                      <a:pt x="64" y="390"/>
                    </a:lnTo>
                    <a:lnTo>
                      <a:pt x="67" y="390"/>
                    </a:lnTo>
                    <a:lnTo>
                      <a:pt x="67" y="390"/>
                    </a:lnTo>
                    <a:lnTo>
                      <a:pt x="70" y="390"/>
                    </a:lnTo>
                    <a:lnTo>
                      <a:pt x="70" y="39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0" name="Freeform 351"/>
              <p:cNvSpPr>
                <a:spLocks/>
              </p:cNvSpPr>
              <p:nvPr/>
            </p:nvSpPr>
            <p:spPr bwMode="auto">
              <a:xfrm>
                <a:off x="4799" y="1438"/>
                <a:ext cx="71" cy="2"/>
              </a:xfrm>
              <a:custGeom>
                <a:avLst/>
                <a:gdLst>
                  <a:gd name="T0" fmla="*/ 0 w 71"/>
                  <a:gd name="T1" fmla="*/ 0 h 2"/>
                  <a:gd name="T2" fmla="*/ 1 w 71"/>
                  <a:gd name="T3" fmla="*/ 0 h 2"/>
                  <a:gd name="T4" fmla="*/ 3 w 71"/>
                  <a:gd name="T5" fmla="*/ 0 h 2"/>
                  <a:gd name="T6" fmla="*/ 4 w 71"/>
                  <a:gd name="T7" fmla="*/ 0 h 2"/>
                  <a:gd name="T8" fmla="*/ 6 w 71"/>
                  <a:gd name="T9" fmla="*/ 0 h 2"/>
                  <a:gd name="T10" fmla="*/ 7 w 71"/>
                  <a:gd name="T11" fmla="*/ 0 h 2"/>
                  <a:gd name="T12" fmla="*/ 7 w 71"/>
                  <a:gd name="T13" fmla="*/ 0 h 2"/>
                  <a:gd name="T14" fmla="*/ 10 w 71"/>
                  <a:gd name="T15" fmla="*/ 0 h 2"/>
                  <a:gd name="T16" fmla="*/ 10 w 71"/>
                  <a:gd name="T17" fmla="*/ 0 h 2"/>
                  <a:gd name="T18" fmla="*/ 12 w 71"/>
                  <a:gd name="T19" fmla="*/ 0 h 2"/>
                  <a:gd name="T20" fmla="*/ 13 w 71"/>
                  <a:gd name="T21" fmla="*/ 0 h 2"/>
                  <a:gd name="T22" fmla="*/ 14 w 71"/>
                  <a:gd name="T23" fmla="*/ 0 h 2"/>
                  <a:gd name="T24" fmla="*/ 16 w 71"/>
                  <a:gd name="T25" fmla="*/ 0 h 2"/>
                  <a:gd name="T26" fmla="*/ 16 w 71"/>
                  <a:gd name="T27" fmla="*/ 0 h 2"/>
                  <a:gd name="T28" fmla="*/ 19 w 71"/>
                  <a:gd name="T29" fmla="*/ 0 h 2"/>
                  <a:gd name="T30" fmla="*/ 19 w 71"/>
                  <a:gd name="T31" fmla="*/ 0 h 2"/>
                  <a:gd name="T32" fmla="*/ 22 w 71"/>
                  <a:gd name="T33" fmla="*/ 1 h 2"/>
                  <a:gd name="T34" fmla="*/ 22 w 71"/>
                  <a:gd name="T35" fmla="*/ 1 h 2"/>
                  <a:gd name="T36" fmla="*/ 25 w 71"/>
                  <a:gd name="T37" fmla="*/ 1 h 2"/>
                  <a:gd name="T38" fmla="*/ 25 w 71"/>
                  <a:gd name="T39" fmla="*/ 1 h 2"/>
                  <a:gd name="T40" fmla="*/ 28 w 71"/>
                  <a:gd name="T41" fmla="*/ 1 h 2"/>
                  <a:gd name="T42" fmla="*/ 28 w 71"/>
                  <a:gd name="T43" fmla="*/ 1 h 2"/>
                  <a:gd name="T44" fmla="*/ 31 w 71"/>
                  <a:gd name="T45" fmla="*/ 1 h 2"/>
                  <a:gd name="T46" fmla="*/ 31 w 71"/>
                  <a:gd name="T47" fmla="*/ 1 h 2"/>
                  <a:gd name="T48" fmla="*/ 34 w 71"/>
                  <a:gd name="T49" fmla="*/ 1 h 2"/>
                  <a:gd name="T50" fmla="*/ 34 w 71"/>
                  <a:gd name="T51" fmla="*/ 1 h 2"/>
                  <a:gd name="T52" fmla="*/ 37 w 71"/>
                  <a:gd name="T53" fmla="*/ 1 h 2"/>
                  <a:gd name="T54" fmla="*/ 37 w 71"/>
                  <a:gd name="T55" fmla="*/ 1 h 2"/>
                  <a:gd name="T56" fmla="*/ 40 w 71"/>
                  <a:gd name="T57" fmla="*/ 1 h 2"/>
                  <a:gd name="T58" fmla="*/ 40 w 71"/>
                  <a:gd name="T59" fmla="*/ 1 h 2"/>
                  <a:gd name="T60" fmla="*/ 43 w 71"/>
                  <a:gd name="T61" fmla="*/ 1 h 2"/>
                  <a:gd name="T62" fmla="*/ 44 w 71"/>
                  <a:gd name="T63" fmla="*/ 1 h 2"/>
                  <a:gd name="T64" fmla="*/ 46 w 71"/>
                  <a:gd name="T65" fmla="*/ 1 h 2"/>
                  <a:gd name="T66" fmla="*/ 46 w 71"/>
                  <a:gd name="T67" fmla="*/ 1 h 2"/>
                  <a:gd name="T68" fmla="*/ 49 w 71"/>
                  <a:gd name="T69" fmla="*/ 2 h 2"/>
                  <a:gd name="T70" fmla="*/ 50 w 71"/>
                  <a:gd name="T71" fmla="*/ 2 h 2"/>
                  <a:gd name="T72" fmla="*/ 52 w 71"/>
                  <a:gd name="T73" fmla="*/ 2 h 2"/>
                  <a:gd name="T74" fmla="*/ 53 w 71"/>
                  <a:gd name="T75" fmla="*/ 2 h 2"/>
                  <a:gd name="T76" fmla="*/ 56 w 71"/>
                  <a:gd name="T77" fmla="*/ 2 h 2"/>
                  <a:gd name="T78" fmla="*/ 56 w 71"/>
                  <a:gd name="T79" fmla="*/ 2 h 2"/>
                  <a:gd name="T80" fmla="*/ 59 w 71"/>
                  <a:gd name="T81" fmla="*/ 2 h 2"/>
                  <a:gd name="T82" fmla="*/ 59 w 71"/>
                  <a:gd name="T83" fmla="*/ 2 h 2"/>
                  <a:gd name="T84" fmla="*/ 62 w 71"/>
                  <a:gd name="T85" fmla="*/ 2 h 2"/>
                  <a:gd name="T86" fmla="*/ 62 w 71"/>
                  <a:gd name="T87" fmla="*/ 2 h 2"/>
                  <a:gd name="T88" fmla="*/ 65 w 71"/>
                  <a:gd name="T89" fmla="*/ 2 h 2"/>
                  <a:gd name="T90" fmla="*/ 65 w 71"/>
                  <a:gd name="T91" fmla="*/ 2 h 2"/>
                  <a:gd name="T92" fmla="*/ 68 w 71"/>
                  <a:gd name="T93" fmla="*/ 2 h 2"/>
                  <a:gd name="T94" fmla="*/ 68 w 71"/>
                  <a:gd name="T95" fmla="*/ 2 h 2"/>
                  <a:gd name="T96" fmla="*/ 71 w 71"/>
                  <a:gd name="T97" fmla="*/ 2 h 2"/>
                  <a:gd name="T98" fmla="*/ 71 w 7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
                    <a:moveTo>
                      <a:pt x="0" y="0"/>
                    </a:moveTo>
                    <a:lnTo>
                      <a:pt x="1" y="0"/>
                    </a:lnTo>
                    <a:lnTo>
                      <a:pt x="3" y="0"/>
                    </a:lnTo>
                    <a:lnTo>
                      <a:pt x="4" y="0"/>
                    </a:lnTo>
                    <a:lnTo>
                      <a:pt x="6" y="0"/>
                    </a:lnTo>
                    <a:lnTo>
                      <a:pt x="7" y="0"/>
                    </a:lnTo>
                    <a:lnTo>
                      <a:pt x="7" y="0"/>
                    </a:lnTo>
                    <a:lnTo>
                      <a:pt x="10" y="0"/>
                    </a:lnTo>
                    <a:lnTo>
                      <a:pt x="10" y="0"/>
                    </a:lnTo>
                    <a:lnTo>
                      <a:pt x="12" y="0"/>
                    </a:lnTo>
                    <a:lnTo>
                      <a:pt x="13" y="0"/>
                    </a:lnTo>
                    <a:lnTo>
                      <a:pt x="14" y="0"/>
                    </a:lnTo>
                    <a:lnTo>
                      <a:pt x="16" y="0"/>
                    </a:lnTo>
                    <a:lnTo>
                      <a:pt x="16" y="0"/>
                    </a:lnTo>
                    <a:lnTo>
                      <a:pt x="19" y="0"/>
                    </a:lnTo>
                    <a:lnTo>
                      <a:pt x="19" y="0"/>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4" y="1"/>
                    </a:lnTo>
                    <a:lnTo>
                      <a:pt x="46" y="1"/>
                    </a:lnTo>
                    <a:lnTo>
                      <a:pt x="46" y="1"/>
                    </a:lnTo>
                    <a:lnTo>
                      <a:pt x="49" y="2"/>
                    </a:lnTo>
                    <a:lnTo>
                      <a:pt x="50" y="2"/>
                    </a:lnTo>
                    <a:lnTo>
                      <a:pt x="52" y="2"/>
                    </a:lnTo>
                    <a:lnTo>
                      <a:pt x="53" y="2"/>
                    </a:lnTo>
                    <a:lnTo>
                      <a:pt x="56" y="2"/>
                    </a:lnTo>
                    <a:lnTo>
                      <a:pt x="56" y="2"/>
                    </a:lnTo>
                    <a:lnTo>
                      <a:pt x="59" y="2"/>
                    </a:lnTo>
                    <a:lnTo>
                      <a:pt x="59" y="2"/>
                    </a:lnTo>
                    <a:lnTo>
                      <a:pt x="62" y="2"/>
                    </a:lnTo>
                    <a:lnTo>
                      <a:pt x="62" y="2"/>
                    </a:lnTo>
                    <a:lnTo>
                      <a:pt x="65" y="2"/>
                    </a:lnTo>
                    <a:lnTo>
                      <a:pt x="65" y="2"/>
                    </a:lnTo>
                    <a:lnTo>
                      <a:pt x="68" y="2"/>
                    </a:lnTo>
                    <a:lnTo>
                      <a:pt x="68" y="2"/>
                    </a:lnTo>
                    <a:lnTo>
                      <a:pt x="71" y="2"/>
                    </a:lnTo>
                    <a:lnTo>
                      <a:pt x="71"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1" name="Freeform 352"/>
              <p:cNvSpPr>
                <a:spLocks/>
              </p:cNvSpPr>
              <p:nvPr/>
            </p:nvSpPr>
            <p:spPr bwMode="auto">
              <a:xfrm>
                <a:off x="4870"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9 w 77"/>
                  <a:gd name="T13" fmla="*/ 21 w 77"/>
                  <a:gd name="T14" fmla="*/ 21 w 77"/>
                  <a:gd name="T15" fmla="*/ 25 w 77"/>
                  <a:gd name="T16" fmla="*/ 25 w 77"/>
                  <a:gd name="T17" fmla="*/ 28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9 w 77"/>
                  <a:gd name="T39" fmla="*/ 62 w 77"/>
                  <a:gd name="T40" fmla="*/ 62 w 77"/>
                  <a:gd name="T41" fmla="*/ 64 w 77"/>
                  <a:gd name="T42" fmla="*/ 65 w 77"/>
                  <a:gd name="T43" fmla="*/ 68 w 77"/>
                  <a:gd name="T44" fmla="*/ 68 w 77"/>
                  <a:gd name="T45" fmla="*/ 71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1" y="0"/>
                    </a:lnTo>
                    <a:lnTo>
                      <a:pt x="21"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2" y="0"/>
                    </a:lnTo>
                    <a:lnTo>
                      <a:pt x="62" y="0"/>
                    </a:lnTo>
                    <a:lnTo>
                      <a:pt x="64"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2" name="Freeform 353"/>
              <p:cNvSpPr>
                <a:spLocks/>
              </p:cNvSpPr>
              <p:nvPr/>
            </p:nvSpPr>
            <p:spPr bwMode="auto">
              <a:xfrm>
                <a:off x="4947" y="1440"/>
                <a:ext cx="74" cy="0"/>
              </a:xfrm>
              <a:custGeom>
                <a:avLst/>
                <a:gdLst>
                  <a:gd name="T0" fmla="*/ 0 w 74"/>
                  <a:gd name="T1" fmla="*/ 0 w 74"/>
                  <a:gd name="T2" fmla="*/ 3 w 74"/>
                  <a:gd name="T3" fmla="*/ 3 w 74"/>
                  <a:gd name="T4" fmla="*/ 6 w 74"/>
                  <a:gd name="T5" fmla="*/ 6 w 74"/>
                  <a:gd name="T6" fmla="*/ 9 w 74"/>
                  <a:gd name="T7" fmla="*/ 9 w 74"/>
                  <a:gd name="T8" fmla="*/ 12 w 74"/>
                  <a:gd name="T9" fmla="*/ 12 w 74"/>
                  <a:gd name="T10" fmla="*/ 15 w 74"/>
                  <a:gd name="T11" fmla="*/ 15 w 74"/>
                  <a:gd name="T12" fmla="*/ 18 w 74"/>
                  <a:gd name="T13" fmla="*/ 18 w 74"/>
                  <a:gd name="T14" fmla="*/ 21 w 74"/>
                  <a:gd name="T15" fmla="*/ 21 w 74"/>
                  <a:gd name="T16" fmla="*/ 24 w 74"/>
                  <a:gd name="T17" fmla="*/ 25 w 74"/>
                  <a:gd name="T18" fmla="*/ 27 w 74"/>
                  <a:gd name="T19" fmla="*/ 28 w 74"/>
                  <a:gd name="T20" fmla="*/ 31 w 74"/>
                  <a:gd name="T21" fmla="*/ 31 w 74"/>
                  <a:gd name="T22" fmla="*/ 33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2 w 74"/>
                  <a:gd name="T36" fmla="*/ 55 w 74"/>
                  <a:gd name="T37" fmla="*/ 55 w 74"/>
                  <a:gd name="T38" fmla="*/ 58 w 74"/>
                  <a:gd name="T39" fmla="*/ 59 w 74"/>
                  <a:gd name="T40" fmla="*/ 61 w 74"/>
                  <a:gd name="T41" fmla="*/ 61 w 74"/>
                  <a:gd name="T42" fmla="*/ 65 w 74"/>
                  <a:gd name="T43" fmla="*/ 65 w 74"/>
                  <a:gd name="T44" fmla="*/ 65 w 74"/>
                  <a:gd name="T45" fmla="*/ 67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5" y="0"/>
                    </a:lnTo>
                    <a:lnTo>
                      <a:pt x="27" y="0"/>
                    </a:lnTo>
                    <a:lnTo>
                      <a:pt x="28" y="0"/>
                    </a:lnTo>
                    <a:lnTo>
                      <a:pt x="31" y="0"/>
                    </a:lnTo>
                    <a:lnTo>
                      <a:pt x="31"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1" y="0"/>
                    </a:lnTo>
                    <a:lnTo>
                      <a:pt x="61" y="0"/>
                    </a:lnTo>
                    <a:lnTo>
                      <a:pt x="65" y="0"/>
                    </a:lnTo>
                    <a:lnTo>
                      <a:pt x="65" y="0"/>
                    </a:lnTo>
                    <a:lnTo>
                      <a:pt x="65" y="0"/>
                    </a:lnTo>
                    <a:lnTo>
                      <a:pt x="67"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3" name="Freeform 354"/>
              <p:cNvSpPr>
                <a:spLocks/>
              </p:cNvSpPr>
              <p:nvPr/>
            </p:nvSpPr>
            <p:spPr bwMode="auto">
              <a:xfrm>
                <a:off x="5021" y="1249"/>
                <a:ext cx="72" cy="191"/>
              </a:xfrm>
              <a:custGeom>
                <a:avLst/>
                <a:gdLst>
                  <a:gd name="T0" fmla="*/ 0 w 72"/>
                  <a:gd name="T1" fmla="*/ 191 h 191"/>
                  <a:gd name="T2" fmla="*/ 0 w 72"/>
                  <a:gd name="T3" fmla="*/ 191 h 191"/>
                  <a:gd name="T4" fmla="*/ 3 w 72"/>
                  <a:gd name="T5" fmla="*/ 191 h 191"/>
                  <a:gd name="T6" fmla="*/ 3 w 72"/>
                  <a:gd name="T7" fmla="*/ 191 h 191"/>
                  <a:gd name="T8" fmla="*/ 6 w 72"/>
                  <a:gd name="T9" fmla="*/ 191 h 191"/>
                  <a:gd name="T10" fmla="*/ 6 w 72"/>
                  <a:gd name="T11" fmla="*/ 191 h 191"/>
                  <a:gd name="T12" fmla="*/ 9 w 72"/>
                  <a:gd name="T13" fmla="*/ 191 h 191"/>
                  <a:gd name="T14" fmla="*/ 9 w 72"/>
                  <a:gd name="T15" fmla="*/ 191 h 191"/>
                  <a:gd name="T16" fmla="*/ 12 w 72"/>
                  <a:gd name="T17" fmla="*/ 191 h 191"/>
                  <a:gd name="T18" fmla="*/ 12 w 72"/>
                  <a:gd name="T19" fmla="*/ 191 h 191"/>
                  <a:gd name="T20" fmla="*/ 15 w 72"/>
                  <a:gd name="T21" fmla="*/ 191 h 191"/>
                  <a:gd name="T22" fmla="*/ 15 w 72"/>
                  <a:gd name="T23" fmla="*/ 191 h 191"/>
                  <a:gd name="T24" fmla="*/ 18 w 72"/>
                  <a:gd name="T25" fmla="*/ 191 h 191"/>
                  <a:gd name="T26" fmla="*/ 18 w 72"/>
                  <a:gd name="T27" fmla="*/ 191 h 191"/>
                  <a:gd name="T28" fmla="*/ 21 w 72"/>
                  <a:gd name="T29" fmla="*/ 191 h 191"/>
                  <a:gd name="T30" fmla="*/ 21 w 72"/>
                  <a:gd name="T31" fmla="*/ 191 h 191"/>
                  <a:gd name="T32" fmla="*/ 24 w 72"/>
                  <a:gd name="T33" fmla="*/ 191 h 191"/>
                  <a:gd name="T34" fmla="*/ 24 w 72"/>
                  <a:gd name="T35" fmla="*/ 191 h 191"/>
                  <a:gd name="T36" fmla="*/ 27 w 72"/>
                  <a:gd name="T37" fmla="*/ 190 h 191"/>
                  <a:gd name="T38" fmla="*/ 27 w 72"/>
                  <a:gd name="T39" fmla="*/ 190 h 191"/>
                  <a:gd name="T40" fmla="*/ 30 w 72"/>
                  <a:gd name="T41" fmla="*/ 189 h 191"/>
                  <a:gd name="T42" fmla="*/ 31 w 72"/>
                  <a:gd name="T43" fmla="*/ 189 h 191"/>
                  <a:gd name="T44" fmla="*/ 33 w 72"/>
                  <a:gd name="T45" fmla="*/ 184 h 191"/>
                  <a:gd name="T46" fmla="*/ 33 w 72"/>
                  <a:gd name="T47" fmla="*/ 184 h 191"/>
                  <a:gd name="T48" fmla="*/ 36 w 72"/>
                  <a:gd name="T49" fmla="*/ 174 h 191"/>
                  <a:gd name="T50" fmla="*/ 37 w 72"/>
                  <a:gd name="T51" fmla="*/ 173 h 191"/>
                  <a:gd name="T52" fmla="*/ 39 w 72"/>
                  <a:gd name="T53" fmla="*/ 153 h 191"/>
                  <a:gd name="T54" fmla="*/ 40 w 72"/>
                  <a:gd name="T55" fmla="*/ 151 h 191"/>
                  <a:gd name="T56" fmla="*/ 43 w 72"/>
                  <a:gd name="T57" fmla="*/ 120 h 191"/>
                  <a:gd name="T58" fmla="*/ 43 w 72"/>
                  <a:gd name="T59" fmla="*/ 118 h 191"/>
                  <a:gd name="T60" fmla="*/ 46 w 72"/>
                  <a:gd name="T61" fmla="*/ 83 h 191"/>
                  <a:gd name="T62" fmla="*/ 46 w 72"/>
                  <a:gd name="T63" fmla="*/ 81 h 191"/>
                  <a:gd name="T64" fmla="*/ 49 w 72"/>
                  <a:gd name="T65" fmla="*/ 56 h 191"/>
                  <a:gd name="T66" fmla="*/ 49 w 72"/>
                  <a:gd name="T67" fmla="*/ 55 h 191"/>
                  <a:gd name="T68" fmla="*/ 52 w 72"/>
                  <a:gd name="T69" fmla="*/ 46 h 191"/>
                  <a:gd name="T70" fmla="*/ 52 w 72"/>
                  <a:gd name="T71" fmla="*/ 45 h 191"/>
                  <a:gd name="T72" fmla="*/ 55 w 72"/>
                  <a:gd name="T73" fmla="*/ 41 h 191"/>
                  <a:gd name="T74" fmla="*/ 55 w 72"/>
                  <a:gd name="T75" fmla="*/ 41 h 191"/>
                  <a:gd name="T76" fmla="*/ 58 w 72"/>
                  <a:gd name="T77" fmla="*/ 32 h 191"/>
                  <a:gd name="T78" fmla="*/ 58 w 72"/>
                  <a:gd name="T79" fmla="*/ 31 h 191"/>
                  <a:gd name="T80" fmla="*/ 61 w 72"/>
                  <a:gd name="T81" fmla="*/ 16 h 191"/>
                  <a:gd name="T82" fmla="*/ 61 w 72"/>
                  <a:gd name="T83" fmla="*/ 15 h 191"/>
                  <a:gd name="T84" fmla="*/ 64 w 72"/>
                  <a:gd name="T85" fmla="*/ 3 h 191"/>
                  <a:gd name="T86" fmla="*/ 64 w 72"/>
                  <a:gd name="T87" fmla="*/ 3 h 191"/>
                  <a:gd name="T88" fmla="*/ 67 w 72"/>
                  <a:gd name="T89" fmla="*/ 0 h 191"/>
                  <a:gd name="T90" fmla="*/ 67 w 72"/>
                  <a:gd name="T91" fmla="*/ 0 h 191"/>
                  <a:gd name="T92" fmla="*/ 67 w 72"/>
                  <a:gd name="T93" fmla="*/ 0 h 191"/>
                  <a:gd name="T94" fmla="*/ 70 w 72"/>
                  <a:gd name="T95" fmla="*/ 3 h 191"/>
                  <a:gd name="T96" fmla="*/ 70 w 72"/>
                  <a:gd name="T97" fmla="*/ 3 h 191"/>
                  <a:gd name="T98" fmla="*/ 72 w 72"/>
                  <a:gd name="T99"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191">
                    <a:moveTo>
                      <a:pt x="0" y="191"/>
                    </a:moveTo>
                    <a:lnTo>
                      <a:pt x="0" y="191"/>
                    </a:lnTo>
                    <a:lnTo>
                      <a:pt x="3" y="191"/>
                    </a:lnTo>
                    <a:lnTo>
                      <a:pt x="3" y="191"/>
                    </a:lnTo>
                    <a:lnTo>
                      <a:pt x="6" y="191"/>
                    </a:lnTo>
                    <a:lnTo>
                      <a:pt x="6" y="191"/>
                    </a:lnTo>
                    <a:lnTo>
                      <a:pt x="9" y="191"/>
                    </a:lnTo>
                    <a:lnTo>
                      <a:pt x="9" y="191"/>
                    </a:lnTo>
                    <a:lnTo>
                      <a:pt x="12" y="191"/>
                    </a:lnTo>
                    <a:lnTo>
                      <a:pt x="12" y="191"/>
                    </a:lnTo>
                    <a:lnTo>
                      <a:pt x="15" y="191"/>
                    </a:lnTo>
                    <a:lnTo>
                      <a:pt x="15" y="191"/>
                    </a:lnTo>
                    <a:lnTo>
                      <a:pt x="18" y="191"/>
                    </a:lnTo>
                    <a:lnTo>
                      <a:pt x="18" y="191"/>
                    </a:lnTo>
                    <a:lnTo>
                      <a:pt x="21" y="191"/>
                    </a:lnTo>
                    <a:lnTo>
                      <a:pt x="21" y="191"/>
                    </a:lnTo>
                    <a:lnTo>
                      <a:pt x="24" y="191"/>
                    </a:lnTo>
                    <a:lnTo>
                      <a:pt x="24" y="191"/>
                    </a:lnTo>
                    <a:lnTo>
                      <a:pt x="27" y="190"/>
                    </a:lnTo>
                    <a:lnTo>
                      <a:pt x="27" y="190"/>
                    </a:lnTo>
                    <a:lnTo>
                      <a:pt x="30" y="189"/>
                    </a:lnTo>
                    <a:lnTo>
                      <a:pt x="31" y="189"/>
                    </a:lnTo>
                    <a:lnTo>
                      <a:pt x="33" y="184"/>
                    </a:lnTo>
                    <a:lnTo>
                      <a:pt x="33" y="184"/>
                    </a:lnTo>
                    <a:lnTo>
                      <a:pt x="36" y="174"/>
                    </a:lnTo>
                    <a:lnTo>
                      <a:pt x="37" y="173"/>
                    </a:lnTo>
                    <a:lnTo>
                      <a:pt x="39" y="153"/>
                    </a:lnTo>
                    <a:lnTo>
                      <a:pt x="40" y="151"/>
                    </a:lnTo>
                    <a:lnTo>
                      <a:pt x="43" y="120"/>
                    </a:lnTo>
                    <a:lnTo>
                      <a:pt x="43" y="118"/>
                    </a:lnTo>
                    <a:lnTo>
                      <a:pt x="46" y="83"/>
                    </a:lnTo>
                    <a:lnTo>
                      <a:pt x="46" y="81"/>
                    </a:lnTo>
                    <a:lnTo>
                      <a:pt x="49" y="56"/>
                    </a:lnTo>
                    <a:lnTo>
                      <a:pt x="49" y="55"/>
                    </a:lnTo>
                    <a:lnTo>
                      <a:pt x="52" y="46"/>
                    </a:lnTo>
                    <a:lnTo>
                      <a:pt x="52" y="45"/>
                    </a:lnTo>
                    <a:lnTo>
                      <a:pt x="55" y="41"/>
                    </a:lnTo>
                    <a:lnTo>
                      <a:pt x="55" y="41"/>
                    </a:lnTo>
                    <a:lnTo>
                      <a:pt x="58" y="32"/>
                    </a:lnTo>
                    <a:lnTo>
                      <a:pt x="58" y="31"/>
                    </a:lnTo>
                    <a:lnTo>
                      <a:pt x="61" y="16"/>
                    </a:lnTo>
                    <a:lnTo>
                      <a:pt x="61" y="15"/>
                    </a:lnTo>
                    <a:lnTo>
                      <a:pt x="64" y="3"/>
                    </a:lnTo>
                    <a:lnTo>
                      <a:pt x="64" y="3"/>
                    </a:lnTo>
                    <a:lnTo>
                      <a:pt x="67" y="0"/>
                    </a:lnTo>
                    <a:lnTo>
                      <a:pt x="67" y="0"/>
                    </a:lnTo>
                    <a:lnTo>
                      <a:pt x="67" y="0"/>
                    </a:lnTo>
                    <a:lnTo>
                      <a:pt x="70" y="3"/>
                    </a:lnTo>
                    <a:lnTo>
                      <a:pt x="70" y="3"/>
                    </a:lnTo>
                    <a:lnTo>
                      <a:pt x="72"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4" name="Freeform 355"/>
              <p:cNvSpPr>
                <a:spLocks/>
              </p:cNvSpPr>
              <p:nvPr/>
            </p:nvSpPr>
            <p:spPr bwMode="auto">
              <a:xfrm>
                <a:off x="5093" y="1150"/>
                <a:ext cx="75" cy="103"/>
              </a:xfrm>
              <a:custGeom>
                <a:avLst/>
                <a:gdLst>
                  <a:gd name="T0" fmla="*/ 0 w 75"/>
                  <a:gd name="T1" fmla="*/ 103 h 103"/>
                  <a:gd name="T2" fmla="*/ 1 w 75"/>
                  <a:gd name="T3" fmla="*/ 102 h 103"/>
                  <a:gd name="T4" fmla="*/ 1 w 75"/>
                  <a:gd name="T5" fmla="*/ 102 h 103"/>
                  <a:gd name="T6" fmla="*/ 4 w 75"/>
                  <a:gd name="T7" fmla="*/ 96 h 103"/>
                  <a:gd name="T8" fmla="*/ 5 w 75"/>
                  <a:gd name="T9" fmla="*/ 95 h 103"/>
                  <a:gd name="T10" fmla="*/ 8 w 75"/>
                  <a:gd name="T11" fmla="*/ 87 h 103"/>
                  <a:gd name="T12" fmla="*/ 8 w 75"/>
                  <a:gd name="T13" fmla="*/ 86 h 103"/>
                  <a:gd name="T14" fmla="*/ 11 w 75"/>
                  <a:gd name="T15" fmla="*/ 79 h 103"/>
                  <a:gd name="T16" fmla="*/ 11 w 75"/>
                  <a:gd name="T17" fmla="*/ 79 h 103"/>
                  <a:gd name="T18" fmla="*/ 14 w 75"/>
                  <a:gd name="T19" fmla="*/ 75 h 103"/>
                  <a:gd name="T20" fmla="*/ 14 w 75"/>
                  <a:gd name="T21" fmla="*/ 75 h 103"/>
                  <a:gd name="T22" fmla="*/ 17 w 75"/>
                  <a:gd name="T23" fmla="*/ 72 h 103"/>
                  <a:gd name="T24" fmla="*/ 17 w 75"/>
                  <a:gd name="T25" fmla="*/ 72 h 103"/>
                  <a:gd name="T26" fmla="*/ 20 w 75"/>
                  <a:gd name="T27" fmla="*/ 68 h 103"/>
                  <a:gd name="T28" fmla="*/ 20 w 75"/>
                  <a:gd name="T29" fmla="*/ 68 h 103"/>
                  <a:gd name="T30" fmla="*/ 23 w 75"/>
                  <a:gd name="T31" fmla="*/ 63 h 103"/>
                  <a:gd name="T32" fmla="*/ 23 w 75"/>
                  <a:gd name="T33" fmla="*/ 63 h 103"/>
                  <a:gd name="T34" fmla="*/ 26 w 75"/>
                  <a:gd name="T35" fmla="*/ 59 h 103"/>
                  <a:gd name="T36" fmla="*/ 26 w 75"/>
                  <a:gd name="T37" fmla="*/ 58 h 103"/>
                  <a:gd name="T38" fmla="*/ 29 w 75"/>
                  <a:gd name="T39" fmla="*/ 55 h 103"/>
                  <a:gd name="T40" fmla="*/ 29 w 75"/>
                  <a:gd name="T41" fmla="*/ 55 h 103"/>
                  <a:gd name="T42" fmla="*/ 32 w 75"/>
                  <a:gd name="T43" fmla="*/ 51 h 103"/>
                  <a:gd name="T44" fmla="*/ 32 w 75"/>
                  <a:gd name="T45" fmla="*/ 51 h 103"/>
                  <a:gd name="T46" fmla="*/ 35 w 75"/>
                  <a:gd name="T47" fmla="*/ 47 h 103"/>
                  <a:gd name="T48" fmla="*/ 35 w 75"/>
                  <a:gd name="T49" fmla="*/ 47 h 103"/>
                  <a:gd name="T50" fmla="*/ 38 w 75"/>
                  <a:gd name="T51" fmla="*/ 43 h 103"/>
                  <a:gd name="T52" fmla="*/ 38 w 75"/>
                  <a:gd name="T53" fmla="*/ 42 h 103"/>
                  <a:gd name="T54" fmla="*/ 41 w 75"/>
                  <a:gd name="T55" fmla="*/ 38 h 103"/>
                  <a:gd name="T56" fmla="*/ 41 w 75"/>
                  <a:gd name="T57" fmla="*/ 38 h 103"/>
                  <a:gd name="T58" fmla="*/ 44 w 75"/>
                  <a:gd name="T59" fmla="*/ 34 h 103"/>
                  <a:gd name="T60" fmla="*/ 45 w 75"/>
                  <a:gd name="T61" fmla="*/ 34 h 103"/>
                  <a:gd name="T62" fmla="*/ 48 w 75"/>
                  <a:gd name="T63" fmla="*/ 31 h 103"/>
                  <a:gd name="T64" fmla="*/ 48 w 75"/>
                  <a:gd name="T65" fmla="*/ 31 h 103"/>
                  <a:gd name="T66" fmla="*/ 51 w 75"/>
                  <a:gd name="T67" fmla="*/ 27 h 103"/>
                  <a:gd name="T68" fmla="*/ 51 w 75"/>
                  <a:gd name="T69" fmla="*/ 27 h 103"/>
                  <a:gd name="T70" fmla="*/ 54 w 75"/>
                  <a:gd name="T71" fmla="*/ 24 h 103"/>
                  <a:gd name="T72" fmla="*/ 54 w 75"/>
                  <a:gd name="T73" fmla="*/ 24 h 103"/>
                  <a:gd name="T74" fmla="*/ 57 w 75"/>
                  <a:gd name="T75" fmla="*/ 20 h 103"/>
                  <a:gd name="T76" fmla="*/ 57 w 75"/>
                  <a:gd name="T77" fmla="*/ 20 h 103"/>
                  <a:gd name="T78" fmla="*/ 60 w 75"/>
                  <a:gd name="T79" fmla="*/ 17 h 103"/>
                  <a:gd name="T80" fmla="*/ 60 w 75"/>
                  <a:gd name="T81" fmla="*/ 17 h 103"/>
                  <a:gd name="T82" fmla="*/ 63 w 75"/>
                  <a:gd name="T83" fmla="*/ 13 h 103"/>
                  <a:gd name="T84" fmla="*/ 63 w 75"/>
                  <a:gd name="T85" fmla="*/ 13 h 103"/>
                  <a:gd name="T86" fmla="*/ 66 w 75"/>
                  <a:gd name="T87" fmla="*/ 10 h 103"/>
                  <a:gd name="T88" fmla="*/ 66 w 75"/>
                  <a:gd name="T89" fmla="*/ 10 h 103"/>
                  <a:gd name="T90" fmla="*/ 69 w 75"/>
                  <a:gd name="T91" fmla="*/ 7 h 103"/>
                  <a:gd name="T92" fmla="*/ 69 w 75"/>
                  <a:gd name="T93" fmla="*/ 7 h 103"/>
                  <a:gd name="T94" fmla="*/ 72 w 75"/>
                  <a:gd name="T95" fmla="*/ 4 h 103"/>
                  <a:gd name="T96" fmla="*/ 72 w 75"/>
                  <a:gd name="T97" fmla="*/ 3 h 103"/>
                  <a:gd name="T98" fmla="*/ 75 w 75"/>
                  <a:gd name="T9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 h="103">
                    <a:moveTo>
                      <a:pt x="0" y="103"/>
                    </a:moveTo>
                    <a:lnTo>
                      <a:pt x="1" y="102"/>
                    </a:lnTo>
                    <a:lnTo>
                      <a:pt x="1" y="102"/>
                    </a:lnTo>
                    <a:lnTo>
                      <a:pt x="4" y="96"/>
                    </a:lnTo>
                    <a:lnTo>
                      <a:pt x="5" y="95"/>
                    </a:lnTo>
                    <a:lnTo>
                      <a:pt x="8" y="87"/>
                    </a:lnTo>
                    <a:lnTo>
                      <a:pt x="8" y="86"/>
                    </a:lnTo>
                    <a:lnTo>
                      <a:pt x="11" y="79"/>
                    </a:lnTo>
                    <a:lnTo>
                      <a:pt x="11" y="79"/>
                    </a:lnTo>
                    <a:lnTo>
                      <a:pt x="14" y="75"/>
                    </a:lnTo>
                    <a:lnTo>
                      <a:pt x="14" y="75"/>
                    </a:lnTo>
                    <a:lnTo>
                      <a:pt x="17" y="72"/>
                    </a:lnTo>
                    <a:lnTo>
                      <a:pt x="17" y="72"/>
                    </a:lnTo>
                    <a:lnTo>
                      <a:pt x="20" y="68"/>
                    </a:lnTo>
                    <a:lnTo>
                      <a:pt x="20" y="68"/>
                    </a:lnTo>
                    <a:lnTo>
                      <a:pt x="23" y="63"/>
                    </a:lnTo>
                    <a:lnTo>
                      <a:pt x="23" y="63"/>
                    </a:lnTo>
                    <a:lnTo>
                      <a:pt x="26" y="59"/>
                    </a:lnTo>
                    <a:lnTo>
                      <a:pt x="26" y="58"/>
                    </a:lnTo>
                    <a:lnTo>
                      <a:pt x="29" y="55"/>
                    </a:lnTo>
                    <a:lnTo>
                      <a:pt x="29" y="55"/>
                    </a:lnTo>
                    <a:lnTo>
                      <a:pt x="32" y="51"/>
                    </a:lnTo>
                    <a:lnTo>
                      <a:pt x="32" y="51"/>
                    </a:lnTo>
                    <a:lnTo>
                      <a:pt x="35" y="47"/>
                    </a:lnTo>
                    <a:lnTo>
                      <a:pt x="35" y="47"/>
                    </a:lnTo>
                    <a:lnTo>
                      <a:pt x="38" y="43"/>
                    </a:lnTo>
                    <a:lnTo>
                      <a:pt x="38" y="42"/>
                    </a:lnTo>
                    <a:lnTo>
                      <a:pt x="41" y="38"/>
                    </a:lnTo>
                    <a:lnTo>
                      <a:pt x="41" y="38"/>
                    </a:lnTo>
                    <a:lnTo>
                      <a:pt x="44" y="34"/>
                    </a:lnTo>
                    <a:lnTo>
                      <a:pt x="45" y="34"/>
                    </a:lnTo>
                    <a:lnTo>
                      <a:pt x="48" y="31"/>
                    </a:lnTo>
                    <a:lnTo>
                      <a:pt x="48" y="31"/>
                    </a:lnTo>
                    <a:lnTo>
                      <a:pt x="51" y="27"/>
                    </a:lnTo>
                    <a:lnTo>
                      <a:pt x="51" y="27"/>
                    </a:lnTo>
                    <a:lnTo>
                      <a:pt x="54" y="24"/>
                    </a:lnTo>
                    <a:lnTo>
                      <a:pt x="54" y="24"/>
                    </a:lnTo>
                    <a:lnTo>
                      <a:pt x="57" y="20"/>
                    </a:lnTo>
                    <a:lnTo>
                      <a:pt x="57" y="20"/>
                    </a:lnTo>
                    <a:lnTo>
                      <a:pt x="60" y="17"/>
                    </a:lnTo>
                    <a:lnTo>
                      <a:pt x="60" y="17"/>
                    </a:lnTo>
                    <a:lnTo>
                      <a:pt x="63" y="13"/>
                    </a:lnTo>
                    <a:lnTo>
                      <a:pt x="63" y="13"/>
                    </a:lnTo>
                    <a:lnTo>
                      <a:pt x="66" y="10"/>
                    </a:lnTo>
                    <a:lnTo>
                      <a:pt x="66" y="10"/>
                    </a:lnTo>
                    <a:lnTo>
                      <a:pt x="69" y="7"/>
                    </a:lnTo>
                    <a:lnTo>
                      <a:pt x="69" y="7"/>
                    </a:lnTo>
                    <a:lnTo>
                      <a:pt x="72" y="4"/>
                    </a:lnTo>
                    <a:lnTo>
                      <a:pt x="72" y="3"/>
                    </a:lnTo>
                    <a:lnTo>
                      <a:pt x="75"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5" name="Freeform 356"/>
              <p:cNvSpPr>
                <a:spLocks/>
              </p:cNvSpPr>
              <p:nvPr/>
            </p:nvSpPr>
            <p:spPr bwMode="auto">
              <a:xfrm>
                <a:off x="5168" y="1097"/>
                <a:ext cx="72" cy="53"/>
              </a:xfrm>
              <a:custGeom>
                <a:avLst/>
                <a:gdLst>
                  <a:gd name="T0" fmla="*/ 0 w 72"/>
                  <a:gd name="T1" fmla="*/ 53 h 53"/>
                  <a:gd name="T2" fmla="*/ 0 w 72"/>
                  <a:gd name="T3" fmla="*/ 53 h 53"/>
                  <a:gd name="T4" fmla="*/ 3 w 72"/>
                  <a:gd name="T5" fmla="*/ 50 h 53"/>
                  <a:gd name="T6" fmla="*/ 3 w 72"/>
                  <a:gd name="T7" fmla="*/ 50 h 53"/>
                  <a:gd name="T8" fmla="*/ 6 w 72"/>
                  <a:gd name="T9" fmla="*/ 47 h 53"/>
                  <a:gd name="T10" fmla="*/ 7 w 72"/>
                  <a:gd name="T11" fmla="*/ 47 h 53"/>
                  <a:gd name="T12" fmla="*/ 9 w 72"/>
                  <a:gd name="T13" fmla="*/ 44 h 53"/>
                  <a:gd name="T14" fmla="*/ 9 w 72"/>
                  <a:gd name="T15" fmla="*/ 43 h 53"/>
                  <a:gd name="T16" fmla="*/ 12 w 72"/>
                  <a:gd name="T17" fmla="*/ 41 h 53"/>
                  <a:gd name="T18" fmla="*/ 13 w 72"/>
                  <a:gd name="T19" fmla="*/ 40 h 53"/>
                  <a:gd name="T20" fmla="*/ 15 w 72"/>
                  <a:gd name="T21" fmla="*/ 37 h 53"/>
                  <a:gd name="T22" fmla="*/ 16 w 72"/>
                  <a:gd name="T23" fmla="*/ 37 h 53"/>
                  <a:gd name="T24" fmla="*/ 19 w 72"/>
                  <a:gd name="T25" fmla="*/ 34 h 53"/>
                  <a:gd name="T26" fmla="*/ 19 w 72"/>
                  <a:gd name="T27" fmla="*/ 34 h 53"/>
                  <a:gd name="T28" fmla="*/ 21 w 72"/>
                  <a:gd name="T29" fmla="*/ 30 h 53"/>
                  <a:gd name="T30" fmla="*/ 22 w 72"/>
                  <a:gd name="T31" fmla="*/ 30 h 53"/>
                  <a:gd name="T32" fmla="*/ 25 w 72"/>
                  <a:gd name="T33" fmla="*/ 26 h 53"/>
                  <a:gd name="T34" fmla="*/ 25 w 72"/>
                  <a:gd name="T35" fmla="*/ 26 h 53"/>
                  <a:gd name="T36" fmla="*/ 28 w 72"/>
                  <a:gd name="T37" fmla="*/ 22 h 53"/>
                  <a:gd name="T38" fmla="*/ 28 w 72"/>
                  <a:gd name="T39" fmla="*/ 22 h 53"/>
                  <a:gd name="T40" fmla="*/ 31 w 72"/>
                  <a:gd name="T41" fmla="*/ 18 h 53"/>
                  <a:gd name="T42" fmla="*/ 31 w 72"/>
                  <a:gd name="T43" fmla="*/ 18 h 53"/>
                  <a:gd name="T44" fmla="*/ 34 w 72"/>
                  <a:gd name="T45" fmla="*/ 13 h 53"/>
                  <a:gd name="T46" fmla="*/ 34 w 72"/>
                  <a:gd name="T47" fmla="*/ 12 h 53"/>
                  <a:gd name="T48" fmla="*/ 37 w 72"/>
                  <a:gd name="T49" fmla="*/ 8 h 53"/>
                  <a:gd name="T50" fmla="*/ 37 w 72"/>
                  <a:gd name="T51" fmla="*/ 8 h 53"/>
                  <a:gd name="T52" fmla="*/ 40 w 72"/>
                  <a:gd name="T53" fmla="*/ 4 h 53"/>
                  <a:gd name="T54" fmla="*/ 40 w 72"/>
                  <a:gd name="T55" fmla="*/ 3 h 53"/>
                  <a:gd name="T56" fmla="*/ 43 w 72"/>
                  <a:gd name="T57" fmla="*/ 1 h 53"/>
                  <a:gd name="T58" fmla="*/ 43 w 72"/>
                  <a:gd name="T59" fmla="*/ 1 h 53"/>
                  <a:gd name="T60" fmla="*/ 45 w 72"/>
                  <a:gd name="T61" fmla="*/ 0 h 53"/>
                  <a:gd name="T62" fmla="*/ 46 w 72"/>
                  <a:gd name="T63" fmla="*/ 0 h 53"/>
                  <a:gd name="T64" fmla="*/ 47 w 72"/>
                  <a:gd name="T65" fmla="*/ 0 h 53"/>
                  <a:gd name="T66" fmla="*/ 49 w 72"/>
                  <a:gd name="T67" fmla="*/ 3 h 53"/>
                  <a:gd name="T68" fmla="*/ 50 w 72"/>
                  <a:gd name="T69" fmla="*/ 3 h 53"/>
                  <a:gd name="T70" fmla="*/ 53 w 72"/>
                  <a:gd name="T71" fmla="*/ 8 h 53"/>
                  <a:gd name="T72" fmla="*/ 53 w 72"/>
                  <a:gd name="T73" fmla="*/ 9 h 53"/>
                  <a:gd name="T74" fmla="*/ 55 w 72"/>
                  <a:gd name="T75" fmla="*/ 17 h 53"/>
                  <a:gd name="T76" fmla="*/ 56 w 72"/>
                  <a:gd name="T77" fmla="*/ 17 h 53"/>
                  <a:gd name="T78" fmla="*/ 59 w 72"/>
                  <a:gd name="T79" fmla="*/ 26 h 53"/>
                  <a:gd name="T80" fmla="*/ 59 w 72"/>
                  <a:gd name="T81" fmla="*/ 27 h 53"/>
                  <a:gd name="T82" fmla="*/ 62 w 72"/>
                  <a:gd name="T83" fmla="*/ 36 h 53"/>
                  <a:gd name="T84" fmla="*/ 62 w 72"/>
                  <a:gd name="T85" fmla="*/ 37 h 53"/>
                  <a:gd name="T86" fmla="*/ 65 w 72"/>
                  <a:gd name="T87" fmla="*/ 44 h 53"/>
                  <a:gd name="T88" fmla="*/ 65 w 72"/>
                  <a:gd name="T89" fmla="*/ 45 h 53"/>
                  <a:gd name="T90" fmla="*/ 68 w 72"/>
                  <a:gd name="T91" fmla="*/ 50 h 53"/>
                  <a:gd name="T92" fmla="*/ 68 w 72"/>
                  <a:gd name="T93" fmla="*/ 50 h 53"/>
                  <a:gd name="T94" fmla="*/ 71 w 72"/>
                  <a:gd name="T95" fmla="*/ 52 h 53"/>
                  <a:gd name="T96" fmla="*/ 71 w 72"/>
                  <a:gd name="T97" fmla="*/ 52 h 53"/>
                  <a:gd name="T98" fmla="*/ 72 w 72"/>
                  <a:gd name="T9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53">
                    <a:moveTo>
                      <a:pt x="0" y="53"/>
                    </a:moveTo>
                    <a:lnTo>
                      <a:pt x="0" y="53"/>
                    </a:lnTo>
                    <a:lnTo>
                      <a:pt x="3" y="50"/>
                    </a:lnTo>
                    <a:lnTo>
                      <a:pt x="3" y="50"/>
                    </a:lnTo>
                    <a:lnTo>
                      <a:pt x="6" y="47"/>
                    </a:lnTo>
                    <a:lnTo>
                      <a:pt x="7" y="47"/>
                    </a:lnTo>
                    <a:lnTo>
                      <a:pt x="9" y="44"/>
                    </a:lnTo>
                    <a:lnTo>
                      <a:pt x="9" y="43"/>
                    </a:lnTo>
                    <a:lnTo>
                      <a:pt x="12" y="41"/>
                    </a:lnTo>
                    <a:lnTo>
                      <a:pt x="13" y="40"/>
                    </a:lnTo>
                    <a:lnTo>
                      <a:pt x="15" y="37"/>
                    </a:lnTo>
                    <a:lnTo>
                      <a:pt x="16" y="37"/>
                    </a:lnTo>
                    <a:lnTo>
                      <a:pt x="19" y="34"/>
                    </a:lnTo>
                    <a:lnTo>
                      <a:pt x="19" y="34"/>
                    </a:lnTo>
                    <a:lnTo>
                      <a:pt x="21" y="30"/>
                    </a:lnTo>
                    <a:lnTo>
                      <a:pt x="22" y="30"/>
                    </a:lnTo>
                    <a:lnTo>
                      <a:pt x="25" y="26"/>
                    </a:lnTo>
                    <a:lnTo>
                      <a:pt x="25" y="26"/>
                    </a:lnTo>
                    <a:lnTo>
                      <a:pt x="28" y="22"/>
                    </a:lnTo>
                    <a:lnTo>
                      <a:pt x="28" y="22"/>
                    </a:lnTo>
                    <a:lnTo>
                      <a:pt x="31" y="18"/>
                    </a:lnTo>
                    <a:lnTo>
                      <a:pt x="31" y="18"/>
                    </a:lnTo>
                    <a:lnTo>
                      <a:pt x="34" y="13"/>
                    </a:lnTo>
                    <a:lnTo>
                      <a:pt x="34" y="12"/>
                    </a:lnTo>
                    <a:lnTo>
                      <a:pt x="37" y="8"/>
                    </a:lnTo>
                    <a:lnTo>
                      <a:pt x="37" y="8"/>
                    </a:lnTo>
                    <a:lnTo>
                      <a:pt x="40" y="4"/>
                    </a:lnTo>
                    <a:lnTo>
                      <a:pt x="40" y="3"/>
                    </a:lnTo>
                    <a:lnTo>
                      <a:pt x="43" y="1"/>
                    </a:lnTo>
                    <a:lnTo>
                      <a:pt x="43" y="1"/>
                    </a:lnTo>
                    <a:lnTo>
                      <a:pt x="45" y="0"/>
                    </a:lnTo>
                    <a:lnTo>
                      <a:pt x="46" y="0"/>
                    </a:lnTo>
                    <a:lnTo>
                      <a:pt x="47" y="0"/>
                    </a:lnTo>
                    <a:lnTo>
                      <a:pt x="49" y="3"/>
                    </a:lnTo>
                    <a:lnTo>
                      <a:pt x="50" y="3"/>
                    </a:lnTo>
                    <a:lnTo>
                      <a:pt x="53" y="8"/>
                    </a:lnTo>
                    <a:lnTo>
                      <a:pt x="53" y="9"/>
                    </a:lnTo>
                    <a:lnTo>
                      <a:pt x="55" y="17"/>
                    </a:lnTo>
                    <a:lnTo>
                      <a:pt x="56" y="17"/>
                    </a:lnTo>
                    <a:lnTo>
                      <a:pt x="59" y="26"/>
                    </a:lnTo>
                    <a:lnTo>
                      <a:pt x="59" y="27"/>
                    </a:lnTo>
                    <a:lnTo>
                      <a:pt x="62" y="36"/>
                    </a:lnTo>
                    <a:lnTo>
                      <a:pt x="62" y="37"/>
                    </a:lnTo>
                    <a:lnTo>
                      <a:pt x="65" y="44"/>
                    </a:lnTo>
                    <a:lnTo>
                      <a:pt x="65" y="45"/>
                    </a:lnTo>
                    <a:lnTo>
                      <a:pt x="68" y="50"/>
                    </a:lnTo>
                    <a:lnTo>
                      <a:pt x="68" y="50"/>
                    </a:lnTo>
                    <a:lnTo>
                      <a:pt x="71" y="52"/>
                    </a:lnTo>
                    <a:lnTo>
                      <a:pt x="71" y="52"/>
                    </a:lnTo>
                    <a:lnTo>
                      <a:pt x="72" y="5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6" name="Freeform 357"/>
              <p:cNvSpPr>
                <a:spLocks/>
              </p:cNvSpPr>
              <p:nvPr/>
            </p:nvSpPr>
            <p:spPr bwMode="auto">
              <a:xfrm>
                <a:off x="5240" y="1104"/>
                <a:ext cx="76" cy="46"/>
              </a:xfrm>
              <a:custGeom>
                <a:avLst/>
                <a:gdLst>
                  <a:gd name="T0" fmla="*/ 0 w 76"/>
                  <a:gd name="T1" fmla="*/ 46 h 46"/>
                  <a:gd name="T2" fmla="*/ 2 w 76"/>
                  <a:gd name="T3" fmla="*/ 45 h 46"/>
                  <a:gd name="T4" fmla="*/ 2 w 76"/>
                  <a:gd name="T5" fmla="*/ 45 h 46"/>
                  <a:gd name="T6" fmla="*/ 5 w 76"/>
                  <a:gd name="T7" fmla="*/ 44 h 46"/>
                  <a:gd name="T8" fmla="*/ 5 w 76"/>
                  <a:gd name="T9" fmla="*/ 44 h 46"/>
                  <a:gd name="T10" fmla="*/ 8 w 76"/>
                  <a:gd name="T11" fmla="*/ 41 h 46"/>
                  <a:gd name="T12" fmla="*/ 8 w 76"/>
                  <a:gd name="T13" fmla="*/ 41 h 46"/>
                  <a:gd name="T14" fmla="*/ 11 w 76"/>
                  <a:gd name="T15" fmla="*/ 38 h 46"/>
                  <a:gd name="T16" fmla="*/ 11 w 76"/>
                  <a:gd name="T17" fmla="*/ 38 h 46"/>
                  <a:gd name="T18" fmla="*/ 14 w 76"/>
                  <a:gd name="T19" fmla="*/ 35 h 46"/>
                  <a:gd name="T20" fmla="*/ 14 w 76"/>
                  <a:gd name="T21" fmla="*/ 35 h 46"/>
                  <a:gd name="T22" fmla="*/ 17 w 76"/>
                  <a:gd name="T23" fmla="*/ 32 h 46"/>
                  <a:gd name="T24" fmla="*/ 17 w 76"/>
                  <a:gd name="T25" fmla="*/ 32 h 46"/>
                  <a:gd name="T26" fmla="*/ 20 w 76"/>
                  <a:gd name="T27" fmla="*/ 30 h 46"/>
                  <a:gd name="T28" fmla="*/ 21 w 76"/>
                  <a:gd name="T29" fmla="*/ 30 h 46"/>
                  <a:gd name="T30" fmla="*/ 23 w 76"/>
                  <a:gd name="T31" fmla="*/ 28 h 46"/>
                  <a:gd name="T32" fmla="*/ 23 w 76"/>
                  <a:gd name="T33" fmla="*/ 28 h 46"/>
                  <a:gd name="T34" fmla="*/ 27 w 76"/>
                  <a:gd name="T35" fmla="*/ 25 h 46"/>
                  <a:gd name="T36" fmla="*/ 27 w 76"/>
                  <a:gd name="T37" fmla="*/ 25 h 46"/>
                  <a:gd name="T38" fmla="*/ 30 w 76"/>
                  <a:gd name="T39" fmla="*/ 23 h 46"/>
                  <a:gd name="T40" fmla="*/ 30 w 76"/>
                  <a:gd name="T41" fmla="*/ 23 h 46"/>
                  <a:gd name="T42" fmla="*/ 33 w 76"/>
                  <a:gd name="T43" fmla="*/ 21 h 46"/>
                  <a:gd name="T44" fmla="*/ 33 w 76"/>
                  <a:gd name="T45" fmla="*/ 21 h 46"/>
                  <a:gd name="T46" fmla="*/ 36 w 76"/>
                  <a:gd name="T47" fmla="*/ 19 h 46"/>
                  <a:gd name="T48" fmla="*/ 36 w 76"/>
                  <a:gd name="T49" fmla="*/ 19 h 46"/>
                  <a:gd name="T50" fmla="*/ 39 w 76"/>
                  <a:gd name="T51" fmla="*/ 17 h 46"/>
                  <a:gd name="T52" fmla="*/ 39 w 76"/>
                  <a:gd name="T53" fmla="*/ 17 h 46"/>
                  <a:gd name="T54" fmla="*/ 42 w 76"/>
                  <a:gd name="T55" fmla="*/ 15 h 46"/>
                  <a:gd name="T56" fmla="*/ 42 w 76"/>
                  <a:gd name="T57" fmla="*/ 15 h 46"/>
                  <a:gd name="T58" fmla="*/ 45 w 76"/>
                  <a:gd name="T59" fmla="*/ 14 h 46"/>
                  <a:gd name="T60" fmla="*/ 45 w 76"/>
                  <a:gd name="T61" fmla="*/ 14 h 46"/>
                  <a:gd name="T62" fmla="*/ 48 w 76"/>
                  <a:gd name="T63" fmla="*/ 13 h 46"/>
                  <a:gd name="T64" fmla="*/ 48 w 76"/>
                  <a:gd name="T65" fmla="*/ 13 h 46"/>
                  <a:gd name="T66" fmla="*/ 51 w 76"/>
                  <a:gd name="T67" fmla="*/ 12 h 46"/>
                  <a:gd name="T68" fmla="*/ 51 w 76"/>
                  <a:gd name="T69" fmla="*/ 12 h 46"/>
                  <a:gd name="T70" fmla="*/ 54 w 76"/>
                  <a:gd name="T71" fmla="*/ 11 h 46"/>
                  <a:gd name="T72" fmla="*/ 54 w 76"/>
                  <a:gd name="T73" fmla="*/ 11 h 46"/>
                  <a:gd name="T74" fmla="*/ 57 w 76"/>
                  <a:gd name="T75" fmla="*/ 11 h 46"/>
                  <a:gd name="T76" fmla="*/ 57 w 76"/>
                  <a:gd name="T77" fmla="*/ 11 h 46"/>
                  <a:gd name="T78" fmla="*/ 60 w 76"/>
                  <a:gd name="T79" fmla="*/ 11 h 46"/>
                  <a:gd name="T80" fmla="*/ 60 w 76"/>
                  <a:gd name="T81" fmla="*/ 11 h 46"/>
                  <a:gd name="T82" fmla="*/ 63 w 76"/>
                  <a:gd name="T83" fmla="*/ 11 h 46"/>
                  <a:gd name="T84" fmla="*/ 64 w 76"/>
                  <a:gd name="T85" fmla="*/ 11 h 46"/>
                  <a:gd name="T86" fmla="*/ 67 w 76"/>
                  <a:gd name="T87" fmla="*/ 10 h 46"/>
                  <a:gd name="T88" fmla="*/ 67 w 76"/>
                  <a:gd name="T89" fmla="*/ 10 h 46"/>
                  <a:gd name="T90" fmla="*/ 70 w 76"/>
                  <a:gd name="T91" fmla="*/ 8 h 46"/>
                  <a:gd name="T92" fmla="*/ 70 w 76"/>
                  <a:gd name="T93" fmla="*/ 8 h 46"/>
                  <a:gd name="T94" fmla="*/ 73 w 76"/>
                  <a:gd name="T95" fmla="*/ 5 h 46"/>
                  <a:gd name="T96" fmla="*/ 73 w 76"/>
                  <a:gd name="T97" fmla="*/ 5 h 46"/>
                  <a:gd name="T98" fmla="*/ 76 w 76"/>
                  <a:gd name="T9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6">
                    <a:moveTo>
                      <a:pt x="0" y="46"/>
                    </a:moveTo>
                    <a:lnTo>
                      <a:pt x="2" y="45"/>
                    </a:lnTo>
                    <a:lnTo>
                      <a:pt x="2" y="45"/>
                    </a:lnTo>
                    <a:lnTo>
                      <a:pt x="5" y="44"/>
                    </a:lnTo>
                    <a:lnTo>
                      <a:pt x="5" y="44"/>
                    </a:lnTo>
                    <a:lnTo>
                      <a:pt x="8" y="41"/>
                    </a:lnTo>
                    <a:lnTo>
                      <a:pt x="8" y="41"/>
                    </a:lnTo>
                    <a:lnTo>
                      <a:pt x="11" y="38"/>
                    </a:lnTo>
                    <a:lnTo>
                      <a:pt x="11" y="38"/>
                    </a:lnTo>
                    <a:lnTo>
                      <a:pt x="14" y="35"/>
                    </a:lnTo>
                    <a:lnTo>
                      <a:pt x="14" y="35"/>
                    </a:lnTo>
                    <a:lnTo>
                      <a:pt x="17" y="32"/>
                    </a:lnTo>
                    <a:lnTo>
                      <a:pt x="17" y="32"/>
                    </a:lnTo>
                    <a:lnTo>
                      <a:pt x="20" y="30"/>
                    </a:lnTo>
                    <a:lnTo>
                      <a:pt x="21" y="30"/>
                    </a:lnTo>
                    <a:lnTo>
                      <a:pt x="23" y="28"/>
                    </a:lnTo>
                    <a:lnTo>
                      <a:pt x="23" y="28"/>
                    </a:lnTo>
                    <a:lnTo>
                      <a:pt x="27" y="25"/>
                    </a:lnTo>
                    <a:lnTo>
                      <a:pt x="27" y="25"/>
                    </a:lnTo>
                    <a:lnTo>
                      <a:pt x="30" y="23"/>
                    </a:lnTo>
                    <a:lnTo>
                      <a:pt x="30" y="23"/>
                    </a:lnTo>
                    <a:lnTo>
                      <a:pt x="33" y="21"/>
                    </a:lnTo>
                    <a:lnTo>
                      <a:pt x="33" y="21"/>
                    </a:lnTo>
                    <a:lnTo>
                      <a:pt x="36" y="19"/>
                    </a:lnTo>
                    <a:lnTo>
                      <a:pt x="36" y="19"/>
                    </a:lnTo>
                    <a:lnTo>
                      <a:pt x="39" y="17"/>
                    </a:lnTo>
                    <a:lnTo>
                      <a:pt x="39" y="17"/>
                    </a:lnTo>
                    <a:lnTo>
                      <a:pt x="42" y="15"/>
                    </a:lnTo>
                    <a:lnTo>
                      <a:pt x="42" y="15"/>
                    </a:lnTo>
                    <a:lnTo>
                      <a:pt x="45" y="14"/>
                    </a:lnTo>
                    <a:lnTo>
                      <a:pt x="45" y="14"/>
                    </a:lnTo>
                    <a:lnTo>
                      <a:pt x="48" y="13"/>
                    </a:lnTo>
                    <a:lnTo>
                      <a:pt x="48" y="13"/>
                    </a:lnTo>
                    <a:lnTo>
                      <a:pt x="51" y="12"/>
                    </a:lnTo>
                    <a:lnTo>
                      <a:pt x="51" y="12"/>
                    </a:lnTo>
                    <a:lnTo>
                      <a:pt x="54" y="11"/>
                    </a:lnTo>
                    <a:lnTo>
                      <a:pt x="54" y="11"/>
                    </a:lnTo>
                    <a:lnTo>
                      <a:pt x="57" y="11"/>
                    </a:lnTo>
                    <a:lnTo>
                      <a:pt x="57" y="11"/>
                    </a:lnTo>
                    <a:lnTo>
                      <a:pt x="60" y="11"/>
                    </a:lnTo>
                    <a:lnTo>
                      <a:pt x="60" y="11"/>
                    </a:lnTo>
                    <a:lnTo>
                      <a:pt x="63" y="11"/>
                    </a:lnTo>
                    <a:lnTo>
                      <a:pt x="64" y="11"/>
                    </a:lnTo>
                    <a:lnTo>
                      <a:pt x="67" y="10"/>
                    </a:lnTo>
                    <a:lnTo>
                      <a:pt x="67" y="10"/>
                    </a:lnTo>
                    <a:lnTo>
                      <a:pt x="70" y="8"/>
                    </a:lnTo>
                    <a:lnTo>
                      <a:pt x="70" y="8"/>
                    </a:lnTo>
                    <a:lnTo>
                      <a:pt x="73" y="5"/>
                    </a:lnTo>
                    <a:lnTo>
                      <a:pt x="73" y="5"/>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7" name="Freeform 358"/>
              <p:cNvSpPr>
                <a:spLocks/>
              </p:cNvSpPr>
              <p:nvPr/>
            </p:nvSpPr>
            <p:spPr bwMode="auto">
              <a:xfrm>
                <a:off x="5316" y="1066"/>
                <a:ext cx="70" cy="95"/>
              </a:xfrm>
              <a:custGeom>
                <a:avLst/>
                <a:gdLst>
                  <a:gd name="T0" fmla="*/ 0 w 70"/>
                  <a:gd name="T1" fmla="*/ 38 h 95"/>
                  <a:gd name="T2" fmla="*/ 0 w 70"/>
                  <a:gd name="T3" fmla="*/ 37 h 95"/>
                  <a:gd name="T4" fmla="*/ 3 w 70"/>
                  <a:gd name="T5" fmla="*/ 30 h 95"/>
                  <a:gd name="T6" fmla="*/ 3 w 70"/>
                  <a:gd name="T7" fmla="*/ 30 h 95"/>
                  <a:gd name="T8" fmla="*/ 6 w 70"/>
                  <a:gd name="T9" fmla="*/ 21 h 95"/>
                  <a:gd name="T10" fmla="*/ 6 w 70"/>
                  <a:gd name="T11" fmla="*/ 20 h 95"/>
                  <a:gd name="T12" fmla="*/ 9 w 70"/>
                  <a:gd name="T13" fmla="*/ 11 h 95"/>
                  <a:gd name="T14" fmla="*/ 9 w 70"/>
                  <a:gd name="T15" fmla="*/ 11 h 95"/>
                  <a:gd name="T16" fmla="*/ 12 w 70"/>
                  <a:gd name="T17" fmla="*/ 3 h 95"/>
                  <a:gd name="T18" fmla="*/ 12 w 70"/>
                  <a:gd name="T19" fmla="*/ 3 h 95"/>
                  <a:gd name="T20" fmla="*/ 15 w 70"/>
                  <a:gd name="T21" fmla="*/ 0 h 95"/>
                  <a:gd name="T22" fmla="*/ 15 w 70"/>
                  <a:gd name="T23" fmla="*/ 0 h 95"/>
                  <a:gd name="T24" fmla="*/ 15 w 70"/>
                  <a:gd name="T25" fmla="*/ 0 h 95"/>
                  <a:gd name="T26" fmla="*/ 18 w 70"/>
                  <a:gd name="T27" fmla="*/ 4 h 95"/>
                  <a:gd name="T28" fmla="*/ 18 w 70"/>
                  <a:gd name="T29" fmla="*/ 5 h 95"/>
                  <a:gd name="T30" fmla="*/ 21 w 70"/>
                  <a:gd name="T31" fmla="*/ 18 h 95"/>
                  <a:gd name="T32" fmla="*/ 21 w 70"/>
                  <a:gd name="T33" fmla="*/ 19 h 95"/>
                  <a:gd name="T34" fmla="*/ 24 w 70"/>
                  <a:gd name="T35" fmla="*/ 38 h 95"/>
                  <a:gd name="T36" fmla="*/ 25 w 70"/>
                  <a:gd name="T37" fmla="*/ 39 h 95"/>
                  <a:gd name="T38" fmla="*/ 28 w 70"/>
                  <a:gd name="T39" fmla="*/ 61 h 95"/>
                  <a:gd name="T40" fmla="*/ 28 w 70"/>
                  <a:gd name="T41" fmla="*/ 62 h 95"/>
                  <a:gd name="T42" fmla="*/ 30 w 70"/>
                  <a:gd name="T43" fmla="*/ 81 h 95"/>
                  <a:gd name="T44" fmla="*/ 31 w 70"/>
                  <a:gd name="T45" fmla="*/ 81 h 95"/>
                  <a:gd name="T46" fmla="*/ 34 w 70"/>
                  <a:gd name="T47" fmla="*/ 92 h 95"/>
                  <a:gd name="T48" fmla="*/ 34 w 70"/>
                  <a:gd name="T49" fmla="*/ 93 h 95"/>
                  <a:gd name="T50" fmla="*/ 36 w 70"/>
                  <a:gd name="T51" fmla="*/ 95 h 95"/>
                  <a:gd name="T52" fmla="*/ 37 w 70"/>
                  <a:gd name="T53" fmla="*/ 95 h 95"/>
                  <a:gd name="T54" fmla="*/ 37 w 70"/>
                  <a:gd name="T55" fmla="*/ 95 h 95"/>
                  <a:gd name="T56" fmla="*/ 40 w 70"/>
                  <a:gd name="T57" fmla="*/ 91 h 95"/>
                  <a:gd name="T58" fmla="*/ 40 w 70"/>
                  <a:gd name="T59" fmla="*/ 91 h 95"/>
                  <a:gd name="T60" fmla="*/ 43 w 70"/>
                  <a:gd name="T61" fmla="*/ 84 h 95"/>
                  <a:gd name="T62" fmla="*/ 43 w 70"/>
                  <a:gd name="T63" fmla="*/ 83 h 95"/>
                  <a:gd name="T64" fmla="*/ 46 w 70"/>
                  <a:gd name="T65" fmla="*/ 75 h 95"/>
                  <a:gd name="T66" fmla="*/ 46 w 70"/>
                  <a:gd name="T67" fmla="*/ 75 h 95"/>
                  <a:gd name="T68" fmla="*/ 49 w 70"/>
                  <a:gd name="T69" fmla="*/ 67 h 95"/>
                  <a:gd name="T70" fmla="*/ 49 w 70"/>
                  <a:gd name="T71" fmla="*/ 67 h 95"/>
                  <a:gd name="T72" fmla="*/ 52 w 70"/>
                  <a:gd name="T73" fmla="*/ 61 h 95"/>
                  <a:gd name="T74" fmla="*/ 52 w 70"/>
                  <a:gd name="T75" fmla="*/ 61 h 95"/>
                  <a:gd name="T76" fmla="*/ 55 w 70"/>
                  <a:gd name="T77" fmla="*/ 57 h 95"/>
                  <a:gd name="T78" fmla="*/ 55 w 70"/>
                  <a:gd name="T79" fmla="*/ 56 h 95"/>
                  <a:gd name="T80" fmla="*/ 58 w 70"/>
                  <a:gd name="T81" fmla="*/ 53 h 95"/>
                  <a:gd name="T82" fmla="*/ 58 w 70"/>
                  <a:gd name="T83" fmla="*/ 53 h 95"/>
                  <a:gd name="T84" fmla="*/ 61 w 70"/>
                  <a:gd name="T85" fmla="*/ 50 h 95"/>
                  <a:gd name="T86" fmla="*/ 61 w 70"/>
                  <a:gd name="T87" fmla="*/ 50 h 95"/>
                  <a:gd name="T88" fmla="*/ 64 w 70"/>
                  <a:gd name="T89" fmla="*/ 48 h 95"/>
                  <a:gd name="T90" fmla="*/ 64 w 70"/>
                  <a:gd name="T91" fmla="*/ 48 h 95"/>
                  <a:gd name="T92" fmla="*/ 67 w 70"/>
                  <a:gd name="T93" fmla="*/ 46 h 95"/>
                  <a:gd name="T94" fmla="*/ 68 w 70"/>
                  <a:gd name="T95" fmla="*/ 46 h 95"/>
                  <a:gd name="T96" fmla="*/ 70 w 70"/>
                  <a:gd name="T97" fmla="*/ 44 h 95"/>
                  <a:gd name="T98" fmla="*/ 70 w 70"/>
                  <a:gd name="T99" fmla="*/ 4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95">
                    <a:moveTo>
                      <a:pt x="0" y="38"/>
                    </a:moveTo>
                    <a:lnTo>
                      <a:pt x="0" y="37"/>
                    </a:lnTo>
                    <a:lnTo>
                      <a:pt x="3" y="30"/>
                    </a:lnTo>
                    <a:lnTo>
                      <a:pt x="3" y="30"/>
                    </a:lnTo>
                    <a:lnTo>
                      <a:pt x="6" y="21"/>
                    </a:lnTo>
                    <a:lnTo>
                      <a:pt x="6" y="20"/>
                    </a:lnTo>
                    <a:lnTo>
                      <a:pt x="9" y="11"/>
                    </a:lnTo>
                    <a:lnTo>
                      <a:pt x="9" y="11"/>
                    </a:lnTo>
                    <a:lnTo>
                      <a:pt x="12" y="3"/>
                    </a:lnTo>
                    <a:lnTo>
                      <a:pt x="12" y="3"/>
                    </a:lnTo>
                    <a:lnTo>
                      <a:pt x="15" y="0"/>
                    </a:lnTo>
                    <a:lnTo>
                      <a:pt x="15" y="0"/>
                    </a:lnTo>
                    <a:lnTo>
                      <a:pt x="15" y="0"/>
                    </a:lnTo>
                    <a:lnTo>
                      <a:pt x="18" y="4"/>
                    </a:lnTo>
                    <a:lnTo>
                      <a:pt x="18" y="5"/>
                    </a:lnTo>
                    <a:lnTo>
                      <a:pt x="21" y="18"/>
                    </a:lnTo>
                    <a:lnTo>
                      <a:pt x="21" y="19"/>
                    </a:lnTo>
                    <a:lnTo>
                      <a:pt x="24" y="38"/>
                    </a:lnTo>
                    <a:lnTo>
                      <a:pt x="25" y="39"/>
                    </a:lnTo>
                    <a:lnTo>
                      <a:pt x="28" y="61"/>
                    </a:lnTo>
                    <a:lnTo>
                      <a:pt x="28" y="62"/>
                    </a:lnTo>
                    <a:lnTo>
                      <a:pt x="30" y="81"/>
                    </a:lnTo>
                    <a:lnTo>
                      <a:pt x="31" y="81"/>
                    </a:lnTo>
                    <a:lnTo>
                      <a:pt x="34" y="92"/>
                    </a:lnTo>
                    <a:lnTo>
                      <a:pt x="34" y="93"/>
                    </a:lnTo>
                    <a:lnTo>
                      <a:pt x="36" y="95"/>
                    </a:lnTo>
                    <a:lnTo>
                      <a:pt x="37" y="95"/>
                    </a:lnTo>
                    <a:lnTo>
                      <a:pt x="37" y="95"/>
                    </a:lnTo>
                    <a:lnTo>
                      <a:pt x="40" y="91"/>
                    </a:lnTo>
                    <a:lnTo>
                      <a:pt x="40" y="91"/>
                    </a:lnTo>
                    <a:lnTo>
                      <a:pt x="43" y="84"/>
                    </a:lnTo>
                    <a:lnTo>
                      <a:pt x="43" y="83"/>
                    </a:lnTo>
                    <a:lnTo>
                      <a:pt x="46" y="75"/>
                    </a:lnTo>
                    <a:lnTo>
                      <a:pt x="46" y="75"/>
                    </a:lnTo>
                    <a:lnTo>
                      <a:pt x="49" y="67"/>
                    </a:lnTo>
                    <a:lnTo>
                      <a:pt x="49" y="67"/>
                    </a:lnTo>
                    <a:lnTo>
                      <a:pt x="52" y="61"/>
                    </a:lnTo>
                    <a:lnTo>
                      <a:pt x="52" y="61"/>
                    </a:lnTo>
                    <a:lnTo>
                      <a:pt x="55" y="57"/>
                    </a:lnTo>
                    <a:lnTo>
                      <a:pt x="55" y="56"/>
                    </a:lnTo>
                    <a:lnTo>
                      <a:pt x="58" y="53"/>
                    </a:lnTo>
                    <a:lnTo>
                      <a:pt x="58" y="53"/>
                    </a:lnTo>
                    <a:lnTo>
                      <a:pt x="61" y="50"/>
                    </a:lnTo>
                    <a:lnTo>
                      <a:pt x="61" y="50"/>
                    </a:lnTo>
                    <a:lnTo>
                      <a:pt x="64" y="48"/>
                    </a:lnTo>
                    <a:lnTo>
                      <a:pt x="64" y="48"/>
                    </a:lnTo>
                    <a:lnTo>
                      <a:pt x="67" y="46"/>
                    </a:lnTo>
                    <a:lnTo>
                      <a:pt x="68" y="46"/>
                    </a:lnTo>
                    <a:lnTo>
                      <a:pt x="70" y="44"/>
                    </a:lnTo>
                    <a:lnTo>
                      <a:pt x="70" y="4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8" name="Freeform 359"/>
              <p:cNvSpPr>
                <a:spLocks/>
              </p:cNvSpPr>
              <p:nvPr/>
            </p:nvSpPr>
            <p:spPr bwMode="auto">
              <a:xfrm>
                <a:off x="5386" y="1090"/>
                <a:ext cx="74" cy="20"/>
              </a:xfrm>
              <a:custGeom>
                <a:avLst/>
                <a:gdLst>
                  <a:gd name="T0" fmla="*/ 0 w 74"/>
                  <a:gd name="T1" fmla="*/ 20 h 20"/>
                  <a:gd name="T2" fmla="*/ 4 w 74"/>
                  <a:gd name="T3" fmla="*/ 19 h 20"/>
                  <a:gd name="T4" fmla="*/ 4 w 74"/>
                  <a:gd name="T5" fmla="*/ 19 h 20"/>
                  <a:gd name="T6" fmla="*/ 6 w 74"/>
                  <a:gd name="T7" fmla="*/ 17 h 20"/>
                  <a:gd name="T8" fmla="*/ 7 w 74"/>
                  <a:gd name="T9" fmla="*/ 17 h 20"/>
                  <a:gd name="T10" fmla="*/ 10 w 74"/>
                  <a:gd name="T11" fmla="*/ 15 h 20"/>
                  <a:gd name="T12" fmla="*/ 10 w 74"/>
                  <a:gd name="T13" fmla="*/ 15 h 20"/>
                  <a:gd name="T14" fmla="*/ 13 w 74"/>
                  <a:gd name="T15" fmla="*/ 13 h 20"/>
                  <a:gd name="T16" fmla="*/ 13 w 74"/>
                  <a:gd name="T17" fmla="*/ 13 h 20"/>
                  <a:gd name="T18" fmla="*/ 16 w 74"/>
                  <a:gd name="T19" fmla="*/ 11 h 20"/>
                  <a:gd name="T20" fmla="*/ 16 w 74"/>
                  <a:gd name="T21" fmla="*/ 11 h 20"/>
                  <a:gd name="T22" fmla="*/ 19 w 74"/>
                  <a:gd name="T23" fmla="*/ 9 h 20"/>
                  <a:gd name="T24" fmla="*/ 19 w 74"/>
                  <a:gd name="T25" fmla="*/ 9 h 20"/>
                  <a:gd name="T26" fmla="*/ 22 w 74"/>
                  <a:gd name="T27" fmla="*/ 7 h 20"/>
                  <a:gd name="T28" fmla="*/ 22 w 74"/>
                  <a:gd name="T29" fmla="*/ 7 h 20"/>
                  <a:gd name="T30" fmla="*/ 25 w 74"/>
                  <a:gd name="T31" fmla="*/ 5 h 20"/>
                  <a:gd name="T32" fmla="*/ 25 w 74"/>
                  <a:gd name="T33" fmla="*/ 5 h 20"/>
                  <a:gd name="T34" fmla="*/ 28 w 74"/>
                  <a:gd name="T35" fmla="*/ 4 h 20"/>
                  <a:gd name="T36" fmla="*/ 28 w 74"/>
                  <a:gd name="T37" fmla="*/ 4 h 20"/>
                  <a:gd name="T38" fmla="*/ 31 w 74"/>
                  <a:gd name="T39" fmla="*/ 2 h 20"/>
                  <a:gd name="T40" fmla="*/ 32 w 74"/>
                  <a:gd name="T41" fmla="*/ 2 h 20"/>
                  <a:gd name="T42" fmla="*/ 34 w 74"/>
                  <a:gd name="T43" fmla="*/ 1 h 20"/>
                  <a:gd name="T44" fmla="*/ 34 w 74"/>
                  <a:gd name="T45" fmla="*/ 1 h 20"/>
                  <a:gd name="T46" fmla="*/ 37 w 74"/>
                  <a:gd name="T47" fmla="*/ 0 h 20"/>
                  <a:gd name="T48" fmla="*/ 38 w 74"/>
                  <a:gd name="T49" fmla="*/ 0 h 20"/>
                  <a:gd name="T50" fmla="*/ 40 w 74"/>
                  <a:gd name="T51" fmla="*/ 0 h 20"/>
                  <a:gd name="T52" fmla="*/ 41 w 74"/>
                  <a:gd name="T53" fmla="*/ 0 h 20"/>
                  <a:gd name="T54" fmla="*/ 44 w 74"/>
                  <a:gd name="T55" fmla="*/ 0 h 20"/>
                  <a:gd name="T56" fmla="*/ 44 w 74"/>
                  <a:gd name="T57" fmla="*/ 0 h 20"/>
                  <a:gd name="T58" fmla="*/ 45 w 74"/>
                  <a:gd name="T59" fmla="*/ 0 h 20"/>
                  <a:gd name="T60" fmla="*/ 47 w 74"/>
                  <a:gd name="T61" fmla="*/ 0 h 20"/>
                  <a:gd name="T62" fmla="*/ 47 w 74"/>
                  <a:gd name="T63" fmla="*/ 0 h 20"/>
                  <a:gd name="T64" fmla="*/ 50 w 74"/>
                  <a:gd name="T65" fmla="*/ 0 h 20"/>
                  <a:gd name="T66" fmla="*/ 50 w 74"/>
                  <a:gd name="T67" fmla="*/ 0 h 20"/>
                  <a:gd name="T68" fmla="*/ 53 w 74"/>
                  <a:gd name="T69" fmla="*/ 0 h 20"/>
                  <a:gd name="T70" fmla="*/ 53 w 74"/>
                  <a:gd name="T71" fmla="*/ 0 h 20"/>
                  <a:gd name="T72" fmla="*/ 56 w 74"/>
                  <a:gd name="T73" fmla="*/ 0 h 20"/>
                  <a:gd name="T74" fmla="*/ 56 w 74"/>
                  <a:gd name="T75" fmla="*/ 0 h 20"/>
                  <a:gd name="T76" fmla="*/ 59 w 74"/>
                  <a:gd name="T77" fmla="*/ 1 h 20"/>
                  <a:gd name="T78" fmla="*/ 59 w 74"/>
                  <a:gd name="T79" fmla="*/ 1 h 20"/>
                  <a:gd name="T80" fmla="*/ 62 w 74"/>
                  <a:gd name="T81" fmla="*/ 2 h 20"/>
                  <a:gd name="T82" fmla="*/ 62 w 74"/>
                  <a:gd name="T83" fmla="*/ 2 h 20"/>
                  <a:gd name="T84" fmla="*/ 65 w 74"/>
                  <a:gd name="T85" fmla="*/ 2 h 20"/>
                  <a:gd name="T86" fmla="*/ 65 w 74"/>
                  <a:gd name="T87" fmla="*/ 2 h 20"/>
                  <a:gd name="T88" fmla="*/ 68 w 74"/>
                  <a:gd name="T89" fmla="*/ 2 h 20"/>
                  <a:gd name="T90" fmla="*/ 68 w 74"/>
                  <a:gd name="T91" fmla="*/ 2 h 20"/>
                  <a:gd name="T92" fmla="*/ 71 w 74"/>
                  <a:gd name="T93" fmla="*/ 3 h 20"/>
                  <a:gd name="T94" fmla="*/ 71 w 74"/>
                  <a:gd name="T95" fmla="*/ 3 h 20"/>
                  <a:gd name="T96" fmla="*/ 74 w 74"/>
                  <a:gd name="T97" fmla="*/ 4 h 20"/>
                  <a:gd name="T98" fmla="*/ 74 w 74"/>
                  <a:gd name="T99" fmla="*/ 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0">
                    <a:moveTo>
                      <a:pt x="0" y="20"/>
                    </a:moveTo>
                    <a:lnTo>
                      <a:pt x="4" y="19"/>
                    </a:lnTo>
                    <a:lnTo>
                      <a:pt x="4" y="19"/>
                    </a:lnTo>
                    <a:lnTo>
                      <a:pt x="6" y="17"/>
                    </a:lnTo>
                    <a:lnTo>
                      <a:pt x="7" y="17"/>
                    </a:lnTo>
                    <a:lnTo>
                      <a:pt x="10" y="15"/>
                    </a:lnTo>
                    <a:lnTo>
                      <a:pt x="10" y="15"/>
                    </a:lnTo>
                    <a:lnTo>
                      <a:pt x="13" y="13"/>
                    </a:lnTo>
                    <a:lnTo>
                      <a:pt x="13" y="13"/>
                    </a:lnTo>
                    <a:lnTo>
                      <a:pt x="16" y="11"/>
                    </a:lnTo>
                    <a:lnTo>
                      <a:pt x="16" y="11"/>
                    </a:lnTo>
                    <a:lnTo>
                      <a:pt x="19" y="9"/>
                    </a:lnTo>
                    <a:lnTo>
                      <a:pt x="19" y="9"/>
                    </a:lnTo>
                    <a:lnTo>
                      <a:pt x="22" y="7"/>
                    </a:lnTo>
                    <a:lnTo>
                      <a:pt x="22" y="7"/>
                    </a:lnTo>
                    <a:lnTo>
                      <a:pt x="25" y="5"/>
                    </a:lnTo>
                    <a:lnTo>
                      <a:pt x="25" y="5"/>
                    </a:lnTo>
                    <a:lnTo>
                      <a:pt x="28" y="4"/>
                    </a:lnTo>
                    <a:lnTo>
                      <a:pt x="28" y="4"/>
                    </a:lnTo>
                    <a:lnTo>
                      <a:pt x="31" y="2"/>
                    </a:lnTo>
                    <a:lnTo>
                      <a:pt x="32" y="2"/>
                    </a:lnTo>
                    <a:lnTo>
                      <a:pt x="34" y="1"/>
                    </a:lnTo>
                    <a:lnTo>
                      <a:pt x="34" y="1"/>
                    </a:lnTo>
                    <a:lnTo>
                      <a:pt x="37" y="0"/>
                    </a:lnTo>
                    <a:lnTo>
                      <a:pt x="38" y="0"/>
                    </a:lnTo>
                    <a:lnTo>
                      <a:pt x="40" y="0"/>
                    </a:lnTo>
                    <a:lnTo>
                      <a:pt x="41" y="0"/>
                    </a:lnTo>
                    <a:lnTo>
                      <a:pt x="44" y="0"/>
                    </a:lnTo>
                    <a:lnTo>
                      <a:pt x="44" y="0"/>
                    </a:lnTo>
                    <a:lnTo>
                      <a:pt x="45" y="0"/>
                    </a:lnTo>
                    <a:lnTo>
                      <a:pt x="47" y="0"/>
                    </a:lnTo>
                    <a:lnTo>
                      <a:pt x="47" y="0"/>
                    </a:lnTo>
                    <a:lnTo>
                      <a:pt x="50" y="0"/>
                    </a:lnTo>
                    <a:lnTo>
                      <a:pt x="50" y="0"/>
                    </a:lnTo>
                    <a:lnTo>
                      <a:pt x="53" y="0"/>
                    </a:lnTo>
                    <a:lnTo>
                      <a:pt x="53" y="0"/>
                    </a:lnTo>
                    <a:lnTo>
                      <a:pt x="56" y="0"/>
                    </a:lnTo>
                    <a:lnTo>
                      <a:pt x="56" y="0"/>
                    </a:lnTo>
                    <a:lnTo>
                      <a:pt x="59" y="1"/>
                    </a:lnTo>
                    <a:lnTo>
                      <a:pt x="59" y="1"/>
                    </a:lnTo>
                    <a:lnTo>
                      <a:pt x="62" y="2"/>
                    </a:lnTo>
                    <a:lnTo>
                      <a:pt x="62" y="2"/>
                    </a:lnTo>
                    <a:lnTo>
                      <a:pt x="65" y="2"/>
                    </a:lnTo>
                    <a:lnTo>
                      <a:pt x="65" y="2"/>
                    </a:lnTo>
                    <a:lnTo>
                      <a:pt x="68" y="2"/>
                    </a:lnTo>
                    <a:lnTo>
                      <a:pt x="68" y="2"/>
                    </a:lnTo>
                    <a:lnTo>
                      <a:pt x="71" y="3"/>
                    </a:lnTo>
                    <a:lnTo>
                      <a:pt x="71" y="3"/>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9" name="Freeform 360"/>
              <p:cNvSpPr>
                <a:spLocks/>
              </p:cNvSpPr>
              <p:nvPr/>
            </p:nvSpPr>
            <p:spPr bwMode="auto">
              <a:xfrm>
                <a:off x="5460" y="1094"/>
                <a:ext cx="77" cy="12"/>
              </a:xfrm>
              <a:custGeom>
                <a:avLst/>
                <a:gdLst>
                  <a:gd name="T0" fmla="*/ 0 w 77"/>
                  <a:gd name="T1" fmla="*/ 0 h 12"/>
                  <a:gd name="T2" fmla="*/ 3 w 77"/>
                  <a:gd name="T3" fmla="*/ 0 h 12"/>
                  <a:gd name="T4" fmla="*/ 4 w 77"/>
                  <a:gd name="T5" fmla="*/ 0 h 12"/>
                  <a:gd name="T6" fmla="*/ 6 w 77"/>
                  <a:gd name="T7" fmla="*/ 0 h 12"/>
                  <a:gd name="T8" fmla="*/ 6 w 77"/>
                  <a:gd name="T9" fmla="*/ 0 h 12"/>
                  <a:gd name="T10" fmla="*/ 9 w 77"/>
                  <a:gd name="T11" fmla="*/ 1 h 12"/>
                  <a:gd name="T12" fmla="*/ 10 w 77"/>
                  <a:gd name="T13" fmla="*/ 1 h 12"/>
                  <a:gd name="T14" fmla="*/ 13 w 77"/>
                  <a:gd name="T15" fmla="*/ 2 h 12"/>
                  <a:gd name="T16" fmla="*/ 13 w 77"/>
                  <a:gd name="T17" fmla="*/ 2 h 12"/>
                  <a:gd name="T18" fmla="*/ 16 w 77"/>
                  <a:gd name="T19" fmla="*/ 2 h 12"/>
                  <a:gd name="T20" fmla="*/ 16 w 77"/>
                  <a:gd name="T21" fmla="*/ 2 h 12"/>
                  <a:gd name="T22" fmla="*/ 19 w 77"/>
                  <a:gd name="T23" fmla="*/ 3 h 12"/>
                  <a:gd name="T24" fmla="*/ 19 w 77"/>
                  <a:gd name="T25" fmla="*/ 3 h 12"/>
                  <a:gd name="T26" fmla="*/ 22 w 77"/>
                  <a:gd name="T27" fmla="*/ 3 h 12"/>
                  <a:gd name="T28" fmla="*/ 22 w 77"/>
                  <a:gd name="T29" fmla="*/ 3 h 12"/>
                  <a:gd name="T30" fmla="*/ 25 w 77"/>
                  <a:gd name="T31" fmla="*/ 4 h 12"/>
                  <a:gd name="T32" fmla="*/ 25 w 77"/>
                  <a:gd name="T33" fmla="*/ 4 h 12"/>
                  <a:gd name="T34" fmla="*/ 28 w 77"/>
                  <a:gd name="T35" fmla="*/ 4 h 12"/>
                  <a:gd name="T36" fmla="*/ 28 w 77"/>
                  <a:gd name="T37" fmla="*/ 4 h 12"/>
                  <a:gd name="T38" fmla="*/ 31 w 77"/>
                  <a:gd name="T39" fmla="*/ 5 h 12"/>
                  <a:gd name="T40" fmla="*/ 31 w 77"/>
                  <a:gd name="T41" fmla="*/ 5 h 12"/>
                  <a:gd name="T42" fmla="*/ 34 w 77"/>
                  <a:gd name="T43" fmla="*/ 6 h 12"/>
                  <a:gd name="T44" fmla="*/ 34 w 77"/>
                  <a:gd name="T45" fmla="*/ 6 h 12"/>
                  <a:gd name="T46" fmla="*/ 37 w 77"/>
                  <a:gd name="T47" fmla="*/ 6 h 12"/>
                  <a:gd name="T48" fmla="*/ 37 w 77"/>
                  <a:gd name="T49" fmla="*/ 6 h 12"/>
                  <a:gd name="T50" fmla="*/ 40 w 77"/>
                  <a:gd name="T51" fmla="*/ 7 h 12"/>
                  <a:gd name="T52" fmla="*/ 40 w 77"/>
                  <a:gd name="T53" fmla="*/ 7 h 12"/>
                  <a:gd name="T54" fmla="*/ 43 w 77"/>
                  <a:gd name="T55" fmla="*/ 7 h 12"/>
                  <a:gd name="T56" fmla="*/ 43 w 77"/>
                  <a:gd name="T57" fmla="*/ 7 h 12"/>
                  <a:gd name="T58" fmla="*/ 46 w 77"/>
                  <a:gd name="T59" fmla="*/ 8 h 12"/>
                  <a:gd name="T60" fmla="*/ 47 w 77"/>
                  <a:gd name="T61" fmla="*/ 8 h 12"/>
                  <a:gd name="T62" fmla="*/ 49 w 77"/>
                  <a:gd name="T63" fmla="*/ 8 h 12"/>
                  <a:gd name="T64" fmla="*/ 49 w 77"/>
                  <a:gd name="T65" fmla="*/ 8 h 12"/>
                  <a:gd name="T66" fmla="*/ 53 w 77"/>
                  <a:gd name="T67" fmla="*/ 9 h 12"/>
                  <a:gd name="T68" fmla="*/ 53 w 77"/>
                  <a:gd name="T69" fmla="*/ 9 h 12"/>
                  <a:gd name="T70" fmla="*/ 56 w 77"/>
                  <a:gd name="T71" fmla="*/ 9 h 12"/>
                  <a:gd name="T72" fmla="*/ 56 w 77"/>
                  <a:gd name="T73" fmla="*/ 9 h 12"/>
                  <a:gd name="T74" fmla="*/ 59 w 77"/>
                  <a:gd name="T75" fmla="*/ 10 h 12"/>
                  <a:gd name="T76" fmla="*/ 59 w 77"/>
                  <a:gd name="T77" fmla="*/ 10 h 12"/>
                  <a:gd name="T78" fmla="*/ 62 w 77"/>
                  <a:gd name="T79" fmla="*/ 10 h 12"/>
                  <a:gd name="T80" fmla="*/ 62 w 77"/>
                  <a:gd name="T81" fmla="*/ 10 h 12"/>
                  <a:gd name="T82" fmla="*/ 65 w 77"/>
                  <a:gd name="T83" fmla="*/ 11 h 12"/>
                  <a:gd name="T84" fmla="*/ 65 w 77"/>
                  <a:gd name="T85" fmla="*/ 11 h 12"/>
                  <a:gd name="T86" fmla="*/ 68 w 77"/>
                  <a:gd name="T87" fmla="*/ 11 h 12"/>
                  <a:gd name="T88" fmla="*/ 68 w 77"/>
                  <a:gd name="T89" fmla="*/ 11 h 12"/>
                  <a:gd name="T90" fmla="*/ 71 w 77"/>
                  <a:gd name="T91" fmla="*/ 11 h 12"/>
                  <a:gd name="T92" fmla="*/ 71 w 77"/>
                  <a:gd name="T93" fmla="*/ 11 h 12"/>
                  <a:gd name="T94" fmla="*/ 74 w 77"/>
                  <a:gd name="T95" fmla="*/ 12 h 12"/>
                  <a:gd name="T96" fmla="*/ 74 w 77"/>
                  <a:gd name="T97" fmla="*/ 12 h 12"/>
                  <a:gd name="T98" fmla="*/ 77 w 7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2">
                    <a:moveTo>
                      <a:pt x="0" y="0"/>
                    </a:moveTo>
                    <a:lnTo>
                      <a:pt x="3" y="0"/>
                    </a:lnTo>
                    <a:lnTo>
                      <a:pt x="4" y="0"/>
                    </a:lnTo>
                    <a:lnTo>
                      <a:pt x="6" y="0"/>
                    </a:lnTo>
                    <a:lnTo>
                      <a:pt x="6" y="0"/>
                    </a:lnTo>
                    <a:lnTo>
                      <a:pt x="9" y="1"/>
                    </a:lnTo>
                    <a:lnTo>
                      <a:pt x="10" y="1"/>
                    </a:lnTo>
                    <a:lnTo>
                      <a:pt x="13" y="2"/>
                    </a:lnTo>
                    <a:lnTo>
                      <a:pt x="13" y="2"/>
                    </a:lnTo>
                    <a:lnTo>
                      <a:pt x="16" y="2"/>
                    </a:lnTo>
                    <a:lnTo>
                      <a:pt x="16" y="2"/>
                    </a:lnTo>
                    <a:lnTo>
                      <a:pt x="19" y="3"/>
                    </a:lnTo>
                    <a:lnTo>
                      <a:pt x="19" y="3"/>
                    </a:lnTo>
                    <a:lnTo>
                      <a:pt x="22" y="3"/>
                    </a:lnTo>
                    <a:lnTo>
                      <a:pt x="22" y="3"/>
                    </a:lnTo>
                    <a:lnTo>
                      <a:pt x="25" y="4"/>
                    </a:lnTo>
                    <a:lnTo>
                      <a:pt x="25" y="4"/>
                    </a:lnTo>
                    <a:lnTo>
                      <a:pt x="28" y="4"/>
                    </a:lnTo>
                    <a:lnTo>
                      <a:pt x="28" y="4"/>
                    </a:lnTo>
                    <a:lnTo>
                      <a:pt x="31" y="5"/>
                    </a:lnTo>
                    <a:lnTo>
                      <a:pt x="31" y="5"/>
                    </a:lnTo>
                    <a:lnTo>
                      <a:pt x="34" y="6"/>
                    </a:lnTo>
                    <a:lnTo>
                      <a:pt x="34" y="6"/>
                    </a:lnTo>
                    <a:lnTo>
                      <a:pt x="37" y="6"/>
                    </a:lnTo>
                    <a:lnTo>
                      <a:pt x="37" y="6"/>
                    </a:lnTo>
                    <a:lnTo>
                      <a:pt x="40" y="7"/>
                    </a:lnTo>
                    <a:lnTo>
                      <a:pt x="40" y="7"/>
                    </a:lnTo>
                    <a:lnTo>
                      <a:pt x="43" y="7"/>
                    </a:lnTo>
                    <a:lnTo>
                      <a:pt x="43" y="7"/>
                    </a:lnTo>
                    <a:lnTo>
                      <a:pt x="46" y="8"/>
                    </a:lnTo>
                    <a:lnTo>
                      <a:pt x="47" y="8"/>
                    </a:lnTo>
                    <a:lnTo>
                      <a:pt x="49" y="8"/>
                    </a:lnTo>
                    <a:lnTo>
                      <a:pt x="49" y="8"/>
                    </a:lnTo>
                    <a:lnTo>
                      <a:pt x="53" y="9"/>
                    </a:lnTo>
                    <a:lnTo>
                      <a:pt x="53" y="9"/>
                    </a:lnTo>
                    <a:lnTo>
                      <a:pt x="56" y="9"/>
                    </a:lnTo>
                    <a:lnTo>
                      <a:pt x="56" y="9"/>
                    </a:lnTo>
                    <a:lnTo>
                      <a:pt x="59" y="10"/>
                    </a:lnTo>
                    <a:lnTo>
                      <a:pt x="59" y="10"/>
                    </a:lnTo>
                    <a:lnTo>
                      <a:pt x="62" y="10"/>
                    </a:lnTo>
                    <a:lnTo>
                      <a:pt x="62" y="10"/>
                    </a:lnTo>
                    <a:lnTo>
                      <a:pt x="65" y="11"/>
                    </a:lnTo>
                    <a:lnTo>
                      <a:pt x="65" y="11"/>
                    </a:lnTo>
                    <a:lnTo>
                      <a:pt x="68" y="11"/>
                    </a:lnTo>
                    <a:lnTo>
                      <a:pt x="68" y="11"/>
                    </a:lnTo>
                    <a:lnTo>
                      <a:pt x="71" y="11"/>
                    </a:lnTo>
                    <a:lnTo>
                      <a:pt x="71" y="11"/>
                    </a:lnTo>
                    <a:lnTo>
                      <a:pt x="74" y="12"/>
                    </a:lnTo>
                    <a:lnTo>
                      <a:pt x="74" y="12"/>
                    </a:lnTo>
                    <a:lnTo>
                      <a:pt x="77"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0" name="Freeform 361"/>
              <p:cNvSpPr>
                <a:spLocks/>
              </p:cNvSpPr>
              <p:nvPr/>
            </p:nvSpPr>
            <p:spPr bwMode="auto">
              <a:xfrm>
                <a:off x="5537" y="1055"/>
                <a:ext cx="74" cy="51"/>
              </a:xfrm>
              <a:custGeom>
                <a:avLst/>
                <a:gdLst>
                  <a:gd name="T0" fmla="*/ 0 w 74"/>
                  <a:gd name="T1" fmla="*/ 51 h 51"/>
                  <a:gd name="T2" fmla="*/ 0 w 74"/>
                  <a:gd name="T3" fmla="*/ 51 h 51"/>
                  <a:gd name="T4" fmla="*/ 3 w 74"/>
                  <a:gd name="T5" fmla="*/ 51 h 51"/>
                  <a:gd name="T6" fmla="*/ 3 w 74"/>
                  <a:gd name="T7" fmla="*/ 51 h 51"/>
                  <a:gd name="T8" fmla="*/ 5 w 74"/>
                  <a:gd name="T9" fmla="*/ 51 h 51"/>
                  <a:gd name="T10" fmla="*/ 6 w 74"/>
                  <a:gd name="T11" fmla="*/ 51 h 51"/>
                  <a:gd name="T12" fmla="*/ 6 w 74"/>
                  <a:gd name="T13" fmla="*/ 51 h 51"/>
                  <a:gd name="T14" fmla="*/ 9 w 74"/>
                  <a:gd name="T15" fmla="*/ 51 h 51"/>
                  <a:gd name="T16" fmla="*/ 10 w 74"/>
                  <a:gd name="T17" fmla="*/ 51 h 51"/>
                  <a:gd name="T18" fmla="*/ 12 w 74"/>
                  <a:gd name="T19" fmla="*/ 50 h 51"/>
                  <a:gd name="T20" fmla="*/ 13 w 74"/>
                  <a:gd name="T21" fmla="*/ 50 h 51"/>
                  <a:gd name="T22" fmla="*/ 16 w 74"/>
                  <a:gd name="T23" fmla="*/ 50 h 51"/>
                  <a:gd name="T24" fmla="*/ 16 w 74"/>
                  <a:gd name="T25" fmla="*/ 50 h 51"/>
                  <a:gd name="T26" fmla="*/ 18 w 74"/>
                  <a:gd name="T27" fmla="*/ 49 h 51"/>
                  <a:gd name="T28" fmla="*/ 19 w 74"/>
                  <a:gd name="T29" fmla="*/ 49 h 51"/>
                  <a:gd name="T30" fmla="*/ 22 w 74"/>
                  <a:gd name="T31" fmla="*/ 47 h 51"/>
                  <a:gd name="T32" fmla="*/ 22 w 74"/>
                  <a:gd name="T33" fmla="*/ 47 h 51"/>
                  <a:gd name="T34" fmla="*/ 25 w 74"/>
                  <a:gd name="T35" fmla="*/ 45 h 51"/>
                  <a:gd name="T36" fmla="*/ 25 w 74"/>
                  <a:gd name="T37" fmla="*/ 45 h 51"/>
                  <a:gd name="T38" fmla="*/ 28 w 74"/>
                  <a:gd name="T39" fmla="*/ 43 h 51"/>
                  <a:gd name="T40" fmla="*/ 28 w 74"/>
                  <a:gd name="T41" fmla="*/ 43 h 51"/>
                  <a:gd name="T42" fmla="*/ 31 w 74"/>
                  <a:gd name="T43" fmla="*/ 40 h 51"/>
                  <a:gd name="T44" fmla="*/ 31 w 74"/>
                  <a:gd name="T45" fmla="*/ 40 h 51"/>
                  <a:gd name="T46" fmla="*/ 34 w 74"/>
                  <a:gd name="T47" fmla="*/ 37 h 51"/>
                  <a:gd name="T48" fmla="*/ 34 w 74"/>
                  <a:gd name="T49" fmla="*/ 36 h 51"/>
                  <a:gd name="T50" fmla="*/ 37 w 74"/>
                  <a:gd name="T51" fmla="*/ 33 h 51"/>
                  <a:gd name="T52" fmla="*/ 37 w 74"/>
                  <a:gd name="T53" fmla="*/ 33 h 51"/>
                  <a:gd name="T54" fmla="*/ 40 w 74"/>
                  <a:gd name="T55" fmla="*/ 29 h 51"/>
                  <a:gd name="T56" fmla="*/ 40 w 74"/>
                  <a:gd name="T57" fmla="*/ 29 h 51"/>
                  <a:gd name="T58" fmla="*/ 43 w 74"/>
                  <a:gd name="T59" fmla="*/ 25 h 51"/>
                  <a:gd name="T60" fmla="*/ 43 w 74"/>
                  <a:gd name="T61" fmla="*/ 24 h 51"/>
                  <a:gd name="T62" fmla="*/ 46 w 74"/>
                  <a:gd name="T63" fmla="*/ 21 h 51"/>
                  <a:gd name="T64" fmla="*/ 46 w 74"/>
                  <a:gd name="T65" fmla="*/ 21 h 51"/>
                  <a:gd name="T66" fmla="*/ 49 w 74"/>
                  <a:gd name="T67" fmla="*/ 17 h 51"/>
                  <a:gd name="T68" fmla="*/ 50 w 74"/>
                  <a:gd name="T69" fmla="*/ 17 h 51"/>
                  <a:gd name="T70" fmla="*/ 52 w 74"/>
                  <a:gd name="T71" fmla="*/ 14 h 51"/>
                  <a:gd name="T72" fmla="*/ 52 w 74"/>
                  <a:gd name="T73" fmla="*/ 14 h 51"/>
                  <a:gd name="T74" fmla="*/ 55 w 74"/>
                  <a:gd name="T75" fmla="*/ 12 h 51"/>
                  <a:gd name="T76" fmla="*/ 56 w 74"/>
                  <a:gd name="T77" fmla="*/ 12 h 51"/>
                  <a:gd name="T78" fmla="*/ 58 w 74"/>
                  <a:gd name="T79" fmla="*/ 10 h 51"/>
                  <a:gd name="T80" fmla="*/ 59 w 74"/>
                  <a:gd name="T81" fmla="*/ 10 h 51"/>
                  <a:gd name="T82" fmla="*/ 62 w 74"/>
                  <a:gd name="T83" fmla="*/ 9 h 51"/>
                  <a:gd name="T84" fmla="*/ 62 w 74"/>
                  <a:gd name="T85" fmla="*/ 9 h 51"/>
                  <a:gd name="T86" fmla="*/ 65 w 74"/>
                  <a:gd name="T87" fmla="*/ 8 h 51"/>
                  <a:gd name="T88" fmla="*/ 65 w 74"/>
                  <a:gd name="T89" fmla="*/ 8 h 51"/>
                  <a:gd name="T90" fmla="*/ 68 w 74"/>
                  <a:gd name="T91" fmla="*/ 6 h 51"/>
                  <a:gd name="T92" fmla="*/ 68 w 74"/>
                  <a:gd name="T93" fmla="*/ 6 h 51"/>
                  <a:gd name="T94" fmla="*/ 71 w 74"/>
                  <a:gd name="T95" fmla="*/ 4 h 51"/>
                  <a:gd name="T96" fmla="*/ 71 w 74"/>
                  <a:gd name="T97" fmla="*/ 3 h 51"/>
                  <a:gd name="T98" fmla="*/ 74 w 74"/>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1">
                    <a:moveTo>
                      <a:pt x="0" y="51"/>
                    </a:moveTo>
                    <a:lnTo>
                      <a:pt x="0" y="51"/>
                    </a:lnTo>
                    <a:lnTo>
                      <a:pt x="3" y="51"/>
                    </a:lnTo>
                    <a:lnTo>
                      <a:pt x="3" y="51"/>
                    </a:lnTo>
                    <a:lnTo>
                      <a:pt x="5" y="51"/>
                    </a:lnTo>
                    <a:lnTo>
                      <a:pt x="6" y="51"/>
                    </a:lnTo>
                    <a:lnTo>
                      <a:pt x="6" y="51"/>
                    </a:lnTo>
                    <a:lnTo>
                      <a:pt x="9" y="51"/>
                    </a:lnTo>
                    <a:lnTo>
                      <a:pt x="10" y="51"/>
                    </a:lnTo>
                    <a:lnTo>
                      <a:pt x="12" y="50"/>
                    </a:lnTo>
                    <a:lnTo>
                      <a:pt x="13" y="50"/>
                    </a:lnTo>
                    <a:lnTo>
                      <a:pt x="16" y="50"/>
                    </a:lnTo>
                    <a:lnTo>
                      <a:pt x="16" y="50"/>
                    </a:lnTo>
                    <a:lnTo>
                      <a:pt x="18" y="49"/>
                    </a:lnTo>
                    <a:lnTo>
                      <a:pt x="19" y="49"/>
                    </a:lnTo>
                    <a:lnTo>
                      <a:pt x="22" y="47"/>
                    </a:lnTo>
                    <a:lnTo>
                      <a:pt x="22" y="47"/>
                    </a:lnTo>
                    <a:lnTo>
                      <a:pt x="25" y="45"/>
                    </a:lnTo>
                    <a:lnTo>
                      <a:pt x="25" y="45"/>
                    </a:lnTo>
                    <a:lnTo>
                      <a:pt x="28" y="43"/>
                    </a:lnTo>
                    <a:lnTo>
                      <a:pt x="28" y="43"/>
                    </a:lnTo>
                    <a:lnTo>
                      <a:pt x="31" y="40"/>
                    </a:lnTo>
                    <a:lnTo>
                      <a:pt x="31" y="40"/>
                    </a:lnTo>
                    <a:lnTo>
                      <a:pt x="34" y="37"/>
                    </a:lnTo>
                    <a:lnTo>
                      <a:pt x="34" y="36"/>
                    </a:lnTo>
                    <a:lnTo>
                      <a:pt x="37" y="33"/>
                    </a:lnTo>
                    <a:lnTo>
                      <a:pt x="37" y="33"/>
                    </a:lnTo>
                    <a:lnTo>
                      <a:pt x="40" y="29"/>
                    </a:lnTo>
                    <a:lnTo>
                      <a:pt x="40" y="29"/>
                    </a:lnTo>
                    <a:lnTo>
                      <a:pt x="43" y="25"/>
                    </a:lnTo>
                    <a:lnTo>
                      <a:pt x="43" y="24"/>
                    </a:lnTo>
                    <a:lnTo>
                      <a:pt x="46" y="21"/>
                    </a:lnTo>
                    <a:lnTo>
                      <a:pt x="46" y="21"/>
                    </a:lnTo>
                    <a:lnTo>
                      <a:pt x="49" y="17"/>
                    </a:lnTo>
                    <a:lnTo>
                      <a:pt x="50" y="17"/>
                    </a:lnTo>
                    <a:lnTo>
                      <a:pt x="52" y="14"/>
                    </a:lnTo>
                    <a:lnTo>
                      <a:pt x="52" y="14"/>
                    </a:lnTo>
                    <a:lnTo>
                      <a:pt x="55" y="12"/>
                    </a:lnTo>
                    <a:lnTo>
                      <a:pt x="56" y="12"/>
                    </a:lnTo>
                    <a:lnTo>
                      <a:pt x="58" y="10"/>
                    </a:lnTo>
                    <a:lnTo>
                      <a:pt x="59" y="10"/>
                    </a:lnTo>
                    <a:lnTo>
                      <a:pt x="62" y="9"/>
                    </a:lnTo>
                    <a:lnTo>
                      <a:pt x="62" y="9"/>
                    </a:lnTo>
                    <a:lnTo>
                      <a:pt x="65" y="8"/>
                    </a:lnTo>
                    <a:lnTo>
                      <a:pt x="65" y="8"/>
                    </a:lnTo>
                    <a:lnTo>
                      <a:pt x="68" y="6"/>
                    </a:lnTo>
                    <a:lnTo>
                      <a:pt x="68" y="6"/>
                    </a:lnTo>
                    <a:lnTo>
                      <a:pt x="71" y="4"/>
                    </a:lnTo>
                    <a:lnTo>
                      <a:pt x="71" y="3"/>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1" name="Freeform 362"/>
              <p:cNvSpPr>
                <a:spLocks/>
              </p:cNvSpPr>
              <p:nvPr/>
            </p:nvSpPr>
            <p:spPr bwMode="auto">
              <a:xfrm>
                <a:off x="5611" y="1048"/>
                <a:ext cx="65" cy="392"/>
              </a:xfrm>
              <a:custGeom>
                <a:avLst/>
                <a:gdLst>
                  <a:gd name="T0" fmla="*/ 0 w 65"/>
                  <a:gd name="T1" fmla="*/ 7 h 392"/>
                  <a:gd name="T2" fmla="*/ 0 w 65"/>
                  <a:gd name="T3" fmla="*/ 7 h 392"/>
                  <a:gd name="T4" fmla="*/ 3 w 65"/>
                  <a:gd name="T5" fmla="*/ 4 h 392"/>
                  <a:gd name="T6" fmla="*/ 3 w 65"/>
                  <a:gd name="T7" fmla="*/ 4 h 392"/>
                  <a:gd name="T8" fmla="*/ 6 w 65"/>
                  <a:gd name="T9" fmla="*/ 1 h 392"/>
                  <a:gd name="T10" fmla="*/ 6 w 65"/>
                  <a:gd name="T11" fmla="*/ 0 h 392"/>
                  <a:gd name="T12" fmla="*/ 8 w 65"/>
                  <a:gd name="T13" fmla="*/ 0 h 392"/>
                  <a:gd name="T14" fmla="*/ 9 w 65"/>
                  <a:gd name="T15" fmla="*/ 1 h 392"/>
                  <a:gd name="T16" fmla="*/ 9 w 65"/>
                  <a:gd name="T17" fmla="*/ 1 h 392"/>
                  <a:gd name="T18" fmla="*/ 12 w 65"/>
                  <a:gd name="T19" fmla="*/ 10 h 392"/>
                  <a:gd name="T20" fmla="*/ 12 w 65"/>
                  <a:gd name="T21" fmla="*/ 10 h 392"/>
                  <a:gd name="T22" fmla="*/ 15 w 65"/>
                  <a:gd name="T23" fmla="*/ 31 h 392"/>
                  <a:gd name="T24" fmla="*/ 16 w 65"/>
                  <a:gd name="T25" fmla="*/ 34 h 392"/>
                  <a:gd name="T26" fmla="*/ 18 w 65"/>
                  <a:gd name="T27" fmla="*/ 73 h 392"/>
                  <a:gd name="T28" fmla="*/ 18 w 65"/>
                  <a:gd name="T29" fmla="*/ 76 h 392"/>
                  <a:gd name="T30" fmla="*/ 21 w 65"/>
                  <a:gd name="T31" fmla="*/ 134 h 392"/>
                  <a:gd name="T32" fmla="*/ 22 w 65"/>
                  <a:gd name="T33" fmla="*/ 138 h 392"/>
                  <a:gd name="T34" fmla="*/ 25 w 65"/>
                  <a:gd name="T35" fmla="*/ 207 h 392"/>
                  <a:gd name="T36" fmla="*/ 25 w 65"/>
                  <a:gd name="T37" fmla="*/ 212 h 392"/>
                  <a:gd name="T38" fmla="*/ 28 w 65"/>
                  <a:gd name="T39" fmla="*/ 280 h 392"/>
                  <a:gd name="T40" fmla="*/ 28 w 65"/>
                  <a:gd name="T41" fmla="*/ 284 h 392"/>
                  <a:gd name="T42" fmla="*/ 31 w 65"/>
                  <a:gd name="T43" fmla="*/ 338 h 392"/>
                  <a:gd name="T44" fmla="*/ 31 w 65"/>
                  <a:gd name="T45" fmla="*/ 341 h 392"/>
                  <a:gd name="T46" fmla="*/ 34 w 65"/>
                  <a:gd name="T47" fmla="*/ 375 h 392"/>
                  <a:gd name="T48" fmla="*/ 34 w 65"/>
                  <a:gd name="T49" fmla="*/ 376 h 392"/>
                  <a:gd name="T50" fmla="*/ 37 w 65"/>
                  <a:gd name="T51" fmla="*/ 390 h 392"/>
                  <a:gd name="T52" fmla="*/ 37 w 65"/>
                  <a:gd name="T53" fmla="*/ 390 h 392"/>
                  <a:gd name="T54" fmla="*/ 39 w 65"/>
                  <a:gd name="T55" fmla="*/ 392 h 392"/>
                  <a:gd name="T56" fmla="*/ 40 w 65"/>
                  <a:gd name="T57" fmla="*/ 392 h 392"/>
                  <a:gd name="T58" fmla="*/ 40 w 65"/>
                  <a:gd name="T59" fmla="*/ 392 h 392"/>
                  <a:gd name="T60" fmla="*/ 43 w 65"/>
                  <a:gd name="T61" fmla="*/ 390 h 392"/>
                  <a:gd name="T62" fmla="*/ 43 w 65"/>
                  <a:gd name="T63" fmla="*/ 390 h 392"/>
                  <a:gd name="T64" fmla="*/ 44 w 65"/>
                  <a:gd name="T65" fmla="*/ 390 h 392"/>
                  <a:gd name="T66" fmla="*/ 46 w 65"/>
                  <a:gd name="T67" fmla="*/ 390 h 392"/>
                  <a:gd name="T68" fmla="*/ 46 w 65"/>
                  <a:gd name="T69" fmla="*/ 390 h 392"/>
                  <a:gd name="T70" fmla="*/ 48 w 65"/>
                  <a:gd name="T71" fmla="*/ 390 h 392"/>
                  <a:gd name="T72" fmla="*/ 49 w 65"/>
                  <a:gd name="T73" fmla="*/ 390 h 392"/>
                  <a:gd name="T74" fmla="*/ 49 w 65"/>
                  <a:gd name="T75" fmla="*/ 390 h 392"/>
                  <a:gd name="T76" fmla="*/ 52 w 65"/>
                  <a:gd name="T77" fmla="*/ 390 h 392"/>
                  <a:gd name="T78" fmla="*/ 52 w 65"/>
                  <a:gd name="T79" fmla="*/ 390 h 392"/>
                  <a:gd name="T80" fmla="*/ 54 w 65"/>
                  <a:gd name="T81" fmla="*/ 390 h 392"/>
                  <a:gd name="T82" fmla="*/ 55 w 65"/>
                  <a:gd name="T83" fmla="*/ 390 h 392"/>
                  <a:gd name="T84" fmla="*/ 55 w 65"/>
                  <a:gd name="T85" fmla="*/ 390 h 392"/>
                  <a:gd name="T86" fmla="*/ 58 w 65"/>
                  <a:gd name="T87" fmla="*/ 390 h 392"/>
                  <a:gd name="T88" fmla="*/ 58 w 65"/>
                  <a:gd name="T89" fmla="*/ 390 h 392"/>
                  <a:gd name="T90" fmla="*/ 60 w 65"/>
                  <a:gd name="T91" fmla="*/ 390 h 392"/>
                  <a:gd name="T92" fmla="*/ 61 w 65"/>
                  <a:gd name="T93" fmla="*/ 390 h 392"/>
                  <a:gd name="T94" fmla="*/ 62 w 65"/>
                  <a:gd name="T95" fmla="*/ 390 h 392"/>
                  <a:gd name="T96" fmla="*/ 65 w 65"/>
                  <a:gd name="T97" fmla="*/ 390 h 392"/>
                  <a:gd name="T98" fmla="*/ 65 w 65"/>
                  <a:gd name="T99" fmla="*/ 39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392">
                    <a:moveTo>
                      <a:pt x="0" y="7"/>
                    </a:moveTo>
                    <a:lnTo>
                      <a:pt x="0" y="7"/>
                    </a:lnTo>
                    <a:lnTo>
                      <a:pt x="3" y="4"/>
                    </a:lnTo>
                    <a:lnTo>
                      <a:pt x="3" y="4"/>
                    </a:lnTo>
                    <a:lnTo>
                      <a:pt x="6" y="1"/>
                    </a:lnTo>
                    <a:lnTo>
                      <a:pt x="6" y="0"/>
                    </a:lnTo>
                    <a:lnTo>
                      <a:pt x="8" y="0"/>
                    </a:lnTo>
                    <a:lnTo>
                      <a:pt x="9" y="1"/>
                    </a:lnTo>
                    <a:lnTo>
                      <a:pt x="9" y="1"/>
                    </a:lnTo>
                    <a:lnTo>
                      <a:pt x="12" y="10"/>
                    </a:lnTo>
                    <a:lnTo>
                      <a:pt x="12" y="10"/>
                    </a:lnTo>
                    <a:lnTo>
                      <a:pt x="15" y="31"/>
                    </a:lnTo>
                    <a:lnTo>
                      <a:pt x="16" y="34"/>
                    </a:lnTo>
                    <a:lnTo>
                      <a:pt x="18" y="73"/>
                    </a:lnTo>
                    <a:lnTo>
                      <a:pt x="18" y="76"/>
                    </a:lnTo>
                    <a:lnTo>
                      <a:pt x="21" y="134"/>
                    </a:lnTo>
                    <a:lnTo>
                      <a:pt x="22" y="138"/>
                    </a:lnTo>
                    <a:lnTo>
                      <a:pt x="25" y="207"/>
                    </a:lnTo>
                    <a:lnTo>
                      <a:pt x="25" y="212"/>
                    </a:lnTo>
                    <a:lnTo>
                      <a:pt x="28" y="280"/>
                    </a:lnTo>
                    <a:lnTo>
                      <a:pt x="28" y="284"/>
                    </a:lnTo>
                    <a:lnTo>
                      <a:pt x="31" y="338"/>
                    </a:lnTo>
                    <a:lnTo>
                      <a:pt x="31" y="341"/>
                    </a:lnTo>
                    <a:lnTo>
                      <a:pt x="34" y="375"/>
                    </a:lnTo>
                    <a:lnTo>
                      <a:pt x="34" y="376"/>
                    </a:lnTo>
                    <a:lnTo>
                      <a:pt x="37" y="390"/>
                    </a:lnTo>
                    <a:lnTo>
                      <a:pt x="37" y="390"/>
                    </a:lnTo>
                    <a:lnTo>
                      <a:pt x="39" y="392"/>
                    </a:lnTo>
                    <a:lnTo>
                      <a:pt x="40" y="392"/>
                    </a:lnTo>
                    <a:lnTo>
                      <a:pt x="40" y="392"/>
                    </a:lnTo>
                    <a:lnTo>
                      <a:pt x="43" y="390"/>
                    </a:lnTo>
                    <a:lnTo>
                      <a:pt x="43" y="390"/>
                    </a:lnTo>
                    <a:lnTo>
                      <a:pt x="44" y="390"/>
                    </a:lnTo>
                    <a:lnTo>
                      <a:pt x="46" y="390"/>
                    </a:lnTo>
                    <a:lnTo>
                      <a:pt x="46" y="390"/>
                    </a:lnTo>
                    <a:lnTo>
                      <a:pt x="48" y="390"/>
                    </a:lnTo>
                    <a:lnTo>
                      <a:pt x="49" y="390"/>
                    </a:lnTo>
                    <a:lnTo>
                      <a:pt x="49" y="390"/>
                    </a:lnTo>
                    <a:lnTo>
                      <a:pt x="52" y="390"/>
                    </a:lnTo>
                    <a:lnTo>
                      <a:pt x="52" y="390"/>
                    </a:lnTo>
                    <a:lnTo>
                      <a:pt x="54" y="390"/>
                    </a:lnTo>
                    <a:lnTo>
                      <a:pt x="55" y="390"/>
                    </a:lnTo>
                    <a:lnTo>
                      <a:pt x="55" y="390"/>
                    </a:lnTo>
                    <a:lnTo>
                      <a:pt x="58" y="390"/>
                    </a:lnTo>
                    <a:lnTo>
                      <a:pt x="58" y="390"/>
                    </a:lnTo>
                    <a:lnTo>
                      <a:pt x="60" y="390"/>
                    </a:lnTo>
                    <a:lnTo>
                      <a:pt x="61" y="390"/>
                    </a:lnTo>
                    <a:lnTo>
                      <a:pt x="62" y="390"/>
                    </a:lnTo>
                    <a:lnTo>
                      <a:pt x="65" y="390"/>
                    </a:lnTo>
                    <a:lnTo>
                      <a:pt x="65" y="39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2" name="Freeform 363"/>
              <p:cNvSpPr>
                <a:spLocks/>
              </p:cNvSpPr>
              <p:nvPr/>
            </p:nvSpPr>
            <p:spPr bwMode="auto">
              <a:xfrm>
                <a:off x="5676" y="1438"/>
                <a:ext cx="74" cy="2"/>
              </a:xfrm>
              <a:custGeom>
                <a:avLst/>
                <a:gdLst>
                  <a:gd name="T0" fmla="*/ 0 w 74"/>
                  <a:gd name="T1" fmla="*/ 0 h 2"/>
                  <a:gd name="T2" fmla="*/ 2 w 74"/>
                  <a:gd name="T3" fmla="*/ 0 h 2"/>
                  <a:gd name="T4" fmla="*/ 2 w 74"/>
                  <a:gd name="T5" fmla="*/ 0 h 2"/>
                  <a:gd name="T6" fmla="*/ 3 w 74"/>
                  <a:gd name="T7" fmla="*/ 0 h 2"/>
                  <a:gd name="T8" fmla="*/ 6 w 74"/>
                  <a:gd name="T9" fmla="*/ 0 h 2"/>
                  <a:gd name="T10" fmla="*/ 6 w 74"/>
                  <a:gd name="T11" fmla="*/ 0 h 2"/>
                  <a:gd name="T12" fmla="*/ 9 w 74"/>
                  <a:gd name="T13" fmla="*/ 0 h 2"/>
                  <a:gd name="T14" fmla="*/ 9 w 74"/>
                  <a:gd name="T15" fmla="*/ 0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1 h 2"/>
                  <a:gd name="T28" fmla="*/ 21 w 74"/>
                  <a:gd name="T29" fmla="*/ 1 h 2"/>
                  <a:gd name="T30" fmla="*/ 21 w 74"/>
                  <a:gd name="T31" fmla="*/ 1 h 2"/>
                  <a:gd name="T32" fmla="*/ 24 w 74"/>
                  <a:gd name="T33" fmla="*/ 1 h 2"/>
                  <a:gd name="T34" fmla="*/ 24 w 74"/>
                  <a:gd name="T35" fmla="*/ 1 h 2"/>
                  <a:gd name="T36" fmla="*/ 27 w 74"/>
                  <a:gd name="T37" fmla="*/ 1 h 2"/>
                  <a:gd name="T38" fmla="*/ 27 w 74"/>
                  <a:gd name="T39" fmla="*/ 1 h 2"/>
                  <a:gd name="T40" fmla="*/ 30 w 74"/>
                  <a:gd name="T41" fmla="*/ 1 h 2"/>
                  <a:gd name="T42" fmla="*/ 30 w 74"/>
                  <a:gd name="T43" fmla="*/ 1 h 2"/>
                  <a:gd name="T44" fmla="*/ 33 w 74"/>
                  <a:gd name="T45" fmla="*/ 1 h 2"/>
                  <a:gd name="T46" fmla="*/ 34 w 74"/>
                  <a:gd name="T47" fmla="*/ 1 h 2"/>
                  <a:gd name="T48" fmla="*/ 36 w 74"/>
                  <a:gd name="T49" fmla="*/ 1 h 2"/>
                  <a:gd name="T50" fmla="*/ 36 w 74"/>
                  <a:gd name="T51" fmla="*/ 1 h 2"/>
                  <a:gd name="T52" fmla="*/ 39 w 74"/>
                  <a:gd name="T53" fmla="*/ 2 h 2"/>
                  <a:gd name="T54" fmla="*/ 40 w 74"/>
                  <a:gd name="T55" fmla="*/ 2 h 2"/>
                  <a:gd name="T56" fmla="*/ 43 w 74"/>
                  <a:gd name="T57" fmla="*/ 2 h 2"/>
                  <a:gd name="T58" fmla="*/ 43 w 74"/>
                  <a:gd name="T59" fmla="*/ 2 h 2"/>
                  <a:gd name="T60" fmla="*/ 46 w 74"/>
                  <a:gd name="T61" fmla="*/ 2 h 2"/>
                  <a:gd name="T62" fmla="*/ 46 w 74"/>
                  <a:gd name="T63" fmla="*/ 2 h 2"/>
                  <a:gd name="T64" fmla="*/ 49 w 74"/>
                  <a:gd name="T65" fmla="*/ 2 h 2"/>
                  <a:gd name="T66" fmla="*/ 49 w 74"/>
                  <a:gd name="T67" fmla="*/ 2 h 2"/>
                  <a:gd name="T68" fmla="*/ 52 w 74"/>
                  <a:gd name="T69" fmla="*/ 2 h 2"/>
                  <a:gd name="T70" fmla="*/ 52 w 74"/>
                  <a:gd name="T71" fmla="*/ 2 h 2"/>
                  <a:gd name="T72" fmla="*/ 55 w 74"/>
                  <a:gd name="T73" fmla="*/ 2 h 2"/>
                  <a:gd name="T74" fmla="*/ 55 w 74"/>
                  <a:gd name="T75" fmla="*/ 2 h 2"/>
                  <a:gd name="T76" fmla="*/ 58 w 74"/>
                  <a:gd name="T77" fmla="*/ 2 h 2"/>
                  <a:gd name="T78" fmla="*/ 58 w 74"/>
                  <a:gd name="T79" fmla="*/ 2 h 2"/>
                  <a:gd name="T80" fmla="*/ 61 w 74"/>
                  <a:gd name="T81" fmla="*/ 2 h 2"/>
                  <a:gd name="T82" fmla="*/ 61 w 74"/>
                  <a:gd name="T83" fmla="*/ 2 h 2"/>
                  <a:gd name="T84" fmla="*/ 64 w 74"/>
                  <a:gd name="T85" fmla="*/ 2 h 2"/>
                  <a:gd name="T86" fmla="*/ 64 w 74"/>
                  <a:gd name="T87" fmla="*/ 2 h 2"/>
                  <a:gd name="T88" fmla="*/ 67 w 74"/>
                  <a:gd name="T89" fmla="*/ 2 h 2"/>
                  <a:gd name="T90" fmla="*/ 67 w 74"/>
                  <a:gd name="T91" fmla="*/ 2 h 2"/>
                  <a:gd name="T92" fmla="*/ 70 w 74"/>
                  <a:gd name="T93" fmla="*/ 2 h 2"/>
                  <a:gd name="T94" fmla="*/ 70 w 74"/>
                  <a:gd name="T95" fmla="*/ 2 h 2"/>
                  <a:gd name="T96" fmla="*/ 73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2" y="0"/>
                    </a:lnTo>
                    <a:lnTo>
                      <a:pt x="2" y="0"/>
                    </a:lnTo>
                    <a:lnTo>
                      <a:pt x="3" y="0"/>
                    </a:lnTo>
                    <a:lnTo>
                      <a:pt x="6" y="0"/>
                    </a:lnTo>
                    <a:lnTo>
                      <a:pt x="6" y="0"/>
                    </a:lnTo>
                    <a:lnTo>
                      <a:pt x="9" y="0"/>
                    </a:lnTo>
                    <a:lnTo>
                      <a:pt x="9" y="0"/>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0" y="1"/>
                    </a:lnTo>
                    <a:lnTo>
                      <a:pt x="33" y="1"/>
                    </a:lnTo>
                    <a:lnTo>
                      <a:pt x="34" y="1"/>
                    </a:lnTo>
                    <a:lnTo>
                      <a:pt x="36" y="1"/>
                    </a:lnTo>
                    <a:lnTo>
                      <a:pt x="36" y="1"/>
                    </a:lnTo>
                    <a:lnTo>
                      <a:pt x="39"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2"/>
                    </a:lnTo>
                    <a:lnTo>
                      <a:pt x="61" y="2"/>
                    </a:lnTo>
                    <a:lnTo>
                      <a:pt x="64" y="2"/>
                    </a:lnTo>
                    <a:lnTo>
                      <a:pt x="64" y="2"/>
                    </a:lnTo>
                    <a:lnTo>
                      <a:pt x="67" y="2"/>
                    </a:lnTo>
                    <a:lnTo>
                      <a:pt x="67" y="2"/>
                    </a:lnTo>
                    <a:lnTo>
                      <a:pt x="70" y="2"/>
                    </a:lnTo>
                    <a:lnTo>
                      <a:pt x="70" y="2"/>
                    </a:lnTo>
                    <a:lnTo>
                      <a:pt x="73" y="2"/>
                    </a:lnTo>
                    <a:lnTo>
                      <a:pt x="74"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3" name="Freeform 364"/>
              <p:cNvSpPr>
                <a:spLocks/>
              </p:cNvSpPr>
              <p:nvPr/>
            </p:nvSpPr>
            <p:spPr bwMode="auto">
              <a:xfrm>
                <a:off x="5750" y="1440"/>
                <a:ext cx="76" cy="0"/>
              </a:xfrm>
              <a:custGeom>
                <a:avLst/>
                <a:gdLst>
                  <a:gd name="T0" fmla="*/ 0 w 76"/>
                  <a:gd name="T1" fmla="*/ 2 w 76"/>
                  <a:gd name="T2" fmla="*/ 2 w 76"/>
                  <a:gd name="T3" fmla="*/ 5 w 76"/>
                  <a:gd name="T4" fmla="*/ 6 w 76"/>
                  <a:gd name="T5" fmla="*/ 8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6 w 76"/>
                  <a:gd name="T25" fmla="*/ 39 w 76"/>
                  <a:gd name="T26" fmla="*/ 39 w 76"/>
                  <a:gd name="T27" fmla="*/ 42 w 76"/>
                  <a:gd name="T28" fmla="*/ 42 w 76"/>
                  <a:gd name="T29" fmla="*/ 45 w 76"/>
                  <a:gd name="T30" fmla="*/ 46 w 76"/>
                  <a:gd name="T31" fmla="*/ 48 w 76"/>
                  <a:gd name="T32" fmla="*/ 48 w 76"/>
                  <a:gd name="T33" fmla="*/ 51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2" y="0"/>
                    </a:lnTo>
                    <a:lnTo>
                      <a:pt x="5" y="0"/>
                    </a:lnTo>
                    <a:lnTo>
                      <a:pt x="6" y="0"/>
                    </a:lnTo>
                    <a:lnTo>
                      <a:pt x="8"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2" y="0"/>
                    </a:lnTo>
                    <a:lnTo>
                      <a:pt x="45" y="0"/>
                    </a:lnTo>
                    <a:lnTo>
                      <a:pt x="46" y="0"/>
                    </a:lnTo>
                    <a:lnTo>
                      <a:pt x="48" y="0"/>
                    </a:lnTo>
                    <a:lnTo>
                      <a:pt x="48" y="0"/>
                    </a:lnTo>
                    <a:lnTo>
                      <a:pt x="51"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4" name="Freeform 365"/>
              <p:cNvSpPr>
                <a:spLocks/>
              </p:cNvSpPr>
              <p:nvPr/>
            </p:nvSpPr>
            <p:spPr bwMode="auto">
              <a:xfrm>
                <a:off x="5826" y="1440"/>
                <a:ext cx="74" cy="0"/>
              </a:xfrm>
              <a:custGeom>
                <a:avLst/>
                <a:gdLst>
                  <a:gd name="T0" fmla="*/ 0 w 74"/>
                  <a:gd name="T1" fmla="*/ 0 w 74"/>
                  <a:gd name="T2" fmla="*/ 3 w 74"/>
                  <a:gd name="T3" fmla="*/ 4 w 74"/>
                  <a:gd name="T4" fmla="*/ 6 w 74"/>
                  <a:gd name="T5" fmla="*/ 6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1 w 74"/>
                  <a:gd name="T35" fmla="*/ 52 w 74"/>
                  <a:gd name="T36" fmla="*/ 53 w 74"/>
                  <a:gd name="T37" fmla="*/ 55 w 74"/>
                  <a:gd name="T38" fmla="*/ 56 w 74"/>
                  <a:gd name="T39" fmla="*/ 59 w 74"/>
                  <a:gd name="T40" fmla="*/ 59 w 74"/>
                  <a:gd name="T41" fmla="*/ 61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4" y="0"/>
                    </a:lnTo>
                    <a:lnTo>
                      <a:pt x="6" y="0"/>
                    </a:lnTo>
                    <a:lnTo>
                      <a:pt x="6"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1" y="0"/>
                    </a:lnTo>
                    <a:lnTo>
                      <a:pt x="52" y="0"/>
                    </a:lnTo>
                    <a:lnTo>
                      <a:pt x="53" y="0"/>
                    </a:lnTo>
                    <a:lnTo>
                      <a:pt x="55" y="0"/>
                    </a:lnTo>
                    <a:lnTo>
                      <a:pt x="56" y="0"/>
                    </a:lnTo>
                    <a:lnTo>
                      <a:pt x="59" y="0"/>
                    </a:lnTo>
                    <a:lnTo>
                      <a:pt x="59" y="0"/>
                    </a:lnTo>
                    <a:lnTo>
                      <a:pt x="61" y="0"/>
                    </a:lnTo>
                    <a:lnTo>
                      <a:pt x="62" y="0"/>
                    </a:lnTo>
                    <a:lnTo>
                      <a:pt x="65" y="0"/>
                    </a:lnTo>
                    <a:lnTo>
                      <a:pt x="65" y="0"/>
                    </a:lnTo>
                    <a:lnTo>
                      <a:pt x="68"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5" name="Freeform 366"/>
              <p:cNvSpPr>
                <a:spLocks/>
              </p:cNvSpPr>
              <p:nvPr/>
            </p:nvSpPr>
            <p:spPr bwMode="auto">
              <a:xfrm>
                <a:off x="5900" y="1224"/>
                <a:ext cx="74" cy="216"/>
              </a:xfrm>
              <a:custGeom>
                <a:avLst/>
                <a:gdLst>
                  <a:gd name="T0" fmla="*/ 0 w 74"/>
                  <a:gd name="T1" fmla="*/ 216 h 216"/>
                  <a:gd name="T2" fmla="*/ 0 w 74"/>
                  <a:gd name="T3" fmla="*/ 216 h 216"/>
                  <a:gd name="T4" fmla="*/ 3 w 74"/>
                  <a:gd name="T5" fmla="*/ 216 h 216"/>
                  <a:gd name="T6" fmla="*/ 3 w 74"/>
                  <a:gd name="T7" fmla="*/ 216 h 216"/>
                  <a:gd name="T8" fmla="*/ 6 w 74"/>
                  <a:gd name="T9" fmla="*/ 216 h 216"/>
                  <a:gd name="T10" fmla="*/ 6 w 74"/>
                  <a:gd name="T11" fmla="*/ 216 h 216"/>
                  <a:gd name="T12" fmla="*/ 9 w 74"/>
                  <a:gd name="T13" fmla="*/ 216 h 216"/>
                  <a:gd name="T14" fmla="*/ 9 w 74"/>
                  <a:gd name="T15" fmla="*/ 216 h 216"/>
                  <a:gd name="T16" fmla="*/ 12 w 74"/>
                  <a:gd name="T17" fmla="*/ 216 h 216"/>
                  <a:gd name="T18" fmla="*/ 12 w 74"/>
                  <a:gd name="T19" fmla="*/ 216 h 216"/>
                  <a:gd name="T20" fmla="*/ 15 w 74"/>
                  <a:gd name="T21" fmla="*/ 215 h 216"/>
                  <a:gd name="T22" fmla="*/ 15 w 74"/>
                  <a:gd name="T23" fmla="*/ 215 h 216"/>
                  <a:gd name="T24" fmla="*/ 18 w 74"/>
                  <a:gd name="T25" fmla="*/ 212 h 216"/>
                  <a:gd name="T26" fmla="*/ 19 w 74"/>
                  <a:gd name="T27" fmla="*/ 212 h 216"/>
                  <a:gd name="T28" fmla="*/ 21 w 74"/>
                  <a:gd name="T29" fmla="*/ 206 h 216"/>
                  <a:gd name="T30" fmla="*/ 21 w 74"/>
                  <a:gd name="T31" fmla="*/ 205 h 216"/>
                  <a:gd name="T32" fmla="*/ 24 w 74"/>
                  <a:gd name="T33" fmla="*/ 191 h 216"/>
                  <a:gd name="T34" fmla="*/ 25 w 74"/>
                  <a:gd name="T35" fmla="*/ 190 h 216"/>
                  <a:gd name="T36" fmla="*/ 28 w 74"/>
                  <a:gd name="T37" fmla="*/ 163 h 216"/>
                  <a:gd name="T38" fmla="*/ 28 w 74"/>
                  <a:gd name="T39" fmla="*/ 161 h 216"/>
                  <a:gd name="T40" fmla="*/ 31 w 74"/>
                  <a:gd name="T41" fmla="*/ 126 h 216"/>
                  <a:gd name="T42" fmla="*/ 31 w 74"/>
                  <a:gd name="T43" fmla="*/ 124 h 216"/>
                  <a:gd name="T44" fmla="*/ 34 w 74"/>
                  <a:gd name="T45" fmla="*/ 92 h 216"/>
                  <a:gd name="T46" fmla="*/ 34 w 74"/>
                  <a:gd name="T47" fmla="*/ 91 h 216"/>
                  <a:gd name="T48" fmla="*/ 37 w 74"/>
                  <a:gd name="T49" fmla="*/ 74 h 216"/>
                  <a:gd name="T50" fmla="*/ 37 w 74"/>
                  <a:gd name="T51" fmla="*/ 73 h 216"/>
                  <a:gd name="T52" fmla="*/ 40 w 74"/>
                  <a:gd name="T53" fmla="*/ 69 h 216"/>
                  <a:gd name="T54" fmla="*/ 40 w 74"/>
                  <a:gd name="T55" fmla="*/ 68 h 216"/>
                  <a:gd name="T56" fmla="*/ 43 w 74"/>
                  <a:gd name="T57" fmla="*/ 62 h 216"/>
                  <a:gd name="T58" fmla="*/ 43 w 74"/>
                  <a:gd name="T59" fmla="*/ 62 h 216"/>
                  <a:gd name="T60" fmla="*/ 46 w 74"/>
                  <a:gd name="T61" fmla="*/ 49 h 216"/>
                  <a:gd name="T62" fmla="*/ 46 w 74"/>
                  <a:gd name="T63" fmla="*/ 48 h 216"/>
                  <a:gd name="T64" fmla="*/ 49 w 74"/>
                  <a:gd name="T65" fmla="*/ 34 h 216"/>
                  <a:gd name="T66" fmla="*/ 49 w 74"/>
                  <a:gd name="T67" fmla="*/ 33 h 216"/>
                  <a:gd name="T68" fmla="*/ 52 w 74"/>
                  <a:gd name="T69" fmla="*/ 26 h 216"/>
                  <a:gd name="T70" fmla="*/ 53 w 74"/>
                  <a:gd name="T71" fmla="*/ 25 h 216"/>
                  <a:gd name="T72" fmla="*/ 53 w 74"/>
                  <a:gd name="T73" fmla="*/ 25 h 216"/>
                  <a:gd name="T74" fmla="*/ 55 w 74"/>
                  <a:gd name="T75" fmla="*/ 27 h 216"/>
                  <a:gd name="T76" fmla="*/ 55 w 74"/>
                  <a:gd name="T77" fmla="*/ 27 h 216"/>
                  <a:gd name="T78" fmla="*/ 58 w 74"/>
                  <a:gd name="T79" fmla="*/ 29 h 216"/>
                  <a:gd name="T80" fmla="*/ 59 w 74"/>
                  <a:gd name="T81" fmla="*/ 29 h 216"/>
                  <a:gd name="T82" fmla="*/ 61 w 74"/>
                  <a:gd name="T83" fmla="*/ 25 h 216"/>
                  <a:gd name="T84" fmla="*/ 62 w 74"/>
                  <a:gd name="T85" fmla="*/ 25 h 216"/>
                  <a:gd name="T86" fmla="*/ 65 w 74"/>
                  <a:gd name="T87" fmla="*/ 17 h 216"/>
                  <a:gd name="T88" fmla="*/ 65 w 74"/>
                  <a:gd name="T89" fmla="*/ 17 h 216"/>
                  <a:gd name="T90" fmla="*/ 67 w 74"/>
                  <a:gd name="T91" fmla="*/ 9 h 216"/>
                  <a:gd name="T92" fmla="*/ 68 w 74"/>
                  <a:gd name="T93" fmla="*/ 8 h 216"/>
                  <a:gd name="T94" fmla="*/ 71 w 74"/>
                  <a:gd name="T95" fmla="*/ 3 h 216"/>
                  <a:gd name="T96" fmla="*/ 71 w 74"/>
                  <a:gd name="T97" fmla="*/ 3 h 216"/>
                  <a:gd name="T98" fmla="*/ 74 w 74"/>
                  <a:gd name="T99" fmla="*/ 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16">
                    <a:moveTo>
                      <a:pt x="0" y="216"/>
                    </a:moveTo>
                    <a:lnTo>
                      <a:pt x="0" y="216"/>
                    </a:lnTo>
                    <a:lnTo>
                      <a:pt x="3" y="216"/>
                    </a:lnTo>
                    <a:lnTo>
                      <a:pt x="3" y="216"/>
                    </a:lnTo>
                    <a:lnTo>
                      <a:pt x="6" y="216"/>
                    </a:lnTo>
                    <a:lnTo>
                      <a:pt x="6" y="216"/>
                    </a:lnTo>
                    <a:lnTo>
                      <a:pt x="9" y="216"/>
                    </a:lnTo>
                    <a:lnTo>
                      <a:pt x="9" y="216"/>
                    </a:lnTo>
                    <a:lnTo>
                      <a:pt x="12" y="216"/>
                    </a:lnTo>
                    <a:lnTo>
                      <a:pt x="12" y="216"/>
                    </a:lnTo>
                    <a:lnTo>
                      <a:pt x="15" y="215"/>
                    </a:lnTo>
                    <a:lnTo>
                      <a:pt x="15" y="215"/>
                    </a:lnTo>
                    <a:lnTo>
                      <a:pt x="18" y="212"/>
                    </a:lnTo>
                    <a:lnTo>
                      <a:pt x="19" y="212"/>
                    </a:lnTo>
                    <a:lnTo>
                      <a:pt x="21" y="206"/>
                    </a:lnTo>
                    <a:lnTo>
                      <a:pt x="21" y="205"/>
                    </a:lnTo>
                    <a:lnTo>
                      <a:pt x="24" y="191"/>
                    </a:lnTo>
                    <a:lnTo>
                      <a:pt x="25" y="190"/>
                    </a:lnTo>
                    <a:lnTo>
                      <a:pt x="28" y="163"/>
                    </a:lnTo>
                    <a:lnTo>
                      <a:pt x="28" y="161"/>
                    </a:lnTo>
                    <a:lnTo>
                      <a:pt x="31" y="126"/>
                    </a:lnTo>
                    <a:lnTo>
                      <a:pt x="31" y="124"/>
                    </a:lnTo>
                    <a:lnTo>
                      <a:pt x="34" y="92"/>
                    </a:lnTo>
                    <a:lnTo>
                      <a:pt x="34" y="91"/>
                    </a:lnTo>
                    <a:lnTo>
                      <a:pt x="37" y="74"/>
                    </a:lnTo>
                    <a:lnTo>
                      <a:pt x="37" y="73"/>
                    </a:lnTo>
                    <a:lnTo>
                      <a:pt x="40" y="69"/>
                    </a:lnTo>
                    <a:lnTo>
                      <a:pt x="40" y="68"/>
                    </a:lnTo>
                    <a:lnTo>
                      <a:pt x="43" y="62"/>
                    </a:lnTo>
                    <a:lnTo>
                      <a:pt x="43" y="62"/>
                    </a:lnTo>
                    <a:lnTo>
                      <a:pt x="46" y="49"/>
                    </a:lnTo>
                    <a:lnTo>
                      <a:pt x="46" y="48"/>
                    </a:lnTo>
                    <a:lnTo>
                      <a:pt x="49" y="34"/>
                    </a:lnTo>
                    <a:lnTo>
                      <a:pt x="49" y="33"/>
                    </a:lnTo>
                    <a:lnTo>
                      <a:pt x="52" y="26"/>
                    </a:lnTo>
                    <a:lnTo>
                      <a:pt x="53" y="25"/>
                    </a:lnTo>
                    <a:lnTo>
                      <a:pt x="53" y="25"/>
                    </a:lnTo>
                    <a:lnTo>
                      <a:pt x="55" y="27"/>
                    </a:lnTo>
                    <a:lnTo>
                      <a:pt x="55" y="27"/>
                    </a:lnTo>
                    <a:lnTo>
                      <a:pt x="58" y="29"/>
                    </a:lnTo>
                    <a:lnTo>
                      <a:pt x="59" y="29"/>
                    </a:lnTo>
                    <a:lnTo>
                      <a:pt x="61" y="25"/>
                    </a:lnTo>
                    <a:lnTo>
                      <a:pt x="62" y="25"/>
                    </a:lnTo>
                    <a:lnTo>
                      <a:pt x="65" y="17"/>
                    </a:lnTo>
                    <a:lnTo>
                      <a:pt x="65" y="17"/>
                    </a:lnTo>
                    <a:lnTo>
                      <a:pt x="67" y="9"/>
                    </a:lnTo>
                    <a:lnTo>
                      <a:pt x="68" y="8"/>
                    </a:lnTo>
                    <a:lnTo>
                      <a:pt x="71" y="3"/>
                    </a:lnTo>
                    <a:lnTo>
                      <a:pt x="71" y="3"/>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6" name="Freeform 367"/>
              <p:cNvSpPr>
                <a:spLocks/>
              </p:cNvSpPr>
              <p:nvPr/>
            </p:nvSpPr>
            <p:spPr bwMode="auto">
              <a:xfrm>
                <a:off x="5974" y="1136"/>
                <a:ext cx="74" cy="88"/>
              </a:xfrm>
              <a:custGeom>
                <a:avLst/>
                <a:gdLst>
                  <a:gd name="T0" fmla="*/ 0 w 74"/>
                  <a:gd name="T1" fmla="*/ 88 h 88"/>
                  <a:gd name="T2" fmla="*/ 0 w 74"/>
                  <a:gd name="T3" fmla="*/ 88 h 88"/>
                  <a:gd name="T4" fmla="*/ 3 w 74"/>
                  <a:gd name="T5" fmla="*/ 84 h 88"/>
                  <a:gd name="T6" fmla="*/ 3 w 74"/>
                  <a:gd name="T7" fmla="*/ 84 h 88"/>
                  <a:gd name="T8" fmla="*/ 6 w 74"/>
                  <a:gd name="T9" fmla="*/ 80 h 88"/>
                  <a:gd name="T10" fmla="*/ 6 w 74"/>
                  <a:gd name="T11" fmla="*/ 80 h 88"/>
                  <a:gd name="T12" fmla="*/ 9 w 74"/>
                  <a:gd name="T13" fmla="*/ 75 h 88"/>
                  <a:gd name="T14" fmla="*/ 9 w 74"/>
                  <a:gd name="T15" fmla="*/ 75 h 88"/>
                  <a:gd name="T16" fmla="*/ 12 w 74"/>
                  <a:gd name="T17" fmla="*/ 71 h 88"/>
                  <a:gd name="T18" fmla="*/ 12 w 74"/>
                  <a:gd name="T19" fmla="*/ 71 h 88"/>
                  <a:gd name="T20" fmla="*/ 15 w 74"/>
                  <a:gd name="T21" fmla="*/ 67 h 88"/>
                  <a:gd name="T22" fmla="*/ 15 w 74"/>
                  <a:gd name="T23" fmla="*/ 67 h 88"/>
                  <a:gd name="T24" fmla="*/ 18 w 74"/>
                  <a:gd name="T25" fmla="*/ 63 h 88"/>
                  <a:gd name="T26" fmla="*/ 18 w 74"/>
                  <a:gd name="T27" fmla="*/ 63 h 88"/>
                  <a:gd name="T28" fmla="*/ 21 w 74"/>
                  <a:gd name="T29" fmla="*/ 59 h 88"/>
                  <a:gd name="T30" fmla="*/ 21 w 74"/>
                  <a:gd name="T31" fmla="*/ 59 h 88"/>
                  <a:gd name="T32" fmla="*/ 24 w 74"/>
                  <a:gd name="T33" fmla="*/ 55 h 88"/>
                  <a:gd name="T34" fmla="*/ 24 w 74"/>
                  <a:gd name="T35" fmla="*/ 54 h 88"/>
                  <a:gd name="T36" fmla="*/ 27 w 74"/>
                  <a:gd name="T37" fmla="*/ 51 h 88"/>
                  <a:gd name="T38" fmla="*/ 27 w 74"/>
                  <a:gd name="T39" fmla="*/ 50 h 88"/>
                  <a:gd name="T40" fmla="*/ 30 w 74"/>
                  <a:gd name="T41" fmla="*/ 47 h 88"/>
                  <a:gd name="T42" fmla="*/ 31 w 74"/>
                  <a:gd name="T43" fmla="*/ 47 h 88"/>
                  <a:gd name="T44" fmla="*/ 34 w 74"/>
                  <a:gd name="T45" fmla="*/ 44 h 88"/>
                  <a:gd name="T46" fmla="*/ 34 w 74"/>
                  <a:gd name="T47" fmla="*/ 43 h 88"/>
                  <a:gd name="T48" fmla="*/ 36 w 74"/>
                  <a:gd name="T49" fmla="*/ 40 h 88"/>
                  <a:gd name="T50" fmla="*/ 37 w 74"/>
                  <a:gd name="T51" fmla="*/ 40 h 88"/>
                  <a:gd name="T52" fmla="*/ 40 w 74"/>
                  <a:gd name="T53" fmla="*/ 36 h 88"/>
                  <a:gd name="T54" fmla="*/ 40 w 74"/>
                  <a:gd name="T55" fmla="*/ 36 h 88"/>
                  <a:gd name="T56" fmla="*/ 43 w 74"/>
                  <a:gd name="T57" fmla="*/ 33 h 88"/>
                  <a:gd name="T58" fmla="*/ 43 w 74"/>
                  <a:gd name="T59" fmla="*/ 33 h 88"/>
                  <a:gd name="T60" fmla="*/ 46 w 74"/>
                  <a:gd name="T61" fmla="*/ 29 h 88"/>
                  <a:gd name="T62" fmla="*/ 46 w 74"/>
                  <a:gd name="T63" fmla="*/ 29 h 88"/>
                  <a:gd name="T64" fmla="*/ 49 w 74"/>
                  <a:gd name="T65" fmla="*/ 26 h 88"/>
                  <a:gd name="T66" fmla="*/ 49 w 74"/>
                  <a:gd name="T67" fmla="*/ 26 h 88"/>
                  <a:gd name="T68" fmla="*/ 52 w 74"/>
                  <a:gd name="T69" fmla="*/ 23 h 88"/>
                  <a:gd name="T70" fmla="*/ 52 w 74"/>
                  <a:gd name="T71" fmla="*/ 23 h 88"/>
                  <a:gd name="T72" fmla="*/ 55 w 74"/>
                  <a:gd name="T73" fmla="*/ 19 h 88"/>
                  <a:gd name="T74" fmla="*/ 55 w 74"/>
                  <a:gd name="T75" fmla="*/ 19 h 88"/>
                  <a:gd name="T76" fmla="*/ 58 w 74"/>
                  <a:gd name="T77" fmla="*/ 16 h 88"/>
                  <a:gd name="T78" fmla="*/ 58 w 74"/>
                  <a:gd name="T79" fmla="*/ 16 h 88"/>
                  <a:gd name="T80" fmla="*/ 61 w 74"/>
                  <a:gd name="T81" fmla="*/ 13 h 88"/>
                  <a:gd name="T82" fmla="*/ 61 w 74"/>
                  <a:gd name="T83" fmla="*/ 13 h 88"/>
                  <a:gd name="T84" fmla="*/ 64 w 74"/>
                  <a:gd name="T85" fmla="*/ 9 h 88"/>
                  <a:gd name="T86" fmla="*/ 65 w 74"/>
                  <a:gd name="T87" fmla="*/ 9 h 88"/>
                  <a:gd name="T88" fmla="*/ 67 w 74"/>
                  <a:gd name="T89" fmla="*/ 6 h 88"/>
                  <a:gd name="T90" fmla="*/ 67 w 74"/>
                  <a:gd name="T91" fmla="*/ 6 h 88"/>
                  <a:gd name="T92" fmla="*/ 70 w 74"/>
                  <a:gd name="T93" fmla="*/ 3 h 88"/>
                  <a:gd name="T94" fmla="*/ 71 w 74"/>
                  <a:gd name="T95" fmla="*/ 3 h 88"/>
                  <a:gd name="T96" fmla="*/ 74 w 74"/>
                  <a:gd name="T97" fmla="*/ 0 h 88"/>
                  <a:gd name="T98" fmla="*/ 74 w 74"/>
                  <a:gd name="T99"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88">
                    <a:moveTo>
                      <a:pt x="0" y="88"/>
                    </a:moveTo>
                    <a:lnTo>
                      <a:pt x="0" y="88"/>
                    </a:lnTo>
                    <a:lnTo>
                      <a:pt x="3" y="84"/>
                    </a:lnTo>
                    <a:lnTo>
                      <a:pt x="3" y="84"/>
                    </a:lnTo>
                    <a:lnTo>
                      <a:pt x="6" y="80"/>
                    </a:lnTo>
                    <a:lnTo>
                      <a:pt x="6" y="80"/>
                    </a:lnTo>
                    <a:lnTo>
                      <a:pt x="9" y="75"/>
                    </a:lnTo>
                    <a:lnTo>
                      <a:pt x="9" y="75"/>
                    </a:lnTo>
                    <a:lnTo>
                      <a:pt x="12" y="71"/>
                    </a:lnTo>
                    <a:lnTo>
                      <a:pt x="12" y="71"/>
                    </a:lnTo>
                    <a:lnTo>
                      <a:pt x="15" y="67"/>
                    </a:lnTo>
                    <a:lnTo>
                      <a:pt x="15" y="67"/>
                    </a:lnTo>
                    <a:lnTo>
                      <a:pt x="18" y="63"/>
                    </a:lnTo>
                    <a:lnTo>
                      <a:pt x="18" y="63"/>
                    </a:lnTo>
                    <a:lnTo>
                      <a:pt x="21" y="59"/>
                    </a:lnTo>
                    <a:lnTo>
                      <a:pt x="21" y="59"/>
                    </a:lnTo>
                    <a:lnTo>
                      <a:pt x="24" y="55"/>
                    </a:lnTo>
                    <a:lnTo>
                      <a:pt x="24" y="54"/>
                    </a:lnTo>
                    <a:lnTo>
                      <a:pt x="27" y="51"/>
                    </a:lnTo>
                    <a:lnTo>
                      <a:pt x="27" y="50"/>
                    </a:lnTo>
                    <a:lnTo>
                      <a:pt x="30" y="47"/>
                    </a:lnTo>
                    <a:lnTo>
                      <a:pt x="31" y="47"/>
                    </a:lnTo>
                    <a:lnTo>
                      <a:pt x="34" y="44"/>
                    </a:lnTo>
                    <a:lnTo>
                      <a:pt x="34" y="43"/>
                    </a:lnTo>
                    <a:lnTo>
                      <a:pt x="36" y="40"/>
                    </a:lnTo>
                    <a:lnTo>
                      <a:pt x="37" y="40"/>
                    </a:lnTo>
                    <a:lnTo>
                      <a:pt x="40" y="36"/>
                    </a:lnTo>
                    <a:lnTo>
                      <a:pt x="40" y="36"/>
                    </a:lnTo>
                    <a:lnTo>
                      <a:pt x="43" y="33"/>
                    </a:lnTo>
                    <a:lnTo>
                      <a:pt x="43" y="33"/>
                    </a:lnTo>
                    <a:lnTo>
                      <a:pt x="46" y="29"/>
                    </a:lnTo>
                    <a:lnTo>
                      <a:pt x="46" y="29"/>
                    </a:lnTo>
                    <a:lnTo>
                      <a:pt x="49" y="26"/>
                    </a:lnTo>
                    <a:lnTo>
                      <a:pt x="49" y="26"/>
                    </a:lnTo>
                    <a:lnTo>
                      <a:pt x="52" y="23"/>
                    </a:lnTo>
                    <a:lnTo>
                      <a:pt x="52" y="23"/>
                    </a:lnTo>
                    <a:lnTo>
                      <a:pt x="55" y="19"/>
                    </a:lnTo>
                    <a:lnTo>
                      <a:pt x="55" y="19"/>
                    </a:lnTo>
                    <a:lnTo>
                      <a:pt x="58" y="16"/>
                    </a:lnTo>
                    <a:lnTo>
                      <a:pt x="58" y="16"/>
                    </a:lnTo>
                    <a:lnTo>
                      <a:pt x="61" y="13"/>
                    </a:lnTo>
                    <a:lnTo>
                      <a:pt x="61" y="13"/>
                    </a:lnTo>
                    <a:lnTo>
                      <a:pt x="64" y="9"/>
                    </a:lnTo>
                    <a:lnTo>
                      <a:pt x="65" y="9"/>
                    </a:lnTo>
                    <a:lnTo>
                      <a:pt x="67" y="6"/>
                    </a:lnTo>
                    <a:lnTo>
                      <a:pt x="67" y="6"/>
                    </a:lnTo>
                    <a:lnTo>
                      <a:pt x="70" y="3"/>
                    </a:lnTo>
                    <a:lnTo>
                      <a:pt x="71" y="3"/>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7" name="Freeform 368"/>
              <p:cNvSpPr>
                <a:spLocks/>
              </p:cNvSpPr>
              <p:nvPr/>
            </p:nvSpPr>
            <p:spPr bwMode="auto">
              <a:xfrm>
                <a:off x="6048" y="1097"/>
                <a:ext cx="73" cy="52"/>
              </a:xfrm>
              <a:custGeom>
                <a:avLst/>
                <a:gdLst>
                  <a:gd name="T0" fmla="*/ 0 w 73"/>
                  <a:gd name="T1" fmla="*/ 39 h 52"/>
                  <a:gd name="T2" fmla="*/ 3 w 73"/>
                  <a:gd name="T3" fmla="*/ 35 h 52"/>
                  <a:gd name="T4" fmla="*/ 3 w 73"/>
                  <a:gd name="T5" fmla="*/ 35 h 52"/>
                  <a:gd name="T6" fmla="*/ 6 w 73"/>
                  <a:gd name="T7" fmla="*/ 32 h 52"/>
                  <a:gd name="T8" fmla="*/ 6 w 73"/>
                  <a:gd name="T9" fmla="*/ 32 h 52"/>
                  <a:gd name="T10" fmla="*/ 9 w 73"/>
                  <a:gd name="T11" fmla="*/ 28 h 52"/>
                  <a:gd name="T12" fmla="*/ 9 w 73"/>
                  <a:gd name="T13" fmla="*/ 28 h 52"/>
                  <a:gd name="T14" fmla="*/ 12 w 73"/>
                  <a:gd name="T15" fmla="*/ 24 h 52"/>
                  <a:gd name="T16" fmla="*/ 12 w 73"/>
                  <a:gd name="T17" fmla="*/ 24 h 52"/>
                  <a:gd name="T18" fmla="*/ 15 w 73"/>
                  <a:gd name="T19" fmla="*/ 20 h 52"/>
                  <a:gd name="T20" fmla="*/ 15 w 73"/>
                  <a:gd name="T21" fmla="*/ 20 h 52"/>
                  <a:gd name="T22" fmla="*/ 18 w 73"/>
                  <a:gd name="T23" fmla="*/ 15 h 52"/>
                  <a:gd name="T24" fmla="*/ 18 w 73"/>
                  <a:gd name="T25" fmla="*/ 15 h 52"/>
                  <a:gd name="T26" fmla="*/ 21 w 73"/>
                  <a:gd name="T27" fmla="*/ 10 h 52"/>
                  <a:gd name="T28" fmla="*/ 21 w 73"/>
                  <a:gd name="T29" fmla="*/ 10 h 52"/>
                  <a:gd name="T30" fmla="*/ 24 w 73"/>
                  <a:gd name="T31" fmla="*/ 6 h 52"/>
                  <a:gd name="T32" fmla="*/ 24 w 73"/>
                  <a:gd name="T33" fmla="*/ 5 h 52"/>
                  <a:gd name="T34" fmla="*/ 27 w 73"/>
                  <a:gd name="T35" fmla="*/ 2 h 52"/>
                  <a:gd name="T36" fmla="*/ 27 w 73"/>
                  <a:gd name="T37" fmla="*/ 1 h 52"/>
                  <a:gd name="T38" fmla="*/ 30 w 73"/>
                  <a:gd name="T39" fmla="*/ 0 h 52"/>
                  <a:gd name="T40" fmla="*/ 30 w 73"/>
                  <a:gd name="T41" fmla="*/ 0 h 52"/>
                  <a:gd name="T42" fmla="*/ 31 w 73"/>
                  <a:gd name="T43" fmla="*/ 0 h 52"/>
                  <a:gd name="T44" fmla="*/ 33 w 73"/>
                  <a:gd name="T45" fmla="*/ 1 h 52"/>
                  <a:gd name="T46" fmla="*/ 34 w 73"/>
                  <a:gd name="T47" fmla="*/ 1 h 52"/>
                  <a:gd name="T48" fmla="*/ 36 w 73"/>
                  <a:gd name="T49" fmla="*/ 4 h 52"/>
                  <a:gd name="T50" fmla="*/ 37 w 73"/>
                  <a:gd name="T51" fmla="*/ 5 h 52"/>
                  <a:gd name="T52" fmla="*/ 40 w 73"/>
                  <a:gd name="T53" fmla="*/ 12 h 52"/>
                  <a:gd name="T54" fmla="*/ 40 w 73"/>
                  <a:gd name="T55" fmla="*/ 12 h 52"/>
                  <a:gd name="T56" fmla="*/ 42 w 73"/>
                  <a:gd name="T57" fmla="*/ 21 h 52"/>
                  <a:gd name="T58" fmla="*/ 43 w 73"/>
                  <a:gd name="T59" fmla="*/ 21 h 52"/>
                  <a:gd name="T60" fmla="*/ 46 w 73"/>
                  <a:gd name="T61" fmla="*/ 31 h 52"/>
                  <a:gd name="T62" fmla="*/ 46 w 73"/>
                  <a:gd name="T63" fmla="*/ 31 h 52"/>
                  <a:gd name="T64" fmla="*/ 49 w 73"/>
                  <a:gd name="T65" fmla="*/ 40 h 52"/>
                  <a:gd name="T66" fmla="*/ 49 w 73"/>
                  <a:gd name="T67" fmla="*/ 40 h 52"/>
                  <a:gd name="T68" fmla="*/ 52 w 73"/>
                  <a:gd name="T69" fmla="*/ 47 h 52"/>
                  <a:gd name="T70" fmla="*/ 52 w 73"/>
                  <a:gd name="T71" fmla="*/ 47 h 52"/>
                  <a:gd name="T72" fmla="*/ 55 w 73"/>
                  <a:gd name="T73" fmla="*/ 51 h 52"/>
                  <a:gd name="T74" fmla="*/ 55 w 73"/>
                  <a:gd name="T75" fmla="*/ 51 h 52"/>
                  <a:gd name="T76" fmla="*/ 58 w 73"/>
                  <a:gd name="T77" fmla="*/ 52 h 52"/>
                  <a:gd name="T78" fmla="*/ 58 w 73"/>
                  <a:gd name="T79" fmla="*/ 52 h 52"/>
                  <a:gd name="T80" fmla="*/ 61 w 73"/>
                  <a:gd name="T81" fmla="*/ 51 h 52"/>
                  <a:gd name="T82" fmla="*/ 61 w 73"/>
                  <a:gd name="T83" fmla="*/ 51 h 52"/>
                  <a:gd name="T84" fmla="*/ 64 w 73"/>
                  <a:gd name="T85" fmla="*/ 49 h 52"/>
                  <a:gd name="T86" fmla="*/ 64 w 73"/>
                  <a:gd name="T87" fmla="*/ 49 h 52"/>
                  <a:gd name="T88" fmla="*/ 67 w 73"/>
                  <a:gd name="T89" fmla="*/ 46 h 52"/>
                  <a:gd name="T90" fmla="*/ 67 w 73"/>
                  <a:gd name="T91" fmla="*/ 46 h 52"/>
                  <a:gd name="T92" fmla="*/ 70 w 73"/>
                  <a:gd name="T93" fmla="*/ 43 h 52"/>
                  <a:gd name="T94" fmla="*/ 70 w 73"/>
                  <a:gd name="T95" fmla="*/ 43 h 52"/>
                  <a:gd name="T96" fmla="*/ 73 w 73"/>
                  <a:gd name="T97" fmla="*/ 40 h 52"/>
                  <a:gd name="T98" fmla="*/ 73 w 73"/>
                  <a:gd name="T99" fmla="*/ 4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2">
                    <a:moveTo>
                      <a:pt x="0" y="39"/>
                    </a:moveTo>
                    <a:lnTo>
                      <a:pt x="3" y="35"/>
                    </a:lnTo>
                    <a:lnTo>
                      <a:pt x="3" y="35"/>
                    </a:lnTo>
                    <a:lnTo>
                      <a:pt x="6" y="32"/>
                    </a:lnTo>
                    <a:lnTo>
                      <a:pt x="6" y="32"/>
                    </a:lnTo>
                    <a:lnTo>
                      <a:pt x="9" y="28"/>
                    </a:lnTo>
                    <a:lnTo>
                      <a:pt x="9" y="28"/>
                    </a:lnTo>
                    <a:lnTo>
                      <a:pt x="12" y="24"/>
                    </a:lnTo>
                    <a:lnTo>
                      <a:pt x="12" y="24"/>
                    </a:lnTo>
                    <a:lnTo>
                      <a:pt x="15" y="20"/>
                    </a:lnTo>
                    <a:lnTo>
                      <a:pt x="15" y="20"/>
                    </a:lnTo>
                    <a:lnTo>
                      <a:pt x="18" y="15"/>
                    </a:lnTo>
                    <a:lnTo>
                      <a:pt x="18" y="15"/>
                    </a:lnTo>
                    <a:lnTo>
                      <a:pt x="21" y="10"/>
                    </a:lnTo>
                    <a:lnTo>
                      <a:pt x="21" y="10"/>
                    </a:lnTo>
                    <a:lnTo>
                      <a:pt x="24" y="6"/>
                    </a:lnTo>
                    <a:lnTo>
                      <a:pt x="24" y="5"/>
                    </a:lnTo>
                    <a:lnTo>
                      <a:pt x="27" y="2"/>
                    </a:lnTo>
                    <a:lnTo>
                      <a:pt x="27" y="1"/>
                    </a:lnTo>
                    <a:lnTo>
                      <a:pt x="30" y="0"/>
                    </a:lnTo>
                    <a:lnTo>
                      <a:pt x="30" y="0"/>
                    </a:lnTo>
                    <a:lnTo>
                      <a:pt x="31" y="0"/>
                    </a:lnTo>
                    <a:lnTo>
                      <a:pt x="33" y="1"/>
                    </a:lnTo>
                    <a:lnTo>
                      <a:pt x="34" y="1"/>
                    </a:lnTo>
                    <a:lnTo>
                      <a:pt x="36" y="4"/>
                    </a:lnTo>
                    <a:lnTo>
                      <a:pt x="37" y="5"/>
                    </a:lnTo>
                    <a:lnTo>
                      <a:pt x="40" y="12"/>
                    </a:lnTo>
                    <a:lnTo>
                      <a:pt x="40" y="12"/>
                    </a:lnTo>
                    <a:lnTo>
                      <a:pt x="42" y="21"/>
                    </a:lnTo>
                    <a:lnTo>
                      <a:pt x="43" y="21"/>
                    </a:lnTo>
                    <a:lnTo>
                      <a:pt x="46" y="31"/>
                    </a:lnTo>
                    <a:lnTo>
                      <a:pt x="46" y="31"/>
                    </a:lnTo>
                    <a:lnTo>
                      <a:pt x="49" y="40"/>
                    </a:lnTo>
                    <a:lnTo>
                      <a:pt x="49" y="40"/>
                    </a:lnTo>
                    <a:lnTo>
                      <a:pt x="52" y="47"/>
                    </a:lnTo>
                    <a:lnTo>
                      <a:pt x="52" y="47"/>
                    </a:lnTo>
                    <a:lnTo>
                      <a:pt x="55" y="51"/>
                    </a:lnTo>
                    <a:lnTo>
                      <a:pt x="55" y="51"/>
                    </a:lnTo>
                    <a:lnTo>
                      <a:pt x="58" y="52"/>
                    </a:lnTo>
                    <a:lnTo>
                      <a:pt x="58" y="52"/>
                    </a:lnTo>
                    <a:lnTo>
                      <a:pt x="61" y="51"/>
                    </a:lnTo>
                    <a:lnTo>
                      <a:pt x="61" y="51"/>
                    </a:lnTo>
                    <a:lnTo>
                      <a:pt x="64" y="49"/>
                    </a:lnTo>
                    <a:lnTo>
                      <a:pt x="64" y="49"/>
                    </a:lnTo>
                    <a:lnTo>
                      <a:pt x="67" y="46"/>
                    </a:lnTo>
                    <a:lnTo>
                      <a:pt x="67" y="46"/>
                    </a:lnTo>
                    <a:lnTo>
                      <a:pt x="70" y="43"/>
                    </a:lnTo>
                    <a:lnTo>
                      <a:pt x="70" y="43"/>
                    </a:lnTo>
                    <a:lnTo>
                      <a:pt x="73" y="40"/>
                    </a:lnTo>
                    <a:lnTo>
                      <a:pt x="73" y="4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8" name="Freeform 369"/>
              <p:cNvSpPr>
                <a:spLocks/>
              </p:cNvSpPr>
              <p:nvPr/>
            </p:nvSpPr>
            <p:spPr bwMode="auto">
              <a:xfrm>
                <a:off x="6121" y="1067"/>
                <a:ext cx="74" cy="70"/>
              </a:xfrm>
              <a:custGeom>
                <a:avLst/>
                <a:gdLst>
                  <a:gd name="T0" fmla="*/ 0 w 74"/>
                  <a:gd name="T1" fmla="*/ 70 h 70"/>
                  <a:gd name="T2" fmla="*/ 3 w 74"/>
                  <a:gd name="T3" fmla="*/ 68 h 70"/>
                  <a:gd name="T4" fmla="*/ 3 w 74"/>
                  <a:gd name="T5" fmla="*/ 68 h 70"/>
                  <a:gd name="T6" fmla="*/ 6 w 74"/>
                  <a:gd name="T7" fmla="*/ 65 h 70"/>
                  <a:gd name="T8" fmla="*/ 7 w 74"/>
                  <a:gd name="T9" fmla="*/ 65 h 70"/>
                  <a:gd name="T10" fmla="*/ 9 w 74"/>
                  <a:gd name="T11" fmla="*/ 63 h 70"/>
                  <a:gd name="T12" fmla="*/ 9 w 74"/>
                  <a:gd name="T13" fmla="*/ 63 h 70"/>
                  <a:gd name="T14" fmla="*/ 13 w 74"/>
                  <a:gd name="T15" fmla="*/ 61 h 70"/>
                  <a:gd name="T16" fmla="*/ 13 w 74"/>
                  <a:gd name="T17" fmla="*/ 61 h 70"/>
                  <a:gd name="T18" fmla="*/ 16 w 74"/>
                  <a:gd name="T19" fmla="*/ 59 h 70"/>
                  <a:gd name="T20" fmla="*/ 16 w 74"/>
                  <a:gd name="T21" fmla="*/ 59 h 70"/>
                  <a:gd name="T22" fmla="*/ 19 w 74"/>
                  <a:gd name="T23" fmla="*/ 57 h 70"/>
                  <a:gd name="T24" fmla="*/ 19 w 74"/>
                  <a:gd name="T25" fmla="*/ 57 h 70"/>
                  <a:gd name="T26" fmla="*/ 22 w 74"/>
                  <a:gd name="T27" fmla="*/ 55 h 70"/>
                  <a:gd name="T28" fmla="*/ 22 w 74"/>
                  <a:gd name="T29" fmla="*/ 55 h 70"/>
                  <a:gd name="T30" fmla="*/ 25 w 74"/>
                  <a:gd name="T31" fmla="*/ 53 h 70"/>
                  <a:gd name="T32" fmla="*/ 25 w 74"/>
                  <a:gd name="T33" fmla="*/ 53 h 70"/>
                  <a:gd name="T34" fmla="*/ 28 w 74"/>
                  <a:gd name="T35" fmla="*/ 52 h 70"/>
                  <a:gd name="T36" fmla="*/ 28 w 74"/>
                  <a:gd name="T37" fmla="*/ 52 h 70"/>
                  <a:gd name="T38" fmla="*/ 31 w 74"/>
                  <a:gd name="T39" fmla="*/ 50 h 70"/>
                  <a:gd name="T40" fmla="*/ 31 w 74"/>
                  <a:gd name="T41" fmla="*/ 50 h 70"/>
                  <a:gd name="T42" fmla="*/ 34 w 74"/>
                  <a:gd name="T43" fmla="*/ 49 h 70"/>
                  <a:gd name="T44" fmla="*/ 34 w 74"/>
                  <a:gd name="T45" fmla="*/ 49 h 70"/>
                  <a:gd name="T46" fmla="*/ 37 w 74"/>
                  <a:gd name="T47" fmla="*/ 49 h 70"/>
                  <a:gd name="T48" fmla="*/ 37 w 74"/>
                  <a:gd name="T49" fmla="*/ 49 h 70"/>
                  <a:gd name="T50" fmla="*/ 40 w 74"/>
                  <a:gd name="T51" fmla="*/ 48 h 70"/>
                  <a:gd name="T52" fmla="*/ 41 w 74"/>
                  <a:gd name="T53" fmla="*/ 48 h 70"/>
                  <a:gd name="T54" fmla="*/ 43 w 74"/>
                  <a:gd name="T55" fmla="*/ 48 h 70"/>
                  <a:gd name="T56" fmla="*/ 43 w 74"/>
                  <a:gd name="T57" fmla="*/ 48 h 70"/>
                  <a:gd name="T58" fmla="*/ 45 w 74"/>
                  <a:gd name="T59" fmla="*/ 48 h 70"/>
                  <a:gd name="T60" fmla="*/ 46 w 74"/>
                  <a:gd name="T61" fmla="*/ 48 h 70"/>
                  <a:gd name="T62" fmla="*/ 47 w 74"/>
                  <a:gd name="T63" fmla="*/ 48 h 70"/>
                  <a:gd name="T64" fmla="*/ 49 w 74"/>
                  <a:gd name="T65" fmla="*/ 48 h 70"/>
                  <a:gd name="T66" fmla="*/ 50 w 74"/>
                  <a:gd name="T67" fmla="*/ 48 h 70"/>
                  <a:gd name="T68" fmla="*/ 53 w 74"/>
                  <a:gd name="T69" fmla="*/ 47 h 70"/>
                  <a:gd name="T70" fmla="*/ 53 w 74"/>
                  <a:gd name="T71" fmla="*/ 47 h 70"/>
                  <a:gd name="T72" fmla="*/ 56 w 74"/>
                  <a:gd name="T73" fmla="*/ 45 h 70"/>
                  <a:gd name="T74" fmla="*/ 56 w 74"/>
                  <a:gd name="T75" fmla="*/ 45 h 70"/>
                  <a:gd name="T76" fmla="*/ 59 w 74"/>
                  <a:gd name="T77" fmla="*/ 42 h 70"/>
                  <a:gd name="T78" fmla="*/ 59 w 74"/>
                  <a:gd name="T79" fmla="*/ 41 h 70"/>
                  <a:gd name="T80" fmla="*/ 62 w 74"/>
                  <a:gd name="T81" fmla="*/ 36 h 70"/>
                  <a:gd name="T82" fmla="*/ 62 w 74"/>
                  <a:gd name="T83" fmla="*/ 35 h 70"/>
                  <a:gd name="T84" fmla="*/ 65 w 74"/>
                  <a:gd name="T85" fmla="*/ 27 h 70"/>
                  <a:gd name="T86" fmla="*/ 65 w 74"/>
                  <a:gd name="T87" fmla="*/ 27 h 70"/>
                  <a:gd name="T88" fmla="*/ 68 w 74"/>
                  <a:gd name="T89" fmla="*/ 17 h 70"/>
                  <a:gd name="T90" fmla="*/ 68 w 74"/>
                  <a:gd name="T91" fmla="*/ 17 h 70"/>
                  <a:gd name="T92" fmla="*/ 71 w 74"/>
                  <a:gd name="T93" fmla="*/ 8 h 70"/>
                  <a:gd name="T94" fmla="*/ 71 w 74"/>
                  <a:gd name="T95" fmla="*/ 7 h 70"/>
                  <a:gd name="T96" fmla="*/ 74 w 74"/>
                  <a:gd name="T97" fmla="*/ 0 h 70"/>
                  <a:gd name="T98" fmla="*/ 74 w 74"/>
                  <a:gd name="T99"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0">
                    <a:moveTo>
                      <a:pt x="0" y="70"/>
                    </a:moveTo>
                    <a:lnTo>
                      <a:pt x="3" y="68"/>
                    </a:lnTo>
                    <a:lnTo>
                      <a:pt x="3" y="68"/>
                    </a:lnTo>
                    <a:lnTo>
                      <a:pt x="6" y="65"/>
                    </a:lnTo>
                    <a:lnTo>
                      <a:pt x="7" y="65"/>
                    </a:lnTo>
                    <a:lnTo>
                      <a:pt x="9" y="63"/>
                    </a:lnTo>
                    <a:lnTo>
                      <a:pt x="9" y="63"/>
                    </a:lnTo>
                    <a:lnTo>
                      <a:pt x="13" y="61"/>
                    </a:lnTo>
                    <a:lnTo>
                      <a:pt x="13" y="61"/>
                    </a:lnTo>
                    <a:lnTo>
                      <a:pt x="16" y="59"/>
                    </a:lnTo>
                    <a:lnTo>
                      <a:pt x="16" y="59"/>
                    </a:lnTo>
                    <a:lnTo>
                      <a:pt x="19" y="57"/>
                    </a:lnTo>
                    <a:lnTo>
                      <a:pt x="19" y="57"/>
                    </a:lnTo>
                    <a:lnTo>
                      <a:pt x="22" y="55"/>
                    </a:lnTo>
                    <a:lnTo>
                      <a:pt x="22" y="55"/>
                    </a:lnTo>
                    <a:lnTo>
                      <a:pt x="25" y="53"/>
                    </a:lnTo>
                    <a:lnTo>
                      <a:pt x="25" y="53"/>
                    </a:lnTo>
                    <a:lnTo>
                      <a:pt x="28" y="52"/>
                    </a:lnTo>
                    <a:lnTo>
                      <a:pt x="28" y="52"/>
                    </a:lnTo>
                    <a:lnTo>
                      <a:pt x="31" y="50"/>
                    </a:lnTo>
                    <a:lnTo>
                      <a:pt x="31" y="50"/>
                    </a:lnTo>
                    <a:lnTo>
                      <a:pt x="34" y="49"/>
                    </a:lnTo>
                    <a:lnTo>
                      <a:pt x="34" y="49"/>
                    </a:lnTo>
                    <a:lnTo>
                      <a:pt x="37" y="49"/>
                    </a:lnTo>
                    <a:lnTo>
                      <a:pt x="37" y="49"/>
                    </a:lnTo>
                    <a:lnTo>
                      <a:pt x="40" y="48"/>
                    </a:lnTo>
                    <a:lnTo>
                      <a:pt x="41" y="48"/>
                    </a:lnTo>
                    <a:lnTo>
                      <a:pt x="43" y="48"/>
                    </a:lnTo>
                    <a:lnTo>
                      <a:pt x="43" y="48"/>
                    </a:lnTo>
                    <a:lnTo>
                      <a:pt x="45" y="48"/>
                    </a:lnTo>
                    <a:lnTo>
                      <a:pt x="46" y="48"/>
                    </a:lnTo>
                    <a:lnTo>
                      <a:pt x="47" y="48"/>
                    </a:lnTo>
                    <a:lnTo>
                      <a:pt x="49" y="48"/>
                    </a:lnTo>
                    <a:lnTo>
                      <a:pt x="50" y="48"/>
                    </a:lnTo>
                    <a:lnTo>
                      <a:pt x="53" y="47"/>
                    </a:lnTo>
                    <a:lnTo>
                      <a:pt x="53" y="47"/>
                    </a:lnTo>
                    <a:lnTo>
                      <a:pt x="56" y="45"/>
                    </a:lnTo>
                    <a:lnTo>
                      <a:pt x="56" y="45"/>
                    </a:lnTo>
                    <a:lnTo>
                      <a:pt x="59" y="42"/>
                    </a:lnTo>
                    <a:lnTo>
                      <a:pt x="59" y="41"/>
                    </a:lnTo>
                    <a:lnTo>
                      <a:pt x="62" y="36"/>
                    </a:lnTo>
                    <a:lnTo>
                      <a:pt x="62" y="35"/>
                    </a:lnTo>
                    <a:lnTo>
                      <a:pt x="65" y="27"/>
                    </a:lnTo>
                    <a:lnTo>
                      <a:pt x="65" y="27"/>
                    </a:lnTo>
                    <a:lnTo>
                      <a:pt x="68" y="17"/>
                    </a:lnTo>
                    <a:lnTo>
                      <a:pt x="68" y="17"/>
                    </a:lnTo>
                    <a:lnTo>
                      <a:pt x="71" y="8"/>
                    </a:lnTo>
                    <a:lnTo>
                      <a:pt x="71" y="7"/>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9" name="Freeform 370"/>
              <p:cNvSpPr>
                <a:spLocks/>
              </p:cNvSpPr>
              <p:nvPr/>
            </p:nvSpPr>
            <p:spPr bwMode="auto">
              <a:xfrm>
                <a:off x="6195" y="1066"/>
                <a:ext cx="74" cy="95"/>
              </a:xfrm>
              <a:custGeom>
                <a:avLst/>
                <a:gdLst>
                  <a:gd name="T0" fmla="*/ 0 w 74"/>
                  <a:gd name="T1" fmla="*/ 1 h 95"/>
                  <a:gd name="T2" fmla="*/ 2 w 74"/>
                  <a:gd name="T3" fmla="*/ 0 h 95"/>
                  <a:gd name="T4" fmla="*/ 3 w 74"/>
                  <a:gd name="T5" fmla="*/ 0 h 95"/>
                  <a:gd name="T6" fmla="*/ 3 w 74"/>
                  <a:gd name="T7" fmla="*/ 0 h 95"/>
                  <a:gd name="T8" fmla="*/ 6 w 74"/>
                  <a:gd name="T9" fmla="*/ 7 h 95"/>
                  <a:gd name="T10" fmla="*/ 6 w 74"/>
                  <a:gd name="T11" fmla="*/ 8 h 95"/>
                  <a:gd name="T12" fmla="*/ 9 w 74"/>
                  <a:gd name="T13" fmla="*/ 23 h 95"/>
                  <a:gd name="T14" fmla="*/ 9 w 74"/>
                  <a:gd name="T15" fmla="*/ 24 h 95"/>
                  <a:gd name="T16" fmla="*/ 12 w 74"/>
                  <a:gd name="T17" fmla="*/ 45 h 95"/>
                  <a:gd name="T18" fmla="*/ 13 w 74"/>
                  <a:gd name="T19" fmla="*/ 46 h 95"/>
                  <a:gd name="T20" fmla="*/ 16 w 74"/>
                  <a:gd name="T21" fmla="*/ 67 h 95"/>
                  <a:gd name="T22" fmla="*/ 16 w 74"/>
                  <a:gd name="T23" fmla="*/ 68 h 95"/>
                  <a:gd name="T24" fmla="*/ 18 w 74"/>
                  <a:gd name="T25" fmla="*/ 84 h 95"/>
                  <a:gd name="T26" fmla="*/ 19 w 74"/>
                  <a:gd name="T27" fmla="*/ 85 h 95"/>
                  <a:gd name="T28" fmla="*/ 22 w 74"/>
                  <a:gd name="T29" fmla="*/ 93 h 95"/>
                  <a:gd name="T30" fmla="*/ 22 w 74"/>
                  <a:gd name="T31" fmla="*/ 93 h 95"/>
                  <a:gd name="T32" fmla="*/ 23 w 74"/>
                  <a:gd name="T33" fmla="*/ 95 h 95"/>
                  <a:gd name="T34" fmla="*/ 25 w 74"/>
                  <a:gd name="T35" fmla="*/ 94 h 95"/>
                  <a:gd name="T36" fmla="*/ 25 w 74"/>
                  <a:gd name="T37" fmla="*/ 94 h 95"/>
                  <a:gd name="T38" fmla="*/ 28 w 74"/>
                  <a:gd name="T39" fmla="*/ 89 h 95"/>
                  <a:gd name="T40" fmla="*/ 28 w 74"/>
                  <a:gd name="T41" fmla="*/ 88 h 95"/>
                  <a:gd name="T42" fmla="*/ 31 w 74"/>
                  <a:gd name="T43" fmla="*/ 80 h 95"/>
                  <a:gd name="T44" fmla="*/ 31 w 74"/>
                  <a:gd name="T45" fmla="*/ 80 h 95"/>
                  <a:gd name="T46" fmla="*/ 34 w 74"/>
                  <a:gd name="T47" fmla="*/ 72 h 95"/>
                  <a:gd name="T48" fmla="*/ 34 w 74"/>
                  <a:gd name="T49" fmla="*/ 72 h 95"/>
                  <a:gd name="T50" fmla="*/ 37 w 74"/>
                  <a:gd name="T51" fmla="*/ 65 h 95"/>
                  <a:gd name="T52" fmla="*/ 37 w 74"/>
                  <a:gd name="T53" fmla="*/ 64 h 95"/>
                  <a:gd name="T54" fmla="*/ 40 w 74"/>
                  <a:gd name="T55" fmla="*/ 59 h 95"/>
                  <a:gd name="T56" fmla="*/ 40 w 74"/>
                  <a:gd name="T57" fmla="*/ 59 h 95"/>
                  <a:gd name="T58" fmla="*/ 43 w 74"/>
                  <a:gd name="T59" fmla="*/ 55 h 95"/>
                  <a:gd name="T60" fmla="*/ 43 w 74"/>
                  <a:gd name="T61" fmla="*/ 55 h 95"/>
                  <a:gd name="T62" fmla="*/ 46 w 74"/>
                  <a:gd name="T63" fmla="*/ 52 h 95"/>
                  <a:gd name="T64" fmla="*/ 46 w 74"/>
                  <a:gd name="T65" fmla="*/ 51 h 95"/>
                  <a:gd name="T66" fmla="*/ 49 w 74"/>
                  <a:gd name="T67" fmla="*/ 49 h 95"/>
                  <a:gd name="T68" fmla="*/ 49 w 74"/>
                  <a:gd name="T69" fmla="*/ 49 h 95"/>
                  <a:gd name="T70" fmla="*/ 52 w 74"/>
                  <a:gd name="T71" fmla="*/ 47 h 95"/>
                  <a:gd name="T72" fmla="*/ 53 w 74"/>
                  <a:gd name="T73" fmla="*/ 47 h 95"/>
                  <a:gd name="T74" fmla="*/ 56 w 74"/>
                  <a:gd name="T75" fmla="*/ 45 h 95"/>
                  <a:gd name="T76" fmla="*/ 56 w 74"/>
                  <a:gd name="T77" fmla="*/ 45 h 95"/>
                  <a:gd name="T78" fmla="*/ 58 w 74"/>
                  <a:gd name="T79" fmla="*/ 43 h 95"/>
                  <a:gd name="T80" fmla="*/ 59 w 74"/>
                  <a:gd name="T81" fmla="*/ 43 h 95"/>
                  <a:gd name="T82" fmla="*/ 62 w 74"/>
                  <a:gd name="T83" fmla="*/ 42 h 95"/>
                  <a:gd name="T84" fmla="*/ 62 w 74"/>
                  <a:gd name="T85" fmla="*/ 42 h 95"/>
                  <a:gd name="T86" fmla="*/ 65 w 74"/>
                  <a:gd name="T87" fmla="*/ 40 h 95"/>
                  <a:gd name="T88" fmla="*/ 65 w 74"/>
                  <a:gd name="T89" fmla="*/ 40 h 95"/>
                  <a:gd name="T90" fmla="*/ 68 w 74"/>
                  <a:gd name="T91" fmla="*/ 38 h 95"/>
                  <a:gd name="T92" fmla="*/ 68 w 74"/>
                  <a:gd name="T93" fmla="*/ 38 h 95"/>
                  <a:gd name="T94" fmla="*/ 71 w 74"/>
                  <a:gd name="T95" fmla="*/ 37 h 95"/>
                  <a:gd name="T96" fmla="*/ 71 w 74"/>
                  <a:gd name="T97" fmla="*/ 36 h 95"/>
                  <a:gd name="T98" fmla="*/ 74 w 74"/>
                  <a:gd name="T99" fmla="*/ 3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5">
                    <a:moveTo>
                      <a:pt x="0" y="1"/>
                    </a:moveTo>
                    <a:lnTo>
                      <a:pt x="2" y="0"/>
                    </a:lnTo>
                    <a:lnTo>
                      <a:pt x="3" y="0"/>
                    </a:lnTo>
                    <a:lnTo>
                      <a:pt x="3" y="0"/>
                    </a:lnTo>
                    <a:lnTo>
                      <a:pt x="6" y="7"/>
                    </a:lnTo>
                    <a:lnTo>
                      <a:pt x="6" y="8"/>
                    </a:lnTo>
                    <a:lnTo>
                      <a:pt x="9" y="23"/>
                    </a:lnTo>
                    <a:lnTo>
                      <a:pt x="9" y="24"/>
                    </a:lnTo>
                    <a:lnTo>
                      <a:pt x="12" y="45"/>
                    </a:lnTo>
                    <a:lnTo>
                      <a:pt x="13" y="46"/>
                    </a:lnTo>
                    <a:lnTo>
                      <a:pt x="16" y="67"/>
                    </a:lnTo>
                    <a:lnTo>
                      <a:pt x="16" y="68"/>
                    </a:lnTo>
                    <a:lnTo>
                      <a:pt x="18" y="84"/>
                    </a:lnTo>
                    <a:lnTo>
                      <a:pt x="19" y="85"/>
                    </a:lnTo>
                    <a:lnTo>
                      <a:pt x="22" y="93"/>
                    </a:lnTo>
                    <a:lnTo>
                      <a:pt x="22" y="93"/>
                    </a:lnTo>
                    <a:lnTo>
                      <a:pt x="23" y="95"/>
                    </a:lnTo>
                    <a:lnTo>
                      <a:pt x="25" y="94"/>
                    </a:lnTo>
                    <a:lnTo>
                      <a:pt x="25" y="94"/>
                    </a:lnTo>
                    <a:lnTo>
                      <a:pt x="28" y="89"/>
                    </a:lnTo>
                    <a:lnTo>
                      <a:pt x="28" y="88"/>
                    </a:lnTo>
                    <a:lnTo>
                      <a:pt x="31" y="80"/>
                    </a:lnTo>
                    <a:lnTo>
                      <a:pt x="31" y="80"/>
                    </a:lnTo>
                    <a:lnTo>
                      <a:pt x="34" y="72"/>
                    </a:lnTo>
                    <a:lnTo>
                      <a:pt x="34" y="72"/>
                    </a:lnTo>
                    <a:lnTo>
                      <a:pt x="37" y="65"/>
                    </a:lnTo>
                    <a:lnTo>
                      <a:pt x="37" y="64"/>
                    </a:lnTo>
                    <a:lnTo>
                      <a:pt x="40" y="59"/>
                    </a:lnTo>
                    <a:lnTo>
                      <a:pt x="40" y="59"/>
                    </a:lnTo>
                    <a:lnTo>
                      <a:pt x="43" y="55"/>
                    </a:lnTo>
                    <a:lnTo>
                      <a:pt x="43" y="55"/>
                    </a:lnTo>
                    <a:lnTo>
                      <a:pt x="46" y="52"/>
                    </a:lnTo>
                    <a:lnTo>
                      <a:pt x="46" y="51"/>
                    </a:lnTo>
                    <a:lnTo>
                      <a:pt x="49" y="49"/>
                    </a:lnTo>
                    <a:lnTo>
                      <a:pt x="49" y="49"/>
                    </a:lnTo>
                    <a:lnTo>
                      <a:pt x="52" y="47"/>
                    </a:lnTo>
                    <a:lnTo>
                      <a:pt x="53" y="47"/>
                    </a:lnTo>
                    <a:lnTo>
                      <a:pt x="56" y="45"/>
                    </a:lnTo>
                    <a:lnTo>
                      <a:pt x="56" y="45"/>
                    </a:lnTo>
                    <a:lnTo>
                      <a:pt x="58" y="43"/>
                    </a:lnTo>
                    <a:lnTo>
                      <a:pt x="59" y="43"/>
                    </a:lnTo>
                    <a:lnTo>
                      <a:pt x="62" y="42"/>
                    </a:lnTo>
                    <a:lnTo>
                      <a:pt x="62" y="42"/>
                    </a:lnTo>
                    <a:lnTo>
                      <a:pt x="65" y="40"/>
                    </a:lnTo>
                    <a:lnTo>
                      <a:pt x="65" y="40"/>
                    </a:lnTo>
                    <a:lnTo>
                      <a:pt x="68" y="38"/>
                    </a:lnTo>
                    <a:lnTo>
                      <a:pt x="68" y="38"/>
                    </a:lnTo>
                    <a:lnTo>
                      <a:pt x="71" y="37"/>
                    </a:lnTo>
                    <a:lnTo>
                      <a:pt x="71" y="36"/>
                    </a:lnTo>
                    <a:lnTo>
                      <a:pt x="74" y="3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0" name="Freeform 371"/>
              <p:cNvSpPr>
                <a:spLocks/>
              </p:cNvSpPr>
              <p:nvPr/>
            </p:nvSpPr>
            <p:spPr bwMode="auto">
              <a:xfrm>
                <a:off x="6269" y="1090"/>
                <a:ext cx="74" cy="10"/>
              </a:xfrm>
              <a:custGeom>
                <a:avLst/>
                <a:gdLst>
                  <a:gd name="T0" fmla="*/ 0 w 74"/>
                  <a:gd name="T1" fmla="*/ 10 h 10"/>
                  <a:gd name="T2" fmla="*/ 0 w 74"/>
                  <a:gd name="T3" fmla="*/ 10 h 10"/>
                  <a:gd name="T4" fmla="*/ 3 w 74"/>
                  <a:gd name="T5" fmla="*/ 9 h 10"/>
                  <a:gd name="T6" fmla="*/ 3 w 74"/>
                  <a:gd name="T7" fmla="*/ 8 h 10"/>
                  <a:gd name="T8" fmla="*/ 6 w 74"/>
                  <a:gd name="T9" fmla="*/ 7 h 10"/>
                  <a:gd name="T10" fmla="*/ 6 w 74"/>
                  <a:gd name="T11" fmla="*/ 7 h 10"/>
                  <a:gd name="T12" fmla="*/ 9 w 74"/>
                  <a:gd name="T13" fmla="*/ 5 h 10"/>
                  <a:gd name="T14" fmla="*/ 9 w 74"/>
                  <a:gd name="T15" fmla="*/ 5 h 10"/>
                  <a:gd name="T16" fmla="*/ 12 w 74"/>
                  <a:gd name="T17" fmla="*/ 4 h 10"/>
                  <a:gd name="T18" fmla="*/ 12 w 74"/>
                  <a:gd name="T19" fmla="*/ 3 h 10"/>
                  <a:gd name="T20" fmla="*/ 15 w 74"/>
                  <a:gd name="T21" fmla="*/ 2 h 10"/>
                  <a:gd name="T22" fmla="*/ 16 w 74"/>
                  <a:gd name="T23" fmla="*/ 2 h 10"/>
                  <a:gd name="T24" fmla="*/ 18 w 74"/>
                  <a:gd name="T25" fmla="*/ 1 h 10"/>
                  <a:gd name="T26" fmla="*/ 18 w 74"/>
                  <a:gd name="T27" fmla="*/ 1 h 10"/>
                  <a:gd name="T28" fmla="*/ 21 w 74"/>
                  <a:gd name="T29" fmla="*/ 0 h 10"/>
                  <a:gd name="T30" fmla="*/ 22 w 74"/>
                  <a:gd name="T31" fmla="*/ 0 h 10"/>
                  <a:gd name="T32" fmla="*/ 24 w 74"/>
                  <a:gd name="T33" fmla="*/ 0 h 10"/>
                  <a:gd name="T34" fmla="*/ 25 w 74"/>
                  <a:gd name="T35" fmla="*/ 0 h 10"/>
                  <a:gd name="T36" fmla="*/ 28 w 74"/>
                  <a:gd name="T37" fmla="*/ 0 h 10"/>
                  <a:gd name="T38" fmla="*/ 28 w 74"/>
                  <a:gd name="T39" fmla="*/ 0 h 10"/>
                  <a:gd name="T40" fmla="*/ 30 w 74"/>
                  <a:gd name="T41" fmla="*/ 0 h 10"/>
                  <a:gd name="T42" fmla="*/ 30 w 74"/>
                  <a:gd name="T43" fmla="*/ 0 h 10"/>
                  <a:gd name="T44" fmla="*/ 31 w 74"/>
                  <a:gd name="T45" fmla="*/ 0 h 10"/>
                  <a:gd name="T46" fmla="*/ 34 w 74"/>
                  <a:gd name="T47" fmla="*/ 0 h 10"/>
                  <a:gd name="T48" fmla="*/ 34 w 74"/>
                  <a:gd name="T49" fmla="*/ 0 h 10"/>
                  <a:gd name="T50" fmla="*/ 37 w 74"/>
                  <a:gd name="T51" fmla="*/ 0 h 10"/>
                  <a:gd name="T52" fmla="*/ 37 w 74"/>
                  <a:gd name="T53" fmla="*/ 0 h 10"/>
                  <a:gd name="T54" fmla="*/ 40 w 74"/>
                  <a:gd name="T55" fmla="*/ 0 h 10"/>
                  <a:gd name="T56" fmla="*/ 40 w 74"/>
                  <a:gd name="T57" fmla="*/ 0 h 10"/>
                  <a:gd name="T58" fmla="*/ 43 w 74"/>
                  <a:gd name="T59" fmla="*/ 1 h 10"/>
                  <a:gd name="T60" fmla="*/ 43 w 74"/>
                  <a:gd name="T61" fmla="*/ 1 h 10"/>
                  <a:gd name="T62" fmla="*/ 46 w 74"/>
                  <a:gd name="T63" fmla="*/ 1 h 10"/>
                  <a:gd name="T64" fmla="*/ 46 w 74"/>
                  <a:gd name="T65" fmla="*/ 1 h 10"/>
                  <a:gd name="T66" fmla="*/ 49 w 74"/>
                  <a:gd name="T67" fmla="*/ 2 h 10"/>
                  <a:gd name="T68" fmla="*/ 49 w 74"/>
                  <a:gd name="T69" fmla="*/ 2 h 10"/>
                  <a:gd name="T70" fmla="*/ 52 w 74"/>
                  <a:gd name="T71" fmla="*/ 2 h 10"/>
                  <a:gd name="T72" fmla="*/ 52 w 74"/>
                  <a:gd name="T73" fmla="*/ 2 h 10"/>
                  <a:gd name="T74" fmla="*/ 55 w 74"/>
                  <a:gd name="T75" fmla="*/ 3 h 10"/>
                  <a:gd name="T76" fmla="*/ 55 w 74"/>
                  <a:gd name="T77" fmla="*/ 3 h 10"/>
                  <a:gd name="T78" fmla="*/ 58 w 74"/>
                  <a:gd name="T79" fmla="*/ 3 h 10"/>
                  <a:gd name="T80" fmla="*/ 58 w 74"/>
                  <a:gd name="T81" fmla="*/ 3 h 10"/>
                  <a:gd name="T82" fmla="*/ 61 w 74"/>
                  <a:gd name="T83" fmla="*/ 4 h 10"/>
                  <a:gd name="T84" fmla="*/ 62 w 74"/>
                  <a:gd name="T85" fmla="*/ 4 h 10"/>
                  <a:gd name="T86" fmla="*/ 64 w 74"/>
                  <a:gd name="T87" fmla="*/ 4 h 10"/>
                  <a:gd name="T88" fmla="*/ 64 w 74"/>
                  <a:gd name="T89" fmla="*/ 4 h 10"/>
                  <a:gd name="T90" fmla="*/ 67 w 74"/>
                  <a:gd name="T91" fmla="*/ 5 h 10"/>
                  <a:gd name="T92" fmla="*/ 68 w 74"/>
                  <a:gd name="T93" fmla="*/ 5 h 10"/>
                  <a:gd name="T94" fmla="*/ 71 w 74"/>
                  <a:gd name="T95" fmla="*/ 5 h 10"/>
                  <a:gd name="T96" fmla="*/ 71 w 74"/>
                  <a:gd name="T97" fmla="*/ 5 h 10"/>
                  <a:gd name="T98" fmla="*/ 74 w 74"/>
                  <a:gd name="T9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0">
                    <a:moveTo>
                      <a:pt x="0" y="10"/>
                    </a:moveTo>
                    <a:lnTo>
                      <a:pt x="0" y="10"/>
                    </a:lnTo>
                    <a:lnTo>
                      <a:pt x="3" y="9"/>
                    </a:lnTo>
                    <a:lnTo>
                      <a:pt x="3" y="8"/>
                    </a:lnTo>
                    <a:lnTo>
                      <a:pt x="6" y="7"/>
                    </a:lnTo>
                    <a:lnTo>
                      <a:pt x="6" y="7"/>
                    </a:lnTo>
                    <a:lnTo>
                      <a:pt x="9" y="5"/>
                    </a:lnTo>
                    <a:lnTo>
                      <a:pt x="9" y="5"/>
                    </a:lnTo>
                    <a:lnTo>
                      <a:pt x="12" y="4"/>
                    </a:lnTo>
                    <a:lnTo>
                      <a:pt x="12" y="3"/>
                    </a:lnTo>
                    <a:lnTo>
                      <a:pt x="15" y="2"/>
                    </a:lnTo>
                    <a:lnTo>
                      <a:pt x="16" y="2"/>
                    </a:lnTo>
                    <a:lnTo>
                      <a:pt x="18" y="1"/>
                    </a:lnTo>
                    <a:lnTo>
                      <a:pt x="18" y="1"/>
                    </a:lnTo>
                    <a:lnTo>
                      <a:pt x="21" y="0"/>
                    </a:lnTo>
                    <a:lnTo>
                      <a:pt x="22" y="0"/>
                    </a:lnTo>
                    <a:lnTo>
                      <a:pt x="24" y="0"/>
                    </a:lnTo>
                    <a:lnTo>
                      <a:pt x="25" y="0"/>
                    </a:lnTo>
                    <a:lnTo>
                      <a:pt x="28" y="0"/>
                    </a:lnTo>
                    <a:lnTo>
                      <a:pt x="28" y="0"/>
                    </a:lnTo>
                    <a:lnTo>
                      <a:pt x="30" y="0"/>
                    </a:lnTo>
                    <a:lnTo>
                      <a:pt x="30" y="0"/>
                    </a:lnTo>
                    <a:lnTo>
                      <a:pt x="31" y="0"/>
                    </a:lnTo>
                    <a:lnTo>
                      <a:pt x="34" y="0"/>
                    </a:lnTo>
                    <a:lnTo>
                      <a:pt x="34" y="0"/>
                    </a:lnTo>
                    <a:lnTo>
                      <a:pt x="37" y="0"/>
                    </a:lnTo>
                    <a:lnTo>
                      <a:pt x="37" y="0"/>
                    </a:lnTo>
                    <a:lnTo>
                      <a:pt x="40" y="0"/>
                    </a:lnTo>
                    <a:lnTo>
                      <a:pt x="40" y="0"/>
                    </a:lnTo>
                    <a:lnTo>
                      <a:pt x="43" y="1"/>
                    </a:lnTo>
                    <a:lnTo>
                      <a:pt x="43" y="1"/>
                    </a:lnTo>
                    <a:lnTo>
                      <a:pt x="46" y="1"/>
                    </a:lnTo>
                    <a:lnTo>
                      <a:pt x="46" y="1"/>
                    </a:lnTo>
                    <a:lnTo>
                      <a:pt x="49" y="2"/>
                    </a:lnTo>
                    <a:lnTo>
                      <a:pt x="49" y="2"/>
                    </a:lnTo>
                    <a:lnTo>
                      <a:pt x="52" y="2"/>
                    </a:lnTo>
                    <a:lnTo>
                      <a:pt x="52" y="2"/>
                    </a:lnTo>
                    <a:lnTo>
                      <a:pt x="55" y="3"/>
                    </a:lnTo>
                    <a:lnTo>
                      <a:pt x="55" y="3"/>
                    </a:lnTo>
                    <a:lnTo>
                      <a:pt x="58" y="3"/>
                    </a:lnTo>
                    <a:lnTo>
                      <a:pt x="58" y="3"/>
                    </a:lnTo>
                    <a:lnTo>
                      <a:pt x="61" y="4"/>
                    </a:lnTo>
                    <a:lnTo>
                      <a:pt x="62" y="4"/>
                    </a:lnTo>
                    <a:lnTo>
                      <a:pt x="64" y="4"/>
                    </a:lnTo>
                    <a:lnTo>
                      <a:pt x="64" y="4"/>
                    </a:lnTo>
                    <a:lnTo>
                      <a:pt x="67" y="5"/>
                    </a:lnTo>
                    <a:lnTo>
                      <a:pt x="68" y="5"/>
                    </a:lnTo>
                    <a:lnTo>
                      <a:pt x="71" y="5"/>
                    </a:lnTo>
                    <a:lnTo>
                      <a:pt x="71" y="5"/>
                    </a:lnTo>
                    <a:lnTo>
                      <a:pt x="74"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1" name="Freeform 372"/>
              <p:cNvSpPr>
                <a:spLocks/>
              </p:cNvSpPr>
              <p:nvPr/>
            </p:nvSpPr>
            <p:spPr bwMode="auto">
              <a:xfrm>
                <a:off x="6343" y="1096"/>
                <a:ext cx="74" cy="9"/>
              </a:xfrm>
              <a:custGeom>
                <a:avLst/>
                <a:gdLst>
                  <a:gd name="T0" fmla="*/ 0 w 74"/>
                  <a:gd name="T1" fmla="*/ 0 h 9"/>
                  <a:gd name="T2" fmla="*/ 0 w 74"/>
                  <a:gd name="T3" fmla="*/ 0 h 9"/>
                  <a:gd name="T4" fmla="*/ 3 w 74"/>
                  <a:gd name="T5" fmla="*/ 0 h 9"/>
                  <a:gd name="T6" fmla="*/ 3 w 74"/>
                  <a:gd name="T7" fmla="*/ 0 h 9"/>
                  <a:gd name="T8" fmla="*/ 6 w 74"/>
                  <a:gd name="T9" fmla="*/ 1 h 9"/>
                  <a:gd name="T10" fmla="*/ 6 w 74"/>
                  <a:gd name="T11" fmla="*/ 1 h 9"/>
                  <a:gd name="T12" fmla="*/ 9 w 74"/>
                  <a:gd name="T13" fmla="*/ 2 h 9"/>
                  <a:gd name="T14" fmla="*/ 9 w 74"/>
                  <a:gd name="T15" fmla="*/ 2 h 9"/>
                  <a:gd name="T16" fmla="*/ 12 w 74"/>
                  <a:gd name="T17" fmla="*/ 2 h 9"/>
                  <a:gd name="T18" fmla="*/ 12 w 74"/>
                  <a:gd name="T19" fmla="*/ 2 h 9"/>
                  <a:gd name="T20" fmla="*/ 15 w 74"/>
                  <a:gd name="T21" fmla="*/ 3 h 9"/>
                  <a:gd name="T22" fmla="*/ 15 w 74"/>
                  <a:gd name="T23" fmla="*/ 3 h 9"/>
                  <a:gd name="T24" fmla="*/ 18 w 74"/>
                  <a:gd name="T25" fmla="*/ 3 h 9"/>
                  <a:gd name="T26" fmla="*/ 18 w 74"/>
                  <a:gd name="T27" fmla="*/ 3 h 9"/>
                  <a:gd name="T28" fmla="*/ 21 w 74"/>
                  <a:gd name="T29" fmla="*/ 4 h 9"/>
                  <a:gd name="T30" fmla="*/ 21 w 74"/>
                  <a:gd name="T31" fmla="*/ 4 h 9"/>
                  <a:gd name="T32" fmla="*/ 24 w 74"/>
                  <a:gd name="T33" fmla="*/ 4 h 9"/>
                  <a:gd name="T34" fmla="*/ 24 w 74"/>
                  <a:gd name="T35" fmla="*/ 4 h 9"/>
                  <a:gd name="T36" fmla="*/ 27 w 74"/>
                  <a:gd name="T37" fmla="*/ 5 h 9"/>
                  <a:gd name="T38" fmla="*/ 28 w 74"/>
                  <a:gd name="T39" fmla="*/ 5 h 9"/>
                  <a:gd name="T40" fmla="*/ 30 w 74"/>
                  <a:gd name="T41" fmla="*/ 5 h 9"/>
                  <a:gd name="T42" fmla="*/ 30 w 74"/>
                  <a:gd name="T43" fmla="*/ 5 h 9"/>
                  <a:gd name="T44" fmla="*/ 33 w 74"/>
                  <a:gd name="T45" fmla="*/ 6 h 9"/>
                  <a:gd name="T46" fmla="*/ 34 w 74"/>
                  <a:gd name="T47" fmla="*/ 6 h 9"/>
                  <a:gd name="T48" fmla="*/ 37 w 74"/>
                  <a:gd name="T49" fmla="*/ 6 h 9"/>
                  <a:gd name="T50" fmla="*/ 37 w 74"/>
                  <a:gd name="T51" fmla="*/ 6 h 9"/>
                  <a:gd name="T52" fmla="*/ 40 w 74"/>
                  <a:gd name="T53" fmla="*/ 7 h 9"/>
                  <a:gd name="T54" fmla="*/ 40 w 74"/>
                  <a:gd name="T55" fmla="*/ 7 h 9"/>
                  <a:gd name="T56" fmla="*/ 43 w 74"/>
                  <a:gd name="T57" fmla="*/ 7 h 9"/>
                  <a:gd name="T58" fmla="*/ 43 w 74"/>
                  <a:gd name="T59" fmla="*/ 7 h 9"/>
                  <a:gd name="T60" fmla="*/ 46 w 74"/>
                  <a:gd name="T61" fmla="*/ 7 h 9"/>
                  <a:gd name="T62" fmla="*/ 46 w 74"/>
                  <a:gd name="T63" fmla="*/ 7 h 9"/>
                  <a:gd name="T64" fmla="*/ 49 w 74"/>
                  <a:gd name="T65" fmla="*/ 8 h 9"/>
                  <a:gd name="T66" fmla="*/ 49 w 74"/>
                  <a:gd name="T67" fmla="*/ 8 h 9"/>
                  <a:gd name="T68" fmla="*/ 52 w 74"/>
                  <a:gd name="T69" fmla="*/ 8 h 9"/>
                  <a:gd name="T70" fmla="*/ 52 w 74"/>
                  <a:gd name="T71" fmla="*/ 8 h 9"/>
                  <a:gd name="T72" fmla="*/ 55 w 74"/>
                  <a:gd name="T73" fmla="*/ 9 h 9"/>
                  <a:gd name="T74" fmla="*/ 55 w 74"/>
                  <a:gd name="T75" fmla="*/ 9 h 9"/>
                  <a:gd name="T76" fmla="*/ 58 w 74"/>
                  <a:gd name="T77" fmla="*/ 9 h 9"/>
                  <a:gd name="T78" fmla="*/ 58 w 74"/>
                  <a:gd name="T79" fmla="*/ 9 h 9"/>
                  <a:gd name="T80" fmla="*/ 61 w 74"/>
                  <a:gd name="T81" fmla="*/ 9 h 9"/>
                  <a:gd name="T82" fmla="*/ 61 w 74"/>
                  <a:gd name="T83" fmla="*/ 9 h 9"/>
                  <a:gd name="T84" fmla="*/ 64 w 74"/>
                  <a:gd name="T85" fmla="*/ 9 h 9"/>
                  <a:gd name="T86" fmla="*/ 64 w 74"/>
                  <a:gd name="T87" fmla="*/ 9 h 9"/>
                  <a:gd name="T88" fmla="*/ 67 w 74"/>
                  <a:gd name="T89" fmla="*/ 9 h 9"/>
                  <a:gd name="T90" fmla="*/ 67 w 74"/>
                  <a:gd name="T91" fmla="*/ 9 h 9"/>
                  <a:gd name="T92" fmla="*/ 70 w 74"/>
                  <a:gd name="T93" fmla="*/ 9 h 9"/>
                  <a:gd name="T94" fmla="*/ 71 w 74"/>
                  <a:gd name="T95" fmla="*/ 9 h 9"/>
                  <a:gd name="T96" fmla="*/ 73 w 74"/>
                  <a:gd name="T97" fmla="*/ 9 h 9"/>
                  <a:gd name="T98" fmla="*/ 74 w 74"/>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
                    <a:moveTo>
                      <a:pt x="0" y="0"/>
                    </a:moveTo>
                    <a:lnTo>
                      <a:pt x="0" y="0"/>
                    </a:lnTo>
                    <a:lnTo>
                      <a:pt x="3" y="0"/>
                    </a:lnTo>
                    <a:lnTo>
                      <a:pt x="3" y="0"/>
                    </a:lnTo>
                    <a:lnTo>
                      <a:pt x="6" y="1"/>
                    </a:lnTo>
                    <a:lnTo>
                      <a:pt x="6" y="1"/>
                    </a:lnTo>
                    <a:lnTo>
                      <a:pt x="9" y="2"/>
                    </a:lnTo>
                    <a:lnTo>
                      <a:pt x="9" y="2"/>
                    </a:lnTo>
                    <a:lnTo>
                      <a:pt x="12" y="2"/>
                    </a:lnTo>
                    <a:lnTo>
                      <a:pt x="12" y="2"/>
                    </a:lnTo>
                    <a:lnTo>
                      <a:pt x="15" y="3"/>
                    </a:lnTo>
                    <a:lnTo>
                      <a:pt x="15" y="3"/>
                    </a:lnTo>
                    <a:lnTo>
                      <a:pt x="18" y="3"/>
                    </a:lnTo>
                    <a:lnTo>
                      <a:pt x="18" y="3"/>
                    </a:lnTo>
                    <a:lnTo>
                      <a:pt x="21" y="4"/>
                    </a:lnTo>
                    <a:lnTo>
                      <a:pt x="21" y="4"/>
                    </a:lnTo>
                    <a:lnTo>
                      <a:pt x="24" y="4"/>
                    </a:lnTo>
                    <a:lnTo>
                      <a:pt x="24" y="4"/>
                    </a:lnTo>
                    <a:lnTo>
                      <a:pt x="27" y="5"/>
                    </a:lnTo>
                    <a:lnTo>
                      <a:pt x="28" y="5"/>
                    </a:lnTo>
                    <a:lnTo>
                      <a:pt x="30" y="5"/>
                    </a:lnTo>
                    <a:lnTo>
                      <a:pt x="30" y="5"/>
                    </a:lnTo>
                    <a:lnTo>
                      <a:pt x="33" y="6"/>
                    </a:lnTo>
                    <a:lnTo>
                      <a:pt x="34" y="6"/>
                    </a:lnTo>
                    <a:lnTo>
                      <a:pt x="37" y="6"/>
                    </a:lnTo>
                    <a:lnTo>
                      <a:pt x="37" y="6"/>
                    </a:lnTo>
                    <a:lnTo>
                      <a:pt x="40" y="7"/>
                    </a:lnTo>
                    <a:lnTo>
                      <a:pt x="40" y="7"/>
                    </a:lnTo>
                    <a:lnTo>
                      <a:pt x="43" y="7"/>
                    </a:lnTo>
                    <a:lnTo>
                      <a:pt x="43" y="7"/>
                    </a:lnTo>
                    <a:lnTo>
                      <a:pt x="46" y="7"/>
                    </a:lnTo>
                    <a:lnTo>
                      <a:pt x="46" y="7"/>
                    </a:lnTo>
                    <a:lnTo>
                      <a:pt x="49" y="8"/>
                    </a:lnTo>
                    <a:lnTo>
                      <a:pt x="49" y="8"/>
                    </a:lnTo>
                    <a:lnTo>
                      <a:pt x="52" y="8"/>
                    </a:lnTo>
                    <a:lnTo>
                      <a:pt x="52" y="8"/>
                    </a:lnTo>
                    <a:lnTo>
                      <a:pt x="55" y="9"/>
                    </a:lnTo>
                    <a:lnTo>
                      <a:pt x="55" y="9"/>
                    </a:lnTo>
                    <a:lnTo>
                      <a:pt x="58" y="9"/>
                    </a:lnTo>
                    <a:lnTo>
                      <a:pt x="58" y="9"/>
                    </a:lnTo>
                    <a:lnTo>
                      <a:pt x="61" y="9"/>
                    </a:lnTo>
                    <a:lnTo>
                      <a:pt x="61" y="9"/>
                    </a:lnTo>
                    <a:lnTo>
                      <a:pt x="64" y="9"/>
                    </a:lnTo>
                    <a:lnTo>
                      <a:pt x="64" y="9"/>
                    </a:lnTo>
                    <a:lnTo>
                      <a:pt x="67" y="9"/>
                    </a:lnTo>
                    <a:lnTo>
                      <a:pt x="67" y="9"/>
                    </a:lnTo>
                    <a:lnTo>
                      <a:pt x="70" y="9"/>
                    </a:lnTo>
                    <a:lnTo>
                      <a:pt x="71" y="9"/>
                    </a:lnTo>
                    <a:lnTo>
                      <a:pt x="73" y="9"/>
                    </a:lnTo>
                    <a:lnTo>
                      <a:pt x="74" y="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2" name="Freeform 373"/>
              <p:cNvSpPr>
                <a:spLocks/>
              </p:cNvSpPr>
              <p:nvPr/>
            </p:nvSpPr>
            <p:spPr bwMode="auto">
              <a:xfrm>
                <a:off x="6417" y="1048"/>
                <a:ext cx="73" cy="57"/>
              </a:xfrm>
              <a:custGeom>
                <a:avLst/>
                <a:gdLst>
                  <a:gd name="T0" fmla="*/ 0 w 73"/>
                  <a:gd name="T1" fmla="*/ 57 h 57"/>
                  <a:gd name="T2" fmla="*/ 3 w 73"/>
                  <a:gd name="T3" fmla="*/ 56 h 57"/>
                  <a:gd name="T4" fmla="*/ 3 w 73"/>
                  <a:gd name="T5" fmla="*/ 56 h 57"/>
                  <a:gd name="T6" fmla="*/ 5 w 73"/>
                  <a:gd name="T7" fmla="*/ 55 h 57"/>
                  <a:gd name="T8" fmla="*/ 6 w 73"/>
                  <a:gd name="T9" fmla="*/ 55 h 57"/>
                  <a:gd name="T10" fmla="*/ 9 w 73"/>
                  <a:gd name="T11" fmla="*/ 54 h 57"/>
                  <a:gd name="T12" fmla="*/ 9 w 73"/>
                  <a:gd name="T13" fmla="*/ 54 h 57"/>
                  <a:gd name="T14" fmla="*/ 12 w 73"/>
                  <a:gd name="T15" fmla="*/ 52 h 57"/>
                  <a:gd name="T16" fmla="*/ 12 w 73"/>
                  <a:gd name="T17" fmla="*/ 52 h 57"/>
                  <a:gd name="T18" fmla="*/ 15 w 73"/>
                  <a:gd name="T19" fmla="*/ 50 h 57"/>
                  <a:gd name="T20" fmla="*/ 15 w 73"/>
                  <a:gd name="T21" fmla="*/ 50 h 57"/>
                  <a:gd name="T22" fmla="*/ 18 w 73"/>
                  <a:gd name="T23" fmla="*/ 47 h 57"/>
                  <a:gd name="T24" fmla="*/ 18 w 73"/>
                  <a:gd name="T25" fmla="*/ 47 h 57"/>
                  <a:gd name="T26" fmla="*/ 21 w 73"/>
                  <a:gd name="T27" fmla="*/ 44 h 57"/>
                  <a:gd name="T28" fmla="*/ 21 w 73"/>
                  <a:gd name="T29" fmla="*/ 44 h 57"/>
                  <a:gd name="T30" fmla="*/ 24 w 73"/>
                  <a:gd name="T31" fmla="*/ 40 h 57"/>
                  <a:gd name="T32" fmla="*/ 24 w 73"/>
                  <a:gd name="T33" fmla="*/ 40 h 57"/>
                  <a:gd name="T34" fmla="*/ 27 w 73"/>
                  <a:gd name="T35" fmla="*/ 36 h 57"/>
                  <a:gd name="T36" fmla="*/ 27 w 73"/>
                  <a:gd name="T37" fmla="*/ 36 h 57"/>
                  <a:gd name="T38" fmla="*/ 30 w 73"/>
                  <a:gd name="T39" fmla="*/ 32 h 57"/>
                  <a:gd name="T40" fmla="*/ 30 w 73"/>
                  <a:gd name="T41" fmla="*/ 32 h 57"/>
                  <a:gd name="T42" fmla="*/ 33 w 73"/>
                  <a:gd name="T43" fmla="*/ 28 h 57"/>
                  <a:gd name="T44" fmla="*/ 33 w 73"/>
                  <a:gd name="T45" fmla="*/ 28 h 57"/>
                  <a:gd name="T46" fmla="*/ 37 w 73"/>
                  <a:gd name="T47" fmla="*/ 24 h 57"/>
                  <a:gd name="T48" fmla="*/ 37 w 73"/>
                  <a:gd name="T49" fmla="*/ 24 h 57"/>
                  <a:gd name="T50" fmla="*/ 39 w 73"/>
                  <a:gd name="T51" fmla="*/ 21 h 57"/>
                  <a:gd name="T52" fmla="*/ 40 w 73"/>
                  <a:gd name="T53" fmla="*/ 21 h 57"/>
                  <a:gd name="T54" fmla="*/ 43 w 73"/>
                  <a:gd name="T55" fmla="*/ 18 h 57"/>
                  <a:gd name="T56" fmla="*/ 43 w 73"/>
                  <a:gd name="T57" fmla="*/ 18 h 57"/>
                  <a:gd name="T58" fmla="*/ 46 w 73"/>
                  <a:gd name="T59" fmla="*/ 16 h 57"/>
                  <a:gd name="T60" fmla="*/ 46 w 73"/>
                  <a:gd name="T61" fmla="*/ 16 h 57"/>
                  <a:gd name="T62" fmla="*/ 49 w 73"/>
                  <a:gd name="T63" fmla="*/ 15 h 57"/>
                  <a:gd name="T64" fmla="*/ 49 w 73"/>
                  <a:gd name="T65" fmla="*/ 14 h 57"/>
                  <a:gd name="T66" fmla="*/ 52 w 73"/>
                  <a:gd name="T67" fmla="*/ 13 h 57"/>
                  <a:gd name="T68" fmla="*/ 52 w 73"/>
                  <a:gd name="T69" fmla="*/ 13 h 57"/>
                  <a:gd name="T70" fmla="*/ 55 w 73"/>
                  <a:gd name="T71" fmla="*/ 11 h 57"/>
                  <a:gd name="T72" fmla="*/ 55 w 73"/>
                  <a:gd name="T73" fmla="*/ 11 h 57"/>
                  <a:gd name="T74" fmla="*/ 58 w 73"/>
                  <a:gd name="T75" fmla="*/ 8 h 57"/>
                  <a:gd name="T76" fmla="*/ 58 w 73"/>
                  <a:gd name="T77" fmla="*/ 8 h 57"/>
                  <a:gd name="T78" fmla="*/ 61 w 73"/>
                  <a:gd name="T79" fmla="*/ 5 h 57"/>
                  <a:gd name="T80" fmla="*/ 61 w 73"/>
                  <a:gd name="T81" fmla="*/ 5 h 57"/>
                  <a:gd name="T82" fmla="*/ 64 w 73"/>
                  <a:gd name="T83" fmla="*/ 2 h 57"/>
                  <a:gd name="T84" fmla="*/ 64 w 73"/>
                  <a:gd name="T85" fmla="*/ 2 h 57"/>
                  <a:gd name="T86" fmla="*/ 67 w 73"/>
                  <a:gd name="T87" fmla="*/ 0 h 57"/>
                  <a:gd name="T88" fmla="*/ 67 w 73"/>
                  <a:gd name="T89" fmla="*/ 0 h 57"/>
                  <a:gd name="T90" fmla="*/ 67 w 73"/>
                  <a:gd name="T91" fmla="*/ 0 h 57"/>
                  <a:gd name="T92" fmla="*/ 70 w 73"/>
                  <a:gd name="T93" fmla="*/ 4 h 57"/>
                  <a:gd name="T94" fmla="*/ 70 w 73"/>
                  <a:gd name="T95" fmla="*/ 5 h 57"/>
                  <a:gd name="T96" fmla="*/ 73 w 73"/>
                  <a:gd name="T97" fmla="*/ 18 h 57"/>
                  <a:gd name="T98" fmla="*/ 73 w 73"/>
                  <a:gd name="T99" fmla="*/ 2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7">
                    <a:moveTo>
                      <a:pt x="0" y="57"/>
                    </a:moveTo>
                    <a:lnTo>
                      <a:pt x="3" y="56"/>
                    </a:lnTo>
                    <a:lnTo>
                      <a:pt x="3" y="56"/>
                    </a:lnTo>
                    <a:lnTo>
                      <a:pt x="5" y="55"/>
                    </a:lnTo>
                    <a:lnTo>
                      <a:pt x="6" y="55"/>
                    </a:lnTo>
                    <a:lnTo>
                      <a:pt x="9" y="54"/>
                    </a:lnTo>
                    <a:lnTo>
                      <a:pt x="9" y="54"/>
                    </a:lnTo>
                    <a:lnTo>
                      <a:pt x="12" y="52"/>
                    </a:lnTo>
                    <a:lnTo>
                      <a:pt x="12" y="52"/>
                    </a:lnTo>
                    <a:lnTo>
                      <a:pt x="15" y="50"/>
                    </a:lnTo>
                    <a:lnTo>
                      <a:pt x="15" y="50"/>
                    </a:lnTo>
                    <a:lnTo>
                      <a:pt x="18" y="47"/>
                    </a:lnTo>
                    <a:lnTo>
                      <a:pt x="18" y="47"/>
                    </a:lnTo>
                    <a:lnTo>
                      <a:pt x="21" y="44"/>
                    </a:lnTo>
                    <a:lnTo>
                      <a:pt x="21" y="44"/>
                    </a:lnTo>
                    <a:lnTo>
                      <a:pt x="24" y="40"/>
                    </a:lnTo>
                    <a:lnTo>
                      <a:pt x="24" y="40"/>
                    </a:lnTo>
                    <a:lnTo>
                      <a:pt x="27" y="36"/>
                    </a:lnTo>
                    <a:lnTo>
                      <a:pt x="27" y="36"/>
                    </a:lnTo>
                    <a:lnTo>
                      <a:pt x="30" y="32"/>
                    </a:lnTo>
                    <a:lnTo>
                      <a:pt x="30" y="32"/>
                    </a:lnTo>
                    <a:lnTo>
                      <a:pt x="33" y="28"/>
                    </a:lnTo>
                    <a:lnTo>
                      <a:pt x="33" y="28"/>
                    </a:lnTo>
                    <a:lnTo>
                      <a:pt x="37" y="24"/>
                    </a:lnTo>
                    <a:lnTo>
                      <a:pt x="37" y="24"/>
                    </a:lnTo>
                    <a:lnTo>
                      <a:pt x="39" y="21"/>
                    </a:lnTo>
                    <a:lnTo>
                      <a:pt x="40" y="21"/>
                    </a:lnTo>
                    <a:lnTo>
                      <a:pt x="43" y="18"/>
                    </a:lnTo>
                    <a:lnTo>
                      <a:pt x="43" y="18"/>
                    </a:lnTo>
                    <a:lnTo>
                      <a:pt x="46" y="16"/>
                    </a:lnTo>
                    <a:lnTo>
                      <a:pt x="46" y="16"/>
                    </a:lnTo>
                    <a:lnTo>
                      <a:pt x="49" y="15"/>
                    </a:lnTo>
                    <a:lnTo>
                      <a:pt x="49" y="14"/>
                    </a:lnTo>
                    <a:lnTo>
                      <a:pt x="52" y="13"/>
                    </a:lnTo>
                    <a:lnTo>
                      <a:pt x="52" y="13"/>
                    </a:lnTo>
                    <a:lnTo>
                      <a:pt x="55" y="11"/>
                    </a:lnTo>
                    <a:lnTo>
                      <a:pt x="55" y="11"/>
                    </a:lnTo>
                    <a:lnTo>
                      <a:pt x="58" y="8"/>
                    </a:lnTo>
                    <a:lnTo>
                      <a:pt x="58" y="8"/>
                    </a:lnTo>
                    <a:lnTo>
                      <a:pt x="61" y="5"/>
                    </a:lnTo>
                    <a:lnTo>
                      <a:pt x="61" y="5"/>
                    </a:lnTo>
                    <a:lnTo>
                      <a:pt x="64" y="2"/>
                    </a:lnTo>
                    <a:lnTo>
                      <a:pt x="64" y="2"/>
                    </a:lnTo>
                    <a:lnTo>
                      <a:pt x="67" y="0"/>
                    </a:lnTo>
                    <a:lnTo>
                      <a:pt x="67" y="0"/>
                    </a:lnTo>
                    <a:lnTo>
                      <a:pt x="67" y="0"/>
                    </a:lnTo>
                    <a:lnTo>
                      <a:pt x="70" y="4"/>
                    </a:lnTo>
                    <a:lnTo>
                      <a:pt x="70" y="5"/>
                    </a:lnTo>
                    <a:lnTo>
                      <a:pt x="73" y="18"/>
                    </a:lnTo>
                    <a:lnTo>
                      <a:pt x="73" y="2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3" name="Freeform 374"/>
              <p:cNvSpPr>
                <a:spLocks/>
              </p:cNvSpPr>
              <p:nvPr/>
            </p:nvSpPr>
            <p:spPr bwMode="auto">
              <a:xfrm>
                <a:off x="6490" y="1068"/>
                <a:ext cx="68" cy="372"/>
              </a:xfrm>
              <a:custGeom>
                <a:avLst/>
                <a:gdLst>
                  <a:gd name="T0" fmla="*/ 0 w 68"/>
                  <a:gd name="T1" fmla="*/ 0 h 372"/>
                  <a:gd name="T2" fmla="*/ 3 w 68"/>
                  <a:gd name="T3" fmla="*/ 29 h 372"/>
                  <a:gd name="T4" fmla="*/ 4 w 68"/>
                  <a:gd name="T5" fmla="*/ 31 h 372"/>
                  <a:gd name="T6" fmla="*/ 6 w 68"/>
                  <a:gd name="T7" fmla="*/ 79 h 372"/>
                  <a:gd name="T8" fmla="*/ 6 w 68"/>
                  <a:gd name="T9" fmla="*/ 82 h 372"/>
                  <a:gd name="T10" fmla="*/ 9 w 68"/>
                  <a:gd name="T11" fmla="*/ 147 h 372"/>
                  <a:gd name="T12" fmla="*/ 10 w 68"/>
                  <a:gd name="T13" fmla="*/ 151 h 372"/>
                  <a:gd name="T14" fmla="*/ 12 w 68"/>
                  <a:gd name="T15" fmla="*/ 221 h 372"/>
                  <a:gd name="T16" fmla="*/ 13 w 68"/>
                  <a:gd name="T17" fmla="*/ 225 h 372"/>
                  <a:gd name="T18" fmla="*/ 16 w 68"/>
                  <a:gd name="T19" fmla="*/ 289 h 372"/>
                  <a:gd name="T20" fmla="*/ 16 w 68"/>
                  <a:gd name="T21" fmla="*/ 292 h 372"/>
                  <a:gd name="T22" fmla="*/ 19 w 68"/>
                  <a:gd name="T23" fmla="*/ 338 h 372"/>
                  <a:gd name="T24" fmla="*/ 19 w 68"/>
                  <a:gd name="T25" fmla="*/ 340 h 372"/>
                  <a:gd name="T26" fmla="*/ 22 w 68"/>
                  <a:gd name="T27" fmla="*/ 364 h 372"/>
                  <a:gd name="T28" fmla="*/ 22 w 68"/>
                  <a:gd name="T29" fmla="*/ 365 h 372"/>
                  <a:gd name="T30" fmla="*/ 25 w 68"/>
                  <a:gd name="T31" fmla="*/ 372 h 372"/>
                  <a:gd name="T32" fmla="*/ 25 w 68"/>
                  <a:gd name="T33" fmla="*/ 372 h 372"/>
                  <a:gd name="T34" fmla="*/ 25 w 68"/>
                  <a:gd name="T35" fmla="*/ 372 h 372"/>
                  <a:gd name="T36" fmla="*/ 28 w 68"/>
                  <a:gd name="T37" fmla="*/ 371 h 372"/>
                  <a:gd name="T38" fmla="*/ 28 w 68"/>
                  <a:gd name="T39" fmla="*/ 371 h 372"/>
                  <a:gd name="T40" fmla="*/ 30 w 68"/>
                  <a:gd name="T41" fmla="*/ 370 h 372"/>
                  <a:gd name="T42" fmla="*/ 31 w 68"/>
                  <a:gd name="T43" fmla="*/ 370 h 372"/>
                  <a:gd name="T44" fmla="*/ 31 w 68"/>
                  <a:gd name="T45" fmla="*/ 370 h 372"/>
                  <a:gd name="T46" fmla="*/ 34 w 68"/>
                  <a:gd name="T47" fmla="*/ 370 h 372"/>
                  <a:gd name="T48" fmla="*/ 34 w 68"/>
                  <a:gd name="T49" fmla="*/ 371 h 372"/>
                  <a:gd name="T50" fmla="*/ 34 w 68"/>
                  <a:gd name="T51" fmla="*/ 371 h 372"/>
                  <a:gd name="T52" fmla="*/ 37 w 68"/>
                  <a:gd name="T53" fmla="*/ 370 h 372"/>
                  <a:gd name="T54" fmla="*/ 37 w 68"/>
                  <a:gd name="T55" fmla="*/ 370 h 372"/>
                  <a:gd name="T56" fmla="*/ 40 w 68"/>
                  <a:gd name="T57" fmla="*/ 370 h 372"/>
                  <a:gd name="T58" fmla="*/ 40 w 68"/>
                  <a:gd name="T59" fmla="*/ 370 h 372"/>
                  <a:gd name="T60" fmla="*/ 41 w 68"/>
                  <a:gd name="T61" fmla="*/ 370 h 372"/>
                  <a:gd name="T62" fmla="*/ 43 w 68"/>
                  <a:gd name="T63" fmla="*/ 370 h 372"/>
                  <a:gd name="T64" fmla="*/ 43 w 68"/>
                  <a:gd name="T65" fmla="*/ 370 h 372"/>
                  <a:gd name="T66" fmla="*/ 46 w 68"/>
                  <a:gd name="T67" fmla="*/ 370 h 372"/>
                  <a:gd name="T68" fmla="*/ 46 w 68"/>
                  <a:gd name="T69" fmla="*/ 370 h 372"/>
                  <a:gd name="T70" fmla="*/ 47 w 68"/>
                  <a:gd name="T71" fmla="*/ 370 h 372"/>
                  <a:gd name="T72" fmla="*/ 49 w 68"/>
                  <a:gd name="T73" fmla="*/ 370 h 372"/>
                  <a:gd name="T74" fmla="*/ 50 w 68"/>
                  <a:gd name="T75" fmla="*/ 370 h 372"/>
                  <a:gd name="T76" fmla="*/ 53 w 68"/>
                  <a:gd name="T77" fmla="*/ 370 h 372"/>
                  <a:gd name="T78" fmla="*/ 53 w 68"/>
                  <a:gd name="T79" fmla="*/ 370 h 372"/>
                  <a:gd name="T80" fmla="*/ 54 w 68"/>
                  <a:gd name="T81" fmla="*/ 370 h 372"/>
                  <a:gd name="T82" fmla="*/ 56 w 68"/>
                  <a:gd name="T83" fmla="*/ 370 h 372"/>
                  <a:gd name="T84" fmla="*/ 56 w 68"/>
                  <a:gd name="T85" fmla="*/ 370 h 372"/>
                  <a:gd name="T86" fmla="*/ 59 w 68"/>
                  <a:gd name="T87" fmla="*/ 370 h 372"/>
                  <a:gd name="T88" fmla="*/ 59 w 68"/>
                  <a:gd name="T89" fmla="*/ 370 h 372"/>
                  <a:gd name="T90" fmla="*/ 62 w 68"/>
                  <a:gd name="T91" fmla="*/ 371 h 372"/>
                  <a:gd name="T92" fmla="*/ 62 w 68"/>
                  <a:gd name="T93" fmla="*/ 371 h 372"/>
                  <a:gd name="T94" fmla="*/ 65 w 68"/>
                  <a:gd name="T95" fmla="*/ 371 h 372"/>
                  <a:gd name="T96" fmla="*/ 65 w 68"/>
                  <a:gd name="T97" fmla="*/ 371 h 372"/>
                  <a:gd name="T98" fmla="*/ 68 w 68"/>
                  <a:gd name="T99" fmla="*/ 371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372">
                    <a:moveTo>
                      <a:pt x="0" y="0"/>
                    </a:moveTo>
                    <a:lnTo>
                      <a:pt x="3" y="29"/>
                    </a:lnTo>
                    <a:lnTo>
                      <a:pt x="4" y="31"/>
                    </a:lnTo>
                    <a:lnTo>
                      <a:pt x="6" y="79"/>
                    </a:lnTo>
                    <a:lnTo>
                      <a:pt x="6" y="82"/>
                    </a:lnTo>
                    <a:lnTo>
                      <a:pt x="9" y="147"/>
                    </a:lnTo>
                    <a:lnTo>
                      <a:pt x="10" y="151"/>
                    </a:lnTo>
                    <a:lnTo>
                      <a:pt x="12" y="221"/>
                    </a:lnTo>
                    <a:lnTo>
                      <a:pt x="13" y="225"/>
                    </a:lnTo>
                    <a:lnTo>
                      <a:pt x="16" y="289"/>
                    </a:lnTo>
                    <a:lnTo>
                      <a:pt x="16" y="292"/>
                    </a:lnTo>
                    <a:lnTo>
                      <a:pt x="19" y="338"/>
                    </a:lnTo>
                    <a:lnTo>
                      <a:pt x="19" y="340"/>
                    </a:lnTo>
                    <a:lnTo>
                      <a:pt x="22" y="364"/>
                    </a:lnTo>
                    <a:lnTo>
                      <a:pt x="22" y="365"/>
                    </a:lnTo>
                    <a:lnTo>
                      <a:pt x="25" y="372"/>
                    </a:lnTo>
                    <a:lnTo>
                      <a:pt x="25" y="372"/>
                    </a:lnTo>
                    <a:lnTo>
                      <a:pt x="25" y="372"/>
                    </a:lnTo>
                    <a:lnTo>
                      <a:pt x="28" y="371"/>
                    </a:lnTo>
                    <a:lnTo>
                      <a:pt x="28" y="371"/>
                    </a:lnTo>
                    <a:lnTo>
                      <a:pt x="30" y="370"/>
                    </a:lnTo>
                    <a:lnTo>
                      <a:pt x="31" y="370"/>
                    </a:lnTo>
                    <a:lnTo>
                      <a:pt x="31" y="370"/>
                    </a:lnTo>
                    <a:lnTo>
                      <a:pt x="34" y="370"/>
                    </a:lnTo>
                    <a:lnTo>
                      <a:pt x="34" y="371"/>
                    </a:lnTo>
                    <a:lnTo>
                      <a:pt x="34" y="371"/>
                    </a:lnTo>
                    <a:lnTo>
                      <a:pt x="37" y="370"/>
                    </a:lnTo>
                    <a:lnTo>
                      <a:pt x="37" y="370"/>
                    </a:lnTo>
                    <a:lnTo>
                      <a:pt x="40" y="370"/>
                    </a:lnTo>
                    <a:lnTo>
                      <a:pt x="40" y="370"/>
                    </a:lnTo>
                    <a:lnTo>
                      <a:pt x="41" y="370"/>
                    </a:lnTo>
                    <a:lnTo>
                      <a:pt x="43" y="370"/>
                    </a:lnTo>
                    <a:lnTo>
                      <a:pt x="43" y="370"/>
                    </a:lnTo>
                    <a:lnTo>
                      <a:pt x="46" y="370"/>
                    </a:lnTo>
                    <a:lnTo>
                      <a:pt x="46" y="370"/>
                    </a:lnTo>
                    <a:lnTo>
                      <a:pt x="47" y="370"/>
                    </a:lnTo>
                    <a:lnTo>
                      <a:pt x="49" y="370"/>
                    </a:lnTo>
                    <a:lnTo>
                      <a:pt x="50" y="370"/>
                    </a:lnTo>
                    <a:lnTo>
                      <a:pt x="53" y="370"/>
                    </a:lnTo>
                    <a:lnTo>
                      <a:pt x="53" y="370"/>
                    </a:lnTo>
                    <a:lnTo>
                      <a:pt x="54" y="370"/>
                    </a:lnTo>
                    <a:lnTo>
                      <a:pt x="56" y="370"/>
                    </a:lnTo>
                    <a:lnTo>
                      <a:pt x="56" y="370"/>
                    </a:lnTo>
                    <a:lnTo>
                      <a:pt x="59" y="370"/>
                    </a:lnTo>
                    <a:lnTo>
                      <a:pt x="59" y="370"/>
                    </a:lnTo>
                    <a:lnTo>
                      <a:pt x="62" y="371"/>
                    </a:lnTo>
                    <a:lnTo>
                      <a:pt x="62" y="371"/>
                    </a:lnTo>
                    <a:lnTo>
                      <a:pt x="65" y="371"/>
                    </a:lnTo>
                    <a:lnTo>
                      <a:pt x="65" y="371"/>
                    </a:lnTo>
                    <a:lnTo>
                      <a:pt x="68" y="37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4" name="Freeform 375"/>
              <p:cNvSpPr>
                <a:spLocks/>
              </p:cNvSpPr>
              <p:nvPr/>
            </p:nvSpPr>
            <p:spPr bwMode="auto">
              <a:xfrm>
                <a:off x="6558" y="1439"/>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5 w 74"/>
                  <a:gd name="T23" fmla="*/ 0 h 1"/>
                  <a:gd name="T24" fmla="*/ 18 w 74"/>
                  <a:gd name="T25" fmla="*/ 0 h 1"/>
                  <a:gd name="T26" fmla="*/ 18 w 74"/>
                  <a:gd name="T27" fmla="*/ 0 h 1"/>
                  <a:gd name="T28" fmla="*/ 21 w 74"/>
                  <a:gd name="T29" fmla="*/ 1 h 1"/>
                  <a:gd name="T30" fmla="*/ 22 w 74"/>
                  <a:gd name="T31" fmla="*/ 1 h 1"/>
                  <a:gd name="T32" fmla="*/ 25 w 74"/>
                  <a:gd name="T33" fmla="*/ 1 h 1"/>
                  <a:gd name="T34" fmla="*/ 25 w 74"/>
                  <a:gd name="T35" fmla="*/ 1 h 1"/>
                  <a:gd name="T36" fmla="*/ 28 w 74"/>
                  <a:gd name="T37" fmla="*/ 1 h 1"/>
                  <a:gd name="T38" fmla="*/ 28 w 74"/>
                  <a:gd name="T39" fmla="*/ 1 h 1"/>
                  <a:gd name="T40" fmla="*/ 31 w 74"/>
                  <a:gd name="T41" fmla="*/ 1 h 1"/>
                  <a:gd name="T42" fmla="*/ 31 w 74"/>
                  <a:gd name="T43" fmla="*/ 1 h 1"/>
                  <a:gd name="T44" fmla="*/ 34 w 74"/>
                  <a:gd name="T45" fmla="*/ 1 h 1"/>
                  <a:gd name="T46" fmla="*/ 34 w 74"/>
                  <a:gd name="T47" fmla="*/ 1 h 1"/>
                  <a:gd name="T48" fmla="*/ 37 w 74"/>
                  <a:gd name="T49" fmla="*/ 1 h 1"/>
                  <a:gd name="T50" fmla="*/ 37 w 74"/>
                  <a:gd name="T51" fmla="*/ 1 h 1"/>
                  <a:gd name="T52" fmla="*/ 40 w 74"/>
                  <a:gd name="T53" fmla="*/ 1 h 1"/>
                  <a:gd name="T54" fmla="*/ 40 w 74"/>
                  <a:gd name="T55" fmla="*/ 1 h 1"/>
                  <a:gd name="T56" fmla="*/ 43 w 74"/>
                  <a:gd name="T57" fmla="*/ 1 h 1"/>
                  <a:gd name="T58" fmla="*/ 43 w 74"/>
                  <a:gd name="T59" fmla="*/ 1 h 1"/>
                  <a:gd name="T60" fmla="*/ 46 w 74"/>
                  <a:gd name="T61" fmla="*/ 1 h 1"/>
                  <a:gd name="T62" fmla="*/ 46 w 74"/>
                  <a:gd name="T63" fmla="*/ 1 h 1"/>
                  <a:gd name="T64" fmla="*/ 49 w 74"/>
                  <a:gd name="T65" fmla="*/ 1 h 1"/>
                  <a:gd name="T66" fmla="*/ 49 w 74"/>
                  <a:gd name="T67" fmla="*/ 1 h 1"/>
                  <a:gd name="T68" fmla="*/ 52 w 74"/>
                  <a:gd name="T69" fmla="*/ 1 h 1"/>
                  <a:gd name="T70" fmla="*/ 52 w 74"/>
                  <a:gd name="T71" fmla="*/ 1 h 1"/>
                  <a:gd name="T72" fmla="*/ 55 w 74"/>
                  <a:gd name="T73" fmla="*/ 1 h 1"/>
                  <a:gd name="T74" fmla="*/ 55 w 74"/>
                  <a:gd name="T75" fmla="*/ 1 h 1"/>
                  <a:gd name="T76" fmla="*/ 58 w 74"/>
                  <a:gd name="T77" fmla="*/ 1 h 1"/>
                  <a:gd name="T78" fmla="*/ 59 w 74"/>
                  <a:gd name="T79" fmla="*/ 1 h 1"/>
                  <a:gd name="T80" fmla="*/ 61 w 74"/>
                  <a:gd name="T81" fmla="*/ 1 h 1"/>
                  <a:gd name="T82" fmla="*/ 61 w 74"/>
                  <a:gd name="T83" fmla="*/ 1 h 1"/>
                  <a:gd name="T84" fmla="*/ 64 w 74"/>
                  <a:gd name="T85" fmla="*/ 1 h 1"/>
                  <a:gd name="T86" fmla="*/ 65 w 74"/>
                  <a:gd name="T87" fmla="*/ 1 h 1"/>
                  <a:gd name="T88" fmla="*/ 67 w 74"/>
                  <a:gd name="T89" fmla="*/ 1 h 1"/>
                  <a:gd name="T90" fmla="*/ 68 w 74"/>
                  <a:gd name="T91" fmla="*/ 1 h 1"/>
                  <a:gd name="T92" fmla="*/ 71 w 74"/>
                  <a:gd name="T93" fmla="*/ 1 h 1"/>
                  <a:gd name="T94" fmla="*/ 71 w 74"/>
                  <a:gd name="T95" fmla="*/ 1 h 1"/>
                  <a:gd name="T96" fmla="*/ 73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9" y="1"/>
                    </a:lnTo>
                    <a:lnTo>
                      <a:pt x="61" y="1"/>
                    </a:lnTo>
                    <a:lnTo>
                      <a:pt x="61" y="1"/>
                    </a:lnTo>
                    <a:lnTo>
                      <a:pt x="64" y="1"/>
                    </a:lnTo>
                    <a:lnTo>
                      <a:pt x="65" y="1"/>
                    </a:lnTo>
                    <a:lnTo>
                      <a:pt x="67" y="1"/>
                    </a:lnTo>
                    <a:lnTo>
                      <a:pt x="68" y="1"/>
                    </a:lnTo>
                    <a:lnTo>
                      <a:pt x="71" y="1"/>
                    </a:lnTo>
                    <a:lnTo>
                      <a:pt x="71" y="1"/>
                    </a:lnTo>
                    <a:lnTo>
                      <a:pt x="73"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5" name="Freeform 376"/>
              <p:cNvSpPr>
                <a:spLocks/>
              </p:cNvSpPr>
              <p:nvPr/>
            </p:nvSpPr>
            <p:spPr bwMode="auto">
              <a:xfrm>
                <a:off x="6632" y="1440"/>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1 w 77"/>
                  <a:gd name="T15" fmla="*/ 24 w 77"/>
                  <a:gd name="T16" fmla="*/ 25 w 77"/>
                  <a:gd name="T17" fmla="*/ 27 w 77"/>
                  <a:gd name="T18" fmla="*/ 28 w 77"/>
                  <a:gd name="T19" fmla="*/ 31 w 77"/>
                  <a:gd name="T20" fmla="*/ 31 w 77"/>
                  <a:gd name="T21" fmla="*/ 33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4 w 77"/>
                  <a:gd name="T43" fmla="*/ 67 w 77"/>
                  <a:gd name="T44" fmla="*/ 67 w 77"/>
                  <a:gd name="T45" fmla="*/ 70 w 77"/>
                  <a:gd name="T46" fmla="*/ 71 w 77"/>
                  <a:gd name="T47" fmla="*/ 73 w 77"/>
                  <a:gd name="T48" fmla="*/ 73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5" y="0"/>
                    </a:lnTo>
                    <a:lnTo>
                      <a:pt x="27" y="0"/>
                    </a:lnTo>
                    <a:lnTo>
                      <a:pt x="28" y="0"/>
                    </a:lnTo>
                    <a:lnTo>
                      <a:pt x="31" y="0"/>
                    </a:lnTo>
                    <a:lnTo>
                      <a:pt x="31"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6" name="Freeform 377"/>
              <p:cNvSpPr>
                <a:spLocks/>
              </p:cNvSpPr>
              <p:nvPr/>
            </p:nvSpPr>
            <p:spPr bwMode="auto">
              <a:xfrm>
                <a:off x="6709" y="1438"/>
                <a:ext cx="73" cy="2"/>
              </a:xfrm>
              <a:custGeom>
                <a:avLst/>
                <a:gdLst>
                  <a:gd name="T0" fmla="*/ 0 w 73"/>
                  <a:gd name="T1" fmla="*/ 2 h 2"/>
                  <a:gd name="T2" fmla="*/ 0 w 73"/>
                  <a:gd name="T3" fmla="*/ 2 h 2"/>
                  <a:gd name="T4" fmla="*/ 3 w 73"/>
                  <a:gd name="T5" fmla="*/ 2 h 2"/>
                  <a:gd name="T6" fmla="*/ 3 w 73"/>
                  <a:gd name="T7" fmla="*/ 2 h 2"/>
                  <a:gd name="T8" fmla="*/ 6 w 73"/>
                  <a:gd name="T9" fmla="*/ 2 h 2"/>
                  <a:gd name="T10" fmla="*/ 6 w 73"/>
                  <a:gd name="T11" fmla="*/ 2 h 2"/>
                  <a:gd name="T12" fmla="*/ 9 w 73"/>
                  <a:gd name="T13" fmla="*/ 2 h 2"/>
                  <a:gd name="T14" fmla="*/ 9 w 73"/>
                  <a:gd name="T15" fmla="*/ 2 h 2"/>
                  <a:gd name="T16" fmla="*/ 12 w 73"/>
                  <a:gd name="T17" fmla="*/ 2 h 2"/>
                  <a:gd name="T18" fmla="*/ 12 w 73"/>
                  <a:gd name="T19" fmla="*/ 2 h 2"/>
                  <a:gd name="T20" fmla="*/ 15 w 73"/>
                  <a:gd name="T21" fmla="*/ 2 h 2"/>
                  <a:gd name="T22" fmla="*/ 15 w 73"/>
                  <a:gd name="T23" fmla="*/ 2 h 2"/>
                  <a:gd name="T24" fmla="*/ 18 w 73"/>
                  <a:gd name="T25" fmla="*/ 2 h 2"/>
                  <a:gd name="T26" fmla="*/ 18 w 73"/>
                  <a:gd name="T27" fmla="*/ 2 h 2"/>
                  <a:gd name="T28" fmla="*/ 21 w 73"/>
                  <a:gd name="T29" fmla="*/ 2 h 2"/>
                  <a:gd name="T30" fmla="*/ 21 w 73"/>
                  <a:gd name="T31" fmla="*/ 2 h 2"/>
                  <a:gd name="T32" fmla="*/ 24 w 73"/>
                  <a:gd name="T33" fmla="*/ 2 h 2"/>
                  <a:gd name="T34" fmla="*/ 24 w 73"/>
                  <a:gd name="T35" fmla="*/ 2 h 2"/>
                  <a:gd name="T36" fmla="*/ 27 w 73"/>
                  <a:gd name="T37" fmla="*/ 2 h 2"/>
                  <a:gd name="T38" fmla="*/ 27 w 73"/>
                  <a:gd name="T39" fmla="*/ 2 h 2"/>
                  <a:gd name="T40" fmla="*/ 30 w 73"/>
                  <a:gd name="T41" fmla="*/ 2 h 2"/>
                  <a:gd name="T42" fmla="*/ 30 w 73"/>
                  <a:gd name="T43" fmla="*/ 2 h 2"/>
                  <a:gd name="T44" fmla="*/ 33 w 73"/>
                  <a:gd name="T45" fmla="*/ 2 h 2"/>
                  <a:gd name="T46" fmla="*/ 33 w 73"/>
                  <a:gd name="T47" fmla="*/ 2 h 2"/>
                  <a:gd name="T48" fmla="*/ 34 w 73"/>
                  <a:gd name="T49" fmla="*/ 2 h 2"/>
                  <a:gd name="T50" fmla="*/ 36 w 73"/>
                  <a:gd name="T51" fmla="*/ 2 h 2"/>
                  <a:gd name="T52" fmla="*/ 36 w 73"/>
                  <a:gd name="T53" fmla="*/ 2 h 2"/>
                  <a:gd name="T54" fmla="*/ 39 w 73"/>
                  <a:gd name="T55" fmla="*/ 2 h 2"/>
                  <a:gd name="T56" fmla="*/ 40 w 73"/>
                  <a:gd name="T57" fmla="*/ 2 h 2"/>
                  <a:gd name="T58" fmla="*/ 43 w 73"/>
                  <a:gd name="T59" fmla="*/ 2 h 2"/>
                  <a:gd name="T60" fmla="*/ 43 w 73"/>
                  <a:gd name="T61" fmla="*/ 2 h 2"/>
                  <a:gd name="T62" fmla="*/ 46 w 73"/>
                  <a:gd name="T63" fmla="*/ 2 h 2"/>
                  <a:gd name="T64" fmla="*/ 46 w 73"/>
                  <a:gd name="T65" fmla="*/ 2 h 2"/>
                  <a:gd name="T66" fmla="*/ 49 w 73"/>
                  <a:gd name="T67" fmla="*/ 2 h 2"/>
                  <a:gd name="T68" fmla="*/ 49 w 73"/>
                  <a:gd name="T69" fmla="*/ 2 h 2"/>
                  <a:gd name="T70" fmla="*/ 52 w 73"/>
                  <a:gd name="T71" fmla="*/ 2 h 2"/>
                  <a:gd name="T72" fmla="*/ 52 w 73"/>
                  <a:gd name="T73" fmla="*/ 2 h 2"/>
                  <a:gd name="T74" fmla="*/ 55 w 73"/>
                  <a:gd name="T75" fmla="*/ 2 h 2"/>
                  <a:gd name="T76" fmla="*/ 55 w 73"/>
                  <a:gd name="T77" fmla="*/ 2 h 2"/>
                  <a:gd name="T78" fmla="*/ 58 w 73"/>
                  <a:gd name="T79" fmla="*/ 2 h 2"/>
                  <a:gd name="T80" fmla="*/ 58 w 73"/>
                  <a:gd name="T81" fmla="*/ 2 h 2"/>
                  <a:gd name="T82" fmla="*/ 61 w 73"/>
                  <a:gd name="T83" fmla="*/ 2 h 2"/>
                  <a:gd name="T84" fmla="*/ 61 w 73"/>
                  <a:gd name="T85" fmla="*/ 2 h 2"/>
                  <a:gd name="T86" fmla="*/ 64 w 73"/>
                  <a:gd name="T87" fmla="*/ 2 h 2"/>
                  <a:gd name="T88" fmla="*/ 64 w 73"/>
                  <a:gd name="T89" fmla="*/ 2 h 2"/>
                  <a:gd name="T90" fmla="*/ 67 w 73"/>
                  <a:gd name="T91" fmla="*/ 2 h 2"/>
                  <a:gd name="T92" fmla="*/ 67 w 73"/>
                  <a:gd name="T93" fmla="*/ 2 h 2"/>
                  <a:gd name="T94" fmla="*/ 70 w 73"/>
                  <a:gd name="T95" fmla="*/ 1 h 2"/>
                  <a:gd name="T96" fmla="*/ 70 w 73"/>
                  <a:gd name="T97" fmla="*/ 1 h 2"/>
                  <a:gd name="T98" fmla="*/ 73 w 73"/>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2">
                    <a:moveTo>
                      <a:pt x="0" y="2"/>
                    </a:moveTo>
                    <a:lnTo>
                      <a:pt x="0" y="2"/>
                    </a:lnTo>
                    <a:lnTo>
                      <a:pt x="3" y="2"/>
                    </a:lnTo>
                    <a:lnTo>
                      <a:pt x="3" y="2"/>
                    </a:lnTo>
                    <a:lnTo>
                      <a:pt x="6" y="2"/>
                    </a:lnTo>
                    <a:lnTo>
                      <a:pt x="6" y="2"/>
                    </a:lnTo>
                    <a:lnTo>
                      <a:pt x="9" y="2"/>
                    </a:lnTo>
                    <a:lnTo>
                      <a:pt x="9" y="2"/>
                    </a:lnTo>
                    <a:lnTo>
                      <a:pt x="12" y="2"/>
                    </a:lnTo>
                    <a:lnTo>
                      <a:pt x="12" y="2"/>
                    </a:lnTo>
                    <a:lnTo>
                      <a:pt x="15" y="2"/>
                    </a:lnTo>
                    <a:lnTo>
                      <a:pt x="15" y="2"/>
                    </a:lnTo>
                    <a:lnTo>
                      <a:pt x="18" y="2"/>
                    </a:lnTo>
                    <a:lnTo>
                      <a:pt x="18" y="2"/>
                    </a:lnTo>
                    <a:lnTo>
                      <a:pt x="21" y="2"/>
                    </a:lnTo>
                    <a:lnTo>
                      <a:pt x="21" y="2"/>
                    </a:lnTo>
                    <a:lnTo>
                      <a:pt x="24" y="2"/>
                    </a:lnTo>
                    <a:lnTo>
                      <a:pt x="24" y="2"/>
                    </a:lnTo>
                    <a:lnTo>
                      <a:pt x="27" y="2"/>
                    </a:lnTo>
                    <a:lnTo>
                      <a:pt x="27" y="2"/>
                    </a:lnTo>
                    <a:lnTo>
                      <a:pt x="30" y="2"/>
                    </a:lnTo>
                    <a:lnTo>
                      <a:pt x="30" y="2"/>
                    </a:lnTo>
                    <a:lnTo>
                      <a:pt x="33" y="2"/>
                    </a:lnTo>
                    <a:lnTo>
                      <a:pt x="33" y="2"/>
                    </a:lnTo>
                    <a:lnTo>
                      <a:pt x="34" y="2"/>
                    </a:lnTo>
                    <a:lnTo>
                      <a:pt x="36" y="2"/>
                    </a:lnTo>
                    <a:lnTo>
                      <a:pt x="36" y="2"/>
                    </a:lnTo>
                    <a:lnTo>
                      <a:pt x="39"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2"/>
                    </a:lnTo>
                    <a:lnTo>
                      <a:pt x="61" y="2"/>
                    </a:lnTo>
                    <a:lnTo>
                      <a:pt x="64" y="2"/>
                    </a:lnTo>
                    <a:lnTo>
                      <a:pt x="64" y="2"/>
                    </a:lnTo>
                    <a:lnTo>
                      <a:pt x="67" y="2"/>
                    </a:lnTo>
                    <a:lnTo>
                      <a:pt x="67" y="2"/>
                    </a:lnTo>
                    <a:lnTo>
                      <a:pt x="70" y="1"/>
                    </a:lnTo>
                    <a:lnTo>
                      <a:pt x="70" y="1"/>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7" name="Freeform 378"/>
              <p:cNvSpPr>
                <a:spLocks/>
              </p:cNvSpPr>
              <p:nvPr/>
            </p:nvSpPr>
            <p:spPr bwMode="auto">
              <a:xfrm>
                <a:off x="6782" y="1205"/>
                <a:ext cx="71" cy="233"/>
              </a:xfrm>
              <a:custGeom>
                <a:avLst/>
                <a:gdLst>
                  <a:gd name="T0" fmla="*/ 0 w 71"/>
                  <a:gd name="T1" fmla="*/ 233 h 233"/>
                  <a:gd name="T2" fmla="*/ 1 w 71"/>
                  <a:gd name="T3" fmla="*/ 233 h 233"/>
                  <a:gd name="T4" fmla="*/ 4 w 71"/>
                  <a:gd name="T5" fmla="*/ 229 h 233"/>
                  <a:gd name="T6" fmla="*/ 4 w 71"/>
                  <a:gd name="T7" fmla="*/ 228 h 233"/>
                  <a:gd name="T8" fmla="*/ 6 w 71"/>
                  <a:gd name="T9" fmla="*/ 219 h 233"/>
                  <a:gd name="T10" fmla="*/ 7 w 71"/>
                  <a:gd name="T11" fmla="*/ 218 h 233"/>
                  <a:gd name="T12" fmla="*/ 10 w 71"/>
                  <a:gd name="T13" fmla="*/ 199 h 233"/>
                  <a:gd name="T14" fmla="*/ 10 w 71"/>
                  <a:gd name="T15" fmla="*/ 197 h 233"/>
                  <a:gd name="T16" fmla="*/ 13 w 71"/>
                  <a:gd name="T17" fmla="*/ 167 h 233"/>
                  <a:gd name="T18" fmla="*/ 13 w 71"/>
                  <a:gd name="T19" fmla="*/ 165 h 233"/>
                  <a:gd name="T20" fmla="*/ 16 w 71"/>
                  <a:gd name="T21" fmla="*/ 129 h 233"/>
                  <a:gd name="T22" fmla="*/ 16 w 71"/>
                  <a:gd name="T23" fmla="*/ 127 h 233"/>
                  <a:gd name="T24" fmla="*/ 19 w 71"/>
                  <a:gd name="T25" fmla="*/ 101 h 233"/>
                  <a:gd name="T26" fmla="*/ 19 w 71"/>
                  <a:gd name="T27" fmla="*/ 100 h 233"/>
                  <a:gd name="T28" fmla="*/ 22 w 71"/>
                  <a:gd name="T29" fmla="*/ 90 h 233"/>
                  <a:gd name="T30" fmla="*/ 22 w 71"/>
                  <a:gd name="T31" fmla="*/ 89 h 233"/>
                  <a:gd name="T32" fmla="*/ 25 w 71"/>
                  <a:gd name="T33" fmla="*/ 86 h 233"/>
                  <a:gd name="T34" fmla="*/ 25 w 71"/>
                  <a:gd name="T35" fmla="*/ 85 h 233"/>
                  <a:gd name="T36" fmla="*/ 28 w 71"/>
                  <a:gd name="T37" fmla="*/ 76 h 233"/>
                  <a:gd name="T38" fmla="*/ 28 w 71"/>
                  <a:gd name="T39" fmla="*/ 75 h 233"/>
                  <a:gd name="T40" fmla="*/ 31 w 71"/>
                  <a:gd name="T41" fmla="*/ 61 h 233"/>
                  <a:gd name="T42" fmla="*/ 31 w 71"/>
                  <a:gd name="T43" fmla="*/ 60 h 233"/>
                  <a:gd name="T44" fmla="*/ 34 w 71"/>
                  <a:gd name="T45" fmla="*/ 48 h 233"/>
                  <a:gd name="T46" fmla="*/ 34 w 71"/>
                  <a:gd name="T47" fmla="*/ 47 h 233"/>
                  <a:gd name="T48" fmla="*/ 37 w 71"/>
                  <a:gd name="T49" fmla="*/ 44 h 233"/>
                  <a:gd name="T50" fmla="*/ 37 w 71"/>
                  <a:gd name="T51" fmla="*/ 44 h 233"/>
                  <a:gd name="T52" fmla="*/ 37 w 71"/>
                  <a:gd name="T53" fmla="*/ 44 h 233"/>
                  <a:gd name="T54" fmla="*/ 40 w 71"/>
                  <a:gd name="T55" fmla="*/ 47 h 233"/>
                  <a:gd name="T56" fmla="*/ 40 w 71"/>
                  <a:gd name="T57" fmla="*/ 47 h 233"/>
                  <a:gd name="T58" fmla="*/ 42 w 71"/>
                  <a:gd name="T59" fmla="*/ 47 h 233"/>
                  <a:gd name="T60" fmla="*/ 43 w 71"/>
                  <a:gd name="T61" fmla="*/ 47 h 233"/>
                  <a:gd name="T62" fmla="*/ 44 w 71"/>
                  <a:gd name="T63" fmla="*/ 47 h 233"/>
                  <a:gd name="T64" fmla="*/ 46 w 71"/>
                  <a:gd name="T65" fmla="*/ 41 h 233"/>
                  <a:gd name="T66" fmla="*/ 46 w 71"/>
                  <a:gd name="T67" fmla="*/ 41 h 233"/>
                  <a:gd name="T68" fmla="*/ 50 w 71"/>
                  <a:gd name="T69" fmla="*/ 32 h 233"/>
                  <a:gd name="T70" fmla="*/ 50 w 71"/>
                  <a:gd name="T71" fmla="*/ 32 h 233"/>
                  <a:gd name="T72" fmla="*/ 52 w 71"/>
                  <a:gd name="T73" fmla="*/ 25 h 233"/>
                  <a:gd name="T74" fmla="*/ 53 w 71"/>
                  <a:gd name="T75" fmla="*/ 25 h 233"/>
                  <a:gd name="T76" fmla="*/ 56 w 71"/>
                  <a:gd name="T77" fmla="*/ 21 h 233"/>
                  <a:gd name="T78" fmla="*/ 56 w 71"/>
                  <a:gd name="T79" fmla="*/ 20 h 233"/>
                  <a:gd name="T80" fmla="*/ 59 w 71"/>
                  <a:gd name="T81" fmla="*/ 17 h 233"/>
                  <a:gd name="T82" fmla="*/ 59 w 71"/>
                  <a:gd name="T83" fmla="*/ 17 h 233"/>
                  <a:gd name="T84" fmla="*/ 62 w 71"/>
                  <a:gd name="T85" fmla="*/ 14 h 233"/>
                  <a:gd name="T86" fmla="*/ 62 w 71"/>
                  <a:gd name="T87" fmla="*/ 13 h 233"/>
                  <a:gd name="T88" fmla="*/ 65 w 71"/>
                  <a:gd name="T89" fmla="*/ 9 h 233"/>
                  <a:gd name="T90" fmla="*/ 65 w 71"/>
                  <a:gd name="T91" fmla="*/ 9 h 233"/>
                  <a:gd name="T92" fmla="*/ 68 w 71"/>
                  <a:gd name="T93" fmla="*/ 4 h 233"/>
                  <a:gd name="T94" fmla="*/ 68 w 71"/>
                  <a:gd name="T95" fmla="*/ 4 h 233"/>
                  <a:gd name="T96" fmla="*/ 71 w 71"/>
                  <a:gd name="T97" fmla="*/ 0 h 233"/>
                  <a:gd name="T98" fmla="*/ 71 w 71"/>
                  <a:gd name="T99" fmla="*/ 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33">
                    <a:moveTo>
                      <a:pt x="0" y="233"/>
                    </a:moveTo>
                    <a:lnTo>
                      <a:pt x="1" y="233"/>
                    </a:lnTo>
                    <a:lnTo>
                      <a:pt x="4" y="229"/>
                    </a:lnTo>
                    <a:lnTo>
                      <a:pt x="4" y="228"/>
                    </a:lnTo>
                    <a:lnTo>
                      <a:pt x="6" y="219"/>
                    </a:lnTo>
                    <a:lnTo>
                      <a:pt x="7" y="218"/>
                    </a:lnTo>
                    <a:lnTo>
                      <a:pt x="10" y="199"/>
                    </a:lnTo>
                    <a:lnTo>
                      <a:pt x="10" y="197"/>
                    </a:lnTo>
                    <a:lnTo>
                      <a:pt x="13" y="167"/>
                    </a:lnTo>
                    <a:lnTo>
                      <a:pt x="13" y="165"/>
                    </a:lnTo>
                    <a:lnTo>
                      <a:pt x="16" y="129"/>
                    </a:lnTo>
                    <a:lnTo>
                      <a:pt x="16" y="127"/>
                    </a:lnTo>
                    <a:lnTo>
                      <a:pt x="19" y="101"/>
                    </a:lnTo>
                    <a:lnTo>
                      <a:pt x="19" y="100"/>
                    </a:lnTo>
                    <a:lnTo>
                      <a:pt x="22" y="90"/>
                    </a:lnTo>
                    <a:lnTo>
                      <a:pt x="22" y="89"/>
                    </a:lnTo>
                    <a:lnTo>
                      <a:pt x="25" y="86"/>
                    </a:lnTo>
                    <a:lnTo>
                      <a:pt x="25" y="85"/>
                    </a:lnTo>
                    <a:lnTo>
                      <a:pt x="28" y="76"/>
                    </a:lnTo>
                    <a:lnTo>
                      <a:pt x="28" y="75"/>
                    </a:lnTo>
                    <a:lnTo>
                      <a:pt x="31" y="61"/>
                    </a:lnTo>
                    <a:lnTo>
                      <a:pt x="31" y="60"/>
                    </a:lnTo>
                    <a:lnTo>
                      <a:pt x="34" y="48"/>
                    </a:lnTo>
                    <a:lnTo>
                      <a:pt x="34" y="47"/>
                    </a:lnTo>
                    <a:lnTo>
                      <a:pt x="37" y="44"/>
                    </a:lnTo>
                    <a:lnTo>
                      <a:pt x="37" y="44"/>
                    </a:lnTo>
                    <a:lnTo>
                      <a:pt x="37" y="44"/>
                    </a:lnTo>
                    <a:lnTo>
                      <a:pt x="40" y="47"/>
                    </a:lnTo>
                    <a:lnTo>
                      <a:pt x="40" y="47"/>
                    </a:lnTo>
                    <a:lnTo>
                      <a:pt x="42" y="47"/>
                    </a:lnTo>
                    <a:lnTo>
                      <a:pt x="43" y="47"/>
                    </a:lnTo>
                    <a:lnTo>
                      <a:pt x="44" y="47"/>
                    </a:lnTo>
                    <a:lnTo>
                      <a:pt x="46" y="41"/>
                    </a:lnTo>
                    <a:lnTo>
                      <a:pt x="46" y="41"/>
                    </a:lnTo>
                    <a:lnTo>
                      <a:pt x="50" y="32"/>
                    </a:lnTo>
                    <a:lnTo>
                      <a:pt x="50" y="32"/>
                    </a:lnTo>
                    <a:lnTo>
                      <a:pt x="52" y="25"/>
                    </a:lnTo>
                    <a:lnTo>
                      <a:pt x="53" y="25"/>
                    </a:lnTo>
                    <a:lnTo>
                      <a:pt x="56" y="21"/>
                    </a:lnTo>
                    <a:lnTo>
                      <a:pt x="56" y="20"/>
                    </a:lnTo>
                    <a:lnTo>
                      <a:pt x="59" y="17"/>
                    </a:lnTo>
                    <a:lnTo>
                      <a:pt x="59" y="17"/>
                    </a:lnTo>
                    <a:lnTo>
                      <a:pt x="62" y="14"/>
                    </a:lnTo>
                    <a:lnTo>
                      <a:pt x="62" y="13"/>
                    </a:lnTo>
                    <a:lnTo>
                      <a:pt x="65" y="9"/>
                    </a:lnTo>
                    <a:lnTo>
                      <a:pt x="65" y="9"/>
                    </a:lnTo>
                    <a:lnTo>
                      <a:pt x="68" y="4"/>
                    </a:lnTo>
                    <a:lnTo>
                      <a:pt x="68" y="4"/>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8" name="Freeform 379"/>
              <p:cNvSpPr>
                <a:spLocks/>
              </p:cNvSpPr>
              <p:nvPr/>
            </p:nvSpPr>
            <p:spPr bwMode="auto">
              <a:xfrm>
                <a:off x="6853" y="1115"/>
                <a:ext cx="77" cy="90"/>
              </a:xfrm>
              <a:custGeom>
                <a:avLst/>
                <a:gdLst>
                  <a:gd name="T0" fmla="*/ 0 w 77"/>
                  <a:gd name="T1" fmla="*/ 90 h 90"/>
                  <a:gd name="T2" fmla="*/ 3 w 77"/>
                  <a:gd name="T3" fmla="*/ 87 h 90"/>
                  <a:gd name="T4" fmla="*/ 3 w 77"/>
                  <a:gd name="T5" fmla="*/ 86 h 90"/>
                  <a:gd name="T6" fmla="*/ 6 w 77"/>
                  <a:gd name="T7" fmla="*/ 83 h 90"/>
                  <a:gd name="T8" fmla="*/ 7 w 77"/>
                  <a:gd name="T9" fmla="*/ 82 h 90"/>
                  <a:gd name="T10" fmla="*/ 9 w 77"/>
                  <a:gd name="T11" fmla="*/ 78 h 90"/>
                  <a:gd name="T12" fmla="*/ 9 w 77"/>
                  <a:gd name="T13" fmla="*/ 78 h 90"/>
                  <a:gd name="T14" fmla="*/ 12 w 77"/>
                  <a:gd name="T15" fmla="*/ 74 h 90"/>
                  <a:gd name="T16" fmla="*/ 13 w 77"/>
                  <a:gd name="T17" fmla="*/ 73 h 90"/>
                  <a:gd name="T18" fmla="*/ 15 w 77"/>
                  <a:gd name="T19" fmla="*/ 70 h 90"/>
                  <a:gd name="T20" fmla="*/ 16 w 77"/>
                  <a:gd name="T21" fmla="*/ 70 h 90"/>
                  <a:gd name="T22" fmla="*/ 19 w 77"/>
                  <a:gd name="T23" fmla="*/ 66 h 90"/>
                  <a:gd name="T24" fmla="*/ 19 w 77"/>
                  <a:gd name="T25" fmla="*/ 66 h 90"/>
                  <a:gd name="T26" fmla="*/ 21 w 77"/>
                  <a:gd name="T27" fmla="*/ 63 h 90"/>
                  <a:gd name="T28" fmla="*/ 22 w 77"/>
                  <a:gd name="T29" fmla="*/ 63 h 90"/>
                  <a:gd name="T30" fmla="*/ 25 w 77"/>
                  <a:gd name="T31" fmla="*/ 59 h 90"/>
                  <a:gd name="T32" fmla="*/ 25 w 77"/>
                  <a:gd name="T33" fmla="*/ 59 h 90"/>
                  <a:gd name="T34" fmla="*/ 28 w 77"/>
                  <a:gd name="T35" fmla="*/ 56 h 90"/>
                  <a:gd name="T36" fmla="*/ 28 w 77"/>
                  <a:gd name="T37" fmla="*/ 56 h 90"/>
                  <a:gd name="T38" fmla="*/ 31 w 77"/>
                  <a:gd name="T39" fmla="*/ 52 h 90"/>
                  <a:gd name="T40" fmla="*/ 31 w 77"/>
                  <a:gd name="T41" fmla="*/ 52 h 90"/>
                  <a:gd name="T42" fmla="*/ 34 w 77"/>
                  <a:gd name="T43" fmla="*/ 49 h 90"/>
                  <a:gd name="T44" fmla="*/ 34 w 77"/>
                  <a:gd name="T45" fmla="*/ 49 h 90"/>
                  <a:gd name="T46" fmla="*/ 37 w 77"/>
                  <a:gd name="T47" fmla="*/ 46 h 90"/>
                  <a:gd name="T48" fmla="*/ 37 w 77"/>
                  <a:gd name="T49" fmla="*/ 45 h 90"/>
                  <a:gd name="T50" fmla="*/ 40 w 77"/>
                  <a:gd name="T51" fmla="*/ 42 h 90"/>
                  <a:gd name="T52" fmla="*/ 40 w 77"/>
                  <a:gd name="T53" fmla="*/ 42 h 90"/>
                  <a:gd name="T54" fmla="*/ 43 w 77"/>
                  <a:gd name="T55" fmla="*/ 39 h 90"/>
                  <a:gd name="T56" fmla="*/ 43 w 77"/>
                  <a:gd name="T57" fmla="*/ 39 h 90"/>
                  <a:gd name="T58" fmla="*/ 46 w 77"/>
                  <a:gd name="T59" fmla="*/ 36 h 90"/>
                  <a:gd name="T60" fmla="*/ 46 w 77"/>
                  <a:gd name="T61" fmla="*/ 35 h 90"/>
                  <a:gd name="T62" fmla="*/ 49 w 77"/>
                  <a:gd name="T63" fmla="*/ 32 h 90"/>
                  <a:gd name="T64" fmla="*/ 49 w 77"/>
                  <a:gd name="T65" fmla="*/ 32 h 90"/>
                  <a:gd name="T66" fmla="*/ 52 w 77"/>
                  <a:gd name="T67" fmla="*/ 29 h 90"/>
                  <a:gd name="T68" fmla="*/ 53 w 77"/>
                  <a:gd name="T69" fmla="*/ 29 h 90"/>
                  <a:gd name="T70" fmla="*/ 55 w 77"/>
                  <a:gd name="T71" fmla="*/ 26 h 90"/>
                  <a:gd name="T72" fmla="*/ 55 w 77"/>
                  <a:gd name="T73" fmla="*/ 25 h 90"/>
                  <a:gd name="T74" fmla="*/ 58 w 77"/>
                  <a:gd name="T75" fmla="*/ 23 h 90"/>
                  <a:gd name="T76" fmla="*/ 59 w 77"/>
                  <a:gd name="T77" fmla="*/ 22 h 90"/>
                  <a:gd name="T78" fmla="*/ 62 w 77"/>
                  <a:gd name="T79" fmla="*/ 19 h 90"/>
                  <a:gd name="T80" fmla="*/ 62 w 77"/>
                  <a:gd name="T81" fmla="*/ 19 h 90"/>
                  <a:gd name="T82" fmla="*/ 65 w 77"/>
                  <a:gd name="T83" fmla="*/ 16 h 90"/>
                  <a:gd name="T84" fmla="*/ 65 w 77"/>
                  <a:gd name="T85" fmla="*/ 15 h 90"/>
                  <a:gd name="T86" fmla="*/ 68 w 77"/>
                  <a:gd name="T87" fmla="*/ 12 h 90"/>
                  <a:gd name="T88" fmla="*/ 68 w 77"/>
                  <a:gd name="T89" fmla="*/ 12 h 90"/>
                  <a:gd name="T90" fmla="*/ 71 w 77"/>
                  <a:gd name="T91" fmla="*/ 8 h 90"/>
                  <a:gd name="T92" fmla="*/ 71 w 77"/>
                  <a:gd name="T93" fmla="*/ 8 h 90"/>
                  <a:gd name="T94" fmla="*/ 74 w 77"/>
                  <a:gd name="T95" fmla="*/ 4 h 90"/>
                  <a:gd name="T96" fmla="*/ 74 w 77"/>
                  <a:gd name="T97" fmla="*/ 4 h 90"/>
                  <a:gd name="T98" fmla="*/ 77 w 77"/>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90">
                    <a:moveTo>
                      <a:pt x="0" y="90"/>
                    </a:moveTo>
                    <a:lnTo>
                      <a:pt x="3" y="87"/>
                    </a:lnTo>
                    <a:lnTo>
                      <a:pt x="3" y="86"/>
                    </a:lnTo>
                    <a:lnTo>
                      <a:pt x="6" y="83"/>
                    </a:lnTo>
                    <a:lnTo>
                      <a:pt x="7" y="82"/>
                    </a:lnTo>
                    <a:lnTo>
                      <a:pt x="9" y="78"/>
                    </a:lnTo>
                    <a:lnTo>
                      <a:pt x="9" y="78"/>
                    </a:lnTo>
                    <a:lnTo>
                      <a:pt x="12" y="74"/>
                    </a:lnTo>
                    <a:lnTo>
                      <a:pt x="13" y="73"/>
                    </a:lnTo>
                    <a:lnTo>
                      <a:pt x="15" y="70"/>
                    </a:lnTo>
                    <a:lnTo>
                      <a:pt x="16" y="70"/>
                    </a:lnTo>
                    <a:lnTo>
                      <a:pt x="19" y="66"/>
                    </a:lnTo>
                    <a:lnTo>
                      <a:pt x="19" y="66"/>
                    </a:lnTo>
                    <a:lnTo>
                      <a:pt x="21" y="63"/>
                    </a:lnTo>
                    <a:lnTo>
                      <a:pt x="22" y="63"/>
                    </a:lnTo>
                    <a:lnTo>
                      <a:pt x="25" y="59"/>
                    </a:lnTo>
                    <a:lnTo>
                      <a:pt x="25" y="59"/>
                    </a:lnTo>
                    <a:lnTo>
                      <a:pt x="28" y="56"/>
                    </a:lnTo>
                    <a:lnTo>
                      <a:pt x="28" y="56"/>
                    </a:lnTo>
                    <a:lnTo>
                      <a:pt x="31" y="52"/>
                    </a:lnTo>
                    <a:lnTo>
                      <a:pt x="31" y="52"/>
                    </a:lnTo>
                    <a:lnTo>
                      <a:pt x="34" y="49"/>
                    </a:lnTo>
                    <a:lnTo>
                      <a:pt x="34" y="49"/>
                    </a:lnTo>
                    <a:lnTo>
                      <a:pt x="37" y="46"/>
                    </a:lnTo>
                    <a:lnTo>
                      <a:pt x="37" y="45"/>
                    </a:lnTo>
                    <a:lnTo>
                      <a:pt x="40" y="42"/>
                    </a:lnTo>
                    <a:lnTo>
                      <a:pt x="40" y="42"/>
                    </a:lnTo>
                    <a:lnTo>
                      <a:pt x="43" y="39"/>
                    </a:lnTo>
                    <a:lnTo>
                      <a:pt x="43" y="39"/>
                    </a:lnTo>
                    <a:lnTo>
                      <a:pt x="46" y="36"/>
                    </a:lnTo>
                    <a:lnTo>
                      <a:pt x="46" y="35"/>
                    </a:lnTo>
                    <a:lnTo>
                      <a:pt x="49" y="32"/>
                    </a:lnTo>
                    <a:lnTo>
                      <a:pt x="49" y="32"/>
                    </a:lnTo>
                    <a:lnTo>
                      <a:pt x="52" y="29"/>
                    </a:lnTo>
                    <a:lnTo>
                      <a:pt x="53" y="29"/>
                    </a:lnTo>
                    <a:lnTo>
                      <a:pt x="55" y="26"/>
                    </a:lnTo>
                    <a:lnTo>
                      <a:pt x="55" y="25"/>
                    </a:lnTo>
                    <a:lnTo>
                      <a:pt x="58" y="23"/>
                    </a:lnTo>
                    <a:lnTo>
                      <a:pt x="59" y="22"/>
                    </a:lnTo>
                    <a:lnTo>
                      <a:pt x="62" y="19"/>
                    </a:lnTo>
                    <a:lnTo>
                      <a:pt x="62" y="19"/>
                    </a:lnTo>
                    <a:lnTo>
                      <a:pt x="65" y="16"/>
                    </a:lnTo>
                    <a:lnTo>
                      <a:pt x="65" y="15"/>
                    </a:lnTo>
                    <a:lnTo>
                      <a:pt x="68" y="12"/>
                    </a:lnTo>
                    <a:lnTo>
                      <a:pt x="68" y="12"/>
                    </a:lnTo>
                    <a:lnTo>
                      <a:pt x="71" y="8"/>
                    </a:lnTo>
                    <a:lnTo>
                      <a:pt x="71" y="8"/>
                    </a:lnTo>
                    <a:lnTo>
                      <a:pt x="74" y="4"/>
                    </a:lnTo>
                    <a:lnTo>
                      <a:pt x="74" y="4"/>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9" name="Freeform 380"/>
              <p:cNvSpPr>
                <a:spLocks/>
              </p:cNvSpPr>
              <p:nvPr/>
            </p:nvSpPr>
            <p:spPr bwMode="auto">
              <a:xfrm>
                <a:off x="6930" y="1096"/>
                <a:ext cx="71" cy="52"/>
              </a:xfrm>
              <a:custGeom>
                <a:avLst/>
                <a:gdLst>
                  <a:gd name="T0" fmla="*/ 0 w 71"/>
                  <a:gd name="T1" fmla="*/ 19 h 52"/>
                  <a:gd name="T2" fmla="*/ 0 w 71"/>
                  <a:gd name="T3" fmla="*/ 18 h 52"/>
                  <a:gd name="T4" fmla="*/ 3 w 71"/>
                  <a:gd name="T5" fmla="*/ 14 h 52"/>
                  <a:gd name="T6" fmla="*/ 3 w 71"/>
                  <a:gd name="T7" fmla="*/ 13 h 52"/>
                  <a:gd name="T8" fmla="*/ 6 w 71"/>
                  <a:gd name="T9" fmla="*/ 9 h 52"/>
                  <a:gd name="T10" fmla="*/ 6 w 71"/>
                  <a:gd name="T11" fmla="*/ 9 h 52"/>
                  <a:gd name="T12" fmla="*/ 9 w 71"/>
                  <a:gd name="T13" fmla="*/ 4 h 52"/>
                  <a:gd name="T14" fmla="*/ 9 w 71"/>
                  <a:gd name="T15" fmla="*/ 4 h 52"/>
                  <a:gd name="T16" fmla="*/ 12 w 71"/>
                  <a:gd name="T17" fmla="*/ 1 h 52"/>
                  <a:gd name="T18" fmla="*/ 12 w 71"/>
                  <a:gd name="T19" fmla="*/ 1 h 52"/>
                  <a:gd name="T20" fmla="*/ 14 w 71"/>
                  <a:gd name="T21" fmla="*/ 0 h 52"/>
                  <a:gd name="T22" fmla="*/ 15 w 71"/>
                  <a:gd name="T23" fmla="*/ 0 h 52"/>
                  <a:gd name="T24" fmla="*/ 15 w 71"/>
                  <a:gd name="T25" fmla="*/ 0 h 52"/>
                  <a:gd name="T26" fmla="*/ 18 w 71"/>
                  <a:gd name="T27" fmla="*/ 2 h 52"/>
                  <a:gd name="T28" fmla="*/ 18 w 71"/>
                  <a:gd name="T29" fmla="*/ 3 h 52"/>
                  <a:gd name="T30" fmla="*/ 21 w 71"/>
                  <a:gd name="T31" fmla="*/ 8 h 52"/>
                  <a:gd name="T32" fmla="*/ 21 w 71"/>
                  <a:gd name="T33" fmla="*/ 9 h 52"/>
                  <a:gd name="T34" fmla="*/ 25 w 71"/>
                  <a:gd name="T35" fmla="*/ 16 h 52"/>
                  <a:gd name="T36" fmla="*/ 25 w 71"/>
                  <a:gd name="T37" fmla="*/ 17 h 52"/>
                  <a:gd name="T38" fmla="*/ 28 w 71"/>
                  <a:gd name="T39" fmla="*/ 27 h 52"/>
                  <a:gd name="T40" fmla="*/ 28 w 71"/>
                  <a:gd name="T41" fmla="*/ 27 h 52"/>
                  <a:gd name="T42" fmla="*/ 31 w 71"/>
                  <a:gd name="T43" fmla="*/ 36 h 52"/>
                  <a:gd name="T44" fmla="*/ 31 w 71"/>
                  <a:gd name="T45" fmla="*/ 37 h 52"/>
                  <a:gd name="T46" fmla="*/ 34 w 71"/>
                  <a:gd name="T47" fmla="*/ 44 h 52"/>
                  <a:gd name="T48" fmla="*/ 34 w 71"/>
                  <a:gd name="T49" fmla="*/ 44 h 52"/>
                  <a:gd name="T50" fmla="*/ 37 w 71"/>
                  <a:gd name="T51" fmla="*/ 49 h 52"/>
                  <a:gd name="T52" fmla="*/ 37 w 71"/>
                  <a:gd name="T53" fmla="*/ 50 h 52"/>
                  <a:gd name="T54" fmla="*/ 40 w 71"/>
                  <a:gd name="T55" fmla="*/ 52 h 52"/>
                  <a:gd name="T56" fmla="*/ 40 w 71"/>
                  <a:gd name="T57" fmla="*/ 52 h 52"/>
                  <a:gd name="T58" fmla="*/ 42 w 71"/>
                  <a:gd name="T59" fmla="*/ 52 h 52"/>
                  <a:gd name="T60" fmla="*/ 43 w 71"/>
                  <a:gd name="T61" fmla="*/ 52 h 52"/>
                  <a:gd name="T62" fmla="*/ 43 w 71"/>
                  <a:gd name="T63" fmla="*/ 52 h 52"/>
                  <a:gd name="T64" fmla="*/ 46 w 71"/>
                  <a:gd name="T65" fmla="*/ 50 h 52"/>
                  <a:gd name="T66" fmla="*/ 46 w 71"/>
                  <a:gd name="T67" fmla="*/ 50 h 52"/>
                  <a:gd name="T68" fmla="*/ 49 w 71"/>
                  <a:gd name="T69" fmla="*/ 48 h 52"/>
                  <a:gd name="T70" fmla="*/ 49 w 71"/>
                  <a:gd name="T71" fmla="*/ 48 h 52"/>
                  <a:gd name="T72" fmla="*/ 52 w 71"/>
                  <a:gd name="T73" fmla="*/ 45 h 52"/>
                  <a:gd name="T74" fmla="*/ 52 w 71"/>
                  <a:gd name="T75" fmla="*/ 45 h 52"/>
                  <a:gd name="T76" fmla="*/ 55 w 71"/>
                  <a:gd name="T77" fmla="*/ 42 h 52"/>
                  <a:gd name="T78" fmla="*/ 55 w 71"/>
                  <a:gd name="T79" fmla="*/ 42 h 52"/>
                  <a:gd name="T80" fmla="*/ 58 w 71"/>
                  <a:gd name="T81" fmla="*/ 40 h 52"/>
                  <a:gd name="T82" fmla="*/ 59 w 71"/>
                  <a:gd name="T83" fmla="*/ 39 h 52"/>
                  <a:gd name="T84" fmla="*/ 61 w 71"/>
                  <a:gd name="T85" fmla="*/ 37 h 52"/>
                  <a:gd name="T86" fmla="*/ 62 w 71"/>
                  <a:gd name="T87" fmla="*/ 37 h 52"/>
                  <a:gd name="T88" fmla="*/ 65 w 71"/>
                  <a:gd name="T89" fmla="*/ 35 h 52"/>
                  <a:gd name="T90" fmla="*/ 65 w 71"/>
                  <a:gd name="T91" fmla="*/ 35 h 52"/>
                  <a:gd name="T92" fmla="*/ 67 w 71"/>
                  <a:gd name="T93" fmla="*/ 33 h 52"/>
                  <a:gd name="T94" fmla="*/ 68 w 71"/>
                  <a:gd name="T95" fmla="*/ 33 h 52"/>
                  <a:gd name="T96" fmla="*/ 71 w 71"/>
                  <a:gd name="T97" fmla="*/ 31 h 52"/>
                  <a:gd name="T98" fmla="*/ 71 w 71"/>
                  <a:gd name="T99" fmla="*/ 3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52">
                    <a:moveTo>
                      <a:pt x="0" y="19"/>
                    </a:moveTo>
                    <a:lnTo>
                      <a:pt x="0" y="18"/>
                    </a:lnTo>
                    <a:lnTo>
                      <a:pt x="3" y="14"/>
                    </a:lnTo>
                    <a:lnTo>
                      <a:pt x="3" y="13"/>
                    </a:lnTo>
                    <a:lnTo>
                      <a:pt x="6" y="9"/>
                    </a:lnTo>
                    <a:lnTo>
                      <a:pt x="6" y="9"/>
                    </a:lnTo>
                    <a:lnTo>
                      <a:pt x="9" y="4"/>
                    </a:lnTo>
                    <a:lnTo>
                      <a:pt x="9" y="4"/>
                    </a:lnTo>
                    <a:lnTo>
                      <a:pt x="12" y="1"/>
                    </a:lnTo>
                    <a:lnTo>
                      <a:pt x="12" y="1"/>
                    </a:lnTo>
                    <a:lnTo>
                      <a:pt x="14" y="0"/>
                    </a:lnTo>
                    <a:lnTo>
                      <a:pt x="15" y="0"/>
                    </a:lnTo>
                    <a:lnTo>
                      <a:pt x="15" y="0"/>
                    </a:lnTo>
                    <a:lnTo>
                      <a:pt x="18" y="2"/>
                    </a:lnTo>
                    <a:lnTo>
                      <a:pt x="18" y="3"/>
                    </a:lnTo>
                    <a:lnTo>
                      <a:pt x="21" y="8"/>
                    </a:lnTo>
                    <a:lnTo>
                      <a:pt x="21" y="9"/>
                    </a:lnTo>
                    <a:lnTo>
                      <a:pt x="25" y="16"/>
                    </a:lnTo>
                    <a:lnTo>
                      <a:pt x="25" y="17"/>
                    </a:lnTo>
                    <a:lnTo>
                      <a:pt x="28" y="27"/>
                    </a:lnTo>
                    <a:lnTo>
                      <a:pt x="28" y="27"/>
                    </a:lnTo>
                    <a:lnTo>
                      <a:pt x="31" y="36"/>
                    </a:lnTo>
                    <a:lnTo>
                      <a:pt x="31" y="37"/>
                    </a:lnTo>
                    <a:lnTo>
                      <a:pt x="34" y="44"/>
                    </a:lnTo>
                    <a:lnTo>
                      <a:pt x="34" y="44"/>
                    </a:lnTo>
                    <a:lnTo>
                      <a:pt x="37" y="49"/>
                    </a:lnTo>
                    <a:lnTo>
                      <a:pt x="37" y="50"/>
                    </a:lnTo>
                    <a:lnTo>
                      <a:pt x="40" y="52"/>
                    </a:lnTo>
                    <a:lnTo>
                      <a:pt x="40" y="52"/>
                    </a:lnTo>
                    <a:lnTo>
                      <a:pt x="42" y="52"/>
                    </a:lnTo>
                    <a:lnTo>
                      <a:pt x="43" y="52"/>
                    </a:lnTo>
                    <a:lnTo>
                      <a:pt x="43" y="52"/>
                    </a:lnTo>
                    <a:lnTo>
                      <a:pt x="46" y="50"/>
                    </a:lnTo>
                    <a:lnTo>
                      <a:pt x="46" y="50"/>
                    </a:lnTo>
                    <a:lnTo>
                      <a:pt x="49" y="48"/>
                    </a:lnTo>
                    <a:lnTo>
                      <a:pt x="49" y="48"/>
                    </a:lnTo>
                    <a:lnTo>
                      <a:pt x="52" y="45"/>
                    </a:lnTo>
                    <a:lnTo>
                      <a:pt x="52" y="45"/>
                    </a:lnTo>
                    <a:lnTo>
                      <a:pt x="55" y="42"/>
                    </a:lnTo>
                    <a:lnTo>
                      <a:pt x="55" y="42"/>
                    </a:lnTo>
                    <a:lnTo>
                      <a:pt x="58" y="40"/>
                    </a:lnTo>
                    <a:lnTo>
                      <a:pt x="59" y="39"/>
                    </a:lnTo>
                    <a:lnTo>
                      <a:pt x="61" y="37"/>
                    </a:lnTo>
                    <a:lnTo>
                      <a:pt x="62" y="37"/>
                    </a:lnTo>
                    <a:lnTo>
                      <a:pt x="65" y="35"/>
                    </a:lnTo>
                    <a:lnTo>
                      <a:pt x="65" y="35"/>
                    </a:lnTo>
                    <a:lnTo>
                      <a:pt x="67" y="33"/>
                    </a:lnTo>
                    <a:lnTo>
                      <a:pt x="68" y="33"/>
                    </a:lnTo>
                    <a:lnTo>
                      <a:pt x="71" y="31"/>
                    </a:lnTo>
                    <a:lnTo>
                      <a:pt x="71" y="3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0" name="Freeform 381"/>
              <p:cNvSpPr>
                <a:spLocks/>
              </p:cNvSpPr>
              <p:nvPr/>
            </p:nvSpPr>
            <p:spPr bwMode="auto">
              <a:xfrm>
                <a:off x="7001" y="1066"/>
                <a:ext cx="70" cy="61"/>
              </a:xfrm>
              <a:custGeom>
                <a:avLst/>
                <a:gdLst>
                  <a:gd name="T0" fmla="*/ 0 w 70"/>
                  <a:gd name="T1" fmla="*/ 61 h 61"/>
                  <a:gd name="T2" fmla="*/ 3 w 70"/>
                  <a:gd name="T3" fmla="*/ 59 h 61"/>
                  <a:gd name="T4" fmla="*/ 3 w 70"/>
                  <a:gd name="T5" fmla="*/ 59 h 61"/>
                  <a:gd name="T6" fmla="*/ 6 w 70"/>
                  <a:gd name="T7" fmla="*/ 57 h 61"/>
                  <a:gd name="T8" fmla="*/ 6 w 70"/>
                  <a:gd name="T9" fmla="*/ 57 h 61"/>
                  <a:gd name="T10" fmla="*/ 9 w 70"/>
                  <a:gd name="T11" fmla="*/ 55 h 61"/>
                  <a:gd name="T12" fmla="*/ 9 w 70"/>
                  <a:gd name="T13" fmla="*/ 55 h 61"/>
                  <a:gd name="T14" fmla="*/ 12 w 70"/>
                  <a:gd name="T15" fmla="*/ 53 h 61"/>
                  <a:gd name="T16" fmla="*/ 12 w 70"/>
                  <a:gd name="T17" fmla="*/ 53 h 61"/>
                  <a:gd name="T18" fmla="*/ 15 w 70"/>
                  <a:gd name="T19" fmla="*/ 52 h 61"/>
                  <a:gd name="T20" fmla="*/ 15 w 70"/>
                  <a:gd name="T21" fmla="*/ 52 h 61"/>
                  <a:gd name="T22" fmla="*/ 18 w 70"/>
                  <a:gd name="T23" fmla="*/ 51 h 61"/>
                  <a:gd name="T24" fmla="*/ 18 w 70"/>
                  <a:gd name="T25" fmla="*/ 51 h 61"/>
                  <a:gd name="T26" fmla="*/ 21 w 70"/>
                  <a:gd name="T27" fmla="*/ 50 h 61"/>
                  <a:gd name="T28" fmla="*/ 21 w 70"/>
                  <a:gd name="T29" fmla="*/ 50 h 61"/>
                  <a:gd name="T30" fmla="*/ 24 w 70"/>
                  <a:gd name="T31" fmla="*/ 49 h 61"/>
                  <a:gd name="T32" fmla="*/ 24 w 70"/>
                  <a:gd name="T33" fmla="*/ 49 h 61"/>
                  <a:gd name="T34" fmla="*/ 27 w 70"/>
                  <a:gd name="T35" fmla="*/ 49 h 61"/>
                  <a:gd name="T36" fmla="*/ 27 w 70"/>
                  <a:gd name="T37" fmla="*/ 49 h 61"/>
                  <a:gd name="T38" fmla="*/ 28 w 70"/>
                  <a:gd name="T39" fmla="*/ 49 h 61"/>
                  <a:gd name="T40" fmla="*/ 30 w 70"/>
                  <a:gd name="T41" fmla="*/ 49 h 61"/>
                  <a:gd name="T42" fmla="*/ 30 w 70"/>
                  <a:gd name="T43" fmla="*/ 49 h 61"/>
                  <a:gd name="T44" fmla="*/ 33 w 70"/>
                  <a:gd name="T45" fmla="*/ 50 h 61"/>
                  <a:gd name="T46" fmla="*/ 34 w 70"/>
                  <a:gd name="T47" fmla="*/ 50 h 61"/>
                  <a:gd name="T48" fmla="*/ 34 w 70"/>
                  <a:gd name="T49" fmla="*/ 50 h 61"/>
                  <a:gd name="T50" fmla="*/ 36 w 70"/>
                  <a:gd name="T51" fmla="*/ 49 h 61"/>
                  <a:gd name="T52" fmla="*/ 37 w 70"/>
                  <a:gd name="T53" fmla="*/ 49 h 61"/>
                  <a:gd name="T54" fmla="*/ 40 w 70"/>
                  <a:gd name="T55" fmla="*/ 49 h 61"/>
                  <a:gd name="T56" fmla="*/ 40 w 70"/>
                  <a:gd name="T57" fmla="*/ 48 h 61"/>
                  <a:gd name="T58" fmla="*/ 43 w 70"/>
                  <a:gd name="T59" fmla="*/ 46 h 61"/>
                  <a:gd name="T60" fmla="*/ 43 w 70"/>
                  <a:gd name="T61" fmla="*/ 46 h 61"/>
                  <a:gd name="T62" fmla="*/ 46 w 70"/>
                  <a:gd name="T63" fmla="*/ 42 h 61"/>
                  <a:gd name="T64" fmla="*/ 46 w 70"/>
                  <a:gd name="T65" fmla="*/ 41 h 61"/>
                  <a:gd name="T66" fmla="*/ 49 w 70"/>
                  <a:gd name="T67" fmla="*/ 35 h 61"/>
                  <a:gd name="T68" fmla="*/ 49 w 70"/>
                  <a:gd name="T69" fmla="*/ 34 h 61"/>
                  <a:gd name="T70" fmla="*/ 52 w 70"/>
                  <a:gd name="T71" fmla="*/ 26 h 61"/>
                  <a:gd name="T72" fmla="*/ 52 w 70"/>
                  <a:gd name="T73" fmla="*/ 25 h 61"/>
                  <a:gd name="T74" fmla="*/ 55 w 70"/>
                  <a:gd name="T75" fmla="*/ 16 h 61"/>
                  <a:gd name="T76" fmla="*/ 55 w 70"/>
                  <a:gd name="T77" fmla="*/ 15 h 61"/>
                  <a:gd name="T78" fmla="*/ 58 w 70"/>
                  <a:gd name="T79" fmla="*/ 6 h 61"/>
                  <a:gd name="T80" fmla="*/ 58 w 70"/>
                  <a:gd name="T81" fmla="*/ 6 h 61"/>
                  <a:gd name="T82" fmla="*/ 61 w 70"/>
                  <a:gd name="T83" fmla="*/ 0 h 61"/>
                  <a:gd name="T84" fmla="*/ 61 w 70"/>
                  <a:gd name="T85" fmla="*/ 0 h 61"/>
                  <a:gd name="T86" fmla="*/ 62 w 70"/>
                  <a:gd name="T87" fmla="*/ 0 h 61"/>
                  <a:gd name="T88" fmla="*/ 64 w 70"/>
                  <a:gd name="T89" fmla="*/ 1 h 61"/>
                  <a:gd name="T90" fmla="*/ 64 w 70"/>
                  <a:gd name="T91" fmla="*/ 2 h 61"/>
                  <a:gd name="T92" fmla="*/ 67 w 70"/>
                  <a:gd name="T93" fmla="*/ 11 h 61"/>
                  <a:gd name="T94" fmla="*/ 68 w 70"/>
                  <a:gd name="T95" fmla="*/ 12 h 61"/>
                  <a:gd name="T96" fmla="*/ 70 w 70"/>
                  <a:gd name="T97" fmla="*/ 30 h 61"/>
                  <a:gd name="T98" fmla="*/ 70 w 70"/>
                  <a:gd name="T99"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61">
                    <a:moveTo>
                      <a:pt x="0" y="61"/>
                    </a:moveTo>
                    <a:lnTo>
                      <a:pt x="3" y="59"/>
                    </a:lnTo>
                    <a:lnTo>
                      <a:pt x="3" y="59"/>
                    </a:lnTo>
                    <a:lnTo>
                      <a:pt x="6" y="57"/>
                    </a:lnTo>
                    <a:lnTo>
                      <a:pt x="6" y="57"/>
                    </a:lnTo>
                    <a:lnTo>
                      <a:pt x="9" y="55"/>
                    </a:lnTo>
                    <a:lnTo>
                      <a:pt x="9" y="55"/>
                    </a:lnTo>
                    <a:lnTo>
                      <a:pt x="12" y="53"/>
                    </a:lnTo>
                    <a:lnTo>
                      <a:pt x="12" y="53"/>
                    </a:lnTo>
                    <a:lnTo>
                      <a:pt x="15" y="52"/>
                    </a:lnTo>
                    <a:lnTo>
                      <a:pt x="15" y="52"/>
                    </a:lnTo>
                    <a:lnTo>
                      <a:pt x="18" y="51"/>
                    </a:lnTo>
                    <a:lnTo>
                      <a:pt x="18" y="51"/>
                    </a:lnTo>
                    <a:lnTo>
                      <a:pt x="21" y="50"/>
                    </a:lnTo>
                    <a:lnTo>
                      <a:pt x="21" y="50"/>
                    </a:lnTo>
                    <a:lnTo>
                      <a:pt x="24" y="49"/>
                    </a:lnTo>
                    <a:lnTo>
                      <a:pt x="24" y="49"/>
                    </a:lnTo>
                    <a:lnTo>
                      <a:pt x="27" y="49"/>
                    </a:lnTo>
                    <a:lnTo>
                      <a:pt x="27" y="49"/>
                    </a:lnTo>
                    <a:lnTo>
                      <a:pt x="28" y="49"/>
                    </a:lnTo>
                    <a:lnTo>
                      <a:pt x="30" y="49"/>
                    </a:lnTo>
                    <a:lnTo>
                      <a:pt x="30" y="49"/>
                    </a:lnTo>
                    <a:lnTo>
                      <a:pt x="33" y="50"/>
                    </a:lnTo>
                    <a:lnTo>
                      <a:pt x="34" y="50"/>
                    </a:lnTo>
                    <a:lnTo>
                      <a:pt x="34" y="50"/>
                    </a:lnTo>
                    <a:lnTo>
                      <a:pt x="36" y="49"/>
                    </a:lnTo>
                    <a:lnTo>
                      <a:pt x="37" y="49"/>
                    </a:lnTo>
                    <a:lnTo>
                      <a:pt x="40" y="49"/>
                    </a:lnTo>
                    <a:lnTo>
                      <a:pt x="40" y="48"/>
                    </a:lnTo>
                    <a:lnTo>
                      <a:pt x="43" y="46"/>
                    </a:lnTo>
                    <a:lnTo>
                      <a:pt x="43" y="46"/>
                    </a:lnTo>
                    <a:lnTo>
                      <a:pt x="46" y="42"/>
                    </a:lnTo>
                    <a:lnTo>
                      <a:pt x="46" y="41"/>
                    </a:lnTo>
                    <a:lnTo>
                      <a:pt x="49" y="35"/>
                    </a:lnTo>
                    <a:lnTo>
                      <a:pt x="49" y="34"/>
                    </a:lnTo>
                    <a:lnTo>
                      <a:pt x="52" y="26"/>
                    </a:lnTo>
                    <a:lnTo>
                      <a:pt x="52" y="25"/>
                    </a:lnTo>
                    <a:lnTo>
                      <a:pt x="55" y="16"/>
                    </a:lnTo>
                    <a:lnTo>
                      <a:pt x="55" y="15"/>
                    </a:lnTo>
                    <a:lnTo>
                      <a:pt x="58" y="6"/>
                    </a:lnTo>
                    <a:lnTo>
                      <a:pt x="58" y="6"/>
                    </a:lnTo>
                    <a:lnTo>
                      <a:pt x="61" y="0"/>
                    </a:lnTo>
                    <a:lnTo>
                      <a:pt x="61" y="0"/>
                    </a:lnTo>
                    <a:lnTo>
                      <a:pt x="62" y="0"/>
                    </a:lnTo>
                    <a:lnTo>
                      <a:pt x="64" y="1"/>
                    </a:lnTo>
                    <a:lnTo>
                      <a:pt x="64" y="2"/>
                    </a:lnTo>
                    <a:lnTo>
                      <a:pt x="67" y="11"/>
                    </a:lnTo>
                    <a:lnTo>
                      <a:pt x="68" y="12"/>
                    </a:lnTo>
                    <a:lnTo>
                      <a:pt x="70" y="30"/>
                    </a:lnTo>
                    <a:lnTo>
                      <a:pt x="70" y="3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1" name="Freeform 382"/>
              <p:cNvSpPr>
                <a:spLocks/>
              </p:cNvSpPr>
              <p:nvPr/>
            </p:nvSpPr>
            <p:spPr bwMode="auto">
              <a:xfrm>
                <a:off x="7071" y="1095"/>
                <a:ext cx="74" cy="65"/>
              </a:xfrm>
              <a:custGeom>
                <a:avLst/>
                <a:gdLst>
                  <a:gd name="T0" fmla="*/ 0 w 74"/>
                  <a:gd name="T1" fmla="*/ 2 h 65"/>
                  <a:gd name="T2" fmla="*/ 3 w 74"/>
                  <a:gd name="T3" fmla="*/ 23 h 65"/>
                  <a:gd name="T4" fmla="*/ 4 w 74"/>
                  <a:gd name="T5" fmla="*/ 24 h 65"/>
                  <a:gd name="T6" fmla="*/ 6 w 74"/>
                  <a:gd name="T7" fmla="*/ 44 h 65"/>
                  <a:gd name="T8" fmla="*/ 7 w 74"/>
                  <a:gd name="T9" fmla="*/ 45 h 65"/>
                  <a:gd name="T10" fmla="*/ 10 w 74"/>
                  <a:gd name="T11" fmla="*/ 58 h 65"/>
                  <a:gd name="T12" fmla="*/ 10 w 74"/>
                  <a:gd name="T13" fmla="*/ 59 h 65"/>
                  <a:gd name="T14" fmla="*/ 13 w 74"/>
                  <a:gd name="T15" fmla="*/ 64 h 65"/>
                  <a:gd name="T16" fmla="*/ 13 w 74"/>
                  <a:gd name="T17" fmla="*/ 64 h 65"/>
                  <a:gd name="T18" fmla="*/ 13 w 74"/>
                  <a:gd name="T19" fmla="*/ 65 h 65"/>
                  <a:gd name="T20" fmla="*/ 16 w 74"/>
                  <a:gd name="T21" fmla="*/ 63 h 65"/>
                  <a:gd name="T22" fmla="*/ 16 w 74"/>
                  <a:gd name="T23" fmla="*/ 62 h 65"/>
                  <a:gd name="T24" fmla="*/ 19 w 74"/>
                  <a:gd name="T25" fmla="*/ 56 h 65"/>
                  <a:gd name="T26" fmla="*/ 19 w 74"/>
                  <a:gd name="T27" fmla="*/ 56 h 65"/>
                  <a:gd name="T28" fmla="*/ 22 w 74"/>
                  <a:gd name="T29" fmla="*/ 47 h 65"/>
                  <a:gd name="T30" fmla="*/ 22 w 74"/>
                  <a:gd name="T31" fmla="*/ 47 h 65"/>
                  <a:gd name="T32" fmla="*/ 25 w 74"/>
                  <a:gd name="T33" fmla="*/ 40 h 65"/>
                  <a:gd name="T34" fmla="*/ 25 w 74"/>
                  <a:gd name="T35" fmla="*/ 39 h 65"/>
                  <a:gd name="T36" fmla="*/ 28 w 74"/>
                  <a:gd name="T37" fmla="*/ 33 h 65"/>
                  <a:gd name="T38" fmla="*/ 28 w 74"/>
                  <a:gd name="T39" fmla="*/ 33 h 65"/>
                  <a:gd name="T40" fmla="*/ 31 w 74"/>
                  <a:gd name="T41" fmla="*/ 28 h 65"/>
                  <a:gd name="T42" fmla="*/ 31 w 74"/>
                  <a:gd name="T43" fmla="*/ 28 h 65"/>
                  <a:gd name="T44" fmla="*/ 34 w 74"/>
                  <a:gd name="T45" fmla="*/ 24 h 65"/>
                  <a:gd name="T46" fmla="*/ 34 w 74"/>
                  <a:gd name="T47" fmla="*/ 24 h 65"/>
                  <a:gd name="T48" fmla="*/ 37 w 74"/>
                  <a:gd name="T49" fmla="*/ 22 h 65"/>
                  <a:gd name="T50" fmla="*/ 37 w 74"/>
                  <a:gd name="T51" fmla="*/ 21 h 65"/>
                  <a:gd name="T52" fmla="*/ 40 w 74"/>
                  <a:gd name="T53" fmla="*/ 19 h 65"/>
                  <a:gd name="T54" fmla="*/ 40 w 74"/>
                  <a:gd name="T55" fmla="*/ 19 h 65"/>
                  <a:gd name="T56" fmla="*/ 43 w 74"/>
                  <a:gd name="T57" fmla="*/ 17 h 65"/>
                  <a:gd name="T58" fmla="*/ 44 w 74"/>
                  <a:gd name="T59" fmla="*/ 17 h 65"/>
                  <a:gd name="T60" fmla="*/ 47 w 74"/>
                  <a:gd name="T61" fmla="*/ 16 h 65"/>
                  <a:gd name="T62" fmla="*/ 47 w 74"/>
                  <a:gd name="T63" fmla="*/ 16 h 65"/>
                  <a:gd name="T64" fmla="*/ 49 w 74"/>
                  <a:gd name="T65" fmla="*/ 14 h 65"/>
                  <a:gd name="T66" fmla="*/ 50 w 74"/>
                  <a:gd name="T67" fmla="*/ 14 h 65"/>
                  <a:gd name="T68" fmla="*/ 53 w 74"/>
                  <a:gd name="T69" fmla="*/ 12 h 65"/>
                  <a:gd name="T70" fmla="*/ 53 w 74"/>
                  <a:gd name="T71" fmla="*/ 12 h 65"/>
                  <a:gd name="T72" fmla="*/ 56 w 74"/>
                  <a:gd name="T73" fmla="*/ 10 h 65"/>
                  <a:gd name="T74" fmla="*/ 56 w 74"/>
                  <a:gd name="T75" fmla="*/ 10 h 65"/>
                  <a:gd name="T76" fmla="*/ 59 w 74"/>
                  <a:gd name="T77" fmla="*/ 9 h 65"/>
                  <a:gd name="T78" fmla="*/ 59 w 74"/>
                  <a:gd name="T79" fmla="*/ 9 h 65"/>
                  <a:gd name="T80" fmla="*/ 62 w 74"/>
                  <a:gd name="T81" fmla="*/ 7 h 65"/>
                  <a:gd name="T82" fmla="*/ 62 w 74"/>
                  <a:gd name="T83" fmla="*/ 7 h 65"/>
                  <a:gd name="T84" fmla="*/ 65 w 74"/>
                  <a:gd name="T85" fmla="*/ 5 h 65"/>
                  <a:gd name="T86" fmla="*/ 65 w 74"/>
                  <a:gd name="T87" fmla="*/ 5 h 65"/>
                  <a:gd name="T88" fmla="*/ 68 w 74"/>
                  <a:gd name="T89" fmla="*/ 3 h 65"/>
                  <a:gd name="T90" fmla="*/ 68 w 74"/>
                  <a:gd name="T91" fmla="*/ 3 h 65"/>
                  <a:gd name="T92" fmla="*/ 71 w 74"/>
                  <a:gd name="T93" fmla="*/ 1 h 65"/>
                  <a:gd name="T94" fmla="*/ 71 w 74"/>
                  <a:gd name="T95" fmla="*/ 1 h 65"/>
                  <a:gd name="T96" fmla="*/ 74 w 74"/>
                  <a:gd name="T97" fmla="*/ 0 h 65"/>
                  <a:gd name="T98" fmla="*/ 74 w 74"/>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65">
                    <a:moveTo>
                      <a:pt x="0" y="2"/>
                    </a:moveTo>
                    <a:lnTo>
                      <a:pt x="3" y="23"/>
                    </a:lnTo>
                    <a:lnTo>
                      <a:pt x="4" y="24"/>
                    </a:lnTo>
                    <a:lnTo>
                      <a:pt x="6" y="44"/>
                    </a:lnTo>
                    <a:lnTo>
                      <a:pt x="7" y="45"/>
                    </a:lnTo>
                    <a:lnTo>
                      <a:pt x="10" y="58"/>
                    </a:lnTo>
                    <a:lnTo>
                      <a:pt x="10" y="59"/>
                    </a:lnTo>
                    <a:lnTo>
                      <a:pt x="13" y="64"/>
                    </a:lnTo>
                    <a:lnTo>
                      <a:pt x="13" y="64"/>
                    </a:lnTo>
                    <a:lnTo>
                      <a:pt x="13" y="65"/>
                    </a:lnTo>
                    <a:lnTo>
                      <a:pt x="16" y="63"/>
                    </a:lnTo>
                    <a:lnTo>
                      <a:pt x="16" y="62"/>
                    </a:lnTo>
                    <a:lnTo>
                      <a:pt x="19" y="56"/>
                    </a:lnTo>
                    <a:lnTo>
                      <a:pt x="19" y="56"/>
                    </a:lnTo>
                    <a:lnTo>
                      <a:pt x="22" y="47"/>
                    </a:lnTo>
                    <a:lnTo>
                      <a:pt x="22" y="47"/>
                    </a:lnTo>
                    <a:lnTo>
                      <a:pt x="25" y="40"/>
                    </a:lnTo>
                    <a:lnTo>
                      <a:pt x="25" y="39"/>
                    </a:lnTo>
                    <a:lnTo>
                      <a:pt x="28" y="33"/>
                    </a:lnTo>
                    <a:lnTo>
                      <a:pt x="28" y="33"/>
                    </a:lnTo>
                    <a:lnTo>
                      <a:pt x="31" y="28"/>
                    </a:lnTo>
                    <a:lnTo>
                      <a:pt x="31" y="28"/>
                    </a:lnTo>
                    <a:lnTo>
                      <a:pt x="34" y="24"/>
                    </a:lnTo>
                    <a:lnTo>
                      <a:pt x="34" y="24"/>
                    </a:lnTo>
                    <a:lnTo>
                      <a:pt x="37" y="22"/>
                    </a:lnTo>
                    <a:lnTo>
                      <a:pt x="37" y="21"/>
                    </a:lnTo>
                    <a:lnTo>
                      <a:pt x="40" y="19"/>
                    </a:lnTo>
                    <a:lnTo>
                      <a:pt x="40" y="19"/>
                    </a:lnTo>
                    <a:lnTo>
                      <a:pt x="43" y="17"/>
                    </a:lnTo>
                    <a:lnTo>
                      <a:pt x="44" y="17"/>
                    </a:lnTo>
                    <a:lnTo>
                      <a:pt x="47" y="16"/>
                    </a:lnTo>
                    <a:lnTo>
                      <a:pt x="47" y="16"/>
                    </a:lnTo>
                    <a:lnTo>
                      <a:pt x="49" y="14"/>
                    </a:lnTo>
                    <a:lnTo>
                      <a:pt x="50" y="14"/>
                    </a:lnTo>
                    <a:lnTo>
                      <a:pt x="53" y="12"/>
                    </a:lnTo>
                    <a:lnTo>
                      <a:pt x="53" y="12"/>
                    </a:lnTo>
                    <a:lnTo>
                      <a:pt x="56" y="10"/>
                    </a:lnTo>
                    <a:lnTo>
                      <a:pt x="56" y="10"/>
                    </a:lnTo>
                    <a:lnTo>
                      <a:pt x="59" y="9"/>
                    </a:lnTo>
                    <a:lnTo>
                      <a:pt x="59" y="9"/>
                    </a:lnTo>
                    <a:lnTo>
                      <a:pt x="62" y="7"/>
                    </a:lnTo>
                    <a:lnTo>
                      <a:pt x="62" y="7"/>
                    </a:lnTo>
                    <a:lnTo>
                      <a:pt x="65" y="5"/>
                    </a:lnTo>
                    <a:lnTo>
                      <a:pt x="65" y="5"/>
                    </a:lnTo>
                    <a:lnTo>
                      <a:pt x="68" y="3"/>
                    </a:lnTo>
                    <a:lnTo>
                      <a:pt x="68" y="3"/>
                    </a:lnTo>
                    <a:lnTo>
                      <a:pt x="71" y="1"/>
                    </a:lnTo>
                    <a:lnTo>
                      <a:pt x="71" y="1"/>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2" name="Freeform 383"/>
              <p:cNvSpPr>
                <a:spLocks/>
              </p:cNvSpPr>
              <p:nvPr/>
            </p:nvSpPr>
            <p:spPr bwMode="auto">
              <a:xfrm>
                <a:off x="7145" y="1090"/>
                <a:ext cx="74" cy="7"/>
              </a:xfrm>
              <a:custGeom>
                <a:avLst/>
                <a:gdLst>
                  <a:gd name="T0" fmla="*/ 0 w 74"/>
                  <a:gd name="T1" fmla="*/ 5 h 7"/>
                  <a:gd name="T2" fmla="*/ 3 w 74"/>
                  <a:gd name="T3" fmla="*/ 3 h 7"/>
                  <a:gd name="T4" fmla="*/ 3 w 74"/>
                  <a:gd name="T5" fmla="*/ 3 h 7"/>
                  <a:gd name="T6" fmla="*/ 6 w 74"/>
                  <a:gd name="T7" fmla="*/ 2 h 7"/>
                  <a:gd name="T8" fmla="*/ 6 w 74"/>
                  <a:gd name="T9" fmla="*/ 2 h 7"/>
                  <a:gd name="T10" fmla="*/ 9 w 74"/>
                  <a:gd name="T11" fmla="*/ 1 h 7"/>
                  <a:gd name="T12" fmla="*/ 9 w 74"/>
                  <a:gd name="T13" fmla="*/ 1 h 7"/>
                  <a:gd name="T14" fmla="*/ 12 w 74"/>
                  <a:gd name="T15" fmla="*/ 0 h 7"/>
                  <a:gd name="T16" fmla="*/ 13 w 74"/>
                  <a:gd name="T17" fmla="*/ 0 h 7"/>
                  <a:gd name="T18" fmla="*/ 15 w 74"/>
                  <a:gd name="T19" fmla="*/ 0 h 7"/>
                  <a:gd name="T20" fmla="*/ 16 w 74"/>
                  <a:gd name="T21" fmla="*/ 0 h 7"/>
                  <a:gd name="T22" fmla="*/ 19 w 74"/>
                  <a:gd name="T23" fmla="*/ 0 h 7"/>
                  <a:gd name="T24" fmla="*/ 19 w 74"/>
                  <a:gd name="T25" fmla="*/ 0 h 7"/>
                  <a:gd name="T26" fmla="*/ 21 w 74"/>
                  <a:gd name="T27" fmla="*/ 0 h 7"/>
                  <a:gd name="T28" fmla="*/ 22 w 74"/>
                  <a:gd name="T29" fmla="*/ 0 h 7"/>
                  <a:gd name="T30" fmla="*/ 22 w 74"/>
                  <a:gd name="T31" fmla="*/ 0 h 7"/>
                  <a:gd name="T32" fmla="*/ 25 w 74"/>
                  <a:gd name="T33" fmla="*/ 0 h 7"/>
                  <a:gd name="T34" fmla="*/ 25 w 74"/>
                  <a:gd name="T35" fmla="*/ 0 h 7"/>
                  <a:gd name="T36" fmla="*/ 28 w 74"/>
                  <a:gd name="T37" fmla="*/ 0 h 7"/>
                  <a:gd name="T38" fmla="*/ 28 w 74"/>
                  <a:gd name="T39" fmla="*/ 0 h 7"/>
                  <a:gd name="T40" fmla="*/ 31 w 74"/>
                  <a:gd name="T41" fmla="*/ 0 h 7"/>
                  <a:gd name="T42" fmla="*/ 31 w 74"/>
                  <a:gd name="T43" fmla="*/ 0 h 7"/>
                  <a:gd name="T44" fmla="*/ 34 w 74"/>
                  <a:gd name="T45" fmla="*/ 1 h 7"/>
                  <a:gd name="T46" fmla="*/ 34 w 74"/>
                  <a:gd name="T47" fmla="*/ 1 h 7"/>
                  <a:gd name="T48" fmla="*/ 37 w 74"/>
                  <a:gd name="T49" fmla="*/ 1 h 7"/>
                  <a:gd name="T50" fmla="*/ 37 w 74"/>
                  <a:gd name="T51" fmla="*/ 1 h 7"/>
                  <a:gd name="T52" fmla="*/ 40 w 74"/>
                  <a:gd name="T53" fmla="*/ 2 h 7"/>
                  <a:gd name="T54" fmla="*/ 40 w 74"/>
                  <a:gd name="T55" fmla="*/ 2 h 7"/>
                  <a:gd name="T56" fmla="*/ 43 w 74"/>
                  <a:gd name="T57" fmla="*/ 2 h 7"/>
                  <a:gd name="T58" fmla="*/ 43 w 74"/>
                  <a:gd name="T59" fmla="*/ 2 h 7"/>
                  <a:gd name="T60" fmla="*/ 46 w 74"/>
                  <a:gd name="T61" fmla="*/ 2 h 7"/>
                  <a:gd name="T62" fmla="*/ 47 w 74"/>
                  <a:gd name="T63" fmla="*/ 2 h 7"/>
                  <a:gd name="T64" fmla="*/ 49 w 74"/>
                  <a:gd name="T65" fmla="*/ 3 h 7"/>
                  <a:gd name="T66" fmla="*/ 49 w 74"/>
                  <a:gd name="T67" fmla="*/ 3 h 7"/>
                  <a:gd name="T68" fmla="*/ 52 w 74"/>
                  <a:gd name="T69" fmla="*/ 3 h 7"/>
                  <a:gd name="T70" fmla="*/ 53 w 74"/>
                  <a:gd name="T71" fmla="*/ 3 h 7"/>
                  <a:gd name="T72" fmla="*/ 55 w 74"/>
                  <a:gd name="T73" fmla="*/ 4 h 7"/>
                  <a:gd name="T74" fmla="*/ 56 w 74"/>
                  <a:gd name="T75" fmla="*/ 4 h 7"/>
                  <a:gd name="T76" fmla="*/ 59 w 74"/>
                  <a:gd name="T77" fmla="*/ 4 h 7"/>
                  <a:gd name="T78" fmla="*/ 59 w 74"/>
                  <a:gd name="T79" fmla="*/ 4 h 7"/>
                  <a:gd name="T80" fmla="*/ 61 w 74"/>
                  <a:gd name="T81" fmla="*/ 5 h 7"/>
                  <a:gd name="T82" fmla="*/ 62 w 74"/>
                  <a:gd name="T83" fmla="*/ 5 h 7"/>
                  <a:gd name="T84" fmla="*/ 65 w 74"/>
                  <a:gd name="T85" fmla="*/ 5 h 7"/>
                  <a:gd name="T86" fmla="*/ 65 w 74"/>
                  <a:gd name="T87" fmla="*/ 5 h 7"/>
                  <a:gd name="T88" fmla="*/ 68 w 74"/>
                  <a:gd name="T89" fmla="*/ 6 h 7"/>
                  <a:gd name="T90" fmla="*/ 68 w 74"/>
                  <a:gd name="T91" fmla="*/ 6 h 7"/>
                  <a:gd name="T92" fmla="*/ 71 w 74"/>
                  <a:gd name="T93" fmla="*/ 6 h 7"/>
                  <a:gd name="T94" fmla="*/ 71 w 74"/>
                  <a:gd name="T95" fmla="*/ 6 h 7"/>
                  <a:gd name="T96" fmla="*/ 74 w 74"/>
                  <a:gd name="T97" fmla="*/ 7 h 7"/>
                  <a:gd name="T98" fmla="*/ 74 w 74"/>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
                    <a:moveTo>
                      <a:pt x="0" y="5"/>
                    </a:moveTo>
                    <a:lnTo>
                      <a:pt x="3" y="3"/>
                    </a:lnTo>
                    <a:lnTo>
                      <a:pt x="3" y="3"/>
                    </a:lnTo>
                    <a:lnTo>
                      <a:pt x="6" y="2"/>
                    </a:lnTo>
                    <a:lnTo>
                      <a:pt x="6" y="2"/>
                    </a:lnTo>
                    <a:lnTo>
                      <a:pt x="9" y="1"/>
                    </a:lnTo>
                    <a:lnTo>
                      <a:pt x="9" y="1"/>
                    </a:lnTo>
                    <a:lnTo>
                      <a:pt x="12" y="0"/>
                    </a:lnTo>
                    <a:lnTo>
                      <a:pt x="13" y="0"/>
                    </a:lnTo>
                    <a:lnTo>
                      <a:pt x="15" y="0"/>
                    </a:lnTo>
                    <a:lnTo>
                      <a:pt x="16" y="0"/>
                    </a:lnTo>
                    <a:lnTo>
                      <a:pt x="19" y="0"/>
                    </a:lnTo>
                    <a:lnTo>
                      <a:pt x="19" y="0"/>
                    </a:lnTo>
                    <a:lnTo>
                      <a:pt x="21" y="0"/>
                    </a:lnTo>
                    <a:lnTo>
                      <a:pt x="22" y="0"/>
                    </a:lnTo>
                    <a:lnTo>
                      <a:pt x="22" y="0"/>
                    </a:lnTo>
                    <a:lnTo>
                      <a:pt x="25" y="0"/>
                    </a:lnTo>
                    <a:lnTo>
                      <a:pt x="25" y="0"/>
                    </a:lnTo>
                    <a:lnTo>
                      <a:pt x="28" y="0"/>
                    </a:lnTo>
                    <a:lnTo>
                      <a:pt x="28" y="0"/>
                    </a:lnTo>
                    <a:lnTo>
                      <a:pt x="31" y="0"/>
                    </a:lnTo>
                    <a:lnTo>
                      <a:pt x="31" y="0"/>
                    </a:lnTo>
                    <a:lnTo>
                      <a:pt x="34" y="1"/>
                    </a:lnTo>
                    <a:lnTo>
                      <a:pt x="34" y="1"/>
                    </a:lnTo>
                    <a:lnTo>
                      <a:pt x="37" y="1"/>
                    </a:lnTo>
                    <a:lnTo>
                      <a:pt x="37" y="1"/>
                    </a:lnTo>
                    <a:lnTo>
                      <a:pt x="40" y="2"/>
                    </a:lnTo>
                    <a:lnTo>
                      <a:pt x="40" y="2"/>
                    </a:lnTo>
                    <a:lnTo>
                      <a:pt x="43" y="2"/>
                    </a:lnTo>
                    <a:lnTo>
                      <a:pt x="43" y="2"/>
                    </a:lnTo>
                    <a:lnTo>
                      <a:pt x="46" y="2"/>
                    </a:lnTo>
                    <a:lnTo>
                      <a:pt x="47" y="2"/>
                    </a:lnTo>
                    <a:lnTo>
                      <a:pt x="49" y="3"/>
                    </a:lnTo>
                    <a:lnTo>
                      <a:pt x="49" y="3"/>
                    </a:lnTo>
                    <a:lnTo>
                      <a:pt x="52" y="3"/>
                    </a:lnTo>
                    <a:lnTo>
                      <a:pt x="53" y="3"/>
                    </a:lnTo>
                    <a:lnTo>
                      <a:pt x="55" y="4"/>
                    </a:lnTo>
                    <a:lnTo>
                      <a:pt x="56" y="4"/>
                    </a:lnTo>
                    <a:lnTo>
                      <a:pt x="59" y="4"/>
                    </a:lnTo>
                    <a:lnTo>
                      <a:pt x="59" y="4"/>
                    </a:lnTo>
                    <a:lnTo>
                      <a:pt x="61" y="5"/>
                    </a:lnTo>
                    <a:lnTo>
                      <a:pt x="62" y="5"/>
                    </a:lnTo>
                    <a:lnTo>
                      <a:pt x="65" y="5"/>
                    </a:lnTo>
                    <a:lnTo>
                      <a:pt x="65" y="5"/>
                    </a:lnTo>
                    <a:lnTo>
                      <a:pt x="68" y="6"/>
                    </a:lnTo>
                    <a:lnTo>
                      <a:pt x="68" y="6"/>
                    </a:lnTo>
                    <a:lnTo>
                      <a:pt x="71" y="6"/>
                    </a:lnTo>
                    <a:lnTo>
                      <a:pt x="71" y="6"/>
                    </a:lnTo>
                    <a:lnTo>
                      <a:pt x="74" y="7"/>
                    </a:lnTo>
                    <a:lnTo>
                      <a:pt x="74" y="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3" name="Freeform 384"/>
              <p:cNvSpPr>
                <a:spLocks/>
              </p:cNvSpPr>
              <p:nvPr/>
            </p:nvSpPr>
            <p:spPr bwMode="auto">
              <a:xfrm>
                <a:off x="7219" y="1097"/>
                <a:ext cx="74" cy="8"/>
              </a:xfrm>
              <a:custGeom>
                <a:avLst/>
                <a:gdLst>
                  <a:gd name="T0" fmla="*/ 0 w 74"/>
                  <a:gd name="T1" fmla="*/ 0 h 8"/>
                  <a:gd name="T2" fmla="*/ 3 w 74"/>
                  <a:gd name="T3" fmla="*/ 1 h 8"/>
                  <a:gd name="T4" fmla="*/ 3 w 74"/>
                  <a:gd name="T5" fmla="*/ 1 h 8"/>
                  <a:gd name="T6" fmla="*/ 6 w 74"/>
                  <a:gd name="T7" fmla="*/ 1 h 8"/>
                  <a:gd name="T8" fmla="*/ 6 w 74"/>
                  <a:gd name="T9" fmla="*/ 1 h 8"/>
                  <a:gd name="T10" fmla="*/ 9 w 74"/>
                  <a:gd name="T11" fmla="*/ 2 h 8"/>
                  <a:gd name="T12" fmla="*/ 9 w 74"/>
                  <a:gd name="T13" fmla="*/ 2 h 8"/>
                  <a:gd name="T14" fmla="*/ 12 w 74"/>
                  <a:gd name="T15" fmla="*/ 2 h 8"/>
                  <a:gd name="T16" fmla="*/ 12 w 74"/>
                  <a:gd name="T17" fmla="*/ 2 h 8"/>
                  <a:gd name="T18" fmla="*/ 15 w 74"/>
                  <a:gd name="T19" fmla="*/ 3 h 8"/>
                  <a:gd name="T20" fmla="*/ 15 w 74"/>
                  <a:gd name="T21" fmla="*/ 3 h 8"/>
                  <a:gd name="T22" fmla="*/ 18 w 74"/>
                  <a:gd name="T23" fmla="*/ 3 h 8"/>
                  <a:gd name="T24" fmla="*/ 19 w 74"/>
                  <a:gd name="T25" fmla="*/ 3 h 8"/>
                  <a:gd name="T26" fmla="*/ 21 w 74"/>
                  <a:gd name="T27" fmla="*/ 3 h 8"/>
                  <a:gd name="T28" fmla="*/ 21 w 74"/>
                  <a:gd name="T29" fmla="*/ 3 h 8"/>
                  <a:gd name="T30" fmla="*/ 24 w 74"/>
                  <a:gd name="T31" fmla="*/ 4 h 8"/>
                  <a:gd name="T32" fmla="*/ 25 w 74"/>
                  <a:gd name="T33" fmla="*/ 4 h 8"/>
                  <a:gd name="T34" fmla="*/ 28 w 74"/>
                  <a:gd name="T35" fmla="*/ 4 h 8"/>
                  <a:gd name="T36" fmla="*/ 28 w 74"/>
                  <a:gd name="T37" fmla="*/ 4 h 8"/>
                  <a:gd name="T38" fmla="*/ 31 w 74"/>
                  <a:gd name="T39" fmla="*/ 5 h 8"/>
                  <a:gd name="T40" fmla="*/ 31 w 74"/>
                  <a:gd name="T41" fmla="*/ 5 h 8"/>
                  <a:gd name="T42" fmla="*/ 34 w 74"/>
                  <a:gd name="T43" fmla="*/ 5 h 8"/>
                  <a:gd name="T44" fmla="*/ 34 w 74"/>
                  <a:gd name="T45" fmla="*/ 5 h 8"/>
                  <a:gd name="T46" fmla="*/ 37 w 74"/>
                  <a:gd name="T47" fmla="*/ 6 h 8"/>
                  <a:gd name="T48" fmla="*/ 37 w 74"/>
                  <a:gd name="T49" fmla="*/ 6 h 8"/>
                  <a:gd name="T50" fmla="*/ 40 w 74"/>
                  <a:gd name="T51" fmla="*/ 6 h 8"/>
                  <a:gd name="T52" fmla="*/ 40 w 74"/>
                  <a:gd name="T53" fmla="*/ 6 h 8"/>
                  <a:gd name="T54" fmla="*/ 43 w 74"/>
                  <a:gd name="T55" fmla="*/ 6 h 8"/>
                  <a:gd name="T56" fmla="*/ 43 w 74"/>
                  <a:gd name="T57" fmla="*/ 6 h 8"/>
                  <a:gd name="T58" fmla="*/ 46 w 74"/>
                  <a:gd name="T59" fmla="*/ 7 h 8"/>
                  <a:gd name="T60" fmla="*/ 46 w 74"/>
                  <a:gd name="T61" fmla="*/ 7 h 8"/>
                  <a:gd name="T62" fmla="*/ 49 w 74"/>
                  <a:gd name="T63" fmla="*/ 7 h 8"/>
                  <a:gd name="T64" fmla="*/ 49 w 74"/>
                  <a:gd name="T65" fmla="*/ 7 h 8"/>
                  <a:gd name="T66" fmla="*/ 52 w 74"/>
                  <a:gd name="T67" fmla="*/ 7 h 8"/>
                  <a:gd name="T68" fmla="*/ 53 w 74"/>
                  <a:gd name="T69" fmla="*/ 7 h 8"/>
                  <a:gd name="T70" fmla="*/ 55 w 74"/>
                  <a:gd name="T71" fmla="*/ 8 h 8"/>
                  <a:gd name="T72" fmla="*/ 55 w 74"/>
                  <a:gd name="T73" fmla="*/ 8 h 8"/>
                  <a:gd name="T74" fmla="*/ 58 w 74"/>
                  <a:gd name="T75" fmla="*/ 8 h 8"/>
                  <a:gd name="T76" fmla="*/ 59 w 74"/>
                  <a:gd name="T77" fmla="*/ 8 h 8"/>
                  <a:gd name="T78" fmla="*/ 59 w 74"/>
                  <a:gd name="T79" fmla="*/ 8 h 8"/>
                  <a:gd name="T80" fmla="*/ 61 w 74"/>
                  <a:gd name="T81" fmla="*/ 8 h 8"/>
                  <a:gd name="T82" fmla="*/ 61 w 74"/>
                  <a:gd name="T83" fmla="*/ 8 h 8"/>
                  <a:gd name="T84" fmla="*/ 65 w 74"/>
                  <a:gd name="T85" fmla="*/ 7 h 8"/>
                  <a:gd name="T86" fmla="*/ 65 w 74"/>
                  <a:gd name="T87" fmla="*/ 7 h 8"/>
                  <a:gd name="T88" fmla="*/ 68 w 74"/>
                  <a:gd name="T89" fmla="*/ 7 h 8"/>
                  <a:gd name="T90" fmla="*/ 68 w 74"/>
                  <a:gd name="T91" fmla="*/ 7 h 8"/>
                  <a:gd name="T92" fmla="*/ 71 w 74"/>
                  <a:gd name="T93" fmla="*/ 6 h 8"/>
                  <a:gd name="T94" fmla="*/ 71 w 74"/>
                  <a:gd name="T95" fmla="*/ 6 h 8"/>
                  <a:gd name="T96" fmla="*/ 74 w 74"/>
                  <a:gd name="T97" fmla="*/ 5 h 8"/>
                  <a:gd name="T98" fmla="*/ 74 w 74"/>
                  <a:gd name="T9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8">
                    <a:moveTo>
                      <a:pt x="0" y="0"/>
                    </a:moveTo>
                    <a:lnTo>
                      <a:pt x="3" y="1"/>
                    </a:lnTo>
                    <a:lnTo>
                      <a:pt x="3" y="1"/>
                    </a:lnTo>
                    <a:lnTo>
                      <a:pt x="6" y="1"/>
                    </a:lnTo>
                    <a:lnTo>
                      <a:pt x="6" y="1"/>
                    </a:lnTo>
                    <a:lnTo>
                      <a:pt x="9" y="2"/>
                    </a:lnTo>
                    <a:lnTo>
                      <a:pt x="9" y="2"/>
                    </a:lnTo>
                    <a:lnTo>
                      <a:pt x="12" y="2"/>
                    </a:lnTo>
                    <a:lnTo>
                      <a:pt x="12" y="2"/>
                    </a:lnTo>
                    <a:lnTo>
                      <a:pt x="15" y="3"/>
                    </a:lnTo>
                    <a:lnTo>
                      <a:pt x="15" y="3"/>
                    </a:lnTo>
                    <a:lnTo>
                      <a:pt x="18" y="3"/>
                    </a:lnTo>
                    <a:lnTo>
                      <a:pt x="19" y="3"/>
                    </a:lnTo>
                    <a:lnTo>
                      <a:pt x="21" y="3"/>
                    </a:lnTo>
                    <a:lnTo>
                      <a:pt x="21" y="3"/>
                    </a:lnTo>
                    <a:lnTo>
                      <a:pt x="24" y="4"/>
                    </a:lnTo>
                    <a:lnTo>
                      <a:pt x="25" y="4"/>
                    </a:lnTo>
                    <a:lnTo>
                      <a:pt x="28" y="4"/>
                    </a:lnTo>
                    <a:lnTo>
                      <a:pt x="28" y="4"/>
                    </a:lnTo>
                    <a:lnTo>
                      <a:pt x="31" y="5"/>
                    </a:lnTo>
                    <a:lnTo>
                      <a:pt x="31" y="5"/>
                    </a:lnTo>
                    <a:lnTo>
                      <a:pt x="34" y="5"/>
                    </a:lnTo>
                    <a:lnTo>
                      <a:pt x="34" y="5"/>
                    </a:lnTo>
                    <a:lnTo>
                      <a:pt x="37" y="6"/>
                    </a:lnTo>
                    <a:lnTo>
                      <a:pt x="37" y="6"/>
                    </a:lnTo>
                    <a:lnTo>
                      <a:pt x="40" y="6"/>
                    </a:lnTo>
                    <a:lnTo>
                      <a:pt x="40" y="6"/>
                    </a:lnTo>
                    <a:lnTo>
                      <a:pt x="43" y="6"/>
                    </a:lnTo>
                    <a:lnTo>
                      <a:pt x="43" y="6"/>
                    </a:lnTo>
                    <a:lnTo>
                      <a:pt x="46" y="7"/>
                    </a:lnTo>
                    <a:lnTo>
                      <a:pt x="46" y="7"/>
                    </a:lnTo>
                    <a:lnTo>
                      <a:pt x="49" y="7"/>
                    </a:lnTo>
                    <a:lnTo>
                      <a:pt x="49" y="7"/>
                    </a:lnTo>
                    <a:lnTo>
                      <a:pt x="52" y="7"/>
                    </a:lnTo>
                    <a:lnTo>
                      <a:pt x="53" y="7"/>
                    </a:lnTo>
                    <a:lnTo>
                      <a:pt x="55" y="8"/>
                    </a:lnTo>
                    <a:lnTo>
                      <a:pt x="55" y="8"/>
                    </a:lnTo>
                    <a:lnTo>
                      <a:pt x="58" y="8"/>
                    </a:lnTo>
                    <a:lnTo>
                      <a:pt x="59" y="8"/>
                    </a:lnTo>
                    <a:lnTo>
                      <a:pt x="59" y="8"/>
                    </a:lnTo>
                    <a:lnTo>
                      <a:pt x="61" y="8"/>
                    </a:lnTo>
                    <a:lnTo>
                      <a:pt x="61" y="8"/>
                    </a:lnTo>
                    <a:lnTo>
                      <a:pt x="65" y="7"/>
                    </a:lnTo>
                    <a:lnTo>
                      <a:pt x="65" y="7"/>
                    </a:lnTo>
                    <a:lnTo>
                      <a:pt x="68" y="7"/>
                    </a:lnTo>
                    <a:lnTo>
                      <a:pt x="68" y="7"/>
                    </a:lnTo>
                    <a:lnTo>
                      <a:pt x="71" y="6"/>
                    </a:lnTo>
                    <a:lnTo>
                      <a:pt x="71" y="6"/>
                    </a:lnTo>
                    <a:lnTo>
                      <a:pt x="74" y="5"/>
                    </a:lnTo>
                    <a:lnTo>
                      <a:pt x="74"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4" name="Freeform 385"/>
              <p:cNvSpPr>
                <a:spLocks/>
              </p:cNvSpPr>
              <p:nvPr/>
            </p:nvSpPr>
            <p:spPr bwMode="auto">
              <a:xfrm>
                <a:off x="7293" y="1048"/>
                <a:ext cx="74" cy="205"/>
              </a:xfrm>
              <a:custGeom>
                <a:avLst/>
                <a:gdLst>
                  <a:gd name="T0" fmla="*/ 0 w 74"/>
                  <a:gd name="T1" fmla="*/ 54 h 205"/>
                  <a:gd name="T2" fmla="*/ 3 w 74"/>
                  <a:gd name="T3" fmla="*/ 52 h 205"/>
                  <a:gd name="T4" fmla="*/ 3 w 74"/>
                  <a:gd name="T5" fmla="*/ 52 h 205"/>
                  <a:gd name="T6" fmla="*/ 6 w 74"/>
                  <a:gd name="T7" fmla="*/ 50 h 205"/>
                  <a:gd name="T8" fmla="*/ 6 w 74"/>
                  <a:gd name="T9" fmla="*/ 50 h 205"/>
                  <a:gd name="T10" fmla="*/ 9 w 74"/>
                  <a:gd name="T11" fmla="*/ 48 h 205"/>
                  <a:gd name="T12" fmla="*/ 9 w 74"/>
                  <a:gd name="T13" fmla="*/ 47 h 205"/>
                  <a:gd name="T14" fmla="*/ 12 w 74"/>
                  <a:gd name="T15" fmla="*/ 44 h 205"/>
                  <a:gd name="T16" fmla="*/ 12 w 74"/>
                  <a:gd name="T17" fmla="*/ 44 h 205"/>
                  <a:gd name="T18" fmla="*/ 15 w 74"/>
                  <a:gd name="T19" fmla="*/ 41 h 205"/>
                  <a:gd name="T20" fmla="*/ 15 w 74"/>
                  <a:gd name="T21" fmla="*/ 40 h 205"/>
                  <a:gd name="T22" fmla="*/ 18 w 74"/>
                  <a:gd name="T23" fmla="*/ 37 h 205"/>
                  <a:gd name="T24" fmla="*/ 18 w 74"/>
                  <a:gd name="T25" fmla="*/ 36 h 205"/>
                  <a:gd name="T26" fmla="*/ 21 w 74"/>
                  <a:gd name="T27" fmla="*/ 33 h 205"/>
                  <a:gd name="T28" fmla="*/ 21 w 74"/>
                  <a:gd name="T29" fmla="*/ 32 h 205"/>
                  <a:gd name="T30" fmla="*/ 24 w 74"/>
                  <a:gd name="T31" fmla="*/ 28 h 205"/>
                  <a:gd name="T32" fmla="*/ 24 w 74"/>
                  <a:gd name="T33" fmla="*/ 28 h 205"/>
                  <a:gd name="T34" fmla="*/ 27 w 74"/>
                  <a:gd name="T35" fmla="*/ 24 h 205"/>
                  <a:gd name="T36" fmla="*/ 28 w 74"/>
                  <a:gd name="T37" fmla="*/ 24 h 205"/>
                  <a:gd name="T38" fmla="*/ 30 w 74"/>
                  <a:gd name="T39" fmla="*/ 21 h 205"/>
                  <a:gd name="T40" fmla="*/ 31 w 74"/>
                  <a:gd name="T41" fmla="*/ 21 h 205"/>
                  <a:gd name="T42" fmla="*/ 34 w 74"/>
                  <a:gd name="T43" fmla="*/ 18 h 205"/>
                  <a:gd name="T44" fmla="*/ 34 w 74"/>
                  <a:gd name="T45" fmla="*/ 18 h 205"/>
                  <a:gd name="T46" fmla="*/ 36 w 74"/>
                  <a:gd name="T47" fmla="*/ 15 h 205"/>
                  <a:gd name="T48" fmla="*/ 37 w 74"/>
                  <a:gd name="T49" fmla="*/ 15 h 205"/>
                  <a:gd name="T50" fmla="*/ 40 w 74"/>
                  <a:gd name="T51" fmla="*/ 13 h 205"/>
                  <a:gd name="T52" fmla="*/ 40 w 74"/>
                  <a:gd name="T53" fmla="*/ 13 h 205"/>
                  <a:gd name="T54" fmla="*/ 43 w 74"/>
                  <a:gd name="T55" fmla="*/ 11 h 205"/>
                  <a:gd name="T56" fmla="*/ 43 w 74"/>
                  <a:gd name="T57" fmla="*/ 11 h 205"/>
                  <a:gd name="T58" fmla="*/ 46 w 74"/>
                  <a:gd name="T59" fmla="*/ 8 h 205"/>
                  <a:gd name="T60" fmla="*/ 46 w 74"/>
                  <a:gd name="T61" fmla="*/ 8 h 205"/>
                  <a:gd name="T62" fmla="*/ 49 w 74"/>
                  <a:gd name="T63" fmla="*/ 6 h 205"/>
                  <a:gd name="T64" fmla="*/ 49 w 74"/>
                  <a:gd name="T65" fmla="*/ 6 h 205"/>
                  <a:gd name="T66" fmla="*/ 52 w 74"/>
                  <a:gd name="T67" fmla="*/ 3 h 205"/>
                  <a:gd name="T68" fmla="*/ 52 w 74"/>
                  <a:gd name="T69" fmla="*/ 3 h 205"/>
                  <a:gd name="T70" fmla="*/ 55 w 74"/>
                  <a:gd name="T71" fmla="*/ 1 h 205"/>
                  <a:gd name="T72" fmla="*/ 55 w 74"/>
                  <a:gd name="T73" fmla="*/ 0 h 205"/>
                  <a:gd name="T74" fmla="*/ 56 w 74"/>
                  <a:gd name="T75" fmla="*/ 0 h 205"/>
                  <a:gd name="T76" fmla="*/ 58 w 74"/>
                  <a:gd name="T77" fmla="*/ 2 h 205"/>
                  <a:gd name="T78" fmla="*/ 58 w 74"/>
                  <a:gd name="T79" fmla="*/ 2 h 205"/>
                  <a:gd name="T80" fmla="*/ 61 w 74"/>
                  <a:gd name="T81" fmla="*/ 10 h 205"/>
                  <a:gd name="T82" fmla="*/ 61 w 74"/>
                  <a:gd name="T83" fmla="*/ 11 h 205"/>
                  <a:gd name="T84" fmla="*/ 64 w 74"/>
                  <a:gd name="T85" fmla="*/ 31 h 205"/>
                  <a:gd name="T86" fmla="*/ 64 w 74"/>
                  <a:gd name="T87" fmla="*/ 32 h 205"/>
                  <a:gd name="T88" fmla="*/ 67 w 74"/>
                  <a:gd name="T89" fmla="*/ 70 h 205"/>
                  <a:gd name="T90" fmla="*/ 68 w 74"/>
                  <a:gd name="T91" fmla="*/ 73 h 205"/>
                  <a:gd name="T92" fmla="*/ 70 w 74"/>
                  <a:gd name="T93" fmla="*/ 128 h 205"/>
                  <a:gd name="T94" fmla="*/ 70 w 74"/>
                  <a:gd name="T95" fmla="*/ 132 h 205"/>
                  <a:gd name="T96" fmla="*/ 73 w 74"/>
                  <a:gd name="T97" fmla="*/ 201 h 205"/>
                  <a:gd name="T98" fmla="*/ 74 w 74"/>
                  <a:gd name="T99"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05">
                    <a:moveTo>
                      <a:pt x="0" y="54"/>
                    </a:moveTo>
                    <a:lnTo>
                      <a:pt x="3" y="52"/>
                    </a:lnTo>
                    <a:lnTo>
                      <a:pt x="3" y="52"/>
                    </a:lnTo>
                    <a:lnTo>
                      <a:pt x="6" y="50"/>
                    </a:lnTo>
                    <a:lnTo>
                      <a:pt x="6" y="50"/>
                    </a:lnTo>
                    <a:lnTo>
                      <a:pt x="9" y="48"/>
                    </a:lnTo>
                    <a:lnTo>
                      <a:pt x="9" y="47"/>
                    </a:lnTo>
                    <a:lnTo>
                      <a:pt x="12" y="44"/>
                    </a:lnTo>
                    <a:lnTo>
                      <a:pt x="12" y="44"/>
                    </a:lnTo>
                    <a:lnTo>
                      <a:pt x="15" y="41"/>
                    </a:lnTo>
                    <a:lnTo>
                      <a:pt x="15" y="40"/>
                    </a:lnTo>
                    <a:lnTo>
                      <a:pt x="18" y="37"/>
                    </a:lnTo>
                    <a:lnTo>
                      <a:pt x="18" y="36"/>
                    </a:lnTo>
                    <a:lnTo>
                      <a:pt x="21" y="33"/>
                    </a:lnTo>
                    <a:lnTo>
                      <a:pt x="21" y="32"/>
                    </a:lnTo>
                    <a:lnTo>
                      <a:pt x="24" y="28"/>
                    </a:lnTo>
                    <a:lnTo>
                      <a:pt x="24" y="28"/>
                    </a:lnTo>
                    <a:lnTo>
                      <a:pt x="27" y="24"/>
                    </a:lnTo>
                    <a:lnTo>
                      <a:pt x="28" y="24"/>
                    </a:lnTo>
                    <a:lnTo>
                      <a:pt x="30" y="21"/>
                    </a:lnTo>
                    <a:lnTo>
                      <a:pt x="31" y="21"/>
                    </a:lnTo>
                    <a:lnTo>
                      <a:pt x="34" y="18"/>
                    </a:lnTo>
                    <a:lnTo>
                      <a:pt x="34" y="18"/>
                    </a:lnTo>
                    <a:lnTo>
                      <a:pt x="36" y="15"/>
                    </a:lnTo>
                    <a:lnTo>
                      <a:pt x="37" y="15"/>
                    </a:lnTo>
                    <a:lnTo>
                      <a:pt x="40" y="13"/>
                    </a:lnTo>
                    <a:lnTo>
                      <a:pt x="40" y="13"/>
                    </a:lnTo>
                    <a:lnTo>
                      <a:pt x="43" y="11"/>
                    </a:lnTo>
                    <a:lnTo>
                      <a:pt x="43" y="11"/>
                    </a:lnTo>
                    <a:lnTo>
                      <a:pt x="46" y="8"/>
                    </a:lnTo>
                    <a:lnTo>
                      <a:pt x="46" y="8"/>
                    </a:lnTo>
                    <a:lnTo>
                      <a:pt x="49" y="6"/>
                    </a:lnTo>
                    <a:lnTo>
                      <a:pt x="49" y="6"/>
                    </a:lnTo>
                    <a:lnTo>
                      <a:pt x="52" y="3"/>
                    </a:lnTo>
                    <a:lnTo>
                      <a:pt x="52" y="3"/>
                    </a:lnTo>
                    <a:lnTo>
                      <a:pt x="55" y="1"/>
                    </a:lnTo>
                    <a:lnTo>
                      <a:pt x="55" y="0"/>
                    </a:lnTo>
                    <a:lnTo>
                      <a:pt x="56" y="0"/>
                    </a:lnTo>
                    <a:lnTo>
                      <a:pt x="58" y="2"/>
                    </a:lnTo>
                    <a:lnTo>
                      <a:pt x="58" y="2"/>
                    </a:lnTo>
                    <a:lnTo>
                      <a:pt x="61" y="10"/>
                    </a:lnTo>
                    <a:lnTo>
                      <a:pt x="61" y="11"/>
                    </a:lnTo>
                    <a:lnTo>
                      <a:pt x="64" y="31"/>
                    </a:lnTo>
                    <a:lnTo>
                      <a:pt x="64" y="32"/>
                    </a:lnTo>
                    <a:lnTo>
                      <a:pt x="67" y="70"/>
                    </a:lnTo>
                    <a:lnTo>
                      <a:pt x="68" y="73"/>
                    </a:lnTo>
                    <a:lnTo>
                      <a:pt x="70" y="128"/>
                    </a:lnTo>
                    <a:lnTo>
                      <a:pt x="70" y="132"/>
                    </a:lnTo>
                    <a:lnTo>
                      <a:pt x="73" y="201"/>
                    </a:lnTo>
                    <a:lnTo>
                      <a:pt x="74" y="20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5" name="Freeform 386"/>
              <p:cNvSpPr>
                <a:spLocks/>
              </p:cNvSpPr>
              <p:nvPr/>
            </p:nvSpPr>
            <p:spPr bwMode="auto">
              <a:xfrm>
                <a:off x="7367" y="1253"/>
                <a:ext cx="67" cy="187"/>
              </a:xfrm>
              <a:custGeom>
                <a:avLst/>
                <a:gdLst>
                  <a:gd name="T0" fmla="*/ 0 w 67"/>
                  <a:gd name="T1" fmla="*/ 0 h 187"/>
                  <a:gd name="T2" fmla="*/ 2 w 67"/>
                  <a:gd name="T3" fmla="*/ 69 h 187"/>
                  <a:gd name="T4" fmla="*/ 3 w 67"/>
                  <a:gd name="T5" fmla="*/ 73 h 187"/>
                  <a:gd name="T6" fmla="*/ 6 w 67"/>
                  <a:gd name="T7" fmla="*/ 132 h 187"/>
                  <a:gd name="T8" fmla="*/ 6 w 67"/>
                  <a:gd name="T9" fmla="*/ 135 h 187"/>
                  <a:gd name="T10" fmla="*/ 9 w 67"/>
                  <a:gd name="T11" fmla="*/ 170 h 187"/>
                  <a:gd name="T12" fmla="*/ 9 w 67"/>
                  <a:gd name="T13" fmla="*/ 171 h 187"/>
                  <a:gd name="T14" fmla="*/ 12 w 67"/>
                  <a:gd name="T15" fmla="*/ 185 h 187"/>
                  <a:gd name="T16" fmla="*/ 12 w 67"/>
                  <a:gd name="T17" fmla="*/ 185 h 187"/>
                  <a:gd name="T18" fmla="*/ 14 w 67"/>
                  <a:gd name="T19" fmla="*/ 187 h 187"/>
                  <a:gd name="T20" fmla="*/ 15 w 67"/>
                  <a:gd name="T21" fmla="*/ 187 h 187"/>
                  <a:gd name="T22" fmla="*/ 15 w 67"/>
                  <a:gd name="T23" fmla="*/ 186 h 187"/>
                  <a:gd name="T24" fmla="*/ 18 w 67"/>
                  <a:gd name="T25" fmla="*/ 185 h 187"/>
                  <a:gd name="T26" fmla="*/ 18 w 67"/>
                  <a:gd name="T27" fmla="*/ 185 h 187"/>
                  <a:gd name="T28" fmla="*/ 19 w 67"/>
                  <a:gd name="T29" fmla="*/ 185 h 187"/>
                  <a:gd name="T30" fmla="*/ 21 w 67"/>
                  <a:gd name="T31" fmla="*/ 185 h 187"/>
                  <a:gd name="T32" fmla="*/ 21 w 67"/>
                  <a:gd name="T33" fmla="*/ 185 h 187"/>
                  <a:gd name="T34" fmla="*/ 23 w 67"/>
                  <a:gd name="T35" fmla="*/ 186 h 187"/>
                  <a:gd name="T36" fmla="*/ 24 w 67"/>
                  <a:gd name="T37" fmla="*/ 185 h 187"/>
                  <a:gd name="T38" fmla="*/ 24 w 67"/>
                  <a:gd name="T39" fmla="*/ 185 h 187"/>
                  <a:gd name="T40" fmla="*/ 27 w 67"/>
                  <a:gd name="T41" fmla="*/ 185 h 187"/>
                  <a:gd name="T42" fmla="*/ 28 w 67"/>
                  <a:gd name="T43" fmla="*/ 185 h 187"/>
                  <a:gd name="T44" fmla="*/ 30 w 67"/>
                  <a:gd name="T45" fmla="*/ 185 h 187"/>
                  <a:gd name="T46" fmla="*/ 30 w 67"/>
                  <a:gd name="T47" fmla="*/ 185 h 187"/>
                  <a:gd name="T48" fmla="*/ 30 w 67"/>
                  <a:gd name="T49" fmla="*/ 185 h 187"/>
                  <a:gd name="T50" fmla="*/ 33 w 67"/>
                  <a:gd name="T51" fmla="*/ 185 h 187"/>
                  <a:gd name="T52" fmla="*/ 34 w 67"/>
                  <a:gd name="T53" fmla="*/ 185 h 187"/>
                  <a:gd name="T54" fmla="*/ 36 w 67"/>
                  <a:gd name="T55" fmla="*/ 185 h 187"/>
                  <a:gd name="T56" fmla="*/ 36 w 67"/>
                  <a:gd name="T57" fmla="*/ 185 h 187"/>
                  <a:gd name="T58" fmla="*/ 37 w 67"/>
                  <a:gd name="T59" fmla="*/ 185 h 187"/>
                  <a:gd name="T60" fmla="*/ 40 w 67"/>
                  <a:gd name="T61" fmla="*/ 185 h 187"/>
                  <a:gd name="T62" fmla="*/ 40 w 67"/>
                  <a:gd name="T63" fmla="*/ 185 h 187"/>
                  <a:gd name="T64" fmla="*/ 42 w 67"/>
                  <a:gd name="T65" fmla="*/ 185 h 187"/>
                  <a:gd name="T66" fmla="*/ 42 w 67"/>
                  <a:gd name="T67" fmla="*/ 185 h 187"/>
                  <a:gd name="T68" fmla="*/ 43 w 67"/>
                  <a:gd name="T69" fmla="*/ 185 h 187"/>
                  <a:gd name="T70" fmla="*/ 46 w 67"/>
                  <a:gd name="T71" fmla="*/ 185 h 187"/>
                  <a:gd name="T72" fmla="*/ 46 w 67"/>
                  <a:gd name="T73" fmla="*/ 185 h 187"/>
                  <a:gd name="T74" fmla="*/ 49 w 67"/>
                  <a:gd name="T75" fmla="*/ 185 h 187"/>
                  <a:gd name="T76" fmla="*/ 49 w 67"/>
                  <a:gd name="T77" fmla="*/ 185 h 187"/>
                  <a:gd name="T78" fmla="*/ 52 w 67"/>
                  <a:gd name="T79" fmla="*/ 186 h 187"/>
                  <a:gd name="T80" fmla="*/ 52 w 67"/>
                  <a:gd name="T81" fmla="*/ 186 h 187"/>
                  <a:gd name="T82" fmla="*/ 55 w 67"/>
                  <a:gd name="T83" fmla="*/ 186 h 187"/>
                  <a:gd name="T84" fmla="*/ 55 w 67"/>
                  <a:gd name="T85" fmla="*/ 186 h 187"/>
                  <a:gd name="T86" fmla="*/ 58 w 67"/>
                  <a:gd name="T87" fmla="*/ 186 h 187"/>
                  <a:gd name="T88" fmla="*/ 58 w 67"/>
                  <a:gd name="T89" fmla="*/ 186 h 187"/>
                  <a:gd name="T90" fmla="*/ 61 w 67"/>
                  <a:gd name="T91" fmla="*/ 186 h 187"/>
                  <a:gd name="T92" fmla="*/ 61 w 67"/>
                  <a:gd name="T93" fmla="*/ 186 h 187"/>
                  <a:gd name="T94" fmla="*/ 64 w 67"/>
                  <a:gd name="T95" fmla="*/ 186 h 187"/>
                  <a:gd name="T96" fmla="*/ 64 w 67"/>
                  <a:gd name="T97" fmla="*/ 186 h 187"/>
                  <a:gd name="T98" fmla="*/ 67 w 67"/>
                  <a:gd name="T99" fmla="*/ 186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187">
                    <a:moveTo>
                      <a:pt x="0" y="0"/>
                    </a:moveTo>
                    <a:lnTo>
                      <a:pt x="2" y="69"/>
                    </a:lnTo>
                    <a:lnTo>
                      <a:pt x="3" y="73"/>
                    </a:lnTo>
                    <a:lnTo>
                      <a:pt x="6" y="132"/>
                    </a:lnTo>
                    <a:lnTo>
                      <a:pt x="6" y="135"/>
                    </a:lnTo>
                    <a:lnTo>
                      <a:pt x="9" y="170"/>
                    </a:lnTo>
                    <a:lnTo>
                      <a:pt x="9" y="171"/>
                    </a:lnTo>
                    <a:lnTo>
                      <a:pt x="12" y="185"/>
                    </a:lnTo>
                    <a:lnTo>
                      <a:pt x="12" y="185"/>
                    </a:lnTo>
                    <a:lnTo>
                      <a:pt x="14" y="187"/>
                    </a:lnTo>
                    <a:lnTo>
                      <a:pt x="15" y="187"/>
                    </a:lnTo>
                    <a:lnTo>
                      <a:pt x="15" y="186"/>
                    </a:lnTo>
                    <a:lnTo>
                      <a:pt x="18" y="185"/>
                    </a:lnTo>
                    <a:lnTo>
                      <a:pt x="18" y="185"/>
                    </a:lnTo>
                    <a:lnTo>
                      <a:pt x="19" y="185"/>
                    </a:lnTo>
                    <a:lnTo>
                      <a:pt x="21" y="185"/>
                    </a:lnTo>
                    <a:lnTo>
                      <a:pt x="21" y="185"/>
                    </a:lnTo>
                    <a:lnTo>
                      <a:pt x="23" y="186"/>
                    </a:lnTo>
                    <a:lnTo>
                      <a:pt x="24" y="185"/>
                    </a:lnTo>
                    <a:lnTo>
                      <a:pt x="24" y="185"/>
                    </a:lnTo>
                    <a:lnTo>
                      <a:pt x="27" y="185"/>
                    </a:lnTo>
                    <a:lnTo>
                      <a:pt x="28" y="185"/>
                    </a:lnTo>
                    <a:lnTo>
                      <a:pt x="30" y="185"/>
                    </a:lnTo>
                    <a:lnTo>
                      <a:pt x="30" y="185"/>
                    </a:lnTo>
                    <a:lnTo>
                      <a:pt x="30" y="185"/>
                    </a:lnTo>
                    <a:lnTo>
                      <a:pt x="33" y="185"/>
                    </a:lnTo>
                    <a:lnTo>
                      <a:pt x="34" y="185"/>
                    </a:lnTo>
                    <a:lnTo>
                      <a:pt x="36" y="185"/>
                    </a:lnTo>
                    <a:lnTo>
                      <a:pt x="36" y="185"/>
                    </a:lnTo>
                    <a:lnTo>
                      <a:pt x="37" y="185"/>
                    </a:lnTo>
                    <a:lnTo>
                      <a:pt x="40" y="185"/>
                    </a:lnTo>
                    <a:lnTo>
                      <a:pt x="40" y="185"/>
                    </a:lnTo>
                    <a:lnTo>
                      <a:pt x="42" y="185"/>
                    </a:lnTo>
                    <a:lnTo>
                      <a:pt x="42" y="185"/>
                    </a:lnTo>
                    <a:lnTo>
                      <a:pt x="43" y="185"/>
                    </a:lnTo>
                    <a:lnTo>
                      <a:pt x="46" y="185"/>
                    </a:lnTo>
                    <a:lnTo>
                      <a:pt x="46" y="185"/>
                    </a:lnTo>
                    <a:lnTo>
                      <a:pt x="49" y="185"/>
                    </a:lnTo>
                    <a:lnTo>
                      <a:pt x="49" y="185"/>
                    </a:lnTo>
                    <a:lnTo>
                      <a:pt x="52" y="186"/>
                    </a:lnTo>
                    <a:lnTo>
                      <a:pt x="52" y="186"/>
                    </a:lnTo>
                    <a:lnTo>
                      <a:pt x="55" y="186"/>
                    </a:lnTo>
                    <a:lnTo>
                      <a:pt x="55" y="186"/>
                    </a:lnTo>
                    <a:lnTo>
                      <a:pt x="58" y="186"/>
                    </a:lnTo>
                    <a:lnTo>
                      <a:pt x="58" y="186"/>
                    </a:lnTo>
                    <a:lnTo>
                      <a:pt x="61" y="186"/>
                    </a:lnTo>
                    <a:lnTo>
                      <a:pt x="61" y="186"/>
                    </a:lnTo>
                    <a:lnTo>
                      <a:pt x="64" y="186"/>
                    </a:lnTo>
                    <a:lnTo>
                      <a:pt x="64" y="186"/>
                    </a:lnTo>
                    <a:lnTo>
                      <a:pt x="67" y="18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6" name="Freeform 387"/>
              <p:cNvSpPr>
                <a:spLocks/>
              </p:cNvSpPr>
              <p:nvPr/>
            </p:nvSpPr>
            <p:spPr bwMode="auto">
              <a:xfrm>
                <a:off x="7434" y="1439"/>
                <a:ext cx="38" cy="1"/>
              </a:xfrm>
              <a:custGeom>
                <a:avLst/>
                <a:gdLst>
                  <a:gd name="T0" fmla="*/ 0 w 38"/>
                  <a:gd name="T1" fmla="*/ 0 h 1"/>
                  <a:gd name="T2" fmla="*/ 0 w 38"/>
                  <a:gd name="T3" fmla="*/ 0 h 1"/>
                  <a:gd name="T4" fmla="*/ 3 w 38"/>
                  <a:gd name="T5" fmla="*/ 0 h 1"/>
                  <a:gd name="T6" fmla="*/ 3 w 38"/>
                  <a:gd name="T7" fmla="*/ 0 h 1"/>
                  <a:gd name="T8" fmla="*/ 6 w 38"/>
                  <a:gd name="T9" fmla="*/ 0 h 1"/>
                  <a:gd name="T10" fmla="*/ 6 w 38"/>
                  <a:gd name="T11" fmla="*/ 0 h 1"/>
                  <a:gd name="T12" fmla="*/ 9 w 38"/>
                  <a:gd name="T13" fmla="*/ 0 h 1"/>
                  <a:gd name="T14" fmla="*/ 9 w 38"/>
                  <a:gd name="T15" fmla="*/ 0 h 1"/>
                  <a:gd name="T16" fmla="*/ 12 w 38"/>
                  <a:gd name="T17" fmla="*/ 1 h 1"/>
                  <a:gd name="T18" fmla="*/ 13 w 38"/>
                  <a:gd name="T19" fmla="*/ 1 h 1"/>
                  <a:gd name="T20" fmla="*/ 15 w 38"/>
                  <a:gd name="T21" fmla="*/ 1 h 1"/>
                  <a:gd name="T22" fmla="*/ 15 w 38"/>
                  <a:gd name="T23" fmla="*/ 1 h 1"/>
                  <a:gd name="T24" fmla="*/ 18 w 38"/>
                  <a:gd name="T25" fmla="*/ 1 h 1"/>
                  <a:gd name="T26" fmla="*/ 19 w 38"/>
                  <a:gd name="T27" fmla="*/ 1 h 1"/>
                  <a:gd name="T28" fmla="*/ 22 w 38"/>
                  <a:gd name="T29" fmla="*/ 1 h 1"/>
                  <a:gd name="T30" fmla="*/ 22 w 38"/>
                  <a:gd name="T31" fmla="*/ 1 h 1"/>
                  <a:gd name="T32" fmla="*/ 25 w 38"/>
                  <a:gd name="T33" fmla="*/ 1 h 1"/>
                  <a:gd name="T34" fmla="*/ 25 w 38"/>
                  <a:gd name="T35" fmla="*/ 1 h 1"/>
                  <a:gd name="T36" fmla="*/ 28 w 38"/>
                  <a:gd name="T37" fmla="*/ 1 h 1"/>
                  <a:gd name="T38" fmla="*/ 28 w 38"/>
                  <a:gd name="T39" fmla="*/ 1 h 1"/>
                  <a:gd name="T40" fmla="*/ 31 w 38"/>
                  <a:gd name="T41" fmla="*/ 1 h 1"/>
                  <a:gd name="T42" fmla="*/ 31 w 38"/>
                  <a:gd name="T43" fmla="*/ 1 h 1"/>
                  <a:gd name="T44" fmla="*/ 34 w 38"/>
                  <a:gd name="T45" fmla="*/ 1 h 1"/>
                  <a:gd name="T46" fmla="*/ 34 w 38"/>
                  <a:gd name="T47" fmla="*/ 1 h 1"/>
                  <a:gd name="T48" fmla="*/ 37 w 38"/>
                  <a:gd name="T49" fmla="*/ 1 h 1"/>
                  <a:gd name="T50" fmla="*/ 37 w 38"/>
                  <a:gd name="T51" fmla="*/ 1 h 1"/>
                  <a:gd name="T52" fmla="*/ 38 w 38"/>
                  <a:gd name="T53"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1">
                    <a:moveTo>
                      <a:pt x="0" y="0"/>
                    </a:moveTo>
                    <a:lnTo>
                      <a:pt x="0" y="0"/>
                    </a:lnTo>
                    <a:lnTo>
                      <a:pt x="3" y="0"/>
                    </a:lnTo>
                    <a:lnTo>
                      <a:pt x="3" y="0"/>
                    </a:lnTo>
                    <a:lnTo>
                      <a:pt x="6" y="0"/>
                    </a:lnTo>
                    <a:lnTo>
                      <a:pt x="6" y="0"/>
                    </a:lnTo>
                    <a:lnTo>
                      <a:pt x="9" y="0"/>
                    </a:lnTo>
                    <a:lnTo>
                      <a:pt x="9" y="0"/>
                    </a:lnTo>
                    <a:lnTo>
                      <a:pt x="12" y="1"/>
                    </a:lnTo>
                    <a:lnTo>
                      <a:pt x="13" y="1"/>
                    </a:lnTo>
                    <a:lnTo>
                      <a:pt x="15" y="1"/>
                    </a:lnTo>
                    <a:lnTo>
                      <a:pt x="15" y="1"/>
                    </a:lnTo>
                    <a:lnTo>
                      <a:pt x="18"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38"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7" name="Rectangle 388"/>
              <p:cNvSpPr>
                <a:spLocks noChangeArrowheads="1"/>
              </p:cNvSpPr>
              <p:nvPr/>
            </p:nvSpPr>
            <p:spPr bwMode="auto">
              <a:xfrm>
                <a:off x="5495" y="800"/>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0.8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8" name="Rectangle 389"/>
              <p:cNvSpPr>
                <a:spLocks noChangeArrowheads="1"/>
              </p:cNvSpPr>
              <p:nvPr/>
            </p:nvSpPr>
            <p:spPr bwMode="auto">
              <a:xfrm>
                <a:off x="4062" y="1868"/>
                <a:ext cx="3414"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39" name="Line 390"/>
              <p:cNvSpPr>
                <a:spLocks noChangeShapeType="1"/>
              </p:cNvSpPr>
              <p:nvPr/>
            </p:nvSpPr>
            <p:spPr bwMode="auto">
              <a:xfrm>
                <a:off x="4062" y="2369"/>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0" name="Line 391"/>
              <p:cNvSpPr>
                <a:spLocks noChangeShapeType="1"/>
              </p:cNvSpPr>
              <p:nvPr/>
            </p:nvSpPr>
            <p:spPr bwMode="auto">
              <a:xfrm>
                <a:off x="4062" y="1868"/>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1" name="Line 392"/>
              <p:cNvSpPr>
                <a:spLocks noChangeShapeType="1"/>
              </p:cNvSpPr>
              <p:nvPr/>
            </p:nvSpPr>
            <p:spPr bwMode="auto">
              <a:xfrm flipV="1">
                <a:off x="4348"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2" name="Line 393"/>
              <p:cNvSpPr>
                <a:spLocks noChangeShapeType="1"/>
              </p:cNvSpPr>
              <p:nvPr/>
            </p:nvSpPr>
            <p:spPr bwMode="auto">
              <a:xfrm flipV="1">
                <a:off x="4703"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3" name="Line 394"/>
              <p:cNvSpPr>
                <a:spLocks noChangeShapeType="1"/>
              </p:cNvSpPr>
              <p:nvPr/>
            </p:nvSpPr>
            <p:spPr bwMode="auto">
              <a:xfrm flipV="1">
                <a:off x="5058"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4" name="Line 395"/>
              <p:cNvSpPr>
                <a:spLocks noChangeShapeType="1"/>
              </p:cNvSpPr>
              <p:nvPr/>
            </p:nvSpPr>
            <p:spPr bwMode="auto">
              <a:xfrm flipV="1">
                <a:off x="5414"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5" name="Line 396"/>
              <p:cNvSpPr>
                <a:spLocks noChangeShapeType="1"/>
              </p:cNvSpPr>
              <p:nvPr/>
            </p:nvSpPr>
            <p:spPr bwMode="auto">
              <a:xfrm flipV="1">
                <a:off x="5769"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6" name="Line 397"/>
              <p:cNvSpPr>
                <a:spLocks noChangeShapeType="1"/>
              </p:cNvSpPr>
              <p:nvPr/>
            </p:nvSpPr>
            <p:spPr bwMode="auto">
              <a:xfrm flipV="1">
                <a:off x="6125"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7" name="Line 398"/>
              <p:cNvSpPr>
                <a:spLocks noChangeShapeType="1"/>
              </p:cNvSpPr>
              <p:nvPr/>
            </p:nvSpPr>
            <p:spPr bwMode="auto">
              <a:xfrm flipV="1">
                <a:off x="6480"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8" name="Line 399"/>
              <p:cNvSpPr>
                <a:spLocks noChangeShapeType="1"/>
              </p:cNvSpPr>
              <p:nvPr/>
            </p:nvSpPr>
            <p:spPr bwMode="auto">
              <a:xfrm flipV="1">
                <a:off x="6835"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9" name="Line 400"/>
              <p:cNvSpPr>
                <a:spLocks noChangeShapeType="1"/>
              </p:cNvSpPr>
              <p:nvPr/>
            </p:nvSpPr>
            <p:spPr bwMode="auto">
              <a:xfrm flipV="1">
                <a:off x="7191" y="233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0" name="Line 401"/>
              <p:cNvSpPr>
                <a:spLocks noChangeShapeType="1"/>
              </p:cNvSpPr>
              <p:nvPr/>
            </p:nvSpPr>
            <p:spPr bwMode="auto">
              <a:xfrm>
                <a:off x="4348"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1" name="Line 402"/>
              <p:cNvSpPr>
                <a:spLocks noChangeShapeType="1"/>
              </p:cNvSpPr>
              <p:nvPr/>
            </p:nvSpPr>
            <p:spPr bwMode="auto">
              <a:xfrm>
                <a:off x="4703"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2" name="Line 403"/>
              <p:cNvSpPr>
                <a:spLocks noChangeShapeType="1"/>
              </p:cNvSpPr>
              <p:nvPr/>
            </p:nvSpPr>
            <p:spPr bwMode="auto">
              <a:xfrm>
                <a:off x="5058"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3" name="Line 404"/>
              <p:cNvSpPr>
                <a:spLocks noChangeShapeType="1"/>
              </p:cNvSpPr>
              <p:nvPr/>
            </p:nvSpPr>
            <p:spPr bwMode="auto">
              <a:xfrm>
                <a:off x="5414"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4" name="Line 405"/>
              <p:cNvSpPr>
                <a:spLocks noChangeShapeType="1"/>
              </p:cNvSpPr>
              <p:nvPr/>
            </p:nvSpPr>
            <p:spPr bwMode="auto">
              <a:xfrm>
                <a:off x="5769"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5" name="Line 406"/>
              <p:cNvSpPr>
                <a:spLocks noChangeShapeType="1"/>
              </p:cNvSpPr>
              <p:nvPr/>
            </p:nvSpPr>
            <p:spPr bwMode="auto">
              <a:xfrm>
                <a:off x="6125"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6" name="Line 407"/>
              <p:cNvSpPr>
                <a:spLocks noChangeShapeType="1"/>
              </p:cNvSpPr>
              <p:nvPr/>
            </p:nvSpPr>
            <p:spPr bwMode="auto">
              <a:xfrm>
                <a:off x="6480"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7" name="Line 408"/>
              <p:cNvSpPr>
                <a:spLocks noChangeShapeType="1"/>
              </p:cNvSpPr>
              <p:nvPr/>
            </p:nvSpPr>
            <p:spPr bwMode="auto">
              <a:xfrm>
                <a:off x="6835"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8" name="Line 409"/>
              <p:cNvSpPr>
                <a:spLocks noChangeShapeType="1"/>
              </p:cNvSpPr>
              <p:nvPr/>
            </p:nvSpPr>
            <p:spPr bwMode="auto">
              <a:xfrm>
                <a:off x="7191" y="186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9" name="Rectangle 410"/>
              <p:cNvSpPr>
                <a:spLocks noChangeArrowheads="1"/>
              </p:cNvSpPr>
              <p:nvPr/>
            </p:nvSpPr>
            <p:spPr bwMode="auto">
              <a:xfrm>
                <a:off x="4251"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0" name="Rectangle 411"/>
              <p:cNvSpPr>
                <a:spLocks noChangeArrowheads="1"/>
              </p:cNvSpPr>
              <p:nvPr/>
            </p:nvSpPr>
            <p:spPr bwMode="auto">
              <a:xfrm>
                <a:off x="4606"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1" name="Rectangle 412"/>
              <p:cNvSpPr>
                <a:spLocks noChangeArrowheads="1"/>
              </p:cNvSpPr>
              <p:nvPr/>
            </p:nvSpPr>
            <p:spPr bwMode="auto">
              <a:xfrm>
                <a:off x="4961" y="2416"/>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2" name="Rectangle 413"/>
              <p:cNvSpPr>
                <a:spLocks noChangeArrowheads="1"/>
              </p:cNvSpPr>
              <p:nvPr/>
            </p:nvSpPr>
            <p:spPr bwMode="auto">
              <a:xfrm>
                <a:off x="5343" y="2416"/>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3" name="Rectangle 414"/>
              <p:cNvSpPr>
                <a:spLocks noChangeArrowheads="1"/>
              </p:cNvSpPr>
              <p:nvPr/>
            </p:nvSpPr>
            <p:spPr bwMode="auto">
              <a:xfrm>
                <a:off x="5744" y="2416"/>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4" name="Rectangle 415"/>
              <p:cNvSpPr>
                <a:spLocks noChangeArrowheads="1"/>
              </p:cNvSpPr>
              <p:nvPr/>
            </p:nvSpPr>
            <p:spPr bwMode="auto">
              <a:xfrm>
                <a:off x="6071" y="2416"/>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5" name="Rectangle 416"/>
              <p:cNvSpPr>
                <a:spLocks noChangeArrowheads="1"/>
              </p:cNvSpPr>
              <p:nvPr/>
            </p:nvSpPr>
            <p:spPr bwMode="auto">
              <a:xfrm>
                <a:off x="6398"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6" name="Rectangle 417"/>
              <p:cNvSpPr>
                <a:spLocks noChangeArrowheads="1"/>
              </p:cNvSpPr>
              <p:nvPr/>
            </p:nvSpPr>
            <p:spPr bwMode="auto">
              <a:xfrm>
                <a:off x="6753"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7" name="Rectangle 418"/>
              <p:cNvSpPr>
                <a:spLocks noChangeArrowheads="1"/>
              </p:cNvSpPr>
              <p:nvPr/>
            </p:nvSpPr>
            <p:spPr bwMode="auto">
              <a:xfrm>
                <a:off x="7107" y="2416"/>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8" name="Line 419"/>
              <p:cNvSpPr>
                <a:spLocks noChangeShapeType="1"/>
              </p:cNvSpPr>
              <p:nvPr/>
            </p:nvSpPr>
            <p:spPr bwMode="auto">
              <a:xfrm flipV="1">
                <a:off x="4062" y="1868"/>
                <a:ext cx="0" cy="50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9" name="Line 420"/>
              <p:cNvSpPr>
                <a:spLocks noChangeShapeType="1"/>
              </p:cNvSpPr>
              <p:nvPr/>
            </p:nvSpPr>
            <p:spPr bwMode="auto">
              <a:xfrm flipV="1">
                <a:off x="7476" y="1868"/>
                <a:ext cx="0" cy="50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0" name="Line 421"/>
              <p:cNvSpPr>
                <a:spLocks noChangeShapeType="1"/>
              </p:cNvSpPr>
              <p:nvPr/>
            </p:nvSpPr>
            <p:spPr bwMode="auto">
              <a:xfrm>
                <a:off x="4062" y="236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1" name="Line 422"/>
              <p:cNvSpPr>
                <a:spLocks noChangeShapeType="1"/>
              </p:cNvSpPr>
              <p:nvPr/>
            </p:nvSpPr>
            <p:spPr bwMode="auto">
              <a:xfrm>
                <a:off x="4062" y="211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2" name="Line 423"/>
              <p:cNvSpPr>
                <a:spLocks noChangeShapeType="1"/>
              </p:cNvSpPr>
              <p:nvPr/>
            </p:nvSpPr>
            <p:spPr bwMode="auto">
              <a:xfrm>
                <a:off x="4062" y="186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3" name="Line 424"/>
              <p:cNvSpPr>
                <a:spLocks noChangeShapeType="1"/>
              </p:cNvSpPr>
              <p:nvPr/>
            </p:nvSpPr>
            <p:spPr bwMode="auto">
              <a:xfrm flipH="1">
                <a:off x="7442" y="236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4" name="Line 425"/>
              <p:cNvSpPr>
                <a:spLocks noChangeShapeType="1"/>
              </p:cNvSpPr>
              <p:nvPr/>
            </p:nvSpPr>
            <p:spPr bwMode="auto">
              <a:xfrm flipH="1">
                <a:off x="7442" y="211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5" name="Line 426"/>
              <p:cNvSpPr>
                <a:spLocks noChangeShapeType="1"/>
              </p:cNvSpPr>
              <p:nvPr/>
            </p:nvSpPr>
            <p:spPr bwMode="auto">
              <a:xfrm flipH="1">
                <a:off x="7442" y="186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6" name="Rectangle 427"/>
              <p:cNvSpPr>
                <a:spLocks noChangeArrowheads="1"/>
              </p:cNvSpPr>
              <p:nvPr/>
            </p:nvSpPr>
            <p:spPr bwMode="auto">
              <a:xfrm>
                <a:off x="3975" y="2319"/>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7" name="Rectangle 428"/>
              <p:cNvSpPr>
                <a:spLocks noChangeArrowheads="1"/>
              </p:cNvSpPr>
              <p:nvPr/>
            </p:nvSpPr>
            <p:spPr bwMode="auto">
              <a:xfrm>
                <a:off x="3975" y="2071"/>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8" name="Rectangle 429"/>
              <p:cNvSpPr>
                <a:spLocks noChangeArrowheads="1"/>
              </p:cNvSpPr>
              <p:nvPr/>
            </p:nvSpPr>
            <p:spPr bwMode="auto">
              <a:xfrm>
                <a:off x="3919" y="1818"/>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9" name="Freeform 430"/>
              <p:cNvSpPr>
                <a:spLocks/>
              </p:cNvSpPr>
              <p:nvPr/>
            </p:nvSpPr>
            <p:spPr bwMode="auto">
              <a:xfrm>
                <a:off x="4062" y="2015"/>
                <a:ext cx="76" cy="4"/>
              </a:xfrm>
              <a:custGeom>
                <a:avLst/>
                <a:gdLst>
                  <a:gd name="T0" fmla="*/ 0 w 76"/>
                  <a:gd name="T1" fmla="*/ 4 h 4"/>
                  <a:gd name="T2" fmla="*/ 2 w 76"/>
                  <a:gd name="T3" fmla="*/ 4 h 4"/>
                  <a:gd name="T4" fmla="*/ 3 w 76"/>
                  <a:gd name="T5" fmla="*/ 4 h 4"/>
                  <a:gd name="T6" fmla="*/ 5 w 76"/>
                  <a:gd name="T7" fmla="*/ 4 h 4"/>
                  <a:gd name="T8" fmla="*/ 6 w 76"/>
                  <a:gd name="T9" fmla="*/ 4 h 4"/>
                  <a:gd name="T10" fmla="*/ 9 w 76"/>
                  <a:gd name="T11" fmla="*/ 4 h 4"/>
                  <a:gd name="T12" fmla="*/ 9 w 76"/>
                  <a:gd name="T13" fmla="*/ 4 h 4"/>
                  <a:gd name="T14" fmla="*/ 11 w 76"/>
                  <a:gd name="T15" fmla="*/ 4 h 4"/>
                  <a:gd name="T16" fmla="*/ 12 w 76"/>
                  <a:gd name="T17" fmla="*/ 4 h 4"/>
                  <a:gd name="T18" fmla="*/ 15 w 76"/>
                  <a:gd name="T19" fmla="*/ 4 h 4"/>
                  <a:gd name="T20" fmla="*/ 15 w 76"/>
                  <a:gd name="T21" fmla="*/ 4 h 4"/>
                  <a:gd name="T22" fmla="*/ 18 w 76"/>
                  <a:gd name="T23" fmla="*/ 4 h 4"/>
                  <a:gd name="T24" fmla="*/ 18 w 76"/>
                  <a:gd name="T25" fmla="*/ 4 h 4"/>
                  <a:gd name="T26" fmla="*/ 21 w 76"/>
                  <a:gd name="T27" fmla="*/ 4 h 4"/>
                  <a:gd name="T28" fmla="*/ 21 w 76"/>
                  <a:gd name="T29" fmla="*/ 4 h 4"/>
                  <a:gd name="T30" fmla="*/ 24 w 76"/>
                  <a:gd name="T31" fmla="*/ 3 h 4"/>
                  <a:gd name="T32" fmla="*/ 24 w 76"/>
                  <a:gd name="T33" fmla="*/ 3 h 4"/>
                  <a:gd name="T34" fmla="*/ 27 w 76"/>
                  <a:gd name="T35" fmla="*/ 3 h 4"/>
                  <a:gd name="T36" fmla="*/ 27 w 76"/>
                  <a:gd name="T37" fmla="*/ 3 h 4"/>
                  <a:gd name="T38" fmla="*/ 30 w 76"/>
                  <a:gd name="T39" fmla="*/ 3 h 4"/>
                  <a:gd name="T40" fmla="*/ 30 w 76"/>
                  <a:gd name="T41" fmla="*/ 3 h 4"/>
                  <a:gd name="T42" fmla="*/ 33 w 76"/>
                  <a:gd name="T43" fmla="*/ 3 h 4"/>
                  <a:gd name="T44" fmla="*/ 33 w 76"/>
                  <a:gd name="T45" fmla="*/ 3 h 4"/>
                  <a:gd name="T46" fmla="*/ 36 w 76"/>
                  <a:gd name="T47" fmla="*/ 3 h 4"/>
                  <a:gd name="T48" fmla="*/ 37 w 76"/>
                  <a:gd name="T49" fmla="*/ 3 h 4"/>
                  <a:gd name="T50" fmla="*/ 39 w 76"/>
                  <a:gd name="T51" fmla="*/ 3 h 4"/>
                  <a:gd name="T52" fmla="*/ 40 w 76"/>
                  <a:gd name="T53" fmla="*/ 3 h 4"/>
                  <a:gd name="T54" fmla="*/ 43 w 76"/>
                  <a:gd name="T55" fmla="*/ 3 h 4"/>
                  <a:gd name="T56" fmla="*/ 43 w 76"/>
                  <a:gd name="T57" fmla="*/ 3 h 4"/>
                  <a:gd name="T58" fmla="*/ 45 w 76"/>
                  <a:gd name="T59" fmla="*/ 2 h 4"/>
                  <a:gd name="T60" fmla="*/ 46 w 76"/>
                  <a:gd name="T61" fmla="*/ 2 h 4"/>
                  <a:gd name="T62" fmla="*/ 49 w 76"/>
                  <a:gd name="T63" fmla="*/ 2 h 4"/>
                  <a:gd name="T64" fmla="*/ 49 w 76"/>
                  <a:gd name="T65" fmla="*/ 2 h 4"/>
                  <a:gd name="T66" fmla="*/ 52 w 76"/>
                  <a:gd name="T67" fmla="*/ 2 h 4"/>
                  <a:gd name="T68" fmla="*/ 52 w 76"/>
                  <a:gd name="T69" fmla="*/ 2 h 4"/>
                  <a:gd name="T70" fmla="*/ 55 w 76"/>
                  <a:gd name="T71" fmla="*/ 1 h 4"/>
                  <a:gd name="T72" fmla="*/ 55 w 76"/>
                  <a:gd name="T73" fmla="*/ 1 h 4"/>
                  <a:gd name="T74" fmla="*/ 58 w 76"/>
                  <a:gd name="T75" fmla="*/ 1 h 4"/>
                  <a:gd name="T76" fmla="*/ 58 w 76"/>
                  <a:gd name="T77" fmla="*/ 1 h 4"/>
                  <a:gd name="T78" fmla="*/ 61 w 76"/>
                  <a:gd name="T79" fmla="*/ 1 h 4"/>
                  <a:gd name="T80" fmla="*/ 61 w 76"/>
                  <a:gd name="T81" fmla="*/ 1 h 4"/>
                  <a:gd name="T82" fmla="*/ 64 w 76"/>
                  <a:gd name="T83" fmla="*/ 1 h 4"/>
                  <a:gd name="T84" fmla="*/ 64 w 76"/>
                  <a:gd name="T85" fmla="*/ 1 h 4"/>
                  <a:gd name="T86" fmla="*/ 67 w 76"/>
                  <a:gd name="T87" fmla="*/ 1 h 4"/>
                  <a:gd name="T88" fmla="*/ 67 w 76"/>
                  <a:gd name="T89" fmla="*/ 1 h 4"/>
                  <a:gd name="T90" fmla="*/ 70 w 76"/>
                  <a:gd name="T91" fmla="*/ 0 h 4"/>
                  <a:gd name="T92" fmla="*/ 70 w 76"/>
                  <a:gd name="T93" fmla="*/ 0 h 4"/>
                  <a:gd name="T94" fmla="*/ 73 w 76"/>
                  <a:gd name="T95" fmla="*/ 0 h 4"/>
                  <a:gd name="T96" fmla="*/ 73 w 76"/>
                  <a:gd name="T97" fmla="*/ 0 h 4"/>
                  <a:gd name="T98" fmla="*/ 76 w 76"/>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
                    <a:moveTo>
                      <a:pt x="0" y="4"/>
                    </a:moveTo>
                    <a:lnTo>
                      <a:pt x="2" y="4"/>
                    </a:lnTo>
                    <a:lnTo>
                      <a:pt x="3" y="4"/>
                    </a:lnTo>
                    <a:lnTo>
                      <a:pt x="5" y="4"/>
                    </a:lnTo>
                    <a:lnTo>
                      <a:pt x="6" y="4"/>
                    </a:lnTo>
                    <a:lnTo>
                      <a:pt x="9" y="4"/>
                    </a:lnTo>
                    <a:lnTo>
                      <a:pt x="9" y="4"/>
                    </a:lnTo>
                    <a:lnTo>
                      <a:pt x="11" y="4"/>
                    </a:lnTo>
                    <a:lnTo>
                      <a:pt x="12" y="4"/>
                    </a:lnTo>
                    <a:lnTo>
                      <a:pt x="15" y="4"/>
                    </a:lnTo>
                    <a:lnTo>
                      <a:pt x="15" y="4"/>
                    </a:lnTo>
                    <a:lnTo>
                      <a:pt x="18" y="4"/>
                    </a:lnTo>
                    <a:lnTo>
                      <a:pt x="18" y="4"/>
                    </a:lnTo>
                    <a:lnTo>
                      <a:pt x="21" y="4"/>
                    </a:lnTo>
                    <a:lnTo>
                      <a:pt x="21" y="4"/>
                    </a:lnTo>
                    <a:lnTo>
                      <a:pt x="24" y="3"/>
                    </a:lnTo>
                    <a:lnTo>
                      <a:pt x="24" y="3"/>
                    </a:lnTo>
                    <a:lnTo>
                      <a:pt x="27" y="3"/>
                    </a:lnTo>
                    <a:lnTo>
                      <a:pt x="27" y="3"/>
                    </a:lnTo>
                    <a:lnTo>
                      <a:pt x="30" y="3"/>
                    </a:lnTo>
                    <a:lnTo>
                      <a:pt x="30" y="3"/>
                    </a:lnTo>
                    <a:lnTo>
                      <a:pt x="33" y="3"/>
                    </a:lnTo>
                    <a:lnTo>
                      <a:pt x="33" y="3"/>
                    </a:lnTo>
                    <a:lnTo>
                      <a:pt x="36" y="3"/>
                    </a:lnTo>
                    <a:lnTo>
                      <a:pt x="37" y="3"/>
                    </a:lnTo>
                    <a:lnTo>
                      <a:pt x="39" y="3"/>
                    </a:lnTo>
                    <a:lnTo>
                      <a:pt x="40" y="3"/>
                    </a:lnTo>
                    <a:lnTo>
                      <a:pt x="43" y="3"/>
                    </a:lnTo>
                    <a:lnTo>
                      <a:pt x="43" y="3"/>
                    </a:lnTo>
                    <a:lnTo>
                      <a:pt x="45" y="2"/>
                    </a:lnTo>
                    <a:lnTo>
                      <a:pt x="46" y="2"/>
                    </a:lnTo>
                    <a:lnTo>
                      <a:pt x="49" y="2"/>
                    </a:lnTo>
                    <a:lnTo>
                      <a:pt x="49" y="2"/>
                    </a:lnTo>
                    <a:lnTo>
                      <a:pt x="52" y="2"/>
                    </a:lnTo>
                    <a:lnTo>
                      <a:pt x="52" y="2"/>
                    </a:lnTo>
                    <a:lnTo>
                      <a:pt x="55" y="1"/>
                    </a:lnTo>
                    <a:lnTo>
                      <a:pt x="55" y="1"/>
                    </a:lnTo>
                    <a:lnTo>
                      <a:pt x="58" y="1"/>
                    </a:lnTo>
                    <a:lnTo>
                      <a:pt x="58" y="1"/>
                    </a:lnTo>
                    <a:lnTo>
                      <a:pt x="61" y="1"/>
                    </a:lnTo>
                    <a:lnTo>
                      <a:pt x="61" y="1"/>
                    </a:lnTo>
                    <a:lnTo>
                      <a:pt x="64" y="1"/>
                    </a:lnTo>
                    <a:lnTo>
                      <a:pt x="64" y="1"/>
                    </a:lnTo>
                    <a:lnTo>
                      <a:pt x="67" y="1"/>
                    </a:lnTo>
                    <a:lnTo>
                      <a:pt x="67" y="1"/>
                    </a:lnTo>
                    <a:lnTo>
                      <a:pt x="70" y="0"/>
                    </a:lnTo>
                    <a:lnTo>
                      <a:pt x="70"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0" name="Freeform 431"/>
              <p:cNvSpPr>
                <a:spLocks/>
              </p:cNvSpPr>
              <p:nvPr/>
            </p:nvSpPr>
            <p:spPr bwMode="auto">
              <a:xfrm>
                <a:off x="4138" y="2012"/>
                <a:ext cx="71" cy="3"/>
              </a:xfrm>
              <a:custGeom>
                <a:avLst/>
                <a:gdLst>
                  <a:gd name="T0" fmla="*/ 0 w 71"/>
                  <a:gd name="T1" fmla="*/ 3 h 3"/>
                  <a:gd name="T2" fmla="*/ 1 w 71"/>
                  <a:gd name="T3" fmla="*/ 3 h 3"/>
                  <a:gd name="T4" fmla="*/ 3 w 71"/>
                  <a:gd name="T5" fmla="*/ 3 h 3"/>
                  <a:gd name="T6" fmla="*/ 3 w 71"/>
                  <a:gd name="T7" fmla="*/ 2 h 3"/>
                  <a:gd name="T8" fmla="*/ 6 w 71"/>
                  <a:gd name="T9" fmla="*/ 2 h 3"/>
                  <a:gd name="T10" fmla="*/ 7 w 71"/>
                  <a:gd name="T11" fmla="*/ 2 h 3"/>
                  <a:gd name="T12" fmla="*/ 9 w 71"/>
                  <a:gd name="T13" fmla="*/ 2 h 3"/>
                  <a:gd name="T14" fmla="*/ 10 w 71"/>
                  <a:gd name="T15" fmla="*/ 2 h 3"/>
                  <a:gd name="T16" fmla="*/ 13 w 71"/>
                  <a:gd name="T17" fmla="*/ 2 h 3"/>
                  <a:gd name="T18" fmla="*/ 13 w 71"/>
                  <a:gd name="T19" fmla="*/ 2 h 3"/>
                  <a:gd name="T20" fmla="*/ 16 w 71"/>
                  <a:gd name="T21" fmla="*/ 2 h 3"/>
                  <a:gd name="T22" fmla="*/ 16 w 71"/>
                  <a:gd name="T23" fmla="*/ 2 h 3"/>
                  <a:gd name="T24" fmla="*/ 19 w 71"/>
                  <a:gd name="T25" fmla="*/ 1 h 3"/>
                  <a:gd name="T26" fmla="*/ 19 w 71"/>
                  <a:gd name="T27" fmla="*/ 1 h 3"/>
                  <a:gd name="T28" fmla="*/ 22 w 71"/>
                  <a:gd name="T29" fmla="*/ 1 h 3"/>
                  <a:gd name="T30" fmla="*/ 22 w 71"/>
                  <a:gd name="T31" fmla="*/ 1 h 3"/>
                  <a:gd name="T32" fmla="*/ 25 w 71"/>
                  <a:gd name="T33" fmla="*/ 1 h 3"/>
                  <a:gd name="T34" fmla="*/ 25 w 71"/>
                  <a:gd name="T35" fmla="*/ 1 h 3"/>
                  <a:gd name="T36" fmla="*/ 28 w 71"/>
                  <a:gd name="T37" fmla="*/ 1 h 3"/>
                  <a:gd name="T38" fmla="*/ 28 w 71"/>
                  <a:gd name="T39" fmla="*/ 1 h 3"/>
                  <a:gd name="T40" fmla="*/ 31 w 71"/>
                  <a:gd name="T41" fmla="*/ 1 h 3"/>
                  <a:gd name="T42" fmla="*/ 31 w 71"/>
                  <a:gd name="T43" fmla="*/ 1 h 3"/>
                  <a:gd name="T44" fmla="*/ 34 w 71"/>
                  <a:gd name="T45" fmla="*/ 0 h 3"/>
                  <a:gd name="T46" fmla="*/ 34 w 71"/>
                  <a:gd name="T47" fmla="*/ 0 h 3"/>
                  <a:gd name="T48" fmla="*/ 37 w 71"/>
                  <a:gd name="T49" fmla="*/ 0 h 3"/>
                  <a:gd name="T50" fmla="*/ 37 w 71"/>
                  <a:gd name="T51" fmla="*/ 0 h 3"/>
                  <a:gd name="T52" fmla="*/ 40 w 71"/>
                  <a:gd name="T53" fmla="*/ 0 h 3"/>
                  <a:gd name="T54" fmla="*/ 40 w 71"/>
                  <a:gd name="T55" fmla="*/ 0 h 3"/>
                  <a:gd name="T56" fmla="*/ 43 w 71"/>
                  <a:gd name="T57" fmla="*/ 0 h 3"/>
                  <a:gd name="T58" fmla="*/ 43 w 71"/>
                  <a:gd name="T59" fmla="*/ 0 h 3"/>
                  <a:gd name="T60" fmla="*/ 46 w 71"/>
                  <a:gd name="T61" fmla="*/ 0 h 3"/>
                  <a:gd name="T62" fmla="*/ 47 w 71"/>
                  <a:gd name="T63" fmla="*/ 0 h 3"/>
                  <a:gd name="T64" fmla="*/ 49 w 71"/>
                  <a:gd name="T65" fmla="*/ 0 h 3"/>
                  <a:gd name="T66" fmla="*/ 49 w 71"/>
                  <a:gd name="T67" fmla="*/ 0 h 3"/>
                  <a:gd name="T68" fmla="*/ 53 w 71"/>
                  <a:gd name="T69" fmla="*/ 0 h 3"/>
                  <a:gd name="T70" fmla="*/ 53 w 71"/>
                  <a:gd name="T71" fmla="*/ 0 h 3"/>
                  <a:gd name="T72" fmla="*/ 56 w 71"/>
                  <a:gd name="T73" fmla="*/ 0 h 3"/>
                  <a:gd name="T74" fmla="*/ 56 w 71"/>
                  <a:gd name="T75" fmla="*/ 0 h 3"/>
                  <a:gd name="T76" fmla="*/ 59 w 71"/>
                  <a:gd name="T77" fmla="*/ 0 h 3"/>
                  <a:gd name="T78" fmla="*/ 59 w 71"/>
                  <a:gd name="T79" fmla="*/ 0 h 3"/>
                  <a:gd name="T80" fmla="*/ 62 w 71"/>
                  <a:gd name="T81" fmla="*/ 0 h 3"/>
                  <a:gd name="T82" fmla="*/ 62 w 71"/>
                  <a:gd name="T83" fmla="*/ 0 h 3"/>
                  <a:gd name="T84" fmla="*/ 65 w 71"/>
                  <a:gd name="T85" fmla="*/ 0 h 3"/>
                  <a:gd name="T86" fmla="*/ 65 w 71"/>
                  <a:gd name="T87" fmla="*/ 0 h 3"/>
                  <a:gd name="T88" fmla="*/ 68 w 71"/>
                  <a:gd name="T89" fmla="*/ 0 h 3"/>
                  <a:gd name="T90" fmla="*/ 68 w 71"/>
                  <a:gd name="T91" fmla="*/ 0 h 3"/>
                  <a:gd name="T92" fmla="*/ 68 w 71"/>
                  <a:gd name="T93" fmla="*/ 0 h 3"/>
                  <a:gd name="T94" fmla="*/ 68 w 71"/>
                  <a:gd name="T95" fmla="*/ 0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1" y="3"/>
                    </a:lnTo>
                    <a:lnTo>
                      <a:pt x="3" y="3"/>
                    </a:lnTo>
                    <a:lnTo>
                      <a:pt x="3" y="2"/>
                    </a:lnTo>
                    <a:lnTo>
                      <a:pt x="6" y="2"/>
                    </a:lnTo>
                    <a:lnTo>
                      <a:pt x="7" y="2"/>
                    </a:lnTo>
                    <a:lnTo>
                      <a:pt x="9" y="2"/>
                    </a:lnTo>
                    <a:lnTo>
                      <a:pt x="10" y="2"/>
                    </a:lnTo>
                    <a:lnTo>
                      <a:pt x="13" y="2"/>
                    </a:lnTo>
                    <a:lnTo>
                      <a:pt x="13" y="2"/>
                    </a:lnTo>
                    <a:lnTo>
                      <a:pt x="16" y="2"/>
                    </a:lnTo>
                    <a:lnTo>
                      <a:pt x="16" y="2"/>
                    </a:lnTo>
                    <a:lnTo>
                      <a:pt x="19" y="1"/>
                    </a:lnTo>
                    <a:lnTo>
                      <a:pt x="19" y="1"/>
                    </a:lnTo>
                    <a:lnTo>
                      <a:pt x="22" y="1"/>
                    </a:lnTo>
                    <a:lnTo>
                      <a:pt x="22" y="1"/>
                    </a:lnTo>
                    <a:lnTo>
                      <a:pt x="25" y="1"/>
                    </a:lnTo>
                    <a:lnTo>
                      <a:pt x="25" y="1"/>
                    </a:lnTo>
                    <a:lnTo>
                      <a:pt x="28" y="1"/>
                    </a:lnTo>
                    <a:lnTo>
                      <a:pt x="28" y="1"/>
                    </a:lnTo>
                    <a:lnTo>
                      <a:pt x="31" y="1"/>
                    </a:lnTo>
                    <a:lnTo>
                      <a:pt x="31" y="1"/>
                    </a:lnTo>
                    <a:lnTo>
                      <a:pt x="34" y="0"/>
                    </a:lnTo>
                    <a:lnTo>
                      <a:pt x="34" y="0"/>
                    </a:lnTo>
                    <a:lnTo>
                      <a:pt x="37" y="0"/>
                    </a:lnTo>
                    <a:lnTo>
                      <a:pt x="37" y="0"/>
                    </a:lnTo>
                    <a:lnTo>
                      <a:pt x="40" y="0"/>
                    </a:lnTo>
                    <a:lnTo>
                      <a:pt x="40" y="0"/>
                    </a:lnTo>
                    <a:lnTo>
                      <a:pt x="43" y="0"/>
                    </a:lnTo>
                    <a:lnTo>
                      <a:pt x="43" y="0"/>
                    </a:lnTo>
                    <a:lnTo>
                      <a:pt x="46" y="0"/>
                    </a:lnTo>
                    <a:lnTo>
                      <a:pt x="47" y="0"/>
                    </a:lnTo>
                    <a:lnTo>
                      <a:pt x="49" y="0"/>
                    </a:lnTo>
                    <a:lnTo>
                      <a:pt x="49"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68" y="0"/>
                    </a:lnTo>
                    <a:lnTo>
                      <a:pt x="68"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1" name="Freeform 432"/>
              <p:cNvSpPr>
                <a:spLocks/>
              </p:cNvSpPr>
              <p:nvPr/>
            </p:nvSpPr>
            <p:spPr bwMode="auto">
              <a:xfrm>
                <a:off x="4209" y="2012"/>
                <a:ext cx="74" cy="5"/>
              </a:xfrm>
              <a:custGeom>
                <a:avLst/>
                <a:gdLst>
                  <a:gd name="T0" fmla="*/ 0 w 74"/>
                  <a:gd name="T1" fmla="*/ 0 h 5"/>
                  <a:gd name="T2" fmla="*/ 3 w 74"/>
                  <a:gd name="T3" fmla="*/ 0 h 5"/>
                  <a:gd name="T4" fmla="*/ 3 w 74"/>
                  <a:gd name="T5" fmla="*/ 0 h 5"/>
                  <a:gd name="T6" fmla="*/ 6 w 74"/>
                  <a:gd name="T7" fmla="*/ 0 h 5"/>
                  <a:gd name="T8" fmla="*/ 6 w 74"/>
                  <a:gd name="T9" fmla="*/ 0 h 5"/>
                  <a:gd name="T10" fmla="*/ 9 w 74"/>
                  <a:gd name="T11" fmla="*/ 0 h 5"/>
                  <a:gd name="T12" fmla="*/ 9 w 74"/>
                  <a:gd name="T13" fmla="*/ 0 h 5"/>
                  <a:gd name="T14" fmla="*/ 12 w 74"/>
                  <a:gd name="T15" fmla="*/ 0 h 5"/>
                  <a:gd name="T16" fmla="*/ 12 w 74"/>
                  <a:gd name="T17" fmla="*/ 0 h 5"/>
                  <a:gd name="T18" fmla="*/ 15 w 74"/>
                  <a:gd name="T19" fmla="*/ 0 h 5"/>
                  <a:gd name="T20" fmla="*/ 16 w 74"/>
                  <a:gd name="T21" fmla="*/ 0 h 5"/>
                  <a:gd name="T22" fmla="*/ 19 w 74"/>
                  <a:gd name="T23" fmla="*/ 0 h 5"/>
                  <a:gd name="T24" fmla="*/ 19 w 74"/>
                  <a:gd name="T25" fmla="*/ 0 h 5"/>
                  <a:gd name="T26" fmla="*/ 21 w 74"/>
                  <a:gd name="T27" fmla="*/ 0 h 5"/>
                  <a:gd name="T28" fmla="*/ 22 w 74"/>
                  <a:gd name="T29" fmla="*/ 0 h 5"/>
                  <a:gd name="T30" fmla="*/ 25 w 74"/>
                  <a:gd name="T31" fmla="*/ 0 h 5"/>
                  <a:gd name="T32" fmla="*/ 25 w 74"/>
                  <a:gd name="T33" fmla="*/ 0 h 5"/>
                  <a:gd name="T34" fmla="*/ 28 w 74"/>
                  <a:gd name="T35" fmla="*/ 0 h 5"/>
                  <a:gd name="T36" fmla="*/ 28 w 74"/>
                  <a:gd name="T37" fmla="*/ 0 h 5"/>
                  <a:gd name="T38" fmla="*/ 31 w 74"/>
                  <a:gd name="T39" fmla="*/ 0 h 5"/>
                  <a:gd name="T40" fmla="*/ 31 w 74"/>
                  <a:gd name="T41" fmla="*/ 0 h 5"/>
                  <a:gd name="T42" fmla="*/ 34 w 74"/>
                  <a:gd name="T43" fmla="*/ 0 h 5"/>
                  <a:gd name="T44" fmla="*/ 34 w 74"/>
                  <a:gd name="T45" fmla="*/ 0 h 5"/>
                  <a:gd name="T46" fmla="*/ 37 w 74"/>
                  <a:gd name="T47" fmla="*/ 0 h 5"/>
                  <a:gd name="T48" fmla="*/ 37 w 74"/>
                  <a:gd name="T49" fmla="*/ 0 h 5"/>
                  <a:gd name="T50" fmla="*/ 40 w 74"/>
                  <a:gd name="T51" fmla="*/ 1 h 5"/>
                  <a:gd name="T52" fmla="*/ 40 w 74"/>
                  <a:gd name="T53" fmla="*/ 1 h 5"/>
                  <a:gd name="T54" fmla="*/ 43 w 74"/>
                  <a:gd name="T55" fmla="*/ 1 h 5"/>
                  <a:gd name="T56" fmla="*/ 43 w 74"/>
                  <a:gd name="T57" fmla="*/ 1 h 5"/>
                  <a:gd name="T58" fmla="*/ 46 w 74"/>
                  <a:gd name="T59" fmla="*/ 1 h 5"/>
                  <a:gd name="T60" fmla="*/ 46 w 74"/>
                  <a:gd name="T61" fmla="*/ 1 h 5"/>
                  <a:gd name="T62" fmla="*/ 49 w 74"/>
                  <a:gd name="T63" fmla="*/ 1 h 5"/>
                  <a:gd name="T64" fmla="*/ 49 w 74"/>
                  <a:gd name="T65" fmla="*/ 1 h 5"/>
                  <a:gd name="T66" fmla="*/ 52 w 74"/>
                  <a:gd name="T67" fmla="*/ 1 h 5"/>
                  <a:gd name="T68" fmla="*/ 52 w 74"/>
                  <a:gd name="T69" fmla="*/ 1 h 5"/>
                  <a:gd name="T70" fmla="*/ 55 w 74"/>
                  <a:gd name="T71" fmla="*/ 1 h 5"/>
                  <a:gd name="T72" fmla="*/ 55 w 74"/>
                  <a:gd name="T73" fmla="*/ 1 h 5"/>
                  <a:gd name="T74" fmla="*/ 58 w 74"/>
                  <a:gd name="T75" fmla="*/ 1 h 5"/>
                  <a:gd name="T76" fmla="*/ 59 w 74"/>
                  <a:gd name="T77" fmla="*/ 1 h 5"/>
                  <a:gd name="T78" fmla="*/ 61 w 74"/>
                  <a:gd name="T79" fmla="*/ 2 h 5"/>
                  <a:gd name="T80" fmla="*/ 62 w 74"/>
                  <a:gd name="T81" fmla="*/ 2 h 5"/>
                  <a:gd name="T82" fmla="*/ 65 w 74"/>
                  <a:gd name="T83" fmla="*/ 2 h 5"/>
                  <a:gd name="T84" fmla="*/ 65 w 74"/>
                  <a:gd name="T85" fmla="*/ 2 h 5"/>
                  <a:gd name="T86" fmla="*/ 67 w 74"/>
                  <a:gd name="T87" fmla="*/ 4 h 5"/>
                  <a:gd name="T88" fmla="*/ 68 w 74"/>
                  <a:gd name="T89" fmla="*/ 4 h 5"/>
                  <a:gd name="T90" fmla="*/ 71 w 74"/>
                  <a:gd name="T91" fmla="*/ 5 h 5"/>
                  <a:gd name="T92" fmla="*/ 71 w 74"/>
                  <a:gd name="T93" fmla="*/ 5 h 5"/>
                  <a:gd name="T94" fmla="*/ 71 w 74"/>
                  <a:gd name="T95" fmla="*/ 5 h 5"/>
                  <a:gd name="T96" fmla="*/ 74 w 74"/>
                  <a:gd name="T97" fmla="*/ 4 h 5"/>
                  <a:gd name="T98" fmla="*/ 74 w 74"/>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3" y="0"/>
                    </a:lnTo>
                    <a:lnTo>
                      <a:pt x="3" y="0"/>
                    </a:lnTo>
                    <a:lnTo>
                      <a:pt x="6" y="0"/>
                    </a:lnTo>
                    <a:lnTo>
                      <a:pt x="6" y="0"/>
                    </a:lnTo>
                    <a:lnTo>
                      <a:pt x="9" y="0"/>
                    </a:lnTo>
                    <a:lnTo>
                      <a:pt x="9" y="0"/>
                    </a:lnTo>
                    <a:lnTo>
                      <a:pt x="12" y="0"/>
                    </a:lnTo>
                    <a:lnTo>
                      <a:pt x="12" y="0"/>
                    </a:lnTo>
                    <a:lnTo>
                      <a:pt x="15" y="0"/>
                    </a:lnTo>
                    <a:lnTo>
                      <a:pt x="16" y="0"/>
                    </a:lnTo>
                    <a:lnTo>
                      <a:pt x="19" y="0"/>
                    </a:lnTo>
                    <a:lnTo>
                      <a:pt x="19" y="0"/>
                    </a:lnTo>
                    <a:lnTo>
                      <a:pt x="21" y="0"/>
                    </a:lnTo>
                    <a:lnTo>
                      <a:pt x="22" y="0"/>
                    </a:lnTo>
                    <a:lnTo>
                      <a:pt x="25" y="0"/>
                    </a:lnTo>
                    <a:lnTo>
                      <a:pt x="25" y="0"/>
                    </a:lnTo>
                    <a:lnTo>
                      <a:pt x="28" y="0"/>
                    </a:lnTo>
                    <a:lnTo>
                      <a:pt x="28" y="0"/>
                    </a:lnTo>
                    <a:lnTo>
                      <a:pt x="31" y="0"/>
                    </a:lnTo>
                    <a:lnTo>
                      <a:pt x="31" y="0"/>
                    </a:lnTo>
                    <a:lnTo>
                      <a:pt x="34" y="0"/>
                    </a:lnTo>
                    <a:lnTo>
                      <a:pt x="34" y="0"/>
                    </a:lnTo>
                    <a:lnTo>
                      <a:pt x="37" y="0"/>
                    </a:lnTo>
                    <a:lnTo>
                      <a:pt x="37" y="0"/>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9" y="1"/>
                    </a:lnTo>
                    <a:lnTo>
                      <a:pt x="61" y="2"/>
                    </a:lnTo>
                    <a:lnTo>
                      <a:pt x="62" y="2"/>
                    </a:lnTo>
                    <a:lnTo>
                      <a:pt x="65" y="2"/>
                    </a:lnTo>
                    <a:lnTo>
                      <a:pt x="65" y="2"/>
                    </a:lnTo>
                    <a:lnTo>
                      <a:pt x="67" y="4"/>
                    </a:lnTo>
                    <a:lnTo>
                      <a:pt x="68" y="4"/>
                    </a:lnTo>
                    <a:lnTo>
                      <a:pt x="71" y="5"/>
                    </a:lnTo>
                    <a:lnTo>
                      <a:pt x="71" y="5"/>
                    </a:lnTo>
                    <a:lnTo>
                      <a:pt x="71" y="5"/>
                    </a:lnTo>
                    <a:lnTo>
                      <a:pt x="74" y="4"/>
                    </a:lnTo>
                    <a:lnTo>
                      <a:pt x="74"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2" name="Freeform 433"/>
              <p:cNvSpPr>
                <a:spLocks/>
              </p:cNvSpPr>
              <p:nvPr/>
            </p:nvSpPr>
            <p:spPr bwMode="auto">
              <a:xfrm>
                <a:off x="4283" y="1947"/>
                <a:ext cx="67" cy="419"/>
              </a:xfrm>
              <a:custGeom>
                <a:avLst/>
                <a:gdLst>
                  <a:gd name="T0" fmla="*/ 0 w 67"/>
                  <a:gd name="T1" fmla="*/ 69 h 419"/>
                  <a:gd name="T2" fmla="*/ 3 w 67"/>
                  <a:gd name="T3" fmla="*/ 63 h 419"/>
                  <a:gd name="T4" fmla="*/ 3 w 67"/>
                  <a:gd name="T5" fmla="*/ 63 h 419"/>
                  <a:gd name="T6" fmla="*/ 6 w 67"/>
                  <a:gd name="T7" fmla="*/ 49 h 419"/>
                  <a:gd name="T8" fmla="*/ 6 w 67"/>
                  <a:gd name="T9" fmla="*/ 48 h 419"/>
                  <a:gd name="T10" fmla="*/ 9 w 67"/>
                  <a:gd name="T11" fmla="*/ 25 h 419"/>
                  <a:gd name="T12" fmla="*/ 9 w 67"/>
                  <a:gd name="T13" fmla="*/ 24 h 419"/>
                  <a:gd name="T14" fmla="*/ 12 w 67"/>
                  <a:gd name="T15" fmla="*/ 2 h 419"/>
                  <a:gd name="T16" fmla="*/ 12 w 67"/>
                  <a:gd name="T17" fmla="*/ 2 h 419"/>
                  <a:gd name="T18" fmla="*/ 13 w 67"/>
                  <a:gd name="T19" fmla="*/ 0 h 419"/>
                  <a:gd name="T20" fmla="*/ 15 w 67"/>
                  <a:gd name="T21" fmla="*/ 9 h 419"/>
                  <a:gd name="T22" fmla="*/ 15 w 67"/>
                  <a:gd name="T23" fmla="*/ 11 h 419"/>
                  <a:gd name="T24" fmla="*/ 18 w 67"/>
                  <a:gd name="T25" fmla="*/ 78 h 419"/>
                  <a:gd name="T26" fmla="*/ 18 w 67"/>
                  <a:gd name="T27" fmla="*/ 84 h 419"/>
                  <a:gd name="T28" fmla="*/ 21 w 67"/>
                  <a:gd name="T29" fmla="*/ 205 h 419"/>
                  <a:gd name="T30" fmla="*/ 21 w 67"/>
                  <a:gd name="T31" fmla="*/ 212 h 419"/>
                  <a:gd name="T32" fmla="*/ 24 w 67"/>
                  <a:gd name="T33" fmla="*/ 335 h 419"/>
                  <a:gd name="T34" fmla="*/ 25 w 67"/>
                  <a:gd name="T35" fmla="*/ 341 h 419"/>
                  <a:gd name="T36" fmla="*/ 27 w 67"/>
                  <a:gd name="T37" fmla="*/ 409 h 419"/>
                  <a:gd name="T38" fmla="*/ 27 w 67"/>
                  <a:gd name="T39" fmla="*/ 411 h 419"/>
                  <a:gd name="T40" fmla="*/ 29 w 67"/>
                  <a:gd name="T41" fmla="*/ 418 h 419"/>
                  <a:gd name="T42" fmla="*/ 30 w 67"/>
                  <a:gd name="T43" fmla="*/ 414 h 419"/>
                  <a:gd name="T44" fmla="*/ 31 w 67"/>
                  <a:gd name="T45" fmla="*/ 414 h 419"/>
                  <a:gd name="T46" fmla="*/ 33 w 67"/>
                  <a:gd name="T47" fmla="*/ 403 h 419"/>
                  <a:gd name="T48" fmla="*/ 34 w 67"/>
                  <a:gd name="T49" fmla="*/ 403 h 419"/>
                  <a:gd name="T50" fmla="*/ 37 w 67"/>
                  <a:gd name="T51" fmla="*/ 412 h 419"/>
                  <a:gd name="T52" fmla="*/ 37 w 67"/>
                  <a:gd name="T53" fmla="*/ 412 h 419"/>
                  <a:gd name="T54" fmla="*/ 39 w 67"/>
                  <a:gd name="T55" fmla="*/ 419 h 419"/>
                  <a:gd name="T56" fmla="*/ 40 w 67"/>
                  <a:gd name="T57" fmla="*/ 419 h 419"/>
                  <a:gd name="T58" fmla="*/ 40 w 67"/>
                  <a:gd name="T59" fmla="*/ 419 h 419"/>
                  <a:gd name="T60" fmla="*/ 43 w 67"/>
                  <a:gd name="T61" fmla="*/ 408 h 419"/>
                  <a:gd name="T62" fmla="*/ 43 w 67"/>
                  <a:gd name="T63" fmla="*/ 407 h 419"/>
                  <a:gd name="T64" fmla="*/ 46 w 67"/>
                  <a:gd name="T65" fmla="*/ 396 h 419"/>
                  <a:gd name="T66" fmla="*/ 46 w 67"/>
                  <a:gd name="T67" fmla="*/ 395 h 419"/>
                  <a:gd name="T68" fmla="*/ 47 w 67"/>
                  <a:gd name="T69" fmla="*/ 395 h 419"/>
                  <a:gd name="T70" fmla="*/ 49 w 67"/>
                  <a:gd name="T71" fmla="*/ 399 h 419"/>
                  <a:gd name="T72" fmla="*/ 49 w 67"/>
                  <a:gd name="T73" fmla="*/ 399 h 419"/>
                  <a:gd name="T74" fmla="*/ 52 w 67"/>
                  <a:gd name="T75" fmla="*/ 411 h 419"/>
                  <a:gd name="T76" fmla="*/ 52 w 67"/>
                  <a:gd name="T77" fmla="*/ 412 h 419"/>
                  <a:gd name="T78" fmla="*/ 55 w 67"/>
                  <a:gd name="T79" fmla="*/ 417 h 419"/>
                  <a:gd name="T80" fmla="*/ 55 w 67"/>
                  <a:gd name="T81" fmla="*/ 417 h 419"/>
                  <a:gd name="T82" fmla="*/ 55 w 67"/>
                  <a:gd name="T83" fmla="*/ 417 h 419"/>
                  <a:gd name="T84" fmla="*/ 58 w 67"/>
                  <a:gd name="T85" fmla="*/ 413 h 419"/>
                  <a:gd name="T86" fmla="*/ 58 w 67"/>
                  <a:gd name="T87" fmla="*/ 413 h 419"/>
                  <a:gd name="T88" fmla="*/ 60 w 67"/>
                  <a:gd name="T89" fmla="*/ 411 h 419"/>
                  <a:gd name="T90" fmla="*/ 61 w 67"/>
                  <a:gd name="T91" fmla="*/ 412 h 419"/>
                  <a:gd name="T92" fmla="*/ 61 w 67"/>
                  <a:gd name="T93" fmla="*/ 412 h 419"/>
                  <a:gd name="T94" fmla="*/ 64 w 67"/>
                  <a:gd name="T95" fmla="*/ 416 h 419"/>
                  <a:gd name="T96" fmla="*/ 65 w 67"/>
                  <a:gd name="T97" fmla="*/ 416 h 419"/>
                  <a:gd name="T98" fmla="*/ 67 w 67"/>
                  <a:gd name="T99" fmla="*/ 419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419">
                    <a:moveTo>
                      <a:pt x="0" y="69"/>
                    </a:moveTo>
                    <a:lnTo>
                      <a:pt x="3" y="63"/>
                    </a:lnTo>
                    <a:lnTo>
                      <a:pt x="3" y="63"/>
                    </a:lnTo>
                    <a:lnTo>
                      <a:pt x="6" y="49"/>
                    </a:lnTo>
                    <a:lnTo>
                      <a:pt x="6" y="48"/>
                    </a:lnTo>
                    <a:lnTo>
                      <a:pt x="9" y="25"/>
                    </a:lnTo>
                    <a:lnTo>
                      <a:pt x="9" y="24"/>
                    </a:lnTo>
                    <a:lnTo>
                      <a:pt x="12" y="2"/>
                    </a:lnTo>
                    <a:lnTo>
                      <a:pt x="12" y="2"/>
                    </a:lnTo>
                    <a:lnTo>
                      <a:pt x="13" y="0"/>
                    </a:lnTo>
                    <a:lnTo>
                      <a:pt x="15" y="9"/>
                    </a:lnTo>
                    <a:lnTo>
                      <a:pt x="15" y="11"/>
                    </a:lnTo>
                    <a:lnTo>
                      <a:pt x="18" y="78"/>
                    </a:lnTo>
                    <a:lnTo>
                      <a:pt x="18" y="84"/>
                    </a:lnTo>
                    <a:lnTo>
                      <a:pt x="21" y="205"/>
                    </a:lnTo>
                    <a:lnTo>
                      <a:pt x="21" y="212"/>
                    </a:lnTo>
                    <a:lnTo>
                      <a:pt x="24" y="335"/>
                    </a:lnTo>
                    <a:lnTo>
                      <a:pt x="25" y="341"/>
                    </a:lnTo>
                    <a:lnTo>
                      <a:pt x="27" y="409"/>
                    </a:lnTo>
                    <a:lnTo>
                      <a:pt x="27" y="411"/>
                    </a:lnTo>
                    <a:lnTo>
                      <a:pt x="29" y="418"/>
                    </a:lnTo>
                    <a:lnTo>
                      <a:pt x="30" y="414"/>
                    </a:lnTo>
                    <a:lnTo>
                      <a:pt x="31" y="414"/>
                    </a:lnTo>
                    <a:lnTo>
                      <a:pt x="33" y="403"/>
                    </a:lnTo>
                    <a:lnTo>
                      <a:pt x="34" y="403"/>
                    </a:lnTo>
                    <a:lnTo>
                      <a:pt x="37" y="412"/>
                    </a:lnTo>
                    <a:lnTo>
                      <a:pt x="37" y="412"/>
                    </a:lnTo>
                    <a:lnTo>
                      <a:pt x="39" y="419"/>
                    </a:lnTo>
                    <a:lnTo>
                      <a:pt x="40" y="419"/>
                    </a:lnTo>
                    <a:lnTo>
                      <a:pt x="40" y="419"/>
                    </a:lnTo>
                    <a:lnTo>
                      <a:pt x="43" y="408"/>
                    </a:lnTo>
                    <a:lnTo>
                      <a:pt x="43" y="407"/>
                    </a:lnTo>
                    <a:lnTo>
                      <a:pt x="46" y="396"/>
                    </a:lnTo>
                    <a:lnTo>
                      <a:pt x="46" y="395"/>
                    </a:lnTo>
                    <a:lnTo>
                      <a:pt x="47" y="395"/>
                    </a:lnTo>
                    <a:lnTo>
                      <a:pt x="49" y="399"/>
                    </a:lnTo>
                    <a:lnTo>
                      <a:pt x="49" y="399"/>
                    </a:lnTo>
                    <a:lnTo>
                      <a:pt x="52" y="411"/>
                    </a:lnTo>
                    <a:lnTo>
                      <a:pt x="52" y="412"/>
                    </a:lnTo>
                    <a:lnTo>
                      <a:pt x="55" y="417"/>
                    </a:lnTo>
                    <a:lnTo>
                      <a:pt x="55" y="417"/>
                    </a:lnTo>
                    <a:lnTo>
                      <a:pt x="55" y="417"/>
                    </a:lnTo>
                    <a:lnTo>
                      <a:pt x="58" y="413"/>
                    </a:lnTo>
                    <a:lnTo>
                      <a:pt x="58" y="413"/>
                    </a:lnTo>
                    <a:lnTo>
                      <a:pt x="60" y="411"/>
                    </a:lnTo>
                    <a:lnTo>
                      <a:pt x="61" y="412"/>
                    </a:lnTo>
                    <a:lnTo>
                      <a:pt x="61" y="412"/>
                    </a:lnTo>
                    <a:lnTo>
                      <a:pt x="64" y="416"/>
                    </a:lnTo>
                    <a:lnTo>
                      <a:pt x="65" y="416"/>
                    </a:lnTo>
                    <a:lnTo>
                      <a:pt x="67" y="41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3" name="Freeform 434"/>
              <p:cNvSpPr>
                <a:spLocks/>
              </p:cNvSpPr>
              <p:nvPr/>
            </p:nvSpPr>
            <p:spPr bwMode="auto">
              <a:xfrm>
                <a:off x="4350" y="2361"/>
                <a:ext cx="71" cy="7"/>
              </a:xfrm>
              <a:custGeom>
                <a:avLst/>
                <a:gdLst>
                  <a:gd name="T0" fmla="*/ 0 w 71"/>
                  <a:gd name="T1" fmla="*/ 5 h 7"/>
                  <a:gd name="T2" fmla="*/ 0 w 71"/>
                  <a:gd name="T3" fmla="*/ 5 h 7"/>
                  <a:gd name="T4" fmla="*/ 3 w 71"/>
                  <a:gd name="T5" fmla="*/ 3 h 7"/>
                  <a:gd name="T6" fmla="*/ 4 w 71"/>
                  <a:gd name="T7" fmla="*/ 2 h 7"/>
                  <a:gd name="T8" fmla="*/ 6 w 71"/>
                  <a:gd name="T9" fmla="*/ 0 h 7"/>
                  <a:gd name="T10" fmla="*/ 7 w 71"/>
                  <a:gd name="T11" fmla="*/ 0 h 7"/>
                  <a:gd name="T12" fmla="*/ 10 w 71"/>
                  <a:gd name="T13" fmla="*/ 2 h 7"/>
                  <a:gd name="T14" fmla="*/ 10 w 71"/>
                  <a:gd name="T15" fmla="*/ 2 h 7"/>
                  <a:gd name="T16" fmla="*/ 13 w 71"/>
                  <a:gd name="T17" fmla="*/ 3 h 7"/>
                  <a:gd name="T18" fmla="*/ 13 w 71"/>
                  <a:gd name="T19" fmla="*/ 3 h 7"/>
                  <a:gd name="T20" fmla="*/ 13 w 71"/>
                  <a:gd name="T21" fmla="*/ 3 h 7"/>
                  <a:gd name="T22" fmla="*/ 16 w 71"/>
                  <a:gd name="T23" fmla="*/ 3 h 7"/>
                  <a:gd name="T24" fmla="*/ 16 w 71"/>
                  <a:gd name="T25" fmla="*/ 3 h 7"/>
                  <a:gd name="T26" fmla="*/ 19 w 71"/>
                  <a:gd name="T27" fmla="*/ 2 h 7"/>
                  <a:gd name="T28" fmla="*/ 19 w 71"/>
                  <a:gd name="T29" fmla="*/ 2 h 7"/>
                  <a:gd name="T30" fmla="*/ 22 w 71"/>
                  <a:gd name="T31" fmla="*/ 3 h 7"/>
                  <a:gd name="T32" fmla="*/ 22 w 71"/>
                  <a:gd name="T33" fmla="*/ 3 h 7"/>
                  <a:gd name="T34" fmla="*/ 25 w 71"/>
                  <a:gd name="T35" fmla="*/ 4 h 7"/>
                  <a:gd name="T36" fmla="*/ 25 w 71"/>
                  <a:gd name="T37" fmla="*/ 4 h 7"/>
                  <a:gd name="T38" fmla="*/ 28 w 71"/>
                  <a:gd name="T39" fmla="*/ 4 h 7"/>
                  <a:gd name="T40" fmla="*/ 28 w 71"/>
                  <a:gd name="T41" fmla="*/ 4 h 7"/>
                  <a:gd name="T42" fmla="*/ 28 w 71"/>
                  <a:gd name="T43" fmla="*/ 4 h 7"/>
                  <a:gd name="T44" fmla="*/ 30 w 71"/>
                  <a:gd name="T45" fmla="*/ 4 h 7"/>
                  <a:gd name="T46" fmla="*/ 31 w 71"/>
                  <a:gd name="T47" fmla="*/ 4 h 7"/>
                  <a:gd name="T48" fmla="*/ 31 w 71"/>
                  <a:gd name="T49" fmla="*/ 4 h 7"/>
                  <a:gd name="T50" fmla="*/ 34 w 71"/>
                  <a:gd name="T51" fmla="*/ 5 h 7"/>
                  <a:gd name="T52" fmla="*/ 34 w 71"/>
                  <a:gd name="T53" fmla="*/ 5 h 7"/>
                  <a:gd name="T54" fmla="*/ 37 w 71"/>
                  <a:gd name="T55" fmla="*/ 5 h 7"/>
                  <a:gd name="T56" fmla="*/ 37 w 71"/>
                  <a:gd name="T57" fmla="*/ 5 h 7"/>
                  <a:gd name="T58" fmla="*/ 40 w 71"/>
                  <a:gd name="T59" fmla="*/ 5 h 7"/>
                  <a:gd name="T60" fmla="*/ 40 w 71"/>
                  <a:gd name="T61" fmla="*/ 5 h 7"/>
                  <a:gd name="T62" fmla="*/ 43 w 71"/>
                  <a:gd name="T63" fmla="*/ 5 h 7"/>
                  <a:gd name="T64" fmla="*/ 44 w 71"/>
                  <a:gd name="T65" fmla="*/ 5 h 7"/>
                  <a:gd name="T66" fmla="*/ 47 w 71"/>
                  <a:gd name="T67" fmla="*/ 5 h 7"/>
                  <a:gd name="T68" fmla="*/ 47 w 71"/>
                  <a:gd name="T69" fmla="*/ 6 h 7"/>
                  <a:gd name="T70" fmla="*/ 49 w 71"/>
                  <a:gd name="T71" fmla="*/ 6 h 7"/>
                  <a:gd name="T72" fmla="*/ 50 w 71"/>
                  <a:gd name="T73" fmla="*/ 6 h 7"/>
                  <a:gd name="T74" fmla="*/ 53 w 71"/>
                  <a:gd name="T75" fmla="*/ 6 h 7"/>
                  <a:gd name="T76" fmla="*/ 53 w 71"/>
                  <a:gd name="T77" fmla="*/ 6 h 7"/>
                  <a:gd name="T78" fmla="*/ 56 w 71"/>
                  <a:gd name="T79" fmla="*/ 6 h 7"/>
                  <a:gd name="T80" fmla="*/ 56 w 71"/>
                  <a:gd name="T81" fmla="*/ 6 h 7"/>
                  <a:gd name="T82" fmla="*/ 59 w 71"/>
                  <a:gd name="T83" fmla="*/ 6 h 7"/>
                  <a:gd name="T84" fmla="*/ 59 w 71"/>
                  <a:gd name="T85" fmla="*/ 6 h 7"/>
                  <a:gd name="T86" fmla="*/ 62 w 71"/>
                  <a:gd name="T87" fmla="*/ 6 h 7"/>
                  <a:gd name="T88" fmla="*/ 62 w 71"/>
                  <a:gd name="T89" fmla="*/ 6 h 7"/>
                  <a:gd name="T90" fmla="*/ 65 w 71"/>
                  <a:gd name="T91" fmla="*/ 6 h 7"/>
                  <a:gd name="T92" fmla="*/ 65 w 71"/>
                  <a:gd name="T93" fmla="*/ 6 h 7"/>
                  <a:gd name="T94" fmla="*/ 68 w 71"/>
                  <a:gd name="T95" fmla="*/ 7 h 7"/>
                  <a:gd name="T96" fmla="*/ 68 w 71"/>
                  <a:gd name="T97" fmla="*/ 7 h 7"/>
                  <a:gd name="T98" fmla="*/ 71 w 7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7">
                    <a:moveTo>
                      <a:pt x="0" y="5"/>
                    </a:moveTo>
                    <a:lnTo>
                      <a:pt x="0" y="5"/>
                    </a:lnTo>
                    <a:lnTo>
                      <a:pt x="3" y="3"/>
                    </a:lnTo>
                    <a:lnTo>
                      <a:pt x="4" y="2"/>
                    </a:lnTo>
                    <a:lnTo>
                      <a:pt x="6" y="0"/>
                    </a:lnTo>
                    <a:lnTo>
                      <a:pt x="7" y="0"/>
                    </a:lnTo>
                    <a:lnTo>
                      <a:pt x="10" y="2"/>
                    </a:lnTo>
                    <a:lnTo>
                      <a:pt x="10" y="2"/>
                    </a:lnTo>
                    <a:lnTo>
                      <a:pt x="13" y="3"/>
                    </a:lnTo>
                    <a:lnTo>
                      <a:pt x="13" y="3"/>
                    </a:lnTo>
                    <a:lnTo>
                      <a:pt x="13" y="3"/>
                    </a:lnTo>
                    <a:lnTo>
                      <a:pt x="16" y="3"/>
                    </a:lnTo>
                    <a:lnTo>
                      <a:pt x="16" y="3"/>
                    </a:lnTo>
                    <a:lnTo>
                      <a:pt x="19" y="2"/>
                    </a:lnTo>
                    <a:lnTo>
                      <a:pt x="19" y="2"/>
                    </a:lnTo>
                    <a:lnTo>
                      <a:pt x="22" y="3"/>
                    </a:lnTo>
                    <a:lnTo>
                      <a:pt x="22" y="3"/>
                    </a:lnTo>
                    <a:lnTo>
                      <a:pt x="25" y="4"/>
                    </a:lnTo>
                    <a:lnTo>
                      <a:pt x="25" y="4"/>
                    </a:lnTo>
                    <a:lnTo>
                      <a:pt x="28" y="4"/>
                    </a:lnTo>
                    <a:lnTo>
                      <a:pt x="28" y="4"/>
                    </a:lnTo>
                    <a:lnTo>
                      <a:pt x="28" y="4"/>
                    </a:lnTo>
                    <a:lnTo>
                      <a:pt x="30" y="4"/>
                    </a:lnTo>
                    <a:lnTo>
                      <a:pt x="31" y="4"/>
                    </a:lnTo>
                    <a:lnTo>
                      <a:pt x="31" y="4"/>
                    </a:lnTo>
                    <a:lnTo>
                      <a:pt x="34" y="5"/>
                    </a:lnTo>
                    <a:lnTo>
                      <a:pt x="34" y="5"/>
                    </a:lnTo>
                    <a:lnTo>
                      <a:pt x="37" y="5"/>
                    </a:lnTo>
                    <a:lnTo>
                      <a:pt x="37" y="5"/>
                    </a:lnTo>
                    <a:lnTo>
                      <a:pt x="40" y="5"/>
                    </a:lnTo>
                    <a:lnTo>
                      <a:pt x="40" y="5"/>
                    </a:lnTo>
                    <a:lnTo>
                      <a:pt x="43" y="5"/>
                    </a:lnTo>
                    <a:lnTo>
                      <a:pt x="44" y="5"/>
                    </a:lnTo>
                    <a:lnTo>
                      <a:pt x="47" y="5"/>
                    </a:lnTo>
                    <a:lnTo>
                      <a:pt x="47" y="6"/>
                    </a:lnTo>
                    <a:lnTo>
                      <a:pt x="49" y="6"/>
                    </a:lnTo>
                    <a:lnTo>
                      <a:pt x="50" y="6"/>
                    </a:lnTo>
                    <a:lnTo>
                      <a:pt x="53" y="6"/>
                    </a:lnTo>
                    <a:lnTo>
                      <a:pt x="53" y="6"/>
                    </a:lnTo>
                    <a:lnTo>
                      <a:pt x="56" y="6"/>
                    </a:lnTo>
                    <a:lnTo>
                      <a:pt x="56" y="6"/>
                    </a:lnTo>
                    <a:lnTo>
                      <a:pt x="59" y="6"/>
                    </a:lnTo>
                    <a:lnTo>
                      <a:pt x="59" y="6"/>
                    </a:lnTo>
                    <a:lnTo>
                      <a:pt x="62" y="6"/>
                    </a:lnTo>
                    <a:lnTo>
                      <a:pt x="62" y="6"/>
                    </a:lnTo>
                    <a:lnTo>
                      <a:pt x="65" y="6"/>
                    </a:lnTo>
                    <a:lnTo>
                      <a:pt x="65" y="6"/>
                    </a:lnTo>
                    <a:lnTo>
                      <a:pt x="68" y="7"/>
                    </a:lnTo>
                    <a:lnTo>
                      <a:pt x="68" y="7"/>
                    </a:lnTo>
                    <a:lnTo>
                      <a:pt x="71"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4" name="Freeform 435"/>
              <p:cNvSpPr>
                <a:spLocks/>
              </p:cNvSpPr>
              <p:nvPr/>
            </p:nvSpPr>
            <p:spPr bwMode="auto">
              <a:xfrm>
                <a:off x="4421" y="2368"/>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6 w 74"/>
                  <a:gd name="T23" fmla="*/ 0 h 1"/>
                  <a:gd name="T24" fmla="*/ 18 w 74"/>
                  <a:gd name="T25" fmla="*/ 0 h 1"/>
                  <a:gd name="T26" fmla="*/ 19 w 74"/>
                  <a:gd name="T27" fmla="*/ 0 h 1"/>
                  <a:gd name="T28" fmla="*/ 22 w 74"/>
                  <a:gd name="T29" fmla="*/ 0 h 1"/>
                  <a:gd name="T30" fmla="*/ 22 w 74"/>
                  <a:gd name="T31" fmla="*/ 0 h 1"/>
                  <a:gd name="T32" fmla="*/ 25 w 74"/>
                  <a:gd name="T33" fmla="*/ 0 h 1"/>
                  <a:gd name="T34" fmla="*/ 25 w 74"/>
                  <a:gd name="T35" fmla="*/ 0 h 1"/>
                  <a:gd name="T36" fmla="*/ 28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1 h 1"/>
                  <a:gd name="T64" fmla="*/ 49 w 74"/>
                  <a:gd name="T65" fmla="*/ 1 h 1"/>
                  <a:gd name="T66" fmla="*/ 50 w 74"/>
                  <a:gd name="T67" fmla="*/ 1 h 1"/>
                  <a:gd name="T68" fmla="*/ 52 w 74"/>
                  <a:gd name="T69" fmla="*/ 1 h 1"/>
                  <a:gd name="T70" fmla="*/ 52 w 74"/>
                  <a:gd name="T71" fmla="*/ 1 h 1"/>
                  <a:gd name="T72" fmla="*/ 55 w 74"/>
                  <a:gd name="T73" fmla="*/ 1 h 1"/>
                  <a:gd name="T74" fmla="*/ 56 w 74"/>
                  <a:gd name="T75" fmla="*/ 1 h 1"/>
                  <a:gd name="T76" fmla="*/ 58 w 74"/>
                  <a:gd name="T77" fmla="*/ 1 h 1"/>
                  <a:gd name="T78" fmla="*/ 59 w 74"/>
                  <a:gd name="T79" fmla="*/ 1 h 1"/>
                  <a:gd name="T80" fmla="*/ 62 w 74"/>
                  <a:gd name="T81" fmla="*/ 1 h 1"/>
                  <a:gd name="T82" fmla="*/ 62 w 74"/>
                  <a:gd name="T83" fmla="*/ 1 h 1"/>
                  <a:gd name="T84" fmla="*/ 64 w 74"/>
                  <a:gd name="T85" fmla="*/ 1 h 1"/>
                  <a:gd name="T86" fmla="*/ 65 w 74"/>
                  <a:gd name="T87" fmla="*/ 1 h 1"/>
                  <a:gd name="T88" fmla="*/ 68 w 74"/>
                  <a:gd name="T89" fmla="*/ 1 h 1"/>
                  <a:gd name="T90" fmla="*/ 68 w 74"/>
                  <a:gd name="T91" fmla="*/ 1 h 1"/>
                  <a:gd name="T92" fmla="*/ 71 w 74"/>
                  <a:gd name="T93" fmla="*/ 1 h 1"/>
                  <a:gd name="T94" fmla="*/ 71 w 74"/>
                  <a:gd name="T95" fmla="*/ 1 h 1"/>
                  <a:gd name="T96" fmla="*/ 74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1"/>
                    </a:lnTo>
                    <a:lnTo>
                      <a:pt x="49" y="1"/>
                    </a:lnTo>
                    <a:lnTo>
                      <a:pt x="50" y="1"/>
                    </a:lnTo>
                    <a:lnTo>
                      <a:pt x="52" y="1"/>
                    </a:lnTo>
                    <a:lnTo>
                      <a:pt x="52" y="1"/>
                    </a:lnTo>
                    <a:lnTo>
                      <a:pt x="55" y="1"/>
                    </a:lnTo>
                    <a:lnTo>
                      <a:pt x="56" y="1"/>
                    </a:lnTo>
                    <a:lnTo>
                      <a:pt x="58" y="1"/>
                    </a:lnTo>
                    <a:lnTo>
                      <a:pt x="59" y="1"/>
                    </a:lnTo>
                    <a:lnTo>
                      <a:pt x="62" y="1"/>
                    </a:lnTo>
                    <a:lnTo>
                      <a:pt x="62" y="1"/>
                    </a:lnTo>
                    <a:lnTo>
                      <a:pt x="64" y="1"/>
                    </a:lnTo>
                    <a:lnTo>
                      <a:pt x="65" y="1"/>
                    </a:lnTo>
                    <a:lnTo>
                      <a:pt x="68" y="1"/>
                    </a:lnTo>
                    <a:lnTo>
                      <a:pt x="68" y="1"/>
                    </a:lnTo>
                    <a:lnTo>
                      <a:pt x="71" y="1"/>
                    </a:lnTo>
                    <a:lnTo>
                      <a:pt x="71" y="1"/>
                    </a:lnTo>
                    <a:lnTo>
                      <a:pt x="74" y="1"/>
                    </a:lnTo>
                    <a:lnTo>
                      <a:pt x="74"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5" name="Freeform 436"/>
              <p:cNvSpPr>
                <a:spLocks/>
              </p:cNvSpPr>
              <p:nvPr/>
            </p:nvSpPr>
            <p:spPr bwMode="auto">
              <a:xfrm>
                <a:off x="4495" y="2369"/>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4 w 77"/>
                  <a:gd name="T16" fmla="*/ 24 w 77"/>
                  <a:gd name="T17" fmla="*/ 27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1 w 77"/>
                  <a:gd name="T41" fmla="*/ 64 w 77"/>
                  <a:gd name="T42" fmla="*/ 64 w 77"/>
                  <a:gd name="T43" fmla="*/ 67 w 77"/>
                  <a:gd name="T44" fmla="*/ 68 w 77"/>
                  <a:gd name="T45" fmla="*/ 71 w 77"/>
                  <a:gd name="T46" fmla="*/ 71 w 77"/>
                  <a:gd name="T47" fmla="*/ 73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1" y="0"/>
                    </a:lnTo>
                    <a:lnTo>
                      <a:pt x="71" y="0"/>
                    </a:lnTo>
                    <a:lnTo>
                      <a:pt x="73"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6" name="Freeform 437"/>
              <p:cNvSpPr>
                <a:spLocks/>
              </p:cNvSpPr>
              <p:nvPr/>
            </p:nvSpPr>
            <p:spPr bwMode="auto">
              <a:xfrm>
                <a:off x="4572"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8 w 73"/>
                  <a:gd name="T14" fmla="*/ 21 w 73"/>
                  <a:gd name="T15" fmla="*/ 21 w 73"/>
                  <a:gd name="T16" fmla="*/ 24 w 73"/>
                  <a:gd name="T17" fmla="*/ 24 w 73"/>
                  <a:gd name="T18" fmla="*/ 27 w 73"/>
                  <a:gd name="T19" fmla="*/ 28 w 73"/>
                  <a:gd name="T20" fmla="*/ 30 w 73"/>
                  <a:gd name="T21" fmla="*/ 31 w 73"/>
                  <a:gd name="T22" fmla="*/ 34 w 73"/>
                  <a:gd name="T23" fmla="*/ 34 w 73"/>
                  <a:gd name="T24" fmla="*/ 36 w 73"/>
                  <a:gd name="T25" fmla="*/ 37 w 73"/>
                  <a:gd name="T26" fmla="*/ 40 w 73"/>
                  <a:gd name="T27" fmla="*/ 40 w 73"/>
                  <a:gd name="T28" fmla="*/ 43 w 73"/>
                  <a:gd name="T29" fmla="*/ 43 w 73"/>
                  <a:gd name="T30" fmla="*/ 46 w 73"/>
                  <a:gd name="T31" fmla="*/ 46 w 73"/>
                  <a:gd name="T32" fmla="*/ 47 w 73"/>
                  <a:gd name="T33" fmla="*/ 49 w 73"/>
                  <a:gd name="T34" fmla="*/ 49 w 73"/>
                  <a:gd name="T35" fmla="*/ 52 w 73"/>
                  <a:gd name="T36" fmla="*/ 52 w 73"/>
                  <a:gd name="T37" fmla="*/ 55 w 73"/>
                  <a:gd name="T38" fmla="*/ 55 w 73"/>
                  <a:gd name="T39" fmla="*/ 58 w 73"/>
                  <a:gd name="T40" fmla="*/ 58 w 73"/>
                  <a:gd name="T41" fmla="*/ 61 w 73"/>
                  <a:gd name="T42" fmla="*/ 61 w 73"/>
                  <a:gd name="T43" fmla="*/ 64 w 73"/>
                  <a:gd name="T44" fmla="*/ 64 w 73"/>
                  <a:gd name="T45" fmla="*/ 67 w 73"/>
                  <a:gd name="T46" fmla="*/ 68 w 73"/>
                  <a:gd name="T47" fmla="*/ 70 w 73"/>
                  <a:gd name="T48" fmla="*/ 70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8" y="0"/>
                    </a:lnTo>
                    <a:lnTo>
                      <a:pt x="30" y="0"/>
                    </a:lnTo>
                    <a:lnTo>
                      <a:pt x="31" y="0"/>
                    </a:lnTo>
                    <a:lnTo>
                      <a:pt x="34" y="0"/>
                    </a:lnTo>
                    <a:lnTo>
                      <a:pt x="34" y="0"/>
                    </a:lnTo>
                    <a:lnTo>
                      <a:pt x="36" y="0"/>
                    </a:lnTo>
                    <a:lnTo>
                      <a:pt x="37" y="0"/>
                    </a:lnTo>
                    <a:lnTo>
                      <a:pt x="40" y="0"/>
                    </a:lnTo>
                    <a:lnTo>
                      <a:pt x="40" y="0"/>
                    </a:lnTo>
                    <a:lnTo>
                      <a:pt x="43" y="0"/>
                    </a:lnTo>
                    <a:lnTo>
                      <a:pt x="43" y="0"/>
                    </a:lnTo>
                    <a:lnTo>
                      <a:pt x="46" y="0"/>
                    </a:lnTo>
                    <a:lnTo>
                      <a:pt x="46" y="0"/>
                    </a:lnTo>
                    <a:lnTo>
                      <a:pt x="47"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7" name="Freeform 438"/>
              <p:cNvSpPr>
                <a:spLocks/>
              </p:cNvSpPr>
              <p:nvPr/>
            </p:nvSpPr>
            <p:spPr bwMode="auto">
              <a:xfrm>
                <a:off x="4645" y="2369"/>
                <a:ext cx="71" cy="0"/>
              </a:xfrm>
              <a:custGeom>
                <a:avLst/>
                <a:gdLst>
                  <a:gd name="T0" fmla="*/ 0 w 71"/>
                  <a:gd name="T1" fmla="*/ 1 w 71"/>
                  <a:gd name="T2" fmla="*/ 4 w 71"/>
                  <a:gd name="T3" fmla="*/ 4 w 71"/>
                  <a:gd name="T4" fmla="*/ 7 w 71"/>
                  <a:gd name="T5" fmla="*/ 7 w 71"/>
                  <a:gd name="T6" fmla="*/ 10 w 71"/>
                  <a:gd name="T7" fmla="*/ 10 w 71"/>
                  <a:gd name="T8" fmla="*/ 13 w 71"/>
                  <a:gd name="T9" fmla="*/ 13 w 71"/>
                  <a:gd name="T10" fmla="*/ 16 w 71"/>
                  <a:gd name="T11" fmla="*/ 16 w 71"/>
                  <a:gd name="T12" fmla="*/ 19 w 71"/>
                  <a:gd name="T13" fmla="*/ 19 w 71"/>
                  <a:gd name="T14" fmla="*/ 22 w 71"/>
                  <a:gd name="T15" fmla="*/ 22 w 71"/>
                  <a:gd name="T16" fmla="*/ 25 w 71"/>
                  <a:gd name="T17" fmla="*/ 25 w 71"/>
                  <a:gd name="T18" fmla="*/ 28 w 71"/>
                  <a:gd name="T19" fmla="*/ 29 w 71"/>
                  <a:gd name="T20" fmla="*/ 31 w 71"/>
                  <a:gd name="T21" fmla="*/ 31 w 71"/>
                  <a:gd name="T22" fmla="*/ 34 w 71"/>
                  <a:gd name="T23" fmla="*/ 35 w 71"/>
                  <a:gd name="T24" fmla="*/ 37 w 71"/>
                  <a:gd name="T25" fmla="*/ 38 w 71"/>
                  <a:gd name="T26" fmla="*/ 41 w 71"/>
                  <a:gd name="T27" fmla="*/ 41 w 71"/>
                  <a:gd name="T28" fmla="*/ 43 w 71"/>
                  <a:gd name="T29" fmla="*/ 44 w 71"/>
                  <a:gd name="T30" fmla="*/ 47 w 71"/>
                  <a:gd name="T31" fmla="*/ 47 w 71"/>
                  <a:gd name="T32" fmla="*/ 50 w 71"/>
                  <a:gd name="T33" fmla="*/ 50 w 71"/>
                  <a:gd name="T34" fmla="*/ 53 w 71"/>
                  <a:gd name="T35" fmla="*/ 53 w 71"/>
                  <a:gd name="T36" fmla="*/ 56 w 71"/>
                  <a:gd name="T37" fmla="*/ 56 w 71"/>
                  <a:gd name="T38" fmla="*/ 56 w 71"/>
                  <a:gd name="T39" fmla="*/ 59 w 71"/>
                  <a:gd name="T40" fmla="*/ 59 w 71"/>
                  <a:gd name="T41" fmla="*/ 62 w 71"/>
                  <a:gd name="T42" fmla="*/ 62 w 71"/>
                  <a:gd name="T43" fmla="*/ 65 w 71"/>
                  <a:gd name="T44" fmla="*/ 65 w 71"/>
                  <a:gd name="T45" fmla="*/ 68 w 71"/>
                  <a:gd name="T46" fmla="*/ 68 w 71"/>
                  <a:gd name="T47" fmla="*/ 69 w 71"/>
                  <a:gd name="T48" fmla="*/ 71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9" y="0"/>
                    </a:lnTo>
                    <a:lnTo>
                      <a:pt x="31" y="0"/>
                    </a:lnTo>
                    <a:lnTo>
                      <a:pt x="31" y="0"/>
                    </a:lnTo>
                    <a:lnTo>
                      <a:pt x="34" y="0"/>
                    </a:lnTo>
                    <a:lnTo>
                      <a:pt x="35" y="0"/>
                    </a:lnTo>
                    <a:lnTo>
                      <a:pt x="37" y="0"/>
                    </a:lnTo>
                    <a:lnTo>
                      <a:pt x="38" y="0"/>
                    </a:lnTo>
                    <a:lnTo>
                      <a:pt x="41" y="0"/>
                    </a:lnTo>
                    <a:lnTo>
                      <a:pt x="41" y="0"/>
                    </a:lnTo>
                    <a:lnTo>
                      <a:pt x="43" y="0"/>
                    </a:lnTo>
                    <a:lnTo>
                      <a:pt x="44" y="0"/>
                    </a:lnTo>
                    <a:lnTo>
                      <a:pt x="47" y="0"/>
                    </a:lnTo>
                    <a:lnTo>
                      <a:pt x="47" y="0"/>
                    </a:lnTo>
                    <a:lnTo>
                      <a:pt x="50" y="0"/>
                    </a:lnTo>
                    <a:lnTo>
                      <a:pt x="50" y="0"/>
                    </a:lnTo>
                    <a:lnTo>
                      <a:pt x="53" y="0"/>
                    </a:lnTo>
                    <a:lnTo>
                      <a:pt x="53" y="0"/>
                    </a:lnTo>
                    <a:lnTo>
                      <a:pt x="56" y="0"/>
                    </a:lnTo>
                    <a:lnTo>
                      <a:pt x="56" y="0"/>
                    </a:lnTo>
                    <a:lnTo>
                      <a:pt x="56" y="0"/>
                    </a:lnTo>
                    <a:lnTo>
                      <a:pt x="59" y="0"/>
                    </a:lnTo>
                    <a:lnTo>
                      <a:pt x="59" y="0"/>
                    </a:lnTo>
                    <a:lnTo>
                      <a:pt x="62" y="0"/>
                    </a:lnTo>
                    <a:lnTo>
                      <a:pt x="62" y="0"/>
                    </a:lnTo>
                    <a:lnTo>
                      <a:pt x="65" y="0"/>
                    </a:lnTo>
                    <a:lnTo>
                      <a:pt x="65" y="0"/>
                    </a:lnTo>
                    <a:lnTo>
                      <a:pt x="68" y="0"/>
                    </a:lnTo>
                    <a:lnTo>
                      <a:pt x="68" y="0"/>
                    </a:lnTo>
                    <a:lnTo>
                      <a:pt x="69"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8" name="Freeform 439"/>
              <p:cNvSpPr>
                <a:spLocks/>
              </p:cNvSpPr>
              <p:nvPr/>
            </p:nvSpPr>
            <p:spPr bwMode="auto">
              <a:xfrm>
                <a:off x="4716" y="1992"/>
                <a:ext cx="71" cy="377"/>
              </a:xfrm>
              <a:custGeom>
                <a:avLst/>
                <a:gdLst>
                  <a:gd name="T0" fmla="*/ 0 w 71"/>
                  <a:gd name="T1" fmla="*/ 377 h 377"/>
                  <a:gd name="T2" fmla="*/ 3 w 71"/>
                  <a:gd name="T3" fmla="*/ 377 h 377"/>
                  <a:gd name="T4" fmla="*/ 4 w 71"/>
                  <a:gd name="T5" fmla="*/ 377 h 377"/>
                  <a:gd name="T6" fmla="*/ 6 w 71"/>
                  <a:gd name="T7" fmla="*/ 376 h 377"/>
                  <a:gd name="T8" fmla="*/ 6 w 71"/>
                  <a:gd name="T9" fmla="*/ 376 h 377"/>
                  <a:gd name="T10" fmla="*/ 10 w 71"/>
                  <a:gd name="T11" fmla="*/ 372 h 377"/>
                  <a:gd name="T12" fmla="*/ 10 w 71"/>
                  <a:gd name="T13" fmla="*/ 372 h 377"/>
                  <a:gd name="T14" fmla="*/ 13 w 71"/>
                  <a:gd name="T15" fmla="*/ 362 h 377"/>
                  <a:gd name="T16" fmla="*/ 13 w 71"/>
                  <a:gd name="T17" fmla="*/ 361 h 377"/>
                  <a:gd name="T18" fmla="*/ 16 w 71"/>
                  <a:gd name="T19" fmla="*/ 336 h 377"/>
                  <a:gd name="T20" fmla="*/ 16 w 71"/>
                  <a:gd name="T21" fmla="*/ 334 h 377"/>
                  <a:gd name="T22" fmla="*/ 19 w 71"/>
                  <a:gd name="T23" fmla="*/ 285 h 377"/>
                  <a:gd name="T24" fmla="*/ 19 w 71"/>
                  <a:gd name="T25" fmla="*/ 281 h 377"/>
                  <a:gd name="T26" fmla="*/ 22 w 71"/>
                  <a:gd name="T27" fmla="*/ 201 h 377"/>
                  <a:gd name="T28" fmla="*/ 22 w 71"/>
                  <a:gd name="T29" fmla="*/ 196 h 377"/>
                  <a:gd name="T30" fmla="*/ 25 w 71"/>
                  <a:gd name="T31" fmla="*/ 99 h 377"/>
                  <a:gd name="T32" fmla="*/ 25 w 71"/>
                  <a:gd name="T33" fmla="*/ 94 h 377"/>
                  <a:gd name="T34" fmla="*/ 28 w 71"/>
                  <a:gd name="T35" fmla="*/ 25 h 377"/>
                  <a:gd name="T36" fmla="*/ 28 w 71"/>
                  <a:gd name="T37" fmla="*/ 22 h 377"/>
                  <a:gd name="T38" fmla="*/ 31 w 71"/>
                  <a:gd name="T39" fmla="*/ 1 h 377"/>
                  <a:gd name="T40" fmla="*/ 31 w 71"/>
                  <a:gd name="T41" fmla="*/ 0 h 377"/>
                  <a:gd name="T42" fmla="*/ 32 w 71"/>
                  <a:gd name="T43" fmla="*/ 0 h 377"/>
                  <a:gd name="T44" fmla="*/ 34 w 71"/>
                  <a:gd name="T45" fmla="*/ 6 h 377"/>
                  <a:gd name="T46" fmla="*/ 34 w 71"/>
                  <a:gd name="T47" fmla="*/ 7 h 377"/>
                  <a:gd name="T48" fmla="*/ 37 w 71"/>
                  <a:gd name="T49" fmla="*/ 29 h 377"/>
                  <a:gd name="T50" fmla="*/ 37 w 71"/>
                  <a:gd name="T51" fmla="*/ 31 h 377"/>
                  <a:gd name="T52" fmla="*/ 40 w 71"/>
                  <a:gd name="T53" fmla="*/ 66 h 377"/>
                  <a:gd name="T54" fmla="*/ 40 w 71"/>
                  <a:gd name="T55" fmla="*/ 68 h 377"/>
                  <a:gd name="T56" fmla="*/ 43 w 71"/>
                  <a:gd name="T57" fmla="*/ 95 h 377"/>
                  <a:gd name="T58" fmla="*/ 44 w 71"/>
                  <a:gd name="T59" fmla="*/ 97 h 377"/>
                  <a:gd name="T60" fmla="*/ 46 w 71"/>
                  <a:gd name="T61" fmla="*/ 103 h 377"/>
                  <a:gd name="T62" fmla="*/ 46 w 71"/>
                  <a:gd name="T63" fmla="*/ 102 h 377"/>
                  <a:gd name="T64" fmla="*/ 46 w 71"/>
                  <a:gd name="T65" fmla="*/ 101 h 377"/>
                  <a:gd name="T66" fmla="*/ 49 w 71"/>
                  <a:gd name="T67" fmla="*/ 86 h 377"/>
                  <a:gd name="T68" fmla="*/ 50 w 71"/>
                  <a:gd name="T69" fmla="*/ 85 h 377"/>
                  <a:gd name="T70" fmla="*/ 53 w 71"/>
                  <a:gd name="T71" fmla="*/ 65 h 377"/>
                  <a:gd name="T72" fmla="*/ 53 w 71"/>
                  <a:gd name="T73" fmla="*/ 64 h 377"/>
                  <a:gd name="T74" fmla="*/ 56 w 71"/>
                  <a:gd name="T75" fmla="*/ 52 h 377"/>
                  <a:gd name="T76" fmla="*/ 56 w 71"/>
                  <a:gd name="T77" fmla="*/ 51 h 377"/>
                  <a:gd name="T78" fmla="*/ 59 w 71"/>
                  <a:gd name="T79" fmla="*/ 45 h 377"/>
                  <a:gd name="T80" fmla="*/ 59 w 71"/>
                  <a:gd name="T81" fmla="*/ 44 h 377"/>
                  <a:gd name="T82" fmla="*/ 62 w 71"/>
                  <a:gd name="T83" fmla="*/ 36 h 377"/>
                  <a:gd name="T84" fmla="*/ 62 w 71"/>
                  <a:gd name="T85" fmla="*/ 36 h 377"/>
                  <a:gd name="T86" fmla="*/ 65 w 71"/>
                  <a:gd name="T87" fmla="*/ 31 h 377"/>
                  <a:gd name="T88" fmla="*/ 65 w 71"/>
                  <a:gd name="T89" fmla="*/ 31 h 377"/>
                  <a:gd name="T90" fmla="*/ 65 w 71"/>
                  <a:gd name="T91" fmla="*/ 31 h 377"/>
                  <a:gd name="T92" fmla="*/ 68 w 71"/>
                  <a:gd name="T93" fmla="*/ 34 h 377"/>
                  <a:gd name="T94" fmla="*/ 68 w 71"/>
                  <a:gd name="T95" fmla="*/ 34 h 377"/>
                  <a:gd name="T96" fmla="*/ 71 w 71"/>
                  <a:gd name="T97" fmla="*/ 42 h 377"/>
                  <a:gd name="T98" fmla="*/ 71 w 71"/>
                  <a:gd name="T99" fmla="*/ 43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7">
                    <a:moveTo>
                      <a:pt x="0" y="377"/>
                    </a:moveTo>
                    <a:lnTo>
                      <a:pt x="3" y="377"/>
                    </a:lnTo>
                    <a:lnTo>
                      <a:pt x="4" y="377"/>
                    </a:lnTo>
                    <a:lnTo>
                      <a:pt x="6" y="376"/>
                    </a:lnTo>
                    <a:lnTo>
                      <a:pt x="6" y="376"/>
                    </a:lnTo>
                    <a:lnTo>
                      <a:pt x="10" y="372"/>
                    </a:lnTo>
                    <a:lnTo>
                      <a:pt x="10" y="372"/>
                    </a:lnTo>
                    <a:lnTo>
                      <a:pt x="13" y="362"/>
                    </a:lnTo>
                    <a:lnTo>
                      <a:pt x="13" y="361"/>
                    </a:lnTo>
                    <a:lnTo>
                      <a:pt x="16" y="336"/>
                    </a:lnTo>
                    <a:lnTo>
                      <a:pt x="16" y="334"/>
                    </a:lnTo>
                    <a:lnTo>
                      <a:pt x="19" y="285"/>
                    </a:lnTo>
                    <a:lnTo>
                      <a:pt x="19" y="281"/>
                    </a:lnTo>
                    <a:lnTo>
                      <a:pt x="22" y="201"/>
                    </a:lnTo>
                    <a:lnTo>
                      <a:pt x="22" y="196"/>
                    </a:lnTo>
                    <a:lnTo>
                      <a:pt x="25" y="99"/>
                    </a:lnTo>
                    <a:lnTo>
                      <a:pt x="25" y="94"/>
                    </a:lnTo>
                    <a:lnTo>
                      <a:pt x="28" y="25"/>
                    </a:lnTo>
                    <a:lnTo>
                      <a:pt x="28" y="22"/>
                    </a:lnTo>
                    <a:lnTo>
                      <a:pt x="31" y="1"/>
                    </a:lnTo>
                    <a:lnTo>
                      <a:pt x="31" y="0"/>
                    </a:lnTo>
                    <a:lnTo>
                      <a:pt x="32" y="0"/>
                    </a:lnTo>
                    <a:lnTo>
                      <a:pt x="34" y="6"/>
                    </a:lnTo>
                    <a:lnTo>
                      <a:pt x="34" y="7"/>
                    </a:lnTo>
                    <a:lnTo>
                      <a:pt x="37" y="29"/>
                    </a:lnTo>
                    <a:lnTo>
                      <a:pt x="37" y="31"/>
                    </a:lnTo>
                    <a:lnTo>
                      <a:pt x="40" y="66"/>
                    </a:lnTo>
                    <a:lnTo>
                      <a:pt x="40" y="68"/>
                    </a:lnTo>
                    <a:lnTo>
                      <a:pt x="43" y="95"/>
                    </a:lnTo>
                    <a:lnTo>
                      <a:pt x="44" y="97"/>
                    </a:lnTo>
                    <a:lnTo>
                      <a:pt x="46" y="103"/>
                    </a:lnTo>
                    <a:lnTo>
                      <a:pt x="46" y="102"/>
                    </a:lnTo>
                    <a:lnTo>
                      <a:pt x="46" y="101"/>
                    </a:lnTo>
                    <a:lnTo>
                      <a:pt x="49" y="86"/>
                    </a:lnTo>
                    <a:lnTo>
                      <a:pt x="50" y="85"/>
                    </a:lnTo>
                    <a:lnTo>
                      <a:pt x="53" y="65"/>
                    </a:lnTo>
                    <a:lnTo>
                      <a:pt x="53" y="64"/>
                    </a:lnTo>
                    <a:lnTo>
                      <a:pt x="56" y="52"/>
                    </a:lnTo>
                    <a:lnTo>
                      <a:pt x="56" y="51"/>
                    </a:lnTo>
                    <a:lnTo>
                      <a:pt x="59" y="45"/>
                    </a:lnTo>
                    <a:lnTo>
                      <a:pt x="59" y="44"/>
                    </a:lnTo>
                    <a:lnTo>
                      <a:pt x="62" y="36"/>
                    </a:lnTo>
                    <a:lnTo>
                      <a:pt x="62" y="36"/>
                    </a:lnTo>
                    <a:lnTo>
                      <a:pt x="65" y="31"/>
                    </a:lnTo>
                    <a:lnTo>
                      <a:pt x="65" y="31"/>
                    </a:lnTo>
                    <a:lnTo>
                      <a:pt x="65" y="31"/>
                    </a:lnTo>
                    <a:lnTo>
                      <a:pt x="68" y="34"/>
                    </a:lnTo>
                    <a:lnTo>
                      <a:pt x="68" y="34"/>
                    </a:lnTo>
                    <a:lnTo>
                      <a:pt x="71" y="42"/>
                    </a:lnTo>
                    <a:lnTo>
                      <a:pt x="71" y="4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9" name="Freeform 440"/>
              <p:cNvSpPr>
                <a:spLocks/>
              </p:cNvSpPr>
              <p:nvPr/>
            </p:nvSpPr>
            <p:spPr bwMode="auto">
              <a:xfrm>
                <a:off x="4787" y="2021"/>
                <a:ext cx="71" cy="19"/>
              </a:xfrm>
              <a:custGeom>
                <a:avLst/>
                <a:gdLst>
                  <a:gd name="T0" fmla="*/ 0 w 71"/>
                  <a:gd name="T1" fmla="*/ 14 h 19"/>
                  <a:gd name="T2" fmla="*/ 3 w 71"/>
                  <a:gd name="T3" fmla="*/ 18 h 19"/>
                  <a:gd name="T4" fmla="*/ 3 w 71"/>
                  <a:gd name="T5" fmla="*/ 18 h 19"/>
                  <a:gd name="T6" fmla="*/ 5 w 71"/>
                  <a:gd name="T7" fmla="*/ 19 h 19"/>
                  <a:gd name="T8" fmla="*/ 6 w 71"/>
                  <a:gd name="T9" fmla="*/ 19 h 19"/>
                  <a:gd name="T10" fmla="*/ 6 w 71"/>
                  <a:gd name="T11" fmla="*/ 19 h 19"/>
                  <a:gd name="T12" fmla="*/ 8 w 71"/>
                  <a:gd name="T13" fmla="*/ 18 h 19"/>
                  <a:gd name="T14" fmla="*/ 9 w 71"/>
                  <a:gd name="T15" fmla="*/ 18 h 19"/>
                  <a:gd name="T16" fmla="*/ 9 w 71"/>
                  <a:gd name="T17" fmla="*/ 18 h 19"/>
                  <a:gd name="T18" fmla="*/ 12 w 71"/>
                  <a:gd name="T19" fmla="*/ 19 h 19"/>
                  <a:gd name="T20" fmla="*/ 12 w 71"/>
                  <a:gd name="T21" fmla="*/ 19 h 19"/>
                  <a:gd name="T22" fmla="*/ 13 w 71"/>
                  <a:gd name="T23" fmla="*/ 19 h 19"/>
                  <a:gd name="T24" fmla="*/ 15 w 71"/>
                  <a:gd name="T25" fmla="*/ 18 h 19"/>
                  <a:gd name="T26" fmla="*/ 16 w 71"/>
                  <a:gd name="T27" fmla="*/ 18 h 19"/>
                  <a:gd name="T28" fmla="*/ 18 w 71"/>
                  <a:gd name="T29" fmla="*/ 16 h 19"/>
                  <a:gd name="T30" fmla="*/ 19 w 71"/>
                  <a:gd name="T31" fmla="*/ 16 h 19"/>
                  <a:gd name="T32" fmla="*/ 22 w 71"/>
                  <a:gd name="T33" fmla="*/ 13 h 19"/>
                  <a:gd name="T34" fmla="*/ 22 w 71"/>
                  <a:gd name="T35" fmla="*/ 12 h 19"/>
                  <a:gd name="T36" fmla="*/ 24 w 71"/>
                  <a:gd name="T37" fmla="*/ 10 h 19"/>
                  <a:gd name="T38" fmla="*/ 25 w 71"/>
                  <a:gd name="T39" fmla="*/ 10 h 19"/>
                  <a:gd name="T40" fmla="*/ 28 w 71"/>
                  <a:gd name="T41" fmla="*/ 9 h 19"/>
                  <a:gd name="T42" fmla="*/ 28 w 71"/>
                  <a:gd name="T43" fmla="*/ 9 h 19"/>
                  <a:gd name="T44" fmla="*/ 31 w 71"/>
                  <a:gd name="T45" fmla="*/ 7 h 19"/>
                  <a:gd name="T46" fmla="*/ 31 w 71"/>
                  <a:gd name="T47" fmla="*/ 7 h 19"/>
                  <a:gd name="T48" fmla="*/ 34 w 71"/>
                  <a:gd name="T49" fmla="*/ 5 h 19"/>
                  <a:gd name="T50" fmla="*/ 34 w 71"/>
                  <a:gd name="T51" fmla="*/ 5 h 19"/>
                  <a:gd name="T52" fmla="*/ 37 w 71"/>
                  <a:gd name="T53" fmla="*/ 5 h 19"/>
                  <a:gd name="T54" fmla="*/ 37 w 71"/>
                  <a:gd name="T55" fmla="*/ 5 h 19"/>
                  <a:gd name="T56" fmla="*/ 40 w 71"/>
                  <a:gd name="T57" fmla="*/ 4 h 19"/>
                  <a:gd name="T58" fmla="*/ 40 w 71"/>
                  <a:gd name="T59" fmla="*/ 4 h 19"/>
                  <a:gd name="T60" fmla="*/ 43 w 71"/>
                  <a:gd name="T61" fmla="*/ 3 h 19"/>
                  <a:gd name="T62" fmla="*/ 43 w 71"/>
                  <a:gd name="T63" fmla="*/ 3 h 19"/>
                  <a:gd name="T64" fmla="*/ 46 w 71"/>
                  <a:gd name="T65" fmla="*/ 3 h 19"/>
                  <a:gd name="T66" fmla="*/ 46 w 71"/>
                  <a:gd name="T67" fmla="*/ 3 h 19"/>
                  <a:gd name="T68" fmla="*/ 49 w 71"/>
                  <a:gd name="T69" fmla="*/ 3 h 19"/>
                  <a:gd name="T70" fmla="*/ 49 w 71"/>
                  <a:gd name="T71" fmla="*/ 3 h 19"/>
                  <a:gd name="T72" fmla="*/ 52 w 71"/>
                  <a:gd name="T73" fmla="*/ 2 h 19"/>
                  <a:gd name="T74" fmla="*/ 52 w 71"/>
                  <a:gd name="T75" fmla="*/ 2 h 19"/>
                  <a:gd name="T76" fmla="*/ 55 w 71"/>
                  <a:gd name="T77" fmla="*/ 2 h 19"/>
                  <a:gd name="T78" fmla="*/ 56 w 71"/>
                  <a:gd name="T79" fmla="*/ 2 h 19"/>
                  <a:gd name="T80" fmla="*/ 58 w 71"/>
                  <a:gd name="T81" fmla="*/ 1 h 19"/>
                  <a:gd name="T82" fmla="*/ 58 w 71"/>
                  <a:gd name="T83" fmla="*/ 1 h 19"/>
                  <a:gd name="T84" fmla="*/ 61 w 71"/>
                  <a:gd name="T85" fmla="*/ 1 h 19"/>
                  <a:gd name="T86" fmla="*/ 62 w 71"/>
                  <a:gd name="T87" fmla="*/ 1 h 19"/>
                  <a:gd name="T88" fmla="*/ 64 w 71"/>
                  <a:gd name="T89" fmla="*/ 1 h 19"/>
                  <a:gd name="T90" fmla="*/ 65 w 71"/>
                  <a:gd name="T91" fmla="*/ 1 h 19"/>
                  <a:gd name="T92" fmla="*/ 68 w 71"/>
                  <a:gd name="T93" fmla="*/ 1 h 19"/>
                  <a:gd name="T94" fmla="*/ 68 w 71"/>
                  <a:gd name="T95" fmla="*/ 1 h 19"/>
                  <a:gd name="T96" fmla="*/ 71 w 71"/>
                  <a:gd name="T97" fmla="*/ 0 h 19"/>
                  <a:gd name="T98" fmla="*/ 71 w 71"/>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9">
                    <a:moveTo>
                      <a:pt x="0" y="14"/>
                    </a:moveTo>
                    <a:lnTo>
                      <a:pt x="3" y="18"/>
                    </a:lnTo>
                    <a:lnTo>
                      <a:pt x="3" y="18"/>
                    </a:lnTo>
                    <a:lnTo>
                      <a:pt x="5" y="19"/>
                    </a:lnTo>
                    <a:lnTo>
                      <a:pt x="6" y="19"/>
                    </a:lnTo>
                    <a:lnTo>
                      <a:pt x="6" y="19"/>
                    </a:lnTo>
                    <a:lnTo>
                      <a:pt x="8" y="18"/>
                    </a:lnTo>
                    <a:lnTo>
                      <a:pt x="9" y="18"/>
                    </a:lnTo>
                    <a:lnTo>
                      <a:pt x="9" y="18"/>
                    </a:lnTo>
                    <a:lnTo>
                      <a:pt x="12" y="19"/>
                    </a:lnTo>
                    <a:lnTo>
                      <a:pt x="12" y="19"/>
                    </a:lnTo>
                    <a:lnTo>
                      <a:pt x="13" y="19"/>
                    </a:lnTo>
                    <a:lnTo>
                      <a:pt x="15" y="18"/>
                    </a:lnTo>
                    <a:lnTo>
                      <a:pt x="16" y="18"/>
                    </a:lnTo>
                    <a:lnTo>
                      <a:pt x="18" y="16"/>
                    </a:lnTo>
                    <a:lnTo>
                      <a:pt x="19" y="16"/>
                    </a:lnTo>
                    <a:lnTo>
                      <a:pt x="22" y="13"/>
                    </a:lnTo>
                    <a:lnTo>
                      <a:pt x="22" y="12"/>
                    </a:lnTo>
                    <a:lnTo>
                      <a:pt x="24" y="10"/>
                    </a:lnTo>
                    <a:lnTo>
                      <a:pt x="25" y="10"/>
                    </a:lnTo>
                    <a:lnTo>
                      <a:pt x="28" y="9"/>
                    </a:lnTo>
                    <a:lnTo>
                      <a:pt x="28" y="9"/>
                    </a:lnTo>
                    <a:lnTo>
                      <a:pt x="31" y="7"/>
                    </a:lnTo>
                    <a:lnTo>
                      <a:pt x="31" y="7"/>
                    </a:lnTo>
                    <a:lnTo>
                      <a:pt x="34" y="5"/>
                    </a:lnTo>
                    <a:lnTo>
                      <a:pt x="34" y="5"/>
                    </a:lnTo>
                    <a:lnTo>
                      <a:pt x="37" y="5"/>
                    </a:lnTo>
                    <a:lnTo>
                      <a:pt x="37" y="5"/>
                    </a:lnTo>
                    <a:lnTo>
                      <a:pt x="40" y="4"/>
                    </a:lnTo>
                    <a:lnTo>
                      <a:pt x="40" y="4"/>
                    </a:lnTo>
                    <a:lnTo>
                      <a:pt x="43" y="3"/>
                    </a:lnTo>
                    <a:lnTo>
                      <a:pt x="43" y="3"/>
                    </a:lnTo>
                    <a:lnTo>
                      <a:pt x="46" y="3"/>
                    </a:lnTo>
                    <a:lnTo>
                      <a:pt x="46" y="3"/>
                    </a:lnTo>
                    <a:lnTo>
                      <a:pt x="49" y="3"/>
                    </a:lnTo>
                    <a:lnTo>
                      <a:pt x="49" y="3"/>
                    </a:lnTo>
                    <a:lnTo>
                      <a:pt x="52" y="2"/>
                    </a:lnTo>
                    <a:lnTo>
                      <a:pt x="52" y="2"/>
                    </a:lnTo>
                    <a:lnTo>
                      <a:pt x="55" y="2"/>
                    </a:lnTo>
                    <a:lnTo>
                      <a:pt x="56" y="2"/>
                    </a:lnTo>
                    <a:lnTo>
                      <a:pt x="58" y="1"/>
                    </a:lnTo>
                    <a:lnTo>
                      <a:pt x="58" y="1"/>
                    </a:lnTo>
                    <a:lnTo>
                      <a:pt x="61" y="1"/>
                    </a:lnTo>
                    <a:lnTo>
                      <a:pt x="62" y="1"/>
                    </a:lnTo>
                    <a:lnTo>
                      <a:pt x="64" y="1"/>
                    </a:lnTo>
                    <a:lnTo>
                      <a:pt x="65" y="1"/>
                    </a:lnTo>
                    <a:lnTo>
                      <a:pt x="68" y="1"/>
                    </a:lnTo>
                    <a:lnTo>
                      <a:pt x="68" y="1"/>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0" name="Freeform 441"/>
              <p:cNvSpPr>
                <a:spLocks/>
              </p:cNvSpPr>
              <p:nvPr/>
            </p:nvSpPr>
            <p:spPr bwMode="auto">
              <a:xfrm>
                <a:off x="4858" y="2020"/>
                <a:ext cx="71" cy="1"/>
              </a:xfrm>
              <a:custGeom>
                <a:avLst/>
                <a:gdLst>
                  <a:gd name="T0" fmla="*/ 0 w 71"/>
                  <a:gd name="T1" fmla="*/ 1 h 1"/>
                  <a:gd name="T2" fmla="*/ 3 w 71"/>
                  <a:gd name="T3" fmla="*/ 1 h 1"/>
                  <a:gd name="T4" fmla="*/ 3 w 71"/>
                  <a:gd name="T5" fmla="*/ 1 h 1"/>
                  <a:gd name="T6" fmla="*/ 6 w 71"/>
                  <a:gd name="T7" fmla="*/ 1 h 1"/>
                  <a:gd name="T8" fmla="*/ 6 w 71"/>
                  <a:gd name="T9" fmla="*/ 1 h 1"/>
                  <a:gd name="T10" fmla="*/ 9 w 71"/>
                  <a:gd name="T11" fmla="*/ 1 h 1"/>
                  <a:gd name="T12" fmla="*/ 9 w 71"/>
                  <a:gd name="T13" fmla="*/ 1 h 1"/>
                  <a:gd name="T14" fmla="*/ 12 w 71"/>
                  <a:gd name="T15" fmla="*/ 0 h 1"/>
                  <a:gd name="T16" fmla="*/ 12 w 71"/>
                  <a:gd name="T17" fmla="*/ 0 h 1"/>
                  <a:gd name="T18" fmla="*/ 15 w 71"/>
                  <a:gd name="T19" fmla="*/ 0 h 1"/>
                  <a:gd name="T20" fmla="*/ 15 w 71"/>
                  <a:gd name="T21" fmla="*/ 0 h 1"/>
                  <a:gd name="T22" fmla="*/ 18 w 71"/>
                  <a:gd name="T23" fmla="*/ 0 h 1"/>
                  <a:gd name="T24" fmla="*/ 18 w 71"/>
                  <a:gd name="T25" fmla="*/ 0 h 1"/>
                  <a:gd name="T26" fmla="*/ 21 w 71"/>
                  <a:gd name="T27" fmla="*/ 0 h 1"/>
                  <a:gd name="T28" fmla="*/ 21 w 71"/>
                  <a:gd name="T29" fmla="*/ 0 h 1"/>
                  <a:gd name="T30" fmla="*/ 24 w 71"/>
                  <a:gd name="T31" fmla="*/ 0 h 1"/>
                  <a:gd name="T32" fmla="*/ 25 w 71"/>
                  <a:gd name="T33" fmla="*/ 0 h 1"/>
                  <a:gd name="T34" fmla="*/ 27 w 71"/>
                  <a:gd name="T35" fmla="*/ 0 h 1"/>
                  <a:gd name="T36" fmla="*/ 27 w 71"/>
                  <a:gd name="T37" fmla="*/ 0 h 1"/>
                  <a:gd name="T38" fmla="*/ 30 w 71"/>
                  <a:gd name="T39" fmla="*/ 0 h 1"/>
                  <a:gd name="T40" fmla="*/ 31 w 71"/>
                  <a:gd name="T41" fmla="*/ 0 h 1"/>
                  <a:gd name="T42" fmla="*/ 33 w 71"/>
                  <a:gd name="T43" fmla="*/ 0 h 1"/>
                  <a:gd name="T44" fmla="*/ 34 w 71"/>
                  <a:gd name="T45" fmla="*/ 0 h 1"/>
                  <a:gd name="T46" fmla="*/ 37 w 71"/>
                  <a:gd name="T47" fmla="*/ 0 h 1"/>
                  <a:gd name="T48" fmla="*/ 37 w 71"/>
                  <a:gd name="T49" fmla="*/ 0 h 1"/>
                  <a:gd name="T50" fmla="*/ 37 w 71"/>
                  <a:gd name="T51" fmla="*/ 0 h 1"/>
                  <a:gd name="T52" fmla="*/ 40 w 71"/>
                  <a:gd name="T53" fmla="*/ 0 h 1"/>
                  <a:gd name="T54" fmla="*/ 40 w 71"/>
                  <a:gd name="T55" fmla="*/ 0 h 1"/>
                  <a:gd name="T56" fmla="*/ 43 w 71"/>
                  <a:gd name="T57" fmla="*/ 0 h 1"/>
                  <a:gd name="T58" fmla="*/ 43 w 71"/>
                  <a:gd name="T59" fmla="*/ 0 h 1"/>
                  <a:gd name="T60" fmla="*/ 46 w 71"/>
                  <a:gd name="T61" fmla="*/ 0 h 1"/>
                  <a:gd name="T62" fmla="*/ 46 w 71"/>
                  <a:gd name="T63" fmla="*/ 0 h 1"/>
                  <a:gd name="T64" fmla="*/ 49 w 71"/>
                  <a:gd name="T65" fmla="*/ 0 h 1"/>
                  <a:gd name="T66" fmla="*/ 49 w 71"/>
                  <a:gd name="T67" fmla="*/ 0 h 1"/>
                  <a:gd name="T68" fmla="*/ 52 w 71"/>
                  <a:gd name="T69" fmla="*/ 0 h 1"/>
                  <a:gd name="T70" fmla="*/ 52 w 71"/>
                  <a:gd name="T71" fmla="*/ 0 h 1"/>
                  <a:gd name="T72" fmla="*/ 55 w 71"/>
                  <a:gd name="T73" fmla="*/ 0 h 1"/>
                  <a:gd name="T74" fmla="*/ 55 w 71"/>
                  <a:gd name="T75" fmla="*/ 0 h 1"/>
                  <a:gd name="T76" fmla="*/ 58 w 71"/>
                  <a:gd name="T77" fmla="*/ 0 h 1"/>
                  <a:gd name="T78" fmla="*/ 58 w 71"/>
                  <a:gd name="T79" fmla="*/ 0 h 1"/>
                  <a:gd name="T80" fmla="*/ 58 w 71"/>
                  <a:gd name="T81" fmla="*/ 0 h 1"/>
                  <a:gd name="T82" fmla="*/ 60 w 71"/>
                  <a:gd name="T83" fmla="*/ 0 h 1"/>
                  <a:gd name="T84" fmla="*/ 61 w 71"/>
                  <a:gd name="T85" fmla="*/ 0 h 1"/>
                  <a:gd name="T86" fmla="*/ 61 w 71"/>
                  <a:gd name="T87" fmla="*/ 0 h 1"/>
                  <a:gd name="T88" fmla="*/ 64 w 71"/>
                  <a:gd name="T89" fmla="*/ 0 h 1"/>
                  <a:gd name="T90" fmla="*/ 64 w 71"/>
                  <a:gd name="T91" fmla="*/ 0 h 1"/>
                  <a:gd name="T92" fmla="*/ 67 w 71"/>
                  <a:gd name="T93" fmla="*/ 0 h 1"/>
                  <a:gd name="T94" fmla="*/ 67 w 71"/>
                  <a:gd name="T95" fmla="*/ 0 h 1"/>
                  <a:gd name="T96" fmla="*/ 70 w 71"/>
                  <a:gd name="T97" fmla="*/ 0 h 1"/>
                  <a:gd name="T98" fmla="*/ 71 w 71"/>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
                    <a:moveTo>
                      <a:pt x="0" y="1"/>
                    </a:moveTo>
                    <a:lnTo>
                      <a:pt x="3" y="1"/>
                    </a:lnTo>
                    <a:lnTo>
                      <a:pt x="3" y="1"/>
                    </a:lnTo>
                    <a:lnTo>
                      <a:pt x="6" y="1"/>
                    </a:lnTo>
                    <a:lnTo>
                      <a:pt x="6" y="1"/>
                    </a:lnTo>
                    <a:lnTo>
                      <a:pt x="9" y="1"/>
                    </a:lnTo>
                    <a:lnTo>
                      <a:pt x="9" y="1"/>
                    </a:lnTo>
                    <a:lnTo>
                      <a:pt x="12" y="0"/>
                    </a:lnTo>
                    <a:lnTo>
                      <a:pt x="12" y="0"/>
                    </a:lnTo>
                    <a:lnTo>
                      <a:pt x="15" y="0"/>
                    </a:lnTo>
                    <a:lnTo>
                      <a:pt x="15" y="0"/>
                    </a:lnTo>
                    <a:lnTo>
                      <a:pt x="18" y="0"/>
                    </a:lnTo>
                    <a:lnTo>
                      <a:pt x="18" y="0"/>
                    </a:lnTo>
                    <a:lnTo>
                      <a:pt x="21" y="0"/>
                    </a:lnTo>
                    <a:lnTo>
                      <a:pt x="21" y="0"/>
                    </a:lnTo>
                    <a:lnTo>
                      <a:pt x="24" y="0"/>
                    </a:lnTo>
                    <a:lnTo>
                      <a:pt x="25" y="0"/>
                    </a:lnTo>
                    <a:lnTo>
                      <a:pt x="27" y="0"/>
                    </a:lnTo>
                    <a:lnTo>
                      <a:pt x="27" y="0"/>
                    </a:lnTo>
                    <a:lnTo>
                      <a:pt x="30" y="0"/>
                    </a:lnTo>
                    <a:lnTo>
                      <a:pt x="31" y="0"/>
                    </a:lnTo>
                    <a:lnTo>
                      <a:pt x="33" y="0"/>
                    </a:lnTo>
                    <a:lnTo>
                      <a:pt x="34" y="0"/>
                    </a:lnTo>
                    <a:lnTo>
                      <a:pt x="37"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58" y="0"/>
                    </a:lnTo>
                    <a:lnTo>
                      <a:pt x="60" y="0"/>
                    </a:lnTo>
                    <a:lnTo>
                      <a:pt x="61" y="0"/>
                    </a:lnTo>
                    <a:lnTo>
                      <a:pt x="61" y="0"/>
                    </a:lnTo>
                    <a:lnTo>
                      <a:pt x="64" y="0"/>
                    </a:lnTo>
                    <a:lnTo>
                      <a:pt x="64" y="0"/>
                    </a:lnTo>
                    <a:lnTo>
                      <a:pt x="67" y="0"/>
                    </a:lnTo>
                    <a:lnTo>
                      <a:pt x="67" y="0"/>
                    </a:lnTo>
                    <a:lnTo>
                      <a:pt x="70"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1" name="Freeform 442"/>
              <p:cNvSpPr>
                <a:spLocks/>
              </p:cNvSpPr>
              <p:nvPr/>
            </p:nvSpPr>
            <p:spPr bwMode="auto">
              <a:xfrm>
                <a:off x="4929" y="2015"/>
                <a:ext cx="76" cy="5"/>
              </a:xfrm>
              <a:custGeom>
                <a:avLst/>
                <a:gdLst>
                  <a:gd name="T0" fmla="*/ 0 w 76"/>
                  <a:gd name="T1" fmla="*/ 5 h 5"/>
                  <a:gd name="T2" fmla="*/ 3 w 76"/>
                  <a:gd name="T3" fmla="*/ 5 h 5"/>
                  <a:gd name="T4" fmla="*/ 3 w 76"/>
                  <a:gd name="T5" fmla="*/ 5 h 5"/>
                  <a:gd name="T6" fmla="*/ 5 w 76"/>
                  <a:gd name="T7" fmla="*/ 5 h 5"/>
                  <a:gd name="T8" fmla="*/ 6 w 76"/>
                  <a:gd name="T9" fmla="*/ 5 h 5"/>
                  <a:gd name="T10" fmla="*/ 9 w 76"/>
                  <a:gd name="T11" fmla="*/ 5 h 5"/>
                  <a:gd name="T12" fmla="*/ 9 w 76"/>
                  <a:gd name="T13" fmla="*/ 5 h 5"/>
                  <a:gd name="T14" fmla="*/ 12 w 76"/>
                  <a:gd name="T15" fmla="*/ 5 h 5"/>
                  <a:gd name="T16" fmla="*/ 12 w 76"/>
                  <a:gd name="T17" fmla="*/ 5 h 5"/>
                  <a:gd name="T18" fmla="*/ 15 w 76"/>
                  <a:gd name="T19" fmla="*/ 4 h 5"/>
                  <a:gd name="T20" fmla="*/ 15 w 76"/>
                  <a:gd name="T21" fmla="*/ 4 h 5"/>
                  <a:gd name="T22" fmla="*/ 18 w 76"/>
                  <a:gd name="T23" fmla="*/ 4 h 5"/>
                  <a:gd name="T24" fmla="*/ 18 w 76"/>
                  <a:gd name="T25" fmla="*/ 4 h 5"/>
                  <a:gd name="T26" fmla="*/ 21 w 76"/>
                  <a:gd name="T27" fmla="*/ 4 h 5"/>
                  <a:gd name="T28" fmla="*/ 21 w 76"/>
                  <a:gd name="T29" fmla="*/ 4 h 5"/>
                  <a:gd name="T30" fmla="*/ 24 w 76"/>
                  <a:gd name="T31" fmla="*/ 4 h 5"/>
                  <a:gd name="T32" fmla="*/ 24 w 76"/>
                  <a:gd name="T33" fmla="*/ 4 h 5"/>
                  <a:gd name="T34" fmla="*/ 27 w 76"/>
                  <a:gd name="T35" fmla="*/ 4 h 5"/>
                  <a:gd name="T36" fmla="*/ 27 w 76"/>
                  <a:gd name="T37" fmla="*/ 4 h 5"/>
                  <a:gd name="T38" fmla="*/ 30 w 76"/>
                  <a:gd name="T39" fmla="*/ 4 h 5"/>
                  <a:gd name="T40" fmla="*/ 30 w 76"/>
                  <a:gd name="T41" fmla="*/ 4 h 5"/>
                  <a:gd name="T42" fmla="*/ 33 w 76"/>
                  <a:gd name="T43" fmla="*/ 3 h 5"/>
                  <a:gd name="T44" fmla="*/ 33 w 76"/>
                  <a:gd name="T45" fmla="*/ 3 h 5"/>
                  <a:gd name="T46" fmla="*/ 36 w 76"/>
                  <a:gd name="T47" fmla="*/ 3 h 5"/>
                  <a:gd name="T48" fmla="*/ 36 w 76"/>
                  <a:gd name="T49" fmla="*/ 3 h 5"/>
                  <a:gd name="T50" fmla="*/ 39 w 76"/>
                  <a:gd name="T51" fmla="*/ 3 h 5"/>
                  <a:gd name="T52" fmla="*/ 39 w 76"/>
                  <a:gd name="T53" fmla="*/ 3 h 5"/>
                  <a:gd name="T54" fmla="*/ 42 w 76"/>
                  <a:gd name="T55" fmla="*/ 3 h 5"/>
                  <a:gd name="T56" fmla="*/ 43 w 76"/>
                  <a:gd name="T57" fmla="*/ 3 h 5"/>
                  <a:gd name="T58" fmla="*/ 45 w 76"/>
                  <a:gd name="T59" fmla="*/ 3 h 5"/>
                  <a:gd name="T60" fmla="*/ 46 w 76"/>
                  <a:gd name="T61" fmla="*/ 3 h 5"/>
                  <a:gd name="T62" fmla="*/ 49 w 76"/>
                  <a:gd name="T63" fmla="*/ 3 h 5"/>
                  <a:gd name="T64" fmla="*/ 49 w 76"/>
                  <a:gd name="T65" fmla="*/ 3 h 5"/>
                  <a:gd name="T66" fmla="*/ 52 w 76"/>
                  <a:gd name="T67" fmla="*/ 2 h 5"/>
                  <a:gd name="T68" fmla="*/ 52 w 76"/>
                  <a:gd name="T69" fmla="*/ 2 h 5"/>
                  <a:gd name="T70" fmla="*/ 55 w 76"/>
                  <a:gd name="T71" fmla="*/ 2 h 5"/>
                  <a:gd name="T72" fmla="*/ 55 w 76"/>
                  <a:gd name="T73" fmla="*/ 2 h 5"/>
                  <a:gd name="T74" fmla="*/ 58 w 76"/>
                  <a:gd name="T75" fmla="*/ 2 h 5"/>
                  <a:gd name="T76" fmla="*/ 58 w 76"/>
                  <a:gd name="T77" fmla="*/ 2 h 5"/>
                  <a:gd name="T78" fmla="*/ 61 w 76"/>
                  <a:gd name="T79" fmla="*/ 2 h 5"/>
                  <a:gd name="T80" fmla="*/ 61 w 76"/>
                  <a:gd name="T81" fmla="*/ 2 h 5"/>
                  <a:gd name="T82" fmla="*/ 64 w 76"/>
                  <a:gd name="T83" fmla="*/ 1 h 5"/>
                  <a:gd name="T84" fmla="*/ 64 w 76"/>
                  <a:gd name="T85" fmla="*/ 1 h 5"/>
                  <a:gd name="T86" fmla="*/ 67 w 76"/>
                  <a:gd name="T87" fmla="*/ 1 h 5"/>
                  <a:gd name="T88" fmla="*/ 67 w 76"/>
                  <a:gd name="T89" fmla="*/ 1 h 5"/>
                  <a:gd name="T90" fmla="*/ 70 w 76"/>
                  <a:gd name="T91" fmla="*/ 1 h 5"/>
                  <a:gd name="T92" fmla="*/ 70 w 76"/>
                  <a:gd name="T93" fmla="*/ 1 h 5"/>
                  <a:gd name="T94" fmla="*/ 73 w 76"/>
                  <a:gd name="T95" fmla="*/ 1 h 5"/>
                  <a:gd name="T96" fmla="*/ 73 w 76"/>
                  <a:gd name="T97" fmla="*/ 1 h 5"/>
                  <a:gd name="T98" fmla="*/ 76 w 76"/>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5">
                    <a:moveTo>
                      <a:pt x="0" y="5"/>
                    </a:moveTo>
                    <a:lnTo>
                      <a:pt x="3" y="5"/>
                    </a:lnTo>
                    <a:lnTo>
                      <a:pt x="3" y="5"/>
                    </a:lnTo>
                    <a:lnTo>
                      <a:pt x="5" y="5"/>
                    </a:lnTo>
                    <a:lnTo>
                      <a:pt x="6" y="5"/>
                    </a:lnTo>
                    <a:lnTo>
                      <a:pt x="9" y="5"/>
                    </a:lnTo>
                    <a:lnTo>
                      <a:pt x="9" y="5"/>
                    </a:lnTo>
                    <a:lnTo>
                      <a:pt x="12" y="5"/>
                    </a:lnTo>
                    <a:lnTo>
                      <a:pt x="12" y="5"/>
                    </a:lnTo>
                    <a:lnTo>
                      <a:pt x="15" y="4"/>
                    </a:lnTo>
                    <a:lnTo>
                      <a:pt x="15" y="4"/>
                    </a:lnTo>
                    <a:lnTo>
                      <a:pt x="18" y="4"/>
                    </a:lnTo>
                    <a:lnTo>
                      <a:pt x="18" y="4"/>
                    </a:lnTo>
                    <a:lnTo>
                      <a:pt x="21" y="4"/>
                    </a:lnTo>
                    <a:lnTo>
                      <a:pt x="21" y="4"/>
                    </a:lnTo>
                    <a:lnTo>
                      <a:pt x="24" y="4"/>
                    </a:lnTo>
                    <a:lnTo>
                      <a:pt x="24" y="4"/>
                    </a:lnTo>
                    <a:lnTo>
                      <a:pt x="27" y="4"/>
                    </a:lnTo>
                    <a:lnTo>
                      <a:pt x="27" y="4"/>
                    </a:lnTo>
                    <a:lnTo>
                      <a:pt x="30" y="4"/>
                    </a:lnTo>
                    <a:lnTo>
                      <a:pt x="30" y="4"/>
                    </a:lnTo>
                    <a:lnTo>
                      <a:pt x="33" y="3"/>
                    </a:lnTo>
                    <a:lnTo>
                      <a:pt x="33" y="3"/>
                    </a:lnTo>
                    <a:lnTo>
                      <a:pt x="36" y="3"/>
                    </a:lnTo>
                    <a:lnTo>
                      <a:pt x="36" y="3"/>
                    </a:lnTo>
                    <a:lnTo>
                      <a:pt x="39" y="3"/>
                    </a:lnTo>
                    <a:lnTo>
                      <a:pt x="39" y="3"/>
                    </a:lnTo>
                    <a:lnTo>
                      <a:pt x="42" y="3"/>
                    </a:lnTo>
                    <a:lnTo>
                      <a:pt x="43" y="3"/>
                    </a:lnTo>
                    <a:lnTo>
                      <a:pt x="45" y="3"/>
                    </a:lnTo>
                    <a:lnTo>
                      <a:pt x="46" y="3"/>
                    </a:lnTo>
                    <a:lnTo>
                      <a:pt x="49" y="3"/>
                    </a:lnTo>
                    <a:lnTo>
                      <a:pt x="49" y="3"/>
                    </a:lnTo>
                    <a:lnTo>
                      <a:pt x="52" y="2"/>
                    </a:lnTo>
                    <a:lnTo>
                      <a:pt x="52" y="2"/>
                    </a:lnTo>
                    <a:lnTo>
                      <a:pt x="55" y="2"/>
                    </a:lnTo>
                    <a:lnTo>
                      <a:pt x="55" y="2"/>
                    </a:lnTo>
                    <a:lnTo>
                      <a:pt x="58" y="2"/>
                    </a:lnTo>
                    <a:lnTo>
                      <a:pt x="58" y="2"/>
                    </a:lnTo>
                    <a:lnTo>
                      <a:pt x="61" y="2"/>
                    </a:lnTo>
                    <a:lnTo>
                      <a:pt x="61" y="2"/>
                    </a:lnTo>
                    <a:lnTo>
                      <a:pt x="64" y="1"/>
                    </a:lnTo>
                    <a:lnTo>
                      <a:pt x="64" y="1"/>
                    </a:lnTo>
                    <a:lnTo>
                      <a:pt x="67" y="1"/>
                    </a:lnTo>
                    <a:lnTo>
                      <a:pt x="67" y="1"/>
                    </a:lnTo>
                    <a:lnTo>
                      <a:pt x="70" y="1"/>
                    </a:lnTo>
                    <a:lnTo>
                      <a:pt x="70" y="1"/>
                    </a:lnTo>
                    <a:lnTo>
                      <a:pt x="73" y="1"/>
                    </a:lnTo>
                    <a:lnTo>
                      <a:pt x="73" y="1"/>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2" name="Freeform 443"/>
              <p:cNvSpPr>
                <a:spLocks/>
              </p:cNvSpPr>
              <p:nvPr/>
            </p:nvSpPr>
            <p:spPr bwMode="auto">
              <a:xfrm>
                <a:off x="5005" y="2012"/>
                <a:ext cx="74" cy="3"/>
              </a:xfrm>
              <a:custGeom>
                <a:avLst/>
                <a:gdLst>
                  <a:gd name="T0" fmla="*/ 0 w 74"/>
                  <a:gd name="T1" fmla="*/ 3 h 3"/>
                  <a:gd name="T2" fmla="*/ 0 w 74"/>
                  <a:gd name="T3" fmla="*/ 3 h 3"/>
                  <a:gd name="T4" fmla="*/ 3 w 74"/>
                  <a:gd name="T5" fmla="*/ 3 h 3"/>
                  <a:gd name="T6" fmla="*/ 3 w 74"/>
                  <a:gd name="T7" fmla="*/ 3 h 3"/>
                  <a:gd name="T8" fmla="*/ 6 w 74"/>
                  <a:gd name="T9" fmla="*/ 3 h 3"/>
                  <a:gd name="T10" fmla="*/ 7 w 74"/>
                  <a:gd name="T11" fmla="*/ 3 h 3"/>
                  <a:gd name="T12" fmla="*/ 9 w 74"/>
                  <a:gd name="T13" fmla="*/ 3 h 3"/>
                  <a:gd name="T14" fmla="*/ 10 w 74"/>
                  <a:gd name="T15" fmla="*/ 3 h 3"/>
                  <a:gd name="T16" fmla="*/ 13 w 74"/>
                  <a:gd name="T17" fmla="*/ 2 h 3"/>
                  <a:gd name="T18" fmla="*/ 13 w 74"/>
                  <a:gd name="T19" fmla="*/ 2 h 3"/>
                  <a:gd name="T20" fmla="*/ 15 w 74"/>
                  <a:gd name="T21" fmla="*/ 2 h 3"/>
                  <a:gd name="T22" fmla="*/ 16 w 74"/>
                  <a:gd name="T23" fmla="*/ 2 h 3"/>
                  <a:gd name="T24" fmla="*/ 19 w 74"/>
                  <a:gd name="T25" fmla="*/ 2 h 3"/>
                  <a:gd name="T26" fmla="*/ 19 w 74"/>
                  <a:gd name="T27" fmla="*/ 2 h 3"/>
                  <a:gd name="T28" fmla="*/ 22 w 74"/>
                  <a:gd name="T29" fmla="*/ 2 h 3"/>
                  <a:gd name="T30" fmla="*/ 22 w 74"/>
                  <a:gd name="T31" fmla="*/ 2 h 3"/>
                  <a:gd name="T32" fmla="*/ 25 w 74"/>
                  <a:gd name="T33" fmla="*/ 2 h 3"/>
                  <a:gd name="T34" fmla="*/ 25 w 74"/>
                  <a:gd name="T35" fmla="*/ 2 h 3"/>
                  <a:gd name="T36" fmla="*/ 28 w 74"/>
                  <a:gd name="T37" fmla="*/ 1 h 3"/>
                  <a:gd name="T38" fmla="*/ 28 w 74"/>
                  <a:gd name="T39" fmla="*/ 1 h 3"/>
                  <a:gd name="T40" fmla="*/ 31 w 74"/>
                  <a:gd name="T41" fmla="*/ 1 h 3"/>
                  <a:gd name="T42" fmla="*/ 31 w 74"/>
                  <a:gd name="T43" fmla="*/ 1 h 3"/>
                  <a:gd name="T44" fmla="*/ 34 w 74"/>
                  <a:gd name="T45" fmla="*/ 1 h 3"/>
                  <a:gd name="T46" fmla="*/ 34 w 74"/>
                  <a:gd name="T47" fmla="*/ 1 h 3"/>
                  <a:gd name="T48" fmla="*/ 37 w 74"/>
                  <a:gd name="T49" fmla="*/ 1 h 3"/>
                  <a:gd name="T50" fmla="*/ 37 w 74"/>
                  <a:gd name="T51" fmla="*/ 1 h 3"/>
                  <a:gd name="T52" fmla="*/ 40 w 74"/>
                  <a:gd name="T53" fmla="*/ 0 h 3"/>
                  <a:gd name="T54" fmla="*/ 40 w 74"/>
                  <a:gd name="T55" fmla="*/ 0 h 3"/>
                  <a:gd name="T56" fmla="*/ 43 w 74"/>
                  <a:gd name="T57" fmla="*/ 0 h 3"/>
                  <a:gd name="T58" fmla="*/ 43 w 74"/>
                  <a:gd name="T59" fmla="*/ 0 h 3"/>
                  <a:gd name="T60" fmla="*/ 46 w 74"/>
                  <a:gd name="T61" fmla="*/ 0 h 3"/>
                  <a:gd name="T62" fmla="*/ 47 w 74"/>
                  <a:gd name="T63" fmla="*/ 0 h 3"/>
                  <a:gd name="T64" fmla="*/ 49 w 74"/>
                  <a:gd name="T65" fmla="*/ 0 h 3"/>
                  <a:gd name="T66" fmla="*/ 49 w 74"/>
                  <a:gd name="T67" fmla="*/ 0 h 3"/>
                  <a:gd name="T68" fmla="*/ 52 w 74"/>
                  <a:gd name="T69" fmla="*/ 0 h 3"/>
                  <a:gd name="T70" fmla="*/ 53 w 74"/>
                  <a:gd name="T71" fmla="*/ 0 h 3"/>
                  <a:gd name="T72" fmla="*/ 55 w 74"/>
                  <a:gd name="T73" fmla="*/ 0 h 3"/>
                  <a:gd name="T74" fmla="*/ 56 w 74"/>
                  <a:gd name="T75" fmla="*/ 0 h 3"/>
                  <a:gd name="T76" fmla="*/ 59 w 74"/>
                  <a:gd name="T77" fmla="*/ 0 h 3"/>
                  <a:gd name="T78" fmla="*/ 59 w 74"/>
                  <a:gd name="T79" fmla="*/ 0 h 3"/>
                  <a:gd name="T80" fmla="*/ 62 w 74"/>
                  <a:gd name="T81" fmla="*/ 0 h 3"/>
                  <a:gd name="T82" fmla="*/ 62 w 74"/>
                  <a:gd name="T83" fmla="*/ 0 h 3"/>
                  <a:gd name="T84" fmla="*/ 65 w 74"/>
                  <a:gd name="T85" fmla="*/ 0 h 3"/>
                  <a:gd name="T86" fmla="*/ 65 w 74"/>
                  <a:gd name="T87" fmla="*/ 0 h 3"/>
                  <a:gd name="T88" fmla="*/ 68 w 74"/>
                  <a:gd name="T89" fmla="*/ 0 h 3"/>
                  <a:gd name="T90" fmla="*/ 68 w 74"/>
                  <a:gd name="T91" fmla="*/ 0 h 3"/>
                  <a:gd name="T92" fmla="*/ 71 w 74"/>
                  <a:gd name="T93" fmla="*/ 0 h 3"/>
                  <a:gd name="T94" fmla="*/ 71 w 74"/>
                  <a:gd name="T95" fmla="*/ 0 h 3"/>
                  <a:gd name="T96" fmla="*/ 74 w 74"/>
                  <a:gd name="T97" fmla="*/ 0 h 3"/>
                  <a:gd name="T98" fmla="*/ 74 w 74"/>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
                    <a:moveTo>
                      <a:pt x="0" y="3"/>
                    </a:moveTo>
                    <a:lnTo>
                      <a:pt x="0" y="3"/>
                    </a:lnTo>
                    <a:lnTo>
                      <a:pt x="3" y="3"/>
                    </a:lnTo>
                    <a:lnTo>
                      <a:pt x="3" y="3"/>
                    </a:lnTo>
                    <a:lnTo>
                      <a:pt x="6" y="3"/>
                    </a:lnTo>
                    <a:lnTo>
                      <a:pt x="7" y="3"/>
                    </a:lnTo>
                    <a:lnTo>
                      <a:pt x="9" y="3"/>
                    </a:lnTo>
                    <a:lnTo>
                      <a:pt x="10" y="3"/>
                    </a:lnTo>
                    <a:lnTo>
                      <a:pt x="13" y="2"/>
                    </a:lnTo>
                    <a:lnTo>
                      <a:pt x="13" y="2"/>
                    </a:lnTo>
                    <a:lnTo>
                      <a:pt x="15" y="2"/>
                    </a:lnTo>
                    <a:lnTo>
                      <a:pt x="16" y="2"/>
                    </a:lnTo>
                    <a:lnTo>
                      <a:pt x="19" y="2"/>
                    </a:lnTo>
                    <a:lnTo>
                      <a:pt x="19" y="2"/>
                    </a:lnTo>
                    <a:lnTo>
                      <a:pt x="22" y="2"/>
                    </a:lnTo>
                    <a:lnTo>
                      <a:pt x="22" y="2"/>
                    </a:lnTo>
                    <a:lnTo>
                      <a:pt x="25" y="2"/>
                    </a:lnTo>
                    <a:lnTo>
                      <a:pt x="25" y="2"/>
                    </a:lnTo>
                    <a:lnTo>
                      <a:pt x="28" y="1"/>
                    </a:lnTo>
                    <a:lnTo>
                      <a:pt x="28" y="1"/>
                    </a:lnTo>
                    <a:lnTo>
                      <a:pt x="31" y="1"/>
                    </a:lnTo>
                    <a:lnTo>
                      <a:pt x="31" y="1"/>
                    </a:lnTo>
                    <a:lnTo>
                      <a:pt x="34" y="1"/>
                    </a:lnTo>
                    <a:lnTo>
                      <a:pt x="34" y="1"/>
                    </a:lnTo>
                    <a:lnTo>
                      <a:pt x="37" y="1"/>
                    </a:lnTo>
                    <a:lnTo>
                      <a:pt x="37" y="1"/>
                    </a:lnTo>
                    <a:lnTo>
                      <a:pt x="40" y="0"/>
                    </a:lnTo>
                    <a:lnTo>
                      <a:pt x="40" y="0"/>
                    </a:lnTo>
                    <a:lnTo>
                      <a:pt x="43" y="0"/>
                    </a:lnTo>
                    <a:lnTo>
                      <a:pt x="43" y="0"/>
                    </a:lnTo>
                    <a:lnTo>
                      <a:pt x="46" y="0"/>
                    </a:lnTo>
                    <a:lnTo>
                      <a:pt x="47" y="0"/>
                    </a:lnTo>
                    <a:lnTo>
                      <a:pt x="49" y="0"/>
                    </a:lnTo>
                    <a:lnTo>
                      <a:pt x="49" y="0"/>
                    </a:lnTo>
                    <a:lnTo>
                      <a:pt x="52" y="0"/>
                    </a:lnTo>
                    <a:lnTo>
                      <a:pt x="53" y="0"/>
                    </a:lnTo>
                    <a:lnTo>
                      <a:pt x="55"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3" name="Freeform 444"/>
              <p:cNvSpPr>
                <a:spLocks/>
              </p:cNvSpPr>
              <p:nvPr/>
            </p:nvSpPr>
            <p:spPr bwMode="auto">
              <a:xfrm>
                <a:off x="5079" y="2012"/>
                <a:ext cx="71" cy="4"/>
              </a:xfrm>
              <a:custGeom>
                <a:avLst/>
                <a:gdLst>
                  <a:gd name="T0" fmla="*/ 0 w 71"/>
                  <a:gd name="T1" fmla="*/ 0 h 4"/>
                  <a:gd name="T2" fmla="*/ 2 w 71"/>
                  <a:gd name="T3" fmla="*/ 0 h 4"/>
                  <a:gd name="T4" fmla="*/ 3 w 71"/>
                  <a:gd name="T5" fmla="*/ 0 h 4"/>
                  <a:gd name="T6" fmla="*/ 3 w 71"/>
                  <a:gd name="T7" fmla="*/ 0 h 4"/>
                  <a:gd name="T8" fmla="*/ 6 w 71"/>
                  <a:gd name="T9" fmla="*/ 0 h 4"/>
                  <a:gd name="T10" fmla="*/ 6 w 71"/>
                  <a:gd name="T11" fmla="*/ 0 h 4"/>
                  <a:gd name="T12" fmla="*/ 9 w 71"/>
                  <a:gd name="T13" fmla="*/ 0 h 4"/>
                  <a:gd name="T14" fmla="*/ 9 w 71"/>
                  <a:gd name="T15" fmla="*/ 0 h 4"/>
                  <a:gd name="T16" fmla="*/ 12 w 71"/>
                  <a:gd name="T17" fmla="*/ 0 h 4"/>
                  <a:gd name="T18" fmla="*/ 12 w 71"/>
                  <a:gd name="T19" fmla="*/ 0 h 4"/>
                  <a:gd name="T20" fmla="*/ 15 w 71"/>
                  <a:gd name="T21" fmla="*/ 0 h 4"/>
                  <a:gd name="T22" fmla="*/ 15 w 71"/>
                  <a:gd name="T23" fmla="*/ 0 h 4"/>
                  <a:gd name="T24" fmla="*/ 18 w 71"/>
                  <a:gd name="T25" fmla="*/ 0 h 4"/>
                  <a:gd name="T26" fmla="*/ 19 w 71"/>
                  <a:gd name="T27" fmla="*/ 0 h 4"/>
                  <a:gd name="T28" fmla="*/ 22 w 71"/>
                  <a:gd name="T29" fmla="*/ 0 h 4"/>
                  <a:gd name="T30" fmla="*/ 22 w 71"/>
                  <a:gd name="T31" fmla="*/ 0 h 4"/>
                  <a:gd name="T32" fmla="*/ 24 w 71"/>
                  <a:gd name="T33" fmla="*/ 0 h 4"/>
                  <a:gd name="T34" fmla="*/ 25 w 71"/>
                  <a:gd name="T35" fmla="*/ 0 h 4"/>
                  <a:gd name="T36" fmla="*/ 28 w 71"/>
                  <a:gd name="T37" fmla="*/ 0 h 4"/>
                  <a:gd name="T38" fmla="*/ 28 w 71"/>
                  <a:gd name="T39" fmla="*/ 0 h 4"/>
                  <a:gd name="T40" fmla="*/ 31 w 71"/>
                  <a:gd name="T41" fmla="*/ 0 h 4"/>
                  <a:gd name="T42" fmla="*/ 31 w 71"/>
                  <a:gd name="T43" fmla="*/ 0 h 4"/>
                  <a:gd name="T44" fmla="*/ 34 w 71"/>
                  <a:gd name="T45" fmla="*/ 0 h 4"/>
                  <a:gd name="T46" fmla="*/ 34 w 71"/>
                  <a:gd name="T47" fmla="*/ 0 h 4"/>
                  <a:gd name="T48" fmla="*/ 37 w 71"/>
                  <a:gd name="T49" fmla="*/ 0 h 4"/>
                  <a:gd name="T50" fmla="*/ 37 w 71"/>
                  <a:gd name="T51" fmla="*/ 0 h 4"/>
                  <a:gd name="T52" fmla="*/ 40 w 71"/>
                  <a:gd name="T53" fmla="*/ 0 h 4"/>
                  <a:gd name="T54" fmla="*/ 40 w 71"/>
                  <a:gd name="T55" fmla="*/ 0 h 4"/>
                  <a:gd name="T56" fmla="*/ 43 w 71"/>
                  <a:gd name="T57" fmla="*/ 0 h 4"/>
                  <a:gd name="T58" fmla="*/ 43 w 71"/>
                  <a:gd name="T59" fmla="*/ 0 h 4"/>
                  <a:gd name="T60" fmla="*/ 46 w 71"/>
                  <a:gd name="T61" fmla="*/ 0 h 4"/>
                  <a:gd name="T62" fmla="*/ 46 w 71"/>
                  <a:gd name="T63" fmla="*/ 0 h 4"/>
                  <a:gd name="T64" fmla="*/ 48 w 71"/>
                  <a:gd name="T65" fmla="*/ 0 h 4"/>
                  <a:gd name="T66" fmla="*/ 49 w 71"/>
                  <a:gd name="T67" fmla="*/ 0 h 4"/>
                  <a:gd name="T68" fmla="*/ 49 w 71"/>
                  <a:gd name="T69" fmla="*/ 0 h 4"/>
                  <a:gd name="T70" fmla="*/ 50 w 71"/>
                  <a:gd name="T71" fmla="*/ 0 h 4"/>
                  <a:gd name="T72" fmla="*/ 52 w 71"/>
                  <a:gd name="T73" fmla="*/ 0 h 4"/>
                  <a:gd name="T74" fmla="*/ 52 w 71"/>
                  <a:gd name="T75" fmla="*/ 0 h 4"/>
                  <a:gd name="T76" fmla="*/ 55 w 71"/>
                  <a:gd name="T77" fmla="*/ 1 h 4"/>
                  <a:gd name="T78" fmla="*/ 55 w 71"/>
                  <a:gd name="T79" fmla="*/ 1 h 4"/>
                  <a:gd name="T80" fmla="*/ 58 w 71"/>
                  <a:gd name="T81" fmla="*/ 1 h 4"/>
                  <a:gd name="T82" fmla="*/ 59 w 71"/>
                  <a:gd name="T83" fmla="*/ 1 h 4"/>
                  <a:gd name="T84" fmla="*/ 62 w 71"/>
                  <a:gd name="T85" fmla="*/ 2 h 4"/>
                  <a:gd name="T86" fmla="*/ 62 w 71"/>
                  <a:gd name="T87" fmla="*/ 2 h 4"/>
                  <a:gd name="T88" fmla="*/ 64 w 71"/>
                  <a:gd name="T89" fmla="*/ 4 h 4"/>
                  <a:gd name="T90" fmla="*/ 65 w 71"/>
                  <a:gd name="T91" fmla="*/ 4 h 4"/>
                  <a:gd name="T92" fmla="*/ 68 w 71"/>
                  <a:gd name="T93" fmla="*/ 4 h 4"/>
                  <a:gd name="T94" fmla="*/ 68 w 71"/>
                  <a:gd name="T95" fmla="*/ 4 h 4"/>
                  <a:gd name="T96" fmla="*/ 68 w 71"/>
                  <a:gd name="T97" fmla="*/ 4 h 4"/>
                  <a:gd name="T98" fmla="*/ 71 w 71"/>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
                    <a:moveTo>
                      <a:pt x="0" y="0"/>
                    </a:moveTo>
                    <a:lnTo>
                      <a:pt x="2"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8" y="0"/>
                    </a:lnTo>
                    <a:lnTo>
                      <a:pt x="49" y="0"/>
                    </a:lnTo>
                    <a:lnTo>
                      <a:pt x="49" y="0"/>
                    </a:lnTo>
                    <a:lnTo>
                      <a:pt x="50" y="0"/>
                    </a:lnTo>
                    <a:lnTo>
                      <a:pt x="52" y="0"/>
                    </a:lnTo>
                    <a:lnTo>
                      <a:pt x="52" y="0"/>
                    </a:lnTo>
                    <a:lnTo>
                      <a:pt x="55" y="1"/>
                    </a:lnTo>
                    <a:lnTo>
                      <a:pt x="55" y="1"/>
                    </a:lnTo>
                    <a:lnTo>
                      <a:pt x="58" y="1"/>
                    </a:lnTo>
                    <a:lnTo>
                      <a:pt x="59" y="1"/>
                    </a:lnTo>
                    <a:lnTo>
                      <a:pt x="62" y="2"/>
                    </a:lnTo>
                    <a:lnTo>
                      <a:pt x="62" y="2"/>
                    </a:lnTo>
                    <a:lnTo>
                      <a:pt x="64" y="4"/>
                    </a:lnTo>
                    <a:lnTo>
                      <a:pt x="65" y="4"/>
                    </a:lnTo>
                    <a:lnTo>
                      <a:pt x="68" y="4"/>
                    </a:lnTo>
                    <a:lnTo>
                      <a:pt x="68" y="4"/>
                    </a:lnTo>
                    <a:lnTo>
                      <a:pt x="68" y="4"/>
                    </a:lnTo>
                    <a:lnTo>
                      <a:pt x="71"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4" name="Freeform 445"/>
              <p:cNvSpPr>
                <a:spLocks/>
              </p:cNvSpPr>
              <p:nvPr/>
            </p:nvSpPr>
            <p:spPr bwMode="auto">
              <a:xfrm>
                <a:off x="5150" y="1947"/>
                <a:ext cx="64" cy="419"/>
              </a:xfrm>
              <a:custGeom>
                <a:avLst/>
                <a:gdLst>
                  <a:gd name="T0" fmla="*/ 0 w 64"/>
                  <a:gd name="T1" fmla="*/ 68 h 419"/>
                  <a:gd name="T2" fmla="*/ 0 w 64"/>
                  <a:gd name="T3" fmla="*/ 68 h 419"/>
                  <a:gd name="T4" fmla="*/ 3 w 64"/>
                  <a:gd name="T5" fmla="*/ 61 h 419"/>
                  <a:gd name="T6" fmla="*/ 3 w 64"/>
                  <a:gd name="T7" fmla="*/ 60 h 419"/>
                  <a:gd name="T8" fmla="*/ 6 w 64"/>
                  <a:gd name="T9" fmla="*/ 45 h 419"/>
                  <a:gd name="T10" fmla="*/ 6 w 64"/>
                  <a:gd name="T11" fmla="*/ 44 h 419"/>
                  <a:gd name="T12" fmla="*/ 9 w 64"/>
                  <a:gd name="T13" fmla="*/ 21 h 419"/>
                  <a:gd name="T14" fmla="*/ 9 w 64"/>
                  <a:gd name="T15" fmla="*/ 19 h 419"/>
                  <a:gd name="T16" fmla="*/ 12 w 64"/>
                  <a:gd name="T17" fmla="*/ 0 h 419"/>
                  <a:gd name="T18" fmla="*/ 12 w 64"/>
                  <a:gd name="T19" fmla="*/ 0 h 419"/>
                  <a:gd name="T20" fmla="*/ 13 w 64"/>
                  <a:gd name="T21" fmla="*/ 0 h 419"/>
                  <a:gd name="T22" fmla="*/ 15 w 64"/>
                  <a:gd name="T23" fmla="*/ 16 h 419"/>
                  <a:gd name="T24" fmla="*/ 15 w 64"/>
                  <a:gd name="T25" fmla="*/ 19 h 419"/>
                  <a:gd name="T26" fmla="*/ 18 w 64"/>
                  <a:gd name="T27" fmla="*/ 97 h 419"/>
                  <a:gd name="T28" fmla="*/ 18 w 64"/>
                  <a:gd name="T29" fmla="*/ 103 h 419"/>
                  <a:gd name="T30" fmla="*/ 21 w 64"/>
                  <a:gd name="T31" fmla="*/ 229 h 419"/>
                  <a:gd name="T32" fmla="*/ 21 w 64"/>
                  <a:gd name="T33" fmla="*/ 237 h 419"/>
                  <a:gd name="T34" fmla="*/ 24 w 64"/>
                  <a:gd name="T35" fmla="*/ 354 h 419"/>
                  <a:gd name="T36" fmla="*/ 25 w 64"/>
                  <a:gd name="T37" fmla="*/ 359 h 419"/>
                  <a:gd name="T38" fmla="*/ 27 w 64"/>
                  <a:gd name="T39" fmla="*/ 414 h 419"/>
                  <a:gd name="T40" fmla="*/ 27 w 64"/>
                  <a:gd name="T41" fmla="*/ 415 h 419"/>
                  <a:gd name="T42" fmla="*/ 29 w 64"/>
                  <a:gd name="T43" fmla="*/ 418 h 419"/>
                  <a:gd name="T44" fmla="*/ 30 w 64"/>
                  <a:gd name="T45" fmla="*/ 412 h 419"/>
                  <a:gd name="T46" fmla="*/ 31 w 64"/>
                  <a:gd name="T47" fmla="*/ 411 h 419"/>
                  <a:gd name="T48" fmla="*/ 33 w 64"/>
                  <a:gd name="T49" fmla="*/ 403 h 419"/>
                  <a:gd name="T50" fmla="*/ 33 w 64"/>
                  <a:gd name="T51" fmla="*/ 403 h 419"/>
                  <a:gd name="T52" fmla="*/ 34 w 64"/>
                  <a:gd name="T53" fmla="*/ 404 h 419"/>
                  <a:gd name="T54" fmla="*/ 37 w 64"/>
                  <a:gd name="T55" fmla="*/ 414 h 419"/>
                  <a:gd name="T56" fmla="*/ 37 w 64"/>
                  <a:gd name="T57" fmla="*/ 415 h 419"/>
                  <a:gd name="T58" fmla="*/ 39 w 64"/>
                  <a:gd name="T59" fmla="*/ 419 h 419"/>
                  <a:gd name="T60" fmla="*/ 39 w 64"/>
                  <a:gd name="T61" fmla="*/ 419 h 419"/>
                  <a:gd name="T62" fmla="*/ 40 w 64"/>
                  <a:gd name="T63" fmla="*/ 418 h 419"/>
                  <a:gd name="T64" fmla="*/ 43 w 64"/>
                  <a:gd name="T65" fmla="*/ 405 h 419"/>
                  <a:gd name="T66" fmla="*/ 43 w 64"/>
                  <a:gd name="T67" fmla="*/ 404 h 419"/>
                  <a:gd name="T68" fmla="*/ 46 w 64"/>
                  <a:gd name="T69" fmla="*/ 395 h 419"/>
                  <a:gd name="T70" fmla="*/ 46 w 64"/>
                  <a:gd name="T71" fmla="*/ 394 h 419"/>
                  <a:gd name="T72" fmla="*/ 46 w 64"/>
                  <a:gd name="T73" fmla="*/ 394 h 419"/>
                  <a:gd name="T74" fmla="*/ 49 w 64"/>
                  <a:gd name="T75" fmla="*/ 401 h 419"/>
                  <a:gd name="T76" fmla="*/ 49 w 64"/>
                  <a:gd name="T77" fmla="*/ 401 h 419"/>
                  <a:gd name="T78" fmla="*/ 52 w 64"/>
                  <a:gd name="T79" fmla="*/ 413 h 419"/>
                  <a:gd name="T80" fmla="*/ 52 w 64"/>
                  <a:gd name="T81" fmla="*/ 414 h 419"/>
                  <a:gd name="T82" fmla="*/ 54 w 64"/>
                  <a:gd name="T83" fmla="*/ 417 h 419"/>
                  <a:gd name="T84" fmla="*/ 55 w 64"/>
                  <a:gd name="T85" fmla="*/ 417 h 419"/>
                  <a:gd name="T86" fmla="*/ 55 w 64"/>
                  <a:gd name="T87" fmla="*/ 416 h 419"/>
                  <a:gd name="T88" fmla="*/ 58 w 64"/>
                  <a:gd name="T89" fmla="*/ 412 h 419"/>
                  <a:gd name="T90" fmla="*/ 58 w 64"/>
                  <a:gd name="T91" fmla="*/ 412 h 419"/>
                  <a:gd name="T92" fmla="*/ 60 w 64"/>
                  <a:gd name="T93" fmla="*/ 411 h 419"/>
                  <a:gd name="T94" fmla="*/ 61 w 64"/>
                  <a:gd name="T95" fmla="*/ 412 h 419"/>
                  <a:gd name="T96" fmla="*/ 61 w 64"/>
                  <a:gd name="T97" fmla="*/ 412 h 419"/>
                  <a:gd name="T98" fmla="*/ 64 w 64"/>
                  <a:gd name="T99" fmla="*/ 417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19">
                    <a:moveTo>
                      <a:pt x="0" y="68"/>
                    </a:moveTo>
                    <a:lnTo>
                      <a:pt x="0" y="68"/>
                    </a:lnTo>
                    <a:lnTo>
                      <a:pt x="3" y="61"/>
                    </a:lnTo>
                    <a:lnTo>
                      <a:pt x="3" y="60"/>
                    </a:lnTo>
                    <a:lnTo>
                      <a:pt x="6" y="45"/>
                    </a:lnTo>
                    <a:lnTo>
                      <a:pt x="6" y="44"/>
                    </a:lnTo>
                    <a:lnTo>
                      <a:pt x="9" y="21"/>
                    </a:lnTo>
                    <a:lnTo>
                      <a:pt x="9" y="19"/>
                    </a:lnTo>
                    <a:lnTo>
                      <a:pt x="12" y="0"/>
                    </a:lnTo>
                    <a:lnTo>
                      <a:pt x="12" y="0"/>
                    </a:lnTo>
                    <a:lnTo>
                      <a:pt x="13" y="0"/>
                    </a:lnTo>
                    <a:lnTo>
                      <a:pt x="15" y="16"/>
                    </a:lnTo>
                    <a:lnTo>
                      <a:pt x="15" y="19"/>
                    </a:lnTo>
                    <a:lnTo>
                      <a:pt x="18" y="97"/>
                    </a:lnTo>
                    <a:lnTo>
                      <a:pt x="18" y="103"/>
                    </a:lnTo>
                    <a:lnTo>
                      <a:pt x="21" y="229"/>
                    </a:lnTo>
                    <a:lnTo>
                      <a:pt x="21" y="237"/>
                    </a:lnTo>
                    <a:lnTo>
                      <a:pt x="24" y="354"/>
                    </a:lnTo>
                    <a:lnTo>
                      <a:pt x="25" y="359"/>
                    </a:lnTo>
                    <a:lnTo>
                      <a:pt x="27" y="414"/>
                    </a:lnTo>
                    <a:lnTo>
                      <a:pt x="27" y="415"/>
                    </a:lnTo>
                    <a:lnTo>
                      <a:pt x="29" y="418"/>
                    </a:lnTo>
                    <a:lnTo>
                      <a:pt x="30" y="412"/>
                    </a:lnTo>
                    <a:lnTo>
                      <a:pt x="31" y="411"/>
                    </a:lnTo>
                    <a:lnTo>
                      <a:pt x="33" y="403"/>
                    </a:lnTo>
                    <a:lnTo>
                      <a:pt x="33" y="403"/>
                    </a:lnTo>
                    <a:lnTo>
                      <a:pt x="34" y="404"/>
                    </a:lnTo>
                    <a:lnTo>
                      <a:pt x="37" y="414"/>
                    </a:lnTo>
                    <a:lnTo>
                      <a:pt x="37" y="415"/>
                    </a:lnTo>
                    <a:lnTo>
                      <a:pt x="39" y="419"/>
                    </a:lnTo>
                    <a:lnTo>
                      <a:pt x="39" y="419"/>
                    </a:lnTo>
                    <a:lnTo>
                      <a:pt x="40" y="418"/>
                    </a:lnTo>
                    <a:lnTo>
                      <a:pt x="43" y="405"/>
                    </a:lnTo>
                    <a:lnTo>
                      <a:pt x="43" y="404"/>
                    </a:lnTo>
                    <a:lnTo>
                      <a:pt x="46" y="395"/>
                    </a:lnTo>
                    <a:lnTo>
                      <a:pt x="46" y="394"/>
                    </a:lnTo>
                    <a:lnTo>
                      <a:pt x="46" y="394"/>
                    </a:lnTo>
                    <a:lnTo>
                      <a:pt x="49" y="401"/>
                    </a:lnTo>
                    <a:lnTo>
                      <a:pt x="49" y="401"/>
                    </a:lnTo>
                    <a:lnTo>
                      <a:pt x="52" y="413"/>
                    </a:lnTo>
                    <a:lnTo>
                      <a:pt x="52" y="414"/>
                    </a:lnTo>
                    <a:lnTo>
                      <a:pt x="54" y="417"/>
                    </a:lnTo>
                    <a:lnTo>
                      <a:pt x="55" y="417"/>
                    </a:lnTo>
                    <a:lnTo>
                      <a:pt x="55" y="416"/>
                    </a:lnTo>
                    <a:lnTo>
                      <a:pt x="58" y="412"/>
                    </a:lnTo>
                    <a:lnTo>
                      <a:pt x="58" y="412"/>
                    </a:lnTo>
                    <a:lnTo>
                      <a:pt x="60" y="411"/>
                    </a:lnTo>
                    <a:lnTo>
                      <a:pt x="61" y="412"/>
                    </a:lnTo>
                    <a:lnTo>
                      <a:pt x="61" y="412"/>
                    </a:lnTo>
                    <a:lnTo>
                      <a:pt x="64" y="41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5" name="Freeform 446"/>
              <p:cNvSpPr>
                <a:spLocks/>
              </p:cNvSpPr>
              <p:nvPr/>
            </p:nvSpPr>
            <p:spPr bwMode="auto">
              <a:xfrm>
                <a:off x="5214" y="2361"/>
                <a:ext cx="68" cy="6"/>
              </a:xfrm>
              <a:custGeom>
                <a:avLst/>
                <a:gdLst>
                  <a:gd name="T0" fmla="*/ 0 w 68"/>
                  <a:gd name="T1" fmla="*/ 3 h 6"/>
                  <a:gd name="T2" fmla="*/ 1 w 68"/>
                  <a:gd name="T3" fmla="*/ 3 h 6"/>
                  <a:gd name="T4" fmla="*/ 3 w 68"/>
                  <a:gd name="T5" fmla="*/ 5 h 6"/>
                  <a:gd name="T6" fmla="*/ 3 w 68"/>
                  <a:gd name="T7" fmla="*/ 4 h 6"/>
                  <a:gd name="T8" fmla="*/ 4 w 68"/>
                  <a:gd name="T9" fmla="*/ 4 h 6"/>
                  <a:gd name="T10" fmla="*/ 7 w 68"/>
                  <a:gd name="T11" fmla="*/ 2 h 6"/>
                  <a:gd name="T12" fmla="*/ 7 w 68"/>
                  <a:gd name="T13" fmla="*/ 2 h 6"/>
                  <a:gd name="T14" fmla="*/ 9 w 68"/>
                  <a:gd name="T15" fmla="*/ 0 h 6"/>
                  <a:gd name="T16" fmla="*/ 9 w 68"/>
                  <a:gd name="T17" fmla="*/ 0 h 6"/>
                  <a:gd name="T18" fmla="*/ 10 w 68"/>
                  <a:gd name="T19" fmla="*/ 0 h 6"/>
                  <a:gd name="T20" fmla="*/ 13 w 68"/>
                  <a:gd name="T21" fmla="*/ 2 h 6"/>
                  <a:gd name="T22" fmla="*/ 13 w 68"/>
                  <a:gd name="T23" fmla="*/ 2 h 6"/>
                  <a:gd name="T24" fmla="*/ 16 w 68"/>
                  <a:gd name="T25" fmla="*/ 3 h 6"/>
                  <a:gd name="T26" fmla="*/ 16 w 68"/>
                  <a:gd name="T27" fmla="*/ 3 h 6"/>
                  <a:gd name="T28" fmla="*/ 19 w 68"/>
                  <a:gd name="T29" fmla="*/ 3 h 6"/>
                  <a:gd name="T30" fmla="*/ 19 w 68"/>
                  <a:gd name="T31" fmla="*/ 3 h 6"/>
                  <a:gd name="T32" fmla="*/ 21 w 68"/>
                  <a:gd name="T33" fmla="*/ 2 h 6"/>
                  <a:gd name="T34" fmla="*/ 22 w 68"/>
                  <a:gd name="T35" fmla="*/ 2 h 6"/>
                  <a:gd name="T36" fmla="*/ 22 w 68"/>
                  <a:gd name="T37" fmla="*/ 2 h 6"/>
                  <a:gd name="T38" fmla="*/ 25 w 68"/>
                  <a:gd name="T39" fmla="*/ 3 h 6"/>
                  <a:gd name="T40" fmla="*/ 25 w 68"/>
                  <a:gd name="T41" fmla="*/ 3 h 6"/>
                  <a:gd name="T42" fmla="*/ 28 w 68"/>
                  <a:gd name="T43" fmla="*/ 4 h 6"/>
                  <a:gd name="T44" fmla="*/ 28 w 68"/>
                  <a:gd name="T45" fmla="*/ 4 h 6"/>
                  <a:gd name="T46" fmla="*/ 30 w 68"/>
                  <a:gd name="T47" fmla="*/ 4 h 6"/>
                  <a:gd name="T48" fmla="*/ 31 w 68"/>
                  <a:gd name="T49" fmla="*/ 4 h 6"/>
                  <a:gd name="T50" fmla="*/ 31 w 68"/>
                  <a:gd name="T51" fmla="*/ 4 h 6"/>
                  <a:gd name="T52" fmla="*/ 33 w 68"/>
                  <a:gd name="T53" fmla="*/ 4 h 6"/>
                  <a:gd name="T54" fmla="*/ 34 w 68"/>
                  <a:gd name="T55" fmla="*/ 4 h 6"/>
                  <a:gd name="T56" fmla="*/ 34 w 68"/>
                  <a:gd name="T57" fmla="*/ 4 h 6"/>
                  <a:gd name="T58" fmla="*/ 37 w 68"/>
                  <a:gd name="T59" fmla="*/ 5 h 6"/>
                  <a:gd name="T60" fmla="*/ 37 w 68"/>
                  <a:gd name="T61" fmla="*/ 5 h 6"/>
                  <a:gd name="T62" fmla="*/ 40 w 68"/>
                  <a:gd name="T63" fmla="*/ 5 h 6"/>
                  <a:gd name="T64" fmla="*/ 41 w 68"/>
                  <a:gd name="T65" fmla="*/ 5 h 6"/>
                  <a:gd name="T66" fmla="*/ 43 w 68"/>
                  <a:gd name="T67" fmla="*/ 5 h 6"/>
                  <a:gd name="T68" fmla="*/ 43 w 68"/>
                  <a:gd name="T69" fmla="*/ 5 h 6"/>
                  <a:gd name="T70" fmla="*/ 47 w 68"/>
                  <a:gd name="T71" fmla="*/ 5 h 6"/>
                  <a:gd name="T72" fmla="*/ 47 w 68"/>
                  <a:gd name="T73" fmla="*/ 5 h 6"/>
                  <a:gd name="T74" fmla="*/ 49 w 68"/>
                  <a:gd name="T75" fmla="*/ 6 h 6"/>
                  <a:gd name="T76" fmla="*/ 50 w 68"/>
                  <a:gd name="T77" fmla="*/ 6 h 6"/>
                  <a:gd name="T78" fmla="*/ 53 w 68"/>
                  <a:gd name="T79" fmla="*/ 6 h 6"/>
                  <a:gd name="T80" fmla="*/ 53 w 68"/>
                  <a:gd name="T81" fmla="*/ 6 h 6"/>
                  <a:gd name="T82" fmla="*/ 56 w 68"/>
                  <a:gd name="T83" fmla="*/ 6 h 6"/>
                  <a:gd name="T84" fmla="*/ 56 w 68"/>
                  <a:gd name="T85" fmla="*/ 6 h 6"/>
                  <a:gd name="T86" fmla="*/ 59 w 68"/>
                  <a:gd name="T87" fmla="*/ 6 h 6"/>
                  <a:gd name="T88" fmla="*/ 59 w 68"/>
                  <a:gd name="T89" fmla="*/ 6 h 6"/>
                  <a:gd name="T90" fmla="*/ 62 w 68"/>
                  <a:gd name="T91" fmla="*/ 6 h 6"/>
                  <a:gd name="T92" fmla="*/ 62 w 68"/>
                  <a:gd name="T93" fmla="*/ 6 h 6"/>
                  <a:gd name="T94" fmla="*/ 65 w 68"/>
                  <a:gd name="T95" fmla="*/ 6 h 6"/>
                  <a:gd name="T96" fmla="*/ 65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3"/>
                    </a:moveTo>
                    <a:lnTo>
                      <a:pt x="1" y="3"/>
                    </a:lnTo>
                    <a:lnTo>
                      <a:pt x="3" y="5"/>
                    </a:lnTo>
                    <a:lnTo>
                      <a:pt x="3" y="4"/>
                    </a:lnTo>
                    <a:lnTo>
                      <a:pt x="4" y="4"/>
                    </a:lnTo>
                    <a:lnTo>
                      <a:pt x="7" y="2"/>
                    </a:lnTo>
                    <a:lnTo>
                      <a:pt x="7" y="2"/>
                    </a:lnTo>
                    <a:lnTo>
                      <a:pt x="9" y="0"/>
                    </a:lnTo>
                    <a:lnTo>
                      <a:pt x="9" y="0"/>
                    </a:lnTo>
                    <a:lnTo>
                      <a:pt x="10" y="0"/>
                    </a:lnTo>
                    <a:lnTo>
                      <a:pt x="13" y="2"/>
                    </a:lnTo>
                    <a:lnTo>
                      <a:pt x="13" y="2"/>
                    </a:lnTo>
                    <a:lnTo>
                      <a:pt x="16" y="3"/>
                    </a:lnTo>
                    <a:lnTo>
                      <a:pt x="16" y="3"/>
                    </a:lnTo>
                    <a:lnTo>
                      <a:pt x="19" y="3"/>
                    </a:lnTo>
                    <a:lnTo>
                      <a:pt x="19" y="3"/>
                    </a:lnTo>
                    <a:lnTo>
                      <a:pt x="21" y="2"/>
                    </a:lnTo>
                    <a:lnTo>
                      <a:pt x="22" y="2"/>
                    </a:lnTo>
                    <a:lnTo>
                      <a:pt x="22" y="2"/>
                    </a:lnTo>
                    <a:lnTo>
                      <a:pt x="25" y="3"/>
                    </a:lnTo>
                    <a:lnTo>
                      <a:pt x="25" y="3"/>
                    </a:lnTo>
                    <a:lnTo>
                      <a:pt x="28" y="4"/>
                    </a:lnTo>
                    <a:lnTo>
                      <a:pt x="28" y="4"/>
                    </a:lnTo>
                    <a:lnTo>
                      <a:pt x="30" y="4"/>
                    </a:lnTo>
                    <a:lnTo>
                      <a:pt x="31" y="4"/>
                    </a:lnTo>
                    <a:lnTo>
                      <a:pt x="31" y="4"/>
                    </a:lnTo>
                    <a:lnTo>
                      <a:pt x="33" y="4"/>
                    </a:lnTo>
                    <a:lnTo>
                      <a:pt x="34" y="4"/>
                    </a:lnTo>
                    <a:lnTo>
                      <a:pt x="34" y="4"/>
                    </a:lnTo>
                    <a:lnTo>
                      <a:pt x="37" y="5"/>
                    </a:lnTo>
                    <a:lnTo>
                      <a:pt x="37" y="5"/>
                    </a:lnTo>
                    <a:lnTo>
                      <a:pt x="40" y="5"/>
                    </a:lnTo>
                    <a:lnTo>
                      <a:pt x="41" y="5"/>
                    </a:lnTo>
                    <a:lnTo>
                      <a:pt x="43" y="5"/>
                    </a:lnTo>
                    <a:lnTo>
                      <a:pt x="43" y="5"/>
                    </a:lnTo>
                    <a:lnTo>
                      <a:pt x="47" y="5"/>
                    </a:lnTo>
                    <a:lnTo>
                      <a:pt x="47" y="5"/>
                    </a:lnTo>
                    <a:lnTo>
                      <a:pt x="49" y="6"/>
                    </a:lnTo>
                    <a:lnTo>
                      <a:pt x="50" y="6"/>
                    </a:lnTo>
                    <a:lnTo>
                      <a:pt x="53" y="6"/>
                    </a:lnTo>
                    <a:lnTo>
                      <a:pt x="53" y="6"/>
                    </a:lnTo>
                    <a:lnTo>
                      <a:pt x="56" y="6"/>
                    </a:lnTo>
                    <a:lnTo>
                      <a:pt x="56" y="6"/>
                    </a:lnTo>
                    <a:lnTo>
                      <a:pt x="59" y="6"/>
                    </a:lnTo>
                    <a:lnTo>
                      <a:pt x="59" y="6"/>
                    </a:lnTo>
                    <a:lnTo>
                      <a:pt x="62" y="6"/>
                    </a:lnTo>
                    <a:lnTo>
                      <a:pt x="62" y="6"/>
                    </a:lnTo>
                    <a:lnTo>
                      <a:pt x="65" y="6"/>
                    </a:lnTo>
                    <a:lnTo>
                      <a:pt x="65" y="6"/>
                    </a:lnTo>
                    <a:lnTo>
                      <a:pt x="68"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6" name="Freeform 447"/>
              <p:cNvSpPr>
                <a:spLocks/>
              </p:cNvSpPr>
              <p:nvPr/>
            </p:nvSpPr>
            <p:spPr bwMode="auto">
              <a:xfrm>
                <a:off x="5282" y="2367"/>
                <a:ext cx="74" cy="2"/>
              </a:xfrm>
              <a:custGeom>
                <a:avLst/>
                <a:gdLst>
                  <a:gd name="T0" fmla="*/ 0 w 74"/>
                  <a:gd name="T1" fmla="*/ 0 h 2"/>
                  <a:gd name="T2" fmla="*/ 0 w 74"/>
                  <a:gd name="T3" fmla="*/ 0 h 2"/>
                  <a:gd name="T4" fmla="*/ 3 w 74"/>
                  <a:gd name="T5" fmla="*/ 1 h 2"/>
                  <a:gd name="T6" fmla="*/ 3 w 74"/>
                  <a:gd name="T7" fmla="*/ 1 h 2"/>
                  <a:gd name="T8" fmla="*/ 6 w 74"/>
                  <a:gd name="T9" fmla="*/ 1 h 2"/>
                  <a:gd name="T10" fmla="*/ 6 w 74"/>
                  <a:gd name="T11" fmla="*/ 1 h 2"/>
                  <a:gd name="T12" fmla="*/ 9 w 74"/>
                  <a:gd name="T13" fmla="*/ 1 h 2"/>
                  <a:gd name="T14" fmla="*/ 9 w 74"/>
                  <a:gd name="T15" fmla="*/ 1 h 2"/>
                  <a:gd name="T16" fmla="*/ 12 w 74"/>
                  <a:gd name="T17" fmla="*/ 1 h 2"/>
                  <a:gd name="T18" fmla="*/ 13 w 74"/>
                  <a:gd name="T19" fmla="*/ 1 h 2"/>
                  <a:gd name="T20" fmla="*/ 15 w 74"/>
                  <a:gd name="T21" fmla="*/ 1 h 2"/>
                  <a:gd name="T22" fmla="*/ 15 w 74"/>
                  <a:gd name="T23" fmla="*/ 1 h 2"/>
                  <a:gd name="T24" fmla="*/ 18 w 74"/>
                  <a:gd name="T25" fmla="*/ 1 h 2"/>
                  <a:gd name="T26" fmla="*/ 19 w 74"/>
                  <a:gd name="T27" fmla="*/ 1 h 2"/>
                  <a:gd name="T28" fmla="*/ 22 w 74"/>
                  <a:gd name="T29" fmla="*/ 1 h 2"/>
                  <a:gd name="T30" fmla="*/ 22 w 74"/>
                  <a:gd name="T31" fmla="*/ 1 h 2"/>
                  <a:gd name="T32" fmla="*/ 25 w 74"/>
                  <a:gd name="T33" fmla="*/ 1 h 2"/>
                  <a:gd name="T34" fmla="*/ 25 w 74"/>
                  <a:gd name="T35" fmla="*/ 1 h 2"/>
                  <a:gd name="T36" fmla="*/ 28 w 74"/>
                  <a:gd name="T37" fmla="*/ 1 h 2"/>
                  <a:gd name="T38" fmla="*/ 28 w 74"/>
                  <a:gd name="T39" fmla="*/ 1 h 2"/>
                  <a:gd name="T40" fmla="*/ 31 w 74"/>
                  <a:gd name="T41" fmla="*/ 1 h 2"/>
                  <a:gd name="T42" fmla="*/ 31 w 74"/>
                  <a:gd name="T43" fmla="*/ 1 h 2"/>
                  <a:gd name="T44" fmla="*/ 34 w 74"/>
                  <a:gd name="T45" fmla="*/ 1 h 2"/>
                  <a:gd name="T46" fmla="*/ 34 w 74"/>
                  <a:gd name="T47" fmla="*/ 1 h 2"/>
                  <a:gd name="T48" fmla="*/ 37 w 74"/>
                  <a:gd name="T49" fmla="*/ 1 h 2"/>
                  <a:gd name="T50" fmla="*/ 37 w 74"/>
                  <a:gd name="T51" fmla="*/ 1 h 2"/>
                  <a:gd name="T52" fmla="*/ 40 w 74"/>
                  <a:gd name="T53" fmla="*/ 1 h 2"/>
                  <a:gd name="T54" fmla="*/ 40 w 74"/>
                  <a:gd name="T55" fmla="*/ 1 h 2"/>
                  <a:gd name="T56" fmla="*/ 43 w 74"/>
                  <a:gd name="T57" fmla="*/ 1 h 2"/>
                  <a:gd name="T58" fmla="*/ 43 w 74"/>
                  <a:gd name="T59" fmla="*/ 1 h 2"/>
                  <a:gd name="T60" fmla="*/ 46 w 74"/>
                  <a:gd name="T61" fmla="*/ 1 h 2"/>
                  <a:gd name="T62" fmla="*/ 46 w 74"/>
                  <a:gd name="T63" fmla="*/ 1 h 2"/>
                  <a:gd name="T64" fmla="*/ 49 w 74"/>
                  <a:gd name="T65" fmla="*/ 1 h 2"/>
                  <a:gd name="T66" fmla="*/ 49 w 74"/>
                  <a:gd name="T67" fmla="*/ 1 h 2"/>
                  <a:gd name="T68" fmla="*/ 52 w 74"/>
                  <a:gd name="T69" fmla="*/ 2 h 2"/>
                  <a:gd name="T70" fmla="*/ 52 w 74"/>
                  <a:gd name="T71" fmla="*/ 2 h 2"/>
                  <a:gd name="T72" fmla="*/ 55 w 74"/>
                  <a:gd name="T73" fmla="*/ 2 h 2"/>
                  <a:gd name="T74" fmla="*/ 55 w 74"/>
                  <a:gd name="T75" fmla="*/ 2 h 2"/>
                  <a:gd name="T76" fmla="*/ 58 w 74"/>
                  <a:gd name="T77" fmla="*/ 2 h 2"/>
                  <a:gd name="T78" fmla="*/ 59 w 74"/>
                  <a:gd name="T79" fmla="*/ 2 h 2"/>
                  <a:gd name="T80" fmla="*/ 62 w 74"/>
                  <a:gd name="T81" fmla="*/ 2 h 2"/>
                  <a:gd name="T82" fmla="*/ 62 w 74"/>
                  <a:gd name="T83" fmla="*/ 2 h 2"/>
                  <a:gd name="T84" fmla="*/ 64 w 74"/>
                  <a:gd name="T85" fmla="*/ 2 h 2"/>
                  <a:gd name="T86" fmla="*/ 65 w 74"/>
                  <a:gd name="T87" fmla="*/ 2 h 2"/>
                  <a:gd name="T88" fmla="*/ 68 w 74"/>
                  <a:gd name="T89" fmla="*/ 2 h 2"/>
                  <a:gd name="T90" fmla="*/ 68 w 74"/>
                  <a:gd name="T91" fmla="*/ 2 h 2"/>
                  <a:gd name="T92" fmla="*/ 71 w 74"/>
                  <a:gd name="T93" fmla="*/ 2 h 2"/>
                  <a:gd name="T94" fmla="*/ 71 w 74"/>
                  <a:gd name="T95" fmla="*/ 2 h 2"/>
                  <a:gd name="T96" fmla="*/ 74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1"/>
                    </a:lnTo>
                    <a:lnTo>
                      <a:pt x="3" y="1"/>
                    </a:lnTo>
                    <a:lnTo>
                      <a:pt x="6" y="1"/>
                    </a:lnTo>
                    <a:lnTo>
                      <a:pt x="6" y="1"/>
                    </a:lnTo>
                    <a:lnTo>
                      <a:pt x="9" y="1"/>
                    </a:lnTo>
                    <a:lnTo>
                      <a:pt x="9" y="1"/>
                    </a:lnTo>
                    <a:lnTo>
                      <a:pt x="12" y="1"/>
                    </a:lnTo>
                    <a:lnTo>
                      <a:pt x="13" y="1"/>
                    </a:lnTo>
                    <a:lnTo>
                      <a:pt x="15" y="1"/>
                    </a:lnTo>
                    <a:lnTo>
                      <a:pt x="15" y="1"/>
                    </a:lnTo>
                    <a:lnTo>
                      <a:pt x="18"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2"/>
                    </a:lnTo>
                    <a:lnTo>
                      <a:pt x="52" y="2"/>
                    </a:lnTo>
                    <a:lnTo>
                      <a:pt x="55" y="2"/>
                    </a:lnTo>
                    <a:lnTo>
                      <a:pt x="55" y="2"/>
                    </a:lnTo>
                    <a:lnTo>
                      <a:pt x="58" y="2"/>
                    </a:lnTo>
                    <a:lnTo>
                      <a:pt x="59" y="2"/>
                    </a:lnTo>
                    <a:lnTo>
                      <a:pt x="62" y="2"/>
                    </a:lnTo>
                    <a:lnTo>
                      <a:pt x="62" y="2"/>
                    </a:lnTo>
                    <a:lnTo>
                      <a:pt x="64" y="2"/>
                    </a:lnTo>
                    <a:lnTo>
                      <a:pt x="65" y="2"/>
                    </a:lnTo>
                    <a:lnTo>
                      <a:pt x="68" y="2"/>
                    </a:lnTo>
                    <a:lnTo>
                      <a:pt x="68" y="2"/>
                    </a:lnTo>
                    <a:lnTo>
                      <a:pt x="71" y="2"/>
                    </a:lnTo>
                    <a:lnTo>
                      <a:pt x="71" y="2"/>
                    </a:lnTo>
                    <a:lnTo>
                      <a:pt x="74" y="2"/>
                    </a:lnTo>
                    <a:lnTo>
                      <a:pt x="74"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7" name="Freeform 448"/>
              <p:cNvSpPr>
                <a:spLocks/>
              </p:cNvSpPr>
              <p:nvPr/>
            </p:nvSpPr>
            <p:spPr bwMode="auto">
              <a:xfrm>
                <a:off x="5356" y="2369"/>
                <a:ext cx="77" cy="0"/>
              </a:xfrm>
              <a:custGeom>
                <a:avLst/>
                <a:gdLst>
                  <a:gd name="T0" fmla="*/ 0 w 77"/>
                  <a:gd name="T1" fmla="*/ 3 w 77"/>
                  <a:gd name="T2" fmla="*/ 3 w 77"/>
                  <a:gd name="T3" fmla="*/ 6 w 77"/>
                  <a:gd name="T4" fmla="*/ 6 w 77"/>
                  <a:gd name="T5" fmla="*/ 9 w 77"/>
                  <a:gd name="T6" fmla="*/ 9 w 77"/>
                  <a:gd name="T7" fmla="*/ 12 w 77"/>
                  <a:gd name="T8" fmla="*/ 12 w 77"/>
                  <a:gd name="T9" fmla="*/ 15 w 77"/>
                  <a:gd name="T10" fmla="*/ 15 w 77"/>
                  <a:gd name="T11" fmla="*/ 18 w 77"/>
                  <a:gd name="T12" fmla="*/ 18 w 77"/>
                  <a:gd name="T13" fmla="*/ 21 w 77"/>
                  <a:gd name="T14" fmla="*/ 22 w 77"/>
                  <a:gd name="T15" fmla="*/ 24 w 77"/>
                  <a:gd name="T16" fmla="*/ 24 w 77"/>
                  <a:gd name="T17" fmla="*/ 27 w 77"/>
                  <a:gd name="T18" fmla="*/ 28 w 77"/>
                  <a:gd name="T19" fmla="*/ 30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49 w 77"/>
                  <a:gd name="T33" fmla="*/ 52 w 77"/>
                  <a:gd name="T34" fmla="*/ 52 w 77"/>
                  <a:gd name="T35" fmla="*/ 55 w 77"/>
                  <a:gd name="T36" fmla="*/ 55 w 77"/>
                  <a:gd name="T37" fmla="*/ 58 w 77"/>
                  <a:gd name="T38" fmla="*/ 58 w 77"/>
                  <a:gd name="T39" fmla="*/ 61 w 77"/>
                  <a:gd name="T40" fmla="*/ 62 w 77"/>
                  <a:gd name="T41" fmla="*/ 64 w 77"/>
                  <a:gd name="T42" fmla="*/ 64 w 77"/>
                  <a:gd name="T43" fmla="*/ 67 w 77"/>
                  <a:gd name="T44" fmla="*/ 68 w 77"/>
                  <a:gd name="T45" fmla="*/ 70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0"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2" y="0"/>
                    </a:lnTo>
                    <a:lnTo>
                      <a:pt x="64" y="0"/>
                    </a:lnTo>
                    <a:lnTo>
                      <a:pt x="64" y="0"/>
                    </a:lnTo>
                    <a:lnTo>
                      <a:pt x="67" y="0"/>
                    </a:lnTo>
                    <a:lnTo>
                      <a:pt x="68" y="0"/>
                    </a:lnTo>
                    <a:lnTo>
                      <a:pt x="70" y="0"/>
                    </a:lnTo>
                    <a:lnTo>
                      <a:pt x="71" y="0"/>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8" name="Freeform 449"/>
              <p:cNvSpPr>
                <a:spLocks/>
              </p:cNvSpPr>
              <p:nvPr/>
            </p:nvSpPr>
            <p:spPr bwMode="auto">
              <a:xfrm>
                <a:off x="5433"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8 w 73"/>
                  <a:gd name="T14" fmla="*/ 21 w 73"/>
                  <a:gd name="T15" fmla="*/ 21 w 73"/>
                  <a:gd name="T16" fmla="*/ 24 w 73"/>
                  <a:gd name="T17" fmla="*/ 24 w 73"/>
                  <a:gd name="T18" fmla="*/ 27 w 73"/>
                  <a:gd name="T19" fmla="*/ 27 w 73"/>
                  <a:gd name="T20" fmla="*/ 30 w 73"/>
                  <a:gd name="T21" fmla="*/ 31 w 73"/>
                  <a:gd name="T22" fmla="*/ 33 w 73"/>
                  <a:gd name="T23" fmla="*/ 33 w 73"/>
                  <a:gd name="T24" fmla="*/ 36 w 73"/>
                  <a:gd name="T25" fmla="*/ 37 w 73"/>
                  <a:gd name="T26" fmla="*/ 40 w 73"/>
                  <a:gd name="T27" fmla="*/ 40 w 73"/>
                  <a:gd name="T28" fmla="*/ 43 w 73"/>
                  <a:gd name="T29" fmla="*/ 43 w 73"/>
                  <a:gd name="T30" fmla="*/ 46 w 73"/>
                  <a:gd name="T31" fmla="*/ 46 w 73"/>
                  <a:gd name="T32" fmla="*/ 49 w 73"/>
                  <a:gd name="T33" fmla="*/ 49 w 73"/>
                  <a:gd name="T34" fmla="*/ 52 w 73"/>
                  <a:gd name="T35" fmla="*/ 52 w 73"/>
                  <a:gd name="T36" fmla="*/ 54 w 73"/>
                  <a:gd name="T37" fmla="*/ 55 w 73"/>
                  <a:gd name="T38" fmla="*/ 55 w 73"/>
                  <a:gd name="T39" fmla="*/ 58 w 73"/>
                  <a:gd name="T40" fmla="*/ 58 w 73"/>
                  <a:gd name="T41" fmla="*/ 61 w 73"/>
                  <a:gd name="T42" fmla="*/ 61 w 73"/>
                  <a:gd name="T43" fmla="*/ 64 w 73"/>
                  <a:gd name="T44" fmla="*/ 64 w 73"/>
                  <a:gd name="T45" fmla="*/ 67 w 73"/>
                  <a:gd name="T46" fmla="*/ 67 w 73"/>
                  <a:gd name="T47" fmla="*/ 70 w 73"/>
                  <a:gd name="T48" fmla="*/ 70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4"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9" name="Freeform 450"/>
              <p:cNvSpPr>
                <a:spLocks/>
              </p:cNvSpPr>
              <p:nvPr/>
            </p:nvSpPr>
            <p:spPr bwMode="auto">
              <a:xfrm>
                <a:off x="5506" y="2369"/>
                <a:ext cx="74" cy="0"/>
              </a:xfrm>
              <a:custGeom>
                <a:avLst/>
                <a:gdLst>
                  <a:gd name="T0" fmla="*/ 0 w 74"/>
                  <a:gd name="T1" fmla="*/ 1 w 74"/>
                  <a:gd name="T2" fmla="*/ 3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1 w 74"/>
                  <a:gd name="T28" fmla="*/ 43 w 74"/>
                  <a:gd name="T29" fmla="*/ 44 w 74"/>
                  <a:gd name="T30" fmla="*/ 47 w 74"/>
                  <a:gd name="T31" fmla="*/ 47 w 74"/>
                  <a:gd name="T32" fmla="*/ 49 w 74"/>
                  <a:gd name="T33" fmla="*/ 50 w 74"/>
                  <a:gd name="T34" fmla="*/ 53 w 74"/>
                  <a:gd name="T35" fmla="*/ 53 w 74"/>
                  <a:gd name="T36" fmla="*/ 56 w 74"/>
                  <a:gd name="T37" fmla="*/ 56 w 74"/>
                  <a:gd name="T38" fmla="*/ 59 w 74"/>
                  <a:gd name="T39" fmla="*/ 59 w 74"/>
                  <a:gd name="T40" fmla="*/ 62 w 74"/>
                  <a:gd name="T41" fmla="*/ 62 w 74"/>
                  <a:gd name="T42" fmla="*/ 62 w 74"/>
                  <a:gd name="T43" fmla="*/ 65 w 74"/>
                  <a:gd name="T44" fmla="*/ 65 w 74"/>
                  <a:gd name="T45" fmla="*/ 68 w 74"/>
                  <a:gd name="T46" fmla="*/ 68 w 74"/>
                  <a:gd name="T47" fmla="*/ 71 w 74"/>
                  <a:gd name="T48" fmla="*/ 71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2" y="0"/>
                    </a:lnTo>
                    <a:lnTo>
                      <a:pt x="65" y="0"/>
                    </a:lnTo>
                    <a:lnTo>
                      <a:pt x="65" y="0"/>
                    </a:lnTo>
                    <a:lnTo>
                      <a:pt x="68" y="0"/>
                    </a:lnTo>
                    <a:lnTo>
                      <a:pt x="68" y="0"/>
                    </a:lnTo>
                    <a:lnTo>
                      <a:pt x="71"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0" name="Freeform 451"/>
              <p:cNvSpPr>
                <a:spLocks/>
              </p:cNvSpPr>
              <p:nvPr/>
            </p:nvSpPr>
            <p:spPr bwMode="auto">
              <a:xfrm>
                <a:off x="5580" y="1992"/>
                <a:ext cx="68" cy="377"/>
              </a:xfrm>
              <a:custGeom>
                <a:avLst/>
                <a:gdLst>
                  <a:gd name="T0" fmla="*/ 0 w 68"/>
                  <a:gd name="T1" fmla="*/ 377 h 377"/>
                  <a:gd name="T2" fmla="*/ 0 w 68"/>
                  <a:gd name="T3" fmla="*/ 377 h 377"/>
                  <a:gd name="T4" fmla="*/ 1 w 68"/>
                  <a:gd name="T5" fmla="*/ 377 h 377"/>
                  <a:gd name="T6" fmla="*/ 3 w 68"/>
                  <a:gd name="T7" fmla="*/ 377 h 377"/>
                  <a:gd name="T8" fmla="*/ 3 w 68"/>
                  <a:gd name="T9" fmla="*/ 377 h 377"/>
                  <a:gd name="T10" fmla="*/ 6 w 68"/>
                  <a:gd name="T11" fmla="*/ 377 h 377"/>
                  <a:gd name="T12" fmla="*/ 7 w 68"/>
                  <a:gd name="T13" fmla="*/ 377 h 377"/>
                  <a:gd name="T14" fmla="*/ 9 w 68"/>
                  <a:gd name="T15" fmla="*/ 376 h 377"/>
                  <a:gd name="T16" fmla="*/ 9 w 68"/>
                  <a:gd name="T17" fmla="*/ 375 h 377"/>
                  <a:gd name="T18" fmla="*/ 12 w 68"/>
                  <a:gd name="T19" fmla="*/ 371 h 377"/>
                  <a:gd name="T20" fmla="*/ 13 w 68"/>
                  <a:gd name="T21" fmla="*/ 370 h 377"/>
                  <a:gd name="T22" fmla="*/ 15 w 68"/>
                  <a:gd name="T23" fmla="*/ 357 h 377"/>
                  <a:gd name="T24" fmla="*/ 16 w 68"/>
                  <a:gd name="T25" fmla="*/ 356 h 377"/>
                  <a:gd name="T26" fmla="*/ 19 w 68"/>
                  <a:gd name="T27" fmla="*/ 327 h 377"/>
                  <a:gd name="T28" fmla="*/ 19 w 68"/>
                  <a:gd name="T29" fmla="*/ 324 h 377"/>
                  <a:gd name="T30" fmla="*/ 22 w 68"/>
                  <a:gd name="T31" fmla="*/ 267 h 377"/>
                  <a:gd name="T32" fmla="*/ 22 w 68"/>
                  <a:gd name="T33" fmla="*/ 263 h 377"/>
                  <a:gd name="T34" fmla="*/ 25 w 68"/>
                  <a:gd name="T35" fmla="*/ 176 h 377"/>
                  <a:gd name="T36" fmla="*/ 25 w 68"/>
                  <a:gd name="T37" fmla="*/ 170 h 377"/>
                  <a:gd name="T38" fmla="*/ 28 w 68"/>
                  <a:gd name="T39" fmla="*/ 76 h 377"/>
                  <a:gd name="T40" fmla="*/ 28 w 68"/>
                  <a:gd name="T41" fmla="*/ 71 h 377"/>
                  <a:gd name="T42" fmla="*/ 31 w 68"/>
                  <a:gd name="T43" fmla="*/ 14 h 377"/>
                  <a:gd name="T44" fmla="*/ 31 w 68"/>
                  <a:gd name="T45" fmla="*/ 12 h 377"/>
                  <a:gd name="T46" fmla="*/ 34 w 68"/>
                  <a:gd name="T47" fmla="*/ 0 h 377"/>
                  <a:gd name="T48" fmla="*/ 34 w 68"/>
                  <a:gd name="T49" fmla="*/ 0 h 377"/>
                  <a:gd name="T50" fmla="*/ 34 w 68"/>
                  <a:gd name="T51" fmla="*/ 1 h 377"/>
                  <a:gd name="T52" fmla="*/ 37 w 68"/>
                  <a:gd name="T53" fmla="*/ 11 h 377"/>
                  <a:gd name="T54" fmla="*/ 37 w 68"/>
                  <a:gd name="T55" fmla="*/ 12 h 377"/>
                  <a:gd name="T56" fmla="*/ 40 w 68"/>
                  <a:gd name="T57" fmla="*/ 38 h 377"/>
                  <a:gd name="T58" fmla="*/ 40 w 68"/>
                  <a:gd name="T59" fmla="*/ 41 h 377"/>
                  <a:gd name="T60" fmla="*/ 43 w 68"/>
                  <a:gd name="T61" fmla="*/ 76 h 377"/>
                  <a:gd name="T62" fmla="*/ 43 w 68"/>
                  <a:gd name="T63" fmla="*/ 78 h 377"/>
                  <a:gd name="T64" fmla="*/ 46 w 68"/>
                  <a:gd name="T65" fmla="*/ 100 h 377"/>
                  <a:gd name="T66" fmla="*/ 46 w 68"/>
                  <a:gd name="T67" fmla="*/ 101 h 377"/>
                  <a:gd name="T68" fmla="*/ 48 w 68"/>
                  <a:gd name="T69" fmla="*/ 103 h 377"/>
                  <a:gd name="T70" fmla="*/ 49 w 68"/>
                  <a:gd name="T71" fmla="*/ 100 h 377"/>
                  <a:gd name="T72" fmla="*/ 49 w 68"/>
                  <a:gd name="T73" fmla="*/ 99 h 377"/>
                  <a:gd name="T74" fmla="*/ 52 w 68"/>
                  <a:gd name="T75" fmla="*/ 81 h 377"/>
                  <a:gd name="T76" fmla="*/ 53 w 68"/>
                  <a:gd name="T77" fmla="*/ 80 h 377"/>
                  <a:gd name="T78" fmla="*/ 56 w 68"/>
                  <a:gd name="T79" fmla="*/ 61 h 377"/>
                  <a:gd name="T80" fmla="*/ 56 w 68"/>
                  <a:gd name="T81" fmla="*/ 60 h 377"/>
                  <a:gd name="T82" fmla="*/ 58 w 68"/>
                  <a:gd name="T83" fmla="*/ 50 h 377"/>
                  <a:gd name="T84" fmla="*/ 59 w 68"/>
                  <a:gd name="T85" fmla="*/ 49 h 377"/>
                  <a:gd name="T86" fmla="*/ 62 w 68"/>
                  <a:gd name="T87" fmla="*/ 42 h 377"/>
                  <a:gd name="T88" fmla="*/ 62 w 68"/>
                  <a:gd name="T89" fmla="*/ 42 h 377"/>
                  <a:gd name="T90" fmla="*/ 65 w 68"/>
                  <a:gd name="T91" fmla="*/ 34 h 377"/>
                  <a:gd name="T92" fmla="*/ 65 w 68"/>
                  <a:gd name="T93" fmla="*/ 34 h 377"/>
                  <a:gd name="T94" fmla="*/ 67 w 68"/>
                  <a:gd name="T95" fmla="*/ 30 h 377"/>
                  <a:gd name="T96" fmla="*/ 68 w 68"/>
                  <a:gd name="T97" fmla="*/ 31 h 377"/>
                  <a:gd name="T98" fmla="*/ 68 w 68"/>
                  <a:gd name="T99" fmla="*/ 31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377">
                    <a:moveTo>
                      <a:pt x="0" y="377"/>
                    </a:moveTo>
                    <a:lnTo>
                      <a:pt x="0" y="377"/>
                    </a:lnTo>
                    <a:lnTo>
                      <a:pt x="1" y="377"/>
                    </a:lnTo>
                    <a:lnTo>
                      <a:pt x="3" y="377"/>
                    </a:lnTo>
                    <a:lnTo>
                      <a:pt x="3" y="377"/>
                    </a:lnTo>
                    <a:lnTo>
                      <a:pt x="6" y="377"/>
                    </a:lnTo>
                    <a:lnTo>
                      <a:pt x="7" y="377"/>
                    </a:lnTo>
                    <a:lnTo>
                      <a:pt x="9" y="376"/>
                    </a:lnTo>
                    <a:lnTo>
                      <a:pt x="9" y="375"/>
                    </a:lnTo>
                    <a:lnTo>
                      <a:pt x="12" y="371"/>
                    </a:lnTo>
                    <a:lnTo>
                      <a:pt x="13" y="370"/>
                    </a:lnTo>
                    <a:lnTo>
                      <a:pt x="15" y="357"/>
                    </a:lnTo>
                    <a:lnTo>
                      <a:pt x="16" y="356"/>
                    </a:lnTo>
                    <a:lnTo>
                      <a:pt x="19" y="327"/>
                    </a:lnTo>
                    <a:lnTo>
                      <a:pt x="19" y="324"/>
                    </a:lnTo>
                    <a:lnTo>
                      <a:pt x="22" y="267"/>
                    </a:lnTo>
                    <a:lnTo>
                      <a:pt x="22" y="263"/>
                    </a:lnTo>
                    <a:lnTo>
                      <a:pt x="25" y="176"/>
                    </a:lnTo>
                    <a:lnTo>
                      <a:pt x="25" y="170"/>
                    </a:lnTo>
                    <a:lnTo>
                      <a:pt x="28" y="76"/>
                    </a:lnTo>
                    <a:lnTo>
                      <a:pt x="28" y="71"/>
                    </a:lnTo>
                    <a:lnTo>
                      <a:pt x="31" y="14"/>
                    </a:lnTo>
                    <a:lnTo>
                      <a:pt x="31" y="12"/>
                    </a:lnTo>
                    <a:lnTo>
                      <a:pt x="34" y="0"/>
                    </a:lnTo>
                    <a:lnTo>
                      <a:pt x="34" y="0"/>
                    </a:lnTo>
                    <a:lnTo>
                      <a:pt x="34" y="1"/>
                    </a:lnTo>
                    <a:lnTo>
                      <a:pt x="37" y="11"/>
                    </a:lnTo>
                    <a:lnTo>
                      <a:pt x="37" y="12"/>
                    </a:lnTo>
                    <a:lnTo>
                      <a:pt x="40" y="38"/>
                    </a:lnTo>
                    <a:lnTo>
                      <a:pt x="40" y="41"/>
                    </a:lnTo>
                    <a:lnTo>
                      <a:pt x="43" y="76"/>
                    </a:lnTo>
                    <a:lnTo>
                      <a:pt x="43" y="78"/>
                    </a:lnTo>
                    <a:lnTo>
                      <a:pt x="46" y="100"/>
                    </a:lnTo>
                    <a:lnTo>
                      <a:pt x="46" y="101"/>
                    </a:lnTo>
                    <a:lnTo>
                      <a:pt x="48" y="103"/>
                    </a:lnTo>
                    <a:lnTo>
                      <a:pt x="49" y="100"/>
                    </a:lnTo>
                    <a:lnTo>
                      <a:pt x="49" y="99"/>
                    </a:lnTo>
                    <a:lnTo>
                      <a:pt x="52" y="81"/>
                    </a:lnTo>
                    <a:lnTo>
                      <a:pt x="53" y="80"/>
                    </a:lnTo>
                    <a:lnTo>
                      <a:pt x="56" y="61"/>
                    </a:lnTo>
                    <a:lnTo>
                      <a:pt x="56" y="60"/>
                    </a:lnTo>
                    <a:lnTo>
                      <a:pt x="58" y="50"/>
                    </a:lnTo>
                    <a:lnTo>
                      <a:pt x="59" y="49"/>
                    </a:lnTo>
                    <a:lnTo>
                      <a:pt x="62" y="42"/>
                    </a:lnTo>
                    <a:lnTo>
                      <a:pt x="62" y="42"/>
                    </a:lnTo>
                    <a:lnTo>
                      <a:pt x="65" y="34"/>
                    </a:lnTo>
                    <a:lnTo>
                      <a:pt x="65" y="34"/>
                    </a:lnTo>
                    <a:lnTo>
                      <a:pt x="67" y="30"/>
                    </a:lnTo>
                    <a:lnTo>
                      <a:pt x="68" y="31"/>
                    </a:lnTo>
                    <a:lnTo>
                      <a:pt x="68" y="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1" name="Freeform 452"/>
              <p:cNvSpPr>
                <a:spLocks/>
              </p:cNvSpPr>
              <p:nvPr/>
            </p:nvSpPr>
            <p:spPr bwMode="auto">
              <a:xfrm>
                <a:off x="5648" y="2022"/>
                <a:ext cx="74" cy="18"/>
              </a:xfrm>
              <a:custGeom>
                <a:avLst/>
                <a:gdLst>
                  <a:gd name="T0" fmla="*/ 0 w 74"/>
                  <a:gd name="T1" fmla="*/ 1 h 18"/>
                  <a:gd name="T2" fmla="*/ 3 w 74"/>
                  <a:gd name="T3" fmla="*/ 6 h 18"/>
                  <a:gd name="T4" fmla="*/ 3 w 74"/>
                  <a:gd name="T5" fmla="*/ 6 h 18"/>
                  <a:gd name="T6" fmla="*/ 6 w 74"/>
                  <a:gd name="T7" fmla="*/ 14 h 18"/>
                  <a:gd name="T8" fmla="*/ 6 w 74"/>
                  <a:gd name="T9" fmla="*/ 14 h 18"/>
                  <a:gd name="T10" fmla="*/ 9 w 74"/>
                  <a:gd name="T11" fmla="*/ 17 h 18"/>
                  <a:gd name="T12" fmla="*/ 9 w 74"/>
                  <a:gd name="T13" fmla="*/ 18 h 18"/>
                  <a:gd name="T14" fmla="*/ 10 w 74"/>
                  <a:gd name="T15" fmla="*/ 18 h 18"/>
                  <a:gd name="T16" fmla="*/ 12 w 74"/>
                  <a:gd name="T17" fmla="*/ 18 h 18"/>
                  <a:gd name="T18" fmla="*/ 12 w 74"/>
                  <a:gd name="T19" fmla="*/ 18 h 18"/>
                  <a:gd name="T20" fmla="*/ 13 w 74"/>
                  <a:gd name="T21" fmla="*/ 18 h 18"/>
                  <a:gd name="T22" fmla="*/ 15 w 74"/>
                  <a:gd name="T23" fmla="*/ 18 h 18"/>
                  <a:gd name="T24" fmla="*/ 15 w 74"/>
                  <a:gd name="T25" fmla="*/ 18 h 18"/>
                  <a:gd name="T26" fmla="*/ 18 w 74"/>
                  <a:gd name="T27" fmla="*/ 18 h 18"/>
                  <a:gd name="T28" fmla="*/ 18 w 74"/>
                  <a:gd name="T29" fmla="*/ 18 h 18"/>
                  <a:gd name="T30" fmla="*/ 21 w 74"/>
                  <a:gd name="T31" fmla="*/ 17 h 18"/>
                  <a:gd name="T32" fmla="*/ 21 w 74"/>
                  <a:gd name="T33" fmla="*/ 17 h 18"/>
                  <a:gd name="T34" fmla="*/ 24 w 74"/>
                  <a:gd name="T35" fmla="*/ 14 h 18"/>
                  <a:gd name="T36" fmla="*/ 25 w 74"/>
                  <a:gd name="T37" fmla="*/ 14 h 18"/>
                  <a:gd name="T38" fmla="*/ 28 w 74"/>
                  <a:gd name="T39" fmla="*/ 11 h 18"/>
                  <a:gd name="T40" fmla="*/ 28 w 74"/>
                  <a:gd name="T41" fmla="*/ 11 h 18"/>
                  <a:gd name="T42" fmla="*/ 30 w 74"/>
                  <a:gd name="T43" fmla="*/ 9 h 18"/>
                  <a:gd name="T44" fmla="*/ 31 w 74"/>
                  <a:gd name="T45" fmla="*/ 9 h 18"/>
                  <a:gd name="T46" fmla="*/ 34 w 74"/>
                  <a:gd name="T47" fmla="*/ 7 h 18"/>
                  <a:gd name="T48" fmla="*/ 34 w 74"/>
                  <a:gd name="T49" fmla="*/ 7 h 18"/>
                  <a:gd name="T50" fmla="*/ 37 w 74"/>
                  <a:gd name="T51" fmla="*/ 6 h 18"/>
                  <a:gd name="T52" fmla="*/ 37 w 74"/>
                  <a:gd name="T53" fmla="*/ 6 h 18"/>
                  <a:gd name="T54" fmla="*/ 40 w 74"/>
                  <a:gd name="T55" fmla="*/ 4 h 18"/>
                  <a:gd name="T56" fmla="*/ 40 w 74"/>
                  <a:gd name="T57" fmla="*/ 4 h 18"/>
                  <a:gd name="T58" fmla="*/ 43 w 74"/>
                  <a:gd name="T59" fmla="*/ 4 h 18"/>
                  <a:gd name="T60" fmla="*/ 43 w 74"/>
                  <a:gd name="T61" fmla="*/ 3 h 18"/>
                  <a:gd name="T62" fmla="*/ 46 w 74"/>
                  <a:gd name="T63" fmla="*/ 3 h 18"/>
                  <a:gd name="T64" fmla="*/ 46 w 74"/>
                  <a:gd name="T65" fmla="*/ 3 h 18"/>
                  <a:gd name="T66" fmla="*/ 49 w 74"/>
                  <a:gd name="T67" fmla="*/ 2 h 18"/>
                  <a:gd name="T68" fmla="*/ 49 w 74"/>
                  <a:gd name="T69" fmla="*/ 2 h 18"/>
                  <a:gd name="T70" fmla="*/ 52 w 74"/>
                  <a:gd name="T71" fmla="*/ 2 h 18"/>
                  <a:gd name="T72" fmla="*/ 52 w 74"/>
                  <a:gd name="T73" fmla="*/ 2 h 18"/>
                  <a:gd name="T74" fmla="*/ 55 w 74"/>
                  <a:gd name="T75" fmla="*/ 2 h 18"/>
                  <a:gd name="T76" fmla="*/ 55 w 74"/>
                  <a:gd name="T77" fmla="*/ 2 h 18"/>
                  <a:gd name="T78" fmla="*/ 58 w 74"/>
                  <a:gd name="T79" fmla="*/ 1 h 18"/>
                  <a:gd name="T80" fmla="*/ 58 w 74"/>
                  <a:gd name="T81" fmla="*/ 1 h 18"/>
                  <a:gd name="T82" fmla="*/ 61 w 74"/>
                  <a:gd name="T83" fmla="*/ 1 h 18"/>
                  <a:gd name="T84" fmla="*/ 62 w 74"/>
                  <a:gd name="T85" fmla="*/ 1 h 18"/>
                  <a:gd name="T86" fmla="*/ 64 w 74"/>
                  <a:gd name="T87" fmla="*/ 0 h 18"/>
                  <a:gd name="T88" fmla="*/ 64 w 74"/>
                  <a:gd name="T89" fmla="*/ 0 h 18"/>
                  <a:gd name="T90" fmla="*/ 67 w 74"/>
                  <a:gd name="T91" fmla="*/ 0 h 18"/>
                  <a:gd name="T92" fmla="*/ 68 w 74"/>
                  <a:gd name="T93" fmla="*/ 0 h 18"/>
                  <a:gd name="T94" fmla="*/ 70 w 74"/>
                  <a:gd name="T95" fmla="*/ 0 h 18"/>
                  <a:gd name="T96" fmla="*/ 71 w 74"/>
                  <a:gd name="T97" fmla="*/ 0 h 18"/>
                  <a:gd name="T98" fmla="*/ 74 w 74"/>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8">
                    <a:moveTo>
                      <a:pt x="0" y="1"/>
                    </a:moveTo>
                    <a:lnTo>
                      <a:pt x="3" y="6"/>
                    </a:lnTo>
                    <a:lnTo>
                      <a:pt x="3" y="6"/>
                    </a:lnTo>
                    <a:lnTo>
                      <a:pt x="6" y="14"/>
                    </a:lnTo>
                    <a:lnTo>
                      <a:pt x="6" y="14"/>
                    </a:lnTo>
                    <a:lnTo>
                      <a:pt x="9" y="17"/>
                    </a:lnTo>
                    <a:lnTo>
                      <a:pt x="9" y="18"/>
                    </a:lnTo>
                    <a:lnTo>
                      <a:pt x="10" y="18"/>
                    </a:lnTo>
                    <a:lnTo>
                      <a:pt x="12" y="18"/>
                    </a:lnTo>
                    <a:lnTo>
                      <a:pt x="12" y="18"/>
                    </a:lnTo>
                    <a:lnTo>
                      <a:pt x="13" y="18"/>
                    </a:lnTo>
                    <a:lnTo>
                      <a:pt x="15" y="18"/>
                    </a:lnTo>
                    <a:lnTo>
                      <a:pt x="15" y="18"/>
                    </a:lnTo>
                    <a:lnTo>
                      <a:pt x="18" y="18"/>
                    </a:lnTo>
                    <a:lnTo>
                      <a:pt x="18" y="18"/>
                    </a:lnTo>
                    <a:lnTo>
                      <a:pt x="21" y="17"/>
                    </a:lnTo>
                    <a:lnTo>
                      <a:pt x="21" y="17"/>
                    </a:lnTo>
                    <a:lnTo>
                      <a:pt x="24" y="14"/>
                    </a:lnTo>
                    <a:lnTo>
                      <a:pt x="25" y="14"/>
                    </a:lnTo>
                    <a:lnTo>
                      <a:pt x="28" y="11"/>
                    </a:lnTo>
                    <a:lnTo>
                      <a:pt x="28" y="11"/>
                    </a:lnTo>
                    <a:lnTo>
                      <a:pt x="30" y="9"/>
                    </a:lnTo>
                    <a:lnTo>
                      <a:pt x="31" y="9"/>
                    </a:lnTo>
                    <a:lnTo>
                      <a:pt x="34" y="7"/>
                    </a:lnTo>
                    <a:lnTo>
                      <a:pt x="34" y="7"/>
                    </a:lnTo>
                    <a:lnTo>
                      <a:pt x="37" y="6"/>
                    </a:lnTo>
                    <a:lnTo>
                      <a:pt x="37" y="6"/>
                    </a:lnTo>
                    <a:lnTo>
                      <a:pt x="40" y="4"/>
                    </a:lnTo>
                    <a:lnTo>
                      <a:pt x="40" y="4"/>
                    </a:lnTo>
                    <a:lnTo>
                      <a:pt x="43" y="4"/>
                    </a:lnTo>
                    <a:lnTo>
                      <a:pt x="43" y="3"/>
                    </a:lnTo>
                    <a:lnTo>
                      <a:pt x="46" y="3"/>
                    </a:lnTo>
                    <a:lnTo>
                      <a:pt x="46" y="3"/>
                    </a:lnTo>
                    <a:lnTo>
                      <a:pt x="49" y="2"/>
                    </a:lnTo>
                    <a:lnTo>
                      <a:pt x="49" y="2"/>
                    </a:lnTo>
                    <a:lnTo>
                      <a:pt x="52" y="2"/>
                    </a:lnTo>
                    <a:lnTo>
                      <a:pt x="52" y="2"/>
                    </a:lnTo>
                    <a:lnTo>
                      <a:pt x="55" y="2"/>
                    </a:lnTo>
                    <a:lnTo>
                      <a:pt x="55" y="2"/>
                    </a:lnTo>
                    <a:lnTo>
                      <a:pt x="58" y="1"/>
                    </a:lnTo>
                    <a:lnTo>
                      <a:pt x="58" y="1"/>
                    </a:lnTo>
                    <a:lnTo>
                      <a:pt x="61" y="1"/>
                    </a:lnTo>
                    <a:lnTo>
                      <a:pt x="62" y="1"/>
                    </a:lnTo>
                    <a:lnTo>
                      <a:pt x="64" y="0"/>
                    </a:lnTo>
                    <a:lnTo>
                      <a:pt x="64" y="0"/>
                    </a:lnTo>
                    <a:lnTo>
                      <a:pt x="67" y="0"/>
                    </a:lnTo>
                    <a:lnTo>
                      <a:pt x="68" y="0"/>
                    </a:lnTo>
                    <a:lnTo>
                      <a:pt x="70"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775" name="Group 654"/>
            <p:cNvGrpSpPr>
              <a:grpSpLocks/>
            </p:cNvGrpSpPr>
            <p:nvPr/>
          </p:nvGrpSpPr>
          <p:grpSpPr bwMode="auto">
            <a:xfrm>
              <a:off x="3919" y="671"/>
              <a:ext cx="3562" cy="2877"/>
              <a:chOff x="3919" y="671"/>
              <a:chExt cx="3562" cy="2877"/>
            </a:xfrm>
          </p:grpSpPr>
          <p:sp>
            <p:nvSpPr>
              <p:cNvPr id="802" name="Freeform 454"/>
              <p:cNvSpPr>
                <a:spLocks/>
              </p:cNvSpPr>
              <p:nvPr/>
            </p:nvSpPr>
            <p:spPr bwMode="auto">
              <a:xfrm>
                <a:off x="5722" y="2020"/>
                <a:ext cx="70" cy="2"/>
              </a:xfrm>
              <a:custGeom>
                <a:avLst/>
                <a:gdLst>
                  <a:gd name="T0" fmla="*/ 0 w 70"/>
                  <a:gd name="T1" fmla="*/ 2 h 2"/>
                  <a:gd name="T2" fmla="*/ 0 w 70"/>
                  <a:gd name="T3" fmla="*/ 2 h 2"/>
                  <a:gd name="T4" fmla="*/ 2 w 70"/>
                  <a:gd name="T5" fmla="*/ 1 h 2"/>
                  <a:gd name="T6" fmla="*/ 3 w 70"/>
                  <a:gd name="T7" fmla="*/ 1 h 2"/>
                  <a:gd name="T8" fmla="*/ 6 w 70"/>
                  <a:gd name="T9" fmla="*/ 1 h 2"/>
                  <a:gd name="T10" fmla="*/ 6 w 70"/>
                  <a:gd name="T11" fmla="*/ 1 h 2"/>
                  <a:gd name="T12" fmla="*/ 9 w 70"/>
                  <a:gd name="T13" fmla="*/ 1 h 2"/>
                  <a:gd name="T14" fmla="*/ 9 w 70"/>
                  <a:gd name="T15" fmla="*/ 1 h 2"/>
                  <a:gd name="T16" fmla="*/ 12 w 70"/>
                  <a:gd name="T17" fmla="*/ 1 h 2"/>
                  <a:gd name="T18" fmla="*/ 12 w 70"/>
                  <a:gd name="T19" fmla="*/ 1 h 2"/>
                  <a:gd name="T20" fmla="*/ 15 w 70"/>
                  <a:gd name="T21" fmla="*/ 0 h 2"/>
                  <a:gd name="T22" fmla="*/ 15 w 70"/>
                  <a:gd name="T23" fmla="*/ 0 h 2"/>
                  <a:gd name="T24" fmla="*/ 18 w 70"/>
                  <a:gd name="T25" fmla="*/ 0 h 2"/>
                  <a:gd name="T26" fmla="*/ 18 w 70"/>
                  <a:gd name="T27" fmla="*/ 0 h 2"/>
                  <a:gd name="T28" fmla="*/ 21 w 70"/>
                  <a:gd name="T29" fmla="*/ 0 h 2"/>
                  <a:gd name="T30" fmla="*/ 21 w 70"/>
                  <a:gd name="T31" fmla="*/ 0 h 2"/>
                  <a:gd name="T32" fmla="*/ 24 w 70"/>
                  <a:gd name="T33" fmla="*/ 0 h 2"/>
                  <a:gd name="T34" fmla="*/ 24 w 70"/>
                  <a:gd name="T35" fmla="*/ 0 h 2"/>
                  <a:gd name="T36" fmla="*/ 27 w 70"/>
                  <a:gd name="T37" fmla="*/ 0 h 2"/>
                  <a:gd name="T38" fmla="*/ 27 w 70"/>
                  <a:gd name="T39" fmla="*/ 0 h 2"/>
                  <a:gd name="T40" fmla="*/ 30 w 70"/>
                  <a:gd name="T41" fmla="*/ 0 h 2"/>
                  <a:gd name="T42" fmla="*/ 30 w 70"/>
                  <a:gd name="T43" fmla="*/ 0 h 2"/>
                  <a:gd name="T44" fmla="*/ 33 w 70"/>
                  <a:gd name="T45" fmla="*/ 0 h 2"/>
                  <a:gd name="T46" fmla="*/ 34 w 70"/>
                  <a:gd name="T47" fmla="*/ 0 h 2"/>
                  <a:gd name="T48" fmla="*/ 36 w 70"/>
                  <a:gd name="T49" fmla="*/ 0 h 2"/>
                  <a:gd name="T50" fmla="*/ 36 w 70"/>
                  <a:gd name="T51" fmla="*/ 0 h 2"/>
                  <a:gd name="T52" fmla="*/ 37 w 70"/>
                  <a:gd name="T53" fmla="*/ 0 h 2"/>
                  <a:gd name="T54" fmla="*/ 39 w 70"/>
                  <a:gd name="T55" fmla="*/ 0 h 2"/>
                  <a:gd name="T56" fmla="*/ 40 w 70"/>
                  <a:gd name="T57" fmla="*/ 0 h 2"/>
                  <a:gd name="T58" fmla="*/ 43 w 70"/>
                  <a:gd name="T59" fmla="*/ 0 h 2"/>
                  <a:gd name="T60" fmla="*/ 43 w 70"/>
                  <a:gd name="T61" fmla="*/ 0 h 2"/>
                  <a:gd name="T62" fmla="*/ 46 w 70"/>
                  <a:gd name="T63" fmla="*/ 0 h 2"/>
                  <a:gd name="T64" fmla="*/ 46 w 70"/>
                  <a:gd name="T65" fmla="*/ 0 h 2"/>
                  <a:gd name="T66" fmla="*/ 49 w 70"/>
                  <a:gd name="T67" fmla="*/ 0 h 2"/>
                  <a:gd name="T68" fmla="*/ 49 w 70"/>
                  <a:gd name="T69" fmla="*/ 0 h 2"/>
                  <a:gd name="T70" fmla="*/ 52 w 70"/>
                  <a:gd name="T71" fmla="*/ 0 h 2"/>
                  <a:gd name="T72" fmla="*/ 52 w 70"/>
                  <a:gd name="T73" fmla="*/ 0 h 2"/>
                  <a:gd name="T74" fmla="*/ 55 w 70"/>
                  <a:gd name="T75" fmla="*/ 0 h 2"/>
                  <a:gd name="T76" fmla="*/ 55 w 70"/>
                  <a:gd name="T77" fmla="*/ 0 h 2"/>
                  <a:gd name="T78" fmla="*/ 58 w 70"/>
                  <a:gd name="T79" fmla="*/ 0 h 2"/>
                  <a:gd name="T80" fmla="*/ 58 w 70"/>
                  <a:gd name="T81" fmla="*/ 0 h 2"/>
                  <a:gd name="T82" fmla="*/ 61 w 70"/>
                  <a:gd name="T83" fmla="*/ 0 h 2"/>
                  <a:gd name="T84" fmla="*/ 61 w 70"/>
                  <a:gd name="T85" fmla="*/ 0 h 2"/>
                  <a:gd name="T86" fmla="*/ 64 w 70"/>
                  <a:gd name="T87" fmla="*/ 0 h 2"/>
                  <a:gd name="T88" fmla="*/ 64 w 70"/>
                  <a:gd name="T89" fmla="*/ 0 h 2"/>
                  <a:gd name="T90" fmla="*/ 66 w 70"/>
                  <a:gd name="T91" fmla="*/ 0 h 2"/>
                  <a:gd name="T92" fmla="*/ 67 w 70"/>
                  <a:gd name="T93" fmla="*/ 0 h 2"/>
                  <a:gd name="T94" fmla="*/ 68 w 70"/>
                  <a:gd name="T95" fmla="*/ 0 h 2"/>
                  <a:gd name="T96" fmla="*/ 70 w 70"/>
                  <a:gd name="T97" fmla="*/ 0 h 2"/>
                  <a:gd name="T98" fmla="*/ 70 w 70"/>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2">
                    <a:moveTo>
                      <a:pt x="0" y="2"/>
                    </a:moveTo>
                    <a:lnTo>
                      <a:pt x="0" y="2"/>
                    </a:lnTo>
                    <a:lnTo>
                      <a:pt x="2" y="1"/>
                    </a:lnTo>
                    <a:lnTo>
                      <a:pt x="3" y="1"/>
                    </a:lnTo>
                    <a:lnTo>
                      <a:pt x="6" y="1"/>
                    </a:lnTo>
                    <a:lnTo>
                      <a:pt x="6" y="1"/>
                    </a:lnTo>
                    <a:lnTo>
                      <a:pt x="9" y="1"/>
                    </a:lnTo>
                    <a:lnTo>
                      <a:pt x="9" y="1"/>
                    </a:lnTo>
                    <a:lnTo>
                      <a:pt x="12" y="1"/>
                    </a:lnTo>
                    <a:lnTo>
                      <a:pt x="12" y="1"/>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6" y="0"/>
                    </a:lnTo>
                    <a:lnTo>
                      <a:pt x="36" y="0"/>
                    </a:lnTo>
                    <a:lnTo>
                      <a:pt x="37" y="0"/>
                    </a:lnTo>
                    <a:lnTo>
                      <a:pt x="39"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6" y="0"/>
                    </a:lnTo>
                    <a:lnTo>
                      <a:pt x="67" y="0"/>
                    </a:lnTo>
                    <a:lnTo>
                      <a:pt x="68" y="0"/>
                    </a:lnTo>
                    <a:lnTo>
                      <a:pt x="70" y="0"/>
                    </a:lnTo>
                    <a:lnTo>
                      <a:pt x="7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455"/>
              <p:cNvSpPr>
                <a:spLocks/>
              </p:cNvSpPr>
              <p:nvPr/>
            </p:nvSpPr>
            <p:spPr bwMode="auto">
              <a:xfrm>
                <a:off x="5792" y="2016"/>
                <a:ext cx="77" cy="4"/>
              </a:xfrm>
              <a:custGeom>
                <a:avLst/>
                <a:gdLst>
                  <a:gd name="T0" fmla="*/ 0 w 77"/>
                  <a:gd name="T1" fmla="*/ 4 h 4"/>
                  <a:gd name="T2" fmla="*/ 4 w 77"/>
                  <a:gd name="T3" fmla="*/ 4 h 4"/>
                  <a:gd name="T4" fmla="*/ 4 w 77"/>
                  <a:gd name="T5" fmla="*/ 4 h 4"/>
                  <a:gd name="T6" fmla="*/ 6 w 77"/>
                  <a:gd name="T7" fmla="*/ 4 h 4"/>
                  <a:gd name="T8" fmla="*/ 7 w 77"/>
                  <a:gd name="T9" fmla="*/ 4 h 4"/>
                  <a:gd name="T10" fmla="*/ 10 w 77"/>
                  <a:gd name="T11" fmla="*/ 4 h 4"/>
                  <a:gd name="T12" fmla="*/ 10 w 77"/>
                  <a:gd name="T13" fmla="*/ 4 h 4"/>
                  <a:gd name="T14" fmla="*/ 13 w 77"/>
                  <a:gd name="T15" fmla="*/ 4 h 4"/>
                  <a:gd name="T16" fmla="*/ 13 w 77"/>
                  <a:gd name="T17" fmla="*/ 4 h 4"/>
                  <a:gd name="T18" fmla="*/ 16 w 77"/>
                  <a:gd name="T19" fmla="*/ 4 h 4"/>
                  <a:gd name="T20" fmla="*/ 16 w 77"/>
                  <a:gd name="T21" fmla="*/ 4 h 4"/>
                  <a:gd name="T22" fmla="*/ 19 w 77"/>
                  <a:gd name="T23" fmla="*/ 4 h 4"/>
                  <a:gd name="T24" fmla="*/ 19 w 77"/>
                  <a:gd name="T25" fmla="*/ 4 h 4"/>
                  <a:gd name="T26" fmla="*/ 22 w 77"/>
                  <a:gd name="T27" fmla="*/ 4 h 4"/>
                  <a:gd name="T28" fmla="*/ 22 w 77"/>
                  <a:gd name="T29" fmla="*/ 4 h 4"/>
                  <a:gd name="T30" fmla="*/ 25 w 77"/>
                  <a:gd name="T31" fmla="*/ 4 h 4"/>
                  <a:gd name="T32" fmla="*/ 25 w 77"/>
                  <a:gd name="T33" fmla="*/ 4 h 4"/>
                  <a:gd name="T34" fmla="*/ 28 w 77"/>
                  <a:gd name="T35" fmla="*/ 3 h 4"/>
                  <a:gd name="T36" fmla="*/ 28 w 77"/>
                  <a:gd name="T37" fmla="*/ 3 h 4"/>
                  <a:gd name="T38" fmla="*/ 31 w 77"/>
                  <a:gd name="T39" fmla="*/ 3 h 4"/>
                  <a:gd name="T40" fmla="*/ 31 w 77"/>
                  <a:gd name="T41" fmla="*/ 3 h 4"/>
                  <a:gd name="T42" fmla="*/ 34 w 77"/>
                  <a:gd name="T43" fmla="*/ 3 h 4"/>
                  <a:gd name="T44" fmla="*/ 34 w 77"/>
                  <a:gd name="T45" fmla="*/ 3 h 4"/>
                  <a:gd name="T46" fmla="*/ 37 w 77"/>
                  <a:gd name="T47" fmla="*/ 3 h 4"/>
                  <a:gd name="T48" fmla="*/ 38 w 77"/>
                  <a:gd name="T49" fmla="*/ 3 h 4"/>
                  <a:gd name="T50" fmla="*/ 40 w 77"/>
                  <a:gd name="T51" fmla="*/ 3 h 4"/>
                  <a:gd name="T52" fmla="*/ 40 w 77"/>
                  <a:gd name="T53" fmla="*/ 3 h 4"/>
                  <a:gd name="T54" fmla="*/ 43 w 77"/>
                  <a:gd name="T55" fmla="*/ 3 h 4"/>
                  <a:gd name="T56" fmla="*/ 44 w 77"/>
                  <a:gd name="T57" fmla="*/ 3 h 4"/>
                  <a:gd name="T58" fmla="*/ 47 w 77"/>
                  <a:gd name="T59" fmla="*/ 2 h 4"/>
                  <a:gd name="T60" fmla="*/ 47 w 77"/>
                  <a:gd name="T61" fmla="*/ 2 h 4"/>
                  <a:gd name="T62" fmla="*/ 50 w 77"/>
                  <a:gd name="T63" fmla="*/ 2 h 4"/>
                  <a:gd name="T64" fmla="*/ 50 w 77"/>
                  <a:gd name="T65" fmla="*/ 2 h 4"/>
                  <a:gd name="T66" fmla="*/ 53 w 77"/>
                  <a:gd name="T67" fmla="*/ 2 h 4"/>
                  <a:gd name="T68" fmla="*/ 53 w 77"/>
                  <a:gd name="T69" fmla="*/ 2 h 4"/>
                  <a:gd name="T70" fmla="*/ 56 w 77"/>
                  <a:gd name="T71" fmla="*/ 2 h 4"/>
                  <a:gd name="T72" fmla="*/ 56 w 77"/>
                  <a:gd name="T73" fmla="*/ 2 h 4"/>
                  <a:gd name="T74" fmla="*/ 59 w 77"/>
                  <a:gd name="T75" fmla="*/ 2 h 4"/>
                  <a:gd name="T76" fmla="*/ 59 w 77"/>
                  <a:gd name="T77" fmla="*/ 2 h 4"/>
                  <a:gd name="T78" fmla="*/ 62 w 77"/>
                  <a:gd name="T79" fmla="*/ 1 h 4"/>
                  <a:gd name="T80" fmla="*/ 62 w 77"/>
                  <a:gd name="T81" fmla="*/ 1 h 4"/>
                  <a:gd name="T82" fmla="*/ 65 w 77"/>
                  <a:gd name="T83" fmla="*/ 1 h 4"/>
                  <a:gd name="T84" fmla="*/ 65 w 77"/>
                  <a:gd name="T85" fmla="*/ 1 h 4"/>
                  <a:gd name="T86" fmla="*/ 68 w 77"/>
                  <a:gd name="T87" fmla="*/ 1 h 4"/>
                  <a:gd name="T88" fmla="*/ 68 w 77"/>
                  <a:gd name="T89" fmla="*/ 1 h 4"/>
                  <a:gd name="T90" fmla="*/ 71 w 77"/>
                  <a:gd name="T91" fmla="*/ 1 h 4"/>
                  <a:gd name="T92" fmla="*/ 71 w 77"/>
                  <a:gd name="T93" fmla="*/ 1 h 4"/>
                  <a:gd name="T94" fmla="*/ 74 w 77"/>
                  <a:gd name="T95" fmla="*/ 0 h 4"/>
                  <a:gd name="T96" fmla="*/ 74 w 77"/>
                  <a:gd name="T97" fmla="*/ 0 h 4"/>
                  <a:gd name="T98" fmla="*/ 77 w 7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
                    <a:moveTo>
                      <a:pt x="0" y="4"/>
                    </a:moveTo>
                    <a:lnTo>
                      <a:pt x="4" y="4"/>
                    </a:lnTo>
                    <a:lnTo>
                      <a:pt x="4" y="4"/>
                    </a:lnTo>
                    <a:lnTo>
                      <a:pt x="6" y="4"/>
                    </a:lnTo>
                    <a:lnTo>
                      <a:pt x="7" y="4"/>
                    </a:lnTo>
                    <a:lnTo>
                      <a:pt x="10" y="4"/>
                    </a:lnTo>
                    <a:lnTo>
                      <a:pt x="10" y="4"/>
                    </a:lnTo>
                    <a:lnTo>
                      <a:pt x="13" y="4"/>
                    </a:lnTo>
                    <a:lnTo>
                      <a:pt x="13" y="4"/>
                    </a:lnTo>
                    <a:lnTo>
                      <a:pt x="16" y="4"/>
                    </a:lnTo>
                    <a:lnTo>
                      <a:pt x="16" y="4"/>
                    </a:lnTo>
                    <a:lnTo>
                      <a:pt x="19" y="4"/>
                    </a:lnTo>
                    <a:lnTo>
                      <a:pt x="19" y="4"/>
                    </a:lnTo>
                    <a:lnTo>
                      <a:pt x="22" y="4"/>
                    </a:lnTo>
                    <a:lnTo>
                      <a:pt x="22" y="4"/>
                    </a:lnTo>
                    <a:lnTo>
                      <a:pt x="25" y="4"/>
                    </a:lnTo>
                    <a:lnTo>
                      <a:pt x="25" y="4"/>
                    </a:lnTo>
                    <a:lnTo>
                      <a:pt x="28" y="3"/>
                    </a:lnTo>
                    <a:lnTo>
                      <a:pt x="28" y="3"/>
                    </a:lnTo>
                    <a:lnTo>
                      <a:pt x="31" y="3"/>
                    </a:lnTo>
                    <a:lnTo>
                      <a:pt x="31" y="3"/>
                    </a:lnTo>
                    <a:lnTo>
                      <a:pt x="34" y="3"/>
                    </a:lnTo>
                    <a:lnTo>
                      <a:pt x="34" y="3"/>
                    </a:lnTo>
                    <a:lnTo>
                      <a:pt x="37" y="3"/>
                    </a:lnTo>
                    <a:lnTo>
                      <a:pt x="38" y="3"/>
                    </a:lnTo>
                    <a:lnTo>
                      <a:pt x="40" y="3"/>
                    </a:lnTo>
                    <a:lnTo>
                      <a:pt x="40" y="3"/>
                    </a:lnTo>
                    <a:lnTo>
                      <a:pt x="43" y="3"/>
                    </a:lnTo>
                    <a:lnTo>
                      <a:pt x="44" y="3"/>
                    </a:lnTo>
                    <a:lnTo>
                      <a:pt x="47" y="2"/>
                    </a:lnTo>
                    <a:lnTo>
                      <a:pt x="47" y="2"/>
                    </a:lnTo>
                    <a:lnTo>
                      <a:pt x="50" y="2"/>
                    </a:lnTo>
                    <a:lnTo>
                      <a:pt x="50" y="2"/>
                    </a:lnTo>
                    <a:lnTo>
                      <a:pt x="53" y="2"/>
                    </a:lnTo>
                    <a:lnTo>
                      <a:pt x="53" y="2"/>
                    </a:lnTo>
                    <a:lnTo>
                      <a:pt x="56" y="2"/>
                    </a:lnTo>
                    <a:lnTo>
                      <a:pt x="56" y="2"/>
                    </a:lnTo>
                    <a:lnTo>
                      <a:pt x="59" y="2"/>
                    </a:lnTo>
                    <a:lnTo>
                      <a:pt x="59" y="2"/>
                    </a:lnTo>
                    <a:lnTo>
                      <a:pt x="62" y="1"/>
                    </a:lnTo>
                    <a:lnTo>
                      <a:pt x="62" y="1"/>
                    </a:lnTo>
                    <a:lnTo>
                      <a:pt x="65" y="1"/>
                    </a:lnTo>
                    <a:lnTo>
                      <a:pt x="65" y="1"/>
                    </a:lnTo>
                    <a:lnTo>
                      <a:pt x="68" y="1"/>
                    </a:lnTo>
                    <a:lnTo>
                      <a:pt x="68" y="1"/>
                    </a:lnTo>
                    <a:lnTo>
                      <a:pt x="71" y="1"/>
                    </a:lnTo>
                    <a:lnTo>
                      <a:pt x="71" y="1"/>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456"/>
              <p:cNvSpPr>
                <a:spLocks/>
              </p:cNvSpPr>
              <p:nvPr/>
            </p:nvSpPr>
            <p:spPr bwMode="auto">
              <a:xfrm>
                <a:off x="5869" y="2012"/>
                <a:ext cx="74" cy="4"/>
              </a:xfrm>
              <a:custGeom>
                <a:avLst/>
                <a:gdLst>
                  <a:gd name="T0" fmla="*/ 0 w 74"/>
                  <a:gd name="T1" fmla="*/ 4 h 4"/>
                  <a:gd name="T2" fmla="*/ 0 w 74"/>
                  <a:gd name="T3" fmla="*/ 4 h 4"/>
                  <a:gd name="T4" fmla="*/ 3 w 74"/>
                  <a:gd name="T5" fmla="*/ 4 h 4"/>
                  <a:gd name="T6" fmla="*/ 3 w 74"/>
                  <a:gd name="T7" fmla="*/ 4 h 4"/>
                  <a:gd name="T8" fmla="*/ 6 w 74"/>
                  <a:gd name="T9" fmla="*/ 4 h 4"/>
                  <a:gd name="T10" fmla="*/ 7 w 74"/>
                  <a:gd name="T11" fmla="*/ 4 h 4"/>
                  <a:gd name="T12" fmla="*/ 10 w 74"/>
                  <a:gd name="T13" fmla="*/ 3 h 4"/>
                  <a:gd name="T14" fmla="*/ 10 w 74"/>
                  <a:gd name="T15" fmla="*/ 3 h 4"/>
                  <a:gd name="T16" fmla="*/ 12 w 74"/>
                  <a:gd name="T17" fmla="*/ 3 h 4"/>
                  <a:gd name="T18" fmla="*/ 13 w 74"/>
                  <a:gd name="T19" fmla="*/ 3 h 4"/>
                  <a:gd name="T20" fmla="*/ 16 w 74"/>
                  <a:gd name="T21" fmla="*/ 3 h 4"/>
                  <a:gd name="T22" fmla="*/ 16 w 74"/>
                  <a:gd name="T23" fmla="*/ 3 h 4"/>
                  <a:gd name="T24" fmla="*/ 19 w 74"/>
                  <a:gd name="T25" fmla="*/ 3 h 4"/>
                  <a:gd name="T26" fmla="*/ 19 w 74"/>
                  <a:gd name="T27" fmla="*/ 3 h 4"/>
                  <a:gd name="T28" fmla="*/ 22 w 74"/>
                  <a:gd name="T29" fmla="*/ 2 h 4"/>
                  <a:gd name="T30" fmla="*/ 22 w 74"/>
                  <a:gd name="T31" fmla="*/ 2 h 4"/>
                  <a:gd name="T32" fmla="*/ 25 w 74"/>
                  <a:gd name="T33" fmla="*/ 2 h 4"/>
                  <a:gd name="T34" fmla="*/ 25 w 74"/>
                  <a:gd name="T35" fmla="*/ 2 h 4"/>
                  <a:gd name="T36" fmla="*/ 28 w 74"/>
                  <a:gd name="T37" fmla="*/ 2 h 4"/>
                  <a:gd name="T38" fmla="*/ 28 w 74"/>
                  <a:gd name="T39" fmla="*/ 2 h 4"/>
                  <a:gd name="T40" fmla="*/ 31 w 74"/>
                  <a:gd name="T41" fmla="*/ 2 h 4"/>
                  <a:gd name="T42" fmla="*/ 31 w 74"/>
                  <a:gd name="T43" fmla="*/ 2 h 4"/>
                  <a:gd name="T44" fmla="*/ 34 w 74"/>
                  <a:gd name="T45" fmla="*/ 2 h 4"/>
                  <a:gd name="T46" fmla="*/ 34 w 74"/>
                  <a:gd name="T47" fmla="*/ 2 h 4"/>
                  <a:gd name="T48" fmla="*/ 37 w 74"/>
                  <a:gd name="T49" fmla="*/ 1 h 4"/>
                  <a:gd name="T50" fmla="*/ 37 w 74"/>
                  <a:gd name="T51" fmla="*/ 1 h 4"/>
                  <a:gd name="T52" fmla="*/ 40 w 74"/>
                  <a:gd name="T53" fmla="*/ 1 h 4"/>
                  <a:gd name="T54" fmla="*/ 40 w 74"/>
                  <a:gd name="T55" fmla="*/ 1 h 4"/>
                  <a:gd name="T56" fmla="*/ 43 w 74"/>
                  <a:gd name="T57" fmla="*/ 1 h 4"/>
                  <a:gd name="T58" fmla="*/ 43 w 74"/>
                  <a:gd name="T59" fmla="*/ 1 h 4"/>
                  <a:gd name="T60" fmla="*/ 46 w 74"/>
                  <a:gd name="T61" fmla="*/ 1 h 4"/>
                  <a:gd name="T62" fmla="*/ 46 w 74"/>
                  <a:gd name="T63" fmla="*/ 1 h 4"/>
                  <a:gd name="T64" fmla="*/ 49 w 74"/>
                  <a:gd name="T65" fmla="*/ 1 h 4"/>
                  <a:gd name="T66" fmla="*/ 50 w 74"/>
                  <a:gd name="T67" fmla="*/ 1 h 4"/>
                  <a:gd name="T68" fmla="*/ 52 w 74"/>
                  <a:gd name="T69" fmla="*/ 0 h 4"/>
                  <a:gd name="T70" fmla="*/ 53 w 74"/>
                  <a:gd name="T71" fmla="*/ 0 h 4"/>
                  <a:gd name="T72" fmla="*/ 56 w 74"/>
                  <a:gd name="T73" fmla="*/ 0 h 4"/>
                  <a:gd name="T74" fmla="*/ 56 w 74"/>
                  <a:gd name="T75" fmla="*/ 0 h 4"/>
                  <a:gd name="T76" fmla="*/ 59 w 74"/>
                  <a:gd name="T77" fmla="*/ 0 h 4"/>
                  <a:gd name="T78" fmla="*/ 59 w 74"/>
                  <a:gd name="T79" fmla="*/ 0 h 4"/>
                  <a:gd name="T80" fmla="*/ 62 w 74"/>
                  <a:gd name="T81" fmla="*/ 0 h 4"/>
                  <a:gd name="T82" fmla="*/ 62 w 74"/>
                  <a:gd name="T83" fmla="*/ 0 h 4"/>
                  <a:gd name="T84" fmla="*/ 65 w 74"/>
                  <a:gd name="T85" fmla="*/ 0 h 4"/>
                  <a:gd name="T86" fmla="*/ 65 w 74"/>
                  <a:gd name="T87" fmla="*/ 0 h 4"/>
                  <a:gd name="T88" fmla="*/ 68 w 74"/>
                  <a:gd name="T89" fmla="*/ 0 h 4"/>
                  <a:gd name="T90" fmla="*/ 68 w 74"/>
                  <a:gd name="T91" fmla="*/ 0 h 4"/>
                  <a:gd name="T92" fmla="*/ 71 w 74"/>
                  <a:gd name="T93" fmla="*/ 0 h 4"/>
                  <a:gd name="T94" fmla="*/ 71 w 74"/>
                  <a:gd name="T95" fmla="*/ 0 h 4"/>
                  <a:gd name="T96" fmla="*/ 74 w 74"/>
                  <a:gd name="T97" fmla="*/ 0 h 4"/>
                  <a:gd name="T98" fmla="*/ 74 w 74"/>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4"/>
                    </a:moveTo>
                    <a:lnTo>
                      <a:pt x="0" y="4"/>
                    </a:lnTo>
                    <a:lnTo>
                      <a:pt x="3" y="4"/>
                    </a:lnTo>
                    <a:lnTo>
                      <a:pt x="3" y="4"/>
                    </a:lnTo>
                    <a:lnTo>
                      <a:pt x="6" y="4"/>
                    </a:lnTo>
                    <a:lnTo>
                      <a:pt x="7" y="4"/>
                    </a:lnTo>
                    <a:lnTo>
                      <a:pt x="10" y="3"/>
                    </a:lnTo>
                    <a:lnTo>
                      <a:pt x="10" y="3"/>
                    </a:lnTo>
                    <a:lnTo>
                      <a:pt x="12" y="3"/>
                    </a:lnTo>
                    <a:lnTo>
                      <a:pt x="13" y="3"/>
                    </a:lnTo>
                    <a:lnTo>
                      <a:pt x="16" y="3"/>
                    </a:lnTo>
                    <a:lnTo>
                      <a:pt x="16" y="3"/>
                    </a:lnTo>
                    <a:lnTo>
                      <a:pt x="19" y="3"/>
                    </a:lnTo>
                    <a:lnTo>
                      <a:pt x="19" y="3"/>
                    </a:lnTo>
                    <a:lnTo>
                      <a:pt x="22" y="2"/>
                    </a:lnTo>
                    <a:lnTo>
                      <a:pt x="22" y="2"/>
                    </a:lnTo>
                    <a:lnTo>
                      <a:pt x="25" y="2"/>
                    </a:lnTo>
                    <a:lnTo>
                      <a:pt x="25" y="2"/>
                    </a:lnTo>
                    <a:lnTo>
                      <a:pt x="28" y="2"/>
                    </a:lnTo>
                    <a:lnTo>
                      <a:pt x="28" y="2"/>
                    </a:lnTo>
                    <a:lnTo>
                      <a:pt x="31" y="2"/>
                    </a:lnTo>
                    <a:lnTo>
                      <a:pt x="31" y="2"/>
                    </a:lnTo>
                    <a:lnTo>
                      <a:pt x="34" y="2"/>
                    </a:lnTo>
                    <a:lnTo>
                      <a:pt x="34" y="2"/>
                    </a:lnTo>
                    <a:lnTo>
                      <a:pt x="37" y="1"/>
                    </a:lnTo>
                    <a:lnTo>
                      <a:pt x="37" y="1"/>
                    </a:lnTo>
                    <a:lnTo>
                      <a:pt x="40" y="1"/>
                    </a:lnTo>
                    <a:lnTo>
                      <a:pt x="40" y="1"/>
                    </a:lnTo>
                    <a:lnTo>
                      <a:pt x="43" y="1"/>
                    </a:lnTo>
                    <a:lnTo>
                      <a:pt x="43" y="1"/>
                    </a:lnTo>
                    <a:lnTo>
                      <a:pt x="46" y="1"/>
                    </a:lnTo>
                    <a:lnTo>
                      <a:pt x="46" y="1"/>
                    </a:lnTo>
                    <a:lnTo>
                      <a:pt x="49" y="1"/>
                    </a:lnTo>
                    <a:lnTo>
                      <a:pt x="50" y="1"/>
                    </a:lnTo>
                    <a:lnTo>
                      <a:pt x="52"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457"/>
              <p:cNvSpPr>
                <a:spLocks/>
              </p:cNvSpPr>
              <p:nvPr/>
            </p:nvSpPr>
            <p:spPr bwMode="auto">
              <a:xfrm>
                <a:off x="5943" y="2012"/>
                <a:ext cx="71" cy="4"/>
              </a:xfrm>
              <a:custGeom>
                <a:avLst/>
                <a:gdLst>
                  <a:gd name="T0" fmla="*/ 0 w 71"/>
                  <a:gd name="T1" fmla="*/ 0 h 4"/>
                  <a:gd name="T2" fmla="*/ 3 w 71"/>
                  <a:gd name="T3" fmla="*/ 0 h 4"/>
                  <a:gd name="T4" fmla="*/ 3 w 71"/>
                  <a:gd name="T5" fmla="*/ 0 h 4"/>
                  <a:gd name="T6" fmla="*/ 6 w 71"/>
                  <a:gd name="T7" fmla="*/ 0 h 4"/>
                  <a:gd name="T8" fmla="*/ 6 w 71"/>
                  <a:gd name="T9" fmla="*/ 0 h 4"/>
                  <a:gd name="T10" fmla="*/ 9 w 71"/>
                  <a:gd name="T11" fmla="*/ 0 h 4"/>
                  <a:gd name="T12" fmla="*/ 10 w 71"/>
                  <a:gd name="T13" fmla="*/ 0 h 4"/>
                  <a:gd name="T14" fmla="*/ 12 w 71"/>
                  <a:gd name="T15" fmla="*/ 0 h 4"/>
                  <a:gd name="T16" fmla="*/ 12 w 71"/>
                  <a:gd name="T17" fmla="*/ 0 h 4"/>
                  <a:gd name="T18" fmla="*/ 14 w 71"/>
                  <a:gd name="T19" fmla="*/ 0 h 4"/>
                  <a:gd name="T20" fmla="*/ 15 w 71"/>
                  <a:gd name="T21" fmla="*/ 0 h 4"/>
                  <a:gd name="T22" fmla="*/ 16 w 71"/>
                  <a:gd name="T23" fmla="*/ 0 h 4"/>
                  <a:gd name="T24" fmla="*/ 18 w 71"/>
                  <a:gd name="T25" fmla="*/ 0 h 4"/>
                  <a:gd name="T26" fmla="*/ 19 w 71"/>
                  <a:gd name="T27" fmla="*/ 0 h 4"/>
                  <a:gd name="T28" fmla="*/ 22 w 71"/>
                  <a:gd name="T29" fmla="*/ 0 h 4"/>
                  <a:gd name="T30" fmla="*/ 22 w 71"/>
                  <a:gd name="T31" fmla="*/ 0 h 4"/>
                  <a:gd name="T32" fmla="*/ 24 w 71"/>
                  <a:gd name="T33" fmla="*/ 0 h 4"/>
                  <a:gd name="T34" fmla="*/ 25 w 71"/>
                  <a:gd name="T35" fmla="*/ 0 h 4"/>
                  <a:gd name="T36" fmla="*/ 28 w 71"/>
                  <a:gd name="T37" fmla="*/ 0 h 4"/>
                  <a:gd name="T38" fmla="*/ 28 w 71"/>
                  <a:gd name="T39" fmla="*/ 0 h 4"/>
                  <a:gd name="T40" fmla="*/ 31 w 71"/>
                  <a:gd name="T41" fmla="*/ 0 h 4"/>
                  <a:gd name="T42" fmla="*/ 31 w 71"/>
                  <a:gd name="T43" fmla="*/ 0 h 4"/>
                  <a:gd name="T44" fmla="*/ 34 w 71"/>
                  <a:gd name="T45" fmla="*/ 0 h 4"/>
                  <a:gd name="T46" fmla="*/ 34 w 71"/>
                  <a:gd name="T47" fmla="*/ 0 h 4"/>
                  <a:gd name="T48" fmla="*/ 37 w 71"/>
                  <a:gd name="T49" fmla="*/ 0 h 4"/>
                  <a:gd name="T50" fmla="*/ 37 w 71"/>
                  <a:gd name="T51" fmla="*/ 0 h 4"/>
                  <a:gd name="T52" fmla="*/ 40 w 71"/>
                  <a:gd name="T53" fmla="*/ 0 h 4"/>
                  <a:gd name="T54" fmla="*/ 40 w 71"/>
                  <a:gd name="T55" fmla="*/ 0 h 4"/>
                  <a:gd name="T56" fmla="*/ 43 w 71"/>
                  <a:gd name="T57" fmla="*/ 0 h 4"/>
                  <a:gd name="T58" fmla="*/ 43 w 71"/>
                  <a:gd name="T59" fmla="*/ 0 h 4"/>
                  <a:gd name="T60" fmla="*/ 46 w 71"/>
                  <a:gd name="T61" fmla="*/ 0 h 4"/>
                  <a:gd name="T62" fmla="*/ 46 w 71"/>
                  <a:gd name="T63" fmla="*/ 0 h 4"/>
                  <a:gd name="T64" fmla="*/ 47 w 71"/>
                  <a:gd name="T65" fmla="*/ 0 h 4"/>
                  <a:gd name="T66" fmla="*/ 49 w 71"/>
                  <a:gd name="T67" fmla="*/ 0 h 4"/>
                  <a:gd name="T68" fmla="*/ 49 w 71"/>
                  <a:gd name="T69" fmla="*/ 0 h 4"/>
                  <a:gd name="T70" fmla="*/ 52 w 71"/>
                  <a:gd name="T71" fmla="*/ 0 h 4"/>
                  <a:gd name="T72" fmla="*/ 52 w 71"/>
                  <a:gd name="T73" fmla="*/ 0 h 4"/>
                  <a:gd name="T74" fmla="*/ 54 w 71"/>
                  <a:gd name="T75" fmla="*/ 0 h 4"/>
                  <a:gd name="T76" fmla="*/ 55 w 71"/>
                  <a:gd name="T77" fmla="*/ 0 h 4"/>
                  <a:gd name="T78" fmla="*/ 56 w 71"/>
                  <a:gd name="T79" fmla="*/ 0 h 4"/>
                  <a:gd name="T80" fmla="*/ 58 w 71"/>
                  <a:gd name="T81" fmla="*/ 0 h 4"/>
                  <a:gd name="T82" fmla="*/ 58 w 71"/>
                  <a:gd name="T83" fmla="*/ 0 h 4"/>
                  <a:gd name="T84" fmla="*/ 61 w 71"/>
                  <a:gd name="T85" fmla="*/ 1 h 4"/>
                  <a:gd name="T86" fmla="*/ 62 w 71"/>
                  <a:gd name="T87" fmla="*/ 1 h 4"/>
                  <a:gd name="T88" fmla="*/ 65 w 71"/>
                  <a:gd name="T89" fmla="*/ 2 h 4"/>
                  <a:gd name="T90" fmla="*/ 65 w 71"/>
                  <a:gd name="T91" fmla="*/ 2 h 4"/>
                  <a:gd name="T92" fmla="*/ 68 w 71"/>
                  <a:gd name="T93" fmla="*/ 3 h 4"/>
                  <a:gd name="T94" fmla="*/ 68 w 71"/>
                  <a:gd name="T95" fmla="*/ 3 h 4"/>
                  <a:gd name="T96" fmla="*/ 70 w 71"/>
                  <a:gd name="T97" fmla="*/ 4 h 4"/>
                  <a:gd name="T98" fmla="*/ 71 w 7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
                    <a:moveTo>
                      <a:pt x="0" y="0"/>
                    </a:moveTo>
                    <a:lnTo>
                      <a:pt x="3" y="0"/>
                    </a:lnTo>
                    <a:lnTo>
                      <a:pt x="3" y="0"/>
                    </a:lnTo>
                    <a:lnTo>
                      <a:pt x="6" y="0"/>
                    </a:lnTo>
                    <a:lnTo>
                      <a:pt x="6" y="0"/>
                    </a:lnTo>
                    <a:lnTo>
                      <a:pt x="9" y="0"/>
                    </a:lnTo>
                    <a:lnTo>
                      <a:pt x="10" y="0"/>
                    </a:lnTo>
                    <a:lnTo>
                      <a:pt x="12" y="0"/>
                    </a:lnTo>
                    <a:lnTo>
                      <a:pt x="12" y="0"/>
                    </a:lnTo>
                    <a:lnTo>
                      <a:pt x="14" y="0"/>
                    </a:lnTo>
                    <a:lnTo>
                      <a:pt x="15" y="0"/>
                    </a:lnTo>
                    <a:lnTo>
                      <a:pt x="16"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7" y="0"/>
                    </a:lnTo>
                    <a:lnTo>
                      <a:pt x="49" y="0"/>
                    </a:lnTo>
                    <a:lnTo>
                      <a:pt x="49" y="0"/>
                    </a:lnTo>
                    <a:lnTo>
                      <a:pt x="52" y="0"/>
                    </a:lnTo>
                    <a:lnTo>
                      <a:pt x="52" y="0"/>
                    </a:lnTo>
                    <a:lnTo>
                      <a:pt x="54" y="0"/>
                    </a:lnTo>
                    <a:lnTo>
                      <a:pt x="55" y="0"/>
                    </a:lnTo>
                    <a:lnTo>
                      <a:pt x="56" y="0"/>
                    </a:lnTo>
                    <a:lnTo>
                      <a:pt x="58" y="0"/>
                    </a:lnTo>
                    <a:lnTo>
                      <a:pt x="58" y="0"/>
                    </a:lnTo>
                    <a:lnTo>
                      <a:pt x="61" y="1"/>
                    </a:lnTo>
                    <a:lnTo>
                      <a:pt x="62" y="1"/>
                    </a:lnTo>
                    <a:lnTo>
                      <a:pt x="65" y="2"/>
                    </a:lnTo>
                    <a:lnTo>
                      <a:pt x="65" y="2"/>
                    </a:lnTo>
                    <a:lnTo>
                      <a:pt x="68" y="3"/>
                    </a:lnTo>
                    <a:lnTo>
                      <a:pt x="68" y="3"/>
                    </a:lnTo>
                    <a:lnTo>
                      <a:pt x="70" y="4"/>
                    </a:lnTo>
                    <a:lnTo>
                      <a:pt x="71"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458"/>
              <p:cNvSpPr>
                <a:spLocks/>
              </p:cNvSpPr>
              <p:nvPr/>
            </p:nvSpPr>
            <p:spPr bwMode="auto">
              <a:xfrm>
                <a:off x="6014" y="1947"/>
                <a:ext cx="64" cy="420"/>
              </a:xfrm>
              <a:custGeom>
                <a:avLst/>
                <a:gdLst>
                  <a:gd name="T0" fmla="*/ 0 w 64"/>
                  <a:gd name="T1" fmla="*/ 69 h 420"/>
                  <a:gd name="T2" fmla="*/ 0 w 64"/>
                  <a:gd name="T3" fmla="*/ 69 h 420"/>
                  <a:gd name="T4" fmla="*/ 3 w 64"/>
                  <a:gd name="T5" fmla="*/ 67 h 420"/>
                  <a:gd name="T6" fmla="*/ 3 w 64"/>
                  <a:gd name="T7" fmla="*/ 66 h 420"/>
                  <a:gd name="T8" fmla="*/ 6 w 64"/>
                  <a:gd name="T9" fmla="*/ 58 h 420"/>
                  <a:gd name="T10" fmla="*/ 6 w 64"/>
                  <a:gd name="T11" fmla="*/ 57 h 420"/>
                  <a:gd name="T12" fmla="*/ 9 w 64"/>
                  <a:gd name="T13" fmla="*/ 39 h 420"/>
                  <a:gd name="T14" fmla="*/ 9 w 64"/>
                  <a:gd name="T15" fmla="*/ 38 h 420"/>
                  <a:gd name="T16" fmla="*/ 12 w 64"/>
                  <a:gd name="T17" fmla="*/ 14 h 420"/>
                  <a:gd name="T18" fmla="*/ 12 w 64"/>
                  <a:gd name="T19" fmla="*/ 13 h 420"/>
                  <a:gd name="T20" fmla="*/ 15 w 64"/>
                  <a:gd name="T21" fmla="*/ 0 h 420"/>
                  <a:gd name="T22" fmla="*/ 15 w 64"/>
                  <a:gd name="T23" fmla="*/ 0 h 420"/>
                  <a:gd name="T24" fmla="*/ 18 w 64"/>
                  <a:gd name="T25" fmla="*/ 29 h 420"/>
                  <a:gd name="T26" fmla="*/ 18 w 64"/>
                  <a:gd name="T27" fmla="*/ 32 h 420"/>
                  <a:gd name="T28" fmla="*/ 21 w 64"/>
                  <a:gd name="T29" fmla="*/ 125 h 420"/>
                  <a:gd name="T30" fmla="*/ 21 w 64"/>
                  <a:gd name="T31" fmla="*/ 132 h 420"/>
                  <a:gd name="T32" fmla="*/ 24 w 64"/>
                  <a:gd name="T33" fmla="*/ 262 h 420"/>
                  <a:gd name="T34" fmla="*/ 24 w 64"/>
                  <a:gd name="T35" fmla="*/ 269 h 420"/>
                  <a:gd name="T36" fmla="*/ 27 w 64"/>
                  <a:gd name="T37" fmla="*/ 375 h 420"/>
                  <a:gd name="T38" fmla="*/ 27 w 64"/>
                  <a:gd name="T39" fmla="*/ 379 h 420"/>
                  <a:gd name="T40" fmla="*/ 30 w 64"/>
                  <a:gd name="T41" fmla="*/ 417 h 420"/>
                  <a:gd name="T42" fmla="*/ 31 w 64"/>
                  <a:gd name="T43" fmla="*/ 418 h 420"/>
                  <a:gd name="T44" fmla="*/ 31 w 64"/>
                  <a:gd name="T45" fmla="*/ 418 h 420"/>
                  <a:gd name="T46" fmla="*/ 34 w 64"/>
                  <a:gd name="T47" fmla="*/ 408 h 420"/>
                  <a:gd name="T48" fmla="*/ 34 w 64"/>
                  <a:gd name="T49" fmla="*/ 407 h 420"/>
                  <a:gd name="T50" fmla="*/ 35 w 64"/>
                  <a:gd name="T51" fmla="*/ 403 h 420"/>
                  <a:gd name="T52" fmla="*/ 37 w 64"/>
                  <a:gd name="T53" fmla="*/ 405 h 420"/>
                  <a:gd name="T54" fmla="*/ 37 w 64"/>
                  <a:gd name="T55" fmla="*/ 405 h 420"/>
                  <a:gd name="T56" fmla="*/ 40 w 64"/>
                  <a:gd name="T57" fmla="*/ 417 h 420"/>
                  <a:gd name="T58" fmla="*/ 40 w 64"/>
                  <a:gd name="T59" fmla="*/ 417 h 420"/>
                  <a:gd name="T60" fmla="*/ 41 w 64"/>
                  <a:gd name="T61" fmla="*/ 420 h 420"/>
                  <a:gd name="T62" fmla="*/ 43 w 64"/>
                  <a:gd name="T63" fmla="*/ 417 h 420"/>
                  <a:gd name="T64" fmla="*/ 43 w 64"/>
                  <a:gd name="T65" fmla="*/ 416 h 420"/>
                  <a:gd name="T66" fmla="*/ 46 w 64"/>
                  <a:gd name="T67" fmla="*/ 402 h 420"/>
                  <a:gd name="T68" fmla="*/ 46 w 64"/>
                  <a:gd name="T69" fmla="*/ 401 h 420"/>
                  <a:gd name="T70" fmla="*/ 49 w 64"/>
                  <a:gd name="T71" fmla="*/ 394 h 420"/>
                  <a:gd name="T72" fmla="*/ 49 w 64"/>
                  <a:gd name="T73" fmla="*/ 394 h 420"/>
                  <a:gd name="T74" fmla="*/ 49 w 64"/>
                  <a:gd name="T75" fmla="*/ 394 h 420"/>
                  <a:gd name="T76" fmla="*/ 52 w 64"/>
                  <a:gd name="T77" fmla="*/ 404 h 420"/>
                  <a:gd name="T78" fmla="*/ 52 w 64"/>
                  <a:gd name="T79" fmla="*/ 404 h 420"/>
                  <a:gd name="T80" fmla="*/ 55 w 64"/>
                  <a:gd name="T81" fmla="*/ 415 h 420"/>
                  <a:gd name="T82" fmla="*/ 55 w 64"/>
                  <a:gd name="T83" fmla="*/ 415 h 420"/>
                  <a:gd name="T84" fmla="*/ 57 w 64"/>
                  <a:gd name="T85" fmla="*/ 417 h 420"/>
                  <a:gd name="T86" fmla="*/ 58 w 64"/>
                  <a:gd name="T87" fmla="*/ 416 h 420"/>
                  <a:gd name="T88" fmla="*/ 58 w 64"/>
                  <a:gd name="T89" fmla="*/ 416 h 420"/>
                  <a:gd name="T90" fmla="*/ 61 w 64"/>
                  <a:gd name="T91" fmla="*/ 411 h 420"/>
                  <a:gd name="T92" fmla="*/ 61 w 64"/>
                  <a:gd name="T93" fmla="*/ 411 h 420"/>
                  <a:gd name="T94" fmla="*/ 62 w 64"/>
                  <a:gd name="T95" fmla="*/ 411 h 420"/>
                  <a:gd name="T96" fmla="*/ 64 w 64"/>
                  <a:gd name="T97" fmla="*/ 413 h 420"/>
                  <a:gd name="T98" fmla="*/ 64 w 64"/>
                  <a:gd name="T99" fmla="*/ 41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20">
                    <a:moveTo>
                      <a:pt x="0" y="69"/>
                    </a:moveTo>
                    <a:lnTo>
                      <a:pt x="0" y="69"/>
                    </a:lnTo>
                    <a:lnTo>
                      <a:pt x="3" y="67"/>
                    </a:lnTo>
                    <a:lnTo>
                      <a:pt x="3" y="66"/>
                    </a:lnTo>
                    <a:lnTo>
                      <a:pt x="6" y="58"/>
                    </a:lnTo>
                    <a:lnTo>
                      <a:pt x="6" y="57"/>
                    </a:lnTo>
                    <a:lnTo>
                      <a:pt x="9" y="39"/>
                    </a:lnTo>
                    <a:lnTo>
                      <a:pt x="9" y="38"/>
                    </a:lnTo>
                    <a:lnTo>
                      <a:pt x="12" y="14"/>
                    </a:lnTo>
                    <a:lnTo>
                      <a:pt x="12" y="13"/>
                    </a:lnTo>
                    <a:lnTo>
                      <a:pt x="15" y="0"/>
                    </a:lnTo>
                    <a:lnTo>
                      <a:pt x="15" y="0"/>
                    </a:lnTo>
                    <a:lnTo>
                      <a:pt x="18" y="29"/>
                    </a:lnTo>
                    <a:lnTo>
                      <a:pt x="18" y="32"/>
                    </a:lnTo>
                    <a:lnTo>
                      <a:pt x="21" y="125"/>
                    </a:lnTo>
                    <a:lnTo>
                      <a:pt x="21" y="132"/>
                    </a:lnTo>
                    <a:lnTo>
                      <a:pt x="24" y="262"/>
                    </a:lnTo>
                    <a:lnTo>
                      <a:pt x="24" y="269"/>
                    </a:lnTo>
                    <a:lnTo>
                      <a:pt x="27" y="375"/>
                    </a:lnTo>
                    <a:lnTo>
                      <a:pt x="27" y="379"/>
                    </a:lnTo>
                    <a:lnTo>
                      <a:pt x="30" y="417"/>
                    </a:lnTo>
                    <a:lnTo>
                      <a:pt x="31" y="418"/>
                    </a:lnTo>
                    <a:lnTo>
                      <a:pt x="31" y="418"/>
                    </a:lnTo>
                    <a:lnTo>
                      <a:pt x="34" y="408"/>
                    </a:lnTo>
                    <a:lnTo>
                      <a:pt x="34" y="407"/>
                    </a:lnTo>
                    <a:lnTo>
                      <a:pt x="35" y="403"/>
                    </a:lnTo>
                    <a:lnTo>
                      <a:pt x="37" y="405"/>
                    </a:lnTo>
                    <a:lnTo>
                      <a:pt x="37" y="405"/>
                    </a:lnTo>
                    <a:lnTo>
                      <a:pt x="40" y="417"/>
                    </a:lnTo>
                    <a:lnTo>
                      <a:pt x="40" y="417"/>
                    </a:lnTo>
                    <a:lnTo>
                      <a:pt x="41" y="420"/>
                    </a:lnTo>
                    <a:lnTo>
                      <a:pt x="43" y="417"/>
                    </a:lnTo>
                    <a:lnTo>
                      <a:pt x="43" y="416"/>
                    </a:lnTo>
                    <a:lnTo>
                      <a:pt x="46" y="402"/>
                    </a:lnTo>
                    <a:lnTo>
                      <a:pt x="46" y="401"/>
                    </a:lnTo>
                    <a:lnTo>
                      <a:pt x="49" y="394"/>
                    </a:lnTo>
                    <a:lnTo>
                      <a:pt x="49" y="394"/>
                    </a:lnTo>
                    <a:lnTo>
                      <a:pt x="49" y="394"/>
                    </a:lnTo>
                    <a:lnTo>
                      <a:pt x="52" y="404"/>
                    </a:lnTo>
                    <a:lnTo>
                      <a:pt x="52" y="404"/>
                    </a:lnTo>
                    <a:lnTo>
                      <a:pt x="55" y="415"/>
                    </a:lnTo>
                    <a:lnTo>
                      <a:pt x="55" y="415"/>
                    </a:lnTo>
                    <a:lnTo>
                      <a:pt x="57" y="417"/>
                    </a:lnTo>
                    <a:lnTo>
                      <a:pt x="58" y="416"/>
                    </a:lnTo>
                    <a:lnTo>
                      <a:pt x="58" y="416"/>
                    </a:lnTo>
                    <a:lnTo>
                      <a:pt x="61" y="411"/>
                    </a:lnTo>
                    <a:lnTo>
                      <a:pt x="61" y="411"/>
                    </a:lnTo>
                    <a:lnTo>
                      <a:pt x="62" y="411"/>
                    </a:lnTo>
                    <a:lnTo>
                      <a:pt x="64" y="413"/>
                    </a:lnTo>
                    <a:lnTo>
                      <a:pt x="64" y="41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459"/>
              <p:cNvSpPr>
                <a:spLocks/>
              </p:cNvSpPr>
              <p:nvPr/>
            </p:nvSpPr>
            <p:spPr bwMode="auto">
              <a:xfrm>
                <a:off x="6078" y="2360"/>
                <a:ext cx="68" cy="7"/>
              </a:xfrm>
              <a:custGeom>
                <a:avLst/>
                <a:gdLst>
                  <a:gd name="T0" fmla="*/ 0 w 68"/>
                  <a:gd name="T1" fmla="*/ 0 h 7"/>
                  <a:gd name="T2" fmla="*/ 3 w 68"/>
                  <a:gd name="T3" fmla="*/ 4 h 7"/>
                  <a:gd name="T4" fmla="*/ 4 w 68"/>
                  <a:gd name="T5" fmla="*/ 5 h 7"/>
                  <a:gd name="T6" fmla="*/ 5 w 68"/>
                  <a:gd name="T7" fmla="*/ 6 h 7"/>
                  <a:gd name="T8" fmla="*/ 6 w 68"/>
                  <a:gd name="T9" fmla="*/ 5 h 7"/>
                  <a:gd name="T10" fmla="*/ 7 w 68"/>
                  <a:gd name="T11" fmla="*/ 5 h 7"/>
                  <a:gd name="T12" fmla="*/ 10 w 68"/>
                  <a:gd name="T13" fmla="*/ 2 h 7"/>
                  <a:gd name="T14" fmla="*/ 10 w 68"/>
                  <a:gd name="T15" fmla="*/ 2 h 7"/>
                  <a:gd name="T16" fmla="*/ 12 w 68"/>
                  <a:gd name="T17" fmla="*/ 1 h 7"/>
                  <a:gd name="T18" fmla="*/ 12 w 68"/>
                  <a:gd name="T19" fmla="*/ 2 h 7"/>
                  <a:gd name="T20" fmla="*/ 13 w 68"/>
                  <a:gd name="T21" fmla="*/ 2 h 7"/>
                  <a:gd name="T22" fmla="*/ 16 w 68"/>
                  <a:gd name="T23" fmla="*/ 4 h 7"/>
                  <a:gd name="T24" fmla="*/ 16 w 68"/>
                  <a:gd name="T25" fmla="*/ 4 h 7"/>
                  <a:gd name="T26" fmla="*/ 18 w 68"/>
                  <a:gd name="T27" fmla="*/ 4 h 7"/>
                  <a:gd name="T28" fmla="*/ 19 w 68"/>
                  <a:gd name="T29" fmla="*/ 4 h 7"/>
                  <a:gd name="T30" fmla="*/ 19 w 68"/>
                  <a:gd name="T31" fmla="*/ 4 h 7"/>
                  <a:gd name="T32" fmla="*/ 22 w 68"/>
                  <a:gd name="T33" fmla="*/ 4 h 7"/>
                  <a:gd name="T34" fmla="*/ 22 w 68"/>
                  <a:gd name="T35" fmla="*/ 3 h 7"/>
                  <a:gd name="T36" fmla="*/ 24 w 68"/>
                  <a:gd name="T37" fmla="*/ 3 h 7"/>
                  <a:gd name="T38" fmla="*/ 25 w 68"/>
                  <a:gd name="T39" fmla="*/ 3 h 7"/>
                  <a:gd name="T40" fmla="*/ 25 w 68"/>
                  <a:gd name="T41" fmla="*/ 3 h 7"/>
                  <a:gd name="T42" fmla="*/ 28 w 68"/>
                  <a:gd name="T43" fmla="*/ 4 h 7"/>
                  <a:gd name="T44" fmla="*/ 28 w 68"/>
                  <a:gd name="T45" fmla="*/ 4 h 7"/>
                  <a:gd name="T46" fmla="*/ 31 w 68"/>
                  <a:gd name="T47" fmla="*/ 5 h 7"/>
                  <a:gd name="T48" fmla="*/ 31 w 68"/>
                  <a:gd name="T49" fmla="*/ 5 h 7"/>
                  <a:gd name="T50" fmla="*/ 33 w 68"/>
                  <a:gd name="T51" fmla="*/ 5 h 7"/>
                  <a:gd name="T52" fmla="*/ 34 w 68"/>
                  <a:gd name="T53" fmla="*/ 5 h 7"/>
                  <a:gd name="T54" fmla="*/ 34 w 68"/>
                  <a:gd name="T55" fmla="*/ 5 h 7"/>
                  <a:gd name="T56" fmla="*/ 35 w 68"/>
                  <a:gd name="T57" fmla="*/ 5 h 7"/>
                  <a:gd name="T58" fmla="*/ 37 w 68"/>
                  <a:gd name="T59" fmla="*/ 5 h 7"/>
                  <a:gd name="T60" fmla="*/ 37 w 68"/>
                  <a:gd name="T61" fmla="*/ 5 h 7"/>
                  <a:gd name="T62" fmla="*/ 40 w 68"/>
                  <a:gd name="T63" fmla="*/ 6 h 7"/>
                  <a:gd name="T64" fmla="*/ 40 w 68"/>
                  <a:gd name="T65" fmla="*/ 6 h 7"/>
                  <a:gd name="T66" fmla="*/ 43 w 68"/>
                  <a:gd name="T67" fmla="*/ 6 h 7"/>
                  <a:gd name="T68" fmla="*/ 44 w 68"/>
                  <a:gd name="T69" fmla="*/ 6 h 7"/>
                  <a:gd name="T70" fmla="*/ 46 w 68"/>
                  <a:gd name="T71" fmla="*/ 6 h 7"/>
                  <a:gd name="T72" fmla="*/ 46 w 68"/>
                  <a:gd name="T73" fmla="*/ 6 h 7"/>
                  <a:gd name="T74" fmla="*/ 49 w 68"/>
                  <a:gd name="T75" fmla="*/ 6 h 7"/>
                  <a:gd name="T76" fmla="*/ 50 w 68"/>
                  <a:gd name="T77" fmla="*/ 6 h 7"/>
                  <a:gd name="T78" fmla="*/ 52 w 68"/>
                  <a:gd name="T79" fmla="*/ 7 h 7"/>
                  <a:gd name="T80" fmla="*/ 53 w 68"/>
                  <a:gd name="T81" fmla="*/ 7 h 7"/>
                  <a:gd name="T82" fmla="*/ 56 w 68"/>
                  <a:gd name="T83" fmla="*/ 7 h 7"/>
                  <a:gd name="T84" fmla="*/ 56 w 68"/>
                  <a:gd name="T85" fmla="*/ 7 h 7"/>
                  <a:gd name="T86" fmla="*/ 59 w 68"/>
                  <a:gd name="T87" fmla="*/ 7 h 7"/>
                  <a:gd name="T88" fmla="*/ 59 w 68"/>
                  <a:gd name="T89" fmla="*/ 7 h 7"/>
                  <a:gd name="T90" fmla="*/ 62 w 68"/>
                  <a:gd name="T91" fmla="*/ 7 h 7"/>
                  <a:gd name="T92" fmla="*/ 62 w 68"/>
                  <a:gd name="T93" fmla="*/ 7 h 7"/>
                  <a:gd name="T94" fmla="*/ 65 w 68"/>
                  <a:gd name="T95" fmla="*/ 7 h 7"/>
                  <a:gd name="T96" fmla="*/ 65 w 68"/>
                  <a:gd name="T97" fmla="*/ 7 h 7"/>
                  <a:gd name="T98" fmla="*/ 68 w 6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7">
                    <a:moveTo>
                      <a:pt x="0" y="0"/>
                    </a:moveTo>
                    <a:lnTo>
                      <a:pt x="3" y="4"/>
                    </a:lnTo>
                    <a:lnTo>
                      <a:pt x="4" y="5"/>
                    </a:lnTo>
                    <a:lnTo>
                      <a:pt x="5" y="6"/>
                    </a:lnTo>
                    <a:lnTo>
                      <a:pt x="6" y="5"/>
                    </a:lnTo>
                    <a:lnTo>
                      <a:pt x="7" y="5"/>
                    </a:lnTo>
                    <a:lnTo>
                      <a:pt x="10" y="2"/>
                    </a:lnTo>
                    <a:lnTo>
                      <a:pt x="10" y="2"/>
                    </a:lnTo>
                    <a:lnTo>
                      <a:pt x="12" y="1"/>
                    </a:lnTo>
                    <a:lnTo>
                      <a:pt x="12" y="2"/>
                    </a:lnTo>
                    <a:lnTo>
                      <a:pt x="13" y="2"/>
                    </a:lnTo>
                    <a:lnTo>
                      <a:pt x="16" y="4"/>
                    </a:lnTo>
                    <a:lnTo>
                      <a:pt x="16" y="4"/>
                    </a:lnTo>
                    <a:lnTo>
                      <a:pt x="18" y="4"/>
                    </a:lnTo>
                    <a:lnTo>
                      <a:pt x="19" y="4"/>
                    </a:lnTo>
                    <a:lnTo>
                      <a:pt x="19" y="4"/>
                    </a:lnTo>
                    <a:lnTo>
                      <a:pt x="22" y="4"/>
                    </a:lnTo>
                    <a:lnTo>
                      <a:pt x="22" y="3"/>
                    </a:lnTo>
                    <a:lnTo>
                      <a:pt x="24" y="3"/>
                    </a:lnTo>
                    <a:lnTo>
                      <a:pt x="25" y="3"/>
                    </a:lnTo>
                    <a:lnTo>
                      <a:pt x="25" y="3"/>
                    </a:lnTo>
                    <a:lnTo>
                      <a:pt x="28" y="4"/>
                    </a:lnTo>
                    <a:lnTo>
                      <a:pt x="28" y="4"/>
                    </a:lnTo>
                    <a:lnTo>
                      <a:pt x="31" y="5"/>
                    </a:lnTo>
                    <a:lnTo>
                      <a:pt x="31" y="5"/>
                    </a:lnTo>
                    <a:lnTo>
                      <a:pt x="33" y="5"/>
                    </a:lnTo>
                    <a:lnTo>
                      <a:pt x="34" y="5"/>
                    </a:lnTo>
                    <a:lnTo>
                      <a:pt x="34" y="5"/>
                    </a:lnTo>
                    <a:lnTo>
                      <a:pt x="35" y="5"/>
                    </a:lnTo>
                    <a:lnTo>
                      <a:pt x="37" y="5"/>
                    </a:lnTo>
                    <a:lnTo>
                      <a:pt x="37" y="5"/>
                    </a:lnTo>
                    <a:lnTo>
                      <a:pt x="40" y="6"/>
                    </a:lnTo>
                    <a:lnTo>
                      <a:pt x="40" y="6"/>
                    </a:lnTo>
                    <a:lnTo>
                      <a:pt x="43" y="6"/>
                    </a:lnTo>
                    <a:lnTo>
                      <a:pt x="44" y="6"/>
                    </a:lnTo>
                    <a:lnTo>
                      <a:pt x="46" y="6"/>
                    </a:lnTo>
                    <a:lnTo>
                      <a:pt x="46" y="6"/>
                    </a:lnTo>
                    <a:lnTo>
                      <a:pt x="49" y="6"/>
                    </a:lnTo>
                    <a:lnTo>
                      <a:pt x="50" y="6"/>
                    </a:lnTo>
                    <a:lnTo>
                      <a:pt x="52" y="7"/>
                    </a:lnTo>
                    <a:lnTo>
                      <a:pt x="53" y="7"/>
                    </a:lnTo>
                    <a:lnTo>
                      <a:pt x="56" y="7"/>
                    </a:lnTo>
                    <a:lnTo>
                      <a:pt x="56" y="7"/>
                    </a:lnTo>
                    <a:lnTo>
                      <a:pt x="59" y="7"/>
                    </a:lnTo>
                    <a:lnTo>
                      <a:pt x="59" y="7"/>
                    </a:lnTo>
                    <a:lnTo>
                      <a:pt x="62" y="7"/>
                    </a:lnTo>
                    <a:lnTo>
                      <a:pt x="62" y="7"/>
                    </a:lnTo>
                    <a:lnTo>
                      <a:pt x="65" y="7"/>
                    </a:lnTo>
                    <a:lnTo>
                      <a:pt x="65" y="7"/>
                    </a:lnTo>
                    <a:lnTo>
                      <a:pt x="68"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460"/>
              <p:cNvSpPr>
                <a:spLocks/>
              </p:cNvSpPr>
              <p:nvPr/>
            </p:nvSpPr>
            <p:spPr bwMode="auto">
              <a:xfrm>
                <a:off x="6146" y="2367"/>
                <a:ext cx="74" cy="2"/>
              </a:xfrm>
              <a:custGeom>
                <a:avLst/>
                <a:gdLst>
                  <a:gd name="T0" fmla="*/ 0 w 74"/>
                  <a:gd name="T1" fmla="*/ 0 h 2"/>
                  <a:gd name="T2" fmla="*/ 0 w 74"/>
                  <a:gd name="T3" fmla="*/ 0 h 2"/>
                  <a:gd name="T4" fmla="*/ 3 w 74"/>
                  <a:gd name="T5" fmla="*/ 0 h 2"/>
                  <a:gd name="T6" fmla="*/ 3 w 74"/>
                  <a:gd name="T7" fmla="*/ 0 h 2"/>
                  <a:gd name="T8" fmla="*/ 6 w 74"/>
                  <a:gd name="T9" fmla="*/ 1 h 2"/>
                  <a:gd name="T10" fmla="*/ 6 w 74"/>
                  <a:gd name="T11" fmla="*/ 1 h 2"/>
                  <a:gd name="T12" fmla="*/ 9 w 74"/>
                  <a:gd name="T13" fmla="*/ 1 h 2"/>
                  <a:gd name="T14" fmla="*/ 9 w 74"/>
                  <a:gd name="T15" fmla="*/ 1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1 h 2"/>
                  <a:gd name="T28" fmla="*/ 21 w 74"/>
                  <a:gd name="T29" fmla="*/ 1 h 2"/>
                  <a:gd name="T30" fmla="*/ 22 w 74"/>
                  <a:gd name="T31" fmla="*/ 1 h 2"/>
                  <a:gd name="T32" fmla="*/ 24 w 74"/>
                  <a:gd name="T33" fmla="*/ 1 h 2"/>
                  <a:gd name="T34" fmla="*/ 24 w 74"/>
                  <a:gd name="T35" fmla="*/ 1 h 2"/>
                  <a:gd name="T36" fmla="*/ 27 w 74"/>
                  <a:gd name="T37" fmla="*/ 1 h 2"/>
                  <a:gd name="T38" fmla="*/ 28 w 74"/>
                  <a:gd name="T39" fmla="*/ 1 h 2"/>
                  <a:gd name="T40" fmla="*/ 31 w 74"/>
                  <a:gd name="T41" fmla="*/ 1 h 2"/>
                  <a:gd name="T42" fmla="*/ 31 w 74"/>
                  <a:gd name="T43" fmla="*/ 1 h 2"/>
                  <a:gd name="T44" fmla="*/ 34 w 74"/>
                  <a:gd name="T45" fmla="*/ 1 h 2"/>
                  <a:gd name="T46" fmla="*/ 34 w 74"/>
                  <a:gd name="T47" fmla="*/ 1 h 2"/>
                  <a:gd name="T48" fmla="*/ 37 w 74"/>
                  <a:gd name="T49" fmla="*/ 1 h 2"/>
                  <a:gd name="T50" fmla="*/ 37 w 74"/>
                  <a:gd name="T51" fmla="*/ 1 h 2"/>
                  <a:gd name="T52" fmla="*/ 40 w 74"/>
                  <a:gd name="T53" fmla="*/ 1 h 2"/>
                  <a:gd name="T54" fmla="*/ 40 w 74"/>
                  <a:gd name="T55" fmla="*/ 1 h 2"/>
                  <a:gd name="T56" fmla="*/ 43 w 74"/>
                  <a:gd name="T57" fmla="*/ 1 h 2"/>
                  <a:gd name="T58" fmla="*/ 43 w 74"/>
                  <a:gd name="T59" fmla="*/ 1 h 2"/>
                  <a:gd name="T60" fmla="*/ 46 w 74"/>
                  <a:gd name="T61" fmla="*/ 1 h 2"/>
                  <a:gd name="T62" fmla="*/ 46 w 74"/>
                  <a:gd name="T63" fmla="*/ 1 h 2"/>
                  <a:gd name="T64" fmla="*/ 49 w 74"/>
                  <a:gd name="T65" fmla="*/ 1 h 2"/>
                  <a:gd name="T66" fmla="*/ 49 w 74"/>
                  <a:gd name="T67" fmla="*/ 1 h 2"/>
                  <a:gd name="T68" fmla="*/ 52 w 74"/>
                  <a:gd name="T69" fmla="*/ 1 h 2"/>
                  <a:gd name="T70" fmla="*/ 52 w 74"/>
                  <a:gd name="T71" fmla="*/ 1 h 2"/>
                  <a:gd name="T72" fmla="*/ 55 w 74"/>
                  <a:gd name="T73" fmla="*/ 2 h 2"/>
                  <a:gd name="T74" fmla="*/ 55 w 74"/>
                  <a:gd name="T75" fmla="*/ 2 h 2"/>
                  <a:gd name="T76" fmla="*/ 58 w 74"/>
                  <a:gd name="T77" fmla="*/ 2 h 2"/>
                  <a:gd name="T78" fmla="*/ 58 w 74"/>
                  <a:gd name="T79" fmla="*/ 2 h 2"/>
                  <a:gd name="T80" fmla="*/ 61 w 74"/>
                  <a:gd name="T81" fmla="*/ 2 h 2"/>
                  <a:gd name="T82" fmla="*/ 62 w 74"/>
                  <a:gd name="T83" fmla="*/ 2 h 2"/>
                  <a:gd name="T84" fmla="*/ 65 w 74"/>
                  <a:gd name="T85" fmla="*/ 2 h 2"/>
                  <a:gd name="T86" fmla="*/ 65 w 74"/>
                  <a:gd name="T87" fmla="*/ 2 h 2"/>
                  <a:gd name="T88" fmla="*/ 67 w 74"/>
                  <a:gd name="T89" fmla="*/ 2 h 2"/>
                  <a:gd name="T90" fmla="*/ 68 w 74"/>
                  <a:gd name="T91" fmla="*/ 2 h 2"/>
                  <a:gd name="T92" fmla="*/ 71 w 74"/>
                  <a:gd name="T93" fmla="*/ 2 h 2"/>
                  <a:gd name="T94" fmla="*/ 71 w 74"/>
                  <a:gd name="T95" fmla="*/ 2 h 2"/>
                  <a:gd name="T96" fmla="*/ 74 w 74"/>
                  <a:gd name="T97" fmla="*/ 2 h 2"/>
                  <a:gd name="T98" fmla="*/ 74 w 74"/>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8" y="1"/>
                    </a:lnTo>
                    <a:lnTo>
                      <a:pt x="21" y="1"/>
                    </a:lnTo>
                    <a:lnTo>
                      <a:pt x="22" y="1"/>
                    </a:lnTo>
                    <a:lnTo>
                      <a:pt x="24" y="1"/>
                    </a:lnTo>
                    <a:lnTo>
                      <a:pt x="24" y="1"/>
                    </a:lnTo>
                    <a:lnTo>
                      <a:pt x="27" y="1"/>
                    </a:lnTo>
                    <a:lnTo>
                      <a:pt x="28" y="1"/>
                    </a:lnTo>
                    <a:lnTo>
                      <a:pt x="31" y="1"/>
                    </a:lnTo>
                    <a:lnTo>
                      <a:pt x="31" y="1"/>
                    </a:lnTo>
                    <a:lnTo>
                      <a:pt x="34" y="1"/>
                    </a:lnTo>
                    <a:lnTo>
                      <a:pt x="34" y="1"/>
                    </a:lnTo>
                    <a:lnTo>
                      <a:pt x="37" y="1"/>
                    </a:lnTo>
                    <a:lnTo>
                      <a:pt x="37" y="1"/>
                    </a:lnTo>
                    <a:lnTo>
                      <a:pt x="40" y="1"/>
                    </a:lnTo>
                    <a:lnTo>
                      <a:pt x="40" y="1"/>
                    </a:lnTo>
                    <a:lnTo>
                      <a:pt x="43" y="1"/>
                    </a:lnTo>
                    <a:lnTo>
                      <a:pt x="43" y="1"/>
                    </a:lnTo>
                    <a:lnTo>
                      <a:pt x="46" y="1"/>
                    </a:lnTo>
                    <a:lnTo>
                      <a:pt x="46" y="1"/>
                    </a:lnTo>
                    <a:lnTo>
                      <a:pt x="49" y="1"/>
                    </a:lnTo>
                    <a:lnTo>
                      <a:pt x="49" y="1"/>
                    </a:lnTo>
                    <a:lnTo>
                      <a:pt x="52" y="1"/>
                    </a:lnTo>
                    <a:lnTo>
                      <a:pt x="52" y="1"/>
                    </a:lnTo>
                    <a:lnTo>
                      <a:pt x="55" y="2"/>
                    </a:lnTo>
                    <a:lnTo>
                      <a:pt x="55" y="2"/>
                    </a:lnTo>
                    <a:lnTo>
                      <a:pt x="58" y="2"/>
                    </a:lnTo>
                    <a:lnTo>
                      <a:pt x="58" y="2"/>
                    </a:lnTo>
                    <a:lnTo>
                      <a:pt x="61" y="2"/>
                    </a:lnTo>
                    <a:lnTo>
                      <a:pt x="62" y="2"/>
                    </a:lnTo>
                    <a:lnTo>
                      <a:pt x="65" y="2"/>
                    </a:lnTo>
                    <a:lnTo>
                      <a:pt x="65" y="2"/>
                    </a:lnTo>
                    <a:lnTo>
                      <a:pt x="67" y="2"/>
                    </a:lnTo>
                    <a:lnTo>
                      <a:pt x="68" y="2"/>
                    </a:lnTo>
                    <a:lnTo>
                      <a:pt x="71" y="2"/>
                    </a:lnTo>
                    <a:lnTo>
                      <a:pt x="71" y="2"/>
                    </a:lnTo>
                    <a:lnTo>
                      <a:pt x="74" y="2"/>
                    </a:lnTo>
                    <a:lnTo>
                      <a:pt x="74"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9" name="Freeform 461"/>
              <p:cNvSpPr>
                <a:spLocks/>
              </p:cNvSpPr>
              <p:nvPr/>
            </p:nvSpPr>
            <p:spPr bwMode="auto">
              <a:xfrm>
                <a:off x="6220" y="2369"/>
                <a:ext cx="76" cy="0"/>
              </a:xfrm>
              <a:custGeom>
                <a:avLst/>
                <a:gdLst>
                  <a:gd name="T0" fmla="*/ 0 w 76"/>
                  <a:gd name="T1" fmla="*/ 3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1 w 76"/>
                  <a:gd name="T21" fmla="*/ 33 w 76"/>
                  <a:gd name="T22" fmla="*/ 34 w 76"/>
                  <a:gd name="T23" fmla="*/ 37 w 76"/>
                  <a:gd name="T24" fmla="*/ 37 w 76"/>
                  <a:gd name="T25" fmla="*/ 39 w 76"/>
                  <a:gd name="T26" fmla="*/ 40 w 76"/>
                  <a:gd name="T27" fmla="*/ 43 w 76"/>
                  <a:gd name="T28" fmla="*/ 43 w 76"/>
                  <a:gd name="T29" fmla="*/ 46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1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4" y="0"/>
                    </a:lnTo>
                    <a:lnTo>
                      <a:pt x="37" y="0"/>
                    </a:lnTo>
                    <a:lnTo>
                      <a:pt x="37" y="0"/>
                    </a:lnTo>
                    <a:lnTo>
                      <a:pt x="39"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462"/>
              <p:cNvSpPr>
                <a:spLocks/>
              </p:cNvSpPr>
              <p:nvPr/>
            </p:nvSpPr>
            <p:spPr bwMode="auto">
              <a:xfrm>
                <a:off x="6296" y="2369"/>
                <a:ext cx="71" cy="0"/>
              </a:xfrm>
              <a:custGeom>
                <a:avLst/>
                <a:gdLst>
                  <a:gd name="T0" fmla="*/ 0 w 71"/>
                  <a:gd name="T1" fmla="*/ 1 w 71"/>
                  <a:gd name="T2" fmla="*/ 3 w 71"/>
                  <a:gd name="T3" fmla="*/ 4 w 71"/>
                  <a:gd name="T4" fmla="*/ 7 w 71"/>
                  <a:gd name="T5" fmla="*/ 7 w 71"/>
                  <a:gd name="T6" fmla="*/ 10 w 71"/>
                  <a:gd name="T7" fmla="*/ 10 w 71"/>
                  <a:gd name="T8" fmla="*/ 13 w 71"/>
                  <a:gd name="T9" fmla="*/ 13 w 71"/>
                  <a:gd name="T10" fmla="*/ 16 w 71"/>
                  <a:gd name="T11" fmla="*/ 16 w 71"/>
                  <a:gd name="T12" fmla="*/ 19 w 71"/>
                  <a:gd name="T13" fmla="*/ 19 w 71"/>
                  <a:gd name="T14" fmla="*/ 22 w 71"/>
                  <a:gd name="T15" fmla="*/ 22 w 71"/>
                  <a:gd name="T16" fmla="*/ 25 w 71"/>
                  <a:gd name="T17" fmla="*/ 25 w 71"/>
                  <a:gd name="T18" fmla="*/ 28 w 71"/>
                  <a:gd name="T19" fmla="*/ 28 w 71"/>
                  <a:gd name="T20" fmla="*/ 31 w 71"/>
                  <a:gd name="T21" fmla="*/ 31 w 71"/>
                  <a:gd name="T22" fmla="*/ 34 w 71"/>
                  <a:gd name="T23" fmla="*/ 34 w 71"/>
                  <a:gd name="T24" fmla="*/ 37 w 71"/>
                  <a:gd name="T25" fmla="*/ 37 w 71"/>
                  <a:gd name="T26" fmla="*/ 40 w 71"/>
                  <a:gd name="T27" fmla="*/ 41 w 71"/>
                  <a:gd name="T28" fmla="*/ 44 w 71"/>
                  <a:gd name="T29" fmla="*/ 44 w 71"/>
                  <a:gd name="T30" fmla="*/ 47 w 71"/>
                  <a:gd name="T31" fmla="*/ 47 w 71"/>
                  <a:gd name="T32" fmla="*/ 50 w 71"/>
                  <a:gd name="T33" fmla="*/ 50 w 71"/>
                  <a:gd name="T34" fmla="*/ 53 w 71"/>
                  <a:gd name="T35" fmla="*/ 53 w 71"/>
                  <a:gd name="T36" fmla="*/ 56 w 71"/>
                  <a:gd name="T37" fmla="*/ 56 w 71"/>
                  <a:gd name="T38" fmla="*/ 59 w 71"/>
                  <a:gd name="T39" fmla="*/ 59 w 71"/>
                  <a:gd name="T40" fmla="*/ 59 w 71"/>
                  <a:gd name="T41" fmla="*/ 60 w 71"/>
                  <a:gd name="T42" fmla="*/ 62 w 71"/>
                  <a:gd name="T43" fmla="*/ 62 w 71"/>
                  <a:gd name="T44" fmla="*/ 65 w 71"/>
                  <a:gd name="T45" fmla="*/ 65 w 71"/>
                  <a:gd name="T46" fmla="*/ 68 w 71"/>
                  <a:gd name="T47" fmla="*/ 69 w 71"/>
                  <a:gd name="T48" fmla="*/ 71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3"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4" y="0"/>
                    </a:lnTo>
                    <a:lnTo>
                      <a:pt x="44" y="0"/>
                    </a:lnTo>
                    <a:lnTo>
                      <a:pt x="47" y="0"/>
                    </a:lnTo>
                    <a:lnTo>
                      <a:pt x="47" y="0"/>
                    </a:lnTo>
                    <a:lnTo>
                      <a:pt x="50" y="0"/>
                    </a:lnTo>
                    <a:lnTo>
                      <a:pt x="50" y="0"/>
                    </a:lnTo>
                    <a:lnTo>
                      <a:pt x="53" y="0"/>
                    </a:lnTo>
                    <a:lnTo>
                      <a:pt x="53" y="0"/>
                    </a:lnTo>
                    <a:lnTo>
                      <a:pt x="56" y="0"/>
                    </a:lnTo>
                    <a:lnTo>
                      <a:pt x="56" y="0"/>
                    </a:lnTo>
                    <a:lnTo>
                      <a:pt x="59" y="0"/>
                    </a:lnTo>
                    <a:lnTo>
                      <a:pt x="59" y="0"/>
                    </a:lnTo>
                    <a:lnTo>
                      <a:pt x="59" y="0"/>
                    </a:lnTo>
                    <a:lnTo>
                      <a:pt x="60" y="0"/>
                    </a:lnTo>
                    <a:lnTo>
                      <a:pt x="62" y="0"/>
                    </a:lnTo>
                    <a:lnTo>
                      <a:pt x="62" y="0"/>
                    </a:lnTo>
                    <a:lnTo>
                      <a:pt x="65" y="0"/>
                    </a:lnTo>
                    <a:lnTo>
                      <a:pt x="65" y="0"/>
                    </a:lnTo>
                    <a:lnTo>
                      <a:pt x="68" y="0"/>
                    </a:lnTo>
                    <a:lnTo>
                      <a:pt x="69" y="0"/>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463"/>
              <p:cNvSpPr>
                <a:spLocks/>
              </p:cNvSpPr>
              <p:nvPr/>
            </p:nvSpPr>
            <p:spPr bwMode="auto">
              <a:xfrm>
                <a:off x="6367" y="2369"/>
                <a:ext cx="74" cy="0"/>
              </a:xfrm>
              <a:custGeom>
                <a:avLst/>
                <a:gdLst>
                  <a:gd name="T0" fmla="*/ 0 w 74"/>
                  <a:gd name="T1" fmla="*/ 3 w 74"/>
                  <a:gd name="T2" fmla="*/ 4 w 74"/>
                  <a:gd name="T3" fmla="*/ 6 w 74"/>
                  <a:gd name="T4" fmla="*/ 7 w 74"/>
                  <a:gd name="T5" fmla="*/ 10 w 74"/>
                  <a:gd name="T6" fmla="*/ 10 w 74"/>
                  <a:gd name="T7" fmla="*/ 13 w 74"/>
                  <a:gd name="T8" fmla="*/ 13 w 74"/>
                  <a:gd name="T9" fmla="*/ 16 w 74"/>
                  <a:gd name="T10" fmla="*/ 16 w 74"/>
                  <a:gd name="T11" fmla="*/ 19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0 w 74"/>
                  <a:gd name="T27" fmla="*/ 43 w 74"/>
                  <a:gd name="T28" fmla="*/ 44 w 74"/>
                  <a:gd name="T29" fmla="*/ 47 w 74"/>
                  <a:gd name="T30" fmla="*/ 47 w 74"/>
                  <a:gd name="T31" fmla="*/ 49 w 74"/>
                  <a:gd name="T32" fmla="*/ 50 w 74"/>
                  <a:gd name="T33" fmla="*/ 53 w 74"/>
                  <a:gd name="T34" fmla="*/ 53 w 74"/>
                  <a:gd name="T35" fmla="*/ 56 w 74"/>
                  <a:gd name="T36" fmla="*/ 56 w 74"/>
                  <a:gd name="T37" fmla="*/ 59 w 74"/>
                  <a:gd name="T38" fmla="*/ 59 w 74"/>
                  <a:gd name="T39" fmla="*/ 62 w 74"/>
                  <a:gd name="T40" fmla="*/ 62 w 74"/>
                  <a:gd name="T41" fmla="*/ 65 w 74"/>
                  <a:gd name="T42" fmla="*/ 65 w 74"/>
                  <a:gd name="T43" fmla="*/ 67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4"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5" y="0"/>
                    </a:lnTo>
                    <a:lnTo>
                      <a:pt x="65" y="0"/>
                    </a:lnTo>
                    <a:lnTo>
                      <a:pt x="67"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464"/>
              <p:cNvSpPr>
                <a:spLocks/>
              </p:cNvSpPr>
              <p:nvPr/>
            </p:nvSpPr>
            <p:spPr bwMode="auto">
              <a:xfrm>
                <a:off x="6441" y="1993"/>
                <a:ext cx="71" cy="376"/>
              </a:xfrm>
              <a:custGeom>
                <a:avLst/>
                <a:gdLst>
                  <a:gd name="T0" fmla="*/ 0 w 71"/>
                  <a:gd name="T1" fmla="*/ 376 h 376"/>
                  <a:gd name="T2" fmla="*/ 3 w 71"/>
                  <a:gd name="T3" fmla="*/ 376 h 376"/>
                  <a:gd name="T4" fmla="*/ 3 w 71"/>
                  <a:gd name="T5" fmla="*/ 376 h 376"/>
                  <a:gd name="T6" fmla="*/ 6 w 71"/>
                  <a:gd name="T7" fmla="*/ 376 h 376"/>
                  <a:gd name="T8" fmla="*/ 6 w 71"/>
                  <a:gd name="T9" fmla="*/ 376 h 376"/>
                  <a:gd name="T10" fmla="*/ 6 w 71"/>
                  <a:gd name="T11" fmla="*/ 376 h 376"/>
                  <a:gd name="T12" fmla="*/ 9 w 71"/>
                  <a:gd name="T13" fmla="*/ 376 h 376"/>
                  <a:gd name="T14" fmla="*/ 9 w 71"/>
                  <a:gd name="T15" fmla="*/ 376 h 376"/>
                  <a:gd name="T16" fmla="*/ 12 w 71"/>
                  <a:gd name="T17" fmla="*/ 376 h 376"/>
                  <a:gd name="T18" fmla="*/ 13 w 71"/>
                  <a:gd name="T19" fmla="*/ 376 h 376"/>
                  <a:gd name="T20" fmla="*/ 15 w 71"/>
                  <a:gd name="T21" fmla="*/ 374 h 376"/>
                  <a:gd name="T22" fmla="*/ 16 w 71"/>
                  <a:gd name="T23" fmla="*/ 373 h 376"/>
                  <a:gd name="T24" fmla="*/ 19 w 71"/>
                  <a:gd name="T25" fmla="*/ 367 h 376"/>
                  <a:gd name="T26" fmla="*/ 19 w 71"/>
                  <a:gd name="T27" fmla="*/ 366 h 376"/>
                  <a:gd name="T28" fmla="*/ 22 w 71"/>
                  <a:gd name="T29" fmla="*/ 349 h 376"/>
                  <a:gd name="T30" fmla="*/ 22 w 71"/>
                  <a:gd name="T31" fmla="*/ 348 h 376"/>
                  <a:gd name="T32" fmla="*/ 25 w 71"/>
                  <a:gd name="T33" fmla="*/ 311 h 376"/>
                  <a:gd name="T34" fmla="*/ 25 w 71"/>
                  <a:gd name="T35" fmla="*/ 308 h 376"/>
                  <a:gd name="T36" fmla="*/ 28 w 71"/>
                  <a:gd name="T37" fmla="*/ 241 h 376"/>
                  <a:gd name="T38" fmla="*/ 28 w 71"/>
                  <a:gd name="T39" fmla="*/ 236 h 376"/>
                  <a:gd name="T40" fmla="*/ 31 w 71"/>
                  <a:gd name="T41" fmla="*/ 143 h 376"/>
                  <a:gd name="T42" fmla="*/ 31 w 71"/>
                  <a:gd name="T43" fmla="*/ 137 h 376"/>
                  <a:gd name="T44" fmla="*/ 34 w 71"/>
                  <a:gd name="T45" fmla="*/ 50 h 376"/>
                  <a:gd name="T46" fmla="*/ 34 w 71"/>
                  <a:gd name="T47" fmla="*/ 46 h 376"/>
                  <a:gd name="T48" fmla="*/ 37 w 71"/>
                  <a:gd name="T49" fmla="*/ 5 h 376"/>
                  <a:gd name="T50" fmla="*/ 37 w 71"/>
                  <a:gd name="T51" fmla="*/ 4 h 376"/>
                  <a:gd name="T52" fmla="*/ 39 w 71"/>
                  <a:gd name="T53" fmla="*/ 0 h 376"/>
                  <a:gd name="T54" fmla="*/ 40 w 71"/>
                  <a:gd name="T55" fmla="*/ 1 h 376"/>
                  <a:gd name="T56" fmla="*/ 40 w 71"/>
                  <a:gd name="T57" fmla="*/ 2 h 376"/>
                  <a:gd name="T58" fmla="*/ 43 w 71"/>
                  <a:gd name="T59" fmla="*/ 17 h 376"/>
                  <a:gd name="T60" fmla="*/ 43 w 71"/>
                  <a:gd name="T61" fmla="*/ 19 h 376"/>
                  <a:gd name="T62" fmla="*/ 46 w 71"/>
                  <a:gd name="T63" fmla="*/ 50 h 376"/>
                  <a:gd name="T64" fmla="*/ 47 w 71"/>
                  <a:gd name="T65" fmla="*/ 52 h 376"/>
                  <a:gd name="T66" fmla="*/ 49 w 71"/>
                  <a:gd name="T67" fmla="*/ 86 h 376"/>
                  <a:gd name="T68" fmla="*/ 49 w 71"/>
                  <a:gd name="T69" fmla="*/ 87 h 376"/>
                  <a:gd name="T70" fmla="*/ 52 w 71"/>
                  <a:gd name="T71" fmla="*/ 103 h 376"/>
                  <a:gd name="T72" fmla="*/ 53 w 71"/>
                  <a:gd name="T73" fmla="*/ 103 h 376"/>
                  <a:gd name="T74" fmla="*/ 53 w 71"/>
                  <a:gd name="T75" fmla="*/ 103 h 376"/>
                  <a:gd name="T76" fmla="*/ 55 w 71"/>
                  <a:gd name="T77" fmla="*/ 95 h 376"/>
                  <a:gd name="T78" fmla="*/ 56 w 71"/>
                  <a:gd name="T79" fmla="*/ 94 h 376"/>
                  <a:gd name="T80" fmla="*/ 59 w 71"/>
                  <a:gd name="T81" fmla="*/ 73 h 376"/>
                  <a:gd name="T82" fmla="*/ 59 w 71"/>
                  <a:gd name="T83" fmla="*/ 72 h 376"/>
                  <a:gd name="T84" fmla="*/ 61 w 71"/>
                  <a:gd name="T85" fmla="*/ 55 h 376"/>
                  <a:gd name="T86" fmla="*/ 62 w 71"/>
                  <a:gd name="T87" fmla="*/ 54 h 376"/>
                  <a:gd name="T88" fmla="*/ 65 w 71"/>
                  <a:gd name="T89" fmla="*/ 46 h 376"/>
                  <a:gd name="T90" fmla="*/ 65 w 71"/>
                  <a:gd name="T91" fmla="*/ 46 h 376"/>
                  <a:gd name="T92" fmla="*/ 68 w 71"/>
                  <a:gd name="T93" fmla="*/ 38 h 376"/>
                  <a:gd name="T94" fmla="*/ 68 w 71"/>
                  <a:gd name="T95" fmla="*/ 37 h 376"/>
                  <a:gd name="T96" fmla="*/ 71 w 71"/>
                  <a:gd name="T97" fmla="*/ 31 h 376"/>
                  <a:gd name="T98" fmla="*/ 71 w 71"/>
                  <a:gd name="T99" fmla="*/ 30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6">
                    <a:moveTo>
                      <a:pt x="0" y="376"/>
                    </a:moveTo>
                    <a:lnTo>
                      <a:pt x="3" y="376"/>
                    </a:lnTo>
                    <a:lnTo>
                      <a:pt x="3" y="376"/>
                    </a:lnTo>
                    <a:lnTo>
                      <a:pt x="6" y="376"/>
                    </a:lnTo>
                    <a:lnTo>
                      <a:pt x="6" y="376"/>
                    </a:lnTo>
                    <a:lnTo>
                      <a:pt x="6" y="376"/>
                    </a:lnTo>
                    <a:lnTo>
                      <a:pt x="9" y="376"/>
                    </a:lnTo>
                    <a:lnTo>
                      <a:pt x="9" y="376"/>
                    </a:lnTo>
                    <a:lnTo>
                      <a:pt x="12" y="376"/>
                    </a:lnTo>
                    <a:lnTo>
                      <a:pt x="13" y="376"/>
                    </a:lnTo>
                    <a:lnTo>
                      <a:pt x="15" y="374"/>
                    </a:lnTo>
                    <a:lnTo>
                      <a:pt x="16" y="373"/>
                    </a:lnTo>
                    <a:lnTo>
                      <a:pt x="19" y="367"/>
                    </a:lnTo>
                    <a:lnTo>
                      <a:pt x="19" y="366"/>
                    </a:lnTo>
                    <a:lnTo>
                      <a:pt x="22" y="349"/>
                    </a:lnTo>
                    <a:lnTo>
                      <a:pt x="22" y="348"/>
                    </a:lnTo>
                    <a:lnTo>
                      <a:pt x="25" y="311"/>
                    </a:lnTo>
                    <a:lnTo>
                      <a:pt x="25" y="308"/>
                    </a:lnTo>
                    <a:lnTo>
                      <a:pt x="28" y="241"/>
                    </a:lnTo>
                    <a:lnTo>
                      <a:pt x="28" y="236"/>
                    </a:lnTo>
                    <a:lnTo>
                      <a:pt x="31" y="143"/>
                    </a:lnTo>
                    <a:lnTo>
                      <a:pt x="31" y="137"/>
                    </a:lnTo>
                    <a:lnTo>
                      <a:pt x="34" y="50"/>
                    </a:lnTo>
                    <a:lnTo>
                      <a:pt x="34" y="46"/>
                    </a:lnTo>
                    <a:lnTo>
                      <a:pt x="37" y="5"/>
                    </a:lnTo>
                    <a:lnTo>
                      <a:pt x="37" y="4"/>
                    </a:lnTo>
                    <a:lnTo>
                      <a:pt x="39" y="0"/>
                    </a:lnTo>
                    <a:lnTo>
                      <a:pt x="40" y="1"/>
                    </a:lnTo>
                    <a:lnTo>
                      <a:pt x="40" y="2"/>
                    </a:lnTo>
                    <a:lnTo>
                      <a:pt x="43" y="17"/>
                    </a:lnTo>
                    <a:lnTo>
                      <a:pt x="43" y="19"/>
                    </a:lnTo>
                    <a:lnTo>
                      <a:pt x="46" y="50"/>
                    </a:lnTo>
                    <a:lnTo>
                      <a:pt x="47" y="52"/>
                    </a:lnTo>
                    <a:lnTo>
                      <a:pt x="49" y="86"/>
                    </a:lnTo>
                    <a:lnTo>
                      <a:pt x="49" y="87"/>
                    </a:lnTo>
                    <a:lnTo>
                      <a:pt x="52" y="103"/>
                    </a:lnTo>
                    <a:lnTo>
                      <a:pt x="53" y="103"/>
                    </a:lnTo>
                    <a:lnTo>
                      <a:pt x="53" y="103"/>
                    </a:lnTo>
                    <a:lnTo>
                      <a:pt x="55" y="95"/>
                    </a:lnTo>
                    <a:lnTo>
                      <a:pt x="56" y="94"/>
                    </a:lnTo>
                    <a:lnTo>
                      <a:pt x="59" y="73"/>
                    </a:lnTo>
                    <a:lnTo>
                      <a:pt x="59" y="72"/>
                    </a:lnTo>
                    <a:lnTo>
                      <a:pt x="61" y="55"/>
                    </a:lnTo>
                    <a:lnTo>
                      <a:pt x="62" y="54"/>
                    </a:lnTo>
                    <a:lnTo>
                      <a:pt x="65" y="46"/>
                    </a:lnTo>
                    <a:lnTo>
                      <a:pt x="65" y="46"/>
                    </a:lnTo>
                    <a:lnTo>
                      <a:pt x="68" y="38"/>
                    </a:lnTo>
                    <a:lnTo>
                      <a:pt x="68" y="37"/>
                    </a:lnTo>
                    <a:lnTo>
                      <a:pt x="71" y="31"/>
                    </a:lnTo>
                    <a:lnTo>
                      <a:pt x="71" y="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465"/>
              <p:cNvSpPr>
                <a:spLocks/>
              </p:cNvSpPr>
              <p:nvPr/>
            </p:nvSpPr>
            <p:spPr bwMode="auto">
              <a:xfrm>
                <a:off x="6512" y="2022"/>
                <a:ext cx="71" cy="19"/>
              </a:xfrm>
              <a:custGeom>
                <a:avLst/>
                <a:gdLst>
                  <a:gd name="T0" fmla="*/ 0 w 71"/>
                  <a:gd name="T1" fmla="*/ 1 h 19"/>
                  <a:gd name="T2" fmla="*/ 1 w 71"/>
                  <a:gd name="T3" fmla="*/ 0 h 19"/>
                  <a:gd name="T4" fmla="*/ 3 w 71"/>
                  <a:gd name="T5" fmla="*/ 1 h 19"/>
                  <a:gd name="T6" fmla="*/ 3 w 71"/>
                  <a:gd name="T7" fmla="*/ 2 h 19"/>
                  <a:gd name="T8" fmla="*/ 6 w 71"/>
                  <a:gd name="T9" fmla="*/ 8 h 19"/>
                  <a:gd name="T10" fmla="*/ 6 w 71"/>
                  <a:gd name="T11" fmla="*/ 9 h 19"/>
                  <a:gd name="T12" fmla="*/ 9 w 71"/>
                  <a:gd name="T13" fmla="*/ 15 h 19"/>
                  <a:gd name="T14" fmla="*/ 9 w 71"/>
                  <a:gd name="T15" fmla="*/ 16 h 19"/>
                  <a:gd name="T16" fmla="*/ 12 w 71"/>
                  <a:gd name="T17" fmla="*/ 18 h 19"/>
                  <a:gd name="T18" fmla="*/ 12 w 71"/>
                  <a:gd name="T19" fmla="*/ 18 h 19"/>
                  <a:gd name="T20" fmla="*/ 13 w 71"/>
                  <a:gd name="T21" fmla="*/ 18 h 19"/>
                  <a:gd name="T22" fmla="*/ 15 w 71"/>
                  <a:gd name="T23" fmla="*/ 18 h 19"/>
                  <a:gd name="T24" fmla="*/ 15 w 71"/>
                  <a:gd name="T25" fmla="*/ 18 h 19"/>
                  <a:gd name="T26" fmla="*/ 15 w 71"/>
                  <a:gd name="T27" fmla="*/ 18 h 19"/>
                  <a:gd name="T28" fmla="*/ 18 w 71"/>
                  <a:gd name="T29" fmla="*/ 18 h 19"/>
                  <a:gd name="T30" fmla="*/ 18 w 71"/>
                  <a:gd name="T31" fmla="*/ 18 h 19"/>
                  <a:gd name="T32" fmla="*/ 20 w 71"/>
                  <a:gd name="T33" fmla="*/ 19 h 19"/>
                  <a:gd name="T34" fmla="*/ 21 w 71"/>
                  <a:gd name="T35" fmla="*/ 19 h 19"/>
                  <a:gd name="T36" fmla="*/ 22 w 71"/>
                  <a:gd name="T37" fmla="*/ 19 h 19"/>
                  <a:gd name="T38" fmla="*/ 24 w 71"/>
                  <a:gd name="T39" fmla="*/ 17 h 19"/>
                  <a:gd name="T40" fmla="*/ 24 w 71"/>
                  <a:gd name="T41" fmla="*/ 16 h 19"/>
                  <a:gd name="T42" fmla="*/ 27 w 71"/>
                  <a:gd name="T43" fmla="*/ 13 h 19"/>
                  <a:gd name="T44" fmla="*/ 28 w 71"/>
                  <a:gd name="T45" fmla="*/ 13 h 19"/>
                  <a:gd name="T46" fmla="*/ 31 w 71"/>
                  <a:gd name="T47" fmla="*/ 11 h 19"/>
                  <a:gd name="T48" fmla="*/ 31 w 71"/>
                  <a:gd name="T49" fmla="*/ 10 h 19"/>
                  <a:gd name="T50" fmla="*/ 34 w 71"/>
                  <a:gd name="T51" fmla="*/ 8 h 19"/>
                  <a:gd name="T52" fmla="*/ 34 w 71"/>
                  <a:gd name="T53" fmla="*/ 8 h 19"/>
                  <a:gd name="T54" fmla="*/ 37 w 71"/>
                  <a:gd name="T55" fmla="*/ 7 h 19"/>
                  <a:gd name="T56" fmla="*/ 37 w 71"/>
                  <a:gd name="T57" fmla="*/ 7 h 19"/>
                  <a:gd name="T58" fmla="*/ 40 w 71"/>
                  <a:gd name="T59" fmla="*/ 5 h 19"/>
                  <a:gd name="T60" fmla="*/ 40 w 71"/>
                  <a:gd name="T61" fmla="*/ 5 h 19"/>
                  <a:gd name="T62" fmla="*/ 43 w 71"/>
                  <a:gd name="T63" fmla="*/ 4 h 19"/>
                  <a:gd name="T64" fmla="*/ 43 w 71"/>
                  <a:gd name="T65" fmla="*/ 4 h 19"/>
                  <a:gd name="T66" fmla="*/ 46 w 71"/>
                  <a:gd name="T67" fmla="*/ 3 h 19"/>
                  <a:gd name="T68" fmla="*/ 46 w 71"/>
                  <a:gd name="T69" fmla="*/ 3 h 19"/>
                  <a:gd name="T70" fmla="*/ 49 w 71"/>
                  <a:gd name="T71" fmla="*/ 3 h 19"/>
                  <a:gd name="T72" fmla="*/ 49 w 71"/>
                  <a:gd name="T73" fmla="*/ 3 h 19"/>
                  <a:gd name="T74" fmla="*/ 52 w 71"/>
                  <a:gd name="T75" fmla="*/ 2 h 19"/>
                  <a:gd name="T76" fmla="*/ 52 w 71"/>
                  <a:gd name="T77" fmla="*/ 2 h 19"/>
                  <a:gd name="T78" fmla="*/ 55 w 71"/>
                  <a:gd name="T79" fmla="*/ 2 h 19"/>
                  <a:gd name="T80" fmla="*/ 55 w 71"/>
                  <a:gd name="T81" fmla="*/ 2 h 19"/>
                  <a:gd name="T82" fmla="*/ 58 w 71"/>
                  <a:gd name="T83" fmla="*/ 2 h 19"/>
                  <a:gd name="T84" fmla="*/ 58 w 71"/>
                  <a:gd name="T85" fmla="*/ 2 h 19"/>
                  <a:gd name="T86" fmla="*/ 61 w 71"/>
                  <a:gd name="T87" fmla="*/ 1 h 19"/>
                  <a:gd name="T88" fmla="*/ 61 w 71"/>
                  <a:gd name="T89" fmla="*/ 1 h 19"/>
                  <a:gd name="T90" fmla="*/ 64 w 71"/>
                  <a:gd name="T91" fmla="*/ 1 h 19"/>
                  <a:gd name="T92" fmla="*/ 64 w 71"/>
                  <a:gd name="T93" fmla="*/ 1 h 19"/>
                  <a:gd name="T94" fmla="*/ 67 w 71"/>
                  <a:gd name="T95" fmla="*/ 0 h 19"/>
                  <a:gd name="T96" fmla="*/ 68 w 71"/>
                  <a:gd name="T97" fmla="*/ 0 h 19"/>
                  <a:gd name="T98" fmla="*/ 71 w 71"/>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9">
                    <a:moveTo>
                      <a:pt x="0" y="1"/>
                    </a:moveTo>
                    <a:lnTo>
                      <a:pt x="1" y="0"/>
                    </a:lnTo>
                    <a:lnTo>
                      <a:pt x="3" y="1"/>
                    </a:lnTo>
                    <a:lnTo>
                      <a:pt x="3" y="2"/>
                    </a:lnTo>
                    <a:lnTo>
                      <a:pt x="6" y="8"/>
                    </a:lnTo>
                    <a:lnTo>
                      <a:pt x="6" y="9"/>
                    </a:lnTo>
                    <a:lnTo>
                      <a:pt x="9" y="15"/>
                    </a:lnTo>
                    <a:lnTo>
                      <a:pt x="9" y="16"/>
                    </a:lnTo>
                    <a:lnTo>
                      <a:pt x="12" y="18"/>
                    </a:lnTo>
                    <a:lnTo>
                      <a:pt x="12" y="18"/>
                    </a:lnTo>
                    <a:lnTo>
                      <a:pt x="13" y="18"/>
                    </a:lnTo>
                    <a:lnTo>
                      <a:pt x="15" y="18"/>
                    </a:lnTo>
                    <a:lnTo>
                      <a:pt x="15" y="18"/>
                    </a:lnTo>
                    <a:lnTo>
                      <a:pt x="15" y="18"/>
                    </a:lnTo>
                    <a:lnTo>
                      <a:pt x="18" y="18"/>
                    </a:lnTo>
                    <a:lnTo>
                      <a:pt x="18" y="18"/>
                    </a:lnTo>
                    <a:lnTo>
                      <a:pt x="20" y="19"/>
                    </a:lnTo>
                    <a:lnTo>
                      <a:pt x="21" y="19"/>
                    </a:lnTo>
                    <a:lnTo>
                      <a:pt x="22" y="19"/>
                    </a:lnTo>
                    <a:lnTo>
                      <a:pt x="24" y="17"/>
                    </a:lnTo>
                    <a:lnTo>
                      <a:pt x="24" y="16"/>
                    </a:lnTo>
                    <a:lnTo>
                      <a:pt x="27" y="13"/>
                    </a:lnTo>
                    <a:lnTo>
                      <a:pt x="28" y="13"/>
                    </a:lnTo>
                    <a:lnTo>
                      <a:pt x="31" y="11"/>
                    </a:lnTo>
                    <a:lnTo>
                      <a:pt x="31" y="10"/>
                    </a:lnTo>
                    <a:lnTo>
                      <a:pt x="34" y="8"/>
                    </a:lnTo>
                    <a:lnTo>
                      <a:pt x="34" y="8"/>
                    </a:lnTo>
                    <a:lnTo>
                      <a:pt x="37" y="7"/>
                    </a:lnTo>
                    <a:lnTo>
                      <a:pt x="37" y="7"/>
                    </a:lnTo>
                    <a:lnTo>
                      <a:pt x="40" y="5"/>
                    </a:lnTo>
                    <a:lnTo>
                      <a:pt x="40" y="5"/>
                    </a:lnTo>
                    <a:lnTo>
                      <a:pt x="43" y="4"/>
                    </a:lnTo>
                    <a:lnTo>
                      <a:pt x="43" y="4"/>
                    </a:lnTo>
                    <a:lnTo>
                      <a:pt x="46" y="3"/>
                    </a:lnTo>
                    <a:lnTo>
                      <a:pt x="46" y="3"/>
                    </a:lnTo>
                    <a:lnTo>
                      <a:pt x="49" y="3"/>
                    </a:lnTo>
                    <a:lnTo>
                      <a:pt x="49" y="3"/>
                    </a:lnTo>
                    <a:lnTo>
                      <a:pt x="52" y="2"/>
                    </a:lnTo>
                    <a:lnTo>
                      <a:pt x="52" y="2"/>
                    </a:lnTo>
                    <a:lnTo>
                      <a:pt x="55" y="2"/>
                    </a:lnTo>
                    <a:lnTo>
                      <a:pt x="55" y="2"/>
                    </a:lnTo>
                    <a:lnTo>
                      <a:pt x="58" y="2"/>
                    </a:lnTo>
                    <a:lnTo>
                      <a:pt x="58" y="2"/>
                    </a:lnTo>
                    <a:lnTo>
                      <a:pt x="61" y="1"/>
                    </a:lnTo>
                    <a:lnTo>
                      <a:pt x="61" y="1"/>
                    </a:lnTo>
                    <a:lnTo>
                      <a:pt x="64" y="1"/>
                    </a:lnTo>
                    <a:lnTo>
                      <a:pt x="64" y="1"/>
                    </a:lnTo>
                    <a:lnTo>
                      <a:pt x="67" y="0"/>
                    </a:lnTo>
                    <a:lnTo>
                      <a:pt x="68"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466"/>
              <p:cNvSpPr>
                <a:spLocks/>
              </p:cNvSpPr>
              <p:nvPr/>
            </p:nvSpPr>
            <p:spPr bwMode="auto">
              <a:xfrm>
                <a:off x="6583" y="2020"/>
                <a:ext cx="73" cy="2"/>
              </a:xfrm>
              <a:custGeom>
                <a:avLst/>
                <a:gdLst>
                  <a:gd name="T0" fmla="*/ 0 w 73"/>
                  <a:gd name="T1" fmla="*/ 2 h 2"/>
                  <a:gd name="T2" fmla="*/ 0 w 73"/>
                  <a:gd name="T3" fmla="*/ 2 h 2"/>
                  <a:gd name="T4" fmla="*/ 3 w 73"/>
                  <a:gd name="T5" fmla="*/ 2 h 2"/>
                  <a:gd name="T6" fmla="*/ 3 w 73"/>
                  <a:gd name="T7" fmla="*/ 2 h 2"/>
                  <a:gd name="T8" fmla="*/ 6 w 73"/>
                  <a:gd name="T9" fmla="*/ 2 h 2"/>
                  <a:gd name="T10" fmla="*/ 6 w 73"/>
                  <a:gd name="T11" fmla="*/ 2 h 2"/>
                  <a:gd name="T12" fmla="*/ 9 w 73"/>
                  <a:gd name="T13" fmla="*/ 1 h 2"/>
                  <a:gd name="T14" fmla="*/ 9 w 73"/>
                  <a:gd name="T15" fmla="*/ 1 h 2"/>
                  <a:gd name="T16" fmla="*/ 12 w 73"/>
                  <a:gd name="T17" fmla="*/ 1 h 2"/>
                  <a:gd name="T18" fmla="*/ 12 w 73"/>
                  <a:gd name="T19" fmla="*/ 1 h 2"/>
                  <a:gd name="T20" fmla="*/ 15 w 73"/>
                  <a:gd name="T21" fmla="*/ 1 h 2"/>
                  <a:gd name="T22" fmla="*/ 15 w 73"/>
                  <a:gd name="T23" fmla="*/ 1 h 2"/>
                  <a:gd name="T24" fmla="*/ 18 w 73"/>
                  <a:gd name="T25" fmla="*/ 1 h 2"/>
                  <a:gd name="T26" fmla="*/ 18 w 73"/>
                  <a:gd name="T27" fmla="*/ 1 h 2"/>
                  <a:gd name="T28" fmla="*/ 21 w 73"/>
                  <a:gd name="T29" fmla="*/ 0 h 2"/>
                  <a:gd name="T30" fmla="*/ 21 w 73"/>
                  <a:gd name="T31" fmla="*/ 0 h 2"/>
                  <a:gd name="T32" fmla="*/ 24 w 73"/>
                  <a:gd name="T33" fmla="*/ 0 h 2"/>
                  <a:gd name="T34" fmla="*/ 24 w 73"/>
                  <a:gd name="T35" fmla="*/ 0 h 2"/>
                  <a:gd name="T36" fmla="*/ 27 w 73"/>
                  <a:gd name="T37" fmla="*/ 0 h 2"/>
                  <a:gd name="T38" fmla="*/ 27 w 73"/>
                  <a:gd name="T39" fmla="*/ 0 h 2"/>
                  <a:gd name="T40" fmla="*/ 30 w 73"/>
                  <a:gd name="T41" fmla="*/ 0 h 2"/>
                  <a:gd name="T42" fmla="*/ 30 w 73"/>
                  <a:gd name="T43" fmla="*/ 0 h 2"/>
                  <a:gd name="T44" fmla="*/ 33 w 73"/>
                  <a:gd name="T45" fmla="*/ 0 h 2"/>
                  <a:gd name="T46" fmla="*/ 34 w 73"/>
                  <a:gd name="T47" fmla="*/ 0 h 2"/>
                  <a:gd name="T48" fmla="*/ 36 w 73"/>
                  <a:gd name="T49" fmla="*/ 0 h 2"/>
                  <a:gd name="T50" fmla="*/ 37 w 73"/>
                  <a:gd name="T51" fmla="*/ 0 h 2"/>
                  <a:gd name="T52" fmla="*/ 40 w 73"/>
                  <a:gd name="T53" fmla="*/ 0 h 2"/>
                  <a:gd name="T54" fmla="*/ 40 w 73"/>
                  <a:gd name="T55" fmla="*/ 0 h 2"/>
                  <a:gd name="T56" fmla="*/ 41 w 73"/>
                  <a:gd name="T57" fmla="*/ 0 h 2"/>
                  <a:gd name="T58" fmla="*/ 42 w 73"/>
                  <a:gd name="T59" fmla="*/ 0 h 2"/>
                  <a:gd name="T60" fmla="*/ 43 w 73"/>
                  <a:gd name="T61" fmla="*/ 0 h 2"/>
                  <a:gd name="T62" fmla="*/ 46 w 73"/>
                  <a:gd name="T63" fmla="*/ 0 h 2"/>
                  <a:gd name="T64" fmla="*/ 46 w 73"/>
                  <a:gd name="T65" fmla="*/ 0 h 2"/>
                  <a:gd name="T66" fmla="*/ 49 w 73"/>
                  <a:gd name="T67" fmla="*/ 0 h 2"/>
                  <a:gd name="T68" fmla="*/ 49 w 73"/>
                  <a:gd name="T69" fmla="*/ 0 h 2"/>
                  <a:gd name="T70" fmla="*/ 52 w 73"/>
                  <a:gd name="T71" fmla="*/ 0 h 2"/>
                  <a:gd name="T72" fmla="*/ 52 w 73"/>
                  <a:gd name="T73" fmla="*/ 0 h 2"/>
                  <a:gd name="T74" fmla="*/ 55 w 73"/>
                  <a:gd name="T75" fmla="*/ 0 h 2"/>
                  <a:gd name="T76" fmla="*/ 55 w 73"/>
                  <a:gd name="T77" fmla="*/ 0 h 2"/>
                  <a:gd name="T78" fmla="*/ 58 w 73"/>
                  <a:gd name="T79" fmla="*/ 0 h 2"/>
                  <a:gd name="T80" fmla="*/ 58 w 73"/>
                  <a:gd name="T81" fmla="*/ 0 h 2"/>
                  <a:gd name="T82" fmla="*/ 61 w 73"/>
                  <a:gd name="T83" fmla="*/ 0 h 2"/>
                  <a:gd name="T84" fmla="*/ 61 w 73"/>
                  <a:gd name="T85" fmla="*/ 0 h 2"/>
                  <a:gd name="T86" fmla="*/ 64 w 73"/>
                  <a:gd name="T87" fmla="*/ 0 h 2"/>
                  <a:gd name="T88" fmla="*/ 64 w 73"/>
                  <a:gd name="T89" fmla="*/ 0 h 2"/>
                  <a:gd name="T90" fmla="*/ 67 w 73"/>
                  <a:gd name="T91" fmla="*/ 0 h 2"/>
                  <a:gd name="T92" fmla="*/ 67 w 73"/>
                  <a:gd name="T93" fmla="*/ 0 h 2"/>
                  <a:gd name="T94" fmla="*/ 70 w 73"/>
                  <a:gd name="T95" fmla="*/ 0 h 2"/>
                  <a:gd name="T96" fmla="*/ 70 w 73"/>
                  <a:gd name="T97" fmla="*/ 0 h 2"/>
                  <a:gd name="T98" fmla="*/ 73 w 73"/>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2">
                    <a:moveTo>
                      <a:pt x="0" y="2"/>
                    </a:moveTo>
                    <a:lnTo>
                      <a:pt x="0" y="2"/>
                    </a:lnTo>
                    <a:lnTo>
                      <a:pt x="3" y="2"/>
                    </a:lnTo>
                    <a:lnTo>
                      <a:pt x="3" y="2"/>
                    </a:lnTo>
                    <a:lnTo>
                      <a:pt x="6" y="2"/>
                    </a:lnTo>
                    <a:lnTo>
                      <a:pt x="6" y="2"/>
                    </a:lnTo>
                    <a:lnTo>
                      <a:pt x="9" y="1"/>
                    </a:lnTo>
                    <a:lnTo>
                      <a:pt x="9" y="1"/>
                    </a:lnTo>
                    <a:lnTo>
                      <a:pt x="12" y="1"/>
                    </a:lnTo>
                    <a:lnTo>
                      <a:pt x="12" y="1"/>
                    </a:lnTo>
                    <a:lnTo>
                      <a:pt x="15" y="1"/>
                    </a:lnTo>
                    <a:lnTo>
                      <a:pt x="15" y="1"/>
                    </a:lnTo>
                    <a:lnTo>
                      <a:pt x="18" y="1"/>
                    </a:lnTo>
                    <a:lnTo>
                      <a:pt x="18" y="1"/>
                    </a:lnTo>
                    <a:lnTo>
                      <a:pt x="21" y="0"/>
                    </a:lnTo>
                    <a:lnTo>
                      <a:pt x="21" y="0"/>
                    </a:lnTo>
                    <a:lnTo>
                      <a:pt x="24" y="0"/>
                    </a:lnTo>
                    <a:lnTo>
                      <a:pt x="24" y="0"/>
                    </a:lnTo>
                    <a:lnTo>
                      <a:pt x="27" y="0"/>
                    </a:lnTo>
                    <a:lnTo>
                      <a:pt x="27" y="0"/>
                    </a:lnTo>
                    <a:lnTo>
                      <a:pt x="30" y="0"/>
                    </a:lnTo>
                    <a:lnTo>
                      <a:pt x="30" y="0"/>
                    </a:lnTo>
                    <a:lnTo>
                      <a:pt x="33" y="0"/>
                    </a:lnTo>
                    <a:lnTo>
                      <a:pt x="34" y="0"/>
                    </a:lnTo>
                    <a:lnTo>
                      <a:pt x="36" y="0"/>
                    </a:lnTo>
                    <a:lnTo>
                      <a:pt x="37" y="0"/>
                    </a:lnTo>
                    <a:lnTo>
                      <a:pt x="40" y="0"/>
                    </a:lnTo>
                    <a:lnTo>
                      <a:pt x="40" y="0"/>
                    </a:lnTo>
                    <a:lnTo>
                      <a:pt x="41" y="0"/>
                    </a:lnTo>
                    <a:lnTo>
                      <a:pt x="42"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467"/>
              <p:cNvSpPr>
                <a:spLocks/>
              </p:cNvSpPr>
              <p:nvPr/>
            </p:nvSpPr>
            <p:spPr bwMode="auto">
              <a:xfrm>
                <a:off x="6656" y="2017"/>
                <a:ext cx="71" cy="3"/>
              </a:xfrm>
              <a:custGeom>
                <a:avLst/>
                <a:gdLst>
                  <a:gd name="T0" fmla="*/ 0 w 71"/>
                  <a:gd name="T1" fmla="*/ 3 h 3"/>
                  <a:gd name="T2" fmla="*/ 1 w 71"/>
                  <a:gd name="T3" fmla="*/ 3 h 3"/>
                  <a:gd name="T4" fmla="*/ 1 w 71"/>
                  <a:gd name="T5" fmla="*/ 3 h 3"/>
                  <a:gd name="T6" fmla="*/ 2 w 71"/>
                  <a:gd name="T7" fmla="*/ 3 h 3"/>
                  <a:gd name="T8" fmla="*/ 3 w 71"/>
                  <a:gd name="T9" fmla="*/ 3 h 3"/>
                  <a:gd name="T10" fmla="*/ 3 w 71"/>
                  <a:gd name="T11" fmla="*/ 3 h 3"/>
                  <a:gd name="T12" fmla="*/ 6 w 71"/>
                  <a:gd name="T13" fmla="*/ 3 h 3"/>
                  <a:gd name="T14" fmla="*/ 7 w 71"/>
                  <a:gd name="T15" fmla="*/ 3 h 3"/>
                  <a:gd name="T16" fmla="*/ 9 w 71"/>
                  <a:gd name="T17" fmla="*/ 3 h 3"/>
                  <a:gd name="T18" fmla="*/ 10 w 71"/>
                  <a:gd name="T19" fmla="*/ 3 h 3"/>
                  <a:gd name="T20" fmla="*/ 13 w 71"/>
                  <a:gd name="T21" fmla="*/ 3 h 3"/>
                  <a:gd name="T22" fmla="*/ 13 w 71"/>
                  <a:gd name="T23" fmla="*/ 3 h 3"/>
                  <a:gd name="T24" fmla="*/ 15 w 71"/>
                  <a:gd name="T25" fmla="*/ 3 h 3"/>
                  <a:gd name="T26" fmla="*/ 16 w 71"/>
                  <a:gd name="T27" fmla="*/ 3 h 3"/>
                  <a:gd name="T28" fmla="*/ 19 w 71"/>
                  <a:gd name="T29" fmla="*/ 3 h 3"/>
                  <a:gd name="T30" fmla="*/ 19 w 71"/>
                  <a:gd name="T31" fmla="*/ 3 h 3"/>
                  <a:gd name="T32" fmla="*/ 22 w 71"/>
                  <a:gd name="T33" fmla="*/ 3 h 3"/>
                  <a:gd name="T34" fmla="*/ 22 w 71"/>
                  <a:gd name="T35" fmla="*/ 3 h 3"/>
                  <a:gd name="T36" fmla="*/ 25 w 71"/>
                  <a:gd name="T37" fmla="*/ 3 h 3"/>
                  <a:gd name="T38" fmla="*/ 25 w 71"/>
                  <a:gd name="T39" fmla="*/ 3 h 3"/>
                  <a:gd name="T40" fmla="*/ 28 w 71"/>
                  <a:gd name="T41" fmla="*/ 3 h 3"/>
                  <a:gd name="T42" fmla="*/ 28 w 71"/>
                  <a:gd name="T43" fmla="*/ 3 h 3"/>
                  <a:gd name="T44" fmla="*/ 31 w 71"/>
                  <a:gd name="T45" fmla="*/ 3 h 3"/>
                  <a:gd name="T46" fmla="*/ 31 w 71"/>
                  <a:gd name="T47" fmla="*/ 3 h 3"/>
                  <a:gd name="T48" fmla="*/ 34 w 71"/>
                  <a:gd name="T49" fmla="*/ 3 h 3"/>
                  <a:gd name="T50" fmla="*/ 34 w 71"/>
                  <a:gd name="T51" fmla="*/ 3 h 3"/>
                  <a:gd name="T52" fmla="*/ 37 w 71"/>
                  <a:gd name="T53" fmla="*/ 3 h 3"/>
                  <a:gd name="T54" fmla="*/ 37 w 71"/>
                  <a:gd name="T55" fmla="*/ 3 h 3"/>
                  <a:gd name="T56" fmla="*/ 40 w 71"/>
                  <a:gd name="T57" fmla="*/ 2 h 3"/>
                  <a:gd name="T58" fmla="*/ 40 w 71"/>
                  <a:gd name="T59" fmla="*/ 2 h 3"/>
                  <a:gd name="T60" fmla="*/ 43 w 71"/>
                  <a:gd name="T61" fmla="*/ 2 h 3"/>
                  <a:gd name="T62" fmla="*/ 43 w 71"/>
                  <a:gd name="T63" fmla="*/ 2 h 3"/>
                  <a:gd name="T64" fmla="*/ 46 w 71"/>
                  <a:gd name="T65" fmla="*/ 2 h 3"/>
                  <a:gd name="T66" fmla="*/ 47 w 71"/>
                  <a:gd name="T67" fmla="*/ 2 h 3"/>
                  <a:gd name="T68" fmla="*/ 49 w 71"/>
                  <a:gd name="T69" fmla="*/ 2 h 3"/>
                  <a:gd name="T70" fmla="*/ 49 w 71"/>
                  <a:gd name="T71" fmla="*/ 2 h 3"/>
                  <a:gd name="T72" fmla="*/ 52 w 71"/>
                  <a:gd name="T73" fmla="*/ 2 h 3"/>
                  <a:gd name="T74" fmla="*/ 53 w 71"/>
                  <a:gd name="T75" fmla="*/ 2 h 3"/>
                  <a:gd name="T76" fmla="*/ 56 w 71"/>
                  <a:gd name="T77" fmla="*/ 1 h 3"/>
                  <a:gd name="T78" fmla="*/ 56 w 71"/>
                  <a:gd name="T79" fmla="*/ 1 h 3"/>
                  <a:gd name="T80" fmla="*/ 59 w 71"/>
                  <a:gd name="T81" fmla="*/ 1 h 3"/>
                  <a:gd name="T82" fmla="*/ 59 w 71"/>
                  <a:gd name="T83" fmla="*/ 1 h 3"/>
                  <a:gd name="T84" fmla="*/ 62 w 71"/>
                  <a:gd name="T85" fmla="*/ 1 h 3"/>
                  <a:gd name="T86" fmla="*/ 62 w 71"/>
                  <a:gd name="T87" fmla="*/ 1 h 3"/>
                  <a:gd name="T88" fmla="*/ 65 w 71"/>
                  <a:gd name="T89" fmla="*/ 1 h 3"/>
                  <a:gd name="T90" fmla="*/ 65 w 71"/>
                  <a:gd name="T91" fmla="*/ 1 h 3"/>
                  <a:gd name="T92" fmla="*/ 68 w 71"/>
                  <a:gd name="T93" fmla="*/ 1 h 3"/>
                  <a:gd name="T94" fmla="*/ 68 w 71"/>
                  <a:gd name="T95" fmla="*/ 1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1" y="3"/>
                    </a:lnTo>
                    <a:lnTo>
                      <a:pt x="1" y="3"/>
                    </a:lnTo>
                    <a:lnTo>
                      <a:pt x="2" y="3"/>
                    </a:lnTo>
                    <a:lnTo>
                      <a:pt x="3" y="3"/>
                    </a:lnTo>
                    <a:lnTo>
                      <a:pt x="3" y="3"/>
                    </a:lnTo>
                    <a:lnTo>
                      <a:pt x="6" y="3"/>
                    </a:lnTo>
                    <a:lnTo>
                      <a:pt x="7" y="3"/>
                    </a:lnTo>
                    <a:lnTo>
                      <a:pt x="9" y="3"/>
                    </a:lnTo>
                    <a:lnTo>
                      <a:pt x="10" y="3"/>
                    </a:lnTo>
                    <a:lnTo>
                      <a:pt x="13" y="3"/>
                    </a:lnTo>
                    <a:lnTo>
                      <a:pt x="13" y="3"/>
                    </a:lnTo>
                    <a:lnTo>
                      <a:pt x="15" y="3"/>
                    </a:lnTo>
                    <a:lnTo>
                      <a:pt x="16" y="3"/>
                    </a:lnTo>
                    <a:lnTo>
                      <a:pt x="19" y="3"/>
                    </a:lnTo>
                    <a:lnTo>
                      <a:pt x="19" y="3"/>
                    </a:lnTo>
                    <a:lnTo>
                      <a:pt x="22" y="3"/>
                    </a:lnTo>
                    <a:lnTo>
                      <a:pt x="22" y="3"/>
                    </a:lnTo>
                    <a:lnTo>
                      <a:pt x="25" y="3"/>
                    </a:lnTo>
                    <a:lnTo>
                      <a:pt x="25" y="3"/>
                    </a:lnTo>
                    <a:lnTo>
                      <a:pt x="28" y="3"/>
                    </a:lnTo>
                    <a:lnTo>
                      <a:pt x="28" y="3"/>
                    </a:lnTo>
                    <a:lnTo>
                      <a:pt x="31" y="3"/>
                    </a:lnTo>
                    <a:lnTo>
                      <a:pt x="31" y="3"/>
                    </a:lnTo>
                    <a:lnTo>
                      <a:pt x="34" y="3"/>
                    </a:lnTo>
                    <a:lnTo>
                      <a:pt x="34" y="3"/>
                    </a:lnTo>
                    <a:lnTo>
                      <a:pt x="37" y="3"/>
                    </a:lnTo>
                    <a:lnTo>
                      <a:pt x="37" y="3"/>
                    </a:lnTo>
                    <a:lnTo>
                      <a:pt x="40" y="2"/>
                    </a:lnTo>
                    <a:lnTo>
                      <a:pt x="40" y="2"/>
                    </a:lnTo>
                    <a:lnTo>
                      <a:pt x="43" y="2"/>
                    </a:lnTo>
                    <a:lnTo>
                      <a:pt x="43" y="2"/>
                    </a:lnTo>
                    <a:lnTo>
                      <a:pt x="46" y="2"/>
                    </a:lnTo>
                    <a:lnTo>
                      <a:pt x="47" y="2"/>
                    </a:lnTo>
                    <a:lnTo>
                      <a:pt x="49" y="2"/>
                    </a:lnTo>
                    <a:lnTo>
                      <a:pt x="49" y="2"/>
                    </a:lnTo>
                    <a:lnTo>
                      <a:pt x="52" y="2"/>
                    </a:lnTo>
                    <a:lnTo>
                      <a:pt x="53" y="2"/>
                    </a:lnTo>
                    <a:lnTo>
                      <a:pt x="56" y="1"/>
                    </a:lnTo>
                    <a:lnTo>
                      <a:pt x="56" y="1"/>
                    </a:lnTo>
                    <a:lnTo>
                      <a:pt x="59" y="1"/>
                    </a:lnTo>
                    <a:lnTo>
                      <a:pt x="59" y="1"/>
                    </a:lnTo>
                    <a:lnTo>
                      <a:pt x="62" y="1"/>
                    </a:lnTo>
                    <a:lnTo>
                      <a:pt x="62" y="1"/>
                    </a:lnTo>
                    <a:lnTo>
                      <a:pt x="65" y="1"/>
                    </a:lnTo>
                    <a:lnTo>
                      <a:pt x="65" y="1"/>
                    </a:lnTo>
                    <a:lnTo>
                      <a:pt x="68" y="1"/>
                    </a:lnTo>
                    <a:lnTo>
                      <a:pt x="68" y="1"/>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468"/>
              <p:cNvSpPr>
                <a:spLocks/>
              </p:cNvSpPr>
              <p:nvPr/>
            </p:nvSpPr>
            <p:spPr bwMode="auto">
              <a:xfrm>
                <a:off x="6727" y="2012"/>
                <a:ext cx="77" cy="5"/>
              </a:xfrm>
              <a:custGeom>
                <a:avLst/>
                <a:gdLst>
                  <a:gd name="T0" fmla="*/ 0 w 77"/>
                  <a:gd name="T1" fmla="*/ 5 h 5"/>
                  <a:gd name="T2" fmla="*/ 3 w 77"/>
                  <a:gd name="T3" fmla="*/ 5 h 5"/>
                  <a:gd name="T4" fmla="*/ 3 w 77"/>
                  <a:gd name="T5" fmla="*/ 5 h 5"/>
                  <a:gd name="T6" fmla="*/ 6 w 77"/>
                  <a:gd name="T7" fmla="*/ 5 h 5"/>
                  <a:gd name="T8" fmla="*/ 6 w 77"/>
                  <a:gd name="T9" fmla="*/ 5 h 5"/>
                  <a:gd name="T10" fmla="*/ 9 w 77"/>
                  <a:gd name="T11" fmla="*/ 5 h 5"/>
                  <a:gd name="T12" fmla="*/ 9 w 77"/>
                  <a:gd name="T13" fmla="*/ 5 h 5"/>
                  <a:gd name="T14" fmla="*/ 12 w 77"/>
                  <a:gd name="T15" fmla="*/ 4 h 5"/>
                  <a:gd name="T16" fmla="*/ 12 w 77"/>
                  <a:gd name="T17" fmla="*/ 4 h 5"/>
                  <a:gd name="T18" fmla="*/ 15 w 77"/>
                  <a:gd name="T19" fmla="*/ 4 h 5"/>
                  <a:gd name="T20" fmla="*/ 16 w 77"/>
                  <a:gd name="T21" fmla="*/ 4 h 5"/>
                  <a:gd name="T22" fmla="*/ 18 w 77"/>
                  <a:gd name="T23" fmla="*/ 4 h 5"/>
                  <a:gd name="T24" fmla="*/ 18 w 77"/>
                  <a:gd name="T25" fmla="*/ 4 h 5"/>
                  <a:gd name="T26" fmla="*/ 21 w 77"/>
                  <a:gd name="T27" fmla="*/ 4 h 5"/>
                  <a:gd name="T28" fmla="*/ 22 w 77"/>
                  <a:gd name="T29" fmla="*/ 4 h 5"/>
                  <a:gd name="T30" fmla="*/ 25 w 77"/>
                  <a:gd name="T31" fmla="*/ 3 h 5"/>
                  <a:gd name="T32" fmla="*/ 25 w 77"/>
                  <a:gd name="T33" fmla="*/ 3 h 5"/>
                  <a:gd name="T34" fmla="*/ 28 w 77"/>
                  <a:gd name="T35" fmla="*/ 3 h 5"/>
                  <a:gd name="T36" fmla="*/ 28 w 77"/>
                  <a:gd name="T37" fmla="*/ 3 h 5"/>
                  <a:gd name="T38" fmla="*/ 31 w 77"/>
                  <a:gd name="T39" fmla="*/ 3 h 5"/>
                  <a:gd name="T40" fmla="*/ 31 w 77"/>
                  <a:gd name="T41" fmla="*/ 3 h 5"/>
                  <a:gd name="T42" fmla="*/ 34 w 77"/>
                  <a:gd name="T43" fmla="*/ 3 h 5"/>
                  <a:gd name="T44" fmla="*/ 34 w 77"/>
                  <a:gd name="T45" fmla="*/ 3 h 5"/>
                  <a:gd name="T46" fmla="*/ 37 w 77"/>
                  <a:gd name="T47" fmla="*/ 2 h 5"/>
                  <a:gd name="T48" fmla="*/ 37 w 77"/>
                  <a:gd name="T49" fmla="*/ 2 h 5"/>
                  <a:gd name="T50" fmla="*/ 40 w 77"/>
                  <a:gd name="T51" fmla="*/ 2 h 5"/>
                  <a:gd name="T52" fmla="*/ 40 w 77"/>
                  <a:gd name="T53" fmla="*/ 2 h 5"/>
                  <a:gd name="T54" fmla="*/ 43 w 77"/>
                  <a:gd name="T55" fmla="*/ 2 h 5"/>
                  <a:gd name="T56" fmla="*/ 43 w 77"/>
                  <a:gd name="T57" fmla="*/ 2 h 5"/>
                  <a:gd name="T58" fmla="*/ 46 w 77"/>
                  <a:gd name="T59" fmla="*/ 2 h 5"/>
                  <a:gd name="T60" fmla="*/ 46 w 77"/>
                  <a:gd name="T61" fmla="*/ 2 h 5"/>
                  <a:gd name="T62" fmla="*/ 49 w 77"/>
                  <a:gd name="T63" fmla="*/ 2 h 5"/>
                  <a:gd name="T64" fmla="*/ 49 w 77"/>
                  <a:gd name="T65" fmla="*/ 2 h 5"/>
                  <a:gd name="T66" fmla="*/ 52 w 77"/>
                  <a:gd name="T67" fmla="*/ 1 h 5"/>
                  <a:gd name="T68" fmla="*/ 52 w 77"/>
                  <a:gd name="T69" fmla="*/ 1 h 5"/>
                  <a:gd name="T70" fmla="*/ 55 w 77"/>
                  <a:gd name="T71" fmla="*/ 1 h 5"/>
                  <a:gd name="T72" fmla="*/ 55 w 77"/>
                  <a:gd name="T73" fmla="*/ 1 h 5"/>
                  <a:gd name="T74" fmla="*/ 58 w 77"/>
                  <a:gd name="T75" fmla="*/ 1 h 5"/>
                  <a:gd name="T76" fmla="*/ 59 w 77"/>
                  <a:gd name="T77" fmla="*/ 1 h 5"/>
                  <a:gd name="T78" fmla="*/ 61 w 77"/>
                  <a:gd name="T79" fmla="*/ 1 h 5"/>
                  <a:gd name="T80" fmla="*/ 62 w 77"/>
                  <a:gd name="T81" fmla="*/ 1 h 5"/>
                  <a:gd name="T82" fmla="*/ 65 w 77"/>
                  <a:gd name="T83" fmla="*/ 1 h 5"/>
                  <a:gd name="T84" fmla="*/ 65 w 77"/>
                  <a:gd name="T85" fmla="*/ 1 h 5"/>
                  <a:gd name="T86" fmla="*/ 67 w 77"/>
                  <a:gd name="T87" fmla="*/ 0 h 5"/>
                  <a:gd name="T88" fmla="*/ 68 w 77"/>
                  <a:gd name="T89" fmla="*/ 0 h 5"/>
                  <a:gd name="T90" fmla="*/ 71 w 77"/>
                  <a:gd name="T91" fmla="*/ 0 h 5"/>
                  <a:gd name="T92" fmla="*/ 71 w 77"/>
                  <a:gd name="T93" fmla="*/ 0 h 5"/>
                  <a:gd name="T94" fmla="*/ 74 w 77"/>
                  <a:gd name="T95" fmla="*/ 0 h 5"/>
                  <a:gd name="T96" fmla="*/ 74 w 77"/>
                  <a:gd name="T97" fmla="*/ 0 h 5"/>
                  <a:gd name="T98" fmla="*/ 77 w 7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5"/>
                    </a:moveTo>
                    <a:lnTo>
                      <a:pt x="3" y="5"/>
                    </a:lnTo>
                    <a:lnTo>
                      <a:pt x="3" y="5"/>
                    </a:lnTo>
                    <a:lnTo>
                      <a:pt x="6" y="5"/>
                    </a:lnTo>
                    <a:lnTo>
                      <a:pt x="6" y="5"/>
                    </a:lnTo>
                    <a:lnTo>
                      <a:pt x="9" y="5"/>
                    </a:lnTo>
                    <a:lnTo>
                      <a:pt x="9" y="5"/>
                    </a:lnTo>
                    <a:lnTo>
                      <a:pt x="12" y="4"/>
                    </a:lnTo>
                    <a:lnTo>
                      <a:pt x="12" y="4"/>
                    </a:lnTo>
                    <a:lnTo>
                      <a:pt x="15" y="4"/>
                    </a:lnTo>
                    <a:lnTo>
                      <a:pt x="16" y="4"/>
                    </a:lnTo>
                    <a:lnTo>
                      <a:pt x="18" y="4"/>
                    </a:lnTo>
                    <a:lnTo>
                      <a:pt x="18" y="4"/>
                    </a:lnTo>
                    <a:lnTo>
                      <a:pt x="21" y="4"/>
                    </a:lnTo>
                    <a:lnTo>
                      <a:pt x="22" y="4"/>
                    </a:lnTo>
                    <a:lnTo>
                      <a:pt x="25" y="3"/>
                    </a:lnTo>
                    <a:lnTo>
                      <a:pt x="25" y="3"/>
                    </a:lnTo>
                    <a:lnTo>
                      <a:pt x="28" y="3"/>
                    </a:lnTo>
                    <a:lnTo>
                      <a:pt x="28" y="3"/>
                    </a:lnTo>
                    <a:lnTo>
                      <a:pt x="31" y="3"/>
                    </a:lnTo>
                    <a:lnTo>
                      <a:pt x="31" y="3"/>
                    </a:lnTo>
                    <a:lnTo>
                      <a:pt x="34" y="3"/>
                    </a:lnTo>
                    <a:lnTo>
                      <a:pt x="34" y="3"/>
                    </a:lnTo>
                    <a:lnTo>
                      <a:pt x="37" y="2"/>
                    </a:lnTo>
                    <a:lnTo>
                      <a:pt x="37" y="2"/>
                    </a:lnTo>
                    <a:lnTo>
                      <a:pt x="40" y="2"/>
                    </a:lnTo>
                    <a:lnTo>
                      <a:pt x="40" y="2"/>
                    </a:lnTo>
                    <a:lnTo>
                      <a:pt x="43" y="2"/>
                    </a:lnTo>
                    <a:lnTo>
                      <a:pt x="43" y="2"/>
                    </a:lnTo>
                    <a:lnTo>
                      <a:pt x="46" y="2"/>
                    </a:lnTo>
                    <a:lnTo>
                      <a:pt x="46" y="2"/>
                    </a:lnTo>
                    <a:lnTo>
                      <a:pt x="49" y="2"/>
                    </a:lnTo>
                    <a:lnTo>
                      <a:pt x="49" y="2"/>
                    </a:lnTo>
                    <a:lnTo>
                      <a:pt x="52" y="1"/>
                    </a:lnTo>
                    <a:lnTo>
                      <a:pt x="52" y="1"/>
                    </a:lnTo>
                    <a:lnTo>
                      <a:pt x="55" y="1"/>
                    </a:lnTo>
                    <a:lnTo>
                      <a:pt x="55" y="1"/>
                    </a:lnTo>
                    <a:lnTo>
                      <a:pt x="58" y="1"/>
                    </a:lnTo>
                    <a:lnTo>
                      <a:pt x="59" y="1"/>
                    </a:lnTo>
                    <a:lnTo>
                      <a:pt x="61" y="1"/>
                    </a:lnTo>
                    <a:lnTo>
                      <a:pt x="62" y="1"/>
                    </a:lnTo>
                    <a:lnTo>
                      <a:pt x="65" y="1"/>
                    </a:lnTo>
                    <a:lnTo>
                      <a:pt x="65" y="1"/>
                    </a:lnTo>
                    <a:lnTo>
                      <a:pt x="67" y="0"/>
                    </a:lnTo>
                    <a:lnTo>
                      <a:pt x="68" y="0"/>
                    </a:lnTo>
                    <a:lnTo>
                      <a:pt x="71" y="0"/>
                    </a:lnTo>
                    <a:lnTo>
                      <a:pt x="71" y="0"/>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469"/>
              <p:cNvSpPr>
                <a:spLocks/>
              </p:cNvSpPr>
              <p:nvPr/>
            </p:nvSpPr>
            <p:spPr bwMode="auto">
              <a:xfrm>
                <a:off x="6804" y="2012"/>
                <a:ext cx="67" cy="0"/>
              </a:xfrm>
              <a:custGeom>
                <a:avLst/>
                <a:gdLst>
                  <a:gd name="T0" fmla="*/ 0 w 67"/>
                  <a:gd name="T1" fmla="*/ 0 w 67"/>
                  <a:gd name="T2" fmla="*/ 3 w 67"/>
                  <a:gd name="T3" fmla="*/ 3 w 67"/>
                  <a:gd name="T4" fmla="*/ 6 w 67"/>
                  <a:gd name="T5" fmla="*/ 6 w 67"/>
                  <a:gd name="T6" fmla="*/ 9 w 67"/>
                  <a:gd name="T7" fmla="*/ 9 w 67"/>
                  <a:gd name="T8" fmla="*/ 12 w 67"/>
                  <a:gd name="T9" fmla="*/ 12 w 67"/>
                  <a:gd name="T10" fmla="*/ 15 w 67"/>
                  <a:gd name="T11" fmla="*/ 15 w 67"/>
                  <a:gd name="T12" fmla="*/ 18 w 67"/>
                  <a:gd name="T13" fmla="*/ 18 w 67"/>
                  <a:gd name="T14" fmla="*/ 21 w 67"/>
                  <a:gd name="T15" fmla="*/ 22 w 67"/>
                  <a:gd name="T16" fmla="*/ 24 w 67"/>
                  <a:gd name="T17" fmla="*/ 24 w 67"/>
                  <a:gd name="T18" fmla="*/ 27 w 67"/>
                  <a:gd name="T19" fmla="*/ 28 w 67"/>
                  <a:gd name="T20" fmla="*/ 30 w 67"/>
                  <a:gd name="T21" fmla="*/ 30 w 67"/>
                  <a:gd name="T22" fmla="*/ 31 w 67"/>
                  <a:gd name="T23" fmla="*/ 32 w 67"/>
                  <a:gd name="T24" fmla="*/ 33 w 67"/>
                  <a:gd name="T25" fmla="*/ 34 w 67"/>
                  <a:gd name="T26" fmla="*/ 34 w 67"/>
                  <a:gd name="T27" fmla="*/ 37 w 67"/>
                  <a:gd name="T28" fmla="*/ 37 w 67"/>
                  <a:gd name="T29" fmla="*/ 40 w 67"/>
                  <a:gd name="T30" fmla="*/ 40 w 67"/>
                  <a:gd name="T31" fmla="*/ 43 w 67"/>
                  <a:gd name="T32" fmla="*/ 43 w 67"/>
                  <a:gd name="T33" fmla="*/ 46 w 67"/>
                  <a:gd name="T34" fmla="*/ 46 w 67"/>
                  <a:gd name="T35" fmla="*/ 49 w 67"/>
                  <a:gd name="T36" fmla="*/ 49 w 67"/>
                  <a:gd name="T37" fmla="*/ 49 w 67"/>
                  <a:gd name="T38" fmla="*/ 52 w 67"/>
                  <a:gd name="T39" fmla="*/ 52 w 67"/>
                  <a:gd name="T40" fmla="*/ 55 w 67"/>
                  <a:gd name="T41" fmla="*/ 55 w 67"/>
                  <a:gd name="T42" fmla="*/ 58 w 67"/>
                  <a:gd name="T43" fmla="*/ 58 w 67"/>
                  <a:gd name="T44" fmla="*/ 60 w 67"/>
                  <a:gd name="T45" fmla="*/ 61 w 67"/>
                  <a:gd name="T46" fmla="*/ 61 w 67"/>
                  <a:gd name="T47" fmla="*/ 64 w 67"/>
                  <a:gd name="T48" fmla="*/ 64 w 67"/>
                  <a:gd name="T49" fmla="*/ 67 w 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7">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2" y="0"/>
                    </a:lnTo>
                    <a:lnTo>
                      <a:pt x="24" y="0"/>
                    </a:lnTo>
                    <a:lnTo>
                      <a:pt x="24" y="0"/>
                    </a:lnTo>
                    <a:lnTo>
                      <a:pt x="27" y="0"/>
                    </a:lnTo>
                    <a:lnTo>
                      <a:pt x="28" y="0"/>
                    </a:lnTo>
                    <a:lnTo>
                      <a:pt x="30" y="0"/>
                    </a:lnTo>
                    <a:lnTo>
                      <a:pt x="30" y="0"/>
                    </a:lnTo>
                    <a:lnTo>
                      <a:pt x="31" y="0"/>
                    </a:lnTo>
                    <a:lnTo>
                      <a:pt x="32" y="0"/>
                    </a:lnTo>
                    <a:lnTo>
                      <a:pt x="33"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49" y="0"/>
                    </a:lnTo>
                    <a:lnTo>
                      <a:pt x="52" y="0"/>
                    </a:lnTo>
                    <a:lnTo>
                      <a:pt x="52" y="0"/>
                    </a:lnTo>
                    <a:lnTo>
                      <a:pt x="55" y="0"/>
                    </a:lnTo>
                    <a:lnTo>
                      <a:pt x="55" y="0"/>
                    </a:lnTo>
                    <a:lnTo>
                      <a:pt x="58" y="0"/>
                    </a:lnTo>
                    <a:lnTo>
                      <a:pt x="58" y="0"/>
                    </a:lnTo>
                    <a:lnTo>
                      <a:pt x="60" y="0"/>
                    </a:lnTo>
                    <a:lnTo>
                      <a:pt x="61" y="0"/>
                    </a:lnTo>
                    <a:lnTo>
                      <a:pt x="61" y="0"/>
                    </a:lnTo>
                    <a:lnTo>
                      <a:pt x="64" y="0"/>
                    </a:lnTo>
                    <a:lnTo>
                      <a:pt x="64" y="0"/>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470"/>
              <p:cNvSpPr>
                <a:spLocks/>
              </p:cNvSpPr>
              <p:nvPr/>
            </p:nvSpPr>
            <p:spPr bwMode="auto">
              <a:xfrm>
                <a:off x="6871" y="1947"/>
                <a:ext cx="65" cy="420"/>
              </a:xfrm>
              <a:custGeom>
                <a:avLst/>
                <a:gdLst>
                  <a:gd name="T0" fmla="*/ 0 w 65"/>
                  <a:gd name="T1" fmla="*/ 65 h 420"/>
                  <a:gd name="T2" fmla="*/ 1 w 65"/>
                  <a:gd name="T3" fmla="*/ 65 h 420"/>
                  <a:gd name="T4" fmla="*/ 3 w 65"/>
                  <a:gd name="T5" fmla="*/ 67 h 420"/>
                  <a:gd name="T6" fmla="*/ 4 w 65"/>
                  <a:gd name="T7" fmla="*/ 67 h 420"/>
                  <a:gd name="T8" fmla="*/ 7 w 65"/>
                  <a:gd name="T9" fmla="*/ 68 h 420"/>
                  <a:gd name="T10" fmla="*/ 7 w 65"/>
                  <a:gd name="T11" fmla="*/ 68 h 420"/>
                  <a:gd name="T12" fmla="*/ 9 w 65"/>
                  <a:gd name="T13" fmla="*/ 68 h 420"/>
                  <a:gd name="T14" fmla="*/ 10 w 65"/>
                  <a:gd name="T15" fmla="*/ 68 h 420"/>
                  <a:gd name="T16" fmla="*/ 10 w 65"/>
                  <a:gd name="T17" fmla="*/ 68 h 420"/>
                  <a:gd name="T18" fmla="*/ 13 w 65"/>
                  <a:gd name="T19" fmla="*/ 65 h 420"/>
                  <a:gd name="T20" fmla="*/ 13 w 65"/>
                  <a:gd name="T21" fmla="*/ 65 h 420"/>
                  <a:gd name="T22" fmla="*/ 16 w 65"/>
                  <a:gd name="T23" fmla="*/ 54 h 420"/>
                  <a:gd name="T24" fmla="*/ 16 w 65"/>
                  <a:gd name="T25" fmla="*/ 54 h 420"/>
                  <a:gd name="T26" fmla="*/ 19 w 65"/>
                  <a:gd name="T27" fmla="*/ 35 h 420"/>
                  <a:gd name="T28" fmla="*/ 19 w 65"/>
                  <a:gd name="T29" fmla="*/ 33 h 420"/>
                  <a:gd name="T30" fmla="*/ 22 w 65"/>
                  <a:gd name="T31" fmla="*/ 10 h 420"/>
                  <a:gd name="T32" fmla="*/ 22 w 65"/>
                  <a:gd name="T33" fmla="*/ 9 h 420"/>
                  <a:gd name="T34" fmla="*/ 24 w 65"/>
                  <a:gd name="T35" fmla="*/ 0 h 420"/>
                  <a:gd name="T36" fmla="*/ 25 w 65"/>
                  <a:gd name="T37" fmla="*/ 1 h 420"/>
                  <a:gd name="T38" fmla="*/ 25 w 65"/>
                  <a:gd name="T39" fmla="*/ 1 h 420"/>
                  <a:gd name="T40" fmla="*/ 28 w 65"/>
                  <a:gd name="T41" fmla="*/ 42 h 420"/>
                  <a:gd name="T42" fmla="*/ 28 w 65"/>
                  <a:gd name="T43" fmla="*/ 46 h 420"/>
                  <a:gd name="T44" fmla="*/ 31 w 65"/>
                  <a:gd name="T45" fmla="*/ 149 h 420"/>
                  <a:gd name="T46" fmla="*/ 31 w 65"/>
                  <a:gd name="T47" fmla="*/ 156 h 420"/>
                  <a:gd name="T48" fmla="*/ 34 w 65"/>
                  <a:gd name="T49" fmla="*/ 286 h 420"/>
                  <a:gd name="T50" fmla="*/ 34 w 65"/>
                  <a:gd name="T51" fmla="*/ 293 h 420"/>
                  <a:gd name="T52" fmla="*/ 37 w 65"/>
                  <a:gd name="T53" fmla="*/ 392 h 420"/>
                  <a:gd name="T54" fmla="*/ 38 w 65"/>
                  <a:gd name="T55" fmla="*/ 395 h 420"/>
                  <a:gd name="T56" fmla="*/ 40 w 65"/>
                  <a:gd name="T57" fmla="*/ 418 h 420"/>
                  <a:gd name="T58" fmla="*/ 41 w 65"/>
                  <a:gd name="T59" fmla="*/ 417 h 420"/>
                  <a:gd name="T60" fmla="*/ 41 w 65"/>
                  <a:gd name="T61" fmla="*/ 417 h 420"/>
                  <a:gd name="T62" fmla="*/ 44 w 65"/>
                  <a:gd name="T63" fmla="*/ 405 h 420"/>
                  <a:gd name="T64" fmla="*/ 44 w 65"/>
                  <a:gd name="T65" fmla="*/ 404 h 420"/>
                  <a:gd name="T66" fmla="*/ 45 w 65"/>
                  <a:gd name="T67" fmla="*/ 403 h 420"/>
                  <a:gd name="T68" fmla="*/ 47 w 65"/>
                  <a:gd name="T69" fmla="*/ 407 h 420"/>
                  <a:gd name="T70" fmla="*/ 47 w 65"/>
                  <a:gd name="T71" fmla="*/ 408 h 420"/>
                  <a:gd name="T72" fmla="*/ 50 w 65"/>
                  <a:gd name="T73" fmla="*/ 419 h 420"/>
                  <a:gd name="T74" fmla="*/ 50 w 65"/>
                  <a:gd name="T75" fmla="*/ 419 h 420"/>
                  <a:gd name="T76" fmla="*/ 51 w 65"/>
                  <a:gd name="T77" fmla="*/ 420 h 420"/>
                  <a:gd name="T78" fmla="*/ 53 w 65"/>
                  <a:gd name="T79" fmla="*/ 414 h 420"/>
                  <a:gd name="T80" fmla="*/ 53 w 65"/>
                  <a:gd name="T81" fmla="*/ 413 h 420"/>
                  <a:gd name="T82" fmla="*/ 56 w 65"/>
                  <a:gd name="T83" fmla="*/ 398 h 420"/>
                  <a:gd name="T84" fmla="*/ 56 w 65"/>
                  <a:gd name="T85" fmla="*/ 397 h 420"/>
                  <a:gd name="T86" fmla="*/ 58 w 65"/>
                  <a:gd name="T87" fmla="*/ 394 h 420"/>
                  <a:gd name="T88" fmla="*/ 59 w 65"/>
                  <a:gd name="T89" fmla="*/ 395 h 420"/>
                  <a:gd name="T90" fmla="*/ 59 w 65"/>
                  <a:gd name="T91" fmla="*/ 395 h 420"/>
                  <a:gd name="T92" fmla="*/ 62 w 65"/>
                  <a:gd name="T93" fmla="*/ 407 h 420"/>
                  <a:gd name="T94" fmla="*/ 62 w 65"/>
                  <a:gd name="T95" fmla="*/ 407 h 420"/>
                  <a:gd name="T96" fmla="*/ 65 w 65"/>
                  <a:gd name="T97" fmla="*/ 417 h 420"/>
                  <a:gd name="T98" fmla="*/ 65 w 65"/>
                  <a:gd name="T99" fmla="*/ 417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20">
                    <a:moveTo>
                      <a:pt x="0" y="65"/>
                    </a:moveTo>
                    <a:lnTo>
                      <a:pt x="1" y="65"/>
                    </a:lnTo>
                    <a:lnTo>
                      <a:pt x="3" y="67"/>
                    </a:lnTo>
                    <a:lnTo>
                      <a:pt x="4" y="67"/>
                    </a:lnTo>
                    <a:lnTo>
                      <a:pt x="7" y="68"/>
                    </a:lnTo>
                    <a:lnTo>
                      <a:pt x="7" y="68"/>
                    </a:lnTo>
                    <a:lnTo>
                      <a:pt x="9" y="68"/>
                    </a:lnTo>
                    <a:lnTo>
                      <a:pt x="10" y="68"/>
                    </a:lnTo>
                    <a:lnTo>
                      <a:pt x="10" y="68"/>
                    </a:lnTo>
                    <a:lnTo>
                      <a:pt x="13" y="65"/>
                    </a:lnTo>
                    <a:lnTo>
                      <a:pt x="13" y="65"/>
                    </a:lnTo>
                    <a:lnTo>
                      <a:pt x="16" y="54"/>
                    </a:lnTo>
                    <a:lnTo>
                      <a:pt x="16" y="54"/>
                    </a:lnTo>
                    <a:lnTo>
                      <a:pt x="19" y="35"/>
                    </a:lnTo>
                    <a:lnTo>
                      <a:pt x="19" y="33"/>
                    </a:lnTo>
                    <a:lnTo>
                      <a:pt x="22" y="10"/>
                    </a:lnTo>
                    <a:lnTo>
                      <a:pt x="22" y="9"/>
                    </a:lnTo>
                    <a:lnTo>
                      <a:pt x="24" y="0"/>
                    </a:lnTo>
                    <a:lnTo>
                      <a:pt x="25" y="1"/>
                    </a:lnTo>
                    <a:lnTo>
                      <a:pt x="25" y="1"/>
                    </a:lnTo>
                    <a:lnTo>
                      <a:pt x="28" y="42"/>
                    </a:lnTo>
                    <a:lnTo>
                      <a:pt x="28" y="46"/>
                    </a:lnTo>
                    <a:lnTo>
                      <a:pt x="31" y="149"/>
                    </a:lnTo>
                    <a:lnTo>
                      <a:pt x="31" y="156"/>
                    </a:lnTo>
                    <a:lnTo>
                      <a:pt x="34" y="286"/>
                    </a:lnTo>
                    <a:lnTo>
                      <a:pt x="34" y="293"/>
                    </a:lnTo>
                    <a:lnTo>
                      <a:pt x="37" y="392"/>
                    </a:lnTo>
                    <a:lnTo>
                      <a:pt x="38" y="395"/>
                    </a:lnTo>
                    <a:lnTo>
                      <a:pt x="40" y="418"/>
                    </a:lnTo>
                    <a:lnTo>
                      <a:pt x="41" y="417"/>
                    </a:lnTo>
                    <a:lnTo>
                      <a:pt x="41" y="417"/>
                    </a:lnTo>
                    <a:lnTo>
                      <a:pt x="44" y="405"/>
                    </a:lnTo>
                    <a:lnTo>
                      <a:pt x="44" y="404"/>
                    </a:lnTo>
                    <a:lnTo>
                      <a:pt x="45" y="403"/>
                    </a:lnTo>
                    <a:lnTo>
                      <a:pt x="47" y="407"/>
                    </a:lnTo>
                    <a:lnTo>
                      <a:pt x="47" y="408"/>
                    </a:lnTo>
                    <a:lnTo>
                      <a:pt x="50" y="419"/>
                    </a:lnTo>
                    <a:lnTo>
                      <a:pt x="50" y="419"/>
                    </a:lnTo>
                    <a:lnTo>
                      <a:pt x="51" y="420"/>
                    </a:lnTo>
                    <a:lnTo>
                      <a:pt x="53" y="414"/>
                    </a:lnTo>
                    <a:lnTo>
                      <a:pt x="53" y="413"/>
                    </a:lnTo>
                    <a:lnTo>
                      <a:pt x="56" y="398"/>
                    </a:lnTo>
                    <a:lnTo>
                      <a:pt x="56" y="397"/>
                    </a:lnTo>
                    <a:lnTo>
                      <a:pt x="58" y="394"/>
                    </a:lnTo>
                    <a:lnTo>
                      <a:pt x="59" y="395"/>
                    </a:lnTo>
                    <a:lnTo>
                      <a:pt x="59" y="395"/>
                    </a:lnTo>
                    <a:lnTo>
                      <a:pt x="62" y="407"/>
                    </a:lnTo>
                    <a:lnTo>
                      <a:pt x="62" y="407"/>
                    </a:lnTo>
                    <a:lnTo>
                      <a:pt x="65" y="417"/>
                    </a:lnTo>
                    <a:lnTo>
                      <a:pt x="65" y="41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471"/>
              <p:cNvSpPr>
                <a:spLocks/>
              </p:cNvSpPr>
              <p:nvPr/>
            </p:nvSpPr>
            <p:spPr bwMode="auto">
              <a:xfrm>
                <a:off x="6936" y="2358"/>
                <a:ext cx="65" cy="9"/>
              </a:xfrm>
              <a:custGeom>
                <a:avLst/>
                <a:gdLst>
                  <a:gd name="T0" fmla="*/ 0 w 65"/>
                  <a:gd name="T1" fmla="*/ 6 h 9"/>
                  <a:gd name="T2" fmla="*/ 1 w 65"/>
                  <a:gd name="T3" fmla="*/ 6 h 9"/>
                  <a:gd name="T4" fmla="*/ 3 w 65"/>
                  <a:gd name="T5" fmla="*/ 4 h 9"/>
                  <a:gd name="T6" fmla="*/ 3 w 65"/>
                  <a:gd name="T7" fmla="*/ 3 h 9"/>
                  <a:gd name="T8" fmla="*/ 6 w 65"/>
                  <a:gd name="T9" fmla="*/ 0 h 9"/>
                  <a:gd name="T10" fmla="*/ 6 w 65"/>
                  <a:gd name="T11" fmla="*/ 0 h 9"/>
                  <a:gd name="T12" fmla="*/ 9 w 65"/>
                  <a:gd name="T13" fmla="*/ 3 h 9"/>
                  <a:gd name="T14" fmla="*/ 10 w 65"/>
                  <a:gd name="T15" fmla="*/ 3 h 9"/>
                  <a:gd name="T16" fmla="*/ 12 w 65"/>
                  <a:gd name="T17" fmla="*/ 7 h 9"/>
                  <a:gd name="T18" fmla="*/ 12 w 65"/>
                  <a:gd name="T19" fmla="*/ 7 h 9"/>
                  <a:gd name="T20" fmla="*/ 14 w 65"/>
                  <a:gd name="T21" fmla="*/ 8 h 9"/>
                  <a:gd name="T22" fmla="*/ 15 w 65"/>
                  <a:gd name="T23" fmla="*/ 7 h 9"/>
                  <a:gd name="T24" fmla="*/ 16 w 65"/>
                  <a:gd name="T25" fmla="*/ 6 h 9"/>
                  <a:gd name="T26" fmla="*/ 19 w 65"/>
                  <a:gd name="T27" fmla="*/ 4 h 9"/>
                  <a:gd name="T28" fmla="*/ 19 w 65"/>
                  <a:gd name="T29" fmla="*/ 4 h 9"/>
                  <a:gd name="T30" fmla="*/ 20 w 65"/>
                  <a:gd name="T31" fmla="*/ 3 h 9"/>
                  <a:gd name="T32" fmla="*/ 22 w 65"/>
                  <a:gd name="T33" fmla="*/ 4 h 9"/>
                  <a:gd name="T34" fmla="*/ 22 w 65"/>
                  <a:gd name="T35" fmla="*/ 4 h 9"/>
                  <a:gd name="T36" fmla="*/ 25 w 65"/>
                  <a:gd name="T37" fmla="*/ 6 h 9"/>
                  <a:gd name="T38" fmla="*/ 25 w 65"/>
                  <a:gd name="T39" fmla="*/ 6 h 9"/>
                  <a:gd name="T40" fmla="*/ 27 w 65"/>
                  <a:gd name="T41" fmla="*/ 6 h 9"/>
                  <a:gd name="T42" fmla="*/ 28 w 65"/>
                  <a:gd name="T43" fmla="*/ 6 h 9"/>
                  <a:gd name="T44" fmla="*/ 28 w 65"/>
                  <a:gd name="T45" fmla="*/ 6 h 9"/>
                  <a:gd name="T46" fmla="*/ 31 w 65"/>
                  <a:gd name="T47" fmla="*/ 5 h 9"/>
                  <a:gd name="T48" fmla="*/ 31 w 65"/>
                  <a:gd name="T49" fmla="*/ 5 h 9"/>
                  <a:gd name="T50" fmla="*/ 32 w 65"/>
                  <a:gd name="T51" fmla="*/ 5 h 9"/>
                  <a:gd name="T52" fmla="*/ 34 w 65"/>
                  <a:gd name="T53" fmla="*/ 5 h 9"/>
                  <a:gd name="T54" fmla="*/ 34 w 65"/>
                  <a:gd name="T55" fmla="*/ 5 h 9"/>
                  <a:gd name="T56" fmla="*/ 37 w 65"/>
                  <a:gd name="T57" fmla="*/ 6 h 9"/>
                  <a:gd name="T58" fmla="*/ 37 w 65"/>
                  <a:gd name="T59" fmla="*/ 7 h 9"/>
                  <a:gd name="T60" fmla="*/ 40 w 65"/>
                  <a:gd name="T61" fmla="*/ 7 h 9"/>
                  <a:gd name="T62" fmla="*/ 40 w 65"/>
                  <a:gd name="T63" fmla="*/ 7 h 9"/>
                  <a:gd name="T64" fmla="*/ 41 w 65"/>
                  <a:gd name="T65" fmla="*/ 7 h 9"/>
                  <a:gd name="T66" fmla="*/ 43 w 65"/>
                  <a:gd name="T67" fmla="*/ 7 h 9"/>
                  <a:gd name="T68" fmla="*/ 43 w 65"/>
                  <a:gd name="T69" fmla="*/ 7 h 9"/>
                  <a:gd name="T70" fmla="*/ 44 w 65"/>
                  <a:gd name="T71" fmla="*/ 7 h 9"/>
                  <a:gd name="T72" fmla="*/ 46 w 65"/>
                  <a:gd name="T73" fmla="*/ 7 h 9"/>
                  <a:gd name="T74" fmla="*/ 46 w 65"/>
                  <a:gd name="T75" fmla="*/ 7 h 9"/>
                  <a:gd name="T76" fmla="*/ 49 w 65"/>
                  <a:gd name="T77" fmla="*/ 8 h 9"/>
                  <a:gd name="T78" fmla="*/ 49 w 65"/>
                  <a:gd name="T79" fmla="*/ 8 h 9"/>
                  <a:gd name="T80" fmla="*/ 52 w 65"/>
                  <a:gd name="T81" fmla="*/ 8 h 9"/>
                  <a:gd name="T82" fmla="*/ 53 w 65"/>
                  <a:gd name="T83" fmla="*/ 8 h 9"/>
                  <a:gd name="T84" fmla="*/ 55 w 65"/>
                  <a:gd name="T85" fmla="*/ 8 h 9"/>
                  <a:gd name="T86" fmla="*/ 56 w 65"/>
                  <a:gd name="T87" fmla="*/ 8 h 9"/>
                  <a:gd name="T88" fmla="*/ 59 w 65"/>
                  <a:gd name="T89" fmla="*/ 8 h 9"/>
                  <a:gd name="T90" fmla="*/ 59 w 65"/>
                  <a:gd name="T91" fmla="*/ 8 h 9"/>
                  <a:gd name="T92" fmla="*/ 62 w 65"/>
                  <a:gd name="T93" fmla="*/ 9 h 9"/>
                  <a:gd name="T94" fmla="*/ 62 w 65"/>
                  <a:gd name="T95" fmla="*/ 9 h 9"/>
                  <a:gd name="T96" fmla="*/ 65 w 65"/>
                  <a:gd name="T97" fmla="*/ 9 h 9"/>
                  <a:gd name="T98" fmla="*/ 65 w 65"/>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9">
                    <a:moveTo>
                      <a:pt x="0" y="6"/>
                    </a:moveTo>
                    <a:lnTo>
                      <a:pt x="1" y="6"/>
                    </a:lnTo>
                    <a:lnTo>
                      <a:pt x="3" y="4"/>
                    </a:lnTo>
                    <a:lnTo>
                      <a:pt x="3" y="3"/>
                    </a:lnTo>
                    <a:lnTo>
                      <a:pt x="6" y="0"/>
                    </a:lnTo>
                    <a:lnTo>
                      <a:pt x="6" y="0"/>
                    </a:lnTo>
                    <a:lnTo>
                      <a:pt x="9" y="3"/>
                    </a:lnTo>
                    <a:lnTo>
                      <a:pt x="10" y="3"/>
                    </a:lnTo>
                    <a:lnTo>
                      <a:pt x="12" y="7"/>
                    </a:lnTo>
                    <a:lnTo>
                      <a:pt x="12" y="7"/>
                    </a:lnTo>
                    <a:lnTo>
                      <a:pt x="14" y="8"/>
                    </a:lnTo>
                    <a:lnTo>
                      <a:pt x="15" y="7"/>
                    </a:lnTo>
                    <a:lnTo>
                      <a:pt x="16" y="6"/>
                    </a:lnTo>
                    <a:lnTo>
                      <a:pt x="19" y="4"/>
                    </a:lnTo>
                    <a:lnTo>
                      <a:pt x="19" y="4"/>
                    </a:lnTo>
                    <a:lnTo>
                      <a:pt x="20" y="3"/>
                    </a:lnTo>
                    <a:lnTo>
                      <a:pt x="22" y="4"/>
                    </a:lnTo>
                    <a:lnTo>
                      <a:pt x="22" y="4"/>
                    </a:lnTo>
                    <a:lnTo>
                      <a:pt x="25" y="6"/>
                    </a:lnTo>
                    <a:lnTo>
                      <a:pt x="25" y="6"/>
                    </a:lnTo>
                    <a:lnTo>
                      <a:pt x="27" y="6"/>
                    </a:lnTo>
                    <a:lnTo>
                      <a:pt x="28" y="6"/>
                    </a:lnTo>
                    <a:lnTo>
                      <a:pt x="28" y="6"/>
                    </a:lnTo>
                    <a:lnTo>
                      <a:pt x="31" y="5"/>
                    </a:lnTo>
                    <a:lnTo>
                      <a:pt x="31" y="5"/>
                    </a:lnTo>
                    <a:lnTo>
                      <a:pt x="32" y="5"/>
                    </a:lnTo>
                    <a:lnTo>
                      <a:pt x="34" y="5"/>
                    </a:lnTo>
                    <a:lnTo>
                      <a:pt x="34" y="5"/>
                    </a:lnTo>
                    <a:lnTo>
                      <a:pt x="37" y="6"/>
                    </a:lnTo>
                    <a:lnTo>
                      <a:pt x="37" y="7"/>
                    </a:lnTo>
                    <a:lnTo>
                      <a:pt x="40" y="7"/>
                    </a:lnTo>
                    <a:lnTo>
                      <a:pt x="40" y="7"/>
                    </a:lnTo>
                    <a:lnTo>
                      <a:pt x="41" y="7"/>
                    </a:lnTo>
                    <a:lnTo>
                      <a:pt x="43" y="7"/>
                    </a:lnTo>
                    <a:lnTo>
                      <a:pt x="43" y="7"/>
                    </a:lnTo>
                    <a:lnTo>
                      <a:pt x="44" y="7"/>
                    </a:lnTo>
                    <a:lnTo>
                      <a:pt x="46" y="7"/>
                    </a:lnTo>
                    <a:lnTo>
                      <a:pt x="46" y="7"/>
                    </a:lnTo>
                    <a:lnTo>
                      <a:pt x="49" y="8"/>
                    </a:lnTo>
                    <a:lnTo>
                      <a:pt x="49" y="8"/>
                    </a:lnTo>
                    <a:lnTo>
                      <a:pt x="52" y="8"/>
                    </a:lnTo>
                    <a:lnTo>
                      <a:pt x="53" y="8"/>
                    </a:lnTo>
                    <a:lnTo>
                      <a:pt x="55" y="8"/>
                    </a:lnTo>
                    <a:lnTo>
                      <a:pt x="56" y="8"/>
                    </a:lnTo>
                    <a:lnTo>
                      <a:pt x="59" y="8"/>
                    </a:lnTo>
                    <a:lnTo>
                      <a:pt x="59" y="8"/>
                    </a:lnTo>
                    <a:lnTo>
                      <a:pt x="62" y="9"/>
                    </a:lnTo>
                    <a:lnTo>
                      <a:pt x="62" y="9"/>
                    </a:lnTo>
                    <a:lnTo>
                      <a:pt x="65" y="9"/>
                    </a:lnTo>
                    <a:lnTo>
                      <a:pt x="65"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472"/>
              <p:cNvSpPr>
                <a:spLocks/>
              </p:cNvSpPr>
              <p:nvPr/>
            </p:nvSpPr>
            <p:spPr bwMode="auto">
              <a:xfrm>
                <a:off x="7001" y="2367"/>
                <a:ext cx="76" cy="2"/>
              </a:xfrm>
              <a:custGeom>
                <a:avLst/>
                <a:gdLst>
                  <a:gd name="T0" fmla="*/ 0 w 76"/>
                  <a:gd name="T1" fmla="*/ 0 h 2"/>
                  <a:gd name="T2" fmla="*/ 3 w 76"/>
                  <a:gd name="T3" fmla="*/ 0 h 2"/>
                  <a:gd name="T4" fmla="*/ 3 w 76"/>
                  <a:gd name="T5" fmla="*/ 0 h 2"/>
                  <a:gd name="T6" fmla="*/ 6 w 76"/>
                  <a:gd name="T7" fmla="*/ 0 h 2"/>
                  <a:gd name="T8" fmla="*/ 6 w 76"/>
                  <a:gd name="T9" fmla="*/ 0 h 2"/>
                  <a:gd name="T10" fmla="*/ 9 w 76"/>
                  <a:gd name="T11" fmla="*/ 0 h 2"/>
                  <a:gd name="T12" fmla="*/ 9 w 76"/>
                  <a:gd name="T13" fmla="*/ 0 h 2"/>
                  <a:gd name="T14" fmla="*/ 12 w 76"/>
                  <a:gd name="T15" fmla="*/ 0 h 2"/>
                  <a:gd name="T16" fmla="*/ 12 w 76"/>
                  <a:gd name="T17" fmla="*/ 0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8 w 76"/>
                  <a:gd name="T37" fmla="*/ 1 h 2"/>
                  <a:gd name="T38" fmla="*/ 30 w 76"/>
                  <a:gd name="T39" fmla="*/ 1 h 2"/>
                  <a:gd name="T40" fmla="*/ 31 w 76"/>
                  <a:gd name="T41" fmla="*/ 1 h 2"/>
                  <a:gd name="T42" fmla="*/ 34 w 76"/>
                  <a:gd name="T43" fmla="*/ 1 h 2"/>
                  <a:gd name="T44" fmla="*/ 34 w 76"/>
                  <a:gd name="T45" fmla="*/ 1 h 2"/>
                  <a:gd name="T46" fmla="*/ 36 w 76"/>
                  <a:gd name="T47" fmla="*/ 1 h 2"/>
                  <a:gd name="T48" fmla="*/ 37 w 76"/>
                  <a:gd name="T49" fmla="*/ 1 h 2"/>
                  <a:gd name="T50" fmla="*/ 40 w 76"/>
                  <a:gd name="T51" fmla="*/ 1 h 2"/>
                  <a:gd name="T52" fmla="*/ 40 w 76"/>
                  <a:gd name="T53" fmla="*/ 1 h 2"/>
                  <a:gd name="T54" fmla="*/ 43 w 76"/>
                  <a:gd name="T55" fmla="*/ 1 h 2"/>
                  <a:gd name="T56" fmla="*/ 43 w 76"/>
                  <a:gd name="T57" fmla="*/ 1 h 2"/>
                  <a:gd name="T58" fmla="*/ 46 w 76"/>
                  <a:gd name="T59" fmla="*/ 1 h 2"/>
                  <a:gd name="T60" fmla="*/ 46 w 76"/>
                  <a:gd name="T61" fmla="*/ 1 h 2"/>
                  <a:gd name="T62" fmla="*/ 49 w 76"/>
                  <a:gd name="T63" fmla="*/ 1 h 2"/>
                  <a:gd name="T64" fmla="*/ 49 w 76"/>
                  <a:gd name="T65" fmla="*/ 1 h 2"/>
                  <a:gd name="T66" fmla="*/ 52 w 76"/>
                  <a:gd name="T67" fmla="*/ 1 h 2"/>
                  <a:gd name="T68" fmla="*/ 52 w 76"/>
                  <a:gd name="T69" fmla="*/ 1 h 2"/>
                  <a:gd name="T70" fmla="*/ 55 w 76"/>
                  <a:gd name="T71" fmla="*/ 1 h 2"/>
                  <a:gd name="T72" fmla="*/ 55 w 76"/>
                  <a:gd name="T73" fmla="*/ 1 h 2"/>
                  <a:gd name="T74" fmla="*/ 58 w 76"/>
                  <a:gd name="T75" fmla="*/ 1 h 2"/>
                  <a:gd name="T76" fmla="*/ 58 w 76"/>
                  <a:gd name="T77" fmla="*/ 1 h 2"/>
                  <a:gd name="T78" fmla="*/ 61 w 76"/>
                  <a:gd name="T79" fmla="*/ 1 h 2"/>
                  <a:gd name="T80" fmla="*/ 61 w 76"/>
                  <a:gd name="T81" fmla="*/ 1 h 2"/>
                  <a:gd name="T82" fmla="*/ 64 w 76"/>
                  <a:gd name="T83" fmla="*/ 1 h 2"/>
                  <a:gd name="T84" fmla="*/ 64 w 76"/>
                  <a:gd name="T85" fmla="*/ 1 h 2"/>
                  <a:gd name="T86" fmla="*/ 67 w 76"/>
                  <a:gd name="T87" fmla="*/ 2 h 2"/>
                  <a:gd name="T88" fmla="*/ 68 w 76"/>
                  <a:gd name="T89" fmla="*/ 2 h 2"/>
                  <a:gd name="T90" fmla="*/ 70 w 76"/>
                  <a:gd name="T91" fmla="*/ 2 h 2"/>
                  <a:gd name="T92" fmla="*/ 70 w 76"/>
                  <a:gd name="T93" fmla="*/ 2 h 2"/>
                  <a:gd name="T94" fmla="*/ 73 w 76"/>
                  <a:gd name="T95" fmla="*/ 2 h 2"/>
                  <a:gd name="T96" fmla="*/ 74 w 76"/>
                  <a:gd name="T97" fmla="*/ 2 h 2"/>
                  <a:gd name="T98" fmla="*/ 76 w 76"/>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0"/>
                    </a:moveTo>
                    <a:lnTo>
                      <a:pt x="3" y="0"/>
                    </a:lnTo>
                    <a:lnTo>
                      <a:pt x="3" y="0"/>
                    </a:lnTo>
                    <a:lnTo>
                      <a:pt x="6" y="0"/>
                    </a:lnTo>
                    <a:lnTo>
                      <a:pt x="6" y="0"/>
                    </a:lnTo>
                    <a:lnTo>
                      <a:pt x="9" y="0"/>
                    </a:lnTo>
                    <a:lnTo>
                      <a:pt x="9" y="0"/>
                    </a:lnTo>
                    <a:lnTo>
                      <a:pt x="12" y="0"/>
                    </a:lnTo>
                    <a:lnTo>
                      <a:pt x="12" y="0"/>
                    </a:lnTo>
                    <a:lnTo>
                      <a:pt x="15" y="1"/>
                    </a:lnTo>
                    <a:lnTo>
                      <a:pt x="15" y="1"/>
                    </a:lnTo>
                    <a:lnTo>
                      <a:pt x="18" y="1"/>
                    </a:lnTo>
                    <a:lnTo>
                      <a:pt x="18" y="1"/>
                    </a:lnTo>
                    <a:lnTo>
                      <a:pt x="21" y="1"/>
                    </a:lnTo>
                    <a:lnTo>
                      <a:pt x="21" y="1"/>
                    </a:lnTo>
                    <a:lnTo>
                      <a:pt x="24" y="1"/>
                    </a:lnTo>
                    <a:lnTo>
                      <a:pt x="24" y="1"/>
                    </a:lnTo>
                    <a:lnTo>
                      <a:pt x="27" y="1"/>
                    </a:lnTo>
                    <a:lnTo>
                      <a:pt x="28" y="1"/>
                    </a:lnTo>
                    <a:lnTo>
                      <a:pt x="30" y="1"/>
                    </a:lnTo>
                    <a:lnTo>
                      <a:pt x="31" y="1"/>
                    </a:lnTo>
                    <a:lnTo>
                      <a:pt x="34" y="1"/>
                    </a:lnTo>
                    <a:lnTo>
                      <a:pt x="34" y="1"/>
                    </a:lnTo>
                    <a:lnTo>
                      <a:pt x="36" y="1"/>
                    </a:lnTo>
                    <a:lnTo>
                      <a:pt x="37" y="1"/>
                    </a:lnTo>
                    <a:lnTo>
                      <a:pt x="40"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1"/>
                    </a:lnTo>
                    <a:lnTo>
                      <a:pt x="64" y="1"/>
                    </a:lnTo>
                    <a:lnTo>
                      <a:pt x="67" y="2"/>
                    </a:lnTo>
                    <a:lnTo>
                      <a:pt x="68" y="2"/>
                    </a:lnTo>
                    <a:lnTo>
                      <a:pt x="70" y="2"/>
                    </a:lnTo>
                    <a:lnTo>
                      <a:pt x="70" y="2"/>
                    </a:lnTo>
                    <a:lnTo>
                      <a:pt x="73" y="2"/>
                    </a:lnTo>
                    <a:lnTo>
                      <a:pt x="74" y="2"/>
                    </a:lnTo>
                    <a:lnTo>
                      <a:pt x="76"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473"/>
              <p:cNvSpPr>
                <a:spLocks/>
              </p:cNvSpPr>
              <p:nvPr/>
            </p:nvSpPr>
            <p:spPr bwMode="auto">
              <a:xfrm>
                <a:off x="7077" y="2369"/>
                <a:ext cx="74" cy="0"/>
              </a:xfrm>
              <a:custGeom>
                <a:avLst/>
                <a:gdLst>
                  <a:gd name="T0" fmla="*/ 0 w 74"/>
                  <a:gd name="T1" fmla="*/ 1 w 74"/>
                  <a:gd name="T2" fmla="*/ 4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1 w 74"/>
                  <a:gd name="T27" fmla="*/ 41 w 74"/>
                  <a:gd name="T28" fmla="*/ 44 w 74"/>
                  <a:gd name="T29" fmla="*/ 44 w 74"/>
                  <a:gd name="T30" fmla="*/ 47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1" y="0"/>
                    </a:lnTo>
                    <a:lnTo>
                      <a:pt x="41" y="0"/>
                    </a:lnTo>
                    <a:lnTo>
                      <a:pt x="44" y="0"/>
                    </a:lnTo>
                    <a:lnTo>
                      <a:pt x="44" y="0"/>
                    </a:lnTo>
                    <a:lnTo>
                      <a:pt x="47"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474"/>
              <p:cNvSpPr>
                <a:spLocks/>
              </p:cNvSpPr>
              <p:nvPr/>
            </p:nvSpPr>
            <p:spPr bwMode="auto">
              <a:xfrm>
                <a:off x="7151" y="2369"/>
                <a:ext cx="74" cy="0"/>
              </a:xfrm>
              <a:custGeom>
                <a:avLst/>
                <a:gdLst>
                  <a:gd name="T0" fmla="*/ 0 w 74"/>
                  <a:gd name="T1" fmla="*/ 3 w 74"/>
                  <a:gd name="T2" fmla="*/ 4 w 74"/>
                  <a:gd name="T3" fmla="*/ 7 w 74"/>
                  <a:gd name="T4" fmla="*/ 7 w 74"/>
                  <a:gd name="T5" fmla="*/ 9 w 74"/>
                  <a:gd name="T6" fmla="*/ 10 w 74"/>
                  <a:gd name="T7" fmla="*/ 13 w 74"/>
                  <a:gd name="T8" fmla="*/ 13 w 74"/>
                  <a:gd name="T9" fmla="*/ 16 w 74"/>
                  <a:gd name="T10" fmla="*/ 16 w 74"/>
                  <a:gd name="T11" fmla="*/ 19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1 w 74"/>
                  <a:gd name="T27" fmla="*/ 43 w 74"/>
                  <a:gd name="T28" fmla="*/ 43 w 74"/>
                  <a:gd name="T29" fmla="*/ 46 w 74"/>
                  <a:gd name="T30" fmla="*/ 47 w 74"/>
                  <a:gd name="T31" fmla="*/ 49 w 74"/>
                  <a:gd name="T32" fmla="*/ 50 w 74"/>
                  <a:gd name="T33" fmla="*/ 53 w 74"/>
                  <a:gd name="T34" fmla="*/ 53 w 74"/>
                  <a:gd name="T35" fmla="*/ 55 w 74"/>
                  <a:gd name="T36" fmla="*/ 56 w 74"/>
                  <a:gd name="T37" fmla="*/ 59 w 74"/>
                  <a:gd name="T38" fmla="*/ 59 w 74"/>
                  <a:gd name="T39" fmla="*/ 62 w 74"/>
                  <a:gd name="T40" fmla="*/ 62 w 74"/>
                  <a:gd name="T41" fmla="*/ 65 w 74"/>
                  <a:gd name="T42" fmla="*/ 65 w 74"/>
                  <a:gd name="T43" fmla="*/ 68 w 74"/>
                  <a:gd name="T44" fmla="*/ 68 w 74"/>
                  <a:gd name="T45" fmla="*/ 71 w 74"/>
                  <a:gd name="T46" fmla="*/ 71 w 74"/>
                  <a:gd name="T47" fmla="*/ 71 w 74"/>
                  <a:gd name="T48" fmla="*/ 72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4" y="0"/>
                    </a:lnTo>
                    <a:lnTo>
                      <a:pt x="7" y="0"/>
                    </a:lnTo>
                    <a:lnTo>
                      <a:pt x="7"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1" y="0"/>
                    </a:lnTo>
                    <a:lnTo>
                      <a:pt x="43" y="0"/>
                    </a:lnTo>
                    <a:lnTo>
                      <a:pt x="43" y="0"/>
                    </a:lnTo>
                    <a:lnTo>
                      <a:pt x="46" y="0"/>
                    </a:lnTo>
                    <a:lnTo>
                      <a:pt x="47" y="0"/>
                    </a:lnTo>
                    <a:lnTo>
                      <a:pt x="49" y="0"/>
                    </a:lnTo>
                    <a:lnTo>
                      <a:pt x="50" y="0"/>
                    </a:lnTo>
                    <a:lnTo>
                      <a:pt x="53" y="0"/>
                    </a:lnTo>
                    <a:lnTo>
                      <a:pt x="53" y="0"/>
                    </a:lnTo>
                    <a:lnTo>
                      <a:pt x="55" y="0"/>
                    </a:lnTo>
                    <a:lnTo>
                      <a:pt x="56" y="0"/>
                    </a:lnTo>
                    <a:lnTo>
                      <a:pt x="59" y="0"/>
                    </a:lnTo>
                    <a:lnTo>
                      <a:pt x="59" y="0"/>
                    </a:lnTo>
                    <a:lnTo>
                      <a:pt x="62" y="0"/>
                    </a:lnTo>
                    <a:lnTo>
                      <a:pt x="62" y="0"/>
                    </a:lnTo>
                    <a:lnTo>
                      <a:pt x="65" y="0"/>
                    </a:lnTo>
                    <a:lnTo>
                      <a:pt x="65" y="0"/>
                    </a:lnTo>
                    <a:lnTo>
                      <a:pt x="68" y="0"/>
                    </a:lnTo>
                    <a:lnTo>
                      <a:pt x="68" y="0"/>
                    </a:lnTo>
                    <a:lnTo>
                      <a:pt x="71" y="0"/>
                    </a:lnTo>
                    <a:lnTo>
                      <a:pt x="71" y="0"/>
                    </a:lnTo>
                    <a:lnTo>
                      <a:pt x="71" y="0"/>
                    </a:lnTo>
                    <a:lnTo>
                      <a:pt x="72"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475"/>
              <p:cNvSpPr>
                <a:spLocks/>
              </p:cNvSpPr>
              <p:nvPr/>
            </p:nvSpPr>
            <p:spPr bwMode="auto">
              <a:xfrm>
                <a:off x="7225" y="2369"/>
                <a:ext cx="74" cy="0"/>
              </a:xfrm>
              <a:custGeom>
                <a:avLst/>
                <a:gdLst>
                  <a:gd name="T0" fmla="*/ 0 w 74"/>
                  <a:gd name="T1" fmla="*/ 0 w 74"/>
                  <a:gd name="T2" fmla="*/ 3 w 74"/>
                  <a:gd name="T3" fmla="*/ 3 w 74"/>
                  <a:gd name="T4" fmla="*/ 6 w 74"/>
                  <a:gd name="T5" fmla="*/ 6 w 74"/>
                  <a:gd name="T6" fmla="*/ 9 w 74"/>
                  <a:gd name="T7" fmla="*/ 9 w 74"/>
                  <a:gd name="T8" fmla="*/ 12 w 74"/>
                  <a:gd name="T9" fmla="*/ 13 w 74"/>
                  <a:gd name="T10" fmla="*/ 15 w 74"/>
                  <a:gd name="T11" fmla="*/ 15 w 74"/>
                  <a:gd name="T12" fmla="*/ 18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3 w 74"/>
                  <a:gd name="T36" fmla="*/ 55 w 74"/>
                  <a:gd name="T37" fmla="*/ 55 w 74"/>
                  <a:gd name="T38" fmla="*/ 58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3" y="0"/>
                    </a:lnTo>
                    <a:lnTo>
                      <a:pt x="15" y="0"/>
                    </a:lnTo>
                    <a:lnTo>
                      <a:pt x="15"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3" y="0"/>
                    </a:lnTo>
                    <a:lnTo>
                      <a:pt x="55" y="0"/>
                    </a:lnTo>
                    <a:lnTo>
                      <a:pt x="55" y="0"/>
                    </a:lnTo>
                    <a:lnTo>
                      <a:pt x="58"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476"/>
              <p:cNvSpPr>
                <a:spLocks/>
              </p:cNvSpPr>
              <p:nvPr/>
            </p:nvSpPr>
            <p:spPr bwMode="auto">
              <a:xfrm>
                <a:off x="7299" y="1993"/>
                <a:ext cx="70" cy="376"/>
              </a:xfrm>
              <a:custGeom>
                <a:avLst/>
                <a:gdLst>
                  <a:gd name="T0" fmla="*/ 0 w 70"/>
                  <a:gd name="T1" fmla="*/ 376 h 376"/>
                  <a:gd name="T2" fmla="*/ 1 w 70"/>
                  <a:gd name="T3" fmla="*/ 376 h 376"/>
                  <a:gd name="T4" fmla="*/ 3 w 70"/>
                  <a:gd name="T5" fmla="*/ 376 h 376"/>
                  <a:gd name="T6" fmla="*/ 3 w 70"/>
                  <a:gd name="T7" fmla="*/ 376 h 376"/>
                  <a:gd name="T8" fmla="*/ 6 w 70"/>
                  <a:gd name="T9" fmla="*/ 376 h 376"/>
                  <a:gd name="T10" fmla="*/ 6 w 70"/>
                  <a:gd name="T11" fmla="*/ 376 h 376"/>
                  <a:gd name="T12" fmla="*/ 9 w 70"/>
                  <a:gd name="T13" fmla="*/ 376 h 376"/>
                  <a:gd name="T14" fmla="*/ 9 w 70"/>
                  <a:gd name="T15" fmla="*/ 376 h 376"/>
                  <a:gd name="T16" fmla="*/ 12 w 70"/>
                  <a:gd name="T17" fmla="*/ 376 h 376"/>
                  <a:gd name="T18" fmla="*/ 12 w 70"/>
                  <a:gd name="T19" fmla="*/ 376 h 376"/>
                  <a:gd name="T20" fmla="*/ 14 w 70"/>
                  <a:gd name="T21" fmla="*/ 376 h 376"/>
                  <a:gd name="T22" fmla="*/ 15 w 70"/>
                  <a:gd name="T23" fmla="*/ 376 h 376"/>
                  <a:gd name="T24" fmla="*/ 15 w 70"/>
                  <a:gd name="T25" fmla="*/ 376 h 376"/>
                  <a:gd name="T26" fmla="*/ 18 w 70"/>
                  <a:gd name="T27" fmla="*/ 376 h 376"/>
                  <a:gd name="T28" fmla="*/ 18 w 70"/>
                  <a:gd name="T29" fmla="*/ 376 h 376"/>
                  <a:gd name="T30" fmla="*/ 21 w 70"/>
                  <a:gd name="T31" fmla="*/ 375 h 376"/>
                  <a:gd name="T32" fmla="*/ 22 w 70"/>
                  <a:gd name="T33" fmla="*/ 375 h 376"/>
                  <a:gd name="T34" fmla="*/ 24 w 70"/>
                  <a:gd name="T35" fmla="*/ 373 h 376"/>
                  <a:gd name="T36" fmla="*/ 25 w 70"/>
                  <a:gd name="T37" fmla="*/ 372 h 376"/>
                  <a:gd name="T38" fmla="*/ 28 w 70"/>
                  <a:gd name="T39" fmla="*/ 364 h 376"/>
                  <a:gd name="T40" fmla="*/ 28 w 70"/>
                  <a:gd name="T41" fmla="*/ 363 h 376"/>
                  <a:gd name="T42" fmla="*/ 30 w 70"/>
                  <a:gd name="T43" fmla="*/ 342 h 376"/>
                  <a:gd name="T44" fmla="*/ 31 w 70"/>
                  <a:gd name="T45" fmla="*/ 340 h 376"/>
                  <a:gd name="T46" fmla="*/ 34 w 70"/>
                  <a:gd name="T47" fmla="*/ 297 h 376"/>
                  <a:gd name="T48" fmla="*/ 34 w 70"/>
                  <a:gd name="T49" fmla="*/ 293 h 376"/>
                  <a:gd name="T50" fmla="*/ 37 w 70"/>
                  <a:gd name="T51" fmla="*/ 218 h 376"/>
                  <a:gd name="T52" fmla="*/ 37 w 70"/>
                  <a:gd name="T53" fmla="*/ 213 h 376"/>
                  <a:gd name="T54" fmla="*/ 40 w 70"/>
                  <a:gd name="T55" fmla="*/ 117 h 376"/>
                  <a:gd name="T56" fmla="*/ 40 w 70"/>
                  <a:gd name="T57" fmla="*/ 111 h 376"/>
                  <a:gd name="T58" fmla="*/ 43 w 70"/>
                  <a:gd name="T59" fmla="*/ 33 h 376"/>
                  <a:gd name="T60" fmla="*/ 43 w 70"/>
                  <a:gd name="T61" fmla="*/ 30 h 376"/>
                  <a:gd name="T62" fmla="*/ 46 w 70"/>
                  <a:gd name="T63" fmla="*/ 1 h 376"/>
                  <a:gd name="T64" fmla="*/ 46 w 70"/>
                  <a:gd name="T65" fmla="*/ 1 h 376"/>
                  <a:gd name="T66" fmla="*/ 47 w 70"/>
                  <a:gd name="T67" fmla="*/ 0 h 376"/>
                  <a:gd name="T68" fmla="*/ 49 w 70"/>
                  <a:gd name="T69" fmla="*/ 4 h 376"/>
                  <a:gd name="T70" fmla="*/ 49 w 70"/>
                  <a:gd name="T71" fmla="*/ 5 h 376"/>
                  <a:gd name="T72" fmla="*/ 52 w 70"/>
                  <a:gd name="T73" fmla="*/ 25 h 376"/>
                  <a:gd name="T74" fmla="*/ 52 w 70"/>
                  <a:gd name="T75" fmla="*/ 27 h 376"/>
                  <a:gd name="T76" fmla="*/ 55 w 70"/>
                  <a:gd name="T77" fmla="*/ 60 h 376"/>
                  <a:gd name="T78" fmla="*/ 55 w 70"/>
                  <a:gd name="T79" fmla="*/ 62 h 376"/>
                  <a:gd name="T80" fmla="*/ 58 w 70"/>
                  <a:gd name="T81" fmla="*/ 93 h 376"/>
                  <a:gd name="T82" fmla="*/ 58 w 70"/>
                  <a:gd name="T83" fmla="*/ 94 h 376"/>
                  <a:gd name="T84" fmla="*/ 61 w 70"/>
                  <a:gd name="T85" fmla="*/ 104 h 376"/>
                  <a:gd name="T86" fmla="*/ 61 w 70"/>
                  <a:gd name="T87" fmla="*/ 104 h 376"/>
                  <a:gd name="T88" fmla="*/ 62 w 70"/>
                  <a:gd name="T89" fmla="*/ 104 h 376"/>
                  <a:gd name="T90" fmla="*/ 64 w 70"/>
                  <a:gd name="T91" fmla="*/ 91 h 376"/>
                  <a:gd name="T92" fmla="*/ 64 w 70"/>
                  <a:gd name="T93" fmla="*/ 90 h 376"/>
                  <a:gd name="T94" fmla="*/ 67 w 70"/>
                  <a:gd name="T95" fmla="*/ 68 h 376"/>
                  <a:gd name="T96" fmla="*/ 68 w 70"/>
                  <a:gd name="T97" fmla="*/ 67 h 376"/>
                  <a:gd name="T98" fmla="*/ 70 w 70"/>
                  <a:gd name="T99" fmla="*/ 52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76">
                    <a:moveTo>
                      <a:pt x="0" y="376"/>
                    </a:moveTo>
                    <a:lnTo>
                      <a:pt x="1" y="376"/>
                    </a:lnTo>
                    <a:lnTo>
                      <a:pt x="3" y="376"/>
                    </a:lnTo>
                    <a:lnTo>
                      <a:pt x="3" y="376"/>
                    </a:lnTo>
                    <a:lnTo>
                      <a:pt x="6" y="376"/>
                    </a:lnTo>
                    <a:lnTo>
                      <a:pt x="6" y="376"/>
                    </a:lnTo>
                    <a:lnTo>
                      <a:pt x="9" y="376"/>
                    </a:lnTo>
                    <a:lnTo>
                      <a:pt x="9" y="376"/>
                    </a:lnTo>
                    <a:lnTo>
                      <a:pt x="12" y="376"/>
                    </a:lnTo>
                    <a:lnTo>
                      <a:pt x="12" y="376"/>
                    </a:lnTo>
                    <a:lnTo>
                      <a:pt x="14" y="376"/>
                    </a:lnTo>
                    <a:lnTo>
                      <a:pt x="15" y="376"/>
                    </a:lnTo>
                    <a:lnTo>
                      <a:pt x="15" y="376"/>
                    </a:lnTo>
                    <a:lnTo>
                      <a:pt x="18" y="376"/>
                    </a:lnTo>
                    <a:lnTo>
                      <a:pt x="18" y="376"/>
                    </a:lnTo>
                    <a:lnTo>
                      <a:pt x="21" y="375"/>
                    </a:lnTo>
                    <a:lnTo>
                      <a:pt x="22" y="375"/>
                    </a:lnTo>
                    <a:lnTo>
                      <a:pt x="24" y="373"/>
                    </a:lnTo>
                    <a:lnTo>
                      <a:pt x="25" y="372"/>
                    </a:lnTo>
                    <a:lnTo>
                      <a:pt x="28" y="364"/>
                    </a:lnTo>
                    <a:lnTo>
                      <a:pt x="28" y="363"/>
                    </a:lnTo>
                    <a:lnTo>
                      <a:pt x="30" y="342"/>
                    </a:lnTo>
                    <a:lnTo>
                      <a:pt x="31" y="340"/>
                    </a:lnTo>
                    <a:lnTo>
                      <a:pt x="34" y="297"/>
                    </a:lnTo>
                    <a:lnTo>
                      <a:pt x="34" y="293"/>
                    </a:lnTo>
                    <a:lnTo>
                      <a:pt x="37" y="218"/>
                    </a:lnTo>
                    <a:lnTo>
                      <a:pt x="37" y="213"/>
                    </a:lnTo>
                    <a:lnTo>
                      <a:pt x="40" y="117"/>
                    </a:lnTo>
                    <a:lnTo>
                      <a:pt x="40" y="111"/>
                    </a:lnTo>
                    <a:lnTo>
                      <a:pt x="43" y="33"/>
                    </a:lnTo>
                    <a:lnTo>
                      <a:pt x="43" y="30"/>
                    </a:lnTo>
                    <a:lnTo>
                      <a:pt x="46" y="1"/>
                    </a:lnTo>
                    <a:lnTo>
                      <a:pt x="46" y="1"/>
                    </a:lnTo>
                    <a:lnTo>
                      <a:pt x="47" y="0"/>
                    </a:lnTo>
                    <a:lnTo>
                      <a:pt x="49" y="4"/>
                    </a:lnTo>
                    <a:lnTo>
                      <a:pt x="49" y="5"/>
                    </a:lnTo>
                    <a:lnTo>
                      <a:pt x="52" y="25"/>
                    </a:lnTo>
                    <a:lnTo>
                      <a:pt x="52" y="27"/>
                    </a:lnTo>
                    <a:lnTo>
                      <a:pt x="55" y="60"/>
                    </a:lnTo>
                    <a:lnTo>
                      <a:pt x="55" y="62"/>
                    </a:lnTo>
                    <a:lnTo>
                      <a:pt x="58" y="93"/>
                    </a:lnTo>
                    <a:lnTo>
                      <a:pt x="58" y="94"/>
                    </a:lnTo>
                    <a:lnTo>
                      <a:pt x="61" y="104"/>
                    </a:lnTo>
                    <a:lnTo>
                      <a:pt x="61" y="104"/>
                    </a:lnTo>
                    <a:lnTo>
                      <a:pt x="62" y="104"/>
                    </a:lnTo>
                    <a:lnTo>
                      <a:pt x="64" y="91"/>
                    </a:lnTo>
                    <a:lnTo>
                      <a:pt x="64" y="90"/>
                    </a:lnTo>
                    <a:lnTo>
                      <a:pt x="67" y="68"/>
                    </a:lnTo>
                    <a:lnTo>
                      <a:pt x="68" y="67"/>
                    </a:lnTo>
                    <a:lnTo>
                      <a:pt x="70" y="5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477"/>
              <p:cNvSpPr>
                <a:spLocks/>
              </p:cNvSpPr>
              <p:nvPr/>
            </p:nvSpPr>
            <p:spPr bwMode="auto">
              <a:xfrm>
                <a:off x="7369" y="2022"/>
                <a:ext cx="71" cy="23"/>
              </a:xfrm>
              <a:custGeom>
                <a:avLst/>
                <a:gdLst>
                  <a:gd name="T0" fmla="*/ 0 w 71"/>
                  <a:gd name="T1" fmla="*/ 23 h 23"/>
                  <a:gd name="T2" fmla="*/ 1 w 71"/>
                  <a:gd name="T3" fmla="*/ 22 h 23"/>
                  <a:gd name="T4" fmla="*/ 4 w 71"/>
                  <a:gd name="T5" fmla="*/ 15 h 23"/>
                  <a:gd name="T6" fmla="*/ 4 w 71"/>
                  <a:gd name="T7" fmla="*/ 14 h 23"/>
                  <a:gd name="T8" fmla="*/ 7 w 71"/>
                  <a:gd name="T9" fmla="*/ 6 h 23"/>
                  <a:gd name="T10" fmla="*/ 7 w 71"/>
                  <a:gd name="T11" fmla="*/ 6 h 23"/>
                  <a:gd name="T12" fmla="*/ 10 w 71"/>
                  <a:gd name="T13" fmla="*/ 0 h 23"/>
                  <a:gd name="T14" fmla="*/ 10 w 71"/>
                  <a:gd name="T15" fmla="*/ 0 h 23"/>
                  <a:gd name="T16" fmla="*/ 11 w 71"/>
                  <a:gd name="T17" fmla="*/ 0 h 23"/>
                  <a:gd name="T18" fmla="*/ 13 w 71"/>
                  <a:gd name="T19" fmla="*/ 2 h 23"/>
                  <a:gd name="T20" fmla="*/ 13 w 71"/>
                  <a:gd name="T21" fmla="*/ 3 h 23"/>
                  <a:gd name="T22" fmla="*/ 16 w 71"/>
                  <a:gd name="T23" fmla="*/ 11 h 23"/>
                  <a:gd name="T24" fmla="*/ 16 w 71"/>
                  <a:gd name="T25" fmla="*/ 11 h 23"/>
                  <a:gd name="T26" fmla="*/ 19 w 71"/>
                  <a:gd name="T27" fmla="*/ 17 h 23"/>
                  <a:gd name="T28" fmla="*/ 19 w 71"/>
                  <a:gd name="T29" fmla="*/ 17 h 23"/>
                  <a:gd name="T30" fmla="*/ 22 w 71"/>
                  <a:gd name="T31" fmla="*/ 18 h 23"/>
                  <a:gd name="T32" fmla="*/ 22 w 71"/>
                  <a:gd name="T33" fmla="*/ 18 h 23"/>
                  <a:gd name="T34" fmla="*/ 24 w 71"/>
                  <a:gd name="T35" fmla="*/ 18 h 23"/>
                  <a:gd name="T36" fmla="*/ 25 w 71"/>
                  <a:gd name="T37" fmla="*/ 18 h 23"/>
                  <a:gd name="T38" fmla="*/ 25 w 71"/>
                  <a:gd name="T39" fmla="*/ 18 h 23"/>
                  <a:gd name="T40" fmla="*/ 28 w 71"/>
                  <a:gd name="T41" fmla="*/ 19 h 23"/>
                  <a:gd name="T42" fmla="*/ 28 w 71"/>
                  <a:gd name="T43" fmla="*/ 19 h 23"/>
                  <a:gd name="T44" fmla="*/ 29 w 71"/>
                  <a:gd name="T45" fmla="*/ 19 h 23"/>
                  <a:gd name="T46" fmla="*/ 31 w 71"/>
                  <a:gd name="T47" fmla="*/ 19 h 23"/>
                  <a:gd name="T48" fmla="*/ 31 w 71"/>
                  <a:gd name="T49" fmla="*/ 18 h 23"/>
                  <a:gd name="T50" fmla="*/ 34 w 71"/>
                  <a:gd name="T51" fmla="*/ 16 h 23"/>
                  <a:gd name="T52" fmla="*/ 34 w 71"/>
                  <a:gd name="T53" fmla="*/ 16 h 23"/>
                  <a:gd name="T54" fmla="*/ 37 w 71"/>
                  <a:gd name="T55" fmla="*/ 13 h 23"/>
                  <a:gd name="T56" fmla="*/ 38 w 71"/>
                  <a:gd name="T57" fmla="*/ 12 h 23"/>
                  <a:gd name="T58" fmla="*/ 40 w 71"/>
                  <a:gd name="T59" fmla="*/ 10 h 23"/>
                  <a:gd name="T60" fmla="*/ 41 w 71"/>
                  <a:gd name="T61" fmla="*/ 10 h 23"/>
                  <a:gd name="T62" fmla="*/ 44 w 71"/>
                  <a:gd name="T63" fmla="*/ 8 h 23"/>
                  <a:gd name="T64" fmla="*/ 44 w 71"/>
                  <a:gd name="T65" fmla="*/ 8 h 23"/>
                  <a:gd name="T66" fmla="*/ 47 w 71"/>
                  <a:gd name="T67" fmla="*/ 6 h 23"/>
                  <a:gd name="T68" fmla="*/ 47 w 71"/>
                  <a:gd name="T69" fmla="*/ 6 h 23"/>
                  <a:gd name="T70" fmla="*/ 50 w 71"/>
                  <a:gd name="T71" fmla="*/ 5 h 23"/>
                  <a:gd name="T72" fmla="*/ 50 w 71"/>
                  <a:gd name="T73" fmla="*/ 5 h 23"/>
                  <a:gd name="T74" fmla="*/ 53 w 71"/>
                  <a:gd name="T75" fmla="*/ 4 h 23"/>
                  <a:gd name="T76" fmla="*/ 53 w 71"/>
                  <a:gd name="T77" fmla="*/ 4 h 23"/>
                  <a:gd name="T78" fmla="*/ 56 w 71"/>
                  <a:gd name="T79" fmla="*/ 3 h 23"/>
                  <a:gd name="T80" fmla="*/ 56 w 71"/>
                  <a:gd name="T81" fmla="*/ 3 h 23"/>
                  <a:gd name="T82" fmla="*/ 59 w 71"/>
                  <a:gd name="T83" fmla="*/ 2 h 23"/>
                  <a:gd name="T84" fmla="*/ 59 w 71"/>
                  <a:gd name="T85" fmla="*/ 2 h 23"/>
                  <a:gd name="T86" fmla="*/ 62 w 71"/>
                  <a:gd name="T87" fmla="*/ 2 h 23"/>
                  <a:gd name="T88" fmla="*/ 62 w 71"/>
                  <a:gd name="T89" fmla="*/ 2 h 23"/>
                  <a:gd name="T90" fmla="*/ 65 w 71"/>
                  <a:gd name="T91" fmla="*/ 2 h 23"/>
                  <a:gd name="T92" fmla="*/ 65 w 71"/>
                  <a:gd name="T93" fmla="*/ 2 h 23"/>
                  <a:gd name="T94" fmla="*/ 68 w 71"/>
                  <a:gd name="T95" fmla="*/ 2 h 23"/>
                  <a:gd name="T96" fmla="*/ 68 w 71"/>
                  <a:gd name="T97" fmla="*/ 2 h 23"/>
                  <a:gd name="T98" fmla="*/ 71 w 71"/>
                  <a:gd name="T9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3">
                    <a:moveTo>
                      <a:pt x="0" y="23"/>
                    </a:moveTo>
                    <a:lnTo>
                      <a:pt x="1" y="22"/>
                    </a:lnTo>
                    <a:lnTo>
                      <a:pt x="4" y="15"/>
                    </a:lnTo>
                    <a:lnTo>
                      <a:pt x="4" y="14"/>
                    </a:lnTo>
                    <a:lnTo>
                      <a:pt x="7" y="6"/>
                    </a:lnTo>
                    <a:lnTo>
                      <a:pt x="7" y="6"/>
                    </a:lnTo>
                    <a:lnTo>
                      <a:pt x="10" y="0"/>
                    </a:lnTo>
                    <a:lnTo>
                      <a:pt x="10" y="0"/>
                    </a:lnTo>
                    <a:lnTo>
                      <a:pt x="11" y="0"/>
                    </a:lnTo>
                    <a:lnTo>
                      <a:pt x="13" y="2"/>
                    </a:lnTo>
                    <a:lnTo>
                      <a:pt x="13" y="3"/>
                    </a:lnTo>
                    <a:lnTo>
                      <a:pt x="16" y="11"/>
                    </a:lnTo>
                    <a:lnTo>
                      <a:pt x="16" y="11"/>
                    </a:lnTo>
                    <a:lnTo>
                      <a:pt x="19" y="17"/>
                    </a:lnTo>
                    <a:lnTo>
                      <a:pt x="19" y="17"/>
                    </a:lnTo>
                    <a:lnTo>
                      <a:pt x="22" y="18"/>
                    </a:lnTo>
                    <a:lnTo>
                      <a:pt x="22" y="18"/>
                    </a:lnTo>
                    <a:lnTo>
                      <a:pt x="24" y="18"/>
                    </a:lnTo>
                    <a:lnTo>
                      <a:pt x="25" y="18"/>
                    </a:lnTo>
                    <a:lnTo>
                      <a:pt x="25" y="18"/>
                    </a:lnTo>
                    <a:lnTo>
                      <a:pt x="28" y="19"/>
                    </a:lnTo>
                    <a:lnTo>
                      <a:pt x="28" y="19"/>
                    </a:lnTo>
                    <a:lnTo>
                      <a:pt x="29" y="19"/>
                    </a:lnTo>
                    <a:lnTo>
                      <a:pt x="31" y="19"/>
                    </a:lnTo>
                    <a:lnTo>
                      <a:pt x="31" y="18"/>
                    </a:lnTo>
                    <a:lnTo>
                      <a:pt x="34" y="16"/>
                    </a:lnTo>
                    <a:lnTo>
                      <a:pt x="34" y="16"/>
                    </a:lnTo>
                    <a:lnTo>
                      <a:pt x="37" y="13"/>
                    </a:lnTo>
                    <a:lnTo>
                      <a:pt x="38" y="12"/>
                    </a:lnTo>
                    <a:lnTo>
                      <a:pt x="40" y="10"/>
                    </a:lnTo>
                    <a:lnTo>
                      <a:pt x="41" y="10"/>
                    </a:lnTo>
                    <a:lnTo>
                      <a:pt x="44" y="8"/>
                    </a:lnTo>
                    <a:lnTo>
                      <a:pt x="44" y="8"/>
                    </a:lnTo>
                    <a:lnTo>
                      <a:pt x="47" y="6"/>
                    </a:lnTo>
                    <a:lnTo>
                      <a:pt x="47" y="6"/>
                    </a:lnTo>
                    <a:lnTo>
                      <a:pt x="50" y="5"/>
                    </a:lnTo>
                    <a:lnTo>
                      <a:pt x="50" y="5"/>
                    </a:lnTo>
                    <a:lnTo>
                      <a:pt x="53" y="4"/>
                    </a:lnTo>
                    <a:lnTo>
                      <a:pt x="53" y="4"/>
                    </a:lnTo>
                    <a:lnTo>
                      <a:pt x="56" y="3"/>
                    </a:lnTo>
                    <a:lnTo>
                      <a:pt x="56" y="3"/>
                    </a:lnTo>
                    <a:lnTo>
                      <a:pt x="59" y="2"/>
                    </a:lnTo>
                    <a:lnTo>
                      <a:pt x="59" y="2"/>
                    </a:lnTo>
                    <a:lnTo>
                      <a:pt x="62" y="2"/>
                    </a:lnTo>
                    <a:lnTo>
                      <a:pt x="62" y="2"/>
                    </a:lnTo>
                    <a:lnTo>
                      <a:pt x="65" y="2"/>
                    </a:lnTo>
                    <a:lnTo>
                      <a:pt x="65" y="2"/>
                    </a:lnTo>
                    <a:lnTo>
                      <a:pt x="68" y="2"/>
                    </a:lnTo>
                    <a:lnTo>
                      <a:pt x="68" y="2"/>
                    </a:lnTo>
                    <a:lnTo>
                      <a:pt x="71"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478"/>
              <p:cNvSpPr>
                <a:spLocks/>
              </p:cNvSpPr>
              <p:nvPr/>
            </p:nvSpPr>
            <p:spPr bwMode="auto">
              <a:xfrm>
                <a:off x="7440" y="2020"/>
                <a:ext cx="37" cy="3"/>
              </a:xfrm>
              <a:custGeom>
                <a:avLst/>
                <a:gdLst>
                  <a:gd name="T0" fmla="*/ 0 w 37"/>
                  <a:gd name="T1" fmla="*/ 3 h 3"/>
                  <a:gd name="T2" fmla="*/ 0 w 37"/>
                  <a:gd name="T3" fmla="*/ 3 h 3"/>
                  <a:gd name="T4" fmla="*/ 3 w 37"/>
                  <a:gd name="T5" fmla="*/ 3 h 3"/>
                  <a:gd name="T6" fmla="*/ 3 w 37"/>
                  <a:gd name="T7" fmla="*/ 3 h 3"/>
                  <a:gd name="T8" fmla="*/ 6 w 37"/>
                  <a:gd name="T9" fmla="*/ 2 h 3"/>
                  <a:gd name="T10" fmla="*/ 7 w 37"/>
                  <a:gd name="T11" fmla="*/ 2 h 3"/>
                  <a:gd name="T12" fmla="*/ 9 w 37"/>
                  <a:gd name="T13" fmla="*/ 2 h 3"/>
                  <a:gd name="T14" fmla="*/ 9 w 37"/>
                  <a:gd name="T15" fmla="*/ 2 h 3"/>
                  <a:gd name="T16" fmla="*/ 12 w 37"/>
                  <a:gd name="T17" fmla="*/ 2 h 3"/>
                  <a:gd name="T18" fmla="*/ 13 w 37"/>
                  <a:gd name="T19" fmla="*/ 2 h 3"/>
                  <a:gd name="T20" fmla="*/ 16 w 37"/>
                  <a:gd name="T21" fmla="*/ 2 h 3"/>
                  <a:gd name="T22" fmla="*/ 16 w 37"/>
                  <a:gd name="T23" fmla="*/ 2 h 3"/>
                  <a:gd name="T24" fmla="*/ 19 w 37"/>
                  <a:gd name="T25" fmla="*/ 2 h 3"/>
                  <a:gd name="T26" fmla="*/ 19 w 37"/>
                  <a:gd name="T27" fmla="*/ 2 h 3"/>
                  <a:gd name="T28" fmla="*/ 22 w 37"/>
                  <a:gd name="T29" fmla="*/ 1 h 3"/>
                  <a:gd name="T30" fmla="*/ 22 w 37"/>
                  <a:gd name="T31" fmla="*/ 1 h 3"/>
                  <a:gd name="T32" fmla="*/ 25 w 37"/>
                  <a:gd name="T33" fmla="*/ 1 h 3"/>
                  <a:gd name="T34" fmla="*/ 25 w 37"/>
                  <a:gd name="T35" fmla="*/ 1 h 3"/>
                  <a:gd name="T36" fmla="*/ 28 w 37"/>
                  <a:gd name="T37" fmla="*/ 1 h 3"/>
                  <a:gd name="T38" fmla="*/ 28 w 37"/>
                  <a:gd name="T39" fmla="*/ 1 h 3"/>
                  <a:gd name="T40" fmla="*/ 31 w 37"/>
                  <a:gd name="T41" fmla="*/ 1 h 3"/>
                  <a:gd name="T42" fmla="*/ 31 w 37"/>
                  <a:gd name="T43" fmla="*/ 1 h 3"/>
                  <a:gd name="T44" fmla="*/ 34 w 37"/>
                  <a:gd name="T45" fmla="*/ 0 h 3"/>
                  <a:gd name="T46" fmla="*/ 34 w 37"/>
                  <a:gd name="T47" fmla="*/ 0 h 3"/>
                  <a:gd name="T48" fmla="*/ 37 w 37"/>
                  <a:gd name="T4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7" h="3">
                    <a:moveTo>
                      <a:pt x="0" y="3"/>
                    </a:moveTo>
                    <a:lnTo>
                      <a:pt x="0" y="3"/>
                    </a:lnTo>
                    <a:lnTo>
                      <a:pt x="3" y="3"/>
                    </a:lnTo>
                    <a:lnTo>
                      <a:pt x="3" y="3"/>
                    </a:lnTo>
                    <a:lnTo>
                      <a:pt x="6" y="2"/>
                    </a:lnTo>
                    <a:lnTo>
                      <a:pt x="7" y="2"/>
                    </a:lnTo>
                    <a:lnTo>
                      <a:pt x="9" y="2"/>
                    </a:lnTo>
                    <a:lnTo>
                      <a:pt x="9" y="2"/>
                    </a:lnTo>
                    <a:lnTo>
                      <a:pt x="12" y="2"/>
                    </a:lnTo>
                    <a:lnTo>
                      <a:pt x="13" y="2"/>
                    </a:lnTo>
                    <a:lnTo>
                      <a:pt x="16" y="2"/>
                    </a:lnTo>
                    <a:lnTo>
                      <a:pt x="16" y="2"/>
                    </a:lnTo>
                    <a:lnTo>
                      <a:pt x="19" y="2"/>
                    </a:lnTo>
                    <a:lnTo>
                      <a:pt x="19" y="2"/>
                    </a:lnTo>
                    <a:lnTo>
                      <a:pt x="22" y="1"/>
                    </a:lnTo>
                    <a:lnTo>
                      <a:pt x="22" y="1"/>
                    </a:lnTo>
                    <a:lnTo>
                      <a:pt x="25" y="1"/>
                    </a:lnTo>
                    <a:lnTo>
                      <a:pt x="25" y="1"/>
                    </a:lnTo>
                    <a:lnTo>
                      <a:pt x="28" y="1"/>
                    </a:lnTo>
                    <a:lnTo>
                      <a:pt x="28" y="1"/>
                    </a:lnTo>
                    <a:lnTo>
                      <a:pt x="31" y="1"/>
                    </a:lnTo>
                    <a:lnTo>
                      <a:pt x="31" y="1"/>
                    </a:lnTo>
                    <a:lnTo>
                      <a:pt x="34" y="0"/>
                    </a:lnTo>
                    <a:lnTo>
                      <a:pt x="34" y="0"/>
                    </a:lnTo>
                    <a:lnTo>
                      <a:pt x="3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479"/>
              <p:cNvSpPr>
                <a:spLocks/>
              </p:cNvSpPr>
              <p:nvPr/>
            </p:nvSpPr>
            <p:spPr bwMode="auto">
              <a:xfrm>
                <a:off x="4062" y="2369"/>
                <a:ext cx="76" cy="0"/>
              </a:xfrm>
              <a:custGeom>
                <a:avLst/>
                <a:gdLst>
                  <a:gd name="T0" fmla="*/ 0 w 76"/>
                  <a:gd name="T1" fmla="*/ 2 w 76"/>
                  <a:gd name="T2" fmla="*/ 3 w 76"/>
                  <a:gd name="T3" fmla="*/ 5 w 76"/>
                  <a:gd name="T4" fmla="*/ 6 w 76"/>
                  <a:gd name="T5" fmla="*/ 9 w 76"/>
                  <a:gd name="T6" fmla="*/ 9 w 76"/>
                  <a:gd name="T7" fmla="*/ 11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7 w 76"/>
                  <a:gd name="T25" fmla="*/ 39 w 76"/>
                  <a:gd name="T26" fmla="*/ 40 w 76"/>
                  <a:gd name="T27" fmla="*/ 43 w 76"/>
                  <a:gd name="T28" fmla="*/ 43 w 76"/>
                  <a:gd name="T29" fmla="*/ 45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2" y="0"/>
                    </a:lnTo>
                    <a:lnTo>
                      <a:pt x="3" y="0"/>
                    </a:lnTo>
                    <a:lnTo>
                      <a:pt x="5" y="0"/>
                    </a:lnTo>
                    <a:lnTo>
                      <a:pt x="6" y="0"/>
                    </a:lnTo>
                    <a:lnTo>
                      <a:pt x="9" y="0"/>
                    </a:lnTo>
                    <a:lnTo>
                      <a:pt x="9" y="0"/>
                    </a:lnTo>
                    <a:lnTo>
                      <a:pt x="11"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7" y="0"/>
                    </a:lnTo>
                    <a:lnTo>
                      <a:pt x="39" y="0"/>
                    </a:lnTo>
                    <a:lnTo>
                      <a:pt x="40" y="0"/>
                    </a:lnTo>
                    <a:lnTo>
                      <a:pt x="43"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480"/>
              <p:cNvSpPr>
                <a:spLocks/>
              </p:cNvSpPr>
              <p:nvPr/>
            </p:nvSpPr>
            <p:spPr bwMode="auto">
              <a:xfrm>
                <a:off x="4138" y="2369"/>
                <a:ext cx="74" cy="0"/>
              </a:xfrm>
              <a:custGeom>
                <a:avLst/>
                <a:gdLst>
                  <a:gd name="T0" fmla="*/ 0 w 74"/>
                  <a:gd name="T1" fmla="*/ 1 w 74"/>
                  <a:gd name="T2" fmla="*/ 3 w 74"/>
                  <a:gd name="T3" fmla="*/ 3 w 74"/>
                  <a:gd name="T4" fmla="*/ 6 w 74"/>
                  <a:gd name="T5" fmla="*/ 7 w 74"/>
                  <a:gd name="T6" fmla="*/ 9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3 w 74"/>
                  <a:gd name="T30" fmla="*/ 46 w 74"/>
                  <a:gd name="T31" fmla="*/ 47 w 74"/>
                  <a:gd name="T32" fmla="*/ 49 w 74"/>
                  <a:gd name="T33" fmla="*/ 49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3" y="0"/>
                    </a:lnTo>
                    <a:lnTo>
                      <a:pt x="3" y="0"/>
                    </a:lnTo>
                    <a:lnTo>
                      <a:pt x="6" y="0"/>
                    </a:lnTo>
                    <a:lnTo>
                      <a:pt x="7" y="0"/>
                    </a:lnTo>
                    <a:lnTo>
                      <a:pt x="9"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7" y="0"/>
                    </a:lnTo>
                    <a:lnTo>
                      <a:pt x="49" y="0"/>
                    </a:lnTo>
                    <a:lnTo>
                      <a:pt x="49"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481"/>
              <p:cNvSpPr>
                <a:spLocks/>
              </p:cNvSpPr>
              <p:nvPr/>
            </p:nvSpPr>
            <p:spPr bwMode="auto">
              <a:xfrm>
                <a:off x="4212" y="2369"/>
                <a:ext cx="74" cy="0"/>
              </a:xfrm>
              <a:custGeom>
                <a:avLst/>
                <a:gdLst>
                  <a:gd name="T0" fmla="*/ 0 w 74"/>
                  <a:gd name="T1" fmla="*/ 3 w 74"/>
                  <a:gd name="T2" fmla="*/ 3 w 74"/>
                  <a:gd name="T3" fmla="*/ 6 w 74"/>
                  <a:gd name="T4" fmla="*/ 6 w 74"/>
                  <a:gd name="T5" fmla="*/ 9 w 74"/>
                  <a:gd name="T6" fmla="*/ 9 w 74"/>
                  <a:gd name="T7" fmla="*/ 12 w 74"/>
                  <a:gd name="T8" fmla="*/ 13 w 74"/>
                  <a:gd name="T9" fmla="*/ 16 w 74"/>
                  <a:gd name="T10" fmla="*/ 16 w 74"/>
                  <a:gd name="T11" fmla="*/ 18 w 74"/>
                  <a:gd name="T12" fmla="*/ 19 w 74"/>
                  <a:gd name="T13" fmla="*/ 22 w 74"/>
                  <a:gd name="T14" fmla="*/ 22 w 74"/>
                  <a:gd name="T15" fmla="*/ 25 w 74"/>
                  <a:gd name="T16" fmla="*/ 25 w 74"/>
                  <a:gd name="T17" fmla="*/ 28 w 74"/>
                  <a:gd name="T18" fmla="*/ 28 w 74"/>
                  <a:gd name="T19" fmla="*/ 31 w 74"/>
                  <a:gd name="T20" fmla="*/ 31 w 74"/>
                  <a:gd name="T21" fmla="*/ 34 w 74"/>
                  <a:gd name="T22" fmla="*/ 34 w 74"/>
                  <a:gd name="T23" fmla="*/ 37 w 74"/>
                  <a:gd name="T24" fmla="*/ 37 w 74"/>
                  <a:gd name="T25" fmla="*/ 40 w 74"/>
                  <a:gd name="T26" fmla="*/ 40 w 74"/>
                  <a:gd name="T27" fmla="*/ 43 w 74"/>
                  <a:gd name="T28" fmla="*/ 43 w 74"/>
                  <a:gd name="T29" fmla="*/ 46 w 74"/>
                  <a:gd name="T30" fmla="*/ 46 w 74"/>
                  <a:gd name="T31" fmla="*/ 49 w 74"/>
                  <a:gd name="T32" fmla="*/ 49 w 74"/>
                  <a:gd name="T33" fmla="*/ 52 w 74"/>
                  <a:gd name="T34" fmla="*/ 52 w 74"/>
                  <a:gd name="T35" fmla="*/ 55 w 74"/>
                  <a:gd name="T36" fmla="*/ 56 w 74"/>
                  <a:gd name="T37" fmla="*/ 58 w 74"/>
                  <a:gd name="T38" fmla="*/ 59 w 74"/>
                  <a:gd name="T39" fmla="*/ 62 w 74"/>
                  <a:gd name="T40" fmla="*/ 62 w 74"/>
                  <a:gd name="T41" fmla="*/ 64 w 74"/>
                  <a:gd name="T42" fmla="*/ 64 w 74"/>
                  <a:gd name="T43" fmla="*/ 65 w 74"/>
                  <a:gd name="T44" fmla="*/ 68 w 74"/>
                  <a:gd name="T45" fmla="*/ 68 w 74"/>
                  <a:gd name="T46" fmla="*/ 71 w 74"/>
                  <a:gd name="T47" fmla="*/ 71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3" y="0"/>
                    </a:lnTo>
                    <a:lnTo>
                      <a:pt x="3" y="0"/>
                    </a:lnTo>
                    <a:lnTo>
                      <a:pt x="6" y="0"/>
                    </a:lnTo>
                    <a:lnTo>
                      <a:pt x="6" y="0"/>
                    </a:lnTo>
                    <a:lnTo>
                      <a:pt x="9" y="0"/>
                    </a:lnTo>
                    <a:lnTo>
                      <a:pt x="9" y="0"/>
                    </a:lnTo>
                    <a:lnTo>
                      <a:pt x="12" y="0"/>
                    </a:lnTo>
                    <a:lnTo>
                      <a:pt x="13" y="0"/>
                    </a:lnTo>
                    <a:lnTo>
                      <a:pt x="16"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9" y="0"/>
                    </a:lnTo>
                    <a:lnTo>
                      <a:pt x="62" y="0"/>
                    </a:lnTo>
                    <a:lnTo>
                      <a:pt x="62" y="0"/>
                    </a:lnTo>
                    <a:lnTo>
                      <a:pt x="64" y="0"/>
                    </a:lnTo>
                    <a:lnTo>
                      <a:pt x="64" y="0"/>
                    </a:lnTo>
                    <a:lnTo>
                      <a:pt x="65" y="0"/>
                    </a:lnTo>
                    <a:lnTo>
                      <a:pt x="68" y="0"/>
                    </a:lnTo>
                    <a:lnTo>
                      <a:pt x="68" y="0"/>
                    </a:lnTo>
                    <a:lnTo>
                      <a:pt x="71" y="0"/>
                    </a:lnTo>
                    <a:lnTo>
                      <a:pt x="71"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482"/>
              <p:cNvSpPr>
                <a:spLocks/>
              </p:cNvSpPr>
              <p:nvPr/>
            </p:nvSpPr>
            <p:spPr bwMode="auto">
              <a:xfrm>
                <a:off x="4286" y="1992"/>
                <a:ext cx="70" cy="377"/>
              </a:xfrm>
              <a:custGeom>
                <a:avLst/>
                <a:gdLst>
                  <a:gd name="T0" fmla="*/ 0 w 70"/>
                  <a:gd name="T1" fmla="*/ 377 h 377"/>
                  <a:gd name="T2" fmla="*/ 0 w 70"/>
                  <a:gd name="T3" fmla="*/ 377 h 377"/>
                  <a:gd name="T4" fmla="*/ 3 w 70"/>
                  <a:gd name="T5" fmla="*/ 377 h 377"/>
                  <a:gd name="T6" fmla="*/ 3 w 70"/>
                  <a:gd name="T7" fmla="*/ 377 h 377"/>
                  <a:gd name="T8" fmla="*/ 6 w 70"/>
                  <a:gd name="T9" fmla="*/ 377 h 377"/>
                  <a:gd name="T10" fmla="*/ 6 w 70"/>
                  <a:gd name="T11" fmla="*/ 377 h 377"/>
                  <a:gd name="T12" fmla="*/ 9 w 70"/>
                  <a:gd name="T13" fmla="*/ 376 h 377"/>
                  <a:gd name="T14" fmla="*/ 9 w 70"/>
                  <a:gd name="T15" fmla="*/ 376 h 377"/>
                  <a:gd name="T16" fmla="*/ 12 w 70"/>
                  <a:gd name="T17" fmla="*/ 372 h 377"/>
                  <a:gd name="T18" fmla="*/ 12 w 70"/>
                  <a:gd name="T19" fmla="*/ 371 h 377"/>
                  <a:gd name="T20" fmla="*/ 15 w 70"/>
                  <a:gd name="T21" fmla="*/ 359 h 377"/>
                  <a:gd name="T22" fmla="*/ 15 w 70"/>
                  <a:gd name="T23" fmla="*/ 358 h 377"/>
                  <a:gd name="T24" fmla="*/ 18 w 70"/>
                  <a:gd name="T25" fmla="*/ 327 h 377"/>
                  <a:gd name="T26" fmla="*/ 18 w 70"/>
                  <a:gd name="T27" fmla="*/ 324 h 377"/>
                  <a:gd name="T28" fmla="*/ 21 w 70"/>
                  <a:gd name="T29" fmla="*/ 261 h 377"/>
                  <a:gd name="T30" fmla="*/ 22 w 70"/>
                  <a:gd name="T31" fmla="*/ 256 h 377"/>
                  <a:gd name="T32" fmla="*/ 24 w 70"/>
                  <a:gd name="T33" fmla="*/ 156 h 377"/>
                  <a:gd name="T34" fmla="*/ 24 w 70"/>
                  <a:gd name="T35" fmla="*/ 149 h 377"/>
                  <a:gd name="T36" fmla="*/ 27 w 70"/>
                  <a:gd name="T37" fmla="*/ 46 h 377"/>
                  <a:gd name="T38" fmla="*/ 28 w 70"/>
                  <a:gd name="T39" fmla="*/ 41 h 377"/>
                  <a:gd name="T40" fmla="*/ 30 w 70"/>
                  <a:gd name="T41" fmla="*/ 1 h 377"/>
                  <a:gd name="T42" fmla="*/ 31 w 70"/>
                  <a:gd name="T43" fmla="*/ 0 h 377"/>
                  <a:gd name="T44" fmla="*/ 31 w 70"/>
                  <a:gd name="T45" fmla="*/ 0 h 377"/>
                  <a:gd name="T46" fmla="*/ 34 w 70"/>
                  <a:gd name="T47" fmla="*/ 8 h 377"/>
                  <a:gd name="T48" fmla="*/ 34 w 70"/>
                  <a:gd name="T49" fmla="*/ 8 h 377"/>
                  <a:gd name="T50" fmla="*/ 37 w 70"/>
                  <a:gd name="T51" fmla="*/ 17 h 377"/>
                  <a:gd name="T52" fmla="*/ 37 w 70"/>
                  <a:gd name="T53" fmla="*/ 17 h 377"/>
                  <a:gd name="T54" fmla="*/ 40 w 70"/>
                  <a:gd name="T55" fmla="*/ 32 h 377"/>
                  <a:gd name="T56" fmla="*/ 40 w 70"/>
                  <a:gd name="T57" fmla="*/ 33 h 377"/>
                  <a:gd name="T58" fmla="*/ 43 w 70"/>
                  <a:gd name="T59" fmla="*/ 63 h 377"/>
                  <a:gd name="T60" fmla="*/ 43 w 70"/>
                  <a:gd name="T61" fmla="*/ 65 h 377"/>
                  <a:gd name="T62" fmla="*/ 46 w 70"/>
                  <a:gd name="T63" fmla="*/ 88 h 377"/>
                  <a:gd name="T64" fmla="*/ 46 w 70"/>
                  <a:gd name="T65" fmla="*/ 89 h 377"/>
                  <a:gd name="T66" fmla="*/ 47 w 70"/>
                  <a:gd name="T67" fmla="*/ 91 h 377"/>
                  <a:gd name="T68" fmla="*/ 49 w 70"/>
                  <a:gd name="T69" fmla="*/ 87 h 377"/>
                  <a:gd name="T70" fmla="*/ 49 w 70"/>
                  <a:gd name="T71" fmla="*/ 87 h 377"/>
                  <a:gd name="T72" fmla="*/ 52 w 70"/>
                  <a:gd name="T73" fmla="*/ 66 h 377"/>
                  <a:gd name="T74" fmla="*/ 52 w 70"/>
                  <a:gd name="T75" fmla="*/ 64 h 377"/>
                  <a:gd name="T76" fmla="*/ 55 w 70"/>
                  <a:gd name="T77" fmla="*/ 44 h 377"/>
                  <a:gd name="T78" fmla="*/ 55 w 70"/>
                  <a:gd name="T79" fmla="*/ 43 h 377"/>
                  <a:gd name="T80" fmla="*/ 58 w 70"/>
                  <a:gd name="T81" fmla="*/ 35 h 377"/>
                  <a:gd name="T82" fmla="*/ 58 w 70"/>
                  <a:gd name="T83" fmla="*/ 34 h 377"/>
                  <a:gd name="T84" fmla="*/ 61 w 70"/>
                  <a:gd name="T85" fmla="*/ 30 h 377"/>
                  <a:gd name="T86" fmla="*/ 62 w 70"/>
                  <a:gd name="T87" fmla="*/ 29 h 377"/>
                  <a:gd name="T88" fmla="*/ 64 w 70"/>
                  <a:gd name="T89" fmla="*/ 24 h 377"/>
                  <a:gd name="T90" fmla="*/ 64 w 70"/>
                  <a:gd name="T91" fmla="*/ 24 h 377"/>
                  <a:gd name="T92" fmla="*/ 66 w 70"/>
                  <a:gd name="T93" fmla="*/ 22 h 377"/>
                  <a:gd name="T94" fmla="*/ 67 w 70"/>
                  <a:gd name="T95" fmla="*/ 22 h 377"/>
                  <a:gd name="T96" fmla="*/ 68 w 70"/>
                  <a:gd name="T97" fmla="*/ 22 h 377"/>
                  <a:gd name="T98" fmla="*/ 70 w 70"/>
                  <a:gd name="T99" fmla="*/ 28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77">
                    <a:moveTo>
                      <a:pt x="0" y="377"/>
                    </a:moveTo>
                    <a:lnTo>
                      <a:pt x="0" y="377"/>
                    </a:lnTo>
                    <a:lnTo>
                      <a:pt x="3" y="377"/>
                    </a:lnTo>
                    <a:lnTo>
                      <a:pt x="3" y="377"/>
                    </a:lnTo>
                    <a:lnTo>
                      <a:pt x="6" y="377"/>
                    </a:lnTo>
                    <a:lnTo>
                      <a:pt x="6" y="377"/>
                    </a:lnTo>
                    <a:lnTo>
                      <a:pt x="9" y="376"/>
                    </a:lnTo>
                    <a:lnTo>
                      <a:pt x="9" y="376"/>
                    </a:lnTo>
                    <a:lnTo>
                      <a:pt x="12" y="372"/>
                    </a:lnTo>
                    <a:lnTo>
                      <a:pt x="12" y="371"/>
                    </a:lnTo>
                    <a:lnTo>
                      <a:pt x="15" y="359"/>
                    </a:lnTo>
                    <a:lnTo>
                      <a:pt x="15" y="358"/>
                    </a:lnTo>
                    <a:lnTo>
                      <a:pt x="18" y="327"/>
                    </a:lnTo>
                    <a:lnTo>
                      <a:pt x="18" y="324"/>
                    </a:lnTo>
                    <a:lnTo>
                      <a:pt x="21" y="261"/>
                    </a:lnTo>
                    <a:lnTo>
                      <a:pt x="22" y="256"/>
                    </a:lnTo>
                    <a:lnTo>
                      <a:pt x="24" y="156"/>
                    </a:lnTo>
                    <a:lnTo>
                      <a:pt x="24" y="149"/>
                    </a:lnTo>
                    <a:lnTo>
                      <a:pt x="27" y="46"/>
                    </a:lnTo>
                    <a:lnTo>
                      <a:pt x="28" y="41"/>
                    </a:lnTo>
                    <a:lnTo>
                      <a:pt x="30" y="1"/>
                    </a:lnTo>
                    <a:lnTo>
                      <a:pt x="31" y="0"/>
                    </a:lnTo>
                    <a:lnTo>
                      <a:pt x="31" y="0"/>
                    </a:lnTo>
                    <a:lnTo>
                      <a:pt x="34" y="8"/>
                    </a:lnTo>
                    <a:lnTo>
                      <a:pt x="34" y="8"/>
                    </a:lnTo>
                    <a:lnTo>
                      <a:pt x="37" y="17"/>
                    </a:lnTo>
                    <a:lnTo>
                      <a:pt x="37" y="17"/>
                    </a:lnTo>
                    <a:lnTo>
                      <a:pt x="40" y="32"/>
                    </a:lnTo>
                    <a:lnTo>
                      <a:pt x="40" y="33"/>
                    </a:lnTo>
                    <a:lnTo>
                      <a:pt x="43" y="63"/>
                    </a:lnTo>
                    <a:lnTo>
                      <a:pt x="43" y="65"/>
                    </a:lnTo>
                    <a:lnTo>
                      <a:pt x="46" y="88"/>
                    </a:lnTo>
                    <a:lnTo>
                      <a:pt x="46" y="89"/>
                    </a:lnTo>
                    <a:lnTo>
                      <a:pt x="47" y="91"/>
                    </a:lnTo>
                    <a:lnTo>
                      <a:pt x="49" y="87"/>
                    </a:lnTo>
                    <a:lnTo>
                      <a:pt x="49" y="87"/>
                    </a:lnTo>
                    <a:lnTo>
                      <a:pt x="52" y="66"/>
                    </a:lnTo>
                    <a:lnTo>
                      <a:pt x="52" y="64"/>
                    </a:lnTo>
                    <a:lnTo>
                      <a:pt x="55" y="44"/>
                    </a:lnTo>
                    <a:lnTo>
                      <a:pt x="55" y="43"/>
                    </a:lnTo>
                    <a:lnTo>
                      <a:pt x="58" y="35"/>
                    </a:lnTo>
                    <a:lnTo>
                      <a:pt x="58" y="34"/>
                    </a:lnTo>
                    <a:lnTo>
                      <a:pt x="61" y="30"/>
                    </a:lnTo>
                    <a:lnTo>
                      <a:pt x="62" y="29"/>
                    </a:lnTo>
                    <a:lnTo>
                      <a:pt x="64" y="24"/>
                    </a:lnTo>
                    <a:lnTo>
                      <a:pt x="64" y="24"/>
                    </a:lnTo>
                    <a:lnTo>
                      <a:pt x="66" y="22"/>
                    </a:lnTo>
                    <a:lnTo>
                      <a:pt x="67" y="22"/>
                    </a:lnTo>
                    <a:lnTo>
                      <a:pt x="68" y="22"/>
                    </a:lnTo>
                    <a:lnTo>
                      <a:pt x="70" y="2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483"/>
              <p:cNvSpPr>
                <a:spLocks/>
              </p:cNvSpPr>
              <p:nvPr/>
            </p:nvSpPr>
            <p:spPr bwMode="auto">
              <a:xfrm>
                <a:off x="4356" y="2016"/>
                <a:ext cx="74" cy="17"/>
              </a:xfrm>
              <a:custGeom>
                <a:avLst/>
                <a:gdLst>
                  <a:gd name="T0" fmla="*/ 0 w 74"/>
                  <a:gd name="T1" fmla="*/ 4 h 17"/>
                  <a:gd name="T2" fmla="*/ 1 w 74"/>
                  <a:gd name="T3" fmla="*/ 5 h 17"/>
                  <a:gd name="T4" fmla="*/ 4 w 74"/>
                  <a:gd name="T5" fmla="*/ 11 h 17"/>
                  <a:gd name="T6" fmla="*/ 4 w 74"/>
                  <a:gd name="T7" fmla="*/ 11 h 17"/>
                  <a:gd name="T8" fmla="*/ 7 w 74"/>
                  <a:gd name="T9" fmla="*/ 14 h 17"/>
                  <a:gd name="T10" fmla="*/ 7 w 74"/>
                  <a:gd name="T11" fmla="*/ 14 h 17"/>
                  <a:gd name="T12" fmla="*/ 10 w 74"/>
                  <a:gd name="T13" fmla="*/ 15 h 17"/>
                  <a:gd name="T14" fmla="*/ 10 w 74"/>
                  <a:gd name="T15" fmla="*/ 15 h 17"/>
                  <a:gd name="T16" fmla="*/ 13 w 74"/>
                  <a:gd name="T17" fmla="*/ 16 h 17"/>
                  <a:gd name="T18" fmla="*/ 13 w 74"/>
                  <a:gd name="T19" fmla="*/ 16 h 17"/>
                  <a:gd name="T20" fmla="*/ 15 w 74"/>
                  <a:gd name="T21" fmla="*/ 17 h 17"/>
                  <a:gd name="T22" fmla="*/ 16 w 74"/>
                  <a:gd name="T23" fmla="*/ 17 h 17"/>
                  <a:gd name="T24" fmla="*/ 16 w 74"/>
                  <a:gd name="T25" fmla="*/ 17 h 17"/>
                  <a:gd name="T26" fmla="*/ 19 w 74"/>
                  <a:gd name="T27" fmla="*/ 15 h 17"/>
                  <a:gd name="T28" fmla="*/ 19 w 74"/>
                  <a:gd name="T29" fmla="*/ 15 h 17"/>
                  <a:gd name="T30" fmla="*/ 22 w 74"/>
                  <a:gd name="T31" fmla="*/ 12 h 17"/>
                  <a:gd name="T32" fmla="*/ 22 w 74"/>
                  <a:gd name="T33" fmla="*/ 12 h 17"/>
                  <a:gd name="T34" fmla="*/ 25 w 74"/>
                  <a:gd name="T35" fmla="*/ 10 h 17"/>
                  <a:gd name="T36" fmla="*/ 25 w 74"/>
                  <a:gd name="T37" fmla="*/ 10 h 17"/>
                  <a:gd name="T38" fmla="*/ 28 w 74"/>
                  <a:gd name="T39" fmla="*/ 8 h 17"/>
                  <a:gd name="T40" fmla="*/ 28 w 74"/>
                  <a:gd name="T41" fmla="*/ 8 h 17"/>
                  <a:gd name="T42" fmla="*/ 31 w 74"/>
                  <a:gd name="T43" fmla="*/ 6 h 17"/>
                  <a:gd name="T44" fmla="*/ 31 w 74"/>
                  <a:gd name="T45" fmla="*/ 6 h 17"/>
                  <a:gd name="T46" fmla="*/ 34 w 74"/>
                  <a:gd name="T47" fmla="*/ 4 h 17"/>
                  <a:gd name="T48" fmla="*/ 34 w 74"/>
                  <a:gd name="T49" fmla="*/ 4 h 17"/>
                  <a:gd name="T50" fmla="*/ 37 w 74"/>
                  <a:gd name="T51" fmla="*/ 3 h 17"/>
                  <a:gd name="T52" fmla="*/ 38 w 74"/>
                  <a:gd name="T53" fmla="*/ 3 h 17"/>
                  <a:gd name="T54" fmla="*/ 41 w 74"/>
                  <a:gd name="T55" fmla="*/ 3 h 17"/>
                  <a:gd name="T56" fmla="*/ 41 w 74"/>
                  <a:gd name="T57" fmla="*/ 3 h 17"/>
                  <a:gd name="T58" fmla="*/ 43 w 74"/>
                  <a:gd name="T59" fmla="*/ 2 h 17"/>
                  <a:gd name="T60" fmla="*/ 44 w 74"/>
                  <a:gd name="T61" fmla="*/ 2 h 17"/>
                  <a:gd name="T62" fmla="*/ 47 w 74"/>
                  <a:gd name="T63" fmla="*/ 2 h 17"/>
                  <a:gd name="T64" fmla="*/ 47 w 74"/>
                  <a:gd name="T65" fmla="*/ 2 h 17"/>
                  <a:gd name="T66" fmla="*/ 50 w 74"/>
                  <a:gd name="T67" fmla="*/ 1 h 17"/>
                  <a:gd name="T68" fmla="*/ 50 w 74"/>
                  <a:gd name="T69" fmla="*/ 1 h 17"/>
                  <a:gd name="T70" fmla="*/ 53 w 74"/>
                  <a:gd name="T71" fmla="*/ 1 h 17"/>
                  <a:gd name="T72" fmla="*/ 53 w 74"/>
                  <a:gd name="T73" fmla="*/ 1 h 17"/>
                  <a:gd name="T74" fmla="*/ 56 w 74"/>
                  <a:gd name="T75" fmla="*/ 1 h 17"/>
                  <a:gd name="T76" fmla="*/ 56 w 74"/>
                  <a:gd name="T77" fmla="*/ 1 h 17"/>
                  <a:gd name="T78" fmla="*/ 59 w 74"/>
                  <a:gd name="T79" fmla="*/ 1 h 17"/>
                  <a:gd name="T80" fmla="*/ 59 w 74"/>
                  <a:gd name="T81" fmla="*/ 1 h 17"/>
                  <a:gd name="T82" fmla="*/ 62 w 74"/>
                  <a:gd name="T83" fmla="*/ 1 h 17"/>
                  <a:gd name="T84" fmla="*/ 62 w 74"/>
                  <a:gd name="T85" fmla="*/ 1 h 17"/>
                  <a:gd name="T86" fmla="*/ 65 w 74"/>
                  <a:gd name="T87" fmla="*/ 0 h 17"/>
                  <a:gd name="T88" fmla="*/ 65 w 74"/>
                  <a:gd name="T89" fmla="*/ 0 h 17"/>
                  <a:gd name="T90" fmla="*/ 68 w 74"/>
                  <a:gd name="T91" fmla="*/ 0 h 17"/>
                  <a:gd name="T92" fmla="*/ 68 w 74"/>
                  <a:gd name="T93" fmla="*/ 0 h 17"/>
                  <a:gd name="T94" fmla="*/ 71 w 74"/>
                  <a:gd name="T95" fmla="*/ 0 h 17"/>
                  <a:gd name="T96" fmla="*/ 71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4"/>
                    </a:moveTo>
                    <a:lnTo>
                      <a:pt x="1" y="5"/>
                    </a:lnTo>
                    <a:lnTo>
                      <a:pt x="4" y="11"/>
                    </a:lnTo>
                    <a:lnTo>
                      <a:pt x="4" y="11"/>
                    </a:lnTo>
                    <a:lnTo>
                      <a:pt x="7" y="14"/>
                    </a:lnTo>
                    <a:lnTo>
                      <a:pt x="7" y="14"/>
                    </a:lnTo>
                    <a:lnTo>
                      <a:pt x="10" y="15"/>
                    </a:lnTo>
                    <a:lnTo>
                      <a:pt x="10" y="15"/>
                    </a:lnTo>
                    <a:lnTo>
                      <a:pt x="13" y="16"/>
                    </a:lnTo>
                    <a:lnTo>
                      <a:pt x="13" y="16"/>
                    </a:lnTo>
                    <a:lnTo>
                      <a:pt x="15" y="17"/>
                    </a:lnTo>
                    <a:lnTo>
                      <a:pt x="16" y="17"/>
                    </a:lnTo>
                    <a:lnTo>
                      <a:pt x="16" y="17"/>
                    </a:lnTo>
                    <a:lnTo>
                      <a:pt x="19" y="15"/>
                    </a:lnTo>
                    <a:lnTo>
                      <a:pt x="19" y="15"/>
                    </a:lnTo>
                    <a:lnTo>
                      <a:pt x="22" y="12"/>
                    </a:lnTo>
                    <a:lnTo>
                      <a:pt x="22" y="12"/>
                    </a:lnTo>
                    <a:lnTo>
                      <a:pt x="25" y="10"/>
                    </a:lnTo>
                    <a:lnTo>
                      <a:pt x="25" y="10"/>
                    </a:lnTo>
                    <a:lnTo>
                      <a:pt x="28" y="8"/>
                    </a:lnTo>
                    <a:lnTo>
                      <a:pt x="28" y="8"/>
                    </a:lnTo>
                    <a:lnTo>
                      <a:pt x="31" y="6"/>
                    </a:lnTo>
                    <a:lnTo>
                      <a:pt x="31" y="6"/>
                    </a:lnTo>
                    <a:lnTo>
                      <a:pt x="34" y="4"/>
                    </a:lnTo>
                    <a:lnTo>
                      <a:pt x="34" y="4"/>
                    </a:lnTo>
                    <a:lnTo>
                      <a:pt x="37" y="3"/>
                    </a:lnTo>
                    <a:lnTo>
                      <a:pt x="38" y="3"/>
                    </a:lnTo>
                    <a:lnTo>
                      <a:pt x="41" y="3"/>
                    </a:lnTo>
                    <a:lnTo>
                      <a:pt x="41" y="3"/>
                    </a:lnTo>
                    <a:lnTo>
                      <a:pt x="43" y="2"/>
                    </a:lnTo>
                    <a:lnTo>
                      <a:pt x="44" y="2"/>
                    </a:lnTo>
                    <a:lnTo>
                      <a:pt x="47" y="2"/>
                    </a:lnTo>
                    <a:lnTo>
                      <a:pt x="47" y="2"/>
                    </a:lnTo>
                    <a:lnTo>
                      <a:pt x="50" y="1"/>
                    </a:lnTo>
                    <a:lnTo>
                      <a:pt x="50" y="1"/>
                    </a:lnTo>
                    <a:lnTo>
                      <a:pt x="53" y="1"/>
                    </a:lnTo>
                    <a:lnTo>
                      <a:pt x="53" y="1"/>
                    </a:lnTo>
                    <a:lnTo>
                      <a:pt x="56" y="1"/>
                    </a:lnTo>
                    <a:lnTo>
                      <a:pt x="56" y="1"/>
                    </a:lnTo>
                    <a:lnTo>
                      <a:pt x="59" y="1"/>
                    </a:lnTo>
                    <a:lnTo>
                      <a:pt x="59" y="1"/>
                    </a:lnTo>
                    <a:lnTo>
                      <a:pt x="62" y="1"/>
                    </a:lnTo>
                    <a:lnTo>
                      <a:pt x="62" y="1"/>
                    </a:lnTo>
                    <a:lnTo>
                      <a:pt x="65" y="0"/>
                    </a:lnTo>
                    <a:lnTo>
                      <a:pt x="65" y="0"/>
                    </a:lnTo>
                    <a:lnTo>
                      <a:pt x="68"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2" name="Freeform 484"/>
              <p:cNvSpPr>
                <a:spLocks/>
              </p:cNvSpPr>
              <p:nvPr/>
            </p:nvSpPr>
            <p:spPr bwMode="auto">
              <a:xfrm>
                <a:off x="4430" y="2013"/>
                <a:ext cx="71" cy="3"/>
              </a:xfrm>
              <a:custGeom>
                <a:avLst/>
                <a:gdLst>
                  <a:gd name="T0" fmla="*/ 0 w 71"/>
                  <a:gd name="T1" fmla="*/ 3 h 3"/>
                  <a:gd name="T2" fmla="*/ 0 w 71"/>
                  <a:gd name="T3" fmla="*/ 3 h 3"/>
                  <a:gd name="T4" fmla="*/ 3 w 71"/>
                  <a:gd name="T5" fmla="*/ 3 h 3"/>
                  <a:gd name="T6" fmla="*/ 3 w 71"/>
                  <a:gd name="T7" fmla="*/ 3 h 3"/>
                  <a:gd name="T8" fmla="*/ 6 w 71"/>
                  <a:gd name="T9" fmla="*/ 2 h 3"/>
                  <a:gd name="T10" fmla="*/ 7 w 71"/>
                  <a:gd name="T11" fmla="*/ 2 h 3"/>
                  <a:gd name="T12" fmla="*/ 9 w 71"/>
                  <a:gd name="T13" fmla="*/ 2 h 3"/>
                  <a:gd name="T14" fmla="*/ 10 w 71"/>
                  <a:gd name="T15" fmla="*/ 2 h 3"/>
                  <a:gd name="T16" fmla="*/ 13 w 71"/>
                  <a:gd name="T17" fmla="*/ 2 h 3"/>
                  <a:gd name="T18" fmla="*/ 13 w 71"/>
                  <a:gd name="T19" fmla="*/ 2 h 3"/>
                  <a:gd name="T20" fmla="*/ 16 w 71"/>
                  <a:gd name="T21" fmla="*/ 2 h 3"/>
                  <a:gd name="T22" fmla="*/ 16 w 71"/>
                  <a:gd name="T23" fmla="*/ 2 h 3"/>
                  <a:gd name="T24" fmla="*/ 19 w 71"/>
                  <a:gd name="T25" fmla="*/ 1 h 3"/>
                  <a:gd name="T26" fmla="*/ 19 w 71"/>
                  <a:gd name="T27" fmla="*/ 1 h 3"/>
                  <a:gd name="T28" fmla="*/ 22 w 71"/>
                  <a:gd name="T29" fmla="*/ 1 h 3"/>
                  <a:gd name="T30" fmla="*/ 22 w 71"/>
                  <a:gd name="T31" fmla="*/ 1 h 3"/>
                  <a:gd name="T32" fmla="*/ 25 w 71"/>
                  <a:gd name="T33" fmla="*/ 1 h 3"/>
                  <a:gd name="T34" fmla="*/ 25 w 71"/>
                  <a:gd name="T35" fmla="*/ 1 h 3"/>
                  <a:gd name="T36" fmla="*/ 28 w 71"/>
                  <a:gd name="T37" fmla="*/ 1 h 3"/>
                  <a:gd name="T38" fmla="*/ 28 w 71"/>
                  <a:gd name="T39" fmla="*/ 1 h 3"/>
                  <a:gd name="T40" fmla="*/ 31 w 71"/>
                  <a:gd name="T41" fmla="*/ 1 h 3"/>
                  <a:gd name="T42" fmla="*/ 31 w 71"/>
                  <a:gd name="T43" fmla="*/ 1 h 3"/>
                  <a:gd name="T44" fmla="*/ 34 w 71"/>
                  <a:gd name="T45" fmla="*/ 1 h 3"/>
                  <a:gd name="T46" fmla="*/ 34 w 71"/>
                  <a:gd name="T47" fmla="*/ 1 h 3"/>
                  <a:gd name="T48" fmla="*/ 37 w 71"/>
                  <a:gd name="T49" fmla="*/ 1 h 3"/>
                  <a:gd name="T50" fmla="*/ 37 w 71"/>
                  <a:gd name="T51" fmla="*/ 1 h 3"/>
                  <a:gd name="T52" fmla="*/ 40 w 71"/>
                  <a:gd name="T53" fmla="*/ 1 h 3"/>
                  <a:gd name="T54" fmla="*/ 41 w 71"/>
                  <a:gd name="T55" fmla="*/ 1 h 3"/>
                  <a:gd name="T56" fmla="*/ 43 w 71"/>
                  <a:gd name="T57" fmla="*/ 0 h 3"/>
                  <a:gd name="T58" fmla="*/ 43 w 71"/>
                  <a:gd name="T59" fmla="*/ 0 h 3"/>
                  <a:gd name="T60" fmla="*/ 46 w 71"/>
                  <a:gd name="T61" fmla="*/ 0 h 3"/>
                  <a:gd name="T62" fmla="*/ 47 w 71"/>
                  <a:gd name="T63" fmla="*/ 0 h 3"/>
                  <a:gd name="T64" fmla="*/ 49 w 71"/>
                  <a:gd name="T65" fmla="*/ 0 h 3"/>
                  <a:gd name="T66" fmla="*/ 50 w 71"/>
                  <a:gd name="T67" fmla="*/ 0 h 3"/>
                  <a:gd name="T68" fmla="*/ 53 w 71"/>
                  <a:gd name="T69" fmla="*/ 0 h 3"/>
                  <a:gd name="T70" fmla="*/ 53 w 71"/>
                  <a:gd name="T71" fmla="*/ 0 h 3"/>
                  <a:gd name="T72" fmla="*/ 55 w 71"/>
                  <a:gd name="T73" fmla="*/ 0 h 3"/>
                  <a:gd name="T74" fmla="*/ 56 w 71"/>
                  <a:gd name="T75" fmla="*/ 0 h 3"/>
                  <a:gd name="T76" fmla="*/ 59 w 71"/>
                  <a:gd name="T77" fmla="*/ 0 h 3"/>
                  <a:gd name="T78" fmla="*/ 59 w 71"/>
                  <a:gd name="T79" fmla="*/ 0 h 3"/>
                  <a:gd name="T80" fmla="*/ 62 w 71"/>
                  <a:gd name="T81" fmla="*/ 0 h 3"/>
                  <a:gd name="T82" fmla="*/ 62 w 71"/>
                  <a:gd name="T83" fmla="*/ 0 h 3"/>
                  <a:gd name="T84" fmla="*/ 65 w 71"/>
                  <a:gd name="T85" fmla="*/ 0 h 3"/>
                  <a:gd name="T86" fmla="*/ 65 w 71"/>
                  <a:gd name="T87" fmla="*/ 0 h 3"/>
                  <a:gd name="T88" fmla="*/ 68 w 71"/>
                  <a:gd name="T89" fmla="*/ 0 h 3"/>
                  <a:gd name="T90" fmla="*/ 68 w 71"/>
                  <a:gd name="T91" fmla="*/ 0 h 3"/>
                  <a:gd name="T92" fmla="*/ 69 w 71"/>
                  <a:gd name="T93" fmla="*/ 0 h 3"/>
                  <a:gd name="T94" fmla="*/ 70 w 71"/>
                  <a:gd name="T95" fmla="*/ 0 h 3"/>
                  <a:gd name="T96" fmla="*/ 71 w 71"/>
                  <a:gd name="T97" fmla="*/ 0 h 3"/>
                  <a:gd name="T98" fmla="*/ 71 w 7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
                    <a:moveTo>
                      <a:pt x="0" y="3"/>
                    </a:moveTo>
                    <a:lnTo>
                      <a:pt x="0" y="3"/>
                    </a:lnTo>
                    <a:lnTo>
                      <a:pt x="3" y="3"/>
                    </a:lnTo>
                    <a:lnTo>
                      <a:pt x="3" y="3"/>
                    </a:lnTo>
                    <a:lnTo>
                      <a:pt x="6" y="2"/>
                    </a:lnTo>
                    <a:lnTo>
                      <a:pt x="7" y="2"/>
                    </a:lnTo>
                    <a:lnTo>
                      <a:pt x="9" y="2"/>
                    </a:lnTo>
                    <a:lnTo>
                      <a:pt x="10" y="2"/>
                    </a:lnTo>
                    <a:lnTo>
                      <a:pt x="13" y="2"/>
                    </a:lnTo>
                    <a:lnTo>
                      <a:pt x="13" y="2"/>
                    </a:lnTo>
                    <a:lnTo>
                      <a:pt x="16" y="2"/>
                    </a:lnTo>
                    <a:lnTo>
                      <a:pt x="16" y="2"/>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1" y="1"/>
                    </a:lnTo>
                    <a:lnTo>
                      <a:pt x="43" y="0"/>
                    </a:lnTo>
                    <a:lnTo>
                      <a:pt x="43" y="0"/>
                    </a:lnTo>
                    <a:lnTo>
                      <a:pt x="46" y="0"/>
                    </a:lnTo>
                    <a:lnTo>
                      <a:pt x="47" y="0"/>
                    </a:lnTo>
                    <a:lnTo>
                      <a:pt x="49" y="0"/>
                    </a:lnTo>
                    <a:lnTo>
                      <a:pt x="50" y="0"/>
                    </a:lnTo>
                    <a:lnTo>
                      <a:pt x="53" y="0"/>
                    </a:lnTo>
                    <a:lnTo>
                      <a:pt x="53" y="0"/>
                    </a:lnTo>
                    <a:lnTo>
                      <a:pt x="55" y="0"/>
                    </a:lnTo>
                    <a:lnTo>
                      <a:pt x="56" y="0"/>
                    </a:lnTo>
                    <a:lnTo>
                      <a:pt x="59" y="0"/>
                    </a:lnTo>
                    <a:lnTo>
                      <a:pt x="59" y="0"/>
                    </a:lnTo>
                    <a:lnTo>
                      <a:pt x="62" y="0"/>
                    </a:lnTo>
                    <a:lnTo>
                      <a:pt x="62" y="0"/>
                    </a:lnTo>
                    <a:lnTo>
                      <a:pt x="65" y="0"/>
                    </a:lnTo>
                    <a:lnTo>
                      <a:pt x="65" y="0"/>
                    </a:lnTo>
                    <a:lnTo>
                      <a:pt x="68" y="0"/>
                    </a:lnTo>
                    <a:lnTo>
                      <a:pt x="68" y="0"/>
                    </a:lnTo>
                    <a:lnTo>
                      <a:pt x="69" y="0"/>
                    </a:lnTo>
                    <a:lnTo>
                      <a:pt x="70" y="0"/>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3" name="Freeform 485"/>
              <p:cNvSpPr>
                <a:spLocks/>
              </p:cNvSpPr>
              <p:nvPr/>
            </p:nvSpPr>
            <p:spPr bwMode="auto">
              <a:xfrm>
                <a:off x="4501" y="2013"/>
                <a:ext cx="74" cy="4"/>
              </a:xfrm>
              <a:custGeom>
                <a:avLst/>
                <a:gdLst>
                  <a:gd name="T0" fmla="*/ 0 w 74"/>
                  <a:gd name="T1" fmla="*/ 0 h 4"/>
                  <a:gd name="T2" fmla="*/ 0 w 74"/>
                  <a:gd name="T3" fmla="*/ 0 h 4"/>
                  <a:gd name="T4" fmla="*/ 3 w 74"/>
                  <a:gd name="T5" fmla="*/ 0 h 4"/>
                  <a:gd name="T6" fmla="*/ 3 w 74"/>
                  <a:gd name="T7" fmla="*/ 0 h 4"/>
                  <a:gd name="T8" fmla="*/ 6 w 74"/>
                  <a:gd name="T9" fmla="*/ 0 h 4"/>
                  <a:gd name="T10" fmla="*/ 6 w 74"/>
                  <a:gd name="T11" fmla="*/ 0 h 4"/>
                  <a:gd name="T12" fmla="*/ 9 w 74"/>
                  <a:gd name="T13" fmla="*/ 0 h 4"/>
                  <a:gd name="T14" fmla="*/ 9 w 74"/>
                  <a:gd name="T15" fmla="*/ 0 h 4"/>
                  <a:gd name="T16" fmla="*/ 12 w 74"/>
                  <a:gd name="T17" fmla="*/ 0 h 4"/>
                  <a:gd name="T18" fmla="*/ 12 w 74"/>
                  <a:gd name="T19" fmla="*/ 0 h 4"/>
                  <a:gd name="T20" fmla="*/ 15 w 74"/>
                  <a:gd name="T21" fmla="*/ 0 h 4"/>
                  <a:gd name="T22" fmla="*/ 16 w 74"/>
                  <a:gd name="T23" fmla="*/ 0 h 4"/>
                  <a:gd name="T24" fmla="*/ 18 w 74"/>
                  <a:gd name="T25" fmla="*/ 0 h 4"/>
                  <a:gd name="T26" fmla="*/ 18 w 74"/>
                  <a:gd name="T27" fmla="*/ 0 h 4"/>
                  <a:gd name="T28" fmla="*/ 21 w 74"/>
                  <a:gd name="T29" fmla="*/ 0 h 4"/>
                  <a:gd name="T30" fmla="*/ 22 w 74"/>
                  <a:gd name="T31" fmla="*/ 0 h 4"/>
                  <a:gd name="T32" fmla="*/ 25 w 74"/>
                  <a:gd name="T33" fmla="*/ 0 h 4"/>
                  <a:gd name="T34" fmla="*/ 25 w 74"/>
                  <a:gd name="T35" fmla="*/ 0 h 4"/>
                  <a:gd name="T36" fmla="*/ 28 w 74"/>
                  <a:gd name="T37" fmla="*/ 1 h 4"/>
                  <a:gd name="T38" fmla="*/ 28 w 74"/>
                  <a:gd name="T39" fmla="*/ 1 h 4"/>
                  <a:gd name="T40" fmla="*/ 31 w 74"/>
                  <a:gd name="T41" fmla="*/ 1 h 4"/>
                  <a:gd name="T42" fmla="*/ 31 w 74"/>
                  <a:gd name="T43" fmla="*/ 1 h 4"/>
                  <a:gd name="T44" fmla="*/ 34 w 74"/>
                  <a:gd name="T45" fmla="*/ 1 h 4"/>
                  <a:gd name="T46" fmla="*/ 34 w 74"/>
                  <a:gd name="T47" fmla="*/ 1 h 4"/>
                  <a:gd name="T48" fmla="*/ 37 w 74"/>
                  <a:gd name="T49" fmla="*/ 1 h 4"/>
                  <a:gd name="T50" fmla="*/ 37 w 74"/>
                  <a:gd name="T51" fmla="*/ 1 h 4"/>
                  <a:gd name="T52" fmla="*/ 40 w 74"/>
                  <a:gd name="T53" fmla="*/ 1 h 4"/>
                  <a:gd name="T54" fmla="*/ 40 w 74"/>
                  <a:gd name="T55" fmla="*/ 1 h 4"/>
                  <a:gd name="T56" fmla="*/ 43 w 74"/>
                  <a:gd name="T57" fmla="*/ 1 h 4"/>
                  <a:gd name="T58" fmla="*/ 43 w 74"/>
                  <a:gd name="T59" fmla="*/ 1 h 4"/>
                  <a:gd name="T60" fmla="*/ 46 w 74"/>
                  <a:gd name="T61" fmla="*/ 2 h 4"/>
                  <a:gd name="T62" fmla="*/ 46 w 74"/>
                  <a:gd name="T63" fmla="*/ 2 h 4"/>
                  <a:gd name="T64" fmla="*/ 49 w 74"/>
                  <a:gd name="T65" fmla="*/ 2 h 4"/>
                  <a:gd name="T66" fmla="*/ 49 w 74"/>
                  <a:gd name="T67" fmla="*/ 2 h 4"/>
                  <a:gd name="T68" fmla="*/ 52 w 74"/>
                  <a:gd name="T69" fmla="*/ 2 h 4"/>
                  <a:gd name="T70" fmla="*/ 52 w 74"/>
                  <a:gd name="T71" fmla="*/ 2 h 4"/>
                  <a:gd name="T72" fmla="*/ 55 w 74"/>
                  <a:gd name="T73" fmla="*/ 2 h 4"/>
                  <a:gd name="T74" fmla="*/ 55 w 74"/>
                  <a:gd name="T75" fmla="*/ 2 h 4"/>
                  <a:gd name="T76" fmla="*/ 58 w 74"/>
                  <a:gd name="T77" fmla="*/ 3 h 4"/>
                  <a:gd name="T78" fmla="*/ 58 w 74"/>
                  <a:gd name="T79" fmla="*/ 3 h 4"/>
                  <a:gd name="T80" fmla="*/ 61 w 74"/>
                  <a:gd name="T81" fmla="*/ 3 h 4"/>
                  <a:gd name="T82" fmla="*/ 62 w 74"/>
                  <a:gd name="T83" fmla="*/ 3 h 4"/>
                  <a:gd name="T84" fmla="*/ 65 w 74"/>
                  <a:gd name="T85" fmla="*/ 3 h 4"/>
                  <a:gd name="T86" fmla="*/ 65 w 74"/>
                  <a:gd name="T87" fmla="*/ 3 h 4"/>
                  <a:gd name="T88" fmla="*/ 67 w 74"/>
                  <a:gd name="T89" fmla="*/ 3 h 4"/>
                  <a:gd name="T90" fmla="*/ 68 w 74"/>
                  <a:gd name="T91" fmla="*/ 3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0"/>
                    </a:lnTo>
                    <a:lnTo>
                      <a:pt x="3" y="0"/>
                    </a:lnTo>
                    <a:lnTo>
                      <a:pt x="6" y="0"/>
                    </a:lnTo>
                    <a:lnTo>
                      <a:pt x="6" y="0"/>
                    </a:lnTo>
                    <a:lnTo>
                      <a:pt x="9" y="0"/>
                    </a:lnTo>
                    <a:lnTo>
                      <a:pt x="9" y="0"/>
                    </a:lnTo>
                    <a:lnTo>
                      <a:pt x="12" y="0"/>
                    </a:lnTo>
                    <a:lnTo>
                      <a:pt x="12" y="0"/>
                    </a:lnTo>
                    <a:lnTo>
                      <a:pt x="15" y="0"/>
                    </a:lnTo>
                    <a:lnTo>
                      <a:pt x="16" y="0"/>
                    </a:lnTo>
                    <a:lnTo>
                      <a:pt x="18" y="0"/>
                    </a:lnTo>
                    <a:lnTo>
                      <a:pt x="18" y="0"/>
                    </a:lnTo>
                    <a:lnTo>
                      <a:pt x="21" y="0"/>
                    </a:lnTo>
                    <a:lnTo>
                      <a:pt x="22" y="0"/>
                    </a:lnTo>
                    <a:lnTo>
                      <a:pt x="25" y="0"/>
                    </a:lnTo>
                    <a:lnTo>
                      <a:pt x="25" y="0"/>
                    </a:lnTo>
                    <a:lnTo>
                      <a:pt x="28" y="1"/>
                    </a:lnTo>
                    <a:lnTo>
                      <a:pt x="28" y="1"/>
                    </a:lnTo>
                    <a:lnTo>
                      <a:pt x="31" y="1"/>
                    </a:lnTo>
                    <a:lnTo>
                      <a:pt x="31" y="1"/>
                    </a:lnTo>
                    <a:lnTo>
                      <a:pt x="34" y="1"/>
                    </a:lnTo>
                    <a:lnTo>
                      <a:pt x="34" y="1"/>
                    </a:lnTo>
                    <a:lnTo>
                      <a:pt x="37" y="1"/>
                    </a:lnTo>
                    <a:lnTo>
                      <a:pt x="37" y="1"/>
                    </a:lnTo>
                    <a:lnTo>
                      <a:pt x="40" y="1"/>
                    </a:lnTo>
                    <a:lnTo>
                      <a:pt x="40" y="1"/>
                    </a:lnTo>
                    <a:lnTo>
                      <a:pt x="43" y="1"/>
                    </a:lnTo>
                    <a:lnTo>
                      <a:pt x="43" y="1"/>
                    </a:lnTo>
                    <a:lnTo>
                      <a:pt x="46" y="2"/>
                    </a:lnTo>
                    <a:lnTo>
                      <a:pt x="46" y="2"/>
                    </a:lnTo>
                    <a:lnTo>
                      <a:pt x="49" y="2"/>
                    </a:lnTo>
                    <a:lnTo>
                      <a:pt x="49" y="2"/>
                    </a:lnTo>
                    <a:lnTo>
                      <a:pt x="52" y="2"/>
                    </a:lnTo>
                    <a:lnTo>
                      <a:pt x="52" y="2"/>
                    </a:lnTo>
                    <a:lnTo>
                      <a:pt x="55" y="2"/>
                    </a:lnTo>
                    <a:lnTo>
                      <a:pt x="55" y="2"/>
                    </a:lnTo>
                    <a:lnTo>
                      <a:pt x="58" y="3"/>
                    </a:lnTo>
                    <a:lnTo>
                      <a:pt x="58" y="3"/>
                    </a:lnTo>
                    <a:lnTo>
                      <a:pt x="61" y="3"/>
                    </a:lnTo>
                    <a:lnTo>
                      <a:pt x="62" y="3"/>
                    </a:lnTo>
                    <a:lnTo>
                      <a:pt x="65" y="3"/>
                    </a:lnTo>
                    <a:lnTo>
                      <a:pt x="65" y="3"/>
                    </a:lnTo>
                    <a:lnTo>
                      <a:pt x="67" y="3"/>
                    </a:lnTo>
                    <a:lnTo>
                      <a:pt x="68" y="3"/>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4" name="Freeform 486"/>
              <p:cNvSpPr>
                <a:spLocks/>
              </p:cNvSpPr>
              <p:nvPr/>
            </p:nvSpPr>
            <p:spPr bwMode="auto">
              <a:xfrm>
                <a:off x="4575" y="2017"/>
                <a:ext cx="77" cy="5"/>
              </a:xfrm>
              <a:custGeom>
                <a:avLst/>
                <a:gdLst>
                  <a:gd name="T0" fmla="*/ 0 w 77"/>
                  <a:gd name="T1" fmla="*/ 0 h 5"/>
                  <a:gd name="T2" fmla="*/ 3 w 77"/>
                  <a:gd name="T3" fmla="*/ 0 h 5"/>
                  <a:gd name="T4" fmla="*/ 3 w 77"/>
                  <a:gd name="T5" fmla="*/ 0 h 5"/>
                  <a:gd name="T6" fmla="*/ 6 w 77"/>
                  <a:gd name="T7" fmla="*/ 0 h 5"/>
                  <a:gd name="T8" fmla="*/ 6 w 77"/>
                  <a:gd name="T9" fmla="*/ 0 h 5"/>
                  <a:gd name="T10" fmla="*/ 9 w 77"/>
                  <a:gd name="T11" fmla="*/ 1 h 5"/>
                  <a:gd name="T12" fmla="*/ 9 w 77"/>
                  <a:gd name="T13" fmla="*/ 1 h 5"/>
                  <a:gd name="T14" fmla="*/ 12 w 77"/>
                  <a:gd name="T15" fmla="*/ 1 h 5"/>
                  <a:gd name="T16" fmla="*/ 12 w 77"/>
                  <a:gd name="T17" fmla="*/ 1 h 5"/>
                  <a:gd name="T18" fmla="*/ 15 w 77"/>
                  <a:gd name="T19" fmla="*/ 1 h 5"/>
                  <a:gd name="T20" fmla="*/ 15 w 77"/>
                  <a:gd name="T21" fmla="*/ 1 h 5"/>
                  <a:gd name="T22" fmla="*/ 18 w 77"/>
                  <a:gd name="T23" fmla="*/ 1 h 5"/>
                  <a:gd name="T24" fmla="*/ 18 w 77"/>
                  <a:gd name="T25" fmla="*/ 1 h 5"/>
                  <a:gd name="T26" fmla="*/ 21 w 77"/>
                  <a:gd name="T27" fmla="*/ 1 h 5"/>
                  <a:gd name="T28" fmla="*/ 21 w 77"/>
                  <a:gd name="T29" fmla="*/ 2 h 5"/>
                  <a:gd name="T30" fmla="*/ 24 w 77"/>
                  <a:gd name="T31" fmla="*/ 2 h 5"/>
                  <a:gd name="T32" fmla="*/ 25 w 77"/>
                  <a:gd name="T33" fmla="*/ 2 h 5"/>
                  <a:gd name="T34" fmla="*/ 27 w 77"/>
                  <a:gd name="T35" fmla="*/ 2 h 5"/>
                  <a:gd name="T36" fmla="*/ 28 w 77"/>
                  <a:gd name="T37" fmla="*/ 2 h 5"/>
                  <a:gd name="T38" fmla="*/ 31 w 77"/>
                  <a:gd name="T39" fmla="*/ 2 h 5"/>
                  <a:gd name="T40" fmla="*/ 31 w 77"/>
                  <a:gd name="T41" fmla="*/ 2 h 5"/>
                  <a:gd name="T42" fmla="*/ 33 w 77"/>
                  <a:gd name="T43" fmla="*/ 3 h 5"/>
                  <a:gd name="T44" fmla="*/ 34 w 77"/>
                  <a:gd name="T45" fmla="*/ 3 h 5"/>
                  <a:gd name="T46" fmla="*/ 37 w 77"/>
                  <a:gd name="T47" fmla="*/ 3 h 5"/>
                  <a:gd name="T48" fmla="*/ 37 w 77"/>
                  <a:gd name="T49" fmla="*/ 3 h 5"/>
                  <a:gd name="T50" fmla="*/ 40 w 77"/>
                  <a:gd name="T51" fmla="*/ 3 h 5"/>
                  <a:gd name="T52" fmla="*/ 40 w 77"/>
                  <a:gd name="T53" fmla="*/ 3 h 5"/>
                  <a:gd name="T54" fmla="*/ 43 w 77"/>
                  <a:gd name="T55" fmla="*/ 3 h 5"/>
                  <a:gd name="T56" fmla="*/ 43 w 77"/>
                  <a:gd name="T57" fmla="*/ 3 h 5"/>
                  <a:gd name="T58" fmla="*/ 46 w 77"/>
                  <a:gd name="T59" fmla="*/ 3 h 5"/>
                  <a:gd name="T60" fmla="*/ 46 w 77"/>
                  <a:gd name="T61" fmla="*/ 3 h 5"/>
                  <a:gd name="T62" fmla="*/ 49 w 77"/>
                  <a:gd name="T63" fmla="*/ 3 h 5"/>
                  <a:gd name="T64" fmla="*/ 49 w 77"/>
                  <a:gd name="T65" fmla="*/ 3 h 5"/>
                  <a:gd name="T66" fmla="*/ 52 w 77"/>
                  <a:gd name="T67" fmla="*/ 4 h 5"/>
                  <a:gd name="T68" fmla="*/ 52 w 77"/>
                  <a:gd name="T69" fmla="*/ 4 h 5"/>
                  <a:gd name="T70" fmla="*/ 55 w 77"/>
                  <a:gd name="T71" fmla="*/ 4 h 5"/>
                  <a:gd name="T72" fmla="*/ 55 w 77"/>
                  <a:gd name="T73" fmla="*/ 4 h 5"/>
                  <a:gd name="T74" fmla="*/ 58 w 77"/>
                  <a:gd name="T75" fmla="*/ 4 h 5"/>
                  <a:gd name="T76" fmla="*/ 58 w 77"/>
                  <a:gd name="T77" fmla="*/ 4 h 5"/>
                  <a:gd name="T78" fmla="*/ 61 w 77"/>
                  <a:gd name="T79" fmla="*/ 4 h 5"/>
                  <a:gd name="T80" fmla="*/ 61 w 77"/>
                  <a:gd name="T81" fmla="*/ 4 h 5"/>
                  <a:gd name="T82" fmla="*/ 64 w 77"/>
                  <a:gd name="T83" fmla="*/ 4 h 5"/>
                  <a:gd name="T84" fmla="*/ 65 w 77"/>
                  <a:gd name="T85" fmla="*/ 4 h 5"/>
                  <a:gd name="T86" fmla="*/ 67 w 77"/>
                  <a:gd name="T87" fmla="*/ 4 h 5"/>
                  <a:gd name="T88" fmla="*/ 67 w 77"/>
                  <a:gd name="T89" fmla="*/ 4 h 5"/>
                  <a:gd name="T90" fmla="*/ 70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0"/>
                    </a:lnTo>
                    <a:lnTo>
                      <a:pt x="3" y="0"/>
                    </a:lnTo>
                    <a:lnTo>
                      <a:pt x="6" y="0"/>
                    </a:lnTo>
                    <a:lnTo>
                      <a:pt x="6" y="0"/>
                    </a:lnTo>
                    <a:lnTo>
                      <a:pt x="9" y="1"/>
                    </a:lnTo>
                    <a:lnTo>
                      <a:pt x="9" y="1"/>
                    </a:lnTo>
                    <a:lnTo>
                      <a:pt x="12" y="1"/>
                    </a:lnTo>
                    <a:lnTo>
                      <a:pt x="12" y="1"/>
                    </a:lnTo>
                    <a:lnTo>
                      <a:pt x="15" y="1"/>
                    </a:lnTo>
                    <a:lnTo>
                      <a:pt x="15" y="1"/>
                    </a:lnTo>
                    <a:lnTo>
                      <a:pt x="18" y="1"/>
                    </a:lnTo>
                    <a:lnTo>
                      <a:pt x="18" y="1"/>
                    </a:lnTo>
                    <a:lnTo>
                      <a:pt x="21" y="1"/>
                    </a:lnTo>
                    <a:lnTo>
                      <a:pt x="21" y="2"/>
                    </a:lnTo>
                    <a:lnTo>
                      <a:pt x="24" y="2"/>
                    </a:lnTo>
                    <a:lnTo>
                      <a:pt x="25" y="2"/>
                    </a:lnTo>
                    <a:lnTo>
                      <a:pt x="27" y="2"/>
                    </a:lnTo>
                    <a:lnTo>
                      <a:pt x="28" y="2"/>
                    </a:lnTo>
                    <a:lnTo>
                      <a:pt x="31" y="2"/>
                    </a:lnTo>
                    <a:lnTo>
                      <a:pt x="31" y="2"/>
                    </a:lnTo>
                    <a:lnTo>
                      <a:pt x="33" y="3"/>
                    </a:lnTo>
                    <a:lnTo>
                      <a:pt x="34" y="3"/>
                    </a:lnTo>
                    <a:lnTo>
                      <a:pt x="37" y="3"/>
                    </a:lnTo>
                    <a:lnTo>
                      <a:pt x="37" y="3"/>
                    </a:lnTo>
                    <a:lnTo>
                      <a:pt x="40" y="3"/>
                    </a:lnTo>
                    <a:lnTo>
                      <a:pt x="40" y="3"/>
                    </a:lnTo>
                    <a:lnTo>
                      <a:pt x="43" y="3"/>
                    </a:lnTo>
                    <a:lnTo>
                      <a:pt x="43" y="3"/>
                    </a:lnTo>
                    <a:lnTo>
                      <a:pt x="46" y="3"/>
                    </a:lnTo>
                    <a:lnTo>
                      <a:pt x="46" y="3"/>
                    </a:lnTo>
                    <a:lnTo>
                      <a:pt x="49" y="3"/>
                    </a:lnTo>
                    <a:lnTo>
                      <a:pt x="49" y="3"/>
                    </a:lnTo>
                    <a:lnTo>
                      <a:pt x="52" y="4"/>
                    </a:lnTo>
                    <a:lnTo>
                      <a:pt x="52" y="4"/>
                    </a:lnTo>
                    <a:lnTo>
                      <a:pt x="55" y="4"/>
                    </a:lnTo>
                    <a:lnTo>
                      <a:pt x="55" y="4"/>
                    </a:lnTo>
                    <a:lnTo>
                      <a:pt x="58" y="4"/>
                    </a:lnTo>
                    <a:lnTo>
                      <a:pt x="58" y="4"/>
                    </a:lnTo>
                    <a:lnTo>
                      <a:pt x="61" y="4"/>
                    </a:lnTo>
                    <a:lnTo>
                      <a:pt x="61" y="4"/>
                    </a:lnTo>
                    <a:lnTo>
                      <a:pt x="64" y="4"/>
                    </a:lnTo>
                    <a:lnTo>
                      <a:pt x="65" y="4"/>
                    </a:lnTo>
                    <a:lnTo>
                      <a:pt x="67" y="4"/>
                    </a:lnTo>
                    <a:lnTo>
                      <a:pt x="67" y="4"/>
                    </a:lnTo>
                    <a:lnTo>
                      <a:pt x="70"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487"/>
              <p:cNvSpPr>
                <a:spLocks/>
              </p:cNvSpPr>
              <p:nvPr/>
            </p:nvSpPr>
            <p:spPr bwMode="auto">
              <a:xfrm>
                <a:off x="4652" y="1971"/>
                <a:ext cx="70" cy="51"/>
              </a:xfrm>
              <a:custGeom>
                <a:avLst/>
                <a:gdLst>
                  <a:gd name="T0" fmla="*/ 0 w 70"/>
                  <a:gd name="T1" fmla="*/ 51 h 51"/>
                  <a:gd name="T2" fmla="*/ 0 w 70"/>
                  <a:gd name="T3" fmla="*/ 51 h 51"/>
                  <a:gd name="T4" fmla="*/ 3 w 70"/>
                  <a:gd name="T5" fmla="*/ 51 h 51"/>
                  <a:gd name="T6" fmla="*/ 3 w 70"/>
                  <a:gd name="T7" fmla="*/ 51 h 51"/>
                  <a:gd name="T8" fmla="*/ 6 w 70"/>
                  <a:gd name="T9" fmla="*/ 51 h 51"/>
                  <a:gd name="T10" fmla="*/ 6 w 70"/>
                  <a:gd name="T11" fmla="*/ 51 h 51"/>
                  <a:gd name="T12" fmla="*/ 9 w 70"/>
                  <a:gd name="T13" fmla="*/ 51 h 51"/>
                  <a:gd name="T14" fmla="*/ 9 w 70"/>
                  <a:gd name="T15" fmla="*/ 51 h 51"/>
                  <a:gd name="T16" fmla="*/ 12 w 70"/>
                  <a:gd name="T17" fmla="*/ 51 h 51"/>
                  <a:gd name="T18" fmla="*/ 12 w 70"/>
                  <a:gd name="T19" fmla="*/ 51 h 51"/>
                  <a:gd name="T20" fmla="*/ 13 w 70"/>
                  <a:gd name="T21" fmla="*/ 51 h 51"/>
                  <a:gd name="T22" fmla="*/ 14 w 70"/>
                  <a:gd name="T23" fmla="*/ 51 h 51"/>
                  <a:gd name="T24" fmla="*/ 15 w 70"/>
                  <a:gd name="T25" fmla="*/ 51 h 51"/>
                  <a:gd name="T26" fmla="*/ 15 w 70"/>
                  <a:gd name="T27" fmla="*/ 51 h 51"/>
                  <a:gd name="T28" fmla="*/ 18 w 70"/>
                  <a:gd name="T29" fmla="*/ 51 h 51"/>
                  <a:gd name="T30" fmla="*/ 18 w 70"/>
                  <a:gd name="T31" fmla="*/ 51 h 51"/>
                  <a:gd name="T32" fmla="*/ 21 w 70"/>
                  <a:gd name="T33" fmla="*/ 51 h 51"/>
                  <a:gd name="T34" fmla="*/ 22 w 70"/>
                  <a:gd name="T35" fmla="*/ 51 h 51"/>
                  <a:gd name="T36" fmla="*/ 24 w 70"/>
                  <a:gd name="T37" fmla="*/ 51 h 51"/>
                  <a:gd name="T38" fmla="*/ 24 w 70"/>
                  <a:gd name="T39" fmla="*/ 51 h 51"/>
                  <a:gd name="T40" fmla="*/ 27 w 70"/>
                  <a:gd name="T41" fmla="*/ 51 h 51"/>
                  <a:gd name="T42" fmla="*/ 28 w 70"/>
                  <a:gd name="T43" fmla="*/ 51 h 51"/>
                  <a:gd name="T44" fmla="*/ 30 w 70"/>
                  <a:gd name="T45" fmla="*/ 51 h 51"/>
                  <a:gd name="T46" fmla="*/ 31 w 70"/>
                  <a:gd name="T47" fmla="*/ 51 h 51"/>
                  <a:gd name="T48" fmla="*/ 34 w 70"/>
                  <a:gd name="T49" fmla="*/ 50 h 51"/>
                  <a:gd name="T50" fmla="*/ 34 w 70"/>
                  <a:gd name="T51" fmla="*/ 50 h 51"/>
                  <a:gd name="T52" fmla="*/ 36 w 70"/>
                  <a:gd name="T53" fmla="*/ 50 h 51"/>
                  <a:gd name="T54" fmla="*/ 37 w 70"/>
                  <a:gd name="T55" fmla="*/ 50 h 51"/>
                  <a:gd name="T56" fmla="*/ 40 w 70"/>
                  <a:gd name="T57" fmla="*/ 50 h 51"/>
                  <a:gd name="T58" fmla="*/ 40 w 70"/>
                  <a:gd name="T59" fmla="*/ 50 h 51"/>
                  <a:gd name="T60" fmla="*/ 43 w 70"/>
                  <a:gd name="T61" fmla="*/ 50 h 51"/>
                  <a:gd name="T62" fmla="*/ 43 w 70"/>
                  <a:gd name="T63" fmla="*/ 50 h 51"/>
                  <a:gd name="T64" fmla="*/ 46 w 70"/>
                  <a:gd name="T65" fmla="*/ 50 h 51"/>
                  <a:gd name="T66" fmla="*/ 46 w 70"/>
                  <a:gd name="T67" fmla="*/ 50 h 51"/>
                  <a:gd name="T68" fmla="*/ 49 w 70"/>
                  <a:gd name="T69" fmla="*/ 50 h 51"/>
                  <a:gd name="T70" fmla="*/ 49 w 70"/>
                  <a:gd name="T71" fmla="*/ 50 h 51"/>
                  <a:gd name="T72" fmla="*/ 52 w 70"/>
                  <a:gd name="T73" fmla="*/ 51 h 51"/>
                  <a:gd name="T74" fmla="*/ 52 w 70"/>
                  <a:gd name="T75" fmla="*/ 51 h 51"/>
                  <a:gd name="T76" fmla="*/ 53 w 70"/>
                  <a:gd name="T77" fmla="*/ 51 h 51"/>
                  <a:gd name="T78" fmla="*/ 55 w 70"/>
                  <a:gd name="T79" fmla="*/ 50 h 51"/>
                  <a:gd name="T80" fmla="*/ 55 w 70"/>
                  <a:gd name="T81" fmla="*/ 50 h 51"/>
                  <a:gd name="T82" fmla="*/ 58 w 70"/>
                  <a:gd name="T83" fmla="*/ 48 h 51"/>
                  <a:gd name="T84" fmla="*/ 58 w 70"/>
                  <a:gd name="T85" fmla="*/ 48 h 51"/>
                  <a:gd name="T86" fmla="*/ 61 w 70"/>
                  <a:gd name="T87" fmla="*/ 42 h 51"/>
                  <a:gd name="T88" fmla="*/ 61 w 70"/>
                  <a:gd name="T89" fmla="*/ 42 h 51"/>
                  <a:gd name="T90" fmla="*/ 64 w 70"/>
                  <a:gd name="T91" fmla="*/ 31 h 51"/>
                  <a:gd name="T92" fmla="*/ 64 w 70"/>
                  <a:gd name="T93" fmla="*/ 30 h 51"/>
                  <a:gd name="T94" fmla="*/ 67 w 70"/>
                  <a:gd name="T95" fmla="*/ 14 h 51"/>
                  <a:gd name="T96" fmla="*/ 68 w 70"/>
                  <a:gd name="T97" fmla="*/ 13 h 51"/>
                  <a:gd name="T98" fmla="*/ 70 w 70"/>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51">
                    <a:moveTo>
                      <a:pt x="0" y="51"/>
                    </a:moveTo>
                    <a:lnTo>
                      <a:pt x="0" y="51"/>
                    </a:lnTo>
                    <a:lnTo>
                      <a:pt x="3" y="51"/>
                    </a:lnTo>
                    <a:lnTo>
                      <a:pt x="3" y="51"/>
                    </a:lnTo>
                    <a:lnTo>
                      <a:pt x="6" y="51"/>
                    </a:lnTo>
                    <a:lnTo>
                      <a:pt x="6" y="51"/>
                    </a:lnTo>
                    <a:lnTo>
                      <a:pt x="9" y="51"/>
                    </a:lnTo>
                    <a:lnTo>
                      <a:pt x="9" y="51"/>
                    </a:lnTo>
                    <a:lnTo>
                      <a:pt x="12" y="51"/>
                    </a:lnTo>
                    <a:lnTo>
                      <a:pt x="12" y="51"/>
                    </a:lnTo>
                    <a:lnTo>
                      <a:pt x="13" y="51"/>
                    </a:lnTo>
                    <a:lnTo>
                      <a:pt x="14" y="51"/>
                    </a:lnTo>
                    <a:lnTo>
                      <a:pt x="15" y="51"/>
                    </a:lnTo>
                    <a:lnTo>
                      <a:pt x="15" y="51"/>
                    </a:lnTo>
                    <a:lnTo>
                      <a:pt x="18" y="51"/>
                    </a:lnTo>
                    <a:lnTo>
                      <a:pt x="18" y="51"/>
                    </a:lnTo>
                    <a:lnTo>
                      <a:pt x="21" y="51"/>
                    </a:lnTo>
                    <a:lnTo>
                      <a:pt x="22" y="51"/>
                    </a:lnTo>
                    <a:lnTo>
                      <a:pt x="24" y="51"/>
                    </a:lnTo>
                    <a:lnTo>
                      <a:pt x="24" y="51"/>
                    </a:lnTo>
                    <a:lnTo>
                      <a:pt x="27" y="51"/>
                    </a:lnTo>
                    <a:lnTo>
                      <a:pt x="28" y="51"/>
                    </a:lnTo>
                    <a:lnTo>
                      <a:pt x="30" y="51"/>
                    </a:lnTo>
                    <a:lnTo>
                      <a:pt x="31" y="51"/>
                    </a:lnTo>
                    <a:lnTo>
                      <a:pt x="34" y="50"/>
                    </a:lnTo>
                    <a:lnTo>
                      <a:pt x="34" y="50"/>
                    </a:lnTo>
                    <a:lnTo>
                      <a:pt x="36" y="50"/>
                    </a:lnTo>
                    <a:lnTo>
                      <a:pt x="37" y="50"/>
                    </a:lnTo>
                    <a:lnTo>
                      <a:pt x="40" y="50"/>
                    </a:lnTo>
                    <a:lnTo>
                      <a:pt x="40" y="50"/>
                    </a:lnTo>
                    <a:lnTo>
                      <a:pt x="43" y="50"/>
                    </a:lnTo>
                    <a:lnTo>
                      <a:pt x="43" y="50"/>
                    </a:lnTo>
                    <a:lnTo>
                      <a:pt x="46" y="50"/>
                    </a:lnTo>
                    <a:lnTo>
                      <a:pt x="46" y="50"/>
                    </a:lnTo>
                    <a:lnTo>
                      <a:pt x="49" y="50"/>
                    </a:lnTo>
                    <a:lnTo>
                      <a:pt x="49" y="50"/>
                    </a:lnTo>
                    <a:lnTo>
                      <a:pt x="52" y="51"/>
                    </a:lnTo>
                    <a:lnTo>
                      <a:pt x="52" y="51"/>
                    </a:lnTo>
                    <a:lnTo>
                      <a:pt x="53" y="51"/>
                    </a:lnTo>
                    <a:lnTo>
                      <a:pt x="55" y="50"/>
                    </a:lnTo>
                    <a:lnTo>
                      <a:pt x="55" y="50"/>
                    </a:lnTo>
                    <a:lnTo>
                      <a:pt x="58" y="48"/>
                    </a:lnTo>
                    <a:lnTo>
                      <a:pt x="58" y="48"/>
                    </a:lnTo>
                    <a:lnTo>
                      <a:pt x="61" y="42"/>
                    </a:lnTo>
                    <a:lnTo>
                      <a:pt x="61" y="42"/>
                    </a:lnTo>
                    <a:lnTo>
                      <a:pt x="64" y="31"/>
                    </a:lnTo>
                    <a:lnTo>
                      <a:pt x="64" y="30"/>
                    </a:lnTo>
                    <a:lnTo>
                      <a:pt x="67" y="14"/>
                    </a:lnTo>
                    <a:lnTo>
                      <a:pt x="68" y="13"/>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488"/>
              <p:cNvSpPr>
                <a:spLocks/>
              </p:cNvSpPr>
              <p:nvPr/>
            </p:nvSpPr>
            <p:spPr bwMode="auto">
              <a:xfrm>
                <a:off x="4722" y="1970"/>
                <a:ext cx="62" cy="395"/>
              </a:xfrm>
              <a:custGeom>
                <a:avLst/>
                <a:gdLst>
                  <a:gd name="T0" fmla="*/ 0 w 62"/>
                  <a:gd name="T1" fmla="*/ 1 h 395"/>
                  <a:gd name="T2" fmla="*/ 0 w 62"/>
                  <a:gd name="T3" fmla="*/ 1 h 395"/>
                  <a:gd name="T4" fmla="*/ 1 w 62"/>
                  <a:gd name="T5" fmla="*/ 0 h 395"/>
                  <a:gd name="T6" fmla="*/ 4 w 62"/>
                  <a:gd name="T7" fmla="*/ 8 h 395"/>
                  <a:gd name="T8" fmla="*/ 4 w 62"/>
                  <a:gd name="T9" fmla="*/ 10 h 395"/>
                  <a:gd name="T10" fmla="*/ 7 w 62"/>
                  <a:gd name="T11" fmla="*/ 60 h 395"/>
                  <a:gd name="T12" fmla="*/ 7 w 62"/>
                  <a:gd name="T13" fmla="*/ 65 h 395"/>
                  <a:gd name="T14" fmla="*/ 10 w 62"/>
                  <a:gd name="T15" fmla="*/ 160 h 395"/>
                  <a:gd name="T16" fmla="*/ 10 w 62"/>
                  <a:gd name="T17" fmla="*/ 167 h 395"/>
                  <a:gd name="T18" fmla="*/ 13 w 62"/>
                  <a:gd name="T19" fmla="*/ 275 h 395"/>
                  <a:gd name="T20" fmla="*/ 13 w 62"/>
                  <a:gd name="T21" fmla="*/ 280 h 395"/>
                  <a:gd name="T22" fmla="*/ 16 w 62"/>
                  <a:gd name="T23" fmla="*/ 357 h 395"/>
                  <a:gd name="T24" fmla="*/ 16 w 62"/>
                  <a:gd name="T25" fmla="*/ 360 h 395"/>
                  <a:gd name="T26" fmla="*/ 19 w 62"/>
                  <a:gd name="T27" fmla="*/ 389 h 395"/>
                  <a:gd name="T28" fmla="*/ 19 w 62"/>
                  <a:gd name="T29" fmla="*/ 389 h 395"/>
                  <a:gd name="T30" fmla="*/ 20 w 62"/>
                  <a:gd name="T31" fmla="*/ 391 h 395"/>
                  <a:gd name="T32" fmla="*/ 22 w 62"/>
                  <a:gd name="T33" fmla="*/ 390 h 395"/>
                  <a:gd name="T34" fmla="*/ 22 w 62"/>
                  <a:gd name="T35" fmla="*/ 390 h 395"/>
                  <a:gd name="T36" fmla="*/ 23 w 62"/>
                  <a:gd name="T37" fmla="*/ 390 h 395"/>
                  <a:gd name="T38" fmla="*/ 25 w 62"/>
                  <a:gd name="T39" fmla="*/ 391 h 395"/>
                  <a:gd name="T40" fmla="*/ 25 w 62"/>
                  <a:gd name="T41" fmla="*/ 391 h 395"/>
                  <a:gd name="T42" fmla="*/ 28 w 62"/>
                  <a:gd name="T43" fmla="*/ 393 h 395"/>
                  <a:gd name="T44" fmla="*/ 28 w 62"/>
                  <a:gd name="T45" fmla="*/ 393 h 395"/>
                  <a:gd name="T46" fmla="*/ 28 w 62"/>
                  <a:gd name="T47" fmla="*/ 393 h 395"/>
                  <a:gd name="T48" fmla="*/ 31 w 62"/>
                  <a:gd name="T49" fmla="*/ 385 h 395"/>
                  <a:gd name="T50" fmla="*/ 31 w 62"/>
                  <a:gd name="T51" fmla="*/ 384 h 395"/>
                  <a:gd name="T52" fmla="*/ 34 w 62"/>
                  <a:gd name="T53" fmla="*/ 375 h 395"/>
                  <a:gd name="T54" fmla="*/ 34 w 62"/>
                  <a:gd name="T55" fmla="*/ 375 h 395"/>
                  <a:gd name="T56" fmla="*/ 36 w 62"/>
                  <a:gd name="T57" fmla="*/ 373 h 395"/>
                  <a:gd name="T58" fmla="*/ 37 w 62"/>
                  <a:gd name="T59" fmla="*/ 375 h 395"/>
                  <a:gd name="T60" fmla="*/ 38 w 62"/>
                  <a:gd name="T61" fmla="*/ 375 h 395"/>
                  <a:gd name="T62" fmla="*/ 40 w 62"/>
                  <a:gd name="T63" fmla="*/ 384 h 395"/>
                  <a:gd name="T64" fmla="*/ 40 w 62"/>
                  <a:gd name="T65" fmla="*/ 385 h 395"/>
                  <a:gd name="T66" fmla="*/ 43 w 62"/>
                  <a:gd name="T67" fmla="*/ 390 h 395"/>
                  <a:gd name="T68" fmla="*/ 44 w 62"/>
                  <a:gd name="T69" fmla="*/ 390 h 395"/>
                  <a:gd name="T70" fmla="*/ 44 w 62"/>
                  <a:gd name="T71" fmla="*/ 390 h 395"/>
                  <a:gd name="T72" fmla="*/ 47 w 62"/>
                  <a:gd name="T73" fmla="*/ 388 h 395"/>
                  <a:gd name="T74" fmla="*/ 47 w 62"/>
                  <a:gd name="T75" fmla="*/ 388 h 395"/>
                  <a:gd name="T76" fmla="*/ 49 w 62"/>
                  <a:gd name="T77" fmla="*/ 387 h 395"/>
                  <a:gd name="T78" fmla="*/ 50 w 62"/>
                  <a:gd name="T79" fmla="*/ 387 h 395"/>
                  <a:gd name="T80" fmla="*/ 50 w 62"/>
                  <a:gd name="T81" fmla="*/ 387 h 395"/>
                  <a:gd name="T82" fmla="*/ 53 w 62"/>
                  <a:gd name="T83" fmla="*/ 391 h 395"/>
                  <a:gd name="T84" fmla="*/ 53 w 62"/>
                  <a:gd name="T85" fmla="*/ 391 h 395"/>
                  <a:gd name="T86" fmla="*/ 56 w 62"/>
                  <a:gd name="T87" fmla="*/ 394 h 395"/>
                  <a:gd name="T88" fmla="*/ 56 w 62"/>
                  <a:gd name="T89" fmla="*/ 395 h 395"/>
                  <a:gd name="T90" fmla="*/ 57 w 62"/>
                  <a:gd name="T91" fmla="*/ 395 h 395"/>
                  <a:gd name="T92" fmla="*/ 59 w 62"/>
                  <a:gd name="T93" fmla="*/ 394 h 395"/>
                  <a:gd name="T94" fmla="*/ 59 w 62"/>
                  <a:gd name="T95" fmla="*/ 393 h 395"/>
                  <a:gd name="T96" fmla="*/ 62 w 62"/>
                  <a:gd name="T97" fmla="*/ 391 h 395"/>
                  <a:gd name="T98" fmla="*/ 62 w 62"/>
                  <a:gd name="T99" fmla="*/ 391 h 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95">
                    <a:moveTo>
                      <a:pt x="0" y="1"/>
                    </a:moveTo>
                    <a:lnTo>
                      <a:pt x="0" y="1"/>
                    </a:lnTo>
                    <a:lnTo>
                      <a:pt x="1" y="0"/>
                    </a:lnTo>
                    <a:lnTo>
                      <a:pt x="4" y="8"/>
                    </a:lnTo>
                    <a:lnTo>
                      <a:pt x="4" y="10"/>
                    </a:lnTo>
                    <a:lnTo>
                      <a:pt x="7" y="60"/>
                    </a:lnTo>
                    <a:lnTo>
                      <a:pt x="7" y="65"/>
                    </a:lnTo>
                    <a:lnTo>
                      <a:pt x="10" y="160"/>
                    </a:lnTo>
                    <a:lnTo>
                      <a:pt x="10" y="167"/>
                    </a:lnTo>
                    <a:lnTo>
                      <a:pt x="13" y="275"/>
                    </a:lnTo>
                    <a:lnTo>
                      <a:pt x="13" y="280"/>
                    </a:lnTo>
                    <a:lnTo>
                      <a:pt x="16" y="357"/>
                    </a:lnTo>
                    <a:lnTo>
                      <a:pt x="16" y="360"/>
                    </a:lnTo>
                    <a:lnTo>
                      <a:pt x="19" y="389"/>
                    </a:lnTo>
                    <a:lnTo>
                      <a:pt x="19" y="389"/>
                    </a:lnTo>
                    <a:lnTo>
                      <a:pt x="20" y="391"/>
                    </a:lnTo>
                    <a:lnTo>
                      <a:pt x="22" y="390"/>
                    </a:lnTo>
                    <a:lnTo>
                      <a:pt x="22" y="390"/>
                    </a:lnTo>
                    <a:lnTo>
                      <a:pt x="23" y="390"/>
                    </a:lnTo>
                    <a:lnTo>
                      <a:pt x="25" y="391"/>
                    </a:lnTo>
                    <a:lnTo>
                      <a:pt x="25" y="391"/>
                    </a:lnTo>
                    <a:lnTo>
                      <a:pt x="28" y="393"/>
                    </a:lnTo>
                    <a:lnTo>
                      <a:pt x="28" y="393"/>
                    </a:lnTo>
                    <a:lnTo>
                      <a:pt x="28" y="393"/>
                    </a:lnTo>
                    <a:lnTo>
                      <a:pt x="31" y="385"/>
                    </a:lnTo>
                    <a:lnTo>
                      <a:pt x="31" y="384"/>
                    </a:lnTo>
                    <a:lnTo>
                      <a:pt x="34" y="375"/>
                    </a:lnTo>
                    <a:lnTo>
                      <a:pt x="34" y="375"/>
                    </a:lnTo>
                    <a:lnTo>
                      <a:pt x="36" y="373"/>
                    </a:lnTo>
                    <a:lnTo>
                      <a:pt x="37" y="375"/>
                    </a:lnTo>
                    <a:lnTo>
                      <a:pt x="38" y="375"/>
                    </a:lnTo>
                    <a:lnTo>
                      <a:pt x="40" y="384"/>
                    </a:lnTo>
                    <a:lnTo>
                      <a:pt x="40" y="385"/>
                    </a:lnTo>
                    <a:lnTo>
                      <a:pt x="43" y="390"/>
                    </a:lnTo>
                    <a:lnTo>
                      <a:pt x="44" y="390"/>
                    </a:lnTo>
                    <a:lnTo>
                      <a:pt x="44" y="390"/>
                    </a:lnTo>
                    <a:lnTo>
                      <a:pt x="47" y="388"/>
                    </a:lnTo>
                    <a:lnTo>
                      <a:pt x="47" y="388"/>
                    </a:lnTo>
                    <a:lnTo>
                      <a:pt x="49" y="387"/>
                    </a:lnTo>
                    <a:lnTo>
                      <a:pt x="50" y="387"/>
                    </a:lnTo>
                    <a:lnTo>
                      <a:pt x="50" y="387"/>
                    </a:lnTo>
                    <a:lnTo>
                      <a:pt x="53" y="391"/>
                    </a:lnTo>
                    <a:lnTo>
                      <a:pt x="53" y="391"/>
                    </a:lnTo>
                    <a:lnTo>
                      <a:pt x="56" y="394"/>
                    </a:lnTo>
                    <a:lnTo>
                      <a:pt x="56" y="395"/>
                    </a:lnTo>
                    <a:lnTo>
                      <a:pt x="57" y="395"/>
                    </a:lnTo>
                    <a:lnTo>
                      <a:pt x="59" y="394"/>
                    </a:lnTo>
                    <a:lnTo>
                      <a:pt x="59" y="393"/>
                    </a:lnTo>
                    <a:lnTo>
                      <a:pt x="62" y="391"/>
                    </a:lnTo>
                    <a:lnTo>
                      <a:pt x="62" y="39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489"/>
              <p:cNvSpPr>
                <a:spLocks/>
              </p:cNvSpPr>
              <p:nvPr/>
            </p:nvSpPr>
            <p:spPr bwMode="auto">
              <a:xfrm>
                <a:off x="4784" y="2360"/>
                <a:ext cx="68" cy="7"/>
              </a:xfrm>
              <a:custGeom>
                <a:avLst/>
                <a:gdLst>
                  <a:gd name="T0" fmla="*/ 0 w 68"/>
                  <a:gd name="T1" fmla="*/ 1 h 7"/>
                  <a:gd name="T2" fmla="*/ 1 w 68"/>
                  <a:gd name="T3" fmla="*/ 0 h 7"/>
                  <a:gd name="T4" fmla="*/ 3 w 68"/>
                  <a:gd name="T5" fmla="*/ 1 h 7"/>
                  <a:gd name="T6" fmla="*/ 3 w 68"/>
                  <a:gd name="T7" fmla="*/ 1 h 7"/>
                  <a:gd name="T8" fmla="*/ 6 w 68"/>
                  <a:gd name="T9" fmla="*/ 3 h 7"/>
                  <a:gd name="T10" fmla="*/ 6 w 68"/>
                  <a:gd name="T11" fmla="*/ 3 h 7"/>
                  <a:gd name="T12" fmla="*/ 8 w 68"/>
                  <a:gd name="T13" fmla="*/ 4 h 7"/>
                  <a:gd name="T14" fmla="*/ 9 w 68"/>
                  <a:gd name="T15" fmla="*/ 4 h 7"/>
                  <a:gd name="T16" fmla="*/ 9 w 68"/>
                  <a:gd name="T17" fmla="*/ 4 h 7"/>
                  <a:gd name="T18" fmla="*/ 12 w 68"/>
                  <a:gd name="T19" fmla="*/ 3 h 7"/>
                  <a:gd name="T20" fmla="*/ 12 w 68"/>
                  <a:gd name="T21" fmla="*/ 3 h 7"/>
                  <a:gd name="T22" fmla="*/ 14 w 68"/>
                  <a:gd name="T23" fmla="*/ 2 h 7"/>
                  <a:gd name="T24" fmla="*/ 15 w 68"/>
                  <a:gd name="T25" fmla="*/ 2 h 7"/>
                  <a:gd name="T26" fmla="*/ 15 w 68"/>
                  <a:gd name="T27" fmla="*/ 2 h 7"/>
                  <a:gd name="T28" fmla="*/ 18 w 68"/>
                  <a:gd name="T29" fmla="*/ 4 h 7"/>
                  <a:gd name="T30" fmla="*/ 19 w 68"/>
                  <a:gd name="T31" fmla="*/ 4 h 7"/>
                  <a:gd name="T32" fmla="*/ 21 w 68"/>
                  <a:gd name="T33" fmla="*/ 5 h 7"/>
                  <a:gd name="T34" fmla="*/ 22 w 68"/>
                  <a:gd name="T35" fmla="*/ 5 h 7"/>
                  <a:gd name="T36" fmla="*/ 23 w 68"/>
                  <a:gd name="T37" fmla="*/ 5 h 7"/>
                  <a:gd name="T38" fmla="*/ 25 w 68"/>
                  <a:gd name="T39" fmla="*/ 5 h 7"/>
                  <a:gd name="T40" fmla="*/ 25 w 68"/>
                  <a:gd name="T41" fmla="*/ 5 h 7"/>
                  <a:gd name="T42" fmla="*/ 26 w 68"/>
                  <a:gd name="T43" fmla="*/ 5 h 7"/>
                  <a:gd name="T44" fmla="*/ 27 w 68"/>
                  <a:gd name="T45" fmla="*/ 5 h 7"/>
                  <a:gd name="T46" fmla="*/ 28 w 68"/>
                  <a:gd name="T47" fmla="*/ 5 h 7"/>
                  <a:gd name="T48" fmla="*/ 31 w 68"/>
                  <a:gd name="T49" fmla="*/ 5 h 7"/>
                  <a:gd name="T50" fmla="*/ 31 w 68"/>
                  <a:gd name="T51" fmla="*/ 5 h 7"/>
                  <a:gd name="T52" fmla="*/ 34 w 68"/>
                  <a:gd name="T53" fmla="*/ 6 h 7"/>
                  <a:gd name="T54" fmla="*/ 34 w 68"/>
                  <a:gd name="T55" fmla="*/ 6 h 7"/>
                  <a:gd name="T56" fmla="*/ 37 w 68"/>
                  <a:gd name="T57" fmla="*/ 6 h 7"/>
                  <a:gd name="T58" fmla="*/ 37 w 68"/>
                  <a:gd name="T59" fmla="*/ 6 h 7"/>
                  <a:gd name="T60" fmla="*/ 40 w 68"/>
                  <a:gd name="T61" fmla="*/ 6 h 7"/>
                  <a:gd name="T62" fmla="*/ 40 w 68"/>
                  <a:gd name="T63" fmla="*/ 6 h 7"/>
                  <a:gd name="T64" fmla="*/ 43 w 68"/>
                  <a:gd name="T65" fmla="*/ 6 h 7"/>
                  <a:gd name="T66" fmla="*/ 43 w 68"/>
                  <a:gd name="T67" fmla="*/ 6 h 7"/>
                  <a:gd name="T68" fmla="*/ 46 w 68"/>
                  <a:gd name="T69" fmla="*/ 7 h 7"/>
                  <a:gd name="T70" fmla="*/ 46 w 68"/>
                  <a:gd name="T71" fmla="*/ 7 h 7"/>
                  <a:gd name="T72" fmla="*/ 49 w 68"/>
                  <a:gd name="T73" fmla="*/ 7 h 7"/>
                  <a:gd name="T74" fmla="*/ 49 w 68"/>
                  <a:gd name="T75" fmla="*/ 7 h 7"/>
                  <a:gd name="T76" fmla="*/ 52 w 68"/>
                  <a:gd name="T77" fmla="*/ 7 h 7"/>
                  <a:gd name="T78" fmla="*/ 52 w 68"/>
                  <a:gd name="T79" fmla="*/ 7 h 7"/>
                  <a:gd name="T80" fmla="*/ 55 w 68"/>
                  <a:gd name="T81" fmla="*/ 7 h 7"/>
                  <a:gd name="T82" fmla="*/ 55 w 68"/>
                  <a:gd name="T83" fmla="*/ 7 h 7"/>
                  <a:gd name="T84" fmla="*/ 58 w 68"/>
                  <a:gd name="T85" fmla="*/ 7 h 7"/>
                  <a:gd name="T86" fmla="*/ 59 w 68"/>
                  <a:gd name="T87" fmla="*/ 7 h 7"/>
                  <a:gd name="T88" fmla="*/ 61 w 68"/>
                  <a:gd name="T89" fmla="*/ 7 h 7"/>
                  <a:gd name="T90" fmla="*/ 61 w 68"/>
                  <a:gd name="T91" fmla="*/ 7 h 7"/>
                  <a:gd name="T92" fmla="*/ 64 w 68"/>
                  <a:gd name="T93" fmla="*/ 7 h 7"/>
                  <a:gd name="T94" fmla="*/ 65 w 68"/>
                  <a:gd name="T95" fmla="*/ 7 h 7"/>
                  <a:gd name="T96" fmla="*/ 67 w 68"/>
                  <a:gd name="T97" fmla="*/ 7 h 7"/>
                  <a:gd name="T98" fmla="*/ 68 w 6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7">
                    <a:moveTo>
                      <a:pt x="0" y="1"/>
                    </a:moveTo>
                    <a:lnTo>
                      <a:pt x="1" y="0"/>
                    </a:lnTo>
                    <a:lnTo>
                      <a:pt x="3" y="1"/>
                    </a:lnTo>
                    <a:lnTo>
                      <a:pt x="3" y="1"/>
                    </a:lnTo>
                    <a:lnTo>
                      <a:pt x="6" y="3"/>
                    </a:lnTo>
                    <a:lnTo>
                      <a:pt x="6" y="3"/>
                    </a:lnTo>
                    <a:lnTo>
                      <a:pt x="8" y="4"/>
                    </a:lnTo>
                    <a:lnTo>
                      <a:pt x="9" y="4"/>
                    </a:lnTo>
                    <a:lnTo>
                      <a:pt x="9" y="4"/>
                    </a:lnTo>
                    <a:lnTo>
                      <a:pt x="12" y="3"/>
                    </a:lnTo>
                    <a:lnTo>
                      <a:pt x="12" y="3"/>
                    </a:lnTo>
                    <a:lnTo>
                      <a:pt x="14" y="2"/>
                    </a:lnTo>
                    <a:lnTo>
                      <a:pt x="15" y="2"/>
                    </a:lnTo>
                    <a:lnTo>
                      <a:pt x="15" y="2"/>
                    </a:lnTo>
                    <a:lnTo>
                      <a:pt x="18" y="4"/>
                    </a:lnTo>
                    <a:lnTo>
                      <a:pt x="19" y="4"/>
                    </a:lnTo>
                    <a:lnTo>
                      <a:pt x="21" y="5"/>
                    </a:lnTo>
                    <a:lnTo>
                      <a:pt x="22" y="5"/>
                    </a:lnTo>
                    <a:lnTo>
                      <a:pt x="23" y="5"/>
                    </a:lnTo>
                    <a:lnTo>
                      <a:pt x="25" y="5"/>
                    </a:lnTo>
                    <a:lnTo>
                      <a:pt x="25" y="5"/>
                    </a:lnTo>
                    <a:lnTo>
                      <a:pt x="26" y="5"/>
                    </a:lnTo>
                    <a:lnTo>
                      <a:pt x="27" y="5"/>
                    </a:lnTo>
                    <a:lnTo>
                      <a:pt x="28" y="5"/>
                    </a:lnTo>
                    <a:lnTo>
                      <a:pt x="31" y="5"/>
                    </a:lnTo>
                    <a:lnTo>
                      <a:pt x="31" y="5"/>
                    </a:lnTo>
                    <a:lnTo>
                      <a:pt x="34" y="6"/>
                    </a:lnTo>
                    <a:lnTo>
                      <a:pt x="34" y="6"/>
                    </a:lnTo>
                    <a:lnTo>
                      <a:pt x="37" y="6"/>
                    </a:lnTo>
                    <a:lnTo>
                      <a:pt x="37" y="6"/>
                    </a:lnTo>
                    <a:lnTo>
                      <a:pt x="40" y="6"/>
                    </a:lnTo>
                    <a:lnTo>
                      <a:pt x="40" y="6"/>
                    </a:lnTo>
                    <a:lnTo>
                      <a:pt x="43" y="6"/>
                    </a:lnTo>
                    <a:lnTo>
                      <a:pt x="43" y="6"/>
                    </a:lnTo>
                    <a:lnTo>
                      <a:pt x="46" y="7"/>
                    </a:lnTo>
                    <a:lnTo>
                      <a:pt x="46" y="7"/>
                    </a:lnTo>
                    <a:lnTo>
                      <a:pt x="49" y="7"/>
                    </a:lnTo>
                    <a:lnTo>
                      <a:pt x="49" y="7"/>
                    </a:lnTo>
                    <a:lnTo>
                      <a:pt x="52" y="7"/>
                    </a:lnTo>
                    <a:lnTo>
                      <a:pt x="52" y="7"/>
                    </a:lnTo>
                    <a:lnTo>
                      <a:pt x="55" y="7"/>
                    </a:lnTo>
                    <a:lnTo>
                      <a:pt x="55" y="7"/>
                    </a:lnTo>
                    <a:lnTo>
                      <a:pt x="58" y="7"/>
                    </a:lnTo>
                    <a:lnTo>
                      <a:pt x="59" y="7"/>
                    </a:lnTo>
                    <a:lnTo>
                      <a:pt x="61" y="7"/>
                    </a:lnTo>
                    <a:lnTo>
                      <a:pt x="61" y="7"/>
                    </a:lnTo>
                    <a:lnTo>
                      <a:pt x="64" y="7"/>
                    </a:lnTo>
                    <a:lnTo>
                      <a:pt x="65" y="7"/>
                    </a:lnTo>
                    <a:lnTo>
                      <a:pt x="67" y="7"/>
                    </a:lnTo>
                    <a:lnTo>
                      <a:pt x="68" y="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490"/>
              <p:cNvSpPr>
                <a:spLocks/>
              </p:cNvSpPr>
              <p:nvPr/>
            </p:nvSpPr>
            <p:spPr bwMode="auto">
              <a:xfrm>
                <a:off x="4852" y="2367"/>
                <a:ext cx="76" cy="2"/>
              </a:xfrm>
              <a:custGeom>
                <a:avLst/>
                <a:gdLst>
                  <a:gd name="T0" fmla="*/ 0 w 76"/>
                  <a:gd name="T1" fmla="*/ 0 h 2"/>
                  <a:gd name="T2" fmla="*/ 3 w 76"/>
                  <a:gd name="T3" fmla="*/ 1 h 2"/>
                  <a:gd name="T4" fmla="*/ 3 w 76"/>
                  <a:gd name="T5" fmla="*/ 1 h 2"/>
                  <a:gd name="T6" fmla="*/ 6 w 76"/>
                  <a:gd name="T7" fmla="*/ 1 h 2"/>
                  <a:gd name="T8" fmla="*/ 6 w 76"/>
                  <a:gd name="T9" fmla="*/ 1 h 2"/>
                  <a:gd name="T10" fmla="*/ 9 w 76"/>
                  <a:gd name="T11" fmla="*/ 1 h 2"/>
                  <a:gd name="T12" fmla="*/ 9 w 76"/>
                  <a:gd name="T13" fmla="*/ 1 h 2"/>
                  <a:gd name="T14" fmla="*/ 12 w 76"/>
                  <a:gd name="T15" fmla="*/ 1 h 2"/>
                  <a:gd name="T16" fmla="*/ 12 w 76"/>
                  <a:gd name="T17" fmla="*/ 1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7 w 76"/>
                  <a:gd name="T37" fmla="*/ 1 h 2"/>
                  <a:gd name="T38" fmla="*/ 30 w 76"/>
                  <a:gd name="T39" fmla="*/ 1 h 2"/>
                  <a:gd name="T40" fmla="*/ 31 w 76"/>
                  <a:gd name="T41" fmla="*/ 1 h 2"/>
                  <a:gd name="T42" fmla="*/ 33 w 76"/>
                  <a:gd name="T43" fmla="*/ 1 h 2"/>
                  <a:gd name="T44" fmla="*/ 33 w 76"/>
                  <a:gd name="T45" fmla="*/ 1 h 2"/>
                  <a:gd name="T46" fmla="*/ 36 w 76"/>
                  <a:gd name="T47" fmla="*/ 1 h 2"/>
                  <a:gd name="T48" fmla="*/ 37 w 76"/>
                  <a:gd name="T49" fmla="*/ 1 h 2"/>
                  <a:gd name="T50" fmla="*/ 39 w 76"/>
                  <a:gd name="T51" fmla="*/ 1 h 2"/>
                  <a:gd name="T52" fmla="*/ 40 w 76"/>
                  <a:gd name="T53" fmla="*/ 1 h 2"/>
                  <a:gd name="T54" fmla="*/ 43 w 76"/>
                  <a:gd name="T55" fmla="*/ 1 h 2"/>
                  <a:gd name="T56" fmla="*/ 43 w 76"/>
                  <a:gd name="T57" fmla="*/ 1 h 2"/>
                  <a:gd name="T58" fmla="*/ 46 w 76"/>
                  <a:gd name="T59" fmla="*/ 1 h 2"/>
                  <a:gd name="T60" fmla="*/ 46 w 76"/>
                  <a:gd name="T61" fmla="*/ 1 h 2"/>
                  <a:gd name="T62" fmla="*/ 49 w 76"/>
                  <a:gd name="T63" fmla="*/ 1 h 2"/>
                  <a:gd name="T64" fmla="*/ 49 w 76"/>
                  <a:gd name="T65" fmla="*/ 1 h 2"/>
                  <a:gd name="T66" fmla="*/ 52 w 76"/>
                  <a:gd name="T67" fmla="*/ 1 h 2"/>
                  <a:gd name="T68" fmla="*/ 52 w 76"/>
                  <a:gd name="T69" fmla="*/ 1 h 2"/>
                  <a:gd name="T70" fmla="*/ 55 w 76"/>
                  <a:gd name="T71" fmla="*/ 1 h 2"/>
                  <a:gd name="T72" fmla="*/ 55 w 76"/>
                  <a:gd name="T73" fmla="*/ 1 h 2"/>
                  <a:gd name="T74" fmla="*/ 58 w 76"/>
                  <a:gd name="T75" fmla="*/ 1 h 2"/>
                  <a:gd name="T76" fmla="*/ 58 w 76"/>
                  <a:gd name="T77" fmla="*/ 1 h 2"/>
                  <a:gd name="T78" fmla="*/ 61 w 76"/>
                  <a:gd name="T79" fmla="*/ 1 h 2"/>
                  <a:gd name="T80" fmla="*/ 61 w 76"/>
                  <a:gd name="T81" fmla="*/ 1 h 2"/>
                  <a:gd name="T82" fmla="*/ 64 w 76"/>
                  <a:gd name="T83" fmla="*/ 2 h 2"/>
                  <a:gd name="T84" fmla="*/ 64 w 76"/>
                  <a:gd name="T85" fmla="*/ 2 h 2"/>
                  <a:gd name="T86" fmla="*/ 67 w 76"/>
                  <a:gd name="T87" fmla="*/ 2 h 2"/>
                  <a:gd name="T88" fmla="*/ 67 w 76"/>
                  <a:gd name="T89" fmla="*/ 2 h 2"/>
                  <a:gd name="T90" fmla="*/ 70 w 76"/>
                  <a:gd name="T91" fmla="*/ 2 h 2"/>
                  <a:gd name="T92" fmla="*/ 70 w 76"/>
                  <a:gd name="T93" fmla="*/ 2 h 2"/>
                  <a:gd name="T94" fmla="*/ 73 w 76"/>
                  <a:gd name="T95" fmla="*/ 2 h 2"/>
                  <a:gd name="T96" fmla="*/ 73 w 76"/>
                  <a:gd name="T97" fmla="*/ 2 h 2"/>
                  <a:gd name="T98" fmla="*/ 76 w 76"/>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0"/>
                    </a:move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1"/>
                    </a:lnTo>
                    <a:lnTo>
                      <a:pt x="31" y="1"/>
                    </a:lnTo>
                    <a:lnTo>
                      <a:pt x="33" y="1"/>
                    </a:lnTo>
                    <a:lnTo>
                      <a:pt x="33" y="1"/>
                    </a:lnTo>
                    <a:lnTo>
                      <a:pt x="36" y="1"/>
                    </a:lnTo>
                    <a:lnTo>
                      <a:pt x="37" y="1"/>
                    </a:lnTo>
                    <a:lnTo>
                      <a:pt x="39" y="1"/>
                    </a:lnTo>
                    <a:lnTo>
                      <a:pt x="40" y="1"/>
                    </a:lnTo>
                    <a:lnTo>
                      <a:pt x="43" y="1"/>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1"/>
                    </a:lnTo>
                    <a:lnTo>
                      <a:pt x="64" y="2"/>
                    </a:lnTo>
                    <a:lnTo>
                      <a:pt x="64" y="2"/>
                    </a:lnTo>
                    <a:lnTo>
                      <a:pt x="67" y="2"/>
                    </a:lnTo>
                    <a:lnTo>
                      <a:pt x="67" y="2"/>
                    </a:lnTo>
                    <a:lnTo>
                      <a:pt x="70" y="2"/>
                    </a:lnTo>
                    <a:lnTo>
                      <a:pt x="70" y="2"/>
                    </a:lnTo>
                    <a:lnTo>
                      <a:pt x="73" y="2"/>
                    </a:lnTo>
                    <a:lnTo>
                      <a:pt x="73" y="2"/>
                    </a:lnTo>
                    <a:lnTo>
                      <a:pt x="76"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491"/>
              <p:cNvSpPr>
                <a:spLocks/>
              </p:cNvSpPr>
              <p:nvPr/>
            </p:nvSpPr>
            <p:spPr bwMode="auto">
              <a:xfrm>
                <a:off x="4928" y="2369"/>
                <a:ext cx="74" cy="0"/>
              </a:xfrm>
              <a:custGeom>
                <a:avLst/>
                <a:gdLst>
                  <a:gd name="T0" fmla="*/ 0 w 74"/>
                  <a:gd name="T1" fmla="*/ 1 w 74"/>
                  <a:gd name="T2" fmla="*/ 4 w 74"/>
                  <a:gd name="T3" fmla="*/ 4 w 74"/>
                  <a:gd name="T4" fmla="*/ 6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7 w 74"/>
                  <a:gd name="T26" fmla="*/ 40 w 74"/>
                  <a:gd name="T27" fmla="*/ 40 w 74"/>
                  <a:gd name="T28" fmla="*/ 43 w 74"/>
                  <a:gd name="T29" fmla="*/ 44 w 74"/>
                  <a:gd name="T30" fmla="*/ 46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6"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4" y="0"/>
                    </a:lnTo>
                    <a:lnTo>
                      <a:pt x="46"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492"/>
              <p:cNvSpPr>
                <a:spLocks/>
              </p:cNvSpPr>
              <p:nvPr/>
            </p:nvSpPr>
            <p:spPr bwMode="auto">
              <a:xfrm>
                <a:off x="5002" y="2369"/>
                <a:ext cx="77" cy="0"/>
              </a:xfrm>
              <a:custGeom>
                <a:avLst/>
                <a:gdLst>
                  <a:gd name="T0" fmla="*/ 0 w 77"/>
                  <a:gd name="T1" fmla="*/ 3 w 77"/>
                  <a:gd name="T2" fmla="*/ 3 w 77"/>
                  <a:gd name="T3" fmla="*/ 6 w 77"/>
                  <a:gd name="T4" fmla="*/ 6 w 77"/>
                  <a:gd name="T5" fmla="*/ 9 w 77"/>
                  <a:gd name="T6" fmla="*/ 10 w 77"/>
                  <a:gd name="T7" fmla="*/ 12 w 77"/>
                  <a:gd name="T8" fmla="*/ 13 w 77"/>
                  <a:gd name="T9" fmla="*/ 16 w 77"/>
                  <a:gd name="T10" fmla="*/ 16 w 77"/>
                  <a:gd name="T11" fmla="*/ 18 w 77"/>
                  <a:gd name="T12" fmla="*/ 19 w 77"/>
                  <a:gd name="T13" fmla="*/ 22 w 77"/>
                  <a:gd name="T14" fmla="*/ 22 w 77"/>
                  <a:gd name="T15" fmla="*/ 25 w 77"/>
                  <a:gd name="T16" fmla="*/ 25 w 77"/>
                  <a:gd name="T17" fmla="*/ 28 w 77"/>
                  <a:gd name="T18" fmla="*/ 28 w 77"/>
                  <a:gd name="T19" fmla="*/ 31 w 77"/>
                  <a:gd name="T20" fmla="*/ 31 w 77"/>
                  <a:gd name="T21" fmla="*/ 34 w 77"/>
                  <a:gd name="T22" fmla="*/ 34 w 77"/>
                  <a:gd name="T23" fmla="*/ 37 w 77"/>
                  <a:gd name="T24" fmla="*/ 37 w 77"/>
                  <a:gd name="T25" fmla="*/ 40 w 77"/>
                  <a:gd name="T26" fmla="*/ 40 w 77"/>
                  <a:gd name="T27" fmla="*/ 43 w 77"/>
                  <a:gd name="T28" fmla="*/ 43 w 77"/>
                  <a:gd name="T29" fmla="*/ 46 w 77"/>
                  <a:gd name="T30" fmla="*/ 46 w 77"/>
                  <a:gd name="T31" fmla="*/ 49 w 77"/>
                  <a:gd name="T32" fmla="*/ 50 w 77"/>
                  <a:gd name="T33" fmla="*/ 52 w 77"/>
                  <a:gd name="T34" fmla="*/ 52 w 77"/>
                  <a:gd name="T35" fmla="*/ 55 w 77"/>
                  <a:gd name="T36" fmla="*/ 56 w 77"/>
                  <a:gd name="T37" fmla="*/ 58 w 77"/>
                  <a:gd name="T38" fmla="*/ 59 w 77"/>
                  <a:gd name="T39" fmla="*/ 62 w 77"/>
                  <a:gd name="T40" fmla="*/ 62 w 77"/>
                  <a:gd name="T41" fmla="*/ 65 w 77"/>
                  <a:gd name="T42" fmla="*/ 65 w 77"/>
                  <a:gd name="T43" fmla="*/ 68 w 77"/>
                  <a:gd name="T44" fmla="*/ 68 w 77"/>
                  <a:gd name="T45" fmla="*/ 71 w 77"/>
                  <a:gd name="T46" fmla="*/ 71 w 77"/>
                  <a:gd name="T47" fmla="*/ 74 w 77"/>
                  <a:gd name="T48" fmla="*/ 74 w 77"/>
                  <a:gd name="T49" fmla="*/ 77 w 7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7">
                    <a:moveTo>
                      <a:pt x="0" y="0"/>
                    </a:moveTo>
                    <a:lnTo>
                      <a:pt x="3" y="0"/>
                    </a:lnTo>
                    <a:lnTo>
                      <a:pt x="3" y="0"/>
                    </a:lnTo>
                    <a:lnTo>
                      <a:pt x="6" y="0"/>
                    </a:lnTo>
                    <a:lnTo>
                      <a:pt x="6" y="0"/>
                    </a:lnTo>
                    <a:lnTo>
                      <a:pt x="9" y="0"/>
                    </a:lnTo>
                    <a:lnTo>
                      <a:pt x="10" y="0"/>
                    </a:lnTo>
                    <a:lnTo>
                      <a:pt x="12" y="0"/>
                    </a:lnTo>
                    <a:lnTo>
                      <a:pt x="13" y="0"/>
                    </a:lnTo>
                    <a:lnTo>
                      <a:pt x="16" y="0"/>
                    </a:lnTo>
                    <a:lnTo>
                      <a:pt x="16" y="0"/>
                    </a:lnTo>
                    <a:lnTo>
                      <a:pt x="18"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50" y="0"/>
                    </a:lnTo>
                    <a:lnTo>
                      <a:pt x="52" y="0"/>
                    </a:lnTo>
                    <a:lnTo>
                      <a:pt x="52" y="0"/>
                    </a:lnTo>
                    <a:lnTo>
                      <a:pt x="55" y="0"/>
                    </a:lnTo>
                    <a:lnTo>
                      <a:pt x="56" y="0"/>
                    </a:lnTo>
                    <a:lnTo>
                      <a:pt x="58" y="0"/>
                    </a:lnTo>
                    <a:lnTo>
                      <a:pt x="59" y="0"/>
                    </a:lnTo>
                    <a:lnTo>
                      <a:pt x="62" y="0"/>
                    </a:lnTo>
                    <a:lnTo>
                      <a:pt x="62" y="0"/>
                    </a:lnTo>
                    <a:lnTo>
                      <a:pt x="65"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493"/>
              <p:cNvSpPr>
                <a:spLocks/>
              </p:cNvSpPr>
              <p:nvPr/>
            </p:nvSpPr>
            <p:spPr bwMode="auto">
              <a:xfrm>
                <a:off x="5079" y="2369"/>
                <a:ext cx="73" cy="0"/>
              </a:xfrm>
              <a:custGeom>
                <a:avLst/>
                <a:gdLst>
                  <a:gd name="T0" fmla="*/ 0 w 73"/>
                  <a:gd name="T1" fmla="*/ 0 w 73"/>
                  <a:gd name="T2" fmla="*/ 3 w 73"/>
                  <a:gd name="T3" fmla="*/ 3 w 73"/>
                  <a:gd name="T4" fmla="*/ 6 w 73"/>
                  <a:gd name="T5" fmla="*/ 6 w 73"/>
                  <a:gd name="T6" fmla="*/ 9 w 73"/>
                  <a:gd name="T7" fmla="*/ 9 w 73"/>
                  <a:gd name="T8" fmla="*/ 12 w 73"/>
                  <a:gd name="T9" fmla="*/ 12 w 73"/>
                  <a:gd name="T10" fmla="*/ 15 w 73"/>
                  <a:gd name="T11" fmla="*/ 15 w 73"/>
                  <a:gd name="T12" fmla="*/ 18 w 73"/>
                  <a:gd name="T13" fmla="*/ 19 w 73"/>
                  <a:gd name="T14" fmla="*/ 22 w 73"/>
                  <a:gd name="T15" fmla="*/ 22 w 73"/>
                  <a:gd name="T16" fmla="*/ 24 w 73"/>
                  <a:gd name="T17" fmla="*/ 25 w 73"/>
                  <a:gd name="T18" fmla="*/ 28 w 73"/>
                  <a:gd name="T19" fmla="*/ 28 w 73"/>
                  <a:gd name="T20" fmla="*/ 31 w 73"/>
                  <a:gd name="T21" fmla="*/ 31 w 73"/>
                  <a:gd name="T22" fmla="*/ 34 w 73"/>
                  <a:gd name="T23" fmla="*/ 34 w 73"/>
                  <a:gd name="T24" fmla="*/ 37 w 73"/>
                  <a:gd name="T25" fmla="*/ 37 w 73"/>
                  <a:gd name="T26" fmla="*/ 40 w 73"/>
                  <a:gd name="T27" fmla="*/ 40 w 73"/>
                  <a:gd name="T28" fmla="*/ 43 w 73"/>
                  <a:gd name="T29" fmla="*/ 43 w 73"/>
                  <a:gd name="T30" fmla="*/ 46 w 73"/>
                  <a:gd name="T31" fmla="*/ 46 w 73"/>
                  <a:gd name="T32" fmla="*/ 49 w 73"/>
                  <a:gd name="T33" fmla="*/ 49 w 73"/>
                  <a:gd name="T34" fmla="*/ 52 w 73"/>
                  <a:gd name="T35" fmla="*/ 52 w 73"/>
                  <a:gd name="T36" fmla="*/ 55 w 73"/>
                  <a:gd name="T37" fmla="*/ 55 w 73"/>
                  <a:gd name="T38" fmla="*/ 58 w 73"/>
                  <a:gd name="T39" fmla="*/ 59 w 73"/>
                  <a:gd name="T40" fmla="*/ 62 w 73"/>
                  <a:gd name="T41" fmla="*/ 62 w 73"/>
                  <a:gd name="T42" fmla="*/ 63 w 73"/>
                  <a:gd name="T43" fmla="*/ 64 w 73"/>
                  <a:gd name="T44" fmla="*/ 65 w 73"/>
                  <a:gd name="T45" fmla="*/ 68 w 73"/>
                  <a:gd name="T46" fmla="*/ 68 w 73"/>
                  <a:gd name="T47" fmla="*/ 71 w 73"/>
                  <a:gd name="T48" fmla="*/ 71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9" y="0"/>
                    </a:lnTo>
                    <a:lnTo>
                      <a:pt x="62" y="0"/>
                    </a:lnTo>
                    <a:lnTo>
                      <a:pt x="62" y="0"/>
                    </a:lnTo>
                    <a:lnTo>
                      <a:pt x="63" y="0"/>
                    </a:lnTo>
                    <a:lnTo>
                      <a:pt x="64" y="0"/>
                    </a:lnTo>
                    <a:lnTo>
                      <a:pt x="65" y="0"/>
                    </a:lnTo>
                    <a:lnTo>
                      <a:pt x="68" y="0"/>
                    </a:lnTo>
                    <a:lnTo>
                      <a:pt x="68" y="0"/>
                    </a:lnTo>
                    <a:lnTo>
                      <a:pt x="71" y="0"/>
                    </a:lnTo>
                    <a:lnTo>
                      <a:pt x="71"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2" name="Freeform 494"/>
              <p:cNvSpPr>
                <a:spLocks/>
              </p:cNvSpPr>
              <p:nvPr/>
            </p:nvSpPr>
            <p:spPr bwMode="auto">
              <a:xfrm>
                <a:off x="5152" y="1992"/>
                <a:ext cx="71" cy="377"/>
              </a:xfrm>
              <a:custGeom>
                <a:avLst/>
                <a:gdLst>
                  <a:gd name="T0" fmla="*/ 0 w 71"/>
                  <a:gd name="T1" fmla="*/ 377 h 377"/>
                  <a:gd name="T2" fmla="*/ 1 w 71"/>
                  <a:gd name="T3" fmla="*/ 377 h 377"/>
                  <a:gd name="T4" fmla="*/ 1 w 71"/>
                  <a:gd name="T5" fmla="*/ 377 h 377"/>
                  <a:gd name="T6" fmla="*/ 4 w 71"/>
                  <a:gd name="T7" fmla="*/ 377 h 377"/>
                  <a:gd name="T8" fmla="*/ 4 w 71"/>
                  <a:gd name="T9" fmla="*/ 377 h 377"/>
                  <a:gd name="T10" fmla="*/ 7 w 71"/>
                  <a:gd name="T11" fmla="*/ 377 h 377"/>
                  <a:gd name="T12" fmla="*/ 7 w 71"/>
                  <a:gd name="T13" fmla="*/ 377 h 377"/>
                  <a:gd name="T14" fmla="*/ 10 w 71"/>
                  <a:gd name="T15" fmla="*/ 375 h 377"/>
                  <a:gd name="T16" fmla="*/ 10 w 71"/>
                  <a:gd name="T17" fmla="*/ 375 h 377"/>
                  <a:gd name="T18" fmla="*/ 13 w 71"/>
                  <a:gd name="T19" fmla="*/ 370 h 377"/>
                  <a:gd name="T20" fmla="*/ 13 w 71"/>
                  <a:gd name="T21" fmla="*/ 369 h 377"/>
                  <a:gd name="T22" fmla="*/ 16 w 71"/>
                  <a:gd name="T23" fmla="*/ 355 h 377"/>
                  <a:gd name="T24" fmla="*/ 16 w 71"/>
                  <a:gd name="T25" fmla="*/ 354 h 377"/>
                  <a:gd name="T26" fmla="*/ 19 w 71"/>
                  <a:gd name="T27" fmla="*/ 318 h 377"/>
                  <a:gd name="T28" fmla="*/ 19 w 71"/>
                  <a:gd name="T29" fmla="*/ 315 h 377"/>
                  <a:gd name="T30" fmla="*/ 22 w 71"/>
                  <a:gd name="T31" fmla="*/ 245 h 377"/>
                  <a:gd name="T32" fmla="*/ 23 w 71"/>
                  <a:gd name="T33" fmla="*/ 240 h 377"/>
                  <a:gd name="T34" fmla="*/ 25 w 71"/>
                  <a:gd name="T35" fmla="*/ 134 h 377"/>
                  <a:gd name="T36" fmla="*/ 25 w 71"/>
                  <a:gd name="T37" fmla="*/ 128 h 377"/>
                  <a:gd name="T38" fmla="*/ 28 w 71"/>
                  <a:gd name="T39" fmla="*/ 32 h 377"/>
                  <a:gd name="T40" fmla="*/ 29 w 71"/>
                  <a:gd name="T41" fmla="*/ 28 h 377"/>
                  <a:gd name="T42" fmla="*/ 31 w 71"/>
                  <a:gd name="T43" fmla="*/ 0 h 377"/>
                  <a:gd name="T44" fmla="*/ 32 w 71"/>
                  <a:gd name="T45" fmla="*/ 0 h 377"/>
                  <a:gd name="T46" fmla="*/ 35 w 71"/>
                  <a:gd name="T47" fmla="*/ 10 h 377"/>
                  <a:gd name="T48" fmla="*/ 35 w 71"/>
                  <a:gd name="T49" fmla="*/ 10 h 377"/>
                  <a:gd name="T50" fmla="*/ 37 w 71"/>
                  <a:gd name="T51" fmla="*/ 18 h 377"/>
                  <a:gd name="T52" fmla="*/ 38 w 71"/>
                  <a:gd name="T53" fmla="*/ 19 h 377"/>
                  <a:gd name="T54" fmla="*/ 41 w 71"/>
                  <a:gd name="T55" fmla="*/ 36 h 377"/>
                  <a:gd name="T56" fmla="*/ 41 w 71"/>
                  <a:gd name="T57" fmla="*/ 37 h 377"/>
                  <a:gd name="T58" fmla="*/ 44 w 71"/>
                  <a:gd name="T59" fmla="*/ 68 h 377"/>
                  <a:gd name="T60" fmla="*/ 44 w 71"/>
                  <a:gd name="T61" fmla="*/ 70 h 377"/>
                  <a:gd name="T62" fmla="*/ 47 w 71"/>
                  <a:gd name="T63" fmla="*/ 90 h 377"/>
                  <a:gd name="T64" fmla="*/ 47 w 71"/>
                  <a:gd name="T65" fmla="*/ 91 h 377"/>
                  <a:gd name="T66" fmla="*/ 48 w 71"/>
                  <a:gd name="T67" fmla="*/ 92 h 377"/>
                  <a:gd name="T68" fmla="*/ 50 w 71"/>
                  <a:gd name="T69" fmla="*/ 85 h 377"/>
                  <a:gd name="T70" fmla="*/ 50 w 71"/>
                  <a:gd name="T71" fmla="*/ 84 h 377"/>
                  <a:gd name="T72" fmla="*/ 53 w 71"/>
                  <a:gd name="T73" fmla="*/ 61 h 377"/>
                  <a:gd name="T74" fmla="*/ 53 w 71"/>
                  <a:gd name="T75" fmla="*/ 59 h 377"/>
                  <a:gd name="T76" fmla="*/ 56 w 71"/>
                  <a:gd name="T77" fmla="*/ 41 h 377"/>
                  <a:gd name="T78" fmla="*/ 56 w 71"/>
                  <a:gd name="T79" fmla="*/ 41 h 377"/>
                  <a:gd name="T80" fmla="*/ 59 w 71"/>
                  <a:gd name="T81" fmla="*/ 34 h 377"/>
                  <a:gd name="T82" fmla="*/ 59 w 71"/>
                  <a:gd name="T83" fmla="*/ 33 h 377"/>
                  <a:gd name="T84" fmla="*/ 62 w 71"/>
                  <a:gd name="T85" fmla="*/ 28 h 377"/>
                  <a:gd name="T86" fmla="*/ 63 w 71"/>
                  <a:gd name="T87" fmla="*/ 28 h 377"/>
                  <a:gd name="T88" fmla="*/ 65 w 71"/>
                  <a:gd name="T89" fmla="*/ 23 h 377"/>
                  <a:gd name="T90" fmla="*/ 66 w 71"/>
                  <a:gd name="T91" fmla="*/ 22 h 377"/>
                  <a:gd name="T92" fmla="*/ 67 w 71"/>
                  <a:gd name="T93" fmla="*/ 22 h 377"/>
                  <a:gd name="T94" fmla="*/ 69 w 71"/>
                  <a:gd name="T95" fmla="*/ 23 h 377"/>
                  <a:gd name="T96" fmla="*/ 69 w 71"/>
                  <a:gd name="T97" fmla="*/ 23 h 377"/>
                  <a:gd name="T98" fmla="*/ 71 w 71"/>
                  <a:gd name="T99" fmla="*/ 30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7">
                    <a:moveTo>
                      <a:pt x="0" y="377"/>
                    </a:moveTo>
                    <a:lnTo>
                      <a:pt x="1" y="377"/>
                    </a:lnTo>
                    <a:lnTo>
                      <a:pt x="1" y="377"/>
                    </a:lnTo>
                    <a:lnTo>
                      <a:pt x="4" y="377"/>
                    </a:lnTo>
                    <a:lnTo>
                      <a:pt x="4" y="377"/>
                    </a:lnTo>
                    <a:lnTo>
                      <a:pt x="7" y="377"/>
                    </a:lnTo>
                    <a:lnTo>
                      <a:pt x="7" y="377"/>
                    </a:lnTo>
                    <a:lnTo>
                      <a:pt x="10" y="375"/>
                    </a:lnTo>
                    <a:lnTo>
                      <a:pt x="10" y="375"/>
                    </a:lnTo>
                    <a:lnTo>
                      <a:pt x="13" y="370"/>
                    </a:lnTo>
                    <a:lnTo>
                      <a:pt x="13" y="369"/>
                    </a:lnTo>
                    <a:lnTo>
                      <a:pt x="16" y="355"/>
                    </a:lnTo>
                    <a:lnTo>
                      <a:pt x="16" y="354"/>
                    </a:lnTo>
                    <a:lnTo>
                      <a:pt x="19" y="318"/>
                    </a:lnTo>
                    <a:lnTo>
                      <a:pt x="19" y="315"/>
                    </a:lnTo>
                    <a:lnTo>
                      <a:pt x="22" y="245"/>
                    </a:lnTo>
                    <a:lnTo>
                      <a:pt x="23" y="240"/>
                    </a:lnTo>
                    <a:lnTo>
                      <a:pt x="25" y="134"/>
                    </a:lnTo>
                    <a:lnTo>
                      <a:pt x="25" y="128"/>
                    </a:lnTo>
                    <a:lnTo>
                      <a:pt x="28" y="32"/>
                    </a:lnTo>
                    <a:lnTo>
                      <a:pt x="29" y="28"/>
                    </a:lnTo>
                    <a:lnTo>
                      <a:pt x="31" y="0"/>
                    </a:lnTo>
                    <a:lnTo>
                      <a:pt x="32" y="0"/>
                    </a:lnTo>
                    <a:lnTo>
                      <a:pt x="35" y="10"/>
                    </a:lnTo>
                    <a:lnTo>
                      <a:pt x="35" y="10"/>
                    </a:lnTo>
                    <a:lnTo>
                      <a:pt x="37" y="18"/>
                    </a:lnTo>
                    <a:lnTo>
                      <a:pt x="38" y="19"/>
                    </a:lnTo>
                    <a:lnTo>
                      <a:pt x="41" y="36"/>
                    </a:lnTo>
                    <a:lnTo>
                      <a:pt x="41" y="37"/>
                    </a:lnTo>
                    <a:lnTo>
                      <a:pt x="44" y="68"/>
                    </a:lnTo>
                    <a:lnTo>
                      <a:pt x="44" y="70"/>
                    </a:lnTo>
                    <a:lnTo>
                      <a:pt x="47" y="90"/>
                    </a:lnTo>
                    <a:lnTo>
                      <a:pt x="47" y="91"/>
                    </a:lnTo>
                    <a:lnTo>
                      <a:pt x="48" y="92"/>
                    </a:lnTo>
                    <a:lnTo>
                      <a:pt x="50" y="85"/>
                    </a:lnTo>
                    <a:lnTo>
                      <a:pt x="50" y="84"/>
                    </a:lnTo>
                    <a:lnTo>
                      <a:pt x="53" y="61"/>
                    </a:lnTo>
                    <a:lnTo>
                      <a:pt x="53" y="59"/>
                    </a:lnTo>
                    <a:lnTo>
                      <a:pt x="56" y="41"/>
                    </a:lnTo>
                    <a:lnTo>
                      <a:pt x="56" y="41"/>
                    </a:lnTo>
                    <a:lnTo>
                      <a:pt x="59" y="34"/>
                    </a:lnTo>
                    <a:lnTo>
                      <a:pt x="59" y="33"/>
                    </a:lnTo>
                    <a:lnTo>
                      <a:pt x="62" y="28"/>
                    </a:lnTo>
                    <a:lnTo>
                      <a:pt x="63" y="28"/>
                    </a:lnTo>
                    <a:lnTo>
                      <a:pt x="65" y="23"/>
                    </a:lnTo>
                    <a:lnTo>
                      <a:pt x="66" y="22"/>
                    </a:lnTo>
                    <a:lnTo>
                      <a:pt x="67" y="22"/>
                    </a:lnTo>
                    <a:lnTo>
                      <a:pt x="69" y="23"/>
                    </a:lnTo>
                    <a:lnTo>
                      <a:pt x="69" y="23"/>
                    </a:lnTo>
                    <a:lnTo>
                      <a:pt x="71" y="3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3" name="Freeform 495"/>
              <p:cNvSpPr>
                <a:spLocks/>
              </p:cNvSpPr>
              <p:nvPr/>
            </p:nvSpPr>
            <p:spPr bwMode="auto">
              <a:xfrm>
                <a:off x="5223" y="2016"/>
                <a:ext cx="74" cy="17"/>
              </a:xfrm>
              <a:custGeom>
                <a:avLst/>
                <a:gdLst>
                  <a:gd name="T0" fmla="*/ 0 w 74"/>
                  <a:gd name="T1" fmla="*/ 6 h 17"/>
                  <a:gd name="T2" fmla="*/ 1 w 74"/>
                  <a:gd name="T3" fmla="*/ 6 h 17"/>
                  <a:gd name="T4" fmla="*/ 4 w 74"/>
                  <a:gd name="T5" fmla="*/ 12 h 17"/>
                  <a:gd name="T6" fmla="*/ 4 w 74"/>
                  <a:gd name="T7" fmla="*/ 12 h 17"/>
                  <a:gd name="T8" fmla="*/ 7 w 74"/>
                  <a:gd name="T9" fmla="*/ 14 h 17"/>
                  <a:gd name="T10" fmla="*/ 7 w 74"/>
                  <a:gd name="T11" fmla="*/ 14 h 17"/>
                  <a:gd name="T12" fmla="*/ 10 w 74"/>
                  <a:gd name="T13" fmla="*/ 15 h 17"/>
                  <a:gd name="T14" fmla="*/ 10 w 74"/>
                  <a:gd name="T15" fmla="*/ 15 h 17"/>
                  <a:gd name="T16" fmla="*/ 13 w 74"/>
                  <a:gd name="T17" fmla="*/ 16 h 17"/>
                  <a:gd name="T18" fmla="*/ 13 w 74"/>
                  <a:gd name="T19" fmla="*/ 16 h 17"/>
                  <a:gd name="T20" fmla="*/ 15 w 74"/>
                  <a:gd name="T21" fmla="*/ 17 h 17"/>
                  <a:gd name="T22" fmla="*/ 16 w 74"/>
                  <a:gd name="T23" fmla="*/ 16 h 17"/>
                  <a:gd name="T24" fmla="*/ 16 w 74"/>
                  <a:gd name="T25" fmla="*/ 16 h 17"/>
                  <a:gd name="T26" fmla="*/ 19 w 74"/>
                  <a:gd name="T27" fmla="*/ 14 h 17"/>
                  <a:gd name="T28" fmla="*/ 19 w 74"/>
                  <a:gd name="T29" fmla="*/ 14 h 17"/>
                  <a:gd name="T30" fmla="*/ 22 w 74"/>
                  <a:gd name="T31" fmla="*/ 11 h 17"/>
                  <a:gd name="T32" fmla="*/ 22 w 74"/>
                  <a:gd name="T33" fmla="*/ 11 h 17"/>
                  <a:gd name="T34" fmla="*/ 25 w 74"/>
                  <a:gd name="T35" fmla="*/ 9 h 17"/>
                  <a:gd name="T36" fmla="*/ 25 w 74"/>
                  <a:gd name="T37" fmla="*/ 9 h 17"/>
                  <a:gd name="T38" fmla="*/ 28 w 74"/>
                  <a:gd name="T39" fmla="*/ 7 h 17"/>
                  <a:gd name="T40" fmla="*/ 28 w 74"/>
                  <a:gd name="T41" fmla="*/ 7 h 17"/>
                  <a:gd name="T42" fmla="*/ 31 w 74"/>
                  <a:gd name="T43" fmla="*/ 6 h 17"/>
                  <a:gd name="T44" fmla="*/ 32 w 74"/>
                  <a:gd name="T45" fmla="*/ 5 h 17"/>
                  <a:gd name="T46" fmla="*/ 34 w 74"/>
                  <a:gd name="T47" fmla="*/ 4 h 17"/>
                  <a:gd name="T48" fmla="*/ 34 w 74"/>
                  <a:gd name="T49" fmla="*/ 4 h 17"/>
                  <a:gd name="T50" fmla="*/ 38 w 74"/>
                  <a:gd name="T51" fmla="*/ 3 h 17"/>
                  <a:gd name="T52" fmla="*/ 38 w 74"/>
                  <a:gd name="T53" fmla="*/ 3 h 17"/>
                  <a:gd name="T54" fmla="*/ 40 w 74"/>
                  <a:gd name="T55" fmla="*/ 2 h 17"/>
                  <a:gd name="T56" fmla="*/ 41 w 74"/>
                  <a:gd name="T57" fmla="*/ 2 h 17"/>
                  <a:gd name="T58" fmla="*/ 44 w 74"/>
                  <a:gd name="T59" fmla="*/ 2 h 17"/>
                  <a:gd name="T60" fmla="*/ 44 w 74"/>
                  <a:gd name="T61" fmla="*/ 2 h 17"/>
                  <a:gd name="T62" fmla="*/ 47 w 74"/>
                  <a:gd name="T63" fmla="*/ 1 h 17"/>
                  <a:gd name="T64" fmla="*/ 47 w 74"/>
                  <a:gd name="T65" fmla="*/ 1 h 17"/>
                  <a:gd name="T66" fmla="*/ 50 w 74"/>
                  <a:gd name="T67" fmla="*/ 1 h 17"/>
                  <a:gd name="T68" fmla="*/ 50 w 74"/>
                  <a:gd name="T69" fmla="*/ 1 h 17"/>
                  <a:gd name="T70" fmla="*/ 53 w 74"/>
                  <a:gd name="T71" fmla="*/ 1 h 17"/>
                  <a:gd name="T72" fmla="*/ 53 w 74"/>
                  <a:gd name="T73" fmla="*/ 1 h 17"/>
                  <a:gd name="T74" fmla="*/ 56 w 74"/>
                  <a:gd name="T75" fmla="*/ 1 h 17"/>
                  <a:gd name="T76" fmla="*/ 56 w 74"/>
                  <a:gd name="T77" fmla="*/ 1 h 17"/>
                  <a:gd name="T78" fmla="*/ 59 w 74"/>
                  <a:gd name="T79" fmla="*/ 0 h 17"/>
                  <a:gd name="T80" fmla="*/ 59 w 74"/>
                  <a:gd name="T81" fmla="*/ 0 h 17"/>
                  <a:gd name="T82" fmla="*/ 62 w 74"/>
                  <a:gd name="T83" fmla="*/ 0 h 17"/>
                  <a:gd name="T84" fmla="*/ 62 w 74"/>
                  <a:gd name="T85" fmla="*/ 0 h 17"/>
                  <a:gd name="T86" fmla="*/ 65 w 74"/>
                  <a:gd name="T87" fmla="*/ 0 h 17"/>
                  <a:gd name="T88" fmla="*/ 65 w 74"/>
                  <a:gd name="T89" fmla="*/ 0 h 17"/>
                  <a:gd name="T90" fmla="*/ 68 w 74"/>
                  <a:gd name="T91" fmla="*/ 0 h 17"/>
                  <a:gd name="T92" fmla="*/ 68 w 74"/>
                  <a:gd name="T93" fmla="*/ 0 h 17"/>
                  <a:gd name="T94" fmla="*/ 71 w 74"/>
                  <a:gd name="T95" fmla="*/ 0 h 17"/>
                  <a:gd name="T96" fmla="*/ 72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6"/>
                    </a:moveTo>
                    <a:lnTo>
                      <a:pt x="1" y="6"/>
                    </a:lnTo>
                    <a:lnTo>
                      <a:pt x="4" y="12"/>
                    </a:lnTo>
                    <a:lnTo>
                      <a:pt x="4" y="12"/>
                    </a:lnTo>
                    <a:lnTo>
                      <a:pt x="7" y="14"/>
                    </a:lnTo>
                    <a:lnTo>
                      <a:pt x="7" y="14"/>
                    </a:lnTo>
                    <a:lnTo>
                      <a:pt x="10" y="15"/>
                    </a:lnTo>
                    <a:lnTo>
                      <a:pt x="10" y="15"/>
                    </a:lnTo>
                    <a:lnTo>
                      <a:pt x="13" y="16"/>
                    </a:lnTo>
                    <a:lnTo>
                      <a:pt x="13" y="16"/>
                    </a:lnTo>
                    <a:lnTo>
                      <a:pt x="15" y="17"/>
                    </a:lnTo>
                    <a:lnTo>
                      <a:pt x="16" y="16"/>
                    </a:lnTo>
                    <a:lnTo>
                      <a:pt x="16" y="16"/>
                    </a:lnTo>
                    <a:lnTo>
                      <a:pt x="19" y="14"/>
                    </a:lnTo>
                    <a:lnTo>
                      <a:pt x="19" y="14"/>
                    </a:lnTo>
                    <a:lnTo>
                      <a:pt x="22" y="11"/>
                    </a:lnTo>
                    <a:lnTo>
                      <a:pt x="22" y="11"/>
                    </a:lnTo>
                    <a:lnTo>
                      <a:pt x="25" y="9"/>
                    </a:lnTo>
                    <a:lnTo>
                      <a:pt x="25" y="9"/>
                    </a:lnTo>
                    <a:lnTo>
                      <a:pt x="28" y="7"/>
                    </a:lnTo>
                    <a:lnTo>
                      <a:pt x="28" y="7"/>
                    </a:lnTo>
                    <a:lnTo>
                      <a:pt x="31" y="6"/>
                    </a:lnTo>
                    <a:lnTo>
                      <a:pt x="32" y="5"/>
                    </a:lnTo>
                    <a:lnTo>
                      <a:pt x="34" y="4"/>
                    </a:lnTo>
                    <a:lnTo>
                      <a:pt x="34" y="4"/>
                    </a:lnTo>
                    <a:lnTo>
                      <a:pt x="38" y="3"/>
                    </a:lnTo>
                    <a:lnTo>
                      <a:pt x="38" y="3"/>
                    </a:lnTo>
                    <a:lnTo>
                      <a:pt x="40" y="2"/>
                    </a:lnTo>
                    <a:lnTo>
                      <a:pt x="41" y="2"/>
                    </a:lnTo>
                    <a:lnTo>
                      <a:pt x="44" y="2"/>
                    </a:lnTo>
                    <a:lnTo>
                      <a:pt x="44" y="2"/>
                    </a:lnTo>
                    <a:lnTo>
                      <a:pt x="47" y="1"/>
                    </a:lnTo>
                    <a:lnTo>
                      <a:pt x="47" y="1"/>
                    </a:lnTo>
                    <a:lnTo>
                      <a:pt x="50" y="1"/>
                    </a:lnTo>
                    <a:lnTo>
                      <a:pt x="50" y="1"/>
                    </a:lnTo>
                    <a:lnTo>
                      <a:pt x="53" y="1"/>
                    </a:lnTo>
                    <a:lnTo>
                      <a:pt x="53" y="1"/>
                    </a:lnTo>
                    <a:lnTo>
                      <a:pt x="56" y="1"/>
                    </a:lnTo>
                    <a:lnTo>
                      <a:pt x="56" y="1"/>
                    </a:lnTo>
                    <a:lnTo>
                      <a:pt x="59" y="0"/>
                    </a:lnTo>
                    <a:lnTo>
                      <a:pt x="59" y="0"/>
                    </a:lnTo>
                    <a:lnTo>
                      <a:pt x="62" y="0"/>
                    </a:lnTo>
                    <a:lnTo>
                      <a:pt x="62" y="0"/>
                    </a:lnTo>
                    <a:lnTo>
                      <a:pt x="65" y="0"/>
                    </a:lnTo>
                    <a:lnTo>
                      <a:pt x="65" y="0"/>
                    </a:lnTo>
                    <a:lnTo>
                      <a:pt x="68" y="0"/>
                    </a:lnTo>
                    <a:lnTo>
                      <a:pt x="68" y="0"/>
                    </a:lnTo>
                    <a:lnTo>
                      <a:pt x="71" y="0"/>
                    </a:lnTo>
                    <a:lnTo>
                      <a:pt x="72"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4" name="Freeform 496"/>
              <p:cNvSpPr>
                <a:spLocks/>
              </p:cNvSpPr>
              <p:nvPr/>
            </p:nvSpPr>
            <p:spPr bwMode="auto">
              <a:xfrm>
                <a:off x="5297" y="2013"/>
                <a:ext cx="72" cy="3"/>
              </a:xfrm>
              <a:custGeom>
                <a:avLst/>
                <a:gdLst>
                  <a:gd name="T0" fmla="*/ 0 w 72"/>
                  <a:gd name="T1" fmla="*/ 3 h 3"/>
                  <a:gd name="T2" fmla="*/ 0 w 72"/>
                  <a:gd name="T3" fmla="*/ 3 h 3"/>
                  <a:gd name="T4" fmla="*/ 3 w 72"/>
                  <a:gd name="T5" fmla="*/ 2 h 3"/>
                  <a:gd name="T6" fmla="*/ 4 w 72"/>
                  <a:gd name="T7" fmla="*/ 2 h 3"/>
                  <a:gd name="T8" fmla="*/ 7 w 72"/>
                  <a:gd name="T9" fmla="*/ 2 h 3"/>
                  <a:gd name="T10" fmla="*/ 7 w 72"/>
                  <a:gd name="T11" fmla="*/ 2 h 3"/>
                  <a:gd name="T12" fmla="*/ 10 w 72"/>
                  <a:gd name="T13" fmla="*/ 2 h 3"/>
                  <a:gd name="T14" fmla="*/ 10 w 72"/>
                  <a:gd name="T15" fmla="*/ 2 h 3"/>
                  <a:gd name="T16" fmla="*/ 13 w 72"/>
                  <a:gd name="T17" fmla="*/ 2 h 3"/>
                  <a:gd name="T18" fmla="*/ 13 w 72"/>
                  <a:gd name="T19" fmla="*/ 2 h 3"/>
                  <a:gd name="T20" fmla="*/ 16 w 72"/>
                  <a:gd name="T21" fmla="*/ 1 h 3"/>
                  <a:gd name="T22" fmla="*/ 16 w 72"/>
                  <a:gd name="T23" fmla="*/ 1 h 3"/>
                  <a:gd name="T24" fmla="*/ 19 w 72"/>
                  <a:gd name="T25" fmla="*/ 1 h 3"/>
                  <a:gd name="T26" fmla="*/ 19 w 72"/>
                  <a:gd name="T27" fmla="*/ 1 h 3"/>
                  <a:gd name="T28" fmla="*/ 22 w 72"/>
                  <a:gd name="T29" fmla="*/ 1 h 3"/>
                  <a:gd name="T30" fmla="*/ 22 w 72"/>
                  <a:gd name="T31" fmla="*/ 1 h 3"/>
                  <a:gd name="T32" fmla="*/ 25 w 72"/>
                  <a:gd name="T33" fmla="*/ 1 h 3"/>
                  <a:gd name="T34" fmla="*/ 25 w 72"/>
                  <a:gd name="T35" fmla="*/ 1 h 3"/>
                  <a:gd name="T36" fmla="*/ 28 w 72"/>
                  <a:gd name="T37" fmla="*/ 1 h 3"/>
                  <a:gd name="T38" fmla="*/ 28 w 72"/>
                  <a:gd name="T39" fmla="*/ 1 h 3"/>
                  <a:gd name="T40" fmla="*/ 31 w 72"/>
                  <a:gd name="T41" fmla="*/ 1 h 3"/>
                  <a:gd name="T42" fmla="*/ 31 w 72"/>
                  <a:gd name="T43" fmla="*/ 1 h 3"/>
                  <a:gd name="T44" fmla="*/ 34 w 72"/>
                  <a:gd name="T45" fmla="*/ 1 h 3"/>
                  <a:gd name="T46" fmla="*/ 34 w 72"/>
                  <a:gd name="T47" fmla="*/ 1 h 3"/>
                  <a:gd name="T48" fmla="*/ 37 w 72"/>
                  <a:gd name="T49" fmla="*/ 0 h 3"/>
                  <a:gd name="T50" fmla="*/ 37 w 72"/>
                  <a:gd name="T51" fmla="*/ 0 h 3"/>
                  <a:gd name="T52" fmla="*/ 40 w 72"/>
                  <a:gd name="T53" fmla="*/ 0 h 3"/>
                  <a:gd name="T54" fmla="*/ 40 w 72"/>
                  <a:gd name="T55" fmla="*/ 0 h 3"/>
                  <a:gd name="T56" fmla="*/ 43 w 72"/>
                  <a:gd name="T57" fmla="*/ 0 h 3"/>
                  <a:gd name="T58" fmla="*/ 44 w 72"/>
                  <a:gd name="T59" fmla="*/ 0 h 3"/>
                  <a:gd name="T60" fmla="*/ 47 w 72"/>
                  <a:gd name="T61" fmla="*/ 0 h 3"/>
                  <a:gd name="T62" fmla="*/ 47 w 72"/>
                  <a:gd name="T63" fmla="*/ 0 h 3"/>
                  <a:gd name="T64" fmla="*/ 49 w 72"/>
                  <a:gd name="T65" fmla="*/ 0 h 3"/>
                  <a:gd name="T66" fmla="*/ 50 w 72"/>
                  <a:gd name="T67" fmla="*/ 0 h 3"/>
                  <a:gd name="T68" fmla="*/ 53 w 72"/>
                  <a:gd name="T69" fmla="*/ 0 h 3"/>
                  <a:gd name="T70" fmla="*/ 53 w 72"/>
                  <a:gd name="T71" fmla="*/ 0 h 3"/>
                  <a:gd name="T72" fmla="*/ 56 w 72"/>
                  <a:gd name="T73" fmla="*/ 0 h 3"/>
                  <a:gd name="T74" fmla="*/ 56 w 72"/>
                  <a:gd name="T75" fmla="*/ 0 h 3"/>
                  <a:gd name="T76" fmla="*/ 59 w 72"/>
                  <a:gd name="T77" fmla="*/ 0 h 3"/>
                  <a:gd name="T78" fmla="*/ 59 w 72"/>
                  <a:gd name="T79" fmla="*/ 0 h 3"/>
                  <a:gd name="T80" fmla="*/ 62 w 72"/>
                  <a:gd name="T81" fmla="*/ 0 h 3"/>
                  <a:gd name="T82" fmla="*/ 62 w 72"/>
                  <a:gd name="T83" fmla="*/ 0 h 3"/>
                  <a:gd name="T84" fmla="*/ 65 w 72"/>
                  <a:gd name="T85" fmla="*/ 0 h 3"/>
                  <a:gd name="T86" fmla="*/ 65 w 72"/>
                  <a:gd name="T87" fmla="*/ 0 h 3"/>
                  <a:gd name="T88" fmla="*/ 68 w 72"/>
                  <a:gd name="T89" fmla="*/ 0 h 3"/>
                  <a:gd name="T90" fmla="*/ 68 w 72"/>
                  <a:gd name="T91" fmla="*/ 0 h 3"/>
                  <a:gd name="T92" fmla="*/ 70 w 72"/>
                  <a:gd name="T93" fmla="*/ 0 h 3"/>
                  <a:gd name="T94" fmla="*/ 71 w 72"/>
                  <a:gd name="T95" fmla="*/ 0 h 3"/>
                  <a:gd name="T96" fmla="*/ 71 w 72"/>
                  <a:gd name="T97" fmla="*/ 0 h 3"/>
                  <a:gd name="T98" fmla="*/ 72 w 72"/>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 h="3">
                    <a:moveTo>
                      <a:pt x="0" y="3"/>
                    </a:moveTo>
                    <a:lnTo>
                      <a:pt x="0" y="3"/>
                    </a:lnTo>
                    <a:lnTo>
                      <a:pt x="3" y="2"/>
                    </a:lnTo>
                    <a:lnTo>
                      <a:pt x="4" y="2"/>
                    </a:lnTo>
                    <a:lnTo>
                      <a:pt x="7" y="2"/>
                    </a:lnTo>
                    <a:lnTo>
                      <a:pt x="7" y="2"/>
                    </a:lnTo>
                    <a:lnTo>
                      <a:pt x="10" y="2"/>
                    </a:lnTo>
                    <a:lnTo>
                      <a:pt x="10" y="2"/>
                    </a:lnTo>
                    <a:lnTo>
                      <a:pt x="13" y="2"/>
                    </a:lnTo>
                    <a:lnTo>
                      <a:pt x="13" y="2"/>
                    </a:lnTo>
                    <a:lnTo>
                      <a:pt x="16" y="1"/>
                    </a:lnTo>
                    <a:lnTo>
                      <a:pt x="16" y="1"/>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0"/>
                    </a:lnTo>
                    <a:lnTo>
                      <a:pt x="37" y="0"/>
                    </a:lnTo>
                    <a:lnTo>
                      <a:pt x="40" y="0"/>
                    </a:lnTo>
                    <a:lnTo>
                      <a:pt x="40" y="0"/>
                    </a:lnTo>
                    <a:lnTo>
                      <a:pt x="43" y="0"/>
                    </a:lnTo>
                    <a:lnTo>
                      <a:pt x="44" y="0"/>
                    </a:lnTo>
                    <a:lnTo>
                      <a:pt x="47" y="0"/>
                    </a:lnTo>
                    <a:lnTo>
                      <a:pt x="47" y="0"/>
                    </a:lnTo>
                    <a:lnTo>
                      <a:pt x="49"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0" y="0"/>
                    </a:lnTo>
                    <a:lnTo>
                      <a:pt x="71" y="0"/>
                    </a:lnTo>
                    <a:lnTo>
                      <a:pt x="71" y="0"/>
                    </a:lnTo>
                    <a:lnTo>
                      <a:pt x="72"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497"/>
              <p:cNvSpPr>
                <a:spLocks/>
              </p:cNvSpPr>
              <p:nvPr/>
            </p:nvSpPr>
            <p:spPr bwMode="auto">
              <a:xfrm>
                <a:off x="5369" y="2013"/>
                <a:ext cx="76" cy="4"/>
              </a:xfrm>
              <a:custGeom>
                <a:avLst/>
                <a:gdLst>
                  <a:gd name="T0" fmla="*/ 0 w 76"/>
                  <a:gd name="T1" fmla="*/ 0 h 4"/>
                  <a:gd name="T2" fmla="*/ 2 w 76"/>
                  <a:gd name="T3" fmla="*/ 0 h 4"/>
                  <a:gd name="T4" fmla="*/ 2 w 76"/>
                  <a:gd name="T5" fmla="*/ 0 h 4"/>
                  <a:gd name="T6" fmla="*/ 5 w 76"/>
                  <a:gd name="T7" fmla="*/ 0 h 4"/>
                  <a:gd name="T8" fmla="*/ 5 w 76"/>
                  <a:gd name="T9" fmla="*/ 0 h 4"/>
                  <a:gd name="T10" fmla="*/ 8 w 76"/>
                  <a:gd name="T11" fmla="*/ 0 h 4"/>
                  <a:gd name="T12" fmla="*/ 9 w 76"/>
                  <a:gd name="T13" fmla="*/ 0 h 4"/>
                  <a:gd name="T14" fmla="*/ 11 w 76"/>
                  <a:gd name="T15" fmla="*/ 0 h 4"/>
                  <a:gd name="T16" fmla="*/ 11 w 76"/>
                  <a:gd name="T17" fmla="*/ 0 h 4"/>
                  <a:gd name="T18" fmla="*/ 14 w 76"/>
                  <a:gd name="T19" fmla="*/ 0 h 4"/>
                  <a:gd name="T20" fmla="*/ 15 w 76"/>
                  <a:gd name="T21" fmla="*/ 0 h 4"/>
                  <a:gd name="T22" fmla="*/ 17 w 76"/>
                  <a:gd name="T23" fmla="*/ 0 h 4"/>
                  <a:gd name="T24" fmla="*/ 18 w 76"/>
                  <a:gd name="T25" fmla="*/ 0 h 4"/>
                  <a:gd name="T26" fmla="*/ 21 w 76"/>
                  <a:gd name="T27" fmla="*/ 0 h 4"/>
                  <a:gd name="T28" fmla="*/ 21 w 76"/>
                  <a:gd name="T29" fmla="*/ 0 h 4"/>
                  <a:gd name="T30" fmla="*/ 24 w 76"/>
                  <a:gd name="T31" fmla="*/ 0 h 4"/>
                  <a:gd name="T32" fmla="*/ 24 w 76"/>
                  <a:gd name="T33" fmla="*/ 0 h 4"/>
                  <a:gd name="T34" fmla="*/ 27 w 76"/>
                  <a:gd name="T35" fmla="*/ 0 h 4"/>
                  <a:gd name="T36" fmla="*/ 27 w 76"/>
                  <a:gd name="T37" fmla="*/ 0 h 4"/>
                  <a:gd name="T38" fmla="*/ 30 w 76"/>
                  <a:gd name="T39" fmla="*/ 1 h 4"/>
                  <a:gd name="T40" fmla="*/ 30 w 76"/>
                  <a:gd name="T41" fmla="*/ 1 h 4"/>
                  <a:gd name="T42" fmla="*/ 33 w 76"/>
                  <a:gd name="T43" fmla="*/ 1 h 4"/>
                  <a:gd name="T44" fmla="*/ 33 w 76"/>
                  <a:gd name="T45" fmla="*/ 1 h 4"/>
                  <a:gd name="T46" fmla="*/ 36 w 76"/>
                  <a:gd name="T47" fmla="*/ 1 h 4"/>
                  <a:gd name="T48" fmla="*/ 36 w 76"/>
                  <a:gd name="T49" fmla="*/ 1 h 4"/>
                  <a:gd name="T50" fmla="*/ 39 w 76"/>
                  <a:gd name="T51" fmla="*/ 1 h 4"/>
                  <a:gd name="T52" fmla="*/ 39 w 76"/>
                  <a:gd name="T53" fmla="*/ 1 h 4"/>
                  <a:gd name="T54" fmla="*/ 42 w 76"/>
                  <a:gd name="T55" fmla="*/ 1 h 4"/>
                  <a:gd name="T56" fmla="*/ 42 w 76"/>
                  <a:gd name="T57" fmla="*/ 1 h 4"/>
                  <a:gd name="T58" fmla="*/ 45 w 76"/>
                  <a:gd name="T59" fmla="*/ 1 h 4"/>
                  <a:gd name="T60" fmla="*/ 45 w 76"/>
                  <a:gd name="T61" fmla="*/ 1 h 4"/>
                  <a:gd name="T62" fmla="*/ 48 w 76"/>
                  <a:gd name="T63" fmla="*/ 2 h 4"/>
                  <a:gd name="T64" fmla="*/ 49 w 76"/>
                  <a:gd name="T65" fmla="*/ 2 h 4"/>
                  <a:gd name="T66" fmla="*/ 51 w 76"/>
                  <a:gd name="T67" fmla="*/ 2 h 4"/>
                  <a:gd name="T68" fmla="*/ 51 w 76"/>
                  <a:gd name="T69" fmla="*/ 2 h 4"/>
                  <a:gd name="T70" fmla="*/ 54 w 76"/>
                  <a:gd name="T71" fmla="*/ 2 h 4"/>
                  <a:gd name="T72" fmla="*/ 55 w 76"/>
                  <a:gd name="T73" fmla="*/ 2 h 4"/>
                  <a:gd name="T74" fmla="*/ 57 w 76"/>
                  <a:gd name="T75" fmla="*/ 2 h 4"/>
                  <a:gd name="T76" fmla="*/ 58 w 76"/>
                  <a:gd name="T77" fmla="*/ 2 h 4"/>
                  <a:gd name="T78" fmla="*/ 61 w 76"/>
                  <a:gd name="T79" fmla="*/ 3 h 4"/>
                  <a:gd name="T80" fmla="*/ 61 w 76"/>
                  <a:gd name="T81" fmla="*/ 3 h 4"/>
                  <a:gd name="T82" fmla="*/ 64 w 76"/>
                  <a:gd name="T83" fmla="*/ 3 h 4"/>
                  <a:gd name="T84" fmla="*/ 64 w 76"/>
                  <a:gd name="T85" fmla="*/ 3 h 4"/>
                  <a:gd name="T86" fmla="*/ 67 w 76"/>
                  <a:gd name="T87" fmla="*/ 3 h 4"/>
                  <a:gd name="T88" fmla="*/ 67 w 76"/>
                  <a:gd name="T89" fmla="*/ 3 h 4"/>
                  <a:gd name="T90" fmla="*/ 70 w 76"/>
                  <a:gd name="T91" fmla="*/ 3 h 4"/>
                  <a:gd name="T92" fmla="*/ 70 w 76"/>
                  <a:gd name="T93" fmla="*/ 3 h 4"/>
                  <a:gd name="T94" fmla="*/ 73 w 76"/>
                  <a:gd name="T95" fmla="*/ 4 h 4"/>
                  <a:gd name="T96" fmla="*/ 73 w 76"/>
                  <a:gd name="T97" fmla="*/ 4 h 4"/>
                  <a:gd name="T98" fmla="*/ 76 w 76"/>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4">
                    <a:moveTo>
                      <a:pt x="0" y="0"/>
                    </a:moveTo>
                    <a:lnTo>
                      <a:pt x="2" y="0"/>
                    </a:lnTo>
                    <a:lnTo>
                      <a:pt x="2" y="0"/>
                    </a:lnTo>
                    <a:lnTo>
                      <a:pt x="5" y="0"/>
                    </a:lnTo>
                    <a:lnTo>
                      <a:pt x="5" y="0"/>
                    </a:lnTo>
                    <a:lnTo>
                      <a:pt x="8" y="0"/>
                    </a:lnTo>
                    <a:lnTo>
                      <a:pt x="9" y="0"/>
                    </a:lnTo>
                    <a:lnTo>
                      <a:pt x="11" y="0"/>
                    </a:lnTo>
                    <a:lnTo>
                      <a:pt x="11" y="0"/>
                    </a:lnTo>
                    <a:lnTo>
                      <a:pt x="14" y="0"/>
                    </a:lnTo>
                    <a:lnTo>
                      <a:pt x="15" y="0"/>
                    </a:lnTo>
                    <a:lnTo>
                      <a:pt x="17" y="0"/>
                    </a:lnTo>
                    <a:lnTo>
                      <a:pt x="18" y="0"/>
                    </a:lnTo>
                    <a:lnTo>
                      <a:pt x="21" y="0"/>
                    </a:lnTo>
                    <a:lnTo>
                      <a:pt x="21" y="0"/>
                    </a:lnTo>
                    <a:lnTo>
                      <a:pt x="24" y="0"/>
                    </a:lnTo>
                    <a:lnTo>
                      <a:pt x="24" y="0"/>
                    </a:lnTo>
                    <a:lnTo>
                      <a:pt x="27" y="0"/>
                    </a:lnTo>
                    <a:lnTo>
                      <a:pt x="27" y="0"/>
                    </a:lnTo>
                    <a:lnTo>
                      <a:pt x="30" y="1"/>
                    </a:lnTo>
                    <a:lnTo>
                      <a:pt x="30" y="1"/>
                    </a:lnTo>
                    <a:lnTo>
                      <a:pt x="33" y="1"/>
                    </a:lnTo>
                    <a:lnTo>
                      <a:pt x="33" y="1"/>
                    </a:lnTo>
                    <a:lnTo>
                      <a:pt x="36" y="1"/>
                    </a:lnTo>
                    <a:lnTo>
                      <a:pt x="36" y="1"/>
                    </a:lnTo>
                    <a:lnTo>
                      <a:pt x="39" y="1"/>
                    </a:lnTo>
                    <a:lnTo>
                      <a:pt x="39" y="1"/>
                    </a:lnTo>
                    <a:lnTo>
                      <a:pt x="42" y="1"/>
                    </a:lnTo>
                    <a:lnTo>
                      <a:pt x="42" y="1"/>
                    </a:lnTo>
                    <a:lnTo>
                      <a:pt x="45" y="1"/>
                    </a:lnTo>
                    <a:lnTo>
                      <a:pt x="45" y="1"/>
                    </a:lnTo>
                    <a:lnTo>
                      <a:pt x="48" y="2"/>
                    </a:lnTo>
                    <a:lnTo>
                      <a:pt x="49" y="2"/>
                    </a:lnTo>
                    <a:lnTo>
                      <a:pt x="51" y="2"/>
                    </a:lnTo>
                    <a:lnTo>
                      <a:pt x="51" y="2"/>
                    </a:lnTo>
                    <a:lnTo>
                      <a:pt x="54" y="2"/>
                    </a:lnTo>
                    <a:lnTo>
                      <a:pt x="55" y="2"/>
                    </a:lnTo>
                    <a:lnTo>
                      <a:pt x="57" y="2"/>
                    </a:lnTo>
                    <a:lnTo>
                      <a:pt x="58" y="2"/>
                    </a:lnTo>
                    <a:lnTo>
                      <a:pt x="61" y="3"/>
                    </a:lnTo>
                    <a:lnTo>
                      <a:pt x="61" y="3"/>
                    </a:lnTo>
                    <a:lnTo>
                      <a:pt x="64" y="3"/>
                    </a:lnTo>
                    <a:lnTo>
                      <a:pt x="64" y="3"/>
                    </a:lnTo>
                    <a:lnTo>
                      <a:pt x="67" y="3"/>
                    </a:lnTo>
                    <a:lnTo>
                      <a:pt x="67" y="3"/>
                    </a:lnTo>
                    <a:lnTo>
                      <a:pt x="70" y="3"/>
                    </a:lnTo>
                    <a:lnTo>
                      <a:pt x="70" y="3"/>
                    </a:lnTo>
                    <a:lnTo>
                      <a:pt x="73" y="4"/>
                    </a:lnTo>
                    <a:lnTo>
                      <a:pt x="73" y="4"/>
                    </a:lnTo>
                    <a:lnTo>
                      <a:pt x="76"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498"/>
              <p:cNvSpPr>
                <a:spLocks/>
              </p:cNvSpPr>
              <p:nvPr/>
            </p:nvSpPr>
            <p:spPr bwMode="auto">
              <a:xfrm>
                <a:off x="5445" y="2017"/>
                <a:ext cx="74" cy="5"/>
              </a:xfrm>
              <a:custGeom>
                <a:avLst/>
                <a:gdLst>
                  <a:gd name="T0" fmla="*/ 0 w 74"/>
                  <a:gd name="T1" fmla="*/ 0 h 5"/>
                  <a:gd name="T2" fmla="*/ 0 w 74"/>
                  <a:gd name="T3" fmla="*/ 0 h 5"/>
                  <a:gd name="T4" fmla="*/ 3 w 74"/>
                  <a:gd name="T5" fmla="*/ 0 h 5"/>
                  <a:gd name="T6" fmla="*/ 3 w 74"/>
                  <a:gd name="T7" fmla="*/ 0 h 5"/>
                  <a:gd name="T8" fmla="*/ 6 w 74"/>
                  <a:gd name="T9" fmla="*/ 1 h 5"/>
                  <a:gd name="T10" fmla="*/ 6 w 74"/>
                  <a:gd name="T11" fmla="*/ 1 h 5"/>
                  <a:gd name="T12" fmla="*/ 9 w 74"/>
                  <a:gd name="T13" fmla="*/ 1 h 5"/>
                  <a:gd name="T14" fmla="*/ 9 w 74"/>
                  <a:gd name="T15" fmla="*/ 1 h 5"/>
                  <a:gd name="T16" fmla="*/ 12 w 74"/>
                  <a:gd name="T17" fmla="*/ 1 h 5"/>
                  <a:gd name="T18" fmla="*/ 12 w 74"/>
                  <a:gd name="T19" fmla="*/ 1 h 5"/>
                  <a:gd name="T20" fmla="*/ 15 w 74"/>
                  <a:gd name="T21" fmla="*/ 1 h 5"/>
                  <a:gd name="T22" fmla="*/ 15 w 74"/>
                  <a:gd name="T23" fmla="*/ 1 h 5"/>
                  <a:gd name="T24" fmla="*/ 18 w 74"/>
                  <a:gd name="T25" fmla="*/ 1 h 5"/>
                  <a:gd name="T26" fmla="*/ 19 w 74"/>
                  <a:gd name="T27" fmla="*/ 1 h 5"/>
                  <a:gd name="T28" fmla="*/ 21 w 74"/>
                  <a:gd name="T29" fmla="*/ 2 h 5"/>
                  <a:gd name="T30" fmla="*/ 21 w 74"/>
                  <a:gd name="T31" fmla="*/ 2 h 5"/>
                  <a:gd name="T32" fmla="*/ 24 w 74"/>
                  <a:gd name="T33" fmla="*/ 2 h 5"/>
                  <a:gd name="T34" fmla="*/ 25 w 74"/>
                  <a:gd name="T35" fmla="*/ 2 h 5"/>
                  <a:gd name="T36" fmla="*/ 28 w 74"/>
                  <a:gd name="T37" fmla="*/ 2 h 5"/>
                  <a:gd name="T38" fmla="*/ 28 w 74"/>
                  <a:gd name="T39" fmla="*/ 2 h 5"/>
                  <a:gd name="T40" fmla="*/ 31 w 74"/>
                  <a:gd name="T41" fmla="*/ 2 h 5"/>
                  <a:gd name="T42" fmla="*/ 31 w 74"/>
                  <a:gd name="T43" fmla="*/ 2 h 5"/>
                  <a:gd name="T44" fmla="*/ 34 w 74"/>
                  <a:gd name="T45" fmla="*/ 3 h 5"/>
                  <a:gd name="T46" fmla="*/ 34 w 74"/>
                  <a:gd name="T47" fmla="*/ 3 h 5"/>
                  <a:gd name="T48" fmla="*/ 37 w 74"/>
                  <a:gd name="T49" fmla="*/ 3 h 5"/>
                  <a:gd name="T50" fmla="*/ 37 w 74"/>
                  <a:gd name="T51" fmla="*/ 3 h 5"/>
                  <a:gd name="T52" fmla="*/ 40 w 74"/>
                  <a:gd name="T53" fmla="*/ 3 h 5"/>
                  <a:gd name="T54" fmla="*/ 40 w 74"/>
                  <a:gd name="T55" fmla="*/ 3 h 5"/>
                  <a:gd name="T56" fmla="*/ 43 w 74"/>
                  <a:gd name="T57" fmla="*/ 3 h 5"/>
                  <a:gd name="T58" fmla="*/ 43 w 74"/>
                  <a:gd name="T59" fmla="*/ 3 h 5"/>
                  <a:gd name="T60" fmla="*/ 46 w 74"/>
                  <a:gd name="T61" fmla="*/ 3 h 5"/>
                  <a:gd name="T62" fmla="*/ 46 w 74"/>
                  <a:gd name="T63" fmla="*/ 3 h 5"/>
                  <a:gd name="T64" fmla="*/ 49 w 74"/>
                  <a:gd name="T65" fmla="*/ 3 h 5"/>
                  <a:gd name="T66" fmla="*/ 49 w 74"/>
                  <a:gd name="T67" fmla="*/ 3 h 5"/>
                  <a:gd name="T68" fmla="*/ 52 w 74"/>
                  <a:gd name="T69" fmla="*/ 4 h 5"/>
                  <a:gd name="T70" fmla="*/ 52 w 74"/>
                  <a:gd name="T71" fmla="*/ 4 h 5"/>
                  <a:gd name="T72" fmla="*/ 55 w 74"/>
                  <a:gd name="T73" fmla="*/ 4 h 5"/>
                  <a:gd name="T74" fmla="*/ 55 w 74"/>
                  <a:gd name="T75" fmla="*/ 4 h 5"/>
                  <a:gd name="T76" fmla="*/ 58 w 74"/>
                  <a:gd name="T77" fmla="*/ 4 h 5"/>
                  <a:gd name="T78" fmla="*/ 58 w 74"/>
                  <a:gd name="T79" fmla="*/ 4 h 5"/>
                  <a:gd name="T80" fmla="*/ 61 w 74"/>
                  <a:gd name="T81" fmla="*/ 4 h 5"/>
                  <a:gd name="T82" fmla="*/ 62 w 74"/>
                  <a:gd name="T83" fmla="*/ 4 h 5"/>
                  <a:gd name="T84" fmla="*/ 64 w 74"/>
                  <a:gd name="T85" fmla="*/ 4 h 5"/>
                  <a:gd name="T86" fmla="*/ 65 w 74"/>
                  <a:gd name="T87" fmla="*/ 4 h 5"/>
                  <a:gd name="T88" fmla="*/ 68 w 74"/>
                  <a:gd name="T89" fmla="*/ 4 h 5"/>
                  <a:gd name="T90" fmla="*/ 68 w 74"/>
                  <a:gd name="T91" fmla="*/ 4 h 5"/>
                  <a:gd name="T92" fmla="*/ 71 w 74"/>
                  <a:gd name="T93" fmla="*/ 5 h 5"/>
                  <a:gd name="T94" fmla="*/ 71 w 74"/>
                  <a:gd name="T95" fmla="*/ 5 h 5"/>
                  <a:gd name="T96" fmla="*/ 74 w 74"/>
                  <a:gd name="T97" fmla="*/ 5 h 5"/>
                  <a:gd name="T98" fmla="*/ 74 w 74"/>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9" y="1"/>
                    </a:lnTo>
                    <a:lnTo>
                      <a:pt x="21" y="2"/>
                    </a:lnTo>
                    <a:lnTo>
                      <a:pt x="21" y="2"/>
                    </a:lnTo>
                    <a:lnTo>
                      <a:pt x="24" y="2"/>
                    </a:lnTo>
                    <a:lnTo>
                      <a:pt x="25" y="2"/>
                    </a:lnTo>
                    <a:lnTo>
                      <a:pt x="28" y="2"/>
                    </a:lnTo>
                    <a:lnTo>
                      <a:pt x="28" y="2"/>
                    </a:lnTo>
                    <a:lnTo>
                      <a:pt x="31" y="2"/>
                    </a:lnTo>
                    <a:lnTo>
                      <a:pt x="31" y="2"/>
                    </a:lnTo>
                    <a:lnTo>
                      <a:pt x="34" y="3"/>
                    </a:lnTo>
                    <a:lnTo>
                      <a:pt x="34" y="3"/>
                    </a:lnTo>
                    <a:lnTo>
                      <a:pt x="37" y="3"/>
                    </a:lnTo>
                    <a:lnTo>
                      <a:pt x="37" y="3"/>
                    </a:lnTo>
                    <a:lnTo>
                      <a:pt x="40" y="3"/>
                    </a:lnTo>
                    <a:lnTo>
                      <a:pt x="40" y="3"/>
                    </a:lnTo>
                    <a:lnTo>
                      <a:pt x="43" y="3"/>
                    </a:lnTo>
                    <a:lnTo>
                      <a:pt x="43" y="3"/>
                    </a:lnTo>
                    <a:lnTo>
                      <a:pt x="46" y="3"/>
                    </a:lnTo>
                    <a:lnTo>
                      <a:pt x="46" y="3"/>
                    </a:lnTo>
                    <a:lnTo>
                      <a:pt x="49" y="3"/>
                    </a:lnTo>
                    <a:lnTo>
                      <a:pt x="49" y="3"/>
                    </a:lnTo>
                    <a:lnTo>
                      <a:pt x="52" y="4"/>
                    </a:lnTo>
                    <a:lnTo>
                      <a:pt x="52" y="4"/>
                    </a:lnTo>
                    <a:lnTo>
                      <a:pt x="55" y="4"/>
                    </a:lnTo>
                    <a:lnTo>
                      <a:pt x="55" y="4"/>
                    </a:lnTo>
                    <a:lnTo>
                      <a:pt x="58" y="4"/>
                    </a:lnTo>
                    <a:lnTo>
                      <a:pt x="58" y="4"/>
                    </a:lnTo>
                    <a:lnTo>
                      <a:pt x="61" y="4"/>
                    </a:lnTo>
                    <a:lnTo>
                      <a:pt x="62" y="4"/>
                    </a:lnTo>
                    <a:lnTo>
                      <a:pt x="64" y="4"/>
                    </a:lnTo>
                    <a:lnTo>
                      <a:pt x="65" y="4"/>
                    </a:lnTo>
                    <a:lnTo>
                      <a:pt x="68" y="4"/>
                    </a:lnTo>
                    <a:lnTo>
                      <a:pt x="68" y="4"/>
                    </a:lnTo>
                    <a:lnTo>
                      <a:pt x="71" y="5"/>
                    </a:lnTo>
                    <a:lnTo>
                      <a:pt x="71" y="5"/>
                    </a:lnTo>
                    <a:lnTo>
                      <a:pt x="74" y="5"/>
                    </a:lnTo>
                    <a:lnTo>
                      <a:pt x="74"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499"/>
              <p:cNvSpPr>
                <a:spLocks/>
              </p:cNvSpPr>
              <p:nvPr/>
            </p:nvSpPr>
            <p:spPr bwMode="auto">
              <a:xfrm>
                <a:off x="5519" y="1970"/>
                <a:ext cx="73" cy="52"/>
              </a:xfrm>
              <a:custGeom>
                <a:avLst/>
                <a:gdLst>
                  <a:gd name="T0" fmla="*/ 0 w 73"/>
                  <a:gd name="T1" fmla="*/ 52 h 52"/>
                  <a:gd name="T2" fmla="*/ 3 w 73"/>
                  <a:gd name="T3" fmla="*/ 52 h 52"/>
                  <a:gd name="T4" fmla="*/ 3 w 73"/>
                  <a:gd name="T5" fmla="*/ 52 h 52"/>
                  <a:gd name="T6" fmla="*/ 6 w 73"/>
                  <a:gd name="T7" fmla="*/ 52 h 52"/>
                  <a:gd name="T8" fmla="*/ 6 w 73"/>
                  <a:gd name="T9" fmla="*/ 52 h 52"/>
                  <a:gd name="T10" fmla="*/ 9 w 73"/>
                  <a:gd name="T11" fmla="*/ 52 h 52"/>
                  <a:gd name="T12" fmla="*/ 9 w 73"/>
                  <a:gd name="T13" fmla="*/ 52 h 52"/>
                  <a:gd name="T14" fmla="*/ 12 w 73"/>
                  <a:gd name="T15" fmla="*/ 52 h 52"/>
                  <a:gd name="T16" fmla="*/ 12 w 73"/>
                  <a:gd name="T17" fmla="*/ 52 h 52"/>
                  <a:gd name="T18" fmla="*/ 13 w 73"/>
                  <a:gd name="T19" fmla="*/ 52 h 52"/>
                  <a:gd name="T20" fmla="*/ 15 w 73"/>
                  <a:gd name="T21" fmla="*/ 52 h 52"/>
                  <a:gd name="T22" fmla="*/ 15 w 73"/>
                  <a:gd name="T23" fmla="*/ 52 h 52"/>
                  <a:gd name="T24" fmla="*/ 18 w 73"/>
                  <a:gd name="T25" fmla="*/ 52 h 52"/>
                  <a:gd name="T26" fmla="*/ 18 w 73"/>
                  <a:gd name="T27" fmla="*/ 52 h 52"/>
                  <a:gd name="T28" fmla="*/ 21 w 73"/>
                  <a:gd name="T29" fmla="*/ 52 h 52"/>
                  <a:gd name="T30" fmla="*/ 21 w 73"/>
                  <a:gd name="T31" fmla="*/ 52 h 52"/>
                  <a:gd name="T32" fmla="*/ 24 w 73"/>
                  <a:gd name="T33" fmla="*/ 52 h 52"/>
                  <a:gd name="T34" fmla="*/ 24 w 73"/>
                  <a:gd name="T35" fmla="*/ 52 h 52"/>
                  <a:gd name="T36" fmla="*/ 27 w 73"/>
                  <a:gd name="T37" fmla="*/ 52 h 52"/>
                  <a:gd name="T38" fmla="*/ 28 w 73"/>
                  <a:gd name="T39" fmla="*/ 52 h 52"/>
                  <a:gd name="T40" fmla="*/ 30 w 73"/>
                  <a:gd name="T41" fmla="*/ 51 h 52"/>
                  <a:gd name="T42" fmla="*/ 31 w 73"/>
                  <a:gd name="T43" fmla="*/ 51 h 52"/>
                  <a:gd name="T44" fmla="*/ 34 w 73"/>
                  <a:gd name="T45" fmla="*/ 51 h 52"/>
                  <a:gd name="T46" fmla="*/ 34 w 73"/>
                  <a:gd name="T47" fmla="*/ 51 h 52"/>
                  <a:gd name="T48" fmla="*/ 36 w 73"/>
                  <a:gd name="T49" fmla="*/ 51 h 52"/>
                  <a:gd name="T50" fmla="*/ 37 w 73"/>
                  <a:gd name="T51" fmla="*/ 51 h 52"/>
                  <a:gd name="T52" fmla="*/ 40 w 73"/>
                  <a:gd name="T53" fmla="*/ 51 h 52"/>
                  <a:gd name="T54" fmla="*/ 40 w 73"/>
                  <a:gd name="T55" fmla="*/ 51 h 52"/>
                  <a:gd name="T56" fmla="*/ 42 w 73"/>
                  <a:gd name="T57" fmla="*/ 51 h 52"/>
                  <a:gd name="T58" fmla="*/ 43 w 73"/>
                  <a:gd name="T59" fmla="*/ 51 h 52"/>
                  <a:gd name="T60" fmla="*/ 43 w 73"/>
                  <a:gd name="T61" fmla="*/ 51 h 52"/>
                  <a:gd name="T62" fmla="*/ 46 w 73"/>
                  <a:gd name="T63" fmla="*/ 51 h 52"/>
                  <a:gd name="T64" fmla="*/ 46 w 73"/>
                  <a:gd name="T65" fmla="*/ 51 h 52"/>
                  <a:gd name="T66" fmla="*/ 49 w 73"/>
                  <a:gd name="T67" fmla="*/ 51 h 52"/>
                  <a:gd name="T68" fmla="*/ 49 w 73"/>
                  <a:gd name="T69" fmla="*/ 51 h 52"/>
                  <a:gd name="T70" fmla="*/ 52 w 73"/>
                  <a:gd name="T71" fmla="*/ 52 h 52"/>
                  <a:gd name="T72" fmla="*/ 52 w 73"/>
                  <a:gd name="T73" fmla="*/ 52 h 52"/>
                  <a:gd name="T74" fmla="*/ 55 w 73"/>
                  <a:gd name="T75" fmla="*/ 51 h 52"/>
                  <a:gd name="T76" fmla="*/ 55 w 73"/>
                  <a:gd name="T77" fmla="*/ 51 h 52"/>
                  <a:gd name="T78" fmla="*/ 58 w 73"/>
                  <a:gd name="T79" fmla="*/ 48 h 52"/>
                  <a:gd name="T80" fmla="*/ 58 w 73"/>
                  <a:gd name="T81" fmla="*/ 48 h 52"/>
                  <a:gd name="T82" fmla="*/ 61 w 73"/>
                  <a:gd name="T83" fmla="*/ 41 h 52"/>
                  <a:gd name="T84" fmla="*/ 61 w 73"/>
                  <a:gd name="T85" fmla="*/ 40 h 52"/>
                  <a:gd name="T86" fmla="*/ 64 w 73"/>
                  <a:gd name="T87" fmla="*/ 28 h 52"/>
                  <a:gd name="T88" fmla="*/ 64 w 73"/>
                  <a:gd name="T89" fmla="*/ 27 h 52"/>
                  <a:gd name="T90" fmla="*/ 67 w 73"/>
                  <a:gd name="T91" fmla="*/ 11 h 52"/>
                  <a:gd name="T92" fmla="*/ 68 w 73"/>
                  <a:gd name="T93" fmla="*/ 10 h 52"/>
                  <a:gd name="T94" fmla="*/ 70 w 73"/>
                  <a:gd name="T95" fmla="*/ 0 h 52"/>
                  <a:gd name="T96" fmla="*/ 70 w 73"/>
                  <a:gd name="T97" fmla="*/ 0 h 52"/>
                  <a:gd name="T98" fmla="*/ 73 w 73"/>
                  <a:gd name="T99" fmla="*/ 1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52">
                    <a:moveTo>
                      <a:pt x="0" y="52"/>
                    </a:moveTo>
                    <a:lnTo>
                      <a:pt x="3" y="52"/>
                    </a:lnTo>
                    <a:lnTo>
                      <a:pt x="3" y="52"/>
                    </a:lnTo>
                    <a:lnTo>
                      <a:pt x="6" y="52"/>
                    </a:lnTo>
                    <a:lnTo>
                      <a:pt x="6" y="52"/>
                    </a:lnTo>
                    <a:lnTo>
                      <a:pt x="9" y="52"/>
                    </a:lnTo>
                    <a:lnTo>
                      <a:pt x="9" y="52"/>
                    </a:lnTo>
                    <a:lnTo>
                      <a:pt x="12" y="52"/>
                    </a:lnTo>
                    <a:lnTo>
                      <a:pt x="12" y="52"/>
                    </a:lnTo>
                    <a:lnTo>
                      <a:pt x="13" y="52"/>
                    </a:lnTo>
                    <a:lnTo>
                      <a:pt x="15" y="52"/>
                    </a:lnTo>
                    <a:lnTo>
                      <a:pt x="15" y="52"/>
                    </a:lnTo>
                    <a:lnTo>
                      <a:pt x="18" y="52"/>
                    </a:lnTo>
                    <a:lnTo>
                      <a:pt x="18" y="52"/>
                    </a:lnTo>
                    <a:lnTo>
                      <a:pt x="21" y="52"/>
                    </a:lnTo>
                    <a:lnTo>
                      <a:pt x="21" y="52"/>
                    </a:lnTo>
                    <a:lnTo>
                      <a:pt x="24" y="52"/>
                    </a:lnTo>
                    <a:lnTo>
                      <a:pt x="24" y="52"/>
                    </a:lnTo>
                    <a:lnTo>
                      <a:pt x="27" y="52"/>
                    </a:lnTo>
                    <a:lnTo>
                      <a:pt x="28" y="52"/>
                    </a:lnTo>
                    <a:lnTo>
                      <a:pt x="30" y="51"/>
                    </a:lnTo>
                    <a:lnTo>
                      <a:pt x="31" y="51"/>
                    </a:lnTo>
                    <a:lnTo>
                      <a:pt x="34" y="51"/>
                    </a:lnTo>
                    <a:lnTo>
                      <a:pt x="34" y="51"/>
                    </a:lnTo>
                    <a:lnTo>
                      <a:pt x="36" y="51"/>
                    </a:lnTo>
                    <a:lnTo>
                      <a:pt x="37" y="51"/>
                    </a:lnTo>
                    <a:lnTo>
                      <a:pt x="40" y="51"/>
                    </a:lnTo>
                    <a:lnTo>
                      <a:pt x="40" y="51"/>
                    </a:lnTo>
                    <a:lnTo>
                      <a:pt x="42" y="51"/>
                    </a:lnTo>
                    <a:lnTo>
                      <a:pt x="43" y="51"/>
                    </a:lnTo>
                    <a:lnTo>
                      <a:pt x="43" y="51"/>
                    </a:lnTo>
                    <a:lnTo>
                      <a:pt x="46" y="51"/>
                    </a:lnTo>
                    <a:lnTo>
                      <a:pt x="46" y="51"/>
                    </a:lnTo>
                    <a:lnTo>
                      <a:pt x="49" y="51"/>
                    </a:lnTo>
                    <a:lnTo>
                      <a:pt x="49" y="51"/>
                    </a:lnTo>
                    <a:lnTo>
                      <a:pt x="52" y="52"/>
                    </a:lnTo>
                    <a:lnTo>
                      <a:pt x="52" y="52"/>
                    </a:lnTo>
                    <a:lnTo>
                      <a:pt x="55" y="51"/>
                    </a:lnTo>
                    <a:lnTo>
                      <a:pt x="55" y="51"/>
                    </a:lnTo>
                    <a:lnTo>
                      <a:pt x="58" y="48"/>
                    </a:lnTo>
                    <a:lnTo>
                      <a:pt x="58" y="48"/>
                    </a:lnTo>
                    <a:lnTo>
                      <a:pt x="61" y="41"/>
                    </a:lnTo>
                    <a:lnTo>
                      <a:pt x="61" y="40"/>
                    </a:lnTo>
                    <a:lnTo>
                      <a:pt x="64" y="28"/>
                    </a:lnTo>
                    <a:lnTo>
                      <a:pt x="64" y="27"/>
                    </a:lnTo>
                    <a:lnTo>
                      <a:pt x="67" y="11"/>
                    </a:lnTo>
                    <a:lnTo>
                      <a:pt x="68" y="10"/>
                    </a:lnTo>
                    <a:lnTo>
                      <a:pt x="70" y="0"/>
                    </a:lnTo>
                    <a:lnTo>
                      <a:pt x="70" y="0"/>
                    </a:lnTo>
                    <a:lnTo>
                      <a:pt x="73" y="1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500"/>
              <p:cNvSpPr>
                <a:spLocks/>
              </p:cNvSpPr>
              <p:nvPr/>
            </p:nvSpPr>
            <p:spPr bwMode="auto">
              <a:xfrm>
                <a:off x="5592" y="1986"/>
                <a:ext cx="65" cy="379"/>
              </a:xfrm>
              <a:custGeom>
                <a:avLst/>
                <a:gdLst>
                  <a:gd name="T0" fmla="*/ 0 w 65"/>
                  <a:gd name="T1" fmla="*/ 0 h 379"/>
                  <a:gd name="T2" fmla="*/ 1 w 65"/>
                  <a:gd name="T3" fmla="*/ 3 h 379"/>
                  <a:gd name="T4" fmla="*/ 3 w 65"/>
                  <a:gd name="T5" fmla="*/ 65 h 379"/>
                  <a:gd name="T6" fmla="*/ 4 w 65"/>
                  <a:gd name="T7" fmla="*/ 71 h 379"/>
                  <a:gd name="T8" fmla="*/ 7 w 65"/>
                  <a:gd name="T9" fmla="*/ 174 h 379"/>
                  <a:gd name="T10" fmla="*/ 7 w 65"/>
                  <a:gd name="T11" fmla="*/ 180 h 379"/>
                  <a:gd name="T12" fmla="*/ 10 w 65"/>
                  <a:gd name="T13" fmla="*/ 284 h 379"/>
                  <a:gd name="T14" fmla="*/ 10 w 65"/>
                  <a:gd name="T15" fmla="*/ 289 h 379"/>
                  <a:gd name="T16" fmla="*/ 13 w 65"/>
                  <a:gd name="T17" fmla="*/ 354 h 379"/>
                  <a:gd name="T18" fmla="*/ 13 w 65"/>
                  <a:gd name="T19" fmla="*/ 357 h 379"/>
                  <a:gd name="T20" fmla="*/ 16 w 65"/>
                  <a:gd name="T21" fmla="*/ 375 h 379"/>
                  <a:gd name="T22" fmla="*/ 16 w 65"/>
                  <a:gd name="T23" fmla="*/ 375 h 379"/>
                  <a:gd name="T24" fmla="*/ 16 w 65"/>
                  <a:gd name="T25" fmla="*/ 375 h 379"/>
                  <a:gd name="T26" fmla="*/ 19 w 65"/>
                  <a:gd name="T27" fmla="*/ 374 h 379"/>
                  <a:gd name="T28" fmla="*/ 19 w 65"/>
                  <a:gd name="T29" fmla="*/ 374 h 379"/>
                  <a:gd name="T30" fmla="*/ 19 w 65"/>
                  <a:gd name="T31" fmla="*/ 374 h 379"/>
                  <a:gd name="T32" fmla="*/ 22 w 65"/>
                  <a:gd name="T33" fmla="*/ 376 h 379"/>
                  <a:gd name="T34" fmla="*/ 22 w 65"/>
                  <a:gd name="T35" fmla="*/ 376 h 379"/>
                  <a:gd name="T36" fmla="*/ 23 w 65"/>
                  <a:gd name="T37" fmla="*/ 377 h 379"/>
                  <a:gd name="T38" fmla="*/ 25 w 65"/>
                  <a:gd name="T39" fmla="*/ 376 h 379"/>
                  <a:gd name="T40" fmla="*/ 25 w 65"/>
                  <a:gd name="T41" fmla="*/ 375 h 379"/>
                  <a:gd name="T42" fmla="*/ 28 w 65"/>
                  <a:gd name="T43" fmla="*/ 366 h 379"/>
                  <a:gd name="T44" fmla="*/ 28 w 65"/>
                  <a:gd name="T45" fmla="*/ 365 h 379"/>
                  <a:gd name="T46" fmla="*/ 31 w 65"/>
                  <a:gd name="T47" fmla="*/ 357 h 379"/>
                  <a:gd name="T48" fmla="*/ 31 w 65"/>
                  <a:gd name="T49" fmla="*/ 357 h 379"/>
                  <a:gd name="T50" fmla="*/ 32 w 65"/>
                  <a:gd name="T51" fmla="*/ 357 h 379"/>
                  <a:gd name="T52" fmla="*/ 34 w 65"/>
                  <a:gd name="T53" fmla="*/ 361 h 379"/>
                  <a:gd name="T54" fmla="*/ 34 w 65"/>
                  <a:gd name="T55" fmla="*/ 361 h 379"/>
                  <a:gd name="T56" fmla="*/ 37 w 65"/>
                  <a:gd name="T57" fmla="*/ 370 h 379"/>
                  <a:gd name="T58" fmla="*/ 37 w 65"/>
                  <a:gd name="T59" fmla="*/ 371 h 379"/>
                  <a:gd name="T60" fmla="*/ 40 w 65"/>
                  <a:gd name="T61" fmla="*/ 374 h 379"/>
                  <a:gd name="T62" fmla="*/ 40 w 65"/>
                  <a:gd name="T63" fmla="*/ 374 h 379"/>
                  <a:gd name="T64" fmla="*/ 41 w 65"/>
                  <a:gd name="T65" fmla="*/ 374 h 379"/>
                  <a:gd name="T66" fmla="*/ 44 w 65"/>
                  <a:gd name="T67" fmla="*/ 372 h 379"/>
                  <a:gd name="T68" fmla="*/ 44 w 65"/>
                  <a:gd name="T69" fmla="*/ 371 h 379"/>
                  <a:gd name="T70" fmla="*/ 45 w 65"/>
                  <a:gd name="T71" fmla="*/ 371 h 379"/>
                  <a:gd name="T72" fmla="*/ 46 w 65"/>
                  <a:gd name="T73" fmla="*/ 371 h 379"/>
                  <a:gd name="T74" fmla="*/ 47 w 65"/>
                  <a:gd name="T75" fmla="*/ 372 h 379"/>
                  <a:gd name="T76" fmla="*/ 50 w 65"/>
                  <a:gd name="T77" fmla="*/ 376 h 379"/>
                  <a:gd name="T78" fmla="*/ 50 w 65"/>
                  <a:gd name="T79" fmla="*/ 376 h 379"/>
                  <a:gd name="T80" fmla="*/ 53 w 65"/>
                  <a:gd name="T81" fmla="*/ 379 h 379"/>
                  <a:gd name="T82" fmla="*/ 53 w 65"/>
                  <a:gd name="T83" fmla="*/ 379 h 379"/>
                  <a:gd name="T84" fmla="*/ 56 w 65"/>
                  <a:gd name="T85" fmla="*/ 377 h 379"/>
                  <a:gd name="T86" fmla="*/ 56 w 65"/>
                  <a:gd name="T87" fmla="*/ 377 h 379"/>
                  <a:gd name="T88" fmla="*/ 59 w 65"/>
                  <a:gd name="T89" fmla="*/ 374 h 379"/>
                  <a:gd name="T90" fmla="*/ 59 w 65"/>
                  <a:gd name="T91" fmla="*/ 374 h 379"/>
                  <a:gd name="T92" fmla="*/ 60 w 65"/>
                  <a:gd name="T93" fmla="*/ 374 h 379"/>
                  <a:gd name="T94" fmla="*/ 62 w 65"/>
                  <a:gd name="T95" fmla="*/ 375 h 379"/>
                  <a:gd name="T96" fmla="*/ 62 w 65"/>
                  <a:gd name="T97" fmla="*/ 375 h 379"/>
                  <a:gd name="T98" fmla="*/ 65 w 65"/>
                  <a:gd name="T99"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379">
                    <a:moveTo>
                      <a:pt x="0" y="0"/>
                    </a:moveTo>
                    <a:lnTo>
                      <a:pt x="1" y="3"/>
                    </a:lnTo>
                    <a:lnTo>
                      <a:pt x="3" y="65"/>
                    </a:lnTo>
                    <a:lnTo>
                      <a:pt x="4" y="71"/>
                    </a:lnTo>
                    <a:lnTo>
                      <a:pt x="7" y="174"/>
                    </a:lnTo>
                    <a:lnTo>
                      <a:pt x="7" y="180"/>
                    </a:lnTo>
                    <a:lnTo>
                      <a:pt x="10" y="284"/>
                    </a:lnTo>
                    <a:lnTo>
                      <a:pt x="10" y="289"/>
                    </a:lnTo>
                    <a:lnTo>
                      <a:pt x="13" y="354"/>
                    </a:lnTo>
                    <a:lnTo>
                      <a:pt x="13" y="357"/>
                    </a:lnTo>
                    <a:lnTo>
                      <a:pt x="16" y="375"/>
                    </a:lnTo>
                    <a:lnTo>
                      <a:pt x="16" y="375"/>
                    </a:lnTo>
                    <a:lnTo>
                      <a:pt x="16" y="375"/>
                    </a:lnTo>
                    <a:lnTo>
                      <a:pt x="19" y="374"/>
                    </a:lnTo>
                    <a:lnTo>
                      <a:pt x="19" y="374"/>
                    </a:lnTo>
                    <a:lnTo>
                      <a:pt x="19" y="374"/>
                    </a:lnTo>
                    <a:lnTo>
                      <a:pt x="22" y="376"/>
                    </a:lnTo>
                    <a:lnTo>
                      <a:pt x="22" y="376"/>
                    </a:lnTo>
                    <a:lnTo>
                      <a:pt x="23" y="377"/>
                    </a:lnTo>
                    <a:lnTo>
                      <a:pt x="25" y="376"/>
                    </a:lnTo>
                    <a:lnTo>
                      <a:pt x="25" y="375"/>
                    </a:lnTo>
                    <a:lnTo>
                      <a:pt x="28" y="366"/>
                    </a:lnTo>
                    <a:lnTo>
                      <a:pt x="28" y="365"/>
                    </a:lnTo>
                    <a:lnTo>
                      <a:pt x="31" y="357"/>
                    </a:lnTo>
                    <a:lnTo>
                      <a:pt x="31" y="357"/>
                    </a:lnTo>
                    <a:lnTo>
                      <a:pt x="32" y="357"/>
                    </a:lnTo>
                    <a:lnTo>
                      <a:pt x="34" y="361"/>
                    </a:lnTo>
                    <a:lnTo>
                      <a:pt x="34" y="361"/>
                    </a:lnTo>
                    <a:lnTo>
                      <a:pt x="37" y="370"/>
                    </a:lnTo>
                    <a:lnTo>
                      <a:pt x="37" y="371"/>
                    </a:lnTo>
                    <a:lnTo>
                      <a:pt x="40" y="374"/>
                    </a:lnTo>
                    <a:lnTo>
                      <a:pt x="40" y="374"/>
                    </a:lnTo>
                    <a:lnTo>
                      <a:pt x="41" y="374"/>
                    </a:lnTo>
                    <a:lnTo>
                      <a:pt x="44" y="372"/>
                    </a:lnTo>
                    <a:lnTo>
                      <a:pt x="44" y="371"/>
                    </a:lnTo>
                    <a:lnTo>
                      <a:pt x="45" y="371"/>
                    </a:lnTo>
                    <a:lnTo>
                      <a:pt x="46" y="371"/>
                    </a:lnTo>
                    <a:lnTo>
                      <a:pt x="47" y="372"/>
                    </a:lnTo>
                    <a:lnTo>
                      <a:pt x="50" y="376"/>
                    </a:lnTo>
                    <a:lnTo>
                      <a:pt x="50" y="376"/>
                    </a:lnTo>
                    <a:lnTo>
                      <a:pt x="53" y="379"/>
                    </a:lnTo>
                    <a:lnTo>
                      <a:pt x="53" y="379"/>
                    </a:lnTo>
                    <a:lnTo>
                      <a:pt x="56" y="377"/>
                    </a:lnTo>
                    <a:lnTo>
                      <a:pt x="56" y="377"/>
                    </a:lnTo>
                    <a:lnTo>
                      <a:pt x="59" y="374"/>
                    </a:lnTo>
                    <a:lnTo>
                      <a:pt x="59" y="374"/>
                    </a:lnTo>
                    <a:lnTo>
                      <a:pt x="60" y="374"/>
                    </a:lnTo>
                    <a:lnTo>
                      <a:pt x="62" y="375"/>
                    </a:lnTo>
                    <a:lnTo>
                      <a:pt x="62" y="375"/>
                    </a:lnTo>
                    <a:lnTo>
                      <a:pt x="65" y="37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501"/>
              <p:cNvSpPr>
                <a:spLocks/>
              </p:cNvSpPr>
              <p:nvPr/>
            </p:nvSpPr>
            <p:spPr bwMode="auto">
              <a:xfrm>
                <a:off x="5657" y="2362"/>
                <a:ext cx="68" cy="6"/>
              </a:xfrm>
              <a:custGeom>
                <a:avLst/>
                <a:gdLst>
                  <a:gd name="T0" fmla="*/ 0 w 68"/>
                  <a:gd name="T1" fmla="*/ 1 h 6"/>
                  <a:gd name="T2" fmla="*/ 0 w 68"/>
                  <a:gd name="T3" fmla="*/ 1 h 6"/>
                  <a:gd name="T4" fmla="*/ 2 w 68"/>
                  <a:gd name="T5" fmla="*/ 2 h 6"/>
                  <a:gd name="T6" fmla="*/ 3 w 68"/>
                  <a:gd name="T7" fmla="*/ 2 h 6"/>
                  <a:gd name="T8" fmla="*/ 3 w 68"/>
                  <a:gd name="T9" fmla="*/ 1 h 6"/>
                  <a:gd name="T10" fmla="*/ 6 w 68"/>
                  <a:gd name="T11" fmla="*/ 0 h 6"/>
                  <a:gd name="T12" fmla="*/ 6 w 68"/>
                  <a:gd name="T13" fmla="*/ 0 h 6"/>
                  <a:gd name="T14" fmla="*/ 7 w 68"/>
                  <a:gd name="T15" fmla="*/ 0 h 6"/>
                  <a:gd name="T16" fmla="*/ 9 w 68"/>
                  <a:gd name="T17" fmla="*/ 1 h 6"/>
                  <a:gd name="T18" fmla="*/ 9 w 68"/>
                  <a:gd name="T19" fmla="*/ 1 h 6"/>
                  <a:gd name="T20" fmla="*/ 12 w 68"/>
                  <a:gd name="T21" fmla="*/ 2 h 6"/>
                  <a:gd name="T22" fmla="*/ 12 w 68"/>
                  <a:gd name="T23" fmla="*/ 2 h 6"/>
                  <a:gd name="T24" fmla="*/ 15 w 68"/>
                  <a:gd name="T25" fmla="*/ 3 h 6"/>
                  <a:gd name="T26" fmla="*/ 16 w 68"/>
                  <a:gd name="T27" fmla="*/ 3 h 6"/>
                  <a:gd name="T28" fmla="*/ 17 w 68"/>
                  <a:gd name="T29" fmla="*/ 3 h 6"/>
                  <a:gd name="T30" fmla="*/ 19 w 68"/>
                  <a:gd name="T31" fmla="*/ 3 h 6"/>
                  <a:gd name="T32" fmla="*/ 19 w 68"/>
                  <a:gd name="T33" fmla="*/ 3 h 6"/>
                  <a:gd name="T34" fmla="*/ 19 w 68"/>
                  <a:gd name="T35" fmla="*/ 3 h 6"/>
                  <a:gd name="T36" fmla="*/ 21 w 68"/>
                  <a:gd name="T37" fmla="*/ 3 h 6"/>
                  <a:gd name="T38" fmla="*/ 22 w 68"/>
                  <a:gd name="T39" fmla="*/ 3 h 6"/>
                  <a:gd name="T40" fmla="*/ 25 w 68"/>
                  <a:gd name="T41" fmla="*/ 4 h 6"/>
                  <a:gd name="T42" fmla="*/ 25 w 68"/>
                  <a:gd name="T43" fmla="*/ 4 h 6"/>
                  <a:gd name="T44" fmla="*/ 28 w 68"/>
                  <a:gd name="T45" fmla="*/ 4 h 6"/>
                  <a:gd name="T46" fmla="*/ 28 w 68"/>
                  <a:gd name="T47" fmla="*/ 4 h 6"/>
                  <a:gd name="T48" fmla="*/ 31 w 68"/>
                  <a:gd name="T49" fmla="*/ 4 h 6"/>
                  <a:gd name="T50" fmla="*/ 31 w 68"/>
                  <a:gd name="T51" fmla="*/ 4 h 6"/>
                  <a:gd name="T52" fmla="*/ 34 w 68"/>
                  <a:gd name="T53" fmla="*/ 4 h 6"/>
                  <a:gd name="T54" fmla="*/ 34 w 68"/>
                  <a:gd name="T55" fmla="*/ 4 h 6"/>
                  <a:gd name="T56" fmla="*/ 37 w 68"/>
                  <a:gd name="T57" fmla="*/ 4 h 6"/>
                  <a:gd name="T58" fmla="*/ 37 w 68"/>
                  <a:gd name="T59" fmla="*/ 4 h 6"/>
                  <a:gd name="T60" fmla="*/ 40 w 68"/>
                  <a:gd name="T61" fmla="*/ 5 h 6"/>
                  <a:gd name="T62" fmla="*/ 40 w 68"/>
                  <a:gd name="T63" fmla="*/ 5 h 6"/>
                  <a:gd name="T64" fmla="*/ 43 w 68"/>
                  <a:gd name="T65" fmla="*/ 5 h 6"/>
                  <a:gd name="T66" fmla="*/ 43 w 68"/>
                  <a:gd name="T67" fmla="*/ 5 h 6"/>
                  <a:gd name="T68" fmla="*/ 46 w 68"/>
                  <a:gd name="T69" fmla="*/ 5 h 6"/>
                  <a:gd name="T70" fmla="*/ 46 w 68"/>
                  <a:gd name="T71" fmla="*/ 5 h 6"/>
                  <a:gd name="T72" fmla="*/ 49 w 68"/>
                  <a:gd name="T73" fmla="*/ 5 h 6"/>
                  <a:gd name="T74" fmla="*/ 49 w 68"/>
                  <a:gd name="T75" fmla="*/ 5 h 6"/>
                  <a:gd name="T76" fmla="*/ 52 w 68"/>
                  <a:gd name="T77" fmla="*/ 5 h 6"/>
                  <a:gd name="T78" fmla="*/ 53 w 68"/>
                  <a:gd name="T79" fmla="*/ 5 h 6"/>
                  <a:gd name="T80" fmla="*/ 55 w 68"/>
                  <a:gd name="T81" fmla="*/ 5 h 6"/>
                  <a:gd name="T82" fmla="*/ 55 w 68"/>
                  <a:gd name="T83" fmla="*/ 5 h 6"/>
                  <a:gd name="T84" fmla="*/ 58 w 68"/>
                  <a:gd name="T85" fmla="*/ 5 h 6"/>
                  <a:gd name="T86" fmla="*/ 59 w 68"/>
                  <a:gd name="T87" fmla="*/ 5 h 6"/>
                  <a:gd name="T88" fmla="*/ 61 w 68"/>
                  <a:gd name="T89" fmla="*/ 6 h 6"/>
                  <a:gd name="T90" fmla="*/ 62 w 68"/>
                  <a:gd name="T91" fmla="*/ 6 h 6"/>
                  <a:gd name="T92" fmla="*/ 65 w 68"/>
                  <a:gd name="T93" fmla="*/ 6 h 6"/>
                  <a:gd name="T94" fmla="*/ 65 w 68"/>
                  <a:gd name="T95" fmla="*/ 6 h 6"/>
                  <a:gd name="T96" fmla="*/ 67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1"/>
                    </a:moveTo>
                    <a:lnTo>
                      <a:pt x="0" y="1"/>
                    </a:lnTo>
                    <a:lnTo>
                      <a:pt x="2" y="2"/>
                    </a:lnTo>
                    <a:lnTo>
                      <a:pt x="3" y="2"/>
                    </a:lnTo>
                    <a:lnTo>
                      <a:pt x="3" y="1"/>
                    </a:lnTo>
                    <a:lnTo>
                      <a:pt x="6" y="0"/>
                    </a:lnTo>
                    <a:lnTo>
                      <a:pt x="6" y="0"/>
                    </a:lnTo>
                    <a:lnTo>
                      <a:pt x="7" y="0"/>
                    </a:lnTo>
                    <a:lnTo>
                      <a:pt x="9" y="1"/>
                    </a:lnTo>
                    <a:lnTo>
                      <a:pt x="9" y="1"/>
                    </a:lnTo>
                    <a:lnTo>
                      <a:pt x="12" y="2"/>
                    </a:lnTo>
                    <a:lnTo>
                      <a:pt x="12" y="2"/>
                    </a:lnTo>
                    <a:lnTo>
                      <a:pt x="15" y="3"/>
                    </a:lnTo>
                    <a:lnTo>
                      <a:pt x="16" y="3"/>
                    </a:lnTo>
                    <a:lnTo>
                      <a:pt x="17" y="3"/>
                    </a:lnTo>
                    <a:lnTo>
                      <a:pt x="19" y="3"/>
                    </a:lnTo>
                    <a:lnTo>
                      <a:pt x="19" y="3"/>
                    </a:lnTo>
                    <a:lnTo>
                      <a:pt x="19" y="3"/>
                    </a:lnTo>
                    <a:lnTo>
                      <a:pt x="21" y="3"/>
                    </a:lnTo>
                    <a:lnTo>
                      <a:pt x="22" y="3"/>
                    </a:lnTo>
                    <a:lnTo>
                      <a:pt x="25" y="4"/>
                    </a:lnTo>
                    <a:lnTo>
                      <a:pt x="25" y="4"/>
                    </a:lnTo>
                    <a:lnTo>
                      <a:pt x="28" y="4"/>
                    </a:lnTo>
                    <a:lnTo>
                      <a:pt x="28" y="4"/>
                    </a:lnTo>
                    <a:lnTo>
                      <a:pt x="31" y="4"/>
                    </a:lnTo>
                    <a:lnTo>
                      <a:pt x="31" y="4"/>
                    </a:lnTo>
                    <a:lnTo>
                      <a:pt x="34" y="4"/>
                    </a:lnTo>
                    <a:lnTo>
                      <a:pt x="34" y="4"/>
                    </a:lnTo>
                    <a:lnTo>
                      <a:pt x="37" y="4"/>
                    </a:lnTo>
                    <a:lnTo>
                      <a:pt x="37" y="4"/>
                    </a:lnTo>
                    <a:lnTo>
                      <a:pt x="40" y="5"/>
                    </a:lnTo>
                    <a:lnTo>
                      <a:pt x="40" y="5"/>
                    </a:lnTo>
                    <a:lnTo>
                      <a:pt x="43" y="5"/>
                    </a:lnTo>
                    <a:lnTo>
                      <a:pt x="43" y="5"/>
                    </a:lnTo>
                    <a:lnTo>
                      <a:pt x="46" y="5"/>
                    </a:lnTo>
                    <a:lnTo>
                      <a:pt x="46" y="5"/>
                    </a:lnTo>
                    <a:lnTo>
                      <a:pt x="49" y="5"/>
                    </a:lnTo>
                    <a:lnTo>
                      <a:pt x="49" y="5"/>
                    </a:lnTo>
                    <a:lnTo>
                      <a:pt x="52" y="5"/>
                    </a:lnTo>
                    <a:lnTo>
                      <a:pt x="53" y="5"/>
                    </a:lnTo>
                    <a:lnTo>
                      <a:pt x="55" y="5"/>
                    </a:lnTo>
                    <a:lnTo>
                      <a:pt x="55" y="5"/>
                    </a:lnTo>
                    <a:lnTo>
                      <a:pt x="58" y="5"/>
                    </a:lnTo>
                    <a:lnTo>
                      <a:pt x="59" y="5"/>
                    </a:lnTo>
                    <a:lnTo>
                      <a:pt x="61" y="6"/>
                    </a:lnTo>
                    <a:lnTo>
                      <a:pt x="62" y="6"/>
                    </a:lnTo>
                    <a:lnTo>
                      <a:pt x="65" y="6"/>
                    </a:lnTo>
                    <a:lnTo>
                      <a:pt x="65" y="6"/>
                    </a:lnTo>
                    <a:lnTo>
                      <a:pt x="67" y="6"/>
                    </a:lnTo>
                    <a:lnTo>
                      <a:pt x="68"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502"/>
              <p:cNvSpPr>
                <a:spLocks/>
              </p:cNvSpPr>
              <p:nvPr/>
            </p:nvSpPr>
            <p:spPr bwMode="auto">
              <a:xfrm>
                <a:off x="5725" y="2368"/>
                <a:ext cx="77" cy="1"/>
              </a:xfrm>
              <a:custGeom>
                <a:avLst/>
                <a:gdLst>
                  <a:gd name="T0" fmla="*/ 0 w 77"/>
                  <a:gd name="T1" fmla="*/ 0 h 1"/>
                  <a:gd name="T2" fmla="*/ 3 w 77"/>
                  <a:gd name="T3" fmla="*/ 0 h 1"/>
                  <a:gd name="T4" fmla="*/ 3 w 77"/>
                  <a:gd name="T5" fmla="*/ 0 h 1"/>
                  <a:gd name="T6" fmla="*/ 6 w 77"/>
                  <a:gd name="T7" fmla="*/ 0 h 1"/>
                  <a:gd name="T8" fmla="*/ 6 w 77"/>
                  <a:gd name="T9" fmla="*/ 0 h 1"/>
                  <a:gd name="T10" fmla="*/ 9 w 77"/>
                  <a:gd name="T11" fmla="*/ 0 h 1"/>
                  <a:gd name="T12" fmla="*/ 9 w 77"/>
                  <a:gd name="T13" fmla="*/ 0 h 1"/>
                  <a:gd name="T14" fmla="*/ 12 w 77"/>
                  <a:gd name="T15" fmla="*/ 0 h 1"/>
                  <a:gd name="T16" fmla="*/ 12 w 77"/>
                  <a:gd name="T17" fmla="*/ 0 h 1"/>
                  <a:gd name="T18" fmla="*/ 15 w 77"/>
                  <a:gd name="T19" fmla="*/ 0 h 1"/>
                  <a:gd name="T20" fmla="*/ 15 w 77"/>
                  <a:gd name="T21" fmla="*/ 0 h 1"/>
                  <a:gd name="T22" fmla="*/ 18 w 77"/>
                  <a:gd name="T23" fmla="*/ 0 h 1"/>
                  <a:gd name="T24" fmla="*/ 18 w 77"/>
                  <a:gd name="T25" fmla="*/ 0 h 1"/>
                  <a:gd name="T26" fmla="*/ 21 w 77"/>
                  <a:gd name="T27" fmla="*/ 0 h 1"/>
                  <a:gd name="T28" fmla="*/ 21 w 77"/>
                  <a:gd name="T29" fmla="*/ 0 h 1"/>
                  <a:gd name="T30" fmla="*/ 24 w 77"/>
                  <a:gd name="T31" fmla="*/ 0 h 1"/>
                  <a:gd name="T32" fmla="*/ 24 w 77"/>
                  <a:gd name="T33" fmla="*/ 0 h 1"/>
                  <a:gd name="T34" fmla="*/ 27 w 77"/>
                  <a:gd name="T35" fmla="*/ 0 h 1"/>
                  <a:gd name="T36" fmla="*/ 27 w 77"/>
                  <a:gd name="T37" fmla="*/ 0 h 1"/>
                  <a:gd name="T38" fmla="*/ 30 w 77"/>
                  <a:gd name="T39" fmla="*/ 0 h 1"/>
                  <a:gd name="T40" fmla="*/ 31 w 77"/>
                  <a:gd name="T41" fmla="*/ 0 h 1"/>
                  <a:gd name="T42" fmla="*/ 33 w 77"/>
                  <a:gd name="T43" fmla="*/ 0 h 1"/>
                  <a:gd name="T44" fmla="*/ 33 w 77"/>
                  <a:gd name="T45" fmla="*/ 0 h 1"/>
                  <a:gd name="T46" fmla="*/ 36 w 77"/>
                  <a:gd name="T47" fmla="*/ 0 h 1"/>
                  <a:gd name="T48" fmla="*/ 37 w 77"/>
                  <a:gd name="T49" fmla="*/ 0 h 1"/>
                  <a:gd name="T50" fmla="*/ 40 w 77"/>
                  <a:gd name="T51" fmla="*/ 0 h 1"/>
                  <a:gd name="T52" fmla="*/ 40 w 77"/>
                  <a:gd name="T53" fmla="*/ 0 h 1"/>
                  <a:gd name="T54" fmla="*/ 43 w 77"/>
                  <a:gd name="T55" fmla="*/ 0 h 1"/>
                  <a:gd name="T56" fmla="*/ 43 w 77"/>
                  <a:gd name="T57" fmla="*/ 0 h 1"/>
                  <a:gd name="T58" fmla="*/ 46 w 77"/>
                  <a:gd name="T59" fmla="*/ 0 h 1"/>
                  <a:gd name="T60" fmla="*/ 46 w 77"/>
                  <a:gd name="T61" fmla="*/ 0 h 1"/>
                  <a:gd name="T62" fmla="*/ 49 w 77"/>
                  <a:gd name="T63" fmla="*/ 0 h 1"/>
                  <a:gd name="T64" fmla="*/ 49 w 77"/>
                  <a:gd name="T65" fmla="*/ 0 h 1"/>
                  <a:gd name="T66" fmla="*/ 52 w 77"/>
                  <a:gd name="T67" fmla="*/ 0 h 1"/>
                  <a:gd name="T68" fmla="*/ 52 w 77"/>
                  <a:gd name="T69" fmla="*/ 0 h 1"/>
                  <a:gd name="T70" fmla="*/ 55 w 77"/>
                  <a:gd name="T71" fmla="*/ 0 h 1"/>
                  <a:gd name="T72" fmla="*/ 55 w 77"/>
                  <a:gd name="T73" fmla="*/ 0 h 1"/>
                  <a:gd name="T74" fmla="*/ 58 w 77"/>
                  <a:gd name="T75" fmla="*/ 1 h 1"/>
                  <a:gd name="T76" fmla="*/ 58 w 77"/>
                  <a:gd name="T77" fmla="*/ 1 h 1"/>
                  <a:gd name="T78" fmla="*/ 61 w 77"/>
                  <a:gd name="T79" fmla="*/ 1 h 1"/>
                  <a:gd name="T80" fmla="*/ 61 w 77"/>
                  <a:gd name="T81" fmla="*/ 1 h 1"/>
                  <a:gd name="T82" fmla="*/ 64 w 77"/>
                  <a:gd name="T83" fmla="*/ 1 h 1"/>
                  <a:gd name="T84" fmla="*/ 65 w 77"/>
                  <a:gd name="T85" fmla="*/ 1 h 1"/>
                  <a:gd name="T86" fmla="*/ 67 w 77"/>
                  <a:gd name="T87" fmla="*/ 1 h 1"/>
                  <a:gd name="T88" fmla="*/ 67 w 77"/>
                  <a:gd name="T89" fmla="*/ 1 h 1"/>
                  <a:gd name="T90" fmla="*/ 71 w 77"/>
                  <a:gd name="T91" fmla="*/ 1 h 1"/>
                  <a:gd name="T92" fmla="*/ 71 w 77"/>
                  <a:gd name="T93" fmla="*/ 1 h 1"/>
                  <a:gd name="T94" fmla="*/ 73 w 77"/>
                  <a:gd name="T95" fmla="*/ 1 h 1"/>
                  <a:gd name="T96" fmla="*/ 74 w 77"/>
                  <a:gd name="T97" fmla="*/ 1 h 1"/>
                  <a:gd name="T98" fmla="*/ 77 w 7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1"/>
                    </a:lnTo>
                    <a:lnTo>
                      <a:pt x="58" y="1"/>
                    </a:lnTo>
                    <a:lnTo>
                      <a:pt x="61" y="1"/>
                    </a:lnTo>
                    <a:lnTo>
                      <a:pt x="61" y="1"/>
                    </a:lnTo>
                    <a:lnTo>
                      <a:pt x="64" y="1"/>
                    </a:lnTo>
                    <a:lnTo>
                      <a:pt x="65" y="1"/>
                    </a:lnTo>
                    <a:lnTo>
                      <a:pt x="67" y="1"/>
                    </a:lnTo>
                    <a:lnTo>
                      <a:pt x="67" y="1"/>
                    </a:lnTo>
                    <a:lnTo>
                      <a:pt x="71" y="1"/>
                    </a:lnTo>
                    <a:lnTo>
                      <a:pt x="71" y="1"/>
                    </a:lnTo>
                    <a:lnTo>
                      <a:pt x="73" y="1"/>
                    </a:lnTo>
                    <a:lnTo>
                      <a:pt x="74" y="1"/>
                    </a:lnTo>
                    <a:lnTo>
                      <a:pt x="77"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503"/>
              <p:cNvSpPr>
                <a:spLocks/>
              </p:cNvSpPr>
              <p:nvPr/>
            </p:nvSpPr>
            <p:spPr bwMode="auto">
              <a:xfrm>
                <a:off x="5802" y="2369"/>
                <a:ext cx="74" cy="0"/>
              </a:xfrm>
              <a:custGeom>
                <a:avLst/>
                <a:gdLst>
                  <a:gd name="T0" fmla="*/ 0 w 74"/>
                  <a:gd name="T1" fmla="*/ 0 w 74"/>
                  <a:gd name="T2" fmla="*/ 3 w 74"/>
                  <a:gd name="T3" fmla="*/ 3 w 74"/>
                  <a:gd name="T4" fmla="*/ 6 w 74"/>
                  <a:gd name="T5" fmla="*/ 6 w 74"/>
                  <a:gd name="T6" fmla="*/ 9 w 74"/>
                  <a:gd name="T7" fmla="*/ 9 w 74"/>
                  <a:gd name="T8" fmla="*/ 12 w 74"/>
                  <a:gd name="T9" fmla="*/ 12 w 74"/>
                  <a:gd name="T10" fmla="*/ 15 w 74"/>
                  <a:gd name="T11" fmla="*/ 15 w 74"/>
                  <a:gd name="T12" fmla="*/ 18 w 74"/>
                  <a:gd name="T13" fmla="*/ 18 w 74"/>
                  <a:gd name="T14" fmla="*/ 21 w 74"/>
                  <a:gd name="T15" fmla="*/ 21 w 74"/>
                  <a:gd name="T16" fmla="*/ 24 w 74"/>
                  <a:gd name="T17" fmla="*/ 24 w 74"/>
                  <a:gd name="T18" fmla="*/ 27 w 74"/>
                  <a:gd name="T19" fmla="*/ 28 w 74"/>
                  <a:gd name="T20" fmla="*/ 30 w 74"/>
                  <a:gd name="T21" fmla="*/ 30 w 74"/>
                  <a:gd name="T22" fmla="*/ 33 w 74"/>
                  <a:gd name="T23" fmla="*/ 34 w 74"/>
                  <a:gd name="T24" fmla="*/ 37 w 74"/>
                  <a:gd name="T25" fmla="*/ 37 w 74"/>
                  <a:gd name="T26" fmla="*/ 40 w 74"/>
                  <a:gd name="T27" fmla="*/ 40 w 74"/>
                  <a:gd name="T28" fmla="*/ 43 w 74"/>
                  <a:gd name="T29" fmla="*/ 43 w 74"/>
                  <a:gd name="T30" fmla="*/ 46 w 74"/>
                  <a:gd name="T31" fmla="*/ 46 w 74"/>
                  <a:gd name="T32" fmla="*/ 49 w 74"/>
                  <a:gd name="T33" fmla="*/ 49 w 74"/>
                  <a:gd name="T34" fmla="*/ 52 w 74"/>
                  <a:gd name="T35" fmla="*/ 52 w 74"/>
                  <a:gd name="T36" fmla="*/ 55 w 74"/>
                  <a:gd name="T37" fmla="*/ 55 w 74"/>
                  <a:gd name="T38" fmla="*/ 58 w 74"/>
                  <a:gd name="T39" fmla="*/ 58 w 74"/>
                  <a:gd name="T40" fmla="*/ 61 w 74"/>
                  <a:gd name="T41" fmla="*/ 61 w 74"/>
                  <a:gd name="T42" fmla="*/ 64 w 74"/>
                  <a:gd name="T43" fmla="*/ 64 w 74"/>
                  <a:gd name="T44" fmla="*/ 67 w 74"/>
                  <a:gd name="T45" fmla="*/ 67 w 74"/>
                  <a:gd name="T46" fmla="*/ 70 w 74"/>
                  <a:gd name="T47" fmla="*/ 70 w 74"/>
                  <a:gd name="T48" fmla="*/ 73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8" y="0"/>
                    </a:lnTo>
                    <a:lnTo>
                      <a:pt x="30" y="0"/>
                    </a:lnTo>
                    <a:lnTo>
                      <a:pt x="30" y="0"/>
                    </a:lnTo>
                    <a:lnTo>
                      <a:pt x="33"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504"/>
              <p:cNvSpPr>
                <a:spLocks/>
              </p:cNvSpPr>
              <p:nvPr/>
            </p:nvSpPr>
            <p:spPr bwMode="auto">
              <a:xfrm>
                <a:off x="5876" y="2369"/>
                <a:ext cx="76" cy="0"/>
              </a:xfrm>
              <a:custGeom>
                <a:avLst/>
                <a:gdLst>
                  <a:gd name="T0" fmla="*/ 0 w 76"/>
                  <a:gd name="T1" fmla="*/ 3 w 76"/>
                  <a:gd name="T2" fmla="*/ 3 w 76"/>
                  <a:gd name="T3" fmla="*/ 5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0 w 76"/>
                  <a:gd name="T21" fmla="*/ 33 w 76"/>
                  <a:gd name="T22" fmla="*/ 33 w 76"/>
                  <a:gd name="T23" fmla="*/ 36 w 76"/>
                  <a:gd name="T24" fmla="*/ 36 w 76"/>
                  <a:gd name="T25" fmla="*/ 39 w 76"/>
                  <a:gd name="T26" fmla="*/ 39 w 76"/>
                  <a:gd name="T27" fmla="*/ 42 w 76"/>
                  <a:gd name="T28" fmla="*/ 43 w 76"/>
                  <a:gd name="T29" fmla="*/ 45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0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5"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505"/>
              <p:cNvSpPr>
                <a:spLocks/>
              </p:cNvSpPr>
              <p:nvPr/>
            </p:nvSpPr>
            <p:spPr bwMode="auto">
              <a:xfrm>
                <a:off x="5952" y="2369"/>
                <a:ext cx="71" cy="0"/>
              </a:xfrm>
              <a:custGeom>
                <a:avLst/>
                <a:gdLst>
                  <a:gd name="T0" fmla="*/ 0 w 71"/>
                  <a:gd name="T1" fmla="*/ 1 w 71"/>
                  <a:gd name="T2" fmla="*/ 3 w 71"/>
                  <a:gd name="T3" fmla="*/ 3 w 71"/>
                  <a:gd name="T4" fmla="*/ 6 w 71"/>
                  <a:gd name="T5" fmla="*/ 7 w 71"/>
                  <a:gd name="T6" fmla="*/ 9 w 71"/>
                  <a:gd name="T7" fmla="*/ 10 w 71"/>
                  <a:gd name="T8" fmla="*/ 13 w 71"/>
                  <a:gd name="T9" fmla="*/ 13 w 71"/>
                  <a:gd name="T10" fmla="*/ 15 w 71"/>
                  <a:gd name="T11" fmla="*/ 16 w 71"/>
                  <a:gd name="T12" fmla="*/ 19 w 71"/>
                  <a:gd name="T13" fmla="*/ 19 w 71"/>
                  <a:gd name="T14" fmla="*/ 22 w 71"/>
                  <a:gd name="T15" fmla="*/ 22 w 71"/>
                  <a:gd name="T16" fmla="*/ 25 w 71"/>
                  <a:gd name="T17" fmla="*/ 25 w 71"/>
                  <a:gd name="T18" fmla="*/ 28 w 71"/>
                  <a:gd name="T19" fmla="*/ 28 w 71"/>
                  <a:gd name="T20" fmla="*/ 31 w 71"/>
                  <a:gd name="T21" fmla="*/ 31 w 71"/>
                  <a:gd name="T22" fmla="*/ 34 w 71"/>
                  <a:gd name="T23" fmla="*/ 34 w 71"/>
                  <a:gd name="T24" fmla="*/ 37 w 71"/>
                  <a:gd name="T25" fmla="*/ 37 w 71"/>
                  <a:gd name="T26" fmla="*/ 40 w 71"/>
                  <a:gd name="T27" fmla="*/ 40 w 71"/>
                  <a:gd name="T28" fmla="*/ 43 w 71"/>
                  <a:gd name="T29" fmla="*/ 43 w 71"/>
                  <a:gd name="T30" fmla="*/ 46 w 71"/>
                  <a:gd name="T31" fmla="*/ 46 w 71"/>
                  <a:gd name="T32" fmla="*/ 47 w 71"/>
                  <a:gd name="T33" fmla="*/ 49 w 71"/>
                  <a:gd name="T34" fmla="*/ 49 w 71"/>
                  <a:gd name="T35" fmla="*/ 52 w 71"/>
                  <a:gd name="T36" fmla="*/ 53 w 71"/>
                  <a:gd name="T37" fmla="*/ 56 w 71"/>
                  <a:gd name="T38" fmla="*/ 56 w 71"/>
                  <a:gd name="T39" fmla="*/ 57 w 71"/>
                  <a:gd name="T40" fmla="*/ 59 w 71"/>
                  <a:gd name="T41" fmla="*/ 59 w 71"/>
                  <a:gd name="T42" fmla="*/ 62 w 71"/>
                  <a:gd name="T43" fmla="*/ 62 w 71"/>
                  <a:gd name="T44" fmla="*/ 65 w 71"/>
                  <a:gd name="T45" fmla="*/ 65 w 71"/>
                  <a:gd name="T46" fmla="*/ 66 w 71"/>
                  <a:gd name="T47" fmla="*/ 68 w 71"/>
                  <a:gd name="T48" fmla="*/ 68 w 71"/>
                  <a:gd name="T49" fmla="*/ 71 w 7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1">
                    <a:moveTo>
                      <a:pt x="0" y="0"/>
                    </a:moveTo>
                    <a:lnTo>
                      <a:pt x="1" y="0"/>
                    </a:lnTo>
                    <a:lnTo>
                      <a:pt x="3" y="0"/>
                    </a:lnTo>
                    <a:lnTo>
                      <a:pt x="3" y="0"/>
                    </a:lnTo>
                    <a:lnTo>
                      <a:pt x="6" y="0"/>
                    </a:lnTo>
                    <a:lnTo>
                      <a:pt x="7" y="0"/>
                    </a:lnTo>
                    <a:lnTo>
                      <a:pt x="9" y="0"/>
                    </a:lnTo>
                    <a:lnTo>
                      <a:pt x="10" y="0"/>
                    </a:lnTo>
                    <a:lnTo>
                      <a:pt x="13" y="0"/>
                    </a:lnTo>
                    <a:lnTo>
                      <a:pt x="13" y="0"/>
                    </a:lnTo>
                    <a:lnTo>
                      <a:pt x="15"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7" y="0"/>
                    </a:lnTo>
                    <a:lnTo>
                      <a:pt x="49" y="0"/>
                    </a:lnTo>
                    <a:lnTo>
                      <a:pt x="49" y="0"/>
                    </a:lnTo>
                    <a:lnTo>
                      <a:pt x="52" y="0"/>
                    </a:lnTo>
                    <a:lnTo>
                      <a:pt x="53" y="0"/>
                    </a:lnTo>
                    <a:lnTo>
                      <a:pt x="56" y="0"/>
                    </a:lnTo>
                    <a:lnTo>
                      <a:pt x="56" y="0"/>
                    </a:lnTo>
                    <a:lnTo>
                      <a:pt x="57" y="0"/>
                    </a:lnTo>
                    <a:lnTo>
                      <a:pt x="59" y="0"/>
                    </a:lnTo>
                    <a:lnTo>
                      <a:pt x="59" y="0"/>
                    </a:lnTo>
                    <a:lnTo>
                      <a:pt x="62" y="0"/>
                    </a:lnTo>
                    <a:lnTo>
                      <a:pt x="62" y="0"/>
                    </a:lnTo>
                    <a:lnTo>
                      <a:pt x="65" y="0"/>
                    </a:lnTo>
                    <a:lnTo>
                      <a:pt x="65" y="0"/>
                    </a:lnTo>
                    <a:lnTo>
                      <a:pt x="66" y="0"/>
                    </a:lnTo>
                    <a:lnTo>
                      <a:pt x="68" y="0"/>
                    </a:lnTo>
                    <a:lnTo>
                      <a:pt x="68"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506"/>
              <p:cNvSpPr>
                <a:spLocks/>
              </p:cNvSpPr>
              <p:nvPr/>
            </p:nvSpPr>
            <p:spPr bwMode="auto">
              <a:xfrm>
                <a:off x="6023" y="1993"/>
                <a:ext cx="71" cy="376"/>
              </a:xfrm>
              <a:custGeom>
                <a:avLst/>
                <a:gdLst>
                  <a:gd name="T0" fmla="*/ 0 w 71"/>
                  <a:gd name="T1" fmla="*/ 376 h 376"/>
                  <a:gd name="T2" fmla="*/ 0 w 71"/>
                  <a:gd name="T3" fmla="*/ 376 h 376"/>
                  <a:gd name="T4" fmla="*/ 3 w 71"/>
                  <a:gd name="T5" fmla="*/ 376 h 376"/>
                  <a:gd name="T6" fmla="*/ 3 w 71"/>
                  <a:gd name="T7" fmla="*/ 376 h 376"/>
                  <a:gd name="T8" fmla="*/ 6 w 71"/>
                  <a:gd name="T9" fmla="*/ 374 h 376"/>
                  <a:gd name="T10" fmla="*/ 6 w 71"/>
                  <a:gd name="T11" fmla="*/ 373 h 376"/>
                  <a:gd name="T12" fmla="*/ 9 w 71"/>
                  <a:gd name="T13" fmla="*/ 367 h 376"/>
                  <a:gd name="T14" fmla="*/ 9 w 71"/>
                  <a:gd name="T15" fmla="*/ 366 h 376"/>
                  <a:gd name="T16" fmla="*/ 12 w 71"/>
                  <a:gd name="T17" fmla="*/ 348 h 376"/>
                  <a:gd name="T18" fmla="*/ 12 w 71"/>
                  <a:gd name="T19" fmla="*/ 346 h 376"/>
                  <a:gd name="T20" fmla="*/ 15 w 71"/>
                  <a:gd name="T21" fmla="*/ 304 h 376"/>
                  <a:gd name="T22" fmla="*/ 15 w 71"/>
                  <a:gd name="T23" fmla="*/ 301 h 376"/>
                  <a:gd name="T24" fmla="*/ 18 w 71"/>
                  <a:gd name="T25" fmla="*/ 221 h 376"/>
                  <a:gd name="T26" fmla="*/ 18 w 71"/>
                  <a:gd name="T27" fmla="*/ 215 h 376"/>
                  <a:gd name="T28" fmla="*/ 21 w 71"/>
                  <a:gd name="T29" fmla="*/ 106 h 376"/>
                  <a:gd name="T30" fmla="*/ 22 w 71"/>
                  <a:gd name="T31" fmla="*/ 99 h 376"/>
                  <a:gd name="T32" fmla="*/ 25 w 71"/>
                  <a:gd name="T33" fmla="*/ 17 h 376"/>
                  <a:gd name="T34" fmla="*/ 25 w 71"/>
                  <a:gd name="T35" fmla="*/ 14 h 376"/>
                  <a:gd name="T36" fmla="*/ 27 w 71"/>
                  <a:gd name="T37" fmla="*/ 0 h 376"/>
                  <a:gd name="T38" fmla="*/ 28 w 71"/>
                  <a:gd name="T39" fmla="*/ 1 h 376"/>
                  <a:gd name="T40" fmla="*/ 28 w 71"/>
                  <a:gd name="T41" fmla="*/ 1 h 376"/>
                  <a:gd name="T42" fmla="*/ 31 w 71"/>
                  <a:gd name="T43" fmla="*/ 11 h 376"/>
                  <a:gd name="T44" fmla="*/ 31 w 71"/>
                  <a:gd name="T45" fmla="*/ 11 h 376"/>
                  <a:gd name="T46" fmla="*/ 34 w 71"/>
                  <a:gd name="T47" fmla="*/ 19 h 376"/>
                  <a:gd name="T48" fmla="*/ 34 w 71"/>
                  <a:gd name="T49" fmla="*/ 20 h 376"/>
                  <a:gd name="T50" fmla="*/ 37 w 71"/>
                  <a:gd name="T51" fmla="*/ 41 h 376"/>
                  <a:gd name="T52" fmla="*/ 37 w 71"/>
                  <a:gd name="T53" fmla="*/ 43 h 376"/>
                  <a:gd name="T54" fmla="*/ 40 w 71"/>
                  <a:gd name="T55" fmla="*/ 74 h 376"/>
                  <a:gd name="T56" fmla="*/ 40 w 71"/>
                  <a:gd name="T57" fmla="*/ 76 h 376"/>
                  <a:gd name="T58" fmla="*/ 43 w 71"/>
                  <a:gd name="T59" fmla="*/ 91 h 376"/>
                  <a:gd name="T60" fmla="*/ 43 w 71"/>
                  <a:gd name="T61" fmla="*/ 91 h 376"/>
                  <a:gd name="T62" fmla="*/ 46 w 71"/>
                  <a:gd name="T63" fmla="*/ 79 h 376"/>
                  <a:gd name="T64" fmla="*/ 46 w 71"/>
                  <a:gd name="T65" fmla="*/ 78 h 376"/>
                  <a:gd name="T66" fmla="*/ 49 w 71"/>
                  <a:gd name="T67" fmla="*/ 54 h 376"/>
                  <a:gd name="T68" fmla="*/ 49 w 71"/>
                  <a:gd name="T69" fmla="*/ 53 h 376"/>
                  <a:gd name="T70" fmla="*/ 52 w 71"/>
                  <a:gd name="T71" fmla="*/ 37 h 376"/>
                  <a:gd name="T72" fmla="*/ 52 w 71"/>
                  <a:gd name="T73" fmla="*/ 37 h 376"/>
                  <a:gd name="T74" fmla="*/ 55 w 71"/>
                  <a:gd name="T75" fmla="*/ 31 h 376"/>
                  <a:gd name="T76" fmla="*/ 55 w 71"/>
                  <a:gd name="T77" fmla="*/ 31 h 376"/>
                  <a:gd name="T78" fmla="*/ 58 w 71"/>
                  <a:gd name="T79" fmla="*/ 26 h 376"/>
                  <a:gd name="T80" fmla="*/ 59 w 71"/>
                  <a:gd name="T81" fmla="*/ 26 h 376"/>
                  <a:gd name="T82" fmla="*/ 61 w 71"/>
                  <a:gd name="T83" fmla="*/ 21 h 376"/>
                  <a:gd name="T84" fmla="*/ 62 w 71"/>
                  <a:gd name="T85" fmla="*/ 21 h 376"/>
                  <a:gd name="T86" fmla="*/ 62 w 71"/>
                  <a:gd name="T87" fmla="*/ 21 h 376"/>
                  <a:gd name="T88" fmla="*/ 65 w 71"/>
                  <a:gd name="T89" fmla="*/ 23 h 376"/>
                  <a:gd name="T90" fmla="*/ 65 w 71"/>
                  <a:gd name="T91" fmla="*/ 23 h 376"/>
                  <a:gd name="T92" fmla="*/ 67 w 71"/>
                  <a:gd name="T93" fmla="*/ 30 h 376"/>
                  <a:gd name="T94" fmla="*/ 68 w 71"/>
                  <a:gd name="T95" fmla="*/ 30 h 376"/>
                  <a:gd name="T96" fmla="*/ 71 w 71"/>
                  <a:gd name="T97" fmla="*/ 35 h 376"/>
                  <a:gd name="T98" fmla="*/ 71 w 71"/>
                  <a:gd name="T99" fmla="*/ 36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6">
                    <a:moveTo>
                      <a:pt x="0" y="376"/>
                    </a:moveTo>
                    <a:lnTo>
                      <a:pt x="0" y="376"/>
                    </a:lnTo>
                    <a:lnTo>
                      <a:pt x="3" y="376"/>
                    </a:lnTo>
                    <a:lnTo>
                      <a:pt x="3" y="376"/>
                    </a:lnTo>
                    <a:lnTo>
                      <a:pt x="6" y="374"/>
                    </a:lnTo>
                    <a:lnTo>
                      <a:pt x="6" y="373"/>
                    </a:lnTo>
                    <a:lnTo>
                      <a:pt x="9" y="367"/>
                    </a:lnTo>
                    <a:lnTo>
                      <a:pt x="9" y="366"/>
                    </a:lnTo>
                    <a:lnTo>
                      <a:pt x="12" y="348"/>
                    </a:lnTo>
                    <a:lnTo>
                      <a:pt x="12" y="346"/>
                    </a:lnTo>
                    <a:lnTo>
                      <a:pt x="15" y="304"/>
                    </a:lnTo>
                    <a:lnTo>
                      <a:pt x="15" y="301"/>
                    </a:lnTo>
                    <a:lnTo>
                      <a:pt x="18" y="221"/>
                    </a:lnTo>
                    <a:lnTo>
                      <a:pt x="18" y="215"/>
                    </a:lnTo>
                    <a:lnTo>
                      <a:pt x="21" y="106"/>
                    </a:lnTo>
                    <a:lnTo>
                      <a:pt x="22" y="99"/>
                    </a:lnTo>
                    <a:lnTo>
                      <a:pt x="25" y="17"/>
                    </a:lnTo>
                    <a:lnTo>
                      <a:pt x="25" y="14"/>
                    </a:lnTo>
                    <a:lnTo>
                      <a:pt x="27" y="0"/>
                    </a:lnTo>
                    <a:lnTo>
                      <a:pt x="28" y="1"/>
                    </a:lnTo>
                    <a:lnTo>
                      <a:pt x="28" y="1"/>
                    </a:lnTo>
                    <a:lnTo>
                      <a:pt x="31" y="11"/>
                    </a:lnTo>
                    <a:lnTo>
                      <a:pt x="31" y="11"/>
                    </a:lnTo>
                    <a:lnTo>
                      <a:pt x="34" y="19"/>
                    </a:lnTo>
                    <a:lnTo>
                      <a:pt x="34" y="20"/>
                    </a:lnTo>
                    <a:lnTo>
                      <a:pt x="37" y="41"/>
                    </a:lnTo>
                    <a:lnTo>
                      <a:pt x="37" y="43"/>
                    </a:lnTo>
                    <a:lnTo>
                      <a:pt x="40" y="74"/>
                    </a:lnTo>
                    <a:lnTo>
                      <a:pt x="40" y="76"/>
                    </a:lnTo>
                    <a:lnTo>
                      <a:pt x="43" y="91"/>
                    </a:lnTo>
                    <a:lnTo>
                      <a:pt x="43" y="91"/>
                    </a:lnTo>
                    <a:lnTo>
                      <a:pt x="46" y="79"/>
                    </a:lnTo>
                    <a:lnTo>
                      <a:pt x="46" y="78"/>
                    </a:lnTo>
                    <a:lnTo>
                      <a:pt x="49" y="54"/>
                    </a:lnTo>
                    <a:lnTo>
                      <a:pt x="49" y="53"/>
                    </a:lnTo>
                    <a:lnTo>
                      <a:pt x="52" y="37"/>
                    </a:lnTo>
                    <a:lnTo>
                      <a:pt x="52" y="37"/>
                    </a:lnTo>
                    <a:lnTo>
                      <a:pt x="55" y="31"/>
                    </a:lnTo>
                    <a:lnTo>
                      <a:pt x="55" y="31"/>
                    </a:lnTo>
                    <a:lnTo>
                      <a:pt x="58" y="26"/>
                    </a:lnTo>
                    <a:lnTo>
                      <a:pt x="59" y="26"/>
                    </a:lnTo>
                    <a:lnTo>
                      <a:pt x="61" y="21"/>
                    </a:lnTo>
                    <a:lnTo>
                      <a:pt x="62" y="21"/>
                    </a:lnTo>
                    <a:lnTo>
                      <a:pt x="62" y="21"/>
                    </a:lnTo>
                    <a:lnTo>
                      <a:pt x="65" y="23"/>
                    </a:lnTo>
                    <a:lnTo>
                      <a:pt x="65" y="23"/>
                    </a:lnTo>
                    <a:lnTo>
                      <a:pt x="67" y="30"/>
                    </a:lnTo>
                    <a:lnTo>
                      <a:pt x="68" y="30"/>
                    </a:lnTo>
                    <a:lnTo>
                      <a:pt x="71" y="35"/>
                    </a:lnTo>
                    <a:lnTo>
                      <a:pt x="71" y="3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507"/>
              <p:cNvSpPr>
                <a:spLocks/>
              </p:cNvSpPr>
              <p:nvPr/>
            </p:nvSpPr>
            <p:spPr bwMode="auto">
              <a:xfrm>
                <a:off x="6094" y="2015"/>
                <a:ext cx="74" cy="17"/>
              </a:xfrm>
              <a:custGeom>
                <a:avLst/>
                <a:gdLst>
                  <a:gd name="T0" fmla="*/ 0 w 74"/>
                  <a:gd name="T1" fmla="*/ 14 h 17"/>
                  <a:gd name="T2" fmla="*/ 3 w 74"/>
                  <a:gd name="T3" fmla="*/ 15 h 17"/>
                  <a:gd name="T4" fmla="*/ 3 w 74"/>
                  <a:gd name="T5" fmla="*/ 15 h 17"/>
                  <a:gd name="T6" fmla="*/ 6 w 74"/>
                  <a:gd name="T7" fmla="*/ 16 h 17"/>
                  <a:gd name="T8" fmla="*/ 6 w 74"/>
                  <a:gd name="T9" fmla="*/ 16 h 17"/>
                  <a:gd name="T10" fmla="*/ 9 w 74"/>
                  <a:gd name="T11" fmla="*/ 17 h 17"/>
                  <a:gd name="T12" fmla="*/ 9 w 74"/>
                  <a:gd name="T13" fmla="*/ 17 h 17"/>
                  <a:gd name="T14" fmla="*/ 10 w 74"/>
                  <a:gd name="T15" fmla="*/ 17 h 17"/>
                  <a:gd name="T16" fmla="*/ 12 w 74"/>
                  <a:gd name="T17" fmla="*/ 17 h 17"/>
                  <a:gd name="T18" fmla="*/ 12 w 74"/>
                  <a:gd name="T19" fmla="*/ 16 h 17"/>
                  <a:gd name="T20" fmla="*/ 15 w 74"/>
                  <a:gd name="T21" fmla="*/ 14 h 17"/>
                  <a:gd name="T22" fmla="*/ 15 w 74"/>
                  <a:gd name="T23" fmla="*/ 14 h 17"/>
                  <a:gd name="T24" fmla="*/ 18 w 74"/>
                  <a:gd name="T25" fmla="*/ 11 h 17"/>
                  <a:gd name="T26" fmla="*/ 18 w 74"/>
                  <a:gd name="T27" fmla="*/ 11 h 17"/>
                  <a:gd name="T28" fmla="*/ 21 w 74"/>
                  <a:gd name="T29" fmla="*/ 9 h 17"/>
                  <a:gd name="T30" fmla="*/ 21 w 74"/>
                  <a:gd name="T31" fmla="*/ 9 h 17"/>
                  <a:gd name="T32" fmla="*/ 24 w 74"/>
                  <a:gd name="T33" fmla="*/ 8 h 17"/>
                  <a:gd name="T34" fmla="*/ 24 w 74"/>
                  <a:gd name="T35" fmla="*/ 8 h 17"/>
                  <a:gd name="T36" fmla="*/ 27 w 74"/>
                  <a:gd name="T37" fmla="*/ 6 h 17"/>
                  <a:gd name="T38" fmla="*/ 28 w 74"/>
                  <a:gd name="T39" fmla="*/ 6 h 17"/>
                  <a:gd name="T40" fmla="*/ 30 w 74"/>
                  <a:gd name="T41" fmla="*/ 4 h 17"/>
                  <a:gd name="T42" fmla="*/ 30 w 74"/>
                  <a:gd name="T43" fmla="*/ 4 h 17"/>
                  <a:gd name="T44" fmla="*/ 33 w 74"/>
                  <a:gd name="T45" fmla="*/ 3 h 17"/>
                  <a:gd name="T46" fmla="*/ 34 w 74"/>
                  <a:gd name="T47" fmla="*/ 3 h 17"/>
                  <a:gd name="T48" fmla="*/ 36 w 74"/>
                  <a:gd name="T49" fmla="*/ 3 h 17"/>
                  <a:gd name="T50" fmla="*/ 37 w 74"/>
                  <a:gd name="T51" fmla="*/ 3 h 17"/>
                  <a:gd name="T52" fmla="*/ 40 w 74"/>
                  <a:gd name="T53" fmla="*/ 2 h 17"/>
                  <a:gd name="T54" fmla="*/ 40 w 74"/>
                  <a:gd name="T55" fmla="*/ 2 h 17"/>
                  <a:gd name="T56" fmla="*/ 43 w 74"/>
                  <a:gd name="T57" fmla="*/ 2 h 17"/>
                  <a:gd name="T58" fmla="*/ 43 w 74"/>
                  <a:gd name="T59" fmla="*/ 2 h 17"/>
                  <a:gd name="T60" fmla="*/ 46 w 74"/>
                  <a:gd name="T61" fmla="*/ 2 h 17"/>
                  <a:gd name="T62" fmla="*/ 46 w 74"/>
                  <a:gd name="T63" fmla="*/ 2 h 17"/>
                  <a:gd name="T64" fmla="*/ 49 w 74"/>
                  <a:gd name="T65" fmla="*/ 2 h 17"/>
                  <a:gd name="T66" fmla="*/ 49 w 74"/>
                  <a:gd name="T67" fmla="*/ 2 h 17"/>
                  <a:gd name="T68" fmla="*/ 52 w 74"/>
                  <a:gd name="T69" fmla="*/ 1 h 17"/>
                  <a:gd name="T70" fmla="*/ 52 w 74"/>
                  <a:gd name="T71" fmla="*/ 1 h 17"/>
                  <a:gd name="T72" fmla="*/ 55 w 74"/>
                  <a:gd name="T73" fmla="*/ 1 h 17"/>
                  <a:gd name="T74" fmla="*/ 55 w 74"/>
                  <a:gd name="T75" fmla="*/ 1 h 17"/>
                  <a:gd name="T76" fmla="*/ 58 w 74"/>
                  <a:gd name="T77" fmla="*/ 1 h 17"/>
                  <a:gd name="T78" fmla="*/ 58 w 74"/>
                  <a:gd name="T79" fmla="*/ 1 h 17"/>
                  <a:gd name="T80" fmla="*/ 61 w 74"/>
                  <a:gd name="T81" fmla="*/ 1 h 17"/>
                  <a:gd name="T82" fmla="*/ 61 w 74"/>
                  <a:gd name="T83" fmla="*/ 1 h 17"/>
                  <a:gd name="T84" fmla="*/ 64 w 74"/>
                  <a:gd name="T85" fmla="*/ 1 h 17"/>
                  <a:gd name="T86" fmla="*/ 64 w 74"/>
                  <a:gd name="T87" fmla="*/ 1 h 17"/>
                  <a:gd name="T88" fmla="*/ 67 w 74"/>
                  <a:gd name="T89" fmla="*/ 1 h 17"/>
                  <a:gd name="T90" fmla="*/ 67 w 74"/>
                  <a:gd name="T91" fmla="*/ 1 h 17"/>
                  <a:gd name="T92" fmla="*/ 70 w 74"/>
                  <a:gd name="T93" fmla="*/ 0 h 17"/>
                  <a:gd name="T94" fmla="*/ 70 w 74"/>
                  <a:gd name="T95" fmla="*/ 0 h 17"/>
                  <a:gd name="T96" fmla="*/ 73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14"/>
                    </a:moveTo>
                    <a:lnTo>
                      <a:pt x="3" y="15"/>
                    </a:lnTo>
                    <a:lnTo>
                      <a:pt x="3" y="15"/>
                    </a:lnTo>
                    <a:lnTo>
                      <a:pt x="6" y="16"/>
                    </a:lnTo>
                    <a:lnTo>
                      <a:pt x="6" y="16"/>
                    </a:lnTo>
                    <a:lnTo>
                      <a:pt x="9" y="17"/>
                    </a:lnTo>
                    <a:lnTo>
                      <a:pt x="9" y="17"/>
                    </a:lnTo>
                    <a:lnTo>
                      <a:pt x="10" y="17"/>
                    </a:lnTo>
                    <a:lnTo>
                      <a:pt x="12" y="17"/>
                    </a:lnTo>
                    <a:lnTo>
                      <a:pt x="12" y="16"/>
                    </a:lnTo>
                    <a:lnTo>
                      <a:pt x="15" y="14"/>
                    </a:lnTo>
                    <a:lnTo>
                      <a:pt x="15" y="14"/>
                    </a:lnTo>
                    <a:lnTo>
                      <a:pt x="18" y="11"/>
                    </a:lnTo>
                    <a:lnTo>
                      <a:pt x="18" y="11"/>
                    </a:lnTo>
                    <a:lnTo>
                      <a:pt x="21" y="9"/>
                    </a:lnTo>
                    <a:lnTo>
                      <a:pt x="21" y="9"/>
                    </a:lnTo>
                    <a:lnTo>
                      <a:pt x="24" y="8"/>
                    </a:lnTo>
                    <a:lnTo>
                      <a:pt x="24" y="8"/>
                    </a:lnTo>
                    <a:lnTo>
                      <a:pt x="27" y="6"/>
                    </a:lnTo>
                    <a:lnTo>
                      <a:pt x="28" y="6"/>
                    </a:lnTo>
                    <a:lnTo>
                      <a:pt x="30" y="4"/>
                    </a:lnTo>
                    <a:lnTo>
                      <a:pt x="30" y="4"/>
                    </a:lnTo>
                    <a:lnTo>
                      <a:pt x="33" y="3"/>
                    </a:lnTo>
                    <a:lnTo>
                      <a:pt x="34" y="3"/>
                    </a:lnTo>
                    <a:lnTo>
                      <a:pt x="36" y="3"/>
                    </a:lnTo>
                    <a:lnTo>
                      <a:pt x="37" y="3"/>
                    </a:lnTo>
                    <a:lnTo>
                      <a:pt x="40" y="2"/>
                    </a:lnTo>
                    <a:lnTo>
                      <a:pt x="40" y="2"/>
                    </a:lnTo>
                    <a:lnTo>
                      <a:pt x="43" y="2"/>
                    </a:lnTo>
                    <a:lnTo>
                      <a:pt x="43" y="2"/>
                    </a:lnTo>
                    <a:lnTo>
                      <a:pt x="46" y="2"/>
                    </a:lnTo>
                    <a:lnTo>
                      <a:pt x="46" y="2"/>
                    </a:lnTo>
                    <a:lnTo>
                      <a:pt x="49" y="2"/>
                    </a:lnTo>
                    <a:lnTo>
                      <a:pt x="49" y="2"/>
                    </a:lnTo>
                    <a:lnTo>
                      <a:pt x="52" y="1"/>
                    </a:lnTo>
                    <a:lnTo>
                      <a:pt x="52" y="1"/>
                    </a:lnTo>
                    <a:lnTo>
                      <a:pt x="55" y="1"/>
                    </a:lnTo>
                    <a:lnTo>
                      <a:pt x="55" y="1"/>
                    </a:lnTo>
                    <a:lnTo>
                      <a:pt x="58" y="1"/>
                    </a:lnTo>
                    <a:lnTo>
                      <a:pt x="58" y="1"/>
                    </a:lnTo>
                    <a:lnTo>
                      <a:pt x="61" y="1"/>
                    </a:lnTo>
                    <a:lnTo>
                      <a:pt x="61" y="1"/>
                    </a:lnTo>
                    <a:lnTo>
                      <a:pt x="64" y="1"/>
                    </a:lnTo>
                    <a:lnTo>
                      <a:pt x="64" y="1"/>
                    </a:lnTo>
                    <a:lnTo>
                      <a:pt x="67" y="1"/>
                    </a:lnTo>
                    <a:lnTo>
                      <a:pt x="67" y="1"/>
                    </a:lnTo>
                    <a:lnTo>
                      <a:pt x="70" y="0"/>
                    </a:lnTo>
                    <a:lnTo>
                      <a:pt x="70"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508"/>
              <p:cNvSpPr>
                <a:spLocks/>
              </p:cNvSpPr>
              <p:nvPr/>
            </p:nvSpPr>
            <p:spPr bwMode="auto">
              <a:xfrm>
                <a:off x="6168" y="2013"/>
                <a:ext cx="76" cy="2"/>
              </a:xfrm>
              <a:custGeom>
                <a:avLst/>
                <a:gdLst>
                  <a:gd name="T0" fmla="*/ 0 w 76"/>
                  <a:gd name="T1" fmla="*/ 2 h 2"/>
                  <a:gd name="T2" fmla="*/ 2 w 76"/>
                  <a:gd name="T3" fmla="*/ 2 h 2"/>
                  <a:gd name="T4" fmla="*/ 2 w 76"/>
                  <a:gd name="T5" fmla="*/ 2 h 2"/>
                  <a:gd name="T6" fmla="*/ 5 w 76"/>
                  <a:gd name="T7" fmla="*/ 2 h 2"/>
                  <a:gd name="T8" fmla="*/ 6 w 76"/>
                  <a:gd name="T9" fmla="*/ 2 h 2"/>
                  <a:gd name="T10" fmla="*/ 9 w 76"/>
                  <a:gd name="T11" fmla="*/ 1 h 2"/>
                  <a:gd name="T12" fmla="*/ 9 w 76"/>
                  <a:gd name="T13" fmla="*/ 1 h 2"/>
                  <a:gd name="T14" fmla="*/ 12 w 76"/>
                  <a:gd name="T15" fmla="*/ 1 h 2"/>
                  <a:gd name="T16" fmla="*/ 12 w 76"/>
                  <a:gd name="T17" fmla="*/ 1 h 2"/>
                  <a:gd name="T18" fmla="*/ 15 w 76"/>
                  <a:gd name="T19" fmla="*/ 1 h 2"/>
                  <a:gd name="T20" fmla="*/ 15 w 76"/>
                  <a:gd name="T21" fmla="*/ 1 h 2"/>
                  <a:gd name="T22" fmla="*/ 18 w 76"/>
                  <a:gd name="T23" fmla="*/ 1 h 2"/>
                  <a:gd name="T24" fmla="*/ 18 w 76"/>
                  <a:gd name="T25" fmla="*/ 1 h 2"/>
                  <a:gd name="T26" fmla="*/ 21 w 76"/>
                  <a:gd name="T27" fmla="*/ 1 h 2"/>
                  <a:gd name="T28" fmla="*/ 21 w 76"/>
                  <a:gd name="T29" fmla="*/ 1 h 2"/>
                  <a:gd name="T30" fmla="*/ 24 w 76"/>
                  <a:gd name="T31" fmla="*/ 1 h 2"/>
                  <a:gd name="T32" fmla="*/ 24 w 76"/>
                  <a:gd name="T33" fmla="*/ 1 h 2"/>
                  <a:gd name="T34" fmla="*/ 27 w 76"/>
                  <a:gd name="T35" fmla="*/ 1 h 2"/>
                  <a:gd name="T36" fmla="*/ 27 w 76"/>
                  <a:gd name="T37" fmla="*/ 1 h 2"/>
                  <a:gd name="T38" fmla="*/ 30 w 76"/>
                  <a:gd name="T39" fmla="*/ 0 h 2"/>
                  <a:gd name="T40" fmla="*/ 30 w 76"/>
                  <a:gd name="T41" fmla="*/ 0 h 2"/>
                  <a:gd name="T42" fmla="*/ 33 w 76"/>
                  <a:gd name="T43" fmla="*/ 0 h 2"/>
                  <a:gd name="T44" fmla="*/ 33 w 76"/>
                  <a:gd name="T45" fmla="*/ 0 h 2"/>
                  <a:gd name="T46" fmla="*/ 36 w 76"/>
                  <a:gd name="T47" fmla="*/ 0 h 2"/>
                  <a:gd name="T48" fmla="*/ 36 w 76"/>
                  <a:gd name="T49" fmla="*/ 0 h 2"/>
                  <a:gd name="T50" fmla="*/ 39 w 76"/>
                  <a:gd name="T51" fmla="*/ 0 h 2"/>
                  <a:gd name="T52" fmla="*/ 40 w 76"/>
                  <a:gd name="T53" fmla="*/ 0 h 2"/>
                  <a:gd name="T54" fmla="*/ 43 w 76"/>
                  <a:gd name="T55" fmla="*/ 0 h 2"/>
                  <a:gd name="T56" fmla="*/ 43 w 76"/>
                  <a:gd name="T57" fmla="*/ 0 h 2"/>
                  <a:gd name="T58" fmla="*/ 45 w 76"/>
                  <a:gd name="T59" fmla="*/ 0 h 2"/>
                  <a:gd name="T60" fmla="*/ 46 w 76"/>
                  <a:gd name="T61" fmla="*/ 0 h 2"/>
                  <a:gd name="T62" fmla="*/ 49 w 76"/>
                  <a:gd name="T63" fmla="*/ 0 h 2"/>
                  <a:gd name="T64" fmla="*/ 49 w 76"/>
                  <a:gd name="T65" fmla="*/ 0 h 2"/>
                  <a:gd name="T66" fmla="*/ 52 w 76"/>
                  <a:gd name="T67" fmla="*/ 0 h 2"/>
                  <a:gd name="T68" fmla="*/ 52 w 76"/>
                  <a:gd name="T69" fmla="*/ 0 h 2"/>
                  <a:gd name="T70" fmla="*/ 55 w 76"/>
                  <a:gd name="T71" fmla="*/ 0 h 2"/>
                  <a:gd name="T72" fmla="*/ 55 w 76"/>
                  <a:gd name="T73" fmla="*/ 0 h 2"/>
                  <a:gd name="T74" fmla="*/ 58 w 76"/>
                  <a:gd name="T75" fmla="*/ 0 h 2"/>
                  <a:gd name="T76" fmla="*/ 58 w 76"/>
                  <a:gd name="T77" fmla="*/ 0 h 2"/>
                  <a:gd name="T78" fmla="*/ 61 w 76"/>
                  <a:gd name="T79" fmla="*/ 0 h 2"/>
                  <a:gd name="T80" fmla="*/ 61 w 76"/>
                  <a:gd name="T81" fmla="*/ 0 h 2"/>
                  <a:gd name="T82" fmla="*/ 64 w 76"/>
                  <a:gd name="T83" fmla="*/ 0 h 2"/>
                  <a:gd name="T84" fmla="*/ 64 w 76"/>
                  <a:gd name="T85" fmla="*/ 0 h 2"/>
                  <a:gd name="T86" fmla="*/ 67 w 76"/>
                  <a:gd name="T87" fmla="*/ 0 h 2"/>
                  <a:gd name="T88" fmla="*/ 67 w 76"/>
                  <a:gd name="T89" fmla="*/ 0 h 2"/>
                  <a:gd name="T90" fmla="*/ 70 w 76"/>
                  <a:gd name="T91" fmla="*/ 0 h 2"/>
                  <a:gd name="T92" fmla="*/ 70 w 76"/>
                  <a:gd name="T93" fmla="*/ 0 h 2"/>
                  <a:gd name="T94" fmla="*/ 73 w 76"/>
                  <a:gd name="T95" fmla="*/ 0 h 2"/>
                  <a:gd name="T96" fmla="*/ 73 w 76"/>
                  <a:gd name="T97" fmla="*/ 0 h 2"/>
                  <a:gd name="T98" fmla="*/ 76 w 76"/>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
                    <a:moveTo>
                      <a:pt x="0" y="2"/>
                    </a:moveTo>
                    <a:lnTo>
                      <a:pt x="2" y="2"/>
                    </a:lnTo>
                    <a:lnTo>
                      <a:pt x="2" y="2"/>
                    </a:lnTo>
                    <a:lnTo>
                      <a:pt x="5" y="2"/>
                    </a:lnTo>
                    <a:lnTo>
                      <a:pt x="6" y="2"/>
                    </a:lnTo>
                    <a:lnTo>
                      <a:pt x="9" y="1"/>
                    </a:lnTo>
                    <a:lnTo>
                      <a:pt x="9" y="1"/>
                    </a:lnTo>
                    <a:lnTo>
                      <a:pt x="12" y="1"/>
                    </a:lnTo>
                    <a:lnTo>
                      <a:pt x="12" y="1"/>
                    </a:lnTo>
                    <a:lnTo>
                      <a:pt x="15" y="1"/>
                    </a:lnTo>
                    <a:lnTo>
                      <a:pt x="15" y="1"/>
                    </a:lnTo>
                    <a:lnTo>
                      <a:pt x="18" y="1"/>
                    </a:lnTo>
                    <a:lnTo>
                      <a:pt x="18" y="1"/>
                    </a:lnTo>
                    <a:lnTo>
                      <a:pt x="21" y="1"/>
                    </a:lnTo>
                    <a:lnTo>
                      <a:pt x="21" y="1"/>
                    </a:lnTo>
                    <a:lnTo>
                      <a:pt x="24" y="1"/>
                    </a:lnTo>
                    <a:lnTo>
                      <a:pt x="24" y="1"/>
                    </a:lnTo>
                    <a:lnTo>
                      <a:pt x="27" y="1"/>
                    </a:lnTo>
                    <a:lnTo>
                      <a:pt x="27" y="1"/>
                    </a:lnTo>
                    <a:lnTo>
                      <a:pt x="30" y="0"/>
                    </a:lnTo>
                    <a:lnTo>
                      <a:pt x="30" y="0"/>
                    </a:lnTo>
                    <a:lnTo>
                      <a:pt x="33" y="0"/>
                    </a:lnTo>
                    <a:lnTo>
                      <a:pt x="33" y="0"/>
                    </a:lnTo>
                    <a:lnTo>
                      <a:pt x="36" y="0"/>
                    </a:lnTo>
                    <a:lnTo>
                      <a:pt x="36" y="0"/>
                    </a:lnTo>
                    <a:lnTo>
                      <a:pt x="39" y="0"/>
                    </a:lnTo>
                    <a:lnTo>
                      <a:pt x="40" y="0"/>
                    </a:lnTo>
                    <a:lnTo>
                      <a:pt x="43"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509"/>
              <p:cNvSpPr>
                <a:spLocks/>
              </p:cNvSpPr>
              <p:nvPr/>
            </p:nvSpPr>
            <p:spPr bwMode="auto">
              <a:xfrm>
                <a:off x="6244" y="2013"/>
                <a:ext cx="74" cy="4"/>
              </a:xfrm>
              <a:custGeom>
                <a:avLst/>
                <a:gdLst>
                  <a:gd name="T0" fmla="*/ 0 w 74"/>
                  <a:gd name="T1" fmla="*/ 0 h 4"/>
                  <a:gd name="T2" fmla="*/ 0 w 74"/>
                  <a:gd name="T3" fmla="*/ 0 h 4"/>
                  <a:gd name="T4" fmla="*/ 3 w 74"/>
                  <a:gd name="T5" fmla="*/ 0 h 4"/>
                  <a:gd name="T6" fmla="*/ 3 w 74"/>
                  <a:gd name="T7" fmla="*/ 0 h 4"/>
                  <a:gd name="T8" fmla="*/ 6 w 74"/>
                  <a:gd name="T9" fmla="*/ 0 h 4"/>
                  <a:gd name="T10" fmla="*/ 7 w 74"/>
                  <a:gd name="T11" fmla="*/ 0 h 4"/>
                  <a:gd name="T12" fmla="*/ 9 w 74"/>
                  <a:gd name="T13" fmla="*/ 0 h 4"/>
                  <a:gd name="T14" fmla="*/ 10 w 74"/>
                  <a:gd name="T15" fmla="*/ 0 h 4"/>
                  <a:gd name="T16" fmla="*/ 13 w 74"/>
                  <a:gd name="T17" fmla="*/ 0 h 4"/>
                  <a:gd name="T18" fmla="*/ 13 w 74"/>
                  <a:gd name="T19" fmla="*/ 0 h 4"/>
                  <a:gd name="T20" fmla="*/ 15 w 74"/>
                  <a:gd name="T21" fmla="*/ 0 h 4"/>
                  <a:gd name="T22" fmla="*/ 16 w 74"/>
                  <a:gd name="T23" fmla="*/ 0 h 4"/>
                  <a:gd name="T24" fmla="*/ 19 w 74"/>
                  <a:gd name="T25" fmla="*/ 0 h 4"/>
                  <a:gd name="T26" fmla="*/ 19 w 74"/>
                  <a:gd name="T27" fmla="*/ 0 h 4"/>
                  <a:gd name="T28" fmla="*/ 22 w 74"/>
                  <a:gd name="T29" fmla="*/ 0 h 4"/>
                  <a:gd name="T30" fmla="*/ 22 w 74"/>
                  <a:gd name="T31" fmla="*/ 0 h 4"/>
                  <a:gd name="T32" fmla="*/ 25 w 74"/>
                  <a:gd name="T33" fmla="*/ 1 h 4"/>
                  <a:gd name="T34" fmla="*/ 25 w 74"/>
                  <a:gd name="T35" fmla="*/ 1 h 4"/>
                  <a:gd name="T36" fmla="*/ 28 w 74"/>
                  <a:gd name="T37" fmla="*/ 1 h 4"/>
                  <a:gd name="T38" fmla="*/ 28 w 74"/>
                  <a:gd name="T39" fmla="*/ 1 h 4"/>
                  <a:gd name="T40" fmla="*/ 31 w 74"/>
                  <a:gd name="T41" fmla="*/ 1 h 4"/>
                  <a:gd name="T42" fmla="*/ 31 w 74"/>
                  <a:gd name="T43" fmla="*/ 1 h 4"/>
                  <a:gd name="T44" fmla="*/ 34 w 74"/>
                  <a:gd name="T45" fmla="*/ 1 h 4"/>
                  <a:gd name="T46" fmla="*/ 34 w 74"/>
                  <a:gd name="T47" fmla="*/ 1 h 4"/>
                  <a:gd name="T48" fmla="*/ 37 w 74"/>
                  <a:gd name="T49" fmla="*/ 1 h 4"/>
                  <a:gd name="T50" fmla="*/ 37 w 74"/>
                  <a:gd name="T51" fmla="*/ 1 h 4"/>
                  <a:gd name="T52" fmla="*/ 40 w 74"/>
                  <a:gd name="T53" fmla="*/ 1 h 4"/>
                  <a:gd name="T54" fmla="*/ 40 w 74"/>
                  <a:gd name="T55" fmla="*/ 1 h 4"/>
                  <a:gd name="T56" fmla="*/ 43 w 74"/>
                  <a:gd name="T57" fmla="*/ 2 h 4"/>
                  <a:gd name="T58" fmla="*/ 43 w 74"/>
                  <a:gd name="T59" fmla="*/ 2 h 4"/>
                  <a:gd name="T60" fmla="*/ 46 w 74"/>
                  <a:gd name="T61" fmla="*/ 2 h 4"/>
                  <a:gd name="T62" fmla="*/ 47 w 74"/>
                  <a:gd name="T63" fmla="*/ 2 h 4"/>
                  <a:gd name="T64" fmla="*/ 49 w 74"/>
                  <a:gd name="T65" fmla="*/ 2 h 4"/>
                  <a:gd name="T66" fmla="*/ 49 w 74"/>
                  <a:gd name="T67" fmla="*/ 2 h 4"/>
                  <a:gd name="T68" fmla="*/ 52 w 74"/>
                  <a:gd name="T69" fmla="*/ 3 h 4"/>
                  <a:gd name="T70" fmla="*/ 53 w 74"/>
                  <a:gd name="T71" fmla="*/ 3 h 4"/>
                  <a:gd name="T72" fmla="*/ 55 w 74"/>
                  <a:gd name="T73" fmla="*/ 3 h 4"/>
                  <a:gd name="T74" fmla="*/ 56 w 74"/>
                  <a:gd name="T75" fmla="*/ 3 h 4"/>
                  <a:gd name="T76" fmla="*/ 59 w 74"/>
                  <a:gd name="T77" fmla="*/ 3 h 4"/>
                  <a:gd name="T78" fmla="*/ 59 w 74"/>
                  <a:gd name="T79" fmla="*/ 3 h 4"/>
                  <a:gd name="T80" fmla="*/ 62 w 74"/>
                  <a:gd name="T81" fmla="*/ 3 h 4"/>
                  <a:gd name="T82" fmla="*/ 62 w 74"/>
                  <a:gd name="T83" fmla="*/ 3 h 4"/>
                  <a:gd name="T84" fmla="*/ 65 w 74"/>
                  <a:gd name="T85" fmla="*/ 3 h 4"/>
                  <a:gd name="T86" fmla="*/ 65 w 74"/>
                  <a:gd name="T87" fmla="*/ 4 h 4"/>
                  <a:gd name="T88" fmla="*/ 68 w 74"/>
                  <a:gd name="T89" fmla="*/ 4 h 4"/>
                  <a:gd name="T90" fmla="*/ 68 w 74"/>
                  <a:gd name="T91" fmla="*/ 4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0"/>
                    </a:lnTo>
                    <a:lnTo>
                      <a:pt x="3" y="0"/>
                    </a:lnTo>
                    <a:lnTo>
                      <a:pt x="6" y="0"/>
                    </a:lnTo>
                    <a:lnTo>
                      <a:pt x="7" y="0"/>
                    </a:lnTo>
                    <a:lnTo>
                      <a:pt x="9" y="0"/>
                    </a:lnTo>
                    <a:lnTo>
                      <a:pt x="10" y="0"/>
                    </a:lnTo>
                    <a:lnTo>
                      <a:pt x="13" y="0"/>
                    </a:lnTo>
                    <a:lnTo>
                      <a:pt x="13" y="0"/>
                    </a:lnTo>
                    <a:lnTo>
                      <a:pt x="15" y="0"/>
                    </a:lnTo>
                    <a:lnTo>
                      <a:pt x="16" y="0"/>
                    </a:lnTo>
                    <a:lnTo>
                      <a:pt x="19" y="0"/>
                    </a:lnTo>
                    <a:lnTo>
                      <a:pt x="19" y="0"/>
                    </a:lnTo>
                    <a:lnTo>
                      <a:pt x="22" y="0"/>
                    </a:lnTo>
                    <a:lnTo>
                      <a:pt x="22" y="0"/>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3" y="2"/>
                    </a:lnTo>
                    <a:lnTo>
                      <a:pt x="43" y="2"/>
                    </a:lnTo>
                    <a:lnTo>
                      <a:pt x="46" y="2"/>
                    </a:lnTo>
                    <a:lnTo>
                      <a:pt x="47" y="2"/>
                    </a:lnTo>
                    <a:lnTo>
                      <a:pt x="49" y="2"/>
                    </a:lnTo>
                    <a:lnTo>
                      <a:pt x="49" y="2"/>
                    </a:lnTo>
                    <a:lnTo>
                      <a:pt x="52" y="3"/>
                    </a:lnTo>
                    <a:lnTo>
                      <a:pt x="53" y="3"/>
                    </a:lnTo>
                    <a:lnTo>
                      <a:pt x="55" y="3"/>
                    </a:lnTo>
                    <a:lnTo>
                      <a:pt x="56" y="3"/>
                    </a:lnTo>
                    <a:lnTo>
                      <a:pt x="59" y="3"/>
                    </a:lnTo>
                    <a:lnTo>
                      <a:pt x="59" y="3"/>
                    </a:lnTo>
                    <a:lnTo>
                      <a:pt x="62" y="3"/>
                    </a:lnTo>
                    <a:lnTo>
                      <a:pt x="62" y="3"/>
                    </a:lnTo>
                    <a:lnTo>
                      <a:pt x="65" y="3"/>
                    </a:lnTo>
                    <a:lnTo>
                      <a:pt x="65" y="4"/>
                    </a:lnTo>
                    <a:lnTo>
                      <a:pt x="68" y="4"/>
                    </a:lnTo>
                    <a:lnTo>
                      <a:pt x="68" y="4"/>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510"/>
              <p:cNvSpPr>
                <a:spLocks/>
              </p:cNvSpPr>
              <p:nvPr/>
            </p:nvSpPr>
            <p:spPr bwMode="auto">
              <a:xfrm>
                <a:off x="6318" y="2017"/>
                <a:ext cx="77" cy="5"/>
              </a:xfrm>
              <a:custGeom>
                <a:avLst/>
                <a:gdLst>
                  <a:gd name="T0" fmla="*/ 0 w 77"/>
                  <a:gd name="T1" fmla="*/ 0 h 5"/>
                  <a:gd name="T2" fmla="*/ 3 w 77"/>
                  <a:gd name="T3" fmla="*/ 1 h 5"/>
                  <a:gd name="T4" fmla="*/ 3 w 77"/>
                  <a:gd name="T5" fmla="*/ 1 h 5"/>
                  <a:gd name="T6" fmla="*/ 6 w 77"/>
                  <a:gd name="T7" fmla="*/ 1 h 5"/>
                  <a:gd name="T8" fmla="*/ 6 w 77"/>
                  <a:gd name="T9" fmla="*/ 1 h 5"/>
                  <a:gd name="T10" fmla="*/ 9 w 77"/>
                  <a:gd name="T11" fmla="*/ 1 h 5"/>
                  <a:gd name="T12" fmla="*/ 9 w 77"/>
                  <a:gd name="T13" fmla="*/ 1 h 5"/>
                  <a:gd name="T14" fmla="*/ 12 w 77"/>
                  <a:gd name="T15" fmla="*/ 1 h 5"/>
                  <a:gd name="T16" fmla="*/ 12 w 77"/>
                  <a:gd name="T17" fmla="*/ 1 h 5"/>
                  <a:gd name="T18" fmla="*/ 15 w 77"/>
                  <a:gd name="T19" fmla="*/ 2 h 5"/>
                  <a:gd name="T20" fmla="*/ 15 w 77"/>
                  <a:gd name="T21" fmla="*/ 2 h 5"/>
                  <a:gd name="T22" fmla="*/ 18 w 77"/>
                  <a:gd name="T23" fmla="*/ 2 h 5"/>
                  <a:gd name="T24" fmla="*/ 19 w 77"/>
                  <a:gd name="T25" fmla="*/ 2 h 5"/>
                  <a:gd name="T26" fmla="*/ 22 w 77"/>
                  <a:gd name="T27" fmla="*/ 2 h 5"/>
                  <a:gd name="T28" fmla="*/ 22 w 77"/>
                  <a:gd name="T29" fmla="*/ 2 h 5"/>
                  <a:gd name="T30" fmla="*/ 25 w 77"/>
                  <a:gd name="T31" fmla="*/ 2 h 5"/>
                  <a:gd name="T32" fmla="*/ 25 w 77"/>
                  <a:gd name="T33" fmla="*/ 2 h 5"/>
                  <a:gd name="T34" fmla="*/ 28 w 77"/>
                  <a:gd name="T35" fmla="*/ 3 h 5"/>
                  <a:gd name="T36" fmla="*/ 28 w 77"/>
                  <a:gd name="T37" fmla="*/ 3 h 5"/>
                  <a:gd name="T38" fmla="*/ 31 w 77"/>
                  <a:gd name="T39" fmla="*/ 3 h 5"/>
                  <a:gd name="T40" fmla="*/ 31 w 77"/>
                  <a:gd name="T41" fmla="*/ 3 h 5"/>
                  <a:gd name="T42" fmla="*/ 34 w 77"/>
                  <a:gd name="T43" fmla="*/ 3 h 5"/>
                  <a:gd name="T44" fmla="*/ 34 w 77"/>
                  <a:gd name="T45" fmla="*/ 3 h 5"/>
                  <a:gd name="T46" fmla="*/ 37 w 77"/>
                  <a:gd name="T47" fmla="*/ 3 h 5"/>
                  <a:gd name="T48" fmla="*/ 37 w 77"/>
                  <a:gd name="T49" fmla="*/ 3 h 5"/>
                  <a:gd name="T50" fmla="*/ 40 w 77"/>
                  <a:gd name="T51" fmla="*/ 3 h 5"/>
                  <a:gd name="T52" fmla="*/ 40 w 77"/>
                  <a:gd name="T53" fmla="*/ 3 h 5"/>
                  <a:gd name="T54" fmla="*/ 43 w 77"/>
                  <a:gd name="T55" fmla="*/ 3 h 5"/>
                  <a:gd name="T56" fmla="*/ 43 w 77"/>
                  <a:gd name="T57" fmla="*/ 3 h 5"/>
                  <a:gd name="T58" fmla="*/ 46 w 77"/>
                  <a:gd name="T59" fmla="*/ 4 h 5"/>
                  <a:gd name="T60" fmla="*/ 47 w 77"/>
                  <a:gd name="T61" fmla="*/ 4 h 5"/>
                  <a:gd name="T62" fmla="*/ 49 w 77"/>
                  <a:gd name="T63" fmla="*/ 4 h 5"/>
                  <a:gd name="T64" fmla="*/ 49 w 77"/>
                  <a:gd name="T65" fmla="*/ 4 h 5"/>
                  <a:gd name="T66" fmla="*/ 52 w 77"/>
                  <a:gd name="T67" fmla="*/ 4 h 5"/>
                  <a:gd name="T68" fmla="*/ 53 w 77"/>
                  <a:gd name="T69" fmla="*/ 4 h 5"/>
                  <a:gd name="T70" fmla="*/ 55 w 77"/>
                  <a:gd name="T71" fmla="*/ 4 h 5"/>
                  <a:gd name="T72" fmla="*/ 56 w 77"/>
                  <a:gd name="T73" fmla="*/ 4 h 5"/>
                  <a:gd name="T74" fmla="*/ 59 w 77"/>
                  <a:gd name="T75" fmla="*/ 4 h 5"/>
                  <a:gd name="T76" fmla="*/ 59 w 77"/>
                  <a:gd name="T77" fmla="*/ 4 h 5"/>
                  <a:gd name="T78" fmla="*/ 62 w 77"/>
                  <a:gd name="T79" fmla="*/ 4 h 5"/>
                  <a:gd name="T80" fmla="*/ 62 w 77"/>
                  <a:gd name="T81" fmla="*/ 4 h 5"/>
                  <a:gd name="T82" fmla="*/ 65 w 77"/>
                  <a:gd name="T83" fmla="*/ 4 h 5"/>
                  <a:gd name="T84" fmla="*/ 65 w 77"/>
                  <a:gd name="T85" fmla="*/ 4 h 5"/>
                  <a:gd name="T86" fmla="*/ 68 w 77"/>
                  <a:gd name="T87" fmla="*/ 4 h 5"/>
                  <a:gd name="T88" fmla="*/ 68 w 77"/>
                  <a:gd name="T89" fmla="*/ 4 h 5"/>
                  <a:gd name="T90" fmla="*/ 71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1"/>
                    </a:lnTo>
                    <a:lnTo>
                      <a:pt x="3" y="1"/>
                    </a:lnTo>
                    <a:lnTo>
                      <a:pt x="6" y="1"/>
                    </a:lnTo>
                    <a:lnTo>
                      <a:pt x="6" y="1"/>
                    </a:lnTo>
                    <a:lnTo>
                      <a:pt x="9" y="1"/>
                    </a:lnTo>
                    <a:lnTo>
                      <a:pt x="9" y="1"/>
                    </a:lnTo>
                    <a:lnTo>
                      <a:pt x="12" y="1"/>
                    </a:lnTo>
                    <a:lnTo>
                      <a:pt x="12" y="1"/>
                    </a:lnTo>
                    <a:lnTo>
                      <a:pt x="15" y="2"/>
                    </a:lnTo>
                    <a:lnTo>
                      <a:pt x="15" y="2"/>
                    </a:lnTo>
                    <a:lnTo>
                      <a:pt x="18" y="2"/>
                    </a:lnTo>
                    <a:lnTo>
                      <a:pt x="19" y="2"/>
                    </a:lnTo>
                    <a:lnTo>
                      <a:pt x="22" y="2"/>
                    </a:lnTo>
                    <a:lnTo>
                      <a:pt x="22" y="2"/>
                    </a:lnTo>
                    <a:lnTo>
                      <a:pt x="25" y="2"/>
                    </a:lnTo>
                    <a:lnTo>
                      <a:pt x="25" y="2"/>
                    </a:lnTo>
                    <a:lnTo>
                      <a:pt x="28" y="3"/>
                    </a:lnTo>
                    <a:lnTo>
                      <a:pt x="28" y="3"/>
                    </a:lnTo>
                    <a:lnTo>
                      <a:pt x="31" y="3"/>
                    </a:lnTo>
                    <a:lnTo>
                      <a:pt x="31" y="3"/>
                    </a:lnTo>
                    <a:lnTo>
                      <a:pt x="34" y="3"/>
                    </a:lnTo>
                    <a:lnTo>
                      <a:pt x="34" y="3"/>
                    </a:lnTo>
                    <a:lnTo>
                      <a:pt x="37" y="3"/>
                    </a:lnTo>
                    <a:lnTo>
                      <a:pt x="37" y="3"/>
                    </a:lnTo>
                    <a:lnTo>
                      <a:pt x="40" y="3"/>
                    </a:lnTo>
                    <a:lnTo>
                      <a:pt x="40" y="3"/>
                    </a:lnTo>
                    <a:lnTo>
                      <a:pt x="43" y="3"/>
                    </a:lnTo>
                    <a:lnTo>
                      <a:pt x="43" y="3"/>
                    </a:lnTo>
                    <a:lnTo>
                      <a:pt x="46" y="4"/>
                    </a:lnTo>
                    <a:lnTo>
                      <a:pt x="47" y="4"/>
                    </a:lnTo>
                    <a:lnTo>
                      <a:pt x="49" y="4"/>
                    </a:lnTo>
                    <a:lnTo>
                      <a:pt x="49" y="4"/>
                    </a:lnTo>
                    <a:lnTo>
                      <a:pt x="52" y="4"/>
                    </a:lnTo>
                    <a:lnTo>
                      <a:pt x="53" y="4"/>
                    </a:lnTo>
                    <a:lnTo>
                      <a:pt x="55" y="4"/>
                    </a:lnTo>
                    <a:lnTo>
                      <a:pt x="56" y="4"/>
                    </a:lnTo>
                    <a:lnTo>
                      <a:pt x="59" y="4"/>
                    </a:lnTo>
                    <a:lnTo>
                      <a:pt x="59" y="4"/>
                    </a:lnTo>
                    <a:lnTo>
                      <a:pt x="62" y="4"/>
                    </a:lnTo>
                    <a:lnTo>
                      <a:pt x="62" y="4"/>
                    </a:lnTo>
                    <a:lnTo>
                      <a:pt x="65" y="4"/>
                    </a:lnTo>
                    <a:lnTo>
                      <a:pt x="65" y="4"/>
                    </a:lnTo>
                    <a:lnTo>
                      <a:pt x="68" y="4"/>
                    </a:lnTo>
                    <a:lnTo>
                      <a:pt x="68" y="4"/>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511"/>
              <p:cNvSpPr>
                <a:spLocks/>
              </p:cNvSpPr>
              <p:nvPr/>
            </p:nvSpPr>
            <p:spPr bwMode="auto">
              <a:xfrm>
                <a:off x="6395" y="1970"/>
                <a:ext cx="68" cy="117"/>
              </a:xfrm>
              <a:custGeom>
                <a:avLst/>
                <a:gdLst>
                  <a:gd name="T0" fmla="*/ 0 w 68"/>
                  <a:gd name="T1" fmla="*/ 52 h 117"/>
                  <a:gd name="T2" fmla="*/ 0 w 68"/>
                  <a:gd name="T3" fmla="*/ 52 h 117"/>
                  <a:gd name="T4" fmla="*/ 3 w 68"/>
                  <a:gd name="T5" fmla="*/ 52 h 117"/>
                  <a:gd name="T6" fmla="*/ 3 w 68"/>
                  <a:gd name="T7" fmla="*/ 52 h 117"/>
                  <a:gd name="T8" fmla="*/ 3 w 68"/>
                  <a:gd name="T9" fmla="*/ 52 h 117"/>
                  <a:gd name="T10" fmla="*/ 6 w 68"/>
                  <a:gd name="T11" fmla="*/ 52 h 117"/>
                  <a:gd name="T12" fmla="*/ 6 w 68"/>
                  <a:gd name="T13" fmla="*/ 52 h 117"/>
                  <a:gd name="T14" fmla="*/ 9 w 68"/>
                  <a:gd name="T15" fmla="*/ 52 h 117"/>
                  <a:gd name="T16" fmla="*/ 9 w 68"/>
                  <a:gd name="T17" fmla="*/ 52 h 117"/>
                  <a:gd name="T18" fmla="*/ 12 w 68"/>
                  <a:gd name="T19" fmla="*/ 51 h 117"/>
                  <a:gd name="T20" fmla="*/ 12 w 68"/>
                  <a:gd name="T21" fmla="*/ 51 h 117"/>
                  <a:gd name="T22" fmla="*/ 15 w 68"/>
                  <a:gd name="T23" fmla="*/ 51 h 117"/>
                  <a:gd name="T24" fmla="*/ 16 w 68"/>
                  <a:gd name="T25" fmla="*/ 51 h 117"/>
                  <a:gd name="T26" fmla="*/ 19 w 68"/>
                  <a:gd name="T27" fmla="*/ 51 h 117"/>
                  <a:gd name="T28" fmla="*/ 19 w 68"/>
                  <a:gd name="T29" fmla="*/ 51 h 117"/>
                  <a:gd name="T30" fmla="*/ 21 w 68"/>
                  <a:gd name="T31" fmla="*/ 51 h 117"/>
                  <a:gd name="T32" fmla="*/ 22 w 68"/>
                  <a:gd name="T33" fmla="*/ 51 h 117"/>
                  <a:gd name="T34" fmla="*/ 25 w 68"/>
                  <a:gd name="T35" fmla="*/ 51 h 117"/>
                  <a:gd name="T36" fmla="*/ 25 w 68"/>
                  <a:gd name="T37" fmla="*/ 51 h 117"/>
                  <a:gd name="T38" fmla="*/ 28 w 68"/>
                  <a:gd name="T39" fmla="*/ 51 h 117"/>
                  <a:gd name="T40" fmla="*/ 28 w 68"/>
                  <a:gd name="T41" fmla="*/ 51 h 117"/>
                  <a:gd name="T42" fmla="*/ 31 w 68"/>
                  <a:gd name="T43" fmla="*/ 51 h 117"/>
                  <a:gd name="T44" fmla="*/ 31 w 68"/>
                  <a:gd name="T45" fmla="*/ 51 h 117"/>
                  <a:gd name="T46" fmla="*/ 32 w 68"/>
                  <a:gd name="T47" fmla="*/ 51 h 117"/>
                  <a:gd name="T48" fmla="*/ 34 w 68"/>
                  <a:gd name="T49" fmla="*/ 51 h 117"/>
                  <a:gd name="T50" fmla="*/ 34 w 68"/>
                  <a:gd name="T51" fmla="*/ 51 h 117"/>
                  <a:gd name="T52" fmla="*/ 37 w 68"/>
                  <a:gd name="T53" fmla="*/ 51 h 117"/>
                  <a:gd name="T54" fmla="*/ 37 w 68"/>
                  <a:gd name="T55" fmla="*/ 51 h 117"/>
                  <a:gd name="T56" fmla="*/ 40 w 68"/>
                  <a:gd name="T57" fmla="*/ 51 h 117"/>
                  <a:gd name="T58" fmla="*/ 40 w 68"/>
                  <a:gd name="T59" fmla="*/ 51 h 117"/>
                  <a:gd name="T60" fmla="*/ 42 w 68"/>
                  <a:gd name="T61" fmla="*/ 52 h 117"/>
                  <a:gd name="T62" fmla="*/ 43 w 68"/>
                  <a:gd name="T63" fmla="*/ 51 h 117"/>
                  <a:gd name="T64" fmla="*/ 43 w 68"/>
                  <a:gd name="T65" fmla="*/ 51 h 117"/>
                  <a:gd name="T66" fmla="*/ 46 w 68"/>
                  <a:gd name="T67" fmla="*/ 50 h 117"/>
                  <a:gd name="T68" fmla="*/ 46 w 68"/>
                  <a:gd name="T69" fmla="*/ 50 h 117"/>
                  <a:gd name="T70" fmla="*/ 49 w 68"/>
                  <a:gd name="T71" fmla="*/ 46 h 117"/>
                  <a:gd name="T72" fmla="*/ 49 w 68"/>
                  <a:gd name="T73" fmla="*/ 46 h 117"/>
                  <a:gd name="T74" fmla="*/ 52 w 68"/>
                  <a:gd name="T75" fmla="*/ 38 h 117"/>
                  <a:gd name="T76" fmla="*/ 52 w 68"/>
                  <a:gd name="T77" fmla="*/ 37 h 117"/>
                  <a:gd name="T78" fmla="*/ 55 w 68"/>
                  <a:gd name="T79" fmla="*/ 23 h 117"/>
                  <a:gd name="T80" fmla="*/ 55 w 68"/>
                  <a:gd name="T81" fmla="*/ 22 h 117"/>
                  <a:gd name="T82" fmla="*/ 58 w 68"/>
                  <a:gd name="T83" fmla="*/ 6 h 117"/>
                  <a:gd name="T84" fmla="*/ 59 w 68"/>
                  <a:gd name="T85" fmla="*/ 5 h 117"/>
                  <a:gd name="T86" fmla="*/ 61 w 68"/>
                  <a:gd name="T87" fmla="*/ 0 h 117"/>
                  <a:gd name="T88" fmla="*/ 61 w 68"/>
                  <a:gd name="T89" fmla="*/ 0 h 117"/>
                  <a:gd name="T90" fmla="*/ 62 w 68"/>
                  <a:gd name="T91" fmla="*/ 1 h 117"/>
                  <a:gd name="T92" fmla="*/ 65 w 68"/>
                  <a:gd name="T93" fmla="*/ 30 h 117"/>
                  <a:gd name="T94" fmla="*/ 65 w 68"/>
                  <a:gd name="T95" fmla="*/ 33 h 117"/>
                  <a:gd name="T96" fmla="*/ 68 w 68"/>
                  <a:gd name="T97" fmla="*/ 111 h 117"/>
                  <a:gd name="T98" fmla="*/ 68 w 68"/>
                  <a:gd name="T99"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117">
                    <a:moveTo>
                      <a:pt x="0" y="52"/>
                    </a:moveTo>
                    <a:lnTo>
                      <a:pt x="0" y="52"/>
                    </a:lnTo>
                    <a:lnTo>
                      <a:pt x="3" y="52"/>
                    </a:lnTo>
                    <a:lnTo>
                      <a:pt x="3" y="52"/>
                    </a:lnTo>
                    <a:lnTo>
                      <a:pt x="3" y="52"/>
                    </a:lnTo>
                    <a:lnTo>
                      <a:pt x="6" y="52"/>
                    </a:lnTo>
                    <a:lnTo>
                      <a:pt x="6" y="52"/>
                    </a:lnTo>
                    <a:lnTo>
                      <a:pt x="9" y="52"/>
                    </a:lnTo>
                    <a:lnTo>
                      <a:pt x="9" y="52"/>
                    </a:lnTo>
                    <a:lnTo>
                      <a:pt x="12" y="51"/>
                    </a:lnTo>
                    <a:lnTo>
                      <a:pt x="12" y="51"/>
                    </a:lnTo>
                    <a:lnTo>
                      <a:pt x="15" y="51"/>
                    </a:lnTo>
                    <a:lnTo>
                      <a:pt x="16" y="51"/>
                    </a:lnTo>
                    <a:lnTo>
                      <a:pt x="19" y="51"/>
                    </a:lnTo>
                    <a:lnTo>
                      <a:pt x="19" y="51"/>
                    </a:lnTo>
                    <a:lnTo>
                      <a:pt x="21" y="51"/>
                    </a:lnTo>
                    <a:lnTo>
                      <a:pt x="22" y="51"/>
                    </a:lnTo>
                    <a:lnTo>
                      <a:pt x="25" y="51"/>
                    </a:lnTo>
                    <a:lnTo>
                      <a:pt x="25" y="51"/>
                    </a:lnTo>
                    <a:lnTo>
                      <a:pt x="28" y="51"/>
                    </a:lnTo>
                    <a:lnTo>
                      <a:pt x="28" y="51"/>
                    </a:lnTo>
                    <a:lnTo>
                      <a:pt x="31" y="51"/>
                    </a:lnTo>
                    <a:lnTo>
                      <a:pt x="31" y="51"/>
                    </a:lnTo>
                    <a:lnTo>
                      <a:pt x="32" y="51"/>
                    </a:lnTo>
                    <a:lnTo>
                      <a:pt x="34" y="51"/>
                    </a:lnTo>
                    <a:lnTo>
                      <a:pt x="34" y="51"/>
                    </a:lnTo>
                    <a:lnTo>
                      <a:pt x="37" y="51"/>
                    </a:lnTo>
                    <a:lnTo>
                      <a:pt x="37" y="51"/>
                    </a:lnTo>
                    <a:lnTo>
                      <a:pt x="40" y="51"/>
                    </a:lnTo>
                    <a:lnTo>
                      <a:pt x="40" y="51"/>
                    </a:lnTo>
                    <a:lnTo>
                      <a:pt x="42" y="52"/>
                    </a:lnTo>
                    <a:lnTo>
                      <a:pt x="43" y="51"/>
                    </a:lnTo>
                    <a:lnTo>
                      <a:pt x="43" y="51"/>
                    </a:lnTo>
                    <a:lnTo>
                      <a:pt x="46" y="50"/>
                    </a:lnTo>
                    <a:lnTo>
                      <a:pt x="46" y="50"/>
                    </a:lnTo>
                    <a:lnTo>
                      <a:pt x="49" y="46"/>
                    </a:lnTo>
                    <a:lnTo>
                      <a:pt x="49" y="46"/>
                    </a:lnTo>
                    <a:lnTo>
                      <a:pt x="52" y="38"/>
                    </a:lnTo>
                    <a:lnTo>
                      <a:pt x="52" y="37"/>
                    </a:lnTo>
                    <a:lnTo>
                      <a:pt x="55" y="23"/>
                    </a:lnTo>
                    <a:lnTo>
                      <a:pt x="55" y="22"/>
                    </a:lnTo>
                    <a:lnTo>
                      <a:pt x="58" y="6"/>
                    </a:lnTo>
                    <a:lnTo>
                      <a:pt x="59" y="5"/>
                    </a:lnTo>
                    <a:lnTo>
                      <a:pt x="61" y="0"/>
                    </a:lnTo>
                    <a:lnTo>
                      <a:pt x="61" y="0"/>
                    </a:lnTo>
                    <a:lnTo>
                      <a:pt x="62" y="1"/>
                    </a:lnTo>
                    <a:lnTo>
                      <a:pt x="65" y="30"/>
                    </a:lnTo>
                    <a:lnTo>
                      <a:pt x="65" y="33"/>
                    </a:lnTo>
                    <a:lnTo>
                      <a:pt x="68" y="111"/>
                    </a:lnTo>
                    <a:lnTo>
                      <a:pt x="68" y="11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512"/>
              <p:cNvSpPr>
                <a:spLocks/>
              </p:cNvSpPr>
              <p:nvPr/>
            </p:nvSpPr>
            <p:spPr bwMode="auto">
              <a:xfrm>
                <a:off x="6463" y="2087"/>
                <a:ext cx="62" cy="278"/>
              </a:xfrm>
              <a:custGeom>
                <a:avLst/>
                <a:gdLst>
                  <a:gd name="T0" fmla="*/ 0 w 62"/>
                  <a:gd name="T1" fmla="*/ 0 h 278"/>
                  <a:gd name="T2" fmla="*/ 3 w 62"/>
                  <a:gd name="T3" fmla="*/ 108 h 278"/>
                  <a:gd name="T4" fmla="*/ 3 w 62"/>
                  <a:gd name="T5" fmla="*/ 115 h 278"/>
                  <a:gd name="T6" fmla="*/ 6 w 62"/>
                  <a:gd name="T7" fmla="*/ 210 h 278"/>
                  <a:gd name="T8" fmla="*/ 6 w 62"/>
                  <a:gd name="T9" fmla="*/ 214 h 278"/>
                  <a:gd name="T10" fmla="*/ 9 w 62"/>
                  <a:gd name="T11" fmla="*/ 264 h 278"/>
                  <a:gd name="T12" fmla="*/ 9 w 62"/>
                  <a:gd name="T13" fmla="*/ 266 h 278"/>
                  <a:gd name="T14" fmla="*/ 12 w 62"/>
                  <a:gd name="T15" fmla="*/ 274 h 278"/>
                  <a:gd name="T16" fmla="*/ 12 w 62"/>
                  <a:gd name="T17" fmla="*/ 274 h 278"/>
                  <a:gd name="T18" fmla="*/ 12 w 62"/>
                  <a:gd name="T19" fmla="*/ 274 h 278"/>
                  <a:gd name="T20" fmla="*/ 14 w 62"/>
                  <a:gd name="T21" fmla="*/ 273 h 278"/>
                  <a:gd name="T22" fmla="*/ 15 w 62"/>
                  <a:gd name="T23" fmla="*/ 273 h 278"/>
                  <a:gd name="T24" fmla="*/ 15 w 62"/>
                  <a:gd name="T25" fmla="*/ 273 h 278"/>
                  <a:gd name="T26" fmla="*/ 18 w 62"/>
                  <a:gd name="T27" fmla="*/ 276 h 278"/>
                  <a:gd name="T28" fmla="*/ 18 w 62"/>
                  <a:gd name="T29" fmla="*/ 276 h 278"/>
                  <a:gd name="T30" fmla="*/ 19 w 62"/>
                  <a:gd name="T31" fmla="*/ 276 h 278"/>
                  <a:gd name="T32" fmla="*/ 21 w 62"/>
                  <a:gd name="T33" fmla="*/ 272 h 278"/>
                  <a:gd name="T34" fmla="*/ 21 w 62"/>
                  <a:gd name="T35" fmla="*/ 272 h 278"/>
                  <a:gd name="T36" fmla="*/ 24 w 62"/>
                  <a:gd name="T37" fmla="*/ 262 h 278"/>
                  <a:gd name="T38" fmla="*/ 25 w 62"/>
                  <a:gd name="T39" fmla="*/ 261 h 278"/>
                  <a:gd name="T40" fmla="*/ 27 w 62"/>
                  <a:gd name="T41" fmla="*/ 256 h 278"/>
                  <a:gd name="T42" fmla="*/ 27 w 62"/>
                  <a:gd name="T43" fmla="*/ 256 h 278"/>
                  <a:gd name="T44" fmla="*/ 27 w 62"/>
                  <a:gd name="T45" fmla="*/ 256 h 278"/>
                  <a:gd name="T46" fmla="*/ 30 w 62"/>
                  <a:gd name="T47" fmla="*/ 262 h 278"/>
                  <a:gd name="T48" fmla="*/ 31 w 62"/>
                  <a:gd name="T49" fmla="*/ 263 h 278"/>
                  <a:gd name="T50" fmla="*/ 33 w 62"/>
                  <a:gd name="T51" fmla="*/ 271 h 278"/>
                  <a:gd name="T52" fmla="*/ 34 w 62"/>
                  <a:gd name="T53" fmla="*/ 272 h 278"/>
                  <a:gd name="T54" fmla="*/ 35 w 62"/>
                  <a:gd name="T55" fmla="*/ 273 h 278"/>
                  <a:gd name="T56" fmla="*/ 37 w 62"/>
                  <a:gd name="T57" fmla="*/ 273 h 278"/>
                  <a:gd name="T58" fmla="*/ 37 w 62"/>
                  <a:gd name="T59" fmla="*/ 273 h 278"/>
                  <a:gd name="T60" fmla="*/ 39 w 62"/>
                  <a:gd name="T61" fmla="*/ 270 h 278"/>
                  <a:gd name="T62" fmla="*/ 40 w 62"/>
                  <a:gd name="T63" fmla="*/ 270 h 278"/>
                  <a:gd name="T64" fmla="*/ 40 w 62"/>
                  <a:gd name="T65" fmla="*/ 270 h 278"/>
                  <a:gd name="T66" fmla="*/ 43 w 62"/>
                  <a:gd name="T67" fmla="*/ 272 h 278"/>
                  <a:gd name="T68" fmla="*/ 43 w 62"/>
                  <a:gd name="T69" fmla="*/ 272 h 278"/>
                  <a:gd name="T70" fmla="*/ 46 w 62"/>
                  <a:gd name="T71" fmla="*/ 276 h 278"/>
                  <a:gd name="T72" fmla="*/ 46 w 62"/>
                  <a:gd name="T73" fmla="*/ 277 h 278"/>
                  <a:gd name="T74" fmla="*/ 48 w 62"/>
                  <a:gd name="T75" fmla="*/ 278 h 278"/>
                  <a:gd name="T76" fmla="*/ 49 w 62"/>
                  <a:gd name="T77" fmla="*/ 278 h 278"/>
                  <a:gd name="T78" fmla="*/ 49 w 62"/>
                  <a:gd name="T79" fmla="*/ 277 h 278"/>
                  <a:gd name="T80" fmla="*/ 52 w 62"/>
                  <a:gd name="T81" fmla="*/ 275 h 278"/>
                  <a:gd name="T82" fmla="*/ 52 w 62"/>
                  <a:gd name="T83" fmla="*/ 275 h 278"/>
                  <a:gd name="T84" fmla="*/ 54 w 62"/>
                  <a:gd name="T85" fmla="*/ 273 h 278"/>
                  <a:gd name="T86" fmla="*/ 55 w 62"/>
                  <a:gd name="T87" fmla="*/ 273 h 278"/>
                  <a:gd name="T88" fmla="*/ 55 w 62"/>
                  <a:gd name="T89" fmla="*/ 273 h 278"/>
                  <a:gd name="T90" fmla="*/ 58 w 62"/>
                  <a:gd name="T91" fmla="*/ 275 h 278"/>
                  <a:gd name="T92" fmla="*/ 58 w 62"/>
                  <a:gd name="T93" fmla="*/ 275 h 278"/>
                  <a:gd name="T94" fmla="*/ 61 w 62"/>
                  <a:gd name="T95" fmla="*/ 277 h 278"/>
                  <a:gd name="T96" fmla="*/ 61 w 62"/>
                  <a:gd name="T97" fmla="*/ 277 h 278"/>
                  <a:gd name="T98" fmla="*/ 62 w 62"/>
                  <a:gd name="T99" fmla="*/ 277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78">
                    <a:moveTo>
                      <a:pt x="0" y="0"/>
                    </a:moveTo>
                    <a:lnTo>
                      <a:pt x="3" y="108"/>
                    </a:lnTo>
                    <a:lnTo>
                      <a:pt x="3" y="115"/>
                    </a:lnTo>
                    <a:lnTo>
                      <a:pt x="6" y="210"/>
                    </a:lnTo>
                    <a:lnTo>
                      <a:pt x="6" y="214"/>
                    </a:lnTo>
                    <a:lnTo>
                      <a:pt x="9" y="264"/>
                    </a:lnTo>
                    <a:lnTo>
                      <a:pt x="9" y="266"/>
                    </a:lnTo>
                    <a:lnTo>
                      <a:pt x="12" y="274"/>
                    </a:lnTo>
                    <a:lnTo>
                      <a:pt x="12" y="274"/>
                    </a:lnTo>
                    <a:lnTo>
                      <a:pt x="12" y="274"/>
                    </a:lnTo>
                    <a:lnTo>
                      <a:pt x="14" y="273"/>
                    </a:lnTo>
                    <a:lnTo>
                      <a:pt x="15" y="273"/>
                    </a:lnTo>
                    <a:lnTo>
                      <a:pt x="15" y="273"/>
                    </a:lnTo>
                    <a:lnTo>
                      <a:pt x="18" y="276"/>
                    </a:lnTo>
                    <a:lnTo>
                      <a:pt x="18" y="276"/>
                    </a:lnTo>
                    <a:lnTo>
                      <a:pt x="19" y="276"/>
                    </a:lnTo>
                    <a:lnTo>
                      <a:pt x="21" y="272"/>
                    </a:lnTo>
                    <a:lnTo>
                      <a:pt x="21" y="272"/>
                    </a:lnTo>
                    <a:lnTo>
                      <a:pt x="24" y="262"/>
                    </a:lnTo>
                    <a:lnTo>
                      <a:pt x="25" y="261"/>
                    </a:lnTo>
                    <a:lnTo>
                      <a:pt x="27" y="256"/>
                    </a:lnTo>
                    <a:lnTo>
                      <a:pt x="27" y="256"/>
                    </a:lnTo>
                    <a:lnTo>
                      <a:pt x="27" y="256"/>
                    </a:lnTo>
                    <a:lnTo>
                      <a:pt x="30" y="262"/>
                    </a:lnTo>
                    <a:lnTo>
                      <a:pt x="31" y="263"/>
                    </a:lnTo>
                    <a:lnTo>
                      <a:pt x="33" y="271"/>
                    </a:lnTo>
                    <a:lnTo>
                      <a:pt x="34" y="272"/>
                    </a:lnTo>
                    <a:lnTo>
                      <a:pt x="35" y="273"/>
                    </a:lnTo>
                    <a:lnTo>
                      <a:pt x="37" y="273"/>
                    </a:lnTo>
                    <a:lnTo>
                      <a:pt x="37" y="273"/>
                    </a:lnTo>
                    <a:lnTo>
                      <a:pt x="39" y="270"/>
                    </a:lnTo>
                    <a:lnTo>
                      <a:pt x="40" y="270"/>
                    </a:lnTo>
                    <a:lnTo>
                      <a:pt x="40" y="270"/>
                    </a:lnTo>
                    <a:lnTo>
                      <a:pt x="43" y="272"/>
                    </a:lnTo>
                    <a:lnTo>
                      <a:pt x="43" y="272"/>
                    </a:lnTo>
                    <a:lnTo>
                      <a:pt x="46" y="276"/>
                    </a:lnTo>
                    <a:lnTo>
                      <a:pt x="46" y="277"/>
                    </a:lnTo>
                    <a:lnTo>
                      <a:pt x="48" y="278"/>
                    </a:lnTo>
                    <a:lnTo>
                      <a:pt x="49" y="278"/>
                    </a:lnTo>
                    <a:lnTo>
                      <a:pt x="49" y="277"/>
                    </a:lnTo>
                    <a:lnTo>
                      <a:pt x="52" y="275"/>
                    </a:lnTo>
                    <a:lnTo>
                      <a:pt x="52" y="275"/>
                    </a:lnTo>
                    <a:lnTo>
                      <a:pt x="54" y="273"/>
                    </a:lnTo>
                    <a:lnTo>
                      <a:pt x="55" y="273"/>
                    </a:lnTo>
                    <a:lnTo>
                      <a:pt x="55" y="273"/>
                    </a:lnTo>
                    <a:lnTo>
                      <a:pt x="58" y="275"/>
                    </a:lnTo>
                    <a:lnTo>
                      <a:pt x="58" y="275"/>
                    </a:lnTo>
                    <a:lnTo>
                      <a:pt x="61" y="277"/>
                    </a:lnTo>
                    <a:lnTo>
                      <a:pt x="61" y="277"/>
                    </a:lnTo>
                    <a:lnTo>
                      <a:pt x="62" y="27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513"/>
              <p:cNvSpPr>
                <a:spLocks/>
              </p:cNvSpPr>
              <p:nvPr/>
            </p:nvSpPr>
            <p:spPr bwMode="auto">
              <a:xfrm>
                <a:off x="6525" y="2362"/>
                <a:ext cx="73" cy="6"/>
              </a:xfrm>
              <a:custGeom>
                <a:avLst/>
                <a:gdLst>
                  <a:gd name="T0" fmla="*/ 0 w 73"/>
                  <a:gd name="T1" fmla="*/ 2 h 6"/>
                  <a:gd name="T2" fmla="*/ 2 w 73"/>
                  <a:gd name="T3" fmla="*/ 1 h 6"/>
                  <a:gd name="T4" fmla="*/ 2 w 73"/>
                  <a:gd name="T5" fmla="*/ 1 h 6"/>
                  <a:gd name="T6" fmla="*/ 5 w 73"/>
                  <a:gd name="T7" fmla="*/ 0 h 6"/>
                  <a:gd name="T8" fmla="*/ 5 w 73"/>
                  <a:gd name="T9" fmla="*/ 0 h 6"/>
                  <a:gd name="T10" fmla="*/ 6 w 73"/>
                  <a:gd name="T11" fmla="*/ 0 h 6"/>
                  <a:gd name="T12" fmla="*/ 8 w 73"/>
                  <a:gd name="T13" fmla="*/ 1 h 6"/>
                  <a:gd name="T14" fmla="*/ 9 w 73"/>
                  <a:gd name="T15" fmla="*/ 1 h 6"/>
                  <a:gd name="T16" fmla="*/ 11 w 73"/>
                  <a:gd name="T17" fmla="*/ 2 h 6"/>
                  <a:gd name="T18" fmla="*/ 11 w 73"/>
                  <a:gd name="T19" fmla="*/ 2 h 6"/>
                  <a:gd name="T20" fmla="*/ 14 w 73"/>
                  <a:gd name="T21" fmla="*/ 3 h 6"/>
                  <a:gd name="T22" fmla="*/ 15 w 73"/>
                  <a:gd name="T23" fmla="*/ 3 h 6"/>
                  <a:gd name="T24" fmla="*/ 17 w 73"/>
                  <a:gd name="T25" fmla="*/ 3 h 6"/>
                  <a:gd name="T26" fmla="*/ 18 w 73"/>
                  <a:gd name="T27" fmla="*/ 3 h 6"/>
                  <a:gd name="T28" fmla="*/ 18 w 73"/>
                  <a:gd name="T29" fmla="*/ 3 h 6"/>
                  <a:gd name="T30" fmla="*/ 21 w 73"/>
                  <a:gd name="T31" fmla="*/ 3 h 6"/>
                  <a:gd name="T32" fmla="*/ 21 w 73"/>
                  <a:gd name="T33" fmla="*/ 3 h 6"/>
                  <a:gd name="T34" fmla="*/ 24 w 73"/>
                  <a:gd name="T35" fmla="*/ 4 h 6"/>
                  <a:gd name="T36" fmla="*/ 24 w 73"/>
                  <a:gd name="T37" fmla="*/ 4 h 6"/>
                  <a:gd name="T38" fmla="*/ 27 w 73"/>
                  <a:gd name="T39" fmla="*/ 4 h 6"/>
                  <a:gd name="T40" fmla="*/ 27 w 73"/>
                  <a:gd name="T41" fmla="*/ 4 h 6"/>
                  <a:gd name="T42" fmla="*/ 30 w 73"/>
                  <a:gd name="T43" fmla="*/ 4 h 6"/>
                  <a:gd name="T44" fmla="*/ 30 w 73"/>
                  <a:gd name="T45" fmla="*/ 4 h 6"/>
                  <a:gd name="T46" fmla="*/ 33 w 73"/>
                  <a:gd name="T47" fmla="*/ 4 h 6"/>
                  <a:gd name="T48" fmla="*/ 33 w 73"/>
                  <a:gd name="T49" fmla="*/ 4 h 6"/>
                  <a:gd name="T50" fmla="*/ 36 w 73"/>
                  <a:gd name="T51" fmla="*/ 4 h 6"/>
                  <a:gd name="T52" fmla="*/ 36 w 73"/>
                  <a:gd name="T53" fmla="*/ 4 h 6"/>
                  <a:gd name="T54" fmla="*/ 39 w 73"/>
                  <a:gd name="T55" fmla="*/ 5 h 6"/>
                  <a:gd name="T56" fmla="*/ 39 w 73"/>
                  <a:gd name="T57" fmla="*/ 5 h 6"/>
                  <a:gd name="T58" fmla="*/ 42 w 73"/>
                  <a:gd name="T59" fmla="*/ 5 h 6"/>
                  <a:gd name="T60" fmla="*/ 42 w 73"/>
                  <a:gd name="T61" fmla="*/ 5 h 6"/>
                  <a:gd name="T62" fmla="*/ 45 w 73"/>
                  <a:gd name="T63" fmla="*/ 5 h 6"/>
                  <a:gd name="T64" fmla="*/ 45 w 73"/>
                  <a:gd name="T65" fmla="*/ 5 h 6"/>
                  <a:gd name="T66" fmla="*/ 48 w 73"/>
                  <a:gd name="T67" fmla="*/ 5 h 6"/>
                  <a:gd name="T68" fmla="*/ 48 w 73"/>
                  <a:gd name="T69" fmla="*/ 5 h 6"/>
                  <a:gd name="T70" fmla="*/ 51 w 73"/>
                  <a:gd name="T71" fmla="*/ 5 h 6"/>
                  <a:gd name="T72" fmla="*/ 51 w 73"/>
                  <a:gd name="T73" fmla="*/ 5 h 6"/>
                  <a:gd name="T74" fmla="*/ 54 w 73"/>
                  <a:gd name="T75" fmla="*/ 5 h 6"/>
                  <a:gd name="T76" fmla="*/ 55 w 73"/>
                  <a:gd name="T77" fmla="*/ 5 h 6"/>
                  <a:gd name="T78" fmla="*/ 58 w 73"/>
                  <a:gd name="T79" fmla="*/ 5 h 6"/>
                  <a:gd name="T80" fmla="*/ 58 w 73"/>
                  <a:gd name="T81" fmla="*/ 5 h 6"/>
                  <a:gd name="T82" fmla="*/ 61 w 73"/>
                  <a:gd name="T83" fmla="*/ 6 h 6"/>
                  <a:gd name="T84" fmla="*/ 61 w 73"/>
                  <a:gd name="T85" fmla="*/ 6 h 6"/>
                  <a:gd name="T86" fmla="*/ 64 w 73"/>
                  <a:gd name="T87" fmla="*/ 6 h 6"/>
                  <a:gd name="T88" fmla="*/ 64 w 73"/>
                  <a:gd name="T89" fmla="*/ 6 h 6"/>
                  <a:gd name="T90" fmla="*/ 67 w 73"/>
                  <a:gd name="T91" fmla="*/ 6 h 6"/>
                  <a:gd name="T92" fmla="*/ 67 w 73"/>
                  <a:gd name="T93" fmla="*/ 6 h 6"/>
                  <a:gd name="T94" fmla="*/ 70 w 73"/>
                  <a:gd name="T95" fmla="*/ 6 h 6"/>
                  <a:gd name="T96" fmla="*/ 70 w 73"/>
                  <a:gd name="T97" fmla="*/ 6 h 6"/>
                  <a:gd name="T98" fmla="*/ 73 w 73"/>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6">
                    <a:moveTo>
                      <a:pt x="0" y="2"/>
                    </a:moveTo>
                    <a:lnTo>
                      <a:pt x="2" y="1"/>
                    </a:lnTo>
                    <a:lnTo>
                      <a:pt x="2" y="1"/>
                    </a:lnTo>
                    <a:lnTo>
                      <a:pt x="5" y="0"/>
                    </a:lnTo>
                    <a:lnTo>
                      <a:pt x="5" y="0"/>
                    </a:lnTo>
                    <a:lnTo>
                      <a:pt x="6" y="0"/>
                    </a:lnTo>
                    <a:lnTo>
                      <a:pt x="8" y="1"/>
                    </a:lnTo>
                    <a:lnTo>
                      <a:pt x="9" y="1"/>
                    </a:lnTo>
                    <a:lnTo>
                      <a:pt x="11" y="2"/>
                    </a:lnTo>
                    <a:lnTo>
                      <a:pt x="11" y="2"/>
                    </a:lnTo>
                    <a:lnTo>
                      <a:pt x="14" y="3"/>
                    </a:lnTo>
                    <a:lnTo>
                      <a:pt x="15" y="3"/>
                    </a:lnTo>
                    <a:lnTo>
                      <a:pt x="17" y="3"/>
                    </a:lnTo>
                    <a:lnTo>
                      <a:pt x="18" y="3"/>
                    </a:lnTo>
                    <a:lnTo>
                      <a:pt x="18" y="3"/>
                    </a:lnTo>
                    <a:lnTo>
                      <a:pt x="21" y="3"/>
                    </a:lnTo>
                    <a:lnTo>
                      <a:pt x="21" y="3"/>
                    </a:lnTo>
                    <a:lnTo>
                      <a:pt x="24" y="4"/>
                    </a:lnTo>
                    <a:lnTo>
                      <a:pt x="24" y="4"/>
                    </a:lnTo>
                    <a:lnTo>
                      <a:pt x="27" y="4"/>
                    </a:lnTo>
                    <a:lnTo>
                      <a:pt x="27" y="4"/>
                    </a:lnTo>
                    <a:lnTo>
                      <a:pt x="30" y="4"/>
                    </a:lnTo>
                    <a:lnTo>
                      <a:pt x="30" y="4"/>
                    </a:lnTo>
                    <a:lnTo>
                      <a:pt x="33" y="4"/>
                    </a:lnTo>
                    <a:lnTo>
                      <a:pt x="33" y="4"/>
                    </a:lnTo>
                    <a:lnTo>
                      <a:pt x="36" y="4"/>
                    </a:lnTo>
                    <a:lnTo>
                      <a:pt x="36" y="4"/>
                    </a:lnTo>
                    <a:lnTo>
                      <a:pt x="39" y="5"/>
                    </a:lnTo>
                    <a:lnTo>
                      <a:pt x="39" y="5"/>
                    </a:lnTo>
                    <a:lnTo>
                      <a:pt x="42" y="5"/>
                    </a:lnTo>
                    <a:lnTo>
                      <a:pt x="42" y="5"/>
                    </a:lnTo>
                    <a:lnTo>
                      <a:pt x="45" y="5"/>
                    </a:lnTo>
                    <a:lnTo>
                      <a:pt x="45" y="5"/>
                    </a:lnTo>
                    <a:lnTo>
                      <a:pt x="48" y="5"/>
                    </a:lnTo>
                    <a:lnTo>
                      <a:pt x="48" y="5"/>
                    </a:lnTo>
                    <a:lnTo>
                      <a:pt x="51" y="5"/>
                    </a:lnTo>
                    <a:lnTo>
                      <a:pt x="51" y="5"/>
                    </a:lnTo>
                    <a:lnTo>
                      <a:pt x="54" y="5"/>
                    </a:lnTo>
                    <a:lnTo>
                      <a:pt x="55" y="5"/>
                    </a:lnTo>
                    <a:lnTo>
                      <a:pt x="58" y="5"/>
                    </a:lnTo>
                    <a:lnTo>
                      <a:pt x="58" y="5"/>
                    </a:lnTo>
                    <a:lnTo>
                      <a:pt x="61" y="6"/>
                    </a:lnTo>
                    <a:lnTo>
                      <a:pt x="61" y="6"/>
                    </a:lnTo>
                    <a:lnTo>
                      <a:pt x="64" y="6"/>
                    </a:lnTo>
                    <a:lnTo>
                      <a:pt x="64" y="6"/>
                    </a:lnTo>
                    <a:lnTo>
                      <a:pt x="67" y="6"/>
                    </a:lnTo>
                    <a:lnTo>
                      <a:pt x="67" y="6"/>
                    </a:lnTo>
                    <a:lnTo>
                      <a:pt x="70" y="6"/>
                    </a:lnTo>
                    <a:lnTo>
                      <a:pt x="70" y="6"/>
                    </a:lnTo>
                    <a:lnTo>
                      <a:pt x="73"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514"/>
              <p:cNvSpPr>
                <a:spLocks/>
              </p:cNvSpPr>
              <p:nvPr/>
            </p:nvSpPr>
            <p:spPr bwMode="auto">
              <a:xfrm>
                <a:off x="6598" y="2368"/>
                <a:ext cx="74" cy="1"/>
              </a:xfrm>
              <a:custGeom>
                <a:avLst/>
                <a:gdLst>
                  <a:gd name="T0" fmla="*/ 0 w 74"/>
                  <a:gd name="T1" fmla="*/ 0 h 1"/>
                  <a:gd name="T2" fmla="*/ 0 w 74"/>
                  <a:gd name="T3" fmla="*/ 0 h 1"/>
                  <a:gd name="T4" fmla="*/ 3 w 74"/>
                  <a:gd name="T5" fmla="*/ 0 h 1"/>
                  <a:gd name="T6" fmla="*/ 3 w 74"/>
                  <a:gd name="T7" fmla="*/ 0 h 1"/>
                  <a:gd name="T8" fmla="*/ 6 w 74"/>
                  <a:gd name="T9" fmla="*/ 0 h 1"/>
                  <a:gd name="T10" fmla="*/ 6 w 74"/>
                  <a:gd name="T11" fmla="*/ 0 h 1"/>
                  <a:gd name="T12" fmla="*/ 9 w 74"/>
                  <a:gd name="T13" fmla="*/ 0 h 1"/>
                  <a:gd name="T14" fmla="*/ 9 w 74"/>
                  <a:gd name="T15" fmla="*/ 0 h 1"/>
                  <a:gd name="T16" fmla="*/ 12 w 74"/>
                  <a:gd name="T17" fmla="*/ 0 h 1"/>
                  <a:gd name="T18" fmla="*/ 12 w 74"/>
                  <a:gd name="T19" fmla="*/ 0 h 1"/>
                  <a:gd name="T20" fmla="*/ 15 w 74"/>
                  <a:gd name="T21" fmla="*/ 0 h 1"/>
                  <a:gd name="T22" fmla="*/ 15 w 74"/>
                  <a:gd name="T23" fmla="*/ 0 h 1"/>
                  <a:gd name="T24" fmla="*/ 18 w 74"/>
                  <a:gd name="T25" fmla="*/ 0 h 1"/>
                  <a:gd name="T26" fmla="*/ 19 w 74"/>
                  <a:gd name="T27" fmla="*/ 0 h 1"/>
                  <a:gd name="T28" fmla="*/ 21 w 74"/>
                  <a:gd name="T29" fmla="*/ 0 h 1"/>
                  <a:gd name="T30" fmla="*/ 22 w 74"/>
                  <a:gd name="T31" fmla="*/ 0 h 1"/>
                  <a:gd name="T32" fmla="*/ 25 w 74"/>
                  <a:gd name="T33" fmla="*/ 0 h 1"/>
                  <a:gd name="T34" fmla="*/ 25 w 74"/>
                  <a:gd name="T35" fmla="*/ 0 h 1"/>
                  <a:gd name="T36" fmla="*/ 27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0 h 1"/>
                  <a:gd name="T64" fmla="*/ 49 w 74"/>
                  <a:gd name="T65" fmla="*/ 1 h 1"/>
                  <a:gd name="T66" fmla="*/ 49 w 74"/>
                  <a:gd name="T67" fmla="*/ 1 h 1"/>
                  <a:gd name="T68" fmla="*/ 52 w 74"/>
                  <a:gd name="T69" fmla="*/ 1 h 1"/>
                  <a:gd name="T70" fmla="*/ 52 w 74"/>
                  <a:gd name="T71" fmla="*/ 1 h 1"/>
                  <a:gd name="T72" fmla="*/ 55 w 74"/>
                  <a:gd name="T73" fmla="*/ 1 h 1"/>
                  <a:gd name="T74" fmla="*/ 55 w 74"/>
                  <a:gd name="T75" fmla="*/ 1 h 1"/>
                  <a:gd name="T76" fmla="*/ 58 w 74"/>
                  <a:gd name="T77" fmla="*/ 1 h 1"/>
                  <a:gd name="T78" fmla="*/ 59 w 74"/>
                  <a:gd name="T79" fmla="*/ 1 h 1"/>
                  <a:gd name="T80" fmla="*/ 61 w 74"/>
                  <a:gd name="T81" fmla="*/ 1 h 1"/>
                  <a:gd name="T82" fmla="*/ 61 w 74"/>
                  <a:gd name="T83" fmla="*/ 1 h 1"/>
                  <a:gd name="T84" fmla="*/ 64 w 74"/>
                  <a:gd name="T85" fmla="*/ 1 h 1"/>
                  <a:gd name="T86" fmla="*/ 65 w 74"/>
                  <a:gd name="T87" fmla="*/ 1 h 1"/>
                  <a:gd name="T88" fmla="*/ 67 w 74"/>
                  <a:gd name="T89" fmla="*/ 1 h 1"/>
                  <a:gd name="T90" fmla="*/ 68 w 74"/>
                  <a:gd name="T91" fmla="*/ 1 h 1"/>
                  <a:gd name="T92" fmla="*/ 71 w 74"/>
                  <a:gd name="T93" fmla="*/ 1 h 1"/>
                  <a:gd name="T94" fmla="*/ 71 w 74"/>
                  <a:gd name="T95" fmla="*/ 1 h 1"/>
                  <a:gd name="T96" fmla="*/ 73 w 74"/>
                  <a:gd name="T97" fmla="*/ 1 h 1"/>
                  <a:gd name="T98" fmla="*/ 74 w 74"/>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0"/>
                    </a:moveTo>
                    <a:lnTo>
                      <a:pt x="0" y="0"/>
                    </a:lnTo>
                    <a:lnTo>
                      <a:pt x="3" y="0"/>
                    </a:lnTo>
                    <a:lnTo>
                      <a:pt x="3" y="0"/>
                    </a:lnTo>
                    <a:lnTo>
                      <a:pt x="6" y="0"/>
                    </a:lnTo>
                    <a:lnTo>
                      <a:pt x="6" y="0"/>
                    </a:lnTo>
                    <a:lnTo>
                      <a:pt x="9" y="0"/>
                    </a:lnTo>
                    <a:lnTo>
                      <a:pt x="9" y="0"/>
                    </a:lnTo>
                    <a:lnTo>
                      <a:pt x="12" y="0"/>
                    </a:lnTo>
                    <a:lnTo>
                      <a:pt x="12" y="0"/>
                    </a:lnTo>
                    <a:lnTo>
                      <a:pt x="15" y="0"/>
                    </a:lnTo>
                    <a:lnTo>
                      <a:pt x="15" y="0"/>
                    </a:lnTo>
                    <a:lnTo>
                      <a:pt x="18" y="0"/>
                    </a:lnTo>
                    <a:lnTo>
                      <a:pt x="19" y="0"/>
                    </a:lnTo>
                    <a:lnTo>
                      <a:pt x="21" y="0"/>
                    </a:lnTo>
                    <a:lnTo>
                      <a:pt x="22" y="0"/>
                    </a:lnTo>
                    <a:lnTo>
                      <a:pt x="25" y="0"/>
                    </a:lnTo>
                    <a:lnTo>
                      <a:pt x="25" y="0"/>
                    </a:lnTo>
                    <a:lnTo>
                      <a:pt x="27"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1"/>
                    </a:lnTo>
                    <a:lnTo>
                      <a:pt x="49" y="1"/>
                    </a:lnTo>
                    <a:lnTo>
                      <a:pt x="52" y="1"/>
                    </a:lnTo>
                    <a:lnTo>
                      <a:pt x="52" y="1"/>
                    </a:lnTo>
                    <a:lnTo>
                      <a:pt x="55" y="1"/>
                    </a:lnTo>
                    <a:lnTo>
                      <a:pt x="55" y="1"/>
                    </a:lnTo>
                    <a:lnTo>
                      <a:pt x="58" y="1"/>
                    </a:lnTo>
                    <a:lnTo>
                      <a:pt x="59" y="1"/>
                    </a:lnTo>
                    <a:lnTo>
                      <a:pt x="61" y="1"/>
                    </a:lnTo>
                    <a:lnTo>
                      <a:pt x="61" y="1"/>
                    </a:lnTo>
                    <a:lnTo>
                      <a:pt x="64" y="1"/>
                    </a:lnTo>
                    <a:lnTo>
                      <a:pt x="65" y="1"/>
                    </a:lnTo>
                    <a:lnTo>
                      <a:pt x="67" y="1"/>
                    </a:lnTo>
                    <a:lnTo>
                      <a:pt x="68" y="1"/>
                    </a:lnTo>
                    <a:lnTo>
                      <a:pt x="71" y="1"/>
                    </a:lnTo>
                    <a:lnTo>
                      <a:pt x="71" y="1"/>
                    </a:lnTo>
                    <a:lnTo>
                      <a:pt x="73" y="1"/>
                    </a:lnTo>
                    <a:lnTo>
                      <a:pt x="74"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515"/>
              <p:cNvSpPr>
                <a:spLocks/>
              </p:cNvSpPr>
              <p:nvPr/>
            </p:nvSpPr>
            <p:spPr bwMode="auto">
              <a:xfrm>
                <a:off x="6672" y="2369"/>
                <a:ext cx="76" cy="0"/>
              </a:xfrm>
              <a:custGeom>
                <a:avLst/>
                <a:gdLst>
                  <a:gd name="T0" fmla="*/ 0 w 76"/>
                  <a:gd name="T1" fmla="*/ 3 w 76"/>
                  <a:gd name="T2" fmla="*/ 3 w 76"/>
                  <a:gd name="T3" fmla="*/ 6 w 76"/>
                  <a:gd name="T4" fmla="*/ 6 w 76"/>
                  <a:gd name="T5" fmla="*/ 9 w 76"/>
                  <a:gd name="T6" fmla="*/ 9 w 76"/>
                  <a:gd name="T7" fmla="*/ 12 w 76"/>
                  <a:gd name="T8" fmla="*/ 12 w 76"/>
                  <a:gd name="T9" fmla="*/ 15 w 76"/>
                  <a:gd name="T10" fmla="*/ 15 w 76"/>
                  <a:gd name="T11" fmla="*/ 18 w 76"/>
                  <a:gd name="T12" fmla="*/ 18 w 76"/>
                  <a:gd name="T13" fmla="*/ 21 w 76"/>
                  <a:gd name="T14" fmla="*/ 21 w 76"/>
                  <a:gd name="T15" fmla="*/ 24 w 76"/>
                  <a:gd name="T16" fmla="*/ 24 w 76"/>
                  <a:gd name="T17" fmla="*/ 27 w 76"/>
                  <a:gd name="T18" fmla="*/ 27 w 76"/>
                  <a:gd name="T19" fmla="*/ 30 w 76"/>
                  <a:gd name="T20" fmla="*/ 31 w 76"/>
                  <a:gd name="T21" fmla="*/ 33 w 76"/>
                  <a:gd name="T22" fmla="*/ 33 w 76"/>
                  <a:gd name="T23" fmla="*/ 36 w 76"/>
                  <a:gd name="T24" fmla="*/ 37 w 76"/>
                  <a:gd name="T25" fmla="*/ 40 w 76"/>
                  <a:gd name="T26" fmla="*/ 40 w 76"/>
                  <a:gd name="T27" fmla="*/ 43 w 76"/>
                  <a:gd name="T28" fmla="*/ 43 w 76"/>
                  <a:gd name="T29" fmla="*/ 46 w 76"/>
                  <a:gd name="T30" fmla="*/ 46 w 76"/>
                  <a:gd name="T31" fmla="*/ 49 w 76"/>
                  <a:gd name="T32" fmla="*/ 49 w 76"/>
                  <a:gd name="T33" fmla="*/ 52 w 76"/>
                  <a:gd name="T34" fmla="*/ 52 w 76"/>
                  <a:gd name="T35" fmla="*/ 55 w 76"/>
                  <a:gd name="T36" fmla="*/ 55 w 76"/>
                  <a:gd name="T37" fmla="*/ 58 w 76"/>
                  <a:gd name="T38" fmla="*/ 58 w 76"/>
                  <a:gd name="T39" fmla="*/ 61 w 76"/>
                  <a:gd name="T40" fmla="*/ 61 w 76"/>
                  <a:gd name="T41" fmla="*/ 64 w 76"/>
                  <a:gd name="T42" fmla="*/ 64 w 76"/>
                  <a:gd name="T43" fmla="*/ 67 w 76"/>
                  <a:gd name="T44" fmla="*/ 67 w 76"/>
                  <a:gd name="T45" fmla="*/ 70 w 76"/>
                  <a:gd name="T46" fmla="*/ 71 w 76"/>
                  <a:gd name="T47" fmla="*/ 73 w 76"/>
                  <a:gd name="T48" fmla="*/ 73 w 76"/>
                  <a:gd name="T49" fmla="*/ 76 w 7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6">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3"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516"/>
              <p:cNvSpPr>
                <a:spLocks/>
              </p:cNvSpPr>
              <p:nvPr/>
            </p:nvSpPr>
            <p:spPr bwMode="auto">
              <a:xfrm>
                <a:off x="6748" y="2369"/>
                <a:ext cx="74" cy="0"/>
              </a:xfrm>
              <a:custGeom>
                <a:avLst/>
                <a:gdLst>
                  <a:gd name="T0" fmla="*/ 0 w 74"/>
                  <a:gd name="T1" fmla="*/ 1 w 74"/>
                  <a:gd name="T2" fmla="*/ 4 w 74"/>
                  <a:gd name="T3" fmla="*/ 4 w 74"/>
                  <a:gd name="T4" fmla="*/ 7 w 74"/>
                  <a:gd name="T5" fmla="*/ 7 w 74"/>
                  <a:gd name="T6" fmla="*/ 10 w 74"/>
                  <a:gd name="T7" fmla="*/ 10 w 74"/>
                  <a:gd name="T8" fmla="*/ 13 w 74"/>
                  <a:gd name="T9" fmla="*/ 13 w 74"/>
                  <a:gd name="T10" fmla="*/ 16 w 74"/>
                  <a:gd name="T11" fmla="*/ 16 w 74"/>
                  <a:gd name="T12" fmla="*/ 19 w 74"/>
                  <a:gd name="T13" fmla="*/ 19 w 74"/>
                  <a:gd name="T14" fmla="*/ 22 w 74"/>
                  <a:gd name="T15" fmla="*/ 22 w 74"/>
                  <a:gd name="T16" fmla="*/ 25 w 74"/>
                  <a:gd name="T17" fmla="*/ 25 w 74"/>
                  <a:gd name="T18" fmla="*/ 28 w 74"/>
                  <a:gd name="T19" fmla="*/ 28 w 74"/>
                  <a:gd name="T20" fmla="*/ 31 w 74"/>
                  <a:gd name="T21" fmla="*/ 31 w 74"/>
                  <a:gd name="T22" fmla="*/ 34 w 74"/>
                  <a:gd name="T23" fmla="*/ 34 w 74"/>
                  <a:gd name="T24" fmla="*/ 37 w 74"/>
                  <a:gd name="T25" fmla="*/ 38 w 74"/>
                  <a:gd name="T26" fmla="*/ 40 w 74"/>
                  <a:gd name="T27" fmla="*/ 41 w 74"/>
                  <a:gd name="T28" fmla="*/ 44 w 74"/>
                  <a:gd name="T29" fmla="*/ 44 w 74"/>
                  <a:gd name="T30" fmla="*/ 46 w 74"/>
                  <a:gd name="T31" fmla="*/ 47 w 74"/>
                  <a:gd name="T32" fmla="*/ 50 w 74"/>
                  <a:gd name="T33" fmla="*/ 50 w 74"/>
                  <a:gd name="T34" fmla="*/ 53 w 74"/>
                  <a:gd name="T35" fmla="*/ 53 w 74"/>
                  <a:gd name="T36" fmla="*/ 56 w 74"/>
                  <a:gd name="T37" fmla="*/ 56 w 74"/>
                  <a:gd name="T38" fmla="*/ 59 w 74"/>
                  <a:gd name="T39" fmla="*/ 59 w 74"/>
                  <a:gd name="T40" fmla="*/ 62 w 74"/>
                  <a:gd name="T41" fmla="*/ 62 w 74"/>
                  <a:gd name="T42" fmla="*/ 65 w 74"/>
                  <a:gd name="T43" fmla="*/ 65 w 74"/>
                  <a:gd name="T44" fmla="*/ 68 w 74"/>
                  <a:gd name="T45" fmla="*/ 68 w 74"/>
                  <a:gd name="T46" fmla="*/ 71 w 74"/>
                  <a:gd name="T47" fmla="*/ 71 w 74"/>
                  <a:gd name="T48" fmla="*/ 74 w 74"/>
                  <a:gd name="T49" fmla="*/ 74 w 7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4">
                    <a:moveTo>
                      <a:pt x="0" y="0"/>
                    </a:moveTo>
                    <a:lnTo>
                      <a:pt x="1" y="0"/>
                    </a:lnTo>
                    <a:lnTo>
                      <a:pt x="4" y="0"/>
                    </a:lnTo>
                    <a:lnTo>
                      <a:pt x="4" y="0"/>
                    </a:lnTo>
                    <a:lnTo>
                      <a:pt x="7" y="0"/>
                    </a:lnTo>
                    <a:lnTo>
                      <a:pt x="7" y="0"/>
                    </a:lnTo>
                    <a:lnTo>
                      <a:pt x="10" y="0"/>
                    </a:lnTo>
                    <a:lnTo>
                      <a:pt x="10" y="0"/>
                    </a:lnTo>
                    <a:lnTo>
                      <a:pt x="13" y="0"/>
                    </a:lnTo>
                    <a:lnTo>
                      <a:pt x="13" y="0"/>
                    </a:lnTo>
                    <a:lnTo>
                      <a:pt x="16" y="0"/>
                    </a:lnTo>
                    <a:lnTo>
                      <a:pt x="16" y="0"/>
                    </a:lnTo>
                    <a:lnTo>
                      <a:pt x="19" y="0"/>
                    </a:lnTo>
                    <a:lnTo>
                      <a:pt x="19" y="0"/>
                    </a:lnTo>
                    <a:lnTo>
                      <a:pt x="22" y="0"/>
                    </a:lnTo>
                    <a:lnTo>
                      <a:pt x="22" y="0"/>
                    </a:lnTo>
                    <a:lnTo>
                      <a:pt x="25" y="0"/>
                    </a:lnTo>
                    <a:lnTo>
                      <a:pt x="25" y="0"/>
                    </a:lnTo>
                    <a:lnTo>
                      <a:pt x="28" y="0"/>
                    </a:lnTo>
                    <a:lnTo>
                      <a:pt x="28" y="0"/>
                    </a:lnTo>
                    <a:lnTo>
                      <a:pt x="31" y="0"/>
                    </a:lnTo>
                    <a:lnTo>
                      <a:pt x="31" y="0"/>
                    </a:lnTo>
                    <a:lnTo>
                      <a:pt x="34" y="0"/>
                    </a:lnTo>
                    <a:lnTo>
                      <a:pt x="34" y="0"/>
                    </a:lnTo>
                    <a:lnTo>
                      <a:pt x="37" y="0"/>
                    </a:lnTo>
                    <a:lnTo>
                      <a:pt x="38" y="0"/>
                    </a:lnTo>
                    <a:lnTo>
                      <a:pt x="40" y="0"/>
                    </a:lnTo>
                    <a:lnTo>
                      <a:pt x="41" y="0"/>
                    </a:lnTo>
                    <a:lnTo>
                      <a:pt x="44" y="0"/>
                    </a:lnTo>
                    <a:lnTo>
                      <a:pt x="44" y="0"/>
                    </a:lnTo>
                    <a:lnTo>
                      <a:pt x="46" y="0"/>
                    </a:lnTo>
                    <a:lnTo>
                      <a:pt x="47" y="0"/>
                    </a:lnTo>
                    <a:lnTo>
                      <a:pt x="50" y="0"/>
                    </a:lnTo>
                    <a:lnTo>
                      <a:pt x="50" y="0"/>
                    </a:lnTo>
                    <a:lnTo>
                      <a:pt x="53" y="0"/>
                    </a:lnTo>
                    <a:lnTo>
                      <a:pt x="53" y="0"/>
                    </a:lnTo>
                    <a:lnTo>
                      <a:pt x="56" y="0"/>
                    </a:lnTo>
                    <a:lnTo>
                      <a:pt x="56" y="0"/>
                    </a:lnTo>
                    <a:lnTo>
                      <a:pt x="59" y="0"/>
                    </a:lnTo>
                    <a:lnTo>
                      <a:pt x="59" y="0"/>
                    </a:lnTo>
                    <a:lnTo>
                      <a:pt x="62" y="0"/>
                    </a:lnTo>
                    <a:lnTo>
                      <a:pt x="62" y="0"/>
                    </a:lnTo>
                    <a:lnTo>
                      <a:pt x="65"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5" name="Freeform 517"/>
              <p:cNvSpPr>
                <a:spLocks/>
              </p:cNvSpPr>
              <p:nvPr/>
            </p:nvSpPr>
            <p:spPr bwMode="auto">
              <a:xfrm>
                <a:off x="6822" y="2368"/>
                <a:ext cx="71" cy="1"/>
              </a:xfrm>
              <a:custGeom>
                <a:avLst/>
                <a:gdLst>
                  <a:gd name="T0" fmla="*/ 0 w 71"/>
                  <a:gd name="T1" fmla="*/ 1 h 1"/>
                  <a:gd name="T2" fmla="*/ 3 w 71"/>
                  <a:gd name="T3" fmla="*/ 1 h 1"/>
                  <a:gd name="T4" fmla="*/ 4 w 71"/>
                  <a:gd name="T5" fmla="*/ 1 h 1"/>
                  <a:gd name="T6" fmla="*/ 6 w 71"/>
                  <a:gd name="T7" fmla="*/ 1 h 1"/>
                  <a:gd name="T8" fmla="*/ 6 w 71"/>
                  <a:gd name="T9" fmla="*/ 1 h 1"/>
                  <a:gd name="T10" fmla="*/ 9 w 71"/>
                  <a:gd name="T11" fmla="*/ 1 h 1"/>
                  <a:gd name="T12" fmla="*/ 10 w 71"/>
                  <a:gd name="T13" fmla="*/ 1 h 1"/>
                  <a:gd name="T14" fmla="*/ 12 w 71"/>
                  <a:gd name="T15" fmla="*/ 1 h 1"/>
                  <a:gd name="T16" fmla="*/ 13 w 71"/>
                  <a:gd name="T17" fmla="*/ 1 h 1"/>
                  <a:gd name="T18" fmla="*/ 16 w 71"/>
                  <a:gd name="T19" fmla="*/ 1 h 1"/>
                  <a:gd name="T20" fmla="*/ 16 w 71"/>
                  <a:gd name="T21" fmla="*/ 1 h 1"/>
                  <a:gd name="T22" fmla="*/ 19 w 71"/>
                  <a:gd name="T23" fmla="*/ 1 h 1"/>
                  <a:gd name="T24" fmla="*/ 19 w 71"/>
                  <a:gd name="T25" fmla="*/ 1 h 1"/>
                  <a:gd name="T26" fmla="*/ 22 w 71"/>
                  <a:gd name="T27" fmla="*/ 1 h 1"/>
                  <a:gd name="T28" fmla="*/ 22 w 71"/>
                  <a:gd name="T29" fmla="*/ 1 h 1"/>
                  <a:gd name="T30" fmla="*/ 25 w 71"/>
                  <a:gd name="T31" fmla="*/ 1 h 1"/>
                  <a:gd name="T32" fmla="*/ 25 w 71"/>
                  <a:gd name="T33" fmla="*/ 1 h 1"/>
                  <a:gd name="T34" fmla="*/ 28 w 71"/>
                  <a:gd name="T35" fmla="*/ 1 h 1"/>
                  <a:gd name="T36" fmla="*/ 28 w 71"/>
                  <a:gd name="T37" fmla="*/ 1 h 1"/>
                  <a:gd name="T38" fmla="*/ 31 w 71"/>
                  <a:gd name="T39" fmla="*/ 1 h 1"/>
                  <a:gd name="T40" fmla="*/ 31 w 71"/>
                  <a:gd name="T41" fmla="*/ 1 h 1"/>
                  <a:gd name="T42" fmla="*/ 34 w 71"/>
                  <a:gd name="T43" fmla="*/ 1 h 1"/>
                  <a:gd name="T44" fmla="*/ 34 w 71"/>
                  <a:gd name="T45" fmla="*/ 1 h 1"/>
                  <a:gd name="T46" fmla="*/ 37 w 71"/>
                  <a:gd name="T47" fmla="*/ 1 h 1"/>
                  <a:gd name="T48" fmla="*/ 37 w 71"/>
                  <a:gd name="T49" fmla="*/ 1 h 1"/>
                  <a:gd name="T50" fmla="*/ 40 w 71"/>
                  <a:gd name="T51" fmla="*/ 1 h 1"/>
                  <a:gd name="T52" fmla="*/ 40 w 71"/>
                  <a:gd name="T53" fmla="*/ 1 h 1"/>
                  <a:gd name="T54" fmla="*/ 42 w 71"/>
                  <a:gd name="T55" fmla="*/ 1 h 1"/>
                  <a:gd name="T56" fmla="*/ 43 w 71"/>
                  <a:gd name="T57" fmla="*/ 1 h 1"/>
                  <a:gd name="T58" fmla="*/ 43 w 71"/>
                  <a:gd name="T59" fmla="*/ 1 h 1"/>
                  <a:gd name="T60" fmla="*/ 46 w 71"/>
                  <a:gd name="T61" fmla="*/ 1 h 1"/>
                  <a:gd name="T62" fmla="*/ 46 w 71"/>
                  <a:gd name="T63" fmla="*/ 1 h 1"/>
                  <a:gd name="T64" fmla="*/ 49 w 71"/>
                  <a:gd name="T65" fmla="*/ 1 h 1"/>
                  <a:gd name="T66" fmla="*/ 50 w 71"/>
                  <a:gd name="T67" fmla="*/ 1 h 1"/>
                  <a:gd name="T68" fmla="*/ 52 w 71"/>
                  <a:gd name="T69" fmla="*/ 1 h 1"/>
                  <a:gd name="T70" fmla="*/ 53 w 71"/>
                  <a:gd name="T71" fmla="*/ 1 h 1"/>
                  <a:gd name="T72" fmla="*/ 53 w 71"/>
                  <a:gd name="T73" fmla="*/ 1 h 1"/>
                  <a:gd name="T74" fmla="*/ 56 w 71"/>
                  <a:gd name="T75" fmla="*/ 1 h 1"/>
                  <a:gd name="T76" fmla="*/ 56 w 71"/>
                  <a:gd name="T77" fmla="*/ 1 h 1"/>
                  <a:gd name="T78" fmla="*/ 59 w 71"/>
                  <a:gd name="T79" fmla="*/ 1 h 1"/>
                  <a:gd name="T80" fmla="*/ 59 w 71"/>
                  <a:gd name="T81" fmla="*/ 1 h 1"/>
                  <a:gd name="T82" fmla="*/ 62 w 71"/>
                  <a:gd name="T83" fmla="*/ 1 h 1"/>
                  <a:gd name="T84" fmla="*/ 62 w 71"/>
                  <a:gd name="T85" fmla="*/ 1 h 1"/>
                  <a:gd name="T86" fmla="*/ 63 w 71"/>
                  <a:gd name="T87" fmla="*/ 1 h 1"/>
                  <a:gd name="T88" fmla="*/ 65 w 71"/>
                  <a:gd name="T89" fmla="*/ 1 h 1"/>
                  <a:gd name="T90" fmla="*/ 65 w 71"/>
                  <a:gd name="T91" fmla="*/ 1 h 1"/>
                  <a:gd name="T92" fmla="*/ 68 w 71"/>
                  <a:gd name="T93" fmla="*/ 1 h 1"/>
                  <a:gd name="T94" fmla="*/ 68 w 71"/>
                  <a:gd name="T95" fmla="*/ 1 h 1"/>
                  <a:gd name="T96" fmla="*/ 71 w 71"/>
                  <a:gd name="T97" fmla="*/ 0 h 1"/>
                  <a:gd name="T98" fmla="*/ 71 w 71"/>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
                    <a:moveTo>
                      <a:pt x="0" y="1"/>
                    </a:moveTo>
                    <a:lnTo>
                      <a:pt x="3" y="1"/>
                    </a:lnTo>
                    <a:lnTo>
                      <a:pt x="4" y="1"/>
                    </a:lnTo>
                    <a:lnTo>
                      <a:pt x="6" y="1"/>
                    </a:lnTo>
                    <a:lnTo>
                      <a:pt x="6" y="1"/>
                    </a:lnTo>
                    <a:lnTo>
                      <a:pt x="9" y="1"/>
                    </a:lnTo>
                    <a:lnTo>
                      <a:pt x="10" y="1"/>
                    </a:lnTo>
                    <a:lnTo>
                      <a:pt x="12" y="1"/>
                    </a:lnTo>
                    <a:lnTo>
                      <a:pt x="13" y="1"/>
                    </a:lnTo>
                    <a:lnTo>
                      <a:pt x="16" y="1"/>
                    </a:lnTo>
                    <a:lnTo>
                      <a:pt x="16" y="1"/>
                    </a:lnTo>
                    <a:lnTo>
                      <a:pt x="19" y="1"/>
                    </a:lnTo>
                    <a:lnTo>
                      <a:pt x="19" y="1"/>
                    </a:lnTo>
                    <a:lnTo>
                      <a:pt x="22" y="1"/>
                    </a:lnTo>
                    <a:lnTo>
                      <a:pt x="22" y="1"/>
                    </a:lnTo>
                    <a:lnTo>
                      <a:pt x="25" y="1"/>
                    </a:lnTo>
                    <a:lnTo>
                      <a:pt x="25" y="1"/>
                    </a:lnTo>
                    <a:lnTo>
                      <a:pt x="28" y="1"/>
                    </a:lnTo>
                    <a:lnTo>
                      <a:pt x="28" y="1"/>
                    </a:lnTo>
                    <a:lnTo>
                      <a:pt x="31" y="1"/>
                    </a:lnTo>
                    <a:lnTo>
                      <a:pt x="31" y="1"/>
                    </a:lnTo>
                    <a:lnTo>
                      <a:pt x="34" y="1"/>
                    </a:lnTo>
                    <a:lnTo>
                      <a:pt x="34" y="1"/>
                    </a:lnTo>
                    <a:lnTo>
                      <a:pt x="37" y="1"/>
                    </a:lnTo>
                    <a:lnTo>
                      <a:pt x="37" y="1"/>
                    </a:lnTo>
                    <a:lnTo>
                      <a:pt x="40" y="1"/>
                    </a:lnTo>
                    <a:lnTo>
                      <a:pt x="40" y="1"/>
                    </a:lnTo>
                    <a:lnTo>
                      <a:pt x="42" y="1"/>
                    </a:lnTo>
                    <a:lnTo>
                      <a:pt x="43" y="1"/>
                    </a:lnTo>
                    <a:lnTo>
                      <a:pt x="43" y="1"/>
                    </a:lnTo>
                    <a:lnTo>
                      <a:pt x="46" y="1"/>
                    </a:lnTo>
                    <a:lnTo>
                      <a:pt x="46" y="1"/>
                    </a:lnTo>
                    <a:lnTo>
                      <a:pt x="49" y="1"/>
                    </a:lnTo>
                    <a:lnTo>
                      <a:pt x="50" y="1"/>
                    </a:lnTo>
                    <a:lnTo>
                      <a:pt x="52" y="1"/>
                    </a:lnTo>
                    <a:lnTo>
                      <a:pt x="53" y="1"/>
                    </a:lnTo>
                    <a:lnTo>
                      <a:pt x="53" y="1"/>
                    </a:lnTo>
                    <a:lnTo>
                      <a:pt x="56" y="1"/>
                    </a:lnTo>
                    <a:lnTo>
                      <a:pt x="56" y="1"/>
                    </a:lnTo>
                    <a:lnTo>
                      <a:pt x="59" y="1"/>
                    </a:lnTo>
                    <a:lnTo>
                      <a:pt x="59" y="1"/>
                    </a:lnTo>
                    <a:lnTo>
                      <a:pt x="62" y="1"/>
                    </a:lnTo>
                    <a:lnTo>
                      <a:pt x="62" y="1"/>
                    </a:lnTo>
                    <a:lnTo>
                      <a:pt x="63" y="1"/>
                    </a:lnTo>
                    <a:lnTo>
                      <a:pt x="65" y="1"/>
                    </a:lnTo>
                    <a:lnTo>
                      <a:pt x="65" y="1"/>
                    </a:lnTo>
                    <a:lnTo>
                      <a:pt x="68" y="1"/>
                    </a:lnTo>
                    <a:lnTo>
                      <a:pt x="68" y="1"/>
                    </a:lnTo>
                    <a:lnTo>
                      <a:pt x="71" y="0"/>
                    </a:lnTo>
                    <a:lnTo>
                      <a:pt x="71"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518"/>
              <p:cNvSpPr>
                <a:spLocks/>
              </p:cNvSpPr>
              <p:nvPr/>
            </p:nvSpPr>
            <p:spPr bwMode="auto">
              <a:xfrm>
                <a:off x="6893" y="1993"/>
                <a:ext cx="71" cy="375"/>
              </a:xfrm>
              <a:custGeom>
                <a:avLst/>
                <a:gdLst>
                  <a:gd name="T0" fmla="*/ 0 w 71"/>
                  <a:gd name="T1" fmla="*/ 375 h 375"/>
                  <a:gd name="T2" fmla="*/ 3 w 71"/>
                  <a:gd name="T3" fmla="*/ 373 h 375"/>
                  <a:gd name="T4" fmla="*/ 3 w 71"/>
                  <a:gd name="T5" fmla="*/ 373 h 375"/>
                  <a:gd name="T6" fmla="*/ 6 w 71"/>
                  <a:gd name="T7" fmla="*/ 364 h 375"/>
                  <a:gd name="T8" fmla="*/ 6 w 71"/>
                  <a:gd name="T9" fmla="*/ 364 h 375"/>
                  <a:gd name="T10" fmla="*/ 9 w 71"/>
                  <a:gd name="T11" fmla="*/ 342 h 375"/>
                  <a:gd name="T12" fmla="*/ 9 w 71"/>
                  <a:gd name="T13" fmla="*/ 340 h 375"/>
                  <a:gd name="T14" fmla="*/ 12 w 71"/>
                  <a:gd name="T15" fmla="*/ 292 h 375"/>
                  <a:gd name="T16" fmla="*/ 12 w 71"/>
                  <a:gd name="T17" fmla="*/ 288 h 375"/>
                  <a:gd name="T18" fmla="*/ 15 w 71"/>
                  <a:gd name="T19" fmla="*/ 195 h 375"/>
                  <a:gd name="T20" fmla="*/ 16 w 71"/>
                  <a:gd name="T21" fmla="*/ 189 h 375"/>
                  <a:gd name="T22" fmla="*/ 19 w 71"/>
                  <a:gd name="T23" fmla="*/ 79 h 375"/>
                  <a:gd name="T24" fmla="*/ 19 w 71"/>
                  <a:gd name="T25" fmla="*/ 73 h 375"/>
                  <a:gd name="T26" fmla="*/ 22 w 71"/>
                  <a:gd name="T27" fmla="*/ 7 h 375"/>
                  <a:gd name="T28" fmla="*/ 22 w 71"/>
                  <a:gd name="T29" fmla="*/ 6 h 375"/>
                  <a:gd name="T30" fmla="*/ 23 w 71"/>
                  <a:gd name="T31" fmla="*/ 0 h 375"/>
                  <a:gd name="T32" fmla="*/ 25 w 71"/>
                  <a:gd name="T33" fmla="*/ 3 h 375"/>
                  <a:gd name="T34" fmla="*/ 25 w 71"/>
                  <a:gd name="T35" fmla="*/ 4 h 375"/>
                  <a:gd name="T36" fmla="*/ 28 w 71"/>
                  <a:gd name="T37" fmla="*/ 12 h 375"/>
                  <a:gd name="T38" fmla="*/ 28 w 71"/>
                  <a:gd name="T39" fmla="*/ 13 h 375"/>
                  <a:gd name="T40" fmla="*/ 31 w 71"/>
                  <a:gd name="T41" fmla="*/ 21 h 375"/>
                  <a:gd name="T42" fmla="*/ 31 w 71"/>
                  <a:gd name="T43" fmla="*/ 23 h 375"/>
                  <a:gd name="T44" fmla="*/ 34 w 71"/>
                  <a:gd name="T45" fmla="*/ 48 h 375"/>
                  <a:gd name="T46" fmla="*/ 34 w 71"/>
                  <a:gd name="T47" fmla="*/ 50 h 375"/>
                  <a:gd name="T48" fmla="*/ 37 w 71"/>
                  <a:gd name="T49" fmla="*/ 80 h 375"/>
                  <a:gd name="T50" fmla="*/ 37 w 71"/>
                  <a:gd name="T51" fmla="*/ 82 h 375"/>
                  <a:gd name="T52" fmla="*/ 40 w 71"/>
                  <a:gd name="T53" fmla="*/ 91 h 375"/>
                  <a:gd name="T54" fmla="*/ 40 w 71"/>
                  <a:gd name="T55" fmla="*/ 90 h 375"/>
                  <a:gd name="T56" fmla="*/ 40 w 71"/>
                  <a:gd name="T57" fmla="*/ 90 h 375"/>
                  <a:gd name="T58" fmla="*/ 43 w 71"/>
                  <a:gd name="T59" fmla="*/ 73 h 375"/>
                  <a:gd name="T60" fmla="*/ 43 w 71"/>
                  <a:gd name="T61" fmla="*/ 72 h 375"/>
                  <a:gd name="T62" fmla="*/ 46 w 71"/>
                  <a:gd name="T63" fmla="*/ 49 h 375"/>
                  <a:gd name="T64" fmla="*/ 46 w 71"/>
                  <a:gd name="T65" fmla="*/ 48 h 375"/>
                  <a:gd name="T66" fmla="*/ 49 w 71"/>
                  <a:gd name="T67" fmla="*/ 35 h 375"/>
                  <a:gd name="T68" fmla="*/ 49 w 71"/>
                  <a:gd name="T69" fmla="*/ 35 h 375"/>
                  <a:gd name="T70" fmla="*/ 52 w 71"/>
                  <a:gd name="T71" fmla="*/ 31 h 375"/>
                  <a:gd name="T72" fmla="*/ 53 w 71"/>
                  <a:gd name="T73" fmla="*/ 30 h 375"/>
                  <a:gd name="T74" fmla="*/ 55 w 71"/>
                  <a:gd name="T75" fmla="*/ 25 h 375"/>
                  <a:gd name="T76" fmla="*/ 55 w 71"/>
                  <a:gd name="T77" fmla="*/ 25 h 375"/>
                  <a:gd name="T78" fmla="*/ 58 w 71"/>
                  <a:gd name="T79" fmla="*/ 21 h 375"/>
                  <a:gd name="T80" fmla="*/ 59 w 71"/>
                  <a:gd name="T81" fmla="*/ 21 h 375"/>
                  <a:gd name="T82" fmla="*/ 59 w 71"/>
                  <a:gd name="T83" fmla="*/ 21 h 375"/>
                  <a:gd name="T84" fmla="*/ 62 w 71"/>
                  <a:gd name="T85" fmla="*/ 24 h 375"/>
                  <a:gd name="T86" fmla="*/ 62 w 71"/>
                  <a:gd name="T87" fmla="*/ 24 h 375"/>
                  <a:gd name="T88" fmla="*/ 65 w 71"/>
                  <a:gd name="T89" fmla="*/ 31 h 375"/>
                  <a:gd name="T90" fmla="*/ 65 w 71"/>
                  <a:gd name="T91" fmla="*/ 32 h 375"/>
                  <a:gd name="T92" fmla="*/ 68 w 71"/>
                  <a:gd name="T93" fmla="*/ 36 h 375"/>
                  <a:gd name="T94" fmla="*/ 68 w 71"/>
                  <a:gd name="T95" fmla="*/ 36 h 375"/>
                  <a:gd name="T96" fmla="*/ 71 w 71"/>
                  <a:gd name="T97" fmla="*/ 37 h 375"/>
                  <a:gd name="T98" fmla="*/ 71 w 71"/>
                  <a:gd name="T99" fmla="*/ 37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75">
                    <a:moveTo>
                      <a:pt x="0" y="375"/>
                    </a:moveTo>
                    <a:lnTo>
                      <a:pt x="3" y="373"/>
                    </a:lnTo>
                    <a:lnTo>
                      <a:pt x="3" y="373"/>
                    </a:lnTo>
                    <a:lnTo>
                      <a:pt x="6" y="364"/>
                    </a:lnTo>
                    <a:lnTo>
                      <a:pt x="6" y="364"/>
                    </a:lnTo>
                    <a:lnTo>
                      <a:pt x="9" y="342"/>
                    </a:lnTo>
                    <a:lnTo>
                      <a:pt x="9" y="340"/>
                    </a:lnTo>
                    <a:lnTo>
                      <a:pt x="12" y="292"/>
                    </a:lnTo>
                    <a:lnTo>
                      <a:pt x="12" y="288"/>
                    </a:lnTo>
                    <a:lnTo>
                      <a:pt x="15" y="195"/>
                    </a:lnTo>
                    <a:lnTo>
                      <a:pt x="16" y="189"/>
                    </a:lnTo>
                    <a:lnTo>
                      <a:pt x="19" y="79"/>
                    </a:lnTo>
                    <a:lnTo>
                      <a:pt x="19" y="73"/>
                    </a:lnTo>
                    <a:lnTo>
                      <a:pt x="22" y="7"/>
                    </a:lnTo>
                    <a:lnTo>
                      <a:pt x="22" y="6"/>
                    </a:lnTo>
                    <a:lnTo>
                      <a:pt x="23" y="0"/>
                    </a:lnTo>
                    <a:lnTo>
                      <a:pt x="25" y="3"/>
                    </a:lnTo>
                    <a:lnTo>
                      <a:pt x="25" y="4"/>
                    </a:lnTo>
                    <a:lnTo>
                      <a:pt x="28" y="12"/>
                    </a:lnTo>
                    <a:lnTo>
                      <a:pt x="28" y="13"/>
                    </a:lnTo>
                    <a:lnTo>
                      <a:pt x="31" y="21"/>
                    </a:lnTo>
                    <a:lnTo>
                      <a:pt x="31" y="23"/>
                    </a:lnTo>
                    <a:lnTo>
                      <a:pt x="34" y="48"/>
                    </a:lnTo>
                    <a:lnTo>
                      <a:pt x="34" y="50"/>
                    </a:lnTo>
                    <a:lnTo>
                      <a:pt x="37" y="80"/>
                    </a:lnTo>
                    <a:lnTo>
                      <a:pt x="37" y="82"/>
                    </a:lnTo>
                    <a:lnTo>
                      <a:pt x="40" y="91"/>
                    </a:lnTo>
                    <a:lnTo>
                      <a:pt x="40" y="90"/>
                    </a:lnTo>
                    <a:lnTo>
                      <a:pt x="40" y="90"/>
                    </a:lnTo>
                    <a:lnTo>
                      <a:pt x="43" y="73"/>
                    </a:lnTo>
                    <a:lnTo>
                      <a:pt x="43" y="72"/>
                    </a:lnTo>
                    <a:lnTo>
                      <a:pt x="46" y="49"/>
                    </a:lnTo>
                    <a:lnTo>
                      <a:pt x="46" y="48"/>
                    </a:lnTo>
                    <a:lnTo>
                      <a:pt x="49" y="35"/>
                    </a:lnTo>
                    <a:lnTo>
                      <a:pt x="49" y="35"/>
                    </a:lnTo>
                    <a:lnTo>
                      <a:pt x="52" y="31"/>
                    </a:lnTo>
                    <a:lnTo>
                      <a:pt x="53" y="30"/>
                    </a:lnTo>
                    <a:lnTo>
                      <a:pt x="55" y="25"/>
                    </a:lnTo>
                    <a:lnTo>
                      <a:pt x="55" y="25"/>
                    </a:lnTo>
                    <a:lnTo>
                      <a:pt x="58" y="21"/>
                    </a:lnTo>
                    <a:lnTo>
                      <a:pt x="59" y="21"/>
                    </a:lnTo>
                    <a:lnTo>
                      <a:pt x="59" y="21"/>
                    </a:lnTo>
                    <a:lnTo>
                      <a:pt x="62" y="24"/>
                    </a:lnTo>
                    <a:lnTo>
                      <a:pt x="62" y="24"/>
                    </a:lnTo>
                    <a:lnTo>
                      <a:pt x="65" y="31"/>
                    </a:lnTo>
                    <a:lnTo>
                      <a:pt x="65" y="32"/>
                    </a:lnTo>
                    <a:lnTo>
                      <a:pt x="68" y="36"/>
                    </a:lnTo>
                    <a:lnTo>
                      <a:pt x="68" y="36"/>
                    </a:lnTo>
                    <a:lnTo>
                      <a:pt x="71" y="37"/>
                    </a:lnTo>
                    <a:lnTo>
                      <a:pt x="71" y="3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519"/>
              <p:cNvSpPr>
                <a:spLocks/>
              </p:cNvSpPr>
              <p:nvPr/>
            </p:nvSpPr>
            <p:spPr bwMode="auto">
              <a:xfrm>
                <a:off x="6964" y="2015"/>
                <a:ext cx="74" cy="17"/>
              </a:xfrm>
              <a:custGeom>
                <a:avLst/>
                <a:gdLst>
                  <a:gd name="T0" fmla="*/ 0 w 74"/>
                  <a:gd name="T1" fmla="*/ 15 h 17"/>
                  <a:gd name="T2" fmla="*/ 3 w 74"/>
                  <a:gd name="T3" fmla="*/ 16 h 17"/>
                  <a:gd name="T4" fmla="*/ 3 w 74"/>
                  <a:gd name="T5" fmla="*/ 16 h 17"/>
                  <a:gd name="T6" fmla="*/ 6 w 74"/>
                  <a:gd name="T7" fmla="*/ 17 h 17"/>
                  <a:gd name="T8" fmla="*/ 6 w 74"/>
                  <a:gd name="T9" fmla="*/ 17 h 17"/>
                  <a:gd name="T10" fmla="*/ 6 w 74"/>
                  <a:gd name="T11" fmla="*/ 17 h 17"/>
                  <a:gd name="T12" fmla="*/ 9 w 74"/>
                  <a:gd name="T13" fmla="*/ 16 h 17"/>
                  <a:gd name="T14" fmla="*/ 9 w 74"/>
                  <a:gd name="T15" fmla="*/ 16 h 17"/>
                  <a:gd name="T16" fmla="*/ 12 w 74"/>
                  <a:gd name="T17" fmla="*/ 13 h 17"/>
                  <a:gd name="T18" fmla="*/ 12 w 74"/>
                  <a:gd name="T19" fmla="*/ 13 h 17"/>
                  <a:gd name="T20" fmla="*/ 15 w 74"/>
                  <a:gd name="T21" fmla="*/ 10 h 17"/>
                  <a:gd name="T22" fmla="*/ 15 w 74"/>
                  <a:gd name="T23" fmla="*/ 10 h 17"/>
                  <a:gd name="T24" fmla="*/ 18 w 74"/>
                  <a:gd name="T25" fmla="*/ 9 h 17"/>
                  <a:gd name="T26" fmla="*/ 18 w 74"/>
                  <a:gd name="T27" fmla="*/ 9 h 17"/>
                  <a:gd name="T28" fmla="*/ 21 w 74"/>
                  <a:gd name="T29" fmla="*/ 7 h 17"/>
                  <a:gd name="T30" fmla="*/ 21 w 74"/>
                  <a:gd name="T31" fmla="*/ 7 h 17"/>
                  <a:gd name="T32" fmla="*/ 24 w 74"/>
                  <a:gd name="T33" fmla="*/ 5 h 17"/>
                  <a:gd name="T34" fmla="*/ 25 w 74"/>
                  <a:gd name="T35" fmla="*/ 5 h 17"/>
                  <a:gd name="T36" fmla="*/ 27 w 74"/>
                  <a:gd name="T37" fmla="*/ 4 h 17"/>
                  <a:gd name="T38" fmla="*/ 28 w 74"/>
                  <a:gd name="T39" fmla="*/ 4 h 17"/>
                  <a:gd name="T40" fmla="*/ 31 w 74"/>
                  <a:gd name="T41" fmla="*/ 3 h 17"/>
                  <a:gd name="T42" fmla="*/ 31 w 74"/>
                  <a:gd name="T43" fmla="*/ 3 h 17"/>
                  <a:gd name="T44" fmla="*/ 34 w 74"/>
                  <a:gd name="T45" fmla="*/ 3 h 17"/>
                  <a:gd name="T46" fmla="*/ 34 w 74"/>
                  <a:gd name="T47" fmla="*/ 3 h 17"/>
                  <a:gd name="T48" fmla="*/ 37 w 74"/>
                  <a:gd name="T49" fmla="*/ 2 h 17"/>
                  <a:gd name="T50" fmla="*/ 37 w 74"/>
                  <a:gd name="T51" fmla="*/ 2 h 17"/>
                  <a:gd name="T52" fmla="*/ 40 w 74"/>
                  <a:gd name="T53" fmla="*/ 2 h 17"/>
                  <a:gd name="T54" fmla="*/ 40 w 74"/>
                  <a:gd name="T55" fmla="*/ 2 h 17"/>
                  <a:gd name="T56" fmla="*/ 43 w 74"/>
                  <a:gd name="T57" fmla="*/ 2 h 17"/>
                  <a:gd name="T58" fmla="*/ 43 w 74"/>
                  <a:gd name="T59" fmla="*/ 1 h 17"/>
                  <a:gd name="T60" fmla="*/ 46 w 74"/>
                  <a:gd name="T61" fmla="*/ 1 h 17"/>
                  <a:gd name="T62" fmla="*/ 46 w 74"/>
                  <a:gd name="T63" fmla="*/ 1 h 17"/>
                  <a:gd name="T64" fmla="*/ 49 w 74"/>
                  <a:gd name="T65" fmla="*/ 1 h 17"/>
                  <a:gd name="T66" fmla="*/ 49 w 74"/>
                  <a:gd name="T67" fmla="*/ 1 h 17"/>
                  <a:gd name="T68" fmla="*/ 52 w 74"/>
                  <a:gd name="T69" fmla="*/ 1 h 17"/>
                  <a:gd name="T70" fmla="*/ 52 w 74"/>
                  <a:gd name="T71" fmla="*/ 1 h 17"/>
                  <a:gd name="T72" fmla="*/ 55 w 74"/>
                  <a:gd name="T73" fmla="*/ 1 h 17"/>
                  <a:gd name="T74" fmla="*/ 55 w 74"/>
                  <a:gd name="T75" fmla="*/ 1 h 17"/>
                  <a:gd name="T76" fmla="*/ 58 w 74"/>
                  <a:gd name="T77" fmla="*/ 1 h 17"/>
                  <a:gd name="T78" fmla="*/ 58 w 74"/>
                  <a:gd name="T79" fmla="*/ 1 h 17"/>
                  <a:gd name="T80" fmla="*/ 61 w 74"/>
                  <a:gd name="T81" fmla="*/ 1 h 17"/>
                  <a:gd name="T82" fmla="*/ 61 w 74"/>
                  <a:gd name="T83" fmla="*/ 0 h 17"/>
                  <a:gd name="T84" fmla="*/ 64 w 74"/>
                  <a:gd name="T85" fmla="*/ 0 h 17"/>
                  <a:gd name="T86" fmla="*/ 65 w 74"/>
                  <a:gd name="T87" fmla="*/ 0 h 17"/>
                  <a:gd name="T88" fmla="*/ 67 w 74"/>
                  <a:gd name="T89" fmla="*/ 0 h 17"/>
                  <a:gd name="T90" fmla="*/ 68 w 74"/>
                  <a:gd name="T91" fmla="*/ 0 h 17"/>
                  <a:gd name="T92" fmla="*/ 71 w 74"/>
                  <a:gd name="T93" fmla="*/ 0 h 17"/>
                  <a:gd name="T94" fmla="*/ 71 w 74"/>
                  <a:gd name="T95" fmla="*/ 0 h 17"/>
                  <a:gd name="T96" fmla="*/ 73 w 74"/>
                  <a:gd name="T97" fmla="*/ 0 h 17"/>
                  <a:gd name="T98" fmla="*/ 74 w 74"/>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7">
                    <a:moveTo>
                      <a:pt x="0" y="15"/>
                    </a:moveTo>
                    <a:lnTo>
                      <a:pt x="3" y="16"/>
                    </a:lnTo>
                    <a:lnTo>
                      <a:pt x="3" y="16"/>
                    </a:lnTo>
                    <a:lnTo>
                      <a:pt x="6" y="17"/>
                    </a:lnTo>
                    <a:lnTo>
                      <a:pt x="6" y="17"/>
                    </a:lnTo>
                    <a:lnTo>
                      <a:pt x="6" y="17"/>
                    </a:lnTo>
                    <a:lnTo>
                      <a:pt x="9" y="16"/>
                    </a:lnTo>
                    <a:lnTo>
                      <a:pt x="9" y="16"/>
                    </a:lnTo>
                    <a:lnTo>
                      <a:pt x="12" y="13"/>
                    </a:lnTo>
                    <a:lnTo>
                      <a:pt x="12" y="13"/>
                    </a:lnTo>
                    <a:lnTo>
                      <a:pt x="15" y="10"/>
                    </a:lnTo>
                    <a:lnTo>
                      <a:pt x="15" y="10"/>
                    </a:lnTo>
                    <a:lnTo>
                      <a:pt x="18" y="9"/>
                    </a:lnTo>
                    <a:lnTo>
                      <a:pt x="18" y="9"/>
                    </a:lnTo>
                    <a:lnTo>
                      <a:pt x="21" y="7"/>
                    </a:lnTo>
                    <a:lnTo>
                      <a:pt x="21" y="7"/>
                    </a:lnTo>
                    <a:lnTo>
                      <a:pt x="24" y="5"/>
                    </a:lnTo>
                    <a:lnTo>
                      <a:pt x="25" y="5"/>
                    </a:lnTo>
                    <a:lnTo>
                      <a:pt x="27" y="4"/>
                    </a:lnTo>
                    <a:lnTo>
                      <a:pt x="28" y="4"/>
                    </a:lnTo>
                    <a:lnTo>
                      <a:pt x="31" y="3"/>
                    </a:lnTo>
                    <a:lnTo>
                      <a:pt x="31" y="3"/>
                    </a:lnTo>
                    <a:lnTo>
                      <a:pt x="34" y="3"/>
                    </a:lnTo>
                    <a:lnTo>
                      <a:pt x="34" y="3"/>
                    </a:lnTo>
                    <a:lnTo>
                      <a:pt x="37" y="2"/>
                    </a:lnTo>
                    <a:lnTo>
                      <a:pt x="37" y="2"/>
                    </a:lnTo>
                    <a:lnTo>
                      <a:pt x="40" y="2"/>
                    </a:lnTo>
                    <a:lnTo>
                      <a:pt x="40" y="2"/>
                    </a:lnTo>
                    <a:lnTo>
                      <a:pt x="43" y="2"/>
                    </a:lnTo>
                    <a:lnTo>
                      <a:pt x="43" y="1"/>
                    </a:lnTo>
                    <a:lnTo>
                      <a:pt x="46" y="1"/>
                    </a:lnTo>
                    <a:lnTo>
                      <a:pt x="46" y="1"/>
                    </a:lnTo>
                    <a:lnTo>
                      <a:pt x="49" y="1"/>
                    </a:lnTo>
                    <a:lnTo>
                      <a:pt x="49" y="1"/>
                    </a:lnTo>
                    <a:lnTo>
                      <a:pt x="52" y="1"/>
                    </a:lnTo>
                    <a:lnTo>
                      <a:pt x="52" y="1"/>
                    </a:lnTo>
                    <a:lnTo>
                      <a:pt x="55" y="1"/>
                    </a:lnTo>
                    <a:lnTo>
                      <a:pt x="55" y="1"/>
                    </a:lnTo>
                    <a:lnTo>
                      <a:pt x="58" y="1"/>
                    </a:lnTo>
                    <a:lnTo>
                      <a:pt x="58" y="1"/>
                    </a:lnTo>
                    <a:lnTo>
                      <a:pt x="61" y="1"/>
                    </a:lnTo>
                    <a:lnTo>
                      <a:pt x="61" y="0"/>
                    </a:lnTo>
                    <a:lnTo>
                      <a:pt x="64" y="0"/>
                    </a:lnTo>
                    <a:lnTo>
                      <a:pt x="65" y="0"/>
                    </a:lnTo>
                    <a:lnTo>
                      <a:pt x="67" y="0"/>
                    </a:lnTo>
                    <a:lnTo>
                      <a:pt x="68" y="0"/>
                    </a:lnTo>
                    <a:lnTo>
                      <a:pt x="71" y="0"/>
                    </a:lnTo>
                    <a:lnTo>
                      <a:pt x="71" y="0"/>
                    </a:lnTo>
                    <a:lnTo>
                      <a:pt x="73"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520"/>
              <p:cNvSpPr>
                <a:spLocks/>
              </p:cNvSpPr>
              <p:nvPr/>
            </p:nvSpPr>
            <p:spPr bwMode="auto">
              <a:xfrm>
                <a:off x="7038" y="2012"/>
                <a:ext cx="70" cy="3"/>
              </a:xfrm>
              <a:custGeom>
                <a:avLst/>
                <a:gdLst>
                  <a:gd name="T0" fmla="*/ 0 w 70"/>
                  <a:gd name="T1" fmla="*/ 3 h 3"/>
                  <a:gd name="T2" fmla="*/ 3 w 70"/>
                  <a:gd name="T3" fmla="*/ 2 h 3"/>
                  <a:gd name="T4" fmla="*/ 3 w 70"/>
                  <a:gd name="T5" fmla="*/ 2 h 3"/>
                  <a:gd name="T6" fmla="*/ 6 w 70"/>
                  <a:gd name="T7" fmla="*/ 2 h 3"/>
                  <a:gd name="T8" fmla="*/ 6 w 70"/>
                  <a:gd name="T9" fmla="*/ 2 h 3"/>
                  <a:gd name="T10" fmla="*/ 9 w 70"/>
                  <a:gd name="T11" fmla="*/ 2 h 3"/>
                  <a:gd name="T12" fmla="*/ 9 w 70"/>
                  <a:gd name="T13" fmla="*/ 2 h 3"/>
                  <a:gd name="T14" fmla="*/ 12 w 70"/>
                  <a:gd name="T15" fmla="*/ 2 h 3"/>
                  <a:gd name="T16" fmla="*/ 12 w 70"/>
                  <a:gd name="T17" fmla="*/ 2 h 3"/>
                  <a:gd name="T18" fmla="*/ 15 w 70"/>
                  <a:gd name="T19" fmla="*/ 2 h 3"/>
                  <a:gd name="T20" fmla="*/ 15 w 70"/>
                  <a:gd name="T21" fmla="*/ 2 h 3"/>
                  <a:gd name="T22" fmla="*/ 18 w 70"/>
                  <a:gd name="T23" fmla="*/ 2 h 3"/>
                  <a:gd name="T24" fmla="*/ 18 w 70"/>
                  <a:gd name="T25" fmla="*/ 2 h 3"/>
                  <a:gd name="T26" fmla="*/ 21 w 70"/>
                  <a:gd name="T27" fmla="*/ 2 h 3"/>
                  <a:gd name="T28" fmla="*/ 21 w 70"/>
                  <a:gd name="T29" fmla="*/ 2 h 3"/>
                  <a:gd name="T30" fmla="*/ 24 w 70"/>
                  <a:gd name="T31" fmla="*/ 1 h 3"/>
                  <a:gd name="T32" fmla="*/ 24 w 70"/>
                  <a:gd name="T33" fmla="*/ 1 h 3"/>
                  <a:gd name="T34" fmla="*/ 27 w 70"/>
                  <a:gd name="T35" fmla="*/ 1 h 3"/>
                  <a:gd name="T36" fmla="*/ 27 w 70"/>
                  <a:gd name="T37" fmla="*/ 1 h 3"/>
                  <a:gd name="T38" fmla="*/ 30 w 70"/>
                  <a:gd name="T39" fmla="*/ 1 h 3"/>
                  <a:gd name="T40" fmla="*/ 31 w 70"/>
                  <a:gd name="T41" fmla="*/ 1 h 3"/>
                  <a:gd name="T42" fmla="*/ 33 w 70"/>
                  <a:gd name="T43" fmla="*/ 1 h 3"/>
                  <a:gd name="T44" fmla="*/ 33 w 70"/>
                  <a:gd name="T45" fmla="*/ 1 h 3"/>
                  <a:gd name="T46" fmla="*/ 36 w 70"/>
                  <a:gd name="T47" fmla="*/ 1 h 3"/>
                  <a:gd name="T48" fmla="*/ 37 w 70"/>
                  <a:gd name="T49" fmla="*/ 1 h 3"/>
                  <a:gd name="T50" fmla="*/ 39 w 70"/>
                  <a:gd name="T51" fmla="*/ 1 h 3"/>
                  <a:gd name="T52" fmla="*/ 40 w 70"/>
                  <a:gd name="T53" fmla="*/ 1 h 3"/>
                  <a:gd name="T54" fmla="*/ 43 w 70"/>
                  <a:gd name="T55" fmla="*/ 1 h 3"/>
                  <a:gd name="T56" fmla="*/ 43 w 70"/>
                  <a:gd name="T57" fmla="*/ 1 h 3"/>
                  <a:gd name="T58" fmla="*/ 46 w 70"/>
                  <a:gd name="T59" fmla="*/ 1 h 3"/>
                  <a:gd name="T60" fmla="*/ 46 w 70"/>
                  <a:gd name="T61" fmla="*/ 1 h 3"/>
                  <a:gd name="T62" fmla="*/ 49 w 70"/>
                  <a:gd name="T63" fmla="*/ 1 h 3"/>
                  <a:gd name="T64" fmla="*/ 49 w 70"/>
                  <a:gd name="T65" fmla="*/ 1 h 3"/>
                  <a:gd name="T66" fmla="*/ 52 w 70"/>
                  <a:gd name="T67" fmla="*/ 1 h 3"/>
                  <a:gd name="T68" fmla="*/ 52 w 70"/>
                  <a:gd name="T69" fmla="*/ 1 h 3"/>
                  <a:gd name="T70" fmla="*/ 55 w 70"/>
                  <a:gd name="T71" fmla="*/ 0 h 3"/>
                  <a:gd name="T72" fmla="*/ 55 w 70"/>
                  <a:gd name="T73" fmla="*/ 0 h 3"/>
                  <a:gd name="T74" fmla="*/ 58 w 70"/>
                  <a:gd name="T75" fmla="*/ 0 h 3"/>
                  <a:gd name="T76" fmla="*/ 58 w 70"/>
                  <a:gd name="T77" fmla="*/ 0 h 3"/>
                  <a:gd name="T78" fmla="*/ 61 w 70"/>
                  <a:gd name="T79" fmla="*/ 0 h 3"/>
                  <a:gd name="T80" fmla="*/ 61 w 70"/>
                  <a:gd name="T81" fmla="*/ 0 h 3"/>
                  <a:gd name="T82" fmla="*/ 62 w 70"/>
                  <a:gd name="T83" fmla="*/ 0 h 3"/>
                  <a:gd name="T84" fmla="*/ 63 w 70"/>
                  <a:gd name="T85" fmla="*/ 0 h 3"/>
                  <a:gd name="T86" fmla="*/ 64 w 70"/>
                  <a:gd name="T87" fmla="*/ 0 h 3"/>
                  <a:gd name="T88" fmla="*/ 64 w 70"/>
                  <a:gd name="T89" fmla="*/ 0 h 3"/>
                  <a:gd name="T90" fmla="*/ 65 w 70"/>
                  <a:gd name="T91" fmla="*/ 0 h 3"/>
                  <a:gd name="T92" fmla="*/ 67 w 70"/>
                  <a:gd name="T93" fmla="*/ 0 h 3"/>
                  <a:gd name="T94" fmla="*/ 67 w 70"/>
                  <a:gd name="T95" fmla="*/ 0 h 3"/>
                  <a:gd name="T96" fmla="*/ 70 w 70"/>
                  <a:gd name="T97" fmla="*/ 0 h 3"/>
                  <a:gd name="T98" fmla="*/ 70 w 70"/>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
                    <a:moveTo>
                      <a:pt x="0" y="3"/>
                    </a:moveTo>
                    <a:lnTo>
                      <a:pt x="3" y="2"/>
                    </a:lnTo>
                    <a:lnTo>
                      <a:pt x="3" y="2"/>
                    </a:lnTo>
                    <a:lnTo>
                      <a:pt x="6" y="2"/>
                    </a:lnTo>
                    <a:lnTo>
                      <a:pt x="6" y="2"/>
                    </a:lnTo>
                    <a:lnTo>
                      <a:pt x="9" y="2"/>
                    </a:lnTo>
                    <a:lnTo>
                      <a:pt x="9" y="2"/>
                    </a:lnTo>
                    <a:lnTo>
                      <a:pt x="12" y="2"/>
                    </a:lnTo>
                    <a:lnTo>
                      <a:pt x="12" y="2"/>
                    </a:lnTo>
                    <a:lnTo>
                      <a:pt x="15" y="2"/>
                    </a:lnTo>
                    <a:lnTo>
                      <a:pt x="15" y="2"/>
                    </a:lnTo>
                    <a:lnTo>
                      <a:pt x="18" y="2"/>
                    </a:lnTo>
                    <a:lnTo>
                      <a:pt x="18" y="2"/>
                    </a:lnTo>
                    <a:lnTo>
                      <a:pt x="21" y="2"/>
                    </a:lnTo>
                    <a:lnTo>
                      <a:pt x="21" y="2"/>
                    </a:lnTo>
                    <a:lnTo>
                      <a:pt x="24" y="1"/>
                    </a:lnTo>
                    <a:lnTo>
                      <a:pt x="24" y="1"/>
                    </a:lnTo>
                    <a:lnTo>
                      <a:pt x="27" y="1"/>
                    </a:lnTo>
                    <a:lnTo>
                      <a:pt x="27" y="1"/>
                    </a:lnTo>
                    <a:lnTo>
                      <a:pt x="30" y="1"/>
                    </a:lnTo>
                    <a:lnTo>
                      <a:pt x="31" y="1"/>
                    </a:lnTo>
                    <a:lnTo>
                      <a:pt x="33" y="1"/>
                    </a:lnTo>
                    <a:lnTo>
                      <a:pt x="33" y="1"/>
                    </a:lnTo>
                    <a:lnTo>
                      <a:pt x="36" y="1"/>
                    </a:lnTo>
                    <a:lnTo>
                      <a:pt x="37" y="1"/>
                    </a:lnTo>
                    <a:lnTo>
                      <a:pt x="39" y="1"/>
                    </a:lnTo>
                    <a:lnTo>
                      <a:pt x="40" y="1"/>
                    </a:lnTo>
                    <a:lnTo>
                      <a:pt x="43" y="1"/>
                    </a:lnTo>
                    <a:lnTo>
                      <a:pt x="43" y="1"/>
                    </a:lnTo>
                    <a:lnTo>
                      <a:pt x="46" y="1"/>
                    </a:lnTo>
                    <a:lnTo>
                      <a:pt x="46" y="1"/>
                    </a:lnTo>
                    <a:lnTo>
                      <a:pt x="49" y="1"/>
                    </a:lnTo>
                    <a:lnTo>
                      <a:pt x="49" y="1"/>
                    </a:lnTo>
                    <a:lnTo>
                      <a:pt x="52" y="1"/>
                    </a:lnTo>
                    <a:lnTo>
                      <a:pt x="52" y="1"/>
                    </a:lnTo>
                    <a:lnTo>
                      <a:pt x="55" y="0"/>
                    </a:lnTo>
                    <a:lnTo>
                      <a:pt x="55" y="0"/>
                    </a:lnTo>
                    <a:lnTo>
                      <a:pt x="58" y="0"/>
                    </a:lnTo>
                    <a:lnTo>
                      <a:pt x="58" y="0"/>
                    </a:lnTo>
                    <a:lnTo>
                      <a:pt x="61" y="0"/>
                    </a:lnTo>
                    <a:lnTo>
                      <a:pt x="61" y="0"/>
                    </a:lnTo>
                    <a:lnTo>
                      <a:pt x="62" y="0"/>
                    </a:lnTo>
                    <a:lnTo>
                      <a:pt x="63" y="0"/>
                    </a:lnTo>
                    <a:lnTo>
                      <a:pt x="64" y="0"/>
                    </a:lnTo>
                    <a:lnTo>
                      <a:pt x="64" y="0"/>
                    </a:lnTo>
                    <a:lnTo>
                      <a:pt x="65" y="0"/>
                    </a:lnTo>
                    <a:lnTo>
                      <a:pt x="67" y="0"/>
                    </a:lnTo>
                    <a:lnTo>
                      <a:pt x="67" y="0"/>
                    </a:lnTo>
                    <a:lnTo>
                      <a:pt x="70" y="0"/>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521"/>
              <p:cNvSpPr>
                <a:spLocks/>
              </p:cNvSpPr>
              <p:nvPr/>
            </p:nvSpPr>
            <p:spPr bwMode="auto">
              <a:xfrm>
                <a:off x="7108" y="2012"/>
                <a:ext cx="77" cy="5"/>
              </a:xfrm>
              <a:custGeom>
                <a:avLst/>
                <a:gdLst>
                  <a:gd name="T0" fmla="*/ 0 w 77"/>
                  <a:gd name="T1" fmla="*/ 0 h 5"/>
                  <a:gd name="T2" fmla="*/ 3 w 77"/>
                  <a:gd name="T3" fmla="*/ 1 h 5"/>
                  <a:gd name="T4" fmla="*/ 3 w 77"/>
                  <a:gd name="T5" fmla="*/ 1 h 5"/>
                  <a:gd name="T6" fmla="*/ 6 w 77"/>
                  <a:gd name="T7" fmla="*/ 1 h 5"/>
                  <a:gd name="T8" fmla="*/ 7 w 77"/>
                  <a:gd name="T9" fmla="*/ 1 h 5"/>
                  <a:gd name="T10" fmla="*/ 10 w 77"/>
                  <a:gd name="T11" fmla="*/ 1 h 5"/>
                  <a:gd name="T12" fmla="*/ 10 w 77"/>
                  <a:gd name="T13" fmla="*/ 1 h 5"/>
                  <a:gd name="T14" fmla="*/ 13 w 77"/>
                  <a:gd name="T15" fmla="*/ 1 h 5"/>
                  <a:gd name="T16" fmla="*/ 13 w 77"/>
                  <a:gd name="T17" fmla="*/ 1 h 5"/>
                  <a:gd name="T18" fmla="*/ 16 w 77"/>
                  <a:gd name="T19" fmla="*/ 1 h 5"/>
                  <a:gd name="T20" fmla="*/ 16 w 77"/>
                  <a:gd name="T21" fmla="*/ 1 h 5"/>
                  <a:gd name="T22" fmla="*/ 19 w 77"/>
                  <a:gd name="T23" fmla="*/ 1 h 5"/>
                  <a:gd name="T24" fmla="*/ 19 w 77"/>
                  <a:gd name="T25" fmla="*/ 1 h 5"/>
                  <a:gd name="T26" fmla="*/ 22 w 77"/>
                  <a:gd name="T27" fmla="*/ 1 h 5"/>
                  <a:gd name="T28" fmla="*/ 22 w 77"/>
                  <a:gd name="T29" fmla="*/ 1 h 5"/>
                  <a:gd name="T30" fmla="*/ 25 w 77"/>
                  <a:gd name="T31" fmla="*/ 1 h 5"/>
                  <a:gd name="T32" fmla="*/ 25 w 77"/>
                  <a:gd name="T33" fmla="*/ 1 h 5"/>
                  <a:gd name="T34" fmla="*/ 28 w 77"/>
                  <a:gd name="T35" fmla="*/ 1 h 5"/>
                  <a:gd name="T36" fmla="*/ 28 w 77"/>
                  <a:gd name="T37" fmla="*/ 1 h 5"/>
                  <a:gd name="T38" fmla="*/ 31 w 77"/>
                  <a:gd name="T39" fmla="*/ 2 h 5"/>
                  <a:gd name="T40" fmla="*/ 31 w 77"/>
                  <a:gd name="T41" fmla="*/ 2 h 5"/>
                  <a:gd name="T42" fmla="*/ 34 w 77"/>
                  <a:gd name="T43" fmla="*/ 2 h 5"/>
                  <a:gd name="T44" fmla="*/ 34 w 77"/>
                  <a:gd name="T45" fmla="*/ 2 h 5"/>
                  <a:gd name="T46" fmla="*/ 37 w 77"/>
                  <a:gd name="T47" fmla="*/ 2 h 5"/>
                  <a:gd name="T48" fmla="*/ 37 w 77"/>
                  <a:gd name="T49" fmla="*/ 2 h 5"/>
                  <a:gd name="T50" fmla="*/ 40 w 77"/>
                  <a:gd name="T51" fmla="*/ 2 h 5"/>
                  <a:gd name="T52" fmla="*/ 40 w 77"/>
                  <a:gd name="T53" fmla="*/ 2 h 5"/>
                  <a:gd name="T54" fmla="*/ 43 w 77"/>
                  <a:gd name="T55" fmla="*/ 2 h 5"/>
                  <a:gd name="T56" fmla="*/ 43 w 77"/>
                  <a:gd name="T57" fmla="*/ 2 h 5"/>
                  <a:gd name="T58" fmla="*/ 46 w 77"/>
                  <a:gd name="T59" fmla="*/ 3 h 5"/>
                  <a:gd name="T60" fmla="*/ 47 w 77"/>
                  <a:gd name="T61" fmla="*/ 3 h 5"/>
                  <a:gd name="T62" fmla="*/ 50 w 77"/>
                  <a:gd name="T63" fmla="*/ 3 h 5"/>
                  <a:gd name="T64" fmla="*/ 50 w 77"/>
                  <a:gd name="T65" fmla="*/ 3 h 5"/>
                  <a:gd name="T66" fmla="*/ 52 w 77"/>
                  <a:gd name="T67" fmla="*/ 3 h 5"/>
                  <a:gd name="T68" fmla="*/ 53 w 77"/>
                  <a:gd name="T69" fmla="*/ 3 h 5"/>
                  <a:gd name="T70" fmla="*/ 56 w 77"/>
                  <a:gd name="T71" fmla="*/ 3 h 5"/>
                  <a:gd name="T72" fmla="*/ 56 w 77"/>
                  <a:gd name="T73" fmla="*/ 3 h 5"/>
                  <a:gd name="T74" fmla="*/ 59 w 77"/>
                  <a:gd name="T75" fmla="*/ 4 h 5"/>
                  <a:gd name="T76" fmla="*/ 59 w 77"/>
                  <a:gd name="T77" fmla="*/ 4 h 5"/>
                  <a:gd name="T78" fmla="*/ 62 w 77"/>
                  <a:gd name="T79" fmla="*/ 4 h 5"/>
                  <a:gd name="T80" fmla="*/ 62 w 77"/>
                  <a:gd name="T81" fmla="*/ 4 h 5"/>
                  <a:gd name="T82" fmla="*/ 65 w 77"/>
                  <a:gd name="T83" fmla="*/ 4 h 5"/>
                  <a:gd name="T84" fmla="*/ 65 w 77"/>
                  <a:gd name="T85" fmla="*/ 4 h 5"/>
                  <a:gd name="T86" fmla="*/ 68 w 77"/>
                  <a:gd name="T87" fmla="*/ 4 h 5"/>
                  <a:gd name="T88" fmla="*/ 68 w 77"/>
                  <a:gd name="T89" fmla="*/ 4 h 5"/>
                  <a:gd name="T90" fmla="*/ 71 w 77"/>
                  <a:gd name="T91" fmla="*/ 5 h 5"/>
                  <a:gd name="T92" fmla="*/ 71 w 77"/>
                  <a:gd name="T93" fmla="*/ 5 h 5"/>
                  <a:gd name="T94" fmla="*/ 74 w 77"/>
                  <a:gd name="T95" fmla="*/ 5 h 5"/>
                  <a:gd name="T96" fmla="*/ 74 w 77"/>
                  <a:gd name="T97" fmla="*/ 5 h 5"/>
                  <a:gd name="T98" fmla="*/ 77 w 7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5">
                    <a:moveTo>
                      <a:pt x="0" y="0"/>
                    </a:moveTo>
                    <a:lnTo>
                      <a:pt x="3" y="1"/>
                    </a:lnTo>
                    <a:lnTo>
                      <a:pt x="3" y="1"/>
                    </a:lnTo>
                    <a:lnTo>
                      <a:pt x="6" y="1"/>
                    </a:lnTo>
                    <a:lnTo>
                      <a:pt x="7" y="1"/>
                    </a:lnTo>
                    <a:lnTo>
                      <a:pt x="10" y="1"/>
                    </a:lnTo>
                    <a:lnTo>
                      <a:pt x="10" y="1"/>
                    </a:lnTo>
                    <a:lnTo>
                      <a:pt x="13" y="1"/>
                    </a:lnTo>
                    <a:lnTo>
                      <a:pt x="13" y="1"/>
                    </a:lnTo>
                    <a:lnTo>
                      <a:pt x="16" y="1"/>
                    </a:lnTo>
                    <a:lnTo>
                      <a:pt x="16" y="1"/>
                    </a:lnTo>
                    <a:lnTo>
                      <a:pt x="19" y="1"/>
                    </a:lnTo>
                    <a:lnTo>
                      <a:pt x="19" y="1"/>
                    </a:lnTo>
                    <a:lnTo>
                      <a:pt x="22" y="1"/>
                    </a:lnTo>
                    <a:lnTo>
                      <a:pt x="22" y="1"/>
                    </a:lnTo>
                    <a:lnTo>
                      <a:pt x="25" y="1"/>
                    </a:lnTo>
                    <a:lnTo>
                      <a:pt x="25" y="1"/>
                    </a:lnTo>
                    <a:lnTo>
                      <a:pt x="28" y="1"/>
                    </a:lnTo>
                    <a:lnTo>
                      <a:pt x="28" y="1"/>
                    </a:lnTo>
                    <a:lnTo>
                      <a:pt x="31" y="2"/>
                    </a:lnTo>
                    <a:lnTo>
                      <a:pt x="31" y="2"/>
                    </a:lnTo>
                    <a:lnTo>
                      <a:pt x="34" y="2"/>
                    </a:lnTo>
                    <a:lnTo>
                      <a:pt x="34" y="2"/>
                    </a:lnTo>
                    <a:lnTo>
                      <a:pt x="37" y="2"/>
                    </a:lnTo>
                    <a:lnTo>
                      <a:pt x="37" y="2"/>
                    </a:lnTo>
                    <a:lnTo>
                      <a:pt x="40" y="2"/>
                    </a:lnTo>
                    <a:lnTo>
                      <a:pt x="40" y="2"/>
                    </a:lnTo>
                    <a:lnTo>
                      <a:pt x="43" y="2"/>
                    </a:lnTo>
                    <a:lnTo>
                      <a:pt x="43" y="2"/>
                    </a:lnTo>
                    <a:lnTo>
                      <a:pt x="46" y="3"/>
                    </a:lnTo>
                    <a:lnTo>
                      <a:pt x="47" y="3"/>
                    </a:lnTo>
                    <a:lnTo>
                      <a:pt x="50" y="3"/>
                    </a:lnTo>
                    <a:lnTo>
                      <a:pt x="50" y="3"/>
                    </a:lnTo>
                    <a:lnTo>
                      <a:pt x="52" y="3"/>
                    </a:lnTo>
                    <a:lnTo>
                      <a:pt x="53" y="3"/>
                    </a:lnTo>
                    <a:lnTo>
                      <a:pt x="56" y="3"/>
                    </a:lnTo>
                    <a:lnTo>
                      <a:pt x="56" y="3"/>
                    </a:lnTo>
                    <a:lnTo>
                      <a:pt x="59" y="4"/>
                    </a:lnTo>
                    <a:lnTo>
                      <a:pt x="59" y="4"/>
                    </a:lnTo>
                    <a:lnTo>
                      <a:pt x="62" y="4"/>
                    </a:lnTo>
                    <a:lnTo>
                      <a:pt x="62" y="4"/>
                    </a:lnTo>
                    <a:lnTo>
                      <a:pt x="65" y="4"/>
                    </a:lnTo>
                    <a:lnTo>
                      <a:pt x="65" y="4"/>
                    </a:lnTo>
                    <a:lnTo>
                      <a:pt x="68" y="4"/>
                    </a:lnTo>
                    <a:lnTo>
                      <a:pt x="68" y="4"/>
                    </a:lnTo>
                    <a:lnTo>
                      <a:pt x="71" y="5"/>
                    </a:lnTo>
                    <a:lnTo>
                      <a:pt x="71" y="5"/>
                    </a:lnTo>
                    <a:lnTo>
                      <a:pt x="74" y="5"/>
                    </a:lnTo>
                    <a:lnTo>
                      <a:pt x="74" y="5"/>
                    </a:lnTo>
                    <a:lnTo>
                      <a:pt x="77" y="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522"/>
              <p:cNvSpPr>
                <a:spLocks/>
              </p:cNvSpPr>
              <p:nvPr/>
            </p:nvSpPr>
            <p:spPr bwMode="auto">
              <a:xfrm>
                <a:off x="7185" y="2017"/>
                <a:ext cx="74" cy="4"/>
              </a:xfrm>
              <a:custGeom>
                <a:avLst/>
                <a:gdLst>
                  <a:gd name="T0" fmla="*/ 0 w 74"/>
                  <a:gd name="T1" fmla="*/ 0 h 4"/>
                  <a:gd name="T2" fmla="*/ 0 w 74"/>
                  <a:gd name="T3" fmla="*/ 0 h 4"/>
                  <a:gd name="T4" fmla="*/ 3 w 74"/>
                  <a:gd name="T5" fmla="*/ 1 h 4"/>
                  <a:gd name="T6" fmla="*/ 3 w 74"/>
                  <a:gd name="T7" fmla="*/ 1 h 4"/>
                  <a:gd name="T8" fmla="*/ 6 w 74"/>
                  <a:gd name="T9" fmla="*/ 1 h 4"/>
                  <a:gd name="T10" fmla="*/ 7 w 74"/>
                  <a:gd name="T11" fmla="*/ 1 h 4"/>
                  <a:gd name="T12" fmla="*/ 9 w 74"/>
                  <a:gd name="T13" fmla="*/ 1 h 4"/>
                  <a:gd name="T14" fmla="*/ 9 w 74"/>
                  <a:gd name="T15" fmla="*/ 1 h 4"/>
                  <a:gd name="T16" fmla="*/ 12 w 74"/>
                  <a:gd name="T17" fmla="*/ 1 h 4"/>
                  <a:gd name="T18" fmla="*/ 13 w 74"/>
                  <a:gd name="T19" fmla="*/ 1 h 4"/>
                  <a:gd name="T20" fmla="*/ 15 w 74"/>
                  <a:gd name="T21" fmla="*/ 1 h 4"/>
                  <a:gd name="T22" fmla="*/ 16 w 74"/>
                  <a:gd name="T23" fmla="*/ 1 h 4"/>
                  <a:gd name="T24" fmla="*/ 19 w 74"/>
                  <a:gd name="T25" fmla="*/ 2 h 4"/>
                  <a:gd name="T26" fmla="*/ 19 w 74"/>
                  <a:gd name="T27" fmla="*/ 2 h 4"/>
                  <a:gd name="T28" fmla="*/ 21 w 74"/>
                  <a:gd name="T29" fmla="*/ 2 h 4"/>
                  <a:gd name="T30" fmla="*/ 22 w 74"/>
                  <a:gd name="T31" fmla="*/ 2 h 4"/>
                  <a:gd name="T32" fmla="*/ 25 w 74"/>
                  <a:gd name="T33" fmla="*/ 2 h 4"/>
                  <a:gd name="T34" fmla="*/ 25 w 74"/>
                  <a:gd name="T35" fmla="*/ 2 h 4"/>
                  <a:gd name="T36" fmla="*/ 28 w 74"/>
                  <a:gd name="T37" fmla="*/ 2 h 4"/>
                  <a:gd name="T38" fmla="*/ 28 w 74"/>
                  <a:gd name="T39" fmla="*/ 2 h 4"/>
                  <a:gd name="T40" fmla="*/ 31 w 74"/>
                  <a:gd name="T41" fmla="*/ 3 h 4"/>
                  <a:gd name="T42" fmla="*/ 31 w 74"/>
                  <a:gd name="T43" fmla="*/ 3 h 4"/>
                  <a:gd name="T44" fmla="*/ 34 w 74"/>
                  <a:gd name="T45" fmla="*/ 3 h 4"/>
                  <a:gd name="T46" fmla="*/ 34 w 74"/>
                  <a:gd name="T47" fmla="*/ 3 h 4"/>
                  <a:gd name="T48" fmla="*/ 37 w 74"/>
                  <a:gd name="T49" fmla="*/ 3 h 4"/>
                  <a:gd name="T50" fmla="*/ 37 w 74"/>
                  <a:gd name="T51" fmla="*/ 3 h 4"/>
                  <a:gd name="T52" fmla="*/ 40 w 74"/>
                  <a:gd name="T53" fmla="*/ 3 h 4"/>
                  <a:gd name="T54" fmla="*/ 40 w 74"/>
                  <a:gd name="T55" fmla="*/ 3 h 4"/>
                  <a:gd name="T56" fmla="*/ 43 w 74"/>
                  <a:gd name="T57" fmla="*/ 3 h 4"/>
                  <a:gd name="T58" fmla="*/ 43 w 74"/>
                  <a:gd name="T59" fmla="*/ 3 h 4"/>
                  <a:gd name="T60" fmla="*/ 46 w 74"/>
                  <a:gd name="T61" fmla="*/ 3 h 4"/>
                  <a:gd name="T62" fmla="*/ 46 w 74"/>
                  <a:gd name="T63" fmla="*/ 3 h 4"/>
                  <a:gd name="T64" fmla="*/ 49 w 74"/>
                  <a:gd name="T65" fmla="*/ 4 h 4"/>
                  <a:gd name="T66" fmla="*/ 49 w 74"/>
                  <a:gd name="T67" fmla="*/ 4 h 4"/>
                  <a:gd name="T68" fmla="*/ 52 w 74"/>
                  <a:gd name="T69" fmla="*/ 4 h 4"/>
                  <a:gd name="T70" fmla="*/ 53 w 74"/>
                  <a:gd name="T71" fmla="*/ 4 h 4"/>
                  <a:gd name="T72" fmla="*/ 55 w 74"/>
                  <a:gd name="T73" fmla="*/ 4 h 4"/>
                  <a:gd name="T74" fmla="*/ 55 w 74"/>
                  <a:gd name="T75" fmla="*/ 4 h 4"/>
                  <a:gd name="T76" fmla="*/ 58 w 74"/>
                  <a:gd name="T77" fmla="*/ 4 h 4"/>
                  <a:gd name="T78" fmla="*/ 59 w 74"/>
                  <a:gd name="T79" fmla="*/ 4 h 4"/>
                  <a:gd name="T80" fmla="*/ 62 w 74"/>
                  <a:gd name="T81" fmla="*/ 4 h 4"/>
                  <a:gd name="T82" fmla="*/ 62 w 74"/>
                  <a:gd name="T83" fmla="*/ 4 h 4"/>
                  <a:gd name="T84" fmla="*/ 65 w 74"/>
                  <a:gd name="T85" fmla="*/ 4 h 4"/>
                  <a:gd name="T86" fmla="*/ 65 w 74"/>
                  <a:gd name="T87" fmla="*/ 4 h 4"/>
                  <a:gd name="T88" fmla="*/ 68 w 74"/>
                  <a:gd name="T89" fmla="*/ 4 h 4"/>
                  <a:gd name="T90" fmla="*/ 68 w 74"/>
                  <a:gd name="T91" fmla="*/ 4 h 4"/>
                  <a:gd name="T92" fmla="*/ 71 w 74"/>
                  <a:gd name="T93" fmla="*/ 4 h 4"/>
                  <a:gd name="T94" fmla="*/ 71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0" y="0"/>
                    </a:lnTo>
                    <a:lnTo>
                      <a:pt x="3" y="1"/>
                    </a:lnTo>
                    <a:lnTo>
                      <a:pt x="3" y="1"/>
                    </a:lnTo>
                    <a:lnTo>
                      <a:pt x="6" y="1"/>
                    </a:lnTo>
                    <a:lnTo>
                      <a:pt x="7" y="1"/>
                    </a:lnTo>
                    <a:lnTo>
                      <a:pt x="9" y="1"/>
                    </a:lnTo>
                    <a:lnTo>
                      <a:pt x="9" y="1"/>
                    </a:lnTo>
                    <a:lnTo>
                      <a:pt x="12" y="1"/>
                    </a:lnTo>
                    <a:lnTo>
                      <a:pt x="13" y="1"/>
                    </a:lnTo>
                    <a:lnTo>
                      <a:pt x="15" y="1"/>
                    </a:lnTo>
                    <a:lnTo>
                      <a:pt x="16" y="1"/>
                    </a:lnTo>
                    <a:lnTo>
                      <a:pt x="19" y="2"/>
                    </a:lnTo>
                    <a:lnTo>
                      <a:pt x="19" y="2"/>
                    </a:lnTo>
                    <a:lnTo>
                      <a:pt x="21" y="2"/>
                    </a:lnTo>
                    <a:lnTo>
                      <a:pt x="22" y="2"/>
                    </a:lnTo>
                    <a:lnTo>
                      <a:pt x="25" y="2"/>
                    </a:lnTo>
                    <a:lnTo>
                      <a:pt x="25" y="2"/>
                    </a:lnTo>
                    <a:lnTo>
                      <a:pt x="28" y="2"/>
                    </a:lnTo>
                    <a:lnTo>
                      <a:pt x="28" y="2"/>
                    </a:lnTo>
                    <a:lnTo>
                      <a:pt x="31" y="3"/>
                    </a:lnTo>
                    <a:lnTo>
                      <a:pt x="31" y="3"/>
                    </a:lnTo>
                    <a:lnTo>
                      <a:pt x="34" y="3"/>
                    </a:lnTo>
                    <a:lnTo>
                      <a:pt x="34" y="3"/>
                    </a:lnTo>
                    <a:lnTo>
                      <a:pt x="37" y="3"/>
                    </a:lnTo>
                    <a:lnTo>
                      <a:pt x="37" y="3"/>
                    </a:lnTo>
                    <a:lnTo>
                      <a:pt x="40" y="3"/>
                    </a:lnTo>
                    <a:lnTo>
                      <a:pt x="40" y="3"/>
                    </a:lnTo>
                    <a:lnTo>
                      <a:pt x="43" y="3"/>
                    </a:lnTo>
                    <a:lnTo>
                      <a:pt x="43" y="3"/>
                    </a:lnTo>
                    <a:lnTo>
                      <a:pt x="46" y="3"/>
                    </a:lnTo>
                    <a:lnTo>
                      <a:pt x="46" y="3"/>
                    </a:lnTo>
                    <a:lnTo>
                      <a:pt x="49" y="4"/>
                    </a:lnTo>
                    <a:lnTo>
                      <a:pt x="49" y="4"/>
                    </a:lnTo>
                    <a:lnTo>
                      <a:pt x="52" y="4"/>
                    </a:lnTo>
                    <a:lnTo>
                      <a:pt x="53" y="4"/>
                    </a:lnTo>
                    <a:lnTo>
                      <a:pt x="55" y="4"/>
                    </a:lnTo>
                    <a:lnTo>
                      <a:pt x="55" y="4"/>
                    </a:lnTo>
                    <a:lnTo>
                      <a:pt x="58" y="4"/>
                    </a:lnTo>
                    <a:lnTo>
                      <a:pt x="59" y="4"/>
                    </a:lnTo>
                    <a:lnTo>
                      <a:pt x="62" y="4"/>
                    </a:lnTo>
                    <a:lnTo>
                      <a:pt x="62" y="4"/>
                    </a:lnTo>
                    <a:lnTo>
                      <a:pt x="65" y="4"/>
                    </a:lnTo>
                    <a:lnTo>
                      <a:pt x="65" y="4"/>
                    </a:lnTo>
                    <a:lnTo>
                      <a:pt x="68" y="4"/>
                    </a:lnTo>
                    <a:lnTo>
                      <a:pt x="68" y="4"/>
                    </a:lnTo>
                    <a:lnTo>
                      <a:pt x="71" y="4"/>
                    </a:lnTo>
                    <a:lnTo>
                      <a:pt x="71" y="4"/>
                    </a:lnTo>
                    <a:lnTo>
                      <a:pt x="74" y="4"/>
                    </a:lnTo>
                    <a:lnTo>
                      <a:pt x="74" y="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523"/>
              <p:cNvSpPr>
                <a:spLocks/>
              </p:cNvSpPr>
              <p:nvPr/>
            </p:nvSpPr>
            <p:spPr bwMode="auto">
              <a:xfrm>
                <a:off x="7259" y="1969"/>
                <a:ext cx="68" cy="52"/>
              </a:xfrm>
              <a:custGeom>
                <a:avLst/>
                <a:gdLst>
                  <a:gd name="T0" fmla="*/ 0 w 68"/>
                  <a:gd name="T1" fmla="*/ 52 h 52"/>
                  <a:gd name="T2" fmla="*/ 2 w 68"/>
                  <a:gd name="T3" fmla="*/ 52 h 52"/>
                  <a:gd name="T4" fmla="*/ 3 w 68"/>
                  <a:gd name="T5" fmla="*/ 52 h 52"/>
                  <a:gd name="T6" fmla="*/ 3 w 68"/>
                  <a:gd name="T7" fmla="*/ 52 h 52"/>
                  <a:gd name="T8" fmla="*/ 3 w 68"/>
                  <a:gd name="T9" fmla="*/ 52 h 52"/>
                  <a:gd name="T10" fmla="*/ 4 w 68"/>
                  <a:gd name="T11" fmla="*/ 52 h 52"/>
                  <a:gd name="T12" fmla="*/ 6 w 68"/>
                  <a:gd name="T13" fmla="*/ 52 h 52"/>
                  <a:gd name="T14" fmla="*/ 6 w 68"/>
                  <a:gd name="T15" fmla="*/ 52 h 52"/>
                  <a:gd name="T16" fmla="*/ 9 w 68"/>
                  <a:gd name="T17" fmla="*/ 52 h 52"/>
                  <a:gd name="T18" fmla="*/ 9 w 68"/>
                  <a:gd name="T19" fmla="*/ 52 h 52"/>
                  <a:gd name="T20" fmla="*/ 12 w 68"/>
                  <a:gd name="T21" fmla="*/ 52 h 52"/>
                  <a:gd name="T22" fmla="*/ 12 w 68"/>
                  <a:gd name="T23" fmla="*/ 52 h 52"/>
                  <a:gd name="T24" fmla="*/ 15 w 68"/>
                  <a:gd name="T25" fmla="*/ 52 h 52"/>
                  <a:gd name="T26" fmla="*/ 15 w 68"/>
                  <a:gd name="T27" fmla="*/ 52 h 52"/>
                  <a:gd name="T28" fmla="*/ 18 w 68"/>
                  <a:gd name="T29" fmla="*/ 52 h 52"/>
                  <a:gd name="T30" fmla="*/ 19 w 68"/>
                  <a:gd name="T31" fmla="*/ 52 h 52"/>
                  <a:gd name="T32" fmla="*/ 21 w 68"/>
                  <a:gd name="T33" fmla="*/ 52 h 52"/>
                  <a:gd name="T34" fmla="*/ 21 w 68"/>
                  <a:gd name="T35" fmla="*/ 52 h 52"/>
                  <a:gd name="T36" fmla="*/ 24 w 68"/>
                  <a:gd name="T37" fmla="*/ 52 h 52"/>
                  <a:gd name="T38" fmla="*/ 25 w 68"/>
                  <a:gd name="T39" fmla="*/ 52 h 52"/>
                  <a:gd name="T40" fmla="*/ 28 w 68"/>
                  <a:gd name="T41" fmla="*/ 52 h 52"/>
                  <a:gd name="T42" fmla="*/ 28 w 68"/>
                  <a:gd name="T43" fmla="*/ 52 h 52"/>
                  <a:gd name="T44" fmla="*/ 31 w 68"/>
                  <a:gd name="T45" fmla="*/ 52 h 52"/>
                  <a:gd name="T46" fmla="*/ 31 w 68"/>
                  <a:gd name="T47" fmla="*/ 52 h 52"/>
                  <a:gd name="T48" fmla="*/ 34 w 68"/>
                  <a:gd name="T49" fmla="*/ 51 h 52"/>
                  <a:gd name="T50" fmla="*/ 34 w 68"/>
                  <a:gd name="T51" fmla="*/ 51 h 52"/>
                  <a:gd name="T52" fmla="*/ 34 w 68"/>
                  <a:gd name="T53" fmla="*/ 51 h 52"/>
                  <a:gd name="T54" fmla="*/ 37 w 68"/>
                  <a:gd name="T55" fmla="*/ 52 h 52"/>
                  <a:gd name="T56" fmla="*/ 37 w 68"/>
                  <a:gd name="T57" fmla="*/ 52 h 52"/>
                  <a:gd name="T58" fmla="*/ 40 w 68"/>
                  <a:gd name="T59" fmla="*/ 52 h 52"/>
                  <a:gd name="T60" fmla="*/ 40 w 68"/>
                  <a:gd name="T61" fmla="*/ 52 h 52"/>
                  <a:gd name="T62" fmla="*/ 43 w 68"/>
                  <a:gd name="T63" fmla="*/ 52 h 52"/>
                  <a:gd name="T64" fmla="*/ 43 w 68"/>
                  <a:gd name="T65" fmla="*/ 52 h 52"/>
                  <a:gd name="T66" fmla="*/ 45 w 68"/>
                  <a:gd name="T67" fmla="*/ 52 h 52"/>
                  <a:gd name="T68" fmla="*/ 46 w 68"/>
                  <a:gd name="T69" fmla="*/ 52 h 52"/>
                  <a:gd name="T70" fmla="*/ 46 w 68"/>
                  <a:gd name="T71" fmla="*/ 52 h 52"/>
                  <a:gd name="T72" fmla="*/ 49 w 68"/>
                  <a:gd name="T73" fmla="*/ 51 h 52"/>
                  <a:gd name="T74" fmla="*/ 49 w 68"/>
                  <a:gd name="T75" fmla="*/ 51 h 52"/>
                  <a:gd name="T76" fmla="*/ 52 w 68"/>
                  <a:gd name="T77" fmla="*/ 46 h 52"/>
                  <a:gd name="T78" fmla="*/ 52 w 68"/>
                  <a:gd name="T79" fmla="*/ 45 h 52"/>
                  <a:gd name="T80" fmla="*/ 55 w 68"/>
                  <a:gd name="T81" fmla="*/ 36 h 52"/>
                  <a:gd name="T82" fmla="*/ 55 w 68"/>
                  <a:gd name="T83" fmla="*/ 35 h 52"/>
                  <a:gd name="T84" fmla="*/ 58 w 68"/>
                  <a:gd name="T85" fmla="*/ 20 h 52"/>
                  <a:gd name="T86" fmla="*/ 58 w 68"/>
                  <a:gd name="T87" fmla="*/ 19 h 52"/>
                  <a:gd name="T88" fmla="*/ 61 w 68"/>
                  <a:gd name="T89" fmla="*/ 3 h 52"/>
                  <a:gd name="T90" fmla="*/ 62 w 68"/>
                  <a:gd name="T91" fmla="*/ 3 h 52"/>
                  <a:gd name="T92" fmla="*/ 63 w 68"/>
                  <a:gd name="T93" fmla="*/ 0 h 52"/>
                  <a:gd name="T94" fmla="*/ 64 w 68"/>
                  <a:gd name="T95" fmla="*/ 4 h 52"/>
                  <a:gd name="T96" fmla="*/ 65 w 68"/>
                  <a:gd name="T97" fmla="*/ 5 h 52"/>
                  <a:gd name="T98" fmla="*/ 68 w 68"/>
                  <a:gd name="T99" fmla="*/ 4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52">
                    <a:moveTo>
                      <a:pt x="0" y="52"/>
                    </a:moveTo>
                    <a:lnTo>
                      <a:pt x="2" y="52"/>
                    </a:lnTo>
                    <a:lnTo>
                      <a:pt x="3" y="52"/>
                    </a:lnTo>
                    <a:lnTo>
                      <a:pt x="3" y="52"/>
                    </a:lnTo>
                    <a:lnTo>
                      <a:pt x="3" y="52"/>
                    </a:lnTo>
                    <a:lnTo>
                      <a:pt x="4" y="52"/>
                    </a:lnTo>
                    <a:lnTo>
                      <a:pt x="6" y="52"/>
                    </a:lnTo>
                    <a:lnTo>
                      <a:pt x="6" y="52"/>
                    </a:lnTo>
                    <a:lnTo>
                      <a:pt x="9" y="52"/>
                    </a:lnTo>
                    <a:lnTo>
                      <a:pt x="9" y="52"/>
                    </a:lnTo>
                    <a:lnTo>
                      <a:pt x="12" y="52"/>
                    </a:lnTo>
                    <a:lnTo>
                      <a:pt x="12" y="52"/>
                    </a:lnTo>
                    <a:lnTo>
                      <a:pt x="15" y="52"/>
                    </a:lnTo>
                    <a:lnTo>
                      <a:pt x="15" y="52"/>
                    </a:lnTo>
                    <a:lnTo>
                      <a:pt x="18" y="52"/>
                    </a:lnTo>
                    <a:lnTo>
                      <a:pt x="19" y="52"/>
                    </a:lnTo>
                    <a:lnTo>
                      <a:pt x="21" y="52"/>
                    </a:lnTo>
                    <a:lnTo>
                      <a:pt x="21" y="52"/>
                    </a:lnTo>
                    <a:lnTo>
                      <a:pt x="24" y="52"/>
                    </a:lnTo>
                    <a:lnTo>
                      <a:pt x="25" y="52"/>
                    </a:lnTo>
                    <a:lnTo>
                      <a:pt x="28" y="52"/>
                    </a:lnTo>
                    <a:lnTo>
                      <a:pt x="28" y="52"/>
                    </a:lnTo>
                    <a:lnTo>
                      <a:pt x="31" y="52"/>
                    </a:lnTo>
                    <a:lnTo>
                      <a:pt x="31" y="52"/>
                    </a:lnTo>
                    <a:lnTo>
                      <a:pt x="34" y="51"/>
                    </a:lnTo>
                    <a:lnTo>
                      <a:pt x="34" y="51"/>
                    </a:lnTo>
                    <a:lnTo>
                      <a:pt x="34" y="51"/>
                    </a:lnTo>
                    <a:lnTo>
                      <a:pt x="37" y="52"/>
                    </a:lnTo>
                    <a:lnTo>
                      <a:pt x="37" y="52"/>
                    </a:lnTo>
                    <a:lnTo>
                      <a:pt x="40" y="52"/>
                    </a:lnTo>
                    <a:lnTo>
                      <a:pt x="40" y="52"/>
                    </a:lnTo>
                    <a:lnTo>
                      <a:pt x="43" y="52"/>
                    </a:lnTo>
                    <a:lnTo>
                      <a:pt x="43" y="52"/>
                    </a:lnTo>
                    <a:lnTo>
                      <a:pt x="45" y="52"/>
                    </a:lnTo>
                    <a:lnTo>
                      <a:pt x="46" y="52"/>
                    </a:lnTo>
                    <a:lnTo>
                      <a:pt x="46" y="52"/>
                    </a:lnTo>
                    <a:lnTo>
                      <a:pt x="49" y="51"/>
                    </a:lnTo>
                    <a:lnTo>
                      <a:pt x="49" y="51"/>
                    </a:lnTo>
                    <a:lnTo>
                      <a:pt x="52" y="46"/>
                    </a:lnTo>
                    <a:lnTo>
                      <a:pt x="52" y="45"/>
                    </a:lnTo>
                    <a:lnTo>
                      <a:pt x="55" y="36"/>
                    </a:lnTo>
                    <a:lnTo>
                      <a:pt x="55" y="35"/>
                    </a:lnTo>
                    <a:lnTo>
                      <a:pt x="58" y="20"/>
                    </a:lnTo>
                    <a:lnTo>
                      <a:pt x="58" y="19"/>
                    </a:lnTo>
                    <a:lnTo>
                      <a:pt x="61" y="3"/>
                    </a:lnTo>
                    <a:lnTo>
                      <a:pt x="62" y="3"/>
                    </a:lnTo>
                    <a:lnTo>
                      <a:pt x="63" y="0"/>
                    </a:lnTo>
                    <a:lnTo>
                      <a:pt x="64" y="4"/>
                    </a:lnTo>
                    <a:lnTo>
                      <a:pt x="65" y="5"/>
                    </a:lnTo>
                    <a:lnTo>
                      <a:pt x="68" y="4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524"/>
              <p:cNvSpPr>
                <a:spLocks/>
              </p:cNvSpPr>
              <p:nvPr/>
            </p:nvSpPr>
            <p:spPr bwMode="auto">
              <a:xfrm>
                <a:off x="7327" y="2015"/>
                <a:ext cx="64" cy="350"/>
              </a:xfrm>
              <a:custGeom>
                <a:avLst/>
                <a:gdLst>
                  <a:gd name="T0" fmla="*/ 0 w 64"/>
                  <a:gd name="T1" fmla="*/ 0 h 350"/>
                  <a:gd name="T2" fmla="*/ 0 w 64"/>
                  <a:gd name="T3" fmla="*/ 4 h 350"/>
                  <a:gd name="T4" fmla="*/ 2 w 64"/>
                  <a:gd name="T5" fmla="*/ 93 h 350"/>
                  <a:gd name="T6" fmla="*/ 3 w 64"/>
                  <a:gd name="T7" fmla="*/ 99 h 350"/>
                  <a:gd name="T8" fmla="*/ 6 w 64"/>
                  <a:gd name="T9" fmla="*/ 208 h 350"/>
                  <a:gd name="T10" fmla="*/ 6 w 64"/>
                  <a:gd name="T11" fmla="*/ 215 h 350"/>
                  <a:gd name="T12" fmla="*/ 9 w 64"/>
                  <a:gd name="T13" fmla="*/ 301 h 350"/>
                  <a:gd name="T14" fmla="*/ 9 w 64"/>
                  <a:gd name="T15" fmla="*/ 305 h 350"/>
                  <a:gd name="T16" fmla="*/ 12 w 64"/>
                  <a:gd name="T17" fmla="*/ 342 h 350"/>
                  <a:gd name="T18" fmla="*/ 12 w 64"/>
                  <a:gd name="T19" fmla="*/ 343 h 350"/>
                  <a:gd name="T20" fmla="*/ 14 w 64"/>
                  <a:gd name="T21" fmla="*/ 346 h 350"/>
                  <a:gd name="T22" fmla="*/ 15 w 64"/>
                  <a:gd name="T23" fmla="*/ 346 h 350"/>
                  <a:gd name="T24" fmla="*/ 15 w 64"/>
                  <a:gd name="T25" fmla="*/ 345 h 350"/>
                  <a:gd name="T26" fmla="*/ 17 w 64"/>
                  <a:gd name="T27" fmla="*/ 344 h 350"/>
                  <a:gd name="T28" fmla="*/ 18 w 64"/>
                  <a:gd name="T29" fmla="*/ 345 h 350"/>
                  <a:gd name="T30" fmla="*/ 18 w 64"/>
                  <a:gd name="T31" fmla="*/ 345 h 350"/>
                  <a:gd name="T32" fmla="*/ 21 w 64"/>
                  <a:gd name="T33" fmla="*/ 348 h 350"/>
                  <a:gd name="T34" fmla="*/ 21 w 64"/>
                  <a:gd name="T35" fmla="*/ 348 h 350"/>
                  <a:gd name="T36" fmla="*/ 21 w 64"/>
                  <a:gd name="T37" fmla="*/ 348 h 350"/>
                  <a:gd name="T38" fmla="*/ 24 w 64"/>
                  <a:gd name="T39" fmla="*/ 342 h 350"/>
                  <a:gd name="T40" fmla="*/ 24 w 64"/>
                  <a:gd name="T41" fmla="*/ 341 h 350"/>
                  <a:gd name="T42" fmla="*/ 27 w 64"/>
                  <a:gd name="T43" fmla="*/ 331 h 350"/>
                  <a:gd name="T44" fmla="*/ 27 w 64"/>
                  <a:gd name="T45" fmla="*/ 330 h 350"/>
                  <a:gd name="T46" fmla="*/ 29 w 64"/>
                  <a:gd name="T47" fmla="*/ 328 h 350"/>
                  <a:gd name="T48" fmla="*/ 30 w 64"/>
                  <a:gd name="T49" fmla="*/ 328 h 350"/>
                  <a:gd name="T50" fmla="*/ 30 w 64"/>
                  <a:gd name="T51" fmla="*/ 329 h 350"/>
                  <a:gd name="T52" fmla="*/ 33 w 64"/>
                  <a:gd name="T53" fmla="*/ 337 h 350"/>
                  <a:gd name="T54" fmla="*/ 34 w 64"/>
                  <a:gd name="T55" fmla="*/ 337 h 350"/>
                  <a:gd name="T56" fmla="*/ 36 w 64"/>
                  <a:gd name="T57" fmla="*/ 344 h 350"/>
                  <a:gd name="T58" fmla="*/ 36 w 64"/>
                  <a:gd name="T59" fmla="*/ 345 h 350"/>
                  <a:gd name="T60" fmla="*/ 38 w 64"/>
                  <a:gd name="T61" fmla="*/ 345 h 350"/>
                  <a:gd name="T62" fmla="*/ 39 w 64"/>
                  <a:gd name="T63" fmla="*/ 344 h 350"/>
                  <a:gd name="T64" fmla="*/ 40 w 64"/>
                  <a:gd name="T65" fmla="*/ 344 h 350"/>
                  <a:gd name="T66" fmla="*/ 42 w 64"/>
                  <a:gd name="T67" fmla="*/ 342 h 350"/>
                  <a:gd name="T68" fmla="*/ 43 w 64"/>
                  <a:gd name="T69" fmla="*/ 342 h 350"/>
                  <a:gd name="T70" fmla="*/ 46 w 64"/>
                  <a:gd name="T71" fmla="*/ 345 h 350"/>
                  <a:gd name="T72" fmla="*/ 46 w 64"/>
                  <a:gd name="T73" fmla="*/ 345 h 350"/>
                  <a:gd name="T74" fmla="*/ 49 w 64"/>
                  <a:gd name="T75" fmla="*/ 349 h 350"/>
                  <a:gd name="T76" fmla="*/ 49 w 64"/>
                  <a:gd name="T77" fmla="*/ 349 h 350"/>
                  <a:gd name="T78" fmla="*/ 50 w 64"/>
                  <a:gd name="T79" fmla="*/ 350 h 350"/>
                  <a:gd name="T80" fmla="*/ 52 w 64"/>
                  <a:gd name="T81" fmla="*/ 349 h 350"/>
                  <a:gd name="T82" fmla="*/ 52 w 64"/>
                  <a:gd name="T83" fmla="*/ 349 h 350"/>
                  <a:gd name="T84" fmla="*/ 55 w 64"/>
                  <a:gd name="T85" fmla="*/ 346 h 350"/>
                  <a:gd name="T86" fmla="*/ 55 w 64"/>
                  <a:gd name="T87" fmla="*/ 346 h 350"/>
                  <a:gd name="T88" fmla="*/ 57 w 64"/>
                  <a:gd name="T89" fmla="*/ 345 h 350"/>
                  <a:gd name="T90" fmla="*/ 58 w 64"/>
                  <a:gd name="T91" fmla="*/ 346 h 350"/>
                  <a:gd name="T92" fmla="*/ 58 w 64"/>
                  <a:gd name="T93" fmla="*/ 346 h 350"/>
                  <a:gd name="T94" fmla="*/ 61 w 64"/>
                  <a:gd name="T95" fmla="*/ 348 h 350"/>
                  <a:gd name="T96" fmla="*/ 61 w 64"/>
                  <a:gd name="T97" fmla="*/ 348 h 350"/>
                  <a:gd name="T98" fmla="*/ 64 w 64"/>
                  <a:gd name="T99" fmla="*/ 349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350">
                    <a:moveTo>
                      <a:pt x="0" y="0"/>
                    </a:moveTo>
                    <a:lnTo>
                      <a:pt x="0" y="4"/>
                    </a:lnTo>
                    <a:lnTo>
                      <a:pt x="2" y="93"/>
                    </a:lnTo>
                    <a:lnTo>
                      <a:pt x="3" y="99"/>
                    </a:lnTo>
                    <a:lnTo>
                      <a:pt x="6" y="208"/>
                    </a:lnTo>
                    <a:lnTo>
                      <a:pt x="6" y="215"/>
                    </a:lnTo>
                    <a:lnTo>
                      <a:pt x="9" y="301"/>
                    </a:lnTo>
                    <a:lnTo>
                      <a:pt x="9" y="305"/>
                    </a:lnTo>
                    <a:lnTo>
                      <a:pt x="12" y="342"/>
                    </a:lnTo>
                    <a:lnTo>
                      <a:pt x="12" y="343"/>
                    </a:lnTo>
                    <a:lnTo>
                      <a:pt x="14" y="346"/>
                    </a:lnTo>
                    <a:lnTo>
                      <a:pt x="15" y="346"/>
                    </a:lnTo>
                    <a:lnTo>
                      <a:pt x="15" y="345"/>
                    </a:lnTo>
                    <a:lnTo>
                      <a:pt x="17" y="344"/>
                    </a:lnTo>
                    <a:lnTo>
                      <a:pt x="18" y="345"/>
                    </a:lnTo>
                    <a:lnTo>
                      <a:pt x="18" y="345"/>
                    </a:lnTo>
                    <a:lnTo>
                      <a:pt x="21" y="348"/>
                    </a:lnTo>
                    <a:lnTo>
                      <a:pt x="21" y="348"/>
                    </a:lnTo>
                    <a:lnTo>
                      <a:pt x="21" y="348"/>
                    </a:lnTo>
                    <a:lnTo>
                      <a:pt x="24" y="342"/>
                    </a:lnTo>
                    <a:lnTo>
                      <a:pt x="24" y="341"/>
                    </a:lnTo>
                    <a:lnTo>
                      <a:pt x="27" y="331"/>
                    </a:lnTo>
                    <a:lnTo>
                      <a:pt x="27" y="330"/>
                    </a:lnTo>
                    <a:lnTo>
                      <a:pt x="29" y="328"/>
                    </a:lnTo>
                    <a:lnTo>
                      <a:pt x="30" y="328"/>
                    </a:lnTo>
                    <a:lnTo>
                      <a:pt x="30" y="329"/>
                    </a:lnTo>
                    <a:lnTo>
                      <a:pt x="33" y="337"/>
                    </a:lnTo>
                    <a:lnTo>
                      <a:pt x="34" y="337"/>
                    </a:lnTo>
                    <a:lnTo>
                      <a:pt x="36" y="344"/>
                    </a:lnTo>
                    <a:lnTo>
                      <a:pt x="36" y="345"/>
                    </a:lnTo>
                    <a:lnTo>
                      <a:pt x="38" y="345"/>
                    </a:lnTo>
                    <a:lnTo>
                      <a:pt x="39" y="344"/>
                    </a:lnTo>
                    <a:lnTo>
                      <a:pt x="40" y="344"/>
                    </a:lnTo>
                    <a:lnTo>
                      <a:pt x="42" y="342"/>
                    </a:lnTo>
                    <a:lnTo>
                      <a:pt x="43" y="342"/>
                    </a:lnTo>
                    <a:lnTo>
                      <a:pt x="46" y="345"/>
                    </a:lnTo>
                    <a:lnTo>
                      <a:pt x="46" y="345"/>
                    </a:lnTo>
                    <a:lnTo>
                      <a:pt x="49" y="349"/>
                    </a:lnTo>
                    <a:lnTo>
                      <a:pt x="49" y="349"/>
                    </a:lnTo>
                    <a:lnTo>
                      <a:pt x="50" y="350"/>
                    </a:lnTo>
                    <a:lnTo>
                      <a:pt x="52" y="349"/>
                    </a:lnTo>
                    <a:lnTo>
                      <a:pt x="52" y="349"/>
                    </a:lnTo>
                    <a:lnTo>
                      <a:pt x="55" y="346"/>
                    </a:lnTo>
                    <a:lnTo>
                      <a:pt x="55" y="346"/>
                    </a:lnTo>
                    <a:lnTo>
                      <a:pt x="57" y="345"/>
                    </a:lnTo>
                    <a:lnTo>
                      <a:pt x="58" y="346"/>
                    </a:lnTo>
                    <a:lnTo>
                      <a:pt x="58" y="346"/>
                    </a:lnTo>
                    <a:lnTo>
                      <a:pt x="61" y="348"/>
                    </a:lnTo>
                    <a:lnTo>
                      <a:pt x="61" y="348"/>
                    </a:lnTo>
                    <a:lnTo>
                      <a:pt x="64" y="34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525"/>
              <p:cNvSpPr>
                <a:spLocks/>
              </p:cNvSpPr>
              <p:nvPr/>
            </p:nvSpPr>
            <p:spPr bwMode="auto">
              <a:xfrm>
                <a:off x="7391" y="2362"/>
                <a:ext cx="68" cy="6"/>
              </a:xfrm>
              <a:custGeom>
                <a:avLst/>
                <a:gdLst>
                  <a:gd name="T0" fmla="*/ 0 w 68"/>
                  <a:gd name="T1" fmla="*/ 2 h 6"/>
                  <a:gd name="T2" fmla="*/ 0 w 68"/>
                  <a:gd name="T3" fmla="*/ 2 h 6"/>
                  <a:gd name="T4" fmla="*/ 0 w 68"/>
                  <a:gd name="T5" fmla="*/ 2 h 6"/>
                  <a:gd name="T6" fmla="*/ 3 w 68"/>
                  <a:gd name="T7" fmla="*/ 1 h 6"/>
                  <a:gd name="T8" fmla="*/ 3 w 68"/>
                  <a:gd name="T9" fmla="*/ 1 h 6"/>
                  <a:gd name="T10" fmla="*/ 6 w 68"/>
                  <a:gd name="T11" fmla="*/ 0 h 6"/>
                  <a:gd name="T12" fmla="*/ 6 w 68"/>
                  <a:gd name="T13" fmla="*/ 0 h 6"/>
                  <a:gd name="T14" fmla="*/ 6 w 68"/>
                  <a:gd name="T15" fmla="*/ 0 h 6"/>
                  <a:gd name="T16" fmla="*/ 9 w 68"/>
                  <a:gd name="T17" fmla="*/ 1 h 6"/>
                  <a:gd name="T18" fmla="*/ 9 w 68"/>
                  <a:gd name="T19" fmla="*/ 1 h 6"/>
                  <a:gd name="T20" fmla="*/ 12 w 68"/>
                  <a:gd name="T21" fmla="*/ 2 h 6"/>
                  <a:gd name="T22" fmla="*/ 12 w 68"/>
                  <a:gd name="T23" fmla="*/ 3 h 6"/>
                  <a:gd name="T24" fmla="*/ 15 w 68"/>
                  <a:gd name="T25" fmla="*/ 3 h 6"/>
                  <a:gd name="T26" fmla="*/ 15 w 68"/>
                  <a:gd name="T27" fmla="*/ 3 h 6"/>
                  <a:gd name="T28" fmla="*/ 16 w 68"/>
                  <a:gd name="T29" fmla="*/ 3 h 6"/>
                  <a:gd name="T30" fmla="*/ 17 w 68"/>
                  <a:gd name="T31" fmla="*/ 3 h 6"/>
                  <a:gd name="T32" fmla="*/ 18 w 68"/>
                  <a:gd name="T33" fmla="*/ 3 h 6"/>
                  <a:gd name="T34" fmla="*/ 19 w 68"/>
                  <a:gd name="T35" fmla="*/ 3 h 6"/>
                  <a:gd name="T36" fmla="*/ 22 w 68"/>
                  <a:gd name="T37" fmla="*/ 3 h 6"/>
                  <a:gd name="T38" fmla="*/ 22 w 68"/>
                  <a:gd name="T39" fmla="*/ 3 h 6"/>
                  <a:gd name="T40" fmla="*/ 25 w 68"/>
                  <a:gd name="T41" fmla="*/ 4 h 6"/>
                  <a:gd name="T42" fmla="*/ 25 w 68"/>
                  <a:gd name="T43" fmla="*/ 4 h 6"/>
                  <a:gd name="T44" fmla="*/ 28 w 68"/>
                  <a:gd name="T45" fmla="*/ 4 h 6"/>
                  <a:gd name="T46" fmla="*/ 28 w 68"/>
                  <a:gd name="T47" fmla="*/ 4 h 6"/>
                  <a:gd name="T48" fmla="*/ 31 w 68"/>
                  <a:gd name="T49" fmla="*/ 4 h 6"/>
                  <a:gd name="T50" fmla="*/ 31 w 68"/>
                  <a:gd name="T51" fmla="*/ 4 h 6"/>
                  <a:gd name="T52" fmla="*/ 34 w 68"/>
                  <a:gd name="T53" fmla="*/ 4 h 6"/>
                  <a:gd name="T54" fmla="*/ 34 w 68"/>
                  <a:gd name="T55" fmla="*/ 4 h 6"/>
                  <a:gd name="T56" fmla="*/ 37 w 68"/>
                  <a:gd name="T57" fmla="*/ 5 h 6"/>
                  <a:gd name="T58" fmla="*/ 37 w 68"/>
                  <a:gd name="T59" fmla="*/ 5 h 6"/>
                  <a:gd name="T60" fmla="*/ 40 w 68"/>
                  <a:gd name="T61" fmla="*/ 5 h 6"/>
                  <a:gd name="T62" fmla="*/ 40 w 68"/>
                  <a:gd name="T63" fmla="*/ 5 h 6"/>
                  <a:gd name="T64" fmla="*/ 43 w 68"/>
                  <a:gd name="T65" fmla="*/ 5 h 6"/>
                  <a:gd name="T66" fmla="*/ 43 w 68"/>
                  <a:gd name="T67" fmla="*/ 5 h 6"/>
                  <a:gd name="T68" fmla="*/ 46 w 68"/>
                  <a:gd name="T69" fmla="*/ 5 h 6"/>
                  <a:gd name="T70" fmla="*/ 46 w 68"/>
                  <a:gd name="T71" fmla="*/ 5 h 6"/>
                  <a:gd name="T72" fmla="*/ 49 w 68"/>
                  <a:gd name="T73" fmla="*/ 5 h 6"/>
                  <a:gd name="T74" fmla="*/ 49 w 68"/>
                  <a:gd name="T75" fmla="*/ 5 h 6"/>
                  <a:gd name="T76" fmla="*/ 52 w 68"/>
                  <a:gd name="T77" fmla="*/ 5 h 6"/>
                  <a:gd name="T78" fmla="*/ 52 w 68"/>
                  <a:gd name="T79" fmla="*/ 5 h 6"/>
                  <a:gd name="T80" fmla="*/ 55 w 68"/>
                  <a:gd name="T81" fmla="*/ 5 h 6"/>
                  <a:gd name="T82" fmla="*/ 56 w 68"/>
                  <a:gd name="T83" fmla="*/ 5 h 6"/>
                  <a:gd name="T84" fmla="*/ 58 w 68"/>
                  <a:gd name="T85" fmla="*/ 5 h 6"/>
                  <a:gd name="T86" fmla="*/ 58 w 68"/>
                  <a:gd name="T87" fmla="*/ 6 h 6"/>
                  <a:gd name="T88" fmla="*/ 61 w 68"/>
                  <a:gd name="T89" fmla="*/ 6 h 6"/>
                  <a:gd name="T90" fmla="*/ 62 w 68"/>
                  <a:gd name="T91" fmla="*/ 6 h 6"/>
                  <a:gd name="T92" fmla="*/ 65 w 68"/>
                  <a:gd name="T93" fmla="*/ 6 h 6"/>
                  <a:gd name="T94" fmla="*/ 65 w 68"/>
                  <a:gd name="T95" fmla="*/ 6 h 6"/>
                  <a:gd name="T96" fmla="*/ 68 w 68"/>
                  <a:gd name="T97" fmla="*/ 6 h 6"/>
                  <a:gd name="T98" fmla="*/ 68 w 6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6">
                    <a:moveTo>
                      <a:pt x="0" y="2"/>
                    </a:moveTo>
                    <a:lnTo>
                      <a:pt x="0" y="2"/>
                    </a:lnTo>
                    <a:lnTo>
                      <a:pt x="0" y="2"/>
                    </a:lnTo>
                    <a:lnTo>
                      <a:pt x="3" y="1"/>
                    </a:lnTo>
                    <a:lnTo>
                      <a:pt x="3" y="1"/>
                    </a:lnTo>
                    <a:lnTo>
                      <a:pt x="6" y="0"/>
                    </a:lnTo>
                    <a:lnTo>
                      <a:pt x="6" y="0"/>
                    </a:lnTo>
                    <a:lnTo>
                      <a:pt x="6" y="0"/>
                    </a:lnTo>
                    <a:lnTo>
                      <a:pt x="9" y="1"/>
                    </a:lnTo>
                    <a:lnTo>
                      <a:pt x="9" y="1"/>
                    </a:lnTo>
                    <a:lnTo>
                      <a:pt x="12" y="2"/>
                    </a:lnTo>
                    <a:lnTo>
                      <a:pt x="12" y="3"/>
                    </a:lnTo>
                    <a:lnTo>
                      <a:pt x="15" y="3"/>
                    </a:lnTo>
                    <a:lnTo>
                      <a:pt x="15" y="3"/>
                    </a:lnTo>
                    <a:lnTo>
                      <a:pt x="16" y="3"/>
                    </a:lnTo>
                    <a:lnTo>
                      <a:pt x="17" y="3"/>
                    </a:lnTo>
                    <a:lnTo>
                      <a:pt x="18" y="3"/>
                    </a:lnTo>
                    <a:lnTo>
                      <a:pt x="19" y="3"/>
                    </a:lnTo>
                    <a:lnTo>
                      <a:pt x="22" y="3"/>
                    </a:lnTo>
                    <a:lnTo>
                      <a:pt x="22" y="3"/>
                    </a:lnTo>
                    <a:lnTo>
                      <a:pt x="25" y="4"/>
                    </a:lnTo>
                    <a:lnTo>
                      <a:pt x="25" y="4"/>
                    </a:lnTo>
                    <a:lnTo>
                      <a:pt x="28" y="4"/>
                    </a:lnTo>
                    <a:lnTo>
                      <a:pt x="28" y="4"/>
                    </a:lnTo>
                    <a:lnTo>
                      <a:pt x="31" y="4"/>
                    </a:lnTo>
                    <a:lnTo>
                      <a:pt x="31" y="4"/>
                    </a:lnTo>
                    <a:lnTo>
                      <a:pt x="34" y="4"/>
                    </a:lnTo>
                    <a:lnTo>
                      <a:pt x="34" y="4"/>
                    </a:lnTo>
                    <a:lnTo>
                      <a:pt x="37" y="5"/>
                    </a:lnTo>
                    <a:lnTo>
                      <a:pt x="37" y="5"/>
                    </a:lnTo>
                    <a:lnTo>
                      <a:pt x="40" y="5"/>
                    </a:lnTo>
                    <a:lnTo>
                      <a:pt x="40" y="5"/>
                    </a:lnTo>
                    <a:lnTo>
                      <a:pt x="43" y="5"/>
                    </a:lnTo>
                    <a:lnTo>
                      <a:pt x="43" y="5"/>
                    </a:lnTo>
                    <a:lnTo>
                      <a:pt x="46" y="5"/>
                    </a:lnTo>
                    <a:lnTo>
                      <a:pt x="46" y="5"/>
                    </a:lnTo>
                    <a:lnTo>
                      <a:pt x="49" y="5"/>
                    </a:lnTo>
                    <a:lnTo>
                      <a:pt x="49" y="5"/>
                    </a:lnTo>
                    <a:lnTo>
                      <a:pt x="52" y="5"/>
                    </a:lnTo>
                    <a:lnTo>
                      <a:pt x="52" y="5"/>
                    </a:lnTo>
                    <a:lnTo>
                      <a:pt x="55" y="5"/>
                    </a:lnTo>
                    <a:lnTo>
                      <a:pt x="56" y="5"/>
                    </a:lnTo>
                    <a:lnTo>
                      <a:pt x="58" y="5"/>
                    </a:lnTo>
                    <a:lnTo>
                      <a:pt x="58" y="6"/>
                    </a:lnTo>
                    <a:lnTo>
                      <a:pt x="61" y="6"/>
                    </a:lnTo>
                    <a:lnTo>
                      <a:pt x="62" y="6"/>
                    </a:lnTo>
                    <a:lnTo>
                      <a:pt x="65" y="6"/>
                    </a:lnTo>
                    <a:lnTo>
                      <a:pt x="65" y="6"/>
                    </a:lnTo>
                    <a:lnTo>
                      <a:pt x="68" y="6"/>
                    </a:lnTo>
                    <a:lnTo>
                      <a:pt x="68" y="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526"/>
              <p:cNvSpPr>
                <a:spLocks/>
              </p:cNvSpPr>
              <p:nvPr/>
            </p:nvSpPr>
            <p:spPr bwMode="auto">
              <a:xfrm>
                <a:off x="7459" y="2368"/>
                <a:ext cx="18" cy="0"/>
              </a:xfrm>
              <a:custGeom>
                <a:avLst/>
                <a:gdLst>
                  <a:gd name="T0" fmla="*/ 0 w 18"/>
                  <a:gd name="T1" fmla="*/ 3 w 18"/>
                  <a:gd name="T2" fmla="*/ 3 w 18"/>
                  <a:gd name="T3" fmla="*/ 6 w 18"/>
                  <a:gd name="T4" fmla="*/ 6 w 18"/>
                  <a:gd name="T5" fmla="*/ 9 w 18"/>
                  <a:gd name="T6" fmla="*/ 9 w 18"/>
                  <a:gd name="T7" fmla="*/ 12 w 18"/>
                  <a:gd name="T8" fmla="*/ 12 w 18"/>
                  <a:gd name="T9" fmla="*/ 15 w 18"/>
                  <a:gd name="T10" fmla="*/ 15 w 18"/>
                  <a:gd name="T11" fmla="*/ 18 w 1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Lst>
                <a:rect l="0" t="0" r="r" b="b"/>
                <a:pathLst>
                  <a:path w="18">
                    <a:moveTo>
                      <a:pt x="0" y="0"/>
                    </a:moveTo>
                    <a:lnTo>
                      <a:pt x="3" y="0"/>
                    </a:lnTo>
                    <a:lnTo>
                      <a:pt x="3" y="0"/>
                    </a:lnTo>
                    <a:lnTo>
                      <a:pt x="6" y="0"/>
                    </a:lnTo>
                    <a:lnTo>
                      <a:pt x="6" y="0"/>
                    </a:lnTo>
                    <a:lnTo>
                      <a:pt x="9" y="0"/>
                    </a:lnTo>
                    <a:lnTo>
                      <a:pt x="9" y="0"/>
                    </a:lnTo>
                    <a:lnTo>
                      <a:pt x="12" y="0"/>
                    </a:lnTo>
                    <a:lnTo>
                      <a:pt x="12" y="0"/>
                    </a:lnTo>
                    <a:lnTo>
                      <a:pt x="15" y="0"/>
                    </a:lnTo>
                    <a:lnTo>
                      <a:pt x="15" y="0"/>
                    </a:lnTo>
                    <a:lnTo>
                      <a:pt x="1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5" name="Rectangle 527"/>
              <p:cNvSpPr>
                <a:spLocks noChangeArrowheads="1"/>
              </p:cNvSpPr>
              <p:nvPr/>
            </p:nvSpPr>
            <p:spPr bwMode="auto">
              <a:xfrm>
                <a:off x="5500" y="1721"/>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1.0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6" name="Rectangle 528"/>
              <p:cNvSpPr>
                <a:spLocks noChangeArrowheads="1"/>
              </p:cNvSpPr>
              <p:nvPr/>
            </p:nvSpPr>
            <p:spPr bwMode="auto">
              <a:xfrm>
                <a:off x="6550" y="671"/>
                <a:ext cx="931"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7" name="Rectangle 529"/>
              <p:cNvSpPr>
                <a:spLocks noChangeArrowheads="1"/>
              </p:cNvSpPr>
              <p:nvPr/>
            </p:nvSpPr>
            <p:spPr bwMode="auto">
              <a:xfrm>
                <a:off x="6799" y="695"/>
                <a:ext cx="6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panose="020B0604020202020204" pitchFamily="34" charset="0"/>
                  </a:rPr>
                  <a:t>Low Freq. Lob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8" name="Line 530"/>
              <p:cNvSpPr>
                <a:spLocks noChangeShapeType="1"/>
              </p:cNvSpPr>
              <p:nvPr/>
            </p:nvSpPr>
            <p:spPr bwMode="auto">
              <a:xfrm>
                <a:off x="6589" y="741"/>
                <a:ext cx="192"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9" name="Rectangle 531"/>
              <p:cNvSpPr>
                <a:spLocks noChangeArrowheads="1"/>
              </p:cNvSpPr>
              <p:nvPr/>
            </p:nvSpPr>
            <p:spPr bwMode="auto">
              <a:xfrm>
                <a:off x="6799" y="814"/>
                <a:ext cx="6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80" name="Line 532"/>
              <p:cNvSpPr>
                <a:spLocks noChangeShapeType="1"/>
              </p:cNvSpPr>
              <p:nvPr/>
            </p:nvSpPr>
            <p:spPr bwMode="auto">
              <a:xfrm>
                <a:off x="6589" y="860"/>
                <a:ext cx="192"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1" name="Rectangle 533"/>
              <p:cNvSpPr>
                <a:spLocks noChangeArrowheads="1"/>
              </p:cNvSpPr>
              <p:nvPr/>
            </p:nvSpPr>
            <p:spPr bwMode="auto">
              <a:xfrm>
                <a:off x="6550" y="671"/>
                <a:ext cx="931" cy="258"/>
              </a:xfrm>
              <a:prstGeom prst="rect">
                <a:avLst/>
              </a:prstGeom>
              <a:noFill/>
              <a:ln w="7938"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2" name="Rectangle 534"/>
              <p:cNvSpPr>
                <a:spLocks noChangeArrowheads="1"/>
              </p:cNvSpPr>
              <p:nvPr/>
            </p:nvSpPr>
            <p:spPr bwMode="auto">
              <a:xfrm>
                <a:off x="4062" y="2788"/>
                <a:ext cx="3414" cy="5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3" name="Line 535"/>
              <p:cNvSpPr>
                <a:spLocks noChangeShapeType="1"/>
              </p:cNvSpPr>
              <p:nvPr/>
            </p:nvSpPr>
            <p:spPr bwMode="auto">
              <a:xfrm>
                <a:off x="4062" y="3359"/>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4" name="Line 536"/>
              <p:cNvSpPr>
                <a:spLocks noChangeShapeType="1"/>
              </p:cNvSpPr>
              <p:nvPr/>
            </p:nvSpPr>
            <p:spPr bwMode="auto">
              <a:xfrm>
                <a:off x="4062" y="2788"/>
                <a:ext cx="341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5" name="Line 537"/>
              <p:cNvSpPr>
                <a:spLocks noChangeShapeType="1"/>
              </p:cNvSpPr>
              <p:nvPr/>
            </p:nvSpPr>
            <p:spPr bwMode="auto">
              <a:xfrm flipV="1">
                <a:off x="4348"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6" name="Line 538"/>
              <p:cNvSpPr>
                <a:spLocks noChangeShapeType="1"/>
              </p:cNvSpPr>
              <p:nvPr/>
            </p:nvSpPr>
            <p:spPr bwMode="auto">
              <a:xfrm flipV="1">
                <a:off x="4703"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7" name="Line 539"/>
              <p:cNvSpPr>
                <a:spLocks noChangeShapeType="1"/>
              </p:cNvSpPr>
              <p:nvPr/>
            </p:nvSpPr>
            <p:spPr bwMode="auto">
              <a:xfrm flipV="1">
                <a:off x="5058"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8" name="Line 540"/>
              <p:cNvSpPr>
                <a:spLocks noChangeShapeType="1"/>
              </p:cNvSpPr>
              <p:nvPr/>
            </p:nvSpPr>
            <p:spPr bwMode="auto">
              <a:xfrm flipV="1">
                <a:off x="5414"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9" name="Line 541"/>
              <p:cNvSpPr>
                <a:spLocks noChangeShapeType="1"/>
              </p:cNvSpPr>
              <p:nvPr/>
            </p:nvSpPr>
            <p:spPr bwMode="auto">
              <a:xfrm flipV="1">
                <a:off x="5769"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0" name="Line 542"/>
              <p:cNvSpPr>
                <a:spLocks noChangeShapeType="1"/>
              </p:cNvSpPr>
              <p:nvPr/>
            </p:nvSpPr>
            <p:spPr bwMode="auto">
              <a:xfrm flipV="1">
                <a:off x="6125"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1" name="Line 543"/>
              <p:cNvSpPr>
                <a:spLocks noChangeShapeType="1"/>
              </p:cNvSpPr>
              <p:nvPr/>
            </p:nvSpPr>
            <p:spPr bwMode="auto">
              <a:xfrm flipV="1">
                <a:off x="6480"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2" name="Line 544"/>
              <p:cNvSpPr>
                <a:spLocks noChangeShapeType="1"/>
              </p:cNvSpPr>
              <p:nvPr/>
            </p:nvSpPr>
            <p:spPr bwMode="auto">
              <a:xfrm flipV="1">
                <a:off x="6835"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3" name="Line 545"/>
              <p:cNvSpPr>
                <a:spLocks noChangeShapeType="1"/>
              </p:cNvSpPr>
              <p:nvPr/>
            </p:nvSpPr>
            <p:spPr bwMode="auto">
              <a:xfrm flipV="1">
                <a:off x="7191" y="3325"/>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4" name="Line 546"/>
              <p:cNvSpPr>
                <a:spLocks noChangeShapeType="1"/>
              </p:cNvSpPr>
              <p:nvPr/>
            </p:nvSpPr>
            <p:spPr bwMode="auto">
              <a:xfrm>
                <a:off x="4348"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5" name="Line 547"/>
              <p:cNvSpPr>
                <a:spLocks noChangeShapeType="1"/>
              </p:cNvSpPr>
              <p:nvPr/>
            </p:nvSpPr>
            <p:spPr bwMode="auto">
              <a:xfrm>
                <a:off x="4703"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6" name="Line 548"/>
              <p:cNvSpPr>
                <a:spLocks noChangeShapeType="1"/>
              </p:cNvSpPr>
              <p:nvPr/>
            </p:nvSpPr>
            <p:spPr bwMode="auto">
              <a:xfrm>
                <a:off x="5058"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7" name="Line 549"/>
              <p:cNvSpPr>
                <a:spLocks noChangeShapeType="1"/>
              </p:cNvSpPr>
              <p:nvPr/>
            </p:nvSpPr>
            <p:spPr bwMode="auto">
              <a:xfrm>
                <a:off x="5414"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8" name="Line 550"/>
              <p:cNvSpPr>
                <a:spLocks noChangeShapeType="1"/>
              </p:cNvSpPr>
              <p:nvPr/>
            </p:nvSpPr>
            <p:spPr bwMode="auto">
              <a:xfrm>
                <a:off x="5769"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9" name="Line 551"/>
              <p:cNvSpPr>
                <a:spLocks noChangeShapeType="1"/>
              </p:cNvSpPr>
              <p:nvPr/>
            </p:nvSpPr>
            <p:spPr bwMode="auto">
              <a:xfrm>
                <a:off x="6125"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Line 552"/>
              <p:cNvSpPr>
                <a:spLocks noChangeShapeType="1"/>
              </p:cNvSpPr>
              <p:nvPr/>
            </p:nvSpPr>
            <p:spPr bwMode="auto">
              <a:xfrm>
                <a:off x="6480"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Line 553"/>
              <p:cNvSpPr>
                <a:spLocks noChangeShapeType="1"/>
              </p:cNvSpPr>
              <p:nvPr/>
            </p:nvSpPr>
            <p:spPr bwMode="auto">
              <a:xfrm>
                <a:off x="6835"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Line 554"/>
              <p:cNvSpPr>
                <a:spLocks noChangeShapeType="1"/>
              </p:cNvSpPr>
              <p:nvPr/>
            </p:nvSpPr>
            <p:spPr bwMode="auto">
              <a:xfrm>
                <a:off x="7191" y="2788"/>
                <a:ext cx="0" cy="34"/>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Rectangle 555"/>
              <p:cNvSpPr>
                <a:spLocks noChangeArrowheads="1"/>
              </p:cNvSpPr>
              <p:nvPr/>
            </p:nvSpPr>
            <p:spPr bwMode="auto">
              <a:xfrm>
                <a:off x="4251"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4" name="Rectangle 556"/>
              <p:cNvSpPr>
                <a:spLocks noChangeArrowheads="1"/>
              </p:cNvSpPr>
              <p:nvPr/>
            </p:nvSpPr>
            <p:spPr bwMode="auto">
              <a:xfrm>
                <a:off x="4606"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5" name="Rectangle 557"/>
              <p:cNvSpPr>
                <a:spLocks noChangeArrowheads="1"/>
              </p:cNvSpPr>
              <p:nvPr/>
            </p:nvSpPr>
            <p:spPr bwMode="auto">
              <a:xfrm>
                <a:off x="4961" y="3405"/>
                <a:ext cx="25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6" name="Rectangle 558"/>
              <p:cNvSpPr>
                <a:spLocks noChangeArrowheads="1"/>
              </p:cNvSpPr>
              <p:nvPr/>
            </p:nvSpPr>
            <p:spPr bwMode="auto">
              <a:xfrm>
                <a:off x="5343" y="3405"/>
                <a:ext cx="19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7" name="Rectangle 559"/>
              <p:cNvSpPr>
                <a:spLocks noChangeArrowheads="1"/>
              </p:cNvSpPr>
              <p:nvPr/>
            </p:nvSpPr>
            <p:spPr bwMode="auto">
              <a:xfrm>
                <a:off x="5744" y="3405"/>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8" name="Rectangle 560"/>
              <p:cNvSpPr>
                <a:spLocks noChangeArrowheads="1"/>
              </p:cNvSpPr>
              <p:nvPr/>
            </p:nvSpPr>
            <p:spPr bwMode="auto">
              <a:xfrm>
                <a:off x="6071" y="3405"/>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09" name="Rectangle 561"/>
              <p:cNvSpPr>
                <a:spLocks noChangeArrowheads="1"/>
              </p:cNvSpPr>
              <p:nvPr/>
            </p:nvSpPr>
            <p:spPr bwMode="auto">
              <a:xfrm>
                <a:off x="6398"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0" name="Rectangle 562"/>
              <p:cNvSpPr>
                <a:spLocks noChangeArrowheads="1"/>
              </p:cNvSpPr>
              <p:nvPr/>
            </p:nvSpPr>
            <p:spPr bwMode="auto">
              <a:xfrm>
                <a:off x="6753"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1" name="Rectangle 563"/>
              <p:cNvSpPr>
                <a:spLocks noChangeArrowheads="1"/>
              </p:cNvSpPr>
              <p:nvPr/>
            </p:nvSpPr>
            <p:spPr bwMode="auto">
              <a:xfrm>
                <a:off x="7107" y="3405"/>
                <a:ext cx="22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12" name="Line 564"/>
              <p:cNvSpPr>
                <a:spLocks noChangeShapeType="1"/>
              </p:cNvSpPr>
              <p:nvPr/>
            </p:nvSpPr>
            <p:spPr bwMode="auto">
              <a:xfrm flipV="1">
                <a:off x="4062" y="2788"/>
                <a:ext cx="0" cy="57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Line 565"/>
              <p:cNvSpPr>
                <a:spLocks noChangeShapeType="1"/>
              </p:cNvSpPr>
              <p:nvPr/>
            </p:nvSpPr>
            <p:spPr bwMode="auto">
              <a:xfrm flipV="1">
                <a:off x="7476" y="2788"/>
                <a:ext cx="0" cy="571"/>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4" name="Line 566"/>
              <p:cNvSpPr>
                <a:spLocks noChangeShapeType="1"/>
              </p:cNvSpPr>
              <p:nvPr/>
            </p:nvSpPr>
            <p:spPr bwMode="auto">
              <a:xfrm>
                <a:off x="4062" y="335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5" name="Line 567"/>
              <p:cNvSpPr>
                <a:spLocks noChangeShapeType="1"/>
              </p:cNvSpPr>
              <p:nvPr/>
            </p:nvSpPr>
            <p:spPr bwMode="auto">
              <a:xfrm>
                <a:off x="4062" y="3073"/>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6" name="Line 568"/>
              <p:cNvSpPr>
                <a:spLocks noChangeShapeType="1"/>
              </p:cNvSpPr>
              <p:nvPr/>
            </p:nvSpPr>
            <p:spPr bwMode="auto">
              <a:xfrm>
                <a:off x="4062" y="278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7" name="Line 569"/>
              <p:cNvSpPr>
                <a:spLocks noChangeShapeType="1"/>
              </p:cNvSpPr>
              <p:nvPr/>
            </p:nvSpPr>
            <p:spPr bwMode="auto">
              <a:xfrm flipH="1">
                <a:off x="7442" y="3359"/>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8" name="Line 570"/>
              <p:cNvSpPr>
                <a:spLocks noChangeShapeType="1"/>
              </p:cNvSpPr>
              <p:nvPr/>
            </p:nvSpPr>
            <p:spPr bwMode="auto">
              <a:xfrm flipH="1">
                <a:off x="7442" y="3073"/>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9" name="Line 571"/>
              <p:cNvSpPr>
                <a:spLocks noChangeShapeType="1"/>
              </p:cNvSpPr>
              <p:nvPr/>
            </p:nvSpPr>
            <p:spPr bwMode="auto">
              <a:xfrm flipH="1">
                <a:off x="7442" y="2788"/>
                <a:ext cx="34" cy="0"/>
              </a:xfrm>
              <a:prstGeom prst="line">
                <a:avLst/>
              </a:prstGeom>
              <a:noFill/>
              <a:ln w="793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0" name="Rectangle 572"/>
              <p:cNvSpPr>
                <a:spLocks noChangeArrowheads="1"/>
              </p:cNvSpPr>
              <p:nvPr/>
            </p:nvSpPr>
            <p:spPr bwMode="auto">
              <a:xfrm>
                <a:off x="3975" y="3308"/>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1" name="Rectangle 573"/>
              <p:cNvSpPr>
                <a:spLocks noChangeArrowheads="1"/>
              </p:cNvSpPr>
              <p:nvPr/>
            </p:nvSpPr>
            <p:spPr bwMode="auto">
              <a:xfrm>
                <a:off x="3975" y="3023"/>
                <a:ext cx="10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2" name="Rectangle 574"/>
              <p:cNvSpPr>
                <a:spLocks noChangeArrowheads="1"/>
              </p:cNvSpPr>
              <p:nvPr/>
            </p:nvSpPr>
            <p:spPr bwMode="auto">
              <a:xfrm>
                <a:off x="3919" y="2738"/>
                <a:ext cx="16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262626"/>
                    </a:solidFill>
                    <a:effectLst/>
                    <a:latin typeface="Arial" panose="020B060402020202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23" name="Freeform 575"/>
              <p:cNvSpPr>
                <a:spLocks/>
              </p:cNvSpPr>
              <p:nvPr/>
            </p:nvSpPr>
            <p:spPr bwMode="auto">
              <a:xfrm>
                <a:off x="4062" y="2968"/>
                <a:ext cx="61" cy="11"/>
              </a:xfrm>
              <a:custGeom>
                <a:avLst/>
                <a:gdLst>
                  <a:gd name="T0" fmla="*/ 0 w 61"/>
                  <a:gd name="T1" fmla="*/ 1 h 11"/>
                  <a:gd name="T2" fmla="*/ 2 w 61"/>
                  <a:gd name="T3" fmla="*/ 0 h 11"/>
                  <a:gd name="T4" fmla="*/ 3 w 61"/>
                  <a:gd name="T5" fmla="*/ 0 h 11"/>
                  <a:gd name="T6" fmla="*/ 5 w 61"/>
                  <a:gd name="T7" fmla="*/ 2 h 11"/>
                  <a:gd name="T8" fmla="*/ 6 w 61"/>
                  <a:gd name="T9" fmla="*/ 2 h 11"/>
                  <a:gd name="T10" fmla="*/ 9 w 61"/>
                  <a:gd name="T11" fmla="*/ 4 h 11"/>
                  <a:gd name="T12" fmla="*/ 9 w 61"/>
                  <a:gd name="T13" fmla="*/ 4 h 11"/>
                  <a:gd name="T14" fmla="*/ 10 w 61"/>
                  <a:gd name="T15" fmla="*/ 5 h 11"/>
                  <a:gd name="T16" fmla="*/ 11 w 61"/>
                  <a:gd name="T17" fmla="*/ 5 h 11"/>
                  <a:gd name="T18" fmla="*/ 12 w 61"/>
                  <a:gd name="T19" fmla="*/ 5 h 11"/>
                  <a:gd name="T20" fmla="*/ 12 w 61"/>
                  <a:gd name="T21" fmla="*/ 5 h 11"/>
                  <a:gd name="T22" fmla="*/ 15 w 61"/>
                  <a:gd name="T23" fmla="*/ 5 h 11"/>
                  <a:gd name="T24" fmla="*/ 15 w 61"/>
                  <a:gd name="T25" fmla="*/ 5 h 11"/>
                  <a:gd name="T26" fmla="*/ 18 w 61"/>
                  <a:gd name="T27" fmla="*/ 7 h 11"/>
                  <a:gd name="T28" fmla="*/ 18 w 61"/>
                  <a:gd name="T29" fmla="*/ 7 h 11"/>
                  <a:gd name="T30" fmla="*/ 21 w 61"/>
                  <a:gd name="T31" fmla="*/ 8 h 11"/>
                  <a:gd name="T32" fmla="*/ 21 w 61"/>
                  <a:gd name="T33" fmla="*/ 8 h 11"/>
                  <a:gd name="T34" fmla="*/ 21 w 61"/>
                  <a:gd name="T35" fmla="*/ 8 h 11"/>
                  <a:gd name="T36" fmla="*/ 24 w 61"/>
                  <a:gd name="T37" fmla="*/ 8 h 11"/>
                  <a:gd name="T38" fmla="*/ 24 w 61"/>
                  <a:gd name="T39" fmla="*/ 8 h 11"/>
                  <a:gd name="T40" fmla="*/ 24 w 61"/>
                  <a:gd name="T41" fmla="*/ 8 h 11"/>
                  <a:gd name="T42" fmla="*/ 27 w 61"/>
                  <a:gd name="T43" fmla="*/ 9 h 11"/>
                  <a:gd name="T44" fmla="*/ 27 w 61"/>
                  <a:gd name="T45" fmla="*/ 9 h 11"/>
                  <a:gd name="T46" fmla="*/ 30 w 61"/>
                  <a:gd name="T47" fmla="*/ 9 h 11"/>
                  <a:gd name="T48" fmla="*/ 30 w 61"/>
                  <a:gd name="T49" fmla="*/ 9 h 11"/>
                  <a:gd name="T50" fmla="*/ 31 w 61"/>
                  <a:gd name="T51" fmla="*/ 9 h 11"/>
                  <a:gd name="T52" fmla="*/ 33 w 61"/>
                  <a:gd name="T53" fmla="*/ 9 h 11"/>
                  <a:gd name="T54" fmla="*/ 33 w 61"/>
                  <a:gd name="T55" fmla="*/ 9 h 11"/>
                  <a:gd name="T56" fmla="*/ 35 w 61"/>
                  <a:gd name="T57" fmla="*/ 9 h 11"/>
                  <a:gd name="T58" fmla="*/ 36 w 61"/>
                  <a:gd name="T59" fmla="*/ 9 h 11"/>
                  <a:gd name="T60" fmla="*/ 37 w 61"/>
                  <a:gd name="T61" fmla="*/ 9 h 11"/>
                  <a:gd name="T62" fmla="*/ 39 w 61"/>
                  <a:gd name="T63" fmla="*/ 10 h 11"/>
                  <a:gd name="T64" fmla="*/ 40 w 61"/>
                  <a:gd name="T65" fmla="*/ 10 h 11"/>
                  <a:gd name="T66" fmla="*/ 41 w 61"/>
                  <a:gd name="T67" fmla="*/ 10 h 11"/>
                  <a:gd name="T68" fmla="*/ 43 w 61"/>
                  <a:gd name="T69" fmla="*/ 10 h 11"/>
                  <a:gd name="T70" fmla="*/ 43 w 61"/>
                  <a:gd name="T71" fmla="*/ 10 h 11"/>
                  <a:gd name="T72" fmla="*/ 45 w 61"/>
                  <a:gd name="T73" fmla="*/ 10 h 11"/>
                  <a:gd name="T74" fmla="*/ 45 w 61"/>
                  <a:gd name="T75" fmla="*/ 10 h 11"/>
                  <a:gd name="T76" fmla="*/ 46 w 61"/>
                  <a:gd name="T77" fmla="*/ 10 h 11"/>
                  <a:gd name="T78" fmla="*/ 49 w 61"/>
                  <a:gd name="T79" fmla="*/ 10 h 11"/>
                  <a:gd name="T80" fmla="*/ 49 w 61"/>
                  <a:gd name="T81" fmla="*/ 10 h 11"/>
                  <a:gd name="T82" fmla="*/ 52 w 61"/>
                  <a:gd name="T83" fmla="*/ 11 h 11"/>
                  <a:gd name="T84" fmla="*/ 52 w 61"/>
                  <a:gd name="T85" fmla="*/ 11 h 11"/>
                  <a:gd name="T86" fmla="*/ 55 w 61"/>
                  <a:gd name="T87" fmla="*/ 10 h 11"/>
                  <a:gd name="T88" fmla="*/ 55 w 61"/>
                  <a:gd name="T89" fmla="*/ 10 h 11"/>
                  <a:gd name="T90" fmla="*/ 55 w 61"/>
                  <a:gd name="T91" fmla="*/ 10 h 11"/>
                  <a:gd name="T92" fmla="*/ 58 w 61"/>
                  <a:gd name="T93" fmla="*/ 11 h 11"/>
                  <a:gd name="T94" fmla="*/ 58 w 61"/>
                  <a:gd name="T95" fmla="*/ 11 h 11"/>
                  <a:gd name="T96" fmla="*/ 61 w 61"/>
                  <a:gd name="T97" fmla="*/ 11 h 11"/>
                  <a:gd name="T98" fmla="*/ 61 w 61"/>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
                    <a:moveTo>
                      <a:pt x="0" y="1"/>
                    </a:moveTo>
                    <a:lnTo>
                      <a:pt x="2" y="0"/>
                    </a:lnTo>
                    <a:lnTo>
                      <a:pt x="3" y="0"/>
                    </a:lnTo>
                    <a:lnTo>
                      <a:pt x="5" y="2"/>
                    </a:lnTo>
                    <a:lnTo>
                      <a:pt x="6" y="2"/>
                    </a:lnTo>
                    <a:lnTo>
                      <a:pt x="9" y="4"/>
                    </a:lnTo>
                    <a:lnTo>
                      <a:pt x="9" y="4"/>
                    </a:lnTo>
                    <a:lnTo>
                      <a:pt x="10" y="5"/>
                    </a:lnTo>
                    <a:lnTo>
                      <a:pt x="11" y="5"/>
                    </a:lnTo>
                    <a:lnTo>
                      <a:pt x="12" y="5"/>
                    </a:lnTo>
                    <a:lnTo>
                      <a:pt x="12" y="5"/>
                    </a:lnTo>
                    <a:lnTo>
                      <a:pt x="15" y="5"/>
                    </a:lnTo>
                    <a:lnTo>
                      <a:pt x="15" y="5"/>
                    </a:lnTo>
                    <a:lnTo>
                      <a:pt x="18" y="7"/>
                    </a:lnTo>
                    <a:lnTo>
                      <a:pt x="18" y="7"/>
                    </a:lnTo>
                    <a:lnTo>
                      <a:pt x="21" y="8"/>
                    </a:lnTo>
                    <a:lnTo>
                      <a:pt x="21" y="8"/>
                    </a:lnTo>
                    <a:lnTo>
                      <a:pt x="21" y="8"/>
                    </a:lnTo>
                    <a:lnTo>
                      <a:pt x="24" y="8"/>
                    </a:lnTo>
                    <a:lnTo>
                      <a:pt x="24" y="8"/>
                    </a:lnTo>
                    <a:lnTo>
                      <a:pt x="24" y="8"/>
                    </a:lnTo>
                    <a:lnTo>
                      <a:pt x="27" y="9"/>
                    </a:lnTo>
                    <a:lnTo>
                      <a:pt x="27" y="9"/>
                    </a:lnTo>
                    <a:lnTo>
                      <a:pt x="30" y="9"/>
                    </a:lnTo>
                    <a:lnTo>
                      <a:pt x="30" y="9"/>
                    </a:lnTo>
                    <a:lnTo>
                      <a:pt x="31" y="9"/>
                    </a:lnTo>
                    <a:lnTo>
                      <a:pt x="33" y="9"/>
                    </a:lnTo>
                    <a:lnTo>
                      <a:pt x="33" y="9"/>
                    </a:lnTo>
                    <a:lnTo>
                      <a:pt x="35" y="9"/>
                    </a:lnTo>
                    <a:lnTo>
                      <a:pt x="36" y="9"/>
                    </a:lnTo>
                    <a:lnTo>
                      <a:pt x="37" y="9"/>
                    </a:lnTo>
                    <a:lnTo>
                      <a:pt x="39" y="10"/>
                    </a:lnTo>
                    <a:lnTo>
                      <a:pt x="40" y="10"/>
                    </a:lnTo>
                    <a:lnTo>
                      <a:pt x="41" y="10"/>
                    </a:lnTo>
                    <a:lnTo>
                      <a:pt x="43" y="10"/>
                    </a:lnTo>
                    <a:lnTo>
                      <a:pt x="43" y="10"/>
                    </a:lnTo>
                    <a:lnTo>
                      <a:pt x="45" y="10"/>
                    </a:lnTo>
                    <a:lnTo>
                      <a:pt x="45" y="10"/>
                    </a:lnTo>
                    <a:lnTo>
                      <a:pt x="46" y="10"/>
                    </a:lnTo>
                    <a:lnTo>
                      <a:pt x="49" y="10"/>
                    </a:lnTo>
                    <a:lnTo>
                      <a:pt x="49" y="10"/>
                    </a:lnTo>
                    <a:lnTo>
                      <a:pt x="52" y="11"/>
                    </a:lnTo>
                    <a:lnTo>
                      <a:pt x="52" y="11"/>
                    </a:lnTo>
                    <a:lnTo>
                      <a:pt x="55" y="10"/>
                    </a:lnTo>
                    <a:lnTo>
                      <a:pt x="55" y="10"/>
                    </a:lnTo>
                    <a:lnTo>
                      <a:pt x="55" y="10"/>
                    </a:lnTo>
                    <a:lnTo>
                      <a:pt x="58" y="11"/>
                    </a:lnTo>
                    <a:lnTo>
                      <a:pt x="58" y="11"/>
                    </a:lnTo>
                    <a:lnTo>
                      <a:pt x="61" y="11"/>
                    </a:lnTo>
                    <a:lnTo>
                      <a:pt x="61" y="1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576"/>
              <p:cNvSpPr>
                <a:spLocks/>
              </p:cNvSpPr>
              <p:nvPr/>
            </p:nvSpPr>
            <p:spPr bwMode="auto">
              <a:xfrm>
                <a:off x="4123" y="2979"/>
                <a:ext cx="77" cy="7"/>
              </a:xfrm>
              <a:custGeom>
                <a:avLst/>
                <a:gdLst>
                  <a:gd name="T0" fmla="*/ 0 w 77"/>
                  <a:gd name="T1" fmla="*/ 0 h 7"/>
                  <a:gd name="T2" fmla="*/ 3 w 77"/>
                  <a:gd name="T3" fmla="*/ 0 h 7"/>
                  <a:gd name="T4" fmla="*/ 3 w 77"/>
                  <a:gd name="T5" fmla="*/ 0 h 7"/>
                  <a:gd name="T6" fmla="*/ 6 w 77"/>
                  <a:gd name="T7" fmla="*/ 0 h 7"/>
                  <a:gd name="T8" fmla="*/ 6 w 77"/>
                  <a:gd name="T9" fmla="*/ 0 h 7"/>
                  <a:gd name="T10" fmla="*/ 9 w 77"/>
                  <a:gd name="T11" fmla="*/ 1 h 7"/>
                  <a:gd name="T12" fmla="*/ 9 w 77"/>
                  <a:gd name="T13" fmla="*/ 1 h 7"/>
                  <a:gd name="T14" fmla="*/ 12 w 77"/>
                  <a:gd name="T15" fmla="*/ 1 h 7"/>
                  <a:gd name="T16" fmla="*/ 12 w 77"/>
                  <a:gd name="T17" fmla="*/ 1 h 7"/>
                  <a:gd name="T18" fmla="*/ 15 w 77"/>
                  <a:gd name="T19" fmla="*/ 1 h 7"/>
                  <a:gd name="T20" fmla="*/ 16 w 77"/>
                  <a:gd name="T21" fmla="*/ 1 h 7"/>
                  <a:gd name="T22" fmla="*/ 18 w 77"/>
                  <a:gd name="T23" fmla="*/ 2 h 7"/>
                  <a:gd name="T24" fmla="*/ 18 w 77"/>
                  <a:gd name="T25" fmla="*/ 2 h 7"/>
                  <a:gd name="T26" fmla="*/ 21 w 77"/>
                  <a:gd name="T27" fmla="*/ 2 h 7"/>
                  <a:gd name="T28" fmla="*/ 22 w 77"/>
                  <a:gd name="T29" fmla="*/ 2 h 7"/>
                  <a:gd name="T30" fmla="*/ 24 w 77"/>
                  <a:gd name="T31" fmla="*/ 2 h 7"/>
                  <a:gd name="T32" fmla="*/ 25 w 77"/>
                  <a:gd name="T33" fmla="*/ 2 h 7"/>
                  <a:gd name="T34" fmla="*/ 28 w 77"/>
                  <a:gd name="T35" fmla="*/ 3 h 7"/>
                  <a:gd name="T36" fmla="*/ 28 w 77"/>
                  <a:gd name="T37" fmla="*/ 3 h 7"/>
                  <a:gd name="T38" fmla="*/ 31 w 77"/>
                  <a:gd name="T39" fmla="*/ 3 h 7"/>
                  <a:gd name="T40" fmla="*/ 31 w 77"/>
                  <a:gd name="T41" fmla="*/ 3 h 7"/>
                  <a:gd name="T42" fmla="*/ 34 w 77"/>
                  <a:gd name="T43" fmla="*/ 3 h 7"/>
                  <a:gd name="T44" fmla="*/ 34 w 77"/>
                  <a:gd name="T45" fmla="*/ 3 h 7"/>
                  <a:gd name="T46" fmla="*/ 37 w 77"/>
                  <a:gd name="T47" fmla="*/ 4 h 7"/>
                  <a:gd name="T48" fmla="*/ 37 w 77"/>
                  <a:gd name="T49" fmla="*/ 4 h 7"/>
                  <a:gd name="T50" fmla="*/ 40 w 77"/>
                  <a:gd name="T51" fmla="*/ 4 h 7"/>
                  <a:gd name="T52" fmla="*/ 40 w 77"/>
                  <a:gd name="T53" fmla="*/ 4 h 7"/>
                  <a:gd name="T54" fmla="*/ 43 w 77"/>
                  <a:gd name="T55" fmla="*/ 4 h 7"/>
                  <a:gd name="T56" fmla="*/ 43 w 77"/>
                  <a:gd name="T57" fmla="*/ 4 h 7"/>
                  <a:gd name="T58" fmla="*/ 46 w 77"/>
                  <a:gd name="T59" fmla="*/ 5 h 7"/>
                  <a:gd name="T60" fmla="*/ 46 w 77"/>
                  <a:gd name="T61" fmla="*/ 5 h 7"/>
                  <a:gd name="T62" fmla="*/ 49 w 77"/>
                  <a:gd name="T63" fmla="*/ 5 h 7"/>
                  <a:gd name="T64" fmla="*/ 49 w 77"/>
                  <a:gd name="T65" fmla="*/ 5 h 7"/>
                  <a:gd name="T66" fmla="*/ 52 w 77"/>
                  <a:gd name="T67" fmla="*/ 5 h 7"/>
                  <a:gd name="T68" fmla="*/ 52 w 77"/>
                  <a:gd name="T69" fmla="*/ 5 h 7"/>
                  <a:gd name="T70" fmla="*/ 55 w 77"/>
                  <a:gd name="T71" fmla="*/ 5 h 7"/>
                  <a:gd name="T72" fmla="*/ 55 w 77"/>
                  <a:gd name="T73" fmla="*/ 5 h 7"/>
                  <a:gd name="T74" fmla="*/ 58 w 77"/>
                  <a:gd name="T75" fmla="*/ 6 h 7"/>
                  <a:gd name="T76" fmla="*/ 58 w 77"/>
                  <a:gd name="T77" fmla="*/ 6 h 7"/>
                  <a:gd name="T78" fmla="*/ 61 w 77"/>
                  <a:gd name="T79" fmla="*/ 6 h 7"/>
                  <a:gd name="T80" fmla="*/ 62 w 77"/>
                  <a:gd name="T81" fmla="*/ 6 h 7"/>
                  <a:gd name="T82" fmla="*/ 64 w 77"/>
                  <a:gd name="T83" fmla="*/ 6 h 7"/>
                  <a:gd name="T84" fmla="*/ 64 w 77"/>
                  <a:gd name="T85" fmla="*/ 6 h 7"/>
                  <a:gd name="T86" fmla="*/ 68 w 77"/>
                  <a:gd name="T87" fmla="*/ 6 h 7"/>
                  <a:gd name="T88" fmla="*/ 68 w 77"/>
                  <a:gd name="T89" fmla="*/ 6 h 7"/>
                  <a:gd name="T90" fmla="*/ 71 w 77"/>
                  <a:gd name="T91" fmla="*/ 7 h 7"/>
                  <a:gd name="T92" fmla="*/ 71 w 77"/>
                  <a:gd name="T93" fmla="*/ 7 h 7"/>
                  <a:gd name="T94" fmla="*/ 74 w 77"/>
                  <a:gd name="T95" fmla="*/ 7 h 7"/>
                  <a:gd name="T96" fmla="*/ 74 w 77"/>
                  <a:gd name="T97" fmla="*/ 7 h 7"/>
                  <a:gd name="T98" fmla="*/ 77 w 7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7">
                    <a:moveTo>
                      <a:pt x="0" y="0"/>
                    </a:moveTo>
                    <a:lnTo>
                      <a:pt x="3" y="0"/>
                    </a:lnTo>
                    <a:lnTo>
                      <a:pt x="3" y="0"/>
                    </a:lnTo>
                    <a:lnTo>
                      <a:pt x="6" y="0"/>
                    </a:lnTo>
                    <a:lnTo>
                      <a:pt x="6" y="0"/>
                    </a:lnTo>
                    <a:lnTo>
                      <a:pt x="9" y="1"/>
                    </a:lnTo>
                    <a:lnTo>
                      <a:pt x="9" y="1"/>
                    </a:lnTo>
                    <a:lnTo>
                      <a:pt x="12" y="1"/>
                    </a:lnTo>
                    <a:lnTo>
                      <a:pt x="12" y="1"/>
                    </a:lnTo>
                    <a:lnTo>
                      <a:pt x="15" y="1"/>
                    </a:lnTo>
                    <a:lnTo>
                      <a:pt x="16" y="1"/>
                    </a:lnTo>
                    <a:lnTo>
                      <a:pt x="18" y="2"/>
                    </a:lnTo>
                    <a:lnTo>
                      <a:pt x="18" y="2"/>
                    </a:lnTo>
                    <a:lnTo>
                      <a:pt x="21" y="2"/>
                    </a:lnTo>
                    <a:lnTo>
                      <a:pt x="22" y="2"/>
                    </a:lnTo>
                    <a:lnTo>
                      <a:pt x="24" y="2"/>
                    </a:lnTo>
                    <a:lnTo>
                      <a:pt x="25" y="2"/>
                    </a:lnTo>
                    <a:lnTo>
                      <a:pt x="28" y="3"/>
                    </a:lnTo>
                    <a:lnTo>
                      <a:pt x="28" y="3"/>
                    </a:lnTo>
                    <a:lnTo>
                      <a:pt x="31" y="3"/>
                    </a:lnTo>
                    <a:lnTo>
                      <a:pt x="31" y="3"/>
                    </a:lnTo>
                    <a:lnTo>
                      <a:pt x="34" y="3"/>
                    </a:lnTo>
                    <a:lnTo>
                      <a:pt x="34" y="3"/>
                    </a:lnTo>
                    <a:lnTo>
                      <a:pt x="37" y="4"/>
                    </a:lnTo>
                    <a:lnTo>
                      <a:pt x="37" y="4"/>
                    </a:lnTo>
                    <a:lnTo>
                      <a:pt x="40" y="4"/>
                    </a:lnTo>
                    <a:lnTo>
                      <a:pt x="40" y="4"/>
                    </a:lnTo>
                    <a:lnTo>
                      <a:pt x="43" y="4"/>
                    </a:lnTo>
                    <a:lnTo>
                      <a:pt x="43" y="4"/>
                    </a:lnTo>
                    <a:lnTo>
                      <a:pt x="46" y="5"/>
                    </a:lnTo>
                    <a:lnTo>
                      <a:pt x="46" y="5"/>
                    </a:lnTo>
                    <a:lnTo>
                      <a:pt x="49" y="5"/>
                    </a:lnTo>
                    <a:lnTo>
                      <a:pt x="49" y="5"/>
                    </a:lnTo>
                    <a:lnTo>
                      <a:pt x="52" y="5"/>
                    </a:lnTo>
                    <a:lnTo>
                      <a:pt x="52" y="5"/>
                    </a:lnTo>
                    <a:lnTo>
                      <a:pt x="55" y="5"/>
                    </a:lnTo>
                    <a:lnTo>
                      <a:pt x="55" y="5"/>
                    </a:lnTo>
                    <a:lnTo>
                      <a:pt x="58" y="6"/>
                    </a:lnTo>
                    <a:lnTo>
                      <a:pt x="58" y="6"/>
                    </a:lnTo>
                    <a:lnTo>
                      <a:pt x="61" y="6"/>
                    </a:lnTo>
                    <a:lnTo>
                      <a:pt x="62" y="6"/>
                    </a:lnTo>
                    <a:lnTo>
                      <a:pt x="64" y="6"/>
                    </a:lnTo>
                    <a:lnTo>
                      <a:pt x="64" y="6"/>
                    </a:lnTo>
                    <a:lnTo>
                      <a:pt x="68" y="6"/>
                    </a:lnTo>
                    <a:lnTo>
                      <a:pt x="68" y="6"/>
                    </a:lnTo>
                    <a:lnTo>
                      <a:pt x="71" y="7"/>
                    </a:lnTo>
                    <a:lnTo>
                      <a:pt x="71" y="7"/>
                    </a:lnTo>
                    <a:lnTo>
                      <a:pt x="74" y="7"/>
                    </a:lnTo>
                    <a:lnTo>
                      <a:pt x="74" y="7"/>
                    </a:lnTo>
                    <a:lnTo>
                      <a:pt x="77"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577"/>
              <p:cNvSpPr>
                <a:spLocks/>
              </p:cNvSpPr>
              <p:nvPr/>
            </p:nvSpPr>
            <p:spPr bwMode="auto">
              <a:xfrm>
                <a:off x="4200" y="2986"/>
                <a:ext cx="74" cy="2"/>
              </a:xfrm>
              <a:custGeom>
                <a:avLst/>
                <a:gdLst>
                  <a:gd name="T0" fmla="*/ 0 w 74"/>
                  <a:gd name="T1" fmla="*/ 0 h 2"/>
                  <a:gd name="T2" fmla="*/ 0 w 74"/>
                  <a:gd name="T3" fmla="*/ 0 h 2"/>
                  <a:gd name="T4" fmla="*/ 3 w 74"/>
                  <a:gd name="T5" fmla="*/ 0 h 2"/>
                  <a:gd name="T6" fmla="*/ 3 w 74"/>
                  <a:gd name="T7" fmla="*/ 0 h 2"/>
                  <a:gd name="T8" fmla="*/ 6 w 74"/>
                  <a:gd name="T9" fmla="*/ 1 h 2"/>
                  <a:gd name="T10" fmla="*/ 6 w 74"/>
                  <a:gd name="T11" fmla="*/ 1 h 2"/>
                  <a:gd name="T12" fmla="*/ 9 w 74"/>
                  <a:gd name="T13" fmla="*/ 1 h 2"/>
                  <a:gd name="T14" fmla="*/ 9 w 74"/>
                  <a:gd name="T15" fmla="*/ 1 h 2"/>
                  <a:gd name="T16" fmla="*/ 12 w 74"/>
                  <a:gd name="T17" fmla="*/ 1 h 2"/>
                  <a:gd name="T18" fmla="*/ 12 w 74"/>
                  <a:gd name="T19" fmla="*/ 1 h 2"/>
                  <a:gd name="T20" fmla="*/ 15 w 74"/>
                  <a:gd name="T21" fmla="*/ 1 h 2"/>
                  <a:gd name="T22" fmla="*/ 15 w 74"/>
                  <a:gd name="T23" fmla="*/ 1 h 2"/>
                  <a:gd name="T24" fmla="*/ 18 w 74"/>
                  <a:gd name="T25" fmla="*/ 1 h 2"/>
                  <a:gd name="T26" fmla="*/ 18 w 74"/>
                  <a:gd name="T27" fmla="*/ 2 h 2"/>
                  <a:gd name="T28" fmla="*/ 21 w 74"/>
                  <a:gd name="T29" fmla="*/ 2 h 2"/>
                  <a:gd name="T30" fmla="*/ 21 w 74"/>
                  <a:gd name="T31" fmla="*/ 2 h 2"/>
                  <a:gd name="T32" fmla="*/ 24 w 74"/>
                  <a:gd name="T33" fmla="*/ 2 h 2"/>
                  <a:gd name="T34" fmla="*/ 25 w 74"/>
                  <a:gd name="T35" fmla="*/ 2 h 2"/>
                  <a:gd name="T36" fmla="*/ 28 w 74"/>
                  <a:gd name="T37" fmla="*/ 2 h 2"/>
                  <a:gd name="T38" fmla="*/ 28 w 74"/>
                  <a:gd name="T39" fmla="*/ 2 h 2"/>
                  <a:gd name="T40" fmla="*/ 30 w 74"/>
                  <a:gd name="T41" fmla="*/ 2 h 2"/>
                  <a:gd name="T42" fmla="*/ 31 w 74"/>
                  <a:gd name="T43" fmla="*/ 2 h 2"/>
                  <a:gd name="T44" fmla="*/ 34 w 74"/>
                  <a:gd name="T45" fmla="*/ 2 h 2"/>
                  <a:gd name="T46" fmla="*/ 34 w 74"/>
                  <a:gd name="T47" fmla="*/ 2 h 2"/>
                  <a:gd name="T48" fmla="*/ 37 w 74"/>
                  <a:gd name="T49" fmla="*/ 2 h 2"/>
                  <a:gd name="T50" fmla="*/ 37 w 74"/>
                  <a:gd name="T51" fmla="*/ 2 h 2"/>
                  <a:gd name="T52" fmla="*/ 38 w 74"/>
                  <a:gd name="T53" fmla="*/ 2 h 2"/>
                  <a:gd name="T54" fmla="*/ 40 w 74"/>
                  <a:gd name="T55" fmla="*/ 2 h 2"/>
                  <a:gd name="T56" fmla="*/ 40 w 74"/>
                  <a:gd name="T57" fmla="*/ 2 h 2"/>
                  <a:gd name="T58" fmla="*/ 43 w 74"/>
                  <a:gd name="T59" fmla="*/ 2 h 2"/>
                  <a:gd name="T60" fmla="*/ 43 w 74"/>
                  <a:gd name="T61" fmla="*/ 2 h 2"/>
                  <a:gd name="T62" fmla="*/ 46 w 74"/>
                  <a:gd name="T63" fmla="*/ 2 h 2"/>
                  <a:gd name="T64" fmla="*/ 46 w 74"/>
                  <a:gd name="T65" fmla="*/ 2 h 2"/>
                  <a:gd name="T66" fmla="*/ 49 w 74"/>
                  <a:gd name="T67" fmla="*/ 2 h 2"/>
                  <a:gd name="T68" fmla="*/ 49 w 74"/>
                  <a:gd name="T69" fmla="*/ 2 h 2"/>
                  <a:gd name="T70" fmla="*/ 52 w 74"/>
                  <a:gd name="T71" fmla="*/ 2 h 2"/>
                  <a:gd name="T72" fmla="*/ 52 w 74"/>
                  <a:gd name="T73" fmla="*/ 2 h 2"/>
                  <a:gd name="T74" fmla="*/ 55 w 74"/>
                  <a:gd name="T75" fmla="*/ 2 h 2"/>
                  <a:gd name="T76" fmla="*/ 55 w 74"/>
                  <a:gd name="T77" fmla="*/ 2 h 2"/>
                  <a:gd name="T78" fmla="*/ 58 w 74"/>
                  <a:gd name="T79" fmla="*/ 2 h 2"/>
                  <a:gd name="T80" fmla="*/ 58 w 74"/>
                  <a:gd name="T81" fmla="*/ 2 h 2"/>
                  <a:gd name="T82" fmla="*/ 61 w 74"/>
                  <a:gd name="T83" fmla="*/ 1 h 2"/>
                  <a:gd name="T84" fmla="*/ 61 w 74"/>
                  <a:gd name="T85" fmla="*/ 1 h 2"/>
                  <a:gd name="T86" fmla="*/ 64 w 74"/>
                  <a:gd name="T87" fmla="*/ 1 h 2"/>
                  <a:gd name="T88" fmla="*/ 64 w 74"/>
                  <a:gd name="T89" fmla="*/ 1 h 2"/>
                  <a:gd name="T90" fmla="*/ 67 w 74"/>
                  <a:gd name="T91" fmla="*/ 1 h 2"/>
                  <a:gd name="T92" fmla="*/ 68 w 74"/>
                  <a:gd name="T93" fmla="*/ 1 h 2"/>
                  <a:gd name="T94" fmla="*/ 70 w 74"/>
                  <a:gd name="T95" fmla="*/ 0 h 2"/>
                  <a:gd name="T96" fmla="*/ 71 w 74"/>
                  <a:gd name="T97" fmla="*/ 0 h 2"/>
                  <a:gd name="T98" fmla="*/ 74 w 74"/>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2">
                    <a:moveTo>
                      <a:pt x="0" y="0"/>
                    </a:moveTo>
                    <a:lnTo>
                      <a:pt x="0" y="0"/>
                    </a:lnTo>
                    <a:lnTo>
                      <a:pt x="3" y="0"/>
                    </a:lnTo>
                    <a:lnTo>
                      <a:pt x="3" y="0"/>
                    </a:lnTo>
                    <a:lnTo>
                      <a:pt x="6" y="1"/>
                    </a:lnTo>
                    <a:lnTo>
                      <a:pt x="6" y="1"/>
                    </a:lnTo>
                    <a:lnTo>
                      <a:pt x="9" y="1"/>
                    </a:lnTo>
                    <a:lnTo>
                      <a:pt x="9" y="1"/>
                    </a:lnTo>
                    <a:lnTo>
                      <a:pt x="12" y="1"/>
                    </a:lnTo>
                    <a:lnTo>
                      <a:pt x="12" y="1"/>
                    </a:lnTo>
                    <a:lnTo>
                      <a:pt x="15" y="1"/>
                    </a:lnTo>
                    <a:lnTo>
                      <a:pt x="15" y="1"/>
                    </a:lnTo>
                    <a:lnTo>
                      <a:pt x="18" y="1"/>
                    </a:lnTo>
                    <a:lnTo>
                      <a:pt x="18" y="2"/>
                    </a:lnTo>
                    <a:lnTo>
                      <a:pt x="21" y="2"/>
                    </a:lnTo>
                    <a:lnTo>
                      <a:pt x="21" y="2"/>
                    </a:lnTo>
                    <a:lnTo>
                      <a:pt x="24" y="2"/>
                    </a:lnTo>
                    <a:lnTo>
                      <a:pt x="25" y="2"/>
                    </a:lnTo>
                    <a:lnTo>
                      <a:pt x="28" y="2"/>
                    </a:lnTo>
                    <a:lnTo>
                      <a:pt x="28" y="2"/>
                    </a:lnTo>
                    <a:lnTo>
                      <a:pt x="30" y="2"/>
                    </a:lnTo>
                    <a:lnTo>
                      <a:pt x="31" y="2"/>
                    </a:lnTo>
                    <a:lnTo>
                      <a:pt x="34" y="2"/>
                    </a:lnTo>
                    <a:lnTo>
                      <a:pt x="34" y="2"/>
                    </a:lnTo>
                    <a:lnTo>
                      <a:pt x="37" y="2"/>
                    </a:lnTo>
                    <a:lnTo>
                      <a:pt x="37" y="2"/>
                    </a:lnTo>
                    <a:lnTo>
                      <a:pt x="38" y="2"/>
                    </a:lnTo>
                    <a:lnTo>
                      <a:pt x="40" y="2"/>
                    </a:lnTo>
                    <a:lnTo>
                      <a:pt x="40" y="2"/>
                    </a:lnTo>
                    <a:lnTo>
                      <a:pt x="43" y="2"/>
                    </a:lnTo>
                    <a:lnTo>
                      <a:pt x="43" y="2"/>
                    </a:lnTo>
                    <a:lnTo>
                      <a:pt x="46" y="2"/>
                    </a:lnTo>
                    <a:lnTo>
                      <a:pt x="46" y="2"/>
                    </a:lnTo>
                    <a:lnTo>
                      <a:pt x="49" y="2"/>
                    </a:lnTo>
                    <a:lnTo>
                      <a:pt x="49" y="2"/>
                    </a:lnTo>
                    <a:lnTo>
                      <a:pt x="52" y="2"/>
                    </a:lnTo>
                    <a:lnTo>
                      <a:pt x="52" y="2"/>
                    </a:lnTo>
                    <a:lnTo>
                      <a:pt x="55" y="2"/>
                    </a:lnTo>
                    <a:lnTo>
                      <a:pt x="55" y="2"/>
                    </a:lnTo>
                    <a:lnTo>
                      <a:pt x="58" y="2"/>
                    </a:lnTo>
                    <a:lnTo>
                      <a:pt x="58" y="2"/>
                    </a:lnTo>
                    <a:lnTo>
                      <a:pt x="61" y="1"/>
                    </a:lnTo>
                    <a:lnTo>
                      <a:pt x="61" y="1"/>
                    </a:lnTo>
                    <a:lnTo>
                      <a:pt x="64" y="1"/>
                    </a:lnTo>
                    <a:lnTo>
                      <a:pt x="64" y="1"/>
                    </a:lnTo>
                    <a:lnTo>
                      <a:pt x="67" y="1"/>
                    </a:lnTo>
                    <a:lnTo>
                      <a:pt x="68" y="1"/>
                    </a:lnTo>
                    <a:lnTo>
                      <a:pt x="70" y="0"/>
                    </a:lnTo>
                    <a:lnTo>
                      <a:pt x="71"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578"/>
              <p:cNvSpPr>
                <a:spLocks/>
              </p:cNvSpPr>
              <p:nvPr/>
            </p:nvSpPr>
            <p:spPr bwMode="auto">
              <a:xfrm>
                <a:off x="4274" y="2941"/>
                <a:ext cx="70" cy="178"/>
              </a:xfrm>
              <a:custGeom>
                <a:avLst/>
                <a:gdLst>
                  <a:gd name="T0" fmla="*/ 0 w 70"/>
                  <a:gd name="T1" fmla="*/ 45 h 178"/>
                  <a:gd name="T2" fmla="*/ 0 w 70"/>
                  <a:gd name="T3" fmla="*/ 45 h 178"/>
                  <a:gd name="T4" fmla="*/ 2 w 70"/>
                  <a:gd name="T5" fmla="*/ 45 h 178"/>
                  <a:gd name="T6" fmla="*/ 3 w 70"/>
                  <a:gd name="T7" fmla="*/ 45 h 178"/>
                  <a:gd name="T8" fmla="*/ 6 w 70"/>
                  <a:gd name="T9" fmla="*/ 44 h 178"/>
                  <a:gd name="T10" fmla="*/ 6 w 70"/>
                  <a:gd name="T11" fmla="*/ 44 h 178"/>
                  <a:gd name="T12" fmla="*/ 9 w 70"/>
                  <a:gd name="T13" fmla="*/ 44 h 178"/>
                  <a:gd name="T14" fmla="*/ 9 w 70"/>
                  <a:gd name="T15" fmla="*/ 44 h 178"/>
                  <a:gd name="T16" fmla="*/ 12 w 70"/>
                  <a:gd name="T17" fmla="*/ 43 h 178"/>
                  <a:gd name="T18" fmla="*/ 12 w 70"/>
                  <a:gd name="T19" fmla="*/ 43 h 178"/>
                  <a:gd name="T20" fmla="*/ 15 w 70"/>
                  <a:gd name="T21" fmla="*/ 43 h 178"/>
                  <a:gd name="T22" fmla="*/ 15 w 70"/>
                  <a:gd name="T23" fmla="*/ 43 h 178"/>
                  <a:gd name="T24" fmla="*/ 18 w 70"/>
                  <a:gd name="T25" fmla="*/ 43 h 178"/>
                  <a:gd name="T26" fmla="*/ 18 w 70"/>
                  <a:gd name="T27" fmla="*/ 42 h 178"/>
                  <a:gd name="T28" fmla="*/ 21 w 70"/>
                  <a:gd name="T29" fmla="*/ 42 h 178"/>
                  <a:gd name="T30" fmla="*/ 21 w 70"/>
                  <a:gd name="T31" fmla="*/ 42 h 178"/>
                  <a:gd name="T32" fmla="*/ 24 w 70"/>
                  <a:gd name="T33" fmla="*/ 41 h 178"/>
                  <a:gd name="T34" fmla="*/ 24 w 70"/>
                  <a:gd name="T35" fmla="*/ 41 h 178"/>
                  <a:gd name="T36" fmla="*/ 27 w 70"/>
                  <a:gd name="T37" fmla="*/ 39 h 178"/>
                  <a:gd name="T38" fmla="*/ 27 w 70"/>
                  <a:gd name="T39" fmla="*/ 39 h 178"/>
                  <a:gd name="T40" fmla="*/ 30 w 70"/>
                  <a:gd name="T41" fmla="*/ 37 h 178"/>
                  <a:gd name="T42" fmla="*/ 30 w 70"/>
                  <a:gd name="T43" fmla="*/ 37 h 178"/>
                  <a:gd name="T44" fmla="*/ 33 w 70"/>
                  <a:gd name="T45" fmla="*/ 33 h 178"/>
                  <a:gd name="T46" fmla="*/ 34 w 70"/>
                  <a:gd name="T47" fmla="*/ 33 h 178"/>
                  <a:gd name="T48" fmla="*/ 36 w 70"/>
                  <a:gd name="T49" fmla="*/ 28 h 178"/>
                  <a:gd name="T50" fmla="*/ 36 w 70"/>
                  <a:gd name="T51" fmla="*/ 27 h 178"/>
                  <a:gd name="T52" fmla="*/ 39 w 70"/>
                  <a:gd name="T53" fmla="*/ 20 h 178"/>
                  <a:gd name="T54" fmla="*/ 40 w 70"/>
                  <a:gd name="T55" fmla="*/ 19 h 178"/>
                  <a:gd name="T56" fmla="*/ 42 w 70"/>
                  <a:gd name="T57" fmla="*/ 10 h 178"/>
                  <a:gd name="T58" fmla="*/ 43 w 70"/>
                  <a:gd name="T59" fmla="*/ 10 h 178"/>
                  <a:gd name="T60" fmla="*/ 46 w 70"/>
                  <a:gd name="T61" fmla="*/ 2 h 178"/>
                  <a:gd name="T62" fmla="*/ 46 w 70"/>
                  <a:gd name="T63" fmla="*/ 2 h 178"/>
                  <a:gd name="T64" fmla="*/ 48 w 70"/>
                  <a:gd name="T65" fmla="*/ 0 h 178"/>
                  <a:gd name="T66" fmla="*/ 49 w 70"/>
                  <a:gd name="T67" fmla="*/ 1 h 178"/>
                  <a:gd name="T68" fmla="*/ 49 w 70"/>
                  <a:gd name="T69" fmla="*/ 1 h 178"/>
                  <a:gd name="T70" fmla="*/ 52 w 70"/>
                  <a:gd name="T71" fmla="*/ 12 h 178"/>
                  <a:gd name="T72" fmla="*/ 52 w 70"/>
                  <a:gd name="T73" fmla="*/ 13 h 178"/>
                  <a:gd name="T74" fmla="*/ 55 w 70"/>
                  <a:gd name="T75" fmla="*/ 41 h 178"/>
                  <a:gd name="T76" fmla="*/ 55 w 70"/>
                  <a:gd name="T77" fmla="*/ 43 h 178"/>
                  <a:gd name="T78" fmla="*/ 58 w 70"/>
                  <a:gd name="T79" fmla="*/ 86 h 178"/>
                  <a:gd name="T80" fmla="*/ 58 w 70"/>
                  <a:gd name="T81" fmla="*/ 88 h 178"/>
                  <a:gd name="T82" fmla="*/ 61 w 70"/>
                  <a:gd name="T83" fmla="*/ 133 h 178"/>
                  <a:gd name="T84" fmla="*/ 61 w 70"/>
                  <a:gd name="T85" fmla="*/ 135 h 178"/>
                  <a:gd name="T86" fmla="*/ 64 w 70"/>
                  <a:gd name="T87" fmla="*/ 167 h 178"/>
                  <a:gd name="T88" fmla="*/ 64 w 70"/>
                  <a:gd name="T89" fmla="*/ 168 h 178"/>
                  <a:gd name="T90" fmla="*/ 67 w 70"/>
                  <a:gd name="T91" fmla="*/ 178 h 178"/>
                  <a:gd name="T92" fmla="*/ 67 w 70"/>
                  <a:gd name="T93" fmla="*/ 178 h 178"/>
                  <a:gd name="T94" fmla="*/ 67 w 70"/>
                  <a:gd name="T95" fmla="*/ 178 h 178"/>
                  <a:gd name="T96" fmla="*/ 70 w 70"/>
                  <a:gd name="T97" fmla="*/ 166 h 178"/>
                  <a:gd name="T98" fmla="*/ 70 w 70"/>
                  <a:gd name="T99" fmla="*/ 165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78">
                    <a:moveTo>
                      <a:pt x="0" y="45"/>
                    </a:moveTo>
                    <a:lnTo>
                      <a:pt x="0" y="45"/>
                    </a:lnTo>
                    <a:lnTo>
                      <a:pt x="2" y="45"/>
                    </a:lnTo>
                    <a:lnTo>
                      <a:pt x="3" y="45"/>
                    </a:lnTo>
                    <a:lnTo>
                      <a:pt x="6" y="44"/>
                    </a:lnTo>
                    <a:lnTo>
                      <a:pt x="6" y="44"/>
                    </a:lnTo>
                    <a:lnTo>
                      <a:pt x="9" y="44"/>
                    </a:lnTo>
                    <a:lnTo>
                      <a:pt x="9" y="44"/>
                    </a:lnTo>
                    <a:lnTo>
                      <a:pt x="12" y="43"/>
                    </a:lnTo>
                    <a:lnTo>
                      <a:pt x="12" y="43"/>
                    </a:lnTo>
                    <a:lnTo>
                      <a:pt x="15" y="43"/>
                    </a:lnTo>
                    <a:lnTo>
                      <a:pt x="15" y="43"/>
                    </a:lnTo>
                    <a:lnTo>
                      <a:pt x="18" y="43"/>
                    </a:lnTo>
                    <a:lnTo>
                      <a:pt x="18" y="42"/>
                    </a:lnTo>
                    <a:lnTo>
                      <a:pt x="21" y="42"/>
                    </a:lnTo>
                    <a:lnTo>
                      <a:pt x="21" y="42"/>
                    </a:lnTo>
                    <a:lnTo>
                      <a:pt x="24" y="41"/>
                    </a:lnTo>
                    <a:lnTo>
                      <a:pt x="24" y="41"/>
                    </a:lnTo>
                    <a:lnTo>
                      <a:pt x="27" y="39"/>
                    </a:lnTo>
                    <a:lnTo>
                      <a:pt x="27" y="39"/>
                    </a:lnTo>
                    <a:lnTo>
                      <a:pt x="30" y="37"/>
                    </a:lnTo>
                    <a:lnTo>
                      <a:pt x="30" y="37"/>
                    </a:lnTo>
                    <a:lnTo>
                      <a:pt x="33" y="33"/>
                    </a:lnTo>
                    <a:lnTo>
                      <a:pt x="34" y="33"/>
                    </a:lnTo>
                    <a:lnTo>
                      <a:pt x="36" y="28"/>
                    </a:lnTo>
                    <a:lnTo>
                      <a:pt x="36" y="27"/>
                    </a:lnTo>
                    <a:lnTo>
                      <a:pt x="39" y="20"/>
                    </a:lnTo>
                    <a:lnTo>
                      <a:pt x="40" y="19"/>
                    </a:lnTo>
                    <a:lnTo>
                      <a:pt x="42" y="10"/>
                    </a:lnTo>
                    <a:lnTo>
                      <a:pt x="43" y="10"/>
                    </a:lnTo>
                    <a:lnTo>
                      <a:pt x="46" y="2"/>
                    </a:lnTo>
                    <a:lnTo>
                      <a:pt x="46" y="2"/>
                    </a:lnTo>
                    <a:lnTo>
                      <a:pt x="48" y="0"/>
                    </a:lnTo>
                    <a:lnTo>
                      <a:pt x="49" y="1"/>
                    </a:lnTo>
                    <a:lnTo>
                      <a:pt x="49" y="1"/>
                    </a:lnTo>
                    <a:lnTo>
                      <a:pt x="52" y="12"/>
                    </a:lnTo>
                    <a:lnTo>
                      <a:pt x="52" y="13"/>
                    </a:lnTo>
                    <a:lnTo>
                      <a:pt x="55" y="41"/>
                    </a:lnTo>
                    <a:lnTo>
                      <a:pt x="55" y="43"/>
                    </a:lnTo>
                    <a:lnTo>
                      <a:pt x="58" y="86"/>
                    </a:lnTo>
                    <a:lnTo>
                      <a:pt x="58" y="88"/>
                    </a:lnTo>
                    <a:lnTo>
                      <a:pt x="61" y="133"/>
                    </a:lnTo>
                    <a:lnTo>
                      <a:pt x="61" y="135"/>
                    </a:lnTo>
                    <a:lnTo>
                      <a:pt x="64" y="167"/>
                    </a:lnTo>
                    <a:lnTo>
                      <a:pt x="64" y="168"/>
                    </a:lnTo>
                    <a:lnTo>
                      <a:pt x="67" y="178"/>
                    </a:lnTo>
                    <a:lnTo>
                      <a:pt x="67" y="178"/>
                    </a:lnTo>
                    <a:lnTo>
                      <a:pt x="67" y="178"/>
                    </a:lnTo>
                    <a:lnTo>
                      <a:pt x="70" y="166"/>
                    </a:lnTo>
                    <a:lnTo>
                      <a:pt x="70" y="16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579"/>
              <p:cNvSpPr>
                <a:spLocks/>
              </p:cNvSpPr>
              <p:nvPr/>
            </p:nvSpPr>
            <p:spPr bwMode="auto">
              <a:xfrm>
                <a:off x="4344" y="3030"/>
                <a:ext cx="71" cy="98"/>
              </a:xfrm>
              <a:custGeom>
                <a:avLst/>
                <a:gdLst>
                  <a:gd name="T0" fmla="*/ 0 w 71"/>
                  <a:gd name="T1" fmla="*/ 76 h 98"/>
                  <a:gd name="T2" fmla="*/ 3 w 71"/>
                  <a:gd name="T3" fmla="*/ 57 h 98"/>
                  <a:gd name="T4" fmla="*/ 4 w 71"/>
                  <a:gd name="T5" fmla="*/ 56 h 98"/>
                  <a:gd name="T6" fmla="*/ 6 w 71"/>
                  <a:gd name="T7" fmla="*/ 44 h 98"/>
                  <a:gd name="T8" fmla="*/ 6 w 71"/>
                  <a:gd name="T9" fmla="*/ 44 h 98"/>
                  <a:gd name="T10" fmla="*/ 7 w 71"/>
                  <a:gd name="T11" fmla="*/ 44 h 98"/>
                  <a:gd name="T12" fmla="*/ 9 w 71"/>
                  <a:gd name="T13" fmla="*/ 48 h 98"/>
                  <a:gd name="T14" fmla="*/ 10 w 71"/>
                  <a:gd name="T15" fmla="*/ 49 h 98"/>
                  <a:gd name="T16" fmla="*/ 12 w 71"/>
                  <a:gd name="T17" fmla="*/ 65 h 98"/>
                  <a:gd name="T18" fmla="*/ 13 w 71"/>
                  <a:gd name="T19" fmla="*/ 65 h 98"/>
                  <a:gd name="T20" fmla="*/ 16 w 71"/>
                  <a:gd name="T21" fmla="*/ 84 h 98"/>
                  <a:gd name="T22" fmla="*/ 16 w 71"/>
                  <a:gd name="T23" fmla="*/ 85 h 98"/>
                  <a:gd name="T24" fmla="*/ 19 w 71"/>
                  <a:gd name="T25" fmla="*/ 96 h 98"/>
                  <a:gd name="T26" fmla="*/ 19 w 71"/>
                  <a:gd name="T27" fmla="*/ 97 h 98"/>
                  <a:gd name="T28" fmla="*/ 20 w 71"/>
                  <a:gd name="T29" fmla="*/ 98 h 98"/>
                  <a:gd name="T30" fmla="*/ 22 w 71"/>
                  <a:gd name="T31" fmla="*/ 97 h 98"/>
                  <a:gd name="T32" fmla="*/ 22 w 71"/>
                  <a:gd name="T33" fmla="*/ 96 h 98"/>
                  <a:gd name="T34" fmla="*/ 25 w 71"/>
                  <a:gd name="T35" fmla="*/ 86 h 98"/>
                  <a:gd name="T36" fmla="*/ 25 w 71"/>
                  <a:gd name="T37" fmla="*/ 84 h 98"/>
                  <a:gd name="T38" fmla="*/ 28 w 71"/>
                  <a:gd name="T39" fmla="*/ 67 h 98"/>
                  <a:gd name="T40" fmla="*/ 28 w 71"/>
                  <a:gd name="T41" fmla="*/ 66 h 98"/>
                  <a:gd name="T42" fmla="*/ 31 w 71"/>
                  <a:gd name="T43" fmla="*/ 48 h 98"/>
                  <a:gd name="T44" fmla="*/ 31 w 71"/>
                  <a:gd name="T45" fmla="*/ 47 h 98"/>
                  <a:gd name="T46" fmla="*/ 34 w 71"/>
                  <a:gd name="T47" fmla="*/ 33 h 98"/>
                  <a:gd name="T48" fmla="*/ 34 w 71"/>
                  <a:gd name="T49" fmla="*/ 33 h 98"/>
                  <a:gd name="T50" fmla="*/ 37 w 71"/>
                  <a:gd name="T51" fmla="*/ 24 h 98"/>
                  <a:gd name="T52" fmla="*/ 37 w 71"/>
                  <a:gd name="T53" fmla="*/ 24 h 98"/>
                  <a:gd name="T54" fmla="*/ 40 w 71"/>
                  <a:gd name="T55" fmla="*/ 20 h 98"/>
                  <a:gd name="T56" fmla="*/ 40 w 71"/>
                  <a:gd name="T57" fmla="*/ 20 h 98"/>
                  <a:gd name="T58" fmla="*/ 43 w 71"/>
                  <a:gd name="T59" fmla="*/ 19 h 98"/>
                  <a:gd name="T60" fmla="*/ 43 w 71"/>
                  <a:gd name="T61" fmla="*/ 19 h 98"/>
                  <a:gd name="T62" fmla="*/ 44 w 71"/>
                  <a:gd name="T63" fmla="*/ 19 h 98"/>
                  <a:gd name="T64" fmla="*/ 46 w 71"/>
                  <a:gd name="T65" fmla="*/ 19 h 98"/>
                  <a:gd name="T66" fmla="*/ 46 w 71"/>
                  <a:gd name="T67" fmla="*/ 19 h 98"/>
                  <a:gd name="T68" fmla="*/ 49 w 71"/>
                  <a:gd name="T69" fmla="*/ 20 h 98"/>
                  <a:gd name="T70" fmla="*/ 50 w 71"/>
                  <a:gd name="T71" fmla="*/ 20 h 98"/>
                  <a:gd name="T72" fmla="*/ 53 w 71"/>
                  <a:gd name="T73" fmla="*/ 19 h 98"/>
                  <a:gd name="T74" fmla="*/ 53 w 71"/>
                  <a:gd name="T75" fmla="*/ 19 h 98"/>
                  <a:gd name="T76" fmla="*/ 55 w 71"/>
                  <a:gd name="T77" fmla="*/ 18 h 98"/>
                  <a:gd name="T78" fmla="*/ 56 w 71"/>
                  <a:gd name="T79" fmla="*/ 18 h 98"/>
                  <a:gd name="T80" fmla="*/ 59 w 71"/>
                  <a:gd name="T81" fmla="*/ 15 h 98"/>
                  <a:gd name="T82" fmla="*/ 59 w 71"/>
                  <a:gd name="T83" fmla="*/ 15 h 98"/>
                  <a:gd name="T84" fmla="*/ 62 w 71"/>
                  <a:gd name="T85" fmla="*/ 12 h 98"/>
                  <a:gd name="T86" fmla="*/ 62 w 71"/>
                  <a:gd name="T87" fmla="*/ 11 h 98"/>
                  <a:gd name="T88" fmla="*/ 65 w 71"/>
                  <a:gd name="T89" fmla="*/ 8 h 98"/>
                  <a:gd name="T90" fmla="*/ 65 w 71"/>
                  <a:gd name="T91" fmla="*/ 8 h 98"/>
                  <a:gd name="T92" fmla="*/ 68 w 71"/>
                  <a:gd name="T93" fmla="*/ 4 h 98"/>
                  <a:gd name="T94" fmla="*/ 68 w 71"/>
                  <a:gd name="T95" fmla="*/ 3 h 98"/>
                  <a:gd name="T96" fmla="*/ 71 w 71"/>
                  <a:gd name="T97" fmla="*/ 0 h 98"/>
                  <a:gd name="T98" fmla="*/ 71 w 71"/>
                  <a:gd name="T9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98">
                    <a:moveTo>
                      <a:pt x="0" y="76"/>
                    </a:moveTo>
                    <a:lnTo>
                      <a:pt x="3" y="57"/>
                    </a:lnTo>
                    <a:lnTo>
                      <a:pt x="4" y="56"/>
                    </a:lnTo>
                    <a:lnTo>
                      <a:pt x="6" y="44"/>
                    </a:lnTo>
                    <a:lnTo>
                      <a:pt x="6" y="44"/>
                    </a:lnTo>
                    <a:lnTo>
                      <a:pt x="7" y="44"/>
                    </a:lnTo>
                    <a:lnTo>
                      <a:pt x="9" y="48"/>
                    </a:lnTo>
                    <a:lnTo>
                      <a:pt x="10" y="49"/>
                    </a:lnTo>
                    <a:lnTo>
                      <a:pt x="12" y="65"/>
                    </a:lnTo>
                    <a:lnTo>
                      <a:pt x="13" y="65"/>
                    </a:lnTo>
                    <a:lnTo>
                      <a:pt x="16" y="84"/>
                    </a:lnTo>
                    <a:lnTo>
                      <a:pt x="16" y="85"/>
                    </a:lnTo>
                    <a:lnTo>
                      <a:pt x="19" y="96"/>
                    </a:lnTo>
                    <a:lnTo>
                      <a:pt x="19" y="97"/>
                    </a:lnTo>
                    <a:lnTo>
                      <a:pt x="20" y="98"/>
                    </a:lnTo>
                    <a:lnTo>
                      <a:pt x="22" y="97"/>
                    </a:lnTo>
                    <a:lnTo>
                      <a:pt x="22" y="96"/>
                    </a:lnTo>
                    <a:lnTo>
                      <a:pt x="25" y="86"/>
                    </a:lnTo>
                    <a:lnTo>
                      <a:pt x="25" y="84"/>
                    </a:lnTo>
                    <a:lnTo>
                      <a:pt x="28" y="67"/>
                    </a:lnTo>
                    <a:lnTo>
                      <a:pt x="28" y="66"/>
                    </a:lnTo>
                    <a:lnTo>
                      <a:pt x="31" y="48"/>
                    </a:lnTo>
                    <a:lnTo>
                      <a:pt x="31" y="47"/>
                    </a:lnTo>
                    <a:lnTo>
                      <a:pt x="34" y="33"/>
                    </a:lnTo>
                    <a:lnTo>
                      <a:pt x="34" y="33"/>
                    </a:lnTo>
                    <a:lnTo>
                      <a:pt x="37" y="24"/>
                    </a:lnTo>
                    <a:lnTo>
                      <a:pt x="37" y="24"/>
                    </a:lnTo>
                    <a:lnTo>
                      <a:pt x="40" y="20"/>
                    </a:lnTo>
                    <a:lnTo>
                      <a:pt x="40" y="20"/>
                    </a:lnTo>
                    <a:lnTo>
                      <a:pt x="43" y="19"/>
                    </a:lnTo>
                    <a:lnTo>
                      <a:pt x="43" y="19"/>
                    </a:lnTo>
                    <a:lnTo>
                      <a:pt x="44" y="19"/>
                    </a:lnTo>
                    <a:lnTo>
                      <a:pt x="46" y="19"/>
                    </a:lnTo>
                    <a:lnTo>
                      <a:pt x="46" y="19"/>
                    </a:lnTo>
                    <a:lnTo>
                      <a:pt x="49" y="20"/>
                    </a:lnTo>
                    <a:lnTo>
                      <a:pt x="50" y="20"/>
                    </a:lnTo>
                    <a:lnTo>
                      <a:pt x="53" y="19"/>
                    </a:lnTo>
                    <a:lnTo>
                      <a:pt x="53" y="19"/>
                    </a:lnTo>
                    <a:lnTo>
                      <a:pt x="55" y="18"/>
                    </a:lnTo>
                    <a:lnTo>
                      <a:pt x="56" y="18"/>
                    </a:lnTo>
                    <a:lnTo>
                      <a:pt x="59" y="15"/>
                    </a:lnTo>
                    <a:lnTo>
                      <a:pt x="59" y="15"/>
                    </a:lnTo>
                    <a:lnTo>
                      <a:pt x="62" y="12"/>
                    </a:lnTo>
                    <a:lnTo>
                      <a:pt x="62" y="11"/>
                    </a:lnTo>
                    <a:lnTo>
                      <a:pt x="65" y="8"/>
                    </a:lnTo>
                    <a:lnTo>
                      <a:pt x="65" y="8"/>
                    </a:lnTo>
                    <a:lnTo>
                      <a:pt x="68" y="4"/>
                    </a:lnTo>
                    <a:lnTo>
                      <a:pt x="68" y="3"/>
                    </a:lnTo>
                    <a:lnTo>
                      <a:pt x="71" y="0"/>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580"/>
              <p:cNvSpPr>
                <a:spLocks/>
              </p:cNvSpPr>
              <p:nvPr/>
            </p:nvSpPr>
            <p:spPr bwMode="auto">
              <a:xfrm>
                <a:off x="4415" y="2990"/>
                <a:ext cx="77" cy="40"/>
              </a:xfrm>
              <a:custGeom>
                <a:avLst/>
                <a:gdLst>
                  <a:gd name="T0" fmla="*/ 0 w 77"/>
                  <a:gd name="T1" fmla="*/ 40 h 40"/>
                  <a:gd name="T2" fmla="*/ 3 w 77"/>
                  <a:gd name="T3" fmla="*/ 36 h 40"/>
                  <a:gd name="T4" fmla="*/ 3 w 77"/>
                  <a:gd name="T5" fmla="*/ 35 h 40"/>
                  <a:gd name="T6" fmla="*/ 6 w 77"/>
                  <a:gd name="T7" fmla="*/ 32 h 40"/>
                  <a:gd name="T8" fmla="*/ 6 w 77"/>
                  <a:gd name="T9" fmla="*/ 32 h 40"/>
                  <a:gd name="T10" fmla="*/ 9 w 77"/>
                  <a:gd name="T11" fmla="*/ 29 h 40"/>
                  <a:gd name="T12" fmla="*/ 9 w 77"/>
                  <a:gd name="T13" fmla="*/ 29 h 40"/>
                  <a:gd name="T14" fmla="*/ 12 w 77"/>
                  <a:gd name="T15" fmla="*/ 26 h 40"/>
                  <a:gd name="T16" fmla="*/ 12 w 77"/>
                  <a:gd name="T17" fmla="*/ 26 h 40"/>
                  <a:gd name="T18" fmla="*/ 15 w 77"/>
                  <a:gd name="T19" fmla="*/ 23 h 40"/>
                  <a:gd name="T20" fmla="*/ 15 w 77"/>
                  <a:gd name="T21" fmla="*/ 23 h 40"/>
                  <a:gd name="T22" fmla="*/ 18 w 77"/>
                  <a:gd name="T23" fmla="*/ 21 h 40"/>
                  <a:gd name="T24" fmla="*/ 18 w 77"/>
                  <a:gd name="T25" fmla="*/ 20 h 40"/>
                  <a:gd name="T26" fmla="*/ 21 w 77"/>
                  <a:gd name="T27" fmla="*/ 18 h 40"/>
                  <a:gd name="T28" fmla="*/ 22 w 77"/>
                  <a:gd name="T29" fmla="*/ 18 h 40"/>
                  <a:gd name="T30" fmla="*/ 24 w 77"/>
                  <a:gd name="T31" fmla="*/ 16 h 40"/>
                  <a:gd name="T32" fmla="*/ 25 w 77"/>
                  <a:gd name="T33" fmla="*/ 16 h 40"/>
                  <a:gd name="T34" fmla="*/ 28 w 77"/>
                  <a:gd name="T35" fmla="*/ 14 h 40"/>
                  <a:gd name="T36" fmla="*/ 28 w 77"/>
                  <a:gd name="T37" fmla="*/ 13 h 40"/>
                  <a:gd name="T38" fmla="*/ 31 w 77"/>
                  <a:gd name="T39" fmla="*/ 12 h 40"/>
                  <a:gd name="T40" fmla="*/ 31 w 77"/>
                  <a:gd name="T41" fmla="*/ 12 h 40"/>
                  <a:gd name="T42" fmla="*/ 34 w 77"/>
                  <a:gd name="T43" fmla="*/ 10 h 40"/>
                  <a:gd name="T44" fmla="*/ 34 w 77"/>
                  <a:gd name="T45" fmla="*/ 10 h 40"/>
                  <a:gd name="T46" fmla="*/ 37 w 77"/>
                  <a:gd name="T47" fmla="*/ 8 h 40"/>
                  <a:gd name="T48" fmla="*/ 37 w 77"/>
                  <a:gd name="T49" fmla="*/ 8 h 40"/>
                  <a:gd name="T50" fmla="*/ 40 w 77"/>
                  <a:gd name="T51" fmla="*/ 7 h 40"/>
                  <a:gd name="T52" fmla="*/ 40 w 77"/>
                  <a:gd name="T53" fmla="*/ 7 h 40"/>
                  <a:gd name="T54" fmla="*/ 43 w 77"/>
                  <a:gd name="T55" fmla="*/ 6 h 40"/>
                  <a:gd name="T56" fmla="*/ 43 w 77"/>
                  <a:gd name="T57" fmla="*/ 6 h 40"/>
                  <a:gd name="T58" fmla="*/ 46 w 77"/>
                  <a:gd name="T59" fmla="*/ 5 h 40"/>
                  <a:gd name="T60" fmla="*/ 46 w 77"/>
                  <a:gd name="T61" fmla="*/ 5 h 40"/>
                  <a:gd name="T62" fmla="*/ 49 w 77"/>
                  <a:gd name="T63" fmla="*/ 4 h 40"/>
                  <a:gd name="T64" fmla="*/ 49 w 77"/>
                  <a:gd name="T65" fmla="*/ 4 h 40"/>
                  <a:gd name="T66" fmla="*/ 52 w 77"/>
                  <a:gd name="T67" fmla="*/ 4 h 40"/>
                  <a:gd name="T68" fmla="*/ 52 w 77"/>
                  <a:gd name="T69" fmla="*/ 4 h 40"/>
                  <a:gd name="T70" fmla="*/ 55 w 77"/>
                  <a:gd name="T71" fmla="*/ 3 h 40"/>
                  <a:gd name="T72" fmla="*/ 56 w 77"/>
                  <a:gd name="T73" fmla="*/ 3 h 40"/>
                  <a:gd name="T74" fmla="*/ 58 w 77"/>
                  <a:gd name="T75" fmla="*/ 2 h 40"/>
                  <a:gd name="T76" fmla="*/ 58 w 77"/>
                  <a:gd name="T77" fmla="*/ 2 h 40"/>
                  <a:gd name="T78" fmla="*/ 61 w 77"/>
                  <a:gd name="T79" fmla="*/ 2 h 40"/>
                  <a:gd name="T80" fmla="*/ 62 w 77"/>
                  <a:gd name="T81" fmla="*/ 2 h 40"/>
                  <a:gd name="T82" fmla="*/ 64 w 77"/>
                  <a:gd name="T83" fmla="*/ 2 h 40"/>
                  <a:gd name="T84" fmla="*/ 65 w 77"/>
                  <a:gd name="T85" fmla="*/ 2 h 40"/>
                  <a:gd name="T86" fmla="*/ 68 w 77"/>
                  <a:gd name="T87" fmla="*/ 1 h 40"/>
                  <a:gd name="T88" fmla="*/ 68 w 77"/>
                  <a:gd name="T89" fmla="*/ 1 h 40"/>
                  <a:gd name="T90" fmla="*/ 70 w 77"/>
                  <a:gd name="T91" fmla="*/ 1 h 40"/>
                  <a:gd name="T92" fmla="*/ 71 w 77"/>
                  <a:gd name="T93" fmla="*/ 1 h 40"/>
                  <a:gd name="T94" fmla="*/ 74 w 77"/>
                  <a:gd name="T95" fmla="*/ 0 h 40"/>
                  <a:gd name="T96" fmla="*/ 74 w 77"/>
                  <a:gd name="T97" fmla="*/ 0 h 40"/>
                  <a:gd name="T98" fmla="*/ 77 w 7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40">
                    <a:moveTo>
                      <a:pt x="0" y="40"/>
                    </a:moveTo>
                    <a:lnTo>
                      <a:pt x="3" y="36"/>
                    </a:lnTo>
                    <a:lnTo>
                      <a:pt x="3" y="35"/>
                    </a:lnTo>
                    <a:lnTo>
                      <a:pt x="6" y="32"/>
                    </a:lnTo>
                    <a:lnTo>
                      <a:pt x="6" y="32"/>
                    </a:lnTo>
                    <a:lnTo>
                      <a:pt x="9" y="29"/>
                    </a:lnTo>
                    <a:lnTo>
                      <a:pt x="9" y="29"/>
                    </a:lnTo>
                    <a:lnTo>
                      <a:pt x="12" y="26"/>
                    </a:lnTo>
                    <a:lnTo>
                      <a:pt x="12" y="26"/>
                    </a:lnTo>
                    <a:lnTo>
                      <a:pt x="15" y="23"/>
                    </a:lnTo>
                    <a:lnTo>
                      <a:pt x="15" y="23"/>
                    </a:lnTo>
                    <a:lnTo>
                      <a:pt x="18" y="21"/>
                    </a:lnTo>
                    <a:lnTo>
                      <a:pt x="18" y="20"/>
                    </a:lnTo>
                    <a:lnTo>
                      <a:pt x="21" y="18"/>
                    </a:lnTo>
                    <a:lnTo>
                      <a:pt x="22" y="18"/>
                    </a:lnTo>
                    <a:lnTo>
                      <a:pt x="24" y="16"/>
                    </a:lnTo>
                    <a:lnTo>
                      <a:pt x="25" y="16"/>
                    </a:lnTo>
                    <a:lnTo>
                      <a:pt x="28" y="14"/>
                    </a:lnTo>
                    <a:lnTo>
                      <a:pt x="28" y="13"/>
                    </a:lnTo>
                    <a:lnTo>
                      <a:pt x="31" y="12"/>
                    </a:lnTo>
                    <a:lnTo>
                      <a:pt x="31" y="12"/>
                    </a:lnTo>
                    <a:lnTo>
                      <a:pt x="34" y="10"/>
                    </a:lnTo>
                    <a:lnTo>
                      <a:pt x="34" y="10"/>
                    </a:lnTo>
                    <a:lnTo>
                      <a:pt x="37" y="8"/>
                    </a:lnTo>
                    <a:lnTo>
                      <a:pt x="37" y="8"/>
                    </a:lnTo>
                    <a:lnTo>
                      <a:pt x="40" y="7"/>
                    </a:lnTo>
                    <a:lnTo>
                      <a:pt x="40" y="7"/>
                    </a:lnTo>
                    <a:lnTo>
                      <a:pt x="43" y="6"/>
                    </a:lnTo>
                    <a:lnTo>
                      <a:pt x="43" y="6"/>
                    </a:lnTo>
                    <a:lnTo>
                      <a:pt x="46" y="5"/>
                    </a:lnTo>
                    <a:lnTo>
                      <a:pt x="46" y="5"/>
                    </a:lnTo>
                    <a:lnTo>
                      <a:pt x="49" y="4"/>
                    </a:lnTo>
                    <a:lnTo>
                      <a:pt x="49" y="4"/>
                    </a:lnTo>
                    <a:lnTo>
                      <a:pt x="52" y="4"/>
                    </a:lnTo>
                    <a:lnTo>
                      <a:pt x="52" y="4"/>
                    </a:lnTo>
                    <a:lnTo>
                      <a:pt x="55" y="3"/>
                    </a:lnTo>
                    <a:lnTo>
                      <a:pt x="56" y="3"/>
                    </a:lnTo>
                    <a:lnTo>
                      <a:pt x="58" y="2"/>
                    </a:lnTo>
                    <a:lnTo>
                      <a:pt x="58" y="2"/>
                    </a:lnTo>
                    <a:lnTo>
                      <a:pt x="61" y="2"/>
                    </a:lnTo>
                    <a:lnTo>
                      <a:pt x="62" y="2"/>
                    </a:lnTo>
                    <a:lnTo>
                      <a:pt x="64" y="2"/>
                    </a:lnTo>
                    <a:lnTo>
                      <a:pt x="65" y="2"/>
                    </a:lnTo>
                    <a:lnTo>
                      <a:pt x="68" y="1"/>
                    </a:lnTo>
                    <a:lnTo>
                      <a:pt x="68" y="1"/>
                    </a:lnTo>
                    <a:lnTo>
                      <a:pt x="70" y="1"/>
                    </a:lnTo>
                    <a:lnTo>
                      <a:pt x="71" y="1"/>
                    </a:lnTo>
                    <a:lnTo>
                      <a:pt x="74" y="0"/>
                    </a:lnTo>
                    <a:lnTo>
                      <a:pt x="74" y="0"/>
                    </a:lnTo>
                    <a:lnTo>
                      <a:pt x="7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581"/>
              <p:cNvSpPr>
                <a:spLocks/>
              </p:cNvSpPr>
              <p:nvPr/>
            </p:nvSpPr>
            <p:spPr bwMode="auto">
              <a:xfrm>
                <a:off x="4492" y="2952"/>
                <a:ext cx="70" cy="38"/>
              </a:xfrm>
              <a:custGeom>
                <a:avLst/>
                <a:gdLst>
                  <a:gd name="T0" fmla="*/ 0 w 70"/>
                  <a:gd name="T1" fmla="*/ 38 h 38"/>
                  <a:gd name="T2" fmla="*/ 0 w 70"/>
                  <a:gd name="T3" fmla="*/ 38 h 38"/>
                  <a:gd name="T4" fmla="*/ 3 w 70"/>
                  <a:gd name="T5" fmla="*/ 37 h 38"/>
                  <a:gd name="T6" fmla="*/ 3 w 70"/>
                  <a:gd name="T7" fmla="*/ 37 h 38"/>
                  <a:gd name="T8" fmla="*/ 6 w 70"/>
                  <a:gd name="T9" fmla="*/ 36 h 38"/>
                  <a:gd name="T10" fmla="*/ 6 w 70"/>
                  <a:gd name="T11" fmla="*/ 36 h 38"/>
                  <a:gd name="T12" fmla="*/ 9 w 70"/>
                  <a:gd name="T13" fmla="*/ 36 h 38"/>
                  <a:gd name="T14" fmla="*/ 9 w 70"/>
                  <a:gd name="T15" fmla="*/ 36 h 38"/>
                  <a:gd name="T16" fmla="*/ 12 w 70"/>
                  <a:gd name="T17" fmla="*/ 35 h 38"/>
                  <a:gd name="T18" fmla="*/ 12 w 70"/>
                  <a:gd name="T19" fmla="*/ 35 h 38"/>
                  <a:gd name="T20" fmla="*/ 15 w 70"/>
                  <a:gd name="T21" fmla="*/ 34 h 38"/>
                  <a:gd name="T22" fmla="*/ 15 w 70"/>
                  <a:gd name="T23" fmla="*/ 34 h 38"/>
                  <a:gd name="T24" fmla="*/ 18 w 70"/>
                  <a:gd name="T25" fmla="*/ 33 h 38"/>
                  <a:gd name="T26" fmla="*/ 18 w 70"/>
                  <a:gd name="T27" fmla="*/ 33 h 38"/>
                  <a:gd name="T28" fmla="*/ 21 w 70"/>
                  <a:gd name="T29" fmla="*/ 32 h 38"/>
                  <a:gd name="T30" fmla="*/ 21 w 70"/>
                  <a:gd name="T31" fmla="*/ 32 h 38"/>
                  <a:gd name="T32" fmla="*/ 24 w 70"/>
                  <a:gd name="T33" fmla="*/ 31 h 38"/>
                  <a:gd name="T34" fmla="*/ 25 w 70"/>
                  <a:gd name="T35" fmla="*/ 31 h 38"/>
                  <a:gd name="T36" fmla="*/ 27 w 70"/>
                  <a:gd name="T37" fmla="*/ 29 h 38"/>
                  <a:gd name="T38" fmla="*/ 27 w 70"/>
                  <a:gd name="T39" fmla="*/ 29 h 38"/>
                  <a:gd name="T40" fmla="*/ 30 w 70"/>
                  <a:gd name="T41" fmla="*/ 28 h 38"/>
                  <a:gd name="T42" fmla="*/ 31 w 70"/>
                  <a:gd name="T43" fmla="*/ 28 h 38"/>
                  <a:gd name="T44" fmla="*/ 34 w 70"/>
                  <a:gd name="T45" fmla="*/ 27 h 38"/>
                  <a:gd name="T46" fmla="*/ 34 w 70"/>
                  <a:gd name="T47" fmla="*/ 27 h 38"/>
                  <a:gd name="T48" fmla="*/ 37 w 70"/>
                  <a:gd name="T49" fmla="*/ 25 h 38"/>
                  <a:gd name="T50" fmla="*/ 37 w 70"/>
                  <a:gd name="T51" fmla="*/ 25 h 38"/>
                  <a:gd name="T52" fmla="*/ 40 w 70"/>
                  <a:gd name="T53" fmla="*/ 24 h 38"/>
                  <a:gd name="T54" fmla="*/ 40 w 70"/>
                  <a:gd name="T55" fmla="*/ 24 h 38"/>
                  <a:gd name="T56" fmla="*/ 43 w 70"/>
                  <a:gd name="T57" fmla="*/ 23 h 38"/>
                  <a:gd name="T58" fmla="*/ 43 w 70"/>
                  <a:gd name="T59" fmla="*/ 22 h 38"/>
                  <a:gd name="T60" fmla="*/ 46 w 70"/>
                  <a:gd name="T61" fmla="*/ 21 h 38"/>
                  <a:gd name="T62" fmla="*/ 46 w 70"/>
                  <a:gd name="T63" fmla="*/ 21 h 38"/>
                  <a:gd name="T64" fmla="*/ 49 w 70"/>
                  <a:gd name="T65" fmla="*/ 20 h 38"/>
                  <a:gd name="T66" fmla="*/ 49 w 70"/>
                  <a:gd name="T67" fmla="*/ 20 h 38"/>
                  <a:gd name="T68" fmla="*/ 52 w 70"/>
                  <a:gd name="T69" fmla="*/ 19 h 38"/>
                  <a:gd name="T70" fmla="*/ 52 w 70"/>
                  <a:gd name="T71" fmla="*/ 19 h 38"/>
                  <a:gd name="T72" fmla="*/ 52 w 70"/>
                  <a:gd name="T73" fmla="*/ 19 h 38"/>
                  <a:gd name="T74" fmla="*/ 55 w 70"/>
                  <a:gd name="T75" fmla="*/ 20 h 38"/>
                  <a:gd name="T76" fmla="*/ 55 w 70"/>
                  <a:gd name="T77" fmla="*/ 20 h 38"/>
                  <a:gd name="T78" fmla="*/ 57 w 70"/>
                  <a:gd name="T79" fmla="*/ 20 h 38"/>
                  <a:gd name="T80" fmla="*/ 58 w 70"/>
                  <a:gd name="T81" fmla="*/ 20 h 38"/>
                  <a:gd name="T82" fmla="*/ 58 w 70"/>
                  <a:gd name="T83" fmla="*/ 20 h 38"/>
                  <a:gd name="T84" fmla="*/ 61 w 70"/>
                  <a:gd name="T85" fmla="*/ 18 h 38"/>
                  <a:gd name="T86" fmla="*/ 61 w 70"/>
                  <a:gd name="T87" fmla="*/ 17 h 38"/>
                  <a:gd name="T88" fmla="*/ 64 w 70"/>
                  <a:gd name="T89" fmla="*/ 12 h 38"/>
                  <a:gd name="T90" fmla="*/ 64 w 70"/>
                  <a:gd name="T91" fmla="*/ 12 h 38"/>
                  <a:gd name="T92" fmla="*/ 67 w 70"/>
                  <a:gd name="T93" fmla="*/ 4 h 38"/>
                  <a:gd name="T94" fmla="*/ 67 w 70"/>
                  <a:gd name="T95" fmla="*/ 4 h 38"/>
                  <a:gd name="T96" fmla="*/ 70 w 70"/>
                  <a:gd name="T97" fmla="*/ 0 h 38"/>
                  <a:gd name="T98" fmla="*/ 70 w 70"/>
                  <a:gd name="T99"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8">
                    <a:moveTo>
                      <a:pt x="0" y="38"/>
                    </a:moveTo>
                    <a:lnTo>
                      <a:pt x="0" y="38"/>
                    </a:lnTo>
                    <a:lnTo>
                      <a:pt x="3" y="37"/>
                    </a:lnTo>
                    <a:lnTo>
                      <a:pt x="3" y="37"/>
                    </a:lnTo>
                    <a:lnTo>
                      <a:pt x="6" y="36"/>
                    </a:lnTo>
                    <a:lnTo>
                      <a:pt x="6" y="36"/>
                    </a:lnTo>
                    <a:lnTo>
                      <a:pt x="9" y="36"/>
                    </a:lnTo>
                    <a:lnTo>
                      <a:pt x="9" y="36"/>
                    </a:lnTo>
                    <a:lnTo>
                      <a:pt x="12" y="35"/>
                    </a:lnTo>
                    <a:lnTo>
                      <a:pt x="12" y="35"/>
                    </a:lnTo>
                    <a:lnTo>
                      <a:pt x="15" y="34"/>
                    </a:lnTo>
                    <a:lnTo>
                      <a:pt x="15" y="34"/>
                    </a:lnTo>
                    <a:lnTo>
                      <a:pt x="18" y="33"/>
                    </a:lnTo>
                    <a:lnTo>
                      <a:pt x="18" y="33"/>
                    </a:lnTo>
                    <a:lnTo>
                      <a:pt x="21" y="32"/>
                    </a:lnTo>
                    <a:lnTo>
                      <a:pt x="21" y="32"/>
                    </a:lnTo>
                    <a:lnTo>
                      <a:pt x="24" y="31"/>
                    </a:lnTo>
                    <a:lnTo>
                      <a:pt x="25" y="31"/>
                    </a:lnTo>
                    <a:lnTo>
                      <a:pt x="27" y="29"/>
                    </a:lnTo>
                    <a:lnTo>
                      <a:pt x="27" y="29"/>
                    </a:lnTo>
                    <a:lnTo>
                      <a:pt x="30" y="28"/>
                    </a:lnTo>
                    <a:lnTo>
                      <a:pt x="31" y="28"/>
                    </a:lnTo>
                    <a:lnTo>
                      <a:pt x="34" y="27"/>
                    </a:lnTo>
                    <a:lnTo>
                      <a:pt x="34" y="27"/>
                    </a:lnTo>
                    <a:lnTo>
                      <a:pt x="37" y="25"/>
                    </a:lnTo>
                    <a:lnTo>
                      <a:pt x="37" y="25"/>
                    </a:lnTo>
                    <a:lnTo>
                      <a:pt x="40" y="24"/>
                    </a:lnTo>
                    <a:lnTo>
                      <a:pt x="40" y="24"/>
                    </a:lnTo>
                    <a:lnTo>
                      <a:pt x="43" y="23"/>
                    </a:lnTo>
                    <a:lnTo>
                      <a:pt x="43" y="22"/>
                    </a:lnTo>
                    <a:lnTo>
                      <a:pt x="46" y="21"/>
                    </a:lnTo>
                    <a:lnTo>
                      <a:pt x="46" y="21"/>
                    </a:lnTo>
                    <a:lnTo>
                      <a:pt x="49" y="20"/>
                    </a:lnTo>
                    <a:lnTo>
                      <a:pt x="49" y="20"/>
                    </a:lnTo>
                    <a:lnTo>
                      <a:pt x="52" y="19"/>
                    </a:lnTo>
                    <a:lnTo>
                      <a:pt x="52" y="19"/>
                    </a:lnTo>
                    <a:lnTo>
                      <a:pt x="52" y="19"/>
                    </a:lnTo>
                    <a:lnTo>
                      <a:pt x="55" y="20"/>
                    </a:lnTo>
                    <a:lnTo>
                      <a:pt x="55" y="20"/>
                    </a:lnTo>
                    <a:lnTo>
                      <a:pt x="57" y="20"/>
                    </a:lnTo>
                    <a:lnTo>
                      <a:pt x="58" y="20"/>
                    </a:lnTo>
                    <a:lnTo>
                      <a:pt x="58" y="20"/>
                    </a:lnTo>
                    <a:lnTo>
                      <a:pt x="61" y="18"/>
                    </a:lnTo>
                    <a:lnTo>
                      <a:pt x="61" y="17"/>
                    </a:lnTo>
                    <a:lnTo>
                      <a:pt x="64" y="12"/>
                    </a:lnTo>
                    <a:lnTo>
                      <a:pt x="64" y="12"/>
                    </a:lnTo>
                    <a:lnTo>
                      <a:pt x="67" y="4"/>
                    </a:lnTo>
                    <a:lnTo>
                      <a:pt x="67" y="4"/>
                    </a:lnTo>
                    <a:lnTo>
                      <a:pt x="70" y="0"/>
                    </a:lnTo>
                    <a:lnTo>
                      <a:pt x="7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582"/>
              <p:cNvSpPr>
                <a:spLocks/>
              </p:cNvSpPr>
              <p:nvPr/>
            </p:nvSpPr>
            <p:spPr bwMode="auto">
              <a:xfrm>
                <a:off x="4562" y="2952"/>
                <a:ext cx="65" cy="405"/>
              </a:xfrm>
              <a:custGeom>
                <a:avLst/>
                <a:gdLst>
                  <a:gd name="T0" fmla="*/ 0 w 65"/>
                  <a:gd name="T1" fmla="*/ 0 h 405"/>
                  <a:gd name="T2" fmla="*/ 1 w 65"/>
                  <a:gd name="T3" fmla="*/ 0 h 405"/>
                  <a:gd name="T4" fmla="*/ 4 w 65"/>
                  <a:gd name="T5" fmla="*/ 14 h 405"/>
                  <a:gd name="T6" fmla="*/ 4 w 65"/>
                  <a:gd name="T7" fmla="*/ 15 h 405"/>
                  <a:gd name="T8" fmla="*/ 6 w 65"/>
                  <a:gd name="T9" fmla="*/ 60 h 405"/>
                  <a:gd name="T10" fmla="*/ 7 w 65"/>
                  <a:gd name="T11" fmla="*/ 64 h 405"/>
                  <a:gd name="T12" fmla="*/ 10 w 65"/>
                  <a:gd name="T13" fmla="*/ 146 h 405"/>
                  <a:gd name="T14" fmla="*/ 10 w 65"/>
                  <a:gd name="T15" fmla="*/ 151 h 405"/>
                  <a:gd name="T16" fmla="*/ 13 w 65"/>
                  <a:gd name="T17" fmla="*/ 251 h 405"/>
                  <a:gd name="T18" fmla="*/ 13 w 65"/>
                  <a:gd name="T19" fmla="*/ 256 h 405"/>
                  <a:gd name="T20" fmla="*/ 16 w 65"/>
                  <a:gd name="T21" fmla="*/ 333 h 405"/>
                  <a:gd name="T22" fmla="*/ 16 w 65"/>
                  <a:gd name="T23" fmla="*/ 336 h 405"/>
                  <a:gd name="T24" fmla="*/ 18 w 65"/>
                  <a:gd name="T25" fmla="*/ 355 h 405"/>
                  <a:gd name="T26" fmla="*/ 19 w 65"/>
                  <a:gd name="T27" fmla="*/ 354 h 405"/>
                  <a:gd name="T28" fmla="*/ 19 w 65"/>
                  <a:gd name="T29" fmla="*/ 353 h 405"/>
                  <a:gd name="T30" fmla="*/ 22 w 65"/>
                  <a:gd name="T31" fmla="*/ 332 h 405"/>
                  <a:gd name="T32" fmla="*/ 22 w 65"/>
                  <a:gd name="T33" fmla="*/ 331 h 405"/>
                  <a:gd name="T34" fmla="*/ 23 w 65"/>
                  <a:gd name="T35" fmla="*/ 331 h 405"/>
                  <a:gd name="T36" fmla="*/ 25 w 65"/>
                  <a:gd name="T37" fmla="*/ 346 h 405"/>
                  <a:gd name="T38" fmla="*/ 25 w 65"/>
                  <a:gd name="T39" fmla="*/ 347 h 405"/>
                  <a:gd name="T40" fmla="*/ 28 w 65"/>
                  <a:gd name="T41" fmla="*/ 372 h 405"/>
                  <a:gd name="T42" fmla="*/ 28 w 65"/>
                  <a:gd name="T43" fmla="*/ 372 h 405"/>
                  <a:gd name="T44" fmla="*/ 29 w 65"/>
                  <a:gd name="T45" fmla="*/ 375 h 405"/>
                  <a:gd name="T46" fmla="*/ 31 w 65"/>
                  <a:gd name="T47" fmla="*/ 371 h 405"/>
                  <a:gd name="T48" fmla="*/ 31 w 65"/>
                  <a:gd name="T49" fmla="*/ 370 h 405"/>
                  <a:gd name="T50" fmla="*/ 34 w 65"/>
                  <a:gd name="T51" fmla="*/ 359 h 405"/>
                  <a:gd name="T52" fmla="*/ 34 w 65"/>
                  <a:gd name="T53" fmla="*/ 359 h 405"/>
                  <a:gd name="T54" fmla="*/ 37 w 65"/>
                  <a:gd name="T55" fmla="*/ 373 h 405"/>
                  <a:gd name="T56" fmla="*/ 38 w 65"/>
                  <a:gd name="T57" fmla="*/ 374 h 405"/>
                  <a:gd name="T58" fmla="*/ 40 w 65"/>
                  <a:gd name="T59" fmla="*/ 396 h 405"/>
                  <a:gd name="T60" fmla="*/ 41 w 65"/>
                  <a:gd name="T61" fmla="*/ 397 h 405"/>
                  <a:gd name="T62" fmla="*/ 43 w 65"/>
                  <a:gd name="T63" fmla="*/ 402 h 405"/>
                  <a:gd name="T64" fmla="*/ 44 w 65"/>
                  <a:gd name="T65" fmla="*/ 401 h 405"/>
                  <a:gd name="T66" fmla="*/ 44 w 65"/>
                  <a:gd name="T67" fmla="*/ 401 h 405"/>
                  <a:gd name="T68" fmla="*/ 46 w 65"/>
                  <a:gd name="T69" fmla="*/ 390 h 405"/>
                  <a:gd name="T70" fmla="*/ 47 w 65"/>
                  <a:gd name="T71" fmla="*/ 389 h 405"/>
                  <a:gd name="T72" fmla="*/ 48 w 65"/>
                  <a:gd name="T73" fmla="*/ 387 h 405"/>
                  <a:gd name="T74" fmla="*/ 50 w 65"/>
                  <a:gd name="T75" fmla="*/ 390 h 405"/>
                  <a:gd name="T76" fmla="*/ 50 w 65"/>
                  <a:gd name="T77" fmla="*/ 390 h 405"/>
                  <a:gd name="T78" fmla="*/ 53 w 65"/>
                  <a:gd name="T79" fmla="*/ 402 h 405"/>
                  <a:gd name="T80" fmla="*/ 53 w 65"/>
                  <a:gd name="T81" fmla="*/ 402 h 405"/>
                  <a:gd name="T82" fmla="*/ 55 w 65"/>
                  <a:gd name="T83" fmla="*/ 405 h 405"/>
                  <a:gd name="T84" fmla="*/ 56 w 65"/>
                  <a:gd name="T85" fmla="*/ 404 h 405"/>
                  <a:gd name="T86" fmla="*/ 56 w 65"/>
                  <a:gd name="T87" fmla="*/ 404 h 405"/>
                  <a:gd name="T88" fmla="*/ 59 w 65"/>
                  <a:gd name="T89" fmla="*/ 398 h 405"/>
                  <a:gd name="T90" fmla="*/ 59 w 65"/>
                  <a:gd name="T91" fmla="*/ 398 h 405"/>
                  <a:gd name="T92" fmla="*/ 60 w 65"/>
                  <a:gd name="T93" fmla="*/ 398 h 405"/>
                  <a:gd name="T94" fmla="*/ 62 w 65"/>
                  <a:gd name="T95" fmla="*/ 400 h 405"/>
                  <a:gd name="T96" fmla="*/ 62 w 65"/>
                  <a:gd name="T97" fmla="*/ 400 h 405"/>
                  <a:gd name="T98" fmla="*/ 65 w 65"/>
                  <a:gd name="T99" fmla="*/ 405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05">
                    <a:moveTo>
                      <a:pt x="0" y="0"/>
                    </a:moveTo>
                    <a:lnTo>
                      <a:pt x="1" y="0"/>
                    </a:lnTo>
                    <a:lnTo>
                      <a:pt x="4" y="14"/>
                    </a:lnTo>
                    <a:lnTo>
                      <a:pt x="4" y="15"/>
                    </a:lnTo>
                    <a:lnTo>
                      <a:pt x="6" y="60"/>
                    </a:lnTo>
                    <a:lnTo>
                      <a:pt x="7" y="64"/>
                    </a:lnTo>
                    <a:lnTo>
                      <a:pt x="10" y="146"/>
                    </a:lnTo>
                    <a:lnTo>
                      <a:pt x="10" y="151"/>
                    </a:lnTo>
                    <a:lnTo>
                      <a:pt x="13" y="251"/>
                    </a:lnTo>
                    <a:lnTo>
                      <a:pt x="13" y="256"/>
                    </a:lnTo>
                    <a:lnTo>
                      <a:pt x="16" y="333"/>
                    </a:lnTo>
                    <a:lnTo>
                      <a:pt x="16" y="336"/>
                    </a:lnTo>
                    <a:lnTo>
                      <a:pt x="18" y="355"/>
                    </a:lnTo>
                    <a:lnTo>
                      <a:pt x="19" y="354"/>
                    </a:lnTo>
                    <a:lnTo>
                      <a:pt x="19" y="353"/>
                    </a:lnTo>
                    <a:lnTo>
                      <a:pt x="22" y="332"/>
                    </a:lnTo>
                    <a:lnTo>
                      <a:pt x="22" y="331"/>
                    </a:lnTo>
                    <a:lnTo>
                      <a:pt x="23" y="331"/>
                    </a:lnTo>
                    <a:lnTo>
                      <a:pt x="25" y="346"/>
                    </a:lnTo>
                    <a:lnTo>
                      <a:pt x="25" y="347"/>
                    </a:lnTo>
                    <a:lnTo>
                      <a:pt x="28" y="372"/>
                    </a:lnTo>
                    <a:lnTo>
                      <a:pt x="28" y="372"/>
                    </a:lnTo>
                    <a:lnTo>
                      <a:pt x="29" y="375"/>
                    </a:lnTo>
                    <a:lnTo>
                      <a:pt x="31" y="371"/>
                    </a:lnTo>
                    <a:lnTo>
                      <a:pt x="31" y="370"/>
                    </a:lnTo>
                    <a:lnTo>
                      <a:pt x="34" y="359"/>
                    </a:lnTo>
                    <a:lnTo>
                      <a:pt x="34" y="359"/>
                    </a:lnTo>
                    <a:lnTo>
                      <a:pt x="37" y="373"/>
                    </a:lnTo>
                    <a:lnTo>
                      <a:pt x="38" y="374"/>
                    </a:lnTo>
                    <a:lnTo>
                      <a:pt x="40" y="396"/>
                    </a:lnTo>
                    <a:lnTo>
                      <a:pt x="41" y="397"/>
                    </a:lnTo>
                    <a:lnTo>
                      <a:pt x="43" y="402"/>
                    </a:lnTo>
                    <a:lnTo>
                      <a:pt x="44" y="401"/>
                    </a:lnTo>
                    <a:lnTo>
                      <a:pt x="44" y="401"/>
                    </a:lnTo>
                    <a:lnTo>
                      <a:pt x="46" y="390"/>
                    </a:lnTo>
                    <a:lnTo>
                      <a:pt x="47" y="389"/>
                    </a:lnTo>
                    <a:lnTo>
                      <a:pt x="48" y="387"/>
                    </a:lnTo>
                    <a:lnTo>
                      <a:pt x="50" y="390"/>
                    </a:lnTo>
                    <a:lnTo>
                      <a:pt x="50" y="390"/>
                    </a:lnTo>
                    <a:lnTo>
                      <a:pt x="53" y="402"/>
                    </a:lnTo>
                    <a:lnTo>
                      <a:pt x="53" y="402"/>
                    </a:lnTo>
                    <a:lnTo>
                      <a:pt x="55" y="405"/>
                    </a:lnTo>
                    <a:lnTo>
                      <a:pt x="56" y="404"/>
                    </a:lnTo>
                    <a:lnTo>
                      <a:pt x="56" y="404"/>
                    </a:lnTo>
                    <a:lnTo>
                      <a:pt x="59" y="398"/>
                    </a:lnTo>
                    <a:lnTo>
                      <a:pt x="59" y="398"/>
                    </a:lnTo>
                    <a:lnTo>
                      <a:pt x="60" y="398"/>
                    </a:lnTo>
                    <a:lnTo>
                      <a:pt x="62" y="400"/>
                    </a:lnTo>
                    <a:lnTo>
                      <a:pt x="62" y="400"/>
                    </a:lnTo>
                    <a:lnTo>
                      <a:pt x="65" y="40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583"/>
              <p:cNvSpPr>
                <a:spLocks/>
              </p:cNvSpPr>
              <p:nvPr/>
            </p:nvSpPr>
            <p:spPr bwMode="auto">
              <a:xfrm>
                <a:off x="4627" y="3353"/>
                <a:ext cx="61" cy="6"/>
              </a:xfrm>
              <a:custGeom>
                <a:avLst/>
                <a:gdLst>
                  <a:gd name="T0" fmla="*/ 0 w 61"/>
                  <a:gd name="T1" fmla="*/ 4 h 6"/>
                  <a:gd name="T2" fmla="*/ 0 w 61"/>
                  <a:gd name="T3" fmla="*/ 4 h 6"/>
                  <a:gd name="T4" fmla="*/ 1 w 61"/>
                  <a:gd name="T5" fmla="*/ 4 h 6"/>
                  <a:gd name="T6" fmla="*/ 3 w 61"/>
                  <a:gd name="T7" fmla="*/ 3 h 6"/>
                  <a:gd name="T8" fmla="*/ 3 w 61"/>
                  <a:gd name="T9" fmla="*/ 3 h 6"/>
                  <a:gd name="T10" fmla="*/ 6 w 61"/>
                  <a:gd name="T11" fmla="*/ 0 h 6"/>
                  <a:gd name="T12" fmla="*/ 6 w 61"/>
                  <a:gd name="T13" fmla="*/ 0 h 6"/>
                  <a:gd name="T14" fmla="*/ 9 w 61"/>
                  <a:gd name="T15" fmla="*/ 3 h 6"/>
                  <a:gd name="T16" fmla="*/ 9 w 61"/>
                  <a:gd name="T17" fmla="*/ 3 h 6"/>
                  <a:gd name="T18" fmla="*/ 12 w 61"/>
                  <a:gd name="T19" fmla="*/ 5 h 6"/>
                  <a:gd name="T20" fmla="*/ 13 w 61"/>
                  <a:gd name="T21" fmla="*/ 5 h 6"/>
                  <a:gd name="T22" fmla="*/ 15 w 61"/>
                  <a:gd name="T23" fmla="*/ 4 h 6"/>
                  <a:gd name="T24" fmla="*/ 15 w 61"/>
                  <a:gd name="T25" fmla="*/ 3 h 6"/>
                  <a:gd name="T26" fmla="*/ 17 w 61"/>
                  <a:gd name="T27" fmla="*/ 3 h 6"/>
                  <a:gd name="T28" fmla="*/ 18 w 61"/>
                  <a:gd name="T29" fmla="*/ 3 h 6"/>
                  <a:gd name="T30" fmla="*/ 19 w 61"/>
                  <a:gd name="T31" fmla="*/ 3 h 6"/>
                  <a:gd name="T32" fmla="*/ 22 w 61"/>
                  <a:gd name="T33" fmla="*/ 5 h 6"/>
                  <a:gd name="T34" fmla="*/ 22 w 61"/>
                  <a:gd name="T35" fmla="*/ 5 h 6"/>
                  <a:gd name="T36" fmla="*/ 24 w 61"/>
                  <a:gd name="T37" fmla="*/ 6 h 6"/>
                  <a:gd name="T38" fmla="*/ 25 w 61"/>
                  <a:gd name="T39" fmla="*/ 6 h 6"/>
                  <a:gd name="T40" fmla="*/ 25 w 61"/>
                  <a:gd name="T41" fmla="*/ 6 h 6"/>
                  <a:gd name="T42" fmla="*/ 28 w 61"/>
                  <a:gd name="T43" fmla="*/ 4 h 6"/>
                  <a:gd name="T44" fmla="*/ 28 w 61"/>
                  <a:gd name="T45" fmla="*/ 4 h 6"/>
                  <a:gd name="T46" fmla="*/ 29 w 61"/>
                  <a:gd name="T47" fmla="*/ 4 h 6"/>
                  <a:gd name="T48" fmla="*/ 31 w 61"/>
                  <a:gd name="T49" fmla="*/ 5 h 6"/>
                  <a:gd name="T50" fmla="*/ 31 w 61"/>
                  <a:gd name="T51" fmla="*/ 5 h 6"/>
                  <a:gd name="T52" fmla="*/ 34 w 61"/>
                  <a:gd name="T53" fmla="*/ 6 h 6"/>
                  <a:gd name="T54" fmla="*/ 34 w 61"/>
                  <a:gd name="T55" fmla="*/ 6 h 6"/>
                  <a:gd name="T56" fmla="*/ 35 w 61"/>
                  <a:gd name="T57" fmla="*/ 6 h 6"/>
                  <a:gd name="T58" fmla="*/ 37 w 61"/>
                  <a:gd name="T59" fmla="*/ 5 h 6"/>
                  <a:gd name="T60" fmla="*/ 37 w 61"/>
                  <a:gd name="T61" fmla="*/ 5 h 6"/>
                  <a:gd name="T62" fmla="*/ 40 w 61"/>
                  <a:gd name="T63" fmla="*/ 5 h 6"/>
                  <a:gd name="T64" fmla="*/ 40 w 61"/>
                  <a:gd name="T65" fmla="*/ 5 h 6"/>
                  <a:gd name="T66" fmla="*/ 40 w 61"/>
                  <a:gd name="T67" fmla="*/ 5 h 6"/>
                  <a:gd name="T68" fmla="*/ 43 w 61"/>
                  <a:gd name="T69" fmla="*/ 5 h 6"/>
                  <a:gd name="T70" fmla="*/ 43 w 61"/>
                  <a:gd name="T71" fmla="*/ 6 h 6"/>
                  <a:gd name="T72" fmla="*/ 46 w 61"/>
                  <a:gd name="T73" fmla="*/ 6 h 6"/>
                  <a:gd name="T74" fmla="*/ 46 w 61"/>
                  <a:gd name="T75" fmla="*/ 6 h 6"/>
                  <a:gd name="T76" fmla="*/ 47 w 61"/>
                  <a:gd name="T77" fmla="*/ 6 h 6"/>
                  <a:gd name="T78" fmla="*/ 49 w 61"/>
                  <a:gd name="T79" fmla="*/ 5 h 6"/>
                  <a:gd name="T80" fmla="*/ 49 w 61"/>
                  <a:gd name="T81" fmla="*/ 5 h 6"/>
                  <a:gd name="T82" fmla="*/ 51 w 61"/>
                  <a:gd name="T83" fmla="*/ 5 h 6"/>
                  <a:gd name="T84" fmla="*/ 52 w 61"/>
                  <a:gd name="T85" fmla="*/ 5 h 6"/>
                  <a:gd name="T86" fmla="*/ 53 w 61"/>
                  <a:gd name="T87" fmla="*/ 5 h 6"/>
                  <a:gd name="T88" fmla="*/ 55 w 61"/>
                  <a:gd name="T89" fmla="*/ 6 h 6"/>
                  <a:gd name="T90" fmla="*/ 56 w 61"/>
                  <a:gd name="T91" fmla="*/ 6 h 6"/>
                  <a:gd name="T92" fmla="*/ 57 w 61"/>
                  <a:gd name="T93" fmla="*/ 6 h 6"/>
                  <a:gd name="T94" fmla="*/ 59 w 61"/>
                  <a:gd name="T95" fmla="*/ 6 h 6"/>
                  <a:gd name="T96" fmla="*/ 59 w 61"/>
                  <a:gd name="T97" fmla="*/ 6 h 6"/>
                  <a:gd name="T98" fmla="*/ 61 w 61"/>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
                    <a:moveTo>
                      <a:pt x="0" y="4"/>
                    </a:moveTo>
                    <a:lnTo>
                      <a:pt x="0" y="4"/>
                    </a:lnTo>
                    <a:lnTo>
                      <a:pt x="1" y="4"/>
                    </a:lnTo>
                    <a:lnTo>
                      <a:pt x="3" y="3"/>
                    </a:lnTo>
                    <a:lnTo>
                      <a:pt x="3" y="3"/>
                    </a:lnTo>
                    <a:lnTo>
                      <a:pt x="6" y="0"/>
                    </a:lnTo>
                    <a:lnTo>
                      <a:pt x="6" y="0"/>
                    </a:lnTo>
                    <a:lnTo>
                      <a:pt x="9" y="3"/>
                    </a:lnTo>
                    <a:lnTo>
                      <a:pt x="9" y="3"/>
                    </a:lnTo>
                    <a:lnTo>
                      <a:pt x="12" y="5"/>
                    </a:lnTo>
                    <a:lnTo>
                      <a:pt x="13" y="5"/>
                    </a:lnTo>
                    <a:lnTo>
                      <a:pt x="15" y="4"/>
                    </a:lnTo>
                    <a:lnTo>
                      <a:pt x="15" y="3"/>
                    </a:lnTo>
                    <a:lnTo>
                      <a:pt x="17" y="3"/>
                    </a:lnTo>
                    <a:lnTo>
                      <a:pt x="18" y="3"/>
                    </a:lnTo>
                    <a:lnTo>
                      <a:pt x="19" y="3"/>
                    </a:lnTo>
                    <a:lnTo>
                      <a:pt x="22" y="5"/>
                    </a:lnTo>
                    <a:lnTo>
                      <a:pt x="22" y="5"/>
                    </a:lnTo>
                    <a:lnTo>
                      <a:pt x="24" y="6"/>
                    </a:lnTo>
                    <a:lnTo>
                      <a:pt x="25" y="6"/>
                    </a:lnTo>
                    <a:lnTo>
                      <a:pt x="25" y="6"/>
                    </a:lnTo>
                    <a:lnTo>
                      <a:pt x="28" y="4"/>
                    </a:lnTo>
                    <a:lnTo>
                      <a:pt x="28" y="4"/>
                    </a:lnTo>
                    <a:lnTo>
                      <a:pt x="29" y="4"/>
                    </a:lnTo>
                    <a:lnTo>
                      <a:pt x="31" y="5"/>
                    </a:lnTo>
                    <a:lnTo>
                      <a:pt x="31" y="5"/>
                    </a:lnTo>
                    <a:lnTo>
                      <a:pt x="34" y="6"/>
                    </a:lnTo>
                    <a:lnTo>
                      <a:pt x="34" y="6"/>
                    </a:lnTo>
                    <a:lnTo>
                      <a:pt x="35" y="6"/>
                    </a:lnTo>
                    <a:lnTo>
                      <a:pt x="37" y="5"/>
                    </a:lnTo>
                    <a:lnTo>
                      <a:pt x="37" y="5"/>
                    </a:lnTo>
                    <a:lnTo>
                      <a:pt x="40" y="5"/>
                    </a:lnTo>
                    <a:lnTo>
                      <a:pt x="40" y="5"/>
                    </a:lnTo>
                    <a:lnTo>
                      <a:pt x="40" y="5"/>
                    </a:lnTo>
                    <a:lnTo>
                      <a:pt x="43" y="5"/>
                    </a:lnTo>
                    <a:lnTo>
                      <a:pt x="43" y="6"/>
                    </a:lnTo>
                    <a:lnTo>
                      <a:pt x="46" y="6"/>
                    </a:lnTo>
                    <a:lnTo>
                      <a:pt x="46" y="6"/>
                    </a:lnTo>
                    <a:lnTo>
                      <a:pt x="47" y="6"/>
                    </a:lnTo>
                    <a:lnTo>
                      <a:pt x="49" y="5"/>
                    </a:lnTo>
                    <a:lnTo>
                      <a:pt x="49" y="5"/>
                    </a:lnTo>
                    <a:lnTo>
                      <a:pt x="51" y="5"/>
                    </a:lnTo>
                    <a:lnTo>
                      <a:pt x="52" y="5"/>
                    </a:lnTo>
                    <a:lnTo>
                      <a:pt x="53" y="5"/>
                    </a:lnTo>
                    <a:lnTo>
                      <a:pt x="55" y="6"/>
                    </a:lnTo>
                    <a:lnTo>
                      <a:pt x="56" y="6"/>
                    </a:lnTo>
                    <a:lnTo>
                      <a:pt x="57" y="6"/>
                    </a:lnTo>
                    <a:lnTo>
                      <a:pt x="59" y="6"/>
                    </a:lnTo>
                    <a:lnTo>
                      <a:pt x="59" y="6"/>
                    </a:lnTo>
                    <a:lnTo>
                      <a:pt x="61"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 name="Freeform 584"/>
              <p:cNvSpPr>
                <a:spLocks/>
              </p:cNvSpPr>
              <p:nvPr/>
            </p:nvSpPr>
            <p:spPr bwMode="auto">
              <a:xfrm>
                <a:off x="4688" y="3359"/>
                <a:ext cx="60" cy="0"/>
              </a:xfrm>
              <a:custGeom>
                <a:avLst/>
                <a:gdLst>
                  <a:gd name="T0" fmla="*/ 0 w 60"/>
                  <a:gd name="T1" fmla="*/ 1 w 60"/>
                  <a:gd name="T2" fmla="*/ 4 w 60"/>
                  <a:gd name="T3" fmla="*/ 4 w 60"/>
                  <a:gd name="T4" fmla="*/ 7 w 60"/>
                  <a:gd name="T5" fmla="*/ 7 w 60"/>
                  <a:gd name="T6" fmla="*/ 7 w 60"/>
                  <a:gd name="T7" fmla="*/ 10 w 60"/>
                  <a:gd name="T8" fmla="*/ 10 w 60"/>
                  <a:gd name="T9" fmla="*/ 11 w 60"/>
                  <a:gd name="T10" fmla="*/ 13 w 60"/>
                  <a:gd name="T11" fmla="*/ 13 w 60"/>
                  <a:gd name="T12" fmla="*/ 16 w 60"/>
                  <a:gd name="T13" fmla="*/ 16 w 60"/>
                  <a:gd name="T14" fmla="*/ 17 w 60"/>
                  <a:gd name="T15" fmla="*/ 19 w 60"/>
                  <a:gd name="T16" fmla="*/ 19 w 60"/>
                  <a:gd name="T17" fmla="*/ 22 w 60"/>
                  <a:gd name="T18" fmla="*/ 22 w 60"/>
                  <a:gd name="T19" fmla="*/ 25 w 60"/>
                  <a:gd name="T20" fmla="*/ 25 w 60"/>
                  <a:gd name="T21" fmla="*/ 28 w 60"/>
                  <a:gd name="T22" fmla="*/ 28 w 60"/>
                  <a:gd name="T23" fmla="*/ 28 w 60"/>
                  <a:gd name="T24" fmla="*/ 31 w 60"/>
                  <a:gd name="T25" fmla="*/ 32 w 60"/>
                  <a:gd name="T26" fmla="*/ 32 w 60"/>
                  <a:gd name="T27" fmla="*/ 34 w 60"/>
                  <a:gd name="T28" fmla="*/ 34 w 60"/>
                  <a:gd name="T29" fmla="*/ 38 w 60"/>
                  <a:gd name="T30" fmla="*/ 38 w 60"/>
                  <a:gd name="T31" fmla="*/ 38 w 60"/>
                  <a:gd name="T32" fmla="*/ 41 w 60"/>
                  <a:gd name="T33" fmla="*/ 41 w 60"/>
                  <a:gd name="T34" fmla="*/ 43 w 60"/>
                  <a:gd name="T35" fmla="*/ 44 w 60"/>
                  <a:gd name="T36" fmla="*/ 44 w 60"/>
                  <a:gd name="T37" fmla="*/ 47 w 60"/>
                  <a:gd name="T38" fmla="*/ 47 w 60"/>
                  <a:gd name="T39" fmla="*/ 49 w 60"/>
                  <a:gd name="T40" fmla="*/ 50 w 60"/>
                  <a:gd name="T41" fmla="*/ 50 w 60"/>
                  <a:gd name="T42" fmla="*/ 53 w 60"/>
                  <a:gd name="T43" fmla="*/ 53 w 60"/>
                  <a:gd name="T44" fmla="*/ 53 w 60"/>
                  <a:gd name="T45" fmla="*/ 56 w 60"/>
                  <a:gd name="T46" fmla="*/ 56 w 60"/>
                  <a:gd name="T47" fmla="*/ 59 w 60"/>
                  <a:gd name="T48" fmla="*/ 59 w 60"/>
                  <a:gd name="T49" fmla="*/ 60 w 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0">
                    <a:moveTo>
                      <a:pt x="0" y="0"/>
                    </a:moveTo>
                    <a:lnTo>
                      <a:pt x="1" y="0"/>
                    </a:lnTo>
                    <a:lnTo>
                      <a:pt x="4" y="0"/>
                    </a:lnTo>
                    <a:lnTo>
                      <a:pt x="4" y="0"/>
                    </a:lnTo>
                    <a:lnTo>
                      <a:pt x="7" y="0"/>
                    </a:lnTo>
                    <a:lnTo>
                      <a:pt x="7" y="0"/>
                    </a:lnTo>
                    <a:lnTo>
                      <a:pt x="7" y="0"/>
                    </a:lnTo>
                    <a:lnTo>
                      <a:pt x="10" y="0"/>
                    </a:lnTo>
                    <a:lnTo>
                      <a:pt x="10" y="0"/>
                    </a:lnTo>
                    <a:lnTo>
                      <a:pt x="11" y="0"/>
                    </a:lnTo>
                    <a:lnTo>
                      <a:pt x="13" y="0"/>
                    </a:lnTo>
                    <a:lnTo>
                      <a:pt x="13" y="0"/>
                    </a:lnTo>
                    <a:lnTo>
                      <a:pt x="16" y="0"/>
                    </a:lnTo>
                    <a:lnTo>
                      <a:pt x="16" y="0"/>
                    </a:lnTo>
                    <a:lnTo>
                      <a:pt x="17" y="0"/>
                    </a:lnTo>
                    <a:lnTo>
                      <a:pt x="19" y="0"/>
                    </a:lnTo>
                    <a:lnTo>
                      <a:pt x="19" y="0"/>
                    </a:lnTo>
                    <a:lnTo>
                      <a:pt x="22" y="0"/>
                    </a:lnTo>
                    <a:lnTo>
                      <a:pt x="22" y="0"/>
                    </a:lnTo>
                    <a:lnTo>
                      <a:pt x="25" y="0"/>
                    </a:lnTo>
                    <a:lnTo>
                      <a:pt x="25" y="0"/>
                    </a:lnTo>
                    <a:lnTo>
                      <a:pt x="28" y="0"/>
                    </a:lnTo>
                    <a:lnTo>
                      <a:pt x="28" y="0"/>
                    </a:lnTo>
                    <a:lnTo>
                      <a:pt x="28" y="0"/>
                    </a:lnTo>
                    <a:lnTo>
                      <a:pt x="31" y="0"/>
                    </a:lnTo>
                    <a:lnTo>
                      <a:pt x="32" y="0"/>
                    </a:lnTo>
                    <a:lnTo>
                      <a:pt x="32" y="0"/>
                    </a:lnTo>
                    <a:lnTo>
                      <a:pt x="34" y="0"/>
                    </a:lnTo>
                    <a:lnTo>
                      <a:pt x="34" y="0"/>
                    </a:lnTo>
                    <a:lnTo>
                      <a:pt x="38" y="0"/>
                    </a:lnTo>
                    <a:lnTo>
                      <a:pt x="38" y="0"/>
                    </a:lnTo>
                    <a:lnTo>
                      <a:pt x="38" y="0"/>
                    </a:lnTo>
                    <a:lnTo>
                      <a:pt x="41" y="0"/>
                    </a:lnTo>
                    <a:lnTo>
                      <a:pt x="41" y="0"/>
                    </a:lnTo>
                    <a:lnTo>
                      <a:pt x="43" y="0"/>
                    </a:lnTo>
                    <a:lnTo>
                      <a:pt x="44" y="0"/>
                    </a:lnTo>
                    <a:lnTo>
                      <a:pt x="44" y="0"/>
                    </a:lnTo>
                    <a:lnTo>
                      <a:pt x="47" y="0"/>
                    </a:lnTo>
                    <a:lnTo>
                      <a:pt x="47" y="0"/>
                    </a:lnTo>
                    <a:lnTo>
                      <a:pt x="49" y="0"/>
                    </a:lnTo>
                    <a:lnTo>
                      <a:pt x="50" y="0"/>
                    </a:lnTo>
                    <a:lnTo>
                      <a:pt x="50" y="0"/>
                    </a:lnTo>
                    <a:lnTo>
                      <a:pt x="53" y="0"/>
                    </a:lnTo>
                    <a:lnTo>
                      <a:pt x="53" y="0"/>
                    </a:lnTo>
                    <a:lnTo>
                      <a:pt x="53" y="0"/>
                    </a:lnTo>
                    <a:lnTo>
                      <a:pt x="56" y="0"/>
                    </a:lnTo>
                    <a:lnTo>
                      <a:pt x="56" y="0"/>
                    </a:lnTo>
                    <a:lnTo>
                      <a:pt x="59" y="0"/>
                    </a:lnTo>
                    <a:lnTo>
                      <a:pt x="59" y="0"/>
                    </a:lnTo>
                    <a:lnTo>
                      <a:pt x="6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585"/>
              <p:cNvSpPr>
                <a:spLocks/>
              </p:cNvSpPr>
              <p:nvPr/>
            </p:nvSpPr>
            <p:spPr bwMode="auto">
              <a:xfrm>
                <a:off x="4748" y="3114"/>
                <a:ext cx="67" cy="245"/>
              </a:xfrm>
              <a:custGeom>
                <a:avLst/>
                <a:gdLst>
                  <a:gd name="T0" fmla="*/ 0 w 67"/>
                  <a:gd name="T1" fmla="*/ 245 h 245"/>
                  <a:gd name="T2" fmla="*/ 2 w 67"/>
                  <a:gd name="T3" fmla="*/ 245 h 245"/>
                  <a:gd name="T4" fmla="*/ 2 w 67"/>
                  <a:gd name="T5" fmla="*/ 245 h 245"/>
                  <a:gd name="T6" fmla="*/ 4 w 67"/>
                  <a:gd name="T7" fmla="*/ 245 h 245"/>
                  <a:gd name="T8" fmla="*/ 5 w 67"/>
                  <a:gd name="T9" fmla="*/ 245 h 245"/>
                  <a:gd name="T10" fmla="*/ 5 w 67"/>
                  <a:gd name="T11" fmla="*/ 245 h 245"/>
                  <a:gd name="T12" fmla="*/ 8 w 67"/>
                  <a:gd name="T13" fmla="*/ 245 h 245"/>
                  <a:gd name="T14" fmla="*/ 8 w 67"/>
                  <a:gd name="T15" fmla="*/ 245 h 245"/>
                  <a:gd name="T16" fmla="*/ 10 w 67"/>
                  <a:gd name="T17" fmla="*/ 245 h 245"/>
                  <a:gd name="T18" fmla="*/ 11 w 67"/>
                  <a:gd name="T19" fmla="*/ 245 h 245"/>
                  <a:gd name="T20" fmla="*/ 12 w 67"/>
                  <a:gd name="T21" fmla="*/ 245 h 245"/>
                  <a:gd name="T22" fmla="*/ 13 w 67"/>
                  <a:gd name="T23" fmla="*/ 245 h 245"/>
                  <a:gd name="T24" fmla="*/ 14 w 67"/>
                  <a:gd name="T25" fmla="*/ 245 h 245"/>
                  <a:gd name="T26" fmla="*/ 14 w 67"/>
                  <a:gd name="T27" fmla="*/ 245 h 245"/>
                  <a:gd name="T28" fmla="*/ 17 w 67"/>
                  <a:gd name="T29" fmla="*/ 245 h 245"/>
                  <a:gd name="T30" fmla="*/ 18 w 67"/>
                  <a:gd name="T31" fmla="*/ 245 h 245"/>
                  <a:gd name="T32" fmla="*/ 21 w 67"/>
                  <a:gd name="T33" fmla="*/ 245 h 245"/>
                  <a:gd name="T34" fmla="*/ 21 w 67"/>
                  <a:gd name="T35" fmla="*/ 245 h 245"/>
                  <a:gd name="T36" fmla="*/ 24 w 67"/>
                  <a:gd name="T37" fmla="*/ 245 h 245"/>
                  <a:gd name="T38" fmla="*/ 24 w 67"/>
                  <a:gd name="T39" fmla="*/ 245 h 245"/>
                  <a:gd name="T40" fmla="*/ 27 w 67"/>
                  <a:gd name="T41" fmla="*/ 245 h 245"/>
                  <a:gd name="T42" fmla="*/ 27 w 67"/>
                  <a:gd name="T43" fmla="*/ 245 h 245"/>
                  <a:gd name="T44" fmla="*/ 28 w 67"/>
                  <a:gd name="T45" fmla="*/ 245 h 245"/>
                  <a:gd name="T46" fmla="*/ 30 w 67"/>
                  <a:gd name="T47" fmla="*/ 245 h 245"/>
                  <a:gd name="T48" fmla="*/ 30 w 67"/>
                  <a:gd name="T49" fmla="*/ 245 h 245"/>
                  <a:gd name="T50" fmla="*/ 33 w 67"/>
                  <a:gd name="T51" fmla="*/ 245 h 245"/>
                  <a:gd name="T52" fmla="*/ 33 w 67"/>
                  <a:gd name="T53" fmla="*/ 245 h 245"/>
                  <a:gd name="T54" fmla="*/ 36 w 67"/>
                  <a:gd name="T55" fmla="*/ 244 h 245"/>
                  <a:gd name="T56" fmla="*/ 36 w 67"/>
                  <a:gd name="T57" fmla="*/ 244 h 245"/>
                  <a:gd name="T58" fmla="*/ 39 w 67"/>
                  <a:gd name="T59" fmla="*/ 242 h 245"/>
                  <a:gd name="T60" fmla="*/ 39 w 67"/>
                  <a:gd name="T61" fmla="*/ 242 h 245"/>
                  <a:gd name="T62" fmla="*/ 42 w 67"/>
                  <a:gd name="T63" fmla="*/ 240 h 245"/>
                  <a:gd name="T64" fmla="*/ 42 w 67"/>
                  <a:gd name="T65" fmla="*/ 239 h 245"/>
                  <a:gd name="T66" fmla="*/ 45 w 67"/>
                  <a:gd name="T67" fmla="*/ 234 h 245"/>
                  <a:gd name="T68" fmla="*/ 45 w 67"/>
                  <a:gd name="T69" fmla="*/ 234 h 245"/>
                  <a:gd name="T70" fmla="*/ 48 w 67"/>
                  <a:gd name="T71" fmla="*/ 226 h 245"/>
                  <a:gd name="T72" fmla="*/ 48 w 67"/>
                  <a:gd name="T73" fmla="*/ 225 h 245"/>
                  <a:gd name="T74" fmla="*/ 51 w 67"/>
                  <a:gd name="T75" fmla="*/ 221 h 245"/>
                  <a:gd name="T76" fmla="*/ 51 w 67"/>
                  <a:gd name="T77" fmla="*/ 221 h 245"/>
                  <a:gd name="T78" fmla="*/ 51 w 67"/>
                  <a:gd name="T79" fmla="*/ 222 h 245"/>
                  <a:gd name="T80" fmla="*/ 54 w 67"/>
                  <a:gd name="T81" fmla="*/ 227 h 245"/>
                  <a:gd name="T82" fmla="*/ 55 w 67"/>
                  <a:gd name="T83" fmla="*/ 227 h 245"/>
                  <a:gd name="T84" fmla="*/ 56 w 67"/>
                  <a:gd name="T85" fmla="*/ 229 h 245"/>
                  <a:gd name="T86" fmla="*/ 57 w 67"/>
                  <a:gd name="T87" fmla="*/ 227 h 245"/>
                  <a:gd name="T88" fmla="*/ 58 w 67"/>
                  <a:gd name="T89" fmla="*/ 227 h 245"/>
                  <a:gd name="T90" fmla="*/ 61 w 67"/>
                  <a:gd name="T91" fmla="*/ 196 h 245"/>
                  <a:gd name="T92" fmla="*/ 61 w 67"/>
                  <a:gd name="T93" fmla="*/ 193 h 245"/>
                  <a:gd name="T94" fmla="*/ 63 w 67"/>
                  <a:gd name="T95" fmla="*/ 111 h 245"/>
                  <a:gd name="T96" fmla="*/ 64 w 67"/>
                  <a:gd name="T97" fmla="*/ 105 h 245"/>
                  <a:gd name="T98" fmla="*/ 67 w 67"/>
                  <a:gd name="T99"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245">
                    <a:moveTo>
                      <a:pt x="0" y="245"/>
                    </a:moveTo>
                    <a:lnTo>
                      <a:pt x="2" y="245"/>
                    </a:lnTo>
                    <a:lnTo>
                      <a:pt x="2" y="245"/>
                    </a:lnTo>
                    <a:lnTo>
                      <a:pt x="4" y="245"/>
                    </a:lnTo>
                    <a:lnTo>
                      <a:pt x="5" y="245"/>
                    </a:lnTo>
                    <a:lnTo>
                      <a:pt x="5" y="245"/>
                    </a:lnTo>
                    <a:lnTo>
                      <a:pt x="8" y="245"/>
                    </a:lnTo>
                    <a:lnTo>
                      <a:pt x="8" y="245"/>
                    </a:lnTo>
                    <a:lnTo>
                      <a:pt x="10" y="245"/>
                    </a:lnTo>
                    <a:lnTo>
                      <a:pt x="11" y="245"/>
                    </a:lnTo>
                    <a:lnTo>
                      <a:pt x="12" y="245"/>
                    </a:lnTo>
                    <a:lnTo>
                      <a:pt x="13" y="245"/>
                    </a:lnTo>
                    <a:lnTo>
                      <a:pt x="14" y="245"/>
                    </a:lnTo>
                    <a:lnTo>
                      <a:pt x="14" y="245"/>
                    </a:lnTo>
                    <a:lnTo>
                      <a:pt x="17" y="245"/>
                    </a:lnTo>
                    <a:lnTo>
                      <a:pt x="18" y="245"/>
                    </a:lnTo>
                    <a:lnTo>
                      <a:pt x="21" y="245"/>
                    </a:lnTo>
                    <a:lnTo>
                      <a:pt x="21" y="245"/>
                    </a:lnTo>
                    <a:lnTo>
                      <a:pt x="24" y="245"/>
                    </a:lnTo>
                    <a:lnTo>
                      <a:pt x="24" y="245"/>
                    </a:lnTo>
                    <a:lnTo>
                      <a:pt x="27" y="245"/>
                    </a:lnTo>
                    <a:lnTo>
                      <a:pt x="27" y="245"/>
                    </a:lnTo>
                    <a:lnTo>
                      <a:pt x="28" y="245"/>
                    </a:lnTo>
                    <a:lnTo>
                      <a:pt x="30" y="245"/>
                    </a:lnTo>
                    <a:lnTo>
                      <a:pt x="30" y="245"/>
                    </a:lnTo>
                    <a:lnTo>
                      <a:pt x="33" y="245"/>
                    </a:lnTo>
                    <a:lnTo>
                      <a:pt x="33" y="245"/>
                    </a:lnTo>
                    <a:lnTo>
                      <a:pt x="36" y="244"/>
                    </a:lnTo>
                    <a:lnTo>
                      <a:pt x="36" y="244"/>
                    </a:lnTo>
                    <a:lnTo>
                      <a:pt x="39" y="242"/>
                    </a:lnTo>
                    <a:lnTo>
                      <a:pt x="39" y="242"/>
                    </a:lnTo>
                    <a:lnTo>
                      <a:pt x="42" y="240"/>
                    </a:lnTo>
                    <a:lnTo>
                      <a:pt x="42" y="239"/>
                    </a:lnTo>
                    <a:lnTo>
                      <a:pt x="45" y="234"/>
                    </a:lnTo>
                    <a:lnTo>
                      <a:pt x="45" y="234"/>
                    </a:lnTo>
                    <a:lnTo>
                      <a:pt x="48" y="226"/>
                    </a:lnTo>
                    <a:lnTo>
                      <a:pt x="48" y="225"/>
                    </a:lnTo>
                    <a:lnTo>
                      <a:pt x="51" y="221"/>
                    </a:lnTo>
                    <a:lnTo>
                      <a:pt x="51" y="221"/>
                    </a:lnTo>
                    <a:lnTo>
                      <a:pt x="51" y="222"/>
                    </a:lnTo>
                    <a:lnTo>
                      <a:pt x="54" y="227"/>
                    </a:lnTo>
                    <a:lnTo>
                      <a:pt x="55" y="227"/>
                    </a:lnTo>
                    <a:lnTo>
                      <a:pt x="56" y="229"/>
                    </a:lnTo>
                    <a:lnTo>
                      <a:pt x="57" y="227"/>
                    </a:lnTo>
                    <a:lnTo>
                      <a:pt x="58" y="227"/>
                    </a:lnTo>
                    <a:lnTo>
                      <a:pt x="61" y="196"/>
                    </a:lnTo>
                    <a:lnTo>
                      <a:pt x="61" y="193"/>
                    </a:lnTo>
                    <a:lnTo>
                      <a:pt x="63" y="111"/>
                    </a:lnTo>
                    <a:lnTo>
                      <a:pt x="64" y="105"/>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586"/>
              <p:cNvSpPr>
                <a:spLocks/>
              </p:cNvSpPr>
              <p:nvPr/>
            </p:nvSpPr>
            <p:spPr bwMode="auto">
              <a:xfrm>
                <a:off x="4815" y="2952"/>
                <a:ext cx="59" cy="192"/>
              </a:xfrm>
              <a:custGeom>
                <a:avLst/>
                <a:gdLst>
                  <a:gd name="T0" fmla="*/ 0 w 59"/>
                  <a:gd name="T1" fmla="*/ 162 h 192"/>
                  <a:gd name="T2" fmla="*/ 0 w 59"/>
                  <a:gd name="T3" fmla="*/ 157 h 192"/>
                  <a:gd name="T4" fmla="*/ 2 w 59"/>
                  <a:gd name="T5" fmla="*/ 133 h 192"/>
                  <a:gd name="T6" fmla="*/ 3 w 59"/>
                  <a:gd name="T7" fmla="*/ 139 h 192"/>
                  <a:gd name="T8" fmla="*/ 3 w 59"/>
                  <a:gd name="T9" fmla="*/ 140 h 192"/>
                  <a:gd name="T10" fmla="*/ 6 w 59"/>
                  <a:gd name="T11" fmla="*/ 182 h 192"/>
                  <a:gd name="T12" fmla="*/ 6 w 59"/>
                  <a:gd name="T13" fmla="*/ 184 h 192"/>
                  <a:gd name="T14" fmla="*/ 8 w 59"/>
                  <a:gd name="T15" fmla="*/ 192 h 192"/>
                  <a:gd name="T16" fmla="*/ 9 w 59"/>
                  <a:gd name="T17" fmla="*/ 188 h 192"/>
                  <a:gd name="T18" fmla="*/ 9 w 59"/>
                  <a:gd name="T19" fmla="*/ 187 h 192"/>
                  <a:gd name="T20" fmla="*/ 12 w 59"/>
                  <a:gd name="T21" fmla="*/ 151 h 192"/>
                  <a:gd name="T22" fmla="*/ 12 w 59"/>
                  <a:gd name="T23" fmla="*/ 149 h 192"/>
                  <a:gd name="T24" fmla="*/ 15 w 59"/>
                  <a:gd name="T25" fmla="*/ 131 h 192"/>
                  <a:gd name="T26" fmla="*/ 15 w 59"/>
                  <a:gd name="T27" fmla="*/ 132 h 192"/>
                  <a:gd name="T28" fmla="*/ 15 w 59"/>
                  <a:gd name="T29" fmla="*/ 132 h 192"/>
                  <a:gd name="T30" fmla="*/ 18 w 59"/>
                  <a:gd name="T31" fmla="*/ 148 h 192"/>
                  <a:gd name="T32" fmla="*/ 18 w 59"/>
                  <a:gd name="T33" fmla="*/ 148 h 192"/>
                  <a:gd name="T34" fmla="*/ 19 w 59"/>
                  <a:gd name="T35" fmla="*/ 151 h 192"/>
                  <a:gd name="T36" fmla="*/ 21 w 59"/>
                  <a:gd name="T37" fmla="*/ 144 h 192"/>
                  <a:gd name="T38" fmla="*/ 21 w 59"/>
                  <a:gd name="T39" fmla="*/ 143 h 192"/>
                  <a:gd name="T40" fmla="*/ 24 w 59"/>
                  <a:gd name="T41" fmla="*/ 104 h 192"/>
                  <a:gd name="T42" fmla="*/ 24 w 59"/>
                  <a:gd name="T43" fmla="*/ 102 h 192"/>
                  <a:gd name="T44" fmla="*/ 27 w 59"/>
                  <a:gd name="T45" fmla="*/ 75 h 192"/>
                  <a:gd name="T46" fmla="*/ 28 w 59"/>
                  <a:gd name="T47" fmla="*/ 74 h 192"/>
                  <a:gd name="T48" fmla="*/ 28 w 59"/>
                  <a:gd name="T49" fmla="*/ 74 h 192"/>
                  <a:gd name="T50" fmla="*/ 30 w 59"/>
                  <a:gd name="T51" fmla="*/ 78 h 192"/>
                  <a:gd name="T52" fmla="*/ 30 w 59"/>
                  <a:gd name="T53" fmla="*/ 78 h 192"/>
                  <a:gd name="T54" fmla="*/ 31 w 59"/>
                  <a:gd name="T55" fmla="*/ 79 h 192"/>
                  <a:gd name="T56" fmla="*/ 33 w 59"/>
                  <a:gd name="T57" fmla="*/ 68 h 192"/>
                  <a:gd name="T58" fmla="*/ 34 w 59"/>
                  <a:gd name="T59" fmla="*/ 66 h 192"/>
                  <a:gd name="T60" fmla="*/ 36 w 59"/>
                  <a:gd name="T61" fmla="*/ 36 h 192"/>
                  <a:gd name="T62" fmla="*/ 37 w 59"/>
                  <a:gd name="T63" fmla="*/ 34 h 192"/>
                  <a:gd name="T64" fmla="*/ 39 w 59"/>
                  <a:gd name="T65" fmla="*/ 24 h 192"/>
                  <a:gd name="T66" fmla="*/ 40 w 59"/>
                  <a:gd name="T67" fmla="*/ 25 h 192"/>
                  <a:gd name="T68" fmla="*/ 40 w 59"/>
                  <a:gd name="T69" fmla="*/ 25 h 192"/>
                  <a:gd name="T70" fmla="*/ 43 w 59"/>
                  <a:gd name="T71" fmla="*/ 32 h 192"/>
                  <a:gd name="T72" fmla="*/ 43 w 59"/>
                  <a:gd name="T73" fmla="*/ 32 h 192"/>
                  <a:gd name="T74" fmla="*/ 43 w 59"/>
                  <a:gd name="T75" fmla="*/ 32 h 192"/>
                  <a:gd name="T76" fmla="*/ 46 w 59"/>
                  <a:gd name="T77" fmla="*/ 16 h 192"/>
                  <a:gd name="T78" fmla="*/ 46 w 59"/>
                  <a:gd name="T79" fmla="*/ 15 h 192"/>
                  <a:gd name="T80" fmla="*/ 49 w 59"/>
                  <a:gd name="T81" fmla="*/ 0 h 192"/>
                  <a:gd name="T82" fmla="*/ 49 w 59"/>
                  <a:gd name="T83" fmla="*/ 0 h 192"/>
                  <a:gd name="T84" fmla="*/ 52 w 59"/>
                  <a:gd name="T85" fmla="*/ 13 h 192"/>
                  <a:gd name="T86" fmla="*/ 52 w 59"/>
                  <a:gd name="T87" fmla="*/ 14 h 192"/>
                  <a:gd name="T88" fmla="*/ 55 w 59"/>
                  <a:gd name="T89" fmla="*/ 25 h 192"/>
                  <a:gd name="T90" fmla="*/ 55 w 59"/>
                  <a:gd name="T91" fmla="*/ 25 h 192"/>
                  <a:gd name="T92" fmla="*/ 55 w 59"/>
                  <a:gd name="T93" fmla="*/ 25 h 192"/>
                  <a:gd name="T94" fmla="*/ 58 w 59"/>
                  <a:gd name="T95" fmla="*/ 21 h 192"/>
                  <a:gd name="T96" fmla="*/ 58 w 59"/>
                  <a:gd name="T97" fmla="*/ 21 h 192"/>
                  <a:gd name="T98" fmla="*/ 59 w 59"/>
                  <a:gd name="T99" fmla="*/ 21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92">
                    <a:moveTo>
                      <a:pt x="0" y="162"/>
                    </a:moveTo>
                    <a:lnTo>
                      <a:pt x="0" y="157"/>
                    </a:lnTo>
                    <a:lnTo>
                      <a:pt x="2" y="133"/>
                    </a:lnTo>
                    <a:lnTo>
                      <a:pt x="3" y="139"/>
                    </a:lnTo>
                    <a:lnTo>
                      <a:pt x="3" y="140"/>
                    </a:lnTo>
                    <a:lnTo>
                      <a:pt x="6" y="182"/>
                    </a:lnTo>
                    <a:lnTo>
                      <a:pt x="6" y="184"/>
                    </a:lnTo>
                    <a:lnTo>
                      <a:pt x="8" y="192"/>
                    </a:lnTo>
                    <a:lnTo>
                      <a:pt x="9" y="188"/>
                    </a:lnTo>
                    <a:lnTo>
                      <a:pt x="9" y="187"/>
                    </a:lnTo>
                    <a:lnTo>
                      <a:pt x="12" y="151"/>
                    </a:lnTo>
                    <a:lnTo>
                      <a:pt x="12" y="149"/>
                    </a:lnTo>
                    <a:lnTo>
                      <a:pt x="15" y="131"/>
                    </a:lnTo>
                    <a:lnTo>
                      <a:pt x="15" y="132"/>
                    </a:lnTo>
                    <a:lnTo>
                      <a:pt x="15" y="132"/>
                    </a:lnTo>
                    <a:lnTo>
                      <a:pt x="18" y="148"/>
                    </a:lnTo>
                    <a:lnTo>
                      <a:pt x="18" y="148"/>
                    </a:lnTo>
                    <a:lnTo>
                      <a:pt x="19" y="151"/>
                    </a:lnTo>
                    <a:lnTo>
                      <a:pt x="21" y="144"/>
                    </a:lnTo>
                    <a:lnTo>
                      <a:pt x="21" y="143"/>
                    </a:lnTo>
                    <a:lnTo>
                      <a:pt x="24" y="104"/>
                    </a:lnTo>
                    <a:lnTo>
                      <a:pt x="24" y="102"/>
                    </a:lnTo>
                    <a:lnTo>
                      <a:pt x="27" y="75"/>
                    </a:lnTo>
                    <a:lnTo>
                      <a:pt x="28" y="74"/>
                    </a:lnTo>
                    <a:lnTo>
                      <a:pt x="28" y="74"/>
                    </a:lnTo>
                    <a:lnTo>
                      <a:pt x="30" y="78"/>
                    </a:lnTo>
                    <a:lnTo>
                      <a:pt x="30" y="78"/>
                    </a:lnTo>
                    <a:lnTo>
                      <a:pt x="31" y="79"/>
                    </a:lnTo>
                    <a:lnTo>
                      <a:pt x="33" y="68"/>
                    </a:lnTo>
                    <a:lnTo>
                      <a:pt x="34" y="66"/>
                    </a:lnTo>
                    <a:lnTo>
                      <a:pt x="36" y="36"/>
                    </a:lnTo>
                    <a:lnTo>
                      <a:pt x="37" y="34"/>
                    </a:lnTo>
                    <a:lnTo>
                      <a:pt x="39" y="24"/>
                    </a:lnTo>
                    <a:lnTo>
                      <a:pt x="40" y="25"/>
                    </a:lnTo>
                    <a:lnTo>
                      <a:pt x="40" y="25"/>
                    </a:lnTo>
                    <a:lnTo>
                      <a:pt x="43" y="32"/>
                    </a:lnTo>
                    <a:lnTo>
                      <a:pt x="43" y="32"/>
                    </a:lnTo>
                    <a:lnTo>
                      <a:pt x="43" y="32"/>
                    </a:lnTo>
                    <a:lnTo>
                      <a:pt x="46" y="16"/>
                    </a:lnTo>
                    <a:lnTo>
                      <a:pt x="46" y="15"/>
                    </a:lnTo>
                    <a:lnTo>
                      <a:pt x="49" y="0"/>
                    </a:lnTo>
                    <a:lnTo>
                      <a:pt x="49" y="0"/>
                    </a:lnTo>
                    <a:lnTo>
                      <a:pt x="52" y="13"/>
                    </a:lnTo>
                    <a:lnTo>
                      <a:pt x="52" y="14"/>
                    </a:lnTo>
                    <a:lnTo>
                      <a:pt x="55" y="25"/>
                    </a:lnTo>
                    <a:lnTo>
                      <a:pt x="55" y="25"/>
                    </a:lnTo>
                    <a:lnTo>
                      <a:pt x="55" y="25"/>
                    </a:lnTo>
                    <a:lnTo>
                      <a:pt x="58" y="21"/>
                    </a:lnTo>
                    <a:lnTo>
                      <a:pt x="58" y="21"/>
                    </a:lnTo>
                    <a:lnTo>
                      <a:pt x="59" y="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587"/>
              <p:cNvSpPr>
                <a:spLocks/>
              </p:cNvSpPr>
              <p:nvPr/>
            </p:nvSpPr>
            <p:spPr bwMode="auto">
              <a:xfrm>
                <a:off x="4874" y="2966"/>
                <a:ext cx="66" cy="43"/>
              </a:xfrm>
              <a:custGeom>
                <a:avLst/>
                <a:gdLst>
                  <a:gd name="T0" fmla="*/ 0 w 66"/>
                  <a:gd name="T1" fmla="*/ 7 h 43"/>
                  <a:gd name="T2" fmla="*/ 2 w 66"/>
                  <a:gd name="T3" fmla="*/ 13 h 43"/>
                  <a:gd name="T4" fmla="*/ 2 w 66"/>
                  <a:gd name="T5" fmla="*/ 14 h 43"/>
                  <a:gd name="T6" fmla="*/ 5 w 66"/>
                  <a:gd name="T7" fmla="*/ 32 h 43"/>
                  <a:gd name="T8" fmla="*/ 5 w 66"/>
                  <a:gd name="T9" fmla="*/ 33 h 43"/>
                  <a:gd name="T10" fmla="*/ 8 w 66"/>
                  <a:gd name="T11" fmla="*/ 41 h 43"/>
                  <a:gd name="T12" fmla="*/ 9 w 66"/>
                  <a:gd name="T13" fmla="*/ 41 h 43"/>
                  <a:gd name="T14" fmla="*/ 11 w 66"/>
                  <a:gd name="T15" fmla="*/ 37 h 43"/>
                  <a:gd name="T16" fmla="*/ 11 w 66"/>
                  <a:gd name="T17" fmla="*/ 37 h 43"/>
                  <a:gd name="T18" fmla="*/ 13 w 66"/>
                  <a:gd name="T19" fmla="*/ 36 h 43"/>
                  <a:gd name="T20" fmla="*/ 14 w 66"/>
                  <a:gd name="T21" fmla="*/ 38 h 43"/>
                  <a:gd name="T22" fmla="*/ 15 w 66"/>
                  <a:gd name="T23" fmla="*/ 38 h 43"/>
                  <a:gd name="T24" fmla="*/ 17 w 66"/>
                  <a:gd name="T25" fmla="*/ 43 h 43"/>
                  <a:gd name="T26" fmla="*/ 18 w 66"/>
                  <a:gd name="T27" fmla="*/ 43 h 43"/>
                  <a:gd name="T28" fmla="*/ 18 w 66"/>
                  <a:gd name="T29" fmla="*/ 43 h 43"/>
                  <a:gd name="T30" fmla="*/ 21 w 66"/>
                  <a:gd name="T31" fmla="*/ 38 h 43"/>
                  <a:gd name="T32" fmla="*/ 21 w 66"/>
                  <a:gd name="T33" fmla="*/ 37 h 43"/>
                  <a:gd name="T34" fmla="*/ 24 w 66"/>
                  <a:gd name="T35" fmla="*/ 28 h 43"/>
                  <a:gd name="T36" fmla="*/ 24 w 66"/>
                  <a:gd name="T37" fmla="*/ 27 h 43"/>
                  <a:gd name="T38" fmla="*/ 27 w 66"/>
                  <a:gd name="T39" fmla="*/ 24 h 43"/>
                  <a:gd name="T40" fmla="*/ 27 w 66"/>
                  <a:gd name="T41" fmla="*/ 24 h 43"/>
                  <a:gd name="T42" fmla="*/ 30 w 66"/>
                  <a:gd name="T43" fmla="*/ 22 h 43"/>
                  <a:gd name="T44" fmla="*/ 30 w 66"/>
                  <a:gd name="T45" fmla="*/ 22 h 43"/>
                  <a:gd name="T46" fmla="*/ 33 w 66"/>
                  <a:gd name="T47" fmla="*/ 14 h 43"/>
                  <a:gd name="T48" fmla="*/ 33 w 66"/>
                  <a:gd name="T49" fmla="*/ 13 h 43"/>
                  <a:gd name="T50" fmla="*/ 36 w 66"/>
                  <a:gd name="T51" fmla="*/ 7 h 43"/>
                  <a:gd name="T52" fmla="*/ 36 w 66"/>
                  <a:gd name="T53" fmla="*/ 7 h 43"/>
                  <a:gd name="T54" fmla="*/ 37 w 66"/>
                  <a:gd name="T55" fmla="*/ 7 h 43"/>
                  <a:gd name="T56" fmla="*/ 39 w 66"/>
                  <a:gd name="T57" fmla="*/ 7 h 43"/>
                  <a:gd name="T58" fmla="*/ 39 w 66"/>
                  <a:gd name="T59" fmla="*/ 7 h 43"/>
                  <a:gd name="T60" fmla="*/ 42 w 66"/>
                  <a:gd name="T61" fmla="*/ 5 h 43"/>
                  <a:gd name="T62" fmla="*/ 42 w 66"/>
                  <a:gd name="T63" fmla="*/ 5 h 43"/>
                  <a:gd name="T64" fmla="*/ 45 w 66"/>
                  <a:gd name="T65" fmla="*/ 0 h 43"/>
                  <a:gd name="T66" fmla="*/ 45 w 66"/>
                  <a:gd name="T67" fmla="*/ 0 h 43"/>
                  <a:gd name="T68" fmla="*/ 47 w 66"/>
                  <a:gd name="T69" fmla="*/ 0 h 43"/>
                  <a:gd name="T70" fmla="*/ 48 w 66"/>
                  <a:gd name="T71" fmla="*/ 1 h 43"/>
                  <a:gd name="T72" fmla="*/ 48 w 66"/>
                  <a:gd name="T73" fmla="*/ 1 h 43"/>
                  <a:gd name="T74" fmla="*/ 51 w 66"/>
                  <a:gd name="T75" fmla="*/ 3 h 43"/>
                  <a:gd name="T76" fmla="*/ 51 w 66"/>
                  <a:gd name="T77" fmla="*/ 3 h 43"/>
                  <a:gd name="T78" fmla="*/ 52 w 66"/>
                  <a:gd name="T79" fmla="*/ 3 h 43"/>
                  <a:gd name="T80" fmla="*/ 54 w 66"/>
                  <a:gd name="T81" fmla="*/ 1 h 43"/>
                  <a:gd name="T82" fmla="*/ 55 w 66"/>
                  <a:gd name="T83" fmla="*/ 1 h 43"/>
                  <a:gd name="T84" fmla="*/ 56 w 66"/>
                  <a:gd name="T85" fmla="*/ 1 h 43"/>
                  <a:gd name="T86" fmla="*/ 58 w 66"/>
                  <a:gd name="T87" fmla="*/ 1 h 43"/>
                  <a:gd name="T88" fmla="*/ 58 w 66"/>
                  <a:gd name="T89" fmla="*/ 2 h 43"/>
                  <a:gd name="T90" fmla="*/ 60 w 66"/>
                  <a:gd name="T91" fmla="*/ 4 h 43"/>
                  <a:gd name="T92" fmla="*/ 61 w 66"/>
                  <a:gd name="T93" fmla="*/ 5 h 43"/>
                  <a:gd name="T94" fmla="*/ 64 w 66"/>
                  <a:gd name="T95" fmla="*/ 6 h 43"/>
                  <a:gd name="T96" fmla="*/ 64 w 66"/>
                  <a:gd name="T97" fmla="*/ 6 h 43"/>
                  <a:gd name="T98" fmla="*/ 66 w 66"/>
                  <a:gd name="T99" fmla="*/ 6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43">
                    <a:moveTo>
                      <a:pt x="0" y="7"/>
                    </a:moveTo>
                    <a:lnTo>
                      <a:pt x="2" y="13"/>
                    </a:lnTo>
                    <a:lnTo>
                      <a:pt x="2" y="14"/>
                    </a:lnTo>
                    <a:lnTo>
                      <a:pt x="5" y="32"/>
                    </a:lnTo>
                    <a:lnTo>
                      <a:pt x="5" y="33"/>
                    </a:lnTo>
                    <a:lnTo>
                      <a:pt x="8" y="41"/>
                    </a:lnTo>
                    <a:lnTo>
                      <a:pt x="9" y="41"/>
                    </a:lnTo>
                    <a:lnTo>
                      <a:pt x="11" y="37"/>
                    </a:lnTo>
                    <a:lnTo>
                      <a:pt x="11" y="37"/>
                    </a:lnTo>
                    <a:lnTo>
                      <a:pt x="13" y="36"/>
                    </a:lnTo>
                    <a:lnTo>
                      <a:pt x="14" y="38"/>
                    </a:lnTo>
                    <a:lnTo>
                      <a:pt x="15" y="38"/>
                    </a:lnTo>
                    <a:lnTo>
                      <a:pt x="17" y="43"/>
                    </a:lnTo>
                    <a:lnTo>
                      <a:pt x="18" y="43"/>
                    </a:lnTo>
                    <a:lnTo>
                      <a:pt x="18" y="43"/>
                    </a:lnTo>
                    <a:lnTo>
                      <a:pt x="21" y="38"/>
                    </a:lnTo>
                    <a:lnTo>
                      <a:pt x="21" y="37"/>
                    </a:lnTo>
                    <a:lnTo>
                      <a:pt x="24" y="28"/>
                    </a:lnTo>
                    <a:lnTo>
                      <a:pt x="24" y="27"/>
                    </a:lnTo>
                    <a:lnTo>
                      <a:pt x="27" y="24"/>
                    </a:lnTo>
                    <a:lnTo>
                      <a:pt x="27" y="24"/>
                    </a:lnTo>
                    <a:lnTo>
                      <a:pt x="30" y="22"/>
                    </a:lnTo>
                    <a:lnTo>
                      <a:pt x="30" y="22"/>
                    </a:lnTo>
                    <a:lnTo>
                      <a:pt x="33" y="14"/>
                    </a:lnTo>
                    <a:lnTo>
                      <a:pt x="33" y="13"/>
                    </a:lnTo>
                    <a:lnTo>
                      <a:pt x="36" y="7"/>
                    </a:lnTo>
                    <a:lnTo>
                      <a:pt x="36" y="7"/>
                    </a:lnTo>
                    <a:lnTo>
                      <a:pt x="37" y="7"/>
                    </a:lnTo>
                    <a:lnTo>
                      <a:pt x="39" y="7"/>
                    </a:lnTo>
                    <a:lnTo>
                      <a:pt x="39" y="7"/>
                    </a:lnTo>
                    <a:lnTo>
                      <a:pt x="42" y="5"/>
                    </a:lnTo>
                    <a:lnTo>
                      <a:pt x="42" y="5"/>
                    </a:lnTo>
                    <a:lnTo>
                      <a:pt x="45" y="0"/>
                    </a:lnTo>
                    <a:lnTo>
                      <a:pt x="45" y="0"/>
                    </a:lnTo>
                    <a:lnTo>
                      <a:pt x="47" y="0"/>
                    </a:lnTo>
                    <a:lnTo>
                      <a:pt x="48" y="1"/>
                    </a:lnTo>
                    <a:lnTo>
                      <a:pt x="48" y="1"/>
                    </a:lnTo>
                    <a:lnTo>
                      <a:pt x="51" y="3"/>
                    </a:lnTo>
                    <a:lnTo>
                      <a:pt x="51" y="3"/>
                    </a:lnTo>
                    <a:lnTo>
                      <a:pt x="52" y="3"/>
                    </a:lnTo>
                    <a:lnTo>
                      <a:pt x="54" y="1"/>
                    </a:lnTo>
                    <a:lnTo>
                      <a:pt x="55" y="1"/>
                    </a:lnTo>
                    <a:lnTo>
                      <a:pt x="56" y="1"/>
                    </a:lnTo>
                    <a:lnTo>
                      <a:pt x="58" y="1"/>
                    </a:lnTo>
                    <a:lnTo>
                      <a:pt x="58" y="2"/>
                    </a:lnTo>
                    <a:lnTo>
                      <a:pt x="60" y="4"/>
                    </a:lnTo>
                    <a:lnTo>
                      <a:pt x="61" y="5"/>
                    </a:lnTo>
                    <a:lnTo>
                      <a:pt x="64" y="6"/>
                    </a:lnTo>
                    <a:lnTo>
                      <a:pt x="64" y="6"/>
                    </a:lnTo>
                    <a:lnTo>
                      <a:pt x="66"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588"/>
              <p:cNvSpPr>
                <a:spLocks/>
              </p:cNvSpPr>
              <p:nvPr/>
            </p:nvSpPr>
            <p:spPr bwMode="auto">
              <a:xfrm>
                <a:off x="4940" y="2972"/>
                <a:ext cx="65" cy="8"/>
              </a:xfrm>
              <a:custGeom>
                <a:avLst/>
                <a:gdLst>
                  <a:gd name="T0" fmla="*/ 0 w 65"/>
                  <a:gd name="T1" fmla="*/ 0 h 8"/>
                  <a:gd name="T2" fmla="*/ 1 w 65"/>
                  <a:gd name="T3" fmla="*/ 0 h 8"/>
                  <a:gd name="T4" fmla="*/ 1 w 65"/>
                  <a:gd name="T5" fmla="*/ 0 h 8"/>
                  <a:gd name="T6" fmla="*/ 4 w 65"/>
                  <a:gd name="T7" fmla="*/ 1 h 8"/>
                  <a:gd name="T8" fmla="*/ 4 w 65"/>
                  <a:gd name="T9" fmla="*/ 1 h 8"/>
                  <a:gd name="T10" fmla="*/ 7 w 65"/>
                  <a:gd name="T11" fmla="*/ 3 h 8"/>
                  <a:gd name="T12" fmla="*/ 7 w 65"/>
                  <a:gd name="T13" fmla="*/ 3 h 8"/>
                  <a:gd name="T14" fmla="*/ 8 w 65"/>
                  <a:gd name="T15" fmla="*/ 4 h 8"/>
                  <a:gd name="T16" fmla="*/ 10 w 65"/>
                  <a:gd name="T17" fmla="*/ 3 h 8"/>
                  <a:gd name="T18" fmla="*/ 10 w 65"/>
                  <a:gd name="T19" fmla="*/ 3 h 8"/>
                  <a:gd name="T20" fmla="*/ 11 w 65"/>
                  <a:gd name="T21" fmla="*/ 3 h 8"/>
                  <a:gd name="T22" fmla="*/ 13 w 65"/>
                  <a:gd name="T23" fmla="*/ 4 h 8"/>
                  <a:gd name="T24" fmla="*/ 13 w 65"/>
                  <a:gd name="T25" fmla="*/ 4 h 8"/>
                  <a:gd name="T26" fmla="*/ 16 w 65"/>
                  <a:gd name="T27" fmla="*/ 5 h 8"/>
                  <a:gd name="T28" fmla="*/ 16 w 65"/>
                  <a:gd name="T29" fmla="*/ 5 h 8"/>
                  <a:gd name="T30" fmla="*/ 18 w 65"/>
                  <a:gd name="T31" fmla="*/ 5 h 8"/>
                  <a:gd name="T32" fmla="*/ 19 w 65"/>
                  <a:gd name="T33" fmla="*/ 5 h 8"/>
                  <a:gd name="T34" fmla="*/ 19 w 65"/>
                  <a:gd name="T35" fmla="*/ 5 h 8"/>
                  <a:gd name="T36" fmla="*/ 22 w 65"/>
                  <a:gd name="T37" fmla="*/ 5 h 8"/>
                  <a:gd name="T38" fmla="*/ 22 w 65"/>
                  <a:gd name="T39" fmla="*/ 5 h 8"/>
                  <a:gd name="T40" fmla="*/ 25 w 65"/>
                  <a:gd name="T41" fmla="*/ 5 h 8"/>
                  <a:gd name="T42" fmla="*/ 25 w 65"/>
                  <a:gd name="T43" fmla="*/ 5 h 8"/>
                  <a:gd name="T44" fmla="*/ 28 w 65"/>
                  <a:gd name="T45" fmla="*/ 6 h 8"/>
                  <a:gd name="T46" fmla="*/ 28 w 65"/>
                  <a:gd name="T47" fmla="*/ 6 h 8"/>
                  <a:gd name="T48" fmla="*/ 31 w 65"/>
                  <a:gd name="T49" fmla="*/ 6 h 8"/>
                  <a:gd name="T50" fmla="*/ 32 w 65"/>
                  <a:gd name="T51" fmla="*/ 6 h 8"/>
                  <a:gd name="T52" fmla="*/ 33 w 65"/>
                  <a:gd name="T53" fmla="*/ 6 h 8"/>
                  <a:gd name="T54" fmla="*/ 34 w 65"/>
                  <a:gd name="T55" fmla="*/ 6 h 8"/>
                  <a:gd name="T56" fmla="*/ 35 w 65"/>
                  <a:gd name="T57" fmla="*/ 6 h 8"/>
                  <a:gd name="T58" fmla="*/ 38 w 65"/>
                  <a:gd name="T59" fmla="*/ 6 h 8"/>
                  <a:gd name="T60" fmla="*/ 38 w 65"/>
                  <a:gd name="T61" fmla="*/ 6 h 8"/>
                  <a:gd name="T62" fmla="*/ 39 w 65"/>
                  <a:gd name="T63" fmla="*/ 6 h 8"/>
                  <a:gd name="T64" fmla="*/ 41 w 65"/>
                  <a:gd name="T65" fmla="*/ 6 h 8"/>
                  <a:gd name="T66" fmla="*/ 41 w 65"/>
                  <a:gd name="T67" fmla="*/ 6 h 8"/>
                  <a:gd name="T68" fmla="*/ 42 w 65"/>
                  <a:gd name="T69" fmla="*/ 6 h 8"/>
                  <a:gd name="T70" fmla="*/ 44 w 65"/>
                  <a:gd name="T71" fmla="*/ 6 h 8"/>
                  <a:gd name="T72" fmla="*/ 44 w 65"/>
                  <a:gd name="T73" fmla="*/ 6 h 8"/>
                  <a:gd name="T74" fmla="*/ 47 w 65"/>
                  <a:gd name="T75" fmla="*/ 7 h 8"/>
                  <a:gd name="T76" fmla="*/ 47 w 65"/>
                  <a:gd name="T77" fmla="*/ 7 h 8"/>
                  <a:gd name="T78" fmla="*/ 50 w 65"/>
                  <a:gd name="T79" fmla="*/ 7 h 8"/>
                  <a:gd name="T80" fmla="*/ 50 w 65"/>
                  <a:gd name="T81" fmla="*/ 7 h 8"/>
                  <a:gd name="T82" fmla="*/ 53 w 65"/>
                  <a:gd name="T83" fmla="*/ 7 h 8"/>
                  <a:gd name="T84" fmla="*/ 53 w 65"/>
                  <a:gd name="T85" fmla="*/ 7 h 8"/>
                  <a:gd name="T86" fmla="*/ 56 w 65"/>
                  <a:gd name="T87" fmla="*/ 7 h 8"/>
                  <a:gd name="T88" fmla="*/ 56 w 65"/>
                  <a:gd name="T89" fmla="*/ 7 h 8"/>
                  <a:gd name="T90" fmla="*/ 59 w 65"/>
                  <a:gd name="T91" fmla="*/ 8 h 8"/>
                  <a:gd name="T92" fmla="*/ 59 w 65"/>
                  <a:gd name="T93" fmla="*/ 8 h 8"/>
                  <a:gd name="T94" fmla="*/ 62 w 65"/>
                  <a:gd name="T95" fmla="*/ 8 h 8"/>
                  <a:gd name="T96" fmla="*/ 62 w 65"/>
                  <a:gd name="T97" fmla="*/ 8 h 8"/>
                  <a:gd name="T98" fmla="*/ 65 w 65"/>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8">
                    <a:moveTo>
                      <a:pt x="0" y="0"/>
                    </a:moveTo>
                    <a:lnTo>
                      <a:pt x="1" y="0"/>
                    </a:lnTo>
                    <a:lnTo>
                      <a:pt x="1" y="0"/>
                    </a:lnTo>
                    <a:lnTo>
                      <a:pt x="4" y="1"/>
                    </a:lnTo>
                    <a:lnTo>
                      <a:pt x="4" y="1"/>
                    </a:lnTo>
                    <a:lnTo>
                      <a:pt x="7" y="3"/>
                    </a:lnTo>
                    <a:lnTo>
                      <a:pt x="7" y="3"/>
                    </a:lnTo>
                    <a:lnTo>
                      <a:pt x="8" y="4"/>
                    </a:lnTo>
                    <a:lnTo>
                      <a:pt x="10" y="3"/>
                    </a:lnTo>
                    <a:lnTo>
                      <a:pt x="10" y="3"/>
                    </a:lnTo>
                    <a:lnTo>
                      <a:pt x="11" y="3"/>
                    </a:lnTo>
                    <a:lnTo>
                      <a:pt x="13" y="4"/>
                    </a:lnTo>
                    <a:lnTo>
                      <a:pt x="13" y="4"/>
                    </a:lnTo>
                    <a:lnTo>
                      <a:pt x="16" y="5"/>
                    </a:lnTo>
                    <a:lnTo>
                      <a:pt x="16" y="5"/>
                    </a:lnTo>
                    <a:lnTo>
                      <a:pt x="18" y="5"/>
                    </a:lnTo>
                    <a:lnTo>
                      <a:pt x="19" y="5"/>
                    </a:lnTo>
                    <a:lnTo>
                      <a:pt x="19" y="5"/>
                    </a:lnTo>
                    <a:lnTo>
                      <a:pt x="22" y="5"/>
                    </a:lnTo>
                    <a:lnTo>
                      <a:pt x="22" y="5"/>
                    </a:lnTo>
                    <a:lnTo>
                      <a:pt x="25" y="5"/>
                    </a:lnTo>
                    <a:lnTo>
                      <a:pt x="25" y="5"/>
                    </a:lnTo>
                    <a:lnTo>
                      <a:pt x="28" y="6"/>
                    </a:lnTo>
                    <a:lnTo>
                      <a:pt x="28" y="6"/>
                    </a:lnTo>
                    <a:lnTo>
                      <a:pt x="31" y="6"/>
                    </a:lnTo>
                    <a:lnTo>
                      <a:pt x="32" y="6"/>
                    </a:lnTo>
                    <a:lnTo>
                      <a:pt x="33" y="6"/>
                    </a:lnTo>
                    <a:lnTo>
                      <a:pt x="34" y="6"/>
                    </a:lnTo>
                    <a:lnTo>
                      <a:pt x="35" y="6"/>
                    </a:lnTo>
                    <a:lnTo>
                      <a:pt x="38" y="6"/>
                    </a:lnTo>
                    <a:lnTo>
                      <a:pt x="38" y="6"/>
                    </a:lnTo>
                    <a:lnTo>
                      <a:pt x="39" y="6"/>
                    </a:lnTo>
                    <a:lnTo>
                      <a:pt x="41" y="6"/>
                    </a:lnTo>
                    <a:lnTo>
                      <a:pt x="41" y="6"/>
                    </a:lnTo>
                    <a:lnTo>
                      <a:pt x="42" y="6"/>
                    </a:lnTo>
                    <a:lnTo>
                      <a:pt x="44" y="6"/>
                    </a:lnTo>
                    <a:lnTo>
                      <a:pt x="44" y="6"/>
                    </a:lnTo>
                    <a:lnTo>
                      <a:pt x="47" y="7"/>
                    </a:lnTo>
                    <a:lnTo>
                      <a:pt x="47" y="7"/>
                    </a:lnTo>
                    <a:lnTo>
                      <a:pt x="50" y="7"/>
                    </a:lnTo>
                    <a:lnTo>
                      <a:pt x="50" y="7"/>
                    </a:lnTo>
                    <a:lnTo>
                      <a:pt x="53" y="7"/>
                    </a:lnTo>
                    <a:lnTo>
                      <a:pt x="53" y="7"/>
                    </a:lnTo>
                    <a:lnTo>
                      <a:pt x="56" y="7"/>
                    </a:lnTo>
                    <a:lnTo>
                      <a:pt x="56" y="7"/>
                    </a:lnTo>
                    <a:lnTo>
                      <a:pt x="59" y="8"/>
                    </a:lnTo>
                    <a:lnTo>
                      <a:pt x="59" y="8"/>
                    </a:lnTo>
                    <a:lnTo>
                      <a:pt x="62" y="8"/>
                    </a:lnTo>
                    <a:lnTo>
                      <a:pt x="62" y="8"/>
                    </a:lnTo>
                    <a:lnTo>
                      <a:pt x="65" y="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589"/>
              <p:cNvSpPr>
                <a:spLocks/>
              </p:cNvSpPr>
              <p:nvPr/>
            </p:nvSpPr>
            <p:spPr bwMode="auto">
              <a:xfrm>
                <a:off x="5005" y="2980"/>
                <a:ext cx="74" cy="7"/>
              </a:xfrm>
              <a:custGeom>
                <a:avLst/>
                <a:gdLst>
                  <a:gd name="T0" fmla="*/ 0 w 74"/>
                  <a:gd name="T1" fmla="*/ 0 h 7"/>
                  <a:gd name="T2" fmla="*/ 0 w 74"/>
                  <a:gd name="T3" fmla="*/ 0 h 7"/>
                  <a:gd name="T4" fmla="*/ 3 w 74"/>
                  <a:gd name="T5" fmla="*/ 1 h 7"/>
                  <a:gd name="T6" fmla="*/ 3 w 74"/>
                  <a:gd name="T7" fmla="*/ 1 h 7"/>
                  <a:gd name="T8" fmla="*/ 6 w 74"/>
                  <a:gd name="T9" fmla="*/ 1 h 7"/>
                  <a:gd name="T10" fmla="*/ 7 w 74"/>
                  <a:gd name="T11" fmla="*/ 1 h 7"/>
                  <a:gd name="T12" fmla="*/ 9 w 74"/>
                  <a:gd name="T13" fmla="*/ 1 h 7"/>
                  <a:gd name="T14" fmla="*/ 10 w 74"/>
                  <a:gd name="T15" fmla="*/ 1 h 7"/>
                  <a:gd name="T16" fmla="*/ 13 w 74"/>
                  <a:gd name="T17" fmla="*/ 1 h 7"/>
                  <a:gd name="T18" fmla="*/ 13 w 74"/>
                  <a:gd name="T19" fmla="*/ 1 h 7"/>
                  <a:gd name="T20" fmla="*/ 15 w 74"/>
                  <a:gd name="T21" fmla="*/ 2 h 7"/>
                  <a:gd name="T22" fmla="*/ 16 w 74"/>
                  <a:gd name="T23" fmla="*/ 2 h 7"/>
                  <a:gd name="T24" fmla="*/ 19 w 74"/>
                  <a:gd name="T25" fmla="*/ 2 h 7"/>
                  <a:gd name="T26" fmla="*/ 19 w 74"/>
                  <a:gd name="T27" fmla="*/ 2 h 7"/>
                  <a:gd name="T28" fmla="*/ 22 w 74"/>
                  <a:gd name="T29" fmla="*/ 2 h 7"/>
                  <a:gd name="T30" fmla="*/ 22 w 74"/>
                  <a:gd name="T31" fmla="*/ 2 h 7"/>
                  <a:gd name="T32" fmla="*/ 25 w 74"/>
                  <a:gd name="T33" fmla="*/ 3 h 7"/>
                  <a:gd name="T34" fmla="*/ 25 w 74"/>
                  <a:gd name="T35" fmla="*/ 3 h 7"/>
                  <a:gd name="T36" fmla="*/ 28 w 74"/>
                  <a:gd name="T37" fmla="*/ 3 h 7"/>
                  <a:gd name="T38" fmla="*/ 28 w 74"/>
                  <a:gd name="T39" fmla="*/ 3 h 7"/>
                  <a:gd name="T40" fmla="*/ 31 w 74"/>
                  <a:gd name="T41" fmla="*/ 3 h 7"/>
                  <a:gd name="T42" fmla="*/ 31 w 74"/>
                  <a:gd name="T43" fmla="*/ 3 h 7"/>
                  <a:gd name="T44" fmla="*/ 34 w 74"/>
                  <a:gd name="T45" fmla="*/ 4 h 7"/>
                  <a:gd name="T46" fmla="*/ 34 w 74"/>
                  <a:gd name="T47" fmla="*/ 4 h 7"/>
                  <a:gd name="T48" fmla="*/ 37 w 74"/>
                  <a:gd name="T49" fmla="*/ 4 h 7"/>
                  <a:gd name="T50" fmla="*/ 37 w 74"/>
                  <a:gd name="T51" fmla="*/ 4 h 7"/>
                  <a:gd name="T52" fmla="*/ 40 w 74"/>
                  <a:gd name="T53" fmla="*/ 4 h 7"/>
                  <a:gd name="T54" fmla="*/ 40 w 74"/>
                  <a:gd name="T55" fmla="*/ 4 h 7"/>
                  <a:gd name="T56" fmla="*/ 43 w 74"/>
                  <a:gd name="T57" fmla="*/ 4 h 7"/>
                  <a:gd name="T58" fmla="*/ 43 w 74"/>
                  <a:gd name="T59" fmla="*/ 4 h 7"/>
                  <a:gd name="T60" fmla="*/ 46 w 74"/>
                  <a:gd name="T61" fmla="*/ 5 h 7"/>
                  <a:gd name="T62" fmla="*/ 47 w 74"/>
                  <a:gd name="T63" fmla="*/ 5 h 7"/>
                  <a:gd name="T64" fmla="*/ 49 w 74"/>
                  <a:gd name="T65" fmla="*/ 5 h 7"/>
                  <a:gd name="T66" fmla="*/ 49 w 74"/>
                  <a:gd name="T67" fmla="*/ 5 h 7"/>
                  <a:gd name="T68" fmla="*/ 52 w 74"/>
                  <a:gd name="T69" fmla="*/ 5 h 7"/>
                  <a:gd name="T70" fmla="*/ 53 w 74"/>
                  <a:gd name="T71" fmla="*/ 5 h 7"/>
                  <a:gd name="T72" fmla="*/ 55 w 74"/>
                  <a:gd name="T73" fmla="*/ 6 h 7"/>
                  <a:gd name="T74" fmla="*/ 56 w 74"/>
                  <a:gd name="T75" fmla="*/ 6 h 7"/>
                  <a:gd name="T76" fmla="*/ 59 w 74"/>
                  <a:gd name="T77" fmla="*/ 6 h 7"/>
                  <a:gd name="T78" fmla="*/ 59 w 74"/>
                  <a:gd name="T79" fmla="*/ 6 h 7"/>
                  <a:gd name="T80" fmla="*/ 62 w 74"/>
                  <a:gd name="T81" fmla="*/ 6 h 7"/>
                  <a:gd name="T82" fmla="*/ 62 w 74"/>
                  <a:gd name="T83" fmla="*/ 6 h 7"/>
                  <a:gd name="T84" fmla="*/ 65 w 74"/>
                  <a:gd name="T85" fmla="*/ 6 h 7"/>
                  <a:gd name="T86" fmla="*/ 65 w 74"/>
                  <a:gd name="T87" fmla="*/ 6 h 7"/>
                  <a:gd name="T88" fmla="*/ 68 w 74"/>
                  <a:gd name="T89" fmla="*/ 6 h 7"/>
                  <a:gd name="T90" fmla="*/ 68 w 74"/>
                  <a:gd name="T91" fmla="*/ 6 h 7"/>
                  <a:gd name="T92" fmla="*/ 71 w 74"/>
                  <a:gd name="T93" fmla="*/ 7 h 7"/>
                  <a:gd name="T94" fmla="*/ 71 w 74"/>
                  <a:gd name="T95" fmla="*/ 7 h 7"/>
                  <a:gd name="T96" fmla="*/ 74 w 74"/>
                  <a:gd name="T97" fmla="*/ 7 h 7"/>
                  <a:gd name="T98" fmla="*/ 74 w 74"/>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7">
                    <a:moveTo>
                      <a:pt x="0" y="0"/>
                    </a:moveTo>
                    <a:lnTo>
                      <a:pt x="0" y="0"/>
                    </a:lnTo>
                    <a:lnTo>
                      <a:pt x="3" y="1"/>
                    </a:lnTo>
                    <a:lnTo>
                      <a:pt x="3" y="1"/>
                    </a:lnTo>
                    <a:lnTo>
                      <a:pt x="6" y="1"/>
                    </a:lnTo>
                    <a:lnTo>
                      <a:pt x="7" y="1"/>
                    </a:lnTo>
                    <a:lnTo>
                      <a:pt x="9" y="1"/>
                    </a:lnTo>
                    <a:lnTo>
                      <a:pt x="10" y="1"/>
                    </a:lnTo>
                    <a:lnTo>
                      <a:pt x="13" y="1"/>
                    </a:lnTo>
                    <a:lnTo>
                      <a:pt x="13" y="1"/>
                    </a:lnTo>
                    <a:lnTo>
                      <a:pt x="15" y="2"/>
                    </a:lnTo>
                    <a:lnTo>
                      <a:pt x="16" y="2"/>
                    </a:lnTo>
                    <a:lnTo>
                      <a:pt x="19" y="2"/>
                    </a:lnTo>
                    <a:lnTo>
                      <a:pt x="19" y="2"/>
                    </a:lnTo>
                    <a:lnTo>
                      <a:pt x="22" y="2"/>
                    </a:lnTo>
                    <a:lnTo>
                      <a:pt x="22" y="2"/>
                    </a:lnTo>
                    <a:lnTo>
                      <a:pt x="25" y="3"/>
                    </a:lnTo>
                    <a:lnTo>
                      <a:pt x="25" y="3"/>
                    </a:lnTo>
                    <a:lnTo>
                      <a:pt x="28" y="3"/>
                    </a:lnTo>
                    <a:lnTo>
                      <a:pt x="28" y="3"/>
                    </a:lnTo>
                    <a:lnTo>
                      <a:pt x="31" y="3"/>
                    </a:lnTo>
                    <a:lnTo>
                      <a:pt x="31" y="3"/>
                    </a:lnTo>
                    <a:lnTo>
                      <a:pt x="34" y="4"/>
                    </a:lnTo>
                    <a:lnTo>
                      <a:pt x="34" y="4"/>
                    </a:lnTo>
                    <a:lnTo>
                      <a:pt x="37" y="4"/>
                    </a:lnTo>
                    <a:lnTo>
                      <a:pt x="37" y="4"/>
                    </a:lnTo>
                    <a:lnTo>
                      <a:pt x="40" y="4"/>
                    </a:lnTo>
                    <a:lnTo>
                      <a:pt x="40" y="4"/>
                    </a:lnTo>
                    <a:lnTo>
                      <a:pt x="43" y="4"/>
                    </a:lnTo>
                    <a:lnTo>
                      <a:pt x="43" y="4"/>
                    </a:lnTo>
                    <a:lnTo>
                      <a:pt x="46" y="5"/>
                    </a:lnTo>
                    <a:lnTo>
                      <a:pt x="47" y="5"/>
                    </a:lnTo>
                    <a:lnTo>
                      <a:pt x="49" y="5"/>
                    </a:lnTo>
                    <a:lnTo>
                      <a:pt x="49" y="5"/>
                    </a:lnTo>
                    <a:lnTo>
                      <a:pt x="52" y="5"/>
                    </a:lnTo>
                    <a:lnTo>
                      <a:pt x="53" y="5"/>
                    </a:lnTo>
                    <a:lnTo>
                      <a:pt x="55" y="6"/>
                    </a:lnTo>
                    <a:lnTo>
                      <a:pt x="56" y="6"/>
                    </a:lnTo>
                    <a:lnTo>
                      <a:pt x="59" y="6"/>
                    </a:lnTo>
                    <a:lnTo>
                      <a:pt x="59" y="6"/>
                    </a:lnTo>
                    <a:lnTo>
                      <a:pt x="62" y="6"/>
                    </a:lnTo>
                    <a:lnTo>
                      <a:pt x="62" y="6"/>
                    </a:lnTo>
                    <a:lnTo>
                      <a:pt x="65" y="6"/>
                    </a:lnTo>
                    <a:lnTo>
                      <a:pt x="65" y="6"/>
                    </a:lnTo>
                    <a:lnTo>
                      <a:pt x="68" y="6"/>
                    </a:lnTo>
                    <a:lnTo>
                      <a:pt x="68" y="6"/>
                    </a:lnTo>
                    <a:lnTo>
                      <a:pt x="71" y="7"/>
                    </a:lnTo>
                    <a:lnTo>
                      <a:pt x="71" y="7"/>
                    </a:lnTo>
                    <a:lnTo>
                      <a:pt x="74" y="7"/>
                    </a:lnTo>
                    <a:lnTo>
                      <a:pt x="74"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590"/>
              <p:cNvSpPr>
                <a:spLocks/>
              </p:cNvSpPr>
              <p:nvPr/>
            </p:nvSpPr>
            <p:spPr bwMode="auto">
              <a:xfrm>
                <a:off x="5079" y="2984"/>
                <a:ext cx="74" cy="4"/>
              </a:xfrm>
              <a:custGeom>
                <a:avLst/>
                <a:gdLst>
                  <a:gd name="T0" fmla="*/ 0 w 74"/>
                  <a:gd name="T1" fmla="*/ 3 h 4"/>
                  <a:gd name="T2" fmla="*/ 3 w 74"/>
                  <a:gd name="T3" fmla="*/ 3 h 4"/>
                  <a:gd name="T4" fmla="*/ 3 w 74"/>
                  <a:gd name="T5" fmla="*/ 3 h 4"/>
                  <a:gd name="T6" fmla="*/ 6 w 74"/>
                  <a:gd name="T7" fmla="*/ 3 h 4"/>
                  <a:gd name="T8" fmla="*/ 6 w 74"/>
                  <a:gd name="T9" fmla="*/ 3 h 4"/>
                  <a:gd name="T10" fmla="*/ 9 w 74"/>
                  <a:gd name="T11" fmla="*/ 3 h 4"/>
                  <a:gd name="T12" fmla="*/ 9 w 74"/>
                  <a:gd name="T13" fmla="*/ 4 h 4"/>
                  <a:gd name="T14" fmla="*/ 12 w 74"/>
                  <a:gd name="T15" fmla="*/ 4 h 4"/>
                  <a:gd name="T16" fmla="*/ 12 w 74"/>
                  <a:gd name="T17" fmla="*/ 4 h 4"/>
                  <a:gd name="T18" fmla="*/ 15 w 74"/>
                  <a:gd name="T19" fmla="*/ 4 h 4"/>
                  <a:gd name="T20" fmla="*/ 15 w 74"/>
                  <a:gd name="T21" fmla="*/ 4 h 4"/>
                  <a:gd name="T22" fmla="*/ 18 w 74"/>
                  <a:gd name="T23" fmla="*/ 4 h 4"/>
                  <a:gd name="T24" fmla="*/ 19 w 74"/>
                  <a:gd name="T25" fmla="*/ 4 h 4"/>
                  <a:gd name="T26" fmla="*/ 22 w 74"/>
                  <a:gd name="T27" fmla="*/ 4 h 4"/>
                  <a:gd name="T28" fmla="*/ 22 w 74"/>
                  <a:gd name="T29" fmla="*/ 4 h 4"/>
                  <a:gd name="T30" fmla="*/ 24 w 74"/>
                  <a:gd name="T31" fmla="*/ 4 h 4"/>
                  <a:gd name="T32" fmla="*/ 25 w 74"/>
                  <a:gd name="T33" fmla="*/ 4 h 4"/>
                  <a:gd name="T34" fmla="*/ 27 w 74"/>
                  <a:gd name="T35" fmla="*/ 4 h 4"/>
                  <a:gd name="T36" fmla="*/ 28 w 74"/>
                  <a:gd name="T37" fmla="*/ 4 h 4"/>
                  <a:gd name="T38" fmla="*/ 28 w 74"/>
                  <a:gd name="T39" fmla="*/ 4 h 4"/>
                  <a:gd name="T40" fmla="*/ 31 w 74"/>
                  <a:gd name="T41" fmla="*/ 4 h 4"/>
                  <a:gd name="T42" fmla="*/ 31 w 74"/>
                  <a:gd name="T43" fmla="*/ 4 h 4"/>
                  <a:gd name="T44" fmla="*/ 34 w 74"/>
                  <a:gd name="T45" fmla="*/ 4 h 4"/>
                  <a:gd name="T46" fmla="*/ 34 w 74"/>
                  <a:gd name="T47" fmla="*/ 4 h 4"/>
                  <a:gd name="T48" fmla="*/ 37 w 74"/>
                  <a:gd name="T49" fmla="*/ 4 h 4"/>
                  <a:gd name="T50" fmla="*/ 37 w 74"/>
                  <a:gd name="T51" fmla="*/ 4 h 4"/>
                  <a:gd name="T52" fmla="*/ 40 w 74"/>
                  <a:gd name="T53" fmla="*/ 4 h 4"/>
                  <a:gd name="T54" fmla="*/ 40 w 74"/>
                  <a:gd name="T55" fmla="*/ 4 h 4"/>
                  <a:gd name="T56" fmla="*/ 43 w 74"/>
                  <a:gd name="T57" fmla="*/ 4 h 4"/>
                  <a:gd name="T58" fmla="*/ 43 w 74"/>
                  <a:gd name="T59" fmla="*/ 4 h 4"/>
                  <a:gd name="T60" fmla="*/ 46 w 74"/>
                  <a:gd name="T61" fmla="*/ 3 h 4"/>
                  <a:gd name="T62" fmla="*/ 46 w 74"/>
                  <a:gd name="T63" fmla="*/ 3 h 4"/>
                  <a:gd name="T64" fmla="*/ 49 w 74"/>
                  <a:gd name="T65" fmla="*/ 3 h 4"/>
                  <a:gd name="T66" fmla="*/ 49 w 74"/>
                  <a:gd name="T67" fmla="*/ 3 h 4"/>
                  <a:gd name="T68" fmla="*/ 52 w 74"/>
                  <a:gd name="T69" fmla="*/ 3 h 4"/>
                  <a:gd name="T70" fmla="*/ 52 w 74"/>
                  <a:gd name="T71" fmla="*/ 3 h 4"/>
                  <a:gd name="T72" fmla="*/ 55 w 74"/>
                  <a:gd name="T73" fmla="*/ 3 h 4"/>
                  <a:gd name="T74" fmla="*/ 55 w 74"/>
                  <a:gd name="T75" fmla="*/ 2 h 4"/>
                  <a:gd name="T76" fmla="*/ 58 w 74"/>
                  <a:gd name="T77" fmla="*/ 2 h 4"/>
                  <a:gd name="T78" fmla="*/ 59 w 74"/>
                  <a:gd name="T79" fmla="*/ 2 h 4"/>
                  <a:gd name="T80" fmla="*/ 62 w 74"/>
                  <a:gd name="T81" fmla="*/ 2 h 4"/>
                  <a:gd name="T82" fmla="*/ 62 w 74"/>
                  <a:gd name="T83" fmla="*/ 2 h 4"/>
                  <a:gd name="T84" fmla="*/ 64 w 74"/>
                  <a:gd name="T85" fmla="*/ 2 h 4"/>
                  <a:gd name="T86" fmla="*/ 65 w 74"/>
                  <a:gd name="T87" fmla="*/ 2 h 4"/>
                  <a:gd name="T88" fmla="*/ 68 w 74"/>
                  <a:gd name="T89" fmla="*/ 1 h 4"/>
                  <a:gd name="T90" fmla="*/ 68 w 74"/>
                  <a:gd name="T91" fmla="*/ 1 h 4"/>
                  <a:gd name="T92" fmla="*/ 71 w 74"/>
                  <a:gd name="T93" fmla="*/ 1 h 4"/>
                  <a:gd name="T94" fmla="*/ 71 w 74"/>
                  <a:gd name="T95" fmla="*/ 1 h 4"/>
                  <a:gd name="T96" fmla="*/ 74 w 74"/>
                  <a:gd name="T97" fmla="*/ 0 h 4"/>
                  <a:gd name="T98" fmla="*/ 74 w 74"/>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3"/>
                    </a:moveTo>
                    <a:lnTo>
                      <a:pt x="3" y="3"/>
                    </a:lnTo>
                    <a:lnTo>
                      <a:pt x="3" y="3"/>
                    </a:lnTo>
                    <a:lnTo>
                      <a:pt x="6" y="3"/>
                    </a:lnTo>
                    <a:lnTo>
                      <a:pt x="6" y="3"/>
                    </a:lnTo>
                    <a:lnTo>
                      <a:pt x="9" y="3"/>
                    </a:lnTo>
                    <a:lnTo>
                      <a:pt x="9" y="4"/>
                    </a:lnTo>
                    <a:lnTo>
                      <a:pt x="12" y="4"/>
                    </a:lnTo>
                    <a:lnTo>
                      <a:pt x="12" y="4"/>
                    </a:lnTo>
                    <a:lnTo>
                      <a:pt x="15" y="4"/>
                    </a:lnTo>
                    <a:lnTo>
                      <a:pt x="15" y="4"/>
                    </a:lnTo>
                    <a:lnTo>
                      <a:pt x="18" y="4"/>
                    </a:lnTo>
                    <a:lnTo>
                      <a:pt x="19" y="4"/>
                    </a:lnTo>
                    <a:lnTo>
                      <a:pt x="22" y="4"/>
                    </a:lnTo>
                    <a:lnTo>
                      <a:pt x="22" y="4"/>
                    </a:lnTo>
                    <a:lnTo>
                      <a:pt x="24" y="4"/>
                    </a:lnTo>
                    <a:lnTo>
                      <a:pt x="25" y="4"/>
                    </a:lnTo>
                    <a:lnTo>
                      <a:pt x="27" y="4"/>
                    </a:lnTo>
                    <a:lnTo>
                      <a:pt x="28" y="4"/>
                    </a:lnTo>
                    <a:lnTo>
                      <a:pt x="28" y="4"/>
                    </a:lnTo>
                    <a:lnTo>
                      <a:pt x="31" y="4"/>
                    </a:lnTo>
                    <a:lnTo>
                      <a:pt x="31" y="4"/>
                    </a:lnTo>
                    <a:lnTo>
                      <a:pt x="34" y="4"/>
                    </a:lnTo>
                    <a:lnTo>
                      <a:pt x="34" y="4"/>
                    </a:lnTo>
                    <a:lnTo>
                      <a:pt x="37" y="4"/>
                    </a:lnTo>
                    <a:lnTo>
                      <a:pt x="37" y="4"/>
                    </a:lnTo>
                    <a:lnTo>
                      <a:pt x="40" y="4"/>
                    </a:lnTo>
                    <a:lnTo>
                      <a:pt x="40" y="4"/>
                    </a:lnTo>
                    <a:lnTo>
                      <a:pt x="43" y="4"/>
                    </a:lnTo>
                    <a:lnTo>
                      <a:pt x="43" y="4"/>
                    </a:lnTo>
                    <a:lnTo>
                      <a:pt x="46" y="3"/>
                    </a:lnTo>
                    <a:lnTo>
                      <a:pt x="46" y="3"/>
                    </a:lnTo>
                    <a:lnTo>
                      <a:pt x="49" y="3"/>
                    </a:lnTo>
                    <a:lnTo>
                      <a:pt x="49" y="3"/>
                    </a:lnTo>
                    <a:lnTo>
                      <a:pt x="52" y="3"/>
                    </a:lnTo>
                    <a:lnTo>
                      <a:pt x="52" y="3"/>
                    </a:lnTo>
                    <a:lnTo>
                      <a:pt x="55" y="3"/>
                    </a:lnTo>
                    <a:lnTo>
                      <a:pt x="55" y="2"/>
                    </a:lnTo>
                    <a:lnTo>
                      <a:pt x="58" y="2"/>
                    </a:lnTo>
                    <a:lnTo>
                      <a:pt x="59" y="2"/>
                    </a:lnTo>
                    <a:lnTo>
                      <a:pt x="62" y="2"/>
                    </a:lnTo>
                    <a:lnTo>
                      <a:pt x="62" y="2"/>
                    </a:lnTo>
                    <a:lnTo>
                      <a:pt x="64" y="2"/>
                    </a:lnTo>
                    <a:lnTo>
                      <a:pt x="65" y="2"/>
                    </a:lnTo>
                    <a:lnTo>
                      <a:pt x="68" y="1"/>
                    </a:lnTo>
                    <a:lnTo>
                      <a:pt x="68" y="1"/>
                    </a:lnTo>
                    <a:lnTo>
                      <a:pt x="71" y="1"/>
                    </a:lnTo>
                    <a:lnTo>
                      <a:pt x="71" y="1"/>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9" name="Freeform 591"/>
              <p:cNvSpPr>
                <a:spLocks/>
              </p:cNvSpPr>
              <p:nvPr/>
            </p:nvSpPr>
            <p:spPr bwMode="auto">
              <a:xfrm>
                <a:off x="5153" y="2941"/>
                <a:ext cx="71" cy="177"/>
              </a:xfrm>
              <a:custGeom>
                <a:avLst/>
                <a:gdLst>
                  <a:gd name="T0" fmla="*/ 0 w 71"/>
                  <a:gd name="T1" fmla="*/ 43 h 177"/>
                  <a:gd name="T2" fmla="*/ 3 w 71"/>
                  <a:gd name="T3" fmla="*/ 43 h 177"/>
                  <a:gd name="T4" fmla="*/ 3 w 71"/>
                  <a:gd name="T5" fmla="*/ 43 h 177"/>
                  <a:gd name="T6" fmla="*/ 6 w 71"/>
                  <a:gd name="T7" fmla="*/ 42 h 177"/>
                  <a:gd name="T8" fmla="*/ 6 w 71"/>
                  <a:gd name="T9" fmla="*/ 42 h 177"/>
                  <a:gd name="T10" fmla="*/ 9 w 71"/>
                  <a:gd name="T11" fmla="*/ 42 h 177"/>
                  <a:gd name="T12" fmla="*/ 9 w 71"/>
                  <a:gd name="T13" fmla="*/ 42 h 177"/>
                  <a:gd name="T14" fmla="*/ 12 w 71"/>
                  <a:gd name="T15" fmla="*/ 40 h 177"/>
                  <a:gd name="T16" fmla="*/ 12 w 71"/>
                  <a:gd name="T17" fmla="*/ 40 h 177"/>
                  <a:gd name="T18" fmla="*/ 15 w 71"/>
                  <a:gd name="T19" fmla="*/ 39 h 177"/>
                  <a:gd name="T20" fmla="*/ 15 w 71"/>
                  <a:gd name="T21" fmla="*/ 39 h 177"/>
                  <a:gd name="T22" fmla="*/ 18 w 71"/>
                  <a:gd name="T23" fmla="*/ 36 h 177"/>
                  <a:gd name="T24" fmla="*/ 18 w 71"/>
                  <a:gd name="T25" fmla="*/ 36 h 177"/>
                  <a:gd name="T26" fmla="*/ 21 w 71"/>
                  <a:gd name="T27" fmla="*/ 33 h 177"/>
                  <a:gd name="T28" fmla="*/ 22 w 71"/>
                  <a:gd name="T29" fmla="*/ 32 h 177"/>
                  <a:gd name="T30" fmla="*/ 24 w 71"/>
                  <a:gd name="T31" fmla="*/ 27 h 177"/>
                  <a:gd name="T32" fmla="*/ 24 w 71"/>
                  <a:gd name="T33" fmla="*/ 26 h 177"/>
                  <a:gd name="T34" fmla="*/ 27 w 71"/>
                  <a:gd name="T35" fmla="*/ 18 h 177"/>
                  <a:gd name="T36" fmla="*/ 28 w 71"/>
                  <a:gd name="T37" fmla="*/ 18 h 177"/>
                  <a:gd name="T38" fmla="*/ 30 w 71"/>
                  <a:gd name="T39" fmla="*/ 9 h 177"/>
                  <a:gd name="T40" fmla="*/ 31 w 71"/>
                  <a:gd name="T41" fmla="*/ 9 h 177"/>
                  <a:gd name="T42" fmla="*/ 34 w 71"/>
                  <a:gd name="T43" fmla="*/ 1 h 177"/>
                  <a:gd name="T44" fmla="*/ 34 w 71"/>
                  <a:gd name="T45" fmla="*/ 1 h 177"/>
                  <a:gd name="T46" fmla="*/ 35 w 71"/>
                  <a:gd name="T47" fmla="*/ 0 h 177"/>
                  <a:gd name="T48" fmla="*/ 36 w 71"/>
                  <a:gd name="T49" fmla="*/ 1 h 177"/>
                  <a:gd name="T50" fmla="*/ 37 w 71"/>
                  <a:gd name="T51" fmla="*/ 1 h 177"/>
                  <a:gd name="T52" fmla="*/ 40 w 71"/>
                  <a:gd name="T53" fmla="*/ 15 h 177"/>
                  <a:gd name="T54" fmla="*/ 40 w 71"/>
                  <a:gd name="T55" fmla="*/ 16 h 177"/>
                  <a:gd name="T56" fmla="*/ 43 w 71"/>
                  <a:gd name="T57" fmla="*/ 46 h 177"/>
                  <a:gd name="T58" fmla="*/ 43 w 71"/>
                  <a:gd name="T59" fmla="*/ 48 h 177"/>
                  <a:gd name="T60" fmla="*/ 46 w 71"/>
                  <a:gd name="T61" fmla="*/ 91 h 177"/>
                  <a:gd name="T62" fmla="*/ 46 w 71"/>
                  <a:gd name="T63" fmla="*/ 94 h 177"/>
                  <a:gd name="T64" fmla="*/ 49 w 71"/>
                  <a:gd name="T65" fmla="*/ 138 h 177"/>
                  <a:gd name="T66" fmla="*/ 49 w 71"/>
                  <a:gd name="T67" fmla="*/ 140 h 177"/>
                  <a:gd name="T68" fmla="*/ 52 w 71"/>
                  <a:gd name="T69" fmla="*/ 169 h 177"/>
                  <a:gd name="T70" fmla="*/ 52 w 71"/>
                  <a:gd name="T71" fmla="*/ 170 h 177"/>
                  <a:gd name="T72" fmla="*/ 54 w 71"/>
                  <a:gd name="T73" fmla="*/ 177 h 177"/>
                  <a:gd name="T74" fmla="*/ 55 w 71"/>
                  <a:gd name="T75" fmla="*/ 177 h 177"/>
                  <a:gd name="T76" fmla="*/ 55 w 71"/>
                  <a:gd name="T77" fmla="*/ 176 h 177"/>
                  <a:gd name="T78" fmla="*/ 58 w 71"/>
                  <a:gd name="T79" fmla="*/ 163 h 177"/>
                  <a:gd name="T80" fmla="*/ 58 w 71"/>
                  <a:gd name="T81" fmla="*/ 162 h 177"/>
                  <a:gd name="T82" fmla="*/ 61 w 71"/>
                  <a:gd name="T83" fmla="*/ 142 h 177"/>
                  <a:gd name="T84" fmla="*/ 62 w 71"/>
                  <a:gd name="T85" fmla="*/ 141 h 177"/>
                  <a:gd name="T86" fmla="*/ 64 w 71"/>
                  <a:gd name="T87" fmla="*/ 132 h 177"/>
                  <a:gd name="T88" fmla="*/ 65 w 71"/>
                  <a:gd name="T89" fmla="*/ 132 h 177"/>
                  <a:gd name="T90" fmla="*/ 65 w 71"/>
                  <a:gd name="T91" fmla="*/ 132 h 177"/>
                  <a:gd name="T92" fmla="*/ 68 w 71"/>
                  <a:gd name="T93" fmla="*/ 138 h 177"/>
                  <a:gd name="T94" fmla="*/ 68 w 71"/>
                  <a:gd name="T95" fmla="*/ 139 h 177"/>
                  <a:gd name="T96" fmla="*/ 70 w 71"/>
                  <a:gd name="T97" fmla="*/ 155 h 177"/>
                  <a:gd name="T98" fmla="*/ 71 w 71"/>
                  <a:gd name="T99" fmla="*/ 15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77">
                    <a:moveTo>
                      <a:pt x="0" y="43"/>
                    </a:moveTo>
                    <a:lnTo>
                      <a:pt x="3" y="43"/>
                    </a:lnTo>
                    <a:lnTo>
                      <a:pt x="3" y="43"/>
                    </a:lnTo>
                    <a:lnTo>
                      <a:pt x="6" y="42"/>
                    </a:lnTo>
                    <a:lnTo>
                      <a:pt x="6" y="42"/>
                    </a:lnTo>
                    <a:lnTo>
                      <a:pt x="9" y="42"/>
                    </a:lnTo>
                    <a:lnTo>
                      <a:pt x="9" y="42"/>
                    </a:lnTo>
                    <a:lnTo>
                      <a:pt x="12" y="40"/>
                    </a:lnTo>
                    <a:lnTo>
                      <a:pt x="12" y="40"/>
                    </a:lnTo>
                    <a:lnTo>
                      <a:pt x="15" y="39"/>
                    </a:lnTo>
                    <a:lnTo>
                      <a:pt x="15" y="39"/>
                    </a:lnTo>
                    <a:lnTo>
                      <a:pt x="18" y="36"/>
                    </a:lnTo>
                    <a:lnTo>
                      <a:pt x="18" y="36"/>
                    </a:lnTo>
                    <a:lnTo>
                      <a:pt x="21" y="33"/>
                    </a:lnTo>
                    <a:lnTo>
                      <a:pt x="22" y="32"/>
                    </a:lnTo>
                    <a:lnTo>
                      <a:pt x="24" y="27"/>
                    </a:lnTo>
                    <a:lnTo>
                      <a:pt x="24" y="26"/>
                    </a:lnTo>
                    <a:lnTo>
                      <a:pt x="27" y="18"/>
                    </a:lnTo>
                    <a:lnTo>
                      <a:pt x="28" y="18"/>
                    </a:lnTo>
                    <a:lnTo>
                      <a:pt x="30" y="9"/>
                    </a:lnTo>
                    <a:lnTo>
                      <a:pt x="31" y="9"/>
                    </a:lnTo>
                    <a:lnTo>
                      <a:pt x="34" y="1"/>
                    </a:lnTo>
                    <a:lnTo>
                      <a:pt x="34" y="1"/>
                    </a:lnTo>
                    <a:lnTo>
                      <a:pt x="35" y="0"/>
                    </a:lnTo>
                    <a:lnTo>
                      <a:pt x="36" y="1"/>
                    </a:lnTo>
                    <a:lnTo>
                      <a:pt x="37" y="1"/>
                    </a:lnTo>
                    <a:lnTo>
                      <a:pt x="40" y="15"/>
                    </a:lnTo>
                    <a:lnTo>
                      <a:pt x="40" y="16"/>
                    </a:lnTo>
                    <a:lnTo>
                      <a:pt x="43" y="46"/>
                    </a:lnTo>
                    <a:lnTo>
                      <a:pt x="43" y="48"/>
                    </a:lnTo>
                    <a:lnTo>
                      <a:pt x="46" y="91"/>
                    </a:lnTo>
                    <a:lnTo>
                      <a:pt x="46" y="94"/>
                    </a:lnTo>
                    <a:lnTo>
                      <a:pt x="49" y="138"/>
                    </a:lnTo>
                    <a:lnTo>
                      <a:pt x="49" y="140"/>
                    </a:lnTo>
                    <a:lnTo>
                      <a:pt x="52" y="169"/>
                    </a:lnTo>
                    <a:lnTo>
                      <a:pt x="52" y="170"/>
                    </a:lnTo>
                    <a:lnTo>
                      <a:pt x="54" y="177"/>
                    </a:lnTo>
                    <a:lnTo>
                      <a:pt x="55" y="177"/>
                    </a:lnTo>
                    <a:lnTo>
                      <a:pt x="55" y="176"/>
                    </a:lnTo>
                    <a:lnTo>
                      <a:pt x="58" y="163"/>
                    </a:lnTo>
                    <a:lnTo>
                      <a:pt x="58" y="162"/>
                    </a:lnTo>
                    <a:lnTo>
                      <a:pt x="61" y="142"/>
                    </a:lnTo>
                    <a:lnTo>
                      <a:pt x="62" y="141"/>
                    </a:lnTo>
                    <a:lnTo>
                      <a:pt x="64" y="132"/>
                    </a:lnTo>
                    <a:lnTo>
                      <a:pt x="65" y="132"/>
                    </a:lnTo>
                    <a:lnTo>
                      <a:pt x="65" y="132"/>
                    </a:lnTo>
                    <a:lnTo>
                      <a:pt x="68" y="138"/>
                    </a:lnTo>
                    <a:lnTo>
                      <a:pt x="68" y="139"/>
                    </a:lnTo>
                    <a:lnTo>
                      <a:pt x="70" y="155"/>
                    </a:lnTo>
                    <a:lnTo>
                      <a:pt x="71" y="15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0" name="Freeform 592"/>
              <p:cNvSpPr>
                <a:spLocks/>
              </p:cNvSpPr>
              <p:nvPr/>
            </p:nvSpPr>
            <p:spPr bwMode="auto">
              <a:xfrm>
                <a:off x="5224" y="3013"/>
                <a:ext cx="71" cy="113"/>
              </a:xfrm>
              <a:custGeom>
                <a:avLst/>
                <a:gdLst>
                  <a:gd name="T0" fmla="*/ 0 w 71"/>
                  <a:gd name="T1" fmla="*/ 84 h 113"/>
                  <a:gd name="T2" fmla="*/ 3 w 71"/>
                  <a:gd name="T3" fmla="*/ 102 h 113"/>
                  <a:gd name="T4" fmla="*/ 3 w 71"/>
                  <a:gd name="T5" fmla="*/ 103 h 113"/>
                  <a:gd name="T6" fmla="*/ 6 w 71"/>
                  <a:gd name="T7" fmla="*/ 112 h 113"/>
                  <a:gd name="T8" fmla="*/ 6 w 71"/>
                  <a:gd name="T9" fmla="*/ 113 h 113"/>
                  <a:gd name="T10" fmla="*/ 7 w 71"/>
                  <a:gd name="T11" fmla="*/ 113 h 113"/>
                  <a:gd name="T12" fmla="*/ 9 w 71"/>
                  <a:gd name="T13" fmla="*/ 111 h 113"/>
                  <a:gd name="T14" fmla="*/ 9 w 71"/>
                  <a:gd name="T15" fmla="*/ 110 h 113"/>
                  <a:gd name="T16" fmla="*/ 12 w 71"/>
                  <a:gd name="T17" fmla="*/ 98 h 113"/>
                  <a:gd name="T18" fmla="*/ 12 w 71"/>
                  <a:gd name="T19" fmla="*/ 97 h 113"/>
                  <a:gd name="T20" fmla="*/ 15 w 71"/>
                  <a:gd name="T21" fmla="*/ 79 h 113"/>
                  <a:gd name="T22" fmla="*/ 15 w 71"/>
                  <a:gd name="T23" fmla="*/ 78 h 113"/>
                  <a:gd name="T24" fmla="*/ 18 w 71"/>
                  <a:gd name="T25" fmla="*/ 61 h 113"/>
                  <a:gd name="T26" fmla="*/ 18 w 71"/>
                  <a:gd name="T27" fmla="*/ 60 h 113"/>
                  <a:gd name="T28" fmla="*/ 21 w 71"/>
                  <a:gd name="T29" fmla="*/ 47 h 113"/>
                  <a:gd name="T30" fmla="*/ 21 w 71"/>
                  <a:gd name="T31" fmla="*/ 46 h 113"/>
                  <a:gd name="T32" fmla="*/ 24 w 71"/>
                  <a:gd name="T33" fmla="*/ 39 h 113"/>
                  <a:gd name="T34" fmla="*/ 24 w 71"/>
                  <a:gd name="T35" fmla="*/ 39 h 113"/>
                  <a:gd name="T36" fmla="*/ 27 w 71"/>
                  <a:gd name="T37" fmla="*/ 35 h 113"/>
                  <a:gd name="T38" fmla="*/ 27 w 71"/>
                  <a:gd name="T39" fmla="*/ 35 h 113"/>
                  <a:gd name="T40" fmla="*/ 30 w 71"/>
                  <a:gd name="T41" fmla="*/ 35 h 113"/>
                  <a:gd name="T42" fmla="*/ 31 w 71"/>
                  <a:gd name="T43" fmla="*/ 35 h 113"/>
                  <a:gd name="T44" fmla="*/ 31 w 71"/>
                  <a:gd name="T45" fmla="*/ 35 h 113"/>
                  <a:gd name="T46" fmla="*/ 33 w 71"/>
                  <a:gd name="T47" fmla="*/ 35 h 113"/>
                  <a:gd name="T48" fmla="*/ 33 w 71"/>
                  <a:gd name="T49" fmla="*/ 35 h 113"/>
                  <a:gd name="T50" fmla="*/ 36 w 71"/>
                  <a:gd name="T51" fmla="*/ 35 h 113"/>
                  <a:gd name="T52" fmla="*/ 37 w 71"/>
                  <a:gd name="T53" fmla="*/ 35 h 113"/>
                  <a:gd name="T54" fmla="*/ 37 w 71"/>
                  <a:gd name="T55" fmla="*/ 35 h 113"/>
                  <a:gd name="T56" fmla="*/ 39 w 71"/>
                  <a:gd name="T57" fmla="*/ 34 h 113"/>
                  <a:gd name="T58" fmla="*/ 40 w 71"/>
                  <a:gd name="T59" fmla="*/ 34 h 113"/>
                  <a:gd name="T60" fmla="*/ 43 w 71"/>
                  <a:gd name="T61" fmla="*/ 32 h 113"/>
                  <a:gd name="T62" fmla="*/ 43 w 71"/>
                  <a:gd name="T63" fmla="*/ 32 h 113"/>
                  <a:gd name="T64" fmla="*/ 46 w 71"/>
                  <a:gd name="T65" fmla="*/ 30 h 113"/>
                  <a:gd name="T66" fmla="*/ 46 w 71"/>
                  <a:gd name="T67" fmla="*/ 29 h 113"/>
                  <a:gd name="T68" fmla="*/ 49 w 71"/>
                  <a:gd name="T69" fmla="*/ 26 h 113"/>
                  <a:gd name="T70" fmla="*/ 49 w 71"/>
                  <a:gd name="T71" fmla="*/ 26 h 113"/>
                  <a:gd name="T72" fmla="*/ 52 w 71"/>
                  <a:gd name="T73" fmla="*/ 22 h 113"/>
                  <a:gd name="T74" fmla="*/ 52 w 71"/>
                  <a:gd name="T75" fmla="*/ 22 h 113"/>
                  <a:gd name="T76" fmla="*/ 55 w 71"/>
                  <a:gd name="T77" fmla="*/ 18 h 113"/>
                  <a:gd name="T78" fmla="*/ 55 w 71"/>
                  <a:gd name="T79" fmla="*/ 18 h 113"/>
                  <a:gd name="T80" fmla="*/ 58 w 71"/>
                  <a:gd name="T81" fmla="*/ 14 h 113"/>
                  <a:gd name="T82" fmla="*/ 58 w 71"/>
                  <a:gd name="T83" fmla="*/ 14 h 113"/>
                  <a:gd name="T84" fmla="*/ 61 w 71"/>
                  <a:gd name="T85" fmla="*/ 10 h 113"/>
                  <a:gd name="T86" fmla="*/ 61 w 71"/>
                  <a:gd name="T87" fmla="*/ 10 h 113"/>
                  <a:gd name="T88" fmla="*/ 64 w 71"/>
                  <a:gd name="T89" fmla="*/ 7 h 113"/>
                  <a:gd name="T90" fmla="*/ 64 w 71"/>
                  <a:gd name="T91" fmla="*/ 7 h 113"/>
                  <a:gd name="T92" fmla="*/ 67 w 71"/>
                  <a:gd name="T93" fmla="*/ 4 h 113"/>
                  <a:gd name="T94" fmla="*/ 67 w 71"/>
                  <a:gd name="T95" fmla="*/ 4 h 113"/>
                  <a:gd name="T96" fmla="*/ 70 w 71"/>
                  <a:gd name="T97" fmla="*/ 1 h 113"/>
                  <a:gd name="T98" fmla="*/ 71 w 71"/>
                  <a:gd name="T9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13">
                    <a:moveTo>
                      <a:pt x="0" y="84"/>
                    </a:moveTo>
                    <a:lnTo>
                      <a:pt x="3" y="102"/>
                    </a:lnTo>
                    <a:lnTo>
                      <a:pt x="3" y="103"/>
                    </a:lnTo>
                    <a:lnTo>
                      <a:pt x="6" y="112"/>
                    </a:lnTo>
                    <a:lnTo>
                      <a:pt x="6" y="113"/>
                    </a:lnTo>
                    <a:lnTo>
                      <a:pt x="7" y="113"/>
                    </a:lnTo>
                    <a:lnTo>
                      <a:pt x="9" y="111"/>
                    </a:lnTo>
                    <a:lnTo>
                      <a:pt x="9" y="110"/>
                    </a:lnTo>
                    <a:lnTo>
                      <a:pt x="12" y="98"/>
                    </a:lnTo>
                    <a:lnTo>
                      <a:pt x="12" y="97"/>
                    </a:lnTo>
                    <a:lnTo>
                      <a:pt x="15" y="79"/>
                    </a:lnTo>
                    <a:lnTo>
                      <a:pt x="15" y="78"/>
                    </a:lnTo>
                    <a:lnTo>
                      <a:pt x="18" y="61"/>
                    </a:lnTo>
                    <a:lnTo>
                      <a:pt x="18" y="60"/>
                    </a:lnTo>
                    <a:lnTo>
                      <a:pt x="21" y="47"/>
                    </a:lnTo>
                    <a:lnTo>
                      <a:pt x="21" y="46"/>
                    </a:lnTo>
                    <a:lnTo>
                      <a:pt x="24" y="39"/>
                    </a:lnTo>
                    <a:lnTo>
                      <a:pt x="24" y="39"/>
                    </a:lnTo>
                    <a:lnTo>
                      <a:pt x="27" y="35"/>
                    </a:lnTo>
                    <a:lnTo>
                      <a:pt x="27" y="35"/>
                    </a:lnTo>
                    <a:lnTo>
                      <a:pt x="30" y="35"/>
                    </a:lnTo>
                    <a:lnTo>
                      <a:pt x="31" y="35"/>
                    </a:lnTo>
                    <a:lnTo>
                      <a:pt x="31" y="35"/>
                    </a:lnTo>
                    <a:lnTo>
                      <a:pt x="33" y="35"/>
                    </a:lnTo>
                    <a:lnTo>
                      <a:pt x="33" y="35"/>
                    </a:lnTo>
                    <a:lnTo>
                      <a:pt x="36" y="35"/>
                    </a:lnTo>
                    <a:lnTo>
                      <a:pt x="37" y="35"/>
                    </a:lnTo>
                    <a:lnTo>
                      <a:pt x="37" y="35"/>
                    </a:lnTo>
                    <a:lnTo>
                      <a:pt x="39" y="34"/>
                    </a:lnTo>
                    <a:lnTo>
                      <a:pt x="40" y="34"/>
                    </a:lnTo>
                    <a:lnTo>
                      <a:pt x="43" y="32"/>
                    </a:lnTo>
                    <a:lnTo>
                      <a:pt x="43" y="32"/>
                    </a:lnTo>
                    <a:lnTo>
                      <a:pt x="46" y="30"/>
                    </a:lnTo>
                    <a:lnTo>
                      <a:pt x="46" y="29"/>
                    </a:lnTo>
                    <a:lnTo>
                      <a:pt x="49" y="26"/>
                    </a:lnTo>
                    <a:lnTo>
                      <a:pt x="49" y="26"/>
                    </a:lnTo>
                    <a:lnTo>
                      <a:pt x="52" y="22"/>
                    </a:lnTo>
                    <a:lnTo>
                      <a:pt x="52" y="22"/>
                    </a:lnTo>
                    <a:lnTo>
                      <a:pt x="55" y="18"/>
                    </a:lnTo>
                    <a:lnTo>
                      <a:pt x="55" y="18"/>
                    </a:lnTo>
                    <a:lnTo>
                      <a:pt x="58" y="14"/>
                    </a:lnTo>
                    <a:lnTo>
                      <a:pt x="58" y="14"/>
                    </a:lnTo>
                    <a:lnTo>
                      <a:pt x="61" y="10"/>
                    </a:lnTo>
                    <a:lnTo>
                      <a:pt x="61" y="10"/>
                    </a:lnTo>
                    <a:lnTo>
                      <a:pt x="64" y="7"/>
                    </a:lnTo>
                    <a:lnTo>
                      <a:pt x="64" y="7"/>
                    </a:lnTo>
                    <a:lnTo>
                      <a:pt x="67" y="4"/>
                    </a:lnTo>
                    <a:lnTo>
                      <a:pt x="67" y="4"/>
                    </a:lnTo>
                    <a:lnTo>
                      <a:pt x="70" y="1"/>
                    </a:lnTo>
                    <a:lnTo>
                      <a:pt x="7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1" name="Freeform 593"/>
              <p:cNvSpPr>
                <a:spLocks/>
              </p:cNvSpPr>
              <p:nvPr/>
            </p:nvSpPr>
            <p:spPr bwMode="auto">
              <a:xfrm>
                <a:off x="5295" y="2986"/>
                <a:ext cx="76" cy="27"/>
              </a:xfrm>
              <a:custGeom>
                <a:avLst/>
                <a:gdLst>
                  <a:gd name="T0" fmla="*/ 0 w 76"/>
                  <a:gd name="T1" fmla="*/ 27 h 27"/>
                  <a:gd name="T2" fmla="*/ 2 w 76"/>
                  <a:gd name="T3" fmla="*/ 25 h 27"/>
                  <a:gd name="T4" fmla="*/ 2 w 76"/>
                  <a:gd name="T5" fmla="*/ 25 h 27"/>
                  <a:gd name="T6" fmla="*/ 5 w 76"/>
                  <a:gd name="T7" fmla="*/ 22 h 27"/>
                  <a:gd name="T8" fmla="*/ 6 w 76"/>
                  <a:gd name="T9" fmla="*/ 22 h 27"/>
                  <a:gd name="T10" fmla="*/ 9 w 76"/>
                  <a:gd name="T11" fmla="*/ 20 h 27"/>
                  <a:gd name="T12" fmla="*/ 9 w 76"/>
                  <a:gd name="T13" fmla="*/ 20 h 27"/>
                  <a:gd name="T14" fmla="*/ 12 w 76"/>
                  <a:gd name="T15" fmla="*/ 18 h 27"/>
                  <a:gd name="T16" fmla="*/ 12 w 76"/>
                  <a:gd name="T17" fmla="*/ 17 h 27"/>
                  <a:gd name="T18" fmla="*/ 15 w 76"/>
                  <a:gd name="T19" fmla="*/ 16 h 27"/>
                  <a:gd name="T20" fmla="*/ 15 w 76"/>
                  <a:gd name="T21" fmla="*/ 15 h 27"/>
                  <a:gd name="T22" fmla="*/ 18 w 76"/>
                  <a:gd name="T23" fmla="*/ 14 h 27"/>
                  <a:gd name="T24" fmla="*/ 18 w 76"/>
                  <a:gd name="T25" fmla="*/ 14 h 27"/>
                  <a:gd name="T26" fmla="*/ 21 w 76"/>
                  <a:gd name="T27" fmla="*/ 12 h 27"/>
                  <a:gd name="T28" fmla="*/ 21 w 76"/>
                  <a:gd name="T29" fmla="*/ 12 h 27"/>
                  <a:gd name="T30" fmla="*/ 24 w 76"/>
                  <a:gd name="T31" fmla="*/ 10 h 27"/>
                  <a:gd name="T32" fmla="*/ 24 w 76"/>
                  <a:gd name="T33" fmla="*/ 10 h 27"/>
                  <a:gd name="T34" fmla="*/ 27 w 76"/>
                  <a:gd name="T35" fmla="*/ 9 h 27"/>
                  <a:gd name="T36" fmla="*/ 27 w 76"/>
                  <a:gd name="T37" fmla="*/ 9 h 27"/>
                  <a:gd name="T38" fmla="*/ 30 w 76"/>
                  <a:gd name="T39" fmla="*/ 8 h 27"/>
                  <a:gd name="T40" fmla="*/ 30 w 76"/>
                  <a:gd name="T41" fmla="*/ 8 h 27"/>
                  <a:gd name="T42" fmla="*/ 33 w 76"/>
                  <a:gd name="T43" fmla="*/ 7 h 27"/>
                  <a:gd name="T44" fmla="*/ 33 w 76"/>
                  <a:gd name="T45" fmla="*/ 7 h 27"/>
                  <a:gd name="T46" fmla="*/ 36 w 76"/>
                  <a:gd name="T47" fmla="*/ 7 h 27"/>
                  <a:gd name="T48" fmla="*/ 36 w 76"/>
                  <a:gd name="T49" fmla="*/ 7 h 27"/>
                  <a:gd name="T50" fmla="*/ 39 w 76"/>
                  <a:gd name="T51" fmla="*/ 6 h 27"/>
                  <a:gd name="T52" fmla="*/ 39 w 76"/>
                  <a:gd name="T53" fmla="*/ 6 h 27"/>
                  <a:gd name="T54" fmla="*/ 42 w 76"/>
                  <a:gd name="T55" fmla="*/ 6 h 27"/>
                  <a:gd name="T56" fmla="*/ 42 w 76"/>
                  <a:gd name="T57" fmla="*/ 6 h 27"/>
                  <a:gd name="T58" fmla="*/ 45 w 76"/>
                  <a:gd name="T59" fmla="*/ 5 h 27"/>
                  <a:gd name="T60" fmla="*/ 46 w 76"/>
                  <a:gd name="T61" fmla="*/ 5 h 27"/>
                  <a:gd name="T62" fmla="*/ 49 w 76"/>
                  <a:gd name="T63" fmla="*/ 5 h 27"/>
                  <a:gd name="T64" fmla="*/ 49 w 76"/>
                  <a:gd name="T65" fmla="*/ 5 h 27"/>
                  <a:gd name="T66" fmla="*/ 51 w 76"/>
                  <a:gd name="T67" fmla="*/ 4 h 27"/>
                  <a:gd name="T68" fmla="*/ 52 w 76"/>
                  <a:gd name="T69" fmla="*/ 4 h 27"/>
                  <a:gd name="T70" fmla="*/ 55 w 76"/>
                  <a:gd name="T71" fmla="*/ 4 h 27"/>
                  <a:gd name="T72" fmla="*/ 55 w 76"/>
                  <a:gd name="T73" fmla="*/ 4 h 27"/>
                  <a:gd name="T74" fmla="*/ 58 w 76"/>
                  <a:gd name="T75" fmla="*/ 4 h 27"/>
                  <a:gd name="T76" fmla="*/ 58 w 76"/>
                  <a:gd name="T77" fmla="*/ 4 h 27"/>
                  <a:gd name="T78" fmla="*/ 61 w 76"/>
                  <a:gd name="T79" fmla="*/ 3 h 27"/>
                  <a:gd name="T80" fmla="*/ 61 w 76"/>
                  <a:gd name="T81" fmla="*/ 3 h 27"/>
                  <a:gd name="T82" fmla="*/ 64 w 76"/>
                  <a:gd name="T83" fmla="*/ 3 h 27"/>
                  <a:gd name="T84" fmla="*/ 64 w 76"/>
                  <a:gd name="T85" fmla="*/ 3 h 27"/>
                  <a:gd name="T86" fmla="*/ 67 w 76"/>
                  <a:gd name="T87" fmla="*/ 2 h 27"/>
                  <a:gd name="T88" fmla="*/ 67 w 76"/>
                  <a:gd name="T89" fmla="*/ 2 h 27"/>
                  <a:gd name="T90" fmla="*/ 70 w 76"/>
                  <a:gd name="T91" fmla="*/ 1 h 27"/>
                  <a:gd name="T92" fmla="*/ 70 w 76"/>
                  <a:gd name="T93" fmla="*/ 1 h 27"/>
                  <a:gd name="T94" fmla="*/ 73 w 76"/>
                  <a:gd name="T95" fmla="*/ 0 h 27"/>
                  <a:gd name="T96" fmla="*/ 73 w 76"/>
                  <a:gd name="T97" fmla="*/ 0 h 27"/>
                  <a:gd name="T98" fmla="*/ 76 w 76"/>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27">
                    <a:moveTo>
                      <a:pt x="0" y="27"/>
                    </a:moveTo>
                    <a:lnTo>
                      <a:pt x="2" y="25"/>
                    </a:lnTo>
                    <a:lnTo>
                      <a:pt x="2" y="25"/>
                    </a:lnTo>
                    <a:lnTo>
                      <a:pt x="5" y="22"/>
                    </a:lnTo>
                    <a:lnTo>
                      <a:pt x="6" y="22"/>
                    </a:lnTo>
                    <a:lnTo>
                      <a:pt x="9" y="20"/>
                    </a:lnTo>
                    <a:lnTo>
                      <a:pt x="9" y="20"/>
                    </a:lnTo>
                    <a:lnTo>
                      <a:pt x="12" y="18"/>
                    </a:lnTo>
                    <a:lnTo>
                      <a:pt x="12" y="17"/>
                    </a:lnTo>
                    <a:lnTo>
                      <a:pt x="15" y="16"/>
                    </a:lnTo>
                    <a:lnTo>
                      <a:pt x="15" y="15"/>
                    </a:lnTo>
                    <a:lnTo>
                      <a:pt x="18" y="14"/>
                    </a:lnTo>
                    <a:lnTo>
                      <a:pt x="18" y="14"/>
                    </a:lnTo>
                    <a:lnTo>
                      <a:pt x="21" y="12"/>
                    </a:lnTo>
                    <a:lnTo>
                      <a:pt x="21" y="12"/>
                    </a:lnTo>
                    <a:lnTo>
                      <a:pt x="24" y="10"/>
                    </a:lnTo>
                    <a:lnTo>
                      <a:pt x="24" y="10"/>
                    </a:lnTo>
                    <a:lnTo>
                      <a:pt x="27" y="9"/>
                    </a:lnTo>
                    <a:lnTo>
                      <a:pt x="27" y="9"/>
                    </a:lnTo>
                    <a:lnTo>
                      <a:pt x="30" y="8"/>
                    </a:lnTo>
                    <a:lnTo>
                      <a:pt x="30" y="8"/>
                    </a:lnTo>
                    <a:lnTo>
                      <a:pt x="33" y="7"/>
                    </a:lnTo>
                    <a:lnTo>
                      <a:pt x="33" y="7"/>
                    </a:lnTo>
                    <a:lnTo>
                      <a:pt x="36" y="7"/>
                    </a:lnTo>
                    <a:lnTo>
                      <a:pt x="36" y="7"/>
                    </a:lnTo>
                    <a:lnTo>
                      <a:pt x="39" y="6"/>
                    </a:lnTo>
                    <a:lnTo>
                      <a:pt x="39" y="6"/>
                    </a:lnTo>
                    <a:lnTo>
                      <a:pt x="42" y="6"/>
                    </a:lnTo>
                    <a:lnTo>
                      <a:pt x="42" y="6"/>
                    </a:lnTo>
                    <a:lnTo>
                      <a:pt x="45" y="5"/>
                    </a:lnTo>
                    <a:lnTo>
                      <a:pt x="46" y="5"/>
                    </a:lnTo>
                    <a:lnTo>
                      <a:pt x="49" y="5"/>
                    </a:lnTo>
                    <a:lnTo>
                      <a:pt x="49" y="5"/>
                    </a:lnTo>
                    <a:lnTo>
                      <a:pt x="51" y="4"/>
                    </a:lnTo>
                    <a:lnTo>
                      <a:pt x="52" y="4"/>
                    </a:lnTo>
                    <a:lnTo>
                      <a:pt x="55" y="4"/>
                    </a:lnTo>
                    <a:lnTo>
                      <a:pt x="55" y="4"/>
                    </a:lnTo>
                    <a:lnTo>
                      <a:pt x="58" y="4"/>
                    </a:lnTo>
                    <a:lnTo>
                      <a:pt x="58" y="4"/>
                    </a:lnTo>
                    <a:lnTo>
                      <a:pt x="61" y="3"/>
                    </a:lnTo>
                    <a:lnTo>
                      <a:pt x="61" y="3"/>
                    </a:lnTo>
                    <a:lnTo>
                      <a:pt x="64" y="3"/>
                    </a:lnTo>
                    <a:lnTo>
                      <a:pt x="64" y="3"/>
                    </a:lnTo>
                    <a:lnTo>
                      <a:pt x="67" y="2"/>
                    </a:lnTo>
                    <a:lnTo>
                      <a:pt x="67" y="2"/>
                    </a:lnTo>
                    <a:lnTo>
                      <a:pt x="70" y="1"/>
                    </a:lnTo>
                    <a:lnTo>
                      <a:pt x="70" y="1"/>
                    </a:lnTo>
                    <a:lnTo>
                      <a:pt x="73" y="0"/>
                    </a:lnTo>
                    <a:lnTo>
                      <a:pt x="73" y="0"/>
                    </a:lnTo>
                    <a:lnTo>
                      <a:pt x="76"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594"/>
              <p:cNvSpPr>
                <a:spLocks/>
              </p:cNvSpPr>
              <p:nvPr/>
            </p:nvSpPr>
            <p:spPr bwMode="auto">
              <a:xfrm>
                <a:off x="5371" y="2957"/>
                <a:ext cx="74" cy="340"/>
              </a:xfrm>
              <a:custGeom>
                <a:avLst/>
                <a:gdLst>
                  <a:gd name="T0" fmla="*/ 0 w 74"/>
                  <a:gd name="T1" fmla="*/ 29 h 340"/>
                  <a:gd name="T2" fmla="*/ 0 w 74"/>
                  <a:gd name="T3" fmla="*/ 29 h 340"/>
                  <a:gd name="T4" fmla="*/ 3 w 74"/>
                  <a:gd name="T5" fmla="*/ 28 h 340"/>
                  <a:gd name="T6" fmla="*/ 3 w 74"/>
                  <a:gd name="T7" fmla="*/ 28 h 340"/>
                  <a:gd name="T8" fmla="*/ 6 w 74"/>
                  <a:gd name="T9" fmla="*/ 27 h 340"/>
                  <a:gd name="T10" fmla="*/ 7 w 74"/>
                  <a:gd name="T11" fmla="*/ 27 h 340"/>
                  <a:gd name="T12" fmla="*/ 9 w 74"/>
                  <a:gd name="T13" fmla="*/ 26 h 340"/>
                  <a:gd name="T14" fmla="*/ 9 w 74"/>
                  <a:gd name="T15" fmla="*/ 25 h 340"/>
                  <a:gd name="T16" fmla="*/ 12 w 74"/>
                  <a:gd name="T17" fmla="*/ 24 h 340"/>
                  <a:gd name="T18" fmla="*/ 13 w 74"/>
                  <a:gd name="T19" fmla="*/ 24 h 340"/>
                  <a:gd name="T20" fmla="*/ 15 w 74"/>
                  <a:gd name="T21" fmla="*/ 23 h 340"/>
                  <a:gd name="T22" fmla="*/ 16 w 74"/>
                  <a:gd name="T23" fmla="*/ 23 h 340"/>
                  <a:gd name="T24" fmla="*/ 19 w 74"/>
                  <a:gd name="T25" fmla="*/ 22 h 340"/>
                  <a:gd name="T26" fmla="*/ 19 w 74"/>
                  <a:gd name="T27" fmla="*/ 22 h 340"/>
                  <a:gd name="T28" fmla="*/ 22 w 74"/>
                  <a:gd name="T29" fmla="*/ 20 h 340"/>
                  <a:gd name="T30" fmla="*/ 22 w 74"/>
                  <a:gd name="T31" fmla="*/ 20 h 340"/>
                  <a:gd name="T32" fmla="*/ 25 w 74"/>
                  <a:gd name="T33" fmla="*/ 19 h 340"/>
                  <a:gd name="T34" fmla="*/ 25 w 74"/>
                  <a:gd name="T35" fmla="*/ 19 h 340"/>
                  <a:gd name="T36" fmla="*/ 28 w 74"/>
                  <a:gd name="T37" fmla="*/ 18 h 340"/>
                  <a:gd name="T38" fmla="*/ 28 w 74"/>
                  <a:gd name="T39" fmla="*/ 18 h 340"/>
                  <a:gd name="T40" fmla="*/ 31 w 74"/>
                  <a:gd name="T41" fmla="*/ 16 h 340"/>
                  <a:gd name="T42" fmla="*/ 31 w 74"/>
                  <a:gd name="T43" fmla="*/ 16 h 340"/>
                  <a:gd name="T44" fmla="*/ 34 w 74"/>
                  <a:gd name="T45" fmla="*/ 15 h 340"/>
                  <a:gd name="T46" fmla="*/ 34 w 74"/>
                  <a:gd name="T47" fmla="*/ 15 h 340"/>
                  <a:gd name="T48" fmla="*/ 37 w 74"/>
                  <a:gd name="T49" fmla="*/ 14 h 340"/>
                  <a:gd name="T50" fmla="*/ 37 w 74"/>
                  <a:gd name="T51" fmla="*/ 14 h 340"/>
                  <a:gd name="T52" fmla="*/ 40 w 74"/>
                  <a:gd name="T53" fmla="*/ 14 h 340"/>
                  <a:gd name="T54" fmla="*/ 40 w 74"/>
                  <a:gd name="T55" fmla="*/ 14 h 340"/>
                  <a:gd name="T56" fmla="*/ 43 w 74"/>
                  <a:gd name="T57" fmla="*/ 13 h 340"/>
                  <a:gd name="T58" fmla="*/ 43 w 74"/>
                  <a:gd name="T59" fmla="*/ 13 h 340"/>
                  <a:gd name="T60" fmla="*/ 46 w 74"/>
                  <a:gd name="T61" fmla="*/ 11 h 340"/>
                  <a:gd name="T62" fmla="*/ 47 w 74"/>
                  <a:gd name="T63" fmla="*/ 11 h 340"/>
                  <a:gd name="T64" fmla="*/ 49 w 74"/>
                  <a:gd name="T65" fmla="*/ 7 h 340"/>
                  <a:gd name="T66" fmla="*/ 49 w 74"/>
                  <a:gd name="T67" fmla="*/ 7 h 340"/>
                  <a:gd name="T68" fmla="*/ 52 w 74"/>
                  <a:gd name="T69" fmla="*/ 2 h 340"/>
                  <a:gd name="T70" fmla="*/ 53 w 74"/>
                  <a:gd name="T71" fmla="*/ 2 h 340"/>
                  <a:gd name="T72" fmla="*/ 55 w 74"/>
                  <a:gd name="T73" fmla="*/ 0 h 340"/>
                  <a:gd name="T74" fmla="*/ 55 w 74"/>
                  <a:gd name="T75" fmla="*/ 0 h 340"/>
                  <a:gd name="T76" fmla="*/ 56 w 74"/>
                  <a:gd name="T77" fmla="*/ 1 h 340"/>
                  <a:gd name="T78" fmla="*/ 59 w 74"/>
                  <a:gd name="T79" fmla="*/ 10 h 340"/>
                  <a:gd name="T80" fmla="*/ 59 w 74"/>
                  <a:gd name="T81" fmla="*/ 11 h 340"/>
                  <a:gd name="T82" fmla="*/ 62 w 74"/>
                  <a:gd name="T83" fmla="*/ 44 h 340"/>
                  <a:gd name="T84" fmla="*/ 62 w 74"/>
                  <a:gd name="T85" fmla="*/ 47 h 340"/>
                  <a:gd name="T86" fmla="*/ 65 w 74"/>
                  <a:gd name="T87" fmla="*/ 115 h 340"/>
                  <a:gd name="T88" fmla="*/ 65 w 74"/>
                  <a:gd name="T89" fmla="*/ 120 h 340"/>
                  <a:gd name="T90" fmla="*/ 68 w 74"/>
                  <a:gd name="T91" fmla="*/ 211 h 340"/>
                  <a:gd name="T92" fmla="*/ 68 w 74"/>
                  <a:gd name="T93" fmla="*/ 217 h 340"/>
                  <a:gd name="T94" fmla="*/ 71 w 74"/>
                  <a:gd name="T95" fmla="*/ 299 h 340"/>
                  <a:gd name="T96" fmla="*/ 71 w 74"/>
                  <a:gd name="T97" fmla="*/ 303 h 340"/>
                  <a:gd name="T98" fmla="*/ 74 w 74"/>
                  <a:gd name="T99" fmla="*/ 34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40">
                    <a:moveTo>
                      <a:pt x="0" y="29"/>
                    </a:moveTo>
                    <a:lnTo>
                      <a:pt x="0" y="29"/>
                    </a:lnTo>
                    <a:lnTo>
                      <a:pt x="3" y="28"/>
                    </a:lnTo>
                    <a:lnTo>
                      <a:pt x="3" y="28"/>
                    </a:lnTo>
                    <a:lnTo>
                      <a:pt x="6" y="27"/>
                    </a:lnTo>
                    <a:lnTo>
                      <a:pt x="7" y="27"/>
                    </a:lnTo>
                    <a:lnTo>
                      <a:pt x="9" y="26"/>
                    </a:lnTo>
                    <a:lnTo>
                      <a:pt x="9" y="25"/>
                    </a:lnTo>
                    <a:lnTo>
                      <a:pt x="12" y="24"/>
                    </a:lnTo>
                    <a:lnTo>
                      <a:pt x="13" y="24"/>
                    </a:lnTo>
                    <a:lnTo>
                      <a:pt x="15" y="23"/>
                    </a:lnTo>
                    <a:lnTo>
                      <a:pt x="16" y="23"/>
                    </a:lnTo>
                    <a:lnTo>
                      <a:pt x="19" y="22"/>
                    </a:lnTo>
                    <a:lnTo>
                      <a:pt x="19" y="22"/>
                    </a:lnTo>
                    <a:lnTo>
                      <a:pt x="22" y="20"/>
                    </a:lnTo>
                    <a:lnTo>
                      <a:pt x="22" y="20"/>
                    </a:lnTo>
                    <a:lnTo>
                      <a:pt x="25" y="19"/>
                    </a:lnTo>
                    <a:lnTo>
                      <a:pt x="25" y="19"/>
                    </a:lnTo>
                    <a:lnTo>
                      <a:pt x="28" y="18"/>
                    </a:lnTo>
                    <a:lnTo>
                      <a:pt x="28" y="18"/>
                    </a:lnTo>
                    <a:lnTo>
                      <a:pt x="31" y="16"/>
                    </a:lnTo>
                    <a:lnTo>
                      <a:pt x="31" y="16"/>
                    </a:lnTo>
                    <a:lnTo>
                      <a:pt x="34" y="15"/>
                    </a:lnTo>
                    <a:lnTo>
                      <a:pt x="34" y="15"/>
                    </a:lnTo>
                    <a:lnTo>
                      <a:pt x="37" y="14"/>
                    </a:lnTo>
                    <a:lnTo>
                      <a:pt x="37" y="14"/>
                    </a:lnTo>
                    <a:lnTo>
                      <a:pt x="40" y="14"/>
                    </a:lnTo>
                    <a:lnTo>
                      <a:pt x="40" y="14"/>
                    </a:lnTo>
                    <a:lnTo>
                      <a:pt x="43" y="13"/>
                    </a:lnTo>
                    <a:lnTo>
                      <a:pt x="43" y="13"/>
                    </a:lnTo>
                    <a:lnTo>
                      <a:pt x="46" y="11"/>
                    </a:lnTo>
                    <a:lnTo>
                      <a:pt x="47" y="11"/>
                    </a:lnTo>
                    <a:lnTo>
                      <a:pt x="49" y="7"/>
                    </a:lnTo>
                    <a:lnTo>
                      <a:pt x="49" y="7"/>
                    </a:lnTo>
                    <a:lnTo>
                      <a:pt x="52" y="2"/>
                    </a:lnTo>
                    <a:lnTo>
                      <a:pt x="53" y="2"/>
                    </a:lnTo>
                    <a:lnTo>
                      <a:pt x="55" y="0"/>
                    </a:lnTo>
                    <a:lnTo>
                      <a:pt x="55" y="0"/>
                    </a:lnTo>
                    <a:lnTo>
                      <a:pt x="56" y="1"/>
                    </a:lnTo>
                    <a:lnTo>
                      <a:pt x="59" y="10"/>
                    </a:lnTo>
                    <a:lnTo>
                      <a:pt x="59" y="11"/>
                    </a:lnTo>
                    <a:lnTo>
                      <a:pt x="62" y="44"/>
                    </a:lnTo>
                    <a:lnTo>
                      <a:pt x="62" y="47"/>
                    </a:lnTo>
                    <a:lnTo>
                      <a:pt x="65" y="115"/>
                    </a:lnTo>
                    <a:lnTo>
                      <a:pt x="65" y="120"/>
                    </a:lnTo>
                    <a:lnTo>
                      <a:pt x="68" y="211"/>
                    </a:lnTo>
                    <a:lnTo>
                      <a:pt x="68" y="217"/>
                    </a:lnTo>
                    <a:lnTo>
                      <a:pt x="71" y="299"/>
                    </a:lnTo>
                    <a:lnTo>
                      <a:pt x="71" y="303"/>
                    </a:lnTo>
                    <a:lnTo>
                      <a:pt x="74" y="34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595"/>
              <p:cNvSpPr>
                <a:spLocks/>
              </p:cNvSpPr>
              <p:nvPr/>
            </p:nvSpPr>
            <p:spPr bwMode="auto">
              <a:xfrm>
                <a:off x="5445" y="3277"/>
                <a:ext cx="60" cy="81"/>
              </a:xfrm>
              <a:custGeom>
                <a:avLst/>
                <a:gdLst>
                  <a:gd name="T0" fmla="*/ 0 w 60"/>
                  <a:gd name="T1" fmla="*/ 20 h 81"/>
                  <a:gd name="T2" fmla="*/ 0 w 60"/>
                  <a:gd name="T3" fmla="*/ 20 h 81"/>
                  <a:gd name="T4" fmla="*/ 0 w 60"/>
                  <a:gd name="T5" fmla="*/ 20 h 81"/>
                  <a:gd name="T6" fmla="*/ 3 w 60"/>
                  <a:gd name="T7" fmla="*/ 6 h 81"/>
                  <a:gd name="T8" fmla="*/ 3 w 60"/>
                  <a:gd name="T9" fmla="*/ 5 h 81"/>
                  <a:gd name="T10" fmla="*/ 4 w 60"/>
                  <a:gd name="T11" fmla="*/ 0 h 81"/>
                  <a:gd name="T12" fmla="*/ 6 w 60"/>
                  <a:gd name="T13" fmla="*/ 8 h 81"/>
                  <a:gd name="T14" fmla="*/ 6 w 60"/>
                  <a:gd name="T15" fmla="*/ 9 h 81"/>
                  <a:gd name="T16" fmla="*/ 9 w 60"/>
                  <a:gd name="T17" fmla="*/ 38 h 81"/>
                  <a:gd name="T18" fmla="*/ 9 w 60"/>
                  <a:gd name="T19" fmla="*/ 40 h 81"/>
                  <a:gd name="T20" fmla="*/ 12 w 60"/>
                  <a:gd name="T21" fmla="*/ 49 h 81"/>
                  <a:gd name="T22" fmla="*/ 12 w 60"/>
                  <a:gd name="T23" fmla="*/ 49 h 81"/>
                  <a:gd name="T24" fmla="*/ 12 w 60"/>
                  <a:gd name="T25" fmla="*/ 48 h 81"/>
                  <a:gd name="T26" fmla="*/ 15 w 60"/>
                  <a:gd name="T27" fmla="*/ 38 h 81"/>
                  <a:gd name="T28" fmla="*/ 15 w 60"/>
                  <a:gd name="T29" fmla="*/ 37 h 81"/>
                  <a:gd name="T30" fmla="*/ 16 w 60"/>
                  <a:gd name="T31" fmla="*/ 36 h 81"/>
                  <a:gd name="T32" fmla="*/ 18 w 60"/>
                  <a:gd name="T33" fmla="*/ 44 h 81"/>
                  <a:gd name="T34" fmla="*/ 19 w 60"/>
                  <a:gd name="T35" fmla="*/ 45 h 81"/>
                  <a:gd name="T36" fmla="*/ 21 w 60"/>
                  <a:gd name="T37" fmla="*/ 66 h 81"/>
                  <a:gd name="T38" fmla="*/ 21 w 60"/>
                  <a:gd name="T39" fmla="*/ 67 h 81"/>
                  <a:gd name="T40" fmla="*/ 24 w 60"/>
                  <a:gd name="T41" fmla="*/ 77 h 81"/>
                  <a:gd name="T42" fmla="*/ 24 w 60"/>
                  <a:gd name="T43" fmla="*/ 77 h 81"/>
                  <a:gd name="T44" fmla="*/ 25 w 60"/>
                  <a:gd name="T45" fmla="*/ 77 h 81"/>
                  <a:gd name="T46" fmla="*/ 28 w 60"/>
                  <a:gd name="T47" fmla="*/ 67 h 81"/>
                  <a:gd name="T48" fmla="*/ 28 w 60"/>
                  <a:gd name="T49" fmla="*/ 67 h 81"/>
                  <a:gd name="T50" fmla="*/ 30 w 60"/>
                  <a:gd name="T51" fmla="*/ 61 h 81"/>
                  <a:gd name="T52" fmla="*/ 31 w 60"/>
                  <a:gd name="T53" fmla="*/ 61 h 81"/>
                  <a:gd name="T54" fmla="*/ 31 w 60"/>
                  <a:gd name="T55" fmla="*/ 62 h 81"/>
                  <a:gd name="T56" fmla="*/ 34 w 60"/>
                  <a:gd name="T57" fmla="*/ 72 h 81"/>
                  <a:gd name="T58" fmla="*/ 34 w 60"/>
                  <a:gd name="T59" fmla="*/ 73 h 81"/>
                  <a:gd name="T60" fmla="*/ 37 w 60"/>
                  <a:gd name="T61" fmla="*/ 80 h 81"/>
                  <a:gd name="T62" fmla="*/ 37 w 60"/>
                  <a:gd name="T63" fmla="*/ 80 h 81"/>
                  <a:gd name="T64" fmla="*/ 40 w 60"/>
                  <a:gd name="T65" fmla="*/ 75 h 81"/>
                  <a:gd name="T66" fmla="*/ 40 w 60"/>
                  <a:gd name="T67" fmla="*/ 75 h 81"/>
                  <a:gd name="T68" fmla="*/ 42 w 60"/>
                  <a:gd name="T69" fmla="*/ 72 h 81"/>
                  <a:gd name="T70" fmla="*/ 43 w 60"/>
                  <a:gd name="T71" fmla="*/ 73 h 81"/>
                  <a:gd name="T72" fmla="*/ 43 w 60"/>
                  <a:gd name="T73" fmla="*/ 73 h 81"/>
                  <a:gd name="T74" fmla="*/ 46 w 60"/>
                  <a:gd name="T75" fmla="*/ 78 h 81"/>
                  <a:gd name="T76" fmla="*/ 46 w 60"/>
                  <a:gd name="T77" fmla="*/ 79 h 81"/>
                  <a:gd name="T78" fmla="*/ 48 w 60"/>
                  <a:gd name="T79" fmla="*/ 81 h 81"/>
                  <a:gd name="T80" fmla="*/ 49 w 60"/>
                  <a:gd name="T81" fmla="*/ 80 h 81"/>
                  <a:gd name="T82" fmla="*/ 49 w 60"/>
                  <a:gd name="T83" fmla="*/ 80 h 81"/>
                  <a:gd name="T84" fmla="*/ 52 w 60"/>
                  <a:gd name="T85" fmla="*/ 77 h 81"/>
                  <a:gd name="T86" fmla="*/ 52 w 60"/>
                  <a:gd name="T87" fmla="*/ 76 h 81"/>
                  <a:gd name="T88" fmla="*/ 53 w 60"/>
                  <a:gd name="T89" fmla="*/ 76 h 81"/>
                  <a:gd name="T90" fmla="*/ 55 w 60"/>
                  <a:gd name="T91" fmla="*/ 77 h 81"/>
                  <a:gd name="T92" fmla="*/ 55 w 60"/>
                  <a:gd name="T93" fmla="*/ 77 h 81"/>
                  <a:gd name="T94" fmla="*/ 58 w 60"/>
                  <a:gd name="T95" fmla="*/ 81 h 81"/>
                  <a:gd name="T96" fmla="*/ 58 w 60"/>
                  <a:gd name="T97" fmla="*/ 81 h 81"/>
                  <a:gd name="T98" fmla="*/ 60 w 60"/>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81">
                    <a:moveTo>
                      <a:pt x="0" y="20"/>
                    </a:moveTo>
                    <a:lnTo>
                      <a:pt x="0" y="20"/>
                    </a:lnTo>
                    <a:lnTo>
                      <a:pt x="0" y="20"/>
                    </a:lnTo>
                    <a:lnTo>
                      <a:pt x="3" y="6"/>
                    </a:lnTo>
                    <a:lnTo>
                      <a:pt x="3" y="5"/>
                    </a:lnTo>
                    <a:lnTo>
                      <a:pt x="4" y="0"/>
                    </a:lnTo>
                    <a:lnTo>
                      <a:pt x="6" y="8"/>
                    </a:lnTo>
                    <a:lnTo>
                      <a:pt x="6" y="9"/>
                    </a:lnTo>
                    <a:lnTo>
                      <a:pt x="9" y="38"/>
                    </a:lnTo>
                    <a:lnTo>
                      <a:pt x="9" y="40"/>
                    </a:lnTo>
                    <a:lnTo>
                      <a:pt x="12" y="49"/>
                    </a:lnTo>
                    <a:lnTo>
                      <a:pt x="12" y="49"/>
                    </a:lnTo>
                    <a:lnTo>
                      <a:pt x="12" y="48"/>
                    </a:lnTo>
                    <a:lnTo>
                      <a:pt x="15" y="38"/>
                    </a:lnTo>
                    <a:lnTo>
                      <a:pt x="15" y="37"/>
                    </a:lnTo>
                    <a:lnTo>
                      <a:pt x="16" y="36"/>
                    </a:lnTo>
                    <a:lnTo>
                      <a:pt x="18" y="44"/>
                    </a:lnTo>
                    <a:lnTo>
                      <a:pt x="19" y="45"/>
                    </a:lnTo>
                    <a:lnTo>
                      <a:pt x="21" y="66"/>
                    </a:lnTo>
                    <a:lnTo>
                      <a:pt x="21" y="67"/>
                    </a:lnTo>
                    <a:lnTo>
                      <a:pt x="24" y="77"/>
                    </a:lnTo>
                    <a:lnTo>
                      <a:pt x="24" y="77"/>
                    </a:lnTo>
                    <a:lnTo>
                      <a:pt x="25" y="77"/>
                    </a:lnTo>
                    <a:lnTo>
                      <a:pt x="28" y="67"/>
                    </a:lnTo>
                    <a:lnTo>
                      <a:pt x="28" y="67"/>
                    </a:lnTo>
                    <a:lnTo>
                      <a:pt x="30" y="61"/>
                    </a:lnTo>
                    <a:lnTo>
                      <a:pt x="31" y="61"/>
                    </a:lnTo>
                    <a:lnTo>
                      <a:pt x="31" y="62"/>
                    </a:lnTo>
                    <a:lnTo>
                      <a:pt x="34" y="72"/>
                    </a:lnTo>
                    <a:lnTo>
                      <a:pt x="34" y="73"/>
                    </a:lnTo>
                    <a:lnTo>
                      <a:pt x="37" y="80"/>
                    </a:lnTo>
                    <a:lnTo>
                      <a:pt x="37" y="80"/>
                    </a:lnTo>
                    <a:lnTo>
                      <a:pt x="40" y="75"/>
                    </a:lnTo>
                    <a:lnTo>
                      <a:pt x="40" y="75"/>
                    </a:lnTo>
                    <a:lnTo>
                      <a:pt x="42" y="72"/>
                    </a:lnTo>
                    <a:lnTo>
                      <a:pt x="43" y="73"/>
                    </a:lnTo>
                    <a:lnTo>
                      <a:pt x="43" y="73"/>
                    </a:lnTo>
                    <a:lnTo>
                      <a:pt x="46" y="78"/>
                    </a:lnTo>
                    <a:lnTo>
                      <a:pt x="46" y="79"/>
                    </a:lnTo>
                    <a:lnTo>
                      <a:pt x="48" y="81"/>
                    </a:lnTo>
                    <a:lnTo>
                      <a:pt x="49" y="80"/>
                    </a:lnTo>
                    <a:lnTo>
                      <a:pt x="49" y="80"/>
                    </a:lnTo>
                    <a:lnTo>
                      <a:pt x="52" y="77"/>
                    </a:lnTo>
                    <a:lnTo>
                      <a:pt x="52" y="76"/>
                    </a:lnTo>
                    <a:lnTo>
                      <a:pt x="53" y="76"/>
                    </a:lnTo>
                    <a:lnTo>
                      <a:pt x="55" y="77"/>
                    </a:lnTo>
                    <a:lnTo>
                      <a:pt x="55" y="77"/>
                    </a:lnTo>
                    <a:lnTo>
                      <a:pt x="58" y="81"/>
                    </a:lnTo>
                    <a:lnTo>
                      <a:pt x="58" y="81"/>
                    </a:lnTo>
                    <a:lnTo>
                      <a:pt x="60" y="8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596"/>
              <p:cNvSpPr>
                <a:spLocks/>
              </p:cNvSpPr>
              <p:nvPr/>
            </p:nvSpPr>
            <p:spPr bwMode="auto">
              <a:xfrm>
                <a:off x="5505" y="3356"/>
                <a:ext cx="60" cy="3"/>
              </a:xfrm>
              <a:custGeom>
                <a:avLst/>
                <a:gdLst>
                  <a:gd name="T0" fmla="*/ 0 w 60"/>
                  <a:gd name="T1" fmla="*/ 2 h 3"/>
                  <a:gd name="T2" fmla="*/ 1 w 60"/>
                  <a:gd name="T3" fmla="*/ 1 h 3"/>
                  <a:gd name="T4" fmla="*/ 2 w 60"/>
                  <a:gd name="T5" fmla="*/ 1 h 3"/>
                  <a:gd name="T6" fmla="*/ 4 w 60"/>
                  <a:gd name="T7" fmla="*/ 0 h 3"/>
                  <a:gd name="T8" fmla="*/ 5 w 60"/>
                  <a:gd name="T9" fmla="*/ 0 h 3"/>
                  <a:gd name="T10" fmla="*/ 5 w 60"/>
                  <a:gd name="T11" fmla="*/ 0 h 3"/>
                  <a:gd name="T12" fmla="*/ 8 w 60"/>
                  <a:gd name="T13" fmla="*/ 1 h 3"/>
                  <a:gd name="T14" fmla="*/ 8 w 60"/>
                  <a:gd name="T15" fmla="*/ 1 h 3"/>
                  <a:gd name="T16" fmla="*/ 11 w 60"/>
                  <a:gd name="T17" fmla="*/ 3 h 3"/>
                  <a:gd name="T18" fmla="*/ 11 w 60"/>
                  <a:gd name="T19" fmla="*/ 3 h 3"/>
                  <a:gd name="T20" fmla="*/ 11 w 60"/>
                  <a:gd name="T21" fmla="*/ 3 h 3"/>
                  <a:gd name="T22" fmla="*/ 14 w 60"/>
                  <a:gd name="T23" fmla="*/ 2 h 3"/>
                  <a:gd name="T24" fmla="*/ 14 w 60"/>
                  <a:gd name="T25" fmla="*/ 2 h 3"/>
                  <a:gd name="T26" fmla="*/ 16 w 60"/>
                  <a:gd name="T27" fmla="*/ 1 h 3"/>
                  <a:gd name="T28" fmla="*/ 17 w 60"/>
                  <a:gd name="T29" fmla="*/ 1 h 3"/>
                  <a:gd name="T30" fmla="*/ 17 w 60"/>
                  <a:gd name="T31" fmla="*/ 1 h 3"/>
                  <a:gd name="T32" fmla="*/ 20 w 60"/>
                  <a:gd name="T33" fmla="*/ 2 h 3"/>
                  <a:gd name="T34" fmla="*/ 20 w 60"/>
                  <a:gd name="T35" fmla="*/ 2 h 3"/>
                  <a:gd name="T36" fmla="*/ 22 w 60"/>
                  <a:gd name="T37" fmla="*/ 3 h 3"/>
                  <a:gd name="T38" fmla="*/ 23 w 60"/>
                  <a:gd name="T39" fmla="*/ 3 h 3"/>
                  <a:gd name="T40" fmla="*/ 23 w 60"/>
                  <a:gd name="T41" fmla="*/ 3 h 3"/>
                  <a:gd name="T42" fmla="*/ 26 w 60"/>
                  <a:gd name="T43" fmla="*/ 2 h 3"/>
                  <a:gd name="T44" fmla="*/ 26 w 60"/>
                  <a:gd name="T45" fmla="*/ 2 h 3"/>
                  <a:gd name="T46" fmla="*/ 27 w 60"/>
                  <a:gd name="T47" fmla="*/ 2 h 3"/>
                  <a:gd name="T48" fmla="*/ 29 w 60"/>
                  <a:gd name="T49" fmla="*/ 2 h 3"/>
                  <a:gd name="T50" fmla="*/ 29 w 60"/>
                  <a:gd name="T51" fmla="*/ 2 h 3"/>
                  <a:gd name="T52" fmla="*/ 32 w 60"/>
                  <a:gd name="T53" fmla="*/ 3 h 3"/>
                  <a:gd name="T54" fmla="*/ 32 w 60"/>
                  <a:gd name="T55" fmla="*/ 3 h 3"/>
                  <a:gd name="T56" fmla="*/ 33 w 60"/>
                  <a:gd name="T57" fmla="*/ 3 h 3"/>
                  <a:gd name="T58" fmla="*/ 35 w 60"/>
                  <a:gd name="T59" fmla="*/ 3 h 3"/>
                  <a:gd name="T60" fmla="*/ 35 w 60"/>
                  <a:gd name="T61" fmla="*/ 3 h 3"/>
                  <a:gd name="T62" fmla="*/ 38 w 60"/>
                  <a:gd name="T63" fmla="*/ 2 h 3"/>
                  <a:gd name="T64" fmla="*/ 38 w 60"/>
                  <a:gd name="T65" fmla="*/ 2 h 3"/>
                  <a:gd name="T66" fmla="*/ 41 w 60"/>
                  <a:gd name="T67" fmla="*/ 3 h 3"/>
                  <a:gd name="T68" fmla="*/ 42 w 60"/>
                  <a:gd name="T69" fmla="*/ 3 h 3"/>
                  <a:gd name="T70" fmla="*/ 44 w 60"/>
                  <a:gd name="T71" fmla="*/ 3 h 3"/>
                  <a:gd name="T72" fmla="*/ 44 w 60"/>
                  <a:gd name="T73" fmla="*/ 3 h 3"/>
                  <a:gd name="T74" fmla="*/ 45 w 60"/>
                  <a:gd name="T75" fmla="*/ 3 h 3"/>
                  <a:gd name="T76" fmla="*/ 48 w 60"/>
                  <a:gd name="T77" fmla="*/ 3 h 3"/>
                  <a:gd name="T78" fmla="*/ 48 w 60"/>
                  <a:gd name="T79" fmla="*/ 3 h 3"/>
                  <a:gd name="T80" fmla="*/ 49 w 60"/>
                  <a:gd name="T81" fmla="*/ 3 h 3"/>
                  <a:gd name="T82" fmla="*/ 50 w 60"/>
                  <a:gd name="T83" fmla="*/ 3 h 3"/>
                  <a:gd name="T84" fmla="*/ 51 w 60"/>
                  <a:gd name="T85" fmla="*/ 3 h 3"/>
                  <a:gd name="T86" fmla="*/ 54 w 60"/>
                  <a:gd name="T87" fmla="*/ 3 h 3"/>
                  <a:gd name="T88" fmla="*/ 54 w 60"/>
                  <a:gd name="T89" fmla="*/ 3 h 3"/>
                  <a:gd name="T90" fmla="*/ 55 w 60"/>
                  <a:gd name="T91" fmla="*/ 3 h 3"/>
                  <a:gd name="T92" fmla="*/ 57 w 60"/>
                  <a:gd name="T93" fmla="*/ 3 h 3"/>
                  <a:gd name="T94" fmla="*/ 57 w 60"/>
                  <a:gd name="T95" fmla="*/ 3 h 3"/>
                  <a:gd name="T96" fmla="*/ 60 w 60"/>
                  <a:gd name="T97" fmla="*/ 3 h 3"/>
                  <a:gd name="T98" fmla="*/ 60 w 60"/>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3">
                    <a:moveTo>
                      <a:pt x="0" y="2"/>
                    </a:moveTo>
                    <a:lnTo>
                      <a:pt x="1" y="1"/>
                    </a:lnTo>
                    <a:lnTo>
                      <a:pt x="2" y="1"/>
                    </a:lnTo>
                    <a:lnTo>
                      <a:pt x="4" y="0"/>
                    </a:lnTo>
                    <a:lnTo>
                      <a:pt x="5" y="0"/>
                    </a:lnTo>
                    <a:lnTo>
                      <a:pt x="5" y="0"/>
                    </a:lnTo>
                    <a:lnTo>
                      <a:pt x="8" y="1"/>
                    </a:lnTo>
                    <a:lnTo>
                      <a:pt x="8" y="1"/>
                    </a:lnTo>
                    <a:lnTo>
                      <a:pt x="11" y="3"/>
                    </a:lnTo>
                    <a:lnTo>
                      <a:pt x="11" y="3"/>
                    </a:lnTo>
                    <a:lnTo>
                      <a:pt x="11" y="3"/>
                    </a:lnTo>
                    <a:lnTo>
                      <a:pt x="14" y="2"/>
                    </a:lnTo>
                    <a:lnTo>
                      <a:pt x="14" y="2"/>
                    </a:lnTo>
                    <a:lnTo>
                      <a:pt x="16" y="1"/>
                    </a:lnTo>
                    <a:lnTo>
                      <a:pt x="17" y="1"/>
                    </a:lnTo>
                    <a:lnTo>
                      <a:pt x="17" y="1"/>
                    </a:lnTo>
                    <a:lnTo>
                      <a:pt x="20" y="2"/>
                    </a:lnTo>
                    <a:lnTo>
                      <a:pt x="20" y="2"/>
                    </a:lnTo>
                    <a:lnTo>
                      <a:pt x="22" y="3"/>
                    </a:lnTo>
                    <a:lnTo>
                      <a:pt x="23" y="3"/>
                    </a:lnTo>
                    <a:lnTo>
                      <a:pt x="23" y="3"/>
                    </a:lnTo>
                    <a:lnTo>
                      <a:pt x="26" y="2"/>
                    </a:lnTo>
                    <a:lnTo>
                      <a:pt x="26" y="2"/>
                    </a:lnTo>
                    <a:lnTo>
                      <a:pt x="27" y="2"/>
                    </a:lnTo>
                    <a:lnTo>
                      <a:pt x="29" y="2"/>
                    </a:lnTo>
                    <a:lnTo>
                      <a:pt x="29" y="2"/>
                    </a:lnTo>
                    <a:lnTo>
                      <a:pt x="32" y="3"/>
                    </a:lnTo>
                    <a:lnTo>
                      <a:pt x="32" y="3"/>
                    </a:lnTo>
                    <a:lnTo>
                      <a:pt x="33" y="3"/>
                    </a:lnTo>
                    <a:lnTo>
                      <a:pt x="35" y="3"/>
                    </a:lnTo>
                    <a:lnTo>
                      <a:pt x="35" y="3"/>
                    </a:lnTo>
                    <a:lnTo>
                      <a:pt x="38" y="2"/>
                    </a:lnTo>
                    <a:lnTo>
                      <a:pt x="38" y="2"/>
                    </a:lnTo>
                    <a:lnTo>
                      <a:pt x="41" y="3"/>
                    </a:lnTo>
                    <a:lnTo>
                      <a:pt x="42" y="3"/>
                    </a:lnTo>
                    <a:lnTo>
                      <a:pt x="44" y="3"/>
                    </a:lnTo>
                    <a:lnTo>
                      <a:pt x="44" y="3"/>
                    </a:lnTo>
                    <a:lnTo>
                      <a:pt x="45" y="3"/>
                    </a:lnTo>
                    <a:lnTo>
                      <a:pt x="48" y="3"/>
                    </a:lnTo>
                    <a:lnTo>
                      <a:pt x="48" y="3"/>
                    </a:lnTo>
                    <a:lnTo>
                      <a:pt x="49" y="3"/>
                    </a:lnTo>
                    <a:lnTo>
                      <a:pt x="50" y="3"/>
                    </a:lnTo>
                    <a:lnTo>
                      <a:pt x="51" y="3"/>
                    </a:lnTo>
                    <a:lnTo>
                      <a:pt x="54" y="3"/>
                    </a:lnTo>
                    <a:lnTo>
                      <a:pt x="54" y="3"/>
                    </a:lnTo>
                    <a:lnTo>
                      <a:pt x="55" y="3"/>
                    </a:lnTo>
                    <a:lnTo>
                      <a:pt x="57" y="3"/>
                    </a:lnTo>
                    <a:lnTo>
                      <a:pt x="57" y="3"/>
                    </a:lnTo>
                    <a:lnTo>
                      <a:pt x="60" y="3"/>
                    </a:lnTo>
                    <a:lnTo>
                      <a:pt x="60" y="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597"/>
              <p:cNvSpPr>
                <a:spLocks/>
              </p:cNvSpPr>
              <p:nvPr/>
            </p:nvSpPr>
            <p:spPr bwMode="auto">
              <a:xfrm>
                <a:off x="5565" y="3359"/>
                <a:ext cx="58" cy="0"/>
              </a:xfrm>
              <a:custGeom>
                <a:avLst/>
                <a:gdLst>
                  <a:gd name="T0" fmla="*/ 0 w 58"/>
                  <a:gd name="T1" fmla="*/ 3 w 58"/>
                  <a:gd name="T2" fmla="*/ 3 w 58"/>
                  <a:gd name="T3" fmla="*/ 5 w 58"/>
                  <a:gd name="T4" fmla="*/ 6 w 58"/>
                  <a:gd name="T5" fmla="*/ 6 w 58"/>
                  <a:gd name="T6" fmla="*/ 9 w 58"/>
                  <a:gd name="T7" fmla="*/ 9 w 58"/>
                  <a:gd name="T8" fmla="*/ 10 w 58"/>
                  <a:gd name="T9" fmla="*/ 12 w 58"/>
                  <a:gd name="T10" fmla="*/ 12 w 58"/>
                  <a:gd name="T11" fmla="*/ 15 w 58"/>
                  <a:gd name="T12" fmla="*/ 15 w 58"/>
                  <a:gd name="T13" fmla="*/ 16 w 58"/>
                  <a:gd name="T14" fmla="*/ 18 w 58"/>
                  <a:gd name="T15" fmla="*/ 18 w 58"/>
                  <a:gd name="T16" fmla="*/ 21 w 58"/>
                  <a:gd name="T17" fmla="*/ 21 w 58"/>
                  <a:gd name="T18" fmla="*/ 22 w 58"/>
                  <a:gd name="T19" fmla="*/ 24 w 58"/>
                  <a:gd name="T20" fmla="*/ 24 w 58"/>
                  <a:gd name="T21" fmla="*/ 27 w 58"/>
                  <a:gd name="T22" fmla="*/ 27 w 58"/>
                  <a:gd name="T23" fmla="*/ 28 w 58"/>
                  <a:gd name="T24" fmla="*/ 30 w 58"/>
                  <a:gd name="T25" fmla="*/ 31 w 58"/>
                  <a:gd name="T26" fmla="*/ 31 w 58"/>
                  <a:gd name="T27" fmla="*/ 34 w 58"/>
                  <a:gd name="T28" fmla="*/ 34 w 58"/>
                  <a:gd name="T29" fmla="*/ 37 w 58"/>
                  <a:gd name="T30" fmla="*/ 37 w 58"/>
                  <a:gd name="T31" fmla="*/ 37 w 58"/>
                  <a:gd name="T32" fmla="*/ 40 w 58"/>
                  <a:gd name="T33" fmla="*/ 40 w 58"/>
                  <a:gd name="T34" fmla="*/ 42 w 58"/>
                  <a:gd name="T35" fmla="*/ 43 w 58"/>
                  <a:gd name="T36" fmla="*/ 43 w 58"/>
                  <a:gd name="T37" fmla="*/ 46 w 58"/>
                  <a:gd name="T38" fmla="*/ 46 w 58"/>
                  <a:gd name="T39" fmla="*/ 48 w 58"/>
                  <a:gd name="T40" fmla="*/ 49 w 58"/>
                  <a:gd name="T41" fmla="*/ 49 w 58"/>
                  <a:gd name="T42" fmla="*/ 52 w 58"/>
                  <a:gd name="T43" fmla="*/ 52 w 58"/>
                  <a:gd name="T44" fmla="*/ 52 w 58"/>
                  <a:gd name="T45" fmla="*/ 55 w 58"/>
                  <a:gd name="T46" fmla="*/ 55 w 58"/>
                  <a:gd name="T47" fmla="*/ 58 w 58"/>
                  <a:gd name="T48" fmla="*/ 58 w 58"/>
                  <a:gd name="T49" fmla="*/ 58 w 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8">
                    <a:moveTo>
                      <a:pt x="0" y="0"/>
                    </a:moveTo>
                    <a:lnTo>
                      <a:pt x="3" y="0"/>
                    </a:lnTo>
                    <a:lnTo>
                      <a:pt x="3" y="0"/>
                    </a:lnTo>
                    <a:lnTo>
                      <a:pt x="5" y="0"/>
                    </a:lnTo>
                    <a:lnTo>
                      <a:pt x="6" y="0"/>
                    </a:lnTo>
                    <a:lnTo>
                      <a:pt x="6" y="0"/>
                    </a:lnTo>
                    <a:lnTo>
                      <a:pt x="9" y="0"/>
                    </a:lnTo>
                    <a:lnTo>
                      <a:pt x="9" y="0"/>
                    </a:lnTo>
                    <a:lnTo>
                      <a:pt x="10" y="0"/>
                    </a:lnTo>
                    <a:lnTo>
                      <a:pt x="12" y="0"/>
                    </a:lnTo>
                    <a:lnTo>
                      <a:pt x="12" y="0"/>
                    </a:lnTo>
                    <a:lnTo>
                      <a:pt x="15" y="0"/>
                    </a:lnTo>
                    <a:lnTo>
                      <a:pt x="15" y="0"/>
                    </a:lnTo>
                    <a:lnTo>
                      <a:pt x="16" y="0"/>
                    </a:lnTo>
                    <a:lnTo>
                      <a:pt x="18" y="0"/>
                    </a:lnTo>
                    <a:lnTo>
                      <a:pt x="18" y="0"/>
                    </a:lnTo>
                    <a:lnTo>
                      <a:pt x="21" y="0"/>
                    </a:lnTo>
                    <a:lnTo>
                      <a:pt x="21" y="0"/>
                    </a:lnTo>
                    <a:lnTo>
                      <a:pt x="22" y="0"/>
                    </a:lnTo>
                    <a:lnTo>
                      <a:pt x="24" y="0"/>
                    </a:lnTo>
                    <a:lnTo>
                      <a:pt x="24" y="0"/>
                    </a:lnTo>
                    <a:lnTo>
                      <a:pt x="27" y="0"/>
                    </a:lnTo>
                    <a:lnTo>
                      <a:pt x="27" y="0"/>
                    </a:lnTo>
                    <a:lnTo>
                      <a:pt x="28" y="0"/>
                    </a:lnTo>
                    <a:lnTo>
                      <a:pt x="30" y="0"/>
                    </a:lnTo>
                    <a:lnTo>
                      <a:pt x="31" y="0"/>
                    </a:lnTo>
                    <a:lnTo>
                      <a:pt x="31" y="0"/>
                    </a:lnTo>
                    <a:lnTo>
                      <a:pt x="34" y="0"/>
                    </a:lnTo>
                    <a:lnTo>
                      <a:pt x="34" y="0"/>
                    </a:lnTo>
                    <a:lnTo>
                      <a:pt x="37" y="0"/>
                    </a:lnTo>
                    <a:lnTo>
                      <a:pt x="37" y="0"/>
                    </a:lnTo>
                    <a:lnTo>
                      <a:pt x="37" y="0"/>
                    </a:lnTo>
                    <a:lnTo>
                      <a:pt x="40" y="0"/>
                    </a:lnTo>
                    <a:lnTo>
                      <a:pt x="40" y="0"/>
                    </a:lnTo>
                    <a:lnTo>
                      <a:pt x="42" y="0"/>
                    </a:lnTo>
                    <a:lnTo>
                      <a:pt x="43" y="0"/>
                    </a:lnTo>
                    <a:lnTo>
                      <a:pt x="43" y="0"/>
                    </a:lnTo>
                    <a:lnTo>
                      <a:pt x="46" y="0"/>
                    </a:lnTo>
                    <a:lnTo>
                      <a:pt x="46" y="0"/>
                    </a:lnTo>
                    <a:lnTo>
                      <a:pt x="48" y="0"/>
                    </a:lnTo>
                    <a:lnTo>
                      <a:pt x="49" y="0"/>
                    </a:lnTo>
                    <a:lnTo>
                      <a:pt x="49" y="0"/>
                    </a:lnTo>
                    <a:lnTo>
                      <a:pt x="52" y="0"/>
                    </a:lnTo>
                    <a:lnTo>
                      <a:pt x="52" y="0"/>
                    </a:lnTo>
                    <a:lnTo>
                      <a:pt x="52" y="0"/>
                    </a:lnTo>
                    <a:lnTo>
                      <a:pt x="55" y="0"/>
                    </a:lnTo>
                    <a:lnTo>
                      <a:pt x="55" y="0"/>
                    </a:lnTo>
                    <a:lnTo>
                      <a:pt x="58" y="0"/>
                    </a:lnTo>
                    <a:lnTo>
                      <a:pt x="58" y="0"/>
                    </a:lnTo>
                    <a:lnTo>
                      <a:pt x="58"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598"/>
              <p:cNvSpPr>
                <a:spLocks/>
              </p:cNvSpPr>
              <p:nvPr/>
            </p:nvSpPr>
            <p:spPr bwMode="auto">
              <a:xfrm>
                <a:off x="5623" y="3077"/>
                <a:ext cx="68" cy="282"/>
              </a:xfrm>
              <a:custGeom>
                <a:avLst/>
                <a:gdLst>
                  <a:gd name="T0" fmla="*/ 0 w 68"/>
                  <a:gd name="T1" fmla="*/ 282 h 282"/>
                  <a:gd name="T2" fmla="*/ 3 w 68"/>
                  <a:gd name="T3" fmla="*/ 282 h 282"/>
                  <a:gd name="T4" fmla="*/ 3 w 68"/>
                  <a:gd name="T5" fmla="*/ 282 h 282"/>
                  <a:gd name="T6" fmla="*/ 4 w 68"/>
                  <a:gd name="T7" fmla="*/ 282 h 282"/>
                  <a:gd name="T8" fmla="*/ 6 w 68"/>
                  <a:gd name="T9" fmla="*/ 282 h 282"/>
                  <a:gd name="T10" fmla="*/ 6 w 68"/>
                  <a:gd name="T11" fmla="*/ 282 h 282"/>
                  <a:gd name="T12" fmla="*/ 9 w 68"/>
                  <a:gd name="T13" fmla="*/ 282 h 282"/>
                  <a:gd name="T14" fmla="*/ 10 w 68"/>
                  <a:gd name="T15" fmla="*/ 282 h 282"/>
                  <a:gd name="T16" fmla="*/ 13 w 68"/>
                  <a:gd name="T17" fmla="*/ 282 h 282"/>
                  <a:gd name="T18" fmla="*/ 13 w 68"/>
                  <a:gd name="T19" fmla="*/ 282 h 282"/>
                  <a:gd name="T20" fmla="*/ 15 w 68"/>
                  <a:gd name="T21" fmla="*/ 282 h 282"/>
                  <a:gd name="T22" fmla="*/ 16 w 68"/>
                  <a:gd name="T23" fmla="*/ 282 h 282"/>
                  <a:gd name="T24" fmla="*/ 18 w 68"/>
                  <a:gd name="T25" fmla="*/ 282 h 282"/>
                  <a:gd name="T26" fmla="*/ 19 w 68"/>
                  <a:gd name="T27" fmla="*/ 282 h 282"/>
                  <a:gd name="T28" fmla="*/ 19 w 68"/>
                  <a:gd name="T29" fmla="*/ 282 h 282"/>
                  <a:gd name="T30" fmla="*/ 22 w 68"/>
                  <a:gd name="T31" fmla="*/ 282 h 282"/>
                  <a:gd name="T32" fmla="*/ 22 w 68"/>
                  <a:gd name="T33" fmla="*/ 282 h 282"/>
                  <a:gd name="T34" fmla="*/ 25 w 68"/>
                  <a:gd name="T35" fmla="*/ 281 h 282"/>
                  <a:gd name="T36" fmla="*/ 25 w 68"/>
                  <a:gd name="T37" fmla="*/ 281 h 282"/>
                  <a:gd name="T38" fmla="*/ 28 w 68"/>
                  <a:gd name="T39" fmla="*/ 281 h 282"/>
                  <a:gd name="T40" fmla="*/ 28 w 68"/>
                  <a:gd name="T41" fmla="*/ 281 h 282"/>
                  <a:gd name="T42" fmla="*/ 31 w 68"/>
                  <a:gd name="T43" fmla="*/ 280 h 282"/>
                  <a:gd name="T44" fmla="*/ 31 w 68"/>
                  <a:gd name="T45" fmla="*/ 280 h 282"/>
                  <a:gd name="T46" fmla="*/ 34 w 68"/>
                  <a:gd name="T47" fmla="*/ 278 h 282"/>
                  <a:gd name="T48" fmla="*/ 34 w 68"/>
                  <a:gd name="T49" fmla="*/ 278 h 282"/>
                  <a:gd name="T50" fmla="*/ 37 w 68"/>
                  <a:gd name="T51" fmla="*/ 276 h 282"/>
                  <a:gd name="T52" fmla="*/ 37 w 68"/>
                  <a:gd name="T53" fmla="*/ 276 h 282"/>
                  <a:gd name="T54" fmla="*/ 40 w 68"/>
                  <a:gd name="T55" fmla="*/ 274 h 282"/>
                  <a:gd name="T56" fmla="*/ 40 w 68"/>
                  <a:gd name="T57" fmla="*/ 274 h 282"/>
                  <a:gd name="T58" fmla="*/ 43 w 68"/>
                  <a:gd name="T59" fmla="*/ 275 h 282"/>
                  <a:gd name="T60" fmla="*/ 43 w 68"/>
                  <a:gd name="T61" fmla="*/ 275 h 282"/>
                  <a:gd name="T62" fmla="*/ 44 w 68"/>
                  <a:gd name="T63" fmla="*/ 276 h 282"/>
                  <a:gd name="T64" fmla="*/ 46 w 68"/>
                  <a:gd name="T65" fmla="*/ 273 h 282"/>
                  <a:gd name="T66" fmla="*/ 46 w 68"/>
                  <a:gd name="T67" fmla="*/ 273 h 282"/>
                  <a:gd name="T68" fmla="*/ 49 w 68"/>
                  <a:gd name="T69" fmla="*/ 250 h 282"/>
                  <a:gd name="T70" fmla="*/ 50 w 68"/>
                  <a:gd name="T71" fmla="*/ 248 h 282"/>
                  <a:gd name="T72" fmla="*/ 53 w 68"/>
                  <a:gd name="T73" fmla="*/ 185 h 282"/>
                  <a:gd name="T74" fmla="*/ 53 w 68"/>
                  <a:gd name="T75" fmla="*/ 180 h 282"/>
                  <a:gd name="T76" fmla="*/ 55 w 68"/>
                  <a:gd name="T77" fmla="*/ 73 h 282"/>
                  <a:gd name="T78" fmla="*/ 56 w 68"/>
                  <a:gd name="T79" fmla="*/ 67 h 282"/>
                  <a:gd name="T80" fmla="*/ 59 w 68"/>
                  <a:gd name="T81" fmla="*/ 1 h 282"/>
                  <a:gd name="T82" fmla="*/ 59 w 68"/>
                  <a:gd name="T83" fmla="*/ 0 h 282"/>
                  <a:gd name="T84" fmla="*/ 59 w 68"/>
                  <a:gd name="T85" fmla="*/ 0 h 282"/>
                  <a:gd name="T86" fmla="*/ 62 w 68"/>
                  <a:gd name="T87" fmla="*/ 34 h 282"/>
                  <a:gd name="T88" fmla="*/ 62 w 68"/>
                  <a:gd name="T89" fmla="*/ 36 h 282"/>
                  <a:gd name="T90" fmla="*/ 65 w 68"/>
                  <a:gd name="T91" fmla="*/ 66 h 282"/>
                  <a:gd name="T92" fmla="*/ 65 w 68"/>
                  <a:gd name="T93" fmla="*/ 66 h 282"/>
                  <a:gd name="T94" fmla="*/ 65 w 68"/>
                  <a:gd name="T95" fmla="*/ 66 h 282"/>
                  <a:gd name="T96" fmla="*/ 68 w 68"/>
                  <a:gd name="T97" fmla="*/ 47 h 282"/>
                  <a:gd name="T98" fmla="*/ 68 w 68"/>
                  <a:gd name="T99" fmla="*/ 45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82">
                    <a:moveTo>
                      <a:pt x="0" y="282"/>
                    </a:moveTo>
                    <a:lnTo>
                      <a:pt x="3" y="282"/>
                    </a:lnTo>
                    <a:lnTo>
                      <a:pt x="3" y="282"/>
                    </a:lnTo>
                    <a:lnTo>
                      <a:pt x="4" y="282"/>
                    </a:lnTo>
                    <a:lnTo>
                      <a:pt x="6" y="282"/>
                    </a:lnTo>
                    <a:lnTo>
                      <a:pt x="6" y="282"/>
                    </a:lnTo>
                    <a:lnTo>
                      <a:pt x="9" y="282"/>
                    </a:lnTo>
                    <a:lnTo>
                      <a:pt x="10" y="282"/>
                    </a:lnTo>
                    <a:lnTo>
                      <a:pt x="13" y="282"/>
                    </a:lnTo>
                    <a:lnTo>
                      <a:pt x="13" y="282"/>
                    </a:lnTo>
                    <a:lnTo>
                      <a:pt x="15" y="282"/>
                    </a:lnTo>
                    <a:lnTo>
                      <a:pt x="16" y="282"/>
                    </a:lnTo>
                    <a:lnTo>
                      <a:pt x="18" y="282"/>
                    </a:lnTo>
                    <a:lnTo>
                      <a:pt x="19" y="282"/>
                    </a:lnTo>
                    <a:lnTo>
                      <a:pt x="19" y="282"/>
                    </a:lnTo>
                    <a:lnTo>
                      <a:pt x="22" y="282"/>
                    </a:lnTo>
                    <a:lnTo>
                      <a:pt x="22" y="282"/>
                    </a:lnTo>
                    <a:lnTo>
                      <a:pt x="25" y="281"/>
                    </a:lnTo>
                    <a:lnTo>
                      <a:pt x="25" y="281"/>
                    </a:lnTo>
                    <a:lnTo>
                      <a:pt x="28" y="281"/>
                    </a:lnTo>
                    <a:lnTo>
                      <a:pt x="28" y="281"/>
                    </a:lnTo>
                    <a:lnTo>
                      <a:pt x="31" y="280"/>
                    </a:lnTo>
                    <a:lnTo>
                      <a:pt x="31" y="280"/>
                    </a:lnTo>
                    <a:lnTo>
                      <a:pt x="34" y="278"/>
                    </a:lnTo>
                    <a:lnTo>
                      <a:pt x="34" y="278"/>
                    </a:lnTo>
                    <a:lnTo>
                      <a:pt x="37" y="276"/>
                    </a:lnTo>
                    <a:lnTo>
                      <a:pt x="37" y="276"/>
                    </a:lnTo>
                    <a:lnTo>
                      <a:pt x="40" y="274"/>
                    </a:lnTo>
                    <a:lnTo>
                      <a:pt x="40" y="274"/>
                    </a:lnTo>
                    <a:lnTo>
                      <a:pt x="43" y="275"/>
                    </a:lnTo>
                    <a:lnTo>
                      <a:pt x="43" y="275"/>
                    </a:lnTo>
                    <a:lnTo>
                      <a:pt x="44" y="276"/>
                    </a:lnTo>
                    <a:lnTo>
                      <a:pt x="46" y="273"/>
                    </a:lnTo>
                    <a:lnTo>
                      <a:pt x="46" y="273"/>
                    </a:lnTo>
                    <a:lnTo>
                      <a:pt x="49" y="250"/>
                    </a:lnTo>
                    <a:lnTo>
                      <a:pt x="50" y="248"/>
                    </a:lnTo>
                    <a:lnTo>
                      <a:pt x="53" y="185"/>
                    </a:lnTo>
                    <a:lnTo>
                      <a:pt x="53" y="180"/>
                    </a:lnTo>
                    <a:lnTo>
                      <a:pt x="55" y="73"/>
                    </a:lnTo>
                    <a:lnTo>
                      <a:pt x="56" y="67"/>
                    </a:lnTo>
                    <a:lnTo>
                      <a:pt x="59" y="1"/>
                    </a:lnTo>
                    <a:lnTo>
                      <a:pt x="59" y="0"/>
                    </a:lnTo>
                    <a:lnTo>
                      <a:pt x="59" y="0"/>
                    </a:lnTo>
                    <a:lnTo>
                      <a:pt x="62" y="34"/>
                    </a:lnTo>
                    <a:lnTo>
                      <a:pt x="62" y="36"/>
                    </a:lnTo>
                    <a:lnTo>
                      <a:pt x="65" y="66"/>
                    </a:lnTo>
                    <a:lnTo>
                      <a:pt x="65" y="66"/>
                    </a:lnTo>
                    <a:lnTo>
                      <a:pt x="65" y="66"/>
                    </a:lnTo>
                    <a:lnTo>
                      <a:pt x="68" y="47"/>
                    </a:lnTo>
                    <a:lnTo>
                      <a:pt x="68" y="4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599"/>
              <p:cNvSpPr>
                <a:spLocks/>
              </p:cNvSpPr>
              <p:nvPr/>
            </p:nvSpPr>
            <p:spPr bwMode="auto">
              <a:xfrm>
                <a:off x="5691" y="2952"/>
                <a:ext cx="60" cy="170"/>
              </a:xfrm>
              <a:custGeom>
                <a:avLst/>
                <a:gdLst>
                  <a:gd name="T0" fmla="*/ 0 w 60"/>
                  <a:gd name="T1" fmla="*/ 170 h 170"/>
                  <a:gd name="T2" fmla="*/ 3 w 60"/>
                  <a:gd name="T3" fmla="*/ 140 h 170"/>
                  <a:gd name="T4" fmla="*/ 3 w 60"/>
                  <a:gd name="T5" fmla="*/ 140 h 170"/>
                  <a:gd name="T6" fmla="*/ 4 w 60"/>
                  <a:gd name="T7" fmla="*/ 138 h 170"/>
                  <a:gd name="T8" fmla="*/ 6 w 60"/>
                  <a:gd name="T9" fmla="*/ 147 h 170"/>
                  <a:gd name="T10" fmla="*/ 6 w 60"/>
                  <a:gd name="T11" fmla="*/ 149 h 170"/>
                  <a:gd name="T12" fmla="*/ 9 w 60"/>
                  <a:gd name="T13" fmla="*/ 161 h 170"/>
                  <a:gd name="T14" fmla="*/ 9 w 60"/>
                  <a:gd name="T15" fmla="*/ 161 h 170"/>
                  <a:gd name="T16" fmla="*/ 9 w 60"/>
                  <a:gd name="T17" fmla="*/ 161 h 170"/>
                  <a:gd name="T18" fmla="*/ 12 w 60"/>
                  <a:gd name="T19" fmla="*/ 136 h 170"/>
                  <a:gd name="T20" fmla="*/ 12 w 60"/>
                  <a:gd name="T21" fmla="*/ 133 h 170"/>
                  <a:gd name="T22" fmla="*/ 15 w 60"/>
                  <a:gd name="T23" fmla="*/ 92 h 170"/>
                  <a:gd name="T24" fmla="*/ 15 w 60"/>
                  <a:gd name="T25" fmla="*/ 90 h 170"/>
                  <a:gd name="T26" fmla="*/ 18 w 60"/>
                  <a:gd name="T27" fmla="*/ 79 h 170"/>
                  <a:gd name="T28" fmla="*/ 18 w 60"/>
                  <a:gd name="T29" fmla="*/ 80 h 170"/>
                  <a:gd name="T30" fmla="*/ 19 w 60"/>
                  <a:gd name="T31" fmla="*/ 80 h 170"/>
                  <a:gd name="T32" fmla="*/ 21 w 60"/>
                  <a:gd name="T33" fmla="*/ 83 h 170"/>
                  <a:gd name="T34" fmla="*/ 21 w 60"/>
                  <a:gd name="T35" fmla="*/ 82 h 170"/>
                  <a:gd name="T36" fmla="*/ 21 w 60"/>
                  <a:gd name="T37" fmla="*/ 82 h 170"/>
                  <a:gd name="T38" fmla="*/ 24 w 60"/>
                  <a:gd name="T39" fmla="*/ 58 h 170"/>
                  <a:gd name="T40" fmla="*/ 25 w 60"/>
                  <a:gd name="T41" fmla="*/ 56 h 170"/>
                  <a:gd name="T42" fmla="*/ 27 w 60"/>
                  <a:gd name="T43" fmla="*/ 30 h 170"/>
                  <a:gd name="T44" fmla="*/ 28 w 60"/>
                  <a:gd name="T45" fmla="*/ 29 h 170"/>
                  <a:gd name="T46" fmla="*/ 29 w 60"/>
                  <a:gd name="T47" fmla="*/ 28 h 170"/>
                  <a:gd name="T48" fmla="*/ 31 w 60"/>
                  <a:gd name="T49" fmla="*/ 33 h 170"/>
                  <a:gd name="T50" fmla="*/ 31 w 60"/>
                  <a:gd name="T51" fmla="*/ 33 h 170"/>
                  <a:gd name="T52" fmla="*/ 32 w 60"/>
                  <a:gd name="T53" fmla="*/ 35 h 170"/>
                  <a:gd name="T54" fmla="*/ 33 w 60"/>
                  <a:gd name="T55" fmla="*/ 30 h 170"/>
                  <a:gd name="T56" fmla="*/ 34 w 60"/>
                  <a:gd name="T57" fmla="*/ 29 h 170"/>
                  <a:gd name="T58" fmla="*/ 37 w 60"/>
                  <a:gd name="T59" fmla="*/ 6 h 170"/>
                  <a:gd name="T60" fmla="*/ 37 w 60"/>
                  <a:gd name="T61" fmla="*/ 5 h 170"/>
                  <a:gd name="T62" fmla="*/ 39 w 60"/>
                  <a:gd name="T63" fmla="*/ 0 h 170"/>
                  <a:gd name="T64" fmla="*/ 40 w 60"/>
                  <a:gd name="T65" fmla="*/ 2 h 170"/>
                  <a:gd name="T66" fmla="*/ 40 w 60"/>
                  <a:gd name="T67" fmla="*/ 3 h 170"/>
                  <a:gd name="T68" fmla="*/ 43 w 60"/>
                  <a:gd name="T69" fmla="*/ 18 h 170"/>
                  <a:gd name="T70" fmla="*/ 43 w 60"/>
                  <a:gd name="T71" fmla="*/ 18 h 170"/>
                  <a:gd name="T72" fmla="*/ 44 w 60"/>
                  <a:gd name="T73" fmla="*/ 21 h 170"/>
                  <a:gd name="T74" fmla="*/ 46 w 60"/>
                  <a:gd name="T75" fmla="*/ 19 h 170"/>
                  <a:gd name="T76" fmla="*/ 46 w 60"/>
                  <a:gd name="T77" fmla="*/ 19 h 170"/>
                  <a:gd name="T78" fmla="*/ 48 w 60"/>
                  <a:gd name="T79" fmla="*/ 15 h 170"/>
                  <a:gd name="T80" fmla="*/ 49 w 60"/>
                  <a:gd name="T81" fmla="*/ 16 h 170"/>
                  <a:gd name="T82" fmla="*/ 49 w 60"/>
                  <a:gd name="T83" fmla="*/ 16 h 170"/>
                  <a:gd name="T84" fmla="*/ 52 w 60"/>
                  <a:gd name="T85" fmla="*/ 32 h 170"/>
                  <a:gd name="T86" fmla="*/ 52 w 60"/>
                  <a:gd name="T87" fmla="*/ 33 h 170"/>
                  <a:gd name="T88" fmla="*/ 55 w 60"/>
                  <a:gd name="T89" fmla="*/ 49 h 170"/>
                  <a:gd name="T90" fmla="*/ 55 w 60"/>
                  <a:gd name="T91" fmla="*/ 50 h 170"/>
                  <a:gd name="T92" fmla="*/ 57 w 60"/>
                  <a:gd name="T93" fmla="*/ 52 h 170"/>
                  <a:gd name="T94" fmla="*/ 58 w 60"/>
                  <a:gd name="T95" fmla="*/ 51 h 170"/>
                  <a:gd name="T96" fmla="*/ 58 w 60"/>
                  <a:gd name="T97" fmla="*/ 51 h 170"/>
                  <a:gd name="T98" fmla="*/ 60 w 60"/>
                  <a:gd name="T99" fmla="*/ 4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170">
                    <a:moveTo>
                      <a:pt x="0" y="170"/>
                    </a:moveTo>
                    <a:lnTo>
                      <a:pt x="3" y="140"/>
                    </a:lnTo>
                    <a:lnTo>
                      <a:pt x="3" y="140"/>
                    </a:lnTo>
                    <a:lnTo>
                      <a:pt x="4" y="138"/>
                    </a:lnTo>
                    <a:lnTo>
                      <a:pt x="6" y="147"/>
                    </a:lnTo>
                    <a:lnTo>
                      <a:pt x="6" y="149"/>
                    </a:lnTo>
                    <a:lnTo>
                      <a:pt x="9" y="161"/>
                    </a:lnTo>
                    <a:lnTo>
                      <a:pt x="9" y="161"/>
                    </a:lnTo>
                    <a:lnTo>
                      <a:pt x="9" y="161"/>
                    </a:lnTo>
                    <a:lnTo>
                      <a:pt x="12" y="136"/>
                    </a:lnTo>
                    <a:lnTo>
                      <a:pt x="12" y="133"/>
                    </a:lnTo>
                    <a:lnTo>
                      <a:pt x="15" y="92"/>
                    </a:lnTo>
                    <a:lnTo>
                      <a:pt x="15" y="90"/>
                    </a:lnTo>
                    <a:lnTo>
                      <a:pt x="18" y="79"/>
                    </a:lnTo>
                    <a:lnTo>
                      <a:pt x="18" y="80"/>
                    </a:lnTo>
                    <a:lnTo>
                      <a:pt x="19" y="80"/>
                    </a:lnTo>
                    <a:lnTo>
                      <a:pt x="21" y="83"/>
                    </a:lnTo>
                    <a:lnTo>
                      <a:pt x="21" y="82"/>
                    </a:lnTo>
                    <a:lnTo>
                      <a:pt x="21" y="82"/>
                    </a:lnTo>
                    <a:lnTo>
                      <a:pt x="24" y="58"/>
                    </a:lnTo>
                    <a:lnTo>
                      <a:pt x="25" y="56"/>
                    </a:lnTo>
                    <a:lnTo>
                      <a:pt x="27" y="30"/>
                    </a:lnTo>
                    <a:lnTo>
                      <a:pt x="28" y="29"/>
                    </a:lnTo>
                    <a:lnTo>
                      <a:pt x="29" y="28"/>
                    </a:lnTo>
                    <a:lnTo>
                      <a:pt x="31" y="33"/>
                    </a:lnTo>
                    <a:lnTo>
                      <a:pt x="31" y="33"/>
                    </a:lnTo>
                    <a:lnTo>
                      <a:pt x="32" y="35"/>
                    </a:lnTo>
                    <a:lnTo>
                      <a:pt x="33" y="30"/>
                    </a:lnTo>
                    <a:lnTo>
                      <a:pt x="34" y="29"/>
                    </a:lnTo>
                    <a:lnTo>
                      <a:pt x="37" y="6"/>
                    </a:lnTo>
                    <a:lnTo>
                      <a:pt x="37" y="5"/>
                    </a:lnTo>
                    <a:lnTo>
                      <a:pt x="39" y="0"/>
                    </a:lnTo>
                    <a:lnTo>
                      <a:pt x="40" y="2"/>
                    </a:lnTo>
                    <a:lnTo>
                      <a:pt x="40" y="3"/>
                    </a:lnTo>
                    <a:lnTo>
                      <a:pt x="43" y="18"/>
                    </a:lnTo>
                    <a:lnTo>
                      <a:pt x="43" y="18"/>
                    </a:lnTo>
                    <a:lnTo>
                      <a:pt x="44" y="21"/>
                    </a:lnTo>
                    <a:lnTo>
                      <a:pt x="46" y="19"/>
                    </a:lnTo>
                    <a:lnTo>
                      <a:pt x="46" y="19"/>
                    </a:lnTo>
                    <a:lnTo>
                      <a:pt x="48" y="15"/>
                    </a:lnTo>
                    <a:lnTo>
                      <a:pt x="49" y="16"/>
                    </a:lnTo>
                    <a:lnTo>
                      <a:pt x="49" y="16"/>
                    </a:lnTo>
                    <a:lnTo>
                      <a:pt x="52" y="32"/>
                    </a:lnTo>
                    <a:lnTo>
                      <a:pt x="52" y="33"/>
                    </a:lnTo>
                    <a:lnTo>
                      <a:pt x="55" y="49"/>
                    </a:lnTo>
                    <a:lnTo>
                      <a:pt x="55" y="50"/>
                    </a:lnTo>
                    <a:lnTo>
                      <a:pt x="57" y="52"/>
                    </a:lnTo>
                    <a:lnTo>
                      <a:pt x="58" y="51"/>
                    </a:lnTo>
                    <a:lnTo>
                      <a:pt x="58" y="51"/>
                    </a:lnTo>
                    <a:lnTo>
                      <a:pt x="60" y="4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600"/>
              <p:cNvSpPr>
                <a:spLocks/>
              </p:cNvSpPr>
              <p:nvPr/>
            </p:nvSpPr>
            <p:spPr bwMode="auto">
              <a:xfrm>
                <a:off x="5751" y="2966"/>
                <a:ext cx="66" cy="46"/>
              </a:xfrm>
              <a:custGeom>
                <a:avLst/>
                <a:gdLst>
                  <a:gd name="T0" fmla="*/ 0 w 66"/>
                  <a:gd name="T1" fmla="*/ 35 h 46"/>
                  <a:gd name="T2" fmla="*/ 1 w 66"/>
                  <a:gd name="T3" fmla="*/ 36 h 46"/>
                  <a:gd name="T4" fmla="*/ 1 w 66"/>
                  <a:gd name="T5" fmla="*/ 36 h 46"/>
                  <a:gd name="T6" fmla="*/ 4 w 66"/>
                  <a:gd name="T7" fmla="*/ 43 h 46"/>
                  <a:gd name="T8" fmla="*/ 5 w 66"/>
                  <a:gd name="T9" fmla="*/ 43 h 46"/>
                  <a:gd name="T10" fmla="*/ 7 w 66"/>
                  <a:gd name="T11" fmla="*/ 46 h 46"/>
                  <a:gd name="T12" fmla="*/ 7 w 66"/>
                  <a:gd name="T13" fmla="*/ 45 h 46"/>
                  <a:gd name="T14" fmla="*/ 7 w 66"/>
                  <a:gd name="T15" fmla="*/ 45 h 46"/>
                  <a:gd name="T16" fmla="*/ 10 w 66"/>
                  <a:gd name="T17" fmla="*/ 36 h 46"/>
                  <a:gd name="T18" fmla="*/ 11 w 66"/>
                  <a:gd name="T19" fmla="*/ 35 h 46"/>
                  <a:gd name="T20" fmla="*/ 14 w 66"/>
                  <a:gd name="T21" fmla="*/ 28 h 46"/>
                  <a:gd name="T22" fmla="*/ 14 w 66"/>
                  <a:gd name="T23" fmla="*/ 28 h 46"/>
                  <a:gd name="T24" fmla="*/ 17 w 66"/>
                  <a:gd name="T25" fmla="*/ 27 h 46"/>
                  <a:gd name="T26" fmla="*/ 17 w 66"/>
                  <a:gd name="T27" fmla="*/ 27 h 46"/>
                  <a:gd name="T28" fmla="*/ 20 w 66"/>
                  <a:gd name="T29" fmla="*/ 22 h 46"/>
                  <a:gd name="T30" fmla="*/ 20 w 66"/>
                  <a:gd name="T31" fmla="*/ 22 h 46"/>
                  <a:gd name="T32" fmla="*/ 23 w 66"/>
                  <a:gd name="T33" fmla="*/ 12 h 46"/>
                  <a:gd name="T34" fmla="*/ 23 w 66"/>
                  <a:gd name="T35" fmla="*/ 12 h 46"/>
                  <a:gd name="T36" fmla="*/ 26 w 66"/>
                  <a:gd name="T37" fmla="*/ 9 h 46"/>
                  <a:gd name="T38" fmla="*/ 26 w 66"/>
                  <a:gd name="T39" fmla="*/ 9 h 46"/>
                  <a:gd name="T40" fmla="*/ 29 w 66"/>
                  <a:gd name="T41" fmla="*/ 8 h 46"/>
                  <a:gd name="T42" fmla="*/ 29 w 66"/>
                  <a:gd name="T43" fmla="*/ 8 h 46"/>
                  <a:gd name="T44" fmla="*/ 32 w 66"/>
                  <a:gd name="T45" fmla="*/ 3 h 46"/>
                  <a:gd name="T46" fmla="*/ 32 w 66"/>
                  <a:gd name="T47" fmla="*/ 3 h 46"/>
                  <a:gd name="T48" fmla="*/ 35 w 66"/>
                  <a:gd name="T49" fmla="*/ 0 h 46"/>
                  <a:gd name="T50" fmla="*/ 35 w 66"/>
                  <a:gd name="T51" fmla="*/ 0 h 46"/>
                  <a:gd name="T52" fmla="*/ 38 w 66"/>
                  <a:gd name="T53" fmla="*/ 2 h 46"/>
                  <a:gd name="T54" fmla="*/ 39 w 66"/>
                  <a:gd name="T55" fmla="*/ 2 h 46"/>
                  <a:gd name="T56" fmla="*/ 40 w 66"/>
                  <a:gd name="T57" fmla="*/ 2 h 46"/>
                  <a:gd name="T58" fmla="*/ 41 w 66"/>
                  <a:gd name="T59" fmla="*/ 2 h 46"/>
                  <a:gd name="T60" fmla="*/ 41 w 66"/>
                  <a:gd name="T61" fmla="*/ 2 h 46"/>
                  <a:gd name="T62" fmla="*/ 45 w 66"/>
                  <a:gd name="T63" fmla="*/ 0 h 46"/>
                  <a:gd name="T64" fmla="*/ 45 w 66"/>
                  <a:gd name="T65" fmla="*/ 0 h 46"/>
                  <a:gd name="T66" fmla="*/ 47 w 66"/>
                  <a:gd name="T67" fmla="*/ 2 h 46"/>
                  <a:gd name="T68" fmla="*/ 48 w 66"/>
                  <a:gd name="T69" fmla="*/ 2 h 46"/>
                  <a:gd name="T70" fmla="*/ 51 w 66"/>
                  <a:gd name="T71" fmla="*/ 5 h 46"/>
                  <a:gd name="T72" fmla="*/ 51 w 66"/>
                  <a:gd name="T73" fmla="*/ 5 h 46"/>
                  <a:gd name="T74" fmla="*/ 52 w 66"/>
                  <a:gd name="T75" fmla="*/ 5 h 46"/>
                  <a:gd name="T76" fmla="*/ 54 w 66"/>
                  <a:gd name="T77" fmla="*/ 5 h 46"/>
                  <a:gd name="T78" fmla="*/ 54 w 66"/>
                  <a:gd name="T79" fmla="*/ 5 h 46"/>
                  <a:gd name="T80" fmla="*/ 54 w 66"/>
                  <a:gd name="T81" fmla="*/ 5 h 46"/>
                  <a:gd name="T82" fmla="*/ 57 w 66"/>
                  <a:gd name="T83" fmla="*/ 6 h 46"/>
                  <a:gd name="T84" fmla="*/ 57 w 66"/>
                  <a:gd name="T85" fmla="*/ 6 h 46"/>
                  <a:gd name="T86" fmla="*/ 60 w 66"/>
                  <a:gd name="T87" fmla="*/ 8 h 46"/>
                  <a:gd name="T88" fmla="*/ 60 w 66"/>
                  <a:gd name="T89" fmla="*/ 8 h 46"/>
                  <a:gd name="T90" fmla="*/ 63 w 66"/>
                  <a:gd name="T91" fmla="*/ 9 h 46"/>
                  <a:gd name="T92" fmla="*/ 63 w 66"/>
                  <a:gd name="T93" fmla="*/ 9 h 46"/>
                  <a:gd name="T94" fmla="*/ 65 w 66"/>
                  <a:gd name="T95" fmla="*/ 9 h 46"/>
                  <a:gd name="T96" fmla="*/ 66 w 66"/>
                  <a:gd name="T97" fmla="*/ 9 h 46"/>
                  <a:gd name="T98" fmla="*/ 66 w 66"/>
                  <a:gd name="T99" fmla="*/ 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 h="46">
                    <a:moveTo>
                      <a:pt x="0" y="35"/>
                    </a:moveTo>
                    <a:lnTo>
                      <a:pt x="1" y="36"/>
                    </a:lnTo>
                    <a:lnTo>
                      <a:pt x="1" y="36"/>
                    </a:lnTo>
                    <a:lnTo>
                      <a:pt x="4" y="43"/>
                    </a:lnTo>
                    <a:lnTo>
                      <a:pt x="5" y="43"/>
                    </a:lnTo>
                    <a:lnTo>
                      <a:pt x="7" y="46"/>
                    </a:lnTo>
                    <a:lnTo>
                      <a:pt x="7" y="45"/>
                    </a:lnTo>
                    <a:lnTo>
                      <a:pt x="7" y="45"/>
                    </a:lnTo>
                    <a:lnTo>
                      <a:pt x="10" y="36"/>
                    </a:lnTo>
                    <a:lnTo>
                      <a:pt x="11" y="35"/>
                    </a:lnTo>
                    <a:lnTo>
                      <a:pt x="14" y="28"/>
                    </a:lnTo>
                    <a:lnTo>
                      <a:pt x="14" y="28"/>
                    </a:lnTo>
                    <a:lnTo>
                      <a:pt x="17" y="27"/>
                    </a:lnTo>
                    <a:lnTo>
                      <a:pt x="17" y="27"/>
                    </a:lnTo>
                    <a:lnTo>
                      <a:pt x="20" y="22"/>
                    </a:lnTo>
                    <a:lnTo>
                      <a:pt x="20" y="22"/>
                    </a:lnTo>
                    <a:lnTo>
                      <a:pt x="23" y="12"/>
                    </a:lnTo>
                    <a:lnTo>
                      <a:pt x="23" y="12"/>
                    </a:lnTo>
                    <a:lnTo>
                      <a:pt x="26" y="9"/>
                    </a:lnTo>
                    <a:lnTo>
                      <a:pt x="26" y="9"/>
                    </a:lnTo>
                    <a:lnTo>
                      <a:pt x="29" y="8"/>
                    </a:lnTo>
                    <a:lnTo>
                      <a:pt x="29" y="8"/>
                    </a:lnTo>
                    <a:lnTo>
                      <a:pt x="32" y="3"/>
                    </a:lnTo>
                    <a:lnTo>
                      <a:pt x="32" y="3"/>
                    </a:lnTo>
                    <a:lnTo>
                      <a:pt x="35" y="0"/>
                    </a:lnTo>
                    <a:lnTo>
                      <a:pt x="35" y="0"/>
                    </a:lnTo>
                    <a:lnTo>
                      <a:pt x="38" y="2"/>
                    </a:lnTo>
                    <a:lnTo>
                      <a:pt x="39" y="2"/>
                    </a:lnTo>
                    <a:lnTo>
                      <a:pt x="40" y="2"/>
                    </a:lnTo>
                    <a:lnTo>
                      <a:pt x="41" y="2"/>
                    </a:lnTo>
                    <a:lnTo>
                      <a:pt x="41" y="2"/>
                    </a:lnTo>
                    <a:lnTo>
                      <a:pt x="45" y="0"/>
                    </a:lnTo>
                    <a:lnTo>
                      <a:pt x="45" y="0"/>
                    </a:lnTo>
                    <a:lnTo>
                      <a:pt x="47" y="2"/>
                    </a:lnTo>
                    <a:lnTo>
                      <a:pt x="48" y="2"/>
                    </a:lnTo>
                    <a:lnTo>
                      <a:pt x="51" y="5"/>
                    </a:lnTo>
                    <a:lnTo>
                      <a:pt x="51" y="5"/>
                    </a:lnTo>
                    <a:lnTo>
                      <a:pt x="52" y="5"/>
                    </a:lnTo>
                    <a:lnTo>
                      <a:pt x="54" y="5"/>
                    </a:lnTo>
                    <a:lnTo>
                      <a:pt x="54" y="5"/>
                    </a:lnTo>
                    <a:lnTo>
                      <a:pt x="54" y="5"/>
                    </a:lnTo>
                    <a:lnTo>
                      <a:pt x="57" y="6"/>
                    </a:lnTo>
                    <a:lnTo>
                      <a:pt x="57" y="6"/>
                    </a:lnTo>
                    <a:lnTo>
                      <a:pt x="60" y="8"/>
                    </a:lnTo>
                    <a:lnTo>
                      <a:pt x="60" y="8"/>
                    </a:lnTo>
                    <a:lnTo>
                      <a:pt x="63" y="9"/>
                    </a:lnTo>
                    <a:lnTo>
                      <a:pt x="63" y="9"/>
                    </a:lnTo>
                    <a:lnTo>
                      <a:pt x="65" y="9"/>
                    </a:lnTo>
                    <a:lnTo>
                      <a:pt x="66" y="9"/>
                    </a:lnTo>
                    <a:lnTo>
                      <a:pt x="66" y="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9" name="Freeform 601"/>
              <p:cNvSpPr>
                <a:spLocks/>
              </p:cNvSpPr>
              <p:nvPr/>
            </p:nvSpPr>
            <p:spPr bwMode="auto">
              <a:xfrm>
                <a:off x="5817" y="2975"/>
                <a:ext cx="71" cy="7"/>
              </a:xfrm>
              <a:custGeom>
                <a:avLst/>
                <a:gdLst>
                  <a:gd name="T0" fmla="*/ 0 w 71"/>
                  <a:gd name="T1" fmla="*/ 0 h 7"/>
                  <a:gd name="T2" fmla="*/ 3 w 71"/>
                  <a:gd name="T3" fmla="*/ 1 h 7"/>
                  <a:gd name="T4" fmla="*/ 3 w 71"/>
                  <a:gd name="T5" fmla="*/ 1 h 7"/>
                  <a:gd name="T6" fmla="*/ 6 w 71"/>
                  <a:gd name="T7" fmla="*/ 2 h 7"/>
                  <a:gd name="T8" fmla="*/ 6 w 71"/>
                  <a:gd name="T9" fmla="*/ 2 h 7"/>
                  <a:gd name="T10" fmla="*/ 7 w 71"/>
                  <a:gd name="T11" fmla="*/ 2 h 7"/>
                  <a:gd name="T12" fmla="*/ 9 w 71"/>
                  <a:gd name="T13" fmla="*/ 2 h 7"/>
                  <a:gd name="T14" fmla="*/ 9 w 71"/>
                  <a:gd name="T15" fmla="*/ 2 h 7"/>
                  <a:gd name="T16" fmla="*/ 11 w 71"/>
                  <a:gd name="T17" fmla="*/ 2 h 7"/>
                  <a:gd name="T18" fmla="*/ 12 w 71"/>
                  <a:gd name="T19" fmla="*/ 2 h 7"/>
                  <a:gd name="T20" fmla="*/ 13 w 71"/>
                  <a:gd name="T21" fmla="*/ 2 h 7"/>
                  <a:gd name="T22" fmla="*/ 15 w 71"/>
                  <a:gd name="T23" fmla="*/ 3 h 7"/>
                  <a:gd name="T24" fmla="*/ 15 w 71"/>
                  <a:gd name="T25" fmla="*/ 3 h 7"/>
                  <a:gd name="T26" fmla="*/ 17 w 71"/>
                  <a:gd name="T27" fmla="*/ 3 h 7"/>
                  <a:gd name="T28" fmla="*/ 18 w 71"/>
                  <a:gd name="T29" fmla="*/ 3 h 7"/>
                  <a:gd name="T30" fmla="*/ 19 w 71"/>
                  <a:gd name="T31" fmla="*/ 3 h 7"/>
                  <a:gd name="T32" fmla="*/ 22 w 71"/>
                  <a:gd name="T33" fmla="*/ 3 h 7"/>
                  <a:gd name="T34" fmla="*/ 22 w 71"/>
                  <a:gd name="T35" fmla="*/ 3 h 7"/>
                  <a:gd name="T36" fmla="*/ 25 w 71"/>
                  <a:gd name="T37" fmla="*/ 3 h 7"/>
                  <a:gd name="T38" fmla="*/ 25 w 71"/>
                  <a:gd name="T39" fmla="*/ 3 h 7"/>
                  <a:gd name="T40" fmla="*/ 28 w 71"/>
                  <a:gd name="T41" fmla="*/ 3 h 7"/>
                  <a:gd name="T42" fmla="*/ 28 w 71"/>
                  <a:gd name="T43" fmla="*/ 3 h 7"/>
                  <a:gd name="T44" fmla="*/ 31 w 71"/>
                  <a:gd name="T45" fmla="*/ 3 h 7"/>
                  <a:gd name="T46" fmla="*/ 31 w 71"/>
                  <a:gd name="T47" fmla="*/ 3 h 7"/>
                  <a:gd name="T48" fmla="*/ 31 w 71"/>
                  <a:gd name="T49" fmla="*/ 3 h 7"/>
                  <a:gd name="T50" fmla="*/ 34 w 71"/>
                  <a:gd name="T51" fmla="*/ 3 h 7"/>
                  <a:gd name="T52" fmla="*/ 34 w 71"/>
                  <a:gd name="T53" fmla="*/ 3 h 7"/>
                  <a:gd name="T54" fmla="*/ 37 w 71"/>
                  <a:gd name="T55" fmla="*/ 4 h 7"/>
                  <a:gd name="T56" fmla="*/ 37 w 71"/>
                  <a:gd name="T57" fmla="*/ 4 h 7"/>
                  <a:gd name="T58" fmla="*/ 40 w 71"/>
                  <a:gd name="T59" fmla="*/ 4 h 7"/>
                  <a:gd name="T60" fmla="*/ 40 w 71"/>
                  <a:gd name="T61" fmla="*/ 4 h 7"/>
                  <a:gd name="T62" fmla="*/ 43 w 71"/>
                  <a:gd name="T63" fmla="*/ 4 h 7"/>
                  <a:gd name="T64" fmla="*/ 43 w 71"/>
                  <a:gd name="T65" fmla="*/ 4 h 7"/>
                  <a:gd name="T66" fmla="*/ 46 w 71"/>
                  <a:gd name="T67" fmla="*/ 4 h 7"/>
                  <a:gd name="T68" fmla="*/ 46 w 71"/>
                  <a:gd name="T69" fmla="*/ 5 h 7"/>
                  <a:gd name="T70" fmla="*/ 49 w 71"/>
                  <a:gd name="T71" fmla="*/ 5 h 7"/>
                  <a:gd name="T72" fmla="*/ 49 w 71"/>
                  <a:gd name="T73" fmla="*/ 5 h 7"/>
                  <a:gd name="T74" fmla="*/ 52 w 71"/>
                  <a:gd name="T75" fmla="*/ 5 h 7"/>
                  <a:gd name="T76" fmla="*/ 52 w 71"/>
                  <a:gd name="T77" fmla="*/ 5 h 7"/>
                  <a:gd name="T78" fmla="*/ 55 w 71"/>
                  <a:gd name="T79" fmla="*/ 5 h 7"/>
                  <a:gd name="T80" fmla="*/ 55 w 71"/>
                  <a:gd name="T81" fmla="*/ 6 h 7"/>
                  <a:gd name="T82" fmla="*/ 58 w 71"/>
                  <a:gd name="T83" fmla="*/ 6 h 7"/>
                  <a:gd name="T84" fmla="*/ 59 w 71"/>
                  <a:gd name="T85" fmla="*/ 6 h 7"/>
                  <a:gd name="T86" fmla="*/ 62 w 71"/>
                  <a:gd name="T87" fmla="*/ 6 h 7"/>
                  <a:gd name="T88" fmla="*/ 62 w 71"/>
                  <a:gd name="T89" fmla="*/ 6 h 7"/>
                  <a:gd name="T90" fmla="*/ 64 w 71"/>
                  <a:gd name="T91" fmla="*/ 6 h 7"/>
                  <a:gd name="T92" fmla="*/ 65 w 71"/>
                  <a:gd name="T93" fmla="*/ 6 h 7"/>
                  <a:gd name="T94" fmla="*/ 68 w 71"/>
                  <a:gd name="T95" fmla="*/ 7 h 7"/>
                  <a:gd name="T96" fmla="*/ 68 w 71"/>
                  <a:gd name="T97" fmla="*/ 7 h 7"/>
                  <a:gd name="T98" fmla="*/ 71 w 7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7">
                    <a:moveTo>
                      <a:pt x="0" y="0"/>
                    </a:moveTo>
                    <a:lnTo>
                      <a:pt x="3" y="1"/>
                    </a:lnTo>
                    <a:lnTo>
                      <a:pt x="3" y="1"/>
                    </a:lnTo>
                    <a:lnTo>
                      <a:pt x="6" y="2"/>
                    </a:lnTo>
                    <a:lnTo>
                      <a:pt x="6" y="2"/>
                    </a:lnTo>
                    <a:lnTo>
                      <a:pt x="7" y="2"/>
                    </a:lnTo>
                    <a:lnTo>
                      <a:pt x="9" y="2"/>
                    </a:lnTo>
                    <a:lnTo>
                      <a:pt x="9" y="2"/>
                    </a:lnTo>
                    <a:lnTo>
                      <a:pt x="11" y="2"/>
                    </a:lnTo>
                    <a:lnTo>
                      <a:pt x="12" y="2"/>
                    </a:lnTo>
                    <a:lnTo>
                      <a:pt x="13" y="2"/>
                    </a:lnTo>
                    <a:lnTo>
                      <a:pt x="15" y="3"/>
                    </a:lnTo>
                    <a:lnTo>
                      <a:pt x="15" y="3"/>
                    </a:lnTo>
                    <a:lnTo>
                      <a:pt x="17" y="3"/>
                    </a:lnTo>
                    <a:lnTo>
                      <a:pt x="18" y="3"/>
                    </a:lnTo>
                    <a:lnTo>
                      <a:pt x="19" y="3"/>
                    </a:lnTo>
                    <a:lnTo>
                      <a:pt x="22" y="3"/>
                    </a:lnTo>
                    <a:lnTo>
                      <a:pt x="22" y="3"/>
                    </a:lnTo>
                    <a:lnTo>
                      <a:pt x="25" y="3"/>
                    </a:lnTo>
                    <a:lnTo>
                      <a:pt x="25" y="3"/>
                    </a:lnTo>
                    <a:lnTo>
                      <a:pt x="28" y="3"/>
                    </a:lnTo>
                    <a:lnTo>
                      <a:pt x="28" y="3"/>
                    </a:lnTo>
                    <a:lnTo>
                      <a:pt x="31" y="3"/>
                    </a:lnTo>
                    <a:lnTo>
                      <a:pt x="31" y="3"/>
                    </a:lnTo>
                    <a:lnTo>
                      <a:pt x="31" y="3"/>
                    </a:lnTo>
                    <a:lnTo>
                      <a:pt x="34" y="3"/>
                    </a:lnTo>
                    <a:lnTo>
                      <a:pt x="34" y="3"/>
                    </a:lnTo>
                    <a:lnTo>
                      <a:pt x="37" y="4"/>
                    </a:lnTo>
                    <a:lnTo>
                      <a:pt x="37" y="4"/>
                    </a:lnTo>
                    <a:lnTo>
                      <a:pt x="40" y="4"/>
                    </a:lnTo>
                    <a:lnTo>
                      <a:pt x="40" y="4"/>
                    </a:lnTo>
                    <a:lnTo>
                      <a:pt x="43" y="4"/>
                    </a:lnTo>
                    <a:lnTo>
                      <a:pt x="43" y="4"/>
                    </a:lnTo>
                    <a:lnTo>
                      <a:pt x="46" y="4"/>
                    </a:lnTo>
                    <a:lnTo>
                      <a:pt x="46" y="5"/>
                    </a:lnTo>
                    <a:lnTo>
                      <a:pt x="49" y="5"/>
                    </a:lnTo>
                    <a:lnTo>
                      <a:pt x="49" y="5"/>
                    </a:lnTo>
                    <a:lnTo>
                      <a:pt x="52" y="5"/>
                    </a:lnTo>
                    <a:lnTo>
                      <a:pt x="52" y="5"/>
                    </a:lnTo>
                    <a:lnTo>
                      <a:pt x="55" y="5"/>
                    </a:lnTo>
                    <a:lnTo>
                      <a:pt x="55" y="6"/>
                    </a:lnTo>
                    <a:lnTo>
                      <a:pt x="58" y="6"/>
                    </a:lnTo>
                    <a:lnTo>
                      <a:pt x="59" y="6"/>
                    </a:lnTo>
                    <a:lnTo>
                      <a:pt x="62" y="6"/>
                    </a:lnTo>
                    <a:lnTo>
                      <a:pt x="62" y="6"/>
                    </a:lnTo>
                    <a:lnTo>
                      <a:pt x="64" y="6"/>
                    </a:lnTo>
                    <a:lnTo>
                      <a:pt x="65" y="6"/>
                    </a:lnTo>
                    <a:lnTo>
                      <a:pt x="68" y="7"/>
                    </a:lnTo>
                    <a:lnTo>
                      <a:pt x="68" y="7"/>
                    </a:lnTo>
                    <a:lnTo>
                      <a:pt x="71" y="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0" name="Freeform 602"/>
              <p:cNvSpPr>
                <a:spLocks/>
              </p:cNvSpPr>
              <p:nvPr/>
            </p:nvSpPr>
            <p:spPr bwMode="auto">
              <a:xfrm>
                <a:off x="5888" y="2982"/>
                <a:ext cx="74" cy="6"/>
              </a:xfrm>
              <a:custGeom>
                <a:avLst/>
                <a:gdLst>
                  <a:gd name="T0" fmla="*/ 0 w 74"/>
                  <a:gd name="T1" fmla="*/ 0 h 6"/>
                  <a:gd name="T2" fmla="*/ 0 w 74"/>
                  <a:gd name="T3" fmla="*/ 0 h 6"/>
                  <a:gd name="T4" fmla="*/ 3 w 74"/>
                  <a:gd name="T5" fmla="*/ 0 h 6"/>
                  <a:gd name="T6" fmla="*/ 3 w 74"/>
                  <a:gd name="T7" fmla="*/ 0 h 6"/>
                  <a:gd name="T8" fmla="*/ 6 w 74"/>
                  <a:gd name="T9" fmla="*/ 1 h 6"/>
                  <a:gd name="T10" fmla="*/ 6 w 74"/>
                  <a:gd name="T11" fmla="*/ 1 h 6"/>
                  <a:gd name="T12" fmla="*/ 9 w 74"/>
                  <a:gd name="T13" fmla="*/ 1 h 6"/>
                  <a:gd name="T14" fmla="*/ 9 w 74"/>
                  <a:gd name="T15" fmla="*/ 1 h 6"/>
                  <a:gd name="T16" fmla="*/ 12 w 74"/>
                  <a:gd name="T17" fmla="*/ 1 h 6"/>
                  <a:gd name="T18" fmla="*/ 12 w 74"/>
                  <a:gd name="T19" fmla="*/ 1 h 6"/>
                  <a:gd name="T20" fmla="*/ 15 w 74"/>
                  <a:gd name="T21" fmla="*/ 2 h 6"/>
                  <a:gd name="T22" fmla="*/ 15 w 74"/>
                  <a:gd name="T23" fmla="*/ 2 h 6"/>
                  <a:gd name="T24" fmla="*/ 18 w 74"/>
                  <a:gd name="T25" fmla="*/ 2 h 6"/>
                  <a:gd name="T26" fmla="*/ 18 w 74"/>
                  <a:gd name="T27" fmla="*/ 2 h 6"/>
                  <a:gd name="T28" fmla="*/ 21 w 74"/>
                  <a:gd name="T29" fmla="*/ 2 h 6"/>
                  <a:gd name="T30" fmla="*/ 21 w 74"/>
                  <a:gd name="T31" fmla="*/ 2 h 6"/>
                  <a:gd name="T32" fmla="*/ 24 w 74"/>
                  <a:gd name="T33" fmla="*/ 2 h 6"/>
                  <a:gd name="T34" fmla="*/ 24 w 74"/>
                  <a:gd name="T35" fmla="*/ 2 h 6"/>
                  <a:gd name="T36" fmla="*/ 27 w 74"/>
                  <a:gd name="T37" fmla="*/ 3 h 6"/>
                  <a:gd name="T38" fmla="*/ 27 w 74"/>
                  <a:gd name="T39" fmla="*/ 3 h 6"/>
                  <a:gd name="T40" fmla="*/ 30 w 74"/>
                  <a:gd name="T41" fmla="*/ 3 h 6"/>
                  <a:gd name="T42" fmla="*/ 31 w 74"/>
                  <a:gd name="T43" fmla="*/ 3 h 6"/>
                  <a:gd name="T44" fmla="*/ 33 w 74"/>
                  <a:gd name="T45" fmla="*/ 3 h 6"/>
                  <a:gd name="T46" fmla="*/ 34 w 74"/>
                  <a:gd name="T47" fmla="*/ 3 h 6"/>
                  <a:gd name="T48" fmla="*/ 37 w 74"/>
                  <a:gd name="T49" fmla="*/ 3 h 6"/>
                  <a:gd name="T50" fmla="*/ 37 w 74"/>
                  <a:gd name="T51" fmla="*/ 3 h 6"/>
                  <a:gd name="T52" fmla="*/ 40 w 74"/>
                  <a:gd name="T53" fmla="*/ 4 h 6"/>
                  <a:gd name="T54" fmla="*/ 40 w 74"/>
                  <a:gd name="T55" fmla="*/ 4 h 6"/>
                  <a:gd name="T56" fmla="*/ 43 w 74"/>
                  <a:gd name="T57" fmla="*/ 4 h 6"/>
                  <a:gd name="T58" fmla="*/ 43 w 74"/>
                  <a:gd name="T59" fmla="*/ 4 h 6"/>
                  <a:gd name="T60" fmla="*/ 46 w 74"/>
                  <a:gd name="T61" fmla="*/ 4 h 6"/>
                  <a:gd name="T62" fmla="*/ 46 w 74"/>
                  <a:gd name="T63" fmla="*/ 4 h 6"/>
                  <a:gd name="T64" fmla="*/ 49 w 74"/>
                  <a:gd name="T65" fmla="*/ 4 h 6"/>
                  <a:gd name="T66" fmla="*/ 49 w 74"/>
                  <a:gd name="T67" fmla="*/ 4 h 6"/>
                  <a:gd name="T68" fmla="*/ 52 w 74"/>
                  <a:gd name="T69" fmla="*/ 5 h 6"/>
                  <a:gd name="T70" fmla="*/ 52 w 74"/>
                  <a:gd name="T71" fmla="*/ 5 h 6"/>
                  <a:gd name="T72" fmla="*/ 55 w 74"/>
                  <a:gd name="T73" fmla="*/ 5 h 6"/>
                  <a:gd name="T74" fmla="*/ 55 w 74"/>
                  <a:gd name="T75" fmla="*/ 5 h 6"/>
                  <a:gd name="T76" fmla="*/ 58 w 74"/>
                  <a:gd name="T77" fmla="*/ 5 h 6"/>
                  <a:gd name="T78" fmla="*/ 58 w 74"/>
                  <a:gd name="T79" fmla="*/ 5 h 6"/>
                  <a:gd name="T80" fmla="*/ 61 w 74"/>
                  <a:gd name="T81" fmla="*/ 5 h 6"/>
                  <a:gd name="T82" fmla="*/ 61 w 74"/>
                  <a:gd name="T83" fmla="*/ 5 h 6"/>
                  <a:gd name="T84" fmla="*/ 64 w 74"/>
                  <a:gd name="T85" fmla="*/ 5 h 6"/>
                  <a:gd name="T86" fmla="*/ 65 w 74"/>
                  <a:gd name="T87" fmla="*/ 5 h 6"/>
                  <a:gd name="T88" fmla="*/ 67 w 74"/>
                  <a:gd name="T89" fmla="*/ 6 h 6"/>
                  <a:gd name="T90" fmla="*/ 67 w 74"/>
                  <a:gd name="T91" fmla="*/ 6 h 6"/>
                  <a:gd name="T92" fmla="*/ 70 w 74"/>
                  <a:gd name="T93" fmla="*/ 6 h 6"/>
                  <a:gd name="T94" fmla="*/ 71 w 74"/>
                  <a:gd name="T95" fmla="*/ 6 h 6"/>
                  <a:gd name="T96" fmla="*/ 73 w 74"/>
                  <a:gd name="T97" fmla="*/ 6 h 6"/>
                  <a:gd name="T98" fmla="*/ 74 w 74"/>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6">
                    <a:moveTo>
                      <a:pt x="0" y="0"/>
                    </a:moveTo>
                    <a:lnTo>
                      <a:pt x="0" y="0"/>
                    </a:lnTo>
                    <a:lnTo>
                      <a:pt x="3" y="0"/>
                    </a:lnTo>
                    <a:lnTo>
                      <a:pt x="3" y="0"/>
                    </a:lnTo>
                    <a:lnTo>
                      <a:pt x="6" y="1"/>
                    </a:lnTo>
                    <a:lnTo>
                      <a:pt x="6" y="1"/>
                    </a:lnTo>
                    <a:lnTo>
                      <a:pt x="9" y="1"/>
                    </a:lnTo>
                    <a:lnTo>
                      <a:pt x="9" y="1"/>
                    </a:lnTo>
                    <a:lnTo>
                      <a:pt x="12" y="1"/>
                    </a:lnTo>
                    <a:lnTo>
                      <a:pt x="12" y="1"/>
                    </a:lnTo>
                    <a:lnTo>
                      <a:pt x="15" y="2"/>
                    </a:lnTo>
                    <a:lnTo>
                      <a:pt x="15" y="2"/>
                    </a:lnTo>
                    <a:lnTo>
                      <a:pt x="18" y="2"/>
                    </a:lnTo>
                    <a:lnTo>
                      <a:pt x="18" y="2"/>
                    </a:lnTo>
                    <a:lnTo>
                      <a:pt x="21" y="2"/>
                    </a:lnTo>
                    <a:lnTo>
                      <a:pt x="21" y="2"/>
                    </a:lnTo>
                    <a:lnTo>
                      <a:pt x="24" y="2"/>
                    </a:lnTo>
                    <a:lnTo>
                      <a:pt x="24" y="2"/>
                    </a:lnTo>
                    <a:lnTo>
                      <a:pt x="27" y="3"/>
                    </a:lnTo>
                    <a:lnTo>
                      <a:pt x="27" y="3"/>
                    </a:lnTo>
                    <a:lnTo>
                      <a:pt x="30" y="3"/>
                    </a:lnTo>
                    <a:lnTo>
                      <a:pt x="31" y="3"/>
                    </a:lnTo>
                    <a:lnTo>
                      <a:pt x="33" y="3"/>
                    </a:lnTo>
                    <a:lnTo>
                      <a:pt x="34" y="3"/>
                    </a:lnTo>
                    <a:lnTo>
                      <a:pt x="37" y="3"/>
                    </a:lnTo>
                    <a:lnTo>
                      <a:pt x="37" y="3"/>
                    </a:lnTo>
                    <a:lnTo>
                      <a:pt x="40" y="4"/>
                    </a:lnTo>
                    <a:lnTo>
                      <a:pt x="40" y="4"/>
                    </a:lnTo>
                    <a:lnTo>
                      <a:pt x="43" y="4"/>
                    </a:lnTo>
                    <a:lnTo>
                      <a:pt x="43" y="4"/>
                    </a:lnTo>
                    <a:lnTo>
                      <a:pt x="46" y="4"/>
                    </a:lnTo>
                    <a:lnTo>
                      <a:pt x="46" y="4"/>
                    </a:lnTo>
                    <a:lnTo>
                      <a:pt x="49" y="4"/>
                    </a:lnTo>
                    <a:lnTo>
                      <a:pt x="49" y="4"/>
                    </a:lnTo>
                    <a:lnTo>
                      <a:pt x="52" y="5"/>
                    </a:lnTo>
                    <a:lnTo>
                      <a:pt x="52" y="5"/>
                    </a:lnTo>
                    <a:lnTo>
                      <a:pt x="55" y="5"/>
                    </a:lnTo>
                    <a:lnTo>
                      <a:pt x="55" y="5"/>
                    </a:lnTo>
                    <a:lnTo>
                      <a:pt x="58" y="5"/>
                    </a:lnTo>
                    <a:lnTo>
                      <a:pt x="58" y="5"/>
                    </a:lnTo>
                    <a:lnTo>
                      <a:pt x="61" y="5"/>
                    </a:lnTo>
                    <a:lnTo>
                      <a:pt x="61" y="5"/>
                    </a:lnTo>
                    <a:lnTo>
                      <a:pt x="64" y="5"/>
                    </a:lnTo>
                    <a:lnTo>
                      <a:pt x="65" y="5"/>
                    </a:lnTo>
                    <a:lnTo>
                      <a:pt x="67" y="6"/>
                    </a:lnTo>
                    <a:lnTo>
                      <a:pt x="67" y="6"/>
                    </a:lnTo>
                    <a:lnTo>
                      <a:pt x="70" y="6"/>
                    </a:lnTo>
                    <a:lnTo>
                      <a:pt x="71" y="6"/>
                    </a:lnTo>
                    <a:lnTo>
                      <a:pt x="73" y="6"/>
                    </a:lnTo>
                    <a:lnTo>
                      <a:pt x="74"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1" name="Freeform 603"/>
              <p:cNvSpPr>
                <a:spLocks/>
              </p:cNvSpPr>
              <p:nvPr/>
            </p:nvSpPr>
            <p:spPr bwMode="auto">
              <a:xfrm>
                <a:off x="5962" y="2980"/>
                <a:ext cx="73" cy="8"/>
              </a:xfrm>
              <a:custGeom>
                <a:avLst/>
                <a:gdLst>
                  <a:gd name="T0" fmla="*/ 0 w 73"/>
                  <a:gd name="T1" fmla="*/ 8 h 8"/>
                  <a:gd name="T2" fmla="*/ 3 w 73"/>
                  <a:gd name="T3" fmla="*/ 8 h 8"/>
                  <a:gd name="T4" fmla="*/ 3 w 73"/>
                  <a:gd name="T5" fmla="*/ 8 h 8"/>
                  <a:gd name="T6" fmla="*/ 5 w 73"/>
                  <a:gd name="T7" fmla="*/ 8 h 8"/>
                  <a:gd name="T8" fmla="*/ 6 w 73"/>
                  <a:gd name="T9" fmla="*/ 8 h 8"/>
                  <a:gd name="T10" fmla="*/ 9 w 73"/>
                  <a:gd name="T11" fmla="*/ 8 h 8"/>
                  <a:gd name="T12" fmla="*/ 9 w 73"/>
                  <a:gd name="T13" fmla="*/ 8 h 8"/>
                  <a:gd name="T14" fmla="*/ 12 w 73"/>
                  <a:gd name="T15" fmla="*/ 8 h 8"/>
                  <a:gd name="T16" fmla="*/ 12 w 73"/>
                  <a:gd name="T17" fmla="*/ 8 h 8"/>
                  <a:gd name="T18" fmla="*/ 12 w 73"/>
                  <a:gd name="T19" fmla="*/ 8 h 8"/>
                  <a:gd name="T20" fmla="*/ 15 w 73"/>
                  <a:gd name="T21" fmla="*/ 8 h 8"/>
                  <a:gd name="T22" fmla="*/ 15 w 73"/>
                  <a:gd name="T23" fmla="*/ 8 h 8"/>
                  <a:gd name="T24" fmla="*/ 18 w 73"/>
                  <a:gd name="T25" fmla="*/ 8 h 8"/>
                  <a:gd name="T26" fmla="*/ 18 w 73"/>
                  <a:gd name="T27" fmla="*/ 8 h 8"/>
                  <a:gd name="T28" fmla="*/ 21 w 73"/>
                  <a:gd name="T29" fmla="*/ 8 h 8"/>
                  <a:gd name="T30" fmla="*/ 21 w 73"/>
                  <a:gd name="T31" fmla="*/ 8 h 8"/>
                  <a:gd name="T32" fmla="*/ 24 w 73"/>
                  <a:gd name="T33" fmla="*/ 8 h 8"/>
                  <a:gd name="T34" fmla="*/ 24 w 73"/>
                  <a:gd name="T35" fmla="*/ 8 h 8"/>
                  <a:gd name="T36" fmla="*/ 27 w 73"/>
                  <a:gd name="T37" fmla="*/ 8 h 8"/>
                  <a:gd name="T38" fmla="*/ 27 w 73"/>
                  <a:gd name="T39" fmla="*/ 8 h 8"/>
                  <a:gd name="T40" fmla="*/ 30 w 73"/>
                  <a:gd name="T41" fmla="*/ 7 h 8"/>
                  <a:gd name="T42" fmla="*/ 30 w 73"/>
                  <a:gd name="T43" fmla="*/ 7 h 8"/>
                  <a:gd name="T44" fmla="*/ 33 w 73"/>
                  <a:gd name="T45" fmla="*/ 7 h 8"/>
                  <a:gd name="T46" fmla="*/ 33 w 73"/>
                  <a:gd name="T47" fmla="*/ 7 h 8"/>
                  <a:gd name="T48" fmla="*/ 36 w 73"/>
                  <a:gd name="T49" fmla="*/ 7 h 8"/>
                  <a:gd name="T50" fmla="*/ 37 w 73"/>
                  <a:gd name="T51" fmla="*/ 7 h 8"/>
                  <a:gd name="T52" fmla="*/ 39 w 73"/>
                  <a:gd name="T53" fmla="*/ 7 h 8"/>
                  <a:gd name="T54" fmla="*/ 39 w 73"/>
                  <a:gd name="T55" fmla="*/ 7 h 8"/>
                  <a:gd name="T56" fmla="*/ 42 w 73"/>
                  <a:gd name="T57" fmla="*/ 6 h 8"/>
                  <a:gd name="T58" fmla="*/ 43 w 73"/>
                  <a:gd name="T59" fmla="*/ 6 h 8"/>
                  <a:gd name="T60" fmla="*/ 46 w 73"/>
                  <a:gd name="T61" fmla="*/ 6 h 8"/>
                  <a:gd name="T62" fmla="*/ 46 w 73"/>
                  <a:gd name="T63" fmla="*/ 6 h 8"/>
                  <a:gd name="T64" fmla="*/ 49 w 73"/>
                  <a:gd name="T65" fmla="*/ 6 h 8"/>
                  <a:gd name="T66" fmla="*/ 49 w 73"/>
                  <a:gd name="T67" fmla="*/ 6 h 8"/>
                  <a:gd name="T68" fmla="*/ 52 w 73"/>
                  <a:gd name="T69" fmla="*/ 5 h 8"/>
                  <a:gd name="T70" fmla="*/ 52 w 73"/>
                  <a:gd name="T71" fmla="*/ 5 h 8"/>
                  <a:gd name="T72" fmla="*/ 55 w 73"/>
                  <a:gd name="T73" fmla="*/ 5 h 8"/>
                  <a:gd name="T74" fmla="*/ 55 w 73"/>
                  <a:gd name="T75" fmla="*/ 5 h 8"/>
                  <a:gd name="T76" fmla="*/ 58 w 73"/>
                  <a:gd name="T77" fmla="*/ 4 h 8"/>
                  <a:gd name="T78" fmla="*/ 58 w 73"/>
                  <a:gd name="T79" fmla="*/ 4 h 8"/>
                  <a:gd name="T80" fmla="*/ 61 w 73"/>
                  <a:gd name="T81" fmla="*/ 4 h 8"/>
                  <a:gd name="T82" fmla="*/ 61 w 73"/>
                  <a:gd name="T83" fmla="*/ 4 h 8"/>
                  <a:gd name="T84" fmla="*/ 64 w 73"/>
                  <a:gd name="T85" fmla="*/ 4 h 8"/>
                  <a:gd name="T86" fmla="*/ 64 w 73"/>
                  <a:gd name="T87" fmla="*/ 4 h 8"/>
                  <a:gd name="T88" fmla="*/ 67 w 73"/>
                  <a:gd name="T89" fmla="*/ 3 h 8"/>
                  <a:gd name="T90" fmla="*/ 67 w 73"/>
                  <a:gd name="T91" fmla="*/ 3 h 8"/>
                  <a:gd name="T92" fmla="*/ 70 w 73"/>
                  <a:gd name="T93" fmla="*/ 2 h 8"/>
                  <a:gd name="T94" fmla="*/ 70 w 73"/>
                  <a:gd name="T95" fmla="*/ 1 h 8"/>
                  <a:gd name="T96" fmla="*/ 73 w 73"/>
                  <a:gd name="T97" fmla="*/ 0 h 8"/>
                  <a:gd name="T98" fmla="*/ 73 w 73"/>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8">
                    <a:moveTo>
                      <a:pt x="0" y="8"/>
                    </a:moveTo>
                    <a:lnTo>
                      <a:pt x="3" y="8"/>
                    </a:lnTo>
                    <a:lnTo>
                      <a:pt x="3" y="8"/>
                    </a:lnTo>
                    <a:lnTo>
                      <a:pt x="5" y="8"/>
                    </a:lnTo>
                    <a:lnTo>
                      <a:pt x="6" y="8"/>
                    </a:lnTo>
                    <a:lnTo>
                      <a:pt x="9" y="8"/>
                    </a:lnTo>
                    <a:lnTo>
                      <a:pt x="9" y="8"/>
                    </a:lnTo>
                    <a:lnTo>
                      <a:pt x="12" y="8"/>
                    </a:lnTo>
                    <a:lnTo>
                      <a:pt x="12" y="8"/>
                    </a:lnTo>
                    <a:lnTo>
                      <a:pt x="12" y="8"/>
                    </a:lnTo>
                    <a:lnTo>
                      <a:pt x="15" y="8"/>
                    </a:lnTo>
                    <a:lnTo>
                      <a:pt x="15" y="8"/>
                    </a:lnTo>
                    <a:lnTo>
                      <a:pt x="18" y="8"/>
                    </a:lnTo>
                    <a:lnTo>
                      <a:pt x="18" y="8"/>
                    </a:lnTo>
                    <a:lnTo>
                      <a:pt x="21" y="8"/>
                    </a:lnTo>
                    <a:lnTo>
                      <a:pt x="21" y="8"/>
                    </a:lnTo>
                    <a:lnTo>
                      <a:pt x="24" y="8"/>
                    </a:lnTo>
                    <a:lnTo>
                      <a:pt x="24" y="8"/>
                    </a:lnTo>
                    <a:lnTo>
                      <a:pt x="27" y="8"/>
                    </a:lnTo>
                    <a:lnTo>
                      <a:pt x="27" y="8"/>
                    </a:lnTo>
                    <a:lnTo>
                      <a:pt x="30" y="7"/>
                    </a:lnTo>
                    <a:lnTo>
                      <a:pt x="30" y="7"/>
                    </a:lnTo>
                    <a:lnTo>
                      <a:pt x="33" y="7"/>
                    </a:lnTo>
                    <a:lnTo>
                      <a:pt x="33" y="7"/>
                    </a:lnTo>
                    <a:lnTo>
                      <a:pt x="36" y="7"/>
                    </a:lnTo>
                    <a:lnTo>
                      <a:pt x="37" y="7"/>
                    </a:lnTo>
                    <a:lnTo>
                      <a:pt x="39" y="7"/>
                    </a:lnTo>
                    <a:lnTo>
                      <a:pt x="39" y="7"/>
                    </a:lnTo>
                    <a:lnTo>
                      <a:pt x="42" y="6"/>
                    </a:lnTo>
                    <a:lnTo>
                      <a:pt x="43" y="6"/>
                    </a:lnTo>
                    <a:lnTo>
                      <a:pt x="46" y="6"/>
                    </a:lnTo>
                    <a:lnTo>
                      <a:pt x="46" y="6"/>
                    </a:lnTo>
                    <a:lnTo>
                      <a:pt x="49" y="6"/>
                    </a:lnTo>
                    <a:lnTo>
                      <a:pt x="49" y="6"/>
                    </a:lnTo>
                    <a:lnTo>
                      <a:pt x="52" y="5"/>
                    </a:lnTo>
                    <a:lnTo>
                      <a:pt x="52" y="5"/>
                    </a:lnTo>
                    <a:lnTo>
                      <a:pt x="55" y="5"/>
                    </a:lnTo>
                    <a:lnTo>
                      <a:pt x="55" y="5"/>
                    </a:lnTo>
                    <a:lnTo>
                      <a:pt x="58" y="4"/>
                    </a:lnTo>
                    <a:lnTo>
                      <a:pt x="58" y="4"/>
                    </a:lnTo>
                    <a:lnTo>
                      <a:pt x="61" y="4"/>
                    </a:lnTo>
                    <a:lnTo>
                      <a:pt x="61" y="4"/>
                    </a:lnTo>
                    <a:lnTo>
                      <a:pt x="64" y="4"/>
                    </a:lnTo>
                    <a:lnTo>
                      <a:pt x="64" y="4"/>
                    </a:lnTo>
                    <a:lnTo>
                      <a:pt x="67" y="3"/>
                    </a:lnTo>
                    <a:lnTo>
                      <a:pt x="67" y="3"/>
                    </a:lnTo>
                    <a:lnTo>
                      <a:pt x="70" y="2"/>
                    </a:lnTo>
                    <a:lnTo>
                      <a:pt x="70" y="1"/>
                    </a:lnTo>
                    <a:lnTo>
                      <a:pt x="73" y="0"/>
                    </a:lnTo>
                    <a:lnTo>
                      <a:pt x="73"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2" name="Freeform 604"/>
              <p:cNvSpPr>
                <a:spLocks/>
              </p:cNvSpPr>
              <p:nvPr/>
            </p:nvSpPr>
            <p:spPr bwMode="auto">
              <a:xfrm>
                <a:off x="6035" y="2941"/>
                <a:ext cx="71" cy="183"/>
              </a:xfrm>
              <a:custGeom>
                <a:avLst/>
                <a:gdLst>
                  <a:gd name="T0" fmla="*/ 0 w 71"/>
                  <a:gd name="T1" fmla="*/ 39 h 183"/>
                  <a:gd name="T2" fmla="*/ 3 w 71"/>
                  <a:gd name="T3" fmla="*/ 36 h 183"/>
                  <a:gd name="T4" fmla="*/ 3 w 71"/>
                  <a:gd name="T5" fmla="*/ 36 h 183"/>
                  <a:gd name="T6" fmla="*/ 6 w 71"/>
                  <a:gd name="T7" fmla="*/ 32 h 183"/>
                  <a:gd name="T8" fmla="*/ 6 w 71"/>
                  <a:gd name="T9" fmla="*/ 32 h 183"/>
                  <a:gd name="T10" fmla="*/ 9 w 71"/>
                  <a:gd name="T11" fmla="*/ 26 h 183"/>
                  <a:gd name="T12" fmla="*/ 10 w 71"/>
                  <a:gd name="T13" fmla="*/ 25 h 183"/>
                  <a:gd name="T14" fmla="*/ 13 w 71"/>
                  <a:gd name="T15" fmla="*/ 17 h 183"/>
                  <a:gd name="T16" fmla="*/ 13 w 71"/>
                  <a:gd name="T17" fmla="*/ 17 h 183"/>
                  <a:gd name="T18" fmla="*/ 16 w 71"/>
                  <a:gd name="T19" fmla="*/ 8 h 183"/>
                  <a:gd name="T20" fmla="*/ 16 w 71"/>
                  <a:gd name="T21" fmla="*/ 7 h 183"/>
                  <a:gd name="T22" fmla="*/ 19 w 71"/>
                  <a:gd name="T23" fmla="*/ 1 h 183"/>
                  <a:gd name="T24" fmla="*/ 19 w 71"/>
                  <a:gd name="T25" fmla="*/ 1 h 183"/>
                  <a:gd name="T26" fmla="*/ 20 w 71"/>
                  <a:gd name="T27" fmla="*/ 0 h 183"/>
                  <a:gd name="T28" fmla="*/ 22 w 71"/>
                  <a:gd name="T29" fmla="*/ 3 h 183"/>
                  <a:gd name="T30" fmla="*/ 22 w 71"/>
                  <a:gd name="T31" fmla="*/ 3 h 183"/>
                  <a:gd name="T32" fmla="*/ 25 w 71"/>
                  <a:gd name="T33" fmla="*/ 19 h 183"/>
                  <a:gd name="T34" fmla="*/ 25 w 71"/>
                  <a:gd name="T35" fmla="*/ 20 h 183"/>
                  <a:gd name="T36" fmla="*/ 28 w 71"/>
                  <a:gd name="T37" fmla="*/ 53 h 183"/>
                  <a:gd name="T38" fmla="*/ 28 w 71"/>
                  <a:gd name="T39" fmla="*/ 55 h 183"/>
                  <a:gd name="T40" fmla="*/ 31 w 71"/>
                  <a:gd name="T41" fmla="*/ 99 h 183"/>
                  <a:gd name="T42" fmla="*/ 31 w 71"/>
                  <a:gd name="T43" fmla="*/ 102 h 183"/>
                  <a:gd name="T44" fmla="*/ 34 w 71"/>
                  <a:gd name="T45" fmla="*/ 144 h 183"/>
                  <a:gd name="T46" fmla="*/ 34 w 71"/>
                  <a:gd name="T47" fmla="*/ 146 h 183"/>
                  <a:gd name="T48" fmla="*/ 37 w 71"/>
                  <a:gd name="T49" fmla="*/ 172 h 183"/>
                  <a:gd name="T50" fmla="*/ 37 w 71"/>
                  <a:gd name="T51" fmla="*/ 172 h 183"/>
                  <a:gd name="T52" fmla="*/ 39 w 71"/>
                  <a:gd name="T53" fmla="*/ 176 h 183"/>
                  <a:gd name="T54" fmla="*/ 40 w 71"/>
                  <a:gd name="T55" fmla="*/ 175 h 183"/>
                  <a:gd name="T56" fmla="*/ 40 w 71"/>
                  <a:gd name="T57" fmla="*/ 174 h 183"/>
                  <a:gd name="T58" fmla="*/ 43 w 71"/>
                  <a:gd name="T59" fmla="*/ 158 h 183"/>
                  <a:gd name="T60" fmla="*/ 43 w 71"/>
                  <a:gd name="T61" fmla="*/ 157 h 183"/>
                  <a:gd name="T62" fmla="*/ 46 w 71"/>
                  <a:gd name="T63" fmla="*/ 139 h 183"/>
                  <a:gd name="T64" fmla="*/ 47 w 71"/>
                  <a:gd name="T65" fmla="*/ 138 h 183"/>
                  <a:gd name="T66" fmla="*/ 49 w 71"/>
                  <a:gd name="T67" fmla="*/ 131 h 183"/>
                  <a:gd name="T68" fmla="*/ 50 w 71"/>
                  <a:gd name="T69" fmla="*/ 131 h 183"/>
                  <a:gd name="T70" fmla="*/ 53 w 71"/>
                  <a:gd name="T71" fmla="*/ 138 h 183"/>
                  <a:gd name="T72" fmla="*/ 53 w 71"/>
                  <a:gd name="T73" fmla="*/ 139 h 183"/>
                  <a:gd name="T74" fmla="*/ 55 w 71"/>
                  <a:gd name="T75" fmla="*/ 156 h 183"/>
                  <a:gd name="T76" fmla="*/ 56 w 71"/>
                  <a:gd name="T77" fmla="*/ 157 h 183"/>
                  <a:gd name="T78" fmla="*/ 59 w 71"/>
                  <a:gd name="T79" fmla="*/ 174 h 183"/>
                  <a:gd name="T80" fmla="*/ 59 w 71"/>
                  <a:gd name="T81" fmla="*/ 174 h 183"/>
                  <a:gd name="T82" fmla="*/ 62 w 71"/>
                  <a:gd name="T83" fmla="*/ 183 h 183"/>
                  <a:gd name="T84" fmla="*/ 62 w 71"/>
                  <a:gd name="T85" fmla="*/ 183 h 183"/>
                  <a:gd name="T86" fmla="*/ 63 w 71"/>
                  <a:gd name="T87" fmla="*/ 183 h 183"/>
                  <a:gd name="T88" fmla="*/ 65 w 71"/>
                  <a:gd name="T89" fmla="*/ 180 h 183"/>
                  <a:gd name="T90" fmla="*/ 65 w 71"/>
                  <a:gd name="T91" fmla="*/ 179 h 183"/>
                  <a:gd name="T92" fmla="*/ 68 w 71"/>
                  <a:gd name="T93" fmla="*/ 166 h 183"/>
                  <a:gd name="T94" fmla="*/ 68 w 71"/>
                  <a:gd name="T95" fmla="*/ 165 h 183"/>
                  <a:gd name="T96" fmla="*/ 71 w 71"/>
                  <a:gd name="T97" fmla="*/ 148 h 183"/>
                  <a:gd name="T98" fmla="*/ 71 w 71"/>
                  <a:gd name="T99" fmla="*/ 14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183">
                    <a:moveTo>
                      <a:pt x="0" y="39"/>
                    </a:moveTo>
                    <a:lnTo>
                      <a:pt x="3" y="36"/>
                    </a:lnTo>
                    <a:lnTo>
                      <a:pt x="3" y="36"/>
                    </a:lnTo>
                    <a:lnTo>
                      <a:pt x="6" y="32"/>
                    </a:lnTo>
                    <a:lnTo>
                      <a:pt x="6" y="32"/>
                    </a:lnTo>
                    <a:lnTo>
                      <a:pt x="9" y="26"/>
                    </a:lnTo>
                    <a:lnTo>
                      <a:pt x="10" y="25"/>
                    </a:lnTo>
                    <a:lnTo>
                      <a:pt x="13" y="17"/>
                    </a:lnTo>
                    <a:lnTo>
                      <a:pt x="13" y="17"/>
                    </a:lnTo>
                    <a:lnTo>
                      <a:pt x="16" y="8"/>
                    </a:lnTo>
                    <a:lnTo>
                      <a:pt x="16" y="7"/>
                    </a:lnTo>
                    <a:lnTo>
                      <a:pt x="19" y="1"/>
                    </a:lnTo>
                    <a:lnTo>
                      <a:pt x="19" y="1"/>
                    </a:lnTo>
                    <a:lnTo>
                      <a:pt x="20" y="0"/>
                    </a:lnTo>
                    <a:lnTo>
                      <a:pt x="22" y="3"/>
                    </a:lnTo>
                    <a:lnTo>
                      <a:pt x="22" y="3"/>
                    </a:lnTo>
                    <a:lnTo>
                      <a:pt x="25" y="19"/>
                    </a:lnTo>
                    <a:lnTo>
                      <a:pt x="25" y="20"/>
                    </a:lnTo>
                    <a:lnTo>
                      <a:pt x="28" y="53"/>
                    </a:lnTo>
                    <a:lnTo>
                      <a:pt x="28" y="55"/>
                    </a:lnTo>
                    <a:lnTo>
                      <a:pt x="31" y="99"/>
                    </a:lnTo>
                    <a:lnTo>
                      <a:pt x="31" y="102"/>
                    </a:lnTo>
                    <a:lnTo>
                      <a:pt x="34" y="144"/>
                    </a:lnTo>
                    <a:lnTo>
                      <a:pt x="34" y="146"/>
                    </a:lnTo>
                    <a:lnTo>
                      <a:pt x="37" y="172"/>
                    </a:lnTo>
                    <a:lnTo>
                      <a:pt x="37" y="172"/>
                    </a:lnTo>
                    <a:lnTo>
                      <a:pt x="39" y="176"/>
                    </a:lnTo>
                    <a:lnTo>
                      <a:pt x="40" y="175"/>
                    </a:lnTo>
                    <a:lnTo>
                      <a:pt x="40" y="174"/>
                    </a:lnTo>
                    <a:lnTo>
                      <a:pt x="43" y="158"/>
                    </a:lnTo>
                    <a:lnTo>
                      <a:pt x="43" y="157"/>
                    </a:lnTo>
                    <a:lnTo>
                      <a:pt x="46" y="139"/>
                    </a:lnTo>
                    <a:lnTo>
                      <a:pt x="47" y="138"/>
                    </a:lnTo>
                    <a:lnTo>
                      <a:pt x="49" y="131"/>
                    </a:lnTo>
                    <a:lnTo>
                      <a:pt x="50" y="131"/>
                    </a:lnTo>
                    <a:lnTo>
                      <a:pt x="53" y="138"/>
                    </a:lnTo>
                    <a:lnTo>
                      <a:pt x="53" y="139"/>
                    </a:lnTo>
                    <a:lnTo>
                      <a:pt x="55" y="156"/>
                    </a:lnTo>
                    <a:lnTo>
                      <a:pt x="56" y="157"/>
                    </a:lnTo>
                    <a:lnTo>
                      <a:pt x="59" y="174"/>
                    </a:lnTo>
                    <a:lnTo>
                      <a:pt x="59" y="174"/>
                    </a:lnTo>
                    <a:lnTo>
                      <a:pt x="62" y="183"/>
                    </a:lnTo>
                    <a:lnTo>
                      <a:pt x="62" y="183"/>
                    </a:lnTo>
                    <a:lnTo>
                      <a:pt x="63" y="183"/>
                    </a:lnTo>
                    <a:lnTo>
                      <a:pt x="65" y="180"/>
                    </a:lnTo>
                    <a:lnTo>
                      <a:pt x="65" y="179"/>
                    </a:lnTo>
                    <a:lnTo>
                      <a:pt x="68" y="166"/>
                    </a:lnTo>
                    <a:lnTo>
                      <a:pt x="68" y="165"/>
                    </a:lnTo>
                    <a:lnTo>
                      <a:pt x="71" y="148"/>
                    </a:lnTo>
                    <a:lnTo>
                      <a:pt x="71" y="147"/>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3" name="Freeform 605"/>
              <p:cNvSpPr>
                <a:spLocks/>
              </p:cNvSpPr>
              <p:nvPr/>
            </p:nvSpPr>
            <p:spPr bwMode="auto">
              <a:xfrm>
                <a:off x="6106" y="2998"/>
                <a:ext cx="74" cy="90"/>
              </a:xfrm>
              <a:custGeom>
                <a:avLst/>
                <a:gdLst>
                  <a:gd name="T0" fmla="*/ 0 w 74"/>
                  <a:gd name="T1" fmla="*/ 90 h 90"/>
                  <a:gd name="T2" fmla="*/ 3 w 74"/>
                  <a:gd name="T3" fmla="*/ 73 h 90"/>
                  <a:gd name="T4" fmla="*/ 3 w 74"/>
                  <a:gd name="T5" fmla="*/ 72 h 90"/>
                  <a:gd name="T6" fmla="*/ 6 w 74"/>
                  <a:gd name="T7" fmla="*/ 60 h 90"/>
                  <a:gd name="T8" fmla="*/ 6 w 74"/>
                  <a:gd name="T9" fmla="*/ 59 h 90"/>
                  <a:gd name="T10" fmla="*/ 9 w 74"/>
                  <a:gd name="T11" fmla="*/ 53 h 90"/>
                  <a:gd name="T12" fmla="*/ 9 w 74"/>
                  <a:gd name="T13" fmla="*/ 52 h 90"/>
                  <a:gd name="T14" fmla="*/ 12 w 74"/>
                  <a:gd name="T15" fmla="*/ 49 h 90"/>
                  <a:gd name="T16" fmla="*/ 12 w 74"/>
                  <a:gd name="T17" fmla="*/ 49 h 90"/>
                  <a:gd name="T18" fmla="*/ 15 w 74"/>
                  <a:gd name="T19" fmla="*/ 48 h 90"/>
                  <a:gd name="T20" fmla="*/ 16 w 74"/>
                  <a:gd name="T21" fmla="*/ 48 h 90"/>
                  <a:gd name="T22" fmla="*/ 16 w 74"/>
                  <a:gd name="T23" fmla="*/ 48 h 90"/>
                  <a:gd name="T24" fmla="*/ 18 w 74"/>
                  <a:gd name="T25" fmla="*/ 48 h 90"/>
                  <a:gd name="T26" fmla="*/ 18 w 74"/>
                  <a:gd name="T27" fmla="*/ 48 h 90"/>
                  <a:gd name="T28" fmla="*/ 20 w 74"/>
                  <a:gd name="T29" fmla="*/ 48 h 90"/>
                  <a:gd name="T30" fmla="*/ 21 w 74"/>
                  <a:gd name="T31" fmla="*/ 48 h 90"/>
                  <a:gd name="T32" fmla="*/ 22 w 74"/>
                  <a:gd name="T33" fmla="*/ 48 h 90"/>
                  <a:gd name="T34" fmla="*/ 24 w 74"/>
                  <a:gd name="T35" fmla="*/ 47 h 90"/>
                  <a:gd name="T36" fmla="*/ 25 w 74"/>
                  <a:gd name="T37" fmla="*/ 47 h 90"/>
                  <a:gd name="T38" fmla="*/ 28 w 74"/>
                  <a:gd name="T39" fmla="*/ 46 h 90"/>
                  <a:gd name="T40" fmla="*/ 28 w 74"/>
                  <a:gd name="T41" fmla="*/ 45 h 90"/>
                  <a:gd name="T42" fmla="*/ 31 w 74"/>
                  <a:gd name="T43" fmla="*/ 43 h 90"/>
                  <a:gd name="T44" fmla="*/ 31 w 74"/>
                  <a:gd name="T45" fmla="*/ 42 h 90"/>
                  <a:gd name="T46" fmla="*/ 34 w 74"/>
                  <a:gd name="T47" fmla="*/ 39 h 90"/>
                  <a:gd name="T48" fmla="*/ 34 w 74"/>
                  <a:gd name="T49" fmla="*/ 39 h 90"/>
                  <a:gd name="T50" fmla="*/ 37 w 74"/>
                  <a:gd name="T51" fmla="*/ 35 h 90"/>
                  <a:gd name="T52" fmla="*/ 37 w 74"/>
                  <a:gd name="T53" fmla="*/ 35 h 90"/>
                  <a:gd name="T54" fmla="*/ 40 w 74"/>
                  <a:gd name="T55" fmla="*/ 31 h 90"/>
                  <a:gd name="T56" fmla="*/ 40 w 74"/>
                  <a:gd name="T57" fmla="*/ 31 h 90"/>
                  <a:gd name="T58" fmla="*/ 43 w 74"/>
                  <a:gd name="T59" fmla="*/ 27 h 90"/>
                  <a:gd name="T60" fmla="*/ 43 w 74"/>
                  <a:gd name="T61" fmla="*/ 27 h 90"/>
                  <a:gd name="T62" fmla="*/ 46 w 74"/>
                  <a:gd name="T63" fmla="*/ 23 h 90"/>
                  <a:gd name="T64" fmla="*/ 46 w 74"/>
                  <a:gd name="T65" fmla="*/ 23 h 90"/>
                  <a:gd name="T66" fmla="*/ 49 w 74"/>
                  <a:gd name="T67" fmla="*/ 20 h 90"/>
                  <a:gd name="T68" fmla="*/ 49 w 74"/>
                  <a:gd name="T69" fmla="*/ 20 h 90"/>
                  <a:gd name="T70" fmla="*/ 52 w 74"/>
                  <a:gd name="T71" fmla="*/ 17 h 90"/>
                  <a:gd name="T72" fmla="*/ 52 w 74"/>
                  <a:gd name="T73" fmla="*/ 17 h 90"/>
                  <a:gd name="T74" fmla="*/ 55 w 74"/>
                  <a:gd name="T75" fmla="*/ 14 h 90"/>
                  <a:gd name="T76" fmla="*/ 55 w 74"/>
                  <a:gd name="T77" fmla="*/ 14 h 90"/>
                  <a:gd name="T78" fmla="*/ 58 w 74"/>
                  <a:gd name="T79" fmla="*/ 11 h 90"/>
                  <a:gd name="T80" fmla="*/ 58 w 74"/>
                  <a:gd name="T81" fmla="*/ 11 h 90"/>
                  <a:gd name="T82" fmla="*/ 61 w 74"/>
                  <a:gd name="T83" fmla="*/ 9 h 90"/>
                  <a:gd name="T84" fmla="*/ 62 w 74"/>
                  <a:gd name="T85" fmla="*/ 8 h 90"/>
                  <a:gd name="T86" fmla="*/ 64 w 74"/>
                  <a:gd name="T87" fmla="*/ 6 h 90"/>
                  <a:gd name="T88" fmla="*/ 64 w 74"/>
                  <a:gd name="T89" fmla="*/ 6 h 90"/>
                  <a:gd name="T90" fmla="*/ 67 w 74"/>
                  <a:gd name="T91" fmla="*/ 4 h 90"/>
                  <a:gd name="T92" fmla="*/ 68 w 74"/>
                  <a:gd name="T93" fmla="*/ 4 h 90"/>
                  <a:gd name="T94" fmla="*/ 71 w 74"/>
                  <a:gd name="T95" fmla="*/ 2 h 90"/>
                  <a:gd name="T96" fmla="*/ 71 w 74"/>
                  <a:gd name="T97" fmla="*/ 2 h 90"/>
                  <a:gd name="T98" fmla="*/ 74 w 74"/>
                  <a:gd name="T99"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0">
                    <a:moveTo>
                      <a:pt x="0" y="90"/>
                    </a:moveTo>
                    <a:lnTo>
                      <a:pt x="3" y="73"/>
                    </a:lnTo>
                    <a:lnTo>
                      <a:pt x="3" y="72"/>
                    </a:lnTo>
                    <a:lnTo>
                      <a:pt x="6" y="60"/>
                    </a:lnTo>
                    <a:lnTo>
                      <a:pt x="6" y="59"/>
                    </a:lnTo>
                    <a:lnTo>
                      <a:pt x="9" y="53"/>
                    </a:lnTo>
                    <a:lnTo>
                      <a:pt x="9" y="52"/>
                    </a:lnTo>
                    <a:lnTo>
                      <a:pt x="12" y="49"/>
                    </a:lnTo>
                    <a:lnTo>
                      <a:pt x="12" y="49"/>
                    </a:lnTo>
                    <a:lnTo>
                      <a:pt x="15" y="48"/>
                    </a:lnTo>
                    <a:lnTo>
                      <a:pt x="16" y="48"/>
                    </a:lnTo>
                    <a:lnTo>
                      <a:pt x="16" y="48"/>
                    </a:lnTo>
                    <a:lnTo>
                      <a:pt x="18" y="48"/>
                    </a:lnTo>
                    <a:lnTo>
                      <a:pt x="18" y="48"/>
                    </a:lnTo>
                    <a:lnTo>
                      <a:pt x="20" y="48"/>
                    </a:lnTo>
                    <a:lnTo>
                      <a:pt x="21" y="48"/>
                    </a:lnTo>
                    <a:lnTo>
                      <a:pt x="22" y="48"/>
                    </a:lnTo>
                    <a:lnTo>
                      <a:pt x="24" y="47"/>
                    </a:lnTo>
                    <a:lnTo>
                      <a:pt x="25" y="47"/>
                    </a:lnTo>
                    <a:lnTo>
                      <a:pt x="28" y="46"/>
                    </a:lnTo>
                    <a:lnTo>
                      <a:pt x="28" y="45"/>
                    </a:lnTo>
                    <a:lnTo>
                      <a:pt x="31" y="43"/>
                    </a:lnTo>
                    <a:lnTo>
                      <a:pt x="31" y="42"/>
                    </a:lnTo>
                    <a:lnTo>
                      <a:pt x="34" y="39"/>
                    </a:lnTo>
                    <a:lnTo>
                      <a:pt x="34" y="39"/>
                    </a:lnTo>
                    <a:lnTo>
                      <a:pt x="37" y="35"/>
                    </a:lnTo>
                    <a:lnTo>
                      <a:pt x="37" y="35"/>
                    </a:lnTo>
                    <a:lnTo>
                      <a:pt x="40" y="31"/>
                    </a:lnTo>
                    <a:lnTo>
                      <a:pt x="40" y="31"/>
                    </a:lnTo>
                    <a:lnTo>
                      <a:pt x="43" y="27"/>
                    </a:lnTo>
                    <a:lnTo>
                      <a:pt x="43" y="27"/>
                    </a:lnTo>
                    <a:lnTo>
                      <a:pt x="46" y="23"/>
                    </a:lnTo>
                    <a:lnTo>
                      <a:pt x="46" y="23"/>
                    </a:lnTo>
                    <a:lnTo>
                      <a:pt x="49" y="20"/>
                    </a:lnTo>
                    <a:lnTo>
                      <a:pt x="49" y="20"/>
                    </a:lnTo>
                    <a:lnTo>
                      <a:pt x="52" y="17"/>
                    </a:lnTo>
                    <a:lnTo>
                      <a:pt x="52" y="17"/>
                    </a:lnTo>
                    <a:lnTo>
                      <a:pt x="55" y="14"/>
                    </a:lnTo>
                    <a:lnTo>
                      <a:pt x="55" y="14"/>
                    </a:lnTo>
                    <a:lnTo>
                      <a:pt x="58" y="11"/>
                    </a:lnTo>
                    <a:lnTo>
                      <a:pt x="58" y="11"/>
                    </a:lnTo>
                    <a:lnTo>
                      <a:pt x="61" y="9"/>
                    </a:lnTo>
                    <a:lnTo>
                      <a:pt x="62" y="8"/>
                    </a:lnTo>
                    <a:lnTo>
                      <a:pt x="64" y="6"/>
                    </a:lnTo>
                    <a:lnTo>
                      <a:pt x="64" y="6"/>
                    </a:lnTo>
                    <a:lnTo>
                      <a:pt x="67" y="4"/>
                    </a:lnTo>
                    <a:lnTo>
                      <a:pt x="68" y="4"/>
                    </a:lnTo>
                    <a:lnTo>
                      <a:pt x="71" y="2"/>
                    </a:lnTo>
                    <a:lnTo>
                      <a:pt x="71" y="2"/>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4" name="Freeform 606"/>
              <p:cNvSpPr>
                <a:spLocks/>
              </p:cNvSpPr>
              <p:nvPr/>
            </p:nvSpPr>
            <p:spPr bwMode="auto">
              <a:xfrm>
                <a:off x="6180" y="2979"/>
                <a:ext cx="74" cy="19"/>
              </a:xfrm>
              <a:custGeom>
                <a:avLst/>
                <a:gdLst>
                  <a:gd name="T0" fmla="*/ 0 w 74"/>
                  <a:gd name="T1" fmla="*/ 19 h 19"/>
                  <a:gd name="T2" fmla="*/ 0 w 74"/>
                  <a:gd name="T3" fmla="*/ 19 h 19"/>
                  <a:gd name="T4" fmla="*/ 3 w 74"/>
                  <a:gd name="T5" fmla="*/ 17 h 19"/>
                  <a:gd name="T6" fmla="*/ 3 w 74"/>
                  <a:gd name="T7" fmla="*/ 17 h 19"/>
                  <a:gd name="T8" fmla="*/ 6 w 74"/>
                  <a:gd name="T9" fmla="*/ 16 h 19"/>
                  <a:gd name="T10" fmla="*/ 6 w 74"/>
                  <a:gd name="T11" fmla="*/ 16 h 19"/>
                  <a:gd name="T12" fmla="*/ 9 w 74"/>
                  <a:gd name="T13" fmla="*/ 15 h 19"/>
                  <a:gd name="T14" fmla="*/ 9 w 74"/>
                  <a:gd name="T15" fmla="*/ 15 h 19"/>
                  <a:gd name="T16" fmla="*/ 12 w 74"/>
                  <a:gd name="T17" fmla="*/ 14 h 19"/>
                  <a:gd name="T18" fmla="*/ 12 w 74"/>
                  <a:gd name="T19" fmla="*/ 14 h 19"/>
                  <a:gd name="T20" fmla="*/ 15 w 74"/>
                  <a:gd name="T21" fmla="*/ 13 h 19"/>
                  <a:gd name="T22" fmla="*/ 15 w 74"/>
                  <a:gd name="T23" fmla="*/ 13 h 19"/>
                  <a:gd name="T24" fmla="*/ 18 w 74"/>
                  <a:gd name="T25" fmla="*/ 13 h 19"/>
                  <a:gd name="T26" fmla="*/ 18 w 74"/>
                  <a:gd name="T27" fmla="*/ 13 h 19"/>
                  <a:gd name="T28" fmla="*/ 21 w 74"/>
                  <a:gd name="T29" fmla="*/ 12 h 19"/>
                  <a:gd name="T30" fmla="*/ 21 w 74"/>
                  <a:gd name="T31" fmla="*/ 12 h 19"/>
                  <a:gd name="T32" fmla="*/ 24 w 74"/>
                  <a:gd name="T33" fmla="*/ 12 h 19"/>
                  <a:gd name="T34" fmla="*/ 24 w 74"/>
                  <a:gd name="T35" fmla="*/ 12 h 19"/>
                  <a:gd name="T36" fmla="*/ 27 w 74"/>
                  <a:gd name="T37" fmla="*/ 11 h 19"/>
                  <a:gd name="T38" fmla="*/ 28 w 74"/>
                  <a:gd name="T39" fmla="*/ 11 h 19"/>
                  <a:gd name="T40" fmla="*/ 31 w 74"/>
                  <a:gd name="T41" fmla="*/ 11 h 19"/>
                  <a:gd name="T42" fmla="*/ 31 w 74"/>
                  <a:gd name="T43" fmla="*/ 11 h 19"/>
                  <a:gd name="T44" fmla="*/ 33 w 74"/>
                  <a:gd name="T45" fmla="*/ 11 h 19"/>
                  <a:gd name="T46" fmla="*/ 34 w 74"/>
                  <a:gd name="T47" fmla="*/ 11 h 19"/>
                  <a:gd name="T48" fmla="*/ 37 w 74"/>
                  <a:gd name="T49" fmla="*/ 10 h 19"/>
                  <a:gd name="T50" fmla="*/ 37 w 74"/>
                  <a:gd name="T51" fmla="*/ 10 h 19"/>
                  <a:gd name="T52" fmla="*/ 40 w 74"/>
                  <a:gd name="T53" fmla="*/ 10 h 19"/>
                  <a:gd name="T54" fmla="*/ 40 w 74"/>
                  <a:gd name="T55" fmla="*/ 10 h 19"/>
                  <a:gd name="T56" fmla="*/ 43 w 74"/>
                  <a:gd name="T57" fmla="*/ 9 h 19"/>
                  <a:gd name="T58" fmla="*/ 43 w 74"/>
                  <a:gd name="T59" fmla="*/ 9 h 19"/>
                  <a:gd name="T60" fmla="*/ 46 w 74"/>
                  <a:gd name="T61" fmla="*/ 9 h 19"/>
                  <a:gd name="T62" fmla="*/ 46 w 74"/>
                  <a:gd name="T63" fmla="*/ 9 h 19"/>
                  <a:gd name="T64" fmla="*/ 49 w 74"/>
                  <a:gd name="T65" fmla="*/ 8 h 19"/>
                  <a:gd name="T66" fmla="*/ 49 w 74"/>
                  <a:gd name="T67" fmla="*/ 8 h 19"/>
                  <a:gd name="T68" fmla="*/ 52 w 74"/>
                  <a:gd name="T69" fmla="*/ 7 h 19"/>
                  <a:gd name="T70" fmla="*/ 52 w 74"/>
                  <a:gd name="T71" fmla="*/ 7 h 19"/>
                  <a:gd name="T72" fmla="*/ 55 w 74"/>
                  <a:gd name="T73" fmla="*/ 7 h 19"/>
                  <a:gd name="T74" fmla="*/ 55 w 74"/>
                  <a:gd name="T75" fmla="*/ 7 h 19"/>
                  <a:gd name="T76" fmla="*/ 58 w 74"/>
                  <a:gd name="T77" fmla="*/ 6 h 19"/>
                  <a:gd name="T78" fmla="*/ 58 w 74"/>
                  <a:gd name="T79" fmla="*/ 6 h 19"/>
                  <a:gd name="T80" fmla="*/ 61 w 74"/>
                  <a:gd name="T81" fmla="*/ 5 h 19"/>
                  <a:gd name="T82" fmla="*/ 61 w 74"/>
                  <a:gd name="T83" fmla="*/ 5 h 19"/>
                  <a:gd name="T84" fmla="*/ 64 w 74"/>
                  <a:gd name="T85" fmla="*/ 4 h 19"/>
                  <a:gd name="T86" fmla="*/ 64 w 74"/>
                  <a:gd name="T87" fmla="*/ 4 h 19"/>
                  <a:gd name="T88" fmla="*/ 67 w 74"/>
                  <a:gd name="T89" fmla="*/ 2 h 19"/>
                  <a:gd name="T90" fmla="*/ 67 w 74"/>
                  <a:gd name="T91" fmla="*/ 2 h 19"/>
                  <a:gd name="T92" fmla="*/ 70 w 74"/>
                  <a:gd name="T93" fmla="*/ 1 h 19"/>
                  <a:gd name="T94" fmla="*/ 71 w 74"/>
                  <a:gd name="T95" fmla="*/ 1 h 19"/>
                  <a:gd name="T96" fmla="*/ 73 w 74"/>
                  <a:gd name="T97" fmla="*/ 0 h 19"/>
                  <a:gd name="T98" fmla="*/ 74 w 74"/>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9">
                    <a:moveTo>
                      <a:pt x="0" y="19"/>
                    </a:moveTo>
                    <a:lnTo>
                      <a:pt x="0" y="19"/>
                    </a:lnTo>
                    <a:lnTo>
                      <a:pt x="3" y="17"/>
                    </a:lnTo>
                    <a:lnTo>
                      <a:pt x="3" y="17"/>
                    </a:lnTo>
                    <a:lnTo>
                      <a:pt x="6" y="16"/>
                    </a:lnTo>
                    <a:lnTo>
                      <a:pt x="6" y="16"/>
                    </a:lnTo>
                    <a:lnTo>
                      <a:pt x="9" y="15"/>
                    </a:lnTo>
                    <a:lnTo>
                      <a:pt x="9" y="15"/>
                    </a:lnTo>
                    <a:lnTo>
                      <a:pt x="12" y="14"/>
                    </a:lnTo>
                    <a:lnTo>
                      <a:pt x="12" y="14"/>
                    </a:lnTo>
                    <a:lnTo>
                      <a:pt x="15" y="13"/>
                    </a:lnTo>
                    <a:lnTo>
                      <a:pt x="15" y="13"/>
                    </a:lnTo>
                    <a:lnTo>
                      <a:pt x="18" y="13"/>
                    </a:lnTo>
                    <a:lnTo>
                      <a:pt x="18" y="13"/>
                    </a:lnTo>
                    <a:lnTo>
                      <a:pt x="21" y="12"/>
                    </a:lnTo>
                    <a:lnTo>
                      <a:pt x="21" y="12"/>
                    </a:lnTo>
                    <a:lnTo>
                      <a:pt x="24" y="12"/>
                    </a:lnTo>
                    <a:lnTo>
                      <a:pt x="24" y="12"/>
                    </a:lnTo>
                    <a:lnTo>
                      <a:pt x="27" y="11"/>
                    </a:lnTo>
                    <a:lnTo>
                      <a:pt x="28" y="11"/>
                    </a:lnTo>
                    <a:lnTo>
                      <a:pt x="31" y="11"/>
                    </a:lnTo>
                    <a:lnTo>
                      <a:pt x="31" y="11"/>
                    </a:lnTo>
                    <a:lnTo>
                      <a:pt x="33" y="11"/>
                    </a:lnTo>
                    <a:lnTo>
                      <a:pt x="34" y="11"/>
                    </a:lnTo>
                    <a:lnTo>
                      <a:pt x="37" y="10"/>
                    </a:lnTo>
                    <a:lnTo>
                      <a:pt x="37" y="10"/>
                    </a:lnTo>
                    <a:lnTo>
                      <a:pt x="40" y="10"/>
                    </a:lnTo>
                    <a:lnTo>
                      <a:pt x="40" y="10"/>
                    </a:lnTo>
                    <a:lnTo>
                      <a:pt x="43" y="9"/>
                    </a:lnTo>
                    <a:lnTo>
                      <a:pt x="43" y="9"/>
                    </a:lnTo>
                    <a:lnTo>
                      <a:pt x="46" y="9"/>
                    </a:lnTo>
                    <a:lnTo>
                      <a:pt x="46" y="9"/>
                    </a:lnTo>
                    <a:lnTo>
                      <a:pt x="49" y="8"/>
                    </a:lnTo>
                    <a:lnTo>
                      <a:pt x="49" y="8"/>
                    </a:lnTo>
                    <a:lnTo>
                      <a:pt x="52" y="7"/>
                    </a:lnTo>
                    <a:lnTo>
                      <a:pt x="52" y="7"/>
                    </a:lnTo>
                    <a:lnTo>
                      <a:pt x="55" y="7"/>
                    </a:lnTo>
                    <a:lnTo>
                      <a:pt x="55" y="7"/>
                    </a:lnTo>
                    <a:lnTo>
                      <a:pt x="58" y="6"/>
                    </a:lnTo>
                    <a:lnTo>
                      <a:pt x="58" y="6"/>
                    </a:lnTo>
                    <a:lnTo>
                      <a:pt x="61" y="5"/>
                    </a:lnTo>
                    <a:lnTo>
                      <a:pt x="61" y="5"/>
                    </a:lnTo>
                    <a:lnTo>
                      <a:pt x="64" y="4"/>
                    </a:lnTo>
                    <a:lnTo>
                      <a:pt x="64" y="4"/>
                    </a:lnTo>
                    <a:lnTo>
                      <a:pt x="67" y="2"/>
                    </a:lnTo>
                    <a:lnTo>
                      <a:pt x="67" y="2"/>
                    </a:lnTo>
                    <a:lnTo>
                      <a:pt x="70" y="1"/>
                    </a:lnTo>
                    <a:lnTo>
                      <a:pt x="71" y="1"/>
                    </a:lnTo>
                    <a:lnTo>
                      <a:pt x="73"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5" name="Freeform 607"/>
              <p:cNvSpPr>
                <a:spLocks/>
              </p:cNvSpPr>
              <p:nvPr/>
            </p:nvSpPr>
            <p:spPr bwMode="auto">
              <a:xfrm>
                <a:off x="6254" y="2960"/>
                <a:ext cx="70" cy="363"/>
              </a:xfrm>
              <a:custGeom>
                <a:avLst/>
                <a:gdLst>
                  <a:gd name="T0" fmla="*/ 0 w 70"/>
                  <a:gd name="T1" fmla="*/ 19 h 363"/>
                  <a:gd name="T2" fmla="*/ 3 w 70"/>
                  <a:gd name="T3" fmla="*/ 18 h 363"/>
                  <a:gd name="T4" fmla="*/ 3 w 70"/>
                  <a:gd name="T5" fmla="*/ 18 h 363"/>
                  <a:gd name="T6" fmla="*/ 5 w 70"/>
                  <a:gd name="T7" fmla="*/ 17 h 363"/>
                  <a:gd name="T8" fmla="*/ 6 w 70"/>
                  <a:gd name="T9" fmla="*/ 16 h 363"/>
                  <a:gd name="T10" fmla="*/ 9 w 70"/>
                  <a:gd name="T11" fmla="*/ 15 h 363"/>
                  <a:gd name="T12" fmla="*/ 9 w 70"/>
                  <a:gd name="T13" fmla="*/ 15 h 363"/>
                  <a:gd name="T14" fmla="*/ 12 w 70"/>
                  <a:gd name="T15" fmla="*/ 14 h 363"/>
                  <a:gd name="T16" fmla="*/ 12 w 70"/>
                  <a:gd name="T17" fmla="*/ 14 h 363"/>
                  <a:gd name="T18" fmla="*/ 15 w 70"/>
                  <a:gd name="T19" fmla="*/ 13 h 363"/>
                  <a:gd name="T20" fmla="*/ 15 w 70"/>
                  <a:gd name="T21" fmla="*/ 12 h 363"/>
                  <a:gd name="T22" fmla="*/ 18 w 70"/>
                  <a:gd name="T23" fmla="*/ 11 h 363"/>
                  <a:gd name="T24" fmla="*/ 18 w 70"/>
                  <a:gd name="T25" fmla="*/ 11 h 363"/>
                  <a:gd name="T26" fmla="*/ 21 w 70"/>
                  <a:gd name="T27" fmla="*/ 10 h 363"/>
                  <a:gd name="T28" fmla="*/ 21 w 70"/>
                  <a:gd name="T29" fmla="*/ 10 h 363"/>
                  <a:gd name="T30" fmla="*/ 24 w 70"/>
                  <a:gd name="T31" fmla="*/ 9 h 363"/>
                  <a:gd name="T32" fmla="*/ 24 w 70"/>
                  <a:gd name="T33" fmla="*/ 9 h 363"/>
                  <a:gd name="T34" fmla="*/ 27 w 70"/>
                  <a:gd name="T35" fmla="*/ 7 h 363"/>
                  <a:gd name="T36" fmla="*/ 27 w 70"/>
                  <a:gd name="T37" fmla="*/ 7 h 363"/>
                  <a:gd name="T38" fmla="*/ 30 w 70"/>
                  <a:gd name="T39" fmla="*/ 5 h 363"/>
                  <a:gd name="T40" fmla="*/ 30 w 70"/>
                  <a:gd name="T41" fmla="*/ 5 h 363"/>
                  <a:gd name="T42" fmla="*/ 33 w 70"/>
                  <a:gd name="T43" fmla="*/ 1 h 363"/>
                  <a:gd name="T44" fmla="*/ 33 w 70"/>
                  <a:gd name="T45" fmla="*/ 1 h 363"/>
                  <a:gd name="T46" fmla="*/ 36 w 70"/>
                  <a:gd name="T47" fmla="*/ 0 h 363"/>
                  <a:gd name="T48" fmla="*/ 36 w 70"/>
                  <a:gd name="T49" fmla="*/ 0 h 363"/>
                  <a:gd name="T50" fmla="*/ 37 w 70"/>
                  <a:gd name="T51" fmla="*/ 0 h 363"/>
                  <a:gd name="T52" fmla="*/ 39 w 70"/>
                  <a:gd name="T53" fmla="*/ 6 h 363"/>
                  <a:gd name="T54" fmla="*/ 39 w 70"/>
                  <a:gd name="T55" fmla="*/ 6 h 363"/>
                  <a:gd name="T56" fmla="*/ 42 w 70"/>
                  <a:gd name="T57" fmla="*/ 30 h 363"/>
                  <a:gd name="T58" fmla="*/ 43 w 70"/>
                  <a:gd name="T59" fmla="*/ 33 h 363"/>
                  <a:gd name="T60" fmla="*/ 45 w 70"/>
                  <a:gd name="T61" fmla="*/ 86 h 363"/>
                  <a:gd name="T62" fmla="*/ 46 w 70"/>
                  <a:gd name="T63" fmla="*/ 90 h 363"/>
                  <a:gd name="T64" fmla="*/ 49 w 70"/>
                  <a:gd name="T65" fmla="*/ 170 h 363"/>
                  <a:gd name="T66" fmla="*/ 49 w 70"/>
                  <a:gd name="T67" fmla="*/ 175 h 363"/>
                  <a:gd name="T68" fmla="*/ 52 w 70"/>
                  <a:gd name="T69" fmla="*/ 257 h 363"/>
                  <a:gd name="T70" fmla="*/ 52 w 70"/>
                  <a:gd name="T71" fmla="*/ 262 h 363"/>
                  <a:gd name="T72" fmla="*/ 55 w 70"/>
                  <a:gd name="T73" fmla="*/ 311 h 363"/>
                  <a:gd name="T74" fmla="*/ 55 w 70"/>
                  <a:gd name="T75" fmla="*/ 312 h 363"/>
                  <a:gd name="T76" fmla="*/ 56 w 70"/>
                  <a:gd name="T77" fmla="*/ 317 h 363"/>
                  <a:gd name="T78" fmla="*/ 58 w 70"/>
                  <a:gd name="T79" fmla="*/ 309 h 363"/>
                  <a:gd name="T80" fmla="*/ 58 w 70"/>
                  <a:gd name="T81" fmla="*/ 308 h 363"/>
                  <a:gd name="T82" fmla="*/ 60 w 70"/>
                  <a:gd name="T83" fmla="*/ 298 h 363"/>
                  <a:gd name="T84" fmla="*/ 61 w 70"/>
                  <a:gd name="T85" fmla="*/ 301 h 363"/>
                  <a:gd name="T86" fmla="*/ 61 w 70"/>
                  <a:gd name="T87" fmla="*/ 302 h 363"/>
                  <a:gd name="T88" fmla="*/ 64 w 70"/>
                  <a:gd name="T89" fmla="*/ 336 h 363"/>
                  <a:gd name="T90" fmla="*/ 64 w 70"/>
                  <a:gd name="T91" fmla="*/ 338 h 363"/>
                  <a:gd name="T92" fmla="*/ 67 w 70"/>
                  <a:gd name="T93" fmla="*/ 362 h 363"/>
                  <a:gd name="T94" fmla="*/ 67 w 70"/>
                  <a:gd name="T95" fmla="*/ 363 h 363"/>
                  <a:gd name="T96" fmla="*/ 68 w 70"/>
                  <a:gd name="T97" fmla="*/ 363 h 363"/>
                  <a:gd name="T98" fmla="*/ 70 w 70"/>
                  <a:gd name="T99" fmla="*/ 35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363">
                    <a:moveTo>
                      <a:pt x="0" y="19"/>
                    </a:moveTo>
                    <a:lnTo>
                      <a:pt x="3" y="18"/>
                    </a:lnTo>
                    <a:lnTo>
                      <a:pt x="3" y="18"/>
                    </a:lnTo>
                    <a:lnTo>
                      <a:pt x="5" y="17"/>
                    </a:lnTo>
                    <a:lnTo>
                      <a:pt x="6" y="16"/>
                    </a:lnTo>
                    <a:lnTo>
                      <a:pt x="9" y="15"/>
                    </a:lnTo>
                    <a:lnTo>
                      <a:pt x="9" y="15"/>
                    </a:lnTo>
                    <a:lnTo>
                      <a:pt x="12" y="14"/>
                    </a:lnTo>
                    <a:lnTo>
                      <a:pt x="12" y="14"/>
                    </a:lnTo>
                    <a:lnTo>
                      <a:pt x="15" y="13"/>
                    </a:lnTo>
                    <a:lnTo>
                      <a:pt x="15" y="12"/>
                    </a:lnTo>
                    <a:lnTo>
                      <a:pt x="18" y="11"/>
                    </a:lnTo>
                    <a:lnTo>
                      <a:pt x="18" y="11"/>
                    </a:lnTo>
                    <a:lnTo>
                      <a:pt x="21" y="10"/>
                    </a:lnTo>
                    <a:lnTo>
                      <a:pt x="21" y="10"/>
                    </a:lnTo>
                    <a:lnTo>
                      <a:pt x="24" y="9"/>
                    </a:lnTo>
                    <a:lnTo>
                      <a:pt x="24" y="9"/>
                    </a:lnTo>
                    <a:lnTo>
                      <a:pt x="27" y="7"/>
                    </a:lnTo>
                    <a:lnTo>
                      <a:pt x="27" y="7"/>
                    </a:lnTo>
                    <a:lnTo>
                      <a:pt x="30" y="5"/>
                    </a:lnTo>
                    <a:lnTo>
                      <a:pt x="30" y="5"/>
                    </a:lnTo>
                    <a:lnTo>
                      <a:pt x="33" y="1"/>
                    </a:lnTo>
                    <a:lnTo>
                      <a:pt x="33" y="1"/>
                    </a:lnTo>
                    <a:lnTo>
                      <a:pt x="36" y="0"/>
                    </a:lnTo>
                    <a:lnTo>
                      <a:pt x="36" y="0"/>
                    </a:lnTo>
                    <a:lnTo>
                      <a:pt x="37" y="0"/>
                    </a:lnTo>
                    <a:lnTo>
                      <a:pt x="39" y="6"/>
                    </a:lnTo>
                    <a:lnTo>
                      <a:pt x="39" y="6"/>
                    </a:lnTo>
                    <a:lnTo>
                      <a:pt x="42" y="30"/>
                    </a:lnTo>
                    <a:lnTo>
                      <a:pt x="43" y="33"/>
                    </a:lnTo>
                    <a:lnTo>
                      <a:pt x="45" y="86"/>
                    </a:lnTo>
                    <a:lnTo>
                      <a:pt x="46" y="90"/>
                    </a:lnTo>
                    <a:lnTo>
                      <a:pt x="49" y="170"/>
                    </a:lnTo>
                    <a:lnTo>
                      <a:pt x="49" y="175"/>
                    </a:lnTo>
                    <a:lnTo>
                      <a:pt x="52" y="257"/>
                    </a:lnTo>
                    <a:lnTo>
                      <a:pt x="52" y="262"/>
                    </a:lnTo>
                    <a:lnTo>
                      <a:pt x="55" y="311"/>
                    </a:lnTo>
                    <a:lnTo>
                      <a:pt x="55" y="312"/>
                    </a:lnTo>
                    <a:lnTo>
                      <a:pt x="56" y="317"/>
                    </a:lnTo>
                    <a:lnTo>
                      <a:pt x="58" y="309"/>
                    </a:lnTo>
                    <a:lnTo>
                      <a:pt x="58" y="308"/>
                    </a:lnTo>
                    <a:lnTo>
                      <a:pt x="60" y="298"/>
                    </a:lnTo>
                    <a:lnTo>
                      <a:pt x="61" y="301"/>
                    </a:lnTo>
                    <a:lnTo>
                      <a:pt x="61" y="302"/>
                    </a:lnTo>
                    <a:lnTo>
                      <a:pt x="64" y="336"/>
                    </a:lnTo>
                    <a:lnTo>
                      <a:pt x="64" y="338"/>
                    </a:lnTo>
                    <a:lnTo>
                      <a:pt x="67" y="362"/>
                    </a:lnTo>
                    <a:lnTo>
                      <a:pt x="67" y="363"/>
                    </a:lnTo>
                    <a:lnTo>
                      <a:pt x="68" y="363"/>
                    </a:lnTo>
                    <a:lnTo>
                      <a:pt x="70" y="358"/>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6" name="Freeform 608"/>
              <p:cNvSpPr>
                <a:spLocks/>
              </p:cNvSpPr>
              <p:nvPr/>
            </p:nvSpPr>
            <p:spPr bwMode="auto">
              <a:xfrm>
                <a:off x="6324" y="3313"/>
                <a:ext cx="62" cy="46"/>
              </a:xfrm>
              <a:custGeom>
                <a:avLst/>
                <a:gdLst>
                  <a:gd name="T0" fmla="*/ 0 w 62"/>
                  <a:gd name="T1" fmla="*/ 5 h 46"/>
                  <a:gd name="T2" fmla="*/ 0 w 62"/>
                  <a:gd name="T3" fmla="*/ 4 h 46"/>
                  <a:gd name="T4" fmla="*/ 2 w 62"/>
                  <a:gd name="T5" fmla="*/ 0 h 46"/>
                  <a:gd name="T6" fmla="*/ 3 w 62"/>
                  <a:gd name="T7" fmla="*/ 2 h 46"/>
                  <a:gd name="T8" fmla="*/ 3 w 62"/>
                  <a:gd name="T9" fmla="*/ 3 h 46"/>
                  <a:gd name="T10" fmla="*/ 6 w 62"/>
                  <a:gd name="T11" fmla="*/ 22 h 46"/>
                  <a:gd name="T12" fmla="*/ 6 w 62"/>
                  <a:gd name="T13" fmla="*/ 23 h 46"/>
                  <a:gd name="T14" fmla="*/ 9 w 62"/>
                  <a:gd name="T15" fmla="*/ 39 h 46"/>
                  <a:gd name="T16" fmla="*/ 9 w 62"/>
                  <a:gd name="T17" fmla="*/ 40 h 46"/>
                  <a:gd name="T18" fmla="*/ 10 w 62"/>
                  <a:gd name="T19" fmla="*/ 41 h 46"/>
                  <a:gd name="T20" fmla="*/ 12 w 62"/>
                  <a:gd name="T21" fmla="*/ 35 h 46"/>
                  <a:gd name="T22" fmla="*/ 13 w 62"/>
                  <a:gd name="T23" fmla="*/ 34 h 46"/>
                  <a:gd name="T24" fmla="*/ 16 w 62"/>
                  <a:gd name="T25" fmla="*/ 24 h 46"/>
                  <a:gd name="T26" fmla="*/ 16 w 62"/>
                  <a:gd name="T27" fmla="*/ 24 h 46"/>
                  <a:gd name="T28" fmla="*/ 16 w 62"/>
                  <a:gd name="T29" fmla="*/ 24 h 46"/>
                  <a:gd name="T30" fmla="*/ 19 w 62"/>
                  <a:gd name="T31" fmla="*/ 31 h 46"/>
                  <a:gd name="T32" fmla="*/ 19 w 62"/>
                  <a:gd name="T33" fmla="*/ 31 h 46"/>
                  <a:gd name="T34" fmla="*/ 22 w 62"/>
                  <a:gd name="T35" fmla="*/ 43 h 46"/>
                  <a:gd name="T36" fmla="*/ 22 w 62"/>
                  <a:gd name="T37" fmla="*/ 43 h 46"/>
                  <a:gd name="T38" fmla="*/ 23 w 62"/>
                  <a:gd name="T39" fmla="*/ 44 h 46"/>
                  <a:gd name="T40" fmla="*/ 25 w 62"/>
                  <a:gd name="T41" fmla="*/ 41 h 46"/>
                  <a:gd name="T42" fmla="*/ 25 w 62"/>
                  <a:gd name="T43" fmla="*/ 41 h 46"/>
                  <a:gd name="T44" fmla="*/ 28 w 62"/>
                  <a:gd name="T45" fmla="*/ 36 h 46"/>
                  <a:gd name="T46" fmla="*/ 28 w 62"/>
                  <a:gd name="T47" fmla="*/ 36 h 46"/>
                  <a:gd name="T48" fmla="*/ 31 w 62"/>
                  <a:gd name="T49" fmla="*/ 40 h 46"/>
                  <a:gd name="T50" fmla="*/ 31 w 62"/>
                  <a:gd name="T51" fmla="*/ 40 h 46"/>
                  <a:gd name="T52" fmla="*/ 34 w 62"/>
                  <a:gd name="T53" fmla="*/ 45 h 46"/>
                  <a:gd name="T54" fmla="*/ 34 w 62"/>
                  <a:gd name="T55" fmla="*/ 45 h 46"/>
                  <a:gd name="T56" fmla="*/ 37 w 62"/>
                  <a:gd name="T57" fmla="*/ 42 h 46"/>
                  <a:gd name="T58" fmla="*/ 37 w 62"/>
                  <a:gd name="T59" fmla="*/ 41 h 46"/>
                  <a:gd name="T60" fmla="*/ 40 w 62"/>
                  <a:gd name="T61" fmla="*/ 40 h 46"/>
                  <a:gd name="T62" fmla="*/ 40 w 62"/>
                  <a:gd name="T63" fmla="*/ 40 h 46"/>
                  <a:gd name="T64" fmla="*/ 41 w 62"/>
                  <a:gd name="T65" fmla="*/ 40 h 46"/>
                  <a:gd name="T66" fmla="*/ 43 w 62"/>
                  <a:gd name="T67" fmla="*/ 43 h 46"/>
                  <a:gd name="T68" fmla="*/ 43 w 62"/>
                  <a:gd name="T69" fmla="*/ 43 h 46"/>
                  <a:gd name="T70" fmla="*/ 46 w 62"/>
                  <a:gd name="T71" fmla="*/ 45 h 46"/>
                  <a:gd name="T72" fmla="*/ 46 w 62"/>
                  <a:gd name="T73" fmla="*/ 45 h 46"/>
                  <a:gd name="T74" fmla="*/ 47 w 62"/>
                  <a:gd name="T75" fmla="*/ 45 h 46"/>
                  <a:gd name="T76" fmla="*/ 49 w 62"/>
                  <a:gd name="T77" fmla="*/ 43 h 46"/>
                  <a:gd name="T78" fmla="*/ 50 w 62"/>
                  <a:gd name="T79" fmla="*/ 43 h 46"/>
                  <a:gd name="T80" fmla="*/ 51 w 62"/>
                  <a:gd name="T81" fmla="*/ 42 h 46"/>
                  <a:gd name="T82" fmla="*/ 53 w 62"/>
                  <a:gd name="T83" fmla="*/ 43 h 46"/>
                  <a:gd name="T84" fmla="*/ 53 w 62"/>
                  <a:gd name="T85" fmla="*/ 43 h 46"/>
                  <a:gd name="T86" fmla="*/ 56 w 62"/>
                  <a:gd name="T87" fmla="*/ 45 h 46"/>
                  <a:gd name="T88" fmla="*/ 56 w 62"/>
                  <a:gd name="T89" fmla="*/ 45 h 46"/>
                  <a:gd name="T90" fmla="*/ 57 w 62"/>
                  <a:gd name="T91" fmla="*/ 46 h 46"/>
                  <a:gd name="T92" fmla="*/ 59 w 62"/>
                  <a:gd name="T93" fmla="*/ 45 h 46"/>
                  <a:gd name="T94" fmla="*/ 59 w 62"/>
                  <a:gd name="T95" fmla="*/ 45 h 46"/>
                  <a:gd name="T96" fmla="*/ 62 w 62"/>
                  <a:gd name="T97" fmla="*/ 44 h 46"/>
                  <a:gd name="T98" fmla="*/ 62 w 62"/>
                  <a:gd name="T99"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46">
                    <a:moveTo>
                      <a:pt x="0" y="5"/>
                    </a:moveTo>
                    <a:lnTo>
                      <a:pt x="0" y="4"/>
                    </a:lnTo>
                    <a:lnTo>
                      <a:pt x="2" y="0"/>
                    </a:lnTo>
                    <a:lnTo>
                      <a:pt x="3" y="2"/>
                    </a:lnTo>
                    <a:lnTo>
                      <a:pt x="3" y="3"/>
                    </a:lnTo>
                    <a:lnTo>
                      <a:pt x="6" y="22"/>
                    </a:lnTo>
                    <a:lnTo>
                      <a:pt x="6" y="23"/>
                    </a:lnTo>
                    <a:lnTo>
                      <a:pt x="9" y="39"/>
                    </a:lnTo>
                    <a:lnTo>
                      <a:pt x="9" y="40"/>
                    </a:lnTo>
                    <a:lnTo>
                      <a:pt x="10" y="41"/>
                    </a:lnTo>
                    <a:lnTo>
                      <a:pt x="12" y="35"/>
                    </a:lnTo>
                    <a:lnTo>
                      <a:pt x="13" y="34"/>
                    </a:lnTo>
                    <a:lnTo>
                      <a:pt x="16" y="24"/>
                    </a:lnTo>
                    <a:lnTo>
                      <a:pt x="16" y="24"/>
                    </a:lnTo>
                    <a:lnTo>
                      <a:pt x="16" y="24"/>
                    </a:lnTo>
                    <a:lnTo>
                      <a:pt x="19" y="31"/>
                    </a:lnTo>
                    <a:lnTo>
                      <a:pt x="19" y="31"/>
                    </a:lnTo>
                    <a:lnTo>
                      <a:pt x="22" y="43"/>
                    </a:lnTo>
                    <a:lnTo>
                      <a:pt x="22" y="43"/>
                    </a:lnTo>
                    <a:lnTo>
                      <a:pt x="23" y="44"/>
                    </a:lnTo>
                    <a:lnTo>
                      <a:pt x="25" y="41"/>
                    </a:lnTo>
                    <a:lnTo>
                      <a:pt x="25" y="41"/>
                    </a:lnTo>
                    <a:lnTo>
                      <a:pt x="28" y="36"/>
                    </a:lnTo>
                    <a:lnTo>
                      <a:pt x="28" y="36"/>
                    </a:lnTo>
                    <a:lnTo>
                      <a:pt x="31" y="40"/>
                    </a:lnTo>
                    <a:lnTo>
                      <a:pt x="31" y="40"/>
                    </a:lnTo>
                    <a:lnTo>
                      <a:pt x="34" y="45"/>
                    </a:lnTo>
                    <a:lnTo>
                      <a:pt x="34" y="45"/>
                    </a:lnTo>
                    <a:lnTo>
                      <a:pt x="37" y="42"/>
                    </a:lnTo>
                    <a:lnTo>
                      <a:pt x="37" y="41"/>
                    </a:lnTo>
                    <a:lnTo>
                      <a:pt x="40" y="40"/>
                    </a:lnTo>
                    <a:lnTo>
                      <a:pt x="40" y="40"/>
                    </a:lnTo>
                    <a:lnTo>
                      <a:pt x="41" y="40"/>
                    </a:lnTo>
                    <a:lnTo>
                      <a:pt x="43" y="43"/>
                    </a:lnTo>
                    <a:lnTo>
                      <a:pt x="43" y="43"/>
                    </a:lnTo>
                    <a:lnTo>
                      <a:pt x="46" y="45"/>
                    </a:lnTo>
                    <a:lnTo>
                      <a:pt x="46" y="45"/>
                    </a:lnTo>
                    <a:lnTo>
                      <a:pt x="47" y="45"/>
                    </a:lnTo>
                    <a:lnTo>
                      <a:pt x="49" y="43"/>
                    </a:lnTo>
                    <a:lnTo>
                      <a:pt x="50" y="43"/>
                    </a:lnTo>
                    <a:lnTo>
                      <a:pt x="51" y="42"/>
                    </a:lnTo>
                    <a:lnTo>
                      <a:pt x="53" y="43"/>
                    </a:lnTo>
                    <a:lnTo>
                      <a:pt x="53" y="43"/>
                    </a:lnTo>
                    <a:lnTo>
                      <a:pt x="56" y="45"/>
                    </a:lnTo>
                    <a:lnTo>
                      <a:pt x="56" y="45"/>
                    </a:lnTo>
                    <a:lnTo>
                      <a:pt x="57" y="46"/>
                    </a:lnTo>
                    <a:lnTo>
                      <a:pt x="59" y="45"/>
                    </a:lnTo>
                    <a:lnTo>
                      <a:pt x="59" y="45"/>
                    </a:lnTo>
                    <a:lnTo>
                      <a:pt x="62" y="44"/>
                    </a:lnTo>
                    <a:lnTo>
                      <a:pt x="62" y="4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7" name="Freeform 609"/>
              <p:cNvSpPr>
                <a:spLocks/>
              </p:cNvSpPr>
              <p:nvPr/>
            </p:nvSpPr>
            <p:spPr bwMode="auto">
              <a:xfrm>
                <a:off x="6386" y="3357"/>
                <a:ext cx="58" cy="2"/>
              </a:xfrm>
              <a:custGeom>
                <a:avLst/>
                <a:gdLst>
                  <a:gd name="T0" fmla="*/ 0 w 58"/>
                  <a:gd name="T1" fmla="*/ 0 h 2"/>
                  <a:gd name="T2" fmla="*/ 0 w 58"/>
                  <a:gd name="T3" fmla="*/ 0 h 2"/>
                  <a:gd name="T4" fmla="*/ 3 w 58"/>
                  <a:gd name="T5" fmla="*/ 1 h 2"/>
                  <a:gd name="T6" fmla="*/ 3 w 58"/>
                  <a:gd name="T7" fmla="*/ 1 h 2"/>
                  <a:gd name="T8" fmla="*/ 6 w 58"/>
                  <a:gd name="T9" fmla="*/ 2 h 2"/>
                  <a:gd name="T10" fmla="*/ 6 w 58"/>
                  <a:gd name="T11" fmla="*/ 2 h 2"/>
                  <a:gd name="T12" fmla="*/ 6 w 58"/>
                  <a:gd name="T13" fmla="*/ 2 h 2"/>
                  <a:gd name="T14" fmla="*/ 9 w 58"/>
                  <a:gd name="T15" fmla="*/ 1 h 2"/>
                  <a:gd name="T16" fmla="*/ 9 w 58"/>
                  <a:gd name="T17" fmla="*/ 1 h 2"/>
                  <a:gd name="T18" fmla="*/ 12 w 58"/>
                  <a:gd name="T19" fmla="*/ 1 h 2"/>
                  <a:gd name="T20" fmla="*/ 12 w 58"/>
                  <a:gd name="T21" fmla="*/ 1 h 2"/>
                  <a:gd name="T22" fmla="*/ 12 w 58"/>
                  <a:gd name="T23" fmla="*/ 1 h 2"/>
                  <a:gd name="T24" fmla="*/ 15 w 58"/>
                  <a:gd name="T25" fmla="*/ 2 h 2"/>
                  <a:gd name="T26" fmla="*/ 15 w 58"/>
                  <a:gd name="T27" fmla="*/ 2 h 2"/>
                  <a:gd name="T28" fmla="*/ 17 w 58"/>
                  <a:gd name="T29" fmla="*/ 2 h 2"/>
                  <a:gd name="T30" fmla="*/ 18 w 58"/>
                  <a:gd name="T31" fmla="*/ 2 h 2"/>
                  <a:gd name="T32" fmla="*/ 18 w 58"/>
                  <a:gd name="T33" fmla="*/ 2 h 2"/>
                  <a:gd name="T34" fmla="*/ 21 w 58"/>
                  <a:gd name="T35" fmla="*/ 1 h 2"/>
                  <a:gd name="T36" fmla="*/ 21 w 58"/>
                  <a:gd name="T37" fmla="*/ 1 h 2"/>
                  <a:gd name="T38" fmla="*/ 23 w 58"/>
                  <a:gd name="T39" fmla="*/ 1 h 2"/>
                  <a:gd name="T40" fmla="*/ 24 w 58"/>
                  <a:gd name="T41" fmla="*/ 1 h 2"/>
                  <a:gd name="T42" fmla="*/ 25 w 58"/>
                  <a:gd name="T43" fmla="*/ 1 h 2"/>
                  <a:gd name="T44" fmla="*/ 28 w 58"/>
                  <a:gd name="T45" fmla="*/ 2 h 2"/>
                  <a:gd name="T46" fmla="*/ 28 w 58"/>
                  <a:gd name="T47" fmla="*/ 2 h 2"/>
                  <a:gd name="T48" fmla="*/ 28 w 58"/>
                  <a:gd name="T49" fmla="*/ 2 h 2"/>
                  <a:gd name="T50" fmla="*/ 30 w 58"/>
                  <a:gd name="T51" fmla="*/ 2 h 2"/>
                  <a:gd name="T52" fmla="*/ 31 w 58"/>
                  <a:gd name="T53" fmla="*/ 2 h 2"/>
                  <a:gd name="T54" fmla="*/ 33 w 58"/>
                  <a:gd name="T55" fmla="*/ 2 h 2"/>
                  <a:gd name="T56" fmla="*/ 34 w 58"/>
                  <a:gd name="T57" fmla="*/ 2 h 2"/>
                  <a:gd name="T58" fmla="*/ 34 w 58"/>
                  <a:gd name="T59" fmla="*/ 2 h 2"/>
                  <a:gd name="T60" fmla="*/ 37 w 58"/>
                  <a:gd name="T61" fmla="*/ 2 h 2"/>
                  <a:gd name="T62" fmla="*/ 37 w 58"/>
                  <a:gd name="T63" fmla="*/ 2 h 2"/>
                  <a:gd name="T64" fmla="*/ 39 w 58"/>
                  <a:gd name="T65" fmla="*/ 2 h 2"/>
                  <a:gd name="T66" fmla="*/ 40 w 58"/>
                  <a:gd name="T67" fmla="*/ 2 h 2"/>
                  <a:gd name="T68" fmla="*/ 40 w 58"/>
                  <a:gd name="T69" fmla="*/ 2 h 2"/>
                  <a:gd name="T70" fmla="*/ 43 w 58"/>
                  <a:gd name="T71" fmla="*/ 2 h 2"/>
                  <a:gd name="T72" fmla="*/ 43 w 58"/>
                  <a:gd name="T73" fmla="*/ 2 h 2"/>
                  <a:gd name="T74" fmla="*/ 44 w 58"/>
                  <a:gd name="T75" fmla="*/ 2 h 2"/>
                  <a:gd name="T76" fmla="*/ 46 w 58"/>
                  <a:gd name="T77" fmla="*/ 2 h 2"/>
                  <a:gd name="T78" fmla="*/ 46 w 58"/>
                  <a:gd name="T79" fmla="*/ 2 h 2"/>
                  <a:gd name="T80" fmla="*/ 49 w 58"/>
                  <a:gd name="T81" fmla="*/ 2 h 2"/>
                  <a:gd name="T82" fmla="*/ 49 w 58"/>
                  <a:gd name="T83" fmla="*/ 2 h 2"/>
                  <a:gd name="T84" fmla="*/ 50 w 58"/>
                  <a:gd name="T85" fmla="*/ 2 h 2"/>
                  <a:gd name="T86" fmla="*/ 52 w 58"/>
                  <a:gd name="T87" fmla="*/ 2 h 2"/>
                  <a:gd name="T88" fmla="*/ 52 w 58"/>
                  <a:gd name="T89" fmla="*/ 2 h 2"/>
                  <a:gd name="T90" fmla="*/ 55 w 58"/>
                  <a:gd name="T91" fmla="*/ 2 h 2"/>
                  <a:gd name="T92" fmla="*/ 55 w 58"/>
                  <a:gd name="T93" fmla="*/ 2 h 2"/>
                  <a:gd name="T94" fmla="*/ 55 w 58"/>
                  <a:gd name="T95" fmla="*/ 2 h 2"/>
                  <a:gd name="T96" fmla="*/ 58 w 58"/>
                  <a:gd name="T97" fmla="*/ 2 h 2"/>
                  <a:gd name="T98" fmla="*/ 58 w 5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2">
                    <a:moveTo>
                      <a:pt x="0" y="0"/>
                    </a:moveTo>
                    <a:lnTo>
                      <a:pt x="0" y="0"/>
                    </a:lnTo>
                    <a:lnTo>
                      <a:pt x="3" y="1"/>
                    </a:lnTo>
                    <a:lnTo>
                      <a:pt x="3" y="1"/>
                    </a:lnTo>
                    <a:lnTo>
                      <a:pt x="6" y="2"/>
                    </a:lnTo>
                    <a:lnTo>
                      <a:pt x="6" y="2"/>
                    </a:lnTo>
                    <a:lnTo>
                      <a:pt x="6" y="2"/>
                    </a:lnTo>
                    <a:lnTo>
                      <a:pt x="9" y="1"/>
                    </a:lnTo>
                    <a:lnTo>
                      <a:pt x="9" y="1"/>
                    </a:lnTo>
                    <a:lnTo>
                      <a:pt x="12" y="1"/>
                    </a:lnTo>
                    <a:lnTo>
                      <a:pt x="12" y="1"/>
                    </a:lnTo>
                    <a:lnTo>
                      <a:pt x="12" y="1"/>
                    </a:lnTo>
                    <a:lnTo>
                      <a:pt x="15" y="2"/>
                    </a:lnTo>
                    <a:lnTo>
                      <a:pt x="15" y="2"/>
                    </a:lnTo>
                    <a:lnTo>
                      <a:pt x="17" y="2"/>
                    </a:lnTo>
                    <a:lnTo>
                      <a:pt x="18" y="2"/>
                    </a:lnTo>
                    <a:lnTo>
                      <a:pt x="18" y="2"/>
                    </a:lnTo>
                    <a:lnTo>
                      <a:pt x="21" y="1"/>
                    </a:lnTo>
                    <a:lnTo>
                      <a:pt x="21" y="1"/>
                    </a:lnTo>
                    <a:lnTo>
                      <a:pt x="23" y="1"/>
                    </a:lnTo>
                    <a:lnTo>
                      <a:pt x="24" y="1"/>
                    </a:lnTo>
                    <a:lnTo>
                      <a:pt x="25" y="1"/>
                    </a:lnTo>
                    <a:lnTo>
                      <a:pt x="28" y="2"/>
                    </a:lnTo>
                    <a:lnTo>
                      <a:pt x="28" y="2"/>
                    </a:lnTo>
                    <a:lnTo>
                      <a:pt x="28" y="2"/>
                    </a:lnTo>
                    <a:lnTo>
                      <a:pt x="30" y="2"/>
                    </a:lnTo>
                    <a:lnTo>
                      <a:pt x="31" y="2"/>
                    </a:lnTo>
                    <a:lnTo>
                      <a:pt x="33" y="2"/>
                    </a:lnTo>
                    <a:lnTo>
                      <a:pt x="34" y="2"/>
                    </a:lnTo>
                    <a:lnTo>
                      <a:pt x="34" y="2"/>
                    </a:lnTo>
                    <a:lnTo>
                      <a:pt x="37" y="2"/>
                    </a:lnTo>
                    <a:lnTo>
                      <a:pt x="37" y="2"/>
                    </a:lnTo>
                    <a:lnTo>
                      <a:pt x="39" y="2"/>
                    </a:lnTo>
                    <a:lnTo>
                      <a:pt x="40" y="2"/>
                    </a:lnTo>
                    <a:lnTo>
                      <a:pt x="40" y="2"/>
                    </a:lnTo>
                    <a:lnTo>
                      <a:pt x="43" y="2"/>
                    </a:lnTo>
                    <a:lnTo>
                      <a:pt x="43" y="2"/>
                    </a:lnTo>
                    <a:lnTo>
                      <a:pt x="44" y="2"/>
                    </a:lnTo>
                    <a:lnTo>
                      <a:pt x="46" y="2"/>
                    </a:lnTo>
                    <a:lnTo>
                      <a:pt x="46" y="2"/>
                    </a:lnTo>
                    <a:lnTo>
                      <a:pt x="49" y="2"/>
                    </a:lnTo>
                    <a:lnTo>
                      <a:pt x="49" y="2"/>
                    </a:lnTo>
                    <a:lnTo>
                      <a:pt x="50" y="2"/>
                    </a:lnTo>
                    <a:lnTo>
                      <a:pt x="52" y="2"/>
                    </a:lnTo>
                    <a:lnTo>
                      <a:pt x="52" y="2"/>
                    </a:lnTo>
                    <a:lnTo>
                      <a:pt x="55" y="2"/>
                    </a:lnTo>
                    <a:lnTo>
                      <a:pt x="55" y="2"/>
                    </a:lnTo>
                    <a:lnTo>
                      <a:pt x="55" y="2"/>
                    </a:lnTo>
                    <a:lnTo>
                      <a:pt x="58" y="2"/>
                    </a:lnTo>
                    <a:lnTo>
                      <a:pt x="58" y="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8" name="Freeform 610"/>
              <p:cNvSpPr>
                <a:spLocks/>
              </p:cNvSpPr>
              <p:nvPr/>
            </p:nvSpPr>
            <p:spPr bwMode="auto">
              <a:xfrm>
                <a:off x="6444" y="3359"/>
                <a:ext cx="62" cy="0"/>
              </a:xfrm>
              <a:custGeom>
                <a:avLst/>
                <a:gdLst>
                  <a:gd name="T0" fmla="*/ 0 w 62"/>
                  <a:gd name="T1" fmla="*/ 2 w 62"/>
                  <a:gd name="T2" fmla="*/ 3 w 62"/>
                  <a:gd name="T3" fmla="*/ 3 w 62"/>
                  <a:gd name="T4" fmla="*/ 6 w 62"/>
                  <a:gd name="T5" fmla="*/ 6 w 62"/>
                  <a:gd name="T6" fmla="*/ 7 w 62"/>
                  <a:gd name="T7" fmla="*/ 9 w 62"/>
                  <a:gd name="T8" fmla="*/ 10 w 62"/>
                  <a:gd name="T9" fmla="*/ 12 w 62"/>
                  <a:gd name="T10" fmla="*/ 13 w 62"/>
                  <a:gd name="T11" fmla="*/ 13 w 62"/>
                  <a:gd name="T12" fmla="*/ 16 w 62"/>
                  <a:gd name="T13" fmla="*/ 16 w 62"/>
                  <a:gd name="T14" fmla="*/ 18 w 62"/>
                  <a:gd name="T15" fmla="*/ 19 w 62"/>
                  <a:gd name="T16" fmla="*/ 19 w 62"/>
                  <a:gd name="T17" fmla="*/ 22 w 62"/>
                  <a:gd name="T18" fmla="*/ 22 w 62"/>
                  <a:gd name="T19" fmla="*/ 24 w 62"/>
                  <a:gd name="T20" fmla="*/ 25 w 62"/>
                  <a:gd name="T21" fmla="*/ 25 w 62"/>
                  <a:gd name="T22" fmla="*/ 28 w 62"/>
                  <a:gd name="T23" fmla="*/ 28 w 62"/>
                  <a:gd name="T24" fmla="*/ 31 w 62"/>
                  <a:gd name="T25" fmla="*/ 31 w 62"/>
                  <a:gd name="T26" fmla="*/ 34 w 62"/>
                  <a:gd name="T27" fmla="*/ 34 w 62"/>
                  <a:gd name="T28" fmla="*/ 34 w 62"/>
                  <a:gd name="T29" fmla="*/ 37 w 62"/>
                  <a:gd name="T30" fmla="*/ 37 w 62"/>
                  <a:gd name="T31" fmla="*/ 38 w 62"/>
                  <a:gd name="T32" fmla="*/ 40 w 62"/>
                  <a:gd name="T33" fmla="*/ 40 w 62"/>
                  <a:gd name="T34" fmla="*/ 43 w 62"/>
                  <a:gd name="T35" fmla="*/ 44 w 62"/>
                  <a:gd name="T36" fmla="*/ 45 w 62"/>
                  <a:gd name="T37" fmla="*/ 46 w 62"/>
                  <a:gd name="T38" fmla="*/ 46 w 62"/>
                  <a:gd name="T39" fmla="*/ 49 w 62"/>
                  <a:gd name="T40" fmla="*/ 49 w 62"/>
                  <a:gd name="T41" fmla="*/ 50 w 62"/>
                  <a:gd name="T42" fmla="*/ 52 w 62"/>
                  <a:gd name="T43" fmla="*/ 53 w 62"/>
                  <a:gd name="T44" fmla="*/ 56 w 62"/>
                  <a:gd name="T45" fmla="*/ 56 w 62"/>
                  <a:gd name="T46" fmla="*/ 58 w 62"/>
                  <a:gd name="T47" fmla="*/ 59 w 62"/>
                  <a:gd name="T48" fmla="*/ 61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3" y="0"/>
                    </a:lnTo>
                    <a:lnTo>
                      <a:pt x="6" y="0"/>
                    </a:lnTo>
                    <a:lnTo>
                      <a:pt x="6" y="0"/>
                    </a:lnTo>
                    <a:lnTo>
                      <a:pt x="7" y="0"/>
                    </a:lnTo>
                    <a:lnTo>
                      <a:pt x="9" y="0"/>
                    </a:lnTo>
                    <a:lnTo>
                      <a:pt x="10" y="0"/>
                    </a:lnTo>
                    <a:lnTo>
                      <a:pt x="12" y="0"/>
                    </a:lnTo>
                    <a:lnTo>
                      <a:pt x="13" y="0"/>
                    </a:lnTo>
                    <a:lnTo>
                      <a:pt x="13" y="0"/>
                    </a:lnTo>
                    <a:lnTo>
                      <a:pt x="16" y="0"/>
                    </a:lnTo>
                    <a:lnTo>
                      <a:pt x="16" y="0"/>
                    </a:lnTo>
                    <a:lnTo>
                      <a:pt x="18" y="0"/>
                    </a:lnTo>
                    <a:lnTo>
                      <a:pt x="19" y="0"/>
                    </a:lnTo>
                    <a:lnTo>
                      <a:pt x="19" y="0"/>
                    </a:lnTo>
                    <a:lnTo>
                      <a:pt x="22" y="0"/>
                    </a:lnTo>
                    <a:lnTo>
                      <a:pt x="22" y="0"/>
                    </a:lnTo>
                    <a:lnTo>
                      <a:pt x="24" y="0"/>
                    </a:lnTo>
                    <a:lnTo>
                      <a:pt x="25" y="0"/>
                    </a:lnTo>
                    <a:lnTo>
                      <a:pt x="25" y="0"/>
                    </a:lnTo>
                    <a:lnTo>
                      <a:pt x="28" y="0"/>
                    </a:lnTo>
                    <a:lnTo>
                      <a:pt x="28" y="0"/>
                    </a:lnTo>
                    <a:lnTo>
                      <a:pt x="31" y="0"/>
                    </a:lnTo>
                    <a:lnTo>
                      <a:pt x="31" y="0"/>
                    </a:lnTo>
                    <a:lnTo>
                      <a:pt x="34" y="0"/>
                    </a:lnTo>
                    <a:lnTo>
                      <a:pt x="34" y="0"/>
                    </a:lnTo>
                    <a:lnTo>
                      <a:pt x="34" y="0"/>
                    </a:lnTo>
                    <a:lnTo>
                      <a:pt x="37" y="0"/>
                    </a:lnTo>
                    <a:lnTo>
                      <a:pt x="37" y="0"/>
                    </a:lnTo>
                    <a:lnTo>
                      <a:pt x="38" y="0"/>
                    </a:lnTo>
                    <a:lnTo>
                      <a:pt x="40" y="0"/>
                    </a:lnTo>
                    <a:lnTo>
                      <a:pt x="40" y="0"/>
                    </a:lnTo>
                    <a:lnTo>
                      <a:pt x="43" y="0"/>
                    </a:lnTo>
                    <a:lnTo>
                      <a:pt x="44" y="0"/>
                    </a:lnTo>
                    <a:lnTo>
                      <a:pt x="45" y="0"/>
                    </a:lnTo>
                    <a:lnTo>
                      <a:pt x="46" y="0"/>
                    </a:lnTo>
                    <a:lnTo>
                      <a:pt x="46" y="0"/>
                    </a:lnTo>
                    <a:lnTo>
                      <a:pt x="49" y="0"/>
                    </a:lnTo>
                    <a:lnTo>
                      <a:pt x="49" y="0"/>
                    </a:lnTo>
                    <a:lnTo>
                      <a:pt x="50" y="0"/>
                    </a:lnTo>
                    <a:lnTo>
                      <a:pt x="52" y="0"/>
                    </a:lnTo>
                    <a:lnTo>
                      <a:pt x="53" y="0"/>
                    </a:lnTo>
                    <a:lnTo>
                      <a:pt x="56" y="0"/>
                    </a:lnTo>
                    <a:lnTo>
                      <a:pt x="56" y="0"/>
                    </a:lnTo>
                    <a:lnTo>
                      <a:pt x="58" y="0"/>
                    </a:lnTo>
                    <a:lnTo>
                      <a:pt x="59" y="0"/>
                    </a:lnTo>
                    <a:lnTo>
                      <a:pt x="61"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9" name="Freeform 611"/>
              <p:cNvSpPr>
                <a:spLocks/>
              </p:cNvSpPr>
              <p:nvPr/>
            </p:nvSpPr>
            <p:spPr bwMode="auto">
              <a:xfrm>
                <a:off x="6506" y="3037"/>
                <a:ext cx="67" cy="322"/>
              </a:xfrm>
              <a:custGeom>
                <a:avLst/>
                <a:gdLst>
                  <a:gd name="T0" fmla="*/ 0 w 67"/>
                  <a:gd name="T1" fmla="*/ 322 h 322"/>
                  <a:gd name="T2" fmla="*/ 0 w 67"/>
                  <a:gd name="T3" fmla="*/ 322 h 322"/>
                  <a:gd name="T4" fmla="*/ 3 w 67"/>
                  <a:gd name="T5" fmla="*/ 322 h 322"/>
                  <a:gd name="T6" fmla="*/ 3 w 67"/>
                  <a:gd name="T7" fmla="*/ 322 h 322"/>
                  <a:gd name="T8" fmla="*/ 6 w 67"/>
                  <a:gd name="T9" fmla="*/ 322 h 322"/>
                  <a:gd name="T10" fmla="*/ 6 w 67"/>
                  <a:gd name="T11" fmla="*/ 322 h 322"/>
                  <a:gd name="T12" fmla="*/ 9 w 67"/>
                  <a:gd name="T13" fmla="*/ 321 h 322"/>
                  <a:gd name="T14" fmla="*/ 9 w 67"/>
                  <a:gd name="T15" fmla="*/ 321 h 322"/>
                  <a:gd name="T16" fmla="*/ 12 w 67"/>
                  <a:gd name="T17" fmla="*/ 321 h 322"/>
                  <a:gd name="T18" fmla="*/ 12 w 67"/>
                  <a:gd name="T19" fmla="*/ 321 h 322"/>
                  <a:gd name="T20" fmla="*/ 15 w 67"/>
                  <a:gd name="T21" fmla="*/ 321 h 322"/>
                  <a:gd name="T22" fmla="*/ 15 w 67"/>
                  <a:gd name="T23" fmla="*/ 321 h 322"/>
                  <a:gd name="T24" fmla="*/ 18 w 67"/>
                  <a:gd name="T25" fmla="*/ 320 h 322"/>
                  <a:gd name="T26" fmla="*/ 18 w 67"/>
                  <a:gd name="T27" fmla="*/ 320 h 322"/>
                  <a:gd name="T28" fmla="*/ 21 w 67"/>
                  <a:gd name="T29" fmla="*/ 320 h 322"/>
                  <a:gd name="T30" fmla="*/ 21 w 67"/>
                  <a:gd name="T31" fmla="*/ 320 h 322"/>
                  <a:gd name="T32" fmla="*/ 23 w 67"/>
                  <a:gd name="T33" fmla="*/ 320 h 322"/>
                  <a:gd name="T34" fmla="*/ 24 w 67"/>
                  <a:gd name="T35" fmla="*/ 319 h 322"/>
                  <a:gd name="T36" fmla="*/ 24 w 67"/>
                  <a:gd name="T37" fmla="*/ 319 h 322"/>
                  <a:gd name="T38" fmla="*/ 27 w 67"/>
                  <a:gd name="T39" fmla="*/ 316 h 322"/>
                  <a:gd name="T40" fmla="*/ 28 w 67"/>
                  <a:gd name="T41" fmla="*/ 316 h 322"/>
                  <a:gd name="T42" fmla="*/ 30 w 67"/>
                  <a:gd name="T43" fmla="*/ 299 h 322"/>
                  <a:gd name="T44" fmla="*/ 30 w 67"/>
                  <a:gd name="T45" fmla="*/ 297 h 322"/>
                  <a:gd name="T46" fmla="*/ 33 w 67"/>
                  <a:gd name="T47" fmla="*/ 250 h 322"/>
                  <a:gd name="T48" fmla="*/ 34 w 67"/>
                  <a:gd name="T49" fmla="*/ 246 h 322"/>
                  <a:gd name="T50" fmla="*/ 37 w 67"/>
                  <a:gd name="T51" fmla="*/ 154 h 322"/>
                  <a:gd name="T52" fmla="*/ 37 w 67"/>
                  <a:gd name="T53" fmla="*/ 148 h 322"/>
                  <a:gd name="T54" fmla="*/ 40 w 67"/>
                  <a:gd name="T55" fmla="*/ 53 h 322"/>
                  <a:gd name="T56" fmla="*/ 40 w 67"/>
                  <a:gd name="T57" fmla="*/ 49 h 322"/>
                  <a:gd name="T58" fmla="*/ 41 w 67"/>
                  <a:gd name="T59" fmla="*/ 39 h 322"/>
                  <a:gd name="T60" fmla="*/ 43 w 67"/>
                  <a:gd name="T61" fmla="*/ 53 h 322"/>
                  <a:gd name="T62" fmla="*/ 43 w 67"/>
                  <a:gd name="T63" fmla="*/ 56 h 322"/>
                  <a:gd name="T64" fmla="*/ 46 w 67"/>
                  <a:gd name="T65" fmla="*/ 100 h 322"/>
                  <a:gd name="T66" fmla="*/ 46 w 67"/>
                  <a:gd name="T67" fmla="*/ 102 h 322"/>
                  <a:gd name="T68" fmla="*/ 47 w 67"/>
                  <a:gd name="T69" fmla="*/ 108 h 322"/>
                  <a:gd name="T70" fmla="*/ 49 w 67"/>
                  <a:gd name="T71" fmla="*/ 102 h 322"/>
                  <a:gd name="T72" fmla="*/ 49 w 67"/>
                  <a:gd name="T73" fmla="*/ 101 h 322"/>
                  <a:gd name="T74" fmla="*/ 52 w 67"/>
                  <a:gd name="T75" fmla="*/ 69 h 322"/>
                  <a:gd name="T76" fmla="*/ 52 w 67"/>
                  <a:gd name="T77" fmla="*/ 68 h 322"/>
                  <a:gd name="T78" fmla="*/ 54 w 67"/>
                  <a:gd name="T79" fmla="*/ 58 h 322"/>
                  <a:gd name="T80" fmla="*/ 55 w 67"/>
                  <a:gd name="T81" fmla="*/ 60 h 322"/>
                  <a:gd name="T82" fmla="*/ 55 w 67"/>
                  <a:gd name="T83" fmla="*/ 61 h 322"/>
                  <a:gd name="T84" fmla="*/ 58 w 67"/>
                  <a:gd name="T85" fmla="*/ 81 h 322"/>
                  <a:gd name="T86" fmla="*/ 58 w 67"/>
                  <a:gd name="T87" fmla="*/ 81 h 322"/>
                  <a:gd name="T88" fmla="*/ 59 w 67"/>
                  <a:gd name="T89" fmla="*/ 83 h 322"/>
                  <a:gd name="T90" fmla="*/ 61 w 67"/>
                  <a:gd name="T91" fmla="*/ 74 h 322"/>
                  <a:gd name="T92" fmla="*/ 61 w 67"/>
                  <a:gd name="T93" fmla="*/ 72 h 322"/>
                  <a:gd name="T94" fmla="*/ 64 w 67"/>
                  <a:gd name="T95" fmla="*/ 31 h 322"/>
                  <a:gd name="T96" fmla="*/ 64 w 67"/>
                  <a:gd name="T97" fmla="*/ 28 h 322"/>
                  <a:gd name="T98" fmla="*/ 67 w 67"/>
                  <a:gd name="T99" fmla="*/ 0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22">
                    <a:moveTo>
                      <a:pt x="0" y="322"/>
                    </a:moveTo>
                    <a:lnTo>
                      <a:pt x="0" y="322"/>
                    </a:lnTo>
                    <a:lnTo>
                      <a:pt x="3" y="322"/>
                    </a:lnTo>
                    <a:lnTo>
                      <a:pt x="3" y="322"/>
                    </a:lnTo>
                    <a:lnTo>
                      <a:pt x="6" y="322"/>
                    </a:lnTo>
                    <a:lnTo>
                      <a:pt x="6" y="322"/>
                    </a:lnTo>
                    <a:lnTo>
                      <a:pt x="9" y="321"/>
                    </a:lnTo>
                    <a:lnTo>
                      <a:pt x="9" y="321"/>
                    </a:lnTo>
                    <a:lnTo>
                      <a:pt x="12" y="321"/>
                    </a:lnTo>
                    <a:lnTo>
                      <a:pt x="12" y="321"/>
                    </a:lnTo>
                    <a:lnTo>
                      <a:pt x="15" y="321"/>
                    </a:lnTo>
                    <a:lnTo>
                      <a:pt x="15" y="321"/>
                    </a:lnTo>
                    <a:lnTo>
                      <a:pt x="18" y="320"/>
                    </a:lnTo>
                    <a:lnTo>
                      <a:pt x="18" y="320"/>
                    </a:lnTo>
                    <a:lnTo>
                      <a:pt x="21" y="320"/>
                    </a:lnTo>
                    <a:lnTo>
                      <a:pt x="21" y="320"/>
                    </a:lnTo>
                    <a:lnTo>
                      <a:pt x="23" y="320"/>
                    </a:lnTo>
                    <a:lnTo>
                      <a:pt x="24" y="319"/>
                    </a:lnTo>
                    <a:lnTo>
                      <a:pt x="24" y="319"/>
                    </a:lnTo>
                    <a:lnTo>
                      <a:pt x="27" y="316"/>
                    </a:lnTo>
                    <a:lnTo>
                      <a:pt x="28" y="316"/>
                    </a:lnTo>
                    <a:lnTo>
                      <a:pt x="30" y="299"/>
                    </a:lnTo>
                    <a:lnTo>
                      <a:pt x="30" y="297"/>
                    </a:lnTo>
                    <a:lnTo>
                      <a:pt x="33" y="250"/>
                    </a:lnTo>
                    <a:lnTo>
                      <a:pt x="34" y="246"/>
                    </a:lnTo>
                    <a:lnTo>
                      <a:pt x="37" y="154"/>
                    </a:lnTo>
                    <a:lnTo>
                      <a:pt x="37" y="148"/>
                    </a:lnTo>
                    <a:lnTo>
                      <a:pt x="40" y="53"/>
                    </a:lnTo>
                    <a:lnTo>
                      <a:pt x="40" y="49"/>
                    </a:lnTo>
                    <a:lnTo>
                      <a:pt x="41" y="39"/>
                    </a:lnTo>
                    <a:lnTo>
                      <a:pt x="43" y="53"/>
                    </a:lnTo>
                    <a:lnTo>
                      <a:pt x="43" y="56"/>
                    </a:lnTo>
                    <a:lnTo>
                      <a:pt x="46" y="100"/>
                    </a:lnTo>
                    <a:lnTo>
                      <a:pt x="46" y="102"/>
                    </a:lnTo>
                    <a:lnTo>
                      <a:pt x="47" y="108"/>
                    </a:lnTo>
                    <a:lnTo>
                      <a:pt x="49" y="102"/>
                    </a:lnTo>
                    <a:lnTo>
                      <a:pt x="49" y="101"/>
                    </a:lnTo>
                    <a:lnTo>
                      <a:pt x="52" y="69"/>
                    </a:lnTo>
                    <a:lnTo>
                      <a:pt x="52" y="68"/>
                    </a:lnTo>
                    <a:lnTo>
                      <a:pt x="54" y="58"/>
                    </a:lnTo>
                    <a:lnTo>
                      <a:pt x="55" y="60"/>
                    </a:lnTo>
                    <a:lnTo>
                      <a:pt x="55" y="61"/>
                    </a:lnTo>
                    <a:lnTo>
                      <a:pt x="58" y="81"/>
                    </a:lnTo>
                    <a:lnTo>
                      <a:pt x="58" y="81"/>
                    </a:lnTo>
                    <a:lnTo>
                      <a:pt x="59" y="83"/>
                    </a:lnTo>
                    <a:lnTo>
                      <a:pt x="61" y="74"/>
                    </a:lnTo>
                    <a:lnTo>
                      <a:pt x="61" y="72"/>
                    </a:lnTo>
                    <a:lnTo>
                      <a:pt x="64" y="31"/>
                    </a:lnTo>
                    <a:lnTo>
                      <a:pt x="64" y="28"/>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0" name="Freeform 612"/>
              <p:cNvSpPr>
                <a:spLocks/>
              </p:cNvSpPr>
              <p:nvPr/>
            </p:nvSpPr>
            <p:spPr bwMode="auto">
              <a:xfrm>
                <a:off x="6573" y="2952"/>
                <a:ext cx="59" cy="88"/>
              </a:xfrm>
              <a:custGeom>
                <a:avLst/>
                <a:gdLst>
                  <a:gd name="T0" fmla="*/ 0 w 59"/>
                  <a:gd name="T1" fmla="*/ 85 h 88"/>
                  <a:gd name="T2" fmla="*/ 0 w 59"/>
                  <a:gd name="T3" fmla="*/ 84 h 88"/>
                  <a:gd name="T4" fmla="*/ 1 w 59"/>
                  <a:gd name="T5" fmla="*/ 84 h 88"/>
                  <a:gd name="T6" fmla="*/ 3 w 59"/>
                  <a:gd name="T7" fmla="*/ 87 h 88"/>
                  <a:gd name="T8" fmla="*/ 3 w 59"/>
                  <a:gd name="T9" fmla="*/ 87 h 88"/>
                  <a:gd name="T10" fmla="*/ 4 w 59"/>
                  <a:gd name="T11" fmla="*/ 88 h 88"/>
                  <a:gd name="T12" fmla="*/ 6 w 59"/>
                  <a:gd name="T13" fmla="*/ 77 h 88"/>
                  <a:gd name="T14" fmla="*/ 7 w 59"/>
                  <a:gd name="T15" fmla="*/ 75 h 88"/>
                  <a:gd name="T16" fmla="*/ 10 w 59"/>
                  <a:gd name="T17" fmla="*/ 44 h 88"/>
                  <a:gd name="T18" fmla="*/ 10 w 59"/>
                  <a:gd name="T19" fmla="*/ 43 h 88"/>
                  <a:gd name="T20" fmla="*/ 12 w 59"/>
                  <a:gd name="T21" fmla="*/ 33 h 88"/>
                  <a:gd name="T22" fmla="*/ 13 w 59"/>
                  <a:gd name="T23" fmla="*/ 33 h 88"/>
                  <a:gd name="T24" fmla="*/ 13 w 59"/>
                  <a:gd name="T25" fmla="*/ 33 h 88"/>
                  <a:gd name="T26" fmla="*/ 15 w 59"/>
                  <a:gd name="T27" fmla="*/ 38 h 88"/>
                  <a:gd name="T28" fmla="*/ 16 w 59"/>
                  <a:gd name="T29" fmla="*/ 38 h 88"/>
                  <a:gd name="T30" fmla="*/ 16 w 59"/>
                  <a:gd name="T31" fmla="*/ 38 h 88"/>
                  <a:gd name="T32" fmla="*/ 19 w 59"/>
                  <a:gd name="T33" fmla="*/ 21 h 88"/>
                  <a:gd name="T34" fmla="*/ 19 w 59"/>
                  <a:gd name="T35" fmla="*/ 19 h 88"/>
                  <a:gd name="T36" fmla="*/ 22 w 59"/>
                  <a:gd name="T37" fmla="*/ 1 h 88"/>
                  <a:gd name="T38" fmla="*/ 22 w 59"/>
                  <a:gd name="T39" fmla="*/ 0 h 88"/>
                  <a:gd name="T40" fmla="*/ 22 w 59"/>
                  <a:gd name="T41" fmla="*/ 0 h 88"/>
                  <a:gd name="T42" fmla="*/ 25 w 59"/>
                  <a:gd name="T43" fmla="*/ 9 h 88"/>
                  <a:gd name="T44" fmla="*/ 25 w 59"/>
                  <a:gd name="T45" fmla="*/ 10 h 88"/>
                  <a:gd name="T46" fmla="*/ 28 w 59"/>
                  <a:gd name="T47" fmla="*/ 18 h 88"/>
                  <a:gd name="T48" fmla="*/ 28 w 59"/>
                  <a:gd name="T49" fmla="*/ 17 h 88"/>
                  <a:gd name="T50" fmla="*/ 28 w 59"/>
                  <a:gd name="T51" fmla="*/ 17 h 88"/>
                  <a:gd name="T52" fmla="*/ 31 w 59"/>
                  <a:gd name="T53" fmla="*/ 11 h 88"/>
                  <a:gd name="T54" fmla="*/ 31 w 59"/>
                  <a:gd name="T55" fmla="*/ 10 h 88"/>
                  <a:gd name="T56" fmla="*/ 32 w 59"/>
                  <a:gd name="T57" fmla="*/ 10 h 88"/>
                  <a:gd name="T58" fmla="*/ 34 w 59"/>
                  <a:gd name="T59" fmla="*/ 17 h 88"/>
                  <a:gd name="T60" fmla="*/ 34 w 59"/>
                  <a:gd name="T61" fmla="*/ 18 h 88"/>
                  <a:gd name="T62" fmla="*/ 37 w 59"/>
                  <a:gd name="T63" fmla="*/ 38 h 88"/>
                  <a:gd name="T64" fmla="*/ 37 w 59"/>
                  <a:gd name="T65" fmla="*/ 39 h 88"/>
                  <a:gd name="T66" fmla="*/ 40 w 59"/>
                  <a:gd name="T67" fmla="*/ 48 h 88"/>
                  <a:gd name="T68" fmla="*/ 40 w 59"/>
                  <a:gd name="T69" fmla="*/ 48 h 88"/>
                  <a:gd name="T70" fmla="*/ 41 w 59"/>
                  <a:gd name="T71" fmla="*/ 48 h 88"/>
                  <a:gd name="T72" fmla="*/ 43 w 59"/>
                  <a:gd name="T73" fmla="*/ 47 h 88"/>
                  <a:gd name="T74" fmla="*/ 43 w 59"/>
                  <a:gd name="T75" fmla="*/ 47 h 88"/>
                  <a:gd name="T76" fmla="*/ 44 w 59"/>
                  <a:gd name="T77" fmla="*/ 47 h 88"/>
                  <a:gd name="T78" fmla="*/ 46 w 59"/>
                  <a:gd name="T79" fmla="*/ 53 h 88"/>
                  <a:gd name="T80" fmla="*/ 47 w 59"/>
                  <a:gd name="T81" fmla="*/ 54 h 88"/>
                  <a:gd name="T82" fmla="*/ 50 w 59"/>
                  <a:gd name="T83" fmla="*/ 61 h 88"/>
                  <a:gd name="T84" fmla="*/ 50 w 59"/>
                  <a:gd name="T85" fmla="*/ 62 h 88"/>
                  <a:gd name="T86" fmla="*/ 50 w 59"/>
                  <a:gd name="T87" fmla="*/ 62 h 88"/>
                  <a:gd name="T88" fmla="*/ 52 w 59"/>
                  <a:gd name="T89" fmla="*/ 58 h 88"/>
                  <a:gd name="T90" fmla="*/ 53 w 59"/>
                  <a:gd name="T91" fmla="*/ 57 h 88"/>
                  <a:gd name="T92" fmla="*/ 56 w 59"/>
                  <a:gd name="T93" fmla="*/ 48 h 88"/>
                  <a:gd name="T94" fmla="*/ 56 w 59"/>
                  <a:gd name="T95" fmla="*/ 48 h 88"/>
                  <a:gd name="T96" fmla="*/ 59 w 59"/>
                  <a:gd name="T97" fmla="*/ 45 h 88"/>
                  <a:gd name="T98" fmla="*/ 59 w 59"/>
                  <a:gd name="T99" fmla="*/ 45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88">
                    <a:moveTo>
                      <a:pt x="0" y="85"/>
                    </a:moveTo>
                    <a:lnTo>
                      <a:pt x="0" y="84"/>
                    </a:lnTo>
                    <a:lnTo>
                      <a:pt x="1" y="84"/>
                    </a:lnTo>
                    <a:lnTo>
                      <a:pt x="3" y="87"/>
                    </a:lnTo>
                    <a:lnTo>
                      <a:pt x="3" y="87"/>
                    </a:lnTo>
                    <a:lnTo>
                      <a:pt x="4" y="88"/>
                    </a:lnTo>
                    <a:lnTo>
                      <a:pt x="6" y="77"/>
                    </a:lnTo>
                    <a:lnTo>
                      <a:pt x="7" y="75"/>
                    </a:lnTo>
                    <a:lnTo>
                      <a:pt x="10" y="44"/>
                    </a:lnTo>
                    <a:lnTo>
                      <a:pt x="10" y="43"/>
                    </a:lnTo>
                    <a:lnTo>
                      <a:pt x="12" y="33"/>
                    </a:lnTo>
                    <a:lnTo>
                      <a:pt x="13" y="33"/>
                    </a:lnTo>
                    <a:lnTo>
                      <a:pt x="13" y="33"/>
                    </a:lnTo>
                    <a:lnTo>
                      <a:pt x="15" y="38"/>
                    </a:lnTo>
                    <a:lnTo>
                      <a:pt x="16" y="38"/>
                    </a:lnTo>
                    <a:lnTo>
                      <a:pt x="16" y="38"/>
                    </a:lnTo>
                    <a:lnTo>
                      <a:pt x="19" y="21"/>
                    </a:lnTo>
                    <a:lnTo>
                      <a:pt x="19" y="19"/>
                    </a:lnTo>
                    <a:lnTo>
                      <a:pt x="22" y="1"/>
                    </a:lnTo>
                    <a:lnTo>
                      <a:pt x="22" y="0"/>
                    </a:lnTo>
                    <a:lnTo>
                      <a:pt x="22" y="0"/>
                    </a:lnTo>
                    <a:lnTo>
                      <a:pt x="25" y="9"/>
                    </a:lnTo>
                    <a:lnTo>
                      <a:pt x="25" y="10"/>
                    </a:lnTo>
                    <a:lnTo>
                      <a:pt x="28" y="18"/>
                    </a:lnTo>
                    <a:lnTo>
                      <a:pt x="28" y="17"/>
                    </a:lnTo>
                    <a:lnTo>
                      <a:pt x="28" y="17"/>
                    </a:lnTo>
                    <a:lnTo>
                      <a:pt x="31" y="11"/>
                    </a:lnTo>
                    <a:lnTo>
                      <a:pt x="31" y="10"/>
                    </a:lnTo>
                    <a:lnTo>
                      <a:pt x="32" y="10"/>
                    </a:lnTo>
                    <a:lnTo>
                      <a:pt x="34" y="17"/>
                    </a:lnTo>
                    <a:lnTo>
                      <a:pt x="34" y="18"/>
                    </a:lnTo>
                    <a:lnTo>
                      <a:pt x="37" y="38"/>
                    </a:lnTo>
                    <a:lnTo>
                      <a:pt x="37" y="39"/>
                    </a:lnTo>
                    <a:lnTo>
                      <a:pt x="40" y="48"/>
                    </a:lnTo>
                    <a:lnTo>
                      <a:pt x="40" y="48"/>
                    </a:lnTo>
                    <a:lnTo>
                      <a:pt x="41" y="48"/>
                    </a:lnTo>
                    <a:lnTo>
                      <a:pt x="43" y="47"/>
                    </a:lnTo>
                    <a:lnTo>
                      <a:pt x="43" y="47"/>
                    </a:lnTo>
                    <a:lnTo>
                      <a:pt x="44" y="47"/>
                    </a:lnTo>
                    <a:lnTo>
                      <a:pt x="46" y="53"/>
                    </a:lnTo>
                    <a:lnTo>
                      <a:pt x="47" y="54"/>
                    </a:lnTo>
                    <a:lnTo>
                      <a:pt x="50" y="61"/>
                    </a:lnTo>
                    <a:lnTo>
                      <a:pt x="50" y="62"/>
                    </a:lnTo>
                    <a:lnTo>
                      <a:pt x="50" y="62"/>
                    </a:lnTo>
                    <a:lnTo>
                      <a:pt x="52" y="58"/>
                    </a:lnTo>
                    <a:lnTo>
                      <a:pt x="53" y="57"/>
                    </a:lnTo>
                    <a:lnTo>
                      <a:pt x="56" y="48"/>
                    </a:lnTo>
                    <a:lnTo>
                      <a:pt x="56" y="48"/>
                    </a:lnTo>
                    <a:lnTo>
                      <a:pt x="59" y="45"/>
                    </a:lnTo>
                    <a:lnTo>
                      <a:pt x="59" y="4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1" name="Freeform 613"/>
              <p:cNvSpPr>
                <a:spLocks/>
              </p:cNvSpPr>
              <p:nvPr/>
            </p:nvSpPr>
            <p:spPr bwMode="auto">
              <a:xfrm>
                <a:off x="6632" y="2966"/>
                <a:ext cx="64" cy="31"/>
              </a:xfrm>
              <a:custGeom>
                <a:avLst/>
                <a:gdLst>
                  <a:gd name="T0" fmla="*/ 0 w 64"/>
                  <a:gd name="T1" fmla="*/ 31 h 31"/>
                  <a:gd name="T2" fmla="*/ 3 w 64"/>
                  <a:gd name="T3" fmla="*/ 29 h 31"/>
                  <a:gd name="T4" fmla="*/ 3 w 64"/>
                  <a:gd name="T5" fmla="*/ 29 h 31"/>
                  <a:gd name="T6" fmla="*/ 6 w 64"/>
                  <a:gd name="T7" fmla="*/ 20 h 31"/>
                  <a:gd name="T8" fmla="*/ 6 w 64"/>
                  <a:gd name="T9" fmla="*/ 20 h 31"/>
                  <a:gd name="T10" fmla="*/ 9 w 64"/>
                  <a:gd name="T11" fmla="*/ 12 h 31"/>
                  <a:gd name="T12" fmla="*/ 9 w 64"/>
                  <a:gd name="T13" fmla="*/ 12 h 31"/>
                  <a:gd name="T14" fmla="*/ 12 w 64"/>
                  <a:gd name="T15" fmla="*/ 11 h 31"/>
                  <a:gd name="T16" fmla="*/ 12 w 64"/>
                  <a:gd name="T17" fmla="*/ 11 h 31"/>
                  <a:gd name="T18" fmla="*/ 15 w 64"/>
                  <a:gd name="T19" fmla="*/ 8 h 31"/>
                  <a:gd name="T20" fmla="*/ 15 w 64"/>
                  <a:gd name="T21" fmla="*/ 7 h 31"/>
                  <a:gd name="T22" fmla="*/ 18 w 64"/>
                  <a:gd name="T23" fmla="*/ 2 h 31"/>
                  <a:gd name="T24" fmla="*/ 18 w 64"/>
                  <a:gd name="T25" fmla="*/ 2 h 31"/>
                  <a:gd name="T26" fmla="*/ 20 w 64"/>
                  <a:gd name="T27" fmla="*/ 1 h 31"/>
                  <a:gd name="T28" fmla="*/ 21 w 64"/>
                  <a:gd name="T29" fmla="*/ 1 h 31"/>
                  <a:gd name="T30" fmla="*/ 21 w 64"/>
                  <a:gd name="T31" fmla="*/ 1 h 31"/>
                  <a:gd name="T32" fmla="*/ 24 w 64"/>
                  <a:gd name="T33" fmla="*/ 2 h 31"/>
                  <a:gd name="T34" fmla="*/ 24 w 64"/>
                  <a:gd name="T35" fmla="*/ 2 h 31"/>
                  <a:gd name="T36" fmla="*/ 25 w 64"/>
                  <a:gd name="T37" fmla="*/ 2 h 31"/>
                  <a:gd name="T38" fmla="*/ 27 w 64"/>
                  <a:gd name="T39" fmla="*/ 1 h 31"/>
                  <a:gd name="T40" fmla="*/ 27 w 64"/>
                  <a:gd name="T41" fmla="*/ 1 h 31"/>
                  <a:gd name="T42" fmla="*/ 29 w 64"/>
                  <a:gd name="T43" fmla="*/ 0 h 31"/>
                  <a:gd name="T44" fmla="*/ 30 w 64"/>
                  <a:gd name="T45" fmla="*/ 0 h 31"/>
                  <a:gd name="T46" fmla="*/ 31 w 64"/>
                  <a:gd name="T47" fmla="*/ 0 h 31"/>
                  <a:gd name="T48" fmla="*/ 33 w 64"/>
                  <a:gd name="T49" fmla="*/ 3 h 31"/>
                  <a:gd name="T50" fmla="*/ 34 w 64"/>
                  <a:gd name="T51" fmla="*/ 3 h 31"/>
                  <a:gd name="T52" fmla="*/ 37 w 64"/>
                  <a:gd name="T53" fmla="*/ 5 h 31"/>
                  <a:gd name="T54" fmla="*/ 37 w 64"/>
                  <a:gd name="T55" fmla="*/ 5 h 31"/>
                  <a:gd name="T56" fmla="*/ 38 w 64"/>
                  <a:gd name="T57" fmla="*/ 5 h 31"/>
                  <a:gd name="T58" fmla="*/ 39 w 64"/>
                  <a:gd name="T59" fmla="*/ 5 h 31"/>
                  <a:gd name="T60" fmla="*/ 40 w 64"/>
                  <a:gd name="T61" fmla="*/ 5 h 31"/>
                  <a:gd name="T62" fmla="*/ 43 w 64"/>
                  <a:gd name="T63" fmla="*/ 7 h 31"/>
                  <a:gd name="T64" fmla="*/ 43 w 64"/>
                  <a:gd name="T65" fmla="*/ 7 h 31"/>
                  <a:gd name="T66" fmla="*/ 46 w 64"/>
                  <a:gd name="T67" fmla="*/ 9 h 31"/>
                  <a:gd name="T68" fmla="*/ 46 w 64"/>
                  <a:gd name="T69" fmla="*/ 9 h 31"/>
                  <a:gd name="T70" fmla="*/ 48 w 64"/>
                  <a:gd name="T71" fmla="*/ 9 h 31"/>
                  <a:gd name="T72" fmla="*/ 49 w 64"/>
                  <a:gd name="T73" fmla="*/ 9 h 31"/>
                  <a:gd name="T74" fmla="*/ 49 w 64"/>
                  <a:gd name="T75" fmla="*/ 9 h 31"/>
                  <a:gd name="T76" fmla="*/ 49 w 64"/>
                  <a:gd name="T77" fmla="*/ 9 h 31"/>
                  <a:gd name="T78" fmla="*/ 52 w 64"/>
                  <a:gd name="T79" fmla="*/ 10 h 31"/>
                  <a:gd name="T80" fmla="*/ 52 w 64"/>
                  <a:gd name="T81" fmla="*/ 10 h 31"/>
                  <a:gd name="T82" fmla="*/ 55 w 64"/>
                  <a:gd name="T83" fmla="*/ 11 h 31"/>
                  <a:gd name="T84" fmla="*/ 55 w 64"/>
                  <a:gd name="T85" fmla="*/ 11 h 31"/>
                  <a:gd name="T86" fmla="*/ 58 w 64"/>
                  <a:gd name="T87" fmla="*/ 12 h 31"/>
                  <a:gd name="T88" fmla="*/ 58 w 64"/>
                  <a:gd name="T89" fmla="*/ 12 h 31"/>
                  <a:gd name="T90" fmla="*/ 58 w 64"/>
                  <a:gd name="T91" fmla="*/ 12 h 31"/>
                  <a:gd name="T92" fmla="*/ 61 w 64"/>
                  <a:gd name="T93" fmla="*/ 11 h 31"/>
                  <a:gd name="T94" fmla="*/ 61 w 64"/>
                  <a:gd name="T95" fmla="*/ 11 h 31"/>
                  <a:gd name="T96" fmla="*/ 64 w 64"/>
                  <a:gd name="T97" fmla="*/ 12 h 31"/>
                  <a:gd name="T98" fmla="*/ 64 w 64"/>
                  <a:gd name="T99" fmla="*/ 12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31">
                    <a:moveTo>
                      <a:pt x="0" y="31"/>
                    </a:moveTo>
                    <a:lnTo>
                      <a:pt x="3" y="29"/>
                    </a:lnTo>
                    <a:lnTo>
                      <a:pt x="3" y="29"/>
                    </a:lnTo>
                    <a:lnTo>
                      <a:pt x="6" y="20"/>
                    </a:lnTo>
                    <a:lnTo>
                      <a:pt x="6" y="20"/>
                    </a:lnTo>
                    <a:lnTo>
                      <a:pt x="9" y="12"/>
                    </a:lnTo>
                    <a:lnTo>
                      <a:pt x="9" y="12"/>
                    </a:lnTo>
                    <a:lnTo>
                      <a:pt x="12" y="11"/>
                    </a:lnTo>
                    <a:lnTo>
                      <a:pt x="12" y="11"/>
                    </a:lnTo>
                    <a:lnTo>
                      <a:pt x="15" y="8"/>
                    </a:lnTo>
                    <a:lnTo>
                      <a:pt x="15" y="7"/>
                    </a:lnTo>
                    <a:lnTo>
                      <a:pt x="18" y="2"/>
                    </a:lnTo>
                    <a:lnTo>
                      <a:pt x="18" y="2"/>
                    </a:lnTo>
                    <a:lnTo>
                      <a:pt x="20" y="1"/>
                    </a:lnTo>
                    <a:lnTo>
                      <a:pt x="21" y="1"/>
                    </a:lnTo>
                    <a:lnTo>
                      <a:pt x="21" y="1"/>
                    </a:lnTo>
                    <a:lnTo>
                      <a:pt x="24" y="2"/>
                    </a:lnTo>
                    <a:lnTo>
                      <a:pt x="24" y="2"/>
                    </a:lnTo>
                    <a:lnTo>
                      <a:pt x="25" y="2"/>
                    </a:lnTo>
                    <a:lnTo>
                      <a:pt x="27" y="1"/>
                    </a:lnTo>
                    <a:lnTo>
                      <a:pt x="27" y="1"/>
                    </a:lnTo>
                    <a:lnTo>
                      <a:pt x="29" y="0"/>
                    </a:lnTo>
                    <a:lnTo>
                      <a:pt x="30" y="0"/>
                    </a:lnTo>
                    <a:lnTo>
                      <a:pt x="31" y="0"/>
                    </a:lnTo>
                    <a:lnTo>
                      <a:pt x="33" y="3"/>
                    </a:lnTo>
                    <a:lnTo>
                      <a:pt x="34" y="3"/>
                    </a:lnTo>
                    <a:lnTo>
                      <a:pt x="37" y="5"/>
                    </a:lnTo>
                    <a:lnTo>
                      <a:pt x="37" y="5"/>
                    </a:lnTo>
                    <a:lnTo>
                      <a:pt x="38" y="5"/>
                    </a:lnTo>
                    <a:lnTo>
                      <a:pt x="39" y="5"/>
                    </a:lnTo>
                    <a:lnTo>
                      <a:pt x="40" y="5"/>
                    </a:lnTo>
                    <a:lnTo>
                      <a:pt x="43" y="7"/>
                    </a:lnTo>
                    <a:lnTo>
                      <a:pt x="43" y="7"/>
                    </a:lnTo>
                    <a:lnTo>
                      <a:pt x="46" y="9"/>
                    </a:lnTo>
                    <a:lnTo>
                      <a:pt x="46" y="9"/>
                    </a:lnTo>
                    <a:lnTo>
                      <a:pt x="48" y="9"/>
                    </a:lnTo>
                    <a:lnTo>
                      <a:pt x="49" y="9"/>
                    </a:lnTo>
                    <a:lnTo>
                      <a:pt x="49" y="9"/>
                    </a:lnTo>
                    <a:lnTo>
                      <a:pt x="49" y="9"/>
                    </a:lnTo>
                    <a:lnTo>
                      <a:pt x="52" y="10"/>
                    </a:lnTo>
                    <a:lnTo>
                      <a:pt x="52" y="10"/>
                    </a:lnTo>
                    <a:lnTo>
                      <a:pt x="55" y="11"/>
                    </a:lnTo>
                    <a:lnTo>
                      <a:pt x="55" y="11"/>
                    </a:lnTo>
                    <a:lnTo>
                      <a:pt x="58" y="12"/>
                    </a:lnTo>
                    <a:lnTo>
                      <a:pt x="58" y="12"/>
                    </a:lnTo>
                    <a:lnTo>
                      <a:pt x="58" y="12"/>
                    </a:lnTo>
                    <a:lnTo>
                      <a:pt x="61" y="11"/>
                    </a:lnTo>
                    <a:lnTo>
                      <a:pt x="61" y="11"/>
                    </a:lnTo>
                    <a:lnTo>
                      <a:pt x="64" y="12"/>
                    </a:lnTo>
                    <a:lnTo>
                      <a:pt x="64" y="12"/>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2" name="Freeform 614"/>
              <p:cNvSpPr>
                <a:spLocks/>
              </p:cNvSpPr>
              <p:nvPr/>
            </p:nvSpPr>
            <p:spPr bwMode="auto">
              <a:xfrm>
                <a:off x="6696" y="2978"/>
                <a:ext cx="71" cy="6"/>
              </a:xfrm>
              <a:custGeom>
                <a:avLst/>
                <a:gdLst>
                  <a:gd name="T0" fmla="*/ 0 w 71"/>
                  <a:gd name="T1" fmla="*/ 0 h 6"/>
                  <a:gd name="T2" fmla="*/ 3 w 71"/>
                  <a:gd name="T3" fmla="*/ 1 h 6"/>
                  <a:gd name="T4" fmla="*/ 3 w 71"/>
                  <a:gd name="T5" fmla="*/ 1 h 6"/>
                  <a:gd name="T6" fmla="*/ 6 w 71"/>
                  <a:gd name="T7" fmla="*/ 0 h 6"/>
                  <a:gd name="T8" fmla="*/ 7 w 71"/>
                  <a:gd name="T9" fmla="*/ 0 h 6"/>
                  <a:gd name="T10" fmla="*/ 8 w 71"/>
                  <a:gd name="T11" fmla="*/ 0 h 6"/>
                  <a:gd name="T12" fmla="*/ 9 w 71"/>
                  <a:gd name="T13" fmla="*/ 0 h 6"/>
                  <a:gd name="T14" fmla="*/ 9 w 71"/>
                  <a:gd name="T15" fmla="*/ 0 h 6"/>
                  <a:gd name="T16" fmla="*/ 12 w 71"/>
                  <a:gd name="T17" fmla="*/ 1 h 6"/>
                  <a:gd name="T18" fmla="*/ 13 w 71"/>
                  <a:gd name="T19" fmla="*/ 1 h 6"/>
                  <a:gd name="T20" fmla="*/ 14 w 71"/>
                  <a:gd name="T21" fmla="*/ 1 h 6"/>
                  <a:gd name="T22" fmla="*/ 16 w 71"/>
                  <a:gd name="T23" fmla="*/ 1 h 6"/>
                  <a:gd name="T24" fmla="*/ 16 w 71"/>
                  <a:gd name="T25" fmla="*/ 1 h 6"/>
                  <a:gd name="T26" fmla="*/ 18 w 71"/>
                  <a:gd name="T27" fmla="*/ 1 h 6"/>
                  <a:gd name="T28" fmla="*/ 19 w 71"/>
                  <a:gd name="T29" fmla="*/ 1 h 6"/>
                  <a:gd name="T30" fmla="*/ 19 w 71"/>
                  <a:gd name="T31" fmla="*/ 1 h 6"/>
                  <a:gd name="T32" fmla="*/ 22 w 71"/>
                  <a:gd name="T33" fmla="*/ 1 h 6"/>
                  <a:gd name="T34" fmla="*/ 22 w 71"/>
                  <a:gd name="T35" fmla="*/ 1 h 6"/>
                  <a:gd name="T36" fmla="*/ 25 w 71"/>
                  <a:gd name="T37" fmla="*/ 1 h 6"/>
                  <a:gd name="T38" fmla="*/ 25 w 71"/>
                  <a:gd name="T39" fmla="*/ 1 h 6"/>
                  <a:gd name="T40" fmla="*/ 28 w 71"/>
                  <a:gd name="T41" fmla="*/ 1 h 6"/>
                  <a:gd name="T42" fmla="*/ 28 w 71"/>
                  <a:gd name="T43" fmla="*/ 1 h 6"/>
                  <a:gd name="T44" fmla="*/ 31 w 71"/>
                  <a:gd name="T45" fmla="*/ 1 h 6"/>
                  <a:gd name="T46" fmla="*/ 31 w 71"/>
                  <a:gd name="T47" fmla="*/ 2 h 6"/>
                  <a:gd name="T48" fmla="*/ 34 w 71"/>
                  <a:gd name="T49" fmla="*/ 2 h 6"/>
                  <a:gd name="T50" fmla="*/ 34 w 71"/>
                  <a:gd name="T51" fmla="*/ 2 h 6"/>
                  <a:gd name="T52" fmla="*/ 37 w 71"/>
                  <a:gd name="T53" fmla="*/ 2 h 6"/>
                  <a:gd name="T54" fmla="*/ 37 w 71"/>
                  <a:gd name="T55" fmla="*/ 2 h 6"/>
                  <a:gd name="T56" fmla="*/ 40 w 71"/>
                  <a:gd name="T57" fmla="*/ 2 h 6"/>
                  <a:gd name="T58" fmla="*/ 40 w 71"/>
                  <a:gd name="T59" fmla="*/ 3 h 6"/>
                  <a:gd name="T60" fmla="*/ 43 w 71"/>
                  <a:gd name="T61" fmla="*/ 3 h 6"/>
                  <a:gd name="T62" fmla="*/ 43 w 71"/>
                  <a:gd name="T63" fmla="*/ 3 h 6"/>
                  <a:gd name="T64" fmla="*/ 46 w 71"/>
                  <a:gd name="T65" fmla="*/ 3 h 6"/>
                  <a:gd name="T66" fmla="*/ 47 w 71"/>
                  <a:gd name="T67" fmla="*/ 3 h 6"/>
                  <a:gd name="T68" fmla="*/ 49 w 71"/>
                  <a:gd name="T69" fmla="*/ 3 h 6"/>
                  <a:gd name="T70" fmla="*/ 49 w 71"/>
                  <a:gd name="T71" fmla="*/ 3 h 6"/>
                  <a:gd name="T72" fmla="*/ 52 w 71"/>
                  <a:gd name="T73" fmla="*/ 4 h 6"/>
                  <a:gd name="T74" fmla="*/ 53 w 71"/>
                  <a:gd name="T75" fmla="*/ 4 h 6"/>
                  <a:gd name="T76" fmla="*/ 56 w 71"/>
                  <a:gd name="T77" fmla="*/ 4 h 6"/>
                  <a:gd name="T78" fmla="*/ 56 w 71"/>
                  <a:gd name="T79" fmla="*/ 4 h 6"/>
                  <a:gd name="T80" fmla="*/ 59 w 71"/>
                  <a:gd name="T81" fmla="*/ 4 h 6"/>
                  <a:gd name="T82" fmla="*/ 59 w 71"/>
                  <a:gd name="T83" fmla="*/ 4 h 6"/>
                  <a:gd name="T84" fmla="*/ 62 w 71"/>
                  <a:gd name="T85" fmla="*/ 5 h 6"/>
                  <a:gd name="T86" fmla="*/ 62 w 71"/>
                  <a:gd name="T87" fmla="*/ 5 h 6"/>
                  <a:gd name="T88" fmla="*/ 65 w 71"/>
                  <a:gd name="T89" fmla="*/ 5 h 6"/>
                  <a:gd name="T90" fmla="*/ 65 w 71"/>
                  <a:gd name="T91" fmla="*/ 5 h 6"/>
                  <a:gd name="T92" fmla="*/ 68 w 71"/>
                  <a:gd name="T93" fmla="*/ 5 h 6"/>
                  <a:gd name="T94" fmla="*/ 68 w 71"/>
                  <a:gd name="T95" fmla="*/ 5 h 6"/>
                  <a:gd name="T96" fmla="*/ 71 w 71"/>
                  <a:gd name="T97" fmla="*/ 6 h 6"/>
                  <a:gd name="T98" fmla="*/ 71 w 71"/>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6">
                    <a:moveTo>
                      <a:pt x="0" y="0"/>
                    </a:moveTo>
                    <a:lnTo>
                      <a:pt x="3" y="1"/>
                    </a:lnTo>
                    <a:lnTo>
                      <a:pt x="3" y="1"/>
                    </a:lnTo>
                    <a:lnTo>
                      <a:pt x="6" y="0"/>
                    </a:lnTo>
                    <a:lnTo>
                      <a:pt x="7" y="0"/>
                    </a:lnTo>
                    <a:lnTo>
                      <a:pt x="8" y="0"/>
                    </a:lnTo>
                    <a:lnTo>
                      <a:pt x="9" y="0"/>
                    </a:lnTo>
                    <a:lnTo>
                      <a:pt x="9" y="0"/>
                    </a:lnTo>
                    <a:lnTo>
                      <a:pt x="12" y="1"/>
                    </a:lnTo>
                    <a:lnTo>
                      <a:pt x="13" y="1"/>
                    </a:lnTo>
                    <a:lnTo>
                      <a:pt x="14" y="1"/>
                    </a:lnTo>
                    <a:lnTo>
                      <a:pt x="16" y="1"/>
                    </a:lnTo>
                    <a:lnTo>
                      <a:pt x="16" y="1"/>
                    </a:lnTo>
                    <a:lnTo>
                      <a:pt x="18" y="1"/>
                    </a:lnTo>
                    <a:lnTo>
                      <a:pt x="19" y="1"/>
                    </a:lnTo>
                    <a:lnTo>
                      <a:pt x="19" y="1"/>
                    </a:lnTo>
                    <a:lnTo>
                      <a:pt x="22" y="1"/>
                    </a:lnTo>
                    <a:lnTo>
                      <a:pt x="22" y="1"/>
                    </a:lnTo>
                    <a:lnTo>
                      <a:pt x="25" y="1"/>
                    </a:lnTo>
                    <a:lnTo>
                      <a:pt x="25" y="1"/>
                    </a:lnTo>
                    <a:lnTo>
                      <a:pt x="28" y="1"/>
                    </a:lnTo>
                    <a:lnTo>
                      <a:pt x="28" y="1"/>
                    </a:lnTo>
                    <a:lnTo>
                      <a:pt x="31" y="1"/>
                    </a:lnTo>
                    <a:lnTo>
                      <a:pt x="31" y="2"/>
                    </a:lnTo>
                    <a:lnTo>
                      <a:pt x="34" y="2"/>
                    </a:lnTo>
                    <a:lnTo>
                      <a:pt x="34" y="2"/>
                    </a:lnTo>
                    <a:lnTo>
                      <a:pt x="37" y="2"/>
                    </a:lnTo>
                    <a:lnTo>
                      <a:pt x="37" y="2"/>
                    </a:lnTo>
                    <a:lnTo>
                      <a:pt x="40" y="2"/>
                    </a:lnTo>
                    <a:lnTo>
                      <a:pt x="40" y="3"/>
                    </a:lnTo>
                    <a:lnTo>
                      <a:pt x="43" y="3"/>
                    </a:lnTo>
                    <a:lnTo>
                      <a:pt x="43" y="3"/>
                    </a:lnTo>
                    <a:lnTo>
                      <a:pt x="46" y="3"/>
                    </a:lnTo>
                    <a:lnTo>
                      <a:pt x="47" y="3"/>
                    </a:lnTo>
                    <a:lnTo>
                      <a:pt x="49" y="3"/>
                    </a:lnTo>
                    <a:lnTo>
                      <a:pt x="49" y="3"/>
                    </a:lnTo>
                    <a:lnTo>
                      <a:pt x="52" y="4"/>
                    </a:lnTo>
                    <a:lnTo>
                      <a:pt x="53" y="4"/>
                    </a:lnTo>
                    <a:lnTo>
                      <a:pt x="56" y="4"/>
                    </a:lnTo>
                    <a:lnTo>
                      <a:pt x="56" y="4"/>
                    </a:lnTo>
                    <a:lnTo>
                      <a:pt x="59" y="4"/>
                    </a:lnTo>
                    <a:lnTo>
                      <a:pt x="59" y="4"/>
                    </a:lnTo>
                    <a:lnTo>
                      <a:pt x="62" y="5"/>
                    </a:lnTo>
                    <a:lnTo>
                      <a:pt x="62" y="5"/>
                    </a:lnTo>
                    <a:lnTo>
                      <a:pt x="65" y="5"/>
                    </a:lnTo>
                    <a:lnTo>
                      <a:pt x="65" y="5"/>
                    </a:lnTo>
                    <a:lnTo>
                      <a:pt x="68" y="5"/>
                    </a:lnTo>
                    <a:lnTo>
                      <a:pt x="68" y="5"/>
                    </a:lnTo>
                    <a:lnTo>
                      <a:pt x="71" y="6"/>
                    </a:lnTo>
                    <a:lnTo>
                      <a:pt x="71" y="6"/>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3" name="Freeform 615"/>
              <p:cNvSpPr>
                <a:spLocks/>
              </p:cNvSpPr>
              <p:nvPr/>
            </p:nvSpPr>
            <p:spPr bwMode="auto">
              <a:xfrm>
                <a:off x="6767" y="2984"/>
                <a:ext cx="74" cy="4"/>
              </a:xfrm>
              <a:custGeom>
                <a:avLst/>
                <a:gdLst>
                  <a:gd name="T0" fmla="*/ 0 w 74"/>
                  <a:gd name="T1" fmla="*/ 0 h 4"/>
                  <a:gd name="T2" fmla="*/ 3 w 74"/>
                  <a:gd name="T3" fmla="*/ 0 h 4"/>
                  <a:gd name="T4" fmla="*/ 3 w 74"/>
                  <a:gd name="T5" fmla="*/ 0 h 4"/>
                  <a:gd name="T6" fmla="*/ 6 w 74"/>
                  <a:gd name="T7" fmla="*/ 0 h 4"/>
                  <a:gd name="T8" fmla="*/ 6 w 74"/>
                  <a:gd name="T9" fmla="*/ 0 h 4"/>
                  <a:gd name="T10" fmla="*/ 9 w 74"/>
                  <a:gd name="T11" fmla="*/ 0 h 4"/>
                  <a:gd name="T12" fmla="*/ 9 w 74"/>
                  <a:gd name="T13" fmla="*/ 0 h 4"/>
                  <a:gd name="T14" fmla="*/ 12 w 74"/>
                  <a:gd name="T15" fmla="*/ 1 h 4"/>
                  <a:gd name="T16" fmla="*/ 12 w 74"/>
                  <a:gd name="T17" fmla="*/ 1 h 4"/>
                  <a:gd name="T18" fmla="*/ 15 w 74"/>
                  <a:gd name="T19" fmla="*/ 1 h 4"/>
                  <a:gd name="T20" fmla="*/ 15 w 74"/>
                  <a:gd name="T21" fmla="*/ 1 h 4"/>
                  <a:gd name="T22" fmla="*/ 18 w 74"/>
                  <a:gd name="T23" fmla="*/ 1 h 4"/>
                  <a:gd name="T24" fmla="*/ 19 w 74"/>
                  <a:gd name="T25" fmla="*/ 1 h 4"/>
                  <a:gd name="T26" fmla="*/ 21 w 74"/>
                  <a:gd name="T27" fmla="*/ 2 h 4"/>
                  <a:gd name="T28" fmla="*/ 22 w 74"/>
                  <a:gd name="T29" fmla="*/ 2 h 4"/>
                  <a:gd name="T30" fmla="*/ 25 w 74"/>
                  <a:gd name="T31" fmla="*/ 2 h 4"/>
                  <a:gd name="T32" fmla="*/ 25 w 74"/>
                  <a:gd name="T33" fmla="*/ 2 h 4"/>
                  <a:gd name="T34" fmla="*/ 27 w 74"/>
                  <a:gd name="T35" fmla="*/ 2 h 4"/>
                  <a:gd name="T36" fmla="*/ 28 w 74"/>
                  <a:gd name="T37" fmla="*/ 2 h 4"/>
                  <a:gd name="T38" fmla="*/ 31 w 74"/>
                  <a:gd name="T39" fmla="*/ 2 h 4"/>
                  <a:gd name="T40" fmla="*/ 31 w 74"/>
                  <a:gd name="T41" fmla="*/ 2 h 4"/>
                  <a:gd name="T42" fmla="*/ 34 w 74"/>
                  <a:gd name="T43" fmla="*/ 2 h 4"/>
                  <a:gd name="T44" fmla="*/ 34 w 74"/>
                  <a:gd name="T45" fmla="*/ 2 h 4"/>
                  <a:gd name="T46" fmla="*/ 37 w 74"/>
                  <a:gd name="T47" fmla="*/ 3 h 4"/>
                  <a:gd name="T48" fmla="*/ 37 w 74"/>
                  <a:gd name="T49" fmla="*/ 3 h 4"/>
                  <a:gd name="T50" fmla="*/ 40 w 74"/>
                  <a:gd name="T51" fmla="*/ 3 h 4"/>
                  <a:gd name="T52" fmla="*/ 40 w 74"/>
                  <a:gd name="T53" fmla="*/ 3 h 4"/>
                  <a:gd name="T54" fmla="*/ 43 w 74"/>
                  <a:gd name="T55" fmla="*/ 3 h 4"/>
                  <a:gd name="T56" fmla="*/ 43 w 74"/>
                  <a:gd name="T57" fmla="*/ 3 h 4"/>
                  <a:gd name="T58" fmla="*/ 46 w 74"/>
                  <a:gd name="T59" fmla="*/ 3 h 4"/>
                  <a:gd name="T60" fmla="*/ 46 w 74"/>
                  <a:gd name="T61" fmla="*/ 3 h 4"/>
                  <a:gd name="T62" fmla="*/ 49 w 74"/>
                  <a:gd name="T63" fmla="*/ 4 h 4"/>
                  <a:gd name="T64" fmla="*/ 49 w 74"/>
                  <a:gd name="T65" fmla="*/ 4 h 4"/>
                  <a:gd name="T66" fmla="*/ 52 w 74"/>
                  <a:gd name="T67" fmla="*/ 4 h 4"/>
                  <a:gd name="T68" fmla="*/ 52 w 74"/>
                  <a:gd name="T69" fmla="*/ 4 h 4"/>
                  <a:gd name="T70" fmla="*/ 55 w 74"/>
                  <a:gd name="T71" fmla="*/ 4 h 4"/>
                  <a:gd name="T72" fmla="*/ 55 w 74"/>
                  <a:gd name="T73" fmla="*/ 4 h 4"/>
                  <a:gd name="T74" fmla="*/ 58 w 74"/>
                  <a:gd name="T75" fmla="*/ 4 h 4"/>
                  <a:gd name="T76" fmla="*/ 59 w 74"/>
                  <a:gd name="T77" fmla="*/ 4 h 4"/>
                  <a:gd name="T78" fmla="*/ 61 w 74"/>
                  <a:gd name="T79" fmla="*/ 4 h 4"/>
                  <a:gd name="T80" fmla="*/ 61 w 74"/>
                  <a:gd name="T81" fmla="*/ 4 h 4"/>
                  <a:gd name="T82" fmla="*/ 64 w 74"/>
                  <a:gd name="T83" fmla="*/ 4 h 4"/>
                  <a:gd name="T84" fmla="*/ 65 w 74"/>
                  <a:gd name="T85" fmla="*/ 4 h 4"/>
                  <a:gd name="T86" fmla="*/ 67 w 74"/>
                  <a:gd name="T87" fmla="*/ 4 h 4"/>
                  <a:gd name="T88" fmla="*/ 68 w 74"/>
                  <a:gd name="T89" fmla="*/ 4 h 4"/>
                  <a:gd name="T90" fmla="*/ 71 w 74"/>
                  <a:gd name="T91" fmla="*/ 4 h 4"/>
                  <a:gd name="T92" fmla="*/ 71 w 74"/>
                  <a:gd name="T93" fmla="*/ 4 h 4"/>
                  <a:gd name="T94" fmla="*/ 73 w 74"/>
                  <a:gd name="T95" fmla="*/ 4 h 4"/>
                  <a:gd name="T96" fmla="*/ 74 w 74"/>
                  <a:gd name="T97" fmla="*/ 4 h 4"/>
                  <a:gd name="T98" fmla="*/ 74 w 74"/>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4">
                    <a:moveTo>
                      <a:pt x="0" y="0"/>
                    </a:moveTo>
                    <a:lnTo>
                      <a:pt x="3" y="0"/>
                    </a:lnTo>
                    <a:lnTo>
                      <a:pt x="3" y="0"/>
                    </a:lnTo>
                    <a:lnTo>
                      <a:pt x="6" y="0"/>
                    </a:lnTo>
                    <a:lnTo>
                      <a:pt x="6" y="0"/>
                    </a:lnTo>
                    <a:lnTo>
                      <a:pt x="9" y="0"/>
                    </a:lnTo>
                    <a:lnTo>
                      <a:pt x="9" y="0"/>
                    </a:lnTo>
                    <a:lnTo>
                      <a:pt x="12" y="1"/>
                    </a:lnTo>
                    <a:lnTo>
                      <a:pt x="12" y="1"/>
                    </a:lnTo>
                    <a:lnTo>
                      <a:pt x="15" y="1"/>
                    </a:lnTo>
                    <a:lnTo>
                      <a:pt x="15" y="1"/>
                    </a:lnTo>
                    <a:lnTo>
                      <a:pt x="18" y="1"/>
                    </a:lnTo>
                    <a:lnTo>
                      <a:pt x="19" y="1"/>
                    </a:lnTo>
                    <a:lnTo>
                      <a:pt x="21" y="2"/>
                    </a:lnTo>
                    <a:lnTo>
                      <a:pt x="22" y="2"/>
                    </a:lnTo>
                    <a:lnTo>
                      <a:pt x="25" y="2"/>
                    </a:lnTo>
                    <a:lnTo>
                      <a:pt x="25" y="2"/>
                    </a:lnTo>
                    <a:lnTo>
                      <a:pt x="27" y="2"/>
                    </a:lnTo>
                    <a:lnTo>
                      <a:pt x="28" y="2"/>
                    </a:lnTo>
                    <a:lnTo>
                      <a:pt x="31" y="2"/>
                    </a:lnTo>
                    <a:lnTo>
                      <a:pt x="31" y="2"/>
                    </a:lnTo>
                    <a:lnTo>
                      <a:pt x="34" y="2"/>
                    </a:lnTo>
                    <a:lnTo>
                      <a:pt x="34" y="2"/>
                    </a:lnTo>
                    <a:lnTo>
                      <a:pt x="37" y="3"/>
                    </a:lnTo>
                    <a:lnTo>
                      <a:pt x="37" y="3"/>
                    </a:lnTo>
                    <a:lnTo>
                      <a:pt x="40" y="3"/>
                    </a:lnTo>
                    <a:lnTo>
                      <a:pt x="40" y="3"/>
                    </a:lnTo>
                    <a:lnTo>
                      <a:pt x="43" y="3"/>
                    </a:lnTo>
                    <a:lnTo>
                      <a:pt x="43" y="3"/>
                    </a:lnTo>
                    <a:lnTo>
                      <a:pt x="46" y="3"/>
                    </a:lnTo>
                    <a:lnTo>
                      <a:pt x="46" y="3"/>
                    </a:lnTo>
                    <a:lnTo>
                      <a:pt x="49" y="4"/>
                    </a:lnTo>
                    <a:lnTo>
                      <a:pt x="49" y="4"/>
                    </a:lnTo>
                    <a:lnTo>
                      <a:pt x="52" y="4"/>
                    </a:lnTo>
                    <a:lnTo>
                      <a:pt x="52" y="4"/>
                    </a:lnTo>
                    <a:lnTo>
                      <a:pt x="55" y="4"/>
                    </a:lnTo>
                    <a:lnTo>
                      <a:pt x="55" y="4"/>
                    </a:lnTo>
                    <a:lnTo>
                      <a:pt x="58" y="4"/>
                    </a:lnTo>
                    <a:lnTo>
                      <a:pt x="59" y="4"/>
                    </a:lnTo>
                    <a:lnTo>
                      <a:pt x="61" y="4"/>
                    </a:lnTo>
                    <a:lnTo>
                      <a:pt x="61" y="4"/>
                    </a:lnTo>
                    <a:lnTo>
                      <a:pt x="64" y="4"/>
                    </a:lnTo>
                    <a:lnTo>
                      <a:pt x="65" y="4"/>
                    </a:lnTo>
                    <a:lnTo>
                      <a:pt x="67" y="4"/>
                    </a:lnTo>
                    <a:lnTo>
                      <a:pt x="68" y="4"/>
                    </a:lnTo>
                    <a:lnTo>
                      <a:pt x="71" y="4"/>
                    </a:lnTo>
                    <a:lnTo>
                      <a:pt x="71" y="4"/>
                    </a:lnTo>
                    <a:lnTo>
                      <a:pt x="73" y="4"/>
                    </a:lnTo>
                    <a:lnTo>
                      <a:pt x="74" y="4"/>
                    </a:lnTo>
                    <a:lnTo>
                      <a:pt x="74" y="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4" name="Freeform 616"/>
              <p:cNvSpPr>
                <a:spLocks/>
              </p:cNvSpPr>
              <p:nvPr/>
            </p:nvSpPr>
            <p:spPr bwMode="auto">
              <a:xfrm>
                <a:off x="6841" y="2956"/>
                <a:ext cx="74" cy="32"/>
              </a:xfrm>
              <a:custGeom>
                <a:avLst/>
                <a:gdLst>
                  <a:gd name="T0" fmla="*/ 0 w 74"/>
                  <a:gd name="T1" fmla="*/ 32 h 32"/>
                  <a:gd name="T2" fmla="*/ 0 w 74"/>
                  <a:gd name="T3" fmla="*/ 32 h 32"/>
                  <a:gd name="T4" fmla="*/ 3 w 74"/>
                  <a:gd name="T5" fmla="*/ 32 h 32"/>
                  <a:gd name="T6" fmla="*/ 3 w 74"/>
                  <a:gd name="T7" fmla="*/ 32 h 32"/>
                  <a:gd name="T8" fmla="*/ 6 w 74"/>
                  <a:gd name="T9" fmla="*/ 32 h 32"/>
                  <a:gd name="T10" fmla="*/ 6 w 74"/>
                  <a:gd name="T11" fmla="*/ 32 h 32"/>
                  <a:gd name="T12" fmla="*/ 9 w 74"/>
                  <a:gd name="T13" fmla="*/ 32 h 32"/>
                  <a:gd name="T14" fmla="*/ 9 w 74"/>
                  <a:gd name="T15" fmla="*/ 32 h 32"/>
                  <a:gd name="T16" fmla="*/ 12 w 74"/>
                  <a:gd name="T17" fmla="*/ 32 h 32"/>
                  <a:gd name="T18" fmla="*/ 12 w 74"/>
                  <a:gd name="T19" fmla="*/ 32 h 32"/>
                  <a:gd name="T20" fmla="*/ 15 w 74"/>
                  <a:gd name="T21" fmla="*/ 32 h 32"/>
                  <a:gd name="T22" fmla="*/ 15 w 74"/>
                  <a:gd name="T23" fmla="*/ 32 h 32"/>
                  <a:gd name="T24" fmla="*/ 18 w 74"/>
                  <a:gd name="T25" fmla="*/ 32 h 32"/>
                  <a:gd name="T26" fmla="*/ 18 w 74"/>
                  <a:gd name="T27" fmla="*/ 32 h 32"/>
                  <a:gd name="T28" fmla="*/ 21 w 74"/>
                  <a:gd name="T29" fmla="*/ 32 h 32"/>
                  <a:gd name="T30" fmla="*/ 21 w 74"/>
                  <a:gd name="T31" fmla="*/ 32 h 32"/>
                  <a:gd name="T32" fmla="*/ 24 w 74"/>
                  <a:gd name="T33" fmla="*/ 31 h 32"/>
                  <a:gd name="T34" fmla="*/ 24 w 74"/>
                  <a:gd name="T35" fmla="*/ 31 h 32"/>
                  <a:gd name="T36" fmla="*/ 27 w 74"/>
                  <a:gd name="T37" fmla="*/ 31 h 32"/>
                  <a:gd name="T38" fmla="*/ 27 w 74"/>
                  <a:gd name="T39" fmla="*/ 31 h 32"/>
                  <a:gd name="T40" fmla="*/ 30 w 74"/>
                  <a:gd name="T41" fmla="*/ 31 h 32"/>
                  <a:gd name="T42" fmla="*/ 31 w 74"/>
                  <a:gd name="T43" fmla="*/ 31 h 32"/>
                  <a:gd name="T44" fmla="*/ 33 w 74"/>
                  <a:gd name="T45" fmla="*/ 30 h 32"/>
                  <a:gd name="T46" fmla="*/ 34 w 74"/>
                  <a:gd name="T47" fmla="*/ 30 h 32"/>
                  <a:gd name="T48" fmla="*/ 37 w 74"/>
                  <a:gd name="T49" fmla="*/ 30 h 32"/>
                  <a:gd name="T50" fmla="*/ 37 w 74"/>
                  <a:gd name="T51" fmla="*/ 30 h 32"/>
                  <a:gd name="T52" fmla="*/ 40 w 74"/>
                  <a:gd name="T53" fmla="*/ 30 h 32"/>
                  <a:gd name="T54" fmla="*/ 40 w 74"/>
                  <a:gd name="T55" fmla="*/ 30 h 32"/>
                  <a:gd name="T56" fmla="*/ 43 w 74"/>
                  <a:gd name="T57" fmla="*/ 29 h 32"/>
                  <a:gd name="T58" fmla="*/ 43 w 74"/>
                  <a:gd name="T59" fmla="*/ 29 h 32"/>
                  <a:gd name="T60" fmla="*/ 46 w 74"/>
                  <a:gd name="T61" fmla="*/ 29 h 32"/>
                  <a:gd name="T62" fmla="*/ 46 w 74"/>
                  <a:gd name="T63" fmla="*/ 29 h 32"/>
                  <a:gd name="T64" fmla="*/ 49 w 74"/>
                  <a:gd name="T65" fmla="*/ 28 h 32"/>
                  <a:gd name="T66" fmla="*/ 49 w 74"/>
                  <a:gd name="T67" fmla="*/ 28 h 32"/>
                  <a:gd name="T68" fmla="*/ 52 w 74"/>
                  <a:gd name="T69" fmla="*/ 28 h 32"/>
                  <a:gd name="T70" fmla="*/ 52 w 74"/>
                  <a:gd name="T71" fmla="*/ 28 h 32"/>
                  <a:gd name="T72" fmla="*/ 55 w 74"/>
                  <a:gd name="T73" fmla="*/ 27 h 32"/>
                  <a:gd name="T74" fmla="*/ 55 w 74"/>
                  <a:gd name="T75" fmla="*/ 27 h 32"/>
                  <a:gd name="T76" fmla="*/ 58 w 74"/>
                  <a:gd name="T77" fmla="*/ 26 h 32"/>
                  <a:gd name="T78" fmla="*/ 58 w 74"/>
                  <a:gd name="T79" fmla="*/ 26 h 32"/>
                  <a:gd name="T80" fmla="*/ 61 w 74"/>
                  <a:gd name="T81" fmla="*/ 24 h 32"/>
                  <a:gd name="T82" fmla="*/ 61 w 74"/>
                  <a:gd name="T83" fmla="*/ 24 h 32"/>
                  <a:gd name="T84" fmla="*/ 64 w 74"/>
                  <a:gd name="T85" fmla="*/ 21 h 32"/>
                  <a:gd name="T86" fmla="*/ 64 w 74"/>
                  <a:gd name="T87" fmla="*/ 21 h 32"/>
                  <a:gd name="T88" fmla="*/ 67 w 74"/>
                  <a:gd name="T89" fmla="*/ 17 h 32"/>
                  <a:gd name="T90" fmla="*/ 68 w 74"/>
                  <a:gd name="T91" fmla="*/ 16 h 32"/>
                  <a:gd name="T92" fmla="*/ 71 w 74"/>
                  <a:gd name="T93" fmla="*/ 10 h 32"/>
                  <a:gd name="T94" fmla="*/ 71 w 74"/>
                  <a:gd name="T95" fmla="*/ 9 h 32"/>
                  <a:gd name="T96" fmla="*/ 74 w 74"/>
                  <a:gd name="T97" fmla="*/ 1 h 32"/>
                  <a:gd name="T98" fmla="*/ 74 w 74"/>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32">
                    <a:moveTo>
                      <a:pt x="0" y="32"/>
                    </a:moveTo>
                    <a:lnTo>
                      <a:pt x="0" y="32"/>
                    </a:lnTo>
                    <a:lnTo>
                      <a:pt x="3" y="32"/>
                    </a:lnTo>
                    <a:lnTo>
                      <a:pt x="3" y="32"/>
                    </a:lnTo>
                    <a:lnTo>
                      <a:pt x="6" y="32"/>
                    </a:lnTo>
                    <a:lnTo>
                      <a:pt x="6" y="32"/>
                    </a:lnTo>
                    <a:lnTo>
                      <a:pt x="9" y="32"/>
                    </a:lnTo>
                    <a:lnTo>
                      <a:pt x="9" y="32"/>
                    </a:lnTo>
                    <a:lnTo>
                      <a:pt x="12" y="32"/>
                    </a:lnTo>
                    <a:lnTo>
                      <a:pt x="12" y="32"/>
                    </a:lnTo>
                    <a:lnTo>
                      <a:pt x="15" y="32"/>
                    </a:lnTo>
                    <a:lnTo>
                      <a:pt x="15" y="32"/>
                    </a:lnTo>
                    <a:lnTo>
                      <a:pt x="18" y="32"/>
                    </a:lnTo>
                    <a:lnTo>
                      <a:pt x="18" y="32"/>
                    </a:lnTo>
                    <a:lnTo>
                      <a:pt x="21" y="32"/>
                    </a:lnTo>
                    <a:lnTo>
                      <a:pt x="21" y="32"/>
                    </a:lnTo>
                    <a:lnTo>
                      <a:pt x="24" y="31"/>
                    </a:lnTo>
                    <a:lnTo>
                      <a:pt x="24" y="31"/>
                    </a:lnTo>
                    <a:lnTo>
                      <a:pt x="27" y="31"/>
                    </a:lnTo>
                    <a:lnTo>
                      <a:pt x="27" y="31"/>
                    </a:lnTo>
                    <a:lnTo>
                      <a:pt x="30" y="31"/>
                    </a:lnTo>
                    <a:lnTo>
                      <a:pt x="31" y="31"/>
                    </a:lnTo>
                    <a:lnTo>
                      <a:pt x="33" y="30"/>
                    </a:lnTo>
                    <a:lnTo>
                      <a:pt x="34" y="30"/>
                    </a:lnTo>
                    <a:lnTo>
                      <a:pt x="37" y="30"/>
                    </a:lnTo>
                    <a:lnTo>
                      <a:pt x="37" y="30"/>
                    </a:lnTo>
                    <a:lnTo>
                      <a:pt x="40" y="30"/>
                    </a:lnTo>
                    <a:lnTo>
                      <a:pt x="40" y="30"/>
                    </a:lnTo>
                    <a:lnTo>
                      <a:pt x="43" y="29"/>
                    </a:lnTo>
                    <a:lnTo>
                      <a:pt x="43" y="29"/>
                    </a:lnTo>
                    <a:lnTo>
                      <a:pt x="46" y="29"/>
                    </a:lnTo>
                    <a:lnTo>
                      <a:pt x="46" y="29"/>
                    </a:lnTo>
                    <a:lnTo>
                      <a:pt x="49" y="28"/>
                    </a:lnTo>
                    <a:lnTo>
                      <a:pt x="49" y="28"/>
                    </a:lnTo>
                    <a:lnTo>
                      <a:pt x="52" y="28"/>
                    </a:lnTo>
                    <a:lnTo>
                      <a:pt x="52" y="28"/>
                    </a:lnTo>
                    <a:lnTo>
                      <a:pt x="55" y="27"/>
                    </a:lnTo>
                    <a:lnTo>
                      <a:pt x="55" y="27"/>
                    </a:lnTo>
                    <a:lnTo>
                      <a:pt x="58" y="26"/>
                    </a:lnTo>
                    <a:lnTo>
                      <a:pt x="58" y="26"/>
                    </a:lnTo>
                    <a:lnTo>
                      <a:pt x="61" y="24"/>
                    </a:lnTo>
                    <a:lnTo>
                      <a:pt x="61" y="24"/>
                    </a:lnTo>
                    <a:lnTo>
                      <a:pt x="64" y="21"/>
                    </a:lnTo>
                    <a:lnTo>
                      <a:pt x="64" y="21"/>
                    </a:lnTo>
                    <a:lnTo>
                      <a:pt x="67" y="17"/>
                    </a:lnTo>
                    <a:lnTo>
                      <a:pt x="68" y="16"/>
                    </a:lnTo>
                    <a:lnTo>
                      <a:pt x="71" y="10"/>
                    </a:lnTo>
                    <a:lnTo>
                      <a:pt x="71" y="9"/>
                    </a:lnTo>
                    <a:lnTo>
                      <a:pt x="74"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5" name="Freeform 617"/>
              <p:cNvSpPr>
                <a:spLocks/>
              </p:cNvSpPr>
              <p:nvPr/>
            </p:nvSpPr>
            <p:spPr bwMode="auto">
              <a:xfrm>
                <a:off x="6915" y="2942"/>
                <a:ext cx="70" cy="180"/>
              </a:xfrm>
              <a:custGeom>
                <a:avLst/>
                <a:gdLst>
                  <a:gd name="T0" fmla="*/ 0 w 70"/>
                  <a:gd name="T1" fmla="*/ 14 h 180"/>
                  <a:gd name="T2" fmla="*/ 3 w 70"/>
                  <a:gd name="T3" fmla="*/ 6 h 180"/>
                  <a:gd name="T4" fmla="*/ 3 w 70"/>
                  <a:gd name="T5" fmla="*/ 5 h 180"/>
                  <a:gd name="T6" fmla="*/ 6 w 70"/>
                  <a:gd name="T7" fmla="*/ 0 h 180"/>
                  <a:gd name="T8" fmla="*/ 6 w 70"/>
                  <a:gd name="T9" fmla="*/ 0 h 180"/>
                  <a:gd name="T10" fmla="*/ 6 w 70"/>
                  <a:gd name="T11" fmla="*/ 0 h 180"/>
                  <a:gd name="T12" fmla="*/ 9 w 70"/>
                  <a:gd name="T13" fmla="*/ 4 h 180"/>
                  <a:gd name="T14" fmla="*/ 9 w 70"/>
                  <a:gd name="T15" fmla="*/ 4 h 180"/>
                  <a:gd name="T16" fmla="*/ 12 w 70"/>
                  <a:gd name="T17" fmla="*/ 23 h 180"/>
                  <a:gd name="T18" fmla="*/ 12 w 70"/>
                  <a:gd name="T19" fmla="*/ 25 h 180"/>
                  <a:gd name="T20" fmla="*/ 15 w 70"/>
                  <a:gd name="T21" fmla="*/ 60 h 180"/>
                  <a:gd name="T22" fmla="*/ 15 w 70"/>
                  <a:gd name="T23" fmla="*/ 62 h 180"/>
                  <a:gd name="T24" fmla="*/ 18 w 70"/>
                  <a:gd name="T25" fmla="*/ 106 h 180"/>
                  <a:gd name="T26" fmla="*/ 18 w 70"/>
                  <a:gd name="T27" fmla="*/ 109 h 180"/>
                  <a:gd name="T28" fmla="*/ 21 w 70"/>
                  <a:gd name="T29" fmla="*/ 149 h 180"/>
                  <a:gd name="T30" fmla="*/ 21 w 70"/>
                  <a:gd name="T31" fmla="*/ 151 h 180"/>
                  <a:gd name="T32" fmla="*/ 24 w 70"/>
                  <a:gd name="T33" fmla="*/ 172 h 180"/>
                  <a:gd name="T34" fmla="*/ 24 w 70"/>
                  <a:gd name="T35" fmla="*/ 173 h 180"/>
                  <a:gd name="T36" fmla="*/ 25 w 70"/>
                  <a:gd name="T37" fmla="*/ 174 h 180"/>
                  <a:gd name="T38" fmla="*/ 27 w 70"/>
                  <a:gd name="T39" fmla="*/ 171 h 180"/>
                  <a:gd name="T40" fmla="*/ 27 w 70"/>
                  <a:gd name="T41" fmla="*/ 170 h 180"/>
                  <a:gd name="T42" fmla="*/ 30 w 70"/>
                  <a:gd name="T43" fmla="*/ 153 h 180"/>
                  <a:gd name="T44" fmla="*/ 31 w 70"/>
                  <a:gd name="T45" fmla="*/ 152 h 180"/>
                  <a:gd name="T46" fmla="*/ 33 w 70"/>
                  <a:gd name="T47" fmla="*/ 135 h 180"/>
                  <a:gd name="T48" fmla="*/ 33 w 70"/>
                  <a:gd name="T49" fmla="*/ 134 h 180"/>
                  <a:gd name="T50" fmla="*/ 36 w 70"/>
                  <a:gd name="T51" fmla="*/ 129 h 180"/>
                  <a:gd name="T52" fmla="*/ 36 w 70"/>
                  <a:gd name="T53" fmla="*/ 130 h 180"/>
                  <a:gd name="T54" fmla="*/ 37 w 70"/>
                  <a:gd name="T55" fmla="*/ 130 h 180"/>
                  <a:gd name="T56" fmla="*/ 40 w 70"/>
                  <a:gd name="T57" fmla="*/ 139 h 180"/>
                  <a:gd name="T58" fmla="*/ 40 w 70"/>
                  <a:gd name="T59" fmla="*/ 140 h 180"/>
                  <a:gd name="T60" fmla="*/ 43 w 70"/>
                  <a:gd name="T61" fmla="*/ 157 h 180"/>
                  <a:gd name="T62" fmla="*/ 43 w 70"/>
                  <a:gd name="T63" fmla="*/ 158 h 180"/>
                  <a:gd name="T64" fmla="*/ 46 w 70"/>
                  <a:gd name="T65" fmla="*/ 173 h 180"/>
                  <a:gd name="T66" fmla="*/ 46 w 70"/>
                  <a:gd name="T67" fmla="*/ 174 h 180"/>
                  <a:gd name="T68" fmla="*/ 49 w 70"/>
                  <a:gd name="T69" fmla="*/ 180 h 180"/>
                  <a:gd name="T70" fmla="*/ 49 w 70"/>
                  <a:gd name="T71" fmla="*/ 180 h 180"/>
                  <a:gd name="T72" fmla="*/ 49 w 70"/>
                  <a:gd name="T73" fmla="*/ 180 h 180"/>
                  <a:gd name="T74" fmla="*/ 52 w 70"/>
                  <a:gd name="T75" fmla="*/ 176 h 180"/>
                  <a:gd name="T76" fmla="*/ 52 w 70"/>
                  <a:gd name="T77" fmla="*/ 175 h 180"/>
                  <a:gd name="T78" fmla="*/ 55 w 70"/>
                  <a:gd name="T79" fmla="*/ 161 h 180"/>
                  <a:gd name="T80" fmla="*/ 55 w 70"/>
                  <a:gd name="T81" fmla="*/ 160 h 180"/>
                  <a:gd name="T82" fmla="*/ 58 w 70"/>
                  <a:gd name="T83" fmla="*/ 142 h 180"/>
                  <a:gd name="T84" fmla="*/ 58 w 70"/>
                  <a:gd name="T85" fmla="*/ 142 h 180"/>
                  <a:gd name="T86" fmla="*/ 61 w 70"/>
                  <a:gd name="T87" fmla="*/ 126 h 180"/>
                  <a:gd name="T88" fmla="*/ 61 w 70"/>
                  <a:gd name="T89" fmla="*/ 125 h 180"/>
                  <a:gd name="T90" fmla="*/ 64 w 70"/>
                  <a:gd name="T91" fmla="*/ 114 h 180"/>
                  <a:gd name="T92" fmla="*/ 64 w 70"/>
                  <a:gd name="T93" fmla="*/ 113 h 180"/>
                  <a:gd name="T94" fmla="*/ 67 w 70"/>
                  <a:gd name="T95" fmla="*/ 107 h 180"/>
                  <a:gd name="T96" fmla="*/ 67 w 70"/>
                  <a:gd name="T97" fmla="*/ 107 h 180"/>
                  <a:gd name="T98" fmla="*/ 70 w 70"/>
                  <a:gd name="T99" fmla="*/ 10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 h="180">
                    <a:moveTo>
                      <a:pt x="0" y="14"/>
                    </a:moveTo>
                    <a:lnTo>
                      <a:pt x="3" y="6"/>
                    </a:lnTo>
                    <a:lnTo>
                      <a:pt x="3" y="5"/>
                    </a:lnTo>
                    <a:lnTo>
                      <a:pt x="6" y="0"/>
                    </a:lnTo>
                    <a:lnTo>
                      <a:pt x="6" y="0"/>
                    </a:lnTo>
                    <a:lnTo>
                      <a:pt x="6" y="0"/>
                    </a:lnTo>
                    <a:lnTo>
                      <a:pt x="9" y="4"/>
                    </a:lnTo>
                    <a:lnTo>
                      <a:pt x="9" y="4"/>
                    </a:lnTo>
                    <a:lnTo>
                      <a:pt x="12" y="23"/>
                    </a:lnTo>
                    <a:lnTo>
                      <a:pt x="12" y="25"/>
                    </a:lnTo>
                    <a:lnTo>
                      <a:pt x="15" y="60"/>
                    </a:lnTo>
                    <a:lnTo>
                      <a:pt x="15" y="62"/>
                    </a:lnTo>
                    <a:lnTo>
                      <a:pt x="18" y="106"/>
                    </a:lnTo>
                    <a:lnTo>
                      <a:pt x="18" y="109"/>
                    </a:lnTo>
                    <a:lnTo>
                      <a:pt x="21" y="149"/>
                    </a:lnTo>
                    <a:lnTo>
                      <a:pt x="21" y="151"/>
                    </a:lnTo>
                    <a:lnTo>
                      <a:pt x="24" y="172"/>
                    </a:lnTo>
                    <a:lnTo>
                      <a:pt x="24" y="173"/>
                    </a:lnTo>
                    <a:lnTo>
                      <a:pt x="25" y="174"/>
                    </a:lnTo>
                    <a:lnTo>
                      <a:pt x="27" y="171"/>
                    </a:lnTo>
                    <a:lnTo>
                      <a:pt x="27" y="170"/>
                    </a:lnTo>
                    <a:lnTo>
                      <a:pt x="30" y="153"/>
                    </a:lnTo>
                    <a:lnTo>
                      <a:pt x="31" y="152"/>
                    </a:lnTo>
                    <a:lnTo>
                      <a:pt x="33" y="135"/>
                    </a:lnTo>
                    <a:lnTo>
                      <a:pt x="33" y="134"/>
                    </a:lnTo>
                    <a:lnTo>
                      <a:pt x="36" y="129"/>
                    </a:lnTo>
                    <a:lnTo>
                      <a:pt x="36" y="130"/>
                    </a:lnTo>
                    <a:lnTo>
                      <a:pt x="37" y="130"/>
                    </a:lnTo>
                    <a:lnTo>
                      <a:pt x="40" y="139"/>
                    </a:lnTo>
                    <a:lnTo>
                      <a:pt x="40" y="140"/>
                    </a:lnTo>
                    <a:lnTo>
                      <a:pt x="43" y="157"/>
                    </a:lnTo>
                    <a:lnTo>
                      <a:pt x="43" y="158"/>
                    </a:lnTo>
                    <a:lnTo>
                      <a:pt x="46" y="173"/>
                    </a:lnTo>
                    <a:lnTo>
                      <a:pt x="46" y="174"/>
                    </a:lnTo>
                    <a:lnTo>
                      <a:pt x="49" y="180"/>
                    </a:lnTo>
                    <a:lnTo>
                      <a:pt x="49" y="180"/>
                    </a:lnTo>
                    <a:lnTo>
                      <a:pt x="49" y="180"/>
                    </a:lnTo>
                    <a:lnTo>
                      <a:pt x="52" y="176"/>
                    </a:lnTo>
                    <a:lnTo>
                      <a:pt x="52" y="175"/>
                    </a:lnTo>
                    <a:lnTo>
                      <a:pt x="55" y="161"/>
                    </a:lnTo>
                    <a:lnTo>
                      <a:pt x="55" y="160"/>
                    </a:lnTo>
                    <a:lnTo>
                      <a:pt x="58" y="142"/>
                    </a:lnTo>
                    <a:lnTo>
                      <a:pt x="58" y="142"/>
                    </a:lnTo>
                    <a:lnTo>
                      <a:pt x="61" y="126"/>
                    </a:lnTo>
                    <a:lnTo>
                      <a:pt x="61" y="125"/>
                    </a:lnTo>
                    <a:lnTo>
                      <a:pt x="64" y="114"/>
                    </a:lnTo>
                    <a:lnTo>
                      <a:pt x="64" y="113"/>
                    </a:lnTo>
                    <a:lnTo>
                      <a:pt x="67" y="107"/>
                    </a:lnTo>
                    <a:lnTo>
                      <a:pt x="67" y="107"/>
                    </a:lnTo>
                    <a:lnTo>
                      <a:pt x="70" y="10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6" name="Freeform 618"/>
              <p:cNvSpPr>
                <a:spLocks/>
              </p:cNvSpPr>
              <p:nvPr/>
            </p:nvSpPr>
            <p:spPr bwMode="auto">
              <a:xfrm>
                <a:off x="6985" y="2992"/>
                <a:ext cx="74" cy="54"/>
              </a:xfrm>
              <a:custGeom>
                <a:avLst/>
                <a:gdLst>
                  <a:gd name="T0" fmla="*/ 0 w 74"/>
                  <a:gd name="T1" fmla="*/ 54 h 54"/>
                  <a:gd name="T2" fmla="*/ 0 w 74"/>
                  <a:gd name="T3" fmla="*/ 54 h 54"/>
                  <a:gd name="T4" fmla="*/ 3 w 74"/>
                  <a:gd name="T5" fmla="*/ 53 h 54"/>
                  <a:gd name="T6" fmla="*/ 4 w 74"/>
                  <a:gd name="T7" fmla="*/ 53 h 54"/>
                  <a:gd name="T8" fmla="*/ 5 w 74"/>
                  <a:gd name="T9" fmla="*/ 53 h 54"/>
                  <a:gd name="T10" fmla="*/ 6 w 74"/>
                  <a:gd name="T11" fmla="*/ 53 h 54"/>
                  <a:gd name="T12" fmla="*/ 7 w 74"/>
                  <a:gd name="T13" fmla="*/ 53 h 54"/>
                  <a:gd name="T14" fmla="*/ 10 w 74"/>
                  <a:gd name="T15" fmla="*/ 53 h 54"/>
                  <a:gd name="T16" fmla="*/ 10 w 74"/>
                  <a:gd name="T17" fmla="*/ 53 h 54"/>
                  <a:gd name="T18" fmla="*/ 13 w 74"/>
                  <a:gd name="T19" fmla="*/ 52 h 54"/>
                  <a:gd name="T20" fmla="*/ 13 w 74"/>
                  <a:gd name="T21" fmla="*/ 52 h 54"/>
                  <a:gd name="T22" fmla="*/ 16 w 74"/>
                  <a:gd name="T23" fmla="*/ 50 h 54"/>
                  <a:gd name="T24" fmla="*/ 16 w 74"/>
                  <a:gd name="T25" fmla="*/ 50 h 54"/>
                  <a:gd name="T26" fmla="*/ 19 w 74"/>
                  <a:gd name="T27" fmla="*/ 47 h 54"/>
                  <a:gd name="T28" fmla="*/ 19 w 74"/>
                  <a:gd name="T29" fmla="*/ 47 h 54"/>
                  <a:gd name="T30" fmla="*/ 22 w 74"/>
                  <a:gd name="T31" fmla="*/ 43 h 54"/>
                  <a:gd name="T32" fmla="*/ 22 w 74"/>
                  <a:gd name="T33" fmla="*/ 43 h 54"/>
                  <a:gd name="T34" fmla="*/ 25 w 74"/>
                  <a:gd name="T35" fmla="*/ 39 h 54"/>
                  <a:gd name="T36" fmla="*/ 25 w 74"/>
                  <a:gd name="T37" fmla="*/ 39 h 54"/>
                  <a:gd name="T38" fmla="*/ 28 w 74"/>
                  <a:gd name="T39" fmla="*/ 35 h 54"/>
                  <a:gd name="T40" fmla="*/ 28 w 74"/>
                  <a:gd name="T41" fmla="*/ 35 h 54"/>
                  <a:gd name="T42" fmla="*/ 31 w 74"/>
                  <a:gd name="T43" fmla="*/ 31 h 54"/>
                  <a:gd name="T44" fmla="*/ 31 w 74"/>
                  <a:gd name="T45" fmla="*/ 31 h 54"/>
                  <a:gd name="T46" fmla="*/ 34 w 74"/>
                  <a:gd name="T47" fmla="*/ 28 h 54"/>
                  <a:gd name="T48" fmla="*/ 34 w 74"/>
                  <a:gd name="T49" fmla="*/ 27 h 54"/>
                  <a:gd name="T50" fmla="*/ 37 w 74"/>
                  <a:gd name="T51" fmla="*/ 24 h 54"/>
                  <a:gd name="T52" fmla="*/ 37 w 74"/>
                  <a:gd name="T53" fmla="*/ 24 h 54"/>
                  <a:gd name="T54" fmla="*/ 40 w 74"/>
                  <a:gd name="T55" fmla="*/ 21 h 54"/>
                  <a:gd name="T56" fmla="*/ 40 w 74"/>
                  <a:gd name="T57" fmla="*/ 21 h 54"/>
                  <a:gd name="T58" fmla="*/ 43 w 74"/>
                  <a:gd name="T59" fmla="*/ 18 h 54"/>
                  <a:gd name="T60" fmla="*/ 44 w 74"/>
                  <a:gd name="T61" fmla="*/ 18 h 54"/>
                  <a:gd name="T62" fmla="*/ 46 w 74"/>
                  <a:gd name="T63" fmla="*/ 15 h 54"/>
                  <a:gd name="T64" fmla="*/ 47 w 74"/>
                  <a:gd name="T65" fmla="*/ 15 h 54"/>
                  <a:gd name="T66" fmla="*/ 50 w 74"/>
                  <a:gd name="T67" fmla="*/ 13 h 54"/>
                  <a:gd name="T68" fmla="*/ 50 w 74"/>
                  <a:gd name="T69" fmla="*/ 13 h 54"/>
                  <a:gd name="T70" fmla="*/ 52 w 74"/>
                  <a:gd name="T71" fmla="*/ 10 h 54"/>
                  <a:gd name="T72" fmla="*/ 53 w 74"/>
                  <a:gd name="T73" fmla="*/ 10 h 54"/>
                  <a:gd name="T74" fmla="*/ 56 w 74"/>
                  <a:gd name="T75" fmla="*/ 8 h 54"/>
                  <a:gd name="T76" fmla="*/ 56 w 74"/>
                  <a:gd name="T77" fmla="*/ 8 h 54"/>
                  <a:gd name="T78" fmla="*/ 59 w 74"/>
                  <a:gd name="T79" fmla="*/ 6 h 54"/>
                  <a:gd name="T80" fmla="*/ 59 w 74"/>
                  <a:gd name="T81" fmla="*/ 6 h 54"/>
                  <a:gd name="T82" fmla="*/ 62 w 74"/>
                  <a:gd name="T83" fmla="*/ 5 h 54"/>
                  <a:gd name="T84" fmla="*/ 62 w 74"/>
                  <a:gd name="T85" fmla="*/ 5 h 54"/>
                  <a:gd name="T86" fmla="*/ 65 w 74"/>
                  <a:gd name="T87" fmla="*/ 3 h 54"/>
                  <a:gd name="T88" fmla="*/ 65 w 74"/>
                  <a:gd name="T89" fmla="*/ 3 h 54"/>
                  <a:gd name="T90" fmla="*/ 68 w 74"/>
                  <a:gd name="T91" fmla="*/ 2 h 54"/>
                  <a:gd name="T92" fmla="*/ 68 w 74"/>
                  <a:gd name="T93" fmla="*/ 2 h 54"/>
                  <a:gd name="T94" fmla="*/ 71 w 74"/>
                  <a:gd name="T95" fmla="*/ 1 h 54"/>
                  <a:gd name="T96" fmla="*/ 71 w 74"/>
                  <a:gd name="T97" fmla="*/ 1 h 54"/>
                  <a:gd name="T98" fmla="*/ 74 w 74"/>
                  <a:gd name="T9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54">
                    <a:moveTo>
                      <a:pt x="0" y="54"/>
                    </a:moveTo>
                    <a:lnTo>
                      <a:pt x="0" y="54"/>
                    </a:lnTo>
                    <a:lnTo>
                      <a:pt x="3" y="53"/>
                    </a:lnTo>
                    <a:lnTo>
                      <a:pt x="4" y="53"/>
                    </a:lnTo>
                    <a:lnTo>
                      <a:pt x="5" y="53"/>
                    </a:lnTo>
                    <a:lnTo>
                      <a:pt x="6" y="53"/>
                    </a:lnTo>
                    <a:lnTo>
                      <a:pt x="7" y="53"/>
                    </a:lnTo>
                    <a:lnTo>
                      <a:pt x="10" y="53"/>
                    </a:lnTo>
                    <a:lnTo>
                      <a:pt x="10" y="53"/>
                    </a:lnTo>
                    <a:lnTo>
                      <a:pt x="13" y="52"/>
                    </a:lnTo>
                    <a:lnTo>
                      <a:pt x="13" y="52"/>
                    </a:lnTo>
                    <a:lnTo>
                      <a:pt x="16" y="50"/>
                    </a:lnTo>
                    <a:lnTo>
                      <a:pt x="16" y="50"/>
                    </a:lnTo>
                    <a:lnTo>
                      <a:pt x="19" y="47"/>
                    </a:lnTo>
                    <a:lnTo>
                      <a:pt x="19" y="47"/>
                    </a:lnTo>
                    <a:lnTo>
                      <a:pt x="22" y="43"/>
                    </a:lnTo>
                    <a:lnTo>
                      <a:pt x="22" y="43"/>
                    </a:lnTo>
                    <a:lnTo>
                      <a:pt x="25" y="39"/>
                    </a:lnTo>
                    <a:lnTo>
                      <a:pt x="25" y="39"/>
                    </a:lnTo>
                    <a:lnTo>
                      <a:pt x="28" y="35"/>
                    </a:lnTo>
                    <a:lnTo>
                      <a:pt x="28" y="35"/>
                    </a:lnTo>
                    <a:lnTo>
                      <a:pt x="31" y="31"/>
                    </a:lnTo>
                    <a:lnTo>
                      <a:pt x="31" y="31"/>
                    </a:lnTo>
                    <a:lnTo>
                      <a:pt x="34" y="28"/>
                    </a:lnTo>
                    <a:lnTo>
                      <a:pt x="34" y="27"/>
                    </a:lnTo>
                    <a:lnTo>
                      <a:pt x="37" y="24"/>
                    </a:lnTo>
                    <a:lnTo>
                      <a:pt x="37" y="24"/>
                    </a:lnTo>
                    <a:lnTo>
                      <a:pt x="40" y="21"/>
                    </a:lnTo>
                    <a:lnTo>
                      <a:pt x="40" y="21"/>
                    </a:lnTo>
                    <a:lnTo>
                      <a:pt x="43" y="18"/>
                    </a:lnTo>
                    <a:lnTo>
                      <a:pt x="44" y="18"/>
                    </a:lnTo>
                    <a:lnTo>
                      <a:pt x="46" y="15"/>
                    </a:lnTo>
                    <a:lnTo>
                      <a:pt x="47" y="15"/>
                    </a:lnTo>
                    <a:lnTo>
                      <a:pt x="50" y="13"/>
                    </a:lnTo>
                    <a:lnTo>
                      <a:pt x="50" y="13"/>
                    </a:lnTo>
                    <a:lnTo>
                      <a:pt x="52" y="10"/>
                    </a:lnTo>
                    <a:lnTo>
                      <a:pt x="53" y="10"/>
                    </a:lnTo>
                    <a:lnTo>
                      <a:pt x="56" y="8"/>
                    </a:lnTo>
                    <a:lnTo>
                      <a:pt x="56" y="8"/>
                    </a:lnTo>
                    <a:lnTo>
                      <a:pt x="59" y="6"/>
                    </a:lnTo>
                    <a:lnTo>
                      <a:pt x="59" y="6"/>
                    </a:lnTo>
                    <a:lnTo>
                      <a:pt x="62" y="5"/>
                    </a:lnTo>
                    <a:lnTo>
                      <a:pt x="62" y="5"/>
                    </a:lnTo>
                    <a:lnTo>
                      <a:pt x="65" y="3"/>
                    </a:lnTo>
                    <a:lnTo>
                      <a:pt x="65" y="3"/>
                    </a:lnTo>
                    <a:lnTo>
                      <a:pt x="68" y="2"/>
                    </a:lnTo>
                    <a:lnTo>
                      <a:pt x="68" y="2"/>
                    </a:lnTo>
                    <a:lnTo>
                      <a:pt x="71" y="1"/>
                    </a:lnTo>
                    <a:lnTo>
                      <a:pt x="71" y="1"/>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7" name="Freeform 619"/>
              <p:cNvSpPr>
                <a:spLocks/>
              </p:cNvSpPr>
              <p:nvPr/>
            </p:nvSpPr>
            <p:spPr bwMode="auto">
              <a:xfrm>
                <a:off x="7059" y="2973"/>
                <a:ext cx="74" cy="19"/>
              </a:xfrm>
              <a:custGeom>
                <a:avLst/>
                <a:gdLst>
                  <a:gd name="T0" fmla="*/ 0 w 74"/>
                  <a:gd name="T1" fmla="*/ 19 h 19"/>
                  <a:gd name="T2" fmla="*/ 0 w 74"/>
                  <a:gd name="T3" fmla="*/ 19 h 19"/>
                  <a:gd name="T4" fmla="*/ 3 w 74"/>
                  <a:gd name="T5" fmla="*/ 18 h 19"/>
                  <a:gd name="T6" fmla="*/ 3 w 74"/>
                  <a:gd name="T7" fmla="*/ 18 h 19"/>
                  <a:gd name="T8" fmla="*/ 6 w 74"/>
                  <a:gd name="T9" fmla="*/ 18 h 19"/>
                  <a:gd name="T10" fmla="*/ 6 w 74"/>
                  <a:gd name="T11" fmla="*/ 18 h 19"/>
                  <a:gd name="T12" fmla="*/ 9 w 74"/>
                  <a:gd name="T13" fmla="*/ 17 h 19"/>
                  <a:gd name="T14" fmla="*/ 10 w 74"/>
                  <a:gd name="T15" fmla="*/ 17 h 19"/>
                  <a:gd name="T16" fmla="*/ 12 w 74"/>
                  <a:gd name="T17" fmla="*/ 17 h 19"/>
                  <a:gd name="T18" fmla="*/ 12 w 74"/>
                  <a:gd name="T19" fmla="*/ 17 h 19"/>
                  <a:gd name="T20" fmla="*/ 15 w 74"/>
                  <a:gd name="T21" fmla="*/ 17 h 19"/>
                  <a:gd name="T22" fmla="*/ 16 w 74"/>
                  <a:gd name="T23" fmla="*/ 17 h 19"/>
                  <a:gd name="T24" fmla="*/ 18 w 74"/>
                  <a:gd name="T25" fmla="*/ 16 h 19"/>
                  <a:gd name="T26" fmla="*/ 19 w 74"/>
                  <a:gd name="T27" fmla="*/ 16 h 19"/>
                  <a:gd name="T28" fmla="*/ 22 w 74"/>
                  <a:gd name="T29" fmla="*/ 16 h 19"/>
                  <a:gd name="T30" fmla="*/ 22 w 74"/>
                  <a:gd name="T31" fmla="*/ 16 h 19"/>
                  <a:gd name="T32" fmla="*/ 25 w 74"/>
                  <a:gd name="T33" fmla="*/ 15 h 19"/>
                  <a:gd name="T34" fmla="*/ 25 w 74"/>
                  <a:gd name="T35" fmla="*/ 15 h 19"/>
                  <a:gd name="T36" fmla="*/ 28 w 74"/>
                  <a:gd name="T37" fmla="*/ 15 h 19"/>
                  <a:gd name="T38" fmla="*/ 28 w 74"/>
                  <a:gd name="T39" fmla="*/ 15 h 19"/>
                  <a:gd name="T40" fmla="*/ 31 w 74"/>
                  <a:gd name="T41" fmla="*/ 15 h 19"/>
                  <a:gd name="T42" fmla="*/ 31 w 74"/>
                  <a:gd name="T43" fmla="*/ 15 h 19"/>
                  <a:gd name="T44" fmla="*/ 34 w 74"/>
                  <a:gd name="T45" fmla="*/ 14 h 19"/>
                  <a:gd name="T46" fmla="*/ 34 w 74"/>
                  <a:gd name="T47" fmla="*/ 14 h 19"/>
                  <a:gd name="T48" fmla="*/ 37 w 74"/>
                  <a:gd name="T49" fmla="*/ 13 h 19"/>
                  <a:gd name="T50" fmla="*/ 37 w 74"/>
                  <a:gd name="T51" fmla="*/ 13 h 19"/>
                  <a:gd name="T52" fmla="*/ 40 w 74"/>
                  <a:gd name="T53" fmla="*/ 13 h 19"/>
                  <a:gd name="T54" fmla="*/ 40 w 74"/>
                  <a:gd name="T55" fmla="*/ 13 h 19"/>
                  <a:gd name="T56" fmla="*/ 43 w 74"/>
                  <a:gd name="T57" fmla="*/ 12 h 19"/>
                  <a:gd name="T58" fmla="*/ 43 w 74"/>
                  <a:gd name="T59" fmla="*/ 12 h 19"/>
                  <a:gd name="T60" fmla="*/ 46 w 74"/>
                  <a:gd name="T61" fmla="*/ 11 h 19"/>
                  <a:gd name="T62" fmla="*/ 46 w 74"/>
                  <a:gd name="T63" fmla="*/ 11 h 19"/>
                  <a:gd name="T64" fmla="*/ 49 w 74"/>
                  <a:gd name="T65" fmla="*/ 10 h 19"/>
                  <a:gd name="T66" fmla="*/ 49 w 74"/>
                  <a:gd name="T67" fmla="*/ 10 h 19"/>
                  <a:gd name="T68" fmla="*/ 52 w 74"/>
                  <a:gd name="T69" fmla="*/ 9 h 19"/>
                  <a:gd name="T70" fmla="*/ 52 w 74"/>
                  <a:gd name="T71" fmla="*/ 9 h 19"/>
                  <a:gd name="T72" fmla="*/ 55 w 74"/>
                  <a:gd name="T73" fmla="*/ 8 h 19"/>
                  <a:gd name="T74" fmla="*/ 56 w 74"/>
                  <a:gd name="T75" fmla="*/ 8 h 19"/>
                  <a:gd name="T76" fmla="*/ 59 w 74"/>
                  <a:gd name="T77" fmla="*/ 7 h 19"/>
                  <a:gd name="T78" fmla="*/ 59 w 74"/>
                  <a:gd name="T79" fmla="*/ 6 h 19"/>
                  <a:gd name="T80" fmla="*/ 62 w 74"/>
                  <a:gd name="T81" fmla="*/ 5 h 19"/>
                  <a:gd name="T82" fmla="*/ 62 w 74"/>
                  <a:gd name="T83" fmla="*/ 5 h 19"/>
                  <a:gd name="T84" fmla="*/ 65 w 74"/>
                  <a:gd name="T85" fmla="*/ 4 h 19"/>
                  <a:gd name="T86" fmla="*/ 65 w 74"/>
                  <a:gd name="T87" fmla="*/ 4 h 19"/>
                  <a:gd name="T88" fmla="*/ 68 w 74"/>
                  <a:gd name="T89" fmla="*/ 3 h 19"/>
                  <a:gd name="T90" fmla="*/ 68 w 74"/>
                  <a:gd name="T91" fmla="*/ 3 h 19"/>
                  <a:gd name="T92" fmla="*/ 71 w 74"/>
                  <a:gd name="T93" fmla="*/ 1 h 19"/>
                  <a:gd name="T94" fmla="*/ 71 w 74"/>
                  <a:gd name="T95" fmla="*/ 1 h 19"/>
                  <a:gd name="T96" fmla="*/ 74 w 74"/>
                  <a:gd name="T97" fmla="*/ 0 h 19"/>
                  <a:gd name="T98" fmla="*/ 74 w 74"/>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9">
                    <a:moveTo>
                      <a:pt x="0" y="19"/>
                    </a:moveTo>
                    <a:lnTo>
                      <a:pt x="0" y="19"/>
                    </a:lnTo>
                    <a:lnTo>
                      <a:pt x="3" y="18"/>
                    </a:lnTo>
                    <a:lnTo>
                      <a:pt x="3" y="18"/>
                    </a:lnTo>
                    <a:lnTo>
                      <a:pt x="6" y="18"/>
                    </a:lnTo>
                    <a:lnTo>
                      <a:pt x="6" y="18"/>
                    </a:lnTo>
                    <a:lnTo>
                      <a:pt x="9" y="17"/>
                    </a:lnTo>
                    <a:lnTo>
                      <a:pt x="10" y="17"/>
                    </a:lnTo>
                    <a:lnTo>
                      <a:pt x="12" y="17"/>
                    </a:lnTo>
                    <a:lnTo>
                      <a:pt x="12" y="17"/>
                    </a:lnTo>
                    <a:lnTo>
                      <a:pt x="15" y="17"/>
                    </a:lnTo>
                    <a:lnTo>
                      <a:pt x="16" y="17"/>
                    </a:lnTo>
                    <a:lnTo>
                      <a:pt x="18" y="16"/>
                    </a:lnTo>
                    <a:lnTo>
                      <a:pt x="19" y="16"/>
                    </a:lnTo>
                    <a:lnTo>
                      <a:pt x="22" y="16"/>
                    </a:lnTo>
                    <a:lnTo>
                      <a:pt x="22" y="16"/>
                    </a:lnTo>
                    <a:lnTo>
                      <a:pt x="25" y="15"/>
                    </a:lnTo>
                    <a:lnTo>
                      <a:pt x="25" y="15"/>
                    </a:lnTo>
                    <a:lnTo>
                      <a:pt x="28" y="15"/>
                    </a:lnTo>
                    <a:lnTo>
                      <a:pt x="28" y="15"/>
                    </a:lnTo>
                    <a:lnTo>
                      <a:pt x="31" y="15"/>
                    </a:lnTo>
                    <a:lnTo>
                      <a:pt x="31" y="15"/>
                    </a:lnTo>
                    <a:lnTo>
                      <a:pt x="34" y="14"/>
                    </a:lnTo>
                    <a:lnTo>
                      <a:pt x="34" y="14"/>
                    </a:lnTo>
                    <a:lnTo>
                      <a:pt x="37" y="13"/>
                    </a:lnTo>
                    <a:lnTo>
                      <a:pt x="37" y="13"/>
                    </a:lnTo>
                    <a:lnTo>
                      <a:pt x="40" y="13"/>
                    </a:lnTo>
                    <a:lnTo>
                      <a:pt x="40" y="13"/>
                    </a:lnTo>
                    <a:lnTo>
                      <a:pt x="43" y="12"/>
                    </a:lnTo>
                    <a:lnTo>
                      <a:pt x="43" y="12"/>
                    </a:lnTo>
                    <a:lnTo>
                      <a:pt x="46" y="11"/>
                    </a:lnTo>
                    <a:lnTo>
                      <a:pt x="46" y="11"/>
                    </a:lnTo>
                    <a:lnTo>
                      <a:pt x="49" y="10"/>
                    </a:lnTo>
                    <a:lnTo>
                      <a:pt x="49" y="10"/>
                    </a:lnTo>
                    <a:lnTo>
                      <a:pt x="52" y="9"/>
                    </a:lnTo>
                    <a:lnTo>
                      <a:pt x="52" y="9"/>
                    </a:lnTo>
                    <a:lnTo>
                      <a:pt x="55" y="8"/>
                    </a:lnTo>
                    <a:lnTo>
                      <a:pt x="56" y="8"/>
                    </a:lnTo>
                    <a:lnTo>
                      <a:pt x="59" y="7"/>
                    </a:lnTo>
                    <a:lnTo>
                      <a:pt x="59" y="6"/>
                    </a:lnTo>
                    <a:lnTo>
                      <a:pt x="62" y="5"/>
                    </a:lnTo>
                    <a:lnTo>
                      <a:pt x="62" y="5"/>
                    </a:lnTo>
                    <a:lnTo>
                      <a:pt x="65" y="4"/>
                    </a:lnTo>
                    <a:lnTo>
                      <a:pt x="65" y="4"/>
                    </a:lnTo>
                    <a:lnTo>
                      <a:pt x="68" y="3"/>
                    </a:lnTo>
                    <a:lnTo>
                      <a:pt x="68" y="3"/>
                    </a:lnTo>
                    <a:lnTo>
                      <a:pt x="71" y="1"/>
                    </a:lnTo>
                    <a:lnTo>
                      <a:pt x="71" y="1"/>
                    </a:lnTo>
                    <a:lnTo>
                      <a:pt x="74" y="0"/>
                    </a:lnTo>
                    <a:lnTo>
                      <a:pt x="74"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8" name="Freeform 620"/>
              <p:cNvSpPr>
                <a:spLocks/>
              </p:cNvSpPr>
              <p:nvPr/>
            </p:nvSpPr>
            <p:spPr bwMode="auto">
              <a:xfrm>
                <a:off x="7133" y="2961"/>
                <a:ext cx="67" cy="391"/>
              </a:xfrm>
              <a:custGeom>
                <a:avLst/>
                <a:gdLst>
                  <a:gd name="T0" fmla="*/ 0 w 67"/>
                  <a:gd name="T1" fmla="*/ 12 h 391"/>
                  <a:gd name="T2" fmla="*/ 3 w 67"/>
                  <a:gd name="T3" fmla="*/ 11 h 391"/>
                  <a:gd name="T4" fmla="*/ 3 w 67"/>
                  <a:gd name="T5" fmla="*/ 11 h 391"/>
                  <a:gd name="T6" fmla="*/ 6 w 67"/>
                  <a:gd name="T7" fmla="*/ 10 h 391"/>
                  <a:gd name="T8" fmla="*/ 6 w 67"/>
                  <a:gd name="T9" fmla="*/ 10 h 391"/>
                  <a:gd name="T10" fmla="*/ 9 w 67"/>
                  <a:gd name="T11" fmla="*/ 8 h 391"/>
                  <a:gd name="T12" fmla="*/ 9 w 67"/>
                  <a:gd name="T13" fmla="*/ 8 h 391"/>
                  <a:gd name="T14" fmla="*/ 12 w 67"/>
                  <a:gd name="T15" fmla="*/ 6 h 391"/>
                  <a:gd name="T16" fmla="*/ 12 w 67"/>
                  <a:gd name="T17" fmla="*/ 6 h 391"/>
                  <a:gd name="T18" fmla="*/ 15 w 67"/>
                  <a:gd name="T19" fmla="*/ 4 h 391"/>
                  <a:gd name="T20" fmla="*/ 15 w 67"/>
                  <a:gd name="T21" fmla="*/ 4 h 391"/>
                  <a:gd name="T22" fmla="*/ 18 w 67"/>
                  <a:gd name="T23" fmla="*/ 2 h 391"/>
                  <a:gd name="T24" fmla="*/ 18 w 67"/>
                  <a:gd name="T25" fmla="*/ 2 h 391"/>
                  <a:gd name="T26" fmla="*/ 21 w 67"/>
                  <a:gd name="T27" fmla="*/ 0 h 391"/>
                  <a:gd name="T28" fmla="*/ 21 w 67"/>
                  <a:gd name="T29" fmla="*/ 0 h 391"/>
                  <a:gd name="T30" fmla="*/ 22 w 67"/>
                  <a:gd name="T31" fmla="*/ 0 h 391"/>
                  <a:gd name="T32" fmla="*/ 25 w 67"/>
                  <a:gd name="T33" fmla="*/ 4 h 391"/>
                  <a:gd name="T34" fmla="*/ 25 w 67"/>
                  <a:gd name="T35" fmla="*/ 5 h 391"/>
                  <a:gd name="T36" fmla="*/ 27 w 67"/>
                  <a:gd name="T37" fmla="*/ 23 h 391"/>
                  <a:gd name="T38" fmla="*/ 28 w 67"/>
                  <a:gd name="T39" fmla="*/ 25 h 391"/>
                  <a:gd name="T40" fmla="*/ 31 w 67"/>
                  <a:gd name="T41" fmla="*/ 67 h 391"/>
                  <a:gd name="T42" fmla="*/ 31 w 67"/>
                  <a:gd name="T43" fmla="*/ 71 h 391"/>
                  <a:gd name="T44" fmla="*/ 34 w 67"/>
                  <a:gd name="T45" fmla="*/ 139 h 391"/>
                  <a:gd name="T46" fmla="*/ 34 w 67"/>
                  <a:gd name="T47" fmla="*/ 143 h 391"/>
                  <a:gd name="T48" fmla="*/ 37 w 67"/>
                  <a:gd name="T49" fmla="*/ 218 h 391"/>
                  <a:gd name="T50" fmla="*/ 37 w 67"/>
                  <a:gd name="T51" fmla="*/ 222 h 391"/>
                  <a:gd name="T52" fmla="*/ 40 w 67"/>
                  <a:gd name="T53" fmla="*/ 271 h 391"/>
                  <a:gd name="T54" fmla="*/ 40 w 67"/>
                  <a:gd name="T55" fmla="*/ 272 h 391"/>
                  <a:gd name="T56" fmla="*/ 41 w 67"/>
                  <a:gd name="T57" fmla="*/ 278 h 391"/>
                  <a:gd name="T58" fmla="*/ 43 w 67"/>
                  <a:gd name="T59" fmla="*/ 271 h 391"/>
                  <a:gd name="T60" fmla="*/ 43 w 67"/>
                  <a:gd name="T61" fmla="*/ 270 h 391"/>
                  <a:gd name="T62" fmla="*/ 46 w 67"/>
                  <a:gd name="T63" fmla="*/ 254 h 391"/>
                  <a:gd name="T64" fmla="*/ 46 w 67"/>
                  <a:gd name="T65" fmla="*/ 255 h 391"/>
                  <a:gd name="T66" fmla="*/ 46 w 67"/>
                  <a:gd name="T67" fmla="*/ 256 h 391"/>
                  <a:gd name="T68" fmla="*/ 49 w 67"/>
                  <a:gd name="T69" fmla="*/ 301 h 391"/>
                  <a:gd name="T70" fmla="*/ 49 w 67"/>
                  <a:gd name="T71" fmla="*/ 304 h 391"/>
                  <a:gd name="T72" fmla="*/ 52 w 67"/>
                  <a:gd name="T73" fmla="*/ 347 h 391"/>
                  <a:gd name="T74" fmla="*/ 52 w 67"/>
                  <a:gd name="T75" fmla="*/ 349 h 391"/>
                  <a:gd name="T76" fmla="*/ 54 w 67"/>
                  <a:gd name="T77" fmla="*/ 357 h 391"/>
                  <a:gd name="T78" fmla="*/ 55 w 67"/>
                  <a:gd name="T79" fmla="*/ 356 h 391"/>
                  <a:gd name="T80" fmla="*/ 55 w 67"/>
                  <a:gd name="T81" fmla="*/ 355 h 391"/>
                  <a:gd name="T82" fmla="*/ 58 w 67"/>
                  <a:gd name="T83" fmla="*/ 348 h 391"/>
                  <a:gd name="T84" fmla="*/ 58 w 67"/>
                  <a:gd name="T85" fmla="*/ 348 h 391"/>
                  <a:gd name="T86" fmla="*/ 59 w 67"/>
                  <a:gd name="T87" fmla="*/ 348 h 391"/>
                  <a:gd name="T88" fmla="*/ 61 w 67"/>
                  <a:gd name="T89" fmla="*/ 364 h 391"/>
                  <a:gd name="T90" fmla="*/ 61 w 67"/>
                  <a:gd name="T91" fmla="*/ 365 h 391"/>
                  <a:gd name="T92" fmla="*/ 64 w 67"/>
                  <a:gd name="T93" fmla="*/ 386 h 391"/>
                  <a:gd name="T94" fmla="*/ 65 w 67"/>
                  <a:gd name="T95" fmla="*/ 387 h 391"/>
                  <a:gd name="T96" fmla="*/ 66 w 67"/>
                  <a:gd name="T97" fmla="*/ 391 h 391"/>
                  <a:gd name="T98" fmla="*/ 67 w 67"/>
                  <a:gd name="T99" fmla="*/ 38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91">
                    <a:moveTo>
                      <a:pt x="0" y="12"/>
                    </a:moveTo>
                    <a:lnTo>
                      <a:pt x="3" y="11"/>
                    </a:lnTo>
                    <a:lnTo>
                      <a:pt x="3" y="11"/>
                    </a:lnTo>
                    <a:lnTo>
                      <a:pt x="6" y="10"/>
                    </a:lnTo>
                    <a:lnTo>
                      <a:pt x="6" y="10"/>
                    </a:lnTo>
                    <a:lnTo>
                      <a:pt x="9" y="8"/>
                    </a:lnTo>
                    <a:lnTo>
                      <a:pt x="9" y="8"/>
                    </a:lnTo>
                    <a:lnTo>
                      <a:pt x="12" y="6"/>
                    </a:lnTo>
                    <a:lnTo>
                      <a:pt x="12" y="6"/>
                    </a:lnTo>
                    <a:lnTo>
                      <a:pt x="15" y="4"/>
                    </a:lnTo>
                    <a:lnTo>
                      <a:pt x="15" y="4"/>
                    </a:lnTo>
                    <a:lnTo>
                      <a:pt x="18" y="2"/>
                    </a:lnTo>
                    <a:lnTo>
                      <a:pt x="18" y="2"/>
                    </a:lnTo>
                    <a:lnTo>
                      <a:pt x="21" y="0"/>
                    </a:lnTo>
                    <a:lnTo>
                      <a:pt x="21" y="0"/>
                    </a:lnTo>
                    <a:lnTo>
                      <a:pt x="22" y="0"/>
                    </a:lnTo>
                    <a:lnTo>
                      <a:pt x="25" y="4"/>
                    </a:lnTo>
                    <a:lnTo>
                      <a:pt x="25" y="5"/>
                    </a:lnTo>
                    <a:lnTo>
                      <a:pt x="27" y="23"/>
                    </a:lnTo>
                    <a:lnTo>
                      <a:pt x="28" y="25"/>
                    </a:lnTo>
                    <a:lnTo>
                      <a:pt x="31" y="67"/>
                    </a:lnTo>
                    <a:lnTo>
                      <a:pt x="31" y="71"/>
                    </a:lnTo>
                    <a:lnTo>
                      <a:pt x="34" y="139"/>
                    </a:lnTo>
                    <a:lnTo>
                      <a:pt x="34" y="143"/>
                    </a:lnTo>
                    <a:lnTo>
                      <a:pt x="37" y="218"/>
                    </a:lnTo>
                    <a:lnTo>
                      <a:pt x="37" y="222"/>
                    </a:lnTo>
                    <a:lnTo>
                      <a:pt x="40" y="271"/>
                    </a:lnTo>
                    <a:lnTo>
                      <a:pt x="40" y="272"/>
                    </a:lnTo>
                    <a:lnTo>
                      <a:pt x="41" y="278"/>
                    </a:lnTo>
                    <a:lnTo>
                      <a:pt x="43" y="271"/>
                    </a:lnTo>
                    <a:lnTo>
                      <a:pt x="43" y="270"/>
                    </a:lnTo>
                    <a:lnTo>
                      <a:pt x="46" y="254"/>
                    </a:lnTo>
                    <a:lnTo>
                      <a:pt x="46" y="255"/>
                    </a:lnTo>
                    <a:lnTo>
                      <a:pt x="46" y="256"/>
                    </a:lnTo>
                    <a:lnTo>
                      <a:pt x="49" y="301"/>
                    </a:lnTo>
                    <a:lnTo>
                      <a:pt x="49" y="304"/>
                    </a:lnTo>
                    <a:lnTo>
                      <a:pt x="52" y="347"/>
                    </a:lnTo>
                    <a:lnTo>
                      <a:pt x="52" y="349"/>
                    </a:lnTo>
                    <a:lnTo>
                      <a:pt x="54" y="357"/>
                    </a:lnTo>
                    <a:lnTo>
                      <a:pt x="55" y="356"/>
                    </a:lnTo>
                    <a:lnTo>
                      <a:pt x="55" y="355"/>
                    </a:lnTo>
                    <a:lnTo>
                      <a:pt x="58" y="348"/>
                    </a:lnTo>
                    <a:lnTo>
                      <a:pt x="58" y="348"/>
                    </a:lnTo>
                    <a:lnTo>
                      <a:pt x="59" y="348"/>
                    </a:lnTo>
                    <a:lnTo>
                      <a:pt x="61" y="364"/>
                    </a:lnTo>
                    <a:lnTo>
                      <a:pt x="61" y="365"/>
                    </a:lnTo>
                    <a:lnTo>
                      <a:pt x="64" y="386"/>
                    </a:lnTo>
                    <a:lnTo>
                      <a:pt x="65" y="387"/>
                    </a:lnTo>
                    <a:lnTo>
                      <a:pt x="66" y="391"/>
                    </a:lnTo>
                    <a:lnTo>
                      <a:pt x="67" y="389"/>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9" name="Freeform 621"/>
              <p:cNvSpPr>
                <a:spLocks/>
              </p:cNvSpPr>
              <p:nvPr/>
            </p:nvSpPr>
            <p:spPr bwMode="auto">
              <a:xfrm>
                <a:off x="7200" y="3335"/>
                <a:ext cx="59" cy="24"/>
              </a:xfrm>
              <a:custGeom>
                <a:avLst/>
                <a:gdLst>
                  <a:gd name="T0" fmla="*/ 0 w 59"/>
                  <a:gd name="T1" fmla="*/ 15 h 24"/>
                  <a:gd name="T2" fmla="*/ 1 w 59"/>
                  <a:gd name="T3" fmla="*/ 14 h 24"/>
                  <a:gd name="T4" fmla="*/ 4 w 59"/>
                  <a:gd name="T5" fmla="*/ 2 h 24"/>
                  <a:gd name="T6" fmla="*/ 4 w 59"/>
                  <a:gd name="T7" fmla="*/ 2 h 24"/>
                  <a:gd name="T8" fmla="*/ 5 w 59"/>
                  <a:gd name="T9" fmla="*/ 0 h 24"/>
                  <a:gd name="T10" fmla="*/ 6 w 59"/>
                  <a:gd name="T11" fmla="*/ 4 h 24"/>
                  <a:gd name="T12" fmla="*/ 7 w 59"/>
                  <a:gd name="T13" fmla="*/ 5 h 24"/>
                  <a:gd name="T14" fmla="*/ 10 w 59"/>
                  <a:gd name="T15" fmla="*/ 18 h 24"/>
                  <a:gd name="T16" fmla="*/ 10 w 59"/>
                  <a:gd name="T17" fmla="*/ 18 h 24"/>
                  <a:gd name="T18" fmla="*/ 12 w 59"/>
                  <a:gd name="T19" fmla="*/ 22 h 24"/>
                  <a:gd name="T20" fmla="*/ 13 w 59"/>
                  <a:gd name="T21" fmla="*/ 22 h 24"/>
                  <a:gd name="T22" fmla="*/ 13 w 59"/>
                  <a:gd name="T23" fmla="*/ 21 h 24"/>
                  <a:gd name="T24" fmla="*/ 16 w 59"/>
                  <a:gd name="T25" fmla="*/ 15 h 24"/>
                  <a:gd name="T26" fmla="*/ 16 w 59"/>
                  <a:gd name="T27" fmla="*/ 15 h 24"/>
                  <a:gd name="T28" fmla="*/ 17 w 59"/>
                  <a:gd name="T29" fmla="*/ 13 h 24"/>
                  <a:gd name="T30" fmla="*/ 19 w 59"/>
                  <a:gd name="T31" fmla="*/ 15 h 24"/>
                  <a:gd name="T32" fmla="*/ 19 w 59"/>
                  <a:gd name="T33" fmla="*/ 15 h 24"/>
                  <a:gd name="T34" fmla="*/ 22 w 59"/>
                  <a:gd name="T35" fmla="*/ 21 h 24"/>
                  <a:gd name="T36" fmla="*/ 22 w 59"/>
                  <a:gd name="T37" fmla="*/ 22 h 24"/>
                  <a:gd name="T38" fmla="*/ 23 w 59"/>
                  <a:gd name="T39" fmla="*/ 23 h 24"/>
                  <a:gd name="T40" fmla="*/ 25 w 59"/>
                  <a:gd name="T41" fmla="*/ 21 h 24"/>
                  <a:gd name="T42" fmla="*/ 25 w 59"/>
                  <a:gd name="T43" fmla="*/ 21 h 24"/>
                  <a:gd name="T44" fmla="*/ 28 w 59"/>
                  <a:gd name="T45" fmla="*/ 18 h 24"/>
                  <a:gd name="T46" fmla="*/ 28 w 59"/>
                  <a:gd name="T47" fmla="*/ 18 h 24"/>
                  <a:gd name="T48" fmla="*/ 29 w 59"/>
                  <a:gd name="T49" fmla="*/ 17 h 24"/>
                  <a:gd name="T50" fmla="*/ 31 w 59"/>
                  <a:gd name="T51" fmla="*/ 19 h 24"/>
                  <a:gd name="T52" fmla="*/ 31 w 59"/>
                  <a:gd name="T53" fmla="*/ 20 h 24"/>
                  <a:gd name="T54" fmla="*/ 34 w 59"/>
                  <a:gd name="T55" fmla="*/ 23 h 24"/>
                  <a:gd name="T56" fmla="*/ 34 w 59"/>
                  <a:gd name="T57" fmla="*/ 23 h 24"/>
                  <a:gd name="T58" fmla="*/ 35 w 59"/>
                  <a:gd name="T59" fmla="*/ 23 h 24"/>
                  <a:gd name="T60" fmla="*/ 37 w 59"/>
                  <a:gd name="T61" fmla="*/ 22 h 24"/>
                  <a:gd name="T62" fmla="*/ 38 w 59"/>
                  <a:gd name="T63" fmla="*/ 21 h 24"/>
                  <a:gd name="T64" fmla="*/ 40 w 59"/>
                  <a:gd name="T65" fmla="*/ 20 h 24"/>
                  <a:gd name="T66" fmla="*/ 40 w 59"/>
                  <a:gd name="T67" fmla="*/ 20 h 24"/>
                  <a:gd name="T68" fmla="*/ 40 w 59"/>
                  <a:gd name="T69" fmla="*/ 20 h 24"/>
                  <a:gd name="T70" fmla="*/ 43 w 59"/>
                  <a:gd name="T71" fmla="*/ 22 h 24"/>
                  <a:gd name="T72" fmla="*/ 44 w 59"/>
                  <a:gd name="T73" fmla="*/ 22 h 24"/>
                  <a:gd name="T74" fmla="*/ 47 w 59"/>
                  <a:gd name="T75" fmla="*/ 24 h 24"/>
                  <a:gd name="T76" fmla="*/ 47 w 59"/>
                  <a:gd name="T77" fmla="*/ 24 h 24"/>
                  <a:gd name="T78" fmla="*/ 47 w 59"/>
                  <a:gd name="T79" fmla="*/ 24 h 24"/>
                  <a:gd name="T80" fmla="*/ 50 w 59"/>
                  <a:gd name="T81" fmla="*/ 22 h 24"/>
                  <a:gd name="T82" fmla="*/ 50 w 59"/>
                  <a:gd name="T83" fmla="*/ 22 h 24"/>
                  <a:gd name="T84" fmla="*/ 51 w 59"/>
                  <a:gd name="T85" fmla="*/ 22 h 24"/>
                  <a:gd name="T86" fmla="*/ 53 w 59"/>
                  <a:gd name="T87" fmla="*/ 22 h 24"/>
                  <a:gd name="T88" fmla="*/ 53 w 59"/>
                  <a:gd name="T89" fmla="*/ 22 h 24"/>
                  <a:gd name="T90" fmla="*/ 56 w 59"/>
                  <a:gd name="T91" fmla="*/ 23 h 24"/>
                  <a:gd name="T92" fmla="*/ 56 w 59"/>
                  <a:gd name="T93" fmla="*/ 24 h 24"/>
                  <a:gd name="T94" fmla="*/ 57 w 59"/>
                  <a:gd name="T95" fmla="*/ 24 h 24"/>
                  <a:gd name="T96" fmla="*/ 59 w 59"/>
                  <a:gd name="T97" fmla="*/ 24 h 24"/>
                  <a:gd name="T98" fmla="*/ 59 w 59"/>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4">
                    <a:moveTo>
                      <a:pt x="0" y="15"/>
                    </a:moveTo>
                    <a:lnTo>
                      <a:pt x="1" y="14"/>
                    </a:lnTo>
                    <a:lnTo>
                      <a:pt x="4" y="2"/>
                    </a:lnTo>
                    <a:lnTo>
                      <a:pt x="4" y="2"/>
                    </a:lnTo>
                    <a:lnTo>
                      <a:pt x="5" y="0"/>
                    </a:lnTo>
                    <a:lnTo>
                      <a:pt x="6" y="4"/>
                    </a:lnTo>
                    <a:lnTo>
                      <a:pt x="7" y="5"/>
                    </a:lnTo>
                    <a:lnTo>
                      <a:pt x="10" y="18"/>
                    </a:lnTo>
                    <a:lnTo>
                      <a:pt x="10" y="18"/>
                    </a:lnTo>
                    <a:lnTo>
                      <a:pt x="12" y="22"/>
                    </a:lnTo>
                    <a:lnTo>
                      <a:pt x="13" y="22"/>
                    </a:lnTo>
                    <a:lnTo>
                      <a:pt x="13" y="21"/>
                    </a:lnTo>
                    <a:lnTo>
                      <a:pt x="16" y="15"/>
                    </a:lnTo>
                    <a:lnTo>
                      <a:pt x="16" y="15"/>
                    </a:lnTo>
                    <a:lnTo>
                      <a:pt x="17" y="13"/>
                    </a:lnTo>
                    <a:lnTo>
                      <a:pt x="19" y="15"/>
                    </a:lnTo>
                    <a:lnTo>
                      <a:pt x="19" y="15"/>
                    </a:lnTo>
                    <a:lnTo>
                      <a:pt x="22" y="21"/>
                    </a:lnTo>
                    <a:lnTo>
                      <a:pt x="22" y="22"/>
                    </a:lnTo>
                    <a:lnTo>
                      <a:pt x="23" y="23"/>
                    </a:lnTo>
                    <a:lnTo>
                      <a:pt x="25" y="21"/>
                    </a:lnTo>
                    <a:lnTo>
                      <a:pt x="25" y="21"/>
                    </a:lnTo>
                    <a:lnTo>
                      <a:pt x="28" y="18"/>
                    </a:lnTo>
                    <a:lnTo>
                      <a:pt x="28" y="18"/>
                    </a:lnTo>
                    <a:lnTo>
                      <a:pt x="29" y="17"/>
                    </a:lnTo>
                    <a:lnTo>
                      <a:pt x="31" y="19"/>
                    </a:lnTo>
                    <a:lnTo>
                      <a:pt x="31" y="20"/>
                    </a:lnTo>
                    <a:lnTo>
                      <a:pt x="34" y="23"/>
                    </a:lnTo>
                    <a:lnTo>
                      <a:pt x="34" y="23"/>
                    </a:lnTo>
                    <a:lnTo>
                      <a:pt x="35" y="23"/>
                    </a:lnTo>
                    <a:lnTo>
                      <a:pt x="37" y="22"/>
                    </a:lnTo>
                    <a:lnTo>
                      <a:pt x="38" y="21"/>
                    </a:lnTo>
                    <a:lnTo>
                      <a:pt x="40" y="20"/>
                    </a:lnTo>
                    <a:lnTo>
                      <a:pt x="40" y="20"/>
                    </a:lnTo>
                    <a:lnTo>
                      <a:pt x="40" y="20"/>
                    </a:lnTo>
                    <a:lnTo>
                      <a:pt x="43" y="22"/>
                    </a:lnTo>
                    <a:lnTo>
                      <a:pt x="44" y="22"/>
                    </a:lnTo>
                    <a:lnTo>
                      <a:pt x="47" y="24"/>
                    </a:lnTo>
                    <a:lnTo>
                      <a:pt x="47" y="24"/>
                    </a:lnTo>
                    <a:lnTo>
                      <a:pt x="47" y="24"/>
                    </a:lnTo>
                    <a:lnTo>
                      <a:pt x="50" y="22"/>
                    </a:lnTo>
                    <a:lnTo>
                      <a:pt x="50" y="22"/>
                    </a:lnTo>
                    <a:lnTo>
                      <a:pt x="51" y="22"/>
                    </a:lnTo>
                    <a:lnTo>
                      <a:pt x="53" y="22"/>
                    </a:lnTo>
                    <a:lnTo>
                      <a:pt x="53" y="22"/>
                    </a:lnTo>
                    <a:lnTo>
                      <a:pt x="56" y="23"/>
                    </a:lnTo>
                    <a:lnTo>
                      <a:pt x="56" y="24"/>
                    </a:lnTo>
                    <a:lnTo>
                      <a:pt x="57" y="24"/>
                    </a:lnTo>
                    <a:lnTo>
                      <a:pt x="59" y="24"/>
                    </a:lnTo>
                    <a:lnTo>
                      <a:pt x="59" y="24"/>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0" name="Freeform 622"/>
              <p:cNvSpPr>
                <a:spLocks/>
              </p:cNvSpPr>
              <p:nvPr/>
            </p:nvSpPr>
            <p:spPr bwMode="auto">
              <a:xfrm>
                <a:off x="7259" y="3358"/>
                <a:ext cx="58" cy="1"/>
              </a:xfrm>
              <a:custGeom>
                <a:avLst/>
                <a:gdLst>
                  <a:gd name="T0" fmla="*/ 0 w 58"/>
                  <a:gd name="T1" fmla="*/ 1 h 1"/>
                  <a:gd name="T2" fmla="*/ 3 w 58"/>
                  <a:gd name="T3" fmla="*/ 0 h 1"/>
                  <a:gd name="T4" fmla="*/ 3 w 58"/>
                  <a:gd name="T5" fmla="*/ 0 h 1"/>
                  <a:gd name="T6" fmla="*/ 4 w 58"/>
                  <a:gd name="T7" fmla="*/ 0 h 1"/>
                  <a:gd name="T8" fmla="*/ 6 w 58"/>
                  <a:gd name="T9" fmla="*/ 0 h 1"/>
                  <a:gd name="T10" fmla="*/ 6 w 58"/>
                  <a:gd name="T11" fmla="*/ 0 h 1"/>
                  <a:gd name="T12" fmla="*/ 9 w 58"/>
                  <a:gd name="T13" fmla="*/ 1 h 1"/>
                  <a:gd name="T14" fmla="*/ 9 w 58"/>
                  <a:gd name="T15" fmla="*/ 1 h 1"/>
                  <a:gd name="T16" fmla="*/ 10 w 58"/>
                  <a:gd name="T17" fmla="*/ 1 h 1"/>
                  <a:gd name="T18" fmla="*/ 12 w 58"/>
                  <a:gd name="T19" fmla="*/ 1 h 1"/>
                  <a:gd name="T20" fmla="*/ 12 w 58"/>
                  <a:gd name="T21" fmla="*/ 0 h 1"/>
                  <a:gd name="T22" fmla="*/ 15 w 58"/>
                  <a:gd name="T23" fmla="*/ 0 h 1"/>
                  <a:gd name="T24" fmla="*/ 15 w 58"/>
                  <a:gd name="T25" fmla="*/ 0 h 1"/>
                  <a:gd name="T26" fmla="*/ 15 w 58"/>
                  <a:gd name="T27" fmla="*/ 0 h 1"/>
                  <a:gd name="T28" fmla="*/ 18 w 58"/>
                  <a:gd name="T29" fmla="*/ 1 h 1"/>
                  <a:gd name="T30" fmla="*/ 19 w 58"/>
                  <a:gd name="T31" fmla="*/ 1 h 1"/>
                  <a:gd name="T32" fmla="*/ 21 w 58"/>
                  <a:gd name="T33" fmla="*/ 1 h 1"/>
                  <a:gd name="T34" fmla="*/ 21 w 58"/>
                  <a:gd name="T35" fmla="*/ 1 h 1"/>
                  <a:gd name="T36" fmla="*/ 21 w 58"/>
                  <a:gd name="T37" fmla="*/ 1 h 1"/>
                  <a:gd name="T38" fmla="*/ 24 w 58"/>
                  <a:gd name="T39" fmla="*/ 1 h 1"/>
                  <a:gd name="T40" fmla="*/ 25 w 58"/>
                  <a:gd name="T41" fmla="*/ 1 h 1"/>
                  <a:gd name="T42" fmla="*/ 26 w 58"/>
                  <a:gd name="T43" fmla="*/ 1 h 1"/>
                  <a:gd name="T44" fmla="*/ 28 w 58"/>
                  <a:gd name="T45" fmla="*/ 1 h 1"/>
                  <a:gd name="T46" fmla="*/ 28 w 58"/>
                  <a:gd name="T47" fmla="*/ 1 h 1"/>
                  <a:gd name="T48" fmla="*/ 31 w 58"/>
                  <a:gd name="T49" fmla="*/ 1 h 1"/>
                  <a:gd name="T50" fmla="*/ 31 w 58"/>
                  <a:gd name="T51" fmla="*/ 1 h 1"/>
                  <a:gd name="T52" fmla="*/ 31 w 58"/>
                  <a:gd name="T53" fmla="*/ 1 h 1"/>
                  <a:gd name="T54" fmla="*/ 34 w 58"/>
                  <a:gd name="T55" fmla="*/ 1 h 1"/>
                  <a:gd name="T56" fmla="*/ 34 w 58"/>
                  <a:gd name="T57" fmla="*/ 1 h 1"/>
                  <a:gd name="T58" fmla="*/ 36 w 58"/>
                  <a:gd name="T59" fmla="*/ 1 h 1"/>
                  <a:gd name="T60" fmla="*/ 37 w 58"/>
                  <a:gd name="T61" fmla="*/ 1 h 1"/>
                  <a:gd name="T62" fmla="*/ 37 w 58"/>
                  <a:gd name="T63" fmla="*/ 1 h 1"/>
                  <a:gd name="T64" fmla="*/ 40 w 58"/>
                  <a:gd name="T65" fmla="*/ 1 h 1"/>
                  <a:gd name="T66" fmla="*/ 40 w 58"/>
                  <a:gd name="T67" fmla="*/ 1 h 1"/>
                  <a:gd name="T68" fmla="*/ 42 w 58"/>
                  <a:gd name="T69" fmla="*/ 1 h 1"/>
                  <a:gd name="T70" fmla="*/ 43 w 58"/>
                  <a:gd name="T71" fmla="*/ 1 h 1"/>
                  <a:gd name="T72" fmla="*/ 43 w 58"/>
                  <a:gd name="T73" fmla="*/ 1 h 1"/>
                  <a:gd name="T74" fmla="*/ 46 w 58"/>
                  <a:gd name="T75" fmla="*/ 1 h 1"/>
                  <a:gd name="T76" fmla="*/ 46 w 58"/>
                  <a:gd name="T77" fmla="*/ 1 h 1"/>
                  <a:gd name="T78" fmla="*/ 47 w 58"/>
                  <a:gd name="T79" fmla="*/ 1 h 1"/>
                  <a:gd name="T80" fmla="*/ 49 w 58"/>
                  <a:gd name="T81" fmla="*/ 1 h 1"/>
                  <a:gd name="T82" fmla="*/ 49 w 58"/>
                  <a:gd name="T83" fmla="*/ 1 h 1"/>
                  <a:gd name="T84" fmla="*/ 52 w 58"/>
                  <a:gd name="T85" fmla="*/ 1 h 1"/>
                  <a:gd name="T86" fmla="*/ 52 w 58"/>
                  <a:gd name="T87" fmla="*/ 1 h 1"/>
                  <a:gd name="T88" fmla="*/ 53 w 58"/>
                  <a:gd name="T89" fmla="*/ 1 h 1"/>
                  <a:gd name="T90" fmla="*/ 55 w 58"/>
                  <a:gd name="T91" fmla="*/ 1 h 1"/>
                  <a:gd name="T92" fmla="*/ 55 w 58"/>
                  <a:gd name="T93" fmla="*/ 1 h 1"/>
                  <a:gd name="T94" fmla="*/ 57 w 58"/>
                  <a:gd name="T95" fmla="*/ 1 h 1"/>
                  <a:gd name="T96" fmla="*/ 58 w 58"/>
                  <a:gd name="T97" fmla="*/ 1 h 1"/>
                  <a:gd name="T98" fmla="*/ 58 w 5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1">
                    <a:moveTo>
                      <a:pt x="0" y="1"/>
                    </a:moveTo>
                    <a:lnTo>
                      <a:pt x="3" y="0"/>
                    </a:lnTo>
                    <a:lnTo>
                      <a:pt x="3" y="0"/>
                    </a:lnTo>
                    <a:lnTo>
                      <a:pt x="4" y="0"/>
                    </a:lnTo>
                    <a:lnTo>
                      <a:pt x="6" y="0"/>
                    </a:lnTo>
                    <a:lnTo>
                      <a:pt x="6" y="0"/>
                    </a:lnTo>
                    <a:lnTo>
                      <a:pt x="9" y="1"/>
                    </a:lnTo>
                    <a:lnTo>
                      <a:pt x="9" y="1"/>
                    </a:lnTo>
                    <a:lnTo>
                      <a:pt x="10" y="1"/>
                    </a:lnTo>
                    <a:lnTo>
                      <a:pt x="12" y="1"/>
                    </a:lnTo>
                    <a:lnTo>
                      <a:pt x="12" y="0"/>
                    </a:lnTo>
                    <a:lnTo>
                      <a:pt x="15" y="0"/>
                    </a:lnTo>
                    <a:lnTo>
                      <a:pt x="15" y="0"/>
                    </a:lnTo>
                    <a:lnTo>
                      <a:pt x="15" y="0"/>
                    </a:lnTo>
                    <a:lnTo>
                      <a:pt x="18" y="1"/>
                    </a:lnTo>
                    <a:lnTo>
                      <a:pt x="19" y="1"/>
                    </a:lnTo>
                    <a:lnTo>
                      <a:pt x="21" y="1"/>
                    </a:lnTo>
                    <a:lnTo>
                      <a:pt x="21" y="1"/>
                    </a:lnTo>
                    <a:lnTo>
                      <a:pt x="21" y="1"/>
                    </a:lnTo>
                    <a:lnTo>
                      <a:pt x="24" y="1"/>
                    </a:lnTo>
                    <a:lnTo>
                      <a:pt x="25" y="1"/>
                    </a:lnTo>
                    <a:lnTo>
                      <a:pt x="26" y="1"/>
                    </a:lnTo>
                    <a:lnTo>
                      <a:pt x="28" y="1"/>
                    </a:lnTo>
                    <a:lnTo>
                      <a:pt x="28" y="1"/>
                    </a:lnTo>
                    <a:lnTo>
                      <a:pt x="31" y="1"/>
                    </a:lnTo>
                    <a:lnTo>
                      <a:pt x="31" y="1"/>
                    </a:lnTo>
                    <a:lnTo>
                      <a:pt x="31" y="1"/>
                    </a:lnTo>
                    <a:lnTo>
                      <a:pt x="34" y="1"/>
                    </a:lnTo>
                    <a:lnTo>
                      <a:pt x="34" y="1"/>
                    </a:lnTo>
                    <a:lnTo>
                      <a:pt x="36" y="1"/>
                    </a:lnTo>
                    <a:lnTo>
                      <a:pt x="37" y="1"/>
                    </a:lnTo>
                    <a:lnTo>
                      <a:pt x="37" y="1"/>
                    </a:lnTo>
                    <a:lnTo>
                      <a:pt x="40" y="1"/>
                    </a:lnTo>
                    <a:lnTo>
                      <a:pt x="40" y="1"/>
                    </a:lnTo>
                    <a:lnTo>
                      <a:pt x="42" y="1"/>
                    </a:lnTo>
                    <a:lnTo>
                      <a:pt x="43" y="1"/>
                    </a:lnTo>
                    <a:lnTo>
                      <a:pt x="43" y="1"/>
                    </a:lnTo>
                    <a:lnTo>
                      <a:pt x="46" y="1"/>
                    </a:lnTo>
                    <a:lnTo>
                      <a:pt x="46" y="1"/>
                    </a:lnTo>
                    <a:lnTo>
                      <a:pt x="47" y="1"/>
                    </a:lnTo>
                    <a:lnTo>
                      <a:pt x="49" y="1"/>
                    </a:lnTo>
                    <a:lnTo>
                      <a:pt x="49" y="1"/>
                    </a:lnTo>
                    <a:lnTo>
                      <a:pt x="52" y="1"/>
                    </a:lnTo>
                    <a:lnTo>
                      <a:pt x="52" y="1"/>
                    </a:lnTo>
                    <a:lnTo>
                      <a:pt x="53" y="1"/>
                    </a:lnTo>
                    <a:lnTo>
                      <a:pt x="55" y="1"/>
                    </a:lnTo>
                    <a:lnTo>
                      <a:pt x="55" y="1"/>
                    </a:lnTo>
                    <a:lnTo>
                      <a:pt x="57" y="1"/>
                    </a:lnTo>
                    <a:lnTo>
                      <a:pt x="58" y="1"/>
                    </a:lnTo>
                    <a:lnTo>
                      <a:pt x="58" y="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1" name="Freeform 623"/>
              <p:cNvSpPr>
                <a:spLocks/>
              </p:cNvSpPr>
              <p:nvPr/>
            </p:nvSpPr>
            <p:spPr bwMode="auto">
              <a:xfrm>
                <a:off x="7317" y="3359"/>
                <a:ext cx="62" cy="0"/>
              </a:xfrm>
              <a:custGeom>
                <a:avLst/>
                <a:gdLst>
                  <a:gd name="T0" fmla="*/ 0 w 62"/>
                  <a:gd name="T1" fmla="*/ 3 w 62"/>
                  <a:gd name="T2" fmla="*/ 4 w 62"/>
                  <a:gd name="T3" fmla="*/ 5 w 62"/>
                  <a:gd name="T4" fmla="*/ 6 w 62"/>
                  <a:gd name="T5" fmla="*/ 7 w 62"/>
                  <a:gd name="T6" fmla="*/ 10 w 62"/>
                  <a:gd name="T7" fmla="*/ 10 w 62"/>
                  <a:gd name="T8" fmla="*/ 10 w 62"/>
                  <a:gd name="T9" fmla="*/ 12 w 62"/>
                  <a:gd name="T10" fmla="*/ 13 w 62"/>
                  <a:gd name="T11" fmla="*/ 16 w 62"/>
                  <a:gd name="T12" fmla="*/ 16 w 62"/>
                  <a:gd name="T13" fmla="*/ 16 w 62"/>
                  <a:gd name="T14" fmla="*/ 19 w 62"/>
                  <a:gd name="T15" fmla="*/ 19 w 62"/>
                  <a:gd name="T16" fmla="*/ 20 w 62"/>
                  <a:gd name="T17" fmla="*/ 22 w 62"/>
                  <a:gd name="T18" fmla="*/ 22 w 62"/>
                  <a:gd name="T19" fmla="*/ 25 w 62"/>
                  <a:gd name="T20" fmla="*/ 25 w 62"/>
                  <a:gd name="T21" fmla="*/ 27 w 62"/>
                  <a:gd name="T22" fmla="*/ 28 w 62"/>
                  <a:gd name="T23" fmla="*/ 28 w 62"/>
                  <a:gd name="T24" fmla="*/ 31 w 62"/>
                  <a:gd name="T25" fmla="*/ 31 w 62"/>
                  <a:gd name="T26" fmla="*/ 31 w 62"/>
                  <a:gd name="T27" fmla="*/ 34 w 62"/>
                  <a:gd name="T28" fmla="*/ 34 w 62"/>
                  <a:gd name="T29" fmla="*/ 37 w 62"/>
                  <a:gd name="T30" fmla="*/ 37 w 62"/>
                  <a:gd name="T31" fmla="*/ 37 w 62"/>
                  <a:gd name="T32" fmla="*/ 40 w 62"/>
                  <a:gd name="T33" fmla="*/ 40 w 62"/>
                  <a:gd name="T34" fmla="*/ 41 w 62"/>
                  <a:gd name="T35" fmla="*/ 43 w 62"/>
                  <a:gd name="T36" fmla="*/ 44 w 62"/>
                  <a:gd name="T37" fmla="*/ 46 w 62"/>
                  <a:gd name="T38" fmla="*/ 46 w 62"/>
                  <a:gd name="T39" fmla="*/ 49 w 62"/>
                  <a:gd name="T40" fmla="*/ 50 w 62"/>
                  <a:gd name="T41" fmla="*/ 52 w 62"/>
                  <a:gd name="T42" fmla="*/ 52 w 62"/>
                  <a:gd name="T43" fmla="*/ 53 w 62"/>
                  <a:gd name="T44" fmla="*/ 56 w 62"/>
                  <a:gd name="T45" fmla="*/ 56 w 62"/>
                  <a:gd name="T46" fmla="*/ 59 w 62"/>
                  <a:gd name="T47" fmla="*/ 59 w 62"/>
                  <a:gd name="T48" fmla="*/ 62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3" y="0"/>
                    </a:lnTo>
                    <a:lnTo>
                      <a:pt x="4" y="0"/>
                    </a:lnTo>
                    <a:lnTo>
                      <a:pt x="5" y="0"/>
                    </a:lnTo>
                    <a:lnTo>
                      <a:pt x="6" y="0"/>
                    </a:lnTo>
                    <a:lnTo>
                      <a:pt x="7" y="0"/>
                    </a:lnTo>
                    <a:lnTo>
                      <a:pt x="10" y="0"/>
                    </a:lnTo>
                    <a:lnTo>
                      <a:pt x="10" y="0"/>
                    </a:lnTo>
                    <a:lnTo>
                      <a:pt x="10" y="0"/>
                    </a:lnTo>
                    <a:lnTo>
                      <a:pt x="12" y="0"/>
                    </a:lnTo>
                    <a:lnTo>
                      <a:pt x="13" y="0"/>
                    </a:lnTo>
                    <a:lnTo>
                      <a:pt x="16" y="0"/>
                    </a:lnTo>
                    <a:lnTo>
                      <a:pt x="16" y="0"/>
                    </a:lnTo>
                    <a:lnTo>
                      <a:pt x="16" y="0"/>
                    </a:lnTo>
                    <a:lnTo>
                      <a:pt x="19" y="0"/>
                    </a:lnTo>
                    <a:lnTo>
                      <a:pt x="19" y="0"/>
                    </a:lnTo>
                    <a:lnTo>
                      <a:pt x="20" y="0"/>
                    </a:lnTo>
                    <a:lnTo>
                      <a:pt x="22" y="0"/>
                    </a:lnTo>
                    <a:lnTo>
                      <a:pt x="22" y="0"/>
                    </a:lnTo>
                    <a:lnTo>
                      <a:pt x="25" y="0"/>
                    </a:lnTo>
                    <a:lnTo>
                      <a:pt x="25" y="0"/>
                    </a:lnTo>
                    <a:lnTo>
                      <a:pt x="27" y="0"/>
                    </a:lnTo>
                    <a:lnTo>
                      <a:pt x="28" y="0"/>
                    </a:lnTo>
                    <a:lnTo>
                      <a:pt x="28" y="0"/>
                    </a:lnTo>
                    <a:lnTo>
                      <a:pt x="31" y="0"/>
                    </a:lnTo>
                    <a:lnTo>
                      <a:pt x="31" y="0"/>
                    </a:lnTo>
                    <a:lnTo>
                      <a:pt x="31" y="0"/>
                    </a:lnTo>
                    <a:lnTo>
                      <a:pt x="34" y="0"/>
                    </a:lnTo>
                    <a:lnTo>
                      <a:pt x="34" y="0"/>
                    </a:lnTo>
                    <a:lnTo>
                      <a:pt x="37" y="0"/>
                    </a:lnTo>
                    <a:lnTo>
                      <a:pt x="37" y="0"/>
                    </a:lnTo>
                    <a:lnTo>
                      <a:pt x="37" y="0"/>
                    </a:lnTo>
                    <a:lnTo>
                      <a:pt x="40" y="0"/>
                    </a:lnTo>
                    <a:lnTo>
                      <a:pt x="40" y="0"/>
                    </a:lnTo>
                    <a:lnTo>
                      <a:pt x="41" y="0"/>
                    </a:lnTo>
                    <a:lnTo>
                      <a:pt x="43" y="0"/>
                    </a:lnTo>
                    <a:lnTo>
                      <a:pt x="44" y="0"/>
                    </a:lnTo>
                    <a:lnTo>
                      <a:pt x="46" y="0"/>
                    </a:lnTo>
                    <a:lnTo>
                      <a:pt x="46" y="0"/>
                    </a:lnTo>
                    <a:lnTo>
                      <a:pt x="49" y="0"/>
                    </a:lnTo>
                    <a:lnTo>
                      <a:pt x="50" y="0"/>
                    </a:lnTo>
                    <a:lnTo>
                      <a:pt x="52" y="0"/>
                    </a:lnTo>
                    <a:lnTo>
                      <a:pt x="52" y="0"/>
                    </a:lnTo>
                    <a:lnTo>
                      <a:pt x="53" y="0"/>
                    </a:lnTo>
                    <a:lnTo>
                      <a:pt x="56" y="0"/>
                    </a:lnTo>
                    <a:lnTo>
                      <a:pt x="56" y="0"/>
                    </a:lnTo>
                    <a:lnTo>
                      <a:pt x="59" y="0"/>
                    </a:lnTo>
                    <a:lnTo>
                      <a:pt x="59" y="0"/>
                    </a:lnTo>
                    <a:lnTo>
                      <a:pt x="62"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2" name="Freeform 624"/>
              <p:cNvSpPr>
                <a:spLocks/>
              </p:cNvSpPr>
              <p:nvPr/>
            </p:nvSpPr>
            <p:spPr bwMode="auto">
              <a:xfrm>
                <a:off x="7379" y="3018"/>
                <a:ext cx="67" cy="341"/>
              </a:xfrm>
              <a:custGeom>
                <a:avLst/>
                <a:gdLst>
                  <a:gd name="T0" fmla="*/ 0 w 67"/>
                  <a:gd name="T1" fmla="*/ 341 h 341"/>
                  <a:gd name="T2" fmla="*/ 3 w 67"/>
                  <a:gd name="T3" fmla="*/ 341 h 341"/>
                  <a:gd name="T4" fmla="*/ 3 w 67"/>
                  <a:gd name="T5" fmla="*/ 341 h 341"/>
                  <a:gd name="T6" fmla="*/ 6 w 67"/>
                  <a:gd name="T7" fmla="*/ 341 h 341"/>
                  <a:gd name="T8" fmla="*/ 6 w 67"/>
                  <a:gd name="T9" fmla="*/ 341 h 341"/>
                  <a:gd name="T10" fmla="*/ 9 w 67"/>
                  <a:gd name="T11" fmla="*/ 340 h 341"/>
                  <a:gd name="T12" fmla="*/ 9 w 67"/>
                  <a:gd name="T13" fmla="*/ 340 h 341"/>
                  <a:gd name="T14" fmla="*/ 12 w 67"/>
                  <a:gd name="T15" fmla="*/ 340 h 341"/>
                  <a:gd name="T16" fmla="*/ 12 w 67"/>
                  <a:gd name="T17" fmla="*/ 340 h 341"/>
                  <a:gd name="T18" fmla="*/ 15 w 67"/>
                  <a:gd name="T19" fmla="*/ 340 h 341"/>
                  <a:gd name="T20" fmla="*/ 15 w 67"/>
                  <a:gd name="T21" fmla="*/ 340 h 341"/>
                  <a:gd name="T22" fmla="*/ 18 w 67"/>
                  <a:gd name="T23" fmla="*/ 337 h 341"/>
                  <a:gd name="T24" fmla="*/ 18 w 67"/>
                  <a:gd name="T25" fmla="*/ 337 h 341"/>
                  <a:gd name="T26" fmla="*/ 21 w 67"/>
                  <a:gd name="T27" fmla="*/ 326 h 341"/>
                  <a:gd name="T28" fmla="*/ 21 w 67"/>
                  <a:gd name="T29" fmla="*/ 325 h 341"/>
                  <a:gd name="T30" fmla="*/ 24 w 67"/>
                  <a:gd name="T31" fmla="*/ 292 h 341"/>
                  <a:gd name="T32" fmla="*/ 24 w 67"/>
                  <a:gd name="T33" fmla="*/ 290 h 341"/>
                  <a:gd name="T34" fmla="*/ 27 w 67"/>
                  <a:gd name="T35" fmla="*/ 218 h 341"/>
                  <a:gd name="T36" fmla="*/ 28 w 67"/>
                  <a:gd name="T37" fmla="*/ 213 h 341"/>
                  <a:gd name="T38" fmla="*/ 30 w 67"/>
                  <a:gd name="T39" fmla="*/ 109 h 341"/>
                  <a:gd name="T40" fmla="*/ 31 w 67"/>
                  <a:gd name="T41" fmla="*/ 104 h 341"/>
                  <a:gd name="T42" fmla="*/ 33 w 67"/>
                  <a:gd name="T43" fmla="*/ 61 h 341"/>
                  <a:gd name="T44" fmla="*/ 34 w 67"/>
                  <a:gd name="T45" fmla="*/ 62 h 341"/>
                  <a:gd name="T46" fmla="*/ 34 w 67"/>
                  <a:gd name="T47" fmla="*/ 63 h 341"/>
                  <a:gd name="T48" fmla="*/ 37 w 67"/>
                  <a:gd name="T49" fmla="*/ 108 h 341"/>
                  <a:gd name="T50" fmla="*/ 37 w 67"/>
                  <a:gd name="T51" fmla="*/ 110 h 341"/>
                  <a:gd name="T52" fmla="*/ 39 w 67"/>
                  <a:gd name="T53" fmla="*/ 134 h 341"/>
                  <a:gd name="T54" fmla="*/ 40 w 67"/>
                  <a:gd name="T55" fmla="*/ 134 h 341"/>
                  <a:gd name="T56" fmla="*/ 40 w 67"/>
                  <a:gd name="T57" fmla="*/ 134 h 341"/>
                  <a:gd name="T58" fmla="*/ 43 w 67"/>
                  <a:gd name="T59" fmla="*/ 110 h 341"/>
                  <a:gd name="T60" fmla="*/ 43 w 67"/>
                  <a:gd name="T61" fmla="*/ 108 h 341"/>
                  <a:gd name="T62" fmla="*/ 46 w 67"/>
                  <a:gd name="T63" fmla="*/ 82 h 341"/>
                  <a:gd name="T64" fmla="*/ 46 w 67"/>
                  <a:gd name="T65" fmla="*/ 81 h 341"/>
                  <a:gd name="T66" fmla="*/ 46 w 67"/>
                  <a:gd name="T67" fmla="*/ 81 h 341"/>
                  <a:gd name="T68" fmla="*/ 49 w 67"/>
                  <a:gd name="T69" fmla="*/ 95 h 341"/>
                  <a:gd name="T70" fmla="*/ 49 w 67"/>
                  <a:gd name="T71" fmla="*/ 96 h 341"/>
                  <a:gd name="T72" fmla="*/ 51 w 67"/>
                  <a:gd name="T73" fmla="*/ 108 h 341"/>
                  <a:gd name="T74" fmla="*/ 52 w 67"/>
                  <a:gd name="T75" fmla="*/ 107 h 341"/>
                  <a:gd name="T76" fmla="*/ 52 w 67"/>
                  <a:gd name="T77" fmla="*/ 107 h 341"/>
                  <a:gd name="T78" fmla="*/ 55 w 67"/>
                  <a:gd name="T79" fmla="*/ 79 h 341"/>
                  <a:gd name="T80" fmla="*/ 55 w 67"/>
                  <a:gd name="T81" fmla="*/ 77 h 341"/>
                  <a:gd name="T82" fmla="*/ 58 w 67"/>
                  <a:gd name="T83" fmla="*/ 34 h 341"/>
                  <a:gd name="T84" fmla="*/ 58 w 67"/>
                  <a:gd name="T85" fmla="*/ 32 h 341"/>
                  <a:gd name="T86" fmla="*/ 60 w 67"/>
                  <a:gd name="T87" fmla="*/ 22 h 341"/>
                  <a:gd name="T88" fmla="*/ 61 w 67"/>
                  <a:gd name="T89" fmla="*/ 22 h 341"/>
                  <a:gd name="T90" fmla="*/ 61 w 67"/>
                  <a:gd name="T91" fmla="*/ 22 h 341"/>
                  <a:gd name="T92" fmla="*/ 63 w 67"/>
                  <a:gd name="T93" fmla="*/ 25 h 341"/>
                  <a:gd name="T94" fmla="*/ 64 w 67"/>
                  <a:gd name="T95" fmla="*/ 24 h 341"/>
                  <a:gd name="T96" fmla="*/ 64 w 67"/>
                  <a:gd name="T97" fmla="*/ 23 h 341"/>
                  <a:gd name="T98" fmla="*/ 67 w 67"/>
                  <a:gd name="T99" fmla="*/ 0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341">
                    <a:moveTo>
                      <a:pt x="0" y="341"/>
                    </a:moveTo>
                    <a:lnTo>
                      <a:pt x="3" y="341"/>
                    </a:lnTo>
                    <a:lnTo>
                      <a:pt x="3" y="341"/>
                    </a:lnTo>
                    <a:lnTo>
                      <a:pt x="6" y="341"/>
                    </a:lnTo>
                    <a:lnTo>
                      <a:pt x="6" y="341"/>
                    </a:lnTo>
                    <a:lnTo>
                      <a:pt x="9" y="340"/>
                    </a:lnTo>
                    <a:lnTo>
                      <a:pt x="9" y="340"/>
                    </a:lnTo>
                    <a:lnTo>
                      <a:pt x="12" y="340"/>
                    </a:lnTo>
                    <a:lnTo>
                      <a:pt x="12" y="340"/>
                    </a:lnTo>
                    <a:lnTo>
                      <a:pt x="15" y="340"/>
                    </a:lnTo>
                    <a:lnTo>
                      <a:pt x="15" y="340"/>
                    </a:lnTo>
                    <a:lnTo>
                      <a:pt x="18" y="337"/>
                    </a:lnTo>
                    <a:lnTo>
                      <a:pt x="18" y="337"/>
                    </a:lnTo>
                    <a:lnTo>
                      <a:pt x="21" y="326"/>
                    </a:lnTo>
                    <a:lnTo>
                      <a:pt x="21" y="325"/>
                    </a:lnTo>
                    <a:lnTo>
                      <a:pt x="24" y="292"/>
                    </a:lnTo>
                    <a:lnTo>
                      <a:pt x="24" y="290"/>
                    </a:lnTo>
                    <a:lnTo>
                      <a:pt x="27" y="218"/>
                    </a:lnTo>
                    <a:lnTo>
                      <a:pt x="28" y="213"/>
                    </a:lnTo>
                    <a:lnTo>
                      <a:pt x="30" y="109"/>
                    </a:lnTo>
                    <a:lnTo>
                      <a:pt x="31" y="104"/>
                    </a:lnTo>
                    <a:lnTo>
                      <a:pt x="33" y="61"/>
                    </a:lnTo>
                    <a:lnTo>
                      <a:pt x="34" y="62"/>
                    </a:lnTo>
                    <a:lnTo>
                      <a:pt x="34" y="63"/>
                    </a:lnTo>
                    <a:lnTo>
                      <a:pt x="37" y="108"/>
                    </a:lnTo>
                    <a:lnTo>
                      <a:pt x="37" y="110"/>
                    </a:lnTo>
                    <a:lnTo>
                      <a:pt x="39" y="134"/>
                    </a:lnTo>
                    <a:lnTo>
                      <a:pt x="40" y="134"/>
                    </a:lnTo>
                    <a:lnTo>
                      <a:pt x="40" y="134"/>
                    </a:lnTo>
                    <a:lnTo>
                      <a:pt x="43" y="110"/>
                    </a:lnTo>
                    <a:lnTo>
                      <a:pt x="43" y="108"/>
                    </a:lnTo>
                    <a:lnTo>
                      <a:pt x="46" y="82"/>
                    </a:lnTo>
                    <a:lnTo>
                      <a:pt x="46" y="81"/>
                    </a:lnTo>
                    <a:lnTo>
                      <a:pt x="46" y="81"/>
                    </a:lnTo>
                    <a:lnTo>
                      <a:pt x="49" y="95"/>
                    </a:lnTo>
                    <a:lnTo>
                      <a:pt x="49" y="96"/>
                    </a:lnTo>
                    <a:lnTo>
                      <a:pt x="51" y="108"/>
                    </a:lnTo>
                    <a:lnTo>
                      <a:pt x="52" y="107"/>
                    </a:lnTo>
                    <a:lnTo>
                      <a:pt x="52" y="107"/>
                    </a:lnTo>
                    <a:lnTo>
                      <a:pt x="55" y="79"/>
                    </a:lnTo>
                    <a:lnTo>
                      <a:pt x="55" y="77"/>
                    </a:lnTo>
                    <a:lnTo>
                      <a:pt x="58" y="34"/>
                    </a:lnTo>
                    <a:lnTo>
                      <a:pt x="58" y="32"/>
                    </a:lnTo>
                    <a:lnTo>
                      <a:pt x="60" y="22"/>
                    </a:lnTo>
                    <a:lnTo>
                      <a:pt x="61" y="22"/>
                    </a:lnTo>
                    <a:lnTo>
                      <a:pt x="61" y="22"/>
                    </a:lnTo>
                    <a:lnTo>
                      <a:pt x="63" y="25"/>
                    </a:lnTo>
                    <a:lnTo>
                      <a:pt x="64" y="24"/>
                    </a:lnTo>
                    <a:lnTo>
                      <a:pt x="64" y="23"/>
                    </a:lnTo>
                    <a:lnTo>
                      <a:pt x="67"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3" name="Freeform 625"/>
              <p:cNvSpPr>
                <a:spLocks/>
              </p:cNvSpPr>
              <p:nvPr/>
            </p:nvSpPr>
            <p:spPr bwMode="auto">
              <a:xfrm>
                <a:off x="7446" y="2954"/>
                <a:ext cx="31" cy="64"/>
              </a:xfrm>
              <a:custGeom>
                <a:avLst/>
                <a:gdLst>
                  <a:gd name="T0" fmla="*/ 0 w 31"/>
                  <a:gd name="T1" fmla="*/ 64 h 64"/>
                  <a:gd name="T2" fmla="*/ 1 w 31"/>
                  <a:gd name="T3" fmla="*/ 62 h 64"/>
                  <a:gd name="T4" fmla="*/ 3 w 31"/>
                  <a:gd name="T5" fmla="*/ 37 h 64"/>
                  <a:gd name="T6" fmla="*/ 3 w 31"/>
                  <a:gd name="T7" fmla="*/ 37 h 64"/>
                  <a:gd name="T8" fmla="*/ 4 w 31"/>
                  <a:gd name="T9" fmla="*/ 35 h 64"/>
                  <a:gd name="T10" fmla="*/ 6 w 31"/>
                  <a:gd name="T11" fmla="*/ 39 h 64"/>
                  <a:gd name="T12" fmla="*/ 7 w 31"/>
                  <a:gd name="T13" fmla="*/ 39 h 64"/>
                  <a:gd name="T14" fmla="*/ 8 w 31"/>
                  <a:gd name="T15" fmla="*/ 40 h 64"/>
                  <a:gd name="T16" fmla="*/ 10 w 31"/>
                  <a:gd name="T17" fmla="*/ 35 h 64"/>
                  <a:gd name="T18" fmla="*/ 10 w 31"/>
                  <a:gd name="T19" fmla="*/ 34 h 64"/>
                  <a:gd name="T20" fmla="*/ 13 w 31"/>
                  <a:gd name="T21" fmla="*/ 9 h 64"/>
                  <a:gd name="T22" fmla="*/ 13 w 31"/>
                  <a:gd name="T23" fmla="*/ 8 h 64"/>
                  <a:gd name="T24" fmla="*/ 15 w 31"/>
                  <a:gd name="T25" fmla="*/ 0 h 64"/>
                  <a:gd name="T26" fmla="*/ 16 w 31"/>
                  <a:gd name="T27" fmla="*/ 1 h 64"/>
                  <a:gd name="T28" fmla="*/ 16 w 31"/>
                  <a:gd name="T29" fmla="*/ 1 h 64"/>
                  <a:gd name="T30" fmla="*/ 19 w 31"/>
                  <a:gd name="T31" fmla="*/ 13 h 64"/>
                  <a:gd name="T32" fmla="*/ 19 w 31"/>
                  <a:gd name="T33" fmla="*/ 13 h 64"/>
                  <a:gd name="T34" fmla="*/ 20 w 31"/>
                  <a:gd name="T35" fmla="*/ 14 h 64"/>
                  <a:gd name="T36" fmla="*/ 22 w 31"/>
                  <a:gd name="T37" fmla="*/ 9 h 64"/>
                  <a:gd name="T38" fmla="*/ 22 w 31"/>
                  <a:gd name="T39" fmla="*/ 9 h 64"/>
                  <a:gd name="T40" fmla="*/ 25 w 31"/>
                  <a:gd name="T41" fmla="*/ 3 h 64"/>
                  <a:gd name="T42" fmla="*/ 25 w 31"/>
                  <a:gd name="T43" fmla="*/ 4 h 64"/>
                  <a:gd name="T44" fmla="*/ 25 w 31"/>
                  <a:gd name="T45" fmla="*/ 4 h 64"/>
                  <a:gd name="T46" fmla="*/ 28 w 31"/>
                  <a:gd name="T47" fmla="*/ 21 h 64"/>
                  <a:gd name="T48" fmla="*/ 28 w 31"/>
                  <a:gd name="T49" fmla="*/ 23 h 64"/>
                  <a:gd name="T50" fmla="*/ 31 w 31"/>
                  <a:gd name="T51" fmla="*/ 3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 h="64">
                    <a:moveTo>
                      <a:pt x="0" y="64"/>
                    </a:moveTo>
                    <a:lnTo>
                      <a:pt x="1" y="62"/>
                    </a:lnTo>
                    <a:lnTo>
                      <a:pt x="3" y="37"/>
                    </a:lnTo>
                    <a:lnTo>
                      <a:pt x="3" y="37"/>
                    </a:lnTo>
                    <a:lnTo>
                      <a:pt x="4" y="35"/>
                    </a:lnTo>
                    <a:lnTo>
                      <a:pt x="6" y="39"/>
                    </a:lnTo>
                    <a:lnTo>
                      <a:pt x="7" y="39"/>
                    </a:lnTo>
                    <a:lnTo>
                      <a:pt x="8" y="40"/>
                    </a:lnTo>
                    <a:lnTo>
                      <a:pt x="10" y="35"/>
                    </a:lnTo>
                    <a:lnTo>
                      <a:pt x="10" y="34"/>
                    </a:lnTo>
                    <a:lnTo>
                      <a:pt x="13" y="9"/>
                    </a:lnTo>
                    <a:lnTo>
                      <a:pt x="13" y="8"/>
                    </a:lnTo>
                    <a:lnTo>
                      <a:pt x="15" y="0"/>
                    </a:lnTo>
                    <a:lnTo>
                      <a:pt x="16" y="1"/>
                    </a:lnTo>
                    <a:lnTo>
                      <a:pt x="16" y="1"/>
                    </a:lnTo>
                    <a:lnTo>
                      <a:pt x="19" y="13"/>
                    </a:lnTo>
                    <a:lnTo>
                      <a:pt x="19" y="13"/>
                    </a:lnTo>
                    <a:lnTo>
                      <a:pt x="20" y="14"/>
                    </a:lnTo>
                    <a:lnTo>
                      <a:pt x="22" y="9"/>
                    </a:lnTo>
                    <a:lnTo>
                      <a:pt x="22" y="9"/>
                    </a:lnTo>
                    <a:lnTo>
                      <a:pt x="25" y="3"/>
                    </a:lnTo>
                    <a:lnTo>
                      <a:pt x="25" y="4"/>
                    </a:lnTo>
                    <a:lnTo>
                      <a:pt x="25" y="4"/>
                    </a:lnTo>
                    <a:lnTo>
                      <a:pt x="28" y="21"/>
                    </a:lnTo>
                    <a:lnTo>
                      <a:pt x="28" y="23"/>
                    </a:lnTo>
                    <a:lnTo>
                      <a:pt x="31" y="35"/>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4" name="Freeform 626"/>
              <p:cNvSpPr>
                <a:spLocks/>
              </p:cNvSpPr>
              <p:nvPr/>
            </p:nvSpPr>
            <p:spPr bwMode="auto">
              <a:xfrm>
                <a:off x="4062" y="3357"/>
                <a:ext cx="59" cy="2"/>
              </a:xfrm>
              <a:custGeom>
                <a:avLst/>
                <a:gdLst>
                  <a:gd name="T0" fmla="*/ 0 w 59"/>
                  <a:gd name="T1" fmla="*/ 1 h 2"/>
                  <a:gd name="T2" fmla="*/ 1 w 59"/>
                  <a:gd name="T3" fmla="*/ 2 h 2"/>
                  <a:gd name="T4" fmla="*/ 2 w 59"/>
                  <a:gd name="T5" fmla="*/ 1 h 2"/>
                  <a:gd name="T6" fmla="*/ 3 w 59"/>
                  <a:gd name="T7" fmla="*/ 1 h 2"/>
                  <a:gd name="T8" fmla="*/ 5 w 59"/>
                  <a:gd name="T9" fmla="*/ 0 h 2"/>
                  <a:gd name="T10" fmla="*/ 6 w 59"/>
                  <a:gd name="T11" fmla="*/ 0 h 2"/>
                  <a:gd name="T12" fmla="*/ 6 w 59"/>
                  <a:gd name="T13" fmla="*/ 0 h 2"/>
                  <a:gd name="T14" fmla="*/ 9 w 59"/>
                  <a:gd name="T15" fmla="*/ 1 h 2"/>
                  <a:gd name="T16" fmla="*/ 9 w 59"/>
                  <a:gd name="T17" fmla="*/ 1 h 2"/>
                  <a:gd name="T18" fmla="*/ 11 w 59"/>
                  <a:gd name="T19" fmla="*/ 1 h 2"/>
                  <a:gd name="T20" fmla="*/ 12 w 59"/>
                  <a:gd name="T21" fmla="*/ 1 h 2"/>
                  <a:gd name="T22" fmla="*/ 15 w 59"/>
                  <a:gd name="T23" fmla="*/ 1 h 2"/>
                  <a:gd name="T24" fmla="*/ 15 w 59"/>
                  <a:gd name="T25" fmla="*/ 1 h 2"/>
                  <a:gd name="T26" fmla="*/ 17 w 59"/>
                  <a:gd name="T27" fmla="*/ 1 h 2"/>
                  <a:gd name="T28" fmla="*/ 18 w 59"/>
                  <a:gd name="T29" fmla="*/ 1 h 2"/>
                  <a:gd name="T30" fmla="*/ 18 w 59"/>
                  <a:gd name="T31" fmla="*/ 1 h 2"/>
                  <a:gd name="T32" fmla="*/ 21 w 59"/>
                  <a:gd name="T33" fmla="*/ 1 h 2"/>
                  <a:gd name="T34" fmla="*/ 21 w 59"/>
                  <a:gd name="T35" fmla="*/ 1 h 2"/>
                  <a:gd name="T36" fmla="*/ 22 w 59"/>
                  <a:gd name="T37" fmla="*/ 1 h 2"/>
                  <a:gd name="T38" fmla="*/ 24 w 59"/>
                  <a:gd name="T39" fmla="*/ 1 h 2"/>
                  <a:gd name="T40" fmla="*/ 24 w 59"/>
                  <a:gd name="T41" fmla="*/ 1 h 2"/>
                  <a:gd name="T42" fmla="*/ 27 w 59"/>
                  <a:gd name="T43" fmla="*/ 1 h 2"/>
                  <a:gd name="T44" fmla="*/ 27 w 59"/>
                  <a:gd name="T45" fmla="*/ 1 h 2"/>
                  <a:gd name="T46" fmla="*/ 27 w 59"/>
                  <a:gd name="T47" fmla="*/ 1 h 2"/>
                  <a:gd name="T48" fmla="*/ 30 w 59"/>
                  <a:gd name="T49" fmla="*/ 1 h 2"/>
                  <a:gd name="T50" fmla="*/ 30 w 59"/>
                  <a:gd name="T51" fmla="*/ 1 h 2"/>
                  <a:gd name="T52" fmla="*/ 33 w 59"/>
                  <a:gd name="T53" fmla="*/ 2 h 2"/>
                  <a:gd name="T54" fmla="*/ 33 w 59"/>
                  <a:gd name="T55" fmla="*/ 2 h 2"/>
                  <a:gd name="T56" fmla="*/ 33 w 59"/>
                  <a:gd name="T57" fmla="*/ 1 h 2"/>
                  <a:gd name="T58" fmla="*/ 36 w 59"/>
                  <a:gd name="T59" fmla="*/ 1 h 2"/>
                  <a:gd name="T60" fmla="*/ 37 w 59"/>
                  <a:gd name="T61" fmla="*/ 1 h 2"/>
                  <a:gd name="T62" fmla="*/ 38 w 59"/>
                  <a:gd name="T63" fmla="*/ 1 h 2"/>
                  <a:gd name="T64" fmla="*/ 39 w 59"/>
                  <a:gd name="T65" fmla="*/ 1 h 2"/>
                  <a:gd name="T66" fmla="*/ 40 w 59"/>
                  <a:gd name="T67" fmla="*/ 1 h 2"/>
                  <a:gd name="T68" fmla="*/ 43 w 59"/>
                  <a:gd name="T69" fmla="*/ 2 h 2"/>
                  <a:gd name="T70" fmla="*/ 43 w 59"/>
                  <a:gd name="T71" fmla="*/ 2 h 2"/>
                  <a:gd name="T72" fmla="*/ 44 w 59"/>
                  <a:gd name="T73" fmla="*/ 2 h 2"/>
                  <a:gd name="T74" fmla="*/ 45 w 59"/>
                  <a:gd name="T75" fmla="*/ 1 h 2"/>
                  <a:gd name="T76" fmla="*/ 46 w 59"/>
                  <a:gd name="T77" fmla="*/ 1 h 2"/>
                  <a:gd name="T78" fmla="*/ 48 w 59"/>
                  <a:gd name="T79" fmla="*/ 1 h 2"/>
                  <a:gd name="T80" fmla="*/ 49 w 59"/>
                  <a:gd name="T81" fmla="*/ 1 h 2"/>
                  <a:gd name="T82" fmla="*/ 49 w 59"/>
                  <a:gd name="T83" fmla="*/ 1 h 2"/>
                  <a:gd name="T84" fmla="*/ 52 w 59"/>
                  <a:gd name="T85" fmla="*/ 2 h 2"/>
                  <a:gd name="T86" fmla="*/ 52 w 59"/>
                  <a:gd name="T87" fmla="*/ 2 h 2"/>
                  <a:gd name="T88" fmla="*/ 54 w 59"/>
                  <a:gd name="T89" fmla="*/ 2 h 2"/>
                  <a:gd name="T90" fmla="*/ 55 w 59"/>
                  <a:gd name="T91" fmla="*/ 2 h 2"/>
                  <a:gd name="T92" fmla="*/ 55 w 59"/>
                  <a:gd name="T93" fmla="*/ 2 h 2"/>
                  <a:gd name="T94" fmla="*/ 58 w 59"/>
                  <a:gd name="T95" fmla="*/ 2 h 2"/>
                  <a:gd name="T96" fmla="*/ 58 w 59"/>
                  <a:gd name="T97" fmla="*/ 2 h 2"/>
                  <a:gd name="T98" fmla="*/ 59 w 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
                    <a:moveTo>
                      <a:pt x="0" y="1"/>
                    </a:moveTo>
                    <a:lnTo>
                      <a:pt x="1" y="2"/>
                    </a:lnTo>
                    <a:lnTo>
                      <a:pt x="2" y="1"/>
                    </a:lnTo>
                    <a:lnTo>
                      <a:pt x="3" y="1"/>
                    </a:lnTo>
                    <a:lnTo>
                      <a:pt x="5" y="0"/>
                    </a:lnTo>
                    <a:lnTo>
                      <a:pt x="6" y="0"/>
                    </a:lnTo>
                    <a:lnTo>
                      <a:pt x="6" y="0"/>
                    </a:lnTo>
                    <a:lnTo>
                      <a:pt x="9" y="1"/>
                    </a:lnTo>
                    <a:lnTo>
                      <a:pt x="9" y="1"/>
                    </a:lnTo>
                    <a:lnTo>
                      <a:pt x="11" y="1"/>
                    </a:lnTo>
                    <a:lnTo>
                      <a:pt x="12" y="1"/>
                    </a:lnTo>
                    <a:lnTo>
                      <a:pt x="15" y="1"/>
                    </a:lnTo>
                    <a:lnTo>
                      <a:pt x="15" y="1"/>
                    </a:lnTo>
                    <a:lnTo>
                      <a:pt x="17" y="1"/>
                    </a:lnTo>
                    <a:lnTo>
                      <a:pt x="18" y="1"/>
                    </a:lnTo>
                    <a:lnTo>
                      <a:pt x="18" y="1"/>
                    </a:lnTo>
                    <a:lnTo>
                      <a:pt x="21" y="1"/>
                    </a:lnTo>
                    <a:lnTo>
                      <a:pt x="21" y="1"/>
                    </a:lnTo>
                    <a:lnTo>
                      <a:pt x="22" y="1"/>
                    </a:lnTo>
                    <a:lnTo>
                      <a:pt x="24" y="1"/>
                    </a:lnTo>
                    <a:lnTo>
                      <a:pt x="24" y="1"/>
                    </a:lnTo>
                    <a:lnTo>
                      <a:pt x="27" y="1"/>
                    </a:lnTo>
                    <a:lnTo>
                      <a:pt x="27" y="1"/>
                    </a:lnTo>
                    <a:lnTo>
                      <a:pt x="27" y="1"/>
                    </a:lnTo>
                    <a:lnTo>
                      <a:pt x="30" y="1"/>
                    </a:lnTo>
                    <a:lnTo>
                      <a:pt x="30" y="1"/>
                    </a:lnTo>
                    <a:lnTo>
                      <a:pt x="33" y="2"/>
                    </a:lnTo>
                    <a:lnTo>
                      <a:pt x="33" y="2"/>
                    </a:lnTo>
                    <a:lnTo>
                      <a:pt x="33" y="1"/>
                    </a:lnTo>
                    <a:lnTo>
                      <a:pt x="36" y="1"/>
                    </a:lnTo>
                    <a:lnTo>
                      <a:pt x="37" y="1"/>
                    </a:lnTo>
                    <a:lnTo>
                      <a:pt x="38" y="1"/>
                    </a:lnTo>
                    <a:lnTo>
                      <a:pt x="39" y="1"/>
                    </a:lnTo>
                    <a:lnTo>
                      <a:pt x="40" y="1"/>
                    </a:lnTo>
                    <a:lnTo>
                      <a:pt x="43" y="2"/>
                    </a:lnTo>
                    <a:lnTo>
                      <a:pt x="43" y="2"/>
                    </a:lnTo>
                    <a:lnTo>
                      <a:pt x="44" y="2"/>
                    </a:lnTo>
                    <a:lnTo>
                      <a:pt x="45" y="1"/>
                    </a:lnTo>
                    <a:lnTo>
                      <a:pt x="46" y="1"/>
                    </a:lnTo>
                    <a:lnTo>
                      <a:pt x="48" y="1"/>
                    </a:lnTo>
                    <a:lnTo>
                      <a:pt x="49" y="1"/>
                    </a:lnTo>
                    <a:lnTo>
                      <a:pt x="49" y="1"/>
                    </a:lnTo>
                    <a:lnTo>
                      <a:pt x="52" y="2"/>
                    </a:lnTo>
                    <a:lnTo>
                      <a:pt x="52" y="2"/>
                    </a:lnTo>
                    <a:lnTo>
                      <a:pt x="54" y="2"/>
                    </a:lnTo>
                    <a:lnTo>
                      <a:pt x="55" y="2"/>
                    </a:lnTo>
                    <a:lnTo>
                      <a:pt x="55" y="2"/>
                    </a:lnTo>
                    <a:lnTo>
                      <a:pt x="58" y="2"/>
                    </a:lnTo>
                    <a:lnTo>
                      <a:pt x="58" y="2"/>
                    </a:lnTo>
                    <a:lnTo>
                      <a:pt x="59"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5" name="Freeform 627"/>
              <p:cNvSpPr>
                <a:spLocks/>
              </p:cNvSpPr>
              <p:nvPr/>
            </p:nvSpPr>
            <p:spPr bwMode="auto">
              <a:xfrm>
                <a:off x="4121" y="3359"/>
                <a:ext cx="63" cy="0"/>
              </a:xfrm>
              <a:custGeom>
                <a:avLst/>
                <a:gdLst>
                  <a:gd name="T0" fmla="*/ 0 w 63"/>
                  <a:gd name="T1" fmla="*/ 2 w 63"/>
                  <a:gd name="T2" fmla="*/ 2 w 63"/>
                  <a:gd name="T3" fmla="*/ 5 w 63"/>
                  <a:gd name="T4" fmla="*/ 5 w 63"/>
                  <a:gd name="T5" fmla="*/ 5 w 63"/>
                  <a:gd name="T6" fmla="*/ 8 w 63"/>
                  <a:gd name="T7" fmla="*/ 8 w 63"/>
                  <a:gd name="T8" fmla="*/ 10 w 63"/>
                  <a:gd name="T9" fmla="*/ 11 w 63"/>
                  <a:gd name="T10" fmla="*/ 11 w 63"/>
                  <a:gd name="T11" fmla="*/ 14 w 63"/>
                  <a:gd name="T12" fmla="*/ 14 w 63"/>
                  <a:gd name="T13" fmla="*/ 16 w 63"/>
                  <a:gd name="T14" fmla="*/ 17 w 63"/>
                  <a:gd name="T15" fmla="*/ 18 w 63"/>
                  <a:gd name="T16" fmla="*/ 20 w 63"/>
                  <a:gd name="T17" fmla="*/ 20 w 63"/>
                  <a:gd name="T18" fmla="*/ 23 w 63"/>
                  <a:gd name="T19" fmla="*/ 24 w 63"/>
                  <a:gd name="T20" fmla="*/ 26 w 63"/>
                  <a:gd name="T21" fmla="*/ 27 w 63"/>
                  <a:gd name="T22" fmla="*/ 30 w 63"/>
                  <a:gd name="T23" fmla="*/ 30 w 63"/>
                  <a:gd name="T24" fmla="*/ 30 w 63"/>
                  <a:gd name="T25" fmla="*/ 33 w 63"/>
                  <a:gd name="T26" fmla="*/ 33 w 63"/>
                  <a:gd name="T27" fmla="*/ 36 w 63"/>
                  <a:gd name="T28" fmla="*/ 36 w 63"/>
                  <a:gd name="T29" fmla="*/ 37 w 63"/>
                  <a:gd name="T30" fmla="*/ 39 w 63"/>
                  <a:gd name="T31" fmla="*/ 39 w 63"/>
                  <a:gd name="T32" fmla="*/ 40 w 63"/>
                  <a:gd name="T33" fmla="*/ 42 w 63"/>
                  <a:gd name="T34" fmla="*/ 42 w 63"/>
                  <a:gd name="T35" fmla="*/ 45 w 63"/>
                  <a:gd name="T36" fmla="*/ 45 w 63"/>
                  <a:gd name="T37" fmla="*/ 45 w 63"/>
                  <a:gd name="T38" fmla="*/ 48 w 63"/>
                  <a:gd name="T39" fmla="*/ 48 w 63"/>
                  <a:gd name="T40" fmla="*/ 51 w 63"/>
                  <a:gd name="T41" fmla="*/ 51 w 63"/>
                  <a:gd name="T42" fmla="*/ 54 w 63"/>
                  <a:gd name="T43" fmla="*/ 54 w 63"/>
                  <a:gd name="T44" fmla="*/ 57 w 63"/>
                  <a:gd name="T45" fmla="*/ 57 w 63"/>
                  <a:gd name="T46" fmla="*/ 59 w 63"/>
                  <a:gd name="T47" fmla="*/ 60 w 63"/>
                  <a:gd name="T48" fmla="*/ 60 w 63"/>
                  <a:gd name="T49" fmla="*/ 63 w 6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3">
                    <a:moveTo>
                      <a:pt x="0" y="0"/>
                    </a:moveTo>
                    <a:lnTo>
                      <a:pt x="2" y="0"/>
                    </a:lnTo>
                    <a:lnTo>
                      <a:pt x="2" y="0"/>
                    </a:lnTo>
                    <a:lnTo>
                      <a:pt x="5" y="0"/>
                    </a:lnTo>
                    <a:lnTo>
                      <a:pt x="5" y="0"/>
                    </a:lnTo>
                    <a:lnTo>
                      <a:pt x="5" y="0"/>
                    </a:lnTo>
                    <a:lnTo>
                      <a:pt x="8" y="0"/>
                    </a:lnTo>
                    <a:lnTo>
                      <a:pt x="8" y="0"/>
                    </a:lnTo>
                    <a:lnTo>
                      <a:pt x="10" y="0"/>
                    </a:lnTo>
                    <a:lnTo>
                      <a:pt x="11" y="0"/>
                    </a:lnTo>
                    <a:lnTo>
                      <a:pt x="11" y="0"/>
                    </a:lnTo>
                    <a:lnTo>
                      <a:pt x="14" y="0"/>
                    </a:lnTo>
                    <a:lnTo>
                      <a:pt x="14" y="0"/>
                    </a:lnTo>
                    <a:lnTo>
                      <a:pt x="16" y="0"/>
                    </a:lnTo>
                    <a:lnTo>
                      <a:pt x="17" y="0"/>
                    </a:lnTo>
                    <a:lnTo>
                      <a:pt x="18" y="0"/>
                    </a:lnTo>
                    <a:lnTo>
                      <a:pt x="20" y="0"/>
                    </a:lnTo>
                    <a:lnTo>
                      <a:pt x="20" y="0"/>
                    </a:lnTo>
                    <a:lnTo>
                      <a:pt x="23" y="0"/>
                    </a:lnTo>
                    <a:lnTo>
                      <a:pt x="24" y="0"/>
                    </a:lnTo>
                    <a:lnTo>
                      <a:pt x="26" y="0"/>
                    </a:lnTo>
                    <a:lnTo>
                      <a:pt x="27" y="0"/>
                    </a:lnTo>
                    <a:lnTo>
                      <a:pt x="30" y="0"/>
                    </a:lnTo>
                    <a:lnTo>
                      <a:pt x="30" y="0"/>
                    </a:lnTo>
                    <a:lnTo>
                      <a:pt x="30" y="0"/>
                    </a:lnTo>
                    <a:lnTo>
                      <a:pt x="33" y="0"/>
                    </a:lnTo>
                    <a:lnTo>
                      <a:pt x="33" y="0"/>
                    </a:lnTo>
                    <a:lnTo>
                      <a:pt x="36" y="0"/>
                    </a:lnTo>
                    <a:lnTo>
                      <a:pt x="36" y="0"/>
                    </a:lnTo>
                    <a:lnTo>
                      <a:pt x="37" y="0"/>
                    </a:lnTo>
                    <a:lnTo>
                      <a:pt x="39" y="0"/>
                    </a:lnTo>
                    <a:lnTo>
                      <a:pt x="39" y="0"/>
                    </a:lnTo>
                    <a:lnTo>
                      <a:pt x="40" y="0"/>
                    </a:lnTo>
                    <a:lnTo>
                      <a:pt x="42" y="0"/>
                    </a:lnTo>
                    <a:lnTo>
                      <a:pt x="42" y="0"/>
                    </a:lnTo>
                    <a:lnTo>
                      <a:pt x="45" y="0"/>
                    </a:lnTo>
                    <a:lnTo>
                      <a:pt x="45" y="0"/>
                    </a:lnTo>
                    <a:lnTo>
                      <a:pt x="45" y="0"/>
                    </a:lnTo>
                    <a:lnTo>
                      <a:pt x="48" y="0"/>
                    </a:lnTo>
                    <a:lnTo>
                      <a:pt x="48" y="0"/>
                    </a:lnTo>
                    <a:lnTo>
                      <a:pt x="51" y="0"/>
                    </a:lnTo>
                    <a:lnTo>
                      <a:pt x="51" y="0"/>
                    </a:lnTo>
                    <a:lnTo>
                      <a:pt x="54" y="0"/>
                    </a:lnTo>
                    <a:lnTo>
                      <a:pt x="54" y="0"/>
                    </a:lnTo>
                    <a:lnTo>
                      <a:pt x="57" y="0"/>
                    </a:lnTo>
                    <a:lnTo>
                      <a:pt x="57" y="0"/>
                    </a:lnTo>
                    <a:lnTo>
                      <a:pt x="59" y="0"/>
                    </a:lnTo>
                    <a:lnTo>
                      <a:pt x="60" y="0"/>
                    </a:lnTo>
                    <a:lnTo>
                      <a:pt x="60" y="0"/>
                    </a:lnTo>
                    <a:lnTo>
                      <a:pt x="6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6" name="Freeform 628"/>
              <p:cNvSpPr>
                <a:spLocks/>
              </p:cNvSpPr>
              <p:nvPr/>
            </p:nvSpPr>
            <p:spPr bwMode="auto">
              <a:xfrm>
                <a:off x="4184" y="3359"/>
                <a:ext cx="59" cy="0"/>
              </a:xfrm>
              <a:custGeom>
                <a:avLst/>
                <a:gdLst>
                  <a:gd name="T0" fmla="*/ 0 w 59"/>
                  <a:gd name="T1" fmla="*/ 1 w 59"/>
                  <a:gd name="T2" fmla="*/ 1 w 59"/>
                  <a:gd name="T3" fmla="*/ 3 w 59"/>
                  <a:gd name="T4" fmla="*/ 3 w 59"/>
                  <a:gd name="T5" fmla="*/ 6 w 59"/>
                  <a:gd name="T6" fmla="*/ 7 w 59"/>
                  <a:gd name="T7" fmla="*/ 7 w 59"/>
                  <a:gd name="T8" fmla="*/ 10 w 59"/>
                  <a:gd name="T9" fmla="*/ 10 w 59"/>
                  <a:gd name="T10" fmla="*/ 11 w 59"/>
                  <a:gd name="T11" fmla="*/ 13 w 59"/>
                  <a:gd name="T12" fmla="*/ 13 w 59"/>
                  <a:gd name="T13" fmla="*/ 16 w 59"/>
                  <a:gd name="T14" fmla="*/ 16 w 59"/>
                  <a:gd name="T15" fmla="*/ 17 w 59"/>
                  <a:gd name="T16" fmla="*/ 19 w 59"/>
                  <a:gd name="T17" fmla="*/ 19 w 59"/>
                  <a:gd name="T18" fmla="*/ 22 w 59"/>
                  <a:gd name="T19" fmla="*/ 22 w 59"/>
                  <a:gd name="T20" fmla="*/ 22 w 59"/>
                  <a:gd name="T21" fmla="*/ 25 w 59"/>
                  <a:gd name="T22" fmla="*/ 25 w 59"/>
                  <a:gd name="T23" fmla="*/ 28 w 59"/>
                  <a:gd name="T24" fmla="*/ 28 w 59"/>
                  <a:gd name="T25" fmla="*/ 31 w 59"/>
                  <a:gd name="T26" fmla="*/ 31 w 59"/>
                  <a:gd name="T27" fmla="*/ 33 w 59"/>
                  <a:gd name="T28" fmla="*/ 34 w 59"/>
                  <a:gd name="T29" fmla="*/ 34 w 59"/>
                  <a:gd name="T30" fmla="*/ 37 w 59"/>
                  <a:gd name="T31" fmla="*/ 37 w 59"/>
                  <a:gd name="T32" fmla="*/ 39 w 59"/>
                  <a:gd name="T33" fmla="*/ 40 w 59"/>
                  <a:gd name="T34" fmla="*/ 41 w 59"/>
                  <a:gd name="T35" fmla="*/ 43 w 59"/>
                  <a:gd name="T36" fmla="*/ 44 w 59"/>
                  <a:gd name="T37" fmla="*/ 44 w 59"/>
                  <a:gd name="T38" fmla="*/ 46 w 59"/>
                  <a:gd name="T39" fmla="*/ 47 w 59"/>
                  <a:gd name="T40" fmla="*/ 50 w 59"/>
                  <a:gd name="T41" fmla="*/ 50 w 59"/>
                  <a:gd name="T42" fmla="*/ 51 w 59"/>
                  <a:gd name="T43" fmla="*/ 52 w 59"/>
                  <a:gd name="T44" fmla="*/ 53 w 59"/>
                  <a:gd name="T45" fmla="*/ 53 w 59"/>
                  <a:gd name="T46" fmla="*/ 56 w 59"/>
                  <a:gd name="T47" fmla="*/ 56 w 59"/>
                  <a:gd name="T48" fmla="*/ 59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1" y="0"/>
                    </a:lnTo>
                    <a:lnTo>
                      <a:pt x="1" y="0"/>
                    </a:lnTo>
                    <a:lnTo>
                      <a:pt x="3" y="0"/>
                    </a:lnTo>
                    <a:lnTo>
                      <a:pt x="3" y="0"/>
                    </a:lnTo>
                    <a:lnTo>
                      <a:pt x="6" y="0"/>
                    </a:lnTo>
                    <a:lnTo>
                      <a:pt x="7" y="0"/>
                    </a:lnTo>
                    <a:lnTo>
                      <a:pt x="7" y="0"/>
                    </a:lnTo>
                    <a:lnTo>
                      <a:pt x="10" y="0"/>
                    </a:lnTo>
                    <a:lnTo>
                      <a:pt x="10" y="0"/>
                    </a:lnTo>
                    <a:lnTo>
                      <a:pt x="11" y="0"/>
                    </a:lnTo>
                    <a:lnTo>
                      <a:pt x="13" y="0"/>
                    </a:lnTo>
                    <a:lnTo>
                      <a:pt x="13" y="0"/>
                    </a:lnTo>
                    <a:lnTo>
                      <a:pt x="16" y="0"/>
                    </a:lnTo>
                    <a:lnTo>
                      <a:pt x="16" y="0"/>
                    </a:lnTo>
                    <a:lnTo>
                      <a:pt x="17" y="0"/>
                    </a:lnTo>
                    <a:lnTo>
                      <a:pt x="19" y="0"/>
                    </a:lnTo>
                    <a:lnTo>
                      <a:pt x="19" y="0"/>
                    </a:lnTo>
                    <a:lnTo>
                      <a:pt x="22" y="0"/>
                    </a:lnTo>
                    <a:lnTo>
                      <a:pt x="22" y="0"/>
                    </a:lnTo>
                    <a:lnTo>
                      <a:pt x="22" y="0"/>
                    </a:lnTo>
                    <a:lnTo>
                      <a:pt x="25" y="0"/>
                    </a:lnTo>
                    <a:lnTo>
                      <a:pt x="25" y="0"/>
                    </a:lnTo>
                    <a:lnTo>
                      <a:pt x="28" y="0"/>
                    </a:lnTo>
                    <a:lnTo>
                      <a:pt x="28" y="0"/>
                    </a:lnTo>
                    <a:lnTo>
                      <a:pt x="31" y="0"/>
                    </a:lnTo>
                    <a:lnTo>
                      <a:pt x="31" y="0"/>
                    </a:lnTo>
                    <a:lnTo>
                      <a:pt x="33" y="0"/>
                    </a:lnTo>
                    <a:lnTo>
                      <a:pt x="34" y="0"/>
                    </a:lnTo>
                    <a:lnTo>
                      <a:pt x="34" y="0"/>
                    </a:lnTo>
                    <a:lnTo>
                      <a:pt x="37" y="0"/>
                    </a:lnTo>
                    <a:lnTo>
                      <a:pt x="37" y="0"/>
                    </a:lnTo>
                    <a:lnTo>
                      <a:pt x="39" y="0"/>
                    </a:lnTo>
                    <a:lnTo>
                      <a:pt x="40" y="0"/>
                    </a:lnTo>
                    <a:lnTo>
                      <a:pt x="41" y="0"/>
                    </a:lnTo>
                    <a:lnTo>
                      <a:pt x="43" y="0"/>
                    </a:lnTo>
                    <a:lnTo>
                      <a:pt x="44" y="0"/>
                    </a:lnTo>
                    <a:lnTo>
                      <a:pt x="44" y="0"/>
                    </a:lnTo>
                    <a:lnTo>
                      <a:pt x="46" y="0"/>
                    </a:lnTo>
                    <a:lnTo>
                      <a:pt x="47" y="0"/>
                    </a:lnTo>
                    <a:lnTo>
                      <a:pt x="50" y="0"/>
                    </a:lnTo>
                    <a:lnTo>
                      <a:pt x="50" y="0"/>
                    </a:lnTo>
                    <a:lnTo>
                      <a:pt x="51" y="0"/>
                    </a:lnTo>
                    <a:lnTo>
                      <a:pt x="52" y="0"/>
                    </a:lnTo>
                    <a:lnTo>
                      <a:pt x="53" y="0"/>
                    </a:lnTo>
                    <a:lnTo>
                      <a:pt x="53" y="0"/>
                    </a:lnTo>
                    <a:lnTo>
                      <a:pt x="56" y="0"/>
                    </a:lnTo>
                    <a:lnTo>
                      <a:pt x="56" y="0"/>
                    </a:lnTo>
                    <a:lnTo>
                      <a:pt x="59"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7" name="Freeform 629"/>
              <p:cNvSpPr>
                <a:spLocks/>
              </p:cNvSpPr>
              <p:nvPr/>
            </p:nvSpPr>
            <p:spPr bwMode="auto">
              <a:xfrm>
                <a:off x="4243" y="3358"/>
                <a:ext cx="73" cy="1"/>
              </a:xfrm>
              <a:custGeom>
                <a:avLst/>
                <a:gdLst>
                  <a:gd name="T0" fmla="*/ 0 w 73"/>
                  <a:gd name="T1" fmla="*/ 1 h 1"/>
                  <a:gd name="T2" fmla="*/ 3 w 73"/>
                  <a:gd name="T3" fmla="*/ 1 h 1"/>
                  <a:gd name="T4" fmla="*/ 3 w 73"/>
                  <a:gd name="T5" fmla="*/ 1 h 1"/>
                  <a:gd name="T6" fmla="*/ 6 w 73"/>
                  <a:gd name="T7" fmla="*/ 1 h 1"/>
                  <a:gd name="T8" fmla="*/ 6 w 73"/>
                  <a:gd name="T9" fmla="*/ 1 h 1"/>
                  <a:gd name="T10" fmla="*/ 9 w 73"/>
                  <a:gd name="T11" fmla="*/ 1 h 1"/>
                  <a:gd name="T12" fmla="*/ 9 w 73"/>
                  <a:gd name="T13" fmla="*/ 1 h 1"/>
                  <a:gd name="T14" fmla="*/ 12 w 73"/>
                  <a:gd name="T15" fmla="*/ 1 h 1"/>
                  <a:gd name="T16" fmla="*/ 12 w 73"/>
                  <a:gd name="T17" fmla="*/ 1 h 1"/>
                  <a:gd name="T18" fmla="*/ 15 w 73"/>
                  <a:gd name="T19" fmla="*/ 1 h 1"/>
                  <a:gd name="T20" fmla="*/ 15 w 73"/>
                  <a:gd name="T21" fmla="*/ 1 h 1"/>
                  <a:gd name="T22" fmla="*/ 18 w 73"/>
                  <a:gd name="T23" fmla="*/ 1 h 1"/>
                  <a:gd name="T24" fmla="*/ 18 w 73"/>
                  <a:gd name="T25" fmla="*/ 1 h 1"/>
                  <a:gd name="T26" fmla="*/ 21 w 73"/>
                  <a:gd name="T27" fmla="*/ 1 h 1"/>
                  <a:gd name="T28" fmla="*/ 21 w 73"/>
                  <a:gd name="T29" fmla="*/ 1 h 1"/>
                  <a:gd name="T30" fmla="*/ 24 w 73"/>
                  <a:gd name="T31" fmla="*/ 1 h 1"/>
                  <a:gd name="T32" fmla="*/ 25 w 73"/>
                  <a:gd name="T33" fmla="*/ 1 h 1"/>
                  <a:gd name="T34" fmla="*/ 27 w 73"/>
                  <a:gd name="T35" fmla="*/ 1 h 1"/>
                  <a:gd name="T36" fmla="*/ 28 w 73"/>
                  <a:gd name="T37" fmla="*/ 1 h 1"/>
                  <a:gd name="T38" fmla="*/ 31 w 73"/>
                  <a:gd name="T39" fmla="*/ 1 h 1"/>
                  <a:gd name="T40" fmla="*/ 31 w 73"/>
                  <a:gd name="T41" fmla="*/ 1 h 1"/>
                  <a:gd name="T42" fmla="*/ 33 w 73"/>
                  <a:gd name="T43" fmla="*/ 1 h 1"/>
                  <a:gd name="T44" fmla="*/ 34 w 73"/>
                  <a:gd name="T45" fmla="*/ 1 h 1"/>
                  <a:gd name="T46" fmla="*/ 37 w 73"/>
                  <a:gd name="T47" fmla="*/ 1 h 1"/>
                  <a:gd name="T48" fmla="*/ 37 w 73"/>
                  <a:gd name="T49" fmla="*/ 1 h 1"/>
                  <a:gd name="T50" fmla="*/ 40 w 73"/>
                  <a:gd name="T51" fmla="*/ 1 h 1"/>
                  <a:gd name="T52" fmla="*/ 40 w 73"/>
                  <a:gd name="T53" fmla="*/ 1 h 1"/>
                  <a:gd name="T54" fmla="*/ 43 w 73"/>
                  <a:gd name="T55" fmla="*/ 1 h 1"/>
                  <a:gd name="T56" fmla="*/ 43 w 73"/>
                  <a:gd name="T57" fmla="*/ 1 h 1"/>
                  <a:gd name="T58" fmla="*/ 46 w 73"/>
                  <a:gd name="T59" fmla="*/ 1 h 1"/>
                  <a:gd name="T60" fmla="*/ 46 w 73"/>
                  <a:gd name="T61" fmla="*/ 1 h 1"/>
                  <a:gd name="T62" fmla="*/ 47 w 73"/>
                  <a:gd name="T63" fmla="*/ 1 h 1"/>
                  <a:gd name="T64" fmla="*/ 49 w 73"/>
                  <a:gd name="T65" fmla="*/ 1 h 1"/>
                  <a:gd name="T66" fmla="*/ 49 w 73"/>
                  <a:gd name="T67" fmla="*/ 1 h 1"/>
                  <a:gd name="T68" fmla="*/ 52 w 73"/>
                  <a:gd name="T69" fmla="*/ 1 h 1"/>
                  <a:gd name="T70" fmla="*/ 52 w 73"/>
                  <a:gd name="T71" fmla="*/ 1 h 1"/>
                  <a:gd name="T72" fmla="*/ 55 w 73"/>
                  <a:gd name="T73" fmla="*/ 1 h 1"/>
                  <a:gd name="T74" fmla="*/ 55 w 73"/>
                  <a:gd name="T75" fmla="*/ 1 h 1"/>
                  <a:gd name="T76" fmla="*/ 58 w 73"/>
                  <a:gd name="T77" fmla="*/ 1 h 1"/>
                  <a:gd name="T78" fmla="*/ 58 w 73"/>
                  <a:gd name="T79" fmla="*/ 1 h 1"/>
                  <a:gd name="T80" fmla="*/ 61 w 73"/>
                  <a:gd name="T81" fmla="*/ 1 h 1"/>
                  <a:gd name="T82" fmla="*/ 61 w 73"/>
                  <a:gd name="T83" fmla="*/ 1 h 1"/>
                  <a:gd name="T84" fmla="*/ 64 w 73"/>
                  <a:gd name="T85" fmla="*/ 1 h 1"/>
                  <a:gd name="T86" fmla="*/ 65 w 73"/>
                  <a:gd name="T87" fmla="*/ 1 h 1"/>
                  <a:gd name="T88" fmla="*/ 66 w 73"/>
                  <a:gd name="T89" fmla="*/ 1 h 1"/>
                  <a:gd name="T90" fmla="*/ 67 w 73"/>
                  <a:gd name="T91" fmla="*/ 1 h 1"/>
                  <a:gd name="T92" fmla="*/ 67 w 73"/>
                  <a:gd name="T93" fmla="*/ 1 h 1"/>
                  <a:gd name="T94" fmla="*/ 70 w 73"/>
                  <a:gd name="T95" fmla="*/ 1 h 1"/>
                  <a:gd name="T96" fmla="*/ 71 w 73"/>
                  <a:gd name="T97" fmla="*/ 1 h 1"/>
                  <a:gd name="T98" fmla="*/ 73 w 73"/>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1">
                    <a:moveTo>
                      <a:pt x="0" y="1"/>
                    </a:moveTo>
                    <a:lnTo>
                      <a:pt x="3" y="1"/>
                    </a:lnTo>
                    <a:lnTo>
                      <a:pt x="3" y="1"/>
                    </a:lnTo>
                    <a:lnTo>
                      <a:pt x="6" y="1"/>
                    </a:lnTo>
                    <a:lnTo>
                      <a:pt x="6" y="1"/>
                    </a:lnTo>
                    <a:lnTo>
                      <a:pt x="9" y="1"/>
                    </a:lnTo>
                    <a:lnTo>
                      <a:pt x="9" y="1"/>
                    </a:lnTo>
                    <a:lnTo>
                      <a:pt x="12" y="1"/>
                    </a:lnTo>
                    <a:lnTo>
                      <a:pt x="12" y="1"/>
                    </a:lnTo>
                    <a:lnTo>
                      <a:pt x="15" y="1"/>
                    </a:lnTo>
                    <a:lnTo>
                      <a:pt x="15" y="1"/>
                    </a:lnTo>
                    <a:lnTo>
                      <a:pt x="18" y="1"/>
                    </a:lnTo>
                    <a:lnTo>
                      <a:pt x="18" y="1"/>
                    </a:lnTo>
                    <a:lnTo>
                      <a:pt x="21" y="1"/>
                    </a:lnTo>
                    <a:lnTo>
                      <a:pt x="21" y="1"/>
                    </a:lnTo>
                    <a:lnTo>
                      <a:pt x="24" y="1"/>
                    </a:lnTo>
                    <a:lnTo>
                      <a:pt x="25" y="1"/>
                    </a:lnTo>
                    <a:lnTo>
                      <a:pt x="27" y="1"/>
                    </a:lnTo>
                    <a:lnTo>
                      <a:pt x="28" y="1"/>
                    </a:lnTo>
                    <a:lnTo>
                      <a:pt x="31" y="1"/>
                    </a:lnTo>
                    <a:lnTo>
                      <a:pt x="31" y="1"/>
                    </a:lnTo>
                    <a:lnTo>
                      <a:pt x="33" y="1"/>
                    </a:lnTo>
                    <a:lnTo>
                      <a:pt x="34" y="1"/>
                    </a:lnTo>
                    <a:lnTo>
                      <a:pt x="37" y="1"/>
                    </a:lnTo>
                    <a:lnTo>
                      <a:pt x="37" y="1"/>
                    </a:lnTo>
                    <a:lnTo>
                      <a:pt x="40" y="1"/>
                    </a:lnTo>
                    <a:lnTo>
                      <a:pt x="40" y="1"/>
                    </a:lnTo>
                    <a:lnTo>
                      <a:pt x="43" y="1"/>
                    </a:lnTo>
                    <a:lnTo>
                      <a:pt x="43" y="1"/>
                    </a:lnTo>
                    <a:lnTo>
                      <a:pt x="46" y="1"/>
                    </a:lnTo>
                    <a:lnTo>
                      <a:pt x="46" y="1"/>
                    </a:lnTo>
                    <a:lnTo>
                      <a:pt x="47" y="1"/>
                    </a:lnTo>
                    <a:lnTo>
                      <a:pt x="49" y="1"/>
                    </a:lnTo>
                    <a:lnTo>
                      <a:pt x="49" y="1"/>
                    </a:lnTo>
                    <a:lnTo>
                      <a:pt x="52" y="1"/>
                    </a:lnTo>
                    <a:lnTo>
                      <a:pt x="52" y="1"/>
                    </a:lnTo>
                    <a:lnTo>
                      <a:pt x="55" y="1"/>
                    </a:lnTo>
                    <a:lnTo>
                      <a:pt x="55" y="1"/>
                    </a:lnTo>
                    <a:lnTo>
                      <a:pt x="58" y="1"/>
                    </a:lnTo>
                    <a:lnTo>
                      <a:pt x="58" y="1"/>
                    </a:lnTo>
                    <a:lnTo>
                      <a:pt x="61" y="1"/>
                    </a:lnTo>
                    <a:lnTo>
                      <a:pt x="61" y="1"/>
                    </a:lnTo>
                    <a:lnTo>
                      <a:pt x="64" y="1"/>
                    </a:lnTo>
                    <a:lnTo>
                      <a:pt x="65" y="1"/>
                    </a:lnTo>
                    <a:lnTo>
                      <a:pt x="66" y="1"/>
                    </a:lnTo>
                    <a:lnTo>
                      <a:pt x="67" y="1"/>
                    </a:lnTo>
                    <a:lnTo>
                      <a:pt x="67" y="1"/>
                    </a:lnTo>
                    <a:lnTo>
                      <a:pt x="70" y="1"/>
                    </a:lnTo>
                    <a:lnTo>
                      <a:pt x="71" y="1"/>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8" name="Freeform 630"/>
              <p:cNvSpPr>
                <a:spLocks/>
              </p:cNvSpPr>
              <p:nvPr/>
            </p:nvSpPr>
            <p:spPr bwMode="auto">
              <a:xfrm>
                <a:off x="4316" y="3317"/>
                <a:ext cx="71" cy="41"/>
              </a:xfrm>
              <a:custGeom>
                <a:avLst/>
                <a:gdLst>
                  <a:gd name="T0" fmla="*/ 0 w 71"/>
                  <a:gd name="T1" fmla="*/ 41 h 41"/>
                  <a:gd name="T2" fmla="*/ 1 w 71"/>
                  <a:gd name="T3" fmla="*/ 41 h 41"/>
                  <a:gd name="T4" fmla="*/ 4 w 71"/>
                  <a:gd name="T5" fmla="*/ 41 h 41"/>
                  <a:gd name="T6" fmla="*/ 4 w 71"/>
                  <a:gd name="T7" fmla="*/ 41 h 41"/>
                  <a:gd name="T8" fmla="*/ 7 w 71"/>
                  <a:gd name="T9" fmla="*/ 40 h 41"/>
                  <a:gd name="T10" fmla="*/ 7 w 71"/>
                  <a:gd name="T11" fmla="*/ 39 h 41"/>
                  <a:gd name="T12" fmla="*/ 10 w 71"/>
                  <a:gd name="T13" fmla="*/ 37 h 41"/>
                  <a:gd name="T14" fmla="*/ 10 w 71"/>
                  <a:gd name="T15" fmla="*/ 37 h 41"/>
                  <a:gd name="T16" fmla="*/ 13 w 71"/>
                  <a:gd name="T17" fmla="*/ 32 h 41"/>
                  <a:gd name="T18" fmla="*/ 13 w 71"/>
                  <a:gd name="T19" fmla="*/ 32 h 41"/>
                  <a:gd name="T20" fmla="*/ 16 w 71"/>
                  <a:gd name="T21" fmla="*/ 24 h 41"/>
                  <a:gd name="T22" fmla="*/ 16 w 71"/>
                  <a:gd name="T23" fmla="*/ 23 h 41"/>
                  <a:gd name="T24" fmla="*/ 19 w 71"/>
                  <a:gd name="T25" fmla="*/ 14 h 41"/>
                  <a:gd name="T26" fmla="*/ 19 w 71"/>
                  <a:gd name="T27" fmla="*/ 13 h 41"/>
                  <a:gd name="T28" fmla="*/ 22 w 71"/>
                  <a:gd name="T29" fmla="*/ 4 h 41"/>
                  <a:gd name="T30" fmla="*/ 22 w 71"/>
                  <a:gd name="T31" fmla="*/ 4 h 41"/>
                  <a:gd name="T32" fmla="*/ 25 w 71"/>
                  <a:gd name="T33" fmla="*/ 0 h 41"/>
                  <a:gd name="T34" fmla="*/ 25 w 71"/>
                  <a:gd name="T35" fmla="*/ 0 h 41"/>
                  <a:gd name="T36" fmla="*/ 28 w 71"/>
                  <a:gd name="T37" fmla="*/ 4 h 41"/>
                  <a:gd name="T38" fmla="*/ 28 w 71"/>
                  <a:gd name="T39" fmla="*/ 4 h 41"/>
                  <a:gd name="T40" fmla="*/ 31 w 71"/>
                  <a:gd name="T41" fmla="*/ 9 h 41"/>
                  <a:gd name="T42" fmla="*/ 32 w 71"/>
                  <a:gd name="T43" fmla="*/ 10 h 41"/>
                  <a:gd name="T44" fmla="*/ 34 w 71"/>
                  <a:gd name="T45" fmla="*/ 12 h 41"/>
                  <a:gd name="T46" fmla="*/ 34 w 71"/>
                  <a:gd name="T47" fmla="*/ 12 h 41"/>
                  <a:gd name="T48" fmla="*/ 35 w 71"/>
                  <a:gd name="T49" fmla="*/ 12 h 41"/>
                  <a:gd name="T50" fmla="*/ 37 w 71"/>
                  <a:gd name="T51" fmla="*/ 12 h 41"/>
                  <a:gd name="T52" fmla="*/ 38 w 71"/>
                  <a:gd name="T53" fmla="*/ 11 h 41"/>
                  <a:gd name="T54" fmla="*/ 40 w 71"/>
                  <a:gd name="T55" fmla="*/ 9 h 41"/>
                  <a:gd name="T56" fmla="*/ 41 w 71"/>
                  <a:gd name="T57" fmla="*/ 9 h 41"/>
                  <a:gd name="T58" fmla="*/ 44 w 71"/>
                  <a:gd name="T59" fmla="*/ 7 h 41"/>
                  <a:gd name="T60" fmla="*/ 44 w 71"/>
                  <a:gd name="T61" fmla="*/ 7 h 41"/>
                  <a:gd name="T62" fmla="*/ 47 w 71"/>
                  <a:gd name="T63" fmla="*/ 6 h 41"/>
                  <a:gd name="T64" fmla="*/ 47 w 71"/>
                  <a:gd name="T65" fmla="*/ 6 h 41"/>
                  <a:gd name="T66" fmla="*/ 47 w 71"/>
                  <a:gd name="T67" fmla="*/ 6 h 41"/>
                  <a:gd name="T68" fmla="*/ 50 w 71"/>
                  <a:gd name="T69" fmla="*/ 7 h 41"/>
                  <a:gd name="T70" fmla="*/ 50 w 71"/>
                  <a:gd name="T71" fmla="*/ 7 h 41"/>
                  <a:gd name="T72" fmla="*/ 53 w 71"/>
                  <a:gd name="T73" fmla="*/ 11 h 41"/>
                  <a:gd name="T74" fmla="*/ 53 w 71"/>
                  <a:gd name="T75" fmla="*/ 12 h 41"/>
                  <a:gd name="T76" fmla="*/ 56 w 71"/>
                  <a:gd name="T77" fmla="*/ 16 h 41"/>
                  <a:gd name="T78" fmla="*/ 56 w 71"/>
                  <a:gd name="T79" fmla="*/ 17 h 41"/>
                  <a:gd name="T80" fmla="*/ 59 w 71"/>
                  <a:gd name="T81" fmla="*/ 21 h 41"/>
                  <a:gd name="T82" fmla="*/ 59 w 71"/>
                  <a:gd name="T83" fmla="*/ 21 h 41"/>
                  <a:gd name="T84" fmla="*/ 62 w 71"/>
                  <a:gd name="T85" fmla="*/ 23 h 41"/>
                  <a:gd name="T86" fmla="*/ 62 w 71"/>
                  <a:gd name="T87" fmla="*/ 23 h 41"/>
                  <a:gd name="T88" fmla="*/ 65 w 71"/>
                  <a:gd name="T89" fmla="*/ 25 h 41"/>
                  <a:gd name="T90" fmla="*/ 65 w 71"/>
                  <a:gd name="T91" fmla="*/ 25 h 41"/>
                  <a:gd name="T92" fmla="*/ 68 w 71"/>
                  <a:gd name="T93" fmla="*/ 26 h 41"/>
                  <a:gd name="T94" fmla="*/ 68 w 71"/>
                  <a:gd name="T95" fmla="*/ 26 h 41"/>
                  <a:gd name="T96" fmla="*/ 71 w 71"/>
                  <a:gd name="T97" fmla="*/ 27 h 41"/>
                  <a:gd name="T98" fmla="*/ 71 w 71"/>
                  <a:gd name="T99" fmla="*/ 2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1" y="41"/>
                    </a:lnTo>
                    <a:lnTo>
                      <a:pt x="4" y="41"/>
                    </a:lnTo>
                    <a:lnTo>
                      <a:pt x="4" y="41"/>
                    </a:lnTo>
                    <a:lnTo>
                      <a:pt x="7" y="40"/>
                    </a:lnTo>
                    <a:lnTo>
                      <a:pt x="7" y="39"/>
                    </a:lnTo>
                    <a:lnTo>
                      <a:pt x="10" y="37"/>
                    </a:lnTo>
                    <a:lnTo>
                      <a:pt x="10" y="37"/>
                    </a:lnTo>
                    <a:lnTo>
                      <a:pt x="13" y="32"/>
                    </a:lnTo>
                    <a:lnTo>
                      <a:pt x="13" y="32"/>
                    </a:lnTo>
                    <a:lnTo>
                      <a:pt x="16" y="24"/>
                    </a:lnTo>
                    <a:lnTo>
                      <a:pt x="16" y="23"/>
                    </a:lnTo>
                    <a:lnTo>
                      <a:pt x="19" y="14"/>
                    </a:lnTo>
                    <a:lnTo>
                      <a:pt x="19" y="13"/>
                    </a:lnTo>
                    <a:lnTo>
                      <a:pt x="22" y="4"/>
                    </a:lnTo>
                    <a:lnTo>
                      <a:pt x="22" y="4"/>
                    </a:lnTo>
                    <a:lnTo>
                      <a:pt x="25" y="0"/>
                    </a:lnTo>
                    <a:lnTo>
                      <a:pt x="25" y="0"/>
                    </a:lnTo>
                    <a:lnTo>
                      <a:pt x="28" y="4"/>
                    </a:lnTo>
                    <a:lnTo>
                      <a:pt x="28" y="4"/>
                    </a:lnTo>
                    <a:lnTo>
                      <a:pt x="31" y="9"/>
                    </a:lnTo>
                    <a:lnTo>
                      <a:pt x="32" y="10"/>
                    </a:lnTo>
                    <a:lnTo>
                      <a:pt x="34" y="12"/>
                    </a:lnTo>
                    <a:lnTo>
                      <a:pt x="34" y="12"/>
                    </a:lnTo>
                    <a:lnTo>
                      <a:pt x="35" y="12"/>
                    </a:lnTo>
                    <a:lnTo>
                      <a:pt x="37" y="12"/>
                    </a:lnTo>
                    <a:lnTo>
                      <a:pt x="38" y="11"/>
                    </a:lnTo>
                    <a:lnTo>
                      <a:pt x="40" y="9"/>
                    </a:lnTo>
                    <a:lnTo>
                      <a:pt x="41" y="9"/>
                    </a:lnTo>
                    <a:lnTo>
                      <a:pt x="44" y="7"/>
                    </a:lnTo>
                    <a:lnTo>
                      <a:pt x="44" y="7"/>
                    </a:lnTo>
                    <a:lnTo>
                      <a:pt x="47" y="6"/>
                    </a:lnTo>
                    <a:lnTo>
                      <a:pt x="47" y="6"/>
                    </a:lnTo>
                    <a:lnTo>
                      <a:pt x="47" y="6"/>
                    </a:lnTo>
                    <a:lnTo>
                      <a:pt x="50" y="7"/>
                    </a:lnTo>
                    <a:lnTo>
                      <a:pt x="50" y="7"/>
                    </a:lnTo>
                    <a:lnTo>
                      <a:pt x="53" y="11"/>
                    </a:lnTo>
                    <a:lnTo>
                      <a:pt x="53" y="12"/>
                    </a:lnTo>
                    <a:lnTo>
                      <a:pt x="56" y="16"/>
                    </a:lnTo>
                    <a:lnTo>
                      <a:pt x="56" y="17"/>
                    </a:lnTo>
                    <a:lnTo>
                      <a:pt x="59" y="21"/>
                    </a:lnTo>
                    <a:lnTo>
                      <a:pt x="59" y="21"/>
                    </a:lnTo>
                    <a:lnTo>
                      <a:pt x="62" y="23"/>
                    </a:lnTo>
                    <a:lnTo>
                      <a:pt x="62" y="23"/>
                    </a:lnTo>
                    <a:lnTo>
                      <a:pt x="65" y="25"/>
                    </a:lnTo>
                    <a:lnTo>
                      <a:pt x="65" y="25"/>
                    </a:lnTo>
                    <a:lnTo>
                      <a:pt x="68" y="26"/>
                    </a:lnTo>
                    <a:lnTo>
                      <a:pt x="68" y="26"/>
                    </a:lnTo>
                    <a:lnTo>
                      <a:pt x="71" y="27"/>
                    </a:lnTo>
                    <a:lnTo>
                      <a:pt x="71" y="2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9" name="Freeform 631"/>
              <p:cNvSpPr>
                <a:spLocks/>
              </p:cNvSpPr>
              <p:nvPr/>
            </p:nvSpPr>
            <p:spPr bwMode="auto">
              <a:xfrm>
                <a:off x="4387" y="3344"/>
                <a:ext cx="74" cy="9"/>
              </a:xfrm>
              <a:custGeom>
                <a:avLst/>
                <a:gdLst>
                  <a:gd name="T0" fmla="*/ 0 w 74"/>
                  <a:gd name="T1" fmla="*/ 0 h 9"/>
                  <a:gd name="T2" fmla="*/ 3 w 74"/>
                  <a:gd name="T3" fmla="*/ 0 h 9"/>
                  <a:gd name="T4" fmla="*/ 3 w 74"/>
                  <a:gd name="T5" fmla="*/ 0 h 9"/>
                  <a:gd name="T6" fmla="*/ 6 w 74"/>
                  <a:gd name="T7" fmla="*/ 0 h 9"/>
                  <a:gd name="T8" fmla="*/ 7 w 74"/>
                  <a:gd name="T9" fmla="*/ 0 h 9"/>
                  <a:gd name="T10" fmla="*/ 10 w 74"/>
                  <a:gd name="T11" fmla="*/ 1 h 9"/>
                  <a:gd name="T12" fmla="*/ 10 w 74"/>
                  <a:gd name="T13" fmla="*/ 1 h 9"/>
                  <a:gd name="T14" fmla="*/ 12 w 74"/>
                  <a:gd name="T15" fmla="*/ 1 h 9"/>
                  <a:gd name="T16" fmla="*/ 13 w 74"/>
                  <a:gd name="T17" fmla="*/ 1 h 9"/>
                  <a:gd name="T18" fmla="*/ 16 w 74"/>
                  <a:gd name="T19" fmla="*/ 2 h 9"/>
                  <a:gd name="T20" fmla="*/ 16 w 74"/>
                  <a:gd name="T21" fmla="*/ 2 h 9"/>
                  <a:gd name="T22" fmla="*/ 19 w 74"/>
                  <a:gd name="T23" fmla="*/ 3 h 9"/>
                  <a:gd name="T24" fmla="*/ 19 w 74"/>
                  <a:gd name="T25" fmla="*/ 3 h 9"/>
                  <a:gd name="T26" fmla="*/ 22 w 74"/>
                  <a:gd name="T27" fmla="*/ 4 h 9"/>
                  <a:gd name="T28" fmla="*/ 22 w 74"/>
                  <a:gd name="T29" fmla="*/ 4 h 9"/>
                  <a:gd name="T30" fmla="*/ 25 w 74"/>
                  <a:gd name="T31" fmla="*/ 4 h 9"/>
                  <a:gd name="T32" fmla="*/ 25 w 74"/>
                  <a:gd name="T33" fmla="*/ 4 h 9"/>
                  <a:gd name="T34" fmla="*/ 28 w 74"/>
                  <a:gd name="T35" fmla="*/ 5 h 9"/>
                  <a:gd name="T36" fmla="*/ 28 w 74"/>
                  <a:gd name="T37" fmla="*/ 5 h 9"/>
                  <a:gd name="T38" fmla="*/ 31 w 74"/>
                  <a:gd name="T39" fmla="*/ 6 h 9"/>
                  <a:gd name="T40" fmla="*/ 31 w 74"/>
                  <a:gd name="T41" fmla="*/ 6 h 9"/>
                  <a:gd name="T42" fmla="*/ 34 w 74"/>
                  <a:gd name="T43" fmla="*/ 6 h 9"/>
                  <a:gd name="T44" fmla="*/ 34 w 74"/>
                  <a:gd name="T45" fmla="*/ 6 h 9"/>
                  <a:gd name="T46" fmla="*/ 37 w 74"/>
                  <a:gd name="T47" fmla="*/ 7 h 9"/>
                  <a:gd name="T48" fmla="*/ 37 w 74"/>
                  <a:gd name="T49" fmla="*/ 7 h 9"/>
                  <a:gd name="T50" fmla="*/ 40 w 74"/>
                  <a:gd name="T51" fmla="*/ 7 h 9"/>
                  <a:gd name="T52" fmla="*/ 40 w 74"/>
                  <a:gd name="T53" fmla="*/ 7 h 9"/>
                  <a:gd name="T54" fmla="*/ 43 w 74"/>
                  <a:gd name="T55" fmla="*/ 8 h 9"/>
                  <a:gd name="T56" fmla="*/ 43 w 74"/>
                  <a:gd name="T57" fmla="*/ 8 h 9"/>
                  <a:gd name="T58" fmla="*/ 46 w 74"/>
                  <a:gd name="T59" fmla="*/ 8 h 9"/>
                  <a:gd name="T60" fmla="*/ 46 w 74"/>
                  <a:gd name="T61" fmla="*/ 8 h 9"/>
                  <a:gd name="T62" fmla="*/ 49 w 74"/>
                  <a:gd name="T63" fmla="*/ 8 h 9"/>
                  <a:gd name="T64" fmla="*/ 50 w 74"/>
                  <a:gd name="T65" fmla="*/ 8 h 9"/>
                  <a:gd name="T66" fmla="*/ 52 w 74"/>
                  <a:gd name="T67" fmla="*/ 8 h 9"/>
                  <a:gd name="T68" fmla="*/ 53 w 74"/>
                  <a:gd name="T69" fmla="*/ 8 h 9"/>
                  <a:gd name="T70" fmla="*/ 56 w 74"/>
                  <a:gd name="T71" fmla="*/ 8 h 9"/>
                  <a:gd name="T72" fmla="*/ 56 w 74"/>
                  <a:gd name="T73" fmla="*/ 8 h 9"/>
                  <a:gd name="T74" fmla="*/ 59 w 74"/>
                  <a:gd name="T75" fmla="*/ 9 h 9"/>
                  <a:gd name="T76" fmla="*/ 59 w 74"/>
                  <a:gd name="T77" fmla="*/ 9 h 9"/>
                  <a:gd name="T78" fmla="*/ 62 w 74"/>
                  <a:gd name="T79" fmla="*/ 9 h 9"/>
                  <a:gd name="T80" fmla="*/ 62 w 74"/>
                  <a:gd name="T81" fmla="*/ 9 h 9"/>
                  <a:gd name="T82" fmla="*/ 65 w 74"/>
                  <a:gd name="T83" fmla="*/ 9 h 9"/>
                  <a:gd name="T84" fmla="*/ 65 w 74"/>
                  <a:gd name="T85" fmla="*/ 9 h 9"/>
                  <a:gd name="T86" fmla="*/ 68 w 74"/>
                  <a:gd name="T87" fmla="*/ 9 h 9"/>
                  <a:gd name="T88" fmla="*/ 68 w 74"/>
                  <a:gd name="T89" fmla="*/ 9 h 9"/>
                  <a:gd name="T90" fmla="*/ 69 w 74"/>
                  <a:gd name="T91" fmla="*/ 9 h 9"/>
                  <a:gd name="T92" fmla="*/ 71 w 74"/>
                  <a:gd name="T93" fmla="*/ 9 h 9"/>
                  <a:gd name="T94" fmla="*/ 71 w 74"/>
                  <a:gd name="T95" fmla="*/ 9 h 9"/>
                  <a:gd name="T96" fmla="*/ 74 w 74"/>
                  <a:gd name="T97" fmla="*/ 9 h 9"/>
                  <a:gd name="T98" fmla="*/ 74 w 74"/>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9">
                    <a:moveTo>
                      <a:pt x="0" y="0"/>
                    </a:moveTo>
                    <a:lnTo>
                      <a:pt x="3" y="0"/>
                    </a:lnTo>
                    <a:lnTo>
                      <a:pt x="3" y="0"/>
                    </a:lnTo>
                    <a:lnTo>
                      <a:pt x="6" y="0"/>
                    </a:lnTo>
                    <a:lnTo>
                      <a:pt x="7" y="0"/>
                    </a:lnTo>
                    <a:lnTo>
                      <a:pt x="10" y="1"/>
                    </a:lnTo>
                    <a:lnTo>
                      <a:pt x="10" y="1"/>
                    </a:lnTo>
                    <a:lnTo>
                      <a:pt x="12" y="1"/>
                    </a:lnTo>
                    <a:lnTo>
                      <a:pt x="13" y="1"/>
                    </a:lnTo>
                    <a:lnTo>
                      <a:pt x="16" y="2"/>
                    </a:lnTo>
                    <a:lnTo>
                      <a:pt x="16" y="2"/>
                    </a:lnTo>
                    <a:lnTo>
                      <a:pt x="19" y="3"/>
                    </a:lnTo>
                    <a:lnTo>
                      <a:pt x="19" y="3"/>
                    </a:lnTo>
                    <a:lnTo>
                      <a:pt x="22" y="4"/>
                    </a:lnTo>
                    <a:lnTo>
                      <a:pt x="22" y="4"/>
                    </a:lnTo>
                    <a:lnTo>
                      <a:pt x="25" y="4"/>
                    </a:lnTo>
                    <a:lnTo>
                      <a:pt x="25" y="4"/>
                    </a:lnTo>
                    <a:lnTo>
                      <a:pt x="28" y="5"/>
                    </a:lnTo>
                    <a:lnTo>
                      <a:pt x="28" y="5"/>
                    </a:lnTo>
                    <a:lnTo>
                      <a:pt x="31" y="6"/>
                    </a:lnTo>
                    <a:lnTo>
                      <a:pt x="31" y="6"/>
                    </a:lnTo>
                    <a:lnTo>
                      <a:pt x="34" y="6"/>
                    </a:lnTo>
                    <a:lnTo>
                      <a:pt x="34" y="6"/>
                    </a:lnTo>
                    <a:lnTo>
                      <a:pt x="37" y="7"/>
                    </a:lnTo>
                    <a:lnTo>
                      <a:pt x="37" y="7"/>
                    </a:lnTo>
                    <a:lnTo>
                      <a:pt x="40" y="7"/>
                    </a:lnTo>
                    <a:lnTo>
                      <a:pt x="40" y="7"/>
                    </a:lnTo>
                    <a:lnTo>
                      <a:pt x="43" y="8"/>
                    </a:lnTo>
                    <a:lnTo>
                      <a:pt x="43" y="8"/>
                    </a:lnTo>
                    <a:lnTo>
                      <a:pt x="46" y="8"/>
                    </a:lnTo>
                    <a:lnTo>
                      <a:pt x="46" y="8"/>
                    </a:lnTo>
                    <a:lnTo>
                      <a:pt x="49" y="8"/>
                    </a:lnTo>
                    <a:lnTo>
                      <a:pt x="50" y="8"/>
                    </a:lnTo>
                    <a:lnTo>
                      <a:pt x="52" y="8"/>
                    </a:lnTo>
                    <a:lnTo>
                      <a:pt x="53" y="8"/>
                    </a:lnTo>
                    <a:lnTo>
                      <a:pt x="56" y="8"/>
                    </a:lnTo>
                    <a:lnTo>
                      <a:pt x="56" y="8"/>
                    </a:lnTo>
                    <a:lnTo>
                      <a:pt x="59" y="9"/>
                    </a:lnTo>
                    <a:lnTo>
                      <a:pt x="59" y="9"/>
                    </a:lnTo>
                    <a:lnTo>
                      <a:pt x="62" y="9"/>
                    </a:lnTo>
                    <a:lnTo>
                      <a:pt x="62" y="9"/>
                    </a:lnTo>
                    <a:lnTo>
                      <a:pt x="65" y="9"/>
                    </a:lnTo>
                    <a:lnTo>
                      <a:pt x="65" y="9"/>
                    </a:lnTo>
                    <a:lnTo>
                      <a:pt x="68" y="9"/>
                    </a:lnTo>
                    <a:lnTo>
                      <a:pt x="68" y="9"/>
                    </a:lnTo>
                    <a:lnTo>
                      <a:pt x="69" y="9"/>
                    </a:lnTo>
                    <a:lnTo>
                      <a:pt x="71" y="9"/>
                    </a:lnTo>
                    <a:lnTo>
                      <a:pt x="71" y="9"/>
                    </a:lnTo>
                    <a:lnTo>
                      <a:pt x="74" y="9"/>
                    </a:lnTo>
                    <a:lnTo>
                      <a:pt x="74" y="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0" name="Freeform 632"/>
              <p:cNvSpPr>
                <a:spLocks/>
              </p:cNvSpPr>
              <p:nvPr/>
            </p:nvSpPr>
            <p:spPr bwMode="auto">
              <a:xfrm>
                <a:off x="4461" y="3352"/>
                <a:ext cx="77" cy="1"/>
              </a:xfrm>
              <a:custGeom>
                <a:avLst/>
                <a:gdLst>
                  <a:gd name="T0" fmla="*/ 0 w 77"/>
                  <a:gd name="T1" fmla="*/ 1 h 1"/>
                  <a:gd name="T2" fmla="*/ 3 w 77"/>
                  <a:gd name="T3" fmla="*/ 1 h 1"/>
                  <a:gd name="T4" fmla="*/ 3 w 77"/>
                  <a:gd name="T5" fmla="*/ 1 h 1"/>
                  <a:gd name="T6" fmla="*/ 6 w 77"/>
                  <a:gd name="T7" fmla="*/ 1 h 1"/>
                  <a:gd name="T8" fmla="*/ 6 w 77"/>
                  <a:gd name="T9" fmla="*/ 1 h 1"/>
                  <a:gd name="T10" fmla="*/ 9 w 77"/>
                  <a:gd name="T11" fmla="*/ 0 h 1"/>
                  <a:gd name="T12" fmla="*/ 10 w 77"/>
                  <a:gd name="T13" fmla="*/ 0 h 1"/>
                  <a:gd name="T14" fmla="*/ 12 w 77"/>
                  <a:gd name="T15" fmla="*/ 0 h 1"/>
                  <a:gd name="T16" fmla="*/ 12 w 77"/>
                  <a:gd name="T17" fmla="*/ 0 h 1"/>
                  <a:gd name="T18" fmla="*/ 15 w 77"/>
                  <a:gd name="T19" fmla="*/ 0 h 1"/>
                  <a:gd name="T20" fmla="*/ 16 w 77"/>
                  <a:gd name="T21" fmla="*/ 0 h 1"/>
                  <a:gd name="T22" fmla="*/ 18 w 77"/>
                  <a:gd name="T23" fmla="*/ 0 h 1"/>
                  <a:gd name="T24" fmla="*/ 19 w 77"/>
                  <a:gd name="T25" fmla="*/ 0 h 1"/>
                  <a:gd name="T26" fmla="*/ 22 w 77"/>
                  <a:gd name="T27" fmla="*/ 0 h 1"/>
                  <a:gd name="T28" fmla="*/ 22 w 77"/>
                  <a:gd name="T29" fmla="*/ 0 h 1"/>
                  <a:gd name="T30" fmla="*/ 24 w 77"/>
                  <a:gd name="T31" fmla="*/ 0 h 1"/>
                  <a:gd name="T32" fmla="*/ 25 w 77"/>
                  <a:gd name="T33" fmla="*/ 0 h 1"/>
                  <a:gd name="T34" fmla="*/ 28 w 77"/>
                  <a:gd name="T35" fmla="*/ 0 h 1"/>
                  <a:gd name="T36" fmla="*/ 28 w 77"/>
                  <a:gd name="T37" fmla="*/ 0 h 1"/>
                  <a:gd name="T38" fmla="*/ 31 w 77"/>
                  <a:gd name="T39" fmla="*/ 0 h 1"/>
                  <a:gd name="T40" fmla="*/ 31 w 77"/>
                  <a:gd name="T41" fmla="*/ 0 h 1"/>
                  <a:gd name="T42" fmla="*/ 34 w 77"/>
                  <a:gd name="T43" fmla="*/ 0 h 1"/>
                  <a:gd name="T44" fmla="*/ 34 w 77"/>
                  <a:gd name="T45" fmla="*/ 0 h 1"/>
                  <a:gd name="T46" fmla="*/ 37 w 77"/>
                  <a:gd name="T47" fmla="*/ 0 h 1"/>
                  <a:gd name="T48" fmla="*/ 37 w 77"/>
                  <a:gd name="T49" fmla="*/ 0 h 1"/>
                  <a:gd name="T50" fmla="*/ 40 w 77"/>
                  <a:gd name="T51" fmla="*/ 0 h 1"/>
                  <a:gd name="T52" fmla="*/ 40 w 77"/>
                  <a:gd name="T53" fmla="*/ 0 h 1"/>
                  <a:gd name="T54" fmla="*/ 43 w 77"/>
                  <a:gd name="T55" fmla="*/ 0 h 1"/>
                  <a:gd name="T56" fmla="*/ 43 w 77"/>
                  <a:gd name="T57" fmla="*/ 0 h 1"/>
                  <a:gd name="T58" fmla="*/ 46 w 77"/>
                  <a:gd name="T59" fmla="*/ 0 h 1"/>
                  <a:gd name="T60" fmla="*/ 46 w 77"/>
                  <a:gd name="T61" fmla="*/ 0 h 1"/>
                  <a:gd name="T62" fmla="*/ 49 w 77"/>
                  <a:gd name="T63" fmla="*/ 0 h 1"/>
                  <a:gd name="T64" fmla="*/ 49 w 77"/>
                  <a:gd name="T65" fmla="*/ 0 h 1"/>
                  <a:gd name="T66" fmla="*/ 52 w 77"/>
                  <a:gd name="T67" fmla="*/ 0 h 1"/>
                  <a:gd name="T68" fmla="*/ 52 w 77"/>
                  <a:gd name="T69" fmla="*/ 0 h 1"/>
                  <a:gd name="T70" fmla="*/ 55 w 77"/>
                  <a:gd name="T71" fmla="*/ 0 h 1"/>
                  <a:gd name="T72" fmla="*/ 56 w 77"/>
                  <a:gd name="T73" fmla="*/ 0 h 1"/>
                  <a:gd name="T74" fmla="*/ 58 w 77"/>
                  <a:gd name="T75" fmla="*/ 0 h 1"/>
                  <a:gd name="T76" fmla="*/ 58 w 77"/>
                  <a:gd name="T77" fmla="*/ 0 h 1"/>
                  <a:gd name="T78" fmla="*/ 61 w 77"/>
                  <a:gd name="T79" fmla="*/ 0 h 1"/>
                  <a:gd name="T80" fmla="*/ 62 w 77"/>
                  <a:gd name="T81" fmla="*/ 0 h 1"/>
                  <a:gd name="T82" fmla="*/ 65 w 77"/>
                  <a:gd name="T83" fmla="*/ 0 h 1"/>
                  <a:gd name="T84" fmla="*/ 65 w 77"/>
                  <a:gd name="T85" fmla="*/ 0 h 1"/>
                  <a:gd name="T86" fmla="*/ 68 w 77"/>
                  <a:gd name="T87" fmla="*/ 0 h 1"/>
                  <a:gd name="T88" fmla="*/ 68 w 77"/>
                  <a:gd name="T89" fmla="*/ 0 h 1"/>
                  <a:gd name="T90" fmla="*/ 71 w 77"/>
                  <a:gd name="T91" fmla="*/ 0 h 1"/>
                  <a:gd name="T92" fmla="*/ 71 w 77"/>
                  <a:gd name="T93" fmla="*/ 0 h 1"/>
                  <a:gd name="T94" fmla="*/ 74 w 77"/>
                  <a:gd name="T95" fmla="*/ 0 h 1"/>
                  <a:gd name="T96" fmla="*/ 74 w 77"/>
                  <a:gd name="T97" fmla="*/ 0 h 1"/>
                  <a:gd name="T98" fmla="*/ 77 w 7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1">
                    <a:moveTo>
                      <a:pt x="0" y="1"/>
                    </a:moveTo>
                    <a:lnTo>
                      <a:pt x="3" y="1"/>
                    </a:lnTo>
                    <a:lnTo>
                      <a:pt x="3" y="1"/>
                    </a:lnTo>
                    <a:lnTo>
                      <a:pt x="6" y="1"/>
                    </a:lnTo>
                    <a:lnTo>
                      <a:pt x="6" y="1"/>
                    </a:lnTo>
                    <a:lnTo>
                      <a:pt x="9" y="0"/>
                    </a:lnTo>
                    <a:lnTo>
                      <a:pt x="10" y="0"/>
                    </a:lnTo>
                    <a:lnTo>
                      <a:pt x="12" y="0"/>
                    </a:lnTo>
                    <a:lnTo>
                      <a:pt x="12" y="0"/>
                    </a:lnTo>
                    <a:lnTo>
                      <a:pt x="15" y="0"/>
                    </a:lnTo>
                    <a:lnTo>
                      <a:pt x="16" y="0"/>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8" y="0"/>
                    </a:lnTo>
                    <a:lnTo>
                      <a:pt x="61" y="0"/>
                    </a:lnTo>
                    <a:lnTo>
                      <a:pt x="62" y="0"/>
                    </a:lnTo>
                    <a:lnTo>
                      <a:pt x="65" y="0"/>
                    </a:lnTo>
                    <a:lnTo>
                      <a:pt x="65" y="0"/>
                    </a:lnTo>
                    <a:lnTo>
                      <a:pt x="68" y="0"/>
                    </a:lnTo>
                    <a:lnTo>
                      <a:pt x="68" y="0"/>
                    </a:lnTo>
                    <a:lnTo>
                      <a:pt x="71" y="0"/>
                    </a:lnTo>
                    <a:lnTo>
                      <a:pt x="71" y="0"/>
                    </a:lnTo>
                    <a:lnTo>
                      <a:pt x="74" y="0"/>
                    </a:lnTo>
                    <a:lnTo>
                      <a:pt x="74" y="0"/>
                    </a:lnTo>
                    <a:lnTo>
                      <a:pt x="7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1" name="Freeform 633"/>
              <p:cNvSpPr>
                <a:spLocks/>
              </p:cNvSpPr>
              <p:nvPr/>
            </p:nvSpPr>
            <p:spPr bwMode="auto">
              <a:xfrm>
                <a:off x="4538" y="2885"/>
                <a:ext cx="65" cy="468"/>
              </a:xfrm>
              <a:custGeom>
                <a:avLst/>
                <a:gdLst>
                  <a:gd name="T0" fmla="*/ 0 w 65"/>
                  <a:gd name="T1" fmla="*/ 467 h 468"/>
                  <a:gd name="T2" fmla="*/ 0 w 65"/>
                  <a:gd name="T3" fmla="*/ 467 h 468"/>
                  <a:gd name="T4" fmla="*/ 3 w 65"/>
                  <a:gd name="T5" fmla="*/ 467 h 468"/>
                  <a:gd name="T6" fmla="*/ 3 w 65"/>
                  <a:gd name="T7" fmla="*/ 467 h 468"/>
                  <a:gd name="T8" fmla="*/ 6 w 65"/>
                  <a:gd name="T9" fmla="*/ 466 h 468"/>
                  <a:gd name="T10" fmla="*/ 6 w 65"/>
                  <a:gd name="T11" fmla="*/ 466 h 468"/>
                  <a:gd name="T12" fmla="*/ 9 w 65"/>
                  <a:gd name="T13" fmla="*/ 466 h 468"/>
                  <a:gd name="T14" fmla="*/ 9 w 65"/>
                  <a:gd name="T15" fmla="*/ 466 h 468"/>
                  <a:gd name="T16" fmla="*/ 11 w 65"/>
                  <a:gd name="T17" fmla="*/ 466 h 468"/>
                  <a:gd name="T18" fmla="*/ 12 w 65"/>
                  <a:gd name="T19" fmla="*/ 466 h 468"/>
                  <a:gd name="T20" fmla="*/ 12 w 65"/>
                  <a:gd name="T21" fmla="*/ 466 h 468"/>
                  <a:gd name="T22" fmla="*/ 15 w 65"/>
                  <a:gd name="T23" fmla="*/ 466 h 468"/>
                  <a:gd name="T24" fmla="*/ 15 w 65"/>
                  <a:gd name="T25" fmla="*/ 467 h 468"/>
                  <a:gd name="T26" fmla="*/ 18 w 65"/>
                  <a:gd name="T27" fmla="*/ 467 h 468"/>
                  <a:gd name="T28" fmla="*/ 18 w 65"/>
                  <a:gd name="T29" fmla="*/ 467 h 468"/>
                  <a:gd name="T30" fmla="*/ 21 w 65"/>
                  <a:gd name="T31" fmla="*/ 468 h 468"/>
                  <a:gd name="T32" fmla="*/ 21 w 65"/>
                  <a:gd name="T33" fmla="*/ 468 h 468"/>
                  <a:gd name="T34" fmla="*/ 21 w 65"/>
                  <a:gd name="T35" fmla="*/ 468 h 468"/>
                  <a:gd name="T36" fmla="*/ 24 w 65"/>
                  <a:gd name="T37" fmla="*/ 467 h 468"/>
                  <a:gd name="T38" fmla="*/ 25 w 65"/>
                  <a:gd name="T39" fmla="*/ 467 h 468"/>
                  <a:gd name="T40" fmla="*/ 28 w 65"/>
                  <a:gd name="T41" fmla="*/ 463 h 468"/>
                  <a:gd name="T42" fmla="*/ 28 w 65"/>
                  <a:gd name="T43" fmla="*/ 463 h 468"/>
                  <a:gd name="T44" fmla="*/ 30 w 65"/>
                  <a:gd name="T45" fmla="*/ 452 h 468"/>
                  <a:gd name="T46" fmla="*/ 31 w 65"/>
                  <a:gd name="T47" fmla="*/ 451 h 468"/>
                  <a:gd name="T48" fmla="*/ 34 w 65"/>
                  <a:gd name="T49" fmla="*/ 428 h 468"/>
                  <a:gd name="T50" fmla="*/ 34 w 65"/>
                  <a:gd name="T51" fmla="*/ 426 h 468"/>
                  <a:gd name="T52" fmla="*/ 37 w 65"/>
                  <a:gd name="T53" fmla="*/ 378 h 468"/>
                  <a:gd name="T54" fmla="*/ 37 w 65"/>
                  <a:gd name="T55" fmla="*/ 374 h 468"/>
                  <a:gd name="T56" fmla="*/ 40 w 65"/>
                  <a:gd name="T57" fmla="*/ 286 h 468"/>
                  <a:gd name="T58" fmla="*/ 40 w 65"/>
                  <a:gd name="T59" fmla="*/ 279 h 468"/>
                  <a:gd name="T60" fmla="*/ 43 w 65"/>
                  <a:gd name="T61" fmla="*/ 145 h 468"/>
                  <a:gd name="T62" fmla="*/ 43 w 65"/>
                  <a:gd name="T63" fmla="*/ 137 h 468"/>
                  <a:gd name="T64" fmla="*/ 46 w 65"/>
                  <a:gd name="T65" fmla="*/ 44 h 468"/>
                  <a:gd name="T66" fmla="*/ 46 w 65"/>
                  <a:gd name="T67" fmla="*/ 43 h 468"/>
                  <a:gd name="T68" fmla="*/ 47 w 65"/>
                  <a:gd name="T69" fmla="*/ 41 h 468"/>
                  <a:gd name="T70" fmla="*/ 49 w 65"/>
                  <a:gd name="T71" fmla="*/ 61 h 468"/>
                  <a:gd name="T72" fmla="*/ 49 w 65"/>
                  <a:gd name="T73" fmla="*/ 63 h 468"/>
                  <a:gd name="T74" fmla="*/ 50 w 65"/>
                  <a:gd name="T75" fmla="*/ 67 h 468"/>
                  <a:gd name="T76" fmla="*/ 52 w 65"/>
                  <a:gd name="T77" fmla="*/ 53 h 468"/>
                  <a:gd name="T78" fmla="*/ 52 w 65"/>
                  <a:gd name="T79" fmla="*/ 51 h 468"/>
                  <a:gd name="T80" fmla="*/ 55 w 65"/>
                  <a:gd name="T81" fmla="*/ 4 h 468"/>
                  <a:gd name="T82" fmla="*/ 55 w 65"/>
                  <a:gd name="T83" fmla="*/ 3 h 468"/>
                  <a:gd name="T84" fmla="*/ 56 w 65"/>
                  <a:gd name="T85" fmla="*/ 0 h 468"/>
                  <a:gd name="T86" fmla="*/ 58 w 65"/>
                  <a:gd name="T87" fmla="*/ 27 h 468"/>
                  <a:gd name="T88" fmla="*/ 58 w 65"/>
                  <a:gd name="T89" fmla="*/ 31 h 468"/>
                  <a:gd name="T90" fmla="*/ 61 w 65"/>
                  <a:gd name="T91" fmla="*/ 96 h 468"/>
                  <a:gd name="T92" fmla="*/ 62 w 65"/>
                  <a:gd name="T93" fmla="*/ 98 h 468"/>
                  <a:gd name="T94" fmla="*/ 64 w 65"/>
                  <a:gd name="T95" fmla="*/ 116 h 468"/>
                  <a:gd name="T96" fmla="*/ 64 w 65"/>
                  <a:gd name="T97" fmla="*/ 115 h 468"/>
                  <a:gd name="T98" fmla="*/ 65 w 65"/>
                  <a:gd name="T99" fmla="*/ 114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5" h="468">
                    <a:moveTo>
                      <a:pt x="0" y="467"/>
                    </a:moveTo>
                    <a:lnTo>
                      <a:pt x="0" y="467"/>
                    </a:lnTo>
                    <a:lnTo>
                      <a:pt x="3" y="467"/>
                    </a:lnTo>
                    <a:lnTo>
                      <a:pt x="3" y="467"/>
                    </a:lnTo>
                    <a:lnTo>
                      <a:pt x="6" y="466"/>
                    </a:lnTo>
                    <a:lnTo>
                      <a:pt x="6" y="466"/>
                    </a:lnTo>
                    <a:lnTo>
                      <a:pt x="9" y="466"/>
                    </a:lnTo>
                    <a:lnTo>
                      <a:pt x="9" y="466"/>
                    </a:lnTo>
                    <a:lnTo>
                      <a:pt x="11" y="466"/>
                    </a:lnTo>
                    <a:lnTo>
                      <a:pt x="12" y="466"/>
                    </a:lnTo>
                    <a:lnTo>
                      <a:pt x="12" y="466"/>
                    </a:lnTo>
                    <a:lnTo>
                      <a:pt x="15" y="466"/>
                    </a:lnTo>
                    <a:lnTo>
                      <a:pt x="15" y="467"/>
                    </a:lnTo>
                    <a:lnTo>
                      <a:pt x="18" y="467"/>
                    </a:lnTo>
                    <a:lnTo>
                      <a:pt x="18" y="467"/>
                    </a:lnTo>
                    <a:lnTo>
                      <a:pt x="21" y="468"/>
                    </a:lnTo>
                    <a:lnTo>
                      <a:pt x="21" y="468"/>
                    </a:lnTo>
                    <a:lnTo>
                      <a:pt x="21" y="468"/>
                    </a:lnTo>
                    <a:lnTo>
                      <a:pt x="24" y="467"/>
                    </a:lnTo>
                    <a:lnTo>
                      <a:pt x="25" y="467"/>
                    </a:lnTo>
                    <a:lnTo>
                      <a:pt x="28" y="463"/>
                    </a:lnTo>
                    <a:lnTo>
                      <a:pt x="28" y="463"/>
                    </a:lnTo>
                    <a:lnTo>
                      <a:pt x="30" y="452"/>
                    </a:lnTo>
                    <a:lnTo>
                      <a:pt x="31" y="451"/>
                    </a:lnTo>
                    <a:lnTo>
                      <a:pt x="34" y="428"/>
                    </a:lnTo>
                    <a:lnTo>
                      <a:pt x="34" y="426"/>
                    </a:lnTo>
                    <a:lnTo>
                      <a:pt x="37" y="378"/>
                    </a:lnTo>
                    <a:lnTo>
                      <a:pt x="37" y="374"/>
                    </a:lnTo>
                    <a:lnTo>
                      <a:pt x="40" y="286"/>
                    </a:lnTo>
                    <a:lnTo>
                      <a:pt x="40" y="279"/>
                    </a:lnTo>
                    <a:lnTo>
                      <a:pt x="43" y="145"/>
                    </a:lnTo>
                    <a:lnTo>
                      <a:pt x="43" y="137"/>
                    </a:lnTo>
                    <a:lnTo>
                      <a:pt x="46" y="44"/>
                    </a:lnTo>
                    <a:lnTo>
                      <a:pt x="46" y="43"/>
                    </a:lnTo>
                    <a:lnTo>
                      <a:pt x="47" y="41"/>
                    </a:lnTo>
                    <a:lnTo>
                      <a:pt x="49" y="61"/>
                    </a:lnTo>
                    <a:lnTo>
                      <a:pt x="49" y="63"/>
                    </a:lnTo>
                    <a:lnTo>
                      <a:pt x="50" y="67"/>
                    </a:lnTo>
                    <a:lnTo>
                      <a:pt x="52" y="53"/>
                    </a:lnTo>
                    <a:lnTo>
                      <a:pt x="52" y="51"/>
                    </a:lnTo>
                    <a:lnTo>
                      <a:pt x="55" y="4"/>
                    </a:lnTo>
                    <a:lnTo>
                      <a:pt x="55" y="3"/>
                    </a:lnTo>
                    <a:lnTo>
                      <a:pt x="56" y="0"/>
                    </a:lnTo>
                    <a:lnTo>
                      <a:pt x="58" y="27"/>
                    </a:lnTo>
                    <a:lnTo>
                      <a:pt x="58" y="31"/>
                    </a:lnTo>
                    <a:lnTo>
                      <a:pt x="61" y="96"/>
                    </a:lnTo>
                    <a:lnTo>
                      <a:pt x="62" y="98"/>
                    </a:lnTo>
                    <a:lnTo>
                      <a:pt x="64" y="116"/>
                    </a:lnTo>
                    <a:lnTo>
                      <a:pt x="64" y="115"/>
                    </a:lnTo>
                    <a:lnTo>
                      <a:pt x="65" y="1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2" name="Freeform 634"/>
              <p:cNvSpPr>
                <a:spLocks/>
              </p:cNvSpPr>
              <p:nvPr/>
            </p:nvSpPr>
            <p:spPr bwMode="auto">
              <a:xfrm>
                <a:off x="4603" y="2924"/>
                <a:ext cx="61" cy="75"/>
              </a:xfrm>
              <a:custGeom>
                <a:avLst/>
                <a:gdLst>
                  <a:gd name="T0" fmla="*/ 0 w 61"/>
                  <a:gd name="T1" fmla="*/ 75 h 75"/>
                  <a:gd name="T2" fmla="*/ 3 w 61"/>
                  <a:gd name="T3" fmla="*/ 54 h 75"/>
                  <a:gd name="T4" fmla="*/ 3 w 61"/>
                  <a:gd name="T5" fmla="*/ 52 h 75"/>
                  <a:gd name="T6" fmla="*/ 5 w 61"/>
                  <a:gd name="T7" fmla="*/ 43 h 75"/>
                  <a:gd name="T8" fmla="*/ 5 w 61"/>
                  <a:gd name="T9" fmla="*/ 44 h 75"/>
                  <a:gd name="T10" fmla="*/ 6 w 61"/>
                  <a:gd name="T11" fmla="*/ 45 h 75"/>
                  <a:gd name="T12" fmla="*/ 9 w 61"/>
                  <a:gd name="T13" fmla="*/ 57 h 75"/>
                  <a:gd name="T14" fmla="*/ 9 w 61"/>
                  <a:gd name="T15" fmla="*/ 58 h 75"/>
                  <a:gd name="T16" fmla="*/ 9 w 61"/>
                  <a:gd name="T17" fmla="*/ 59 h 75"/>
                  <a:gd name="T18" fmla="*/ 12 w 61"/>
                  <a:gd name="T19" fmla="*/ 49 h 75"/>
                  <a:gd name="T20" fmla="*/ 12 w 61"/>
                  <a:gd name="T21" fmla="*/ 48 h 75"/>
                  <a:gd name="T22" fmla="*/ 15 w 61"/>
                  <a:gd name="T23" fmla="*/ 21 h 75"/>
                  <a:gd name="T24" fmla="*/ 15 w 61"/>
                  <a:gd name="T25" fmla="*/ 20 h 75"/>
                  <a:gd name="T26" fmla="*/ 17 w 61"/>
                  <a:gd name="T27" fmla="*/ 13 h 75"/>
                  <a:gd name="T28" fmla="*/ 18 w 61"/>
                  <a:gd name="T29" fmla="*/ 15 h 75"/>
                  <a:gd name="T30" fmla="*/ 18 w 61"/>
                  <a:gd name="T31" fmla="*/ 15 h 75"/>
                  <a:gd name="T32" fmla="*/ 21 w 61"/>
                  <a:gd name="T33" fmla="*/ 24 h 75"/>
                  <a:gd name="T34" fmla="*/ 21 w 61"/>
                  <a:gd name="T35" fmla="*/ 24 h 75"/>
                  <a:gd name="T36" fmla="*/ 21 w 61"/>
                  <a:gd name="T37" fmla="*/ 24 h 75"/>
                  <a:gd name="T38" fmla="*/ 24 w 61"/>
                  <a:gd name="T39" fmla="*/ 15 h 75"/>
                  <a:gd name="T40" fmla="*/ 24 w 61"/>
                  <a:gd name="T41" fmla="*/ 13 h 75"/>
                  <a:gd name="T42" fmla="*/ 27 w 61"/>
                  <a:gd name="T43" fmla="*/ 0 h 75"/>
                  <a:gd name="T44" fmla="*/ 27 w 61"/>
                  <a:gd name="T45" fmla="*/ 0 h 75"/>
                  <a:gd name="T46" fmla="*/ 28 w 61"/>
                  <a:gd name="T47" fmla="*/ 0 h 75"/>
                  <a:gd name="T48" fmla="*/ 30 w 61"/>
                  <a:gd name="T49" fmla="*/ 7 h 75"/>
                  <a:gd name="T50" fmla="*/ 30 w 61"/>
                  <a:gd name="T51" fmla="*/ 8 h 75"/>
                  <a:gd name="T52" fmla="*/ 33 w 61"/>
                  <a:gd name="T53" fmla="*/ 16 h 75"/>
                  <a:gd name="T54" fmla="*/ 33 w 61"/>
                  <a:gd name="T55" fmla="*/ 16 h 75"/>
                  <a:gd name="T56" fmla="*/ 36 w 61"/>
                  <a:gd name="T57" fmla="*/ 9 h 75"/>
                  <a:gd name="T58" fmla="*/ 37 w 61"/>
                  <a:gd name="T59" fmla="*/ 8 h 75"/>
                  <a:gd name="T60" fmla="*/ 39 w 61"/>
                  <a:gd name="T61" fmla="*/ 4 h 75"/>
                  <a:gd name="T62" fmla="*/ 39 w 61"/>
                  <a:gd name="T63" fmla="*/ 4 h 75"/>
                  <a:gd name="T64" fmla="*/ 39 w 61"/>
                  <a:gd name="T65" fmla="*/ 4 h 75"/>
                  <a:gd name="T66" fmla="*/ 42 w 61"/>
                  <a:gd name="T67" fmla="*/ 12 h 75"/>
                  <a:gd name="T68" fmla="*/ 43 w 61"/>
                  <a:gd name="T69" fmla="*/ 12 h 75"/>
                  <a:gd name="T70" fmla="*/ 45 w 61"/>
                  <a:gd name="T71" fmla="*/ 15 h 75"/>
                  <a:gd name="T72" fmla="*/ 46 w 61"/>
                  <a:gd name="T73" fmla="*/ 14 h 75"/>
                  <a:gd name="T74" fmla="*/ 46 w 61"/>
                  <a:gd name="T75" fmla="*/ 14 h 75"/>
                  <a:gd name="T76" fmla="*/ 49 w 61"/>
                  <a:gd name="T77" fmla="*/ 9 h 75"/>
                  <a:gd name="T78" fmla="*/ 49 w 61"/>
                  <a:gd name="T79" fmla="*/ 9 h 75"/>
                  <a:gd name="T80" fmla="*/ 50 w 61"/>
                  <a:gd name="T81" fmla="*/ 9 h 75"/>
                  <a:gd name="T82" fmla="*/ 52 w 61"/>
                  <a:gd name="T83" fmla="*/ 11 h 75"/>
                  <a:gd name="T84" fmla="*/ 52 w 61"/>
                  <a:gd name="T85" fmla="*/ 11 h 75"/>
                  <a:gd name="T86" fmla="*/ 55 w 61"/>
                  <a:gd name="T87" fmla="*/ 16 h 75"/>
                  <a:gd name="T88" fmla="*/ 55 w 61"/>
                  <a:gd name="T89" fmla="*/ 16 h 75"/>
                  <a:gd name="T90" fmla="*/ 56 w 61"/>
                  <a:gd name="T91" fmla="*/ 16 h 75"/>
                  <a:gd name="T92" fmla="*/ 58 w 61"/>
                  <a:gd name="T93" fmla="*/ 15 h 75"/>
                  <a:gd name="T94" fmla="*/ 58 w 61"/>
                  <a:gd name="T95" fmla="*/ 15 h 75"/>
                  <a:gd name="T96" fmla="*/ 60 w 61"/>
                  <a:gd name="T97" fmla="*/ 13 h 75"/>
                  <a:gd name="T98" fmla="*/ 61 w 61"/>
                  <a:gd name="T99" fmla="*/ 1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5">
                    <a:moveTo>
                      <a:pt x="0" y="75"/>
                    </a:moveTo>
                    <a:lnTo>
                      <a:pt x="3" y="54"/>
                    </a:lnTo>
                    <a:lnTo>
                      <a:pt x="3" y="52"/>
                    </a:lnTo>
                    <a:lnTo>
                      <a:pt x="5" y="43"/>
                    </a:lnTo>
                    <a:lnTo>
                      <a:pt x="5" y="44"/>
                    </a:lnTo>
                    <a:lnTo>
                      <a:pt x="6" y="45"/>
                    </a:lnTo>
                    <a:lnTo>
                      <a:pt x="9" y="57"/>
                    </a:lnTo>
                    <a:lnTo>
                      <a:pt x="9" y="58"/>
                    </a:lnTo>
                    <a:lnTo>
                      <a:pt x="9" y="59"/>
                    </a:lnTo>
                    <a:lnTo>
                      <a:pt x="12" y="49"/>
                    </a:lnTo>
                    <a:lnTo>
                      <a:pt x="12" y="48"/>
                    </a:lnTo>
                    <a:lnTo>
                      <a:pt x="15" y="21"/>
                    </a:lnTo>
                    <a:lnTo>
                      <a:pt x="15" y="20"/>
                    </a:lnTo>
                    <a:lnTo>
                      <a:pt x="17" y="13"/>
                    </a:lnTo>
                    <a:lnTo>
                      <a:pt x="18" y="15"/>
                    </a:lnTo>
                    <a:lnTo>
                      <a:pt x="18" y="15"/>
                    </a:lnTo>
                    <a:lnTo>
                      <a:pt x="21" y="24"/>
                    </a:lnTo>
                    <a:lnTo>
                      <a:pt x="21" y="24"/>
                    </a:lnTo>
                    <a:lnTo>
                      <a:pt x="21" y="24"/>
                    </a:lnTo>
                    <a:lnTo>
                      <a:pt x="24" y="15"/>
                    </a:lnTo>
                    <a:lnTo>
                      <a:pt x="24" y="13"/>
                    </a:lnTo>
                    <a:lnTo>
                      <a:pt x="27" y="0"/>
                    </a:lnTo>
                    <a:lnTo>
                      <a:pt x="27" y="0"/>
                    </a:lnTo>
                    <a:lnTo>
                      <a:pt x="28" y="0"/>
                    </a:lnTo>
                    <a:lnTo>
                      <a:pt x="30" y="7"/>
                    </a:lnTo>
                    <a:lnTo>
                      <a:pt x="30" y="8"/>
                    </a:lnTo>
                    <a:lnTo>
                      <a:pt x="33" y="16"/>
                    </a:lnTo>
                    <a:lnTo>
                      <a:pt x="33" y="16"/>
                    </a:lnTo>
                    <a:lnTo>
                      <a:pt x="36" y="9"/>
                    </a:lnTo>
                    <a:lnTo>
                      <a:pt x="37" y="8"/>
                    </a:lnTo>
                    <a:lnTo>
                      <a:pt x="39" y="4"/>
                    </a:lnTo>
                    <a:lnTo>
                      <a:pt x="39" y="4"/>
                    </a:lnTo>
                    <a:lnTo>
                      <a:pt x="39" y="4"/>
                    </a:lnTo>
                    <a:lnTo>
                      <a:pt x="42" y="12"/>
                    </a:lnTo>
                    <a:lnTo>
                      <a:pt x="43" y="12"/>
                    </a:lnTo>
                    <a:lnTo>
                      <a:pt x="45" y="15"/>
                    </a:lnTo>
                    <a:lnTo>
                      <a:pt x="46" y="14"/>
                    </a:lnTo>
                    <a:lnTo>
                      <a:pt x="46" y="14"/>
                    </a:lnTo>
                    <a:lnTo>
                      <a:pt x="49" y="9"/>
                    </a:lnTo>
                    <a:lnTo>
                      <a:pt x="49" y="9"/>
                    </a:lnTo>
                    <a:lnTo>
                      <a:pt x="50" y="9"/>
                    </a:lnTo>
                    <a:lnTo>
                      <a:pt x="52" y="11"/>
                    </a:lnTo>
                    <a:lnTo>
                      <a:pt x="52" y="11"/>
                    </a:lnTo>
                    <a:lnTo>
                      <a:pt x="55" y="16"/>
                    </a:lnTo>
                    <a:lnTo>
                      <a:pt x="55" y="16"/>
                    </a:lnTo>
                    <a:lnTo>
                      <a:pt x="56" y="16"/>
                    </a:lnTo>
                    <a:lnTo>
                      <a:pt x="58" y="15"/>
                    </a:lnTo>
                    <a:lnTo>
                      <a:pt x="58" y="15"/>
                    </a:lnTo>
                    <a:lnTo>
                      <a:pt x="60" y="13"/>
                    </a:lnTo>
                    <a:lnTo>
                      <a:pt x="61"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3" name="Freeform 635"/>
              <p:cNvSpPr>
                <a:spLocks/>
              </p:cNvSpPr>
              <p:nvPr/>
            </p:nvSpPr>
            <p:spPr bwMode="auto">
              <a:xfrm>
                <a:off x="4664" y="2937"/>
                <a:ext cx="71" cy="27"/>
              </a:xfrm>
              <a:custGeom>
                <a:avLst/>
                <a:gdLst>
                  <a:gd name="T0" fmla="*/ 0 w 71"/>
                  <a:gd name="T1" fmla="*/ 0 h 27"/>
                  <a:gd name="T2" fmla="*/ 0 w 71"/>
                  <a:gd name="T3" fmla="*/ 0 h 27"/>
                  <a:gd name="T4" fmla="*/ 3 w 71"/>
                  <a:gd name="T5" fmla="*/ 3 h 27"/>
                  <a:gd name="T6" fmla="*/ 3 w 71"/>
                  <a:gd name="T7" fmla="*/ 4 h 27"/>
                  <a:gd name="T8" fmla="*/ 6 w 71"/>
                  <a:gd name="T9" fmla="*/ 6 h 27"/>
                  <a:gd name="T10" fmla="*/ 6 w 71"/>
                  <a:gd name="T11" fmla="*/ 6 h 27"/>
                  <a:gd name="T12" fmla="*/ 9 w 71"/>
                  <a:gd name="T13" fmla="*/ 5 h 27"/>
                  <a:gd name="T14" fmla="*/ 10 w 71"/>
                  <a:gd name="T15" fmla="*/ 5 h 27"/>
                  <a:gd name="T16" fmla="*/ 10 w 71"/>
                  <a:gd name="T17" fmla="*/ 5 h 27"/>
                  <a:gd name="T18" fmla="*/ 12 w 71"/>
                  <a:gd name="T19" fmla="*/ 5 h 27"/>
                  <a:gd name="T20" fmla="*/ 12 w 71"/>
                  <a:gd name="T21" fmla="*/ 6 h 27"/>
                  <a:gd name="T22" fmla="*/ 15 w 71"/>
                  <a:gd name="T23" fmla="*/ 8 h 27"/>
                  <a:gd name="T24" fmla="*/ 16 w 71"/>
                  <a:gd name="T25" fmla="*/ 8 h 27"/>
                  <a:gd name="T26" fmla="*/ 18 w 71"/>
                  <a:gd name="T27" fmla="*/ 9 h 27"/>
                  <a:gd name="T28" fmla="*/ 18 w 71"/>
                  <a:gd name="T29" fmla="*/ 9 h 27"/>
                  <a:gd name="T30" fmla="*/ 19 w 71"/>
                  <a:gd name="T31" fmla="*/ 9 h 27"/>
                  <a:gd name="T32" fmla="*/ 20 w 71"/>
                  <a:gd name="T33" fmla="*/ 9 h 27"/>
                  <a:gd name="T34" fmla="*/ 22 w 71"/>
                  <a:gd name="T35" fmla="*/ 9 h 27"/>
                  <a:gd name="T36" fmla="*/ 22 w 71"/>
                  <a:gd name="T37" fmla="*/ 9 h 27"/>
                  <a:gd name="T38" fmla="*/ 24 w 71"/>
                  <a:gd name="T39" fmla="*/ 11 h 27"/>
                  <a:gd name="T40" fmla="*/ 25 w 71"/>
                  <a:gd name="T41" fmla="*/ 11 h 27"/>
                  <a:gd name="T42" fmla="*/ 28 w 71"/>
                  <a:gd name="T43" fmla="*/ 12 h 27"/>
                  <a:gd name="T44" fmla="*/ 28 w 71"/>
                  <a:gd name="T45" fmla="*/ 12 h 27"/>
                  <a:gd name="T46" fmla="*/ 31 w 71"/>
                  <a:gd name="T47" fmla="*/ 13 h 27"/>
                  <a:gd name="T48" fmla="*/ 31 w 71"/>
                  <a:gd name="T49" fmla="*/ 13 h 27"/>
                  <a:gd name="T50" fmla="*/ 34 w 71"/>
                  <a:gd name="T51" fmla="*/ 13 h 27"/>
                  <a:gd name="T52" fmla="*/ 34 w 71"/>
                  <a:gd name="T53" fmla="*/ 14 h 27"/>
                  <a:gd name="T54" fmla="*/ 37 w 71"/>
                  <a:gd name="T55" fmla="*/ 15 h 27"/>
                  <a:gd name="T56" fmla="*/ 37 w 71"/>
                  <a:gd name="T57" fmla="*/ 15 h 27"/>
                  <a:gd name="T58" fmla="*/ 40 w 71"/>
                  <a:gd name="T59" fmla="*/ 16 h 27"/>
                  <a:gd name="T60" fmla="*/ 40 w 71"/>
                  <a:gd name="T61" fmla="*/ 16 h 27"/>
                  <a:gd name="T62" fmla="*/ 43 w 71"/>
                  <a:gd name="T63" fmla="*/ 17 h 27"/>
                  <a:gd name="T64" fmla="*/ 43 w 71"/>
                  <a:gd name="T65" fmla="*/ 17 h 27"/>
                  <a:gd name="T66" fmla="*/ 46 w 71"/>
                  <a:gd name="T67" fmla="*/ 18 h 27"/>
                  <a:gd name="T68" fmla="*/ 46 w 71"/>
                  <a:gd name="T69" fmla="*/ 18 h 27"/>
                  <a:gd name="T70" fmla="*/ 49 w 71"/>
                  <a:gd name="T71" fmla="*/ 19 h 27"/>
                  <a:gd name="T72" fmla="*/ 49 w 71"/>
                  <a:gd name="T73" fmla="*/ 19 h 27"/>
                  <a:gd name="T74" fmla="*/ 52 w 71"/>
                  <a:gd name="T75" fmla="*/ 20 h 27"/>
                  <a:gd name="T76" fmla="*/ 52 w 71"/>
                  <a:gd name="T77" fmla="*/ 20 h 27"/>
                  <a:gd name="T78" fmla="*/ 55 w 71"/>
                  <a:gd name="T79" fmla="*/ 21 h 27"/>
                  <a:gd name="T80" fmla="*/ 56 w 71"/>
                  <a:gd name="T81" fmla="*/ 21 h 27"/>
                  <a:gd name="T82" fmla="*/ 58 w 71"/>
                  <a:gd name="T83" fmla="*/ 23 h 27"/>
                  <a:gd name="T84" fmla="*/ 58 w 71"/>
                  <a:gd name="T85" fmla="*/ 23 h 27"/>
                  <a:gd name="T86" fmla="*/ 62 w 71"/>
                  <a:gd name="T87" fmla="*/ 24 h 27"/>
                  <a:gd name="T88" fmla="*/ 62 w 71"/>
                  <a:gd name="T89" fmla="*/ 24 h 27"/>
                  <a:gd name="T90" fmla="*/ 65 w 71"/>
                  <a:gd name="T91" fmla="*/ 25 h 27"/>
                  <a:gd name="T92" fmla="*/ 65 w 71"/>
                  <a:gd name="T93" fmla="*/ 25 h 27"/>
                  <a:gd name="T94" fmla="*/ 68 w 71"/>
                  <a:gd name="T95" fmla="*/ 26 h 27"/>
                  <a:gd name="T96" fmla="*/ 68 w 71"/>
                  <a:gd name="T97" fmla="*/ 26 h 27"/>
                  <a:gd name="T98" fmla="*/ 71 w 71"/>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27">
                    <a:moveTo>
                      <a:pt x="0" y="0"/>
                    </a:moveTo>
                    <a:lnTo>
                      <a:pt x="0" y="0"/>
                    </a:lnTo>
                    <a:lnTo>
                      <a:pt x="3" y="3"/>
                    </a:lnTo>
                    <a:lnTo>
                      <a:pt x="3" y="4"/>
                    </a:lnTo>
                    <a:lnTo>
                      <a:pt x="6" y="6"/>
                    </a:lnTo>
                    <a:lnTo>
                      <a:pt x="6" y="6"/>
                    </a:lnTo>
                    <a:lnTo>
                      <a:pt x="9" y="5"/>
                    </a:lnTo>
                    <a:lnTo>
                      <a:pt x="10" y="5"/>
                    </a:lnTo>
                    <a:lnTo>
                      <a:pt x="10" y="5"/>
                    </a:lnTo>
                    <a:lnTo>
                      <a:pt x="12" y="5"/>
                    </a:lnTo>
                    <a:lnTo>
                      <a:pt x="12" y="6"/>
                    </a:lnTo>
                    <a:lnTo>
                      <a:pt x="15" y="8"/>
                    </a:lnTo>
                    <a:lnTo>
                      <a:pt x="16" y="8"/>
                    </a:lnTo>
                    <a:lnTo>
                      <a:pt x="18" y="9"/>
                    </a:lnTo>
                    <a:lnTo>
                      <a:pt x="18" y="9"/>
                    </a:lnTo>
                    <a:lnTo>
                      <a:pt x="19" y="9"/>
                    </a:lnTo>
                    <a:lnTo>
                      <a:pt x="20" y="9"/>
                    </a:lnTo>
                    <a:lnTo>
                      <a:pt x="22" y="9"/>
                    </a:lnTo>
                    <a:lnTo>
                      <a:pt x="22" y="9"/>
                    </a:lnTo>
                    <a:lnTo>
                      <a:pt x="24" y="11"/>
                    </a:lnTo>
                    <a:lnTo>
                      <a:pt x="25" y="11"/>
                    </a:lnTo>
                    <a:lnTo>
                      <a:pt x="28" y="12"/>
                    </a:lnTo>
                    <a:lnTo>
                      <a:pt x="28" y="12"/>
                    </a:lnTo>
                    <a:lnTo>
                      <a:pt x="31" y="13"/>
                    </a:lnTo>
                    <a:lnTo>
                      <a:pt x="31" y="13"/>
                    </a:lnTo>
                    <a:lnTo>
                      <a:pt x="34" y="13"/>
                    </a:lnTo>
                    <a:lnTo>
                      <a:pt x="34" y="14"/>
                    </a:lnTo>
                    <a:lnTo>
                      <a:pt x="37" y="15"/>
                    </a:lnTo>
                    <a:lnTo>
                      <a:pt x="37" y="15"/>
                    </a:lnTo>
                    <a:lnTo>
                      <a:pt x="40" y="16"/>
                    </a:lnTo>
                    <a:lnTo>
                      <a:pt x="40" y="16"/>
                    </a:lnTo>
                    <a:lnTo>
                      <a:pt x="43" y="17"/>
                    </a:lnTo>
                    <a:lnTo>
                      <a:pt x="43" y="17"/>
                    </a:lnTo>
                    <a:lnTo>
                      <a:pt x="46" y="18"/>
                    </a:lnTo>
                    <a:lnTo>
                      <a:pt x="46" y="18"/>
                    </a:lnTo>
                    <a:lnTo>
                      <a:pt x="49" y="19"/>
                    </a:lnTo>
                    <a:lnTo>
                      <a:pt x="49" y="19"/>
                    </a:lnTo>
                    <a:lnTo>
                      <a:pt x="52" y="20"/>
                    </a:lnTo>
                    <a:lnTo>
                      <a:pt x="52" y="20"/>
                    </a:lnTo>
                    <a:lnTo>
                      <a:pt x="55" y="21"/>
                    </a:lnTo>
                    <a:lnTo>
                      <a:pt x="56" y="21"/>
                    </a:lnTo>
                    <a:lnTo>
                      <a:pt x="58" y="23"/>
                    </a:lnTo>
                    <a:lnTo>
                      <a:pt x="58" y="23"/>
                    </a:lnTo>
                    <a:lnTo>
                      <a:pt x="62" y="24"/>
                    </a:lnTo>
                    <a:lnTo>
                      <a:pt x="62" y="24"/>
                    </a:lnTo>
                    <a:lnTo>
                      <a:pt x="65" y="25"/>
                    </a:lnTo>
                    <a:lnTo>
                      <a:pt x="65" y="25"/>
                    </a:lnTo>
                    <a:lnTo>
                      <a:pt x="68" y="26"/>
                    </a:lnTo>
                    <a:lnTo>
                      <a:pt x="68" y="26"/>
                    </a:lnTo>
                    <a:lnTo>
                      <a:pt x="71" y="2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4" name="Freeform 636"/>
              <p:cNvSpPr>
                <a:spLocks/>
              </p:cNvSpPr>
              <p:nvPr/>
            </p:nvSpPr>
            <p:spPr bwMode="auto">
              <a:xfrm>
                <a:off x="4735" y="2945"/>
                <a:ext cx="68" cy="120"/>
              </a:xfrm>
              <a:custGeom>
                <a:avLst/>
                <a:gdLst>
                  <a:gd name="T0" fmla="*/ 0 w 68"/>
                  <a:gd name="T1" fmla="*/ 19 h 120"/>
                  <a:gd name="T2" fmla="*/ 0 w 68"/>
                  <a:gd name="T3" fmla="*/ 19 h 120"/>
                  <a:gd name="T4" fmla="*/ 3 w 68"/>
                  <a:gd name="T5" fmla="*/ 20 h 120"/>
                  <a:gd name="T6" fmla="*/ 3 w 68"/>
                  <a:gd name="T7" fmla="*/ 20 h 120"/>
                  <a:gd name="T8" fmla="*/ 6 w 68"/>
                  <a:gd name="T9" fmla="*/ 21 h 120"/>
                  <a:gd name="T10" fmla="*/ 6 w 68"/>
                  <a:gd name="T11" fmla="*/ 21 h 120"/>
                  <a:gd name="T12" fmla="*/ 9 w 68"/>
                  <a:gd name="T13" fmla="*/ 22 h 120"/>
                  <a:gd name="T14" fmla="*/ 9 w 68"/>
                  <a:gd name="T15" fmla="*/ 22 h 120"/>
                  <a:gd name="T16" fmla="*/ 12 w 68"/>
                  <a:gd name="T17" fmla="*/ 24 h 120"/>
                  <a:gd name="T18" fmla="*/ 12 w 68"/>
                  <a:gd name="T19" fmla="*/ 24 h 120"/>
                  <a:gd name="T20" fmla="*/ 15 w 68"/>
                  <a:gd name="T21" fmla="*/ 25 h 120"/>
                  <a:gd name="T22" fmla="*/ 15 w 68"/>
                  <a:gd name="T23" fmla="*/ 25 h 120"/>
                  <a:gd name="T24" fmla="*/ 18 w 68"/>
                  <a:gd name="T25" fmla="*/ 26 h 120"/>
                  <a:gd name="T26" fmla="*/ 18 w 68"/>
                  <a:gd name="T27" fmla="*/ 26 h 120"/>
                  <a:gd name="T28" fmla="*/ 21 w 68"/>
                  <a:gd name="T29" fmla="*/ 27 h 120"/>
                  <a:gd name="T30" fmla="*/ 21 w 68"/>
                  <a:gd name="T31" fmla="*/ 27 h 120"/>
                  <a:gd name="T32" fmla="*/ 24 w 68"/>
                  <a:gd name="T33" fmla="*/ 28 h 120"/>
                  <a:gd name="T34" fmla="*/ 25 w 68"/>
                  <a:gd name="T35" fmla="*/ 28 h 120"/>
                  <a:gd name="T36" fmla="*/ 27 w 68"/>
                  <a:gd name="T37" fmla="*/ 29 h 120"/>
                  <a:gd name="T38" fmla="*/ 27 w 68"/>
                  <a:gd name="T39" fmla="*/ 29 h 120"/>
                  <a:gd name="T40" fmla="*/ 30 w 68"/>
                  <a:gd name="T41" fmla="*/ 30 h 120"/>
                  <a:gd name="T42" fmla="*/ 31 w 68"/>
                  <a:gd name="T43" fmla="*/ 31 h 120"/>
                  <a:gd name="T44" fmla="*/ 34 w 68"/>
                  <a:gd name="T45" fmla="*/ 32 h 120"/>
                  <a:gd name="T46" fmla="*/ 34 w 68"/>
                  <a:gd name="T47" fmla="*/ 32 h 120"/>
                  <a:gd name="T48" fmla="*/ 36 w 68"/>
                  <a:gd name="T49" fmla="*/ 32 h 120"/>
                  <a:gd name="T50" fmla="*/ 37 w 68"/>
                  <a:gd name="T51" fmla="*/ 32 h 120"/>
                  <a:gd name="T52" fmla="*/ 37 w 68"/>
                  <a:gd name="T53" fmla="*/ 32 h 120"/>
                  <a:gd name="T54" fmla="*/ 40 w 68"/>
                  <a:gd name="T55" fmla="*/ 30 h 120"/>
                  <a:gd name="T56" fmla="*/ 40 w 68"/>
                  <a:gd name="T57" fmla="*/ 30 h 120"/>
                  <a:gd name="T58" fmla="*/ 43 w 68"/>
                  <a:gd name="T59" fmla="*/ 25 h 120"/>
                  <a:gd name="T60" fmla="*/ 43 w 68"/>
                  <a:gd name="T61" fmla="*/ 24 h 120"/>
                  <a:gd name="T62" fmla="*/ 46 w 68"/>
                  <a:gd name="T63" fmla="*/ 21 h 120"/>
                  <a:gd name="T64" fmla="*/ 46 w 68"/>
                  <a:gd name="T65" fmla="*/ 21 h 120"/>
                  <a:gd name="T66" fmla="*/ 46 w 68"/>
                  <a:gd name="T67" fmla="*/ 21 h 120"/>
                  <a:gd name="T68" fmla="*/ 49 w 68"/>
                  <a:gd name="T69" fmla="*/ 32 h 120"/>
                  <a:gd name="T70" fmla="*/ 49 w 68"/>
                  <a:gd name="T71" fmla="*/ 33 h 120"/>
                  <a:gd name="T72" fmla="*/ 52 w 68"/>
                  <a:gd name="T73" fmla="*/ 66 h 120"/>
                  <a:gd name="T74" fmla="*/ 52 w 68"/>
                  <a:gd name="T75" fmla="*/ 69 h 120"/>
                  <a:gd name="T76" fmla="*/ 55 w 68"/>
                  <a:gd name="T77" fmla="*/ 108 h 120"/>
                  <a:gd name="T78" fmla="*/ 55 w 68"/>
                  <a:gd name="T79" fmla="*/ 110 h 120"/>
                  <a:gd name="T80" fmla="*/ 57 w 68"/>
                  <a:gd name="T81" fmla="*/ 120 h 120"/>
                  <a:gd name="T82" fmla="*/ 58 w 68"/>
                  <a:gd name="T83" fmla="*/ 116 h 120"/>
                  <a:gd name="T84" fmla="*/ 58 w 68"/>
                  <a:gd name="T85" fmla="*/ 115 h 120"/>
                  <a:gd name="T86" fmla="*/ 61 w 68"/>
                  <a:gd name="T87" fmla="*/ 63 h 120"/>
                  <a:gd name="T88" fmla="*/ 61 w 68"/>
                  <a:gd name="T89" fmla="*/ 59 h 120"/>
                  <a:gd name="T90" fmla="*/ 64 w 68"/>
                  <a:gd name="T91" fmla="*/ 3 h 120"/>
                  <a:gd name="T92" fmla="*/ 64 w 68"/>
                  <a:gd name="T93" fmla="*/ 2 h 120"/>
                  <a:gd name="T94" fmla="*/ 65 w 68"/>
                  <a:gd name="T95" fmla="*/ 0 h 120"/>
                  <a:gd name="T96" fmla="*/ 67 w 68"/>
                  <a:gd name="T97" fmla="*/ 34 h 120"/>
                  <a:gd name="T98" fmla="*/ 68 w 68"/>
                  <a:gd name="T99" fmla="*/ 39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120">
                    <a:moveTo>
                      <a:pt x="0" y="19"/>
                    </a:moveTo>
                    <a:lnTo>
                      <a:pt x="0" y="19"/>
                    </a:lnTo>
                    <a:lnTo>
                      <a:pt x="3" y="20"/>
                    </a:lnTo>
                    <a:lnTo>
                      <a:pt x="3" y="20"/>
                    </a:lnTo>
                    <a:lnTo>
                      <a:pt x="6" y="21"/>
                    </a:lnTo>
                    <a:lnTo>
                      <a:pt x="6" y="21"/>
                    </a:lnTo>
                    <a:lnTo>
                      <a:pt x="9" y="22"/>
                    </a:lnTo>
                    <a:lnTo>
                      <a:pt x="9" y="22"/>
                    </a:lnTo>
                    <a:lnTo>
                      <a:pt x="12" y="24"/>
                    </a:lnTo>
                    <a:lnTo>
                      <a:pt x="12" y="24"/>
                    </a:lnTo>
                    <a:lnTo>
                      <a:pt x="15" y="25"/>
                    </a:lnTo>
                    <a:lnTo>
                      <a:pt x="15" y="25"/>
                    </a:lnTo>
                    <a:lnTo>
                      <a:pt x="18" y="26"/>
                    </a:lnTo>
                    <a:lnTo>
                      <a:pt x="18" y="26"/>
                    </a:lnTo>
                    <a:lnTo>
                      <a:pt x="21" y="27"/>
                    </a:lnTo>
                    <a:lnTo>
                      <a:pt x="21" y="27"/>
                    </a:lnTo>
                    <a:lnTo>
                      <a:pt x="24" y="28"/>
                    </a:lnTo>
                    <a:lnTo>
                      <a:pt x="25" y="28"/>
                    </a:lnTo>
                    <a:lnTo>
                      <a:pt x="27" y="29"/>
                    </a:lnTo>
                    <a:lnTo>
                      <a:pt x="27" y="29"/>
                    </a:lnTo>
                    <a:lnTo>
                      <a:pt x="30" y="30"/>
                    </a:lnTo>
                    <a:lnTo>
                      <a:pt x="31" y="31"/>
                    </a:lnTo>
                    <a:lnTo>
                      <a:pt x="34" y="32"/>
                    </a:lnTo>
                    <a:lnTo>
                      <a:pt x="34" y="32"/>
                    </a:lnTo>
                    <a:lnTo>
                      <a:pt x="36" y="32"/>
                    </a:lnTo>
                    <a:lnTo>
                      <a:pt x="37" y="32"/>
                    </a:lnTo>
                    <a:lnTo>
                      <a:pt x="37" y="32"/>
                    </a:lnTo>
                    <a:lnTo>
                      <a:pt x="40" y="30"/>
                    </a:lnTo>
                    <a:lnTo>
                      <a:pt x="40" y="30"/>
                    </a:lnTo>
                    <a:lnTo>
                      <a:pt x="43" y="25"/>
                    </a:lnTo>
                    <a:lnTo>
                      <a:pt x="43" y="24"/>
                    </a:lnTo>
                    <a:lnTo>
                      <a:pt x="46" y="21"/>
                    </a:lnTo>
                    <a:lnTo>
                      <a:pt x="46" y="21"/>
                    </a:lnTo>
                    <a:lnTo>
                      <a:pt x="46" y="21"/>
                    </a:lnTo>
                    <a:lnTo>
                      <a:pt x="49" y="32"/>
                    </a:lnTo>
                    <a:lnTo>
                      <a:pt x="49" y="33"/>
                    </a:lnTo>
                    <a:lnTo>
                      <a:pt x="52" y="66"/>
                    </a:lnTo>
                    <a:lnTo>
                      <a:pt x="52" y="69"/>
                    </a:lnTo>
                    <a:lnTo>
                      <a:pt x="55" y="108"/>
                    </a:lnTo>
                    <a:lnTo>
                      <a:pt x="55" y="110"/>
                    </a:lnTo>
                    <a:lnTo>
                      <a:pt x="57" y="120"/>
                    </a:lnTo>
                    <a:lnTo>
                      <a:pt x="58" y="116"/>
                    </a:lnTo>
                    <a:lnTo>
                      <a:pt x="58" y="115"/>
                    </a:lnTo>
                    <a:lnTo>
                      <a:pt x="61" y="63"/>
                    </a:lnTo>
                    <a:lnTo>
                      <a:pt x="61" y="59"/>
                    </a:lnTo>
                    <a:lnTo>
                      <a:pt x="64" y="3"/>
                    </a:lnTo>
                    <a:lnTo>
                      <a:pt x="64" y="2"/>
                    </a:lnTo>
                    <a:lnTo>
                      <a:pt x="65" y="0"/>
                    </a:lnTo>
                    <a:lnTo>
                      <a:pt x="67" y="34"/>
                    </a:lnTo>
                    <a:lnTo>
                      <a:pt x="68" y="3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5" name="Freeform 637"/>
              <p:cNvSpPr>
                <a:spLocks/>
              </p:cNvSpPr>
              <p:nvPr/>
            </p:nvSpPr>
            <p:spPr bwMode="auto">
              <a:xfrm>
                <a:off x="4803" y="2984"/>
                <a:ext cx="63" cy="371"/>
              </a:xfrm>
              <a:custGeom>
                <a:avLst/>
                <a:gdLst>
                  <a:gd name="T0" fmla="*/ 0 w 63"/>
                  <a:gd name="T1" fmla="*/ 0 h 371"/>
                  <a:gd name="T2" fmla="*/ 2 w 63"/>
                  <a:gd name="T3" fmla="*/ 122 h 371"/>
                  <a:gd name="T4" fmla="*/ 3 w 63"/>
                  <a:gd name="T5" fmla="*/ 131 h 371"/>
                  <a:gd name="T6" fmla="*/ 6 w 63"/>
                  <a:gd name="T7" fmla="*/ 280 h 371"/>
                  <a:gd name="T8" fmla="*/ 6 w 63"/>
                  <a:gd name="T9" fmla="*/ 288 h 371"/>
                  <a:gd name="T10" fmla="*/ 8 w 63"/>
                  <a:gd name="T11" fmla="*/ 356 h 371"/>
                  <a:gd name="T12" fmla="*/ 9 w 63"/>
                  <a:gd name="T13" fmla="*/ 356 h 371"/>
                  <a:gd name="T14" fmla="*/ 12 w 63"/>
                  <a:gd name="T15" fmla="*/ 293 h 371"/>
                  <a:gd name="T16" fmla="*/ 12 w 63"/>
                  <a:gd name="T17" fmla="*/ 287 h 371"/>
                  <a:gd name="T18" fmla="*/ 14 w 63"/>
                  <a:gd name="T19" fmla="*/ 235 h 371"/>
                  <a:gd name="T20" fmla="*/ 15 w 63"/>
                  <a:gd name="T21" fmla="*/ 235 h 371"/>
                  <a:gd name="T22" fmla="*/ 15 w 63"/>
                  <a:gd name="T23" fmla="*/ 236 h 371"/>
                  <a:gd name="T24" fmla="*/ 18 w 63"/>
                  <a:gd name="T25" fmla="*/ 288 h 371"/>
                  <a:gd name="T26" fmla="*/ 18 w 63"/>
                  <a:gd name="T27" fmla="*/ 292 h 371"/>
                  <a:gd name="T28" fmla="*/ 21 w 63"/>
                  <a:gd name="T29" fmla="*/ 359 h 371"/>
                  <a:gd name="T30" fmla="*/ 21 w 63"/>
                  <a:gd name="T31" fmla="*/ 362 h 371"/>
                  <a:gd name="T32" fmla="*/ 22 w 63"/>
                  <a:gd name="T33" fmla="*/ 371 h 371"/>
                  <a:gd name="T34" fmla="*/ 24 w 63"/>
                  <a:gd name="T35" fmla="*/ 359 h 371"/>
                  <a:gd name="T36" fmla="*/ 24 w 63"/>
                  <a:gd name="T37" fmla="*/ 357 h 371"/>
                  <a:gd name="T38" fmla="*/ 27 w 63"/>
                  <a:gd name="T39" fmla="*/ 307 h 371"/>
                  <a:gd name="T40" fmla="*/ 27 w 63"/>
                  <a:gd name="T41" fmla="*/ 306 h 371"/>
                  <a:gd name="T42" fmla="*/ 29 w 63"/>
                  <a:gd name="T43" fmla="*/ 299 h 371"/>
                  <a:gd name="T44" fmla="*/ 30 w 63"/>
                  <a:gd name="T45" fmla="*/ 308 h 371"/>
                  <a:gd name="T46" fmla="*/ 30 w 63"/>
                  <a:gd name="T47" fmla="*/ 310 h 371"/>
                  <a:gd name="T48" fmla="*/ 33 w 63"/>
                  <a:gd name="T49" fmla="*/ 352 h 371"/>
                  <a:gd name="T50" fmla="*/ 33 w 63"/>
                  <a:gd name="T51" fmla="*/ 354 h 371"/>
                  <a:gd name="T52" fmla="*/ 36 w 63"/>
                  <a:gd name="T53" fmla="*/ 370 h 371"/>
                  <a:gd name="T54" fmla="*/ 36 w 63"/>
                  <a:gd name="T55" fmla="*/ 369 h 371"/>
                  <a:gd name="T56" fmla="*/ 36 w 63"/>
                  <a:gd name="T57" fmla="*/ 368 h 371"/>
                  <a:gd name="T58" fmla="*/ 39 w 63"/>
                  <a:gd name="T59" fmla="*/ 346 h 371"/>
                  <a:gd name="T60" fmla="*/ 40 w 63"/>
                  <a:gd name="T61" fmla="*/ 345 h 371"/>
                  <a:gd name="T62" fmla="*/ 41 w 63"/>
                  <a:gd name="T63" fmla="*/ 339 h 371"/>
                  <a:gd name="T64" fmla="*/ 42 w 63"/>
                  <a:gd name="T65" fmla="*/ 342 h 371"/>
                  <a:gd name="T66" fmla="*/ 42 w 63"/>
                  <a:gd name="T67" fmla="*/ 343 h 371"/>
                  <a:gd name="T68" fmla="*/ 45 w 63"/>
                  <a:gd name="T69" fmla="*/ 362 h 371"/>
                  <a:gd name="T70" fmla="*/ 46 w 63"/>
                  <a:gd name="T71" fmla="*/ 362 h 371"/>
                  <a:gd name="T72" fmla="*/ 47 w 63"/>
                  <a:gd name="T73" fmla="*/ 367 h 371"/>
                  <a:gd name="T74" fmla="*/ 48 w 63"/>
                  <a:gd name="T75" fmla="*/ 365 h 371"/>
                  <a:gd name="T76" fmla="*/ 49 w 63"/>
                  <a:gd name="T77" fmla="*/ 365 h 371"/>
                  <a:gd name="T78" fmla="*/ 52 w 63"/>
                  <a:gd name="T79" fmla="*/ 355 h 371"/>
                  <a:gd name="T80" fmla="*/ 52 w 63"/>
                  <a:gd name="T81" fmla="*/ 355 h 371"/>
                  <a:gd name="T82" fmla="*/ 52 w 63"/>
                  <a:gd name="T83" fmla="*/ 355 h 371"/>
                  <a:gd name="T84" fmla="*/ 55 w 63"/>
                  <a:gd name="T85" fmla="*/ 361 h 371"/>
                  <a:gd name="T86" fmla="*/ 55 w 63"/>
                  <a:gd name="T87" fmla="*/ 362 h 371"/>
                  <a:gd name="T88" fmla="*/ 58 w 63"/>
                  <a:gd name="T89" fmla="*/ 371 h 371"/>
                  <a:gd name="T90" fmla="*/ 58 w 63"/>
                  <a:gd name="T91" fmla="*/ 371 h 371"/>
                  <a:gd name="T92" fmla="*/ 58 w 63"/>
                  <a:gd name="T93" fmla="*/ 371 h 371"/>
                  <a:gd name="T94" fmla="*/ 61 w 63"/>
                  <a:gd name="T95" fmla="*/ 365 h 371"/>
                  <a:gd name="T96" fmla="*/ 61 w 63"/>
                  <a:gd name="T97" fmla="*/ 364 h 371"/>
                  <a:gd name="T98" fmla="*/ 63 w 63"/>
                  <a:gd name="T99" fmla="*/ 361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371">
                    <a:moveTo>
                      <a:pt x="0" y="0"/>
                    </a:moveTo>
                    <a:lnTo>
                      <a:pt x="2" y="122"/>
                    </a:lnTo>
                    <a:lnTo>
                      <a:pt x="3" y="131"/>
                    </a:lnTo>
                    <a:lnTo>
                      <a:pt x="6" y="280"/>
                    </a:lnTo>
                    <a:lnTo>
                      <a:pt x="6" y="288"/>
                    </a:lnTo>
                    <a:lnTo>
                      <a:pt x="8" y="356"/>
                    </a:lnTo>
                    <a:lnTo>
                      <a:pt x="9" y="356"/>
                    </a:lnTo>
                    <a:lnTo>
                      <a:pt x="12" y="293"/>
                    </a:lnTo>
                    <a:lnTo>
                      <a:pt x="12" y="287"/>
                    </a:lnTo>
                    <a:lnTo>
                      <a:pt x="14" y="235"/>
                    </a:lnTo>
                    <a:lnTo>
                      <a:pt x="15" y="235"/>
                    </a:lnTo>
                    <a:lnTo>
                      <a:pt x="15" y="236"/>
                    </a:lnTo>
                    <a:lnTo>
                      <a:pt x="18" y="288"/>
                    </a:lnTo>
                    <a:lnTo>
                      <a:pt x="18" y="292"/>
                    </a:lnTo>
                    <a:lnTo>
                      <a:pt x="21" y="359"/>
                    </a:lnTo>
                    <a:lnTo>
                      <a:pt x="21" y="362"/>
                    </a:lnTo>
                    <a:lnTo>
                      <a:pt x="22" y="371"/>
                    </a:lnTo>
                    <a:lnTo>
                      <a:pt x="24" y="359"/>
                    </a:lnTo>
                    <a:lnTo>
                      <a:pt x="24" y="357"/>
                    </a:lnTo>
                    <a:lnTo>
                      <a:pt x="27" y="307"/>
                    </a:lnTo>
                    <a:lnTo>
                      <a:pt x="27" y="306"/>
                    </a:lnTo>
                    <a:lnTo>
                      <a:pt x="29" y="299"/>
                    </a:lnTo>
                    <a:lnTo>
                      <a:pt x="30" y="308"/>
                    </a:lnTo>
                    <a:lnTo>
                      <a:pt x="30" y="310"/>
                    </a:lnTo>
                    <a:lnTo>
                      <a:pt x="33" y="352"/>
                    </a:lnTo>
                    <a:lnTo>
                      <a:pt x="33" y="354"/>
                    </a:lnTo>
                    <a:lnTo>
                      <a:pt x="36" y="370"/>
                    </a:lnTo>
                    <a:lnTo>
                      <a:pt x="36" y="369"/>
                    </a:lnTo>
                    <a:lnTo>
                      <a:pt x="36" y="368"/>
                    </a:lnTo>
                    <a:lnTo>
                      <a:pt x="39" y="346"/>
                    </a:lnTo>
                    <a:lnTo>
                      <a:pt x="40" y="345"/>
                    </a:lnTo>
                    <a:lnTo>
                      <a:pt x="41" y="339"/>
                    </a:lnTo>
                    <a:lnTo>
                      <a:pt x="42" y="342"/>
                    </a:lnTo>
                    <a:lnTo>
                      <a:pt x="42" y="343"/>
                    </a:lnTo>
                    <a:lnTo>
                      <a:pt x="45" y="362"/>
                    </a:lnTo>
                    <a:lnTo>
                      <a:pt x="46" y="362"/>
                    </a:lnTo>
                    <a:lnTo>
                      <a:pt x="47" y="367"/>
                    </a:lnTo>
                    <a:lnTo>
                      <a:pt x="48" y="365"/>
                    </a:lnTo>
                    <a:lnTo>
                      <a:pt x="49" y="365"/>
                    </a:lnTo>
                    <a:lnTo>
                      <a:pt x="52" y="355"/>
                    </a:lnTo>
                    <a:lnTo>
                      <a:pt x="52" y="355"/>
                    </a:lnTo>
                    <a:lnTo>
                      <a:pt x="52" y="355"/>
                    </a:lnTo>
                    <a:lnTo>
                      <a:pt x="55" y="361"/>
                    </a:lnTo>
                    <a:lnTo>
                      <a:pt x="55" y="362"/>
                    </a:lnTo>
                    <a:lnTo>
                      <a:pt x="58" y="371"/>
                    </a:lnTo>
                    <a:lnTo>
                      <a:pt x="58" y="371"/>
                    </a:lnTo>
                    <a:lnTo>
                      <a:pt x="58" y="371"/>
                    </a:lnTo>
                    <a:lnTo>
                      <a:pt x="61" y="365"/>
                    </a:lnTo>
                    <a:lnTo>
                      <a:pt x="61" y="364"/>
                    </a:lnTo>
                    <a:lnTo>
                      <a:pt x="63" y="36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6" name="Freeform 638"/>
              <p:cNvSpPr>
                <a:spLocks/>
              </p:cNvSpPr>
              <p:nvPr/>
            </p:nvSpPr>
            <p:spPr bwMode="auto">
              <a:xfrm>
                <a:off x="4866" y="3345"/>
                <a:ext cx="59" cy="14"/>
              </a:xfrm>
              <a:custGeom>
                <a:avLst/>
                <a:gdLst>
                  <a:gd name="T0" fmla="*/ 0 w 59"/>
                  <a:gd name="T1" fmla="*/ 0 h 14"/>
                  <a:gd name="T2" fmla="*/ 1 w 59"/>
                  <a:gd name="T3" fmla="*/ 0 h 14"/>
                  <a:gd name="T4" fmla="*/ 1 w 59"/>
                  <a:gd name="T5" fmla="*/ 1 h 14"/>
                  <a:gd name="T6" fmla="*/ 4 w 59"/>
                  <a:gd name="T7" fmla="*/ 9 h 14"/>
                  <a:gd name="T8" fmla="*/ 4 w 59"/>
                  <a:gd name="T9" fmla="*/ 10 h 14"/>
                  <a:gd name="T10" fmla="*/ 6 w 59"/>
                  <a:gd name="T11" fmla="*/ 14 h 14"/>
                  <a:gd name="T12" fmla="*/ 7 w 59"/>
                  <a:gd name="T13" fmla="*/ 13 h 14"/>
                  <a:gd name="T14" fmla="*/ 7 w 59"/>
                  <a:gd name="T15" fmla="*/ 12 h 14"/>
                  <a:gd name="T16" fmla="*/ 10 w 59"/>
                  <a:gd name="T17" fmla="*/ 5 h 14"/>
                  <a:gd name="T18" fmla="*/ 10 w 59"/>
                  <a:gd name="T19" fmla="*/ 4 h 14"/>
                  <a:gd name="T20" fmla="*/ 12 w 59"/>
                  <a:gd name="T21" fmla="*/ 2 h 14"/>
                  <a:gd name="T22" fmla="*/ 13 w 59"/>
                  <a:gd name="T23" fmla="*/ 3 h 14"/>
                  <a:gd name="T24" fmla="*/ 13 w 59"/>
                  <a:gd name="T25" fmla="*/ 4 h 14"/>
                  <a:gd name="T26" fmla="*/ 16 w 59"/>
                  <a:gd name="T27" fmla="*/ 11 h 14"/>
                  <a:gd name="T28" fmla="*/ 17 w 59"/>
                  <a:gd name="T29" fmla="*/ 12 h 14"/>
                  <a:gd name="T30" fmla="*/ 18 w 59"/>
                  <a:gd name="T31" fmla="*/ 14 h 14"/>
                  <a:gd name="T32" fmla="*/ 19 w 59"/>
                  <a:gd name="T33" fmla="*/ 12 h 14"/>
                  <a:gd name="T34" fmla="*/ 19 w 59"/>
                  <a:gd name="T35" fmla="*/ 12 h 14"/>
                  <a:gd name="T36" fmla="*/ 22 w 59"/>
                  <a:gd name="T37" fmla="*/ 7 h 14"/>
                  <a:gd name="T38" fmla="*/ 23 w 59"/>
                  <a:gd name="T39" fmla="*/ 6 h 14"/>
                  <a:gd name="T40" fmla="*/ 23 w 59"/>
                  <a:gd name="T41" fmla="*/ 6 h 14"/>
                  <a:gd name="T42" fmla="*/ 25 w 59"/>
                  <a:gd name="T43" fmla="*/ 7 h 14"/>
                  <a:gd name="T44" fmla="*/ 26 w 59"/>
                  <a:gd name="T45" fmla="*/ 8 h 14"/>
                  <a:gd name="T46" fmla="*/ 29 w 59"/>
                  <a:gd name="T47" fmla="*/ 13 h 14"/>
                  <a:gd name="T48" fmla="*/ 29 w 59"/>
                  <a:gd name="T49" fmla="*/ 13 h 14"/>
                  <a:gd name="T50" fmla="*/ 30 w 59"/>
                  <a:gd name="T51" fmla="*/ 14 h 14"/>
                  <a:gd name="T52" fmla="*/ 32 w 59"/>
                  <a:gd name="T53" fmla="*/ 12 h 14"/>
                  <a:gd name="T54" fmla="*/ 32 w 59"/>
                  <a:gd name="T55" fmla="*/ 12 h 14"/>
                  <a:gd name="T56" fmla="*/ 35 w 59"/>
                  <a:gd name="T57" fmla="*/ 9 h 14"/>
                  <a:gd name="T58" fmla="*/ 35 w 59"/>
                  <a:gd name="T59" fmla="*/ 9 h 14"/>
                  <a:gd name="T60" fmla="*/ 35 w 59"/>
                  <a:gd name="T61" fmla="*/ 9 h 14"/>
                  <a:gd name="T62" fmla="*/ 38 w 59"/>
                  <a:gd name="T63" fmla="*/ 11 h 14"/>
                  <a:gd name="T64" fmla="*/ 38 w 59"/>
                  <a:gd name="T65" fmla="*/ 11 h 14"/>
                  <a:gd name="T66" fmla="*/ 41 w 59"/>
                  <a:gd name="T67" fmla="*/ 14 h 14"/>
                  <a:gd name="T68" fmla="*/ 41 w 59"/>
                  <a:gd name="T69" fmla="*/ 14 h 14"/>
                  <a:gd name="T70" fmla="*/ 44 w 59"/>
                  <a:gd name="T71" fmla="*/ 12 h 14"/>
                  <a:gd name="T72" fmla="*/ 44 w 59"/>
                  <a:gd name="T73" fmla="*/ 12 h 14"/>
                  <a:gd name="T74" fmla="*/ 46 w 59"/>
                  <a:gd name="T75" fmla="*/ 11 h 14"/>
                  <a:gd name="T76" fmla="*/ 47 w 59"/>
                  <a:gd name="T77" fmla="*/ 11 h 14"/>
                  <a:gd name="T78" fmla="*/ 47 w 59"/>
                  <a:gd name="T79" fmla="*/ 11 h 14"/>
                  <a:gd name="T80" fmla="*/ 50 w 59"/>
                  <a:gd name="T81" fmla="*/ 13 h 14"/>
                  <a:gd name="T82" fmla="*/ 50 w 59"/>
                  <a:gd name="T83" fmla="*/ 13 h 14"/>
                  <a:gd name="T84" fmla="*/ 52 w 59"/>
                  <a:gd name="T85" fmla="*/ 14 h 14"/>
                  <a:gd name="T86" fmla="*/ 53 w 59"/>
                  <a:gd name="T87" fmla="*/ 13 h 14"/>
                  <a:gd name="T88" fmla="*/ 53 w 59"/>
                  <a:gd name="T89" fmla="*/ 13 h 14"/>
                  <a:gd name="T90" fmla="*/ 56 w 59"/>
                  <a:gd name="T91" fmla="*/ 12 h 14"/>
                  <a:gd name="T92" fmla="*/ 56 w 59"/>
                  <a:gd name="T93" fmla="*/ 12 h 14"/>
                  <a:gd name="T94" fmla="*/ 57 w 59"/>
                  <a:gd name="T95" fmla="*/ 12 h 14"/>
                  <a:gd name="T96" fmla="*/ 59 w 59"/>
                  <a:gd name="T97" fmla="*/ 13 h 14"/>
                  <a:gd name="T98" fmla="*/ 59 w 59"/>
                  <a:gd name="T99"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4">
                    <a:moveTo>
                      <a:pt x="0" y="0"/>
                    </a:moveTo>
                    <a:lnTo>
                      <a:pt x="1" y="0"/>
                    </a:lnTo>
                    <a:lnTo>
                      <a:pt x="1" y="1"/>
                    </a:lnTo>
                    <a:lnTo>
                      <a:pt x="4" y="9"/>
                    </a:lnTo>
                    <a:lnTo>
                      <a:pt x="4" y="10"/>
                    </a:lnTo>
                    <a:lnTo>
                      <a:pt x="6" y="14"/>
                    </a:lnTo>
                    <a:lnTo>
                      <a:pt x="7" y="13"/>
                    </a:lnTo>
                    <a:lnTo>
                      <a:pt x="7" y="12"/>
                    </a:lnTo>
                    <a:lnTo>
                      <a:pt x="10" y="5"/>
                    </a:lnTo>
                    <a:lnTo>
                      <a:pt x="10" y="4"/>
                    </a:lnTo>
                    <a:lnTo>
                      <a:pt x="12" y="2"/>
                    </a:lnTo>
                    <a:lnTo>
                      <a:pt x="13" y="3"/>
                    </a:lnTo>
                    <a:lnTo>
                      <a:pt x="13" y="4"/>
                    </a:lnTo>
                    <a:lnTo>
                      <a:pt x="16" y="11"/>
                    </a:lnTo>
                    <a:lnTo>
                      <a:pt x="17" y="12"/>
                    </a:lnTo>
                    <a:lnTo>
                      <a:pt x="18" y="14"/>
                    </a:lnTo>
                    <a:lnTo>
                      <a:pt x="19" y="12"/>
                    </a:lnTo>
                    <a:lnTo>
                      <a:pt x="19" y="12"/>
                    </a:lnTo>
                    <a:lnTo>
                      <a:pt x="22" y="7"/>
                    </a:lnTo>
                    <a:lnTo>
                      <a:pt x="23" y="6"/>
                    </a:lnTo>
                    <a:lnTo>
                      <a:pt x="23" y="6"/>
                    </a:lnTo>
                    <a:lnTo>
                      <a:pt x="25" y="7"/>
                    </a:lnTo>
                    <a:lnTo>
                      <a:pt x="26" y="8"/>
                    </a:lnTo>
                    <a:lnTo>
                      <a:pt x="29" y="13"/>
                    </a:lnTo>
                    <a:lnTo>
                      <a:pt x="29" y="13"/>
                    </a:lnTo>
                    <a:lnTo>
                      <a:pt x="30" y="14"/>
                    </a:lnTo>
                    <a:lnTo>
                      <a:pt x="32" y="12"/>
                    </a:lnTo>
                    <a:lnTo>
                      <a:pt x="32" y="12"/>
                    </a:lnTo>
                    <a:lnTo>
                      <a:pt x="35" y="9"/>
                    </a:lnTo>
                    <a:lnTo>
                      <a:pt x="35" y="9"/>
                    </a:lnTo>
                    <a:lnTo>
                      <a:pt x="35" y="9"/>
                    </a:lnTo>
                    <a:lnTo>
                      <a:pt x="38" y="11"/>
                    </a:lnTo>
                    <a:lnTo>
                      <a:pt x="38" y="11"/>
                    </a:lnTo>
                    <a:lnTo>
                      <a:pt x="41" y="14"/>
                    </a:lnTo>
                    <a:lnTo>
                      <a:pt x="41" y="14"/>
                    </a:lnTo>
                    <a:lnTo>
                      <a:pt x="44" y="12"/>
                    </a:lnTo>
                    <a:lnTo>
                      <a:pt x="44" y="12"/>
                    </a:lnTo>
                    <a:lnTo>
                      <a:pt x="46" y="11"/>
                    </a:lnTo>
                    <a:lnTo>
                      <a:pt x="47" y="11"/>
                    </a:lnTo>
                    <a:lnTo>
                      <a:pt x="47" y="11"/>
                    </a:lnTo>
                    <a:lnTo>
                      <a:pt x="50" y="13"/>
                    </a:lnTo>
                    <a:lnTo>
                      <a:pt x="50" y="13"/>
                    </a:lnTo>
                    <a:lnTo>
                      <a:pt x="52" y="14"/>
                    </a:lnTo>
                    <a:lnTo>
                      <a:pt x="53" y="13"/>
                    </a:lnTo>
                    <a:lnTo>
                      <a:pt x="53" y="13"/>
                    </a:lnTo>
                    <a:lnTo>
                      <a:pt x="56" y="12"/>
                    </a:lnTo>
                    <a:lnTo>
                      <a:pt x="56" y="12"/>
                    </a:lnTo>
                    <a:lnTo>
                      <a:pt x="57" y="12"/>
                    </a:lnTo>
                    <a:lnTo>
                      <a:pt x="59" y="13"/>
                    </a:lnTo>
                    <a:lnTo>
                      <a:pt x="59"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7" name="Freeform 639"/>
              <p:cNvSpPr>
                <a:spLocks/>
              </p:cNvSpPr>
              <p:nvPr/>
            </p:nvSpPr>
            <p:spPr bwMode="auto">
              <a:xfrm>
                <a:off x="4925" y="3357"/>
                <a:ext cx="61" cy="2"/>
              </a:xfrm>
              <a:custGeom>
                <a:avLst/>
                <a:gdLst>
                  <a:gd name="T0" fmla="*/ 0 w 61"/>
                  <a:gd name="T1" fmla="*/ 1 h 2"/>
                  <a:gd name="T2" fmla="*/ 3 w 61"/>
                  <a:gd name="T3" fmla="*/ 2 h 2"/>
                  <a:gd name="T4" fmla="*/ 3 w 61"/>
                  <a:gd name="T5" fmla="*/ 2 h 2"/>
                  <a:gd name="T6" fmla="*/ 4 w 61"/>
                  <a:gd name="T7" fmla="*/ 2 h 2"/>
                  <a:gd name="T8" fmla="*/ 7 w 61"/>
                  <a:gd name="T9" fmla="*/ 1 h 2"/>
                  <a:gd name="T10" fmla="*/ 7 w 61"/>
                  <a:gd name="T11" fmla="*/ 1 h 2"/>
                  <a:gd name="T12" fmla="*/ 9 w 61"/>
                  <a:gd name="T13" fmla="*/ 0 h 2"/>
                  <a:gd name="T14" fmla="*/ 9 w 61"/>
                  <a:gd name="T15" fmla="*/ 0 h 2"/>
                  <a:gd name="T16" fmla="*/ 10 w 61"/>
                  <a:gd name="T17" fmla="*/ 0 h 2"/>
                  <a:gd name="T18" fmla="*/ 13 w 61"/>
                  <a:gd name="T19" fmla="*/ 1 h 2"/>
                  <a:gd name="T20" fmla="*/ 13 w 61"/>
                  <a:gd name="T21" fmla="*/ 1 h 2"/>
                  <a:gd name="T22" fmla="*/ 14 w 61"/>
                  <a:gd name="T23" fmla="*/ 1 h 2"/>
                  <a:gd name="T24" fmla="*/ 16 w 61"/>
                  <a:gd name="T25" fmla="*/ 1 h 2"/>
                  <a:gd name="T26" fmla="*/ 16 w 61"/>
                  <a:gd name="T27" fmla="*/ 1 h 2"/>
                  <a:gd name="T28" fmla="*/ 19 w 61"/>
                  <a:gd name="T29" fmla="*/ 1 h 2"/>
                  <a:gd name="T30" fmla="*/ 19 w 61"/>
                  <a:gd name="T31" fmla="*/ 1 h 2"/>
                  <a:gd name="T32" fmla="*/ 19 w 61"/>
                  <a:gd name="T33" fmla="*/ 1 h 2"/>
                  <a:gd name="T34" fmla="*/ 22 w 61"/>
                  <a:gd name="T35" fmla="*/ 1 h 2"/>
                  <a:gd name="T36" fmla="*/ 22 w 61"/>
                  <a:gd name="T37" fmla="*/ 1 h 2"/>
                  <a:gd name="T38" fmla="*/ 25 w 61"/>
                  <a:gd name="T39" fmla="*/ 1 h 2"/>
                  <a:gd name="T40" fmla="*/ 25 w 61"/>
                  <a:gd name="T41" fmla="*/ 1 h 2"/>
                  <a:gd name="T42" fmla="*/ 28 w 61"/>
                  <a:gd name="T43" fmla="*/ 1 h 2"/>
                  <a:gd name="T44" fmla="*/ 28 w 61"/>
                  <a:gd name="T45" fmla="*/ 1 h 2"/>
                  <a:gd name="T46" fmla="*/ 30 w 61"/>
                  <a:gd name="T47" fmla="*/ 1 h 2"/>
                  <a:gd name="T48" fmla="*/ 31 w 61"/>
                  <a:gd name="T49" fmla="*/ 1 h 2"/>
                  <a:gd name="T50" fmla="*/ 31 w 61"/>
                  <a:gd name="T51" fmla="*/ 1 h 2"/>
                  <a:gd name="T52" fmla="*/ 34 w 61"/>
                  <a:gd name="T53" fmla="*/ 1 h 2"/>
                  <a:gd name="T54" fmla="*/ 34 w 61"/>
                  <a:gd name="T55" fmla="*/ 1 h 2"/>
                  <a:gd name="T56" fmla="*/ 36 w 61"/>
                  <a:gd name="T57" fmla="*/ 1 h 2"/>
                  <a:gd name="T58" fmla="*/ 37 w 61"/>
                  <a:gd name="T59" fmla="*/ 1 h 2"/>
                  <a:gd name="T60" fmla="*/ 37 w 61"/>
                  <a:gd name="T61" fmla="*/ 1 h 2"/>
                  <a:gd name="T62" fmla="*/ 40 w 61"/>
                  <a:gd name="T63" fmla="*/ 1 h 2"/>
                  <a:gd name="T64" fmla="*/ 40 w 61"/>
                  <a:gd name="T65" fmla="*/ 1 h 2"/>
                  <a:gd name="T66" fmla="*/ 40 w 61"/>
                  <a:gd name="T67" fmla="*/ 1 h 2"/>
                  <a:gd name="T68" fmla="*/ 43 w 61"/>
                  <a:gd name="T69" fmla="*/ 1 h 2"/>
                  <a:gd name="T70" fmla="*/ 43 w 61"/>
                  <a:gd name="T71" fmla="*/ 1 h 2"/>
                  <a:gd name="T72" fmla="*/ 46 w 61"/>
                  <a:gd name="T73" fmla="*/ 2 h 2"/>
                  <a:gd name="T74" fmla="*/ 46 w 61"/>
                  <a:gd name="T75" fmla="*/ 2 h 2"/>
                  <a:gd name="T76" fmla="*/ 47 w 61"/>
                  <a:gd name="T77" fmla="*/ 2 h 2"/>
                  <a:gd name="T78" fmla="*/ 49 w 61"/>
                  <a:gd name="T79" fmla="*/ 1 h 2"/>
                  <a:gd name="T80" fmla="*/ 50 w 61"/>
                  <a:gd name="T81" fmla="*/ 1 h 2"/>
                  <a:gd name="T82" fmla="*/ 51 w 61"/>
                  <a:gd name="T83" fmla="*/ 1 h 2"/>
                  <a:gd name="T84" fmla="*/ 53 w 61"/>
                  <a:gd name="T85" fmla="*/ 1 h 2"/>
                  <a:gd name="T86" fmla="*/ 53 w 61"/>
                  <a:gd name="T87" fmla="*/ 1 h 2"/>
                  <a:gd name="T88" fmla="*/ 56 w 61"/>
                  <a:gd name="T89" fmla="*/ 2 h 2"/>
                  <a:gd name="T90" fmla="*/ 56 w 61"/>
                  <a:gd name="T91" fmla="*/ 2 h 2"/>
                  <a:gd name="T92" fmla="*/ 57 w 61"/>
                  <a:gd name="T93" fmla="*/ 2 h 2"/>
                  <a:gd name="T94" fmla="*/ 59 w 61"/>
                  <a:gd name="T95" fmla="*/ 2 h 2"/>
                  <a:gd name="T96" fmla="*/ 59 w 61"/>
                  <a:gd name="T97" fmla="*/ 2 h 2"/>
                  <a:gd name="T98" fmla="*/ 61 w 61"/>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
                    <a:moveTo>
                      <a:pt x="0" y="1"/>
                    </a:moveTo>
                    <a:lnTo>
                      <a:pt x="3" y="2"/>
                    </a:lnTo>
                    <a:lnTo>
                      <a:pt x="3" y="2"/>
                    </a:lnTo>
                    <a:lnTo>
                      <a:pt x="4" y="2"/>
                    </a:lnTo>
                    <a:lnTo>
                      <a:pt x="7" y="1"/>
                    </a:lnTo>
                    <a:lnTo>
                      <a:pt x="7" y="1"/>
                    </a:lnTo>
                    <a:lnTo>
                      <a:pt x="9" y="0"/>
                    </a:lnTo>
                    <a:lnTo>
                      <a:pt x="9" y="0"/>
                    </a:lnTo>
                    <a:lnTo>
                      <a:pt x="10" y="0"/>
                    </a:lnTo>
                    <a:lnTo>
                      <a:pt x="13" y="1"/>
                    </a:lnTo>
                    <a:lnTo>
                      <a:pt x="13" y="1"/>
                    </a:lnTo>
                    <a:lnTo>
                      <a:pt x="14" y="1"/>
                    </a:lnTo>
                    <a:lnTo>
                      <a:pt x="16" y="1"/>
                    </a:lnTo>
                    <a:lnTo>
                      <a:pt x="16" y="1"/>
                    </a:lnTo>
                    <a:lnTo>
                      <a:pt x="19" y="1"/>
                    </a:lnTo>
                    <a:lnTo>
                      <a:pt x="19" y="1"/>
                    </a:lnTo>
                    <a:lnTo>
                      <a:pt x="19" y="1"/>
                    </a:lnTo>
                    <a:lnTo>
                      <a:pt x="22" y="1"/>
                    </a:lnTo>
                    <a:lnTo>
                      <a:pt x="22" y="1"/>
                    </a:lnTo>
                    <a:lnTo>
                      <a:pt x="25" y="1"/>
                    </a:lnTo>
                    <a:lnTo>
                      <a:pt x="25" y="1"/>
                    </a:lnTo>
                    <a:lnTo>
                      <a:pt x="28" y="1"/>
                    </a:lnTo>
                    <a:lnTo>
                      <a:pt x="28" y="1"/>
                    </a:lnTo>
                    <a:lnTo>
                      <a:pt x="30" y="1"/>
                    </a:lnTo>
                    <a:lnTo>
                      <a:pt x="31" y="1"/>
                    </a:lnTo>
                    <a:lnTo>
                      <a:pt x="31" y="1"/>
                    </a:lnTo>
                    <a:lnTo>
                      <a:pt x="34" y="1"/>
                    </a:lnTo>
                    <a:lnTo>
                      <a:pt x="34" y="1"/>
                    </a:lnTo>
                    <a:lnTo>
                      <a:pt x="36" y="1"/>
                    </a:lnTo>
                    <a:lnTo>
                      <a:pt x="37" y="1"/>
                    </a:lnTo>
                    <a:lnTo>
                      <a:pt x="37" y="1"/>
                    </a:lnTo>
                    <a:lnTo>
                      <a:pt x="40" y="1"/>
                    </a:lnTo>
                    <a:lnTo>
                      <a:pt x="40" y="1"/>
                    </a:lnTo>
                    <a:lnTo>
                      <a:pt x="40" y="1"/>
                    </a:lnTo>
                    <a:lnTo>
                      <a:pt x="43" y="1"/>
                    </a:lnTo>
                    <a:lnTo>
                      <a:pt x="43" y="1"/>
                    </a:lnTo>
                    <a:lnTo>
                      <a:pt x="46" y="2"/>
                    </a:lnTo>
                    <a:lnTo>
                      <a:pt x="46" y="2"/>
                    </a:lnTo>
                    <a:lnTo>
                      <a:pt x="47" y="2"/>
                    </a:lnTo>
                    <a:lnTo>
                      <a:pt x="49" y="1"/>
                    </a:lnTo>
                    <a:lnTo>
                      <a:pt x="50" y="1"/>
                    </a:lnTo>
                    <a:lnTo>
                      <a:pt x="51" y="1"/>
                    </a:lnTo>
                    <a:lnTo>
                      <a:pt x="53" y="1"/>
                    </a:lnTo>
                    <a:lnTo>
                      <a:pt x="53" y="1"/>
                    </a:lnTo>
                    <a:lnTo>
                      <a:pt x="56" y="2"/>
                    </a:lnTo>
                    <a:lnTo>
                      <a:pt x="56" y="2"/>
                    </a:lnTo>
                    <a:lnTo>
                      <a:pt x="57" y="2"/>
                    </a:lnTo>
                    <a:lnTo>
                      <a:pt x="59" y="2"/>
                    </a:lnTo>
                    <a:lnTo>
                      <a:pt x="59" y="2"/>
                    </a:lnTo>
                    <a:lnTo>
                      <a:pt x="61"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8" name="Freeform 640"/>
              <p:cNvSpPr>
                <a:spLocks/>
              </p:cNvSpPr>
              <p:nvPr/>
            </p:nvSpPr>
            <p:spPr bwMode="auto">
              <a:xfrm>
                <a:off x="4986" y="3358"/>
                <a:ext cx="59" cy="1"/>
              </a:xfrm>
              <a:custGeom>
                <a:avLst/>
                <a:gdLst>
                  <a:gd name="T0" fmla="*/ 0 w 59"/>
                  <a:gd name="T1" fmla="*/ 0 h 1"/>
                  <a:gd name="T2" fmla="*/ 1 w 59"/>
                  <a:gd name="T3" fmla="*/ 0 h 1"/>
                  <a:gd name="T4" fmla="*/ 1 w 59"/>
                  <a:gd name="T5" fmla="*/ 0 h 1"/>
                  <a:gd name="T6" fmla="*/ 4 w 59"/>
                  <a:gd name="T7" fmla="*/ 1 h 1"/>
                  <a:gd name="T8" fmla="*/ 4 w 59"/>
                  <a:gd name="T9" fmla="*/ 1 h 1"/>
                  <a:gd name="T10" fmla="*/ 6 w 59"/>
                  <a:gd name="T11" fmla="*/ 1 h 1"/>
                  <a:gd name="T12" fmla="*/ 7 w 59"/>
                  <a:gd name="T13" fmla="*/ 1 h 1"/>
                  <a:gd name="T14" fmla="*/ 7 w 59"/>
                  <a:gd name="T15" fmla="*/ 1 h 1"/>
                  <a:gd name="T16" fmla="*/ 10 w 59"/>
                  <a:gd name="T17" fmla="*/ 1 h 1"/>
                  <a:gd name="T18" fmla="*/ 10 w 59"/>
                  <a:gd name="T19" fmla="*/ 1 h 1"/>
                  <a:gd name="T20" fmla="*/ 11 w 59"/>
                  <a:gd name="T21" fmla="*/ 1 h 1"/>
                  <a:gd name="T22" fmla="*/ 13 w 59"/>
                  <a:gd name="T23" fmla="*/ 1 h 1"/>
                  <a:gd name="T24" fmla="*/ 13 w 59"/>
                  <a:gd name="T25" fmla="*/ 1 h 1"/>
                  <a:gd name="T26" fmla="*/ 16 w 59"/>
                  <a:gd name="T27" fmla="*/ 1 h 1"/>
                  <a:gd name="T28" fmla="*/ 16 w 59"/>
                  <a:gd name="T29" fmla="*/ 1 h 1"/>
                  <a:gd name="T30" fmla="*/ 16 w 59"/>
                  <a:gd name="T31" fmla="*/ 1 h 1"/>
                  <a:gd name="T32" fmla="*/ 19 w 59"/>
                  <a:gd name="T33" fmla="*/ 1 h 1"/>
                  <a:gd name="T34" fmla="*/ 19 w 59"/>
                  <a:gd name="T35" fmla="*/ 1 h 1"/>
                  <a:gd name="T36" fmla="*/ 21 w 59"/>
                  <a:gd name="T37" fmla="*/ 1 h 1"/>
                  <a:gd name="T38" fmla="*/ 22 w 59"/>
                  <a:gd name="T39" fmla="*/ 1 h 1"/>
                  <a:gd name="T40" fmla="*/ 22 w 59"/>
                  <a:gd name="T41" fmla="*/ 1 h 1"/>
                  <a:gd name="T42" fmla="*/ 25 w 59"/>
                  <a:gd name="T43" fmla="*/ 1 h 1"/>
                  <a:gd name="T44" fmla="*/ 26 w 59"/>
                  <a:gd name="T45" fmla="*/ 1 h 1"/>
                  <a:gd name="T46" fmla="*/ 27 w 59"/>
                  <a:gd name="T47" fmla="*/ 1 h 1"/>
                  <a:gd name="T48" fmla="*/ 28 w 59"/>
                  <a:gd name="T49" fmla="*/ 1 h 1"/>
                  <a:gd name="T50" fmla="*/ 29 w 59"/>
                  <a:gd name="T51" fmla="*/ 1 h 1"/>
                  <a:gd name="T52" fmla="*/ 31 w 59"/>
                  <a:gd name="T53" fmla="*/ 1 h 1"/>
                  <a:gd name="T54" fmla="*/ 32 w 59"/>
                  <a:gd name="T55" fmla="*/ 1 h 1"/>
                  <a:gd name="T56" fmla="*/ 32 w 59"/>
                  <a:gd name="T57" fmla="*/ 1 h 1"/>
                  <a:gd name="T58" fmla="*/ 34 w 59"/>
                  <a:gd name="T59" fmla="*/ 1 h 1"/>
                  <a:gd name="T60" fmla="*/ 35 w 59"/>
                  <a:gd name="T61" fmla="*/ 1 h 1"/>
                  <a:gd name="T62" fmla="*/ 38 w 59"/>
                  <a:gd name="T63" fmla="*/ 1 h 1"/>
                  <a:gd name="T64" fmla="*/ 38 w 59"/>
                  <a:gd name="T65" fmla="*/ 1 h 1"/>
                  <a:gd name="T66" fmla="*/ 41 w 59"/>
                  <a:gd name="T67" fmla="*/ 1 h 1"/>
                  <a:gd name="T68" fmla="*/ 41 w 59"/>
                  <a:gd name="T69" fmla="*/ 1 h 1"/>
                  <a:gd name="T70" fmla="*/ 41 w 59"/>
                  <a:gd name="T71" fmla="*/ 1 h 1"/>
                  <a:gd name="T72" fmla="*/ 44 w 59"/>
                  <a:gd name="T73" fmla="*/ 1 h 1"/>
                  <a:gd name="T74" fmla="*/ 44 w 59"/>
                  <a:gd name="T75" fmla="*/ 1 h 1"/>
                  <a:gd name="T76" fmla="*/ 47 w 59"/>
                  <a:gd name="T77" fmla="*/ 1 h 1"/>
                  <a:gd name="T78" fmla="*/ 47 w 59"/>
                  <a:gd name="T79" fmla="*/ 1 h 1"/>
                  <a:gd name="T80" fmla="*/ 50 w 59"/>
                  <a:gd name="T81" fmla="*/ 1 h 1"/>
                  <a:gd name="T82" fmla="*/ 50 w 59"/>
                  <a:gd name="T83" fmla="*/ 1 h 1"/>
                  <a:gd name="T84" fmla="*/ 53 w 59"/>
                  <a:gd name="T85" fmla="*/ 1 h 1"/>
                  <a:gd name="T86" fmla="*/ 53 w 59"/>
                  <a:gd name="T87" fmla="*/ 1 h 1"/>
                  <a:gd name="T88" fmla="*/ 55 w 59"/>
                  <a:gd name="T89" fmla="*/ 1 h 1"/>
                  <a:gd name="T90" fmla="*/ 56 w 59"/>
                  <a:gd name="T91" fmla="*/ 1 h 1"/>
                  <a:gd name="T92" fmla="*/ 56 w 59"/>
                  <a:gd name="T93" fmla="*/ 1 h 1"/>
                  <a:gd name="T94" fmla="*/ 58 w 59"/>
                  <a:gd name="T95" fmla="*/ 1 h 1"/>
                  <a:gd name="T96" fmla="*/ 59 w 59"/>
                  <a:gd name="T97" fmla="*/ 1 h 1"/>
                  <a:gd name="T98" fmla="*/ 59 w 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1">
                    <a:moveTo>
                      <a:pt x="0" y="0"/>
                    </a:moveTo>
                    <a:lnTo>
                      <a:pt x="1" y="0"/>
                    </a:lnTo>
                    <a:lnTo>
                      <a:pt x="1" y="0"/>
                    </a:lnTo>
                    <a:lnTo>
                      <a:pt x="4" y="1"/>
                    </a:lnTo>
                    <a:lnTo>
                      <a:pt x="4" y="1"/>
                    </a:lnTo>
                    <a:lnTo>
                      <a:pt x="6" y="1"/>
                    </a:lnTo>
                    <a:lnTo>
                      <a:pt x="7" y="1"/>
                    </a:lnTo>
                    <a:lnTo>
                      <a:pt x="7" y="1"/>
                    </a:lnTo>
                    <a:lnTo>
                      <a:pt x="10" y="1"/>
                    </a:lnTo>
                    <a:lnTo>
                      <a:pt x="10" y="1"/>
                    </a:lnTo>
                    <a:lnTo>
                      <a:pt x="11" y="1"/>
                    </a:lnTo>
                    <a:lnTo>
                      <a:pt x="13" y="1"/>
                    </a:lnTo>
                    <a:lnTo>
                      <a:pt x="13" y="1"/>
                    </a:lnTo>
                    <a:lnTo>
                      <a:pt x="16" y="1"/>
                    </a:lnTo>
                    <a:lnTo>
                      <a:pt x="16" y="1"/>
                    </a:lnTo>
                    <a:lnTo>
                      <a:pt x="16" y="1"/>
                    </a:lnTo>
                    <a:lnTo>
                      <a:pt x="19" y="1"/>
                    </a:lnTo>
                    <a:lnTo>
                      <a:pt x="19" y="1"/>
                    </a:lnTo>
                    <a:lnTo>
                      <a:pt x="21" y="1"/>
                    </a:lnTo>
                    <a:lnTo>
                      <a:pt x="22" y="1"/>
                    </a:lnTo>
                    <a:lnTo>
                      <a:pt x="22" y="1"/>
                    </a:lnTo>
                    <a:lnTo>
                      <a:pt x="25" y="1"/>
                    </a:lnTo>
                    <a:lnTo>
                      <a:pt x="26" y="1"/>
                    </a:lnTo>
                    <a:lnTo>
                      <a:pt x="27" y="1"/>
                    </a:lnTo>
                    <a:lnTo>
                      <a:pt x="28" y="1"/>
                    </a:lnTo>
                    <a:lnTo>
                      <a:pt x="29" y="1"/>
                    </a:lnTo>
                    <a:lnTo>
                      <a:pt x="31" y="1"/>
                    </a:lnTo>
                    <a:lnTo>
                      <a:pt x="32" y="1"/>
                    </a:lnTo>
                    <a:lnTo>
                      <a:pt x="32" y="1"/>
                    </a:lnTo>
                    <a:lnTo>
                      <a:pt x="34" y="1"/>
                    </a:lnTo>
                    <a:lnTo>
                      <a:pt x="35" y="1"/>
                    </a:lnTo>
                    <a:lnTo>
                      <a:pt x="38" y="1"/>
                    </a:lnTo>
                    <a:lnTo>
                      <a:pt x="38" y="1"/>
                    </a:lnTo>
                    <a:lnTo>
                      <a:pt x="41" y="1"/>
                    </a:lnTo>
                    <a:lnTo>
                      <a:pt x="41" y="1"/>
                    </a:lnTo>
                    <a:lnTo>
                      <a:pt x="41" y="1"/>
                    </a:lnTo>
                    <a:lnTo>
                      <a:pt x="44" y="1"/>
                    </a:lnTo>
                    <a:lnTo>
                      <a:pt x="44" y="1"/>
                    </a:lnTo>
                    <a:lnTo>
                      <a:pt x="47" y="1"/>
                    </a:lnTo>
                    <a:lnTo>
                      <a:pt x="47" y="1"/>
                    </a:lnTo>
                    <a:lnTo>
                      <a:pt x="50" y="1"/>
                    </a:lnTo>
                    <a:lnTo>
                      <a:pt x="50" y="1"/>
                    </a:lnTo>
                    <a:lnTo>
                      <a:pt x="53" y="1"/>
                    </a:lnTo>
                    <a:lnTo>
                      <a:pt x="53" y="1"/>
                    </a:lnTo>
                    <a:lnTo>
                      <a:pt x="55" y="1"/>
                    </a:lnTo>
                    <a:lnTo>
                      <a:pt x="56" y="1"/>
                    </a:lnTo>
                    <a:lnTo>
                      <a:pt x="56" y="1"/>
                    </a:lnTo>
                    <a:lnTo>
                      <a:pt x="58" y="1"/>
                    </a:lnTo>
                    <a:lnTo>
                      <a:pt x="59" y="1"/>
                    </a:lnTo>
                    <a:lnTo>
                      <a:pt x="59"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9" name="Freeform 641"/>
              <p:cNvSpPr>
                <a:spLocks/>
              </p:cNvSpPr>
              <p:nvPr/>
            </p:nvSpPr>
            <p:spPr bwMode="auto">
              <a:xfrm>
                <a:off x="5045" y="3359"/>
                <a:ext cx="59" cy="0"/>
              </a:xfrm>
              <a:custGeom>
                <a:avLst/>
                <a:gdLst>
                  <a:gd name="T0" fmla="*/ 0 w 59"/>
                  <a:gd name="T1" fmla="*/ 3 w 59"/>
                  <a:gd name="T2" fmla="*/ 3 w 59"/>
                  <a:gd name="T3" fmla="*/ 5 w 59"/>
                  <a:gd name="T4" fmla="*/ 6 w 59"/>
                  <a:gd name="T5" fmla="*/ 7 w 59"/>
                  <a:gd name="T6" fmla="*/ 9 w 59"/>
                  <a:gd name="T7" fmla="*/ 9 w 59"/>
                  <a:gd name="T8" fmla="*/ 10 w 59"/>
                  <a:gd name="T9" fmla="*/ 12 w 59"/>
                  <a:gd name="T10" fmla="*/ 13 w 59"/>
                  <a:gd name="T11" fmla="*/ 15 w 59"/>
                  <a:gd name="T12" fmla="*/ 15 w 59"/>
                  <a:gd name="T13" fmla="*/ 16 w 59"/>
                  <a:gd name="T14" fmla="*/ 19 w 59"/>
                  <a:gd name="T15" fmla="*/ 19 w 59"/>
                  <a:gd name="T16" fmla="*/ 21 w 59"/>
                  <a:gd name="T17" fmla="*/ 22 w 59"/>
                  <a:gd name="T18" fmla="*/ 22 w 59"/>
                  <a:gd name="T19" fmla="*/ 25 w 59"/>
                  <a:gd name="T20" fmla="*/ 25 w 59"/>
                  <a:gd name="T21" fmla="*/ 26 w 59"/>
                  <a:gd name="T22" fmla="*/ 28 w 59"/>
                  <a:gd name="T23" fmla="*/ 28 w 59"/>
                  <a:gd name="T24" fmla="*/ 31 w 59"/>
                  <a:gd name="T25" fmla="*/ 31 w 59"/>
                  <a:gd name="T26" fmla="*/ 32 w 59"/>
                  <a:gd name="T27" fmla="*/ 34 w 59"/>
                  <a:gd name="T28" fmla="*/ 34 w 59"/>
                  <a:gd name="T29" fmla="*/ 36 w 59"/>
                  <a:gd name="T30" fmla="*/ 37 w 59"/>
                  <a:gd name="T31" fmla="*/ 37 w 59"/>
                  <a:gd name="T32" fmla="*/ 40 w 59"/>
                  <a:gd name="T33" fmla="*/ 40 w 59"/>
                  <a:gd name="T34" fmla="*/ 43 w 59"/>
                  <a:gd name="T35" fmla="*/ 43 w 59"/>
                  <a:gd name="T36" fmla="*/ 43 w 59"/>
                  <a:gd name="T37" fmla="*/ 46 w 59"/>
                  <a:gd name="T38" fmla="*/ 46 w 59"/>
                  <a:gd name="T39" fmla="*/ 47 w 59"/>
                  <a:gd name="T40" fmla="*/ 49 w 59"/>
                  <a:gd name="T41" fmla="*/ 49 w 59"/>
                  <a:gd name="T42" fmla="*/ 52 w 59"/>
                  <a:gd name="T43" fmla="*/ 53 w 59"/>
                  <a:gd name="T44" fmla="*/ 54 w 59"/>
                  <a:gd name="T45" fmla="*/ 56 w 59"/>
                  <a:gd name="T46" fmla="*/ 56 w 59"/>
                  <a:gd name="T47" fmla="*/ 57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3" y="0"/>
                    </a:lnTo>
                    <a:lnTo>
                      <a:pt x="3" y="0"/>
                    </a:lnTo>
                    <a:lnTo>
                      <a:pt x="5" y="0"/>
                    </a:lnTo>
                    <a:lnTo>
                      <a:pt x="6" y="0"/>
                    </a:lnTo>
                    <a:lnTo>
                      <a:pt x="7" y="0"/>
                    </a:lnTo>
                    <a:lnTo>
                      <a:pt x="9" y="0"/>
                    </a:lnTo>
                    <a:lnTo>
                      <a:pt x="9" y="0"/>
                    </a:lnTo>
                    <a:lnTo>
                      <a:pt x="10" y="0"/>
                    </a:lnTo>
                    <a:lnTo>
                      <a:pt x="12" y="0"/>
                    </a:lnTo>
                    <a:lnTo>
                      <a:pt x="13" y="0"/>
                    </a:lnTo>
                    <a:lnTo>
                      <a:pt x="15" y="0"/>
                    </a:lnTo>
                    <a:lnTo>
                      <a:pt x="15" y="0"/>
                    </a:lnTo>
                    <a:lnTo>
                      <a:pt x="16" y="0"/>
                    </a:lnTo>
                    <a:lnTo>
                      <a:pt x="19" y="0"/>
                    </a:lnTo>
                    <a:lnTo>
                      <a:pt x="19" y="0"/>
                    </a:lnTo>
                    <a:lnTo>
                      <a:pt x="21" y="0"/>
                    </a:lnTo>
                    <a:lnTo>
                      <a:pt x="22" y="0"/>
                    </a:lnTo>
                    <a:lnTo>
                      <a:pt x="22" y="0"/>
                    </a:lnTo>
                    <a:lnTo>
                      <a:pt x="25" y="0"/>
                    </a:lnTo>
                    <a:lnTo>
                      <a:pt x="25" y="0"/>
                    </a:lnTo>
                    <a:lnTo>
                      <a:pt x="26" y="0"/>
                    </a:lnTo>
                    <a:lnTo>
                      <a:pt x="28" y="0"/>
                    </a:lnTo>
                    <a:lnTo>
                      <a:pt x="28" y="0"/>
                    </a:lnTo>
                    <a:lnTo>
                      <a:pt x="31" y="0"/>
                    </a:lnTo>
                    <a:lnTo>
                      <a:pt x="31" y="0"/>
                    </a:lnTo>
                    <a:lnTo>
                      <a:pt x="32" y="0"/>
                    </a:lnTo>
                    <a:lnTo>
                      <a:pt x="34" y="0"/>
                    </a:lnTo>
                    <a:lnTo>
                      <a:pt x="34" y="0"/>
                    </a:lnTo>
                    <a:lnTo>
                      <a:pt x="36" y="0"/>
                    </a:lnTo>
                    <a:lnTo>
                      <a:pt x="37" y="0"/>
                    </a:lnTo>
                    <a:lnTo>
                      <a:pt x="37" y="0"/>
                    </a:lnTo>
                    <a:lnTo>
                      <a:pt x="40" y="0"/>
                    </a:lnTo>
                    <a:lnTo>
                      <a:pt x="40" y="0"/>
                    </a:lnTo>
                    <a:lnTo>
                      <a:pt x="43" y="0"/>
                    </a:lnTo>
                    <a:lnTo>
                      <a:pt x="43" y="0"/>
                    </a:lnTo>
                    <a:lnTo>
                      <a:pt x="43" y="0"/>
                    </a:lnTo>
                    <a:lnTo>
                      <a:pt x="46" y="0"/>
                    </a:lnTo>
                    <a:lnTo>
                      <a:pt x="46" y="0"/>
                    </a:lnTo>
                    <a:lnTo>
                      <a:pt x="47" y="0"/>
                    </a:lnTo>
                    <a:lnTo>
                      <a:pt x="49" y="0"/>
                    </a:lnTo>
                    <a:lnTo>
                      <a:pt x="49" y="0"/>
                    </a:lnTo>
                    <a:lnTo>
                      <a:pt x="52" y="0"/>
                    </a:lnTo>
                    <a:lnTo>
                      <a:pt x="53" y="0"/>
                    </a:lnTo>
                    <a:lnTo>
                      <a:pt x="54" y="0"/>
                    </a:lnTo>
                    <a:lnTo>
                      <a:pt x="56" y="0"/>
                    </a:lnTo>
                    <a:lnTo>
                      <a:pt x="56" y="0"/>
                    </a:lnTo>
                    <a:lnTo>
                      <a:pt x="57"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0" name="Freeform 642"/>
              <p:cNvSpPr>
                <a:spLocks/>
              </p:cNvSpPr>
              <p:nvPr/>
            </p:nvSpPr>
            <p:spPr bwMode="auto">
              <a:xfrm>
                <a:off x="5104" y="3359"/>
                <a:ext cx="73" cy="0"/>
              </a:xfrm>
              <a:custGeom>
                <a:avLst/>
                <a:gdLst>
                  <a:gd name="T0" fmla="*/ 0 w 73"/>
                  <a:gd name="T1" fmla="*/ 3 w 73"/>
                  <a:gd name="T2" fmla="*/ 3 w 73"/>
                  <a:gd name="T3" fmla="*/ 6 w 73"/>
                  <a:gd name="T4" fmla="*/ 6 w 73"/>
                  <a:gd name="T5" fmla="*/ 9 w 73"/>
                  <a:gd name="T6" fmla="*/ 9 w 73"/>
                  <a:gd name="T7" fmla="*/ 12 w 73"/>
                  <a:gd name="T8" fmla="*/ 12 w 73"/>
                  <a:gd name="T9" fmla="*/ 15 w 73"/>
                  <a:gd name="T10" fmla="*/ 15 w 73"/>
                  <a:gd name="T11" fmla="*/ 18 w 73"/>
                  <a:gd name="T12" fmla="*/ 18 w 73"/>
                  <a:gd name="T13" fmla="*/ 21 w 73"/>
                  <a:gd name="T14" fmla="*/ 21 w 73"/>
                  <a:gd name="T15" fmla="*/ 24 w 73"/>
                  <a:gd name="T16" fmla="*/ 24 w 73"/>
                  <a:gd name="T17" fmla="*/ 27 w 73"/>
                  <a:gd name="T18" fmla="*/ 27 w 73"/>
                  <a:gd name="T19" fmla="*/ 30 w 73"/>
                  <a:gd name="T20" fmla="*/ 30 w 73"/>
                  <a:gd name="T21" fmla="*/ 33 w 73"/>
                  <a:gd name="T22" fmla="*/ 34 w 73"/>
                  <a:gd name="T23" fmla="*/ 37 w 73"/>
                  <a:gd name="T24" fmla="*/ 37 w 73"/>
                  <a:gd name="T25" fmla="*/ 39 w 73"/>
                  <a:gd name="T26" fmla="*/ 40 w 73"/>
                  <a:gd name="T27" fmla="*/ 43 w 73"/>
                  <a:gd name="T28" fmla="*/ 43 w 73"/>
                  <a:gd name="T29" fmla="*/ 46 w 73"/>
                  <a:gd name="T30" fmla="*/ 46 w 73"/>
                  <a:gd name="T31" fmla="*/ 49 w 73"/>
                  <a:gd name="T32" fmla="*/ 49 w 73"/>
                  <a:gd name="T33" fmla="*/ 52 w 73"/>
                  <a:gd name="T34" fmla="*/ 52 w 73"/>
                  <a:gd name="T35" fmla="*/ 53 w 73"/>
                  <a:gd name="T36" fmla="*/ 55 w 73"/>
                  <a:gd name="T37" fmla="*/ 55 w 73"/>
                  <a:gd name="T38" fmla="*/ 58 w 73"/>
                  <a:gd name="T39" fmla="*/ 58 w 73"/>
                  <a:gd name="T40" fmla="*/ 61 w 73"/>
                  <a:gd name="T41" fmla="*/ 61 w 73"/>
                  <a:gd name="T42" fmla="*/ 64 w 73"/>
                  <a:gd name="T43" fmla="*/ 64 w 73"/>
                  <a:gd name="T44" fmla="*/ 67 w 73"/>
                  <a:gd name="T45" fmla="*/ 67 w 73"/>
                  <a:gd name="T46" fmla="*/ 70 w 73"/>
                  <a:gd name="T47" fmla="*/ 71 w 73"/>
                  <a:gd name="T48" fmla="*/ 71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4" y="0"/>
                    </a:lnTo>
                    <a:lnTo>
                      <a:pt x="37" y="0"/>
                    </a:lnTo>
                    <a:lnTo>
                      <a:pt x="37" y="0"/>
                    </a:lnTo>
                    <a:lnTo>
                      <a:pt x="39" y="0"/>
                    </a:lnTo>
                    <a:lnTo>
                      <a:pt x="40" y="0"/>
                    </a:lnTo>
                    <a:lnTo>
                      <a:pt x="43" y="0"/>
                    </a:lnTo>
                    <a:lnTo>
                      <a:pt x="43" y="0"/>
                    </a:lnTo>
                    <a:lnTo>
                      <a:pt x="46" y="0"/>
                    </a:lnTo>
                    <a:lnTo>
                      <a:pt x="46" y="0"/>
                    </a:lnTo>
                    <a:lnTo>
                      <a:pt x="49" y="0"/>
                    </a:lnTo>
                    <a:lnTo>
                      <a:pt x="49" y="0"/>
                    </a:lnTo>
                    <a:lnTo>
                      <a:pt x="52" y="0"/>
                    </a:lnTo>
                    <a:lnTo>
                      <a:pt x="52" y="0"/>
                    </a:lnTo>
                    <a:lnTo>
                      <a:pt x="53" y="0"/>
                    </a:lnTo>
                    <a:lnTo>
                      <a:pt x="55" y="0"/>
                    </a:lnTo>
                    <a:lnTo>
                      <a:pt x="55" y="0"/>
                    </a:lnTo>
                    <a:lnTo>
                      <a:pt x="58" y="0"/>
                    </a:lnTo>
                    <a:lnTo>
                      <a:pt x="58" y="0"/>
                    </a:lnTo>
                    <a:lnTo>
                      <a:pt x="61" y="0"/>
                    </a:lnTo>
                    <a:lnTo>
                      <a:pt x="61" y="0"/>
                    </a:lnTo>
                    <a:lnTo>
                      <a:pt x="64" y="0"/>
                    </a:lnTo>
                    <a:lnTo>
                      <a:pt x="64" y="0"/>
                    </a:lnTo>
                    <a:lnTo>
                      <a:pt x="67" y="0"/>
                    </a:lnTo>
                    <a:lnTo>
                      <a:pt x="67" y="0"/>
                    </a:lnTo>
                    <a:lnTo>
                      <a:pt x="70" y="0"/>
                    </a:lnTo>
                    <a:lnTo>
                      <a:pt x="71" y="0"/>
                    </a:lnTo>
                    <a:lnTo>
                      <a:pt x="71"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1" name="Freeform 643"/>
              <p:cNvSpPr>
                <a:spLocks/>
              </p:cNvSpPr>
              <p:nvPr/>
            </p:nvSpPr>
            <p:spPr bwMode="auto">
              <a:xfrm>
                <a:off x="5177" y="3317"/>
                <a:ext cx="71" cy="42"/>
              </a:xfrm>
              <a:custGeom>
                <a:avLst/>
                <a:gdLst>
                  <a:gd name="T0" fmla="*/ 0 w 71"/>
                  <a:gd name="T1" fmla="*/ 42 h 42"/>
                  <a:gd name="T2" fmla="*/ 0 w 71"/>
                  <a:gd name="T3" fmla="*/ 42 h 42"/>
                  <a:gd name="T4" fmla="*/ 3 w 71"/>
                  <a:gd name="T5" fmla="*/ 42 h 42"/>
                  <a:gd name="T6" fmla="*/ 4 w 71"/>
                  <a:gd name="T7" fmla="*/ 42 h 42"/>
                  <a:gd name="T8" fmla="*/ 6 w 71"/>
                  <a:gd name="T9" fmla="*/ 41 h 42"/>
                  <a:gd name="T10" fmla="*/ 7 w 71"/>
                  <a:gd name="T11" fmla="*/ 41 h 42"/>
                  <a:gd name="T12" fmla="*/ 10 w 71"/>
                  <a:gd name="T13" fmla="*/ 41 h 42"/>
                  <a:gd name="T14" fmla="*/ 10 w 71"/>
                  <a:gd name="T15" fmla="*/ 41 h 42"/>
                  <a:gd name="T16" fmla="*/ 12 w 71"/>
                  <a:gd name="T17" fmla="*/ 39 h 42"/>
                  <a:gd name="T18" fmla="*/ 13 w 71"/>
                  <a:gd name="T19" fmla="*/ 39 h 42"/>
                  <a:gd name="T20" fmla="*/ 16 w 71"/>
                  <a:gd name="T21" fmla="*/ 37 h 42"/>
                  <a:gd name="T22" fmla="*/ 16 w 71"/>
                  <a:gd name="T23" fmla="*/ 36 h 42"/>
                  <a:gd name="T24" fmla="*/ 19 w 71"/>
                  <a:gd name="T25" fmla="*/ 31 h 42"/>
                  <a:gd name="T26" fmla="*/ 19 w 71"/>
                  <a:gd name="T27" fmla="*/ 31 h 42"/>
                  <a:gd name="T28" fmla="*/ 22 w 71"/>
                  <a:gd name="T29" fmla="*/ 23 h 42"/>
                  <a:gd name="T30" fmla="*/ 22 w 71"/>
                  <a:gd name="T31" fmla="*/ 22 h 42"/>
                  <a:gd name="T32" fmla="*/ 25 w 71"/>
                  <a:gd name="T33" fmla="*/ 12 h 42"/>
                  <a:gd name="T34" fmla="*/ 25 w 71"/>
                  <a:gd name="T35" fmla="*/ 12 h 42"/>
                  <a:gd name="T36" fmla="*/ 28 w 71"/>
                  <a:gd name="T37" fmla="*/ 3 h 42"/>
                  <a:gd name="T38" fmla="*/ 28 w 71"/>
                  <a:gd name="T39" fmla="*/ 3 h 42"/>
                  <a:gd name="T40" fmla="*/ 31 w 71"/>
                  <a:gd name="T41" fmla="*/ 0 h 42"/>
                  <a:gd name="T42" fmla="*/ 31 w 71"/>
                  <a:gd name="T43" fmla="*/ 0 h 42"/>
                  <a:gd name="T44" fmla="*/ 31 w 71"/>
                  <a:gd name="T45" fmla="*/ 0 h 42"/>
                  <a:gd name="T46" fmla="*/ 34 w 71"/>
                  <a:gd name="T47" fmla="*/ 4 h 42"/>
                  <a:gd name="T48" fmla="*/ 34 w 71"/>
                  <a:gd name="T49" fmla="*/ 5 h 42"/>
                  <a:gd name="T50" fmla="*/ 37 w 71"/>
                  <a:gd name="T51" fmla="*/ 10 h 42"/>
                  <a:gd name="T52" fmla="*/ 38 w 71"/>
                  <a:gd name="T53" fmla="*/ 10 h 42"/>
                  <a:gd name="T54" fmla="*/ 40 w 71"/>
                  <a:gd name="T55" fmla="*/ 12 h 42"/>
                  <a:gd name="T56" fmla="*/ 41 w 71"/>
                  <a:gd name="T57" fmla="*/ 12 h 42"/>
                  <a:gd name="T58" fmla="*/ 41 w 71"/>
                  <a:gd name="T59" fmla="*/ 12 h 42"/>
                  <a:gd name="T60" fmla="*/ 44 w 71"/>
                  <a:gd name="T61" fmla="*/ 12 h 42"/>
                  <a:gd name="T62" fmla="*/ 44 w 71"/>
                  <a:gd name="T63" fmla="*/ 11 h 42"/>
                  <a:gd name="T64" fmla="*/ 46 w 71"/>
                  <a:gd name="T65" fmla="*/ 9 h 42"/>
                  <a:gd name="T66" fmla="*/ 47 w 71"/>
                  <a:gd name="T67" fmla="*/ 9 h 42"/>
                  <a:gd name="T68" fmla="*/ 50 w 71"/>
                  <a:gd name="T69" fmla="*/ 7 h 42"/>
                  <a:gd name="T70" fmla="*/ 50 w 71"/>
                  <a:gd name="T71" fmla="*/ 7 h 42"/>
                  <a:gd name="T72" fmla="*/ 52 w 71"/>
                  <a:gd name="T73" fmla="*/ 6 h 42"/>
                  <a:gd name="T74" fmla="*/ 53 w 71"/>
                  <a:gd name="T75" fmla="*/ 6 h 42"/>
                  <a:gd name="T76" fmla="*/ 53 w 71"/>
                  <a:gd name="T77" fmla="*/ 6 h 42"/>
                  <a:gd name="T78" fmla="*/ 56 w 71"/>
                  <a:gd name="T79" fmla="*/ 8 h 42"/>
                  <a:gd name="T80" fmla="*/ 56 w 71"/>
                  <a:gd name="T81" fmla="*/ 8 h 42"/>
                  <a:gd name="T82" fmla="*/ 59 w 71"/>
                  <a:gd name="T83" fmla="*/ 12 h 42"/>
                  <a:gd name="T84" fmla="*/ 59 w 71"/>
                  <a:gd name="T85" fmla="*/ 13 h 42"/>
                  <a:gd name="T86" fmla="*/ 62 w 71"/>
                  <a:gd name="T87" fmla="*/ 17 h 42"/>
                  <a:gd name="T88" fmla="*/ 62 w 71"/>
                  <a:gd name="T89" fmla="*/ 18 h 42"/>
                  <a:gd name="T90" fmla="*/ 65 w 71"/>
                  <a:gd name="T91" fmla="*/ 21 h 42"/>
                  <a:gd name="T92" fmla="*/ 65 w 71"/>
                  <a:gd name="T93" fmla="*/ 21 h 42"/>
                  <a:gd name="T94" fmla="*/ 68 w 71"/>
                  <a:gd name="T95" fmla="*/ 24 h 42"/>
                  <a:gd name="T96" fmla="*/ 68 w 71"/>
                  <a:gd name="T97" fmla="*/ 24 h 42"/>
                  <a:gd name="T98" fmla="*/ 71 w 71"/>
                  <a:gd name="T99" fmla="*/ 25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2">
                    <a:moveTo>
                      <a:pt x="0" y="42"/>
                    </a:moveTo>
                    <a:lnTo>
                      <a:pt x="0" y="42"/>
                    </a:lnTo>
                    <a:lnTo>
                      <a:pt x="3" y="42"/>
                    </a:lnTo>
                    <a:lnTo>
                      <a:pt x="4" y="42"/>
                    </a:lnTo>
                    <a:lnTo>
                      <a:pt x="6" y="41"/>
                    </a:lnTo>
                    <a:lnTo>
                      <a:pt x="7" y="41"/>
                    </a:lnTo>
                    <a:lnTo>
                      <a:pt x="10" y="41"/>
                    </a:lnTo>
                    <a:lnTo>
                      <a:pt x="10" y="41"/>
                    </a:lnTo>
                    <a:lnTo>
                      <a:pt x="12" y="39"/>
                    </a:lnTo>
                    <a:lnTo>
                      <a:pt x="13" y="39"/>
                    </a:lnTo>
                    <a:lnTo>
                      <a:pt x="16" y="37"/>
                    </a:lnTo>
                    <a:lnTo>
                      <a:pt x="16" y="36"/>
                    </a:lnTo>
                    <a:lnTo>
                      <a:pt x="19" y="31"/>
                    </a:lnTo>
                    <a:lnTo>
                      <a:pt x="19" y="31"/>
                    </a:lnTo>
                    <a:lnTo>
                      <a:pt x="22" y="23"/>
                    </a:lnTo>
                    <a:lnTo>
                      <a:pt x="22" y="22"/>
                    </a:lnTo>
                    <a:lnTo>
                      <a:pt x="25" y="12"/>
                    </a:lnTo>
                    <a:lnTo>
                      <a:pt x="25" y="12"/>
                    </a:lnTo>
                    <a:lnTo>
                      <a:pt x="28" y="3"/>
                    </a:lnTo>
                    <a:lnTo>
                      <a:pt x="28" y="3"/>
                    </a:lnTo>
                    <a:lnTo>
                      <a:pt x="31" y="0"/>
                    </a:lnTo>
                    <a:lnTo>
                      <a:pt x="31" y="0"/>
                    </a:lnTo>
                    <a:lnTo>
                      <a:pt x="31" y="0"/>
                    </a:lnTo>
                    <a:lnTo>
                      <a:pt x="34" y="4"/>
                    </a:lnTo>
                    <a:lnTo>
                      <a:pt x="34" y="5"/>
                    </a:lnTo>
                    <a:lnTo>
                      <a:pt x="37" y="10"/>
                    </a:lnTo>
                    <a:lnTo>
                      <a:pt x="38" y="10"/>
                    </a:lnTo>
                    <a:lnTo>
                      <a:pt x="40" y="12"/>
                    </a:lnTo>
                    <a:lnTo>
                      <a:pt x="41" y="12"/>
                    </a:lnTo>
                    <a:lnTo>
                      <a:pt x="41" y="12"/>
                    </a:lnTo>
                    <a:lnTo>
                      <a:pt x="44" y="12"/>
                    </a:lnTo>
                    <a:lnTo>
                      <a:pt x="44" y="11"/>
                    </a:lnTo>
                    <a:lnTo>
                      <a:pt x="46" y="9"/>
                    </a:lnTo>
                    <a:lnTo>
                      <a:pt x="47" y="9"/>
                    </a:lnTo>
                    <a:lnTo>
                      <a:pt x="50" y="7"/>
                    </a:lnTo>
                    <a:lnTo>
                      <a:pt x="50" y="7"/>
                    </a:lnTo>
                    <a:lnTo>
                      <a:pt x="52" y="6"/>
                    </a:lnTo>
                    <a:lnTo>
                      <a:pt x="53" y="6"/>
                    </a:lnTo>
                    <a:lnTo>
                      <a:pt x="53" y="6"/>
                    </a:lnTo>
                    <a:lnTo>
                      <a:pt x="56" y="8"/>
                    </a:lnTo>
                    <a:lnTo>
                      <a:pt x="56" y="8"/>
                    </a:lnTo>
                    <a:lnTo>
                      <a:pt x="59" y="12"/>
                    </a:lnTo>
                    <a:lnTo>
                      <a:pt x="59" y="13"/>
                    </a:lnTo>
                    <a:lnTo>
                      <a:pt x="62" y="17"/>
                    </a:lnTo>
                    <a:lnTo>
                      <a:pt x="62" y="18"/>
                    </a:lnTo>
                    <a:lnTo>
                      <a:pt x="65" y="21"/>
                    </a:lnTo>
                    <a:lnTo>
                      <a:pt x="65" y="21"/>
                    </a:lnTo>
                    <a:lnTo>
                      <a:pt x="68" y="24"/>
                    </a:lnTo>
                    <a:lnTo>
                      <a:pt x="68" y="24"/>
                    </a:lnTo>
                    <a:lnTo>
                      <a:pt x="71" y="2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2" name="Freeform 644"/>
              <p:cNvSpPr>
                <a:spLocks/>
              </p:cNvSpPr>
              <p:nvPr/>
            </p:nvSpPr>
            <p:spPr bwMode="auto">
              <a:xfrm>
                <a:off x="5248" y="3342"/>
                <a:ext cx="74" cy="11"/>
              </a:xfrm>
              <a:custGeom>
                <a:avLst/>
                <a:gdLst>
                  <a:gd name="T0" fmla="*/ 0 w 74"/>
                  <a:gd name="T1" fmla="*/ 0 h 11"/>
                  <a:gd name="T2" fmla="*/ 0 w 74"/>
                  <a:gd name="T3" fmla="*/ 0 h 11"/>
                  <a:gd name="T4" fmla="*/ 3 w 74"/>
                  <a:gd name="T5" fmla="*/ 2 h 11"/>
                  <a:gd name="T6" fmla="*/ 3 w 74"/>
                  <a:gd name="T7" fmla="*/ 2 h 11"/>
                  <a:gd name="T8" fmla="*/ 6 w 74"/>
                  <a:gd name="T9" fmla="*/ 2 h 11"/>
                  <a:gd name="T10" fmla="*/ 7 w 74"/>
                  <a:gd name="T11" fmla="*/ 2 h 11"/>
                  <a:gd name="T12" fmla="*/ 9 w 74"/>
                  <a:gd name="T13" fmla="*/ 2 h 11"/>
                  <a:gd name="T14" fmla="*/ 9 w 74"/>
                  <a:gd name="T15" fmla="*/ 2 h 11"/>
                  <a:gd name="T16" fmla="*/ 13 w 74"/>
                  <a:gd name="T17" fmla="*/ 3 h 11"/>
                  <a:gd name="T18" fmla="*/ 13 w 74"/>
                  <a:gd name="T19" fmla="*/ 3 h 11"/>
                  <a:gd name="T20" fmla="*/ 15 w 74"/>
                  <a:gd name="T21" fmla="*/ 3 h 11"/>
                  <a:gd name="T22" fmla="*/ 16 w 74"/>
                  <a:gd name="T23" fmla="*/ 3 h 11"/>
                  <a:gd name="T24" fmla="*/ 19 w 74"/>
                  <a:gd name="T25" fmla="*/ 4 h 11"/>
                  <a:gd name="T26" fmla="*/ 19 w 74"/>
                  <a:gd name="T27" fmla="*/ 4 h 11"/>
                  <a:gd name="T28" fmla="*/ 22 w 74"/>
                  <a:gd name="T29" fmla="*/ 4 h 11"/>
                  <a:gd name="T30" fmla="*/ 22 w 74"/>
                  <a:gd name="T31" fmla="*/ 4 h 11"/>
                  <a:gd name="T32" fmla="*/ 25 w 74"/>
                  <a:gd name="T33" fmla="*/ 5 h 11"/>
                  <a:gd name="T34" fmla="*/ 25 w 74"/>
                  <a:gd name="T35" fmla="*/ 5 h 11"/>
                  <a:gd name="T36" fmla="*/ 28 w 74"/>
                  <a:gd name="T37" fmla="*/ 6 h 11"/>
                  <a:gd name="T38" fmla="*/ 28 w 74"/>
                  <a:gd name="T39" fmla="*/ 6 h 11"/>
                  <a:gd name="T40" fmla="*/ 31 w 74"/>
                  <a:gd name="T41" fmla="*/ 7 h 11"/>
                  <a:gd name="T42" fmla="*/ 31 w 74"/>
                  <a:gd name="T43" fmla="*/ 7 h 11"/>
                  <a:gd name="T44" fmla="*/ 34 w 74"/>
                  <a:gd name="T45" fmla="*/ 7 h 11"/>
                  <a:gd name="T46" fmla="*/ 34 w 74"/>
                  <a:gd name="T47" fmla="*/ 8 h 11"/>
                  <a:gd name="T48" fmla="*/ 37 w 74"/>
                  <a:gd name="T49" fmla="*/ 8 h 11"/>
                  <a:gd name="T50" fmla="*/ 37 w 74"/>
                  <a:gd name="T51" fmla="*/ 8 h 11"/>
                  <a:gd name="T52" fmla="*/ 40 w 74"/>
                  <a:gd name="T53" fmla="*/ 9 h 11"/>
                  <a:gd name="T54" fmla="*/ 40 w 74"/>
                  <a:gd name="T55" fmla="*/ 9 h 11"/>
                  <a:gd name="T56" fmla="*/ 43 w 74"/>
                  <a:gd name="T57" fmla="*/ 9 h 11"/>
                  <a:gd name="T58" fmla="*/ 43 w 74"/>
                  <a:gd name="T59" fmla="*/ 9 h 11"/>
                  <a:gd name="T60" fmla="*/ 46 w 74"/>
                  <a:gd name="T61" fmla="*/ 10 h 11"/>
                  <a:gd name="T62" fmla="*/ 47 w 74"/>
                  <a:gd name="T63" fmla="*/ 10 h 11"/>
                  <a:gd name="T64" fmla="*/ 49 w 74"/>
                  <a:gd name="T65" fmla="*/ 10 h 11"/>
                  <a:gd name="T66" fmla="*/ 49 w 74"/>
                  <a:gd name="T67" fmla="*/ 10 h 11"/>
                  <a:gd name="T68" fmla="*/ 52 w 74"/>
                  <a:gd name="T69" fmla="*/ 10 h 11"/>
                  <a:gd name="T70" fmla="*/ 53 w 74"/>
                  <a:gd name="T71" fmla="*/ 10 h 11"/>
                  <a:gd name="T72" fmla="*/ 56 w 74"/>
                  <a:gd name="T73" fmla="*/ 10 h 11"/>
                  <a:gd name="T74" fmla="*/ 56 w 74"/>
                  <a:gd name="T75" fmla="*/ 10 h 11"/>
                  <a:gd name="T76" fmla="*/ 59 w 74"/>
                  <a:gd name="T77" fmla="*/ 10 h 11"/>
                  <a:gd name="T78" fmla="*/ 59 w 74"/>
                  <a:gd name="T79" fmla="*/ 10 h 11"/>
                  <a:gd name="T80" fmla="*/ 62 w 74"/>
                  <a:gd name="T81" fmla="*/ 11 h 11"/>
                  <a:gd name="T82" fmla="*/ 62 w 74"/>
                  <a:gd name="T83" fmla="*/ 11 h 11"/>
                  <a:gd name="T84" fmla="*/ 65 w 74"/>
                  <a:gd name="T85" fmla="*/ 11 h 11"/>
                  <a:gd name="T86" fmla="*/ 65 w 74"/>
                  <a:gd name="T87" fmla="*/ 11 h 11"/>
                  <a:gd name="T88" fmla="*/ 68 w 74"/>
                  <a:gd name="T89" fmla="*/ 11 h 11"/>
                  <a:gd name="T90" fmla="*/ 68 w 74"/>
                  <a:gd name="T91" fmla="*/ 11 h 11"/>
                  <a:gd name="T92" fmla="*/ 71 w 74"/>
                  <a:gd name="T93" fmla="*/ 11 h 11"/>
                  <a:gd name="T94" fmla="*/ 71 w 74"/>
                  <a:gd name="T95" fmla="*/ 11 h 11"/>
                  <a:gd name="T96" fmla="*/ 74 w 74"/>
                  <a:gd name="T97" fmla="*/ 11 h 11"/>
                  <a:gd name="T98" fmla="*/ 74 w 74"/>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1">
                    <a:moveTo>
                      <a:pt x="0" y="0"/>
                    </a:moveTo>
                    <a:lnTo>
                      <a:pt x="0" y="0"/>
                    </a:lnTo>
                    <a:lnTo>
                      <a:pt x="3" y="2"/>
                    </a:lnTo>
                    <a:lnTo>
                      <a:pt x="3" y="2"/>
                    </a:lnTo>
                    <a:lnTo>
                      <a:pt x="6" y="2"/>
                    </a:lnTo>
                    <a:lnTo>
                      <a:pt x="7" y="2"/>
                    </a:lnTo>
                    <a:lnTo>
                      <a:pt x="9" y="2"/>
                    </a:lnTo>
                    <a:lnTo>
                      <a:pt x="9" y="2"/>
                    </a:lnTo>
                    <a:lnTo>
                      <a:pt x="13" y="3"/>
                    </a:lnTo>
                    <a:lnTo>
                      <a:pt x="13" y="3"/>
                    </a:lnTo>
                    <a:lnTo>
                      <a:pt x="15" y="3"/>
                    </a:lnTo>
                    <a:lnTo>
                      <a:pt x="16" y="3"/>
                    </a:lnTo>
                    <a:lnTo>
                      <a:pt x="19" y="4"/>
                    </a:lnTo>
                    <a:lnTo>
                      <a:pt x="19" y="4"/>
                    </a:lnTo>
                    <a:lnTo>
                      <a:pt x="22" y="4"/>
                    </a:lnTo>
                    <a:lnTo>
                      <a:pt x="22" y="4"/>
                    </a:lnTo>
                    <a:lnTo>
                      <a:pt x="25" y="5"/>
                    </a:lnTo>
                    <a:lnTo>
                      <a:pt x="25" y="5"/>
                    </a:lnTo>
                    <a:lnTo>
                      <a:pt x="28" y="6"/>
                    </a:lnTo>
                    <a:lnTo>
                      <a:pt x="28" y="6"/>
                    </a:lnTo>
                    <a:lnTo>
                      <a:pt x="31" y="7"/>
                    </a:lnTo>
                    <a:lnTo>
                      <a:pt x="31" y="7"/>
                    </a:lnTo>
                    <a:lnTo>
                      <a:pt x="34" y="7"/>
                    </a:lnTo>
                    <a:lnTo>
                      <a:pt x="34" y="8"/>
                    </a:lnTo>
                    <a:lnTo>
                      <a:pt x="37" y="8"/>
                    </a:lnTo>
                    <a:lnTo>
                      <a:pt x="37" y="8"/>
                    </a:lnTo>
                    <a:lnTo>
                      <a:pt x="40" y="9"/>
                    </a:lnTo>
                    <a:lnTo>
                      <a:pt x="40" y="9"/>
                    </a:lnTo>
                    <a:lnTo>
                      <a:pt x="43" y="9"/>
                    </a:lnTo>
                    <a:lnTo>
                      <a:pt x="43" y="9"/>
                    </a:lnTo>
                    <a:lnTo>
                      <a:pt x="46" y="10"/>
                    </a:lnTo>
                    <a:lnTo>
                      <a:pt x="47" y="10"/>
                    </a:lnTo>
                    <a:lnTo>
                      <a:pt x="49" y="10"/>
                    </a:lnTo>
                    <a:lnTo>
                      <a:pt x="49" y="10"/>
                    </a:lnTo>
                    <a:lnTo>
                      <a:pt x="52" y="10"/>
                    </a:lnTo>
                    <a:lnTo>
                      <a:pt x="53" y="10"/>
                    </a:lnTo>
                    <a:lnTo>
                      <a:pt x="56" y="10"/>
                    </a:lnTo>
                    <a:lnTo>
                      <a:pt x="56" y="10"/>
                    </a:lnTo>
                    <a:lnTo>
                      <a:pt x="59" y="10"/>
                    </a:lnTo>
                    <a:lnTo>
                      <a:pt x="59" y="10"/>
                    </a:lnTo>
                    <a:lnTo>
                      <a:pt x="62" y="11"/>
                    </a:lnTo>
                    <a:lnTo>
                      <a:pt x="62" y="11"/>
                    </a:lnTo>
                    <a:lnTo>
                      <a:pt x="65" y="11"/>
                    </a:lnTo>
                    <a:lnTo>
                      <a:pt x="65" y="11"/>
                    </a:lnTo>
                    <a:lnTo>
                      <a:pt x="68" y="11"/>
                    </a:lnTo>
                    <a:lnTo>
                      <a:pt x="68" y="11"/>
                    </a:lnTo>
                    <a:lnTo>
                      <a:pt x="71" y="11"/>
                    </a:lnTo>
                    <a:lnTo>
                      <a:pt x="71" y="11"/>
                    </a:lnTo>
                    <a:lnTo>
                      <a:pt x="74" y="11"/>
                    </a:lnTo>
                    <a:lnTo>
                      <a:pt x="74" y="1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3" name="Freeform 645"/>
              <p:cNvSpPr>
                <a:spLocks/>
              </p:cNvSpPr>
              <p:nvPr/>
            </p:nvSpPr>
            <p:spPr bwMode="auto">
              <a:xfrm>
                <a:off x="5322" y="3352"/>
                <a:ext cx="74" cy="1"/>
              </a:xfrm>
              <a:custGeom>
                <a:avLst/>
                <a:gdLst>
                  <a:gd name="T0" fmla="*/ 0 w 74"/>
                  <a:gd name="T1" fmla="*/ 1 h 1"/>
                  <a:gd name="T2" fmla="*/ 0 w 74"/>
                  <a:gd name="T3" fmla="*/ 1 h 1"/>
                  <a:gd name="T4" fmla="*/ 3 w 74"/>
                  <a:gd name="T5" fmla="*/ 1 h 1"/>
                  <a:gd name="T6" fmla="*/ 3 w 74"/>
                  <a:gd name="T7" fmla="*/ 1 h 1"/>
                  <a:gd name="T8" fmla="*/ 6 w 74"/>
                  <a:gd name="T9" fmla="*/ 1 h 1"/>
                  <a:gd name="T10" fmla="*/ 6 w 74"/>
                  <a:gd name="T11" fmla="*/ 1 h 1"/>
                  <a:gd name="T12" fmla="*/ 9 w 74"/>
                  <a:gd name="T13" fmla="*/ 1 h 1"/>
                  <a:gd name="T14" fmla="*/ 9 w 74"/>
                  <a:gd name="T15" fmla="*/ 1 h 1"/>
                  <a:gd name="T16" fmla="*/ 12 w 74"/>
                  <a:gd name="T17" fmla="*/ 1 h 1"/>
                  <a:gd name="T18" fmla="*/ 12 w 74"/>
                  <a:gd name="T19" fmla="*/ 1 h 1"/>
                  <a:gd name="T20" fmla="*/ 15 w 74"/>
                  <a:gd name="T21" fmla="*/ 1 h 1"/>
                  <a:gd name="T22" fmla="*/ 15 w 74"/>
                  <a:gd name="T23" fmla="*/ 1 h 1"/>
                  <a:gd name="T24" fmla="*/ 18 w 74"/>
                  <a:gd name="T25" fmla="*/ 0 h 1"/>
                  <a:gd name="T26" fmla="*/ 19 w 74"/>
                  <a:gd name="T27" fmla="*/ 0 h 1"/>
                  <a:gd name="T28" fmla="*/ 22 w 74"/>
                  <a:gd name="T29" fmla="*/ 0 h 1"/>
                  <a:gd name="T30" fmla="*/ 22 w 74"/>
                  <a:gd name="T31" fmla="*/ 0 h 1"/>
                  <a:gd name="T32" fmla="*/ 24 w 74"/>
                  <a:gd name="T33" fmla="*/ 0 h 1"/>
                  <a:gd name="T34" fmla="*/ 25 w 74"/>
                  <a:gd name="T35" fmla="*/ 0 h 1"/>
                  <a:gd name="T36" fmla="*/ 28 w 74"/>
                  <a:gd name="T37" fmla="*/ 0 h 1"/>
                  <a:gd name="T38" fmla="*/ 28 w 74"/>
                  <a:gd name="T39" fmla="*/ 0 h 1"/>
                  <a:gd name="T40" fmla="*/ 31 w 74"/>
                  <a:gd name="T41" fmla="*/ 0 h 1"/>
                  <a:gd name="T42" fmla="*/ 31 w 74"/>
                  <a:gd name="T43" fmla="*/ 0 h 1"/>
                  <a:gd name="T44" fmla="*/ 34 w 74"/>
                  <a:gd name="T45" fmla="*/ 0 h 1"/>
                  <a:gd name="T46" fmla="*/ 34 w 74"/>
                  <a:gd name="T47" fmla="*/ 0 h 1"/>
                  <a:gd name="T48" fmla="*/ 37 w 74"/>
                  <a:gd name="T49" fmla="*/ 0 h 1"/>
                  <a:gd name="T50" fmla="*/ 37 w 74"/>
                  <a:gd name="T51" fmla="*/ 0 h 1"/>
                  <a:gd name="T52" fmla="*/ 40 w 74"/>
                  <a:gd name="T53" fmla="*/ 0 h 1"/>
                  <a:gd name="T54" fmla="*/ 40 w 74"/>
                  <a:gd name="T55" fmla="*/ 0 h 1"/>
                  <a:gd name="T56" fmla="*/ 43 w 74"/>
                  <a:gd name="T57" fmla="*/ 0 h 1"/>
                  <a:gd name="T58" fmla="*/ 43 w 74"/>
                  <a:gd name="T59" fmla="*/ 0 h 1"/>
                  <a:gd name="T60" fmla="*/ 46 w 74"/>
                  <a:gd name="T61" fmla="*/ 0 h 1"/>
                  <a:gd name="T62" fmla="*/ 46 w 74"/>
                  <a:gd name="T63" fmla="*/ 0 h 1"/>
                  <a:gd name="T64" fmla="*/ 49 w 74"/>
                  <a:gd name="T65" fmla="*/ 0 h 1"/>
                  <a:gd name="T66" fmla="*/ 49 w 74"/>
                  <a:gd name="T67" fmla="*/ 0 h 1"/>
                  <a:gd name="T68" fmla="*/ 52 w 74"/>
                  <a:gd name="T69" fmla="*/ 0 h 1"/>
                  <a:gd name="T70" fmla="*/ 52 w 74"/>
                  <a:gd name="T71" fmla="*/ 0 h 1"/>
                  <a:gd name="T72" fmla="*/ 55 w 74"/>
                  <a:gd name="T73" fmla="*/ 0 h 1"/>
                  <a:gd name="T74" fmla="*/ 56 w 74"/>
                  <a:gd name="T75" fmla="*/ 0 h 1"/>
                  <a:gd name="T76" fmla="*/ 58 w 74"/>
                  <a:gd name="T77" fmla="*/ 0 h 1"/>
                  <a:gd name="T78" fmla="*/ 58 w 74"/>
                  <a:gd name="T79" fmla="*/ 0 h 1"/>
                  <a:gd name="T80" fmla="*/ 61 w 74"/>
                  <a:gd name="T81" fmla="*/ 0 h 1"/>
                  <a:gd name="T82" fmla="*/ 62 w 74"/>
                  <a:gd name="T83" fmla="*/ 0 h 1"/>
                  <a:gd name="T84" fmla="*/ 64 w 74"/>
                  <a:gd name="T85" fmla="*/ 0 h 1"/>
                  <a:gd name="T86" fmla="*/ 65 w 74"/>
                  <a:gd name="T87" fmla="*/ 0 h 1"/>
                  <a:gd name="T88" fmla="*/ 68 w 74"/>
                  <a:gd name="T89" fmla="*/ 0 h 1"/>
                  <a:gd name="T90" fmla="*/ 68 w 74"/>
                  <a:gd name="T91" fmla="*/ 0 h 1"/>
                  <a:gd name="T92" fmla="*/ 71 w 74"/>
                  <a:gd name="T93" fmla="*/ 0 h 1"/>
                  <a:gd name="T94" fmla="*/ 71 w 74"/>
                  <a:gd name="T95" fmla="*/ 0 h 1"/>
                  <a:gd name="T96" fmla="*/ 74 w 74"/>
                  <a:gd name="T97" fmla="*/ 0 h 1"/>
                  <a:gd name="T98" fmla="*/ 74 w 74"/>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1"/>
                    </a:moveTo>
                    <a:lnTo>
                      <a:pt x="0" y="1"/>
                    </a:lnTo>
                    <a:lnTo>
                      <a:pt x="3" y="1"/>
                    </a:lnTo>
                    <a:lnTo>
                      <a:pt x="3" y="1"/>
                    </a:lnTo>
                    <a:lnTo>
                      <a:pt x="6" y="1"/>
                    </a:lnTo>
                    <a:lnTo>
                      <a:pt x="6" y="1"/>
                    </a:lnTo>
                    <a:lnTo>
                      <a:pt x="9" y="1"/>
                    </a:lnTo>
                    <a:lnTo>
                      <a:pt x="9" y="1"/>
                    </a:lnTo>
                    <a:lnTo>
                      <a:pt x="12" y="1"/>
                    </a:lnTo>
                    <a:lnTo>
                      <a:pt x="12" y="1"/>
                    </a:lnTo>
                    <a:lnTo>
                      <a:pt x="15" y="1"/>
                    </a:lnTo>
                    <a:lnTo>
                      <a:pt x="15" y="1"/>
                    </a:lnTo>
                    <a:lnTo>
                      <a:pt x="18" y="0"/>
                    </a:lnTo>
                    <a:lnTo>
                      <a:pt x="19" y="0"/>
                    </a:lnTo>
                    <a:lnTo>
                      <a:pt x="22" y="0"/>
                    </a:lnTo>
                    <a:lnTo>
                      <a:pt x="22" y="0"/>
                    </a:lnTo>
                    <a:lnTo>
                      <a:pt x="24" y="0"/>
                    </a:lnTo>
                    <a:lnTo>
                      <a:pt x="25" y="0"/>
                    </a:lnTo>
                    <a:lnTo>
                      <a:pt x="28" y="0"/>
                    </a:lnTo>
                    <a:lnTo>
                      <a:pt x="28" y="0"/>
                    </a:lnTo>
                    <a:lnTo>
                      <a:pt x="31"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6" y="0"/>
                    </a:lnTo>
                    <a:lnTo>
                      <a:pt x="58" y="0"/>
                    </a:lnTo>
                    <a:lnTo>
                      <a:pt x="58" y="0"/>
                    </a:lnTo>
                    <a:lnTo>
                      <a:pt x="61" y="0"/>
                    </a:lnTo>
                    <a:lnTo>
                      <a:pt x="62" y="0"/>
                    </a:lnTo>
                    <a:lnTo>
                      <a:pt x="64" y="0"/>
                    </a:lnTo>
                    <a:lnTo>
                      <a:pt x="65" y="0"/>
                    </a:lnTo>
                    <a:lnTo>
                      <a:pt x="68" y="0"/>
                    </a:lnTo>
                    <a:lnTo>
                      <a:pt x="68" y="0"/>
                    </a:lnTo>
                    <a:lnTo>
                      <a:pt x="71" y="0"/>
                    </a:lnTo>
                    <a:lnTo>
                      <a:pt x="71" y="0"/>
                    </a:lnTo>
                    <a:lnTo>
                      <a:pt x="74"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4" name="Freeform 646"/>
              <p:cNvSpPr>
                <a:spLocks/>
              </p:cNvSpPr>
              <p:nvPr/>
            </p:nvSpPr>
            <p:spPr bwMode="auto">
              <a:xfrm>
                <a:off x="5396" y="2875"/>
                <a:ext cx="68" cy="477"/>
              </a:xfrm>
              <a:custGeom>
                <a:avLst/>
                <a:gdLst>
                  <a:gd name="T0" fmla="*/ 0 w 68"/>
                  <a:gd name="T1" fmla="*/ 477 h 477"/>
                  <a:gd name="T2" fmla="*/ 3 w 68"/>
                  <a:gd name="T3" fmla="*/ 477 h 477"/>
                  <a:gd name="T4" fmla="*/ 3 w 68"/>
                  <a:gd name="T5" fmla="*/ 477 h 477"/>
                  <a:gd name="T6" fmla="*/ 6 w 68"/>
                  <a:gd name="T7" fmla="*/ 477 h 477"/>
                  <a:gd name="T8" fmla="*/ 6 w 68"/>
                  <a:gd name="T9" fmla="*/ 477 h 477"/>
                  <a:gd name="T10" fmla="*/ 9 w 68"/>
                  <a:gd name="T11" fmla="*/ 477 h 477"/>
                  <a:gd name="T12" fmla="*/ 9 w 68"/>
                  <a:gd name="T13" fmla="*/ 477 h 477"/>
                  <a:gd name="T14" fmla="*/ 12 w 68"/>
                  <a:gd name="T15" fmla="*/ 476 h 477"/>
                  <a:gd name="T16" fmla="*/ 12 w 68"/>
                  <a:gd name="T17" fmla="*/ 476 h 477"/>
                  <a:gd name="T18" fmla="*/ 15 w 68"/>
                  <a:gd name="T19" fmla="*/ 476 h 477"/>
                  <a:gd name="T20" fmla="*/ 15 w 68"/>
                  <a:gd name="T21" fmla="*/ 476 h 477"/>
                  <a:gd name="T22" fmla="*/ 16 w 68"/>
                  <a:gd name="T23" fmla="*/ 476 h 477"/>
                  <a:gd name="T24" fmla="*/ 18 w 68"/>
                  <a:gd name="T25" fmla="*/ 476 h 477"/>
                  <a:gd name="T26" fmla="*/ 18 w 68"/>
                  <a:gd name="T27" fmla="*/ 476 h 477"/>
                  <a:gd name="T28" fmla="*/ 21 w 68"/>
                  <a:gd name="T29" fmla="*/ 477 h 477"/>
                  <a:gd name="T30" fmla="*/ 22 w 68"/>
                  <a:gd name="T31" fmla="*/ 477 h 477"/>
                  <a:gd name="T32" fmla="*/ 24 w 68"/>
                  <a:gd name="T33" fmla="*/ 477 h 477"/>
                  <a:gd name="T34" fmla="*/ 24 w 68"/>
                  <a:gd name="T35" fmla="*/ 477 h 477"/>
                  <a:gd name="T36" fmla="*/ 27 w 68"/>
                  <a:gd name="T37" fmla="*/ 477 h 477"/>
                  <a:gd name="T38" fmla="*/ 27 w 68"/>
                  <a:gd name="T39" fmla="*/ 477 h 477"/>
                  <a:gd name="T40" fmla="*/ 28 w 68"/>
                  <a:gd name="T41" fmla="*/ 477 h 477"/>
                  <a:gd name="T42" fmla="*/ 30 w 68"/>
                  <a:gd name="T43" fmla="*/ 477 h 477"/>
                  <a:gd name="T44" fmla="*/ 31 w 68"/>
                  <a:gd name="T45" fmla="*/ 476 h 477"/>
                  <a:gd name="T46" fmla="*/ 34 w 68"/>
                  <a:gd name="T47" fmla="*/ 474 h 477"/>
                  <a:gd name="T48" fmla="*/ 34 w 68"/>
                  <a:gd name="T49" fmla="*/ 473 h 477"/>
                  <a:gd name="T50" fmla="*/ 37 w 68"/>
                  <a:gd name="T51" fmla="*/ 466 h 477"/>
                  <a:gd name="T52" fmla="*/ 37 w 68"/>
                  <a:gd name="T53" fmla="*/ 465 h 477"/>
                  <a:gd name="T54" fmla="*/ 40 w 68"/>
                  <a:gd name="T55" fmla="*/ 446 h 477"/>
                  <a:gd name="T56" fmla="*/ 40 w 68"/>
                  <a:gd name="T57" fmla="*/ 445 h 477"/>
                  <a:gd name="T58" fmla="*/ 43 w 68"/>
                  <a:gd name="T59" fmla="*/ 408 h 477"/>
                  <a:gd name="T60" fmla="*/ 43 w 68"/>
                  <a:gd name="T61" fmla="*/ 405 h 477"/>
                  <a:gd name="T62" fmla="*/ 46 w 68"/>
                  <a:gd name="T63" fmla="*/ 336 h 477"/>
                  <a:gd name="T64" fmla="*/ 46 w 68"/>
                  <a:gd name="T65" fmla="*/ 331 h 477"/>
                  <a:gd name="T66" fmla="*/ 49 w 68"/>
                  <a:gd name="T67" fmla="*/ 216 h 477"/>
                  <a:gd name="T68" fmla="*/ 49 w 68"/>
                  <a:gd name="T69" fmla="*/ 209 h 477"/>
                  <a:gd name="T70" fmla="*/ 52 w 68"/>
                  <a:gd name="T71" fmla="*/ 84 h 477"/>
                  <a:gd name="T72" fmla="*/ 52 w 68"/>
                  <a:gd name="T73" fmla="*/ 79 h 477"/>
                  <a:gd name="T74" fmla="*/ 54 w 68"/>
                  <a:gd name="T75" fmla="*/ 56 h 477"/>
                  <a:gd name="T76" fmla="*/ 55 w 68"/>
                  <a:gd name="T77" fmla="*/ 61 h 477"/>
                  <a:gd name="T78" fmla="*/ 55 w 68"/>
                  <a:gd name="T79" fmla="*/ 63 h 477"/>
                  <a:gd name="T80" fmla="*/ 57 w 68"/>
                  <a:gd name="T81" fmla="*/ 73 h 477"/>
                  <a:gd name="T82" fmla="*/ 58 w 68"/>
                  <a:gd name="T83" fmla="*/ 70 h 477"/>
                  <a:gd name="T84" fmla="*/ 58 w 68"/>
                  <a:gd name="T85" fmla="*/ 68 h 477"/>
                  <a:gd name="T86" fmla="*/ 61 w 68"/>
                  <a:gd name="T87" fmla="*/ 20 h 477"/>
                  <a:gd name="T88" fmla="*/ 61 w 68"/>
                  <a:gd name="T89" fmla="*/ 16 h 477"/>
                  <a:gd name="T90" fmla="*/ 63 w 68"/>
                  <a:gd name="T91" fmla="*/ 0 h 477"/>
                  <a:gd name="T92" fmla="*/ 64 w 68"/>
                  <a:gd name="T93" fmla="*/ 8 h 477"/>
                  <a:gd name="T94" fmla="*/ 64 w 68"/>
                  <a:gd name="T95" fmla="*/ 10 h 477"/>
                  <a:gd name="T96" fmla="*/ 67 w 68"/>
                  <a:gd name="T97" fmla="*/ 75 h 477"/>
                  <a:gd name="T98" fmla="*/ 68 w 68"/>
                  <a:gd name="T99" fmla="*/ 78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477">
                    <a:moveTo>
                      <a:pt x="0" y="477"/>
                    </a:moveTo>
                    <a:lnTo>
                      <a:pt x="3" y="477"/>
                    </a:lnTo>
                    <a:lnTo>
                      <a:pt x="3" y="477"/>
                    </a:lnTo>
                    <a:lnTo>
                      <a:pt x="6" y="477"/>
                    </a:lnTo>
                    <a:lnTo>
                      <a:pt x="6" y="477"/>
                    </a:lnTo>
                    <a:lnTo>
                      <a:pt x="9" y="477"/>
                    </a:lnTo>
                    <a:lnTo>
                      <a:pt x="9" y="477"/>
                    </a:lnTo>
                    <a:lnTo>
                      <a:pt x="12" y="476"/>
                    </a:lnTo>
                    <a:lnTo>
                      <a:pt x="12" y="476"/>
                    </a:lnTo>
                    <a:lnTo>
                      <a:pt x="15" y="476"/>
                    </a:lnTo>
                    <a:lnTo>
                      <a:pt x="15" y="476"/>
                    </a:lnTo>
                    <a:lnTo>
                      <a:pt x="16" y="476"/>
                    </a:lnTo>
                    <a:lnTo>
                      <a:pt x="18" y="476"/>
                    </a:lnTo>
                    <a:lnTo>
                      <a:pt x="18" y="476"/>
                    </a:lnTo>
                    <a:lnTo>
                      <a:pt x="21" y="477"/>
                    </a:lnTo>
                    <a:lnTo>
                      <a:pt x="22" y="477"/>
                    </a:lnTo>
                    <a:lnTo>
                      <a:pt x="24" y="477"/>
                    </a:lnTo>
                    <a:lnTo>
                      <a:pt x="24" y="477"/>
                    </a:lnTo>
                    <a:lnTo>
                      <a:pt x="27" y="477"/>
                    </a:lnTo>
                    <a:lnTo>
                      <a:pt x="27" y="477"/>
                    </a:lnTo>
                    <a:lnTo>
                      <a:pt x="28" y="477"/>
                    </a:lnTo>
                    <a:lnTo>
                      <a:pt x="30" y="477"/>
                    </a:lnTo>
                    <a:lnTo>
                      <a:pt x="31" y="476"/>
                    </a:lnTo>
                    <a:lnTo>
                      <a:pt x="34" y="474"/>
                    </a:lnTo>
                    <a:lnTo>
                      <a:pt x="34" y="473"/>
                    </a:lnTo>
                    <a:lnTo>
                      <a:pt x="37" y="466"/>
                    </a:lnTo>
                    <a:lnTo>
                      <a:pt x="37" y="465"/>
                    </a:lnTo>
                    <a:lnTo>
                      <a:pt x="40" y="446"/>
                    </a:lnTo>
                    <a:lnTo>
                      <a:pt x="40" y="445"/>
                    </a:lnTo>
                    <a:lnTo>
                      <a:pt x="43" y="408"/>
                    </a:lnTo>
                    <a:lnTo>
                      <a:pt x="43" y="405"/>
                    </a:lnTo>
                    <a:lnTo>
                      <a:pt x="46" y="336"/>
                    </a:lnTo>
                    <a:lnTo>
                      <a:pt x="46" y="331"/>
                    </a:lnTo>
                    <a:lnTo>
                      <a:pt x="49" y="216"/>
                    </a:lnTo>
                    <a:lnTo>
                      <a:pt x="49" y="209"/>
                    </a:lnTo>
                    <a:lnTo>
                      <a:pt x="52" y="84"/>
                    </a:lnTo>
                    <a:lnTo>
                      <a:pt x="52" y="79"/>
                    </a:lnTo>
                    <a:lnTo>
                      <a:pt x="54" y="56"/>
                    </a:lnTo>
                    <a:lnTo>
                      <a:pt x="55" y="61"/>
                    </a:lnTo>
                    <a:lnTo>
                      <a:pt x="55" y="63"/>
                    </a:lnTo>
                    <a:lnTo>
                      <a:pt x="57" y="73"/>
                    </a:lnTo>
                    <a:lnTo>
                      <a:pt x="58" y="70"/>
                    </a:lnTo>
                    <a:lnTo>
                      <a:pt x="58" y="68"/>
                    </a:lnTo>
                    <a:lnTo>
                      <a:pt x="61" y="20"/>
                    </a:lnTo>
                    <a:lnTo>
                      <a:pt x="61" y="16"/>
                    </a:lnTo>
                    <a:lnTo>
                      <a:pt x="63" y="0"/>
                    </a:lnTo>
                    <a:lnTo>
                      <a:pt x="64" y="8"/>
                    </a:lnTo>
                    <a:lnTo>
                      <a:pt x="64" y="10"/>
                    </a:lnTo>
                    <a:lnTo>
                      <a:pt x="67" y="75"/>
                    </a:lnTo>
                    <a:lnTo>
                      <a:pt x="68" y="78"/>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5" name="Freeform 647"/>
              <p:cNvSpPr>
                <a:spLocks/>
              </p:cNvSpPr>
              <p:nvPr/>
            </p:nvSpPr>
            <p:spPr bwMode="auto">
              <a:xfrm>
                <a:off x="5464" y="2926"/>
                <a:ext cx="60" cy="63"/>
              </a:xfrm>
              <a:custGeom>
                <a:avLst/>
                <a:gdLst>
                  <a:gd name="T0" fmla="*/ 0 w 60"/>
                  <a:gd name="T1" fmla="*/ 27 h 63"/>
                  <a:gd name="T2" fmla="*/ 2 w 60"/>
                  <a:gd name="T3" fmla="*/ 62 h 63"/>
                  <a:gd name="T4" fmla="*/ 2 w 60"/>
                  <a:gd name="T5" fmla="*/ 63 h 63"/>
                  <a:gd name="T6" fmla="*/ 3 w 60"/>
                  <a:gd name="T7" fmla="*/ 63 h 63"/>
                  <a:gd name="T8" fmla="*/ 5 w 60"/>
                  <a:gd name="T9" fmla="*/ 51 h 63"/>
                  <a:gd name="T10" fmla="*/ 6 w 60"/>
                  <a:gd name="T11" fmla="*/ 50 h 63"/>
                  <a:gd name="T12" fmla="*/ 8 w 60"/>
                  <a:gd name="T13" fmla="*/ 38 h 63"/>
                  <a:gd name="T14" fmla="*/ 9 w 60"/>
                  <a:gd name="T15" fmla="*/ 39 h 63"/>
                  <a:gd name="T16" fmla="*/ 9 w 60"/>
                  <a:gd name="T17" fmla="*/ 39 h 63"/>
                  <a:gd name="T18" fmla="*/ 12 w 60"/>
                  <a:gd name="T19" fmla="*/ 55 h 63"/>
                  <a:gd name="T20" fmla="*/ 12 w 60"/>
                  <a:gd name="T21" fmla="*/ 56 h 63"/>
                  <a:gd name="T22" fmla="*/ 14 w 60"/>
                  <a:gd name="T23" fmla="*/ 63 h 63"/>
                  <a:gd name="T24" fmla="*/ 15 w 60"/>
                  <a:gd name="T25" fmla="*/ 62 h 63"/>
                  <a:gd name="T26" fmla="*/ 15 w 60"/>
                  <a:gd name="T27" fmla="*/ 61 h 63"/>
                  <a:gd name="T28" fmla="*/ 18 w 60"/>
                  <a:gd name="T29" fmla="*/ 37 h 63"/>
                  <a:gd name="T30" fmla="*/ 18 w 60"/>
                  <a:gd name="T31" fmla="*/ 35 h 63"/>
                  <a:gd name="T32" fmla="*/ 21 w 60"/>
                  <a:gd name="T33" fmla="*/ 18 h 63"/>
                  <a:gd name="T34" fmla="*/ 21 w 60"/>
                  <a:gd name="T35" fmla="*/ 18 h 63"/>
                  <a:gd name="T36" fmla="*/ 21 w 60"/>
                  <a:gd name="T37" fmla="*/ 18 h 63"/>
                  <a:gd name="T38" fmla="*/ 24 w 60"/>
                  <a:gd name="T39" fmla="*/ 25 h 63"/>
                  <a:gd name="T40" fmla="*/ 24 w 60"/>
                  <a:gd name="T41" fmla="*/ 25 h 63"/>
                  <a:gd name="T42" fmla="*/ 25 w 60"/>
                  <a:gd name="T43" fmla="*/ 27 h 63"/>
                  <a:gd name="T44" fmla="*/ 27 w 60"/>
                  <a:gd name="T45" fmla="*/ 22 h 63"/>
                  <a:gd name="T46" fmla="*/ 27 w 60"/>
                  <a:gd name="T47" fmla="*/ 22 h 63"/>
                  <a:gd name="T48" fmla="*/ 30 w 60"/>
                  <a:gd name="T49" fmla="*/ 4 h 63"/>
                  <a:gd name="T50" fmla="*/ 30 w 60"/>
                  <a:gd name="T51" fmla="*/ 3 h 63"/>
                  <a:gd name="T52" fmla="*/ 32 w 60"/>
                  <a:gd name="T53" fmla="*/ 0 h 63"/>
                  <a:gd name="T54" fmla="*/ 33 w 60"/>
                  <a:gd name="T55" fmla="*/ 2 h 63"/>
                  <a:gd name="T56" fmla="*/ 33 w 60"/>
                  <a:gd name="T57" fmla="*/ 3 h 63"/>
                  <a:gd name="T58" fmla="*/ 36 w 60"/>
                  <a:gd name="T59" fmla="*/ 14 h 63"/>
                  <a:gd name="T60" fmla="*/ 36 w 60"/>
                  <a:gd name="T61" fmla="*/ 15 h 63"/>
                  <a:gd name="T62" fmla="*/ 37 w 60"/>
                  <a:gd name="T63" fmla="*/ 16 h 63"/>
                  <a:gd name="T64" fmla="*/ 39 w 60"/>
                  <a:gd name="T65" fmla="*/ 12 h 63"/>
                  <a:gd name="T66" fmla="*/ 39 w 60"/>
                  <a:gd name="T67" fmla="*/ 11 h 63"/>
                  <a:gd name="T68" fmla="*/ 42 w 60"/>
                  <a:gd name="T69" fmla="*/ 3 h 63"/>
                  <a:gd name="T70" fmla="*/ 43 w 60"/>
                  <a:gd name="T71" fmla="*/ 3 h 63"/>
                  <a:gd name="T72" fmla="*/ 43 w 60"/>
                  <a:gd name="T73" fmla="*/ 3 h 63"/>
                  <a:gd name="T74" fmla="*/ 45 w 60"/>
                  <a:gd name="T75" fmla="*/ 7 h 63"/>
                  <a:gd name="T76" fmla="*/ 46 w 60"/>
                  <a:gd name="T77" fmla="*/ 8 h 63"/>
                  <a:gd name="T78" fmla="*/ 49 w 60"/>
                  <a:gd name="T79" fmla="*/ 14 h 63"/>
                  <a:gd name="T80" fmla="*/ 49 w 60"/>
                  <a:gd name="T81" fmla="*/ 14 h 63"/>
                  <a:gd name="T82" fmla="*/ 49 w 60"/>
                  <a:gd name="T83" fmla="*/ 14 h 63"/>
                  <a:gd name="T84" fmla="*/ 52 w 60"/>
                  <a:gd name="T85" fmla="*/ 11 h 63"/>
                  <a:gd name="T86" fmla="*/ 52 w 60"/>
                  <a:gd name="T87" fmla="*/ 10 h 63"/>
                  <a:gd name="T88" fmla="*/ 54 w 60"/>
                  <a:gd name="T89" fmla="*/ 8 h 63"/>
                  <a:gd name="T90" fmla="*/ 55 w 60"/>
                  <a:gd name="T91" fmla="*/ 8 h 63"/>
                  <a:gd name="T92" fmla="*/ 55 w 60"/>
                  <a:gd name="T93" fmla="*/ 8 h 63"/>
                  <a:gd name="T94" fmla="*/ 58 w 60"/>
                  <a:gd name="T95" fmla="*/ 13 h 63"/>
                  <a:gd name="T96" fmla="*/ 58 w 60"/>
                  <a:gd name="T97" fmla="*/ 14 h 63"/>
                  <a:gd name="T98" fmla="*/ 60 w 60"/>
                  <a:gd name="T99" fmla="*/ 16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63">
                    <a:moveTo>
                      <a:pt x="0" y="27"/>
                    </a:moveTo>
                    <a:lnTo>
                      <a:pt x="2" y="62"/>
                    </a:lnTo>
                    <a:lnTo>
                      <a:pt x="2" y="63"/>
                    </a:lnTo>
                    <a:lnTo>
                      <a:pt x="3" y="63"/>
                    </a:lnTo>
                    <a:lnTo>
                      <a:pt x="5" y="51"/>
                    </a:lnTo>
                    <a:lnTo>
                      <a:pt x="6" y="50"/>
                    </a:lnTo>
                    <a:lnTo>
                      <a:pt x="8" y="38"/>
                    </a:lnTo>
                    <a:lnTo>
                      <a:pt x="9" y="39"/>
                    </a:lnTo>
                    <a:lnTo>
                      <a:pt x="9" y="39"/>
                    </a:lnTo>
                    <a:lnTo>
                      <a:pt x="12" y="55"/>
                    </a:lnTo>
                    <a:lnTo>
                      <a:pt x="12" y="56"/>
                    </a:lnTo>
                    <a:lnTo>
                      <a:pt x="14" y="63"/>
                    </a:lnTo>
                    <a:lnTo>
                      <a:pt x="15" y="62"/>
                    </a:lnTo>
                    <a:lnTo>
                      <a:pt x="15" y="61"/>
                    </a:lnTo>
                    <a:lnTo>
                      <a:pt x="18" y="37"/>
                    </a:lnTo>
                    <a:lnTo>
                      <a:pt x="18" y="35"/>
                    </a:lnTo>
                    <a:lnTo>
                      <a:pt x="21" y="18"/>
                    </a:lnTo>
                    <a:lnTo>
                      <a:pt x="21" y="18"/>
                    </a:lnTo>
                    <a:lnTo>
                      <a:pt x="21" y="18"/>
                    </a:lnTo>
                    <a:lnTo>
                      <a:pt x="24" y="25"/>
                    </a:lnTo>
                    <a:lnTo>
                      <a:pt x="24" y="25"/>
                    </a:lnTo>
                    <a:lnTo>
                      <a:pt x="25" y="27"/>
                    </a:lnTo>
                    <a:lnTo>
                      <a:pt x="27" y="22"/>
                    </a:lnTo>
                    <a:lnTo>
                      <a:pt x="27" y="22"/>
                    </a:lnTo>
                    <a:lnTo>
                      <a:pt x="30" y="4"/>
                    </a:lnTo>
                    <a:lnTo>
                      <a:pt x="30" y="3"/>
                    </a:lnTo>
                    <a:lnTo>
                      <a:pt x="32" y="0"/>
                    </a:lnTo>
                    <a:lnTo>
                      <a:pt x="33" y="2"/>
                    </a:lnTo>
                    <a:lnTo>
                      <a:pt x="33" y="3"/>
                    </a:lnTo>
                    <a:lnTo>
                      <a:pt x="36" y="14"/>
                    </a:lnTo>
                    <a:lnTo>
                      <a:pt x="36" y="15"/>
                    </a:lnTo>
                    <a:lnTo>
                      <a:pt x="37" y="16"/>
                    </a:lnTo>
                    <a:lnTo>
                      <a:pt x="39" y="12"/>
                    </a:lnTo>
                    <a:lnTo>
                      <a:pt x="39" y="11"/>
                    </a:lnTo>
                    <a:lnTo>
                      <a:pt x="42" y="3"/>
                    </a:lnTo>
                    <a:lnTo>
                      <a:pt x="43" y="3"/>
                    </a:lnTo>
                    <a:lnTo>
                      <a:pt x="43" y="3"/>
                    </a:lnTo>
                    <a:lnTo>
                      <a:pt x="45" y="7"/>
                    </a:lnTo>
                    <a:lnTo>
                      <a:pt x="46" y="8"/>
                    </a:lnTo>
                    <a:lnTo>
                      <a:pt x="49" y="14"/>
                    </a:lnTo>
                    <a:lnTo>
                      <a:pt x="49" y="14"/>
                    </a:lnTo>
                    <a:lnTo>
                      <a:pt x="49" y="14"/>
                    </a:lnTo>
                    <a:lnTo>
                      <a:pt x="52" y="11"/>
                    </a:lnTo>
                    <a:lnTo>
                      <a:pt x="52" y="10"/>
                    </a:lnTo>
                    <a:lnTo>
                      <a:pt x="54" y="8"/>
                    </a:lnTo>
                    <a:lnTo>
                      <a:pt x="55" y="8"/>
                    </a:lnTo>
                    <a:lnTo>
                      <a:pt x="55" y="8"/>
                    </a:lnTo>
                    <a:lnTo>
                      <a:pt x="58" y="13"/>
                    </a:lnTo>
                    <a:lnTo>
                      <a:pt x="58" y="14"/>
                    </a:lnTo>
                    <a:lnTo>
                      <a:pt x="60" y="1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6" name="Freeform 648"/>
              <p:cNvSpPr>
                <a:spLocks/>
              </p:cNvSpPr>
              <p:nvPr/>
            </p:nvSpPr>
            <p:spPr bwMode="auto">
              <a:xfrm>
                <a:off x="5524" y="2938"/>
                <a:ext cx="68" cy="24"/>
              </a:xfrm>
              <a:custGeom>
                <a:avLst/>
                <a:gdLst>
                  <a:gd name="T0" fmla="*/ 0 w 68"/>
                  <a:gd name="T1" fmla="*/ 4 h 24"/>
                  <a:gd name="T2" fmla="*/ 1 w 68"/>
                  <a:gd name="T3" fmla="*/ 3 h 24"/>
                  <a:gd name="T4" fmla="*/ 1 w 68"/>
                  <a:gd name="T5" fmla="*/ 3 h 24"/>
                  <a:gd name="T6" fmla="*/ 4 w 68"/>
                  <a:gd name="T7" fmla="*/ 1 h 24"/>
                  <a:gd name="T8" fmla="*/ 4 w 68"/>
                  <a:gd name="T9" fmla="*/ 0 h 24"/>
                  <a:gd name="T10" fmla="*/ 5 w 68"/>
                  <a:gd name="T11" fmla="*/ 0 h 24"/>
                  <a:gd name="T12" fmla="*/ 7 w 68"/>
                  <a:gd name="T13" fmla="*/ 2 h 24"/>
                  <a:gd name="T14" fmla="*/ 7 w 68"/>
                  <a:gd name="T15" fmla="*/ 2 h 24"/>
                  <a:gd name="T16" fmla="*/ 10 w 68"/>
                  <a:gd name="T17" fmla="*/ 5 h 24"/>
                  <a:gd name="T18" fmla="*/ 10 w 68"/>
                  <a:gd name="T19" fmla="*/ 6 h 24"/>
                  <a:gd name="T20" fmla="*/ 11 w 68"/>
                  <a:gd name="T21" fmla="*/ 6 h 24"/>
                  <a:gd name="T22" fmla="*/ 13 w 68"/>
                  <a:gd name="T23" fmla="*/ 5 h 24"/>
                  <a:gd name="T24" fmla="*/ 13 w 68"/>
                  <a:gd name="T25" fmla="*/ 5 h 24"/>
                  <a:gd name="T26" fmla="*/ 16 w 68"/>
                  <a:gd name="T27" fmla="*/ 5 h 24"/>
                  <a:gd name="T28" fmla="*/ 16 w 68"/>
                  <a:gd name="T29" fmla="*/ 5 h 24"/>
                  <a:gd name="T30" fmla="*/ 16 w 68"/>
                  <a:gd name="T31" fmla="*/ 5 h 24"/>
                  <a:gd name="T32" fmla="*/ 19 w 68"/>
                  <a:gd name="T33" fmla="*/ 7 h 24"/>
                  <a:gd name="T34" fmla="*/ 19 w 68"/>
                  <a:gd name="T35" fmla="*/ 7 h 24"/>
                  <a:gd name="T36" fmla="*/ 22 w 68"/>
                  <a:gd name="T37" fmla="*/ 9 h 24"/>
                  <a:gd name="T38" fmla="*/ 23 w 68"/>
                  <a:gd name="T39" fmla="*/ 9 h 24"/>
                  <a:gd name="T40" fmla="*/ 23 w 68"/>
                  <a:gd name="T41" fmla="*/ 9 h 24"/>
                  <a:gd name="T42" fmla="*/ 25 w 68"/>
                  <a:gd name="T43" fmla="*/ 9 h 24"/>
                  <a:gd name="T44" fmla="*/ 26 w 68"/>
                  <a:gd name="T45" fmla="*/ 9 h 24"/>
                  <a:gd name="T46" fmla="*/ 29 w 68"/>
                  <a:gd name="T47" fmla="*/ 10 h 24"/>
                  <a:gd name="T48" fmla="*/ 29 w 68"/>
                  <a:gd name="T49" fmla="*/ 10 h 24"/>
                  <a:gd name="T50" fmla="*/ 31 w 68"/>
                  <a:gd name="T51" fmla="*/ 12 h 24"/>
                  <a:gd name="T52" fmla="*/ 32 w 68"/>
                  <a:gd name="T53" fmla="*/ 12 h 24"/>
                  <a:gd name="T54" fmla="*/ 35 w 68"/>
                  <a:gd name="T55" fmla="*/ 12 h 24"/>
                  <a:gd name="T56" fmla="*/ 35 w 68"/>
                  <a:gd name="T57" fmla="*/ 12 h 24"/>
                  <a:gd name="T58" fmla="*/ 38 w 68"/>
                  <a:gd name="T59" fmla="*/ 13 h 24"/>
                  <a:gd name="T60" fmla="*/ 38 w 68"/>
                  <a:gd name="T61" fmla="*/ 13 h 24"/>
                  <a:gd name="T62" fmla="*/ 41 w 68"/>
                  <a:gd name="T63" fmla="*/ 14 h 24"/>
                  <a:gd name="T64" fmla="*/ 41 w 68"/>
                  <a:gd name="T65" fmla="*/ 14 h 24"/>
                  <a:gd name="T66" fmla="*/ 44 w 68"/>
                  <a:gd name="T67" fmla="*/ 16 h 24"/>
                  <a:gd name="T68" fmla="*/ 44 w 68"/>
                  <a:gd name="T69" fmla="*/ 16 h 24"/>
                  <a:gd name="T70" fmla="*/ 47 w 68"/>
                  <a:gd name="T71" fmla="*/ 16 h 24"/>
                  <a:gd name="T72" fmla="*/ 47 w 68"/>
                  <a:gd name="T73" fmla="*/ 16 h 24"/>
                  <a:gd name="T74" fmla="*/ 50 w 68"/>
                  <a:gd name="T75" fmla="*/ 17 h 24"/>
                  <a:gd name="T76" fmla="*/ 50 w 68"/>
                  <a:gd name="T77" fmla="*/ 17 h 24"/>
                  <a:gd name="T78" fmla="*/ 53 w 68"/>
                  <a:gd name="T79" fmla="*/ 19 h 24"/>
                  <a:gd name="T80" fmla="*/ 53 w 68"/>
                  <a:gd name="T81" fmla="*/ 19 h 24"/>
                  <a:gd name="T82" fmla="*/ 56 w 68"/>
                  <a:gd name="T83" fmla="*/ 20 h 24"/>
                  <a:gd name="T84" fmla="*/ 56 w 68"/>
                  <a:gd name="T85" fmla="*/ 20 h 24"/>
                  <a:gd name="T86" fmla="*/ 59 w 68"/>
                  <a:gd name="T87" fmla="*/ 20 h 24"/>
                  <a:gd name="T88" fmla="*/ 59 w 68"/>
                  <a:gd name="T89" fmla="*/ 21 h 24"/>
                  <a:gd name="T90" fmla="*/ 62 w 68"/>
                  <a:gd name="T91" fmla="*/ 22 h 24"/>
                  <a:gd name="T92" fmla="*/ 63 w 68"/>
                  <a:gd name="T93" fmla="*/ 22 h 24"/>
                  <a:gd name="T94" fmla="*/ 65 w 68"/>
                  <a:gd name="T95" fmla="*/ 23 h 24"/>
                  <a:gd name="T96" fmla="*/ 65 w 68"/>
                  <a:gd name="T97" fmla="*/ 23 h 24"/>
                  <a:gd name="T98" fmla="*/ 68 w 68"/>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4">
                    <a:moveTo>
                      <a:pt x="0" y="4"/>
                    </a:moveTo>
                    <a:lnTo>
                      <a:pt x="1" y="3"/>
                    </a:lnTo>
                    <a:lnTo>
                      <a:pt x="1" y="3"/>
                    </a:lnTo>
                    <a:lnTo>
                      <a:pt x="4" y="1"/>
                    </a:lnTo>
                    <a:lnTo>
                      <a:pt x="4" y="0"/>
                    </a:lnTo>
                    <a:lnTo>
                      <a:pt x="5" y="0"/>
                    </a:lnTo>
                    <a:lnTo>
                      <a:pt x="7" y="2"/>
                    </a:lnTo>
                    <a:lnTo>
                      <a:pt x="7" y="2"/>
                    </a:lnTo>
                    <a:lnTo>
                      <a:pt x="10" y="5"/>
                    </a:lnTo>
                    <a:lnTo>
                      <a:pt x="10" y="6"/>
                    </a:lnTo>
                    <a:lnTo>
                      <a:pt x="11" y="6"/>
                    </a:lnTo>
                    <a:lnTo>
                      <a:pt x="13" y="5"/>
                    </a:lnTo>
                    <a:lnTo>
                      <a:pt x="13" y="5"/>
                    </a:lnTo>
                    <a:lnTo>
                      <a:pt x="16" y="5"/>
                    </a:lnTo>
                    <a:lnTo>
                      <a:pt x="16" y="5"/>
                    </a:lnTo>
                    <a:lnTo>
                      <a:pt x="16" y="5"/>
                    </a:lnTo>
                    <a:lnTo>
                      <a:pt x="19" y="7"/>
                    </a:lnTo>
                    <a:lnTo>
                      <a:pt x="19" y="7"/>
                    </a:lnTo>
                    <a:lnTo>
                      <a:pt x="22" y="9"/>
                    </a:lnTo>
                    <a:lnTo>
                      <a:pt x="23" y="9"/>
                    </a:lnTo>
                    <a:lnTo>
                      <a:pt x="23" y="9"/>
                    </a:lnTo>
                    <a:lnTo>
                      <a:pt x="25" y="9"/>
                    </a:lnTo>
                    <a:lnTo>
                      <a:pt x="26" y="9"/>
                    </a:lnTo>
                    <a:lnTo>
                      <a:pt x="29" y="10"/>
                    </a:lnTo>
                    <a:lnTo>
                      <a:pt x="29" y="10"/>
                    </a:lnTo>
                    <a:lnTo>
                      <a:pt x="31" y="12"/>
                    </a:lnTo>
                    <a:lnTo>
                      <a:pt x="32" y="12"/>
                    </a:lnTo>
                    <a:lnTo>
                      <a:pt x="35" y="12"/>
                    </a:lnTo>
                    <a:lnTo>
                      <a:pt x="35" y="12"/>
                    </a:lnTo>
                    <a:lnTo>
                      <a:pt x="38" y="13"/>
                    </a:lnTo>
                    <a:lnTo>
                      <a:pt x="38" y="13"/>
                    </a:lnTo>
                    <a:lnTo>
                      <a:pt x="41" y="14"/>
                    </a:lnTo>
                    <a:lnTo>
                      <a:pt x="41" y="14"/>
                    </a:lnTo>
                    <a:lnTo>
                      <a:pt x="44" y="16"/>
                    </a:lnTo>
                    <a:lnTo>
                      <a:pt x="44" y="16"/>
                    </a:lnTo>
                    <a:lnTo>
                      <a:pt x="47" y="16"/>
                    </a:lnTo>
                    <a:lnTo>
                      <a:pt x="47" y="16"/>
                    </a:lnTo>
                    <a:lnTo>
                      <a:pt x="50" y="17"/>
                    </a:lnTo>
                    <a:lnTo>
                      <a:pt x="50" y="17"/>
                    </a:lnTo>
                    <a:lnTo>
                      <a:pt x="53" y="19"/>
                    </a:lnTo>
                    <a:lnTo>
                      <a:pt x="53" y="19"/>
                    </a:lnTo>
                    <a:lnTo>
                      <a:pt x="56" y="20"/>
                    </a:lnTo>
                    <a:lnTo>
                      <a:pt x="56" y="20"/>
                    </a:lnTo>
                    <a:lnTo>
                      <a:pt x="59" y="20"/>
                    </a:lnTo>
                    <a:lnTo>
                      <a:pt x="59" y="21"/>
                    </a:lnTo>
                    <a:lnTo>
                      <a:pt x="62" y="22"/>
                    </a:lnTo>
                    <a:lnTo>
                      <a:pt x="63" y="22"/>
                    </a:lnTo>
                    <a:lnTo>
                      <a:pt x="65" y="23"/>
                    </a:lnTo>
                    <a:lnTo>
                      <a:pt x="65" y="23"/>
                    </a:lnTo>
                    <a:lnTo>
                      <a:pt x="68" y="2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7" name="Freeform 649"/>
              <p:cNvSpPr>
                <a:spLocks/>
              </p:cNvSpPr>
              <p:nvPr/>
            </p:nvSpPr>
            <p:spPr bwMode="auto">
              <a:xfrm>
                <a:off x="5592" y="2937"/>
                <a:ext cx="73" cy="91"/>
              </a:xfrm>
              <a:custGeom>
                <a:avLst/>
                <a:gdLst>
                  <a:gd name="T0" fmla="*/ 0 w 73"/>
                  <a:gd name="T1" fmla="*/ 25 h 91"/>
                  <a:gd name="T2" fmla="*/ 1 w 73"/>
                  <a:gd name="T3" fmla="*/ 25 h 91"/>
                  <a:gd name="T4" fmla="*/ 3 w 73"/>
                  <a:gd name="T5" fmla="*/ 26 h 91"/>
                  <a:gd name="T6" fmla="*/ 4 w 73"/>
                  <a:gd name="T7" fmla="*/ 26 h 91"/>
                  <a:gd name="T8" fmla="*/ 7 w 73"/>
                  <a:gd name="T9" fmla="*/ 27 h 91"/>
                  <a:gd name="T10" fmla="*/ 7 w 73"/>
                  <a:gd name="T11" fmla="*/ 27 h 91"/>
                  <a:gd name="T12" fmla="*/ 10 w 73"/>
                  <a:gd name="T13" fmla="*/ 28 h 91"/>
                  <a:gd name="T14" fmla="*/ 10 w 73"/>
                  <a:gd name="T15" fmla="*/ 28 h 91"/>
                  <a:gd name="T16" fmla="*/ 13 w 73"/>
                  <a:gd name="T17" fmla="*/ 29 h 91"/>
                  <a:gd name="T18" fmla="*/ 13 w 73"/>
                  <a:gd name="T19" fmla="*/ 29 h 91"/>
                  <a:gd name="T20" fmla="*/ 16 w 73"/>
                  <a:gd name="T21" fmla="*/ 30 h 91"/>
                  <a:gd name="T22" fmla="*/ 16 w 73"/>
                  <a:gd name="T23" fmla="*/ 30 h 91"/>
                  <a:gd name="T24" fmla="*/ 19 w 73"/>
                  <a:gd name="T25" fmla="*/ 32 h 91"/>
                  <a:gd name="T26" fmla="*/ 19 w 73"/>
                  <a:gd name="T27" fmla="*/ 32 h 91"/>
                  <a:gd name="T28" fmla="*/ 22 w 73"/>
                  <a:gd name="T29" fmla="*/ 33 h 91"/>
                  <a:gd name="T30" fmla="*/ 22 w 73"/>
                  <a:gd name="T31" fmla="*/ 33 h 91"/>
                  <a:gd name="T32" fmla="*/ 25 w 73"/>
                  <a:gd name="T33" fmla="*/ 34 h 91"/>
                  <a:gd name="T34" fmla="*/ 25 w 73"/>
                  <a:gd name="T35" fmla="*/ 34 h 91"/>
                  <a:gd name="T36" fmla="*/ 28 w 73"/>
                  <a:gd name="T37" fmla="*/ 35 h 91"/>
                  <a:gd name="T38" fmla="*/ 28 w 73"/>
                  <a:gd name="T39" fmla="*/ 35 h 91"/>
                  <a:gd name="T40" fmla="*/ 31 w 73"/>
                  <a:gd name="T41" fmla="*/ 36 h 91"/>
                  <a:gd name="T42" fmla="*/ 31 w 73"/>
                  <a:gd name="T43" fmla="*/ 36 h 91"/>
                  <a:gd name="T44" fmla="*/ 34 w 73"/>
                  <a:gd name="T45" fmla="*/ 37 h 91"/>
                  <a:gd name="T46" fmla="*/ 34 w 73"/>
                  <a:gd name="T47" fmla="*/ 37 h 91"/>
                  <a:gd name="T48" fmla="*/ 37 w 73"/>
                  <a:gd name="T49" fmla="*/ 38 h 91"/>
                  <a:gd name="T50" fmla="*/ 37 w 73"/>
                  <a:gd name="T51" fmla="*/ 38 h 91"/>
                  <a:gd name="T52" fmla="*/ 40 w 73"/>
                  <a:gd name="T53" fmla="*/ 40 h 91"/>
                  <a:gd name="T54" fmla="*/ 41 w 73"/>
                  <a:gd name="T55" fmla="*/ 40 h 91"/>
                  <a:gd name="T56" fmla="*/ 44 w 73"/>
                  <a:gd name="T57" fmla="*/ 40 h 91"/>
                  <a:gd name="T58" fmla="*/ 44 w 73"/>
                  <a:gd name="T59" fmla="*/ 40 h 91"/>
                  <a:gd name="T60" fmla="*/ 46 w 73"/>
                  <a:gd name="T61" fmla="*/ 39 h 91"/>
                  <a:gd name="T62" fmla="*/ 47 w 73"/>
                  <a:gd name="T63" fmla="*/ 39 h 91"/>
                  <a:gd name="T64" fmla="*/ 50 w 73"/>
                  <a:gd name="T65" fmla="*/ 36 h 91"/>
                  <a:gd name="T66" fmla="*/ 50 w 73"/>
                  <a:gd name="T67" fmla="*/ 36 h 91"/>
                  <a:gd name="T68" fmla="*/ 53 w 73"/>
                  <a:gd name="T69" fmla="*/ 33 h 91"/>
                  <a:gd name="T70" fmla="*/ 53 w 73"/>
                  <a:gd name="T71" fmla="*/ 33 h 91"/>
                  <a:gd name="T72" fmla="*/ 56 w 73"/>
                  <a:gd name="T73" fmla="*/ 40 h 91"/>
                  <a:gd name="T74" fmla="*/ 56 w 73"/>
                  <a:gd name="T75" fmla="*/ 40 h 91"/>
                  <a:gd name="T76" fmla="*/ 59 w 73"/>
                  <a:gd name="T77" fmla="*/ 60 h 91"/>
                  <a:gd name="T78" fmla="*/ 59 w 73"/>
                  <a:gd name="T79" fmla="*/ 61 h 91"/>
                  <a:gd name="T80" fmla="*/ 62 w 73"/>
                  <a:gd name="T81" fmla="*/ 84 h 91"/>
                  <a:gd name="T82" fmla="*/ 62 w 73"/>
                  <a:gd name="T83" fmla="*/ 86 h 91"/>
                  <a:gd name="T84" fmla="*/ 64 w 73"/>
                  <a:gd name="T85" fmla="*/ 91 h 91"/>
                  <a:gd name="T86" fmla="*/ 65 w 73"/>
                  <a:gd name="T87" fmla="*/ 88 h 91"/>
                  <a:gd name="T88" fmla="*/ 65 w 73"/>
                  <a:gd name="T89" fmla="*/ 87 h 91"/>
                  <a:gd name="T90" fmla="*/ 68 w 73"/>
                  <a:gd name="T91" fmla="*/ 53 h 91"/>
                  <a:gd name="T92" fmla="*/ 68 w 73"/>
                  <a:gd name="T93" fmla="*/ 50 h 91"/>
                  <a:gd name="T94" fmla="*/ 71 w 73"/>
                  <a:gd name="T95" fmla="*/ 7 h 91"/>
                  <a:gd name="T96" fmla="*/ 71 w 73"/>
                  <a:gd name="T97" fmla="*/ 5 h 91"/>
                  <a:gd name="T98" fmla="*/ 73 w 73"/>
                  <a:gd name="T9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3" h="91">
                    <a:moveTo>
                      <a:pt x="0" y="25"/>
                    </a:moveTo>
                    <a:lnTo>
                      <a:pt x="1" y="25"/>
                    </a:lnTo>
                    <a:lnTo>
                      <a:pt x="3" y="26"/>
                    </a:lnTo>
                    <a:lnTo>
                      <a:pt x="4" y="26"/>
                    </a:lnTo>
                    <a:lnTo>
                      <a:pt x="7" y="27"/>
                    </a:lnTo>
                    <a:lnTo>
                      <a:pt x="7" y="27"/>
                    </a:lnTo>
                    <a:lnTo>
                      <a:pt x="10" y="28"/>
                    </a:lnTo>
                    <a:lnTo>
                      <a:pt x="10" y="28"/>
                    </a:lnTo>
                    <a:lnTo>
                      <a:pt x="13" y="29"/>
                    </a:lnTo>
                    <a:lnTo>
                      <a:pt x="13" y="29"/>
                    </a:lnTo>
                    <a:lnTo>
                      <a:pt x="16" y="30"/>
                    </a:lnTo>
                    <a:lnTo>
                      <a:pt x="16" y="30"/>
                    </a:lnTo>
                    <a:lnTo>
                      <a:pt x="19" y="32"/>
                    </a:lnTo>
                    <a:lnTo>
                      <a:pt x="19" y="32"/>
                    </a:lnTo>
                    <a:lnTo>
                      <a:pt x="22" y="33"/>
                    </a:lnTo>
                    <a:lnTo>
                      <a:pt x="22" y="33"/>
                    </a:lnTo>
                    <a:lnTo>
                      <a:pt x="25" y="34"/>
                    </a:lnTo>
                    <a:lnTo>
                      <a:pt x="25" y="34"/>
                    </a:lnTo>
                    <a:lnTo>
                      <a:pt x="28" y="35"/>
                    </a:lnTo>
                    <a:lnTo>
                      <a:pt x="28" y="35"/>
                    </a:lnTo>
                    <a:lnTo>
                      <a:pt x="31" y="36"/>
                    </a:lnTo>
                    <a:lnTo>
                      <a:pt x="31" y="36"/>
                    </a:lnTo>
                    <a:lnTo>
                      <a:pt x="34" y="37"/>
                    </a:lnTo>
                    <a:lnTo>
                      <a:pt x="34" y="37"/>
                    </a:lnTo>
                    <a:lnTo>
                      <a:pt x="37" y="38"/>
                    </a:lnTo>
                    <a:lnTo>
                      <a:pt x="37" y="38"/>
                    </a:lnTo>
                    <a:lnTo>
                      <a:pt x="40" y="40"/>
                    </a:lnTo>
                    <a:lnTo>
                      <a:pt x="41" y="40"/>
                    </a:lnTo>
                    <a:lnTo>
                      <a:pt x="44" y="40"/>
                    </a:lnTo>
                    <a:lnTo>
                      <a:pt x="44" y="40"/>
                    </a:lnTo>
                    <a:lnTo>
                      <a:pt x="46" y="39"/>
                    </a:lnTo>
                    <a:lnTo>
                      <a:pt x="47" y="39"/>
                    </a:lnTo>
                    <a:lnTo>
                      <a:pt x="50" y="36"/>
                    </a:lnTo>
                    <a:lnTo>
                      <a:pt x="50" y="36"/>
                    </a:lnTo>
                    <a:lnTo>
                      <a:pt x="53" y="33"/>
                    </a:lnTo>
                    <a:lnTo>
                      <a:pt x="53" y="33"/>
                    </a:lnTo>
                    <a:lnTo>
                      <a:pt x="56" y="40"/>
                    </a:lnTo>
                    <a:lnTo>
                      <a:pt x="56" y="40"/>
                    </a:lnTo>
                    <a:lnTo>
                      <a:pt x="59" y="60"/>
                    </a:lnTo>
                    <a:lnTo>
                      <a:pt x="59" y="61"/>
                    </a:lnTo>
                    <a:lnTo>
                      <a:pt x="62" y="84"/>
                    </a:lnTo>
                    <a:lnTo>
                      <a:pt x="62" y="86"/>
                    </a:lnTo>
                    <a:lnTo>
                      <a:pt x="64" y="91"/>
                    </a:lnTo>
                    <a:lnTo>
                      <a:pt x="65" y="88"/>
                    </a:lnTo>
                    <a:lnTo>
                      <a:pt x="65" y="87"/>
                    </a:lnTo>
                    <a:lnTo>
                      <a:pt x="68" y="53"/>
                    </a:lnTo>
                    <a:lnTo>
                      <a:pt x="68" y="50"/>
                    </a:lnTo>
                    <a:lnTo>
                      <a:pt x="71" y="7"/>
                    </a:lnTo>
                    <a:lnTo>
                      <a:pt x="71" y="5"/>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8" name="Freeform 650"/>
              <p:cNvSpPr>
                <a:spLocks/>
              </p:cNvSpPr>
              <p:nvPr/>
            </p:nvSpPr>
            <p:spPr bwMode="auto">
              <a:xfrm>
                <a:off x="5665" y="2937"/>
                <a:ext cx="61" cy="419"/>
              </a:xfrm>
              <a:custGeom>
                <a:avLst/>
                <a:gdLst>
                  <a:gd name="T0" fmla="*/ 0 w 61"/>
                  <a:gd name="T1" fmla="*/ 0 h 419"/>
                  <a:gd name="T2" fmla="*/ 1 w 61"/>
                  <a:gd name="T3" fmla="*/ 14 h 419"/>
                  <a:gd name="T4" fmla="*/ 1 w 61"/>
                  <a:gd name="T5" fmla="*/ 17 h 419"/>
                  <a:gd name="T6" fmla="*/ 4 w 61"/>
                  <a:gd name="T7" fmla="*/ 105 h 419"/>
                  <a:gd name="T8" fmla="*/ 4 w 61"/>
                  <a:gd name="T9" fmla="*/ 112 h 419"/>
                  <a:gd name="T10" fmla="*/ 7 w 61"/>
                  <a:gd name="T11" fmla="*/ 258 h 419"/>
                  <a:gd name="T12" fmla="*/ 8 w 61"/>
                  <a:gd name="T13" fmla="*/ 267 h 419"/>
                  <a:gd name="T14" fmla="*/ 11 w 61"/>
                  <a:gd name="T15" fmla="*/ 383 h 419"/>
                  <a:gd name="T16" fmla="*/ 11 w 61"/>
                  <a:gd name="T17" fmla="*/ 387 h 419"/>
                  <a:gd name="T18" fmla="*/ 12 w 61"/>
                  <a:gd name="T19" fmla="*/ 400 h 419"/>
                  <a:gd name="T20" fmla="*/ 13 w 61"/>
                  <a:gd name="T21" fmla="*/ 380 h 419"/>
                  <a:gd name="T22" fmla="*/ 14 w 61"/>
                  <a:gd name="T23" fmla="*/ 376 h 419"/>
                  <a:gd name="T24" fmla="*/ 17 w 61"/>
                  <a:gd name="T25" fmla="*/ 296 h 419"/>
                  <a:gd name="T26" fmla="*/ 17 w 61"/>
                  <a:gd name="T27" fmla="*/ 293 h 419"/>
                  <a:gd name="T28" fmla="*/ 18 w 61"/>
                  <a:gd name="T29" fmla="*/ 284 h 419"/>
                  <a:gd name="T30" fmla="*/ 20 w 61"/>
                  <a:gd name="T31" fmla="*/ 304 h 419"/>
                  <a:gd name="T32" fmla="*/ 20 w 61"/>
                  <a:gd name="T33" fmla="*/ 307 h 419"/>
                  <a:gd name="T34" fmla="*/ 23 w 61"/>
                  <a:gd name="T35" fmla="*/ 380 h 419"/>
                  <a:gd name="T36" fmla="*/ 23 w 61"/>
                  <a:gd name="T37" fmla="*/ 384 h 419"/>
                  <a:gd name="T38" fmla="*/ 26 w 61"/>
                  <a:gd name="T39" fmla="*/ 419 h 419"/>
                  <a:gd name="T40" fmla="*/ 26 w 61"/>
                  <a:gd name="T41" fmla="*/ 418 h 419"/>
                  <a:gd name="T42" fmla="*/ 26 w 61"/>
                  <a:gd name="T43" fmla="*/ 418 h 419"/>
                  <a:gd name="T44" fmla="*/ 29 w 61"/>
                  <a:gd name="T45" fmla="*/ 375 h 419"/>
                  <a:gd name="T46" fmla="*/ 29 w 61"/>
                  <a:gd name="T47" fmla="*/ 372 h 419"/>
                  <a:gd name="T48" fmla="*/ 32 w 61"/>
                  <a:gd name="T49" fmla="*/ 342 h 419"/>
                  <a:gd name="T50" fmla="*/ 32 w 61"/>
                  <a:gd name="T51" fmla="*/ 342 h 419"/>
                  <a:gd name="T52" fmla="*/ 32 w 61"/>
                  <a:gd name="T53" fmla="*/ 342 h 419"/>
                  <a:gd name="T54" fmla="*/ 35 w 61"/>
                  <a:gd name="T55" fmla="*/ 375 h 419"/>
                  <a:gd name="T56" fmla="*/ 35 w 61"/>
                  <a:gd name="T57" fmla="*/ 378 h 419"/>
                  <a:gd name="T58" fmla="*/ 38 w 61"/>
                  <a:gd name="T59" fmla="*/ 415 h 419"/>
                  <a:gd name="T60" fmla="*/ 38 w 61"/>
                  <a:gd name="T61" fmla="*/ 416 h 419"/>
                  <a:gd name="T62" fmla="*/ 39 w 61"/>
                  <a:gd name="T63" fmla="*/ 418 h 419"/>
                  <a:gd name="T64" fmla="*/ 41 w 61"/>
                  <a:gd name="T65" fmla="*/ 406 h 419"/>
                  <a:gd name="T66" fmla="*/ 41 w 61"/>
                  <a:gd name="T67" fmla="*/ 404 h 419"/>
                  <a:gd name="T68" fmla="*/ 44 w 61"/>
                  <a:gd name="T69" fmla="*/ 384 h 419"/>
                  <a:gd name="T70" fmla="*/ 45 w 61"/>
                  <a:gd name="T71" fmla="*/ 384 h 419"/>
                  <a:gd name="T72" fmla="*/ 45 w 61"/>
                  <a:gd name="T73" fmla="*/ 384 h 419"/>
                  <a:gd name="T74" fmla="*/ 47 w 61"/>
                  <a:gd name="T75" fmla="*/ 397 h 419"/>
                  <a:gd name="T76" fmla="*/ 47 w 61"/>
                  <a:gd name="T77" fmla="*/ 398 h 419"/>
                  <a:gd name="T78" fmla="*/ 50 w 61"/>
                  <a:gd name="T79" fmla="*/ 414 h 419"/>
                  <a:gd name="T80" fmla="*/ 51 w 61"/>
                  <a:gd name="T81" fmla="*/ 414 h 419"/>
                  <a:gd name="T82" fmla="*/ 51 w 61"/>
                  <a:gd name="T83" fmla="*/ 414 h 419"/>
                  <a:gd name="T84" fmla="*/ 53 w 61"/>
                  <a:gd name="T85" fmla="*/ 407 h 419"/>
                  <a:gd name="T86" fmla="*/ 54 w 61"/>
                  <a:gd name="T87" fmla="*/ 406 h 419"/>
                  <a:gd name="T88" fmla="*/ 56 w 61"/>
                  <a:gd name="T89" fmla="*/ 402 h 419"/>
                  <a:gd name="T90" fmla="*/ 57 w 61"/>
                  <a:gd name="T91" fmla="*/ 403 h 419"/>
                  <a:gd name="T92" fmla="*/ 57 w 61"/>
                  <a:gd name="T93" fmla="*/ 403 h 419"/>
                  <a:gd name="T94" fmla="*/ 59 w 61"/>
                  <a:gd name="T95" fmla="*/ 414 h 419"/>
                  <a:gd name="T96" fmla="*/ 60 w 61"/>
                  <a:gd name="T97" fmla="*/ 414 h 419"/>
                  <a:gd name="T98" fmla="*/ 61 w 61"/>
                  <a:gd name="T99" fmla="*/ 417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19">
                    <a:moveTo>
                      <a:pt x="0" y="0"/>
                    </a:moveTo>
                    <a:lnTo>
                      <a:pt x="1" y="14"/>
                    </a:lnTo>
                    <a:lnTo>
                      <a:pt x="1" y="17"/>
                    </a:lnTo>
                    <a:lnTo>
                      <a:pt x="4" y="105"/>
                    </a:lnTo>
                    <a:lnTo>
                      <a:pt x="4" y="112"/>
                    </a:lnTo>
                    <a:lnTo>
                      <a:pt x="7" y="258"/>
                    </a:lnTo>
                    <a:lnTo>
                      <a:pt x="8" y="267"/>
                    </a:lnTo>
                    <a:lnTo>
                      <a:pt x="11" y="383"/>
                    </a:lnTo>
                    <a:lnTo>
                      <a:pt x="11" y="387"/>
                    </a:lnTo>
                    <a:lnTo>
                      <a:pt x="12" y="400"/>
                    </a:lnTo>
                    <a:lnTo>
                      <a:pt x="13" y="380"/>
                    </a:lnTo>
                    <a:lnTo>
                      <a:pt x="14" y="376"/>
                    </a:lnTo>
                    <a:lnTo>
                      <a:pt x="17" y="296"/>
                    </a:lnTo>
                    <a:lnTo>
                      <a:pt x="17" y="293"/>
                    </a:lnTo>
                    <a:lnTo>
                      <a:pt x="18" y="284"/>
                    </a:lnTo>
                    <a:lnTo>
                      <a:pt x="20" y="304"/>
                    </a:lnTo>
                    <a:lnTo>
                      <a:pt x="20" y="307"/>
                    </a:lnTo>
                    <a:lnTo>
                      <a:pt x="23" y="380"/>
                    </a:lnTo>
                    <a:lnTo>
                      <a:pt x="23" y="384"/>
                    </a:lnTo>
                    <a:lnTo>
                      <a:pt x="26" y="419"/>
                    </a:lnTo>
                    <a:lnTo>
                      <a:pt x="26" y="418"/>
                    </a:lnTo>
                    <a:lnTo>
                      <a:pt x="26" y="418"/>
                    </a:lnTo>
                    <a:lnTo>
                      <a:pt x="29" y="375"/>
                    </a:lnTo>
                    <a:lnTo>
                      <a:pt x="29" y="372"/>
                    </a:lnTo>
                    <a:lnTo>
                      <a:pt x="32" y="342"/>
                    </a:lnTo>
                    <a:lnTo>
                      <a:pt x="32" y="342"/>
                    </a:lnTo>
                    <a:lnTo>
                      <a:pt x="32" y="342"/>
                    </a:lnTo>
                    <a:lnTo>
                      <a:pt x="35" y="375"/>
                    </a:lnTo>
                    <a:lnTo>
                      <a:pt x="35" y="378"/>
                    </a:lnTo>
                    <a:lnTo>
                      <a:pt x="38" y="415"/>
                    </a:lnTo>
                    <a:lnTo>
                      <a:pt x="38" y="416"/>
                    </a:lnTo>
                    <a:lnTo>
                      <a:pt x="39" y="418"/>
                    </a:lnTo>
                    <a:lnTo>
                      <a:pt x="41" y="406"/>
                    </a:lnTo>
                    <a:lnTo>
                      <a:pt x="41" y="404"/>
                    </a:lnTo>
                    <a:lnTo>
                      <a:pt x="44" y="384"/>
                    </a:lnTo>
                    <a:lnTo>
                      <a:pt x="45" y="384"/>
                    </a:lnTo>
                    <a:lnTo>
                      <a:pt x="45" y="384"/>
                    </a:lnTo>
                    <a:lnTo>
                      <a:pt x="47" y="397"/>
                    </a:lnTo>
                    <a:lnTo>
                      <a:pt x="47" y="398"/>
                    </a:lnTo>
                    <a:lnTo>
                      <a:pt x="50" y="414"/>
                    </a:lnTo>
                    <a:lnTo>
                      <a:pt x="51" y="414"/>
                    </a:lnTo>
                    <a:lnTo>
                      <a:pt x="51" y="414"/>
                    </a:lnTo>
                    <a:lnTo>
                      <a:pt x="53" y="407"/>
                    </a:lnTo>
                    <a:lnTo>
                      <a:pt x="54" y="406"/>
                    </a:lnTo>
                    <a:lnTo>
                      <a:pt x="56" y="402"/>
                    </a:lnTo>
                    <a:lnTo>
                      <a:pt x="57" y="403"/>
                    </a:lnTo>
                    <a:lnTo>
                      <a:pt x="57" y="403"/>
                    </a:lnTo>
                    <a:lnTo>
                      <a:pt x="59" y="414"/>
                    </a:lnTo>
                    <a:lnTo>
                      <a:pt x="60" y="414"/>
                    </a:lnTo>
                    <a:lnTo>
                      <a:pt x="61" y="417"/>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9" name="Freeform 651"/>
              <p:cNvSpPr>
                <a:spLocks/>
              </p:cNvSpPr>
              <p:nvPr/>
            </p:nvSpPr>
            <p:spPr bwMode="auto">
              <a:xfrm>
                <a:off x="5726" y="3345"/>
                <a:ext cx="62" cy="14"/>
              </a:xfrm>
              <a:custGeom>
                <a:avLst/>
                <a:gdLst>
                  <a:gd name="T0" fmla="*/ 0 w 62"/>
                  <a:gd name="T1" fmla="*/ 9 h 14"/>
                  <a:gd name="T2" fmla="*/ 2 w 62"/>
                  <a:gd name="T3" fmla="*/ 8 h 14"/>
                  <a:gd name="T4" fmla="*/ 2 w 62"/>
                  <a:gd name="T5" fmla="*/ 8 h 14"/>
                  <a:gd name="T6" fmla="*/ 5 w 62"/>
                  <a:gd name="T7" fmla="*/ 0 h 14"/>
                  <a:gd name="T8" fmla="*/ 5 w 62"/>
                  <a:gd name="T9" fmla="*/ 0 h 14"/>
                  <a:gd name="T10" fmla="*/ 5 w 62"/>
                  <a:gd name="T11" fmla="*/ 0 h 14"/>
                  <a:gd name="T12" fmla="*/ 8 w 62"/>
                  <a:gd name="T13" fmla="*/ 4 h 14"/>
                  <a:gd name="T14" fmla="*/ 8 w 62"/>
                  <a:gd name="T15" fmla="*/ 5 h 14"/>
                  <a:gd name="T16" fmla="*/ 11 w 62"/>
                  <a:gd name="T17" fmla="*/ 13 h 14"/>
                  <a:gd name="T18" fmla="*/ 11 w 62"/>
                  <a:gd name="T19" fmla="*/ 13 h 14"/>
                  <a:gd name="T20" fmla="*/ 11 w 62"/>
                  <a:gd name="T21" fmla="*/ 13 h 14"/>
                  <a:gd name="T22" fmla="*/ 14 w 62"/>
                  <a:gd name="T23" fmla="*/ 9 h 14"/>
                  <a:gd name="T24" fmla="*/ 14 w 62"/>
                  <a:gd name="T25" fmla="*/ 8 h 14"/>
                  <a:gd name="T26" fmla="*/ 17 w 62"/>
                  <a:gd name="T27" fmla="*/ 2 h 14"/>
                  <a:gd name="T28" fmla="*/ 17 w 62"/>
                  <a:gd name="T29" fmla="*/ 2 h 14"/>
                  <a:gd name="T30" fmla="*/ 20 w 62"/>
                  <a:gd name="T31" fmla="*/ 8 h 14"/>
                  <a:gd name="T32" fmla="*/ 20 w 62"/>
                  <a:gd name="T33" fmla="*/ 8 h 14"/>
                  <a:gd name="T34" fmla="*/ 23 w 62"/>
                  <a:gd name="T35" fmla="*/ 14 h 14"/>
                  <a:gd name="T36" fmla="*/ 23 w 62"/>
                  <a:gd name="T37" fmla="*/ 14 h 14"/>
                  <a:gd name="T38" fmla="*/ 26 w 62"/>
                  <a:gd name="T39" fmla="*/ 9 h 14"/>
                  <a:gd name="T40" fmla="*/ 26 w 62"/>
                  <a:gd name="T41" fmla="*/ 9 h 14"/>
                  <a:gd name="T42" fmla="*/ 29 w 62"/>
                  <a:gd name="T43" fmla="*/ 5 h 14"/>
                  <a:gd name="T44" fmla="*/ 29 w 62"/>
                  <a:gd name="T45" fmla="*/ 5 h 14"/>
                  <a:gd name="T46" fmla="*/ 30 w 62"/>
                  <a:gd name="T47" fmla="*/ 5 h 14"/>
                  <a:gd name="T48" fmla="*/ 32 w 62"/>
                  <a:gd name="T49" fmla="*/ 10 h 14"/>
                  <a:gd name="T50" fmla="*/ 32 w 62"/>
                  <a:gd name="T51" fmla="*/ 11 h 14"/>
                  <a:gd name="T52" fmla="*/ 35 w 62"/>
                  <a:gd name="T53" fmla="*/ 14 h 14"/>
                  <a:gd name="T54" fmla="*/ 35 w 62"/>
                  <a:gd name="T55" fmla="*/ 14 h 14"/>
                  <a:gd name="T56" fmla="*/ 36 w 62"/>
                  <a:gd name="T57" fmla="*/ 14 h 14"/>
                  <a:gd name="T58" fmla="*/ 39 w 62"/>
                  <a:gd name="T59" fmla="*/ 10 h 14"/>
                  <a:gd name="T60" fmla="*/ 39 w 62"/>
                  <a:gd name="T61" fmla="*/ 10 h 14"/>
                  <a:gd name="T62" fmla="*/ 41 w 62"/>
                  <a:gd name="T63" fmla="*/ 9 h 14"/>
                  <a:gd name="T64" fmla="*/ 42 w 62"/>
                  <a:gd name="T65" fmla="*/ 9 h 14"/>
                  <a:gd name="T66" fmla="*/ 42 w 62"/>
                  <a:gd name="T67" fmla="*/ 10 h 14"/>
                  <a:gd name="T68" fmla="*/ 45 w 62"/>
                  <a:gd name="T69" fmla="*/ 13 h 14"/>
                  <a:gd name="T70" fmla="*/ 45 w 62"/>
                  <a:gd name="T71" fmla="*/ 13 h 14"/>
                  <a:gd name="T72" fmla="*/ 46 w 62"/>
                  <a:gd name="T73" fmla="*/ 14 h 14"/>
                  <a:gd name="T74" fmla="*/ 48 w 62"/>
                  <a:gd name="T75" fmla="*/ 13 h 14"/>
                  <a:gd name="T76" fmla="*/ 48 w 62"/>
                  <a:gd name="T77" fmla="*/ 13 h 14"/>
                  <a:gd name="T78" fmla="*/ 51 w 62"/>
                  <a:gd name="T79" fmla="*/ 11 h 14"/>
                  <a:gd name="T80" fmla="*/ 51 w 62"/>
                  <a:gd name="T81" fmla="*/ 11 h 14"/>
                  <a:gd name="T82" fmla="*/ 51 w 62"/>
                  <a:gd name="T83" fmla="*/ 11 h 14"/>
                  <a:gd name="T84" fmla="*/ 54 w 62"/>
                  <a:gd name="T85" fmla="*/ 12 h 14"/>
                  <a:gd name="T86" fmla="*/ 54 w 62"/>
                  <a:gd name="T87" fmla="*/ 12 h 14"/>
                  <a:gd name="T88" fmla="*/ 57 w 62"/>
                  <a:gd name="T89" fmla="*/ 14 h 14"/>
                  <a:gd name="T90" fmla="*/ 57 w 62"/>
                  <a:gd name="T91" fmla="*/ 14 h 14"/>
                  <a:gd name="T92" fmla="*/ 57 w 62"/>
                  <a:gd name="T93" fmla="*/ 14 h 14"/>
                  <a:gd name="T94" fmla="*/ 60 w 62"/>
                  <a:gd name="T95" fmla="*/ 12 h 14"/>
                  <a:gd name="T96" fmla="*/ 60 w 62"/>
                  <a:gd name="T97" fmla="*/ 12 h 14"/>
                  <a:gd name="T98" fmla="*/ 62 w 62"/>
                  <a:gd name="T9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4">
                    <a:moveTo>
                      <a:pt x="0" y="9"/>
                    </a:moveTo>
                    <a:lnTo>
                      <a:pt x="2" y="8"/>
                    </a:lnTo>
                    <a:lnTo>
                      <a:pt x="2" y="8"/>
                    </a:lnTo>
                    <a:lnTo>
                      <a:pt x="5" y="0"/>
                    </a:lnTo>
                    <a:lnTo>
                      <a:pt x="5" y="0"/>
                    </a:lnTo>
                    <a:lnTo>
                      <a:pt x="5" y="0"/>
                    </a:lnTo>
                    <a:lnTo>
                      <a:pt x="8" y="4"/>
                    </a:lnTo>
                    <a:lnTo>
                      <a:pt x="8" y="5"/>
                    </a:lnTo>
                    <a:lnTo>
                      <a:pt x="11" y="13"/>
                    </a:lnTo>
                    <a:lnTo>
                      <a:pt x="11" y="13"/>
                    </a:lnTo>
                    <a:lnTo>
                      <a:pt x="11" y="13"/>
                    </a:lnTo>
                    <a:lnTo>
                      <a:pt x="14" y="9"/>
                    </a:lnTo>
                    <a:lnTo>
                      <a:pt x="14" y="8"/>
                    </a:lnTo>
                    <a:lnTo>
                      <a:pt x="17" y="2"/>
                    </a:lnTo>
                    <a:lnTo>
                      <a:pt x="17" y="2"/>
                    </a:lnTo>
                    <a:lnTo>
                      <a:pt x="20" y="8"/>
                    </a:lnTo>
                    <a:lnTo>
                      <a:pt x="20" y="8"/>
                    </a:lnTo>
                    <a:lnTo>
                      <a:pt x="23" y="14"/>
                    </a:lnTo>
                    <a:lnTo>
                      <a:pt x="23" y="14"/>
                    </a:lnTo>
                    <a:lnTo>
                      <a:pt x="26" y="9"/>
                    </a:lnTo>
                    <a:lnTo>
                      <a:pt x="26" y="9"/>
                    </a:lnTo>
                    <a:lnTo>
                      <a:pt x="29" y="5"/>
                    </a:lnTo>
                    <a:lnTo>
                      <a:pt x="29" y="5"/>
                    </a:lnTo>
                    <a:lnTo>
                      <a:pt x="30" y="5"/>
                    </a:lnTo>
                    <a:lnTo>
                      <a:pt x="32" y="10"/>
                    </a:lnTo>
                    <a:lnTo>
                      <a:pt x="32" y="11"/>
                    </a:lnTo>
                    <a:lnTo>
                      <a:pt x="35" y="14"/>
                    </a:lnTo>
                    <a:lnTo>
                      <a:pt x="35" y="14"/>
                    </a:lnTo>
                    <a:lnTo>
                      <a:pt x="36" y="14"/>
                    </a:lnTo>
                    <a:lnTo>
                      <a:pt x="39" y="10"/>
                    </a:lnTo>
                    <a:lnTo>
                      <a:pt x="39" y="10"/>
                    </a:lnTo>
                    <a:lnTo>
                      <a:pt x="41" y="9"/>
                    </a:lnTo>
                    <a:lnTo>
                      <a:pt x="42" y="9"/>
                    </a:lnTo>
                    <a:lnTo>
                      <a:pt x="42" y="10"/>
                    </a:lnTo>
                    <a:lnTo>
                      <a:pt x="45" y="13"/>
                    </a:lnTo>
                    <a:lnTo>
                      <a:pt x="45" y="13"/>
                    </a:lnTo>
                    <a:lnTo>
                      <a:pt x="46" y="14"/>
                    </a:lnTo>
                    <a:lnTo>
                      <a:pt x="48" y="13"/>
                    </a:lnTo>
                    <a:lnTo>
                      <a:pt x="48" y="13"/>
                    </a:lnTo>
                    <a:lnTo>
                      <a:pt x="51" y="11"/>
                    </a:lnTo>
                    <a:lnTo>
                      <a:pt x="51" y="11"/>
                    </a:lnTo>
                    <a:lnTo>
                      <a:pt x="51" y="11"/>
                    </a:lnTo>
                    <a:lnTo>
                      <a:pt x="54" y="12"/>
                    </a:lnTo>
                    <a:lnTo>
                      <a:pt x="54" y="12"/>
                    </a:lnTo>
                    <a:lnTo>
                      <a:pt x="57" y="14"/>
                    </a:lnTo>
                    <a:lnTo>
                      <a:pt x="57" y="14"/>
                    </a:lnTo>
                    <a:lnTo>
                      <a:pt x="57" y="14"/>
                    </a:lnTo>
                    <a:lnTo>
                      <a:pt x="60" y="12"/>
                    </a:lnTo>
                    <a:lnTo>
                      <a:pt x="60" y="12"/>
                    </a:lnTo>
                    <a:lnTo>
                      <a:pt x="62"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0" name="Freeform 652"/>
              <p:cNvSpPr>
                <a:spLocks/>
              </p:cNvSpPr>
              <p:nvPr/>
            </p:nvSpPr>
            <p:spPr bwMode="auto">
              <a:xfrm>
                <a:off x="5788" y="3357"/>
                <a:ext cx="60" cy="2"/>
              </a:xfrm>
              <a:custGeom>
                <a:avLst/>
                <a:gdLst>
                  <a:gd name="T0" fmla="*/ 0 w 60"/>
                  <a:gd name="T1" fmla="*/ 0 h 2"/>
                  <a:gd name="T2" fmla="*/ 1 w 60"/>
                  <a:gd name="T3" fmla="*/ 0 h 2"/>
                  <a:gd name="T4" fmla="*/ 2 w 60"/>
                  <a:gd name="T5" fmla="*/ 0 h 2"/>
                  <a:gd name="T6" fmla="*/ 4 w 60"/>
                  <a:gd name="T7" fmla="*/ 1 h 2"/>
                  <a:gd name="T8" fmla="*/ 4 w 60"/>
                  <a:gd name="T9" fmla="*/ 1 h 2"/>
                  <a:gd name="T10" fmla="*/ 6 w 60"/>
                  <a:gd name="T11" fmla="*/ 2 h 2"/>
                  <a:gd name="T12" fmla="*/ 8 w 60"/>
                  <a:gd name="T13" fmla="*/ 1 h 2"/>
                  <a:gd name="T14" fmla="*/ 8 w 60"/>
                  <a:gd name="T15" fmla="*/ 1 h 2"/>
                  <a:gd name="T16" fmla="*/ 10 w 60"/>
                  <a:gd name="T17" fmla="*/ 0 h 2"/>
                  <a:gd name="T18" fmla="*/ 11 w 60"/>
                  <a:gd name="T19" fmla="*/ 0 h 2"/>
                  <a:gd name="T20" fmla="*/ 11 w 60"/>
                  <a:gd name="T21" fmla="*/ 0 h 2"/>
                  <a:gd name="T22" fmla="*/ 14 w 60"/>
                  <a:gd name="T23" fmla="*/ 1 h 2"/>
                  <a:gd name="T24" fmla="*/ 14 w 60"/>
                  <a:gd name="T25" fmla="*/ 1 h 2"/>
                  <a:gd name="T26" fmla="*/ 17 w 60"/>
                  <a:gd name="T27" fmla="*/ 1 h 2"/>
                  <a:gd name="T28" fmla="*/ 17 w 60"/>
                  <a:gd name="T29" fmla="*/ 1 h 2"/>
                  <a:gd name="T30" fmla="*/ 17 w 60"/>
                  <a:gd name="T31" fmla="*/ 1 h 2"/>
                  <a:gd name="T32" fmla="*/ 20 w 60"/>
                  <a:gd name="T33" fmla="*/ 1 h 2"/>
                  <a:gd name="T34" fmla="*/ 20 w 60"/>
                  <a:gd name="T35" fmla="*/ 1 h 2"/>
                  <a:gd name="T36" fmla="*/ 22 w 60"/>
                  <a:gd name="T37" fmla="*/ 1 h 2"/>
                  <a:gd name="T38" fmla="*/ 23 w 60"/>
                  <a:gd name="T39" fmla="*/ 1 h 2"/>
                  <a:gd name="T40" fmla="*/ 23 w 60"/>
                  <a:gd name="T41" fmla="*/ 1 h 2"/>
                  <a:gd name="T42" fmla="*/ 26 w 60"/>
                  <a:gd name="T43" fmla="*/ 1 h 2"/>
                  <a:gd name="T44" fmla="*/ 26 w 60"/>
                  <a:gd name="T45" fmla="*/ 1 h 2"/>
                  <a:gd name="T46" fmla="*/ 27 w 60"/>
                  <a:gd name="T47" fmla="*/ 1 h 2"/>
                  <a:gd name="T48" fmla="*/ 29 w 60"/>
                  <a:gd name="T49" fmla="*/ 1 h 2"/>
                  <a:gd name="T50" fmla="*/ 29 w 60"/>
                  <a:gd name="T51" fmla="*/ 1 h 2"/>
                  <a:gd name="T52" fmla="*/ 32 w 60"/>
                  <a:gd name="T53" fmla="*/ 1 h 2"/>
                  <a:gd name="T54" fmla="*/ 32 w 60"/>
                  <a:gd name="T55" fmla="*/ 1 h 2"/>
                  <a:gd name="T56" fmla="*/ 32 w 60"/>
                  <a:gd name="T57" fmla="*/ 1 h 2"/>
                  <a:gd name="T58" fmla="*/ 35 w 60"/>
                  <a:gd name="T59" fmla="*/ 1 h 2"/>
                  <a:gd name="T60" fmla="*/ 35 w 60"/>
                  <a:gd name="T61" fmla="*/ 1 h 2"/>
                  <a:gd name="T62" fmla="*/ 38 w 60"/>
                  <a:gd name="T63" fmla="*/ 1 h 2"/>
                  <a:gd name="T64" fmla="*/ 38 w 60"/>
                  <a:gd name="T65" fmla="*/ 1 h 2"/>
                  <a:gd name="T66" fmla="*/ 41 w 60"/>
                  <a:gd name="T67" fmla="*/ 1 h 2"/>
                  <a:gd name="T68" fmla="*/ 42 w 60"/>
                  <a:gd name="T69" fmla="*/ 1 h 2"/>
                  <a:gd name="T70" fmla="*/ 43 w 60"/>
                  <a:gd name="T71" fmla="*/ 1 h 2"/>
                  <a:gd name="T72" fmla="*/ 44 w 60"/>
                  <a:gd name="T73" fmla="*/ 1 h 2"/>
                  <a:gd name="T74" fmla="*/ 44 w 60"/>
                  <a:gd name="T75" fmla="*/ 1 h 2"/>
                  <a:gd name="T76" fmla="*/ 47 w 60"/>
                  <a:gd name="T77" fmla="*/ 1 h 2"/>
                  <a:gd name="T78" fmla="*/ 48 w 60"/>
                  <a:gd name="T79" fmla="*/ 2 h 2"/>
                  <a:gd name="T80" fmla="*/ 49 w 60"/>
                  <a:gd name="T81" fmla="*/ 2 h 2"/>
                  <a:gd name="T82" fmla="*/ 51 w 60"/>
                  <a:gd name="T83" fmla="*/ 1 h 2"/>
                  <a:gd name="T84" fmla="*/ 51 w 60"/>
                  <a:gd name="T85" fmla="*/ 1 h 2"/>
                  <a:gd name="T86" fmla="*/ 54 w 60"/>
                  <a:gd name="T87" fmla="*/ 1 h 2"/>
                  <a:gd name="T88" fmla="*/ 54 w 60"/>
                  <a:gd name="T89" fmla="*/ 1 h 2"/>
                  <a:gd name="T90" fmla="*/ 57 w 60"/>
                  <a:gd name="T91" fmla="*/ 1 h 2"/>
                  <a:gd name="T92" fmla="*/ 57 w 60"/>
                  <a:gd name="T93" fmla="*/ 1 h 2"/>
                  <a:gd name="T94" fmla="*/ 59 w 60"/>
                  <a:gd name="T95" fmla="*/ 2 h 2"/>
                  <a:gd name="T96" fmla="*/ 60 w 60"/>
                  <a:gd name="T97" fmla="*/ 2 h 2"/>
                  <a:gd name="T98" fmla="*/ 60 w 60"/>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2">
                    <a:moveTo>
                      <a:pt x="0" y="0"/>
                    </a:moveTo>
                    <a:lnTo>
                      <a:pt x="1" y="0"/>
                    </a:lnTo>
                    <a:lnTo>
                      <a:pt x="2" y="0"/>
                    </a:lnTo>
                    <a:lnTo>
                      <a:pt x="4" y="1"/>
                    </a:lnTo>
                    <a:lnTo>
                      <a:pt x="4" y="1"/>
                    </a:lnTo>
                    <a:lnTo>
                      <a:pt x="6" y="2"/>
                    </a:lnTo>
                    <a:lnTo>
                      <a:pt x="8" y="1"/>
                    </a:lnTo>
                    <a:lnTo>
                      <a:pt x="8" y="1"/>
                    </a:lnTo>
                    <a:lnTo>
                      <a:pt x="10" y="0"/>
                    </a:lnTo>
                    <a:lnTo>
                      <a:pt x="11" y="0"/>
                    </a:lnTo>
                    <a:lnTo>
                      <a:pt x="11" y="0"/>
                    </a:lnTo>
                    <a:lnTo>
                      <a:pt x="14" y="1"/>
                    </a:lnTo>
                    <a:lnTo>
                      <a:pt x="14" y="1"/>
                    </a:lnTo>
                    <a:lnTo>
                      <a:pt x="17" y="1"/>
                    </a:lnTo>
                    <a:lnTo>
                      <a:pt x="17" y="1"/>
                    </a:lnTo>
                    <a:lnTo>
                      <a:pt x="17" y="1"/>
                    </a:lnTo>
                    <a:lnTo>
                      <a:pt x="20" y="1"/>
                    </a:lnTo>
                    <a:lnTo>
                      <a:pt x="20" y="1"/>
                    </a:lnTo>
                    <a:lnTo>
                      <a:pt x="22" y="1"/>
                    </a:lnTo>
                    <a:lnTo>
                      <a:pt x="23" y="1"/>
                    </a:lnTo>
                    <a:lnTo>
                      <a:pt x="23" y="1"/>
                    </a:lnTo>
                    <a:lnTo>
                      <a:pt x="26" y="1"/>
                    </a:lnTo>
                    <a:lnTo>
                      <a:pt x="26" y="1"/>
                    </a:lnTo>
                    <a:lnTo>
                      <a:pt x="27" y="1"/>
                    </a:lnTo>
                    <a:lnTo>
                      <a:pt x="29" y="1"/>
                    </a:lnTo>
                    <a:lnTo>
                      <a:pt x="29" y="1"/>
                    </a:lnTo>
                    <a:lnTo>
                      <a:pt x="32" y="1"/>
                    </a:lnTo>
                    <a:lnTo>
                      <a:pt x="32" y="1"/>
                    </a:lnTo>
                    <a:lnTo>
                      <a:pt x="32" y="1"/>
                    </a:lnTo>
                    <a:lnTo>
                      <a:pt x="35" y="1"/>
                    </a:lnTo>
                    <a:lnTo>
                      <a:pt x="35" y="1"/>
                    </a:lnTo>
                    <a:lnTo>
                      <a:pt x="38" y="1"/>
                    </a:lnTo>
                    <a:lnTo>
                      <a:pt x="38" y="1"/>
                    </a:lnTo>
                    <a:lnTo>
                      <a:pt x="41" y="1"/>
                    </a:lnTo>
                    <a:lnTo>
                      <a:pt x="42" y="1"/>
                    </a:lnTo>
                    <a:lnTo>
                      <a:pt x="43" y="1"/>
                    </a:lnTo>
                    <a:lnTo>
                      <a:pt x="44" y="1"/>
                    </a:lnTo>
                    <a:lnTo>
                      <a:pt x="44" y="1"/>
                    </a:lnTo>
                    <a:lnTo>
                      <a:pt x="47" y="1"/>
                    </a:lnTo>
                    <a:lnTo>
                      <a:pt x="48" y="2"/>
                    </a:lnTo>
                    <a:lnTo>
                      <a:pt x="49" y="2"/>
                    </a:lnTo>
                    <a:lnTo>
                      <a:pt x="51" y="1"/>
                    </a:lnTo>
                    <a:lnTo>
                      <a:pt x="51" y="1"/>
                    </a:lnTo>
                    <a:lnTo>
                      <a:pt x="54" y="1"/>
                    </a:lnTo>
                    <a:lnTo>
                      <a:pt x="54" y="1"/>
                    </a:lnTo>
                    <a:lnTo>
                      <a:pt x="57" y="1"/>
                    </a:lnTo>
                    <a:lnTo>
                      <a:pt x="57" y="1"/>
                    </a:lnTo>
                    <a:lnTo>
                      <a:pt x="59" y="2"/>
                    </a:lnTo>
                    <a:lnTo>
                      <a:pt x="60" y="2"/>
                    </a:lnTo>
                    <a:lnTo>
                      <a:pt x="60"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1" name="Freeform 653"/>
              <p:cNvSpPr>
                <a:spLocks/>
              </p:cNvSpPr>
              <p:nvPr/>
            </p:nvSpPr>
            <p:spPr bwMode="auto">
              <a:xfrm>
                <a:off x="5848" y="3358"/>
                <a:ext cx="61" cy="1"/>
              </a:xfrm>
              <a:custGeom>
                <a:avLst/>
                <a:gdLst>
                  <a:gd name="T0" fmla="*/ 0 w 61"/>
                  <a:gd name="T1" fmla="*/ 1 h 1"/>
                  <a:gd name="T2" fmla="*/ 3 w 61"/>
                  <a:gd name="T3" fmla="*/ 0 h 1"/>
                  <a:gd name="T4" fmla="*/ 3 w 61"/>
                  <a:gd name="T5" fmla="*/ 0 h 1"/>
                  <a:gd name="T6" fmla="*/ 4 w 61"/>
                  <a:gd name="T7" fmla="*/ 0 h 1"/>
                  <a:gd name="T8" fmla="*/ 6 w 61"/>
                  <a:gd name="T9" fmla="*/ 1 h 1"/>
                  <a:gd name="T10" fmla="*/ 6 w 61"/>
                  <a:gd name="T11" fmla="*/ 1 h 1"/>
                  <a:gd name="T12" fmla="*/ 9 w 61"/>
                  <a:gd name="T13" fmla="*/ 1 h 1"/>
                  <a:gd name="T14" fmla="*/ 9 w 61"/>
                  <a:gd name="T15" fmla="*/ 1 h 1"/>
                  <a:gd name="T16" fmla="*/ 10 w 61"/>
                  <a:gd name="T17" fmla="*/ 1 h 1"/>
                  <a:gd name="T18" fmla="*/ 12 w 61"/>
                  <a:gd name="T19" fmla="*/ 1 h 1"/>
                  <a:gd name="T20" fmla="*/ 12 w 61"/>
                  <a:gd name="T21" fmla="*/ 1 h 1"/>
                  <a:gd name="T22" fmla="*/ 14 w 61"/>
                  <a:gd name="T23" fmla="*/ 1 h 1"/>
                  <a:gd name="T24" fmla="*/ 15 w 61"/>
                  <a:gd name="T25" fmla="*/ 1 h 1"/>
                  <a:gd name="T26" fmla="*/ 15 w 61"/>
                  <a:gd name="T27" fmla="*/ 1 h 1"/>
                  <a:gd name="T28" fmla="*/ 18 w 61"/>
                  <a:gd name="T29" fmla="*/ 1 h 1"/>
                  <a:gd name="T30" fmla="*/ 18 w 61"/>
                  <a:gd name="T31" fmla="*/ 1 h 1"/>
                  <a:gd name="T32" fmla="*/ 20 w 61"/>
                  <a:gd name="T33" fmla="*/ 1 h 1"/>
                  <a:gd name="T34" fmla="*/ 21 w 61"/>
                  <a:gd name="T35" fmla="*/ 1 h 1"/>
                  <a:gd name="T36" fmla="*/ 21 w 61"/>
                  <a:gd name="T37" fmla="*/ 1 h 1"/>
                  <a:gd name="T38" fmla="*/ 24 w 61"/>
                  <a:gd name="T39" fmla="*/ 1 h 1"/>
                  <a:gd name="T40" fmla="*/ 24 w 61"/>
                  <a:gd name="T41" fmla="*/ 1 h 1"/>
                  <a:gd name="T42" fmla="*/ 27 w 61"/>
                  <a:gd name="T43" fmla="*/ 1 h 1"/>
                  <a:gd name="T44" fmla="*/ 28 w 61"/>
                  <a:gd name="T45" fmla="*/ 1 h 1"/>
                  <a:gd name="T46" fmla="*/ 30 w 61"/>
                  <a:gd name="T47" fmla="*/ 1 h 1"/>
                  <a:gd name="T48" fmla="*/ 31 w 61"/>
                  <a:gd name="T49" fmla="*/ 1 h 1"/>
                  <a:gd name="T50" fmla="*/ 31 w 61"/>
                  <a:gd name="T51" fmla="*/ 1 h 1"/>
                  <a:gd name="T52" fmla="*/ 33 w 61"/>
                  <a:gd name="T53" fmla="*/ 1 h 1"/>
                  <a:gd name="T54" fmla="*/ 34 w 61"/>
                  <a:gd name="T55" fmla="*/ 1 h 1"/>
                  <a:gd name="T56" fmla="*/ 35 w 61"/>
                  <a:gd name="T57" fmla="*/ 1 h 1"/>
                  <a:gd name="T58" fmla="*/ 37 w 61"/>
                  <a:gd name="T59" fmla="*/ 1 h 1"/>
                  <a:gd name="T60" fmla="*/ 37 w 61"/>
                  <a:gd name="T61" fmla="*/ 1 h 1"/>
                  <a:gd name="T62" fmla="*/ 40 w 61"/>
                  <a:gd name="T63" fmla="*/ 1 h 1"/>
                  <a:gd name="T64" fmla="*/ 40 w 61"/>
                  <a:gd name="T65" fmla="*/ 1 h 1"/>
                  <a:gd name="T66" fmla="*/ 41 w 61"/>
                  <a:gd name="T67" fmla="*/ 1 h 1"/>
                  <a:gd name="T68" fmla="*/ 43 w 61"/>
                  <a:gd name="T69" fmla="*/ 1 h 1"/>
                  <a:gd name="T70" fmla="*/ 43 w 61"/>
                  <a:gd name="T71" fmla="*/ 1 h 1"/>
                  <a:gd name="T72" fmla="*/ 45 w 61"/>
                  <a:gd name="T73" fmla="*/ 1 h 1"/>
                  <a:gd name="T74" fmla="*/ 46 w 61"/>
                  <a:gd name="T75" fmla="*/ 1 h 1"/>
                  <a:gd name="T76" fmla="*/ 46 w 61"/>
                  <a:gd name="T77" fmla="*/ 1 h 1"/>
                  <a:gd name="T78" fmla="*/ 49 w 61"/>
                  <a:gd name="T79" fmla="*/ 1 h 1"/>
                  <a:gd name="T80" fmla="*/ 49 w 61"/>
                  <a:gd name="T81" fmla="*/ 1 h 1"/>
                  <a:gd name="T82" fmla="*/ 52 w 61"/>
                  <a:gd name="T83" fmla="*/ 1 h 1"/>
                  <a:gd name="T84" fmla="*/ 52 w 61"/>
                  <a:gd name="T85" fmla="*/ 1 h 1"/>
                  <a:gd name="T86" fmla="*/ 52 w 61"/>
                  <a:gd name="T87" fmla="*/ 1 h 1"/>
                  <a:gd name="T88" fmla="*/ 55 w 61"/>
                  <a:gd name="T89" fmla="*/ 1 h 1"/>
                  <a:gd name="T90" fmla="*/ 55 w 61"/>
                  <a:gd name="T91" fmla="*/ 1 h 1"/>
                  <a:gd name="T92" fmla="*/ 55 w 61"/>
                  <a:gd name="T93" fmla="*/ 1 h 1"/>
                  <a:gd name="T94" fmla="*/ 58 w 61"/>
                  <a:gd name="T95" fmla="*/ 1 h 1"/>
                  <a:gd name="T96" fmla="*/ 58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1"/>
                    </a:moveTo>
                    <a:lnTo>
                      <a:pt x="3" y="0"/>
                    </a:lnTo>
                    <a:lnTo>
                      <a:pt x="3" y="0"/>
                    </a:lnTo>
                    <a:lnTo>
                      <a:pt x="4" y="0"/>
                    </a:lnTo>
                    <a:lnTo>
                      <a:pt x="6" y="1"/>
                    </a:lnTo>
                    <a:lnTo>
                      <a:pt x="6" y="1"/>
                    </a:lnTo>
                    <a:lnTo>
                      <a:pt x="9" y="1"/>
                    </a:lnTo>
                    <a:lnTo>
                      <a:pt x="9" y="1"/>
                    </a:lnTo>
                    <a:lnTo>
                      <a:pt x="10" y="1"/>
                    </a:lnTo>
                    <a:lnTo>
                      <a:pt x="12" y="1"/>
                    </a:lnTo>
                    <a:lnTo>
                      <a:pt x="12" y="1"/>
                    </a:lnTo>
                    <a:lnTo>
                      <a:pt x="14" y="1"/>
                    </a:lnTo>
                    <a:lnTo>
                      <a:pt x="15" y="1"/>
                    </a:lnTo>
                    <a:lnTo>
                      <a:pt x="15" y="1"/>
                    </a:lnTo>
                    <a:lnTo>
                      <a:pt x="18" y="1"/>
                    </a:lnTo>
                    <a:lnTo>
                      <a:pt x="18" y="1"/>
                    </a:lnTo>
                    <a:lnTo>
                      <a:pt x="20" y="1"/>
                    </a:lnTo>
                    <a:lnTo>
                      <a:pt x="21" y="1"/>
                    </a:lnTo>
                    <a:lnTo>
                      <a:pt x="21" y="1"/>
                    </a:lnTo>
                    <a:lnTo>
                      <a:pt x="24" y="1"/>
                    </a:lnTo>
                    <a:lnTo>
                      <a:pt x="24" y="1"/>
                    </a:lnTo>
                    <a:lnTo>
                      <a:pt x="27" y="1"/>
                    </a:lnTo>
                    <a:lnTo>
                      <a:pt x="28" y="1"/>
                    </a:lnTo>
                    <a:lnTo>
                      <a:pt x="30" y="1"/>
                    </a:lnTo>
                    <a:lnTo>
                      <a:pt x="31" y="1"/>
                    </a:lnTo>
                    <a:lnTo>
                      <a:pt x="31" y="1"/>
                    </a:lnTo>
                    <a:lnTo>
                      <a:pt x="33" y="1"/>
                    </a:lnTo>
                    <a:lnTo>
                      <a:pt x="34" y="1"/>
                    </a:lnTo>
                    <a:lnTo>
                      <a:pt x="35" y="1"/>
                    </a:lnTo>
                    <a:lnTo>
                      <a:pt x="37" y="1"/>
                    </a:lnTo>
                    <a:lnTo>
                      <a:pt x="37" y="1"/>
                    </a:lnTo>
                    <a:lnTo>
                      <a:pt x="40" y="1"/>
                    </a:lnTo>
                    <a:lnTo>
                      <a:pt x="40" y="1"/>
                    </a:lnTo>
                    <a:lnTo>
                      <a:pt x="41" y="1"/>
                    </a:lnTo>
                    <a:lnTo>
                      <a:pt x="43" y="1"/>
                    </a:lnTo>
                    <a:lnTo>
                      <a:pt x="43" y="1"/>
                    </a:lnTo>
                    <a:lnTo>
                      <a:pt x="45" y="1"/>
                    </a:lnTo>
                    <a:lnTo>
                      <a:pt x="46" y="1"/>
                    </a:lnTo>
                    <a:lnTo>
                      <a:pt x="46" y="1"/>
                    </a:lnTo>
                    <a:lnTo>
                      <a:pt x="49" y="1"/>
                    </a:lnTo>
                    <a:lnTo>
                      <a:pt x="49" y="1"/>
                    </a:lnTo>
                    <a:lnTo>
                      <a:pt x="52" y="1"/>
                    </a:lnTo>
                    <a:lnTo>
                      <a:pt x="52" y="1"/>
                    </a:lnTo>
                    <a:lnTo>
                      <a:pt x="52" y="1"/>
                    </a:lnTo>
                    <a:lnTo>
                      <a:pt x="55" y="1"/>
                    </a:lnTo>
                    <a:lnTo>
                      <a:pt x="55" y="1"/>
                    </a:lnTo>
                    <a:lnTo>
                      <a:pt x="55" y="1"/>
                    </a:lnTo>
                    <a:lnTo>
                      <a:pt x="58" y="1"/>
                    </a:lnTo>
                    <a:lnTo>
                      <a:pt x="58" y="1"/>
                    </a:lnTo>
                    <a:lnTo>
                      <a:pt x="61"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776" name="Freeform 655"/>
            <p:cNvSpPr>
              <a:spLocks/>
            </p:cNvSpPr>
            <p:nvPr/>
          </p:nvSpPr>
          <p:spPr bwMode="auto">
            <a:xfrm>
              <a:off x="5909" y="3359"/>
              <a:ext cx="59" cy="0"/>
            </a:xfrm>
            <a:custGeom>
              <a:avLst/>
              <a:gdLst>
                <a:gd name="T0" fmla="*/ 0 w 59"/>
                <a:gd name="T1" fmla="*/ 0 w 59"/>
                <a:gd name="T2" fmla="*/ 3 w 59"/>
                <a:gd name="T3" fmla="*/ 3 w 59"/>
                <a:gd name="T4" fmla="*/ 6 w 59"/>
                <a:gd name="T5" fmla="*/ 6 w 59"/>
                <a:gd name="T6" fmla="*/ 7 w 59"/>
                <a:gd name="T7" fmla="*/ 9 w 59"/>
                <a:gd name="T8" fmla="*/ 10 w 59"/>
                <a:gd name="T9" fmla="*/ 11 w 59"/>
                <a:gd name="T10" fmla="*/ 12 w 59"/>
                <a:gd name="T11" fmla="*/ 13 w 59"/>
                <a:gd name="T12" fmla="*/ 16 w 59"/>
                <a:gd name="T13" fmla="*/ 16 w 59"/>
                <a:gd name="T14" fmla="*/ 16 w 59"/>
                <a:gd name="T15" fmla="*/ 19 w 59"/>
                <a:gd name="T16" fmla="*/ 19 w 59"/>
                <a:gd name="T17" fmla="*/ 22 w 59"/>
                <a:gd name="T18" fmla="*/ 22 w 59"/>
                <a:gd name="T19" fmla="*/ 25 w 59"/>
                <a:gd name="T20" fmla="*/ 25 w 59"/>
                <a:gd name="T21" fmla="*/ 27 w 59"/>
                <a:gd name="T22" fmla="*/ 28 w 59"/>
                <a:gd name="T23" fmla="*/ 28 w 59"/>
                <a:gd name="T24" fmla="*/ 31 w 59"/>
                <a:gd name="T25" fmla="*/ 31 w 59"/>
                <a:gd name="T26" fmla="*/ 33 w 59"/>
                <a:gd name="T27" fmla="*/ 34 w 59"/>
                <a:gd name="T28" fmla="*/ 34 w 59"/>
                <a:gd name="T29" fmla="*/ 37 w 59"/>
                <a:gd name="T30" fmla="*/ 37 w 59"/>
                <a:gd name="T31" fmla="*/ 37 w 59"/>
                <a:gd name="T32" fmla="*/ 40 w 59"/>
                <a:gd name="T33" fmla="*/ 40 w 59"/>
                <a:gd name="T34" fmla="*/ 43 w 59"/>
                <a:gd name="T35" fmla="*/ 44 w 59"/>
                <a:gd name="T36" fmla="*/ 44 w 59"/>
                <a:gd name="T37" fmla="*/ 46 w 59"/>
                <a:gd name="T38" fmla="*/ 46 w 59"/>
                <a:gd name="T39" fmla="*/ 47 w 59"/>
                <a:gd name="T40" fmla="*/ 49 w 59"/>
                <a:gd name="T41" fmla="*/ 50 w 59"/>
                <a:gd name="T42" fmla="*/ 52 w 59"/>
                <a:gd name="T43" fmla="*/ 53 w 59"/>
                <a:gd name="T44" fmla="*/ 55 w 59"/>
                <a:gd name="T45" fmla="*/ 56 w 59"/>
                <a:gd name="T46" fmla="*/ 56 w 59"/>
                <a:gd name="T47" fmla="*/ 58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0" y="0"/>
                  </a:lnTo>
                  <a:lnTo>
                    <a:pt x="3" y="0"/>
                  </a:lnTo>
                  <a:lnTo>
                    <a:pt x="3" y="0"/>
                  </a:lnTo>
                  <a:lnTo>
                    <a:pt x="6" y="0"/>
                  </a:lnTo>
                  <a:lnTo>
                    <a:pt x="6" y="0"/>
                  </a:lnTo>
                  <a:lnTo>
                    <a:pt x="7" y="0"/>
                  </a:lnTo>
                  <a:lnTo>
                    <a:pt x="9" y="0"/>
                  </a:lnTo>
                  <a:lnTo>
                    <a:pt x="10" y="0"/>
                  </a:lnTo>
                  <a:lnTo>
                    <a:pt x="11" y="0"/>
                  </a:lnTo>
                  <a:lnTo>
                    <a:pt x="12" y="0"/>
                  </a:lnTo>
                  <a:lnTo>
                    <a:pt x="13" y="0"/>
                  </a:lnTo>
                  <a:lnTo>
                    <a:pt x="16" y="0"/>
                  </a:lnTo>
                  <a:lnTo>
                    <a:pt x="16" y="0"/>
                  </a:lnTo>
                  <a:lnTo>
                    <a:pt x="16" y="0"/>
                  </a:lnTo>
                  <a:lnTo>
                    <a:pt x="19" y="0"/>
                  </a:lnTo>
                  <a:lnTo>
                    <a:pt x="19" y="0"/>
                  </a:lnTo>
                  <a:lnTo>
                    <a:pt x="22" y="0"/>
                  </a:lnTo>
                  <a:lnTo>
                    <a:pt x="22" y="0"/>
                  </a:lnTo>
                  <a:lnTo>
                    <a:pt x="25" y="0"/>
                  </a:lnTo>
                  <a:lnTo>
                    <a:pt x="25" y="0"/>
                  </a:lnTo>
                  <a:lnTo>
                    <a:pt x="27" y="0"/>
                  </a:lnTo>
                  <a:lnTo>
                    <a:pt x="28" y="0"/>
                  </a:lnTo>
                  <a:lnTo>
                    <a:pt x="28" y="0"/>
                  </a:lnTo>
                  <a:lnTo>
                    <a:pt x="31" y="0"/>
                  </a:lnTo>
                  <a:lnTo>
                    <a:pt x="31" y="0"/>
                  </a:lnTo>
                  <a:lnTo>
                    <a:pt x="33" y="0"/>
                  </a:lnTo>
                  <a:lnTo>
                    <a:pt x="34" y="0"/>
                  </a:lnTo>
                  <a:lnTo>
                    <a:pt x="34" y="0"/>
                  </a:lnTo>
                  <a:lnTo>
                    <a:pt x="37" y="0"/>
                  </a:lnTo>
                  <a:lnTo>
                    <a:pt x="37" y="0"/>
                  </a:lnTo>
                  <a:lnTo>
                    <a:pt x="37" y="0"/>
                  </a:lnTo>
                  <a:lnTo>
                    <a:pt x="40" y="0"/>
                  </a:lnTo>
                  <a:lnTo>
                    <a:pt x="40" y="0"/>
                  </a:lnTo>
                  <a:lnTo>
                    <a:pt x="43" y="0"/>
                  </a:lnTo>
                  <a:lnTo>
                    <a:pt x="44" y="0"/>
                  </a:lnTo>
                  <a:lnTo>
                    <a:pt x="44" y="0"/>
                  </a:lnTo>
                  <a:lnTo>
                    <a:pt x="46" y="0"/>
                  </a:lnTo>
                  <a:lnTo>
                    <a:pt x="46" y="0"/>
                  </a:lnTo>
                  <a:lnTo>
                    <a:pt x="47" y="0"/>
                  </a:lnTo>
                  <a:lnTo>
                    <a:pt x="49" y="0"/>
                  </a:lnTo>
                  <a:lnTo>
                    <a:pt x="50" y="0"/>
                  </a:lnTo>
                  <a:lnTo>
                    <a:pt x="52" y="0"/>
                  </a:lnTo>
                  <a:lnTo>
                    <a:pt x="53" y="0"/>
                  </a:lnTo>
                  <a:lnTo>
                    <a:pt x="55" y="0"/>
                  </a:lnTo>
                  <a:lnTo>
                    <a:pt x="56" y="0"/>
                  </a:lnTo>
                  <a:lnTo>
                    <a:pt x="56" y="0"/>
                  </a:lnTo>
                  <a:lnTo>
                    <a:pt x="58"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7" name="Freeform 656"/>
            <p:cNvSpPr>
              <a:spLocks/>
            </p:cNvSpPr>
            <p:nvPr/>
          </p:nvSpPr>
          <p:spPr bwMode="auto">
            <a:xfrm>
              <a:off x="5968" y="3359"/>
              <a:ext cx="73" cy="0"/>
            </a:xfrm>
            <a:custGeom>
              <a:avLst/>
              <a:gdLst>
                <a:gd name="T0" fmla="*/ 0 w 73"/>
                <a:gd name="T1" fmla="*/ 3 w 73"/>
                <a:gd name="T2" fmla="*/ 3 w 73"/>
                <a:gd name="T3" fmla="*/ 6 w 73"/>
                <a:gd name="T4" fmla="*/ 6 w 73"/>
                <a:gd name="T5" fmla="*/ 9 w 73"/>
                <a:gd name="T6" fmla="*/ 9 w 73"/>
                <a:gd name="T7" fmla="*/ 12 w 73"/>
                <a:gd name="T8" fmla="*/ 12 w 73"/>
                <a:gd name="T9" fmla="*/ 15 w 73"/>
                <a:gd name="T10" fmla="*/ 15 w 73"/>
                <a:gd name="T11" fmla="*/ 18 w 73"/>
                <a:gd name="T12" fmla="*/ 18 w 73"/>
                <a:gd name="T13" fmla="*/ 21 w 73"/>
                <a:gd name="T14" fmla="*/ 21 w 73"/>
                <a:gd name="T15" fmla="*/ 24 w 73"/>
                <a:gd name="T16" fmla="*/ 24 w 73"/>
                <a:gd name="T17" fmla="*/ 27 w 73"/>
                <a:gd name="T18" fmla="*/ 27 w 73"/>
                <a:gd name="T19" fmla="*/ 30 w 73"/>
                <a:gd name="T20" fmla="*/ 31 w 73"/>
                <a:gd name="T21" fmla="*/ 33 w 73"/>
                <a:gd name="T22" fmla="*/ 33 w 73"/>
                <a:gd name="T23" fmla="*/ 36 w 73"/>
                <a:gd name="T24" fmla="*/ 37 w 73"/>
                <a:gd name="T25" fmla="*/ 40 w 73"/>
                <a:gd name="T26" fmla="*/ 40 w 73"/>
                <a:gd name="T27" fmla="*/ 43 w 73"/>
                <a:gd name="T28" fmla="*/ 43 w 73"/>
                <a:gd name="T29" fmla="*/ 46 w 73"/>
                <a:gd name="T30" fmla="*/ 46 w 73"/>
                <a:gd name="T31" fmla="*/ 49 w 73"/>
                <a:gd name="T32" fmla="*/ 49 w 73"/>
                <a:gd name="T33" fmla="*/ 52 w 73"/>
                <a:gd name="T34" fmla="*/ 52 w 73"/>
                <a:gd name="T35" fmla="*/ 55 w 73"/>
                <a:gd name="T36" fmla="*/ 55 w 73"/>
                <a:gd name="T37" fmla="*/ 57 w 73"/>
                <a:gd name="T38" fmla="*/ 58 w 73"/>
                <a:gd name="T39" fmla="*/ 58 w 73"/>
                <a:gd name="T40" fmla="*/ 61 w 73"/>
                <a:gd name="T41" fmla="*/ 61 w 73"/>
                <a:gd name="T42" fmla="*/ 64 w 73"/>
                <a:gd name="T43" fmla="*/ 64 w 73"/>
                <a:gd name="T44" fmla="*/ 67 w 73"/>
                <a:gd name="T45" fmla="*/ 67 w 73"/>
                <a:gd name="T46" fmla="*/ 70 w 73"/>
                <a:gd name="T47" fmla="*/ 70 w 73"/>
                <a:gd name="T48" fmla="*/ 73 w 73"/>
                <a:gd name="T49" fmla="*/ 73 w 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3">
                  <a:moveTo>
                    <a:pt x="0" y="0"/>
                  </a:moveTo>
                  <a:lnTo>
                    <a:pt x="3" y="0"/>
                  </a:lnTo>
                  <a:lnTo>
                    <a:pt x="3" y="0"/>
                  </a:lnTo>
                  <a:lnTo>
                    <a:pt x="6" y="0"/>
                  </a:lnTo>
                  <a:lnTo>
                    <a:pt x="6" y="0"/>
                  </a:lnTo>
                  <a:lnTo>
                    <a:pt x="9" y="0"/>
                  </a:lnTo>
                  <a:lnTo>
                    <a:pt x="9" y="0"/>
                  </a:lnTo>
                  <a:lnTo>
                    <a:pt x="12" y="0"/>
                  </a:lnTo>
                  <a:lnTo>
                    <a:pt x="12" y="0"/>
                  </a:lnTo>
                  <a:lnTo>
                    <a:pt x="15" y="0"/>
                  </a:lnTo>
                  <a:lnTo>
                    <a:pt x="15" y="0"/>
                  </a:lnTo>
                  <a:lnTo>
                    <a:pt x="18" y="0"/>
                  </a:lnTo>
                  <a:lnTo>
                    <a:pt x="18" y="0"/>
                  </a:lnTo>
                  <a:lnTo>
                    <a:pt x="21" y="0"/>
                  </a:lnTo>
                  <a:lnTo>
                    <a:pt x="21" y="0"/>
                  </a:lnTo>
                  <a:lnTo>
                    <a:pt x="24" y="0"/>
                  </a:lnTo>
                  <a:lnTo>
                    <a:pt x="24" y="0"/>
                  </a:lnTo>
                  <a:lnTo>
                    <a:pt x="27" y="0"/>
                  </a:lnTo>
                  <a:lnTo>
                    <a:pt x="27" y="0"/>
                  </a:lnTo>
                  <a:lnTo>
                    <a:pt x="30" y="0"/>
                  </a:lnTo>
                  <a:lnTo>
                    <a:pt x="31" y="0"/>
                  </a:lnTo>
                  <a:lnTo>
                    <a:pt x="33" y="0"/>
                  </a:lnTo>
                  <a:lnTo>
                    <a:pt x="33" y="0"/>
                  </a:lnTo>
                  <a:lnTo>
                    <a:pt x="36"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7" y="0"/>
                  </a:lnTo>
                  <a:lnTo>
                    <a:pt x="58" y="0"/>
                  </a:lnTo>
                  <a:lnTo>
                    <a:pt x="58" y="0"/>
                  </a:lnTo>
                  <a:lnTo>
                    <a:pt x="61" y="0"/>
                  </a:lnTo>
                  <a:lnTo>
                    <a:pt x="61" y="0"/>
                  </a:lnTo>
                  <a:lnTo>
                    <a:pt x="64" y="0"/>
                  </a:lnTo>
                  <a:lnTo>
                    <a:pt x="64" y="0"/>
                  </a:lnTo>
                  <a:lnTo>
                    <a:pt x="67" y="0"/>
                  </a:lnTo>
                  <a:lnTo>
                    <a:pt x="67" y="0"/>
                  </a:lnTo>
                  <a:lnTo>
                    <a:pt x="70" y="0"/>
                  </a:lnTo>
                  <a:lnTo>
                    <a:pt x="70" y="0"/>
                  </a:lnTo>
                  <a:lnTo>
                    <a:pt x="73" y="0"/>
                  </a:lnTo>
                  <a:lnTo>
                    <a:pt x="73"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8" name="Freeform 657"/>
            <p:cNvSpPr>
              <a:spLocks/>
            </p:cNvSpPr>
            <p:nvPr/>
          </p:nvSpPr>
          <p:spPr bwMode="auto">
            <a:xfrm>
              <a:off x="6041" y="3318"/>
              <a:ext cx="71" cy="41"/>
            </a:xfrm>
            <a:custGeom>
              <a:avLst/>
              <a:gdLst>
                <a:gd name="T0" fmla="*/ 0 w 71"/>
                <a:gd name="T1" fmla="*/ 41 h 41"/>
                <a:gd name="T2" fmla="*/ 1 w 71"/>
                <a:gd name="T3" fmla="*/ 41 h 41"/>
                <a:gd name="T4" fmla="*/ 3 w 71"/>
                <a:gd name="T5" fmla="*/ 41 h 41"/>
                <a:gd name="T6" fmla="*/ 4 w 71"/>
                <a:gd name="T7" fmla="*/ 41 h 41"/>
                <a:gd name="T8" fmla="*/ 7 w 71"/>
                <a:gd name="T9" fmla="*/ 41 h 41"/>
                <a:gd name="T10" fmla="*/ 7 w 71"/>
                <a:gd name="T11" fmla="*/ 41 h 41"/>
                <a:gd name="T12" fmla="*/ 10 w 71"/>
                <a:gd name="T13" fmla="*/ 40 h 41"/>
                <a:gd name="T14" fmla="*/ 10 w 71"/>
                <a:gd name="T15" fmla="*/ 40 h 41"/>
                <a:gd name="T16" fmla="*/ 13 w 71"/>
                <a:gd name="T17" fmla="*/ 40 h 41"/>
                <a:gd name="T18" fmla="*/ 13 w 71"/>
                <a:gd name="T19" fmla="*/ 40 h 41"/>
                <a:gd name="T20" fmla="*/ 16 w 71"/>
                <a:gd name="T21" fmla="*/ 38 h 41"/>
                <a:gd name="T22" fmla="*/ 16 w 71"/>
                <a:gd name="T23" fmla="*/ 38 h 41"/>
                <a:gd name="T24" fmla="*/ 19 w 71"/>
                <a:gd name="T25" fmla="*/ 35 h 41"/>
                <a:gd name="T26" fmla="*/ 19 w 71"/>
                <a:gd name="T27" fmla="*/ 35 h 41"/>
                <a:gd name="T28" fmla="*/ 22 w 71"/>
                <a:gd name="T29" fmla="*/ 29 h 41"/>
                <a:gd name="T30" fmla="*/ 22 w 71"/>
                <a:gd name="T31" fmla="*/ 29 h 41"/>
                <a:gd name="T32" fmla="*/ 25 w 71"/>
                <a:gd name="T33" fmla="*/ 20 h 41"/>
                <a:gd name="T34" fmla="*/ 25 w 71"/>
                <a:gd name="T35" fmla="*/ 20 h 41"/>
                <a:gd name="T36" fmla="*/ 28 w 71"/>
                <a:gd name="T37" fmla="*/ 10 h 41"/>
                <a:gd name="T38" fmla="*/ 28 w 71"/>
                <a:gd name="T39" fmla="*/ 9 h 41"/>
                <a:gd name="T40" fmla="*/ 31 w 71"/>
                <a:gd name="T41" fmla="*/ 1 h 41"/>
                <a:gd name="T42" fmla="*/ 31 w 71"/>
                <a:gd name="T43" fmla="*/ 1 h 41"/>
                <a:gd name="T44" fmla="*/ 33 w 71"/>
                <a:gd name="T45" fmla="*/ 0 h 41"/>
                <a:gd name="T46" fmla="*/ 34 w 71"/>
                <a:gd name="T47" fmla="*/ 0 h 41"/>
                <a:gd name="T48" fmla="*/ 34 w 71"/>
                <a:gd name="T49" fmla="*/ 0 h 41"/>
                <a:gd name="T50" fmla="*/ 37 w 71"/>
                <a:gd name="T51" fmla="*/ 5 h 41"/>
                <a:gd name="T52" fmla="*/ 37 w 71"/>
                <a:gd name="T53" fmla="*/ 5 h 41"/>
                <a:gd name="T54" fmla="*/ 40 w 71"/>
                <a:gd name="T55" fmla="*/ 10 h 41"/>
                <a:gd name="T56" fmla="*/ 41 w 71"/>
                <a:gd name="T57" fmla="*/ 10 h 41"/>
                <a:gd name="T58" fmla="*/ 43 w 71"/>
                <a:gd name="T59" fmla="*/ 12 h 41"/>
                <a:gd name="T60" fmla="*/ 44 w 71"/>
                <a:gd name="T61" fmla="*/ 12 h 41"/>
                <a:gd name="T62" fmla="*/ 47 w 71"/>
                <a:gd name="T63" fmla="*/ 11 h 41"/>
                <a:gd name="T64" fmla="*/ 47 w 71"/>
                <a:gd name="T65" fmla="*/ 10 h 41"/>
                <a:gd name="T66" fmla="*/ 49 w 71"/>
                <a:gd name="T67" fmla="*/ 8 h 41"/>
                <a:gd name="T68" fmla="*/ 50 w 71"/>
                <a:gd name="T69" fmla="*/ 8 h 41"/>
                <a:gd name="T70" fmla="*/ 53 w 71"/>
                <a:gd name="T71" fmla="*/ 6 h 41"/>
                <a:gd name="T72" fmla="*/ 53 w 71"/>
                <a:gd name="T73" fmla="*/ 6 h 41"/>
                <a:gd name="T74" fmla="*/ 55 w 71"/>
                <a:gd name="T75" fmla="*/ 6 h 41"/>
                <a:gd name="T76" fmla="*/ 56 w 71"/>
                <a:gd name="T77" fmla="*/ 6 h 41"/>
                <a:gd name="T78" fmla="*/ 56 w 71"/>
                <a:gd name="T79" fmla="*/ 6 h 41"/>
                <a:gd name="T80" fmla="*/ 59 w 71"/>
                <a:gd name="T81" fmla="*/ 8 h 41"/>
                <a:gd name="T82" fmla="*/ 59 w 71"/>
                <a:gd name="T83" fmla="*/ 8 h 41"/>
                <a:gd name="T84" fmla="*/ 62 w 71"/>
                <a:gd name="T85" fmla="*/ 12 h 41"/>
                <a:gd name="T86" fmla="*/ 62 w 71"/>
                <a:gd name="T87" fmla="*/ 13 h 41"/>
                <a:gd name="T88" fmla="*/ 65 w 71"/>
                <a:gd name="T89" fmla="*/ 17 h 41"/>
                <a:gd name="T90" fmla="*/ 65 w 71"/>
                <a:gd name="T91" fmla="*/ 17 h 41"/>
                <a:gd name="T92" fmla="*/ 68 w 71"/>
                <a:gd name="T93" fmla="*/ 21 h 41"/>
                <a:gd name="T94" fmla="*/ 68 w 71"/>
                <a:gd name="T95" fmla="*/ 21 h 41"/>
                <a:gd name="T96" fmla="*/ 71 w 71"/>
                <a:gd name="T97" fmla="*/ 23 h 41"/>
                <a:gd name="T98" fmla="*/ 71 w 71"/>
                <a:gd name="T99" fmla="*/ 2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1" y="41"/>
                  </a:lnTo>
                  <a:lnTo>
                    <a:pt x="3" y="41"/>
                  </a:lnTo>
                  <a:lnTo>
                    <a:pt x="4" y="41"/>
                  </a:lnTo>
                  <a:lnTo>
                    <a:pt x="7" y="41"/>
                  </a:lnTo>
                  <a:lnTo>
                    <a:pt x="7" y="41"/>
                  </a:lnTo>
                  <a:lnTo>
                    <a:pt x="10" y="40"/>
                  </a:lnTo>
                  <a:lnTo>
                    <a:pt x="10" y="40"/>
                  </a:lnTo>
                  <a:lnTo>
                    <a:pt x="13" y="40"/>
                  </a:lnTo>
                  <a:lnTo>
                    <a:pt x="13" y="40"/>
                  </a:lnTo>
                  <a:lnTo>
                    <a:pt x="16" y="38"/>
                  </a:lnTo>
                  <a:lnTo>
                    <a:pt x="16" y="38"/>
                  </a:lnTo>
                  <a:lnTo>
                    <a:pt x="19" y="35"/>
                  </a:lnTo>
                  <a:lnTo>
                    <a:pt x="19" y="35"/>
                  </a:lnTo>
                  <a:lnTo>
                    <a:pt x="22" y="29"/>
                  </a:lnTo>
                  <a:lnTo>
                    <a:pt x="22" y="29"/>
                  </a:lnTo>
                  <a:lnTo>
                    <a:pt x="25" y="20"/>
                  </a:lnTo>
                  <a:lnTo>
                    <a:pt x="25" y="20"/>
                  </a:lnTo>
                  <a:lnTo>
                    <a:pt x="28" y="10"/>
                  </a:lnTo>
                  <a:lnTo>
                    <a:pt x="28" y="9"/>
                  </a:lnTo>
                  <a:lnTo>
                    <a:pt x="31" y="1"/>
                  </a:lnTo>
                  <a:lnTo>
                    <a:pt x="31" y="1"/>
                  </a:lnTo>
                  <a:lnTo>
                    <a:pt x="33" y="0"/>
                  </a:lnTo>
                  <a:lnTo>
                    <a:pt x="34" y="0"/>
                  </a:lnTo>
                  <a:lnTo>
                    <a:pt x="34" y="0"/>
                  </a:lnTo>
                  <a:lnTo>
                    <a:pt x="37" y="5"/>
                  </a:lnTo>
                  <a:lnTo>
                    <a:pt x="37" y="5"/>
                  </a:lnTo>
                  <a:lnTo>
                    <a:pt x="40" y="10"/>
                  </a:lnTo>
                  <a:lnTo>
                    <a:pt x="41" y="10"/>
                  </a:lnTo>
                  <a:lnTo>
                    <a:pt x="43" y="12"/>
                  </a:lnTo>
                  <a:lnTo>
                    <a:pt x="44" y="12"/>
                  </a:lnTo>
                  <a:lnTo>
                    <a:pt x="47" y="11"/>
                  </a:lnTo>
                  <a:lnTo>
                    <a:pt x="47" y="10"/>
                  </a:lnTo>
                  <a:lnTo>
                    <a:pt x="49" y="8"/>
                  </a:lnTo>
                  <a:lnTo>
                    <a:pt x="50" y="8"/>
                  </a:lnTo>
                  <a:lnTo>
                    <a:pt x="53" y="6"/>
                  </a:lnTo>
                  <a:lnTo>
                    <a:pt x="53" y="6"/>
                  </a:lnTo>
                  <a:lnTo>
                    <a:pt x="55" y="6"/>
                  </a:lnTo>
                  <a:lnTo>
                    <a:pt x="56" y="6"/>
                  </a:lnTo>
                  <a:lnTo>
                    <a:pt x="56" y="6"/>
                  </a:lnTo>
                  <a:lnTo>
                    <a:pt x="59" y="8"/>
                  </a:lnTo>
                  <a:lnTo>
                    <a:pt x="59" y="8"/>
                  </a:lnTo>
                  <a:lnTo>
                    <a:pt x="62" y="12"/>
                  </a:lnTo>
                  <a:lnTo>
                    <a:pt x="62" y="13"/>
                  </a:lnTo>
                  <a:lnTo>
                    <a:pt x="65" y="17"/>
                  </a:lnTo>
                  <a:lnTo>
                    <a:pt x="65" y="17"/>
                  </a:lnTo>
                  <a:lnTo>
                    <a:pt x="68" y="21"/>
                  </a:lnTo>
                  <a:lnTo>
                    <a:pt x="68" y="21"/>
                  </a:lnTo>
                  <a:lnTo>
                    <a:pt x="71" y="23"/>
                  </a:lnTo>
                  <a:lnTo>
                    <a:pt x="71" y="2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9" name="Freeform 658"/>
            <p:cNvSpPr>
              <a:spLocks/>
            </p:cNvSpPr>
            <p:nvPr/>
          </p:nvSpPr>
          <p:spPr bwMode="auto">
            <a:xfrm>
              <a:off x="6112" y="3341"/>
              <a:ext cx="75" cy="12"/>
            </a:xfrm>
            <a:custGeom>
              <a:avLst/>
              <a:gdLst>
                <a:gd name="T0" fmla="*/ 0 w 75"/>
                <a:gd name="T1" fmla="*/ 0 h 12"/>
                <a:gd name="T2" fmla="*/ 3 w 75"/>
                <a:gd name="T3" fmla="*/ 2 h 12"/>
                <a:gd name="T4" fmla="*/ 3 w 75"/>
                <a:gd name="T5" fmla="*/ 2 h 12"/>
                <a:gd name="T6" fmla="*/ 6 w 75"/>
                <a:gd name="T7" fmla="*/ 3 h 12"/>
                <a:gd name="T8" fmla="*/ 6 w 75"/>
                <a:gd name="T9" fmla="*/ 3 h 12"/>
                <a:gd name="T10" fmla="*/ 9 w 75"/>
                <a:gd name="T11" fmla="*/ 3 h 12"/>
                <a:gd name="T12" fmla="*/ 10 w 75"/>
                <a:gd name="T13" fmla="*/ 3 h 12"/>
                <a:gd name="T14" fmla="*/ 12 w 75"/>
                <a:gd name="T15" fmla="*/ 4 h 12"/>
                <a:gd name="T16" fmla="*/ 12 w 75"/>
                <a:gd name="T17" fmla="*/ 4 h 12"/>
                <a:gd name="T18" fmla="*/ 15 w 75"/>
                <a:gd name="T19" fmla="*/ 4 h 12"/>
                <a:gd name="T20" fmla="*/ 16 w 75"/>
                <a:gd name="T21" fmla="*/ 4 h 12"/>
                <a:gd name="T22" fmla="*/ 18 w 75"/>
                <a:gd name="T23" fmla="*/ 5 h 12"/>
                <a:gd name="T24" fmla="*/ 19 w 75"/>
                <a:gd name="T25" fmla="*/ 5 h 12"/>
                <a:gd name="T26" fmla="*/ 22 w 75"/>
                <a:gd name="T27" fmla="*/ 5 h 12"/>
                <a:gd name="T28" fmla="*/ 22 w 75"/>
                <a:gd name="T29" fmla="*/ 5 h 12"/>
                <a:gd name="T30" fmla="*/ 25 w 75"/>
                <a:gd name="T31" fmla="*/ 6 h 12"/>
                <a:gd name="T32" fmla="*/ 25 w 75"/>
                <a:gd name="T33" fmla="*/ 6 h 12"/>
                <a:gd name="T34" fmla="*/ 28 w 75"/>
                <a:gd name="T35" fmla="*/ 7 h 12"/>
                <a:gd name="T36" fmla="*/ 28 w 75"/>
                <a:gd name="T37" fmla="*/ 7 h 12"/>
                <a:gd name="T38" fmla="*/ 31 w 75"/>
                <a:gd name="T39" fmla="*/ 7 h 12"/>
                <a:gd name="T40" fmla="*/ 31 w 75"/>
                <a:gd name="T41" fmla="*/ 7 h 12"/>
                <a:gd name="T42" fmla="*/ 34 w 75"/>
                <a:gd name="T43" fmla="*/ 8 h 12"/>
                <a:gd name="T44" fmla="*/ 34 w 75"/>
                <a:gd name="T45" fmla="*/ 8 h 12"/>
                <a:gd name="T46" fmla="*/ 37 w 75"/>
                <a:gd name="T47" fmla="*/ 9 h 12"/>
                <a:gd name="T48" fmla="*/ 37 w 75"/>
                <a:gd name="T49" fmla="*/ 9 h 12"/>
                <a:gd name="T50" fmla="*/ 40 w 75"/>
                <a:gd name="T51" fmla="*/ 9 h 12"/>
                <a:gd name="T52" fmla="*/ 40 w 75"/>
                <a:gd name="T53" fmla="*/ 9 h 12"/>
                <a:gd name="T54" fmla="*/ 43 w 75"/>
                <a:gd name="T55" fmla="*/ 10 h 12"/>
                <a:gd name="T56" fmla="*/ 43 w 75"/>
                <a:gd name="T57" fmla="*/ 10 h 12"/>
                <a:gd name="T58" fmla="*/ 46 w 75"/>
                <a:gd name="T59" fmla="*/ 10 h 12"/>
                <a:gd name="T60" fmla="*/ 46 w 75"/>
                <a:gd name="T61" fmla="*/ 10 h 12"/>
                <a:gd name="T62" fmla="*/ 49 w 75"/>
                <a:gd name="T63" fmla="*/ 11 h 12"/>
                <a:gd name="T64" fmla="*/ 49 w 75"/>
                <a:gd name="T65" fmla="*/ 11 h 12"/>
                <a:gd name="T66" fmla="*/ 52 w 75"/>
                <a:gd name="T67" fmla="*/ 11 h 12"/>
                <a:gd name="T68" fmla="*/ 52 w 75"/>
                <a:gd name="T69" fmla="*/ 11 h 12"/>
                <a:gd name="T70" fmla="*/ 55 w 75"/>
                <a:gd name="T71" fmla="*/ 11 h 12"/>
                <a:gd name="T72" fmla="*/ 56 w 75"/>
                <a:gd name="T73" fmla="*/ 11 h 12"/>
                <a:gd name="T74" fmla="*/ 58 w 75"/>
                <a:gd name="T75" fmla="*/ 11 h 12"/>
                <a:gd name="T76" fmla="*/ 58 w 75"/>
                <a:gd name="T77" fmla="*/ 11 h 12"/>
                <a:gd name="T78" fmla="*/ 61 w 75"/>
                <a:gd name="T79" fmla="*/ 12 h 12"/>
                <a:gd name="T80" fmla="*/ 62 w 75"/>
                <a:gd name="T81" fmla="*/ 12 h 12"/>
                <a:gd name="T82" fmla="*/ 65 w 75"/>
                <a:gd name="T83" fmla="*/ 12 h 12"/>
                <a:gd name="T84" fmla="*/ 65 w 75"/>
                <a:gd name="T85" fmla="*/ 12 h 12"/>
                <a:gd name="T86" fmla="*/ 68 w 75"/>
                <a:gd name="T87" fmla="*/ 12 h 12"/>
                <a:gd name="T88" fmla="*/ 68 w 75"/>
                <a:gd name="T89" fmla="*/ 12 h 12"/>
                <a:gd name="T90" fmla="*/ 71 w 75"/>
                <a:gd name="T91" fmla="*/ 12 h 12"/>
                <a:gd name="T92" fmla="*/ 71 w 75"/>
                <a:gd name="T93" fmla="*/ 12 h 12"/>
                <a:gd name="T94" fmla="*/ 74 w 75"/>
                <a:gd name="T95" fmla="*/ 12 h 12"/>
                <a:gd name="T96" fmla="*/ 74 w 75"/>
                <a:gd name="T97" fmla="*/ 12 h 12"/>
                <a:gd name="T98" fmla="*/ 75 w 75"/>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5" h="12">
                  <a:moveTo>
                    <a:pt x="0" y="0"/>
                  </a:moveTo>
                  <a:lnTo>
                    <a:pt x="3" y="2"/>
                  </a:lnTo>
                  <a:lnTo>
                    <a:pt x="3" y="2"/>
                  </a:lnTo>
                  <a:lnTo>
                    <a:pt x="6" y="3"/>
                  </a:lnTo>
                  <a:lnTo>
                    <a:pt x="6" y="3"/>
                  </a:lnTo>
                  <a:lnTo>
                    <a:pt x="9" y="3"/>
                  </a:lnTo>
                  <a:lnTo>
                    <a:pt x="10" y="3"/>
                  </a:lnTo>
                  <a:lnTo>
                    <a:pt x="12" y="4"/>
                  </a:lnTo>
                  <a:lnTo>
                    <a:pt x="12" y="4"/>
                  </a:lnTo>
                  <a:lnTo>
                    <a:pt x="15" y="4"/>
                  </a:lnTo>
                  <a:lnTo>
                    <a:pt x="16" y="4"/>
                  </a:lnTo>
                  <a:lnTo>
                    <a:pt x="18" y="5"/>
                  </a:lnTo>
                  <a:lnTo>
                    <a:pt x="19" y="5"/>
                  </a:lnTo>
                  <a:lnTo>
                    <a:pt x="22" y="5"/>
                  </a:lnTo>
                  <a:lnTo>
                    <a:pt x="22" y="5"/>
                  </a:lnTo>
                  <a:lnTo>
                    <a:pt x="25" y="6"/>
                  </a:lnTo>
                  <a:lnTo>
                    <a:pt x="25" y="6"/>
                  </a:lnTo>
                  <a:lnTo>
                    <a:pt x="28" y="7"/>
                  </a:lnTo>
                  <a:lnTo>
                    <a:pt x="28" y="7"/>
                  </a:lnTo>
                  <a:lnTo>
                    <a:pt x="31" y="7"/>
                  </a:lnTo>
                  <a:lnTo>
                    <a:pt x="31" y="7"/>
                  </a:lnTo>
                  <a:lnTo>
                    <a:pt x="34" y="8"/>
                  </a:lnTo>
                  <a:lnTo>
                    <a:pt x="34" y="8"/>
                  </a:lnTo>
                  <a:lnTo>
                    <a:pt x="37" y="9"/>
                  </a:lnTo>
                  <a:lnTo>
                    <a:pt x="37" y="9"/>
                  </a:lnTo>
                  <a:lnTo>
                    <a:pt x="40" y="9"/>
                  </a:lnTo>
                  <a:lnTo>
                    <a:pt x="40" y="9"/>
                  </a:lnTo>
                  <a:lnTo>
                    <a:pt x="43" y="10"/>
                  </a:lnTo>
                  <a:lnTo>
                    <a:pt x="43" y="10"/>
                  </a:lnTo>
                  <a:lnTo>
                    <a:pt x="46" y="10"/>
                  </a:lnTo>
                  <a:lnTo>
                    <a:pt x="46" y="10"/>
                  </a:lnTo>
                  <a:lnTo>
                    <a:pt x="49" y="11"/>
                  </a:lnTo>
                  <a:lnTo>
                    <a:pt x="49" y="11"/>
                  </a:lnTo>
                  <a:lnTo>
                    <a:pt x="52" y="11"/>
                  </a:lnTo>
                  <a:lnTo>
                    <a:pt x="52" y="11"/>
                  </a:lnTo>
                  <a:lnTo>
                    <a:pt x="55" y="11"/>
                  </a:lnTo>
                  <a:lnTo>
                    <a:pt x="56" y="11"/>
                  </a:lnTo>
                  <a:lnTo>
                    <a:pt x="58" y="11"/>
                  </a:lnTo>
                  <a:lnTo>
                    <a:pt x="58" y="11"/>
                  </a:lnTo>
                  <a:lnTo>
                    <a:pt x="61" y="12"/>
                  </a:lnTo>
                  <a:lnTo>
                    <a:pt x="62" y="12"/>
                  </a:lnTo>
                  <a:lnTo>
                    <a:pt x="65" y="12"/>
                  </a:lnTo>
                  <a:lnTo>
                    <a:pt x="65" y="12"/>
                  </a:lnTo>
                  <a:lnTo>
                    <a:pt x="68" y="12"/>
                  </a:lnTo>
                  <a:lnTo>
                    <a:pt x="68" y="12"/>
                  </a:lnTo>
                  <a:lnTo>
                    <a:pt x="71" y="12"/>
                  </a:lnTo>
                  <a:lnTo>
                    <a:pt x="71" y="12"/>
                  </a:lnTo>
                  <a:lnTo>
                    <a:pt x="74" y="12"/>
                  </a:lnTo>
                  <a:lnTo>
                    <a:pt x="74" y="12"/>
                  </a:lnTo>
                  <a:lnTo>
                    <a:pt x="75"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0" name="Freeform 659"/>
            <p:cNvSpPr>
              <a:spLocks/>
            </p:cNvSpPr>
            <p:nvPr/>
          </p:nvSpPr>
          <p:spPr bwMode="auto">
            <a:xfrm>
              <a:off x="6187" y="3352"/>
              <a:ext cx="76" cy="1"/>
            </a:xfrm>
            <a:custGeom>
              <a:avLst/>
              <a:gdLst>
                <a:gd name="T0" fmla="*/ 0 w 76"/>
                <a:gd name="T1" fmla="*/ 1 h 1"/>
                <a:gd name="T2" fmla="*/ 2 w 76"/>
                <a:gd name="T3" fmla="*/ 1 h 1"/>
                <a:gd name="T4" fmla="*/ 2 w 76"/>
                <a:gd name="T5" fmla="*/ 1 h 1"/>
                <a:gd name="T6" fmla="*/ 5 w 76"/>
                <a:gd name="T7" fmla="*/ 1 h 1"/>
                <a:gd name="T8" fmla="*/ 5 w 76"/>
                <a:gd name="T9" fmla="*/ 1 h 1"/>
                <a:gd name="T10" fmla="*/ 8 w 76"/>
                <a:gd name="T11" fmla="*/ 1 h 1"/>
                <a:gd name="T12" fmla="*/ 8 w 76"/>
                <a:gd name="T13" fmla="*/ 1 h 1"/>
                <a:gd name="T14" fmla="*/ 11 w 76"/>
                <a:gd name="T15" fmla="*/ 1 h 1"/>
                <a:gd name="T16" fmla="*/ 11 w 76"/>
                <a:gd name="T17" fmla="*/ 1 h 1"/>
                <a:gd name="T18" fmla="*/ 14 w 76"/>
                <a:gd name="T19" fmla="*/ 1 h 1"/>
                <a:gd name="T20" fmla="*/ 14 w 76"/>
                <a:gd name="T21" fmla="*/ 1 h 1"/>
                <a:gd name="T22" fmla="*/ 17 w 76"/>
                <a:gd name="T23" fmla="*/ 1 h 1"/>
                <a:gd name="T24" fmla="*/ 17 w 76"/>
                <a:gd name="T25" fmla="*/ 1 h 1"/>
                <a:gd name="T26" fmla="*/ 20 w 76"/>
                <a:gd name="T27" fmla="*/ 0 h 1"/>
                <a:gd name="T28" fmla="*/ 21 w 76"/>
                <a:gd name="T29" fmla="*/ 0 h 1"/>
                <a:gd name="T30" fmla="*/ 24 w 76"/>
                <a:gd name="T31" fmla="*/ 0 h 1"/>
                <a:gd name="T32" fmla="*/ 24 w 76"/>
                <a:gd name="T33" fmla="*/ 0 h 1"/>
                <a:gd name="T34" fmla="*/ 26 w 76"/>
                <a:gd name="T35" fmla="*/ 0 h 1"/>
                <a:gd name="T36" fmla="*/ 27 w 76"/>
                <a:gd name="T37" fmla="*/ 0 h 1"/>
                <a:gd name="T38" fmla="*/ 30 w 76"/>
                <a:gd name="T39" fmla="*/ 0 h 1"/>
                <a:gd name="T40" fmla="*/ 30 w 76"/>
                <a:gd name="T41" fmla="*/ 0 h 1"/>
                <a:gd name="T42" fmla="*/ 33 w 76"/>
                <a:gd name="T43" fmla="*/ 0 h 1"/>
                <a:gd name="T44" fmla="*/ 33 w 76"/>
                <a:gd name="T45" fmla="*/ 0 h 1"/>
                <a:gd name="T46" fmla="*/ 36 w 76"/>
                <a:gd name="T47" fmla="*/ 0 h 1"/>
                <a:gd name="T48" fmla="*/ 36 w 76"/>
                <a:gd name="T49" fmla="*/ 0 h 1"/>
                <a:gd name="T50" fmla="*/ 39 w 76"/>
                <a:gd name="T51" fmla="*/ 0 h 1"/>
                <a:gd name="T52" fmla="*/ 39 w 76"/>
                <a:gd name="T53" fmla="*/ 0 h 1"/>
                <a:gd name="T54" fmla="*/ 42 w 76"/>
                <a:gd name="T55" fmla="*/ 0 h 1"/>
                <a:gd name="T56" fmla="*/ 42 w 76"/>
                <a:gd name="T57" fmla="*/ 0 h 1"/>
                <a:gd name="T58" fmla="*/ 45 w 76"/>
                <a:gd name="T59" fmla="*/ 0 h 1"/>
                <a:gd name="T60" fmla="*/ 45 w 76"/>
                <a:gd name="T61" fmla="*/ 0 h 1"/>
                <a:gd name="T62" fmla="*/ 48 w 76"/>
                <a:gd name="T63" fmla="*/ 0 h 1"/>
                <a:gd name="T64" fmla="*/ 48 w 76"/>
                <a:gd name="T65" fmla="*/ 0 h 1"/>
                <a:gd name="T66" fmla="*/ 51 w 76"/>
                <a:gd name="T67" fmla="*/ 0 h 1"/>
                <a:gd name="T68" fmla="*/ 51 w 76"/>
                <a:gd name="T69" fmla="*/ 0 h 1"/>
                <a:gd name="T70" fmla="*/ 54 w 76"/>
                <a:gd name="T71" fmla="*/ 0 h 1"/>
                <a:gd name="T72" fmla="*/ 54 w 76"/>
                <a:gd name="T73" fmla="*/ 0 h 1"/>
                <a:gd name="T74" fmla="*/ 57 w 76"/>
                <a:gd name="T75" fmla="*/ 0 h 1"/>
                <a:gd name="T76" fmla="*/ 57 w 76"/>
                <a:gd name="T77" fmla="*/ 0 h 1"/>
                <a:gd name="T78" fmla="*/ 60 w 76"/>
                <a:gd name="T79" fmla="*/ 0 h 1"/>
                <a:gd name="T80" fmla="*/ 60 w 76"/>
                <a:gd name="T81" fmla="*/ 0 h 1"/>
                <a:gd name="T82" fmla="*/ 63 w 76"/>
                <a:gd name="T83" fmla="*/ 0 h 1"/>
                <a:gd name="T84" fmla="*/ 64 w 76"/>
                <a:gd name="T85" fmla="*/ 0 h 1"/>
                <a:gd name="T86" fmla="*/ 66 w 76"/>
                <a:gd name="T87" fmla="*/ 0 h 1"/>
                <a:gd name="T88" fmla="*/ 67 w 76"/>
                <a:gd name="T89" fmla="*/ 0 h 1"/>
                <a:gd name="T90" fmla="*/ 70 w 76"/>
                <a:gd name="T91" fmla="*/ 0 h 1"/>
                <a:gd name="T92" fmla="*/ 70 w 76"/>
                <a:gd name="T93" fmla="*/ 0 h 1"/>
                <a:gd name="T94" fmla="*/ 72 w 76"/>
                <a:gd name="T95" fmla="*/ 0 h 1"/>
                <a:gd name="T96" fmla="*/ 73 w 76"/>
                <a:gd name="T97" fmla="*/ 0 h 1"/>
                <a:gd name="T98" fmla="*/ 76 w 76"/>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6" h="1">
                  <a:moveTo>
                    <a:pt x="0" y="1"/>
                  </a:moveTo>
                  <a:lnTo>
                    <a:pt x="2" y="1"/>
                  </a:lnTo>
                  <a:lnTo>
                    <a:pt x="2" y="1"/>
                  </a:lnTo>
                  <a:lnTo>
                    <a:pt x="5" y="1"/>
                  </a:lnTo>
                  <a:lnTo>
                    <a:pt x="5" y="1"/>
                  </a:lnTo>
                  <a:lnTo>
                    <a:pt x="8" y="1"/>
                  </a:lnTo>
                  <a:lnTo>
                    <a:pt x="8" y="1"/>
                  </a:lnTo>
                  <a:lnTo>
                    <a:pt x="11" y="1"/>
                  </a:lnTo>
                  <a:lnTo>
                    <a:pt x="11" y="1"/>
                  </a:lnTo>
                  <a:lnTo>
                    <a:pt x="14" y="1"/>
                  </a:lnTo>
                  <a:lnTo>
                    <a:pt x="14" y="1"/>
                  </a:lnTo>
                  <a:lnTo>
                    <a:pt x="17" y="1"/>
                  </a:lnTo>
                  <a:lnTo>
                    <a:pt x="17" y="1"/>
                  </a:lnTo>
                  <a:lnTo>
                    <a:pt x="20" y="0"/>
                  </a:lnTo>
                  <a:lnTo>
                    <a:pt x="21" y="0"/>
                  </a:lnTo>
                  <a:lnTo>
                    <a:pt x="24" y="0"/>
                  </a:lnTo>
                  <a:lnTo>
                    <a:pt x="24" y="0"/>
                  </a:lnTo>
                  <a:lnTo>
                    <a:pt x="26" y="0"/>
                  </a:lnTo>
                  <a:lnTo>
                    <a:pt x="27" y="0"/>
                  </a:lnTo>
                  <a:lnTo>
                    <a:pt x="30" y="0"/>
                  </a:lnTo>
                  <a:lnTo>
                    <a:pt x="30" y="0"/>
                  </a:lnTo>
                  <a:lnTo>
                    <a:pt x="33" y="0"/>
                  </a:lnTo>
                  <a:lnTo>
                    <a:pt x="33" y="0"/>
                  </a:lnTo>
                  <a:lnTo>
                    <a:pt x="36" y="0"/>
                  </a:lnTo>
                  <a:lnTo>
                    <a:pt x="36" y="0"/>
                  </a:lnTo>
                  <a:lnTo>
                    <a:pt x="39" y="0"/>
                  </a:lnTo>
                  <a:lnTo>
                    <a:pt x="39" y="0"/>
                  </a:lnTo>
                  <a:lnTo>
                    <a:pt x="42" y="0"/>
                  </a:lnTo>
                  <a:lnTo>
                    <a:pt x="42" y="0"/>
                  </a:lnTo>
                  <a:lnTo>
                    <a:pt x="45" y="0"/>
                  </a:lnTo>
                  <a:lnTo>
                    <a:pt x="45" y="0"/>
                  </a:lnTo>
                  <a:lnTo>
                    <a:pt x="48" y="0"/>
                  </a:lnTo>
                  <a:lnTo>
                    <a:pt x="48" y="0"/>
                  </a:lnTo>
                  <a:lnTo>
                    <a:pt x="51" y="0"/>
                  </a:lnTo>
                  <a:lnTo>
                    <a:pt x="51" y="0"/>
                  </a:lnTo>
                  <a:lnTo>
                    <a:pt x="54" y="0"/>
                  </a:lnTo>
                  <a:lnTo>
                    <a:pt x="54" y="0"/>
                  </a:lnTo>
                  <a:lnTo>
                    <a:pt x="57" y="0"/>
                  </a:lnTo>
                  <a:lnTo>
                    <a:pt x="57" y="0"/>
                  </a:lnTo>
                  <a:lnTo>
                    <a:pt x="60" y="0"/>
                  </a:lnTo>
                  <a:lnTo>
                    <a:pt x="60" y="0"/>
                  </a:lnTo>
                  <a:lnTo>
                    <a:pt x="63" y="0"/>
                  </a:lnTo>
                  <a:lnTo>
                    <a:pt x="64" y="0"/>
                  </a:lnTo>
                  <a:lnTo>
                    <a:pt x="66" y="0"/>
                  </a:lnTo>
                  <a:lnTo>
                    <a:pt x="67" y="0"/>
                  </a:lnTo>
                  <a:lnTo>
                    <a:pt x="70" y="0"/>
                  </a:lnTo>
                  <a:lnTo>
                    <a:pt x="70" y="0"/>
                  </a:lnTo>
                  <a:lnTo>
                    <a:pt x="72" y="0"/>
                  </a:lnTo>
                  <a:lnTo>
                    <a:pt x="73" y="0"/>
                  </a:lnTo>
                  <a:lnTo>
                    <a:pt x="76"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1" name="Freeform 660"/>
            <p:cNvSpPr>
              <a:spLocks/>
            </p:cNvSpPr>
            <p:nvPr/>
          </p:nvSpPr>
          <p:spPr bwMode="auto">
            <a:xfrm>
              <a:off x="6263" y="2874"/>
              <a:ext cx="69" cy="478"/>
            </a:xfrm>
            <a:custGeom>
              <a:avLst/>
              <a:gdLst>
                <a:gd name="T0" fmla="*/ 0 w 69"/>
                <a:gd name="T1" fmla="*/ 478 h 478"/>
                <a:gd name="T2" fmla="*/ 0 w 69"/>
                <a:gd name="T3" fmla="*/ 478 h 478"/>
                <a:gd name="T4" fmla="*/ 3 w 69"/>
                <a:gd name="T5" fmla="*/ 478 h 478"/>
                <a:gd name="T6" fmla="*/ 3 w 69"/>
                <a:gd name="T7" fmla="*/ 478 h 478"/>
                <a:gd name="T8" fmla="*/ 6 w 69"/>
                <a:gd name="T9" fmla="*/ 478 h 478"/>
                <a:gd name="T10" fmla="*/ 6 w 69"/>
                <a:gd name="T11" fmla="*/ 478 h 478"/>
                <a:gd name="T12" fmla="*/ 9 w 69"/>
                <a:gd name="T13" fmla="*/ 478 h 478"/>
                <a:gd name="T14" fmla="*/ 9 w 69"/>
                <a:gd name="T15" fmla="*/ 478 h 478"/>
                <a:gd name="T16" fmla="*/ 12 w 69"/>
                <a:gd name="T17" fmla="*/ 477 h 478"/>
                <a:gd name="T18" fmla="*/ 12 w 69"/>
                <a:gd name="T19" fmla="*/ 477 h 478"/>
                <a:gd name="T20" fmla="*/ 13 w 69"/>
                <a:gd name="T21" fmla="*/ 477 h 478"/>
                <a:gd name="T22" fmla="*/ 15 w 69"/>
                <a:gd name="T23" fmla="*/ 477 h 478"/>
                <a:gd name="T24" fmla="*/ 15 w 69"/>
                <a:gd name="T25" fmla="*/ 477 h 478"/>
                <a:gd name="T26" fmla="*/ 18 w 69"/>
                <a:gd name="T27" fmla="*/ 478 h 478"/>
                <a:gd name="T28" fmla="*/ 18 w 69"/>
                <a:gd name="T29" fmla="*/ 478 h 478"/>
                <a:gd name="T30" fmla="*/ 21 w 69"/>
                <a:gd name="T31" fmla="*/ 478 h 478"/>
                <a:gd name="T32" fmla="*/ 21 w 69"/>
                <a:gd name="T33" fmla="*/ 478 h 478"/>
                <a:gd name="T34" fmla="*/ 24 w 69"/>
                <a:gd name="T35" fmla="*/ 478 h 478"/>
                <a:gd name="T36" fmla="*/ 24 w 69"/>
                <a:gd name="T37" fmla="*/ 478 h 478"/>
                <a:gd name="T38" fmla="*/ 24 w 69"/>
                <a:gd name="T39" fmla="*/ 478 h 478"/>
                <a:gd name="T40" fmla="*/ 27 w 69"/>
                <a:gd name="T41" fmla="*/ 477 h 478"/>
                <a:gd name="T42" fmla="*/ 28 w 69"/>
                <a:gd name="T43" fmla="*/ 477 h 478"/>
                <a:gd name="T44" fmla="*/ 30 w 69"/>
                <a:gd name="T45" fmla="*/ 476 h 478"/>
                <a:gd name="T46" fmla="*/ 30 w 69"/>
                <a:gd name="T47" fmla="*/ 475 h 478"/>
                <a:gd name="T48" fmla="*/ 33 w 69"/>
                <a:gd name="T49" fmla="*/ 470 h 478"/>
                <a:gd name="T50" fmla="*/ 34 w 69"/>
                <a:gd name="T51" fmla="*/ 469 h 478"/>
                <a:gd name="T52" fmla="*/ 36 w 69"/>
                <a:gd name="T53" fmla="*/ 455 h 478"/>
                <a:gd name="T54" fmla="*/ 37 w 69"/>
                <a:gd name="T55" fmla="*/ 454 h 478"/>
                <a:gd name="T56" fmla="*/ 40 w 69"/>
                <a:gd name="T57" fmla="*/ 427 h 478"/>
                <a:gd name="T58" fmla="*/ 40 w 69"/>
                <a:gd name="T59" fmla="*/ 425 h 478"/>
                <a:gd name="T60" fmla="*/ 43 w 69"/>
                <a:gd name="T61" fmla="*/ 374 h 478"/>
                <a:gd name="T62" fmla="*/ 43 w 69"/>
                <a:gd name="T63" fmla="*/ 370 h 478"/>
                <a:gd name="T64" fmla="*/ 46 w 69"/>
                <a:gd name="T65" fmla="*/ 282 h 478"/>
                <a:gd name="T66" fmla="*/ 46 w 69"/>
                <a:gd name="T67" fmla="*/ 276 h 478"/>
                <a:gd name="T68" fmla="*/ 49 w 69"/>
                <a:gd name="T69" fmla="*/ 149 h 478"/>
                <a:gd name="T70" fmla="*/ 49 w 69"/>
                <a:gd name="T71" fmla="*/ 142 h 478"/>
                <a:gd name="T72" fmla="*/ 52 w 69"/>
                <a:gd name="T73" fmla="*/ 73 h 478"/>
                <a:gd name="T74" fmla="*/ 52 w 69"/>
                <a:gd name="T75" fmla="*/ 73 h 478"/>
                <a:gd name="T76" fmla="*/ 52 w 69"/>
                <a:gd name="T77" fmla="*/ 73 h 478"/>
                <a:gd name="T78" fmla="*/ 55 w 69"/>
                <a:gd name="T79" fmla="*/ 85 h 478"/>
                <a:gd name="T80" fmla="*/ 55 w 69"/>
                <a:gd name="T81" fmla="*/ 84 h 478"/>
                <a:gd name="T82" fmla="*/ 58 w 69"/>
                <a:gd name="T83" fmla="*/ 48 h 478"/>
                <a:gd name="T84" fmla="*/ 58 w 69"/>
                <a:gd name="T85" fmla="*/ 45 h 478"/>
                <a:gd name="T86" fmla="*/ 61 w 69"/>
                <a:gd name="T87" fmla="*/ 0 h 478"/>
                <a:gd name="T88" fmla="*/ 61 w 69"/>
                <a:gd name="T89" fmla="*/ 0 h 478"/>
                <a:gd name="T90" fmla="*/ 64 w 69"/>
                <a:gd name="T91" fmla="*/ 42 h 478"/>
                <a:gd name="T92" fmla="*/ 64 w 69"/>
                <a:gd name="T93" fmla="*/ 46 h 478"/>
                <a:gd name="T94" fmla="*/ 67 w 69"/>
                <a:gd name="T95" fmla="*/ 97 h 478"/>
                <a:gd name="T96" fmla="*/ 67 w 69"/>
                <a:gd name="T97" fmla="*/ 98 h 478"/>
                <a:gd name="T98" fmla="*/ 69 w 69"/>
                <a:gd name="T99" fmla="*/ 103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478">
                  <a:moveTo>
                    <a:pt x="0" y="478"/>
                  </a:moveTo>
                  <a:lnTo>
                    <a:pt x="0" y="478"/>
                  </a:lnTo>
                  <a:lnTo>
                    <a:pt x="3" y="478"/>
                  </a:lnTo>
                  <a:lnTo>
                    <a:pt x="3" y="478"/>
                  </a:lnTo>
                  <a:lnTo>
                    <a:pt x="6" y="478"/>
                  </a:lnTo>
                  <a:lnTo>
                    <a:pt x="6" y="478"/>
                  </a:lnTo>
                  <a:lnTo>
                    <a:pt x="9" y="478"/>
                  </a:lnTo>
                  <a:lnTo>
                    <a:pt x="9" y="478"/>
                  </a:lnTo>
                  <a:lnTo>
                    <a:pt x="12" y="477"/>
                  </a:lnTo>
                  <a:lnTo>
                    <a:pt x="12" y="477"/>
                  </a:lnTo>
                  <a:lnTo>
                    <a:pt x="13" y="477"/>
                  </a:lnTo>
                  <a:lnTo>
                    <a:pt x="15" y="477"/>
                  </a:lnTo>
                  <a:lnTo>
                    <a:pt x="15" y="477"/>
                  </a:lnTo>
                  <a:lnTo>
                    <a:pt x="18" y="478"/>
                  </a:lnTo>
                  <a:lnTo>
                    <a:pt x="18" y="478"/>
                  </a:lnTo>
                  <a:lnTo>
                    <a:pt x="21" y="478"/>
                  </a:lnTo>
                  <a:lnTo>
                    <a:pt x="21" y="478"/>
                  </a:lnTo>
                  <a:lnTo>
                    <a:pt x="24" y="478"/>
                  </a:lnTo>
                  <a:lnTo>
                    <a:pt x="24" y="478"/>
                  </a:lnTo>
                  <a:lnTo>
                    <a:pt x="24" y="478"/>
                  </a:lnTo>
                  <a:lnTo>
                    <a:pt x="27" y="477"/>
                  </a:lnTo>
                  <a:lnTo>
                    <a:pt x="28" y="477"/>
                  </a:lnTo>
                  <a:lnTo>
                    <a:pt x="30" y="476"/>
                  </a:lnTo>
                  <a:lnTo>
                    <a:pt x="30" y="475"/>
                  </a:lnTo>
                  <a:lnTo>
                    <a:pt x="33" y="470"/>
                  </a:lnTo>
                  <a:lnTo>
                    <a:pt x="34" y="469"/>
                  </a:lnTo>
                  <a:lnTo>
                    <a:pt x="36" y="455"/>
                  </a:lnTo>
                  <a:lnTo>
                    <a:pt x="37" y="454"/>
                  </a:lnTo>
                  <a:lnTo>
                    <a:pt x="40" y="427"/>
                  </a:lnTo>
                  <a:lnTo>
                    <a:pt x="40" y="425"/>
                  </a:lnTo>
                  <a:lnTo>
                    <a:pt x="43" y="374"/>
                  </a:lnTo>
                  <a:lnTo>
                    <a:pt x="43" y="370"/>
                  </a:lnTo>
                  <a:lnTo>
                    <a:pt x="46" y="282"/>
                  </a:lnTo>
                  <a:lnTo>
                    <a:pt x="46" y="276"/>
                  </a:lnTo>
                  <a:lnTo>
                    <a:pt x="49" y="149"/>
                  </a:lnTo>
                  <a:lnTo>
                    <a:pt x="49" y="142"/>
                  </a:lnTo>
                  <a:lnTo>
                    <a:pt x="52" y="73"/>
                  </a:lnTo>
                  <a:lnTo>
                    <a:pt x="52" y="73"/>
                  </a:lnTo>
                  <a:lnTo>
                    <a:pt x="52" y="73"/>
                  </a:lnTo>
                  <a:lnTo>
                    <a:pt x="55" y="85"/>
                  </a:lnTo>
                  <a:lnTo>
                    <a:pt x="55" y="84"/>
                  </a:lnTo>
                  <a:lnTo>
                    <a:pt x="58" y="48"/>
                  </a:lnTo>
                  <a:lnTo>
                    <a:pt x="58" y="45"/>
                  </a:lnTo>
                  <a:lnTo>
                    <a:pt x="61" y="0"/>
                  </a:lnTo>
                  <a:lnTo>
                    <a:pt x="61" y="0"/>
                  </a:lnTo>
                  <a:lnTo>
                    <a:pt x="64" y="42"/>
                  </a:lnTo>
                  <a:lnTo>
                    <a:pt x="64" y="46"/>
                  </a:lnTo>
                  <a:lnTo>
                    <a:pt x="67" y="97"/>
                  </a:lnTo>
                  <a:lnTo>
                    <a:pt x="67" y="98"/>
                  </a:lnTo>
                  <a:lnTo>
                    <a:pt x="69" y="10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2" name="Freeform 661"/>
            <p:cNvSpPr>
              <a:spLocks/>
            </p:cNvSpPr>
            <p:nvPr/>
          </p:nvSpPr>
          <p:spPr bwMode="auto">
            <a:xfrm>
              <a:off x="6332" y="2928"/>
              <a:ext cx="60" cy="65"/>
            </a:xfrm>
            <a:custGeom>
              <a:avLst/>
              <a:gdLst>
                <a:gd name="T0" fmla="*/ 0 w 60"/>
                <a:gd name="T1" fmla="*/ 49 h 65"/>
                <a:gd name="T2" fmla="*/ 1 w 60"/>
                <a:gd name="T3" fmla="*/ 44 h 65"/>
                <a:gd name="T4" fmla="*/ 1 w 60"/>
                <a:gd name="T5" fmla="*/ 43 h 65"/>
                <a:gd name="T6" fmla="*/ 4 w 60"/>
                <a:gd name="T7" fmla="*/ 28 h 65"/>
                <a:gd name="T8" fmla="*/ 5 w 60"/>
                <a:gd name="T9" fmla="*/ 28 h 65"/>
                <a:gd name="T10" fmla="*/ 5 w 60"/>
                <a:gd name="T11" fmla="*/ 28 h 65"/>
                <a:gd name="T12" fmla="*/ 8 w 60"/>
                <a:gd name="T13" fmla="*/ 43 h 65"/>
                <a:gd name="T14" fmla="*/ 8 w 60"/>
                <a:gd name="T15" fmla="*/ 44 h 65"/>
                <a:gd name="T16" fmla="*/ 11 w 60"/>
                <a:gd name="T17" fmla="*/ 64 h 65"/>
                <a:gd name="T18" fmla="*/ 11 w 60"/>
                <a:gd name="T19" fmla="*/ 65 h 65"/>
                <a:gd name="T20" fmla="*/ 11 w 60"/>
                <a:gd name="T21" fmla="*/ 65 h 65"/>
                <a:gd name="T22" fmla="*/ 14 w 60"/>
                <a:gd name="T23" fmla="*/ 51 h 65"/>
                <a:gd name="T24" fmla="*/ 14 w 60"/>
                <a:gd name="T25" fmla="*/ 50 h 65"/>
                <a:gd name="T26" fmla="*/ 17 w 60"/>
                <a:gd name="T27" fmla="*/ 26 h 65"/>
                <a:gd name="T28" fmla="*/ 17 w 60"/>
                <a:gd name="T29" fmla="*/ 25 h 65"/>
                <a:gd name="T30" fmla="*/ 18 w 60"/>
                <a:gd name="T31" fmla="*/ 22 h 65"/>
                <a:gd name="T32" fmla="*/ 20 w 60"/>
                <a:gd name="T33" fmla="*/ 25 h 65"/>
                <a:gd name="T34" fmla="*/ 20 w 60"/>
                <a:gd name="T35" fmla="*/ 26 h 65"/>
                <a:gd name="T36" fmla="*/ 22 w 60"/>
                <a:gd name="T37" fmla="*/ 29 h 65"/>
                <a:gd name="T38" fmla="*/ 23 w 60"/>
                <a:gd name="T39" fmla="*/ 28 h 65"/>
                <a:gd name="T40" fmla="*/ 23 w 60"/>
                <a:gd name="T41" fmla="*/ 28 h 65"/>
                <a:gd name="T42" fmla="*/ 26 w 60"/>
                <a:gd name="T43" fmla="*/ 12 h 65"/>
                <a:gd name="T44" fmla="*/ 26 w 60"/>
                <a:gd name="T45" fmla="*/ 11 h 65"/>
                <a:gd name="T46" fmla="*/ 29 w 60"/>
                <a:gd name="T47" fmla="*/ 0 h 65"/>
                <a:gd name="T48" fmla="*/ 29 w 60"/>
                <a:gd name="T49" fmla="*/ 0 h 65"/>
                <a:gd name="T50" fmla="*/ 29 w 60"/>
                <a:gd name="T51" fmla="*/ 0 h 65"/>
                <a:gd name="T52" fmla="*/ 32 w 60"/>
                <a:gd name="T53" fmla="*/ 10 h 65"/>
                <a:gd name="T54" fmla="*/ 33 w 60"/>
                <a:gd name="T55" fmla="*/ 11 h 65"/>
                <a:gd name="T56" fmla="*/ 35 w 60"/>
                <a:gd name="T57" fmla="*/ 15 h 65"/>
                <a:gd name="T58" fmla="*/ 35 w 60"/>
                <a:gd name="T59" fmla="*/ 14 h 65"/>
                <a:gd name="T60" fmla="*/ 35 w 60"/>
                <a:gd name="T61" fmla="*/ 14 h 65"/>
                <a:gd name="T62" fmla="*/ 38 w 60"/>
                <a:gd name="T63" fmla="*/ 4 h 65"/>
                <a:gd name="T64" fmla="*/ 39 w 60"/>
                <a:gd name="T65" fmla="*/ 4 h 65"/>
                <a:gd name="T66" fmla="*/ 40 w 60"/>
                <a:gd name="T67" fmla="*/ 1 h 65"/>
                <a:gd name="T68" fmla="*/ 41 w 60"/>
                <a:gd name="T69" fmla="*/ 3 h 65"/>
                <a:gd name="T70" fmla="*/ 42 w 60"/>
                <a:gd name="T71" fmla="*/ 3 h 65"/>
                <a:gd name="T72" fmla="*/ 45 w 60"/>
                <a:gd name="T73" fmla="*/ 12 h 65"/>
                <a:gd name="T74" fmla="*/ 45 w 60"/>
                <a:gd name="T75" fmla="*/ 12 h 65"/>
                <a:gd name="T76" fmla="*/ 46 w 60"/>
                <a:gd name="T77" fmla="*/ 13 h 65"/>
                <a:gd name="T78" fmla="*/ 48 w 60"/>
                <a:gd name="T79" fmla="*/ 12 h 65"/>
                <a:gd name="T80" fmla="*/ 48 w 60"/>
                <a:gd name="T81" fmla="*/ 11 h 65"/>
                <a:gd name="T82" fmla="*/ 51 w 60"/>
                <a:gd name="T83" fmla="*/ 7 h 65"/>
                <a:gd name="T84" fmla="*/ 51 w 60"/>
                <a:gd name="T85" fmla="*/ 7 h 65"/>
                <a:gd name="T86" fmla="*/ 51 w 60"/>
                <a:gd name="T87" fmla="*/ 6 h 65"/>
                <a:gd name="T88" fmla="*/ 54 w 60"/>
                <a:gd name="T89" fmla="*/ 9 h 65"/>
                <a:gd name="T90" fmla="*/ 54 w 60"/>
                <a:gd name="T91" fmla="*/ 10 h 65"/>
                <a:gd name="T92" fmla="*/ 57 w 60"/>
                <a:gd name="T93" fmla="*/ 14 h 65"/>
                <a:gd name="T94" fmla="*/ 57 w 60"/>
                <a:gd name="T95" fmla="*/ 14 h 65"/>
                <a:gd name="T96" fmla="*/ 57 w 60"/>
                <a:gd name="T97" fmla="*/ 14 h 65"/>
                <a:gd name="T98" fmla="*/ 60 w 60"/>
                <a:gd name="T99" fmla="*/ 1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0" h="65">
                  <a:moveTo>
                    <a:pt x="0" y="49"/>
                  </a:moveTo>
                  <a:lnTo>
                    <a:pt x="1" y="44"/>
                  </a:lnTo>
                  <a:lnTo>
                    <a:pt x="1" y="43"/>
                  </a:lnTo>
                  <a:lnTo>
                    <a:pt x="4" y="28"/>
                  </a:lnTo>
                  <a:lnTo>
                    <a:pt x="5" y="28"/>
                  </a:lnTo>
                  <a:lnTo>
                    <a:pt x="5" y="28"/>
                  </a:lnTo>
                  <a:lnTo>
                    <a:pt x="8" y="43"/>
                  </a:lnTo>
                  <a:lnTo>
                    <a:pt x="8" y="44"/>
                  </a:lnTo>
                  <a:lnTo>
                    <a:pt x="11" y="64"/>
                  </a:lnTo>
                  <a:lnTo>
                    <a:pt x="11" y="65"/>
                  </a:lnTo>
                  <a:lnTo>
                    <a:pt x="11" y="65"/>
                  </a:lnTo>
                  <a:lnTo>
                    <a:pt x="14" y="51"/>
                  </a:lnTo>
                  <a:lnTo>
                    <a:pt x="14" y="50"/>
                  </a:lnTo>
                  <a:lnTo>
                    <a:pt x="17" y="26"/>
                  </a:lnTo>
                  <a:lnTo>
                    <a:pt x="17" y="25"/>
                  </a:lnTo>
                  <a:lnTo>
                    <a:pt x="18" y="22"/>
                  </a:lnTo>
                  <a:lnTo>
                    <a:pt x="20" y="25"/>
                  </a:lnTo>
                  <a:lnTo>
                    <a:pt x="20" y="26"/>
                  </a:lnTo>
                  <a:lnTo>
                    <a:pt x="22" y="29"/>
                  </a:lnTo>
                  <a:lnTo>
                    <a:pt x="23" y="28"/>
                  </a:lnTo>
                  <a:lnTo>
                    <a:pt x="23" y="28"/>
                  </a:lnTo>
                  <a:lnTo>
                    <a:pt x="26" y="12"/>
                  </a:lnTo>
                  <a:lnTo>
                    <a:pt x="26" y="11"/>
                  </a:lnTo>
                  <a:lnTo>
                    <a:pt x="29" y="0"/>
                  </a:lnTo>
                  <a:lnTo>
                    <a:pt x="29" y="0"/>
                  </a:lnTo>
                  <a:lnTo>
                    <a:pt x="29" y="0"/>
                  </a:lnTo>
                  <a:lnTo>
                    <a:pt x="32" y="10"/>
                  </a:lnTo>
                  <a:lnTo>
                    <a:pt x="33" y="11"/>
                  </a:lnTo>
                  <a:lnTo>
                    <a:pt x="35" y="15"/>
                  </a:lnTo>
                  <a:lnTo>
                    <a:pt x="35" y="14"/>
                  </a:lnTo>
                  <a:lnTo>
                    <a:pt x="35" y="14"/>
                  </a:lnTo>
                  <a:lnTo>
                    <a:pt x="38" y="4"/>
                  </a:lnTo>
                  <a:lnTo>
                    <a:pt x="39" y="4"/>
                  </a:lnTo>
                  <a:lnTo>
                    <a:pt x="40" y="1"/>
                  </a:lnTo>
                  <a:lnTo>
                    <a:pt x="41" y="3"/>
                  </a:lnTo>
                  <a:lnTo>
                    <a:pt x="42" y="3"/>
                  </a:lnTo>
                  <a:lnTo>
                    <a:pt x="45" y="12"/>
                  </a:lnTo>
                  <a:lnTo>
                    <a:pt x="45" y="12"/>
                  </a:lnTo>
                  <a:lnTo>
                    <a:pt x="46" y="13"/>
                  </a:lnTo>
                  <a:lnTo>
                    <a:pt x="48" y="12"/>
                  </a:lnTo>
                  <a:lnTo>
                    <a:pt x="48" y="11"/>
                  </a:lnTo>
                  <a:lnTo>
                    <a:pt x="51" y="7"/>
                  </a:lnTo>
                  <a:lnTo>
                    <a:pt x="51" y="7"/>
                  </a:lnTo>
                  <a:lnTo>
                    <a:pt x="51" y="6"/>
                  </a:lnTo>
                  <a:lnTo>
                    <a:pt x="54" y="9"/>
                  </a:lnTo>
                  <a:lnTo>
                    <a:pt x="54" y="10"/>
                  </a:lnTo>
                  <a:lnTo>
                    <a:pt x="57" y="14"/>
                  </a:lnTo>
                  <a:lnTo>
                    <a:pt x="57" y="14"/>
                  </a:lnTo>
                  <a:lnTo>
                    <a:pt x="57" y="14"/>
                  </a:lnTo>
                  <a:lnTo>
                    <a:pt x="60"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3" name="Freeform 662"/>
            <p:cNvSpPr>
              <a:spLocks/>
            </p:cNvSpPr>
            <p:nvPr/>
          </p:nvSpPr>
          <p:spPr bwMode="auto">
            <a:xfrm>
              <a:off x="6392" y="2939"/>
              <a:ext cx="68" cy="24"/>
            </a:xfrm>
            <a:custGeom>
              <a:avLst/>
              <a:gdLst>
                <a:gd name="T0" fmla="*/ 0 w 68"/>
                <a:gd name="T1" fmla="*/ 1 h 24"/>
                <a:gd name="T2" fmla="*/ 0 w 68"/>
                <a:gd name="T3" fmla="*/ 1 h 24"/>
                <a:gd name="T4" fmla="*/ 2 w 68"/>
                <a:gd name="T5" fmla="*/ 0 h 24"/>
                <a:gd name="T6" fmla="*/ 3 w 68"/>
                <a:gd name="T7" fmla="*/ 0 h 24"/>
                <a:gd name="T8" fmla="*/ 3 w 68"/>
                <a:gd name="T9" fmla="*/ 0 h 24"/>
                <a:gd name="T10" fmla="*/ 6 w 68"/>
                <a:gd name="T11" fmla="*/ 4 h 24"/>
                <a:gd name="T12" fmla="*/ 6 w 68"/>
                <a:gd name="T13" fmla="*/ 4 h 24"/>
                <a:gd name="T14" fmla="*/ 9 w 68"/>
                <a:gd name="T15" fmla="*/ 6 h 24"/>
                <a:gd name="T16" fmla="*/ 9 w 68"/>
                <a:gd name="T17" fmla="*/ 6 h 24"/>
                <a:gd name="T18" fmla="*/ 9 w 68"/>
                <a:gd name="T19" fmla="*/ 5 h 24"/>
                <a:gd name="T20" fmla="*/ 12 w 68"/>
                <a:gd name="T21" fmla="*/ 4 h 24"/>
                <a:gd name="T22" fmla="*/ 12 w 68"/>
                <a:gd name="T23" fmla="*/ 4 h 24"/>
                <a:gd name="T24" fmla="*/ 13 w 68"/>
                <a:gd name="T25" fmla="*/ 4 h 24"/>
                <a:gd name="T26" fmla="*/ 15 w 68"/>
                <a:gd name="T27" fmla="*/ 5 h 24"/>
                <a:gd name="T28" fmla="*/ 15 w 68"/>
                <a:gd name="T29" fmla="*/ 6 h 24"/>
                <a:gd name="T30" fmla="*/ 18 w 68"/>
                <a:gd name="T31" fmla="*/ 8 h 24"/>
                <a:gd name="T32" fmla="*/ 19 w 68"/>
                <a:gd name="T33" fmla="*/ 8 h 24"/>
                <a:gd name="T34" fmla="*/ 20 w 68"/>
                <a:gd name="T35" fmla="*/ 8 h 24"/>
                <a:gd name="T36" fmla="*/ 22 w 68"/>
                <a:gd name="T37" fmla="*/ 8 h 24"/>
                <a:gd name="T38" fmla="*/ 22 w 68"/>
                <a:gd name="T39" fmla="*/ 8 h 24"/>
                <a:gd name="T40" fmla="*/ 23 w 68"/>
                <a:gd name="T41" fmla="*/ 8 h 24"/>
                <a:gd name="T42" fmla="*/ 24 w 68"/>
                <a:gd name="T43" fmla="*/ 8 h 24"/>
                <a:gd name="T44" fmla="*/ 25 w 68"/>
                <a:gd name="T45" fmla="*/ 9 h 24"/>
                <a:gd name="T46" fmla="*/ 28 w 68"/>
                <a:gd name="T47" fmla="*/ 10 h 24"/>
                <a:gd name="T48" fmla="*/ 28 w 68"/>
                <a:gd name="T49" fmla="*/ 10 h 24"/>
                <a:gd name="T50" fmla="*/ 31 w 68"/>
                <a:gd name="T51" fmla="*/ 12 h 24"/>
                <a:gd name="T52" fmla="*/ 31 w 68"/>
                <a:gd name="T53" fmla="*/ 12 h 24"/>
                <a:gd name="T54" fmla="*/ 34 w 68"/>
                <a:gd name="T55" fmla="*/ 12 h 24"/>
                <a:gd name="T56" fmla="*/ 34 w 68"/>
                <a:gd name="T57" fmla="*/ 12 h 24"/>
                <a:gd name="T58" fmla="*/ 37 w 68"/>
                <a:gd name="T59" fmla="*/ 13 h 24"/>
                <a:gd name="T60" fmla="*/ 37 w 68"/>
                <a:gd name="T61" fmla="*/ 13 h 24"/>
                <a:gd name="T62" fmla="*/ 40 w 68"/>
                <a:gd name="T63" fmla="*/ 15 h 24"/>
                <a:gd name="T64" fmla="*/ 40 w 68"/>
                <a:gd name="T65" fmla="*/ 15 h 24"/>
                <a:gd name="T66" fmla="*/ 43 w 68"/>
                <a:gd name="T67" fmla="*/ 15 h 24"/>
                <a:gd name="T68" fmla="*/ 43 w 68"/>
                <a:gd name="T69" fmla="*/ 15 h 24"/>
                <a:gd name="T70" fmla="*/ 46 w 68"/>
                <a:gd name="T71" fmla="*/ 16 h 24"/>
                <a:gd name="T72" fmla="*/ 46 w 68"/>
                <a:gd name="T73" fmla="*/ 16 h 24"/>
                <a:gd name="T74" fmla="*/ 49 w 68"/>
                <a:gd name="T75" fmla="*/ 17 h 24"/>
                <a:gd name="T76" fmla="*/ 49 w 68"/>
                <a:gd name="T77" fmla="*/ 17 h 24"/>
                <a:gd name="T78" fmla="*/ 52 w 68"/>
                <a:gd name="T79" fmla="*/ 19 h 24"/>
                <a:gd name="T80" fmla="*/ 52 w 68"/>
                <a:gd name="T81" fmla="*/ 19 h 24"/>
                <a:gd name="T82" fmla="*/ 55 w 68"/>
                <a:gd name="T83" fmla="*/ 19 h 24"/>
                <a:gd name="T84" fmla="*/ 55 w 68"/>
                <a:gd name="T85" fmla="*/ 19 h 24"/>
                <a:gd name="T86" fmla="*/ 58 w 68"/>
                <a:gd name="T87" fmla="*/ 21 h 24"/>
                <a:gd name="T88" fmla="*/ 58 w 68"/>
                <a:gd name="T89" fmla="*/ 21 h 24"/>
                <a:gd name="T90" fmla="*/ 61 w 68"/>
                <a:gd name="T91" fmla="*/ 22 h 24"/>
                <a:gd name="T92" fmla="*/ 62 w 68"/>
                <a:gd name="T93" fmla="*/ 22 h 24"/>
                <a:gd name="T94" fmla="*/ 64 w 68"/>
                <a:gd name="T95" fmla="*/ 23 h 24"/>
                <a:gd name="T96" fmla="*/ 65 w 68"/>
                <a:gd name="T97" fmla="*/ 23 h 24"/>
                <a:gd name="T98" fmla="*/ 68 w 68"/>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8" h="24">
                  <a:moveTo>
                    <a:pt x="0" y="1"/>
                  </a:moveTo>
                  <a:lnTo>
                    <a:pt x="0" y="1"/>
                  </a:lnTo>
                  <a:lnTo>
                    <a:pt x="2" y="0"/>
                  </a:lnTo>
                  <a:lnTo>
                    <a:pt x="3" y="0"/>
                  </a:lnTo>
                  <a:lnTo>
                    <a:pt x="3" y="0"/>
                  </a:lnTo>
                  <a:lnTo>
                    <a:pt x="6" y="4"/>
                  </a:lnTo>
                  <a:lnTo>
                    <a:pt x="6" y="4"/>
                  </a:lnTo>
                  <a:lnTo>
                    <a:pt x="9" y="6"/>
                  </a:lnTo>
                  <a:lnTo>
                    <a:pt x="9" y="6"/>
                  </a:lnTo>
                  <a:lnTo>
                    <a:pt x="9" y="5"/>
                  </a:lnTo>
                  <a:lnTo>
                    <a:pt x="12" y="4"/>
                  </a:lnTo>
                  <a:lnTo>
                    <a:pt x="12" y="4"/>
                  </a:lnTo>
                  <a:lnTo>
                    <a:pt x="13" y="4"/>
                  </a:lnTo>
                  <a:lnTo>
                    <a:pt x="15" y="5"/>
                  </a:lnTo>
                  <a:lnTo>
                    <a:pt x="15" y="6"/>
                  </a:lnTo>
                  <a:lnTo>
                    <a:pt x="18" y="8"/>
                  </a:lnTo>
                  <a:lnTo>
                    <a:pt x="19" y="8"/>
                  </a:lnTo>
                  <a:lnTo>
                    <a:pt x="20" y="8"/>
                  </a:lnTo>
                  <a:lnTo>
                    <a:pt x="22" y="8"/>
                  </a:lnTo>
                  <a:lnTo>
                    <a:pt x="22" y="8"/>
                  </a:lnTo>
                  <a:lnTo>
                    <a:pt x="23" y="8"/>
                  </a:lnTo>
                  <a:lnTo>
                    <a:pt x="24" y="8"/>
                  </a:lnTo>
                  <a:lnTo>
                    <a:pt x="25" y="9"/>
                  </a:lnTo>
                  <a:lnTo>
                    <a:pt x="28" y="10"/>
                  </a:lnTo>
                  <a:lnTo>
                    <a:pt x="28" y="10"/>
                  </a:lnTo>
                  <a:lnTo>
                    <a:pt x="31" y="12"/>
                  </a:lnTo>
                  <a:lnTo>
                    <a:pt x="31" y="12"/>
                  </a:lnTo>
                  <a:lnTo>
                    <a:pt x="34" y="12"/>
                  </a:lnTo>
                  <a:lnTo>
                    <a:pt x="34" y="12"/>
                  </a:lnTo>
                  <a:lnTo>
                    <a:pt x="37" y="13"/>
                  </a:lnTo>
                  <a:lnTo>
                    <a:pt x="37" y="13"/>
                  </a:lnTo>
                  <a:lnTo>
                    <a:pt x="40" y="15"/>
                  </a:lnTo>
                  <a:lnTo>
                    <a:pt x="40" y="15"/>
                  </a:lnTo>
                  <a:lnTo>
                    <a:pt x="43" y="15"/>
                  </a:lnTo>
                  <a:lnTo>
                    <a:pt x="43" y="15"/>
                  </a:lnTo>
                  <a:lnTo>
                    <a:pt x="46" y="16"/>
                  </a:lnTo>
                  <a:lnTo>
                    <a:pt x="46" y="16"/>
                  </a:lnTo>
                  <a:lnTo>
                    <a:pt x="49" y="17"/>
                  </a:lnTo>
                  <a:lnTo>
                    <a:pt x="49" y="17"/>
                  </a:lnTo>
                  <a:lnTo>
                    <a:pt x="52" y="19"/>
                  </a:lnTo>
                  <a:lnTo>
                    <a:pt x="52" y="19"/>
                  </a:lnTo>
                  <a:lnTo>
                    <a:pt x="55" y="19"/>
                  </a:lnTo>
                  <a:lnTo>
                    <a:pt x="55" y="19"/>
                  </a:lnTo>
                  <a:lnTo>
                    <a:pt x="58" y="21"/>
                  </a:lnTo>
                  <a:lnTo>
                    <a:pt x="58" y="21"/>
                  </a:lnTo>
                  <a:lnTo>
                    <a:pt x="61" y="22"/>
                  </a:lnTo>
                  <a:lnTo>
                    <a:pt x="62" y="22"/>
                  </a:lnTo>
                  <a:lnTo>
                    <a:pt x="64" y="23"/>
                  </a:lnTo>
                  <a:lnTo>
                    <a:pt x="65" y="23"/>
                  </a:lnTo>
                  <a:lnTo>
                    <a:pt x="68" y="2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4" name="Freeform 663"/>
            <p:cNvSpPr>
              <a:spLocks/>
            </p:cNvSpPr>
            <p:nvPr/>
          </p:nvSpPr>
          <p:spPr bwMode="auto">
            <a:xfrm>
              <a:off x="6460" y="2941"/>
              <a:ext cx="69" cy="65"/>
            </a:xfrm>
            <a:custGeom>
              <a:avLst/>
              <a:gdLst>
                <a:gd name="T0" fmla="*/ 0 w 69"/>
                <a:gd name="T1" fmla="*/ 22 h 65"/>
                <a:gd name="T2" fmla="*/ 0 w 69"/>
                <a:gd name="T3" fmla="*/ 22 h 65"/>
                <a:gd name="T4" fmla="*/ 3 w 69"/>
                <a:gd name="T5" fmla="*/ 23 h 65"/>
                <a:gd name="T6" fmla="*/ 3 w 69"/>
                <a:gd name="T7" fmla="*/ 23 h 65"/>
                <a:gd name="T8" fmla="*/ 6 w 69"/>
                <a:gd name="T9" fmla="*/ 24 h 65"/>
                <a:gd name="T10" fmla="*/ 6 w 69"/>
                <a:gd name="T11" fmla="*/ 24 h 65"/>
                <a:gd name="T12" fmla="*/ 9 w 69"/>
                <a:gd name="T13" fmla="*/ 25 h 65"/>
                <a:gd name="T14" fmla="*/ 9 w 69"/>
                <a:gd name="T15" fmla="*/ 25 h 65"/>
                <a:gd name="T16" fmla="*/ 12 w 69"/>
                <a:gd name="T17" fmla="*/ 26 h 65"/>
                <a:gd name="T18" fmla="*/ 12 w 69"/>
                <a:gd name="T19" fmla="*/ 26 h 65"/>
                <a:gd name="T20" fmla="*/ 15 w 69"/>
                <a:gd name="T21" fmla="*/ 27 h 65"/>
                <a:gd name="T22" fmla="*/ 15 w 69"/>
                <a:gd name="T23" fmla="*/ 28 h 65"/>
                <a:gd name="T24" fmla="*/ 18 w 69"/>
                <a:gd name="T25" fmla="*/ 28 h 65"/>
                <a:gd name="T26" fmla="*/ 18 w 69"/>
                <a:gd name="T27" fmla="*/ 28 h 65"/>
                <a:gd name="T28" fmla="*/ 21 w 69"/>
                <a:gd name="T29" fmla="*/ 30 h 65"/>
                <a:gd name="T30" fmla="*/ 21 w 69"/>
                <a:gd name="T31" fmla="*/ 30 h 65"/>
                <a:gd name="T32" fmla="*/ 24 w 69"/>
                <a:gd name="T33" fmla="*/ 30 h 65"/>
                <a:gd name="T34" fmla="*/ 24 w 69"/>
                <a:gd name="T35" fmla="*/ 31 h 65"/>
                <a:gd name="T36" fmla="*/ 27 w 69"/>
                <a:gd name="T37" fmla="*/ 32 h 65"/>
                <a:gd name="T38" fmla="*/ 28 w 69"/>
                <a:gd name="T39" fmla="*/ 32 h 65"/>
                <a:gd name="T40" fmla="*/ 30 w 69"/>
                <a:gd name="T41" fmla="*/ 33 h 65"/>
                <a:gd name="T42" fmla="*/ 30 w 69"/>
                <a:gd name="T43" fmla="*/ 33 h 65"/>
                <a:gd name="T44" fmla="*/ 33 w 69"/>
                <a:gd name="T45" fmla="*/ 34 h 65"/>
                <a:gd name="T46" fmla="*/ 34 w 69"/>
                <a:gd name="T47" fmla="*/ 34 h 65"/>
                <a:gd name="T48" fmla="*/ 36 w 69"/>
                <a:gd name="T49" fmla="*/ 35 h 65"/>
                <a:gd name="T50" fmla="*/ 37 w 69"/>
                <a:gd name="T51" fmla="*/ 35 h 65"/>
                <a:gd name="T52" fmla="*/ 40 w 69"/>
                <a:gd name="T53" fmla="*/ 36 h 65"/>
                <a:gd name="T54" fmla="*/ 40 w 69"/>
                <a:gd name="T55" fmla="*/ 36 h 65"/>
                <a:gd name="T56" fmla="*/ 40 w 69"/>
                <a:gd name="T57" fmla="*/ 36 h 65"/>
                <a:gd name="T58" fmla="*/ 42 w 69"/>
                <a:gd name="T59" fmla="*/ 36 h 65"/>
                <a:gd name="T60" fmla="*/ 43 w 69"/>
                <a:gd name="T61" fmla="*/ 36 h 65"/>
                <a:gd name="T62" fmla="*/ 46 w 69"/>
                <a:gd name="T63" fmla="*/ 34 h 65"/>
                <a:gd name="T64" fmla="*/ 46 w 69"/>
                <a:gd name="T65" fmla="*/ 34 h 65"/>
                <a:gd name="T66" fmla="*/ 49 w 69"/>
                <a:gd name="T67" fmla="*/ 32 h 65"/>
                <a:gd name="T68" fmla="*/ 49 w 69"/>
                <a:gd name="T69" fmla="*/ 32 h 65"/>
                <a:gd name="T70" fmla="*/ 49 w 69"/>
                <a:gd name="T71" fmla="*/ 32 h 65"/>
                <a:gd name="T72" fmla="*/ 52 w 69"/>
                <a:gd name="T73" fmla="*/ 36 h 65"/>
                <a:gd name="T74" fmla="*/ 52 w 69"/>
                <a:gd name="T75" fmla="*/ 37 h 65"/>
                <a:gd name="T76" fmla="*/ 55 w 69"/>
                <a:gd name="T77" fmla="*/ 49 h 65"/>
                <a:gd name="T78" fmla="*/ 55 w 69"/>
                <a:gd name="T79" fmla="*/ 50 h 65"/>
                <a:gd name="T80" fmla="*/ 58 w 69"/>
                <a:gd name="T81" fmla="*/ 62 h 65"/>
                <a:gd name="T82" fmla="*/ 58 w 69"/>
                <a:gd name="T83" fmla="*/ 63 h 65"/>
                <a:gd name="T84" fmla="*/ 59 w 69"/>
                <a:gd name="T85" fmla="*/ 65 h 65"/>
                <a:gd name="T86" fmla="*/ 61 w 69"/>
                <a:gd name="T87" fmla="*/ 62 h 65"/>
                <a:gd name="T88" fmla="*/ 61 w 69"/>
                <a:gd name="T89" fmla="*/ 61 h 65"/>
                <a:gd name="T90" fmla="*/ 64 w 69"/>
                <a:gd name="T91" fmla="*/ 40 h 65"/>
                <a:gd name="T92" fmla="*/ 64 w 69"/>
                <a:gd name="T93" fmla="*/ 38 h 65"/>
                <a:gd name="T94" fmla="*/ 67 w 69"/>
                <a:gd name="T95" fmla="*/ 8 h 65"/>
                <a:gd name="T96" fmla="*/ 67 w 69"/>
                <a:gd name="T97" fmla="*/ 7 h 65"/>
                <a:gd name="T98" fmla="*/ 69 w 69"/>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5">
                  <a:moveTo>
                    <a:pt x="0" y="22"/>
                  </a:moveTo>
                  <a:lnTo>
                    <a:pt x="0" y="22"/>
                  </a:lnTo>
                  <a:lnTo>
                    <a:pt x="3" y="23"/>
                  </a:lnTo>
                  <a:lnTo>
                    <a:pt x="3" y="23"/>
                  </a:lnTo>
                  <a:lnTo>
                    <a:pt x="6" y="24"/>
                  </a:lnTo>
                  <a:lnTo>
                    <a:pt x="6" y="24"/>
                  </a:lnTo>
                  <a:lnTo>
                    <a:pt x="9" y="25"/>
                  </a:lnTo>
                  <a:lnTo>
                    <a:pt x="9" y="25"/>
                  </a:lnTo>
                  <a:lnTo>
                    <a:pt x="12" y="26"/>
                  </a:lnTo>
                  <a:lnTo>
                    <a:pt x="12" y="26"/>
                  </a:lnTo>
                  <a:lnTo>
                    <a:pt x="15" y="27"/>
                  </a:lnTo>
                  <a:lnTo>
                    <a:pt x="15" y="28"/>
                  </a:lnTo>
                  <a:lnTo>
                    <a:pt x="18" y="28"/>
                  </a:lnTo>
                  <a:lnTo>
                    <a:pt x="18" y="28"/>
                  </a:lnTo>
                  <a:lnTo>
                    <a:pt x="21" y="30"/>
                  </a:lnTo>
                  <a:lnTo>
                    <a:pt x="21" y="30"/>
                  </a:lnTo>
                  <a:lnTo>
                    <a:pt x="24" y="30"/>
                  </a:lnTo>
                  <a:lnTo>
                    <a:pt x="24" y="31"/>
                  </a:lnTo>
                  <a:lnTo>
                    <a:pt x="27" y="32"/>
                  </a:lnTo>
                  <a:lnTo>
                    <a:pt x="28" y="32"/>
                  </a:lnTo>
                  <a:lnTo>
                    <a:pt x="30" y="33"/>
                  </a:lnTo>
                  <a:lnTo>
                    <a:pt x="30" y="33"/>
                  </a:lnTo>
                  <a:lnTo>
                    <a:pt x="33" y="34"/>
                  </a:lnTo>
                  <a:lnTo>
                    <a:pt x="34" y="34"/>
                  </a:lnTo>
                  <a:lnTo>
                    <a:pt x="36" y="35"/>
                  </a:lnTo>
                  <a:lnTo>
                    <a:pt x="37" y="35"/>
                  </a:lnTo>
                  <a:lnTo>
                    <a:pt x="40" y="36"/>
                  </a:lnTo>
                  <a:lnTo>
                    <a:pt x="40" y="36"/>
                  </a:lnTo>
                  <a:lnTo>
                    <a:pt x="40" y="36"/>
                  </a:lnTo>
                  <a:lnTo>
                    <a:pt x="42" y="36"/>
                  </a:lnTo>
                  <a:lnTo>
                    <a:pt x="43" y="36"/>
                  </a:lnTo>
                  <a:lnTo>
                    <a:pt x="46" y="34"/>
                  </a:lnTo>
                  <a:lnTo>
                    <a:pt x="46" y="34"/>
                  </a:lnTo>
                  <a:lnTo>
                    <a:pt x="49" y="32"/>
                  </a:lnTo>
                  <a:lnTo>
                    <a:pt x="49" y="32"/>
                  </a:lnTo>
                  <a:lnTo>
                    <a:pt x="49" y="32"/>
                  </a:lnTo>
                  <a:lnTo>
                    <a:pt x="52" y="36"/>
                  </a:lnTo>
                  <a:lnTo>
                    <a:pt x="52" y="37"/>
                  </a:lnTo>
                  <a:lnTo>
                    <a:pt x="55" y="49"/>
                  </a:lnTo>
                  <a:lnTo>
                    <a:pt x="55" y="50"/>
                  </a:lnTo>
                  <a:lnTo>
                    <a:pt x="58" y="62"/>
                  </a:lnTo>
                  <a:lnTo>
                    <a:pt x="58" y="63"/>
                  </a:lnTo>
                  <a:lnTo>
                    <a:pt x="59" y="65"/>
                  </a:lnTo>
                  <a:lnTo>
                    <a:pt x="61" y="62"/>
                  </a:lnTo>
                  <a:lnTo>
                    <a:pt x="61" y="61"/>
                  </a:lnTo>
                  <a:lnTo>
                    <a:pt x="64" y="40"/>
                  </a:lnTo>
                  <a:lnTo>
                    <a:pt x="64" y="38"/>
                  </a:lnTo>
                  <a:lnTo>
                    <a:pt x="67" y="8"/>
                  </a:lnTo>
                  <a:lnTo>
                    <a:pt x="67" y="7"/>
                  </a:lnTo>
                  <a:lnTo>
                    <a:pt x="6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5" name="Freeform 664"/>
            <p:cNvSpPr>
              <a:spLocks/>
            </p:cNvSpPr>
            <p:nvPr/>
          </p:nvSpPr>
          <p:spPr bwMode="auto">
            <a:xfrm>
              <a:off x="6529" y="2941"/>
              <a:ext cx="63" cy="415"/>
            </a:xfrm>
            <a:custGeom>
              <a:avLst/>
              <a:gdLst>
                <a:gd name="T0" fmla="*/ 0 w 63"/>
                <a:gd name="T1" fmla="*/ 0 h 415"/>
                <a:gd name="T2" fmla="*/ 1 w 63"/>
                <a:gd name="T3" fmla="*/ 4 h 415"/>
                <a:gd name="T4" fmla="*/ 1 w 63"/>
                <a:gd name="T5" fmla="*/ 5 h 415"/>
                <a:gd name="T6" fmla="*/ 4 w 63"/>
                <a:gd name="T7" fmla="*/ 63 h 415"/>
                <a:gd name="T8" fmla="*/ 5 w 63"/>
                <a:gd name="T9" fmla="*/ 68 h 415"/>
                <a:gd name="T10" fmla="*/ 7 w 63"/>
                <a:gd name="T11" fmla="*/ 195 h 415"/>
                <a:gd name="T12" fmla="*/ 7 w 63"/>
                <a:gd name="T13" fmla="*/ 204 h 415"/>
                <a:gd name="T14" fmla="*/ 10 w 63"/>
                <a:gd name="T15" fmla="*/ 340 h 415"/>
                <a:gd name="T16" fmla="*/ 11 w 63"/>
                <a:gd name="T17" fmla="*/ 346 h 415"/>
                <a:gd name="T18" fmla="*/ 13 w 63"/>
                <a:gd name="T19" fmla="*/ 393 h 415"/>
                <a:gd name="T20" fmla="*/ 14 w 63"/>
                <a:gd name="T21" fmla="*/ 391 h 415"/>
                <a:gd name="T22" fmla="*/ 14 w 63"/>
                <a:gd name="T23" fmla="*/ 390 h 415"/>
                <a:gd name="T24" fmla="*/ 17 w 63"/>
                <a:gd name="T25" fmla="*/ 319 h 415"/>
                <a:gd name="T26" fmla="*/ 17 w 63"/>
                <a:gd name="T27" fmla="*/ 314 h 415"/>
                <a:gd name="T28" fmla="*/ 19 w 63"/>
                <a:gd name="T29" fmla="*/ 279 h 415"/>
                <a:gd name="T30" fmla="*/ 20 w 63"/>
                <a:gd name="T31" fmla="*/ 281 h 415"/>
                <a:gd name="T32" fmla="*/ 20 w 63"/>
                <a:gd name="T33" fmla="*/ 283 h 415"/>
                <a:gd name="T34" fmla="*/ 23 w 63"/>
                <a:gd name="T35" fmla="*/ 345 h 415"/>
                <a:gd name="T36" fmla="*/ 23 w 63"/>
                <a:gd name="T37" fmla="*/ 350 h 415"/>
                <a:gd name="T38" fmla="*/ 26 w 63"/>
                <a:gd name="T39" fmla="*/ 410 h 415"/>
                <a:gd name="T40" fmla="*/ 26 w 63"/>
                <a:gd name="T41" fmla="*/ 412 h 415"/>
                <a:gd name="T42" fmla="*/ 27 w 63"/>
                <a:gd name="T43" fmla="*/ 415 h 415"/>
                <a:gd name="T44" fmla="*/ 29 w 63"/>
                <a:gd name="T45" fmla="*/ 395 h 415"/>
                <a:gd name="T46" fmla="*/ 29 w 63"/>
                <a:gd name="T47" fmla="*/ 392 h 415"/>
                <a:gd name="T48" fmla="*/ 32 w 63"/>
                <a:gd name="T49" fmla="*/ 341 h 415"/>
                <a:gd name="T50" fmla="*/ 32 w 63"/>
                <a:gd name="T51" fmla="*/ 339 h 415"/>
                <a:gd name="T52" fmla="*/ 33 w 63"/>
                <a:gd name="T53" fmla="*/ 335 h 415"/>
                <a:gd name="T54" fmla="*/ 35 w 63"/>
                <a:gd name="T55" fmla="*/ 350 h 415"/>
                <a:gd name="T56" fmla="*/ 35 w 63"/>
                <a:gd name="T57" fmla="*/ 352 h 415"/>
                <a:gd name="T58" fmla="*/ 38 w 63"/>
                <a:gd name="T59" fmla="*/ 399 h 415"/>
                <a:gd name="T60" fmla="*/ 38 w 63"/>
                <a:gd name="T61" fmla="*/ 401 h 415"/>
                <a:gd name="T62" fmla="*/ 40 w 63"/>
                <a:gd name="T63" fmla="*/ 415 h 415"/>
                <a:gd name="T64" fmla="*/ 41 w 63"/>
                <a:gd name="T65" fmla="*/ 413 h 415"/>
                <a:gd name="T66" fmla="*/ 41 w 63"/>
                <a:gd name="T67" fmla="*/ 412 h 415"/>
                <a:gd name="T68" fmla="*/ 44 w 63"/>
                <a:gd name="T69" fmla="*/ 386 h 415"/>
                <a:gd name="T70" fmla="*/ 44 w 63"/>
                <a:gd name="T71" fmla="*/ 385 h 415"/>
                <a:gd name="T72" fmla="*/ 46 w 63"/>
                <a:gd name="T73" fmla="*/ 380 h 415"/>
                <a:gd name="T74" fmla="*/ 47 w 63"/>
                <a:gd name="T75" fmla="*/ 383 h 415"/>
                <a:gd name="T76" fmla="*/ 47 w 63"/>
                <a:gd name="T77" fmla="*/ 384 h 415"/>
                <a:gd name="T78" fmla="*/ 50 w 63"/>
                <a:gd name="T79" fmla="*/ 405 h 415"/>
                <a:gd name="T80" fmla="*/ 51 w 63"/>
                <a:gd name="T81" fmla="*/ 406 h 415"/>
                <a:gd name="T82" fmla="*/ 52 w 63"/>
                <a:gd name="T83" fmla="*/ 411 h 415"/>
                <a:gd name="T84" fmla="*/ 54 w 63"/>
                <a:gd name="T85" fmla="*/ 409 h 415"/>
                <a:gd name="T86" fmla="*/ 54 w 63"/>
                <a:gd name="T87" fmla="*/ 409 h 415"/>
                <a:gd name="T88" fmla="*/ 57 w 63"/>
                <a:gd name="T89" fmla="*/ 398 h 415"/>
                <a:gd name="T90" fmla="*/ 57 w 63"/>
                <a:gd name="T91" fmla="*/ 398 h 415"/>
                <a:gd name="T92" fmla="*/ 57 w 63"/>
                <a:gd name="T93" fmla="*/ 398 h 415"/>
                <a:gd name="T94" fmla="*/ 60 w 63"/>
                <a:gd name="T95" fmla="*/ 403 h 415"/>
                <a:gd name="T96" fmla="*/ 60 w 63"/>
                <a:gd name="T97" fmla="*/ 404 h 415"/>
                <a:gd name="T98" fmla="*/ 63 w 63"/>
                <a:gd name="T99" fmla="*/ 4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415">
                  <a:moveTo>
                    <a:pt x="0" y="0"/>
                  </a:moveTo>
                  <a:lnTo>
                    <a:pt x="1" y="4"/>
                  </a:lnTo>
                  <a:lnTo>
                    <a:pt x="1" y="5"/>
                  </a:lnTo>
                  <a:lnTo>
                    <a:pt x="4" y="63"/>
                  </a:lnTo>
                  <a:lnTo>
                    <a:pt x="5" y="68"/>
                  </a:lnTo>
                  <a:lnTo>
                    <a:pt x="7" y="195"/>
                  </a:lnTo>
                  <a:lnTo>
                    <a:pt x="7" y="204"/>
                  </a:lnTo>
                  <a:lnTo>
                    <a:pt x="10" y="340"/>
                  </a:lnTo>
                  <a:lnTo>
                    <a:pt x="11" y="346"/>
                  </a:lnTo>
                  <a:lnTo>
                    <a:pt x="13" y="393"/>
                  </a:lnTo>
                  <a:lnTo>
                    <a:pt x="14" y="391"/>
                  </a:lnTo>
                  <a:lnTo>
                    <a:pt x="14" y="390"/>
                  </a:lnTo>
                  <a:lnTo>
                    <a:pt x="17" y="319"/>
                  </a:lnTo>
                  <a:lnTo>
                    <a:pt x="17" y="314"/>
                  </a:lnTo>
                  <a:lnTo>
                    <a:pt x="19" y="279"/>
                  </a:lnTo>
                  <a:lnTo>
                    <a:pt x="20" y="281"/>
                  </a:lnTo>
                  <a:lnTo>
                    <a:pt x="20" y="283"/>
                  </a:lnTo>
                  <a:lnTo>
                    <a:pt x="23" y="345"/>
                  </a:lnTo>
                  <a:lnTo>
                    <a:pt x="23" y="350"/>
                  </a:lnTo>
                  <a:lnTo>
                    <a:pt x="26" y="410"/>
                  </a:lnTo>
                  <a:lnTo>
                    <a:pt x="26" y="412"/>
                  </a:lnTo>
                  <a:lnTo>
                    <a:pt x="27" y="415"/>
                  </a:lnTo>
                  <a:lnTo>
                    <a:pt x="29" y="395"/>
                  </a:lnTo>
                  <a:lnTo>
                    <a:pt x="29" y="392"/>
                  </a:lnTo>
                  <a:lnTo>
                    <a:pt x="32" y="341"/>
                  </a:lnTo>
                  <a:lnTo>
                    <a:pt x="32" y="339"/>
                  </a:lnTo>
                  <a:lnTo>
                    <a:pt x="33" y="335"/>
                  </a:lnTo>
                  <a:lnTo>
                    <a:pt x="35" y="350"/>
                  </a:lnTo>
                  <a:lnTo>
                    <a:pt x="35" y="352"/>
                  </a:lnTo>
                  <a:lnTo>
                    <a:pt x="38" y="399"/>
                  </a:lnTo>
                  <a:lnTo>
                    <a:pt x="38" y="401"/>
                  </a:lnTo>
                  <a:lnTo>
                    <a:pt x="40" y="415"/>
                  </a:lnTo>
                  <a:lnTo>
                    <a:pt x="41" y="413"/>
                  </a:lnTo>
                  <a:lnTo>
                    <a:pt x="41" y="412"/>
                  </a:lnTo>
                  <a:lnTo>
                    <a:pt x="44" y="386"/>
                  </a:lnTo>
                  <a:lnTo>
                    <a:pt x="44" y="385"/>
                  </a:lnTo>
                  <a:lnTo>
                    <a:pt x="46" y="380"/>
                  </a:lnTo>
                  <a:lnTo>
                    <a:pt x="47" y="383"/>
                  </a:lnTo>
                  <a:lnTo>
                    <a:pt x="47" y="384"/>
                  </a:lnTo>
                  <a:lnTo>
                    <a:pt x="50" y="405"/>
                  </a:lnTo>
                  <a:lnTo>
                    <a:pt x="51" y="406"/>
                  </a:lnTo>
                  <a:lnTo>
                    <a:pt x="52" y="411"/>
                  </a:lnTo>
                  <a:lnTo>
                    <a:pt x="54" y="409"/>
                  </a:lnTo>
                  <a:lnTo>
                    <a:pt x="54" y="409"/>
                  </a:lnTo>
                  <a:lnTo>
                    <a:pt x="57" y="398"/>
                  </a:lnTo>
                  <a:lnTo>
                    <a:pt x="57" y="398"/>
                  </a:lnTo>
                  <a:lnTo>
                    <a:pt x="57" y="398"/>
                  </a:lnTo>
                  <a:lnTo>
                    <a:pt x="60" y="403"/>
                  </a:lnTo>
                  <a:lnTo>
                    <a:pt x="60" y="404"/>
                  </a:lnTo>
                  <a:lnTo>
                    <a:pt x="63" y="4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6" name="Freeform 665"/>
            <p:cNvSpPr>
              <a:spLocks/>
            </p:cNvSpPr>
            <p:nvPr/>
          </p:nvSpPr>
          <p:spPr bwMode="auto">
            <a:xfrm>
              <a:off x="6592" y="3345"/>
              <a:ext cx="61" cy="14"/>
            </a:xfrm>
            <a:custGeom>
              <a:avLst/>
              <a:gdLst>
                <a:gd name="T0" fmla="*/ 0 w 61"/>
                <a:gd name="T1" fmla="*/ 9 h 14"/>
                <a:gd name="T2" fmla="*/ 0 w 61"/>
                <a:gd name="T3" fmla="*/ 9 h 14"/>
                <a:gd name="T4" fmla="*/ 0 w 61"/>
                <a:gd name="T5" fmla="*/ 9 h 14"/>
                <a:gd name="T6" fmla="*/ 3 w 61"/>
                <a:gd name="T7" fmla="*/ 3 h 14"/>
                <a:gd name="T8" fmla="*/ 3 w 61"/>
                <a:gd name="T9" fmla="*/ 3 h 14"/>
                <a:gd name="T10" fmla="*/ 5 w 61"/>
                <a:gd name="T11" fmla="*/ 0 h 14"/>
                <a:gd name="T12" fmla="*/ 6 w 61"/>
                <a:gd name="T13" fmla="*/ 0 h 14"/>
                <a:gd name="T14" fmla="*/ 6 w 61"/>
                <a:gd name="T15" fmla="*/ 1 h 14"/>
                <a:gd name="T16" fmla="*/ 9 w 61"/>
                <a:gd name="T17" fmla="*/ 10 h 14"/>
                <a:gd name="T18" fmla="*/ 9 w 61"/>
                <a:gd name="T19" fmla="*/ 10 h 14"/>
                <a:gd name="T20" fmla="*/ 11 w 61"/>
                <a:gd name="T21" fmla="*/ 13 h 14"/>
                <a:gd name="T22" fmla="*/ 12 w 61"/>
                <a:gd name="T23" fmla="*/ 12 h 14"/>
                <a:gd name="T24" fmla="*/ 12 w 61"/>
                <a:gd name="T25" fmla="*/ 12 h 14"/>
                <a:gd name="T26" fmla="*/ 15 w 61"/>
                <a:gd name="T27" fmla="*/ 4 h 14"/>
                <a:gd name="T28" fmla="*/ 15 w 61"/>
                <a:gd name="T29" fmla="*/ 3 h 14"/>
                <a:gd name="T30" fmla="*/ 17 w 61"/>
                <a:gd name="T31" fmla="*/ 2 h 14"/>
                <a:gd name="T32" fmla="*/ 18 w 61"/>
                <a:gd name="T33" fmla="*/ 4 h 14"/>
                <a:gd name="T34" fmla="*/ 18 w 61"/>
                <a:gd name="T35" fmla="*/ 5 h 14"/>
                <a:gd name="T36" fmla="*/ 21 w 61"/>
                <a:gd name="T37" fmla="*/ 12 h 14"/>
                <a:gd name="T38" fmla="*/ 21 w 61"/>
                <a:gd name="T39" fmla="*/ 12 h 14"/>
                <a:gd name="T40" fmla="*/ 22 w 61"/>
                <a:gd name="T41" fmla="*/ 14 h 14"/>
                <a:gd name="T42" fmla="*/ 24 w 61"/>
                <a:gd name="T43" fmla="*/ 12 h 14"/>
                <a:gd name="T44" fmla="*/ 25 w 61"/>
                <a:gd name="T45" fmla="*/ 11 h 14"/>
                <a:gd name="T46" fmla="*/ 27 w 61"/>
                <a:gd name="T47" fmla="*/ 5 h 14"/>
                <a:gd name="T48" fmla="*/ 28 w 61"/>
                <a:gd name="T49" fmla="*/ 5 h 14"/>
                <a:gd name="T50" fmla="*/ 28 w 61"/>
                <a:gd name="T51" fmla="*/ 5 h 14"/>
                <a:gd name="T52" fmla="*/ 31 w 61"/>
                <a:gd name="T53" fmla="*/ 7 h 14"/>
                <a:gd name="T54" fmla="*/ 31 w 61"/>
                <a:gd name="T55" fmla="*/ 7 h 14"/>
                <a:gd name="T56" fmla="*/ 33 w 61"/>
                <a:gd name="T57" fmla="*/ 13 h 14"/>
                <a:gd name="T58" fmla="*/ 34 w 61"/>
                <a:gd name="T59" fmla="*/ 13 h 14"/>
                <a:gd name="T60" fmla="*/ 35 w 61"/>
                <a:gd name="T61" fmla="*/ 14 h 14"/>
                <a:gd name="T62" fmla="*/ 37 w 61"/>
                <a:gd name="T63" fmla="*/ 12 h 14"/>
                <a:gd name="T64" fmla="*/ 37 w 61"/>
                <a:gd name="T65" fmla="*/ 12 h 14"/>
                <a:gd name="T66" fmla="*/ 40 w 61"/>
                <a:gd name="T67" fmla="*/ 9 h 14"/>
                <a:gd name="T68" fmla="*/ 40 w 61"/>
                <a:gd name="T69" fmla="*/ 9 h 14"/>
                <a:gd name="T70" fmla="*/ 43 w 61"/>
                <a:gd name="T71" fmla="*/ 11 h 14"/>
                <a:gd name="T72" fmla="*/ 43 w 61"/>
                <a:gd name="T73" fmla="*/ 11 h 14"/>
                <a:gd name="T74" fmla="*/ 46 w 61"/>
                <a:gd name="T75" fmla="*/ 14 h 14"/>
                <a:gd name="T76" fmla="*/ 46 w 61"/>
                <a:gd name="T77" fmla="*/ 14 h 14"/>
                <a:gd name="T78" fmla="*/ 49 w 61"/>
                <a:gd name="T79" fmla="*/ 12 h 14"/>
                <a:gd name="T80" fmla="*/ 49 w 61"/>
                <a:gd name="T81" fmla="*/ 12 h 14"/>
                <a:gd name="T82" fmla="*/ 51 w 61"/>
                <a:gd name="T83" fmla="*/ 11 h 14"/>
                <a:gd name="T84" fmla="*/ 52 w 61"/>
                <a:gd name="T85" fmla="*/ 11 h 14"/>
                <a:gd name="T86" fmla="*/ 52 w 61"/>
                <a:gd name="T87" fmla="*/ 11 h 14"/>
                <a:gd name="T88" fmla="*/ 55 w 61"/>
                <a:gd name="T89" fmla="*/ 13 h 14"/>
                <a:gd name="T90" fmla="*/ 55 w 61"/>
                <a:gd name="T91" fmla="*/ 13 h 14"/>
                <a:gd name="T92" fmla="*/ 56 w 61"/>
                <a:gd name="T93" fmla="*/ 14 h 14"/>
                <a:gd name="T94" fmla="*/ 58 w 61"/>
                <a:gd name="T95" fmla="*/ 13 h 14"/>
                <a:gd name="T96" fmla="*/ 58 w 61"/>
                <a:gd name="T97" fmla="*/ 13 h 14"/>
                <a:gd name="T98" fmla="*/ 61 w 61"/>
                <a:gd name="T9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4">
                  <a:moveTo>
                    <a:pt x="0" y="9"/>
                  </a:moveTo>
                  <a:lnTo>
                    <a:pt x="0" y="9"/>
                  </a:lnTo>
                  <a:lnTo>
                    <a:pt x="0" y="9"/>
                  </a:lnTo>
                  <a:lnTo>
                    <a:pt x="3" y="3"/>
                  </a:lnTo>
                  <a:lnTo>
                    <a:pt x="3" y="3"/>
                  </a:lnTo>
                  <a:lnTo>
                    <a:pt x="5" y="0"/>
                  </a:lnTo>
                  <a:lnTo>
                    <a:pt x="6" y="0"/>
                  </a:lnTo>
                  <a:lnTo>
                    <a:pt x="6" y="1"/>
                  </a:lnTo>
                  <a:lnTo>
                    <a:pt x="9" y="10"/>
                  </a:lnTo>
                  <a:lnTo>
                    <a:pt x="9" y="10"/>
                  </a:lnTo>
                  <a:lnTo>
                    <a:pt x="11" y="13"/>
                  </a:lnTo>
                  <a:lnTo>
                    <a:pt x="12" y="12"/>
                  </a:lnTo>
                  <a:lnTo>
                    <a:pt x="12" y="12"/>
                  </a:lnTo>
                  <a:lnTo>
                    <a:pt x="15" y="4"/>
                  </a:lnTo>
                  <a:lnTo>
                    <a:pt x="15" y="3"/>
                  </a:lnTo>
                  <a:lnTo>
                    <a:pt x="17" y="2"/>
                  </a:lnTo>
                  <a:lnTo>
                    <a:pt x="18" y="4"/>
                  </a:lnTo>
                  <a:lnTo>
                    <a:pt x="18" y="5"/>
                  </a:lnTo>
                  <a:lnTo>
                    <a:pt x="21" y="12"/>
                  </a:lnTo>
                  <a:lnTo>
                    <a:pt x="21" y="12"/>
                  </a:lnTo>
                  <a:lnTo>
                    <a:pt x="22" y="14"/>
                  </a:lnTo>
                  <a:lnTo>
                    <a:pt x="24" y="12"/>
                  </a:lnTo>
                  <a:lnTo>
                    <a:pt x="25" y="11"/>
                  </a:lnTo>
                  <a:lnTo>
                    <a:pt x="27" y="5"/>
                  </a:lnTo>
                  <a:lnTo>
                    <a:pt x="28" y="5"/>
                  </a:lnTo>
                  <a:lnTo>
                    <a:pt x="28" y="5"/>
                  </a:lnTo>
                  <a:lnTo>
                    <a:pt x="31" y="7"/>
                  </a:lnTo>
                  <a:lnTo>
                    <a:pt x="31" y="7"/>
                  </a:lnTo>
                  <a:lnTo>
                    <a:pt x="33" y="13"/>
                  </a:lnTo>
                  <a:lnTo>
                    <a:pt x="34" y="13"/>
                  </a:lnTo>
                  <a:lnTo>
                    <a:pt x="35" y="14"/>
                  </a:lnTo>
                  <a:lnTo>
                    <a:pt x="37" y="12"/>
                  </a:lnTo>
                  <a:lnTo>
                    <a:pt x="37" y="12"/>
                  </a:lnTo>
                  <a:lnTo>
                    <a:pt x="40" y="9"/>
                  </a:lnTo>
                  <a:lnTo>
                    <a:pt x="40" y="9"/>
                  </a:lnTo>
                  <a:lnTo>
                    <a:pt x="43" y="11"/>
                  </a:lnTo>
                  <a:lnTo>
                    <a:pt x="43" y="11"/>
                  </a:lnTo>
                  <a:lnTo>
                    <a:pt x="46" y="14"/>
                  </a:lnTo>
                  <a:lnTo>
                    <a:pt x="46" y="14"/>
                  </a:lnTo>
                  <a:lnTo>
                    <a:pt x="49" y="12"/>
                  </a:lnTo>
                  <a:lnTo>
                    <a:pt x="49" y="12"/>
                  </a:lnTo>
                  <a:lnTo>
                    <a:pt x="51" y="11"/>
                  </a:lnTo>
                  <a:lnTo>
                    <a:pt x="52" y="11"/>
                  </a:lnTo>
                  <a:lnTo>
                    <a:pt x="52" y="11"/>
                  </a:lnTo>
                  <a:lnTo>
                    <a:pt x="55" y="13"/>
                  </a:lnTo>
                  <a:lnTo>
                    <a:pt x="55" y="13"/>
                  </a:lnTo>
                  <a:lnTo>
                    <a:pt x="56" y="14"/>
                  </a:lnTo>
                  <a:lnTo>
                    <a:pt x="58" y="13"/>
                  </a:lnTo>
                  <a:lnTo>
                    <a:pt x="58" y="13"/>
                  </a:lnTo>
                  <a:lnTo>
                    <a:pt x="61" y="1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7" name="Freeform 666"/>
            <p:cNvSpPr>
              <a:spLocks/>
            </p:cNvSpPr>
            <p:nvPr/>
          </p:nvSpPr>
          <p:spPr bwMode="auto">
            <a:xfrm>
              <a:off x="6653" y="3357"/>
              <a:ext cx="59" cy="2"/>
            </a:xfrm>
            <a:custGeom>
              <a:avLst/>
              <a:gdLst>
                <a:gd name="T0" fmla="*/ 0 w 59"/>
                <a:gd name="T1" fmla="*/ 0 h 2"/>
                <a:gd name="T2" fmla="*/ 0 w 59"/>
                <a:gd name="T3" fmla="*/ 0 h 2"/>
                <a:gd name="T4" fmla="*/ 1 w 59"/>
                <a:gd name="T5" fmla="*/ 0 h 2"/>
                <a:gd name="T6" fmla="*/ 3 w 59"/>
                <a:gd name="T7" fmla="*/ 1 h 2"/>
                <a:gd name="T8" fmla="*/ 4 w 59"/>
                <a:gd name="T9" fmla="*/ 1 h 2"/>
                <a:gd name="T10" fmla="*/ 6 w 59"/>
                <a:gd name="T11" fmla="*/ 2 h 2"/>
                <a:gd name="T12" fmla="*/ 6 w 59"/>
                <a:gd name="T13" fmla="*/ 2 h 2"/>
                <a:gd name="T14" fmla="*/ 6 w 59"/>
                <a:gd name="T15" fmla="*/ 2 h 2"/>
                <a:gd name="T16" fmla="*/ 9 w 59"/>
                <a:gd name="T17" fmla="*/ 1 h 2"/>
                <a:gd name="T18" fmla="*/ 10 w 59"/>
                <a:gd name="T19" fmla="*/ 1 h 2"/>
                <a:gd name="T20" fmla="*/ 11 w 59"/>
                <a:gd name="T21" fmla="*/ 0 h 2"/>
                <a:gd name="T22" fmla="*/ 12 w 59"/>
                <a:gd name="T23" fmla="*/ 0 h 2"/>
                <a:gd name="T24" fmla="*/ 13 w 59"/>
                <a:gd name="T25" fmla="*/ 0 h 2"/>
                <a:gd name="T26" fmla="*/ 16 w 59"/>
                <a:gd name="T27" fmla="*/ 1 h 2"/>
                <a:gd name="T28" fmla="*/ 16 w 59"/>
                <a:gd name="T29" fmla="*/ 1 h 2"/>
                <a:gd name="T30" fmla="*/ 17 w 59"/>
                <a:gd name="T31" fmla="*/ 1 h 2"/>
                <a:gd name="T32" fmla="*/ 18 w 59"/>
                <a:gd name="T33" fmla="*/ 1 h 2"/>
                <a:gd name="T34" fmla="*/ 19 w 59"/>
                <a:gd name="T35" fmla="*/ 1 h 2"/>
                <a:gd name="T36" fmla="*/ 22 w 59"/>
                <a:gd name="T37" fmla="*/ 1 h 2"/>
                <a:gd name="T38" fmla="*/ 22 w 59"/>
                <a:gd name="T39" fmla="*/ 1 h 2"/>
                <a:gd name="T40" fmla="*/ 22 w 59"/>
                <a:gd name="T41" fmla="*/ 1 h 2"/>
                <a:gd name="T42" fmla="*/ 25 w 59"/>
                <a:gd name="T43" fmla="*/ 1 h 2"/>
                <a:gd name="T44" fmla="*/ 25 w 59"/>
                <a:gd name="T45" fmla="*/ 1 h 2"/>
                <a:gd name="T46" fmla="*/ 28 w 59"/>
                <a:gd name="T47" fmla="*/ 1 h 2"/>
                <a:gd name="T48" fmla="*/ 28 w 59"/>
                <a:gd name="T49" fmla="*/ 1 h 2"/>
                <a:gd name="T50" fmla="*/ 31 w 59"/>
                <a:gd name="T51" fmla="*/ 1 h 2"/>
                <a:gd name="T52" fmla="*/ 31 w 59"/>
                <a:gd name="T53" fmla="*/ 1 h 2"/>
                <a:gd name="T54" fmla="*/ 33 w 59"/>
                <a:gd name="T55" fmla="*/ 1 h 2"/>
                <a:gd name="T56" fmla="*/ 34 w 59"/>
                <a:gd name="T57" fmla="*/ 1 h 2"/>
                <a:gd name="T58" fmla="*/ 34 w 59"/>
                <a:gd name="T59" fmla="*/ 1 h 2"/>
                <a:gd name="T60" fmla="*/ 37 w 59"/>
                <a:gd name="T61" fmla="*/ 1 h 2"/>
                <a:gd name="T62" fmla="*/ 37 w 59"/>
                <a:gd name="T63" fmla="*/ 1 h 2"/>
                <a:gd name="T64" fmla="*/ 39 w 59"/>
                <a:gd name="T65" fmla="*/ 1 h 2"/>
                <a:gd name="T66" fmla="*/ 40 w 59"/>
                <a:gd name="T67" fmla="*/ 1 h 2"/>
                <a:gd name="T68" fmla="*/ 40 w 59"/>
                <a:gd name="T69" fmla="*/ 1 h 2"/>
                <a:gd name="T70" fmla="*/ 43 w 59"/>
                <a:gd name="T71" fmla="*/ 1 h 2"/>
                <a:gd name="T72" fmla="*/ 43 w 59"/>
                <a:gd name="T73" fmla="*/ 1 h 2"/>
                <a:gd name="T74" fmla="*/ 44 w 59"/>
                <a:gd name="T75" fmla="*/ 1 h 2"/>
                <a:gd name="T76" fmla="*/ 46 w 59"/>
                <a:gd name="T77" fmla="*/ 1 h 2"/>
                <a:gd name="T78" fmla="*/ 46 w 59"/>
                <a:gd name="T79" fmla="*/ 1 h 2"/>
                <a:gd name="T80" fmla="*/ 49 w 59"/>
                <a:gd name="T81" fmla="*/ 2 h 2"/>
                <a:gd name="T82" fmla="*/ 49 w 59"/>
                <a:gd name="T83" fmla="*/ 2 h 2"/>
                <a:gd name="T84" fmla="*/ 50 w 59"/>
                <a:gd name="T85" fmla="*/ 2 h 2"/>
                <a:gd name="T86" fmla="*/ 52 w 59"/>
                <a:gd name="T87" fmla="*/ 1 h 2"/>
                <a:gd name="T88" fmla="*/ 52 w 59"/>
                <a:gd name="T89" fmla="*/ 1 h 2"/>
                <a:gd name="T90" fmla="*/ 54 w 59"/>
                <a:gd name="T91" fmla="*/ 1 h 2"/>
                <a:gd name="T92" fmla="*/ 55 w 59"/>
                <a:gd name="T93" fmla="*/ 1 h 2"/>
                <a:gd name="T94" fmla="*/ 56 w 59"/>
                <a:gd name="T95" fmla="*/ 1 h 2"/>
                <a:gd name="T96" fmla="*/ 59 w 59"/>
                <a:gd name="T97" fmla="*/ 2 h 2"/>
                <a:gd name="T98" fmla="*/ 59 w 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9" h="2">
                  <a:moveTo>
                    <a:pt x="0" y="0"/>
                  </a:moveTo>
                  <a:lnTo>
                    <a:pt x="0" y="0"/>
                  </a:lnTo>
                  <a:lnTo>
                    <a:pt x="1" y="0"/>
                  </a:lnTo>
                  <a:lnTo>
                    <a:pt x="3" y="1"/>
                  </a:lnTo>
                  <a:lnTo>
                    <a:pt x="4" y="1"/>
                  </a:lnTo>
                  <a:lnTo>
                    <a:pt x="6" y="2"/>
                  </a:lnTo>
                  <a:lnTo>
                    <a:pt x="6" y="2"/>
                  </a:lnTo>
                  <a:lnTo>
                    <a:pt x="6" y="2"/>
                  </a:lnTo>
                  <a:lnTo>
                    <a:pt x="9" y="1"/>
                  </a:lnTo>
                  <a:lnTo>
                    <a:pt x="10" y="1"/>
                  </a:lnTo>
                  <a:lnTo>
                    <a:pt x="11" y="0"/>
                  </a:lnTo>
                  <a:lnTo>
                    <a:pt x="12" y="0"/>
                  </a:lnTo>
                  <a:lnTo>
                    <a:pt x="13" y="0"/>
                  </a:lnTo>
                  <a:lnTo>
                    <a:pt x="16" y="1"/>
                  </a:lnTo>
                  <a:lnTo>
                    <a:pt x="16" y="1"/>
                  </a:lnTo>
                  <a:lnTo>
                    <a:pt x="17" y="1"/>
                  </a:lnTo>
                  <a:lnTo>
                    <a:pt x="18" y="1"/>
                  </a:lnTo>
                  <a:lnTo>
                    <a:pt x="19" y="1"/>
                  </a:lnTo>
                  <a:lnTo>
                    <a:pt x="22" y="1"/>
                  </a:lnTo>
                  <a:lnTo>
                    <a:pt x="22" y="1"/>
                  </a:lnTo>
                  <a:lnTo>
                    <a:pt x="22" y="1"/>
                  </a:lnTo>
                  <a:lnTo>
                    <a:pt x="25" y="1"/>
                  </a:lnTo>
                  <a:lnTo>
                    <a:pt x="25" y="1"/>
                  </a:lnTo>
                  <a:lnTo>
                    <a:pt x="28" y="1"/>
                  </a:lnTo>
                  <a:lnTo>
                    <a:pt x="28" y="1"/>
                  </a:lnTo>
                  <a:lnTo>
                    <a:pt x="31" y="1"/>
                  </a:lnTo>
                  <a:lnTo>
                    <a:pt x="31" y="1"/>
                  </a:lnTo>
                  <a:lnTo>
                    <a:pt x="33" y="1"/>
                  </a:lnTo>
                  <a:lnTo>
                    <a:pt x="34" y="1"/>
                  </a:lnTo>
                  <a:lnTo>
                    <a:pt x="34" y="1"/>
                  </a:lnTo>
                  <a:lnTo>
                    <a:pt x="37" y="1"/>
                  </a:lnTo>
                  <a:lnTo>
                    <a:pt x="37" y="1"/>
                  </a:lnTo>
                  <a:lnTo>
                    <a:pt x="39" y="1"/>
                  </a:lnTo>
                  <a:lnTo>
                    <a:pt x="40" y="1"/>
                  </a:lnTo>
                  <a:lnTo>
                    <a:pt x="40" y="1"/>
                  </a:lnTo>
                  <a:lnTo>
                    <a:pt x="43" y="1"/>
                  </a:lnTo>
                  <a:lnTo>
                    <a:pt x="43" y="1"/>
                  </a:lnTo>
                  <a:lnTo>
                    <a:pt x="44" y="1"/>
                  </a:lnTo>
                  <a:lnTo>
                    <a:pt x="46" y="1"/>
                  </a:lnTo>
                  <a:lnTo>
                    <a:pt x="46" y="1"/>
                  </a:lnTo>
                  <a:lnTo>
                    <a:pt x="49" y="2"/>
                  </a:lnTo>
                  <a:lnTo>
                    <a:pt x="49" y="2"/>
                  </a:lnTo>
                  <a:lnTo>
                    <a:pt x="50" y="2"/>
                  </a:lnTo>
                  <a:lnTo>
                    <a:pt x="52" y="1"/>
                  </a:lnTo>
                  <a:lnTo>
                    <a:pt x="52" y="1"/>
                  </a:lnTo>
                  <a:lnTo>
                    <a:pt x="54" y="1"/>
                  </a:lnTo>
                  <a:lnTo>
                    <a:pt x="55" y="1"/>
                  </a:lnTo>
                  <a:lnTo>
                    <a:pt x="56" y="1"/>
                  </a:lnTo>
                  <a:lnTo>
                    <a:pt x="59" y="2"/>
                  </a:lnTo>
                  <a:lnTo>
                    <a:pt x="59" y="2"/>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8" name="Freeform 667"/>
            <p:cNvSpPr>
              <a:spLocks/>
            </p:cNvSpPr>
            <p:nvPr/>
          </p:nvSpPr>
          <p:spPr bwMode="auto">
            <a:xfrm>
              <a:off x="6712" y="3358"/>
              <a:ext cx="58" cy="1"/>
            </a:xfrm>
            <a:custGeom>
              <a:avLst/>
              <a:gdLst>
                <a:gd name="T0" fmla="*/ 0 w 58"/>
                <a:gd name="T1" fmla="*/ 1 h 1"/>
                <a:gd name="T2" fmla="*/ 1 w 58"/>
                <a:gd name="T3" fmla="*/ 1 h 1"/>
                <a:gd name="T4" fmla="*/ 3 w 58"/>
                <a:gd name="T5" fmla="*/ 1 h 1"/>
                <a:gd name="T6" fmla="*/ 3 w 58"/>
                <a:gd name="T7" fmla="*/ 1 h 1"/>
                <a:gd name="T8" fmla="*/ 5 w 58"/>
                <a:gd name="T9" fmla="*/ 0 h 1"/>
                <a:gd name="T10" fmla="*/ 6 w 58"/>
                <a:gd name="T11" fmla="*/ 0 h 1"/>
                <a:gd name="T12" fmla="*/ 6 w 58"/>
                <a:gd name="T13" fmla="*/ 0 h 1"/>
                <a:gd name="T14" fmla="*/ 9 w 58"/>
                <a:gd name="T15" fmla="*/ 1 h 1"/>
                <a:gd name="T16" fmla="*/ 9 w 58"/>
                <a:gd name="T17" fmla="*/ 1 h 1"/>
                <a:gd name="T18" fmla="*/ 11 w 58"/>
                <a:gd name="T19" fmla="*/ 1 h 1"/>
                <a:gd name="T20" fmla="*/ 12 w 58"/>
                <a:gd name="T21" fmla="*/ 1 h 1"/>
                <a:gd name="T22" fmla="*/ 12 w 58"/>
                <a:gd name="T23" fmla="*/ 1 h 1"/>
                <a:gd name="T24" fmla="*/ 15 w 58"/>
                <a:gd name="T25" fmla="*/ 1 h 1"/>
                <a:gd name="T26" fmla="*/ 15 w 58"/>
                <a:gd name="T27" fmla="*/ 1 h 1"/>
                <a:gd name="T28" fmla="*/ 16 w 58"/>
                <a:gd name="T29" fmla="*/ 1 h 1"/>
                <a:gd name="T30" fmla="*/ 18 w 58"/>
                <a:gd name="T31" fmla="*/ 1 h 1"/>
                <a:gd name="T32" fmla="*/ 18 w 58"/>
                <a:gd name="T33" fmla="*/ 1 h 1"/>
                <a:gd name="T34" fmla="*/ 21 w 58"/>
                <a:gd name="T35" fmla="*/ 1 h 1"/>
                <a:gd name="T36" fmla="*/ 21 w 58"/>
                <a:gd name="T37" fmla="*/ 1 h 1"/>
                <a:gd name="T38" fmla="*/ 21 w 58"/>
                <a:gd name="T39" fmla="*/ 1 h 1"/>
                <a:gd name="T40" fmla="*/ 24 w 58"/>
                <a:gd name="T41" fmla="*/ 1 h 1"/>
                <a:gd name="T42" fmla="*/ 24 w 58"/>
                <a:gd name="T43" fmla="*/ 1 h 1"/>
                <a:gd name="T44" fmla="*/ 26 w 58"/>
                <a:gd name="T45" fmla="*/ 1 h 1"/>
                <a:gd name="T46" fmla="*/ 27 w 58"/>
                <a:gd name="T47" fmla="*/ 1 h 1"/>
                <a:gd name="T48" fmla="*/ 27 w 58"/>
                <a:gd name="T49" fmla="*/ 1 h 1"/>
                <a:gd name="T50" fmla="*/ 30 w 58"/>
                <a:gd name="T51" fmla="*/ 1 h 1"/>
                <a:gd name="T52" fmla="*/ 31 w 58"/>
                <a:gd name="T53" fmla="*/ 1 h 1"/>
                <a:gd name="T54" fmla="*/ 32 w 58"/>
                <a:gd name="T55" fmla="*/ 1 h 1"/>
                <a:gd name="T56" fmla="*/ 33 w 58"/>
                <a:gd name="T57" fmla="*/ 1 h 1"/>
                <a:gd name="T58" fmla="*/ 33 w 58"/>
                <a:gd name="T59" fmla="*/ 1 h 1"/>
                <a:gd name="T60" fmla="*/ 36 w 58"/>
                <a:gd name="T61" fmla="*/ 1 h 1"/>
                <a:gd name="T62" fmla="*/ 36 w 58"/>
                <a:gd name="T63" fmla="*/ 1 h 1"/>
                <a:gd name="T64" fmla="*/ 37 w 58"/>
                <a:gd name="T65" fmla="*/ 1 h 1"/>
                <a:gd name="T66" fmla="*/ 40 w 58"/>
                <a:gd name="T67" fmla="*/ 1 h 1"/>
                <a:gd name="T68" fmla="*/ 40 w 58"/>
                <a:gd name="T69" fmla="*/ 1 h 1"/>
                <a:gd name="T70" fmla="*/ 42 w 58"/>
                <a:gd name="T71" fmla="*/ 1 h 1"/>
                <a:gd name="T72" fmla="*/ 43 w 58"/>
                <a:gd name="T73" fmla="*/ 1 h 1"/>
                <a:gd name="T74" fmla="*/ 43 w 58"/>
                <a:gd name="T75" fmla="*/ 1 h 1"/>
                <a:gd name="T76" fmla="*/ 46 w 58"/>
                <a:gd name="T77" fmla="*/ 1 h 1"/>
                <a:gd name="T78" fmla="*/ 46 w 58"/>
                <a:gd name="T79" fmla="*/ 1 h 1"/>
                <a:gd name="T80" fmla="*/ 46 w 58"/>
                <a:gd name="T81" fmla="*/ 1 h 1"/>
                <a:gd name="T82" fmla="*/ 49 w 58"/>
                <a:gd name="T83" fmla="*/ 1 h 1"/>
                <a:gd name="T84" fmla="*/ 49 w 58"/>
                <a:gd name="T85" fmla="*/ 1 h 1"/>
                <a:gd name="T86" fmla="*/ 52 w 58"/>
                <a:gd name="T87" fmla="*/ 1 h 1"/>
                <a:gd name="T88" fmla="*/ 52 w 58"/>
                <a:gd name="T89" fmla="*/ 1 h 1"/>
                <a:gd name="T90" fmla="*/ 53 w 58"/>
                <a:gd name="T91" fmla="*/ 1 h 1"/>
                <a:gd name="T92" fmla="*/ 55 w 58"/>
                <a:gd name="T93" fmla="*/ 1 h 1"/>
                <a:gd name="T94" fmla="*/ 55 w 58"/>
                <a:gd name="T95" fmla="*/ 1 h 1"/>
                <a:gd name="T96" fmla="*/ 57 w 58"/>
                <a:gd name="T97" fmla="*/ 1 h 1"/>
                <a:gd name="T98" fmla="*/ 58 w 5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 h="1">
                  <a:moveTo>
                    <a:pt x="0" y="1"/>
                  </a:moveTo>
                  <a:lnTo>
                    <a:pt x="1" y="1"/>
                  </a:lnTo>
                  <a:lnTo>
                    <a:pt x="3" y="1"/>
                  </a:lnTo>
                  <a:lnTo>
                    <a:pt x="3" y="1"/>
                  </a:lnTo>
                  <a:lnTo>
                    <a:pt x="5" y="0"/>
                  </a:lnTo>
                  <a:lnTo>
                    <a:pt x="6" y="0"/>
                  </a:lnTo>
                  <a:lnTo>
                    <a:pt x="6" y="0"/>
                  </a:lnTo>
                  <a:lnTo>
                    <a:pt x="9" y="1"/>
                  </a:lnTo>
                  <a:lnTo>
                    <a:pt x="9" y="1"/>
                  </a:lnTo>
                  <a:lnTo>
                    <a:pt x="11" y="1"/>
                  </a:lnTo>
                  <a:lnTo>
                    <a:pt x="12" y="1"/>
                  </a:lnTo>
                  <a:lnTo>
                    <a:pt x="12" y="1"/>
                  </a:lnTo>
                  <a:lnTo>
                    <a:pt x="15" y="1"/>
                  </a:lnTo>
                  <a:lnTo>
                    <a:pt x="15" y="1"/>
                  </a:lnTo>
                  <a:lnTo>
                    <a:pt x="16" y="1"/>
                  </a:lnTo>
                  <a:lnTo>
                    <a:pt x="18" y="1"/>
                  </a:lnTo>
                  <a:lnTo>
                    <a:pt x="18" y="1"/>
                  </a:lnTo>
                  <a:lnTo>
                    <a:pt x="21" y="1"/>
                  </a:lnTo>
                  <a:lnTo>
                    <a:pt x="21" y="1"/>
                  </a:lnTo>
                  <a:lnTo>
                    <a:pt x="21" y="1"/>
                  </a:lnTo>
                  <a:lnTo>
                    <a:pt x="24" y="1"/>
                  </a:lnTo>
                  <a:lnTo>
                    <a:pt x="24" y="1"/>
                  </a:lnTo>
                  <a:lnTo>
                    <a:pt x="26" y="1"/>
                  </a:lnTo>
                  <a:lnTo>
                    <a:pt x="27" y="1"/>
                  </a:lnTo>
                  <a:lnTo>
                    <a:pt x="27" y="1"/>
                  </a:lnTo>
                  <a:lnTo>
                    <a:pt x="30" y="1"/>
                  </a:lnTo>
                  <a:lnTo>
                    <a:pt x="31" y="1"/>
                  </a:lnTo>
                  <a:lnTo>
                    <a:pt x="32" y="1"/>
                  </a:lnTo>
                  <a:lnTo>
                    <a:pt x="33" y="1"/>
                  </a:lnTo>
                  <a:lnTo>
                    <a:pt x="33" y="1"/>
                  </a:lnTo>
                  <a:lnTo>
                    <a:pt x="36" y="1"/>
                  </a:lnTo>
                  <a:lnTo>
                    <a:pt x="36" y="1"/>
                  </a:lnTo>
                  <a:lnTo>
                    <a:pt x="37" y="1"/>
                  </a:lnTo>
                  <a:lnTo>
                    <a:pt x="40" y="1"/>
                  </a:lnTo>
                  <a:lnTo>
                    <a:pt x="40" y="1"/>
                  </a:lnTo>
                  <a:lnTo>
                    <a:pt x="42" y="1"/>
                  </a:lnTo>
                  <a:lnTo>
                    <a:pt x="43" y="1"/>
                  </a:lnTo>
                  <a:lnTo>
                    <a:pt x="43" y="1"/>
                  </a:lnTo>
                  <a:lnTo>
                    <a:pt x="46" y="1"/>
                  </a:lnTo>
                  <a:lnTo>
                    <a:pt x="46" y="1"/>
                  </a:lnTo>
                  <a:lnTo>
                    <a:pt x="46" y="1"/>
                  </a:lnTo>
                  <a:lnTo>
                    <a:pt x="49" y="1"/>
                  </a:lnTo>
                  <a:lnTo>
                    <a:pt x="49" y="1"/>
                  </a:lnTo>
                  <a:lnTo>
                    <a:pt x="52" y="1"/>
                  </a:lnTo>
                  <a:lnTo>
                    <a:pt x="52" y="1"/>
                  </a:lnTo>
                  <a:lnTo>
                    <a:pt x="53" y="1"/>
                  </a:lnTo>
                  <a:lnTo>
                    <a:pt x="55" y="1"/>
                  </a:lnTo>
                  <a:lnTo>
                    <a:pt x="55" y="1"/>
                  </a:lnTo>
                  <a:lnTo>
                    <a:pt x="57" y="1"/>
                  </a:lnTo>
                  <a:lnTo>
                    <a:pt x="58" y="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9" name="Freeform 668"/>
            <p:cNvSpPr>
              <a:spLocks/>
            </p:cNvSpPr>
            <p:nvPr/>
          </p:nvSpPr>
          <p:spPr bwMode="auto">
            <a:xfrm>
              <a:off x="6770" y="3359"/>
              <a:ext cx="59" cy="0"/>
            </a:xfrm>
            <a:custGeom>
              <a:avLst/>
              <a:gdLst>
                <a:gd name="T0" fmla="*/ 0 w 59"/>
                <a:gd name="T1" fmla="*/ 0 w 59"/>
                <a:gd name="T2" fmla="*/ 3 w 59"/>
                <a:gd name="T3" fmla="*/ 3 w 59"/>
                <a:gd name="T4" fmla="*/ 6 w 59"/>
                <a:gd name="T5" fmla="*/ 6 w 59"/>
                <a:gd name="T6" fmla="*/ 6 w 59"/>
                <a:gd name="T7" fmla="*/ 9 w 59"/>
                <a:gd name="T8" fmla="*/ 9 w 59"/>
                <a:gd name="T9" fmla="*/ 10 w 59"/>
                <a:gd name="T10" fmla="*/ 12 w 59"/>
                <a:gd name="T11" fmla="*/ 12 w 59"/>
                <a:gd name="T12" fmla="*/ 15 w 59"/>
                <a:gd name="T13" fmla="*/ 16 w 59"/>
                <a:gd name="T14" fmla="*/ 18 w 59"/>
                <a:gd name="T15" fmla="*/ 19 w 59"/>
                <a:gd name="T16" fmla="*/ 19 w 59"/>
                <a:gd name="T17" fmla="*/ 22 w 59"/>
                <a:gd name="T18" fmla="*/ 22 w 59"/>
                <a:gd name="T19" fmla="*/ 24 w 59"/>
                <a:gd name="T20" fmla="*/ 25 w 59"/>
                <a:gd name="T21" fmla="*/ 25 w 59"/>
                <a:gd name="T22" fmla="*/ 28 w 59"/>
                <a:gd name="T23" fmla="*/ 28 w 59"/>
                <a:gd name="T24" fmla="*/ 30 w 59"/>
                <a:gd name="T25" fmla="*/ 31 w 59"/>
                <a:gd name="T26" fmla="*/ 31 w 59"/>
                <a:gd name="T27" fmla="*/ 34 w 59"/>
                <a:gd name="T28" fmla="*/ 34 w 59"/>
                <a:gd name="T29" fmla="*/ 36 w 59"/>
                <a:gd name="T30" fmla="*/ 37 w 59"/>
                <a:gd name="T31" fmla="*/ 37 w 59"/>
                <a:gd name="T32" fmla="*/ 40 w 59"/>
                <a:gd name="T33" fmla="*/ 40 w 59"/>
                <a:gd name="T34" fmla="*/ 41 w 59"/>
                <a:gd name="T35" fmla="*/ 43 w 59"/>
                <a:gd name="T36" fmla="*/ 43 w 59"/>
                <a:gd name="T37" fmla="*/ 46 w 59"/>
                <a:gd name="T38" fmla="*/ 46 w 59"/>
                <a:gd name="T39" fmla="*/ 47 w 59"/>
                <a:gd name="T40" fmla="*/ 49 w 59"/>
                <a:gd name="T41" fmla="*/ 49 w 59"/>
                <a:gd name="T42" fmla="*/ 51 w 59"/>
                <a:gd name="T43" fmla="*/ 52 w 59"/>
                <a:gd name="T44" fmla="*/ 52 w 59"/>
                <a:gd name="T45" fmla="*/ 55 w 59"/>
                <a:gd name="T46" fmla="*/ 56 w 59"/>
                <a:gd name="T47" fmla="*/ 58 w 59"/>
                <a:gd name="T48" fmla="*/ 58 w 59"/>
                <a:gd name="T49" fmla="*/ 59 w 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59">
                  <a:moveTo>
                    <a:pt x="0" y="0"/>
                  </a:moveTo>
                  <a:lnTo>
                    <a:pt x="0" y="0"/>
                  </a:lnTo>
                  <a:lnTo>
                    <a:pt x="3" y="0"/>
                  </a:lnTo>
                  <a:lnTo>
                    <a:pt x="3" y="0"/>
                  </a:lnTo>
                  <a:lnTo>
                    <a:pt x="6" y="0"/>
                  </a:lnTo>
                  <a:lnTo>
                    <a:pt x="6" y="0"/>
                  </a:lnTo>
                  <a:lnTo>
                    <a:pt x="6" y="0"/>
                  </a:lnTo>
                  <a:lnTo>
                    <a:pt x="9" y="0"/>
                  </a:lnTo>
                  <a:lnTo>
                    <a:pt x="9" y="0"/>
                  </a:lnTo>
                  <a:lnTo>
                    <a:pt x="10" y="0"/>
                  </a:lnTo>
                  <a:lnTo>
                    <a:pt x="12" y="0"/>
                  </a:lnTo>
                  <a:lnTo>
                    <a:pt x="12" y="0"/>
                  </a:lnTo>
                  <a:lnTo>
                    <a:pt x="15" y="0"/>
                  </a:lnTo>
                  <a:lnTo>
                    <a:pt x="16" y="0"/>
                  </a:lnTo>
                  <a:lnTo>
                    <a:pt x="18" y="0"/>
                  </a:lnTo>
                  <a:lnTo>
                    <a:pt x="19" y="0"/>
                  </a:lnTo>
                  <a:lnTo>
                    <a:pt x="19" y="0"/>
                  </a:lnTo>
                  <a:lnTo>
                    <a:pt x="22" y="0"/>
                  </a:lnTo>
                  <a:lnTo>
                    <a:pt x="22" y="0"/>
                  </a:lnTo>
                  <a:lnTo>
                    <a:pt x="24" y="0"/>
                  </a:lnTo>
                  <a:lnTo>
                    <a:pt x="25" y="0"/>
                  </a:lnTo>
                  <a:lnTo>
                    <a:pt x="25" y="0"/>
                  </a:lnTo>
                  <a:lnTo>
                    <a:pt x="28" y="0"/>
                  </a:lnTo>
                  <a:lnTo>
                    <a:pt x="28" y="0"/>
                  </a:lnTo>
                  <a:lnTo>
                    <a:pt x="30" y="0"/>
                  </a:lnTo>
                  <a:lnTo>
                    <a:pt x="31" y="0"/>
                  </a:lnTo>
                  <a:lnTo>
                    <a:pt x="31" y="0"/>
                  </a:lnTo>
                  <a:lnTo>
                    <a:pt x="34" y="0"/>
                  </a:lnTo>
                  <a:lnTo>
                    <a:pt x="34" y="0"/>
                  </a:lnTo>
                  <a:lnTo>
                    <a:pt x="36" y="0"/>
                  </a:lnTo>
                  <a:lnTo>
                    <a:pt x="37" y="0"/>
                  </a:lnTo>
                  <a:lnTo>
                    <a:pt x="37" y="0"/>
                  </a:lnTo>
                  <a:lnTo>
                    <a:pt x="40" y="0"/>
                  </a:lnTo>
                  <a:lnTo>
                    <a:pt x="40" y="0"/>
                  </a:lnTo>
                  <a:lnTo>
                    <a:pt x="41" y="0"/>
                  </a:lnTo>
                  <a:lnTo>
                    <a:pt x="43" y="0"/>
                  </a:lnTo>
                  <a:lnTo>
                    <a:pt x="43" y="0"/>
                  </a:lnTo>
                  <a:lnTo>
                    <a:pt x="46" y="0"/>
                  </a:lnTo>
                  <a:lnTo>
                    <a:pt x="46" y="0"/>
                  </a:lnTo>
                  <a:lnTo>
                    <a:pt x="47" y="0"/>
                  </a:lnTo>
                  <a:lnTo>
                    <a:pt x="49" y="0"/>
                  </a:lnTo>
                  <a:lnTo>
                    <a:pt x="49" y="0"/>
                  </a:lnTo>
                  <a:lnTo>
                    <a:pt x="51" y="0"/>
                  </a:lnTo>
                  <a:lnTo>
                    <a:pt x="52" y="0"/>
                  </a:lnTo>
                  <a:lnTo>
                    <a:pt x="52" y="0"/>
                  </a:lnTo>
                  <a:lnTo>
                    <a:pt x="55" y="0"/>
                  </a:lnTo>
                  <a:lnTo>
                    <a:pt x="56" y="0"/>
                  </a:lnTo>
                  <a:lnTo>
                    <a:pt x="58" y="0"/>
                  </a:lnTo>
                  <a:lnTo>
                    <a:pt x="58" y="0"/>
                  </a:lnTo>
                  <a:lnTo>
                    <a:pt x="59"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0" name="Freeform 669"/>
            <p:cNvSpPr>
              <a:spLocks/>
            </p:cNvSpPr>
            <p:nvPr/>
          </p:nvSpPr>
          <p:spPr bwMode="auto">
            <a:xfrm>
              <a:off x="6829" y="3359"/>
              <a:ext cx="70" cy="0"/>
            </a:xfrm>
            <a:custGeom>
              <a:avLst/>
              <a:gdLst>
                <a:gd name="T0" fmla="*/ 0 w 70"/>
                <a:gd name="T1" fmla="*/ 2 w 70"/>
                <a:gd name="T2" fmla="*/ 2 w 70"/>
                <a:gd name="T3" fmla="*/ 3 w 70"/>
                <a:gd name="T4" fmla="*/ 5 w 70"/>
                <a:gd name="T5" fmla="*/ 6 w 70"/>
                <a:gd name="T6" fmla="*/ 9 w 70"/>
                <a:gd name="T7" fmla="*/ 9 w 70"/>
                <a:gd name="T8" fmla="*/ 12 w 70"/>
                <a:gd name="T9" fmla="*/ 12 w 70"/>
                <a:gd name="T10" fmla="*/ 13 w 70"/>
                <a:gd name="T11" fmla="*/ 15 w 70"/>
                <a:gd name="T12" fmla="*/ 15 w 70"/>
                <a:gd name="T13" fmla="*/ 18 w 70"/>
                <a:gd name="T14" fmla="*/ 18 w 70"/>
                <a:gd name="T15" fmla="*/ 21 w 70"/>
                <a:gd name="T16" fmla="*/ 21 w 70"/>
                <a:gd name="T17" fmla="*/ 24 w 70"/>
                <a:gd name="T18" fmla="*/ 24 w 70"/>
                <a:gd name="T19" fmla="*/ 27 w 70"/>
                <a:gd name="T20" fmla="*/ 27 w 70"/>
                <a:gd name="T21" fmla="*/ 30 w 70"/>
                <a:gd name="T22" fmla="*/ 30 w 70"/>
                <a:gd name="T23" fmla="*/ 33 w 70"/>
                <a:gd name="T24" fmla="*/ 33 w 70"/>
                <a:gd name="T25" fmla="*/ 36 w 70"/>
                <a:gd name="T26" fmla="*/ 36 w 70"/>
                <a:gd name="T27" fmla="*/ 39 w 70"/>
                <a:gd name="T28" fmla="*/ 39 w 70"/>
                <a:gd name="T29" fmla="*/ 42 w 70"/>
                <a:gd name="T30" fmla="*/ 43 w 70"/>
                <a:gd name="T31" fmla="*/ 45 w 70"/>
                <a:gd name="T32" fmla="*/ 46 w 70"/>
                <a:gd name="T33" fmla="*/ 49 w 70"/>
                <a:gd name="T34" fmla="*/ 49 w 70"/>
                <a:gd name="T35" fmla="*/ 52 w 70"/>
                <a:gd name="T36" fmla="*/ 52 w 70"/>
                <a:gd name="T37" fmla="*/ 55 w 70"/>
                <a:gd name="T38" fmla="*/ 55 w 70"/>
                <a:gd name="T39" fmla="*/ 58 w 70"/>
                <a:gd name="T40" fmla="*/ 58 w 70"/>
                <a:gd name="T41" fmla="*/ 61 w 70"/>
                <a:gd name="T42" fmla="*/ 61 w 70"/>
                <a:gd name="T43" fmla="*/ 62 w 70"/>
                <a:gd name="T44" fmla="*/ 64 w 70"/>
                <a:gd name="T45" fmla="*/ 64 w 70"/>
                <a:gd name="T46" fmla="*/ 67 w 70"/>
                <a:gd name="T47" fmla="*/ 67 w 70"/>
                <a:gd name="T48" fmla="*/ 70 w 70"/>
                <a:gd name="T49" fmla="*/ 70 w 7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0">
                  <a:moveTo>
                    <a:pt x="0" y="0"/>
                  </a:moveTo>
                  <a:lnTo>
                    <a:pt x="2" y="0"/>
                  </a:lnTo>
                  <a:lnTo>
                    <a:pt x="2" y="0"/>
                  </a:lnTo>
                  <a:lnTo>
                    <a:pt x="3" y="0"/>
                  </a:lnTo>
                  <a:lnTo>
                    <a:pt x="5" y="0"/>
                  </a:lnTo>
                  <a:lnTo>
                    <a:pt x="6" y="0"/>
                  </a:lnTo>
                  <a:lnTo>
                    <a:pt x="9" y="0"/>
                  </a:lnTo>
                  <a:lnTo>
                    <a:pt x="9" y="0"/>
                  </a:lnTo>
                  <a:lnTo>
                    <a:pt x="12" y="0"/>
                  </a:lnTo>
                  <a:lnTo>
                    <a:pt x="12" y="0"/>
                  </a:lnTo>
                  <a:lnTo>
                    <a:pt x="13" y="0"/>
                  </a:lnTo>
                  <a:lnTo>
                    <a:pt x="15" y="0"/>
                  </a:lnTo>
                  <a:lnTo>
                    <a:pt x="15" y="0"/>
                  </a:lnTo>
                  <a:lnTo>
                    <a:pt x="18" y="0"/>
                  </a:lnTo>
                  <a:lnTo>
                    <a:pt x="18" y="0"/>
                  </a:lnTo>
                  <a:lnTo>
                    <a:pt x="21" y="0"/>
                  </a:lnTo>
                  <a:lnTo>
                    <a:pt x="21" y="0"/>
                  </a:lnTo>
                  <a:lnTo>
                    <a:pt x="24" y="0"/>
                  </a:lnTo>
                  <a:lnTo>
                    <a:pt x="24" y="0"/>
                  </a:lnTo>
                  <a:lnTo>
                    <a:pt x="27" y="0"/>
                  </a:lnTo>
                  <a:lnTo>
                    <a:pt x="27" y="0"/>
                  </a:lnTo>
                  <a:lnTo>
                    <a:pt x="30" y="0"/>
                  </a:lnTo>
                  <a:lnTo>
                    <a:pt x="30" y="0"/>
                  </a:lnTo>
                  <a:lnTo>
                    <a:pt x="33" y="0"/>
                  </a:lnTo>
                  <a:lnTo>
                    <a:pt x="33" y="0"/>
                  </a:lnTo>
                  <a:lnTo>
                    <a:pt x="36" y="0"/>
                  </a:lnTo>
                  <a:lnTo>
                    <a:pt x="36" y="0"/>
                  </a:lnTo>
                  <a:lnTo>
                    <a:pt x="39" y="0"/>
                  </a:lnTo>
                  <a:lnTo>
                    <a:pt x="39" y="0"/>
                  </a:lnTo>
                  <a:lnTo>
                    <a:pt x="42" y="0"/>
                  </a:lnTo>
                  <a:lnTo>
                    <a:pt x="43" y="0"/>
                  </a:lnTo>
                  <a:lnTo>
                    <a:pt x="45" y="0"/>
                  </a:lnTo>
                  <a:lnTo>
                    <a:pt x="46" y="0"/>
                  </a:lnTo>
                  <a:lnTo>
                    <a:pt x="49" y="0"/>
                  </a:lnTo>
                  <a:lnTo>
                    <a:pt x="49" y="0"/>
                  </a:lnTo>
                  <a:lnTo>
                    <a:pt x="52" y="0"/>
                  </a:lnTo>
                  <a:lnTo>
                    <a:pt x="52" y="0"/>
                  </a:lnTo>
                  <a:lnTo>
                    <a:pt x="55" y="0"/>
                  </a:lnTo>
                  <a:lnTo>
                    <a:pt x="55" y="0"/>
                  </a:lnTo>
                  <a:lnTo>
                    <a:pt x="58" y="0"/>
                  </a:lnTo>
                  <a:lnTo>
                    <a:pt x="58" y="0"/>
                  </a:lnTo>
                  <a:lnTo>
                    <a:pt x="61" y="0"/>
                  </a:lnTo>
                  <a:lnTo>
                    <a:pt x="61" y="0"/>
                  </a:lnTo>
                  <a:lnTo>
                    <a:pt x="62" y="0"/>
                  </a:lnTo>
                  <a:lnTo>
                    <a:pt x="64" y="0"/>
                  </a:lnTo>
                  <a:lnTo>
                    <a:pt x="64" y="0"/>
                  </a:lnTo>
                  <a:lnTo>
                    <a:pt x="67" y="0"/>
                  </a:lnTo>
                  <a:lnTo>
                    <a:pt x="67" y="0"/>
                  </a:lnTo>
                  <a:lnTo>
                    <a:pt x="70" y="0"/>
                  </a:lnTo>
                  <a:lnTo>
                    <a:pt x="70"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1" name="Freeform 670"/>
            <p:cNvSpPr>
              <a:spLocks/>
            </p:cNvSpPr>
            <p:nvPr/>
          </p:nvSpPr>
          <p:spPr bwMode="auto">
            <a:xfrm>
              <a:off x="6899" y="3318"/>
              <a:ext cx="71" cy="41"/>
            </a:xfrm>
            <a:custGeom>
              <a:avLst/>
              <a:gdLst>
                <a:gd name="T0" fmla="*/ 0 w 71"/>
                <a:gd name="T1" fmla="*/ 41 h 41"/>
                <a:gd name="T2" fmla="*/ 3 w 71"/>
                <a:gd name="T3" fmla="*/ 41 h 41"/>
                <a:gd name="T4" fmla="*/ 3 w 71"/>
                <a:gd name="T5" fmla="*/ 41 h 41"/>
                <a:gd name="T6" fmla="*/ 6 w 71"/>
                <a:gd name="T7" fmla="*/ 41 h 41"/>
                <a:gd name="T8" fmla="*/ 6 w 71"/>
                <a:gd name="T9" fmla="*/ 41 h 41"/>
                <a:gd name="T10" fmla="*/ 9 w 71"/>
                <a:gd name="T11" fmla="*/ 41 h 41"/>
                <a:gd name="T12" fmla="*/ 10 w 71"/>
                <a:gd name="T13" fmla="*/ 41 h 41"/>
                <a:gd name="T14" fmla="*/ 13 w 71"/>
                <a:gd name="T15" fmla="*/ 41 h 41"/>
                <a:gd name="T16" fmla="*/ 13 w 71"/>
                <a:gd name="T17" fmla="*/ 41 h 41"/>
                <a:gd name="T18" fmla="*/ 16 w 71"/>
                <a:gd name="T19" fmla="*/ 41 h 41"/>
                <a:gd name="T20" fmla="*/ 16 w 71"/>
                <a:gd name="T21" fmla="*/ 41 h 41"/>
                <a:gd name="T22" fmla="*/ 19 w 71"/>
                <a:gd name="T23" fmla="*/ 40 h 41"/>
                <a:gd name="T24" fmla="*/ 19 w 71"/>
                <a:gd name="T25" fmla="*/ 40 h 41"/>
                <a:gd name="T26" fmla="*/ 22 w 71"/>
                <a:gd name="T27" fmla="*/ 39 h 41"/>
                <a:gd name="T28" fmla="*/ 22 w 71"/>
                <a:gd name="T29" fmla="*/ 39 h 41"/>
                <a:gd name="T30" fmla="*/ 25 w 71"/>
                <a:gd name="T31" fmla="*/ 38 h 41"/>
                <a:gd name="T32" fmla="*/ 25 w 71"/>
                <a:gd name="T33" fmla="*/ 38 h 41"/>
                <a:gd name="T34" fmla="*/ 28 w 71"/>
                <a:gd name="T35" fmla="*/ 34 h 41"/>
                <a:gd name="T36" fmla="*/ 28 w 71"/>
                <a:gd name="T37" fmla="*/ 34 h 41"/>
                <a:gd name="T38" fmla="*/ 31 w 71"/>
                <a:gd name="T39" fmla="*/ 28 h 41"/>
                <a:gd name="T40" fmla="*/ 31 w 71"/>
                <a:gd name="T41" fmla="*/ 27 h 41"/>
                <a:gd name="T42" fmla="*/ 34 w 71"/>
                <a:gd name="T43" fmla="*/ 19 h 41"/>
                <a:gd name="T44" fmla="*/ 34 w 71"/>
                <a:gd name="T45" fmla="*/ 18 h 41"/>
                <a:gd name="T46" fmla="*/ 37 w 71"/>
                <a:gd name="T47" fmla="*/ 8 h 41"/>
                <a:gd name="T48" fmla="*/ 37 w 71"/>
                <a:gd name="T49" fmla="*/ 7 h 41"/>
                <a:gd name="T50" fmla="*/ 40 w 71"/>
                <a:gd name="T51" fmla="*/ 1 h 41"/>
                <a:gd name="T52" fmla="*/ 40 w 71"/>
                <a:gd name="T53" fmla="*/ 1 h 41"/>
                <a:gd name="T54" fmla="*/ 42 w 71"/>
                <a:gd name="T55" fmla="*/ 0 h 41"/>
                <a:gd name="T56" fmla="*/ 43 w 71"/>
                <a:gd name="T57" fmla="*/ 1 h 41"/>
                <a:gd name="T58" fmla="*/ 43 w 71"/>
                <a:gd name="T59" fmla="*/ 1 h 41"/>
                <a:gd name="T60" fmla="*/ 46 w 71"/>
                <a:gd name="T61" fmla="*/ 6 h 41"/>
                <a:gd name="T62" fmla="*/ 47 w 71"/>
                <a:gd name="T63" fmla="*/ 6 h 41"/>
                <a:gd name="T64" fmla="*/ 49 w 71"/>
                <a:gd name="T65" fmla="*/ 11 h 41"/>
                <a:gd name="T66" fmla="*/ 49 w 71"/>
                <a:gd name="T67" fmla="*/ 11 h 41"/>
                <a:gd name="T68" fmla="*/ 52 w 71"/>
                <a:gd name="T69" fmla="*/ 12 h 41"/>
                <a:gd name="T70" fmla="*/ 52 w 71"/>
                <a:gd name="T71" fmla="*/ 12 h 41"/>
                <a:gd name="T72" fmla="*/ 53 w 71"/>
                <a:gd name="T73" fmla="*/ 12 h 41"/>
                <a:gd name="T74" fmla="*/ 56 w 71"/>
                <a:gd name="T75" fmla="*/ 11 h 41"/>
                <a:gd name="T76" fmla="*/ 56 w 71"/>
                <a:gd name="T77" fmla="*/ 10 h 41"/>
                <a:gd name="T78" fmla="*/ 59 w 71"/>
                <a:gd name="T79" fmla="*/ 8 h 41"/>
                <a:gd name="T80" fmla="*/ 59 w 71"/>
                <a:gd name="T81" fmla="*/ 8 h 41"/>
                <a:gd name="T82" fmla="*/ 62 w 71"/>
                <a:gd name="T83" fmla="*/ 7 h 41"/>
                <a:gd name="T84" fmla="*/ 62 w 71"/>
                <a:gd name="T85" fmla="*/ 7 h 41"/>
                <a:gd name="T86" fmla="*/ 63 w 71"/>
                <a:gd name="T87" fmla="*/ 6 h 41"/>
                <a:gd name="T88" fmla="*/ 65 w 71"/>
                <a:gd name="T89" fmla="*/ 7 h 41"/>
                <a:gd name="T90" fmla="*/ 65 w 71"/>
                <a:gd name="T91" fmla="*/ 7 h 41"/>
                <a:gd name="T92" fmla="*/ 68 w 71"/>
                <a:gd name="T93" fmla="*/ 9 h 41"/>
                <a:gd name="T94" fmla="*/ 68 w 71"/>
                <a:gd name="T95" fmla="*/ 9 h 41"/>
                <a:gd name="T96" fmla="*/ 71 w 71"/>
                <a:gd name="T97" fmla="*/ 13 h 41"/>
                <a:gd name="T98" fmla="*/ 71 w 71"/>
                <a:gd name="T99" fmla="*/ 1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41">
                  <a:moveTo>
                    <a:pt x="0" y="41"/>
                  </a:moveTo>
                  <a:lnTo>
                    <a:pt x="3" y="41"/>
                  </a:lnTo>
                  <a:lnTo>
                    <a:pt x="3" y="41"/>
                  </a:lnTo>
                  <a:lnTo>
                    <a:pt x="6" y="41"/>
                  </a:lnTo>
                  <a:lnTo>
                    <a:pt x="6" y="41"/>
                  </a:lnTo>
                  <a:lnTo>
                    <a:pt x="9" y="41"/>
                  </a:lnTo>
                  <a:lnTo>
                    <a:pt x="10" y="41"/>
                  </a:lnTo>
                  <a:lnTo>
                    <a:pt x="13" y="41"/>
                  </a:lnTo>
                  <a:lnTo>
                    <a:pt x="13" y="41"/>
                  </a:lnTo>
                  <a:lnTo>
                    <a:pt x="16" y="41"/>
                  </a:lnTo>
                  <a:lnTo>
                    <a:pt x="16" y="41"/>
                  </a:lnTo>
                  <a:lnTo>
                    <a:pt x="19" y="40"/>
                  </a:lnTo>
                  <a:lnTo>
                    <a:pt x="19" y="40"/>
                  </a:lnTo>
                  <a:lnTo>
                    <a:pt x="22" y="39"/>
                  </a:lnTo>
                  <a:lnTo>
                    <a:pt x="22" y="39"/>
                  </a:lnTo>
                  <a:lnTo>
                    <a:pt x="25" y="38"/>
                  </a:lnTo>
                  <a:lnTo>
                    <a:pt x="25" y="38"/>
                  </a:lnTo>
                  <a:lnTo>
                    <a:pt x="28" y="34"/>
                  </a:lnTo>
                  <a:lnTo>
                    <a:pt x="28" y="34"/>
                  </a:lnTo>
                  <a:lnTo>
                    <a:pt x="31" y="28"/>
                  </a:lnTo>
                  <a:lnTo>
                    <a:pt x="31" y="27"/>
                  </a:lnTo>
                  <a:lnTo>
                    <a:pt x="34" y="19"/>
                  </a:lnTo>
                  <a:lnTo>
                    <a:pt x="34" y="18"/>
                  </a:lnTo>
                  <a:lnTo>
                    <a:pt x="37" y="8"/>
                  </a:lnTo>
                  <a:lnTo>
                    <a:pt x="37" y="7"/>
                  </a:lnTo>
                  <a:lnTo>
                    <a:pt x="40" y="1"/>
                  </a:lnTo>
                  <a:lnTo>
                    <a:pt x="40" y="1"/>
                  </a:lnTo>
                  <a:lnTo>
                    <a:pt x="42" y="0"/>
                  </a:lnTo>
                  <a:lnTo>
                    <a:pt x="43" y="1"/>
                  </a:lnTo>
                  <a:lnTo>
                    <a:pt x="43" y="1"/>
                  </a:lnTo>
                  <a:lnTo>
                    <a:pt x="46" y="6"/>
                  </a:lnTo>
                  <a:lnTo>
                    <a:pt x="47" y="6"/>
                  </a:lnTo>
                  <a:lnTo>
                    <a:pt x="49" y="11"/>
                  </a:lnTo>
                  <a:lnTo>
                    <a:pt x="49" y="11"/>
                  </a:lnTo>
                  <a:lnTo>
                    <a:pt x="52" y="12"/>
                  </a:lnTo>
                  <a:lnTo>
                    <a:pt x="52" y="12"/>
                  </a:lnTo>
                  <a:lnTo>
                    <a:pt x="53" y="12"/>
                  </a:lnTo>
                  <a:lnTo>
                    <a:pt x="56" y="11"/>
                  </a:lnTo>
                  <a:lnTo>
                    <a:pt x="56" y="10"/>
                  </a:lnTo>
                  <a:lnTo>
                    <a:pt x="59" y="8"/>
                  </a:lnTo>
                  <a:lnTo>
                    <a:pt x="59" y="8"/>
                  </a:lnTo>
                  <a:lnTo>
                    <a:pt x="62" y="7"/>
                  </a:lnTo>
                  <a:lnTo>
                    <a:pt x="62" y="7"/>
                  </a:lnTo>
                  <a:lnTo>
                    <a:pt x="63" y="6"/>
                  </a:lnTo>
                  <a:lnTo>
                    <a:pt x="65" y="7"/>
                  </a:lnTo>
                  <a:lnTo>
                    <a:pt x="65" y="7"/>
                  </a:lnTo>
                  <a:lnTo>
                    <a:pt x="68" y="9"/>
                  </a:lnTo>
                  <a:lnTo>
                    <a:pt x="68" y="9"/>
                  </a:lnTo>
                  <a:lnTo>
                    <a:pt x="71" y="13"/>
                  </a:lnTo>
                  <a:lnTo>
                    <a:pt x="71" y="1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2" name="Freeform 671"/>
            <p:cNvSpPr>
              <a:spLocks/>
            </p:cNvSpPr>
            <p:nvPr/>
          </p:nvSpPr>
          <p:spPr bwMode="auto">
            <a:xfrm>
              <a:off x="6970" y="3332"/>
              <a:ext cx="77" cy="21"/>
            </a:xfrm>
            <a:custGeom>
              <a:avLst/>
              <a:gdLst>
                <a:gd name="T0" fmla="*/ 0 w 77"/>
                <a:gd name="T1" fmla="*/ 0 h 21"/>
                <a:gd name="T2" fmla="*/ 3 w 77"/>
                <a:gd name="T3" fmla="*/ 4 h 21"/>
                <a:gd name="T4" fmla="*/ 3 w 77"/>
                <a:gd name="T5" fmla="*/ 4 h 21"/>
                <a:gd name="T6" fmla="*/ 6 w 77"/>
                <a:gd name="T7" fmla="*/ 8 h 21"/>
                <a:gd name="T8" fmla="*/ 6 w 77"/>
                <a:gd name="T9" fmla="*/ 8 h 21"/>
                <a:gd name="T10" fmla="*/ 9 w 77"/>
                <a:gd name="T11" fmla="*/ 10 h 21"/>
                <a:gd name="T12" fmla="*/ 9 w 77"/>
                <a:gd name="T13" fmla="*/ 10 h 21"/>
                <a:gd name="T14" fmla="*/ 12 w 77"/>
                <a:gd name="T15" fmla="*/ 11 h 21"/>
                <a:gd name="T16" fmla="*/ 12 w 77"/>
                <a:gd name="T17" fmla="*/ 11 h 21"/>
                <a:gd name="T18" fmla="*/ 15 w 77"/>
                <a:gd name="T19" fmla="*/ 12 h 21"/>
                <a:gd name="T20" fmla="*/ 15 w 77"/>
                <a:gd name="T21" fmla="*/ 12 h 21"/>
                <a:gd name="T22" fmla="*/ 18 w 77"/>
                <a:gd name="T23" fmla="*/ 13 h 21"/>
                <a:gd name="T24" fmla="*/ 19 w 77"/>
                <a:gd name="T25" fmla="*/ 13 h 21"/>
                <a:gd name="T26" fmla="*/ 21 w 77"/>
                <a:gd name="T27" fmla="*/ 13 h 21"/>
                <a:gd name="T28" fmla="*/ 22 w 77"/>
                <a:gd name="T29" fmla="*/ 13 h 21"/>
                <a:gd name="T30" fmla="*/ 25 w 77"/>
                <a:gd name="T31" fmla="*/ 13 h 21"/>
                <a:gd name="T32" fmla="*/ 25 w 77"/>
                <a:gd name="T33" fmla="*/ 13 h 21"/>
                <a:gd name="T34" fmla="*/ 28 w 77"/>
                <a:gd name="T35" fmla="*/ 14 h 21"/>
                <a:gd name="T36" fmla="*/ 28 w 77"/>
                <a:gd name="T37" fmla="*/ 14 h 21"/>
                <a:gd name="T38" fmla="*/ 31 w 77"/>
                <a:gd name="T39" fmla="*/ 14 h 21"/>
                <a:gd name="T40" fmla="*/ 31 w 77"/>
                <a:gd name="T41" fmla="*/ 14 h 21"/>
                <a:gd name="T42" fmla="*/ 34 w 77"/>
                <a:gd name="T43" fmla="*/ 15 h 21"/>
                <a:gd name="T44" fmla="*/ 34 w 77"/>
                <a:gd name="T45" fmla="*/ 15 h 21"/>
                <a:gd name="T46" fmla="*/ 37 w 77"/>
                <a:gd name="T47" fmla="*/ 16 h 21"/>
                <a:gd name="T48" fmla="*/ 37 w 77"/>
                <a:gd name="T49" fmla="*/ 16 h 21"/>
                <a:gd name="T50" fmla="*/ 40 w 77"/>
                <a:gd name="T51" fmla="*/ 17 h 21"/>
                <a:gd name="T52" fmla="*/ 40 w 77"/>
                <a:gd name="T53" fmla="*/ 17 h 21"/>
                <a:gd name="T54" fmla="*/ 43 w 77"/>
                <a:gd name="T55" fmla="*/ 17 h 21"/>
                <a:gd name="T56" fmla="*/ 43 w 77"/>
                <a:gd name="T57" fmla="*/ 17 h 21"/>
                <a:gd name="T58" fmla="*/ 46 w 77"/>
                <a:gd name="T59" fmla="*/ 18 h 21"/>
                <a:gd name="T60" fmla="*/ 46 w 77"/>
                <a:gd name="T61" fmla="*/ 18 h 21"/>
                <a:gd name="T62" fmla="*/ 49 w 77"/>
                <a:gd name="T63" fmla="*/ 19 h 21"/>
                <a:gd name="T64" fmla="*/ 49 w 77"/>
                <a:gd name="T65" fmla="*/ 19 h 21"/>
                <a:gd name="T66" fmla="*/ 52 w 77"/>
                <a:gd name="T67" fmla="*/ 19 h 21"/>
                <a:gd name="T68" fmla="*/ 52 w 77"/>
                <a:gd name="T69" fmla="*/ 19 h 21"/>
                <a:gd name="T70" fmla="*/ 55 w 77"/>
                <a:gd name="T71" fmla="*/ 20 h 21"/>
                <a:gd name="T72" fmla="*/ 55 w 77"/>
                <a:gd name="T73" fmla="*/ 20 h 21"/>
                <a:gd name="T74" fmla="*/ 58 w 77"/>
                <a:gd name="T75" fmla="*/ 20 h 21"/>
                <a:gd name="T76" fmla="*/ 59 w 77"/>
                <a:gd name="T77" fmla="*/ 20 h 21"/>
                <a:gd name="T78" fmla="*/ 61 w 77"/>
                <a:gd name="T79" fmla="*/ 20 h 21"/>
                <a:gd name="T80" fmla="*/ 62 w 77"/>
                <a:gd name="T81" fmla="*/ 20 h 21"/>
                <a:gd name="T82" fmla="*/ 65 w 77"/>
                <a:gd name="T83" fmla="*/ 20 h 21"/>
                <a:gd name="T84" fmla="*/ 65 w 77"/>
                <a:gd name="T85" fmla="*/ 20 h 21"/>
                <a:gd name="T86" fmla="*/ 67 w 77"/>
                <a:gd name="T87" fmla="*/ 21 h 21"/>
                <a:gd name="T88" fmla="*/ 68 w 77"/>
                <a:gd name="T89" fmla="*/ 21 h 21"/>
                <a:gd name="T90" fmla="*/ 71 w 77"/>
                <a:gd name="T91" fmla="*/ 21 h 21"/>
                <a:gd name="T92" fmla="*/ 71 w 77"/>
                <a:gd name="T93" fmla="*/ 21 h 21"/>
                <a:gd name="T94" fmla="*/ 74 w 77"/>
                <a:gd name="T95" fmla="*/ 21 h 21"/>
                <a:gd name="T96" fmla="*/ 74 w 77"/>
                <a:gd name="T97" fmla="*/ 21 h 21"/>
                <a:gd name="T98" fmla="*/ 77 w 7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 h="21">
                  <a:moveTo>
                    <a:pt x="0" y="0"/>
                  </a:moveTo>
                  <a:lnTo>
                    <a:pt x="3" y="4"/>
                  </a:lnTo>
                  <a:lnTo>
                    <a:pt x="3" y="4"/>
                  </a:lnTo>
                  <a:lnTo>
                    <a:pt x="6" y="8"/>
                  </a:lnTo>
                  <a:lnTo>
                    <a:pt x="6" y="8"/>
                  </a:lnTo>
                  <a:lnTo>
                    <a:pt x="9" y="10"/>
                  </a:lnTo>
                  <a:lnTo>
                    <a:pt x="9" y="10"/>
                  </a:lnTo>
                  <a:lnTo>
                    <a:pt x="12" y="11"/>
                  </a:lnTo>
                  <a:lnTo>
                    <a:pt x="12" y="11"/>
                  </a:lnTo>
                  <a:lnTo>
                    <a:pt x="15" y="12"/>
                  </a:lnTo>
                  <a:lnTo>
                    <a:pt x="15" y="12"/>
                  </a:lnTo>
                  <a:lnTo>
                    <a:pt x="18" y="13"/>
                  </a:lnTo>
                  <a:lnTo>
                    <a:pt x="19" y="13"/>
                  </a:lnTo>
                  <a:lnTo>
                    <a:pt x="21" y="13"/>
                  </a:lnTo>
                  <a:lnTo>
                    <a:pt x="22" y="13"/>
                  </a:lnTo>
                  <a:lnTo>
                    <a:pt x="25" y="13"/>
                  </a:lnTo>
                  <a:lnTo>
                    <a:pt x="25" y="13"/>
                  </a:lnTo>
                  <a:lnTo>
                    <a:pt x="28" y="14"/>
                  </a:lnTo>
                  <a:lnTo>
                    <a:pt x="28" y="14"/>
                  </a:lnTo>
                  <a:lnTo>
                    <a:pt x="31" y="14"/>
                  </a:lnTo>
                  <a:lnTo>
                    <a:pt x="31" y="14"/>
                  </a:lnTo>
                  <a:lnTo>
                    <a:pt x="34" y="15"/>
                  </a:lnTo>
                  <a:lnTo>
                    <a:pt x="34" y="15"/>
                  </a:lnTo>
                  <a:lnTo>
                    <a:pt x="37" y="16"/>
                  </a:lnTo>
                  <a:lnTo>
                    <a:pt x="37" y="16"/>
                  </a:lnTo>
                  <a:lnTo>
                    <a:pt x="40" y="17"/>
                  </a:lnTo>
                  <a:lnTo>
                    <a:pt x="40" y="17"/>
                  </a:lnTo>
                  <a:lnTo>
                    <a:pt x="43" y="17"/>
                  </a:lnTo>
                  <a:lnTo>
                    <a:pt x="43" y="17"/>
                  </a:lnTo>
                  <a:lnTo>
                    <a:pt x="46" y="18"/>
                  </a:lnTo>
                  <a:lnTo>
                    <a:pt x="46" y="18"/>
                  </a:lnTo>
                  <a:lnTo>
                    <a:pt x="49" y="19"/>
                  </a:lnTo>
                  <a:lnTo>
                    <a:pt x="49" y="19"/>
                  </a:lnTo>
                  <a:lnTo>
                    <a:pt x="52" y="19"/>
                  </a:lnTo>
                  <a:lnTo>
                    <a:pt x="52" y="19"/>
                  </a:lnTo>
                  <a:lnTo>
                    <a:pt x="55" y="20"/>
                  </a:lnTo>
                  <a:lnTo>
                    <a:pt x="55" y="20"/>
                  </a:lnTo>
                  <a:lnTo>
                    <a:pt x="58" y="20"/>
                  </a:lnTo>
                  <a:lnTo>
                    <a:pt x="59" y="20"/>
                  </a:lnTo>
                  <a:lnTo>
                    <a:pt x="61" y="20"/>
                  </a:lnTo>
                  <a:lnTo>
                    <a:pt x="62" y="20"/>
                  </a:lnTo>
                  <a:lnTo>
                    <a:pt x="65" y="20"/>
                  </a:lnTo>
                  <a:lnTo>
                    <a:pt x="65" y="20"/>
                  </a:lnTo>
                  <a:lnTo>
                    <a:pt x="67" y="21"/>
                  </a:lnTo>
                  <a:lnTo>
                    <a:pt x="68" y="21"/>
                  </a:lnTo>
                  <a:lnTo>
                    <a:pt x="71" y="21"/>
                  </a:lnTo>
                  <a:lnTo>
                    <a:pt x="71" y="21"/>
                  </a:lnTo>
                  <a:lnTo>
                    <a:pt x="74" y="21"/>
                  </a:lnTo>
                  <a:lnTo>
                    <a:pt x="74" y="21"/>
                  </a:lnTo>
                  <a:lnTo>
                    <a:pt x="77" y="21"/>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3" name="Freeform 672"/>
            <p:cNvSpPr>
              <a:spLocks/>
            </p:cNvSpPr>
            <p:nvPr/>
          </p:nvSpPr>
          <p:spPr bwMode="auto">
            <a:xfrm>
              <a:off x="7047" y="3352"/>
              <a:ext cx="74" cy="1"/>
            </a:xfrm>
            <a:custGeom>
              <a:avLst/>
              <a:gdLst>
                <a:gd name="T0" fmla="*/ 0 w 74"/>
                <a:gd name="T1" fmla="*/ 1 h 1"/>
                <a:gd name="T2" fmla="*/ 0 w 74"/>
                <a:gd name="T3" fmla="*/ 1 h 1"/>
                <a:gd name="T4" fmla="*/ 3 w 74"/>
                <a:gd name="T5" fmla="*/ 1 h 1"/>
                <a:gd name="T6" fmla="*/ 3 w 74"/>
                <a:gd name="T7" fmla="*/ 1 h 1"/>
                <a:gd name="T8" fmla="*/ 6 w 74"/>
                <a:gd name="T9" fmla="*/ 1 h 1"/>
                <a:gd name="T10" fmla="*/ 6 w 74"/>
                <a:gd name="T11" fmla="*/ 1 h 1"/>
                <a:gd name="T12" fmla="*/ 6 w 74"/>
                <a:gd name="T13" fmla="*/ 1 h 1"/>
                <a:gd name="T14" fmla="*/ 9 w 74"/>
                <a:gd name="T15" fmla="*/ 1 h 1"/>
                <a:gd name="T16" fmla="*/ 9 w 74"/>
                <a:gd name="T17" fmla="*/ 1 h 1"/>
                <a:gd name="T18" fmla="*/ 12 w 74"/>
                <a:gd name="T19" fmla="*/ 1 h 1"/>
                <a:gd name="T20" fmla="*/ 12 w 74"/>
                <a:gd name="T21" fmla="*/ 1 h 1"/>
                <a:gd name="T22" fmla="*/ 15 w 74"/>
                <a:gd name="T23" fmla="*/ 1 h 1"/>
                <a:gd name="T24" fmla="*/ 15 w 74"/>
                <a:gd name="T25" fmla="*/ 1 h 1"/>
                <a:gd name="T26" fmla="*/ 18 w 74"/>
                <a:gd name="T27" fmla="*/ 1 h 1"/>
                <a:gd name="T28" fmla="*/ 18 w 74"/>
                <a:gd name="T29" fmla="*/ 1 h 1"/>
                <a:gd name="T30" fmla="*/ 21 w 74"/>
                <a:gd name="T31" fmla="*/ 1 h 1"/>
                <a:gd name="T32" fmla="*/ 22 w 74"/>
                <a:gd name="T33" fmla="*/ 1 h 1"/>
                <a:gd name="T34" fmla="*/ 24 w 74"/>
                <a:gd name="T35" fmla="*/ 1 h 1"/>
                <a:gd name="T36" fmla="*/ 24 w 74"/>
                <a:gd name="T37" fmla="*/ 1 h 1"/>
                <a:gd name="T38" fmla="*/ 27 w 74"/>
                <a:gd name="T39" fmla="*/ 0 h 1"/>
                <a:gd name="T40" fmla="*/ 28 w 74"/>
                <a:gd name="T41" fmla="*/ 0 h 1"/>
                <a:gd name="T42" fmla="*/ 30 w 74"/>
                <a:gd name="T43" fmla="*/ 0 h 1"/>
                <a:gd name="T44" fmla="*/ 31 w 74"/>
                <a:gd name="T45" fmla="*/ 0 h 1"/>
                <a:gd name="T46" fmla="*/ 34 w 74"/>
                <a:gd name="T47" fmla="*/ 0 h 1"/>
                <a:gd name="T48" fmla="*/ 34 w 74"/>
                <a:gd name="T49" fmla="*/ 0 h 1"/>
                <a:gd name="T50" fmla="*/ 37 w 74"/>
                <a:gd name="T51" fmla="*/ 0 h 1"/>
                <a:gd name="T52" fmla="*/ 37 w 74"/>
                <a:gd name="T53" fmla="*/ 0 h 1"/>
                <a:gd name="T54" fmla="*/ 40 w 74"/>
                <a:gd name="T55" fmla="*/ 0 h 1"/>
                <a:gd name="T56" fmla="*/ 40 w 74"/>
                <a:gd name="T57" fmla="*/ 0 h 1"/>
                <a:gd name="T58" fmla="*/ 43 w 74"/>
                <a:gd name="T59" fmla="*/ 0 h 1"/>
                <a:gd name="T60" fmla="*/ 43 w 74"/>
                <a:gd name="T61" fmla="*/ 0 h 1"/>
                <a:gd name="T62" fmla="*/ 46 w 74"/>
                <a:gd name="T63" fmla="*/ 0 h 1"/>
                <a:gd name="T64" fmla="*/ 46 w 74"/>
                <a:gd name="T65" fmla="*/ 0 h 1"/>
                <a:gd name="T66" fmla="*/ 49 w 74"/>
                <a:gd name="T67" fmla="*/ 0 h 1"/>
                <a:gd name="T68" fmla="*/ 49 w 74"/>
                <a:gd name="T69" fmla="*/ 0 h 1"/>
                <a:gd name="T70" fmla="*/ 52 w 74"/>
                <a:gd name="T71" fmla="*/ 0 h 1"/>
                <a:gd name="T72" fmla="*/ 52 w 74"/>
                <a:gd name="T73" fmla="*/ 0 h 1"/>
                <a:gd name="T74" fmla="*/ 55 w 74"/>
                <a:gd name="T75" fmla="*/ 0 h 1"/>
                <a:gd name="T76" fmla="*/ 55 w 74"/>
                <a:gd name="T77" fmla="*/ 0 h 1"/>
                <a:gd name="T78" fmla="*/ 58 w 74"/>
                <a:gd name="T79" fmla="*/ 0 h 1"/>
                <a:gd name="T80" fmla="*/ 58 w 74"/>
                <a:gd name="T81" fmla="*/ 0 h 1"/>
                <a:gd name="T82" fmla="*/ 61 w 74"/>
                <a:gd name="T83" fmla="*/ 0 h 1"/>
                <a:gd name="T84" fmla="*/ 61 w 74"/>
                <a:gd name="T85" fmla="*/ 0 h 1"/>
                <a:gd name="T86" fmla="*/ 64 w 74"/>
                <a:gd name="T87" fmla="*/ 0 h 1"/>
                <a:gd name="T88" fmla="*/ 64 w 74"/>
                <a:gd name="T89" fmla="*/ 0 h 1"/>
                <a:gd name="T90" fmla="*/ 67 w 74"/>
                <a:gd name="T91" fmla="*/ 0 h 1"/>
                <a:gd name="T92" fmla="*/ 68 w 74"/>
                <a:gd name="T93" fmla="*/ 0 h 1"/>
                <a:gd name="T94" fmla="*/ 71 w 74"/>
                <a:gd name="T95" fmla="*/ 0 h 1"/>
                <a:gd name="T96" fmla="*/ 71 w 74"/>
                <a:gd name="T97" fmla="*/ 0 h 1"/>
                <a:gd name="T98" fmla="*/ 74 w 74"/>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4" h="1">
                  <a:moveTo>
                    <a:pt x="0" y="1"/>
                  </a:moveTo>
                  <a:lnTo>
                    <a:pt x="0" y="1"/>
                  </a:lnTo>
                  <a:lnTo>
                    <a:pt x="3" y="1"/>
                  </a:lnTo>
                  <a:lnTo>
                    <a:pt x="3" y="1"/>
                  </a:lnTo>
                  <a:lnTo>
                    <a:pt x="6" y="1"/>
                  </a:lnTo>
                  <a:lnTo>
                    <a:pt x="6" y="1"/>
                  </a:lnTo>
                  <a:lnTo>
                    <a:pt x="6" y="1"/>
                  </a:lnTo>
                  <a:lnTo>
                    <a:pt x="9" y="1"/>
                  </a:lnTo>
                  <a:lnTo>
                    <a:pt x="9" y="1"/>
                  </a:lnTo>
                  <a:lnTo>
                    <a:pt x="12" y="1"/>
                  </a:lnTo>
                  <a:lnTo>
                    <a:pt x="12" y="1"/>
                  </a:lnTo>
                  <a:lnTo>
                    <a:pt x="15" y="1"/>
                  </a:lnTo>
                  <a:lnTo>
                    <a:pt x="15" y="1"/>
                  </a:lnTo>
                  <a:lnTo>
                    <a:pt x="18" y="1"/>
                  </a:lnTo>
                  <a:lnTo>
                    <a:pt x="18" y="1"/>
                  </a:lnTo>
                  <a:lnTo>
                    <a:pt x="21" y="1"/>
                  </a:lnTo>
                  <a:lnTo>
                    <a:pt x="22" y="1"/>
                  </a:lnTo>
                  <a:lnTo>
                    <a:pt x="24" y="1"/>
                  </a:lnTo>
                  <a:lnTo>
                    <a:pt x="24" y="1"/>
                  </a:lnTo>
                  <a:lnTo>
                    <a:pt x="27" y="0"/>
                  </a:lnTo>
                  <a:lnTo>
                    <a:pt x="28" y="0"/>
                  </a:lnTo>
                  <a:lnTo>
                    <a:pt x="30" y="0"/>
                  </a:lnTo>
                  <a:lnTo>
                    <a:pt x="31" y="0"/>
                  </a:lnTo>
                  <a:lnTo>
                    <a:pt x="34" y="0"/>
                  </a:lnTo>
                  <a:lnTo>
                    <a:pt x="34" y="0"/>
                  </a:lnTo>
                  <a:lnTo>
                    <a:pt x="37" y="0"/>
                  </a:lnTo>
                  <a:lnTo>
                    <a:pt x="37" y="0"/>
                  </a:lnTo>
                  <a:lnTo>
                    <a:pt x="40" y="0"/>
                  </a:lnTo>
                  <a:lnTo>
                    <a:pt x="40" y="0"/>
                  </a:lnTo>
                  <a:lnTo>
                    <a:pt x="43" y="0"/>
                  </a:lnTo>
                  <a:lnTo>
                    <a:pt x="43" y="0"/>
                  </a:lnTo>
                  <a:lnTo>
                    <a:pt x="46" y="0"/>
                  </a:lnTo>
                  <a:lnTo>
                    <a:pt x="46" y="0"/>
                  </a:lnTo>
                  <a:lnTo>
                    <a:pt x="49" y="0"/>
                  </a:lnTo>
                  <a:lnTo>
                    <a:pt x="49" y="0"/>
                  </a:lnTo>
                  <a:lnTo>
                    <a:pt x="52" y="0"/>
                  </a:lnTo>
                  <a:lnTo>
                    <a:pt x="52" y="0"/>
                  </a:lnTo>
                  <a:lnTo>
                    <a:pt x="55" y="0"/>
                  </a:lnTo>
                  <a:lnTo>
                    <a:pt x="55" y="0"/>
                  </a:lnTo>
                  <a:lnTo>
                    <a:pt x="58" y="0"/>
                  </a:lnTo>
                  <a:lnTo>
                    <a:pt x="58" y="0"/>
                  </a:lnTo>
                  <a:lnTo>
                    <a:pt x="61" y="0"/>
                  </a:lnTo>
                  <a:lnTo>
                    <a:pt x="61" y="0"/>
                  </a:lnTo>
                  <a:lnTo>
                    <a:pt x="64" y="0"/>
                  </a:lnTo>
                  <a:lnTo>
                    <a:pt x="64" y="0"/>
                  </a:lnTo>
                  <a:lnTo>
                    <a:pt x="67" y="0"/>
                  </a:lnTo>
                  <a:lnTo>
                    <a:pt x="68" y="0"/>
                  </a:lnTo>
                  <a:lnTo>
                    <a:pt x="71" y="0"/>
                  </a:lnTo>
                  <a:lnTo>
                    <a:pt x="71" y="0"/>
                  </a:lnTo>
                  <a:lnTo>
                    <a:pt x="74"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4" name="Freeform 673"/>
            <p:cNvSpPr>
              <a:spLocks/>
            </p:cNvSpPr>
            <p:nvPr/>
          </p:nvSpPr>
          <p:spPr bwMode="auto">
            <a:xfrm>
              <a:off x="7121" y="2892"/>
              <a:ext cx="67" cy="460"/>
            </a:xfrm>
            <a:custGeom>
              <a:avLst/>
              <a:gdLst>
                <a:gd name="T0" fmla="*/ 0 w 67"/>
                <a:gd name="T1" fmla="*/ 460 h 460"/>
                <a:gd name="T2" fmla="*/ 0 w 67"/>
                <a:gd name="T3" fmla="*/ 460 h 460"/>
                <a:gd name="T4" fmla="*/ 3 w 67"/>
                <a:gd name="T5" fmla="*/ 460 h 460"/>
                <a:gd name="T6" fmla="*/ 3 w 67"/>
                <a:gd name="T7" fmla="*/ 460 h 460"/>
                <a:gd name="T8" fmla="*/ 6 w 67"/>
                <a:gd name="T9" fmla="*/ 460 h 460"/>
                <a:gd name="T10" fmla="*/ 6 w 67"/>
                <a:gd name="T11" fmla="*/ 460 h 460"/>
                <a:gd name="T12" fmla="*/ 9 w 67"/>
                <a:gd name="T13" fmla="*/ 460 h 460"/>
                <a:gd name="T14" fmla="*/ 9 w 67"/>
                <a:gd name="T15" fmla="*/ 460 h 460"/>
                <a:gd name="T16" fmla="*/ 12 w 67"/>
                <a:gd name="T17" fmla="*/ 460 h 460"/>
                <a:gd name="T18" fmla="*/ 12 w 67"/>
                <a:gd name="T19" fmla="*/ 460 h 460"/>
                <a:gd name="T20" fmla="*/ 15 w 67"/>
                <a:gd name="T21" fmla="*/ 460 h 460"/>
                <a:gd name="T22" fmla="*/ 15 w 67"/>
                <a:gd name="T23" fmla="*/ 460 h 460"/>
                <a:gd name="T24" fmla="*/ 18 w 67"/>
                <a:gd name="T25" fmla="*/ 460 h 460"/>
                <a:gd name="T26" fmla="*/ 18 w 67"/>
                <a:gd name="T27" fmla="*/ 460 h 460"/>
                <a:gd name="T28" fmla="*/ 20 w 67"/>
                <a:gd name="T29" fmla="*/ 460 h 460"/>
                <a:gd name="T30" fmla="*/ 21 w 67"/>
                <a:gd name="T31" fmla="*/ 460 h 460"/>
                <a:gd name="T32" fmla="*/ 21 w 67"/>
                <a:gd name="T33" fmla="*/ 460 h 460"/>
                <a:gd name="T34" fmla="*/ 24 w 67"/>
                <a:gd name="T35" fmla="*/ 460 h 460"/>
                <a:gd name="T36" fmla="*/ 24 w 67"/>
                <a:gd name="T37" fmla="*/ 460 h 460"/>
                <a:gd name="T38" fmla="*/ 27 w 67"/>
                <a:gd name="T39" fmla="*/ 460 h 460"/>
                <a:gd name="T40" fmla="*/ 27 w 67"/>
                <a:gd name="T41" fmla="*/ 460 h 460"/>
                <a:gd name="T42" fmla="*/ 29 w 67"/>
                <a:gd name="T43" fmla="*/ 460 h 460"/>
                <a:gd name="T44" fmla="*/ 30 w 67"/>
                <a:gd name="T45" fmla="*/ 460 h 460"/>
                <a:gd name="T46" fmla="*/ 30 w 67"/>
                <a:gd name="T47" fmla="*/ 460 h 460"/>
                <a:gd name="T48" fmla="*/ 33 w 67"/>
                <a:gd name="T49" fmla="*/ 459 h 460"/>
                <a:gd name="T50" fmla="*/ 34 w 67"/>
                <a:gd name="T51" fmla="*/ 459 h 460"/>
                <a:gd name="T52" fmla="*/ 37 w 67"/>
                <a:gd name="T53" fmla="*/ 458 h 460"/>
                <a:gd name="T54" fmla="*/ 37 w 67"/>
                <a:gd name="T55" fmla="*/ 458 h 460"/>
                <a:gd name="T56" fmla="*/ 39 w 67"/>
                <a:gd name="T57" fmla="*/ 454 h 460"/>
                <a:gd name="T58" fmla="*/ 40 w 67"/>
                <a:gd name="T59" fmla="*/ 453 h 460"/>
                <a:gd name="T60" fmla="*/ 43 w 67"/>
                <a:gd name="T61" fmla="*/ 443 h 460"/>
                <a:gd name="T62" fmla="*/ 43 w 67"/>
                <a:gd name="T63" fmla="*/ 442 h 460"/>
                <a:gd name="T64" fmla="*/ 46 w 67"/>
                <a:gd name="T65" fmla="*/ 421 h 460"/>
                <a:gd name="T66" fmla="*/ 46 w 67"/>
                <a:gd name="T67" fmla="*/ 420 h 460"/>
                <a:gd name="T68" fmla="*/ 49 w 67"/>
                <a:gd name="T69" fmla="*/ 383 h 460"/>
                <a:gd name="T70" fmla="*/ 49 w 67"/>
                <a:gd name="T71" fmla="*/ 381 h 460"/>
                <a:gd name="T72" fmla="*/ 52 w 67"/>
                <a:gd name="T73" fmla="*/ 317 h 460"/>
                <a:gd name="T74" fmla="*/ 52 w 67"/>
                <a:gd name="T75" fmla="*/ 312 h 460"/>
                <a:gd name="T76" fmla="*/ 55 w 67"/>
                <a:gd name="T77" fmla="*/ 205 h 460"/>
                <a:gd name="T78" fmla="*/ 55 w 67"/>
                <a:gd name="T79" fmla="*/ 198 h 460"/>
                <a:gd name="T80" fmla="*/ 58 w 67"/>
                <a:gd name="T81" fmla="*/ 100 h 460"/>
                <a:gd name="T82" fmla="*/ 58 w 67"/>
                <a:gd name="T83" fmla="*/ 97 h 460"/>
                <a:gd name="T84" fmla="*/ 59 w 67"/>
                <a:gd name="T85" fmla="*/ 89 h 460"/>
                <a:gd name="T86" fmla="*/ 61 w 67"/>
                <a:gd name="T87" fmla="*/ 94 h 460"/>
                <a:gd name="T88" fmla="*/ 61 w 67"/>
                <a:gd name="T89" fmla="*/ 95 h 460"/>
                <a:gd name="T90" fmla="*/ 62 w 67"/>
                <a:gd name="T91" fmla="*/ 95 h 460"/>
                <a:gd name="T92" fmla="*/ 64 w 67"/>
                <a:gd name="T93" fmla="*/ 71 h 460"/>
                <a:gd name="T94" fmla="*/ 64 w 67"/>
                <a:gd name="T95" fmla="*/ 68 h 460"/>
                <a:gd name="T96" fmla="*/ 67 w 67"/>
                <a:gd name="T97" fmla="*/ 3 h 460"/>
                <a:gd name="T98" fmla="*/ 67 w 67"/>
                <a:gd name="T99" fmla="*/ 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460">
                  <a:moveTo>
                    <a:pt x="0" y="460"/>
                  </a:moveTo>
                  <a:lnTo>
                    <a:pt x="0" y="460"/>
                  </a:lnTo>
                  <a:lnTo>
                    <a:pt x="3" y="460"/>
                  </a:lnTo>
                  <a:lnTo>
                    <a:pt x="3" y="460"/>
                  </a:lnTo>
                  <a:lnTo>
                    <a:pt x="6" y="460"/>
                  </a:lnTo>
                  <a:lnTo>
                    <a:pt x="6" y="460"/>
                  </a:lnTo>
                  <a:lnTo>
                    <a:pt x="9" y="460"/>
                  </a:lnTo>
                  <a:lnTo>
                    <a:pt x="9" y="460"/>
                  </a:lnTo>
                  <a:lnTo>
                    <a:pt x="12" y="460"/>
                  </a:lnTo>
                  <a:lnTo>
                    <a:pt x="12" y="460"/>
                  </a:lnTo>
                  <a:lnTo>
                    <a:pt x="15" y="460"/>
                  </a:lnTo>
                  <a:lnTo>
                    <a:pt x="15" y="460"/>
                  </a:lnTo>
                  <a:lnTo>
                    <a:pt x="18" y="460"/>
                  </a:lnTo>
                  <a:lnTo>
                    <a:pt x="18" y="460"/>
                  </a:lnTo>
                  <a:lnTo>
                    <a:pt x="20" y="460"/>
                  </a:lnTo>
                  <a:lnTo>
                    <a:pt x="21" y="460"/>
                  </a:lnTo>
                  <a:lnTo>
                    <a:pt x="21" y="460"/>
                  </a:lnTo>
                  <a:lnTo>
                    <a:pt x="24" y="460"/>
                  </a:lnTo>
                  <a:lnTo>
                    <a:pt x="24" y="460"/>
                  </a:lnTo>
                  <a:lnTo>
                    <a:pt x="27" y="460"/>
                  </a:lnTo>
                  <a:lnTo>
                    <a:pt x="27" y="460"/>
                  </a:lnTo>
                  <a:lnTo>
                    <a:pt x="29" y="460"/>
                  </a:lnTo>
                  <a:lnTo>
                    <a:pt x="30" y="460"/>
                  </a:lnTo>
                  <a:lnTo>
                    <a:pt x="30" y="460"/>
                  </a:lnTo>
                  <a:lnTo>
                    <a:pt x="33" y="459"/>
                  </a:lnTo>
                  <a:lnTo>
                    <a:pt x="34" y="459"/>
                  </a:lnTo>
                  <a:lnTo>
                    <a:pt x="37" y="458"/>
                  </a:lnTo>
                  <a:lnTo>
                    <a:pt x="37" y="458"/>
                  </a:lnTo>
                  <a:lnTo>
                    <a:pt x="39" y="454"/>
                  </a:lnTo>
                  <a:lnTo>
                    <a:pt x="40" y="453"/>
                  </a:lnTo>
                  <a:lnTo>
                    <a:pt x="43" y="443"/>
                  </a:lnTo>
                  <a:lnTo>
                    <a:pt x="43" y="442"/>
                  </a:lnTo>
                  <a:lnTo>
                    <a:pt x="46" y="421"/>
                  </a:lnTo>
                  <a:lnTo>
                    <a:pt x="46" y="420"/>
                  </a:lnTo>
                  <a:lnTo>
                    <a:pt x="49" y="383"/>
                  </a:lnTo>
                  <a:lnTo>
                    <a:pt x="49" y="381"/>
                  </a:lnTo>
                  <a:lnTo>
                    <a:pt x="52" y="317"/>
                  </a:lnTo>
                  <a:lnTo>
                    <a:pt x="52" y="312"/>
                  </a:lnTo>
                  <a:lnTo>
                    <a:pt x="55" y="205"/>
                  </a:lnTo>
                  <a:lnTo>
                    <a:pt x="55" y="198"/>
                  </a:lnTo>
                  <a:lnTo>
                    <a:pt x="58" y="100"/>
                  </a:lnTo>
                  <a:lnTo>
                    <a:pt x="58" y="97"/>
                  </a:lnTo>
                  <a:lnTo>
                    <a:pt x="59" y="89"/>
                  </a:lnTo>
                  <a:lnTo>
                    <a:pt x="61" y="94"/>
                  </a:lnTo>
                  <a:lnTo>
                    <a:pt x="61" y="95"/>
                  </a:lnTo>
                  <a:lnTo>
                    <a:pt x="62" y="95"/>
                  </a:lnTo>
                  <a:lnTo>
                    <a:pt x="64" y="71"/>
                  </a:lnTo>
                  <a:lnTo>
                    <a:pt x="64" y="68"/>
                  </a:lnTo>
                  <a:lnTo>
                    <a:pt x="67" y="3"/>
                  </a:lnTo>
                  <a:lnTo>
                    <a:pt x="6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5" name="Freeform 674"/>
            <p:cNvSpPr>
              <a:spLocks/>
            </p:cNvSpPr>
            <p:nvPr/>
          </p:nvSpPr>
          <p:spPr bwMode="auto">
            <a:xfrm>
              <a:off x="7188" y="2882"/>
              <a:ext cx="62" cy="112"/>
            </a:xfrm>
            <a:custGeom>
              <a:avLst/>
              <a:gdLst>
                <a:gd name="T0" fmla="*/ 0 w 62"/>
                <a:gd name="T1" fmla="*/ 10 h 112"/>
                <a:gd name="T2" fmla="*/ 2 w 62"/>
                <a:gd name="T3" fmla="*/ 0 h 112"/>
                <a:gd name="T4" fmla="*/ 3 w 62"/>
                <a:gd name="T5" fmla="*/ 15 h 112"/>
                <a:gd name="T6" fmla="*/ 4 w 62"/>
                <a:gd name="T7" fmla="*/ 18 h 112"/>
                <a:gd name="T8" fmla="*/ 6 w 62"/>
                <a:gd name="T9" fmla="*/ 74 h 112"/>
                <a:gd name="T10" fmla="*/ 6 w 62"/>
                <a:gd name="T11" fmla="*/ 77 h 112"/>
                <a:gd name="T12" fmla="*/ 8 w 62"/>
                <a:gd name="T13" fmla="*/ 89 h 112"/>
                <a:gd name="T14" fmla="*/ 9 w 62"/>
                <a:gd name="T15" fmla="*/ 87 h 112"/>
                <a:gd name="T16" fmla="*/ 10 w 62"/>
                <a:gd name="T17" fmla="*/ 86 h 112"/>
                <a:gd name="T18" fmla="*/ 12 w 62"/>
                <a:gd name="T19" fmla="*/ 66 h 112"/>
                <a:gd name="T20" fmla="*/ 13 w 62"/>
                <a:gd name="T21" fmla="*/ 65 h 112"/>
                <a:gd name="T22" fmla="*/ 14 w 62"/>
                <a:gd name="T23" fmla="*/ 63 h 112"/>
                <a:gd name="T24" fmla="*/ 16 w 62"/>
                <a:gd name="T25" fmla="*/ 73 h 112"/>
                <a:gd name="T26" fmla="*/ 16 w 62"/>
                <a:gd name="T27" fmla="*/ 74 h 112"/>
                <a:gd name="T28" fmla="*/ 18 w 62"/>
                <a:gd name="T29" fmla="*/ 104 h 112"/>
                <a:gd name="T30" fmla="*/ 19 w 62"/>
                <a:gd name="T31" fmla="*/ 106 h 112"/>
                <a:gd name="T32" fmla="*/ 20 w 62"/>
                <a:gd name="T33" fmla="*/ 112 h 112"/>
                <a:gd name="T34" fmla="*/ 22 w 62"/>
                <a:gd name="T35" fmla="*/ 108 h 112"/>
                <a:gd name="T36" fmla="*/ 22 w 62"/>
                <a:gd name="T37" fmla="*/ 108 h 112"/>
                <a:gd name="T38" fmla="*/ 25 w 62"/>
                <a:gd name="T39" fmla="*/ 84 h 112"/>
                <a:gd name="T40" fmla="*/ 25 w 62"/>
                <a:gd name="T41" fmla="*/ 83 h 112"/>
                <a:gd name="T42" fmla="*/ 27 w 62"/>
                <a:gd name="T43" fmla="*/ 73 h 112"/>
                <a:gd name="T44" fmla="*/ 28 w 62"/>
                <a:gd name="T45" fmla="*/ 73 h 112"/>
                <a:gd name="T46" fmla="*/ 28 w 62"/>
                <a:gd name="T47" fmla="*/ 74 h 112"/>
                <a:gd name="T48" fmla="*/ 31 w 62"/>
                <a:gd name="T49" fmla="*/ 80 h 112"/>
                <a:gd name="T50" fmla="*/ 31 w 62"/>
                <a:gd name="T51" fmla="*/ 80 h 112"/>
                <a:gd name="T52" fmla="*/ 31 w 62"/>
                <a:gd name="T53" fmla="*/ 80 h 112"/>
                <a:gd name="T54" fmla="*/ 34 w 62"/>
                <a:gd name="T55" fmla="*/ 70 h 112"/>
                <a:gd name="T56" fmla="*/ 34 w 62"/>
                <a:gd name="T57" fmla="*/ 68 h 112"/>
                <a:gd name="T58" fmla="*/ 37 w 62"/>
                <a:gd name="T59" fmla="*/ 50 h 112"/>
                <a:gd name="T60" fmla="*/ 37 w 62"/>
                <a:gd name="T61" fmla="*/ 49 h 112"/>
                <a:gd name="T62" fmla="*/ 38 w 62"/>
                <a:gd name="T63" fmla="*/ 48 h 112"/>
                <a:gd name="T64" fmla="*/ 40 w 62"/>
                <a:gd name="T65" fmla="*/ 52 h 112"/>
                <a:gd name="T66" fmla="*/ 40 w 62"/>
                <a:gd name="T67" fmla="*/ 53 h 112"/>
                <a:gd name="T68" fmla="*/ 43 w 62"/>
                <a:gd name="T69" fmla="*/ 62 h 112"/>
                <a:gd name="T70" fmla="*/ 43 w 62"/>
                <a:gd name="T71" fmla="*/ 62 h 112"/>
                <a:gd name="T72" fmla="*/ 44 w 62"/>
                <a:gd name="T73" fmla="*/ 62 h 112"/>
                <a:gd name="T74" fmla="*/ 46 w 62"/>
                <a:gd name="T75" fmla="*/ 55 h 112"/>
                <a:gd name="T76" fmla="*/ 46 w 62"/>
                <a:gd name="T77" fmla="*/ 54 h 112"/>
                <a:gd name="T78" fmla="*/ 49 w 62"/>
                <a:gd name="T79" fmla="*/ 47 h 112"/>
                <a:gd name="T80" fmla="*/ 50 w 62"/>
                <a:gd name="T81" fmla="*/ 47 h 112"/>
                <a:gd name="T82" fmla="*/ 52 w 62"/>
                <a:gd name="T83" fmla="*/ 54 h 112"/>
                <a:gd name="T84" fmla="*/ 52 w 62"/>
                <a:gd name="T85" fmla="*/ 54 h 112"/>
                <a:gd name="T86" fmla="*/ 55 w 62"/>
                <a:gd name="T87" fmla="*/ 59 h 112"/>
                <a:gd name="T88" fmla="*/ 55 w 62"/>
                <a:gd name="T89" fmla="*/ 59 h 112"/>
                <a:gd name="T90" fmla="*/ 56 w 62"/>
                <a:gd name="T91" fmla="*/ 59 h 112"/>
                <a:gd name="T92" fmla="*/ 59 w 62"/>
                <a:gd name="T93" fmla="*/ 54 h 112"/>
                <a:gd name="T94" fmla="*/ 59 w 62"/>
                <a:gd name="T95" fmla="*/ 54 h 112"/>
                <a:gd name="T96" fmla="*/ 61 w 62"/>
                <a:gd name="T97" fmla="*/ 52 h 112"/>
                <a:gd name="T98" fmla="*/ 62 w 62"/>
                <a:gd name="T99" fmla="*/ 5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12">
                  <a:moveTo>
                    <a:pt x="0" y="10"/>
                  </a:moveTo>
                  <a:lnTo>
                    <a:pt x="2" y="0"/>
                  </a:lnTo>
                  <a:lnTo>
                    <a:pt x="3" y="15"/>
                  </a:lnTo>
                  <a:lnTo>
                    <a:pt x="4" y="18"/>
                  </a:lnTo>
                  <a:lnTo>
                    <a:pt x="6" y="74"/>
                  </a:lnTo>
                  <a:lnTo>
                    <a:pt x="6" y="77"/>
                  </a:lnTo>
                  <a:lnTo>
                    <a:pt x="8" y="89"/>
                  </a:lnTo>
                  <a:lnTo>
                    <a:pt x="9" y="87"/>
                  </a:lnTo>
                  <a:lnTo>
                    <a:pt x="10" y="86"/>
                  </a:lnTo>
                  <a:lnTo>
                    <a:pt x="12" y="66"/>
                  </a:lnTo>
                  <a:lnTo>
                    <a:pt x="13" y="65"/>
                  </a:lnTo>
                  <a:lnTo>
                    <a:pt x="14" y="63"/>
                  </a:lnTo>
                  <a:lnTo>
                    <a:pt x="16" y="73"/>
                  </a:lnTo>
                  <a:lnTo>
                    <a:pt x="16" y="74"/>
                  </a:lnTo>
                  <a:lnTo>
                    <a:pt x="18" y="104"/>
                  </a:lnTo>
                  <a:lnTo>
                    <a:pt x="19" y="106"/>
                  </a:lnTo>
                  <a:lnTo>
                    <a:pt x="20" y="112"/>
                  </a:lnTo>
                  <a:lnTo>
                    <a:pt x="22" y="108"/>
                  </a:lnTo>
                  <a:lnTo>
                    <a:pt x="22" y="108"/>
                  </a:lnTo>
                  <a:lnTo>
                    <a:pt x="25" y="84"/>
                  </a:lnTo>
                  <a:lnTo>
                    <a:pt x="25" y="83"/>
                  </a:lnTo>
                  <a:lnTo>
                    <a:pt x="27" y="73"/>
                  </a:lnTo>
                  <a:lnTo>
                    <a:pt x="28" y="73"/>
                  </a:lnTo>
                  <a:lnTo>
                    <a:pt x="28" y="74"/>
                  </a:lnTo>
                  <a:lnTo>
                    <a:pt x="31" y="80"/>
                  </a:lnTo>
                  <a:lnTo>
                    <a:pt x="31" y="80"/>
                  </a:lnTo>
                  <a:lnTo>
                    <a:pt x="31" y="80"/>
                  </a:lnTo>
                  <a:lnTo>
                    <a:pt x="34" y="70"/>
                  </a:lnTo>
                  <a:lnTo>
                    <a:pt x="34" y="68"/>
                  </a:lnTo>
                  <a:lnTo>
                    <a:pt x="37" y="50"/>
                  </a:lnTo>
                  <a:lnTo>
                    <a:pt x="37" y="49"/>
                  </a:lnTo>
                  <a:lnTo>
                    <a:pt x="38" y="48"/>
                  </a:lnTo>
                  <a:lnTo>
                    <a:pt x="40" y="52"/>
                  </a:lnTo>
                  <a:lnTo>
                    <a:pt x="40" y="53"/>
                  </a:lnTo>
                  <a:lnTo>
                    <a:pt x="43" y="62"/>
                  </a:lnTo>
                  <a:lnTo>
                    <a:pt x="43" y="62"/>
                  </a:lnTo>
                  <a:lnTo>
                    <a:pt x="44" y="62"/>
                  </a:lnTo>
                  <a:lnTo>
                    <a:pt x="46" y="55"/>
                  </a:lnTo>
                  <a:lnTo>
                    <a:pt x="46" y="54"/>
                  </a:lnTo>
                  <a:lnTo>
                    <a:pt x="49" y="47"/>
                  </a:lnTo>
                  <a:lnTo>
                    <a:pt x="50" y="47"/>
                  </a:lnTo>
                  <a:lnTo>
                    <a:pt x="52" y="54"/>
                  </a:lnTo>
                  <a:lnTo>
                    <a:pt x="52" y="54"/>
                  </a:lnTo>
                  <a:lnTo>
                    <a:pt x="55" y="59"/>
                  </a:lnTo>
                  <a:lnTo>
                    <a:pt x="55" y="59"/>
                  </a:lnTo>
                  <a:lnTo>
                    <a:pt x="56" y="59"/>
                  </a:lnTo>
                  <a:lnTo>
                    <a:pt x="59" y="54"/>
                  </a:lnTo>
                  <a:lnTo>
                    <a:pt x="59" y="54"/>
                  </a:lnTo>
                  <a:lnTo>
                    <a:pt x="61" y="52"/>
                  </a:lnTo>
                  <a:lnTo>
                    <a:pt x="62" y="5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6" name="Freeform 675"/>
            <p:cNvSpPr>
              <a:spLocks/>
            </p:cNvSpPr>
            <p:nvPr/>
          </p:nvSpPr>
          <p:spPr bwMode="auto">
            <a:xfrm>
              <a:off x="7250" y="2935"/>
              <a:ext cx="67" cy="25"/>
            </a:xfrm>
            <a:custGeom>
              <a:avLst/>
              <a:gdLst>
                <a:gd name="T0" fmla="*/ 0 w 67"/>
                <a:gd name="T1" fmla="*/ 0 h 25"/>
                <a:gd name="T2" fmla="*/ 0 w 67"/>
                <a:gd name="T3" fmla="*/ 0 h 25"/>
                <a:gd name="T4" fmla="*/ 3 w 67"/>
                <a:gd name="T5" fmla="*/ 6 h 25"/>
                <a:gd name="T6" fmla="*/ 3 w 67"/>
                <a:gd name="T7" fmla="*/ 6 h 25"/>
                <a:gd name="T8" fmla="*/ 4 w 67"/>
                <a:gd name="T9" fmla="*/ 7 h 25"/>
                <a:gd name="T10" fmla="*/ 6 w 67"/>
                <a:gd name="T11" fmla="*/ 7 h 25"/>
                <a:gd name="T12" fmla="*/ 6 w 67"/>
                <a:gd name="T13" fmla="*/ 6 h 25"/>
                <a:gd name="T14" fmla="*/ 9 w 67"/>
                <a:gd name="T15" fmla="*/ 4 h 25"/>
                <a:gd name="T16" fmla="*/ 9 w 67"/>
                <a:gd name="T17" fmla="*/ 3 h 25"/>
                <a:gd name="T18" fmla="*/ 9 w 67"/>
                <a:gd name="T19" fmla="*/ 3 h 25"/>
                <a:gd name="T20" fmla="*/ 12 w 67"/>
                <a:gd name="T21" fmla="*/ 6 h 25"/>
                <a:gd name="T22" fmla="*/ 12 w 67"/>
                <a:gd name="T23" fmla="*/ 6 h 25"/>
                <a:gd name="T24" fmla="*/ 15 w 67"/>
                <a:gd name="T25" fmla="*/ 9 h 25"/>
                <a:gd name="T26" fmla="*/ 15 w 67"/>
                <a:gd name="T27" fmla="*/ 9 h 25"/>
                <a:gd name="T28" fmla="*/ 16 w 67"/>
                <a:gd name="T29" fmla="*/ 9 h 25"/>
                <a:gd name="T30" fmla="*/ 18 w 67"/>
                <a:gd name="T31" fmla="*/ 9 h 25"/>
                <a:gd name="T32" fmla="*/ 18 w 67"/>
                <a:gd name="T33" fmla="*/ 9 h 25"/>
                <a:gd name="T34" fmla="*/ 20 w 67"/>
                <a:gd name="T35" fmla="*/ 8 h 25"/>
                <a:gd name="T36" fmla="*/ 21 w 67"/>
                <a:gd name="T37" fmla="*/ 8 h 25"/>
                <a:gd name="T38" fmla="*/ 21 w 67"/>
                <a:gd name="T39" fmla="*/ 8 h 25"/>
                <a:gd name="T40" fmla="*/ 24 w 67"/>
                <a:gd name="T41" fmla="*/ 11 h 25"/>
                <a:gd name="T42" fmla="*/ 24 w 67"/>
                <a:gd name="T43" fmla="*/ 11 h 25"/>
                <a:gd name="T44" fmla="*/ 27 w 67"/>
                <a:gd name="T45" fmla="*/ 12 h 25"/>
                <a:gd name="T46" fmla="*/ 28 w 67"/>
                <a:gd name="T47" fmla="*/ 12 h 25"/>
                <a:gd name="T48" fmla="*/ 30 w 67"/>
                <a:gd name="T49" fmla="*/ 12 h 25"/>
                <a:gd name="T50" fmla="*/ 30 w 67"/>
                <a:gd name="T51" fmla="*/ 12 h 25"/>
                <a:gd name="T52" fmla="*/ 30 w 67"/>
                <a:gd name="T53" fmla="*/ 12 h 25"/>
                <a:gd name="T54" fmla="*/ 33 w 67"/>
                <a:gd name="T55" fmla="*/ 13 h 25"/>
                <a:gd name="T56" fmla="*/ 34 w 67"/>
                <a:gd name="T57" fmla="*/ 13 h 25"/>
                <a:gd name="T58" fmla="*/ 37 w 67"/>
                <a:gd name="T59" fmla="*/ 15 h 25"/>
                <a:gd name="T60" fmla="*/ 37 w 67"/>
                <a:gd name="T61" fmla="*/ 15 h 25"/>
                <a:gd name="T62" fmla="*/ 40 w 67"/>
                <a:gd name="T63" fmla="*/ 15 h 25"/>
                <a:gd name="T64" fmla="*/ 40 w 67"/>
                <a:gd name="T65" fmla="*/ 15 h 25"/>
                <a:gd name="T66" fmla="*/ 43 w 67"/>
                <a:gd name="T67" fmla="*/ 16 h 25"/>
                <a:gd name="T68" fmla="*/ 43 w 67"/>
                <a:gd name="T69" fmla="*/ 16 h 25"/>
                <a:gd name="T70" fmla="*/ 46 w 67"/>
                <a:gd name="T71" fmla="*/ 18 h 25"/>
                <a:gd name="T72" fmla="*/ 46 w 67"/>
                <a:gd name="T73" fmla="*/ 18 h 25"/>
                <a:gd name="T74" fmla="*/ 49 w 67"/>
                <a:gd name="T75" fmla="*/ 19 h 25"/>
                <a:gd name="T76" fmla="*/ 49 w 67"/>
                <a:gd name="T77" fmla="*/ 19 h 25"/>
                <a:gd name="T78" fmla="*/ 52 w 67"/>
                <a:gd name="T79" fmla="*/ 19 h 25"/>
                <a:gd name="T80" fmla="*/ 52 w 67"/>
                <a:gd name="T81" fmla="*/ 19 h 25"/>
                <a:gd name="T82" fmla="*/ 55 w 67"/>
                <a:gd name="T83" fmla="*/ 21 h 25"/>
                <a:gd name="T84" fmla="*/ 55 w 67"/>
                <a:gd name="T85" fmla="*/ 21 h 25"/>
                <a:gd name="T86" fmla="*/ 58 w 67"/>
                <a:gd name="T87" fmla="*/ 22 h 25"/>
                <a:gd name="T88" fmla="*/ 58 w 67"/>
                <a:gd name="T89" fmla="*/ 22 h 25"/>
                <a:gd name="T90" fmla="*/ 61 w 67"/>
                <a:gd name="T91" fmla="*/ 23 h 25"/>
                <a:gd name="T92" fmla="*/ 61 w 67"/>
                <a:gd name="T93" fmla="*/ 23 h 25"/>
                <a:gd name="T94" fmla="*/ 64 w 67"/>
                <a:gd name="T95" fmla="*/ 24 h 25"/>
                <a:gd name="T96" fmla="*/ 64 w 67"/>
                <a:gd name="T97" fmla="*/ 24 h 25"/>
                <a:gd name="T98" fmla="*/ 67 w 6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 h="25">
                  <a:moveTo>
                    <a:pt x="0" y="0"/>
                  </a:moveTo>
                  <a:lnTo>
                    <a:pt x="0" y="0"/>
                  </a:lnTo>
                  <a:lnTo>
                    <a:pt x="3" y="6"/>
                  </a:lnTo>
                  <a:lnTo>
                    <a:pt x="3" y="6"/>
                  </a:lnTo>
                  <a:lnTo>
                    <a:pt x="4" y="7"/>
                  </a:lnTo>
                  <a:lnTo>
                    <a:pt x="6" y="7"/>
                  </a:lnTo>
                  <a:lnTo>
                    <a:pt x="6" y="6"/>
                  </a:lnTo>
                  <a:lnTo>
                    <a:pt x="9" y="4"/>
                  </a:lnTo>
                  <a:lnTo>
                    <a:pt x="9" y="3"/>
                  </a:lnTo>
                  <a:lnTo>
                    <a:pt x="9" y="3"/>
                  </a:lnTo>
                  <a:lnTo>
                    <a:pt x="12" y="6"/>
                  </a:lnTo>
                  <a:lnTo>
                    <a:pt x="12" y="6"/>
                  </a:lnTo>
                  <a:lnTo>
                    <a:pt x="15" y="9"/>
                  </a:lnTo>
                  <a:lnTo>
                    <a:pt x="15" y="9"/>
                  </a:lnTo>
                  <a:lnTo>
                    <a:pt x="16" y="9"/>
                  </a:lnTo>
                  <a:lnTo>
                    <a:pt x="18" y="9"/>
                  </a:lnTo>
                  <a:lnTo>
                    <a:pt x="18" y="9"/>
                  </a:lnTo>
                  <a:lnTo>
                    <a:pt x="20" y="8"/>
                  </a:lnTo>
                  <a:lnTo>
                    <a:pt x="21" y="8"/>
                  </a:lnTo>
                  <a:lnTo>
                    <a:pt x="21" y="8"/>
                  </a:lnTo>
                  <a:lnTo>
                    <a:pt x="24" y="11"/>
                  </a:lnTo>
                  <a:lnTo>
                    <a:pt x="24" y="11"/>
                  </a:lnTo>
                  <a:lnTo>
                    <a:pt x="27" y="12"/>
                  </a:lnTo>
                  <a:lnTo>
                    <a:pt x="28" y="12"/>
                  </a:lnTo>
                  <a:lnTo>
                    <a:pt x="30" y="12"/>
                  </a:lnTo>
                  <a:lnTo>
                    <a:pt x="30" y="12"/>
                  </a:lnTo>
                  <a:lnTo>
                    <a:pt x="30" y="12"/>
                  </a:lnTo>
                  <a:lnTo>
                    <a:pt x="33" y="13"/>
                  </a:lnTo>
                  <a:lnTo>
                    <a:pt x="34" y="13"/>
                  </a:lnTo>
                  <a:lnTo>
                    <a:pt x="37" y="15"/>
                  </a:lnTo>
                  <a:lnTo>
                    <a:pt x="37" y="15"/>
                  </a:lnTo>
                  <a:lnTo>
                    <a:pt x="40" y="15"/>
                  </a:lnTo>
                  <a:lnTo>
                    <a:pt x="40" y="15"/>
                  </a:lnTo>
                  <a:lnTo>
                    <a:pt x="43" y="16"/>
                  </a:lnTo>
                  <a:lnTo>
                    <a:pt x="43" y="16"/>
                  </a:lnTo>
                  <a:lnTo>
                    <a:pt x="46" y="18"/>
                  </a:lnTo>
                  <a:lnTo>
                    <a:pt x="46" y="18"/>
                  </a:lnTo>
                  <a:lnTo>
                    <a:pt x="49" y="19"/>
                  </a:lnTo>
                  <a:lnTo>
                    <a:pt x="49" y="19"/>
                  </a:lnTo>
                  <a:lnTo>
                    <a:pt x="52" y="19"/>
                  </a:lnTo>
                  <a:lnTo>
                    <a:pt x="52" y="19"/>
                  </a:lnTo>
                  <a:lnTo>
                    <a:pt x="55" y="21"/>
                  </a:lnTo>
                  <a:lnTo>
                    <a:pt x="55" y="21"/>
                  </a:lnTo>
                  <a:lnTo>
                    <a:pt x="58" y="22"/>
                  </a:lnTo>
                  <a:lnTo>
                    <a:pt x="58" y="22"/>
                  </a:lnTo>
                  <a:lnTo>
                    <a:pt x="61" y="23"/>
                  </a:lnTo>
                  <a:lnTo>
                    <a:pt x="61" y="23"/>
                  </a:lnTo>
                  <a:lnTo>
                    <a:pt x="64" y="24"/>
                  </a:lnTo>
                  <a:lnTo>
                    <a:pt x="64" y="24"/>
                  </a:lnTo>
                  <a:lnTo>
                    <a:pt x="67" y="2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7" name="Freeform 676"/>
            <p:cNvSpPr>
              <a:spLocks/>
            </p:cNvSpPr>
            <p:nvPr/>
          </p:nvSpPr>
          <p:spPr bwMode="auto">
            <a:xfrm>
              <a:off x="7317" y="2960"/>
              <a:ext cx="71" cy="34"/>
            </a:xfrm>
            <a:custGeom>
              <a:avLst/>
              <a:gdLst>
                <a:gd name="T0" fmla="*/ 0 w 71"/>
                <a:gd name="T1" fmla="*/ 0 h 34"/>
                <a:gd name="T2" fmla="*/ 0 w 71"/>
                <a:gd name="T3" fmla="*/ 0 h 34"/>
                <a:gd name="T4" fmla="*/ 3 w 71"/>
                <a:gd name="T5" fmla="*/ 1 h 34"/>
                <a:gd name="T6" fmla="*/ 4 w 71"/>
                <a:gd name="T7" fmla="*/ 1 h 34"/>
                <a:gd name="T8" fmla="*/ 6 w 71"/>
                <a:gd name="T9" fmla="*/ 2 h 34"/>
                <a:gd name="T10" fmla="*/ 7 w 71"/>
                <a:gd name="T11" fmla="*/ 2 h 34"/>
                <a:gd name="T12" fmla="*/ 10 w 71"/>
                <a:gd name="T13" fmla="*/ 3 h 34"/>
                <a:gd name="T14" fmla="*/ 10 w 71"/>
                <a:gd name="T15" fmla="*/ 3 h 34"/>
                <a:gd name="T16" fmla="*/ 12 w 71"/>
                <a:gd name="T17" fmla="*/ 5 h 34"/>
                <a:gd name="T18" fmla="*/ 13 w 71"/>
                <a:gd name="T19" fmla="*/ 5 h 34"/>
                <a:gd name="T20" fmla="*/ 16 w 71"/>
                <a:gd name="T21" fmla="*/ 5 h 34"/>
                <a:gd name="T22" fmla="*/ 16 w 71"/>
                <a:gd name="T23" fmla="*/ 5 h 34"/>
                <a:gd name="T24" fmla="*/ 19 w 71"/>
                <a:gd name="T25" fmla="*/ 7 h 34"/>
                <a:gd name="T26" fmla="*/ 19 w 71"/>
                <a:gd name="T27" fmla="*/ 7 h 34"/>
                <a:gd name="T28" fmla="*/ 22 w 71"/>
                <a:gd name="T29" fmla="*/ 8 h 34"/>
                <a:gd name="T30" fmla="*/ 22 w 71"/>
                <a:gd name="T31" fmla="*/ 8 h 34"/>
                <a:gd name="T32" fmla="*/ 25 w 71"/>
                <a:gd name="T33" fmla="*/ 9 h 34"/>
                <a:gd name="T34" fmla="*/ 25 w 71"/>
                <a:gd name="T35" fmla="*/ 9 h 34"/>
                <a:gd name="T36" fmla="*/ 28 w 71"/>
                <a:gd name="T37" fmla="*/ 10 h 34"/>
                <a:gd name="T38" fmla="*/ 28 w 71"/>
                <a:gd name="T39" fmla="*/ 10 h 34"/>
                <a:gd name="T40" fmla="*/ 31 w 71"/>
                <a:gd name="T41" fmla="*/ 11 h 34"/>
                <a:gd name="T42" fmla="*/ 31 w 71"/>
                <a:gd name="T43" fmla="*/ 11 h 34"/>
                <a:gd name="T44" fmla="*/ 34 w 71"/>
                <a:gd name="T45" fmla="*/ 12 h 34"/>
                <a:gd name="T46" fmla="*/ 34 w 71"/>
                <a:gd name="T47" fmla="*/ 12 h 34"/>
                <a:gd name="T48" fmla="*/ 37 w 71"/>
                <a:gd name="T49" fmla="*/ 13 h 34"/>
                <a:gd name="T50" fmla="*/ 37 w 71"/>
                <a:gd name="T51" fmla="*/ 13 h 34"/>
                <a:gd name="T52" fmla="*/ 40 w 71"/>
                <a:gd name="T53" fmla="*/ 14 h 34"/>
                <a:gd name="T54" fmla="*/ 40 w 71"/>
                <a:gd name="T55" fmla="*/ 14 h 34"/>
                <a:gd name="T56" fmla="*/ 43 w 71"/>
                <a:gd name="T57" fmla="*/ 15 h 34"/>
                <a:gd name="T58" fmla="*/ 44 w 71"/>
                <a:gd name="T59" fmla="*/ 15 h 34"/>
                <a:gd name="T60" fmla="*/ 46 w 71"/>
                <a:gd name="T61" fmla="*/ 16 h 34"/>
                <a:gd name="T62" fmla="*/ 46 w 71"/>
                <a:gd name="T63" fmla="*/ 17 h 34"/>
                <a:gd name="T64" fmla="*/ 48 w 71"/>
                <a:gd name="T65" fmla="*/ 17 h 34"/>
                <a:gd name="T66" fmla="*/ 49 w 71"/>
                <a:gd name="T67" fmla="*/ 17 h 34"/>
                <a:gd name="T68" fmla="*/ 50 w 71"/>
                <a:gd name="T69" fmla="*/ 17 h 34"/>
                <a:gd name="T70" fmla="*/ 52 w 71"/>
                <a:gd name="T71" fmla="*/ 16 h 34"/>
                <a:gd name="T72" fmla="*/ 53 w 71"/>
                <a:gd name="T73" fmla="*/ 16 h 34"/>
                <a:gd name="T74" fmla="*/ 55 w 71"/>
                <a:gd name="T75" fmla="*/ 15 h 34"/>
                <a:gd name="T76" fmla="*/ 56 w 71"/>
                <a:gd name="T77" fmla="*/ 15 h 34"/>
                <a:gd name="T78" fmla="*/ 56 w 71"/>
                <a:gd name="T79" fmla="*/ 15 h 34"/>
                <a:gd name="T80" fmla="*/ 59 w 71"/>
                <a:gd name="T81" fmla="*/ 18 h 34"/>
                <a:gd name="T82" fmla="*/ 59 w 71"/>
                <a:gd name="T83" fmla="*/ 18 h 34"/>
                <a:gd name="T84" fmla="*/ 62 w 71"/>
                <a:gd name="T85" fmla="*/ 25 h 34"/>
                <a:gd name="T86" fmla="*/ 62 w 71"/>
                <a:gd name="T87" fmla="*/ 26 h 34"/>
                <a:gd name="T88" fmla="*/ 65 w 71"/>
                <a:gd name="T89" fmla="*/ 33 h 34"/>
                <a:gd name="T90" fmla="*/ 65 w 71"/>
                <a:gd name="T91" fmla="*/ 33 h 34"/>
                <a:gd name="T92" fmla="*/ 66 w 71"/>
                <a:gd name="T93" fmla="*/ 34 h 34"/>
                <a:gd name="T94" fmla="*/ 68 w 71"/>
                <a:gd name="T95" fmla="*/ 33 h 34"/>
                <a:gd name="T96" fmla="*/ 68 w 71"/>
                <a:gd name="T97" fmla="*/ 32 h 34"/>
                <a:gd name="T98" fmla="*/ 71 w 71"/>
                <a:gd name="T99"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1" h="34">
                  <a:moveTo>
                    <a:pt x="0" y="0"/>
                  </a:moveTo>
                  <a:lnTo>
                    <a:pt x="0" y="0"/>
                  </a:lnTo>
                  <a:lnTo>
                    <a:pt x="3" y="1"/>
                  </a:lnTo>
                  <a:lnTo>
                    <a:pt x="4" y="1"/>
                  </a:lnTo>
                  <a:lnTo>
                    <a:pt x="6" y="2"/>
                  </a:lnTo>
                  <a:lnTo>
                    <a:pt x="7" y="2"/>
                  </a:lnTo>
                  <a:lnTo>
                    <a:pt x="10" y="3"/>
                  </a:lnTo>
                  <a:lnTo>
                    <a:pt x="10" y="3"/>
                  </a:lnTo>
                  <a:lnTo>
                    <a:pt x="12" y="5"/>
                  </a:lnTo>
                  <a:lnTo>
                    <a:pt x="13" y="5"/>
                  </a:lnTo>
                  <a:lnTo>
                    <a:pt x="16" y="5"/>
                  </a:lnTo>
                  <a:lnTo>
                    <a:pt x="16" y="5"/>
                  </a:lnTo>
                  <a:lnTo>
                    <a:pt x="19" y="7"/>
                  </a:lnTo>
                  <a:lnTo>
                    <a:pt x="19" y="7"/>
                  </a:lnTo>
                  <a:lnTo>
                    <a:pt x="22" y="8"/>
                  </a:lnTo>
                  <a:lnTo>
                    <a:pt x="22" y="8"/>
                  </a:lnTo>
                  <a:lnTo>
                    <a:pt x="25" y="9"/>
                  </a:lnTo>
                  <a:lnTo>
                    <a:pt x="25" y="9"/>
                  </a:lnTo>
                  <a:lnTo>
                    <a:pt x="28" y="10"/>
                  </a:lnTo>
                  <a:lnTo>
                    <a:pt x="28" y="10"/>
                  </a:lnTo>
                  <a:lnTo>
                    <a:pt x="31" y="11"/>
                  </a:lnTo>
                  <a:lnTo>
                    <a:pt x="31" y="11"/>
                  </a:lnTo>
                  <a:lnTo>
                    <a:pt x="34" y="12"/>
                  </a:lnTo>
                  <a:lnTo>
                    <a:pt x="34" y="12"/>
                  </a:lnTo>
                  <a:lnTo>
                    <a:pt x="37" y="13"/>
                  </a:lnTo>
                  <a:lnTo>
                    <a:pt x="37" y="13"/>
                  </a:lnTo>
                  <a:lnTo>
                    <a:pt x="40" y="14"/>
                  </a:lnTo>
                  <a:lnTo>
                    <a:pt x="40" y="14"/>
                  </a:lnTo>
                  <a:lnTo>
                    <a:pt x="43" y="15"/>
                  </a:lnTo>
                  <a:lnTo>
                    <a:pt x="44" y="15"/>
                  </a:lnTo>
                  <a:lnTo>
                    <a:pt x="46" y="16"/>
                  </a:lnTo>
                  <a:lnTo>
                    <a:pt x="46" y="17"/>
                  </a:lnTo>
                  <a:lnTo>
                    <a:pt x="48" y="17"/>
                  </a:lnTo>
                  <a:lnTo>
                    <a:pt x="49" y="17"/>
                  </a:lnTo>
                  <a:lnTo>
                    <a:pt x="50" y="17"/>
                  </a:lnTo>
                  <a:lnTo>
                    <a:pt x="52" y="16"/>
                  </a:lnTo>
                  <a:lnTo>
                    <a:pt x="53" y="16"/>
                  </a:lnTo>
                  <a:lnTo>
                    <a:pt x="55" y="15"/>
                  </a:lnTo>
                  <a:lnTo>
                    <a:pt x="56" y="15"/>
                  </a:lnTo>
                  <a:lnTo>
                    <a:pt x="56" y="15"/>
                  </a:lnTo>
                  <a:lnTo>
                    <a:pt x="59" y="18"/>
                  </a:lnTo>
                  <a:lnTo>
                    <a:pt x="59" y="18"/>
                  </a:lnTo>
                  <a:lnTo>
                    <a:pt x="62" y="25"/>
                  </a:lnTo>
                  <a:lnTo>
                    <a:pt x="62" y="26"/>
                  </a:lnTo>
                  <a:lnTo>
                    <a:pt x="65" y="33"/>
                  </a:lnTo>
                  <a:lnTo>
                    <a:pt x="65" y="33"/>
                  </a:lnTo>
                  <a:lnTo>
                    <a:pt x="66" y="34"/>
                  </a:lnTo>
                  <a:lnTo>
                    <a:pt x="68" y="33"/>
                  </a:lnTo>
                  <a:lnTo>
                    <a:pt x="68" y="32"/>
                  </a:lnTo>
                  <a:lnTo>
                    <a:pt x="71" y="19"/>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8" name="Freeform 677"/>
            <p:cNvSpPr>
              <a:spLocks/>
            </p:cNvSpPr>
            <p:nvPr/>
          </p:nvSpPr>
          <p:spPr bwMode="auto">
            <a:xfrm>
              <a:off x="7388" y="2945"/>
              <a:ext cx="64" cy="412"/>
            </a:xfrm>
            <a:custGeom>
              <a:avLst/>
              <a:gdLst>
                <a:gd name="T0" fmla="*/ 0 w 64"/>
                <a:gd name="T1" fmla="*/ 34 h 412"/>
                <a:gd name="T2" fmla="*/ 0 w 64"/>
                <a:gd name="T3" fmla="*/ 33 h 412"/>
                <a:gd name="T4" fmla="*/ 3 w 64"/>
                <a:gd name="T5" fmla="*/ 13 h 412"/>
                <a:gd name="T6" fmla="*/ 3 w 64"/>
                <a:gd name="T7" fmla="*/ 12 h 412"/>
                <a:gd name="T8" fmla="*/ 6 w 64"/>
                <a:gd name="T9" fmla="*/ 0 h 412"/>
                <a:gd name="T10" fmla="*/ 6 w 64"/>
                <a:gd name="T11" fmla="*/ 0 h 412"/>
                <a:gd name="T12" fmla="*/ 6 w 64"/>
                <a:gd name="T13" fmla="*/ 1 h 412"/>
                <a:gd name="T14" fmla="*/ 9 w 64"/>
                <a:gd name="T15" fmla="*/ 30 h 412"/>
                <a:gd name="T16" fmla="*/ 9 w 64"/>
                <a:gd name="T17" fmla="*/ 34 h 412"/>
                <a:gd name="T18" fmla="*/ 12 w 64"/>
                <a:gd name="T19" fmla="*/ 132 h 412"/>
                <a:gd name="T20" fmla="*/ 12 w 64"/>
                <a:gd name="T21" fmla="*/ 140 h 412"/>
                <a:gd name="T22" fmla="*/ 15 w 64"/>
                <a:gd name="T23" fmla="*/ 279 h 412"/>
                <a:gd name="T24" fmla="*/ 15 w 64"/>
                <a:gd name="T25" fmla="*/ 287 h 412"/>
                <a:gd name="T26" fmla="*/ 18 w 64"/>
                <a:gd name="T27" fmla="*/ 378 h 412"/>
                <a:gd name="T28" fmla="*/ 19 w 64"/>
                <a:gd name="T29" fmla="*/ 380 h 412"/>
                <a:gd name="T30" fmla="*/ 19 w 64"/>
                <a:gd name="T31" fmla="*/ 384 h 412"/>
                <a:gd name="T32" fmla="*/ 21 w 64"/>
                <a:gd name="T33" fmla="*/ 348 h 412"/>
                <a:gd name="T34" fmla="*/ 22 w 64"/>
                <a:gd name="T35" fmla="*/ 343 h 412"/>
                <a:gd name="T36" fmla="*/ 25 w 64"/>
                <a:gd name="T37" fmla="*/ 271 h 412"/>
                <a:gd name="T38" fmla="*/ 25 w 64"/>
                <a:gd name="T39" fmla="*/ 270 h 412"/>
                <a:gd name="T40" fmla="*/ 25 w 64"/>
                <a:gd name="T41" fmla="*/ 268 h 412"/>
                <a:gd name="T42" fmla="*/ 28 w 64"/>
                <a:gd name="T43" fmla="*/ 302 h 412"/>
                <a:gd name="T44" fmla="*/ 28 w 64"/>
                <a:gd name="T45" fmla="*/ 307 h 412"/>
                <a:gd name="T46" fmla="*/ 31 w 64"/>
                <a:gd name="T47" fmla="*/ 383 h 412"/>
                <a:gd name="T48" fmla="*/ 31 w 64"/>
                <a:gd name="T49" fmla="*/ 387 h 412"/>
                <a:gd name="T50" fmla="*/ 33 w 64"/>
                <a:gd name="T51" fmla="*/ 412 h 412"/>
                <a:gd name="T52" fmla="*/ 34 w 64"/>
                <a:gd name="T53" fmla="*/ 409 h 412"/>
                <a:gd name="T54" fmla="*/ 34 w 64"/>
                <a:gd name="T55" fmla="*/ 408 h 412"/>
                <a:gd name="T56" fmla="*/ 37 w 64"/>
                <a:gd name="T57" fmla="*/ 356 h 412"/>
                <a:gd name="T58" fmla="*/ 37 w 64"/>
                <a:gd name="T59" fmla="*/ 353 h 412"/>
                <a:gd name="T60" fmla="*/ 39 w 64"/>
                <a:gd name="T61" fmla="*/ 328 h 412"/>
                <a:gd name="T62" fmla="*/ 40 w 64"/>
                <a:gd name="T63" fmla="*/ 330 h 412"/>
                <a:gd name="T64" fmla="*/ 40 w 64"/>
                <a:gd name="T65" fmla="*/ 330 h 412"/>
                <a:gd name="T66" fmla="*/ 43 w 64"/>
                <a:gd name="T67" fmla="*/ 370 h 412"/>
                <a:gd name="T68" fmla="*/ 43 w 64"/>
                <a:gd name="T69" fmla="*/ 374 h 412"/>
                <a:gd name="T70" fmla="*/ 46 w 64"/>
                <a:gd name="T71" fmla="*/ 410 h 412"/>
                <a:gd name="T72" fmla="*/ 46 w 64"/>
                <a:gd name="T73" fmla="*/ 411 h 412"/>
                <a:gd name="T74" fmla="*/ 47 w 64"/>
                <a:gd name="T75" fmla="*/ 412 h 412"/>
                <a:gd name="T76" fmla="*/ 49 w 64"/>
                <a:gd name="T77" fmla="*/ 397 h 412"/>
                <a:gd name="T78" fmla="*/ 49 w 64"/>
                <a:gd name="T79" fmla="*/ 396 h 412"/>
                <a:gd name="T80" fmla="*/ 52 w 64"/>
                <a:gd name="T81" fmla="*/ 375 h 412"/>
                <a:gd name="T82" fmla="*/ 52 w 64"/>
                <a:gd name="T83" fmla="*/ 375 h 412"/>
                <a:gd name="T84" fmla="*/ 55 w 64"/>
                <a:gd name="T85" fmla="*/ 389 h 412"/>
                <a:gd name="T86" fmla="*/ 55 w 64"/>
                <a:gd name="T87" fmla="*/ 390 h 412"/>
                <a:gd name="T88" fmla="*/ 58 w 64"/>
                <a:gd name="T89" fmla="*/ 407 h 412"/>
                <a:gd name="T90" fmla="*/ 59 w 64"/>
                <a:gd name="T91" fmla="*/ 408 h 412"/>
                <a:gd name="T92" fmla="*/ 59 w 64"/>
                <a:gd name="T93" fmla="*/ 408 h 412"/>
                <a:gd name="T94" fmla="*/ 61 w 64"/>
                <a:gd name="T95" fmla="*/ 401 h 412"/>
                <a:gd name="T96" fmla="*/ 61 w 64"/>
                <a:gd name="T97" fmla="*/ 400 h 412"/>
                <a:gd name="T98" fmla="*/ 64 w 64"/>
                <a:gd name="T99" fmla="*/ 394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4" h="412">
                  <a:moveTo>
                    <a:pt x="0" y="34"/>
                  </a:moveTo>
                  <a:lnTo>
                    <a:pt x="0" y="33"/>
                  </a:lnTo>
                  <a:lnTo>
                    <a:pt x="3" y="13"/>
                  </a:lnTo>
                  <a:lnTo>
                    <a:pt x="3" y="12"/>
                  </a:lnTo>
                  <a:lnTo>
                    <a:pt x="6" y="0"/>
                  </a:lnTo>
                  <a:lnTo>
                    <a:pt x="6" y="0"/>
                  </a:lnTo>
                  <a:lnTo>
                    <a:pt x="6" y="1"/>
                  </a:lnTo>
                  <a:lnTo>
                    <a:pt x="9" y="30"/>
                  </a:lnTo>
                  <a:lnTo>
                    <a:pt x="9" y="34"/>
                  </a:lnTo>
                  <a:lnTo>
                    <a:pt x="12" y="132"/>
                  </a:lnTo>
                  <a:lnTo>
                    <a:pt x="12" y="140"/>
                  </a:lnTo>
                  <a:lnTo>
                    <a:pt x="15" y="279"/>
                  </a:lnTo>
                  <a:lnTo>
                    <a:pt x="15" y="287"/>
                  </a:lnTo>
                  <a:lnTo>
                    <a:pt x="18" y="378"/>
                  </a:lnTo>
                  <a:lnTo>
                    <a:pt x="19" y="380"/>
                  </a:lnTo>
                  <a:lnTo>
                    <a:pt x="19" y="384"/>
                  </a:lnTo>
                  <a:lnTo>
                    <a:pt x="21" y="348"/>
                  </a:lnTo>
                  <a:lnTo>
                    <a:pt x="22" y="343"/>
                  </a:lnTo>
                  <a:lnTo>
                    <a:pt x="25" y="271"/>
                  </a:lnTo>
                  <a:lnTo>
                    <a:pt x="25" y="270"/>
                  </a:lnTo>
                  <a:lnTo>
                    <a:pt x="25" y="268"/>
                  </a:lnTo>
                  <a:lnTo>
                    <a:pt x="28" y="302"/>
                  </a:lnTo>
                  <a:lnTo>
                    <a:pt x="28" y="307"/>
                  </a:lnTo>
                  <a:lnTo>
                    <a:pt x="31" y="383"/>
                  </a:lnTo>
                  <a:lnTo>
                    <a:pt x="31" y="387"/>
                  </a:lnTo>
                  <a:lnTo>
                    <a:pt x="33" y="412"/>
                  </a:lnTo>
                  <a:lnTo>
                    <a:pt x="34" y="409"/>
                  </a:lnTo>
                  <a:lnTo>
                    <a:pt x="34" y="408"/>
                  </a:lnTo>
                  <a:lnTo>
                    <a:pt x="37" y="356"/>
                  </a:lnTo>
                  <a:lnTo>
                    <a:pt x="37" y="353"/>
                  </a:lnTo>
                  <a:lnTo>
                    <a:pt x="39" y="328"/>
                  </a:lnTo>
                  <a:lnTo>
                    <a:pt x="40" y="330"/>
                  </a:lnTo>
                  <a:lnTo>
                    <a:pt x="40" y="330"/>
                  </a:lnTo>
                  <a:lnTo>
                    <a:pt x="43" y="370"/>
                  </a:lnTo>
                  <a:lnTo>
                    <a:pt x="43" y="374"/>
                  </a:lnTo>
                  <a:lnTo>
                    <a:pt x="46" y="410"/>
                  </a:lnTo>
                  <a:lnTo>
                    <a:pt x="46" y="411"/>
                  </a:lnTo>
                  <a:lnTo>
                    <a:pt x="47" y="412"/>
                  </a:lnTo>
                  <a:lnTo>
                    <a:pt x="49" y="397"/>
                  </a:lnTo>
                  <a:lnTo>
                    <a:pt x="49" y="396"/>
                  </a:lnTo>
                  <a:lnTo>
                    <a:pt x="52" y="375"/>
                  </a:lnTo>
                  <a:lnTo>
                    <a:pt x="52" y="375"/>
                  </a:lnTo>
                  <a:lnTo>
                    <a:pt x="55" y="389"/>
                  </a:lnTo>
                  <a:lnTo>
                    <a:pt x="55" y="390"/>
                  </a:lnTo>
                  <a:lnTo>
                    <a:pt x="58" y="407"/>
                  </a:lnTo>
                  <a:lnTo>
                    <a:pt x="59" y="408"/>
                  </a:lnTo>
                  <a:lnTo>
                    <a:pt x="59" y="408"/>
                  </a:lnTo>
                  <a:lnTo>
                    <a:pt x="61" y="401"/>
                  </a:lnTo>
                  <a:lnTo>
                    <a:pt x="61" y="400"/>
                  </a:lnTo>
                  <a:lnTo>
                    <a:pt x="64" y="394"/>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9" name="Freeform 678"/>
            <p:cNvSpPr>
              <a:spLocks/>
            </p:cNvSpPr>
            <p:nvPr/>
          </p:nvSpPr>
          <p:spPr bwMode="auto">
            <a:xfrm>
              <a:off x="7452" y="3339"/>
              <a:ext cx="25" cy="19"/>
            </a:xfrm>
            <a:custGeom>
              <a:avLst/>
              <a:gdLst>
                <a:gd name="T0" fmla="*/ 0 w 25"/>
                <a:gd name="T1" fmla="*/ 0 h 19"/>
                <a:gd name="T2" fmla="*/ 0 w 25"/>
                <a:gd name="T3" fmla="*/ 1 h 19"/>
                <a:gd name="T4" fmla="*/ 1 w 25"/>
                <a:gd name="T5" fmla="*/ 1 h 19"/>
                <a:gd name="T6" fmla="*/ 4 w 25"/>
                <a:gd name="T7" fmla="*/ 11 h 19"/>
                <a:gd name="T8" fmla="*/ 4 w 25"/>
                <a:gd name="T9" fmla="*/ 11 h 19"/>
                <a:gd name="T10" fmla="*/ 6 w 25"/>
                <a:gd name="T11" fmla="*/ 15 h 19"/>
                <a:gd name="T12" fmla="*/ 7 w 25"/>
                <a:gd name="T13" fmla="*/ 13 h 19"/>
                <a:gd name="T14" fmla="*/ 7 w 25"/>
                <a:gd name="T15" fmla="*/ 13 h 19"/>
                <a:gd name="T16" fmla="*/ 10 w 25"/>
                <a:gd name="T17" fmla="*/ 6 h 19"/>
                <a:gd name="T18" fmla="*/ 10 w 25"/>
                <a:gd name="T19" fmla="*/ 6 h 19"/>
                <a:gd name="T20" fmla="*/ 10 w 25"/>
                <a:gd name="T21" fmla="*/ 6 h 19"/>
                <a:gd name="T22" fmla="*/ 13 w 25"/>
                <a:gd name="T23" fmla="*/ 10 h 19"/>
                <a:gd name="T24" fmla="*/ 13 w 25"/>
                <a:gd name="T25" fmla="*/ 11 h 19"/>
                <a:gd name="T26" fmla="*/ 16 w 25"/>
                <a:gd name="T27" fmla="*/ 19 h 19"/>
                <a:gd name="T28" fmla="*/ 16 w 25"/>
                <a:gd name="T29" fmla="*/ 19 h 19"/>
                <a:gd name="T30" fmla="*/ 17 w 25"/>
                <a:gd name="T31" fmla="*/ 19 h 19"/>
                <a:gd name="T32" fmla="*/ 19 w 25"/>
                <a:gd name="T33" fmla="*/ 14 h 19"/>
                <a:gd name="T34" fmla="*/ 19 w 25"/>
                <a:gd name="T35" fmla="*/ 13 h 19"/>
                <a:gd name="T36" fmla="*/ 22 w 25"/>
                <a:gd name="T37" fmla="*/ 8 h 19"/>
                <a:gd name="T38" fmla="*/ 22 w 25"/>
                <a:gd name="T39" fmla="*/ 8 h 19"/>
                <a:gd name="T40" fmla="*/ 22 w 25"/>
                <a:gd name="T41" fmla="*/ 9 h 19"/>
                <a:gd name="T42" fmla="*/ 25 w 25"/>
                <a:gd name="T43" fmla="*/ 1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 h="19">
                  <a:moveTo>
                    <a:pt x="0" y="0"/>
                  </a:moveTo>
                  <a:lnTo>
                    <a:pt x="0" y="1"/>
                  </a:lnTo>
                  <a:lnTo>
                    <a:pt x="1" y="1"/>
                  </a:lnTo>
                  <a:lnTo>
                    <a:pt x="4" y="11"/>
                  </a:lnTo>
                  <a:lnTo>
                    <a:pt x="4" y="11"/>
                  </a:lnTo>
                  <a:lnTo>
                    <a:pt x="6" y="15"/>
                  </a:lnTo>
                  <a:lnTo>
                    <a:pt x="7" y="13"/>
                  </a:lnTo>
                  <a:lnTo>
                    <a:pt x="7" y="13"/>
                  </a:lnTo>
                  <a:lnTo>
                    <a:pt x="10" y="6"/>
                  </a:lnTo>
                  <a:lnTo>
                    <a:pt x="10" y="6"/>
                  </a:lnTo>
                  <a:lnTo>
                    <a:pt x="10" y="6"/>
                  </a:lnTo>
                  <a:lnTo>
                    <a:pt x="13" y="10"/>
                  </a:lnTo>
                  <a:lnTo>
                    <a:pt x="13" y="11"/>
                  </a:lnTo>
                  <a:lnTo>
                    <a:pt x="16" y="19"/>
                  </a:lnTo>
                  <a:lnTo>
                    <a:pt x="16" y="19"/>
                  </a:lnTo>
                  <a:lnTo>
                    <a:pt x="17" y="19"/>
                  </a:lnTo>
                  <a:lnTo>
                    <a:pt x="19" y="14"/>
                  </a:lnTo>
                  <a:lnTo>
                    <a:pt x="19" y="13"/>
                  </a:lnTo>
                  <a:lnTo>
                    <a:pt x="22" y="8"/>
                  </a:lnTo>
                  <a:lnTo>
                    <a:pt x="22" y="8"/>
                  </a:lnTo>
                  <a:lnTo>
                    <a:pt x="22" y="9"/>
                  </a:lnTo>
                  <a:lnTo>
                    <a:pt x="25" y="13"/>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Rectangle 679"/>
            <p:cNvSpPr>
              <a:spLocks noChangeArrowheads="1"/>
            </p:cNvSpPr>
            <p:nvPr/>
          </p:nvSpPr>
          <p:spPr bwMode="auto">
            <a:xfrm>
              <a:off x="5500" y="2641"/>
              <a:ext cx="62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panose="020B0604020202020204" pitchFamily="34" charset="0"/>
                </a:rPr>
                <a:t>11.2 kV/c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1" name="Rectangle 680"/>
            <p:cNvSpPr>
              <a:spLocks noChangeArrowheads="1"/>
            </p:cNvSpPr>
            <p:nvPr/>
          </p:nvSpPr>
          <p:spPr bwMode="auto">
            <a:xfrm>
              <a:off x="3969" y="792"/>
              <a:ext cx="9" cy="1"/>
            </a:xfrm>
            <a:prstGeom prst="rect">
              <a:avLst/>
            </a:prstGeom>
            <a:noFill/>
            <a:ln w="793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Tree>
    <p:extLst>
      <p:ext uri="{BB962C8B-B14F-4D97-AF65-F5344CB8AC3E}">
        <p14:creationId xmlns:p14="http://schemas.microsoft.com/office/powerpoint/2010/main" val="8154116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200000" y="3663794"/>
            <a:ext cx="4890312" cy="2722010"/>
            <a:chOff x="7200000" y="3663794"/>
            <a:chExt cx="4890312" cy="2722010"/>
          </a:xfrm>
        </p:grpSpPr>
        <p:pic>
          <p:nvPicPr>
            <p:cNvPr id="10" name="Picture 9"/>
            <p:cNvPicPr>
              <a:picLocks noChangeAspect="1"/>
            </p:cNvPicPr>
            <p:nvPr/>
          </p:nvPicPr>
          <p:blipFill>
            <a:blip r:embed="rId2"/>
            <a:stretch>
              <a:fillRect/>
            </a:stretch>
          </p:blipFill>
          <p:spPr>
            <a:xfrm>
              <a:off x="7200000" y="3780000"/>
              <a:ext cx="4890312" cy="2520000"/>
            </a:xfrm>
            <a:prstGeom prst="rect">
              <a:avLst/>
            </a:prstGeom>
          </p:spPr>
        </p:pic>
        <p:sp>
          <p:nvSpPr>
            <p:cNvPr id="63" name="TextBox 62"/>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64" name="TextBox 63"/>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sp>
          <p:nvSpPr>
            <p:cNvPr id="65" name="TextBox 64"/>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66" name="TextBox 65"/>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07/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7</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 10.8 kV/CM</a:t>
            </a:r>
            <a:endParaRPr lang="en-GB" sz="4000" dirty="0"/>
          </a:p>
        </p:txBody>
      </p:sp>
      <p:grpSp>
        <p:nvGrpSpPr>
          <p:cNvPr id="2" name="Group 1"/>
          <p:cNvGrpSpPr/>
          <p:nvPr/>
        </p:nvGrpSpPr>
        <p:grpSpPr>
          <a:xfrm>
            <a:off x="360000" y="1800000"/>
            <a:ext cx="6480000" cy="3240000"/>
            <a:chOff x="360000" y="1800000"/>
            <a:chExt cx="6480000" cy="3240000"/>
          </a:xfrm>
        </p:grpSpPr>
        <p:pic>
          <p:nvPicPr>
            <p:cNvPr id="1040" name="Picture 1039"/>
            <p:cNvPicPr>
              <a:picLocks/>
            </p:cNvPicPr>
            <p:nvPr/>
          </p:nvPicPr>
          <p:blipFill>
            <a:blip r:embed="rId3"/>
            <a:stretch>
              <a:fillRect/>
            </a:stretch>
          </p:blipFill>
          <p:spPr>
            <a:xfrm>
              <a:off x="360000" y="1800000"/>
              <a:ext cx="6480000" cy="3240000"/>
            </a:xfrm>
            <a:prstGeom prst="rect">
              <a:avLst/>
            </a:prstGeom>
          </p:spPr>
        </p:pic>
        <p:grpSp>
          <p:nvGrpSpPr>
            <p:cNvPr id="1041" name="Group 1040"/>
            <p:cNvGrpSpPr/>
            <p:nvPr/>
          </p:nvGrpSpPr>
          <p:grpSpPr>
            <a:xfrm>
              <a:off x="1685563" y="4440245"/>
              <a:ext cx="52387" cy="47625"/>
              <a:chOff x="6611761" y="3863119"/>
              <a:chExt cx="52387" cy="47625"/>
            </a:xfrm>
          </p:grpSpPr>
          <p:sp>
            <p:nvSpPr>
              <p:cNvPr id="1042"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3"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4"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5"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6"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7"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8"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49"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0"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1"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2"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3"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4"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5"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6"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7"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8"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9"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0"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2"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3"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5"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6"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8"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9"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1"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1072" name="TextBox 1071"/>
                <p:cNvSpPr txBox="1"/>
                <p:nvPr/>
              </p:nvSpPr>
              <p:spPr>
                <a:xfrm>
                  <a:off x="1711757" y="4332523"/>
                  <a:ext cx="1198470" cy="215444"/>
                </a:xfrm>
                <a:prstGeom prst="rect">
                  <a:avLst/>
                </a:prstGeom>
                <a:noFill/>
              </p:spPr>
              <p:txBody>
                <a:bodyPr wrap="none" rtlCol="0">
                  <a:spAutoFit/>
                </a:bodyPr>
                <a:lstStyle/>
                <a:p>
                  <a:r>
                    <a:rPr lang="en-GB" sz="800" b="1" dirty="0" smtClean="0"/>
                    <a:t>2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𝟏𝟔</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𝟔𝟓</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1072" name="TextBox 1071"/>
                <p:cNvSpPr txBox="1">
                  <a:spLocks noRot="1" noChangeAspect="1" noMove="1" noResize="1" noEditPoints="1" noAdjustHandles="1" noChangeArrowheads="1" noChangeShapeType="1" noTextEdit="1"/>
                </p:cNvSpPr>
                <p:nvPr/>
              </p:nvSpPr>
              <p:spPr>
                <a:xfrm>
                  <a:off x="1711757" y="4332523"/>
                  <a:ext cx="1198470" cy="215444"/>
                </a:xfrm>
                <a:prstGeom prst="rect">
                  <a:avLst/>
                </a:prstGeom>
                <a:blipFill rotWithShape="0">
                  <a:blip r:embed="rId4"/>
                  <a:stretch>
                    <a:fillRect b="-11429"/>
                  </a:stretch>
                </a:blipFill>
              </p:spPr>
              <p:txBody>
                <a:bodyPr/>
                <a:lstStyle/>
                <a:p>
                  <a:r>
                    <a:rPr lang="en-GB">
                      <a:noFill/>
                    </a:rPr>
                    <a:t> </a:t>
                  </a:r>
                </a:p>
              </p:txBody>
            </p:sp>
          </mc:Fallback>
        </mc:AlternateContent>
      </p:grpSp>
      <p:sp>
        <p:nvSpPr>
          <p:cNvPr id="41" name="Text Placeholder 3"/>
          <p:cNvSpPr txBox="1">
            <a:spLocks/>
          </p:cNvSpPr>
          <p:nvPr/>
        </p:nvSpPr>
        <p:spPr>
          <a:xfrm>
            <a:off x="7336687" y="365248"/>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The short time </a:t>
            </a:r>
            <a:r>
              <a:rPr lang="en-GB" sz="1400" dirty="0">
                <a:solidFill>
                  <a:schemeClr val="tx1"/>
                </a:solidFill>
              </a:rPr>
              <a:t>F</a:t>
            </a:r>
            <a:r>
              <a:rPr lang="en-GB" sz="1400" dirty="0" smtClean="0">
                <a:solidFill>
                  <a:schemeClr val="tx1"/>
                </a:solidFill>
              </a:rPr>
              <a:t>ourier transform of the electric field (with Hamming window of approximately 5ps) reveals gain switching between high and low freq. lobe components.</a:t>
            </a:r>
          </a:p>
          <a:p>
            <a:pPr marL="342900" indent="-342900" algn="just">
              <a:buFont typeface="+mj-lt"/>
              <a:buAutoNum type="arabicParenR"/>
            </a:pPr>
            <a:r>
              <a:rPr lang="en-GB" sz="1400" dirty="0" smtClean="0">
                <a:solidFill>
                  <a:schemeClr val="tx1"/>
                </a:solidFill>
              </a:rPr>
              <a:t>The gain switching corresponds to high/low freq. lobe pulse formation, with a more pronounced high frequency lobe pulse (as expected from Gain analysis).  </a:t>
            </a:r>
          </a:p>
          <a:p>
            <a:pPr marL="342900" indent="-342900" algn="just">
              <a:buFont typeface="+mj-lt"/>
              <a:buAutoNum type="arabicParenR"/>
            </a:pPr>
            <a:r>
              <a:rPr lang="en-GB" sz="1400" dirty="0" smtClean="0">
                <a:solidFill>
                  <a:schemeClr val="tx1"/>
                </a:solidFill>
              </a:rPr>
              <a:t>Calculated current oscillates around a mean value of 832 A/cm</a:t>
            </a:r>
            <a:r>
              <a:rPr lang="en-GB" sz="1400" baseline="30000" dirty="0" smtClean="0">
                <a:solidFill>
                  <a:schemeClr val="tx1"/>
                </a:solidFill>
              </a:rPr>
              <a:t>2  </a:t>
            </a:r>
            <a:r>
              <a:rPr lang="en-GB" sz="1400" dirty="0" smtClean="0">
                <a:solidFill>
                  <a:schemeClr val="tx1"/>
                </a:solidFill>
              </a:rPr>
              <a:t>with  each peak in phase with gain switching </a:t>
            </a:r>
          </a:p>
          <a:p>
            <a:pPr marL="342900" indent="-342900" algn="just">
              <a:buFont typeface="+mj-lt"/>
              <a:buAutoNum type="arabicParenR"/>
            </a:pPr>
            <a:r>
              <a:rPr lang="en-GB" sz="1400" dirty="0" smtClean="0">
                <a:solidFill>
                  <a:schemeClr val="tx1"/>
                </a:solidFill>
              </a:rPr>
              <a:t>DFT transform of the current reveals (besides the strong DC signal), strong components at an integer multiple of the RT frequency -&gt; strongest of which is 2xRT freq. </a:t>
            </a:r>
          </a:p>
          <a:p>
            <a:pPr marL="342900" indent="-342900" algn="just">
              <a:buFont typeface="+mj-lt"/>
              <a:buAutoNum type="arabicParenR"/>
            </a:pPr>
            <a:r>
              <a:rPr lang="en-GB" sz="1400" dirty="0">
                <a:solidFill>
                  <a:schemeClr val="tx1"/>
                </a:solidFill>
              </a:rPr>
              <a:t>Interferometric AC result -&gt; </a:t>
            </a:r>
            <a:r>
              <a:rPr lang="en-GB" sz="1400" dirty="0" smtClean="0">
                <a:solidFill>
                  <a:schemeClr val="tx1"/>
                </a:solidFill>
              </a:rPr>
              <a:t>“Peek to background” (P2B) ratio of 8:1 for the low freq. lobe and </a:t>
            </a:r>
            <a:r>
              <a:rPr lang="en-GB" sz="1400" dirty="0">
                <a:solidFill>
                  <a:schemeClr val="tx1"/>
                </a:solidFill>
              </a:rPr>
              <a:t>(P2B) </a:t>
            </a:r>
            <a:r>
              <a:rPr lang="en-GB" sz="1400" dirty="0" smtClean="0">
                <a:solidFill>
                  <a:schemeClr val="tx1"/>
                </a:solidFill>
              </a:rPr>
              <a:t>of 8:2 for the high frequency lobe signal. </a:t>
            </a:r>
            <a:endParaRPr lang="en-GB" sz="1400" dirty="0">
              <a:solidFill>
                <a:schemeClr val="tx1"/>
              </a:solidFill>
            </a:endParaRPr>
          </a:p>
        </p:txBody>
      </p:sp>
      <p:sp>
        <p:nvSpPr>
          <p:cNvPr id="47" name="TextBox 46"/>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8" name="TextBox 47"/>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9" name="TextBox 48"/>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50" name="TextBox 49"/>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51" name="TextBox 50"/>
          <p:cNvSpPr txBox="1"/>
          <p:nvPr/>
        </p:nvSpPr>
        <p:spPr>
          <a:xfrm>
            <a:off x="7265502" y="4157400"/>
            <a:ext cx="309700" cy="276999"/>
          </a:xfrm>
          <a:prstGeom prst="rect">
            <a:avLst/>
          </a:prstGeom>
          <a:noFill/>
        </p:spPr>
        <p:txBody>
          <a:bodyPr wrap="none" rtlCol="0">
            <a:spAutoFit/>
          </a:bodyPr>
          <a:lstStyle/>
          <a:p>
            <a:r>
              <a:rPr lang="en-GB" sz="1200" dirty="0" smtClean="0"/>
              <a:t>5)</a:t>
            </a:r>
            <a:endParaRPr lang="en-GB" sz="1200" dirty="0"/>
          </a:p>
        </p:txBody>
      </p:sp>
      <p:sp>
        <p:nvSpPr>
          <p:cNvPr id="57" name="TextBox 56"/>
          <p:cNvSpPr txBox="1"/>
          <p:nvPr/>
        </p:nvSpPr>
        <p:spPr>
          <a:xfrm>
            <a:off x="10974365" y="3947802"/>
            <a:ext cx="530915" cy="215444"/>
          </a:xfrm>
          <a:prstGeom prst="rect">
            <a:avLst/>
          </a:prstGeom>
          <a:noFill/>
        </p:spPr>
        <p:txBody>
          <a:bodyPr wrap="none" rtlCol="0">
            <a:spAutoFit/>
          </a:bodyPr>
          <a:lstStyle/>
          <a:p>
            <a:r>
              <a:rPr lang="en-GB" sz="800" b="1" dirty="0"/>
              <a:t>P</a:t>
            </a:r>
            <a:r>
              <a:rPr lang="en-GB" sz="800" b="1" dirty="0" smtClean="0"/>
              <a:t>2B: 8:1</a:t>
            </a:r>
            <a:endParaRPr lang="en-GB" sz="800" b="1" dirty="0"/>
          </a:p>
        </p:txBody>
      </p:sp>
      <p:sp>
        <p:nvSpPr>
          <p:cNvPr id="58" name="TextBox 57"/>
          <p:cNvSpPr txBox="1"/>
          <p:nvPr/>
        </p:nvSpPr>
        <p:spPr>
          <a:xfrm>
            <a:off x="10974365" y="5158535"/>
            <a:ext cx="530915" cy="215444"/>
          </a:xfrm>
          <a:prstGeom prst="rect">
            <a:avLst/>
          </a:prstGeom>
          <a:noFill/>
        </p:spPr>
        <p:txBody>
          <a:bodyPr wrap="none" rtlCol="0">
            <a:spAutoFit/>
          </a:bodyPr>
          <a:lstStyle/>
          <a:p>
            <a:r>
              <a:rPr lang="en-GB" sz="800" b="1" dirty="0" smtClean="0"/>
              <a:t>P2B: 8:2</a:t>
            </a:r>
            <a:endParaRPr lang="en-GB" sz="800" b="1" dirty="0"/>
          </a:p>
        </p:txBody>
      </p:sp>
      <p:grpSp>
        <p:nvGrpSpPr>
          <p:cNvPr id="75" name="Group 74"/>
          <p:cNvGrpSpPr/>
          <p:nvPr/>
        </p:nvGrpSpPr>
        <p:grpSpPr>
          <a:xfrm>
            <a:off x="10004468" y="3840080"/>
            <a:ext cx="842166" cy="107722"/>
            <a:chOff x="8982900" y="4795619"/>
            <a:chExt cx="842166" cy="107722"/>
          </a:xfrm>
        </p:grpSpPr>
        <p:sp>
          <p:nvSpPr>
            <p:cNvPr id="76"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77"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78" name="Group 77"/>
          <p:cNvGrpSpPr/>
          <p:nvPr/>
        </p:nvGrpSpPr>
        <p:grpSpPr>
          <a:xfrm>
            <a:off x="9982200" y="5026474"/>
            <a:ext cx="861402" cy="107722"/>
            <a:chOff x="8982900" y="4984532"/>
            <a:chExt cx="861402" cy="107722"/>
          </a:xfrm>
        </p:grpSpPr>
        <p:sp>
          <p:nvSpPr>
            <p:cNvPr id="79"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80"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81" name="Straight Connector 80"/>
          <p:cNvCxnSpPr/>
          <p:nvPr/>
        </p:nvCxnSpPr>
        <p:spPr>
          <a:xfrm>
            <a:off x="2705441" y="1949450"/>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1366477" y="1949450"/>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62"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endParaRPr lang="en-GB" sz="1400" dirty="0" smtClean="0">
              <a:solidFill>
                <a:schemeClr val="tx1"/>
              </a:solidFill>
            </a:endParaRPr>
          </a:p>
        </p:txBody>
      </p:sp>
    </p:spTree>
    <p:extLst>
      <p:ext uri="{BB962C8B-B14F-4D97-AF65-F5344CB8AC3E}">
        <p14:creationId xmlns:p14="http://schemas.microsoft.com/office/powerpoint/2010/main" val="25581418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200000" y="3663794"/>
            <a:ext cx="4890312" cy="2722010"/>
            <a:chOff x="7200000" y="3663794"/>
            <a:chExt cx="4890312" cy="2722010"/>
          </a:xfrm>
        </p:grpSpPr>
        <p:pic>
          <p:nvPicPr>
            <p:cNvPr id="10" name="Picture 9"/>
            <p:cNvPicPr>
              <a:picLocks noChangeAspect="1"/>
            </p:cNvPicPr>
            <p:nvPr/>
          </p:nvPicPr>
          <p:blipFill>
            <a:blip r:embed="rId2"/>
            <a:stretch>
              <a:fillRect/>
            </a:stretch>
          </p:blipFill>
          <p:spPr>
            <a:xfrm>
              <a:off x="7200000" y="3780000"/>
              <a:ext cx="4890312" cy="2520000"/>
            </a:xfrm>
            <a:prstGeom prst="rect">
              <a:avLst/>
            </a:prstGeom>
          </p:spPr>
        </p:pic>
        <p:sp>
          <p:nvSpPr>
            <p:cNvPr id="53" name="TextBox 52"/>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54" name="TextBox 53"/>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sp>
          <p:nvSpPr>
            <p:cNvPr id="55" name="TextBox 54"/>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56" name="TextBox 55"/>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07/01/2016</a:t>
            </a:fld>
            <a:endParaRPr lang="en-GB" sz="1400" dirty="0"/>
          </a:p>
        </p:txBody>
      </p:sp>
      <p:sp>
        <p:nvSpPr>
          <p:cNvPr id="4" name="Footer Placeholder 3"/>
          <p:cNvSpPr>
            <a:spLocks noGrp="1"/>
          </p:cNvSpPr>
          <p:nvPr>
            <p:ph type="ftr" sz="quarter" idx="11"/>
          </p:nvPr>
        </p:nvSpPr>
        <p:spPr/>
        <p:txBody>
          <a:bodyPr/>
          <a:lstStyle/>
          <a:p>
            <a:r>
              <a:rPr lang="en-GB" sz="140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8</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dirty="0" smtClean="0"/>
              <a:t>Time-domain analysis 11.0 kV/CM</a:t>
            </a:r>
            <a:endParaRPr lang="en-GB" sz="4000" dirty="0"/>
          </a:p>
        </p:txBody>
      </p:sp>
      <p:pic>
        <p:nvPicPr>
          <p:cNvPr id="2" name="Picture 1"/>
          <p:cNvPicPr>
            <a:picLocks/>
          </p:cNvPicPr>
          <p:nvPr/>
        </p:nvPicPr>
        <p:blipFill>
          <a:blip r:embed="rId3"/>
          <a:stretch>
            <a:fillRect/>
          </a:stretch>
        </p:blipFill>
        <p:spPr>
          <a:xfrm>
            <a:off x="360000" y="1800000"/>
            <a:ext cx="6480000" cy="3240000"/>
          </a:xfrm>
          <a:prstGeom prst="rect">
            <a:avLst/>
          </a:prstGeom>
        </p:spPr>
      </p:pic>
      <p:grpSp>
        <p:nvGrpSpPr>
          <p:cNvPr id="11" name="Group 10"/>
          <p:cNvGrpSpPr/>
          <p:nvPr/>
        </p:nvGrpSpPr>
        <p:grpSpPr>
          <a:xfrm>
            <a:off x="1636351" y="4471201"/>
            <a:ext cx="52387" cy="47625"/>
            <a:chOff x="6611761" y="3863119"/>
            <a:chExt cx="52387" cy="47625"/>
          </a:xfrm>
        </p:grpSpPr>
        <p:sp>
          <p:nvSpPr>
            <p:cNvPr id="13"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43" name="TextBox 42"/>
              <p:cNvSpPr txBox="1"/>
              <p:nvPr/>
            </p:nvSpPr>
            <p:spPr>
              <a:xfrm>
                <a:off x="1691119" y="4363479"/>
                <a:ext cx="1198470" cy="215444"/>
              </a:xfrm>
              <a:prstGeom prst="rect">
                <a:avLst/>
              </a:prstGeom>
              <a:noFill/>
            </p:spPr>
            <p:txBody>
              <a:bodyPr wrap="none" rtlCol="0">
                <a:spAutoFit/>
              </a:bodyPr>
              <a:lstStyle/>
              <a:p>
                <a:r>
                  <a:rPr lang="en-GB" sz="800" b="1" dirty="0" smtClean="0"/>
                  <a:t>2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𝟏𝟔</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𝟔𝟓</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691119" y="4363479"/>
                <a:ext cx="1198470" cy="215444"/>
              </a:xfrm>
              <a:prstGeom prst="rect">
                <a:avLst/>
              </a:prstGeom>
              <a:blipFill rotWithShape="0">
                <a:blip r:embed="rId4"/>
                <a:stretch>
                  <a:fillRect b="-11429"/>
                </a:stretch>
              </a:blipFill>
            </p:spPr>
            <p:txBody>
              <a:bodyPr/>
              <a:lstStyle/>
              <a:p>
                <a:r>
                  <a:rPr lang="en-GB">
                    <a:noFill/>
                  </a:rPr>
                  <a:t> </a:t>
                </a:r>
              </a:p>
            </p:txBody>
          </p:sp>
        </mc:Fallback>
      </mc:AlternateContent>
      <p:sp>
        <p:nvSpPr>
          <p:cNvPr id="44" name="Text Placeholder 3"/>
          <p:cNvSpPr txBox="1">
            <a:spLocks/>
          </p:cNvSpPr>
          <p:nvPr/>
        </p:nvSpPr>
        <p:spPr>
          <a:xfrm>
            <a:off x="7339465" y="365248"/>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At resonance the gain switching is more equally distributed between the two different freq. lobes .  </a:t>
            </a:r>
          </a:p>
          <a:p>
            <a:pPr marL="342900" indent="-342900" algn="just">
              <a:buFont typeface="+mj-lt"/>
              <a:buAutoNum type="arabicParenR"/>
            </a:pPr>
            <a:r>
              <a:rPr lang="en-GB" sz="1400" dirty="0" smtClean="0">
                <a:solidFill>
                  <a:schemeClr val="tx1"/>
                </a:solidFill>
              </a:rPr>
              <a:t>The pulse duration of both field components is approximately the same .</a:t>
            </a:r>
          </a:p>
          <a:p>
            <a:pPr marL="342900" indent="-342900" algn="just">
              <a:buFont typeface="+mj-lt"/>
              <a:buAutoNum type="arabicParenR"/>
            </a:pPr>
            <a:r>
              <a:rPr lang="en-GB" sz="1400" dirty="0" smtClean="0">
                <a:solidFill>
                  <a:schemeClr val="tx1"/>
                </a:solidFill>
              </a:rPr>
              <a:t>Calculated current oscillates around a mean value of 819 A/cm</a:t>
            </a:r>
            <a:r>
              <a:rPr lang="en-GB" sz="1400" baseline="30000" dirty="0" smtClean="0">
                <a:solidFill>
                  <a:schemeClr val="tx1"/>
                </a:solidFill>
              </a:rPr>
              <a:t>2  </a:t>
            </a:r>
            <a:r>
              <a:rPr lang="en-GB" sz="1400" dirty="0" smtClean="0">
                <a:solidFill>
                  <a:schemeClr val="tx1"/>
                </a:solidFill>
              </a:rPr>
              <a:t>with  each peak in phase with gain switching</a:t>
            </a:r>
          </a:p>
          <a:p>
            <a:pPr marL="342900" indent="-342900" algn="just">
              <a:buFont typeface="+mj-lt"/>
              <a:buAutoNum type="arabicParenR"/>
            </a:pPr>
            <a:r>
              <a:rPr lang="en-GB" sz="1400" dirty="0" smtClean="0">
                <a:solidFill>
                  <a:schemeClr val="tx1"/>
                </a:solidFill>
              </a:rPr>
              <a:t>DFT transform of the current reveals a strong signal at 2xRT frequency -&gt; current responds to the arrival of the two different freq. lobe pulses.</a:t>
            </a:r>
          </a:p>
          <a:p>
            <a:pPr marL="342900" indent="-342900" algn="just">
              <a:buFont typeface="+mj-lt"/>
              <a:buAutoNum type="arabicParenR"/>
            </a:pPr>
            <a:r>
              <a:rPr lang="en-GB" sz="1400" dirty="0" smtClean="0">
                <a:solidFill>
                  <a:schemeClr val="tx1"/>
                </a:solidFill>
              </a:rPr>
              <a:t>Interferometric AC result -&gt; two pulses with P2B ratio of 8:1 .</a:t>
            </a:r>
          </a:p>
          <a:p>
            <a:pPr algn="just"/>
            <a:endParaRPr lang="en-GB" sz="1400" dirty="0" smtClean="0">
              <a:solidFill>
                <a:schemeClr val="tx1"/>
              </a:solidFill>
            </a:endParaRPr>
          </a:p>
        </p:txBody>
      </p:sp>
      <p:sp>
        <p:nvSpPr>
          <p:cNvPr id="7" name="TextBox 6"/>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6" name="TextBox 45"/>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7" name="TextBox 46"/>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48" name="TextBox 47"/>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49" name="TextBox 48"/>
          <p:cNvSpPr txBox="1"/>
          <p:nvPr/>
        </p:nvSpPr>
        <p:spPr>
          <a:xfrm>
            <a:off x="7367190" y="4165218"/>
            <a:ext cx="309700" cy="276999"/>
          </a:xfrm>
          <a:prstGeom prst="rect">
            <a:avLst/>
          </a:prstGeom>
          <a:noFill/>
        </p:spPr>
        <p:txBody>
          <a:bodyPr wrap="none" rtlCol="0">
            <a:spAutoFit/>
          </a:bodyPr>
          <a:lstStyle/>
          <a:p>
            <a:r>
              <a:rPr lang="en-GB" sz="1200" dirty="0" smtClean="0"/>
              <a:t>5)</a:t>
            </a:r>
            <a:endParaRPr lang="en-GB" sz="1200" dirty="0"/>
          </a:p>
        </p:txBody>
      </p:sp>
      <p:sp>
        <p:nvSpPr>
          <p:cNvPr id="51" name="TextBox 50"/>
          <p:cNvSpPr txBox="1"/>
          <p:nvPr/>
        </p:nvSpPr>
        <p:spPr>
          <a:xfrm>
            <a:off x="10974365" y="5158535"/>
            <a:ext cx="553357" cy="215444"/>
          </a:xfrm>
          <a:prstGeom prst="rect">
            <a:avLst/>
          </a:prstGeom>
          <a:noFill/>
        </p:spPr>
        <p:txBody>
          <a:bodyPr wrap="none" rtlCol="0">
            <a:spAutoFit/>
          </a:bodyPr>
          <a:lstStyle/>
          <a:p>
            <a:r>
              <a:rPr lang="en-GB" sz="800" b="1" dirty="0"/>
              <a:t>P2B : </a:t>
            </a:r>
            <a:r>
              <a:rPr lang="en-GB" sz="800" b="1" dirty="0" smtClean="0"/>
              <a:t>8:1</a:t>
            </a:r>
            <a:endParaRPr lang="en-GB" sz="800" b="1" dirty="0"/>
          </a:p>
        </p:txBody>
      </p:sp>
      <p:sp>
        <p:nvSpPr>
          <p:cNvPr id="52" name="TextBox 51"/>
          <p:cNvSpPr txBox="1"/>
          <p:nvPr/>
        </p:nvSpPr>
        <p:spPr>
          <a:xfrm>
            <a:off x="10974364" y="3988535"/>
            <a:ext cx="530915" cy="215444"/>
          </a:xfrm>
          <a:prstGeom prst="rect">
            <a:avLst/>
          </a:prstGeom>
          <a:noFill/>
        </p:spPr>
        <p:txBody>
          <a:bodyPr wrap="none" rtlCol="0">
            <a:spAutoFit/>
          </a:bodyPr>
          <a:lstStyle/>
          <a:p>
            <a:r>
              <a:rPr lang="en-GB" sz="800" b="1" dirty="0" smtClean="0"/>
              <a:t>P2B: 8:1</a:t>
            </a:r>
            <a:endParaRPr lang="en-GB" sz="800" b="1" dirty="0"/>
          </a:p>
        </p:txBody>
      </p:sp>
      <p:grpSp>
        <p:nvGrpSpPr>
          <p:cNvPr id="58" name="Group 57"/>
          <p:cNvGrpSpPr/>
          <p:nvPr/>
        </p:nvGrpSpPr>
        <p:grpSpPr>
          <a:xfrm>
            <a:off x="9998597" y="3835810"/>
            <a:ext cx="842166" cy="107722"/>
            <a:chOff x="8982900" y="4795619"/>
            <a:chExt cx="842166" cy="107722"/>
          </a:xfrm>
        </p:grpSpPr>
        <p:sp>
          <p:nvSpPr>
            <p:cNvPr id="59"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0"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61" name="Group 60"/>
          <p:cNvGrpSpPr/>
          <p:nvPr/>
        </p:nvGrpSpPr>
        <p:grpSpPr>
          <a:xfrm>
            <a:off x="9969500" y="4987328"/>
            <a:ext cx="861402" cy="107722"/>
            <a:chOff x="8982900" y="4984532"/>
            <a:chExt cx="861402" cy="107722"/>
          </a:xfrm>
        </p:grpSpPr>
        <p:sp>
          <p:nvSpPr>
            <p:cNvPr id="62"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3"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66" name="Straight Connector 65"/>
          <p:cNvCxnSpPr/>
          <p:nvPr/>
        </p:nvCxnSpPr>
        <p:spPr>
          <a:xfrm>
            <a:off x="2908641" y="1895475"/>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1569677" y="1895475"/>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64"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endParaRPr lang="en-GB" sz="1400" dirty="0" smtClean="0">
              <a:solidFill>
                <a:schemeClr val="tx1"/>
              </a:solidFill>
            </a:endParaRPr>
          </a:p>
        </p:txBody>
      </p:sp>
    </p:spTree>
    <p:extLst>
      <p:ext uri="{BB962C8B-B14F-4D97-AF65-F5344CB8AC3E}">
        <p14:creationId xmlns:p14="http://schemas.microsoft.com/office/powerpoint/2010/main" val="10116848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200000" y="3663794"/>
            <a:ext cx="4890312" cy="2722010"/>
            <a:chOff x="7200000" y="3663794"/>
            <a:chExt cx="4890312" cy="2722010"/>
          </a:xfrm>
        </p:grpSpPr>
        <p:grpSp>
          <p:nvGrpSpPr>
            <p:cNvPr id="8" name="Group 7"/>
            <p:cNvGrpSpPr/>
            <p:nvPr/>
          </p:nvGrpSpPr>
          <p:grpSpPr>
            <a:xfrm>
              <a:off x="7200000" y="3663794"/>
              <a:ext cx="4890312" cy="2636206"/>
              <a:chOff x="7200000" y="3663794"/>
              <a:chExt cx="4890312" cy="2636206"/>
            </a:xfrm>
          </p:grpSpPr>
          <p:pic>
            <p:nvPicPr>
              <p:cNvPr id="6" name="Picture 5"/>
              <p:cNvPicPr>
                <a:picLocks noChangeAspect="1"/>
              </p:cNvPicPr>
              <p:nvPr/>
            </p:nvPicPr>
            <p:blipFill>
              <a:blip r:embed="rId2"/>
              <a:stretch>
                <a:fillRect/>
              </a:stretch>
            </p:blipFill>
            <p:spPr>
              <a:xfrm>
                <a:off x="7200000" y="3780000"/>
                <a:ext cx="4890312" cy="2520000"/>
              </a:xfrm>
              <a:prstGeom prst="rect">
                <a:avLst/>
              </a:prstGeom>
            </p:spPr>
          </p:pic>
          <p:sp>
            <p:nvSpPr>
              <p:cNvPr id="50" name="TextBox 49"/>
              <p:cNvSpPr txBox="1"/>
              <p:nvPr/>
            </p:nvSpPr>
            <p:spPr>
              <a:xfrm>
                <a:off x="9990898" y="3668824"/>
                <a:ext cx="1539204" cy="215444"/>
              </a:xfrm>
              <a:prstGeom prst="rect">
                <a:avLst/>
              </a:prstGeom>
              <a:noFill/>
            </p:spPr>
            <p:txBody>
              <a:bodyPr wrap="none" rtlCol="0">
                <a:spAutoFit/>
              </a:bodyPr>
              <a:lstStyle/>
              <a:p>
                <a:r>
                  <a:rPr lang="en-GB" sz="800" b="1" dirty="0" smtClean="0"/>
                  <a:t>Interferometric Autocorrelation</a:t>
                </a:r>
                <a:endParaRPr lang="en-GB" sz="800" b="1" dirty="0"/>
              </a:p>
            </p:txBody>
          </p:sp>
          <p:sp>
            <p:nvSpPr>
              <p:cNvPr id="53" name="TextBox 52"/>
              <p:cNvSpPr txBox="1"/>
              <p:nvPr/>
            </p:nvSpPr>
            <p:spPr>
              <a:xfrm>
                <a:off x="8126999" y="3663794"/>
                <a:ext cx="1087157" cy="215444"/>
              </a:xfrm>
              <a:prstGeom prst="rect">
                <a:avLst/>
              </a:prstGeom>
              <a:noFill/>
            </p:spPr>
            <p:txBody>
              <a:bodyPr wrap="none" rtlCol="0">
                <a:spAutoFit/>
              </a:bodyPr>
              <a:lstStyle/>
              <a:p>
                <a:pPr algn="ctr"/>
                <a:r>
                  <a:rPr lang="en-GB" sz="800" b="1" dirty="0" smtClean="0"/>
                  <a:t>Field Autocorrelation</a:t>
                </a:r>
                <a:endParaRPr lang="en-GB" sz="800" b="1" dirty="0"/>
              </a:p>
            </p:txBody>
          </p:sp>
        </p:grpSp>
        <p:sp>
          <p:nvSpPr>
            <p:cNvPr id="54" name="TextBox 53"/>
            <p:cNvSpPr txBox="1"/>
            <p:nvPr/>
          </p:nvSpPr>
          <p:spPr>
            <a:xfrm>
              <a:off x="10470997" y="6170360"/>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sp>
          <p:nvSpPr>
            <p:cNvPr id="55" name="TextBox 54"/>
            <p:cNvSpPr txBox="1"/>
            <p:nvPr/>
          </p:nvSpPr>
          <p:spPr>
            <a:xfrm>
              <a:off x="8321097" y="6140906"/>
              <a:ext cx="579005" cy="215444"/>
            </a:xfrm>
            <a:prstGeom prst="rect">
              <a:avLst/>
            </a:prstGeom>
            <a:noFill/>
          </p:spPr>
          <p:txBody>
            <a:bodyPr wrap="none" rtlCol="0">
              <a:spAutoFit/>
            </a:bodyPr>
            <a:lstStyle/>
            <a:p>
              <a:pPr algn="ctr"/>
              <a:r>
                <a:rPr lang="en-GB" sz="800" b="1" dirty="0" smtClean="0"/>
                <a:t>Time (</a:t>
              </a:r>
              <a:r>
                <a:rPr lang="en-GB" sz="800" b="1" dirty="0" err="1" smtClean="0"/>
                <a:t>ps</a:t>
              </a:r>
              <a:r>
                <a:rPr lang="en-GB" sz="800" b="1" dirty="0" smtClean="0"/>
                <a:t>)</a:t>
              </a:r>
              <a:endParaRPr lang="en-GB" sz="800" b="1" dirty="0"/>
            </a:p>
          </p:txBody>
        </p:sp>
      </p:grpSp>
      <p:sp>
        <p:nvSpPr>
          <p:cNvPr id="3" name="Date Placeholder 2"/>
          <p:cNvSpPr>
            <a:spLocks noGrp="1"/>
          </p:cNvSpPr>
          <p:nvPr>
            <p:ph type="dt" sz="half" idx="10"/>
          </p:nvPr>
        </p:nvSpPr>
        <p:spPr/>
        <p:txBody>
          <a:bodyPr/>
          <a:lstStyle/>
          <a:p>
            <a:fld id="{99D3C304-04A4-4081-A087-118E2E4921F9}" type="datetime1">
              <a:rPr lang="en-GB" sz="1400" smtClean="0"/>
              <a:t>07/01/2016</a:t>
            </a:fld>
            <a:endParaRPr lang="en-GB" sz="1400" dirty="0"/>
          </a:p>
        </p:txBody>
      </p:sp>
      <p:sp>
        <p:nvSpPr>
          <p:cNvPr id="4" name="Footer Placeholder 3"/>
          <p:cNvSpPr>
            <a:spLocks noGrp="1"/>
          </p:cNvSpPr>
          <p:nvPr>
            <p:ph type="ftr" sz="quarter" idx="11"/>
          </p:nvPr>
        </p:nvSpPr>
        <p:spPr/>
        <p:txBody>
          <a:bodyPr/>
          <a:lstStyle/>
          <a:p>
            <a:r>
              <a:rPr lang="en-GB" sz="1400" dirty="0" smtClean="0"/>
              <a:t>Computational Photonics (TUM)</a:t>
            </a:r>
            <a:endParaRPr lang="en-GB" sz="1400" dirty="0"/>
          </a:p>
        </p:txBody>
      </p:sp>
      <p:sp>
        <p:nvSpPr>
          <p:cNvPr id="5" name="Slide Number Placeholder 4"/>
          <p:cNvSpPr>
            <a:spLocks noGrp="1"/>
          </p:cNvSpPr>
          <p:nvPr>
            <p:ph type="sldNum" sz="quarter" idx="12"/>
          </p:nvPr>
        </p:nvSpPr>
        <p:spPr/>
        <p:txBody>
          <a:bodyPr/>
          <a:lstStyle/>
          <a:p>
            <a:fld id="{FBB489E5-252C-415B-AC05-7A0EAD1F367C}" type="slidenum">
              <a:rPr lang="en-GB" sz="1400" smtClean="0"/>
              <a:pPr/>
              <a:t>19</a:t>
            </a:fld>
            <a:endParaRPr lang="en-GB" sz="1400" dirty="0"/>
          </a:p>
        </p:txBody>
      </p:sp>
      <p:sp>
        <p:nvSpPr>
          <p:cNvPr id="514" name="Title 812"/>
          <p:cNvSpPr txBox="1">
            <a:spLocks/>
          </p:cNvSpPr>
          <p:nvPr/>
        </p:nvSpPr>
        <p:spPr>
          <a:xfrm>
            <a:off x="0" y="694822"/>
            <a:ext cx="9144000" cy="9606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accent1">
                    <a:lumMod val="75000"/>
                  </a:schemeClr>
                </a:solidFill>
                <a:latin typeface="+mj-lt"/>
                <a:ea typeface="+mj-ea"/>
                <a:cs typeface="+mj-cs"/>
              </a:defRPr>
            </a:lvl1pPr>
          </a:lstStyle>
          <a:p>
            <a:r>
              <a:rPr lang="en-GB" sz="4000" smtClean="0"/>
              <a:t>Time-domain analysis 11.2 kV/CM</a:t>
            </a:r>
            <a:endParaRPr lang="en-GB" sz="4000" dirty="0"/>
          </a:p>
        </p:txBody>
      </p:sp>
      <p:pic>
        <p:nvPicPr>
          <p:cNvPr id="9" name="Picture 8"/>
          <p:cNvPicPr>
            <a:picLocks/>
          </p:cNvPicPr>
          <p:nvPr/>
        </p:nvPicPr>
        <p:blipFill>
          <a:blip r:embed="rId3"/>
          <a:stretch>
            <a:fillRect/>
          </a:stretch>
        </p:blipFill>
        <p:spPr>
          <a:xfrm>
            <a:off x="360000" y="1800000"/>
            <a:ext cx="6480000" cy="3240000"/>
          </a:xfrm>
          <a:prstGeom prst="rect">
            <a:avLst/>
          </a:prstGeom>
        </p:spPr>
      </p:pic>
      <p:grpSp>
        <p:nvGrpSpPr>
          <p:cNvPr id="11" name="Group 10"/>
          <p:cNvGrpSpPr/>
          <p:nvPr/>
        </p:nvGrpSpPr>
        <p:grpSpPr>
          <a:xfrm>
            <a:off x="1109663" y="4521773"/>
            <a:ext cx="52387" cy="47625"/>
            <a:chOff x="6611761" y="3863119"/>
            <a:chExt cx="52387" cy="47625"/>
          </a:xfrm>
        </p:grpSpPr>
        <p:sp>
          <p:nvSpPr>
            <p:cNvPr id="12" name="Rectangle 33403"/>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Freeform 33404"/>
            <p:cNvSpPr>
              <a:spLocks/>
            </p:cNvSpPr>
            <p:nvPr/>
          </p:nvSpPr>
          <p:spPr bwMode="auto">
            <a:xfrm>
              <a:off x="6637161" y="3871057"/>
              <a:ext cx="22225" cy="14288"/>
            </a:xfrm>
            <a:custGeom>
              <a:avLst/>
              <a:gdLst>
                <a:gd name="T0" fmla="*/ 0 w 14"/>
                <a:gd name="T1" fmla="*/ 9 h 9"/>
                <a:gd name="T2" fmla="*/ 14 w 14"/>
                <a:gd name="T3" fmla="*/ 9 h 9"/>
                <a:gd name="T4" fmla="*/ 12 w 14"/>
                <a:gd name="T5" fmla="*/ 0 h 9"/>
                <a:gd name="T6" fmla="*/ 0 w 14"/>
                <a:gd name="T7" fmla="*/ 9 h 9"/>
              </a:gdLst>
              <a:ahLst/>
              <a:cxnLst>
                <a:cxn ang="0">
                  <a:pos x="T0" y="T1"/>
                </a:cxn>
                <a:cxn ang="0">
                  <a:pos x="T2" y="T3"/>
                </a:cxn>
                <a:cxn ang="0">
                  <a:pos x="T4" y="T5"/>
                </a:cxn>
                <a:cxn ang="0">
                  <a:pos x="T6" y="T7"/>
                </a:cxn>
              </a:cxnLst>
              <a:rect l="0" t="0" r="r" b="b"/>
              <a:pathLst>
                <a:path w="14" h="9">
                  <a:moveTo>
                    <a:pt x="0" y="9"/>
                  </a:moveTo>
                  <a:lnTo>
                    <a:pt x="14" y="9"/>
                  </a:lnTo>
                  <a:lnTo>
                    <a:pt x="12" y="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Rectangle 33405"/>
            <p:cNvSpPr>
              <a:spLocks noChangeArrowheads="1"/>
            </p:cNvSpPr>
            <p:nvPr/>
          </p:nvSpPr>
          <p:spPr bwMode="auto">
            <a:xfrm>
              <a:off x="6635573"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Rectangle 33406"/>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Freeform 33407"/>
            <p:cNvSpPr>
              <a:spLocks/>
            </p:cNvSpPr>
            <p:nvPr/>
          </p:nvSpPr>
          <p:spPr bwMode="auto">
            <a:xfrm>
              <a:off x="6637161" y="3885344"/>
              <a:ext cx="22225" cy="12700"/>
            </a:xfrm>
            <a:custGeom>
              <a:avLst/>
              <a:gdLst>
                <a:gd name="T0" fmla="*/ 0 w 14"/>
                <a:gd name="T1" fmla="*/ 0 h 8"/>
                <a:gd name="T2" fmla="*/ 12 w 14"/>
                <a:gd name="T3" fmla="*/ 8 h 8"/>
                <a:gd name="T4" fmla="*/ 14 w 14"/>
                <a:gd name="T5" fmla="*/ 0 h 8"/>
                <a:gd name="T6" fmla="*/ 0 w 14"/>
                <a:gd name="T7" fmla="*/ 0 h 8"/>
              </a:gdLst>
              <a:ahLst/>
              <a:cxnLst>
                <a:cxn ang="0">
                  <a:pos x="T0" y="T1"/>
                </a:cxn>
                <a:cxn ang="0">
                  <a:pos x="T2" y="T3"/>
                </a:cxn>
                <a:cxn ang="0">
                  <a:pos x="T4" y="T5"/>
                </a:cxn>
                <a:cxn ang="0">
                  <a:pos x="T6" y="T7"/>
                </a:cxn>
              </a:cxnLst>
              <a:rect l="0" t="0" r="r" b="b"/>
              <a:pathLst>
                <a:path w="14" h="8">
                  <a:moveTo>
                    <a:pt x="0" y="0"/>
                  </a:moveTo>
                  <a:lnTo>
                    <a:pt x="12" y="8"/>
                  </a:lnTo>
                  <a:lnTo>
                    <a:pt x="1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Rectangle 33408"/>
            <p:cNvSpPr>
              <a:spLocks noChangeArrowheads="1"/>
            </p:cNvSpPr>
            <p:nvPr/>
          </p:nvSpPr>
          <p:spPr bwMode="auto">
            <a:xfrm>
              <a:off x="6635573"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Rectangle 33410"/>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Freeform 33411"/>
            <p:cNvSpPr>
              <a:spLocks/>
            </p:cNvSpPr>
            <p:nvPr/>
          </p:nvSpPr>
          <p:spPr bwMode="auto">
            <a:xfrm>
              <a:off x="6637161" y="3885344"/>
              <a:ext cx="19050" cy="20638"/>
            </a:xfrm>
            <a:custGeom>
              <a:avLst/>
              <a:gdLst>
                <a:gd name="T0" fmla="*/ 0 w 12"/>
                <a:gd name="T1" fmla="*/ 0 h 13"/>
                <a:gd name="T2" fmla="*/ 5 w 12"/>
                <a:gd name="T3" fmla="*/ 13 h 13"/>
                <a:gd name="T4" fmla="*/ 12 w 12"/>
                <a:gd name="T5" fmla="*/ 8 h 13"/>
                <a:gd name="T6" fmla="*/ 0 w 12"/>
                <a:gd name="T7" fmla="*/ 0 h 13"/>
              </a:gdLst>
              <a:ahLst/>
              <a:cxnLst>
                <a:cxn ang="0">
                  <a:pos x="T0" y="T1"/>
                </a:cxn>
                <a:cxn ang="0">
                  <a:pos x="T2" y="T3"/>
                </a:cxn>
                <a:cxn ang="0">
                  <a:pos x="T4" y="T5"/>
                </a:cxn>
                <a:cxn ang="0">
                  <a:pos x="T6" y="T7"/>
                </a:cxn>
              </a:cxnLst>
              <a:rect l="0" t="0" r="r" b="b"/>
              <a:pathLst>
                <a:path w="12" h="13">
                  <a:moveTo>
                    <a:pt x="0" y="0"/>
                  </a:moveTo>
                  <a:lnTo>
                    <a:pt x="5" y="13"/>
                  </a:lnTo>
                  <a:lnTo>
                    <a:pt x="12" y="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Rectangle 33412"/>
            <p:cNvSpPr>
              <a:spLocks noChangeArrowheads="1"/>
            </p:cNvSpPr>
            <p:nvPr/>
          </p:nvSpPr>
          <p:spPr bwMode="auto">
            <a:xfrm>
              <a:off x="663557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Rectangle 33413"/>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Freeform 33414"/>
            <p:cNvSpPr>
              <a:spLocks/>
            </p:cNvSpPr>
            <p:nvPr/>
          </p:nvSpPr>
          <p:spPr bwMode="auto">
            <a:xfrm>
              <a:off x="6637161" y="3863119"/>
              <a:ext cx="19050" cy="22225"/>
            </a:xfrm>
            <a:custGeom>
              <a:avLst/>
              <a:gdLst>
                <a:gd name="T0" fmla="*/ 0 w 12"/>
                <a:gd name="T1" fmla="*/ 14 h 14"/>
                <a:gd name="T2" fmla="*/ 12 w 12"/>
                <a:gd name="T3" fmla="*/ 5 h 14"/>
                <a:gd name="T4" fmla="*/ 5 w 12"/>
                <a:gd name="T5" fmla="*/ 0 h 14"/>
                <a:gd name="T6" fmla="*/ 0 w 12"/>
                <a:gd name="T7" fmla="*/ 14 h 14"/>
              </a:gdLst>
              <a:ahLst/>
              <a:cxnLst>
                <a:cxn ang="0">
                  <a:pos x="T0" y="T1"/>
                </a:cxn>
                <a:cxn ang="0">
                  <a:pos x="T2" y="T3"/>
                </a:cxn>
                <a:cxn ang="0">
                  <a:pos x="T4" y="T5"/>
                </a:cxn>
                <a:cxn ang="0">
                  <a:pos x="T6" y="T7"/>
                </a:cxn>
              </a:cxnLst>
              <a:rect l="0" t="0" r="r" b="b"/>
              <a:pathLst>
                <a:path w="12" h="14">
                  <a:moveTo>
                    <a:pt x="0" y="14"/>
                  </a:moveTo>
                  <a:lnTo>
                    <a:pt x="12" y="5"/>
                  </a:lnTo>
                  <a:lnTo>
                    <a:pt x="5" y="0"/>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Rectangle 33415"/>
            <p:cNvSpPr>
              <a:spLocks noChangeArrowheads="1"/>
            </p:cNvSpPr>
            <p:nvPr/>
          </p:nvSpPr>
          <p:spPr bwMode="auto">
            <a:xfrm>
              <a:off x="663557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Rectangle 33417"/>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Freeform 33418"/>
            <p:cNvSpPr>
              <a:spLocks/>
            </p:cNvSpPr>
            <p:nvPr/>
          </p:nvSpPr>
          <p:spPr bwMode="auto">
            <a:xfrm>
              <a:off x="6614936" y="3885344"/>
              <a:ext cx="22225" cy="12700"/>
            </a:xfrm>
            <a:custGeom>
              <a:avLst/>
              <a:gdLst>
                <a:gd name="T0" fmla="*/ 14 w 14"/>
                <a:gd name="T1" fmla="*/ 0 h 8"/>
                <a:gd name="T2" fmla="*/ 0 w 14"/>
                <a:gd name="T3" fmla="*/ 0 h 8"/>
                <a:gd name="T4" fmla="*/ 3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0"/>
                  </a:lnTo>
                  <a:lnTo>
                    <a:pt x="3" y="8"/>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Rectangle 33419"/>
            <p:cNvSpPr>
              <a:spLocks noChangeArrowheads="1"/>
            </p:cNvSpPr>
            <p:nvPr/>
          </p:nvSpPr>
          <p:spPr bwMode="auto">
            <a:xfrm>
              <a:off x="6611761" y="3882169"/>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Rectangle 33420"/>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Freeform 33421"/>
            <p:cNvSpPr>
              <a:spLocks/>
            </p:cNvSpPr>
            <p:nvPr/>
          </p:nvSpPr>
          <p:spPr bwMode="auto">
            <a:xfrm>
              <a:off x="6619698" y="3885344"/>
              <a:ext cx="17463" cy="20638"/>
            </a:xfrm>
            <a:custGeom>
              <a:avLst/>
              <a:gdLst>
                <a:gd name="T0" fmla="*/ 11 w 11"/>
                <a:gd name="T1" fmla="*/ 0 h 13"/>
                <a:gd name="T2" fmla="*/ 0 w 11"/>
                <a:gd name="T3" fmla="*/ 8 h 13"/>
                <a:gd name="T4" fmla="*/ 7 w 11"/>
                <a:gd name="T5" fmla="*/ 13 h 13"/>
                <a:gd name="T6" fmla="*/ 11 w 11"/>
                <a:gd name="T7" fmla="*/ 0 h 13"/>
              </a:gdLst>
              <a:ahLst/>
              <a:cxnLst>
                <a:cxn ang="0">
                  <a:pos x="T0" y="T1"/>
                </a:cxn>
                <a:cxn ang="0">
                  <a:pos x="T2" y="T3"/>
                </a:cxn>
                <a:cxn ang="0">
                  <a:pos x="T4" y="T5"/>
                </a:cxn>
                <a:cxn ang="0">
                  <a:pos x="T6" y="T7"/>
                </a:cxn>
              </a:cxnLst>
              <a:rect l="0" t="0" r="r" b="b"/>
              <a:pathLst>
                <a:path w="11" h="13">
                  <a:moveTo>
                    <a:pt x="11" y="0"/>
                  </a:moveTo>
                  <a:lnTo>
                    <a:pt x="0" y="8"/>
                  </a:lnTo>
                  <a:lnTo>
                    <a:pt x="7" y="13"/>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Rectangle 33422"/>
            <p:cNvSpPr>
              <a:spLocks noChangeArrowheads="1"/>
            </p:cNvSpPr>
            <p:nvPr/>
          </p:nvSpPr>
          <p:spPr bwMode="auto">
            <a:xfrm>
              <a:off x="6616523" y="388216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Rectangle 33423"/>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Freeform 33424"/>
            <p:cNvSpPr>
              <a:spLocks/>
            </p:cNvSpPr>
            <p:nvPr/>
          </p:nvSpPr>
          <p:spPr bwMode="auto">
            <a:xfrm>
              <a:off x="6630811" y="3885344"/>
              <a:ext cx="14288" cy="20638"/>
            </a:xfrm>
            <a:custGeom>
              <a:avLst/>
              <a:gdLst>
                <a:gd name="T0" fmla="*/ 4 w 9"/>
                <a:gd name="T1" fmla="*/ 0 h 13"/>
                <a:gd name="T2" fmla="*/ 0 w 9"/>
                <a:gd name="T3" fmla="*/ 13 h 13"/>
                <a:gd name="T4" fmla="*/ 9 w 9"/>
                <a:gd name="T5" fmla="*/ 13 h 13"/>
                <a:gd name="T6" fmla="*/ 4 w 9"/>
                <a:gd name="T7" fmla="*/ 0 h 13"/>
              </a:gdLst>
              <a:ahLst/>
              <a:cxnLst>
                <a:cxn ang="0">
                  <a:pos x="T0" y="T1"/>
                </a:cxn>
                <a:cxn ang="0">
                  <a:pos x="T2" y="T3"/>
                </a:cxn>
                <a:cxn ang="0">
                  <a:pos x="T4" y="T5"/>
                </a:cxn>
                <a:cxn ang="0">
                  <a:pos x="T6" y="T7"/>
                </a:cxn>
              </a:cxnLst>
              <a:rect l="0" t="0" r="r" b="b"/>
              <a:pathLst>
                <a:path w="9" h="13">
                  <a:moveTo>
                    <a:pt x="4" y="0"/>
                  </a:moveTo>
                  <a:lnTo>
                    <a:pt x="0" y="13"/>
                  </a:lnTo>
                  <a:lnTo>
                    <a:pt x="9" y="13"/>
                  </a:lnTo>
                  <a:lnTo>
                    <a:pt x="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Rectangle 33425"/>
            <p:cNvSpPr>
              <a:spLocks noChangeArrowheads="1"/>
            </p:cNvSpPr>
            <p:nvPr/>
          </p:nvSpPr>
          <p:spPr bwMode="auto">
            <a:xfrm>
              <a:off x="6630811" y="388216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3427"/>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Freeform 33428"/>
            <p:cNvSpPr>
              <a:spLocks/>
            </p:cNvSpPr>
            <p:nvPr/>
          </p:nvSpPr>
          <p:spPr bwMode="auto">
            <a:xfrm>
              <a:off x="6630811" y="3863119"/>
              <a:ext cx="14288" cy="22225"/>
            </a:xfrm>
            <a:custGeom>
              <a:avLst/>
              <a:gdLst>
                <a:gd name="T0" fmla="*/ 4 w 9"/>
                <a:gd name="T1" fmla="*/ 14 h 14"/>
                <a:gd name="T2" fmla="*/ 9 w 9"/>
                <a:gd name="T3" fmla="*/ 0 h 14"/>
                <a:gd name="T4" fmla="*/ 0 w 9"/>
                <a:gd name="T5" fmla="*/ 0 h 14"/>
                <a:gd name="T6" fmla="*/ 4 w 9"/>
                <a:gd name="T7" fmla="*/ 14 h 14"/>
              </a:gdLst>
              <a:ahLst/>
              <a:cxnLst>
                <a:cxn ang="0">
                  <a:pos x="T0" y="T1"/>
                </a:cxn>
                <a:cxn ang="0">
                  <a:pos x="T2" y="T3"/>
                </a:cxn>
                <a:cxn ang="0">
                  <a:pos x="T4" y="T5"/>
                </a:cxn>
                <a:cxn ang="0">
                  <a:pos x="T6" y="T7"/>
                </a:cxn>
              </a:cxnLst>
              <a:rect l="0" t="0" r="r" b="b"/>
              <a:pathLst>
                <a:path w="9" h="14">
                  <a:moveTo>
                    <a:pt x="4" y="14"/>
                  </a:moveTo>
                  <a:lnTo>
                    <a:pt x="9" y="0"/>
                  </a:lnTo>
                  <a:lnTo>
                    <a:pt x="0" y="0"/>
                  </a:lnTo>
                  <a:lnTo>
                    <a:pt x="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Rectangle 33429"/>
            <p:cNvSpPr>
              <a:spLocks noChangeArrowheads="1"/>
            </p:cNvSpPr>
            <p:nvPr/>
          </p:nvSpPr>
          <p:spPr bwMode="auto">
            <a:xfrm>
              <a:off x="6630811" y="3863119"/>
              <a:ext cx="19050"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Rectangle 33430"/>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Freeform 33431"/>
            <p:cNvSpPr>
              <a:spLocks/>
            </p:cNvSpPr>
            <p:nvPr/>
          </p:nvSpPr>
          <p:spPr bwMode="auto">
            <a:xfrm>
              <a:off x="6619698" y="3863119"/>
              <a:ext cx="17463" cy="22225"/>
            </a:xfrm>
            <a:custGeom>
              <a:avLst/>
              <a:gdLst>
                <a:gd name="T0" fmla="*/ 11 w 11"/>
                <a:gd name="T1" fmla="*/ 14 h 14"/>
                <a:gd name="T2" fmla="*/ 7 w 11"/>
                <a:gd name="T3" fmla="*/ 0 h 14"/>
                <a:gd name="T4" fmla="*/ 0 w 11"/>
                <a:gd name="T5" fmla="*/ 5 h 14"/>
                <a:gd name="T6" fmla="*/ 11 w 11"/>
                <a:gd name="T7" fmla="*/ 14 h 14"/>
              </a:gdLst>
              <a:ahLst/>
              <a:cxnLst>
                <a:cxn ang="0">
                  <a:pos x="T0" y="T1"/>
                </a:cxn>
                <a:cxn ang="0">
                  <a:pos x="T2" y="T3"/>
                </a:cxn>
                <a:cxn ang="0">
                  <a:pos x="T4" y="T5"/>
                </a:cxn>
                <a:cxn ang="0">
                  <a:pos x="T6" y="T7"/>
                </a:cxn>
              </a:cxnLst>
              <a:rect l="0" t="0" r="r" b="b"/>
              <a:pathLst>
                <a:path w="11" h="14">
                  <a:moveTo>
                    <a:pt x="11" y="14"/>
                  </a:moveTo>
                  <a:lnTo>
                    <a:pt x="7" y="0"/>
                  </a:lnTo>
                  <a:lnTo>
                    <a:pt x="0" y="5"/>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Rectangle 33432"/>
            <p:cNvSpPr>
              <a:spLocks noChangeArrowheads="1"/>
            </p:cNvSpPr>
            <p:nvPr/>
          </p:nvSpPr>
          <p:spPr bwMode="auto">
            <a:xfrm>
              <a:off x="6616523" y="3863119"/>
              <a:ext cx="23813" cy="28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3433"/>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Freeform 33434"/>
            <p:cNvSpPr>
              <a:spLocks/>
            </p:cNvSpPr>
            <p:nvPr/>
          </p:nvSpPr>
          <p:spPr bwMode="auto">
            <a:xfrm>
              <a:off x="6614936" y="3871057"/>
              <a:ext cx="22225" cy="14288"/>
            </a:xfrm>
            <a:custGeom>
              <a:avLst/>
              <a:gdLst>
                <a:gd name="T0" fmla="*/ 14 w 14"/>
                <a:gd name="T1" fmla="*/ 9 h 9"/>
                <a:gd name="T2" fmla="*/ 3 w 14"/>
                <a:gd name="T3" fmla="*/ 0 h 9"/>
                <a:gd name="T4" fmla="*/ 0 w 14"/>
                <a:gd name="T5" fmla="*/ 9 h 9"/>
                <a:gd name="T6" fmla="*/ 14 w 14"/>
                <a:gd name="T7" fmla="*/ 9 h 9"/>
              </a:gdLst>
              <a:ahLst/>
              <a:cxnLst>
                <a:cxn ang="0">
                  <a:pos x="T0" y="T1"/>
                </a:cxn>
                <a:cxn ang="0">
                  <a:pos x="T2" y="T3"/>
                </a:cxn>
                <a:cxn ang="0">
                  <a:pos x="T4" y="T5"/>
                </a:cxn>
                <a:cxn ang="0">
                  <a:pos x="T6" y="T7"/>
                </a:cxn>
              </a:cxnLst>
              <a:rect l="0" t="0" r="r" b="b"/>
              <a:pathLst>
                <a:path w="14" h="9">
                  <a:moveTo>
                    <a:pt x="14" y="9"/>
                  </a:moveTo>
                  <a:lnTo>
                    <a:pt x="3" y="0"/>
                  </a:lnTo>
                  <a:lnTo>
                    <a:pt x="0" y="9"/>
                  </a:lnTo>
                  <a:lnTo>
                    <a:pt x="14"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Rectangle 33435"/>
            <p:cNvSpPr>
              <a:spLocks noChangeArrowheads="1"/>
            </p:cNvSpPr>
            <p:nvPr/>
          </p:nvSpPr>
          <p:spPr bwMode="auto">
            <a:xfrm>
              <a:off x="6611761" y="3867882"/>
              <a:ext cx="28575" cy="190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mc:AlternateContent xmlns:mc="http://schemas.openxmlformats.org/markup-compatibility/2006" xmlns:a14="http://schemas.microsoft.com/office/drawing/2010/main">
        <mc:Choice Requires="a14">
          <p:sp>
            <p:nvSpPr>
              <p:cNvPr id="42" name="TextBox 41"/>
              <p:cNvSpPr txBox="1"/>
              <p:nvPr/>
            </p:nvSpPr>
            <p:spPr>
              <a:xfrm>
                <a:off x="1166812" y="4414051"/>
                <a:ext cx="1137556" cy="215444"/>
              </a:xfrm>
              <a:prstGeom prst="rect">
                <a:avLst/>
              </a:prstGeom>
              <a:noFill/>
            </p:spPr>
            <p:txBody>
              <a:bodyPr wrap="none" rtlCol="0">
                <a:spAutoFit/>
              </a:bodyPr>
              <a:lstStyle/>
              <a:p>
                <a:r>
                  <a:rPr lang="en-GB" sz="800" b="1" dirty="0" smtClean="0"/>
                  <a:t>1xRT </a:t>
                </a:r>
                <a:r>
                  <a:rPr lang="en-GB" sz="800" b="1" dirty="0" err="1" smtClean="0"/>
                  <a:t>freq</a:t>
                </a:r>
                <a14:m>
                  <m:oMath xmlns:m="http://schemas.openxmlformats.org/officeDocument/2006/math">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𝟖</m:t>
                    </m:r>
                    <m:r>
                      <a:rPr lang="en-GB" sz="800" b="1" i="1" smtClean="0">
                        <a:latin typeface="Cambria Math" panose="02040503050406030204" pitchFamily="18" charset="0"/>
                        <a:ea typeface="Cambria Math" panose="02040503050406030204" pitchFamily="18" charset="0"/>
                      </a:rPr>
                      <m:t>.</m:t>
                    </m:r>
                    <m:r>
                      <a:rPr lang="en-GB" sz="800" b="1" i="1" smtClean="0">
                        <a:latin typeface="Cambria Math" panose="02040503050406030204" pitchFamily="18" charset="0"/>
                        <a:ea typeface="Cambria Math" panose="02040503050406030204" pitchFamily="18" charset="0"/>
                      </a:rPr>
                      <m:t>𝟑𝟐</m:t>
                    </m:r>
                    <m:r>
                      <a:rPr lang="en-GB" sz="800" b="1" i="1" smtClean="0">
                        <a:latin typeface="Cambria Math" panose="02040503050406030204" pitchFamily="18" charset="0"/>
                        <a:ea typeface="Cambria Math" panose="02040503050406030204" pitchFamily="18" charset="0"/>
                      </a:rPr>
                      <m:t> </m:t>
                    </m:r>
                    <m:r>
                      <a:rPr lang="en-GB" sz="800" b="1" i="1" smtClean="0">
                        <a:latin typeface="Cambria Math" panose="02040503050406030204" pitchFamily="18" charset="0"/>
                        <a:ea typeface="Cambria Math" panose="02040503050406030204" pitchFamily="18" charset="0"/>
                      </a:rPr>
                      <m:t>𝑮𝑯𝒛</m:t>
                    </m:r>
                  </m:oMath>
                </a14:m>
                <a:endParaRPr lang="en-GB" sz="8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1166812" y="4414051"/>
                <a:ext cx="1137556" cy="215444"/>
              </a:xfrm>
              <a:prstGeom prst="rect">
                <a:avLst/>
              </a:prstGeom>
              <a:blipFill rotWithShape="0">
                <a:blip r:embed="rId4"/>
                <a:stretch>
                  <a:fillRect b="-11429"/>
                </a:stretch>
              </a:blipFill>
            </p:spPr>
            <p:txBody>
              <a:bodyPr/>
              <a:lstStyle/>
              <a:p>
                <a:r>
                  <a:rPr lang="en-GB">
                    <a:noFill/>
                  </a:rPr>
                  <a:t> </a:t>
                </a:r>
              </a:p>
            </p:txBody>
          </p:sp>
        </mc:Fallback>
      </mc:AlternateContent>
      <p:sp>
        <p:nvSpPr>
          <p:cNvPr id="43" name="Text Placeholder 3"/>
          <p:cNvSpPr txBox="1">
            <a:spLocks/>
          </p:cNvSpPr>
          <p:nvPr/>
        </p:nvSpPr>
        <p:spPr>
          <a:xfrm>
            <a:off x="7365878" y="15398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AutoNum type="arabicParenR"/>
            </a:pPr>
            <a:endParaRPr lang="en-GB" sz="1600" dirty="0" smtClean="0">
              <a:solidFill>
                <a:schemeClr val="tx1"/>
              </a:solidFill>
            </a:endParaRPr>
          </a:p>
        </p:txBody>
      </p:sp>
      <p:sp>
        <p:nvSpPr>
          <p:cNvPr id="44" name="TextBox 43"/>
          <p:cNvSpPr txBox="1"/>
          <p:nvPr/>
        </p:nvSpPr>
        <p:spPr>
          <a:xfrm>
            <a:off x="165680" y="4249646"/>
            <a:ext cx="309700" cy="276999"/>
          </a:xfrm>
          <a:prstGeom prst="rect">
            <a:avLst/>
          </a:prstGeom>
          <a:noFill/>
        </p:spPr>
        <p:txBody>
          <a:bodyPr wrap="none" rtlCol="0">
            <a:spAutoFit/>
          </a:bodyPr>
          <a:lstStyle/>
          <a:p>
            <a:r>
              <a:rPr lang="en-GB" sz="1200" dirty="0"/>
              <a:t>4</a:t>
            </a:r>
            <a:r>
              <a:rPr lang="en-GB" sz="1200" dirty="0" smtClean="0"/>
              <a:t>)</a:t>
            </a:r>
            <a:endParaRPr lang="en-GB" sz="1200" dirty="0"/>
          </a:p>
        </p:txBody>
      </p:sp>
      <p:sp>
        <p:nvSpPr>
          <p:cNvPr id="45" name="TextBox 44"/>
          <p:cNvSpPr txBox="1"/>
          <p:nvPr/>
        </p:nvSpPr>
        <p:spPr>
          <a:xfrm>
            <a:off x="165680" y="3424972"/>
            <a:ext cx="309700" cy="276999"/>
          </a:xfrm>
          <a:prstGeom prst="rect">
            <a:avLst/>
          </a:prstGeom>
          <a:noFill/>
        </p:spPr>
        <p:txBody>
          <a:bodyPr wrap="none" rtlCol="0">
            <a:spAutoFit/>
          </a:bodyPr>
          <a:lstStyle/>
          <a:p>
            <a:r>
              <a:rPr lang="en-GB" sz="1200" dirty="0" smtClean="0"/>
              <a:t>3)</a:t>
            </a:r>
            <a:endParaRPr lang="en-GB" sz="1200" dirty="0"/>
          </a:p>
        </p:txBody>
      </p:sp>
      <p:sp>
        <p:nvSpPr>
          <p:cNvPr id="46" name="TextBox 45"/>
          <p:cNvSpPr txBox="1"/>
          <p:nvPr/>
        </p:nvSpPr>
        <p:spPr>
          <a:xfrm>
            <a:off x="162652" y="2591156"/>
            <a:ext cx="309700" cy="276999"/>
          </a:xfrm>
          <a:prstGeom prst="rect">
            <a:avLst/>
          </a:prstGeom>
          <a:noFill/>
        </p:spPr>
        <p:txBody>
          <a:bodyPr wrap="none" rtlCol="0">
            <a:spAutoFit/>
          </a:bodyPr>
          <a:lstStyle/>
          <a:p>
            <a:r>
              <a:rPr lang="en-GB" sz="1200" dirty="0" smtClean="0"/>
              <a:t>2)</a:t>
            </a:r>
            <a:endParaRPr lang="en-GB" sz="1200" dirty="0"/>
          </a:p>
        </p:txBody>
      </p:sp>
      <p:sp>
        <p:nvSpPr>
          <p:cNvPr id="47" name="TextBox 46"/>
          <p:cNvSpPr txBox="1"/>
          <p:nvPr/>
        </p:nvSpPr>
        <p:spPr>
          <a:xfrm>
            <a:off x="162652" y="1794482"/>
            <a:ext cx="309700" cy="276999"/>
          </a:xfrm>
          <a:prstGeom prst="rect">
            <a:avLst/>
          </a:prstGeom>
          <a:noFill/>
        </p:spPr>
        <p:txBody>
          <a:bodyPr wrap="none" rtlCol="0">
            <a:spAutoFit/>
          </a:bodyPr>
          <a:lstStyle/>
          <a:p>
            <a:r>
              <a:rPr lang="en-GB" sz="1200" dirty="0" smtClean="0"/>
              <a:t>1)</a:t>
            </a:r>
            <a:endParaRPr lang="en-GB" sz="1200" dirty="0"/>
          </a:p>
        </p:txBody>
      </p:sp>
      <p:sp>
        <p:nvSpPr>
          <p:cNvPr id="48" name="TextBox 47"/>
          <p:cNvSpPr txBox="1"/>
          <p:nvPr/>
        </p:nvSpPr>
        <p:spPr>
          <a:xfrm>
            <a:off x="7367190" y="4165218"/>
            <a:ext cx="309700" cy="276999"/>
          </a:xfrm>
          <a:prstGeom prst="rect">
            <a:avLst/>
          </a:prstGeom>
          <a:noFill/>
        </p:spPr>
        <p:txBody>
          <a:bodyPr wrap="none" rtlCol="0">
            <a:spAutoFit/>
          </a:bodyPr>
          <a:lstStyle/>
          <a:p>
            <a:r>
              <a:rPr lang="en-GB" sz="1200" dirty="0" smtClean="0"/>
              <a:t>5)</a:t>
            </a:r>
            <a:endParaRPr lang="en-GB" sz="1200" dirty="0"/>
          </a:p>
        </p:txBody>
      </p:sp>
      <p:sp>
        <p:nvSpPr>
          <p:cNvPr id="51" name="TextBox 50"/>
          <p:cNvSpPr txBox="1"/>
          <p:nvPr/>
        </p:nvSpPr>
        <p:spPr>
          <a:xfrm>
            <a:off x="10986231" y="4012724"/>
            <a:ext cx="530915" cy="215444"/>
          </a:xfrm>
          <a:prstGeom prst="rect">
            <a:avLst/>
          </a:prstGeom>
          <a:noFill/>
        </p:spPr>
        <p:txBody>
          <a:bodyPr wrap="none" rtlCol="0">
            <a:spAutoFit/>
          </a:bodyPr>
          <a:lstStyle/>
          <a:p>
            <a:r>
              <a:rPr lang="en-GB" sz="800" b="1" dirty="0" smtClean="0"/>
              <a:t>P2B: 8:2</a:t>
            </a:r>
            <a:endParaRPr lang="en-GB" sz="800" b="1" dirty="0"/>
          </a:p>
        </p:txBody>
      </p:sp>
      <p:sp>
        <p:nvSpPr>
          <p:cNvPr id="52" name="TextBox 51"/>
          <p:cNvSpPr txBox="1"/>
          <p:nvPr/>
        </p:nvSpPr>
        <p:spPr>
          <a:xfrm>
            <a:off x="10999187" y="5198075"/>
            <a:ext cx="530915" cy="215444"/>
          </a:xfrm>
          <a:prstGeom prst="rect">
            <a:avLst/>
          </a:prstGeom>
          <a:noFill/>
        </p:spPr>
        <p:txBody>
          <a:bodyPr wrap="none" rtlCol="0">
            <a:spAutoFit/>
          </a:bodyPr>
          <a:lstStyle/>
          <a:p>
            <a:r>
              <a:rPr lang="en-GB" sz="800" b="1" dirty="0" smtClean="0"/>
              <a:t>P2B: 8:1</a:t>
            </a:r>
            <a:endParaRPr lang="en-GB" sz="800" b="1" dirty="0"/>
          </a:p>
        </p:txBody>
      </p:sp>
      <p:grpSp>
        <p:nvGrpSpPr>
          <p:cNvPr id="63" name="Group 62"/>
          <p:cNvGrpSpPr/>
          <p:nvPr/>
        </p:nvGrpSpPr>
        <p:grpSpPr>
          <a:xfrm>
            <a:off x="9989098" y="3840774"/>
            <a:ext cx="842166" cy="107722"/>
            <a:chOff x="8982900" y="4795619"/>
            <a:chExt cx="842166" cy="107722"/>
          </a:xfrm>
        </p:grpSpPr>
        <p:sp>
          <p:nvSpPr>
            <p:cNvPr id="64" name="Rectangle 529"/>
            <p:cNvSpPr>
              <a:spLocks noChangeArrowheads="1"/>
            </p:cNvSpPr>
            <p:nvPr/>
          </p:nvSpPr>
          <p:spPr bwMode="auto">
            <a:xfrm>
              <a:off x="9201497" y="4795619"/>
              <a:ext cx="62356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Low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5" name="Line 530"/>
            <p:cNvSpPr>
              <a:spLocks noChangeShapeType="1"/>
            </p:cNvSpPr>
            <p:nvPr/>
          </p:nvSpPr>
          <p:spPr bwMode="auto">
            <a:xfrm>
              <a:off x="8982900" y="4860085"/>
              <a:ext cx="1800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grpSp>
        <p:nvGrpSpPr>
          <p:cNvPr id="66" name="Group 65"/>
          <p:cNvGrpSpPr/>
          <p:nvPr/>
        </p:nvGrpSpPr>
        <p:grpSpPr>
          <a:xfrm>
            <a:off x="9950999" y="5000360"/>
            <a:ext cx="861402" cy="107722"/>
            <a:chOff x="8982900" y="4984532"/>
            <a:chExt cx="861402" cy="107722"/>
          </a:xfrm>
        </p:grpSpPr>
        <p:sp>
          <p:nvSpPr>
            <p:cNvPr id="67" name="Rectangle 531"/>
            <p:cNvSpPr>
              <a:spLocks noChangeArrowheads="1"/>
            </p:cNvSpPr>
            <p:nvPr/>
          </p:nvSpPr>
          <p:spPr bwMode="auto">
            <a:xfrm>
              <a:off x="9201497" y="4984532"/>
              <a:ext cx="64280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000000"/>
                  </a:solidFill>
                  <a:effectLst/>
                  <a:latin typeface="Arial" panose="020B0604020202020204" pitchFamily="34" charset="0"/>
                </a:rPr>
                <a:t>High Freq. Lobe</a:t>
              </a:r>
              <a:endParaRPr kumimoji="0" lang="en-US" altLang="en-US" sz="700" b="0" i="0" u="none" strike="noStrike" cap="none" normalizeH="0" baseline="0" dirty="0" smtClean="0">
                <a:ln>
                  <a:noFill/>
                </a:ln>
                <a:solidFill>
                  <a:schemeClr val="tx1"/>
                </a:solidFill>
                <a:effectLst/>
                <a:latin typeface="Arial" panose="020B0604020202020204" pitchFamily="34" charset="0"/>
              </a:endParaRPr>
            </a:p>
          </p:txBody>
        </p:sp>
        <p:sp>
          <p:nvSpPr>
            <p:cNvPr id="68" name="Line 532"/>
            <p:cNvSpPr>
              <a:spLocks noChangeShapeType="1"/>
            </p:cNvSpPr>
            <p:nvPr/>
          </p:nvSpPr>
          <p:spPr bwMode="auto">
            <a:xfrm>
              <a:off x="8982900" y="5048998"/>
              <a:ext cx="18000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000"/>
            </a:p>
          </p:txBody>
        </p:sp>
      </p:grpSp>
      <p:cxnSp>
        <p:nvCxnSpPr>
          <p:cNvPr id="76" name="Straight Connector 75"/>
          <p:cNvCxnSpPr/>
          <p:nvPr/>
        </p:nvCxnSpPr>
        <p:spPr>
          <a:xfrm>
            <a:off x="3289641" y="1957705"/>
            <a:ext cx="0"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1950677" y="1957705"/>
            <a:ext cx="6711" cy="2055019"/>
          </a:xfrm>
          <a:prstGeom prst="line">
            <a:avLst/>
          </a:prstGeom>
          <a:ln w="127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79" name="Text Placeholder 3"/>
          <p:cNvSpPr txBox="1">
            <a:spLocks/>
          </p:cNvSpPr>
          <p:nvPr/>
        </p:nvSpPr>
        <p:spPr>
          <a:xfrm>
            <a:off x="7200000" y="708571"/>
            <a:ext cx="4824810" cy="4704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marL="342900" indent="-342900" algn="just">
              <a:buFont typeface="+mj-lt"/>
              <a:buAutoNum type="arabicParenR"/>
            </a:pPr>
            <a:r>
              <a:rPr lang="en-GB" sz="1400" dirty="0" smtClean="0">
                <a:solidFill>
                  <a:schemeClr val="tx1"/>
                </a:solidFill>
              </a:rPr>
              <a:t>Above resonance the low frequency lobe dominates the spectrum.  </a:t>
            </a:r>
          </a:p>
          <a:p>
            <a:pPr marL="342900" indent="-342900" algn="just">
              <a:buFont typeface="+mj-lt"/>
              <a:buAutoNum type="arabicParenR"/>
            </a:pPr>
            <a:r>
              <a:rPr lang="en-GB" sz="1400" dirty="0" smtClean="0">
                <a:solidFill>
                  <a:schemeClr val="tx1"/>
                </a:solidFill>
              </a:rPr>
              <a:t>The intensities of both lobes are again equal in strength but the low frequency lobe is longer in duration.</a:t>
            </a:r>
          </a:p>
          <a:p>
            <a:pPr marL="342900" indent="-342900" algn="just">
              <a:buFont typeface="+mj-lt"/>
              <a:buAutoNum type="arabicParenR"/>
            </a:pPr>
            <a:r>
              <a:rPr lang="en-GB" sz="1400" dirty="0" smtClean="0">
                <a:solidFill>
                  <a:schemeClr val="tx1"/>
                </a:solidFill>
              </a:rPr>
              <a:t>Calculated current oscillates around a mean value of 794 A/cm</a:t>
            </a:r>
            <a:r>
              <a:rPr lang="en-GB" sz="1400" baseline="30000" dirty="0" smtClean="0">
                <a:solidFill>
                  <a:schemeClr val="tx1"/>
                </a:solidFill>
              </a:rPr>
              <a:t>2  </a:t>
            </a:r>
            <a:r>
              <a:rPr lang="en-GB" sz="1400" dirty="0" smtClean="0">
                <a:solidFill>
                  <a:schemeClr val="tx1"/>
                </a:solidFill>
              </a:rPr>
              <a:t>which is smaller than the value at resonance bias of 11kV/cm -&gt; simulated laser seems to be in a NDR regime.</a:t>
            </a:r>
          </a:p>
          <a:p>
            <a:pPr marL="342900" indent="-342900" algn="just">
              <a:buFont typeface="+mj-lt"/>
              <a:buAutoNum type="arabicParenR"/>
            </a:pPr>
            <a:r>
              <a:rPr lang="en-GB" sz="1400" dirty="0" smtClean="0">
                <a:solidFill>
                  <a:schemeClr val="tx1"/>
                </a:solidFill>
              </a:rPr>
              <a:t>Frequency spectrum of the current shows a strong component at the RT frequency.</a:t>
            </a:r>
          </a:p>
          <a:p>
            <a:pPr marL="342900" indent="-342900" algn="just">
              <a:buFont typeface="+mj-lt"/>
              <a:buAutoNum type="arabicParenR"/>
            </a:pPr>
            <a:r>
              <a:rPr lang="en-GB" sz="1400" dirty="0" smtClean="0">
                <a:solidFill>
                  <a:schemeClr val="tx1"/>
                </a:solidFill>
              </a:rPr>
              <a:t>Interferometric AC result -&gt; again P2B ratios of 8:2 and 8:1 for the different frequency lobes. </a:t>
            </a:r>
          </a:p>
        </p:txBody>
      </p:sp>
      <p:sp>
        <p:nvSpPr>
          <p:cNvPr id="69" name="Text Placeholder 3"/>
          <p:cNvSpPr txBox="1">
            <a:spLocks/>
          </p:cNvSpPr>
          <p:nvPr/>
        </p:nvSpPr>
        <p:spPr>
          <a:xfrm>
            <a:off x="408098" y="5134614"/>
            <a:ext cx="6488104" cy="1299290"/>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400" b="1" dirty="0" smtClean="0">
                <a:solidFill>
                  <a:srgbClr val="FF0000"/>
                </a:solidFill>
              </a:rPr>
              <a:t>TODOS:</a:t>
            </a:r>
          </a:p>
          <a:p>
            <a:pPr marL="342900" indent="-342900" algn="just">
              <a:buFont typeface="+mj-lt"/>
              <a:buAutoNum type="arabicParenR"/>
            </a:pPr>
            <a:r>
              <a:rPr lang="en-GB" sz="1400" dirty="0" smtClean="0">
                <a:solidFill>
                  <a:schemeClr val="tx1"/>
                </a:solidFill>
              </a:rPr>
              <a:t>HOW DO THE P(w)^2 spectra compare with the J(w) spectra??</a:t>
            </a:r>
          </a:p>
          <a:p>
            <a:pPr marL="342900" indent="-342900" algn="just">
              <a:buFont typeface="+mj-lt"/>
              <a:buAutoNum type="arabicParenR"/>
            </a:pPr>
            <a:r>
              <a:rPr lang="en-GB" sz="1400" dirty="0" smtClean="0">
                <a:solidFill>
                  <a:schemeClr val="tx1"/>
                </a:solidFill>
              </a:rPr>
              <a:t>Investigate regimes of operation where one can observe DOUBLING of the mode spacing !</a:t>
            </a:r>
          </a:p>
          <a:p>
            <a:pPr marL="342900" indent="-342900" algn="just">
              <a:buFont typeface="+mj-lt"/>
              <a:buAutoNum type="arabicParenR"/>
            </a:pPr>
            <a:r>
              <a:rPr lang="en-GB" sz="1400" dirty="0" smtClean="0">
                <a:solidFill>
                  <a:schemeClr val="tx1"/>
                </a:solidFill>
              </a:rPr>
              <a:t>It seems that 1000 RT do not suffice for convergence to be reached. Simulate for 5000 RTs?</a:t>
            </a:r>
            <a:endParaRPr lang="en-GB" sz="1400" dirty="0" smtClean="0">
              <a:solidFill>
                <a:schemeClr val="tx1"/>
              </a:solidFill>
            </a:endParaRPr>
          </a:p>
        </p:txBody>
      </p:sp>
    </p:spTree>
    <p:extLst>
      <p:ext uri="{BB962C8B-B14F-4D97-AF65-F5344CB8AC3E}">
        <p14:creationId xmlns:p14="http://schemas.microsoft.com/office/powerpoint/2010/main" val="3413732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GB" dirty="0" smtClean="0"/>
              <a:t>Wave function analysis</a:t>
            </a:r>
          </a:p>
          <a:p>
            <a:pPr lvl="1"/>
            <a:r>
              <a:rPr lang="en-GB" dirty="0" smtClean="0"/>
              <a:t>Coupled basis SP calculations (simple 2-well system) </a:t>
            </a:r>
          </a:p>
          <a:p>
            <a:pPr lvl="1"/>
            <a:r>
              <a:rPr lang="en-GB" dirty="0" smtClean="0"/>
              <a:t>Tight binding basis SP calculations (simple 2-well system) </a:t>
            </a:r>
          </a:p>
          <a:p>
            <a:pPr lvl="1"/>
            <a:r>
              <a:rPr lang="en-GB" dirty="0" smtClean="0"/>
              <a:t>Coupling strength estimation (simple 2 </a:t>
            </a:r>
            <a:r>
              <a:rPr lang="en-GB" dirty="0"/>
              <a:t>w</a:t>
            </a:r>
            <a:r>
              <a:rPr lang="en-GB" dirty="0" smtClean="0"/>
              <a:t>ell system)</a:t>
            </a:r>
          </a:p>
          <a:p>
            <a:pPr lvl="1"/>
            <a:r>
              <a:rPr lang="en-GB" dirty="0" smtClean="0"/>
              <a:t>Summary of WF analysis for the QCL183S </a:t>
            </a:r>
            <a:r>
              <a:rPr lang="en-GB" dirty="0" err="1" smtClean="0"/>
              <a:t>freq</a:t>
            </a:r>
            <a:r>
              <a:rPr lang="en-GB" dirty="0" smtClean="0"/>
              <a:t> comb</a:t>
            </a:r>
            <a:endParaRPr lang="en-GB" dirty="0"/>
          </a:p>
          <a:p>
            <a:r>
              <a:rPr lang="en-GB" dirty="0" smtClean="0"/>
              <a:t>Monte-Carlo simulations</a:t>
            </a:r>
          </a:p>
          <a:p>
            <a:pPr lvl="1"/>
            <a:r>
              <a:rPr lang="en-GB" dirty="0" smtClean="0"/>
              <a:t>Scattering rates, current and gain estimates</a:t>
            </a:r>
          </a:p>
          <a:p>
            <a:r>
              <a:rPr lang="en-GB" dirty="0" smtClean="0"/>
              <a:t>Maxwell-Bloch simulations</a:t>
            </a:r>
          </a:p>
          <a:p>
            <a:pPr lvl="1"/>
            <a:r>
              <a:rPr lang="en-GB" dirty="0" smtClean="0"/>
              <a:t>Numerical THz-TDS measurements (ring and FP cavity)</a:t>
            </a:r>
          </a:p>
          <a:p>
            <a:pPr lvl="2"/>
            <a:r>
              <a:rPr lang="en-GB" dirty="0" smtClean="0"/>
              <a:t>Dispersion and gain estimates</a:t>
            </a:r>
          </a:p>
          <a:p>
            <a:pPr lvl="1"/>
            <a:r>
              <a:rPr lang="en-GB" dirty="0" smtClean="0"/>
              <a:t>Transient dynamics of the investigated device</a:t>
            </a:r>
          </a:p>
          <a:p>
            <a:pPr lvl="1"/>
            <a:r>
              <a:rPr lang="en-GB" dirty="0" smtClean="0"/>
              <a:t>Steady state analysis of the lasing spectra at design bias</a:t>
            </a:r>
          </a:p>
          <a:p>
            <a:pPr lvl="1"/>
            <a:r>
              <a:rPr lang="en-GB" dirty="0" smtClean="0"/>
              <a:t>Coherence properties of the resulting frequency comb</a:t>
            </a:r>
          </a:p>
          <a:p>
            <a:pPr lvl="2"/>
            <a:r>
              <a:rPr lang="en-GB" dirty="0" smtClean="0"/>
              <a:t>SWIFT spectra</a:t>
            </a:r>
          </a:p>
          <a:p>
            <a:pPr lvl="2"/>
            <a:r>
              <a:rPr lang="en-GB" dirty="0" smtClean="0"/>
              <a:t>Time-domain spectral analysis/independent comb formation</a:t>
            </a:r>
          </a:p>
          <a:p>
            <a:pPr lvl="2"/>
            <a:endParaRPr lang="en-GB" dirty="0" smtClean="0"/>
          </a:p>
        </p:txBody>
      </p:sp>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2</a:t>
            </a:fld>
            <a:endParaRPr lang="en-GB" dirty="0"/>
          </a:p>
        </p:txBody>
      </p:sp>
      <p:sp>
        <p:nvSpPr>
          <p:cNvPr id="6" name="Title 5"/>
          <p:cNvSpPr>
            <a:spLocks noGrp="1"/>
          </p:cNvSpPr>
          <p:nvPr>
            <p:ph type="title"/>
          </p:nvPr>
        </p:nvSpPr>
        <p:spPr>
          <a:xfrm>
            <a:off x="0" y="0"/>
            <a:ext cx="10515600" cy="1325563"/>
          </a:xfrm>
        </p:spPr>
        <p:txBody>
          <a:bodyPr/>
          <a:lstStyle/>
          <a:p>
            <a:r>
              <a:rPr lang="en-GB" dirty="0" smtClean="0">
                <a:solidFill>
                  <a:schemeClr val="accent1">
                    <a:lumMod val="75000"/>
                  </a:schemeClr>
                </a:solidFill>
              </a:rPr>
              <a:t>Contents</a:t>
            </a:r>
            <a:endParaRPr lang="en-GB" dirty="0">
              <a:solidFill>
                <a:schemeClr val="accent1">
                  <a:lumMod val="75000"/>
                </a:schemeClr>
              </a:solidFill>
            </a:endParaRPr>
          </a:p>
        </p:txBody>
      </p:sp>
    </p:spTree>
    <p:extLst>
      <p:ext uri="{BB962C8B-B14F-4D97-AF65-F5344CB8AC3E}">
        <p14:creationId xmlns:p14="http://schemas.microsoft.com/office/powerpoint/2010/main" val="348238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1825625"/>
            <a:ext cx="10972800" cy="4351338"/>
          </a:xfrm>
        </p:spPr>
        <p:txBody>
          <a:bodyPr>
            <a:normAutofit/>
          </a:bodyPr>
          <a:lstStyle/>
          <a:p>
            <a:pPr marL="0" indent="0">
              <a:buNone/>
            </a:pPr>
            <a:r>
              <a:rPr lang="en-GB" sz="1200" dirty="0" smtClean="0">
                <a:solidFill>
                  <a:schemeClr val="tx1"/>
                </a:solidFill>
              </a:rPr>
              <a:t>[Dupont2010] E. </a:t>
            </a:r>
            <a:r>
              <a:rPr lang="en-GB" sz="1200" dirty="0" err="1" smtClean="0">
                <a:solidFill>
                  <a:schemeClr val="tx1"/>
                </a:solidFill>
              </a:rPr>
              <a:t>Dupont</a:t>
            </a:r>
            <a:r>
              <a:rPr lang="en-GB" sz="1200" dirty="0" smtClean="0">
                <a:solidFill>
                  <a:schemeClr val="tx1"/>
                </a:solidFill>
              </a:rPr>
              <a:t>, S. </a:t>
            </a:r>
            <a:r>
              <a:rPr lang="en-GB" sz="1200" dirty="0" err="1" smtClean="0">
                <a:solidFill>
                  <a:schemeClr val="tx1"/>
                </a:solidFill>
              </a:rPr>
              <a:t>Fathololoumi</a:t>
            </a:r>
            <a:r>
              <a:rPr lang="en-GB" sz="1200" dirty="0" smtClean="0">
                <a:solidFill>
                  <a:schemeClr val="tx1"/>
                </a:solidFill>
              </a:rPr>
              <a:t> and H.C. Liu ,”</a:t>
            </a:r>
            <a:r>
              <a:rPr lang="en-GB" sz="1200" dirty="0">
                <a:solidFill>
                  <a:schemeClr val="tx1"/>
                </a:solidFill>
              </a:rPr>
              <a:t> Simplified density-matrix model applied to three-well </a:t>
            </a:r>
            <a:r>
              <a:rPr lang="en-GB" sz="1200" dirty="0" smtClean="0">
                <a:solidFill>
                  <a:schemeClr val="tx1"/>
                </a:solidFill>
              </a:rPr>
              <a:t>terahertz </a:t>
            </a:r>
            <a:r>
              <a:rPr lang="en-GB" sz="1200" dirty="0">
                <a:solidFill>
                  <a:schemeClr val="tx1"/>
                </a:solidFill>
              </a:rPr>
              <a:t>quantum cascade lasers</a:t>
            </a:r>
            <a:r>
              <a:rPr lang="en-GB" sz="1200" dirty="0" smtClean="0">
                <a:solidFill>
                  <a:schemeClr val="tx1"/>
                </a:solidFill>
              </a:rPr>
              <a:t>”, Phys. Rev B 81 (2010) .</a:t>
            </a:r>
          </a:p>
          <a:p>
            <a:pPr marL="0" indent="0">
              <a:buNone/>
            </a:pPr>
            <a:r>
              <a:rPr lang="en-GB" sz="1200" dirty="0" smtClean="0">
                <a:solidFill>
                  <a:schemeClr val="tx1"/>
                </a:solidFill>
              </a:rPr>
              <a:t>[Burghoff2014] </a:t>
            </a:r>
            <a:r>
              <a:rPr lang="en-GB" sz="1200" dirty="0">
                <a:solidFill>
                  <a:schemeClr val="tx1"/>
                </a:solidFill>
              </a:rPr>
              <a:t>David </a:t>
            </a:r>
            <a:r>
              <a:rPr lang="en-GB" sz="1200" dirty="0" err="1" smtClean="0">
                <a:solidFill>
                  <a:schemeClr val="tx1"/>
                </a:solidFill>
              </a:rPr>
              <a:t>Burghoff</a:t>
            </a:r>
            <a:r>
              <a:rPr lang="en-GB" sz="1200" dirty="0" smtClean="0">
                <a:solidFill>
                  <a:schemeClr val="tx1"/>
                </a:solidFill>
              </a:rPr>
              <a:t>, </a:t>
            </a:r>
            <a:r>
              <a:rPr lang="en-GB" sz="1200" dirty="0" err="1">
                <a:solidFill>
                  <a:schemeClr val="tx1"/>
                </a:solidFill>
              </a:rPr>
              <a:t>Tsung</a:t>
            </a:r>
            <a:r>
              <a:rPr lang="en-GB" sz="1200" dirty="0">
                <a:solidFill>
                  <a:schemeClr val="tx1"/>
                </a:solidFill>
              </a:rPr>
              <a:t>-Yu </a:t>
            </a:r>
            <a:r>
              <a:rPr lang="en-GB" sz="1200" dirty="0" smtClean="0">
                <a:solidFill>
                  <a:schemeClr val="tx1"/>
                </a:solidFill>
              </a:rPr>
              <a:t>Kao, </a:t>
            </a:r>
            <a:r>
              <a:rPr lang="en-GB" sz="1200" dirty="0" err="1">
                <a:solidFill>
                  <a:schemeClr val="tx1"/>
                </a:solidFill>
              </a:rPr>
              <a:t>Ningren</a:t>
            </a:r>
            <a:r>
              <a:rPr lang="en-GB" sz="1200" dirty="0">
                <a:solidFill>
                  <a:schemeClr val="tx1"/>
                </a:solidFill>
              </a:rPr>
              <a:t> </a:t>
            </a:r>
            <a:r>
              <a:rPr lang="en-GB" sz="1200" dirty="0" smtClean="0">
                <a:solidFill>
                  <a:schemeClr val="tx1"/>
                </a:solidFill>
              </a:rPr>
              <a:t>Han, </a:t>
            </a:r>
            <a:r>
              <a:rPr lang="en-GB" sz="1200" dirty="0">
                <a:solidFill>
                  <a:schemeClr val="tx1"/>
                </a:solidFill>
              </a:rPr>
              <a:t>Chun Wang Ivan </a:t>
            </a:r>
            <a:r>
              <a:rPr lang="en-GB" sz="1200" dirty="0" smtClean="0">
                <a:solidFill>
                  <a:schemeClr val="tx1"/>
                </a:solidFill>
              </a:rPr>
              <a:t>Chan, </a:t>
            </a:r>
            <a:r>
              <a:rPr lang="en-GB" sz="1200" dirty="0" err="1">
                <a:solidFill>
                  <a:schemeClr val="tx1"/>
                </a:solidFill>
              </a:rPr>
              <a:t>Xiaowei</a:t>
            </a:r>
            <a:r>
              <a:rPr lang="en-GB" sz="1200" dirty="0">
                <a:solidFill>
                  <a:schemeClr val="tx1"/>
                </a:solidFill>
              </a:rPr>
              <a:t> </a:t>
            </a:r>
            <a:r>
              <a:rPr lang="en-GB" sz="1200" dirty="0" err="1" smtClean="0">
                <a:solidFill>
                  <a:schemeClr val="tx1"/>
                </a:solidFill>
              </a:rPr>
              <a:t>Cai</a:t>
            </a:r>
            <a:r>
              <a:rPr lang="en-GB" sz="1200" dirty="0" smtClean="0">
                <a:solidFill>
                  <a:schemeClr val="tx1"/>
                </a:solidFill>
              </a:rPr>
              <a:t>, </a:t>
            </a:r>
            <a:r>
              <a:rPr lang="en-GB" sz="1200" dirty="0">
                <a:solidFill>
                  <a:schemeClr val="tx1"/>
                </a:solidFill>
              </a:rPr>
              <a:t>Yang </a:t>
            </a:r>
            <a:r>
              <a:rPr lang="en-GB" sz="1200" dirty="0" err="1" smtClean="0">
                <a:solidFill>
                  <a:schemeClr val="tx1"/>
                </a:solidFill>
              </a:rPr>
              <a:t>Yang</a:t>
            </a:r>
            <a:r>
              <a:rPr lang="en-GB" sz="1200" dirty="0" smtClean="0">
                <a:solidFill>
                  <a:schemeClr val="tx1"/>
                </a:solidFill>
              </a:rPr>
              <a:t>, Darren </a:t>
            </a:r>
            <a:r>
              <a:rPr lang="en-GB" sz="1200" dirty="0">
                <a:solidFill>
                  <a:schemeClr val="tx1"/>
                </a:solidFill>
              </a:rPr>
              <a:t>J. </a:t>
            </a:r>
            <a:r>
              <a:rPr lang="en-GB" sz="1200" dirty="0" smtClean="0">
                <a:solidFill>
                  <a:schemeClr val="tx1"/>
                </a:solidFill>
              </a:rPr>
              <a:t>Hayton, </a:t>
            </a:r>
            <a:r>
              <a:rPr lang="en-GB" sz="1200" dirty="0">
                <a:solidFill>
                  <a:schemeClr val="tx1"/>
                </a:solidFill>
              </a:rPr>
              <a:t>Jian-</a:t>
            </a:r>
            <a:r>
              <a:rPr lang="en-GB" sz="1200" dirty="0" err="1">
                <a:solidFill>
                  <a:schemeClr val="tx1"/>
                </a:solidFill>
              </a:rPr>
              <a:t>Rong</a:t>
            </a:r>
            <a:r>
              <a:rPr lang="en-GB" sz="1200" dirty="0">
                <a:solidFill>
                  <a:schemeClr val="tx1"/>
                </a:solidFill>
              </a:rPr>
              <a:t> </a:t>
            </a:r>
            <a:r>
              <a:rPr lang="en-GB" sz="1200" dirty="0" smtClean="0">
                <a:solidFill>
                  <a:schemeClr val="tx1"/>
                </a:solidFill>
              </a:rPr>
              <a:t>Gao, </a:t>
            </a:r>
            <a:r>
              <a:rPr lang="en-GB" sz="1200" dirty="0">
                <a:solidFill>
                  <a:schemeClr val="tx1"/>
                </a:solidFill>
              </a:rPr>
              <a:t>John L. </a:t>
            </a:r>
            <a:r>
              <a:rPr lang="en-GB" sz="1200" dirty="0" smtClean="0">
                <a:solidFill>
                  <a:schemeClr val="tx1"/>
                </a:solidFill>
              </a:rPr>
              <a:t>Reno </a:t>
            </a:r>
            <a:r>
              <a:rPr lang="en-GB" sz="1200" dirty="0">
                <a:solidFill>
                  <a:schemeClr val="tx1"/>
                </a:solidFill>
              </a:rPr>
              <a:t>and Qing </a:t>
            </a:r>
            <a:r>
              <a:rPr lang="en-GB" sz="1200" dirty="0" smtClean="0">
                <a:solidFill>
                  <a:schemeClr val="tx1"/>
                </a:solidFill>
              </a:rPr>
              <a:t>Hu , “Terahertz laser frequency combs”, Nat. Phot. 8 (2014).</a:t>
            </a:r>
          </a:p>
          <a:p>
            <a:pPr marL="0" indent="0">
              <a:buNone/>
            </a:pPr>
            <a:r>
              <a:rPr lang="en-GB" sz="1200" dirty="0" smtClean="0"/>
              <a:t>[Jirauschek2014] Christian </a:t>
            </a:r>
            <a:r>
              <a:rPr lang="en-GB" sz="1200" dirty="0" err="1" smtClean="0"/>
              <a:t>Jirauschek</a:t>
            </a:r>
            <a:r>
              <a:rPr lang="en-GB" sz="1200" dirty="0" smtClean="0"/>
              <a:t>, </a:t>
            </a:r>
            <a:r>
              <a:rPr lang="en-GB" sz="1200" dirty="0" err="1" smtClean="0"/>
              <a:t>Tillmann</a:t>
            </a:r>
            <a:r>
              <a:rPr lang="en-GB" sz="1200" dirty="0" smtClean="0"/>
              <a:t> </a:t>
            </a:r>
            <a:r>
              <a:rPr lang="en-GB" sz="1200" dirty="0" err="1" smtClean="0"/>
              <a:t>Kubis</a:t>
            </a:r>
            <a:r>
              <a:rPr lang="en-GB" sz="1200" dirty="0" smtClean="0"/>
              <a:t>, “</a:t>
            </a:r>
            <a:r>
              <a:rPr lang="en-GB" sz="1200" dirty="0" err="1" smtClean="0"/>
              <a:t>Modeling</a:t>
            </a:r>
            <a:r>
              <a:rPr lang="en-GB" sz="1200" dirty="0" smtClean="0"/>
              <a:t> techniques for quantum cascade lasers”, Appl. Phys. Rev. </a:t>
            </a:r>
            <a:r>
              <a:rPr lang="en-GB" sz="1200" b="1" dirty="0" smtClean="0"/>
              <a:t>1 </a:t>
            </a:r>
            <a:r>
              <a:rPr lang="en-GB" sz="1200" dirty="0" smtClean="0"/>
              <a:t>(2014).</a:t>
            </a:r>
            <a:endParaRPr lang="en-GB" sz="1200" dirty="0" smtClean="0">
              <a:solidFill>
                <a:schemeClr val="tx1"/>
              </a:solidFill>
            </a:endParaRPr>
          </a:p>
          <a:p>
            <a:pPr marL="0" indent="0">
              <a:buNone/>
            </a:pPr>
            <a:r>
              <a:rPr lang="en-GB" sz="1200" dirty="0" smtClean="0"/>
              <a:t>[Burghoff2015] </a:t>
            </a:r>
            <a:r>
              <a:rPr lang="en-GB" sz="1200" dirty="0"/>
              <a:t>David </a:t>
            </a:r>
            <a:r>
              <a:rPr lang="en-GB" sz="1200" dirty="0" err="1"/>
              <a:t>Burghoff</a:t>
            </a:r>
            <a:r>
              <a:rPr lang="en-GB" sz="1200" dirty="0" smtClean="0"/>
              <a:t>, </a:t>
            </a:r>
            <a:r>
              <a:rPr lang="en-GB" sz="1200" dirty="0"/>
              <a:t>Yang </a:t>
            </a:r>
            <a:r>
              <a:rPr lang="en-GB" sz="1200" dirty="0" err="1"/>
              <a:t>Yang</a:t>
            </a:r>
            <a:r>
              <a:rPr lang="en-GB" sz="1200" dirty="0" smtClean="0"/>
              <a:t>, </a:t>
            </a:r>
            <a:r>
              <a:rPr lang="en-GB" sz="1200" dirty="0"/>
              <a:t>Darren J. Hayton</a:t>
            </a:r>
            <a:r>
              <a:rPr lang="en-GB" sz="1200" dirty="0" smtClean="0"/>
              <a:t>, </a:t>
            </a:r>
            <a:r>
              <a:rPr lang="en-GB" sz="1200" dirty="0"/>
              <a:t>Jian-</a:t>
            </a:r>
            <a:r>
              <a:rPr lang="en-GB" sz="1200" dirty="0" err="1"/>
              <a:t>Rong</a:t>
            </a:r>
            <a:r>
              <a:rPr lang="en-GB" sz="1200" dirty="0"/>
              <a:t> </a:t>
            </a:r>
            <a:r>
              <a:rPr lang="en-GB" sz="1200" dirty="0" smtClean="0"/>
              <a:t>Gao, John </a:t>
            </a:r>
            <a:r>
              <a:rPr lang="en-GB" sz="1200" dirty="0"/>
              <a:t>L. Reno</a:t>
            </a:r>
            <a:r>
              <a:rPr lang="en-GB" sz="1200" dirty="0" smtClean="0"/>
              <a:t>, </a:t>
            </a:r>
            <a:r>
              <a:rPr lang="en-GB" sz="1200" dirty="0"/>
              <a:t>and Qing </a:t>
            </a:r>
            <a:r>
              <a:rPr lang="en-GB" sz="1200" dirty="0" smtClean="0"/>
              <a:t>Hu “</a:t>
            </a:r>
            <a:r>
              <a:rPr lang="en-GB" sz="1200" dirty="0"/>
              <a:t>Evaluating the coherence </a:t>
            </a:r>
            <a:r>
              <a:rPr lang="en-GB" sz="1200" dirty="0" smtClean="0"/>
              <a:t>and time-domain </a:t>
            </a:r>
            <a:r>
              <a:rPr lang="en-GB" sz="1200" dirty="0"/>
              <a:t>profile of quantum </a:t>
            </a:r>
            <a:r>
              <a:rPr lang="en-GB" sz="1200" dirty="0" smtClean="0"/>
              <a:t>cascade laser </a:t>
            </a:r>
            <a:r>
              <a:rPr lang="en-GB" sz="1200" dirty="0"/>
              <a:t>frequency combs</a:t>
            </a:r>
            <a:r>
              <a:rPr lang="en-GB" sz="1200" dirty="0" smtClean="0"/>
              <a:t>” , Opt. Exp. 1190 (2015).</a:t>
            </a:r>
            <a:endParaRPr lang="en-GB" sz="1200" dirty="0" smtClean="0">
              <a:solidFill>
                <a:schemeClr val="tx1"/>
              </a:solidFill>
            </a:endParaRPr>
          </a:p>
          <a:p>
            <a:pPr marL="0" indent="0">
              <a:buNone/>
            </a:pPr>
            <a:r>
              <a:rPr lang="en-GB" sz="1200" dirty="0" smtClean="0">
                <a:solidFill>
                  <a:schemeClr val="tx1"/>
                </a:solidFill>
              </a:rPr>
              <a:t>[</a:t>
            </a:r>
            <a:r>
              <a:rPr lang="en-GB" sz="1200" dirty="0" err="1" smtClean="0">
                <a:solidFill>
                  <a:schemeClr val="tx1"/>
                </a:solidFill>
              </a:rPr>
              <a:t>BurghoffPhD</a:t>
            </a:r>
            <a:r>
              <a:rPr lang="en-GB" sz="1200" dirty="0" smtClean="0">
                <a:solidFill>
                  <a:schemeClr val="tx1"/>
                </a:solidFill>
              </a:rPr>
              <a:t>] </a:t>
            </a:r>
            <a:r>
              <a:rPr lang="en-US" sz="1200" dirty="0">
                <a:solidFill>
                  <a:schemeClr val="tx1"/>
                </a:solidFill>
              </a:rPr>
              <a:t>D. P. </a:t>
            </a:r>
            <a:r>
              <a:rPr lang="en-US" sz="1200" dirty="0" err="1">
                <a:solidFill>
                  <a:schemeClr val="tx1"/>
                </a:solidFill>
              </a:rPr>
              <a:t>Burghoff</a:t>
            </a:r>
            <a:r>
              <a:rPr lang="en-US" sz="1200" dirty="0">
                <a:solidFill>
                  <a:schemeClr val="tx1"/>
                </a:solidFill>
              </a:rPr>
              <a:t>. (2014). Ph.D. dissertation, </a:t>
            </a:r>
            <a:r>
              <a:rPr lang="en-GB" sz="1200" dirty="0" smtClean="0">
                <a:solidFill>
                  <a:schemeClr val="tx1"/>
                </a:solidFill>
              </a:rPr>
              <a:t>MIT.</a:t>
            </a:r>
            <a:endParaRPr lang="en-US" sz="1200" dirty="0">
              <a:solidFill>
                <a:schemeClr val="tx1"/>
              </a:solidFill>
            </a:endParaRPr>
          </a:p>
          <a:p>
            <a:pPr marL="0" indent="0">
              <a:buNone/>
            </a:pPr>
            <a:r>
              <a:rPr lang="en-GB" sz="1200" dirty="0" smtClean="0">
                <a:solidFill>
                  <a:schemeClr val="tx1"/>
                </a:solidFill>
              </a:rPr>
              <a:t>[Bastard1990] G</a:t>
            </a:r>
            <a:r>
              <a:rPr lang="en-GB" sz="1200" dirty="0">
                <a:solidFill>
                  <a:schemeClr val="tx1"/>
                </a:solidFill>
              </a:rPr>
              <a:t>. Bastard, </a:t>
            </a:r>
            <a:r>
              <a:rPr lang="en-GB" sz="1200" dirty="0" smtClean="0">
                <a:solidFill>
                  <a:schemeClr val="tx1"/>
                </a:solidFill>
              </a:rPr>
              <a:t>“Wave </a:t>
            </a:r>
            <a:r>
              <a:rPr lang="en-GB" sz="1200" dirty="0">
                <a:solidFill>
                  <a:schemeClr val="tx1"/>
                </a:solidFill>
              </a:rPr>
              <a:t>Mechanics Applied to Semiconductor </a:t>
            </a:r>
            <a:r>
              <a:rPr lang="en-GB" sz="1200" dirty="0" err="1" smtClean="0">
                <a:solidFill>
                  <a:schemeClr val="tx1"/>
                </a:solidFill>
              </a:rPr>
              <a:t>Heterostructures</a:t>
            </a:r>
            <a:r>
              <a:rPr lang="en-GB" sz="1200" dirty="0" smtClean="0">
                <a:solidFill>
                  <a:schemeClr val="tx1"/>
                </a:solidFill>
              </a:rPr>
              <a:t>”, </a:t>
            </a:r>
            <a:r>
              <a:rPr lang="fr-FR" sz="1200" dirty="0" smtClean="0">
                <a:solidFill>
                  <a:schemeClr val="tx1"/>
                </a:solidFill>
              </a:rPr>
              <a:t>Les </a:t>
            </a:r>
            <a:r>
              <a:rPr lang="fr-FR" sz="1200" dirty="0">
                <a:solidFill>
                  <a:schemeClr val="tx1"/>
                </a:solidFill>
              </a:rPr>
              <a:t>Éditions de Physique, Les Ulis, France, 1990</a:t>
            </a:r>
            <a:r>
              <a:rPr lang="fr-FR" sz="1200" dirty="0" smtClean="0">
                <a:solidFill>
                  <a:schemeClr val="tx1"/>
                </a:solidFill>
              </a:rPr>
              <a:t>.</a:t>
            </a:r>
          </a:p>
          <a:p>
            <a:pPr marL="0" indent="0">
              <a:buNone/>
            </a:pPr>
            <a:r>
              <a:rPr lang="en-GB" sz="1200" dirty="0">
                <a:solidFill>
                  <a:schemeClr val="tx1"/>
                </a:solidFill>
              </a:rPr>
              <a:t>[</a:t>
            </a:r>
            <a:r>
              <a:rPr lang="en-GB" sz="1200" dirty="0" smtClean="0">
                <a:solidFill>
                  <a:schemeClr val="tx1"/>
                </a:solidFill>
              </a:rPr>
              <a:t>Kumar2009] </a:t>
            </a:r>
            <a:r>
              <a:rPr lang="en-GB" sz="1200" dirty="0">
                <a:solidFill>
                  <a:schemeClr val="tx1"/>
                </a:solidFill>
              </a:rPr>
              <a:t>Sushil Kumar and Qing </a:t>
            </a:r>
            <a:r>
              <a:rPr lang="en-GB" sz="1200" dirty="0" smtClean="0">
                <a:solidFill>
                  <a:schemeClr val="tx1"/>
                </a:solidFill>
              </a:rPr>
              <a:t>Hu, “</a:t>
            </a:r>
            <a:r>
              <a:rPr lang="en-GB" sz="1200" dirty="0">
                <a:solidFill>
                  <a:schemeClr val="tx1"/>
                </a:solidFill>
              </a:rPr>
              <a:t>Coherence of resonant-</a:t>
            </a:r>
            <a:r>
              <a:rPr lang="en-GB" sz="1200" dirty="0" err="1">
                <a:solidFill>
                  <a:schemeClr val="tx1"/>
                </a:solidFill>
              </a:rPr>
              <a:t>tunneling</a:t>
            </a:r>
            <a:r>
              <a:rPr lang="en-GB" sz="1200" dirty="0">
                <a:solidFill>
                  <a:schemeClr val="tx1"/>
                </a:solidFill>
              </a:rPr>
              <a:t> transport in terahertz quantum-cascade lasers</a:t>
            </a:r>
            <a:r>
              <a:rPr lang="en-GB" sz="1200" dirty="0" smtClean="0">
                <a:solidFill>
                  <a:schemeClr val="tx1"/>
                </a:solidFill>
              </a:rPr>
              <a:t>” , Phys. Rev. B 80 (2009).</a:t>
            </a:r>
          </a:p>
          <a:p>
            <a:pPr marL="0" indent="0">
              <a:buNone/>
            </a:pPr>
            <a:r>
              <a:rPr lang="en-GB" sz="1200" dirty="0" smtClean="0">
                <a:solidFill>
                  <a:schemeClr val="tx1"/>
                </a:solidFill>
              </a:rPr>
              <a:t>[Callebaut2005] Hans </a:t>
            </a:r>
            <a:r>
              <a:rPr lang="en-GB" sz="1200" dirty="0" err="1" smtClean="0">
                <a:solidFill>
                  <a:schemeClr val="tx1"/>
                </a:solidFill>
              </a:rPr>
              <a:t>Callebaut</a:t>
            </a:r>
            <a:r>
              <a:rPr lang="en-GB" sz="1200" dirty="0" smtClean="0">
                <a:solidFill>
                  <a:schemeClr val="tx1"/>
                </a:solidFill>
              </a:rPr>
              <a:t> and Qing Hu, “</a:t>
            </a:r>
            <a:r>
              <a:rPr lang="en-GB" sz="1200" dirty="0">
                <a:solidFill>
                  <a:schemeClr val="tx1"/>
                </a:solidFill>
              </a:rPr>
              <a:t>Importance of coherence for electron transport in terahertz </a:t>
            </a:r>
            <a:r>
              <a:rPr lang="en-GB" sz="1200" dirty="0" smtClean="0">
                <a:solidFill>
                  <a:schemeClr val="tx1"/>
                </a:solidFill>
              </a:rPr>
              <a:t>quantum cascade </a:t>
            </a:r>
            <a:r>
              <a:rPr lang="en-GB" sz="1200" dirty="0">
                <a:solidFill>
                  <a:schemeClr val="tx1"/>
                </a:solidFill>
              </a:rPr>
              <a:t>lasers</a:t>
            </a:r>
            <a:r>
              <a:rPr lang="en-GB" sz="1200" dirty="0" smtClean="0">
                <a:solidFill>
                  <a:schemeClr val="tx1"/>
                </a:solidFill>
              </a:rPr>
              <a:t>”, J.  Appl. Phys. 98 (2005)</a:t>
            </a:r>
            <a:endParaRPr lang="en-GB" sz="1200" dirty="0">
              <a:solidFill>
                <a:schemeClr val="tx1"/>
              </a:solidFill>
            </a:endParaRPr>
          </a:p>
        </p:txBody>
      </p:sp>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20</a:t>
            </a:fld>
            <a:endParaRPr lang="en-GB" dirty="0"/>
          </a:p>
        </p:txBody>
      </p:sp>
      <p:sp>
        <p:nvSpPr>
          <p:cNvPr id="6" name="Title 5"/>
          <p:cNvSpPr>
            <a:spLocks noGrp="1"/>
          </p:cNvSpPr>
          <p:nvPr>
            <p:ph type="title"/>
          </p:nvPr>
        </p:nvSpPr>
        <p:spPr/>
        <p:txBody>
          <a:bodyPr>
            <a:normAutofit/>
          </a:bodyPr>
          <a:lstStyle/>
          <a:p>
            <a:r>
              <a:rPr lang="en-GB" sz="4000" dirty="0" smtClean="0">
                <a:solidFill>
                  <a:schemeClr val="accent1">
                    <a:lumMod val="75000"/>
                  </a:schemeClr>
                </a:solidFill>
              </a:rPr>
              <a:t>References</a:t>
            </a:r>
            <a:endParaRPr lang="en-GB" sz="4000" dirty="0">
              <a:solidFill>
                <a:schemeClr val="accent1">
                  <a:lumMod val="75000"/>
                </a:schemeClr>
              </a:solidFill>
            </a:endParaRPr>
          </a:p>
        </p:txBody>
      </p:sp>
    </p:spTree>
    <p:extLst>
      <p:ext uri="{BB962C8B-B14F-4D97-AF65-F5344CB8AC3E}">
        <p14:creationId xmlns:p14="http://schemas.microsoft.com/office/powerpoint/2010/main" val="222457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6202" y="1825625"/>
                <a:ext cx="4591048" cy="887536"/>
              </a:xfrm>
            </p:spPr>
            <p:txBody>
              <a:bodyPr>
                <a:normAutofit/>
              </a:bodyPr>
              <a:lstStyle/>
              <a:p>
                <a:r>
                  <a:rPr lang="en-GB" sz="1600" dirty="0" smtClean="0"/>
                  <a:t>Decompose original Hamiltonian into a tight-binding Hamiltonian and a residual term (</a:t>
                </a:r>
                <a14:m>
                  <m:oMath xmlns:m="http://schemas.openxmlformats.org/officeDocument/2006/math">
                    <m:r>
                      <a:rPr lang="en-GB" sz="1600" i="1" smtClean="0">
                        <a:latin typeface="Cambria Math" panose="02040503050406030204" pitchFamily="18" charset="0"/>
                        <a:ea typeface="Cambria Math" panose="02040503050406030204" pitchFamily="18" charset="0"/>
                      </a:rPr>
                      <m:t>∆</m:t>
                    </m:r>
                    <m:r>
                      <a:rPr lang="en-GB" sz="1600" i="1">
                        <a:latin typeface="Cambria Math" panose="02040503050406030204" pitchFamily="18" charset="0"/>
                      </a:rPr>
                      <m:t>𝑉</m:t>
                    </m:r>
                  </m:oMath>
                </a14:m>
                <a:r>
                  <a:rPr lang="en-GB" sz="1600" dirty="0" smtClean="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6202" y="1825625"/>
                <a:ext cx="4591048" cy="887536"/>
              </a:xfrm>
              <a:blipFill rotWithShape="0">
                <a:blip r:embed="rId3"/>
                <a:stretch>
                  <a:fillRect l="-531" t="-4795"/>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3</a:t>
            </a:fld>
            <a:endParaRPr lang="en-GB" dirty="0"/>
          </a:p>
        </p:txBody>
      </p:sp>
      <p:sp>
        <p:nvSpPr>
          <p:cNvPr id="6" name="Title 5"/>
          <p:cNvSpPr>
            <a:spLocks noGrp="1"/>
          </p:cNvSpPr>
          <p:nvPr>
            <p:ph type="title"/>
          </p:nvPr>
        </p:nvSpPr>
        <p:spPr>
          <a:xfrm>
            <a:off x="23258" y="34177"/>
            <a:ext cx="10515600" cy="1325563"/>
          </a:xfrm>
        </p:spPr>
        <p:txBody>
          <a:bodyPr/>
          <a:lstStyle/>
          <a:p>
            <a:r>
              <a:rPr lang="en-GB" dirty="0" smtClean="0">
                <a:solidFill>
                  <a:schemeClr val="accent1">
                    <a:lumMod val="75000"/>
                  </a:schemeClr>
                </a:solidFill>
              </a:rPr>
              <a:t>Wave function analysis (TB model)</a:t>
            </a:r>
            <a:endParaRPr lang="en-GB" dirty="0">
              <a:solidFill>
                <a:schemeClr val="accent1">
                  <a:lumMod val="75000"/>
                </a:scheme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46588071"/>
              </p:ext>
            </p:extLst>
          </p:nvPr>
        </p:nvGraphicFramePr>
        <p:xfrm>
          <a:off x="215732" y="2445649"/>
          <a:ext cx="3986212" cy="850900"/>
        </p:xfrm>
        <a:graphic>
          <a:graphicData uri="http://schemas.openxmlformats.org/presentationml/2006/ole">
            <mc:AlternateContent xmlns:mc="http://schemas.openxmlformats.org/markup-compatibility/2006">
              <mc:Choice xmlns:v="urn:schemas-microsoft-com:vml" Requires="v">
                <p:oleObj spid="_x0000_s2560" name="Equation" r:id="rId4" imgW="3187440" imgH="711000" progId="Equation.DSMT4">
                  <p:embed/>
                </p:oleObj>
              </mc:Choice>
              <mc:Fallback>
                <p:oleObj name="Equation" r:id="rId4" imgW="3187440" imgH="711000" progId="Equation.DSMT4">
                  <p:embed/>
                  <p:pic>
                    <p:nvPicPr>
                      <p:cNvPr id="0" name=""/>
                      <p:cNvPicPr/>
                      <p:nvPr/>
                    </p:nvPicPr>
                    <p:blipFill>
                      <a:blip r:embed="rId5"/>
                      <a:stretch>
                        <a:fillRect/>
                      </a:stretch>
                    </p:blipFill>
                    <p:spPr>
                      <a:xfrm>
                        <a:off x="215732" y="2445649"/>
                        <a:ext cx="3986212" cy="850900"/>
                      </a:xfrm>
                      <a:prstGeom prst="rect">
                        <a:avLst/>
                      </a:prstGeom>
                    </p:spPr>
                  </p:pic>
                </p:oleObj>
              </mc:Fallback>
            </mc:AlternateContent>
          </a:graphicData>
        </a:graphic>
      </p:graphicFrame>
      <p:graphicFrame>
        <p:nvGraphicFramePr>
          <p:cNvPr id="195" name="Object 194"/>
          <p:cNvGraphicFramePr>
            <a:graphicFrameLocks noChangeAspect="1"/>
          </p:cNvGraphicFramePr>
          <p:nvPr>
            <p:extLst/>
          </p:nvPr>
        </p:nvGraphicFramePr>
        <p:xfrm>
          <a:off x="220453" y="3528637"/>
          <a:ext cx="2184400" cy="863600"/>
        </p:xfrm>
        <a:graphic>
          <a:graphicData uri="http://schemas.openxmlformats.org/presentationml/2006/ole">
            <mc:AlternateContent xmlns:mc="http://schemas.openxmlformats.org/markup-compatibility/2006">
              <mc:Choice xmlns:v="urn:schemas-microsoft-com:vml" Requires="v">
                <p:oleObj spid="_x0000_s2561" name="Equation" r:id="rId6" imgW="2184120" imgH="863280" progId="Equation.DSMT4">
                  <p:embed/>
                </p:oleObj>
              </mc:Choice>
              <mc:Fallback>
                <p:oleObj name="Equation" r:id="rId6" imgW="2184120" imgH="863280" progId="Equation.DSMT4">
                  <p:embed/>
                  <p:pic>
                    <p:nvPicPr>
                      <p:cNvPr id="0" name=""/>
                      <p:cNvPicPr/>
                      <p:nvPr/>
                    </p:nvPicPr>
                    <p:blipFill>
                      <a:blip r:embed="rId7"/>
                      <a:stretch>
                        <a:fillRect/>
                      </a:stretch>
                    </p:blipFill>
                    <p:spPr>
                      <a:xfrm>
                        <a:off x="220453" y="3528637"/>
                        <a:ext cx="2184400" cy="863600"/>
                      </a:xfrm>
                      <a:prstGeom prst="rect">
                        <a:avLst/>
                      </a:prstGeom>
                    </p:spPr>
                  </p:pic>
                </p:oleObj>
              </mc:Fallback>
            </mc:AlternateContent>
          </a:graphicData>
        </a:graphic>
      </p:graphicFrame>
      <p:grpSp>
        <p:nvGrpSpPr>
          <p:cNvPr id="273" name="Group 272"/>
          <p:cNvGrpSpPr/>
          <p:nvPr/>
        </p:nvGrpSpPr>
        <p:grpSpPr>
          <a:xfrm>
            <a:off x="478794" y="4677122"/>
            <a:ext cx="2854426" cy="1485160"/>
            <a:chOff x="1788990" y="4748213"/>
            <a:chExt cx="3048469" cy="1532329"/>
          </a:xfrm>
        </p:grpSpPr>
        <p:grpSp>
          <p:nvGrpSpPr>
            <p:cNvPr id="47254" name="Group 47253"/>
            <p:cNvGrpSpPr/>
            <p:nvPr/>
          </p:nvGrpSpPr>
          <p:grpSpPr>
            <a:xfrm>
              <a:off x="1788990" y="4750511"/>
              <a:ext cx="2781020" cy="1275286"/>
              <a:chOff x="2893890" y="4613351"/>
              <a:chExt cx="2781020" cy="1275286"/>
            </a:xfrm>
          </p:grpSpPr>
          <p:grpSp>
            <p:nvGrpSpPr>
              <p:cNvPr id="47252" name="Group 47251"/>
              <p:cNvGrpSpPr/>
              <p:nvPr/>
            </p:nvGrpSpPr>
            <p:grpSpPr>
              <a:xfrm>
                <a:off x="2932459" y="4848717"/>
                <a:ext cx="2742451" cy="1039920"/>
                <a:chOff x="2952751" y="3883026"/>
                <a:chExt cx="3222625" cy="1944688"/>
              </a:xfrm>
            </p:grpSpPr>
            <p:sp>
              <p:nvSpPr>
                <p:cNvPr id="222" name="Freeform 245"/>
                <p:cNvSpPr>
                  <a:spLocks/>
                </p:cNvSpPr>
                <p:nvPr/>
              </p:nvSpPr>
              <p:spPr bwMode="auto">
                <a:xfrm>
                  <a:off x="2952751"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Freeform 246"/>
                <p:cNvSpPr>
                  <a:spLocks/>
                </p:cNvSpPr>
                <p:nvPr/>
              </p:nvSpPr>
              <p:spPr bwMode="auto">
                <a:xfrm>
                  <a:off x="3105151"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2" name="Freeform 247"/>
                <p:cNvSpPr>
                  <a:spLocks/>
                </p:cNvSpPr>
                <p:nvPr/>
              </p:nvSpPr>
              <p:spPr bwMode="auto">
                <a:xfrm>
                  <a:off x="3259139"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8 w 96"/>
                    <a:gd name="T10" fmla="*/ 20 w 96"/>
                    <a:gd name="T11" fmla="*/ 22 w 96"/>
                    <a:gd name="T12" fmla="*/ 24 w 96"/>
                    <a:gd name="T13" fmla="*/ 26 w 96"/>
                    <a:gd name="T14" fmla="*/ 28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7 w 96"/>
                    <a:gd name="T45" fmla="*/ 89 w 96"/>
                    <a:gd name="T46" fmla="*/ 91 w 96"/>
                    <a:gd name="T47" fmla="*/ 93 w 96"/>
                    <a:gd name="T48" fmla="*/ 95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3" name="Freeform 248"/>
                <p:cNvSpPr>
                  <a:spLocks/>
                </p:cNvSpPr>
                <p:nvPr/>
              </p:nvSpPr>
              <p:spPr bwMode="auto">
                <a:xfrm>
                  <a:off x="3411539"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60 w 97"/>
                    <a:gd name="T31" fmla="*/ 62 w 97"/>
                    <a:gd name="T32" fmla="*/ 64 w 97"/>
                    <a:gd name="T33" fmla="*/ 66 w 97"/>
                    <a:gd name="T34" fmla="*/ 68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2" y="0"/>
                      </a:lnTo>
                      <a:lnTo>
                        <a:pt x="64" y="0"/>
                      </a:lnTo>
                      <a:lnTo>
                        <a:pt x="66" y="0"/>
                      </a:lnTo>
                      <a:lnTo>
                        <a:pt x="68"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4" name="Freeform 249"/>
                <p:cNvSpPr>
                  <a:spLocks/>
                </p:cNvSpPr>
                <p:nvPr/>
              </p:nvSpPr>
              <p:spPr bwMode="auto">
                <a:xfrm>
                  <a:off x="3565526"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5" name="Freeform 250"/>
                <p:cNvSpPr>
                  <a:spLocks/>
                </p:cNvSpPr>
                <p:nvPr/>
              </p:nvSpPr>
              <p:spPr bwMode="auto">
                <a:xfrm>
                  <a:off x="3719514" y="5827714"/>
                  <a:ext cx="152400" cy="0"/>
                </a:xfrm>
                <a:custGeom>
                  <a:avLst/>
                  <a:gdLst>
                    <a:gd name="T0" fmla="*/ 0 w 96"/>
                    <a:gd name="T1" fmla="*/ 2 w 96"/>
                    <a:gd name="T2" fmla="*/ 4 w 96"/>
                    <a:gd name="T3" fmla="*/ 6 w 96"/>
                    <a:gd name="T4" fmla="*/ 8 w 96"/>
                    <a:gd name="T5" fmla="*/ 10 w 96"/>
                    <a:gd name="T6" fmla="*/ 12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6" name="Freeform 251"/>
                <p:cNvSpPr>
                  <a:spLocks/>
                </p:cNvSpPr>
                <p:nvPr/>
              </p:nvSpPr>
              <p:spPr bwMode="auto">
                <a:xfrm>
                  <a:off x="3871914"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7" name="Freeform 252"/>
                <p:cNvSpPr>
                  <a:spLocks/>
                </p:cNvSpPr>
                <p:nvPr/>
              </p:nvSpPr>
              <p:spPr bwMode="auto">
                <a:xfrm>
                  <a:off x="4025901" y="3883026"/>
                  <a:ext cx="152400" cy="1944688"/>
                </a:xfrm>
                <a:custGeom>
                  <a:avLst/>
                  <a:gdLst>
                    <a:gd name="T0" fmla="*/ 0 w 96"/>
                    <a:gd name="T1" fmla="*/ 1225 h 1225"/>
                    <a:gd name="T2" fmla="*/ 2 w 96"/>
                    <a:gd name="T3" fmla="*/ 1225 h 1225"/>
                    <a:gd name="T4" fmla="*/ 4 w 96"/>
                    <a:gd name="T5" fmla="*/ 1225 h 1225"/>
                    <a:gd name="T6" fmla="*/ 6 w 96"/>
                    <a:gd name="T7" fmla="*/ 1225 h 1225"/>
                    <a:gd name="T8" fmla="*/ 8 w 96"/>
                    <a:gd name="T9" fmla="*/ 1225 h 1225"/>
                    <a:gd name="T10" fmla="*/ 10 w 96"/>
                    <a:gd name="T11" fmla="*/ 1225 h 1225"/>
                    <a:gd name="T12" fmla="*/ 12 w 96"/>
                    <a:gd name="T13" fmla="*/ 1225 h 1225"/>
                    <a:gd name="T14" fmla="*/ 14 w 96"/>
                    <a:gd name="T15" fmla="*/ 1225 h 1225"/>
                    <a:gd name="T16" fmla="*/ 16 w 96"/>
                    <a:gd name="T17" fmla="*/ 1225 h 1225"/>
                    <a:gd name="T18" fmla="*/ 18 w 96"/>
                    <a:gd name="T19" fmla="*/ 1225 h 1225"/>
                    <a:gd name="T20" fmla="*/ 20 w 96"/>
                    <a:gd name="T21" fmla="*/ 0 h 1225"/>
                    <a:gd name="T22" fmla="*/ 22 w 96"/>
                    <a:gd name="T23" fmla="*/ 0 h 1225"/>
                    <a:gd name="T24" fmla="*/ 24 w 96"/>
                    <a:gd name="T25" fmla="*/ 0 h 1225"/>
                    <a:gd name="T26" fmla="*/ 25 w 96"/>
                    <a:gd name="T27" fmla="*/ 0 h 1225"/>
                    <a:gd name="T28" fmla="*/ 27 w 96"/>
                    <a:gd name="T29" fmla="*/ 0 h 1225"/>
                    <a:gd name="T30" fmla="*/ 29 w 96"/>
                    <a:gd name="T31" fmla="*/ 0 h 1225"/>
                    <a:gd name="T32" fmla="*/ 31 w 96"/>
                    <a:gd name="T33" fmla="*/ 0 h 1225"/>
                    <a:gd name="T34" fmla="*/ 33 w 96"/>
                    <a:gd name="T35" fmla="*/ 0 h 1225"/>
                    <a:gd name="T36" fmla="*/ 35 w 96"/>
                    <a:gd name="T37" fmla="*/ 0 h 1225"/>
                    <a:gd name="T38" fmla="*/ 37 w 96"/>
                    <a:gd name="T39" fmla="*/ 0 h 1225"/>
                    <a:gd name="T40" fmla="*/ 39 w 96"/>
                    <a:gd name="T41" fmla="*/ 0 h 1225"/>
                    <a:gd name="T42" fmla="*/ 41 w 96"/>
                    <a:gd name="T43" fmla="*/ 0 h 1225"/>
                    <a:gd name="T44" fmla="*/ 43 w 96"/>
                    <a:gd name="T45" fmla="*/ 0 h 1225"/>
                    <a:gd name="T46" fmla="*/ 45 w 96"/>
                    <a:gd name="T47" fmla="*/ 0 h 1225"/>
                    <a:gd name="T48" fmla="*/ 47 w 96"/>
                    <a:gd name="T49" fmla="*/ 0 h 1225"/>
                    <a:gd name="T50" fmla="*/ 49 w 96"/>
                    <a:gd name="T51" fmla="*/ 0 h 1225"/>
                    <a:gd name="T52" fmla="*/ 51 w 96"/>
                    <a:gd name="T53" fmla="*/ 0 h 1225"/>
                    <a:gd name="T54" fmla="*/ 53 w 96"/>
                    <a:gd name="T55" fmla="*/ 0 h 1225"/>
                    <a:gd name="T56" fmla="*/ 55 w 96"/>
                    <a:gd name="T57" fmla="*/ 0 h 1225"/>
                    <a:gd name="T58" fmla="*/ 57 w 96"/>
                    <a:gd name="T59" fmla="*/ 0 h 1225"/>
                    <a:gd name="T60" fmla="*/ 59 w 96"/>
                    <a:gd name="T61" fmla="*/ 0 h 1225"/>
                    <a:gd name="T62" fmla="*/ 61 w 96"/>
                    <a:gd name="T63" fmla="*/ 0 h 1225"/>
                    <a:gd name="T64" fmla="*/ 63 w 96"/>
                    <a:gd name="T65" fmla="*/ 0 h 1225"/>
                    <a:gd name="T66" fmla="*/ 65 w 96"/>
                    <a:gd name="T67" fmla="*/ 0 h 1225"/>
                    <a:gd name="T68" fmla="*/ 67 w 96"/>
                    <a:gd name="T69" fmla="*/ 0 h 1225"/>
                    <a:gd name="T70" fmla="*/ 69 w 96"/>
                    <a:gd name="T71" fmla="*/ 0 h 1225"/>
                    <a:gd name="T72" fmla="*/ 71 w 96"/>
                    <a:gd name="T73" fmla="*/ 0 h 1225"/>
                    <a:gd name="T74" fmla="*/ 73 w 96"/>
                    <a:gd name="T75" fmla="*/ 0 h 1225"/>
                    <a:gd name="T76" fmla="*/ 75 w 96"/>
                    <a:gd name="T77" fmla="*/ 1224 h 1225"/>
                    <a:gd name="T78" fmla="*/ 77 w 96"/>
                    <a:gd name="T79" fmla="*/ 1224 h 1225"/>
                    <a:gd name="T80" fmla="*/ 79 w 96"/>
                    <a:gd name="T81" fmla="*/ 1224 h 1225"/>
                    <a:gd name="T82" fmla="*/ 81 w 96"/>
                    <a:gd name="T83" fmla="*/ 1224 h 1225"/>
                    <a:gd name="T84" fmla="*/ 83 w 96"/>
                    <a:gd name="T85" fmla="*/ 1224 h 1225"/>
                    <a:gd name="T86" fmla="*/ 85 w 96"/>
                    <a:gd name="T87" fmla="*/ 1224 h 1225"/>
                    <a:gd name="T88" fmla="*/ 87 w 96"/>
                    <a:gd name="T89" fmla="*/ 1224 h 1225"/>
                    <a:gd name="T90" fmla="*/ 89 w 96"/>
                    <a:gd name="T91" fmla="*/ 1224 h 1225"/>
                    <a:gd name="T92" fmla="*/ 91 w 96"/>
                    <a:gd name="T93" fmla="*/ 1224 h 1225"/>
                    <a:gd name="T94" fmla="*/ 93 w 96"/>
                    <a:gd name="T95" fmla="*/ 1224 h 1225"/>
                    <a:gd name="T96" fmla="*/ 94 w 96"/>
                    <a:gd name="T97" fmla="*/ 1224 h 1225"/>
                    <a:gd name="T98" fmla="*/ 96 w 96"/>
                    <a:gd name="T99" fmla="*/ 1224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 h="1225">
                      <a:moveTo>
                        <a:pt x="0" y="1225"/>
                      </a:moveTo>
                      <a:lnTo>
                        <a:pt x="2" y="1225"/>
                      </a:lnTo>
                      <a:lnTo>
                        <a:pt x="4" y="1225"/>
                      </a:lnTo>
                      <a:lnTo>
                        <a:pt x="6" y="1225"/>
                      </a:lnTo>
                      <a:lnTo>
                        <a:pt x="8" y="1225"/>
                      </a:lnTo>
                      <a:lnTo>
                        <a:pt x="10" y="1225"/>
                      </a:lnTo>
                      <a:lnTo>
                        <a:pt x="12" y="1225"/>
                      </a:lnTo>
                      <a:lnTo>
                        <a:pt x="14" y="1225"/>
                      </a:lnTo>
                      <a:lnTo>
                        <a:pt x="16" y="1225"/>
                      </a:lnTo>
                      <a:lnTo>
                        <a:pt x="18" y="1225"/>
                      </a:lnTo>
                      <a:lnTo>
                        <a:pt x="20" y="0"/>
                      </a:lnTo>
                      <a:lnTo>
                        <a:pt x="22" y="0"/>
                      </a:lnTo>
                      <a:lnTo>
                        <a:pt x="24"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1224"/>
                      </a:lnTo>
                      <a:lnTo>
                        <a:pt x="77" y="1224"/>
                      </a:lnTo>
                      <a:lnTo>
                        <a:pt x="79" y="1224"/>
                      </a:lnTo>
                      <a:lnTo>
                        <a:pt x="81" y="1224"/>
                      </a:lnTo>
                      <a:lnTo>
                        <a:pt x="83" y="1224"/>
                      </a:lnTo>
                      <a:lnTo>
                        <a:pt x="85" y="1224"/>
                      </a:lnTo>
                      <a:lnTo>
                        <a:pt x="87" y="1224"/>
                      </a:lnTo>
                      <a:lnTo>
                        <a:pt x="89" y="1224"/>
                      </a:lnTo>
                      <a:lnTo>
                        <a:pt x="91" y="1224"/>
                      </a:lnTo>
                      <a:lnTo>
                        <a:pt x="93" y="1224"/>
                      </a:lnTo>
                      <a:lnTo>
                        <a:pt x="94" y="1224"/>
                      </a:lnTo>
                      <a:lnTo>
                        <a:pt x="96" y="1224"/>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8" name="Freeform 253"/>
                <p:cNvSpPr>
                  <a:spLocks/>
                </p:cNvSpPr>
                <p:nvPr/>
              </p:nvSpPr>
              <p:spPr bwMode="auto">
                <a:xfrm>
                  <a:off x="4178301" y="5826126"/>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60 w 97"/>
                    <a:gd name="T31" fmla="*/ 62 w 97"/>
                    <a:gd name="T32" fmla="*/ 64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2" y="0"/>
                      </a:lnTo>
                      <a:lnTo>
                        <a:pt x="64"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9" name="Freeform 254"/>
                <p:cNvSpPr>
                  <a:spLocks/>
                </p:cNvSpPr>
                <p:nvPr/>
              </p:nvSpPr>
              <p:spPr bwMode="auto">
                <a:xfrm>
                  <a:off x="4332289" y="5826126"/>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0" name="Freeform 255"/>
                <p:cNvSpPr>
                  <a:spLocks/>
                </p:cNvSpPr>
                <p:nvPr/>
              </p:nvSpPr>
              <p:spPr bwMode="auto">
                <a:xfrm>
                  <a:off x="4486276" y="5826126"/>
                  <a:ext cx="152400" cy="0"/>
                </a:xfrm>
                <a:custGeom>
                  <a:avLst/>
                  <a:gdLst>
                    <a:gd name="T0" fmla="*/ 0 w 96"/>
                    <a:gd name="T1" fmla="*/ 2 w 96"/>
                    <a:gd name="T2" fmla="*/ 4 w 96"/>
                    <a:gd name="T3" fmla="*/ 6 w 96"/>
                    <a:gd name="T4" fmla="*/ 8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1" name="Freeform 256"/>
                <p:cNvSpPr>
                  <a:spLocks/>
                </p:cNvSpPr>
                <p:nvPr/>
              </p:nvSpPr>
              <p:spPr bwMode="auto">
                <a:xfrm>
                  <a:off x="4638676" y="3883026"/>
                  <a:ext cx="153988" cy="1943100"/>
                </a:xfrm>
                <a:custGeom>
                  <a:avLst/>
                  <a:gdLst>
                    <a:gd name="T0" fmla="*/ 0 w 97"/>
                    <a:gd name="T1" fmla="*/ 1224 h 1224"/>
                    <a:gd name="T2" fmla="*/ 2 w 97"/>
                    <a:gd name="T3" fmla="*/ 1224 h 1224"/>
                    <a:gd name="T4" fmla="*/ 4 w 97"/>
                    <a:gd name="T5" fmla="*/ 1224 h 1224"/>
                    <a:gd name="T6" fmla="*/ 6 w 97"/>
                    <a:gd name="T7" fmla="*/ 1224 h 1224"/>
                    <a:gd name="T8" fmla="*/ 8 w 97"/>
                    <a:gd name="T9" fmla="*/ 1224 h 1224"/>
                    <a:gd name="T10" fmla="*/ 10 w 97"/>
                    <a:gd name="T11" fmla="*/ 1224 h 1224"/>
                    <a:gd name="T12" fmla="*/ 12 w 97"/>
                    <a:gd name="T13" fmla="*/ 1224 h 1224"/>
                    <a:gd name="T14" fmla="*/ 14 w 97"/>
                    <a:gd name="T15" fmla="*/ 1224 h 1224"/>
                    <a:gd name="T16" fmla="*/ 16 w 97"/>
                    <a:gd name="T17" fmla="*/ 1224 h 1224"/>
                    <a:gd name="T18" fmla="*/ 18 w 97"/>
                    <a:gd name="T19" fmla="*/ 0 h 1224"/>
                    <a:gd name="T20" fmla="*/ 20 w 97"/>
                    <a:gd name="T21" fmla="*/ 0 h 1224"/>
                    <a:gd name="T22" fmla="*/ 22 w 97"/>
                    <a:gd name="T23" fmla="*/ 0 h 1224"/>
                    <a:gd name="T24" fmla="*/ 24 w 97"/>
                    <a:gd name="T25" fmla="*/ 0 h 1224"/>
                    <a:gd name="T26" fmla="*/ 26 w 97"/>
                    <a:gd name="T27" fmla="*/ 0 h 1224"/>
                    <a:gd name="T28" fmla="*/ 28 w 97"/>
                    <a:gd name="T29" fmla="*/ 0 h 1224"/>
                    <a:gd name="T30" fmla="*/ 30 w 97"/>
                    <a:gd name="T31" fmla="*/ 0 h 1224"/>
                    <a:gd name="T32" fmla="*/ 32 w 97"/>
                    <a:gd name="T33" fmla="*/ 0 h 1224"/>
                    <a:gd name="T34" fmla="*/ 34 w 97"/>
                    <a:gd name="T35" fmla="*/ 0 h 1224"/>
                    <a:gd name="T36" fmla="*/ 36 w 97"/>
                    <a:gd name="T37" fmla="*/ 0 h 1224"/>
                    <a:gd name="T38" fmla="*/ 38 w 97"/>
                    <a:gd name="T39" fmla="*/ 0 h 1224"/>
                    <a:gd name="T40" fmla="*/ 40 w 97"/>
                    <a:gd name="T41" fmla="*/ 0 h 1224"/>
                    <a:gd name="T42" fmla="*/ 42 w 97"/>
                    <a:gd name="T43" fmla="*/ 0 h 1224"/>
                    <a:gd name="T44" fmla="*/ 44 w 97"/>
                    <a:gd name="T45" fmla="*/ 0 h 1224"/>
                    <a:gd name="T46" fmla="*/ 46 w 97"/>
                    <a:gd name="T47" fmla="*/ 0 h 1224"/>
                    <a:gd name="T48" fmla="*/ 48 w 97"/>
                    <a:gd name="T49" fmla="*/ 0 h 1224"/>
                    <a:gd name="T50" fmla="*/ 49 w 97"/>
                    <a:gd name="T51" fmla="*/ 0 h 1224"/>
                    <a:gd name="T52" fmla="*/ 51 w 97"/>
                    <a:gd name="T53" fmla="*/ 0 h 1224"/>
                    <a:gd name="T54" fmla="*/ 53 w 97"/>
                    <a:gd name="T55" fmla="*/ 0 h 1224"/>
                    <a:gd name="T56" fmla="*/ 55 w 97"/>
                    <a:gd name="T57" fmla="*/ 0 h 1224"/>
                    <a:gd name="T58" fmla="*/ 57 w 97"/>
                    <a:gd name="T59" fmla="*/ 0 h 1224"/>
                    <a:gd name="T60" fmla="*/ 59 w 97"/>
                    <a:gd name="T61" fmla="*/ 0 h 1224"/>
                    <a:gd name="T62" fmla="*/ 61 w 97"/>
                    <a:gd name="T63" fmla="*/ 0 h 1224"/>
                    <a:gd name="T64" fmla="*/ 63 w 97"/>
                    <a:gd name="T65" fmla="*/ 0 h 1224"/>
                    <a:gd name="T66" fmla="*/ 65 w 97"/>
                    <a:gd name="T67" fmla="*/ 0 h 1224"/>
                    <a:gd name="T68" fmla="*/ 67 w 97"/>
                    <a:gd name="T69" fmla="*/ 0 h 1224"/>
                    <a:gd name="T70" fmla="*/ 69 w 97"/>
                    <a:gd name="T71" fmla="*/ 0 h 1224"/>
                    <a:gd name="T72" fmla="*/ 71 w 97"/>
                    <a:gd name="T73" fmla="*/ 0 h 1224"/>
                    <a:gd name="T74" fmla="*/ 73 w 97"/>
                    <a:gd name="T75" fmla="*/ 0 h 1224"/>
                    <a:gd name="T76" fmla="*/ 75 w 97"/>
                    <a:gd name="T77" fmla="*/ 0 h 1224"/>
                    <a:gd name="T78" fmla="*/ 77 w 97"/>
                    <a:gd name="T79" fmla="*/ 0 h 1224"/>
                    <a:gd name="T80" fmla="*/ 79 w 97"/>
                    <a:gd name="T81" fmla="*/ 1224 h 1224"/>
                    <a:gd name="T82" fmla="*/ 81 w 97"/>
                    <a:gd name="T83" fmla="*/ 1224 h 1224"/>
                    <a:gd name="T84" fmla="*/ 83 w 97"/>
                    <a:gd name="T85" fmla="*/ 1224 h 1224"/>
                    <a:gd name="T86" fmla="*/ 85 w 97"/>
                    <a:gd name="T87" fmla="*/ 1224 h 1224"/>
                    <a:gd name="T88" fmla="*/ 87 w 97"/>
                    <a:gd name="T89" fmla="*/ 1224 h 1224"/>
                    <a:gd name="T90" fmla="*/ 89 w 97"/>
                    <a:gd name="T91" fmla="*/ 1224 h 1224"/>
                    <a:gd name="T92" fmla="*/ 91 w 97"/>
                    <a:gd name="T93" fmla="*/ 1224 h 1224"/>
                    <a:gd name="T94" fmla="*/ 93 w 97"/>
                    <a:gd name="T95" fmla="*/ 1224 h 1224"/>
                    <a:gd name="T96" fmla="*/ 95 w 97"/>
                    <a:gd name="T97" fmla="*/ 1224 h 1224"/>
                    <a:gd name="T98" fmla="*/ 97 w 97"/>
                    <a:gd name="T99" fmla="*/ 1224 h 1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7" h="1224">
                      <a:moveTo>
                        <a:pt x="0" y="1224"/>
                      </a:moveTo>
                      <a:lnTo>
                        <a:pt x="2" y="1224"/>
                      </a:lnTo>
                      <a:lnTo>
                        <a:pt x="4" y="1224"/>
                      </a:lnTo>
                      <a:lnTo>
                        <a:pt x="6" y="1224"/>
                      </a:lnTo>
                      <a:lnTo>
                        <a:pt x="8" y="1224"/>
                      </a:lnTo>
                      <a:lnTo>
                        <a:pt x="10" y="1224"/>
                      </a:lnTo>
                      <a:lnTo>
                        <a:pt x="12" y="1224"/>
                      </a:lnTo>
                      <a:lnTo>
                        <a:pt x="14" y="1224"/>
                      </a:lnTo>
                      <a:lnTo>
                        <a:pt x="16" y="1224"/>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1224"/>
                      </a:lnTo>
                      <a:lnTo>
                        <a:pt x="81" y="1224"/>
                      </a:lnTo>
                      <a:lnTo>
                        <a:pt x="83" y="1224"/>
                      </a:lnTo>
                      <a:lnTo>
                        <a:pt x="85" y="1224"/>
                      </a:lnTo>
                      <a:lnTo>
                        <a:pt x="87" y="1224"/>
                      </a:lnTo>
                      <a:lnTo>
                        <a:pt x="89" y="1224"/>
                      </a:lnTo>
                      <a:lnTo>
                        <a:pt x="91" y="1224"/>
                      </a:lnTo>
                      <a:lnTo>
                        <a:pt x="93" y="1224"/>
                      </a:lnTo>
                      <a:lnTo>
                        <a:pt x="95" y="1224"/>
                      </a:lnTo>
                      <a:lnTo>
                        <a:pt x="97" y="1224"/>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2" name="Freeform 257"/>
                <p:cNvSpPr>
                  <a:spLocks/>
                </p:cNvSpPr>
                <p:nvPr/>
              </p:nvSpPr>
              <p:spPr bwMode="auto">
                <a:xfrm>
                  <a:off x="4792664" y="5826126"/>
                  <a:ext cx="152400" cy="0"/>
                </a:xfrm>
                <a:custGeom>
                  <a:avLst/>
                  <a:gdLst>
                    <a:gd name="T0" fmla="*/ 0 w 96"/>
                    <a:gd name="T1" fmla="*/ 2 w 96"/>
                    <a:gd name="T2" fmla="*/ 4 w 96"/>
                    <a:gd name="T3" fmla="*/ 6 w 96"/>
                    <a:gd name="T4" fmla="*/ 8 w 96"/>
                    <a:gd name="T5" fmla="*/ 10 w 96"/>
                    <a:gd name="T6" fmla="*/ 12 w 96"/>
                    <a:gd name="T7" fmla="*/ 14 w 96"/>
                    <a:gd name="T8" fmla="*/ 16 w 96"/>
                    <a:gd name="T9" fmla="*/ 18 w 96"/>
                    <a:gd name="T10" fmla="*/ 20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7 w 96"/>
                    <a:gd name="T45" fmla="*/ 89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8" y="0"/>
                      </a:lnTo>
                      <a:lnTo>
                        <a:pt x="20"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3" name="Freeform 258"/>
                <p:cNvSpPr>
                  <a:spLocks/>
                </p:cNvSpPr>
                <p:nvPr/>
              </p:nvSpPr>
              <p:spPr bwMode="auto">
                <a:xfrm>
                  <a:off x="4945064" y="3883026"/>
                  <a:ext cx="153988" cy="1944688"/>
                </a:xfrm>
                <a:custGeom>
                  <a:avLst/>
                  <a:gdLst>
                    <a:gd name="T0" fmla="*/ 0 w 97"/>
                    <a:gd name="T1" fmla="*/ 1224 h 1225"/>
                    <a:gd name="T2" fmla="*/ 2 w 97"/>
                    <a:gd name="T3" fmla="*/ 1224 h 1225"/>
                    <a:gd name="T4" fmla="*/ 4 w 97"/>
                    <a:gd name="T5" fmla="*/ 1224 h 1225"/>
                    <a:gd name="T6" fmla="*/ 6 w 97"/>
                    <a:gd name="T7" fmla="*/ 1224 h 1225"/>
                    <a:gd name="T8" fmla="*/ 8 w 97"/>
                    <a:gd name="T9" fmla="*/ 1224 h 1225"/>
                    <a:gd name="T10" fmla="*/ 10 w 97"/>
                    <a:gd name="T11" fmla="*/ 1224 h 1225"/>
                    <a:gd name="T12" fmla="*/ 12 w 97"/>
                    <a:gd name="T13" fmla="*/ 1224 h 1225"/>
                    <a:gd name="T14" fmla="*/ 14 w 97"/>
                    <a:gd name="T15" fmla="*/ 1224 h 1225"/>
                    <a:gd name="T16" fmla="*/ 16 w 97"/>
                    <a:gd name="T17" fmla="*/ 1224 h 1225"/>
                    <a:gd name="T18" fmla="*/ 18 w 97"/>
                    <a:gd name="T19" fmla="*/ 1224 h 1225"/>
                    <a:gd name="T20" fmla="*/ 20 w 97"/>
                    <a:gd name="T21" fmla="*/ 1224 h 1225"/>
                    <a:gd name="T22" fmla="*/ 22 w 97"/>
                    <a:gd name="T23" fmla="*/ 1224 h 1225"/>
                    <a:gd name="T24" fmla="*/ 24 w 97"/>
                    <a:gd name="T25" fmla="*/ 1224 h 1225"/>
                    <a:gd name="T26" fmla="*/ 26 w 97"/>
                    <a:gd name="T27" fmla="*/ 0 h 1225"/>
                    <a:gd name="T28" fmla="*/ 28 w 97"/>
                    <a:gd name="T29" fmla="*/ 0 h 1225"/>
                    <a:gd name="T30" fmla="*/ 30 w 97"/>
                    <a:gd name="T31" fmla="*/ 0 h 1225"/>
                    <a:gd name="T32" fmla="*/ 32 w 97"/>
                    <a:gd name="T33" fmla="*/ 0 h 1225"/>
                    <a:gd name="T34" fmla="*/ 34 w 97"/>
                    <a:gd name="T35" fmla="*/ 0 h 1225"/>
                    <a:gd name="T36" fmla="*/ 36 w 97"/>
                    <a:gd name="T37" fmla="*/ 0 h 1225"/>
                    <a:gd name="T38" fmla="*/ 38 w 97"/>
                    <a:gd name="T39" fmla="*/ 0 h 1225"/>
                    <a:gd name="T40" fmla="*/ 40 w 97"/>
                    <a:gd name="T41" fmla="*/ 0 h 1225"/>
                    <a:gd name="T42" fmla="*/ 42 w 97"/>
                    <a:gd name="T43" fmla="*/ 0 h 1225"/>
                    <a:gd name="T44" fmla="*/ 44 w 97"/>
                    <a:gd name="T45" fmla="*/ 0 h 1225"/>
                    <a:gd name="T46" fmla="*/ 46 w 97"/>
                    <a:gd name="T47" fmla="*/ 0 h 1225"/>
                    <a:gd name="T48" fmla="*/ 48 w 97"/>
                    <a:gd name="T49" fmla="*/ 0 h 1225"/>
                    <a:gd name="T50" fmla="*/ 50 w 97"/>
                    <a:gd name="T51" fmla="*/ 0 h 1225"/>
                    <a:gd name="T52" fmla="*/ 52 w 97"/>
                    <a:gd name="T53" fmla="*/ 0 h 1225"/>
                    <a:gd name="T54" fmla="*/ 54 w 97"/>
                    <a:gd name="T55" fmla="*/ 0 h 1225"/>
                    <a:gd name="T56" fmla="*/ 56 w 97"/>
                    <a:gd name="T57" fmla="*/ 0 h 1225"/>
                    <a:gd name="T58" fmla="*/ 58 w 97"/>
                    <a:gd name="T59" fmla="*/ 0 h 1225"/>
                    <a:gd name="T60" fmla="*/ 60 w 97"/>
                    <a:gd name="T61" fmla="*/ 0 h 1225"/>
                    <a:gd name="T62" fmla="*/ 61 w 97"/>
                    <a:gd name="T63" fmla="*/ 0 h 1225"/>
                    <a:gd name="T64" fmla="*/ 63 w 97"/>
                    <a:gd name="T65" fmla="*/ 0 h 1225"/>
                    <a:gd name="T66" fmla="*/ 65 w 97"/>
                    <a:gd name="T67" fmla="*/ 0 h 1225"/>
                    <a:gd name="T68" fmla="*/ 67 w 97"/>
                    <a:gd name="T69" fmla="*/ 0 h 1225"/>
                    <a:gd name="T70" fmla="*/ 69 w 97"/>
                    <a:gd name="T71" fmla="*/ 0 h 1225"/>
                    <a:gd name="T72" fmla="*/ 71 w 97"/>
                    <a:gd name="T73" fmla="*/ 0 h 1225"/>
                    <a:gd name="T74" fmla="*/ 73 w 97"/>
                    <a:gd name="T75" fmla="*/ 0 h 1225"/>
                    <a:gd name="T76" fmla="*/ 75 w 97"/>
                    <a:gd name="T77" fmla="*/ 0 h 1225"/>
                    <a:gd name="T78" fmla="*/ 77 w 97"/>
                    <a:gd name="T79" fmla="*/ 0 h 1225"/>
                    <a:gd name="T80" fmla="*/ 79 w 97"/>
                    <a:gd name="T81" fmla="*/ 0 h 1225"/>
                    <a:gd name="T82" fmla="*/ 81 w 97"/>
                    <a:gd name="T83" fmla="*/ 0 h 1225"/>
                    <a:gd name="T84" fmla="*/ 83 w 97"/>
                    <a:gd name="T85" fmla="*/ 1225 h 1225"/>
                    <a:gd name="T86" fmla="*/ 85 w 97"/>
                    <a:gd name="T87" fmla="*/ 1225 h 1225"/>
                    <a:gd name="T88" fmla="*/ 87 w 97"/>
                    <a:gd name="T89" fmla="*/ 1225 h 1225"/>
                    <a:gd name="T90" fmla="*/ 89 w 97"/>
                    <a:gd name="T91" fmla="*/ 1225 h 1225"/>
                    <a:gd name="T92" fmla="*/ 91 w 97"/>
                    <a:gd name="T93" fmla="*/ 1225 h 1225"/>
                    <a:gd name="T94" fmla="*/ 93 w 97"/>
                    <a:gd name="T95" fmla="*/ 1225 h 1225"/>
                    <a:gd name="T96" fmla="*/ 95 w 97"/>
                    <a:gd name="T97" fmla="*/ 1225 h 1225"/>
                    <a:gd name="T98" fmla="*/ 97 w 97"/>
                    <a:gd name="T99" fmla="*/ 1225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7" h="1225">
                      <a:moveTo>
                        <a:pt x="0" y="1224"/>
                      </a:moveTo>
                      <a:lnTo>
                        <a:pt x="2" y="1224"/>
                      </a:lnTo>
                      <a:lnTo>
                        <a:pt x="4" y="1224"/>
                      </a:lnTo>
                      <a:lnTo>
                        <a:pt x="6" y="1224"/>
                      </a:lnTo>
                      <a:lnTo>
                        <a:pt x="8" y="1224"/>
                      </a:lnTo>
                      <a:lnTo>
                        <a:pt x="10" y="1224"/>
                      </a:lnTo>
                      <a:lnTo>
                        <a:pt x="12" y="1224"/>
                      </a:lnTo>
                      <a:lnTo>
                        <a:pt x="14" y="1224"/>
                      </a:lnTo>
                      <a:lnTo>
                        <a:pt x="16" y="1224"/>
                      </a:lnTo>
                      <a:lnTo>
                        <a:pt x="18" y="1224"/>
                      </a:lnTo>
                      <a:lnTo>
                        <a:pt x="20" y="1224"/>
                      </a:lnTo>
                      <a:lnTo>
                        <a:pt x="22" y="1224"/>
                      </a:lnTo>
                      <a:lnTo>
                        <a:pt x="24" y="1224"/>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60" y="0"/>
                      </a:lnTo>
                      <a:lnTo>
                        <a:pt x="61" y="0"/>
                      </a:lnTo>
                      <a:lnTo>
                        <a:pt x="63" y="0"/>
                      </a:lnTo>
                      <a:lnTo>
                        <a:pt x="65" y="0"/>
                      </a:lnTo>
                      <a:lnTo>
                        <a:pt x="67" y="0"/>
                      </a:lnTo>
                      <a:lnTo>
                        <a:pt x="69" y="0"/>
                      </a:lnTo>
                      <a:lnTo>
                        <a:pt x="71" y="0"/>
                      </a:lnTo>
                      <a:lnTo>
                        <a:pt x="73" y="0"/>
                      </a:lnTo>
                      <a:lnTo>
                        <a:pt x="75" y="0"/>
                      </a:lnTo>
                      <a:lnTo>
                        <a:pt x="77" y="0"/>
                      </a:lnTo>
                      <a:lnTo>
                        <a:pt x="79" y="0"/>
                      </a:lnTo>
                      <a:lnTo>
                        <a:pt x="81" y="0"/>
                      </a:lnTo>
                      <a:lnTo>
                        <a:pt x="83" y="1225"/>
                      </a:lnTo>
                      <a:lnTo>
                        <a:pt x="85" y="1225"/>
                      </a:lnTo>
                      <a:lnTo>
                        <a:pt x="87" y="1225"/>
                      </a:lnTo>
                      <a:lnTo>
                        <a:pt x="89" y="1225"/>
                      </a:lnTo>
                      <a:lnTo>
                        <a:pt x="91" y="1225"/>
                      </a:lnTo>
                      <a:lnTo>
                        <a:pt x="93" y="1225"/>
                      </a:lnTo>
                      <a:lnTo>
                        <a:pt x="95" y="1225"/>
                      </a:lnTo>
                      <a:lnTo>
                        <a:pt x="97" y="1225"/>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4" name="Freeform 259"/>
                <p:cNvSpPr>
                  <a:spLocks/>
                </p:cNvSpPr>
                <p:nvPr/>
              </p:nvSpPr>
              <p:spPr bwMode="auto">
                <a:xfrm>
                  <a:off x="5099051"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3 w 97"/>
                    <a:gd name="T18" fmla="*/ 35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5" name="Freeform 260"/>
                <p:cNvSpPr>
                  <a:spLocks/>
                </p:cNvSpPr>
                <p:nvPr/>
              </p:nvSpPr>
              <p:spPr bwMode="auto">
                <a:xfrm>
                  <a:off x="5253039" y="5827714"/>
                  <a:ext cx="152400" cy="0"/>
                </a:xfrm>
                <a:custGeom>
                  <a:avLst/>
                  <a:gdLst>
                    <a:gd name="T0" fmla="*/ 0 w 96"/>
                    <a:gd name="T1" fmla="*/ 2 w 96"/>
                    <a:gd name="T2" fmla="*/ 4 w 96"/>
                    <a:gd name="T3" fmla="*/ 5 w 96"/>
                    <a:gd name="T4" fmla="*/ 7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4 w 96"/>
                    <a:gd name="T39" fmla="*/ 76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5" y="0"/>
                      </a:lnTo>
                      <a:lnTo>
                        <a:pt x="7"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4" y="0"/>
                      </a:lnTo>
                      <a:lnTo>
                        <a:pt x="76"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6" name="Freeform 261"/>
                <p:cNvSpPr>
                  <a:spLocks/>
                </p:cNvSpPr>
                <p:nvPr/>
              </p:nvSpPr>
              <p:spPr bwMode="auto">
                <a:xfrm>
                  <a:off x="5405439"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7" name="Freeform 262"/>
                <p:cNvSpPr>
                  <a:spLocks/>
                </p:cNvSpPr>
                <p:nvPr/>
              </p:nvSpPr>
              <p:spPr bwMode="auto">
                <a:xfrm>
                  <a:off x="5559426" y="5827714"/>
                  <a:ext cx="152400" cy="0"/>
                </a:xfrm>
                <a:custGeom>
                  <a:avLst/>
                  <a:gdLst>
                    <a:gd name="T0" fmla="*/ 0 w 96"/>
                    <a:gd name="T1" fmla="*/ 2 w 96"/>
                    <a:gd name="T2" fmla="*/ 4 w 96"/>
                    <a:gd name="T3" fmla="*/ 6 w 96"/>
                    <a:gd name="T4" fmla="*/ 8 w 96"/>
                    <a:gd name="T5" fmla="*/ 10 w 96"/>
                    <a:gd name="T6" fmla="*/ 12 w 96"/>
                    <a:gd name="T7" fmla="*/ 14 w 96"/>
                    <a:gd name="T8" fmla="*/ 16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1 w 96"/>
                    <a:gd name="T37" fmla="*/ 73 w 96"/>
                    <a:gd name="T38" fmla="*/ 75 w 96"/>
                    <a:gd name="T39" fmla="*/ 77 w 96"/>
                    <a:gd name="T40" fmla="*/ 79 w 96"/>
                    <a:gd name="T41" fmla="*/ 81 w 96"/>
                    <a:gd name="T42" fmla="*/ 83 w 96"/>
                    <a:gd name="T43" fmla="*/ 85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2" y="0"/>
                      </a:lnTo>
                      <a:lnTo>
                        <a:pt x="4" y="0"/>
                      </a:lnTo>
                      <a:lnTo>
                        <a:pt x="6" y="0"/>
                      </a:lnTo>
                      <a:lnTo>
                        <a:pt x="8" y="0"/>
                      </a:lnTo>
                      <a:lnTo>
                        <a:pt x="10" y="0"/>
                      </a:lnTo>
                      <a:lnTo>
                        <a:pt x="12" y="0"/>
                      </a:lnTo>
                      <a:lnTo>
                        <a:pt x="14" y="0"/>
                      </a:lnTo>
                      <a:lnTo>
                        <a:pt x="16"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8" name="Freeform 263"/>
                <p:cNvSpPr>
                  <a:spLocks/>
                </p:cNvSpPr>
                <p:nvPr/>
              </p:nvSpPr>
              <p:spPr bwMode="auto">
                <a:xfrm>
                  <a:off x="5711826"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30 w 97"/>
                    <a:gd name="T16" fmla="*/ 32 w 97"/>
                    <a:gd name="T17" fmla="*/ 34 w 97"/>
                    <a:gd name="T18" fmla="*/ 36 w 97"/>
                    <a:gd name="T19" fmla="*/ 38 w 97"/>
                    <a:gd name="T20" fmla="*/ 40 w 97"/>
                    <a:gd name="T21" fmla="*/ 42 w 97"/>
                    <a:gd name="T22" fmla="*/ 44 w 97"/>
                    <a:gd name="T23" fmla="*/ 46 w 97"/>
                    <a:gd name="T24" fmla="*/ 48 w 97"/>
                    <a:gd name="T25" fmla="*/ 50 w 97"/>
                    <a:gd name="T26" fmla="*/ 52 w 97"/>
                    <a:gd name="T27" fmla="*/ 54 w 97"/>
                    <a:gd name="T28" fmla="*/ 56 w 97"/>
                    <a:gd name="T29" fmla="*/ 58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30" y="0"/>
                      </a:lnTo>
                      <a:lnTo>
                        <a:pt x="32" y="0"/>
                      </a:lnTo>
                      <a:lnTo>
                        <a:pt x="34" y="0"/>
                      </a:lnTo>
                      <a:lnTo>
                        <a:pt x="36" y="0"/>
                      </a:lnTo>
                      <a:lnTo>
                        <a:pt x="38" y="0"/>
                      </a:lnTo>
                      <a:lnTo>
                        <a:pt x="40" y="0"/>
                      </a:lnTo>
                      <a:lnTo>
                        <a:pt x="42" y="0"/>
                      </a:lnTo>
                      <a:lnTo>
                        <a:pt x="44" y="0"/>
                      </a:lnTo>
                      <a:lnTo>
                        <a:pt x="46" y="0"/>
                      </a:lnTo>
                      <a:lnTo>
                        <a:pt x="48" y="0"/>
                      </a:lnTo>
                      <a:lnTo>
                        <a:pt x="50" y="0"/>
                      </a:lnTo>
                      <a:lnTo>
                        <a:pt x="52" y="0"/>
                      </a:lnTo>
                      <a:lnTo>
                        <a:pt x="54" y="0"/>
                      </a:lnTo>
                      <a:lnTo>
                        <a:pt x="56" y="0"/>
                      </a:lnTo>
                      <a:lnTo>
                        <a:pt x="58"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9" name="Freeform 264"/>
                <p:cNvSpPr>
                  <a:spLocks/>
                </p:cNvSpPr>
                <p:nvPr/>
              </p:nvSpPr>
              <p:spPr bwMode="auto">
                <a:xfrm>
                  <a:off x="5865814" y="5827714"/>
                  <a:ext cx="153988" cy="0"/>
                </a:xfrm>
                <a:custGeom>
                  <a:avLst/>
                  <a:gdLst>
                    <a:gd name="T0" fmla="*/ 0 w 97"/>
                    <a:gd name="T1" fmla="*/ 2 w 97"/>
                    <a:gd name="T2" fmla="*/ 4 w 97"/>
                    <a:gd name="T3" fmla="*/ 6 w 97"/>
                    <a:gd name="T4" fmla="*/ 8 w 97"/>
                    <a:gd name="T5" fmla="*/ 10 w 97"/>
                    <a:gd name="T6" fmla="*/ 12 w 97"/>
                    <a:gd name="T7" fmla="*/ 14 w 97"/>
                    <a:gd name="T8" fmla="*/ 16 w 97"/>
                    <a:gd name="T9" fmla="*/ 18 w 97"/>
                    <a:gd name="T10" fmla="*/ 20 w 97"/>
                    <a:gd name="T11" fmla="*/ 22 w 97"/>
                    <a:gd name="T12" fmla="*/ 24 w 97"/>
                    <a:gd name="T13" fmla="*/ 26 w 97"/>
                    <a:gd name="T14" fmla="*/ 28 w 97"/>
                    <a:gd name="T15" fmla="*/ 29 w 97"/>
                    <a:gd name="T16" fmla="*/ 31 w 97"/>
                    <a:gd name="T17" fmla="*/ 33 w 97"/>
                    <a:gd name="T18" fmla="*/ 35 w 97"/>
                    <a:gd name="T19" fmla="*/ 37 w 97"/>
                    <a:gd name="T20" fmla="*/ 39 w 97"/>
                    <a:gd name="T21" fmla="*/ 41 w 97"/>
                    <a:gd name="T22" fmla="*/ 43 w 97"/>
                    <a:gd name="T23" fmla="*/ 45 w 97"/>
                    <a:gd name="T24" fmla="*/ 47 w 97"/>
                    <a:gd name="T25" fmla="*/ 49 w 97"/>
                    <a:gd name="T26" fmla="*/ 51 w 97"/>
                    <a:gd name="T27" fmla="*/ 53 w 97"/>
                    <a:gd name="T28" fmla="*/ 55 w 97"/>
                    <a:gd name="T29" fmla="*/ 57 w 97"/>
                    <a:gd name="T30" fmla="*/ 59 w 97"/>
                    <a:gd name="T31" fmla="*/ 61 w 97"/>
                    <a:gd name="T32" fmla="*/ 63 w 97"/>
                    <a:gd name="T33" fmla="*/ 65 w 97"/>
                    <a:gd name="T34" fmla="*/ 67 w 97"/>
                    <a:gd name="T35" fmla="*/ 69 w 97"/>
                    <a:gd name="T36" fmla="*/ 71 w 97"/>
                    <a:gd name="T37" fmla="*/ 73 w 97"/>
                    <a:gd name="T38" fmla="*/ 75 w 97"/>
                    <a:gd name="T39" fmla="*/ 77 w 97"/>
                    <a:gd name="T40" fmla="*/ 79 w 97"/>
                    <a:gd name="T41" fmla="*/ 81 w 97"/>
                    <a:gd name="T42" fmla="*/ 83 w 97"/>
                    <a:gd name="T43" fmla="*/ 85 w 97"/>
                    <a:gd name="T44" fmla="*/ 87 w 97"/>
                    <a:gd name="T45" fmla="*/ 89 w 97"/>
                    <a:gd name="T46" fmla="*/ 91 w 97"/>
                    <a:gd name="T47" fmla="*/ 93 w 97"/>
                    <a:gd name="T48" fmla="*/ 95 w 97"/>
                    <a:gd name="T49" fmla="*/ 97 w 9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7">
                      <a:moveTo>
                        <a:pt x="0" y="0"/>
                      </a:moveTo>
                      <a:lnTo>
                        <a:pt x="2" y="0"/>
                      </a:lnTo>
                      <a:lnTo>
                        <a:pt x="4" y="0"/>
                      </a:lnTo>
                      <a:lnTo>
                        <a:pt x="6" y="0"/>
                      </a:lnTo>
                      <a:lnTo>
                        <a:pt x="8" y="0"/>
                      </a:lnTo>
                      <a:lnTo>
                        <a:pt x="10" y="0"/>
                      </a:lnTo>
                      <a:lnTo>
                        <a:pt x="12" y="0"/>
                      </a:lnTo>
                      <a:lnTo>
                        <a:pt x="14" y="0"/>
                      </a:lnTo>
                      <a:lnTo>
                        <a:pt x="16"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1" y="0"/>
                      </a:lnTo>
                      <a:lnTo>
                        <a:pt x="73" y="0"/>
                      </a:lnTo>
                      <a:lnTo>
                        <a:pt x="75" y="0"/>
                      </a:lnTo>
                      <a:lnTo>
                        <a:pt x="77" y="0"/>
                      </a:lnTo>
                      <a:lnTo>
                        <a:pt x="79" y="0"/>
                      </a:lnTo>
                      <a:lnTo>
                        <a:pt x="81" y="0"/>
                      </a:lnTo>
                      <a:lnTo>
                        <a:pt x="83" y="0"/>
                      </a:lnTo>
                      <a:lnTo>
                        <a:pt x="85" y="0"/>
                      </a:lnTo>
                      <a:lnTo>
                        <a:pt x="87" y="0"/>
                      </a:lnTo>
                      <a:lnTo>
                        <a:pt x="89" y="0"/>
                      </a:lnTo>
                      <a:lnTo>
                        <a:pt x="91" y="0"/>
                      </a:lnTo>
                      <a:lnTo>
                        <a:pt x="93" y="0"/>
                      </a:lnTo>
                      <a:lnTo>
                        <a:pt x="95" y="0"/>
                      </a:lnTo>
                      <a:lnTo>
                        <a:pt x="97"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0" name="Freeform 265"/>
                <p:cNvSpPr>
                  <a:spLocks/>
                </p:cNvSpPr>
                <p:nvPr/>
              </p:nvSpPr>
              <p:spPr bwMode="auto">
                <a:xfrm>
                  <a:off x="6019801" y="5827714"/>
                  <a:ext cx="152400" cy="0"/>
                </a:xfrm>
                <a:custGeom>
                  <a:avLst/>
                  <a:gdLst>
                    <a:gd name="T0" fmla="*/ 0 w 96"/>
                    <a:gd name="T1" fmla="*/ 1 w 96"/>
                    <a:gd name="T2" fmla="*/ 3 w 96"/>
                    <a:gd name="T3" fmla="*/ 5 w 96"/>
                    <a:gd name="T4" fmla="*/ 7 w 96"/>
                    <a:gd name="T5" fmla="*/ 9 w 96"/>
                    <a:gd name="T6" fmla="*/ 11 w 96"/>
                    <a:gd name="T7" fmla="*/ 13 w 96"/>
                    <a:gd name="T8" fmla="*/ 15 w 96"/>
                    <a:gd name="T9" fmla="*/ 17 w 96"/>
                    <a:gd name="T10" fmla="*/ 19 w 96"/>
                    <a:gd name="T11" fmla="*/ 21 w 96"/>
                    <a:gd name="T12" fmla="*/ 23 w 96"/>
                    <a:gd name="T13" fmla="*/ 25 w 96"/>
                    <a:gd name="T14" fmla="*/ 27 w 96"/>
                    <a:gd name="T15" fmla="*/ 29 w 96"/>
                    <a:gd name="T16" fmla="*/ 31 w 96"/>
                    <a:gd name="T17" fmla="*/ 33 w 96"/>
                    <a:gd name="T18" fmla="*/ 35 w 96"/>
                    <a:gd name="T19" fmla="*/ 37 w 96"/>
                    <a:gd name="T20" fmla="*/ 39 w 96"/>
                    <a:gd name="T21" fmla="*/ 41 w 96"/>
                    <a:gd name="T22" fmla="*/ 43 w 96"/>
                    <a:gd name="T23" fmla="*/ 45 w 96"/>
                    <a:gd name="T24" fmla="*/ 47 w 96"/>
                    <a:gd name="T25" fmla="*/ 49 w 96"/>
                    <a:gd name="T26" fmla="*/ 51 w 96"/>
                    <a:gd name="T27" fmla="*/ 53 w 96"/>
                    <a:gd name="T28" fmla="*/ 55 w 96"/>
                    <a:gd name="T29" fmla="*/ 57 w 96"/>
                    <a:gd name="T30" fmla="*/ 59 w 96"/>
                    <a:gd name="T31" fmla="*/ 61 w 96"/>
                    <a:gd name="T32" fmla="*/ 63 w 96"/>
                    <a:gd name="T33" fmla="*/ 65 w 96"/>
                    <a:gd name="T34" fmla="*/ 67 w 96"/>
                    <a:gd name="T35" fmla="*/ 69 w 96"/>
                    <a:gd name="T36" fmla="*/ 70 w 96"/>
                    <a:gd name="T37" fmla="*/ 72 w 96"/>
                    <a:gd name="T38" fmla="*/ 74 w 96"/>
                    <a:gd name="T39" fmla="*/ 76 w 96"/>
                    <a:gd name="T40" fmla="*/ 78 w 96"/>
                    <a:gd name="T41" fmla="*/ 80 w 96"/>
                    <a:gd name="T42" fmla="*/ 82 w 96"/>
                    <a:gd name="T43" fmla="*/ 84 w 96"/>
                    <a:gd name="T44" fmla="*/ 86 w 96"/>
                    <a:gd name="T45" fmla="*/ 88 w 96"/>
                    <a:gd name="T46" fmla="*/ 90 w 96"/>
                    <a:gd name="T47" fmla="*/ 92 w 96"/>
                    <a:gd name="T48" fmla="*/ 94 w 96"/>
                    <a:gd name="T49" fmla="*/ 96 w 9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6">
                      <a:moveTo>
                        <a:pt x="0" y="0"/>
                      </a:moveTo>
                      <a:lnTo>
                        <a:pt x="1" y="0"/>
                      </a:lnTo>
                      <a:lnTo>
                        <a:pt x="3" y="0"/>
                      </a:lnTo>
                      <a:lnTo>
                        <a:pt x="5" y="0"/>
                      </a:lnTo>
                      <a:lnTo>
                        <a:pt x="7" y="0"/>
                      </a:lnTo>
                      <a:lnTo>
                        <a:pt x="9" y="0"/>
                      </a:lnTo>
                      <a:lnTo>
                        <a:pt x="11" y="0"/>
                      </a:lnTo>
                      <a:lnTo>
                        <a:pt x="13" y="0"/>
                      </a:lnTo>
                      <a:lnTo>
                        <a:pt x="15" y="0"/>
                      </a:lnTo>
                      <a:lnTo>
                        <a:pt x="17" y="0"/>
                      </a:lnTo>
                      <a:lnTo>
                        <a:pt x="19" y="0"/>
                      </a:lnTo>
                      <a:lnTo>
                        <a:pt x="21" y="0"/>
                      </a:lnTo>
                      <a:lnTo>
                        <a:pt x="23" y="0"/>
                      </a:lnTo>
                      <a:lnTo>
                        <a:pt x="25" y="0"/>
                      </a:lnTo>
                      <a:lnTo>
                        <a:pt x="27" y="0"/>
                      </a:lnTo>
                      <a:lnTo>
                        <a:pt x="29" y="0"/>
                      </a:lnTo>
                      <a:lnTo>
                        <a:pt x="31" y="0"/>
                      </a:lnTo>
                      <a:lnTo>
                        <a:pt x="33" y="0"/>
                      </a:lnTo>
                      <a:lnTo>
                        <a:pt x="35" y="0"/>
                      </a:lnTo>
                      <a:lnTo>
                        <a:pt x="37" y="0"/>
                      </a:lnTo>
                      <a:lnTo>
                        <a:pt x="39" y="0"/>
                      </a:lnTo>
                      <a:lnTo>
                        <a:pt x="41" y="0"/>
                      </a:lnTo>
                      <a:lnTo>
                        <a:pt x="43" y="0"/>
                      </a:lnTo>
                      <a:lnTo>
                        <a:pt x="45" y="0"/>
                      </a:lnTo>
                      <a:lnTo>
                        <a:pt x="47" y="0"/>
                      </a:lnTo>
                      <a:lnTo>
                        <a:pt x="49" y="0"/>
                      </a:lnTo>
                      <a:lnTo>
                        <a:pt x="51" y="0"/>
                      </a:lnTo>
                      <a:lnTo>
                        <a:pt x="53" y="0"/>
                      </a:lnTo>
                      <a:lnTo>
                        <a:pt x="55" y="0"/>
                      </a:lnTo>
                      <a:lnTo>
                        <a:pt x="57" y="0"/>
                      </a:lnTo>
                      <a:lnTo>
                        <a:pt x="59" y="0"/>
                      </a:lnTo>
                      <a:lnTo>
                        <a:pt x="61" y="0"/>
                      </a:lnTo>
                      <a:lnTo>
                        <a:pt x="63" y="0"/>
                      </a:lnTo>
                      <a:lnTo>
                        <a:pt x="65" y="0"/>
                      </a:lnTo>
                      <a:lnTo>
                        <a:pt x="67" y="0"/>
                      </a:lnTo>
                      <a:lnTo>
                        <a:pt x="69" y="0"/>
                      </a:lnTo>
                      <a:lnTo>
                        <a:pt x="70" y="0"/>
                      </a:lnTo>
                      <a:lnTo>
                        <a:pt x="72" y="0"/>
                      </a:lnTo>
                      <a:lnTo>
                        <a:pt x="74" y="0"/>
                      </a:lnTo>
                      <a:lnTo>
                        <a:pt x="76" y="0"/>
                      </a:lnTo>
                      <a:lnTo>
                        <a:pt x="78" y="0"/>
                      </a:lnTo>
                      <a:lnTo>
                        <a:pt x="80" y="0"/>
                      </a:lnTo>
                      <a:lnTo>
                        <a:pt x="82" y="0"/>
                      </a:lnTo>
                      <a:lnTo>
                        <a:pt x="84" y="0"/>
                      </a:lnTo>
                      <a:lnTo>
                        <a:pt x="86" y="0"/>
                      </a:lnTo>
                      <a:lnTo>
                        <a:pt x="88" y="0"/>
                      </a:lnTo>
                      <a:lnTo>
                        <a:pt x="90" y="0"/>
                      </a:lnTo>
                      <a:lnTo>
                        <a:pt x="92" y="0"/>
                      </a:lnTo>
                      <a:lnTo>
                        <a:pt x="94" y="0"/>
                      </a:lnTo>
                      <a:lnTo>
                        <a:pt x="96" y="0"/>
                      </a:lnTo>
                    </a:path>
                  </a:pathLst>
                </a:custGeom>
                <a:noFill/>
                <a:ln w="1270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1" name="Line 266"/>
                <p:cNvSpPr>
                  <a:spLocks noChangeShapeType="1"/>
                </p:cNvSpPr>
                <p:nvPr/>
              </p:nvSpPr>
              <p:spPr bwMode="auto">
                <a:xfrm>
                  <a:off x="6172201" y="5827714"/>
                  <a:ext cx="3175" cy="0"/>
                </a:xfrm>
                <a:prstGeom prst="line">
                  <a:avLst/>
                </a:prstGeom>
                <a:noFill/>
                <a:ln w="12700" cap="flat">
                  <a:solidFill>
                    <a:srgbClr val="FF0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aphicFrame>
            <p:nvGraphicFramePr>
              <p:cNvPr id="279" name="Object 278"/>
              <p:cNvGraphicFramePr>
                <a:graphicFrameLocks noChangeAspect="1"/>
              </p:cNvGraphicFramePr>
              <p:nvPr>
                <p:extLst/>
              </p:nvPr>
            </p:nvGraphicFramePr>
            <p:xfrm>
              <a:off x="2893890" y="4613351"/>
              <a:ext cx="486584" cy="257154"/>
            </p:xfrm>
            <a:graphic>
              <a:graphicData uri="http://schemas.openxmlformats.org/presentationml/2006/ole">
                <mc:AlternateContent xmlns:mc="http://schemas.openxmlformats.org/markup-compatibility/2006">
                  <mc:Choice xmlns:v="urn:schemas-microsoft-com:vml" Requires="v">
                    <p:oleObj spid="_x0000_s2562" name="Equation" r:id="rId8" imgW="431640" imgH="228600" progId="Equation.DSMT4">
                      <p:embed/>
                    </p:oleObj>
                  </mc:Choice>
                  <mc:Fallback>
                    <p:oleObj name="Equation" r:id="rId8" imgW="431640" imgH="228600" progId="Equation.DSMT4">
                      <p:embed/>
                      <p:pic>
                        <p:nvPicPr>
                          <p:cNvPr id="0" name=""/>
                          <p:cNvPicPr/>
                          <p:nvPr/>
                        </p:nvPicPr>
                        <p:blipFill>
                          <a:blip r:embed="rId9"/>
                          <a:stretch>
                            <a:fillRect/>
                          </a:stretch>
                        </p:blipFill>
                        <p:spPr>
                          <a:xfrm>
                            <a:off x="2893890" y="4613351"/>
                            <a:ext cx="486584" cy="257154"/>
                          </a:xfrm>
                          <a:prstGeom prst="rect">
                            <a:avLst/>
                          </a:prstGeom>
                        </p:spPr>
                      </p:pic>
                    </p:oleObj>
                  </mc:Fallback>
                </mc:AlternateContent>
              </a:graphicData>
            </a:graphic>
          </p:graphicFrame>
        </p:grpSp>
        <p:cxnSp>
          <p:nvCxnSpPr>
            <p:cNvPr id="47256" name="Straight Arrow Connector 47255"/>
            <p:cNvCxnSpPr/>
            <p:nvPr/>
          </p:nvCxnSpPr>
          <p:spPr>
            <a:xfrm>
              <a:off x="1827559" y="6029710"/>
              <a:ext cx="30099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7" name="Object 286"/>
            <p:cNvGraphicFramePr>
              <a:graphicFrameLocks noChangeAspect="1"/>
            </p:cNvGraphicFramePr>
            <p:nvPr>
              <p:extLst/>
            </p:nvPr>
          </p:nvGraphicFramePr>
          <p:xfrm>
            <a:off x="3132587" y="6082104"/>
            <a:ext cx="142875" cy="198438"/>
          </p:xfrm>
          <a:graphic>
            <a:graphicData uri="http://schemas.openxmlformats.org/presentationml/2006/ole">
              <mc:AlternateContent xmlns:mc="http://schemas.openxmlformats.org/markup-compatibility/2006">
                <mc:Choice xmlns:v="urn:schemas-microsoft-com:vml" Requires="v">
                  <p:oleObj spid="_x0000_s2563"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3132587" y="6082104"/>
                          <a:ext cx="142875" cy="198438"/>
                        </a:xfrm>
                        <a:prstGeom prst="rect">
                          <a:avLst/>
                        </a:prstGeom>
                      </p:spPr>
                    </p:pic>
                  </p:oleObj>
                </mc:Fallback>
              </mc:AlternateContent>
            </a:graphicData>
          </a:graphic>
        </p:graphicFrame>
        <p:cxnSp>
          <p:nvCxnSpPr>
            <p:cNvPr id="47263" name="Straight Connector 47262"/>
            <p:cNvCxnSpPr/>
            <p:nvPr/>
          </p:nvCxnSpPr>
          <p:spPr>
            <a:xfrm flipH="1" flipV="1">
              <a:off x="3194498" y="4748213"/>
              <a:ext cx="0" cy="132555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95" name="Object 294"/>
            <p:cNvGraphicFramePr>
              <a:graphicFrameLocks noChangeAspect="1"/>
            </p:cNvGraphicFramePr>
            <p:nvPr>
              <p:extLst/>
            </p:nvPr>
          </p:nvGraphicFramePr>
          <p:xfrm>
            <a:off x="4567238" y="6053138"/>
            <a:ext cx="142875" cy="141287"/>
          </p:xfrm>
          <a:graphic>
            <a:graphicData uri="http://schemas.openxmlformats.org/presentationml/2006/ole">
              <mc:AlternateContent xmlns:mc="http://schemas.openxmlformats.org/markup-compatibility/2006">
                <mc:Choice xmlns:v="urn:schemas-microsoft-com:vml" Requires="v">
                  <p:oleObj spid="_x0000_s2564" name="Equation" r:id="rId12" imgW="126720" imgH="126720" progId="Equation.DSMT4">
                    <p:embed/>
                  </p:oleObj>
                </mc:Choice>
                <mc:Fallback>
                  <p:oleObj name="Equation" r:id="rId12" imgW="126720" imgH="126720" progId="Equation.DSMT4">
                    <p:embed/>
                    <p:pic>
                      <p:nvPicPr>
                        <p:cNvPr id="0" name=""/>
                        <p:cNvPicPr/>
                        <p:nvPr/>
                      </p:nvPicPr>
                      <p:blipFill>
                        <a:blip r:embed="rId13"/>
                        <a:stretch>
                          <a:fillRect/>
                        </a:stretch>
                      </p:blipFill>
                      <p:spPr>
                        <a:xfrm>
                          <a:off x="4567238" y="6053138"/>
                          <a:ext cx="142875" cy="141287"/>
                        </a:xfrm>
                        <a:prstGeom prst="rect">
                          <a:avLst/>
                        </a:prstGeom>
                      </p:spPr>
                    </p:pic>
                  </p:oleObj>
                </mc:Fallback>
              </mc:AlternateContent>
            </a:graphicData>
          </a:graphic>
        </p:graphicFrame>
        <p:graphicFrame>
          <p:nvGraphicFramePr>
            <p:cNvPr id="300" name="Object 299"/>
            <p:cNvGraphicFramePr>
              <a:graphicFrameLocks noChangeAspect="1"/>
            </p:cNvGraphicFramePr>
            <p:nvPr>
              <p:extLst/>
            </p:nvPr>
          </p:nvGraphicFramePr>
          <p:xfrm>
            <a:off x="3371613" y="5156246"/>
            <a:ext cx="168555" cy="305895"/>
          </p:xfrm>
          <a:graphic>
            <a:graphicData uri="http://schemas.openxmlformats.org/presentationml/2006/ole">
              <mc:AlternateContent xmlns:mc="http://schemas.openxmlformats.org/markup-compatibility/2006">
                <mc:Choice xmlns:v="urn:schemas-microsoft-com:vml" Requires="v">
                  <p:oleObj spid="_x0000_s2565" name="Equation" r:id="rId14" imgW="228600" imgH="419040" progId="Equation.DSMT4">
                    <p:embed/>
                  </p:oleObj>
                </mc:Choice>
                <mc:Fallback>
                  <p:oleObj name="Equation" r:id="rId14" imgW="228600" imgH="419040" progId="Equation.DSMT4">
                    <p:embed/>
                    <p:pic>
                      <p:nvPicPr>
                        <p:cNvPr id="0" name=""/>
                        <p:cNvPicPr/>
                        <p:nvPr/>
                      </p:nvPicPr>
                      <p:blipFill>
                        <a:blip r:embed="rId15"/>
                        <a:stretch>
                          <a:fillRect/>
                        </a:stretch>
                      </p:blipFill>
                      <p:spPr>
                        <a:xfrm>
                          <a:off x="3371613" y="5156246"/>
                          <a:ext cx="168555" cy="305895"/>
                        </a:xfrm>
                        <a:prstGeom prst="rect">
                          <a:avLst/>
                        </a:prstGeom>
                      </p:spPr>
                    </p:pic>
                  </p:oleObj>
                </mc:Fallback>
              </mc:AlternateContent>
            </a:graphicData>
          </a:graphic>
        </p:graphicFrame>
        <p:cxnSp>
          <p:nvCxnSpPr>
            <p:cNvPr id="266" name="Straight Connector 265"/>
            <p:cNvCxnSpPr/>
            <p:nvPr/>
          </p:nvCxnSpPr>
          <p:spPr>
            <a:xfrm>
              <a:off x="2762720" y="5111449"/>
              <a:ext cx="135262" cy="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a:off x="3067067" y="5111449"/>
              <a:ext cx="12028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a:off x="3208647" y="5307216"/>
              <a:ext cx="167966" cy="0"/>
            </a:xfrm>
            <a:prstGeom prst="line">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a:off x="3523015" y="5307216"/>
              <a:ext cx="103592"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17" name="Object 316"/>
            <p:cNvGraphicFramePr>
              <a:graphicFrameLocks noChangeAspect="1"/>
            </p:cNvGraphicFramePr>
            <p:nvPr>
              <p:extLst/>
            </p:nvPr>
          </p:nvGraphicFramePr>
          <p:xfrm>
            <a:off x="2888746" y="4946742"/>
            <a:ext cx="168555" cy="305895"/>
          </p:xfrm>
          <a:graphic>
            <a:graphicData uri="http://schemas.openxmlformats.org/presentationml/2006/ole">
              <mc:AlternateContent xmlns:mc="http://schemas.openxmlformats.org/markup-compatibility/2006">
                <mc:Choice xmlns:v="urn:schemas-microsoft-com:vml" Requires="v">
                  <p:oleObj spid="_x0000_s2566" name="Equation" r:id="rId16" imgW="228600" imgH="419040" progId="Equation.DSMT4">
                    <p:embed/>
                  </p:oleObj>
                </mc:Choice>
                <mc:Fallback>
                  <p:oleObj name="Equation" r:id="rId16" imgW="228600" imgH="419040" progId="Equation.DSMT4">
                    <p:embed/>
                    <p:pic>
                      <p:nvPicPr>
                        <p:cNvPr id="0" name=""/>
                        <p:cNvPicPr/>
                        <p:nvPr/>
                      </p:nvPicPr>
                      <p:blipFill>
                        <a:blip r:embed="rId15"/>
                        <a:stretch>
                          <a:fillRect/>
                        </a:stretch>
                      </p:blipFill>
                      <p:spPr>
                        <a:xfrm>
                          <a:off x="2888746" y="4946742"/>
                          <a:ext cx="168555" cy="305895"/>
                        </a:xfrm>
                        <a:prstGeom prst="rect">
                          <a:avLst/>
                        </a:prstGeom>
                      </p:spPr>
                    </p:pic>
                  </p:oleObj>
                </mc:Fallback>
              </mc:AlternateContent>
            </a:graphicData>
          </a:graphic>
        </p:graphicFrame>
      </p:grpSp>
      <p:grpSp>
        <p:nvGrpSpPr>
          <p:cNvPr id="13" name="Group 12"/>
          <p:cNvGrpSpPr/>
          <p:nvPr/>
        </p:nvGrpSpPr>
        <p:grpSpPr>
          <a:xfrm>
            <a:off x="5305425" y="2713161"/>
            <a:ext cx="6610350" cy="2983686"/>
            <a:chOff x="5206333" y="2228357"/>
            <a:chExt cx="6891329" cy="2915346"/>
          </a:xfrm>
        </p:grpSpPr>
        <mc:AlternateContent xmlns:mc="http://schemas.openxmlformats.org/markup-compatibility/2006" xmlns:a14="http://schemas.microsoft.com/office/drawing/2010/main">
          <mc:Choice Requires="a14">
            <p:graphicFrame>
              <p:nvGraphicFramePr>
                <p:cNvPr id="170" name="Object 169"/>
                <p:cNvGraphicFramePr>
                  <a:graphicFrameLocks noChangeAspect="1"/>
                </p:cNvGraphicFramePr>
                <p:nvPr>
                  <p:extLst/>
                </p:nvPr>
              </p:nvGraphicFramePr>
              <p:xfrm>
                <a:off x="8089974" y="3520167"/>
                <a:ext cx="219283" cy="204505"/>
              </p:xfrm>
              <a:graphic>
                <a:graphicData uri="http://schemas.openxmlformats.org/presentationml/2006/ole">
                  <mc:AlternateContent>
                    <mc:Choice xmlns:v="urn:schemas-microsoft-com:vml" Requires="v">
                      <p:oleObj spid="_x0000_s2567" name="Equation" r:id="rId17" imgW="126720" imgH="114120" progId="Equation.DSMT4">
                        <p:embed/>
                      </p:oleObj>
                    </mc:Choice>
                    <mc:Fallback>
                      <p:oleObj name="Equation" r:id="rId17" imgW="126720" imgH="114120" progId="Equation.DSMT4">
                        <p:embed/>
                        <p:pic>
                          <p:nvPicPr>
                            <p:cNvPr id="0" name=""/>
                            <p:cNvPicPr/>
                            <p:nvPr/>
                          </p:nvPicPr>
                          <p:blipFill>
                            <a:blip r:embed="rId18"/>
                            <a:stretch>
                              <a:fillRect/>
                            </a:stretch>
                          </p:blipFill>
                          <p:spPr>
                            <a:xfrm>
                              <a:off x="8089974" y="3520167"/>
                              <a:ext cx="219283" cy="204505"/>
                            </a:xfrm>
                            <a:prstGeom prst="rect">
                              <a:avLst/>
                            </a:prstGeom>
                          </p:spPr>
                        </p:pic>
                      </p:oleObj>
                    </mc:Fallback>
                  </mc:AlternateContent>
                </a:graphicData>
              </a:graphic>
            </p:graphicFrame>
          </mc:Choice>
          <mc:Fallback xmlns="">
            <p:graphicFrame>
              <p:nvGraphicFramePr>
                <p:cNvPr id="170" name="Object 169"/>
                <p:cNvGraphicFramePr>
                  <a:graphicFrameLocks noChangeAspect="1"/>
                </p:cNvGraphicFramePr>
                <p:nvPr>
                  <p:extLst/>
                </p:nvPr>
              </p:nvGraphicFramePr>
              <p:xfrm>
                <a:off x="8089974" y="3520167"/>
                <a:ext cx="219283" cy="204505"/>
              </p:xfrm>
              <a:graphic>
                <a:graphicData uri="http://schemas.openxmlformats.org/presentationml/2006/ole">
                  <mc:AlternateContent>
                    <mc:Choice xmlns:v="urn:schemas-microsoft-com:vml" Requires="v">
                      <p:oleObj spid="_x0000_s2074" name="Equation" r:id="rId19" imgW="126720" imgH="114120" progId="Equation.DSMT4">
                        <p:embed/>
                      </p:oleObj>
                    </mc:Choice>
                    <mc:Fallback>
                      <p:oleObj name="Equation" r:id="rId19" imgW="126720" imgH="114120" progId="Equation.DSMT4">
                        <p:embed/>
                        <p:pic>
                          <p:nvPicPr>
                            <p:cNvPr id="0" name=""/>
                            <p:cNvPicPr/>
                            <p:nvPr/>
                          </p:nvPicPr>
                          <p:blipFill>
                            <a:blip r:embed="rId20"/>
                            <a:stretch>
                              <a:fillRect/>
                            </a:stretch>
                          </p:blipFill>
                          <p:spPr>
                            <a:xfrm>
                              <a:off x="8089974" y="3520167"/>
                              <a:ext cx="219283" cy="204505"/>
                            </a:xfrm>
                            <a:prstGeom prst="rect">
                              <a:avLst/>
                            </a:prstGeom>
                          </p:spPr>
                        </p:pic>
                      </p:oleObj>
                    </mc:Fallback>
                  </mc:AlternateContent>
                </a:graphicData>
              </a:graphic>
            </p:graphicFrame>
          </mc:Fallback>
        </mc:AlternateContent>
        <p:grpSp>
          <p:nvGrpSpPr>
            <p:cNvPr id="8" name="Group 7"/>
            <p:cNvGrpSpPr/>
            <p:nvPr/>
          </p:nvGrpSpPr>
          <p:grpSpPr>
            <a:xfrm>
              <a:off x="5206333" y="2827137"/>
              <a:ext cx="1612733" cy="1368558"/>
              <a:chOff x="5206333" y="2827137"/>
              <a:chExt cx="1612733" cy="1368558"/>
            </a:xfrm>
          </p:grpSpPr>
          <p:sp>
            <p:nvSpPr>
              <p:cNvPr id="253" name="Freeform 60"/>
              <p:cNvSpPr>
                <a:spLocks/>
              </p:cNvSpPr>
              <p:nvPr/>
            </p:nvSpPr>
            <p:spPr bwMode="auto">
              <a:xfrm>
                <a:off x="5206333" y="3628239"/>
                <a:ext cx="62865" cy="19664"/>
              </a:xfrm>
              <a:custGeom>
                <a:avLst/>
                <a:gdLst>
                  <a:gd name="T0" fmla="*/ 0 w 161"/>
                  <a:gd name="T1" fmla="*/ 49 h 49"/>
                  <a:gd name="T2" fmla="*/ 4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6 w 161"/>
                  <a:gd name="T23" fmla="*/ 38 h 49"/>
                  <a:gd name="T24" fmla="*/ 39 w 161"/>
                  <a:gd name="T25" fmla="*/ 36 h 49"/>
                  <a:gd name="T26" fmla="*/ 43 w 161"/>
                  <a:gd name="T27" fmla="*/ 36 h 49"/>
                  <a:gd name="T28" fmla="*/ 46 w 161"/>
                  <a:gd name="T29" fmla="*/ 35 h 49"/>
                  <a:gd name="T30" fmla="*/ 50 w 161"/>
                  <a:gd name="T31" fmla="*/ 34 h 49"/>
                  <a:gd name="T32" fmla="*/ 53 w 161"/>
                  <a:gd name="T33" fmla="*/ 33 h 49"/>
                  <a:gd name="T34" fmla="*/ 56 w 161"/>
                  <a:gd name="T35" fmla="*/ 31 h 49"/>
                  <a:gd name="T36" fmla="*/ 59 w 161"/>
                  <a:gd name="T37" fmla="*/ 31 h 49"/>
                  <a:gd name="T38" fmla="*/ 62 w 161"/>
                  <a:gd name="T39" fmla="*/ 29 h 49"/>
                  <a:gd name="T40" fmla="*/ 66 w 161"/>
                  <a:gd name="T41" fmla="*/ 29 h 49"/>
                  <a:gd name="T42" fmla="*/ 69 w 161"/>
                  <a:gd name="T43" fmla="*/ 28 h 49"/>
                  <a:gd name="T44" fmla="*/ 72 w 161"/>
                  <a:gd name="T45" fmla="*/ 27 h 49"/>
                  <a:gd name="T46" fmla="*/ 76 w 161"/>
                  <a:gd name="T47" fmla="*/ 26 h 49"/>
                  <a:gd name="T48" fmla="*/ 79 w 161"/>
                  <a:gd name="T49" fmla="*/ 24 h 49"/>
                  <a:gd name="T50" fmla="*/ 82 w 161"/>
                  <a:gd name="T51" fmla="*/ 24 h 49"/>
                  <a:gd name="T52" fmla="*/ 85 w 161"/>
                  <a:gd name="T53" fmla="*/ 22 h 49"/>
                  <a:gd name="T54" fmla="*/ 89 w 161"/>
                  <a:gd name="T55" fmla="*/ 22 h 49"/>
                  <a:gd name="T56" fmla="*/ 92 w 161"/>
                  <a:gd name="T57" fmla="*/ 21 h 49"/>
                  <a:gd name="T58" fmla="*/ 95 w 161"/>
                  <a:gd name="T59" fmla="*/ 19 h 49"/>
                  <a:gd name="T60" fmla="*/ 99 w 161"/>
                  <a:gd name="T61" fmla="*/ 19 h 49"/>
                  <a:gd name="T62" fmla="*/ 102 w 161"/>
                  <a:gd name="T63" fmla="*/ 17 h 49"/>
                  <a:gd name="T64" fmla="*/ 105 w 161"/>
                  <a:gd name="T65" fmla="*/ 17 h 49"/>
                  <a:gd name="T66" fmla="*/ 108 w 161"/>
                  <a:gd name="T67" fmla="*/ 15 h 49"/>
                  <a:gd name="T68" fmla="*/ 112 w 161"/>
                  <a:gd name="T69" fmla="*/ 15 h 49"/>
                  <a:gd name="T70" fmla="*/ 115 w 161"/>
                  <a:gd name="T71" fmla="*/ 14 h 49"/>
                  <a:gd name="T72" fmla="*/ 118 w 161"/>
                  <a:gd name="T73" fmla="*/ 12 h 49"/>
                  <a:gd name="T74" fmla="*/ 121 w 161"/>
                  <a:gd name="T75" fmla="*/ 12 h 49"/>
                  <a:gd name="T76" fmla="*/ 125 w 161"/>
                  <a:gd name="T77" fmla="*/ 10 h 49"/>
                  <a:gd name="T78" fmla="*/ 128 w 161"/>
                  <a:gd name="T79" fmla="*/ 10 h 49"/>
                  <a:gd name="T80" fmla="*/ 131 w 161"/>
                  <a:gd name="T81" fmla="*/ 8 h 49"/>
                  <a:gd name="T82" fmla="*/ 135 w 161"/>
                  <a:gd name="T83" fmla="*/ 7 h 49"/>
                  <a:gd name="T84" fmla="*/ 138 w 161"/>
                  <a:gd name="T85" fmla="*/ 7 h 49"/>
                  <a:gd name="T86" fmla="*/ 141 w 161"/>
                  <a:gd name="T87" fmla="*/ 5 h 49"/>
                  <a:gd name="T88" fmla="*/ 144 w 161"/>
                  <a:gd name="T89" fmla="*/ 5 h 49"/>
                  <a:gd name="T90" fmla="*/ 148 w 161"/>
                  <a:gd name="T91" fmla="*/ 3 h 49"/>
                  <a:gd name="T92" fmla="*/ 151 w 161"/>
                  <a:gd name="T93" fmla="*/ 2 h 49"/>
                  <a:gd name="T94" fmla="*/ 154 w 161"/>
                  <a:gd name="T95" fmla="*/ 1 h 49"/>
                  <a:gd name="T96" fmla="*/ 158 w 161"/>
                  <a:gd name="T97" fmla="*/ 0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3" y="45"/>
                    </a:lnTo>
                    <a:lnTo>
                      <a:pt x="17" y="44"/>
                    </a:lnTo>
                    <a:lnTo>
                      <a:pt x="20" y="43"/>
                    </a:lnTo>
                    <a:lnTo>
                      <a:pt x="23" y="42"/>
                    </a:lnTo>
                    <a:lnTo>
                      <a:pt x="27" y="41"/>
                    </a:lnTo>
                    <a:lnTo>
                      <a:pt x="30" y="40"/>
                    </a:lnTo>
                    <a:lnTo>
                      <a:pt x="33" y="39"/>
                    </a:lnTo>
                    <a:lnTo>
                      <a:pt x="36" y="38"/>
                    </a:lnTo>
                    <a:lnTo>
                      <a:pt x="39" y="36"/>
                    </a:lnTo>
                    <a:lnTo>
                      <a:pt x="43" y="36"/>
                    </a:lnTo>
                    <a:lnTo>
                      <a:pt x="46" y="35"/>
                    </a:lnTo>
                    <a:lnTo>
                      <a:pt x="50" y="34"/>
                    </a:lnTo>
                    <a:lnTo>
                      <a:pt x="53" y="33"/>
                    </a:lnTo>
                    <a:lnTo>
                      <a:pt x="56" y="31"/>
                    </a:lnTo>
                    <a:lnTo>
                      <a:pt x="59" y="31"/>
                    </a:lnTo>
                    <a:lnTo>
                      <a:pt x="62" y="29"/>
                    </a:lnTo>
                    <a:lnTo>
                      <a:pt x="66" y="29"/>
                    </a:lnTo>
                    <a:lnTo>
                      <a:pt x="69" y="28"/>
                    </a:lnTo>
                    <a:lnTo>
                      <a:pt x="72" y="27"/>
                    </a:lnTo>
                    <a:lnTo>
                      <a:pt x="76" y="26"/>
                    </a:lnTo>
                    <a:lnTo>
                      <a:pt x="79" y="24"/>
                    </a:lnTo>
                    <a:lnTo>
                      <a:pt x="82" y="24"/>
                    </a:lnTo>
                    <a:lnTo>
                      <a:pt x="85" y="22"/>
                    </a:lnTo>
                    <a:lnTo>
                      <a:pt x="89" y="22"/>
                    </a:lnTo>
                    <a:lnTo>
                      <a:pt x="92" y="21"/>
                    </a:lnTo>
                    <a:lnTo>
                      <a:pt x="95" y="19"/>
                    </a:lnTo>
                    <a:lnTo>
                      <a:pt x="99" y="19"/>
                    </a:lnTo>
                    <a:lnTo>
                      <a:pt x="102" y="17"/>
                    </a:lnTo>
                    <a:lnTo>
                      <a:pt x="105" y="17"/>
                    </a:lnTo>
                    <a:lnTo>
                      <a:pt x="108" y="15"/>
                    </a:lnTo>
                    <a:lnTo>
                      <a:pt x="112" y="15"/>
                    </a:lnTo>
                    <a:lnTo>
                      <a:pt x="115" y="14"/>
                    </a:lnTo>
                    <a:lnTo>
                      <a:pt x="118" y="12"/>
                    </a:lnTo>
                    <a:lnTo>
                      <a:pt x="121" y="12"/>
                    </a:lnTo>
                    <a:lnTo>
                      <a:pt x="125" y="10"/>
                    </a:lnTo>
                    <a:lnTo>
                      <a:pt x="128" y="10"/>
                    </a:lnTo>
                    <a:lnTo>
                      <a:pt x="131" y="8"/>
                    </a:lnTo>
                    <a:lnTo>
                      <a:pt x="135" y="7"/>
                    </a:lnTo>
                    <a:lnTo>
                      <a:pt x="138" y="7"/>
                    </a:lnTo>
                    <a:lnTo>
                      <a:pt x="141" y="5"/>
                    </a:lnTo>
                    <a:lnTo>
                      <a:pt x="144" y="5"/>
                    </a:lnTo>
                    <a:lnTo>
                      <a:pt x="148" y="3"/>
                    </a:lnTo>
                    <a:lnTo>
                      <a:pt x="151" y="2"/>
                    </a:lnTo>
                    <a:lnTo>
                      <a:pt x="154" y="1"/>
                    </a:lnTo>
                    <a:lnTo>
                      <a:pt x="158" y="0"/>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Freeform 61"/>
              <p:cNvSpPr>
                <a:spLocks/>
              </p:cNvSpPr>
              <p:nvPr/>
            </p:nvSpPr>
            <p:spPr bwMode="auto">
              <a:xfrm>
                <a:off x="5269198" y="3625429"/>
                <a:ext cx="62474" cy="519304"/>
              </a:xfrm>
              <a:custGeom>
                <a:avLst/>
                <a:gdLst>
                  <a:gd name="T0" fmla="*/ 0 w 160"/>
                  <a:gd name="T1" fmla="*/ 7 h 1294"/>
                  <a:gd name="T2" fmla="*/ 3 w 160"/>
                  <a:gd name="T3" fmla="*/ 5 h 1294"/>
                  <a:gd name="T4" fmla="*/ 6 w 160"/>
                  <a:gd name="T5" fmla="*/ 5 h 1294"/>
                  <a:gd name="T6" fmla="*/ 9 w 160"/>
                  <a:gd name="T7" fmla="*/ 3 h 1294"/>
                  <a:gd name="T8" fmla="*/ 13 w 160"/>
                  <a:gd name="T9" fmla="*/ 2 h 1294"/>
                  <a:gd name="T10" fmla="*/ 16 w 160"/>
                  <a:gd name="T11" fmla="*/ 1 h 1294"/>
                  <a:gd name="T12" fmla="*/ 20 w 160"/>
                  <a:gd name="T13" fmla="*/ 0 h 1294"/>
                  <a:gd name="T14" fmla="*/ 23 w 160"/>
                  <a:gd name="T15" fmla="*/ 1294 h 1294"/>
                  <a:gd name="T16" fmla="*/ 26 w 160"/>
                  <a:gd name="T17" fmla="*/ 1293 h 1294"/>
                  <a:gd name="T18" fmla="*/ 29 w 160"/>
                  <a:gd name="T19" fmla="*/ 1292 h 1294"/>
                  <a:gd name="T20" fmla="*/ 32 w 160"/>
                  <a:gd name="T21" fmla="*/ 1291 h 1294"/>
                  <a:gd name="T22" fmla="*/ 36 w 160"/>
                  <a:gd name="T23" fmla="*/ 1290 h 1294"/>
                  <a:gd name="T24" fmla="*/ 39 w 160"/>
                  <a:gd name="T25" fmla="*/ 1289 h 1294"/>
                  <a:gd name="T26" fmla="*/ 42 w 160"/>
                  <a:gd name="T27" fmla="*/ 1288 h 1294"/>
                  <a:gd name="T28" fmla="*/ 46 w 160"/>
                  <a:gd name="T29" fmla="*/ 1287 h 1294"/>
                  <a:gd name="T30" fmla="*/ 49 w 160"/>
                  <a:gd name="T31" fmla="*/ 1286 h 1294"/>
                  <a:gd name="T32" fmla="*/ 52 w 160"/>
                  <a:gd name="T33" fmla="*/ 1285 h 1294"/>
                  <a:gd name="T34" fmla="*/ 55 w 160"/>
                  <a:gd name="T35" fmla="*/ 1284 h 1294"/>
                  <a:gd name="T36" fmla="*/ 59 w 160"/>
                  <a:gd name="T37" fmla="*/ 1283 h 1294"/>
                  <a:gd name="T38" fmla="*/ 62 w 160"/>
                  <a:gd name="T39" fmla="*/ 1282 h 1294"/>
                  <a:gd name="T40" fmla="*/ 65 w 160"/>
                  <a:gd name="T41" fmla="*/ 1281 h 1294"/>
                  <a:gd name="T42" fmla="*/ 69 w 160"/>
                  <a:gd name="T43" fmla="*/ 1280 h 1294"/>
                  <a:gd name="T44" fmla="*/ 72 w 160"/>
                  <a:gd name="T45" fmla="*/ 1279 h 1294"/>
                  <a:gd name="T46" fmla="*/ 75 w 160"/>
                  <a:gd name="T47" fmla="*/ 1278 h 1294"/>
                  <a:gd name="T48" fmla="*/ 78 w 160"/>
                  <a:gd name="T49" fmla="*/ 1277 h 1294"/>
                  <a:gd name="T50" fmla="*/ 81 w 160"/>
                  <a:gd name="T51" fmla="*/ 1276 h 1294"/>
                  <a:gd name="T52" fmla="*/ 85 w 160"/>
                  <a:gd name="T53" fmla="*/ 1275 h 1294"/>
                  <a:gd name="T54" fmla="*/ 88 w 160"/>
                  <a:gd name="T55" fmla="*/ 1274 h 1294"/>
                  <a:gd name="T56" fmla="*/ 92 w 160"/>
                  <a:gd name="T57" fmla="*/ 1273 h 1294"/>
                  <a:gd name="T58" fmla="*/ 95 w 160"/>
                  <a:gd name="T59" fmla="*/ 1272 h 1294"/>
                  <a:gd name="T60" fmla="*/ 98 w 160"/>
                  <a:gd name="T61" fmla="*/ 1271 h 1294"/>
                  <a:gd name="T62" fmla="*/ 101 w 160"/>
                  <a:gd name="T63" fmla="*/ 1270 h 1294"/>
                  <a:gd name="T64" fmla="*/ 104 w 160"/>
                  <a:gd name="T65" fmla="*/ 1269 h 1294"/>
                  <a:gd name="T66" fmla="*/ 108 w 160"/>
                  <a:gd name="T67" fmla="*/ 1268 h 1294"/>
                  <a:gd name="T68" fmla="*/ 111 w 160"/>
                  <a:gd name="T69" fmla="*/ 1267 h 1294"/>
                  <a:gd name="T70" fmla="*/ 114 w 160"/>
                  <a:gd name="T71" fmla="*/ 1266 h 1294"/>
                  <a:gd name="T72" fmla="*/ 118 w 160"/>
                  <a:gd name="T73" fmla="*/ 1265 h 1294"/>
                  <a:gd name="T74" fmla="*/ 121 w 160"/>
                  <a:gd name="T75" fmla="*/ 1264 h 1294"/>
                  <a:gd name="T76" fmla="*/ 124 w 160"/>
                  <a:gd name="T77" fmla="*/ 1263 h 1294"/>
                  <a:gd name="T78" fmla="*/ 127 w 160"/>
                  <a:gd name="T79" fmla="*/ 1262 h 1294"/>
                  <a:gd name="T80" fmla="*/ 131 w 160"/>
                  <a:gd name="T81" fmla="*/ 1261 h 1294"/>
                  <a:gd name="T82" fmla="*/ 134 w 160"/>
                  <a:gd name="T83" fmla="*/ 1260 h 1294"/>
                  <a:gd name="T84" fmla="*/ 137 w 160"/>
                  <a:gd name="T85" fmla="*/ 1259 h 1294"/>
                  <a:gd name="T86" fmla="*/ 141 w 160"/>
                  <a:gd name="T87" fmla="*/ 1258 h 1294"/>
                  <a:gd name="T88" fmla="*/ 144 w 160"/>
                  <a:gd name="T89" fmla="*/ 1257 h 1294"/>
                  <a:gd name="T90" fmla="*/ 147 w 160"/>
                  <a:gd name="T91" fmla="*/ 1256 h 1294"/>
                  <a:gd name="T92" fmla="*/ 150 w 160"/>
                  <a:gd name="T93" fmla="*/ 1255 h 1294"/>
                  <a:gd name="T94" fmla="*/ 154 w 160"/>
                  <a:gd name="T95" fmla="*/ 1254 h 1294"/>
                  <a:gd name="T96" fmla="*/ 157 w 160"/>
                  <a:gd name="T97" fmla="*/ 1253 h 1294"/>
                  <a:gd name="T98" fmla="*/ 160 w 160"/>
                  <a:gd name="T99" fmla="*/ 1252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4">
                    <a:moveTo>
                      <a:pt x="0" y="7"/>
                    </a:moveTo>
                    <a:lnTo>
                      <a:pt x="3" y="5"/>
                    </a:lnTo>
                    <a:lnTo>
                      <a:pt x="6" y="5"/>
                    </a:lnTo>
                    <a:lnTo>
                      <a:pt x="9" y="3"/>
                    </a:lnTo>
                    <a:lnTo>
                      <a:pt x="13" y="2"/>
                    </a:lnTo>
                    <a:lnTo>
                      <a:pt x="16" y="1"/>
                    </a:lnTo>
                    <a:lnTo>
                      <a:pt x="20" y="0"/>
                    </a:lnTo>
                    <a:lnTo>
                      <a:pt x="23" y="1294"/>
                    </a:lnTo>
                    <a:lnTo>
                      <a:pt x="26" y="1293"/>
                    </a:lnTo>
                    <a:lnTo>
                      <a:pt x="29" y="1292"/>
                    </a:lnTo>
                    <a:lnTo>
                      <a:pt x="32" y="1291"/>
                    </a:lnTo>
                    <a:lnTo>
                      <a:pt x="36" y="1290"/>
                    </a:lnTo>
                    <a:lnTo>
                      <a:pt x="39" y="1289"/>
                    </a:lnTo>
                    <a:lnTo>
                      <a:pt x="42" y="1288"/>
                    </a:lnTo>
                    <a:lnTo>
                      <a:pt x="46" y="1287"/>
                    </a:lnTo>
                    <a:lnTo>
                      <a:pt x="49" y="1286"/>
                    </a:lnTo>
                    <a:lnTo>
                      <a:pt x="52" y="1285"/>
                    </a:lnTo>
                    <a:lnTo>
                      <a:pt x="55" y="1284"/>
                    </a:lnTo>
                    <a:lnTo>
                      <a:pt x="59" y="1283"/>
                    </a:lnTo>
                    <a:lnTo>
                      <a:pt x="62" y="1282"/>
                    </a:lnTo>
                    <a:lnTo>
                      <a:pt x="65" y="1281"/>
                    </a:lnTo>
                    <a:lnTo>
                      <a:pt x="69" y="1280"/>
                    </a:lnTo>
                    <a:lnTo>
                      <a:pt x="72" y="1279"/>
                    </a:lnTo>
                    <a:lnTo>
                      <a:pt x="75" y="1278"/>
                    </a:lnTo>
                    <a:lnTo>
                      <a:pt x="78" y="1277"/>
                    </a:lnTo>
                    <a:lnTo>
                      <a:pt x="81" y="1276"/>
                    </a:lnTo>
                    <a:lnTo>
                      <a:pt x="85" y="1275"/>
                    </a:lnTo>
                    <a:lnTo>
                      <a:pt x="88" y="1274"/>
                    </a:lnTo>
                    <a:lnTo>
                      <a:pt x="92" y="1273"/>
                    </a:lnTo>
                    <a:lnTo>
                      <a:pt x="95" y="1272"/>
                    </a:lnTo>
                    <a:lnTo>
                      <a:pt x="98" y="1271"/>
                    </a:lnTo>
                    <a:lnTo>
                      <a:pt x="101" y="1270"/>
                    </a:lnTo>
                    <a:lnTo>
                      <a:pt x="104" y="1269"/>
                    </a:lnTo>
                    <a:lnTo>
                      <a:pt x="108" y="1268"/>
                    </a:lnTo>
                    <a:lnTo>
                      <a:pt x="111" y="1267"/>
                    </a:lnTo>
                    <a:lnTo>
                      <a:pt x="114" y="1266"/>
                    </a:lnTo>
                    <a:lnTo>
                      <a:pt x="118" y="1265"/>
                    </a:lnTo>
                    <a:lnTo>
                      <a:pt x="121" y="1264"/>
                    </a:lnTo>
                    <a:lnTo>
                      <a:pt x="124" y="1263"/>
                    </a:lnTo>
                    <a:lnTo>
                      <a:pt x="127" y="1262"/>
                    </a:lnTo>
                    <a:lnTo>
                      <a:pt x="131" y="1261"/>
                    </a:lnTo>
                    <a:lnTo>
                      <a:pt x="134" y="1260"/>
                    </a:lnTo>
                    <a:lnTo>
                      <a:pt x="137" y="1259"/>
                    </a:lnTo>
                    <a:lnTo>
                      <a:pt x="141" y="1258"/>
                    </a:lnTo>
                    <a:lnTo>
                      <a:pt x="144" y="1257"/>
                    </a:lnTo>
                    <a:lnTo>
                      <a:pt x="147" y="1256"/>
                    </a:lnTo>
                    <a:lnTo>
                      <a:pt x="150" y="1255"/>
                    </a:lnTo>
                    <a:lnTo>
                      <a:pt x="154" y="1254"/>
                    </a:lnTo>
                    <a:lnTo>
                      <a:pt x="157" y="1253"/>
                    </a:lnTo>
                    <a:lnTo>
                      <a:pt x="160" y="1252"/>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Freeform 62"/>
              <p:cNvSpPr>
                <a:spLocks/>
              </p:cNvSpPr>
              <p:nvPr/>
            </p:nvSpPr>
            <p:spPr bwMode="auto">
              <a:xfrm>
                <a:off x="5331672" y="4108214"/>
                <a:ext cx="62865" cy="19664"/>
              </a:xfrm>
              <a:custGeom>
                <a:avLst/>
                <a:gdLst>
                  <a:gd name="T0" fmla="*/ 0 w 161"/>
                  <a:gd name="T1" fmla="*/ 49 h 49"/>
                  <a:gd name="T2" fmla="*/ 3 w 161"/>
                  <a:gd name="T3" fmla="*/ 48 h 49"/>
                  <a:gd name="T4" fmla="*/ 7 w 161"/>
                  <a:gd name="T5" fmla="*/ 47 h 49"/>
                  <a:gd name="T6" fmla="*/ 10 w 161"/>
                  <a:gd name="T7" fmla="*/ 46 h 49"/>
                  <a:gd name="T8" fmla="*/ 13 w 161"/>
                  <a:gd name="T9" fmla="*/ 45 h 49"/>
                  <a:gd name="T10" fmla="*/ 16 w 161"/>
                  <a:gd name="T11" fmla="*/ 44 h 49"/>
                  <a:gd name="T12" fmla="*/ 20 w 161"/>
                  <a:gd name="T13" fmla="*/ 43 h 49"/>
                  <a:gd name="T14" fmla="*/ 23 w 161"/>
                  <a:gd name="T15" fmla="*/ 42 h 49"/>
                  <a:gd name="T16" fmla="*/ 26 w 161"/>
                  <a:gd name="T17" fmla="*/ 41 h 49"/>
                  <a:gd name="T18" fmla="*/ 30 w 161"/>
                  <a:gd name="T19" fmla="*/ 40 h 49"/>
                  <a:gd name="T20" fmla="*/ 33 w 161"/>
                  <a:gd name="T21" fmla="*/ 39 h 49"/>
                  <a:gd name="T22" fmla="*/ 36 w 161"/>
                  <a:gd name="T23" fmla="*/ 38 h 49"/>
                  <a:gd name="T24" fmla="*/ 39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2 w 161"/>
                  <a:gd name="T39" fmla="*/ 30 h 49"/>
                  <a:gd name="T40" fmla="*/ 66 w 161"/>
                  <a:gd name="T41" fmla="*/ 29 h 49"/>
                  <a:gd name="T42" fmla="*/ 69 w 161"/>
                  <a:gd name="T43" fmla="*/ 28 h 49"/>
                  <a:gd name="T44" fmla="*/ 72 w 161"/>
                  <a:gd name="T45" fmla="*/ 26 h 49"/>
                  <a:gd name="T46" fmla="*/ 75 w 161"/>
                  <a:gd name="T47" fmla="*/ 26 h 49"/>
                  <a:gd name="T48" fmla="*/ 79 w 161"/>
                  <a:gd name="T49" fmla="*/ 24 h 49"/>
                  <a:gd name="T50" fmla="*/ 82 w 161"/>
                  <a:gd name="T51" fmla="*/ 24 h 49"/>
                  <a:gd name="T52" fmla="*/ 85 w 161"/>
                  <a:gd name="T53" fmla="*/ 23 h 49"/>
                  <a:gd name="T54" fmla="*/ 89 w 161"/>
                  <a:gd name="T55" fmla="*/ 21 h 49"/>
                  <a:gd name="T56" fmla="*/ 92 w 161"/>
                  <a:gd name="T57" fmla="*/ 21 h 49"/>
                  <a:gd name="T58" fmla="*/ 95 w 161"/>
                  <a:gd name="T59" fmla="*/ 19 h 49"/>
                  <a:gd name="T60" fmla="*/ 98 w 161"/>
                  <a:gd name="T61" fmla="*/ 19 h 49"/>
                  <a:gd name="T62" fmla="*/ 102 w 161"/>
                  <a:gd name="T63" fmla="*/ 17 h 49"/>
                  <a:gd name="T64" fmla="*/ 105 w 161"/>
                  <a:gd name="T65" fmla="*/ 17 h 49"/>
                  <a:gd name="T66" fmla="*/ 108 w 161"/>
                  <a:gd name="T67" fmla="*/ 16 h 49"/>
                  <a:gd name="T68" fmla="*/ 112 w 161"/>
                  <a:gd name="T69" fmla="*/ 14 h 49"/>
                  <a:gd name="T70" fmla="*/ 115 w 161"/>
                  <a:gd name="T71" fmla="*/ 14 h 49"/>
                  <a:gd name="T72" fmla="*/ 118 w 161"/>
                  <a:gd name="T73" fmla="*/ 12 h 49"/>
                  <a:gd name="T74" fmla="*/ 121 w 161"/>
                  <a:gd name="T75" fmla="*/ 12 h 49"/>
                  <a:gd name="T76" fmla="*/ 124 w 161"/>
                  <a:gd name="T77" fmla="*/ 10 h 49"/>
                  <a:gd name="T78" fmla="*/ 128 w 161"/>
                  <a:gd name="T79" fmla="*/ 9 h 49"/>
                  <a:gd name="T80" fmla="*/ 131 w 161"/>
                  <a:gd name="T81" fmla="*/ 9 h 49"/>
                  <a:gd name="T82" fmla="*/ 135 w 161"/>
                  <a:gd name="T83" fmla="*/ 7 h 49"/>
                  <a:gd name="T84" fmla="*/ 138 w 161"/>
                  <a:gd name="T85" fmla="*/ 7 h 49"/>
                  <a:gd name="T86" fmla="*/ 141 w 161"/>
                  <a:gd name="T87" fmla="*/ 5 h 49"/>
                  <a:gd name="T88" fmla="*/ 144 w 161"/>
                  <a:gd name="T89" fmla="*/ 4 h 49"/>
                  <a:gd name="T90" fmla="*/ 147 w 161"/>
                  <a:gd name="T91" fmla="*/ 3 h 49"/>
                  <a:gd name="T92" fmla="*/ 151 w 161"/>
                  <a:gd name="T93" fmla="*/ 2 h 49"/>
                  <a:gd name="T94" fmla="*/ 154 w 161"/>
                  <a:gd name="T95" fmla="*/ 2 h 49"/>
                  <a:gd name="T96" fmla="*/ 157 w 161"/>
                  <a:gd name="T97" fmla="*/ 0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3" y="48"/>
                    </a:lnTo>
                    <a:lnTo>
                      <a:pt x="7" y="47"/>
                    </a:lnTo>
                    <a:lnTo>
                      <a:pt x="10" y="46"/>
                    </a:lnTo>
                    <a:lnTo>
                      <a:pt x="13" y="45"/>
                    </a:lnTo>
                    <a:lnTo>
                      <a:pt x="16" y="44"/>
                    </a:lnTo>
                    <a:lnTo>
                      <a:pt x="20" y="43"/>
                    </a:lnTo>
                    <a:lnTo>
                      <a:pt x="23" y="42"/>
                    </a:lnTo>
                    <a:lnTo>
                      <a:pt x="26" y="41"/>
                    </a:lnTo>
                    <a:lnTo>
                      <a:pt x="30" y="40"/>
                    </a:lnTo>
                    <a:lnTo>
                      <a:pt x="33" y="39"/>
                    </a:lnTo>
                    <a:lnTo>
                      <a:pt x="36" y="38"/>
                    </a:lnTo>
                    <a:lnTo>
                      <a:pt x="39" y="37"/>
                    </a:lnTo>
                    <a:lnTo>
                      <a:pt x="43" y="36"/>
                    </a:lnTo>
                    <a:lnTo>
                      <a:pt x="46" y="35"/>
                    </a:lnTo>
                    <a:lnTo>
                      <a:pt x="49" y="34"/>
                    </a:lnTo>
                    <a:lnTo>
                      <a:pt x="53" y="33"/>
                    </a:lnTo>
                    <a:lnTo>
                      <a:pt x="56" y="32"/>
                    </a:lnTo>
                    <a:lnTo>
                      <a:pt x="59" y="31"/>
                    </a:lnTo>
                    <a:lnTo>
                      <a:pt x="62" y="30"/>
                    </a:lnTo>
                    <a:lnTo>
                      <a:pt x="66" y="29"/>
                    </a:lnTo>
                    <a:lnTo>
                      <a:pt x="69" y="28"/>
                    </a:lnTo>
                    <a:lnTo>
                      <a:pt x="72" y="26"/>
                    </a:lnTo>
                    <a:lnTo>
                      <a:pt x="75" y="26"/>
                    </a:lnTo>
                    <a:lnTo>
                      <a:pt x="79" y="24"/>
                    </a:lnTo>
                    <a:lnTo>
                      <a:pt x="82" y="24"/>
                    </a:lnTo>
                    <a:lnTo>
                      <a:pt x="85" y="23"/>
                    </a:lnTo>
                    <a:lnTo>
                      <a:pt x="89" y="21"/>
                    </a:lnTo>
                    <a:lnTo>
                      <a:pt x="92" y="21"/>
                    </a:lnTo>
                    <a:lnTo>
                      <a:pt x="95" y="19"/>
                    </a:lnTo>
                    <a:lnTo>
                      <a:pt x="98" y="19"/>
                    </a:lnTo>
                    <a:lnTo>
                      <a:pt x="102" y="17"/>
                    </a:lnTo>
                    <a:lnTo>
                      <a:pt x="105" y="17"/>
                    </a:lnTo>
                    <a:lnTo>
                      <a:pt x="108" y="16"/>
                    </a:lnTo>
                    <a:lnTo>
                      <a:pt x="112" y="14"/>
                    </a:lnTo>
                    <a:lnTo>
                      <a:pt x="115" y="14"/>
                    </a:lnTo>
                    <a:lnTo>
                      <a:pt x="118" y="12"/>
                    </a:lnTo>
                    <a:lnTo>
                      <a:pt x="121" y="12"/>
                    </a:lnTo>
                    <a:lnTo>
                      <a:pt x="124" y="10"/>
                    </a:lnTo>
                    <a:lnTo>
                      <a:pt x="128" y="9"/>
                    </a:lnTo>
                    <a:lnTo>
                      <a:pt x="131" y="9"/>
                    </a:lnTo>
                    <a:lnTo>
                      <a:pt x="135" y="7"/>
                    </a:lnTo>
                    <a:lnTo>
                      <a:pt x="138" y="7"/>
                    </a:lnTo>
                    <a:lnTo>
                      <a:pt x="141" y="5"/>
                    </a:lnTo>
                    <a:lnTo>
                      <a:pt x="144" y="4"/>
                    </a:lnTo>
                    <a:lnTo>
                      <a:pt x="147" y="3"/>
                    </a:lnTo>
                    <a:lnTo>
                      <a:pt x="151" y="2"/>
                    </a:lnTo>
                    <a:lnTo>
                      <a:pt x="154" y="2"/>
                    </a:lnTo>
                    <a:lnTo>
                      <a:pt x="157" y="0"/>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6" name="Freeform 63"/>
              <p:cNvSpPr>
                <a:spLocks/>
              </p:cNvSpPr>
              <p:nvPr/>
            </p:nvSpPr>
            <p:spPr bwMode="auto">
              <a:xfrm>
                <a:off x="5394537" y="4088148"/>
                <a:ext cx="62474" cy="20066"/>
              </a:xfrm>
              <a:custGeom>
                <a:avLst/>
                <a:gdLst>
                  <a:gd name="T0" fmla="*/ 0 w 160"/>
                  <a:gd name="T1" fmla="*/ 50 h 50"/>
                  <a:gd name="T2" fmla="*/ 3 w 160"/>
                  <a:gd name="T3" fmla="*/ 48 h 50"/>
                  <a:gd name="T4" fmla="*/ 6 w 160"/>
                  <a:gd name="T5" fmla="*/ 47 h 50"/>
                  <a:gd name="T6" fmla="*/ 9 w 160"/>
                  <a:gd name="T7" fmla="*/ 46 h 50"/>
                  <a:gd name="T8" fmla="*/ 12 w 160"/>
                  <a:gd name="T9" fmla="*/ 45 h 50"/>
                  <a:gd name="T10" fmla="*/ 16 w 160"/>
                  <a:gd name="T11" fmla="*/ 45 h 50"/>
                  <a:gd name="T12" fmla="*/ 19 w 160"/>
                  <a:gd name="T13" fmla="*/ 43 h 50"/>
                  <a:gd name="T14" fmla="*/ 23 w 160"/>
                  <a:gd name="T15" fmla="*/ 42 h 50"/>
                  <a:gd name="T16" fmla="*/ 26 w 160"/>
                  <a:gd name="T17" fmla="*/ 41 h 50"/>
                  <a:gd name="T18" fmla="*/ 29 w 160"/>
                  <a:gd name="T19" fmla="*/ 40 h 50"/>
                  <a:gd name="T20" fmla="*/ 32 w 160"/>
                  <a:gd name="T21" fmla="*/ 39 h 50"/>
                  <a:gd name="T22" fmla="*/ 35 w 160"/>
                  <a:gd name="T23" fmla="*/ 38 h 50"/>
                  <a:gd name="T24" fmla="*/ 39 w 160"/>
                  <a:gd name="T25" fmla="*/ 38 h 50"/>
                  <a:gd name="T26" fmla="*/ 42 w 160"/>
                  <a:gd name="T27" fmla="*/ 36 h 50"/>
                  <a:gd name="T28" fmla="*/ 45 w 160"/>
                  <a:gd name="T29" fmla="*/ 35 h 50"/>
                  <a:gd name="T30" fmla="*/ 49 w 160"/>
                  <a:gd name="T31" fmla="*/ 34 h 50"/>
                  <a:gd name="T32" fmla="*/ 52 w 160"/>
                  <a:gd name="T33" fmla="*/ 33 h 50"/>
                  <a:gd name="T34" fmla="*/ 55 w 160"/>
                  <a:gd name="T35" fmla="*/ 32 h 50"/>
                  <a:gd name="T36" fmla="*/ 58 w 160"/>
                  <a:gd name="T37" fmla="*/ 31 h 50"/>
                  <a:gd name="T38" fmla="*/ 62 w 160"/>
                  <a:gd name="T39" fmla="*/ 30 h 50"/>
                  <a:gd name="T40" fmla="*/ 65 w 160"/>
                  <a:gd name="T41" fmla="*/ 29 h 50"/>
                  <a:gd name="T42" fmla="*/ 68 w 160"/>
                  <a:gd name="T43" fmla="*/ 28 h 50"/>
                  <a:gd name="T44" fmla="*/ 72 w 160"/>
                  <a:gd name="T45" fmla="*/ 27 h 50"/>
                  <a:gd name="T46" fmla="*/ 75 w 160"/>
                  <a:gd name="T47" fmla="*/ 26 h 50"/>
                  <a:gd name="T48" fmla="*/ 78 w 160"/>
                  <a:gd name="T49" fmla="*/ 25 h 50"/>
                  <a:gd name="T50" fmla="*/ 81 w 160"/>
                  <a:gd name="T51" fmla="*/ 24 h 50"/>
                  <a:gd name="T52" fmla="*/ 85 w 160"/>
                  <a:gd name="T53" fmla="*/ 23 h 50"/>
                  <a:gd name="T54" fmla="*/ 88 w 160"/>
                  <a:gd name="T55" fmla="*/ 22 h 50"/>
                  <a:gd name="T56" fmla="*/ 91 w 160"/>
                  <a:gd name="T57" fmla="*/ 21 h 50"/>
                  <a:gd name="T58" fmla="*/ 95 w 160"/>
                  <a:gd name="T59" fmla="*/ 20 h 50"/>
                  <a:gd name="T60" fmla="*/ 98 w 160"/>
                  <a:gd name="T61" fmla="*/ 19 h 50"/>
                  <a:gd name="T62" fmla="*/ 101 w 160"/>
                  <a:gd name="T63" fmla="*/ 18 h 50"/>
                  <a:gd name="T64" fmla="*/ 104 w 160"/>
                  <a:gd name="T65" fmla="*/ 17 h 50"/>
                  <a:gd name="T66" fmla="*/ 108 w 160"/>
                  <a:gd name="T67" fmla="*/ 16 h 50"/>
                  <a:gd name="T68" fmla="*/ 111 w 160"/>
                  <a:gd name="T69" fmla="*/ 15 h 50"/>
                  <a:gd name="T70" fmla="*/ 114 w 160"/>
                  <a:gd name="T71" fmla="*/ 14 h 50"/>
                  <a:gd name="T72" fmla="*/ 117 w 160"/>
                  <a:gd name="T73" fmla="*/ 13 h 50"/>
                  <a:gd name="T74" fmla="*/ 121 w 160"/>
                  <a:gd name="T75" fmla="*/ 12 h 50"/>
                  <a:gd name="T76" fmla="*/ 124 w 160"/>
                  <a:gd name="T77" fmla="*/ 11 h 50"/>
                  <a:gd name="T78" fmla="*/ 127 w 160"/>
                  <a:gd name="T79" fmla="*/ 10 h 50"/>
                  <a:gd name="T80" fmla="*/ 130 w 160"/>
                  <a:gd name="T81" fmla="*/ 9 h 50"/>
                  <a:gd name="T82" fmla="*/ 134 w 160"/>
                  <a:gd name="T83" fmla="*/ 8 h 50"/>
                  <a:gd name="T84" fmla="*/ 137 w 160"/>
                  <a:gd name="T85" fmla="*/ 7 h 50"/>
                  <a:gd name="T86" fmla="*/ 140 w 160"/>
                  <a:gd name="T87" fmla="*/ 6 h 50"/>
                  <a:gd name="T88" fmla="*/ 144 w 160"/>
                  <a:gd name="T89" fmla="*/ 5 h 50"/>
                  <a:gd name="T90" fmla="*/ 147 w 160"/>
                  <a:gd name="T91" fmla="*/ 4 h 50"/>
                  <a:gd name="T92" fmla="*/ 150 w 160"/>
                  <a:gd name="T93" fmla="*/ 3 h 50"/>
                  <a:gd name="T94" fmla="*/ 153 w 160"/>
                  <a:gd name="T95" fmla="*/ 2 h 50"/>
                  <a:gd name="T96" fmla="*/ 157 w 160"/>
                  <a:gd name="T97" fmla="*/ 1 h 50"/>
                  <a:gd name="T98" fmla="*/ 160 w 160"/>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50">
                    <a:moveTo>
                      <a:pt x="0" y="50"/>
                    </a:moveTo>
                    <a:lnTo>
                      <a:pt x="3" y="48"/>
                    </a:lnTo>
                    <a:lnTo>
                      <a:pt x="6" y="47"/>
                    </a:lnTo>
                    <a:lnTo>
                      <a:pt x="9" y="46"/>
                    </a:lnTo>
                    <a:lnTo>
                      <a:pt x="12" y="45"/>
                    </a:lnTo>
                    <a:lnTo>
                      <a:pt x="16" y="45"/>
                    </a:lnTo>
                    <a:lnTo>
                      <a:pt x="19" y="43"/>
                    </a:lnTo>
                    <a:lnTo>
                      <a:pt x="23" y="42"/>
                    </a:lnTo>
                    <a:lnTo>
                      <a:pt x="26" y="41"/>
                    </a:lnTo>
                    <a:lnTo>
                      <a:pt x="29" y="40"/>
                    </a:lnTo>
                    <a:lnTo>
                      <a:pt x="32" y="39"/>
                    </a:lnTo>
                    <a:lnTo>
                      <a:pt x="35" y="38"/>
                    </a:lnTo>
                    <a:lnTo>
                      <a:pt x="39" y="38"/>
                    </a:lnTo>
                    <a:lnTo>
                      <a:pt x="42" y="36"/>
                    </a:lnTo>
                    <a:lnTo>
                      <a:pt x="45" y="35"/>
                    </a:lnTo>
                    <a:lnTo>
                      <a:pt x="49" y="34"/>
                    </a:lnTo>
                    <a:lnTo>
                      <a:pt x="52" y="33"/>
                    </a:lnTo>
                    <a:lnTo>
                      <a:pt x="55" y="32"/>
                    </a:lnTo>
                    <a:lnTo>
                      <a:pt x="58" y="31"/>
                    </a:lnTo>
                    <a:lnTo>
                      <a:pt x="62" y="30"/>
                    </a:lnTo>
                    <a:lnTo>
                      <a:pt x="65" y="29"/>
                    </a:lnTo>
                    <a:lnTo>
                      <a:pt x="68" y="28"/>
                    </a:lnTo>
                    <a:lnTo>
                      <a:pt x="72" y="27"/>
                    </a:lnTo>
                    <a:lnTo>
                      <a:pt x="75" y="26"/>
                    </a:lnTo>
                    <a:lnTo>
                      <a:pt x="78" y="25"/>
                    </a:lnTo>
                    <a:lnTo>
                      <a:pt x="81" y="24"/>
                    </a:lnTo>
                    <a:lnTo>
                      <a:pt x="85" y="23"/>
                    </a:lnTo>
                    <a:lnTo>
                      <a:pt x="88" y="22"/>
                    </a:lnTo>
                    <a:lnTo>
                      <a:pt x="91" y="21"/>
                    </a:lnTo>
                    <a:lnTo>
                      <a:pt x="95" y="20"/>
                    </a:lnTo>
                    <a:lnTo>
                      <a:pt x="98" y="19"/>
                    </a:lnTo>
                    <a:lnTo>
                      <a:pt x="101" y="18"/>
                    </a:lnTo>
                    <a:lnTo>
                      <a:pt x="104" y="17"/>
                    </a:lnTo>
                    <a:lnTo>
                      <a:pt x="108" y="16"/>
                    </a:lnTo>
                    <a:lnTo>
                      <a:pt x="111" y="15"/>
                    </a:lnTo>
                    <a:lnTo>
                      <a:pt x="114" y="14"/>
                    </a:lnTo>
                    <a:lnTo>
                      <a:pt x="117" y="13"/>
                    </a:lnTo>
                    <a:lnTo>
                      <a:pt x="121" y="12"/>
                    </a:lnTo>
                    <a:lnTo>
                      <a:pt x="124" y="11"/>
                    </a:lnTo>
                    <a:lnTo>
                      <a:pt x="127" y="10"/>
                    </a:lnTo>
                    <a:lnTo>
                      <a:pt x="130" y="9"/>
                    </a:lnTo>
                    <a:lnTo>
                      <a:pt x="134" y="8"/>
                    </a:lnTo>
                    <a:lnTo>
                      <a:pt x="137" y="7"/>
                    </a:lnTo>
                    <a:lnTo>
                      <a:pt x="140" y="6"/>
                    </a:lnTo>
                    <a:lnTo>
                      <a:pt x="144" y="5"/>
                    </a:lnTo>
                    <a:lnTo>
                      <a:pt x="147" y="4"/>
                    </a:lnTo>
                    <a:lnTo>
                      <a:pt x="150" y="3"/>
                    </a:lnTo>
                    <a:lnTo>
                      <a:pt x="153"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7" name="Freeform 64"/>
              <p:cNvSpPr>
                <a:spLocks/>
              </p:cNvSpPr>
              <p:nvPr/>
            </p:nvSpPr>
            <p:spPr bwMode="auto">
              <a:xfrm>
                <a:off x="5457011" y="3548778"/>
                <a:ext cx="62474" cy="539370"/>
              </a:xfrm>
              <a:custGeom>
                <a:avLst/>
                <a:gdLst>
                  <a:gd name="T0" fmla="*/ 0 w 160"/>
                  <a:gd name="T1" fmla="*/ 1344 h 1344"/>
                  <a:gd name="T2" fmla="*/ 3 w 160"/>
                  <a:gd name="T3" fmla="*/ 1343 h 1344"/>
                  <a:gd name="T4" fmla="*/ 6 w 160"/>
                  <a:gd name="T5" fmla="*/ 1342 h 1344"/>
                  <a:gd name="T6" fmla="*/ 10 w 160"/>
                  <a:gd name="T7" fmla="*/ 1341 h 1344"/>
                  <a:gd name="T8" fmla="*/ 13 w 160"/>
                  <a:gd name="T9" fmla="*/ 1340 h 1344"/>
                  <a:gd name="T10" fmla="*/ 16 w 160"/>
                  <a:gd name="T11" fmla="*/ 1339 h 1344"/>
                  <a:gd name="T12" fmla="*/ 20 w 160"/>
                  <a:gd name="T13" fmla="*/ 1338 h 1344"/>
                  <a:gd name="T14" fmla="*/ 23 w 160"/>
                  <a:gd name="T15" fmla="*/ 1337 h 1344"/>
                  <a:gd name="T16" fmla="*/ 26 w 160"/>
                  <a:gd name="T17" fmla="*/ 1336 h 1344"/>
                  <a:gd name="T18" fmla="*/ 29 w 160"/>
                  <a:gd name="T19" fmla="*/ 1335 h 1344"/>
                  <a:gd name="T20" fmla="*/ 33 w 160"/>
                  <a:gd name="T21" fmla="*/ 1334 h 1344"/>
                  <a:gd name="T22" fmla="*/ 36 w 160"/>
                  <a:gd name="T23" fmla="*/ 1333 h 1344"/>
                  <a:gd name="T24" fmla="*/ 39 w 160"/>
                  <a:gd name="T25" fmla="*/ 1332 h 1344"/>
                  <a:gd name="T26" fmla="*/ 43 w 160"/>
                  <a:gd name="T27" fmla="*/ 1331 h 1344"/>
                  <a:gd name="T28" fmla="*/ 46 w 160"/>
                  <a:gd name="T29" fmla="*/ 1330 h 1344"/>
                  <a:gd name="T30" fmla="*/ 49 w 160"/>
                  <a:gd name="T31" fmla="*/ 1329 h 1344"/>
                  <a:gd name="T32" fmla="*/ 52 w 160"/>
                  <a:gd name="T33" fmla="*/ 1328 h 1344"/>
                  <a:gd name="T34" fmla="*/ 55 w 160"/>
                  <a:gd name="T35" fmla="*/ 1327 h 1344"/>
                  <a:gd name="T36" fmla="*/ 59 w 160"/>
                  <a:gd name="T37" fmla="*/ 1326 h 1344"/>
                  <a:gd name="T38" fmla="*/ 62 w 160"/>
                  <a:gd name="T39" fmla="*/ 1325 h 1344"/>
                  <a:gd name="T40" fmla="*/ 66 w 160"/>
                  <a:gd name="T41" fmla="*/ 1324 h 1344"/>
                  <a:gd name="T42" fmla="*/ 69 w 160"/>
                  <a:gd name="T43" fmla="*/ 1323 h 1344"/>
                  <a:gd name="T44" fmla="*/ 72 w 160"/>
                  <a:gd name="T45" fmla="*/ 1322 h 1344"/>
                  <a:gd name="T46" fmla="*/ 75 w 160"/>
                  <a:gd name="T47" fmla="*/ 1321 h 1344"/>
                  <a:gd name="T48" fmla="*/ 78 w 160"/>
                  <a:gd name="T49" fmla="*/ 1320 h 1344"/>
                  <a:gd name="T50" fmla="*/ 82 w 160"/>
                  <a:gd name="T51" fmla="*/ 1319 h 1344"/>
                  <a:gd name="T52" fmla="*/ 85 w 160"/>
                  <a:gd name="T53" fmla="*/ 1318 h 1344"/>
                  <a:gd name="T54" fmla="*/ 89 w 160"/>
                  <a:gd name="T55" fmla="*/ 22 h 1344"/>
                  <a:gd name="T56" fmla="*/ 92 w 160"/>
                  <a:gd name="T57" fmla="*/ 21 h 1344"/>
                  <a:gd name="T58" fmla="*/ 95 w 160"/>
                  <a:gd name="T59" fmla="*/ 20 h 1344"/>
                  <a:gd name="T60" fmla="*/ 98 w 160"/>
                  <a:gd name="T61" fmla="*/ 19 h 1344"/>
                  <a:gd name="T62" fmla="*/ 101 w 160"/>
                  <a:gd name="T63" fmla="*/ 18 h 1344"/>
                  <a:gd name="T64" fmla="*/ 105 w 160"/>
                  <a:gd name="T65" fmla="*/ 17 h 1344"/>
                  <a:gd name="T66" fmla="*/ 108 w 160"/>
                  <a:gd name="T67" fmla="*/ 16 h 1344"/>
                  <a:gd name="T68" fmla="*/ 111 w 160"/>
                  <a:gd name="T69" fmla="*/ 15 h 1344"/>
                  <a:gd name="T70" fmla="*/ 115 w 160"/>
                  <a:gd name="T71" fmla="*/ 14 h 1344"/>
                  <a:gd name="T72" fmla="*/ 118 w 160"/>
                  <a:gd name="T73" fmla="*/ 13 h 1344"/>
                  <a:gd name="T74" fmla="*/ 121 w 160"/>
                  <a:gd name="T75" fmla="*/ 12 h 1344"/>
                  <a:gd name="T76" fmla="*/ 124 w 160"/>
                  <a:gd name="T77" fmla="*/ 11 h 1344"/>
                  <a:gd name="T78" fmla="*/ 127 w 160"/>
                  <a:gd name="T79" fmla="*/ 10 h 1344"/>
                  <a:gd name="T80" fmla="*/ 131 w 160"/>
                  <a:gd name="T81" fmla="*/ 9 h 1344"/>
                  <a:gd name="T82" fmla="*/ 134 w 160"/>
                  <a:gd name="T83" fmla="*/ 8 h 1344"/>
                  <a:gd name="T84" fmla="*/ 138 w 160"/>
                  <a:gd name="T85" fmla="*/ 7 h 1344"/>
                  <a:gd name="T86" fmla="*/ 141 w 160"/>
                  <a:gd name="T87" fmla="*/ 6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10" y="1341"/>
                    </a:lnTo>
                    <a:lnTo>
                      <a:pt x="13" y="1340"/>
                    </a:lnTo>
                    <a:lnTo>
                      <a:pt x="16" y="1339"/>
                    </a:lnTo>
                    <a:lnTo>
                      <a:pt x="20" y="1338"/>
                    </a:lnTo>
                    <a:lnTo>
                      <a:pt x="23" y="1337"/>
                    </a:lnTo>
                    <a:lnTo>
                      <a:pt x="26" y="1336"/>
                    </a:lnTo>
                    <a:lnTo>
                      <a:pt x="29" y="1335"/>
                    </a:lnTo>
                    <a:lnTo>
                      <a:pt x="33" y="1334"/>
                    </a:lnTo>
                    <a:lnTo>
                      <a:pt x="36" y="1333"/>
                    </a:lnTo>
                    <a:lnTo>
                      <a:pt x="39" y="1332"/>
                    </a:lnTo>
                    <a:lnTo>
                      <a:pt x="43" y="1331"/>
                    </a:lnTo>
                    <a:lnTo>
                      <a:pt x="46" y="1330"/>
                    </a:lnTo>
                    <a:lnTo>
                      <a:pt x="49" y="1329"/>
                    </a:lnTo>
                    <a:lnTo>
                      <a:pt x="52" y="1328"/>
                    </a:lnTo>
                    <a:lnTo>
                      <a:pt x="55" y="1327"/>
                    </a:lnTo>
                    <a:lnTo>
                      <a:pt x="59" y="1326"/>
                    </a:lnTo>
                    <a:lnTo>
                      <a:pt x="62" y="1325"/>
                    </a:lnTo>
                    <a:lnTo>
                      <a:pt x="66" y="1324"/>
                    </a:lnTo>
                    <a:lnTo>
                      <a:pt x="69" y="1323"/>
                    </a:lnTo>
                    <a:lnTo>
                      <a:pt x="72" y="1322"/>
                    </a:lnTo>
                    <a:lnTo>
                      <a:pt x="75" y="1321"/>
                    </a:lnTo>
                    <a:lnTo>
                      <a:pt x="78" y="1320"/>
                    </a:lnTo>
                    <a:lnTo>
                      <a:pt x="82" y="1319"/>
                    </a:lnTo>
                    <a:lnTo>
                      <a:pt x="85" y="1318"/>
                    </a:lnTo>
                    <a:lnTo>
                      <a:pt x="89" y="22"/>
                    </a:lnTo>
                    <a:lnTo>
                      <a:pt x="92" y="21"/>
                    </a:lnTo>
                    <a:lnTo>
                      <a:pt x="95" y="20"/>
                    </a:lnTo>
                    <a:lnTo>
                      <a:pt x="98" y="19"/>
                    </a:lnTo>
                    <a:lnTo>
                      <a:pt x="101" y="18"/>
                    </a:lnTo>
                    <a:lnTo>
                      <a:pt x="105" y="17"/>
                    </a:lnTo>
                    <a:lnTo>
                      <a:pt x="108" y="16"/>
                    </a:lnTo>
                    <a:lnTo>
                      <a:pt x="111" y="15"/>
                    </a:lnTo>
                    <a:lnTo>
                      <a:pt x="115" y="14"/>
                    </a:lnTo>
                    <a:lnTo>
                      <a:pt x="118" y="13"/>
                    </a:lnTo>
                    <a:lnTo>
                      <a:pt x="121" y="12"/>
                    </a:lnTo>
                    <a:lnTo>
                      <a:pt x="124" y="11"/>
                    </a:lnTo>
                    <a:lnTo>
                      <a:pt x="127" y="10"/>
                    </a:lnTo>
                    <a:lnTo>
                      <a:pt x="131" y="9"/>
                    </a:lnTo>
                    <a:lnTo>
                      <a:pt x="134" y="8"/>
                    </a:lnTo>
                    <a:lnTo>
                      <a:pt x="138" y="7"/>
                    </a:lnTo>
                    <a:lnTo>
                      <a:pt x="141" y="6"/>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8" name="Freeform 65"/>
              <p:cNvSpPr>
                <a:spLocks/>
              </p:cNvSpPr>
              <p:nvPr/>
            </p:nvSpPr>
            <p:spPr bwMode="auto">
              <a:xfrm>
                <a:off x="5519485" y="3545568"/>
                <a:ext cx="62865" cy="519304"/>
              </a:xfrm>
              <a:custGeom>
                <a:avLst/>
                <a:gdLst>
                  <a:gd name="T0" fmla="*/ 0 w 161"/>
                  <a:gd name="T1" fmla="*/ 8 h 1294"/>
                  <a:gd name="T2" fmla="*/ 4 w 161"/>
                  <a:gd name="T3" fmla="*/ 7 h 1294"/>
                  <a:gd name="T4" fmla="*/ 7 w 161"/>
                  <a:gd name="T5" fmla="*/ 6 h 1294"/>
                  <a:gd name="T6" fmla="*/ 10 w 161"/>
                  <a:gd name="T7" fmla="*/ 5 h 1294"/>
                  <a:gd name="T8" fmla="*/ 13 w 161"/>
                  <a:gd name="T9" fmla="*/ 4 h 1294"/>
                  <a:gd name="T10" fmla="*/ 17 w 161"/>
                  <a:gd name="T11" fmla="*/ 3 h 1294"/>
                  <a:gd name="T12" fmla="*/ 20 w 161"/>
                  <a:gd name="T13" fmla="*/ 2 h 1294"/>
                  <a:gd name="T14" fmla="*/ 23 w 161"/>
                  <a:gd name="T15" fmla="*/ 1 h 1294"/>
                  <a:gd name="T16" fmla="*/ 27 w 161"/>
                  <a:gd name="T17" fmla="*/ 0 h 1294"/>
                  <a:gd name="T18" fmla="*/ 30 w 161"/>
                  <a:gd name="T19" fmla="*/ 1294 h 1294"/>
                  <a:gd name="T20" fmla="*/ 33 w 161"/>
                  <a:gd name="T21" fmla="*/ 1293 h 1294"/>
                  <a:gd name="T22" fmla="*/ 36 w 161"/>
                  <a:gd name="T23" fmla="*/ 1292 h 1294"/>
                  <a:gd name="T24" fmla="*/ 40 w 161"/>
                  <a:gd name="T25" fmla="*/ 1291 h 1294"/>
                  <a:gd name="T26" fmla="*/ 43 w 161"/>
                  <a:gd name="T27" fmla="*/ 1289 h 1294"/>
                  <a:gd name="T28" fmla="*/ 46 w 161"/>
                  <a:gd name="T29" fmla="*/ 1289 h 1294"/>
                  <a:gd name="T30" fmla="*/ 49 w 161"/>
                  <a:gd name="T31" fmla="*/ 1288 h 1294"/>
                  <a:gd name="T32" fmla="*/ 53 w 161"/>
                  <a:gd name="T33" fmla="*/ 1287 h 1294"/>
                  <a:gd name="T34" fmla="*/ 56 w 161"/>
                  <a:gd name="T35" fmla="*/ 1286 h 1294"/>
                  <a:gd name="T36" fmla="*/ 59 w 161"/>
                  <a:gd name="T37" fmla="*/ 1284 h 1294"/>
                  <a:gd name="T38" fmla="*/ 63 w 161"/>
                  <a:gd name="T39" fmla="*/ 1284 h 1294"/>
                  <a:gd name="T40" fmla="*/ 66 w 161"/>
                  <a:gd name="T41" fmla="*/ 1282 h 1294"/>
                  <a:gd name="T42" fmla="*/ 69 w 161"/>
                  <a:gd name="T43" fmla="*/ 1282 h 1294"/>
                  <a:gd name="T44" fmla="*/ 72 w 161"/>
                  <a:gd name="T45" fmla="*/ 1281 h 1294"/>
                  <a:gd name="T46" fmla="*/ 76 w 161"/>
                  <a:gd name="T47" fmla="*/ 1280 h 1294"/>
                  <a:gd name="T48" fmla="*/ 79 w 161"/>
                  <a:gd name="T49" fmla="*/ 1279 h 1294"/>
                  <a:gd name="T50" fmla="*/ 82 w 161"/>
                  <a:gd name="T51" fmla="*/ 1277 h 1294"/>
                  <a:gd name="T52" fmla="*/ 86 w 161"/>
                  <a:gd name="T53" fmla="*/ 1277 h 1294"/>
                  <a:gd name="T54" fmla="*/ 89 w 161"/>
                  <a:gd name="T55" fmla="*/ 1275 h 1294"/>
                  <a:gd name="T56" fmla="*/ 92 w 161"/>
                  <a:gd name="T57" fmla="*/ 1275 h 1294"/>
                  <a:gd name="T58" fmla="*/ 95 w 161"/>
                  <a:gd name="T59" fmla="*/ 1274 h 1294"/>
                  <a:gd name="T60" fmla="*/ 99 w 161"/>
                  <a:gd name="T61" fmla="*/ 1272 h 1294"/>
                  <a:gd name="T62" fmla="*/ 102 w 161"/>
                  <a:gd name="T63" fmla="*/ 1272 h 1294"/>
                  <a:gd name="T64" fmla="*/ 105 w 161"/>
                  <a:gd name="T65" fmla="*/ 1270 h 1294"/>
                  <a:gd name="T66" fmla="*/ 108 w 161"/>
                  <a:gd name="T67" fmla="*/ 1270 h 1294"/>
                  <a:gd name="T68" fmla="*/ 112 w 161"/>
                  <a:gd name="T69" fmla="*/ 1268 h 1294"/>
                  <a:gd name="T70" fmla="*/ 115 w 161"/>
                  <a:gd name="T71" fmla="*/ 1267 h 1294"/>
                  <a:gd name="T72" fmla="*/ 118 w 161"/>
                  <a:gd name="T73" fmla="*/ 1267 h 1294"/>
                  <a:gd name="T74" fmla="*/ 121 w 161"/>
                  <a:gd name="T75" fmla="*/ 1265 h 1294"/>
                  <a:gd name="T76" fmla="*/ 125 w 161"/>
                  <a:gd name="T77" fmla="*/ 1265 h 1294"/>
                  <a:gd name="T78" fmla="*/ 128 w 161"/>
                  <a:gd name="T79" fmla="*/ 1263 h 1294"/>
                  <a:gd name="T80" fmla="*/ 131 w 161"/>
                  <a:gd name="T81" fmla="*/ 1263 h 1294"/>
                  <a:gd name="T82" fmla="*/ 135 w 161"/>
                  <a:gd name="T83" fmla="*/ 1261 h 1294"/>
                  <a:gd name="T84" fmla="*/ 138 w 161"/>
                  <a:gd name="T85" fmla="*/ 1260 h 1294"/>
                  <a:gd name="T86" fmla="*/ 141 w 161"/>
                  <a:gd name="T87" fmla="*/ 1260 h 1294"/>
                  <a:gd name="T88" fmla="*/ 144 w 161"/>
                  <a:gd name="T89" fmla="*/ 1258 h 1294"/>
                  <a:gd name="T90" fmla="*/ 148 w 161"/>
                  <a:gd name="T91" fmla="*/ 1258 h 1294"/>
                  <a:gd name="T92" fmla="*/ 151 w 161"/>
                  <a:gd name="T93" fmla="*/ 1256 h 1294"/>
                  <a:gd name="T94" fmla="*/ 154 w 161"/>
                  <a:gd name="T95" fmla="*/ 1255 h 1294"/>
                  <a:gd name="T96" fmla="*/ 158 w 161"/>
                  <a:gd name="T97" fmla="*/ 1254 h 1294"/>
                  <a:gd name="T98" fmla="*/ 161 w 161"/>
                  <a:gd name="T99" fmla="*/ 1253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294">
                    <a:moveTo>
                      <a:pt x="0" y="8"/>
                    </a:moveTo>
                    <a:lnTo>
                      <a:pt x="4" y="7"/>
                    </a:lnTo>
                    <a:lnTo>
                      <a:pt x="7" y="6"/>
                    </a:lnTo>
                    <a:lnTo>
                      <a:pt x="10" y="5"/>
                    </a:lnTo>
                    <a:lnTo>
                      <a:pt x="13" y="4"/>
                    </a:lnTo>
                    <a:lnTo>
                      <a:pt x="17" y="3"/>
                    </a:lnTo>
                    <a:lnTo>
                      <a:pt x="20" y="2"/>
                    </a:lnTo>
                    <a:lnTo>
                      <a:pt x="23" y="1"/>
                    </a:lnTo>
                    <a:lnTo>
                      <a:pt x="27" y="0"/>
                    </a:lnTo>
                    <a:lnTo>
                      <a:pt x="30" y="1294"/>
                    </a:lnTo>
                    <a:lnTo>
                      <a:pt x="33" y="1293"/>
                    </a:lnTo>
                    <a:lnTo>
                      <a:pt x="36" y="1292"/>
                    </a:lnTo>
                    <a:lnTo>
                      <a:pt x="40" y="1291"/>
                    </a:lnTo>
                    <a:lnTo>
                      <a:pt x="43" y="1289"/>
                    </a:lnTo>
                    <a:lnTo>
                      <a:pt x="46" y="1289"/>
                    </a:lnTo>
                    <a:lnTo>
                      <a:pt x="49" y="1288"/>
                    </a:lnTo>
                    <a:lnTo>
                      <a:pt x="53" y="1287"/>
                    </a:lnTo>
                    <a:lnTo>
                      <a:pt x="56" y="1286"/>
                    </a:lnTo>
                    <a:lnTo>
                      <a:pt x="59" y="1284"/>
                    </a:lnTo>
                    <a:lnTo>
                      <a:pt x="63" y="1284"/>
                    </a:lnTo>
                    <a:lnTo>
                      <a:pt x="66" y="1282"/>
                    </a:lnTo>
                    <a:lnTo>
                      <a:pt x="69" y="1282"/>
                    </a:lnTo>
                    <a:lnTo>
                      <a:pt x="72" y="1281"/>
                    </a:lnTo>
                    <a:lnTo>
                      <a:pt x="76" y="1280"/>
                    </a:lnTo>
                    <a:lnTo>
                      <a:pt x="79" y="1279"/>
                    </a:lnTo>
                    <a:lnTo>
                      <a:pt x="82" y="1277"/>
                    </a:lnTo>
                    <a:lnTo>
                      <a:pt x="86" y="1277"/>
                    </a:lnTo>
                    <a:lnTo>
                      <a:pt x="89" y="1275"/>
                    </a:lnTo>
                    <a:lnTo>
                      <a:pt x="92" y="1275"/>
                    </a:lnTo>
                    <a:lnTo>
                      <a:pt x="95" y="1274"/>
                    </a:lnTo>
                    <a:lnTo>
                      <a:pt x="99" y="1272"/>
                    </a:lnTo>
                    <a:lnTo>
                      <a:pt x="102" y="1272"/>
                    </a:lnTo>
                    <a:lnTo>
                      <a:pt x="105" y="1270"/>
                    </a:lnTo>
                    <a:lnTo>
                      <a:pt x="108" y="1270"/>
                    </a:lnTo>
                    <a:lnTo>
                      <a:pt x="112" y="1268"/>
                    </a:lnTo>
                    <a:lnTo>
                      <a:pt x="115" y="1267"/>
                    </a:lnTo>
                    <a:lnTo>
                      <a:pt x="118" y="1267"/>
                    </a:lnTo>
                    <a:lnTo>
                      <a:pt x="121" y="1265"/>
                    </a:lnTo>
                    <a:lnTo>
                      <a:pt x="125" y="1265"/>
                    </a:lnTo>
                    <a:lnTo>
                      <a:pt x="128" y="1263"/>
                    </a:lnTo>
                    <a:lnTo>
                      <a:pt x="131" y="1263"/>
                    </a:lnTo>
                    <a:lnTo>
                      <a:pt x="135" y="1261"/>
                    </a:lnTo>
                    <a:lnTo>
                      <a:pt x="138" y="1260"/>
                    </a:lnTo>
                    <a:lnTo>
                      <a:pt x="141" y="1260"/>
                    </a:lnTo>
                    <a:lnTo>
                      <a:pt x="144" y="1258"/>
                    </a:lnTo>
                    <a:lnTo>
                      <a:pt x="148" y="1258"/>
                    </a:lnTo>
                    <a:lnTo>
                      <a:pt x="151" y="1256"/>
                    </a:lnTo>
                    <a:lnTo>
                      <a:pt x="154" y="1255"/>
                    </a:lnTo>
                    <a:lnTo>
                      <a:pt x="158" y="1254"/>
                    </a:lnTo>
                    <a:lnTo>
                      <a:pt x="161" y="125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Freeform 66"/>
              <p:cNvSpPr>
                <a:spLocks/>
              </p:cNvSpPr>
              <p:nvPr/>
            </p:nvSpPr>
            <p:spPr bwMode="auto">
              <a:xfrm>
                <a:off x="5582350" y="3509047"/>
                <a:ext cx="62474" cy="539370"/>
              </a:xfrm>
              <a:custGeom>
                <a:avLst/>
                <a:gdLst>
                  <a:gd name="T0" fmla="*/ 0 w 160"/>
                  <a:gd name="T1" fmla="*/ 1344 h 1344"/>
                  <a:gd name="T2" fmla="*/ 3 w 160"/>
                  <a:gd name="T3" fmla="*/ 1344 h 1344"/>
                  <a:gd name="T4" fmla="*/ 6 w 160"/>
                  <a:gd name="T5" fmla="*/ 1342 h 1344"/>
                  <a:gd name="T6" fmla="*/ 9 w 160"/>
                  <a:gd name="T7" fmla="*/ 1341 h 1344"/>
                  <a:gd name="T8" fmla="*/ 13 w 160"/>
                  <a:gd name="T9" fmla="*/ 1340 h 1344"/>
                  <a:gd name="T10" fmla="*/ 16 w 160"/>
                  <a:gd name="T11" fmla="*/ 1339 h 1344"/>
                  <a:gd name="T12" fmla="*/ 20 w 160"/>
                  <a:gd name="T13" fmla="*/ 1338 h 1344"/>
                  <a:gd name="T14" fmla="*/ 23 w 160"/>
                  <a:gd name="T15" fmla="*/ 1337 h 1344"/>
                  <a:gd name="T16" fmla="*/ 26 w 160"/>
                  <a:gd name="T17" fmla="*/ 1337 h 1344"/>
                  <a:gd name="T18" fmla="*/ 29 w 160"/>
                  <a:gd name="T19" fmla="*/ 1335 h 1344"/>
                  <a:gd name="T20" fmla="*/ 32 w 160"/>
                  <a:gd name="T21" fmla="*/ 1334 h 1344"/>
                  <a:gd name="T22" fmla="*/ 36 w 160"/>
                  <a:gd name="T23" fmla="*/ 1333 h 1344"/>
                  <a:gd name="T24" fmla="*/ 39 w 160"/>
                  <a:gd name="T25" fmla="*/ 1332 h 1344"/>
                  <a:gd name="T26" fmla="*/ 42 w 160"/>
                  <a:gd name="T27" fmla="*/ 1331 h 1344"/>
                  <a:gd name="T28" fmla="*/ 46 w 160"/>
                  <a:gd name="T29" fmla="*/ 1330 h 1344"/>
                  <a:gd name="T30" fmla="*/ 49 w 160"/>
                  <a:gd name="T31" fmla="*/ 1329 h 1344"/>
                  <a:gd name="T32" fmla="*/ 52 w 160"/>
                  <a:gd name="T33" fmla="*/ 1328 h 1344"/>
                  <a:gd name="T34" fmla="*/ 55 w 160"/>
                  <a:gd name="T35" fmla="*/ 1327 h 1344"/>
                  <a:gd name="T36" fmla="*/ 59 w 160"/>
                  <a:gd name="T37" fmla="*/ 1326 h 1344"/>
                  <a:gd name="T38" fmla="*/ 62 w 160"/>
                  <a:gd name="T39" fmla="*/ 1325 h 1344"/>
                  <a:gd name="T40" fmla="*/ 65 w 160"/>
                  <a:gd name="T41" fmla="*/ 1324 h 1344"/>
                  <a:gd name="T42" fmla="*/ 69 w 160"/>
                  <a:gd name="T43" fmla="*/ 1323 h 1344"/>
                  <a:gd name="T44" fmla="*/ 72 w 160"/>
                  <a:gd name="T45" fmla="*/ 1322 h 1344"/>
                  <a:gd name="T46" fmla="*/ 75 w 160"/>
                  <a:gd name="T47" fmla="*/ 1321 h 1344"/>
                  <a:gd name="T48" fmla="*/ 78 w 160"/>
                  <a:gd name="T49" fmla="*/ 1320 h 1344"/>
                  <a:gd name="T50" fmla="*/ 81 w 160"/>
                  <a:gd name="T51" fmla="*/ 1319 h 1344"/>
                  <a:gd name="T52" fmla="*/ 85 w 160"/>
                  <a:gd name="T53" fmla="*/ 1318 h 1344"/>
                  <a:gd name="T54" fmla="*/ 88 w 160"/>
                  <a:gd name="T55" fmla="*/ 1317 h 1344"/>
                  <a:gd name="T56" fmla="*/ 92 w 160"/>
                  <a:gd name="T57" fmla="*/ 1316 h 1344"/>
                  <a:gd name="T58" fmla="*/ 95 w 160"/>
                  <a:gd name="T59" fmla="*/ 1315 h 1344"/>
                  <a:gd name="T60" fmla="*/ 98 w 160"/>
                  <a:gd name="T61" fmla="*/ 1314 h 1344"/>
                  <a:gd name="T62" fmla="*/ 101 w 160"/>
                  <a:gd name="T63" fmla="*/ 19 h 1344"/>
                  <a:gd name="T64" fmla="*/ 104 w 160"/>
                  <a:gd name="T65" fmla="*/ 17 h 1344"/>
                  <a:gd name="T66" fmla="*/ 108 w 160"/>
                  <a:gd name="T67" fmla="*/ 16 h 1344"/>
                  <a:gd name="T68" fmla="*/ 111 w 160"/>
                  <a:gd name="T69" fmla="*/ 15 h 1344"/>
                  <a:gd name="T70" fmla="*/ 114 w 160"/>
                  <a:gd name="T71" fmla="*/ 14 h 1344"/>
                  <a:gd name="T72" fmla="*/ 118 w 160"/>
                  <a:gd name="T73" fmla="*/ 14 h 1344"/>
                  <a:gd name="T74" fmla="*/ 121 w 160"/>
                  <a:gd name="T75" fmla="*/ 12 h 1344"/>
                  <a:gd name="T76" fmla="*/ 124 w 160"/>
                  <a:gd name="T77" fmla="*/ 12 h 1344"/>
                  <a:gd name="T78" fmla="*/ 127 w 160"/>
                  <a:gd name="T79" fmla="*/ 10 h 1344"/>
                  <a:gd name="T80" fmla="*/ 131 w 160"/>
                  <a:gd name="T81" fmla="*/ 9 h 1344"/>
                  <a:gd name="T82" fmla="*/ 134 w 160"/>
                  <a:gd name="T83" fmla="*/ 8 h 1344"/>
                  <a:gd name="T84" fmla="*/ 137 w 160"/>
                  <a:gd name="T85" fmla="*/ 7 h 1344"/>
                  <a:gd name="T86" fmla="*/ 141 w 160"/>
                  <a:gd name="T87" fmla="*/ 7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4"/>
                    </a:lnTo>
                    <a:lnTo>
                      <a:pt x="6" y="1342"/>
                    </a:lnTo>
                    <a:lnTo>
                      <a:pt x="9" y="1341"/>
                    </a:lnTo>
                    <a:lnTo>
                      <a:pt x="13" y="1340"/>
                    </a:lnTo>
                    <a:lnTo>
                      <a:pt x="16" y="1339"/>
                    </a:lnTo>
                    <a:lnTo>
                      <a:pt x="20" y="1338"/>
                    </a:lnTo>
                    <a:lnTo>
                      <a:pt x="23" y="1337"/>
                    </a:lnTo>
                    <a:lnTo>
                      <a:pt x="26" y="1337"/>
                    </a:lnTo>
                    <a:lnTo>
                      <a:pt x="29" y="1335"/>
                    </a:lnTo>
                    <a:lnTo>
                      <a:pt x="32" y="1334"/>
                    </a:lnTo>
                    <a:lnTo>
                      <a:pt x="36" y="1333"/>
                    </a:lnTo>
                    <a:lnTo>
                      <a:pt x="39" y="1332"/>
                    </a:lnTo>
                    <a:lnTo>
                      <a:pt x="42" y="1331"/>
                    </a:lnTo>
                    <a:lnTo>
                      <a:pt x="46" y="1330"/>
                    </a:lnTo>
                    <a:lnTo>
                      <a:pt x="49" y="1329"/>
                    </a:lnTo>
                    <a:lnTo>
                      <a:pt x="52" y="1328"/>
                    </a:lnTo>
                    <a:lnTo>
                      <a:pt x="55" y="1327"/>
                    </a:lnTo>
                    <a:lnTo>
                      <a:pt x="59" y="1326"/>
                    </a:lnTo>
                    <a:lnTo>
                      <a:pt x="62" y="1325"/>
                    </a:lnTo>
                    <a:lnTo>
                      <a:pt x="65" y="1324"/>
                    </a:lnTo>
                    <a:lnTo>
                      <a:pt x="69" y="1323"/>
                    </a:lnTo>
                    <a:lnTo>
                      <a:pt x="72" y="1322"/>
                    </a:lnTo>
                    <a:lnTo>
                      <a:pt x="75" y="1321"/>
                    </a:lnTo>
                    <a:lnTo>
                      <a:pt x="78" y="1320"/>
                    </a:lnTo>
                    <a:lnTo>
                      <a:pt x="81" y="1319"/>
                    </a:lnTo>
                    <a:lnTo>
                      <a:pt x="85" y="1318"/>
                    </a:lnTo>
                    <a:lnTo>
                      <a:pt x="88" y="1317"/>
                    </a:lnTo>
                    <a:lnTo>
                      <a:pt x="92" y="1316"/>
                    </a:lnTo>
                    <a:lnTo>
                      <a:pt x="95" y="1315"/>
                    </a:lnTo>
                    <a:lnTo>
                      <a:pt x="98" y="1314"/>
                    </a:lnTo>
                    <a:lnTo>
                      <a:pt x="101" y="19"/>
                    </a:lnTo>
                    <a:lnTo>
                      <a:pt x="104" y="17"/>
                    </a:lnTo>
                    <a:lnTo>
                      <a:pt x="108" y="16"/>
                    </a:lnTo>
                    <a:lnTo>
                      <a:pt x="111" y="15"/>
                    </a:lnTo>
                    <a:lnTo>
                      <a:pt x="114" y="14"/>
                    </a:lnTo>
                    <a:lnTo>
                      <a:pt x="118" y="14"/>
                    </a:lnTo>
                    <a:lnTo>
                      <a:pt x="121" y="12"/>
                    </a:lnTo>
                    <a:lnTo>
                      <a:pt x="124" y="12"/>
                    </a:lnTo>
                    <a:lnTo>
                      <a:pt x="127" y="10"/>
                    </a:lnTo>
                    <a:lnTo>
                      <a:pt x="131" y="9"/>
                    </a:lnTo>
                    <a:lnTo>
                      <a:pt x="134" y="8"/>
                    </a:lnTo>
                    <a:lnTo>
                      <a:pt x="137" y="7"/>
                    </a:lnTo>
                    <a:lnTo>
                      <a:pt x="141" y="7"/>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Freeform 67"/>
              <p:cNvSpPr>
                <a:spLocks/>
              </p:cNvSpPr>
              <p:nvPr/>
            </p:nvSpPr>
            <p:spPr bwMode="auto">
              <a:xfrm>
                <a:off x="5644824" y="3494199"/>
                <a:ext cx="62865" cy="519304"/>
              </a:xfrm>
              <a:custGeom>
                <a:avLst/>
                <a:gdLst>
                  <a:gd name="T0" fmla="*/ 0 w 161"/>
                  <a:gd name="T1" fmla="*/ 37 h 1294"/>
                  <a:gd name="T2" fmla="*/ 3 w 161"/>
                  <a:gd name="T3" fmla="*/ 36 h 1294"/>
                  <a:gd name="T4" fmla="*/ 7 w 161"/>
                  <a:gd name="T5" fmla="*/ 35 h 1294"/>
                  <a:gd name="T6" fmla="*/ 10 w 161"/>
                  <a:gd name="T7" fmla="*/ 34 h 1294"/>
                  <a:gd name="T8" fmla="*/ 13 w 161"/>
                  <a:gd name="T9" fmla="*/ 33 h 1294"/>
                  <a:gd name="T10" fmla="*/ 17 w 161"/>
                  <a:gd name="T11" fmla="*/ 32 h 1294"/>
                  <a:gd name="T12" fmla="*/ 20 w 161"/>
                  <a:gd name="T13" fmla="*/ 31 h 1294"/>
                  <a:gd name="T14" fmla="*/ 23 w 161"/>
                  <a:gd name="T15" fmla="*/ 30 h 1294"/>
                  <a:gd name="T16" fmla="*/ 26 w 161"/>
                  <a:gd name="T17" fmla="*/ 29 h 1294"/>
                  <a:gd name="T18" fmla="*/ 30 w 161"/>
                  <a:gd name="T19" fmla="*/ 28 h 1294"/>
                  <a:gd name="T20" fmla="*/ 33 w 161"/>
                  <a:gd name="T21" fmla="*/ 27 h 1294"/>
                  <a:gd name="T22" fmla="*/ 36 w 161"/>
                  <a:gd name="T23" fmla="*/ 26 h 1294"/>
                  <a:gd name="T24" fmla="*/ 40 w 161"/>
                  <a:gd name="T25" fmla="*/ 25 h 1294"/>
                  <a:gd name="T26" fmla="*/ 43 w 161"/>
                  <a:gd name="T27" fmla="*/ 24 h 1294"/>
                  <a:gd name="T28" fmla="*/ 46 w 161"/>
                  <a:gd name="T29" fmla="*/ 23 h 1294"/>
                  <a:gd name="T30" fmla="*/ 49 w 161"/>
                  <a:gd name="T31" fmla="*/ 22 h 1294"/>
                  <a:gd name="T32" fmla="*/ 52 w 161"/>
                  <a:gd name="T33" fmla="*/ 21 h 1294"/>
                  <a:gd name="T34" fmla="*/ 56 w 161"/>
                  <a:gd name="T35" fmla="*/ 20 h 1294"/>
                  <a:gd name="T36" fmla="*/ 59 w 161"/>
                  <a:gd name="T37" fmla="*/ 19 h 1294"/>
                  <a:gd name="T38" fmla="*/ 62 w 161"/>
                  <a:gd name="T39" fmla="*/ 18 h 1294"/>
                  <a:gd name="T40" fmla="*/ 66 w 161"/>
                  <a:gd name="T41" fmla="*/ 17 h 1294"/>
                  <a:gd name="T42" fmla="*/ 69 w 161"/>
                  <a:gd name="T43" fmla="*/ 16 h 1294"/>
                  <a:gd name="T44" fmla="*/ 72 w 161"/>
                  <a:gd name="T45" fmla="*/ 15 h 1294"/>
                  <a:gd name="T46" fmla="*/ 75 w 161"/>
                  <a:gd name="T47" fmla="*/ 14 h 1294"/>
                  <a:gd name="T48" fmla="*/ 79 w 161"/>
                  <a:gd name="T49" fmla="*/ 13 h 1294"/>
                  <a:gd name="T50" fmla="*/ 82 w 161"/>
                  <a:gd name="T51" fmla="*/ 12 h 1294"/>
                  <a:gd name="T52" fmla="*/ 85 w 161"/>
                  <a:gd name="T53" fmla="*/ 11 h 1294"/>
                  <a:gd name="T54" fmla="*/ 89 w 161"/>
                  <a:gd name="T55" fmla="*/ 10 h 1294"/>
                  <a:gd name="T56" fmla="*/ 92 w 161"/>
                  <a:gd name="T57" fmla="*/ 9 h 1294"/>
                  <a:gd name="T58" fmla="*/ 95 w 161"/>
                  <a:gd name="T59" fmla="*/ 8 h 1294"/>
                  <a:gd name="T60" fmla="*/ 98 w 161"/>
                  <a:gd name="T61" fmla="*/ 7 h 1294"/>
                  <a:gd name="T62" fmla="*/ 102 w 161"/>
                  <a:gd name="T63" fmla="*/ 6 h 1294"/>
                  <a:gd name="T64" fmla="*/ 105 w 161"/>
                  <a:gd name="T65" fmla="*/ 5 h 1294"/>
                  <a:gd name="T66" fmla="*/ 108 w 161"/>
                  <a:gd name="T67" fmla="*/ 4 h 1294"/>
                  <a:gd name="T68" fmla="*/ 112 w 161"/>
                  <a:gd name="T69" fmla="*/ 3 h 1294"/>
                  <a:gd name="T70" fmla="*/ 115 w 161"/>
                  <a:gd name="T71" fmla="*/ 2 h 1294"/>
                  <a:gd name="T72" fmla="*/ 118 w 161"/>
                  <a:gd name="T73" fmla="*/ 1 h 1294"/>
                  <a:gd name="T74" fmla="*/ 121 w 161"/>
                  <a:gd name="T75" fmla="*/ 0 h 1294"/>
                  <a:gd name="T76" fmla="*/ 124 w 161"/>
                  <a:gd name="T77" fmla="*/ 1294 h 1294"/>
                  <a:gd name="T78" fmla="*/ 128 w 161"/>
                  <a:gd name="T79" fmla="*/ 1293 h 1294"/>
                  <a:gd name="T80" fmla="*/ 131 w 161"/>
                  <a:gd name="T81" fmla="*/ 1292 h 1294"/>
                  <a:gd name="T82" fmla="*/ 135 w 161"/>
                  <a:gd name="T83" fmla="*/ 1291 h 1294"/>
                  <a:gd name="T84" fmla="*/ 138 w 161"/>
                  <a:gd name="T85" fmla="*/ 1290 h 1294"/>
                  <a:gd name="T86" fmla="*/ 141 w 161"/>
                  <a:gd name="T87" fmla="*/ 1289 h 1294"/>
                  <a:gd name="T88" fmla="*/ 144 w 161"/>
                  <a:gd name="T89" fmla="*/ 1288 h 1294"/>
                  <a:gd name="T90" fmla="*/ 147 w 161"/>
                  <a:gd name="T91" fmla="*/ 1287 h 1294"/>
                  <a:gd name="T92" fmla="*/ 151 w 161"/>
                  <a:gd name="T93" fmla="*/ 1286 h 1294"/>
                  <a:gd name="T94" fmla="*/ 154 w 161"/>
                  <a:gd name="T95" fmla="*/ 1285 h 1294"/>
                  <a:gd name="T96" fmla="*/ 157 w 161"/>
                  <a:gd name="T97" fmla="*/ 1284 h 1294"/>
                  <a:gd name="T98" fmla="*/ 161 w 161"/>
                  <a:gd name="T99" fmla="*/ 1283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294">
                    <a:moveTo>
                      <a:pt x="0" y="37"/>
                    </a:moveTo>
                    <a:lnTo>
                      <a:pt x="3" y="36"/>
                    </a:lnTo>
                    <a:lnTo>
                      <a:pt x="7" y="35"/>
                    </a:lnTo>
                    <a:lnTo>
                      <a:pt x="10" y="34"/>
                    </a:lnTo>
                    <a:lnTo>
                      <a:pt x="13" y="33"/>
                    </a:lnTo>
                    <a:lnTo>
                      <a:pt x="17" y="32"/>
                    </a:lnTo>
                    <a:lnTo>
                      <a:pt x="20" y="31"/>
                    </a:lnTo>
                    <a:lnTo>
                      <a:pt x="23" y="30"/>
                    </a:lnTo>
                    <a:lnTo>
                      <a:pt x="26" y="29"/>
                    </a:lnTo>
                    <a:lnTo>
                      <a:pt x="30" y="28"/>
                    </a:lnTo>
                    <a:lnTo>
                      <a:pt x="33" y="27"/>
                    </a:lnTo>
                    <a:lnTo>
                      <a:pt x="36" y="26"/>
                    </a:lnTo>
                    <a:lnTo>
                      <a:pt x="40" y="25"/>
                    </a:lnTo>
                    <a:lnTo>
                      <a:pt x="43" y="24"/>
                    </a:lnTo>
                    <a:lnTo>
                      <a:pt x="46" y="23"/>
                    </a:lnTo>
                    <a:lnTo>
                      <a:pt x="49" y="22"/>
                    </a:lnTo>
                    <a:lnTo>
                      <a:pt x="52" y="21"/>
                    </a:lnTo>
                    <a:lnTo>
                      <a:pt x="56" y="20"/>
                    </a:lnTo>
                    <a:lnTo>
                      <a:pt x="59" y="19"/>
                    </a:lnTo>
                    <a:lnTo>
                      <a:pt x="62" y="18"/>
                    </a:lnTo>
                    <a:lnTo>
                      <a:pt x="66" y="17"/>
                    </a:lnTo>
                    <a:lnTo>
                      <a:pt x="69" y="16"/>
                    </a:lnTo>
                    <a:lnTo>
                      <a:pt x="72" y="15"/>
                    </a:lnTo>
                    <a:lnTo>
                      <a:pt x="75" y="14"/>
                    </a:lnTo>
                    <a:lnTo>
                      <a:pt x="79" y="13"/>
                    </a:lnTo>
                    <a:lnTo>
                      <a:pt x="82" y="12"/>
                    </a:lnTo>
                    <a:lnTo>
                      <a:pt x="85" y="11"/>
                    </a:lnTo>
                    <a:lnTo>
                      <a:pt x="89" y="10"/>
                    </a:lnTo>
                    <a:lnTo>
                      <a:pt x="92" y="9"/>
                    </a:lnTo>
                    <a:lnTo>
                      <a:pt x="95" y="8"/>
                    </a:lnTo>
                    <a:lnTo>
                      <a:pt x="98" y="7"/>
                    </a:lnTo>
                    <a:lnTo>
                      <a:pt x="102" y="6"/>
                    </a:lnTo>
                    <a:lnTo>
                      <a:pt x="105" y="5"/>
                    </a:lnTo>
                    <a:lnTo>
                      <a:pt x="108" y="4"/>
                    </a:lnTo>
                    <a:lnTo>
                      <a:pt x="112" y="3"/>
                    </a:lnTo>
                    <a:lnTo>
                      <a:pt x="115" y="2"/>
                    </a:lnTo>
                    <a:lnTo>
                      <a:pt x="118" y="1"/>
                    </a:lnTo>
                    <a:lnTo>
                      <a:pt x="121" y="0"/>
                    </a:lnTo>
                    <a:lnTo>
                      <a:pt x="124" y="1294"/>
                    </a:lnTo>
                    <a:lnTo>
                      <a:pt x="128" y="1293"/>
                    </a:lnTo>
                    <a:lnTo>
                      <a:pt x="131" y="1292"/>
                    </a:lnTo>
                    <a:lnTo>
                      <a:pt x="135" y="1291"/>
                    </a:lnTo>
                    <a:lnTo>
                      <a:pt x="138" y="1290"/>
                    </a:lnTo>
                    <a:lnTo>
                      <a:pt x="141" y="1289"/>
                    </a:lnTo>
                    <a:lnTo>
                      <a:pt x="144" y="1288"/>
                    </a:lnTo>
                    <a:lnTo>
                      <a:pt x="147" y="1287"/>
                    </a:lnTo>
                    <a:lnTo>
                      <a:pt x="151" y="1286"/>
                    </a:lnTo>
                    <a:lnTo>
                      <a:pt x="154" y="1285"/>
                    </a:lnTo>
                    <a:lnTo>
                      <a:pt x="157" y="1284"/>
                    </a:lnTo>
                    <a:lnTo>
                      <a:pt x="161" y="128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Freeform 68"/>
              <p:cNvSpPr>
                <a:spLocks/>
              </p:cNvSpPr>
              <p:nvPr/>
            </p:nvSpPr>
            <p:spPr bwMode="auto">
              <a:xfrm>
                <a:off x="5707689" y="3989023"/>
                <a:ext cx="62474" cy="20066"/>
              </a:xfrm>
              <a:custGeom>
                <a:avLst/>
                <a:gdLst>
                  <a:gd name="T0" fmla="*/ 0 w 160"/>
                  <a:gd name="T1" fmla="*/ 50 h 50"/>
                  <a:gd name="T2" fmla="*/ 3 w 160"/>
                  <a:gd name="T3" fmla="*/ 49 h 50"/>
                  <a:gd name="T4" fmla="*/ 6 w 160"/>
                  <a:gd name="T5" fmla="*/ 48 h 50"/>
                  <a:gd name="T6" fmla="*/ 9 w 160"/>
                  <a:gd name="T7" fmla="*/ 47 h 50"/>
                  <a:gd name="T8" fmla="*/ 13 w 160"/>
                  <a:gd name="T9" fmla="*/ 46 h 50"/>
                  <a:gd name="T10" fmla="*/ 16 w 160"/>
                  <a:gd name="T11" fmla="*/ 45 h 50"/>
                  <a:gd name="T12" fmla="*/ 19 w 160"/>
                  <a:gd name="T13" fmla="*/ 44 h 50"/>
                  <a:gd name="T14" fmla="*/ 23 w 160"/>
                  <a:gd name="T15" fmla="*/ 43 h 50"/>
                  <a:gd name="T16" fmla="*/ 26 w 160"/>
                  <a:gd name="T17" fmla="*/ 42 h 50"/>
                  <a:gd name="T18" fmla="*/ 29 w 160"/>
                  <a:gd name="T19" fmla="*/ 40 h 50"/>
                  <a:gd name="T20" fmla="*/ 32 w 160"/>
                  <a:gd name="T21" fmla="*/ 40 h 50"/>
                  <a:gd name="T22" fmla="*/ 35 w 160"/>
                  <a:gd name="T23" fmla="*/ 39 h 50"/>
                  <a:gd name="T24" fmla="*/ 39 w 160"/>
                  <a:gd name="T25" fmla="*/ 38 h 50"/>
                  <a:gd name="T26" fmla="*/ 42 w 160"/>
                  <a:gd name="T27" fmla="*/ 37 h 50"/>
                  <a:gd name="T28" fmla="*/ 45 w 160"/>
                  <a:gd name="T29" fmla="*/ 35 h 50"/>
                  <a:gd name="T30" fmla="*/ 49 w 160"/>
                  <a:gd name="T31" fmla="*/ 35 h 50"/>
                  <a:gd name="T32" fmla="*/ 52 w 160"/>
                  <a:gd name="T33" fmla="*/ 33 h 50"/>
                  <a:gd name="T34" fmla="*/ 55 w 160"/>
                  <a:gd name="T35" fmla="*/ 33 h 50"/>
                  <a:gd name="T36" fmla="*/ 58 w 160"/>
                  <a:gd name="T37" fmla="*/ 32 h 50"/>
                  <a:gd name="T38" fmla="*/ 62 w 160"/>
                  <a:gd name="T39" fmla="*/ 31 h 50"/>
                  <a:gd name="T40" fmla="*/ 65 w 160"/>
                  <a:gd name="T41" fmla="*/ 30 h 50"/>
                  <a:gd name="T42" fmla="*/ 68 w 160"/>
                  <a:gd name="T43" fmla="*/ 28 h 50"/>
                  <a:gd name="T44" fmla="*/ 72 w 160"/>
                  <a:gd name="T45" fmla="*/ 28 h 50"/>
                  <a:gd name="T46" fmla="*/ 75 w 160"/>
                  <a:gd name="T47" fmla="*/ 26 h 50"/>
                  <a:gd name="T48" fmla="*/ 78 w 160"/>
                  <a:gd name="T49" fmla="*/ 26 h 50"/>
                  <a:gd name="T50" fmla="*/ 81 w 160"/>
                  <a:gd name="T51" fmla="*/ 25 h 50"/>
                  <a:gd name="T52" fmla="*/ 85 w 160"/>
                  <a:gd name="T53" fmla="*/ 23 h 50"/>
                  <a:gd name="T54" fmla="*/ 88 w 160"/>
                  <a:gd name="T55" fmla="*/ 23 h 50"/>
                  <a:gd name="T56" fmla="*/ 91 w 160"/>
                  <a:gd name="T57" fmla="*/ 21 h 50"/>
                  <a:gd name="T58" fmla="*/ 95 w 160"/>
                  <a:gd name="T59" fmla="*/ 21 h 50"/>
                  <a:gd name="T60" fmla="*/ 98 w 160"/>
                  <a:gd name="T61" fmla="*/ 19 h 50"/>
                  <a:gd name="T62" fmla="*/ 101 w 160"/>
                  <a:gd name="T63" fmla="*/ 18 h 50"/>
                  <a:gd name="T64" fmla="*/ 104 w 160"/>
                  <a:gd name="T65" fmla="*/ 18 h 50"/>
                  <a:gd name="T66" fmla="*/ 108 w 160"/>
                  <a:gd name="T67" fmla="*/ 16 h 50"/>
                  <a:gd name="T68" fmla="*/ 111 w 160"/>
                  <a:gd name="T69" fmla="*/ 16 h 50"/>
                  <a:gd name="T70" fmla="*/ 114 w 160"/>
                  <a:gd name="T71" fmla="*/ 14 h 50"/>
                  <a:gd name="T72" fmla="*/ 117 w 160"/>
                  <a:gd name="T73" fmla="*/ 14 h 50"/>
                  <a:gd name="T74" fmla="*/ 121 w 160"/>
                  <a:gd name="T75" fmla="*/ 12 h 50"/>
                  <a:gd name="T76" fmla="*/ 124 w 160"/>
                  <a:gd name="T77" fmla="*/ 11 h 50"/>
                  <a:gd name="T78" fmla="*/ 127 w 160"/>
                  <a:gd name="T79" fmla="*/ 11 h 50"/>
                  <a:gd name="T80" fmla="*/ 131 w 160"/>
                  <a:gd name="T81" fmla="*/ 9 h 50"/>
                  <a:gd name="T82" fmla="*/ 134 w 160"/>
                  <a:gd name="T83" fmla="*/ 9 h 50"/>
                  <a:gd name="T84" fmla="*/ 137 w 160"/>
                  <a:gd name="T85" fmla="*/ 7 h 50"/>
                  <a:gd name="T86" fmla="*/ 140 w 160"/>
                  <a:gd name="T87" fmla="*/ 6 h 50"/>
                  <a:gd name="T88" fmla="*/ 144 w 160"/>
                  <a:gd name="T89" fmla="*/ 5 h 50"/>
                  <a:gd name="T90" fmla="*/ 147 w 160"/>
                  <a:gd name="T91" fmla="*/ 4 h 50"/>
                  <a:gd name="T92" fmla="*/ 150 w 160"/>
                  <a:gd name="T93" fmla="*/ 4 h 50"/>
                  <a:gd name="T94" fmla="*/ 154 w 160"/>
                  <a:gd name="T95" fmla="*/ 2 h 50"/>
                  <a:gd name="T96" fmla="*/ 157 w 160"/>
                  <a:gd name="T97" fmla="*/ 2 h 50"/>
                  <a:gd name="T98" fmla="*/ 160 w 160"/>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50">
                    <a:moveTo>
                      <a:pt x="0" y="50"/>
                    </a:moveTo>
                    <a:lnTo>
                      <a:pt x="3" y="49"/>
                    </a:lnTo>
                    <a:lnTo>
                      <a:pt x="6" y="48"/>
                    </a:lnTo>
                    <a:lnTo>
                      <a:pt x="9" y="47"/>
                    </a:lnTo>
                    <a:lnTo>
                      <a:pt x="13" y="46"/>
                    </a:lnTo>
                    <a:lnTo>
                      <a:pt x="16" y="45"/>
                    </a:lnTo>
                    <a:lnTo>
                      <a:pt x="19" y="44"/>
                    </a:lnTo>
                    <a:lnTo>
                      <a:pt x="23" y="43"/>
                    </a:lnTo>
                    <a:lnTo>
                      <a:pt x="26" y="42"/>
                    </a:lnTo>
                    <a:lnTo>
                      <a:pt x="29" y="40"/>
                    </a:lnTo>
                    <a:lnTo>
                      <a:pt x="32" y="40"/>
                    </a:lnTo>
                    <a:lnTo>
                      <a:pt x="35" y="39"/>
                    </a:lnTo>
                    <a:lnTo>
                      <a:pt x="39" y="38"/>
                    </a:lnTo>
                    <a:lnTo>
                      <a:pt x="42" y="37"/>
                    </a:lnTo>
                    <a:lnTo>
                      <a:pt x="45" y="35"/>
                    </a:lnTo>
                    <a:lnTo>
                      <a:pt x="49" y="35"/>
                    </a:lnTo>
                    <a:lnTo>
                      <a:pt x="52" y="33"/>
                    </a:lnTo>
                    <a:lnTo>
                      <a:pt x="55" y="33"/>
                    </a:lnTo>
                    <a:lnTo>
                      <a:pt x="58" y="32"/>
                    </a:lnTo>
                    <a:lnTo>
                      <a:pt x="62" y="31"/>
                    </a:lnTo>
                    <a:lnTo>
                      <a:pt x="65" y="30"/>
                    </a:lnTo>
                    <a:lnTo>
                      <a:pt x="68" y="28"/>
                    </a:lnTo>
                    <a:lnTo>
                      <a:pt x="72" y="28"/>
                    </a:lnTo>
                    <a:lnTo>
                      <a:pt x="75" y="26"/>
                    </a:lnTo>
                    <a:lnTo>
                      <a:pt x="78" y="26"/>
                    </a:lnTo>
                    <a:lnTo>
                      <a:pt x="81" y="25"/>
                    </a:lnTo>
                    <a:lnTo>
                      <a:pt x="85" y="23"/>
                    </a:lnTo>
                    <a:lnTo>
                      <a:pt x="88" y="23"/>
                    </a:lnTo>
                    <a:lnTo>
                      <a:pt x="91" y="21"/>
                    </a:lnTo>
                    <a:lnTo>
                      <a:pt x="95" y="21"/>
                    </a:lnTo>
                    <a:lnTo>
                      <a:pt x="98" y="19"/>
                    </a:lnTo>
                    <a:lnTo>
                      <a:pt x="101" y="18"/>
                    </a:lnTo>
                    <a:lnTo>
                      <a:pt x="104" y="18"/>
                    </a:lnTo>
                    <a:lnTo>
                      <a:pt x="108" y="16"/>
                    </a:lnTo>
                    <a:lnTo>
                      <a:pt x="111" y="16"/>
                    </a:lnTo>
                    <a:lnTo>
                      <a:pt x="114" y="14"/>
                    </a:lnTo>
                    <a:lnTo>
                      <a:pt x="117" y="14"/>
                    </a:lnTo>
                    <a:lnTo>
                      <a:pt x="121" y="12"/>
                    </a:lnTo>
                    <a:lnTo>
                      <a:pt x="124" y="11"/>
                    </a:lnTo>
                    <a:lnTo>
                      <a:pt x="127" y="11"/>
                    </a:lnTo>
                    <a:lnTo>
                      <a:pt x="131" y="9"/>
                    </a:lnTo>
                    <a:lnTo>
                      <a:pt x="134" y="9"/>
                    </a:lnTo>
                    <a:lnTo>
                      <a:pt x="137" y="7"/>
                    </a:lnTo>
                    <a:lnTo>
                      <a:pt x="140" y="6"/>
                    </a:lnTo>
                    <a:lnTo>
                      <a:pt x="144" y="5"/>
                    </a:lnTo>
                    <a:lnTo>
                      <a:pt x="147" y="4"/>
                    </a:lnTo>
                    <a:lnTo>
                      <a:pt x="150" y="4"/>
                    </a:lnTo>
                    <a:lnTo>
                      <a:pt x="154" y="2"/>
                    </a:lnTo>
                    <a:lnTo>
                      <a:pt x="157" y="2"/>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Freeform 69"/>
              <p:cNvSpPr>
                <a:spLocks/>
              </p:cNvSpPr>
              <p:nvPr/>
            </p:nvSpPr>
            <p:spPr bwMode="auto">
              <a:xfrm>
                <a:off x="5770163" y="3969358"/>
                <a:ext cx="62474" cy="19664"/>
              </a:xfrm>
              <a:custGeom>
                <a:avLst/>
                <a:gdLst>
                  <a:gd name="T0" fmla="*/ 0 w 160"/>
                  <a:gd name="T1" fmla="*/ 49 h 49"/>
                  <a:gd name="T2" fmla="*/ 3 w 160"/>
                  <a:gd name="T3" fmla="*/ 48 h 49"/>
                  <a:gd name="T4" fmla="*/ 6 w 160"/>
                  <a:gd name="T5" fmla="*/ 47 h 49"/>
                  <a:gd name="T6" fmla="*/ 10 w 160"/>
                  <a:gd name="T7" fmla="*/ 46 h 49"/>
                  <a:gd name="T8" fmla="*/ 13 w 160"/>
                  <a:gd name="T9" fmla="*/ 45 h 49"/>
                  <a:gd name="T10" fmla="*/ 17 w 160"/>
                  <a:gd name="T11" fmla="*/ 44 h 49"/>
                  <a:gd name="T12" fmla="*/ 20 w 160"/>
                  <a:gd name="T13" fmla="*/ 43 h 49"/>
                  <a:gd name="T14" fmla="*/ 23 w 160"/>
                  <a:gd name="T15" fmla="*/ 42 h 49"/>
                  <a:gd name="T16" fmla="*/ 26 w 160"/>
                  <a:gd name="T17" fmla="*/ 41 h 49"/>
                  <a:gd name="T18" fmla="*/ 29 w 160"/>
                  <a:gd name="T19" fmla="*/ 40 h 49"/>
                  <a:gd name="T20" fmla="*/ 33 w 160"/>
                  <a:gd name="T21" fmla="*/ 39 h 49"/>
                  <a:gd name="T22" fmla="*/ 36 w 160"/>
                  <a:gd name="T23" fmla="*/ 38 h 49"/>
                  <a:gd name="T24" fmla="*/ 39 w 160"/>
                  <a:gd name="T25" fmla="*/ 37 h 49"/>
                  <a:gd name="T26" fmla="*/ 43 w 160"/>
                  <a:gd name="T27" fmla="*/ 36 h 49"/>
                  <a:gd name="T28" fmla="*/ 46 w 160"/>
                  <a:gd name="T29" fmla="*/ 35 h 49"/>
                  <a:gd name="T30" fmla="*/ 49 w 160"/>
                  <a:gd name="T31" fmla="*/ 34 h 49"/>
                  <a:gd name="T32" fmla="*/ 52 w 160"/>
                  <a:gd name="T33" fmla="*/ 33 h 49"/>
                  <a:gd name="T34" fmla="*/ 55 w 160"/>
                  <a:gd name="T35" fmla="*/ 32 h 49"/>
                  <a:gd name="T36" fmla="*/ 59 w 160"/>
                  <a:gd name="T37" fmla="*/ 31 h 49"/>
                  <a:gd name="T38" fmla="*/ 62 w 160"/>
                  <a:gd name="T39" fmla="*/ 30 h 49"/>
                  <a:gd name="T40" fmla="*/ 66 w 160"/>
                  <a:gd name="T41" fmla="*/ 29 h 49"/>
                  <a:gd name="T42" fmla="*/ 69 w 160"/>
                  <a:gd name="T43" fmla="*/ 28 h 49"/>
                  <a:gd name="T44" fmla="*/ 72 w 160"/>
                  <a:gd name="T45" fmla="*/ 27 h 49"/>
                  <a:gd name="T46" fmla="*/ 75 w 160"/>
                  <a:gd name="T47" fmla="*/ 26 h 49"/>
                  <a:gd name="T48" fmla="*/ 78 w 160"/>
                  <a:gd name="T49" fmla="*/ 25 h 49"/>
                  <a:gd name="T50" fmla="*/ 82 w 160"/>
                  <a:gd name="T51" fmla="*/ 24 h 49"/>
                  <a:gd name="T52" fmla="*/ 85 w 160"/>
                  <a:gd name="T53" fmla="*/ 23 h 49"/>
                  <a:gd name="T54" fmla="*/ 88 w 160"/>
                  <a:gd name="T55" fmla="*/ 22 h 49"/>
                  <a:gd name="T56" fmla="*/ 92 w 160"/>
                  <a:gd name="T57" fmla="*/ 21 h 49"/>
                  <a:gd name="T58" fmla="*/ 95 w 160"/>
                  <a:gd name="T59" fmla="*/ 20 h 49"/>
                  <a:gd name="T60" fmla="*/ 98 w 160"/>
                  <a:gd name="T61" fmla="*/ 19 h 49"/>
                  <a:gd name="T62" fmla="*/ 101 w 160"/>
                  <a:gd name="T63" fmla="*/ 18 h 49"/>
                  <a:gd name="T64" fmla="*/ 105 w 160"/>
                  <a:gd name="T65" fmla="*/ 17 h 49"/>
                  <a:gd name="T66" fmla="*/ 108 w 160"/>
                  <a:gd name="T67" fmla="*/ 16 h 49"/>
                  <a:gd name="T68" fmla="*/ 111 w 160"/>
                  <a:gd name="T69" fmla="*/ 15 h 49"/>
                  <a:gd name="T70" fmla="*/ 115 w 160"/>
                  <a:gd name="T71" fmla="*/ 14 h 49"/>
                  <a:gd name="T72" fmla="*/ 118 w 160"/>
                  <a:gd name="T73" fmla="*/ 13 h 49"/>
                  <a:gd name="T74" fmla="*/ 121 w 160"/>
                  <a:gd name="T75" fmla="*/ 12 h 49"/>
                  <a:gd name="T76" fmla="*/ 124 w 160"/>
                  <a:gd name="T77" fmla="*/ 11 h 49"/>
                  <a:gd name="T78" fmla="*/ 128 w 160"/>
                  <a:gd name="T79" fmla="*/ 10 h 49"/>
                  <a:gd name="T80" fmla="*/ 131 w 160"/>
                  <a:gd name="T81" fmla="*/ 9 h 49"/>
                  <a:gd name="T82" fmla="*/ 134 w 160"/>
                  <a:gd name="T83" fmla="*/ 8 h 49"/>
                  <a:gd name="T84" fmla="*/ 138 w 160"/>
                  <a:gd name="T85" fmla="*/ 7 h 49"/>
                  <a:gd name="T86" fmla="*/ 141 w 160"/>
                  <a:gd name="T87" fmla="*/ 6 h 49"/>
                  <a:gd name="T88" fmla="*/ 144 w 160"/>
                  <a:gd name="T89" fmla="*/ 5 h 49"/>
                  <a:gd name="T90" fmla="*/ 147 w 160"/>
                  <a:gd name="T91" fmla="*/ 4 h 49"/>
                  <a:gd name="T92" fmla="*/ 151 w 160"/>
                  <a:gd name="T93" fmla="*/ 3 h 49"/>
                  <a:gd name="T94" fmla="*/ 154 w 160"/>
                  <a:gd name="T95" fmla="*/ 2 h 49"/>
                  <a:gd name="T96" fmla="*/ 157 w 160"/>
                  <a:gd name="T97" fmla="*/ 1 h 49"/>
                  <a:gd name="T98" fmla="*/ 160 w 160"/>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49">
                    <a:moveTo>
                      <a:pt x="0" y="49"/>
                    </a:moveTo>
                    <a:lnTo>
                      <a:pt x="3" y="48"/>
                    </a:lnTo>
                    <a:lnTo>
                      <a:pt x="6" y="47"/>
                    </a:lnTo>
                    <a:lnTo>
                      <a:pt x="10" y="46"/>
                    </a:lnTo>
                    <a:lnTo>
                      <a:pt x="13" y="45"/>
                    </a:lnTo>
                    <a:lnTo>
                      <a:pt x="17" y="44"/>
                    </a:lnTo>
                    <a:lnTo>
                      <a:pt x="20" y="43"/>
                    </a:lnTo>
                    <a:lnTo>
                      <a:pt x="23" y="42"/>
                    </a:lnTo>
                    <a:lnTo>
                      <a:pt x="26" y="41"/>
                    </a:lnTo>
                    <a:lnTo>
                      <a:pt x="29" y="40"/>
                    </a:lnTo>
                    <a:lnTo>
                      <a:pt x="33" y="39"/>
                    </a:lnTo>
                    <a:lnTo>
                      <a:pt x="36" y="38"/>
                    </a:lnTo>
                    <a:lnTo>
                      <a:pt x="39" y="37"/>
                    </a:lnTo>
                    <a:lnTo>
                      <a:pt x="43" y="36"/>
                    </a:lnTo>
                    <a:lnTo>
                      <a:pt x="46" y="35"/>
                    </a:lnTo>
                    <a:lnTo>
                      <a:pt x="49" y="34"/>
                    </a:lnTo>
                    <a:lnTo>
                      <a:pt x="52" y="33"/>
                    </a:lnTo>
                    <a:lnTo>
                      <a:pt x="55" y="32"/>
                    </a:lnTo>
                    <a:lnTo>
                      <a:pt x="59" y="31"/>
                    </a:lnTo>
                    <a:lnTo>
                      <a:pt x="62" y="30"/>
                    </a:lnTo>
                    <a:lnTo>
                      <a:pt x="66" y="29"/>
                    </a:lnTo>
                    <a:lnTo>
                      <a:pt x="69" y="28"/>
                    </a:lnTo>
                    <a:lnTo>
                      <a:pt x="72" y="27"/>
                    </a:lnTo>
                    <a:lnTo>
                      <a:pt x="75" y="26"/>
                    </a:lnTo>
                    <a:lnTo>
                      <a:pt x="78" y="25"/>
                    </a:lnTo>
                    <a:lnTo>
                      <a:pt x="82" y="24"/>
                    </a:lnTo>
                    <a:lnTo>
                      <a:pt x="85" y="23"/>
                    </a:lnTo>
                    <a:lnTo>
                      <a:pt x="88" y="22"/>
                    </a:lnTo>
                    <a:lnTo>
                      <a:pt x="92" y="21"/>
                    </a:lnTo>
                    <a:lnTo>
                      <a:pt x="95" y="20"/>
                    </a:lnTo>
                    <a:lnTo>
                      <a:pt x="98" y="19"/>
                    </a:lnTo>
                    <a:lnTo>
                      <a:pt x="101" y="18"/>
                    </a:lnTo>
                    <a:lnTo>
                      <a:pt x="105" y="17"/>
                    </a:lnTo>
                    <a:lnTo>
                      <a:pt x="108" y="16"/>
                    </a:lnTo>
                    <a:lnTo>
                      <a:pt x="111" y="15"/>
                    </a:lnTo>
                    <a:lnTo>
                      <a:pt x="115" y="14"/>
                    </a:lnTo>
                    <a:lnTo>
                      <a:pt x="118" y="13"/>
                    </a:lnTo>
                    <a:lnTo>
                      <a:pt x="121" y="12"/>
                    </a:lnTo>
                    <a:lnTo>
                      <a:pt x="124" y="11"/>
                    </a:lnTo>
                    <a:lnTo>
                      <a:pt x="128" y="10"/>
                    </a:lnTo>
                    <a:lnTo>
                      <a:pt x="131" y="9"/>
                    </a:lnTo>
                    <a:lnTo>
                      <a:pt x="134" y="8"/>
                    </a:lnTo>
                    <a:lnTo>
                      <a:pt x="138" y="7"/>
                    </a:lnTo>
                    <a:lnTo>
                      <a:pt x="141" y="6"/>
                    </a:lnTo>
                    <a:lnTo>
                      <a:pt x="144" y="5"/>
                    </a:lnTo>
                    <a:lnTo>
                      <a:pt x="147" y="4"/>
                    </a:lnTo>
                    <a:lnTo>
                      <a:pt x="151"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Freeform 70"/>
              <p:cNvSpPr>
                <a:spLocks/>
              </p:cNvSpPr>
              <p:nvPr/>
            </p:nvSpPr>
            <p:spPr bwMode="auto">
              <a:xfrm>
                <a:off x="5832637" y="3949694"/>
                <a:ext cx="62865" cy="19664"/>
              </a:xfrm>
              <a:custGeom>
                <a:avLst/>
                <a:gdLst>
                  <a:gd name="T0" fmla="*/ 0 w 161"/>
                  <a:gd name="T1" fmla="*/ 49 h 49"/>
                  <a:gd name="T2" fmla="*/ 4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6 w 161"/>
                  <a:gd name="T23" fmla="*/ 38 h 49"/>
                  <a:gd name="T24" fmla="*/ 40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6 w 161"/>
                  <a:gd name="T47" fmla="*/ 26 h 49"/>
                  <a:gd name="T48" fmla="*/ 79 w 161"/>
                  <a:gd name="T49" fmla="*/ 25 h 49"/>
                  <a:gd name="T50" fmla="*/ 82 w 161"/>
                  <a:gd name="T51" fmla="*/ 24 h 49"/>
                  <a:gd name="T52" fmla="*/ 86 w 161"/>
                  <a:gd name="T53" fmla="*/ 23 h 49"/>
                  <a:gd name="T54" fmla="*/ 89 w 161"/>
                  <a:gd name="T55" fmla="*/ 22 h 49"/>
                  <a:gd name="T56" fmla="*/ 92 w 161"/>
                  <a:gd name="T57" fmla="*/ 21 h 49"/>
                  <a:gd name="T58" fmla="*/ 95 w 161"/>
                  <a:gd name="T59" fmla="*/ 20 h 49"/>
                  <a:gd name="T60" fmla="*/ 98 w 161"/>
                  <a:gd name="T61" fmla="*/ 19 h 49"/>
                  <a:gd name="T62" fmla="*/ 102 w 161"/>
                  <a:gd name="T63" fmla="*/ 18 h 49"/>
                  <a:gd name="T64" fmla="*/ 105 w 161"/>
                  <a:gd name="T65" fmla="*/ 17 h 49"/>
                  <a:gd name="T66" fmla="*/ 109 w 161"/>
                  <a:gd name="T67" fmla="*/ 16 h 49"/>
                  <a:gd name="T68" fmla="*/ 112 w 161"/>
                  <a:gd name="T69" fmla="*/ 15 h 49"/>
                  <a:gd name="T70" fmla="*/ 115 w 161"/>
                  <a:gd name="T71" fmla="*/ 14 h 49"/>
                  <a:gd name="T72" fmla="*/ 118 w 161"/>
                  <a:gd name="T73" fmla="*/ 13 h 49"/>
                  <a:gd name="T74" fmla="*/ 121 w 161"/>
                  <a:gd name="T75" fmla="*/ 12 h 49"/>
                  <a:gd name="T76" fmla="*/ 125 w 161"/>
                  <a:gd name="T77" fmla="*/ 11 h 49"/>
                  <a:gd name="T78" fmla="*/ 128 w 161"/>
                  <a:gd name="T79" fmla="*/ 10 h 49"/>
                  <a:gd name="T80" fmla="*/ 132 w 161"/>
                  <a:gd name="T81" fmla="*/ 9 h 49"/>
                  <a:gd name="T82" fmla="*/ 135 w 161"/>
                  <a:gd name="T83" fmla="*/ 8 h 49"/>
                  <a:gd name="T84" fmla="*/ 138 w 161"/>
                  <a:gd name="T85" fmla="*/ 7 h 49"/>
                  <a:gd name="T86" fmla="*/ 141 w 161"/>
                  <a:gd name="T87" fmla="*/ 6 h 49"/>
                  <a:gd name="T88" fmla="*/ 144 w 161"/>
                  <a:gd name="T89" fmla="*/ 5 h 49"/>
                  <a:gd name="T90" fmla="*/ 148 w 161"/>
                  <a:gd name="T91" fmla="*/ 4 h 49"/>
                  <a:gd name="T92" fmla="*/ 151 w 161"/>
                  <a:gd name="T93" fmla="*/ 3 h 49"/>
                  <a:gd name="T94" fmla="*/ 154 w 161"/>
                  <a:gd name="T95" fmla="*/ 2 h 49"/>
                  <a:gd name="T96" fmla="*/ 158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3" y="45"/>
                    </a:lnTo>
                    <a:lnTo>
                      <a:pt x="17" y="44"/>
                    </a:lnTo>
                    <a:lnTo>
                      <a:pt x="20" y="43"/>
                    </a:lnTo>
                    <a:lnTo>
                      <a:pt x="23" y="42"/>
                    </a:lnTo>
                    <a:lnTo>
                      <a:pt x="27" y="41"/>
                    </a:lnTo>
                    <a:lnTo>
                      <a:pt x="30" y="40"/>
                    </a:lnTo>
                    <a:lnTo>
                      <a:pt x="33" y="39"/>
                    </a:lnTo>
                    <a:lnTo>
                      <a:pt x="36" y="38"/>
                    </a:lnTo>
                    <a:lnTo>
                      <a:pt x="40" y="37"/>
                    </a:lnTo>
                    <a:lnTo>
                      <a:pt x="43" y="36"/>
                    </a:lnTo>
                    <a:lnTo>
                      <a:pt x="46" y="35"/>
                    </a:lnTo>
                    <a:lnTo>
                      <a:pt x="49" y="34"/>
                    </a:lnTo>
                    <a:lnTo>
                      <a:pt x="53" y="33"/>
                    </a:lnTo>
                    <a:lnTo>
                      <a:pt x="56" y="32"/>
                    </a:lnTo>
                    <a:lnTo>
                      <a:pt x="59" y="31"/>
                    </a:lnTo>
                    <a:lnTo>
                      <a:pt x="63" y="30"/>
                    </a:lnTo>
                    <a:lnTo>
                      <a:pt x="66" y="29"/>
                    </a:lnTo>
                    <a:lnTo>
                      <a:pt x="69" y="28"/>
                    </a:lnTo>
                    <a:lnTo>
                      <a:pt x="72" y="27"/>
                    </a:lnTo>
                    <a:lnTo>
                      <a:pt x="76" y="26"/>
                    </a:lnTo>
                    <a:lnTo>
                      <a:pt x="79" y="25"/>
                    </a:lnTo>
                    <a:lnTo>
                      <a:pt x="82" y="24"/>
                    </a:lnTo>
                    <a:lnTo>
                      <a:pt x="86" y="23"/>
                    </a:lnTo>
                    <a:lnTo>
                      <a:pt x="89" y="22"/>
                    </a:lnTo>
                    <a:lnTo>
                      <a:pt x="92" y="21"/>
                    </a:lnTo>
                    <a:lnTo>
                      <a:pt x="95" y="20"/>
                    </a:lnTo>
                    <a:lnTo>
                      <a:pt x="98" y="19"/>
                    </a:lnTo>
                    <a:lnTo>
                      <a:pt x="102" y="18"/>
                    </a:lnTo>
                    <a:lnTo>
                      <a:pt x="105" y="17"/>
                    </a:lnTo>
                    <a:lnTo>
                      <a:pt x="109" y="16"/>
                    </a:lnTo>
                    <a:lnTo>
                      <a:pt x="112" y="15"/>
                    </a:lnTo>
                    <a:lnTo>
                      <a:pt x="115" y="14"/>
                    </a:lnTo>
                    <a:lnTo>
                      <a:pt x="118" y="13"/>
                    </a:lnTo>
                    <a:lnTo>
                      <a:pt x="121" y="12"/>
                    </a:lnTo>
                    <a:lnTo>
                      <a:pt x="125" y="11"/>
                    </a:lnTo>
                    <a:lnTo>
                      <a:pt x="128" y="10"/>
                    </a:lnTo>
                    <a:lnTo>
                      <a:pt x="132" y="9"/>
                    </a:lnTo>
                    <a:lnTo>
                      <a:pt x="135" y="8"/>
                    </a:lnTo>
                    <a:lnTo>
                      <a:pt x="138" y="7"/>
                    </a:lnTo>
                    <a:lnTo>
                      <a:pt x="141" y="6"/>
                    </a:lnTo>
                    <a:lnTo>
                      <a:pt x="144" y="5"/>
                    </a:lnTo>
                    <a:lnTo>
                      <a:pt x="148" y="4"/>
                    </a:lnTo>
                    <a:lnTo>
                      <a:pt x="151" y="3"/>
                    </a:lnTo>
                    <a:lnTo>
                      <a:pt x="154" y="2"/>
                    </a:lnTo>
                    <a:lnTo>
                      <a:pt x="158"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Freeform 71"/>
              <p:cNvSpPr>
                <a:spLocks/>
              </p:cNvSpPr>
              <p:nvPr/>
            </p:nvSpPr>
            <p:spPr bwMode="auto">
              <a:xfrm>
                <a:off x="5895502" y="3414337"/>
                <a:ext cx="62474" cy="535357"/>
              </a:xfrm>
              <a:custGeom>
                <a:avLst/>
                <a:gdLst>
                  <a:gd name="T0" fmla="*/ 0 w 160"/>
                  <a:gd name="T1" fmla="*/ 1334 h 1334"/>
                  <a:gd name="T2" fmla="*/ 3 w 160"/>
                  <a:gd name="T3" fmla="*/ 1333 h 1334"/>
                  <a:gd name="T4" fmla="*/ 6 w 160"/>
                  <a:gd name="T5" fmla="*/ 1332 h 1334"/>
                  <a:gd name="T6" fmla="*/ 9 w 160"/>
                  <a:gd name="T7" fmla="*/ 1331 h 1334"/>
                  <a:gd name="T8" fmla="*/ 13 w 160"/>
                  <a:gd name="T9" fmla="*/ 1330 h 1334"/>
                  <a:gd name="T10" fmla="*/ 16 w 160"/>
                  <a:gd name="T11" fmla="*/ 1328 h 1334"/>
                  <a:gd name="T12" fmla="*/ 20 w 160"/>
                  <a:gd name="T13" fmla="*/ 1328 h 1334"/>
                  <a:gd name="T14" fmla="*/ 23 w 160"/>
                  <a:gd name="T15" fmla="*/ 1327 h 1334"/>
                  <a:gd name="T16" fmla="*/ 26 w 160"/>
                  <a:gd name="T17" fmla="*/ 1326 h 1334"/>
                  <a:gd name="T18" fmla="*/ 29 w 160"/>
                  <a:gd name="T19" fmla="*/ 30 h 1334"/>
                  <a:gd name="T20" fmla="*/ 32 w 160"/>
                  <a:gd name="T21" fmla="*/ 29 h 1334"/>
                  <a:gd name="T22" fmla="*/ 36 w 160"/>
                  <a:gd name="T23" fmla="*/ 28 h 1334"/>
                  <a:gd name="T24" fmla="*/ 39 w 160"/>
                  <a:gd name="T25" fmla="*/ 27 h 1334"/>
                  <a:gd name="T26" fmla="*/ 42 w 160"/>
                  <a:gd name="T27" fmla="*/ 26 h 1334"/>
                  <a:gd name="T28" fmla="*/ 46 w 160"/>
                  <a:gd name="T29" fmla="*/ 25 h 1334"/>
                  <a:gd name="T30" fmla="*/ 49 w 160"/>
                  <a:gd name="T31" fmla="*/ 24 h 1334"/>
                  <a:gd name="T32" fmla="*/ 52 w 160"/>
                  <a:gd name="T33" fmla="*/ 23 h 1334"/>
                  <a:gd name="T34" fmla="*/ 55 w 160"/>
                  <a:gd name="T35" fmla="*/ 22 h 1334"/>
                  <a:gd name="T36" fmla="*/ 59 w 160"/>
                  <a:gd name="T37" fmla="*/ 21 h 1334"/>
                  <a:gd name="T38" fmla="*/ 62 w 160"/>
                  <a:gd name="T39" fmla="*/ 20 h 1334"/>
                  <a:gd name="T40" fmla="*/ 65 w 160"/>
                  <a:gd name="T41" fmla="*/ 19 h 1334"/>
                  <a:gd name="T42" fmla="*/ 69 w 160"/>
                  <a:gd name="T43" fmla="*/ 18 h 1334"/>
                  <a:gd name="T44" fmla="*/ 72 w 160"/>
                  <a:gd name="T45" fmla="*/ 17 h 1334"/>
                  <a:gd name="T46" fmla="*/ 75 w 160"/>
                  <a:gd name="T47" fmla="*/ 16 h 1334"/>
                  <a:gd name="T48" fmla="*/ 78 w 160"/>
                  <a:gd name="T49" fmla="*/ 15 h 1334"/>
                  <a:gd name="T50" fmla="*/ 82 w 160"/>
                  <a:gd name="T51" fmla="*/ 14 h 1334"/>
                  <a:gd name="T52" fmla="*/ 85 w 160"/>
                  <a:gd name="T53" fmla="*/ 13 h 1334"/>
                  <a:gd name="T54" fmla="*/ 88 w 160"/>
                  <a:gd name="T55" fmla="*/ 12 h 1334"/>
                  <a:gd name="T56" fmla="*/ 91 w 160"/>
                  <a:gd name="T57" fmla="*/ 11 h 1334"/>
                  <a:gd name="T58" fmla="*/ 95 w 160"/>
                  <a:gd name="T59" fmla="*/ 10 h 1334"/>
                  <a:gd name="T60" fmla="*/ 98 w 160"/>
                  <a:gd name="T61" fmla="*/ 9 h 1334"/>
                  <a:gd name="T62" fmla="*/ 101 w 160"/>
                  <a:gd name="T63" fmla="*/ 8 h 1334"/>
                  <a:gd name="T64" fmla="*/ 105 w 160"/>
                  <a:gd name="T65" fmla="*/ 7 h 1334"/>
                  <a:gd name="T66" fmla="*/ 108 w 160"/>
                  <a:gd name="T67" fmla="*/ 6 h 1334"/>
                  <a:gd name="T68" fmla="*/ 111 w 160"/>
                  <a:gd name="T69" fmla="*/ 5 h 1334"/>
                  <a:gd name="T70" fmla="*/ 114 w 160"/>
                  <a:gd name="T71" fmla="*/ 4 h 1334"/>
                  <a:gd name="T72" fmla="*/ 118 w 160"/>
                  <a:gd name="T73" fmla="*/ 3 h 1334"/>
                  <a:gd name="T74" fmla="*/ 121 w 160"/>
                  <a:gd name="T75" fmla="*/ 2 h 1334"/>
                  <a:gd name="T76" fmla="*/ 124 w 160"/>
                  <a:gd name="T77" fmla="*/ 1 h 1334"/>
                  <a:gd name="T78" fmla="*/ 127 w 160"/>
                  <a:gd name="T79" fmla="*/ 0 h 1334"/>
                  <a:gd name="T80" fmla="*/ 131 w 160"/>
                  <a:gd name="T81" fmla="*/ 1293 h 1334"/>
                  <a:gd name="T82" fmla="*/ 134 w 160"/>
                  <a:gd name="T83" fmla="*/ 1292 h 1334"/>
                  <a:gd name="T84" fmla="*/ 137 w 160"/>
                  <a:gd name="T85" fmla="*/ 1291 h 1334"/>
                  <a:gd name="T86" fmla="*/ 141 w 160"/>
                  <a:gd name="T87" fmla="*/ 1290 h 1334"/>
                  <a:gd name="T88" fmla="*/ 144 w 160"/>
                  <a:gd name="T89" fmla="*/ 1290 h 1334"/>
                  <a:gd name="T90" fmla="*/ 147 w 160"/>
                  <a:gd name="T91" fmla="*/ 1288 h 1334"/>
                  <a:gd name="T92" fmla="*/ 150 w 160"/>
                  <a:gd name="T93" fmla="*/ 1287 h 1334"/>
                  <a:gd name="T94" fmla="*/ 154 w 160"/>
                  <a:gd name="T95" fmla="*/ 1286 h 1334"/>
                  <a:gd name="T96" fmla="*/ 157 w 160"/>
                  <a:gd name="T97" fmla="*/ 1285 h 1334"/>
                  <a:gd name="T98" fmla="*/ 160 w 160"/>
                  <a:gd name="T99" fmla="*/ 1284 h 1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34">
                    <a:moveTo>
                      <a:pt x="0" y="1334"/>
                    </a:moveTo>
                    <a:lnTo>
                      <a:pt x="3" y="1333"/>
                    </a:lnTo>
                    <a:lnTo>
                      <a:pt x="6" y="1332"/>
                    </a:lnTo>
                    <a:lnTo>
                      <a:pt x="9" y="1331"/>
                    </a:lnTo>
                    <a:lnTo>
                      <a:pt x="13" y="1330"/>
                    </a:lnTo>
                    <a:lnTo>
                      <a:pt x="16" y="1328"/>
                    </a:lnTo>
                    <a:lnTo>
                      <a:pt x="20" y="1328"/>
                    </a:lnTo>
                    <a:lnTo>
                      <a:pt x="23" y="1327"/>
                    </a:lnTo>
                    <a:lnTo>
                      <a:pt x="26" y="1326"/>
                    </a:lnTo>
                    <a:lnTo>
                      <a:pt x="29" y="30"/>
                    </a:lnTo>
                    <a:lnTo>
                      <a:pt x="32" y="29"/>
                    </a:lnTo>
                    <a:lnTo>
                      <a:pt x="36" y="28"/>
                    </a:lnTo>
                    <a:lnTo>
                      <a:pt x="39" y="27"/>
                    </a:lnTo>
                    <a:lnTo>
                      <a:pt x="42" y="26"/>
                    </a:lnTo>
                    <a:lnTo>
                      <a:pt x="46" y="25"/>
                    </a:lnTo>
                    <a:lnTo>
                      <a:pt x="49" y="24"/>
                    </a:lnTo>
                    <a:lnTo>
                      <a:pt x="52" y="23"/>
                    </a:lnTo>
                    <a:lnTo>
                      <a:pt x="55" y="22"/>
                    </a:lnTo>
                    <a:lnTo>
                      <a:pt x="59" y="21"/>
                    </a:lnTo>
                    <a:lnTo>
                      <a:pt x="62" y="20"/>
                    </a:lnTo>
                    <a:lnTo>
                      <a:pt x="65" y="19"/>
                    </a:lnTo>
                    <a:lnTo>
                      <a:pt x="69" y="18"/>
                    </a:lnTo>
                    <a:lnTo>
                      <a:pt x="72" y="17"/>
                    </a:lnTo>
                    <a:lnTo>
                      <a:pt x="75" y="16"/>
                    </a:lnTo>
                    <a:lnTo>
                      <a:pt x="78" y="15"/>
                    </a:lnTo>
                    <a:lnTo>
                      <a:pt x="82" y="14"/>
                    </a:lnTo>
                    <a:lnTo>
                      <a:pt x="85" y="13"/>
                    </a:lnTo>
                    <a:lnTo>
                      <a:pt x="88" y="12"/>
                    </a:lnTo>
                    <a:lnTo>
                      <a:pt x="91" y="11"/>
                    </a:lnTo>
                    <a:lnTo>
                      <a:pt x="95" y="10"/>
                    </a:lnTo>
                    <a:lnTo>
                      <a:pt x="98" y="9"/>
                    </a:lnTo>
                    <a:lnTo>
                      <a:pt x="101" y="8"/>
                    </a:lnTo>
                    <a:lnTo>
                      <a:pt x="105" y="7"/>
                    </a:lnTo>
                    <a:lnTo>
                      <a:pt x="108" y="6"/>
                    </a:lnTo>
                    <a:lnTo>
                      <a:pt x="111" y="5"/>
                    </a:lnTo>
                    <a:lnTo>
                      <a:pt x="114" y="4"/>
                    </a:lnTo>
                    <a:lnTo>
                      <a:pt x="118" y="3"/>
                    </a:lnTo>
                    <a:lnTo>
                      <a:pt x="121" y="2"/>
                    </a:lnTo>
                    <a:lnTo>
                      <a:pt x="124" y="1"/>
                    </a:lnTo>
                    <a:lnTo>
                      <a:pt x="127" y="0"/>
                    </a:lnTo>
                    <a:lnTo>
                      <a:pt x="131" y="1293"/>
                    </a:lnTo>
                    <a:lnTo>
                      <a:pt x="134" y="1292"/>
                    </a:lnTo>
                    <a:lnTo>
                      <a:pt x="137" y="1291"/>
                    </a:lnTo>
                    <a:lnTo>
                      <a:pt x="141" y="1290"/>
                    </a:lnTo>
                    <a:lnTo>
                      <a:pt x="144" y="1290"/>
                    </a:lnTo>
                    <a:lnTo>
                      <a:pt x="147" y="1288"/>
                    </a:lnTo>
                    <a:lnTo>
                      <a:pt x="150" y="1287"/>
                    </a:lnTo>
                    <a:lnTo>
                      <a:pt x="154" y="1286"/>
                    </a:lnTo>
                    <a:lnTo>
                      <a:pt x="157" y="1285"/>
                    </a:lnTo>
                    <a:lnTo>
                      <a:pt x="160" y="128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Freeform 72"/>
              <p:cNvSpPr>
                <a:spLocks/>
              </p:cNvSpPr>
              <p:nvPr/>
            </p:nvSpPr>
            <p:spPr bwMode="auto">
              <a:xfrm>
                <a:off x="5957976" y="3909963"/>
                <a:ext cx="62865" cy="19664"/>
              </a:xfrm>
              <a:custGeom>
                <a:avLst/>
                <a:gdLst>
                  <a:gd name="T0" fmla="*/ 0 w 161"/>
                  <a:gd name="T1" fmla="*/ 49 h 49"/>
                  <a:gd name="T2" fmla="*/ 3 w 161"/>
                  <a:gd name="T3" fmla="*/ 48 h 49"/>
                  <a:gd name="T4" fmla="*/ 7 w 161"/>
                  <a:gd name="T5" fmla="*/ 47 h 49"/>
                  <a:gd name="T6" fmla="*/ 10 w 161"/>
                  <a:gd name="T7" fmla="*/ 46 h 49"/>
                  <a:gd name="T8" fmla="*/ 13 w 161"/>
                  <a:gd name="T9" fmla="*/ 45 h 49"/>
                  <a:gd name="T10" fmla="*/ 17 w 161"/>
                  <a:gd name="T11" fmla="*/ 44 h 49"/>
                  <a:gd name="T12" fmla="*/ 20 w 161"/>
                  <a:gd name="T13" fmla="*/ 43 h 49"/>
                  <a:gd name="T14" fmla="*/ 23 w 161"/>
                  <a:gd name="T15" fmla="*/ 42 h 49"/>
                  <a:gd name="T16" fmla="*/ 26 w 161"/>
                  <a:gd name="T17" fmla="*/ 41 h 49"/>
                  <a:gd name="T18" fmla="*/ 30 w 161"/>
                  <a:gd name="T19" fmla="*/ 40 h 49"/>
                  <a:gd name="T20" fmla="*/ 33 w 161"/>
                  <a:gd name="T21" fmla="*/ 39 h 49"/>
                  <a:gd name="T22" fmla="*/ 36 w 161"/>
                  <a:gd name="T23" fmla="*/ 38 h 49"/>
                  <a:gd name="T24" fmla="*/ 40 w 161"/>
                  <a:gd name="T25" fmla="*/ 37 h 49"/>
                  <a:gd name="T26" fmla="*/ 43 w 161"/>
                  <a:gd name="T27" fmla="*/ 36 h 49"/>
                  <a:gd name="T28" fmla="*/ 46 w 161"/>
                  <a:gd name="T29" fmla="*/ 35 h 49"/>
                  <a:gd name="T30" fmla="*/ 49 w 161"/>
                  <a:gd name="T31" fmla="*/ 34 h 49"/>
                  <a:gd name="T32" fmla="*/ 52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5 w 161"/>
                  <a:gd name="T47" fmla="*/ 26 h 49"/>
                  <a:gd name="T48" fmla="*/ 79 w 161"/>
                  <a:gd name="T49" fmla="*/ 25 h 49"/>
                  <a:gd name="T50" fmla="*/ 82 w 161"/>
                  <a:gd name="T51" fmla="*/ 24 h 49"/>
                  <a:gd name="T52" fmla="*/ 85 w 161"/>
                  <a:gd name="T53" fmla="*/ 23 h 49"/>
                  <a:gd name="T54" fmla="*/ 89 w 161"/>
                  <a:gd name="T55" fmla="*/ 22 h 49"/>
                  <a:gd name="T56" fmla="*/ 92 w 161"/>
                  <a:gd name="T57" fmla="*/ 21 h 49"/>
                  <a:gd name="T58" fmla="*/ 95 w 161"/>
                  <a:gd name="T59" fmla="*/ 20 h 49"/>
                  <a:gd name="T60" fmla="*/ 98 w 161"/>
                  <a:gd name="T61" fmla="*/ 19 h 49"/>
                  <a:gd name="T62" fmla="*/ 101 w 161"/>
                  <a:gd name="T63" fmla="*/ 18 h 49"/>
                  <a:gd name="T64" fmla="*/ 105 w 161"/>
                  <a:gd name="T65" fmla="*/ 17 h 49"/>
                  <a:gd name="T66" fmla="*/ 108 w 161"/>
                  <a:gd name="T67" fmla="*/ 16 h 49"/>
                  <a:gd name="T68" fmla="*/ 112 w 161"/>
                  <a:gd name="T69" fmla="*/ 15 h 49"/>
                  <a:gd name="T70" fmla="*/ 115 w 161"/>
                  <a:gd name="T71" fmla="*/ 14 h 49"/>
                  <a:gd name="T72" fmla="*/ 118 w 161"/>
                  <a:gd name="T73" fmla="*/ 13 h 49"/>
                  <a:gd name="T74" fmla="*/ 121 w 161"/>
                  <a:gd name="T75" fmla="*/ 12 h 49"/>
                  <a:gd name="T76" fmla="*/ 124 w 161"/>
                  <a:gd name="T77" fmla="*/ 11 h 49"/>
                  <a:gd name="T78" fmla="*/ 128 w 161"/>
                  <a:gd name="T79" fmla="*/ 10 h 49"/>
                  <a:gd name="T80" fmla="*/ 131 w 161"/>
                  <a:gd name="T81" fmla="*/ 9 h 49"/>
                  <a:gd name="T82" fmla="*/ 135 w 161"/>
                  <a:gd name="T83" fmla="*/ 8 h 49"/>
                  <a:gd name="T84" fmla="*/ 138 w 161"/>
                  <a:gd name="T85" fmla="*/ 7 h 49"/>
                  <a:gd name="T86" fmla="*/ 141 w 161"/>
                  <a:gd name="T87" fmla="*/ 6 h 49"/>
                  <a:gd name="T88" fmla="*/ 144 w 161"/>
                  <a:gd name="T89" fmla="*/ 5 h 49"/>
                  <a:gd name="T90" fmla="*/ 147 w 161"/>
                  <a:gd name="T91" fmla="*/ 4 h 49"/>
                  <a:gd name="T92" fmla="*/ 151 w 161"/>
                  <a:gd name="T93" fmla="*/ 3 h 49"/>
                  <a:gd name="T94" fmla="*/ 154 w 161"/>
                  <a:gd name="T95" fmla="*/ 2 h 49"/>
                  <a:gd name="T96" fmla="*/ 157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3" y="48"/>
                    </a:lnTo>
                    <a:lnTo>
                      <a:pt x="7" y="47"/>
                    </a:lnTo>
                    <a:lnTo>
                      <a:pt x="10" y="46"/>
                    </a:lnTo>
                    <a:lnTo>
                      <a:pt x="13" y="45"/>
                    </a:lnTo>
                    <a:lnTo>
                      <a:pt x="17" y="44"/>
                    </a:lnTo>
                    <a:lnTo>
                      <a:pt x="20" y="43"/>
                    </a:lnTo>
                    <a:lnTo>
                      <a:pt x="23" y="42"/>
                    </a:lnTo>
                    <a:lnTo>
                      <a:pt x="26" y="41"/>
                    </a:lnTo>
                    <a:lnTo>
                      <a:pt x="30" y="40"/>
                    </a:lnTo>
                    <a:lnTo>
                      <a:pt x="33" y="39"/>
                    </a:lnTo>
                    <a:lnTo>
                      <a:pt x="36" y="38"/>
                    </a:lnTo>
                    <a:lnTo>
                      <a:pt x="40" y="37"/>
                    </a:lnTo>
                    <a:lnTo>
                      <a:pt x="43" y="36"/>
                    </a:lnTo>
                    <a:lnTo>
                      <a:pt x="46" y="35"/>
                    </a:lnTo>
                    <a:lnTo>
                      <a:pt x="49" y="34"/>
                    </a:lnTo>
                    <a:lnTo>
                      <a:pt x="52" y="33"/>
                    </a:lnTo>
                    <a:lnTo>
                      <a:pt x="56" y="32"/>
                    </a:lnTo>
                    <a:lnTo>
                      <a:pt x="59" y="31"/>
                    </a:lnTo>
                    <a:lnTo>
                      <a:pt x="63" y="30"/>
                    </a:lnTo>
                    <a:lnTo>
                      <a:pt x="66" y="29"/>
                    </a:lnTo>
                    <a:lnTo>
                      <a:pt x="69" y="28"/>
                    </a:lnTo>
                    <a:lnTo>
                      <a:pt x="72" y="27"/>
                    </a:lnTo>
                    <a:lnTo>
                      <a:pt x="75" y="26"/>
                    </a:lnTo>
                    <a:lnTo>
                      <a:pt x="79" y="25"/>
                    </a:lnTo>
                    <a:lnTo>
                      <a:pt x="82" y="24"/>
                    </a:lnTo>
                    <a:lnTo>
                      <a:pt x="85" y="23"/>
                    </a:lnTo>
                    <a:lnTo>
                      <a:pt x="89" y="22"/>
                    </a:lnTo>
                    <a:lnTo>
                      <a:pt x="92" y="21"/>
                    </a:lnTo>
                    <a:lnTo>
                      <a:pt x="95" y="20"/>
                    </a:lnTo>
                    <a:lnTo>
                      <a:pt x="98" y="19"/>
                    </a:lnTo>
                    <a:lnTo>
                      <a:pt x="101" y="18"/>
                    </a:lnTo>
                    <a:lnTo>
                      <a:pt x="105" y="17"/>
                    </a:lnTo>
                    <a:lnTo>
                      <a:pt x="108" y="16"/>
                    </a:lnTo>
                    <a:lnTo>
                      <a:pt x="112" y="15"/>
                    </a:lnTo>
                    <a:lnTo>
                      <a:pt x="115" y="14"/>
                    </a:lnTo>
                    <a:lnTo>
                      <a:pt x="118" y="13"/>
                    </a:lnTo>
                    <a:lnTo>
                      <a:pt x="121" y="12"/>
                    </a:lnTo>
                    <a:lnTo>
                      <a:pt x="124" y="11"/>
                    </a:lnTo>
                    <a:lnTo>
                      <a:pt x="128" y="10"/>
                    </a:lnTo>
                    <a:lnTo>
                      <a:pt x="131" y="9"/>
                    </a:lnTo>
                    <a:lnTo>
                      <a:pt x="135" y="8"/>
                    </a:lnTo>
                    <a:lnTo>
                      <a:pt x="138" y="7"/>
                    </a:lnTo>
                    <a:lnTo>
                      <a:pt x="141" y="6"/>
                    </a:lnTo>
                    <a:lnTo>
                      <a:pt x="144" y="5"/>
                    </a:lnTo>
                    <a:lnTo>
                      <a:pt x="147" y="4"/>
                    </a:lnTo>
                    <a:lnTo>
                      <a:pt x="151" y="3"/>
                    </a:lnTo>
                    <a:lnTo>
                      <a:pt x="154" y="2"/>
                    </a:lnTo>
                    <a:lnTo>
                      <a:pt x="157"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Freeform 73"/>
              <p:cNvSpPr>
                <a:spLocks/>
              </p:cNvSpPr>
              <p:nvPr/>
            </p:nvSpPr>
            <p:spPr bwMode="auto">
              <a:xfrm>
                <a:off x="6020841" y="3370593"/>
                <a:ext cx="62474" cy="539370"/>
              </a:xfrm>
              <a:custGeom>
                <a:avLst/>
                <a:gdLst>
                  <a:gd name="T0" fmla="*/ 0 w 160"/>
                  <a:gd name="T1" fmla="*/ 1344 h 1344"/>
                  <a:gd name="T2" fmla="*/ 3 w 160"/>
                  <a:gd name="T3" fmla="*/ 1343 h 1344"/>
                  <a:gd name="T4" fmla="*/ 6 w 160"/>
                  <a:gd name="T5" fmla="*/ 1342 h 1344"/>
                  <a:gd name="T6" fmla="*/ 9 w 160"/>
                  <a:gd name="T7" fmla="*/ 1341 h 1344"/>
                  <a:gd name="T8" fmla="*/ 13 w 160"/>
                  <a:gd name="T9" fmla="*/ 1340 h 1344"/>
                  <a:gd name="T10" fmla="*/ 16 w 160"/>
                  <a:gd name="T11" fmla="*/ 1339 h 1344"/>
                  <a:gd name="T12" fmla="*/ 19 w 160"/>
                  <a:gd name="T13" fmla="*/ 1338 h 1344"/>
                  <a:gd name="T14" fmla="*/ 23 w 160"/>
                  <a:gd name="T15" fmla="*/ 1337 h 1344"/>
                  <a:gd name="T16" fmla="*/ 26 w 160"/>
                  <a:gd name="T17" fmla="*/ 1336 h 1344"/>
                  <a:gd name="T18" fmla="*/ 29 w 160"/>
                  <a:gd name="T19" fmla="*/ 1335 h 1344"/>
                  <a:gd name="T20" fmla="*/ 32 w 160"/>
                  <a:gd name="T21" fmla="*/ 1334 h 1344"/>
                  <a:gd name="T22" fmla="*/ 36 w 160"/>
                  <a:gd name="T23" fmla="*/ 1333 h 1344"/>
                  <a:gd name="T24" fmla="*/ 39 w 160"/>
                  <a:gd name="T25" fmla="*/ 1332 h 1344"/>
                  <a:gd name="T26" fmla="*/ 42 w 160"/>
                  <a:gd name="T27" fmla="*/ 36 h 1344"/>
                  <a:gd name="T28" fmla="*/ 45 w 160"/>
                  <a:gd name="T29" fmla="*/ 35 h 1344"/>
                  <a:gd name="T30" fmla="*/ 49 w 160"/>
                  <a:gd name="T31" fmla="*/ 34 h 1344"/>
                  <a:gd name="T32" fmla="*/ 52 w 160"/>
                  <a:gd name="T33" fmla="*/ 33 h 1344"/>
                  <a:gd name="T34" fmla="*/ 55 w 160"/>
                  <a:gd name="T35" fmla="*/ 32 h 1344"/>
                  <a:gd name="T36" fmla="*/ 59 w 160"/>
                  <a:gd name="T37" fmla="*/ 31 h 1344"/>
                  <a:gd name="T38" fmla="*/ 62 w 160"/>
                  <a:gd name="T39" fmla="*/ 30 h 1344"/>
                  <a:gd name="T40" fmla="*/ 65 w 160"/>
                  <a:gd name="T41" fmla="*/ 29 h 1344"/>
                  <a:gd name="T42" fmla="*/ 68 w 160"/>
                  <a:gd name="T43" fmla="*/ 28 h 1344"/>
                  <a:gd name="T44" fmla="*/ 72 w 160"/>
                  <a:gd name="T45" fmla="*/ 27 h 1344"/>
                  <a:gd name="T46" fmla="*/ 75 w 160"/>
                  <a:gd name="T47" fmla="*/ 26 h 1344"/>
                  <a:gd name="T48" fmla="*/ 78 w 160"/>
                  <a:gd name="T49" fmla="*/ 25 h 1344"/>
                  <a:gd name="T50" fmla="*/ 82 w 160"/>
                  <a:gd name="T51" fmla="*/ 24 h 1344"/>
                  <a:gd name="T52" fmla="*/ 85 w 160"/>
                  <a:gd name="T53" fmla="*/ 23 h 1344"/>
                  <a:gd name="T54" fmla="*/ 88 w 160"/>
                  <a:gd name="T55" fmla="*/ 22 h 1344"/>
                  <a:gd name="T56" fmla="*/ 91 w 160"/>
                  <a:gd name="T57" fmla="*/ 21 h 1344"/>
                  <a:gd name="T58" fmla="*/ 94 w 160"/>
                  <a:gd name="T59" fmla="*/ 20 h 1344"/>
                  <a:gd name="T60" fmla="*/ 98 w 160"/>
                  <a:gd name="T61" fmla="*/ 19 h 1344"/>
                  <a:gd name="T62" fmla="*/ 101 w 160"/>
                  <a:gd name="T63" fmla="*/ 18 h 1344"/>
                  <a:gd name="T64" fmla="*/ 104 w 160"/>
                  <a:gd name="T65" fmla="*/ 17 h 1344"/>
                  <a:gd name="T66" fmla="*/ 108 w 160"/>
                  <a:gd name="T67" fmla="*/ 16 h 1344"/>
                  <a:gd name="T68" fmla="*/ 111 w 160"/>
                  <a:gd name="T69" fmla="*/ 15 h 1344"/>
                  <a:gd name="T70" fmla="*/ 114 w 160"/>
                  <a:gd name="T71" fmla="*/ 14 h 1344"/>
                  <a:gd name="T72" fmla="*/ 117 w 160"/>
                  <a:gd name="T73" fmla="*/ 13 h 1344"/>
                  <a:gd name="T74" fmla="*/ 121 w 160"/>
                  <a:gd name="T75" fmla="*/ 12 h 1344"/>
                  <a:gd name="T76" fmla="*/ 124 w 160"/>
                  <a:gd name="T77" fmla="*/ 11 h 1344"/>
                  <a:gd name="T78" fmla="*/ 127 w 160"/>
                  <a:gd name="T79" fmla="*/ 10 h 1344"/>
                  <a:gd name="T80" fmla="*/ 131 w 160"/>
                  <a:gd name="T81" fmla="*/ 9 h 1344"/>
                  <a:gd name="T82" fmla="*/ 134 w 160"/>
                  <a:gd name="T83" fmla="*/ 8 h 1344"/>
                  <a:gd name="T84" fmla="*/ 137 w 160"/>
                  <a:gd name="T85" fmla="*/ 7 h 1344"/>
                  <a:gd name="T86" fmla="*/ 140 w 160"/>
                  <a:gd name="T87" fmla="*/ 6 h 1344"/>
                  <a:gd name="T88" fmla="*/ 144 w 160"/>
                  <a:gd name="T89" fmla="*/ 5 h 1344"/>
                  <a:gd name="T90" fmla="*/ 147 w 160"/>
                  <a:gd name="T91" fmla="*/ 4 h 1344"/>
                  <a:gd name="T92" fmla="*/ 150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9" y="1341"/>
                    </a:lnTo>
                    <a:lnTo>
                      <a:pt x="13" y="1340"/>
                    </a:lnTo>
                    <a:lnTo>
                      <a:pt x="16" y="1339"/>
                    </a:lnTo>
                    <a:lnTo>
                      <a:pt x="19" y="1338"/>
                    </a:lnTo>
                    <a:lnTo>
                      <a:pt x="23" y="1337"/>
                    </a:lnTo>
                    <a:lnTo>
                      <a:pt x="26" y="1336"/>
                    </a:lnTo>
                    <a:lnTo>
                      <a:pt x="29" y="1335"/>
                    </a:lnTo>
                    <a:lnTo>
                      <a:pt x="32" y="1334"/>
                    </a:lnTo>
                    <a:lnTo>
                      <a:pt x="36" y="1333"/>
                    </a:lnTo>
                    <a:lnTo>
                      <a:pt x="39" y="1332"/>
                    </a:lnTo>
                    <a:lnTo>
                      <a:pt x="42" y="36"/>
                    </a:lnTo>
                    <a:lnTo>
                      <a:pt x="45" y="35"/>
                    </a:lnTo>
                    <a:lnTo>
                      <a:pt x="49" y="34"/>
                    </a:lnTo>
                    <a:lnTo>
                      <a:pt x="52" y="33"/>
                    </a:lnTo>
                    <a:lnTo>
                      <a:pt x="55" y="32"/>
                    </a:lnTo>
                    <a:lnTo>
                      <a:pt x="59" y="31"/>
                    </a:lnTo>
                    <a:lnTo>
                      <a:pt x="62" y="30"/>
                    </a:lnTo>
                    <a:lnTo>
                      <a:pt x="65" y="29"/>
                    </a:lnTo>
                    <a:lnTo>
                      <a:pt x="68" y="28"/>
                    </a:lnTo>
                    <a:lnTo>
                      <a:pt x="72" y="27"/>
                    </a:lnTo>
                    <a:lnTo>
                      <a:pt x="75" y="26"/>
                    </a:lnTo>
                    <a:lnTo>
                      <a:pt x="78" y="25"/>
                    </a:lnTo>
                    <a:lnTo>
                      <a:pt x="82" y="24"/>
                    </a:lnTo>
                    <a:lnTo>
                      <a:pt x="85" y="23"/>
                    </a:lnTo>
                    <a:lnTo>
                      <a:pt x="88" y="22"/>
                    </a:lnTo>
                    <a:lnTo>
                      <a:pt x="91" y="21"/>
                    </a:lnTo>
                    <a:lnTo>
                      <a:pt x="94" y="20"/>
                    </a:lnTo>
                    <a:lnTo>
                      <a:pt x="98" y="19"/>
                    </a:lnTo>
                    <a:lnTo>
                      <a:pt x="101" y="18"/>
                    </a:lnTo>
                    <a:lnTo>
                      <a:pt x="104" y="17"/>
                    </a:lnTo>
                    <a:lnTo>
                      <a:pt x="108" y="16"/>
                    </a:lnTo>
                    <a:lnTo>
                      <a:pt x="111" y="15"/>
                    </a:lnTo>
                    <a:lnTo>
                      <a:pt x="114" y="14"/>
                    </a:lnTo>
                    <a:lnTo>
                      <a:pt x="117" y="13"/>
                    </a:lnTo>
                    <a:lnTo>
                      <a:pt x="121" y="12"/>
                    </a:lnTo>
                    <a:lnTo>
                      <a:pt x="124" y="11"/>
                    </a:lnTo>
                    <a:lnTo>
                      <a:pt x="127" y="10"/>
                    </a:lnTo>
                    <a:lnTo>
                      <a:pt x="131" y="9"/>
                    </a:lnTo>
                    <a:lnTo>
                      <a:pt x="134" y="8"/>
                    </a:lnTo>
                    <a:lnTo>
                      <a:pt x="137" y="7"/>
                    </a:lnTo>
                    <a:lnTo>
                      <a:pt x="140" y="6"/>
                    </a:lnTo>
                    <a:lnTo>
                      <a:pt x="144" y="5"/>
                    </a:lnTo>
                    <a:lnTo>
                      <a:pt x="147" y="4"/>
                    </a:lnTo>
                    <a:lnTo>
                      <a:pt x="150"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Freeform 74"/>
              <p:cNvSpPr>
                <a:spLocks/>
              </p:cNvSpPr>
              <p:nvPr/>
            </p:nvSpPr>
            <p:spPr bwMode="auto">
              <a:xfrm>
                <a:off x="6083315" y="3362968"/>
                <a:ext cx="62474" cy="518903"/>
              </a:xfrm>
              <a:custGeom>
                <a:avLst/>
                <a:gdLst>
                  <a:gd name="T0" fmla="*/ 0 w 160"/>
                  <a:gd name="T1" fmla="*/ 19 h 1293"/>
                  <a:gd name="T2" fmla="*/ 3 w 160"/>
                  <a:gd name="T3" fmla="*/ 18 h 1293"/>
                  <a:gd name="T4" fmla="*/ 6 w 160"/>
                  <a:gd name="T5" fmla="*/ 17 h 1293"/>
                  <a:gd name="T6" fmla="*/ 10 w 160"/>
                  <a:gd name="T7" fmla="*/ 16 h 1293"/>
                  <a:gd name="T8" fmla="*/ 13 w 160"/>
                  <a:gd name="T9" fmla="*/ 15 h 1293"/>
                  <a:gd name="T10" fmla="*/ 17 w 160"/>
                  <a:gd name="T11" fmla="*/ 14 h 1293"/>
                  <a:gd name="T12" fmla="*/ 20 w 160"/>
                  <a:gd name="T13" fmla="*/ 13 h 1293"/>
                  <a:gd name="T14" fmla="*/ 23 w 160"/>
                  <a:gd name="T15" fmla="*/ 12 h 1293"/>
                  <a:gd name="T16" fmla="*/ 26 w 160"/>
                  <a:gd name="T17" fmla="*/ 11 h 1293"/>
                  <a:gd name="T18" fmla="*/ 29 w 160"/>
                  <a:gd name="T19" fmla="*/ 10 h 1293"/>
                  <a:gd name="T20" fmla="*/ 33 w 160"/>
                  <a:gd name="T21" fmla="*/ 9 h 1293"/>
                  <a:gd name="T22" fmla="*/ 36 w 160"/>
                  <a:gd name="T23" fmla="*/ 8 h 1293"/>
                  <a:gd name="T24" fmla="*/ 39 w 160"/>
                  <a:gd name="T25" fmla="*/ 7 h 1293"/>
                  <a:gd name="T26" fmla="*/ 43 w 160"/>
                  <a:gd name="T27" fmla="*/ 6 h 1293"/>
                  <a:gd name="T28" fmla="*/ 46 w 160"/>
                  <a:gd name="T29" fmla="*/ 5 h 1293"/>
                  <a:gd name="T30" fmla="*/ 49 w 160"/>
                  <a:gd name="T31" fmla="*/ 4 h 1293"/>
                  <a:gd name="T32" fmla="*/ 52 w 160"/>
                  <a:gd name="T33" fmla="*/ 3 h 1293"/>
                  <a:gd name="T34" fmla="*/ 56 w 160"/>
                  <a:gd name="T35" fmla="*/ 2 h 1293"/>
                  <a:gd name="T36" fmla="*/ 59 w 160"/>
                  <a:gd name="T37" fmla="*/ 1 h 1293"/>
                  <a:gd name="T38" fmla="*/ 62 w 160"/>
                  <a:gd name="T39" fmla="*/ 0 h 1293"/>
                  <a:gd name="T40" fmla="*/ 66 w 160"/>
                  <a:gd name="T41" fmla="*/ 1293 h 1293"/>
                  <a:gd name="T42" fmla="*/ 69 w 160"/>
                  <a:gd name="T43" fmla="*/ 1293 h 1293"/>
                  <a:gd name="T44" fmla="*/ 72 w 160"/>
                  <a:gd name="T45" fmla="*/ 1291 h 1293"/>
                  <a:gd name="T46" fmla="*/ 75 w 160"/>
                  <a:gd name="T47" fmla="*/ 1291 h 1293"/>
                  <a:gd name="T48" fmla="*/ 78 w 160"/>
                  <a:gd name="T49" fmla="*/ 1289 h 1293"/>
                  <a:gd name="T50" fmla="*/ 82 w 160"/>
                  <a:gd name="T51" fmla="*/ 1288 h 1293"/>
                  <a:gd name="T52" fmla="*/ 85 w 160"/>
                  <a:gd name="T53" fmla="*/ 1288 h 1293"/>
                  <a:gd name="T54" fmla="*/ 88 w 160"/>
                  <a:gd name="T55" fmla="*/ 1286 h 1293"/>
                  <a:gd name="T56" fmla="*/ 92 w 160"/>
                  <a:gd name="T57" fmla="*/ 1286 h 1293"/>
                  <a:gd name="T58" fmla="*/ 95 w 160"/>
                  <a:gd name="T59" fmla="*/ 1284 h 1293"/>
                  <a:gd name="T60" fmla="*/ 98 w 160"/>
                  <a:gd name="T61" fmla="*/ 1283 h 1293"/>
                  <a:gd name="T62" fmla="*/ 101 w 160"/>
                  <a:gd name="T63" fmla="*/ 1282 h 1293"/>
                  <a:gd name="T64" fmla="*/ 105 w 160"/>
                  <a:gd name="T65" fmla="*/ 1281 h 1293"/>
                  <a:gd name="T66" fmla="*/ 108 w 160"/>
                  <a:gd name="T67" fmla="*/ 1281 h 1293"/>
                  <a:gd name="T68" fmla="*/ 111 w 160"/>
                  <a:gd name="T69" fmla="*/ 1279 h 1293"/>
                  <a:gd name="T70" fmla="*/ 115 w 160"/>
                  <a:gd name="T71" fmla="*/ 1279 h 1293"/>
                  <a:gd name="T72" fmla="*/ 118 w 160"/>
                  <a:gd name="T73" fmla="*/ 1277 h 1293"/>
                  <a:gd name="T74" fmla="*/ 121 w 160"/>
                  <a:gd name="T75" fmla="*/ 1276 h 1293"/>
                  <a:gd name="T76" fmla="*/ 124 w 160"/>
                  <a:gd name="T77" fmla="*/ 1275 h 1293"/>
                  <a:gd name="T78" fmla="*/ 128 w 160"/>
                  <a:gd name="T79" fmla="*/ 1274 h 1293"/>
                  <a:gd name="T80" fmla="*/ 131 w 160"/>
                  <a:gd name="T81" fmla="*/ 1274 h 1293"/>
                  <a:gd name="T82" fmla="*/ 134 w 160"/>
                  <a:gd name="T83" fmla="*/ 1272 h 1293"/>
                  <a:gd name="T84" fmla="*/ 137 w 160"/>
                  <a:gd name="T85" fmla="*/ 1271 h 1293"/>
                  <a:gd name="T86" fmla="*/ 141 w 160"/>
                  <a:gd name="T87" fmla="*/ 1270 h 1293"/>
                  <a:gd name="T88" fmla="*/ 144 w 160"/>
                  <a:gd name="T89" fmla="*/ 1269 h 1293"/>
                  <a:gd name="T90" fmla="*/ 147 w 160"/>
                  <a:gd name="T91" fmla="*/ 1268 h 1293"/>
                  <a:gd name="T92" fmla="*/ 151 w 160"/>
                  <a:gd name="T93" fmla="*/ 1267 h 1293"/>
                  <a:gd name="T94" fmla="*/ 154 w 160"/>
                  <a:gd name="T95" fmla="*/ 1266 h 1293"/>
                  <a:gd name="T96" fmla="*/ 157 w 160"/>
                  <a:gd name="T97" fmla="*/ 1265 h 1293"/>
                  <a:gd name="T98" fmla="*/ 160 w 160"/>
                  <a:gd name="T99" fmla="*/ 1264 h 1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3">
                    <a:moveTo>
                      <a:pt x="0" y="19"/>
                    </a:moveTo>
                    <a:lnTo>
                      <a:pt x="3" y="18"/>
                    </a:lnTo>
                    <a:lnTo>
                      <a:pt x="6" y="17"/>
                    </a:lnTo>
                    <a:lnTo>
                      <a:pt x="10" y="16"/>
                    </a:lnTo>
                    <a:lnTo>
                      <a:pt x="13" y="15"/>
                    </a:lnTo>
                    <a:lnTo>
                      <a:pt x="17" y="14"/>
                    </a:lnTo>
                    <a:lnTo>
                      <a:pt x="20" y="13"/>
                    </a:lnTo>
                    <a:lnTo>
                      <a:pt x="23" y="12"/>
                    </a:lnTo>
                    <a:lnTo>
                      <a:pt x="26" y="11"/>
                    </a:lnTo>
                    <a:lnTo>
                      <a:pt x="29" y="10"/>
                    </a:lnTo>
                    <a:lnTo>
                      <a:pt x="33" y="9"/>
                    </a:lnTo>
                    <a:lnTo>
                      <a:pt x="36" y="8"/>
                    </a:lnTo>
                    <a:lnTo>
                      <a:pt x="39" y="7"/>
                    </a:lnTo>
                    <a:lnTo>
                      <a:pt x="43" y="6"/>
                    </a:lnTo>
                    <a:lnTo>
                      <a:pt x="46" y="5"/>
                    </a:lnTo>
                    <a:lnTo>
                      <a:pt x="49" y="4"/>
                    </a:lnTo>
                    <a:lnTo>
                      <a:pt x="52" y="3"/>
                    </a:lnTo>
                    <a:lnTo>
                      <a:pt x="56" y="2"/>
                    </a:lnTo>
                    <a:lnTo>
                      <a:pt x="59" y="1"/>
                    </a:lnTo>
                    <a:lnTo>
                      <a:pt x="62" y="0"/>
                    </a:lnTo>
                    <a:lnTo>
                      <a:pt x="66" y="1293"/>
                    </a:lnTo>
                    <a:lnTo>
                      <a:pt x="69" y="1293"/>
                    </a:lnTo>
                    <a:lnTo>
                      <a:pt x="72" y="1291"/>
                    </a:lnTo>
                    <a:lnTo>
                      <a:pt x="75" y="1291"/>
                    </a:lnTo>
                    <a:lnTo>
                      <a:pt x="78" y="1289"/>
                    </a:lnTo>
                    <a:lnTo>
                      <a:pt x="82" y="1288"/>
                    </a:lnTo>
                    <a:lnTo>
                      <a:pt x="85" y="1288"/>
                    </a:lnTo>
                    <a:lnTo>
                      <a:pt x="88" y="1286"/>
                    </a:lnTo>
                    <a:lnTo>
                      <a:pt x="92" y="1286"/>
                    </a:lnTo>
                    <a:lnTo>
                      <a:pt x="95" y="1284"/>
                    </a:lnTo>
                    <a:lnTo>
                      <a:pt x="98" y="1283"/>
                    </a:lnTo>
                    <a:lnTo>
                      <a:pt x="101" y="1282"/>
                    </a:lnTo>
                    <a:lnTo>
                      <a:pt x="105" y="1281"/>
                    </a:lnTo>
                    <a:lnTo>
                      <a:pt x="108" y="1281"/>
                    </a:lnTo>
                    <a:lnTo>
                      <a:pt x="111" y="1279"/>
                    </a:lnTo>
                    <a:lnTo>
                      <a:pt x="115" y="1279"/>
                    </a:lnTo>
                    <a:lnTo>
                      <a:pt x="118" y="1277"/>
                    </a:lnTo>
                    <a:lnTo>
                      <a:pt x="121" y="1276"/>
                    </a:lnTo>
                    <a:lnTo>
                      <a:pt x="124" y="1275"/>
                    </a:lnTo>
                    <a:lnTo>
                      <a:pt x="128" y="1274"/>
                    </a:lnTo>
                    <a:lnTo>
                      <a:pt x="131" y="1274"/>
                    </a:lnTo>
                    <a:lnTo>
                      <a:pt x="134" y="1272"/>
                    </a:lnTo>
                    <a:lnTo>
                      <a:pt x="137" y="1271"/>
                    </a:lnTo>
                    <a:lnTo>
                      <a:pt x="141" y="1270"/>
                    </a:lnTo>
                    <a:lnTo>
                      <a:pt x="144" y="1269"/>
                    </a:lnTo>
                    <a:lnTo>
                      <a:pt x="147" y="1268"/>
                    </a:lnTo>
                    <a:lnTo>
                      <a:pt x="151" y="1267"/>
                    </a:lnTo>
                    <a:lnTo>
                      <a:pt x="154" y="1266"/>
                    </a:lnTo>
                    <a:lnTo>
                      <a:pt x="157" y="1265"/>
                    </a:lnTo>
                    <a:lnTo>
                      <a:pt x="160" y="126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Freeform 75"/>
              <p:cNvSpPr>
                <a:spLocks/>
              </p:cNvSpPr>
              <p:nvPr/>
            </p:nvSpPr>
            <p:spPr bwMode="auto">
              <a:xfrm>
                <a:off x="6145789" y="3850568"/>
                <a:ext cx="62865" cy="19664"/>
              </a:xfrm>
              <a:custGeom>
                <a:avLst/>
                <a:gdLst>
                  <a:gd name="T0" fmla="*/ 0 w 161"/>
                  <a:gd name="T1" fmla="*/ 49 h 49"/>
                  <a:gd name="T2" fmla="*/ 4 w 161"/>
                  <a:gd name="T3" fmla="*/ 48 h 49"/>
                  <a:gd name="T4" fmla="*/ 7 w 161"/>
                  <a:gd name="T5" fmla="*/ 47 h 49"/>
                  <a:gd name="T6" fmla="*/ 10 w 161"/>
                  <a:gd name="T7" fmla="*/ 46 h 49"/>
                  <a:gd name="T8" fmla="*/ 14 w 161"/>
                  <a:gd name="T9" fmla="*/ 45 h 49"/>
                  <a:gd name="T10" fmla="*/ 17 w 161"/>
                  <a:gd name="T11" fmla="*/ 44 h 49"/>
                  <a:gd name="T12" fmla="*/ 20 w 161"/>
                  <a:gd name="T13" fmla="*/ 43 h 49"/>
                  <a:gd name="T14" fmla="*/ 23 w 161"/>
                  <a:gd name="T15" fmla="*/ 42 h 49"/>
                  <a:gd name="T16" fmla="*/ 27 w 161"/>
                  <a:gd name="T17" fmla="*/ 41 h 49"/>
                  <a:gd name="T18" fmla="*/ 30 w 161"/>
                  <a:gd name="T19" fmla="*/ 40 h 49"/>
                  <a:gd name="T20" fmla="*/ 33 w 161"/>
                  <a:gd name="T21" fmla="*/ 39 h 49"/>
                  <a:gd name="T22" fmla="*/ 37 w 161"/>
                  <a:gd name="T23" fmla="*/ 38 h 49"/>
                  <a:gd name="T24" fmla="*/ 40 w 161"/>
                  <a:gd name="T25" fmla="*/ 37 h 49"/>
                  <a:gd name="T26" fmla="*/ 43 w 161"/>
                  <a:gd name="T27" fmla="*/ 36 h 49"/>
                  <a:gd name="T28" fmla="*/ 46 w 161"/>
                  <a:gd name="T29" fmla="*/ 35 h 49"/>
                  <a:gd name="T30" fmla="*/ 49 w 161"/>
                  <a:gd name="T31" fmla="*/ 34 h 49"/>
                  <a:gd name="T32" fmla="*/ 53 w 161"/>
                  <a:gd name="T33" fmla="*/ 33 h 49"/>
                  <a:gd name="T34" fmla="*/ 56 w 161"/>
                  <a:gd name="T35" fmla="*/ 32 h 49"/>
                  <a:gd name="T36" fmla="*/ 59 w 161"/>
                  <a:gd name="T37" fmla="*/ 31 h 49"/>
                  <a:gd name="T38" fmla="*/ 63 w 161"/>
                  <a:gd name="T39" fmla="*/ 30 h 49"/>
                  <a:gd name="T40" fmla="*/ 66 w 161"/>
                  <a:gd name="T41" fmla="*/ 29 h 49"/>
                  <a:gd name="T42" fmla="*/ 69 w 161"/>
                  <a:gd name="T43" fmla="*/ 28 h 49"/>
                  <a:gd name="T44" fmla="*/ 72 w 161"/>
                  <a:gd name="T45" fmla="*/ 27 h 49"/>
                  <a:gd name="T46" fmla="*/ 76 w 161"/>
                  <a:gd name="T47" fmla="*/ 26 h 49"/>
                  <a:gd name="T48" fmla="*/ 79 w 161"/>
                  <a:gd name="T49" fmla="*/ 25 h 49"/>
                  <a:gd name="T50" fmla="*/ 82 w 161"/>
                  <a:gd name="T51" fmla="*/ 24 h 49"/>
                  <a:gd name="T52" fmla="*/ 86 w 161"/>
                  <a:gd name="T53" fmla="*/ 23 h 49"/>
                  <a:gd name="T54" fmla="*/ 89 w 161"/>
                  <a:gd name="T55" fmla="*/ 22 h 49"/>
                  <a:gd name="T56" fmla="*/ 92 w 161"/>
                  <a:gd name="T57" fmla="*/ 21 h 49"/>
                  <a:gd name="T58" fmla="*/ 95 w 161"/>
                  <a:gd name="T59" fmla="*/ 20 h 49"/>
                  <a:gd name="T60" fmla="*/ 98 w 161"/>
                  <a:gd name="T61" fmla="*/ 19 h 49"/>
                  <a:gd name="T62" fmla="*/ 102 w 161"/>
                  <a:gd name="T63" fmla="*/ 18 h 49"/>
                  <a:gd name="T64" fmla="*/ 105 w 161"/>
                  <a:gd name="T65" fmla="*/ 17 h 49"/>
                  <a:gd name="T66" fmla="*/ 109 w 161"/>
                  <a:gd name="T67" fmla="*/ 16 h 49"/>
                  <a:gd name="T68" fmla="*/ 112 w 161"/>
                  <a:gd name="T69" fmla="*/ 15 h 49"/>
                  <a:gd name="T70" fmla="*/ 115 w 161"/>
                  <a:gd name="T71" fmla="*/ 14 h 49"/>
                  <a:gd name="T72" fmla="*/ 118 w 161"/>
                  <a:gd name="T73" fmla="*/ 13 h 49"/>
                  <a:gd name="T74" fmla="*/ 121 w 161"/>
                  <a:gd name="T75" fmla="*/ 12 h 49"/>
                  <a:gd name="T76" fmla="*/ 125 w 161"/>
                  <a:gd name="T77" fmla="*/ 11 h 49"/>
                  <a:gd name="T78" fmla="*/ 128 w 161"/>
                  <a:gd name="T79" fmla="*/ 10 h 49"/>
                  <a:gd name="T80" fmla="*/ 131 w 161"/>
                  <a:gd name="T81" fmla="*/ 9 h 49"/>
                  <a:gd name="T82" fmla="*/ 135 w 161"/>
                  <a:gd name="T83" fmla="*/ 8 h 49"/>
                  <a:gd name="T84" fmla="*/ 138 w 161"/>
                  <a:gd name="T85" fmla="*/ 7 h 49"/>
                  <a:gd name="T86" fmla="*/ 141 w 161"/>
                  <a:gd name="T87" fmla="*/ 6 h 49"/>
                  <a:gd name="T88" fmla="*/ 144 w 161"/>
                  <a:gd name="T89" fmla="*/ 5 h 49"/>
                  <a:gd name="T90" fmla="*/ 148 w 161"/>
                  <a:gd name="T91" fmla="*/ 4 h 49"/>
                  <a:gd name="T92" fmla="*/ 151 w 161"/>
                  <a:gd name="T93" fmla="*/ 3 h 49"/>
                  <a:gd name="T94" fmla="*/ 154 w 161"/>
                  <a:gd name="T95" fmla="*/ 2 h 49"/>
                  <a:gd name="T96" fmla="*/ 158 w 161"/>
                  <a:gd name="T97" fmla="*/ 1 h 49"/>
                  <a:gd name="T98" fmla="*/ 161 w 161"/>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49">
                    <a:moveTo>
                      <a:pt x="0" y="49"/>
                    </a:moveTo>
                    <a:lnTo>
                      <a:pt x="4" y="48"/>
                    </a:lnTo>
                    <a:lnTo>
                      <a:pt x="7" y="47"/>
                    </a:lnTo>
                    <a:lnTo>
                      <a:pt x="10" y="46"/>
                    </a:lnTo>
                    <a:lnTo>
                      <a:pt x="14" y="45"/>
                    </a:lnTo>
                    <a:lnTo>
                      <a:pt x="17" y="44"/>
                    </a:lnTo>
                    <a:lnTo>
                      <a:pt x="20" y="43"/>
                    </a:lnTo>
                    <a:lnTo>
                      <a:pt x="23" y="42"/>
                    </a:lnTo>
                    <a:lnTo>
                      <a:pt x="27" y="41"/>
                    </a:lnTo>
                    <a:lnTo>
                      <a:pt x="30" y="40"/>
                    </a:lnTo>
                    <a:lnTo>
                      <a:pt x="33" y="39"/>
                    </a:lnTo>
                    <a:lnTo>
                      <a:pt x="37" y="38"/>
                    </a:lnTo>
                    <a:lnTo>
                      <a:pt x="40" y="37"/>
                    </a:lnTo>
                    <a:lnTo>
                      <a:pt x="43" y="36"/>
                    </a:lnTo>
                    <a:lnTo>
                      <a:pt x="46" y="35"/>
                    </a:lnTo>
                    <a:lnTo>
                      <a:pt x="49" y="34"/>
                    </a:lnTo>
                    <a:lnTo>
                      <a:pt x="53" y="33"/>
                    </a:lnTo>
                    <a:lnTo>
                      <a:pt x="56" y="32"/>
                    </a:lnTo>
                    <a:lnTo>
                      <a:pt x="59" y="31"/>
                    </a:lnTo>
                    <a:lnTo>
                      <a:pt x="63" y="30"/>
                    </a:lnTo>
                    <a:lnTo>
                      <a:pt x="66" y="29"/>
                    </a:lnTo>
                    <a:lnTo>
                      <a:pt x="69" y="28"/>
                    </a:lnTo>
                    <a:lnTo>
                      <a:pt x="72" y="27"/>
                    </a:lnTo>
                    <a:lnTo>
                      <a:pt x="76" y="26"/>
                    </a:lnTo>
                    <a:lnTo>
                      <a:pt x="79" y="25"/>
                    </a:lnTo>
                    <a:lnTo>
                      <a:pt x="82" y="24"/>
                    </a:lnTo>
                    <a:lnTo>
                      <a:pt x="86" y="23"/>
                    </a:lnTo>
                    <a:lnTo>
                      <a:pt x="89" y="22"/>
                    </a:lnTo>
                    <a:lnTo>
                      <a:pt x="92" y="21"/>
                    </a:lnTo>
                    <a:lnTo>
                      <a:pt x="95" y="20"/>
                    </a:lnTo>
                    <a:lnTo>
                      <a:pt x="98" y="19"/>
                    </a:lnTo>
                    <a:lnTo>
                      <a:pt x="102" y="18"/>
                    </a:lnTo>
                    <a:lnTo>
                      <a:pt x="105" y="17"/>
                    </a:lnTo>
                    <a:lnTo>
                      <a:pt x="109" y="16"/>
                    </a:lnTo>
                    <a:lnTo>
                      <a:pt x="112" y="15"/>
                    </a:lnTo>
                    <a:lnTo>
                      <a:pt x="115" y="14"/>
                    </a:lnTo>
                    <a:lnTo>
                      <a:pt x="118" y="13"/>
                    </a:lnTo>
                    <a:lnTo>
                      <a:pt x="121" y="12"/>
                    </a:lnTo>
                    <a:lnTo>
                      <a:pt x="125" y="11"/>
                    </a:lnTo>
                    <a:lnTo>
                      <a:pt x="128" y="10"/>
                    </a:lnTo>
                    <a:lnTo>
                      <a:pt x="131" y="9"/>
                    </a:lnTo>
                    <a:lnTo>
                      <a:pt x="135" y="8"/>
                    </a:lnTo>
                    <a:lnTo>
                      <a:pt x="138" y="7"/>
                    </a:lnTo>
                    <a:lnTo>
                      <a:pt x="141" y="6"/>
                    </a:lnTo>
                    <a:lnTo>
                      <a:pt x="144" y="5"/>
                    </a:lnTo>
                    <a:lnTo>
                      <a:pt x="148" y="4"/>
                    </a:lnTo>
                    <a:lnTo>
                      <a:pt x="151" y="3"/>
                    </a:lnTo>
                    <a:lnTo>
                      <a:pt x="154" y="2"/>
                    </a:lnTo>
                    <a:lnTo>
                      <a:pt x="158"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Freeform 76"/>
              <p:cNvSpPr>
                <a:spLocks/>
              </p:cNvSpPr>
              <p:nvPr/>
            </p:nvSpPr>
            <p:spPr bwMode="auto">
              <a:xfrm>
                <a:off x="6208654" y="3830904"/>
                <a:ext cx="62474" cy="19664"/>
              </a:xfrm>
              <a:custGeom>
                <a:avLst/>
                <a:gdLst>
                  <a:gd name="T0" fmla="*/ 0 w 160"/>
                  <a:gd name="T1" fmla="*/ 49 h 49"/>
                  <a:gd name="T2" fmla="*/ 3 w 160"/>
                  <a:gd name="T3" fmla="*/ 48 h 49"/>
                  <a:gd name="T4" fmla="*/ 6 w 160"/>
                  <a:gd name="T5" fmla="*/ 47 h 49"/>
                  <a:gd name="T6" fmla="*/ 10 w 160"/>
                  <a:gd name="T7" fmla="*/ 46 h 49"/>
                  <a:gd name="T8" fmla="*/ 13 w 160"/>
                  <a:gd name="T9" fmla="*/ 45 h 49"/>
                  <a:gd name="T10" fmla="*/ 16 w 160"/>
                  <a:gd name="T11" fmla="*/ 44 h 49"/>
                  <a:gd name="T12" fmla="*/ 20 w 160"/>
                  <a:gd name="T13" fmla="*/ 43 h 49"/>
                  <a:gd name="T14" fmla="*/ 23 w 160"/>
                  <a:gd name="T15" fmla="*/ 42 h 49"/>
                  <a:gd name="T16" fmla="*/ 26 w 160"/>
                  <a:gd name="T17" fmla="*/ 41 h 49"/>
                  <a:gd name="T18" fmla="*/ 29 w 160"/>
                  <a:gd name="T19" fmla="*/ 40 h 49"/>
                  <a:gd name="T20" fmla="*/ 32 w 160"/>
                  <a:gd name="T21" fmla="*/ 39 h 49"/>
                  <a:gd name="T22" fmla="*/ 36 w 160"/>
                  <a:gd name="T23" fmla="*/ 38 h 49"/>
                  <a:gd name="T24" fmla="*/ 39 w 160"/>
                  <a:gd name="T25" fmla="*/ 37 h 49"/>
                  <a:gd name="T26" fmla="*/ 42 w 160"/>
                  <a:gd name="T27" fmla="*/ 36 h 49"/>
                  <a:gd name="T28" fmla="*/ 46 w 160"/>
                  <a:gd name="T29" fmla="*/ 35 h 49"/>
                  <a:gd name="T30" fmla="*/ 49 w 160"/>
                  <a:gd name="T31" fmla="*/ 34 h 49"/>
                  <a:gd name="T32" fmla="*/ 52 w 160"/>
                  <a:gd name="T33" fmla="*/ 33 h 49"/>
                  <a:gd name="T34" fmla="*/ 55 w 160"/>
                  <a:gd name="T35" fmla="*/ 32 h 49"/>
                  <a:gd name="T36" fmla="*/ 59 w 160"/>
                  <a:gd name="T37" fmla="*/ 31 h 49"/>
                  <a:gd name="T38" fmla="*/ 62 w 160"/>
                  <a:gd name="T39" fmla="*/ 30 h 49"/>
                  <a:gd name="T40" fmla="*/ 65 w 160"/>
                  <a:gd name="T41" fmla="*/ 29 h 49"/>
                  <a:gd name="T42" fmla="*/ 69 w 160"/>
                  <a:gd name="T43" fmla="*/ 28 h 49"/>
                  <a:gd name="T44" fmla="*/ 72 w 160"/>
                  <a:gd name="T45" fmla="*/ 27 h 49"/>
                  <a:gd name="T46" fmla="*/ 75 w 160"/>
                  <a:gd name="T47" fmla="*/ 26 h 49"/>
                  <a:gd name="T48" fmla="*/ 78 w 160"/>
                  <a:gd name="T49" fmla="*/ 25 h 49"/>
                  <a:gd name="T50" fmla="*/ 82 w 160"/>
                  <a:gd name="T51" fmla="*/ 24 h 49"/>
                  <a:gd name="T52" fmla="*/ 85 w 160"/>
                  <a:gd name="T53" fmla="*/ 23 h 49"/>
                  <a:gd name="T54" fmla="*/ 88 w 160"/>
                  <a:gd name="T55" fmla="*/ 22 h 49"/>
                  <a:gd name="T56" fmla="*/ 91 w 160"/>
                  <a:gd name="T57" fmla="*/ 21 h 49"/>
                  <a:gd name="T58" fmla="*/ 95 w 160"/>
                  <a:gd name="T59" fmla="*/ 20 h 49"/>
                  <a:gd name="T60" fmla="*/ 98 w 160"/>
                  <a:gd name="T61" fmla="*/ 19 h 49"/>
                  <a:gd name="T62" fmla="*/ 101 w 160"/>
                  <a:gd name="T63" fmla="*/ 18 h 49"/>
                  <a:gd name="T64" fmla="*/ 105 w 160"/>
                  <a:gd name="T65" fmla="*/ 17 h 49"/>
                  <a:gd name="T66" fmla="*/ 108 w 160"/>
                  <a:gd name="T67" fmla="*/ 16 h 49"/>
                  <a:gd name="T68" fmla="*/ 111 w 160"/>
                  <a:gd name="T69" fmla="*/ 15 h 49"/>
                  <a:gd name="T70" fmla="*/ 114 w 160"/>
                  <a:gd name="T71" fmla="*/ 14 h 49"/>
                  <a:gd name="T72" fmla="*/ 118 w 160"/>
                  <a:gd name="T73" fmla="*/ 13 h 49"/>
                  <a:gd name="T74" fmla="*/ 121 w 160"/>
                  <a:gd name="T75" fmla="*/ 12 h 49"/>
                  <a:gd name="T76" fmla="*/ 124 w 160"/>
                  <a:gd name="T77" fmla="*/ 11 h 49"/>
                  <a:gd name="T78" fmla="*/ 128 w 160"/>
                  <a:gd name="T79" fmla="*/ 10 h 49"/>
                  <a:gd name="T80" fmla="*/ 131 w 160"/>
                  <a:gd name="T81" fmla="*/ 9 h 49"/>
                  <a:gd name="T82" fmla="*/ 134 w 160"/>
                  <a:gd name="T83" fmla="*/ 7 h 49"/>
                  <a:gd name="T84" fmla="*/ 137 w 160"/>
                  <a:gd name="T85" fmla="*/ 7 h 49"/>
                  <a:gd name="T86" fmla="*/ 140 w 160"/>
                  <a:gd name="T87" fmla="*/ 6 h 49"/>
                  <a:gd name="T88" fmla="*/ 144 w 160"/>
                  <a:gd name="T89" fmla="*/ 5 h 49"/>
                  <a:gd name="T90" fmla="*/ 147 w 160"/>
                  <a:gd name="T91" fmla="*/ 4 h 49"/>
                  <a:gd name="T92" fmla="*/ 151 w 160"/>
                  <a:gd name="T93" fmla="*/ 3 h 49"/>
                  <a:gd name="T94" fmla="*/ 154 w 160"/>
                  <a:gd name="T95" fmla="*/ 2 h 49"/>
                  <a:gd name="T96" fmla="*/ 157 w 160"/>
                  <a:gd name="T97" fmla="*/ 0 h 49"/>
                  <a:gd name="T98" fmla="*/ 160 w 160"/>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49">
                    <a:moveTo>
                      <a:pt x="0" y="49"/>
                    </a:moveTo>
                    <a:lnTo>
                      <a:pt x="3" y="48"/>
                    </a:lnTo>
                    <a:lnTo>
                      <a:pt x="6" y="47"/>
                    </a:lnTo>
                    <a:lnTo>
                      <a:pt x="10" y="46"/>
                    </a:lnTo>
                    <a:lnTo>
                      <a:pt x="13" y="45"/>
                    </a:lnTo>
                    <a:lnTo>
                      <a:pt x="16" y="44"/>
                    </a:lnTo>
                    <a:lnTo>
                      <a:pt x="20" y="43"/>
                    </a:lnTo>
                    <a:lnTo>
                      <a:pt x="23" y="42"/>
                    </a:lnTo>
                    <a:lnTo>
                      <a:pt x="26" y="41"/>
                    </a:lnTo>
                    <a:lnTo>
                      <a:pt x="29" y="40"/>
                    </a:lnTo>
                    <a:lnTo>
                      <a:pt x="32" y="39"/>
                    </a:lnTo>
                    <a:lnTo>
                      <a:pt x="36" y="38"/>
                    </a:lnTo>
                    <a:lnTo>
                      <a:pt x="39" y="37"/>
                    </a:lnTo>
                    <a:lnTo>
                      <a:pt x="42" y="36"/>
                    </a:lnTo>
                    <a:lnTo>
                      <a:pt x="46" y="35"/>
                    </a:lnTo>
                    <a:lnTo>
                      <a:pt x="49" y="34"/>
                    </a:lnTo>
                    <a:lnTo>
                      <a:pt x="52" y="33"/>
                    </a:lnTo>
                    <a:lnTo>
                      <a:pt x="55" y="32"/>
                    </a:lnTo>
                    <a:lnTo>
                      <a:pt x="59" y="31"/>
                    </a:lnTo>
                    <a:lnTo>
                      <a:pt x="62" y="30"/>
                    </a:lnTo>
                    <a:lnTo>
                      <a:pt x="65" y="29"/>
                    </a:lnTo>
                    <a:lnTo>
                      <a:pt x="69" y="28"/>
                    </a:lnTo>
                    <a:lnTo>
                      <a:pt x="72" y="27"/>
                    </a:lnTo>
                    <a:lnTo>
                      <a:pt x="75" y="26"/>
                    </a:lnTo>
                    <a:lnTo>
                      <a:pt x="78" y="25"/>
                    </a:lnTo>
                    <a:lnTo>
                      <a:pt x="82" y="24"/>
                    </a:lnTo>
                    <a:lnTo>
                      <a:pt x="85" y="23"/>
                    </a:lnTo>
                    <a:lnTo>
                      <a:pt x="88" y="22"/>
                    </a:lnTo>
                    <a:lnTo>
                      <a:pt x="91" y="21"/>
                    </a:lnTo>
                    <a:lnTo>
                      <a:pt x="95" y="20"/>
                    </a:lnTo>
                    <a:lnTo>
                      <a:pt x="98" y="19"/>
                    </a:lnTo>
                    <a:lnTo>
                      <a:pt x="101" y="18"/>
                    </a:lnTo>
                    <a:lnTo>
                      <a:pt x="105" y="17"/>
                    </a:lnTo>
                    <a:lnTo>
                      <a:pt x="108" y="16"/>
                    </a:lnTo>
                    <a:lnTo>
                      <a:pt x="111" y="15"/>
                    </a:lnTo>
                    <a:lnTo>
                      <a:pt x="114" y="14"/>
                    </a:lnTo>
                    <a:lnTo>
                      <a:pt x="118" y="13"/>
                    </a:lnTo>
                    <a:lnTo>
                      <a:pt x="121" y="12"/>
                    </a:lnTo>
                    <a:lnTo>
                      <a:pt x="124" y="11"/>
                    </a:lnTo>
                    <a:lnTo>
                      <a:pt x="128" y="10"/>
                    </a:lnTo>
                    <a:lnTo>
                      <a:pt x="131" y="9"/>
                    </a:lnTo>
                    <a:lnTo>
                      <a:pt x="134" y="7"/>
                    </a:lnTo>
                    <a:lnTo>
                      <a:pt x="137" y="7"/>
                    </a:lnTo>
                    <a:lnTo>
                      <a:pt x="140" y="6"/>
                    </a:lnTo>
                    <a:lnTo>
                      <a:pt x="144" y="5"/>
                    </a:lnTo>
                    <a:lnTo>
                      <a:pt x="147" y="4"/>
                    </a:lnTo>
                    <a:lnTo>
                      <a:pt x="151" y="3"/>
                    </a:lnTo>
                    <a:lnTo>
                      <a:pt x="154" y="2"/>
                    </a:lnTo>
                    <a:lnTo>
                      <a:pt x="157" y="0"/>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Freeform 77"/>
              <p:cNvSpPr>
                <a:spLocks/>
              </p:cNvSpPr>
              <p:nvPr/>
            </p:nvSpPr>
            <p:spPr bwMode="auto">
              <a:xfrm>
                <a:off x="6271128" y="3291534"/>
                <a:ext cx="62865" cy="539370"/>
              </a:xfrm>
              <a:custGeom>
                <a:avLst/>
                <a:gdLst>
                  <a:gd name="T0" fmla="*/ 0 w 161"/>
                  <a:gd name="T1" fmla="*/ 1344 h 1344"/>
                  <a:gd name="T2" fmla="*/ 3 w 161"/>
                  <a:gd name="T3" fmla="*/ 1343 h 1344"/>
                  <a:gd name="T4" fmla="*/ 7 w 161"/>
                  <a:gd name="T5" fmla="*/ 1342 h 1344"/>
                  <a:gd name="T6" fmla="*/ 10 w 161"/>
                  <a:gd name="T7" fmla="*/ 1341 h 1344"/>
                  <a:gd name="T8" fmla="*/ 14 w 161"/>
                  <a:gd name="T9" fmla="*/ 1339 h 1344"/>
                  <a:gd name="T10" fmla="*/ 17 w 161"/>
                  <a:gd name="T11" fmla="*/ 1339 h 1344"/>
                  <a:gd name="T12" fmla="*/ 20 w 161"/>
                  <a:gd name="T13" fmla="*/ 1337 h 1344"/>
                  <a:gd name="T14" fmla="*/ 23 w 161"/>
                  <a:gd name="T15" fmla="*/ 1337 h 1344"/>
                  <a:gd name="T16" fmla="*/ 26 w 161"/>
                  <a:gd name="T17" fmla="*/ 1336 h 1344"/>
                  <a:gd name="T18" fmla="*/ 30 w 161"/>
                  <a:gd name="T19" fmla="*/ 1334 h 1344"/>
                  <a:gd name="T20" fmla="*/ 33 w 161"/>
                  <a:gd name="T21" fmla="*/ 1334 h 1344"/>
                  <a:gd name="T22" fmla="*/ 36 w 161"/>
                  <a:gd name="T23" fmla="*/ 1332 h 1344"/>
                  <a:gd name="T24" fmla="*/ 40 w 161"/>
                  <a:gd name="T25" fmla="*/ 1332 h 1344"/>
                  <a:gd name="T26" fmla="*/ 43 w 161"/>
                  <a:gd name="T27" fmla="*/ 1330 h 1344"/>
                  <a:gd name="T28" fmla="*/ 46 w 161"/>
                  <a:gd name="T29" fmla="*/ 1330 h 1344"/>
                  <a:gd name="T30" fmla="*/ 49 w 161"/>
                  <a:gd name="T31" fmla="*/ 1329 h 1344"/>
                  <a:gd name="T32" fmla="*/ 52 w 161"/>
                  <a:gd name="T33" fmla="*/ 1327 h 1344"/>
                  <a:gd name="T34" fmla="*/ 56 w 161"/>
                  <a:gd name="T35" fmla="*/ 1327 h 1344"/>
                  <a:gd name="T36" fmla="*/ 59 w 161"/>
                  <a:gd name="T37" fmla="*/ 1325 h 1344"/>
                  <a:gd name="T38" fmla="*/ 63 w 161"/>
                  <a:gd name="T39" fmla="*/ 1325 h 1344"/>
                  <a:gd name="T40" fmla="*/ 66 w 161"/>
                  <a:gd name="T41" fmla="*/ 1323 h 1344"/>
                  <a:gd name="T42" fmla="*/ 69 w 161"/>
                  <a:gd name="T43" fmla="*/ 1322 h 1344"/>
                  <a:gd name="T44" fmla="*/ 72 w 161"/>
                  <a:gd name="T45" fmla="*/ 1322 h 1344"/>
                  <a:gd name="T46" fmla="*/ 75 w 161"/>
                  <a:gd name="T47" fmla="*/ 1320 h 1344"/>
                  <a:gd name="T48" fmla="*/ 79 w 161"/>
                  <a:gd name="T49" fmla="*/ 1320 h 1344"/>
                  <a:gd name="T50" fmla="*/ 82 w 161"/>
                  <a:gd name="T51" fmla="*/ 1318 h 1344"/>
                  <a:gd name="T52" fmla="*/ 85 w 161"/>
                  <a:gd name="T53" fmla="*/ 1317 h 1344"/>
                  <a:gd name="T54" fmla="*/ 89 w 161"/>
                  <a:gd name="T55" fmla="*/ 1316 h 1344"/>
                  <a:gd name="T56" fmla="*/ 92 w 161"/>
                  <a:gd name="T57" fmla="*/ 1315 h 1344"/>
                  <a:gd name="T58" fmla="*/ 95 w 161"/>
                  <a:gd name="T59" fmla="*/ 1315 h 1344"/>
                  <a:gd name="T60" fmla="*/ 98 w 161"/>
                  <a:gd name="T61" fmla="*/ 1313 h 1344"/>
                  <a:gd name="T62" fmla="*/ 102 w 161"/>
                  <a:gd name="T63" fmla="*/ 1313 h 1344"/>
                  <a:gd name="T64" fmla="*/ 105 w 161"/>
                  <a:gd name="T65" fmla="*/ 1311 h 1344"/>
                  <a:gd name="T66" fmla="*/ 108 w 161"/>
                  <a:gd name="T67" fmla="*/ 1310 h 1344"/>
                  <a:gd name="T68" fmla="*/ 112 w 161"/>
                  <a:gd name="T69" fmla="*/ 1309 h 1344"/>
                  <a:gd name="T70" fmla="*/ 115 w 161"/>
                  <a:gd name="T71" fmla="*/ 1308 h 1344"/>
                  <a:gd name="T72" fmla="*/ 118 w 161"/>
                  <a:gd name="T73" fmla="*/ 1308 h 1344"/>
                  <a:gd name="T74" fmla="*/ 121 w 161"/>
                  <a:gd name="T75" fmla="*/ 1306 h 1344"/>
                  <a:gd name="T76" fmla="*/ 125 w 161"/>
                  <a:gd name="T77" fmla="*/ 1305 h 1344"/>
                  <a:gd name="T78" fmla="*/ 128 w 161"/>
                  <a:gd name="T79" fmla="*/ 1304 h 1344"/>
                  <a:gd name="T80" fmla="*/ 131 w 161"/>
                  <a:gd name="T81" fmla="*/ 9 h 1344"/>
                  <a:gd name="T82" fmla="*/ 134 w 161"/>
                  <a:gd name="T83" fmla="*/ 8 h 1344"/>
                  <a:gd name="T84" fmla="*/ 138 w 161"/>
                  <a:gd name="T85" fmla="*/ 7 h 1344"/>
                  <a:gd name="T86" fmla="*/ 141 w 161"/>
                  <a:gd name="T87" fmla="*/ 6 h 1344"/>
                  <a:gd name="T88" fmla="*/ 144 w 161"/>
                  <a:gd name="T89" fmla="*/ 5 h 1344"/>
                  <a:gd name="T90" fmla="*/ 148 w 161"/>
                  <a:gd name="T91" fmla="*/ 4 h 1344"/>
                  <a:gd name="T92" fmla="*/ 151 w 161"/>
                  <a:gd name="T93" fmla="*/ 2 h 1344"/>
                  <a:gd name="T94" fmla="*/ 154 w 161"/>
                  <a:gd name="T95" fmla="*/ 2 h 1344"/>
                  <a:gd name="T96" fmla="*/ 157 w 161"/>
                  <a:gd name="T97" fmla="*/ 1 h 1344"/>
                  <a:gd name="T98" fmla="*/ 161 w 161"/>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1344">
                    <a:moveTo>
                      <a:pt x="0" y="1344"/>
                    </a:moveTo>
                    <a:lnTo>
                      <a:pt x="3" y="1343"/>
                    </a:lnTo>
                    <a:lnTo>
                      <a:pt x="7" y="1342"/>
                    </a:lnTo>
                    <a:lnTo>
                      <a:pt x="10" y="1341"/>
                    </a:lnTo>
                    <a:lnTo>
                      <a:pt x="14" y="1339"/>
                    </a:lnTo>
                    <a:lnTo>
                      <a:pt x="17" y="1339"/>
                    </a:lnTo>
                    <a:lnTo>
                      <a:pt x="20" y="1337"/>
                    </a:lnTo>
                    <a:lnTo>
                      <a:pt x="23" y="1337"/>
                    </a:lnTo>
                    <a:lnTo>
                      <a:pt x="26" y="1336"/>
                    </a:lnTo>
                    <a:lnTo>
                      <a:pt x="30" y="1334"/>
                    </a:lnTo>
                    <a:lnTo>
                      <a:pt x="33" y="1334"/>
                    </a:lnTo>
                    <a:lnTo>
                      <a:pt x="36" y="1332"/>
                    </a:lnTo>
                    <a:lnTo>
                      <a:pt x="40" y="1332"/>
                    </a:lnTo>
                    <a:lnTo>
                      <a:pt x="43" y="1330"/>
                    </a:lnTo>
                    <a:lnTo>
                      <a:pt x="46" y="1330"/>
                    </a:lnTo>
                    <a:lnTo>
                      <a:pt x="49" y="1329"/>
                    </a:lnTo>
                    <a:lnTo>
                      <a:pt x="52" y="1327"/>
                    </a:lnTo>
                    <a:lnTo>
                      <a:pt x="56" y="1327"/>
                    </a:lnTo>
                    <a:lnTo>
                      <a:pt x="59" y="1325"/>
                    </a:lnTo>
                    <a:lnTo>
                      <a:pt x="63" y="1325"/>
                    </a:lnTo>
                    <a:lnTo>
                      <a:pt x="66" y="1323"/>
                    </a:lnTo>
                    <a:lnTo>
                      <a:pt x="69" y="1322"/>
                    </a:lnTo>
                    <a:lnTo>
                      <a:pt x="72" y="1322"/>
                    </a:lnTo>
                    <a:lnTo>
                      <a:pt x="75" y="1320"/>
                    </a:lnTo>
                    <a:lnTo>
                      <a:pt x="79" y="1320"/>
                    </a:lnTo>
                    <a:lnTo>
                      <a:pt x="82" y="1318"/>
                    </a:lnTo>
                    <a:lnTo>
                      <a:pt x="85" y="1317"/>
                    </a:lnTo>
                    <a:lnTo>
                      <a:pt x="89" y="1316"/>
                    </a:lnTo>
                    <a:lnTo>
                      <a:pt x="92" y="1315"/>
                    </a:lnTo>
                    <a:lnTo>
                      <a:pt x="95" y="1315"/>
                    </a:lnTo>
                    <a:lnTo>
                      <a:pt x="98" y="1313"/>
                    </a:lnTo>
                    <a:lnTo>
                      <a:pt x="102" y="1313"/>
                    </a:lnTo>
                    <a:lnTo>
                      <a:pt x="105" y="1311"/>
                    </a:lnTo>
                    <a:lnTo>
                      <a:pt x="108" y="1310"/>
                    </a:lnTo>
                    <a:lnTo>
                      <a:pt x="112" y="1309"/>
                    </a:lnTo>
                    <a:lnTo>
                      <a:pt x="115" y="1308"/>
                    </a:lnTo>
                    <a:lnTo>
                      <a:pt x="118" y="1308"/>
                    </a:lnTo>
                    <a:lnTo>
                      <a:pt x="121" y="1306"/>
                    </a:lnTo>
                    <a:lnTo>
                      <a:pt x="125" y="1305"/>
                    </a:lnTo>
                    <a:lnTo>
                      <a:pt x="128" y="1304"/>
                    </a:lnTo>
                    <a:lnTo>
                      <a:pt x="131" y="9"/>
                    </a:lnTo>
                    <a:lnTo>
                      <a:pt x="134" y="8"/>
                    </a:lnTo>
                    <a:lnTo>
                      <a:pt x="138" y="7"/>
                    </a:lnTo>
                    <a:lnTo>
                      <a:pt x="141" y="6"/>
                    </a:lnTo>
                    <a:lnTo>
                      <a:pt x="144" y="5"/>
                    </a:lnTo>
                    <a:lnTo>
                      <a:pt x="148" y="4"/>
                    </a:lnTo>
                    <a:lnTo>
                      <a:pt x="151" y="2"/>
                    </a:lnTo>
                    <a:lnTo>
                      <a:pt x="154" y="2"/>
                    </a:lnTo>
                    <a:lnTo>
                      <a:pt x="157" y="1"/>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78"/>
              <p:cNvSpPr>
                <a:spLocks/>
              </p:cNvSpPr>
              <p:nvPr/>
            </p:nvSpPr>
            <p:spPr bwMode="auto">
              <a:xfrm>
                <a:off x="6333992" y="3282705"/>
                <a:ext cx="62474" cy="519304"/>
              </a:xfrm>
              <a:custGeom>
                <a:avLst/>
                <a:gdLst>
                  <a:gd name="T0" fmla="*/ 0 w 160"/>
                  <a:gd name="T1" fmla="*/ 22 h 1294"/>
                  <a:gd name="T2" fmla="*/ 3 w 160"/>
                  <a:gd name="T3" fmla="*/ 21 h 1294"/>
                  <a:gd name="T4" fmla="*/ 6 w 160"/>
                  <a:gd name="T5" fmla="*/ 19 h 1294"/>
                  <a:gd name="T6" fmla="*/ 9 w 160"/>
                  <a:gd name="T7" fmla="*/ 19 h 1294"/>
                  <a:gd name="T8" fmla="*/ 13 w 160"/>
                  <a:gd name="T9" fmla="*/ 17 h 1294"/>
                  <a:gd name="T10" fmla="*/ 16 w 160"/>
                  <a:gd name="T11" fmla="*/ 17 h 1294"/>
                  <a:gd name="T12" fmla="*/ 19 w 160"/>
                  <a:gd name="T13" fmla="*/ 15 h 1294"/>
                  <a:gd name="T14" fmla="*/ 23 w 160"/>
                  <a:gd name="T15" fmla="*/ 14 h 1294"/>
                  <a:gd name="T16" fmla="*/ 26 w 160"/>
                  <a:gd name="T17" fmla="*/ 14 h 1294"/>
                  <a:gd name="T18" fmla="*/ 29 w 160"/>
                  <a:gd name="T19" fmla="*/ 12 h 1294"/>
                  <a:gd name="T20" fmla="*/ 32 w 160"/>
                  <a:gd name="T21" fmla="*/ 12 h 1294"/>
                  <a:gd name="T22" fmla="*/ 36 w 160"/>
                  <a:gd name="T23" fmla="*/ 10 h 1294"/>
                  <a:gd name="T24" fmla="*/ 39 w 160"/>
                  <a:gd name="T25" fmla="*/ 10 h 1294"/>
                  <a:gd name="T26" fmla="*/ 42 w 160"/>
                  <a:gd name="T27" fmla="*/ 8 h 1294"/>
                  <a:gd name="T28" fmla="*/ 45 w 160"/>
                  <a:gd name="T29" fmla="*/ 7 h 1294"/>
                  <a:gd name="T30" fmla="*/ 49 w 160"/>
                  <a:gd name="T31" fmla="*/ 7 h 1294"/>
                  <a:gd name="T32" fmla="*/ 52 w 160"/>
                  <a:gd name="T33" fmla="*/ 5 h 1294"/>
                  <a:gd name="T34" fmla="*/ 55 w 160"/>
                  <a:gd name="T35" fmla="*/ 5 h 1294"/>
                  <a:gd name="T36" fmla="*/ 59 w 160"/>
                  <a:gd name="T37" fmla="*/ 3 h 1294"/>
                  <a:gd name="T38" fmla="*/ 62 w 160"/>
                  <a:gd name="T39" fmla="*/ 2 h 1294"/>
                  <a:gd name="T40" fmla="*/ 65 w 160"/>
                  <a:gd name="T41" fmla="*/ 1 h 1294"/>
                  <a:gd name="T42" fmla="*/ 68 w 160"/>
                  <a:gd name="T43" fmla="*/ 0 h 1294"/>
                  <a:gd name="T44" fmla="*/ 72 w 160"/>
                  <a:gd name="T45" fmla="*/ 1294 h 1294"/>
                  <a:gd name="T46" fmla="*/ 75 w 160"/>
                  <a:gd name="T47" fmla="*/ 1293 h 1294"/>
                  <a:gd name="T48" fmla="*/ 78 w 160"/>
                  <a:gd name="T49" fmla="*/ 1292 h 1294"/>
                  <a:gd name="T50" fmla="*/ 82 w 160"/>
                  <a:gd name="T51" fmla="*/ 1291 h 1294"/>
                  <a:gd name="T52" fmla="*/ 85 w 160"/>
                  <a:gd name="T53" fmla="*/ 1290 h 1294"/>
                  <a:gd name="T54" fmla="*/ 88 w 160"/>
                  <a:gd name="T55" fmla="*/ 1289 h 1294"/>
                  <a:gd name="T56" fmla="*/ 91 w 160"/>
                  <a:gd name="T57" fmla="*/ 1288 h 1294"/>
                  <a:gd name="T58" fmla="*/ 94 w 160"/>
                  <a:gd name="T59" fmla="*/ 1287 h 1294"/>
                  <a:gd name="T60" fmla="*/ 98 w 160"/>
                  <a:gd name="T61" fmla="*/ 1286 h 1294"/>
                  <a:gd name="T62" fmla="*/ 101 w 160"/>
                  <a:gd name="T63" fmla="*/ 1285 h 1294"/>
                  <a:gd name="T64" fmla="*/ 105 w 160"/>
                  <a:gd name="T65" fmla="*/ 1284 h 1294"/>
                  <a:gd name="T66" fmla="*/ 108 w 160"/>
                  <a:gd name="T67" fmla="*/ 1283 h 1294"/>
                  <a:gd name="T68" fmla="*/ 111 w 160"/>
                  <a:gd name="T69" fmla="*/ 1282 h 1294"/>
                  <a:gd name="T70" fmla="*/ 114 w 160"/>
                  <a:gd name="T71" fmla="*/ 1281 h 1294"/>
                  <a:gd name="T72" fmla="*/ 117 w 160"/>
                  <a:gd name="T73" fmla="*/ 1280 h 1294"/>
                  <a:gd name="T74" fmla="*/ 121 w 160"/>
                  <a:gd name="T75" fmla="*/ 1279 h 1294"/>
                  <a:gd name="T76" fmla="*/ 124 w 160"/>
                  <a:gd name="T77" fmla="*/ 1278 h 1294"/>
                  <a:gd name="T78" fmla="*/ 127 w 160"/>
                  <a:gd name="T79" fmla="*/ 1277 h 1294"/>
                  <a:gd name="T80" fmla="*/ 131 w 160"/>
                  <a:gd name="T81" fmla="*/ 1276 h 1294"/>
                  <a:gd name="T82" fmla="*/ 134 w 160"/>
                  <a:gd name="T83" fmla="*/ 1275 h 1294"/>
                  <a:gd name="T84" fmla="*/ 137 w 160"/>
                  <a:gd name="T85" fmla="*/ 1274 h 1294"/>
                  <a:gd name="T86" fmla="*/ 140 w 160"/>
                  <a:gd name="T87" fmla="*/ 1273 h 1294"/>
                  <a:gd name="T88" fmla="*/ 143 w 160"/>
                  <a:gd name="T89" fmla="*/ 1272 h 1294"/>
                  <a:gd name="T90" fmla="*/ 147 w 160"/>
                  <a:gd name="T91" fmla="*/ 1271 h 1294"/>
                  <a:gd name="T92" fmla="*/ 150 w 160"/>
                  <a:gd name="T93" fmla="*/ 1270 h 1294"/>
                  <a:gd name="T94" fmla="*/ 154 w 160"/>
                  <a:gd name="T95" fmla="*/ 1269 h 1294"/>
                  <a:gd name="T96" fmla="*/ 157 w 160"/>
                  <a:gd name="T97" fmla="*/ 1268 h 1294"/>
                  <a:gd name="T98" fmla="*/ 160 w 160"/>
                  <a:gd name="T99" fmla="*/ 1267 h 1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294">
                    <a:moveTo>
                      <a:pt x="0" y="22"/>
                    </a:moveTo>
                    <a:lnTo>
                      <a:pt x="3" y="21"/>
                    </a:lnTo>
                    <a:lnTo>
                      <a:pt x="6" y="19"/>
                    </a:lnTo>
                    <a:lnTo>
                      <a:pt x="9" y="19"/>
                    </a:lnTo>
                    <a:lnTo>
                      <a:pt x="13" y="17"/>
                    </a:lnTo>
                    <a:lnTo>
                      <a:pt x="16" y="17"/>
                    </a:lnTo>
                    <a:lnTo>
                      <a:pt x="19" y="15"/>
                    </a:lnTo>
                    <a:lnTo>
                      <a:pt x="23" y="14"/>
                    </a:lnTo>
                    <a:lnTo>
                      <a:pt x="26" y="14"/>
                    </a:lnTo>
                    <a:lnTo>
                      <a:pt x="29" y="12"/>
                    </a:lnTo>
                    <a:lnTo>
                      <a:pt x="32" y="12"/>
                    </a:lnTo>
                    <a:lnTo>
                      <a:pt x="36" y="10"/>
                    </a:lnTo>
                    <a:lnTo>
                      <a:pt x="39" y="10"/>
                    </a:lnTo>
                    <a:lnTo>
                      <a:pt x="42" y="8"/>
                    </a:lnTo>
                    <a:lnTo>
                      <a:pt x="45" y="7"/>
                    </a:lnTo>
                    <a:lnTo>
                      <a:pt x="49" y="7"/>
                    </a:lnTo>
                    <a:lnTo>
                      <a:pt x="52" y="5"/>
                    </a:lnTo>
                    <a:lnTo>
                      <a:pt x="55" y="5"/>
                    </a:lnTo>
                    <a:lnTo>
                      <a:pt x="59" y="3"/>
                    </a:lnTo>
                    <a:lnTo>
                      <a:pt x="62" y="2"/>
                    </a:lnTo>
                    <a:lnTo>
                      <a:pt x="65" y="1"/>
                    </a:lnTo>
                    <a:lnTo>
                      <a:pt x="68" y="0"/>
                    </a:lnTo>
                    <a:lnTo>
                      <a:pt x="72" y="1294"/>
                    </a:lnTo>
                    <a:lnTo>
                      <a:pt x="75" y="1293"/>
                    </a:lnTo>
                    <a:lnTo>
                      <a:pt x="78" y="1292"/>
                    </a:lnTo>
                    <a:lnTo>
                      <a:pt x="82" y="1291"/>
                    </a:lnTo>
                    <a:lnTo>
                      <a:pt x="85" y="1290"/>
                    </a:lnTo>
                    <a:lnTo>
                      <a:pt x="88" y="1289"/>
                    </a:lnTo>
                    <a:lnTo>
                      <a:pt x="91" y="1288"/>
                    </a:lnTo>
                    <a:lnTo>
                      <a:pt x="94" y="1287"/>
                    </a:lnTo>
                    <a:lnTo>
                      <a:pt x="98" y="1286"/>
                    </a:lnTo>
                    <a:lnTo>
                      <a:pt x="101" y="1285"/>
                    </a:lnTo>
                    <a:lnTo>
                      <a:pt x="105" y="1284"/>
                    </a:lnTo>
                    <a:lnTo>
                      <a:pt x="108" y="1283"/>
                    </a:lnTo>
                    <a:lnTo>
                      <a:pt x="111" y="1282"/>
                    </a:lnTo>
                    <a:lnTo>
                      <a:pt x="114" y="1281"/>
                    </a:lnTo>
                    <a:lnTo>
                      <a:pt x="117" y="1280"/>
                    </a:lnTo>
                    <a:lnTo>
                      <a:pt x="121" y="1279"/>
                    </a:lnTo>
                    <a:lnTo>
                      <a:pt x="124" y="1278"/>
                    </a:lnTo>
                    <a:lnTo>
                      <a:pt x="127" y="1277"/>
                    </a:lnTo>
                    <a:lnTo>
                      <a:pt x="131" y="1276"/>
                    </a:lnTo>
                    <a:lnTo>
                      <a:pt x="134" y="1275"/>
                    </a:lnTo>
                    <a:lnTo>
                      <a:pt x="137" y="1274"/>
                    </a:lnTo>
                    <a:lnTo>
                      <a:pt x="140" y="1273"/>
                    </a:lnTo>
                    <a:lnTo>
                      <a:pt x="143" y="1272"/>
                    </a:lnTo>
                    <a:lnTo>
                      <a:pt x="147" y="1271"/>
                    </a:lnTo>
                    <a:lnTo>
                      <a:pt x="150" y="1270"/>
                    </a:lnTo>
                    <a:lnTo>
                      <a:pt x="154" y="1269"/>
                    </a:lnTo>
                    <a:lnTo>
                      <a:pt x="157" y="1268"/>
                    </a:lnTo>
                    <a:lnTo>
                      <a:pt x="160" y="1267"/>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79"/>
              <p:cNvSpPr>
                <a:spLocks/>
              </p:cNvSpPr>
              <p:nvPr/>
            </p:nvSpPr>
            <p:spPr bwMode="auto">
              <a:xfrm>
                <a:off x="6396467" y="3251803"/>
                <a:ext cx="62474" cy="539370"/>
              </a:xfrm>
              <a:custGeom>
                <a:avLst/>
                <a:gdLst>
                  <a:gd name="T0" fmla="*/ 0 w 160"/>
                  <a:gd name="T1" fmla="*/ 1344 h 1344"/>
                  <a:gd name="T2" fmla="*/ 3 w 160"/>
                  <a:gd name="T3" fmla="*/ 1343 h 1344"/>
                  <a:gd name="T4" fmla="*/ 6 w 160"/>
                  <a:gd name="T5" fmla="*/ 1342 h 1344"/>
                  <a:gd name="T6" fmla="*/ 10 w 160"/>
                  <a:gd name="T7" fmla="*/ 1341 h 1344"/>
                  <a:gd name="T8" fmla="*/ 13 w 160"/>
                  <a:gd name="T9" fmla="*/ 1340 h 1344"/>
                  <a:gd name="T10" fmla="*/ 17 w 160"/>
                  <a:gd name="T11" fmla="*/ 1339 h 1344"/>
                  <a:gd name="T12" fmla="*/ 20 w 160"/>
                  <a:gd name="T13" fmla="*/ 1338 h 1344"/>
                  <a:gd name="T14" fmla="*/ 23 w 160"/>
                  <a:gd name="T15" fmla="*/ 1337 h 1344"/>
                  <a:gd name="T16" fmla="*/ 26 w 160"/>
                  <a:gd name="T17" fmla="*/ 1336 h 1344"/>
                  <a:gd name="T18" fmla="*/ 29 w 160"/>
                  <a:gd name="T19" fmla="*/ 1335 h 1344"/>
                  <a:gd name="T20" fmla="*/ 33 w 160"/>
                  <a:gd name="T21" fmla="*/ 1334 h 1344"/>
                  <a:gd name="T22" fmla="*/ 36 w 160"/>
                  <a:gd name="T23" fmla="*/ 1333 h 1344"/>
                  <a:gd name="T24" fmla="*/ 39 w 160"/>
                  <a:gd name="T25" fmla="*/ 1332 h 1344"/>
                  <a:gd name="T26" fmla="*/ 43 w 160"/>
                  <a:gd name="T27" fmla="*/ 1331 h 1344"/>
                  <a:gd name="T28" fmla="*/ 46 w 160"/>
                  <a:gd name="T29" fmla="*/ 1330 h 1344"/>
                  <a:gd name="T30" fmla="*/ 49 w 160"/>
                  <a:gd name="T31" fmla="*/ 1329 h 1344"/>
                  <a:gd name="T32" fmla="*/ 52 w 160"/>
                  <a:gd name="T33" fmla="*/ 1328 h 1344"/>
                  <a:gd name="T34" fmla="*/ 56 w 160"/>
                  <a:gd name="T35" fmla="*/ 1327 h 1344"/>
                  <a:gd name="T36" fmla="*/ 59 w 160"/>
                  <a:gd name="T37" fmla="*/ 1326 h 1344"/>
                  <a:gd name="T38" fmla="*/ 62 w 160"/>
                  <a:gd name="T39" fmla="*/ 1325 h 1344"/>
                  <a:gd name="T40" fmla="*/ 66 w 160"/>
                  <a:gd name="T41" fmla="*/ 1324 h 1344"/>
                  <a:gd name="T42" fmla="*/ 69 w 160"/>
                  <a:gd name="T43" fmla="*/ 1323 h 1344"/>
                  <a:gd name="T44" fmla="*/ 72 w 160"/>
                  <a:gd name="T45" fmla="*/ 1322 h 1344"/>
                  <a:gd name="T46" fmla="*/ 75 w 160"/>
                  <a:gd name="T47" fmla="*/ 1321 h 1344"/>
                  <a:gd name="T48" fmla="*/ 79 w 160"/>
                  <a:gd name="T49" fmla="*/ 1320 h 1344"/>
                  <a:gd name="T50" fmla="*/ 82 w 160"/>
                  <a:gd name="T51" fmla="*/ 1319 h 1344"/>
                  <a:gd name="T52" fmla="*/ 85 w 160"/>
                  <a:gd name="T53" fmla="*/ 1318 h 1344"/>
                  <a:gd name="T54" fmla="*/ 88 w 160"/>
                  <a:gd name="T55" fmla="*/ 1317 h 1344"/>
                  <a:gd name="T56" fmla="*/ 92 w 160"/>
                  <a:gd name="T57" fmla="*/ 1316 h 1344"/>
                  <a:gd name="T58" fmla="*/ 95 w 160"/>
                  <a:gd name="T59" fmla="*/ 1315 h 1344"/>
                  <a:gd name="T60" fmla="*/ 98 w 160"/>
                  <a:gd name="T61" fmla="*/ 1314 h 1344"/>
                  <a:gd name="T62" fmla="*/ 102 w 160"/>
                  <a:gd name="T63" fmla="*/ 1313 h 1344"/>
                  <a:gd name="T64" fmla="*/ 105 w 160"/>
                  <a:gd name="T65" fmla="*/ 1312 h 1344"/>
                  <a:gd name="T66" fmla="*/ 108 w 160"/>
                  <a:gd name="T67" fmla="*/ 1311 h 1344"/>
                  <a:gd name="T68" fmla="*/ 111 w 160"/>
                  <a:gd name="T69" fmla="*/ 1310 h 1344"/>
                  <a:gd name="T70" fmla="*/ 115 w 160"/>
                  <a:gd name="T71" fmla="*/ 1309 h 1344"/>
                  <a:gd name="T72" fmla="*/ 118 w 160"/>
                  <a:gd name="T73" fmla="*/ 1308 h 1344"/>
                  <a:gd name="T74" fmla="*/ 121 w 160"/>
                  <a:gd name="T75" fmla="*/ 1306 h 1344"/>
                  <a:gd name="T76" fmla="*/ 124 w 160"/>
                  <a:gd name="T77" fmla="*/ 1306 h 1344"/>
                  <a:gd name="T78" fmla="*/ 128 w 160"/>
                  <a:gd name="T79" fmla="*/ 1305 h 1344"/>
                  <a:gd name="T80" fmla="*/ 131 w 160"/>
                  <a:gd name="T81" fmla="*/ 1304 h 1344"/>
                  <a:gd name="T82" fmla="*/ 134 w 160"/>
                  <a:gd name="T83" fmla="*/ 1303 h 1344"/>
                  <a:gd name="T84" fmla="*/ 137 w 160"/>
                  <a:gd name="T85" fmla="*/ 1302 h 1344"/>
                  <a:gd name="T86" fmla="*/ 141 w 160"/>
                  <a:gd name="T87" fmla="*/ 1301 h 1344"/>
                  <a:gd name="T88" fmla="*/ 144 w 160"/>
                  <a:gd name="T89" fmla="*/ 5 h 1344"/>
                  <a:gd name="T90" fmla="*/ 147 w 160"/>
                  <a:gd name="T91" fmla="*/ 4 h 1344"/>
                  <a:gd name="T92" fmla="*/ 151 w 160"/>
                  <a:gd name="T93" fmla="*/ 3 h 1344"/>
                  <a:gd name="T94" fmla="*/ 154 w 160"/>
                  <a:gd name="T95" fmla="*/ 2 h 1344"/>
                  <a:gd name="T96" fmla="*/ 157 w 160"/>
                  <a:gd name="T97" fmla="*/ 1 h 1344"/>
                  <a:gd name="T98" fmla="*/ 160 w 160"/>
                  <a:gd name="T99"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0" h="1344">
                    <a:moveTo>
                      <a:pt x="0" y="1344"/>
                    </a:moveTo>
                    <a:lnTo>
                      <a:pt x="3" y="1343"/>
                    </a:lnTo>
                    <a:lnTo>
                      <a:pt x="6" y="1342"/>
                    </a:lnTo>
                    <a:lnTo>
                      <a:pt x="10" y="1341"/>
                    </a:lnTo>
                    <a:lnTo>
                      <a:pt x="13" y="1340"/>
                    </a:lnTo>
                    <a:lnTo>
                      <a:pt x="17" y="1339"/>
                    </a:lnTo>
                    <a:lnTo>
                      <a:pt x="20" y="1338"/>
                    </a:lnTo>
                    <a:lnTo>
                      <a:pt x="23" y="1337"/>
                    </a:lnTo>
                    <a:lnTo>
                      <a:pt x="26" y="1336"/>
                    </a:lnTo>
                    <a:lnTo>
                      <a:pt x="29" y="1335"/>
                    </a:lnTo>
                    <a:lnTo>
                      <a:pt x="33" y="1334"/>
                    </a:lnTo>
                    <a:lnTo>
                      <a:pt x="36" y="1333"/>
                    </a:lnTo>
                    <a:lnTo>
                      <a:pt x="39" y="1332"/>
                    </a:lnTo>
                    <a:lnTo>
                      <a:pt x="43" y="1331"/>
                    </a:lnTo>
                    <a:lnTo>
                      <a:pt x="46" y="1330"/>
                    </a:lnTo>
                    <a:lnTo>
                      <a:pt x="49" y="1329"/>
                    </a:lnTo>
                    <a:lnTo>
                      <a:pt x="52" y="1328"/>
                    </a:lnTo>
                    <a:lnTo>
                      <a:pt x="56" y="1327"/>
                    </a:lnTo>
                    <a:lnTo>
                      <a:pt x="59" y="1326"/>
                    </a:lnTo>
                    <a:lnTo>
                      <a:pt x="62" y="1325"/>
                    </a:lnTo>
                    <a:lnTo>
                      <a:pt x="66" y="1324"/>
                    </a:lnTo>
                    <a:lnTo>
                      <a:pt x="69" y="1323"/>
                    </a:lnTo>
                    <a:lnTo>
                      <a:pt x="72" y="1322"/>
                    </a:lnTo>
                    <a:lnTo>
                      <a:pt x="75" y="1321"/>
                    </a:lnTo>
                    <a:lnTo>
                      <a:pt x="79" y="1320"/>
                    </a:lnTo>
                    <a:lnTo>
                      <a:pt x="82" y="1319"/>
                    </a:lnTo>
                    <a:lnTo>
                      <a:pt x="85" y="1318"/>
                    </a:lnTo>
                    <a:lnTo>
                      <a:pt x="88" y="1317"/>
                    </a:lnTo>
                    <a:lnTo>
                      <a:pt x="92" y="1316"/>
                    </a:lnTo>
                    <a:lnTo>
                      <a:pt x="95" y="1315"/>
                    </a:lnTo>
                    <a:lnTo>
                      <a:pt x="98" y="1314"/>
                    </a:lnTo>
                    <a:lnTo>
                      <a:pt x="102" y="1313"/>
                    </a:lnTo>
                    <a:lnTo>
                      <a:pt x="105" y="1312"/>
                    </a:lnTo>
                    <a:lnTo>
                      <a:pt x="108" y="1311"/>
                    </a:lnTo>
                    <a:lnTo>
                      <a:pt x="111" y="1310"/>
                    </a:lnTo>
                    <a:lnTo>
                      <a:pt x="115" y="1309"/>
                    </a:lnTo>
                    <a:lnTo>
                      <a:pt x="118" y="1308"/>
                    </a:lnTo>
                    <a:lnTo>
                      <a:pt x="121" y="1306"/>
                    </a:lnTo>
                    <a:lnTo>
                      <a:pt x="124" y="1306"/>
                    </a:lnTo>
                    <a:lnTo>
                      <a:pt x="128" y="1305"/>
                    </a:lnTo>
                    <a:lnTo>
                      <a:pt x="131" y="1304"/>
                    </a:lnTo>
                    <a:lnTo>
                      <a:pt x="134" y="1303"/>
                    </a:lnTo>
                    <a:lnTo>
                      <a:pt x="137" y="1302"/>
                    </a:lnTo>
                    <a:lnTo>
                      <a:pt x="141" y="1301"/>
                    </a:lnTo>
                    <a:lnTo>
                      <a:pt x="144" y="5"/>
                    </a:lnTo>
                    <a:lnTo>
                      <a:pt x="147" y="4"/>
                    </a:lnTo>
                    <a:lnTo>
                      <a:pt x="151" y="3"/>
                    </a:lnTo>
                    <a:lnTo>
                      <a:pt x="154" y="2"/>
                    </a:lnTo>
                    <a:lnTo>
                      <a:pt x="157" y="1"/>
                    </a:lnTo>
                    <a:lnTo>
                      <a:pt x="160"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80"/>
              <p:cNvSpPr>
                <a:spLocks/>
              </p:cNvSpPr>
              <p:nvPr/>
            </p:nvSpPr>
            <p:spPr bwMode="auto">
              <a:xfrm>
                <a:off x="6458941" y="3231737"/>
                <a:ext cx="62865" cy="20066"/>
              </a:xfrm>
              <a:custGeom>
                <a:avLst/>
                <a:gdLst>
                  <a:gd name="T0" fmla="*/ 0 w 161"/>
                  <a:gd name="T1" fmla="*/ 50 h 50"/>
                  <a:gd name="T2" fmla="*/ 4 w 161"/>
                  <a:gd name="T3" fmla="*/ 49 h 50"/>
                  <a:gd name="T4" fmla="*/ 7 w 161"/>
                  <a:gd name="T5" fmla="*/ 48 h 50"/>
                  <a:gd name="T6" fmla="*/ 10 w 161"/>
                  <a:gd name="T7" fmla="*/ 47 h 50"/>
                  <a:gd name="T8" fmla="*/ 14 w 161"/>
                  <a:gd name="T9" fmla="*/ 46 h 50"/>
                  <a:gd name="T10" fmla="*/ 17 w 161"/>
                  <a:gd name="T11" fmla="*/ 45 h 50"/>
                  <a:gd name="T12" fmla="*/ 20 w 161"/>
                  <a:gd name="T13" fmla="*/ 44 h 50"/>
                  <a:gd name="T14" fmla="*/ 23 w 161"/>
                  <a:gd name="T15" fmla="*/ 43 h 50"/>
                  <a:gd name="T16" fmla="*/ 27 w 161"/>
                  <a:gd name="T17" fmla="*/ 42 h 50"/>
                  <a:gd name="T18" fmla="*/ 30 w 161"/>
                  <a:gd name="T19" fmla="*/ 41 h 50"/>
                  <a:gd name="T20" fmla="*/ 33 w 161"/>
                  <a:gd name="T21" fmla="*/ 40 h 50"/>
                  <a:gd name="T22" fmla="*/ 37 w 161"/>
                  <a:gd name="T23" fmla="*/ 39 h 50"/>
                  <a:gd name="T24" fmla="*/ 40 w 161"/>
                  <a:gd name="T25" fmla="*/ 38 h 50"/>
                  <a:gd name="T26" fmla="*/ 43 w 161"/>
                  <a:gd name="T27" fmla="*/ 37 h 50"/>
                  <a:gd name="T28" fmla="*/ 46 w 161"/>
                  <a:gd name="T29" fmla="*/ 36 h 50"/>
                  <a:gd name="T30" fmla="*/ 49 w 161"/>
                  <a:gd name="T31" fmla="*/ 35 h 50"/>
                  <a:gd name="T32" fmla="*/ 53 w 161"/>
                  <a:gd name="T33" fmla="*/ 34 h 50"/>
                  <a:gd name="T34" fmla="*/ 56 w 161"/>
                  <a:gd name="T35" fmla="*/ 33 h 50"/>
                  <a:gd name="T36" fmla="*/ 60 w 161"/>
                  <a:gd name="T37" fmla="*/ 32 h 50"/>
                  <a:gd name="T38" fmla="*/ 63 w 161"/>
                  <a:gd name="T39" fmla="*/ 31 h 50"/>
                  <a:gd name="T40" fmla="*/ 66 w 161"/>
                  <a:gd name="T41" fmla="*/ 30 h 50"/>
                  <a:gd name="T42" fmla="*/ 69 w 161"/>
                  <a:gd name="T43" fmla="*/ 29 h 50"/>
                  <a:gd name="T44" fmla="*/ 72 w 161"/>
                  <a:gd name="T45" fmla="*/ 28 h 50"/>
                  <a:gd name="T46" fmla="*/ 76 w 161"/>
                  <a:gd name="T47" fmla="*/ 27 h 50"/>
                  <a:gd name="T48" fmla="*/ 79 w 161"/>
                  <a:gd name="T49" fmla="*/ 26 h 50"/>
                  <a:gd name="T50" fmla="*/ 82 w 161"/>
                  <a:gd name="T51" fmla="*/ 25 h 50"/>
                  <a:gd name="T52" fmla="*/ 86 w 161"/>
                  <a:gd name="T53" fmla="*/ 24 h 50"/>
                  <a:gd name="T54" fmla="*/ 89 w 161"/>
                  <a:gd name="T55" fmla="*/ 23 h 50"/>
                  <a:gd name="T56" fmla="*/ 92 w 161"/>
                  <a:gd name="T57" fmla="*/ 22 h 50"/>
                  <a:gd name="T58" fmla="*/ 95 w 161"/>
                  <a:gd name="T59" fmla="*/ 21 h 50"/>
                  <a:gd name="T60" fmla="*/ 98 w 161"/>
                  <a:gd name="T61" fmla="*/ 19 h 50"/>
                  <a:gd name="T62" fmla="*/ 102 w 161"/>
                  <a:gd name="T63" fmla="*/ 19 h 50"/>
                  <a:gd name="T64" fmla="*/ 105 w 161"/>
                  <a:gd name="T65" fmla="*/ 18 h 50"/>
                  <a:gd name="T66" fmla="*/ 109 w 161"/>
                  <a:gd name="T67" fmla="*/ 17 h 50"/>
                  <a:gd name="T68" fmla="*/ 112 w 161"/>
                  <a:gd name="T69" fmla="*/ 16 h 50"/>
                  <a:gd name="T70" fmla="*/ 115 w 161"/>
                  <a:gd name="T71" fmla="*/ 14 h 50"/>
                  <a:gd name="T72" fmla="*/ 118 w 161"/>
                  <a:gd name="T73" fmla="*/ 14 h 50"/>
                  <a:gd name="T74" fmla="*/ 121 w 161"/>
                  <a:gd name="T75" fmla="*/ 12 h 50"/>
                  <a:gd name="T76" fmla="*/ 125 w 161"/>
                  <a:gd name="T77" fmla="*/ 12 h 50"/>
                  <a:gd name="T78" fmla="*/ 128 w 161"/>
                  <a:gd name="T79" fmla="*/ 11 h 50"/>
                  <a:gd name="T80" fmla="*/ 131 w 161"/>
                  <a:gd name="T81" fmla="*/ 10 h 50"/>
                  <a:gd name="T82" fmla="*/ 135 w 161"/>
                  <a:gd name="T83" fmla="*/ 9 h 50"/>
                  <a:gd name="T84" fmla="*/ 138 w 161"/>
                  <a:gd name="T85" fmla="*/ 7 h 50"/>
                  <a:gd name="T86" fmla="*/ 141 w 161"/>
                  <a:gd name="T87" fmla="*/ 7 h 50"/>
                  <a:gd name="T88" fmla="*/ 144 w 161"/>
                  <a:gd name="T89" fmla="*/ 5 h 50"/>
                  <a:gd name="T90" fmla="*/ 148 w 161"/>
                  <a:gd name="T91" fmla="*/ 5 h 50"/>
                  <a:gd name="T92" fmla="*/ 151 w 161"/>
                  <a:gd name="T93" fmla="*/ 4 h 50"/>
                  <a:gd name="T94" fmla="*/ 154 w 161"/>
                  <a:gd name="T95" fmla="*/ 2 h 50"/>
                  <a:gd name="T96" fmla="*/ 158 w 161"/>
                  <a:gd name="T97" fmla="*/ 2 h 50"/>
                  <a:gd name="T98" fmla="*/ 161 w 161"/>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1" h="50">
                    <a:moveTo>
                      <a:pt x="0" y="50"/>
                    </a:moveTo>
                    <a:lnTo>
                      <a:pt x="4" y="49"/>
                    </a:lnTo>
                    <a:lnTo>
                      <a:pt x="7" y="48"/>
                    </a:lnTo>
                    <a:lnTo>
                      <a:pt x="10" y="47"/>
                    </a:lnTo>
                    <a:lnTo>
                      <a:pt x="14" y="46"/>
                    </a:lnTo>
                    <a:lnTo>
                      <a:pt x="17" y="45"/>
                    </a:lnTo>
                    <a:lnTo>
                      <a:pt x="20" y="44"/>
                    </a:lnTo>
                    <a:lnTo>
                      <a:pt x="23" y="43"/>
                    </a:lnTo>
                    <a:lnTo>
                      <a:pt x="27" y="42"/>
                    </a:lnTo>
                    <a:lnTo>
                      <a:pt x="30" y="41"/>
                    </a:lnTo>
                    <a:lnTo>
                      <a:pt x="33" y="40"/>
                    </a:lnTo>
                    <a:lnTo>
                      <a:pt x="37" y="39"/>
                    </a:lnTo>
                    <a:lnTo>
                      <a:pt x="40" y="38"/>
                    </a:lnTo>
                    <a:lnTo>
                      <a:pt x="43" y="37"/>
                    </a:lnTo>
                    <a:lnTo>
                      <a:pt x="46" y="36"/>
                    </a:lnTo>
                    <a:lnTo>
                      <a:pt x="49" y="35"/>
                    </a:lnTo>
                    <a:lnTo>
                      <a:pt x="53" y="34"/>
                    </a:lnTo>
                    <a:lnTo>
                      <a:pt x="56" y="33"/>
                    </a:lnTo>
                    <a:lnTo>
                      <a:pt x="60" y="32"/>
                    </a:lnTo>
                    <a:lnTo>
                      <a:pt x="63" y="31"/>
                    </a:lnTo>
                    <a:lnTo>
                      <a:pt x="66" y="30"/>
                    </a:lnTo>
                    <a:lnTo>
                      <a:pt x="69" y="29"/>
                    </a:lnTo>
                    <a:lnTo>
                      <a:pt x="72" y="28"/>
                    </a:lnTo>
                    <a:lnTo>
                      <a:pt x="76" y="27"/>
                    </a:lnTo>
                    <a:lnTo>
                      <a:pt x="79" y="26"/>
                    </a:lnTo>
                    <a:lnTo>
                      <a:pt x="82" y="25"/>
                    </a:lnTo>
                    <a:lnTo>
                      <a:pt x="86" y="24"/>
                    </a:lnTo>
                    <a:lnTo>
                      <a:pt x="89" y="23"/>
                    </a:lnTo>
                    <a:lnTo>
                      <a:pt x="92" y="22"/>
                    </a:lnTo>
                    <a:lnTo>
                      <a:pt x="95" y="21"/>
                    </a:lnTo>
                    <a:lnTo>
                      <a:pt x="98" y="19"/>
                    </a:lnTo>
                    <a:lnTo>
                      <a:pt x="102" y="19"/>
                    </a:lnTo>
                    <a:lnTo>
                      <a:pt x="105" y="18"/>
                    </a:lnTo>
                    <a:lnTo>
                      <a:pt x="109" y="17"/>
                    </a:lnTo>
                    <a:lnTo>
                      <a:pt x="112" y="16"/>
                    </a:lnTo>
                    <a:lnTo>
                      <a:pt x="115" y="14"/>
                    </a:lnTo>
                    <a:lnTo>
                      <a:pt x="118" y="14"/>
                    </a:lnTo>
                    <a:lnTo>
                      <a:pt x="121" y="12"/>
                    </a:lnTo>
                    <a:lnTo>
                      <a:pt x="125" y="12"/>
                    </a:lnTo>
                    <a:lnTo>
                      <a:pt x="128" y="11"/>
                    </a:lnTo>
                    <a:lnTo>
                      <a:pt x="131" y="10"/>
                    </a:lnTo>
                    <a:lnTo>
                      <a:pt x="135" y="9"/>
                    </a:lnTo>
                    <a:lnTo>
                      <a:pt x="138" y="7"/>
                    </a:lnTo>
                    <a:lnTo>
                      <a:pt x="141" y="7"/>
                    </a:lnTo>
                    <a:lnTo>
                      <a:pt x="144" y="5"/>
                    </a:lnTo>
                    <a:lnTo>
                      <a:pt x="148" y="5"/>
                    </a:lnTo>
                    <a:lnTo>
                      <a:pt x="151" y="4"/>
                    </a:lnTo>
                    <a:lnTo>
                      <a:pt x="154" y="2"/>
                    </a:lnTo>
                    <a:lnTo>
                      <a:pt x="158" y="2"/>
                    </a:lnTo>
                    <a:lnTo>
                      <a:pt x="161"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Rectangle 283"/>
              <p:cNvSpPr/>
              <p:nvPr/>
            </p:nvSpPr>
            <p:spPr>
              <a:xfrm>
                <a:off x="5215255" y="3496206"/>
                <a:ext cx="443574"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5" name="Rectangle 284"/>
              <p:cNvSpPr/>
              <p:nvPr/>
            </p:nvSpPr>
            <p:spPr>
              <a:xfrm>
                <a:off x="5659219" y="3328178"/>
                <a:ext cx="414621"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6" name="Rectangle 285"/>
              <p:cNvSpPr/>
              <p:nvPr/>
            </p:nvSpPr>
            <p:spPr>
              <a:xfrm>
                <a:off x="6087111" y="3220306"/>
                <a:ext cx="436479" cy="699489"/>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graphicFrame>
                <p:nvGraphicFramePr>
                  <p:cNvPr id="220" name="Object 219"/>
                  <p:cNvGraphicFramePr>
                    <a:graphicFrameLocks noChangeAspect="1"/>
                  </p:cNvGraphicFramePr>
                  <p:nvPr>
                    <p:extLst/>
                  </p:nvPr>
                </p:nvGraphicFramePr>
                <p:xfrm>
                  <a:off x="5707689" y="2827137"/>
                  <a:ext cx="286252" cy="346130"/>
                </p:xfrm>
                <a:graphic>
                  <a:graphicData uri="http://schemas.openxmlformats.org/presentationml/2006/ole">
                    <mc:AlternateContent>
                      <mc:Choice xmlns:v="urn:schemas-microsoft-com:vml" Requires="v">
                        <p:oleObj spid="_x0000_s2568" name="Equation" r:id="rId21" imgW="215640" imgH="253800" progId="Equation.DSMT4">
                          <p:embed/>
                        </p:oleObj>
                      </mc:Choice>
                      <mc:Fallback>
                        <p:oleObj name="Equation" r:id="rId21" imgW="215640" imgH="253800" progId="Equation.DSMT4">
                          <p:embed/>
                          <p:pic>
                            <p:nvPicPr>
                              <p:cNvPr id="0" name=""/>
                              <p:cNvPicPr/>
                              <p:nvPr/>
                            </p:nvPicPr>
                            <p:blipFill>
                              <a:blip r:embed="rId22"/>
                              <a:stretch>
                                <a:fillRect/>
                              </a:stretch>
                            </p:blipFill>
                            <p:spPr>
                              <a:xfrm>
                                <a:off x="5707689" y="2827137"/>
                                <a:ext cx="286252" cy="346130"/>
                              </a:xfrm>
                              <a:prstGeom prst="rect">
                                <a:avLst/>
                              </a:prstGeom>
                            </p:spPr>
                          </p:pic>
                        </p:oleObj>
                      </mc:Fallback>
                    </mc:AlternateContent>
                  </a:graphicData>
                </a:graphic>
              </p:graphicFrame>
            </mc:Choice>
            <mc:Fallback xmlns="">
              <p:graphicFrame>
                <p:nvGraphicFramePr>
                  <p:cNvPr id="220" name="Object 219"/>
                  <p:cNvGraphicFramePr>
                    <a:graphicFrameLocks noChangeAspect="1"/>
                  </p:cNvGraphicFramePr>
                  <p:nvPr>
                    <p:extLst/>
                  </p:nvPr>
                </p:nvGraphicFramePr>
                <p:xfrm>
                  <a:off x="5707689" y="2827137"/>
                  <a:ext cx="286252" cy="346130"/>
                </p:xfrm>
                <a:graphic>
                  <a:graphicData uri="http://schemas.openxmlformats.org/presentationml/2006/ole">
                    <mc:AlternateContent>
                      <mc:Choice xmlns:v="urn:schemas-microsoft-com:vml" Requires="v">
                        <p:oleObj spid="_x0000_s2075" name="Equation" r:id="rId23" imgW="215640" imgH="253800" progId="Equation.DSMT4">
                          <p:embed/>
                        </p:oleObj>
                      </mc:Choice>
                      <mc:Fallback>
                        <p:oleObj name="Equation" r:id="rId23" imgW="215640" imgH="253800" progId="Equation.DSMT4">
                          <p:embed/>
                          <p:pic>
                            <p:nvPicPr>
                              <p:cNvPr id="0" name=""/>
                              <p:cNvPicPr/>
                              <p:nvPr/>
                            </p:nvPicPr>
                            <p:blipFill>
                              <a:blip r:embed="rId24"/>
                              <a:stretch>
                                <a:fillRect/>
                              </a:stretch>
                            </p:blipFill>
                            <p:spPr>
                              <a:xfrm>
                                <a:off x="5707689" y="2827137"/>
                                <a:ext cx="286252" cy="3461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1" name="Object 220"/>
                  <p:cNvGraphicFramePr>
                    <a:graphicFrameLocks noChangeAspect="1"/>
                  </p:cNvGraphicFramePr>
                  <p:nvPr>
                    <p:extLst/>
                  </p:nvPr>
                </p:nvGraphicFramePr>
                <p:xfrm>
                  <a:off x="6365081" y="4010222"/>
                  <a:ext cx="139100" cy="142966"/>
                </p:xfrm>
                <a:graphic>
                  <a:graphicData uri="http://schemas.openxmlformats.org/presentationml/2006/ole">
                    <mc:AlternateContent>
                      <mc:Choice xmlns:v="urn:schemas-microsoft-com:vml" Requires="v">
                        <p:oleObj spid="_x0000_s2569" name="Equation" r:id="rId25" imgW="164880" imgH="164880" progId="Equation.DSMT4">
                          <p:embed/>
                        </p:oleObj>
                      </mc:Choice>
                      <mc:Fallback>
                        <p:oleObj name="Equation" r:id="rId25" imgW="164880" imgH="164880" progId="Equation.DSMT4">
                          <p:embed/>
                          <p:pic>
                            <p:nvPicPr>
                              <p:cNvPr id="0" name=""/>
                              <p:cNvPicPr/>
                              <p:nvPr/>
                            </p:nvPicPr>
                            <p:blipFill>
                              <a:blip r:embed="rId26"/>
                              <a:stretch>
                                <a:fillRect/>
                              </a:stretch>
                            </p:blipFill>
                            <p:spPr>
                              <a:xfrm>
                                <a:off x="6365081" y="4010222"/>
                                <a:ext cx="139100" cy="142966"/>
                              </a:xfrm>
                              <a:prstGeom prst="rect">
                                <a:avLst/>
                              </a:prstGeom>
                            </p:spPr>
                          </p:pic>
                        </p:oleObj>
                      </mc:Fallback>
                    </mc:AlternateContent>
                  </a:graphicData>
                </a:graphic>
              </p:graphicFrame>
            </mc:Choice>
            <mc:Fallback xmlns="">
              <p:graphicFrame>
                <p:nvGraphicFramePr>
                  <p:cNvPr id="221" name="Object 220"/>
                  <p:cNvGraphicFramePr>
                    <a:graphicFrameLocks noChangeAspect="1"/>
                  </p:cNvGraphicFramePr>
                  <p:nvPr>
                    <p:extLst/>
                  </p:nvPr>
                </p:nvGraphicFramePr>
                <p:xfrm>
                  <a:off x="6365081" y="4010222"/>
                  <a:ext cx="139100" cy="142966"/>
                </p:xfrm>
                <a:graphic>
                  <a:graphicData uri="http://schemas.openxmlformats.org/presentationml/2006/ole">
                    <mc:AlternateContent>
                      <mc:Choice xmlns:v="urn:schemas-microsoft-com:vml" Requires="v">
                        <p:oleObj spid="_x0000_s2076" name="Equation" r:id="rId27" imgW="164880" imgH="164880" progId="Equation.DSMT4">
                          <p:embed/>
                        </p:oleObj>
                      </mc:Choice>
                      <mc:Fallback>
                        <p:oleObj name="Equation" r:id="rId27" imgW="164880" imgH="164880" progId="Equation.DSMT4">
                          <p:embed/>
                          <p:pic>
                            <p:nvPicPr>
                              <p:cNvPr id="0" name=""/>
                              <p:cNvPicPr/>
                              <p:nvPr/>
                            </p:nvPicPr>
                            <p:blipFill>
                              <a:blip r:embed="rId28"/>
                              <a:stretch>
                                <a:fillRect/>
                              </a:stretch>
                            </p:blipFill>
                            <p:spPr>
                              <a:xfrm>
                                <a:off x="6365081" y="4010222"/>
                                <a:ext cx="139100" cy="142966"/>
                              </a:xfrm>
                              <a:prstGeom prst="rect">
                                <a:avLst/>
                              </a:prstGeom>
                            </p:spPr>
                          </p:pic>
                        </p:oleObj>
                      </mc:Fallback>
                    </mc:AlternateContent>
                  </a:graphicData>
                </a:graphic>
              </p:graphicFrame>
            </mc:Fallback>
          </mc:AlternateContent>
          <p:cxnSp>
            <p:nvCxnSpPr>
              <p:cNvPr id="224" name="Straight Arrow Connector 223"/>
              <p:cNvCxnSpPr/>
              <p:nvPr/>
            </p:nvCxnSpPr>
            <p:spPr>
              <a:xfrm flipH="1">
                <a:off x="6080700" y="4091543"/>
                <a:ext cx="25048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71" name="Object 170"/>
                  <p:cNvGraphicFramePr>
                    <a:graphicFrameLocks noChangeAspect="1"/>
                  </p:cNvGraphicFramePr>
                  <p:nvPr>
                    <p:extLst/>
                  </p:nvPr>
                </p:nvGraphicFramePr>
                <p:xfrm>
                  <a:off x="6599783" y="3554923"/>
                  <a:ext cx="219283" cy="181782"/>
                </p:xfrm>
                <a:graphic>
                  <a:graphicData uri="http://schemas.openxmlformats.org/presentationml/2006/ole">
                    <mc:AlternateContent>
                      <mc:Choice xmlns:v="urn:schemas-microsoft-com:vml" Requires="v">
                        <p:oleObj spid="_x0000_s2570" name="Equation" r:id="rId29" imgW="126720" imgH="101520" progId="Equation.DSMT4">
                          <p:embed/>
                        </p:oleObj>
                      </mc:Choice>
                      <mc:Fallback>
                        <p:oleObj name="Equation" r:id="rId29" imgW="126720" imgH="101520" progId="Equation.DSMT4">
                          <p:embed/>
                          <p:pic>
                            <p:nvPicPr>
                              <p:cNvPr id="0" name=""/>
                              <p:cNvPicPr/>
                              <p:nvPr/>
                            </p:nvPicPr>
                            <p:blipFill>
                              <a:blip r:embed="rId30"/>
                              <a:stretch>
                                <a:fillRect/>
                              </a:stretch>
                            </p:blipFill>
                            <p:spPr>
                              <a:xfrm>
                                <a:off x="6599783" y="3554923"/>
                                <a:ext cx="219283" cy="181782"/>
                              </a:xfrm>
                              <a:prstGeom prst="rect">
                                <a:avLst/>
                              </a:prstGeom>
                            </p:spPr>
                          </p:pic>
                        </p:oleObj>
                      </mc:Fallback>
                    </mc:AlternateContent>
                  </a:graphicData>
                </a:graphic>
              </p:graphicFrame>
            </mc:Choice>
            <mc:Fallback xmlns="">
              <p:graphicFrame>
                <p:nvGraphicFramePr>
                  <p:cNvPr id="171" name="Object 170"/>
                  <p:cNvGraphicFramePr>
                    <a:graphicFrameLocks noChangeAspect="1"/>
                  </p:cNvGraphicFramePr>
                  <p:nvPr>
                    <p:extLst/>
                  </p:nvPr>
                </p:nvGraphicFramePr>
                <p:xfrm>
                  <a:off x="6599783" y="3554923"/>
                  <a:ext cx="219283" cy="181782"/>
                </p:xfrm>
                <a:graphic>
                  <a:graphicData uri="http://schemas.openxmlformats.org/presentationml/2006/ole">
                    <mc:AlternateContent>
                      <mc:Choice xmlns:v="urn:schemas-microsoft-com:vml" Requires="v">
                        <p:oleObj spid="_x0000_s2077" name="Equation" r:id="rId31" imgW="126720" imgH="101520" progId="Equation.DSMT4">
                          <p:embed/>
                        </p:oleObj>
                      </mc:Choice>
                      <mc:Fallback>
                        <p:oleObj name="Equation" r:id="rId31" imgW="126720" imgH="101520" progId="Equation.DSMT4">
                          <p:embed/>
                          <p:pic>
                            <p:nvPicPr>
                              <p:cNvPr id="0" name=""/>
                              <p:cNvPicPr/>
                              <p:nvPr/>
                            </p:nvPicPr>
                            <p:blipFill>
                              <a:blip r:embed="rId32"/>
                              <a:stretch>
                                <a:fillRect/>
                              </a:stretch>
                            </p:blipFill>
                            <p:spPr>
                              <a:xfrm>
                                <a:off x="6599783" y="3554923"/>
                                <a:ext cx="219283" cy="181782"/>
                              </a:xfrm>
                              <a:prstGeom prst="rect">
                                <a:avLst/>
                              </a:prstGeom>
                            </p:spPr>
                          </p:pic>
                        </p:oleObj>
                      </mc:Fallback>
                    </mc:AlternateContent>
                  </a:graphicData>
                </a:graphic>
              </p:graphicFrame>
            </mc:Fallback>
          </mc:AlternateContent>
        </p:grpSp>
        <p:grpSp>
          <p:nvGrpSpPr>
            <p:cNvPr id="12" name="Group 11"/>
            <p:cNvGrpSpPr/>
            <p:nvPr/>
          </p:nvGrpSpPr>
          <p:grpSpPr>
            <a:xfrm>
              <a:off x="8345249" y="2228357"/>
              <a:ext cx="3752413" cy="2915346"/>
              <a:chOff x="8345249" y="2228357"/>
              <a:chExt cx="3752413" cy="2915346"/>
            </a:xfrm>
          </p:grpSpPr>
          <p:grpSp>
            <p:nvGrpSpPr>
              <p:cNvPr id="11" name="Group 10"/>
              <p:cNvGrpSpPr/>
              <p:nvPr/>
            </p:nvGrpSpPr>
            <p:grpSpPr>
              <a:xfrm>
                <a:off x="8526375" y="3055230"/>
                <a:ext cx="1660525" cy="1197803"/>
                <a:chOff x="8526375" y="3055230"/>
                <a:chExt cx="1660525" cy="1197803"/>
              </a:xfrm>
            </p:grpSpPr>
            <p:sp>
              <p:nvSpPr>
                <p:cNvPr id="181" name="Freeform 749"/>
                <p:cNvSpPr>
                  <a:spLocks/>
                </p:cNvSpPr>
                <p:nvPr/>
              </p:nvSpPr>
              <p:spPr bwMode="auto">
                <a:xfrm>
                  <a:off x="8574076" y="3415509"/>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8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49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0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49"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0"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 name="Freeform 750"/>
                <p:cNvSpPr>
                  <a:spLocks/>
                </p:cNvSpPr>
                <p:nvPr/>
              </p:nvSpPr>
              <p:spPr bwMode="auto">
                <a:xfrm>
                  <a:off x="8635165" y="3415509"/>
                  <a:ext cx="60410" cy="556434"/>
                </a:xfrm>
                <a:custGeom>
                  <a:avLst/>
                  <a:gdLst>
                    <a:gd name="T0" fmla="*/ 0 w 89"/>
                    <a:gd name="T1" fmla="*/ 0 h 1133"/>
                    <a:gd name="T2" fmla="*/ 1 w 89"/>
                    <a:gd name="T3" fmla="*/ 0 h 1133"/>
                    <a:gd name="T4" fmla="*/ 3 w 89"/>
                    <a:gd name="T5" fmla="*/ 0 h 1133"/>
                    <a:gd name="T6" fmla="*/ 5 w 89"/>
                    <a:gd name="T7" fmla="*/ 0 h 1133"/>
                    <a:gd name="T8" fmla="*/ 7 w 89"/>
                    <a:gd name="T9" fmla="*/ 0 h 1133"/>
                    <a:gd name="T10" fmla="*/ 9 w 89"/>
                    <a:gd name="T11" fmla="*/ 0 h 1133"/>
                    <a:gd name="T12" fmla="*/ 11 w 89"/>
                    <a:gd name="T13" fmla="*/ 0 h 1133"/>
                    <a:gd name="T14" fmla="*/ 12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3 w 89"/>
                    <a:gd name="T27" fmla="*/ 1133 h 1133"/>
                    <a:gd name="T28" fmla="*/ 25 w 89"/>
                    <a:gd name="T29" fmla="*/ 1133 h 1133"/>
                    <a:gd name="T30" fmla="*/ 27 w 89"/>
                    <a:gd name="T31" fmla="*/ 1133 h 1133"/>
                    <a:gd name="T32" fmla="*/ 29 w 89"/>
                    <a:gd name="T33" fmla="*/ 1133 h 1133"/>
                    <a:gd name="T34" fmla="*/ 31 w 89"/>
                    <a:gd name="T35" fmla="*/ 1133 h 1133"/>
                    <a:gd name="T36" fmla="*/ 32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3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4 w 89"/>
                    <a:gd name="T61" fmla="*/ 1133 h 1133"/>
                    <a:gd name="T62" fmla="*/ 56 w 89"/>
                    <a:gd name="T63" fmla="*/ 1133 h 1133"/>
                    <a:gd name="T64" fmla="*/ 58 w 89"/>
                    <a:gd name="T65" fmla="*/ 1133 h 1133"/>
                    <a:gd name="T66" fmla="*/ 60 w 89"/>
                    <a:gd name="T67" fmla="*/ 1133 h 1133"/>
                    <a:gd name="T68" fmla="*/ 62 w 89"/>
                    <a:gd name="T69" fmla="*/ 1133 h 1133"/>
                    <a:gd name="T70" fmla="*/ 63 w 89"/>
                    <a:gd name="T71" fmla="*/ 1133 h 1133"/>
                    <a:gd name="T72" fmla="*/ 65 w 89"/>
                    <a:gd name="T73" fmla="*/ 1133 h 1133"/>
                    <a:gd name="T74" fmla="*/ 67 w 89"/>
                    <a:gd name="T75" fmla="*/ 1133 h 1133"/>
                    <a:gd name="T76" fmla="*/ 69 w 89"/>
                    <a:gd name="T77" fmla="*/ 1133 h 1133"/>
                    <a:gd name="T78" fmla="*/ 71 w 89"/>
                    <a:gd name="T79" fmla="*/ 1133 h 1133"/>
                    <a:gd name="T80" fmla="*/ 73 w 89"/>
                    <a:gd name="T81" fmla="*/ 1133 h 1133"/>
                    <a:gd name="T82" fmla="*/ 74 w 89"/>
                    <a:gd name="T83" fmla="*/ 1133 h 1133"/>
                    <a:gd name="T84" fmla="*/ 76 w 89"/>
                    <a:gd name="T85" fmla="*/ 1133 h 1133"/>
                    <a:gd name="T86" fmla="*/ 78 w 89"/>
                    <a:gd name="T87" fmla="*/ 1133 h 1133"/>
                    <a:gd name="T88" fmla="*/ 80 w 89"/>
                    <a:gd name="T89" fmla="*/ 1133 h 1133"/>
                    <a:gd name="T90" fmla="*/ 82 w 89"/>
                    <a:gd name="T91" fmla="*/ 1133 h 1133"/>
                    <a:gd name="T92" fmla="*/ 84 w 89"/>
                    <a:gd name="T93" fmla="*/ 1133 h 1133"/>
                    <a:gd name="T94" fmla="*/ 85 w 89"/>
                    <a:gd name="T95" fmla="*/ 1133 h 1133"/>
                    <a:gd name="T96" fmla="*/ 87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1" y="0"/>
                      </a:lnTo>
                      <a:lnTo>
                        <a:pt x="3" y="0"/>
                      </a:lnTo>
                      <a:lnTo>
                        <a:pt x="5" y="0"/>
                      </a:lnTo>
                      <a:lnTo>
                        <a:pt x="7" y="0"/>
                      </a:lnTo>
                      <a:lnTo>
                        <a:pt x="9" y="0"/>
                      </a:lnTo>
                      <a:lnTo>
                        <a:pt x="11" y="0"/>
                      </a:lnTo>
                      <a:lnTo>
                        <a:pt x="12" y="1133"/>
                      </a:lnTo>
                      <a:lnTo>
                        <a:pt x="14" y="1133"/>
                      </a:lnTo>
                      <a:lnTo>
                        <a:pt x="16" y="1133"/>
                      </a:lnTo>
                      <a:lnTo>
                        <a:pt x="18" y="1133"/>
                      </a:lnTo>
                      <a:lnTo>
                        <a:pt x="20" y="1133"/>
                      </a:lnTo>
                      <a:lnTo>
                        <a:pt x="22" y="1133"/>
                      </a:lnTo>
                      <a:lnTo>
                        <a:pt x="23" y="1133"/>
                      </a:lnTo>
                      <a:lnTo>
                        <a:pt x="25" y="1133"/>
                      </a:lnTo>
                      <a:lnTo>
                        <a:pt x="27" y="1133"/>
                      </a:lnTo>
                      <a:lnTo>
                        <a:pt x="29" y="1133"/>
                      </a:lnTo>
                      <a:lnTo>
                        <a:pt x="31" y="1133"/>
                      </a:lnTo>
                      <a:lnTo>
                        <a:pt x="32" y="1133"/>
                      </a:lnTo>
                      <a:lnTo>
                        <a:pt x="34" y="1133"/>
                      </a:lnTo>
                      <a:lnTo>
                        <a:pt x="36" y="1133"/>
                      </a:lnTo>
                      <a:lnTo>
                        <a:pt x="38" y="1133"/>
                      </a:lnTo>
                      <a:lnTo>
                        <a:pt x="40" y="1133"/>
                      </a:lnTo>
                      <a:lnTo>
                        <a:pt x="42" y="1133"/>
                      </a:lnTo>
                      <a:lnTo>
                        <a:pt x="43" y="1133"/>
                      </a:lnTo>
                      <a:lnTo>
                        <a:pt x="45" y="1133"/>
                      </a:lnTo>
                      <a:lnTo>
                        <a:pt x="47" y="1133"/>
                      </a:lnTo>
                      <a:lnTo>
                        <a:pt x="49" y="1133"/>
                      </a:lnTo>
                      <a:lnTo>
                        <a:pt x="51" y="1133"/>
                      </a:lnTo>
                      <a:lnTo>
                        <a:pt x="53" y="1133"/>
                      </a:lnTo>
                      <a:lnTo>
                        <a:pt x="54" y="1133"/>
                      </a:lnTo>
                      <a:lnTo>
                        <a:pt x="56" y="1133"/>
                      </a:lnTo>
                      <a:lnTo>
                        <a:pt x="58" y="1133"/>
                      </a:lnTo>
                      <a:lnTo>
                        <a:pt x="60" y="1133"/>
                      </a:lnTo>
                      <a:lnTo>
                        <a:pt x="62" y="1133"/>
                      </a:lnTo>
                      <a:lnTo>
                        <a:pt x="63" y="1133"/>
                      </a:lnTo>
                      <a:lnTo>
                        <a:pt x="65" y="1133"/>
                      </a:lnTo>
                      <a:lnTo>
                        <a:pt x="67" y="1133"/>
                      </a:lnTo>
                      <a:lnTo>
                        <a:pt x="69" y="1133"/>
                      </a:lnTo>
                      <a:lnTo>
                        <a:pt x="71" y="1133"/>
                      </a:lnTo>
                      <a:lnTo>
                        <a:pt x="73" y="1133"/>
                      </a:lnTo>
                      <a:lnTo>
                        <a:pt x="74" y="1133"/>
                      </a:lnTo>
                      <a:lnTo>
                        <a:pt x="76" y="1133"/>
                      </a:lnTo>
                      <a:lnTo>
                        <a:pt x="78" y="1133"/>
                      </a:lnTo>
                      <a:lnTo>
                        <a:pt x="80" y="1133"/>
                      </a:lnTo>
                      <a:lnTo>
                        <a:pt x="82" y="1133"/>
                      </a:lnTo>
                      <a:lnTo>
                        <a:pt x="84" y="1133"/>
                      </a:lnTo>
                      <a:lnTo>
                        <a:pt x="85" y="1133"/>
                      </a:lnTo>
                      <a:lnTo>
                        <a:pt x="87"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 name="Freeform 751"/>
                <p:cNvSpPr>
                  <a:spLocks/>
                </p:cNvSpPr>
                <p:nvPr/>
              </p:nvSpPr>
              <p:spPr bwMode="auto">
                <a:xfrm>
                  <a:off x="8695575" y="3971943"/>
                  <a:ext cx="60410" cy="0"/>
                </a:xfrm>
                <a:custGeom>
                  <a:avLst/>
                  <a:gdLst>
                    <a:gd name="T0" fmla="*/ 0 w 89"/>
                    <a:gd name="T1" fmla="*/ 2 w 89"/>
                    <a:gd name="T2" fmla="*/ 4 w 89"/>
                    <a:gd name="T3" fmla="*/ 5 w 89"/>
                    <a:gd name="T4" fmla="*/ 7 w 89"/>
                    <a:gd name="T5" fmla="*/ 9 w 89"/>
                    <a:gd name="T6" fmla="*/ 11 w 89"/>
                    <a:gd name="T7" fmla="*/ 13 w 89"/>
                    <a:gd name="T8" fmla="*/ 15 w 89"/>
                    <a:gd name="T9" fmla="*/ 16 w 89"/>
                    <a:gd name="T10" fmla="*/ 18 w 89"/>
                    <a:gd name="T11" fmla="*/ 20 w 89"/>
                    <a:gd name="T12" fmla="*/ 22 w 89"/>
                    <a:gd name="T13" fmla="*/ 24 w 89"/>
                    <a:gd name="T14" fmla="*/ 26 w 89"/>
                    <a:gd name="T15" fmla="*/ 27 w 89"/>
                    <a:gd name="T16" fmla="*/ 29 w 89"/>
                    <a:gd name="T17" fmla="*/ 31 w 89"/>
                    <a:gd name="T18" fmla="*/ 33 w 89"/>
                    <a:gd name="T19" fmla="*/ 35 w 89"/>
                    <a:gd name="T20" fmla="*/ 37 w 89"/>
                    <a:gd name="T21" fmla="*/ 38 w 89"/>
                    <a:gd name="T22" fmla="*/ 40 w 89"/>
                    <a:gd name="T23" fmla="*/ 42 w 89"/>
                    <a:gd name="T24" fmla="*/ 44 w 89"/>
                    <a:gd name="T25" fmla="*/ 46 w 89"/>
                    <a:gd name="T26" fmla="*/ 47 w 89"/>
                    <a:gd name="T27" fmla="*/ 49 w 89"/>
                    <a:gd name="T28" fmla="*/ 51 w 89"/>
                    <a:gd name="T29" fmla="*/ 53 w 89"/>
                    <a:gd name="T30" fmla="*/ 55 w 89"/>
                    <a:gd name="T31" fmla="*/ 57 w 89"/>
                    <a:gd name="T32" fmla="*/ 58 w 89"/>
                    <a:gd name="T33" fmla="*/ 60 w 89"/>
                    <a:gd name="T34" fmla="*/ 62 w 89"/>
                    <a:gd name="T35" fmla="*/ 64 w 89"/>
                    <a:gd name="T36" fmla="*/ 66 w 89"/>
                    <a:gd name="T37" fmla="*/ 68 w 89"/>
                    <a:gd name="T38" fmla="*/ 69 w 89"/>
                    <a:gd name="T39" fmla="*/ 71 w 89"/>
                    <a:gd name="T40" fmla="*/ 73 w 89"/>
                    <a:gd name="T41" fmla="*/ 75 w 89"/>
                    <a:gd name="T42" fmla="*/ 77 w 89"/>
                    <a:gd name="T43" fmla="*/ 78 w 89"/>
                    <a:gd name="T44" fmla="*/ 80 w 89"/>
                    <a:gd name="T45" fmla="*/ 82 w 89"/>
                    <a:gd name="T46" fmla="*/ 84 w 89"/>
                    <a:gd name="T47" fmla="*/ 86 w 89"/>
                    <a:gd name="T48" fmla="*/ 88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4" y="0"/>
                      </a:lnTo>
                      <a:lnTo>
                        <a:pt x="5" y="0"/>
                      </a:lnTo>
                      <a:lnTo>
                        <a:pt x="7" y="0"/>
                      </a:lnTo>
                      <a:lnTo>
                        <a:pt x="9" y="0"/>
                      </a:lnTo>
                      <a:lnTo>
                        <a:pt x="11" y="0"/>
                      </a:lnTo>
                      <a:lnTo>
                        <a:pt x="13" y="0"/>
                      </a:lnTo>
                      <a:lnTo>
                        <a:pt x="15" y="0"/>
                      </a:lnTo>
                      <a:lnTo>
                        <a:pt x="16" y="0"/>
                      </a:lnTo>
                      <a:lnTo>
                        <a:pt x="18" y="0"/>
                      </a:lnTo>
                      <a:lnTo>
                        <a:pt x="20" y="0"/>
                      </a:lnTo>
                      <a:lnTo>
                        <a:pt x="22" y="0"/>
                      </a:lnTo>
                      <a:lnTo>
                        <a:pt x="24" y="0"/>
                      </a:lnTo>
                      <a:lnTo>
                        <a:pt x="26" y="0"/>
                      </a:lnTo>
                      <a:lnTo>
                        <a:pt x="27" y="0"/>
                      </a:lnTo>
                      <a:lnTo>
                        <a:pt x="29" y="0"/>
                      </a:lnTo>
                      <a:lnTo>
                        <a:pt x="31" y="0"/>
                      </a:lnTo>
                      <a:lnTo>
                        <a:pt x="33" y="0"/>
                      </a:lnTo>
                      <a:lnTo>
                        <a:pt x="35" y="0"/>
                      </a:lnTo>
                      <a:lnTo>
                        <a:pt x="37" y="0"/>
                      </a:lnTo>
                      <a:lnTo>
                        <a:pt x="38" y="0"/>
                      </a:lnTo>
                      <a:lnTo>
                        <a:pt x="40" y="0"/>
                      </a:lnTo>
                      <a:lnTo>
                        <a:pt x="42" y="0"/>
                      </a:lnTo>
                      <a:lnTo>
                        <a:pt x="44" y="0"/>
                      </a:lnTo>
                      <a:lnTo>
                        <a:pt x="46" y="0"/>
                      </a:lnTo>
                      <a:lnTo>
                        <a:pt x="47" y="0"/>
                      </a:lnTo>
                      <a:lnTo>
                        <a:pt x="49" y="0"/>
                      </a:lnTo>
                      <a:lnTo>
                        <a:pt x="51" y="0"/>
                      </a:lnTo>
                      <a:lnTo>
                        <a:pt x="53" y="0"/>
                      </a:lnTo>
                      <a:lnTo>
                        <a:pt x="55" y="0"/>
                      </a:lnTo>
                      <a:lnTo>
                        <a:pt x="57" y="0"/>
                      </a:lnTo>
                      <a:lnTo>
                        <a:pt x="58" y="0"/>
                      </a:lnTo>
                      <a:lnTo>
                        <a:pt x="60" y="0"/>
                      </a:lnTo>
                      <a:lnTo>
                        <a:pt x="62" y="0"/>
                      </a:lnTo>
                      <a:lnTo>
                        <a:pt x="64" y="0"/>
                      </a:lnTo>
                      <a:lnTo>
                        <a:pt x="66" y="0"/>
                      </a:lnTo>
                      <a:lnTo>
                        <a:pt x="68" y="0"/>
                      </a:lnTo>
                      <a:lnTo>
                        <a:pt x="69" y="0"/>
                      </a:lnTo>
                      <a:lnTo>
                        <a:pt x="71" y="0"/>
                      </a:lnTo>
                      <a:lnTo>
                        <a:pt x="73" y="0"/>
                      </a:lnTo>
                      <a:lnTo>
                        <a:pt x="75" y="0"/>
                      </a:lnTo>
                      <a:lnTo>
                        <a:pt x="77" y="0"/>
                      </a:lnTo>
                      <a:lnTo>
                        <a:pt x="78"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 name="Freeform 752"/>
                <p:cNvSpPr>
                  <a:spLocks/>
                </p:cNvSpPr>
                <p:nvPr/>
              </p:nvSpPr>
              <p:spPr bwMode="auto">
                <a:xfrm>
                  <a:off x="8755985" y="3971943"/>
                  <a:ext cx="61089" cy="0"/>
                </a:xfrm>
                <a:custGeom>
                  <a:avLst/>
                  <a:gdLst>
                    <a:gd name="T0" fmla="*/ 0 w 90"/>
                    <a:gd name="T1" fmla="*/ 2 w 90"/>
                    <a:gd name="T2" fmla="*/ 4 w 90"/>
                    <a:gd name="T3" fmla="*/ 6 w 90"/>
                    <a:gd name="T4" fmla="*/ 8 w 90"/>
                    <a:gd name="T5" fmla="*/ 10 w 90"/>
                    <a:gd name="T6" fmla="*/ 11 w 90"/>
                    <a:gd name="T7" fmla="*/ 13 w 90"/>
                    <a:gd name="T8" fmla="*/ 15 w 90"/>
                    <a:gd name="T9" fmla="*/ 17 w 90"/>
                    <a:gd name="T10" fmla="*/ 19 w 90"/>
                    <a:gd name="T11" fmla="*/ 20 w 90"/>
                    <a:gd name="T12" fmla="*/ 22 w 90"/>
                    <a:gd name="T13" fmla="*/ 24 w 90"/>
                    <a:gd name="T14" fmla="*/ 26 w 90"/>
                    <a:gd name="T15" fmla="*/ 28 w 90"/>
                    <a:gd name="T16" fmla="*/ 30 w 90"/>
                    <a:gd name="T17" fmla="*/ 31 w 90"/>
                    <a:gd name="T18" fmla="*/ 33 w 90"/>
                    <a:gd name="T19" fmla="*/ 35 w 90"/>
                    <a:gd name="T20" fmla="*/ 37 w 90"/>
                    <a:gd name="T21" fmla="*/ 39 w 90"/>
                    <a:gd name="T22" fmla="*/ 41 w 90"/>
                    <a:gd name="T23" fmla="*/ 42 w 90"/>
                    <a:gd name="T24" fmla="*/ 44 w 90"/>
                    <a:gd name="T25" fmla="*/ 46 w 90"/>
                    <a:gd name="T26" fmla="*/ 48 w 90"/>
                    <a:gd name="T27" fmla="*/ 50 w 90"/>
                    <a:gd name="T28" fmla="*/ 52 w 90"/>
                    <a:gd name="T29" fmla="*/ 53 w 90"/>
                    <a:gd name="T30" fmla="*/ 55 w 90"/>
                    <a:gd name="T31" fmla="*/ 57 w 90"/>
                    <a:gd name="T32" fmla="*/ 59 w 90"/>
                    <a:gd name="T33" fmla="*/ 61 w 90"/>
                    <a:gd name="T34" fmla="*/ 62 w 90"/>
                    <a:gd name="T35" fmla="*/ 64 w 90"/>
                    <a:gd name="T36" fmla="*/ 66 w 90"/>
                    <a:gd name="T37" fmla="*/ 68 w 90"/>
                    <a:gd name="T38" fmla="*/ 70 w 90"/>
                    <a:gd name="T39" fmla="*/ 72 w 90"/>
                    <a:gd name="T40" fmla="*/ 73 w 90"/>
                    <a:gd name="T41" fmla="*/ 75 w 90"/>
                    <a:gd name="T42" fmla="*/ 77 w 90"/>
                    <a:gd name="T43" fmla="*/ 79 w 90"/>
                    <a:gd name="T44" fmla="*/ 81 w 90"/>
                    <a:gd name="T45" fmla="*/ 83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10" y="0"/>
                      </a:lnTo>
                      <a:lnTo>
                        <a:pt x="11" y="0"/>
                      </a:lnTo>
                      <a:lnTo>
                        <a:pt x="13" y="0"/>
                      </a:lnTo>
                      <a:lnTo>
                        <a:pt x="15" y="0"/>
                      </a:lnTo>
                      <a:lnTo>
                        <a:pt x="17" y="0"/>
                      </a:lnTo>
                      <a:lnTo>
                        <a:pt x="19" y="0"/>
                      </a:lnTo>
                      <a:lnTo>
                        <a:pt x="20" y="0"/>
                      </a:lnTo>
                      <a:lnTo>
                        <a:pt x="22" y="0"/>
                      </a:lnTo>
                      <a:lnTo>
                        <a:pt x="24" y="0"/>
                      </a:lnTo>
                      <a:lnTo>
                        <a:pt x="26" y="0"/>
                      </a:lnTo>
                      <a:lnTo>
                        <a:pt x="28" y="0"/>
                      </a:lnTo>
                      <a:lnTo>
                        <a:pt x="30" y="0"/>
                      </a:lnTo>
                      <a:lnTo>
                        <a:pt x="31" y="0"/>
                      </a:lnTo>
                      <a:lnTo>
                        <a:pt x="33" y="0"/>
                      </a:lnTo>
                      <a:lnTo>
                        <a:pt x="35" y="0"/>
                      </a:lnTo>
                      <a:lnTo>
                        <a:pt x="37" y="0"/>
                      </a:lnTo>
                      <a:lnTo>
                        <a:pt x="39" y="0"/>
                      </a:lnTo>
                      <a:lnTo>
                        <a:pt x="41" y="0"/>
                      </a:lnTo>
                      <a:lnTo>
                        <a:pt x="42" y="0"/>
                      </a:lnTo>
                      <a:lnTo>
                        <a:pt x="44" y="0"/>
                      </a:lnTo>
                      <a:lnTo>
                        <a:pt x="46" y="0"/>
                      </a:lnTo>
                      <a:lnTo>
                        <a:pt x="48" y="0"/>
                      </a:lnTo>
                      <a:lnTo>
                        <a:pt x="50" y="0"/>
                      </a:lnTo>
                      <a:lnTo>
                        <a:pt x="52" y="0"/>
                      </a:lnTo>
                      <a:lnTo>
                        <a:pt x="53" y="0"/>
                      </a:lnTo>
                      <a:lnTo>
                        <a:pt x="55" y="0"/>
                      </a:lnTo>
                      <a:lnTo>
                        <a:pt x="57" y="0"/>
                      </a:lnTo>
                      <a:lnTo>
                        <a:pt x="59" y="0"/>
                      </a:lnTo>
                      <a:lnTo>
                        <a:pt x="61" y="0"/>
                      </a:lnTo>
                      <a:lnTo>
                        <a:pt x="62" y="0"/>
                      </a:lnTo>
                      <a:lnTo>
                        <a:pt x="64" y="0"/>
                      </a:lnTo>
                      <a:lnTo>
                        <a:pt x="66" y="0"/>
                      </a:lnTo>
                      <a:lnTo>
                        <a:pt x="68" y="0"/>
                      </a:lnTo>
                      <a:lnTo>
                        <a:pt x="70" y="0"/>
                      </a:lnTo>
                      <a:lnTo>
                        <a:pt x="72" y="0"/>
                      </a:lnTo>
                      <a:lnTo>
                        <a:pt x="73" y="0"/>
                      </a:lnTo>
                      <a:lnTo>
                        <a:pt x="75" y="0"/>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 name="Freeform 753"/>
                <p:cNvSpPr>
                  <a:spLocks/>
                </p:cNvSpPr>
                <p:nvPr/>
              </p:nvSpPr>
              <p:spPr bwMode="auto">
                <a:xfrm>
                  <a:off x="8817075" y="3415509"/>
                  <a:ext cx="60410" cy="556434"/>
                </a:xfrm>
                <a:custGeom>
                  <a:avLst/>
                  <a:gdLst>
                    <a:gd name="T0" fmla="*/ 0 w 89"/>
                    <a:gd name="T1" fmla="*/ 1133 h 1133"/>
                    <a:gd name="T2" fmla="*/ 2 w 89"/>
                    <a:gd name="T3" fmla="*/ 1133 h 1133"/>
                    <a:gd name="T4" fmla="*/ 3 w 89"/>
                    <a:gd name="T5" fmla="*/ 1133 h 1133"/>
                    <a:gd name="T6" fmla="*/ 5 w 89"/>
                    <a:gd name="T7" fmla="*/ 1133 h 1133"/>
                    <a:gd name="T8" fmla="*/ 7 w 89"/>
                    <a:gd name="T9" fmla="*/ 1133 h 1133"/>
                    <a:gd name="T10" fmla="*/ 9 w 89"/>
                    <a:gd name="T11" fmla="*/ 1133 h 1133"/>
                    <a:gd name="T12" fmla="*/ 11 w 89"/>
                    <a:gd name="T13" fmla="*/ 1133 h 1133"/>
                    <a:gd name="T14" fmla="*/ 13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5 w 89"/>
                    <a:gd name="T29" fmla="*/ 1133 h 1133"/>
                    <a:gd name="T30" fmla="*/ 27 w 89"/>
                    <a:gd name="T31" fmla="*/ 1133 h 1133"/>
                    <a:gd name="T32" fmla="*/ 29 w 89"/>
                    <a:gd name="T33" fmla="*/ 1133 h 1133"/>
                    <a:gd name="T34" fmla="*/ 31 w 89"/>
                    <a:gd name="T35" fmla="*/ 1133 h 1133"/>
                    <a:gd name="T36" fmla="*/ 33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0 h 1133"/>
                    <a:gd name="T56" fmla="*/ 51 w 89"/>
                    <a:gd name="T57" fmla="*/ 0 h 1133"/>
                    <a:gd name="T58" fmla="*/ 53 w 89"/>
                    <a:gd name="T59" fmla="*/ 0 h 1133"/>
                    <a:gd name="T60" fmla="*/ 55 w 89"/>
                    <a:gd name="T61" fmla="*/ 0 h 1133"/>
                    <a:gd name="T62" fmla="*/ 56 w 89"/>
                    <a:gd name="T63" fmla="*/ 0 h 1133"/>
                    <a:gd name="T64" fmla="*/ 58 w 89"/>
                    <a:gd name="T65" fmla="*/ 0 h 1133"/>
                    <a:gd name="T66" fmla="*/ 60 w 89"/>
                    <a:gd name="T67" fmla="*/ 0 h 1133"/>
                    <a:gd name="T68" fmla="*/ 62 w 89"/>
                    <a:gd name="T69" fmla="*/ 0 h 1133"/>
                    <a:gd name="T70" fmla="*/ 64 w 89"/>
                    <a:gd name="T71" fmla="*/ 0 h 1133"/>
                    <a:gd name="T72" fmla="*/ 66 w 89"/>
                    <a:gd name="T73" fmla="*/ 0 h 1133"/>
                    <a:gd name="T74" fmla="*/ 67 w 89"/>
                    <a:gd name="T75" fmla="*/ 0 h 1133"/>
                    <a:gd name="T76" fmla="*/ 69 w 89"/>
                    <a:gd name="T77" fmla="*/ 0 h 1133"/>
                    <a:gd name="T78" fmla="*/ 71 w 89"/>
                    <a:gd name="T79" fmla="*/ 0 h 1133"/>
                    <a:gd name="T80" fmla="*/ 73 w 89"/>
                    <a:gd name="T81" fmla="*/ 0 h 1133"/>
                    <a:gd name="T82" fmla="*/ 75 w 89"/>
                    <a:gd name="T83" fmla="*/ 0 h 1133"/>
                    <a:gd name="T84" fmla="*/ 76 w 89"/>
                    <a:gd name="T85" fmla="*/ 0 h 1133"/>
                    <a:gd name="T86" fmla="*/ 78 w 89"/>
                    <a:gd name="T87" fmla="*/ 0 h 1133"/>
                    <a:gd name="T88" fmla="*/ 80 w 89"/>
                    <a:gd name="T89" fmla="*/ 0 h 1133"/>
                    <a:gd name="T90" fmla="*/ 82 w 89"/>
                    <a:gd name="T91" fmla="*/ 0 h 1133"/>
                    <a:gd name="T92" fmla="*/ 84 w 89"/>
                    <a:gd name="T93" fmla="*/ 0 h 1133"/>
                    <a:gd name="T94" fmla="*/ 86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3" y="1133"/>
                      </a:lnTo>
                      <a:lnTo>
                        <a:pt x="5" y="1133"/>
                      </a:lnTo>
                      <a:lnTo>
                        <a:pt x="7" y="1133"/>
                      </a:lnTo>
                      <a:lnTo>
                        <a:pt x="9" y="1133"/>
                      </a:lnTo>
                      <a:lnTo>
                        <a:pt x="11" y="1133"/>
                      </a:lnTo>
                      <a:lnTo>
                        <a:pt x="13" y="1133"/>
                      </a:lnTo>
                      <a:lnTo>
                        <a:pt x="14" y="1133"/>
                      </a:lnTo>
                      <a:lnTo>
                        <a:pt x="16" y="1133"/>
                      </a:lnTo>
                      <a:lnTo>
                        <a:pt x="18" y="1133"/>
                      </a:lnTo>
                      <a:lnTo>
                        <a:pt x="20" y="1133"/>
                      </a:lnTo>
                      <a:lnTo>
                        <a:pt x="22" y="1133"/>
                      </a:lnTo>
                      <a:lnTo>
                        <a:pt x="24" y="1133"/>
                      </a:lnTo>
                      <a:lnTo>
                        <a:pt x="25" y="1133"/>
                      </a:lnTo>
                      <a:lnTo>
                        <a:pt x="27" y="1133"/>
                      </a:lnTo>
                      <a:lnTo>
                        <a:pt x="29" y="1133"/>
                      </a:lnTo>
                      <a:lnTo>
                        <a:pt x="31" y="1133"/>
                      </a:lnTo>
                      <a:lnTo>
                        <a:pt x="33" y="1133"/>
                      </a:lnTo>
                      <a:lnTo>
                        <a:pt x="34" y="1133"/>
                      </a:lnTo>
                      <a:lnTo>
                        <a:pt x="36" y="1133"/>
                      </a:lnTo>
                      <a:lnTo>
                        <a:pt x="38" y="1133"/>
                      </a:lnTo>
                      <a:lnTo>
                        <a:pt x="40" y="1133"/>
                      </a:lnTo>
                      <a:lnTo>
                        <a:pt x="42" y="1133"/>
                      </a:lnTo>
                      <a:lnTo>
                        <a:pt x="44" y="1133"/>
                      </a:lnTo>
                      <a:lnTo>
                        <a:pt x="45" y="1133"/>
                      </a:lnTo>
                      <a:lnTo>
                        <a:pt x="47" y="1133"/>
                      </a:lnTo>
                      <a:lnTo>
                        <a:pt x="49" y="0"/>
                      </a:lnTo>
                      <a:lnTo>
                        <a:pt x="51" y="0"/>
                      </a:lnTo>
                      <a:lnTo>
                        <a:pt x="53" y="0"/>
                      </a:lnTo>
                      <a:lnTo>
                        <a:pt x="55" y="0"/>
                      </a:lnTo>
                      <a:lnTo>
                        <a:pt x="56" y="0"/>
                      </a:lnTo>
                      <a:lnTo>
                        <a:pt x="58" y="0"/>
                      </a:lnTo>
                      <a:lnTo>
                        <a:pt x="60" y="0"/>
                      </a:lnTo>
                      <a:lnTo>
                        <a:pt x="62" y="0"/>
                      </a:lnTo>
                      <a:lnTo>
                        <a:pt x="64" y="0"/>
                      </a:lnTo>
                      <a:lnTo>
                        <a:pt x="66" y="0"/>
                      </a:lnTo>
                      <a:lnTo>
                        <a:pt x="67" y="0"/>
                      </a:lnTo>
                      <a:lnTo>
                        <a:pt x="69" y="0"/>
                      </a:lnTo>
                      <a:lnTo>
                        <a:pt x="71" y="0"/>
                      </a:lnTo>
                      <a:lnTo>
                        <a:pt x="73" y="0"/>
                      </a:lnTo>
                      <a:lnTo>
                        <a:pt x="75" y="0"/>
                      </a:lnTo>
                      <a:lnTo>
                        <a:pt x="76" y="0"/>
                      </a:lnTo>
                      <a:lnTo>
                        <a:pt x="78" y="0"/>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 name="Freeform 754"/>
                <p:cNvSpPr>
                  <a:spLocks/>
                </p:cNvSpPr>
                <p:nvPr/>
              </p:nvSpPr>
              <p:spPr bwMode="auto">
                <a:xfrm>
                  <a:off x="8877485" y="3415509"/>
                  <a:ext cx="61089" cy="556434"/>
                </a:xfrm>
                <a:custGeom>
                  <a:avLst/>
                  <a:gdLst>
                    <a:gd name="T0" fmla="*/ 0 w 90"/>
                    <a:gd name="T1" fmla="*/ 0 h 1133"/>
                    <a:gd name="T2" fmla="*/ 2 w 90"/>
                    <a:gd name="T3" fmla="*/ 0 h 1133"/>
                    <a:gd name="T4" fmla="*/ 4 w 90"/>
                    <a:gd name="T5" fmla="*/ 0 h 1133"/>
                    <a:gd name="T6" fmla="*/ 6 w 90"/>
                    <a:gd name="T7" fmla="*/ 0 h 1133"/>
                    <a:gd name="T8" fmla="*/ 8 w 90"/>
                    <a:gd name="T9" fmla="*/ 0 h 1133"/>
                    <a:gd name="T10" fmla="*/ 9 w 90"/>
                    <a:gd name="T11" fmla="*/ 0 h 1133"/>
                    <a:gd name="T12" fmla="*/ 11 w 90"/>
                    <a:gd name="T13" fmla="*/ 0 h 1133"/>
                    <a:gd name="T14" fmla="*/ 13 w 90"/>
                    <a:gd name="T15" fmla="*/ 0 h 1133"/>
                    <a:gd name="T16" fmla="*/ 15 w 90"/>
                    <a:gd name="T17" fmla="*/ 0 h 1133"/>
                    <a:gd name="T18" fmla="*/ 17 w 90"/>
                    <a:gd name="T19" fmla="*/ 1133 h 1133"/>
                    <a:gd name="T20" fmla="*/ 18 w 90"/>
                    <a:gd name="T21" fmla="*/ 1133 h 1133"/>
                    <a:gd name="T22" fmla="*/ 20 w 90"/>
                    <a:gd name="T23" fmla="*/ 1133 h 1133"/>
                    <a:gd name="T24" fmla="*/ 22 w 90"/>
                    <a:gd name="T25" fmla="*/ 1133 h 1133"/>
                    <a:gd name="T26" fmla="*/ 24 w 90"/>
                    <a:gd name="T27" fmla="*/ 1133 h 1133"/>
                    <a:gd name="T28" fmla="*/ 26 w 90"/>
                    <a:gd name="T29" fmla="*/ 1133 h 1133"/>
                    <a:gd name="T30" fmla="*/ 28 w 90"/>
                    <a:gd name="T31" fmla="*/ 1133 h 1133"/>
                    <a:gd name="T32" fmla="*/ 29 w 90"/>
                    <a:gd name="T33" fmla="*/ 1133 h 1133"/>
                    <a:gd name="T34" fmla="*/ 31 w 90"/>
                    <a:gd name="T35" fmla="*/ 1133 h 1133"/>
                    <a:gd name="T36" fmla="*/ 33 w 90"/>
                    <a:gd name="T37" fmla="*/ 1133 h 1133"/>
                    <a:gd name="T38" fmla="*/ 35 w 90"/>
                    <a:gd name="T39" fmla="*/ 1133 h 1133"/>
                    <a:gd name="T40" fmla="*/ 37 w 90"/>
                    <a:gd name="T41" fmla="*/ 1133 h 1133"/>
                    <a:gd name="T42" fmla="*/ 39 w 90"/>
                    <a:gd name="T43" fmla="*/ 1133 h 1133"/>
                    <a:gd name="T44" fmla="*/ 40 w 90"/>
                    <a:gd name="T45" fmla="*/ 1133 h 1133"/>
                    <a:gd name="T46" fmla="*/ 42 w 90"/>
                    <a:gd name="T47" fmla="*/ 1133 h 1133"/>
                    <a:gd name="T48" fmla="*/ 44 w 90"/>
                    <a:gd name="T49" fmla="*/ 1133 h 1133"/>
                    <a:gd name="T50" fmla="*/ 46 w 90"/>
                    <a:gd name="T51" fmla="*/ 1133 h 1133"/>
                    <a:gd name="T52" fmla="*/ 48 w 90"/>
                    <a:gd name="T53" fmla="*/ 1133 h 1133"/>
                    <a:gd name="T54" fmla="*/ 49 w 90"/>
                    <a:gd name="T55" fmla="*/ 1133 h 1133"/>
                    <a:gd name="T56" fmla="*/ 51 w 90"/>
                    <a:gd name="T57" fmla="*/ 1133 h 1133"/>
                    <a:gd name="T58" fmla="*/ 53 w 90"/>
                    <a:gd name="T59" fmla="*/ 1133 h 1133"/>
                    <a:gd name="T60" fmla="*/ 55 w 90"/>
                    <a:gd name="T61" fmla="*/ 1133 h 1133"/>
                    <a:gd name="T62" fmla="*/ 57 w 90"/>
                    <a:gd name="T63" fmla="*/ 1133 h 1133"/>
                    <a:gd name="T64" fmla="*/ 59 w 90"/>
                    <a:gd name="T65" fmla="*/ 1133 h 1133"/>
                    <a:gd name="T66" fmla="*/ 60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1 w 90"/>
                    <a:gd name="T79" fmla="*/ 1133 h 1133"/>
                    <a:gd name="T80" fmla="*/ 73 w 90"/>
                    <a:gd name="T81" fmla="*/ 1133 h 1133"/>
                    <a:gd name="T82" fmla="*/ 75 w 90"/>
                    <a:gd name="T83" fmla="*/ 1133 h 1133"/>
                    <a:gd name="T84" fmla="*/ 77 w 90"/>
                    <a:gd name="T85" fmla="*/ 1133 h 1133"/>
                    <a:gd name="T86" fmla="*/ 79 w 90"/>
                    <a:gd name="T87" fmla="*/ 1133 h 1133"/>
                    <a:gd name="T88" fmla="*/ 81 w 90"/>
                    <a:gd name="T89" fmla="*/ 1133 h 1133"/>
                    <a:gd name="T90" fmla="*/ 82 w 90"/>
                    <a:gd name="T91" fmla="*/ 1133 h 1133"/>
                    <a:gd name="T92" fmla="*/ 84 w 90"/>
                    <a:gd name="T93" fmla="*/ 1133 h 1133"/>
                    <a:gd name="T94" fmla="*/ 86 w 90"/>
                    <a:gd name="T95" fmla="*/ 1133 h 1133"/>
                    <a:gd name="T96" fmla="*/ 88 w 90"/>
                    <a:gd name="T97" fmla="*/ 1133 h 1133"/>
                    <a:gd name="T98" fmla="*/ 90 w 90"/>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0"/>
                      </a:moveTo>
                      <a:lnTo>
                        <a:pt x="2" y="0"/>
                      </a:lnTo>
                      <a:lnTo>
                        <a:pt x="4" y="0"/>
                      </a:lnTo>
                      <a:lnTo>
                        <a:pt x="6" y="0"/>
                      </a:lnTo>
                      <a:lnTo>
                        <a:pt x="8" y="0"/>
                      </a:lnTo>
                      <a:lnTo>
                        <a:pt x="9" y="0"/>
                      </a:lnTo>
                      <a:lnTo>
                        <a:pt x="11" y="0"/>
                      </a:lnTo>
                      <a:lnTo>
                        <a:pt x="13" y="0"/>
                      </a:lnTo>
                      <a:lnTo>
                        <a:pt x="15" y="0"/>
                      </a:lnTo>
                      <a:lnTo>
                        <a:pt x="17" y="1133"/>
                      </a:lnTo>
                      <a:lnTo>
                        <a:pt x="18" y="1133"/>
                      </a:lnTo>
                      <a:lnTo>
                        <a:pt x="20" y="1133"/>
                      </a:lnTo>
                      <a:lnTo>
                        <a:pt x="22" y="1133"/>
                      </a:lnTo>
                      <a:lnTo>
                        <a:pt x="24" y="1133"/>
                      </a:lnTo>
                      <a:lnTo>
                        <a:pt x="26" y="1133"/>
                      </a:lnTo>
                      <a:lnTo>
                        <a:pt x="28" y="1133"/>
                      </a:lnTo>
                      <a:lnTo>
                        <a:pt x="29" y="1133"/>
                      </a:lnTo>
                      <a:lnTo>
                        <a:pt x="31" y="1133"/>
                      </a:lnTo>
                      <a:lnTo>
                        <a:pt x="33" y="1133"/>
                      </a:lnTo>
                      <a:lnTo>
                        <a:pt x="35" y="1133"/>
                      </a:lnTo>
                      <a:lnTo>
                        <a:pt x="37" y="1133"/>
                      </a:lnTo>
                      <a:lnTo>
                        <a:pt x="39" y="1133"/>
                      </a:lnTo>
                      <a:lnTo>
                        <a:pt x="40" y="1133"/>
                      </a:lnTo>
                      <a:lnTo>
                        <a:pt x="42" y="1133"/>
                      </a:lnTo>
                      <a:lnTo>
                        <a:pt x="44" y="1133"/>
                      </a:lnTo>
                      <a:lnTo>
                        <a:pt x="46" y="1133"/>
                      </a:lnTo>
                      <a:lnTo>
                        <a:pt x="48" y="1133"/>
                      </a:lnTo>
                      <a:lnTo>
                        <a:pt x="49" y="1133"/>
                      </a:lnTo>
                      <a:lnTo>
                        <a:pt x="51" y="1133"/>
                      </a:lnTo>
                      <a:lnTo>
                        <a:pt x="53" y="1133"/>
                      </a:lnTo>
                      <a:lnTo>
                        <a:pt x="55" y="1133"/>
                      </a:lnTo>
                      <a:lnTo>
                        <a:pt x="57" y="1133"/>
                      </a:lnTo>
                      <a:lnTo>
                        <a:pt x="59" y="1133"/>
                      </a:lnTo>
                      <a:lnTo>
                        <a:pt x="60" y="1133"/>
                      </a:lnTo>
                      <a:lnTo>
                        <a:pt x="62" y="1133"/>
                      </a:lnTo>
                      <a:lnTo>
                        <a:pt x="64" y="1133"/>
                      </a:lnTo>
                      <a:lnTo>
                        <a:pt x="66" y="1133"/>
                      </a:lnTo>
                      <a:lnTo>
                        <a:pt x="68" y="1133"/>
                      </a:lnTo>
                      <a:lnTo>
                        <a:pt x="70" y="1133"/>
                      </a:lnTo>
                      <a:lnTo>
                        <a:pt x="71" y="1133"/>
                      </a:lnTo>
                      <a:lnTo>
                        <a:pt x="73" y="1133"/>
                      </a:lnTo>
                      <a:lnTo>
                        <a:pt x="75" y="1133"/>
                      </a:lnTo>
                      <a:lnTo>
                        <a:pt x="77" y="1133"/>
                      </a:lnTo>
                      <a:lnTo>
                        <a:pt x="79" y="1133"/>
                      </a:lnTo>
                      <a:lnTo>
                        <a:pt x="81" y="1133"/>
                      </a:lnTo>
                      <a:lnTo>
                        <a:pt x="82" y="1133"/>
                      </a:lnTo>
                      <a:lnTo>
                        <a:pt x="84" y="1133"/>
                      </a:lnTo>
                      <a:lnTo>
                        <a:pt x="86" y="1133"/>
                      </a:lnTo>
                      <a:lnTo>
                        <a:pt x="88" y="1133"/>
                      </a:lnTo>
                      <a:lnTo>
                        <a:pt x="90"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 name="Freeform 755"/>
                <p:cNvSpPr>
                  <a:spLocks/>
                </p:cNvSpPr>
                <p:nvPr/>
              </p:nvSpPr>
              <p:spPr bwMode="auto">
                <a:xfrm>
                  <a:off x="8938574" y="3415509"/>
                  <a:ext cx="60410" cy="556434"/>
                </a:xfrm>
                <a:custGeom>
                  <a:avLst/>
                  <a:gdLst>
                    <a:gd name="T0" fmla="*/ 0 w 89"/>
                    <a:gd name="T1" fmla="*/ 1133 h 1133"/>
                    <a:gd name="T2" fmla="*/ 1 w 89"/>
                    <a:gd name="T3" fmla="*/ 1133 h 1133"/>
                    <a:gd name="T4" fmla="*/ 3 w 89"/>
                    <a:gd name="T5" fmla="*/ 1133 h 1133"/>
                    <a:gd name="T6" fmla="*/ 5 w 89"/>
                    <a:gd name="T7" fmla="*/ 1133 h 1133"/>
                    <a:gd name="T8" fmla="*/ 7 w 89"/>
                    <a:gd name="T9" fmla="*/ 1133 h 1133"/>
                    <a:gd name="T10" fmla="*/ 9 w 89"/>
                    <a:gd name="T11" fmla="*/ 1133 h 1133"/>
                    <a:gd name="T12" fmla="*/ 11 w 89"/>
                    <a:gd name="T13" fmla="*/ 1133 h 1133"/>
                    <a:gd name="T14" fmla="*/ 12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3 w 89"/>
                    <a:gd name="T27" fmla="*/ 1133 h 1133"/>
                    <a:gd name="T28" fmla="*/ 25 w 89"/>
                    <a:gd name="T29" fmla="*/ 1133 h 1133"/>
                    <a:gd name="T30" fmla="*/ 27 w 89"/>
                    <a:gd name="T31" fmla="*/ 1133 h 1133"/>
                    <a:gd name="T32" fmla="*/ 29 w 89"/>
                    <a:gd name="T33" fmla="*/ 1133 h 1133"/>
                    <a:gd name="T34" fmla="*/ 31 w 89"/>
                    <a:gd name="T35" fmla="*/ 1133 h 1133"/>
                    <a:gd name="T36" fmla="*/ 32 w 89"/>
                    <a:gd name="T37" fmla="*/ 1133 h 1133"/>
                    <a:gd name="T38" fmla="*/ 34 w 89"/>
                    <a:gd name="T39" fmla="*/ 1133 h 1133"/>
                    <a:gd name="T40" fmla="*/ 36 w 89"/>
                    <a:gd name="T41" fmla="*/ 1133 h 1133"/>
                    <a:gd name="T42" fmla="*/ 38 w 89"/>
                    <a:gd name="T43" fmla="*/ 1133 h 1133"/>
                    <a:gd name="T44" fmla="*/ 40 w 89"/>
                    <a:gd name="T45" fmla="*/ 1133 h 1133"/>
                    <a:gd name="T46" fmla="*/ 42 w 89"/>
                    <a:gd name="T47" fmla="*/ 1133 h 1133"/>
                    <a:gd name="T48" fmla="*/ 43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4 w 89"/>
                    <a:gd name="T61" fmla="*/ 1133 h 1133"/>
                    <a:gd name="T62" fmla="*/ 56 w 89"/>
                    <a:gd name="T63" fmla="*/ 0 h 1133"/>
                    <a:gd name="T64" fmla="*/ 58 w 89"/>
                    <a:gd name="T65" fmla="*/ 0 h 1133"/>
                    <a:gd name="T66" fmla="*/ 60 w 89"/>
                    <a:gd name="T67" fmla="*/ 0 h 1133"/>
                    <a:gd name="T68" fmla="*/ 62 w 89"/>
                    <a:gd name="T69" fmla="*/ 0 h 1133"/>
                    <a:gd name="T70" fmla="*/ 63 w 89"/>
                    <a:gd name="T71" fmla="*/ 0 h 1133"/>
                    <a:gd name="T72" fmla="*/ 65 w 89"/>
                    <a:gd name="T73" fmla="*/ 0 h 1133"/>
                    <a:gd name="T74" fmla="*/ 67 w 89"/>
                    <a:gd name="T75" fmla="*/ 0 h 1133"/>
                    <a:gd name="T76" fmla="*/ 69 w 89"/>
                    <a:gd name="T77" fmla="*/ 0 h 1133"/>
                    <a:gd name="T78" fmla="*/ 71 w 89"/>
                    <a:gd name="T79" fmla="*/ 0 h 1133"/>
                    <a:gd name="T80" fmla="*/ 73 w 89"/>
                    <a:gd name="T81" fmla="*/ 0 h 1133"/>
                    <a:gd name="T82" fmla="*/ 74 w 89"/>
                    <a:gd name="T83" fmla="*/ 0 h 1133"/>
                    <a:gd name="T84" fmla="*/ 76 w 89"/>
                    <a:gd name="T85" fmla="*/ 0 h 1133"/>
                    <a:gd name="T86" fmla="*/ 78 w 89"/>
                    <a:gd name="T87" fmla="*/ 0 h 1133"/>
                    <a:gd name="T88" fmla="*/ 80 w 89"/>
                    <a:gd name="T89" fmla="*/ 0 h 1133"/>
                    <a:gd name="T90" fmla="*/ 82 w 89"/>
                    <a:gd name="T91" fmla="*/ 0 h 1133"/>
                    <a:gd name="T92" fmla="*/ 84 w 89"/>
                    <a:gd name="T93" fmla="*/ 0 h 1133"/>
                    <a:gd name="T94" fmla="*/ 85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1" y="1133"/>
                      </a:lnTo>
                      <a:lnTo>
                        <a:pt x="3" y="1133"/>
                      </a:lnTo>
                      <a:lnTo>
                        <a:pt x="5" y="1133"/>
                      </a:lnTo>
                      <a:lnTo>
                        <a:pt x="7" y="1133"/>
                      </a:lnTo>
                      <a:lnTo>
                        <a:pt x="9" y="1133"/>
                      </a:lnTo>
                      <a:lnTo>
                        <a:pt x="11" y="1133"/>
                      </a:lnTo>
                      <a:lnTo>
                        <a:pt x="12" y="1133"/>
                      </a:lnTo>
                      <a:lnTo>
                        <a:pt x="14" y="1133"/>
                      </a:lnTo>
                      <a:lnTo>
                        <a:pt x="16" y="1133"/>
                      </a:lnTo>
                      <a:lnTo>
                        <a:pt x="18" y="1133"/>
                      </a:lnTo>
                      <a:lnTo>
                        <a:pt x="20" y="1133"/>
                      </a:lnTo>
                      <a:lnTo>
                        <a:pt x="22" y="1133"/>
                      </a:lnTo>
                      <a:lnTo>
                        <a:pt x="23" y="1133"/>
                      </a:lnTo>
                      <a:lnTo>
                        <a:pt x="25" y="1133"/>
                      </a:lnTo>
                      <a:lnTo>
                        <a:pt x="27" y="1133"/>
                      </a:lnTo>
                      <a:lnTo>
                        <a:pt x="29" y="1133"/>
                      </a:lnTo>
                      <a:lnTo>
                        <a:pt x="31" y="1133"/>
                      </a:lnTo>
                      <a:lnTo>
                        <a:pt x="32" y="1133"/>
                      </a:lnTo>
                      <a:lnTo>
                        <a:pt x="34" y="1133"/>
                      </a:lnTo>
                      <a:lnTo>
                        <a:pt x="36" y="1133"/>
                      </a:lnTo>
                      <a:lnTo>
                        <a:pt x="38" y="1133"/>
                      </a:lnTo>
                      <a:lnTo>
                        <a:pt x="40" y="1133"/>
                      </a:lnTo>
                      <a:lnTo>
                        <a:pt x="42" y="1133"/>
                      </a:lnTo>
                      <a:lnTo>
                        <a:pt x="43" y="1133"/>
                      </a:lnTo>
                      <a:lnTo>
                        <a:pt x="45" y="1133"/>
                      </a:lnTo>
                      <a:lnTo>
                        <a:pt x="47" y="1133"/>
                      </a:lnTo>
                      <a:lnTo>
                        <a:pt x="49" y="1133"/>
                      </a:lnTo>
                      <a:lnTo>
                        <a:pt x="51" y="1133"/>
                      </a:lnTo>
                      <a:lnTo>
                        <a:pt x="53" y="1133"/>
                      </a:lnTo>
                      <a:lnTo>
                        <a:pt x="54" y="1133"/>
                      </a:lnTo>
                      <a:lnTo>
                        <a:pt x="56" y="0"/>
                      </a:lnTo>
                      <a:lnTo>
                        <a:pt x="58" y="0"/>
                      </a:lnTo>
                      <a:lnTo>
                        <a:pt x="60" y="0"/>
                      </a:lnTo>
                      <a:lnTo>
                        <a:pt x="62" y="0"/>
                      </a:lnTo>
                      <a:lnTo>
                        <a:pt x="63"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Freeform 756"/>
                <p:cNvSpPr>
                  <a:spLocks/>
                </p:cNvSpPr>
                <p:nvPr/>
              </p:nvSpPr>
              <p:spPr bwMode="auto">
                <a:xfrm>
                  <a:off x="8998984" y="3415509"/>
                  <a:ext cx="60410" cy="556434"/>
                </a:xfrm>
                <a:custGeom>
                  <a:avLst/>
                  <a:gdLst>
                    <a:gd name="T0" fmla="*/ 0 w 89"/>
                    <a:gd name="T1" fmla="*/ 0 h 1133"/>
                    <a:gd name="T2" fmla="*/ 2 w 89"/>
                    <a:gd name="T3" fmla="*/ 0 h 1133"/>
                    <a:gd name="T4" fmla="*/ 4 w 89"/>
                    <a:gd name="T5" fmla="*/ 0 h 1133"/>
                    <a:gd name="T6" fmla="*/ 6 w 89"/>
                    <a:gd name="T7" fmla="*/ 0 h 1133"/>
                    <a:gd name="T8" fmla="*/ 7 w 89"/>
                    <a:gd name="T9" fmla="*/ 0 h 1133"/>
                    <a:gd name="T10" fmla="*/ 9 w 89"/>
                    <a:gd name="T11" fmla="*/ 0 h 1133"/>
                    <a:gd name="T12" fmla="*/ 11 w 89"/>
                    <a:gd name="T13" fmla="*/ 0 h 1133"/>
                    <a:gd name="T14" fmla="*/ 13 w 89"/>
                    <a:gd name="T15" fmla="*/ 0 h 1133"/>
                    <a:gd name="T16" fmla="*/ 15 w 89"/>
                    <a:gd name="T17" fmla="*/ 0 h 1133"/>
                    <a:gd name="T18" fmla="*/ 16 w 89"/>
                    <a:gd name="T19" fmla="*/ 0 h 1133"/>
                    <a:gd name="T20" fmla="*/ 18 w 89"/>
                    <a:gd name="T21" fmla="*/ 1133 h 1133"/>
                    <a:gd name="T22" fmla="*/ 20 w 89"/>
                    <a:gd name="T23" fmla="*/ 1133 h 1133"/>
                    <a:gd name="T24" fmla="*/ 22 w 89"/>
                    <a:gd name="T25" fmla="*/ 1133 h 1133"/>
                    <a:gd name="T26" fmla="*/ 24 w 89"/>
                    <a:gd name="T27" fmla="*/ 1133 h 1133"/>
                    <a:gd name="T28" fmla="*/ 26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7 w 89"/>
                    <a:gd name="T41" fmla="*/ 1133 h 1133"/>
                    <a:gd name="T42" fmla="*/ 38 w 89"/>
                    <a:gd name="T43" fmla="*/ 1133 h 1133"/>
                    <a:gd name="T44" fmla="*/ 40 w 89"/>
                    <a:gd name="T45" fmla="*/ 1133 h 1133"/>
                    <a:gd name="T46" fmla="*/ 42 w 89"/>
                    <a:gd name="T47" fmla="*/ 1133 h 1133"/>
                    <a:gd name="T48" fmla="*/ 44 w 89"/>
                    <a:gd name="T49" fmla="*/ 1133 h 1133"/>
                    <a:gd name="T50" fmla="*/ 46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7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8 w 89"/>
                    <a:gd name="T75" fmla="*/ 1133 h 1133"/>
                    <a:gd name="T76" fmla="*/ 69 w 89"/>
                    <a:gd name="T77" fmla="*/ 1133 h 1133"/>
                    <a:gd name="T78" fmla="*/ 71 w 89"/>
                    <a:gd name="T79" fmla="*/ 1133 h 1133"/>
                    <a:gd name="T80" fmla="*/ 73 w 89"/>
                    <a:gd name="T81" fmla="*/ 1133 h 1133"/>
                    <a:gd name="T82" fmla="*/ 75 w 89"/>
                    <a:gd name="T83" fmla="*/ 1133 h 1133"/>
                    <a:gd name="T84" fmla="*/ 77 w 89"/>
                    <a:gd name="T85" fmla="*/ 1133 h 1133"/>
                    <a:gd name="T86" fmla="*/ 78 w 89"/>
                    <a:gd name="T87" fmla="*/ 1133 h 1133"/>
                    <a:gd name="T88" fmla="*/ 80 w 89"/>
                    <a:gd name="T89" fmla="*/ 1133 h 1133"/>
                    <a:gd name="T90" fmla="*/ 82 w 89"/>
                    <a:gd name="T91" fmla="*/ 1133 h 1133"/>
                    <a:gd name="T92" fmla="*/ 84 w 89"/>
                    <a:gd name="T93" fmla="*/ 1133 h 1133"/>
                    <a:gd name="T94" fmla="*/ 86 w 89"/>
                    <a:gd name="T95" fmla="*/ 1133 h 1133"/>
                    <a:gd name="T96" fmla="*/ 88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2" y="0"/>
                      </a:lnTo>
                      <a:lnTo>
                        <a:pt x="4" y="0"/>
                      </a:lnTo>
                      <a:lnTo>
                        <a:pt x="6" y="0"/>
                      </a:lnTo>
                      <a:lnTo>
                        <a:pt x="7" y="0"/>
                      </a:lnTo>
                      <a:lnTo>
                        <a:pt x="9" y="0"/>
                      </a:lnTo>
                      <a:lnTo>
                        <a:pt x="11" y="0"/>
                      </a:lnTo>
                      <a:lnTo>
                        <a:pt x="13" y="0"/>
                      </a:lnTo>
                      <a:lnTo>
                        <a:pt x="15" y="0"/>
                      </a:lnTo>
                      <a:lnTo>
                        <a:pt x="16" y="0"/>
                      </a:lnTo>
                      <a:lnTo>
                        <a:pt x="18" y="1133"/>
                      </a:lnTo>
                      <a:lnTo>
                        <a:pt x="20" y="1133"/>
                      </a:lnTo>
                      <a:lnTo>
                        <a:pt x="22" y="1133"/>
                      </a:lnTo>
                      <a:lnTo>
                        <a:pt x="24" y="1133"/>
                      </a:lnTo>
                      <a:lnTo>
                        <a:pt x="26" y="1133"/>
                      </a:lnTo>
                      <a:lnTo>
                        <a:pt x="27" y="1133"/>
                      </a:lnTo>
                      <a:lnTo>
                        <a:pt x="29" y="1133"/>
                      </a:lnTo>
                      <a:lnTo>
                        <a:pt x="31" y="1133"/>
                      </a:lnTo>
                      <a:lnTo>
                        <a:pt x="33" y="1133"/>
                      </a:lnTo>
                      <a:lnTo>
                        <a:pt x="35" y="1133"/>
                      </a:lnTo>
                      <a:lnTo>
                        <a:pt x="37" y="1133"/>
                      </a:lnTo>
                      <a:lnTo>
                        <a:pt x="38" y="1133"/>
                      </a:lnTo>
                      <a:lnTo>
                        <a:pt x="40" y="1133"/>
                      </a:lnTo>
                      <a:lnTo>
                        <a:pt x="42" y="1133"/>
                      </a:lnTo>
                      <a:lnTo>
                        <a:pt x="44" y="1133"/>
                      </a:lnTo>
                      <a:lnTo>
                        <a:pt x="46" y="1133"/>
                      </a:lnTo>
                      <a:lnTo>
                        <a:pt x="47" y="1133"/>
                      </a:lnTo>
                      <a:lnTo>
                        <a:pt x="49" y="1133"/>
                      </a:lnTo>
                      <a:lnTo>
                        <a:pt x="51" y="1133"/>
                      </a:lnTo>
                      <a:lnTo>
                        <a:pt x="53" y="1133"/>
                      </a:lnTo>
                      <a:lnTo>
                        <a:pt x="55" y="1133"/>
                      </a:lnTo>
                      <a:lnTo>
                        <a:pt x="57" y="1133"/>
                      </a:lnTo>
                      <a:lnTo>
                        <a:pt x="58" y="1133"/>
                      </a:lnTo>
                      <a:lnTo>
                        <a:pt x="60" y="1133"/>
                      </a:lnTo>
                      <a:lnTo>
                        <a:pt x="62" y="1133"/>
                      </a:lnTo>
                      <a:lnTo>
                        <a:pt x="64" y="1133"/>
                      </a:lnTo>
                      <a:lnTo>
                        <a:pt x="66" y="1133"/>
                      </a:lnTo>
                      <a:lnTo>
                        <a:pt x="68" y="1133"/>
                      </a:lnTo>
                      <a:lnTo>
                        <a:pt x="69" y="1133"/>
                      </a:lnTo>
                      <a:lnTo>
                        <a:pt x="71" y="1133"/>
                      </a:lnTo>
                      <a:lnTo>
                        <a:pt x="73" y="1133"/>
                      </a:lnTo>
                      <a:lnTo>
                        <a:pt x="75" y="1133"/>
                      </a:lnTo>
                      <a:lnTo>
                        <a:pt x="77" y="1133"/>
                      </a:lnTo>
                      <a:lnTo>
                        <a:pt x="78" y="1133"/>
                      </a:lnTo>
                      <a:lnTo>
                        <a:pt x="80" y="1133"/>
                      </a:lnTo>
                      <a:lnTo>
                        <a:pt x="82" y="1133"/>
                      </a:lnTo>
                      <a:lnTo>
                        <a:pt x="84" y="1133"/>
                      </a:lnTo>
                      <a:lnTo>
                        <a:pt x="86" y="1133"/>
                      </a:lnTo>
                      <a:lnTo>
                        <a:pt x="88"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Freeform 757"/>
                <p:cNvSpPr>
                  <a:spLocks/>
                </p:cNvSpPr>
                <p:nvPr/>
              </p:nvSpPr>
              <p:spPr bwMode="auto">
                <a:xfrm>
                  <a:off x="9059394" y="3971943"/>
                  <a:ext cx="61089" cy="0"/>
                </a:xfrm>
                <a:custGeom>
                  <a:avLst/>
                  <a:gdLst>
                    <a:gd name="T0" fmla="*/ 0 w 90"/>
                    <a:gd name="T1" fmla="*/ 2 w 90"/>
                    <a:gd name="T2" fmla="*/ 4 w 90"/>
                    <a:gd name="T3" fmla="*/ 6 w 90"/>
                    <a:gd name="T4" fmla="*/ 8 w 90"/>
                    <a:gd name="T5" fmla="*/ 10 w 90"/>
                    <a:gd name="T6" fmla="*/ 11 w 90"/>
                    <a:gd name="T7" fmla="*/ 13 w 90"/>
                    <a:gd name="T8" fmla="*/ 15 w 90"/>
                    <a:gd name="T9" fmla="*/ 17 w 90"/>
                    <a:gd name="T10" fmla="*/ 19 w 90"/>
                    <a:gd name="T11" fmla="*/ 21 w 90"/>
                    <a:gd name="T12" fmla="*/ 22 w 90"/>
                    <a:gd name="T13" fmla="*/ 24 w 90"/>
                    <a:gd name="T14" fmla="*/ 26 w 90"/>
                    <a:gd name="T15" fmla="*/ 28 w 90"/>
                    <a:gd name="T16" fmla="*/ 30 w 90"/>
                    <a:gd name="T17" fmla="*/ 31 w 90"/>
                    <a:gd name="T18" fmla="*/ 33 w 90"/>
                    <a:gd name="T19" fmla="*/ 35 w 90"/>
                    <a:gd name="T20" fmla="*/ 37 w 90"/>
                    <a:gd name="T21" fmla="*/ 39 w 90"/>
                    <a:gd name="T22" fmla="*/ 41 w 90"/>
                    <a:gd name="T23" fmla="*/ 42 w 90"/>
                    <a:gd name="T24" fmla="*/ 44 w 90"/>
                    <a:gd name="T25" fmla="*/ 46 w 90"/>
                    <a:gd name="T26" fmla="*/ 48 w 90"/>
                    <a:gd name="T27" fmla="*/ 50 w 90"/>
                    <a:gd name="T28" fmla="*/ 52 w 90"/>
                    <a:gd name="T29" fmla="*/ 53 w 90"/>
                    <a:gd name="T30" fmla="*/ 55 w 90"/>
                    <a:gd name="T31" fmla="*/ 57 w 90"/>
                    <a:gd name="T32" fmla="*/ 59 w 90"/>
                    <a:gd name="T33" fmla="*/ 61 w 90"/>
                    <a:gd name="T34" fmla="*/ 62 w 90"/>
                    <a:gd name="T35" fmla="*/ 64 w 90"/>
                    <a:gd name="T36" fmla="*/ 66 w 90"/>
                    <a:gd name="T37" fmla="*/ 68 w 90"/>
                    <a:gd name="T38" fmla="*/ 70 w 90"/>
                    <a:gd name="T39" fmla="*/ 72 w 90"/>
                    <a:gd name="T40" fmla="*/ 73 w 90"/>
                    <a:gd name="T41" fmla="*/ 75 w 90"/>
                    <a:gd name="T42" fmla="*/ 77 w 90"/>
                    <a:gd name="T43" fmla="*/ 79 w 90"/>
                    <a:gd name="T44" fmla="*/ 81 w 90"/>
                    <a:gd name="T45" fmla="*/ 83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10" y="0"/>
                      </a:lnTo>
                      <a:lnTo>
                        <a:pt x="11" y="0"/>
                      </a:lnTo>
                      <a:lnTo>
                        <a:pt x="13" y="0"/>
                      </a:lnTo>
                      <a:lnTo>
                        <a:pt x="15" y="0"/>
                      </a:lnTo>
                      <a:lnTo>
                        <a:pt x="17" y="0"/>
                      </a:lnTo>
                      <a:lnTo>
                        <a:pt x="19" y="0"/>
                      </a:lnTo>
                      <a:lnTo>
                        <a:pt x="21" y="0"/>
                      </a:lnTo>
                      <a:lnTo>
                        <a:pt x="22" y="0"/>
                      </a:lnTo>
                      <a:lnTo>
                        <a:pt x="24" y="0"/>
                      </a:lnTo>
                      <a:lnTo>
                        <a:pt x="26" y="0"/>
                      </a:lnTo>
                      <a:lnTo>
                        <a:pt x="28" y="0"/>
                      </a:lnTo>
                      <a:lnTo>
                        <a:pt x="30" y="0"/>
                      </a:lnTo>
                      <a:lnTo>
                        <a:pt x="31" y="0"/>
                      </a:lnTo>
                      <a:lnTo>
                        <a:pt x="33" y="0"/>
                      </a:lnTo>
                      <a:lnTo>
                        <a:pt x="35" y="0"/>
                      </a:lnTo>
                      <a:lnTo>
                        <a:pt x="37" y="0"/>
                      </a:lnTo>
                      <a:lnTo>
                        <a:pt x="39" y="0"/>
                      </a:lnTo>
                      <a:lnTo>
                        <a:pt x="41" y="0"/>
                      </a:lnTo>
                      <a:lnTo>
                        <a:pt x="42" y="0"/>
                      </a:lnTo>
                      <a:lnTo>
                        <a:pt x="44" y="0"/>
                      </a:lnTo>
                      <a:lnTo>
                        <a:pt x="46" y="0"/>
                      </a:lnTo>
                      <a:lnTo>
                        <a:pt x="48" y="0"/>
                      </a:lnTo>
                      <a:lnTo>
                        <a:pt x="50" y="0"/>
                      </a:lnTo>
                      <a:lnTo>
                        <a:pt x="52" y="0"/>
                      </a:lnTo>
                      <a:lnTo>
                        <a:pt x="53" y="0"/>
                      </a:lnTo>
                      <a:lnTo>
                        <a:pt x="55" y="0"/>
                      </a:lnTo>
                      <a:lnTo>
                        <a:pt x="57" y="0"/>
                      </a:lnTo>
                      <a:lnTo>
                        <a:pt x="59" y="0"/>
                      </a:lnTo>
                      <a:lnTo>
                        <a:pt x="61" y="0"/>
                      </a:lnTo>
                      <a:lnTo>
                        <a:pt x="62" y="0"/>
                      </a:lnTo>
                      <a:lnTo>
                        <a:pt x="64" y="0"/>
                      </a:lnTo>
                      <a:lnTo>
                        <a:pt x="66" y="0"/>
                      </a:lnTo>
                      <a:lnTo>
                        <a:pt x="68" y="0"/>
                      </a:lnTo>
                      <a:lnTo>
                        <a:pt x="70" y="0"/>
                      </a:lnTo>
                      <a:lnTo>
                        <a:pt x="72" y="0"/>
                      </a:lnTo>
                      <a:lnTo>
                        <a:pt x="73" y="0"/>
                      </a:lnTo>
                      <a:lnTo>
                        <a:pt x="75" y="0"/>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Freeform 758"/>
                <p:cNvSpPr>
                  <a:spLocks/>
                </p:cNvSpPr>
                <p:nvPr/>
              </p:nvSpPr>
              <p:spPr bwMode="auto">
                <a:xfrm>
                  <a:off x="9120483" y="3971943"/>
                  <a:ext cx="60410" cy="0"/>
                </a:xfrm>
                <a:custGeom>
                  <a:avLst/>
                  <a:gdLst>
                    <a:gd name="T0" fmla="*/ 0 w 89"/>
                    <a:gd name="T1" fmla="*/ 2 w 89"/>
                    <a:gd name="T2" fmla="*/ 3 w 89"/>
                    <a:gd name="T3" fmla="*/ 5 w 89"/>
                    <a:gd name="T4" fmla="*/ 7 w 89"/>
                    <a:gd name="T5" fmla="*/ 9 w 89"/>
                    <a:gd name="T6" fmla="*/ 11 w 89"/>
                    <a:gd name="T7" fmla="*/ 13 w 89"/>
                    <a:gd name="T8" fmla="*/ 14 w 89"/>
                    <a:gd name="T9" fmla="*/ 16 w 89"/>
                    <a:gd name="T10" fmla="*/ 18 w 89"/>
                    <a:gd name="T11" fmla="*/ 20 w 89"/>
                    <a:gd name="T12" fmla="*/ 22 w 89"/>
                    <a:gd name="T13" fmla="*/ 24 w 89"/>
                    <a:gd name="T14" fmla="*/ 25 w 89"/>
                    <a:gd name="T15" fmla="*/ 27 w 89"/>
                    <a:gd name="T16" fmla="*/ 29 w 89"/>
                    <a:gd name="T17" fmla="*/ 31 w 89"/>
                    <a:gd name="T18" fmla="*/ 33 w 89"/>
                    <a:gd name="T19" fmla="*/ 35 w 89"/>
                    <a:gd name="T20" fmla="*/ 36 w 89"/>
                    <a:gd name="T21" fmla="*/ 38 w 89"/>
                    <a:gd name="T22" fmla="*/ 40 w 89"/>
                    <a:gd name="T23" fmla="*/ 42 w 89"/>
                    <a:gd name="T24" fmla="*/ 44 w 89"/>
                    <a:gd name="T25" fmla="*/ 45 w 89"/>
                    <a:gd name="T26" fmla="*/ 47 w 89"/>
                    <a:gd name="T27" fmla="*/ 49 w 89"/>
                    <a:gd name="T28" fmla="*/ 51 w 89"/>
                    <a:gd name="T29" fmla="*/ 53 w 89"/>
                    <a:gd name="T30" fmla="*/ 55 w 89"/>
                    <a:gd name="T31" fmla="*/ 56 w 89"/>
                    <a:gd name="T32" fmla="*/ 58 w 89"/>
                    <a:gd name="T33" fmla="*/ 60 w 89"/>
                    <a:gd name="T34" fmla="*/ 62 w 89"/>
                    <a:gd name="T35" fmla="*/ 64 w 89"/>
                    <a:gd name="T36" fmla="*/ 66 w 89"/>
                    <a:gd name="T37" fmla="*/ 67 w 89"/>
                    <a:gd name="T38" fmla="*/ 69 w 89"/>
                    <a:gd name="T39" fmla="*/ 71 w 89"/>
                    <a:gd name="T40" fmla="*/ 73 w 89"/>
                    <a:gd name="T41" fmla="*/ 75 w 89"/>
                    <a:gd name="T42" fmla="*/ 76 w 89"/>
                    <a:gd name="T43" fmla="*/ 78 w 89"/>
                    <a:gd name="T44" fmla="*/ 80 w 89"/>
                    <a:gd name="T45" fmla="*/ 82 w 89"/>
                    <a:gd name="T46" fmla="*/ 84 w 89"/>
                    <a:gd name="T47" fmla="*/ 86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3" y="0"/>
                      </a:lnTo>
                      <a:lnTo>
                        <a:pt x="5" y="0"/>
                      </a:lnTo>
                      <a:lnTo>
                        <a:pt x="7" y="0"/>
                      </a:lnTo>
                      <a:lnTo>
                        <a:pt x="9" y="0"/>
                      </a:lnTo>
                      <a:lnTo>
                        <a:pt x="11" y="0"/>
                      </a:lnTo>
                      <a:lnTo>
                        <a:pt x="13" y="0"/>
                      </a:lnTo>
                      <a:lnTo>
                        <a:pt x="14" y="0"/>
                      </a:lnTo>
                      <a:lnTo>
                        <a:pt x="16" y="0"/>
                      </a:lnTo>
                      <a:lnTo>
                        <a:pt x="18" y="0"/>
                      </a:lnTo>
                      <a:lnTo>
                        <a:pt x="20" y="0"/>
                      </a:lnTo>
                      <a:lnTo>
                        <a:pt x="22" y="0"/>
                      </a:lnTo>
                      <a:lnTo>
                        <a:pt x="24" y="0"/>
                      </a:lnTo>
                      <a:lnTo>
                        <a:pt x="25" y="0"/>
                      </a:lnTo>
                      <a:lnTo>
                        <a:pt x="27" y="0"/>
                      </a:lnTo>
                      <a:lnTo>
                        <a:pt x="29" y="0"/>
                      </a:lnTo>
                      <a:lnTo>
                        <a:pt x="31" y="0"/>
                      </a:lnTo>
                      <a:lnTo>
                        <a:pt x="33" y="0"/>
                      </a:lnTo>
                      <a:lnTo>
                        <a:pt x="35" y="0"/>
                      </a:lnTo>
                      <a:lnTo>
                        <a:pt x="36" y="0"/>
                      </a:lnTo>
                      <a:lnTo>
                        <a:pt x="38" y="0"/>
                      </a:lnTo>
                      <a:lnTo>
                        <a:pt x="40" y="0"/>
                      </a:lnTo>
                      <a:lnTo>
                        <a:pt x="42" y="0"/>
                      </a:lnTo>
                      <a:lnTo>
                        <a:pt x="44" y="0"/>
                      </a:lnTo>
                      <a:lnTo>
                        <a:pt x="45" y="0"/>
                      </a:lnTo>
                      <a:lnTo>
                        <a:pt x="47" y="0"/>
                      </a:lnTo>
                      <a:lnTo>
                        <a:pt x="49" y="0"/>
                      </a:lnTo>
                      <a:lnTo>
                        <a:pt x="51" y="0"/>
                      </a:lnTo>
                      <a:lnTo>
                        <a:pt x="53" y="0"/>
                      </a:lnTo>
                      <a:lnTo>
                        <a:pt x="55" y="0"/>
                      </a:lnTo>
                      <a:lnTo>
                        <a:pt x="56" y="0"/>
                      </a:lnTo>
                      <a:lnTo>
                        <a:pt x="58" y="0"/>
                      </a:lnTo>
                      <a:lnTo>
                        <a:pt x="60" y="0"/>
                      </a:lnTo>
                      <a:lnTo>
                        <a:pt x="62" y="0"/>
                      </a:lnTo>
                      <a:lnTo>
                        <a:pt x="64" y="0"/>
                      </a:lnTo>
                      <a:lnTo>
                        <a:pt x="66" y="0"/>
                      </a:lnTo>
                      <a:lnTo>
                        <a:pt x="67" y="0"/>
                      </a:lnTo>
                      <a:lnTo>
                        <a:pt x="69" y="0"/>
                      </a:lnTo>
                      <a:lnTo>
                        <a:pt x="71" y="0"/>
                      </a:lnTo>
                      <a:lnTo>
                        <a:pt x="73" y="0"/>
                      </a:lnTo>
                      <a:lnTo>
                        <a:pt x="75" y="0"/>
                      </a:lnTo>
                      <a:lnTo>
                        <a:pt x="76" y="0"/>
                      </a:lnTo>
                      <a:lnTo>
                        <a:pt x="78" y="0"/>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Freeform 759"/>
                <p:cNvSpPr>
                  <a:spLocks/>
                </p:cNvSpPr>
                <p:nvPr/>
              </p:nvSpPr>
              <p:spPr bwMode="auto">
                <a:xfrm>
                  <a:off x="9180894" y="3971943"/>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8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8"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Freeform 760"/>
                <p:cNvSpPr>
                  <a:spLocks/>
                </p:cNvSpPr>
                <p:nvPr/>
              </p:nvSpPr>
              <p:spPr bwMode="auto">
                <a:xfrm>
                  <a:off x="9241983" y="3971943"/>
                  <a:ext cx="60410" cy="0"/>
                </a:xfrm>
                <a:custGeom>
                  <a:avLst/>
                  <a:gdLst>
                    <a:gd name="T0" fmla="*/ 0 w 89"/>
                    <a:gd name="T1" fmla="*/ 1 w 89"/>
                    <a:gd name="T2" fmla="*/ 3 w 89"/>
                    <a:gd name="T3" fmla="*/ 5 w 89"/>
                    <a:gd name="T4" fmla="*/ 7 w 89"/>
                    <a:gd name="T5" fmla="*/ 9 w 89"/>
                    <a:gd name="T6" fmla="*/ 11 w 89"/>
                    <a:gd name="T7" fmla="*/ 12 w 89"/>
                    <a:gd name="T8" fmla="*/ 14 w 89"/>
                    <a:gd name="T9" fmla="*/ 16 w 89"/>
                    <a:gd name="T10" fmla="*/ 18 w 89"/>
                    <a:gd name="T11" fmla="*/ 20 w 89"/>
                    <a:gd name="T12" fmla="*/ 22 w 89"/>
                    <a:gd name="T13" fmla="*/ 23 w 89"/>
                    <a:gd name="T14" fmla="*/ 25 w 89"/>
                    <a:gd name="T15" fmla="*/ 27 w 89"/>
                    <a:gd name="T16" fmla="*/ 29 w 89"/>
                    <a:gd name="T17" fmla="*/ 31 w 89"/>
                    <a:gd name="T18" fmla="*/ 32 w 89"/>
                    <a:gd name="T19" fmla="*/ 34 w 89"/>
                    <a:gd name="T20" fmla="*/ 36 w 89"/>
                    <a:gd name="T21" fmla="*/ 38 w 89"/>
                    <a:gd name="T22" fmla="*/ 40 w 89"/>
                    <a:gd name="T23" fmla="*/ 42 w 89"/>
                    <a:gd name="T24" fmla="*/ 43 w 89"/>
                    <a:gd name="T25" fmla="*/ 45 w 89"/>
                    <a:gd name="T26" fmla="*/ 47 w 89"/>
                    <a:gd name="T27" fmla="*/ 49 w 89"/>
                    <a:gd name="T28" fmla="*/ 51 w 89"/>
                    <a:gd name="T29" fmla="*/ 53 w 89"/>
                    <a:gd name="T30" fmla="*/ 54 w 89"/>
                    <a:gd name="T31" fmla="*/ 56 w 89"/>
                    <a:gd name="T32" fmla="*/ 58 w 89"/>
                    <a:gd name="T33" fmla="*/ 60 w 89"/>
                    <a:gd name="T34" fmla="*/ 62 w 89"/>
                    <a:gd name="T35" fmla="*/ 64 w 89"/>
                    <a:gd name="T36" fmla="*/ 65 w 89"/>
                    <a:gd name="T37" fmla="*/ 67 w 89"/>
                    <a:gd name="T38" fmla="*/ 69 w 89"/>
                    <a:gd name="T39" fmla="*/ 71 w 89"/>
                    <a:gd name="T40" fmla="*/ 73 w 89"/>
                    <a:gd name="T41" fmla="*/ 74 w 89"/>
                    <a:gd name="T42" fmla="*/ 76 w 89"/>
                    <a:gd name="T43" fmla="*/ 78 w 89"/>
                    <a:gd name="T44" fmla="*/ 80 w 89"/>
                    <a:gd name="T45" fmla="*/ 82 w 89"/>
                    <a:gd name="T46" fmla="*/ 84 w 89"/>
                    <a:gd name="T47" fmla="*/ 85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1" y="0"/>
                      </a:lnTo>
                      <a:lnTo>
                        <a:pt x="3" y="0"/>
                      </a:lnTo>
                      <a:lnTo>
                        <a:pt x="5" y="0"/>
                      </a:lnTo>
                      <a:lnTo>
                        <a:pt x="7" y="0"/>
                      </a:lnTo>
                      <a:lnTo>
                        <a:pt x="9" y="0"/>
                      </a:lnTo>
                      <a:lnTo>
                        <a:pt x="11" y="0"/>
                      </a:lnTo>
                      <a:lnTo>
                        <a:pt x="12" y="0"/>
                      </a:lnTo>
                      <a:lnTo>
                        <a:pt x="14" y="0"/>
                      </a:lnTo>
                      <a:lnTo>
                        <a:pt x="16" y="0"/>
                      </a:lnTo>
                      <a:lnTo>
                        <a:pt x="18" y="0"/>
                      </a:lnTo>
                      <a:lnTo>
                        <a:pt x="20" y="0"/>
                      </a:lnTo>
                      <a:lnTo>
                        <a:pt x="22" y="0"/>
                      </a:lnTo>
                      <a:lnTo>
                        <a:pt x="23" y="0"/>
                      </a:lnTo>
                      <a:lnTo>
                        <a:pt x="25" y="0"/>
                      </a:lnTo>
                      <a:lnTo>
                        <a:pt x="27" y="0"/>
                      </a:lnTo>
                      <a:lnTo>
                        <a:pt x="29" y="0"/>
                      </a:lnTo>
                      <a:lnTo>
                        <a:pt x="31" y="0"/>
                      </a:lnTo>
                      <a:lnTo>
                        <a:pt x="32" y="0"/>
                      </a:lnTo>
                      <a:lnTo>
                        <a:pt x="34" y="0"/>
                      </a:lnTo>
                      <a:lnTo>
                        <a:pt x="36" y="0"/>
                      </a:lnTo>
                      <a:lnTo>
                        <a:pt x="38" y="0"/>
                      </a:lnTo>
                      <a:lnTo>
                        <a:pt x="40" y="0"/>
                      </a:lnTo>
                      <a:lnTo>
                        <a:pt x="42" y="0"/>
                      </a:lnTo>
                      <a:lnTo>
                        <a:pt x="43" y="0"/>
                      </a:lnTo>
                      <a:lnTo>
                        <a:pt x="45" y="0"/>
                      </a:lnTo>
                      <a:lnTo>
                        <a:pt x="47" y="0"/>
                      </a:lnTo>
                      <a:lnTo>
                        <a:pt x="49" y="0"/>
                      </a:lnTo>
                      <a:lnTo>
                        <a:pt x="51" y="0"/>
                      </a:lnTo>
                      <a:lnTo>
                        <a:pt x="53" y="0"/>
                      </a:lnTo>
                      <a:lnTo>
                        <a:pt x="54" y="0"/>
                      </a:lnTo>
                      <a:lnTo>
                        <a:pt x="56" y="0"/>
                      </a:lnTo>
                      <a:lnTo>
                        <a:pt x="58" y="0"/>
                      </a:lnTo>
                      <a:lnTo>
                        <a:pt x="60" y="0"/>
                      </a:lnTo>
                      <a:lnTo>
                        <a:pt x="62" y="0"/>
                      </a:lnTo>
                      <a:lnTo>
                        <a:pt x="64"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Freeform 761"/>
                <p:cNvSpPr>
                  <a:spLocks/>
                </p:cNvSpPr>
                <p:nvPr/>
              </p:nvSpPr>
              <p:spPr bwMode="auto">
                <a:xfrm>
                  <a:off x="9302393" y="3971943"/>
                  <a:ext cx="60410" cy="0"/>
                </a:xfrm>
                <a:custGeom>
                  <a:avLst/>
                  <a:gdLst>
                    <a:gd name="T0" fmla="*/ 0 w 89"/>
                    <a:gd name="T1" fmla="*/ 2 w 89"/>
                    <a:gd name="T2" fmla="*/ 4 w 89"/>
                    <a:gd name="T3" fmla="*/ 6 w 89"/>
                    <a:gd name="T4" fmla="*/ 7 w 89"/>
                    <a:gd name="T5" fmla="*/ 9 w 89"/>
                    <a:gd name="T6" fmla="*/ 11 w 89"/>
                    <a:gd name="T7" fmla="*/ 13 w 89"/>
                    <a:gd name="T8" fmla="*/ 15 w 89"/>
                    <a:gd name="T9" fmla="*/ 16 w 89"/>
                    <a:gd name="T10" fmla="*/ 18 w 89"/>
                    <a:gd name="T11" fmla="*/ 20 w 89"/>
                    <a:gd name="T12" fmla="*/ 22 w 89"/>
                    <a:gd name="T13" fmla="*/ 24 w 89"/>
                    <a:gd name="T14" fmla="*/ 26 w 89"/>
                    <a:gd name="T15" fmla="*/ 27 w 89"/>
                    <a:gd name="T16" fmla="*/ 29 w 89"/>
                    <a:gd name="T17" fmla="*/ 31 w 89"/>
                    <a:gd name="T18" fmla="*/ 33 w 89"/>
                    <a:gd name="T19" fmla="*/ 35 w 89"/>
                    <a:gd name="T20" fmla="*/ 37 w 89"/>
                    <a:gd name="T21" fmla="*/ 38 w 89"/>
                    <a:gd name="T22" fmla="*/ 40 w 89"/>
                    <a:gd name="T23" fmla="*/ 42 w 89"/>
                    <a:gd name="T24" fmla="*/ 44 w 89"/>
                    <a:gd name="T25" fmla="*/ 46 w 89"/>
                    <a:gd name="T26" fmla="*/ 47 w 89"/>
                    <a:gd name="T27" fmla="*/ 49 w 89"/>
                    <a:gd name="T28" fmla="*/ 51 w 89"/>
                    <a:gd name="T29" fmla="*/ 53 w 89"/>
                    <a:gd name="T30" fmla="*/ 55 w 89"/>
                    <a:gd name="T31" fmla="*/ 57 w 89"/>
                    <a:gd name="T32" fmla="*/ 58 w 89"/>
                    <a:gd name="T33" fmla="*/ 60 w 89"/>
                    <a:gd name="T34" fmla="*/ 62 w 89"/>
                    <a:gd name="T35" fmla="*/ 64 w 89"/>
                    <a:gd name="T36" fmla="*/ 66 w 89"/>
                    <a:gd name="T37" fmla="*/ 68 w 89"/>
                    <a:gd name="T38" fmla="*/ 69 w 89"/>
                    <a:gd name="T39" fmla="*/ 71 w 89"/>
                    <a:gd name="T40" fmla="*/ 73 w 89"/>
                    <a:gd name="T41" fmla="*/ 75 w 89"/>
                    <a:gd name="T42" fmla="*/ 77 w 89"/>
                    <a:gd name="T43" fmla="*/ 79 w 89"/>
                    <a:gd name="T44" fmla="*/ 80 w 89"/>
                    <a:gd name="T45" fmla="*/ 82 w 89"/>
                    <a:gd name="T46" fmla="*/ 84 w 89"/>
                    <a:gd name="T47" fmla="*/ 86 w 89"/>
                    <a:gd name="T48" fmla="*/ 88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2" y="0"/>
                      </a:lnTo>
                      <a:lnTo>
                        <a:pt x="4" y="0"/>
                      </a:lnTo>
                      <a:lnTo>
                        <a:pt x="6" y="0"/>
                      </a:lnTo>
                      <a:lnTo>
                        <a:pt x="7" y="0"/>
                      </a:lnTo>
                      <a:lnTo>
                        <a:pt x="9" y="0"/>
                      </a:lnTo>
                      <a:lnTo>
                        <a:pt x="11" y="0"/>
                      </a:lnTo>
                      <a:lnTo>
                        <a:pt x="13" y="0"/>
                      </a:lnTo>
                      <a:lnTo>
                        <a:pt x="15" y="0"/>
                      </a:lnTo>
                      <a:lnTo>
                        <a:pt x="16" y="0"/>
                      </a:lnTo>
                      <a:lnTo>
                        <a:pt x="18" y="0"/>
                      </a:lnTo>
                      <a:lnTo>
                        <a:pt x="20" y="0"/>
                      </a:lnTo>
                      <a:lnTo>
                        <a:pt x="22" y="0"/>
                      </a:lnTo>
                      <a:lnTo>
                        <a:pt x="24" y="0"/>
                      </a:lnTo>
                      <a:lnTo>
                        <a:pt x="26" y="0"/>
                      </a:lnTo>
                      <a:lnTo>
                        <a:pt x="27" y="0"/>
                      </a:lnTo>
                      <a:lnTo>
                        <a:pt x="29" y="0"/>
                      </a:lnTo>
                      <a:lnTo>
                        <a:pt x="31" y="0"/>
                      </a:lnTo>
                      <a:lnTo>
                        <a:pt x="33" y="0"/>
                      </a:lnTo>
                      <a:lnTo>
                        <a:pt x="35" y="0"/>
                      </a:lnTo>
                      <a:lnTo>
                        <a:pt x="37" y="0"/>
                      </a:lnTo>
                      <a:lnTo>
                        <a:pt x="38" y="0"/>
                      </a:lnTo>
                      <a:lnTo>
                        <a:pt x="40" y="0"/>
                      </a:lnTo>
                      <a:lnTo>
                        <a:pt x="42" y="0"/>
                      </a:lnTo>
                      <a:lnTo>
                        <a:pt x="44" y="0"/>
                      </a:lnTo>
                      <a:lnTo>
                        <a:pt x="46" y="0"/>
                      </a:lnTo>
                      <a:lnTo>
                        <a:pt x="47" y="0"/>
                      </a:lnTo>
                      <a:lnTo>
                        <a:pt x="49" y="0"/>
                      </a:lnTo>
                      <a:lnTo>
                        <a:pt x="51" y="0"/>
                      </a:lnTo>
                      <a:lnTo>
                        <a:pt x="53" y="0"/>
                      </a:lnTo>
                      <a:lnTo>
                        <a:pt x="55" y="0"/>
                      </a:lnTo>
                      <a:lnTo>
                        <a:pt x="57" y="0"/>
                      </a:lnTo>
                      <a:lnTo>
                        <a:pt x="58" y="0"/>
                      </a:lnTo>
                      <a:lnTo>
                        <a:pt x="60" y="0"/>
                      </a:lnTo>
                      <a:lnTo>
                        <a:pt x="62" y="0"/>
                      </a:lnTo>
                      <a:lnTo>
                        <a:pt x="64" y="0"/>
                      </a:lnTo>
                      <a:lnTo>
                        <a:pt x="66" y="0"/>
                      </a:lnTo>
                      <a:lnTo>
                        <a:pt x="68" y="0"/>
                      </a:lnTo>
                      <a:lnTo>
                        <a:pt x="69" y="0"/>
                      </a:lnTo>
                      <a:lnTo>
                        <a:pt x="71" y="0"/>
                      </a:lnTo>
                      <a:lnTo>
                        <a:pt x="73" y="0"/>
                      </a:lnTo>
                      <a:lnTo>
                        <a:pt x="75" y="0"/>
                      </a:lnTo>
                      <a:lnTo>
                        <a:pt x="77" y="0"/>
                      </a:lnTo>
                      <a:lnTo>
                        <a:pt x="79"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Freeform 762"/>
                <p:cNvSpPr>
                  <a:spLocks/>
                </p:cNvSpPr>
                <p:nvPr/>
              </p:nvSpPr>
              <p:spPr bwMode="auto">
                <a:xfrm>
                  <a:off x="9362803" y="3415509"/>
                  <a:ext cx="61089" cy="556434"/>
                </a:xfrm>
                <a:custGeom>
                  <a:avLst/>
                  <a:gdLst>
                    <a:gd name="T0" fmla="*/ 0 w 90"/>
                    <a:gd name="T1" fmla="*/ 1133 h 1133"/>
                    <a:gd name="T2" fmla="*/ 2 w 90"/>
                    <a:gd name="T3" fmla="*/ 1133 h 1133"/>
                    <a:gd name="T4" fmla="*/ 4 w 90"/>
                    <a:gd name="T5" fmla="*/ 1133 h 1133"/>
                    <a:gd name="T6" fmla="*/ 6 w 90"/>
                    <a:gd name="T7" fmla="*/ 1133 h 1133"/>
                    <a:gd name="T8" fmla="*/ 8 w 90"/>
                    <a:gd name="T9" fmla="*/ 1133 h 1133"/>
                    <a:gd name="T10" fmla="*/ 10 w 90"/>
                    <a:gd name="T11" fmla="*/ 1133 h 1133"/>
                    <a:gd name="T12" fmla="*/ 11 w 90"/>
                    <a:gd name="T13" fmla="*/ 1133 h 1133"/>
                    <a:gd name="T14" fmla="*/ 13 w 90"/>
                    <a:gd name="T15" fmla="*/ 1133 h 1133"/>
                    <a:gd name="T16" fmla="*/ 15 w 90"/>
                    <a:gd name="T17" fmla="*/ 1133 h 1133"/>
                    <a:gd name="T18" fmla="*/ 17 w 90"/>
                    <a:gd name="T19" fmla="*/ 1133 h 1133"/>
                    <a:gd name="T20" fmla="*/ 19 w 90"/>
                    <a:gd name="T21" fmla="*/ 1133 h 1133"/>
                    <a:gd name="T22" fmla="*/ 21 w 90"/>
                    <a:gd name="T23" fmla="*/ 1133 h 1133"/>
                    <a:gd name="T24" fmla="*/ 22 w 90"/>
                    <a:gd name="T25" fmla="*/ 1133 h 1133"/>
                    <a:gd name="T26" fmla="*/ 24 w 90"/>
                    <a:gd name="T27" fmla="*/ 1133 h 1133"/>
                    <a:gd name="T28" fmla="*/ 26 w 90"/>
                    <a:gd name="T29" fmla="*/ 1133 h 1133"/>
                    <a:gd name="T30" fmla="*/ 28 w 90"/>
                    <a:gd name="T31" fmla="*/ 1133 h 1133"/>
                    <a:gd name="T32" fmla="*/ 30 w 90"/>
                    <a:gd name="T33" fmla="*/ 1133 h 1133"/>
                    <a:gd name="T34" fmla="*/ 31 w 90"/>
                    <a:gd name="T35" fmla="*/ 1133 h 1133"/>
                    <a:gd name="T36" fmla="*/ 33 w 90"/>
                    <a:gd name="T37" fmla="*/ 1133 h 1133"/>
                    <a:gd name="T38" fmla="*/ 35 w 90"/>
                    <a:gd name="T39" fmla="*/ 1133 h 1133"/>
                    <a:gd name="T40" fmla="*/ 37 w 90"/>
                    <a:gd name="T41" fmla="*/ 1133 h 1133"/>
                    <a:gd name="T42" fmla="*/ 39 w 90"/>
                    <a:gd name="T43" fmla="*/ 1133 h 1133"/>
                    <a:gd name="T44" fmla="*/ 41 w 90"/>
                    <a:gd name="T45" fmla="*/ 1133 h 1133"/>
                    <a:gd name="T46" fmla="*/ 42 w 90"/>
                    <a:gd name="T47" fmla="*/ 1133 h 1133"/>
                    <a:gd name="T48" fmla="*/ 44 w 90"/>
                    <a:gd name="T49" fmla="*/ 1133 h 1133"/>
                    <a:gd name="T50" fmla="*/ 46 w 90"/>
                    <a:gd name="T51" fmla="*/ 1133 h 1133"/>
                    <a:gd name="T52" fmla="*/ 48 w 90"/>
                    <a:gd name="T53" fmla="*/ 1133 h 1133"/>
                    <a:gd name="T54" fmla="*/ 50 w 90"/>
                    <a:gd name="T55" fmla="*/ 1133 h 1133"/>
                    <a:gd name="T56" fmla="*/ 52 w 90"/>
                    <a:gd name="T57" fmla="*/ 1133 h 1133"/>
                    <a:gd name="T58" fmla="*/ 53 w 90"/>
                    <a:gd name="T59" fmla="*/ 1133 h 1133"/>
                    <a:gd name="T60" fmla="*/ 55 w 90"/>
                    <a:gd name="T61" fmla="*/ 1133 h 1133"/>
                    <a:gd name="T62" fmla="*/ 57 w 90"/>
                    <a:gd name="T63" fmla="*/ 1133 h 1133"/>
                    <a:gd name="T64" fmla="*/ 59 w 90"/>
                    <a:gd name="T65" fmla="*/ 1133 h 1133"/>
                    <a:gd name="T66" fmla="*/ 61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2 w 90"/>
                    <a:gd name="T79" fmla="*/ 1133 h 1133"/>
                    <a:gd name="T80" fmla="*/ 73 w 90"/>
                    <a:gd name="T81" fmla="*/ 1133 h 1133"/>
                    <a:gd name="T82" fmla="*/ 75 w 90"/>
                    <a:gd name="T83" fmla="*/ 1133 h 1133"/>
                    <a:gd name="T84" fmla="*/ 77 w 90"/>
                    <a:gd name="T85" fmla="*/ 0 h 1133"/>
                    <a:gd name="T86" fmla="*/ 79 w 90"/>
                    <a:gd name="T87" fmla="*/ 0 h 1133"/>
                    <a:gd name="T88" fmla="*/ 81 w 90"/>
                    <a:gd name="T89" fmla="*/ 0 h 1133"/>
                    <a:gd name="T90" fmla="*/ 83 w 90"/>
                    <a:gd name="T91" fmla="*/ 0 h 1133"/>
                    <a:gd name="T92" fmla="*/ 84 w 90"/>
                    <a:gd name="T93" fmla="*/ 0 h 1133"/>
                    <a:gd name="T94" fmla="*/ 86 w 90"/>
                    <a:gd name="T95" fmla="*/ 0 h 1133"/>
                    <a:gd name="T96" fmla="*/ 88 w 90"/>
                    <a:gd name="T97" fmla="*/ 0 h 1133"/>
                    <a:gd name="T98" fmla="*/ 90 w 90"/>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1133"/>
                      </a:moveTo>
                      <a:lnTo>
                        <a:pt x="2" y="1133"/>
                      </a:lnTo>
                      <a:lnTo>
                        <a:pt x="4" y="1133"/>
                      </a:lnTo>
                      <a:lnTo>
                        <a:pt x="6" y="1133"/>
                      </a:lnTo>
                      <a:lnTo>
                        <a:pt x="8" y="1133"/>
                      </a:lnTo>
                      <a:lnTo>
                        <a:pt x="10" y="1133"/>
                      </a:lnTo>
                      <a:lnTo>
                        <a:pt x="11" y="1133"/>
                      </a:lnTo>
                      <a:lnTo>
                        <a:pt x="13" y="1133"/>
                      </a:lnTo>
                      <a:lnTo>
                        <a:pt x="15" y="1133"/>
                      </a:lnTo>
                      <a:lnTo>
                        <a:pt x="17" y="1133"/>
                      </a:lnTo>
                      <a:lnTo>
                        <a:pt x="19" y="1133"/>
                      </a:lnTo>
                      <a:lnTo>
                        <a:pt x="21" y="1133"/>
                      </a:lnTo>
                      <a:lnTo>
                        <a:pt x="22" y="1133"/>
                      </a:lnTo>
                      <a:lnTo>
                        <a:pt x="24" y="1133"/>
                      </a:lnTo>
                      <a:lnTo>
                        <a:pt x="26" y="1133"/>
                      </a:lnTo>
                      <a:lnTo>
                        <a:pt x="28" y="1133"/>
                      </a:lnTo>
                      <a:lnTo>
                        <a:pt x="30" y="1133"/>
                      </a:lnTo>
                      <a:lnTo>
                        <a:pt x="31" y="1133"/>
                      </a:lnTo>
                      <a:lnTo>
                        <a:pt x="33" y="1133"/>
                      </a:lnTo>
                      <a:lnTo>
                        <a:pt x="35" y="1133"/>
                      </a:lnTo>
                      <a:lnTo>
                        <a:pt x="37" y="1133"/>
                      </a:lnTo>
                      <a:lnTo>
                        <a:pt x="39" y="1133"/>
                      </a:lnTo>
                      <a:lnTo>
                        <a:pt x="41" y="1133"/>
                      </a:lnTo>
                      <a:lnTo>
                        <a:pt x="42" y="1133"/>
                      </a:lnTo>
                      <a:lnTo>
                        <a:pt x="44" y="1133"/>
                      </a:lnTo>
                      <a:lnTo>
                        <a:pt x="46" y="1133"/>
                      </a:lnTo>
                      <a:lnTo>
                        <a:pt x="48" y="1133"/>
                      </a:lnTo>
                      <a:lnTo>
                        <a:pt x="50" y="1133"/>
                      </a:lnTo>
                      <a:lnTo>
                        <a:pt x="52" y="1133"/>
                      </a:lnTo>
                      <a:lnTo>
                        <a:pt x="53" y="1133"/>
                      </a:lnTo>
                      <a:lnTo>
                        <a:pt x="55" y="1133"/>
                      </a:lnTo>
                      <a:lnTo>
                        <a:pt x="57" y="1133"/>
                      </a:lnTo>
                      <a:lnTo>
                        <a:pt x="59" y="1133"/>
                      </a:lnTo>
                      <a:lnTo>
                        <a:pt x="61" y="1133"/>
                      </a:lnTo>
                      <a:lnTo>
                        <a:pt x="62" y="1133"/>
                      </a:lnTo>
                      <a:lnTo>
                        <a:pt x="64" y="1133"/>
                      </a:lnTo>
                      <a:lnTo>
                        <a:pt x="66" y="1133"/>
                      </a:lnTo>
                      <a:lnTo>
                        <a:pt x="68" y="1133"/>
                      </a:lnTo>
                      <a:lnTo>
                        <a:pt x="70" y="1133"/>
                      </a:lnTo>
                      <a:lnTo>
                        <a:pt x="72" y="1133"/>
                      </a:lnTo>
                      <a:lnTo>
                        <a:pt x="73" y="1133"/>
                      </a:lnTo>
                      <a:lnTo>
                        <a:pt x="75" y="1133"/>
                      </a:lnTo>
                      <a:lnTo>
                        <a:pt x="77" y="0"/>
                      </a:lnTo>
                      <a:lnTo>
                        <a:pt x="79" y="0"/>
                      </a:lnTo>
                      <a:lnTo>
                        <a:pt x="81" y="0"/>
                      </a:lnTo>
                      <a:lnTo>
                        <a:pt x="83"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Freeform 763"/>
                <p:cNvSpPr>
                  <a:spLocks/>
                </p:cNvSpPr>
                <p:nvPr/>
              </p:nvSpPr>
              <p:spPr bwMode="auto">
                <a:xfrm>
                  <a:off x="9423892" y="3415509"/>
                  <a:ext cx="60410" cy="556434"/>
                </a:xfrm>
                <a:custGeom>
                  <a:avLst/>
                  <a:gdLst>
                    <a:gd name="T0" fmla="*/ 0 w 89"/>
                    <a:gd name="T1" fmla="*/ 0 h 1133"/>
                    <a:gd name="T2" fmla="*/ 2 w 89"/>
                    <a:gd name="T3" fmla="*/ 0 h 1133"/>
                    <a:gd name="T4" fmla="*/ 4 w 89"/>
                    <a:gd name="T5" fmla="*/ 0 h 1133"/>
                    <a:gd name="T6" fmla="*/ 5 w 89"/>
                    <a:gd name="T7" fmla="*/ 0 h 1133"/>
                    <a:gd name="T8" fmla="*/ 7 w 89"/>
                    <a:gd name="T9" fmla="*/ 0 h 1133"/>
                    <a:gd name="T10" fmla="*/ 9 w 89"/>
                    <a:gd name="T11" fmla="*/ 0 h 1133"/>
                    <a:gd name="T12" fmla="*/ 11 w 89"/>
                    <a:gd name="T13" fmla="*/ 0 h 1133"/>
                    <a:gd name="T14" fmla="*/ 13 w 89"/>
                    <a:gd name="T15" fmla="*/ 0 h 1133"/>
                    <a:gd name="T16" fmla="*/ 14 w 89"/>
                    <a:gd name="T17" fmla="*/ 0 h 1133"/>
                    <a:gd name="T18" fmla="*/ 16 w 89"/>
                    <a:gd name="T19" fmla="*/ 0 h 1133"/>
                    <a:gd name="T20" fmla="*/ 18 w 89"/>
                    <a:gd name="T21" fmla="*/ 0 h 1133"/>
                    <a:gd name="T22" fmla="*/ 20 w 89"/>
                    <a:gd name="T23" fmla="*/ 0 h 1133"/>
                    <a:gd name="T24" fmla="*/ 22 w 89"/>
                    <a:gd name="T25" fmla="*/ 0 h 1133"/>
                    <a:gd name="T26" fmla="*/ 24 w 89"/>
                    <a:gd name="T27" fmla="*/ 0 h 1133"/>
                    <a:gd name="T28" fmla="*/ 25 w 89"/>
                    <a:gd name="T29" fmla="*/ 0 h 1133"/>
                    <a:gd name="T30" fmla="*/ 27 w 89"/>
                    <a:gd name="T31" fmla="*/ 0 h 1133"/>
                    <a:gd name="T32" fmla="*/ 29 w 89"/>
                    <a:gd name="T33" fmla="*/ 0 h 1133"/>
                    <a:gd name="T34" fmla="*/ 31 w 89"/>
                    <a:gd name="T35" fmla="*/ 0 h 1133"/>
                    <a:gd name="T36" fmla="*/ 33 w 89"/>
                    <a:gd name="T37" fmla="*/ 0 h 1133"/>
                    <a:gd name="T38" fmla="*/ 35 w 89"/>
                    <a:gd name="T39" fmla="*/ 0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6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7 w 89"/>
                    <a:gd name="T75" fmla="*/ 1133 h 1133"/>
                    <a:gd name="T76" fmla="*/ 69 w 89"/>
                    <a:gd name="T77" fmla="*/ 1133 h 1133"/>
                    <a:gd name="T78" fmla="*/ 71 w 89"/>
                    <a:gd name="T79" fmla="*/ 1133 h 1133"/>
                    <a:gd name="T80" fmla="*/ 73 w 89"/>
                    <a:gd name="T81" fmla="*/ 1133 h 1133"/>
                    <a:gd name="T82" fmla="*/ 75 w 89"/>
                    <a:gd name="T83" fmla="*/ 1133 h 1133"/>
                    <a:gd name="T84" fmla="*/ 76 w 89"/>
                    <a:gd name="T85" fmla="*/ 1133 h 1133"/>
                    <a:gd name="T86" fmla="*/ 78 w 89"/>
                    <a:gd name="T87" fmla="*/ 1133 h 1133"/>
                    <a:gd name="T88" fmla="*/ 80 w 89"/>
                    <a:gd name="T89" fmla="*/ 1133 h 1133"/>
                    <a:gd name="T90" fmla="*/ 82 w 89"/>
                    <a:gd name="T91" fmla="*/ 1133 h 1133"/>
                    <a:gd name="T92" fmla="*/ 84 w 89"/>
                    <a:gd name="T93" fmla="*/ 1133 h 1133"/>
                    <a:gd name="T94" fmla="*/ 86 w 89"/>
                    <a:gd name="T95" fmla="*/ 1133 h 1133"/>
                    <a:gd name="T96" fmla="*/ 87 w 89"/>
                    <a:gd name="T97" fmla="*/ 1133 h 1133"/>
                    <a:gd name="T98" fmla="*/ 89 w 89"/>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0"/>
                      </a:moveTo>
                      <a:lnTo>
                        <a:pt x="2" y="0"/>
                      </a:lnTo>
                      <a:lnTo>
                        <a:pt x="4" y="0"/>
                      </a:lnTo>
                      <a:lnTo>
                        <a:pt x="5" y="0"/>
                      </a:lnTo>
                      <a:lnTo>
                        <a:pt x="7" y="0"/>
                      </a:lnTo>
                      <a:lnTo>
                        <a:pt x="9" y="0"/>
                      </a:lnTo>
                      <a:lnTo>
                        <a:pt x="11" y="0"/>
                      </a:lnTo>
                      <a:lnTo>
                        <a:pt x="13" y="0"/>
                      </a:lnTo>
                      <a:lnTo>
                        <a:pt x="14" y="0"/>
                      </a:lnTo>
                      <a:lnTo>
                        <a:pt x="16" y="0"/>
                      </a:lnTo>
                      <a:lnTo>
                        <a:pt x="18" y="0"/>
                      </a:lnTo>
                      <a:lnTo>
                        <a:pt x="20" y="0"/>
                      </a:lnTo>
                      <a:lnTo>
                        <a:pt x="22" y="0"/>
                      </a:lnTo>
                      <a:lnTo>
                        <a:pt x="24" y="0"/>
                      </a:lnTo>
                      <a:lnTo>
                        <a:pt x="25" y="0"/>
                      </a:lnTo>
                      <a:lnTo>
                        <a:pt x="27" y="0"/>
                      </a:lnTo>
                      <a:lnTo>
                        <a:pt x="29" y="0"/>
                      </a:lnTo>
                      <a:lnTo>
                        <a:pt x="31" y="0"/>
                      </a:lnTo>
                      <a:lnTo>
                        <a:pt x="33" y="0"/>
                      </a:lnTo>
                      <a:lnTo>
                        <a:pt x="35" y="0"/>
                      </a:lnTo>
                      <a:lnTo>
                        <a:pt x="36" y="1133"/>
                      </a:lnTo>
                      <a:lnTo>
                        <a:pt x="38" y="1133"/>
                      </a:lnTo>
                      <a:lnTo>
                        <a:pt x="40" y="1133"/>
                      </a:lnTo>
                      <a:lnTo>
                        <a:pt x="42" y="1133"/>
                      </a:lnTo>
                      <a:lnTo>
                        <a:pt x="44" y="1133"/>
                      </a:lnTo>
                      <a:lnTo>
                        <a:pt x="45" y="1133"/>
                      </a:lnTo>
                      <a:lnTo>
                        <a:pt x="47" y="1133"/>
                      </a:lnTo>
                      <a:lnTo>
                        <a:pt x="49" y="1133"/>
                      </a:lnTo>
                      <a:lnTo>
                        <a:pt x="51" y="1133"/>
                      </a:lnTo>
                      <a:lnTo>
                        <a:pt x="53" y="1133"/>
                      </a:lnTo>
                      <a:lnTo>
                        <a:pt x="55" y="1133"/>
                      </a:lnTo>
                      <a:lnTo>
                        <a:pt x="56" y="1133"/>
                      </a:lnTo>
                      <a:lnTo>
                        <a:pt x="58" y="1133"/>
                      </a:lnTo>
                      <a:lnTo>
                        <a:pt x="60" y="1133"/>
                      </a:lnTo>
                      <a:lnTo>
                        <a:pt x="62" y="1133"/>
                      </a:lnTo>
                      <a:lnTo>
                        <a:pt x="64" y="1133"/>
                      </a:lnTo>
                      <a:lnTo>
                        <a:pt x="66" y="1133"/>
                      </a:lnTo>
                      <a:lnTo>
                        <a:pt x="67" y="1133"/>
                      </a:lnTo>
                      <a:lnTo>
                        <a:pt x="69" y="1133"/>
                      </a:lnTo>
                      <a:lnTo>
                        <a:pt x="71" y="1133"/>
                      </a:lnTo>
                      <a:lnTo>
                        <a:pt x="73" y="1133"/>
                      </a:lnTo>
                      <a:lnTo>
                        <a:pt x="75" y="1133"/>
                      </a:lnTo>
                      <a:lnTo>
                        <a:pt x="76" y="1133"/>
                      </a:lnTo>
                      <a:lnTo>
                        <a:pt x="78" y="1133"/>
                      </a:lnTo>
                      <a:lnTo>
                        <a:pt x="80" y="1133"/>
                      </a:lnTo>
                      <a:lnTo>
                        <a:pt x="82" y="1133"/>
                      </a:lnTo>
                      <a:lnTo>
                        <a:pt x="84" y="1133"/>
                      </a:lnTo>
                      <a:lnTo>
                        <a:pt x="86" y="1133"/>
                      </a:lnTo>
                      <a:lnTo>
                        <a:pt x="87" y="1133"/>
                      </a:lnTo>
                      <a:lnTo>
                        <a:pt x="89"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 name="Freeform 764"/>
                <p:cNvSpPr>
                  <a:spLocks/>
                </p:cNvSpPr>
                <p:nvPr/>
              </p:nvSpPr>
              <p:spPr bwMode="auto">
                <a:xfrm>
                  <a:off x="9484302" y="3971943"/>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9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9"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 name="Freeform 765"/>
                <p:cNvSpPr>
                  <a:spLocks/>
                </p:cNvSpPr>
                <p:nvPr/>
              </p:nvSpPr>
              <p:spPr bwMode="auto">
                <a:xfrm>
                  <a:off x="9545391" y="3971943"/>
                  <a:ext cx="60410" cy="0"/>
                </a:xfrm>
                <a:custGeom>
                  <a:avLst/>
                  <a:gdLst>
                    <a:gd name="T0" fmla="*/ 0 w 89"/>
                    <a:gd name="T1" fmla="*/ 1 w 89"/>
                    <a:gd name="T2" fmla="*/ 3 w 89"/>
                    <a:gd name="T3" fmla="*/ 5 w 89"/>
                    <a:gd name="T4" fmla="*/ 7 w 89"/>
                    <a:gd name="T5" fmla="*/ 9 w 89"/>
                    <a:gd name="T6" fmla="*/ 11 w 89"/>
                    <a:gd name="T7" fmla="*/ 12 w 89"/>
                    <a:gd name="T8" fmla="*/ 14 w 89"/>
                    <a:gd name="T9" fmla="*/ 16 w 89"/>
                    <a:gd name="T10" fmla="*/ 18 w 89"/>
                    <a:gd name="T11" fmla="*/ 20 w 89"/>
                    <a:gd name="T12" fmla="*/ 22 w 89"/>
                    <a:gd name="T13" fmla="*/ 23 w 89"/>
                    <a:gd name="T14" fmla="*/ 25 w 89"/>
                    <a:gd name="T15" fmla="*/ 27 w 89"/>
                    <a:gd name="T16" fmla="*/ 29 w 89"/>
                    <a:gd name="T17" fmla="*/ 31 w 89"/>
                    <a:gd name="T18" fmla="*/ 33 w 89"/>
                    <a:gd name="T19" fmla="*/ 34 w 89"/>
                    <a:gd name="T20" fmla="*/ 36 w 89"/>
                    <a:gd name="T21" fmla="*/ 38 w 89"/>
                    <a:gd name="T22" fmla="*/ 40 w 89"/>
                    <a:gd name="T23" fmla="*/ 42 w 89"/>
                    <a:gd name="T24" fmla="*/ 43 w 89"/>
                    <a:gd name="T25" fmla="*/ 45 w 89"/>
                    <a:gd name="T26" fmla="*/ 47 w 89"/>
                    <a:gd name="T27" fmla="*/ 49 w 89"/>
                    <a:gd name="T28" fmla="*/ 51 w 89"/>
                    <a:gd name="T29" fmla="*/ 53 w 89"/>
                    <a:gd name="T30" fmla="*/ 54 w 89"/>
                    <a:gd name="T31" fmla="*/ 56 w 89"/>
                    <a:gd name="T32" fmla="*/ 58 w 89"/>
                    <a:gd name="T33" fmla="*/ 60 w 89"/>
                    <a:gd name="T34" fmla="*/ 62 w 89"/>
                    <a:gd name="T35" fmla="*/ 64 w 89"/>
                    <a:gd name="T36" fmla="*/ 65 w 89"/>
                    <a:gd name="T37" fmla="*/ 67 w 89"/>
                    <a:gd name="T38" fmla="*/ 69 w 89"/>
                    <a:gd name="T39" fmla="*/ 71 w 89"/>
                    <a:gd name="T40" fmla="*/ 73 w 89"/>
                    <a:gd name="T41" fmla="*/ 74 w 89"/>
                    <a:gd name="T42" fmla="*/ 76 w 89"/>
                    <a:gd name="T43" fmla="*/ 78 w 89"/>
                    <a:gd name="T44" fmla="*/ 80 w 89"/>
                    <a:gd name="T45" fmla="*/ 82 w 89"/>
                    <a:gd name="T46" fmla="*/ 84 w 89"/>
                    <a:gd name="T47" fmla="*/ 85 w 89"/>
                    <a:gd name="T48" fmla="*/ 87 w 89"/>
                    <a:gd name="T49" fmla="*/ 89 w 8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9">
                      <a:moveTo>
                        <a:pt x="0" y="0"/>
                      </a:moveTo>
                      <a:lnTo>
                        <a:pt x="1" y="0"/>
                      </a:lnTo>
                      <a:lnTo>
                        <a:pt x="3" y="0"/>
                      </a:lnTo>
                      <a:lnTo>
                        <a:pt x="5" y="0"/>
                      </a:lnTo>
                      <a:lnTo>
                        <a:pt x="7" y="0"/>
                      </a:lnTo>
                      <a:lnTo>
                        <a:pt x="9" y="0"/>
                      </a:lnTo>
                      <a:lnTo>
                        <a:pt x="11" y="0"/>
                      </a:lnTo>
                      <a:lnTo>
                        <a:pt x="12" y="0"/>
                      </a:lnTo>
                      <a:lnTo>
                        <a:pt x="14" y="0"/>
                      </a:lnTo>
                      <a:lnTo>
                        <a:pt x="16" y="0"/>
                      </a:lnTo>
                      <a:lnTo>
                        <a:pt x="18" y="0"/>
                      </a:lnTo>
                      <a:lnTo>
                        <a:pt x="20" y="0"/>
                      </a:lnTo>
                      <a:lnTo>
                        <a:pt x="22" y="0"/>
                      </a:lnTo>
                      <a:lnTo>
                        <a:pt x="23" y="0"/>
                      </a:lnTo>
                      <a:lnTo>
                        <a:pt x="25" y="0"/>
                      </a:lnTo>
                      <a:lnTo>
                        <a:pt x="27" y="0"/>
                      </a:lnTo>
                      <a:lnTo>
                        <a:pt x="29" y="0"/>
                      </a:lnTo>
                      <a:lnTo>
                        <a:pt x="31" y="0"/>
                      </a:lnTo>
                      <a:lnTo>
                        <a:pt x="33" y="0"/>
                      </a:lnTo>
                      <a:lnTo>
                        <a:pt x="34" y="0"/>
                      </a:lnTo>
                      <a:lnTo>
                        <a:pt x="36" y="0"/>
                      </a:lnTo>
                      <a:lnTo>
                        <a:pt x="38" y="0"/>
                      </a:lnTo>
                      <a:lnTo>
                        <a:pt x="40" y="0"/>
                      </a:lnTo>
                      <a:lnTo>
                        <a:pt x="42" y="0"/>
                      </a:lnTo>
                      <a:lnTo>
                        <a:pt x="43" y="0"/>
                      </a:lnTo>
                      <a:lnTo>
                        <a:pt x="45" y="0"/>
                      </a:lnTo>
                      <a:lnTo>
                        <a:pt x="47" y="0"/>
                      </a:lnTo>
                      <a:lnTo>
                        <a:pt x="49" y="0"/>
                      </a:lnTo>
                      <a:lnTo>
                        <a:pt x="51" y="0"/>
                      </a:lnTo>
                      <a:lnTo>
                        <a:pt x="53" y="0"/>
                      </a:lnTo>
                      <a:lnTo>
                        <a:pt x="54" y="0"/>
                      </a:lnTo>
                      <a:lnTo>
                        <a:pt x="56" y="0"/>
                      </a:lnTo>
                      <a:lnTo>
                        <a:pt x="58" y="0"/>
                      </a:lnTo>
                      <a:lnTo>
                        <a:pt x="60" y="0"/>
                      </a:lnTo>
                      <a:lnTo>
                        <a:pt x="62" y="0"/>
                      </a:lnTo>
                      <a:lnTo>
                        <a:pt x="64" y="0"/>
                      </a:lnTo>
                      <a:lnTo>
                        <a:pt x="65" y="0"/>
                      </a:lnTo>
                      <a:lnTo>
                        <a:pt x="67" y="0"/>
                      </a:lnTo>
                      <a:lnTo>
                        <a:pt x="69" y="0"/>
                      </a:lnTo>
                      <a:lnTo>
                        <a:pt x="71" y="0"/>
                      </a:lnTo>
                      <a:lnTo>
                        <a:pt x="73" y="0"/>
                      </a:lnTo>
                      <a:lnTo>
                        <a:pt x="74" y="0"/>
                      </a:lnTo>
                      <a:lnTo>
                        <a:pt x="76" y="0"/>
                      </a:lnTo>
                      <a:lnTo>
                        <a:pt x="78" y="0"/>
                      </a:lnTo>
                      <a:lnTo>
                        <a:pt x="80" y="0"/>
                      </a:lnTo>
                      <a:lnTo>
                        <a:pt x="82" y="0"/>
                      </a:lnTo>
                      <a:lnTo>
                        <a:pt x="84" y="0"/>
                      </a:lnTo>
                      <a:lnTo>
                        <a:pt x="85"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 name="Freeform 766"/>
                <p:cNvSpPr>
                  <a:spLocks/>
                </p:cNvSpPr>
                <p:nvPr/>
              </p:nvSpPr>
              <p:spPr bwMode="auto">
                <a:xfrm>
                  <a:off x="9605802" y="3415509"/>
                  <a:ext cx="60410" cy="556434"/>
                </a:xfrm>
                <a:custGeom>
                  <a:avLst/>
                  <a:gdLst>
                    <a:gd name="T0" fmla="*/ 0 w 89"/>
                    <a:gd name="T1" fmla="*/ 1133 h 1133"/>
                    <a:gd name="T2" fmla="*/ 2 w 89"/>
                    <a:gd name="T3" fmla="*/ 1133 h 1133"/>
                    <a:gd name="T4" fmla="*/ 4 w 89"/>
                    <a:gd name="T5" fmla="*/ 1133 h 1133"/>
                    <a:gd name="T6" fmla="*/ 6 w 89"/>
                    <a:gd name="T7" fmla="*/ 1133 h 1133"/>
                    <a:gd name="T8" fmla="*/ 7 w 89"/>
                    <a:gd name="T9" fmla="*/ 1133 h 1133"/>
                    <a:gd name="T10" fmla="*/ 9 w 89"/>
                    <a:gd name="T11" fmla="*/ 1133 h 1133"/>
                    <a:gd name="T12" fmla="*/ 11 w 89"/>
                    <a:gd name="T13" fmla="*/ 1133 h 1133"/>
                    <a:gd name="T14" fmla="*/ 13 w 89"/>
                    <a:gd name="T15" fmla="*/ 1133 h 1133"/>
                    <a:gd name="T16" fmla="*/ 15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6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7 w 89"/>
                    <a:gd name="T41" fmla="*/ 1133 h 1133"/>
                    <a:gd name="T42" fmla="*/ 38 w 89"/>
                    <a:gd name="T43" fmla="*/ 1133 h 1133"/>
                    <a:gd name="T44" fmla="*/ 40 w 89"/>
                    <a:gd name="T45" fmla="*/ 1133 h 1133"/>
                    <a:gd name="T46" fmla="*/ 42 w 89"/>
                    <a:gd name="T47" fmla="*/ 1133 h 1133"/>
                    <a:gd name="T48" fmla="*/ 44 w 89"/>
                    <a:gd name="T49" fmla="*/ 1133 h 1133"/>
                    <a:gd name="T50" fmla="*/ 46 w 89"/>
                    <a:gd name="T51" fmla="*/ 1133 h 1133"/>
                    <a:gd name="T52" fmla="*/ 48 w 89"/>
                    <a:gd name="T53" fmla="*/ 1133 h 1133"/>
                    <a:gd name="T54" fmla="*/ 49 w 89"/>
                    <a:gd name="T55" fmla="*/ 1133 h 1133"/>
                    <a:gd name="T56" fmla="*/ 51 w 89"/>
                    <a:gd name="T57" fmla="*/ 1133 h 1133"/>
                    <a:gd name="T58" fmla="*/ 53 w 89"/>
                    <a:gd name="T59" fmla="*/ 1133 h 1133"/>
                    <a:gd name="T60" fmla="*/ 55 w 89"/>
                    <a:gd name="T61" fmla="*/ 1133 h 1133"/>
                    <a:gd name="T62" fmla="*/ 57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8 w 89"/>
                    <a:gd name="T75" fmla="*/ 1133 h 1133"/>
                    <a:gd name="T76" fmla="*/ 69 w 89"/>
                    <a:gd name="T77" fmla="*/ 1133 h 1133"/>
                    <a:gd name="T78" fmla="*/ 71 w 89"/>
                    <a:gd name="T79" fmla="*/ 1133 h 1133"/>
                    <a:gd name="T80" fmla="*/ 73 w 89"/>
                    <a:gd name="T81" fmla="*/ 0 h 1133"/>
                    <a:gd name="T82" fmla="*/ 75 w 89"/>
                    <a:gd name="T83" fmla="*/ 0 h 1133"/>
                    <a:gd name="T84" fmla="*/ 77 w 89"/>
                    <a:gd name="T85" fmla="*/ 0 h 1133"/>
                    <a:gd name="T86" fmla="*/ 79 w 89"/>
                    <a:gd name="T87" fmla="*/ 0 h 1133"/>
                    <a:gd name="T88" fmla="*/ 80 w 89"/>
                    <a:gd name="T89" fmla="*/ 0 h 1133"/>
                    <a:gd name="T90" fmla="*/ 82 w 89"/>
                    <a:gd name="T91" fmla="*/ 0 h 1133"/>
                    <a:gd name="T92" fmla="*/ 84 w 89"/>
                    <a:gd name="T93" fmla="*/ 0 h 1133"/>
                    <a:gd name="T94" fmla="*/ 86 w 89"/>
                    <a:gd name="T95" fmla="*/ 0 h 1133"/>
                    <a:gd name="T96" fmla="*/ 88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4" y="1133"/>
                      </a:lnTo>
                      <a:lnTo>
                        <a:pt x="6" y="1133"/>
                      </a:lnTo>
                      <a:lnTo>
                        <a:pt x="7" y="1133"/>
                      </a:lnTo>
                      <a:lnTo>
                        <a:pt x="9" y="1133"/>
                      </a:lnTo>
                      <a:lnTo>
                        <a:pt x="11" y="1133"/>
                      </a:lnTo>
                      <a:lnTo>
                        <a:pt x="13" y="1133"/>
                      </a:lnTo>
                      <a:lnTo>
                        <a:pt x="15" y="1133"/>
                      </a:lnTo>
                      <a:lnTo>
                        <a:pt x="16" y="1133"/>
                      </a:lnTo>
                      <a:lnTo>
                        <a:pt x="18" y="1133"/>
                      </a:lnTo>
                      <a:lnTo>
                        <a:pt x="20" y="1133"/>
                      </a:lnTo>
                      <a:lnTo>
                        <a:pt x="22" y="1133"/>
                      </a:lnTo>
                      <a:lnTo>
                        <a:pt x="24" y="1133"/>
                      </a:lnTo>
                      <a:lnTo>
                        <a:pt x="26" y="1133"/>
                      </a:lnTo>
                      <a:lnTo>
                        <a:pt x="27" y="1133"/>
                      </a:lnTo>
                      <a:lnTo>
                        <a:pt x="29" y="1133"/>
                      </a:lnTo>
                      <a:lnTo>
                        <a:pt x="31" y="1133"/>
                      </a:lnTo>
                      <a:lnTo>
                        <a:pt x="33" y="1133"/>
                      </a:lnTo>
                      <a:lnTo>
                        <a:pt x="35" y="1133"/>
                      </a:lnTo>
                      <a:lnTo>
                        <a:pt x="37" y="1133"/>
                      </a:lnTo>
                      <a:lnTo>
                        <a:pt x="38" y="1133"/>
                      </a:lnTo>
                      <a:lnTo>
                        <a:pt x="40" y="1133"/>
                      </a:lnTo>
                      <a:lnTo>
                        <a:pt x="42" y="1133"/>
                      </a:lnTo>
                      <a:lnTo>
                        <a:pt x="44" y="1133"/>
                      </a:lnTo>
                      <a:lnTo>
                        <a:pt x="46" y="1133"/>
                      </a:lnTo>
                      <a:lnTo>
                        <a:pt x="48" y="1133"/>
                      </a:lnTo>
                      <a:lnTo>
                        <a:pt x="49" y="1133"/>
                      </a:lnTo>
                      <a:lnTo>
                        <a:pt x="51" y="1133"/>
                      </a:lnTo>
                      <a:lnTo>
                        <a:pt x="53" y="1133"/>
                      </a:lnTo>
                      <a:lnTo>
                        <a:pt x="55" y="1133"/>
                      </a:lnTo>
                      <a:lnTo>
                        <a:pt x="57" y="1133"/>
                      </a:lnTo>
                      <a:lnTo>
                        <a:pt x="58" y="1133"/>
                      </a:lnTo>
                      <a:lnTo>
                        <a:pt x="60" y="1133"/>
                      </a:lnTo>
                      <a:lnTo>
                        <a:pt x="62" y="1133"/>
                      </a:lnTo>
                      <a:lnTo>
                        <a:pt x="64" y="1133"/>
                      </a:lnTo>
                      <a:lnTo>
                        <a:pt x="66" y="1133"/>
                      </a:lnTo>
                      <a:lnTo>
                        <a:pt x="68" y="1133"/>
                      </a:lnTo>
                      <a:lnTo>
                        <a:pt x="69" y="1133"/>
                      </a:lnTo>
                      <a:lnTo>
                        <a:pt x="71" y="1133"/>
                      </a:lnTo>
                      <a:lnTo>
                        <a:pt x="73" y="0"/>
                      </a:lnTo>
                      <a:lnTo>
                        <a:pt x="75" y="0"/>
                      </a:lnTo>
                      <a:lnTo>
                        <a:pt x="77" y="0"/>
                      </a:lnTo>
                      <a:lnTo>
                        <a:pt x="79" y="0"/>
                      </a:lnTo>
                      <a:lnTo>
                        <a:pt x="80" y="0"/>
                      </a:lnTo>
                      <a:lnTo>
                        <a:pt x="82" y="0"/>
                      </a:lnTo>
                      <a:lnTo>
                        <a:pt x="84" y="0"/>
                      </a:lnTo>
                      <a:lnTo>
                        <a:pt x="86" y="0"/>
                      </a:lnTo>
                      <a:lnTo>
                        <a:pt x="88"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Freeform 767"/>
                <p:cNvSpPr>
                  <a:spLocks/>
                </p:cNvSpPr>
                <p:nvPr/>
              </p:nvSpPr>
              <p:spPr bwMode="auto">
                <a:xfrm>
                  <a:off x="9666212" y="3415509"/>
                  <a:ext cx="61089" cy="556434"/>
                </a:xfrm>
                <a:custGeom>
                  <a:avLst/>
                  <a:gdLst>
                    <a:gd name="T0" fmla="*/ 0 w 90"/>
                    <a:gd name="T1" fmla="*/ 0 h 1133"/>
                    <a:gd name="T2" fmla="*/ 2 w 90"/>
                    <a:gd name="T3" fmla="*/ 0 h 1133"/>
                    <a:gd name="T4" fmla="*/ 4 w 90"/>
                    <a:gd name="T5" fmla="*/ 0 h 1133"/>
                    <a:gd name="T6" fmla="*/ 6 w 90"/>
                    <a:gd name="T7" fmla="*/ 0 h 1133"/>
                    <a:gd name="T8" fmla="*/ 8 w 90"/>
                    <a:gd name="T9" fmla="*/ 0 h 1133"/>
                    <a:gd name="T10" fmla="*/ 10 w 90"/>
                    <a:gd name="T11" fmla="*/ 0 h 1133"/>
                    <a:gd name="T12" fmla="*/ 11 w 90"/>
                    <a:gd name="T13" fmla="*/ 0 h 1133"/>
                    <a:gd name="T14" fmla="*/ 13 w 90"/>
                    <a:gd name="T15" fmla="*/ 0 h 1133"/>
                    <a:gd name="T16" fmla="*/ 15 w 90"/>
                    <a:gd name="T17" fmla="*/ 0 h 1133"/>
                    <a:gd name="T18" fmla="*/ 17 w 90"/>
                    <a:gd name="T19" fmla="*/ 0 h 1133"/>
                    <a:gd name="T20" fmla="*/ 19 w 90"/>
                    <a:gd name="T21" fmla="*/ 0 h 1133"/>
                    <a:gd name="T22" fmla="*/ 21 w 90"/>
                    <a:gd name="T23" fmla="*/ 0 h 1133"/>
                    <a:gd name="T24" fmla="*/ 22 w 90"/>
                    <a:gd name="T25" fmla="*/ 0 h 1133"/>
                    <a:gd name="T26" fmla="*/ 24 w 90"/>
                    <a:gd name="T27" fmla="*/ 0 h 1133"/>
                    <a:gd name="T28" fmla="*/ 26 w 90"/>
                    <a:gd name="T29" fmla="*/ 0 h 1133"/>
                    <a:gd name="T30" fmla="*/ 28 w 90"/>
                    <a:gd name="T31" fmla="*/ 0 h 1133"/>
                    <a:gd name="T32" fmla="*/ 30 w 90"/>
                    <a:gd name="T33" fmla="*/ 0 h 1133"/>
                    <a:gd name="T34" fmla="*/ 31 w 90"/>
                    <a:gd name="T35" fmla="*/ 0 h 1133"/>
                    <a:gd name="T36" fmla="*/ 33 w 90"/>
                    <a:gd name="T37" fmla="*/ 0 h 1133"/>
                    <a:gd name="T38" fmla="*/ 35 w 90"/>
                    <a:gd name="T39" fmla="*/ 0 h 1133"/>
                    <a:gd name="T40" fmla="*/ 37 w 90"/>
                    <a:gd name="T41" fmla="*/ 0 h 1133"/>
                    <a:gd name="T42" fmla="*/ 39 w 90"/>
                    <a:gd name="T43" fmla="*/ 0 h 1133"/>
                    <a:gd name="T44" fmla="*/ 41 w 90"/>
                    <a:gd name="T45" fmla="*/ 1133 h 1133"/>
                    <a:gd name="T46" fmla="*/ 42 w 90"/>
                    <a:gd name="T47" fmla="*/ 1133 h 1133"/>
                    <a:gd name="T48" fmla="*/ 44 w 90"/>
                    <a:gd name="T49" fmla="*/ 1133 h 1133"/>
                    <a:gd name="T50" fmla="*/ 46 w 90"/>
                    <a:gd name="T51" fmla="*/ 1133 h 1133"/>
                    <a:gd name="T52" fmla="*/ 48 w 90"/>
                    <a:gd name="T53" fmla="*/ 1133 h 1133"/>
                    <a:gd name="T54" fmla="*/ 50 w 90"/>
                    <a:gd name="T55" fmla="*/ 1133 h 1133"/>
                    <a:gd name="T56" fmla="*/ 52 w 90"/>
                    <a:gd name="T57" fmla="*/ 1133 h 1133"/>
                    <a:gd name="T58" fmla="*/ 53 w 90"/>
                    <a:gd name="T59" fmla="*/ 1133 h 1133"/>
                    <a:gd name="T60" fmla="*/ 55 w 90"/>
                    <a:gd name="T61" fmla="*/ 1133 h 1133"/>
                    <a:gd name="T62" fmla="*/ 57 w 90"/>
                    <a:gd name="T63" fmla="*/ 1133 h 1133"/>
                    <a:gd name="T64" fmla="*/ 59 w 90"/>
                    <a:gd name="T65" fmla="*/ 1133 h 1133"/>
                    <a:gd name="T66" fmla="*/ 61 w 90"/>
                    <a:gd name="T67" fmla="*/ 1133 h 1133"/>
                    <a:gd name="T68" fmla="*/ 62 w 90"/>
                    <a:gd name="T69" fmla="*/ 1133 h 1133"/>
                    <a:gd name="T70" fmla="*/ 64 w 90"/>
                    <a:gd name="T71" fmla="*/ 1133 h 1133"/>
                    <a:gd name="T72" fmla="*/ 66 w 90"/>
                    <a:gd name="T73" fmla="*/ 1133 h 1133"/>
                    <a:gd name="T74" fmla="*/ 68 w 90"/>
                    <a:gd name="T75" fmla="*/ 1133 h 1133"/>
                    <a:gd name="T76" fmla="*/ 70 w 90"/>
                    <a:gd name="T77" fmla="*/ 1133 h 1133"/>
                    <a:gd name="T78" fmla="*/ 72 w 90"/>
                    <a:gd name="T79" fmla="*/ 1133 h 1133"/>
                    <a:gd name="T80" fmla="*/ 73 w 90"/>
                    <a:gd name="T81" fmla="*/ 1133 h 1133"/>
                    <a:gd name="T82" fmla="*/ 75 w 90"/>
                    <a:gd name="T83" fmla="*/ 1133 h 1133"/>
                    <a:gd name="T84" fmla="*/ 77 w 90"/>
                    <a:gd name="T85" fmla="*/ 1133 h 1133"/>
                    <a:gd name="T86" fmla="*/ 79 w 90"/>
                    <a:gd name="T87" fmla="*/ 1133 h 1133"/>
                    <a:gd name="T88" fmla="*/ 81 w 90"/>
                    <a:gd name="T89" fmla="*/ 1133 h 1133"/>
                    <a:gd name="T90" fmla="*/ 83 w 90"/>
                    <a:gd name="T91" fmla="*/ 1133 h 1133"/>
                    <a:gd name="T92" fmla="*/ 84 w 90"/>
                    <a:gd name="T93" fmla="*/ 1133 h 1133"/>
                    <a:gd name="T94" fmla="*/ 86 w 90"/>
                    <a:gd name="T95" fmla="*/ 1133 h 1133"/>
                    <a:gd name="T96" fmla="*/ 88 w 90"/>
                    <a:gd name="T97" fmla="*/ 1133 h 1133"/>
                    <a:gd name="T98" fmla="*/ 90 w 90"/>
                    <a:gd name="T99" fmla="*/ 113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0" h="1133">
                      <a:moveTo>
                        <a:pt x="0" y="0"/>
                      </a:moveTo>
                      <a:lnTo>
                        <a:pt x="2" y="0"/>
                      </a:lnTo>
                      <a:lnTo>
                        <a:pt x="4" y="0"/>
                      </a:lnTo>
                      <a:lnTo>
                        <a:pt x="6" y="0"/>
                      </a:lnTo>
                      <a:lnTo>
                        <a:pt x="8" y="0"/>
                      </a:lnTo>
                      <a:lnTo>
                        <a:pt x="10" y="0"/>
                      </a:lnTo>
                      <a:lnTo>
                        <a:pt x="11" y="0"/>
                      </a:lnTo>
                      <a:lnTo>
                        <a:pt x="13" y="0"/>
                      </a:lnTo>
                      <a:lnTo>
                        <a:pt x="15" y="0"/>
                      </a:lnTo>
                      <a:lnTo>
                        <a:pt x="17" y="0"/>
                      </a:lnTo>
                      <a:lnTo>
                        <a:pt x="19" y="0"/>
                      </a:lnTo>
                      <a:lnTo>
                        <a:pt x="21" y="0"/>
                      </a:lnTo>
                      <a:lnTo>
                        <a:pt x="22" y="0"/>
                      </a:lnTo>
                      <a:lnTo>
                        <a:pt x="24" y="0"/>
                      </a:lnTo>
                      <a:lnTo>
                        <a:pt x="26" y="0"/>
                      </a:lnTo>
                      <a:lnTo>
                        <a:pt x="28" y="0"/>
                      </a:lnTo>
                      <a:lnTo>
                        <a:pt x="30" y="0"/>
                      </a:lnTo>
                      <a:lnTo>
                        <a:pt x="31" y="0"/>
                      </a:lnTo>
                      <a:lnTo>
                        <a:pt x="33" y="0"/>
                      </a:lnTo>
                      <a:lnTo>
                        <a:pt x="35" y="0"/>
                      </a:lnTo>
                      <a:lnTo>
                        <a:pt x="37" y="0"/>
                      </a:lnTo>
                      <a:lnTo>
                        <a:pt x="39" y="0"/>
                      </a:lnTo>
                      <a:lnTo>
                        <a:pt x="41" y="1133"/>
                      </a:lnTo>
                      <a:lnTo>
                        <a:pt x="42" y="1133"/>
                      </a:lnTo>
                      <a:lnTo>
                        <a:pt x="44" y="1133"/>
                      </a:lnTo>
                      <a:lnTo>
                        <a:pt x="46" y="1133"/>
                      </a:lnTo>
                      <a:lnTo>
                        <a:pt x="48" y="1133"/>
                      </a:lnTo>
                      <a:lnTo>
                        <a:pt x="50" y="1133"/>
                      </a:lnTo>
                      <a:lnTo>
                        <a:pt x="52" y="1133"/>
                      </a:lnTo>
                      <a:lnTo>
                        <a:pt x="53" y="1133"/>
                      </a:lnTo>
                      <a:lnTo>
                        <a:pt x="55" y="1133"/>
                      </a:lnTo>
                      <a:lnTo>
                        <a:pt x="57" y="1133"/>
                      </a:lnTo>
                      <a:lnTo>
                        <a:pt x="59" y="1133"/>
                      </a:lnTo>
                      <a:lnTo>
                        <a:pt x="61" y="1133"/>
                      </a:lnTo>
                      <a:lnTo>
                        <a:pt x="62" y="1133"/>
                      </a:lnTo>
                      <a:lnTo>
                        <a:pt x="64" y="1133"/>
                      </a:lnTo>
                      <a:lnTo>
                        <a:pt x="66" y="1133"/>
                      </a:lnTo>
                      <a:lnTo>
                        <a:pt x="68" y="1133"/>
                      </a:lnTo>
                      <a:lnTo>
                        <a:pt x="70" y="1133"/>
                      </a:lnTo>
                      <a:lnTo>
                        <a:pt x="72" y="1133"/>
                      </a:lnTo>
                      <a:lnTo>
                        <a:pt x="73" y="1133"/>
                      </a:lnTo>
                      <a:lnTo>
                        <a:pt x="75" y="1133"/>
                      </a:lnTo>
                      <a:lnTo>
                        <a:pt x="77" y="1133"/>
                      </a:lnTo>
                      <a:lnTo>
                        <a:pt x="79" y="1133"/>
                      </a:lnTo>
                      <a:lnTo>
                        <a:pt x="81" y="1133"/>
                      </a:lnTo>
                      <a:lnTo>
                        <a:pt x="83" y="1133"/>
                      </a:lnTo>
                      <a:lnTo>
                        <a:pt x="84" y="1133"/>
                      </a:lnTo>
                      <a:lnTo>
                        <a:pt x="86" y="1133"/>
                      </a:lnTo>
                      <a:lnTo>
                        <a:pt x="88" y="1133"/>
                      </a:lnTo>
                      <a:lnTo>
                        <a:pt x="90" y="1133"/>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Freeform 768"/>
                <p:cNvSpPr>
                  <a:spLocks/>
                </p:cNvSpPr>
                <p:nvPr/>
              </p:nvSpPr>
              <p:spPr bwMode="auto">
                <a:xfrm>
                  <a:off x="9727301" y="3415509"/>
                  <a:ext cx="60410" cy="556434"/>
                </a:xfrm>
                <a:custGeom>
                  <a:avLst/>
                  <a:gdLst>
                    <a:gd name="T0" fmla="*/ 0 w 89"/>
                    <a:gd name="T1" fmla="*/ 1133 h 1133"/>
                    <a:gd name="T2" fmla="*/ 2 w 89"/>
                    <a:gd name="T3" fmla="*/ 1133 h 1133"/>
                    <a:gd name="T4" fmla="*/ 4 w 89"/>
                    <a:gd name="T5" fmla="*/ 1133 h 1133"/>
                    <a:gd name="T6" fmla="*/ 5 w 89"/>
                    <a:gd name="T7" fmla="*/ 1133 h 1133"/>
                    <a:gd name="T8" fmla="*/ 7 w 89"/>
                    <a:gd name="T9" fmla="*/ 1133 h 1133"/>
                    <a:gd name="T10" fmla="*/ 9 w 89"/>
                    <a:gd name="T11" fmla="*/ 1133 h 1133"/>
                    <a:gd name="T12" fmla="*/ 11 w 89"/>
                    <a:gd name="T13" fmla="*/ 1133 h 1133"/>
                    <a:gd name="T14" fmla="*/ 13 w 89"/>
                    <a:gd name="T15" fmla="*/ 1133 h 1133"/>
                    <a:gd name="T16" fmla="*/ 14 w 89"/>
                    <a:gd name="T17" fmla="*/ 1133 h 1133"/>
                    <a:gd name="T18" fmla="*/ 16 w 89"/>
                    <a:gd name="T19" fmla="*/ 1133 h 1133"/>
                    <a:gd name="T20" fmla="*/ 18 w 89"/>
                    <a:gd name="T21" fmla="*/ 1133 h 1133"/>
                    <a:gd name="T22" fmla="*/ 20 w 89"/>
                    <a:gd name="T23" fmla="*/ 1133 h 1133"/>
                    <a:gd name="T24" fmla="*/ 22 w 89"/>
                    <a:gd name="T25" fmla="*/ 1133 h 1133"/>
                    <a:gd name="T26" fmla="*/ 24 w 89"/>
                    <a:gd name="T27" fmla="*/ 1133 h 1133"/>
                    <a:gd name="T28" fmla="*/ 25 w 89"/>
                    <a:gd name="T29" fmla="*/ 1133 h 1133"/>
                    <a:gd name="T30" fmla="*/ 27 w 89"/>
                    <a:gd name="T31" fmla="*/ 1133 h 1133"/>
                    <a:gd name="T32" fmla="*/ 29 w 89"/>
                    <a:gd name="T33" fmla="*/ 1133 h 1133"/>
                    <a:gd name="T34" fmla="*/ 31 w 89"/>
                    <a:gd name="T35" fmla="*/ 1133 h 1133"/>
                    <a:gd name="T36" fmla="*/ 33 w 89"/>
                    <a:gd name="T37" fmla="*/ 1133 h 1133"/>
                    <a:gd name="T38" fmla="*/ 35 w 89"/>
                    <a:gd name="T39" fmla="*/ 1133 h 1133"/>
                    <a:gd name="T40" fmla="*/ 36 w 89"/>
                    <a:gd name="T41" fmla="*/ 1133 h 1133"/>
                    <a:gd name="T42" fmla="*/ 38 w 89"/>
                    <a:gd name="T43" fmla="*/ 1133 h 1133"/>
                    <a:gd name="T44" fmla="*/ 40 w 89"/>
                    <a:gd name="T45" fmla="*/ 1133 h 1133"/>
                    <a:gd name="T46" fmla="*/ 42 w 89"/>
                    <a:gd name="T47" fmla="*/ 1133 h 1133"/>
                    <a:gd name="T48" fmla="*/ 44 w 89"/>
                    <a:gd name="T49" fmla="*/ 1133 h 1133"/>
                    <a:gd name="T50" fmla="*/ 45 w 89"/>
                    <a:gd name="T51" fmla="*/ 1133 h 1133"/>
                    <a:gd name="T52" fmla="*/ 47 w 89"/>
                    <a:gd name="T53" fmla="*/ 1133 h 1133"/>
                    <a:gd name="T54" fmla="*/ 49 w 89"/>
                    <a:gd name="T55" fmla="*/ 1133 h 1133"/>
                    <a:gd name="T56" fmla="*/ 51 w 89"/>
                    <a:gd name="T57" fmla="*/ 1133 h 1133"/>
                    <a:gd name="T58" fmla="*/ 53 w 89"/>
                    <a:gd name="T59" fmla="*/ 1133 h 1133"/>
                    <a:gd name="T60" fmla="*/ 55 w 89"/>
                    <a:gd name="T61" fmla="*/ 1133 h 1133"/>
                    <a:gd name="T62" fmla="*/ 56 w 89"/>
                    <a:gd name="T63" fmla="*/ 1133 h 1133"/>
                    <a:gd name="T64" fmla="*/ 58 w 89"/>
                    <a:gd name="T65" fmla="*/ 1133 h 1133"/>
                    <a:gd name="T66" fmla="*/ 60 w 89"/>
                    <a:gd name="T67" fmla="*/ 1133 h 1133"/>
                    <a:gd name="T68" fmla="*/ 62 w 89"/>
                    <a:gd name="T69" fmla="*/ 1133 h 1133"/>
                    <a:gd name="T70" fmla="*/ 64 w 89"/>
                    <a:gd name="T71" fmla="*/ 1133 h 1133"/>
                    <a:gd name="T72" fmla="*/ 66 w 89"/>
                    <a:gd name="T73" fmla="*/ 1133 h 1133"/>
                    <a:gd name="T74" fmla="*/ 67 w 89"/>
                    <a:gd name="T75" fmla="*/ 1133 h 1133"/>
                    <a:gd name="T76" fmla="*/ 69 w 89"/>
                    <a:gd name="T77" fmla="*/ 1133 h 1133"/>
                    <a:gd name="T78" fmla="*/ 71 w 89"/>
                    <a:gd name="T79" fmla="*/ 1133 h 1133"/>
                    <a:gd name="T80" fmla="*/ 73 w 89"/>
                    <a:gd name="T81" fmla="*/ 1133 h 1133"/>
                    <a:gd name="T82" fmla="*/ 75 w 89"/>
                    <a:gd name="T83" fmla="*/ 1133 h 1133"/>
                    <a:gd name="T84" fmla="*/ 76 w 89"/>
                    <a:gd name="T85" fmla="*/ 1133 h 1133"/>
                    <a:gd name="T86" fmla="*/ 78 w 89"/>
                    <a:gd name="T87" fmla="*/ 1133 h 1133"/>
                    <a:gd name="T88" fmla="*/ 80 w 89"/>
                    <a:gd name="T89" fmla="*/ 0 h 1133"/>
                    <a:gd name="T90" fmla="*/ 82 w 89"/>
                    <a:gd name="T91" fmla="*/ 0 h 1133"/>
                    <a:gd name="T92" fmla="*/ 84 w 89"/>
                    <a:gd name="T93" fmla="*/ 0 h 1133"/>
                    <a:gd name="T94" fmla="*/ 86 w 89"/>
                    <a:gd name="T95" fmla="*/ 0 h 1133"/>
                    <a:gd name="T96" fmla="*/ 87 w 89"/>
                    <a:gd name="T97" fmla="*/ 0 h 1133"/>
                    <a:gd name="T98" fmla="*/ 89 w 89"/>
                    <a:gd name="T99"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9" h="1133">
                      <a:moveTo>
                        <a:pt x="0" y="1133"/>
                      </a:moveTo>
                      <a:lnTo>
                        <a:pt x="2" y="1133"/>
                      </a:lnTo>
                      <a:lnTo>
                        <a:pt x="4" y="1133"/>
                      </a:lnTo>
                      <a:lnTo>
                        <a:pt x="5" y="1133"/>
                      </a:lnTo>
                      <a:lnTo>
                        <a:pt x="7" y="1133"/>
                      </a:lnTo>
                      <a:lnTo>
                        <a:pt x="9" y="1133"/>
                      </a:lnTo>
                      <a:lnTo>
                        <a:pt x="11" y="1133"/>
                      </a:lnTo>
                      <a:lnTo>
                        <a:pt x="13" y="1133"/>
                      </a:lnTo>
                      <a:lnTo>
                        <a:pt x="14" y="1133"/>
                      </a:lnTo>
                      <a:lnTo>
                        <a:pt x="16" y="1133"/>
                      </a:lnTo>
                      <a:lnTo>
                        <a:pt x="18" y="1133"/>
                      </a:lnTo>
                      <a:lnTo>
                        <a:pt x="20" y="1133"/>
                      </a:lnTo>
                      <a:lnTo>
                        <a:pt x="22" y="1133"/>
                      </a:lnTo>
                      <a:lnTo>
                        <a:pt x="24" y="1133"/>
                      </a:lnTo>
                      <a:lnTo>
                        <a:pt x="25" y="1133"/>
                      </a:lnTo>
                      <a:lnTo>
                        <a:pt x="27" y="1133"/>
                      </a:lnTo>
                      <a:lnTo>
                        <a:pt x="29" y="1133"/>
                      </a:lnTo>
                      <a:lnTo>
                        <a:pt x="31" y="1133"/>
                      </a:lnTo>
                      <a:lnTo>
                        <a:pt x="33" y="1133"/>
                      </a:lnTo>
                      <a:lnTo>
                        <a:pt x="35" y="1133"/>
                      </a:lnTo>
                      <a:lnTo>
                        <a:pt x="36" y="1133"/>
                      </a:lnTo>
                      <a:lnTo>
                        <a:pt x="38" y="1133"/>
                      </a:lnTo>
                      <a:lnTo>
                        <a:pt x="40" y="1133"/>
                      </a:lnTo>
                      <a:lnTo>
                        <a:pt x="42" y="1133"/>
                      </a:lnTo>
                      <a:lnTo>
                        <a:pt x="44" y="1133"/>
                      </a:lnTo>
                      <a:lnTo>
                        <a:pt x="45" y="1133"/>
                      </a:lnTo>
                      <a:lnTo>
                        <a:pt x="47" y="1133"/>
                      </a:lnTo>
                      <a:lnTo>
                        <a:pt x="49" y="1133"/>
                      </a:lnTo>
                      <a:lnTo>
                        <a:pt x="51" y="1133"/>
                      </a:lnTo>
                      <a:lnTo>
                        <a:pt x="53" y="1133"/>
                      </a:lnTo>
                      <a:lnTo>
                        <a:pt x="55" y="1133"/>
                      </a:lnTo>
                      <a:lnTo>
                        <a:pt x="56" y="1133"/>
                      </a:lnTo>
                      <a:lnTo>
                        <a:pt x="58" y="1133"/>
                      </a:lnTo>
                      <a:lnTo>
                        <a:pt x="60" y="1133"/>
                      </a:lnTo>
                      <a:lnTo>
                        <a:pt x="62" y="1133"/>
                      </a:lnTo>
                      <a:lnTo>
                        <a:pt x="64" y="1133"/>
                      </a:lnTo>
                      <a:lnTo>
                        <a:pt x="66" y="1133"/>
                      </a:lnTo>
                      <a:lnTo>
                        <a:pt x="67" y="1133"/>
                      </a:lnTo>
                      <a:lnTo>
                        <a:pt x="69" y="1133"/>
                      </a:lnTo>
                      <a:lnTo>
                        <a:pt x="71" y="1133"/>
                      </a:lnTo>
                      <a:lnTo>
                        <a:pt x="73" y="1133"/>
                      </a:lnTo>
                      <a:lnTo>
                        <a:pt x="75" y="1133"/>
                      </a:lnTo>
                      <a:lnTo>
                        <a:pt x="76" y="1133"/>
                      </a:lnTo>
                      <a:lnTo>
                        <a:pt x="78" y="1133"/>
                      </a:lnTo>
                      <a:lnTo>
                        <a:pt x="80" y="0"/>
                      </a:lnTo>
                      <a:lnTo>
                        <a:pt x="82" y="0"/>
                      </a:lnTo>
                      <a:lnTo>
                        <a:pt x="84" y="0"/>
                      </a:lnTo>
                      <a:lnTo>
                        <a:pt x="86" y="0"/>
                      </a:lnTo>
                      <a:lnTo>
                        <a:pt x="87" y="0"/>
                      </a:lnTo>
                      <a:lnTo>
                        <a:pt x="89"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sp>
              <p:nvSpPr>
                <p:cNvPr id="204" name="Freeform 769"/>
                <p:cNvSpPr>
                  <a:spLocks/>
                </p:cNvSpPr>
                <p:nvPr/>
              </p:nvSpPr>
              <p:spPr bwMode="auto">
                <a:xfrm>
                  <a:off x="9787711" y="3415509"/>
                  <a:ext cx="61089" cy="0"/>
                </a:xfrm>
                <a:custGeom>
                  <a:avLst/>
                  <a:gdLst>
                    <a:gd name="T0" fmla="*/ 0 w 90"/>
                    <a:gd name="T1" fmla="*/ 2 w 90"/>
                    <a:gd name="T2" fmla="*/ 4 w 90"/>
                    <a:gd name="T3" fmla="*/ 6 w 90"/>
                    <a:gd name="T4" fmla="*/ 8 w 90"/>
                    <a:gd name="T5" fmla="*/ 9 w 90"/>
                    <a:gd name="T6" fmla="*/ 11 w 90"/>
                    <a:gd name="T7" fmla="*/ 13 w 90"/>
                    <a:gd name="T8" fmla="*/ 15 w 90"/>
                    <a:gd name="T9" fmla="*/ 17 w 90"/>
                    <a:gd name="T10" fmla="*/ 19 w 90"/>
                    <a:gd name="T11" fmla="*/ 20 w 90"/>
                    <a:gd name="T12" fmla="*/ 22 w 90"/>
                    <a:gd name="T13" fmla="*/ 24 w 90"/>
                    <a:gd name="T14" fmla="*/ 26 w 90"/>
                    <a:gd name="T15" fmla="*/ 28 w 90"/>
                    <a:gd name="T16" fmla="*/ 29 w 90"/>
                    <a:gd name="T17" fmla="*/ 31 w 90"/>
                    <a:gd name="T18" fmla="*/ 33 w 90"/>
                    <a:gd name="T19" fmla="*/ 35 w 90"/>
                    <a:gd name="T20" fmla="*/ 37 w 90"/>
                    <a:gd name="T21" fmla="*/ 39 w 90"/>
                    <a:gd name="T22" fmla="*/ 40 w 90"/>
                    <a:gd name="T23" fmla="*/ 42 w 90"/>
                    <a:gd name="T24" fmla="*/ 44 w 90"/>
                    <a:gd name="T25" fmla="*/ 46 w 90"/>
                    <a:gd name="T26" fmla="*/ 48 w 90"/>
                    <a:gd name="T27" fmla="*/ 50 w 90"/>
                    <a:gd name="T28" fmla="*/ 51 w 90"/>
                    <a:gd name="T29" fmla="*/ 53 w 90"/>
                    <a:gd name="T30" fmla="*/ 55 w 90"/>
                    <a:gd name="T31" fmla="*/ 57 w 90"/>
                    <a:gd name="T32" fmla="*/ 59 w 90"/>
                    <a:gd name="T33" fmla="*/ 60 w 90"/>
                    <a:gd name="T34" fmla="*/ 62 w 90"/>
                    <a:gd name="T35" fmla="*/ 64 w 90"/>
                    <a:gd name="T36" fmla="*/ 66 w 90"/>
                    <a:gd name="T37" fmla="*/ 68 w 90"/>
                    <a:gd name="T38" fmla="*/ 70 w 90"/>
                    <a:gd name="T39" fmla="*/ 71 w 90"/>
                    <a:gd name="T40" fmla="*/ 73 w 90"/>
                    <a:gd name="T41" fmla="*/ 75 w 90"/>
                    <a:gd name="T42" fmla="*/ 77 w 90"/>
                    <a:gd name="T43" fmla="*/ 79 w 90"/>
                    <a:gd name="T44" fmla="*/ 81 w 90"/>
                    <a:gd name="T45" fmla="*/ 82 w 90"/>
                    <a:gd name="T46" fmla="*/ 84 w 90"/>
                    <a:gd name="T47" fmla="*/ 86 w 90"/>
                    <a:gd name="T48" fmla="*/ 88 w 90"/>
                    <a:gd name="T49" fmla="*/ 90 w 9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90">
                      <a:moveTo>
                        <a:pt x="0" y="0"/>
                      </a:moveTo>
                      <a:lnTo>
                        <a:pt x="2" y="0"/>
                      </a:lnTo>
                      <a:lnTo>
                        <a:pt x="4" y="0"/>
                      </a:lnTo>
                      <a:lnTo>
                        <a:pt x="6" y="0"/>
                      </a:lnTo>
                      <a:lnTo>
                        <a:pt x="8" y="0"/>
                      </a:lnTo>
                      <a:lnTo>
                        <a:pt x="9" y="0"/>
                      </a:lnTo>
                      <a:lnTo>
                        <a:pt x="11" y="0"/>
                      </a:lnTo>
                      <a:lnTo>
                        <a:pt x="13" y="0"/>
                      </a:lnTo>
                      <a:lnTo>
                        <a:pt x="15" y="0"/>
                      </a:lnTo>
                      <a:lnTo>
                        <a:pt x="17" y="0"/>
                      </a:lnTo>
                      <a:lnTo>
                        <a:pt x="19" y="0"/>
                      </a:lnTo>
                      <a:lnTo>
                        <a:pt x="20" y="0"/>
                      </a:lnTo>
                      <a:lnTo>
                        <a:pt x="22" y="0"/>
                      </a:lnTo>
                      <a:lnTo>
                        <a:pt x="24" y="0"/>
                      </a:lnTo>
                      <a:lnTo>
                        <a:pt x="26" y="0"/>
                      </a:lnTo>
                      <a:lnTo>
                        <a:pt x="28" y="0"/>
                      </a:lnTo>
                      <a:lnTo>
                        <a:pt x="29" y="0"/>
                      </a:lnTo>
                      <a:lnTo>
                        <a:pt x="31" y="0"/>
                      </a:lnTo>
                      <a:lnTo>
                        <a:pt x="33" y="0"/>
                      </a:lnTo>
                      <a:lnTo>
                        <a:pt x="35" y="0"/>
                      </a:lnTo>
                      <a:lnTo>
                        <a:pt x="37" y="0"/>
                      </a:lnTo>
                      <a:lnTo>
                        <a:pt x="39" y="0"/>
                      </a:lnTo>
                      <a:lnTo>
                        <a:pt x="40" y="0"/>
                      </a:lnTo>
                      <a:lnTo>
                        <a:pt x="42" y="0"/>
                      </a:lnTo>
                      <a:lnTo>
                        <a:pt x="44" y="0"/>
                      </a:lnTo>
                      <a:lnTo>
                        <a:pt x="46" y="0"/>
                      </a:lnTo>
                      <a:lnTo>
                        <a:pt x="48" y="0"/>
                      </a:lnTo>
                      <a:lnTo>
                        <a:pt x="50" y="0"/>
                      </a:lnTo>
                      <a:lnTo>
                        <a:pt x="51" y="0"/>
                      </a:lnTo>
                      <a:lnTo>
                        <a:pt x="53" y="0"/>
                      </a:lnTo>
                      <a:lnTo>
                        <a:pt x="55" y="0"/>
                      </a:lnTo>
                      <a:lnTo>
                        <a:pt x="57" y="0"/>
                      </a:lnTo>
                      <a:lnTo>
                        <a:pt x="59" y="0"/>
                      </a:lnTo>
                      <a:lnTo>
                        <a:pt x="60" y="0"/>
                      </a:lnTo>
                      <a:lnTo>
                        <a:pt x="62" y="0"/>
                      </a:lnTo>
                      <a:lnTo>
                        <a:pt x="64" y="0"/>
                      </a:lnTo>
                      <a:lnTo>
                        <a:pt x="66" y="0"/>
                      </a:lnTo>
                      <a:lnTo>
                        <a:pt x="68" y="0"/>
                      </a:lnTo>
                      <a:lnTo>
                        <a:pt x="70" y="0"/>
                      </a:lnTo>
                      <a:lnTo>
                        <a:pt x="71" y="0"/>
                      </a:lnTo>
                      <a:lnTo>
                        <a:pt x="73" y="0"/>
                      </a:lnTo>
                      <a:lnTo>
                        <a:pt x="75" y="0"/>
                      </a:lnTo>
                      <a:lnTo>
                        <a:pt x="77" y="0"/>
                      </a:lnTo>
                      <a:lnTo>
                        <a:pt x="79" y="0"/>
                      </a:lnTo>
                      <a:lnTo>
                        <a:pt x="81" y="0"/>
                      </a:lnTo>
                      <a:lnTo>
                        <a:pt x="82" y="0"/>
                      </a:lnTo>
                      <a:lnTo>
                        <a:pt x="84" y="0"/>
                      </a:lnTo>
                      <a:lnTo>
                        <a:pt x="86" y="0"/>
                      </a:lnTo>
                      <a:lnTo>
                        <a:pt x="88" y="0"/>
                      </a:lnTo>
                      <a:lnTo>
                        <a:pt x="90"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mc:AlternateContent xmlns:mc="http://schemas.openxmlformats.org/markup-compatibility/2006" xmlns:a14="http://schemas.microsoft.com/office/drawing/2010/main">
              <mc:Choice Requires="a14">
                <p:graphicFrame>
                  <p:nvGraphicFramePr>
                    <p:cNvPr id="205" name="Object 204"/>
                    <p:cNvGraphicFramePr>
                      <a:graphicFrameLocks noChangeAspect="1"/>
                    </p:cNvGraphicFramePr>
                    <p:nvPr>
                      <p:extLst/>
                    </p:nvPr>
                  </p:nvGraphicFramePr>
                  <p:xfrm>
                    <a:off x="8526375" y="3055230"/>
                    <a:ext cx="1660525" cy="280988"/>
                  </p:xfrm>
                  <a:graphic>
                    <a:graphicData uri="http://schemas.openxmlformats.org/presentationml/2006/ole">
                      <mc:AlternateContent>
                        <mc:Choice xmlns:v="urn:schemas-microsoft-com:vml" Requires="v">
                          <p:oleObj spid="_x0000_s2571" name="Equation" r:id="rId33" imgW="1409400" imgH="228600" progId="Equation.DSMT4">
                            <p:embed/>
                          </p:oleObj>
                        </mc:Choice>
                        <mc:Fallback>
                          <p:oleObj name="Equation" r:id="rId33" imgW="1409400" imgH="228600" progId="Equation.DSMT4">
                            <p:embed/>
                            <p:pic>
                              <p:nvPicPr>
                                <p:cNvPr id="0" name=""/>
                                <p:cNvPicPr/>
                                <p:nvPr/>
                              </p:nvPicPr>
                              <p:blipFill>
                                <a:blip r:embed="rId20"/>
                                <a:stretch>
                                  <a:fillRect/>
                                </a:stretch>
                              </p:blipFill>
                              <p:spPr>
                                <a:xfrm>
                                  <a:off x="8526375" y="3055230"/>
                                  <a:ext cx="1660525" cy="280988"/>
                                </a:xfrm>
                                <a:prstGeom prst="rect">
                                  <a:avLst/>
                                </a:prstGeom>
                              </p:spPr>
                            </p:pic>
                          </p:oleObj>
                        </mc:Fallback>
                      </mc:AlternateContent>
                    </a:graphicData>
                  </a:graphic>
                </p:graphicFrame>
              </mc:Choice>
              <mc:Fallback xmlns="">
                <p:graphicFrame>
                  <p:nvGraphicFramePr>
                    <p:cNvPr id="205" name="Object 204"/>
                    <p:cNvGraphicFramePr>
                      <a:graphicFrameLocks noChangeAspect="1"/>
                    </p:cNvGraphicFramePr>
                    <p:nvPr>
                      <p:extLst/>
                    </p:nvPr>
                  </p:nvGraphicFramePr>
                  <p:xfrm>
                    <a:off x="8526375" y="3055230"/>
                    <a:ext cx="1660525" cy="280988"/>
                  </p:xfrm>
                  <a:graphic>
                    <a:graphicData uri="http://schemas.openxmlformats.org/presentationml/2006/ole">
                      <mc:AlternateContent>
                        <mc:Choice xmlns:v="urn:schemas-microsoft-com:vml" Requires="v">
                          <p:oleObj spid="_x0000_s2078" name="Equation" r:id="rId34" imgW="1409400" imgH="228600" progId="Equation.DSMT4">
                            <p:embed/>
                          </p:oleObj>
                        </mc:Choice>
                        <mc:Fallback>
                          <p:oleObj name="Equation" r:id="rId34" imgW="1409400" imgH="228600" progId="Equation.DSMT4">
                            <p:embed/>
                            <p:pic>
                              <p:nvPicPr>
                                <p:cNvPr id="0" name=""/>
                                <p:cNvPicPr/>
                                <p:nvPr/>
                              </p:nvPicPr>
                              <p:blipFill>
                                <a:blip r:embed="rId35"/>
                                <a:stretch>
                                  <a:fillRect/>
                                </a:stretch>
                              </p:blipFill>
                              <p:spPr>
                                <a:xfrm>
                                  <a:off x="8526375" y="3055230"/>
                                  <a:ext cx="1660525" cy="280988"/>
                                </a:xfrm>
                                <a:prstGeom prst="rect">
                                  <a:avLst/>
                                </a:prstGeom>
                              </p:spPr>
                            </p:pic>
                          </p:oleObj>
                        </mc:Fallback>
                      </mc:AlternateContent>
                    </a:graphicData>
                  </a:graphic>
                </p:graphicFrame>
              </mc:Fallback>
            </mc:AlternateContent>
            <p:cxnSp>
              <p:nvCxnSpPr>
                <p:cNvPr id="206" name="Straight Connector 205"/>
                <p:cNvCxnSpPr/>
                <p:nvPr/>
              </p:nvCxnSpPr>
              <p:spPr>
                <a:xfrm flipV="1">
                  <a:off x="9592530" y="3901214"/>
                  <a:ext cx="0" cy="11763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07" name="Object 206"/>
                    <p:cNvGraphicFramePr>
                      <a:graphicFrameLocks noChangeAspect="1"/>
                    </p:cNvGraphicFramePr>
                    <p:nvPr>
                      <p:extLst/>
                    </p:nvPr>
                  </p:nvGraphicFramePr>
                  <p:xfrm>
                    <a:off x="8732992" y="4030342"/>
                    <a:ext cx="180739" cy="222691"/>
                  </p:xfrm>
                  <a:graphic>
                    <a:graphicData uri="http://schemas.openxmlformats.org/presentationml/2006/ole">
                      <mc:AlternateContent>
                        <mc:Choice xmlns:v="urn:schemas-microsoft-com:vml" Requires="v">
                          <p:oleObj spid="_x0000_s2572" name="Equation" r:id="rId36" imgW="177480" imgH="228600" progId="Equation.DSMT4">
                            <p:embed/>
                          </p:oleObj>
                        </mc:Choice>
                        <mc:Fallback>
                          <p:oleObj name="Equation" r:id="rId36" imgW="177480" imgH="228600" progId="Equation.DSMT4">
                            <p:embed/>
                            <p:pic>
                              <p:nvPicPr>
                                <p:cNvPr id="0" name=""/>
                                <p:cNvPicPr/>
                                <p:nvPr/>
                              </p:nvPicPr>
                              <p:blipFill>
                                <a:blip r:embed="rId24"/>
                                <a:stretch>
                                  <a:fillRect/>
                                </a:stretch>
                              </p:blipFill>
                              <p:spPr>
                                <a:xfrm>
                                  <a:off x="8732992" y="4030342"/>
                                  <a:ext cx="180739" cy="222691"/>
                                </a:xfrm>
                                <a:prstGeom prst="rect">
                                  <a:avLst/>
                                </a:prstGeom>
                              </p:spPr>
                            </p:pic>
                          </p:oleObj>
                        </mc:Fallback>
                      </mc:AlternateContent>
                    </a:graphicData>
                  </a:graphic>
                </p:graphicFrame>
              </mc:Choice>
              <mc:Fallback xmlns="">
                <p:graphicFrame>
                  <p:nvGraphicFramePr>
                    <p:cNvPr id="207" name="Object 206"/>
                    <p:cNvGraphicFramePr>
                      <a:graphicFrameLocks noChangeAspect="1"/>
                    </p:cNvGraphicFramePr>
                    <p:nvPr>
                      <p:extLst/>
                    </p:nvPr>
                  </p:nvGraphicFramePr>
                  <p:xfrm>
                    <a:off x="8732992" y="4030342"/>
                    <a:ext cx="180739" cy="222691"/>
                  </p:xfrm>
                  <a:graphic>
                    <a:graphicData uri="http://schemas.openxmlformats.org/presentationml/2006/ole">
                      <mc:AlternateContent>
                        <mc:Choice xmlns:v="urn:schemas-microsoft-com:vml" Requires="v">
                          <p:oleObj spid="_x0000_s2079" name="Equation" r:id="rId37" imgW="177480" imgH="228600" progId="Equation.DSMT4">
                            <p:embed/>
                          </p:oleObj>
                        </mc:Choice>
                        <mc:Fallback>
                          <p:oleObj name="Equation" r:id="rId37" imgW="177480" imgH="228600" progId="Equation.DSMT4">
                            <p:embed/>
                            <p:pic>
                              <p:nvPicPr>
                                <p:cNvPr id="0" name=""/>
                                <p:cNvPicPr/>
                                <p:nvPr/>
                              </p:nvPicPr>
                              <p:blipFill>
                                <a:blip r:embed="rId38"/>
                                <a:stretch>
                                  <a:fillRect/>
                                </a:stretch>
                              </p:blipFill>
                              <p:spPr>
                                <a:xfrm>
                                  <a:off x="8732992" y="4030342"/>
                                  <a:ext cx="180739" cy="22269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8" name="Object 207"/>
                    <p:cNvGraphicFramePr>
                      <a:graphicFrameLocks noChangeAspect="1"/>
                    </p:cNvGraphicFramePr>
                    <p:nvPr>
                      <p:extLst/>
                    </p:nvPr>
                  </p:nvGraphicFramePr>
                  <p:xfrm>
                    <a:off x="9532087" y="4018684"/>
                    <a:ext cx="190200" cy="234349"/>
                  </p:xfrm>
                  <a:graphic>
                    <a:graphicData uri="http://schemas.openxmlformats.org/presentationml/2006/ole">
                      <mc:AlternateContent>
                        <mc:Choice xmlns:v="urn:schemas-microsoft-com:vml" Requires="v">
                          <p:oleObj spid="_x0000_s2573" name="Equation" r:id="rId39" imgW="177480" imgH="228600" progId="Equation.DSMT4">
                            <p:embed/>
                          </p:oleObj>
                        </mc:Choice>
                        <mc:Fallback>
                          <p:oleObj name="Equation" r:id="rId39" imgW="177480" imgH="228600" progId="Equation.DSMT4">
                            <p:embed/>
                            <p:pic>
                              <p:nvPicPr>
                                <p:cNvPr id="0" name=""/>
                                <p:cNvPicPr/>
                                <p:nvPr/>
                              </p:nvPicPr>
                              <p:blipFill>
                                <a:blip r:embed="rId28"/>
                                <a:stretch>
                                  <a:fillRect/>
                                </a:stretch>
                              </p:blipFill>
                              <p:spPr>
                                <a:xfrm>
                                  <a:off x="9532087" y="4018684"/>
                                  <a:ext cx="190200" cy="234349"/>
                                </a:xfrm>
                                <a:prstGeom prst="rect">
                                  <a:avLst/>
                                </a:prstGeom>
                              </p:spPr>
                            </p:pic>
                          </p:oleObj>
                        </mc:Fallback>
                      </mc:AlternateContent>
                    </a:graphicData>
                  </a:graphic>
                </p:graphicFrame>
              </mc:Choice>
              <mc:Fallback xmlns="">
                <p:graphicFrame>
                  <p:nvGraphicFramePr>
                    <p:cNvPr id="208" name="Object 207"/>
                    <p:cNvGraphicFramePr>
                      <a:graphicFrameLocks noChangeAspect="1"/>
                    </p:cNvGraphicFramePr>
                    <p:nvPr>
                      <p:extLst/>
                    </p:nvPr>
                  </p:nvGraphicFramePr>
                  <p:xfrm>
                    <a:off x="9532087" y="4018684"/>
                    <a:ext cx="190200" cy="234349"/>
                  </p:xfrm>
                  <a:graphic>
                    <a:graphicData uri="http://schemas.openxmlformats.org/presentationml/2006/ole">
                      <mc:AlternateContent>
                        <mc:Choice xmlns:v="urn:schemas-microsoft-com:vml" Requires="v">
                          <p:oleObj spid="_x0000_s2080" name="Equation" r:id="rId40" imgW="177480" imgH="228600" progId="Equation.DSMT4">
                            <p:embed/>
                          </p:oleObj>
                        </mc:Choice>
                        <mc:Fallback>
                          <p:oleObj name="Equation" r:id="rId40" imgW="177480" imgH="228600" progId="Equation.DSMT4">
                            <p:embed/>
                            <p:pic>
                              <p:nvPicPr>
                                <p:cNvPr id="0" name=""/>
                                <p:cNvPicPr/>
                                <p:nvPr/>
                              </p:nvPicPr>
                              <p:blipFill>
                                <a:blip r:embed="rId41"/>
                                <a:stretch>
                                  <a:fillRect/>
                                </a:stretch>
                              </p:blipFill>
                              <p:spPr>
                                <a:xfrm>
                                  <a:off x="9532087" y="4018684"/>
                                  <a:ext cx="190200" cy="234349"/>
                                </a:xfrm>
                                <a:prstGeom prst="rect">
                                  <a:avLst/>
                                </a:prstGeom>
                              </p:spPr>
                            </p:pic>
                          </p:oleObj>
                        </mc:Fallback>
                      </mc:AlternateContent>
                    </a:graphicData>
                  </a:graphic>
                </p:graphicFrame>
              </mc:Fallback>
            </mc:AlternateContent>
            <p:cxnSp>
              <p:nvCxnSpPr>
                <p:cNvPr id="209" name="Straight Connector 208"/>
                <p:cNvCxnSpPr/>
                <p:nvPr/>
              </p:nvCxnSpPr>
              <p:spPr>
                <a:xfrm flipV="1">
                  <a:off x="8785448" y="3910211"/>
                  <a:ext cx="0" cy="11763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10575220" y="3026687"/>
                <a:ext cx="1293247" cy="968672"/>
                <a:chOff x="10575220" y="3026687"/>
                <a:chExt cx="1293247" cy="968672"/>
              </a:xfrm>
            </p:grpSpPr>
            <p:cxnSp>
              <p:nvCxnSpPr>
                <p:cNvPr id="176" name="Straight Connector 175"/>
                <p:cNvCxnSpPr/>
                <p:nvPr/>
              </p:nvCxnSpPr>
              <p:spPr>
                <a:xfrm flipH="1">
                  <a:off x="10575220" y="3442101"/>
                  <a:ext cx="444650" cy="64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11423817" y="3437533"/>
                  <a:ext cx="444650" cy="64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H="1">
                  <a:off x="11014584" y="3988658"/>
                  <a:ext cx="396789" cy="670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11411373" y="3440161"/>
                  <a:ext cx="4426" cy="54946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11014583" y="3435399"/>
                  <a:ext cx="6726" cy="55325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75" name="Object 174"/>
                    <p:cNvGraphicFramePr>
                      <a:graphicFrameLocks noChangeAspect="1"/>
                    </p:cNvGraphicFramePr>
                    <p:nvPr>
                      <p:extLst/>
                    </p:nvPr>
                  </p:nvGraphicFramePr>
                  <p:xfrm>
                    <a:off x="10575220" y="3026687"/>
                    <a:ext cx="280731" cy="347438"/>
                  </p:xfrm>
                  <a:graphic>
                    <a:graphicData uri="http://schemas.openxmlformats.org/presentationml/2006/ole">
                      <mc:AlternateContent>
                        <mc:Choice xmlns:v="urn:schemas-microsoft-com:vml" Requires="v">
                          <p:oleObj spid="_x0000_s2574" name="Equation" r:id="rId42" imgW="190440" imgH="228600" progId="Equation.DSMT4">
                            <p:embed/>
                          </p:oleObj>
                        </mc:Choice>
                        <mc:Fallback>
                          <p:oleObj name="Equation" r:id="rId42" imgW="190440" imgH="228600" progId="Equation.DSMT4">
                            <p:embed/>
                            <p:pic>
                              <p:nvPicPr>
                                <p:cNvPr id="0" name=""/>
                                <p:cNvPicPr/>
                                <p:nvPr/>
                              </p:nvPicPr>
                              <p:blipFill>
                                <a:blip r:embed="rId32"/>
                                <a:stretch>
                                  <a:fillRect/>
                                </a:stretch>
                              </p:blipFill>
                              <p:spPr>
                                <a:xfrm>
                                  <a:off x="10575220" y="3026687"/>
                                  <a:ext cx="280731" cy="347438"/>
                                </a:xfrm>
                                <a:prstGeom prst="rect">
                                  <a:avLst/>
                                </a:prstGeom>
                              </p:spPr>
                            </p:pic>
                          </p:oleObj>
                        </mc:Fallback>
                      </mc:AlternateContent>
                    </a:graphicData>
                  </a:graphic>
                </p:graphicFrame>
              </mc:Choice>
              <mc:Fallback xmlns="">
                <p:graphicFrame>
                  <p:nvGraphicFramePr>
                    <p:cNvPr id="175" name="Object 174"/>
                    <p:cNvGraphicFramePr>
                      <a:graphicFrameLocks noChangeAspect="1"/>
                    </p:cNvGraphicFramePr>
                    <p:nvPr>
                      <p:extLst/>
                    </p:nvPr>
                  </p:nvGraphicFramePr>
                  <p:xfrm>
                    <a:off x="10575220" y="3026687"/>
                    <a:ext cx="280731" cy="347438"/>
                  </p:xfrm>
                  <a:graphic>
                    <a:graphicData uri="http://schemas.openxmlformats.org/presentationml/2006/ole">
                      <mc:AlternateContent>
                        <mc:Choice xmlns:v="urn:schemas-microsoft-com:vml" Requires="v">
                          <p:oleObj spid="_x0000_s2081" name="Equation" r:id="rId43" imgW="190440" imgH="228600" progId="Equation.DSMT4">
                            <p:embed/>
                          </p:oleObj>
                        </mc:Choice>
                        <mc:Fallback>
                          <p:oleObj name="Equation" r:id="rId43" imgW="190440" imgH="228600" progId="Equation.DSMT4">
                            <p:embed/>
                            <p:pic>
                              <p:nvPicPr>
                                <p:cNvPr id="0" name=""/>
                                <p:cNvPicPr/>
                                <p:nvPr/>
                              </p:nvPicPr>
                              <p:blipFill>
                                <a:blip r:embed="rId44"/>
                                <a:stretch>
                                  <a:fillRect/>
                                </a:stretch>
                              </p:blipFill>
                              <p:spPr>
                                <a:xfrm>
                                  <a:off x="10575220" y="3026687"/>
                                  <a:ext cx="280731" cy="347438"/>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73" name="Object 172"/>
                  <p:cNvGraphicFramePr>
                    <a:graphicFrameLocks noChangeAspect="1"/>
                  </p:cNvGraphicFramePr>
                  <p:nvPr>
                    <p:extLst/>
                  </p:nvPr>
                </p:nvGraphicFramePr>
                <p:xfrm>
                  <a:off x="10142604" y="3677687"/>
                  <a:ext cx="219283" cy="181782"/>
                </p:xfrm>
                <a:graphic>
                  <a:graphicData uri="http://schemas.openxmlformats.org/presentationml/2006/ole">
                    <mc:AlternateContent>
                      <mc:Choice xmlns:v="urn:schemas-microsoft-com:vml" Requires="v">
                        <p:oleObj spid="_x0000_s2575" name="Equation" r:id="rId45" imgW="126720" imgH="101520" progId="Equation.DSMT4">
                          <p:embed/>
                        </p:oleObj>
                      </mc:Choice>
                      <mc:Fallback>
                        <p:oleObj name="Equation" r:id="rId45" imgW="126720" imgH="101520" progId="Equation.DSMT4">
                          <p:embed/>
                          <p:pic>
                            <p:nvPicPr>
                              <p:cNvPr id="0" name=""/>
                              <p:cNvPicPr/>
                              <p:nvPr/>
                            </p:nvPicPr>
                            <p:blipFill>
                              <a:blip r:embed="rId32"/>
                              <a:stretch>
                                <a:fillRect/>
                              </a:stretch>
                            </p:blipFill>
                            <p:spPr>
                              <a:xfrm>
                                <a:off x="10142604" y="3677687"/>
                                <a:ext cx="219283" cy="181782"/>
                              </a:xfrm>
                              <a:prstGeom prst="rect">
                                <a:avLst/>
                              </a:prstGeom>
                            </p:spPr>
                          </p:pic>
                        </p:oleObj>
                      </mc:Fallback>
                    </mc:AlternateContent>
                  </a:graphicData>
                </a:graphic>
              </p:graphicFrame>
            </mc:Choice>
            <mc:Fallback xmlns="">
              <p:graphicFrame>
                <p:nvGraphicFramePr>
                  <p:cNvPr id="173" name="Object 172"/>
                  <p:cNvGraphicFramePr>
                    <a:graphicFrameLocks noChangeAspect="1"/>
                  </p:cNvGraphicFramePr>
                  <p:nvPr>
                    <p:extLst/>
                  </p:nvPr>
                </p:nvGraphicFramePr>
                <p:xfrm>
                  <a:off x="10142604" y="3677687"/>
                  <a:ext cx="219283" cy="181782"/>
                </p:xfrm>
                <a:graphic>
                  <a:graphicData uri="http://schemas.openxmlformats.org/presentationml/2006/ole">
                    <mc:AlternateContent>
                      <mc:Choice xmlns:v="urn:schemas-microsoft-com:vml" Requires="v">
                        <p:oleObj spid="_x0000_s2082" name="Equation" r:id="rId46" imgW="126720" imgH="101520" progId="Equation.DSMT4">
                          <p:embed/>
                        </p:oleObj>
                      </mc:Choice>
                      <mc:Fallback>
                        <p:oleObj name="Equation" r:id="rId46" imgW="126720" imgH="101520" progId="Equation.DSMT4">
                          <p:embed/>
                          <p:pic>
                            <p:nvPicPr>
                              <p:cNvPr id="0" name=""/>
                              <p:cNvPicPr/>
                              <p:nvPr/>
                            </p:nvPicPr>
                            <p:blipFill>
                              <a:blip r:embed="rId32"/>
                              <a:stretch>
                                <a:fillRect/>
                              </a:stretch>
                            </p:blipFill>
                            <p:spPr>
                              <a:xfrm>
                                <a:off x="10142604" y="3677687"/>
                                <a:ext cx="219283" cy="181782"/>
                              </a:xfrm>
                              <a:prstGeom prst="rect">
                                <a:avLst/>
                              </a:prstGeom>
                            </p:spPr>
                          </p:pic>
                        </p:oleObj>
                      </mc:Fallback>
                    </mc:AlternateContent>
                  </a:graphicData>
                </a:graphic>
              </p:graphicFrame>
            </mc:Fallback>
          </mc:AlternateContent>
          <p:sp>
            <p:nvSpPr>
              <p:cNvPr id="165" name="Oval 164"/>
              <p:cNvSpPr/>
              <p:nvPr/>
            </p:nvSpPr>
            <p:spPr>
              <a:xfrm>
                <a:off x="8345249" y="2228357"/>
                <a:ext cx="3752413" cy="291534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66" name="Rectangle 165"/>
                  <p:cNvSpPr/>
                  <p:nvPr/>
                </p:nvSpPr>
                <p:spPr>
                  <a:xfrm>
                    <a:off x="10019284" y="4355800"/>
                    <a:ext cx="6429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GB" i="1">
                                  <a:latin typeface="Cambria Math" panose="02040503050406030204" pitchFamily="18" charset="0"/>
                                </a:rPr>
                                <m:t>𝛥</m:t>
                              </m:r>
                              <m:r>
                                <a:rPr lang="en-GB" i="1">
                                  <a:latin typeface="Cambria Math" panose="02040503050406030204" pitchFamily="18" charset="0"/>
                                </a:rPr>
                                <m:t>𝑉</m:t>
                              </m:r>
                            </m:e>
                            <m:sup>
                              <m:r>
                                <a:rPr lang="en-GB" b="0" i="1" smtClean="0">
                                  <a:latin typeface="Cambria Math" panose="02040503050406030204" pitchFamily="18" charset="0"/>
                                </a:rPr>
                                <m:t>0</m:t>
                              </m:r>
                            </m:sup>
                          </m:sSup>
                        </m:oMath>
                      </m:oMathPara>
                    </a14:m>
                    <a:endParaRPr lang="en-GB" dirty="0"/>
                  </a:p>
                </p:txBody>
              </p:sp>
            </mc:Choice>
            <mc:Fallback xmlns="">
              <p:sp>
                <p:nvSpPr>
                  <p:cNvPr id="166" name="Rectangle 165"/>
                  <p:cNvSpPr>
                    <a:spLocks noRot="1" noChangeAspect="1" noMove="1" noResize="1" noEditPoints="1" noAdjustHandles="1" noChangeArrowheads="1" noChangeShapeType="1" noTextEdit="1"/>
                  </p:cNvSpPr>
                  <p:nvPr/>
                </p:nvSpPr>
                <p:spPr>
                  <a:xfrm>
                    <a:off x="10019284" y="4355800"/>
                    <a:ext cx="642933" cy="369332"/>
                  </a:xfrm>
                  <a:prstGeom prst="rect">
                    <a:avLst/>
                  </a:prstGeom>
                  <a:blipFill rotWithShape="0">
                    <a:blip r:embed="rId47"/>
                    <a:stretch>
                      <a:fillRect/>
                    </a:stretch>
                  </a:blipFill>
                </p:spPr>
                <p:txBody>
                  <a:bodyPr/>
                  <a:lstStyle/>
                  <a:p>
                    <a:r>
                      <a:rPr lang="en-GB">
                        <a:noFill/>
                      </a:rPr>
                      <a:t> </a:t>
                    </a:r>
                  </a:p>
                </p:txBody>
              </p:sp>
            </mc:Fallback>
          </mc:AlternateContent>
        </p:grpSp>
        <p:grpSp>
          <p:nvGrpSpPr>
            <p:cNvPr id="9" name="Group 8"/>
            <p:cNvGrpSpPr/>
            <p:nvPr/>
          </p:nvGrpSpPr>
          <p:grpSpPr>
            <a:xfrm>
              <a:off x="6878935" y="2846510"/>
              <a:ext cx="1258649" cy="1167025"/>
              <a:chOff x="6878935" y="2846510"/>
              <a:chExt cx="1258649" cy="1167025"/>
            </a:xfrm>
          </p:grpSpPr>
          <p:sp>
            <p:nvSpPr>
              <p:cNvPr id="210" name="Freeform 166"/>
              <p:cNvSpPr>
                <a:spLocks/>
              </p:cNvSpPr>
              <p:nvPr/>
            </p:nvSpPr>
            <p:spPr bwMode="auto">
              <a:xfrm>
                <a:off x="7296222" y="3487578"/>
                <a:ext cx="35103" cy="13062"/>
              </a:xfrm>
              <a:custGeom>
                <a:avLst/>
                <a:gdLst>
                  <a:gd name="T0" fmla="*/ 0 w 127"/>
                  <a:gd name="T1" fmla="*/ 25 h 25"/>
                  <a:gd name="T2" fmla="*/ 2 w 127"/>
                  <a:gd name="T3" fmla="*/ 25 h 25"/>
                  <a:gd name="T4" fmla="*/ 5 w 127"/>
                  <a:gd name="T5" fmla="*/ 24 h 25"/>
                  <a:gd name="T6" fmla="*/ 8 w 127"/>
                  <a:gd name="T7" fmla="*/ 24 h 25"/>
                  <a:gd name="T8" fmla="*/ 10 w 127"/>
                  <a:gd name="T9" fmla="*/ 23 h 25"/>
                  <a:gd name="T10" fmla="*/ 13 w 127"/>
                  <a:gd name="T11" fmla="*/ 23 h 25"/>
                  <a:gd name="T12" fmla="*/ 15 w 127"/>
                  <a:gd name="T13" fmla="*/ 22 h 25"/>
                  <a:gd name="T14" fmla="*/ 18 w 127"/>
                  <a:gd name="T15" fmla="*/ 22 h 25"/>
                  <a:gd name="T16" fmla="*/ 21 w 127"/>
                  <a:gd name="T17" fmla="*/ 21 h 25"/>
                  <a:gd name="T18" fmla="*/ 23 w 127"/>
                  <a:gd name="T19" fmla="*/ 21 h 25"/>
                  <a:gd name="T20" fmla="*/ 26 w 127"/>
                  <a:gd name="T21" fmla="*/ 20 h 25"/>
                  <a:gd name="T22" fmla="*/ 28 w 127"/>
                  <a:gd name="T23" fmla="*/ 20 h 25"/>
                  <a:gd name="T24" fmla="*/ 31 w 127"/>
                  <a:gd name="T25" fmla="*/ 19 h 25"/>
                  <a:gd name="T26" fmla="*/ 34 w 127"/>
                  <a:gd name="T27" fmla="*/ 19 h 25"/>
                  <a:gd name="T28" fmla="*/ 36 w 127"/>
                  <a:gd name="T29" fmla="*/ 18 h 25"/>
                  <a:gd name="T30" fmla="*/ 39 w 127"/>
                  <a:gd name="T31" fmla="*/ 18 h 25"/>
                  <a:gd name="T32" fmla="*/ 41 w 127"/>
                  <a:gd name="T33" fmla="*/ 17 h 25"/>
                  <a:gd name="T34" fmla="*/ 44 w 127"/>
                  <a:gd name="T35" fmla="*/ 17 h 25"/>
                  <a:gd name="T36" fmla="*/ 47 w 127"/>
                  <a:gd name="T37" fmla="*/ 16 h 25"/>
                  <a:gd name="T38" fmla="*/ 49 w 127"/>
                  <a:gd name="T39" fmla="*/ 16 h 25"/>
                  <a:gd name="T40" fmla="*/ 52 w 127"/>
                  <a:gd name="T41" fmla="*/ 15 h 25"/>
                  <a:gd name="T42" fmla="*/ 54 w 127"/>
                  <a:gd name="T43" fmla="*/ 15 h 25"/>
                  <a:gd name="T44" fmla="*/ 57 w 127"/>
                  <a:gd name="T45" fmla="*/ 14 h 25"/>
                  <a:gd name="T46" fmla="*/ 60 w 127"/>
                  <a:gd name="T47" fmla="*/ 14 h 25"/>
                  <a:gd name="T48" fmla="*/ 62 w 127"/>
                  <a:gd name="T49" fmla="*/ 13 h 25"/>
                  <a:gd name="T50" fmla="*/ 65 w 127"/>
                  <a:gd name="T51" fmla="*/ 13 h 25"/>
                  <a:gd name="T52" fmla="*/ 67 w 127"/>
                  <a:gd name="T53" fmla="*/ 12 h 25"/>
                  <a:gd name="T54" fmla="*/ 70 w 127"/>
                  <a:gd name="T55" fmla="*/ 12 h 25"/>
                  <a:gd name="T56" fmla="*/ 72 w 127"/>
                  <a:gd name="T57" fmla="*/ 11 h 25"/>
                  <a:gd name="T58" fmla="*/ 75 w 127"/>
                  <a:gd name="T59" fmla="*/ 11 h 25"/>
                  <a:gd name="T60" fmla="*/ 78 w 127"/>
                  <a:gd name="T61" fmla="*/ 10 h 25"/>
                  <a:gd name="T62" fmla="*/ 80 w 127"/>
                  <a:gd name="T63" fmla="*/ 10 h 25"/>
                  <a:gd name="T64" fmla="*/ 83 w 127"/>
                  <a:gd name="T65" fmla="*/ 9 h 25"/>
                  <a:gd name="T66" fmla="*/ 85 w 127"/>
                  <a:gd name="T67" fmla="*/ 8 h 25"/>
                  <a:gd name="T68" fmla="*/ 88 w 127"/>
                  <a:gd name="T69" fmla="*/ 8 h 25"/>
                  <a:gd name="T70" fmla="*/ 91 w 127"/>
                  <a:gd name="T71" fmla="*/ 8 h 25"/>
                  <a:gd name="T72" fmla="*/ 93 w 127"/>
                  <a:gd name="T73" fmla="*/ 7 h 25"/>
                  <a:gd name="T74" fmla="*/ 96 w 127"/>
                  <a:gd name="T75" fmla="*/ 6 h 25"/>
                  <a:gd name="T76" fmla="*/ 98 w 127"/>
                  <a:gd name="T77" fmla="*/ 6 h 25"/>
                  <a:gd name="T78" fmla="*/ 101 w 127"/>
                  <a:gd name="T79" fmla="*/ 5 h 25"/>
                  <a:gd name="T80" fmla="*/ 104 w 127"/>
                  <a:gd name="T81" fmla="*/ 5 h 25"/>
                  <a:gd name="T82" fmla="*/ 106 w 127"/>
                  <a:gd name="T83" fmla="*/ 4 h 25"/>
                  <a:gd name="T84" fmla="*/ 109 w 127"/>
                  <a:gd name="T85" fmla="*/ 4 h 25"/>
                  <a:gd name="T86" fmla="*/ 111 w 127"/>
                  <a:gd name="T87" fmla="*/ 3 h 25"/>
                  <a:gd name="T88" fmla="*/ 114 w 127"/>
                  <a:gd name="T89" fmla="*/ 3 h 25"/>
                  <a:gd name="T90" fmla="*/ 117 w 127"/>
                  <a:gd name="T91" fmla="*/ 2 h 25"/>
                  <a:gd name="T92" fmla="*/ 119 w 127"/>
                  <a:gd name="T93" fmla="*/ 2 h 25"/>
                  <a:gd name="T94" fmla="*/ 122 w 127"/>
                  <a:gd name="T95" fmla="*/ 1 h 25"/>
                  <a:gd name="T96" fmla="*/ 124 w 127"/>
                  <a:gd name="T97" fmla="*/ 1 h 25"/>
                  <a:gd name="T98" fmla="*/ 127 w 12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25">
                    <a:moveTo>
                      <a:pt x="0" y="25"/>
                    </a:moveTo>
                    <a:lnTo>
                      <a:pt x="2" y="25"/>
                    </a:lnTo>
                    <a:lnTo>
                      <a:pt x="5" y="24"/>
                    </a:lnTo>
                    <a:lnTo>
                      <a:pt x="8" y="24"/>
                    </a:lnTo>
                    <a:lnTo>
                      <a:pt x="10" y="23"/>
                    </a:lnTo>
                    <a:lnTo>
                      <a:pt x="13" y="23"/>
                    </a:lnTo>
                    <a:lnTo>
                      <a:pt x="15" y="22"/>
                    </a:lnTo>
                    <a:lnTo>
                      <a:pt x="18" y="22"/>
                    </a:lnTo>
                    <a:lnTo>
                      <a:pt x="21" y="21"/>
                    </a:lnTo>
                    <a:lnTo>
                      <a:pt x="23" y="21"/>
                    </a:lnTo>
                    <a:lnTo>
                      <a:pt x="26" y="20"/>
                    </a:lnTo>
                    <a:lnTo>
                      <a:pt x="28" y="20"/>
                    </a:lnTo>
                    <a:lnTo>
                      <a:pt x="31" y="19"/>
                    </a:lnTo>
                    <a:lnTo>
                      <a:pt x="34" y="19"/>
                    </a:lnTo>
                    <a:lnTo>
                      <a:pt x="36" y="18"/>
                    </a:lnTo>
                    <a:lnTo>
                      <a:pt x="39" y="18"/>
                    </a:lnTo>
                    <a:lnTo>
                      <a:pt x="41" y="17"/>
                    </a:lnTo>
                    <a:lnTo>
                      <a:pt x="44" y="17"/>
                    </a:lnTo>
                    <a:lnTo>
                      <a:pt x="47" y="16"/>
                    </a:lnTo>
                    <a:lnTo>
                      <a:pt x="49" y="16"/>
                    </a:lnTo>
                    <a:lnTo>
                      <a:pt x="52" y="15"/>
                    </a:lnTo>
                    <a:lnTo>
                      <a:pt x="54" y="15"/>
                    </a:lnTo>
                    <a:lnTo>
                      <a:pt x="57" y="14"/>
                    </a:lnTo>
                    <a:lnTo>
                      <a:pt x="60" y="14"/>
                    </a:lnTo>
                    <a:lnTo>
                      <a:pt x="62" y="13"/>
                    </a:lnTo>
                    <a:lnTo>
                      <a:pt x="65" y="13"/>
                    </a:lnTo>
                    <a:lnTo>
                      <a:pt x="67" y="12"/>
                    </a:lnTo>
                    <a:lnTo>
                      <a:pt x="70" y="12"/>
                    </a:lnTo>
                    <a:lnTo>
                      <a:pt x="72" y="11"/>
                    </a:lnTo>
                    <a:lnTo>
                      <a:pt x="75" y="11"/>
                    </a:lnTo>
                    <a:lnTo>
                      <a:pt x="78" y="10"/>
                    </a:lnTo>
                    <a:lnTo>
                      <a:pt x="80" y="10"/>
                    </a:lnTo>
                    <a:lnTo>
                      <a:pt x="83" y="9"/>
                    </a:lnTo>
                    <a:lnTo>
                      <a:pt x="85" y="8"/>
                    </a:lnTo>
                    <a:lnTo>
                      <a:pt x="88" y="8"/>
                    </a:lnTo>
                    <a:lnTo>
                      <a:pt x="91" y="8"/>
                    </a:lnTo>
                    <a:lnTo>
                      <a:pt x="93" y="7"/>
                    </a:lnTo>
                    <a:lnTo>
                      <a:pt x="96" y="6"/>
                    </a:lnTo>
                    <a:lnTo>
                      <a:pt x="98" y="6"/>
                    </a:lnTo>
                    <a:lnTo>
                      <a:pt x="101" y="5"/>
                    </a:lnTo>
                    <a:lnTo>
                      <a:pt x="104" y="5"/>
                    </a:lnTo>
                    <a:lnTo>
                      <a:pt x="106" y="4"/>
                    </a:lnTo>
                    <a:lnTo>
                      <a:pt x="109" y="4"/>
                    </a:lnTo>
                    <a:lnTo>
                      <a:pt x="111" y="3"/>
                    </a:lnTo>
                    <a:lnTo>
                      <a:pt x="114" y="3"/>
                    </a:lnTo>
                    <a:lnTo>
                      <a:pt x="117" y="2"/>
                    </a:lnTo>
                    <a:lnTo>
                      <a:pt x="119" y="2"/>
                    </a:lnTo>
                    <a:lnTo>
                      <a:pt x="122" y="1"/>
                    </a:lnTo>
                    <a:lnTo>
                      <a:pt x="124" y="1"/>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Freeform 167"/>
              <p:cNvSpPr>
                <a:spLocks/>
              </p:cNvSpPr>
              <p:nvPr/>
            </p:nvSpPr>
            <p:spPr bwMode="auto">
              <a:xfrm>
                <a:off x="7329143" y="3489096"/>
                <a:ext cx="62581" cy="524439"/>
              </a:xfrm>
              <a:custGeom>
                <a:avLst/>
                <a:gdLst>
                  <a:gd name="T0" fmla="*/ 0 w 127"/>
                  <a:gd name="T1" fmla="*/ 1 h 658"/>
                  <a:gd name="T2" fmla="*/ 3 w 127"/>
                  <a:gd name="T3" fmla="*/ 1 h 658"/>
                  <a:gd name="T4" fmla="*/ 5 w 127"/>
                  <a:gd name="T5" fmla="*/ 0 h 658"/>
                  <a:gd name="T6" fmla="*/ 8 w 127"/>
                  <a:gd name="T7" fmla="*/ 0 h 658"/>
                  <a:gd name="T8" fmla="*/ 10 w 127"/>
                  <a:gd name="T9" fmla="*/ 658 h 658"/>
                  <a:gd name="T10" fmla="*/ 13 w 127"/>
                  <a:gd name="T11" fmla="*/ 657 h 658"/>
                  <a:gd name="T12" fmla="*/ 16 w 127"/>
                  <a:gd name="T13" fmla="*/ 657 h 658"/>
                  <a:gd name="T14" fmla="*/ 18 w 127"/>
                  <a:gd name="T15" fmla="*/ 656 h 658"/>
                  <a:gd name="T16" fmla="*/ 21 w 127"/>
                  <a:gd name="T17" fmla="*/ 656 h 658"/>
                  <a:gd name="T18" fmla="*/ 23 w 127"/>
                  <a:gd name="T19" fmla="*/ 655 h 658"/>
                  <a:gd name="T20" fmla="*/ 26 w 127"/>
                  <a:gd name="T21" fmla="*/ 655 h 658"/>
                  <a:gd name="T22" fmla="*/ 29 w 127"/>
                  <a:gd name="T23" fmla="*/ 654 h 658"/>
                  <a:gd name="T24" fmla="*/ 31 w 127"/>
                  <a:gd name="T25" fmla="*/ 654 h 658"/>
                  <a:gd name="T26" fmla="*/ 34 w 127"/>
                  <a:gd name="T27" fmla="*/ 653 h 658"/>
                  <a:gd name="T28" fmla="*/ 36 w 127"/>
                  <a:gd name="T29" fmla="*/ 653 h 658"/>
                  <a:gd name="T30" fmla="*/ 39 w 127"/>
                  <a:gd name="T31" fmla="*/ 652 h 658"/>
                  <a:gd name="T32" fmla="*/ 42 w 127"/>
                  <a:gd name="T33" fmla="*/ 652 h 658"/>
                  <a:gd name="T34" fmla="*/ 44 w 127"/>
                  <a:gd name="T35" fmla="*/ 651 h 658"/>
                  <a:gd name="T36" fmla="*/ 47 w 127"/>
                  <a:gd name="T37" fmla="*/ 651 h 658"/>
                  <a:gd name="T38" fmla="*/ 49 w 127"/>
                  <a:gd name="T39" fmla="*/ 650 h 658"/>
                  <a:gd name="T40" fmla="*/ 52 w 127"/>
                  <a:gd name="T41" fmla="*/ 650 h 658"/>
                  <a:gd name="T42" fmla="*/ 55 w 127"/>
                  <a:gd name="T43" fmla="*/ 649 h 658"/>
                  <a:gd name="T44" fmla="*/ 57 w 127"/>
                  <a:gd name="T45" fmla="*/ 649 h 658"/>
                  <a:gd name="T46" fmla="*/ 60 w 127"/>
                  <a:gd name="T47" fmla="*/ 648 h 658"/>
                  <a:gd name="T48" fmla="*/ 62 w 127"/>
                  <a:gd name="T49" fmla="*/ 648 h 658"/>
                  <a:gd name="T50" fmla="*/ 65 w 127"/>
                  <a:gd name="T51" fmla="*/ 647 h 658"/>
                  <a:gd name="T52" fmla="*/ 68 w 127"/>
                  <a:gd name="T53" fmla="*/ 647 h 658"/>
                  <a:gd name="T54" fmla="*/ 70 w 127"/>
                  <a:gd name="T55" fmla="*/ 646 h 658"/>
                  <a:gd name="T56" fmla="*/ 73 w 127"/>
                  <a:gd name="T57" fmla="*/ 646 h 658"/>
                  <a:gd name="T58" fmla="*/ 75 w 127"/>
                  <a:gd name="T59" fmla="*/ 645 h 658"/>
                  <a:gd name="T60" fmla="*/ 78 w 127"/>
                  <a:gd name="T61" fmla="*/ 645 h 658"/>
                  <a:gd name="T62" fmla="*/ 81 w 127"/>
                  <a:gd name="T63" fmla="*/ 644 h 658"/>
                  <a:gd name="T64" fmla="*/ 83 w 127"/>
                  <a:gd name="T65" fmla="*/ 643 h 658"/>
                  <a:gd name="T66" fmla="*/ 86 w 127"/>
                  <a:gd name="T67" fmla="*/ 643 h 658"/>
                  <a:gd name="T68" fmla="*/ 88 w 127"/>
                  <a:gd name="T69" fmla="*/ 642 h 658"/>
                  <a:gd name="T70" fmla="*/ 91 w 127"/>
                  <a:gd name="T71" fmla="*/ 642 h 658"/>
                  <a:gd name="T72" fmla="*/ 94 w 127"/>
                  <a:gd name="T73" fmla="*/ 641 h 658"/>
                  <a:gd name="T74" fmla="*/ 96 w 127"/>
                  <a:gd name="T75" fmla="*/ 641 h 658"/>
                  <a:gd name="T76" fmla="*/ 99 w 127"/>
                  <a:gd name="T77" fmla="*/ 640 h 658"/>
                  <a:gd name="T78" fmla="*/ 101 w 127"/>
                  <a:gd name="T79" fmla="*/ 640 h 658"/>
                  <a:gd name="T80" fmla="*/ 104 w 127"/>
                  <a:gd name="T81" fmla="*/ 639 h 658"/>
                  <a:gd name="T82" fmla="*/ 107 w 127"/>
                  <a:gd name="T83" fmla="*/ 639 h 658"/>
                  <a:gd name="T84" fmla="*/ 109 w 127"/>
                  <a:gd name="T85" fmla="*/ 638 h 658"/>
                  <a:gd name="T86" fmla="*/ 112 w 127"/>
                  <a:gd name="T87" fmla="*/ 638 h 658"/>
                  <a:gd name="T88" fmla="*/ 114 w 127"/>
                  <a:gd name="T89" fmla="*/ 637 h 658"/>
                  <a:gd name="T90" fmla="*/ 117 w 127"/>
                  <a:gd name="T91" fmla="*/ 637 h 658"/>
                  <a:gd name="T92" fmla="*/ 120 w 127"/>
                  <a:gd name="T93" fmla="*/ 636 h 658"/>
                  <a:gd name="T94" fmla="*/ 122 w 127"/>
                  <a:gd name="T95" fmla="*/ 636 h 658"/>
                  <a:gd name="T96" fmla="*/ 125 w 127"/>
                  <a:gd name="T97" fmla="*/ 635 h 658"/>
                  <a:gd name="T98" fmla="*/ 127 w 127"/>
                  <a:gd name="T99" fmla="*/ 635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58">
                    <a:moveTo>
                      <a:pt x="0" y="1"/>
                    </a:moveTo>
                    <a:lnTo>
                      <a:pt x="3" y="1"/>
                    </a:lnTo>
                    <a:lnTo>
                      <a:pt x="5" y="0"/>
                    </a:lnTo>
                    <a:lnTo>
                      <a:pt x="8" y="0"/>
                    </a:lnTo>
                    <a:lnTo>
                      <a:pt x="10" y="658"/>
                    </a:lnTo>
                    <a:lnTo>
                      <a:pt x="13" y="657"/>
                    </a:lnTo>
                    <a:lnTo>
                      <a:pt x="16" y="657"/>
                    </a:lnTo>
                    <a:lnTo>
                      <a:pt x="18" y="656"/>
                    </a:lnTo>
                    <a:lnTo>
                      <a:pt x="21" y="656"/>
                    </a:lnTo>
                    <a:lnTo>
                      <a:pt x="23" y="655"/>
                    </a:lnTo>
                    <a:lnTo>
                      <a:pt x="26" y="655"/>
                    </a:lnTo>
                    <a:lnTo>
                      <a:pt x="29" y="654"/>
                    </a:lnTo>
                    <a:lnTo>
                      <a:pt x="31" y="654"/>
                    </a:lnTo>
                    <a:lnTo>
                      <a:pt x="34" y="653"/>
                    </a:lnTo>
                    <a:lnTo>
                      <a:pt x="36" y="653"/>
                    </a:lnTo>
                    <a:lnTo>
                      <a:pt x="39" y="652"/>
                    </a:lnTo>
                    <a:lnTo>
                      <a:pt x="42" y="652"/>
                    </a:lnTo>
                    <a:lnTo>
                      <a:pt x="44" y="651"/>
                    </a:lnTo>
                    <a:lnTo>
                      <a:pt x="47" y="651"/>
                    </a:lnTo>
                    <a:lnTo>
                      <a:pt x="49" y="650"/>
                    </a:lnTo>
                    <a:lnTo>
                      <a:pt x="52" y="650"/>
                    </a:lnTo>
                    <a:lnTo>
                      <a:pt x="55" y="649"/>
                    </a:lnTo>
                    <a:lnTo>
                      <a:pt x="57" y="649"/>
                    </a:lnTo>
                    <a:lnTo>
                      <a:pt x="60" y="648"/>
                    </a:lnTo>
                    <a:lnTo>
                      <a:pt x="62" y="648"/>
                    </a:lnTo>
                    <a:lnTo>
                      <a:pt x="65" y="647"/>
                    </a:lnTo>
                    <a:lnTo>
                      <a:pt x="68" y="647"/>
                    </a:lnTo>
                    <a:lnTo>
                      <a:pt x="70" y="646"/>
                    </a:lnTo>
                    <a:lnTo>
                      <a:pt x="73" y="646"/>
                    </a:lnTo>
                    <a:lnTo>
                      <a:pt x="75" y="645"/>
                    </a:lnTo>
                    <a:lnTo>
                      <a:pt x="78" y="645"/>
                    </a:lnTo>
                    <a:lnTo>
                      <a:pt x="81" y="644"/>
                    </a:lnTo>
                    <a:lnTo>
                      <a:pt x="83" y="643"/>
                    </a:lnTo>
                    <a:lnTo>
                      <a:pt x="86" y="643"/>
                    </a:lnTo>
                    <a:lnTo>
                      <a:pt x="88" y="642"/>
                    </a:lnTo>
                    <a:lnTo>
                      <a:pt x="91" y="642"/>
                    </a:lnTo>
                    <a:lnTo>
                      <a:pt x="94" y="641"/>
                    </a:lnTo>
                    <a:lnTo>
                      <a:pt x="96" y="641"/>
                    </a:lnTo>
                    <a:lnTo>
                      <a:pt x="99" y="640"/>
                    </a:lnTo>
                    <a:lnTo>
                      <a:pt x="101" y="640"/>
                    </a:lnTo>
                    <a:lnTo>
                      <a:pt x="104" y="639"/>
                    </a:lnTo>
                    <a:lnTo>
                      <a:pt x="107" y="639"/>
                    </a:lnTo>
                    <a:lnTo>
                      <a:pt x="109" y="638"/>
                    </a:lnTo>
                    <a:lnTo>
                      <a:pt x="112" y="638"/>
                    </a:lnTo>
                    <a:lnTo>
                      <a:pt x="114" y="637"/>
                    </a:lnTo>
                    <a:lnTo>
                      <a:pt x="117" y="637"/>
                    </a:lnTo>
                    <a:lnTo>
                      <a:pt x="120" y="636"/>
                    </a:lnTo>
                    <a:lnTo>
                      <a:pt x="122" y="636"/>
                    </a:lnTo>
                    <a:lnTo>
                      <a:pt x="125" y="635"/>
                    </a:lnTo>
                    <a:lnTo>
                      <a:pt x="127" y="635"/>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Freeform 168"/>
              <p:cNvSpPr>
                <a:spLocks/>
              </p:cNvSpPr>
              <p:nvPr/>
            </p:nvSpPr>
            <p:spPr bwMode="auto">
              <a:xfrm>
                <a:off x="7391723" y="3973213"/>
                <a:ext cx="63074" cy="19925"/>
              </a:xfrm>
              <a:custGeom>
                <a:avLst/>
                <a:gdLst>
                  <a:gd name="T0" fmla="*/ 0 w 128"/>
                  <a:gd name="T1" fmla="*/ 25 h 25"/>
                  <a:gd name="T2" fmla="*/ 3 w 128"/>
                  <a:gd name="T3" fmla="*/ 24 h 25"/>
                  <a:gd name="T4" fmla="*/ 6 w 128"/>
                  <a:gd name="T5" fmla="*/ 24 h 25"/>
                  <a:gd name="T6" fmla="*/ 8 w 128"/>
                  <a:gd name="T7" fmla="*/ 23 h 25"/>
                  <a:gd name="T8" fmla="*/ 11 w 128"/>
                  <a:gd name="T9" fmla="*/ 23 h 25"/>
                  <a:gd name="T10" fmla="*/ 13 w 128"/>
                  <a:gd name="T11" fmla="*/ 22 h 25"/>
                  <a:gd name="T12" fmla="*/ 16 w 128"/>
                  <a:gd name="T13" fmla="*/ 22 h 25"/>
                  <a:gd name="T14" fmla="*/ 18 w 128"/>
                  <a:gd name="T15" fmla="*/ 21 h 25"/>
                  <a:gd name="T16" fmla="*/ 21 w 128"/>
                  <a:gd name="T17" fmla="*/ 21 h 25"/>
                  <a:gd name="T18" fmla="*/ 24 w 128"/>
                  <a:gd name="T19" fmla="*/ 20 h 25"/>
                  <a:gd name="T20" fmla="*/ 26 w 128"/>
                  <a:gd name="T21" fmla="*/ 20 h 25"/>
                  <a:gd name="T22" fmla="*/ 29 w 128"/>
                  <a:gd name="T23" fmla="*/ 19 h 25"/>
                  <a:gd name="T24" fmla="*/ 31 w 128"/>
                  <a:gd name="T25" fmla="*/ 19 h 25"/>
                  <a:gd name="T26" fmla="*/ 34 w 128"/>
                  <a:gd name="T27" fmla="*/ 18 h 25"/>
                  <a:gd name="T28" fmla="*/ 37 w 128"/>
                  <a:gd name="T29" fmla="*/ 18 h 25"/>
                  <a:gd name="T30" fmla="*/ 39 w 128"/>
                  <a:gd name="T31" fmla="*/ 17 h 25"/>
                  <a:gd name="T32" fmla="*/ 42 w 128"/>
                  <a:gd name="T33" fmla="*/ 17 h 25"/>
                  <a:gd name="T34" fmla="*/ 44 w 128"/>
                  <a:gd name="T35" fmla="*/ 16 h 25"/>
                  <a:gd name="T36" fmla="*/ 47 w 128"/>
                  <a:gd name="T37" fmla="*/ 16 h 25"/>
                  <a:gd name="T38" fmla="*/ 50 w 128"/>
                  <a:gd name="T39" fmla="*/ 15 h 25"/>
                  <a:gd name="T40" fmla="*/ 52 w 128"/>
                  <a:gd name="T41" fmla="*/ 15 h 25"/>
                  <a:gd name="T42" fmla="*/ 55 w 128"/>
                  <a:gd name="T43" fmla="*/ 14 h 25"/>
                  <a:gd name="T44" fmla="*/ 57 w 128"/>
                  <a:gd name="T45" fmla="*/ 13 h 25"/>
                  <a:gd name="T46" fmla="*/ 60 w 128"/>
                  <a:gd name="T47" fmla="*/ 13 h 25"/>
                  <a:gd name="T48" fmla="*/ 63 w 128"/>
                  <a:gd name="T49" fmla="*/ 12 h 25"/>
                  <a:gd name="T50" fmla="*/ 65 w 128"/>
                  <a:gd name="T51" fmla="*/ 12 h 25"/>
                  <a:gd name="T52" fmla="*/ 68 w 128"/>
                  <a:gd name="T53" fmla="*/ 11 h 25"/>
                  <a:gd name="T54" fmla="*/ 70 w 128"/>
                  <a:gd name="T55" fmla="*/ 11 h 25"/>
                  <a:gd name="T56" fmla="*/ 73 w 128"/>
                  <a:gd name="T57" fmla="*/ 10 h 25"/>
                  <a:gd name="T58" fmla="*/ 76 w 128"/>
                  <a:gd name="T59" fmla="*/ 10 h 25"/>
                  <a:gd name="T60" fmla="*/ 78 w 128"/>
                  <a:gd name="T61" fmla="*/ 9 h 25"/>
                  <a:gd name="T62" fmla="*/ 81 w 128"/>
                  <a:gd name="T63" fmla="*/ 9 h 25"/>
                  <a:gd name="T64" fmla="*/ 83 w 128"/>
                  <a:gd name="T65" fmla="*/ 8 h 25"/>
                  <a:gd name="T66" fmla="*/ 86 w 128"/>
                  <a:gd name="T67" fmla="*/ 8 h 25"/>
                  <a:gd name="T68" fmla="*/ 89 w 128"/>
                  <a:gd name="T69" fmla="*/ 7 h 25"/>
                  <a:gd name="T70" fmla="*/ 91 w 128"/>
                  <a:gd name="T71" fmla="*/ 7 h 25"/>
                  <a:gd name="T72" fmla="*/ 94 w 128"/>
                  <a:gd name="T73" fmla="*/ 6 h 25"/>
                  <a:gd name="T74" fmla="*/ 96 w 128"/>
                  <a:gd name="T75" fmla="*/ 6 h 25"/>
                  <a:gd name="T76" fmla="*/ 99 w 128"/>
                  <a:gd name="T77" fmla="*/ 5 h 25"/>
                  <a:gd name="T78" fmla="*/ 102 w 128"/>
                  <a:gd name="T79" fmla="*/ 5 h 25"/>
                  <a:gd name="T80" fmla="*/ 104 w 128"/>
                  <a:gd name="T81" fmla="*/ 4 h 25"/>
                  <a:gd name="T82" fmla="*/ 107 w 128"/>
                  <a:gd name="T83" fmla="*/ 4 h 25"/>
                  <a:gd name="T84" fmla="*/ 109 w 128"/>
                  <a:gd name="T85" fmla="*/ 3 h 25"/>
                  <a:gd name="T86" fmla="*/ 112 w 128"/>
                  <a:gd name="T87" fmla="*/ 3 h 25"/>
                  <a:gd name="T88" fmla="*/ 115 w 128"/>
                  <a:gd name="T89" fmla="*/ 2 h 25"/>
                  <a:gd name="T90" fmla="*/ 117 w 128"/>
                  <a:gd name="T91" fmla="*/ 2 h 25"/>
                  <a:gd name="T92" fmla="*/ 120 w 128"/>
                  <a:gd name="T93" fmla="*/ 1 h 25"/>
                  <a:gd name="T94" fmla="*/ 122 w 128"/>
                  <a:gd name="T95" fmla="*/ 1 h 25"/>
                  <a:gd name="T96" fmla="*/ 125 w 128"/>
                  <a:gd name="T97" fmla="*/ 0 h 25"/>
                  <a:gd name="T98" fmla="*/ 128 w 12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8" h="25">
                    <a:moveTo>
                      <a:pt x="0" y="25"/>
                    </a:moveTo>
                    <a:lnTo>
                      <a:pt x="3" y="24"/>
                    </a:lnTo>
                    <a:lnTo>
                      <a:pt x="6" y="24"/>
                    </a:lnTo>
                    <a:lnTo>
                      <a:pt x="8" y="23"/>
                    </a:lnTo>
                    <a:lnTo>
                      <a:pt x="11" y="23"/>
                    </a:lnTo>
                    <a:lnTo>
                      <a:pt x="13" y="22"/>
                    </a:lnTo>
                    <a:lnTo>
                      <a:pt x="16" y="22"/>
                    </a:lnTo>
                    <a:lnTo>
                      <a:pt x="18" y="21"/>
                    </a:lnTo>
                    <a:lnTo>
                      <a:pt x="21" y="21"/>
                    </a:lnTo>
                    <a:lnTo>
                      <a:pt x="24" y="20"/>
                    </a:lnTo>
                    <a:lnTo>
                      <a:pt x="26" y="20"/>
                    </a:lnTo>
                    <a:lnTo>
                      <a:pt x="29" y="19"/>
                    </a:lnTo>
                    <a:lnTo>
                      <a:pt x="31" y="19"/>
                    </a:lnTo>
                    <a:lnTo>
                      <a:pt x="34" y="18"/>
                    </a:lnTo>
                    <a:lnTo>
                      <a:pt x="37" y="18"/>
                    </a:lnTo>
                    <a:lnTo>
                      <a:pt x="39" y="17"/>
                    </a:lnTo>
                    <a:lnTo>
                      <a:pt x="42" y="17"/>
                    </a:lnTo>
                    <a:lnTo>
                      <a:pt x="44" y="16"/>
                    </a:lnTo>
                    <a:lnTo>
                      <a:pt x="47" y="16"/>
                    </a:lnTo>
                    <a:lnTo>
                      <a:pt x="50" y="15"/>
                    </a:lnTo>
                    <a:lnTo>
                      <a:pt x="52" y="15"/>
                    </a:lnTo>
                    <a:lnTo>
                      <a:pt x="55" y="14"/>
                    </a:lnTo>
                    <a:lnTo>
                      <a:pt x="57" y="13"/>
                    </a:lnTo>
                    <a:lnTo>
                      <a:pt x="60" y="13"/>
                    </a:lnTo>
                    <a:lnTo>
                      <a:pt x="63" y="12"/>
                    </a:lnTo>
                    <a:lnTo>
                      <a:pt x="65" y="12"/>
                    </a:lnTo>
                    <a:lnTo>
                      <a:pt x="68" y="11"/>
                    </a:lnTo>
                    <a:lnTo>
                      <a:pt x="70" y="11"/>
                    </a:lnTo>
                    <a:lnTo>
                      <a:pt x="73" y="10"/>
                    </a:lnTo>
                    <a:lnTo>
                      <a:pt x="76" y="10"/>
                    </a:lnTo>
                    <a:lnTo>
                      <a:pt x="78" y="9"/>
                    </a:lnTo>
                    <a:lnTo>
                      <a:pt x="81" y="9"/>
                    </a:lnTo>
                    <a:lnTo>
                      <a:pt x="83" y="8"/>
                    </a:lnTo>
                    <a:lnTo>
                      <a:pt x="86" y="8"/>
                    </a:lnTo>
                    <a:lnTo>
                      <a:pt x="89" y="7"/>
                    </a:lnTo>
                    <a:lnTo>
                      <a:pt x="91" y="7"/>
                    </a:lnTo>
                    <a:lnTo>
                      <a:pt x="94" y="6"/>
                    </a:lnTo>
                    <a:lnTo>
                      <a:pt x="96" y="6"/>
                    </a:lnTo>
                    <a:lnTo>
                      <a:pt x="99" y="5"/>
                    </a:lnTo>
                    <a:lnTo>
                      <a:pt x="102" y="5"/>
                    </a:lnTo>
                    <a:lnTo>
                      <a:pt x="104" y="4"/>
                    </a:lnTo>
                    <a:lnTo>
                      <a:pt x="107" y="4"/>
                    </a:lnTo>
                    <a:lnTo>
                      <a:pt x="109" y="3"/>
                    </a:lnTo>
                    <a:lnTo>
                      <a:pt x="112" y="3"/>
                    </a:lnTo>
                    <a:lnTo>
                      <a:pt x="115" y="2"/>
                    </a:lnTo>
                    <a:lnTo>
                      <a:pt x="117" y="2"/>
                    </a:lnTo>
                    <a:lnTo>
                      <a:pt x="120" y="1"/>
                    </a:lnTo>
                    <a:lnTo>
                      <a:pt x="122" y="1"/>
                    </a:lnTo>
                    <a:lnTo>
                      <a:pt x="125" y="0"/>
                    </a:lnTo>
                    <a:lnTo>
                      <a:pt x="12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Freeform 169"/>
              <p:cNvSpPr>
                <a:spLocks/>
              </p:cNvSpPr>
              <p:nvPr/>
            </p:nvSpPr>
            <p:spPr bwMode="auto">
              <a:xfrm>
                <a:off x="7454797" y="3953287"/>
                <a:ext cx="62581" cy="19925"/>
              </a:xfrm>
              <a:custGeom>
                <a:avLst/>
                <a:gdLst>
                  <a:gd name="T0" fmla="*/ 0 w 127"/>
                  <a:gd name="T1" fmla="*/ 25 h 25"/>
                  <a:gd name="T2" fmla="*/ 2 w 127"/>
                  <a:gd name="T3" fmla="*/ 24 h 25"/>
                  <a:gd name="T4" fmla="*/ 5 w 127"/>
                  <a:gd name="T5" fmla="*/ 24 h 25"/>
                  <a:gd name="T6" fmla="*/ 7 w 127"/>
                  <a:gd name="T7" fmla="*/ 23 h 25"/>
                  <a:gd name="T8" fmla="*/ 10 w 127"/>
                  <a:gd name="T9" fmla="*/ 23 h 25"/>
                  <a:gd name="T10" fmla="*/ 13 w 127"/>
                  <a:gd name="T11" fmla="*/ 22 h 25"/>
                  <a:gd name="T12" fmla="*/ 15 w 127"/>
                  <a:gd name="T13" fmla="*/ 22 h 25"/>
                  <a:gd name="T14" fmla="*/ 18 w 127"/>
                  <a:gd name="T15" fmla="*/ 21 h 25"/>
                  <a:gd name="T16" fmla="*/ 20 w 127"/>
                  <a:gd name="T17" fmla="*/ 21 h 25"/>
                  <a:gd name="T18" fmla="*/ 23 w 127"/>
                  <a:gd name="T19" fmla="*/ 20 h 25"/>
                  <a:gd name="T20" fmla="*/ 26 w 127"/>
                  <a:gd name="T21" fmla="*/ 20 h 25"/>
                  <a:gd name="T22" fmla="*/ 28 w 127"/>
                  <a:gd name="T23" fmla="*/ 19 h 25"/>
                  <a:gd name="T24" fmla="*/ 31 w 127"/>
                  <a:gd name="T25" fmla="*/ 19 h 25"/>
                  <a:gd name="T26" fmla="*/ 33 w 127"/>
                  <a:gd name="T27" fmla="*/ 18 h 25"/>
                  <a:gd name="T28" fmla="*/ 36 w 127"/>
                  <a:gd name="T29" fmla="*/ 18 h 25"/>
                  <a:gd name="T30" fmla="*/ 39 w 127"/>
                  <a:gd name="T31" fmla="*/ 17 h 25"/>
                  <a:gd name="T32" fmla="*/ 41 w 127"/>
                  <a:gd name="T33" fmla="*/ 16 h 25"/>
                  <a:gd name="T34" fmla="*/ 44 w 127"/>
                  <a:gd name="T35" fmla="*/ 16 h 25"/>
                  <a:gd name="T36" fmla="*/ 46 w 127"/>
                  <a:gd name="T37" fmla="*/ 15 h 25"/>
                  <a:gd name="T38" fmla="*/ 49 w 127"/>
                  <a:gd name="T39" fmla="*/ 15 h 25"/>
                  <a:gd name="T40" fmla="*/ 52 w 127"/>
                  <a:gd name="T41" fmla="*/ 14 h 25"/>
                  <a:gd name="T42" fmla="*/ 54 w 127"/>
                  <a:gd name="T43" fmla="*/ 14 h 25"/>
                  <a:gd name="T44" fmla="*/ 57 w 127"/>
                  <a:gd name="T45" fmla="*/ 13 h 25"/>
                  <a:gd name="T46" fmla="*/ 59 w 127"/>
                  <a:gd name="T47" fmla="*/ 13 h 25"/>
                  <a:gd name="T48" fmla="*/ 62 w 127"/>
                  <a:gd name="T49" fmla="*/ 12 h 25"/>
                  <a:gd name="T50" fmla="*/ 65 w 127"/>
                  <a:gd name="T51" fmla="*/ 12 h 25"/>
                  <a:gd name="T52" fmla="*/ 67 w 127"/>
                  <a:gd name="T53" fmla="*/ 11 h 25"/>
                  <a:gd name="T54" fmla="*/ 70 w 127"/>
                  <a:gd name="T55" fmla="*/ 11 h 25"/>
                  <a:gd name="T56" fmla="*/ 72 w 127"/>
                  <a:gd name="T57" fmla="*/ 10 h 25"/>
                  <a:gd name="T58" fmla="*/ 75 w 127"/>
                  <a:gd name="T59" fmla="*/ 10 h 25"/>
                  <a:gd name="T60" fmla="*/ 78 w 127"/>
                  <a:gd name="T61" fmla="*/ 9 h 25"/>
                  <a:gd name="T62" fmla="*/ 80 w 127"/>
                  <a:gd name="T63" fmla="*/ 9 h 25"/>
                  <a:gd name="T64" fmla="*/ 83 w 127"/>
                  <a:gd name="T65" fmla="*/ 8 h 25"/>
                  <a:gd name="T66" fmla="*/ 85 w 127"/>
                  <a:gd name="T67" fmla="*/ 8 h 25"/>
                  <a:gd name="T68" fmla="*/ 88 w 127"/>
                  <a:gd name="T69" fmla="*/ 7 h 25"/>
                  <a:gd name="T70" fmla="*/ 90 w 127"/>
                  <a:gd name="T71" fmla="*/ 7 h 25"/>
                  <a:gd name="T72" fmla="*/ 93 w 127"/>
                  <a:gd name="T73" fmla="*/ 6 h 25"/>
                  <a:gd name="T74" fmla="*/ 96 w 127"/>
                  <a:gd name="T75" fmla="*/ 6 h 25"/>
                  <a:gd name="T76" fmla="*/ 98 w 127"/>
                  <a:gd name="T77" fmla="*/ 5 h 25"/>
                  <a:gd name="T78" fmla="*/ 101 w 127"/>
                  <a:gd name="T79" fmla="*/ 5 h 25"/>
                  <a:gd name="T80" fmla="*/ 103 w 127"/>
                  <a:gd name="T81" fmla="*/ 4 h 25"/>
                  <a:gd name="T82" fmla="*/ 106 w 127"/>
                  <a:gd name="T83" fmla="*/ 4 h 25"/>
                  <a:gd name="T84" fmla="*/ 109 w 127"/>
                  <a:gd name="T85" fmla="*/ 3 h 25"/>
                  <a:gd name="T86" fmla="*/ 111 w 127"/>
                  <a:gd name="T87" fmla="*/ 3 h 25"/>
                  <a:gd name="T88" fmla="*/ 114 w 127"/>
                  <a:gd name="T89" fmla="*/ 2 h 25"/>
                  <a:gd name="T90" fmla="*/ 116 w 127"/>
                  <a:gd name="T91" fmla="*/ 2 h 25"/>
                  <a:gd name="T92" fmla="*/ 119 w 127"/>
                  <a:gd name="T93" fmla="*/ 1 h 25"/>
                  <a:gd name="T94" fmla="*/ 122 w 127"/>
                  <a:gd name="T95" fmla="*/ 1 h 25"/>
                  <a:gd name="T96" fmla="*/ 124 w 127"/>
                  <a:gd name="T97" fmla="*/ 0 h 25"/>
                  <a:gd name="T98" fmla="*/ 127 w 12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25">
                    <a:moveTo>
                      <a:pt x="0" y="25"/>
                    </a:moveTo>
                    <a:lnTo>
                      <a:pt x="2" y="24"/>
                    </a:lnTo>
                    <a:lnTo>
                      <a:pt x="5" y="24"/>
                    </a:lnTo>
                    <a:lnTo>
                      <a:pt x="7" y="23"/>
                    </a:lnTo>
                    <a:lnTo>
                      <a:pt x="10" y="23"/>
                    </a:lnTo>
                    <a:lnTo>
                      <a:pt x="13" y="22"/>
                    </a:lnTo>
                    <a:lnTo>
                      <a:pt x="15" y="22"/>
                    </a:lnTo>
                    <a:lnTo>
                      <a:pt x="18" y="21"/>
                    </a:lnTo>
                    <a:lnTo>
                      <a:pt x="20" y="21"/>
                    </a:lnTo>
                    <a:lnTo>
                      <a:pt x="23" y="20"/>
                    </a:lnTo>
                    <a:lnTo>
                      <a:pt x="26" y="20"/>
                    </a:lnTo>
                    <a:lnTo>
                      <a:pt x="28" y="19"/>
                    </a:lnTo>
                    <a:lnTo>
                      <a:pt x="31" y="19"/>
                    </a:lnTo>
                    <a:lnTo>
                      <a:pt x="33" y="18"/>
                    </a:lnTo>
                    <a:lnTo>
                      <a:pt x="36" y="18"/>
                    </a:lnTo>
                    <a:lnTo>
                      <a:pt x="39" y="17"/>
                    </a:lnTo>
                    <a:lnTo>
                      <a:pt x="41" y="16"/>
                    </a:lnTo>
                    <a:lnTo>
                      <a:pt x="44" y="16"/>
                    </a:lnTo>
                    <a:lnTo>
                      <a:pt x="46" y="15"/>
                    </a:lnTo>
                    <a:lnTo>
                      <a:pt x="49" y="15"/>
                    </a:lnTo>
                    <a:lnTo>
                      <a:pt x="52" y="14"/>
                    </a:lnTo>
                    <a:lnTo>
                      <a:pt x="54" y="14"/>
                    </a:lnTo>
                    <a:lnTo>
                      <a:pt x="57" y="13"/>
                    </a:lnTo>
                    <a:lnTo>
                      <a:pt x="59" y="13"/>
                    </a:lnTo>
                    <a:lnTo>
                      <a:pt x="62" y="12"/>
                    </a:lnTo>
                    <a:lnTo>
                      <a:pt x="65" y="12"/>
                    </a:lnTo>
                    <a:lnTo>
                      <a:pt x="67" y="11"/>
                    </a:lnTo>
                    <a:lnTo>
                      <a:pt x="70" y="11"/>
                    </a:lnTo>
                    <a:lnTo>
                      <a:pt x="72" y="10"/>
                    </a:lnTo>
                    <a:lnTo>
                      <a:pt x="75" y="10"/>
                    </a:lnTo>
                    <a:lnTo>
                      <a:pt x="78" y="9"/>
                    </a:lnTo>
                    <a:lnTo>
                      <a:pt x="80" y="9"/>
                    </a:lnTo>
                    <a:lnTo>
                      <a:pt x="83" y="8"/>
                    </a:lnTo>
                    <a:lnTo>
                      <a:pt x="85" y="8"/>
                    </a:lnTo>
                    <a:lnTo>
                      <a:pt x="88" y="7"/>
                    </a:lnTo>
                    <a:lnTo>
                      <a:pt x="90" y="7"/>
                    </a:lnTo>
                    <a:lnTo>
                      <a:pt x="93" y="6"/>
                    </a:lnTo>
                    <a:lnTo>
                      <a:pt x="96" y="6"/>
                    </a:lnTo>
                    <a:lnTo>
                      <a:pt x="98" y="5"/>
                    </a:lnTo>
                    <a:lnTo>
                      <a:pt x="101" y="5"/>
                    </a:lnTo>
                    <a:lnTo>
                      <a:pt x="103" y="4"/>
                    </a:lnTo>
                    <a:lnTo>
                      <a:pt x="106" y="4"/>
                    </a:lnTo>
                    <a:lnTo>
                      <a:pt x="109" y="3"/>
                    </a:lnTo>
                    <a:lnTo>
                      <a:pt x="111" y="3"/>
                    </a:lnTo>
                    <a:lnTo>
                      <a:pt x="114" y="2"/>
                    </a:lnTo>
                    <a:lnTo>
                      <a:pt x="116" y="2"/>
                    </a:lnTo>
                    <a:lnTo>
                      <a:pt x="119" y="1"/>
                    </a:lnTo>
                    <a:lnTo>
                      <a:pt x="122" y="1"/>
                    </a:lnTo>
                    <a:lnTo>
                      <a:pt x="124" y="0"/>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 name="Freeform 170"/>
              <p:cNvSpPr>
                <a:spLocks/>
              </p:cNvSpPr>
              <p:nvPr/>
            </p:nvSpPr>
            <p:spPr bwMode="auto">
              <a:xfrm>
                <a:off x="7517378" y="3408126"/>
                <a:ext cx="62581" cy="545161"/>
              </a:xfrm>
              <a:custGeom>
                <a:avLst/>
                <a:gdLst>
                  <a:gd name="T0" fmla="*/ 0 w 127"/>
                  <a:gd name="T1" fmla="*/ 684 h 684"/>
                  <a:gd name="T2" fmla="*/ 2 w 127"/>
                  <a:gd name="T3" fmla="*/ 683 h 684"/>
                  <a:gd name="T4" fmla="*/ 5 w 127"/>
                  <a:gd name="T5" fmla="*/ 683 h 684"/>
                  <a:gd name="T6" fmla="*/ 8 w 127"/>
                  <a:gd name="T7" fmla="*/ 682 h 684"/>
                  <a:gd name="T8" fmla="*/ 10 w 127"/>
                  <a:gd name="T9" fmla="*/ 682 h 684"/>
                  <a:gd name="T10" fmla="*/ 13 w 127"/>
                  <a:gd name="T11" fmla="*/ 681 h 684"/>
                  <a:gd name="T12" fmla="*/ 15 w 127"/>
                  <a:gd name="T13" fmla="*/ 680 h 684"/>
                  <a:gd name="T14" fmla="*/ 18 w 127"/>
                  <a:gd name="T15" fmla="*/ 680 h 684"/>
                  <a:gd name="T16" fmla="*/ 21 w 127"/>
                  <a:gd name="T17" fmla="*/ 680 h 684"/>
                  <a:gd name="T18" fmla="*/ 23 w 127"/>
                  <a:gd name="T19" fmla="*/ 679 h 684"/>
                  <a:gd name="T20" fmla="*/ 26 w 127"/>
                  <a:gd name="T21" fmla="*/ 678 h 684"/>
                  <a:gd name="T22" fmla="*/ 28 w 127"/>
                  <a:gd name="T23" fmla="*/ 678 h 684"/>
                  <a:gd name="T24" fmla="*/ 31 w 127"/>
                  <a:gd name="T25" fmla="*/ 677 h 684"/>
                  <a:gd name="T26" fmla="*/ 34 w 127"/>
                  <a:gd name="T27" fmla="*/ 677 h 684"/>
                  <a:gd name="T28" fmla="*/ 36 w 127"/>
                  <a:gd name="T29" fmla="*/ 676 h 684"/>
                  <a:gd name="T30" fmla="*/ 39 w 127"/>
                  <a:gd name="T31" fmla="*/ 676 h 684"/>
                  <a:gd name="T32" fmla="*/ 41 w 127"/>
                  <a:gd name="T33" fmla="*/ 675 h 684"/>
                  <a:gd name="T34" fmla="*/ 44 w 127"/>
                  <a:gd name="T35" fmla="*/ 675 h 684"/>
                  <a:gd name="T36" fmla="*/ 47 w 127"/>
                  <a:gd name="T37" fmla="*/ 674 h 684"/>
                  <a:gd name="T38" fmla="*/ 49 w 127"/>
                  <a:gd name="T39" fmla="*/ 674 h 684"/>
                  <a:gd name="T40" fmla="*/ 52 w 127"/>
                  <a:gd name="T41" fmla="*/ 673 h 684"/>
                  <a:gd name="T42" fmla="*/ 54 w 127"/>
                  <a:gd name="T43" fmla="*/ 673 h 684"/>
                  <a:gd name="T44" fmla="*/ 57 w 127"/>
                  <a:gd name="T45" fmla="*/ 672 h 684"/>
                  <a:gd name="T46" fmla="*/ 60 w 127"/>
                  <a:gd name="T47" fmla="*/ 672 h 684"/>
                  <a:gd name="T48" fmla="*/ 62 w 127"/>
                  <a:gd name="T49" fmla="*/ 13 h 684"/>
                  <a:gd name="T50" fmla="*/ 65 w 127"/>
                  <a:gd name="T51" fmla="*/ 12 h 684"/>
                  <a:gd name="T52" fmla="*/ 67 w 127"/>
                  <a:gd name="T53" fmla="*/ 12 h 684"/>
                  <a:gd name="T54" fmla="*/ 70 w 127"/>
                  <a:gd name="T55" fmla="*/ 11 h 684"/>
                  <a:gd name="T56" fmla="*/ 73 w 127"/>
                  <a:gd name="T57" fmla="*/ 11 h 684"/>
                  <a:gd name="T58" fmla="*/ 75 w 127"/>
                  <a:gd name="T59" fmla="*/ 10 h 684"/>
                  <a:gd name="T60" fmla="*/ 78 w 127"/>
                  <a:gd name="T61" fmla="*/ 10 h 684"/>
                  <a:gd name="T62" fmla="*/ 80 w 127"/>
                  <a:gd name="T63" fmla="*/ 9 h 684"/>
                  <a:gd name="T64" fmla="*/ 83 w 127"/>
                  <a:gd name="T65" fmla="*/ 9 h 684"/>
                  <a:gd name="T66" fmla="*/ 86 w 127"/>
                  <a:gd name="T67" fmla="*/ 8 h 684"/>
                  <a:gd name="T68" fmla="*/ 88 w 127"/>
                  <a:gd name="T69" fmla="*/ 8 h 684"/>
                  <a:gd name="T70" fmla="*/ 91 w 127"/>
                  <a:gd name="T71" fmla="*/ 7 h 684"/>
                  <a:gd name="T72" fmla="*/ 93 w 127"/>
                  <a:gd name="T73" fmla="*/ 7 h 684"/>
                  <a:gd name="T74" fmla="*/ 96 w 127"/>
                  <a:gd name="T75" fmla="*/ 6 h 684"/>
                  <a:gd name="T76" fmla="*/ 99 w 127"/>
                  <a:gd name="T77" fmla="*/ 6 h 684"/>
                  <a:gd name="T78" fmla="*/ 101 w 127"/>
                  <a:gd name="T79" fmla="*/ 5 h 684"/>
                  <a:gd name="T80" fmla="*/ 104 w 127"/>
                  <a:gd name="T81" fmla="*/ 5 h 684"/>
                  <a:gd name="T82" fmla="*/ 106 w 127"/>
                  <a:gd name="T83" fmla="*/ 4 h 684"/>
                  <a:gd name="T84" fmla="*/ 109 w 127"/>
                  <a:gd name="T85" fmla="*/ 4 h 684"/>
                  <a:gd name="T86" fmla="*/ 112 w 127"/>
                  <a:gd name="T87" fmla="*/ 3 h 684"/>
                  <a:gd name="T88" fmla="*/ 114 w 127"/>
                  <a:gd name="T89" fmla="*/ 2 h 684"/>
                  <a:gd name="T90" fmla="*/ 117 w 127"/>
                  <a:gd name="T91" fmla="*/ 2 h 684"/>
                  <a:gd name="T92" fmla="*/ 119 w 127"/>
                  <a:gd name="T93" fmla="*/ 1 h 684"/>
                  <a:gd name="T94" fmla="*/ 122 w 127"/>
                  <a:gd name="T95" fmla="*/ 1 h 684"/>
                  <a:gd name="T96" fmla="*/ 125 w 127"/>
                  <a:gd name="T97" fmla="*/ 0 h 684"/>
                  <a:gd name="T98" fmla="*/ 127 w 127"/>
                  <a:gd name="T99" fmla="*/ 0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84">
                    <a:moveTo>
                      <a:pt x="0" y="684"/>
                    </a:moveTo>
                    <a:lnTo>
                      <a:pt x="2" y="683"/>
                    </a:lnTo>
                    <a:lnTo>
                      <a:pt x="5" y="683"/>
                    </a:lnTo>
                    <a:lnTo>
                      <a:pt x="8" y="682"/>
                    </a:lnTo>
                    <a:lnTo>
                      <a:pt x="10" y="682"/>
                    </a:lnTo>
                    <a:lnTo>
                      <a:pt x="13" y="681"/>
                    </a:lnTo>
                    <a:lnTo>
                      <a:pt x="15" y="680"/>
                    </a:lnTo>
                    <a:lnTo>
                      <a:pt x="18" y="680"/>
                    </a:lnTo>
                    <a:lnTo>
                      <a:pt x="21" y="680"/>
                    </a:lnTo>
                    <a:lnTo>
                      <a:pt x="23" y="679"/>
                    </a:lnTo>
                    <a:lnTo>
                      <a:pt x="26" y="678"/>
                    </a:lnTo>
                    <a:lnTo>
                      <a:pt x="28" y="678"/>
                    </a:lnTo>
                    <a:lnTo>
                      <a:pt x="31" y="677"/>
                    </a:lnTo>
                    <a:lnTo>
                      <a:pt x="34" y="677"/>
                    </a:lnTo>
                    <a:lnTo>
                      <a:pt x="36" y="676"/>
                    </a:lnTo>
                    <a:lnTo>
                      <a:pt x="39" y="676"/>
                    </a:lnTo>
                    <a:lnTo>
                      <a:pt x="41" y="675"/>
                    </a:lnTo>
                    <a:lnTo>
                      <a:pt x="44" y="675"/>
                    </a:lnTo>
                    <a:lnTo>
                      <a:pt x="47" y="674"/>
                    </a:lnTo>
                    <a:lnTo>
                      <a:pt x="49" y="674"/>
                    </a:lnTo>
                    <a:lnTo>
                      <a:pt x="52" y="673"/>
                    </a:lnTo>
                    <a:lnTo>
                      <a:pt x="54" y="673"/>
                    </a:lnTo>
                    <a:lnTo>
                      <a:pt x="57" y="672"/>
                    </a:lnTo>
                    <a:lnTo>
                      <a:pt x="60" y="672"/>
                    </a:lnTo>
                    <a:lnTo>
                      <a:pt x="62" y="13"/>
                    </a:lnTo>
                    <a:lnTo>
                      <a:pt x="65" y="12"/>
                    </a:lnTo>
                    <a:lnTo>
                      <a:pt x="67" y="12"/>
                    </a:lnTo>
                    <a:lnTo>
                      <a:pt x="70" y="11"/>
                    </a:lnTo>
                    <a:lnTo>
                      <a:pt x="73" y="11"/>
                    </a:lnTo>
                    <a:lnTo>
                      <a:pt x="75" y="10"/>
                    </a:lnTo>
                    <a:lnTo>
                      <a:pt x="78" y="10"/>
                    </a:lnTo>
                    <a:lnTo>
                      <a:pt x="80" y="9"/>
                    </a:lnTo>
                    <a:lnTo>
                      <a:pt x="83" y="9"/>
                    </a:lnTo>
                    <a:lnTo>
                      <a:pt x="86" y="8"/>
                    </a:lnTo>
                    <a:lnTo>
                      <a:pt x="88" y="8"/>
                    </a:lnTo>
                    <a:lnTo>
                      <a:pt x="91" y="7"/>
                    </a:lnTo>
                    <a:lnTo>
                      <a:pt x="93" y="7"/>
                    </a:lnTo>
                    <a:lnTo>
                      <a:pt x="96" y="6"/>
                    </a:lnTo>
                    <a:lnTo>
                      <a:pt x="99" y="6"/>
                    </a:lnTo>
                    <a:lnTo>
                      <a:pt x="101" y="5"/>
                    </a:lnTo>
                    <a:lnTo>
                      <a:pt x="104" y="5"/>
                    </a:lnTo>
                    <a:lnTo>
                      <a:pt x="106" y="4"/>
                    </a:lnTo>
                    <a:lnTo>
                      <a:pt x="109" y="4"/>
                    </a:lnTo>
                    <a:lnTo>
                      <a:pt x="112" y="3"/>
                    </a:lnTo>
                    <a:lnTo>
                      <a:pt x="114" y="2"/>
                    </a:lnTo>
                    <a:lnTo>
                      <a:pt x="117" y="2"/>
                    </a:lnTo>
                    <a:lnTo>
                      <a:pt x="119" y="1"/>
                    </a:lnTo>
                    <a:lnTo>
                      <a:pt x="122" y="1"/>
                    </a:lnTo>
                    <a:lnTo>
                      <a:pt x="125" y="0"/>
                    </a:lnTo>
                    <a:lnTo>
                      <a:pt x="127"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 name="Freeform 171"/>
              <p:cNvSpPr>
                <a:spLocks/>
              </p:cNvSpPr>
              <p:nvPr/>
            </p:nvSpPr>
            <p:spPr bwMode="auto">
              <a:xfrm>
                <a:off x="7579959" y="3405735"/>
                <a:ext cx="62581" cy="524439"/>
              </a:xfrm>
              <a:custGeom>
                <a:avLst/>
                <a:gdLst>
                  <a:gd name="T0" fmla="*/ 0 w 127"/>
                  <a:gd name="T1" fmla="*/ 3 h 658"/>
                  <a:gd name="T2" fmla="*/ 3 w 127"/>
                  <a:gd name="T3" fmla="*/ 2 h 658"/>
                  <a:gd name="T4" fmla="*/ 5 w 127"/>
                  <a:gd name="T5" fmla="*/ 2 h 658"/>
                  <a:gd name="T6" fmla="*/ 8 w 127"/>
                  <a:gd name="T7" fmla="*/ 1 h 658"/>
                  <a:gd name="T8" fmla="*/ 11 w 127"/>
                  <a:gd name="T9" fmla="*/ 1 h 658"/>
                  <a:gd name="T10" fmla="*/ 13 w 127"/>
                  <a:gd name="T11" fmla="*/ 0 h 658"/>
                  <a:gd name="T12" fmla="*/ 16 w 127"/>
                  <a:gd name="T13" fmla="*/ 658 h 658"/>
                  <a:gd name="T14" fmla="*/ 18 w 127"/>
                  <a:gd name="T15" fmla="*/ 658 h 658"/>
                  <a:gd name="T16" fmla="*/ 21 w 127"/>
                  <a:gd name="T17" fmla="*/ 657 h 658"/>
                  <a:gd name="T18" fmla="*/ 24 w 127"/>
                  <a:gd name="T19" fmla="*/ 657 h 658"/>
                  <a:gd name="T20" fmla="*/ 26 w 127"/>
                  <a:gd name="T21" fmla="*/ 656 h 658"/>
                  <a:gd name="T22" fmla="*/ 29 w 127"/>
                  <a:gd name="T23" fmla="*/ 656 h 658"/>
                  <a:gd name="T24" fmla="*/ 31 w 127"/>
                  <a:gd name="T25" fmla="*/ 655 h 658"/>
                  <a:gd name="T26" fmla="*/ 34 w 127"/>
                  <a:gd name="T27" fmla="*/ 655 h 658"/>
                  <a:gd name="T28" fmla="*/ 36 w 127"/>
                  <a:gd name="T29" fmla="*/ 654 h 658"/>
                  <a:gd name="T30" fmla="*/ 39 w 127"/>
                  <a:gd name="T31" fmla="*/ 654 h 658"/>
                  <a:gd name="T32" fmla="*/ 42 w 127"/>
                  <a:gd name="T33" fmla="*/ 653 h 658"/>
                  <a:gd name="T34" fmla="*/ 44 w 127"/>
                  <a:gd name="T35" fmla="*/ 653 h 658"/>
                  <a:gd name="T36" fmla="*/ 47 w 127"/>
                  <a:gd name="T37" fmla="*/ 652 h 658"/>
                  <a:gd name="T38" fmla="*/ 49 w 127"/>
                  <a:gd name="T39" fmla="*/ 652 h 658"/>
                  <a:gd name="T40" fmla="*/ 52 w 127"/>
                  <a:gd name="T41" fmla="*/ 651 h 658"/>
                  <a:gd name="T42" fmla="*/ 55 w 127"/>
                  <a:gd name="T43" fmla="*/ 651 h 658"/>
                  <a:gd name="T44" fmla="*/ 57 w 127"/>
                  <a:gd name="T45" fmla="*/ 650 h 658"/>
                  <a:gd name="T46" fmla="*/ 60 w 127"/>
                  <a:gd name="T47" fmla="*/ 650 h 658"/>
                  <a:gd name="T48" fmla="*/ 62 w 127"/>
                  <a:gd name="T49" fmla="*/ 649 h 658"/>
                  <a:gd name="T50" fmla="*/ 65 w 127"/>
                  <a:gd name="T51" fmla="*/ 649 h 658"/>
                  <a:gd name="T52" fmla="*/ 68 w 127"/>
                  <a:gd name="T53" fmla="*/ 648 h 658"/>
                  <a:gd name="T54" fmla="*/ 70 w 127"/>
                  <a:gd name="T55" fmla="*/ 648 h 658"/>
                  <a:gd name="T56" fmla="*/ 73 w 127"/>
                  <a:gd name="T57" fmla="*/ 647 h 658"/>
                  <a:gd name="T58" fmla="*/ 75 w 127"/>
                  <a:gd name="T59" fmla="*/ 647 h 658"/>
                  <a:gd name="T60" fmla="*/ 78 w 127"/>
                  <a:gd name="T61" fmla="*/ 646 h 658"/>
                  <a:gd name="T62" fmla="*/ 81 w 127"/>
                  <a:gd name="T63" fmla="*/ 646 h 658"/>
                  <a:gd name="T64" fmla="*/ 83 w 127"/>
                  <a:gd name="T65" fmla="*/ 645 h 658"/>
                  <a:gd name="T66" fmla="*/ 86 w 127"/>
                  <a:gd name="T67" fmla="*/ 645 h 658"/>
                  <a:gd name="T68" fmla="*/ 88 w 127"/>
                  <a:gd name="T69" fmla="*/ 644 h 658"/>
                  <a:gd name="T70" fmla="*/ 91 w 127"/>
                  <a:gd name="T71" fmla="*/ 644 h 658"/>
                  <a:gd name="T72" fmla="*/ 94 w 127"/>
                  <a:gd name="T73" fmla="*/ 643 h 658"/>
                  <a:gd name="T74" fmla="*/ 96 w 127"/>
                  <a:gd name="T75" fmla="*/ 643 h 658"/>
                  <a:gd name="T76" fmla="*/ 99 w 127"/>
                  <a:gd name="T77" fmla="*/ 642 h 658"/>
                  <a:gd name="T78" fmla="*/ 101 w 127"/>
                  <a:gd name="T79" fmla="*/ 641 h 658"/>
                  <a:gd name="T80" fmla="*/ 104 w 127"/>
                  <a:gd name="T81" fmla="*/ 641 h 658"/>
                  <a:gd name="T82" fmla="*/ 107 w 127"/>
                  <a:gd name="T83" fmla="*/ 641 h 658"/>
                  <a:gd name="T84" fmla="*/ 109 w 127"/>
                  <a:gd name="T85" fmla="*/ 640 h 658"/>
                  <a:gd name="T86" fmla="*/ 112 w 127"/>
                  <a:gd name="T87" fmla="*/ 639 h 658"/>
                  <a:gd name="T88" fmla="*/ 114 w 127"/>
                  <a:gd name="T89" fmla="*/ 639 h 658"/>
                  <a:gd name="T90" fmla="*/ 117 w 127"/>
                  <a:gd name="T91" fmla="*/ 638 h 658"/>
                  <a:gd name="T92" fmla="*/ 120 w 127"/>
                  <a:gd name="T93" fmla="*/ 638 h 658"/>
                  <a:gd name="T94" fmla="*/ 122 w 127"/>
                  <a:gd name="T95" fmla="*/ 637 h 658"/>
                  <a:gd name="T96" fmla="*/ 125 w 127"/>
                  <a:gd name="T97" fmla="*/ 637 h 658"/>
                  <a:gd name="T98" fmla="*/ 127 w 127"/>
                  <a:gd name="T99" fmla="*/ 636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658">
                    <a:moveTo>
                      <a:pt x="0" y="3"/>
                    </a:moveTo>
                    <a:lnTo>
                      <a:pt x="3" y="2"/>
                    </a:lnTo>
                    <a:lnTo>
                      <a:pt x="5" y="2"/>
                    </a:lnTo>
                    <a:lnTo>
                      <a:pt x="8" y="1"/>
                    </a:lnTo>
                    <a:lnTo>
                      <a:pt x="11" y="1"/>
                    </a:lnTo>
                    <a:lnTo>
                      <a:pt x="13" y="0"/>
                    </a:lnTo>
                    <a:lnTo>
                      <a:pt x="16" y="658"/>
                    </a:lnTo>
                    <a:lnTo>
                      <a:pt x="18" y="658"/>
                    </a:lnTo>
                    <a:lnTo>
                      <a:pt x="21" y="657"/>
                    </a:lnTo>
                    <a:lnTo>
                      <a:pt x="24" y="657"/>
                    </a:lnTo>
                    <a:lnTo>
                      <a:pt x="26" y="656"/>
                    </a:lnTo>
                    <a:lnTo>
                      <a:pt x="29" y="656"/>
                    </a:lnTo>
                    <a:lnTo>
                      <a:pt x="31" y="655"/>
                    </a:lnTo>
                    <a:lnTo>
                      <a:pt x="34" y="655"/>
                    </a:lnTo>
                    <a:lnTo>
                      <a:pt x="36" y="654"/>
                    </a:lnTo>
                    <a:lnTo>
                      <a:pt x="39" y="654"/>
                    </a:lnTo>
                    <a:lnTo>
                      <a:pt x="42" y="653"/>
                    </a:lnTo>
                    <a:lnTo>
                      <a:pt x="44" y="653"/>
                    </a:lnTo>
                    <a:lnTo>
                      <a:pt x="47" y="652"/>
                    </a:lnTo>
                    <a:lnTo>
                      <a:pt x="49" y="652"/>
                    </a:lnTo>
                    <a:lnTo>
                      <a:pt x="52" y="651"/>
                    </a:lnTo>
                    <a:lnTo>
                      <a:pt x="55" y="651"/>
                    </a:lnTo>
                    <a:lnTo>
                      <a:pt x="57" y="650"/>
                    </a:lnTo>
                    <a:lnTo>
                      <a:pt x="60" y="650"/>
                    </a:lnTo>
                    <a:lnTo>
                      <a:pt x="62" y="649"/>
                    </a:lnTo>
                    <a:lnTo>
                      <a:pt x="65" y="649"/>
                    </a:lnTo>
                    <a:lnTo>
                      <a:pt x="68" y="648"/>
                    </a:lnTo>
                    <a:lnTo>
                      <a:pt x="70" y="648"/>
                    </a:lnTo>
                    <a:lnTo>
                      <a:pt x="73" y="647"/>
                    </a:lnTo>
                    <a:lnTo>
                      <a:pt x="75" y="647"/>
                    </a:lnTo>
                    <a:lnTo>
                      <a:pt x="78" y="646"/>
                    </a:lnTo>
                    <a:lnTo>
                      <a:pt x="81" y="646"/>
                    </a:lnTo>
                    <a:lnTo>
                      <a:pt x="83" y="645"/>
                    </a:lnTo>
                    <a:lnTo>
                      <a:pt x="86" y="645"/>
                    </a:lnTo>
                    <a:lnTo>
                      <a:pt x="88" y="644"/>
                    </a:lnTo>
                    <a:lnTo>
                      <a:pt x="91" y="644"/>
                    </a:lnTo>
                    <a:lnTo>
                      <a:pt x="94" y="643"/>
                    </a:lnTo>
                    <a:lnTo>
                      <a:pt x="96" y="643"/>
                    </a:lnTo>
                    <a:lnTo>
                      <a:pt x="99" y="642"/>
                    </a:lnTo>
                    <a:lnTo>
                      <a:pt x="101" y="641"/>
                    </a:lnTo>
                    <a:lnTo>
                      <a:pt x="104" y="641"/>
                    </a:lnTo>
                    <a:lnTo>
                      <a:pt x="107" y="641"/>
                    </a:lnTo>
                    <a:lnTo>
                      <a:pt x="109" y="640"/>
                    </a:lnTo>
                    <a:lnTo>
                      <a:pt x="112" y="639"/>
                    </a:lnTo>
                    <a:lnTo>
                      <a:pt x="114" y="639"/>
                    </a:lnTo>
                    <a:lnTo>
                      <a:pt x="117" y="638"/>
                    </a:lnTo>
                    <a:lnTo>
                      <a:pt x="120" y="638"/>
                    </a:lnTo>
                    <a:lnTo>
                      <a:pt x="122" y="637"/>
                    </a:lnTo>
                    <a:lnTo>
                      <a:pt x="125" y="637"/>
                    </a:lnTo>
                    <a:lnTo>
                      <a:pt x="127" y="636"/>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 name="Freeform 172"/>
              <p:cNvSpPr>
                <a:spLocks/>
              </p:cNvSpPr>
              <p:nvPr/>
            </p:nvSpPr>
            <p:spPr bwMode="auto">
              <a:xfrm>
                <a:off x="7642539" y="3368275"/>
                <a:ext cx="63074" cy="544365"/>
              </a:xfrm>
              <a:custGeom>
                <a:avLst/>
                <a:gdLst>
                  <a:gd name="T0" fmla="*/ 0 w 128"/>
                  <a:gd name="T1" fmla="*/ 683 h 683"/>
                  <a:gd name="T2" fmla="*/ 3 w 128"/>
                  <a:gd name="T3" fmla="*/ 683 h 683"/>
                  <a:gd name="T4" fmla="*/ 6 w 128"/>
                  <a:gd name="T5" fmla="*/ 682 h 683"/>
                  <a:gd name="T6" fmla="*/ 8 w 128"/>
                  <a:gd name="T7" fmla="*/ 682 h 683"/>
                  <a:gd name="T8" fmla="*/ 11 w 128"/>
                  <a:gd name="T9" fmla="*/ 681 h 683"/>
                  <a:gd name="T10" fmla="*/ 13 w 128"/>
                  <a:gd name="T11" fmla="*/ 681 h 683"/>
                  <a:gd name="T12" fmla="*/ 16 w 128"/>
                  <a:gd name="T13" fmla="*/ 680 h 683"/>
                  <a:gd name="T14" fmla="*/ 19 w 128"/>
                  <a:gd name="T15" fmla="*/ 680 h 683"/>
                  <a:gd name="T16" fmla="*/ 21 w 128"/>
                  <a:gd name="T17" fmla="*/ 679 h 683"/>
                  <a:gd name="T18" fmla="*/ 24 w 128"/>
                  <a:gd name="T19" fmla="*/ 679 h 683"/>
                  <a:gd name="T20" fmla="*/ 26 w 128"/>
                  <a:gd name="T21" fmla="*/ 678 h 683"/>
                  <a:gd name="T22" fmla="*/ 29 w 128"/>
                  <a:gd name="T23" fmla="*/ 678 h 683"/>
                  <a:gd name="T24" fmla="*/ 32 w 128"/>
                  <a:gd name="T25" fmla="*/ 677 h 683"/>
                  <a:gd name="T26" fmla="*/ 34 w 128"/>
                  <a:gd name="T27" fmla="*/ 677 h 683"/>
                  <a:gd name="T28" fmla="*/ 37 w 128"/>
                  <a:gd name="T29" fmla="*/ 676 h 683"/>
                  <a:gd name="T30" fmla="*/ 39 w 128"/>
                  <a:gd name="T31" fmla="*/ 676 h 683"/>
                  <a:gd name="T32" fmla="*/ 42 w 128"/>
                  <a:gd name="T33" fmla="*/ 675 h 683"/>
                  <a:gd name="T34" fmla="*/ 44 w 128"/>
                  <a:gd name="T35" fmla="*/ 675 h 683"/>
                  <a:gd name="T36" fmla="*/ 47 w 128"/>
                  <a:gd name="T37" fmla="*/ 674 h 683"/>
                  <a:gd name="T38" fmla="*/ 50 w 128"/>
                  <a:gd name="T39" fmla="*/ 674 h 683"/>
                  <a:gd name="T40" fmla="*/ 52 w 128"/>
                  <a:gd name="T41" fmla="*/ 673 h 683"/>
                  <a:gd name="T42" fmla="*/ 55 w 128"/>
                  <a:gd name="T43" fmla="*/ 673 h 683"/>
                  <a:gd name="T44" fmla="*/ 57 w 128"/>
                  <a:gd name="T45" fmla="*/ 672 h 683"/>
                  <a:gd name="T46" fmla="*/ 60 w 128"/>
                  <a:gd name="T47" fmla="*/ 672 h 683"/>
                  <a:gd name="T48" fmla="*/ 63 w 128"/>
                  <a:gd name="T49" fmla="*/ 671 h 683"/>
                  <a:gd name="T50" fmla="*/ 65 w 128"/>
                  <a:gd name="T51" fmla="*/ 671 h 683"/>
                  <a:gd name="T52" fmla="*/ 68 w 128"/>
                  <a:gd name="T53" fmla="*/ 670 h 683"/>
                  <a:gd name="T54" fmla="*/ 70 w 128"/>
                  <a:gd name="T55" fmla="*/ 670 h 683"/>
                  <a:gd name="T56" fmla="*/ 73 w 128"/>
                  <a:gd name="T57" fmla="*/ 10 h 683"/>
                  <a:gd name="T58" fmla="*/ 76 w 128"/>
                  <a:gd name="T59" fmla="*/ 10 h 683"/>
                  <a:gd name="T60" fmla="*/ 78 w 128"/>
                  <a:gd name="T61" fmla="*/ 9 h 683"/>
                  <a:gd name="T62" fmla="*/ 81 w 128"/>
                  <a:gd name="T63" fmla="*/ 9 h 683"/>
                  <a:gd name="T64" fmla="*/ 83 w 128"/>
                  <a:gd name="T65" fmla="*/ 8 h 683"/>
                  <a:gd name="T66" fmla="*/ 86 w 128"/>
                  <a:gd name="T67" fmla="*/ 8 h 683"/>
                  <a:gd name="T68" fmla="*/ 89 w 128"/>
                  <a:gd name="T69" fmla="*/ 7 h 683"/>
                  <a:gd name="T70" fmla="*/ 91 w 128"/>
                  <a:gd name="T71" fmla="*/ 7 h 683"/>
                  <a:gd name="T72" fmla="*/ 94 w 128"/>
                  <a:gd name="T73" fmla="*/ 6 h 683"/>
                  <a:gd name="T74" fmla="*/ 96 w 128"/>
                  <a:gd name="T75" fmla="*/ 6 h 683"/>
                  <a:gd name="T76" fmla="*/ 99 w 128"/>
                  <a:gd name="T77" fmla="*/ 5 h 683"/>
                  <a:gd name="T78" fmla="*/ 102 w 128"/>
                  <a:gd name="T79" fmla="*/ 5 h 683"/>
                  <a:gd name="T80" fmla="*/ 104 w 128"/>
                  <a:gd name="T81" fmla="*/ 4 h 683"/>
                  <a:gd name="T82" fmla="*/ 107 w 128"/>
                  <a:gd name="T83" fmla="*/ 4 h 683"/>
                  <a:gd name="T84" fmla="*/ 109 w 128"/>
                  <a:gd name="T85" fmla="*/ 3 h 683"/>
                  <a:gd name="T86" fmla="*/ 112 w 128"/>
                  <a:gd name="T87" fmla="*/ 3 h 683"/>
                  <a:gd name="T88" fmla="*/ 115 w 128"/>
                  <a:gd name="T89" fmla="*/ 2 h 683"/>
                  <a:gd name="T90" fmla="*/ 117 w 128"/>
                  <a:gd name="T91" fmla="*/ 2 h 683"/>
                  <a:gd name="T92" fmla="*/ 120 w 128"/>
                  <a:gd name="T93" fmla="*/ 1 h 683"/>
                  <a:gd name="T94" fmla="*/ 122 w 128"/>
                  <a:gd name="T95" fmla="*/ 1 h 683"/>
                  <a:gd name="T96" fmla="*/ 125 w 128"/>
                  <a:gd name="T97" fmla="*/ 0 h 683"/>
                  <a:gd name="T98" fmla="*/ 128 w 128"/>
                  <a:gd name="T99" fmla="*/ 0 h 6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8" h="683">
                    <a:moveTo>
                      <a:pt x="0" y="683"/>
                    </a:moveTo>
                    <a:lnTo>
                      <a:pt x="3" y="683"/>
                    </a:lnTo>
                    <a:lnTo>
                      <a:pt x="6" y="682"/>
                    </a:lnTo>
                    <a:lnTo>
                      <a:pt x="8" y="682"/>
                    </a:lnTo>
                    <a:lnTo>
                      <a:pt x="11" y="681"/>
                    </a:lnTo>
                    <a:lnTo>
                      <a:pt x="13" y="681"/>
                    </a:lnTo>
                    <a:lnTo>
                      <a:pt x="16" y="680"/>
                    </a:lnTo>
                    <a:lnTo>
                      <a:pt x="19" y="680"/>
                    </a:lnTo>
                    <a:lnTo>
                      <a:pt x="21" y="679"/>
                    </a:lnTo>
                    <a:lnTo>
                      <a:pt x="24" y="679"/>
                    </a:lnTo>
                    <a:lnTo>
                      <a:pt x="26" y="678"/>
                    </a:lnTo>
                    <a:lnTo>
                      <a:pt x="29" y="678"/>
                    </a:lnTo>
                    <a:lnTo>
                      <a:pt x="32" y="677"/>
                    </a:lnTo>
                    <a:lnTo>
                      <a:pt x="34" y="677"/>
                    </a:lnTo>
                    <a:lnTo>
                      <a:pt x="37" y="676"/>
                    </a:lnTo>
                    <a:lnTo>
                      <a:pt x="39" y="676"/>
                    </a:lnTo>
                    <a:lnTo>
                      <a:pt x="42" y="675"/>
                    </a:lnTo>
                    <a:lnTo>
                      <a:pt x="44" y="675"/>
                    </a:lnTo>
                    <a:lnTo>
                      <a:pt x="47" y="674"/>
                    </a:lnTo>
                    <a:lnTo>
                      <a:pt x="50" y="674"/>
                    </a:lnTo>
                    <a:lnTo>
                      <a:pt x="52" y="673"/>
                    </a:lnTo>
                    <a:lnTo>
                      <a:pt x="55" y="673"/>
                    </a:lnTo>
                    <a:lnTo>
                      <a:pt x="57" y="672"/>
                    </a:lnTo>
                    <a:lnTo>
                      <a:pt x="60" y="672"/>
                    </a:lnTo>
                    <a:lnTo>
                      <a:pt x="63" y="671"/>
                    </a:lnTo>
                    <a:lnTo>
                      <a:pt x="65" y="671"/>
                    </a:lnTo>
                    <a:lnTo>
                      <a:pt x="68" y="670"/>
                    </a:lnTo>
                    <a:lnTo>
                      <a:pt x="70" y="670"/>
                    </a:lnTo>
                    <a:lnTo>
                      <a:pt x="73" y="10"/>
                    </a:lnTo>
                    <a:lnTo>
                      <a:pt x="76" y="10"/>
                    </a:lnTo>
                    <a:lnTo>
                      <a:pt x="78" y="9"/>
                    </a:lnTo>
                    <a:lnTo>
                      <a:pt x="81" y="9"/>
                    </a:lnTo>
                    <a:lnTo>
                      <a:pt x="83" y="8"/>
                    </a:lnTo>
                    <a:lnTo>
                      <a:pt x="86" y="8"/>
                    </a:lnTo>
                    <a:lnTo>
                      <a:pt x="89" y="7"/>
                    </a:lnTo>
                    <a:lnTo>
                      <a:pt x="91" y="7"/>
                    </a:lnTo>
                    <a:lnTo>
                      <a:pt x="94" y="6"/>
                    </a:lnTo>
                    <a:lnTo>
                      <a:pt x="96" y="6"/>
                    </a:lnTo>
                    <a:lnTo>
                      <a:pt x="99" y="5"/>
                    </a:lnTo>
                    <a:lnTo>
                      <a:pt x="102" y="5"/>
                    </a:lnTo>
                    <a:lnTo>
                      <a:pt x="104" y="4"/>
                    </a:lnTo>
                    <a:lnTo>
                      <a:pt x="107" y="4"/>
                    </a:lnTo>
                    <a:lnTo>
                      <a:pt x="109" y="3"/>
                    </a:lnTo>
                    <a:lnTo>
                      <a:pt x="112" y="3"/>
                    </a:lnTo>
                    <a:lnTo>
                      <a:pt x="115" y="2"/>
                    </a:lnTo>
                    <a:lnTo>
                      <a:pt x="117" y="2"/>
                    </a:lnTo>
                    <a:lnTo>
                      <a:pt x="120" y="1"/>
                    </a:lnTo>
                    <a:lnTo>
                      <a:pt x="122" y="1"/>
                    </a:lnTo>
                    <a:lnTo>
                      <a:pt x="125" y="0"/>
                    </a:lnTo>
                    <a:lnTo>
                      <a:pt x="128" y="0"/>
                    </a:lnTo>
                  </a:path>
                </a:pathLst>
              </a:custGeom>
              <a:noFill/>
              <a:ln w="19050"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cxnSp>
            <p:nvCxnSpPr>
              <p:cNvPr id="217" name="Straight Connector 216"/>
              <p:cNvCxnSpPr/>
              <p:nvPr/>
            </p:nvCxnSpPr>
            <p:spPr>
              <a:xfrm flipH="1">
                <a:off x="7705329" y="3224783"/>
                <a:ext cx="432255" cy="1413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6878935" y="3493515"/>
                <a:ext cx="431898" cy="1560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88" name="Object 287"/>
                  <p:cNvGraphicFramePr>
                    <a:graphicFrameLocks noChangeAspect="1"/>
                  </p:cNvGraphicFramePr>
                  <p:nvPr>
                    <p:extLst/>
                  </p:nvPr>
                </p:nvGraphicFramePr>
                <p:xfrm>
                  <a:off x="7310001" y="2846510"/>
                  <a:ext cx="352170" cy="326757"/>
                </p:xfrm>
                <a:graphic>
                  <a:graphicData uri="http://schemas.openxmlformats.org/presentationml/2006/ole">
                    <mc:AlternateContent>
                      <mc:Choice xmlns:v="urn:schemas-microsoft-com:vml" Requires="v">
                        <p:oleObj spid="_x0000_s2576" name="Equation" r:id="rId48" imgW="279360" imgH="253800" progId="Equation.DSMT4">
                          <p:embed/>
                        </p:oleObj>
                      </mc:Choice>
                      <mc:Fallback>
                        <p:oleObj name="Equation" r:id="rId48" imgW="279360" imgH="253800" progId="Equation.DSMT4">
                          <p:embed/>
                          <p:pic>
                            <p:nvPicPr>
                              <p:cNvPr id="0" name=""/>
                              <p:cNvPicPr/>
                              <p:nvPr/>
                            </p:nvPicPr>
                            <p:blipFill>
                              <a:blip r:embed="rId35"/>
                              <a:stretch>
                                <a:fillRect/>
                              </a:stretch>
                            </p:blipFill>
                            <p:spPr>
                              <a:xfrm>
                                <a:off x="7310001" y="2846510"/>
                                <a:ext cx="352170" cy="326757"/>
                              </a:xfrm>
                              <a:prstGeom prst="rect">
                                <a:avLst/>
                              </a:prstGeom>
                            </p:spPr>
                          </p:pic>
                        </p:oleObj>
                      </mc:Fallback>
                    </mc:AlternateContent>
                  </a:graphicData>
                </a:graphic>
              </p:graphicFrame>
            </mc:Choice>
            <mc:Fallback xmlns="">
              <p:graphicFrame>
                <p:nvGraphicFramePr>
                  <p:cNvPr id="288" name="Object 287"/>
                  <p:cNvGraphicFramePr>
                    <a:graphicFrameLocks noChangeAspect="1"/>
                  </p:cNvGraphicFramePr>
                  <p:nvPr>
                    <p:extLst/>
                  </p:nvPr>
                </p:nvGraphicFramePr>
                <p:xfrm>
                  <a:off x="7310001" y="2846510"/>
                  <a:ext cx="352170" cy="326757"/>
                </p:xfrm>
                <a:graphic>
                  <a:graphicData uri="http://schemas.openxmlformats.org/presentationml/2006/ole">
                    <mc:AlternateContent>
                      <mc:Choice xmlns:v="urn:schemas-microsoft-com:vml" Requires="v">
                        <p:oleObj spid="_x0000_s2083" name="Equation" r:id="rId49" imgW="279360" imgH="253800" progId="Equation.DSMT4">
                          <p:embed/>
                        </p:oleObj>
                      </mc:Choice>
                      <mc:Fallback>
                        <p:oleObj name="Equation" r:id="rId49" imgW="279360" imgH="253800" progId="Equation.DSMT4">
                          <p:embed/>
                          <p:pic>
                            <p:nvPicPr>
                              <p:cNvPr id="0" name=""/>
                              <p:cNvPicPr/>
                              <p:nvPr/>
                            </p:nvPicPr>
                            <p:blipFill>
                              <a:blip r:embed="rId50"/>
                              <a:stretch>
                                <a:fillRect/>
                              </a:stretch>
                            </p:blipFill>
                            <p:spPr>
                              <a:xfrm>
                                <a:off x="7310001" y="2846510"/>
                                <a:ext cx="352170" cy="326757"/>
                              </a:xfrm>
                              <a:prstGeom prst="rect">
                                <a:avLst/>
                              </a:prstGeom>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sp>
            <p:nvSpPr>
              <p:cNvPr id="289" name="Content Placeholder 1"/>
              <p:cNvSpPr txBox="1">
                <a:spLocks/>
              </p:cNvSpPr>
              <p:nvPr/>
            </p:nvSpPr>
            <p:spPr>
              <a:xfrm>
                <a:off x="5091927" y="1773217"/>
                <a:ext cx="6966552" cy="34342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smtClean="0"/>
                  <a:t>The terms </a:t>
                </a:r>
                <a14:m>
                  <m:oMath xmlns:m="http://schemas.openxmlformats.org/officeDocument/2006/math">
                    <m:sSubSup>
                      <m:sSubSupPr>
                        <m:ctrlPr>
                          <a:rPr lang="en-GB" sz="1600" i="1">
                            <a:latin typeface="Cambria Math" panose="02040503050406030204" pitchFamily="18" charset="0"/>
                          </a:rPr>
                        </m:ctrlPr>
                      </m:sSubSup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i="1">
                            <a:latin typeface="Cambria Math" panose="02040503050406030204" pitchFamily="18" charset="0"/>
                          </a:rPr>
                          <m:t>𝑇𝐵</m:t>
                        </m:r>
                      </m:sub>
                      <m:sup>
                        <m:r>
                          <m:rPr>
                            <m:sty m:val="p"/>
                          </m:rPr>
                          <a:rPr lang="en-GB" sz="1600" b="0" i="0" smtClean="0">
                            <a:latin typeface="Cambria Math" panose="02040503050406030204" pitchFamily="18" charset="0"/>
                          </a:rPr>
                          <m:t>L</m:t>
                        </m:r>
                        <m:r>
                          <a:rPr lang="en-GB" sz="1600" b="0" i="0" smtClean="0">
                            <a:latin typeface="Cambria Math" panose="02040503050406030204" pitchFamily="18" charset="0"/>
                          </a:rPr>
                          <m:t>,0,</m:t>
                        </m:r>
                        <m:r>
                          <m:rPr>
                            <m:sty m:val="p"/>
                          </m:rPr>
                          <a:rPr lang="en-GB" sz="1600" b="0" i="0" smtClean="0">
                            <a:latin typeface="Cambria Math" panose="02040503050406030204" pitchFamily="18" charset="0"/>
                          </a:rPr>
                          <m:t>R</m:t>
                        </m:r>
                      </m:sup>
                    </m:sSubSup>
                    <m:r>
                      <a:rPr lang="en-GB" sz="1600" b="0" i="1" smtClean="0">
                        <a:latin typeface="Cambria Math" panose="02040503050406030204" pitchFamily="18" charset="0"/>
                      </a:rPr>
                      <m:t> </m:t>
                    </m:r>
                  </m:oMath>
                </a14:m>
                <a:r>
                  <a:rPr lang="en-GB" sz="1600" dirty="0" smtClean="0"/>
                  <a:t> and </a:t>
                </a:r>
                <a14:m>
                  <m:oMath xmlns:m="http://schemas.openxmlformats.org/officeDocument/2006/math">
                    <m:sSup>
                      <m:sSupPr>
                        <m:ctrlPr>
                          <a:rPr lang="en-GB" sz="1600" i="1" smtClean="0">
                            <a:latin typeface="Cambria Math" panose="02040503050406030204" pitchFamily="18" charset="0"/>
                            <a:ea typeface="Cambria Math" panose="02040503050406030204" pitchFamily="18" charset="0"/>
                          </a:rPr>
                        </m:ctrlPr>
                      </m:sSupPr>
                      <m:e>
                        <m:r>
                          <a:rPr lang="en-GB" sz="1600" i="1">
                            <a:latin typeface="Cambria Math" panose="02040503050406030204" pitchFamily="18" charset="0"/>
                            <a:ea typeface="Cambria Math" panose="02040503050406030204" pitchFamily="18" charset="0"/>
                          </a:rPr>
                          <m:t>∆</m:t>
                        </m:r>
                        <m:r>
                          <a:rPr lang="en-GB" sz="1600" b="0" i="1" smtClean="0">
                            <a:latin typeface="Cambria Math" panose="02040503050406030204" pitchFamily="18" charset="0"/>
                            <a:ea typeface="Cambria Math" panose="02040503050406030204" pitchFamily="18" charset="0"/>
                          </a:rPr>
                          <m:t>𝑉</m:t>
                        </m:r>
                      </m:e>
                      <m:sup>
                        <m:r>
                          <a:rPr lang="en-GB" sz="1600" b="0" i="1" smtClean="0">
                            <a:latin typeface="Cambria Math" panose="02040503050406030204" pitchFamily="18" charset="0"/>
                            <a:ea typeface="Cambria Math" panose="02040503050406030204" pitchFamily="18" charset="0"/>
                          </a:rPr>
                          <m:t>𝐿</m:t>
                        </m:r>
                        <m:r>
                          <a:rPr lang="en-GB" sz="1600" b="0" i="1" smtClean="0">
                            <a:latin typeface="Cambria Math" panose="02040503050406030204" pitchFamily="18" charset="0"/>
                            <a:ea typeface="Cambria Math" panose="02040503050406030204" pitchFamily="18" charset="0"/>
                          </a:rPr>
                          <m:t>,0,</m:t>
                        </m:r>
                        <m:r>
                          <a:rPr lang="en-GB" sz="1600" b="0" i="1" smtClean="0">
                            <a:latin typeface="Cambria Math" panose="02040503050406030204" pitchFamily="18" charset="0"/>
                            <a:ea typeface="Cambria Math" panose="02040503050406030204" pitchFamily="18" charset="0"/>
                          </a:rPr>
                          <m:t>𝑅</m:t>
                        </m:r>
                      </m:sup>
                    </m:sSup>
                  </m:oMath>
                </a14:m>
                <a:r>
                  <a:rPr lang="en-GB" sz="1600" dirty="0" smtClean="0"/>
                  <a:t> are constructed as graphically depicted below. </a:t>
                </a:r>
              </a:p>
            </p:txBody>
          </p:sp>
        </mc:Choice>
        <mc:Fallback xmlns="">
          <p:sp>
            <p:nvSpPr>
              <p:cNvPr id="289" name="Content Placeholder 1"/>
              <p:cNvSpPr txBox="1">
                <a:spLocks noRot="1" noChangeAspect="1" noMove="1" noResize="1" noEditPoints="1" noAdjustHandles="1" noChangeArrowheads="1" noChangeShapeType="1" noTextEdit="1"/>
              </p:cNvSpPr>
              <p:nvPr/>
            </p:nvSpPr>
            <p:spPr>
              <a:xfrm>
                <a:off x="5091927" y="1773217"/>
                <a:ext cx="6966552" cy="343420"/>
              </a:xfrm>
              <a:prstGeom prst="rect">
                <a:avLst/>
              </a:prstGeom>
              <a:blipFill rotWithShape="0">
                <a:blip r:embed="rId51"/>
                <a:stretch>
                  <a:fillRect l="-350" t="-3571" b="-23214"/>
                </a:stretch>
              </a:blipFill>
            </p:spPr>
            <p:txBody>
              <a:bodyPr/>
              <a:lstStyle/>
              <a:p>
                <a:r>
                  <a:rPr lang="en-GB">
                    <a:noFill/>
                  </a:rPr>
                  <a:t> </a:t>
                </a:r>
              </a:p>
            </p:txBody>
          </p:sp>
        </mc:Fallback>
      </mc:AlternateContent>
    </p:spTree>
    <p:extLst>
      <p:ext uri="{BB962C8B-B14F-4D97-AF65-F5344CB8AC3E}">
        <p14:creationId xmlns:p14="http://schemas.microsoft.com/office/powerpoint/2010/main" val="373473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5642" y="1603408"/>
                <a:ext cx="12120715" cy="4682061"/>
              </a:xfrm>
            </p:spPr>
            <p:txBody>
              <a:bodyPr>
                <a:noAutofit/>
              </a:bodyPr>
              <a:lstStyle/>
              <a:p>
                <a:pPr marL="0" indent="0" algn="just">
                  <a:buNone/>
                </a:pPr>
                <a:r>
                  <a:rPr lang="en-GB" sz="1600" dirty="0" smtClean="0"/>
                  <a:t>Since the TB </a:t>
                </a:r>
                <a:r>
                  <a:rPr lang="en-GB" sz="1600" dirty="0" err="1" smtClean="0"/>
                  <a:t>wavefunctions</a:t>
                </a:r>
                <a:r>
                  <a:rPr lang="en-GB" sz="1600" dirty="0" smtClean="0"/>
                  <a:t> form a complete basis set we can write down any arbitrary WF of the coupled system as a linear combination [Bastard1990] </a:t>
                </a:r>
              </a:p>
              <a:p>
                <a:pPr marL="0" indent="0" algn="just">
                  <a:buNone/>
                </a:pPr>
                <a14:m>
                  <m:oMathPara xmlns:m="http://schemas.openxmlformats.org/officeDocument/2006/math">
                    <m:oMathParaPr>
                      <m:jc m:val="centerGroup"/>
                    </m:oMathParaPr>
                    <m:oMath xmlns:m="http://schemas.openxmlformats.org/officeDocument/2006/math">
                      <m:r>
                        <a:rPr lang="en-GB" sz="1600" i="1">
                          <a:latin typeface="Cambria Math" panose="02040503050406030204" pitchFamily="18" charset="0"/>
                        </a:rPr>
                        <m:t>𝜓</m:t>
                      </m:r>
                      <m:r>
                        <a:rPr lang="en-GB" sz="1600">
                          <a:latin typeface="Cambria Math" panose="02040503050406030204" pitchFamily="18" charset="0"/>
                        </a:rPr>
                        <m:t>(</m:t>
                      </m:r>
                      <m:r>
                        <a:rPr lang="en-GB" sz="1600" i="1">
                          <a:latin typeface="Cambria Math" panose="02040503050406030204" pitchFamily="18" charset="0"/>
                        </a:rPr>
                        <m:t>𝑧</m:t>
                      </m:r>
                      <m:r>
                        <a:rPr lang="en-GB" sz="1600">
                          <a:latin typeface="Cambria Math" panose="02040503050406030204" pitchFamily="18" charset="0"/>
                        </a:rPr>
                        <m:t>)=</m:t>
                      </m:r>
                      <m:nary>
                        <m:naryPr>
                          <m:chr m:val="∑"/>
                          <m:limLoc m:val="undOvr"/>
                          <m:grow m:val="on"/>
                          <m:supHide m:val="on"/>
                          <m:ctrlPr>
                            <a:rPr lang="en-GB" sz="1600" i="1">
                              <a:latin typeface="Cambria Math" panose="02040503050406030204" pitchFamily="18" charset="0"/>
                            </a:rPr>
                          </m:ctrlPr>
                        </m:naryPr>
                        <m:sub>
                          <m:r>
                            <a:rPr lang="en-GB" sz="1600" i="1">
                              <a:latin typeface="Cambria Math" panose="02040503050406030204" pitchFamily="18" charset="0"/>
                            </a:rPr>
                            <m:t>𝜈</m:t>
                          </m:r>
                          <m:r>
                            <m:rPr>
                              <m:nor/>
                            </m:rPr>
                            <a:rPr lang="en-GB" sz="1600" dirty="0"/>
                            <m:t> </m:t>
                          </m:r>
                        </m:sub>
                        <m:sup/>
                        <m:e>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r>
                            <a:rPr lang="en-GB" sz="1600" b="0" i="1" dirty="0"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i="1" smtClean="0">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d>
                                <m:dPr>
                                  <m:ctrlPr>
                                    <a:rPr lang="en-GB" sz="1600" i="1">
                                      <a:latin typeface="Cambria Math" panose="02040503050406030204" pitchFamily="18" charset="0"/>
                                    </a:rPr>
                                  </m:ctrlPr>
                                </m:dPr>
                                <m:e>
                                  <m:r>
                                    <a:rPr lang="en-GB" sz="1600" i="1">
                                      <a:latin typeface="Cambria Math" panose="02040503050406030204" pitchFamily="18" charset="0"/>
                                    </a:rPr>
                                    <m:t>𝑧</m:t>
                                  </m:r>
                                </m:e>
                              </m:d>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e>
                            <m:sub>
                              <m:r>
                                <m:rPr>
                                  <m:nor/>
                                </m:rPr>
                                <a:rPr lang="en-GB" sz="1600" dirty="0"/>
                                <m:t> </m:t>
                              </m:r>
                            </m:sub>
                          </m:sSub>
                        </m:e>
                      </m:nary>
                    </m:oMath>
                  </m:oMathPara>
                </a14:m>
                <a:endParaRPr lang="en-GB" sz="1600" dirty="0" smtClean="0"/>
              </a:p>
              <a:p>
                <a:pPr marL="0" indent="0" algn="just">
                  <a:buNone/>
                </a:pPr>
                <a:r>
                  <a:rPr lang="en-GB" sz="1600" dirty="0" smtClean="0"/>
                  <a:t>, where th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r>
                      <a:rPr lang="en-GB" sz="1600" b="0" i="1" dirty="0"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i="1">
                            <a:latin typeface="Cambria Math" panose="02040503050406030204" pitchFamily="18" charset="0"/>
                          </a:rPr>
                          <m:t>𝜈</m:t>
                        </m:r>
                        <m:r>
                          <m:rPr>
                            <m:nor/>
                          </m:rPr>
                          <a:rPr lang="en-GB" sz="1600" dirty="0"/>
                          <m:t> </m:t>
                        </m:r>
                      </m:sub>
                    </m:sSub>
                    <m:r>
                      <m:rPr>
                        <m:sty m:val="p"/>
                      </m:rPr>
                      <a:rPr lang="en-GB" sz="1600" b="0" i="0" dirty="0" smtClean="0">
                        <a:latin typeface="Cambria Math" panose="02040503050406030204" pitchFamily="18" charset="0"/>
                      </a:rPr>
                      <m:t>and</m:t>
                    </m:r>
                  </m:oMath>
                </a14:m>
                <a:r>
                  <a:rPr lang="en-GB" sz="1600" dirty="0"/>
                  <a:t>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oMath>
                </a14:m>
                <a:r>
                  <a:rPr lang="en-GB" sz="1600" dirty="0" smtClean="0"/>
                  <a:t>are expansion coefficients to be determined, and {</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d>
                      <m:dPr>
                        <m:ctrlPr>
                          <a:rPr lang="en-GB" sz="1600" b="0" i="1" dirty="0" smtClean="0">
                            <a:latin typeface="Cambria Math" panose="02040503050406030204" pitchFamily="18" charset="0"/>
                          </a:rPr>
                        </m:ctrlPr>
                      </m:dPr>
                      <m:e>
                        <m:r>
                          <a:rPr lang="en-GB" sz="1600" b="0" i="1" dirty="0" smtClean="0">
                            <a:latin typeface="Cambria Math" panose="02040503050406030204" pitchFamily="18" charset="0"/>
                          </a:rPr>
                          <m:t>𝑧</m:t>
                        </m:r>
                      </m:e>
                    </m:d>
                    <m:r>
                      <a:rPr lang="en-GB" sz="1600" b="0" i="0" dirty="0" smtClean="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oMath>
                </a14:m>
                <a:r>
                  <a:rPr lang="en-GB" sz="1600" dirty="0" smtClean="0"/>
                  <a:t>}, </a:t>
                </a:r>
                <a:r>
                  <a:rPr lang="en-GB" sz="1600" dirty="0"/>
                  <a:t>{</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d>
                      <m:dPr>
                        <m:ctrlPr>
                          <a:rPr lang="en-GB" sz="1600" i="1" dirty="0">
                            <a:latin typeface="Cambria Math" panose="02040503050406030204" pitchFamily="18" charset="0"/>
                          </a:rPr>
                        </m:ctrlPr>
                      </m:dPr>
                      <m:e>
                        <m:r>
                          <a:rPr lang="en-GB" sz="1600" i="1" dirty="0">
                            <a:latin typeface="Cambria Math" panose="02040503050406030204" pitchFamily="18" charset="0"/>
                          </a:rPr>
                          <m:t>𝑧</m:t>
                        </m:r>
                      </m:e>
                    </m:d>
                    <m:r>
                      <a:rPr lang="en-GB" sz="1600" dirty="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b="0" i="1" smtClean="0">
                            <a:latin typeface="Cambria Math" panose="02040503050406030204" pitchFamily="18" charset="0"/>
                          </a:rPr>
                          <m:t>0</m:t>
                        </m:r>
                      </m:sup>
                    </m:sSubSup>
                  </m:oMath>
                </a14:m>
                <a:r>
                  <a:rPr lang="en-GB" sz="1600" dirty="0" smtClean="0"/>
                  <a:t>} and </a:t>
                </a:r>
                <a:r>
                  <a:rPr lang="en-GB" sz="1600" dirty="0"/>
                  <a:t>{</a:t>
                </a:r>
                <a14:m>
                  <m:oMath xmlns:m="http://schemas.openxmlformats.org/officeDocument/2006/math">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d>
                      <m:dPr>
                        <m:ctrlPr>
                          <a:rPr lang="en-GB" sz="1600" i="1" dirty="0">
                            <a:latin typeface="Cambria Math" panose="02040503050406030204" pitchFamily="18" charset="0"/>
                          </a:rPr>
                        </m:ctrlPr>
                      </m:dPr>
                      <m:e>
                        <m:r>
                          <a:rPr lang="en-GB" sz="1600" i="1" dirty="0">
                            <a:latin typeface="Cambria Math" panose="02040503050406030204" pitchFamily="18" charset="0"/>
                          </a:rPr>
                          <m:t>𝑧</m:t>
                        </m:r>
                      </m:e>
                    </m:d>
                    <m:r>
                      <a:rPr lang="en-GB" sz="1600" dirty="0">
                        <a:latin typeface="Cambria Math" panose="02040503050406030204" pitchFamily="18" charset="0"/>
                      </a:rPr>
                      <m:t>;</m:t>
                    </m:r>
                    <m:sSubSup>
                      <m:sSubSupPr>
                        <m:ctrlPr>
                          <a:rPr lang="en-GB" sz="1600" i="1">
                            <a:latin typeface="Cambria Math" panose="02040503050406030204" pitchFamily="18" charset="0"/>
                          </a:rPr>
                        </m:ctrlPr>
                      </m:sSubSupPr>
                      <m:e>
                        <m:r>
                          <a:rPr lang="en-GB" sz="1600" i="1">
                            <a:latin typeface="Cambria Math" panose="02040503050406030204" pitchFamily="18" charset="0"/>
                          </a:rPr>
                          <m:t>𝐸</m:t>
                        </m:r>
                      </m:e>
                      <m:sub>
                        <m:r>
                          <a:rPr lang="en-GB" sz="1600" i="1">
                            <a:latin typeface="Cambria Math" panose="02040503050406030204" pitchFamily="18" charset="0"/>
                          </a:rPr>
                          <m:t>𝜈</m:t>
                        </m:r>
                      </m:sub>
                      <m:sup>
                        <m:r>
                          <a:rPr lang="en-GB" sz="1600" b="0" i="1" smtClean="0">
                            <a:latin typeface="Cambria Math" panose="02040503050406030204" pitchFamily="18" charset="0"/>
                          </a:rPr>
                          <m:t>𝑅</m:t>
                        </m:r>
                      </m:sup>
                    </m:sSubSup>
                  </m:oMath>
                </a14:m>
                <a:r>
                  <a:rPr lang="en-GB" sz="1600" dirty="0"/>
                  <a:t>}</a:t>
                </a:r>
                <a:r>
                  <a:rPr lang="en-GB" sz="1600" dirty="0" smtClean="0"/>
                  <a:t> are the eigenstates and </a:t>
                </a:r>
                <a:r>
                  <a:rPr lang="en-GB" sz="1600" dirty="0" err="1" smtClean="0"/>
                  <a:t>eigenenergies</a:t>
                </a:r>
                <a:r>
                  <a:rPr lang="en-GB" sz="1600" dirty="0" smtClean="0"/>
                  <a:t> of the TB Hamiltonian </a:t>
                </a:r>
                <a14:m>
                  <m:oMath xmlns:m="http://schemas.openxmlformats.org/officeDocument/2006/math">
                    <m:sSub>
                      <m:sSubPr>
                        <m:ctrlPr>
                          <a:rPr lang="en-GB" sz="1600" i="1" smtClean="0">
                            <a:latin typeface="Cambria Math" panose="02040503050406030204" pitchFamily="18" charset="0"/>
                          </a:rPr>
                        </m:ctrlPr>
                      </m:sSub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b="0" i="1" smtClean="0">
                            <a:latin typeface="Cambria Math" panose="02040503050406030204" pitchFamily="18" charset="0"/>
                          </a:rPr>
                          <m:t>𝑇𝐵</m:t>
                        </m:r>
                      </m:sub>
                    </m:sSub>
                  </m:oMath>
                </a14:m>
                <a:r>
                  <a:rPr lang="en-GB" sz="1600" dirty="0" smtClean="0"/>
                  <a:t> , </a:t>
                </a:r>
                <a:r>
                  <a:rPr lang="en-GB" sz="1600" dirty="0" err="1" smtClean="0"/>
                  <a:t>centered</a:t>
                </a:r>
                <a:r>
                  <a:rPr lang="en-GB" sz="1600" dirty="0" smtClean="0"/>
                  <a:t> at </a:t>
                </a:r>
                <a14:m>
                  <m:oMath xmlns:m="http://schemas.openxmlformats.org/officeDocument/2006/math">
                    <m:sSub>
                      <m:sSubPr>
                        <m:ctrlPr>
                          <a:rPr lang="en-GB" sz="1600" i="1" smtClean="0">
                            <a:latin typeface="Cambria Math" panose="02040503050406030204" pitchFamily="18" charset="0"/>
                          </a:rPr>
                        </m:ctrlPr>
                      </m:sSubPr>
                      <m:e>
                        <m:r>
                          <a:rPr lang="en-GB" sz="1600" b="0" i="1" smtClean="0">
                            <a:latin typeface="Cambria Math" panose="02040503050406030204" pitchFamily="18" charset="0"/>
                          </a:rPr>
                          <m:t>𝑧</m:t>
                        </m:r>
                      </m:e>
                      <m:sub>
                        <m:r>
                          <a:rPr lang="en-GB" sz="1600" b="0" i="1" smtClean="0">
                            <a:latin typeface="Cambria Math" panose="02040503050406030204" pitchFamily="18" charset="0"/>
                          </a:rPr>
                          <m:t>𝐿</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𝑧</m:t>
                        </m:r>
                      </m:e>
                      <m:sub>
                        <m:r>
                          <a:rPr lang="en-GB" sz="1600" b="0" i="1" smtClean="0">
                            <a:latin typeface="Cambria Math" panose="02040503050406030204" pitchFamily="18" charset="0"/>
                          </a:rPr>
                          <m:t>0</m:t>
                        </m:r>
                      </m:sub>
                    </m:sSub>
                  </m:oMath>
                </a14:m>
                <a:r>
                  <a:rPr lang="en-GB" sz="1600" dirty="0" smtClean="0"/>
                  <a:t> and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𝑧</m:t>
                        </m:r>
                      </m:e>
                      <m:sub>
                        <m:r>
                          <a:rPr lang="en-GB" sz="1600" b="0" i="1" smtClean="0">
                            <a:latin typeface="Cambria Math" panose="02040503050406030204" pitchFamily="18" charset="0"/>
                          </a:rPr>
                          <m:t>𝑅</m:t>
                        </m:r>
                      </m:sub>
                    </m:sSub>
                    <m:r>
                      <a:rPr lang="en-GB" sz="1600" b="0" i="1" smtClean="0">
                        <a:latin typeface="Cambria Math" panose="02040503050406030204" pitchFamily="18" charset="0"/>
                      </a:rPr>
                      <m:t>, </m:t>
                    </m:r>
                  </m:oMath>
                </a14:m>
                <a:r>
                  <a:rPr lang="en-GB" sz="1600" dirty="0" smtClean="0"/>
                  <a:t>respectively. Plugging those into the TISE:</a:t>
                </a:r>
              </a:p>
              <a:p>
                <a:pPr marL="0" indent="0" algn="just">
                  <a:buNone/>
                </a:pPr>
                <a:endParaRPr lang="en-GB" sz="1600" dirty="0" smtClean="0"/>
              </a:p>
              <a:p>
                <a:pPr marL="0" indent="0" algn="just">
                  <a:buNone/>
                </a:pPr>
                <a:endParaRPr lang="en-GB" sz="1600" dirty="0"/>
              </a:p>
              <a:p>
                <a:pPr marL="0" indent="0" algn="just">
                  <a:buNone/>
                </a:pPr>
                <a:endParaRPr lang="en-GB" sz="1600" dirty="0"/>
              </a:p>
              <a:p>
                <a:pPr marL="0" indent="0" algn="just">
                  <a:buNone/>
                </a:pPr>
                <a:r>
                  <a:rPr lang="en-GB" sz="1600" dirty="0" smtClean="0"/>
                  <a:t>Multiplying on the right by </a:t>
                </a:r>
                <a14:m>
                  <m:oMath xmlns:m="http://schemas.openxmlformats.org/officeDocument/2006/math">
                    <m:sSup>
                      <m:sSupPr>
                        <m:ctrlPr>
                          <a:rPr lang="en-GB" sz="1600" i="1" smtClean="0">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m:rPr>
                                <m:sty m:val="p"/>
                              </m:rPr>
                              <a:rPr lang="en-GB" sz="1600">
                                <a:latin typeface="Cambria Math" panose="02040503050406030204" pitchFamily="18" charset="0"/>
                              </a:rPr>
                              <m:t>L</m:t>
                            </m:r>
                          </m:sup>
                        </m:sSubSup>
                      </m:e>
                      <m:sup>
                        <m:r>
                          <a:rPr lang="en-GB" sz="1600" b="0" i="1" smtClean="0">
                            <a:latin typeface="Cambria Math" panose="02040503050406030204" pitchFamily="18" charset="0"/>
                          </a:rPr>
                          <m:t>∗</m:t>
                        </m:r>
                      </m:sup>
                    </m:sSup>
                  </m:oMath>
                </a14:m>
                <a:r>
                  <a:rPr lang="en-GB" sz="1600" dirty="0" smtClean="0"/>
                  <a:t> and performing the integration yields:</a:t>
                </a:r>
              </a:p>
              <a:p>
                <a:pPr marL="0" indent="0" algn="just">
                  <a:buNone/>
                </a:pPr>
                <a:endParaRPr lang="en-GB" sz="1600" dirty="0" smtClean="0"/>
              </a:p>
              <a:p>
                <a:pPr marL="0" indent="0" algn="just">
                  <a:buNone/>
                </a:pPr>
                <a:endParaRPr lang="en-GB" sz="1600" dirty="0" smtClean="0"/>
              </a:p>
              <a:p>
                <a:pPr marL="0" indent="0" algn="just">
                  <a:buNone/>
                </a:pPr>
                <a:r>
                  <a:rPr lang="en-GB" sz="1600" dirty="0" smtClean="0"/>
                  <a:t>, with similar expressions for</a:t>
                </a:r>
                <a14:m>
                  <m:oMath xmlns:m="http://schemas.openxmlformats.org/officeDocument/2006/math">
                    <m:sSup>
                      <m:sSupPr>
                        <m:ctrlPr>
                          <a:rPr lang="en-GB" sz="1600" i="1">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a:rPr lang="en-GB" sz="1600" b="0" i="0" smtClean="0">
                                <a:latin typeface="Cambria Math" panose="02040503050406030204" pitchFamily="18" charset="0"/>
                              </a:rPr>
                              <m:t>0</m:t>
                            </m:r>
                          </m:sup>
                        </m:sSubSup>
                      </m:e>
                      <m:sup>
                        <m:r>
                          <a:rPr lang="en-GB" sz="1600" i="1">
                            <a:latin typeface="Cambria Math" panose="02040503050406030204" pitchFamily="18" charset="0"/>
                          </a:rPr>
                          <m:t>∗</m:t>
                        </m:r>
                      </m:sup>
                    </m:sSup>
                    <m:r>
                      <a:rPr lang="en-GB" sz="1600" b="0" i="1">
                        <a:latin typeface="Cambria Math" panose="02040503050406030204" pitchFamily="18" charset="0"/>
                      </a:rPr>
                      <m:t> </m:t>
                    </m:r>
                  </m:oMath>
                </a14:m>
                <a:r>
                  <a:rPr lang="en-GB" sz="1600" dirty="0" smtClean="0"/>
                  <a:t>and </a:t>
                </a:r>
                <a14:m>
                  <m:oMath xmlns:m="http://schemas.openxmlformats.org/officeDocument/2006/math">
                    <m:sSup>
                      <m:sSupPr>
                        <m:ctrlPr>
                          <a:rPr lang="en-GB" sz="1600" i="1">
                            <a:latin typeface="Cambria Math" panose="02040503050406030204" pitchFamily="18" charset="0"/>
                          </a:rPr>
                        </m:ctrlPr>
                      </m:sSup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𝜇</m:t>
                            </m:r>
                          </m:sub>
                          <m:sup>
                            <m:r>
                              <m:rPr>
                                <m:sty m:val="p"/>
                              </m:rPr>
                              <a:rPr lang="en-GB" sz="1600" b="0" i="0" smtClean="0">
                                <a:latin typeface="Cambria Math" panose="02040503050406030204" pitchFamily="18" charset="0"/>
                              </a:rPr>
                              <m:t>R</m:t>
                            </m:r>
                          </m:sup>
                        </m:sSubSup>
                      </m:e>
                      <m:sup>
                        <m:r>
                          <a:rPr lang="en-GB" sz="1600" i="1">
                            <a:latin typeface="Cambria Math" panose="02040503050406030204" pitchFamily="18" charset="0"/>
                          </a:rPr>
                          <m:t>∗</m:t>
                        </m:r>
                      </m:sup>
                    </m:sSup>
                  </m:oMath>
                </a14:m>
                <a:r>
                  <a:rPr lang="en-GB" sz="1600" dirty="0" smtClean="0"/>
                  <a:t> . Let the vector </a:t>
                </a:r>
                <a14:m>
                  <m:oMath xmlns:m="http://schemas.openxmlformats.org/officeDocument/2006/math">
                    <m:r>
                      <a:rPr lang="en-GB" sz="1600" b="1">
                        <a:latin typeface="Cambria Math" panose="02040503050406030204" pitchFamily="18" charset="0"/>
                      </a:rPr>
                      <m:t>𝐚</m:t>
                    </m:r>
                    <m:r>
                      <a:rPr lang="en-GB" sz="1600">
                        <a:latin typeface="Cambria Math" panose="02040503050406030204" pitchFamily="18" charset="0"/>
                      </a:rPr>
                      <m:t>=</m:t>
                    </m:r>
                    <m:sSup>
                      <m:sSupPr>
                        <m:ctrlPr>
                          <a:rPr lang="en-GB" sz="1600" i="1">
                            <a:latin typeface="Cambria Math" panose="02040503050406030204" pitchFamily="18" charset="0"/>
                          </a:rPr>
                        </m:ctrlPr>
                      </m:sSupPr>
                      <m:e>
                        <m:sSub>
                          <m:sSubPr>
                            <m:ctrlPr>
                              <a:rPr lang="en-GB" sz="1600" i="1">
                                <a:latin typeface="Cambria Math" panose="02040503050406030204" pitchFamily="18" charset="0"/>
                              </a:rPr>
                            </m:ctrlPr>
                          </m:sSubPr>
                          <m:e>
                            <m:r>
                              <a:rPr lang="en-GB" sz="1600" i="1">
                                <a:latin typeface="Cambria Math" panose="02040503050406030204" pitchFamily="18" charset="0"/>
                              </a:rPr>
                              <m:t>(</m:t>
                            </m:r>
                            <m:r>
                              <a:rPr lang="en-GB" sz="1600" i="1">
                                <a:latin typeface="Cambria Math" panose="02040503050406030204" pitchFamily="18" charset="0"/>
                              </a:rPr>
                              <m:t>𝑎</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smtClean="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m:rPr>
                                <m:sty m:val="p"/>
                              </m:rPr>
                              <a:rPr lang="en-GB" sz="1600" b="0" i="0" smtClean="0">
                                <a:latin typeface="Cambria Math" panose="02040503050406030204" pitchFamily="18" charset="0"/>
                              </a:rPr>
                              <m:t>nlvl</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𝑏</m:t>
                            </m:r>
                          </m:e>
                          <m:sub>
                            <m:r>
                              <m:rPr>
                                <m:sty m:val="p"/>
                              </m:rPr>
                              <a:rPr lang="en-GB" sz="1600">
                                <a:latin typeface="Cambria Math" panose="02040503050406030204" pitchFamily="18" charset="0"/>
                              </a:rPr>
                              <m:t>nlvl</m:t>
                            </m:r>
                          </m:sub>
                        </m:sSub>
                        <m:r>
                          <a:rPr lang="en-GB" sz="1600" b="0" i="1" smtClean="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a:latin typeface="Cambria Math" panose="02040503050406030204" pitchFamily="18" charset="0"/>
                              </a:rPr>
                              <m:t>1</m:t>
                            </m:r>
                          </m:sub>
                        </m:sSub>
                        <m:r>
                          <a:rPr lang="en-GB" sz="1600">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a:rPr lang="en-GB" sz="1600">
                                <a:latin typeface="Cambria Math" panose="02040503050406030204" pitchFamily="18" charset="0"/>
                              </a:rPr>
                              <m:t>2</m:t>
                            </m:r>
                          </m:sub>
                        </m:sSub>
                        <m:r>
                          <a:rPr lang="en-GB" sz="1600">
                            <a:latin typeface="Cambria Math" panose="02040503050406030204" pitchFamily="18" charset="0"/>
                          </a:rPr>
                          <m:t>,</m:t>
                        </m:r>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b="0" i="1" smtClean="0">
                                <a:latin typeface="Cambria Math" panose="02040503050406030204" pitchFamily="18" charset="0"/>
                              </a:rPr>
                              <m:t>𝑐</m:t>
                            </m:r>
                          </m:e>
                          <m:sub>
                            <m:r>
                              <m:rPr>
                                <m:sty m:val="p"/>
                              </m:rPr>
                              <a:rPr lang="en-GB" sz="1600">
                                <a:latin typeface="Cambria Math" panose="02040503050406030204" pitchFamily="18" charset="0"/>
                              </a:rPr>
                              <m:t>nlvl</m:t>
                            </m:r>
                          </m:sub>
                        </m:sSub>
                        <m:r>
                          <a:rPr lang="en-GB" sz="1600">
                            <a:latin typeface="Cambria Math" panose="02040503050406030204" pitchFamily="18" charset="0"/>
                          </a:rPr>
                          <m:t>)</m:t>
                        </m:r>
                      </m:e>
                      <m:sup>
                        <m:r>
                          <a:rPr lang="en-GB" sz="1600" i="1">
                            <a:latin typeface="Cambria Math" panose="02040503050406030204" pitchFamily="18" charset="0"/>
                          </a:rPr>
                          <m:t>𝑇</m:t>
                        </m:r>
                      </m:sup>
                    </m:sSup>
                  </m:oMath>
                </a14:m>
                <a:r>
                  <a:rPr lang="en-GB" sz="1600" dirty="0" smtClean="0"/>
                  <a:t>. Then we can rewrite the above expression as a generalized eigenvalue problem:  </a:t>
                </a:r>
                <a14:m>
                  <m:oMath xmlns:m="http://schemas.openxmlformats.org/officeDocument/2006/math">
                    <m:r>
                      <a:rPr lang="en-GB" sz="1600" i="1">
                        <a:latin typeface="Cambria Math" panose="02040503050406030204" pitchFamily="18" charset="0"/>
                      </a:rPr>
                      <m:t>𝐻</m:t>
                    </m:r>
                    <m:r>
                      <a:rPr lang="en-GB" sz="1600" b="1">
                        <a:latin typeface="Cambria Math" panose="02040503050406030204" pitchFamily="18" charset="0"/>
                      </a:rPr>
                      <m:t>𝐚</m:t>
                    </m:r>
                    <m:r>
                      <a:rPr lang="en-GB" sz="1600">
                        <a:latin typeface="Cambria Math" panose="02040503050406030204" pitchFamily="18" charset="0"/>
                      </a:rPr>
                      <m:t>=</m:t>
                    </m:r>
                    <m:r>
                      <a:rPr lang="en-GB" sz="1600" i="1">
                        <a:latin typeface="Cambria Math" panose="02040503050406030204" pitchFamily="18" charset="0"/>
                      </a:rPr>
                      <m:t>𝜀</m:t>
                    </m:r>
                    <m:r>
                      <a:rPr lang="en-GB" sz="1600" i="1">
                        <a:latin typeface="Cambria Math" panose="02040503050406030204" pitchFamily="18" charset="0"/>
                      </a:rPr>
                      <m:t>𝐷</m:t>
                    </m:r>
                    <m:r>
                      <a:rPr lang="en-GB" sz="1600" b="1">
                        <a:latin typeface="Cambria Math" panose="02040503050406030204" pitchFamily="18" charset="0"/>
                      </a:rPr>
                      <m:t>𝐚</m:t>
                    </m:r>
                    <m:r>
                      <a:rPr lang="en-GB" sz="1600" b="1">
                        <a:latin typeface="Cambria Math" panose="02040503050406030204" pitchFamily="18" charset="0"/>
                      </a:rPr>
                      <m:t> </m:t>
                    </m:r>
                  </m:oMath>
                </a14:m>
                <a:endParaRPr lang="en-GB" sz="1600" dirty="0"/>
              </a:p>
              <a:p>
                <a:pPr marL="0" indent="0" algn="just">
                  <a:buNone/>
                </a:pPr>
                <a:endParaRPr lang="en-GB" sz="1600" dirty="0"/>
              </a:p>
              <a:p>
                <a:pPr marL="0" indent="0" algn="just">
                  <a:buNone/>
                </a:pPr>
                <a:endParaRPr lang="en-GB" sz="1600" dirty="0" smtClean="0"/>
              </a:p>
              <a:p>
                <a:pPr marL="0" indent="0" algn="just">
                  <a:buNone/>
                </a:pPr>
                <a:r>
                  <a:rPr lang="en-GB" sz="1600" dirty="0" smtClean="0"/>
                  <a: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5642" y="1603408"/>
                <a:ext cx="12120715" cy="4682061"/>
              </a:xfrm>
              <a:blipFill rotWithShape="0">
                <a:blip r:embed="rId3"/>
                <a:stretch>
                  <a:fillRect l="-302" t="-9245" r="-252"/>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4</a:t>
            </a:fld>
            <a:endParaRPr lang="en-GB" dirty="0"/>
          </a:p>
        </p:txBody>
      </p:sp>
      <p:sp>
        <p:nvSpPr>
          <p:cNvPr id="6" name="Title 5"/>
          <p:cNvSpPr>
            <a:spLocks noGrp="1"/>
          </p:cNvSpPr>
          <p:nvPr>
            <p:ph type="title"/>
          </p:nvPr>
        </p:nvSpPr>
        <p:spPr>
          <a:xfrm>
            <a:off x="0" y="120734"/>
            <a:ext cx="12006943" cy="800782"/>
          </a:xfrm>
        </p:spPr>
        <p:txBody>
          <a:bodyPr/>
          <a:lstStyle/>
          <a:p>
            <a:r>
              <a:rPr lang="en-GB" dirty="0" err="1" smtClean="0">
                <a:solidFill>
                  <a:schemeClr val="accent1">
                    <a:lumMod val="75000"/>
                  </a:schemeClr>
                </a:solidFill>
              </a:rPr>
              <a:t>Wavefunction</a:t>
            </a:r>
            <a:r>
              <a:rPr lang="en-GB" dirty="0" smtClean="0">
                <a:solidFill>
                  <a:schemeClr val="accent1">
                    <a:lumMod val="75000"/>
                  </a:schemeClr>
                </a:solidFill>
              </a:rPr>
              <a:t> </a:t>
            </a:r>
            <a:r>
              <a:rPr lang="en-GB" dirty="0">
                <a:solidFill>
                  <a:schemeClr val="accent1">
                    <a:lumMod val="75000"/>
                  </a:schemeClr>
                </a:solidFill>
              </a:rPr>
              <a:t>analysis (TB model)</a:t>
            </a:r>
          </a:p>
        </p:txBody>
      </p:sp>
      <p:graphicFrame>
        <p:nvGraphicFramePr>
          <p:cNvPr id="7" name="Object 6"/>
          <p:cNvGraphicFramePr>
            <a:graphicFrameLocks noChangeAspect="1"/>
          </p:cNvGraphicFramePr>
          <p:nvPr>
            <p:extLst/>
          </p:nvPr>
        </p:nvGraphicFramePr>
        <p:xfrm>
          <a:off x="3822700" y="3381463"/>
          <a:ext cx="6159500" cy="711200"/>
        </p:xfrm>
        <a:graphic>
          <a:graphicData uri="http://schemas.openxmlformats.org/presentationml/2006/ole">
            <mc:AlternateContent xmlns:mc="http://schemas.openxmlformats.org/markup-compatibility/2006">
              <mc:Choice xmlns:v="urn:schemas-microsoft-com:vml" Requires="v">
                <p:oleObj spid="_x0000_s3132" name="Equation" r:id="rId4" imgW="6159240" imgH="711000" progId="Equation.DSMT4">
                  <p:embed/>
                </p:oleObj>
              </mc:Choice>
              <mc:Fallback>
                <p:oleObj name="Equation" r:id="rId4" imgW="6159240" imgH="711000" progId="Equation.DSMT4">
                  <p:embed/>
                  <p:pic>
                    <p:nvPicPr>
                      <p:cNvPr id="0" name=""/>
                      <p:cNvPicPr/>
                      <p:nvPr/>
                    </p:nvPicPr>
                    <p:blipFill>
                      <a:blip r:embed="rId5"/>
                      <a:stretch>
                        <a:fillRect/>
                      </a:stretch>
                    </p:blipFill>
                    <p:spPr>
                      <a:xfrm>
                        <a:off x="3822700" y="3381463"/>
                        <a:ext cx="6159500" cy="711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263900" y="4655666"/>
          <a:ext cx="7277100" cy="711200"/>
        </p:xfrm>
        <a:graphic>
          <a:graphicData uri="http://schemas.openxmlformats.org/presentationml/2006/ole">
            <mc:AlternateContent xmlns:mc="http://schemas.openxmlformats.org/markup-compatibility/2006">
              <mc:Choice xmlns:v="urn:schemas-microsoft-com:vml" Requires="v">
                <p:oleObj spid="_x0000_s3133" name="Equation" r:id="rId6" imgW="7277040" imgH="711000" progId="Equation.DSMT4">
                  <p:embed/>
                </p:oleObj>
              </mc:Choice>
              <mc:Fallback>
                <p:oleObj name="Equation" r:id="rId6" imgW="7277040" imgH="711000" progId="Equation.DSMT4">
                  <p:embed/>
                  <p:pic>
                    <p:nvPicPr>
                      <p:cNvPr id="0" name=""/>
                      <p:cNvPicPr/>
                      <p:nvPr/>
                    </p:nvPicPr>
                    <p:blipFill>
                      <a:blip r:embed="rId7"/>
                      <a:stretch>
                        <a:fillRect/>
                      </a:stretch>
                    </p:blipFill>
                    <p:spPr>
                      <a:xfrm>
                        <a:off x="3263900" y="4655666"/>
                        <a:ext cx="7277100" cy="711200"/>
                      </a:xfrm>
                      <a:prstGeom prst="rect">
                        <a:avLst/>
                      </a:prstGeom>
                    </p:spPr>
                  </p:pic>
                </p:oleObj>
              </mc:Fallback>
            </mc:AlternateContent>
          </a:graphicData>
        </a:graphic>
      </p:graphicFrame>
    </p:spTree>
    <p:extLst>
      <p:ext uri="{BB962C8B-B14F-4D97-AF65-F5344CB8AC3E}">
        <p14:creationId xmlns:p14="http://schemas.microsoft.com/office/powerpoint/2010/main" val="3471918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642" y="1603408"/>
            <a:ext cx="12120715" cy="4682061"/>
          </a:xfrm>
        </p:spPr>
        <p:txBody>
          <a:bodyPr>
            <a:noAutofit/>
          </a:bodyPr>
          <a:lstStyle/>
          <a:p>
            <a:pPr marL="0" indent="0" algn="just">
              <a:buNone/>
            </a:pPr>
            <a:endParaRPr lang="en-GB" sz="1600" dirty="0" smtClean="0"/>
          </a:p>
          <a:p>
            <a:pPr marL="0" indent="0" algn="just">
              <a:buNone/>
            </a:pPr>
            <a:endParaRPr lang="en-GB" sz="1600" dirty="0"/>
          </a:p>
          <a:p>
            <a:pPr marL="0" indent="0" algn="just">
              <a:buNone/>
            </a:pPr>
            <a:endParaRPr lang="en-GB" sz="1600" dirty="0" smtClean="0"/>
          </a:p>
          <a:p>
            <a:pPr marL="0" indent="0" algn="just">
              <a:buNone/>
            </a:pPr>
            <a:endParaRPr lang="en-GB" sz="1600" dirty="0"/>
          </a:p>
          <a:p>
            <a:pPr marL="0" indent="0" algn="just">
              <a:buNone/>
            </a:pPr>
            <a:endParaRPr lang="en-GB" sz="1600" dirty="0"/>
          </a:p>
          <a:p>
            <a:pPr marL="0" indent="0" algn="just">
              <a:buNone/>
            </a:pPr>
            <a:endParaRPr lang="en-GB" sz="1600" dirty="0" smtClean="0"/>
          </a:p>
          <a:p>
            <a:pPr marL="0" indent="0" algn="just">
              <a:buNone/>
            </a:pPr>
            <a:r>
              <a:rPr lang="en-GB" sz="1600" dirty="0" smtClean="0"/>
              <a:t> </a:t>
            </a:r>
          </a:p>
        </p:txBody>
      </p:sp>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dirty="0"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5</a:t>
            </a:fld>
            <a:endParaRPr lang="en-GB" dirty="0"/>
          </a:p>
        </p:txBody>
      </p:sp>
      <p:sp>
        <p:nvSpPr>
          <p:cNvPr id="6" name="Title 5"/>
          <p:cNvSpPr>
            <a:spLocks noGrp="1"/>
          </p:cNvSpPr>
          <p:nvPr>
            <p:ph type="title"/>
          </p:nvPr>
        </p:nvSpPr>
        <p:spPr>
          <a:xfrm>
            <a:off x="71285" y="805399"/>
            <a:ext cx="12006943" cy="800782"/>
          </a:xfrm>
        </p:spPr>
        <p:txBody>
          <a:bodyPr/>
          <a:lstStyle/>
          <a:p>
            <a:r>
              <a:rPr lang="en-GB" dirty="0" err="1" smtClean="0"/>
              <a:t>Wavefunction</a:t>
            </a:r>
            <a:r>
              <a:rPr lang="en-GB" dirty="0" smtClean="0"/>
              <a:t> analysis (simple 2Well system)</a:t>
            </a:r>
            <a:endParaRPr lang="en-GB" dirty="0"/>
          </a:p>
        </p:txBody>
      </p:sp>
      <p:graphicFrame>
        <p:nvGraphicFramePr>
          <p:cNvPr id="7" name="Object 6"/>
          <p:cNvGraphicFramePr>
            <a:graphicFrameLocks noChangeAspect="1"/>
          </p:cNvGraphicFramePr>
          <p:nvPr>
            <p:extLst/>
          </p:nvPr>
        </p:nvGraphicFramePr>
        <p:xfrm>
          <a:off x="6242907" y="1947105"/>
          <a:ext cx="1282700" cy="787400"/>
        </p:xfrm>
        <a:graphic>
          <a:graphicData uri="http://schemas.openxmlformats.org/presentationml/2006/ole">
            <mc:AlternateContent xmlns:mc="http://schemas.openxmlformats.org/markup-compatibility/2006">
              <mc:Choice xmlns:v="urn:schemas-microsoft-com:vml" Requires="v">
                <p:oleObj spid="_x0000_s4266" name="Equation" r:id="rId3" imgW="1282680" imgH="787320" progId="Equation.DSMT4">
                  <p:embed/>
                </p:oleObj>
              </mc:Choice>
              <mc:Fallback>
                <p:oleObj name="Equation" r:id="rId3" imgW="1282680" imgH="787320" progId="Equation.DSMT4">
                  <p:embed/>
                  <p:pic>
                    <p:nvPicPr>
                      <p:cNvPr id="0" name=""/>
                      <p:cNvPicPr/>
                      <p:nvPr/>
                    </p:nvPicPr>
                    <p:blipFill>
                      <a:blip r:embed="rId4"/>
                      <a:stretch>
                        <a:fillRect/>
                      </a:stretch>
                    </p:blipFill>
                    <p:spPr>
                      <a:xfrm>
                        <a:off x="6242907" y="1947105"/>
                        <a:ext cx="1282700" cy="7874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819400" y="1947105"/>
          <a:ext cx="1219200" cy="787400"/>
        </p:xfrm>
        <a:graphic>
          <a:graphicData uri="http://schemas.openxmlformats.org/presentationml/2006/ole">
            <mc:AlternateContent xmlns:mc="http://schemas.openxmlformats.org/markup-compatibility/2006">
              <mc:Choice xmlns:v="urn:schemas-microsoft-com:vml" Requires="v">
                <p:oleObj spid="_x0000_s4267" name="Equation" r:id="rId5" imgW="1218960" imgH="787320" progId="Equation.DSMT4">
                  <p:embed/>
                </p:oleObj>
              </mc:Choice>
              <mc:Fallback>
                <p:oleObj name="Equation" r:id="rId5" imgW="1218960" imgH="787320" progId="Equation.DSMT4">
                  <p:embed/>
                  <p:pic>
                    <p:nvPicPr>
                      <p:cNvPr id="0" name=""/>
                      <p:cNvPicPr/>
                      <p:nvPr/>
                    </p:nvPicPr>
                    <p:blipFill>
                      <a:blip r:embed="rId6"/>
                      <a:stretch>
                        <a:fillRect/>
                      </a:stretch>
                    </p:blipFill>
                    <p:spPr>
                      <a:xfrm>
                        <a:off x="2819400" y="1947105"/>
                        <a:ext cx="1219200" cy="7874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513176" y="1919964"/>
          <a:ext cx="1117600" cy="787400"/>
        </p:xfrm>
        <a:graphic>
          <a:graphicData uri="http://schemas.openxmlformats.org/presentationml/2006/ole">
            <mc:AlternateContent xmlns:mc="http://schemas.openxmlformats.org/markup-compatibility/2006">
              <mc:Choice xmlns:v="urn:schemas-microsoft-com:vml" Requires="v">
                <p:oleObj spid="_x0000_s4268" name="Equation" r:id="rId7" imgW="1117440" imgH="787320" progId="Equation.DSMT4">
                  <p:embed/>
                </p:oleObj>
              </mc:Choice>
              <mc:Fallback>
                <p:oleObj name="Equation" r:id="rId7" imgW="1117440" imgH="787320" progId="Equation.DSMT4">
                  <p:embed/>
                  <p:pic>
                    <p:nvPicPr>
                      <p:cNvPr id="0" name=""/>
                      <p:cNvPicPr/>
                      <p:nvPr/>
                    </p:nvPicPr>
                    <p:blipFill>
                      <a:blip r:embed="rId8"/>
                      <a:stretch>
                        <a:fillRect/>
                      </a:stretch>
                    </p:blipFill>
                    <p:spPr>
                      <a:xfrm>
                        <a:off x="4513176" y="1919964"/>
                        <a:ext cx="1117600"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71285" y="2895177"/>
                <a:ext cx="7717369" cy="370038"/>
              </a:xfrm>
              <a:prstGeom prst="rect">
                <a:avLst/>
              </a:prstGeom>
              <a:noFill/>
            </p:spPr>
            <p:txBody>
              <a:bodyPr wrap="none" rtlCol="0">
                <a:spAutoFit/>
              </a:bodyPr>
              <a:lstStyle/>
              <a:p>
                <a:r>
                  <a:rPr lang="en-GB" dirty="0" smtClean="0"/>
                  <a:t>Where  </a:t>
                </a:r>
                <a14:m>
                  <m:oMath xmlns:m="http://schemas.openxmlformats.org/officeDocument/2006/math">
                    <m:sSup>
                      <m:sSupPr>
                        <m:ctrlPr>
                          <a:rPr lang="en-GB" i="1">
                            <a:latin typeface="Cambria Math" panose="02040503050406030204" pitchFamily="18" charset="0"/>
                          </a:rPr>
                        </m:ctrlPr>
                      </m:sSupPr>
                      <m:e>
                        <m:r>
                          <a:rPr lang="en-GB" i="1">
                            <a:latin typeface="Cambria Math" panose="02040503050406030204" pitchFamily="18" charset="0"/>
                          </a:rPr>
                          <m:t>𝐷</m:t>
                        </m:r>
                      </m:e>
                      <m:sup>
                        <m:r>
                          <a:rPr lang="en-GB" b="0" i="1" smtClean="0">
                            <a:latin typeface="Cambria Math" panose="02040503050406030204" pitchFamily="18" charset="0"/>
                          </a:rPr>
                          <m:t>𝐴𝐵</m:t>
                        </m:r>
                      </m:sup>
                    </m:sSup>
                    <m:r>
                      <a:rPr lang="en-GB" b="0" i="1" smtClean="0">
                        <a:latin typeface="Cambria Math" panose="02040503050406030204" pitchFamily="18" charset="0"/>
                      </a:rPr>
                      <m:t>,</m:t>
                    </m:r>
                    <m:sSup>
                      <m:sSupPr>
                        <m:ctrlPr>
                          <a:rPr lang="en-GB" i="1">
                            <a:latin typeface="Cambria Math" panose="02040503050406030204" pitchFamily="18" charset="0"/>
                          </a:rPr>
                        </m:ctrlPr>
                      </m:sSupPr>
                      <m:e>
                        <m:r>
                          <a:rPr lang="en-GB" b="0" i="1" smtClean="0">
                            <a:latin typeface="Cambria Math" panose="02040503050406030204" pitchFamily="18" charset="0"/>
                          </a:rPr>
                          <m:t>𝑆</m:t>
                        </m:r>
                      </m:e>
                      <m:sup>
                        <m:r>
                          <a:rPr lang="en-GB" i="1">
                            <a:latin typeface="Cambria Math" panose="02040503050406030204" pitchFamily="18" charset="0"/>
                          </a:rPr>
                          <m:t>𝐴𝐵</m:t>
                        </m:r>
                      </m:sup>
                    </m:sSup>
                  </m:oMath>
                </a14:m>
                <a:r>
                  <a:rPr lang="en-GB" dirty="0" smtClean="0"/>
                  <a:t> and </a:t>
                </a:r>
                <a14:m>
                  <m:oMath xmlns:m="http://schemas.openxmlformats.org/officeDocument/2006/math">
                    <m:sSup>
                      <m:sSupPr>
                        <m:ctrlPr>
                          <a:rPr lang="en-GB" i="1">
                            <a:latin typeface="Cambria Math" panose="02040503050406030204" pitchFamily="18" charset="0"/>
                          </a:rPr>
                        </m:ctrlPr>
                      </m:sSupPr>
                      <m:e>
                        <m:r>
                          <a:rPr lang="en-GB" b="0" i="1" smtClean="0">
                            <a:latin typeface="Cambria Math" panose="02040503050406030204" pitchFamily="18" charset="0"/>
                          </a:rPr>
                          <m:t>𝐻</m:t>
                        </m:r>
                      </m:e>
                      <m:sup>
                        <m:r>
                          <a:rPr lang="en-GB" i="1">
                            <a:latin typeface="Cambria Math" panose="02040503050406030204" pitchFamily="18" charset="0"/>
                          </a:rPr>
                          <m:t>𝐴𝐵</m:t>
                        </m:r>
                      </m:sup>
                    </m:sSup>
                  </m:oMath>
                </a14:m>
                <a:r>
                  <a:rPr lang="en-GB" dirty="0" smtClean="0"/>
                  <a:t> are “</a:t>
                </a:r>
                <a:r>
                  <a:rPr lang="en-GB" dirty="0" err="1" smtClean="0"/>
                  <a:t>nlvl”x”nlvl</a:t>
                </a:r>
                <a:r>
                  <a:rPr lang="en-GB" dirty="0" smtClean="0"/>
                  <a:t>” submatrices defined by the relations:</a:t>
                </a:r>
                <a:endParaRPr lang="en-GB" dirty="0"/>
              </a:p>
            </p:txBody>
          </p:sp>
        </mc:Choice>
        <mc:Fallback xmlns="">
          <p:sp>
            <p:nvSpPr>
              <p:cNvPr id="11" name="TextBox 10"/>
              <p:cNvSpPr txBox="1">
                <a:spLocks noRot="1" noChangeAspect="1" noMove="1" noResize="1" noEditPoints="1" noAdjustHandles="1" noChangeArrowheads="1" noChangeShapeType="1" noTextEdit="1"/>
              </p:cNvSpPr>
              <p:nvPr/>
            </p:nvSpPr>
            <p:spPr>
              <a:xfrm>
                <a:off x="71285" y="2895177"/>
                <a:ext cx="7717369" cy="370038"/>
              </a:xfrm>
              <a:prstGeom prst="rect">
                <a:avLst/>
              </a:prstGeom>
              <a:blipFill rotWithShape="0">
                <a:blip r:embed="rId9"/>
                <a:stretch>
                  <a:fillRect l="-711" t="-8197" r="-711" b="-26230"/>
                </a:stretch>
              </a:blipFill>
            </p:spPr>
            <p:txBody>
              <a:bodyPr/>
              <a:lstStyle/>
              <a:p>
                <a:r>
                  <a:rPr lang="en-GB">
                    <a:noFill/>
                  </a:rPr>
                  <a:t> </a:t>
                </a:r>
              </a:p>
            </p:txBody>
          </p:sp>
        </mc:Fallback>
      </mc:AlternateContent>
      <p:graphicFrame>
        <p:nvGraphicFramePr>
          <p:cNvPr id="12" name="Object 11"/>
          <p:cNvGraphicFramePr>
            <a:graphicFrameLocks noChangeAspect="1"/>
          </p:cNvGraphicFramePr>
          <p:nvPr>
            <p:extLst/>
          </p:nvPr>
        </p:nvGraphicFramePr>
        <p:xfrm>
          <a:off x="2216885" y="3425782"/>
          <a:ext cx="1264521" cy="320132"/>
        </p:xfrm>
        <a:graphic>
          <a:graphicData uri="http://schemas.openxmlformats.org/presentationml/2006/ole">
            <mc:AlternateContent xmlns:mc="http://schemas.openxmlformats.org/markup-compatibility/2006">
              <mc:Choice xmlns:v="urn:schemas-microsoft-com:vml" Requires="v">
                <p:oleObj spid="_x0000_s4269" name="Equation" r:id="rId10" imgW="1002960" imgH="253800" progId="Equation.DSMT4">
                  <p:embed/>
                </p:oleObj>
              </mc:Choice>
              <mc:Fallback>
                <p:oleObj name="Equation" r:id="rId10" imgW="1002960" imgH="253800" progId="Equation.DSMT4">
                  <p:embed/>
                  <p:pic>
                    <p:nvPicPr>
                      <p:cNvPr id="0" name=""/>
                      <p:cNvPicPr/>
                      <p:nvPr/>
                    </p:nvPicPr>
                    <p:blipFill>
                      <a:blip r:embed="rId11"/>
                      <a:stretch>
                        <a:fillRect/>
                      </a:stretch>
                    </p:blipFill>
                    <p:spPr>
                      <a:xfrm>
                        <a:off x="2216885" y="3425782"/>
                        <a:ext cx="1264521" cy="320132"/>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4396154" y="3428694"/>
          <a:ext cx="1712705" cy="320132"/>
        </p:xfrm>
        <a:graphic>
          <a:graphicData uri="http://schemas.openxmlformats.org/presentationml/2006/ole">
            <mc:AlternateContent xmlns:mc="http://schemas.openxmlformats.org/markup-compatibility/2006">
              <mc:Choice xmlns:v="urn:schemas-microsoft-com:vml" Requires="v">
                <p:oleObj spid="_x0000_s4270" name="Equation" r:id="rId12" imgW="1358640" imgH="253800" progId="Equation.DSMT4">
                  <p:embed/>
                </p:oleObj>
              </mc:Choice>
              <mc:Fallback>
                <p:oleObj name="Equation" r:id="rId12" imgW="1358640" imgH="253800" progId="Equation.DSMT4">
                  <p:embed/>
                  <p:pic>
                    <p:nvPicPr>
                      <p:cNvPr id="0" name=""/>
                      <p:cNvPicPr/>
                      <p:nvPr/>
                    </p:nvPicPr>
                    <p:blipFill>
                      <a:blip r:embed="rId13"/>
                      <a:stretch>
                        <a:fillRect/>
                      </a:stretch>
                    </p:blipFill>
                    <p:spPr>
                      <a:xfrm>
                        <a:off x="4396154" y="3428694"/>
                        <a:ext cx="1712705" cy="320132"/>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6709271" y="3436711"/>
          <a:ext cx="1632672" cy="320132"/>
        </p:xfrm>
        <a:graphic>
          <a:graphicData uri="http://schemas.openxmlformats.org/presentationml/2006/ole">
            <mc:AlternateContent xmlns:mc="http://schemas.openxmlformats.org/markup-compatibility/2006">
              <mc:Choice xmlns:v="urn:schemas-microsoft-com:vml" Requires="v">
                <p:oleObj spid="_x0000_s4271" name="Equation" r:id="rId14" imgW="1295280" imgH="253800" progId="Equation.DSMT4">
                  <p:embed/>
                </p:oleObj>
              </mc:Choice>
              <mc:Fallback>
                <p:oleObj name="Equation" r:id="rId14" imgW="1295280" imgH="253800" progId="Equation.DSMT4">
                  <p:embed/>
                  <p:pic>
                    <p:nvPicPr>
                      <p:cNvPr id="0" name=""/>
                      <p:cNvPicPr/>
                      <p:nvPr/>
                    </p:nvPicPr>
                    <p:blipFill>
                      <a:blip r:embed="rId15"/>
                      <a:stretch>
                        <a:fillRect/>
                      </a:stretch>
                    </p:blipFill>
                    <p:spPr>
                      <a:xfrm>
                        <a:off x="6709271" y="3436711"/>
                        <a:ext cx="1632672" cy="3201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0" y="1492398"/>
                <a:ext cx="11727935" cy="369332"/>
              </a:xfrm>
              <a:prstGeom prst="rect">
                <a:avLst/>
              </a:prstGeom>
            </p:spPr>
            <p:txBody>
              <a:bodyPr wrap="square">
                <a:spAutoFit/>
              </a:bodyPr>
              <a:lstStyle/>
              <a:p>
                <a:pPr algn="just"/>
                <a:r>
                  <a:rPr lang="en-GB" dirty="0" smtClean="0"/>
                  <a:t> … then </a:t>
                </a:r>
                <a:r>
                  <a:rPr lang="en-GB" dirty="0"/>
                  <a:t>we can rewrite the above expression as a generalized eigenvalue problem:  </a:t>
                </a:r>
                <a14:m>
                  <m:oMath xmlns:m="http://schemas.openxmlformats.org/officeDocument/2006/math">
                    <m:r>
                      <a:rPr lang="en-GB" i="1">
                        <a:latin typeface="Cambria Math" panose="02040503050406030204" pitchFamily="18" charset="0"/>
                      </a:rPr>
                      <m:t>𝐻</m:t>
                    </m:r>
                    <m:r>
                      <a:rPr lang="en-GB" b="1">
                        <a:latin typeface="Cambria Math" panose="02040503050406030204" pitchFamily="18" charset="0"/>
                      </a:rPr>
                      <m:t>𝐚</m:t>
                    </m:r>
                    <m:r>
                      <a:rPr lang="en-GB">
                        <a:latin typeface="Cambria Math" panose="02040503050406030204" pitchFamily="18" charset="0"/>
                      </a:rPr>
                      <m:t>=</m:t>
                    </m:r>
                    <m:r>
                      <a:rPr lang="en-GB" i="1">
                        <a:latin typeface="Cambria Math" panose="02040503050406030204" pitchFamily="18" charset="0"/>
                      </a:rPr>
                      <m:t>𝜀</m:t>
                    </m:r>
                    <m:r>
                      <a:rPr lang="en-GB" i="1">
                        <a:latin typeface="Cambria Math" panose="02040503050406030204" pitchFamily="18" charset="0"/>
                      </a:rPr>
                      <m:t>𝐷</m:t>
                    </m:r>
                    <m:r>
                      <a:rPr lang="en-GB" b="1">
                        <a:latin typeface="Cambria Math" panose="02040503050406030204" pitchFamily="18" charset="0"/>
                      </a:rPr>
                      <m:t>𝐚</m:t>
                    </m:r>
                    <m:r>
                      <a:rPr lang="en-GB" b="1">
                        <a:latin typeface="Cambria Math" panose="02040503050406030204" pitchFamily="18" charset="0"/>
                      </a:rPr>
                      <m:t> </m:t>
                    </m:r>
                  </m:oMath>
                </a14:m>
                <a:endParaRPr lang="en-GB" dirty="0"/>
              </a:p>
            </p:txBody>
          </p:sp>
        </mc:Choice>
        <mc:Fallback xmlns="">
          <p:sp>
            <p:nvSpPr>
              <p:cNvPr id="16" name="Rectangle 15"/>
              <p:cNvSpPr>
                <a:spLocks noRot="1" noChangeAspect="1" noMove="1" noResize="1" noEditPoints="1" noAdjustHandles="1" noChangeArrowheads="1" noChangeShapeType="1" noTextEdit="1"/>
              </p:cNvSpPr>
              <p:nvPr/>
            </p:nvSpPr>
            <p:spPr>
              <a:xfrm>
                <a:off x="0" y="1492398"/>
                <a:ext cx="11727935" cy="369332"/>
              </a:xfrm>
              <a:prstGeom prst="rect">
                <a:avLst/>
              </a:prstGeom>
              <a:blipFill rotWithShape="0">
                <a:blip r:embed="rId16"/>
                <a:stretch>
                  <a:fillRect t="-10000"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0" y="3849888"/>
                <a:ext cx="12078228" cy="2098267"/>
              </a:xfrm>
              <a:prstGeom prst="rect">
                <a:avLst/>
              </a:prstGeom>
            </p:spPr>
            <p:txBody>
              <a:bodyPr wrap="square">
                <a:spAutoFit/>
              </a:bodyPr>
              <a:lstStyle/>
              <a:p>
                <a:pPr algn="just"/>
                <a:r>
                  <a:rPr lang="en-GB" dirty="0" smtClean="0"/>
                  <a:t>A simplistic interpretation of the different integrals is in order:</a:t>
                </a:r>
              </a:p>
              <a:p>
                <a:pPr algn="just"/>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𝐷</m:t>
                        </m:r>
                      </m:e>
                      <m:sub>
                        <m:r>
                          <a:rPr lang="en-GB" i="1">
                            <a:latin typeface="Cambria Math" panose="02040503050406030204" pitchFamily="18" charset="0"/>
                          </a:rPr>
                          <m:t>𝜇𝜈</m:t>
                        </m:r>
                      </m:sub>
                    </m:sSub>
                  </m:oMath>
                </a14:m>
                <a:r>
                  <a:rPr lang="en-GB" dirty="0"/>
                  <a:t> : is the so called overlap integral, which is in general non-zero  for eigenstates spanning a module barrier (since the TB basis states are not necessarily orthogonal to their translated counterparts</a:t>
                </a:r>
                <a:r>
                  <a:rPr lang="en-GB" dirty="0" smtClean="0"/>
                  <a:t>). </a:t>
                </a:r>
                <a:endParaRPr lang="en-GB" dirty="0"/>
              </a:p>
              <a:p>
                <a:pPr algn="just"/>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𝑆</m:t>
                        </m:r>
                      </m:e>
                      <m:sub>
                        <m:r>
                          <a:rPr lang="en-GB" i="1">
                            <a:latin typeface="Cambria Math" panose="02040503050406030204" pitchFamily="18" charset="0"/>
                          </a:rPr>
                          <m:t>𝜇𝜈</m:t>
                        </m:r>
                      </m:sub>
                    </m:sSub>
                  </m:oMath>
                </a14:m>
                <a:r>
                  <a:rPr lang="en-GB" dirty="0"/>
                  <a:t> for </a:t>
                </a:r>
                <a14:m>
                  <m:oMath xmlns:m="http://schemas.openxmlformats.org/officeDocument/2006/math">
                    <m:r>
                      <a:rPr lang="en-GB" i="1">
                        <a:latin typeface="Cambria Math" panose="02040503050406030204" pitchFamily="18" charset="0"/>
                      </a:rPr>
                      <m:t>𝜇</m:t>
                    </m:r>
                    <m:r>
                      <a:rPr lang="en-GB" i="1">
                        <a:latin typeface="Cambria Math" panose="02040503050406030204" pitchFamily="18" charset="0"/>
                      </a:rPr>
                      <m:t>=</m:t>
                    </m:r>
                    <m:r>
                      <a:rPr lang="en-GB" i="1">
                        <a:latin typeface="Cambria Math" panose="02040503050406030204" pitchFamily="18" charset="0"/>
                      </a:rPr>
                      <m:t>𝜈</m:t>
                    </m:r>
                    <m:r>
                      <a:rPr lang="en-GB" i="1">
                        <a:latin typeface="Cambria Math" panose="02040503050406030204" pitchFamily="18" charset="0"/>
                      </a:rPr>
                      <m:t> </m:t>
                    </m:r>
                  </m:oMath>
                </a14:m>
                <a:r>
                  <a:rPr lang="en-GB" dirty="0"/>
                  <a:t>: is the so called shift integral,  which induces a shift in the TB energy level (see </a:t>
                </a:r>
                <a:r>
                  <a:rPr lang="en-GB" dirty="0" smtClean="0"/>
                  <a:t>fig above).</a:t>
                </a:r>
                <a:endParaRPr lang="en-GB" dirty="0"/>
              </a:p>
              <a:p>
                <a:pPr algn="just"/>
                <a14:m>
                  <m:oMath xmlns:m="http://schemas.openxmlformats.org/officeDocument/2006/math">
                    <m:sSub>
                      <m:sSubPr>
                        <m:ctrlPr>
                          <a:rPr lang="en-GB" i="1">
                            <a:latin typeface="Cambria Math" panose="02040503050406030204" pitchFamily="18" charset="0"/>
                          </a:rPr>
                        </m:ctrlPr>
                      </m:sSubPr>
                      <m:e>
                        <m:r>
                          <a:rPr lang="en-GB" b="0" i="1" smtClean="0">
                            <a:latin typeface="Cambria Math" panose="02040503050406030204" pitchFamily="18" charset="0"/>
                          </a:rPr>
                          <m:t>𝑆</m:t>
                        </m:r>
                      </m:e>
                      <m:sub>
                        <m:r>
                          <a:rPr lang="en-GB" i="1">
                            <a:latin typeface="Cambria Math" panose="02040503050406030204" pitchFamily="18" charset="0"/>
                          </a:rPr>
                          <m:t>𝜇𝜈</m:t>
                        </m:r>
                      </m:sub>
                    </m:sSub>
                  </m:oMath>
                </a14:m>
                <a:r>
                  <a:rPr lang="en-GB" dirty="0"/>
                  <a:t> for </a:t>
                </a:r>
                <a14:m>
                  <m:oMath xmlns:m="http://schemas.openxmlformats.org/officeDocument/2006/math">
                    <m:r>
                      <a:rPr lang="en-GB" i="1">
                        <a:latin typeface="Cambria Math" panose="02040503050406030204" pitchFamily="18" charset="0"/>
                      </a:rPr>
                      <m:t>𝜇</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𝜈</m:t>
                    </m:r>
                  </m:oMath>
                </a14:m>
                <a:r>
                  <a:rPr lang="en-GB" dirty="0"/>
                  <a:t> : is the</a:t>
                </a:r>
                <a:r>
                  <a:rPr lang="en-GB" b="1" dirty="0"/>
                  <a:t> coupling strength integral</a:t>
                </a:r>
                <a:r>
                  <a:rPr lang="en-GB" dirty="0"/>
                  <a:t>, which estimates the overlap between two WFs through a coupling barrier. Namely this term induces the </a:t>
                </a:r>
                <a:r>
                  <a:rPr lang="en-GB" dirty="0" err="1" smtClean="0"/>
                  <a:t>anticrossing</a:t>
                </a:r>
                <a:r>
                  <a:rPr lang="en-GB" dirty="0" smtClean="0"/>
                  <a:t>/splitting between </a:t>
                </a:r>
                <a:r>
                  <a:rPr lang="en-GB" dirty="0"/>
                  <a:t>two TB eigenstates, initially in </a:t>
                </a:r>
                <a:r>
                  <a:rPr lang="en-GB" dirty="0" smtClean="0"/>
                  <a:t>resonance </a:t>
                </a:r>
                <a:r>
                  <a:rPr lang="en-GB" dirty="0"/>
                  <a:t>(see </a:t>
                </a:r>
                <a:r>
                  <a:rPr lang="en-GB" dirty="0" smtClean="0"/>
                  <a:t>fig above).</a:t>
                </a:r>
                <a:endParaRPr lang="en-GB" dirty="0"/>
              </a:p>
              <a:p>
                <a:pPr algn="just"/>
                <a:r>
                  <a:rPr lang="en-GB" dirty="0"/>
                  <a:t> </a:t>
                </a:r>
              </a:p>
            </p:txBody>
          </p:sp>
        </mc:Choice>
        <mc:Fallback xmlns="">
          <p:sp>
            <p:nvSpPr>
              <p:cNvPr id="13" name="Rectangle 12"/>
              <p:cNvSpPr>
                <a:spLocks noRot="1" noChangeAspect="1" noMove="1" noResize="1" noEditPoints="1" noAdjustHandles="1" noChangeArrowheads="1" noChangeShapeType="1" noTextEdit="1"/>
              </p:cNvSpPr>
              <p:nvPr/>
            </p:nvSpPr>
            <p:spPr>
              <a:xfrm>
                <a:off x="0" y="3849888"/>
                <a:ext cx="12078228" cy="2098267"/>
              </a:xfrm>
              <a:prstGeom prst="rect">
                <a:avLst/>
              </a:prstGeom>
              <a:blipFill rotWithShape="0">
                <a:blip r:embed="rId17"/>
                <a:stretch>
                  <a:fillRect l="-404" t="-1744" r="-40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0634116" y="2157163"/>
                <a:ext cx="1201998" cy="661271"/>
              </a:xfrm>
              <a:prstGeom prst="rect">
                <a:avLst/>
              </a:prstGeom>
              <a:noFill/>
            </p:spPr>
            <p:txBody>
              <a:bodyPr wrap="square" rtlCol="0">
                <a:spAutoFit/>
              </a:bodyPr>
              <a:lstStyle/>
              <a:p>
                <a:pPr algn="ctr"/>
                <a:r>
                  <a:rPr lang="en-GB" sz="1200" dirty="0" smtClean="0"/>
                  <a:t>for </a:t>
                </a:r>
                <a14:m>
                  <m:oMath xmlns:m="http://schemas.openxmlformats.org/officeDocument/2006/math">
                    <m:r>
                      <a:rPr lang="en-GB" sz="1200" i="1">
                        <a:latin typeface="Cambria Math" panose="02040503050406030204" pitchFamily="18" charset="0"/>
                      </a:rPr>
                      <m:t>𝜇𝜈</m:t>
                    </m:r>
                  </m:oMath>
                </a14:m>
                <a:r>
                  <a:rPr lang="en-GB" sz="1200" dirty="0" smtClean="0"/>
                  <a:t> –  resonance (</a:t>
                </a:r>
                <a14:m>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𝜇</m:t>
                        </m:r>
                      </m:sub>
                    </m:sSub>
                  </m:oMath>
                </a14:m>
                <a:r>
                  <a:rPr lang="en-GB" sz="1200" dirty="0" smtClean="0"/>
                  <a:t>)</a:t>
                </a:r>
                <a:endParaRPr lang="en-GB" sz="12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0634116" y="2157163"/>
                <a:ext cx="1201998" cy="661271"/>
              </a:xfrm>
              <a:prstGeom prst="rect">
                <a:avLst/>
              </a:prstGeom>
              <a:blipFill rotWithShape="0">
                <a:blip r:embed="rId18"/>
                <a:stretch>
                  <a:fillRect t="-926" b="-5556"/>
                </a:stretch>
              </a:blipFill>
            </p:spPr>
            <p:txBody>
              <a:bodyPr/>
              <a:lstStyle/>
              <a:p>
                <a:r>
                  <a:rPr lang="en-GB">
                    <a:noFill/>
                  </a:rPr>
                  <a:t> </a:t>
                </a:r>
              </a:p>
            </p:txBody>
          </p:sp>
        </mc:Fallback>
      </mc:AlternateContent>
      <p:grpSp>
        <p:nvGrpSpPr>
          <p:cNvPr id="32" name="Group 31"/>
          <p:cNvGrpSpPr/>
          <p:nvPr/>
        </p:nvGrpSpPr>
        <p:grpSpPr>
          <a:xfrm>
            <a:off x="8610600" y="2077797"/>
            <a:ext cx="2227613" cy="941864"/>
            <a:chOff x="8325623" y="2014690"/>
            <a:chExt cx="2227613" cy="941864"/>
          </a:xfrm>
        </p:grpSpPr>
        <p:cxnSp>
          <p:nvCxnSpPr>
            <p:cNvPr id="21" name="Straight Connector 20"/>
            <p:cNvCxnSpPr/>
            <p:nvPr/>
          </p:nvCxnSpPr>
          <p:spPr>
            <a:xfrm flipV="1">
              <a:off x="8371905" y="2359251"/>
              <a:ext cx="360814" cy="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8730025" y="2359252"/>
              <a:ext cx="103862" cy="13806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832339" y="2493730"/>
              <a:ext cx="558145"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387039" y="2304528"/>
              <a:ext cx="173060" cy="18379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9387039" y="2488325"/>
              <a:ext cx="173060" cy="178391"/>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8733080" y="2219716"/>
                  <a:ext cx="77835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i="1">
                                <a:latin typeface="Cambria Math" panose="02040503050406030204" pitchFamily="18" charset="0"/>
                              </a:rPr>
                              <m:t>𝑆</m:t>
                            </m:r>
                          </m:e>
                          <m:sub>
                            <m:r>
                              <a:rPr lang="en-GB" sz="1200" i="1">
                                <a:latin typeface="Cambria Math" panose="02040503050406030204" pitchFamily="18" charset="0"/>
                              </a:rPr>
                              <m:t>𝜈𝜈</m:t>
                            </m:r>
                          </m:sub>
                        </m:sSub>
                      </m:oMath>
                    </m:oMathPara>
                  </a14:m>
                  <a:endParaRPr lang="en-GB" sz="1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8733080" y="2219716"/>
                  <a:ext cx="778355" cy="276999"/>
                </a:xfrm>
                <a:prstGeom prst="rect">
                  <a:avLst/>
                </a:prstGeom>
                <a:blipFill rotWithShape="0">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375286" y="2014690"/>
                  <a:ext cx="1034963" cy="291939"/>
                </a:xfrm>
                <a:prstGeom prst="rect">
                  <a:avLst/>
                </a:prstGeom>
                <a:noFill/>
              </p:spPr>
              <p:txBody>
                <a:bodyPr wrap="none" rtlCol="0">
                  <a:spAutoFit/>
                </a:bodyPr>
                <a:lstStyle/>
                <a:p>
                  <a14:m>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i="1">
                              <a:latin typeface="Cambria Math" panose="02040503050406030204" pitchFamily="18" charset="0"/>
                            </a:rPr>
                            <m:t>𝑆</m:t>
                          </m:r>
                        </m:e>
                        <m:sub>
                          <m:r>
                            <a:rPr lang="en-GB" sz="1200" i="1">
                              <a:latin typeface="Cambria Math" panose="02040503050406030204" pitchFamily="18" charset="0"/>
                            </a:rPr>
                            <m:t>𝜈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𝜇𝜈</m:t>
                          </m:r>
                        </m:sub>
                      </m:sSub>
                    </m:oMath>
                  </a14:m>
                  <a:endParaRPr lang="en-GB" sz="1200" dirty="0"/>
                </a:p>
              </p:txBody>
            </p:sp>
          </mc:Choice>
          <mc:Fallback xmlns="">
            <p:sp>
              <p:nvSpPr>
                <p:cNvPr id="27" name="TextBox 26"/>
                <p:cNvSpPr txBox="1">
                  <a:spLocks noRot="1" noChangeAspect="1" noMove="1" noResize="1" noEditPoints="1" noAdjustHandles="1" noChangeArrowheads="1" noChangeShapeType="1" noTextEdit="1"/>
                </p:cNvSpPr>
                <p:nvPr/>
              </p:nvSpPr>
              <p:spPr>
                <a:xfrm>
                  <a:off x="9375286" y="2014690"/>
                  <a:ext cx="1034963" cy="291939"/>
                </a:xfrm>
                <a:prstGeom prst="rect">
                  <a:avLst/>
                </a:prstGeom>
                <a:blipFill rotWithShape="0">
                  <a:blip r:embed="rId20"/>
                  <a:stretch>
                    <a:fillRect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9357109" y="2664615"/>
                  <a:ext cx="1004506" cy="291939"/>
                </a:xfrm>
                <a:prstGeom prst="rect">
                  <a:avLst/>
                </a:prstGeom>
                <a:noFill/>
              </p:spPr>
              <p:txBody>
                <a:bodyPr wrap="none" rtlCol="0">
                  <a:spAutoFit/>
                </a:bodyPr>
                <a:lstStyle/>
                <a:p>
                  <a14:m>
                    <m:oMath xmlns:m="http://schemas.openxmlformats.org/officeDocument/2006/math">
                      <m:sSub>
                        <m:sSubPr>
                          <m:ctrlPr>
                            <a:rPr lang="en-GB" sz="1200" i="1" smtClean="0">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r>
                        <a:rPr lang="en-GB" sz="1200" b="0" i="1" smtClean="0">
                          <a:latin typeface="Cambria Math" panose="02040503050406030204" pitchFamily="18" charset="0"/>
                        </a:rPr>
                        <m:t>+</m:t>
                      </m:r>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𝜈𝜈</m:t>
                          </m:r>
                        </m:sub>
                      </m:sSub>
                    </m:oMath>
                  </a14:m>
                  <a:r>
                    <a:rPr lang="en-GB" sz="1200" dirty="0" smtClean="0"/>
                    <a:t>-</a:t>
                  </a:r>
                  <a14:m>
                    <m:oMath xmlns:m="http://schemas.openxmlformats.org/officeDocument/2006/math">
                      <m:sSub>
                        <m:sSubPr>
                          <m:ctrlPr>
                            <a:rPr lang="en-GB" sz="1200" i="1">
                              <a:latin typeface="Cambria Math" panose="02040503050406030204" pitchFamily="18" charset="0"/>
                            </a:rPr>
                          </m:ctrlPr>
                        </m:sSubPr>
                        <m:e>
                          <m:r>
                            <a:rPr lang="en-GB" sz="1200" b="0" i="1" smtClean="0">
                              <a:latin typeface="Cambria Math" panose="02040503050406030204" pitchFamily="18" charset="0"/>
                            </a:rPr>
                            <m:t>𝑆</m:t>
                          </m:r>
                        </m:e>
                        <m:sub>
                          <m:r>
                            <a:rPr lang="en-GB" sz="1200" i="1">
                              <a:latin typeface="Cambria Math" panose="02040503050406030204" pitchFamily="18" charset="0"/>
                            </a:rPr>
                            <m:t>𝜇𝜈</m:t>
                          </m:r>
                        </m:sub>
                      </m:sSub>
                    </m:oMath>
                  </a14:m>
                  <a:endParaRPr lang="en-GB" sz="1200" dirty="0"/>
                </a:p>
              </p:txBody>
            </p:sp>
          </mc:Choice>
          <mc:Fallback xmlns="">
            <p:sp>
              <p:nvSpPr>
                <p:cNvPr id="28" name="TextBox 27"/>
                <p:cNvSpPr txBox="1">
                  <a:spLocks noRot="1" noChangeAspect="1" noMove="1" noResize="1" noEditPoints="1" noAdjustHandles="1" noChangeArrowheads="1" noChangeShapeType="1" noTextEdit="1"/>
                </p:cNvSpPr>
                <p:nvPr/>
              </p:nvSpPr>
              <p:spPr>
                <a:xfrm>
                  <a:off x="9357109" y="2664615"/>
                  <a:ext cx="1004506" cy="291939"/>
                </a:xfrm>
                <a:prstGeom prst="rect">
                  <a:avLst/>
                </a:prstGeom>
                <a:blipFill rotWithShape="0">
                  <a:blip r:embed="rId21"/>
                  <a:stretch>
                    <a:fillRect b="-12500"/>
                  </a:stretch>
                </a:blipFill>
              </p:spPr>
              <p:txBody>
                <a:bodyPr/>
                <a:lstStyle/>
                <a:p>
                  <a:r>
                    <a:rPr lang="en-GB">
                      <a:noFill/>
                    </a:rPr>
                    <a:t> </a:t>
                  </a:r>
                </a:p>
              </p:txBody>
            </p:sp>
          </mc:Fallback>
        </mc:AlternateContent>
        <p:cxnSp>
          <p:nvCxnSpPr>
            <p:cNvPr id="29" name="Straight Connector 28"/>
            <p:cNvCxnSpPr/>
            <p:nvPr/>
          </p:nvCxnSpPr>
          <p:spPr>
            <a:xfrm flipV="1">
              <a:off x="9560099" y="2305577"/>
              <a:ext cx="71355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560098" y="2661783"/>
              <a:ext cx="713556"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8325623" y="2101454"/>
                  <a:ext cx="381643"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1200" i="1">
                                <a:latin typeface="Cambria Math" panose="02040503050406030204" pitchFamily="18" charset="0"/>
                              </a:rPr>
                            </m:ctrlPr>
                          </m:sSubPr>
                          <m:e>
                            <m:r>
                              <a:rPr lang="en-GB" sz="1200" i="1">
                                <a:latin typeface="Cambria Math" panose="02040503050406030204" pitchFamily="18" charset="0"/>
                              </a:rPr>
                              <m:t>𝐸</m:t>
                            </m:r>
                          </m:e>
                          <m:sub>
                            <m:r>
                              <a:rPr lang="en-GB" sz="1200" i="1">
                                <a:latin typeface="Cambria Math" panose="02040503050406030204" pitchFamily="18" charset="0"/>
                              </a:rPr>
                              <m:t>𝜈</m:t>
                            </m:r>
                          </m:sub>
                        </m:sSub>
                      </m:oMath>
                    </m:oMathPara>
                  </a14:m>
                  <a:endParaRPr lang="en-GB" sz="1200" dirty="0"/>
                </a:p>
              </p:txBody>
            </p:sp>
          </mc:Choice>
          <mc:Fallback xmlns="">
            <p:sp>
              <p:nvSpPr>
                <p:cNvPr id="31" name="TextBox 30"/>
                <p:cNvSpPr txBox="1">
                  <a:spLocks noRot="1" noChangeAspect="1" noMove="1" noResize="1" noEditPoints="1" noAdjustHandles="1" noChangeArrowheads="1" noChangeShapeType="1" noTextEdit="1"/>
                </p:cNvSpPr>
                <p:nvPr/>
              </p:nvSpPr>
              <p:spPr>
                <a:xfrm>
                  <a:off x="8325623" y="2101454"/>
                  <a:ext cx="381643" cy="276999"/>
                </a:xfrm>
                <a:prstGeom prst="rect">
                  <a:avLst/>
                </a:prstGeom>
                <a:blipFill rotWithShape="0">
                  <a:blip r:embed="rId22"/>
                  <a:stretch>
                    <a:fillRect/>
                  </a:stretch>
                </a:blipFill>
              </p:spPr>
              <p:txBody>
                <a:bodyPr/>
                <a:lstStyle/>
                <a:p>
                  <a:r>
                    <a:rPr lang="en-GB">
                      <a:noFill/>
                    </a:rPr>
                    <a:t> </a:t>
                  </a:r>
                </a:p>
              </p:txBody>
            </p:sp>
          </mc:Fallback>
        </mc:AlternateContent>
        <p:sp>
          <p:nvSpPr>
            <p:cNvPr id="20" name="Right Brace 19"/>
            <p:cNvSpPr/>
            <p:nvPr/>
          </p:nvSpPr>
          <p:spPr>
            <a:xfrm>
              <a:off x="10340185" y="2287815"/>
              <a:ext cx="213051" cy="38067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Tree>
    <p:extLst>
      <p:ext uri="{BB962C8B-B14F-4D97-AF65-F5344CB8AC3E}">
        <p14:creationId xmlns:p14="http://schemas.microsoft.com/office/powerpoint/2010/main" val="2395924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6</a:t>
            </a:fld>
            <a:endParaRPr lang="en-GB" dirty="0"/>
          </a:p>
        </p:txBody>
      </p:sp>
      <p:sp>
        <p:nvSpPr>
          <p:cNvPr id="6" name="Title 5"/>
          <p:cNvSpPr>
            <a:spLocks noGrp="1"/>
          </p:cNvSpPr>
          <p:nvPr>
            <p:ph type="title"/>
          </p:nvPr>
        </p:nvSpPr>
        <p:spPr>
          <a:xfrm>
            <a:off x="118270" y="149259"/>
            <a:ext cx="10515600" cy="1325563"/>
          </a:xfrm>
        </p:spPr>
        <p:txBody>
          <a:bodyPr/>
          <a:lstStyle/>
          <a:p>
            <a:r>
              <a:rPr lang="en-GB" dirty="0" smtClean="0">
                <a:solidFill>
                  <a:schemeClr val="accent1">
                    <a:lumMod val="75000"/>
                  </a:schemeClr>
                </a:solidFill>
              </a:rPr>
              <a:t>Example -&gt; coupled potential wells</a:t>
            </a:r>
            <a:endParaRPr lang="en-GB"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4" name="Content Placeholder 1"/>
              <p:cNvSpPr>
                <a:spLocks noGrp="1"/>
              </p:cNvSpPr>
              <p:nvPr>
                <p:ph idx="1"/>
              </p:nvPr>
            </p:nvSpPr>
            <p:spPr>
              <a:xfrm>
                <a:off x="35642" y="1603409"/>
                <a:ext cx="12120715" cy="1358866"/>
              </a:xfrm>
            </p:spPr>
            <p:txBody>
              <a:bodyPr>
                <a:noAutofit/>
              </a:bodyPr>
              <a:lstStyle/>
              <a:p>
                <a:pPr marL="0" indent="0" algn="just">
                  <a:buNone/>
                </a:pPr>
                <a:r>
                  <a:rPr lang="en-GB" sz="1600" dirty="0" smtClean="0"/>
                  <a:t>To verify our approach we calculated the </a:t>
                </a:r>
                <a:r>
                  <a:rPr lang="en-GB" sz="1600" dirty="0" err="1" smtClean="0"/>
                  <a:t>wavefunctions</a:t>
                </a:r>
                <a:r>
                  <a:rPr lang="en-GB" sz="1600" dirty="0" smtClean="0"/>
                  <a:t> in the TB basis, i.e. we  solved the eigenvalue equation:</a:t>
                </a:r>
                <a:r>
                  <a:rPr lang="en-GB" sz="1600" dirty="0"/>
                  <a:t> </a:t>
                </a:r>
                <a:endParaRPr lang="en-GB" sz="1600" dirty="0" smtClean="0"/>
              </a:p>
              <a:p>
                <a:pPr marL="0" indent="0" algn="ctr">
                  <a:buNone/>
                </a:pPr>
                <a14:m>
                  <m:oMath xmlns:m="http://schemas.openxmlformats.org/officeDocument/2006/math">
                    <m:sSup>
                      <m:sSupPr>
                        <m:ctrlPr>
                          <a:rPr lang="en-GB" sz="1600" i="1" smtClean="0">
                            <a:latin typeface="Cambria Math" panose="02040503050406030204" pitchFamily="18" charset="0"/>
                          </a:rPr>
                        </m:ctrlPr>
                      </m:sSupPr>
                      <m:e>
                        <m:r>
                          <a:rPr lang="en-GB" sz="1600" i="1">
                            <a:latin typeface="Cambria Math" panose="02040503050406030204" pitchFamily="18" charset="0"/>
                          </a:rPr>
                          <m:t>𝐷</m:t>
                        </m:r>
                      </m:e>
                      <m:sup>
                        <m:r>
                          <a:rPr lang="en-GB" sz="1600" b="0" i="1" smtClean="0">
                            <a:latin typeface="Cambria Math" panose="02040503050406030204" pitchFamily="18" charset="0"/>
                          </a:rPr>
                          <m:t>−1</m:t>
                        </m:r>
                      </m:sup>
                    </m:sSup>
                    <m:r>
                      <a:rPr lang="en-GB" sz="1600" i="1">
                        <a:latin typeface="Cambria Math" panose="02040503050406030204" pitchFamily="18" charset="0"/>
                      </a:rPr>
                      <m:t>𝐻</m:t>
                    </m:r>
                    <m:r>
                      <a:rPr lang="en-GB" sz="1600" b="1">
                        <a:latin typeface="Cambria Math" panose="02040503050406030204" pitchFamily="18" charset="0"/>
                      </a:rPr>
                      <m:t>𝐚</m:t>
                    </m:r>
                    <m:r>
                      <a:rPr lang="en-GB" sz="1600">
                        <a:latin typeface="Cambria Math" panose="02040503050406030204" pitchFamily="18" charset="0"/>
                      </a:rPr>
                      <m:t>=</m:t>
                    </m:r>
                    <m:r>
                      <a:rPr lang="en-GB" sz="1600" i="1">
                        <a:latin typeface="Cambria Math" panose="02040503050406030204" pitchFamily="18" charset="0"/>
                      </a:rPr>
                      <m:t>𝜀</m:t>
                    </m:r>
                    <m:r>
                      <a:rPr lang="en-GB" sz="1600" b="1">
                        <a:latin typeface="Cambria Math" panose="02040503050406030204" pitchFamily="18" charset="0"/>
                      </a:rPr>
                      <m:t>𝐚</m:t>
                    </m:r>
                    <m:r>
                      <a:rPr lang="en-GB" sz="1600" b="1">
                        <a:latin typeface="Cambria Math" panose="02040503050406030204" pitchFamily="18" charset="0"/>
                      </a:rPr>
                      <m:t> </m:t>
                    </m:r>
                  </m:oMath>
                </a14:m>
                <a:r>
                  <a:rPr lang="en-GB" sz="1600" dirty="0" smtClean="0"/>
                  <a:t>.</a:t>
                </a:r>
              </a:p>
              <a:p>
                <a:pPr marL="0" indent="0" algn="just">
                  <a:buNone/>
                </a:pPr>
                <a:r>
                  <a:rPr lang="en-GB" sz="1600" dirty="0" smtClean="0"/>
                  <a:t>We then transformed back to the original </a:t>
                </a:r>
                <a:r>
                  <a:rPr lang="en-GB" sz="1600" dirty="0" err="1" smtClean="0"/>
                  <a:t>wavefunctions</a:t>
                </a:r>
                <a:r>
                  <a:rPr lang="en-GB" sz="1600" dirty="0" smtClean="0"/>
                  <a:t> (the </a:t>
                </a:r>
                <a:r>
                  <a:rPr lang="en-GB" sz="1600" dirty="0" err="1" smtClean="0"/>
                  <a:t>eigenfucntions</a:t>
                </a:r>
                <a:r>
                  <a:rPr lang="en-GB" sz="1600" dirty="0" smtClean="0"/>
                  <a:t> of </a:t>
                </a:r>
                <a14:m>
                  <m:oMath xmlns:m="http://schemas.openxmlformats.org/officeDocument/2006/math">
                    <m:sSub>
                      <m:sSubPr>
                        <m:ctrlPr>
                          <a:rPr lang="en-GB" sz="1600" i="1" smtClean="0">
                            <a:latin typeface="Cambria Math" panose="02040503050406030204" pitchFamily="18" charset="0"/>
                          </a:rPr>
                        </m:ctrlPr>
                      </m:sSubPr>
                      <m:e>
                        <m:acc>
                          <m:accPr>
                            <m:chr m:val="̂"/>
                            <m:ctrlPr>
                              <a:rPr lang="en-GB" sz="1600" i="1">
                                <a:latin typeface="Cambria Math" panose="02040503050406030204" pitchFamily="18" charset="0"/>
                              </a:rPr>
                            </m:ctrlPr>
                          </m:accPr>
                          <m:e>
                            <m:r>
                              <a:rPr lang="en-GB" sz="1600" i="1">
                                <a:latin typeface="Cambria Math" panose="02040503050406030204" pitchFamily="18" charset="0"/>
                              </a:rPr>
                              <m:t>𝐻</m:t>
                            </m:r>
                          </m:e>
                        </m:acc>
                      </m:e>
                      <m:sub>
                        <m:r>
                          <a:rPr lang="en-GB" sz="1600" b="0" i="1" smtClean="0">
                            <a:latin typeface="Cambria Math" panose="02040503050406030204" pitchFamily="18" charset="0"/>
                          </a:rPr>
                          <m:t>𝑐</m:t>
                        </m:r>
                      </m:sub>
                    </m:sSub>
                  </m:oMath>
                </a14:m>
                <a:r>
                  <a:rPr lang="en-GB" sz="1600" dirty="0" smtClean="0"/>
                  <a:t>) with the help of the </a:t>
                </a:r>
                <a:r>
                  <a:rPr lang="en-GB" sz="1600" dirty="0" err="1" smtClean="0"/>
                  <a:t>the</a:t>
                </a:r>
                <a:r>
                  <a:rPr lang="en-GB" sz="1600" dirty="0" smtClean="0"/>
                  <a:t> relation:</a:t>
                </a:r>
              </a:p>
              <a:p>
                <a:pPr marL="0" indent="0" algn="ctr">
                  <a:buNone/>
                </a:pPr>
                <a14:m>
                  <m:oMath xmlns:m="http://schemas.openxmlformats.org/officeDocument/2006/math">
                    <m:r>
                      <a:rPr lang="en-GB" sz="1600" i="1">
                        <a:latin typeface="Cambria Math" panose="02040503050406030204" pitchFamily="18" charset="0"/>
                      </a:rPr>
                      <m:t>𝜓</m:t>
                    </m:r>
                    <m:r>
                      <a:rPr lang="en-GB" sz="1600">
                        <a:latin typeface="Cambria Math" panose="02040503050406030204" pitchFamily="18" charset="0"/>
                      </a:rPr>
                      <m:t>(</m:t>
                    </m:r>
                    <m:r>
                      <a:rPr lang="en-GB" sz="1600" i="1">
                        <a:latin typeface="Cambria Math" panose="02040503050406030204" pitchFamily="18" charset="0"/>
                      </a:rPr>
                      <m:t>𝑧</m:t>
                    </m:r>
                    <m:r>
                      <a:rPr lang="en-GB" sz="1600">
                        <a:latin typeface="Cambria Math" panose="02040503050406030204" pitchFamily="18" charset="0"/>
                      </a:rPr>
                      <m:t>)=</m:t>
                    </m:r>
                    <m:nary>
                      <m:naryPr>
                        <m:chr m:val="∑"/>
                        <m:limLoc m:val="undOvr"/>
                        <m:grow m:val="on"/>
                        <m:supHide m:val="on"/>
                        <m:ctrlPr>
                          <a:rPr lang="en-GB" sz="1600" i="1">
                            <a:latin typeface="Cambria Math" panose="02040503050406030204" pitchFamily="18" charset="0"/>
                          </a:rPr>
                        </m:ctrlPr>
                      </m:naryPr>
                      <m:sub>
                        <m:r>
                          <a:rPr lang="en-GB" sz="1600" i="1">
                            <a:latin typeface="Cambria Math" panose="02040503050406030204" pitchFamily="18" charset="0"/>
                          </a:rPr>
                          <m:t>𝜈</m:t>
                        </m:r>
                        <m:r>
                          <m:rPr>
                            <m:nor/>
                          </m:rPr>
                          <a:rPr lang="en-GB" sz="1600" dirty="0"/>
                          <m:t> </m:t>
                        </m:r>
                      </m:sub>
                      <m:sup/>
                      <m:e>
                        <m:sSub>
                          <m:sSubPr>
                            <m:ctrlPr>
                              <a:rPr lang="en-GB" sz="1600" i="1">
                                <a:latin typeface="Cambria Math" panose="02040503050406030204" pitchFamily="18" charset="0"/>
                              </a:rPr>
                            </m:ctrlPr>
                          </m:sSubPr>
                          <m:e>
                            <m:r>
                              <a:rPr lang="en-GB" sz="1600" i="1">
                                <a:latin typeface="Cambria Math" panose="02040503050406030204" pitchFamily="18" charset="0"/>
                              </a:rPr>
                              <m:t>𝑎</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𝐿</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r>
                          <a:rPr lang="en-GB" sz="1600" i="1" dirty="0">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𝑏</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0</m:t>
                                </m:r>
                              </m:sup>
                            </m:sSubSup>
                            <m:d>
                              <m:dPr>
                                <m:ctrlPr>
                                  <a:rPr lang="en-GB" sz="1600" i="1">
                                    <a:latin typeface="Cambria Math" panose="02040503050406030204" pitchFamily="18" charset="0"/>
                                  </a:rPr>
                                </m:ctrlPr>
                              </m:dPr>
                              <m:e>
                                <m:r>
                                  <a:rPr lang="en-GB" sz="1600" i="1">
                                    <a:latin typeface="Cambria Math" panose="02040503050406030204" pitchFamily="18" charset="0"/>
                                  </a:rPr>
                                  <m:t>𝑧</m:t>
                                </m:r>
                              </m:e>
                            </m:d>
                            <m:r>
                              <a:rPr lang="en-GB" sz="1600" i="1">
                                <a:latin typeface="Cambria Math" panose="02040503050406030204" pitchFamily="18" charset="0"/>
                              </a:rPr>
                              <m:t>+</m:t>
                            </m:r>
                            <m:sSub>
                              <m:sSubPr>
                                <m:ctrlPr>
                                  <a:rPr lang="en-GB" sz="1600" i="1">
                                    <a:latin typeface="Cambria Math" panose="02040503050406030204" pitchFamily="18" charset="0"/>
                                  </a:rPr>
                                </m:ctrlPr>
                              </m:sSubPr>
                              <m:e>
                                <m:r>
                                  <a:rPr lang="en-GB" sz="1600" i="1">
                                    <a:latin typeface="Cambria Math" panose="02040503050406030204" pitchFamily="18" charset="0"/>
                                  </a:rPr>
                                  <m:t>𝑐</m:t>
                                </m:r>
                              </m:e>
                              <m:sub>
                                <m:r>
                                  <a:rPr lang="en-GB" sz="1600" i="1">
                                    <a:latin typeface="Cambria Math" panose="02040503050406030204" pitchFamily="18" charset="0"/>
                                  </a:rPr>
                                  <m:t>𝜈</m:t>
                                </m:r>
                                <m:r>
                                  <m:rPr>
                                    <m:nor/>
                                  </m:rPr>
                                  <a:rPr lang="en-GB" sz="1600" dirty="0"/>
                                  <m:t> </m:t>
                                </m:r>
                              </m:sub>
                            </m:sSub>
                            <m:sSub>
                              <m:sSubPr>
                                <m:ctrlPr>
                                  <a:rPr lang="en-GB" sz="1600" i="1">
                                    <a:latin typeface="Cambria Math" panose="02040503050406030204" pitchFamily="18" charset="0"/>
                                  </a:rPr>
                                </m:ctrlPr>
                              </m:sSubPr>
                              <m:e>
                                <m:sSubSup>
                                  <m:sSubSupPr>
                                    <m:ctrlPr>
                                      <a:rPr lang="en-GB" sz="1600" i="1">
                                        <a:latin typeface="Cambria Math" panose="02040503050406030204" pitchFamily="18" charset="0"/>
                                      </a:rPr>
                                    </m:ctrlPr>
                                  </m:sSubSupPr>
                                  <m:e>
                                    <m:r>
                                      <a:rPr lang="en-GB" sz="1600" i="1">
                                        <a:latin typeface="Cambria Math" panose="02040503050406030204" pitchFamily="18" charset="0"/>
                                      </a:rPr>
                                      <m:t>𝜙</m:t>
                                    </m:r>
                                  </m:e>
                                  <m:sub>
                                    <m:r>
                                      <a:rPr lang="en-GB" sz="1600" i="1">
                                        <a:latin typeface="Cambria Math" panose="02040503050406030204" pitchFamily="18" charset="0"/>
                                      </a:rPr>
                                      <m:t>𝜈</m:t>
                                    </m:r>
                                  </m:sub>
                                  <m:sup>
                                    <m:r>
                                      <a:rPr lang="en-GB" sz="1600" i="1">
                                        <a:latin typeface="Cambria Math" panose="02040503050406030204" pitchFamily="18" charset="0"/>
                                      </a:rPr>
                                      <m:t>𝑅</m:t>
                                    </m:r>
                                  </m:sup>
                                </m:sSubSup>
                                <m:r>
                                  <a:rPr lang="en-GB" sz="1600">
                                    <a:latin typeface="Cambria Math" panose="02040503050406030204" pitchFamily="18" charset="0"/>
                                  </a:rPr>
                                  <m:t>(</m:t>
                                </m:r>
                                <m:r>
                                  <a:rPr lang="en-GB" sz="1600" i="1">
                                    <a:latin typeface="Cambria Math" panose="02040503050406030204" pitchFamily="18" charset="0"/>
                                  </a:rPr>
                                  <m:t>𝑧</m:t>
                                </m:r>
                                <m:r>
                                  <a:rPr lang="en-GB" sz="1600" i="1">
                                    <a:latin typeface="Cambria Math" panose="02040503050406030204" pitchFamily="18" charset="0"/>
                                  </a:rPr>
                                  <m:t>)</m:t>
                                </m:r>
                              </m:e>
                              <m:sub>
                                <m:r>
                                  <m:rPr>
                                    <m:nor/>
                                  </m:rPr>
                                  <a:rPr lang="en-GB" sz="1600" dirty="0"/>
                                  <m:t> </m:t>
                                </m:r>
                              </m:sub>
                            </m:sSub>
                          </m:e>
                          <m:sub>
                            <m:r>
                              <m:rPr>
                                <m:nor/>
                              </m:rPr>
                              <a:rPr lang="en-GB" sz="1600" dirty="0"/>
                              <m:t> </m:t>
                            </m:r>
                          </m:sub>
                        </m:sSub>
                      </m:e>
                    </m:nary>
                  </m:oMath>
                </a14:m>
                <a:r>
                  <a:rPr lang="en-GB" sz="1600" dirty="0" smtClean="0"/>
                  <a:t>.</a:t>
                </a:r>
              </a:p>
              <a:p>
                <a:pPr marL="0" indent="0" algn="just">
                  <a:buNone/>
                </a:pPr>
                <a:r>
                  <a:rPr lang="en-GB" sz="1600" dirty="0" smtClean="0"/>
                  <a:t> </a:t>
                </a:r>
              </a:p>
            </p:txBody>
          </p:sp>
        </mc:Choice>
        <mc:Fallback xmlns="">
          <p:sp>
            <p:nvSpPr>
              <p:cNvPr id="14" name="Content Placeholder 1"/>
              <p:cNvSpPr>
                <a:spLocks noGrp="1" noRot="1" noChangeAspect="1" noMove="1" noResize="1" noEditPoints="1" noAdjustHandles="1" noChangeArrowheads="1" noChangeShapeType="1" noTextEdit="1"/>
              </p:cNvSpPr>
              <p:nvPr>
                <p:ph idx="1"/>
              </p:nvPr>
            </p:nvSpPr>
            <p:spPr>
              <a:xfrm>
                <a:off x="35642" y="1603409"/>
                <a:ext cx="12120715" cy="1358866"/>
              </a:xfrm>
              <a:blipFill rotWithShape="0">
                <a:blip r:embed="rId2"/>
                <a:stretch>
                  <a:fillRect l="-302" t="-3139" b="-108072"/>
                </a:stretch>
              </a:blipFill>
            </p:spPr>
            <p:txBody>
              <a:bodyPr/>
              <a:lstStyle/>
              <a:p>
                <a:r>
                  <a:rPr lang="en-GB">
                    <a:noFill/>
                  </a:rPr>
                  <a:t> </a:t>
                </a:r>
              </a:p>
            </p:txBody>
          </p:sp>
        </mc:Fallback>
      </mc:AlternateContent>
      <p:grpSp>
        <p:nvGrpSpPr>
          <p:cNvPr id="2" name="Group 4"/>
          <p:cNvGrpSpPr>
            <a:grpSpLocks noChangeAspect="1"/>
          </p:cNvGrpSpPr>
          <p:nvPr/>
        </p:nvGrpSpPr>
        <p:grpSpPr bwMode="auto">
          <a:xfrm>
            <a:off x="1060450" y="3111500"/>
            <a:ext cx="9820275" cy="2905125"/>
            <a:chOff x="668" y="1960"/>
            <a:chExt cx="6186" cy="1830"/>
          </a:xfrm>
        </p:grpSpPr>
        <p:grpSp>
          <p:nvGrpSpPr>
            <p:cNvPr id="8" name="Group 205"/>
            <p:cNvGrpSpPr>
              <a:grpSpLocks/>
            </p:cNvGrpSpPr>
            <p:nvPr/>
          </p:nvGrpSpPr>
          <p:grpSpPr bwMode="auto">
            <a:xfrm>
              <a:off x="668" y="1960"/>
              <a:ext cx="6186" cy="1830"/>
              <a:chOff x="668" y="1960"/>
              <a:chExt cx="6186" cy="1830"/>
            </a:xfrm>
          </p:grpSpPr>
          <p:sp>
            <p:nvSpPr>
              <p:cNvPr id="1080" name="Rectangle 5"/>
              <p:cNvSpPr>
                <a:spLocks noChangeArrowheads="1"/>
              </p:cNvSpPr>
              <p:nvPr/>
            </p:nvSpPr>
            <p:spPr bwMode="auto">
              <a:xfrm>
                <a:off x="1031" y="2077"/>
                <a:ext cx="1594"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2" name="Line 7"/>
              <p:cNvSpPr>
                <a:spLocks noChangeShapeType="1"/>
              </p:cNvSpPr>
              <p:nvPr/>
            </p:nvSpPr>
            <p:spPr bwMode="auto">
              <a:xfrm>
                <a:off x="1031" y="3644"/>
                <a:ext cx="1594"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3" name="Line 8"/>
              <p:cNvSpPr>
                <a:spLocks noChangeShapeType="1"/>
              </p:cNvSpPr>
              <p:nvPr/>
            </p:nvSpPr>
            <p:spPr bwMode="auto">
              <a:xfrm>
                <a:off x="1031" y="2077"/>
                <a:ext cx="1594"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4" name="Line 9"/>
              <p:cNvSpPr>
                <a:spLocks noChangeShapeType="1"/>
              </p:cNvSpPr>
              <p:nvPr/>
            </p:nvSpPr>
            <p:spPr bwMode="auto">
              <a:xfrm flipV="1">
                <a:off x="1031"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5" name="Line 10"/>
              <p:cNvSpPr>
                <a:spLocks noChangeShapeType="1"/>
              </p:cNvSpPr>
              <p:nvPr/>
            </p:nvSpPr>
            <p:spPr bwMode="auto">
              <a:xfrm flipV="1">
                <a:off x="1350"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6" name="Line 11"/>
              <p:cNvSpPr>
                <a:spLocks noChangeShapeType="1"/>
              </p:cNvSpPr>
              <p:nvPr/>
            </p:nvSpPr>
            <p:spPr bwMode="auto">
              <a:xfrm flipV="1">
                <a:off x="1669"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7" name="Line 12"/>
              <p:cNvSpPr>
                <a:spLocks noChangeShapeType="1"/>
              </p:cNvSpPr>
              <p:nvPr/>
            </p:nvSpPr>
            <p:spPr bwMode="auto">
              <a:xfrm flipV="1">
                <a:off x="1988"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8" name="Line 13"/>
              <p:cNvSpPr>
                <a:spLocks noChangeShapeType="1"/>
              </p:cNvSpPr>
              <p:nvPr/>
            </p:nvSpPr>
            <p:spPr bwMode="auto">
              <a:xfrm flipV="1">
                <a:off x="2306"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9" name="Line 14"/>
              <p:cNvSpPr>
                <a:spLocks noChangeShapeType="1"/>
              </p:cNvSpPr>
              <p:nvPr/>
            </p:nvSpPr>
            <p:spPr bwMode="auto">
              <a:xfrm flipV="1">
                <a:off x="2625" y="3629"/>
                <a:ext cx="0" cy="15"/>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0" name="Line 15"/>
              <p:cNvSpPr>
                <a:spLocks noChangeShapeType="1"/>
              </p:cNvSpPr>
              <p:nvPr/>
            </p:nvSpPr>
            <p:spPr bwMode="auto">
              <a:xfrm>
                <a:off x="1031"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1" name="Line 16"/>
              <p:cNvSpPr>
                <a:spLocks noChangeShapeType="1"/>
              </p:cNvSpPr>
              <p:nvPr/>
            </p:nvSpPr>
            <p:spPr bwMode="auto">
              <a:xfrm>
                <a:off x="1350"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2" name="Line 17"/>
              <p:cNvSpPr>
                <a:spLocks noChangeShapeType="1"/>
              </p:cNvSpPr>
              <p:nvPr/>
            </p:nvSpPr>
            <p:spPr bwMode="auto">
              <a:xfrm>
                <a:off x="166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3" name="Line 18"/>
              <p:cNvSpPr>
                <a:spLocks noChangeShapeType="1"/>
              </p:cNvSpPr>
              <p:nvPr/>
            </p:nvSpPr>
            <p:spPr bwMode="auto">
              <a:xfrm>
                <a:off x="1988"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4" name="Line 19"/>
              <p:cNvSpPr>
                <a:spLocks noChangeShapeType="1"/>
              </p:cNvSpPr>
              <p:nvPr/>
            </p:nvSpPr>
            <p:spPr bwMode="auto">
              <a:xfrm>
                <a:off x="230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5" name="Line 20"/>
              <p:cNvSpPr>
                <a:spLocks noChangeShapeType="1"/>
              </p:cNvSpPr>
              <p:nvPr/>
            </p:nvSpPr>
            <p:spPr bwMode="auto">
              <a:xfrm>
                <a:off x="262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6" name="Rectangle 21"/>
              <p:cNvSpPr>
                <a:spLocks noChangeArrowheads="1"/>
              </p:cNvSpPr>
              <p:nvPr/>
            </p:nvSpPr>
            <p:spPr bwMode="auto">
              <a:xfrm>
                <a:off x="1009"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7" name="Rectangle 22"/>
              <p:cNvSpPr>
                <a:spLocks noChangeArrowheads="1"/>
              </p:cNvSpPr>
              <p:nvPr/>
            </p:nvSpPr>
            <p:spPr bwMode="auto">
              <a:xfrm>
                <a:off x="1288"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8" name="Rectangle 23"/>
              <p:cNvSpPr>
                <a:spLocks noChangeArrowheads="1"/>
              </p:cNvSpPr>
              <p:nvPr/>
            </p:nvSpPr>
            <p:spPr bwMode="auto">
              <a:xfrm>
                <a:off x="1607"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9" name="Rectangle 24"/>
              <p:cNvSpPr>
                <a:spLocks noChangeArrowheads="1"/>
              </p:cNvSpPr>
              <p:nvPr/>
            </p:nvSpPr>
            <p:spPr bwMode="auto">
              <a:xfrm>
                <a:off x="1926"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0" name="Rectangle 25"/>
              <p:cNvSpPr>
                <a:spLocks noChangeArrowheads="1"/>
              </p:cNvSpPr>
              <p:nvPr/>
            </p:nvSpPr>
            <p:spPr bwMode="auto">
              <a:xfrm>
                <a:off x="224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1" name="Rectangle 26"/>
              <p:cNvSpPr>
                <a:spLocks noChangeArrowheads="1"/>
              </p:cNvSpPr>
              <p:nvPr/>
            </p:nvSpPr>
            <p:spPr bwMode="auto">
              <a:xfrm>
                <a:off x="2547"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7" name="Rectangle 32"/>
              <p:cNvSpPr>
                <a:spLocks noChangeArrowheads="1"/>
              </p:cNvSpPr>
              <p:nvPr/>
            </p:nvSpPr>
            <p:spPr bwMode="auto">
              <a:xfrm rot="16200000">
                <a:off x="769" y="272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08" name="Rectangle 33"/>
              <p:cNvSpPr>
                <a:spLocks noChangeArrowheads="1"/>
              </p:cNvSpPr>
              <p:nvPr/>
            </p:nvSpPr>
            <p:spPr bwMode="auto">
              <a:xfrm rot="16200000">
                <a:off x="718" y="2659"/>
                <a:ext cx="1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smtClean="0">
                    <a:ln>
                      <a:noFill/>
                    </a:ln>
                    <a:solidFill>
                      <a:srgbClr val="262626"/>
                    </a:solidFill>
                    <a:effectLst/>
                    <a:latin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09" name="Rectangle 34"/>
              <p:cNvSpPr>
                <a:spLocks noChangeArrowheads="1"/>
              </p:cNvSpPr>
              <p:nvPr/>
            </p:nvSpPr>
            <p:spPr bwMode="auto">
              <a:xfrm rot="16200000">
                <a:off x="769" y="2627"/>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13" name="Line 38"/>
              <p:cNvSpPr>
                <a:spLocks noChangeShapeType="1"/>
              </p:cNvSpPr>
              <p:nvPr/>
            </p:nvSpPr>
            <p:spPr bwMode="auto">
              <a:xfrm flipV="1">
                <a:off x="1031"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4" name="Line 39"/>
              <p:cNvSpPr>
                <a:spLocks noChangeShapeType="1"/>
              </p:cNvSpPr>
              <p:nvPr/>
            </p:nvSpPr>
            <p:spPr bwMode="auto">
              <a:xfrm flipV="1">
                <a:off x="2625"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5" name="Line 40"/>
              <p:cNvSpPr>
                <a:spLocks noChangeShapeType="1"/>
              </p:cNvSpPr>
              <p:nvPr/>
            </p:nvSpPr>
            <p:spPr bwMode="auto">
              <a:xfrm>
                <a:off x="1031" y="3644"/>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6" name="Line 41"/>
              <p:cNvSpPr>
                <a:spLocks noChangeShapeType="1"/>
              </p:cNvSpPr>
              <p:nvPr/>
            </p:nvSpPr>
            <p:spPr bwMode="auto">
              <a:xfrm>
                <a:off x="1031" y="3331"/>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7" name="Line 42"/>
              <p:cNvSpPr>
                <a:spLocks noChangeShapeType="1"/>
              </p:cNvSpPr>
              <p:nvPr/>
            </p:nvSpPr>
            <p:spPr bwMode="auto">
              <a:xfrm>
                <a:off x="1031" y="3018"/>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8" name="Line 43"/>
              <p:cNvSpPr>
                <a:spLocks noChangeShapeType="1"/>
              </p:cNvSpPr>
              <p:nvPr/>
            </p:nvSpPr>
            <p:spPr bwMode="auto">
              <a:xfrm>
                <a:off x="1031" y="2704"/>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9" name="Line 44"/>
              <p:cNvSpPr>
                <a:spLocks noChangeShapeType="1"/>
              </p:cNvSpPr>
              <p:nvPr/>
            </p:nvSpPr>
            <p:spPr bwMode="auto">
              <a:xfrm>
                <a:off x="1031" y="2391"/>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0" name="Line 45"/>
              <p:cNvSpPr>
                <a:spLocks noChangeShapeType="1"/>
              </p:cNvSpPr>
              <p:nvPr/>
            </p:nvSpPr>
            <p:spPr bwMode="auto">
              <a:xfrm>
                <a:off x="1031" y="2077"/>
                <a:ext cx="16"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1" name="Line 46"/>
              <p:cNvSpPr>
                <a:spLocks noChangeShapeType="1"/>
              </p:cNvSpPr>
              <p:nvPr/>
            </p:nvSpPr>
            <p:spPr bwMode="auto">
              <a:xfrm flipH="1">
                <a:off x="2610" y="3644"/>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2" name="Line 47"/>
              <p:cNvSpPr>
                <a:spLocks noChangeShapeType="1"/>
              </p:cNvSpPr>
              <p:nvPr/>
            </p:nvSpPr>
            <p:spPr bwMode="auto">
              <a:xfrm flipH="1">
                <a:off x="2610" y="3331"/>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3" name="Line 48"/>
              <p:cNvSpPr>
                <a:spLocks noChangeShapeType="1"/>
              </p:cNvSpPr>
              <p:nvPr/>
            </p:nvSpPr>
            <p:spPr bwMode="auto">
              <a:xfrm flipH="1">
                <a:off x="2610" y="3018"/>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4" name="Line 49"/>
              <p:cNvSpPr>
                <a:spLocks noChangeShapeType="1"/>
              </p:cNvSpPr>
              <p:nvPr/>
            </p:nvSpPr>
            <p:spPr bwMode="auto">
              <a:xfrm flipH="1">
                <a:off x="2610" y="2704"/>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5" name="Line 50"/>
              <p:cNvSpPr>
                <a:spLocks noChangeShapeType="1"/>
              </p:cNvSpPr>
              <p:nvPr/>
            </p:nvSpPr>
            <p:spPr bwMode="auto">
              <a:xfrm flipH="1">
                <a:off x="2610" y="2391"/>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6" name="Line 51"/>
              <p:cNvSpPr>
                <a:spLocks noChangeShapeType="1"/>
              </p:cNvSpPr>
              <p:nvPr/>
            </p:nvSpPr>
            <p:spPr bwMode="auto">
              <a:xfrm flipH="1">
                <a:off x="2610" y="2077"/>
                <a:ext cx="15"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7" name="Rectangle 52"/>
              <p:cNvSpPr>
                <a:spLocks noChangeArrowheads="1"/>
              </p:cNvSpPr>
              <p:nvPr/>
            </p:nvSpPr>
            <p:spPr bwMode="auto">
              <a:xfrm>
                <a:off x="958"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8" name="Rectangle 53"/>
              <p:cNvSpPr>
                <a:spLocks noChangeArrowheads="1"/>
              </p:cNvSpPr>
              <p:nvPr/>
            </p:nvSpPr>
            <p:spPr bwMode="auto">
              <a:xfrm>
                <a:off x="858"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9" name="Rectangle 54"/>
              <p:cNvSpPr>
                <a:spLocks noChangeArrowheads="1"/>
              </p:cNvSpPr>
              <p:nvPr/>
            </p:nvSpPr>
            <p:spPr bwMode="auto">
              <a:xfrm>
                <a:off x="897"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0" name="Rectangle 55"/>
              <p:cNvSpPr>
                <a:spLocks noChangeArrowheads="1"/>
              </p:cNvSpPr>
              <p:nvPr/>
            </p:nvSpPr>
            <p:spPr bwMode="auto">
              <a:xfrm>
                <a:off x="858"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1" name="Rectangle 56"/>
              <p:cNvSpPr>
                <a:spLocks noChangeArrowheads="1"/>
              </p:cNvSpPr>
              <p:nvPr/>
            </p:nvSpPr>
            <p:spPr bwMode="auto">
              <a:xfrm>
                <a:off x="897"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2" name="Rectangle 57"/>
              <p:cNvSpPr>
                <a:spLocks noChangeArrowheads="1"/>
              </p:cNvSpPr>
              <p:nvPr/>
            </p:nvSpPr>
            <p:spPr bwMode="auto">
              <a:xfrm>
                <a:off x="858"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3" name="Freeform 58"/>
              <p:cNvSpPr>
                <a:spLocks/>
              </p:cNvSpPr>
              <p:nvPr/>
            </p:nvSpPr>
            <p:spPr bwMode="auto">
              <a:xfrm>
                <a:off x="1031" y="2776"/>
                <a:ext cx="78" cy="845"/>
              </a:xfrm>
              <a:custGeom>
                <a:avLst/>
                <a:gdLst>
                  <a:gd name="T0" fmla="*/ 0 w 78"/>
                  <a:gd name="T1" fmla="*/ 22 h 845"/>
                  <a:gd name="T2" fmla="*/ 2 w 78"/>
                  <a:gd name="T3" fmla="*/ 21 h 845"/>
                  <a:gd name="T4" fmla="*/ 4 w 78"/>
                  <a:gd name="T5" fmla="*/ 21 h 845"/>
                  <a:gd name="T6" fmla="*/ 5 w 78"/>
                  <a:gd name="T7" fmla="*/ 20 h 845"/>
                  <a:gd name="T8" fmla="*/ 7 w 78"/>
                  <a:gd name="T9" fmla="*/ 19 h 845"/>
                  <a:gd name="T10" fmla="*/ 8 w 78"/>
                  <a:gd name="T11" fmla="*/ 19 h 845"/>
                  <a:gd name="T12" fmla="*/ 10 w 78"/>
                  <a:gd name="T13" fmla="*/ 18 h 845"/>
                  <a:gd name="T14" fmla="*/ 11 w 78"/>
                  <a:gd name="T15" fmla="*/ 17 h 845"/>
                  <a:gd name="T16" fmla="*/ 13 w 78"/>
                  <a:gd name="T17" fmla="*/ 16 h 845"/>
                  <a:gd name="T18" fmla="*/ 15 w 78"/>
                  <a:gd name="T19" fmla="*/ 16 h 845"/>
                  <a:gd name="T20" fmla="*/ 16 w 78"/>
                  <a:gd name="T21" fmla="*/ 15 h 845"/>
                  <a:gd name="T22" fmla="*/ 18 w 78"/>
                  <a:gd name="T23" fmla="*/ 15 h 845"/>
                  <a:gd name="T24" fmla="*/ 19 w 78"/>
                  <a:gd name="T25" fmla="*/ 14 h 845"/>
                  <a:gd name="T26" fmla="*/ 21 w 78"/>
                  <a:gd name="T27" fmla="*/ 13 h 845"/>
                  <a:gd name="T28" fmla="*/ 22 w 78"/>
                  <a:gd name="T29" fmla="*/ 13 h 845"/>
                  <a:gd name="T30" fmla="*/ 24 w 78"/>
                  <a:gd name="T31" fmla="*/ 12 h 845"/>
                  <a:gd name="T32" fmla="*/ 26 w 78"/>
                  <a:gd name="T33" fmla="*/ 12 h 845"/>
                  <a:gd name="T34" fmla="*/ 27 w 78"/>
                  <a:gd name="T35" fmla="*/ 11 h 845"/>
                  <a:gd name="T36" fmla="*/ 29 w 78"/>
                  <a:gd name="T37" fmla="*/ 10 h 845"/>
                  <a:gd name="T38" fmla="*/ 30 w 78"/>
                  <a:gd name="T39" fmla="*/ 9 h 845"/>
                  <a:gd name="T40" fmla="*/ 32 w 78"/>
                  <a:gd name="T41" fmla="*/ 9 h 845"/>
                  <a:gd name="T42" fmla="*/ 34 w 78"/>
                  <a:gd name="T43" fmla="*/ 8 h 845"/>
                  <a:gd name="T44" fmla="*/ 35 w 78"/>
                  <a:gd name="T45" fmla="*/ 7 h 845"/>
                  <a:gd name="T46" fmla="*/ 37 w 78"/>
                  <a:gd name="T47" fmla="*/ 7 h 845"/>
                  <a:gd name="T48" fmla="*/ 39 w 78"/>
                  <a:gd name="T49" fmla="*/ 6 h 845"/>
                  <a:gd name="T50" fmla="*/ 40 w 78"/>
                  <a:gd name="T51" fmla="*/ 6 h 845"/>
                  <a:gd name="T52" fmla="*/ 42 w 78"/>
                  <a:gd name="T53" fmla="*/ 5 h 845"/>
                  <a:gd name="T54" fmla="*/ 43 w 78"/>
                  <a:gd name="T55" fmla="*/ 4 h 845"/>
                  <a:gd name="T56" fmla="*/ 45 w 78"/>
                  <a:gd name="T57" fmla="*/ 3 h 845"/>
                  <a:gd name="T58" fmla="*/ 47 w 78"/>
                  <a:gd name="T59" fmla="*/ 3 h 845"/>
                  <a:gd name="T60" fmla="*/ 48 w 78"/>
                  <a:gd name="T61" fmla="*/ 2 h 845"/>
                  <a:gd name="T62" fmla="*/ 50 w 78"/>
                  <a:gd name="T63" fmla="*/ 2 h 845"/>
                  <a:gd name="T64" fmla="*/ 51 w 78"/>
                  <a:gd name="T65" fmla="*/ 1 h 845"/>
                  <a:gd name="T66" fmla="*/ 53 w 78"/>
                  <a:gd name="T67" fmla="*/ 0 h 845"/>
                  <a:gd name="T68" fmla="*/ 55 w 78"/>
                  <a:gd name="T69" fmla="*/ 0 h 845"/>
                  <a:gd name="T70" fmla="*/ 56 w 78"/>
                  <a:gd name="T71" fmla="*/ 845 h 845"/>
                  <a:gd name="T72" fmla="*/ 58 w 78"/>
                  <a:gd name="T73" fmla="*/ 845 h 845"/>
                  <a:gd name="T74" fmla="*/ 59 w 78"/>
                  <a:gd name="T75" fmla="*/ 844 h 845"/>
                  <a:gd name="T76" fmla="*/ 61 w 78"/>
                  <a:gd name="T77" fmla="*/ 843 h 845"/>
                  <a:gd name="T78" fmla="*/ 62 w 78"/>
                  <a:gd name="T79" fmla="*/ 843 h 845"/>
                  <a:gd name="T80" fmla="*/ 64 w 78"/>
                  <a:gd name="T81" fmla="*/ 842 h 845"/>
                  <a:gd name="T82" fmla="*/ 65 w 78"/>
                  <a:gd name="T83" fmla="*/ 841 h 845"/>
                  <a:gd name="T84" fmla="*/ 67 w 78"/>
                  <a:gd name="T85" fmla="*/ 840 h 845"/>
                  <a:gd name="T86" fmla="*/ 69 w 78"/>
                  <a:gd name="T87" fmla="*/ 840 h 845"/>
                  <a:gd name="T88" fmla="*/ 70 w 78"/>
                  <a:gd name="T89" fmla="*/ 839 h 845"/>
                  <a:gd name="T90" fmla="*/ 72 w 78"/>
                  <a:gd name="T91" fmla="*/ 839 h 845"/>
                  <a:gd name="T92" fmla="*/ 73 w 78"/>
                  <a:gd name="T93" fmla="*/ 838 h 845"/>
                  <a:gd name="T94" fmla="*/ 75 w 78"/>
                  <a:gd name="T95" fmla="*/ 837 h 845"/>
                  <a:gd name="T96" fmla="*/ 77 w 78"/>
                  <a:gd name="T97" fmla="*/ 837 h 845"/>
                  <a:gd name="T98" fmla="*/ 78 w 78"/>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5">
                    <a:moveTo>
                      <a:pt x="0" y="22"/>
                    </a:moveTo>
                    <a:lnTo>
                      <a:pt x="2" y="21"/>
                    </a:lnTo>
                    <a:lnTo>
                      <a:pt x="4" y="21"/>
                    </a:lnTo>
                    <a:lnTo>
                      <a:pt x="5" y="20"/>
                    </a:lnTo>
                    <a:lnTo>
                      <a:pt x="7" y="19"/>
                    </a:lnTo>
                    <a:lnTo>
                      <a:pt x="8" y="19"/>
                    </a:lnTo>
                    <a:lnTo>
                      <a:pt x="10" y="18"/>
                    </a:lnTo>
                    <a:lnTo>
                      <a:pt x="11" y="17"/>
                    </a:lnTo>
                    <a:lnTo>
                      <a:pt x="13" y="16"/>
                    </a:lnTo>
                    <a:lnTo>
                      <a:pt x="15" y="16"/>
                    </a:lnTo>
                    <a:lnTo>
                      <a:pt x="16" y="15"/>
                    </a:lnTo>
                    <a:lnTo>
                      <a:pt x="18" y="15"/>
                    </a:lnTo>
                    <a:lnTo>
                      <a:pt x="19" y="14"/>
                    </a:lnTo>
                    <a:lnTo>
                      <a:pt x="21" y="13"/>
                    </a:lnTo>
                    <a:lnTo>
                      <a:pt x="22" y="13"/>
                    </a:lnTo>
                    <a:lnTo>
                      <a:pt x="24" y="12"/>
                    </a:lnTo>
                    <a:lnTo>
                      <a:pt x="26" y="12"/>
                    </a:lnTo>
                    <a:lnTo>
                      <a:pt x="27" y="11"/>
                    </a:lnTo>
                    <a:lnTo>
                      <a:pt x="29" y="10"/>
                    </a:lnTo>
                    <a:lnTo>
                      <a:pt x="30" y="9"/>
                    </a:lnTo>
                    <a:lnTo>
                      <a:pt x="32" y="9"/>
                    </a:lnTo>
                    <a:lnTo>
                      <a:pt x="34" y="8"/>
                    </a:lnTo>
                    <a:lnTo>
                      <a:pt x="35" y="7"/>
                    </a:lnTo>
                    <a:lnTo>
                      <a:pt x="37" y="7"/>
                    </a:lnTo>
                    <a:lnTo>
                      <a:pt x="39" y="6"/>
                    </a:lnTo>
                    <a:lnTo>
                      <a:pt x="40" y="6"/>
                    </a:lnTo>
                    <a:lnTo>
                      <a:pt x="42" y="5"/>
                    </a:lnTo>
                    <a:lnTo>
                      <a:pt x="43" y="4"/>
                    </a:lnTo>
                    <a:lnTo>
                      <a:pt x="45" y="3"/>
                    </a:lnTo>
                    <a:lnTo>
                      <a:pt x="47" y="3"/>
                    </a:lnTo>
                    <a:lnTo>
                      <a:pt x="48" y="2"/>
                    </a:lnTo>
                    <a:lnTo>
                      <a:pt x="50" y="2"/>
                    </a:lnTo>
                    <a:lnTo>
                      <a:pt x="51" y="1"/>
                    </a:lnTo>
                    <a:lnTo>
                      <a:pt x="53" y="0"/>
                    </a:lnTo>
                    <a:lnTo>
                      <a:pt x="55" y="0"/>
                    </a:lnTo>
                    <a:lnTo>
                      <a:pt x="56" y="845"/>
                    </a:lnTo>
                    <a:lnTo>
                      <a:pt x="58" y="845"/>
                    </a:lnTo>
                    <a:lnTo>
                      <a:pt x="59" y="844"/>
                    </a:lnTo>
                    <a:lnTo>
                      <a:pt x="61" y="843"/>
                    </a:lnTo>
                    <a:lnTo>
                      <a:pt x="62" y="843"/>
                    </a:lnTo>
                    <a:lnTo>
                      <a:pt x="64" y="842"/>
                    </a:lnTo>
                    <a:lnTo>
                      <a:pt x="65" y="841"/>
                    </a:lnTo>
                    <a:lnTo>
                      <a:pt x="67" y="840"/>
                    </a:lnTo>
                    <a:lnTo>
                      <a:pt x="69" y="840"/>
                    </a:lnTo>
                    <a:lnTo>
                      <a:pt x="70" y="839"/>
                    </a:lnTo>
                    <a:lnTo>
                      <a:pt x="72" y="839"/>
                    </a:lnTo>
                    <a:lnTo>
                      <a:pt x="73" y="838"/>
                    </a:lnTo>
                    <a:lnTo>
                      <a:pt x="75" y="837"/>
                    </a:lnTo>
                    <a:lnTo>
                      <a:pt x="77" y="837"/>
                    </a:lnTo>
                    <a:lnTo>
                      <a:pt x="78"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4" name="Freeform 59"/>
              <p:cNvSpPr>
                <a:spLocks/>
              </p:cNvSpPr>
              <p:nvPr/>
            </p:nvSpPr>
            <p:spPr bwMode="auto">
              <a:xfrm>
                <a:off x="1109" y="3580"/>
                <a:ext cx="78" cy="32"/>
              </a:xfrm>
              <a:custGeom>
                <a:avLst/>
                <a:gdLst>
                  <a:gd name="T0" fmla="*/ 0 w 78"/>
                  <a:gd name="T1" fmla="*/ 32 h 32"/>
                  <a:gd name="T2" fmla="*/ 2 w 78"/>
                  <a:gd name="T3" fmla="*/ 31 h 32"/>
                  <a:gd name="T4" fmla="*/ 4 w 78"/>
                  <a:gd name="T5" fmla="*/ 31 h 32"/>
                  <a:gd name="T6" fmla="*/ 5 w 78"/>
                  <a:gd name="T7" fmla="*/ 30 h 32"/>
                  <a:gd name="T8" fmla="*/ 7 w 78"/>
                  <a:gd name="T9" fmla="*/ 30 h 32"/>
                  <a:gd name="T10" fmla="*/ 8 w 78"/>
                  <a:gd name="T11" fmla="*/ 29 h 32"/>
                  <a:gd name="T12" fmla="*/ 10 w 78"/>
                  <a:gd name="T13" fmla="*/ 28 h 32"/>
                  <a:gd name="T14" fmla="*/ 12 w 78"/>
                  <a:gd name="T15" fmla="*/ 27 h 32"/>
                  <a:gd name="T16" fmla="*/ 13 w 78"/>
                  <a:gd name="T17" fmla="*/ 27 h 32"/>
                  <a:gd name="T18" fmla="*/ 15 w 78"/>
                  <a:gd name="T19" fmla="*/ 26 h 32"/>
                  <a:gd name="T20" fmla="*/ 16 w 78"/>
                  <a:gd name="T21" fmla="*/ 26 h 32"/>
                  <a:gd name="T22" fmla="*/ 18 w 78"/>
                  <a:gd name="T23" fmla="*/ 25 h 32"/>
                  <a:gd name="T24" fmla="*/ 20 w 78"/>
                  <a:gd name="T25" fmla="*/ 24 h 32"/>
                  <a:gd name="T26" fmla="*/ 21 w 78"/>
                  <a:gd name="T27" fmla="*/ 24 h 32"/>
                  <a:gd name="T28" fmla="*/ 23 w 78"/>
                  <a:gd name="T29" fmla="*/ 23 h 32"/>
                  <a:gd name="T30" fmla="*/ 24 w 78"/>
                  <a:gd name="T31" fmla="*/ 22 h 32"/>
                  <a:gd name="T32" fmla="*/ 26 w 78"/>
                  <a:gd name="T33" fmla="*/ 21 h 32"/>
                  <a:gd name="T34" fmla="*/ 27 w 78"/>
                  <a:gd name="T35" fmla="*/ 21 h 32"/>
                  <a:gd name="T36" fmla="*/ 29 w 78"/>
                  <a:gd name="T37" fmla="*/ 20 h 32"/>
                  <a:gd name="T38" fmla="*/ 31 w 78"/>
                  <a:gd name="T39" fmla="*/ 20 h 32"/>
                  <a:gd name="T40" fmla="*/ 32 w 78"/>
                  <a:gd name="T41" fmla="*/ 19 h 32"/>
                  <a:gd name="T42" fmla="*/ 34 w 78"/>
                  <a:gd name="T43" fmla="*/ 18 h 32"/>
                  <a:gd name="T44" fmla="*/ 35 w 78"/>
                  <a:gd name="T45" fmla="*/ 18 h 32"/>
                  <a:gd name="T46" fmla="*/ 37 w 78"/>
                  <a:gd name="T47" fmla="*/ 17 h 32"/>
                  <a:gd name="T48" fmla="*/ 38 w 78"/>
                  <a:gd name="T49" fmla="*/ 17 h 32"/>
                  <a:gd name="T50" fmla="*/ 40 w 78"/>
                  <a:gd name="T51" fmla="*/ 16 h 32"/>
                  <a:gd name="T52" fmla="*/ 42 w 78"/>
                  <a:gd name="T53" fmla="*/ 15 h 32"/>
                  <a:gd name="T54" fmla="*/ 43 w 78"/>
                  <a:gd name="T55" fmla="*/ 14 h 32"/>
                  <a:gd name="T56" fmla="*/ 45 w 78"/>
                  <a:gd name="T57" fmla="*/ 14 h 32"/>
                  <a:gd name="T58" fmla="*/ 47 w 78"/>
                  <a:gd name="T59" fmla="*/ 13 h 32"/>
                  <a:gd name="T60" fmla="*/ 48 w 78"/>
                  <a:gd name="T61" fmla="*/ 12 h 32"/>
                  <a:gd name="T62" fmla="*/ 50 w 78"/>
                  <a:gd name="T63" fmla="*/ 12 h 32"/>
                  <a:gd name="T64" fmla="*/ 51 w 78"/>
                  <a:gd name="T65" fmla="*/ 11 h 32"/>
                  <a:gd name="T66" fmla="*/ 53 w 78"/>
                  <a:gd name="T67" fmla="*/ 11 h 32"/>
                  <a:gd name="T68" fmla="*/ 55 w 78"/>
                  <a:gd name="T69" fmla="*/ 10 h 32"/>
                  <a:gd name="T70" fmla="*/ 56 w 78"/>
                  <a:gd name="T71" fmla="*/ 9 h 32"/>
                  <a:gd name="T72" fmla="*/ 58 w 78"/>
                  <a:gd name="T73" fmla="*/ 9 h 32"/>
                  <a:gd name="T74" fmla="*/ 59 w 78"/>
                  <a:gd name="T75" fmla="*/ 8 h 32"/>
                  <a:gd name="T76" fmla="*/ 61 w 78"/>
                  <a:gd name="T77" fmla="*/ 7 h 32"/>
                  <a:gd name="T78" fmla="*/ 63 w 78"/>
                  <a:gd name="T79" fmla="*/ 7 h 32"/>
                  <a:gd name="T80" fmla="*/ 64 w 78"/>
                  <a:gd name="T81" fmla="*/ 6 h 32"/>
                  <a:gd name="T82" fmla="*/ 66 w 78"/>
                  <a:gd name="T83" fmla="*/ 5 h 32"/>
                  <a:gd name="T84" fmla="*/ 67 w 78"/>
                  <a:gd name="T85" fmla="*/ 5 h 32"/>
                  <a:gd name="T86" fmla="*/ 69 w 78"/>
                  <a:gd name="T87" fmla="*/ 4 h 32"/>
                  <a:gd name="T88" fmla="*/ 71 w 78"/>
                  <a:gd name="T89" fmla="*/ 3 h 32"/>
                  <a:gd name="T90" fmla="*/ 72 w 78"/>
                  <a:gd name="T91" fmla="*/ 3 h 32"/>
                  <a:gd name="T92" fmla="*/ 74 w 78"/>
                  <a:gd name="T93" fmla="*/ 2 h 32"/>
                  <a:gd name="T94" fmla="*/ 75 w 78"/>
                  <a:gd name="T95" fmla="*/ 2 h 32"/>
                  <a:gd name="T96" fmla="*/ 77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1"/>
                    </a:lnTo>
                    <a:lnTo>
                      <a:pt x="4" y="31"/>
                    </a:lnTo>
                    <a:lnTo>
                      <a:pt x="5" y="30"/>
                    </a:lnTo>
                    <a:lnTo>
                      <a:pt x="7" y="30"/>
                    </a:lnTo>
                    <a:lnTo>
                      <a:pt x="8" y="29"/>
                    </a:lnTo>
                    <a:lnTo>
                      <a:pt x="10" y="28"/>
                    </a:lnTo>
                    <a:lnTo>
                      <a:pt x="12" y="27"/>
                    </a:lnTo>
                    <a:lnTo>
                      <a:pt x="13" y="27"/>
                    </a:lnTo>
                    <a:lnTo>
                      <a:pt x="15" y="26"/>
                    </a:lnTo>
                    <a:lnTo>
                      <a:pt x="16" y="26"/>
                    </a:lnTo>
                    <a:lnTo>
                      <a:pt x="18" y="25"/>
                    </a:lnTo>
                    <a:lnTo>
                      <a:pt x="20" y="24"/>
                    </a:lnTo>
                    <a:lnTo>
                      <a:pt x="21" y="24"/>
                    </a:lnTo>
                    <a:lnTo>
                      <a:pt x="23" y="23"/>
                    </a:lnTo>
                    <a:lnTo>
                      <a:pt x="24" y="22"/>
                    </a:lnTo>
                    <a:lnTo>
                      <a:pt x="26" y="21"/>
                    </a:lnTo>
                    <a:lnTo>
                      <a:pt x="27" y="21"/>
                    </a:lnTo>
                    <a:lnTo>
                      <a:pt x="29" y="20"/>
                    </a:lnTo>
                    <a:lnTo>
                      <a:pt x="31" y="20"/>
                    </a:lnTo>
                    <a:lnTo>
                      <a:pt x="32" y="19"/>
                    </a:lnTo>
                    <a:lnTo>
                      <a:pt x="34" y="18"/>
                    </a:lnTo>
                    <a:lnTo>
                      <a:pt x="35" y="18"/>
                    </a:lnTo>
                    <a:lnTo>
                      <a:pt x="37" y="17"/>
                    </a:lnTo>
                    <a:lnTo>
                      <a:pt x="38" y="17"/>
                    </a:lnTo>
                    <a:lnTo>
                      <a:pt x="40" y="16"/>
                    </a:lnTo>
                    <a:lnTo>
                      <a:pt x="42" y="15"/>
                    </a:lnTo>
                    <a:lnTo>
                      <a:pt x="43" y="14"/>
                    </a:lnTo>
                    <a:lnTo>
                      <a:pt x="45" y="14"/>
                    </a:lnTo>
                    <a:lnTo>
                      <a:pt x="47" y="13"/>
                    </a:lnTo>
                    <a:lnTo>
                      <a:pt x="48" y="12"/>
                    </a:lnTo>
                    <a:lnTo>
                      <a:pt x="50" y="12"/>
                    </a:lnTo>
                    <a:lnTo>
                      <a:pt x="51" y="11"/>
                    </a:lnTo>
                    <a:lnTo>
                      <a:pt x="53" y="11"/>
                    </a:lnTo>
                    <a:lnTo>
                      <a:pt x="55" y="10"/>
                    </a:lnTo>
                    <a:lnTo>
                      <a:pt x="56" y="9"/>
                    </a:lnTo>
                    <a:lnTo>
                      <a:pt x="58" y="9"/>
                    </a:lnTo>
                    <a:lnTo>
                      <a:pt x="59" y="8"/>
                    </a:lnTo>
                    <a:lnTo>
                      <a:pt x="61" y="7"/>
                    </a:lnTo>
                    <a:lnTo>
                      <a:pt x="63" y="7"/>
                    </a:lnTo>
                    <a:lnTo>
                      <a:pt x="64" y="6"/>
                    </a:lnTo>
                    <a:lnTo>
                      <a:pt x="66" y="5"/>
                    </a:lnTo>
                    <a:lnTo>
                      <a:pt x="67" y="5"/>
                    </a:lnTo>
                    <a:lnTo>
                      <a:pt x="69" y="4"/>
                    </a:lnTo>
                    <a:lnTo>
                      <a:pt x="71" y="3"/>
                    </a:lnTo>
                    <a:lnTo>
                      <a:pt x="72" y="3"/>
                    </a:lnTo>
                    <a:lnTo>
                      <a:pt x="74" y="2"/>
                    </a:lnTo>
                    <a:lnTo>
                      <a:pt x="75" y="2"/>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5" name="Freeform 60"/>
              <p:cNvSpPr>
                <a:spLocks/>
              </p:cNvSpPr>
              <p:nvPr/>
            </p:nvSpPr>
            <p:spPr bwMode="auto">
              <a:xfrm>
                <a:off x="1187" y="3548"/>
                <a:ext cx="79" cy="32"/>
              </a:xfrm>
              <a:custGeom>
                <a:avLst/>
                <a:gdLst>
                  <a:gd name="T0" fmla="*/ 0 w 79"/>
                  <a:gd name="T1" fmla="*/ 32 h 32"/>
                  <a:gd name="T2" fmla="*/ 2 w 79"/>
                  <a:gd name="T3" fmla="*/ 31 h 32"/>
                  <a:gd name="T4" fmla="*/ 3 w 79"/>
                  <a:gd name="T5" fmla="*/ 31 h 32"/>
                  <a:gd name="T6" fmla="*/ 5 w 79"/>
                  <a:gd name="T7" fmla="*/ 30 h 32"/>
                  <a:gd name="T8" fmla="*/ 7 w 79"/>
                  <a:gd name="T9" fmla="*/ 30 h 32"/>
                  <a:gd name="T10" fmla="*/ 8 w 79"/>
                  <a:gd name="T11" fmla="*/ 29 h 32"/>
                  <a:gd name="T12" fmla="*/ 10 w 79"/>
                  <a:gd name="T13" fmla="*/ 28 h 32"/>
                  <a:gd name="T14" fmla="*/ 12 w 79"/>
                  <a:gd name="T15" fmla="*/ 28 h 32"/>
                  <a:gd name="T16" fmla="*/ 13 w 79"/>
                  <a:gd name="T17" fmla="*/ 27 h 32"/>
                  <a:gd name="T18" fmla="*/ 15 w 79"/>
                  <a:gd name="T19" fmla="*/ 26 h 32"/>
                  <a:gd name="T20" fmla="*/ 16 w 79"/>
                  <a:gd name="T21" fmla="*/ 25 h 32"/>
                  <a:gd name="T22" fmla="*/ 18 w 79"/>
                  <a:gd name="T23" fmla="*/ 25 h 32"/>
                  <a:gd name="T24" fmla="*/ 20 w 79"/>
                  <a:gd name="T25" fmla="*/ 24 h 32"/>
                  <a:gd name="T26" fmla="*/ 21 w 79"/>
                  <a:gd name="T27" fmla="*/ 24 h 32"/>
                  <a:gd name="T28" fmla="*/ 23 w 79"/>
                  <a:gd name="T29" fmla="*/ 23 h 32"/>
                  <a:gd name="T30" fmla="*/ 24 w 79"/>
                  <a:gd name="T31" fmla="*/ 22 h 32"/>
                  <a:gd name="T32" fmla="*/ 26 w 79"/>
                  <a:gd name="T33" fmla="*/ 22 h 32"/>
                  <a:gd name="T34" fmla="*/ 28 w 79"/>
                  <a:gd name="T35" fmla="*/ 21 h 32"/>
                  <a:gd name="T36" fmla="*/ 29 w 79"/>
                  <a:gd name="T37" fmla="*/ 20 h 32"/>
                  <a:gd name="T38" fmla="*/ 31 w 79"/>
                  <a:gd name="T39" fmla="*/ 20 h 32"/>
                  <a:gd name="T40" fmla="*/ 32 w 79"/>
                  <a:gd name="T41" fmla="*/ 19 h 32"/>
                  <a:gd name="T42" fmla="*/ 34 w 79"/>
                  <a:gd name="T43" fmla="*/ 18 h 32"/>
                  <a:gd name="T44" fmla="*/ 36 w 79"/>
                  <a:gd name="T45" fmla="*/ 18 h 32"/>
                  <a:gd name="T46" fmla="*/ 37 w 79"/>
                  <a:gd name="T47" fmla="*/ 17 h 32"/>
                  <a:gd name="T48" fmla="*/ 39 w 79"/>
                  <a:gd name="T49" fmla="*/ 16 h 32"/>
                  <a:gd name="T50" fmla="*/ 40 w 79"/>
                  <a:gd name="T51" fmla="*/ 16 h 32"/>
                  <a:gd name="T52" fmla="*/ 42 w 79"/>
                  <a:gd name="T53" fmla="*/ 15 h 32"/>
                  <a:gd name="T54" fmla="*/ 43 w 79"/>
                  <a:gd name="T55" fmla="*/ 15 h 32"/>
                  <a:gd name="T56" fmla="*/ 45 w 79"/>
                  <a:gd name="T57" fmla="*/ 14 h 32"/>
                  <a:gd name="T58" fmla="*/ 47 w 79"/>
                  <a:gd name="T59" fmla="*/ 13 h 32"/>
                  <a:gd name="T60" fmla="*/ 48 w 79"/>
                  <a:gd name="T61" fmla="*/ 13 h 32"/>
                  <a:gd name="T62" fmla="*/ 50 w 79"/>
                  <a:gd name="T63" fmla="*/ 12 h 32"/>
                  <a:gd name="T64" fmla="*/ 51 w 79"/>
                  <a:gd name="T65" fmla="*/ 11 h 32"/>
                  <a:gd name="T66" fmla="*/ 53 w 79"/>
                  <a:gd name="T67" fmla="*/ 10 h 32"/>
                  <a:gd name="T68" fmla="*/ 55 w 79"/>
                  <a:gd name="T69" fmla="*/ 10 h 32"/>
                  <a:gd name="T70" fmla="*/ 56 w 79"/>
                  <a:gd name="T71" fmla="*/ 9 h 32"/>
                  <a:gd name="T72" fmla="*/ 58 w 79"/>
                  <a:gd name="T73" fmla="*/ 9 h 32"/>
                  <a:gd name="T74" fmla="*/ 59 w 79"/>
                  <a:gd name="T75" fmla="*/ 8 h 32"/>
                  <a:gd name="T76" fmla="*/ 61 w 79"/>
                  <a:gd name="T77" fmla="*/ 7 h 32"/>
                  <a:gd name="T78" fmla="*/ 63 w 79"/>
                  <a:gd name="T79" fmla="*/ 7 h 32"/>
                  <a:gd name="T80" fmla="*/ 64 w 79"/>
                  <a:gd name="T81" fmla="*/ 6 h 32"/>
                  <a:gd name="T82" fmla="*/ 66 w 79"/>
                  <a:gd name="T83" fmla="*/ 6 h 32"/>
                  <a:gd name="T84" fmla="*/ 67 w 79"/>
                  <a:gd name="T85" fmla="*/ 5 h 32"/>
                  <a:gd name="T86" fmla="*/ 69 w 79"/>
                  <a:gd name="T87" fmla="*/ 4 h 32"/>
                  <a:gd name="T88" fmla="*/ 71 w 79"/>
                  <a:gd name="T89" fmla="*/ 3 h 32"/>
                  <a:gd name="T90" fmla="*/ 72 w 79"/>
                  <a:gd name="T91" fmla="*/ 3 h 32"/>
                  <a:gd name="T92" fmla="*/ 74 w 79"/>
                  <a:gd name="T93" fmla="*/ 2 h 32"/>
                  <a:gd name="T94" fmla="*/ 76 w 79"/>
                  <a:gd name="T95" fmla="*/ 1 h 32"/>
                  <a:gd name="T96" fmla="*/ 77 w 79"/>
                  <a:gd name="T97" fmla="*/ 1 h 32"/>
                  <a:gd name="T98" fmla="*/ 79 w 79"/>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2">
                    <a:moveTo>
                      <a:pt x="0" y="32"/>
                    </a:moveTo>
                    <a:lnTo>
                      <a:pt x="2" y="31"/>
                    </a:lnTo>
                    <a:lnTo>
                      <a:pt x="3" y="31"/>
                    </a:lnTo>
                    <a:lnTo>
                      <a:pt x="5" y="30"/>
                    </a:lnTo>
                    <a:lnTo>
                      <a:pt x="7" y="30"/>
                    </a:lnTo>
                    <a:lnTo>
                      <a:pt x="8" y="29"/>
                    </a:lnTo>
                    <a:lnTo>
                      <a:pt x="10" y="28"/>
                    </a:lnTo>
                    <a:lnTo>
                      <a:pt x="12" y="28"/>
                    </a:lnTo>
                    <a:lnTo>
                      <a:pt x="13" y="27"/>
                    </a:lnTo>
                    <a:lnTo>
                      <a:pt x="15" y="26"/>
                    </a:lnTo>
                    <a:lnTo>
                      <a:pt x="16" y="25"/>
                    </a:lnTo>
                    <a:lnTo>
                      <a:pt x="18" y="25"/>
                    </a:lnTo>
                    <a:lnTo>
                      <a:pt x="20" y="24"/>
                    </a:lnTo>
                    <a:lnTo>
                      <a:pt x="21" y="24"/>
                    </a:lnTo>
                    <a:lnTo>
                      <a:pt x="23" y="23"/>
                    </a:lnTo>
                    <a:lnTo>
                      <a:pt x="24" y="22"/>
                    </a:lnTo>
                    <a:lnTo>
                      <a:pt x="26" y="22"/>
                    </a:lnTo>
                    <a:lnTo>
                      <a:pt x="28" y="21"/>
                    </a:lnTo>
                    <a:lnTo>
                      <a:pt x="29" y="20"/>
                    </a:lnTo>
                    <a:lnTo>
                      <a:pt x="31" y="20"/>
                    </a:lnTo>
                    <a:lnTo>
                      <a:pt x="32" y="19"/>
                    </a:lnTo>
                    <a:lnTo>
                      <a:pt x="34" y="18"/>
                    </a:lnTo>
                    <a:lnTo>
                      <a:pt x="36" y="18"/>
                    </a:lnTo>
                    <a:lnTo>
                      <a:pt x="37" y="17"/>
                    </a:lnTo>
                    <a:lnTo>
                      <a:pt x="39" y="16"/>
                    </a:lnTo>
                    <a:lnTo>
                      <a:pt x="40" y="16"/>
                    </a:lnTo>
                    <a:lnTo>
                      <a:pt x="42" y="15"/>
                    </a:lnTo>
                    <a:lnTo>
                      <a:pt x="43" y="15"/>
                    </a:lnTo>
                    <a:lnTo>
                      <a:pt x="45" y="14"/>
                    </a:lnTo>
                    <a:lnTo>
                      <a:pt x="47" y="13"/>
                    </a:lnTo>
                    <a:lnTo>
                      <a:pt x="48" y="13"/>
                    </a:lnTo>
                    <a:lnTo>
                      <a:pt x="50" y="12"/>
                    </a:lnTo>
                    <a:lnTo>
                      <a:pt x="51" y="11"/>
                    </a:lnTo>
                    <a:lnTo>
                      <a:pt x="53" y="10"/>
                    </a:lnTo>
                    <a:lnTo>
                      <a:pt x="55" y="10"/>
                    </a:lnTo>
                    <a:lnTo>
                      <a:pt x="56" y="9"/>
                    </a:lnTo>
                    <a:lnTo>
                      <a:pt x="58" y="9"/>
                    </a:lnTo>
                    <a:lnTo>
                      <a:pt x="59" y="8"/>
                    </a:lnTo>
                    <a:lnTo>
                      <a:pt x="61" y="7"/>
                    </a:lnTo>
                    <a:lnTo>
                      <a:pt x="63" y="7"/>
                    </a:lnTo>
                    <a:lnTo>
                      <a:pt x="64" y="6"/>
                    </a:lnTo>
                    <a:lnTo>
                      <a:pt x="66" y="6"/>
                    </a:lnTo>
                    <a:lnTo>
                      <a:pt x="67" y="5"/>
                    </a:lnTo>
                    <a:lnTo>
                      <a:pt x="69" y="4"/>
                    </a:lnTo>
                    <a:lnTo>
                      <a:pt x="71" y="3"/>
                    </a:lnTo>
                    <a:lnTo>
                      <a:pt x="72" y="3"/>
                    </a:lnTo>
                    <a:lnTo>
                      <a:pt x="74" y="2"/>
                    </a:lnTo>
                    <a:lnTo>
                      <a:pt x="76" y="1"/>
                    </a:lnTo>
                    <a:lnTo>
                      <a:pt x="77" y="1"/>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6" name="Freeform 61"/>
              <p:cNvSpPr>
                <a:spLocks/>
              </p:cNvSpPr>
              <p:nvPr/>
            </p:nvSpPr>
            <p:spPr bwMode="auto">
              <a:xfrm>
                <a:off x="1266" y="3516"/>
                <a:ext cx="78" cy="32"/>
              </a:xfrm>
              <a:custGeom>
                <a:avLst/>
                <a:gdLst>
                  <a:gd name="T0" fmla="*/ 0 w 78"/>
                  <a:gd name="T1" fmla="*/ 32 h 32"/>
                  <a:gd name="T2" fmla="*/ 1 w 78"/>
                  <a:gd name="T3" fmla="*/ 32 h 32"/>
                  <a:gd name="T4" fmla="*/ 3 w 78"/>
                  <a:gd name="T5" fmla="*/ 31 h 32"/>
                  <a:gd name="T6" fmla="*/ 4 w 78"/>
                  <a:gd name="T7" fmla="*/ 30 h 32"/>
                  <a:gd name="T8" fmla="*/ 6 w 78"/>
                  <a:gd name="T9" fmla="*/ 29 h 32"/>
                  <a:gd name="T10" fmla="*/ 8 w 78"/>
                  <a:gd name="T11" fmla="*/ 29 h 32"/>
                  <a:gd name="T12" fmla="*/ 9 w 78"/>
                  <a:gd name="T13" fmla="*/ 28 h 32"/>
                  <a:gd name="T14" fmla="*/ 11 w 78"/>
                  <a:gd name="T15" fmla="*/ 28 h 32"/>
                  <a:gd name="T16" fmla="*/ 12 w 78"/>
                  <a:gd name="T17" fmla="*/ 27 h 32"/>
                  <a:gd name="T18" fmla="*/ 14 w 78"/>
                  <a:gd name="T19" fmla="*/ 26 h 32"/>
                  <a:gd name="T20" fmla="*/ 15 w 78"/>
                  <a:gd name="T21" fmla="*/ 26 h 32"/>
                  <a:gd name="T22" fmla="*/ 17 w 78"/>
                  <a:gd name="T23" fmla="*/ 25 h 32"/>
                  <a:gd name="T24" fmla="*/ 19 w 78"/>
                  <a:gd name="T25" fmla="*/ 24 h 32"/>
                  <a:gd name="T26" fmla="*/ 20 w 78"/>
                  <a:gd name="T27" fmla="*/ 24 h 32"/>
                  <a:gd name="T28" fmla="*/ 22 w 78"/>
                  <a:gd name="T29" fmla="*/ 23 h 32"/>
                  <a:gd name="T30" fmla="*/ 23 w 78"/>
                  <a:gd name="T31" fmla="*/ 22 h 32"/>
                  <a:gd name="T32" fmla="*/ 25 w 78"/>
                  <a:gd name="T33" fmla="*/ 22 h 32"/>
                  <a:gd name="T34" fmla="*/ 27 w 78"/>
                  <a:gd name="T35" fmla="*/ 21 h 32"/>
                  <a:gd name="T36" fmla="*/ 28 w 78"/>
                  <a:gd name="T37" fmla="*/ 20 h 32"/>
                  <a:gd name="T38" fmla="*/ 30 w 78"/>
                  <a:gd name="T39" fmla="*/ 20 h 32"/>
                  <a:gd name="T40" fmla="*/ 31 w 78"/>
                  <a:gd name="T41" fmla="*/ 19 h 32"/>
                  <a:gd name="T42" fmla="*/ 33 w 78"/>
                  <a:gd name="T43" fmla="*/ 19 h 32"/>
                  <a:gd name="T44" fmla="*/ 35 w 78"/>
                  <a:gd name="T45" fmla="*/ 18 h 32"/>
                  <a:gd name="T46" fmla="*/ 36 w 78"/>
                  <a:gd name="T47" fmla="*/ 17 h 32"/>
                  <a:gd name="T48" fmla="*/ 38 w 78"/>
                  <a:gd name="T49" fmla="*/ 17 h 32"/>
                  <a:gd name="T50" fmla="*/ 40 w 78"/>
                  <a:gd name="T51" fmla="*/ 16 h 32"/>
                  <a:gd name="T52" fmla="*/ 41 w 78"/>
                  <a:gd name="T53" fmla="*/ 15 h 32"/>
                  <a:gd name="T54" fmla="*/ 43 w 78"/>
                  <a:gd name="T55" fmla="*/ 14 h 32"/>
                  <a:gd name="T56" fmla="*/ 44 w 78"/>
                  <a:gd name="T57" fmla="*/ 14 h 32"/>
                  <a:gd name="T58" fmla="*/ 46 w 78"/>
                  <a:gd name="T59" fmla="*/ 13 h 32"/>
                  <a:gd name="T60" fmla="*/ 48 w 78"/>
                  <a:gd name="T61" fmla="*/ 13 h 32"/>
                  <a:gd name="T62" fmla="*/ 49 w 78"/>
                  <a:gd name="T63" fmla="*/ 12 h 32"/>
                  <a:gd name="T64" fmla="*/ 51 w 78"/>
                  <a:gd name="T65" fmla="*/ 11 h 32"/>
                  <a:gd name="T66" fmla="*/ 52 w 78"/>
                  <a:gd name="T67" fmla="*/ 11 h 32"/>
                  <a:gd name="T68" fmla="*/ 54 w 78"/>
                  <a:gd name="T69" fmla="*/ 10 h 32"/>
                  <a:gd name="T70" fmla="*/ 55 w 78"/>
                  <a:gd name="T71" fmla="*/ 9 h 32"/>
                  <a:gd name="T72" fmla="*/ 57 w 78"/>
                  <a:gd name="T73" fmla="*/ 9 h 32"/>
                  <a:gd name="T74" fmla="*/ 59 w 78"/>
                  <a:gd name="T75" fmla="*/ 8 h 32"/>
                  <a:gd name="T76" fmla="*/ 60 w 78"/>
                  <a:gd name="T77" fmla="*/ 7 h 32"/>
                  <a:gd name="T78" fmla="*/ 62 w 78"/>
                  <a:gd name="T79" fmla="*/ 7 h 32"/>
                  <a:gd name="T80" fmla="*/ 63 w 78"/>
                  <a:gd name="T81" fmla="*/ 6 h 32"/>
                  <a:gd name="T82" fmla="*/ 65 w 78"/>
                  <a:gd name="T83" fmla="*/ 5 h 32"/>
                  <a:gd name="T84" fmla="*/ 66 w 78"/>
                  <a:gd name="T85" fmla="*/ 5 h 32"/>
                  <a:gd name="T86" fmla="*/ 68 w 78"/>
                  <a:gd name="T87" fmla="*/ 4 h 32"/>
                  <a:gd name="T88" fmla="*/ 70 w 78"/>
                  <a:gd name="T89" fmla="*/ 4 h 32"/>
                  <a:gd name="T90" fmla="*/ 71 w 78"/>
                  <a:gd name="T91" fmla="*/ 3 h 32"/>
                  <a:gd name="T92" fmla="*/ 73 w 78"/>
                  <a:gd name="T93" fmla="*/ 2 h 32"/>
                  <a:gd name="T94" fmla="*/ 74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2"/>
                    </a:lnTo>
                    <a:lnTo>
                      <a:pt x="3" y="31"/>
                    </a:lnTo>
                    <a:lnTo>
                      <a:pt x="4" y="30"/>
                    </a:lnTo>
                    <a:lnTo>
                      <a:pt x="6" y="29"/>
                    </a:lnTo>
                    <a:lnTo>
                      <a:pt x="8" y="29"/>
                    </a:lnTo>
                    <a:lnTo>
                      <a:pt x="9" y="28"/>
                    </a:lnTo>
                    <a:lnTo>
                      <a:pt x="11" y="28"/>
                    </a:lnTo>
                    <a:lnTo>
                      <a:pt x="12" y="27"/>
                    </a:lnTo>
                    <a:lnTo>
                      <a:pt x="14" y="26"/>
                    </a:lnTo>
                    <a:lnTo>
                      <a:pt x="15" y="26"/>
                    </a:lnTo>
                    <a:lnTo>
                      <a:pt x="17" y="25"/>
                    </a:lnTo>
                    <a:lnTo>
                      <a:pt x="19" y="24"/>
                    </a:lnTo>
                    <a:lnTo>
                      <a:pt x="20" y="24"/>
                    </a:lnTo>
                    <a:lnTo>
                      <a:pt x="22" y="23"/>
                    </a:lnTo>
                    <a:lnTo>
                      <a:pt x="23" y="22"/>
                    </a:lnTo>
                    <a:lnTo>
                      <a:pt x="25" y="22"/>
                    </a:lnTo>
                    <a:lnTo>
                      <a:pt x="27" y="21"/>
                    </a:lnTo>
                    <a:lnTo>
                      <a:pt x="28" y="20"/>
                    </a:lnTo>
                    <a:lnTo>
                      <a:pt x="30" y="20"/>
                    </a:lnTo>
                    <a:lnTo>
                      <a:pt x="31" y="19"/>
                    </a:lnTo>
                    <a:lnTo>
                      <a:pt x="33" y="19"/>
                    </a:lnTo>
                    <a:lnTo>
                      <a:pt x="35" y="18"/>
                    </a:lnTo>
                    <a:lnTo>
                      <a:pt x="36" y="17"/>
                    </a:lnTo>
                    <a:lnTo>
                      <a:pt x="38" y="17"/>
                    </a:lnTo>
                    <a:lnTo>
                      <a:pt x="40" y="16"/>
                    </a:lnTo>
                    <a:lnTo>
                      <a:pt x="41" y="15"/>
                    </a:lnTo>
                    <a:lnTo>
                      <a:pt x="43" y="14"/>
                    </a:lnTo>
                    <a:lnTo>
                      <a:pt x="44" y="14"/>
                    </a:lnTo>
                    <a:lnTo>
                      <a:pt x="46" y="13"/>
                    </a:lnTo>
                    <a:lnTo>
                      <a:pt x="48" y="13"/>
                    </a:lnTo>
                    <a:lnTo>
                      <a:pt x="49" y="12"/>
                    </a:lnTo>
                    <a:lnTo>
                      <a:pt x="51" y="11"/>
                    </a:lnTo>
                    <a:lnTo>
                      <a:pt x="52" y="11"/>
                    </a:lnTo>
                    <a:lnTo>
                      <a:pt x="54" y="10"/>
                    </a:lnTo>
                    <a:lnTo>
                      <a:pt x="55" y="9"/>
                    </a:lnTo>
                    <a:lnTo>
                      <a:pt x="57" y="9"/>
                    </a:lnTo>
                    <a:lnTo>
                      <a:pt x="59" y="8"/>
                    </a:lnTo>
                    <a:lnTo>
                      <a:pt x="60" y="7"/>
                    </a:lnTo>
                    <a:lnTo>
                      <a:pt x="62" y="7"/>
                    </a:lnTo>
                    <a:lnTo>
                      <a:pt x="63" y="6"/>
                    </a:lnTo>
                    <a:lnTo>
                      <a:pt x="65" y="5"/>
                    </a:lnTo>
                    <a:lnTo>
                      <a:pt x="66" y="5"/>
                    </a:lnTo>
                    <a:lnTo>
                      <a:pt x="68" y="4"/>
                    </a:lnTo>
                    <a:lnTo>
                      <a:pt x="70" y="4"/>
                    </a:lnTo>
                    <a:lnTo>
                      <a:pt x="71" y="3"/>
                    </a:lnTo>
                    <a:lnTo>
                      <a:pt x="73" y="2"/>
                    </a:lnTo>
                    <a:lnTo>
                      <a:pt x="74"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7" name="Freeform 62"/>
              <p:cNvSpPr>
                <a:spLocks/>
              </p:cNvSpPr>
              <p:nvPr/>
            </p:nvSpPr>
            <p:spPr bwMode="auto">
              <a:xfrm>
                <a:off x="1344" y="2647"/>
                <a:ext cx="78" cy="869"/>
              </a:xfrm>
              <a:custGeom>
                <a:avLst/>
                <a:gdLst>
                  <a:gd name="T0" fmla="*/ 0 w 78"/>
                  <a:gd name="T1" fmla="*/ 869 h 869"/>
                  <a:gd name="T2" fmla="*/ 1 w 78"/>
                  <a:gd name="T3" fmla="*/ 868 h 869"/>
                  <a:gd name="T4" fmla="*/ 3 w 78"/>
                  <a:gd name="T5" fmla="*/ 868 h 869"/>
                  <a:gd name="T6" fmla="*/ 5 w 78"/>
                  <a:gd name="T7" fmla="*/ 867 h 869"/>
                  <a:gd name="T8" fmla="*/ 6 w 78"/>
                  <a:gd name="T9" fmla="*/ 867 h 869"/>
                  <a:gd name="T10" fmla="*/ 8 w 78"/>
                  <a:gd name="T11" fmla="*/ 866 h 869"/>
                  <a:gd name="T12" fmla="*/ 9 w 78"/>
                  <a:gd name="T13" fmla="*/ 19 h 869"/>
                  <a:gd name="T14" fmla="*/ 11 w 78"/>
                  <a:gd name="T15" fmla="*/ 18 h 869"/>
                  <a:gd name="T16" fmla="*/ 13 w 78"/>
                  <a:gd name="T17" fmla="*/ 18 h 869"/>
                  <a:gd name="T18" fmla="*/ 14 w 78"/>
                  <a:gd name="T19" fmla="*/ 17 h 869"/>
                  <a:gd name="T20" fmla="*/ 16 w 78"/>
                  <a:gd name="T21" fmla="*/ 16 h 869"/>
                  <a:gd name="T22" fmla="*/ 17 w 78"/>
                  <a:gd name="T23" fmla="*/ 16 h 869"/>
                  <a:gd name="T24" fmla="*/ 19 w 78"/>
                  <a:gd name="T25" fmla="*/ 15 h 869"/>
                  <a:gd name="T26" fmla="*/ 21 w 78"/>
                  <a:gd name="T27" fmla="*/ 15 h 869"/>
                  <a:gd name="T28" fmla="*/ 22 w 78"/>
                  <a:gd name="T29" fmla="*/ 14 h 869"/>
                  <a:gd name="T30" fmla="*/ 24 w 78"/>
                  <a:gd name="T31" fmla="*/ 13 h 869"/>
                  <a:gd name="T32" fmla="*/ 25 w 78"/>
                  <a:gd name="T33" fmla="*/ 12 h 869"/>
                  <a:gd name="T34" fmla="*/ 27 w 78"/>
                  <a:gd name="T35" fmla="*/ 12 h 869"/>
                  <a:gd name="T36" fmla="*/ 28 w 78"/>
                  <a:gd name="T37" fmla="*/ 11 h 869"/>
                  <a:gd name="T38" fmla="*/ 30 w 78"/>
                  <a:gd name="T39" fmla="*/ 11 h 869"/>
                  <a:gd name="T40" fmla="*/ 31 w 78"/>
                  <a:gd name="T41" fmla="*/ 10 h 869"/>
                  <a:gd name="T42" fmla="*/ 33 w 78"/>
                  <a:gd name="T43" fmla="*/ 9 h 869"/>
                  <a:gd name="T44" fmla="*/ 35 w 78"/>
                  <a:gd name="T45" fmla="*/ 9 h 869"/>
                  <a:gd name="T46" fmla="*/ 36 w 78"/>
                  <a:gd name="T47" fmla="*/ 8 h 869"/>
                  <a:gd name="T48" fmla="*/ 38 w 78"/>
                  <a:gd name="T49" fmla="*/ 7 h 869"/>
                  <a:gd name="T50" fmla="*/ 39 w 78"/>
                  <a:gd name="T51" fmla="*/ 7 h 869"/>
                  <a:gd name="T52" fmla="*/ 41 w 78"/>
                  <a:gd name="T53" fmla="*/ 6 h 869"/>
                  <a:gd name="T54" fmla="*/ 43 w 78"/>
                  <a:gd name="T55" fmla="*/ 5 h 869"/>
                  <a:gd name="T56" fmla="*/ 44 w 78"/>
                  <a:gd name="T57" fmla="*/ 5 h 869"/>
                  <a:gd name="T58" fmla="*/ 46 w 78"/>
                  <a:gd name="T59" fmla="*/ 4 h 869"/>
                  <a:gd name="T60" fmla="*/ 48 w 78"/>
                  <a:gd name="T61" fmla="*/ 3 h 869"/>
                  <a:gd name="T62" fmla="*/ 49 w 78"/>
                  <a:gd name="T63" fmla="*/ 3 h 869"/>
                  <a:gd name="T64" fmla="*/ 51 w 78"/>
                  <a:gd name="T65" fmla="*/ 2 h 869"/>
                  <a:gd name="T66" fmla="*/ 52 w 78"/>
                  <a:gd name="T67" fmla="*/ 2 h 869"/>
                  <a:gd name="T68" fmla="*/ 54 w 78"/>
                  <a:gd name="T69" fmla="*/ 1 h 869"/>
                  <a:gd name="T70" fmla="*/ 56 w 78"/>
                  <a:gd name="T71" fmla="*/ 0 h 869"/>
                  <a:gd name="T72" fmla="*/ 57 w 78"/>
                  <a:gd name="T73" fmla="*/ 0 h 869"/>
                  <a:gd name="T74" fmla="*/ 59 w 78"/>
                  <a:gd name="T75" fmla="*/ 845 h 869"/>
                  <a:gd name="T76" fmla="*/ 60 w 78"/>
                  <a:gd name="T77" fmla="*/ 845 h 869"/>
                  <a:gd name="T78" fmla="*/ 62 w 78"/>
                  <a:gd name="T79" fmla="*/ 844 h 869"/>
                  <a:gd name="T80" fmla="*/ 64 w 78"/>
                  <a:gd name="T81" fmla="*/ 843 h 869"/>
                  <a:gd name="T82" fmla="*/ 65 w 78"/>
                  <a:gd name="T83" fmla="*/ 843 h 869"/>
                  <a:gd name="T84" fmla="*/ 67 w 78"/>
                  <a:gd name="T85" fmla="*/ 842 h 869"/>
                  <a:gd name="T86" fmla="*/ 68 w 78"/>
                  <a:gd name="T87" fmla="*/ 841 h 869"/>
                  <a:gd name="T88" fmla="*/ 70 w 78"/>
                  <a:gd name="T89" fmla="*/ 840 h 869"/>
                  <a:gd name="T90" fmla="*/ 71 w 78"/>
                  <a:gd name="T91" fmla="*/ 840 h 869"/>
                  <a:gd name="T92" fmla="*/ 73 w 78"/>
                  <a:gd name="T93" fmla="*/ 839 h 869"/>
                  <a:gd name="T94" fmla="*/ 75 w 78"/>
                  <a:gd name="T95" fmla="*/ 839 h 869"/>
                  <a:gd name="T96" fmla="*/ 76 w 78"/>
                  <a:gd name="T97" fmla="*/ 838 h 869"/>
                  <a:gd name="T98" fmla="*/ 78 w 78"/>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69">
                    <a:moveTo>
                      <a:pt x="0" y="869"/>
                    </a:moveTo>
                    <a:lnTo>
                      <a:pt x="1" y="868"/>
                    </a:lnTo>
                    <a:lnTo>
                      <a:pt x="3" y="868"/>
                    </a:lnTo>
                    <a:lnTo>
                      <a:pt x="5" y="867"/>
                    </a:lnTo>
                    <a:lnTo>
                      <a:pt x="6" y="867"/>
                    </a:lnTo>
                    <a:lnTo>
                      <a:pt x="8" y="866"/>
                    </a:lnTo>
                    <a:lnTo>
                      <a:pt x="9" y="19"/>
                    </a:lnTo>
                    <a:lnTo>
                      <a:pt x="11" y="18"/>
                    </a:lnTo>
                    <a:lnTo>
                      <a:pt x="13" y="18"/>
                    </a:lnTo>
                    <a:lnTo>
                      <a:pt x="14" y="17"/>
                    </a:lnTo>
                    <a:lnTo>
                      <a:pt x="16" y="16"/>
                    </a:lnTo>
                    <a:lnTo>
                      <a:pt x="17" y="16"/>
                    </a:lnTo>
                    <a:lnTo>
                      <a:pt x="19" y="15"/>
                    </a:lnTo>
                    <a:lnTo>
                      <a:pt x="21" y="15"/>
                    </a:lnTo>
                    <a:lnTo>
                      <a:pt x="22" y="14"/>
                    </a:lnTo>
                    <a:lnTo>
                      <a:pt x="24" y="13"/>
                    </a:lnTo>
                    <a:lnTo>
                      <a:pt x="25" y="12"/>
                    </a:lnTo>
                    <a:lnTo>
                      <a:pt x="27" y="12"/>
                    </a:lnTo>
                    <a:lnTo>
                      <a:pt x="28" y="11"/>
                    </a:lnTo>
                    <a:lnTo>
                      <a:pt x="30" y="11"/>
                    </a:lnTo>
                    <a:lnTo>
                      <a:pt x="31" y="10"/>
                    </a:lnTo>
                    <a:lnTo>
                      <a:pt x="33" y="9"/>
                    </a:lnTo>
                    <a:lnTo>
                      <a:pt x="35" y="9"/>
                    </a:lnTo>
                    <a:lnTo>
                      <a:pt x="36" y="8"/>
                    </a:lnTo>
                    <a:lnTo>
                      <a:pt x="38" y="7"/>
                    </a:lnTo>
                    <a:lnTo>
                      <a:pt x="39" y="7"/>
                    </a:lnTo>
                    <a:lnTo>
                      <a:pt x="41" y="6"/>
                    </a:lnTo>
                    <a:lnTo>
                      <a:pt x="43" y="5"/>
                    </a:lnTo>
                    <a:lnTo>
                      <a:pt x="44" y="5"/>
                    </a:lnTo>
                    <a:lnTo>
                      <a:pt x="46" y="4"/>
                    </a:lnTo>
                    <a:lnTo>
                      <a:pt x="48" y="3"/>
                    </a:lnTo>
                    <a:lnTo>
                      <a:pt x="49" y="3"/>
                    </a:lnTo>
                    <a:lnTo>
                      <a:pt x="51" y="2"/>
                    </a:lnTo>
                    <a:lnTo>
                      <a:pt x="52" y="2"/>
                    </a:lnTo>
                    <a:lnTo>
                      <a:pt x="54" y="1"/>
                    </a:lnTo>
                    <a:lnTo>
                      <a:pt x="56" y="0"/>
                    </a:lnTo>
                    <a:lnTo>
                      <a:pt x="57" y="0"/>
                    </a:lnTo>
                    <a:lnTo>
                      <a:pt x="59" y="845"/>
                    </a:lnTo>
                    <a:lnTo>
                      <a:pt x="60" y="845"/>
                    </a:lnTo>
                    <a:lnTo>
                      <a:pt x="62" y="844"/>
                    </a:lnTo>
                    <a:lnTo>
                      <a:pt x="64" y="843"/>
                    </a:lnTo>
                    <a:lnTo>
                      <a:pt x="65" y="843"/>
                    </a:lnTo>
                    <a:lnTo>
                      <a:pt x="67" y="842"/>
                    </a:lnTo>
                    <a:lnTo>
                      <a:pt x="68" y="841"/>
                    </a:lnTo>
                    <a:lnTo>
                      <a:pt x="70" y="840"/>
                    </a:lnTo>
                    <a:lnTo>
                      <a:pt x="71" y="840"/>
                    </a:lnTo>
                    <a:lnTo>
                      <a:pt x="73" y="839"/>
                    </a:lnTo>
                    <a:lnTo>
                      <a:pt x="75" y="839"/>
                    </a:lnTo>
                    <a:lnTo>
                      <a:pt x="76" y="838"/>
                    </a:lnTo>
                    <a:lnTo>
                      <a:pt x="78"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8" name="Freeform 63"/>
              <p:cNvSpPr>
                <a:spLocks/>
              </p:cNvSpPr>
              <p:nvPr/>
            </p:nvSpPr>
            <p:spPr bwMode="auto">
              <a:xfrm>
                <a:off x="1422" y="3452"/>
                <a:ext cx="78" cy="32"/>
              </a:xfrm>
              <a:custGeom>
                <a:avLst/>
                <a:gdLst>
                  <a:gd name="T0" fmla="*/ 0 w 78"/>
                  <a:gd name="T1" fmla="*/ 32 h 32"/>
                  <a:gd name="T2" fmla="*/ 1 w 78"/>
                  <a:gd name="T3" fmla="*/ 32 h 32"/>
                  <a:gd name="T4" fmla="*/ 3 w 78"/>
                  <a:gd name="T5" fmla="*/ 31 h 32"/>
                  <a:gd name="T6" fmla="*/ 4 w 78"/>
                  <a:gd name="T7" fmla="*/ 30 h 32"/>
                  <a:gd name="T8" fmla="*/ 6 w 78"/>
                  <a:gd name="T9" fmla="*/ 30 h 32"/>
                  <a:gd name="T10" fmla="*/ 8 w 78"/>
                  <a:gd name="T11" fmla="*/ 29 h 32"/>
                  <a:gd name="T12" fmla="*/ 9 w 78"/>
                  <a:gd name="T13" fmla="*/ 28 h 32"/>
                  <a:gd name="T14" fmla="*/ 11 w 78"/>
                  <a:gd name="T15" fmla="*/ 28 h 32"/>
                  <a:gd name="T16" fmla="*/ 13 w 78"/>
                  <a:gd name="T17" fmla="*/ 27 h 32"/>
                  <a:gd name="T18" fmla="*/ 14 w 78"/>
                  <a:gd name="T19" fmla="*/ 26 h 32"/>
                  <a:gd name="T20" fmla="*/ 16 w 78"/>
                  <a:gd name="T21" fmla="*/ 26 h 32"/>
                  <a:gd name="T22" fmla="*/ 17 w 78"/>
                  <a:gd name="T23" fmla="*/ 25 h 32"/>
                  <a:gd name="T24" fmla="*/ 19 w 78"/>
                  <a:gd name="T25" fmla="*/ 25 h 32"/>
                  <a:gd name="T26" fmla="*/ 21 w 78"/>
                  <a:gd name="T27" fmla="*/ 24 h 32"/>
                  <a:gd name="T28" fmla="*/ 22 w 78"/>
                  <a:gd name="T29" fmla="*/ 23 h 32"/>
                  <a:gd name="T30" fmla="*/ 24 w 78"/>
                  <a:gd name="T31" fmla="*/ 22 h 32"/>
                  <a:gd name="T32" fmla="*/ 25 w 78"/>
                  <a:gd name="T33" fmla="*/ 22 h 32"/>
                  <a:gd name="T34" fmla="*/ 27 w 78"/>
                  <a:gd name="T35" fmla="*/ 21 h 32"/>
                  <a:gd name="T36" fmla="*/ 29 w 78"/>
                  <a:gd name="T37" fmla="*/ 20 h 32"/>
                  <a:gd name="T38" fmla="*/ 30 w 78"/>
                  <a:gd name="T39" fmla="*/ 20 h 32"/>
                  <a:gd name="T40" fmla="*/ 32 w 78"/>
                  <a:gd name="T41" fmla="*/ 19 h 32"/>
                  <a:gd name="T42" fmla="*/ 33 w 78"/>
                  <a:gd name="T43" fmla="*/ 19 h 32"/>
                  <a:gd name="T44" fmla="*/ 35 w 78"/>
                  <a:gd name="T45" fmla="*/ 18 h 32"/>
                  <a:gd name="T46" fmla="*/ 37 w 78"/>
                  <a:gd name="T47" fmla="*/ 17 h 32"/>
                  <a:gd name="T48" fmla="*/ 38 w 78"/>
                  <a:gd name="T49" fmla="*/ 17 h 32"/>
                  <a:gd name="T50" fmla="*/ 40 w 78"/>
                  <a:gd name="T51" fmla="*/ 16 h 32"/>
                  <a:gd name="T52" fmla="*/ 41 w 78"/>
                  <a:gd name="T53" fmla="*/ 15 h 32"/>
                  <a:gd name="T54" fmla="*/ 43 w 78"/>
                  <a:gd name="T55" fmla="*/ 15 h 32"/>
                  <a:gd name="T56" fmla="*/ 44 w 78"/>
                  <a:gd name="T57" fmla="*/ 14 h 32"/>
                  <a:gd name="T58" fmla="*/ 46 w 78"/>
                  <a:gd name="T59" fmla="*/ 13 h 32"/>
                  <a:gd name="T60" fmla="*/ 47 w 78"/>
                  <a:gd name="T61" fmla="*/ 13 h 32"/>
                  <a:gd name="T62" fmla="*/ 49 w 78"/>
                  <a:gd name="T63" fmla="*/ 12 h 32"/>
                  <a:gd name="T64" fmla="*/ 51 w 78"/>
                  <a:gd name="T65" fmla="*/ 11 h 32"/>
                  <a:gd name="T66" fmla="*/ 52 w 78"/>
                  <a:gd name="T67" fmla="*/ 11 h 32"/>
                  <a:gd name="T68" fmla="*/ 54 w 78"/>
                  <a:gd name="T69" fmla="*/ 10 h 32"/>
                  <a:gd name="T70" fmla="*/ 56 w 78"/>
                  <a:gd name="T71" fmla="*/ 10 h 32"/>
                  <a:gd name="T72" fmla="*/ 57 w 78"/>
                  <a:gd name="T73" fmla="*/ 9 h 32"/>
                  <a:gd name="T74" fmla="*/ 59 w 78"/>
                  <a:gd name="T75" fmla="*/ 8 h 32"/>
                  <a:gd name="T76" fmla="*/ 60 w 78"/>
                  <a:gd name="T77" fmla="*/ 7 h 32"/>
                  <a:gd name="T78" fmla="*/ 62 w 78"/>
                  <a:gd name="T79" fmla="*/ 7 h 32"/>
                  <a:gd name="T80" fmla="*/ 64 w 78"/>
                  <a:gd name="T81" fmla="*/ 6 h 32"/>
                  <a:gd name="T82" fmla="*/ 65 w 78"/>
                  <a:gd name="T83" fmla="*/ 6 h 32"/>
                  <a:gd name="T84" fmla="*/ 67 w 78"/>
                  <a:gd name="T85" fmla="*/ 5 h 32"/>
                  <a:gd name="T86" fmla="*/ 68 w 78"/>
                  <a:gd name="T87" fmla="*/ 4 h 32"/>
                  <a:gd name="T88" fmla="*/ 70 w 78"/>
                  <a:gd name="T89" fmla="*/ 4 h 32"/>
                  <a:gd name="T90" fmla="*/ 72 w 78"/>
                  <a:gd name="T91" fmla="*/ 3 h 32"/>
                  <a:gd name="T92" fmla="*/ 73 w 78"/>
                  <a:gd name="T93" fmla="*/ 2 h 32"/>
                  <a:gd name="T94" fmla="*/ 75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2"/>
                    </a:lnTo>
                    <a:lnTo>
                      <a:pt x="3" y="31"/>
                    </a:lnTo>
                    <a:lnTo>
                      <a:pt x="4" y="30"/>
                    </a:lnTo>
                    <a:lnTo>
                      <a:pt x="6" y="30"/>
                    </a:lnTo>
                    <a:lnTo>
                      <a:pt x="8" y="29"/>
                    </a:lnTo>
                    <a:lnTo>
                      <a:pt x="9" y="28"/>
                    </a:lnTo>
                    <a:lnTo>
                      <a:pt x="11" y="28"/>
                    </a:lnTo>
                    <a:lnTo>
                      <a:pt x="13" y="27"/>
                    </a:lnTo>
                    <a:lnTo>
                      <a:pt x="14" y="26"/>
                    </a:lnTo>
                    <a:lnTo>
                      <a:pt x="16" y="26"/>
                    </a:lnTo>
                    <a:lnTo>
                      <a:pt x="17" y="25"/>
                    </a:lnTo>
                    <a:lnTo>
                      <a:pt x="19" y="25"/>
                    </a:lnTo>
                    <a:lnTo>
                      <a:pt x="21" y="24"/>
                    </a:lnTo>
                    <a:lnTo>
                      <a:pt x="22" y="23"/>
                    </a:lnTo>
                    <a:lnTo>
                      <a:pt x="24" y="22"/>
                    </a:lnTo>
                    <a:lnTo>
                      <a:pt x="25" y="22"/>
                    </a:lnTo>
                    <a:lnTo>
                      <a:pt x="27" y="21"/>
                    </a:lnTo>
                    <a:lnTo>
                      <a:pt x="29" y="20"/>
                    </a:lnTo>
                    <a:lnTo>
                      <a:pt x="30" y="20"/>
                    </a:lnTo>
                    <a:lnTo>
                      <a:pt x="32" y="19"/>
                    </a:lnTo>
                    <a:lnTo>
                      <a:pt x="33" y="19"/>
                    </a:lnTo>
                    <a:lnTo>
                      <a:pt x="35" y="18"/>
                    </a:lnTo>
                    <a:lnTo>
                      <a:pt x="37" y="17"/>
                    </a:lnTo>
                    <a:lnTo>
                      <a:pt x="38" y="17"/>
                    </a:lnTo>
                    <a:lnTo>
                      <a:pt x="40" y="16"/>
                    </a:lnTo>
                    <a:lnTo>
                      <a:pt x="41" y="15"/>
                    </a:lnTo>
                    <a:lnTo>
                      <a:pt x="43" y="15"/>
                    </a:lnTo>
                    <a:lnTo>
                      <a:pt x="44" y="14"/>
                    </a:lnTo>
                    <a:lnTo>
                      <a:pt x="46" y="13"/>
                    </a:lnTo>
                    <a:lnTo>
                      <a:pt x="47" y="13"/>
                    </a:lnTo>
                    <a:lnTo>
                      <a:pt x="49" y="12"/>
                    </a:lnTo>
                    <a:lnTo>
                      <a:pt x="51" y="11"/>
                    </a:lnTo>
                    <a:lnTo>
                      <a:pt x="52" y="11"/>
                    </a:lnTo>
                    <a:lnTo>
                      <a:pt x="54" y="10"/>
                    </a:lnTo>
                    <a:lnTo>
                      <a:pt x="56" y="10"/>
                    </a:lnTo>
                    <a:lnTo>
                      <a:pt x="57" y="9"/>
                    </a:lnTo>
                    <a:lnTo>
                      <a:pt x="59" y="8"/>
                    </a:lnTo>
                    <a:lnTo>
                      <a:pt x="60" y="7"/>
                    </a:lnTo>
                    <a:lnTo>
                      <a:pt x="62" y="7"/>
                    </a:lnTo>
                    <a:lnTo>
                      <a:pt x="64" y="6"/>
                    </a:lnTo>
                    <a:lnTo>
                      <a:pt x="65" y="6"/>
                    </a:lnTo>
                    <a:lnTo>
                      <a:pt x="67" y="5"/>
                    </a:lnTo>
                    <a:lnTo>
                      <a:pt x="68" y="4"/>
                    </a:lnTo>
                    <a:lnTo>
                      <a:pt x="70" y="4"/>
                    </a:lnTo>
                    <a:lnTo>
                      <a:pt x="72" y="3"/>
                    </a:lnTo>
                    <a:lnTo>
                      <a:pt x="73" y="2"/>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9" name="Freeform 64"/>
              <p:cNvSpPr>
                <a:spLocks/>
              </p:cNvSpPr>
              <p:nvPr/>
            </p:nvSpPr>
            <p:spPr bwMode="auto">
              <a:xfrm>
                <a:off x="1500" y="2577"/>
                <a:ext cx="78" cy="875"/>
              </a:xfrm>
              <a:custGeom>
                <a:avLst/>
                <a:gdLst>
                  <a:gd name="T0" fmla="*/ 0 w 78"/>
                  <a:gd name="T1" fmla="*/ 875 h 875"/>
                  <a:gd name="T2" fmla="*/ 2 w 78"/>
                  <a:gd name="T3" fmla="*/ 875 h 875"/>
                  <a:gd name="T4" fmla="*/ 3 w 78"/>
                  <a:gd name="T5" fmla="*/ 874 h 875"/>
                  <a:gd name="T6" fmla="*/ 5 w 78"/>
                  <a:gd name="T7" fmla="*/ 873 h 875"/>
                  <a:gd name="T8" fmla="*/ 6 w 78"/>
                  <a:gd name="T9" fmla="*/ 873 h 875"/>
                  <a:gd name="T10" fmla="*/ 8 w 78"/>
                  <a:gd name="T11" fmla="*/ 872 h 875"/>
                  <a:gd name="T12" fmla="*/ 9 w 78"/>
                  <a:gd name="T13" fmla="*/ 872 h 875"/>
                  <a:gd name="T14" fmla="*/ 11 w 78"/>
                  <a:gd name="T15" fmla="*/ 871 h 875"/>
                  <a:gd name="T16" fmla="*/ 13 w 78"/>
                  <a:gd name="T17" fmla="*/ 870 h 875"/>
                  <a:gd name="T18" fmla="*/ 14 w 78"/>
                  <a:gd name="T19" fmla="*/ 870 h 875"/>
                  <a:gd name="T20" fmla="*/ 16 w 78"/>
                  <a:gd name="T21" fmla="*/ 23 h 875"/>
                  <a:gd name="T22" fmla="*/ 17 w 78"/>
                  <a:gd name="T23" fmla="*/ 22 h 875"/>
                  <a:gd name="T24" fmla="*/ 19 w 78"/>
                  <a:gd name="T25" fmla="*/ 21 h 875"/>
                  <a:gd name="T26" fmla="*/ 21 w 78"/>
                  <a:gd name="T27" fmla="*/ 21 h 875"/>
                  <a:gd name="T28" fmla="*/ 22 w 78"/>
                  <a:gd name="T29" fmla="*/ 20 h 875"/>
                  <a:gd name="T30" fmla="*/ 24 w 78"/>
                  <a:gd name="T31" fmla="*/ 20 h 875"/>
                  <a:gd name="T32" fmla="*/ 25 w 78"/>
                  <a:gd name="T33" fmla="*/ 19 h 875"/>
                  <a:gd name="T34" fmla="*/ 27 w 78"/>
                  <a:gd name="T35" fmla="*/ 18 h 875"/>
                  <a:gd name="T36" fmla="*/ 29 w 78"/>
                  <a:gd name="T37" fmla="*/ 17 h 875"/>
                  <a:gd name="T38" fmla="*/ 30 w 78"/>
                  <a:gd name="T39" fmla="*/ 17 h 875"/>
                  <a:gd name="T40" fmla="*/ 32 w 78"/>
                  <a:gd name="T41" fmla="*/ 16 h 875"/>
                  <a:gd name="T42" fmla="*/ 33 w 78"/>
                  <a:gd name="T43" fmla="*/ 15 h 875"/>
                  <a:gd name="T44" fmla="*/ 35 w 78"/>
                  <a:gd name="T45" fmla="*/ 15 h 875"/>
                  <a:gd name="T46" fmla="*/ 37 w 78"/>
                  <a:gd name="T47" fmla="*/ 14 h 875"/>
                  <a:gd name="T48" fmla="*/ 38 w 78"/>
                  <a:gd name="T49" fmla="*/ 14 h 875"/>
                  <a:gd name="T50" fmla="*/ 40 w 78"/>
                  <a:gd name="T51" fmla="*/ 13 h 875"/>
                  <a:gd name="T52" fmla="*/ 42 w 78"/>
                  <a:gd name="T53" fmla="*/ 12 h 875"/>
                  <a:gd name="T54" fmla="*/ 43 w 78"/>
                  <a:gd name="T55" fmla="*/ 11 h 875"/>
                  <a:gd name="T56" fmla="*/ 45 w 78"/>
                  <a:gd name="T57" fmla="*/ 11 h 875"/>
                  <a:gd name="T58" fmla="*/ 46 w 78"/>
                  <a:gd name="T59" fmla="*/ 10 h 875"/>
                  <a:gd name="T60" fmla="*/ 48 w 78"/>
                  <a:gd name="T61" fmla="*/ 10 h 875"/>
                  <a:gd name="T62" fmla="*/ 49 w 78"/>
                  <a:gd name="T63" fmla="*/ 9 h 875"/>
                  <a:gd name="T64" fmla="*/ 51 w 78"/>
                  <a:gd name="T65" fmla="*/ 8 h 875"/>
                  <a:gd name="T66" fmla="*/ 53 w 78"/>
                  <a:gd name="T67" fmla="*/ 8 h 875"/>
                  <a:gd name="T68" fmla="*/ 54 w 78"/>
                  <a:gd name="T69" fmla="*/ 7 h 875"/>
                  <a:gd name="T70" fmla="*/ 56 w 78"/>
                  <a:gd name="T71" fmla="*/ 6 h 875"/>
                  <a:gd name="T72" fmla="*/ 57 w 78"/>
                  <a:gd name="T73" fmla="*/ 6 h 875"/>
                  <a:gd name="T74" fmla="*/ 59 w 78"/>
                  <a:gd name="T75" fmla="*/ 5 h 875"/>
                  <a:gd name="T76" fmla="*/ 60 w 78"/>
                  <a:gd name="T77" fmla="*/ 4 h 875"/>
                  <a:gd name="T78" fmla="*/ 62 w 78"/>
                  <a:gd name="T79" fmla="*/ 4 h 875"/>
                  <a:gd name="T80" fmla="*/ 64 w 78"/>
                  <a:gd name="T81" fmla="*/ 3 h 875"/>
                  <a:gd name="T82" fmla="*/ 65 w 78"/>
                  <a:gd name="T83" fmla="*/ 2 h 875"/>
                  <a:gd name="T84" fmla="*/ 67 w 78"/>
                  <a:gd name="T85" fmla="*/ 2 h 875"/>
                  <a:gd name="T86" fmla="*/ 68 w 78"/>
                  <a:gd name="T87" fmla="*/ 1 h 875"/>
                  <a:gd name="T88" fmla="*/ 70 w 78"/>
                  <a:gd name="T89" fmla="*/ 0 h 875"/>
                  <a:gd name="T90" fmla="*/ 72 w 78"/>
                  <a:gd name="T91" fmla="*/ 846 h 875"/>
                  <a:gd name="T92" fmla="*/ 73 w 78"/>
                  <a:gd name="T93" fmla="*/ 845 h 875"/>
                  <a:gd name="T94" fmla="*/ 75 w 78"/>
                  <a:gd name="T95" fmla="*/ 845 h 875"/>
                  <a:gd name="T96" fmla="*/ 76 w 78"/>
                  <a:gd name="T97" fmla="*/ 844 h 875"/>
                  <a:gd name="T98" fmla="*/ 78 w 78"/>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5">
                    <a:moveTo>
                      <a:pt x="0" y="875"/>
                    </a:moveTo>
                    <a:lnTo>
                      <a:pt x="2" y="875"/>
                    </a:lnTo>
                    <a:lnTo>
                      <a:pt x="3" y="874"/>
                    </a:lnTo>
                    <a:lnTo>
                      <a:pt x="5" y="873"/>
                    </a:lnTo>
                    <a:lnTo>
                      <a:pt x="6" y="873"/>
                    </a:lnTo>
                    <a:lnTo>
                      <a:pt x="8" y="872"/>
                    </a:lnTo>
                    <a:lnTo>
                      <a:pt x="9" y="872"/>
                    </a:lnTo>
                    <a:lnTo>
                      <a:pt x="11" y="871"/>
                    </a:lnTo>
                    <a:lnTo>
                      <a:pt x="13" y="870"/>
                    </a:lnTo>
                    <a:lnTo>
                      <a:pt x="14" y="870"/>
                    </a:lnTo>
                    <a:lnTo>
                      <a:pt x="16" y="23"/>
                    </a:lnTo>
                    <a:lnTo>
                      <a:pt x="17" y="22"/>
                    </a:lnTo>
                    <a:lnTo>
                      <a:pt x="19" y="21"/>
                    </a:lnTo>
                    <a:lnTo>
                      <a:pt x="21" y="21"/>
                    </a:lnTo>
                    <a:lnTo>
                      <a:pt x="22" y="20"/>
                    </a:lnTo>
                    <a:lnTo>
                      <a:pt x="24" y="20"/>
                    </a:lnTo>
                    <a:lnTo>
                      <a:pt x="25" y="19"/>
                    </a:lnTo>
                    <a:lnTo>
                      <a:pt x="27" y="18"/>
                    </a:lnTo>
                    <a:lnTo>
                      <a:pt x="29" y="17"/>
                    </a:lnTo>
                    <a:lnTo>
                      <a:pt x="30" y="17"/>
                    </a:lnTo>
                    <a:lnTo>
                      <a:pt x="32" y="16"/>
                    </a:lnTo>
                    <a:lnTo>
                      <a:pt x="33" y="15"/>
                    </a:lnTo>
                    <a:lnTo>
                      <a:pt x="35" y="15"/>
                    </a:lnTo>
                    <a:lnTo>
                      <a:pt x="37" y="14"/>
                    </a:lnTo>
                    <a:lnTo>
                      <a:pt x="38" y="14"/>
                    </a:lnTo>
                    <a:lnTo>
                      <a:pt x="40" y="13"/>
                    </a:lnTo>
                    <a:lnTo>
                      <a:pt x="42" y="12"/>
                    </a:lnTo>
                    <a:lnTo>
                      <a:pt x="43" y="11"/>
                    </a:lnTo>
                    <a:lnTo>
                      <a:pt x="45" y="11"/>
                    </a:lnTo>
                    <a:lnTo>
                      <a:pt x="46" y="10"/>
                    </a:lnTo>
                    <a:lnTo>
                      <a:pt x="48" y="10"/>
                    </a:lnTo>
                    <a:lnTo>
                      <a:pt x="49" y="9"/>
                    </a:lnTo>
                    <a:lnTo>
                      <a:pt x="51" y="8"/>
                    </a:lnTo>
                    <a:lnTo>
                      <a:pt x="53" y="8"/>
                    </a:lnTo>
                    <a:lnTo>
                      <a:pt x="54" y="7"/>
                    </a:lnTo>
                    <a:lnTo>
                      <a:pt x="56" y="6"/>
                    </a:lnTo>
                    <a:lnTo>
                      <a:pt x="57" y="6"/>
                    </a:lnTo>
                    <a:lnTo>
                      <a:pt x="59" y="5"/>
                    </a:lnTo>
                    <a:lnTo>
                      <a:pt x="60" y="4"/>
                    </a:lnTo>
                    <a:lnTo>
                      <a:pt x="62" y="4"/>
                    </a:lnTo>
                    <a:lnTo>
                      <a:pt x="64" y="3"/>
                    </a:lnTo>
                    <a:lnTo>
                      <a:pt x="65" y="2"/>
                    </a:lnTo>
                    <a:lnTo>
                      <a:pt x="67" y="2"/>
                    </a:lnTo>
                    <a:lnTo>
                      <a:pt x="68" y="1"/>
                    </a:lnTo>
                    <a:lnTo>
                      <a:pt x="70" y="0"/>
                    </a:lnTo>
                    <a:lnTo>
                      <a:pt x="72" y="846"/>
                    </a:lnTo>
                    <a:lnTo>
                      <a:pt x="73" y="845"/>
                    </a:lnTo>
                    <a:lnTo>
                      <a:pt x="75" y="845"/>
                    </a:lnTo>
                    <a:lnTo>
                      <a:pt x="76" y="844"/>
                    </a:lnTo>
                    <a:lnTo>
                      <a:pt x="78"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0" name="Freeform 65"/>
              <p:cNvSpPr>
                <a:spLocks/>
              </p:cNvSpPr>
              <p:nvPr/>
            </p:nvSpPr>
            <p:spPr bwMode="auto">
              <a:xfrm>
                <a:off x="1578" y="3388"/>
                <a:ext cx="78" cy="32"/>
              </a:xfrm>
              <a:custGeom>
                <a:avLst/>
                <a:gdLst>
                  <a:gd name="T0" fmla="*/ 0 w 78"/>
                  <a:gd name="T1" fmla="*/ 32 h 32"/>
                  <a:gd name="T2" fmla="*/ 2 w 78"/>
                  <a:gd name="T3" fmla="*/ 32 h 32"/>
                  <a:gd name="T4" fmla="*/ 3 w 78"/>
                  <a:gd name="T5" fmla="*/ 31 h 32"/>
                  <a:gd name="T6" fmla="*/ 5 w 78"/>
                  <a:gd name="T7" fmla="*/ 31 h 32"/>
                  <a:gd name="T8" fmla="*/ 7 w 78"/>
                  <a:gd name="T9" fmla="*/ 30 h 32"/>
                  <a:gd name="T10" fmla="*/ 8 w 78"/>
                  <a:gd name="T11" fmla="*/ 29 h 32"/>
                  <a:gd name="T12" fmla="*/ 10 w 78"/>
                  <a:gd name="T13" fmla="*/ 28 h 32"/>
                  <a:gd name="T14" fmla="*/ 11 w 78"/>
                  <a:gd name="T15" fmla="*/ 28 h 32"/>
                  <a:gd name="T16" fmla="*/ 13 w 78"/>
                  <a:gd name="T17" fmla="*/ 27 h 32"/>
                  <a:gd name="T18" fmla="*/ 15 w 78"/>
                  <a:gd name="T19" fmla="*/ 27 h 32"/>
                  <a:gd name="T20" fmla="*/ 16 w 78"/>
                  <a:gd name="T21" fmla="*/ 26 h 32"/>
                  <a:gd name="T22" fmla="*/ 18 w 78"/>
                  <a:gd name="T23" fmla="*/ 25 h 32"/>
                  <a:gd name="T24" fmla="*/ 19 w 78"/>
                  <a:gd name="T25" fmla="*/ 25 h 32"/>
                  <a:gd name="T26" fmla="*/ 21 w 78"/>
                  <a:gd name="T27" fmla="*/ 24 h 32"/>
                  <a:gd name="T28" fmla="*/ 22 w 78"/>
                  <a:gd name="T29" fmla="*/ 23 h 32"/>
                  <a:gd name="T30" fmla="*/ 24 w 78"/>
                  <a:gd name="T31" fmla="*/ 22 h 32"/>
                  <a:gd name="T32" fmla="*/ 26 w 78"/>
                  <a:gd name="T33" fmla="*/ 22 h 32"/>
                  <a:gd name="T34" fmla="*/ 27 w 78"/>
                  <a:gd name="T35" fmla="*/ 21 h 32"/>
                  <a:gd name="T36" fmla="*/ 29 w 78"/>
                  <a:gd name="T37" fmla="*/ 21 h 32"/>
                  <a:gd name="T38" fmla="*/ 30 w 78"/>
                  <a:gd name="T39" fmla="*/ 20 h 32"/>
                  <a:gd name="T40" fmla="*/ 32 w 78"/>
                  <a:gd name="T41" fmla="*/ 19 h 32"/>
                  <a:gd name="T42" fmla="*/ 33 w 78"/>
                  <a:gd name="T43" fmla="*/ 19 h 32"/>
                  <a:gd name="T44" fmla="*/ 35 w 78"/>
                  <a:gd name="T45" fmla="*/ 18 h 32"/>
                  <a:gd name="T46" fmla="*/ 37 w 78"/>
                  <a:gd name="T47" fmla="*/ 17 h 32"/>
                  <a:gd name="T48" fmla="*/ 38 w 78"/>
                  <a:gd name="T49" fmla="*/ 17 h 32"/>
                  <a:gd name="T50" fmla="*/ 40 w 78"/>
                  <a:gd name="T51" fmla="*/ 16 h 32"/>
                  <a:gd name="T52" fmla="*/ 41 w 78"/>
                  <a:gd name="T53" fmla="*/ 15 h 32"/>
                  <a:gd name="T54" fmla="*/ 43 w 78"/>
                  <a:gd name="T55" fmla="*/ 15 h 32"/>
                  <a:gd name="T56" fmla="*/ 45 w 78"/>
                  <a:gd name="T57" fmla="*/ 14 h 32"/>
                  <a:gd name="T58" fmla="*/ 46 w 78"/>
                  <a:gd name="T59" fmla="*/ 13 h 32"/>
                  <a:gd name="T60" fmla="*/ 48 w 78"/>
                  <a:gd name="T61" fmla="*/ 13 h 32"/>
                  <a:gd name="T62" fmla="*/ 50 w 78"/>
                  <a:gd name="T63" fmla="*/ 12 h 32"/>
                  <a:gd name="T64" fmla="*/ 51 w 78"/>
                  <a:gd name="T65" fmla="*/ 12 h 32"/>
                  <a:gd name="T66" fmla="*/ 53 w 78"/>
                  <a:gd name="T67" fmla="*/ 11 h 32"/>
                  <a:gd name="T68" fmla="*/ 54 w 78"/>
                  <a:gd name="T69" fmla="*/ 10 h 32"/>
                  <a:gd name="T70" fmla="*/ 56 w 78"/>
                  <a:gd name="T71" fmla="*/ 10 h 32"/>
                  <a:gd name="T72" fmla="*/ 58 w 78"/>
                  <a:gd name="T73" fmla="*/ 9 h 32"/>
                  <a:gd name="T74" fmla="*/ 59 w 78"/>
                  <a:gd name="T75" fmla="*/ 8 h 32"/>
                  <a:gd name="T76" fmla="*/ 61 w 78"/>
                  <a:gd name="T77" fmla="*/ 8 h 32"/>
                  <a:gd name="T78" fmla="*/ 62 w 78"/>
                  <a:gd name="T79" fmla="*/ 7 h 32"/>
                  <a:gd name="T80" fmla="*/ 64 w 78"/>
                  <a:gd name="T81" fmla="*/ 6 h 32"/>
                  <a:gd name="T82" fmla="*/ 66 w 78"/>
                  <a:gd name="T83" fmla="*/ 6 h 32"/>
                  <a:gd name="T84" fmla="*/ 67 w 78"/>
                  <a:gd name="T85" fmla="*/ 5 h 32"/>
                  <a:gd name="T86" fmla="*/ 69 w 78"/>
                  <a:gd name="T87" fmla="*/ 4 h 32"/>
                  <a:gd name="T88" fmla="*/ 70 w 78"/>
                  <a:gd name="T89" fmla="*/ 4 h 32"/>
                  <a:gd name="T90" fmla="*/ 72 w 78"/>
                  <a:gd name="T91" fmla="*/ 3 h 32"/>
                  <a:gd name="T92" fmla="*/ 73 w 78"/>
                  <a:gd name="T93" fmla="*/ 3 h 32"/>
                  <a:gd name="T94" fmla="*/ 75 w 78"/>
                  <a:gd name="T95" fmla="*/ 2 h 32"/>
                  <a:gd name="T96" fmla="*/ 76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2"/>
                    </a:lnTo>
                    <a:lnTo>
                      <a:pt x="3" y="31"/>
                    </a:lnTo>
                    <a:lnTo>
                      <a:pt x="5" y="31"/>
                    </a:lnTo>
                    <a:lnTo>
                      <a:pt x="7" y="30"/>
                    </a:lnTo>
                    <a:lnTo>
                      <a:pt x="8" y="29"/>
                    </a:lnTo>
                    <a:lnTo>
                      <a:pt x="10" y="28"/>
                    </a:lnTo>
                    <a:lnTo>
                      <a:pt x="11" y="28"/>
                    </a:lnTo>
                    <a:lnTo>
                      <a:pt x="13" y="27"/>
                    </a:lnTo>
                    <a:lnTo>
                      <a:pt x="15" y="27"/>
                    </a:lnTo>
                    <a:lnTo>
                      <a:pt x="16" y="26"/>
                    </a:lnTo>
                    <a:lnTo>
                      <a:pt x="18" y="25"/>
                    </a:lnTo>
                    <a:lnTo>
                      <a:pt x="19" y="25"/>
                    </a:lnTo>
                    <a:lnTo>
                      <a:pt x="21" y="24"/>
                    </a:lnTo>
                    <a:lnTo>
                      <a:pt x="22" y="23"/>
                    </a:lnTo>
                    <a:lnTo>
                      <a:pt x="24" y="22"/>
                    </a:lnTo>
                    <a:lnTo>
                      <a:pt x="26" y="22"/>
                    </a:lnTo>
                    <a:lnTo>
                      <a:pt x="27" y="21"/>
                    </a:lnTo>
                    <a:lnTo>
                      <a:pt x="29" y="21"/>
                    </a:lnTo>
                    <a:lnTo>
                      <a:pt x="30" y="20"/>
                    </a:lnTo>
                    <a:lnTo>
                      <a:pt x="32" y="19"/>
                    </a:lnTo>
                    <a:lnTo>
                      <a:pt x="33" y="19"/>
                    </a:lnTo>
                    <a:lnTo>
                      <a:pt x="35" y="18"/>
                    </a:lnTo>
                    <a:lnTo>
                      <a:pt x="37" y="17"/>
                    </a:lnTo>
                    <a:lnTo>
                      <a:pt x="38" y="17"/>
                    </a:lnTo>
                    <a:lnTo>
                      <a:pt x="40" y="16"/>
                    </a:lnTo>
                    <a:lnTo>
                      <a:pt x="41" y="15"/>
                    </a:lnTo>
                    <a:lnTo>
                      <a:pt x="43" y="15"/>
                    </a:lnTo>
                    <a:lnTo>
                      <a:pt x="45" y="14"/>
                    </a:lnTo>
                    <a:lnTo>
                      <a:pt x="46" y="13"/>
                    </a:lnTo>
                    <a:lnTo>
                      <a:pt x="48" y="13"/>
                    </a:lnTo>
                    <a:lnTo>
                      <a:pt x="50" y="12"/>
                    </a:lnTo>
                    <a:lnTo>
                      <a:pt x="51" y="12"/>
                    </a:lnTo>
                    <a:lnTo>
                      <a:pt x="53" y="11"/>
                    </a:lnTo>
                    <a:lnTo>
                      <a:pt x="54" y="10"/>
                    </a:lnTo>
                    <a:lnTo>
                      <a:pt x="56" y="10"/>
                    </a:lnTo>
                    <a:lnTo>
                      <a:pt x="58" y="9"/>
                    </a:lnTo>
                    <a:lnTo>
                      <a:pt x="59" y="8"/>
                    </a:lnTo>
                    <a:lnTo>
                      <a:pt x="61" y="8"/>
                    </a:lnTo>
                    <a:lnTo>
                      <a:pt x="62" y="7"/>
                    </a:lnTo>
                    <a:lnTo>
                      <a:pt x="64" y="6"/>
                    </a:lnTo>
                    <a:lnTo>
                      <a:pt x="66" y="6"/>
                    </a:lnTo>
                    <a:lnTo>
                      <a:pt x="67" y="5"/>
                    </a:lnTo>
                    <a:lnTo>
                      <a:pt x="69" y="4"/>
                    </a:lnTo>
                    <a:lnTo>
                      <a:pt x="70" y="4"/>
                    </a:lnTo>
                    <a:lnTo>
                      <a:pt x="72" y="3"/>
                    </a:lnTo>
                    <a:lnTo>
                      <a:pt x="73" y="3"/>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1" name="Freeform 66"/>
              <p:cNvSpPr>
                <a:spLocks/>
              </p:cNvSpPr>
              <p:nvPr/>
            </p:nvSpPr>
            <p:spPr bwMode="auto">
              <a:xfrm>
                <a:off x="1656" y="3357"/>
                <a:ext cx="78" cy="31"/>
              </a:xfrm>
              <a:custGeom>
                <a:avLst/>
                <a:gdLst>
                  <a:gd name="T0" fmla="*/ 0 w 78"/>
                  <a:gd name="T1" fmla="*/ 31 h 31"/>
                  <a:gd name="T2" fmla="*/ 2 w 78"/>
                  <a:gd name="T3" fmla="*/ 31 h 31"/>
                  <a:gd name="T4" fmla="*/ 3 w 78"/>
                  <a:gd name="T5" fmla="*/ 30 h 31"/>
                  <a:gd name="T6" fmla="*/ 5 w 78"/>
                  <a:gd name="T7" fmla="*/ 29 h 31"/>
                  <a:gd name="T8" fmla="*/ 6 w 78"/>
                  <a:gd name="T9" fmla="*/ 29 h 31"/>
                  <a:gd name="T10" fmla="*/ 8 w 78"/>
                  <a:gd name="T11" fmla="*/ 28 h 31"/>
                  <a:gd name="T12" fmla="*/ 10 w 78"/>
                  <a:gd name="T13" fmla="*/ 28 h 31"/>
                  <a:gd name="T14" fmla="*/ 11 w 78"/>
                  <a:gd name="T15" fmla="*/ 27 h 31"/>
                  <a:gd name="T16" fmla="*/ 13 w 78"/>
                  <a:gd name="T17" fmla="*/ 26 h 31"/>
                  <a:gd name="T18" fmla="*/ 15 w 78"/>
                  <a:gd name="T19" fmla="*/ 25 h 31"/>
                  <a:gd name="T20" fmla="*/ 16 w 78"/>
                  <a:gd name="T21" fmla="*/ 25 h 31"/>
                  <a:gd name="T22" fmla="*/ 18 w 78"/>
                  <a:gd name="T23" fmla="*/ 24 h 31"/>
                  <a:gd name="T24" fmla="*/ 19 w 78"/>
                  <a:gd name="T25" fmla="*/ 24 h 31"/>
                  <a:gd name="T26" fmla="*/ 21 w 78"/>
                  <a:gd name="T27" fmla="*/ 23 h 31"/>
                  <a:gd name="T28" fmla="*/ 23 w 78"/>
                  <a:gd name="T29" fmla="*/ 22 h 31"/>
                  <a:gd name="T30" fmla="*/ 24 w 78"/>
                  <a:gd name="T31" fmla="*/ 22 h 31"/>
                  <a:gd name="T32" fmla="*/ 26 w 78"/>
                  <a:gd name="T33" fmla="*/ 21 h 31"/>
                  <a:gd name="T34" fmla="*/ 27 w 78"/>
                  <a:gd name="T35" fmla="*/ 20 h 31"/>
                  <a:gd name="T36" fmla="*/ 29 w 78"/>
                  <a:gd name="T37" fmla="*/ 20 h 31"/>
                  <a:gd name="T38" fmla="*/ 31 w 78"/>
                  <a:gd name="T39" fmla="*/ 19 h 31"/>
                  <a:gd name="T40" fmla="*/ 32 w 78"/>
                  <a:gd name="T41" fmla="*/ 18 h 31"/>
                  <a:gd name="T42" fmla="*/ 34 w 78"/>
                  <a:gd name="T43" fmla="*/ 18 h 31"/>
                  <a:gd name="T44" fmla="*/ 35 w 78"/>
                  <a:gd name="T45" fmla="*/ 17 h 31"/>
                  <a:gd name="T46" fmla="*/ 37 w 78"/>
                  <a:gd name="T47" fmla="*/ 16 h 31"/>
                  <a:gd name="T48" fmla="*/ 38 w 78"/>
                  <a:gd name="T49" fmla="*/ 16 h 31"/>
                  <a:gd name="T50" fmla="*/ 40 w 78"/>
                  <a:gd name="T51" fmla="*/ 15 h 31"/>
                  <a:gd name="T52" fmla="*/ 42 w 78"/>
                  <a:gd name="T53" fmla="*/ 15 h 31"/>
                  <a:gd name="T54" fmla="*/ 43 w 78"/>
                  <a:gd name="T55" fmla="*/ 14 h 31"/>
                  <a:gd name="T56" fmla="*/ 45 w 78"/>
                  <a:gd name="T57" fmla="*/ 13 h 31"/>
                  <a:gd name="T58" fmla="*/ 46 w 78"/>
                  <a:gd name="T59" fmla="*/ 13 h 31"/>
                  <a:gd name="T60" fmla="*/ 48 w 78"/>
                  <a:gd name="T61" fmla="*/ 12 h 31"/>
                  <a:gd name="T62" fmla="*/ 49 w 78"/>
                  <a:gd name="T63" fmla="*/ 11 h 31"/>
                  <a:gd name="T64" fmla="*/ 51 w 78"/>
                  <a:gd name="T65" fmla="*/ 10 h 31"/>
                  <a:gd name="T66" fmla="*/ 53 w 78"/>
                  <a:gd name="T67" fmla="*/ 10 h 31"/>
                  <a:gd name="T68" fmla="*/ 54 w 78"/>
                  <a:gd name="T69" fmla="*/ 9 h 31"/>
                  <a:gd name="T70" fmla="*/ 56 w 78"/>
                  <a:gd name="T71" fmla="*/ 9 h 31"/>
                  <a:gd name="T72" fmla="*/ 58 w 78"/>
                  <a:gd name="T73" fmla="*/ 8 h 31"/>
                  <a:gd name="T74" fmla="*/ 59 w 78"/>
                  <a:gd name="T75" fmla="*/ 7 h 31"/>
                  <a:gd name="T76" fmla="*/ 61 w 78"/>
                  <a:gd name="T77" fmla="*/ 7 h 31"/>
                  <a:gd name="T78" fmla="*/ 62 w 78"/>
                  <a:gd name="T79" fmla="*/ 6 h 31"/>
                  <a:gd name="T80" fmla="*/ 64 w 78"/>
                  <a:gd name="T81" fmla="*/ 5 h 31"/>
                  <a:gd name="T82" fmla="*/ 66 w 78"/>
                  <a:gd name="T83" fmla="*/ 5 h 31"/>
                  <a:gd name="T84" fmla="*/ 67 w 78"/>
                  <a:gd name="T85" fmla="*/ 4 h 31"/>
                  <a:gd name="T86" fmla="*/ 69 w 78"/>
                  <a:gd name="T87" fmla="*/ 3 h 31"/>
                  <a:gd name="T88" fmla="*/ 70 w 78"/>
                  <a:gd name="T89" fmla="*/ 3 h 31"/>
                  <a:gd name="T90" fmla="*/ 72 w 78"/>
                  <a:gd name="T91" fmla="*/ 2 h 31"/>
                  <a:gd name="T92" fmla="*/ 74 w 78"/>
                  <a:gd name="T93" fmla="*/ 1 h 31"/>
                  <a:gd name="T94" fmla="*/ 75 w 78"/>
                  <a:gd name="T95" fmla="*/ 1 h 31"/>
                  <a:gd name="T96" fmla="*/ 77 w 78"/>
                  <a:gd name="T97" fmla="*/ 0 h 31"/>
                  <a:gd name="T98" fmla="*/ 78 w 78"/>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1">
                    <a:moveTo>
                      <a:pt x="0" y="31"/>
                    </a:moveTo>
                    <a:lnTo>
                      <a:pt x="2" y="31"/>
                    </a:lnTo>
                    <a:lnTo>
                      <a:pt x="3" y="30"/>
                    </a:lnTo>
                    <a:lnTo>
                      <a:pt x="5" y="29"/>
                    </a:lnTo>
                    <a:lnTo>
                      <a:pt x="6" y="29"/>
                    </a:lnTo>
                    <a:lnTo>
                      <a:pt x="8" y="28"/>
                    </a:lnTo>
                    <a:lnTo>
                      <a:pt x="10" y="28"/>
                    </a:lnTo>
                    <a:lnTo>
                      <a:pt x="11" y="27"/>
                    </a:lnTo>
                    <a:lnTo>
                      <a:pt x="13" y="26"/>
                    </a:lnTo>
                    <a:lnTo>
                      <a:pt x="15" y="25"/>
                    </a:lnTo>
                    <a:lnTo>
                      <a:pt x="16" y="25"/>
                    </a:lnTo>
                    <a:lnTo>
                      <a:pt x="18" y="24"/>
                    </a:lnTo>
                    <a:lnTo>
                      <a:pt x="19" y="24"/>
                    </a:lnTo>
                    <a:lnTo>
                      <a:pt x="21" y="23"/>
                    </a:lnTo>
                    <a:lnTo>
                      <a:pt x="23" y="22"/>
                    </a:lnTo>
                    <a:lnTo>
                      <a:pt x="24" y="22"/>
                    </a:lnTo>
                    <a:lnTo>
                      <a:pt x="26" y="21"/>
                    </a:lnTo>
                    <a:lnTo>
                      <a:pt x="27" y="20"/>
                    </a:lnTo>
                    <a:lnTo>
                      <a:pt x="29" y="20"/>
                    </a:lnTo>
                    <a:lnTo>
                      <a:pt x="31" y="19"/>
                    </a:lnTo>
                    <a:lnTo>
                      <a:pt x="32" y="18"/>
                    </a:lnTo>
                    <a:lnTo>
                      <a:pt x="34" y="18"/>
                    </a:lnTo>
                    <a:lnTo>
                      <a:pt x="35" y="17"/>
                    </a:lnTo>
                    <a:lnTo>
                      <a:pt x="37" y="16"/>
                    </a:lnTo>
                    <a:lnTo>
                      <a:pt x="38" y="16"/>
                    </a:lnTo>
                    <a:lnTo>
                      <a:pt x="40" y="15"/>
                    </a:lnTo>
                    <a:lnTo>
                      <a:pt x="42" y="15"/>
                    </a:lnTo>
                    <a:lnTo>
                      <a:pt x="43" y="14"/>
                    </a:lnTo>
                    <a:lnTo>
                      <a:pt x="45" y="13"/>
                    </a:lnTo>
                    <a:lnTo>
                      <a:pt x="46" y="13"/>
                    </a:lnTo>
                    <a:lnTo>
                      <a:pt x="48" y="12"/>
                    </a:lnTo>
                    <a:lnTo>
                      <a:pt x="49" y="11"/>
                    </a:lnTo>
                    <a:lnTo>
                      <a:pt x="51" y="10"/>
                    </a:lnTo>
                    <a:lnTo>
                      <a:pt x="53" y="10"/>
                    </a:lnTo>
                    <a:lnTo>
                      <a:pt x="54" y="9"/>
                    </a:lnTo>
                    <a:lnTo>
                      <a:pt x="56" y="9"/>
                    </a:lnTo>
                    <a:lnTo>
                      <a:pt x="58" y="8"/>
                    </a:lnTo>
                    <a:lnTo>
                      <a:pt x="59" y="7"/>
                    </a:lnTo>
                    <a:lnTo>
                      <a:pt x="61" y="7"/>
                    </a:lnTo>
                    <a:lnTo>
                      <a:pt x="62" y="6"/>
                    </a:lnTo>
                    <a:lnTo>
                      <a:pt x="64" y="5"/>
                    </a:lnTo>
                    <a:lnTo>
                      <a:pt x="66" y="5"/>
                    </a:lnTo>
                    <a:lnTo>
                      <a:pt x="67" y="4"/>
                    </a:lnTo>
                    <a:lnTo>
                      <a:pt x="69" y="3"/>
                    </a:lnTo>
                    <a:lnTo>
                      <a:pt x="70" y="3"/>
                    </a:lnTo>
                    <a:lnTo>
                      <a:pt x="72" y="2"/>
                    </a:lnTo>
                    <a:lnTo>
                      <a:pt x="74" y="1"/>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2" name="Freeform 67"/>
              <p:cNvSpPr>
                <a:spLocks/>
              </p:cNvSpPr>
              <p:nvPr/>
            </p:nvSpPr>
            <p:spPr bwMode="auto">
              <a:xfrm>
                <a:off x="1734" y="3324"/>
                <a:ext cx="78" cy="33"/>
              </a:xfrm>
              <a:custGeom>
                <a:avLst/>
                <a:gdLst>
                  <a:gd name="T0" fmla="*/ 0 w 78"/>
                  <a:gd name="T1" fmla="*/ 33 h 33"/>
                  <a:gd name="T2" fmla="*/ 2 w 78"/>
                  <a:gd name="T3" fmla="*/ 32 h 33"/>
                  <a:gd name="T4" fmla="*/ 4 w 78"/>
                  <a:gd name="T5" fmla="*/ 31 h 33"/>
                  <a:gd name="T6" fmla="*/ 5 w 78"/>
                  <a:gd name="T7" fmla="*/ 31 h 33"/>
                  <a:gd name="T8" fmla="*/ 7 w 78"/>
                  <a:gd name="T9" fmla="*/ 30 h 33"/>
                  <a:gd name="T10" fmla="*/ 8 w 78"/>
                  <a:gd name="T11" fmla="*/ 29 h 33"/>
                  <a:gd name="T12" fmla="*/ 10 w 78"/>
                  <a:gd name="T13" fmla="*/ 29 h 33"/>
                  <a:gd name="T14" fmla="*/ 11 w 78"/>
                  <a:gd name="T15" fmla="*/ 28 h 33"/>
                  <a:gd name="T16" fmla="*/ 13 w 78"/>
                  <a:gd name="T17" fmla="*/ 27 h 33"/>
                  <a:gd name="T18" fmla="*/ 14 w 78"/>
                  <a:gd name="T19" fmla="*/ 27 h 33"/>
                  <a:gd name="T20" fmla="*/ 16 w 78"/>
                  <a:gd name="T21" fmla="*/ 26 h 33"/>
                  <a:gd name="T22" fmla="*/ 18 w 78"/>
                  <a:gd name="T23" fmla="*/ 25 h 33"/>
                  <a:gd name="T24" fmla="*/ 19 w 78"/>
                  <a:gd name="T25" fmla="*/ 25 h 33"/>
                  <a:gd name="T26" fmla="*/ 21 w 78"/>
                  <a:gd name="T27" fmla="*/ 24 h 33"/>
                  <a:gd name="T28" fmla="*/ 23 w 78"/>
                  <a:gd name="T29" fmla="*/ 24 h 33"/>
                  <a:gd name="T30" fmla="*/ 24 w 78"/>
                  <a:gd name="T31" fmla="*/ 23 h 33"/>
                  <a:gd name="T32" fmla="*/ 26 w 78"/>
                  <a:gd name="T33" fmla="*/ 22 h 33"/>
                  <a:gd name="T34" fmla="*/ 27 w 78"/>
                  <a:gd name="T35" fmla="*/ 21 h 33"/>
                  <a:gd name="T36" fmla="*/ 29 w 78"/>
                  <a:gd name="T37" fmla="*/ 21 h 33"/>
                  <a:gd name="T38" fmla="*/ 31 w 78"/>
                  <a:gd name="T39" fmla="*/ 20 h 33"/>
                  <a:gd name="T40" fmla="*/ 32 w 78"/>
                  <a:gd name="T41" fmla="*/ 19 h 33"/>
                  <a:gd name="T42" fmla="*/ 34 w 78"/>
                  <a:gd name="T43" fmla="*/ 19 h 33"/>
                  <a:gd name="T44" fmla="*/ 35 w 78"/>
                  <a:gd name="T45" fmla="*/ 18 h 33"/>
                  <a:gd name="T46" fmla="*/ 37 w 78"/>
                  <a:gd name="T47" fmla="*/ 18 h 33"/>
                  <a:gd name="T48" fmla="*/ 39 w 78"/>
                  <a:gd name="T49" fmla="*/ 17 h 33"/>
                  <a:gd name="T50" fmla="*/ 40 w 78"/>
                  <a:gd name="T51" fmla="*/ 16 h 33"/>
                  <a:gd name="T52" fmla="*/ 42 w 78"/>
                  <a:gd name="T53" fmla="*/ 15 h 33"/>
                  <a:gd name="T54" fmla="*/ 44 w 78"/>
                  <a:gd name="T55" fmla="*/ 15 h 33"/>
                  <a:gd name="T56" fmla="*/ 45 w 78"/>
                  <a:gd name="T57" fmla="*/ 14 h 33"/>
                  <a:gd name="T58" fmla="*/ 47 w 78"/>
                  <a:gd name="T59" fmla="*/ 14 h 33"/>
                  <a:gd name="T60" fmla="*/ 48 w 78"/>
                  <a:gd name="T61" fmla="*/ 13 h 33"/>
                  <a:gd name="T62" fmla="*/ 50 w 78"/>
                  <a:gd name="T63" fmla="*/ 12 h 33"/>
                  <a:gd name="T64" fmla="*/ 51 w 78"/>
                  <a:gd name="T65" fmla="*/ 12 h 33"/>
                  <a:gd name="T66" fmla="*/ 53 w 78"/>
                  <a:gd name="T67" fmla="*/ 11 h 33"/>
                  <a:gd name="T68" fmla="*/ 54 w 78"/>
                  <a:gd name="T69" fmla="*/ 10 h 33"/>
                  <a:gd name="T70" fmla="*/ 56 w 78"/>
                  <a:gd name="T71" fmla="*/ 10 h 33"/>
                  <a:gd name="T72" fmla="*/ 58 w 78"/>
                  <a:gd name="T73" fmla="*/ 9 h 33"/>
                  <a:gd name="T74" fmla="*/ 59 w 78"/>
                  <a:gd name="T75" fmla="*/ 8 h 33"/>
                  <a:gd name="T76" fmla="*/ 61 w 78"/>
                  <a:gd name="T77" fmla="*/ 8 h 33"/>
                  <a:gd name="T78" fmla="*/ 62 w 78"/>
                  <a:gd name="T79" fmla="*/ 7 h 33"/>
                  <a:gd name="T80" fmla="*/ 64 w 78"/>
                  <a:gd name="T81" fmla="*/ 6 h 33"/>
                  <a:gd name="T82" fmla="*/ 66 w 78"/>
                  <a:gd name="T83" fmla="*/ 6 h 33"/>
                  <a:gd name="T84" fmla="*/ 67 w 78"/>
                  <a:gd name="T85" fmla="*/ 5 h 33"/>
                  <a:gd name="T86" fmla="*/ 69 w 78"/>
                  <a:gd name="T87" fmla="*/ 5 h 33"/>
                  <a:gd name="T88" fmla="*/ 70 w 78"/>
                  <a:gd name="T89" fmla="*/ 4 h 33"/>
                  <a:gd name="T90" fmla="*/ 72 w 78"/>
                  <a:gd name="T91" fmla="*/ 3 h 33"/>
                  <a:gd name="T92" fmla="*/ 74 w 78"/>
                  <a:gd name="T93" fmla="*/ 3 h 33"/>
                  <a:gd name="T94" fmla="*/ 75 w 78"/>
                  <a:gd name="T95" fmla="*/ 2 h 33"/>
                  <a:gd name="T96" fmla="*/ 77 w 78"/>
                  <a:gd name="T97" fmla="*/ 1 h 33"/>
                  <a:gd name="T98" fmla="*/ 78 w 78"/>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3">
                    <a:moveTo>
                      <a:pt x="0" y="33"/>
                    </a:moveTo>
                    <a:lnTo>
                      <a:pt x="2" y="32"/>
                    </a:lnTo>
                    <a:lnTo>
                      <a:pt x="4" y="31"/>
                    </a:lnTo>
                    <a:lnTo>
                      <a:pt x="5" y="31"/>
                    </a:lnTo>
                    <a:lnTo>
                      <a:pt x="7" y="30"/>
                    </a:lnTo>
                    <a:lnTo>
                      <a:pt x="8" y="29"/>
                    </a:lnTo>
                    <a:lnTo>
                      <a:pt x="10" y="29"/>
                    </a:lnTo>
                    <a:lnTo>
                      <a:pt x="11" y="28"/>
                    </a:lnTo>
                    <a:lnTo>
                      <a:pt x="13" y="27"/>
                    </a:lnTo>
                    <a:lnTo>
                      <a:pt x="14" y="27"/>
                    </a:lnTo>
                    <a:lnTo>
                      <a:pt x="16" y="26"/>
                    </a:lnTo>
                    <a:lnTo>
                      <a:pt x="18" y="25"/>
                    </a:lnTo>
                    <a:lnTo>
                      <a:pt x="19" y="25"/>
                    </a:lnTo>
                    <a:lnTo>
                      <a:pt x="21" y="24"/>
                    </a:lnTo>
                    <a:lnTo>
                      <a:pt x="23" y="24"/>
                    </a:lnTo>
                    <a:lnTo>
                      <a:pt x="24" y="23"/>
                    </a:lnTo>
                    <a:lnTo>
                      <a:pt x="26" y="22"/>
                    </a:lnTo>
                    <a:lnTo>
                      <a:pt x="27" y="21"/>
                    </a:lnTo>
                    <a:lnTo>
                      <a:pt x="29" y="21"/>
                    </a:lnTo>
                    <a:lnTo>
                      <a:pt x="31" y="20"/>
                    </a:lnTo>
                    <a:lnTo>
                      <a:pt x="32" y="19"/>
                    </a:lnTo>
                    <a:lnTo>
                      <a:pt x="34" y="19"/>
                    </a:lnTo>
                    <a:lnTo>
                      <a:pt x="35" y="18"/>
                    </a:lnTo>
                    <a:lnTo>
                      <a:pt x="37" y="18"/>
                    </a:lnTo>
                    <a:lnTo>
                      <a:pt x="39" y="17"/>
                    </a:lnTo>
                    <a:lnTo>
                      <a:pt x="40" y="16"/>
                    </a:lnTo>
                    <a:lnTo>
                      <a:pt x="42" y="15"/>
                    </a:lnTo>
                    <a:lnTo>
                      <a:pt x="44" y="15"/>
                    </a:lnTo>
                    <a:lnTo>
                      <a:pt x="45" y="14"/>
                    </a:lnTo>
                    <a:lnTo>
                      <a:pt x="47" y="14"/>
                    </a:lnTo>
                    <a:lnTo>
                      <a:pt x="48" y="13"/>
                    </a:lnTo>
                    <a:lnTo>
                      <a:pt x="50" y="12"/>
                    </a:lnTo>
                    <a:lnTo>
                      <a:pt x="51" y="12"/>
                    </a:lnTo>
                    <a:lnTo>
                      <a:pt x="53" y="11"/>
                    </a:lnTo>
                    <a:lnTo>
                      <a:pt x="54" y="10"/>
                    </a:lnTo>
                    <a:lnTo>
                      <a:pt x="56" y="10"/>
                    </a:lnTo>
                    <a:lnTo>
                      <a:pt x="58" y="9"/>
                    </a:lnTo>
                    <a:lnTo>
                      <a:pt x="59" y="8"/>
                    </a:lnTo>
                    <a:lnTo>
                      <a:pt x="61" y="8"/>
                    </a:lnTo>
                    <a:lnTo>
                      <a:pt x="62" y="7"/>
                    </a:lnTo>
                    <a:lnTo>
                      <a:pt x="64" y="6"/>
                    </a:lnTo>
                    <a:lnTo>
                      <a:pt x="66" y="6"/>
                    </a:lnTo>
                    <a:lnTo>
                      <a:pt x="67" y="5"/>
                    </a:lnTo>
                    <a:lnTo>
                      <a:pt x="69" y="5"/>
                    </a:lnTo>
                    <a:lnTo>
                      <a:pt x="70" y="4"/>
                    </a:lnTo>
                    <a:lnTo>
                      <a:pt x="72" y="3"/>
                    </a:lnTo>
                    <a:lnTo>
                      <a:pt x="74" y="3"/>
                    </a:lnTo>
                    <a:lnTo>
                      <a:pt x="75" y="2"/>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3" name="Freeform 68"/>
              <p:cNvSpPr>
                <a:spLocks/>
              </p:cNvSpPr>
              <p:nvPr/>
            </p:nvSpPr>
            <p:spPr bwMode="auto">
              <a:xfrm>
                <a:off x="1812" y="2448"/>
                <a:ext cx="78" cy="876"/>
              </a:xfrm>
              <a:custGeom>
                <a:avLst/>
                <a:gdLst>
                  <a:gd name="T0" fmla="*/ 0 w 78"/>
                  <a:gd name="T1" fmla="*/ 876 h 876"/>
                  <a:gd name="T2" fmla="*/ 2 w 78"/>
                  <a:gd name="T3" fmla="*/ 876 h 876"/>
                  <a:gd name="T4" fmla="*/ 4 w 78"/>
                  <a:gd name="T5" fmla="*/ 875 h 876"/>
                  <a:gd name="T6" fmla="*/ 5 w 78"/>
                  <a:gd name="T7" fmla="*/ 875 h 876"/>
                  <a:gd name="T8" fmla="*/ 7 w 78"/>
                  <a:gd name="T9" fmla="*/ 874 h 876"/>
                  <a:gd name="T10" fmla="*/ 9 w 78"/>
                  <a:gd name="T11" fmla="*/ 873 h 876"/>
                  <a:gd name="T12" fmla="*/ 10 w 78"/>
                  <a:gd name="T13" fmla="*/ 873 h 876"/>
                  <a:gd name="T14" fmla="*/ 12 w 78"/>
                  <a:gd name="T15" fmla="*/ 872 h 876"/>
                  <a:gd name="T16" fmla="*/ 13 w 78"/>
                  <a:gd name="T17" fmla="*/ 871 h 876"/>
                  <a:gd name="T18" fmla="*/ 15 w 78"/>
                  <a:gd name="T19" fmla="*/ 871 h 876"/>
                  <a:gd name="T20" fmla="*/ 16 w 78"/>
                  <a:gd name="T21" fmla="*/ 870 h 876"/>
                  <a:gd name="T22" fmla="*/ 18 w 78"/>
                  <a:gd name="T23" fmla="*/ 869 h 876"/>
                  <a:gd name="T24" fmla="*/ 20 w 78"/>
                  <a:gd name="T25" fmla="*/ 869 h 876"/>
                  <a:gd name="T26" fmla="*/ 21 w 78"/>
                  <a:gd name="T27" fmla="*/ 868 h 876"/>
                  <a:gd name="T28" fmla="*/ 23 w 78"/>
                  <a:gd name="T29" fmla="*/ 867 h 876"/>
                  <a:gd name="T30" fmla="*/ 24 w 78"/>
                  <a:gd name="T31" fmla="*/ 867 h 876"/>
                  <a:gd name="T32" fmla="*/ 26 w 78"/>
                  <a:gd name="T33" fmla="*/ 20 h 876"/>
                  <a:gd name="T34" fmla="*/ 27 w 78"/>
                  <a:gd name="T35" fmla="*/ 19 h 876"/>
                  <a:gd name="T36" fmla="*/ 29 w 78"/>
                  <a:gd name="T37" fmla="*/ 19 h 876"/>
                  <a:gd name="T38" fmla="*/ 31 w 78"/>
                  <a:gd name="T39" fmla="*/ 18 h 876"/>
                  <a:gd name="T40" fmla="*/ 32 w 78"/>
                  <a:gd name="T41" fmla="*/ 17 h 876"/>
                  <a:gd name="T42" fmla="*/ 34 w 78"/>
                  <a:gd name="T43" fmla="*/ 17 h 876"/>
                  <a:gd name="T44" fmla="*/ 35 w 78"/>
                  <a:gd name="T45" fmla="*/ 16 h 876"/>
                  <a:gd name="T46" fmla="*/ 37 w 78"/>
                  <a:gd name="T47" fmla="*/ 15 h 876"/>
                  <a:gd name="T48" fmla="*/ 39 w 78"/>
                  <a:gd name="T49" fmla="*/ 15 h 876"/>
                  <a:gd name="T50" fmla="*/ 40 w 78"/>
                  <a:gd name="T51" fmla="*/ 14 h 876"/>
                  <a:gd name="T52" fmla="*/ 42 w 78"/>
                  <a:gd name="T53" fmla="*/ 14 h 876"/>
                  <a:gd name="T54" fmla="*/ 43 w 78"/>
                  <a:gd name="T55" fmla="*/ 13 h 876"/>
                  <a:gd name="T56" fmla="*/ 45 w 78"/>
                  <a:gd name="T57" fmla="*/ 12 h 876"/>
                  <a:gd name="T58" fmla="*/ 47 w 78"/>
                  <a:gd name="T59" fmla="*/ 11 h 876"/>
                  <a:gd name="T60" fmla="*/ 48 w 78"/>
                  <a:gd name="T61" fmla="*/ 11 h 876"/>
                  <a:gd name="T62" fmla="*/ 50 w 78"/>
                  <a:gd name="T63" fmla="*/ 10 h 876"/>
                  <a:gd name="T64" fmla="*/ 52 w 78"/>
                  <a:gd name="T65" fmla="*/ 10 h 876"/>
                  <a:gd name="T66" fmla="*/ 53 w 78"/>
                  <a:gd name="T67" fmla="*/ 9 h 876"/>
                  <a:gd name="T68" fmla="*/ 55 w 78"/>
                  <a:gd name="T69" fmla="*/ 8 h 876"/>
                  <a:gd name="T70" fmla="*/ 56 w 78"/>
                  <a:gd name="T71" fmla="*/ 8 h 876"/>
                  <a:gd name="T72" fmla="*/ 58 w 78"/>
                  <a:gd name="T73" fmla="*/ 7 h 876"/>
                  <a:gd name="T74" fmla="*/ 60 w 78"/>
                  <a:gd name="T75" fmla="*/ 6 h 876"/>
                  <a:gd name="T76" fmla="*/ 61 w 78"/>
                  <a:gd name="T77" fmla="*/ 5 h 876"/>
                  <a:gd name="T78" fmla="*/ 63 w 78"/>
                  <a:gd name="T79" fmla="*/ 5 h 876"/>
                  <a:gd name="T80" fmla="*/ 64 w 78"/>
                  <a:gd name="T81" fmla="*/ 4 h 876"/>
                  <a:gd name="T82" fmla="*/ 66 w 78"/>
                  <a:gd name="T83" fmla="*/ 4 h 876"/>
                  <a:gd name="T84" fmla="*/ 67 w 78"/>
                  <a:gd name="T85" fmla="*/ 3 h 876"/>
                  <a:gd name="T86" fmla="*/ 69 w 78"/>
                  <a:gd name="T87" fmla="*/ 2 h 876"/>
                  <a:gd name="T88" fmla="*/ 71 w 78"/>
                  <a:gd name="T89" fmla="*/ 2 h 876"/>
                  <a:gd name="T90" fmla="*/ 72 w 78"/>
                  <a:gd name="T91" fmla="*/ 1 h 876"/>
                  <a:gd name="T92" fmla="*/ 74 w 78"/>
                  <a:gd name="T93" fmla="*/ 0 h 876"/>
                  <a:gd name="T94" fmla="*/ 75 w 78"/>
                  <a:gd name="T95" fmla="*/ 846 h 876"/>
                  <a:gd name="T96" fmla="*/ 77 w 78"/>
                  <a:gd name="T97" fmla="*/ 845 h 876"/>
                  <a:gd name="T98" fmla="*/ 78 w 78"/>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6">
                    <a:moveTo>
                      <a:pt x="0" y="876"/>
                    </a:moveTo>
                    <a:lnTo>
                      <a:pt x="2" y="876"/>
                    </a:lnTo>
                    <a:lnTo>
                      <a:pt x="4" y="875"/>
                    </a:lnTo>
                    <a:lnTo>
                      <a:pt x="5" y="875"/>
                    </a:lnTo>
                    <a:lnTo>
                      <a:pt x="7" y="874"/>
                    </a:lnTo>
                    <a:lnTo>
                      <a:pt x="9" y="873"/>
                    </a:lnTo>
                    <a:lnTo>
                      <a:pt x="10" y="873"/>
                    </a:lnTo>
                    <a:lnTo>
                      <a:pt x="12" y="872"/>
                    </a:lnTo>
                    <a:lnTo>
                      <a:pt x="13" y="871"/>
                    </a:lnTo>
                    <a:lnTo>
                      <a:pt x="15" y="871"/>
                    </a:lnTo>
                    <a:lnTo>
                      <a:pt x="16" y="870"/>
                    </a:lnTo>
                    <a:lnTo>
                      <a:pt x="18" y="869"/>
                    </a:lnTo>
                    <a:lnTo>
                      <a:pt x="20" y="869"/>
                    </a:lnTo>
                    <a:lnTo>
                      <a:pt x="21" y="868"/>
                    </a:lnTo>
                    <a:lnTo>
                      <a:pt x="23" y="867"/>
                    </a:lnTo>
                    <a:lnTo>
                      <a:pt x="24" y="867"/>
                    </a:lnTo>
                    <a:lnTo>
                      <a:pt x="26" y="20"/>
                    </a:lnTo>
                    <a:lnTo>
                      <a:pt x="27" y="19"/>
                    </a:lnTo>
                    <a:lnTo>
                      <a:pt x="29" y="19"/>
                    </a:lnTo>
                    <a:lnTo>
                      <a:pt x="31" y="18"/>
                    </a:lnTo>
                    <a:lnTo>
                      <a:pt x="32" y="17"/>
                    </a:lnTo>
                    <a:lnTo>
                      <a:pt x="34" y="17"/>
                    </a:lnTo>
                    <a:lnTo>
                      <a:pt x="35" y="16"/>
                    </a:lnTo>
                    <a:lnTo>
                      <a:pt x="37" y="15"/>
                    </a:lnTo>
                    <a:lnTo>
                      <a:pt x="39" y="15"/>
                    </a:lnTo>
                    <a:lnTo>
                      <a:pt x="40" y="14"/>
                    </a:lnTo>
                    <a:lnTo>
                      <a:pt x="42" y="14"/>
                    </a:lnTo>
                    <a:lnTo>
                      <a:pt x="43" y="13"/>
                    </a:lnTo>
                    <a:lnTo>
                      <a:pt x="45" y="12"/>
                    </a:lnTo>
                    <a:lnTo>
                      <a:pt x="47" y="11"/>
                    </a:lnTo>
                    <a:lnTo>
                      <a:pt x="48" y="11"/>
                    </a:lnTo>
                    <a:lnTo>
                      <a:pt x="50" y="10"/>
                    </a:lnTo>
                    <a:lnTo>
                      <a:pt x="52" y="10"/>
                    </a:lnTo>
                    <a:lnTo>
                      <a:pt x="53" y="9"/>
                    </a:lnTo>
                    <a:lnTo>
                      <a:pt x="55" y="8"/>
                    </a:lnTo>
                    <a:lnTo>
                      <a:pt x="56" y="8"/>
                    </a:lnTo>
                    <a:lnTo>
                      <a:pt x="58" y="7"/>
                    </a:lnTo>
                    <a:lnTo>
                      <a:pt x="60" y="6"/>
                    </a:lnTo>
                    <a:lnTo>
                      <a:pt x="61" y="5"/>
                    </a:lnTo>
                    <a:lnTo>
                      <a:pt x="63" y="5"/>
                    </a:lnTo>
                    <a:lnTo>
                      <a:pt x="64" y="4"/>
                    </a:lnTo>
                    <a:lnTo>
                      <a:pt x="66" y="4"/>
                    </a:lnTo>
                    <a:lnTo>
                      <a:pt x="67" y="3"/>
                    </a:lnTo>
                    <a:lnTo>
                      <a:pt x="69" y="2"/>
                    </a:lnTo>
                    <a:lnTo>
                      <a:pt x="71" y="2"/>
                    </a:lnTo>
                    <a:lnTo>
                      <a:pt x="72" y="1"/>
                    </a:lnTo>
                    <a:lnTo>
                      <a:pt x="74" y="0"/>
                    </a:lnTo>
                    <a:lnTo>
                      <a:pt x="75" y="846"/>
                    </a:lnTo>
                    <a:lnTo>
                      <a:pt x="77" y="845"/>
                    </a:lnTo>
                    <a:lnTo>
                      <a:pt x="78"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4" name="Freeform 69"/>
              <p:cNvSpPr>
                <a:spLocks/>
              </p:cNvSpPr>
              <p:nvPr/>
            </p:nvSpPr>
            <p:spPr bwMode="auto">
              <a:xfrm>
                <a:off x="1890" y="3261"/>
                <a:ext cx="79" cy="32"/>
              </a:xfrm>
              <a:custGeom>
                <a:avLst/>
                <a:gdLst>
                  <a:gd name="T0" fmla="*/ 0 w 79"/>
                  <a:gd name="T1" fmla="*/ 32 h 32"/>
                  <a:gd name="T2" fmla="*/ 2 w 79"/>
                  <a:gd name="T3" fmla="*/ 31 h 32"/>
                  <a:gd name="T4" fmla="*/ 4 w 79"/>
                  <a:gd name="T5" fmla="*/ 30 h 32"/>
                  <a:gd name="T6" fmla="*/ 5 w 79"/>
                  <a:gd name="T7" fmla="*/ 30 h 32"/>
                  <a:gd name="T8" fmla="*/ 7 w 79"/>
                  <a:gd name="T9" fmla="*/ 29 h 32"/>
                  <a:gd name="T10" fmla="*/ 8 w 79"/>
                  <a:gd name="T11" fmla="*/ 28 h 32"/>
                  <a:gd name="T12" fmla="*/ 10 w 79"/>
                  <a:gd name="T13" fmla="*/ 28 h 32"/>
                  <a:gd name="T14" fmla="*/ 12 w 79"/>
                  <a:gd name="T15" fmla="*/ 27 h 32"/>
                  <a:gd name="T16" fmla="*/ 13 w 79"/>
                  <a:gd name="T17" fmla="*/ 26 h 32"/>
                  <a:gd name="T18" fmla="*/ 15 w 79"/>
                  <a:gd name="T19" fmla="*/ 26 h 32"/>
                  <a:gd name="T20" fmla="*/ 17 w 79"/>
                  <a:gd name="T21" fmla="*/ 25 h 32"/>
                  <a:gd name="T22" fmla="*/ 18 w 79"/>
                  <a:gd name="T23" fmla="*/ 25 h 32"/>
                  <a:gd name="T24" fmla="*/ 20 w 79"/>
                  <a:gd name="T25" fmla="*/ 24 h 32"/>
                  <a:gd name="T26" fmla="*/ 21 w 79"/>
                  <a:gd name="T27" fmla="*/ 23 h 32"/>
                  <a:gd name="T28" fmla="*/ 23 w 79"/>
                  <a:gd name="T29" fmla="*/ 23 h 32"/>
                  <a:gd name="T30" fmla="*/ 25 w 79"/>
                  <a:gd name="T31" fmla="*/ 22 h 32"/>
                  <a:gd name="T32" fmla="*/ 26 w 79"/>
                  <a:gd name="T33" fmla="*/ 21 h 32"/>
                  <a:gd name="T34" fmla="*/ 28 w 79"/>
                  <a:gd name="T35" fmla="*/ 20 h 32"/>
                  <a:gd name="T36" fmla="*/ 29 w 79"/>
                  <a:gd name="T37" fmla="*/ 20 h 32"/>
                  <a:gd name="T38" fmla="*/ 31 w 79"/>
                  <a:gd name="T39" fmla="*/ 19 h 32"/>
                  <a:gd name="T40" fmla="*/ 33 w 79"/>
                  <a:gd name="T41" fmla="*/ 19 h 32"/>
                  <a:gd name="T42" fmla="*/ 34 w 79"/>
                  <a:gd name="T43" fmla="*/ 18 h 32"/>
                  <a:gd name="T44" fmla="*/ 36 w 79"/>
                  <a:gd name="T45" fmla="*/ 17 h 32"/>
                  <a:gd name="T46" fmla="*/ 37 w 79"/>
                  <a:gd name="T47" fmla="*/ 17 h 32"/>
                  <a:gd name="T48" fmla="*/ 39 w 79"/>
                  <a:gd name="T49" fmla="*/ 16 h 32"/>
                  <a:gd name="T50" fmla="*/ 40 w 79"/>
                  <a:gd name="T51" fmla="*/ 15 h 32"/>
                  <a:gd name="T52" fmla="*/ 42 w 79"/>
                  <a:gd name="T53" fmla="*/ 15 h 32"/>
                  <a:gd name="T54" fmla="*/ 43 w 79"/>
                  <a:gd name="T55" fmla="*/ 14 h 32"/>
                  <a:gd name="T56" fmla="*/ 45 w 79"/>
                  <a:gd name="T57" fmla="*/ 13 h 32"/>
                  <a:gd name="T58" fmla="*/ 47 w 79"/>
                  <a:gd name="T59" fmla="*/ 13 h 32"/>
                  <a:gd name="T60" fmla="*/ 48 w 79"/>
                  <a:gd name="T61" fmla="*/ 12 h 32"/>
                  <a:gd name="T62" fmla="*/ 50 w 79"/>
                  <a:gd name="T63" fmla="*/ 11 h 32"/>
                  <a:gd name="T64" fmla="*/ 51 w 79"/>
                  <a:gd name="T65" fmla="*/ 11 h 32"/>
                  <a:gd name="T66" fmla="*/ 53 w 79"/>
                  <a:gd name="T67" fmla="*/ 10 h 32"/>
                  <a:gd name="T68" fmla="*/ 55 w 79"/>
                  <a:gd name="T69" fmla="*/ 10 h 32"/>
                  <a:gd name="T70" fmla="*/ 56 w 79"/>
                  <a:gd name="T71" fmla="*/ 9 h 32"/>
                  <a:gd name="T72" fmla="*/ 58 w 79"/>
                  <a:gd name="T73" fmla="*/ 8 h 32"/>
                  <a:gd name="T74" fmla="*/ 60 w 79"/>
                  <a:gd name="T75" fmla="*/ 7 h 32"/>
                  <a:gd name="T76" fmla="*/ 61 w 79"/>
                  <a:gd name="T77" fmla="*/ 7 h 32"/>
                  <a:gd name="T78" fmla="*/ 63 w 79"/>
                  <a:gd name="T79" fmla="*/ 6 h 32"/>
                  <a:gd name="T80" fmla="*/ 64 w 79"/>
                  <a:gd name="T81" fmla="*/ 6 h 32"/>
                  <a:gd name="T82" fmla="*/ 66 w 79"/>
                  <a:gd name="T83" fmla="*/ 5 h 32"/>
                  <a:gd name="T84" fmla="*/ 68 w 79"/>
                  <a:gd name="T85" fmla="*/ 4 h 32"/>
                  <a:gd name="T86" fmla="*/ 69 w 79"/>
                  <a:gd name="T87" fmla="*/ 4 h 32"/>
                  <a:gd name="T88" fmla="*/ 71 w 79"/>
                  <a:gd name="T89" fmla="*/ 3 h 32"/>
                  <a:gd name="T90" fmla="*/ 72 w 79"/>
                  <a:gd name="T91" fmla="*/ 2 h 32"/>
                  <a:gd name="T92" fmla="*/ 74 w 79"/>
                  <a:gd name="T93" fmla="*/ 2 h 32"/>
                  <a:gd name="T94" fmla="*/ 76 w 79"/>
                  <a:gd name="T95" fmla="*/ 1 h 32"/>
                  <a:gd name="T96" fmla="*/ 77 w 79"/>
                  <a:gd name="T97" fmla="*/ 0 h 32"/>
                  <a:gd name="T98" fmla="*/ 79 w 79"/>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2">
                    <a:moveTo>
                      <a:pt x="0" y="32"/>
                    </a:moveTo>
                    <a:lnTo>
                      <a:pt x="2" y="31"/>
                    </a:lnTo>
                    <a:lnTo>
                      <a:pt x="4" y="30"/>
                    </a:lnTo>
                    <a:lnTo>
                      <a:pt x="5" y="30"/>
                    </a:lnTo>
                    <a:lnTo>
                      <a:pt x="7" y="29"/>
                    </a:lnTo>
                    <a:lnTo>
                      <a:pt x="8" y="28"/>
                    </a:lnTo>
                    <a:lnTo>
                      <a:pt x="10" y="28"/>
                    </a:lnTo>
                    <a:lnTo>
                      <a:pt x="12" y="27"/>
                    </a:lnTo>
                    <a:lnTo>
                      <a:pt x="13" y="26"/>
                    </a:lnTo>
                    <a:lnTo>
                      <a:pt x="15" y="26"/>
                    </a:lnTo>
                    <a:lnTo>
                      <a:pt x="17" y="25"/>
                    </a:lnTo>
                    <a:lnTo>
                      <a:pt x="18" y="25"/>
                    </a:lnTo>
                    <a:lnTo>
                      <a:pt x="20" y="24"/>
                    </a:lnTo>
                    <a:lnTo>
                      <a:pt x="21" y="23"/>
                    </a:lnTo>
                    <a:lnTo>
                      <a:pt x="23" y="23"/>
                    </a:lnTo>
                    <a:lnTo>
                      <a:pt x="25" y="22"/>
                    </a:lnTo>
                    <a:lnTo>
                      <a:pt x="26" y="21"/>
                    </a:lnTo>
                    <a:lnTo>
                      <a:pt x="28" y="20"/>
                    </a:lnTo>
                    <a:lnTo>
                      <a:pt x="29" y="20"/>
                    </a:lnTo>
                    <a:lnTo>
                      <a:pt x="31" y="19"/>
                    </a:lnTo>
                    <a:lnTo>
                      <a:pt x="33" y="19"/>
                    </a:lnTo>
                    <a:lnTo>
                      <a:pt x="34" y="18"/>
                    </a:lnTo>
                    <a:lnTo>
                      <a:pt x="36" y="17"/>
                    </a:lnTo>
                    <a:lnTo>
                      <a:pt x="37" y="17"/>
                    </a:lnTo>
                    <a:lnTo>
                      <a:pt x="39" y="16"/>
                    </a:lnTo>
                    <a:lnTo>
                      <a:pt x="40" y="15"/>
                    </a:lnTo>
                    <a:lnTo>
                      <a:pt x="42" y="15"/>
                    </a:lnTo>
                    <a:lnTo>
                      <a:pt x="43" y="14"/>
                    </a:lnTo>
                    <a:lnTo>
                      <a:pt x="45" y="13"/>
                    </a:lnTo>
                    <a:lnTo>
                      <a:pt x="47" y="13"/>
                    </a:lnTo>
                    <a:lnTo>
                      <a:pt x="48" y="12"/>
                    </a:lnTo>
                    <a:lnTo>
                      <a:pt x="50" y="11"/>
                    </a:lnTo>
                    <a:lnTo>
                      <a:pt x="51" y="11"/>
                    </a:lnTo>
                    <a:lnTo>
                      <a:pt x="53" y="10"/>
                    </a:lnTo>
                    <a:lnTo>
                      <a:pt x="55" y="10"/>
                    </a:lnTo>
                    <a:lnTo>
                      <a:pt x="56" y="9"/>
                    </a:lnTo>
                    <a:lnTo>
                      <a:pt x="58" y="8"/>
                    </a:lnTo>
                    <a:lnTo>
                      <a:pt x="60" y="7"/>
                    </a:lnTo>
                    <a:lnTo>
                      <a:pt x="61" y="7"/>
                    </a:lnTo>
                    <a:lnTo>
                      <a:pt x="63" y="6"/>
                    </a:lnTo>
                    <a:lnTo>
                      <a:pt x="64" y="6"/>
                    </a:lnTo>
                    <a:lnTo>
                      <a:pt x="66" y="5"/>
                    </a:lnTo>
                    <a:lnTo>
                      <a:pt x="68" y="4"/>
                    </a:lnTo>
                    <a:lnTo>
                      <a:pt x="69" y="4"/>
                    </a:lnTo>
                    <a:lnTo>
                      <a:pt x="71" y="3"/>
                    </a:lnTo>
                    <a:lnTo>
                      <a:pt x="72" y="2"/>
                    </a:lnTo>
                    <a:lnTo>
                      <a:pt x="74" y="2"/>
                    </a:lnTo>
                    <a:lnTo>
                      <a:pt x="76" y="1"/>
                    </a:lnTo>
                    <a:lnTo>
                      <a:pt x="77" y="0"/>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5" name="Freeform 70"/>
              <p:cNvSpPr>
                <a:spLocks/>
              </p:cNvSpPr>
              <p:nvPr/>
            </p:nvSpPr>
            <p:spPr bwMode="auto">
              <a:xfrm>
                <a:off x="1969" y="2382"/>
                <a:ext cx="78" cy="879"/>
              </a:xfrm>
              <a:custGeom>
                <a:avLst/>
                <a:gdLst>
                  <a:gd name="T0" fmla="*/ 0 w 78"/>
                  <a:gd name="T1" fmla="*/ 879 h 879"/>
                  <a:gd name="T2" fmla="*/ 1 w 78"/>
                  <a:gd name="T3" fmla="*/ 878 h 879"/>
                  <a:gd name="T4" fmla="*/ 3 w 78"/>
                  <a:gd name="T5" fmla="*/ 877 h 879"/>
                  <a:gd name="T6" fmla="*/ 4 w 78"/>
                  <a:gd name="T7" fmla="*/ 877 h 879"/>
                  <a:gd name="T8" fmla="*/ 6 w 78"/>
                  <a:gd name="T9" fmla="*/ 876 h 879"/>
                  <a:gd name="T10" fmla="*/ 8 w 78"/>
                  <a:gd name="T11" fmla="*/ 875 h 879"/>
                  <a:gd name="T12" fmla="*/ 9 w 78"/>
                  <a:gd name="T13" fmla="*/ 875 h 879"/>
                  <a:gd name="T14" fmla="*/ 11 w 78"/>
                  <a:gd name="T15" fmla="*/ 874 h 879"/>
                  <a:gd name="T16" fmla="*/ 12 w 78"/>
                  <a:gd name="T17" fmla="*/ 874 h 879"/>
                  <a:gd name="T18" fmla="*/ 14 w 78"/>
                  <a:gd name="T19" fmla="*/ 873 h 879"/>
                  <a:gd name="T20" fmla="*/ 15 w 78"/>
                  <a:gd name="T21" fmla="*/ 872 h 879"/>
                  <a:gd name="T22" fmla="*/ 17 w 78"/>
                  <a:gd name="T23" fmla="*/ 871 h 879"/>
                  <a:gd name="T24" fmla="*/ 19 w 78"/>
                  <a:gd name="T25" fmla="*/ 871 h 879"/>
                  <a:gd name="T26" fmla="*/ 20 w 78"/>
                  <a:gd name="T27" fmla="*/ 870 h 879"/>
                  <a:gd name="T28" fmla="*/ 22 w 78"/>
                  <a:gd name="T29" fmla="*/ 870 h 879"/>
                  <a:gd name="T30" fmla="*/ 24 w 78"/>
                  <a:gd name="T31" fmla="*/ 869 h 879"/>
                  <a:gd name="T32" fmla="*/ 25 w 78"/>
                  <a:gd name="T33" fmla="*/ 868 h 879"/>
                  <a:gd name="T34" fmla="*/ 27 w 78"/>
                  <a:gd name="T35" fmla="*/ 868 h 879"/>
                  <a:gd name="T36" fmla="*/ 28 w 78"/>
                  <a:gd name="T37" fmla="*/ 867 h 879"/>
                  <a:gd name="T38" fmla="*/ 30 w 78"/>
                  <a:gd name="T39" fmla="*/ 866 h 879"/>
                  <a:gd name="T40" fmla="*/ 32 w 78"/>
                  <a:gd name="T41" fmla="*/ 19 h 879"/>
                  <a:gd name="T42" fmla="*/ 33 w 78"/>
                  <a:gd name="T43" fmla="*/ 19 h 879"/>
                  <a:gd name="T44" fmla="*/ 35 w 78"/>
                  <a:gd name="T45" fmla="*/ 18 h 879"/>
                  <a:gd name="T46" fmla="*/ 36 w 78"/>
                  <a:gd name="T47" fmla="*/ 18 h 879"/>
                  <a:gd name="T48" fmla="*/ 38 w 78"/>
                  <a:gd name="T49" fmla="*/ 17 h 879"/>
                  <a:gd name="T50" fmla="*/ 40 w 78"/>
                  <a:gd name="T51" fmla="*/ 16 h 879"/>
                  <a:gd name="T52" fmla="*/ 41 w 78"/>
                  <a:gd name="T53" fmla="*/ 16 h 879"/>
                  <a:gd name="T54" fmla="*/ 43 w 78"/>
                  <a:gd name="T55" fmla="*/ 15 h 879"/>
                  <a:gd name="T56" fmla="*/ 44 w 78"/>
                  <a:gd name="T57" fmla="*/ 14 h 879"/>
                  <a:gd name="T58" fmla="*/ 46 w 78"/>
                  <a:gd name="T59" fmla="*/ 14 h 879"/>
                  <a:gd name="T60" fmla="*/ 48 w 78"/>
                  <a:gd name="T61" fmla="*/ 13 h 879"/>
                  <a:gd name="T62" fmla="*/ 49 w 78"/>
                  <a:gd name="T63" fmla="*/ 12 h 879"/>
                  <a:gd name="T64" fmla="*/ 51 w 78"/>
                  <a:gd name="T65" fmla="*/ 12 h 879"/>
                  <a:gd name="T66" fmla="*/ 52 w 78"/>
                  <a:gd name="T67" fmla="*/ 11 h 879"/>
                  <a:gd name="T68" fmla="*/ 54 w 78"/>
                  <a:gd name="T69" fmla="*/ 10 h 879"/>
                  <a:gd name="T70" fmla="*/ 55 w 78"/>
                  <a:gd name="T71" fmla="*/ 10 h 879"/>
                  <a:gd name="T72" fmla="*/ 57 w 78"/>
                  <a:gd name="T73" fmla="*/ 9 h 879"/>
                  <a:gd name="T74" fmla="*/ 58 w 78"/>
                  <a:gd name="T75" fmla="*/ 9 h 879"/>
                  <a:gd name="T76" fmla="*/ 60 w 78"/>
                  <a:gd name="T77" fmla="*/ 8 h 879"/>
                  <a:gd name="T78" fmla="*/ 62 w 78"/>
                  <a:gd name="T79" fmla="*/ 7 h 879"/>
                  <a:gd name="T80" fmla="*/ 63 w 78"/>
                  <a:gd name="T81" fmla="*/ 6 h 879"/>
                  <a:gd name="T82" fmla="*/ 65 w 78"/>
                  <a:gd name="T83" fmla="*/ 6 h 879"/>
                  <a:gd name="T84" fmla="*/ 67 w 78"/>
                  <a:gd name="T85" fmla="*/ 5 h 879"/>
                  <a:gd name="T86" fmla="*/ 68 w 78"/>
                  <a:gd name="T87" fmla="*/ 4 h 879"/>
                  <a:gd name="T88" fmla="*/ 70 w 78"/>
                  <a:gd name="T89" fmla="*/ 4 h 879"/>
                  <a:gd name="T90" fmla="*/ 71 w 78"/>
                  <a:gd name="T91" fmla="*/ 3 h 879"/>
                  <a:gd name="T92" fmla="*/ 73 w 78"/>
                  <a:gd name="T93" fmla="*/ 3 h 879"/>
                  <a:gd name="T94" fmla="*/ 75 w 78"/>
                  <a:gd name="T95" fmla="*/ 2 h 879"/>
                  <a:gd name="T96" fmla="*/ 76 w 78"/>
                  <a:gd name="T97" fmla="*/ 1 h 879"/>
                  <a:gd name="T98" fmla="*/ 78 w 78"/>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9">
                    <a:moveTo>
                      <a:pt x="0" y="879"/>
                    </a:moveTo>
                    <a:lnTo>
                      <a:pt x="1" y="878"/>
                    </a:lnTo>
                    <a:lnTo>
                      <a:pt x="3" y="877"/>
                    </a:lnTo>
                    <a:lnTo>
                      <a:pt x="4" y="877"/>
                    </a:lnTo>
                    <a:lnTo>
                      <a:pt x="6" y="876"/>
                    </a:lnTo>
                    <a:lnTo>
                      <a:pt x="8" y="875"/>
                    </a:lnTo>
                    <a:lnTo>
                      <a:pt x="9" y="875"/>
                    </a:lnTo>
                    <a:lnTo>
                      <a:pt x="11" y="874"/>
                    </a:lnTo>
                    <a:lnTo>
                      <a:pt x="12" y="874"/>
                    </a:lnTo>
                    <a:lnTo>
                      <a:pt x="14" y="873"/>
                    </a:lnTo>
                    <a:lnTo>
                      <a:pt x="15" y="872"/>
                    </a:lnTo>
                    <a:lnTo>
                      <a:pt x="17" y="871"/>
                    </a:lnTo>
                    <a:lnTo>
                      <a:pt x="19" y="871"/>
                    </a:lnTo>
                    <a:lnTo>
                      <a:pt x="20" y="870"/>
                    </a:lnTo>
                    <a:lnTo>
                      <a:pt x="22" y="870"/>
                    </a:lnTo>
                    <a:lnTo>
                      <a:pt x="24" y="869"/>
                    </a:lnTo>
                    <a:lnTo>
                      <a:pt x="25" y="868"/>
                    </a:lnTo>
                    <a:lnTo>
                      <a:pt x="27" y="868"/>
                    </a:lnTo>
                    <a:lnTo>
                      <a:pt x="28" y="867"/>
                    </a:lnTo>
                    <a:lnTo>
                      <a:pt x="30" y="866"/>
                    </a:lnTo>
                    <a:lnTo>
                      <a:pt x="32" y="19"/>
                    </a:lnTo>
                    <a:lnTo>
                      <a:pt x="33" y="19"/>
                    </a:lnTo>
                    <a:lnTo>
                      <a:pt x="35" y="18"/>
                    </a:lnTo>
                    <a:lnTo>
                      <a:pt x="36" y="18"/>
                    </a:lnTo>
                    <a:lnTo>
                      <a:pt x="38" y="17"/>
                    </a:lnTo>
                    <a:lnTo>
                      <a:pt x="40" y="16"/>
                    </a:lnTo>
                    <a:lnTo>
                      <a:pt x="41" y="16"/>
                    </a:lnTo>
                    <a:lnTo>
                      <a:pt x="43" y="15"/>
                    </a:lnTo>
                    <a:lnTo>
                      <a:pt x="44" y="14"/>
                    </a:lnTo>
                    <a:lnTo>
                      <a:pt x="46" y="14"/>
                    </a:lnTo>
                    <a:lnTo>
                      <a:pt x="48" y="13"/>
                    </a:lnTo>
                    <a:lnTo>
                      <a:pt x="49" y="12"/>
                    </a:lnTo>
                    <a:lnTo>
                      <a:pt x="51" y="12"/>
                    </a:lnTo>
                    <a:lnTo>
                      <a:pt x="52" y="11"/>
                    </a:lnTo>
                    <a:lnTo>
                      <a:pt x="54" y="10"/>
                    </a:lnTo>
                    <a:lnTo>
                      <a:pt x="55" y="10"/>
                    </a:lnTo>
                    <a:lnTo>
                      <a:pt x="57" y="9"/>
                    </a:lnTo>
                    <a:lnTo>
                      <a:pt x="58" y="9"/>
                    </a:lnTo>
                    <a:lnTo>
                      <a:pt x="60" y="8"/>
                    </a:lnTo>
                    <a:lnTo>
                      <a:pt x="62" y="7"/>
                    </a:lnTo>
                    <a:lnTo>
                      <a:pt x="63" y="6"/>
                    </a:lnTo>
                    <a:lnTo>
                      <a:pt x="65" y="6"/>
                    </a:lnTo>
                    <a:lnTo>
                      <a:pt x="67" y="5"/>
                    </a:lnTo>
                    <a:lnTo>
                      <a:pt x="68" y="4"/>
                    </a:lnTo>
                    <a:lnTo>
                      <a:pt x="70" y="4"/>
                    </a:lnTo>
                    <a:lnTo>
                      <a:pt x="71" y="3"/>
                    </a:lnTo>
                    <a:lnTo>
                      <a:pt x="73" y="3"/>
                    </a:lnTo>
                    <a:lnTo>
                      <a:pt x="75" y="2"/>
                    </a:lnTo>
                    <a:lnTo>
                      <a:pt x="76"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6" name="Freeform 71"/>
              <p:cNvSpPr>
                <a:spLocks/>
              </p:cNvSpPr>
              <p:nvPr/>
            </p:nvSpPr>
            <p:spPr bwMode="auto">
              <a:xfrm>
                <a:off x="2047" y="2379"/>
                <a:ext cx="78" cy="846"/>
              </a:xfrm>
              <a:custGeom>
                <a:avLst/>
                <a:gdLst>
                  <a:gd name="T0" fmla="*/ 0 w 78"/>
                  <a:gd name="T1" fmla="*/ 3 h 846"/>
                  <a:gd name="T2" fmla="*/ 1 w 78"/>
                  <a:gd name="T3" fmla="*/ 3 h 846"/>
                  <a:gd name="T4" fmla="*/ 3 w 78"/>
                  <a:gd name="T5" fmla="*/ 2 h 846"/>
                  <a:gd name="T6" fmla="*/ 5 w 78"/>
                  <a:gd name="T7" fmla="*/ 2 h 846"/>
                  <a:gd name="T8" fmla="*/ 6 w 78"/>
                  <a:gd name="T9" fmla="*/ 1 h 846"/>
                  <a:gd name="T10" fmla="*/ 8 w 78"/>
                  <a:gd name="T11" fmla="*/ 0 h 846"/>
                  <a:gd name="T12" fmla="*/ 10 w 78"/>
                  <a:gd name="T13" fmla="*/ 846 h 846"/>
                  <a:gd name="T14" fmla="*/ 11 w 78"/>
                  <a:gd name="T15" fmla="*/ 845 h 846"/>
                  <a:gd name="T16" fmla="*/ 13 w 78"/>
                  <a:gd name="T17" fmla="*/ 845 h 846"/>
                  <a:gd name="T18" fmla="*/ 14 w 78"/>
                  <a:gd name="T19" fmla="*/ 844 h 846"/>
                  <a:gd name="T20" fmla="*/ 16 w 78"/>
                  <a:gd name="T21" fmla="*/ 843 h 846"/>
                  <a:gd name="T22" fmla="*/ 17 w 78"/>
                  <a:gd name="T23" fmla="*/ 843 h 846"/>
                  <a:gd name="T24" fmla="*/ 19 w 78"/>
                  <a:gd name="T25" fmla="*/ 842 h 846"/>
                  <a:gd name="T26" fmla="*/ 20 w 78"/>
                  <a:gd name="T27" fmla="*/ 841 h 846"/>
                  <a:gd name="T28" fmla="*/ 22 w 78"/>
                  <a:gd name="T29" fmla="*/ 840 h 846"/>
                  <a:gd name="T30" fmla="*/ 24 w 78"/>
                  <a:gd name="T31" fmla="*/ 840 h 846"/>
                  <a:gd name="T32" fmla="*/ 25 w 78"/>
                  <a:gd name="T33" fmla="*/ 839 h 846"/>
                  <a:gd name="T34" fmla="*/ 27 w 78"/>
                  <a:gd name="T35" fmla="*/ 839 h 846"/>
                  <a:gd name="T36" fmla="*/ 28 w 78"/>
                  <a:gd name="T37" fmla="*/ 838 h 846"/>
                  <a:gd name="T38" fmla="*/ 30 w 78"/>
                  <a:gd name="T39" fmla="*/ 837 h 846"/>
                  <a:gd name="T40" fmla="*/ 32 w 78"/>
                  <a:gd name="T41" fmla="*/ 837 h 846"/>
                  <a:gd name="T42" fmla="*/ 33 w 78"/>
                  <a:gd name="T43" fmla="*/ 836 h 846"/>
                  <a:gd name="T44" fmla="*/ 35 w 78"/>
                  <a:gd name="T45" fmla="*/ 835 h 846"/>
                  <a:gd name="T46" fmla="*/ 36 w 78"/>
                  <a:gd name="T47" fmla="*/ 835 h 846"/>
                  <a:gd name="T48" fmla="*/ 38 w 78"/>
                  <a:gd name="T49" fmla="*/ 834 h 846"/>
                  <a:gd name="T50" fmla="*/ 40 w 78"/>
                  <a:gd name="T51" fmla="*/ 834 h 846"/>
                  <a:gd name="T52" fmla="*/ 41 w 78"/>
                  <a:gd name="T53" fmla="*/ 833 h 846"/>
                  <a:gd name="T54" fmla="*/ 43 w 78"/>
                  <a:gd name="T55" fmla="*/ 832 h 846"/>
                  <a:gd name="T56" fmla="*/ 44 w 78"/>
                  <a:gd name="T57" fmla="*/ 831 h 846"/>
                  <a:gd name="T58" fmla="*/ 46 w 78"/>
                  <a:gd name="T59" fmla="*/ 831 h 846"/>
                  <a:gd name="T60" fmla="*/ 48 w 78"/>
                  <a:gd name="T61" fmla="*/ 830 h 846"/>
                  <a:gd name="T62" fmla="*/ 49 w 78"/>
                  <a:gd name="T63" fmla="*/ 830 h 846"/>
                  <a:gd name="T64" fmla="*/ 51 w 78"/>
                  <a:gd name="T65" fmla="*/ 829 h 846"/>
                  <a:gd name="T66" fmla="*/ 53 w 78"/>
                  <a:gd name="T67" fmla="*/ 828 h 846"/>
                  <a:gd name="T68" fmla="*/ 54 w 78"/>
                  <a:gd name="T69" fmla="*/ 828 h 846"/>
                  <a:gd name="T70" fmla="*/ 56 w 78"/>
                  <a:gd name="T71" fmla="*/ 827 h 846"/>
                  <a:gd name="T72" fmla="*/ 57 w 78"/>
                  <a:gd name="T73" fmla="*/ 826 h 846"/>
                  <a:gd name="T74" fmla="*/ 59 w 78"/>
                  <a:gd name="T75" fmla="*/ 825 h 846"/>
                  <a:gd name="T76" fmla="*/ 60 w 78"/>
                  <a:gd name="T77" fmla="*/ 825 h 846"/>
                  <a:gd name="T78" fmla="*/ 62 w 78"/>
                  <a:gd name="T79" fmla="*/ 824 h 846"/>
                  <a:gd name="T80" fmla="*/ 64 w 78"/>
                  <a:gd name="T81" fmla="*/ 824 h 846"/>
                  <a:gd name="T82" fmla="*/ 65 w 78"/>
                  <a:gd name="T83" fmla="*/ 823 h 846"/>
                  <a:gd name="T84" fmla="*/ 67 w 78"/>
                  <a:gd name="T85" fmla="*/ 822 h 846"/>
                  <a:gd name="T86" fmla="*/ 68 w 78"/>
                  <a:gd name="T87" fmla="*/ 822 h 846"/>
                  <a:gd name="T88" fmla="*/ 70 w 78"/>
                  <a:gd name="T89" fmla="*/ 821 h 846"/>
                  <a:gd name="T90" fmla="*/ 71 w 78"/>
                  <a:gd name="T91" fmla="*/ 821 h 846"/>
                  <a:gd name="T92" fmla="*/ 73 w 78"/>
                  <a:gd name="T93" fmla="*/ 820 h 846"/>
                  <a:gd name="T94" fmla="*/ 75 w 78"/>
                  <a:gd name="T95" fmla="*/ 819 h 846"/>
                  <a:gd name="T96" fmla="*/ 76 w 78"/>
                  <a:gd name="T97" fmla="*/ 818 h 846"/>
                  <a:gd name="T98" fmla="*/ 78 w 78"/>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6">
                    <a:moveTo>
                      <a:pt x="0" y="3"/>
                    </a:moveTo>
                    <a:lnTo>
                      <a:pt x="1" y="3"/>
                    </a:lnTo>
                    <a:lnTo>
                      <a:pt x="3" y="2"/>
                    </a:lnTo>
                    <a:lnTo>
                      <a:pt x="5" y="2"/>
                    </a:lnTo>
                    <a:lnTo>
                      <a:pt x="6" y="1"/>
                    </a:lnTo>
                    <a:lnTo>
                      <a:pt x="8" y="0"/>
                    </a:lnTo>
                    <a:lnTo>
                      <a:pt x="10" y="846"/>
                    </a:lnTo>
                    <a:lnTo>
                      <a:pt x="11" y="845"/>
                    </a:lnTo>
                    <a:lnTo>
                      <a:pt x="13" y="845"/>
                    </a:lnTo>
                    <a:lnTo>
                      <a:pt x="14" y="844"/>
                    </a:lnTo>
                    <a:lnTo>
                      <a:pt x="16" y="843"/>
                    </a:lnTo>
                    <a:lnTo>
                      <a:pt x="17" y="843"/>
                    </a:lnTo>
                    <a:lnTo>
                      <a:pt x="19" y="842"/>
                    </a:lnTo>
                    <a:lnTo>
                      <a:pt x="20" y="841"/>
                    </a:lnTo>
                    <a:lnTo>
                      <a:pt x="22" y="840"/>
                    </a:lnTo>
                    <a:lnTo>
                      <a:pt x="24" y="840"/>
                    </a:lnTo>
                    <a:lnTo>
                      <a:pt x="25" y="839"/>
                    </a:lnTo>
                    <a:lnTo>
                      <a:pt x="27" y="839"/>
                    </a:lnTo>
                    <a:lnTo>
                      <a:pt x="28" y="838"/>
                    </a:lnTo>
                    <a:lnTo>
                      <a:pt x="30" y="837"/>
                    </a:lnTo>
                    <a:lnTo>
                      <a:pt x="32" y="837"/>
                    </a:lnTo>
                    <a:lnTo>
                      <a:pt x="33" y="836"/>
                    </a:lnTo>
                    <a:lnTo>
                      <a:pt x="35" y="835"/>
                    </a:lnTo>
                    <a:lnTo>
                      <a:pt x="36" y="835"/>
                    </a:lnTo>
                    <a:lnTo>
                      <a:pt x="38" y="834"/>
                    </a:lnTo>
                    <a:lnTo>
                      <a:pt x="40" y="834"/>
                    </a:lnTo>
                    <a:lnTo>
                      <a:pt x="41" y="833"/>
                    </a:lnTo>
                    <a:lnTo>
                      <a:pt x="43" y="832"/>
                    </a:lnTo>
                    <a:lnTo>
                      <a:pt x="44" y="831"/>
                    </a:lnTo>
                    <a:lnTo>
                      <a:pt x="46" y="831"/>
                    </a:lnTo>
                    <a:lnTo>
                      <a:pt x="48" y="830"/>
                    </a:lnTo>
                    <a:lnTo>
                      <a:pt x="49" y="830"/>
                    </a:lnTo>
                    <a:lnTo>
                      <a:pt x="51" y="829"/>
                    </a:lnTo>
                    <a:lnTo>
                      <a:pt x="53" y="828"/>
                    </a:lnTo>
                    <a:lnTo>
                      <a:pt x="54" y="828"/>
                    </a:lnTo>
                    <a:lnTo>
                      <a:pt x="56" y="827"/>
                    </a:lnTo>
                    <a:lnTo>
                      <a:pt x="57" y="826"/>
                    </a:lnTo>
                    <a:lnTo>
                      <a:pt x="59" y="825"/>
                    </a:lnTo>
                    <a:lnTo>
                      <a:pt x="60" y="825"/>
                    </a:lnTo>
                    <a:lnTo>
                      <a:pt x="62" y="824"/>
                    </a:lnTo>
                    <a:lnTo>
                      <a:pt x="64" y="824"/>
                    </a:lnTo>
                    <a:lnTo>
                      <a:pt x="65" y="823"/>
                    </a:lnTo>
                    <a:lnTo>
                      <a:pt x="67" y="822"/>
                    </a:lnTo>
                    <a:lnTo>
                      <a:pt x="68" y="822"/>
                    </a:lnTo>
                    <a:lnTo>
                      <a:pt x="70" y="821"/>
                    </a:lnTo>
                    <a:lnTo>
                      <a:pt x="71" y="821"/>
                    </a:lnTo>
                    <a:lnTo>
                      <a:pt x="73" y="820"/>
                    </a:lnTo>
                    <a:lnTo>
                      <a:pt x="75" y="819"/>
                    </a:lnTo>
                    <a:lnTo>
                      <a:pt x="76" y="818"/>
                    </a:lnTo>
                    <a:lnTo>
                      <a:pt x="78"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7" name="Freeform 72"/>
              <p:cNvSpPr>
                <a:spLocks/>
              </p:cNvSpPr>
              <p:nvPr/>
            </p:nvSpPr>
            <p:spPr bwMode="auto">
              <a:xfrm>
                <a:off x="2125" y="3165"/>
                <a:ext cx="78" cy="32"/>
              </a:xfrm>
              <a:custGeom>
                <a:avLst/>
                <a:gdLst>
                  <a:gd name="T0" fmla="*/ 0 w 78"/>
                  <a:gd name="T1" fmla="*/ 32 h 32"/>
                  <a:gd name="T2" fmla="*/ 1 w 78"/>
                  <a:gd name="T3" fmla="*/ 31 h 32"/>
                  <a:gd name="T4" fmla="*/ 3 w 78"/>
                  <a:gd name="T5" fmla="*/ 30 h 32"/>
                  <a:gd name="T6" fmla="*/ 5 w 78"/>
                  <a:gd name="T7" fmla="*/ 30 h 32"/>
                  <a:gd name="T8" fmla="*/ 6 w 78"/>
                  <a:gd name="T9" fmla="*/ 29 h 32"/>
                  <a:gd name="T10" fmla="*/ 8 w 78"/>
                  <a:gd name="T11" fmla="*/ 29 h 32"/>
                  <a:gd name="T12" fmla="*/ 9 w 78"/>
                  <a:gd name="T13" fmla="*/ 28 h 32"/>
                  <a:gd name="T14" fmla="*/ 11 w 78"/>
                  <a:gd name="T15" fmla="*/ 27 h 32"/>
                  <a:gd name="T16" fmla="*/ 13 w 78"/>
                  <a:gd name="T17" fmla="*/ 27 h 32"/>
                  <a:gd name="T18" fmla="*/ 14 w 78"/>
                  <a:gd name="T19" fmla="*/ 26 h 32"/>
                  <a:gd name="T20" fmla="*/ 16 w 78"/>
                  <a:gd name="T21" fmla="*/ 25 h 32"/>
                  <a:gd name="T22" fmla="*/ 18 w 78"/>
                  <a:gd name="T23" fmla="*/ 25 h 32"/>
                  <a:gd name="T24" fmla="*/ 19 w 78"/>
                  <a:gd name="T25" fmla="*/ 24 h 32"/>
                  <a:gd name="T26" fmla="*/ 21 w 78"/>
                  <a:gd name="T27" fmla="*/ 23 h 32"/>
                  <a:gd name="T28" fmla="*/ 22 w 78"/>
                  <a:gd name="T29" fmla="*/ 23 h 32"/>
                  <a:gd name="T30" fmla="*/ 24 w 78"/>
                  <a:gd name="T31" fmla="*/ 22 h 32"/>
                  <a:gd name="T32" fmla="*/ 26 w 78"/>
                  <a:gd name="T33" fmla="*/ 21 h 32"/>
                  <a:gd name="T34" fmla="*/ 27 w 78"/>
                  <a:gd name="T35" fmla="*/ 21 h 32"/>
                  <a:gd name="T36" fmla="*/ 29 w 78"/>
                  <a:gd name="T37" fmla="*/ 20 h 32"/>
                  <a:gd name="T38" fmla="*/ 30 w 78"/>
                  <a:gd name="T39" fmla="*/ 20 h 32"/>
                  <a:gd name="T40" fmla="*/ 32 w 78"/>
                  <a:gd name="T41" fmla="*/ 19 h 32"/>
                  <a:gd name="T42" fmla="*/ 33 w 78"/>
                  <a:gd name="T43" fmla="*/ 18 h 32"/>
                  <a:gd name="T44" fmla="*/ 35 w 78"/>
                  <a:gd name="T45" fmla="*/ 17 h 32"/>
                  <a:gd name="T46" fmla="*/ 37 w 78"/>
                  <a:gd name="T47" fmla="*/ 17 h 32"/>
                  <a:gd name="T48" fmla="*/ 38 w 78"/>
                  <a:gd name="T49" fmla="*/ 16 h 32"/>
                  <a:gd name="T50" fmla="*/ 40 w 78"/>
                  <a:gd name="T51" fmla="*/ 16 h 32"/>
                  <a:gd name="T52" fmla="*/ 41 w 78"/>
                  <a:gd name="T53" fmla="*/ 15 h 32"/>
                  <a:gd name="T54" fmla="*/ 43 w 78"/>
                  <a:gd name="T55" fmla="*/ 14 h 32"/>
                  <a:gd name="T56" fmla="*/ 44 w 78"/>
                  <a:gd name="T57" fmla="*/ 14 h 32"/>
                  <a:gd name="T58" fmla="*/ 46 w 78"/>
                  <a:gd name="T59" fmla="*/ 13 h 32"/>
                  <a:gd name="T60" fmla="*/ 48 w 78"/>
                  <a:gd name="T61" fmla="*/ 12 h 32"/>
                  <a:gd name="T62" fmla="*/ 49 w 78"/>
                  <a:gd name="T63" fmla="*/ 11 h 32"/>
                  <a:gd name="T64" fmla="*/ 51 w 78"/>
                  <a:gd name="T65" fmla="*/ 11 h 32"/>
                  <a:gd name="T66" fmla="*/ 52 w 78"/>
                  <a:gd name="T67" fmla="*/ 10 h 32"/>
                  <a:gd name="T68" fmla="*/ 54 w 78"/>
                  <a:gd name="T69" fmla="*/ 10 h 32"/>
                  <a:gd name="T70" fmla="*/ 56 w 78"/>
                  <a:gd name="T71" fmla="*/ 9 h 32"/>
                  <a:gd name="T72" fmla="*/ 57 w 78"/>
                  <a:gd name="T73" fmla="*/ 8 h 32"/>
                  <a:gd name="T74" fmla="*/ 59 w 78"/>
                  <a:gd name="T75" fmla="*/ 8 h 32"/>
                  <a:gd name="T76" fmla="*/ 61 w 78"/>
                  <a:gd name="T77" fmla="*/ 7 h 32"/>
                  <a:gd name="T78" fmla="*/ 62 w 78"/>
                  <a:gd name="T79" fmla="*/ 6 h 32"/>
                  <a:gd name="T80" fmla="*/ 64 w 78"/>
                  <a:gd name="T81" fmla="*/ 6 h 32"/>
                  <a:gd name="T82" fmla="*/ 65 w 78"/>
                  <a:gd name="T83" fmla="*/ 5 h 32"/>
                  <a:gd name="T84" fmla="*/ 67 w 78"/>
                  <a:gd name="T85" fmla="*/ 4 h 32"/>
                  <a:gd name="T86" fmla="*/ 69 w 78"/>
                  <a:gd name="T87" fmla="*/ 4 h 32"/>
                  <a:gd name="T88" fmla="*/ 70 w 78"/>
                  <a:gd name="T89" fmla="*/ 3 h 32"/>
                  <a:gd name="T90" fmla="*/ 72 w 78"/>
                  <a:gd name="T91" fmla="*/ 2 h 32"/>
                  <a:gd name="T92" fmla="*/ 73 w 78"/>
                  <a:gd name="T93" fmla="*/ 2 h 32"/>
                  <a:gd name="T94" fmla="*/ 75 w 78"/>
                  <a:gd name="T95" fmla="*/ 1 h 32"/>
                  <a:gd name="T96" fmla="*/ 77 w 78"/>
                  <a:gd name="T97" fmla="*/ 1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1" y="31"/>
                    </a:lnTo>
                    <a:lnTo>
                      <a:pt x="3" y="30"/>
                    </a:lnTo>
                    <a:lnTo>
                      <a:pt x="5" y="30"/>
                    </a:lnTo>
                    <a:lnTo>
                      <a:pt x="6" y="29"/>
                    </a:lnTo>
                    <a:lnTo>
                      <a:pt x="8" y="29"/>
                    </a:lnTo>
                    <a:lnTo>
                      <a:pt x="9" y="28"/>
                    </a:lnTo>
                    <a:lnTo>
                      <a:pt x="11" y="27"/>
                    </a:lnTo>
                    <a:lnTo>
                      <a:pt x="13" y="27"/>
                    </a:lnTo>
                    <a:lnTo>
                      <a:pt x="14" y="26"/>
                    </a:lnTo>
                    <a:lnTo>
                      <a:pt x="16" y="25"/>
                    </a:lnTo>
                    <a:lnTo>
                      <a:pt x="18" y="25"/>
                    </a:lnTo>
                    <a:lnTo>
                      <a:pt x="19" y="24"/>
                    </a:lnTo>
                    <a:lnTo>
                      <a:pt x="21" y="23"/>
                    </a:lnTo>
                    <a:lnTo>
                      <a:pt x="22" y="23"/>
                    </a:lnTo>
                    <a:lnTo>
                      <a:pt x="24" y="22"/>
                    </a:lnTo>
                    <a:lnTo>
                      <a:pt x="26" y="21"/>
                    </a:lnTo>
                    <a:lnTo>
                      <a:pt x="27" y="21"/>
                    </a:lnTo>
                    <a:lnTo>
                      <a:pt x="29" y="20"/>
                    </a:lnTo>
                    <a:lnTo>
                      <a:pt x="30" y="20"/>
                    </a:lnTo>
                    <a:lnTo>
                      <a:pt x="32" y="19"/>
                    </a:lnTo>
                    <a:lnTo>
                      <a:pt x="33" y="18"/>
                    </a:lnTo>
                    <a:lnTo>
                      <a:pt x="35" y="17"/>
                    </a:lnTo>
                    <a:lnTo>
                      <a:pt x="37" y="17"/>
                    </a:lnTo>
                    <a:lnTo>
                      <a:pt x="38" y="16"/>
                    </a:lnTo>
                    <a:lnTo>
                      <a:pt x="40" y="16"/>
                    </a:lnTo>
                    <a:lnTo>
                      <a:pt x="41" y="15"/>
                    </a:lnTo>
                    <a:lnTo>
                      <a:pt x="43" y="14"/>
                    </a:lnTo>
                    <a:lnTo>
                      <a:pt x="44" y="14"/>
                    </a:lnTo>
                    <a:lnTo>
                      <a:pt x="46" y="13"/>
                    </a:lnTo>
                    <a:lnTo>
                      <a:pt x="48" y="12"/>
                    </a:lnTo>
                    <a:lnTo>
                      <a:pt x="49" y="11"/>
                    </a:lnTo>
                    <a:lnTo>
                      <a:pt x="51" y="11"/>
                    </a:lnTo>
                    <a:lnTo>
                      <a:pt x="52" y="10"/>
                    </a:lnTo>
                    <a:lnTo>
                      <a:pt x="54" y="10"/>
                    </a:lnTo>
                    <a:lnTo>
                      <a:pt x="56" y="9"/>
                    </a:lnTo>
                    <a:lnTo>
                      <a:pt x="57" y="8"/>
                    </a:lnTo>
                    <a:lnTo>
                      <a:pt x="59" y="8"/>
                    </a:lnTo>
                    <a:lnTo>
                      <a:pt x="61" y="7"/>
                    </a:lnTo>
                    <a:lnTo>
                      <a:pt x="62" y="6"/>
                    </a:lnTo>
                    <a:lnTo>
                      <a:pt x="64" y="6"/>
                    </a:lnTo>
                    <a:lnTo>
                      <a:pt x="65" y="5"/>
                    </a:lnTo>
                    <a:lnTo>
                      <a:pt x="67" y="4"/>
                    </a:lnTo>
                    <a:lnTo>
                      <a:pt x="69" y="4"/>
                    </a:lnTo>
                    <a:lnTo>
                      <a:pt x="70" y="3"/>
                    </a:lnTo>
                    <a:lnTo>
                      <a:pt x="72" y="2"/>
                    </a:lnTo>
                    <a:lnTo>
                      <a:pt x="73" y="2"/>
                    </a:lnTo>
                    <a:lnTo>
                      <a:pt x="75" y="1"/>
                    </a:lnTo>
                    <a:lnTo>
                      <a:pt x="77" y="1"/>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8" name="Freeform 73"/>
              <p:cNvSpPr>
                <a:spLocks/>
              </p:cNvSpPr>
              <p:nvPr/>
            </p:nvSpPr>
            <p:spPr bwMode="auto">
              <a:xfrm>
                <a:off x="2203" y="3133"/>
                <a:ext cx="78" cy="32"/>
              </a:xfrm>
              <a:custGeom>
                <a:avLst/>
                <a:gdLst>
                  <a:gd name="T0" fmla="*/ 0 w 78"/>
                  <a:gd name="T1" fmla="*/ 32 h 32"/>
                  <a:gd name="T2" fmla="*/ 2 w 78"/>
                  <a:gd name="T3" fmla="*/ 31 h 32"/>
                  <a:gd name="T4" fmla="*/ 3 w 78"/>
                  <a:gd name="T5" fmla="*/ 31 h 32"/>
                  <a:gd name="T6" fmla="*/ 5 w 78"/>
                  <a:gd name="T7" fmla="*/ 30 h 32"/>
                  <a:gd name="T8" fmla="*/ 6 w 78"/>
                  <a:gd name="T9" fmla="*/ 29 h 32"/>
                  <a:gd name="T10" fmla="*/ 8 w 78"/>
                  <a:gd name="T11" fmla="*/ 28 h 32"/>
                  <a:gd name="T12" fmla="*/ 9 w 78"/>
                  <a:gd name="T13" fmla="*/ 28 h 32"/>
                  <a:gd name="T14" fmla="*/ 11 w 78"/>
                  <a:gd name="T15" fmla="*/ 27 h 32"/>
                  <a:gd name="T16" fmla="*/ 13 w 78"/>
                  <a:gd name="T17" fmla="*/ 27 h 32"/>
                  <a:gd name="T18" fmla="*/ 14 w 78"/>
                  <a:gd name="T19" fmla="*/ 26 h 32"/>
                  <a:gd name="T20" fmla="*/ 16 w 78"/>
                  <a:gd name="T21" fmla="*/ 25 h 32"/>
                  <a:gd name="T22" fmla="*/ 17 w 78"/>
                  <a:gd name="T23" fmla="*/ 25 h 32"/>
                  <a:gd name="T24" fmla="*/ 19 w 78"/>
                  <a:gd name="T25" fmla="*/ 24 h 32"/>
                  <a:gd name="T26" fmla="*/ 21 w 78"/>
                  <a:gd name="T27" fmla="*/ 24 h 32"/>
                  <a:gd name="T28" fmla="*/ 22 w 78"/>
                  <a:gd name="T29" fmla="*/ 23 h 32"/>
                  <a:gd name="T30" fmla="*/ 24 w 78"/>
                  <a:gd name="T31" fmla="*/ 22 h 32"/>
                  <a:gd name="T32" fmla="*/ 26 w 78"/>
                  <a:gd name="T33" fmla="*/ 21 h 32"/>
                  <a:gd name="T34" fmla="*/ 27 w 78"/>
                  <a:gd name="T35" fmla="*/ 21 h 32"/>
                  <a:gd name="T36" fmla="*/ 29 w 78"/>
                  <a:gd name="T37" fmla="*/ 20 h 32"/>
                  <a:gd name="T38" fmla="*/ 30 w 78"/>
                  <a:gd name="T39" fmla="*/ 19 h 32"/>
                  <a:gd name="T40" fmla="*/ 32 w 78"/>
                  <a:gd name="T41" fmla="*/ 19 h 32"/>
                  <a:gd name="T42" fmla="*/ 34 w 78"/>
                  <a:gd name="T43" fmla="*/ 18 h 32"/>
                  <a:gd name="T44" fmla="*/ 35 w 78"/>
                  <a:gd name="T45" fmla="*/ 18 h 32"/>
                  <a:gd name="T46" fmla="*/ 37 w 78"/>
                  <a:gd name="T47" fmla="*/ 17 h 32"/>
                  <a:gd name="T48" fmla="*/ 38 w 78"/>
                  <a:gd name="T49" fmla="*/ 16 h 32"/>
                  <a:gd name="T50" fmla="*/ 40 w 78"/>
                  <a:gd name="T51" fmla="*/ 15 h 32"/>
                  <a:gd name="T52" fmla="*/ 42 w 78"/>
                  <a:gd name="T53" fmla="*/ 15 h 32"/>
                  <a:gd name="T54" fmla="*/ 43 w 78"/>
                  <a:gd name="T55" fmla="*/ 14 h 32"/>
                  <a:gd name="T56" fmla="*/ 45 w 78"/>
                  <a:gd name="T57" fmla="*/ 14 h 32"/>
                  <a:gd name="T58" fmla="*/ 46 w 78"/>
                  <a:gd name="T59" fmla="*/ 13 h 32"/>
                  <a:gd name="T60" fmla="*/ 48 w 78"/>
                  <a:gd name="T61" fmla="*/ 12 h 32"/>
                  <a:gd name="T62" fmla="*/ 49 w 78"/>
                  <a:gd name="T63" fmla="*/ 12 h 32"/>
                  <a:gd name="T64" fmla="*/ 51 w 78"/>
                  <a:gd name="T65" fmla="*/ 11 h 32"/>
                  <a:gd name="T66" fmla="*/ 53 w 78"/>
                  <a:gd name="T67" fmla="*/ 10 h 32"/>
                  <a:gd name="T68" fmla="*/ 54 w 78"/>
                  <a:gd name="T69" fmla="*/ 10 h 32"/>
                  <a:gd name="T70" fmla="*/ 56 w 78"/>
                  <a:gd name="T71" fmla="*/ 9 h 32"/>
                  <a:gd name="T72" fmla="*/ 57 w 78"/>
                  <a:gd name="T73" fmla="*/ 8 h 32"/>
                  <a:gd name="T74" fmla="*/ 59 w 78"/>
                  <a:gd name="T75" fmla="*/ 8 h 32"/>
                  <a:gd name="T76" fmla="*/ 60 w 78"/>
                  <a:gd name="T77" fmla="*/ 7 h 32"/>
                  <a:gd name="T78" fmla="*/ 62 w 78"/>
                  <a:gd name="T79" fmla="*/ 6 h 32"/>
                  <a:gd name="T80" fmla="*/ 64 w 78"/>
                  <a:gd name="T81" fmla="*/ 6 h 32"/>
                  <a:gd name="T82" fmla="*/ 65 w 78"/>
                  <a:gd name="T83" fmla="*/ 5 h 32"/>
                  <a:gd name="T84" fmla="*/ 67 w 78"/>
                  <a:gd name="T85" fmla="*/ 5 h 32"/>
                  <a:gd name="T86" fmla="*/ 69 w 78"/>
                  <a:gd name="T87" fmla="*/ 4 h 32"/>
                  <a:gd name="T88" fmla="*/ 70 w 78"/>
                  <a:gd name="T89" fmla="*/ 3 h 32"/>
                  <a:gd name="T90" fmla="*/ 72 w 78"/>
                  <a:gd name="T91" fmla="*/ 3 h 32"/>
                  <a:gd name="T92" fmla="*/ 73 w 78"/>
                  <a:gd name="T93" fmla="*/ 2 h 32"/>
                  <a:gd name="T94" fmla="*/ 75 w 78"/>
                  <a:gd name="T95" fmla="*/ 1 h 32"/>
                  <a:gd name="T96" fmla="*/ 77 w 78"/>
                  <a:gd name="T97" fmla="*/ 0 h 32"/>
                  <a:gd name="T98" fmla="*/ 78 w 78"/>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2">
                    <a:moveTo>
                      <a:pt x="0" y="32"/>
                    </a:moveTo>
                    <a:lnTo>
                      <a:pt x="2" y="31"/>
                    </a:lnTo>
                    <a:lnTo>
                      <a:pt x="3" y="31"/>
                    </a:lnTo>
                    <a:lnTo>
                      <a:pt x="5" y="30"/>
                    </a:lnTo>
                    <a:lnTo>
                      <a:pt x="6" y="29"/>
                    </a:lnTo>
                    <a:lnTo>
                      <a:pt x="8" y="28"/>
                    </a:lnTo>
                    <a:lnTo>
                      <a:pt x="9" y="28"/>
                    </a:lnTo>
                    <a:lnTo>
                      <a:pt x="11" y="27"/>
                    </a:lnTo>
                    <a:lnTo>
                      <a:pt x="13" y="27"/>
                    </a:lnTo>
                    <a:lnTo>
                      <a:pt x="14" y="26"/>
                    </a:lnTo>
                    <a:lnTo>
                      <a:pt x="16" y="25"/>
                    </a:lnTo>
                    <a:lnTo>
                      <a:pt x="17" y="25"/>
                    </a:lnTo>
                    <a:lnTo>
                      <a:pt x="19" y="24"/>
                    </a:lnTo>
                    <a:lnTo>
                      <a:pt x="21" y="24"/>
                    </a:lnTo>
                    <a:lnTo>
                      <a:pt x="22" y="23"/>
                    </a:lnTo>
                    <a:lnTo>
                      <a:pt x="24" y="22"/>
                    </a:lnTo>
                    <a:lnTo>
                      <a:pt x="26" y="21"/>
                    </a:lnTo>
                    <a:lnTo>
                      <a:pt x="27" y="21"/>
                    </a:lnTo>
                    <a:lnTo>
                      <a:pt x="29" y="20"/>
                    </a:lnTo>
                    <a:lnTo>
                      <a:pt x="30" y="19"/>
                    </a:lnTo>
                    <a:lnTo>
                      <a:pt x="32" y="19"/>
                    </a:lnTo>
                    <a:lnTo>
                      <a:pt x="34" y="18"/>
                    </a:lnTo>
                    <a:lnTo>
                      <a:pt x="35" y="18"/>
                    </a:lnTo>
                    <a:lnTo>
                      <a:pt x="37" y="17"/>
                    </a:lnTo>
                    <a:lnTo>
                      <a:pt x="38" y="16"/>
                    </a:lnTo>
                    <a:lnTo>
                      <a:pt x="40" y="15"/>
                    </a:lnTo>
                    <a:lnTo>
                      <a:pt x="42" y="15"/>
                    </a:lnTo>
                    <a:lnTo>
                      <a:pt x="43" y="14"/>
                    </a:lnTo>
                    <a:lnTo>
                      <a:pt x="45" y="14"/>
                    </a:lnTo>
                    <a:lnTo>
                      <a:pt x="46" y="13"/>
                    </a:lnTo>
                    <a:lnTo>
                      <a:pt x="48" y="12"/>
                    </a:lnTo>
                    <a:lnTo>
                      <a:pt x="49" y="12"/>
                    </a:lnTo>
                    <a:lnTo>
                      <a:pt x="51" y="11"/>
                    </a:lnTo>
                    <a:lnTo>
                      <a:pt x="53" y="10"/>
                    </a:lnTo>
                    <a:lnTo>
                      <a:pt x="54" y="10"/>
                    </a:lnTo>
                    <a:lnTo>
                      <a:pt x="56" y="9"/>
                    </a:lnTo>
                    <a:lnTo>
                      <a:pt x="57" y="8"/>
                    </a:lnTo>
                    <a:lnTo>
                      <a:pt x="59" y="8"/>
                    </a:lnTo>
                    <a:lnTo>
                      <a:pt x="60" y="7"/>
                    </a:lnTo>
                    <a:lnTo>
                      <a:pt x="62" y="6"/>
                    </a:lnTo>
                    <a:lnTo>
                      <a:pt x="64" y="6"/>
                    </a:lnTo>
                    <a:lnTo>
                      <a:pt x="65" y="5"/>
                    </a:lnTo>
                    <a:lnTo>
                      <a:pt x="67" y="5"/>
                    </a:lnTo>
                    <a:lnTo>
                      <a:pt x="69" y="4"/>
                    </a:lnTo>
                    <a:lnTo>
                      <a:pt x="70" y="3"/>
                    </a:lnTo>
                    <a:lnTo>
                      <a:pt x="72" y="3"/>
                    </a:lnTo>
                    <a:lnTo>
                      <a:pt x="73" y="2"/>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9" name="Freeform 74"/>
              <p:cNvSpPr>
                <a:spLocks/>
              </p:cNvSpPr>
              <p:nvPr/>
            </p:nvSpPr>
            <p:spPr bwMode="auto">
              <a:xfrm>
                <a:off x="2281" y="2255"/>
                <a:ext cx="78" cy="878"/>
              </a:xfrm>
              <a:custGeom>
                <a:avLst/>
                <a:gdLst>
                  <a:gd name="T0" fmla="*/ 0 w 78"/>
                  <a:gd name="T1" fmla="*/ 878 h 878"/>
                  <a:gd name="T2" fmla="*/ 2 w 78"/>
                  <a:gd name="T3" fmla="*/ 877 h 878"/>
                  <a:gd name="T4" fmla="*/ 3 w 78"/>
                  <a:gd name="T5" fmla="*/ 877 h 878"/>
                  <a:gd name="T6" fmla="*/ 5 w 78"/>
                  <a:gd name="T7" fmla="*/ 876 h 878"/>
                  <a:gd name="T8" fmla="*/ 7 w 78"/>
                  <a:gd name="T9" fmla="*/ 875 h 878"/>
                  <a:gd name="T10" fmla="*/ 8 w 78"/>
                  <a:gd name="T11" fmla="*/ 875 h 878"/>
                  <a:gd name="T12" fmla="*/ 10 w 78"/>
                  <a:gd name="T13" fmla="*/ 874 h 878"/>
                  <a:gd name="T14" fmla="*/ 11 w 78"/>
                  <a:gd name="T15" fmla="*/ 873 h 878"/>
                  <a:gd name="T16" fmla="*/ 13 w 78"/>
                  <a:gd name="T17" fmla="*/ 873 h 878"/>
                  <a:gd name="T18" fmla="*/ 15 w 78"/>
                  <a:gd name="T19" fmla="*/ 872 h 878"/>
                  <a:gd name="T20" fmla="*/ 16 w 78"/>
                  <a:gd name="T21" fmla="*/ 871 h 878"/>
                  <a:gd name="T22" fmla="*/ 18 w 78"/>
                  <a:gd name="T23" fmla="*/ 871 h 878"/>
                  <a:gd name="T24" fmla="*/ 19 w 78"/>
                  <a:gd name="T25" fmla="*/ 870 h 878"/>
                  <a:gd name="T26" fmla="*/ 21 w 78"/>
                  <a:gd name="T27" fmla="*/ 869 h 878"/>
                  <a:gd name="T28" fmla="*/ 22 w 78"/>
                  <a:gd name="T29" fmla="*/ 869 h 878"/>
                  <a:gd name="T30" fmla="*/ 24 w 78"/>
                  <a:gd name="T31" fmla="*/ 868 h 878"/>
                  <a:gd name="T32" fmla="*/ 25 w 78"/>
                  <a:gd name="T33" fmla="*/ 868 h 878"/>
                  <a:gd name="T34" fmla="*/ 27 w 78"/>
                  <a:gd name="T35" fmla="*/ 867 h 878"/>
                  <a:gd name="T36" fmla="*/ 29 w 78"/>
                  <a:gd name="T37" fmla="*/ 866 h 878"/>
                  <a:gd name="T38" fmla="*/ 30 w 78"/>
                  <a:gd name="T39" fmla="*/ 866 h 878"/>
                  <a:gd name="T40" fmla="*/ 32 w 78"/>
                  <a:gd name="T41" fmla="*/ 865 h 878"/>
                  <a:gd name="T42" fmla="*/ 34 w 78"/>
                  <a:gd name="T43" fmla="*/ 864 h 878"/>
                  <a:gd name="T44" fmla="*/ 35 w 78"/>
                  <a:gd name="T45" fmla="*/ 863 h 878"/>
                  <a:gd name="T46" fmla="*/ 37 w 78"/>
                  <a:gd name="T47" fmla="*/ 863 h 878"/>
                  <a:gd name="T48" fmla="*/ 38 w 78"/>
                  <a:gd name="T49" fmla="*/ 862 h 878"/>
                  <a:gd name="T50" fmla="*/ 40 w 78"/>
                  <a:gd name="T51" fmla="*/ 862 h 878"/>
                  <a:gd name="T52" fmla="*/ 42 w 78"/>
                  <a:gd name="T53" fmla="*/ 15 h 878"/>
                  <a:gd name="T54" fmla="*/ 43 w 78"/>
                  <a:gd name="T55" fmla="*/ 14 h 878"/>
                  <a:gd name="T56" fmla="*/ 45 w 78"/>
                  <a:gd name="T57" fmla="*/ 13 h 878"/>
                  <a:gd name="T58" fmla="*/ 46 w 78"/>
                  <a:gd name="T59" fmla="*/ 13 h 878"/>
                  <a:gd name="T60" fmla="*/ 48 w 78"/>
                  <a:gd name="T61" fmla="*/ 12 h 878"/>
                  <a:gd name="T62" fmla="*/ 50 w 78"/>
                  <a:gd name="T63" fmla="*/ 12 h 878"/>
                  <a:gd name="T64" fmla="*/ 51 w 78"/>
                  <a:gd name="T65" fmla="*/ 11 h 878"/>
                  <a:gd name="T66" fmla="*/ 53 w 78"/>
                  <a:gd name="T67" fmla="*/ 10 h 878"/>
                  <a:gd name="T68" fmla="*/ 55 w 78"/>
                  <a:gd name="T69" fmla="*/ 10 h 878"/>
                  <a:gd name="T70" fmla="*/ 56 w 78"/>
                  <a:gd name="T71" fmla="*/ 9 h 878"/>
                  <a:gd name="T72" fmla="*/ 58 w 78"/>
                  <a:gd name="T73" fmla="*/ 8 h 878"/>
                  <a:gd name="T74" fmla="*/ 59 w 78"/>
                  <a:gd name="T75" fmla="*/ 7 h 878"/>
                  <a:gd name="T76" fmla="*/ 61 w 78"/>
                  <a:gd name="T77" fmla="*/ 7 h 878"/>
                  <a:gd name="T78" fmla="*/ 62 w 78"/>
                  <a:gd name="T79" fmla="*/ 6 h 878"/>
                  <a:gd name="T80" fmla="*/ 64 w 78"/>
                  <a:gd name="T81" fmla="*/ 6 h 878"/>
                  <a:gd name="T82" fmla="*/ 65 w 78"/>
                  <a:gd name="T83" fmla="*/ 5 h 878"/>
                  <a:gd name="T84" fmla="*/ 67 w 78"/>
                  <a:gd name="T85" fmla="*/ 4 h 878"/>
                  <a:gd name="T86" fmla="*/ 69 w 78"/>
                  <a:gd name="T87" fmla="*/ 4 h 878"/>
                  <a:gd name="T88" fmla="*/ 70 w 78"/>
                  <a:gd name="T89" fmla="*/ 3 h 878"/>
                  <a:gd name="T90" fmla="*/ 72 w 78"/>
                  <a:gd name="T91" fmla="*/ 2 h 878"/>
                  <a:gd name="T92" fmla="*/ 73 w 78"/>
                  <a:gd name="T93" fmla="*/ 2 h 878"/>
                  <a:gd name="T94" fmla="*/ 75 w 78"/>
                  <a:gd name="T95" fmla="*/ 1 h 878"/>
                  <a:gd name="T96" fmla="*/ 77 w 78"/>
                  <a:gd name="T97" fmla="*/ 0 h 878"/>
                  <a:gd name="T98" fmla="*/ 78 w 78"/>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8">
                    <a:moveTo>
                      <a:pt x="0" y="878"/>
                    </a:moveTo>
                    <a:lnTo>
                      <a:pt x="2" y="877"/>
                    </a:lnTo>
                    <a:lnTo>
                      <a:pt x="3" y="877"/>
                    </a:lnTo>
                    <a:lnTo>
                      <a:pt x="5" y="876"/>
                    </a:lnTo>
                    <a:lnTo>
                      <a:pt x="7" y="875"/>
                    </a:lnTo>
                    <a:lnTo>
                      <a:pt x="8" y="875"/>
                    </a:lnTo>
                    <a:lnTo>
                      <a:pt x="10" y="874"/>
                    </a:lnTo>
                    <a:lnTo>
                      <a:pt x="11" y="873"/>
                    </a:lnTo>
                    <a:lnTo>
                      <a:pt x="13" y="873"/>
                    </a:lnTo>
                    <a:lnTo>
                      <a:pt x="15" y="872"/>
                    </a:lnTo>
                    <a:lnTo>
                      <a:pt x="16" y="871"/>
                    </a:lnTo>
                    <a:lnTo>
                      <a:pt x="18" y="871"/>
                    </a:lnTo>
                    <a:lnTo>
                      <a:pt x="19" y="870"/>
                    </a:lnTo>
                    <a:lnTo>
                      <a:pt x="21" y="869"/>
                    </a:lnTo>
                    <a:lnTo>
                      <a:pt x="22" y="869"/>
                    </a:lnTo>
                    <a:lnTo>
                      <a:pt x="24" y="868"/>
                    </a:lnTo>
                    <a:lnTo>
                      <a:pt x="25" y="868"/>
                    </a:lnTo>
                    <a:lnTo>
                      <a:pt x="27" y="867"/>
                    </a:lnTo>
                    <a:lnTo>
                      <a:pt x="29" y="866"/>
                    </a:lnTo>
                    <a:lnTo>
                      <a:pt x="30" y="866"/>
                    </a:lnTo>
                    <a:lnTo>
                      <a:pt x="32" y="865"/>
                    </a:lnTo>
                    <a:lnTo>
                      <a:pt x="34" y="864"/>
                    </a:lnTo>
                    <a:lnTo>
                      <a:pt x="35" y="863"/>
                    </a:lnTo>
                    <a:lnTo>
                      <a:pt x="37" y="863"/>
                    </a:lnTo>
                    <a:lnTo>
                      <a:pt x="38" y="862"/>
                    </a:lnTo>
                    <a:lnTo>
                      <a:pt x="40" y="862"/>
                    </a:lnTo>
                    <a:lnTo>
                      <a:pt x="42" y="15"/>
                    </a:lnTo>
                    <a:lnTo>
                      <a:pt x="43" y="14"/>
                    </a:lnTo>
                    <a:lnTo>
                      <a:pt x="45" y="13"/>
                    </a:lnTo>
                    <a:lnTo>
                      <a:pt x="46" y="13"/>
                    </a:lnTo>
                    <a:lnTo>
                      <a:pt x="48" y="12"/>
                    </a:lnTo>
                    <a:lnTo>
                      <a:pt x="50" y="12"/>
                    </a:lnTo>
                    <a:lnTo>
                      <a:pt x="51" y="11"/>
                    </a:lnTo>
                    <a:lnTo>
                      <a:pt x="53" y="10"/>
                    </a:lnTo>
                    <a:lnTo>
                      <a:pt x="55" y="10"/>
                    </a:lnTo>
                    <a:lnTo>
                      <a:pt x="56" y="9"/>
                    </a:lnTo>
                    <a:lnTo>
                      <a:pt x="58" y="8"/>
                    </a:lnTo>
                    <a:lnTo>
                      <a:pt x="59" y="7"/>
                    </a:lnTo>
                    <a:lnTo>
                      <a:pt x="61" y="7"/>
                    </a:lnTo>
                    <a:lnTo>
                      <a:pt x="62" y="6"/>
                    </a:lnTo>
                    <a:lnTo>
                      <a:pt x="64" y="6"/>
                    </a:lnTo>
                    <a:lnTo>
                      <a:pt x="65" y="5"/>
                    </a:lnTo>
                    <a:lnTo>
                      <a:pt x="67" y="4"/>
                    </a:lnTo>
                    <a:lnTo>
                      <a:pt x="69" y="4"/>
                    </a:lnTo>
                    <a:lnTo>
                      <a:pt x="70" y="3"/>
                    </a:lnTo>
                    <a:lnTo>
                      <a:pt x="72" y="2"/>
                    </a:lnTo>
                    <a:lnTo>
                      <a:pt x="73" y="2"/>
                    </a:lnTo>
                    <a:lnTo>
                      <a:pt x="75" y="1"/>
                    </a:lnTo>
                    <a:lnTo>
                      <a:pt x="77" y="0"/>
                    </a:lnTo>
                    <a:lnTo>
                      <a:pt x="78"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0" name="Freeform 75"/>
              <p:cNvSpPr>
                <a:spLocks/>
              </p:cNvSpPr>
              <p:nvPr/>
            </p:nvSpPr>
            <p:spPr bwMode="auto">
              <a:xfrm>
                <a:off x="2359" y="2250"/>
                <a:ext cx="78" cy="846"/>
              </a:xfrm>
              <a:custGeom>
                <a:avLst/>
                <a:gdLst>
                  <a:gd name="T0" fmla="*/ 0 w 78"/>
                  <a:gd name="T1" fmla="*/ 5 h 846"/>
                  <a:gd name="T2" fmla="*/ 2 w 78"/>
                  <a:gd name="T3" fmla="*/ 4 h 846"/>
                  <a:gd name="T4" fmla="*/ 3 w 78"/>
                  <a:gd name="T5" fmla="*/ 3 h 846"/>
                  <a:gd name="T6" fmla="*/ 5 w 78"/>
                  <a:gd name="T7" fmla="*/ 3 h 846"/>
                  <a:gd name="T8" fmla="*/ 7 w 78"/>
                  <a:gd name="T9" fmla="*/ 2 h 846"/>
                  <a:gd name="T10" fmla="*/ 8 w 78"/>
                  <a:gd name="T11" fmla="*/ 2 h 846"/>
                  <a:gd name="T12" fmla="*/ 10 w 78"/>
                  <a:gd name="T13" fmla="*/ 1 h 846"/>
                  <a:gd name="T14" fmla="*/ 11 w 78"/>
                  <a:gd name="T15" fmla="*/ 0 h 846"/>
                  <a:gd name="T16" fmla="*/ 13 w 78"/>
                  <a:gd name="T17" fmla="*/ 846 h 846"/>
                  <a:gd name="T18" fmla="*/ 15 w 78"/>
                  <a:gd name="T19" fmla="*/ 845 h 846"/>
                  <a:gd name="T20" fmla="*/ 16 w 78"/>
                  <a:gd name="T21" fmla="*/ 845 h 846"/>
                  <a:gd name="T22" fmla="*/ 18 w 78"/>
                  <a:gd name="T23" fmla="*/ 844 h 846"/>
                  <a:gd name="T24" fmla="*/ 20 w 78"/>
                  <a:gd name="T25" fmla="*/ 843 h 846"/>
                  <a:gd name="T26" fmla="*/ 21 w 78"/>
                  <a:gd name="T27" fmla="*/ 843 h 846"/>
                  <a:gd name="T28" fmla="*/ 23 w 78"/>
                  <a:gd name="T29" fmla="*/ 842 h 846"/>
                  <a:gd name="T30" fmla="*/ 24 w 78"/>
                  <a:gd name="T31" fmla="*/ 841 h 846"/>
                  <a:gd name="T32" fmla="*/ 26 w 78"/>
                  <a:gd name="T33" fmla="*/ 840 h 846"/>
                  <a:gd name="T34" fmla="*/ 27 w 78"/>
                  <a:gd name="T35" fmla="*/ 840 h 846"/>
                  <a:gd name="T36" fmla="*/ 29 w 78"/>
                  <a:gd name="T37" fmla="*/ 839 h 846"/>
                  <a:gd name="T38" fmla="*/ 31 w 78"/>
                  <a:gd name="T39" fmla="*/ 839 h 846"/>
                  <a:gd name="T40" fmla="*/ 32 w 78"/>
                  <a:gd name="T41" fmla="*/ 838 h 846"/>
                  <a:gd name="T42" fmla="*/ 34 w 78"/>
                  <a:gd name="T43" fmla="*/ 837 h 846"/>
                  <a:gd name="T44" fmla="*/ 35 w 78"/>
                  <a:gd name="T45" fmla="*/ 837 h 846"/>
                  <a:gd name="T46" fmla="*/ 37 w 78"/>
                  <a:gd name="T47" fmla="*/ 836 h 846"/>
                  <a:gd name="T48" fmla="*/ 38 w 78"/>
                  <a:gd name="T49" fmla="*/ 835 h 846"/>
                  <a:gd name="T50" fmla="*/ 40 w 78"/>
                  <a:gd name="T51" fmla="*/ 835 h 846"/>
                  <a:gd name="T52" fmla="*/ 42 w 78"/>
                  <a:gd name="T53" fmla="*/ 834 h 846"/>
                  <a:gd name="T54" fmla="*/ 43 w 78"/>
                  <a:gd name="T55" fmla="*/ 833 h 846"/>
                  <a:gd name="T56" fmla="*/ 45 w 78"/>
                  <a:gd name="T57" fmla="*/ 833 h 846"/>
                  <a:gd name="T58" fmla="*/ 46 w 78"/>
                  <a:gd name="T59" fmla="*/ 832 h 846"/>
                  <a:gd name="T60" fmla="*/ 48 w 78"/>
                  <a:gd name="T61" fmla="*/ 831 h 846"/>
                  <a:gd name="T62" fmla="*/ 50 w 78"/>
                  <a:gd name="T63" fmla="*/ 831 h 846"/>
                  <a:gd name="T64" fmla="*/ 51 w 78"/>
                  <a:gd name="T65" fmla="*/ 830 h 846"/>
                  <a:gd name="T66" fmla="*/ 53 w 78"/>
                  <a:gd name="T67" fmla="*/ 830 h 846"/>
                  <a:gd name="T68" fmla="*/ 54 w 78"/>
                  <a:gd name="T69" fmla="*/ 829 h 846"/>
                  <a:gd name="T70" fmla="*/ 56 w 78"/>
                  <a:gd name="T71" fmla="*/ 828 h 846"/>
                  <a:gd name="T72" fmla="*/ 58 w 78"/>
                  <a:gd name="T73" fmla="*/ 827 h 846"/>
                  <a:gd name="T74" fmla="*/ 59 w 78"/>
                  <a:gd name="T75" fmla="*/ 827 h 846"/>
                  <a:gd name="T76" fmla="*/ 61 w 78"/>
                  <a:gd name="T77" fmla="*/ 826 h 846"/>
                  <a:gd name="T78" fmla="*/ 63 w 78"/>
                  <a:gd name="T79" fmla="*/ 825 h 846"/>
                  <a:gd name="T80" fmla="*/ 64 w 78"/>
                  <a:gd name="T81" fmla="*/ 825 h 846"/>
                  <a:gd name="T82" fmla="*/ 66 w 78"/>
                  <a:gd name="T83" fmla="*/ 824 h 846"/>
                  <a:gd name="T84" fmla="*/ 67 w 78"/>
                  <a:gd name="T85" fmla="*/ 824 h 846"/>
                  <a:gd name="T86" fmla="*/ 69 w 78"/>
                  <a:gd name="T87" fmla="*/ 823 h 846"/>
                  <a:gd name="T88" fmla="*/ 71 w 78"/>
                  <a:gd name="T89" fmla="*/ 822 h 846"/>
                  <a:gd name="T90" fmla="*/ 72 w 78"/>
                  <a:gd name="T91" fmla="*/ 822 h 846"/>
                  <a:gd name="T92" fmla="*/ 74 w 78"/>
                  <a:gd name="T93" fmla="*/ 821 h 846"/>
                  <a:gd name="T94" fmla="*/ 75 w 78"/>
                  <a:gd name="T95" fmla="*/ 820 h 846"/>
                  <a:gd name="T96" fmla="*/ 77 w 78"/>
                  <a:gd name="T97" fmla="*/ 820 h 846"/>
                  <a:gd name="T98" fmla="*/ 78 w 78"/>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46">
                    <a:moveTo>
                      <a:pt x="0" y="5"/>
                    </a:moveTo>
                    <a:lnTo>
                      <a:pt x="2" y="4"/>
                    </a:lnTo>
                    <a:lnTo>
                      <a:pt x="3" y="3"/>
                    </a:lnTo>
                    <a:lnTo>
                      <a:pt x="5" y="3"/>
                    </a:lnTo>
                    <a:lnTo>
                      <a:pt x="7" y="2"/>
                    </a:lnTo>
                    <a:lnTo>
                      <a:pt x="8" y="2"/>
                    </a:lnTo>
                    <a:lnTo>
                      <a:pt x="10" y="1"/>
                    </a:lnTo>
                    <a:lnTo>
                      <a:pt x="11" y="0"/>
                    </a:lnTo>
                    <a:lnTo>
                      <a:pt x="13" y="846"/>
                    </a:lnTo>
                    <a:lnTo>
                      <a:pt x="15" y="845"/>
                    </a:lnTo>
                    <a:lnTo>
                      <a:pt x="16" y="845"/>
                    </a:lnTo>
                    <a:lnTo>
                      <a:pt x="18" y="844"/>
                    </a:lnTo>
                    <a:lnTo>
                      <a:pt x="20" y="843"/>
                    </a:lnTo>
                    <a:lnTo>
                      <a:pt x="21" y="843"/>
                    </a:lnTo>
                    <a:lnTo>
                      <a:pt x="23" y="842"/>
                    </a:lnTo>
                    <a:lnTo>
                      <a:pt x="24" y="841"/>
                    </a:lnTo>
                    <a:lnTo>
                      <a:pt x="26" y="840"/>
                    </a:lnTo>
                    <a:lnTo>
                      <a:pt x="27" y="840"/>
                    </a:lnTo>
                    <a:lnTo>
                      <a:pt x="29" y="839"/>
                    </a:lnTo>
                    <a:lnTo>
                      <a:pt x="31" y="839"/>
                    </a:lnTo>
                    <a:lnTo>
                      <a:pt x="32" y="838"/>
                    </a:lnTo>
                    <a:lnTo>
                      <a:pt x="34" y="837"/>
                    </a:lnTo>
                    <a:lnTo>
                      <a:pt x="35" y="837"/>
                    </a:lnTo>
                    <a:lnTo>
                      <a:pt x="37" y="836"/>
                    </a:lnTo>
                    <a:lnTo>
                      <a:pt x="38" y="835"/>
                    </a:lnTo>
                    <a:lnTo>
                      <a:pt x="40" y="835"/>
                    </a:lnTo>
                    <a:lnTo>
                      <a:pt x="42" y="834"/>
                    </a:lnTo>
                    <a:lnTo>
                      <a:pt x="43" y="833"/>
                    </a:lnTo>
                    <a:lnTo>
                      <a:pt x="45" y="833"/>
                    </a:lnTo>
                    <a:lnTo>
                      <a:pt x="46" y="832"/>
                    </a:lnTo>
                    <a:lnTo>
                      <a:pt x="48" y="831"/>
                    </a:lnTo>
                    <a:lnTo>
                      <a:pt x="50" y="831"/>
                    </a:lnTo>
                    <a:lnTo>
                      <a:pt x="51" y="830"/>
                    </a:lnTo>
                    <a:lnTo>
                      <a:pt x="53" y="830"/>
                    </a:lnTo>
                    <a:lnTo>
                      <a:pt x="54" y="829"/>
                    </a:lnTo>
                    <a:lnTo>
                      <a:pt x="56" y="828"/>
                    </a:lnTo>
                    <a:lnTo>
                      <a:pt x="58" y="827"/>
                    </a:lnTo>
                    <a:lnTo>
                      <a:pt x="59" y="827"/>
                    </a:lnTo>
                    <a:lnTo>
                      <a:pt x="61" y="826"/>
                    </a:lnTo>
                    <a:lnTo>
                      <a:pt x="63" y="825"/>
                    </a:lnTo>
                    <a:lnTo>
                      <a:pt x="64" y="825"/>
                    </a:lnTo>
                    <a:lnTo>
                      <a:pt x="66" y="824"/>
                    </a:lnTo>
                    <a:lnTo>
                      <a:pt x="67" y="824"/>
                    </a:lnTo>
                    <a:lnTo>
                      <a:pt x="69" y="823"/>
                    </a:lnTo>
                    <a:lnTo>
                      <a:pt x="71" y="822"/>
                    </a:lnTo>
                    <a:lnTo>
                      <a:pt x="72" y="822"/>
                    </a:lnTo>
                    <a:lnTo>
                      <a:pt x="74" y="821"/>
                    </a:lnTo>
                    <a:lnTo>
                      <a:pt x="75" y="820"/>
                    </a:lnTo>
                    <a:lnTo>
                      <a:pt x="77" y="820"/>
                    </a:lnTo>
                    <a:lnTo>
                      <a:pt x="78"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1" name="Freeform 76"/>
              <p:cNvSpPr>
                <a:spLocks/>
              </p:cNvSpPr>
              <p:nvPr/>
            </p:nvSpPr>
            <p:spPr bwMode="auto">
              <a:xfrm>
                <a:off x="2437" y="2191"/>
                <a:ext cx="79" cy="878"/>
              </a:xfrm>
              <a:custGeom>
                <a:avLst/>
                <a:gdLst>
                  <a:gd name="T0" fmla="*/ 0 w 79"/>
                  <a:gd name="T1" fmla="*/ 878 h 878"/>
                  <a:gd name="T2" fmla="*/ 2 w 79"/>
                  <a:gd name="T3" fmla="*/ 877 h 878"/>
                  <a:gd name="T4" fmla="*/ 4 w 79"/>
                  <a:gd name="T5" fmla="*/ 877 h 878"/>
                  <a:gd name="T6" fmla="*/ 5 w 79"/>
                  <a:gd name="T7" fmla="*/ 876 h 878"/>
                  <a:gd name="T8" fmla="*/ 7 w 79"/>
                  <a:gd name="T9" fmla="*/ 875 h 878"/>
                  <a:gd name="T10" fmla="*/ 8 w 79"/>
                  <a:gd name="T11" fmla="*/ 875 h 878"/>
                  <a:gd name="T12" fmla="*/ 10 w 79"/>
                  <a:gd name="T13" fmla="*/ 874 h 878"/>
                  <a:gd name="T14" fmla="*/ 11 w 79"/>
                  <a:gd name="T15" fmla="*/ 874 h 878"/>
                  <a:gd name="T16" fmla="*/ 13 w 79"/>
                  <a:gd name="T17" fmla="*/ 873 h 878"/>
                  <a:gd name="T18" fmla="*/ 15 w 79"/>
                  <a:gd name="T19" fmla="*/ 872 h 878"/>
                  <a:gd name="T20" fmla="*/ 16 w 79"/>
                  <a:gd name="T21" fmla="*/ 871 h 878"/>
                  <a:gd name="T22" fmla="*/ 18 w 79"/>
                  <a:gd name="T23" fmla="*/ 871 h 878"/>
                  <a:gd name="T24" fmla="*/ 19 w 79"/>
                  <a:gd name="T25" fmla="*/ 870 h 878"/>
                  <a:gd name="T26" fmla="*/ 21 w 79"/>
                  <a:gd name="T27" fmla="*/ 870 h 878"/>
                  <a:gd name="T28" fmla="*/ 23 w 79"/>
                  <a:gd name="T29" fmla="*/ 869 h 878"/>
                  <a:gd name="T30" fmla="*/ 24 w 79"/>
                  <a:gd name="T31" fmla="*/ 868 h 878"/>
                  <a:gd name="T32" fmla="*/ 26 w 79"/>
                  <a:gd name="T33" fmla="*/ 868 h 878"/>
                  <a:gd name="T34" fmla="*/ 28 w 79"/>
                  <a:gd name="T35" fmla="*/ 867 h 878"/>
                  <a:gd name="T36" fmla="*/ 29 w 79"/>
                  <a:gd name="T37" fmla="*/ 866 h 878"/>
                  <a:gd name="T38" fmla="*/ 31 w 79"/>
                  <a:gd name="T39" fmla="*/ 865 h 878"/>
                  <a:gd name="T40" fmla="*/ 32 w 79"/>
                  <a:gd name="T41" fmla="*/ 865 h 878"/>
                  <a:gd name="T42" fmla="*/ 34 w 79"/>
                  <a:gd name="T43" fmla="*/ 864 h 878"/>
                  <a:gd name="T44" fmla="*/ 36 w 79"/>
                  <a:gd name="T45" fmla="*/ 864 h 878"/>
                  <a:gd name="T46" fmla="*/ 37 w 79"/>
                  <a:gd name="T47" fmla="*/ 863 h 878"/>
                  <a:gd name="T48" fmla="*/ 39 w 79"/>
                  <a:gd name="T49" fmla="*/ 862 h 878"/>
                  <a:gd name="T50" fmla="*/ 40 w 79"/>
                  <a:gd name="T51" fmla="*/ 862 h 878"/>
                  <a:gd name="T52" fmla="*/ 42 w 79"/>
                  <a:gd name="T53" fmla="*/ 861 h 878"/>
                  <a:gd name="T54" fmla="*/ 44 w 79"/>
                  <a:gd name="T55" fmla="*/ 861 h 878"/>
                  <a:gd name="T56" fmla="*/ 45 w 79"/>
                  <a:gd name="T57" fmla="*/ 860 h 878"/>
                  <a:gd name="T58" fmla="*/ 47 w 79"/>
                  <a:gd name="T59" fmla="*/ 859 h 878"/>
                  <a:gd name="T60" fmla="*/ 48 w 79"/>
                  <a:gd name="T61" fmla="*/ 12 h 878"/>
                  <a:gd name="T62" fmla="*/ 50 w 79"/>
                  <a:gd name="T63" fmla="*/ 12 h 878"/>
                  <a:gd name="T64" fmla="*/ 51 w 79"/>
                  <a:gd name="T65" fmla="*/ 11 h 878"/>
                  <a:gd name="T66" fmla="*/ 53 w 79"/>
                  <a:gd name="T67" fmla="*/ 10 h 878"/>
                  <a:gd name="T68" fmla="*/ 54 w 79"/>
                  <a:gd name="T69" fmla="*/ 10 h 878"/>
                  <a:gd name="T70" fmla="*/ 56 w 79"/>
                  <a:gd name="T71" fmla="*/ 9 h 878"/>
                  <a:gd name="T72" fmla="*/ 58 w 79"/>
                  <a:gd name="T73" fmla="*/ 9 h 878"/>
                  <a:gd name="T74" fmla="*/ 59 w 79"/>
                  <a:gd name="T75" fmla="*/ 8 h 878"/>
                  <a:gd name="T76" fmla="*/ 61 w 79"/>
                  <a:gd name="T77" fmla="*/ 7 h 878"/>
                  <a:gd name="T78" fmla="*/ 62 w 79"/>
                  <a:gd name="T79" fmla="*/ 6 h 878"/>
                  <a:gd name="T80" fmla="*/ 64 w 79"/>
                  <a:gd name="T81" fmla="*/ 6 h 878"/>
                  <a:gd name="T82" fmla="*/ 66 w 79"/>
                  <a:gd name="T83" fmla="*/ 5 h 878"/>
                  <a:gd name="T84" fmla="*/ 67 w 79"/>
                  <a:gd name="T85" fmla="*/ 4 h 878"/>
                  <a:gd name="T86" fmla="*/ 69 w 79"/>
                  <a:gd name="T87" fmla="*/ 4 h 878"/>
                  <a:gd name="T88" fmla="*/ 71 w 79"/>
                  <a:gd name="T89" fmla="*/ 3 h 878"/>
                  <a:gd name="T90" fmla="*/ 72 w 79"/>
                  <a:gd name="T91" fmla="*/ 3 h 878"/>
                  <a:gd name="T92" fmla="*/ 74 w 79"/>
                  <a:gd name="T93" fmla="*/ 2 h 878"/>
                  <a:gd name="T94" fmla="*/ 75 w 79"/>
                  <a:gd name="T95" fmla="*/ 1 h 878"/>
                  <a:gd name="T96" fmla="*/ 77 w 79"/>
                  <a:gd name="T97" fmla="*/ 0 h 878"/>
                  <a:gd name="T98" fmla="*/ 79 w 79"/>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878">
                    <a:moveTo>
                      <a:pt x="0" y="878"/>
                    </a:moveTo>
                    <a:lnTo>
                      <a:pt x="2" y="877"/>
                    </a:lnTo>
                    <a:lnTo>
                      <a:pt x="4" y="877"/>
                    </a:lnTo>
                    <a:lnTo>
                      <a:pt x="5" y="876"/>
                    </a:lnTo>
                    <a:lnTo>
                      <a:pt x="7" y="875"/>
                    </a:lnTo>
                    <a:lnTo>
                      <a:pt x="8" y="875"/>
                    </a:lnTo>
                    <a:lnTo>
                      <a:pt x="10" y="874"/>
                    </a:lnTo>
                    <a:lnTo>
                      <a:pt x="11" y="874"/>
                    </a:lnTo>
                    <a:lnTo>
                      <a:pt x="13" y="873"/>
                    </a:lnTo>
                    <a:lnTo>
                      <a:pt x="15" y="872"/>
                    </a:lnTo>
                    <a:lnTo>
                      <a:pt x="16" y="871"/>
                    </a:lnTo>
                    <a:lnTo>
                      <a:pt x="18" y="871"/>
                    </a:lnTo>
                    <a:lnTo>
                      <a:pt x="19" y="870"/>
                    </a:lnTo>
                    <a:lnTo>
                      <a:pt x="21" y="870"/>
                    </a:lnTo>
                    <a:lnTo>
                      <a:pt x="23" y="869"/>
                    </a:lnTo>
                    <a:lnTo>
                      <a:pt x="24" y="868"/>
                    </a:lnTo>
                    <a:lnTo>
                      <a:pt x="26" y="868"/>
                    </a:lnTo>
                    <a:lnTo>
                      <a:pt x="28" y="867"/>
                    </a:lnTo>
                    <a:lnTo>
                      <a:pt x="29" y="866"/>
                    </a:lnTo>
                    <a:lnTo>
                      <a:pt x="31" y="865"/>
                    </a:lnTo>
                    <a:lnTo>
                      <a:pt x="32" y="865"/>
                    </a:lnTo>
                    <a:lnTo>
                      <a:pt x="34" y="864"/>
                    </a:lnTo>
                    <a:lnTo>
                      <a:pt x="36" y="864"/>
                    </a:lnTo>
                    <a:lnTo>
                      <a:pt x="37" y="863"/>
                    </a:lnTo>
                    <a:lnTo>
                      <a:pt x="39" y="862"/>
                    </a:lnTo>
                    <a:lnTo>
                      <a:pt x="40" y="862"/>
                    </a:lnTo>
                    <a:lnTo>
                      <a:pt x="42" y="861"/>
                    </a:lnTo>
                    <a:lnTo>
                      <a:pt x="44" y="861"/>
                    </a:lnTo>
                    <a:lnTo>
                      <a:pt x="45" y="860"/>
                    </a:lnTo>
                    <a:lnTo>
                      <a:pt x="47" y="859"/>
                    </a:lnTo>
                    <a:lnTo>
                      <a:pt x="48" y="12"/>
                    </a:lnTo>
                    <a:lnTo>
                      <a:pt x="50" y="12"/>
                    </a:lnTo>
                    <a:lnTo>
                      <a:pt x="51" y="11"/>
                    </a:lnTo>
                    <a:lnTo>
                      <a:pt x="53" y="10"/>
                    </a:lnTo>
                    <a:lnTo>
                      <a:pt x="54" y="10"/>
                    </a:lnTo>
                    <a:lnTo>
                      <a:pt x="56" y="9"/>
                    </a:lnTo>
                    <a:lnTo>
                      <a:pt x="58" y="9"/>
                    </a:lnTo>
                    <a:lnTo>
                      <a:pt x="59" y="8"/>
                    </a:lnTo>
                    <a:lnTo>
                      <a:pt x="61" y="7"/>
                    </a:lnTo>
                    <a:lnTo>
                      <a:pt x="62" y="6"/>
                    </a:lnTo>
                    <a:lnTo>
                      <a:pt x="64" y="6"/>
                    </a:lnTo>
                    <a:lnTo>
                      <a:pt x="66" y="5"/>
                    </a:lnTo>
                    <a:lnTo>
                      <a:pt x="67" y="4"/>
                    </a:lnTo>
                    <a:lnTo>
                      <a:pt x="69" y="4"/>
                    </a:lnTo>
                    <a:lnTo>
                      <a:pt x="71" y="3"/>
                    </a:lnTo>
                    <a:lnTo>
                      <a:pt x="72" y="3"/>
                    </a:lnTo>
                    <a:lnTo>
                      <a:pt x="74" y="2"/>
                    </a:lnTo>
                    <a:lnTo>
                      <a:pt x="75" y="1"/>
                    </a:lnTo>
                    <a:lnTo>
                      <a:pt x="77" y="0"/>
                    </a:lnTo>
                    <a:lnTo>
                      <a:pt x="79"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2" name="Freeform 77"/>
              <p:cNvSpPr>
                <a:spLocks/>
              </p:cNvSpPr>
              <p:nvPr/>
            </p:nvSpPr>
            <p:spPr bwMode="auto">
              <a:xfrm>
                <a:off x="2516" y="2181"/>
                <a:ext cx="23" cy="10"/>
              </a:xfrm>
              <a:custGeom>
                <a:avLst/>
                <a:gdLst>
                  <a:gd name="T0" fmla="*/ 0 w 23"/>
                  <a:gd name="T1" fmla="*/ 10 h 10"/>
                  <a:gd name="T2" fmla="*/ 1 w 23"/>
                  <a:gd name="T3" fmla="*/ 9 h 10"/>
                  <a:gd name="T4" fmla="*/ 3 w 23"/>
                  <a:gd name="T5" fmla="*/ 9 h 10"/>
                  <a:gd name="T6" fmla="*/ 4 w 23"/>
                  <a:gd name="T7" fmla="*/ 8 h 10"/>
                  <a:gd name="T8" fmla="*/ 6 w 23"/>
                  <a:gd name="T9" fmla="*/ 7 h 10"/>
                  <a:gd name="T10" fmla="*/ 8 w 23"/>
                  <a:gd name="T11" fmla="*/ 7 h 10"/>
                  <a:gd name="T12" fmla="*/ 9 w 23"/>
                  <a:gd name="T13" fmla="*/ 6 h 10"/>
                  <a:gd name="T14" fmla="*/ 11 w 23"/>
                  <a:gd name="T15" fmla="*/ 5 h 10"/>
                  <a:gd name="T16" fmla="*/ 12 w 23"/>
                  <a:gd name="T17" fmla="*/ 5 h 10"/>
                  <a:gd name="T18" fmla="*/ 14 w 23"/>
                  <a:gd name="T19" fmla="*/ 4 h 10"/>
                  <a:gd name="T20" fmla="*/ 15 w 23"/>
                  <a:gd name="T21" fmla="*/ 3 h 10"/>
                  <a:gd name="T22" fmla="*/ 17 w 23"/>
                  <a:gd name="T23" fmla="*/ 3 h 10"/>
                  <a:gd name="T24" fmla="*/ 19 w 23"/>
                  <a:gd name="T25" fmla="*/ 2 h 10"/>
                  <a:gd name="T26" fmla="*/ 20 w 23"/>
                  <a:gd name="T27" fmla="*/ 1 h 10"/>
                  <a:gd name="T28" fmla="*/ 22 w 23"/>
                  <a:gd name="T29" fmla="*/ 1 h 10"/>
                  <a:gd name="T30" fmla="*/ 23 w 23"/>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 h="10">
                    <a:moveTo>
                      <a:pt x="0" y="10"/>
                    </a:moveTo>
                    <a:lnTo>
                      <a:pt x="1" y="9"/>
                    </a:lnTo>
                    <a:lnTo>
                      <a:pt x="3" y="9"/>
                    </a:lnTo>
                    <a:lnTo>
                      <a:pt x="4" y="8"/>
                    </a:lnTo>
                    <a:lnTo>
                      <a:pt x="6" y="7"/>
                    </a:lnTo>
                    <a:lnTo>
                      <a:pt x="8" y="7"/>
                    </a:lnTo>
                    <a:lnTo>
                      <a:pt x="9" y="6"/>
                    </a:lnTo>
                    <a:lnTo>
                      <a:pt x="11" y="5"/>
                    </a:lnTo>
                    <a:lnTo>
                      <a:pt x="12" y="5"/>
                    </a:lnTo>
                    <a:lnTo>
                      <a:pt x="14" y="4"/>
                    </a:lnTo>
                    <a:lnTo>
                      <a:pt x="15" y="3"/>
                    </a:lnTo>
                    <a:lnTo>
                      <a:pt x="17" y="3"/>
                    </a:lnTo>
                    <a:lnTo>
                      <a:pt x="19" y="2"/>
                    </a:lnTo>
                    <a:lnTo>
                      <a:pt x="20" y="1"/>
                    </a:lnTo>
                    <a:lnTo>
                      <a:pt x="22" y="1"/>
                    </a:lnTo>
                    <a:lnTo>
                      <a:pt x="23"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3" name="Freeform 78"/>
              <p:cNvSpPr>
                <a:spLocks/>
              </p:cNvSpPr>
              <p:nvPr/>
            </p:nvSpPr>
            <p:spPr bwMode="auto">
              <a:xfrm>
                <a:off x="1031" y="3293"/>
                <a:ext cx="78" cy="4"/>
              </a:xfrm>
              <a:custGeom>
                <a:avLst/>
                <a:gdLst>
                  <a:gd name="T0" fmla="*/ 0 w 78"/>
                  <a:gd name="T1" fmla="*/ 4 h 4"/>
                  <a:gd name="T2" fmla="*/ 2 w 78"/>
                  <a:gd name="T3" fmla="*/ 4 h 4"/>
                  <a:gd name="T4" fmla="*/ 4 w 78"/>
                  <a:gd name="T5" fmla="*/ 4 h 4"/>
                  <a:gd name="T6" fmla="*/ 5 w 78"/>
                  <a:gd name="T7" fmla="*/ 4 h 4"/>
                  <a:gd name="T8" fmla="*/ 7 w 78"/>
                  <a:gd name="T9" fmla="*/ 4 h 4"/>
                  <a:gd name="T10" fmla="*/ 8 w 78"/>
                  <a:gd name="T11" fmla="*/ 4 h 4"/>
                  <a:gd name="T12" fmla="*/ 10 w 78"/>
                  <a:gd name="T13" fmla="*/ 4 h 4"/>
                  <a:gd name="T14" fmla="*/ 11 w 78"/>
                  <a:gd name="T15" fmla="*/ 4 h 4"/>
                  <a:gd name="T16" fmla="*/ 13 w 78"/>
                  <a:gd name="T17" fmla="*/ 4 h 4"/>
                  <a:gd name="T18" fmla="*/ 15 w 78"/>
                  <a:gd name="T19" fmla="*/ 4 h 4"/>
                  <a:gd name="T20" fmla="*/ 16 w 78"/>
                  <a:gd name="T21" fmla="*/ 4 h 4"/>
                  <a:gd name="T22" fmla="*/ 18 w 78"/>
                  <a:gd name="T23" fmla="*/ 4 h 4"/>
                  <a:gd name="T24" fmla="*/ 19 w 78"/>
                  <a:gd name="T25" fmla="*/ 4 h 4"/>
                  <a:gd name="T26" fmla="*/ 21 w 78"/>
                  <a:gd name="T27" fmla="*/ 4 h 4"/>
                  <a:gd name="T28" fmla="*/ 22 w 78"/>
                  <a:gd name="T29" fmla="*/ 4 h 4"/>
                  <a:gd name="T30" fmla="*/ 24 w 78"/>
                  <a:gd name="T31" fmla="*/ 4 h 4"/>
                  <a:gd name="T32" fmla="*/ 26 w 78"/>
                  <a:gd name="T33" fmla="*/ 4 h 4"/>
                  <a:gd name="T34" fmla="*/ 27 w 78"/>
                  <a:gd name="T35" fmla="*/ 4 h 4"/>
                  <a:gd name="T36" fmla="*/ 29 w 78"/>
                  <a:gd name="T37" fmla="*/ 4 h 4"/>
                  <a:gd name="T38" fmla="*/ 30 w 78"/>
                  <a:gd name="T39" fmla="*/ 4 h 4"/>
                  <a:gd name="T40" fmla="*/ 32 w 78"/>
                  <a:gd name="T41" fmla="*/ 4 h 4"/>
                  <a:gd name="T42" fmla="*/ 34 w 78"/>
                  <a:gd name="T43" fmla="*/ 3 h 4"/>
                  <a:gd name="T44" fmla="*/ 35 w 78"/>
                  <a:gd name="T45" fmla="*/ 3 h 4"/>
                  <a:gd name="T46" fmla="*/ 37 w 78"/>
                  <a:gd name="T47" fmla="*/ 3 h 4"/>
                  <a:gd name="T48" fmla="*/ 39 w 78"/>
                  <a:gd name="T49" fmla="*/ 3 h 4"/>
                  <a:gd name="T50" fmla="*/ 40 w 78"/>
                  <a:gd name="T51" fmla="*/ 3 h 4"/>
                  <a:gd name="T52" fmla="*/ 42 w 78"/>
                  <a:gd name="T53" fmla="*/ 3 h 4"/>
                  <a:gd name="T54" fmla="*/ 43 w 78"/>
                  <a:gd name="T55" fmla="*/ 3 h 4"/>
                  <a:gd name="T56" fmla="*/ 45 w 78"/>
                  <a:gd name="T57" fmla="*/ 3 h 4"/>
                  <a:gd name="T58" fmla="*/ 47 w 78"/>
                  <a:gd name="T59" fmla="*/ 3 h 4"/>
                  <a:gd name="T60" fmla="*/ 48 w 78"/>
                  <a:gd name="T61" fmla="*/ 3 h 4"/>
                  <a:gd name="T62" fmla="*/ 50 w 78"/>
                  <a:gd name="T63" fmla="*/ 3 h 4"/>
                  <a:gd name="T64" fmla="*/ 51 w 78"/>
                  <a:gd name="T65" fmla="*/ 3 h 4"/>
                  <a:gd name="T66" fmla="*/ 53 w 78"/>
                  <a:gd name="T67" fmla="*/ 2 h 4"/>
                  <a:gd name="T68" fmla="*/ 55 w 78"/>
                  <a:gd name="T69" fmla="*/ 2 h 4"/>
                  <a:gd name="T70" fmla="*/ 56 w 78"/>
                  <a:gd name="T71" fmla="*/ 2 h 4"/>
                  <a:gd name="T72" fmla="*/ 58 w 78"/>
                  <a:gd name="T73" fmla="*/ 2 h 4"/>
                  <a:gd name="T74" fmla="*/ 59 w 78"/>
                  <a:gd name="T75" fmla="*/ 2 h 4"/>
                  <a:gd name="T76" fmla="*/ 61 w 78"/>
                  <a:gd name="T77" fmla="*/ 2 h 4"/>
                  <a:gd name="T78" fmla="*/ 62 w 78"/>
                  <a:gd name="T79" fmla="*/ 2 h 4"/>
                  <a:gd name="T80" fmla="*/ 64 w 78"/>
                  <a:gd name="T81" fmla="*/ 1 h 4"/>
                  <a:gd name="T82" fmla="*/ 65 w 78"/>
                  <a:gd name="T83" fmla="*/ 1 h 4"/>
                  <a:gd name="T84" fmla="*/ 67 w 78"/>
                  <a:gd name="T85" fmla="*/ 1 h 4"/>
                  <a:gd name="T86" fmla="*/ 69 w 78"/>
                  <a:gd name="T87" fmla="*/ 1 h 4"/>
                  <a:gd name="T88" fmla="*/ 70 w 78"/>
                  <a:gd name="T89" fmla="*/ 1 h 4"/>
                  <a:gd name="T90" fmla="*/ 72 w 78"/>
                  <a:gd name="T91" fmla="*/ 1 h 4"/>
                  <a:gd name="T92" fmla="*/ 73 w 78"/>
                  <a:gd name="T93" fmla="*/ 1 h 4"/>
                  <a:gd name="T94" fmla="*/ 75 w 78"/>
                  <a:gd name="T95" fmla="*/ 0 h 4"/>
                  <a:gd name="T96" fmla="*/ 77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2" y="4"/>
                    </a:lnTo>
                    <a:lnTo>
                      <a:pt x="4" y="4"/>
                    </a:lnTo>
                    <a:lnTo>
                      <a:pt x="5" y="4"/>
                    </a:lnTo>
                    <a:lnTo>
                      <a:pt x="7" y="4"/>
                    </a:lnTo>
                    <a:lnTo>
                      <a:pt x="8" y="4"/>
                    </a:lnTo>
                    <a:lnTo>
                      <a:pt x="10" y="4"/>
                    </a:lnTo>
                    <a:lnTo>
                      <a:pt x="11" y="4"/>
                    </a:lnTo>
                    <a:lnTo>
                      <a:pt x="13" y="4"/>
                    </a:lnTo>
                    <a:lnTo>
                      <a:pt x="15" y="4"/>
                    </a:lnTo>
                    <a:lnTo>
                      <a:pt x="16" y="4"/>
                    </a:lnTo>
                    <a:lnTo>
                      <a:pt x="18" y="4"/>
                    </a:lnTo>
                    <a:lnTo>
                      <a:pt x="19" y="4"/>
                    </a:lnTo>
                    <a:lnTo>
                      <a:pt x="21" y="4"/>
                    </a:lnTo>
                    <a:lnTo>
                      <a:pt x="22" y="4"/>
                    </a:lnTo>
                    <a:lnTo>
                      <a:pt x="24" y="4"/>
                    </a:lnTo>
                    <a:lnTo>
                      <a:pt x="26" y="4"/>
                    </a:lnTo>
                    <a:lnTo>
                      <a:pt x="27" y="4"/>
                    </a:lnTo>
                    <a:lnTo>
                      <a:pt x="29" y="4"/>
                    </a:lnTo>
                    <a:lnTo>
                      <a:pt x="30" y="4"/>
                    </a:lnTo>
                    <a:lnTo>
                      <a:pt x="32" y="4"/>
                    </a:lnTo>
                    <a:lnTo>
                      <a:pt x="34" y="3"/>
                    </a:lnTo>
                    <a:lnTo>
                      <a:pt x="35" y="3"/>
                    </a:lnTo>
                    <a:lnTo>
                      <a:pt x="37" y="3"/>
                    </a:lnTo>
                    <a:lnTo>
                      <a:pt x="39" y="3"/>
                    </a:lnTo>
                    <a:lnTo>
                      <a:pt x="40" y="3"/>
                    </a:lnTo>
                    <a:lnTo>
                      <a:pt x="42" y="3"/>
                    </a:lnTo>
                    <a:lnTo>
                      <a:pt x="43" y="3"/>
                    </a:lnTo>
                    <a:lnTo>
                      <a:pt x="45" y="3"/>
                    </a:lnTo>
                    <a:lnTo>
                      <a:pt x="47" y="3"/>
                    </a:lnTo>
                    <a:lnTo>
                      <a:pt x="48" y="3"/>
                    </a:lnTo>
                    <a:lnTo>
                      <a:pt x="50" y="3"/>
                    </a:lnTo>
                    <a:lnTo>
                      <a:pt x="51" y="3"/>
                    </a:lnTo>
                    <a:lnTo>
                      <a:pt x="53" y="2"/>
                    </a:lnTo>
                    <a:lnTo>
                      <a:pt x="55" y="2"/>
                    </a:lnTo>
                    <a:lnTo>
                      <a:pt x="56" y="2"/>
                    </a:lnTo>
                    <a:lnTo>
                      <a:pt x="58" y="2"/>
                    </a:lnTo>
                    <a:lnTo>
                      <a:pt x="59" y="2"/>
                    </a:lnTo>
                    <a:lnTo>
                      <a:pt x="61" y="2"/>
                    </a:lnTo>
                    <a:lnTo>
                      <a:pt x="62" y="2"/>
                    </a:lnTo>
                    <a:lnTo>
                      <a:pt x="64" y="1"/>
                    </a:lnTo>
                    <a:lnTo>
                      <a:pt x="65" y="1"/>
                    </a:lnTo>
                    <a:lnTo>
                      <a:pt x="67" y="1"/>
                    </a:lnTo>
                    <a:lnTo>
                      <a:pt x="69" y="1"/>
                    </a:lnTo>
                    <a:lnTo>
                      <a:pt x="70" y="1"/>
                    </a:lnTo>
                    <a:lnTo>
                      <a:pt x="72" y="1"/>
                    </a:lnTo>
                    <a:lnTo>
                      <a:pt x="73" y="1"/>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4" name="Freeform 79"/>
              <p:cNvSpPr>
                <a:spLocks/>
              </p:cNvSpPr>
              <p:nvPr/>
            </p:nvSpPr>
            <p:spPr bwMode="auto">
              <a:xfrm>
                <a:off x="1109" y="3292"/>
                <a:ext cx="78" cy="3"/>
              </a:xfrm>
              <a:custGeom>
                <a:avLst/>
                <a:gdLst>
                  <a:gd name="T0" fmla="*/ 0 w 78"/>
                  <a:gd name="T1" fmla="*/ 1 h 3"/>
                  <a:gd name="T2" fmla="*/ 2 w 78"/>
                  <a:gd name="T3" fmla="*/ 1 h 3"/>
                  <a:gd name="T4" fmla="*/ 4 w 78"/>
                  <a:gd name="T5" fmla="*/ 1 h 3"/>
                  <a:gd name="T6" fmla="*/ 5 w 78"/>
                  <a:gd name="T7" fmla="*/ 1 h 3"/>
                  <a:gd name="T8" fmla="*/ 7 w 78"/>
                  <a:gd name="T9" fmla="*/ 1 h 3"/>
                  <a:gd name="T10" fmla="*/ 8 w 78"/>
                  <a:gd name="T11" fmla="*/ 1 h 3"/>
                  <a:gd name="T12" fmla="*/ 10 w 78"/>
                  <a:gd name="T13" fmla="*/ 1 h 3"/>
                  <a:gd name="T14" fmla="*/ 12 w 78"/>
                  <a:gd name="T15" fmla="*/ 0 h 3"/>
                  <a:gd name="T16" fmla="*/ 13 w 78"/>
                  <a:gd name="T17" fmla="*/ 0 h 3"/>
                  <a:gd name="T18" fmla="*/ 15 w 78"/>
                  <a:gd name="T19" fmla="*/ 0 h 3"/>
                  <a:gd name="T20" fmla="*/ 16 w 78"/>
                  <a:gd name="T21" fmla="*/ 0 h 3"/>
                  <a:gd name="T22" fmla="*/ 18 w 78"/>
                  <a:gd name="T23" fmla="*/ 0 h 3"/>
                  <a:gd name="T24" fmla="*/ 20 w 78"/>
                  <a:gd name="T25" fmla="*/ 0 h 3"/>
                  <a:gd name="T26" fmla="*/ 21 w 78"/>
                  <a:gd name="T27" fmla="*/ 0 h 3"/>
                  <a:gd name="T28" fmla="*/ 23 w 78"/>
                  <a:gd name="T29" fmla="*/ 0 h 3"/>
                  <a:gd name="T30" fmla="*/ 24 w 78"/>
                  <a:gd name="T31" fmla="*/ 0 h 3"/>
                  <a:gd name="T32" fmla="*/ 26 w 78"/>
                  <a:gd name="T33" fmla="*/ 0 h 3"/>
                  <a:gd name="T34" fmla="*/ 27 w 78"/>
                  <a:gd name="T35" fmla="*/ 0 h 3"/>
                  <a:gd name="T36" fmla="*/ 29 w 78"/>
                  <a:gd name="T37" fmla="*/ 0 h 3"/>
                  <a:gd name="T38" fmla="*/ 31 w 78"/>
                  <a:gd name="T39" fmla="*/ 0 h 3"/>
                  <a:gd name="T40" fmla="*/ 32 w 78"/>
                  <a:gd name="T41" fmla="*/ 0 h 3"/>
                  <a:gd name="T42" fmla="*/ 34 w 78"/>
                  <a:gd name="T43" fmla="*/ 0 h 3"/>
                  <a:gd name="T44" fmla="*/ 35 w 78"/>
                  <a:gd name="T45" fmla="*/ 0 h 3"/>
                  <a:gd name="T46" fmla="*/ 37 w 78"/>
                  <a:gd name="T47" fmla="*/ 0 h 3"/>
                  <a:gd name="T48" fmla="*/ 38 w 78"/>
                  <a:gd name="T49" fmla="*/ 0 h 3"/>
                  <a:gd name="T50" fmla="*/ 40 w 78"/>
                  <a:gd name="T51" fmla="*/ 0 h 3"/>
                  <a:gd name="T52" fmla="*/ 42 w 78"/>
                  <a:gd name="T53" fmla="*/ 0 h 3"/>
                  <a:gd name="T54" fmla="*/ 43 w 78"/>
                  <a:gd name="T55" fmla="*/ 1 h 3"/>
                  <a:gd name="T56" fmla="*/ 45 w 78"/>
                  <a:gd name="T57" fmla="*/ 1 h 3"/>
                  <a:gd name="T58" fmla="*/ 47 w 78"/>
                  <a:gd name="T59" fmla="*/ 1 h 3"/>
                  <a:gd name="T60" fmla="*/ 48 w 78"/>
                  <a:gd name="T61" fmla="*/ 1 h 3"/>
                  <a:gd name="T62" fmla="*/ 50 w 78"/>
                  <a:gd name="T63" fmla="*/ 1 h 3"/>
                  <a:gd name="T64" fmla="*/ 51 w 78"/>
                  <a:gd name="T65" fmla="*/ 1 h 3"/>
                  <a:gd name="T66" fmla="*/ 53 w 78"/>
                  <a:gd name="T67" fmla="*/ 1 h 3"/>
                  <a:gd name="T68" fmla="*/ 55 w 78"/>
                  <a:gd name="T69" fmla="*/ 1 h 3"/>
                  <a:gd name="T70" fmla="*/ 56 w 78"/>
                  <a:gd name="T71" fmla="*/ 1 h 3"/>
                  <a:gd name="T72" fmla="*/ 58 w 78"/>
                  <a:gd name="T73" fmla="*/ 1 h 3"/>
                  <a:gd name="T74" fmla="*/ 59 w 78"/>
                  <a:gd name="T75" fmla="*/ 2 h 3"/>
                  <a:gd name="T76" fmla="*/ 61 w 78"/>
                  <a:gd name="T77" fmla="*/ 2 h 3"/>
                  <a:gd name="T78" fmla="*/ 63 w 78"/>
                  <a:gd name="T79" fmla="*/ 2 h 3"/>
                  <a:gd name="T80" fmla="*/ 64 w 78"/>
                  <a:gd name="T81" fmla="*/ 2 h 3"/>
                  <a:gd name="T82" fmla="*/ 66 w 78"/>
                  <a:gd name="T83" fmla="*/ 2 h 3"/>
                  <a:gd name="T84" fmla="*/ 67 w 78"/>
                  <a:gd name="T85" fmla="*/ 2 h 3"/>
                  <a:gd name="T86" fmla="*/ 69 w 78"/>
                  <a:gd name="T87" fmla="*/ 2 h 3"/>
                  <a:gd name="T88" fmla="*/ 71 w 78"/>
                  <a:gd name="T89" fmla="*/ 3 h 3"/>
                  <a:gd name="T90" fmla="*/ 72 w 78"/>
                  <a:gd name="T91" fmla="*/ 3 h 3"/>
                  <a:gd name="T92" fmla="*/ 74 w 78"/>
                  <a:gd name="T93" fmla="*/ 3 h 3"/>
                  <a:gd name="T94" fmla="*/ 75 w 78"/>
                  <a:gd name="T95" fmla="*/ 3 h 3"/>
                  <a:gd name="T96" fmla="*/ 77 w 78"/>
                  <a:gd name="T97" fmla="*/ 3 h 3"/>
                  <a:gd name="T98" fmla="*/ 78 w 7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1"/>
                    </a:moveTo>
                    <a:lnTo>
                      <a:pt x="2" y="1"/>
                    </a:lnTo>
                    <a:lnTo>
                      <a:pt x="4" y="1"/>
                    </a:lnTo>
                    <a:lnTo>
                      <a:pt x="5" y="1"/>
                    </a:lnTo>
                    <a:lnTo>
                      <a:pt x="7" y="1"/>
                    </a:lnTo>
                    <a:lnTo>
                      <a:pt x="8" y="1"/>
                    </a:lnTo>
                    <a:lnTo>
                      <a:pt x="10" y="1"/>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1"/>
                    </a:lnTo>
                    <a:lnTo>
                      <a:pt x="45" y="1"/>
                    </a:lnTo>
                    <a:lnTo>
                      <a:pt x="47" y="1"/>
                    </a:lnTo>
                    <a:lnTo>
                      <a:pt x="48" y="1"/>
                    </a:lnTo>
                    <a:lnTo>
                      <a:pt x="50" y="1"/>
                    </a:lnTo>
                    <a:lnTo>
                      <a:pt x="51" y="1"/>
                    </a:lnTo>
                    <a:lnTo>
                      <a:pt x="53" y="1"/>
                    </a:lnTo>
                    <a:lnTo>
                      <a:pt x="55" y="1"/>
                    </a:lnTo>
                    <a:lnTo>
                      <a:pt x="56" y="1"/>
                    </a:lnTo>
                    <a:lnTo>
                      <a:pt x="58" y="1"/>
                    </a:lnTo>
                    <a:lnTo>
                      <a:pt x="59" y="2"/>
                    </a:lnTo>
                    <a:lnTo>
                      <a:pt x="61" y="2"/>
                    </a:lnTo>
                    <a:lnTo>
                      <a:pt x="63" y="2"/>
                    </a:lnTo>
                    <a:lnTo>
                      <a:pt x="64" y="2"/>
                    </a:lnTo>
                    <a:lnTo>
                      <a:pt x="66" y="2"/>
                    </a:lnTo>
                    <a:lnTo>
                      <a:pt x="67" y="2"/>
                    </a:lnTo>
                    <a:lnTo>
                      <a:pt x="69" y="2"/>
                    </a:lnTo>
                    <a:lnTo>
                      <a:pt x="71" y="3"/>
                    </a:lnTo>
                    <a:lnTo>
                      <a:pt x="72" y="3"/>
                    </a:lnTo>
                    <a:lnTo>
                      <a:pt x="74" y="3"/>
                    </a:lnTo>
                    <a:lnTo>
                      <a:pt x="75" y="3"/>
                    </a:lnTo>
                    <a:lnTo>
                      <a:pt x="77" y="3"/>
                    </a:lnTo>
                    <a:lnTo>
                      <a:pt x="78" y="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5" name="Freeform 80"/>
              <p:cNvSpPr>
                <a:spLocks/>
              </p:cNvSpPr>
              <p:nvPr/>
            </p:nvSpPr>
            <p:spPr bwMode="auto">
              <a:xfrm>
                <a:off x="1187" y="3295"/>
                <a:ext cx="79" cy="2"/>
              </a:xfrm>
              <a:custGeom>
                <a:avLst/>
                <a:gdLst>
                  <a:gd name="T0" fmla="*/ 0 w 79"/>
                  <a:gd name="T1" fmla="*/ 0 h 2"/>
                  <a:gd name="T2" fmla="*/ 2 w 79"/>
                  <a:gd name="T3" fmla="*/ 0 h 2"/>
                  <a:gd name="T4" fmla="*/ 3 w 79"/>
                  <a:gd name="T5" fmla="*/ 0 h 2"/>
                  <a:gd name="T6" fmla="*/ 5 w 79"/>
                  <a:gd name="T7" fmla="*/ 1 h 2"/>
                  <a:gd name="T8" fmla="*/ 7 w 79"/>
                  <a:gd name="T9" fmla="*/ 1 h 2"/>
                  <a:gd name="T10" fmla="*/ 8 w 79"/>
                  <a:gd name="T11" fmla="*/ 1 h 2"/>
                  <a:gd name="T12" fmla="*/ 10 w 79"/>
                  <a:gd name="T13" fmla="*/ 1 h 2"/>
                  <a:gd name="T14" fmla="*/ 12 w 79"/>
                  <a:gd name="T15" fmla="*/ 1 h 2"/>
                  <a:gd name="T16" fmla="*/ 13 w 79"/>
                  <a:gd name="T17" fmla="*/ 1 h 2"/>
                  <a:gd name="T18" fmla="*/ 15 w 79"/>
                  <a:gd name="T19" fmla="*/ 1 h 2"/>
                  <a:gd name="T20" fmla="*/ 16 w 79"/>
                  <a:gd name="T21" fmla="*/ 1 h 2"/>
                  <a:gd name="T22" fmla="*/ 18 w 79"/>
                  <a:gd name="T23" fmla="*/ 1 h 2"/>
                  <a:gd name="T24" fmla="*/ 20 w 79"/>
                  <a:gd name="T25" fmla="*/ 2 h 2"/>
                  <a:gd name="T26" fmla="*/ 21 w 79"/>
                  <a:gd name="T27" fmla="*/ 2 h 2"/>
                  <a:gd name="T28" fmla="*/ 23 w 79"/>
                  <a:gd name="T29" fmla="*/ 2 h 2"/>
                  <a:gd name="T30" fmla="*/ 24 w 79"/>
                  <a:gd name="T31" fmla="*/ 2 h 2"/>
                  <a:gd name="T32" fmla="*/ 26 w 79"/>
                  <a:gd name="T33" fmla="*/ 2 h 2"/>
                  <a:gd name="T34" fmla="*/ 28 w 79"/>
                  <a:gd name="T35" fmla="*/ 2 h 2"/>
                  <a:gd name="T36" fmla="*/ 29 w 79"/>
                  <a:gd name="T37" fmla="*/ 2 h 2"/>
                  <a:gd name="T38" fmla="*/ 31 w 79"/>
                  <a:gd name="T39" fmla="*/ 2 h 2"/>
                  <a:gd name="T40" fmla="*/ 32 w 79"/>
                  <a:gd name="T41" fmla="*/ 2 h 2"/>
                  <a:gd name="T42" fmla="*/ 34 w 79"/>
                  <a:gd name="T43" fmla="*/ 2 h 2"/>
                  <a:gd name="T44" fmla="*/ 36 w 79"/>
                  <a:gd name="T45" fmla="*/ 2 h 2"/>
                  <a:gd name="T46" fmla="*/ 37 w 79"/>
                  <a:gd name="T47" fmla="*/ 2 h 2"/>
                  <a:gd name="T48" fmla="*/ 39 w 79"/>
                  <a:gd name="T49" fmla="*/ 2 h 2"/>
                  <a:gd name="T50" fmla="*/ 40 w 79"/>
                  <a:gd name="T51" fmla="*/ 2 h 2"/>
                  <a:gd name="T52" fmla="*/ 42 w 79"/>
                  <a:gd name="T53" fmla="*/ 2 h 2"/>
                  <a:gd name="T54" fmla="*/ 43 w 79"/>
                  <a:gd name="T55" fmla="*/ 2 h 2"/>
                  <a:gd name="T56" fmla="*/ 45 w 79"/>
                  <a:gd name="T57" fmla="*/ 2 h 2"/>
                  <a:gd name="T58" fmla="*/ 47 w 79"/>
                  <a:gd name="T59" fmla="*/ 2 h 2"/>
                  <a:gd name="T60" fmla="*/ 48 w 79"/>
                  <a:gd name="T61" fmla="*/ 2 h 2"/>
                  <a:gd name="T62" fmla="*/ 50 w 79"/>
                  <a:gd name="T63" fmla="*/ 2 h 2"/>
                  <a:gd name="T64" fmla="*/ 51 w 79"/>
                  <a:gd name="T65" fmla="*/ 2 h 2"/>
                  <a:gd name="T66" fmla="*/ 53 w 79"/>
                  <a:gd name="T67" fmla="*/ 2 h 2"/>
                  <a:gd name="T68" fmla="*/ 55 w 79"/>
                  <a:gd name="T69" fmla="*/ 1 h 2"/>
                  <a:gd name="T70" fmla="*/ 56 w 79"/>
                  <a:gd name="T71" fmla="*/ 1 h 2"/>
                  <a:gd name="T72" fmla="*/ 58 w 79"/>
                  <a:gd name="T73" fmla="*/ 1 h 2"/>
                  <a:gd name="T74" fmla="*/ 59 w 79"/>
                  <a:gd name="T75" fmla="*/ 1 h 2"/>
                  <a:gd name="T76" fmla="*/ 61 w 79"/>
                  <a:gd name="T77" fmla="*/ 1 h 2"/>
                  <a:gd name="T78" fmla="*/ 63 w 79"/>
                  <a:gd name="T79" fmla="*/ 1 h 2"/>
                  <a:gd name="T80" fmla="*/ 64 w 79"/>
                  <a:gd name="T81" fmla="*/ 1 h 2"/>
                  <a:gd name="T82" fmla="*/ 66 w 79"/>
                  <a:gd name="T83" fmla="*/ 1 h 2"/>
                  <a:gd name="T84" fmla="*/ 67 w 79"/>
                  <a:gd name="T85" fmla="*/ 1 h 2"/>
                  <a:gd name="T86" fmla="*/ 69 w 79"/>
                  <a:gd name="T87" fmla="*/ 0 h 2"/>
                  <a:gd name="T88" fmla="*/ 71 w 79"/>
                  <a:gd name="T89" fmla="*/ 0 h 2"/>
                  <a:gd name="T90" fmla="*/ 72 w 79"/>
                  <a:gd name="T91" fmla="*/ 0 h 2"/>
                  <a:gd name="T92" fmla="*/ 74 w 79"/>
                  <a:gd name="T93" fmla="*/ 0 h 2"/>
                  <a:gd name="T94" fmla="*/ 76 w 79"/>
                  <a:gd name="T95" fmla="*/ 0 h 2"/>
                  <a:gd name="T96" fmla="*/ 77 w 79"/>
                  <a:gd name="T97" fmla="*/ 0 h 2"/>
                  <a:gd name="T98" fmla="*/ 79 w 7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
                    <a:moveTo>
                      <a:pt x="0" y="0"/>
                    </a:moveTo>
                    <a:lnTo>
                      <a:pt x="2" y="0"/>
                    </a:lnTo>
                    <a:lnTo>
                      <a:pt x="3" y="0"/>
                    </a:lnTo>
                    <a:lnTo>
                      <a:pt x="5" y="1"/>
                    </a:lnTo>
                    <a:lnTo>
                      <a:pt x="7" y="1"/>
                    </a:lnTo>
                    <a:lnTo>
                      <a:pt x="8" y="1"/>
                    </a:lnTo>
                    <a:lnTo>
                      <a:pt x="10" y="1"/>
                    </a:lnTo>
                    <a:lnTo>
                      <a:pt x="12" y="1"/>
                    </a:lnTo>
                    <a:lnTo>
                      <a:pt x="13" y="1"/>
                    </a:lnTo>
                    <a:lnTo>
                      <a:pt x="15" y="1"/>
                    </a:lnTo>
                    <a:lnTo>
                      <a:pt x="16" y="1"/>
                    </a:lnTo>
                    <a:lnTo>
                      <a:pt x="18" y="1"/>
                    </a:lnTo>
                    <a:lnTo>
                      <a:pt x="20" y="2"/>
                    </a:lnTo>
                    <a:lnTo>
                      <a:pt x="21" y="2"/>
                    </a:lnTo>
                    <a:lnTo>
                      <a:pt x="23" y="2"/>
                    </a:lnTo>
                    <a:lnTo>
                      <a:pt x="24" y="2"/>
                    </a:lnTo>
                    <a:lnTo>
                      <a:pt x="26" y="2"/>
                    </a:lnTo>
                    <a:lnTo>
                      <a:pt x="28" y="2"/>
                    </a:lnTo>
                    <a:lnTo>
                      <a:pt x="29" y="2"/>
                    </a:lnTo>
                    <a:lnTo>
                      <a:pt x="31" y="2"/>
                    </a:lnTo>
                    <a:lnTo>
                      <a:pt x="32" y="2"/>
                    </a:lnTo>
                    <a:lnTo>
                      <a:pt x="34" y="2"/>
                    </a:lnTo>
                    <a:lnTo>
                      <a:pt x="36" y="2"/>
                    </a:lnTo>
                    <a:lnTo>
                      <a:pt x="37" y="2"/>
                    </a:lnTo>
                    <a:lnTo>
                      <a:pt x="39" y="2"/>
                    </a:lnTo>
                    <a:lnTo>
                      <a:pt x="40" y="2"/>
                    </a:lnTo>
                    <a:lnTo>
                      <a:pt x="42" y="2"/>
                    </a:lnTo>
                    <a:lnTo>
                      <a:pt x="43" y="2"/>
                    </a:lnTo>
                    <a:lnTo>
                      <a:pt x="45" y="2"/>
                    </a:lnTo>
                    <a:lnTo>
                      <a:pt x="47" y="2"/>
                    </a:lnTo>
                    <a:lnTo>
                      <a:pt x="48" y="2"/>
                    </a:lnTo>
                    <a:lnTo>
                      <a:pt x="50" y="2"/>
                    </a:lnTo>
                    <a:lnTo>
                      <a:pt x="51" y="2"/>
                    </a:lnTo>
                    <a:lnTo>
                      <a:pt x="53" y="2"/>
                    </a:lnTo>
                    <a:lnTo>
                      <a:pt x="55" y="1"/>
                    </a:lnTo>
                    <a:lnTo>
                      <a:pt x="56" y="1"/>
                    </a:lnTo>
                    <a:lnTo>
                      <a:pt x="58" y="1"/>
                    </a:lnTo>
                    <a:lnTo>
                      <a:pt x="59" y="1"/>
                    </a:lnTo>
                    <a:lnTo>
                      <a:pt x="61" y="1"/>
                    </a:lnTo>
                    <a:lnTo>
                      <a:pt x="63" y="1"/>
                    </a:lnTo>
                    <a:lnTo>
                      <a:pt x="64" y="1"/>
                    </a:lnTo>
                    <a:lnTo>
                      <a:pt x="66" y="1"/>
                    </a:lnTo>
                    <a:lnTo>
                      <a:pt x="67" y="1"/>
                    </a:lnTo>
                    <a:lnTo>
                      <a:pt x="69" y="0"/>
                    </a:lnTo>
                    <a:lnTo>
                      <a:pt x="71" y="0"/>
                    </a:lnTo>
                    <a:lnTo>
                      <a:pt x="72" y="0"/>
                    </a:lnTo>
                    <a:lnTo>
                      <a:pt x="74" y="0"/>
                    </a:lnTo>
                    <a:lnTo>
                      <a:pt x="76"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6" name="Freeform 81"/>
              <p:cNvSpPr>
                <a:spLocks/>
              </p:cNvSpPr>
              <p:nvPr/>
            </p:nvSpPr>
            <p:spPr bwMode="auto">
              <a:xfrm>
                <a:off x="1266" y="3291"/>
                <a:ext cx="78" cy="4"/>
              </a:xfrm>
              <a:custGeom>
                <a:avLst/>
                <a:gdLst>
                  <a:gd name="T0" fmla="*/ 0 w 78"/>
                  <a:gd name="T1" fmla="*/ 4 h 4"/>
                  <a:gd name="T2" fmla="*/ 1 w 78"/>
                  <a:gd name="T3" fmla="*/ 3 h 4"/>
                  <a:gd name="T4" fmla="*/ 3 w 78"/>
                  <a:gd name="T5" fmla="*/ 3 h 4"/>
                  <a:gd name="T6" fmla="*/ 4 w 78"/>
                  <a:gd name="T7" fmla="*/ 3 h 4"/>
                  <a:gd name="T8" fmla="*/ 6 w 78"/>
                  <a:gd name="T9" fmla="*/ 3 h 4"/>
                  <a:gd name="T10" fmla="*/ 8 w 78"/>
                  <a:gd name="T11" fmla="*/ 3 h 4"/>
                  <a:gd name="T12" fmla="*/ 9 w 78"/>
                  <a:gd name="T13" fmla="*/ 3 h 4"/>
                  <a:gd name="T14" fmla="*/ 11 w 78"/>
                  <a:gd name="T15" fmla="*/ 3 h 4"/>
                  <a:gd name="T16" fmla="*/ 12 w 78"/>
                  <a:gd name="T17" fmla="*/ 2 h 4"/>
                  <a:gd name="T18" fmla="*/ 14 w 78"/>
                  <a:gd name="T19" fmla="*/ 2 h 4"/>
                  <a:gd name="T20" fmla="*/ 15 w 78"/>
                  <a:gd name="T21" fmla="*/ 2 h 4"/>
                  <a:gd name="T22" fmla="*/ 17 w 78"/>
                  <a:gd name="T23" fmla="*/ 2 h 4"/>
                  <a:gd name="T24" fmla="*/ 19 w 78"/>
                  <a:gd name="T25" fmla="*/ 2 h 4"/>
                  <a:gd name="T26" fmla="*/ 20 w 78"/>
                  <a:gd name="T27" fmla="*/ 2 h 4"/>
                  <a:gd name="T28" fmla="*/ 22 w 78"/>
                  <a:gd name="T29" fmla="*/ 2 h 4"/>
                  <a:gd name="T30" fmla="*/ 23 w 78"/>
                  <a:gd name="T31" fmla="*/ 2 h 4"/>
                  <a:gd name="T32" fmla="*/ 25 w 78"/>
                  <a:gd name="T33" fmla="*/ 1 h 4"/>
                  <a:gd name="T34" fmla="*/ 27 w 78"/>
                  <a:gd name="T35" fmla="*/ 1 h 4"/>
                  <a:gd name="T36" fmla="*/ 28 w 78"/>
                  <a:gd name="T37" fmla="*/ 1 h 4"/>
                  <a:gd name="T38" fmla="*/ 30 w 78"/>
                  <a:gd name="T39" fmla="*/ 1 h 4"/>
                  <a:gd name="T40" fmla="*/ 31 w 78"/>
                  <a:gd name="T41" fmla="*/ 1 h 4"/>
                  <a:gd name="T42" fmla="*/ 33 w 78"/>
                  <a:gd name="T43" fmla="*/ 1 h 4"/>
                  <a:gd name="T44" fmla="*/ 35 w 78"/>
                  <a:gd name="T45" fmla="*/ 1 h 4"/>
                  <a:gd name="T46" fmla="*/ 36 w 78"/>
                  <a:gd name="T47" fmla="*/ 1 h 4"/>
                  <a:gd name="T48" fmla="*/ 38 w 78"/>
                  <a:gd name="T49" fmla="*/ 1 h 4"/>
                  <a:gd name="T50" fmla="*/ 40 w 78"/>
                  <a:gd name="T51" fmla="*/ 1 h 4"/>
                  <a:gd name="T52" fmla="*/ 41 w 78"/>
                  <a:gd name="T53" fmla="*/ 1 h 4"/>
                  <a:gd name="T54" fmla="*/ 43 w 78"/>
                  <a:gd name="T55" fmla="*/ 1 h 4"/>
                  <a:gd name="T56" fmla="*/ 44 w 78"/>
                  <a:gd name="T57" fmla="*/ 1 h 4"/>
                  <a:gd name="T58" fmla="*/ 46 w 78"/>
                  <a:gd name="T59" fmla="*/ 0 h 4"/>
                  <a:gd name="T60" fmla="*/ 48 w 78"/>
                  <a:gd name="T61" fmla="*/ 0 h 4"/>
                  <a:gd name="T62" fmla="*/ 49 w 78"/>
                  <a:gd name="T63" fmla="*/ 0 h 4"/>
                  <a:gd name="T64" fmla="*/ 51 w 78"/>
                  <a:gd name="T65" fmla="*/ 0 h 4"/>
                  <a:gd name="T66" fmla="*/ 52 w 78"/>
                  <a:gd name="T67" fmla="*/ 0 h 4"/>
                  <a:gd name="T68" fmla="*/ 54 w 78"/>
                  <a:gd name="T69" fmla="*/ 0 h 4"/>
                  <a:gd name="T70" fmla="*/ 55 w 78"/>
                  <a:gd name="T71" fmla="*/ 0 h 4"/>
                  <a:gd name="T72" fmla="*/ 57 w 78"/>
                  <a:gd name="T73" fmla="*/ 0 h 4"/>
                  <a:gd name="T74" fmla="*/ 59 w 78"/>
                  <a:gd name="T75" fmla="*/ 0 h 4"/>
                  <a:gd name="T76" fmla="*/ 60 w 78"/>
                  <a:gd name="T77" fmla="*/ 0 h 4"/>
                  <a:gd name="T78" fmla="*/ 62 w 78"/>
                  <a:gd name="T79" fmla="*/ 0 h 4"/>
                  <a:gd name="T80" fmla="*/ 63 w 78"/>
                  <a:gd name="T81" fmla="*/ 1 h 4"/>
                  <a:gd name="T82" fmla="*/ 65 w 78"/>
                  <a:gd name="T83" fmla="*/ 1 h 4"/>
                  <a:gd name="T84" fmla="*/ 66 w 78"/>
                  <a:gd name="T85" fmla="*/ 1 h 4"/>
                  <a:gd name="T86" fmla="*/ 68 w 78"/>
                  <a:gd name="T87" fmla="*/ 1 h 4"/>
                  <a:gd name="T88" fmla="*/ 70 w 78"/>
                  <a:gd name="T89" fmla="*/ 1 h 4"/>
                  <a:gd name="T90" fmla="*/ 71 w 78"/>
                  <a:gd name="T91" fmla="*/ 1 h 4"/>
                  <a:gd name="T92" fmla="*/ 73 w 78"/>
                  <a:gd name="T93" fmla="*/ 1 h 4"/>
                  <a:gd name="T94" fmla="*/ 74 w 78"/>
                  <a:gd name="T95" fmla="*/ 1 h 4"/>
                  <a:gd name="T96" fmla="*/ 76 w 78"/>
                  <a:gd name="T97" fmla="*/ 1 h 4"/>
                  <a:gd name="T98" fmla="*/ 78 w 78"/>
                  <a:gd name="T9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1" y="3"/>
                    </a:lnTo>
                    <a:lnTo>
                      <a:pt x="3" y="3"/>
                    </a:lnTo>
                    <a:lnTo>
                      <a:pt x="4" y="3"/>
                    </a:lnTo>
                    <a:lnTo>
                      <a:pt x="6" y="3"/>
                    </a:lnTo>
                    <a:lnTo>
                      <a:pt x="8" y="3"/>
                    </a:lnTo>
                    <a:lnTo>
                      <a:pt x="9" y="3"/>
                    </a:lnTo>
                    <a:lnTo>
                      <a:pt x="11" y="3"/>
                    </a:lnTo>
                    <a:lnTo>
                      <a:pt x="12" y="2"/>
                    </a:lnTo>
                    <a:lnTo>
                      <a:pt x="14" y="2"/>
                    </a:lnTo>
                    <a:lnTo>
                      <a:pt x="15" y="2"/>
                    </a:lnTo>
                    <a:lnTo>
                      <a:pt x="17" y="2"/>
                    </a:lnTo>
                    <a:lnTo>
                      <a:pt x="19" y="2"/>
                    </a:lnTo>
                    <a:lnTo>
                      <a:pt x="20" y="2"/>
                    </a:lnTo>
                    <a:lnTo>
                      <a:pt x="22" y="2"/>
                    </a:lnTo>
                    <a:lnTo>
                      <a:pt x="23" y="2"/>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4" y="1"/>
                    </a:lnTo>
                    <a:lnTo>
                      <a:pt x="46" y="0"/>
                    </a:lnTo>
                    <a:lnTo>
                      <a:pt x="48" y="0"/>
                    </a:lnTo>
                    <a:lnTo>
                      <a:pt x="49" y="0"/>
                    </a:lnTo>
                    <a:lnTo>
                      <a:pt x="51" y="0"/>
                    </a:lnTo>
                    <a:lnTo>
                      <a:pt x="52" y="0"/>
                    </a:lnTo>
                    <a:lnTo>
                      <a:pt x="54" y="0"/>
                    </a:lnTo>
                    <a:lnTo>
                      <a:pt x="55" y="0"/>
                    </a:lnTo>
                    <a:lnTo>
                      <a:pt x="57" y="0"/>
                    </a:lnTo>
                    <a:lnTo>
                      <a:pt x="59" y="0"/>
                    </a:lnTo>
                    <a:lnTo>
                      <a:pt x="60" y="0"/>
                    </a:lnTo>
                    <a:lnTo>
                      <a:pt x="62" y="0"/>
                    </a:lnTo>
                    <a:lnTo>
                      <a:pt x="63" y="1"/>
                    </a:lnTo>
                    <a:lnTo>
                      <a:pt x="65" y="1"/>
                    </a:lnTo>
                    <a:lnTo>
                      <a:pt x="66" y="1"/>
                    </a:lnTo>
                    <a:lnTo>
                      <a:pt x="68" y="1"/>
                    </a:lnTo>
                    <a:lnTo>
                      <a:pt x="70" y="1"/>
                    </a:lnTo>
                    <a:lnTo>
                      <a:pt x="71" y="1"/>
                    </a:lnTo>
                    <a:lnTo>
                      <a:pt x="73" y="1"/>
                    </a:lnTo>
                    <a:lnTo>
                      <a:pt x="74" y="1"/>
                    </a:lnTo>
                    <a:lnTo>
                      <a:pt x="76" y="1"/>
                    </a:lnTo>
                    <a:lnTo>
                      <a:pt x="78"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7" name="Freeform 82"/>
              <p:cNvSpPr>
                <a:spLocks/>
              </p:cNvSpPr>
              <p:nvPr/>
            </p:nvSpPr>
            <p:spPr bwMode="auto">
              <a:xfrm>
                <a:off x="1344" y="3280"/>
                <a:ext cx="78" cy="13"/>
              </a:xfrm>
              <a:custGeom>
                <a:avLst/>
                <a:gdLst>
                  <a:gd name="T0" fmla="*/ 0 w 78"/>
                  <a:gd name="T1" fmla="*/ 12 h 13"/>
                  <a:gd name="T2" fmla="*/ 1 w 78"/>
                  <a:gd name="T3" fmla="*/ 12 h 13"/>
                  <a:gd name="T4" fmla="*/ 3 w 78"/>
                  <a:gd name="T5" fmla="*/ 12 h 13"/>
                  <a:gd name="T6" fmla="*/ 5 w 78"/>
                  <a:gd name="T7" fmla="*/ 12 h 13"/>
                  <a:gd name="T8" fmla="*/ 6 w 78"/>
                  <a:gd name="T9" fmla="*/ 13 h 13"/>
                  <a:gd name="T10" fmla="*/ 8 w 78"/>
                  <a:gd name="T11" fmla="*/ 13 h 13"/>
                  <a:gd name="T12" fmla="*/ 9 w 78"/>
                  <a:gd name="T13" fmla="*/ 13 h 13"/>
                  <a:gd name="T14" fmla="*/ 11 w 78"/>
                  <a:gd name="T15" fmla="*/ 13 h 13"/>
                  <a:gd name="T16" fmla="*/ 13 w 78"/>
                  <a:gd name="T17" fmla="*/ 13 h 13"/>
                  <a:gd name="T18" fmla="*/ 14 w 78"/>
                  <a:gd name="T19" fmla="*/ 13 h 13"/>
                  <a:gd name="T20" fmla="*/ 16 w 78"/>
                  <a:gd name="T21" fmla="*/ 13 h 13"/>
                  <a:gd name="T22" fmla="*/ 17 w 78"/>
                  <a:gd name="T23" fmla="*/ 13 h 13"/>
                  <a:gd name="T24" fmla="*/ 19 w 78"/>
                  <a:gd name="T25" fmla="*/ 13 h 13"/>
                  <a:gd name="T26" fmla="*/ 21 w 78"/>
                  <a:gd name="T27" fmla="*/ 13 h 13"/>
                  <a:gd name="T28" fmla="*/ 22 w 78"/>
                  <a:gd name="T29" fmla="*/ 13 h 13"/>
                  <a:gd name="T30" fmla="*/ 24 w 78"/>
                  <a:gd name="T31" fmla="*/ 13 h 13"/>
                  <a:gd name="T32" fmla="*/ 25 w 78"/>
                  <a:gd name="T33" fmla="*/ 13 h 13"/>
                  <a:gd name="T34" fmla="*/ 27 w 78"/>
                  <a:gd name="T35" fmla="*/ 13 h 13"/>
                  <a:gd name="T36" fmla="*/ 28 w 78"/>
                  <a:gd name="T37" fmla="*/ 13 h 13"/>
                  <a:gd name="T38" fmla="*/ 30 w 78"/>
                  <a:gd name="T39" fmla="*/ 13 h 13"/>
                  <a:gd name="T40" fmla="*/ 31 w 78"/>
                  <a:gd name="T41" fmla="*/ 13 h 13"/>
                  <a:gd name="T42" fmla="*/ 33 w 78"/>
                  <a:gd name="T43" fmla="*/ 13 h 13"/>
                  <a:gd name="T44" fmla="*/ 35 w 78"/>
                  <a:gd name="T45" fmla="*/ 13 h 13"/>
                  <a:gd name="T46" fmla="*/ 36 w 78"/>
                  <a:gd name="T47" fmla="*/ 13 h 13"/>
                  <a:gd name="T48" fmla="*/ 38 w 78"/>
                  <a:gd name="T49" fmla="*/ 12 h 13"/>
                  <a:gd name="T50" fmla="*/ 39 w 78"/>
                  <a:gd name="T51" fmla="*/ 12 h 13"/>
                  <a:gd name="T52" fmla="*/ 41 w 78"/>
                  <a:gd name="T53" fmla="*/ 12 h 13"/>
                  <a:gd name="T54" fmla="*/ 43 w 78"/>
                  <a:gd name="T55" fmla="*/ 12 h 13"/>
                  <a:gd name="T56" fmla="*/ 44 w 78"/>
                  <a:gd name="T57" fmla="*/ 11 h 13"/>
                  <a:gd name="T58" fmla="*/ 46 w 78"/>
                  <a:gd name="T59" fmla="*/ 11 h 13"/>
                  <a:gd name="T60" fmla="*/ 48 w 78"/>
                  <a:gd name="T61" fmla="*/ 11 h 13"/>
                  <a:gd name="T62" fmla="*/ 49 w 78"/>
                  <a:gd name="T63" fmla="*/ 10 h 13"/>
                  <a:gd name="T64" fmla="*/ 51 w 78"/>
                  <a:gd name="T65" fmla="*/ 10 h 13"/>
                  <a:gd name="T66" fmla="*/ 52 w 78"/>
                  <a:gd name="T67" fmla="*/ 9 h 13"/>
                  <a:gd name="T68" fmla="*/ 54 w 78"/>
                  <a:gd name="T69" fmla="*/ 9 h 13"/>
                  <a:gd name="T70" fmla="*/ 56 w 78"/>
                  <a:gd name="T71" fmla="*/ 8 h 13"/>
                  <a:gd name="T72" fmla="*/ 57 w 78"/>
                  <a:gd name="T73" fmla="*/ 8 h 13"/>
                  <a:gd name="T74" fmla="*/ 59 w 78"/>
                  <a:gd name="T75" fmla="*/ 7 h 13"/>
                  <a:gd name="T76" fmla="*/ 60 w 78"/>
                  <a:gd name="T77" fmla="*/ 6 h 13"/>
                  <a:gd name="T78" fmla="*/ 62 w 78"/>
                  <a:gd name="T79" fmla="*/ 6 h 13"/>
                  <a:gd name="T80" fmla="*/ 64 w 78"/>
                  <a:gd name="T81" fmla="*/ 5 h 13"/>
                  <a:gd name="T82" fmla="*/ 65 w 78"/>
                  <a:gd name="T83" fmla="*/ 5 h 13"/>
                  <a:gd name="T84" fmla="*/ 67 w 78"/>
                  <a:gd name="T85" fmla="*/ 4 h 13"/>
                  <a:gd name="T86" fmla="*/ 68 w 78"/>
                  <a:gd name="T87" fmla="*/ 4 h 13"/>
                  <a:gd name="T88" fmla="*/ 70 w 78"/>
                  <a:gd name="T89" fmla="*/ 3 h 13"/>
                  <a:gd name="T90" fmla="*/ 71 w 78"/>
                  <a:gd name="T91" fmla="*/ 2 h 13"/>
                  <a:gd name="T92" fmla="*/ 73 w 78"/>
                  <a:gd name="T93" fmla="*/ 1 h 13"/>
                  <a:gd name="T94" fmla="*/ 75 w 78"/>
                  <a:gd name="T95" fmla="*/ 1 h 13"/>
                  <a:gd name="T96" fmla="*/ 76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2"/>
                    </a:moveTo>
                    <a:lnTo>
                      <a:pt x="1" y="12"/>
                    </a:lnTo>
                    <a:lnTo>
                      <a:pt x="3" y="12"/>
                    </a:lnTo>
                    <a:lnTo>
                      <a:pt x="5" y="12"/>
                    </a:lnTo>
                    <a:lnTo>
                      <a:pt x="6" y="13"/>
                    </a:lnTo>
                    <a:lnTo>
                      <a:pt x="8" y="13"/>
                    </a:lnTo>
                    <a:lnTo>
                      <a:pt x="9" y="13"/>
                    </a:lnTo>
                    <a:lnTo>
                      <a:pt x="11" y="13"/>
                    </a:lnTo>
                    <a:lnTo>
                      <a:pt x="13" y="13"/>
                    </a:lnTo>
                    <a:lnTo>
                      <a:pt x="14" y="13"/>
                    </a:lnTo>
                    <a:lnTo>
                      <a:pt x="16" y="13"/>
                    </a:lnTo>
                    <a:lnTo>
                      <a:pt x="17" y="13"/>
                    </a:lnTo>
                    <a:lnTo>
                      <a:pt x="19" y="13"/>
                    </a:lnTo>
                    <a:lnTo>
                      <a:pt x="21" y="13"/>
                    </a:lnTo>
                    <a:lnTo>
                      <a:pt x="22" y="13"/>
                    </a:lnTo>
                    <a:lnTo>
                      <a:pt x="24" y="13"/>
                    </a:lnTo>
                    <a:lnTo>
                      <a:pt x="25" y="13"/>
                    </a:lnTo>
                    <a:lnTo>
                      <a:pt x="27" y="13"/>
                    </a:lnTo>
                    <a:lnTo>
                      <a:pt x="28" y="13"/>
                    </a:lnTo>
                    <a:lnTo>
                      <a:pt x="30" y="13"/>
                    </a:lnTo>
                    <a:lnTo>
                      <a:pt x="31" y="13"/>
                    </a:lnTo>
                    <a:lnTo>
                      <a:pt x="33" y="13"/>
                    </a:lnTo>
                    <a:lnTo>
                      <a:pt x="35" y="13"/>
                    </a:lnTo>
                    <a:lnTo>
                      <a:pt x="36" y="13"/>
                    </a:lnTo>
                    <a:lnTo>
                      <a:pt x="38" y="12"/>
                    </a:lnTo>
                    <a:lnTo>
                      <a:pt x="39" y="12"/>
                    </a:lnTo>
                    <a:lnTo>
                      <a:pt x="41" y="12"/>
                    </a:lnTo>
                    <a:lnTo>
                      <a:pt x="43" y="12"/>
                    </a:lnTo>
                    <a:lnTo>
                      <a:pt x="44" y="11"/>
                    </a:lnTo>
                    <a:lnTo>
                      <a:pt x="46" y="11"/>
                    </a:lnTo>
                    <a:lnTo>
                      <a:pt x="48" y="11"/>
                    </a:lnTo>
                    <a:lnTo>
                      <a:pt x="49" y="10"/>
                    </a:lnTo>
                    <a:lnTo>
                      <a:pt x="51" y="10"/>
                    </a:lnTo>
                    <a:lnTo>
                      <a:pt x="52" y="9"/>
                    </a:lnTo>
                    <a:lnTo>
                      <a:pt x="54" y="9"/>
                    </a:lnTo>
                    <a:lnTo>
                      <a:pt x="56" y="8"/>
                    </a:lnTo>
                    <a:lnTo>
                      <a:pt x="57" y="8"/>
                    </a:lnTo>
                    <a:lnTo>
                      <a:pt x="59" y="7"/>
                    </a:lnTo>
                    <a:lnTo>
                      <a:pt x="60" y="6"/>
                    </a:lnTo>
                    <a:lnTo>
                      <a:pt x="62" y="6"/>
                    </a:lnTo>
                    <a:lnTo>
                      <a:pt x="64" y="5"/>
                    </a:lnTo>
                    <a:lnTo>
                      <a:pt x="65" y="5"/>
                    </a:lnTo>
                    <a:lnTo>
                      <a:pt x="67" y="4"/>
                    </a:lnTo>
                    <a:lnTo>
                      <a:pt x="68" y="4"/>
                    </a:lnTo>
                    <a:lnTo>
                      <a:pt x="70" y="3"/>
                    </a:lnTo>
                    <a:lnTo>
                      <a:pt x="71" y="2"/>
                    </a:lnTo>
                    <a:lnTo>
                      <a:pt x="73" y="1"/>
                    </a:lnTo>
                    <a:lnTo>
                      <a:pt x="75" y="1"/>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8" name="Freeform 83"/>
              <p:cNvSpPr>
                <a:spLocks/>
              </p:cNvSpPr>
              <p:nvPr/>
            </p:nvSpPr>
            <p:spPr bwMode="auto">
              <a:xfrm>
                <a:off x="1422" y="3270"/>
                <a:ext cx="78" cy="10"/>
              </a:xfrm>
              <a:custGeom>
                <a:avLst/>
                <a:gdLst>
                  <a:gd name="T0" fmla="*/ 0 w 78"/>
                  <a:gd name="T1" fmla="*/ 10 h 10"/>
                  <a:gd name="T2" fmla="*/ 1 w 78"/>
                  <a:gd name="T3" fmla="*/ 9 h 10"/>
                  <a:gd name="T4" fmla="*/ 3 w 78"/>
                  <a:gd name="T5" fmla="*/ 9 h 10"/>
                  <a:gd name="T6" fmla="*/ 4 w 78"/>
                  <a:gd name="T7" fmla="*/ 8 h 10"/>
                  <a:gd name="T8" fmla="*/ 6 w 78"/>
                  <a:gd name="T9" fmla="*/ 7 h 10"/>
                  <a:gd name="T10" fmla="*/ 8 w 78"/>
                  <a:gd name="T11" fmla="*/ 7 h 10"/>
                  <a:gd name="T12" fmla="*/ 9 w 78"/>
                  <a:gd name="T13" fmla="*/ 6 h 10"/>
                  <a:gd name="T14" fmla="*/ 11 w 78"/>
                  <a:gd name="T15" fmla="*/ 6 h 10"/>
                  <a:gd name="T16" fmla="*/ 13 w 78"/>
                  <a:gd name="T17" fmla="*/ 5 h 10"/>
                  <a:gd name="T18" fmla="*/ 14 w 78"/>
                  <a:gd name="T19" fmla="*/ 5 h 10"/>
                  <a:gd name="T20" fmla="*/ 16 w 78"/>
                  <a:gd name="T21" fmla="*/ 4 h 10"/>
                  <a:gd name="T22" fmla="*/ 17 w 78"/>
                  <a:gd name="T23" fmla="*/ 4 h 10"/>
                  <a:gd name="T24" fmla="*/ 19 w 78"/>
                  <a:gd name="T25" fmla="*/ 3 h 10"/>
                  <a:gd name="T26" fmla="*/ 21 w 78"/>
                  <a:gd name="T27" fmla="*/ 3 h 10"/>
                  <a:gd name="T28" fmla="*/ 22 w 78"/>
                  <a:gd name="T29" fmla="*/ 3 h 10"/>
                  <a:gd name="T30" fmla="*/ 24 w 78"/>
                  <a:gd name="T31" fmla="*/ 2 h 10"/>
                  <a:gd name="T32" fmla="*/ 25 w 78"/>
                  <a:gd name="T33" fmla="*/ 2 h 10"/>
                  <a:gd name="T34" fmla="*/ 27 w 78"/>
                  <a:gd name="T35" fmla="*/ 2 h 10"/>
                  <a:gd name="T36" fmla="*/ 29 w 78"/>
                  <a:gd name="T37" fmla="*/ 1 h 10"/>
                  <a:gd name="T38" fmla="*/ 30 w 78"/>
                  <a:gd name="T39" fmla="*/ 1 h 10"/>
                  <a:gd name="T40" fmla="*/ 32 w 78"/>
                  <a:gd name="T41" fmla="*/ 1 h 10"/>
                  <a:gd name="T42" fmla="*/ 33 w 78"/>
                  <a:gd name="T43" fmla="*/ 1 h 10"/>
                  <a:gd name="T44" fmla="*/ 35 w 78"/>
                  <a:gd name="T45" fmla="*/ 0 h 10"/>
                  <a:gd name="T46" fmla="*/ 37 w 78"/>
                  <a:gd name="T47" fmla="*/ 0 h 10"/>
                  <a:gd name="T48" fmla="*/ 38 w 78"/>
                  <a:gd name="T49" fmla="*/ 0 h 10"/>
                  <a:gd name="T50" fmla="*/ 40 w 78"/>
                  <a:gd name="T51" fmla="*/ 0 h 10"/>
                  <a:gd name="T52" fmla="*/ 41 w 78"/>
                  <a:gd name="T53" fmla="*/ 0 h 10"/>
                  <a:gd name="T54" fmla="*/ 43 w 78"/>
                  <a:gd name="T55" fmla="*/ 0 h 10"/>
                  <a:gd name="T56" fmla="*/ 44 w 78"/>
                  <a:gd name="T57" fmla="*/ 0 h 10"/>
                  <a:gd name="T58" fmla="*/ 46 w 78"/>
                  <a:gd name="T59" fmla="*/ 0 h 10"/>
                  <a:gd name="T60" fmla="*/ 47 w 78"/>
                  <a:gd name="T61" fmla="*/ 0 h 10"/>
                  <a:gd name="T62" fmla="*/ 49 w 78"/>
                  <a:gd name="T63" fmla="*/ 0 h 10"/>
                  <a:gd name="T64" fmla="*/ 51 w 78"/>
                  <a:gd name="T65" fmla="*/ 0 h 10"/>
                  <a:gd name="T66" fmla="*/ 52 w 78"/>
                  <a:gd name="T67" fmla="*/ 0 h 10"/>
                  <a:gd name="T68" fmla="*/ 54 w 78"/>
                  <a:gd name="T69" fmla="*/ 0 h 10"/>
                  <a:gd name="T70" fmla="*/ 56 w 78"/>
                  <a:gd name="T71" fmla="*/ 0 h 10"/>
                  <a:gd name="T72" fmla="*/ 57 w 78"/>
                  <a:gd name="T73" fmla="*/ 0 h 10"/>
                  <a:gd name="T74" fmla="*/ 59 w 78"/>
                  <a:gd name="T75" fmla="*/ 1 h 10"/>
                  <a:gd name="T76" fmla="*/ 60 w 78"/>
                  <a:gd name="T77" fmla="*/ 1 h 10"/>
                  <a:gd name="T78" fmla="*/ 62 w 78"/>
                  <a:gd name="T79" fmla="*/ 1 h 10"/>
                  <a:gd name="T80" fmla="*/ 64 w 78"/>
                  <a:gd name="T81" fmla="*/ 1 h 10"/>
                  <a:gd name="T82" fmla="*/ 65 w 78"/>
                  <a:gd name="T83" fmla="*/ 2 h 10"/>
                  <a:gd name="T84" fmla="*/ 67 w 78"/>
                  <a:gd name="T85" fmla="*/ 2 h 10"/>
                  <a:gd name="T86" fmla="*/ 68 w 78"/>
                  <a:gd name="T87" fmla="*/ 2 h 10"/>
                  <a:gd name="T88" fmla="*/ 70 w 78"/>
                  <a:gd name="T89" fmla="*/ 3 h 10"/>
                  <a:gd name="T90" fmla="*/ 72 w 78"/>
                  <a:gd name="T91" fmla="*/ 3 h 10"/>
                  <a:gd name="T92" fmla="*/ 73 w 78"/>
                  <a:gd name="T93" fmla="*/ 3 h 10"/>
                  <a:gd name="T94" fmla="*/ 75 w 78"/>
                  <a:gd name="T95" fmla="*/ 4 h 10"/>
                  <a:gd name="T96" fmla="*/ 76 w 78"/>
                  <a:gd name="T97" fmla="*/ 4 h 10"/>
                  <a:gd name="T98" fmla="*/ 78 w 78"/>
                  <a:gd name="T9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0">
                    <a:moveTo>
                      <a:pt x="0" y="10"/>
                    </a:moveTo>
                    <a:lnTo>
                      <a:pt x="1" y="9"/>
                    </a:lnTo>
                    <a:lnTo>
                      <a:pt x="3" y="9"/>
                    </a:lnTo>
                    <a:lnTo>
                      <a:pt x="4" y="8"/>
                    </a:lnTo>
                    <a:lnTo>
                      <a:pt x="6" y="7"/>
                    </a:lnTo>
                    <a:lnTo>
                      <a:pt x="8" y="7"/>
                    </a:lnTo>
                    <a:lnTo>
                      <a:pt x="9" y="6"/>
                    </a:lnTo>
                    <a:lnTo>
                      <a:pt x="11" y="6"/>
                    </a:lnTo>
                    <a:lnTo>
                      <a:pt x="13" y="5"/>
                    </a:lnTo>
                    <a:lnTo>
                      <a:pt x="14" y="5"/>
                    </a:lnTo>
                    <a:lnTo>
                      <a:pt x="16" y="4"/>
                    </a:lnTo>
                    <a:lnTo>
                      <a:pt x="17" y="4"/>
                    </a:lnTo>
                    <a:lnTo>
                      <a:pt x="19" y="3"/>
                    </a:lnTo>
                    <a:lnTo>
                      <a:pt x="21" y="3"/>
                    </a:lnTo>
                    <a:lnTo>
                      <a:pt x="22" y="3"/>
                    </a:lnTo>
                    <a:lnTo>
                      <a:pt x="24" y="2"/>
                    </a:lnTo>
                    <a:lnTo>
                      <a:pt x="25" y="2"/>
                    </a:lnTo>
                    <a:lnTo>
                      <a:pt x="27" y="2"/>
                    </a:lnTo>
                    <a:lnTo>
                      <a:pt x="29" y="1"/>
                    </a:lnTo>
                    <a:lnTo>
                      <a:pt x="30" y="1"/>
                    </a:lnTo>
                    <a:lnTo>
                      <a:pt x="32" y="1"/>
                    </a:lnTo>
                    <a:lnTo>
                      <a:pt x="33" y="1"/>
                    </a:lnTo>
                    <a:lnTo>
                      <a:pt x="35" y="0"/>
                    </a:lnTo>
                    <a:lnTo>
                      <a:pt x="37" y="0"/>
                    </a:lnTo>
                    <a:lnTo>
                      <a:pt x="38" y="0"/>
                    </a:lnTo>
                    <a:lnTo>
                      <a:pt x="40" y="0"/>
                    </a:lnTo>
                    <a:lnTo>
                      <a:pt x="41" y="0"/>
                    </a:lnTo>
                    <a:lnTo>
                      <a:pt x="43" y="0"/>
                    </a:lnTo>
                    <a:lnTo>
                      <a:pt x="44" y="0"/>
                    </a:lnTo>
                    <a:lnTo>
                      <a:pt x="46" y="0"/>
                    </a:lnTo>
                    <a:lnTo>
                      <a:pt x="47" y="0"/>
                    </a:lnTo>
                    <a:lnTo>
                      <a:pt x="49" y="0"/>
                    </a:lnTo>
                    <a:lnTo>
                      <a:pt x="51" y="0"/>
                    </a:lnTo>
                    <a:lnTo>
                      <a:pt x="52" y="0"/>
                    </a:lnTo>
                    <a:lnTo>
                      <a:pt x="54" y="0"/>
                    </a:lnTo>
                    <a:lnTo>
                      <a:pt x="56" y="0"/>
                    </a:lnTo>
                    <a:lnTo>
                      <a:pt x="57" y="0"/>
                    </a:lnTo>
                    <a:lnTo>
                      <a:pt x="59" y="1"/>
                    </a:lnTo>
                    <a:lnTo>
                      <a:pt x="60" y="1"/>
                    </a:lnTo>
                    <a:lnTo>
                      <a:pt x="62" y="1"/>
                    </a:lnTo>
                    <a:lnTo>
                      <a:pt x="64" y="1"/>
                    </a:lnTo>
                    <a:lnTo>
                      <a:pt x="65" y="2"/>
                    </a:lnTo>
                    <a:lnTo>
                      <a:pt x="67" y="2"/>
                    </a:lnTo>
                    <a:lnTo>
                      <a:pt x="68" y="2"/>
                    </a:lnTo>
                    <a:lnTo>
                      <a:pt x="70" y="3"/>
                    </a:lnTo>
                    <a:lnTo>
                      <a:pt x="72" y="3"/>
                    </a:lnTo>
                    <a:lnTo>
                      <a:pt x="73" y="3"/>
                    </a:lnTo>
                    <a:lnTo>
                      <a:pt x="75" y="4"/>
                    </a:lnTo>
                    <a:lnTo>
                      <a:pt x="76" y="4"/>
                    </a:lnTo>
                    <a:lnTo>
                      <a:pt x="78" y="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9" name="Freeform 84"/>
              <p:cNvSpPr>
                <a:spLocks/>
              </p:cNvSpPr>
              <p:nvPr/>
            </p:nvSpPr>
            <p:spPr bwMode="auto">
              <a:xfrm>
                <a:off x="1500" y="3215"/>
                <a:ext cx="78" cy="66"/>
              </a:xfrm>
              <a:custGeom>
                <a:avLst/>
                <a:gdLst>
                  <a:gd name="T0" fmla="*/ 0 w 78"/>
                  <a:gd name="T1" fmla="*/ 59 h 66"/>
                  <a:gd name="T2" fmla="*/ 2 w 78"/>
                  <a:gd name="T3" fmla="*/ 60 h 66"/>
                  <a:gd name="T4" fmla="*/ 3 w 78"/>
                  <a:gd name="T5" fmla="*/ 60 h 66"/>
                  <a:gd name="T6" fmla="*/ 5 w 78"/>
                  <a:gd name="T7" fmla="*/ 61 h 66"/>
                  <a:gd name="T8" fmla="*/ 6 w 78"/>
                  <a:gd name="T9" fmla="*/ 61 h 66"/>
                  <a:gd name="T10" fmla="*/ 8 w 78"/>
                  <a:gd name="T11" fmla="*/ 62 h 66"/>
                  <a:gd name="T12" fmla="*/ 9 w 78"/>
                  <a:gd name="T13" fmla="*/ 62 h 66"/>
                  <a:gd name="T14" fmla="*/ 11 w 78"/>
                  <a:gd name="T15" fmla="*/ 63 h 66"/>
                  <a:gd name="T16" fmla="*/ 13 w 78"/>
                  <a:gd name="T17" fmla="*/ 63 h 66"/>
                  <a:gd name="T18" fmla="*/ 14 w 78"/>
                  <a:gd name="T19" fmla="*/ 64 h 66"/>
                  <a:gd name="T20" fmla="*/ 16 w 78"/>
                  <a:gd name="T21" fmla="*/ 64 h 66"/>
                  <a:gd name="T22" fmla="*/ 17 w 78"/>
                  <a:gd name="T23" fmla="*/ 65 h 66"/>
                  <a:gd name="T24" fmla="*/ 19 w 78"/>
                  <a:gd name="T25" fmla="*/ 65 h 66"/>
                  <a:gd name="T26" fmla="*/ 21 w 78"/>
                  <a:gd name="T27" fmla="*/ 66 h 66"/>
                  <a:gd name="T28" fmla="*/ 22 w 78"/>
                  <a:gd name="T29" fmla="*/ 66 h 66"/>
                  <a:gd name="T30" fmla="*/ 24 w 78"/>
                  <a:gd name="T31" fmla="*/ 66 h 66"/>
                  <a:gd name="T32" fmla="*/ 25 w 78"/>
                  <a:gd name="T33" fmla="*/ 66 h 66"/>
                  <a:gd name="T34" fmla="*/ 27 w 78"/>
                  <a:gd name="T35" fmla="*/ 66 h 66"/>
                  <a:gd name="T36" fmla="*/ 29 w 78"/>
                  <a:gd name="T37" fmla="*/ 66 h 66"/>
                  <a:gd name="T38" fmla="*/ 30 w 78"/>
                  <a:gd name="T39" fmla="*/ 66 h 66"/>
                  <a:gd name="T40" fmla="*/ 32 w 78"/>
                  <a:gd name="T41" fmla="*/ 66 h 66"/>
                  <a:gd name="T42" fmla="*/ 33 w 78"/>
                  <a:gd name="T43" fmla="*/ 66 h 66"/>
                  <a:gd name="T44" fmla="*/ 35 w 78"/>
                  <a:gd name="T45" fmla="*/ 66 h 66"/>
                  <a:gd name="T46" fmla="*/ 37 w 78"/>
                  <a:gd name="T47" fmla="*/ 65 h 66"/>
                  <a:gd name="T48" fmla="*/ 38 w 78"/>
                  <a:gd name="T49" fmla="*/ 65 h 66"/>
                  <a:gd name="T50" fmla="*/ 40 w 78"/>
                  <a:gd name="T51" fmla="*/ 64 h 66"/>
                  <a:gd name="T52" fmla="*/ 42 w 78"/>
                  <a:gd name="T53" fmla="*/ 64 h 66"/>
                  <a:gd name="T54" fmla="*/ 43 w 78"/>
                  <a:gd name="T55" fmla="*/ 63 h 66"/>
                  <a:gd name="T56" fmla="*/ 45 w 78"/>
                  <a:gd name="T57" fmla="*/ 62 h 66"/>
                  <a:gd name="T58" fmla="*/ 46 w 78"/>
                  <a:gd name="T59" fmla="*/ 61 h 66"/>
                  <a:gd name="T60" fmla="*/ 48 w 78"/>
                  <a:gd name="T61" fmla="*/ 60 h 66"/>
                  <a:gd name="T62" fmla="*/ 49 w 78"/>
                  <a:gd name="T63" fmla="*/ 59 h 66"/>
                  <a:gd name="T64" fmla="*/ 51 w 78"/>
                  <a:gd name="T65" fmla="*/ 58 h 66"/>
                  <a:gd name="T66" fmla="*/ 53 w 78"/>
                  <a:gd name="T67" fmla="*/ 56 h 66"/>
                  <a:gd name="T68" fmla="*/ 54 w 78"/>
                  <a:gd name="T69" fmla="*/ 55 h 66"/>
                  <a:gd name="T70" fmla="*/ 56 w 78"/>
                  <a:gd name="T71" fmla="*/ 52 h 66"/>
                  <a:gd name="T72" fmla="*/ 57 w 78"/>
                  <a:gd name="T73" fmla="*/ 50 h 66"/>
                  <a:gd name="T74" fmla="*/ 59 w 78"/>
                  <a:gd name="T75" fmla="*/ 48 h 66"/>
                  <a:gd name="T76" fmla="*/ 60 w 78"/>
                  <a:gd name="T77" fmla="*/ 45 h 66"/>
                  <a:gd name="T78" fmla="*/ 62 w 78"/>
                  <a:gd name="T79" fmla="*/ 43 h 66"/>
                  <a:gd name="T80" fmla="*/ 64 w 78"/>
                  <a:gd name="T81" fmla="*/ 39 h 66"/>
                  <a:gd name="T82" fmla="*/ 65 w 78"/>
                  <a:gd name="T83" fmla="*/ 36 h 66"/>
                  <a:gd name="T84" fmla="*/ 67 w 78"/>
                  <a:gd name="T85" fmla="*/ 32 h 66"/>
                  <a:gd name="T86" fmla="*/ 68 w 78"/>
                  <a:gd name="T87" fmla="*/ 28 h 66"/>
                  <a:gd name="T88" fmla="*/ 70 w 78"/>
                  <a:gd name="T89" fmla="*/ 23 h 66"/>
                  <a:gd name="T90" fmla="*/ 72 w 78"/>
                  <a:gd name="T91" fmla="*/ 18 h 66"/>
                  <a:gd name="T92" fmla="*/ 73 w 78"/>
                  <a:gd name="T93" fmla="*/ 14 h 66"/>
                  <a:gd name="T94" fmla="*/ 75 w 78"/>
                  <a:gd name="T95" fmla="*/ 10 h 66"/>
                  <a:gd name="T96" fmla="*/ 76 w 78"/>
                  <a:gd name="T97" fmla="*/ 5 h 66"/>
                  <a:gd name="T98" fmla="*/ 78 w 78"/>
                  <a:gd name="T99"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6">
                    <a:moveTo>
                      <a:pt x="0" y="59"/>
                    </a:moveTo>
                    <a:lnTo>
                      <a:pt x="2" y="60"/>
                    </a:lnTo>
                    <a:lnTo>
                      <a:pt x="3" y="60"/>
                    </a:lnTo>
                    <a:lnTo>
                      <a:pt x="5" y="61"/>
                    </a:lnTo>
                    <a:lnTo>
                      <a:pt x="6" y="61"/>
                    </a:lnTo>
                    <a:lnTo>
                      <a:pt x="8" y="62"/>
                    </a:lnTo>
                    <a:lnTo>
                      <a:pt x="9" y="62"/>
                    </a:lnTo>
                    <a:lnTo>
                      <a:pt x="11" y="63"/>
                    </a:lnTo>
                    <a:lnTo>
                      <a:pt x="13" y="63"/>
                    </a:lnTo>
                    <a:lnTo>
                      <a:pt x="14" y="64"/>
                    </a:lnTo>
                    <a:lnTo>
                      <a:pt x="16" y="64"/>
                    </a:lnTo>
                    <a:lnTo>
                      <a:pt x="17" y="65"/>
                    </a:lnTo>
                    <a:lnTo>
                      <a:pt x="19" y="65"/>
                    </a:lnTo>
                    <a:lnTo>
                      <a:pt x="21" y="66"/>
                    </a:lnTo>
                    <a:lnTo>
                      <a:pt x="22" y="66"/>
                    </a:lnTo>
                    <a:lnTo>
                      <a:pt x="24" y="66"/>
                    </a:lnTo>
                    <a:lnTo>
                      <a:pt x="25" y="66"/>
                    </a:lnTo>
                    <a:lnTo>
                      <a:pt x="27" y="66"/>
                    </a:lnTo>
                    <a:lnTo>
                      <a:pt x="29" y="66"/>
                    </a:lnTo>
                    <a:lnTo>
                      <a:pt x="30" y="66"/>
                    </a:lnTo>
                    <a:lnTo>
                      <a:pt x="32" y="66"/>
                    </a:lnTo>
                    <a:lnTo>
                      <a:pt x="33" y="66"/>
                    </a:lnTo>
                    <a:lnTo>
                      <a:pt x="35" y="66"/>
                    </a:lnTo>
                    <a:lnTo>
                      <a:pt x="37" y="65"/>
                    </a:lnTo>
                    <a:lnTo>
                      <a:pt x="38" y="65"/>
                    </a:lnTo>
                    <a:lnTo>
                      <a:pt x="40" y="64"/>
                    </a:lnTo>
                    <a:lnTo>
                      <a:pt x="42" y="64"/>
                    </a:lnTo>
                    <a:lnTo>
                      <a:pt x="43" y="63"/>
                    </a:lnTo>
                    <a:lnTo>
                      <a:pt x="45" y="62"/>
                    </a:lnTo>
                    <a:lnTo>
                      <a:pt x="46" y="61"/>
                    </a:lnTo>
                    <a:lnTo>
                      <a:pt x="48" y="60"/>
                    </a:lnTo>
                    <a:lnTo>
                      <a:pt x="49" y="59"/>
                    </a:lnTo>
                    <a:lnTo>
                      <a:pt x="51" y="58"/>
                    </a:lnTo>
                    <a:lnTo>
                      <a:pt x="53" y="56"/>
                    </a:lnTo>
                    <a:lnTo>
                      <a:pt x="54" y="55"/>
                    </a:lnTo>
                    <a:lnTo>
                      <a:pt x="56" y="52"/>
                    </a:lnTo>
                    <a:lnTo>
                      <a:pt x="57" y="50"/>
                    </a:lnTo>
                    <a:lnTo>
                      <a:pt x="59" y="48"/>
                    </a:lnTo>
                    <a:lnTo>
                      <a:pt x="60" y="45"/>
                    </a:lnTo>
                    <a:lnTo>
                      <a:pt x="62" y="43"/>
                    </a:lnTo>
                    <a:lnTo>
                      <a:pt x="64" y="39"/>
                    </a:lnTo>
                    <a:lnTo>
                      <a:pt x="65" y="36"/>
                    </a:lnTo>
                    <a:lnTo>
                      <a:pt x="67" y="32"/>
                    </a:lnTo>
                    <a:lnTo>
                      <a:pt x="68" y="28"/>
                    </a:lnTo>
                    <a:lnTo>
                      <a:pt x="70" y="23"/>
                    </a:lnTo>
                    <a:lnTo>
                      <a:pt x="72" y="18"/>
                    </a:lnTo>
                    <a:lnTo>
                      <a:pt x="73" y="14"/>
                    </a:lnTo>
                    <a:lnTo>
                      <a:pt x="75" y="10"/>
                    </a:lnTo>
                    <a:lnTo>
                      <a:pt x="76" y="5"/>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0" name="Freeform 85"/>
              <p:cNvSpPr>
                <a:spLocks/>
              </p:cNvSpPr>
              <p:nvPr/>
            </p:nvSpPr>
            <p:spPr bwMode="auto">
              <a:xfrm>
                <a:off x="1578" y="2998"/>
                <a:ext cx="78" cy="217"/>
              </a:xfrm>
              <a:custGeom>
                <a:avLst/>
                <a:gdLst>
                  <a:gd name="T0" fmla="*/ 0 w 78"/>
                  <a:gd name="T1" fmla="*/ 217 h 217"/>
                  <a:gd name="T2" fmla="*/ 2 w 78"/>
                  <a:gd name="T3" fmla="*/ 212 h 217"/>
                  <a:gd name="T4" fmla="*/ 3 w 78"/>
                  <a:gd name="T5" fmla="*/ 208 h 217"/>
                  <a:gd name="T6" fmla="*/ 5 w 78"/>
                  <a:gd name="T7" fmla="*/ 203 h 217"/>
                  <a:gd name="T8" fmla="*/ 7 w 78"/>
                  <a:gd name="T9" fmla="*/ 197 h 217"/>
                  <a:gd name="T10" fmla="*/ 8 w 78"/>
                  <a:gd name="T11" fmla="*/ 192 h 217"/>
                  <a:gd name="T12" fmla="*/ 10 w 78"/>
                  <a:gd name="T13" fmla="*/ 187 h 217"/>
                  <a:gd name="T14" fmla="*/ 11 w 78"/>
                  <a:gd name="T15" fmla="*/ 182 h 217"/>
                  <a:gd name="T16" fmla="*/ 13 w 78"/>
                  <a:gd name="T17" fmla="*/ 177 h 217"/>
                  <a:gd name="T18" fmla="*/ 15 w 78"/>
                  <a:gd name="T19" fmla="*/ 171 h 217"/>
                  <a:gd name="T20" fmla="*/ 16 w 78"/>
                  <a:gd name="T21" fmla="*/ 166 h 217"/>
                  <a:gd name="T22" fmla="*/ 18 w 78"/>
                  <a:gd name="T23" fmla="*/ 161 h 217"/>
                  <a:gd name="T24" fmla="*/ 19 w 78"/>
                  <a:gd name="T25" fmla="*/ 156 h 217"/>
                  <a:gd name="T26" fmla="*/ 21 w 78"/>
                  <a:gd name="T27" fmla="*/ 150 h 217"/>
                  <a:gd name="T28" fmla="*/ 22 w 78"/>
                  <a:gd name="T29" fmla="*/ 145 h 217"/>
                  <a:gd name="T30" fmla="*/ 24 w 78"/>
                  <a:gd name="T31" fmla="*/ 140 h 217"/>
                  <a:gd name="T32" fmla="*/ 26 w 78"/>
                  <a:gd name="T33" fmla="*/ 134 h 217"/>
                  <a:gd name="T34" fmla="*/ 27 w 78"/>
                  <a:gd name="T35" fmla="*/ 129 h 217"/>
                  <a:gd name="T36" fmla="*/ 29 w 78"/>
                  <a:gd name="T37" fmla="*/ 124 h 217"/>
                  <a:gd name="T38" fmla="*/ 30 w 78"/>
                  <a:gd name="T39" fmla="*/ 119 h 217"/>
                  <a:gd name="T40" fmla="*/ 32 w 78"/>
                  <a:gd name="T41" fmla="*/ 113 h 217"/>
                  <a:gd name="T42" fmla="*/ 33 w 78"/>
                  <a:gd name="T43" fmla="*/ 109 h 217"/>
                  <a:gd name="T44" fmla="*/ 35 w 78"/>
                  <a:gd name="T45" fmla="*/ 103 h 217"/>
                  <a:gd name="T46" fmla="*/ 37 w 78"/>
                  <a:gd name="T47" fmla="*/ 98 h 217"/>
                  <a:gd name="T48" fmla="*/ 38 w 78"/>
                  <a:gd name="T49" fmla="*/ 93 h 217"/>
                  <a:gd name="T50" fmla="*/ 40 w 78"/>
                  <a:gd name="T51" fmla="*/ 89 h 217"/>
                  <a:gd name="T52" fmla="*/ 41 w 78"/>
                  <a:gd name="T53" fmla="*/ 83 h 217"/>
                  <a:gd name="T54" fmla="*/ 43 w 78"/>
                  <a:gd name="T55" fmla="*/ 78 h 217"/>
                  <a:gd name="T56" fmla="*/ 45 w 78"/>
                  <a:gd name="T57" fmla="*/ 74 h 217"/>
                  <a:gd name="T58" fmla="*/ 46 w 78"/>
                  <a:gd name="T59" fmla="*/ 69 h 217"/>
                  <a:gd name="T60" fmla="*/ 48 w 78"/>
                  <a:gd name="T61" fmla="*/ 65 h 217"/>
                  <a:gd name="T62" fmla="*/ 50 w 78"/>
                  <a:gd name="T63" fmla="*/ 61 h 217"/>
                  <a:gd name="T64" fmla="*/ 51 w 78"/>
                  <a:gd name="T65" fmla="*/ 56 h 217"/>
                  <a:gd name="T66" fmla="*/ 53 w 78"/>
                  <a:gd name="T67" fmla="*/ 52 h 217"/>
                  <a:gd name="T68" fmla="*/ 54 w 78"/>
                  <a:gd name="T69" fmla="*/ 48 h 217"/>
                  <a:gd name="T70" fmla="*/ 56 w 78"/>
                  <a:gd name="T71" fmla="*/ 44 h 217"/>
                  <a:gd name="T72" fmla="*/ 58 w 78"/>
                  <a:gd name="T73" fmla="*/ 40 h 217"/>
                  <a:gd name="T74" fmla="*/ 59 w 78"/>
                  <a:gd name="T75" fmla="*/ 36 h 217"/>
                  <a:gd name="T76" fmla="*/ 61 w 78"/>
                  <a:gd name="T77" fmla="*/ 32 h 217"/>
                  <a:gd name="T78" fmla="*/ 62 w 78"/>
                  <a:gd name="T79" fmla="*/ 28 h 217"/>
                  <a:gd name="T80" fmla="*/ 64 w 78"/>
                  <a:gd name="T81" fmla="*/ 25 h 217"/>
                  <a:gd name="T82" fmla="*/ 66 w 78"/>
                  <a:gd name="T83" fmla="*/ 22 h 217"/>
                  <a:gd name="T84" fmla="*/ 67 w 78"/>
                  <a:gd name="T85" fmla="*/ 19 h 217"/>
                  <a:gd name="T86" fmla="*/ 69 w 78"/>
                  <a:gd name="T87" fmla="*/ 16 h 217"/>
                  <a:gd name="T88" fmla="*/ 70 w 78"/>
                  <a:gd name="T89" fmla="*/ 13 h 217"/>
                  <a:gd name="T90" fmla="*/ 72 w 78"/>
                  <a:gd name="T91" fmla="*/ 10 h 217"/>
                  <a:gd name="T92" fmla="*/ 73 w 78"/>
                  <a:gd name="T93" fmla="*/ 7 h 217"/>
                  <a:gd name="T94" fmla="*/ 75 w 78"/>
                  <a:gd name="T95" fmla="*/ 5 h 217"/>
                  <a:gd name="T96" fmla="*/ 76 w 78"/>
                  <a:gd name="T97" fmla="*/ 3 h 217"/>
                  <a:gd name="T98" fmla="*/ 78 w 78"/>
                  <a:gd name="T9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17">
                    <a:moveTo>
                      <a:pt x="0" y="217"/>
                    </a:moveTo>
                    <a:lnTo>
                      <a:pt x="2" y="212"/>
                    </a:lnTo>
                    <a:lnTo>
                      <a:pt x="3" y="208"/>
                    </a:lnTo>
                    <a:lnTo>
                      <a:pt x="5" y="203"/>
                    </a:lnTo>
                    <a:lnTo>
                      <a:pt x="7" y="197"/>
                    </a:lnTo>
                    <a:lnTo>
                      <a:pt x="8" y="192"/>
                    </a:lnTo>
                    <a:lnTo>
                      <a:pt x="10" y="187"/>
                    </a:lnTo>
                    <a:lnTo>
                      <a:pt x="11" y="182"/>
                    </a:lnTo>
                    <a:lnTo>
                      <a:pt x="13" y="177"/>
                    </a:lnTo>
                    <a:lnTo>
                      <a:pt x="15" y="171"/>
                    </a:lnTo>
                    <a:lnTo>
                      <a:pt x="16" y="166"/>
                    </a:lnTo>
                    <a:lnTo>
                      <a:pt x="18" y="161"/>
                    </a:lnTo>
                    <a:lnTo>
                      <a:pt x="19" y="156"/>
                    </a:lnTo>
                    <a:lnTo>
                      <a:pt x="21" y="150"/>
                    </a:lnTo>
                    <a:lnTo>
                      <a:pt x="22" y="145"/>
                    </a:lnTo>
                    <a:lnTo>
                      <a:pt x="24" y="140"/>
                    </a:lnTo>
                    <a:lnTo>
                      <a:pt x="26" y="134"/>
                    </a:lnTo>
                    <a:lnTo>
                      <a:pt x="27" y="129"/>
                    </a:lnTo>
                    <a:lnTo>
                      <a:pt x="29" y="124"/>
                    </a:lnTo>
                    <a:lnTo>
                      <a:pt x="30" y="119"/>
                    </a:lnTo>
                    <a:lnTo>
                      <a:pt x="32" y="113"/>
                    </a:lnTo>
                    <a:lnTo>
                      <a:pt x="33" y="109"/>
                    </a:lnTo>
                    <a:lnTo>
                      <a:pt x="35" y="103"/>
                    </a:lnTo>
                    <a:lnTo>
                      <a:pt x="37" y="98"/>
                    </a:lnTo>
                    <a:lnTo>
                      <a:pt x="38" y="93"/>
                    </a:lnTo>
                    <a:lnTo>
                      <a:pt x="40" y="89"/>
                    </a:lnTo>
                    <a:lnTo>
                      <a:pt x="41" y="83"/>
                    </a:lnTo>
                    <a:lnTo>
                      <a:pt x="43" y="78"/>
                    </a:lnTo>
                    <a:lnTo>
                      <a:pt x="45" y="74"/>
                    </a:lnTo>
                    <a:lnTo>
                      <a:pt x="46" y="69"/>
                    </a:lnTo>
                    <a:lnTo>
                      <a:pt x="48" y="65"/>
                    </a:lnTo>
                    <a:lnTo>
                      <a:pt x="50" y="61"/>
                    </a:lnTo>
                    <a:lnTo>
                      <a:pt x="51" y="56"/>
                    </a:lnTo>
                    <a:lnTo>
                      <a:pt x="53" y="52"/>
                    </a:lnTo>
                    <a:lnTo>
                      <a:pt x="54" y="48"/>
                    </a:lnTo>
                    <a:lnTo>
                      <a:pt x="56" y="44"/>
                    </a:lnTo>
                    <a:lnTo>
                      <a:pt x="58" y="40"/>
                    </a:lnTo>
                    <a:lnTo>
                      <a:pt x="59" y="36"/>
                    </a:lnTo>
                    <a:lnTo>
                      <a:pt x="61" y="32"/>
                    </a:lnTo>
                    <a:lnTo>
                      <a:pt x="62" y="28"/>
                    </a:lnTo>
                    <a:lnTo>
                      <a:pt x="64" y="25"/>
                    </a:lnTo>
                    <a:lnTo>
                      <a:pt x="66" y="22"/>
                    </a:lnTo>
                    <a:lnTo>
                      <a:pt x="67" y="19"/>
                    </a:lnTo>
                    <a:lnTo>
                      <a:pt x="69" y="16"/>
                    </a:lnTo>
                    <a:lnTo>
                      <a:pt x="70" y="13"/>
                    </a:lnTo>
                    <a:lnTo>
                      <a:pt x="72" y="10"/>
                    </a:lnTo>
                    <a:lnTo>
                      <a:pt x="73" y="7"/>
                    </a:lnTo>
                    <a:lnTo>
                      <a:pt x="75" y="5"/>
                    </a:lnTo>
                    <a:lnTo>
                      <a:pt x="76" y="3"/>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1" name="Freeform 86"/>
              <p:cNvSpPr>
                <a:spLocks/>
              </p:cNvSpPr>
              <p:nvPr/>
            </p:nvSpPr>
            <p:spPr bwMode="auto">
              <a:xfrm>
                <a:off x="1656" y="2984"/>
                <a:ext cx="78" cy="72"/>
              </a:xfrm>
              <a:custGeom>
                <a:avLst/>
                <a:gdLst>
                  <a:gd name="T0" fmla="*/ 0 w 78"/>
                  <a:gd name="T1" fmla="*/ 14 h 72"/>
                  <a:gd name="T2" fmla="*/ 2 w 78"/>
                  <a:gd name="T3" fmla="*/ 12 h 72"/>
                  <a:gd name="T4" fmla="*/ 3 w 78"/>
                  <a:gd name="T5" fmla="*/ 10 h 72"/>
                  <a:gd name="T6" fmla="*/ 5 w 78"/>
                  <a:gd name="T7" fmla="*/ 9 h 72"/>
                  <a:gd name="T8" fmla="*/ 6 w 78"/>
                  <a:gd name="T9" fmla="*/ 7 h 72"/>
                  <a:gd name="T10" fmla="*/ 8 w 78"/>
                  <a:gd name="T11" fmla="*/ 6 h 72"/>
                  <a:gd name="T12" fmla="*/ 10 w 78"/>
                  <a:gd name="T13" fmla="*/ 4 h 72"/>
                  <a:gd name="T14" fmla="*/ 11 w 78"/>
                  <a:gd name="T15" fmla="*/ 4 h 72"/>
                  <a:gd name="T16" fmla="*/ 13 w 78"/>
                  <a:gd name="T17" fmla="*/ 2 h 72"/>
                  <a:gd name="T18" fmla="*/ 15 w 78"/>
                  <a:gd name="T19" fmla="*/ 2 h 72"/>
                  <a:gd name="T20" fmla="*/ 16 w 78"/>
                  <a:gd name="T21" fmla="*/ 1 h 72"/>
                  <a:gd name="T22" fmla="*/ 18 w 78"/>
                  <a:gd name="T23" fmla="*/ 0 h 72"/>
                  <a:gd name="T24" fmla="*/ 19 w 78"/>
                  <a:gd name="T25" fmla="*/ 0 h 72"/>
                  <a:gd name="T26" fmla="*/ 21 w 78"/>
                  <a:gd name="T27" fmla="*/ 0 h 72"/>
                  <a:gd name="T28" fmla="*/ 23 w 78"/>
                  <a:gd name="T29" fmla="*/ 0 h 72"/>
                  <a:gd name="T30" fmla="*/ 24 w 78"/>
                  <a:gd name="T31" fmla="*/ 0 h 72"/>
                  <a:gd name="T32" fmla="*/ 26 w 78"/>
                  <a:gd name="T33" fmla="*/ 0 h 72"/>
                  <a:gd name="T34" fmla="*/ 27 w 78"/>
                  <a:gd name="T35" fmla="*/ 0 h 72"/>
                  <a:gd name="T36" fmla="*/ 29 w 78"/>
                  <a:gd name="T37" fmla="*/ 0 h 72"/>
                  <a:gd name="T38" fmla="*/ 31 w 78"/>
                  <a:gd name="T39" fmla="*/ 1 h 72"/>
                  <a:gd name="T40" fmla="*/ 32 w 78"/>
                  <a:gd name="T41" fmla="*/ 2 h 72"/>
                  <a:gd name="T42" fmla="*/ 34 w 78"/>
                  <a:gd name="T43" fmla="*/ 2 h 72"/>
                  <a:gd name="T44" fmla="*/ 35 w 78"/>
                  <a:gd name="T45" fmla="*/ 4 h 72"/>
                  <a:gd name="T46" fmla="*/ 37 w 78"/>
                  <a:gd name="T47" fmla="*/ 4 h 72"/>
                  <a:gd name="T48" fmla="*/ 38 w 78"/>
                  <a:gd name="T49" fmla="*/ 6 h 72"/>
                  <a:gd name="T50" fmla="*/ 40 w 78"/>
                  <a:gd name="T51" fmla="*/ 7 h 72"/>
                  <a:gd name="T52" fmla="*/ 42 w 78"/>
                  <a:gd name="T53" fmla="*/ 9 h 72"/>
                  <a:gd name="T54" fmla="*/ 43 w 78"/>
                  <a:gd name="T55" fmla="*/ 10 h 72"/>
                  <a:gd name="T56" fmla="*/ 45 w 78"/>
                  <a:gd name="T57" fmla="*/ 12 h 72"/>
                  <a:gd name="T58" fmla="*/ 46 w 78"/>
                  <a:gd name="T59" fmla="*/ 14 h 72"/>
                  <a:gd name="T60" fmla="*/ 48 w 78"/>
                  <a:gd name="T61" fmla="*/ 15 h 72"/>
                  <a:gd name="T62" fmla="*/ 49 w 78"/>
                  <a:gd name="T63" fmla="*/ 18 h 72"/>
                  <a:gd name="T64" fmla="*/ 51 w 78"/>
                  <a:gd name="T65" fmla="*/ 20 h 72"/>
                  <a:gd name="T66" fmla="*/ 53 w 78"/>
                  <a:gd name="T67" fmla="*/ 23 h 72"/>
                  <a:gd name="T68" fmla="*/ 54 w 78"/>
                  <a:gd name="T69" fmla="*/ 25 h 72"/>
                  <a:gd name="T70" fmla="*/ 56 w 78"/>
                  <a:gd name="T71" fmla="*/ 27 h 72"/>
                  <a:gd name="T72" fmla="*/ 58 w 78"/>
                  <a:gd name="T73" fmla="*/ 30 h 72"/>
                  <a:gd name="T74" fmla="*/ 59 w 78"/>
                  <a:gd name="T75" fmla="*/ 33 h 72"/>
                  <a:gd name="T76" fmla="*/ 61 w 78"/>
                  <a:gd name="T77" fmla="*/ 35 h 72"/>
                  <a:gd name="T78" fmla="*/ 62 w 78"/>
                  <a:gd name="T79" fmla="*/ 38 h 72"/>
                  <a:gd name="T80" fmla="*/ 64 w 78"/>
                  <a:gd name="T81" fmla="*/ 41 h 72"/>
                  <a:gd name="T82" fmla="*/ 66 w 78"/>
                  <a:gd name="T83" fmla="*/ 45 h 72"/>
                  <a:gd name="T84" fmla="*/ 67 w 78"/>
                  <a:gd name="T85" fmla="*/ 47 h 72"/>
                  <a:gd name="T86" fmla="*/ 69 w 78"/>
                  <a:gd name="T87" fmla="*/ 50 h 72"/>
                  <a:gd name="T88" fmla="*/ 70 w 78"/>
                  <a:gd name="T89" fmla="*/ 54 h 72"/>
                  <a:gd name="T90" fmla="*/ 72 w 78"/>
                  <a:gd name="T91" fmla="*/ 57 h 72"/>
                  <a:gd name="T92" fmla="*/ 74 w 78"/>
                  <a:gd name="T93" fmla="*/ 61 h 72"/>
                  <a:gd name="T94" fmla="*/ 75 w 78"/>
                  <a:gd name="T95" fmla="*/ 64 h 72"/>
                  <a:gd name="T96" fmla="*/ 77 w 78"/>
                  <a:gd name="T97" fmla="*/ 68 h 72"/>
                  <a:gd name="T98" fmla="*/ 78 w 78"/>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2">
                    <a:moveTo>
                      <a:pt x="0" y="14"/>
                    </a:moveTo>
                    <a:lnTo>
                      <a:pt x="2" y="12"/>
                    </a:lnTo>
                    <a:lnTo>
                      <a:pt x="3" y="10"/>
                    </a:lnTo>
                    <a:lnTo>
                      <a:pt x="5" y="9"/>
                    </a:lnTo>
                    <a:lnTo>
                      <a:pt x="6" y="7"/>
                    </a:lnTo>
                    <a:lnTo>
                      <a:pt x="8" y="6"/>
                    </a:lnTo>
                    <a:lnTo>
                      <a:pt x="10" y="4"/>
                    </a:lnTo>
                    <a:lnTo>
                      <a:pt x="11" y="4"/>
                    </a:lnTo>
                    <a:lnTo>
                      <a:pt x="13" y="2"/>
                    </a:lnTo>
                    <a:lnTo>
                      <a:pt x="15" y="2"/>
                    </a:lnTo>
                    <a:lnTo>
                      <a:pt x="16" y="1"/>
                    </a:lnTo>
                    <a:lnTo>
                      <a:pt x="18" y="0"/>
                    </a:lnTo>
                    <a:lnTo>
                      <a:pt x="19" y="0"/>
                    </a:lnTo>
                    <a:lnTo>
                      <a:pt x="21" y="0"/>
                    </a:lnTo>
                    <a:lnTo>
                      <a:pt x="23" y="0"/>
                    </a:lnTo>
                    <a:lnTo>
                      <a:pt x="24" y="0"/>
                    </a:lnTo>
                    <a:lnTo>
                      <a:pt x="26" y="0"/>
                    </a:lnTo>
                    <a:lnTo>
                      <a:pt x="27" y="0"/>
                    </a:lnTo>
                    <a:lnTo>
                      <a:pt x="29" y="0"/>
                    </a:lnTo>
                    <a:lnTo>
                      <a:pt x="31" y="1"/>
                    </a:lnTo>
                    <a:lnTo>
                      <a:pt x="32" y="2"/>
                    </a:lnTo>
                    <a:lnTo>
                      <a:pt x="34" y="2"/>
                    </a:lnTo>
                    <a:lnTo>
                      <a:pt x="35" y="4"/>
                    </a:lnTo>
                    <a:lnTo>
                      <a:pt x="37" y="4"/>
                    </a:lnTo>
                    <a:lnTo>
                      <a:pt x="38" y="6"/>
                    </a:lnTo>
                    <a:lnTo>
                      <a:pt x="40" y="7"/>
                    </a:lnTo>
                    <a:lnTo>
                      <a:pt x="42" y="9"/>
                    </a:lnTo>
                    <a:lnTo>
                      <a:pt x="43" y="10"/>
                    </a:lnTo>
                    <a:lnTo>
                      <a:pt x="45" y="12"/>
                    </a:lnTo>
                    <a:lnTo>
                      <a:pt x="46" y="14"/>
                    </a:lnTo>
                    <a:lnTo>
                      <a:pt x="48" y="15"/>
                    </a:lnTo>
                    <a:lnTo>
                      <a:pt x="49" y="18"/>
                    </a:lnTo>
                    <a:lnTo>
                      <a:pt x="51" y="20"/>
                    </a:lnTo>
                    <a:lnTo>
                      <a:pt x="53" y="23"/>
                    </a:lnTo>
                    <a:lnTo>
                      <a:pt x="54" y="25"/>
                    </a:lnTo>
                    <a:lnTo>
                      <a:pt x="56" y="27"/>
                    </a:lnTo>
                    <a:lnTo>
                      <a:pt x="58" y="30"/>
                    </a:lnTo>
                    <a:lnTo>
                      <a:pt x="59" y="33"/>
                    </a:lnTo>
                    <a:lnTo>
                      <a:pt x="61" y="35"/>
                    </a:lnTo>
                    <a:lnTo>
                      <a:pt x="62" y="38"/>
                    </a:lnTo>
                    <a:lnTo>
                      <a:pt x="64" y="41"/>
                    </a:lnTo>
                    <a:lnTo>
                      <a:pt x="66" y="45"/>
                    </a:lnTo>
                    <a:lnTo>
                      <a:pt x="67" y="47"/>
                    </a:lnTo>
                    <a:lnTo>
                      <a:pt x="69" y="50"/>
                    </a:lnTo>
                    <a:lnTo>
                      <a:pt x="70" y="54"/>
                    </a:lnTo>
                    <a:lnTo>
                      <a:pt x="72" y="57"/>
                    </a:lnTo>
                    <a:lnTo>
                      <a:pt x="74" y="61"/>
                    </a:lnTo>
                    <a:lnTo>
                      <a:pt x="75" y="64"/>
                    </a:lnTo>
                    <a:lnTo>
                      <a:pt x="77" y="68"/>
                    </a:lnTo>
                    <a:lnTo>
                      <a:pt x="78" y="7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2" name="Freeform 87"/>
              <p:cNvSpPr>
                <a:spLocks/>
              </p:cNvSpPr>
              <p:nvPr/>
            </p:nvSpPr>
            <p:spPr bwMode="auto">
              <a:xfrm>
                <a:off x="1734" y="3056"/>
                <a:ext cx="78" cy="183"/>
              </a:xfrm>
              <a:custGeom>
                <a:avLst/>
                <a:gdLst>
                  <a:gd name="T0" fmla="*/ 0 w 78"/>
                  <a:gd name="T1" fmla="*/ 0 h 183"/>
                  <a:gd name="T2" fmla="*/ 2 w 78"/>
                  <a:gd name="T3" fmla="*/ 3 h 183"/>
                  <a:gd name="T4" fmla="*/ 4 w 78"/>
                  <a:gd name="T5" fmla="*/ 7 h 183"/>
                  <a:gd name="T6" fmla="*/ 5 w 78"/>
                  <a:gd name="T7" fmla="*/ 11 h 183"/>
                  <a:gd name="T8" fmla="*/ 7 w 78"/>
                  <a:gd name="T9" fmla="*/ 14 h 183"/>
                  <a:gd name="T10" fmla="*/ 8 w 78"/>
                  <a:gd name="T11" fmla="*/ 18 h 183"/>
                  <a:gd name="T12" fmla="*/ 10 w 78"/>
                  <a:gd name="T13" fmla="*/ 22 h 183"/>
                  <a:gd name="T14" fmla="*/ 11 w 78"/>
                  <a:gd name="T15" fmla="*/ 26 h 183"/>
                  <a:gd name="T16" fmla="*/ 13 w 78"/>
                  <a:gd name="T17" fmla="*/ 30 h 183"/>
                  <a:gd name="T18" fmla="*/ 14 w 78"/>
                  <a:gd name="T19" fmla="*/ 34 h 183"/>
                  <a:gd name="T20" fmla="*/ 16 w 78"/>
                  <a:gd name="T21" fmla="*/ 38 h 183"/>
                  <a:gd name="T22" fmla="*/ 18 w 78"/>
                  <a:gd name="T23" fmla="*/ 42 h 183"/>
                  <a:gd name="T24" fmla="*/ 19 w 78"/>
                  <a:gd name="T25" fmla="*/ 46 h 183"/>
                  <a:gd name="T26" fmla="*/ 21 w 78"/>
                  <a:gd name="T27" fmla="*/ 50 h 183"/>
                  <a:gd name="T28" fmla="*/ 23 w 78"/>
                  <a:gd name="T29" fmla="*/ 54 h 183"/>
                  <a:gd name="T30" fmla="*/ 24 w 78"/>
                  <a:gd name="T31" fmla="*/ 58 h 183"/>
                  <a:gd name="T32" fmla="*/ 26 w 78"/>
                  <a:gd name="T33" fmla="*/ 62 h 183"/>
                  <a:gd name="T34" fmla="*/ 27 w 78"/>
                  <a:gd name="T35" fmla="*/ 66 h 183"/>
                  <a:gd name="T36" fmla="*/ 29 w 78"/>
                  <a:gd name="T37" fmla="*/ 70 h 183"/>
                  <a:gd name="T38" fmla="*/ 31 w 78"/>
                  <a:gd name="T39" fmla="*/ 74 h 183"/>
                  <a:gd name="T40" fmla="*/ 32 w 78"/>
                  <a:gd name="T41" fmla="*/ 78 h 183"/>
                  <a:gd name="T42" fmla="*/ 34 w 78"/>
                  <a:gd name="T43" fmla="*/ 82 h 183"/>
                  <a:gd name="T44" fmla="*/ 35 w 78"/>
                  <a:gd name="T45" fmla="*/ 86 h 183"/>
                  <a:gd name="T46" fmla="*/ 37 w 78"/>
                  <a:gd name="T47" fmla="*/ 90 h 183"/>
                  <a:gd name="T48" fmla="*/ 39 w 78"/>
                  <a:gd name="T49" fmla="*/ 94 h 183"/>
                  <a:gd name="T50" fmla="*/ 40 w 78"/>
                  <a:gd name="T51" fmla="*/ 98 h 183"/>
                  <a:gd name="T52" fmla="*/ 42 w 78"/>
                  <a:gd name="T53" fmla="*/ 102 h 183"/>
                  <a:gd name="T54" fmla="*/ 44 w 78"/>
                  <a:gd name="T55" fmla="*/ 106 h 183"/>
                  <a:gd name="T56" fmla="*/ 45 w 78"/>
                  <a:gd name="T57" fmla="*/ 110 h 183"/>
                  <a:gd name="T58" fmla="*/ 47 w 78"/>
                  <a:gd name="T59" fmla="*/ 114 h 183"/>
                  <a:gd name="T60" fmla="*/ 48 w 78"/>
                  <a:gd name="T61" fmla="*/ 118 h 183"/>
                  <a:gd name="T62" fmla="*/ 50 w 78"/>
                  <a:gd name="T63" fmla="*/ 122 h 183"/>
                  <a:gd name="T64" fmla="*/ 51 w 78"/>
                  <a:gd name="T65" fmla="*/ 125 h 183"/>
                  <a:gd name="T66" fmla="*/ 53 w 78"/>
                  <a:gd name="T67" fmla="*/ 129 h 183"/>
                  <a:gd name="T68" fmla="*/ 54 w 78"/>
                  <a:gd name="T69" fmla="*/ 133 h 183"/>
                  <a:gd name="T70" fmla="*/ 56 w 78"/>
                  <a:gd name="T71" fmla="*/ 137 h 183"/>
                  <a:gd name="T72" fmla="*/ 58 w 78"/>
                  <a:gd name="T73" fmla="*/ 140 h 183"/>
                  <a:gd name="T74" fmla="*/ 59 w 78"/>
                  <a:gd name="T75" fmla="*/ 144 h 183"/>
                  <a:gd name="T76" fmla="*/ 61 w 78"/>
                  <a:gd name="T77" fmla="*/ 148 h 183"/>
                  <a:gd name="T78" fmla="*/ 62 w 78"/>
                  <a:gd name="T79" fmla="*/ 151 h 183"/>
                  <a:gd name="T80" fmla="*/ 64 w 78"/>
                  <a:gd name="T81" fmla="*/ 154 h 183"/>
                  <a:gd name="T82" fmla="*/ 66 w 78"/>
                  <a:gd name="T83" fmla="*/ 158 h 183"/>
                  <a:gd name="T84" fmla="*/ 67 w 78"/>
                  <a:gd name="T85" fmla="*/ 161 h 183"/>
                  <a:gd name="T86" fmla="*/ 69 w 78"/>
                  <a:gd name="T87" fmla="*/ 165 h 183"/>
                  <a:gd name="T88" fmla="*/ 70 w 78"/>
                  <a:gd name="T89" fmla="*/ 168 h 183"/>
                  <a:gd name="T90" fmla="*/ 72 w 78"/>
                  <a:gd name="T91" fmla="*/ 171 h 183"/>
                  <a:gd name="T92" fmla="*/ 74 w 78"/>
                  <a:gd name="T93" fmla="*/ 174 h 183"/>
                  <a:gd name="T94" fmla="*/ 75 w 78"/>
                  <a:gd name="T95" fmla="*/ 177 h 183"/>
                  <a:gd name="T96" fmla="*/ 77 w 78"/>
                  <a:gd name="T97" fmla="*/ 180 h 183"/>
                  <a:gd name="T98" fmla="*/ 78 w 78"/>
                  <a:gd name="T99"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3">
                    <a:moveTo>
                      <a:pt x="0" y="0"/>
                    </a:moveTo>
                    <a:lnTo>
                      <a:pt x="2" y="3"/>
                    </a:lnTo>
                    <a:lnTo>
                      <a:pt x="4" y="7"/>
                    </a:lnTo>
                    <a:lnTo>
                      <a:pt x="5" y="11"/>
                    </a:lnTo>
                    <a:lnTo>
                      <a:pt x="7" y="14"/>
                    </a:lnTo>
                    <a:lnTo>
                      <a:pt x="8" y="18"/>
                    </a:lnTo>
                    <a:lnTo>
                      <a:pt x="10" y="22"/>
                    </a:lnTo>
                    <a:lnTo>
                      <a:pt x="11" y="26"/>
                    </a:lnTo>
                    <a:lnTo>
                      <a:pt x="13" y="30"/>
                    </a:lnTo>
                    <a:lnTo>
                      <a:pt x="14" y="34"/>
                    </a:lnTo>
                    <a:lnTo>
                      <a:pt x="16" y="38"/>
                    </a:lnTo>
                    <a:lnTo>
                      <a:pt x="18" y="42"/>
                    </a:lnTo>
                    <a:lnTo>
                      <a:pt x="19" y="46"/>
                    </a:lnTo>
                    <a:lnTo>
                      <a:pt x="21" y="50"/>
                    </a:lnTo>
                    <a:lnTo>
                      <a:pt x="23" y="54"/>
                    </a:lnTo>
                    <a:lnTo>
                      <a:pt x="24" y="58"/>
                    </a:lnTo>
                    <a:lnTo>
                      <a:pt x="26" y="62"/>
                    </a:lnTo>
                    <a:lnTo>
                      <a:pt x="27" y="66"/>
                    </a:lnTo>
                    <a:lnTo>
                      <a:pt x="29" y="70"/>
                    </a:lnTo>
                    <a:lnTo>
                      <a:pt x="31" y="74"/>
                    </a:lnTo>
                    <a:lnTo>
                      <a:pt x="32" y="78"/>
                    </a:lnTo>
                    <a:lnTo>
                      <a:pt x="34" y="82"/>
                    </a:lnTo>
                    <a:lnTo>
                      <a:pt x="35" y="86"/>
                    </a:lnTo>
                    <a:lnTo>
                      <a:pt x="37" y="90"/>
                    </a:lnTo>
                    <a:lnTo>
                      <a:pt x="39" y="94"/>
                    </a:lnTo>
                    <a:lnTo>
                      <a:pt x="40" y="98"/>
                    </a:lnTo>
                    <a:lnTo>
                      <a:pt x="42" y="102"/>
                    </a:lnTo>
                    <a:lnTo>
                      <a:pt x="44" y="106"/>
                    </a:lnTo>
                    <a:lnTo>
                      <a:pt x="45" y="110"/>
                    </a:lnTo>
                    <a:lnTo>
                      <a:pt x="47" y="114"/>
                    </a:lnTo>
                    <a:lnTo>
                      <a:pt x="48" y="118"/>
                    </a:lnTo>
                    <a:lnTo>
                      <a:pt x="50" y="122"/>
                    </a:lnTo>
                    <a:lnTo>
                      <a:pt x="51" y="125"/>
                    </a:lnTo>
                    <a:lnTo>
                      <a:pt x="53" y="129"/>
                    </a:lnTo>
                    <a:lnTo>
                      <a:pt x="54" y="133"/>
                    </a:lnTo>
                    <a:lnTo>
                      <a:pt x="56" y="137"/>
                    </a:lnTo>
                    <a:lnTo>
                      <a:pt x="58" y="140"/>
                    </a:lnTo>
                    <a:lnTo>
                      <a:pt x="59" y="144"/>
                    </a:lnTo>
                    <a:lnTo>
                      <a:pt x="61" y="148"/>
                    </a:lnTo>
                    <a:lnTo>
                      <a:pt x="62" y="151"/>
                    </a:lnTo>
                    <a:lnTo>
                      <a:pt x="64" y="154"/>
                    </a:lnTo>
                    <a:lnTo>
                      <a:pt x="66" y="158"/>
                    </a:lnTo>
                    <a:lnTo>
                      <a:pt x="67" y="161"/>
                    </a:lnTo>
                    <a:lnTo>
                      <a:pt x="69" y="165"/>
                    </a:lnTo>
                    <a:lnTo>
                      <a:pt x="70" y="168"/>
                    </a:lnTo>
                    <a:lnTo>
                      <a:pt x="72" y="171"/>
                    </a:lnTo>
                    <a:lnTo>
                      <a:pt x="74" y="174"/>
                    </a:lnTo>
                    <a:lnTo>
                      <a:pt x="75" y="177"/>
                    </a:lnTo>
                    <a:lnTo>
                      <a:pt x="77" y="180"/>
                    </a:lnTo>
                    <a:lnTo>
                      <a:pt x="78" y="18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3" name="Freeform 88"/>
              <p:cNvSpPr>
                <a:spLocks/>
              </p:cNvSpPr>
              <p:nvPr/>
            </p:nvSpPr>
            <p:spPr bwMode="auto">
              <a:xfrm>
                <a:off x="1812" y="3239"/>
                <a:ext cx="78" cy="56"/>
              </a:xfrm>
              <a:custGeom>
                <a:avLst/>
                <a:gdLst>
                  <a:gd name="T0" fmla="*/ 0 w 78"/>
                  <a:gd name="T1" fmla="*/ 0 h 56"/>
                  <a:gd name="T2" fmla="*/ 2 w 78"/>
                  <a:gd name="T3" fmla="*/ 3 h 56"/>
                  <a:gd name="T4" fmla="*/ 4 w 78"/>
                  <a:gd name="T5" fmla="*/ 6 h 56"/>
                  <a:gd name="T6" fmla="*/ 5 w 78"/>
                  <a:gd name="T7" fmla="*/ 8 h 56"/>
                  <a:gd name="T8" fmla="*/ 7 w 78"/>
                  <a:gd name="T9" fmla="*/ 11 h 56"/>
                  <a:gd name="T10" fmla="*/ 9 w 78"/>
                  <a:gd name="T11" fmla="*/ 14 h 56"/>
                  <a:gd name="T12" fmla="*/ 10 w 78"/>
                  <a:gd name="T13" fmla="*/ 16 h 56"/>
                  <a:gd name="T14" fmla="*/ 12 w 78"/>
                  <a:gd name="T15" fmla="*/ 19 h 56"/>
                  <a:gd name="T16" fmla="*/ 13 w 78"/>
                  <a:gd name="T17" fmla="*/ 21 h 56"/>
                  <a:gd name="T18" fmla="*/ 15 w 78"/>
                  <a:gd name="T19" fmla="*/ 24 h 56"/>
                  <a:gd name="T20" fmla="*/ 16 w 78"/>
                  <a:gd name="T21" fmla="*/ 26 h 56"/>
                  <a:gd name="T22" fmla="*/ 18 w 78"/>
                  <a:gd name="T23" fmla="*/ 28 h 56"/>
                  <a:gd name="T24" fmla="*/ 20 w 78"/>
                  <a:gd name="T25" fmla="*/ 30 h 56"/>
                  <a:gd name="T26" fmla="*/ 21 w 78"/>
                  <a:gd name="T27" fmla="*/ 32 h 56"/>
                  <a:gd name="T28" fmla="*/ 23 w 78"/>
                  <a:gd name="T29" fmla="*/ 34 h 56"/>
                  <a:gd name="T30" fmla="*/ 24 w 78"/>
                  <a:gd name="T31" fmla="*/ 36 h 56"/>
                  <a:gd name="T32" fmla="*/ 26 w 78"/>
                  <a:gd name="T33" fmla="*/ 38 h 56"/>
                  <a:gd name="T34" fmla="*/ 27 w 78"/>
                  <a:gd name="T35" fmla="*/ 40 h 56"/>
                  <a:gd name="T36" fmla="*/ 29 w 78"/>
                  <a:gd name="T37" fmla="*/ 41 h 56"/>
                  <a:gd name="T38" fmla="*/ 31 w 78"/>
                  <a:gd name="T39" fmla="*/ 43 h 56"/>
                  <a:gd name="T40" fmla="*/ 32 w 78"/>
                  <a:gd name="T41" fmla="*/ 45 h 56"/>
                  <a:gd name="T42" fmla="*/ 34 w 78"/>
                  <a:gd name="T43" fmla="*/ 46 h 56"/>
                  <a:gd name="T44" fmla="*/ 35 w 78"/>
                  <a:gd name="T45" fmla="*/ 47 h 56"/>
                  <a:gd name="T46" fmla="*/ 37 w 78"/>
                  <a:gd name="T47" fmla="*/ 48 h 56"/>
                  <a:gd name="T48" fmla="*/ 39 w 78"/>
                  <a:gd name="T49" fmla="*/ 49 h 56"/>
                  <a:gd name="T50" fmla="*/ 40 w 78"/>
                  <a:gd name="T51" fmla="*/ 50 h 56"/>
                  <a:gd name="T52" fmla="*/ 42 w 78"/>
                  <a:gd name="T53" fmla="*/ 50 h 56"/>
                  <a:gd name="T54" fmla="*/ 43 w 78"/>
                  <a:gd name="T55" fmla="*/ 51 h 56"/>
                  <a:gd name="T56" fmla="*/ 45 w 78"/>
                  <a:gd name="T57" fmla="*/ 52 h 56"/>
                  <a:gd name="T58" fmla="*/ 47 w 78"/>
                  <a:gd name="T59" fmla="*/ 52 h 56"/>
                  <a:gd name="T60" fmla="*/ 48 w 78"/>
                  <a:gd name="T61" fmla="*/ 53 h 56"/>
                  <a:gd name="T62" fmla="*/ 50 w 78"/>
                  <a:gd name="T63" fmla="*/ 53 h 56"/>
                  <a:gd name="T64" fmla="*/ 52 w 78"/>
                  <a:gd name="T65" fmla="*/ 54 h 56"/>
                  <a:gd name="T66" fmla="*/ 53 w 78"/>
                  <a:gd name="T67" fmla="*/ 54 h 56"/>
                  <a:gd name="T68" fmla="*/ 55 w 78"/>
                  <a:gd name="T69" fmla="*/ 54 h 56"/>
                  <a:gd name="T70" fmla="*/ 56 w 78"/>
                  <a:gd name="T71" fmla="*/ 55 h 56"/>
                  <a:gd name="T72" fmla="*/ 58 w 78"/>
                  <a:gd name="T73" fmla="*/ 55 h 56"/>
                  <a:gd name="T74" fmla="*/ 60 w 78"/>
                  <a:gd name="T75" fmla="*/ 55 h 56"/>
                  <a:gd name="T76" fmla="*/ 61 w 78"/>
                  <a:gd name="T77" fmla="*/ 55 h 56"/>
                  <a:gd name="T78" fmla="*/ 63 w 78"/>
                  <a:gd name="T79" fmla="*/ 55 h 56"/>
                  <a:gd name="T80" fmla="*/ 64 w 78"/>
                  <a:gd name="T81" fmla="*/ 55 h 56"/>
                  <a:gd name="T82" fmla="*/ 66 w 78"/>
                  <a:gd name="T83" fmla="*/ 56 h 56"/>
                  <a:gd name="T84" fmla="*/ 67 w 78"/>
                  <a:gd name="T85" fmla="*/ 56 h 56"/>
                  <a:gd name="T86" fmla="*/ 69 w 78"/>
                  <a:gd name="T87" fmla="*/ 56 h 56"/>
                  <a:gd name="T88" fmla="*/ 71 w 78"/>
                  <a:gd name="T89" fmla="*/ 56 h 56"/>
                  <a:gd name="T90" fmla="*/ 72 w 78"/>
                  <a:gd name="T91" fmla="*/ 56 h 56"/>
                  <a:gd name="T92" fmla="*/ 74 w 78"/>
                  <a:gd name="T93" fmla="*/ 56 h 56"/>
                  <a:gd name="T94" fmla="*/ 75 w 78"/>
                  <a:gd name="T95" fmla="*/ 56 h 56"/>
                  <a:gd name="T96" fmla="*/ 77 w 78"/>
                  <a:gd name="T97" fmla="*/ 56 h 56"/>
                  <a:gd name="T98" fmla="*/ 78 w 78"/>
                  <a:gd name="T99"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6">
                    <a:moveTo>
                      <a:pt x="0" y="0"/>
                    </a:moveTo>
                    <a:lnTo>
                      <a:pt x="2" y="3"/>
                    </a:lnTo>
                    <a:lnTo>
                      <a:pt x="4" y="6"/>
                    </a:lnTo>
                    <a:lnTo>
                      <a:pt x="5" y="8"/>
                    </a:lnTo>
                    <a:lnTo>
                      <a:pt x="7" y="11"/>
                    </a:lnTo>
                    <a:lnTo>
                      <a:pt x="9" y="14"/>
                    </a:lnTo>
                    <a:lnTo>
                      <a:pt x="10" y="16"/>
                    </a:lnTo>
                    <a:lnTo>
                      <a:pt x="12" y="19"/>
                    </a:lnTo>
                    <a:lnTo>
                      <a:pt x="13" y="21"/>
                    </a:lnTo>
                    <a:lnTo>
                      <a:pt x="15" y="24"/>
                    </a:lnTo>
                    <a:lnTo>
                      <a:pt x="16" y="26"/>
                    </a:lnTo>
                    <a:lnTo>
                      <a:pt x="18" y="28"/>
                    </a:lnTo>
                    <a:lnTo>
                      <a:pt x="20" y="30"/>
                    </a:lnTo>
                    <a:lnTo>
                      <a:pt x="21" y="32"/>
                    </a:lnTo>
                    <a:lnTo>
                      <a:pt x="23" y="34"/>
                    </a:lnTo>
                    <a:lnTo>
                      <a:pt x="24" y="36"/>
                    </a:lnTo>
                    <a:lnTo>
                      <a:pt x="26" y="38"/>
                    </a:lnTo>
                    <a:lnTo>
                      <a:pt x="27" y="40"/>
                    </a:lnTo>
                    <a:lnTo>
                      <a:pt x="29" y="41"/>
                    </a:lnTo>
                    <a:lnTo>
                      <a:pt x="31" y="43"/>
                    </a:lnTo>
                    <a:lnTo>
                      <a:pt x="32" y="45"/>
                    </a:lnTo>
                    <a:lnTo>
                      <a:pt x="34" y="46"/>
                    </a:lnTo>
                    <a:lnTo>
                      <a:pt x="35" y="47"/>
                    </a:lnTo>
                    <a:lnTo>
                      <a:pt x="37" y="48"/>
                    </a:lnTo>
                    <a:lnTo>
                      <a:pt x="39" y="49"/>
                    </a:lnTo>
                    <a:lnTo>
                      <a:pt x="40" y="50"/>
                    </a:lnTo>
                    <a:lnTo>
                      <a:pt x="42" y="50"/>
                    </a:lnTo>
                    <a:lnTo>
                      <a:pt x="43" y="51"/>
                    </a:lnTo>
                    <a:lnTo>
                      <a:pt x="45" y="52"/>
                    </a:lnTo>
                    <a:lnTo>
                      <a:pt x="47" y="52"/>
                    </a:lnTo>
                    <a:lnTo>
                      <a:pt x="48" y="53"/>
                    </a:lnTo>
                    <a:lnTo>
                      <a:pt x="50" y="53"/>
                    </a:lnTo>
                    <a:lnTo>
                      <a:pt x="52" y="54"/>
                    </a:lnTo>
                    <a:lnTo>
                      <a:pt x="53" y="54"/>
                    </a:lnTo>
                    <a:lnTo>
                      <a:pt x="55" y="54"/>
                    </a:lnTo>
                    <a:lnTo>
                      <a:pt x="56" y="55"/>
                    </a:lnTo>
                    <a:lnTo>
                      <a:pt x="58" y="55"/>
                    </a:lnTo>
                    <a:lnTo>
                      <a:pt x="60" y="55"/>
                    </a:lnTo>
                    <a:lnTo>
                      <a:pt x="61" y="55"/>
                    </a:lnTo>
                    <a:lnTo>
                      <a:pt x="63" y="55"/>
                    </a:lnTo>
                    <a:lnTo>
                      <a:pt x="64" y="55"/>
                    </a:lnTo>
                    <a:lnTo>
                      <a:pt x="66" y="56"/>
                    </a:lnTo>
                    <a:lnTo>
                      <a:pt x="67" y="56"/>
                    </a:lnTo>
                    <a:lnTo>
                      <a:pt x="69" y="56"/>
                    </a:lnTo>
                    <a:lnTo>
                      <a:pt x="71" y="56"/>
                    </a:lnTo>
                    <a:lnTo>
                      <a:pt x="72" y="56"/>
                    </a:lnTo>
                    <a:lnTo>
                      <a:pt x="74" y="56"/>
                    </a:lnTo>
                    <a:lnTo>
                      <a:pt x="75" y="56"/>
                    </a:lnTo>
                    <a:lnTo>
                      <a:pt x="77" y="56"/>
                    </a:lnTo>
                    <a:lnTo>
                      <a:pt x="78" y="5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4" name="Freeform 89"/>
              <p:cNvSpPr>
                <a:spLocks/>
              </p:cNvSpPr>
              <p:nvPr/>
            </p:nvSpPr>
            <p:spPr bwMode="auto">
              <a:xfrm>
                <a:off x="1890" y="3295"/>
                <a:ext cx="79" cy="2"/>
              </a:xfrm>
              <a:custGeom>
                <a:avLst/>
                <a:gdLst>
                  <a:gd name="T0" fmla="*/ 0 w 79"/>
                  <a:gd name="T1" fmla="*/ 0 h 2"/>
                  <a:gd name="T2" fmla="*/ 2 w 79"/>
                  <a:gd name="T3" fmla="*/ 0 h 2"/>
                  <a:gd name="T4" fmla="*/ 4 w 79"/>
                  <a:gd name="T5" fmla="*/ 0 h 2"/>
                  <a:gd name="T6" fmla="*/ 5 w 79"/>
                  <a:gd name="T7" fmla="*/ 0 h 2"/>
                  <a:gd name="T8" fmla="*/ 7 w 79"/>
                  <a:gd name="T9" fmla="*/ 0 h 2"/>
                  <a:gd name="T10" fmla="*/ 8 w 79"/>
                  <a:gd name="T11" fmla="*/ 0 h 2"/>
                  <a:gd name="T12" fmla="*/ 10 w 79"/>
                  <a:gd name="T13" fmla="*/ 0 h 2"/>
                  <a:gd name="T14" fmla="*/ 12 w 79"/>
                  <a:gd name="T15" fmla="*/ 0 h 2"/>
                  <a:gd name="T16" fmla="*/ 13 w 79"/>
                  <a:gd name="T17" fmla="*/ 1 h 2"/>
                  <a:gd name="T18" fmla="*/ 15 w 79"/>
                  <a:gd name="T19" fmla="*/ 1 h 2"/>
                  <a:gd name="T20" fmla="*/ 17 w 79"/>
                  <a:gd name="T21" fmla="*/ 1 h 2"/>
                  <a:gd name="T22" fmla="*/ 18 w 79"/>
                  <a:gd name="T23" fmla="*/ 1 h 2"/>
                  <a:gd name="T24" fmla="*/ 20 w 79"/>
                  <a:gd name="T25" fmla="*/ 1 h 2"/>
                  <a:gd name="T26" fmla="*/ 21 w 79"/>
                  <a:gd name="T27" fmla="*/ 1 h 2"/>
                  <a:gd name="T28" fmla="*/ 23 w 79"/>
                  <a:gd name="T29" fmla="*/ 1 h 2"/>
                  <a:gd name="T30" fmla="*/ 25 w 79"/>
                  <a:gd name="T31" fmla="*/ 1 h 2"/>
                  <a:gd name="T32" fmla="*/ 26 w 79"/>
                  <a:gd name="T33" fmla="*/ 1 h 2"/>
                  <a:gd name="T34" fmla="*/ 28 w 79"/>
                  <a:gd name="T35" fmla="*/ 1 h 2"/>
                  <a:gd name="T36" fmla="*/ 29 w 79"/>
                  <a:gd name="T37" fmla="*/ 1 h 2"/>
                  <a:gd name="T38" fmla="*/ 31 w 79"/>
                  <a:gd name="T39" fmla="*/ 1 h 2"/>
                  <a:gd name="T40" fmla="*/ 33 w 79"/>
                  <a:gd name="T41" fmla="*/ 1 h 2"/>
                  <a:gd name="T42" fmla="*/ 34 w 79"/>
                  <a:gd name="T43" fmla="*/ 1 h 2"/>
                  <a:gd name="T44" fmla="*/ 36 w 79"/>
                  <a:gd name="T45" fmla="*/ 1 h 2"/>
                  <a:gd name="T46" fmla="*/ 37 w 79"/>
                  <a:gd name="T47" fmla="*/ 1 h 2"/>
                  <a:gd name="T48" fmla="*/ 39 w 79"/>
                  <a:gd name="T49" fmla="*/ 1 h 2"/>
                  <a:gd name="T50" fmla="*/ 40 w 79"/>
                  <a:gd name="T51" fmla="*/ 1 h 2"/>
                  <a:gd name="T52" fmla="*/ 42 w 79"/>
                  <a:gd name="T53" fmla="*/ 1 h 2"/>
                  <a:gd name="T54" fmla="*/ 43 w 79"/>
                  <a:gd name="T55" fmla="*/ 1 h 2"/>
                  <a:gd name="T56" fmla="*/ 45 w 79"/>
                  <a:gd name="T57" fmla="*/ 1 h 2"/>
                  <a:gd name="T58" fmla="*/ 47 w 79"/>
                  <a:gd name="T59" fmla="*/ 1 h 2"/>
                  <a:gd name="T60" fmla="*/ 48 w 79"/>
                  <a:gd name="T61" fmla="*/ 1 h 2"/>
                  <a:gd name="T62" fmla="*/ 50 w 79"/>
                  <a:gd name="T63" fmla="*/ 1 h 2"/>
                  <a:gd name="T64" fmla="*/ 51 w 79"/>
                  <a:gd name="T65" fmla="*/ 1 h 2"/>
                  <a:gd name="T66" fmla="*/ 53 w 79"/>
                  <a:gd name="T67" fmla="*/ 1 h 2"/>
                  <a:gd name="T68" fmla="*/ 55 w 79"/>
                  <a:gd name="T69" fmla="*/ 1 h 2"/>
                  <a:gd name="T70" fmla="*/ 56 w 79"/>
                  <a:gd name="T71" fmla="*/ 1 h 2"/>
                  <a:gd name="T72" fmla="*/ 58 w 79"/>
                  <a:gd name="T73" fmla="*/ 1 h 2"/>
                  <a:gd name="T74" fmla="*/ 60 w 79"/>
                  <a:gd name="T75" fmla="*/ 1 h 2"/>
                  <a:gd name="T76" fmla="*/ 61 w 79"/>
                  <a:gd name="T77" fmla="*/ 1 h 2"/>
                  <a:gd name="T78" fmla="*/ 63 w 79"/>
                  <a:gd name="T79" fmla="*/ 1 h 2"/>
                  <a:gd name="T80" fmla="*/ 64 w 79"/>
                  <a:gd name="T81" fmla="*/ 1 h 2"/>
                  <a:gd name="T82" fmla="*/ 66 w 79"/>
                  <a:gd name="T83" fmla="*/ 1 h 2"/>
                  <a:gd name="T84" fmla="*/ 68 w 79"/>
                  <a:gd name="T85" fmla="*/ 1 h 2"/>
                  <a:gd name="T86" fmla="*/ 69 w 79"/>
                  <a:gd name="T87" fmla="*/ 2 h 2"/>
                  <a:gd name="T88" fmla="*/ 71 w 79"/>
                  <a:gd name="T89" fmla="*/ 2 h 2"/>
                  <a:gd name="T90" fmla="*/ 72 w 79"/>
                  <a:gd name="T91" fmla="*/ 2 h 2"/>
                  <a:gd name="T92" fmla="*/ 74 w 79"/>
                  <a:gd name="T93" fmla="*/ 2 h 2"/>
                  <a:gd name="T94" fmla="*/ 76 w 79"/>
                  <a:gd name="T95" fmla="*/ 2 h 2"/>
                  <a:gd name="T96" fmla="*/ 77 w 79"/>
                  <a:gd name="T97" fmla="*/ 2 h 2"/>
                  <a:gd name="T98" fmla="*/ 79 w 7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
                    <a:moveTo>
                      <a:pt x="0" y="0"/>
                    </a:moveTo>
                    <a:lnTo>
                      <a:pt x="2" y="0"/>
                    </a:lnTo>
                    <a:lnTo>
                      <a:pt x="4" y="0"/>
                    </a:lnTo>
                    <a:lnTo>
                      <a:pt x="5" y="0"/>
                    </a:lnTo>
                    <a:lnTo>
                      <a:pt x="7" y="0"/>
                    </a:lnTo>
                    <a:lnTo>
                      <a:pt x="8" y="0"/>
                    </a:lnTo>
                    <a:lnTo>
                      <a:pt x="10" y="0"/>
                    </a:lnTo>
                    <a:lnTo>
                      <a:pt x="12" y="0"/>
                    </a:lnTo>
                    <a:lnTo>
                      <a:pt x="13" y="1"/>
                    </a:lnTo>
                    <a:lnTo>
                      <a:pt x="15" y="1"/>
                    </a:lnTo>
                    <a:lnTo>
                      <a:pt x="17" y="1"/>
                    </a:lnTo>
                    <a:lnTo>
                      <a:pt x="18" y="1"/>
                    </a:lnTo>
                    <a:lnTo>
                      <a:pt x="20" y="1"/>
                    </a:lnTo>
                    <a:lnTo>
                      <a:pt x="21" y="1"/>
                    </a:lnTo>
                    <a:lnTo>
                      <a:pt x="23" y="1"/>
                    </a:lnTo>
                    <a:lnTo>
                      <a:pt x="25" y="1"/>
                    </a:lnTo>
                    <a:lnTo>
                      <a:pt x="26" y="1"/>
                    </a:lnTo>
                    <a:lnTo>
                      <a:pt x="28" y="1"/>
                    </a:lnTo>
                    <a:lnTo>
                      <a:pt x="29" y="1"/>
                    </a:lnTo>
                    <a:lnTo>
                      <a:pt x="31" y="1"/>
                    </a:lnTo>
                    <a:lnTo>
                      <a:pt x="33" y="1"/>
                    </a:lnTo>
                    <a:lnTo>
                      <a:pt x="34" y="1"/>
                    </a:lnTo>
                    <a:lnTo>
                      <a:pt x="36" y="1"/>
                    </a:lnTo>
                    <a:lnTo>
                      <a:pt x="37" y="1"/>
                    </a:lnTo>
                    <a:lnTo>
                      <a:pt x="39" y="1"/>
                    </a:lnTo>
                    <a:lnTo>
                      <a:pt x="40" y="1"/>
                    </a:lnTo>
                    <a:lnTo>
                      <a:pt x="42" y="1"/>
                    </a:lnTo>
                    <a:lnTo>
                      <a:pt x="43" y="1"/>
                    </a:lnTo>
                    <a:lnTo>
                      <a:pt x="45" y="1"/>
                    </a:lnTo>
                    <a:lnTo>
                      <a:pt x="47" y="1"/>
                    </a:lnTo>
                    <a:lnTo>
                      <a:pt x="48" y="1"/>
                    </a:lnTo>
                    <a:lnTo>
                      <a:pt x="50" y="1"/>
                    </a:lnTo>
                    <a:lnTo>
                      <a:pt x="51" y="1"/>
                    </a:lnTo>
                    <a:lnTo>
                      <a:pt x="53" y="1"/>
                    </a:lnTo>
                    <a:lnTo>
                      <a:pt x="55" y="1"/>
                    </a:lnTo>
                    <a:lnTo>
                      <a:pt x="56" y="1"/>
                    </a:lnTo>
                    <a:lnTo>
                      <a:pt x="58" y="1"/>
                    </a:lnTo>
                    <a:lnTo>
                      <a:pt x="60" y="1"/>
                    </a:lnTo>
                    <a:lnTo>
                      <a:pt x="61" y="1"/>
                    </a:lnTo>
                    <a:lnTo>
                      <a:pt x="63" y="1"/>
                    </a:lnTo>
                    <a:lnTo>
                      <a:pt x="64" y="1"/>
                    </a:lnTo>
                    <a:lnTo>
                      <a:pt x="66" y="1"/>
                    </a:lnTo>
                    <a:lnTo>
                      <a:pt x="68" y="1"/>
                    </a:lnTo>
                    <a:lnTo>
                      <a:pt x="69" y="2"/>
                    </a:lnTo>
                    <a:lnTo>
                      <a:pt x="71" y="2"/>
                    </a:lnTo>
                    <a:lnTo>
                      <a:pt x="72" y="2"/>
                    </a:lnTo>
                    <a:lnTo>
                      <a:pt x="74" y="2"/>
                    </a:lnTo>
                    <a:lnTo>
                      <a:pt x="76" y="2"/>
                    </a:lnTo>
                    <a:lnTo>
                      <a:pt x="77" y="2"/>
                    </a:lnTo>
                    <a:lnTo>
                      <a:pt x="79"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5" name="Freeform 90"/>
              <p:cNvSpPr>
                <a:spLocks/>
              </p:cNvSpPr>
              <p:nvPr/>
            </p:nvSpPr>
            <p:spPr bwMode="auto">
              <a:xfrm>
                <a:off x="1969" y="3297"/>
                <a:ext cx="78" cy="0"/>
              </a:xfrm>
              <a:custGeom>
                <a:avLst/>
                <a:gdLst>
                  <a:gd name="T0" fmla="*/ 0 w 78"/>
                  <a:gd name="T1" fmla="*/ 1 w 78"/>
                  <a:gd name="T2" fmla="*/ 3 w 78"/>
                  <a:gd name="T3" fmla="*/ 4 w 78"/>
                  <a:gd name="T4" fmla="*/ 6 w 78"/>
                  <a:gd name="T5" fmla="*/ 8 w 78"/>
                  <a:gd name="T6" fmla="*/ 9 w 78"/>
                  <a:gd name="T7" fmla="*/ 11 w 78"/>
                  <a:gd name="T8" fmla="*/ 12 w 78"/>
                  <a:gd name="T9" fmla="*/ 14 w 78"/>
                  <a:gd name="T10" fmla="*/ 15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5 w 78"/>
                  <a:gd name="T36" fmla="*/ 57 w 78"/>
                  <a:gd name="T37" fmla="*/ 58 w 78"/>
                  <a:gd name="T38" fmla="*/ 60 w 78"/>
                  <a:gd name="T39" fmla="*/ 62 w 78"/>
                  <a:gd name="T40" fmla="*/ 63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6" name="Freeform 91"/>
              <p:cNvSpPr>
                <a:spLocks/>
              </p:cNvSpPr>
              <p:nvPr/>
            </p:nvSpPr>
            <p:spPr bwMode="auto">
              <a:xfrm>
                <a:off x="2047" y="3297"/>
                <a:ext cx="78" cy="0"/>
              </a:xfrm>
              <a:custGeom>
                <a:avLst/>
                <a:gdLst>
                  <a:gd name="T0" fmla="*/ 0 w 78"/>
                  <a:gd name="T1" fmla="*/ 1 w 78"/>
                  <a:gd name="T2" fmla="*/ 3 w 78"/>
                  <a:gd name="T3" fmla="*/ 5 w 78"/>
                  <a:gd name="T4" fmla="*/ 6 w 78"/>
                  <a:gd name="T5" fmla="*/ 8 w 78"/>
                  <a:gd name="T6" fmla="*/ 10 w 78"/>
                  <a:gd name="T7" fmla="*/ 11 w 78"/>
                  <a:gd name="T8" fmla="*/ 13 w 78"/>
                  <a:gd name="T9" fmla="*/ 14 w 78"/>
                  <a:gd name="T10" fmla="*/ 16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10" y="0"/>
                    </a:lnTo>
                    <a:lnTo>
                      <a:pt x="11" y="0"/>
                    </a:lnTo>
                    <a:lnTo>
                      <a:pt x="13" y="0"/>
                    </a:lnTo>
                    <a:lnTo>
                      <a:pt x="14" y="0"/>
                    </a:lnTo>
                    <a:lnTo>
                      <a:pt x="16"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7" name="Freeform 92"/>
              <p:cNvSpPr>
                <a:spLocks/>
              </p:cNvSpPr>
              <p:nvPr/>
            </p:nvSpPr>
            <p:spPr bwMode="auto">
              <a:xfrm>
                <a:off x="2125" y="3297"/>
                <a:ext cx="78" cy="0"/>
              </a:xfrm>
              <a:custGeom>
                <a:avLst/>
                <a:gdLst>
                  <a:gd name="T0" fmla="*/ 0 w 78"/>
                  <a:gd name="T1" fmla="*/ 1 w 78"/>
                  <a:gd name="T2" fmla="*/ 3 w 78"/>
                  <a:gd name="T3" fmla="*/ 5 w 78"/>
                  <a:gd name="T4" fmla="*/ 6 w 78"/>
                  <a:gd name="T5" fmla="*/ 8 w 78"/>
                  <a:gd name="T6" fmla="*/ 9 w 78"/>
                  <a:gd name="T7" fmla="*/ 11 w 78"/>
                  <a:gd name="T8" fmla="*/ 13 w 78"/>
                  <a:gd name="T9" fmla="*/ 14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3 w 78"/>
                  <a:gd name="T22" fmla="*/ 35 w 78"/>
                  <a:gd name="T23" fmla="*/ 37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6 w 78"/>
                  <a:gd name="T36" fmla="*/ 57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9" y="0"/>
                    </a:lnTo>
                    <a:lnTo>
                      <a:pt x="11" y="0"/>
                    </a:lnTo>
                    <a:lnTo>
                      <a:pt x="13" y="0"/>
                    </a:lnTo>
                    <a:lnTo>
                      <a:pt x="14" y="0"/>
                    </a:lnTo>
                    <a:lnTo>
                      <a:pt x="16" y="0"/>
                    </a:lnTo>
                    <a:lnTo>
                      <a:pt x="18" y="0"/>
                    </a:lnTo>
                    <a:lnTo>
                      <a:pt x="19" y="0"/>
                    </a:lnTo>
                    <a:lnTo>
                      <a:pt x="21" y="0"/>
                    </a:lnTo>
                    <a:lnTo>
                      <a:pt x="22" y="0"/>
                    </a:lnTo>
                    <a:lnTo>
                      <a:pt x="24" y="0"/>
                    </a:lnTo>
                    <a:lnTo>
                      <a:pt x="26"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8" y="0"/>
                    </a:lnTo>
                    <a:lnTo>
                      <a:pt x="49" y="0"/>
                    </a:lnTo>
                    <a:lnTo>
                      <a:pt x="51" y="0"/>
                    </a:lnTo>
                    <a:lnTo>
                      <a:pt x="52" y="0"/>
                    </a:lnTo>
                    <a:lnTo>
                      <a:pt x="54" y="0"/>
                    </a:lnTo>
                    <a:lnTo>
                      <a:pt x="56" y="0"/>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8" name="Freeform 93"/>
              <p:cNvSpPr>
                <a:spLocks/>
              </p:cNvSpPr>
              <p:nvPr/>
            </p:nvSpPr>
            <p:spPr bwMode="auto">
              <a:xfrm>
                <a:off x="2203" y="3297"/>
                <a:ext cx="78" cy="0"/>
              </a:xfrm>
              <a:custGeom>
                <a:avLst/>
                <a:gdLst>
                  <a:gd name="T0" fmla="*/ 0 w 78"/>
                  <a:gd name="T1" fmla="*/ 2 w 78"/>
                  <a:gd name="T2" fmla="*/ 3 w 78"/>
                  <a:gd name="T3" fmla="*/ 5 w 78"/>
                  <a:gd name="T4" fmla="*/ 6 w 78"/>
                  <a:gd name="T5" fmla="*/ 8 w 78"/>
                  <a:gd name="T6" fmla="*/ 9 w 78"/>
                  <a:gd name="T7" fmla="*/ 11 w 78"/>
                  <a:gd name="T8" fmla="*/ 13 w 78"/>
                  <a:gd name="T9" fmla="*/ 14 w 78"/>
                  <a:gd name="T10" fmla="*/ 16 w 78"/>
                  <a:gd name="T11" fmla="*/ 17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9" name="Freeform 94"/>
              <p:cNvSpPr>
                <a:spLocks/>
              </p:cNvSpPr>
              <p:nvPr/>
            </p:nvSpPr>
            <p:spPr bwMode="auto">
              <a:xfrm>
                <a:off x="2281" y="3297"/>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5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5"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0" name="Freeform 95"/>
              <p:cNvSpPr>
                <a:spLocks/>
              </p:cNvSpPr>
              <p:nvPr/>
            </p:nvSpPr>
            <p:spPr bwMode="auto">
              <a:xfrm>
                <a:off x="2359" y="3297"/>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1" name="Freeform 96"/>
              <p:cNvSpPr>
                <a:spLocks/>
              </p:cNvSpPr>
              <p:nvPr/>
            </p:nvSpPr>
            <p:spPr bwMode="auto">
              <a:xfrm>
                <a:off x="2437" y="3297"/>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2" name="Freeform 97"/>
              <p:cNvSpPr>
                <a:spLocks/>
              </p:cNvSpPr>
              <p:nvPr/>
            </p:nvSpPr>
            <p:spPr bwMode="auto">
              <a:xfrm>
                <a:off x="2516" y="3297"/>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3" name="Freeform 98"/>
              <p:cNvSpPr>
                <a:spLocks/>
              </p:cNvSpPr>
              <p:nvPr/>
            </p:nvSpPr>
            <p:spPr bwMode="auto">
              <a:xfrm>
                <a:off x="1031" y="3138"/>
                <a:ext cx="78" cy="62"/>
              </a:xfrm>
              <a:custGeom>
                <a:avLst/>
                <a:gdLst>
                  <a:gd name="T0" fmla="*/ 0 w 78"/>
                  <a:gd name="T1" fmla="*/ 62 h 62"/>
                  <a:gd name="T2" fmla="*/ 2 w 78"/>
                  <a:gd name="T3" fmla="*/ 62 h 62"/>
                  <a:gd name="T4" fmla="*/ 4 w 78"/>
                  <a:gd name="T5" fmla="*/ 62 h 62"/>
                  <a:gd name="T6" fmla="*/ 5 w 78"/>
                  <a:gd name="T7" fmla="*/ 61 h 62"/>
                  <a:gd name="T8" fmla="*/ 7 w 78"/>
                  <a:gd name="T9" fmla="*/ 61 h 62"/>
                  <a:gd name="T10" fmla="*/ 8 w 78"/>
                  <a:gd name="T11" fmla="*/ 61 h 62"/>
                  <a:gd name="T12" fmla="*/ 10 w 78"/>
                  <a:gd name="T13" fmla="*/ 61 h 62"/>
                  <a:gd name="T14" fmla="*/ 11 w 78"/>
                  <a:gd name="T15" fmla="*/ 61 h 62"/>
                  <a:gd name="T16" fmla="*/ 13 w 78"/>
                  <a:gd name="T17" fmla="*/ 60 h 62"/>
                  <a:gd name="T18" fmla="*/ 15 w 78"/>
                  <a:gd name="T19" fmla="*/ 60 h 62"/>
                  <a:gd name="T20" fmla="*/ 16 w 78"/>
                  <a:gd name="T21" fmla="*/ 60 h 62"/>
                  <a:gd name="T22" fmla="*/ 18 w 78"/>
                  <a:gd name="T23" fmla="*/ 59 h 62"/>
                  <a:gd name="T24" fmla="*/ 19 w 78"/>
                  <a:gd name="T25" fmla="*/ 59 h 62"/>
                  <a:gd name="T26" fmla="*/ 21 w 78"/>
                  <a:gd name="T27" fmla="*/ 58 h 62"/>
                  <a:gd name="T28" fmla="*/ 22 w 78"/>
                  <a:gd name="T29" fmla="*/ 58 h 62"/>
                  <a:gd name="T30" fmla="*/ 24 w 78"/>
                  <a:gd name="T31" fmla="*/ 57 h 62"/>
                  <a:gd name="T32" fmla="*/ 26 w 78"/>
                  <a:gd name="T33" fmla="*/ 57 h 62"/>
                  <a:gd name="T34" fmla="*/ 27 w 78"/>
                  <a:gd name="T35" fmla="*/ 56 h 62"/>
                  <a:gd name="T36" fmla="*/ 29 w 78"/>
                  <a:gd name="T37" fmla="*/ 55 h 62"/>
                  <a:gd name="T38" fmla="*/ 30 w 78"/>
                  <a:gd name="T39" fmla="*/ 55 h 62"/>
                  <a:gd name="T40" fmla="*/ 32 w 78"/>
                  <a:gd name="T41" fmla="*/ 54 h 62"/>
                  <a:gd name="T42" fmla="*/ 34 w 78"/>
                  <a:gd name="T43" fmla="*/ 53 h 62"/>
                  <a:gd name="T44" fmla="*/ 35 w 78"/>
                  <a:gd name="T45" fmla="*/ 52 h 62"/>
                  <a:gd name="T46" fmla="*/ 37 w 78"/>
                  <a:gd name="T47" fmla="*/ 51 h 62"/>
                  <a:gd name="T48" fmla="*/ 39 w 78"/>
                  <a:gd name="T49" fmla="*/ 49 h 62"/>
                  <a:gd name="T50" fmla="*/ 40 w 78"/>
                  <a:gd name="T51" fmla="*/ 48 h 62"/>
                  <a:gd name="T52" fmla="*/ 42 w 78"/>
                  <a:gd name="T53" fmla="*/ 47 h 62"/>
                  <a:gd name="T54" fmla="*/ 43 w 78"/>
                  <a:gd name="T55" fmla="*/ 45 h 62"/>
                  <a:gd name="T56" fmla="*/ 45 w 78"/>
                  <a:gd name="T57" fmla="*/ 44 h 62"/>
                  <a:gd name="T58" fmla="*/ 47 w 78"/>
                  <a:gd name="T59" fmla="*/ 42 h 62"/>
                  <a:gd name="T60" fmla="*/ 48 w 78"/>
                  <a:gd name="T61" fmla="*/ 40 h 62"/>
                  <a:gd name="T62" fmla="*/ 50 w 78"/>
                  <a:gd name="T63" fmla="*/ 38 h 62"/>
                  <a:gd name="T64" fmla="*/ 51 w 78"/>
                  <a:gd name="T65" fmla="*/ 36 h 62"/>
                  <a:gd name="T66" fmla="*/ 53 w 78"/>
                  <a:gd name="T67" fmla="*/ 33 h 62"/>
                  <a:gd name="T68" fmla="*/ 55 w 78"/>
                  <a:gd name="T69" fmla="*/ 31 h 62"/>
                  <a:gd name="T70" fmla="*/ 56 w 78"/>
                  <a:gd name="T71" fmla="*/ 28 h 62"/>
                  <a:gd name="T72" fmla="*/ 58 w 78"/>
                  <a:gd name="T73" fmla="*/ 26 h 62"/>
                  <a:gd name="T74" fmla="*/ 59 w 78"/>
                  <a:gd name="T75" fmla="*/ 24 h 62"/>
                  <a:gd name="T76" fmla="*/ 61 w 78"/>
                  <a:gd name="T77" fmla="*/ 21 h 62"/>
                  <a:gd name="T78" fmla="*/ 62 w 78"/>
                  <a:gd name="T79" fmla="*/ 19 h 62"/>
                  <a:gd name="T80" fmla="*/ 64 w 78"/>
                  <a:gd name="T81" fmla="*/ 17 h 62"/>
                  <a:gd name="T82" fmla="*/ 65 w 78"/>
                  <a:gd name="T83" fmla="*/ 15 h 62"/>
                  <a:gd name="T84" fmla="*/ 67 w 78"/>
                  <a:gd name="T85" fmla="*/ 13 h 62"/>
                  <a:gd name="T86" fmla="*/ 69 w 78"/>
                  <a:gd name="T87" fmla="*/ 10 h 62"/>
                  <a:gd name="T88" fmla="*/ 70 w 78"/>
                  <a:gd name="T89" fmla="*/ 8 h 62"/>
                  <a:gd name="T90" fmla="*/ 72 w 78"/>
                  <a:gd name="T91" fmla="*/ 7 h 62"/>
                  <a:gd name="T92" fmla="*/ 73 w 78"/>
                  <a:gd name="T93" fmla="*/ 5 h 62"/>
                  <a:gd name="T94" fmla="*/ 75 w 78"/>
                  <a:gd name="T95" fmla="*/ 3 h 62"/>
                  <a:gd name="T96" fmla="*/ 77 w 78"/>
                  <a:gd name="T97" fmla="*/ 2 h 62"/>
                  <a:gd name="T98" fmla="*/ 78 w 78"/>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2">
                    <a:moveTo>
                      <a:pt x="0" y="62"/>
                    </a:moveTo>
                    <a:lnTo>
                      <a:pt x="2" y="62"/>
                    </a:lnTo>
                    <a:lnTo>
                      <a:pt x="4" y="62"/>
                    </a:lnTo>
                    <a:lnTo>
                      <a:pt x="5" y="61"/>
                    </a:lnTo>
                    <a:lnTo>
                      <a:pt x="7" y="61"/>
                    </a:lnTo>
                    <a:lnTo>
                      <a:pt x="8" y="61"/>
                    </a:lnTo>
                    <a:lnTo>
                      <a:pt x="10" y="61"/>
                    </a:lnTo>
                    <a:lnTo>
                      <a:pt x="11" y="61"/>
                    </a:lnTo>
                    <a:lnTo>
                      <a:pt x="13" y="60"/>
                    </a:lnTo>
                    <a:lnTo>
                      <a:pt x="15" y="60"/>
                    </a:lnTo>
                    <a:lnTo>
                      <a:pt x="16" y="60"/>
                    </a:lnTo>
                    <a:lnTo>
                      <a:pt x="18" y="59"/>
                    </a:lnTo>
                    <a:lnTo>
                      <a:pt x="19" y="59"/>
                    </a:lnTo>
                    <a:lnTo>
                      <a:pt x="21" y="58"/>
                    </a:lnTo>
                    <a:lnTo>
                      <a:pt x="22" y="58"/>
                    </a:lnTo>
                    <a:lnTo>
                      <a:pt x="24" y="57"/>
                    </a:lnTo>
                    <a:lnTo>
                      <a:pt x="26" y="57"/>
                    </a:lnTo>
                    <a:lnTo>
                      <a:pt x="27" y="56"/>
                    </a:lnTo>
                    <a:lnTo>
                      <a:pt x="29" y="55"/>
                    </a:lnTo>
                    <a:lnTo>
                      <a:pt x="30" y="55"/>
                    </a:lnTo>
                    <a:lnTo>
                      <a:pt x="32" y="54"/>
                    </a:lnTo>
                    <a:lnTo>
                      <a:pt x="34" y="53"/>
                    </a:lnTo>
                    <a:lnTo>
                      <a:pt x="35" y="52"/>
                    </a:lnTo>
                    <a:lnTo>
                      <a:pt x="37" y="51"/>
                    </a:lnTo>
                    <a:lnTo>
                      <a:pt x="39" y="49"/>
                    </a:lnTo>
                    <a:lnTo>
                      <a:pt x="40" y="48"/>
                    </a:lnTo>
                    <a:lnTo>
                      <a:pt x="42" y="47"/>
                    </a:lnTo>
                    <a:lnTo>
                      <a:pt x="43" y="45"/>
                    </a:lnTo>
                    <a:lnTo>
                      <a:pt x="45" y="44"/>
                    </a:lnTo>
                    <a:lnTo>
                      <a:pt x="47" y="42"/>
                    </a:lnTo>
                    <a:lnTo>
                      <a:pt x="48" y="40"/>
                    </a:lnTo>
                    <a:lnTo>
                      <a:pt x="50" y="38"/>
                    </a:lnTo>
                    <a:lnTo>
                      <a:pt x="51" y="36"/>
                    </a:lnTo>
                    <a:lnTo>
                      <a:pt x="53" y="33"/>
                    </a:lnTo>
                    <a:lnTo>
                      <a:pt x="55" y="31"/>
                    </a:lnTo>
                    <a:lnTo>
                      <a:pt x="56" y="28"/>
                    </a:lnTo>
                    <a:lnTo>
                      <a:pt x="58" y="26"/>
                    </a:lnTo>
                    <a:lnTo>
                      <a:pt x="59" y="24"/>
                    </a:lnTo>
                    <a:lnTo>
                      <a:pt x="61" y="21"/>
                    </a:lnTo>
                    <a:lnTo>
                      <a:pt x="62" y="19"/>
                    </a:lnTo>
                    <a:lnTo>
                      <a:pt x="64" y="17"/>
                    </a:lnTo>
                    <a:lnTo>
                      <a:pt x="65" y="15"/>
                    </a:lnTo>
                    <a:lnTo>
                      <a:pt x="67" y="13"/>
                    </a:lnTo>
                    <a:lnTo>
                      <a:pt x="69" y="10"/>
                    </a:lnTo>
                    <a:lnTo>
                      <a:pt x="70" y="8"/>
                    </a:lnTo>
                    <a:lnTo>
                      <a:pt x="72" y="7"/>
                    </a:lnTo>
                    <a:lnTo>
                      <a:pt x="73" y="5"/>
                    </a:lnTo>
                    <a:lnTo>
                      <a:pt x="75" y="3"/>
                    </a:lnTo>
                    <a:lnTo>
                      <a:pt x="77"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4" name="Freeform 99"/>
              <p:cNvSpPr>
                <a:spLocks/>
              </p:cNvSpPr>
              <p:nvPr/>
            </p:nvSpPr>
            <p:spPr bwMode="auto">
              <a:xfrm>
                <a:off x="1109" y="3131"/>
                <a:ext cx="78" cy="64"/>
              </a:xfrm>
              <a:custGeom>
                <a:avLst/>
                <a:gdLst>
                  <a:gd name="T0" fmla="*/ 0 w 78"/>
                  <a:gd name="T1" fmla="*/ 7 h 64"/>
                  <a:gd name="T2" fmla="*/ 2 w 78"/>
                  <a:gd name="T3" fmla="*/ 6 h 64"/>
                  <a:gd name="T4" fmla="*/ 4 w 78"/>
                  <a:gd name="T5" fmla="*/ 5 h 64"/>
                  <a:gd name="T6" fmla="*/ 5 w 78"/>
                  <a:gd name="T7" fmla="*/ 3 h 64"/>
                  <a:gd name="T8" fmla="*/ 7 w 78"/>
                  <a:gd name="T9" fmla="*/ 3 h 64"/>
                  <a:gd name="T10" fmla="*/ 8 w 78"/>
                  <a:gd name="T11" fmla="*/ 2 h 64"/>
                  <a:gd name="T12" fmla="*/ 10 w 78"/>
                  <a:gd name="T13" fmla="*/ 1 h 64"/>
                  <a:gd name="T14" fmla="*/ 12 w 78"/>
                  <a:gd name="T15" fmla="*/ 1 h 64"/>
                  <a:gd name="T16" fmla="*/ 13 w 78"/>
                  <a:gd name="T17" fmla="*/ 1 h 64"/>
                  <a:gd name="T18" fmla="*/ 15 w 78"/>
                  <a:gd name="T19" fmla="*/ 0 h 64"/>
                  <a:gd name="T20" fmla="*/ 16 w 78"/>
                  <a:gd name="T21" fmla="*/ 0 h 64"/>
                  <a:gd name="T22" fmla="*/ 18 w 78"/>
                  <a:gd name="T23" fmla="*/ 1 h 64"/>
                  <a:gd name="T24" fmla="*/ 20 w 78"/>
                  <a:gd name="T25" fmla="*/ 1 h 64"/>
                  <a:gd name="T26" fmla="*/ 21 w 78"/>
                  <a:gd name="T27" fmla="*/ 1 h 64"/>
                  <a:gd name="T28" fmla="*/ 23 w 78"/>
                  <a:gd name="T29" fmla="*/ 2 h 64"/>
                  <a:gd name="T30" fmla="*/ 24 w 78"/>
                  <a:gd name="T31" fmla="*/ 3 h 64"/>
                  <a:gd name="T32" fmla="*/ 26 w 78"/>
                  <a:gd name="T33" fmla="*/ 3 h 64"/>
                  <a:gd name="T34" fmla="*/ 27 w 78"/>
                  <a:gd name="T35" fmla="*/ 5 h 64"/>
                  <a:gd name="T36" fmla="*/ 29 w 78"/>
                  <a:gd name="T37" fmla="*/ 6 h 64"/>
                  <a:gd name="T38" fmla="*/ 31 w 78"/>
                  <a:gd name="T39" fmla="*/ 7 h 64"/>
                  <a:gd name="T40" fmla="*/ 32 w 78"/>
                  <a:gd name="T41" fmla="*/ 9 h 64"/>
                  <a:gd name="T42" fmla="*/ 34 w 78"/>
                  <a:gd name="T43" fmla="*/ 10 h 64"/>
                  <a:gd name="T44" fmla="*/ 35 w 78"/>
                  <a:gd name="T45" fmla="*/ 12 h 64"/>
                  <a:gd name="T46" fmla="*/ 37 w 78"/>
                  <a:gd name="T47" fmla="*/ 13 h 64"/>
                  <a:gd name="T48" fmla="*/ 38 w 78"/>
                  <a:gd name="T49" fmla="*/ 15 h 64"/>
                  <a:gd name="T50" fmla="*/ 40 w 78"/>
                  <a:gd name="T51" fmla="*/ 17 h 64"/>
                  <a:gd name="T52" fmla="*/ 42 w 78"/>
                  <a:gd name="T53" fmla="*/ 19 h 64"/>
                  <a:gd name="T54" fmla="*/ 43 w 78"/>
                  <a:gd name="T55" fmla="*/ 21 h 64"/>
                  <a:gd name="T56" fmla="*/ 45 w 78"/>
                  <a:gd name="T57" fmla="*/ 23 h 64"/>
                  <a:gd name="T58" fmla="*/ 47 w 78"/>
                  <a:gd name="T59" fmla="*/ 26 h 64"/>
                  <a:gd name="T60" fmla="*/ 48 w 78"/>
                  <a:gd name="T61" fmla="*/ 28 h 64"/>
                  <a:gd name="T62" fmla="*/ 50 w 78"/>
                  <a:gd name="T63" fmla="*/ 30 h 64"/>
                  <a:gd name="T64" fmla="*/ 51 w 78"/>
                  <a:gd name="T65" fmla="*/ 32 h 64"/>
                  <a:gd name="T66" fmla="*/ 53 w 78"/>
                  <a:gd name="T67" fmla="*/ 34 h 64"/>
                  <a:gd name="T68" fmla="*/ 55 w 78"/>
                  <a:gd name="T69" fmla="*/ 37 h 64"/>
                  <a:gd name="T70" fmla="*/ 56 w 78"/>
                  <a:gd name="T71" fmla="*/ 39 h 64"/>
                  <a:gd name="T72" fmla="*/ 58 w 78"/>
                  <a:gd name="T73" fmla="*/ 41 h 64"/>
                  <a:gd name="T74" fmla="*/ 59 w 78"/>
                  <a:gd name="T75" fmla="*/ 43 h 64"/>
                  <a:gd name="T76" fmla="*/ 61 w 78"/>
                  <a:gd name="T77" fmla="*/ 46 h 64"/>
                  <a:gd name="T78" fmla="*/ 63 w 78"/>
                  <a:gd name="T79" fmla="*/ 48 h 64"/>
                  <a:gd name="T80" fmla="*/ 64 w 78"/>
                  <a:gd name="T81" fmla="*/ 50 h 64"/>
                  <a:gd name="T82" fmla="*/ 66 w 78"/>
                  <a:gd name="T83" fmla="*/ 52 h 64"/>
                  <a:gd name="T84" fmla="*/ 67 w 78"/>
                  <a:gd name="T85" fmla="*/ 54 h 64"/>
                  <a:gd name="T86" fmla="*/ 69 w 78"/>
                  <a:gd name="T87" fmla="*/ 56 h 64"/>
                  <a:gd name="T88" fmla="*/ 71 w 78"/>
                  <a:gd name="T89" fmla="*/ 57 h 64"/>
                  <a:gd name="T90" fmla="*/ 72 w 78"/>
                  <a:gd name="T91" fmla="*/ 59 h 64"/>
                  <a:gd name="T92" fmla="*/ 74 w 78"/>
                  <a:gd name="T93" fmla="*/ 60 h 64"/>
                  <a:gd name="T94" fmla="*/ 75 w 78"/>
                  <a:gd name="T95" fmla="*/ 62 h 64"/>
                  <a:gd name="T96" fmla="*/ 77 w 78"/>
                  <a:gd name="T97" fmla="*/ 63 h 64"/>
                  <a:gd name="T98" fmla="*/ 78 w 78"/>
                  <a:gd name="T9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4">
                    <a:moveTo>
                      <a:pt x="0" y="7"/>
                    </a:moveTo>
                    <a:lnTo>
                      <a:pt x="2" y="6"/>
                    </a:lnTo>
                    <a:lnTo>
                      <a:pt x="4" y="5"/>
                    </a:lnTo>
                    <a:lnTo>
                      <a:pt x="5" y="3"/>
                    </a:lnTo>
                    <a:lnTo>
                      <a:pt x="7" y="3"/>
                    </a:lnTo>
                    <a:lnTo>
                      <a:pt x="8" y="2"/>
                    </a:lnTo>
                    <a:lnTo>
                      <a:pt x="10" y="1"/>
                    </a:lnTo>
                    <a:lnTo>
                      <a:pt x="12" y="1"/>
                    </a:lnTo>
                    <a:lnTo>
                      <a:pt x="13" y="1"/>
                    </a:lnTo>
                    <a:lnTo>
                      <a:pt x="15" y="0"/>
                    </a:lnTo>
                    <a:lnTo>
                      <a:pt x="16" y="0"/>
                    </a:lnTo>
                    <a:lnTo>
                      <a:pt x="18" y="1"/>
                    </a:lnTo>
                    <a:lnTo>
                      <a:pt x="20" y="1"/>
                    </a:lnTo>
                    <a:lnTo>
                      <a:pt x="21" y="1"/>
                    </a:lnTo>
                    <a:lnTo>
                      <a:pt x="23" y="2"/>
                    </a:lnTo>
                    <a:lnTo>
                      <a:pt x="24" y="3"/>
                    </a:lnTo>
                    <a:lnTo>
                      <a:pt x="26" y="3"/>
                    </a:lnTo>
                    <a:lnTo>
                      <a:pt x="27" y="5"/>
                    </a:lnTo>
                    <a:lnTo>
                      <a:pt x="29" y="6"/>
                    </a:lnTo>
                    <a:lnTo>
                      <a:pt x="31" y="7"/>
                    </a:lnTo>
                    <a:lnTo>
                      <a:pt x="32" y="9"/>
                    </a:lnTo>
                    <a:lnTo>
                      <a:pt x="34" y="10"/>
                    </a:lnTo>
                    <a:lnTo>
                      <a:pt x="35" y="12"/>
                    </a:lnTo>
                    <a:lnTo>
                      <a:pt x="37" y="13"/>
                    </a:lnTo>
                    <a:lnTo>
                      <a:pt x="38" y="15"/>
                    </a:lnTo>
                    <a:lnTo>
                      <a:pt x="40" y="17"/>
                    </a:lnTo>
                    <a:lnTo>
                      <a:pt x="42" y="19"/>
                    </a:lnTo>
                    <a:lnTo>
                      <a:pt x="43" y="21"/>
                    </a:lnTo>
                    <a:lnTo>
                      <a:pt x="45" y="23"/>
                    </a:lnTo>
                    <a:lnTo>
                      <a:pt x="47" y="26"/>
                    </a:lnTo>
                    <a:lnTo>
                      <a:pt x="48" y="28"/>
                    </a:lnTo>
                    <a:lnTo>
                      <a:pt x="50" y="30"/>
                    </a:lnTo>
                    <a:lnTo>
                      <a:pt x="51" y="32"/>
                    </a:lnTo>
                    <a:lnTo>
                      <a:pt x="53" y="34"/>
                    </a:lnTo>
                    <a:lnTo>
                      <a:pt x="55" y="37"/>
                    </a:lnTo>
                    <a:lnTo>
                      <a:pt x="56" y="39"/>
                    </a:lnTo>
                    <a:lnTo>
                      <a:pt x="58" y="41"/>
                    </a:lnTo>
                    <a:lnTo>
                      <a:pt x="59" y="43"/>
                    </a:lnTo>
                    <a:lnTo>
                      <a:pt x="61" y="46"/>
                    </a:lnTo>
                    <a:lnTo>
                      <a:pt x="63" y="48"/>
                    </a:lnTo>
                    <a:lnTo>
                      <a:pt x="64" y="50"/>
                    </a:lnTo>
                    <a:lnTo>
                      <a:pt x="66" y="52"/>
                    </a:lnTo>
                    <a:lnTo>
                      <a:pt x="67" y="54"/>
                    </a:lnTo>
                    <a:lnTo>
                      <a:pt x="69" y="56"/>
                    </a:lnTo>
                    <a:lnTo>
                      <a:pt x="71" y="57"/>
                    </a:lnTo>
                    <a:lnTo>
                      <a:pt x="72" y="59"/>
                    </a:lnTo>
                    <a:lnTo>
                      <a:pt x="74" y="60"/>
                    </a:lnTo>
                    <a:lnTo>
                      <a:pt x="75" y="62"/>
                    </a:lnTo>
                    <a:lnTo>
                      <a:pt x="77" y="63"/>
                    </a:lnTo>
                    <a:lnTo>
                      <a:pt x="78" y="6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5" name="Freeform 100"/>
              <p:cNvSpPr>
                <a:spLocks/>
              </p:cNvSpPr>
              <p:nvPr/>
            </p:nvSpPr>
            <p:spPr bwMode="auto">
              <a:xfrm>
                <a:off x="1187" y="3131"/>
                <a:ext cx="79" cy="69"/>
              </a:xfrm>
              <a:custGeom>
                <a:avLst/>
                <a:gdLst>
                  <a:gd name="T0" fmla="*/ 0 w 79"/>
                  <a:gd name="T1" fmla="*/ 64 h 69"/>
                  <a:gd name="T2" fmla="*/ 2 w 79"/>
                  <a:gd name="T3" fmla="*/ 65 h 69"/>
                  <a:gd name="T4" fmla="*/ 3 w 79"/>
                  <a:gd name="T5" fmla="*/ 66 h 69"/>
                  <a:gd name="T6" fmla="*/ 5 w 79"/>
                  <a:gd name="T7" fmla="*/ 67 h 69"/>
                  <a:gd name="T8" fmla="*/ 7 w 79"/>
                  <a:gd name="T9" fmla="*/ 68 h 69"/>
                  <a:gd name="T10" fmla="*/ 8 w 79"/>
                  <a:gd name="T11" fmla="*/ 68 h 69"/>
                  <a:gd name="T12" fmla="*/ 10 w 79"/>
                  <a:gd name="T13" fmla="*/ 68 h 69"/>
                  <a:gd name="T14" fmla="*/ 12 w 79"/>
                  <a:gd name="T15" fmla="*/ 69 h 69"/>
                  <a:gd name="T16" fmla="*/ 13 w 79"/>
                  <a:gd name="T17" fmla="*/ 69 h 69"/>
                  <a:gd name="T18" fmla="*/ 15 w 79"/>
                  <a:gd name="T19" fmla="*/ 69 h 69"/>
                  <a:gd name="T20" fmla="*/ 16 w 79"/>
                  <a:gd name="T21" fmla="*/ 68 h 69"/>
                  <a:gd name="T22" fmla="*/ 18 w 79"/>
                  <a:gd name="T23" fmla="*/ 68 h 69"/>
                  <a:gd name="T24" fmla="*/ 20 w 79"/>
                  <a:gd name="T25" fmla="*/ 67 h 69"/>
                  <a:gd name="T26" fmla="*/ 21 w 79"/>
                  <a:gd name="T27" fmla="*/ 66 h 69"/>
                  <a:gd name="T28" fmla="*/ 23 w 79"/>
                  <a:gd name="T29" fmla="*/ 65 h 69"/>
                  <a:gd name="T30" fmla="*/ 24 w 79"/>
                  <a:gd name="T31" fmla="*/ 65 h 69"/>
                  <a:gd name="T32" fmla="*/ 26 w 79"/>
                  <a:gd name="T33" fmla="*/ 63 h 69"/>
                  <a:gd name="T34" fmla="*/ 28 w 79"/>
                  <a:gd name="T35" fmla="*/ 62 h 69"/>
                  <a:gd name="T36" fmla="*/ 29 w 79"/>
                  <a:gd name="T37" fmla="*/ 61 h 69"/>
                  <a:gd name="T38" fmla="*/ 31 w 79"/>
                  <a:gd name="T39" fmla="*/ 59 h 69"/>
                  <a:gd name="T40" fmla="*/ 32 w 79"/>
                  <a:gd name="T41" fmla="*/ 58 h 69"/>
                  <a:gd name="T42" fmla="*/ 34 w 79"/>
                  <a:gd name="T43" fmla="*/ 56 h 69"/>
                  <a:gd name="T44" fmla="*/ 36 w 79"/>
                  <a:gd name="T45" fmla="*/ 54 h 69"/>
                  <a:gd name="T46" fmla="*/ 37 w 79"/>
                  <a:gd name="T47" fmla="*/ 52 h 69"/>
                  <a:gd name="T48" fmla="*/ 39 w 79"/>
                  <a:gd name="T49" fmla="*/ 50 h 69"/>
                  <a:gd name="T50" fmla="*/ 40 w 79"/>
                  <a:gd name="T51" fmla="*/ 48 h 69"/>
                  <a:gd name="T52" fmla="*/ 42 w 79"/>
                  <a:gd name="T53" fmla="*/ 46 h 69"/>
                  <a:gd name="T54" fmla="*/ 43 w 79"/>
                  <a:gd name="T55" fmla="*/ 44 h 69"/>
                  <a:gd name="T56" fmla="*/ 45 w 79"/>
                  <a:gd name="T57" fmla="*/ 42 h 69"/>
                  <a:gd name="T58" fmla="*/ 47 w 79"/>
                  <a:gd name="T59" fmla="*/ 40 h 69"/>
                  <a:gd name="T60" fmla="*/ 48 w 79"/>
                  <a:gd name="T61" fmla="*/ 37 h 69"/>
                  <a:gd name="T62" fmla="*/ 50 w 79"/>
                  <a:gd name="T63" fmla="*/ 35 h 69"/>
                  <a:gd name="T64" fmla="*/ 51 w 79"/>
                  <a:gd name="T65" fmla="*/ 33 h 69"/>
                  <a:gd name="T66" fmla="*/ 53 w 79"/>
                  <a:gd name="T67" fmla="*/ 30 h 69"/>
                  <a:gd name="T68" fmla="*/ 55 w 79"/>
                  <a:gd name="T69" fmla="*/ 28 h 69"/>
                  <a:gd name="T70" fmla="*/ 56 w 79"/>
                  <a:gd name="T71" fmla="*/ 26 h 69"/>
                  <a:gd name="T72" fmla="*/ 58 w 79"/>
                  <a:gd name="T73" fmla="*/ 23 h 69"/>
                  <a:gd name="T74" fmla="*/ 59 w 79"/>
                  <a:gd name="T75" fmla="*/ 21 h 69"/>
                  <a:gd name="T76" fmla="*/ 61 w 79"/>
                  <a:gd name="T77" fmla="*/ 19 h 69"/>
                  <a:gd name="T78" fmla="*/ 63 w 79"/>
                  <a:gd name="T79" fmla="*/ 17 h 69"/>
                  <a:gd name="T80" fmla="*/ 64 w 79"/>
                  <a:gd name="T81" fmla="*/ 15 h 69"/>
                  <a:gd name="T82" fmla="*/ 66 w 79"/>
                  <a:gd name="T83" fmla="*/ 13 h 69"/>
                  <a:gd name="T84" fmla="*/ 67 w 79"/>
                  <a:gd name="T85" fmla="*/ 10 h 69"/>
                  <a:gd name="T86" fmla="*/ 69 w 79"/>
                  <a:gd name="T87" fmla="*/ 9 h 69"/>
                  <a:gd name="T88" fmla="*/ 71 w 79"/>
                  <a:gd name="T89" fmla="*/ 7 h 69"/>
                  <a:gd name="T90" fmla="*/ 72 w 79"/>
                  <a:gd name="T91" fmla="*/ 6 h 69"/>
                  <a:gd name="T92" fmla="*/ 74 w 79"/>
                  <a:gd name="T93" fmla="*/ 4 h 69"/>
                  <a:gd name="T94" fmla="*/ 76 w 79"/>
                  <a:gd name="T95" fmla="*/ 2 h 69"/>
                  <a:gd name="T96" fmla="*/ 77 w 79"/>
                  <a:gd name="T97" fmla="*/ 1 h 69"/>
                  <a:gd name="T98" fmla="*/ 79 w 79"/>
                  <a:gd name="T9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69">
                    <a:moveTo>
                      <a:pt x="0" y="64"/>
                    </a:moveTo>
                    <a:lnTo>
                      <a:pt x="2" y="65"/>
                    </a:lnTo>
                    <a:lnTo>
                      <a:pt x="3" y="66"/>
                    </a:lnTo>
                    <a:lnTo>
                      <a:pt x="5" y="67"/>
                    </a:lnTo>
                    <a:lnTo>
                      <a:pt x="7" y="68"/>
                    </a:lnTo>
                    <a:lnTo>
                      <a:pt x="8" y="68"/>
                    </a:lnTo>
                    <a:lnTo>
                      <a:pt x="10" y="68"/>
                    </a:lnTo>
                    <a:lnTo>
                      <a:pt x="12" y="69"/>
                    </a:lnTo>
                    <a:lnTo>
                      <a:pt x="13" y="69"/>
                    </a:lnTo>
                    <a:lnTo>
                      <a:pt x="15" y="69"/>
                    </a:lnTo>
                    <a:lnTo>
                      <a:pt x="16" y="68"/>
                    </a:lnTo>
                    <a:lnTo>
                      <a:pt x="18" y="68"/>
                    </a:lnTo>
                    <a:lnTo>
                      <a:pt x="20" y="67"/>
                    </a:lnTo>
                    <a:lnTo>
                      <a:pt x="21" y="66"/>
                    </a:lnTo>
                    <a:lnTo>
                      <a:pt x="23" y="65"/>
                    </a:lnTo>
                    <a:lnTo>
                      <a:pt x="24" y="65"/>
                    </a:lnTo>
                    <a:lnTo>
                      <a:pt x="26" y="63"/>
                    </a:lnTo>
                    <a:lnTo>
                      <a:pt x="28" y="62"/>
                    </a:lnTo>
                    <a:lnTo>
                      <a:pt x="29" y="61"/>
                    </a:lnTo>
                    <a:lnTo>
                      <a:pt x="31" y="59"/>
                    </a:lnTo>
                    <a:lnTo>
                      <a:pt x="32" y="58"/>
                    </a:lnTo>
                    <a:lnTo>
                      <a:pt x="34" y="56"/>
                    </a:lnTo>
                    <a:lnTo>
                      <a:pt x="36" y="54"/>
                    </a:lnTo>
                    <a:lnTo>
                      <a:pt x="37" y="52"/>
                    </a:lnTo>
                    <a:lnTo>
                      <a:pt x="39" y="50"/>
                    </a:lnTo>
                    <a:lnTo>
                      <a:pt x="40" y="48"/>
                    </a:lnTo>
                    <a:lnTo>
                      <a:pt x="42" y="46"/>
                    </a:lnTo>
                    <a:lnTo>
                      <a:pt x="43" y="44"/>
                    </a:lnTo>
                    <a:lnTo>
                      <a:pt x="45" y="42"/>
                    </a:lnTo>
                    <a:lnTo>
                      <a:pt x="47" y="40"/>
                    </a:lnTo>
                    <a:lnTo>
                      <a:pt x="48" y="37"/>
                    </a:lnTo>
                    <a:lnTo>
                      <a:pt x="50" y="35"/>
                    </a:lnTo>
                    <a:lnTo>
                      <a:pt x="51" y="33"/>
                    </a:lnTo>
                    <a:lnTo>
                      <a:pt x="53" y="30"/>
                    </a:lnTo>
                    <a:lnTo>
                      <a:pt x="55" y="28"/>
                    </a:lnTo>
                    <a:lnTo>
                      <a:pt x="56" y="26"/>
                    </a:lnTo>
                    <a:lnTo>
                      <a:pt x="58" y="23"/>
                    </a:lnTo>
                    <a:lnTo>
                      <a:pt x="59" y="21"/>
                    </a:lnTo>
                    <a:lnTo>
                      <a:pt x="61" y="19"/>
                    </a:lnTo>
                    <a:lnTo>
                      <a:pt x="63" y="17"/>
                    </a:lnTo>
                    <a:lnTo>
                      <a:pt x="64" y="15"/>
                    </a:lnTo>
                    <a:lnTo>
                      <a:pt x="66" y="13"/>
                    </a:lnTo>
                    <a:lnTo>
                      <a:pt x="67" y="10"/>
                    </a:lnTo>
                    <a:lnTo>
                      <a:pt x="69" y="9"/>
                    </a:lnTo>
                    <a:lnTo>
                      <a:pt x="71" y="7"/>
                    </a:lnTo>
                    <a:lnTo>
                      <a:pt x="72" y="6"/>
                    </a:lnTo>
                    <a:lnTo>
                      <a:pt x="74" y="4"/>
                    </a:lnTo>
                    <a:lnTo>
                      <a:pt x="76" y="2"/>
                    </a:lnTo>
                    <a:lnTo>
                      <a:pt x="77" y="1"/>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6" name="Freeform 101"/>
              <p:cNvSpPr>
                <a:spLocks/>
              </p:cNvSpPr>
              <p:nvPr/>
            </p:nvSpPr>
            <p:spPr bwMode="auto">
              <a:xfrm>
                <a:off x="1266" y="3125"/>
                <a:ext cx="78" cy="66"/>
              </a:xfrm>
              <a:custGeom>
                <a:avLst/>
                <a:gdLst>
                  <a:gd name="T0" fmla="*/ 0 w 78"/>
                  <a:gd name="T1" fmla="*/ 6 h 66"/>
                  <a:gd name="T2" fmla="*/ 1 w 78"/>
                  <a:gd name="T3" fmla="*/ 5 h 66"/>
                  <a:gd name="T4" fmla="*/ 3 w 78"/>
                  <a:gd name="T5" fmla="*/ 4 h 66"/>
                  <a:gd name="T6" fmla="*/ 4 w 78"/>
                  <a:gd name="T7" fmla="*/ 3 h 66"/>
                  <a:gd name="T8" fmla="*/ 6 w 78"/>
                  <a:gd name="T9" fmla="*/ 2 h 66"/>
                  <a:gd name="T10" fmla="*/ 8 w 78"/>
                  <a:gd name="T11" fmla="*/ 1 h 66"/>
                  <a:gd name="T12" fmla="*/ 9 w 78"/>
                  <a:gd name="T13" fmla="*/ 1 h 66"/>
                  <a:gd name="T14" fmla="*/ 11 w 78"/>
                  <a:gd name="T15" fmla="*/ 0 h 66"/>
                  <a:gd name="T16" fmla="*/ 12 w 78"/>
                  <a:gd name="T17" fmla="*/ 0 h 66"/>
                  <a:gd name="T18" fmla="*/ 14 w 78"/>
                  <a:gd name="T19" fmla="*/ 0 h 66"/>
                  <a:gd name="T20" fmla="*/ 15 w 78"/>
                  <a:gd name="T21" fmla="*/ 0 h 66"/>
                  <a:gd name="T22" fmla="*/ 17 w 78"/>
                  <a:gd name="T23" fmla="*/ 1 h 66"/>
                  <a:gd name="T24" fmla="*/ 19 w 78"/>
                  <a:gd name="T25" fmla="*/ 1 h 66"/>
                  <a:gd name="T26" fmla="*/ 20 w 78"/>
                  <a:gd name="T27" fmla="*/ 2 h 66"/>
                  <a:gd name="T28" fmla="*/ 22 w 78"/>
                  <a:gd name="T29" fmla="*/ 3 h 66"/>
                  <a:gd name="T30" fmla="*/ 23 w 78"/>
                  <a:gd name="T31" fmla="*/ 3 h 66"/>
                  <a:gd name="T32" fmla="*/ 25 w 78"/>
                  <a:gd name="T33" fmla="*/ 4 h 66"/>
                  <a:gd name="T34" fmla="*/ 27 w 78"/>
                  <a:gd name="T35" fmla="*/ 5 h 66"/>
                  <a:gd name="T36" fmla="*/ 28 w 78"/>
                  <a:gd name="T37" fmla="*/ 6 h 66"/>
                  <a:gd name="T38" fmla="*/ 30 w 78"/>
                  <a:gd name="T39" fmla="*/ 8 h 66"/>
                  <a:gd name="T40" fmla="*/ 31 w 78"/>
                  <a:gd name="T41" fmla="*/ 9 h 66"/>
                  <a:gd name="T42" fmla="*/ 33 w 78"/>
                  <a:gd name="T43" fmla="*/ 11 h 66"/>
                  <a:gd name="T44" fmla="*/ 35 w 78"/>
                  <a:gd name="T45" fmla="*/ 12 h 66"/>
                  <a:gd name="T46" fmla="*/ 36 w 78"/>
                  <a:gd name="T47" fmla="*/ 14 h 66"/>
                  <a:gd name="T48" fmla="*/ 38 w 78"/>
                  <a:gd name="T49" fmla="*/ 15 h 66"/>
                  <a:gd name="T50" fmla="*/ 40 w 78"/>
                  <a:gd name="T51" fmla="*/ 18 h 66"/>
                  <a:gd name="T52" fmla="*/ 41 w 78"/>
                  <a:gd name="T53" fmla="*/ 20 h 66"/>
                  <a:gd name="T54" fmla="*/ 43 w 78"/>
                  <a:gd name="T55" fmla="*/ 21 h 66"/>
                  <a:gd name="T56" fmla="*/ 44 w 78"/>
                  <a:gd name="T57" fmla="*/ 24 h 66"/>
                  <a:gd name="T58" fmla="*/ 46 w 78"/>
                  <a:gd name="T59" fmla="*/ 26 h 66"/>
                  <a:gd name="T60" fmla="*/ 48 w 78"/>
                  <a:gd name="T61" fmla="*/ 28 h 66"/>
                  <a:gd name="T62" fmla="*/ 49 w 78"/>
                  <a:gd name="T63" fmla="*/ 30 h 66"/>
                  <a:gd name="T64" fmla="*/ 51 w 78"/>
                  <a:gd name="T65" fmla="*/ 32 h 66"/>
                  <a:gd name="T66" fmla="*/ 52 w 78"/>
                  <a:gd name="T67" fmla="*/ 35 h 66"/>
                  <a:gd name="T68" fmla="*/ 54 w 78"/>
                  <a:gd name="T69" fmla="*/ 37 h 66"/>
                  <a:gd name="T70" fmla="*/ 55 w 78"/>
                  <a:gd name="T71" fmla="*/ 39 h 66"/>
                  <a:gd name="T72" fmla="*/ 57 w 78"/>
                  <a:gd name="T73" fmla="*/ 41 h 66"/>
                  <a:gd name="T74" fmla="*/ 59 w 78"/>
                  <a:gd name="T75" fmla="*/ 44 h 66"/>
                  <a:gd name="T76" fmla="*/ 60 w 78"/>
                  <a:gd name="T77" fmla="*/ 46 h 66"/>
                  <a:gd name="T78" fmla="*/ 62 w 78"/>
                  <a:gd name="T79" fmla="*/ 48 h 66"/>
                  <a:gd name="T80" fmla="*/ 63 w 78"/>
                  <a:gd name="T81" fmla="*/ 50 h 66"/>
                  <a:gd name="T82" fmla="*/ 65 w 78"/>
                  <a:gd name="T83" fmla="*/ 52 h 66"/>
                  <a:gd name="T84" fmla="*/ 66 w 78"/>
                  <a:gd name="T85" fmla="*/ 54 h 66"/>
                  <a:gd name="T86" fmla="*/ 68 w 78"/>
                  <a:gd name="T87" fmla="*/ 56 h 66"/>
                  <a:gd name="T88" fmla="*/ 70 w 78"/>
                  <a:gd name="T89" fmla="*/ 58 h 66"/>
                  <a:gd name="T90" fmla="*/ 71 w 78"/>
                  <a:gd name="T91" fmla="*/ 60 h 66"/>
                  <a:gd name="T92" fmla="*/ 73 w 78"/>
                  <a:gd name="T93" fmla="*/ 62 h 66"/>
                  <a:gd name="T94" fmla="*/ 74 w 78"/>
                  <a:gd name="T95" fmla="*/ 63 h 66"/>
                  <a:gd name="T96" fmla="*/ 76 w 78"/>
                  <a:gd name="T97" fmla="*/ 65 h 66"/>
                  <a:gd name="T98" fmla="*/ 78 w 78"/>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66">
                    <a:moveTo>
                      <a:pt x="0" y="6"/>
                    </a:moveTo>
                    <a:lnTo>
                      <a:pt x="1" y="5"/>
                    </a:lnTo>
                    <a:lnTo>
                      <a:pt x="3" y="4"/>
                    </a:lnTo>
                    <a:lnTo>
                      <a:pt x="4" y="3"/>
                    </a:lnTo>
                    <a:lnTo>
                      <a:pt x="6" y="2"/>
                    </a:lnTo>
                    <a:lnTo>
                      <a:pt x="8" y="1"/>
                    </a:lnTo>
                    <a:lnTo>
                      <a:pt x="9" y="1"/>
                    </a:lnTo>
                    <a:lnTo>
                      <a:pt x="11" y="0"/>
                    </a:lnTo>
                    <a:lnTo>
                      <a:pt x="12" y="0"/>
                    </a:lnTo>
                    <a:lnTo>
                      <a:pt x="14" y="0"/>
                    </a:lnTo>
                    <a:lnTo>
                      <a:pt x="15" y="0"/>
                    </a:lnTo>
                    <a:lnTo>
                      <a:pt x="17" y="1"/>
                    </a:lnTo>
                    <a:lnTo>
                      <a:pt x="19" y="1"/>
                    </a:lnTo>
                    <a:lnTo>
                      <a:pt x="20" y="2"/>
                    </a:lnTo>
                    <a:lnTo>
                      <a:pt x="22" y="3"/>
                    </a:lnTo>
                    <a:lnTo>
                      <a:pt x="23" y="3"/>
                    </a:lnTo>
                    <a:lnTo>
                      <a:pt x="25" y="4"/>
                    </a:lnTo>
                    <a:lnTo>
                      <a:pt x="27" y="5"/>
                    </a:lnTo>
                    <a:lnTo>
                      <a:pt x="28" y="6"/>
                    </a:lnTo>
                    <a:lnTo>
                      <a:pt x="30" y="8"/>
                    </a:lnTo>
                    <a:lnTo>
                      <a:pt x="31" y="9"/>
                    </a:lnTo>
                    <a:lnTo>
                      <a:pt x="33" y="11"/>
                    </a:lnTo>
                    <a:lnTo>
                      <a:pt x="35" y="12"/>
                    </a:lnTo>
                    <a:lnTo>
                      <a:pt x="36" y="14"/>
                    </a:lnTo>
                    <a:lnTo>
                      <a:pt x="38" y="15"/>
                    </a:lnTo>
                    <a:lnTo>
                      <a:pt x="40" y="18"/>
                    </a:lnTo>
                    <a:lnTo>
                      <a:pt x="41" y="20"/>
                    </a:lnTo>
                    <a:lnTo>
                      <a:pt x="43" y="21"/>
                    </a:lnTo>
                    <a:lnTo>
                      <a:pt x="44" y="24"/>
                    </a:lnTo>
                    <a:lnTo>
                      <a:pt x="46" y="26"/>
                    </a:lnTo>
                    <a:lnTo>
                      <a:pt x="48" y="28"/>
                    </a:lnTo>
                    <a:lnTo>
                      <a:pt x="49" y="30"/>
                    </a:lnTo>
                    <a:lnTo>
                      <a:pt x="51" y="32"/>
                    </a:lnTo>
                    <a:lnTo>
                      <a:pt x="52" y="35"/>
                    </a:lnTo>
                    <a:lnTo>
                      <a:pt x="54" y="37"/>
                    </a:lnTo>
                    <a:lnTo>
                      <a:pt x="55" y="39"/>
                    </a:lnTo>
                    <a:lnTo>
                      <a:pt x="57" y="41"/>
                    </a:lnTo>
                    <a:lnTo>
                      <a:pt x="59" y="44"/>
                    </a:lnTo>
                    <a:lnTo>
                      <a:pt x="60" y="46"/>
                    </a:lnTo>
                    <a:lnTo>
                      <a:pt x="62" y="48"/>
                    </a:lnTo>
                    <a:lnTo>
                      <a:pt x="63" y="50"/>
                    </a:lnTo>
                    <a:lnTo>
                      <a:pt x="65" y="52"/>
                    </a:lnTo>
                    <a:lnTo>
                      <a:pt x="66" y="54"/>
                    </a:lnTo>
                    <a:lnTo>
                      <a:pt x="68" y="56"/>
                    </a:lnTo>
                    <a:lnTo>
                      <a:pt x="70" y="58"/>
                    </a:lnTo>
                    <a:lnTo>
                      <a:pt x="71" y="60"/>
                    </a:lnTo>
                    <a:lnTo>
                      <a:pt x="73" y="62"/>
                    </a:lnTo>
                    <a:lnTo>
                      <a:pt x="74" y="63"/>
                    </a:lnTo>
                    <a:lnTo>
                      <a:pt x="76" y="65"/>
                    </a:lnTo>
                    <a:lnTo>
                      <a:pt x="78" y="66"/>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7" name="Freeform 102"/>
              <p:cNvSpPr>
                <a:spLocks/>
              </p:cNvSpPr>
              <p:nvPr/>
            </p:nvSpPr>
            <p:spPr bwMode="auto">
              <a:xfrm>
                <a:off x="1344" y="3002"/>
                <a:ext cx="78" cy="198"/>
              </a:xfrm>
              <a:custGeom>
                <a:avLst/>
                <a:gdLst>
                  <a:gd name="T0" fmla="*/ 0 w 78"/>
                  <a:gd name="T1" fmla="*/ 189 h 198"/>
                  <a:gd name="T2" fmla="*/ 1 w 78"/>
                  <a:gd name="T3" fmla="*/ 191 h 198"/>
                  <a:gd name="T4" fmla="*/ 3 w 78"/>
                  <a:gd name="T5" fmla="*/ 192 h 198"/>
                  <a:gd name="T6" fmla="*/ 5 w 78"/>
                  <a:gd name="T7" fmla="*/ 193 h 198"/>
                  <a:gd name="T8" fmla="*/ 6 w 78"/>
                  <a:gd name="T9" fmla="*/ 194 h 198"/>
                  <a:gd name="T10" fmla="*/ 8 w 78"/>
                  <a:gd name="T11" fmla="*/ 195 h 198"/>
                  <a:gd name="T12" fmla="*/ 9 w 78"/>
                  <a:gd name="T13" fmla="*/ 196 h 198"/>
                  <a:gd name="T14" fmla="*/ 11 w 78"/>
                  <a:gd name="T15" fmla="*/ 197 h 198"/>
                  <a:gd name="T16" fmla="*/ 13 w 78"/>
                  <a:gd name="T17" fmla="*/ 197 h 198"/>
                  <a:gd name="T18" fmla="*/ 14 w 78"/>
                  <a:gd name="T19" fmla="*/ 197 h 198"/>
                  <a:gd name="T20" fmla="*/ 16 w 78"/>
                  <a:gd name="T21" fmla="*/ 198 h 198"/>
                  <a:gd name="T22" fmla="*/ 17 w 78"/>
                  <a:gd name="T23" fmla="*/ 198 h 198"/>
                  <a:gd name="T24" fmla="*/ 19 w 78"/>
                  <a:gd name="T25" fmla="*/ 197 h 198"/>
                  <a:gd name="T26" fmla="*/ 21 w 78"/>
                  <a:gd name="T27" fmla="*/ 197 h 198"/>
                  <a:gd name="T28" fmla="*/ 22 w 78"/>
                  <a:gd name="T29" fmla="*/ 197 h 198"/>
                  <a:gd name="T30" fmla="*/ 24 w 78"/>
                  <a:gd name="T31" fmla="*/ 195 h 198"/>
                  <a:gd name="T32" fmla="*/ 25 w 78"/>
                  <a:gd name="T33" fmla="*/ 195 h 198"/>
                  <a:gd name="T34" fmla="*/ 27 w 78"/>
                  <a:gd name="T35" fmla="*/ 194 h 198"/>
                  <a:gd name="T36" fmla="*/ 28 w 78"/>
                  <a:gd name="T37" fmla="*/ 192 h 198"/>
                  <a:gd name="T38" fmla="*/ 30 w 78"/>
                  <a:gd name="T39" fmla="*/ 191 h 198"/>
                  <a:gd name="T40" fmla="*/ 31 w 78"/>
                  <a:gd name="T41" fmla="*/ 189 h 198"/>
                  <a:gd name="T42" fmla="*/ 33 w 78"/>
                  <a:gd name="T43" fmla="*/ 187 h 198"/>
                  <a:gd name="T44" fmla="*/ 35 w 78"/>
                  <a:gd name="T45" fmla="*/ 185 h 198"/>
                  <a:gd name="T46" fmla="*/ 36 w 78"/>
                  <a:gd name="T47" fmla="*/ 182 h 198"/>
                  <a:gd name="T48" fmla="*/ 38 w 78"/>
                  <a:gd name="T49" fmla="*/ 179 h 198"/>
                  <a:gd name="T50" fmla="*/ 39 w 78"/>
                  <a:gd name="T51" fmla="*/ 176 h 198"/>
                  <a:gd name="T52" fmla="*/ 41 w 78"/>
                  <a:gd name="T53" fmla="*/ 173 h 198"/>
                  <a:gd name="T54" fmla="*/ 43 w 78"/>
                  <a:gd name="T55" fmla="*/ 169 h 198"/>
                  <a:gd name="T56" fmla="*/ 44 w 78"/>
                  <a:gd name="T57" fmla="*/ 165 h 198"/>
                  <a:gd name="T58" fmla="*/ 46 w 78"/>
                  <a:gd name="T59" fmla="*/ 160 h 198"/>
                  <a:gd name="T60" fmla="*/ 48 w 78"/>
                  <a:gd name="T61" fmla="*/ 155 h 198"/>
                  <a:gd name="T62" fmla="*/ 49 w 78"/>
                  <a:gd name="T63" fmla="*/ 149 h 198"/>
                  <a:gd name="T64" fmla="*/ 51 w 78"/>
                  <a:gd name="T65" fmla="*/ 143 h 198"/>
                  <a:gd name="T66" fmla="*/ 52 w 78"/>
                  <a:gd name="T67" fmla="*/ 137 h 198"/>
                  <a:gd name="T68" fmla="*/ 54 w 78"/>
                  <a:gd name="T69" fmla="*/ 129 h 198"/>
                  <a:gd name="T70" fmla="*/ 56 w 78"/>
                  <a:gd name="T71" fmla="*/ 121 h 198"/>
                  <a:gd name="T72" fmla="*/ 57 w 78"/>
                  <a:gd name="T73" fmla="*/ 113 h 198"/>
                  <a:gd name="T74" fmla="*/ 59 w 78"/>
                  <a:gd name="T75" fmla="*/ 104 h 198"/>
                  <a:gd name="T76" fmla="*/ 60 w 78"/>
                  <a:gd name="T77" fmla="*/ 96 h 198"/>
                  <a:gd name="T78" fmla="*/ 62 w 78"/>
                  <a:gd name="T79" fmla="*/ 87 h 198"/>
                  <a:gd name="T80" fmla="*/ 64 w 78"/>
                  <a:gd name="T81" fmla="*/ 79 h 198"/>
                  <a:gd name="T82" fmla="*/ 65 w 78"/>
                  <a:gd name="T83" fmla="*/ 70 h 198"/>
                  <a:gd name="T84" fmla="*/ 67 w 78"/>
                  <a:gd name="T85" fmla="*/ 61 h 198"/>
                  <a:gd name="T86" fmla="*/ 68 w 78"/>
                  <a:gd name="T87" fmla="*/ 52 h 198"/>
                  <a:gd name="T88" fmla="*/ 70 w 78"/>
                  <a:gd name="T89" fmla="*/ 44 h 198"/>
                  <a:gd name="T90" fmla="*/ 71 w 78"/>
                  <a:gd name="T91" fmla="*/ 35 h 198"/>
                  <a:gd name="T92" fmla="*/ 73 w 78"/>
                  <a:gd name="T93" fmla="*/ 26 h 198"/>
                  <a:gd name="T94" fmla="*/ 75 w 78"/>
                  <a:gd name="T95" fmla="*/ 17 h 198"/>
                  <a:gd name="T96" fmla="*/ 76 w 78"/>
                  <a:gd name="T97" fmla="*/ 8 h 198"/>
                  <a:gd name="T98" fmla="*/ 78 w 78"/>
                  <a:gd name="T99"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98">
                    <a:moveTo>
                      <a:pt x="0" y="189"/>
                    </a:moveTo>
                    <a:lnTo>
                      <a:pt x="1" y="191"/>
                    </a:lnTo>
                    <a:lnTo>
                      <a:pt x="3" y="192"/>
                    </a:lnTo>
                    <a:lnTo>
                      <a:pt x="5" y="193"/>
                    </a:lnTo>
                    <a:lnTo>
                      <a:pt x="6" y="194"/>
                    </a:lnTo>
                    <a:lnTo>
                      <a:pt x="8" y="195"/>
                    </a:lnTo>
                    <a:lnTo>
                      <a:pt x="9" y="196"/>
                    </a:lnTo>
                    <a:lnTo>
                      <a:pt x="11" y="197"/>
                    </a:lnTo>
                    <a:lnTo>
                      <a:pt x="13" y="197"/>
                    </a:lnTo>
                    <a:lnTo>
                      <a:pt x="14" y="197"/>
                    </a:lnTo>
                    <a:lnTo>
                      <a:pt x="16" y="198"/>
                    </a:lnTo>
                    <a:lnTo>
                      <a:pt x="17" y="198"/>
                    </a:lnTo>
                    <a:lnTo>
                      <a:pt x="19" y="197"/>
                    </a:lnTo>
                    <a:lnTo>
                      <a:pt x="21" y="197"/>
                    </a:lnTo>
                    <a:lnTo>
                      <a:pt x="22" y="197"/>
                    </a:lnTo>
                    <a:lnTo>
                      <a:pt x="24" y="195"/>
                    </a:lnTo>
                    <a:lnTo>
                      <a:pt x="25" y="195"/>
                    </a:lnTo>
                    <a:lnTo>
                      <a:pt x="27" y="194"/>
                    </a:lnTo>
                    <a:lnTo>
                      <a:pt x="28" y="192"/>
                    </a:lnTo>
                    <a:lnTo>
                      <a:pt x="30" y="191"/>
                    </a:lnTo>
                    <a:lnTo>
                      <a:pt x="31" y="189"/>
                    </a:lnTo>
                    <a:lnTo>
                      <a:pt x="33" y="187"/>
                    </a:lnTo>
                    <a:lnTo>
                      <a:pt x="35" y="185"/>
                    </a:lnTo>
                    <a:lnTo>
                      <a:pt x="36" y="182"/>
                    </a:lnTo>
                    <a:lnTo>
                      <a:pt x="38" y="179"/>
                    </a:lnTo>
                    <a:lnTo>
                      <a:pt x="39" y="176"/>
                    </a:lnTo>
                    <a:lnTo>
                      <a:pt x="41" y="173"/>
                    </a:lnTo>
                    <a:lnTo>
                      <a:pt x="43" y="169"/>
                    </a:lnTo>
                    <a:lnTo>
                      <a:pt x="44" y="165"/>
                    </a:lnTo>
                    <a:lnTo>
                      <a:pt x="46" y="160"/>
                    </a:lnTo>
                    <a:lnTo>
                      <a:pt x="48" y="155"/>
                    </a:lnTo>
                    <a:lnTo>
                      <a:pt x="49" y="149"/>
                    </a:lnTo>
                    <a:lnTo>
                      <a:pt x="51" y="143"/>
                    </a:lnTo>
                    <a:lnTo>
                      <a:pt x="52" y="137"/>
                    </a:lnTo>
                    <a:lnTo>
                      <a:pt x="54" y="129"/>
                    </a:lnTo>
                    <a:lnTo>
                      <a:pt x="56" y="121"/>
                    </a:lnTo>
                    <a:lnTo>
                      <a:pt x="57" y="113"/>
                    </a:lnTo>
                    <a:lnTo>
                      <a:pt x="59" y="104"/>
                    </a:lnTo>
                    <a:lnTo>
                      <a:pt x="60" y="96"/>
                    </a:lnTo>
                    <a:lnTo>
                      <a:pt x="62" y="87"/>
                    </a:lnTo>
                    <a:lnTo>
                      <a:pt x="64" y="79"/>
                    </a:lnTo>
                    <a:lnTo>
                      <a:pt x="65" y="70"/>
                    </a:lnTo>
                    <a:lnTo>
                      <a:pt x="67" y="61"/>
                    </a:lnTo>
                    <a:lnTo>
                      <a:pt x="68" y="52"/>
                    </a:lnTo>
                    <a:lnTo>
                      <a:pt x="70" y="44"/>
                    </a:lnTo>
                    <a:lnTo>
                      <a:pt x="71" y="35"/>
                    </a:lnTo>
                    <a:lnTo>
                      <a:pt x="73" y="26"/>
                    </a:lnTo>
                    <a:lnTo>
                      <a:pt x="75" y="17"/>
                    </a:lnTo>
                    <a:lnTo>
                      <a:pt x="76" y="8"/>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8" name="Freeform 103"/>
              <p:cNvSpPr>
                <a:spLocks/>
              </p:cNvSpPr>
              <p:nvPr/>
            </p:nvSpPr>
            <p:spPr bwMode="auto">
              <a:xfrm>
                <a:off x="1422" y="2886"/>
                <a:ext cx="78" cy="125"/>
              </a:xfrm>
              <a:custGeom>
                <a:avLst/>
                <a:gdLst>
                  <a:gd name="T0" fmla="*/ 0 w 78"/>
                  <a:gd name="T1" fmla="*/ 116 h 125"/>
                  <a:gd name="T2" fmla="*/ 1 w 78"/>
                  <a:gd name="T3" fmla="*/ 107 h 125"/>
                  <a:gd name="T4" fmla="*/ 3 w 78"/>
                  <a:gd name="T5" fmla="*/ 99 h 125"/>
                  <a:gd name="T6" fmla="*/ 4 w 78"/>
                  <a:gd name="T7" fmla="*/ 91 h 125"/>
                  <a:gd name="T8" fmla="*/ 6 w 78"/>
                  <a:gd name="T9" fmla="*/ 83 h 125"/>
                  <a:gd name="T10" fmla="*/ 8 w 78"/>
                  <a:gd name="T11" fmla="*/ 76 h 125"/>
                  <a:gd name="T12" fmla="*/ 9 w 78"/>
                  <a:gd name="T13" fmla="*/ 68 h 125"/>
                  <a:gd name="T14" fmla="*/ 11 w 78"/>
                  <a:gd name="T15" fmla="*/ 61 h 125"/>
                  <a:gd name="T16" fmla="*/ 13 w 78"/>
                  <a:gd name="T17" fmla="*/ 54 h 125"/>
                  <a:gd name="T18" fmla="*/ 14 w 78"/>
                  <a:gd name="T19" fmla="*/ 47 h 125"/>
                  <a:gd name="T20" fmla="*/ 16 w 78"/>
                  <a:gd name="T21" fmla="*/ 41 h 125"/>
                  <a:gd name="T22" fmla="*/ 17 w 78"/>
                  <a:gd name="T23" fmla="*/ 34 h 125"/>
                  <a:gd name="T24" fmla="*/ 19 w 78"/>
                  <a:gd name="T25" fmla="*/ 29 h 125"/>
                  <a:gd name="T26" fmla="*/ 21 w 78"/>
                  <a:gd name="T27" fmla="*/ 23 h 125"/>
                  <a:gd name="T28" fmla="*/ 22 w 78"/>
                  <a:gd name="T29" fmla="*/ 23 h 125"/>
                  <a:gd name="T30" fmla="*/ 24 w 78"/>
                  <a:gd name="T31" fmla="*/ 17 h 125"/>
                  <a:gd name="T32" fmla="*/ 25 w 78"/>
                  <a:gd name="T33" fmla="*/ 12 h 125"/>
                  <a:gd name="T34" fmla="*/ 27 w 78"/>
                  <a:gd name="T35" fmla="*/ 12 h 125"/>
                  <a:gd name="T36" fmla="*/ 29 w 78"/>
                  <a:gd name="T37" fmla="*/ 6 h 125"/>
                  <a:gd name="T38" fmla="*/ 30 w 78"/>
                  <a:gd name="T39" fmla="*/ 6 h 125"/>
                  <a:gd name="T40" fmla="*/ 32 w 78"/>
                  <a:gd name="T41" fmla="*/ 0 h 125"/>
                  <a:gd name="T42" fmla="*/ 33 w 78"/>
                  <a:gd name="T43" fmla="*/ 0 h 125"/>
                  <a:gd name="T44" fmla="*/ 35 w 78"/>
                  <a:gd name="T45" fmla="*/ 0 h 125"/>
                  <a:gd name="T46" fmla="*/ 37 w 78"/>
                  <a:gd name="T47" fmla="*/ 0 h 125"/>
                  <a:gd name="T48" fmla="*/ 38 w 78"/>
                  <a:gd name="T49" fmla="*/ 0 h 125"/>
                  <a:gd name="T50" fmla="*/ 40 w 78"/>
                  <a:gd name="T51" fmla="*/ 0 h 125"/>
                  <a:gd name="T52" fmla="*/ 41 w 78"/>
                  <a:gd name="T53" fmla="*/ 0 h 125"/>
                  <a:gd name="T54" fmla="*/ 43 w 78"/>
                  <a:gd name="T55" fmla="*/ 0 h 125"/>
                  <a:gd name="T56" fmla="*/ 44 w 78"/>
                  <a:gd name="T57" fmla="*/ 0 h 125"/>
                  <a:gd name="T58" fmla="*/ 46 w 78"/>
                  <a:gd name="T59" fmla="*/ 6 h 125"/>
                  <a:gd name="T60" fmla="*/ 47 w 78"/>
                  <a:gd name="T61" fmla="*/ 6 h 125"/>
                  <a:gd name="T62" fmla="*/ 49 w 78"/>
                  <a:gd name="T63" fmla="*/ 12 h 125"/>
                  <a:gd name="T64" fmla="*/ 51 w 78"/>
                  <a:gd name="T65" fmla="*/ 12 h 125"/>
                  <a:gd name="T66" fmla="*/ 52 w 78"/>
                  <a:gd name="T67" fmla="*/ 17 h 125"/>
                  <a:gd name="T68" fmla="*/ 54 w 78"/>
                  <a:gd name="T69" fmla="*/ 23 h 125"/>
                  <a:gd name="T70" fmla="*/ 56 w 78"/>
                  <a:gd name="T71" fmla="*/ 29 h 125"/>
                  <a:gd name="T72" fmla="*/ 57 w 78"/>
                  <a:gd name="T73" fmla="*/ 34 h 125"/>
                  <a:gd name="T74" fmla="*/ 59 w 78"/>
                  <a:gd name="T75" fmla="*/ 40 h 125"/>
                  <a:gd name="T76" fmla="*/ 60 w 78"/>
                  <a:gd name="T77" fmla="*/ 44 h 125"/>
                  <a:gd name="T78" fmla="*/ 62 w 78"/>
                  <a:gd name="T79" fmla="*/ 50 h 125"/>
                  <a:gd name="T80" fmla="*/ 64 w 78"/>
                  <a:gd name="T81" fmla="*/ 56 h 125"/>
                  <a:gd name="T82" fmla="*/ 65 w 78"/>
                  <a:gd name="T83" fmla="*/ 63 h 125"/>
                  <a:gd name="T84" fmla="*/ 67 w 78"/>
                  <a:gd name="T85" fmla="*/ 70 h 125"/>
                  <a:gd name="T86" fmla="*/ 68 w 78"/>
                  <a:gd name="T87" fmla="*/ 77 h 125"/>
                  <a:gd name="T88" fmla="*/ 70 w 78"/>
                  <a:gd name="T89" fmla="*/ 85 h 125"/>
                  <a:gd name="T90" fmla="*/ 72 w 78"/>
                  <a:gd name="T91" fmla="*/ 93 h 125"/>
                  <a:gd name="T92" fmla="*/ 73 w 78"/>
                  <a:gd name="T93" fmla="*/ 101 h 125"/>
                  <a:gd name="T94" fmla="*/ 75 w 78"/>
                  <a:gd name="T95" fmla="*/ 109 h 125"/>
                  <a:gd name="T96" fmla="*/ 76 w 78"/>
                  <a:gd name="T97" fmla="*/ 117 h 125"/>
                  <a:gd name="T98" fmla="*/ 78 w 78"/>
                  <a:gd name="T99"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25">
                    <a:moveTo>
                      <a:pt x="0" y="116"/>
                    </a:moveTo>
                    <a:lnTo>
                      <a:pt x="1" y="107"/>
                    </a:lnTo>
                    <a:lnTo>
                      <a:pt x="3" y="99"/>
                    </a:lnTo>
                    <a:lnTo>
                      <a:pt x="4" y="91"/>
                    </a:lnTo>
                    <a:lnTo>
                      <a:pt x="6" y="83"/>
                    </a:lnTo>
                    <a:lnTo>
                      <a:pt x="8" y="76"/>
                    </a:lnTo>
                    <a:lnTo>
                      <a:pt x="9" y="68"/>
                    </a:lnTo>
                    <a:lnTo>
                      <a:pt x="11" y="61"/>
                    </a:lnTo>
                    <a:lnTo>
                      <a:pt x="13" y="54"/>
                    </a:lnTo>
                    <a:lnTo>
                      <a:pt x="14" y="47"/>
                    </a:lnTo>
                    <a:lnTo>
                      <a:pt x="16" y="41"/>
                    </a:lnTo>
                    <a:lnTo>
                      <a:pt x="17" y="34"/>
                    </a:lnTo>
                    <a:lnTo>
                      <a:pt x="19" y="29"/>
                    </a:lnTo>
                    <a:lnTo>
                      <a:pt x="21" y="23"/>
                    </a:lnTo>
                    <a:lnTo>
                      <a:pt x="22" y="23"/>
                    </a:lnTo>
                    <a:lnTo>
                      <a:pt x="24" y="17"/>
                    </a:lnTo>
                    <a:lnTo>
                      <a:pt x="25" y="12"/>
                    </a:lnTo>
                    <a:lnTo>
                      <a:pt x="27" y="12"/>
                    </a:lnTo>
                    <a:lnTo>
                      <a:pt x="29" y="6"/>
                    </a:lnTo>
                    <a:lnTo>
                      <a:pt x="30" y="6"/>
                    </a:lnTo>
                    <a:lnTo>
                      <a:pt x="32" y="0"/>
                    </a:lnTo>
                    <a:lnTo>
                      <a:pt x="33" y="0"/>
                    </a:lnTo>
                    <a:lnTo>
                      <a:pt x="35" y="0"/>
                    </a:lnTo>
                    <a:lnTo>
                      <a:pt x="37" y="0"/>
                    </a:lnTo>
                    <a:lnTo>
                      <a:pt x="38" y="0"/>
                    </a:lnTo>
                    <a:lnTo>
                      <a:pt x="40" y="0"/>
                    </a:lnTo>
                    <a:lnTo>
                      <a:pt x="41" y="0"/>
                    </a:lnTo>
                    <a:lnTo>
                      <a:pt x="43" y="0"/>
                    </a:lnTo>
                    <a:lnTo>
                      <a:pt x="44" y="0"/>
                    </a:lnTo>
                    <a:lnTo>
                      <a:pt x="46" y="6"/>
                    </a:lnTo>
                    <a:lnTo>
                      <a:pt x="47" y="6"/>
                    </a:lnTo>
                    <a:lnTo>
                      <a:pt x="49" y="12"/>
                    </a:lnTo>
                    <a:lnTo>
                      <a:pt x="51" y="12"/>
                    </a:lnTo>
                    <a:lnTo>
                      <a:pt x="52" y="17"/>
                    </a:lnTo>
                    <a:lnTo>
                      <a:pt x="54" y="23"/>
                    </a:lnTo>
                    <a:lnTo>
                      <a:pt x="56" y="29"/>
                    </a:lnTo>
                    <a:lnTo>
                      <a:pt x="57" y="34"/>
                    </a:lnTo>
                    <a:lnTo>
                      <a:pt x="59" y="40"/>
                    </a:lnTo>
                    <a:lnTo>
                      <a:pt x="60" y="44"/>
                    </a:lnTo>
                    <a:lnTo>
                      <a:pt x="62" y="50"/>
                    </a:lnTo>
                    <a:lnTo>
                      <a:pt x="64" y="56"/>
                    </a:lnTo>
                    <a:lnTo>
                      <a:pt x="65" y="63"/>
                    </a:lnTo>
                    <a:lnTo>
                      <a:pt x="67" y="70"/>
                    </a:lnTo>
                    <a:lnTo>
                      <a:pt x="68" y="77"/>
                    </a:lnTo>
                    <a:lnTo>
                      <a:pt x="70" y="85"/>
                    </a:lnTo>
                    <a:lnTo>
                      <a:pt x="72" y="93"/>
                    </a:lnTo>
                    <a:lnTo>
                      <a:pt x="73" y="101"/>
                    </a:lnTo>
                    <a:lnTo>
                      <a:pt x="75" y="109"/>
                    </a:lnTo>
                    <a:lnTo>
                      <a:pt x="76" y="117"/>
                    </a:lnTo>
                    <a:lnTo>
                      <a:pt x="78" y="12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9" name="Freeform 104"/>
              <p:cNvSpPr>
                <a:spLocks/>
              </p:cNvSpPr>
              <p:nvPr/>
            </p:nvSpPr>
            <p:spPr bwMode="auto">
              <a:xfrm>
                <a:off x="1500" y="3011"/>
                <a:ext cx="78" cy="182"/>
              </a:xfrm>
              <a:custGeom>
                <a:avLst/>
                <a:gdLst>
                  <a:gd name="T0" fmla="*/ 0 w 78"/>
                  <a:gd name="T1" fmla="*/ 0 h 182"/>
                  <a:gd name="T2" fmla="*/ 2 w 78"/>
                  <a:gd name="T3" fmla="*/ 8 h 182"/>
                  <a:gd name="T4" fmla="*/ 3 w 78"/>
                  <a:gd name="T5" fmla="*/ 17 h 182"/>
                  <a:gd name="T6" fmla="*/ 5 w 78"/>
                  <a:gd name="T7" fmla="*/ 25 h 182"/>
                  <a:gd name="T8" fmla="*/ 6 w 78"/>
                  <a:gd name="T9" fmla="*/ 34 h 182"/>
                  <a:gd name="T10" fmla="*/ 8 w 78"/>
                  <a:gd name="T11" fmla="*/ 42 h 182"/>
                  <a:gd name="T12" fmla="*/ 9 w 78"/>
                  <a:gd name="T13" fmla="*/ 50 h 182"/>
                  <a:gd name="T14" fmla="*/ 11 w 78"/>
                  <a:gd name="T15" fmla="*/ 58 h 182"/>
                  <a:gd name="T16" fmla="*/ 13 w 78"/>
                  <a:gd name="T17" fmla="*/ 67 h 182"/>
                  <a:gd name="T18" fmla="*/ 14 w 78"/>
                  <a:gd name="T19" fmla="*/ 75 h 182"/>
                  <a:gd name="T20" fmla="*/ 16 w 78"/>
                  <a:gd name="T21" fmla="*/ 84 h 182"/>
                  <a:gd name="T22" fmla="*/ 17 w 78"/>
                  <a:gd name="T23" fmla="*/ 93 h 182"/>
                  <a:gd name="T24" fmla="*/ 19 w 78"/>
                  <a:gd name="T25" fmla="*/ 100 h 182"/>
                  <a:gd name="T26" fmla="*/ 21 w 78"/>
                  <a:gd name="T27" fmla="*/ 108 h 182"/>
                  <a:gd name="T28" fmla="*/ 22 w 78"/>
                  <a:gd name="T29" fmla="*/ 114 h 182"/>
                  <a:gd name="T30" fmla="*/ 24 w 78"/>
                  <a:gd name="T31" fmla="*/ 121 h 182"/>
                  <a:gd name="T32" fmla="*/ 25 w 78"/>
                  <a:gd name="T33" fmla="*/ 126 h 182"/>
                  <a:gd name="T34" fmla="*/ 27 w 78"/>
                  <a:gd name="T35" fmla="*/ 131 h 182"/>
                  <a:gd name="T36" fmla="*/ 29 w 78"/>
                  <a:gd name="T37" fmla="*/ 136 h 182"/>
                  <a:gd name="T38" fmla="*/ 30 w 78"/>
                  <a:gd name="T39" fmla="*/ 140 h 182"/>
                  <a:gd name="T40" fmla="*/ 32 w 78"/>
                  <a:gd name="T41" fmla="*/ 144 h 182"/>
                  <a:gd name="T42" fmla="*/ 33 w 78"/>
                  <a:gd name="T43" fmla="*/ 148 h 182"/>
                  <a:gd name="T44" fmla="*/ 35 w 78"/>
                  <a:gd name="T45" fmla="*/ 151 h 182"/>
                  <a:gd name="T46" fmla="*/ 37 w 78"/>
                  <a:gd name="T47" fmla="*/ 154 h 182"/>
                  <a:gd name="T48" fmla="*/ 38 w 78"/>
                  <a:gd name="T49" fmla="*/ 156 h 182"/>
                  <a:gd name="T50" fmla="*/ 40 w 78"/>
                  <a:gd name="T51" fmla="*/ 159 h 182"/>
                  <a:gd name="T52" fmla="*/ 42 w 78"/>
                  <a:gd name="T53" fmla="*/ 161 h 182"/>
                  <a:gd name="T54" fmla="*/ 43 w 78"/>
                  <a:gd name="T55" fmla="*/ 163 h 182"/>
                  <a:gd name="T56" fmla="*/ 45 w 78"/>
                  <a:gd name="T57" fmla="*/ 165 h 182"/>
                  <a:gd name="T58" fmla="*/ 46 w 78"/>
                  <a:gd name="T59" fmla="*/ 167 h 182"/>
                  <a:gd name="T60" fmla="*/ 48 w 78"/>
                  <a:gd name="T61" fmla="*/ 168 h 182"/>
                  <a:gd name="T62" fmla="*/ 49 w 78"/>
                  <a:gd name="T63" fmla="*/ 170 h 182"/>
                  <a:gd name="T64" fmla="*/ 51 w 78"/>
                  <a:gd name="T65" fmla="*/ 171 h 182"/>
                  <a:gd name="T66" fmla="*/ 53 w 78"/>
                  <a:gd name="T67" fmla="*/ 172 h 182"/>
                  <a:gd name="T68" fmla="*/ 54 w 78"/>
                  <a:gd name="T69" fmla="*/ 174 h 182"/>
                  <a:gd name="T70" fmla="*/ 56 w 78"/>
                  <a:gd name="T71" fmla="*/ 175 h 182"/>
                  <a:gd name="T72" fmla="*/ 57 w 78"/>
                  <a:gd name="T73" fmla="*/ 175 h 182"/>
                  <a:gd name="T74" fmla="*/ 59 w 78"/>
                  <a:gd name="T75" fmla="*/ 176 h 182"/>
                  <a:gd name="T76" fmla="*/ 60 w 78"/>
                  <a:gd name="T77" fmla="*/ 177 h 182"/>
                  <a:gd name="T78" fmla="*/ 62 w 78"/>
                  <a:gd name="T79" fmla="*/ 178 h 182"/>
                  <a:gd name="T80" fmla="*/ 64 w 78"/>
                  <a:gd name="T81" fmla="*/ 178 h 182"/>
                  <a:gd name="T82" fmla="*/ 65 w 78"/>
                  <a:gd name="T83" fmla="*/ 179 h 182"/>
                  <a:gd name="T84" fmla="*/ 67 w 78"/>
                  <a:gd name="T85" fmla="*/ 179 h 182"/>
                  <a:gd name="T86" fmla="*/ 68 w 78"/>
                  <a:gd name="T87" fmla="*/ 180 h 182"/>
                  <a:gd name="T88" fmla="*/ 70 w 78"/>
                  <a:gd name="T89" fmla="*/ 180 h 182"/>
                  <a:gd name="T90" fmla="*/ 72 w 78"/>
                  <a:gd name="T91" fmla="*/ 181 h 182"/>
                  <a:gd name="T92" fmla="*/ 73 w 78"/>
                  <a:gd name="T93" fmla="*/ 181 h 182"/>
                  <a:gd name="T94" fmla="*/ 75 w 78"/>
                  <a:gd name="T95" fmla="*/ 181 h 182"/>
                  <a:gd name="T96" fmla="*/ 76 w 78"/>
                  <a:gd name="T97" fmla="*/ 181 h 182"/>
                  <a:gd name="T98" fmla="*/ 78 w 78"/>
                  <a:gd name="T99"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2">
                    <a:moveTo>
                      <a:pt x="0" y="0"/>
                    </a:moveTo>
                    <a:lnTo>
                      <a:pt x="2" y="8"/>
                    </a:lnTo>
                    <a:lnTo>
                      <a:pt x="3" y="17"/>
                    </a:lnTo>
                    <a:lnTo>
                      <a:pt x="5" y="25"/>
                    </a:lnTo>
                    <a:lnTo>
                      <a:pt x="6" y="34"/>
                    </a:lnTo>
                    <a:lnTo>
                      <a:pt x="8" y="42"/>
                    </a:lnTo>
                    <a:lnTo>
                      <a:pt x="9" y="50"/>
                    </a:lnTo>
                    <a:lnTo>
                      <a:pt x="11" y="58"/>
                    </a:lnTo>
                    <a:lnTo>
                      <a:pt x="13" y="67"/>
                    </a:lnTo>
                    <a:lnTo>
                      <a:pt x="14" y="75"/>
                    </a:lnTo>
                    <a:lnTo>
                      <a:pt x="16" y="84"/>
                    </a:lnTo>
                    <a:lnTo>
                      <a:pt x="17" y="93"/>
                    </a:lnTo>
                    <a:lnTo>
                      <a:pt x="19" y="100"/>
                    </a:lnTo>
                    <a:lnTo>
                      <a:pt x="21" y="108"/>
                    </a:lnTo>
                    <a:lnTo>
                      <a:pt x="22" y="114"/>
                    </a:lnTo>
                    <a:lnTo>
                      <a:pt x="24" y="121"/>
                    </a:lnTo>
                    <a:lnTo>
                      <a:pt x="25" y="126"/>
                    </a:lnTo>
                    <a:lnTo>
                      <a:pt x="27" y="131"/>
                    </a:lnTo>
                    <a:lnTo>
                      <a:pt x="29" y="136"/>
                    </a:lnTo>
                    <a:lnTo>
                      <a:pt x="30" y="140"/>
                    </a:lnTo>
                    <a:lnTo>
                      <a:pt x="32" y="144"/>
                    </a:lnTo>
                    <a:lnTo>
                      <a:pt x="33" y="148"/>
                    </a:lnTo>
                    <a:lnTo>
                      <a:pt x="35" y="151"/>
                    </a:lnTo>
                    <a:lnTo>
                      <a:pt x="37" y="154"/>
                    </a:lnTo>
                    <a:lnTo>
                      <a:pt x="38" y="156"/>
                    </a:lnTo>
                    <a:lnTo>
                      <a:pt x="40" y="159"/>
                    </a:lnTo>
                    <a:lnTo>
                      <a:pt x="42" y="161"/>
                    </a:lnTo>
                    <a:lnTo>
                      <a:pt x="43" y="163"/>
                    </a:lnTo>
                    <a:lnTo>
                      <a:pt x="45" y="165"/>
                    </a:lnTo>
                    <a:lnTo>
                      <a:pt x="46" y="167"/>
                    </a:lnTo>
                    <a:lnTo>
                      <a:pt x="48" y="168"/>
                    </a:lnTo>
                    <a:lnTo>
                      <a:pt x="49" y="170"/>
                    </a:lnTo>
                    <a:lnTo>
                      <a:pt x="51" y="171"/>
                    </a:lnTo>
                    <a:lnTo>
                      <a:pt x="53" y="172"/>
                    </a:lnTo>
                    <a:lnTo>
                      <a:pt x="54" y="174"/>
                    </a:lnTo>
                    <a:lnTo>
                      <a:pt x="56" y="175"/>
                    </a:lnTo>
                    <a:lnTo>
                      <a:pt x="57" y="175"/>
                    </a:lnTo>
                    <a:lnTo>
                      <a:pt x="59" y="176"/>
                    </a:lnTo>
                    <a:lnTo>
                      <a:pt x="60" y="177"/>
                    </a:lnTo>
                    <a:lnTo>
                      <a:pt x="62" y="178"/>
                    </a:lnTo>
                    <a:lnTo>
                      <a:pt x="64" y="178"/>
                    </a:lnTo>
                    <a:lnTo>
                      <a:pt x="65" y="179"/>
                    </a:lnTo>
                    <a:lnTo>
                      <a:pt x="67" y="179"/>
                    </a:lnTo>
                    <a:lnTo>
                      <a:pt x="68" y="180"/>
                    </a:lnTo>
                    <a:lnTo>
                      <a:pt x="70" y="180"/>
                    </a:lnTo>
                    <a:lnTo>
                      <a:pt x="72" y="181"/>
                    </a:lnTo>
                    <a:lnTo>
                      <a:pt x="73" y="181"/>
                    </a:lnTo>
                    <a:lnTo>
                      <a:pt x="75" y="181"/>
                    </a:lnTo>
                    <a:lnTo>
                      <a:pt x="76" y="181"/>
                    </a:lnTo>
                    <a:lnTo>
                      <a:pt x="78" y="18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0" name="Freeform 105"/>
              <p:cNvSpPr>
                <a:spLocks/>
              </p:cNvSpPr>
              <p:nvPr/>
            </p:nvSpPr>
            <p:spPr bwMode="auto">
              <a:xfrm>
                <a:off x="1578" y="3193"/>
                <a:ext cx="78" cy="7"/>
              </a:xfrm>
              <a:custGeom>
                <a:avLst/>
                <a:gdLst>
                  <a:gd name="T0" fmla="*/ 0 w 78"/>
                  <a:gd name="T1" fmla="*/ 0 h 7"/>
                  <a:gd name="T2" fmla="*/ 2 w 78"/>
                  <a:gd name="T3" fmla="*/ 0 h 7"/>
                  <a:gd name="T4" fmla="*/ 3 w 78"/>
                  <a:gd name="T5" fmla="*/ 0 h 7"/>
                  <a:gd name="T6" fmla="*/ 5 w 78"/>
                  <a:gd name="T7" fmla="*/ 1 h 7"/>
                  <a:gd name="T8" fmla="*/ 7 w 78"/>
                  <a:gd name="T9" fmla="*/ 1 h 7"/>
                  <a:gd name="T10" fmla="*/ 8 w 78"/>
                  <a:gd name="T11" fmla="*/ 1 h 7"/>
                  <a:gd name="T12" fmla="*/ 10 w 78"/>
                  <a:gd name="T13" fmla="*/ 2 h 7"/>
                  <a:gd name="T14" fmla="*/ 11 w 78"/>
                  <a:gd name="T15" fmla="*/ 2 h 7"/>
                  <a:gd name="T16" fmla="*/ 13 w 78"/>
                  <a:gd name="T17" fmla="*/ 2 h 7"/>
                  <a:gd name="T18" fmla="*/ 15 w 78"/>
                  <a:gd name="T19" fmla="*/ 2 h 7"/>
                  <a:gd name="T20" fmla="*/ 16 w 78"/>
                  <a:gd name="T21" fmla="*/ 3 h 7"/>
                  <a:gd name="T22" fmla="*/ 18 w 78"/>
                  <a:gd name="T23" fmla="*/ 3 h 7"/>
                  <a:gd name="T24" fmla="*/ 19 w 78"/>
                  <a:gd name="T25" fmla="*/ 3 h 7"/>
                  <a:gd name="T26" fmla="*/ 21 w 78"/>
                  <a:gd name="T27" fmla="*/ 3 h 7"/>
                  <a:gd name="T28" fmla="*/ 22 w 78"/>
                  <a:gd name="T29" fmla="*/ 4 h 7"/>
                  <a:gd name="T30" fmla="*/ 24 w 78"/>
                  <a:gd name="T31" fmla="*/ 4 h 7"/>
                  <a:gd name="T32" fmla="*/ 26 w 78"/>
                  <a:gd name="T33" fmla="*/ 4 h 7"/>
                  <a:gd name="T34" fmla="*/ 27 w 78"/>
                  <a:gd name="T35" fmla="*/ 4 h 7"/>
                  <a:gd name="T36" fmla="*/ 29 w 78"/>
                  <a:gd name="T37" fmla="*/ 5 h 7"/>
                  <a:gd name="T38" fmla="*/ 30 w 78"/>
                  <a:gd name="T39" fmla="*/ 5 h 7"/>
                  <a:gd name="T40" fmla="*/ 32 w 78"/>
                  <a:gd name="T41" fmla="*/ 5 h 7"/>
                  <a:gd name="T42" fmla="*/ 33 w 78"/>
                  <a:gd name="T43" fmla="*/ 6 h 7"/>
                  <a:gd name="T44" fmla="*/ 35 w 78"/>
                  <a:gd name="T45" fmla="*/ 6 h 7"/>
                  <a:gd name="T46" fmla="*/ 37 w 78"/>
                  <a:gd name="T47" fmla="*/ 6 h 7"/>
                  <a:gd name="T48" fmla="*/ 38 w 78"/>
                  <a:gd name="T49" fmla="*/ 6 h 7"/>
                  <a:gd name="T50" fmla="*/ 40 w 78"/>
                  <a:gd name="T51" fmla="*/ 6 h 7"/>
                  <a:gd name="T52" fmla="*/ 41 w 78"/>
                  <a:gd name="T53" fmla="*/ 6 h 7"/>
                  <a:gd name="T54" fmla="*/ 43 w 78"/>
                  <a:gd name="T55" fmla="*/ 6 h 7"/>
                  <a:gd name="T56" fmla="*/ 45 w 78"/>
                  <a:gd name="T57" fmla="*/ 6 h 7"/>
                  <a:gd name="T58" fmla="*/ 46 w 78"/>
                  <a:gd name="T59" fmla="*/ 6 h 7"/>
                  <a:gd name="T60" fmla="*/ 48 w 78"/>
                  <a:gd name="T61" fmla="*/ 7 h 7"/>
                  <a:gd name="T62" fmla="*/ 50 w 78"/>
                  <a:gd name="T63" fmla="*/ 7 h 7"/>
                  <a:gd name="T64" fmla="*/ 51 w 78"/>
                  <a:gd name="T65" fmla="*/ 7 h 7"/>
                  <a:gd name="T66" fmla="*/ 53 w 78"/>
                  <a:gd name="T67" fmla="*/ 7 h 7"/>
                  <a:gd name="T68" fmla="*/ 54 w 78"/>
                  <a:gd name="T69" fmla="*/ 7 h 7"/>
                  <a:gd name="T70" fmla="*/ 56 w 78"/>
                  <a:gd name="T71" fmla="*/ 7 h 7"/>
                  <a:gd name="T72" fmla="*/ 58 w 78"/>
                  <a:gd name="T73" fmla="*/ 7 h 7"/>
                  <a:gd name="T74" fmla="*/ 59 w 78"/>
                  <a:gd name="T75" fmla="*/ 7 h 7"/>
                  <a:gd name="T76" fmla="*/ 61 w 78"/>
                  <a:gd name="T77" fmla="*/ 6 h 7"/>
                  <a:gd name="T78" fmla="*/ 62 w 78"/>
                  <a:gd name="T79" fmla="*/ 6 h 7"/>
                  <a:gd name="T80" fmla="*/ 64 w 78"/>
                  <a:gd name="T81" fmla="*/ 6 h 7"/>
                  <a:gd name="T82" fmla="*/ 66 w 78"/>
                  <a:gd name="T83" fmla="*/ 6 h 7"/>
                  <a:gd name="T84" fmla="*/ 67 w 78"/>
                  <a:gd name="T85" fmla="*/ 6 h 7"/>
                  <a:gd name="T86" fmla="*/ 69 w 78"/>
                  <a:gd name="T87" fmla="*/ 6 h 7"/>
                  <a:gd name="T88" fmla="*/ 70 w 78"/>
                  <a:gd name="T89" fmla="*/ 6 h 7"/>
                  <a:gd name="T90" fmla="*/ 72 w 78"/>
                  <a:gd name="T91" fmla="*/ 6 h 7"/>
                  <a:gd name="T92" fmla="*/ 73 w 78"/>
                  <a:gd name="T93" fmla="*/ 6 h 7"/>
                  <a:gd name="T94" fmla="*/ 75 w 78"/>
                  <a:gd name="T95" fmla="*/ 5 h 7"/>
                  <a:gd name="T96" fmla="*/ 76 w 78"/>
                  <a:gd name="T97" fmla="*/ 5 h 7"/>
                  <a:gd name="T98" fmla="*/ 78 w 78"/>
                  <a:gd name="T99"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0"/>
                    </a:moveTo>
                    <a:lnTo>
                      <a:pt x="2" y="0"/>
                    </a:lnTo>
                    <a:lnTo>
                      <a:pt x="3" y="0"/>
                    </a:lnTo>
                    <a:lnTo>
                      <a:pt x="5" y="1"/>
                    </a:lnTo>
                    <a:lnTo>
                      <a:pt x="7" y="1"/>
                    </a:lnTo>
                    <a:lnTo>
                      <a:pt x="8" y="1"/>
                    </a:lnTo>
                    <a:lnTo>
                      <a:pt x="10" y="2"/>
                    </a:lnTo>
                    <a:lnTo>
                      <a:pt x="11" y="2"/>
                    </a:lnTo>
                    <a:lnTo>
                      <a:pt x="13" y="2"/>
                    </a:lnTo>
                    <a:lnTo>
                      <a:pt x="15" y="2"/>
                    </a:lnTo>
                    <a:lnTo>
                      <a:pt x="16" y="3"/>
                    </a:lnTo>
                    <a:lnTo>
                      <a:pt x="18" y="3"/>
                    </a:lnTo>
                    <a:lnTo>
                      <a:pt x="19" y="3"/>
                    </a:lnTo>
                    <a:lnTo>
                      <a:pt x="21" y="3"/>
                    </a:lnTo>
                    <a:lnTo>
                      <a:pt x="22" y="4"/>
                    </a:lnTo>
                    <a:lnTo>
                      <a:pt x="24" y="4"/>
                    </a:lnTo>
                    <a:lnTo>
                      <a:pt x="26" y="4"/>
                    </a:lnTo>
                    <a:lnTo>
                      <a:pt x="27" y="4"/>
                    </a:lnTo>
                    <a:lnTo>
                      <a:pt x="29" y="5"/>
                    </a:lnTo>
                    <a:lnTo>
                      <a:pt x="30" y="5"/>
                    </a:lnTo>
                    <a:lnTo>
                      <a:pt x="32" y="5"/>
                    </a:lnTo>
                    <a:lnTo>
                      <a:pt x="33" y="6"/>
                    </a:lnTo>
                    <a:lnTo>
                      <a:pt x="35" y="6"/>
                    </a:lnTo>
                    <a:lnTo>
                      <a:pt x="37" y="6"/>
                    </a:lnTo>
                    <a:lnTo>
                      <a:pt x="38" y="6"/>
                    </a:lnTo>
                    <a:lnTo>
                      <a:pt x="40" y="6"/>
                    </a:lnTo>
                    <a:lnTo>
                      <a:pt x="41" y="6"/>
                    </a:lnTo>
                    <a:lnTo>
                      <a:pt x="43" y="6"/>
                    </a:lnTo>
                    <a:lnTo>
                      <a:pt x="45" y="6"/>
                    </a:lnTo>
                    <a:lnTo>
                      <a:pt x="46" y="6"/>
                    </a:lnTo>
                    <a:lnTo>
                      <a:pt x="48" y="7"/>
                    </a:lnTo>
                    <a:lnTo>
                      <a:pt x="50" y="7"/>
                    </a:lnTo>
                    <a:lnTo>
                      <a:pt x="51" y="7"/>
                    </a:lnTo>
                    <a:lnTo>
                      <a:pt x="53" y="7"/>
                    </a:lnTo>
                    <a:lnTo>
                      <a:pt x="54" y="7"/>
                    </a:lnTo>
                    <a:lnTo>
                      <a:pt x="56" y="7"/>
                    </a:lnTo>
                    <a:lnTo>
                      <a:pt x="58" y="7"/>
                    </a:lnTo>
                    <a:lnTo>
                      <a:pt x="59" y="7"/>
                    </a:lnTo>
                    <a:lnTo>
                      <a:pt x="61" y="6"/>
                    </a:lnTo>
                    <a:lnTo>
                      <a:pt x="62" y="6"/>
                    </a:lnTo>
                    <a:lnTo>
                      <a:pt x="64" y="6"/>
                    </a:lnTo>
                    <a:lnTo>
                      <a:pt x="66" y="6"/>
                    </a:lnTo>
                    <a:lnTo>
                      <a:pt x="67" y="6"/>
                    </a:lnTo>
                    <a:lnTo>
                      <a:pt x="69" y="6"/>
                    </a:lnTo>
                    <a:lnTo>
                      <a:pt x="70" y="6"/>
                    </a:lnTo>
                    <a:lnTo>
                      <a:pt x="72" y="6"/>
                    </a:lnTo>
                    <a:lnTo>
                      <a:pt x="73" y="6"/>
                    </a:lnTo>
                    <a:lnTo>
                      <a:pt x="75" y="5"/>
                    </a:lnTo>
                    <a:lnTo>
                      <a:pt x="76" y="5"/>
                    </a:lnTo>
                    <a:lnTo>
                      <a:pt x="78" y="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1" name="Freeform 106"/>
              <p:cNvSpPr>
                <a:spLocks/>
              </p:cNvSpPr>
              <p:nvPr/>
            </p:nvSpPr>
            <p:spPr bwMode="auto">
              <a:xfrm>
                <a:off x="1656" y="3185"/>
                <a:ext cx="78" cy="13"/>
              </a:xfrm>
              <a:custGeom>
                <a:avLst/>
                <a:gdLst>
                  <a:gd name="T0" fmla="*/ 0 w 78"/>
                  <a:gd name="T1" fmla="*/ 13 h 13"/>
                  <a:gd name="T2" fmla="*/ 2 w 78"/>
                  <a:gd name="T3" fmla="*/ 12 h 13"/>
                  <a:gd name="T4" fmla="*/ 3 w 78"/>
                  <a:gd name="T5" fmla="*/ 12 h 13"/>
                  <a:gd name="T6" fmla="*/ 5 w 78"/>
                  <a:gd name="T7" fmla="*/ 12 h 13"/>
                  <a:gd name="T8" fmla="*/ 6 w 78"/>
                  <a:gd name="T9" fmla="*/ 12 h 13"/>
                  <a:gd name="T10" fmla="*/ 8 w 78"/>
                  <a:gd name="T11" fmla="*/ 11 h 13"/>
                  <a:gd name="T12" fmla="*/ 10 w 78"/>
                  <a:gd name="T13" fmla="*/ 11 h 13"/>
                  <a:gd name="T14" fmla="*/ 11 w 78"/>
                  <a:gd name="T15" fmla="*/ 11 h 13"/>
                  <a:gd name="T16" fmla="*/ 13 w 78"/>
                  <a:gd name="T17" fmla="*/ 11 h 13"/>
                  <a:gd name="T18" fmla="*/ 15 w 78"/>
                  <a:gd name="T19" fmla="*/ 10 h 13"/>
                  <a:gd name="T20" fmla="*/ 16 w 78"/>
                  <a:gd name="T21" fmla="*/ 10 h 13"/>
                  <a:gd name="T22" fmla="*/ 18 w 78"/>
                  <a:gd name="T23" fmla="*/ 10 h 13"/>
                  <a:gd name="T24" fmla="*/ 19 w 78"/>
                  <a:gd name="T25" fmla="*/ 9 h 13"/>
                  <a:gd name="T26" fmla="*/ 21 w 78"/>
                  <a:gd name="T27" fmla="*/ 9 h 13"/>
                  <a:gd name="T28" fmla="*/ 23 w 78"/>
                  <a:gd name="T29" fmla="*/ 9 h 13"/>
                  <a:gd name="T30" fmla="*/ 24 w 78"/>
                  <a:gd name="T31" fmla="*/ 9 h 13"/>
                  <a:gd name="T32" fmla="*/ 26 w 78"/>
                  <a:gd name="T33" fmla="*/ 8 h 13"/>
                  <a:gd name="T34" fmla="*/ 27 w 78"/>
                  <a:gd name="T35" fmla="*/ 8 h 13"/>
                  <a:gd name="T36" fmla="*/ 29 w 78"/>
                  <a:gd name="T37" fmla="*/ 8 h 13"/>
                  <a:gd name="T38" fmla="*/ 31 w 78"/>
                  <a:gd name="T39" fmla="*/ 7 h 13"/>
                  <a:gd name="T40" fmla="*/ 32 w 78"/>
                  <a:gd name="T41" fmla="*/ 7 h 13"/>
                  <a:gd name="T42" fmla="*/ 34 w 78"/>
                  <a:gd name="T43" fmla="*/ 7 h 13"/>
                  <a:gd name="T44" fmla="*/ 35 w 78"/>
                  <a:gd name="T45" fmla="*/ 6 h 13"/>
                  <a:gd name="T46" fmla="*/ 37 w 78"/>
                  <a:gd name="T47" fmla="*/ 6 h 13"/>
                  <a:gd name="T48" fmla="*/ 38 w 78"/>
                  <a:gd name="T49" fmla="*/ 5 h 13"/>
                  <a:gd name="T50" fmla="*/ 40 w 78"/>
                  <a:gd name="T51" fmla="*/ 5 h 13"/>
                  <a:gd name="T52" fmla="*/ 42 w 78"/>
                  <a:gd name="T53" fmla="*/ 5 h 13"/>
                  <a:gd name="T54" fmla="*/ 43 w 78"/>
                  <a:gd name="T55" fmla="*/ 4 h 13"/>
                  <a:gd name="T56" fmla="*/ 45 w 78"/>
                  <a:gd name="T57" fmla="*/ 4 h 13"/>
                  <a:gd name="T58" fmla="*/ 46 w 78"/>
                  <a:gd name="T59" fmla="*/ 4 h 13"/>
                  <a:gd name="T60" fmla="*/ 48 w 78"/>
                  <a:gd name="T61" fmla="*/ 3 h 13"/>
                  <a:gd name="T62" fmla="*/ 49 w 78"/>
                  <a:gd name="T63" fmla="*/ 3 h 13"/>
                  <a:gd name="T64" fmla="*/ 51 w 78"/>
                  <a:gd name="T65" fmla="*/ 3 h 13"/>
                  <a:gd name="T66" fmla="*/ 53 w 78"/>
                  <a:gd name="T67" fmla="*/ 3 h 13"/>
                  <a:gd name="T68" fmla="*/ 54 w 78"/>
                  <a:gd name="T69" fmla="*/ 2 h 13"/>
                  <a:gd name="T70" fmla="*/ 56 w 78"/>
                  <a:gd name="T71" fmla="*/ 2 h 13"/>
                  <a:gd name="T72" fmla="*/ 58 w 78"/>
                  <a:gd name="T73" fmla="*/ 2 h 13"/>
                  <a:gd name="T74" fmla="*/ 59 w 78"/>
                  <a:gd name="T75" fmla="*/ 2 h 13"/>
                  <a:gd name="T76" fmla="*/ 61 w 78"/>
                  <a:gd name="T77" fmla="*/ 1 h 13"/>
                  <a:gd name="T78" fmla="*/ 62 w 78"/>
                  <a:gd name="T79" fmla="*/ 1 h 13"/>
                  <a:gd name="T80" fmla="*/ 64 w 78"/>
                  <a:gd name="T81" fmla="*/ 1 h 13"/>
                  <a:gd name="T82" fmla="*/ 66 w 78"/>
                  <a:gd name="T83" fmla="*/ 1 h 13"/>
                  <a:gd name="T84" fmla="*/ 67 w 78"/>
                  <a:gd name="T85" fmla="*/ 1 h 13"/>
                  <a:gd name="T86" fmla="*/ 69 w 78"/>
                  <a:gd name="T87" fmla="*/ 0 h 13"/>
                  <a:gd name="T88" fmla="*/ 70 w 78"/>
                  <a:gd name="T89" fmla="*/ 0 h 13"/>
                  <a:gd name="T90" fmla="*/ 72 w 78"/>
                  <a:gd name="T91" fmla="*/ 0 h 13"/>
                  <a:gd name="T92" fmla="*/ 74 w 78"/>
                  <a:gd name="T93" fmla="*/ 0 h 13"/>
                  <a:gd name="T94" fmla="*/ 75 w 78"/>
                  <a:gd name="T95" fmla="*/ 0 h 13"/>
                  <a:gd name="T96" fmla="*/ 77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3"/>
                    </a:moveTo>
                    <a:lnTo>
                      <a:pt x="2" y="12"/>
                    </a:lnTo>
                    <a:lnTo>
                      <a:pt x="3" y="12"/>
                    </a:lnTo>
                    <a:lnTo>
                      <a:pt x="5" y="12"/>
                    </a:lnTo>
                    <a:lnTo>
                      <a:pt x="6" y="12"/>
                    </a:lnTo>
                    <a:lnTo>
                      <a:pt x="8" y="11"/>
                    </a:lnTo>
                    <a:lnTo>
                      <a:pt x="10" y="11"/>
                    </a:lnTo>
                    <a:lnTo>
                      <a:pt x="11" y="11"/>
                    </a:lnTo>
                    <a:lnTo>
                      <a:pt x="13" y="11"/>
                    </a:lnTo>
                    <a:lnTo>
                      <a:pt x="15" y="10"/>
                    </a:lnTo>
                    <a:lnTo>
                      <a:pt x="16" y="10"/>
                    </a:lnTo>
                    <a:lnTo>
                      <a:pt x="18" y="10"/>
                    </a:lnTo>
                    <a:lnTo>
                      <a:pt x="19" y="9"/>
                    </a:lnTo>
                    <a:lnTo>
                      <a:pt x="21" y="9"/>
                    </a:lnTo>
                    <a:lnTo>
                      <a:pt x="23" y="9"/>
                    </a:lnTo>
                    <a:lnTo>
                      <a:pt x="24" y="9"/>
                    </a:lnTo>
                    <a:lnTo>
                      <a:pt x="26" y="8"/>
                    </a:lnTo>
                    <a:lnTo>
                      <a:pt x="27" y="8"/>
                    </a:lnTo>
                    <a:lnTo>
                      <a:pt x="29" y="8"/>
                    </a:lnTo>
                    <a:lnTo>
                      <a:pt x="31" y="7"/>
                    </a:lnTo>
                    <a:lnTo>
                      <a:pt x="32" y="7"/>
                    </a:lnTo>
                    <a:lnTo>
                      <a:pt x="34" y="7"/>
                    </a:lnTo>
                    <a:lnTo>
                      <a:pt x="35" y="6"/>
                    </a:lnTo>
                    <a:lnTo>
                      <a:pt x="37" y="6"/>
                    </a:lnTo>
                    <a:lnTo>
                      <a:pt x="38" y="5"/>
                    </a:lnTo>
                    <a:lnTo>
                      <a:pt x="40" y="5"/>
                    </a:lnTo>
                    <a:lnTo>
                      <a:pt x="42" y="5"/>
                    </a:lnTo>
                    <a:lnTo>
                      <a:pt x="43" y="4"/>
                    </a:lnTo>
                    <a:lnTo>
                      <a:pt x="45" y="4"/>
                    </a:lnTo>
                    <a:lnTo>
                      <a:pt x="46" y="4"/>
                    </a:lnTo>
                    <a:lnTo>
                      <a:pt x="48" y="3"/>
                    </a:lnTo>
                    <a:lnTo>
                      <a:pt x="49" y="3"/>
                    </a:lnTo>
                    <a:lnTo>
                      <a:pt x="51" y="3"/>
                    </a:lnTo>
                    <a:lnTo>
                      <a:pt x="53" y="3"/>
                    </a:lnTo>
                    <a:lnTo>
                      <a:pt x="54" y="2"/>
                    </a:lnTo>
                    <a:lnTo>
                      <a:pt x="56" y="2"/>
                    </a:lnTo>
                    <a:lnTo>
                      <a:pt x="58" y="2"/>
                    </a:lnTo>
                    <a:lnTo>
                      <a:pt x="59" y="2"/>
                    </a:lnTo>
                    <a:lnTo>
                      <a:pt x="61" y="1"/>
                    </a:lnTo>
                    <a:lnTo>
                      <a:pt x="62" y="1"/>
                    </a:lnTo>
                    <a:lnTo>
                      <a:pt x="64" y="1"/>
                    </a:lnTo>
                    <a:lnTo>
                      <a:pt x="66" y="1"/>
                    </a:lnTo>
                    <a:lnTo>
                      <a:pt x="67" y="1"/>
                    </a:lnTo>
                    <a:lnTo>
                      <a:pt x="69" y="0"/>
                    </a:lnTo>
                    <a:lnTo>
                      <a:pt x="70"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2" name="Freeform 107"/>
              <p:cNvSpPr>
                <a:spLocks/>
              </p:cNvSpPr>
              <p:nvPr/>
            </p:nvSpPr>
            <p:spPr bwMode="auto">
              <a:xfrm>
                <a:off x="1734" y="3184"/>
                <a:ext cx="78" cy="8"/>
              </a:xfrm>
              <a:custGeom>
                <a:avLst/>
                <a:gdLst>
                  <a:gd name="T0" fmla="*/ 0 w 78"/>
                  <a:gd name="T1" fmla="*/ 1 h 8"/>
                  <a:gd name="T2" fmla="*/ 2 w 78"/>
                  <a:gd name="T3" fmla="*/ 0 h 8"/>
                  <a:gd name="T4" fmla="*/ 4 w 78"/>
                  <a:gd name="T5" fmla="*/ 0 h 8"/>
                  <a:gd name="T6" fmla="*/ 5 w 78"/>
                  <a:gd name="T7" fmla="*/ 0 h 8"/>
                  <a:gd name="T8" fmla="*/ 7 w 78"/>
                  <a:gd name="T9" fmla="*/ 0 h 8"/>
                  <a:gd name="T10" fmla="*/ 8 w 78"/>
                  <a:gd name="T11" fmla="*/ 0 h 8"/>
                  <a:gd name="T12" fmla="*/ 10 w 78"/>
                  <a:gd name="T13" fmla="*/ 0 h 8"/>
                  <a:gd name="T14" fmla="*/ 11 w 78"/>
                  <a:gd name="T15" fmla="*/ 0 h 8"/>
                  <a:gd name="T16" fmla="*/ 13 w 78"/>
                  <a:gd name="T17" fmla="*/ 0 h 8"/>
                  <a:gd name="T18" fmla="*/ 14 w 78"/>
                  <a:gd name="T19" fmla="*/ 0 h 8"/>
                  <a:gd name="T20" fmla="*/ 16 w 78"/>
                  <a:gd name="T21" fmla="*/ 0 h 8"/>
                  <a:gd name="T22" fmla="*/ 18 w 78"/>
                  <a:gd name="T23" fmla="*/ 0 h 8"/>
                  <a:gd name="T24" fmla="*/ 19 w 78"/>
                  <a:gd name="T25" fmla="*/ 0 h 8"/>
                  <a:gd name="T26" fmla="*/ 21 w 78"/>
                  <a:gd name="T27" fmla="*/ 0 h 8"/>
                  <a:gd name="T28" fmla="*/ 23 w 78"/>
                  <a:gd name="T29" fmla="*/ 0 h 8"/>
                  <a:gd name="T30" fmla="*/ 24 w 78"/>
                  <a:gd name="T31" fmla="*/ 0 h 8"/>
                  <a:gd name="T32" fmla="*/ 26 w 78"/>
                  <a:gd name="T33" fmla="*/ 0 h 8"/>
                  <a:gd name="T34" fmla="*/ 27 w 78"/>
                  <a:gd name="T35" fmla="*/ 1 h 8"/>
                  <a:gd name="T36" fmla="*/ 29 w 78"/>
                  <a:gd name="T37" fmla="*/ 1 h 8"/>
                  <a:gd name="T38" fmla="*/ 31 w 78"/>
                  <a:gd name="T39" fmla="*/ 1 h 8"/>
                  <a:gd name="T40" fmla="*/ 32 w 78"/>
                  <a:gd name="T41" fmla="*/ 1 h 8"/>
                  <a:gd name="T42" fmla="*/ 34 w 78"/>
                  <a:gd name="T43" fmla="*/ 1 h 8"/>
                  <a:gd name="T44" fmla="*/ 35 w 78"/>
                  <a:gd name="T45" fmla="*/ 1 h 8"/>
                  <a:gd name="T46" fmla="*/ 37 w 78"/>
                  <a:gd name="T47" fmla="*/ 1 h 8"/>
                  <a:gd name="T48" fmla="*/ 39 w 78"/>
                  <a:gd name="T49" fmla="*/ 2 h 8"/>
                  <a:gd name="T50" fmla="*/ 40 w 78"/>
                  <a:gd name="T51" fmla="*/ 2 h 8"/>
                  <a:gd name="T52" fmla="*/ 42 w 78"/>
                  <a:gd name="T53" fmla="*/ 2 h 8"/>
                  <a:gd name="T54" fmla="*/ 44 w 78"/>
                  <a:gd name="T55" fmla="*/ 2 h 8"/>
                  <a:gd name="T56" fmla="*/ 45 w 78"/>
                  <a:gd name="T57" fmla="*/ 2 h 8"/>
                  <a:gd name="T58" fmla="*/ 47 w 78"/>
                  <a:gd name="T59" fmla="*/ 3 h 8"/>
                  <a:gd name="T60" fmla="*/ 48 w 78"/>
                  <a:gd name="T61" fmla="*/ 3 h 8"/>
                  <a:gd name="T62" fmla="*/ 50 w 78"/>
                  <a:gd name="T63" fmla="*/ 3 h 8"/>
                  <a:gd name="T64" fmla="*/ 51 w 78"/>
                  <a:gd name="T65" fmla="*/ 3 h 8"/>
                  <a:gd name="T66" fmla="*/ 53 w 78"/>
                  <a:gd name="T67" fmla="*/ 3 h 8"/>
                  <a:gd name="T68" fmla="*/ 54 w 78"/>
                  <a:gd name="T69" fmla="*/ 4 h 8"/>
                  <a:gd name="T70" fmla="*/ 56 w 78"/>
                  <a:gd name="T71" fmla="*/ 4 h 8"/>
                  <a:gd name="T72" fmla="*/ 58 w 78"/>
                  <a:gd name="T73" fmla="*/ 4 h 8"/>
                  <a:gd name="T74" fmla="*/ 59 w 78"/>
                  <a:gd name="T75" fmla="*/ 5 h 8"/>
                  <a:gd name="T76" fmla="*/ 61 w 78"/>
                  <a:gd name="T77" fmla="*/ 5 h 8"/>
                  <a:gd name="T78" fmla="*/ 62 w 78"/>
                  <a:gd name="T79" fmla="*/ 5 h 8"/>
                  <a:gd name="T80" fmla="*/ 64 w 78"/>
                  <a:gd name="T81" fmla="*/ 5 h 8"/>
                  <a:gd name="T82" fmla="*/ 66 w 78"/>
                  <a:gd name="T83" fmla="*/ 6 h 8"/>
                  <a:gd name="T84" fmla="*/ 67 w 78"/>
                  <a:gd name="T85" fmla="*/ 6 h 8"/>
                  <a:gd name="T86" fmla="*/ 69 w 78"/>
                  <a:gd name="T87" fmla="*/ 6 h 8"/>
                  <a:gd name="T88" fmla="*/ 70 w 78"/>
                  <a:gd name="T89" fmla="*/ 7 h 8"/>
                  <a:gd name="T90" fmla="*/ 72 w 78"/>
                  <a:gd name="T91" fmla="*/ 7 h 8"/>
                  <a:gd name="T92" fmla="*/ 74 w 78"/>
                  <a:gd name="T93" fmla="*/ 7 h 8"/>
                  <a:gd name="T94" fmla="*/ 75 w 78"/>
                  <a:gd name="T95" fmla="*/ 8 h 8"/>
                  <a:gd name="T96" fmla="*/ 77 w 78"/>
                  <a:gd name="T97" fmla="*/ 8 h 8"/>
                  <a:gd name="T98" fmla="*/ 78 w 7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
                    <a:moveTo>
                      <a:pt x="0" y="1"/>
                    </a:moveTo>
                    <a:lnTo>
                      <a:pt x="2" y="0"/>
                    </a:lnTo>
                    <a:lnTo>
                      <a:pt x="4" y="0"/>
                    </a:lnTo>
                    <a:lnTo>
                      <a:pt x="5" y="0"/>
                    </a:lnTo>
                    <a:lnTo>
                      <a:pt x="7" y="0"/>
                    </a:lnTo>
                    <a:lnTo>
                      <a:pt x="8" y="0"/>
                    </a:lnTo>
                    <a:lnTo>
                      <a:pt x="10" y="0"/>
                    </a:lnTo>
                    <a:lnTo>
                      <a:pt x="11" y="0"/>
                    </a:lnTo>
                    <a:lnTo>
                      <a:pt x="13" y="0"/>
                    </a:lnTo>
                    <a:lnTo>
                      <a:pt x="14" y="0"/>
                    </a:lnTo>
                    <a:lnTo>
                      <a:pt x="16" y="0"/>
                    </a:lnTo>
                    <a:lnTo>
                      <a:pt x="18" y="0"/>
                    </a:lnTo>
                    <a:lnTo>
                      <a:pt x="19" y="0"/>
                    </a:lnTo>
                    <a:lnTo>
                      <a:pt x="21" y="0"/>
                    </a:lnTo>
                    <a:lnTo>
                      <a:pt x="23" y="0"/>
                    </a:lnTo>
                    <a:lnTo>
                      <a:pt x="24" y="0"/>
                    </a:lnTo>
                    <a:lnTo>
                      <a:pt x="26" y="0"/>
                    </a:lnTo>
                    <a:lnTo>
                      <a:pt x="27" y="1"/>
                    </a:lnTo>
                    <a:lnTo>
                      <a:pt x="29" y="1"/>
                    </a:lnTo>
                    <a:lnTo>
                      <a:pt x="31" y="1"/>
                    </a:lnTo>
                    <a:lnTo>
                      <a:pt x="32" y="1"/>
                    </a:lnTo>
                    <a:lnTo>
                      <a:pt x="34" y="1"/>
                    </a:lnTo>
                    <a:lnTo>
                      <a:pt x="35" y="1"/>
                    </a:lnTo>
                    <a:lnTo>
                      <a:pt x="37" y="1"/>
                    </a:lnTo>
                    <a:lnTo>
                      <a:pt x="39" y="2"/>
                    </a:lnTo>
                    <a:lnTo>
                      <a:pt x="40" y="2"/>
                    </a:lnTo>
                    <a:lnTo>
                      <a:pt x="42" y="2"/>
                    </a:lnTo>
                    <a:lnTo>
                      <a:pt x="44" y="2"/>
                    </a:lnTo>
                    <a:lnTo>
                      <a:pt x="45" y="2"/>
                    </a:lnTo>
                    <a:lnTo>
                      <a:pt x="47" y="3"/>
                    </a:lnTo>
                    <a:lnTo>
                      <a:pt x="48" y="3"/>
                    </a:lnTo>
                    <a:lnTo>
                      <a:pt x="50" y="3"/>
                    </a:lnTo>
                    <a:lnTo>
                      <a:pt x="51" y="3"/>
                    </a:lnTo>
                    <a:lnTo>
                      <a:pt x="53" y="3"/>
                    </a:lnTo>
                    <a:lnTo>
                      <a:pt x="54" y="4"/>
                    </a:lnTo>
                    <a:lnTo>
                      <a:pt x="56" y="4"/>
                    </a:lnTo>
                    <a:lnTo>
                      <a:pt x="58" y="4"/>
                    </a:lnTo>
                    <a:lnTo>
                      <a:pt x="59" y="5"/>
                    </a:lnTo>
                    <a:lnTo>
                      <a:pt x="61" y="5"/>
                    </a:lnTo>
                    <a:lnTo>
                      <a:pt x="62" y="5"/>
                    </a:lnTo>
                    <a:lnTo>
                      <a:pt x="64" y="5"/>
                    </a:lnTo>
                    <a:lnTo>
                      <a:pt x="66" y="6"/>
                    </a:lnTo>
                    <a:lnTo>
                      <a:pt x="67" y="6"/>
                    </a:lnTo>
                    <a:lnTo>
                      <a:pt x="69" y="6"/>
                    </a:lnTo>
                    <a:lnTo>
                      <a:pt x="70" y="7"/>
                    </a:lnTo>
                    <a:lnTo>
                      <a:pt x="72" y="7"/>
                    </a:lnTo>
                    <a:lnTo>
                      <a:pt x="74" y="7"/>
                    </a:lnTo>
                    <a:lnTo>
                      <a:pt x="75" y="8"/>
                    </a:lnTo>
                    <a:lnTo>
                      <a:pt x="77" y="8"/>
                    </a:lnTo>
                    <a:lnTo>
                      <a:pt x="78" y="8"/>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3" name="Freeform 108"/>
              <p:cNvSpPr>
                <a:spLocks/>
              </p:cNvSpPr>
              <p:nvPr/>
            </p:nvSpPr>
            <p:spPr bwMode="auto">
              <a:xfrm>
                <a:off x="1812" y="3192"/>
                <a:ext cx="78" cy="7"/>
              </a:xfrm>
              <a:custGeom>
                <a:avLst/>
                <a:gdLst>
                  <a:gd name="T0" fmla="*/ 0 w 78"/>
                  <a:gd name="T1" fmla="*/ 0 h 7"/>
                  <a:gd name="T2" fmla="*/ 2 w 78"/>
                  <a:gd name="T3" fmla="*/ 1 h 7"/>
                  <a:gd name="T4" fmla="*/ 4 w 78"/>
                  <a:gd name="T5" fmla="*/ 1 h 7"/>
                  <a:gd name="T6" fmla="*/ 5 w 78"/>
                  <a:gd name="T7" fmla="*/ 1 h 7"/>
                  <a:gd name="T8" fmla="*/ 7 w 78"/>
                  <a:gd name="T9" fmla="*/ 1 h 7"/>
                  <a:gd name="T10" fmla="*/ 9 w 78"/>
                  <a:gd name="T11" fmla="*/ 2 h 7"/>
                  <a:gd name="T12" fmla="*/ 10 w 78"/>
                  <a:gd name="T13" fmla="*/ 2 h 7"/>
                  <a:gd name="T14" fmla="*/ 12 w 78"/>
                  <a:gd name="T15" fmla="*/ 2 h 7"/>
                  <a:gd name="T16" fmla="*/ 13 w 78"/>
                  <a:gd name="T17" fmla="*/ 2 h 7"/>
                  <a:gd name="T18" fmla="*/ 15 w 78"/>
                  <a:gd name="T19" fmla="*/ 3 h 7"/>
                  <a:gd name="T20" fmla="*/ 16 w 78"/>
                  <a:gd name="T21" fmla="*/ 3 h 7"/>
                  <a:gd name="T22" fmla="*/ 18 w 78"/>
                  <a:gd name="T23" fmla="*/ 3 h 7"/>
                  <a:gd name="T24" fmla="*/ 20 w 78"/>
                  <a:gd name="T25" fmla="*/ 4 h 7"/>
                  <a:gd name="T26" fmla="*/ 21 w 78"/>
                  <a:gd name="T27" fmla="*/ 4 h 7"/>
                  <a:gd name="T28" fmla="*/ 23 w 78"/>
                  <a:gd name="T29" fmla="*/ 4 h 7"/>
                  <a:gd name="T30" fmla="*/ 24 w 78"/>
                  <a:gd name="T31" fmla="*/ 4 h 7"/>
                  <a:gd name="T32" fmla="*/ 26 w 78"/>
                  <a:gd name="T33" fmla="*/ 4 h 7"/>
                  <a:gd name="T34" fmla="*/ 27 w 78"/>
                  <a:gd name="T35" fmla="*/ 5 h 7"/>
                  <a:gd name="T36" fmla="*/ 29 w 78"/>
                  <a:gd name="T37" fmla="*/ 5 h 7"/>
                  <a:gd name="T38" fmla="*/ 31 w 78"/>
                  <a:gd name="T39" fmla="*/ 5 h 7"/>
                  <a:gd name="T40" fmla="*/ 32 w 78"/>
                  <a:gd name="T41" fmla="*/ 5 h 7"/>
                  <a:gd name="T42" fmla="*/ 34 w 78"/>
                  <a:gd name="T43" fmla="*/ 6 h 7"/>
                  <a:gd name="T44" fmla="*/ 35 w 78"/>
                  <a:gd name="T45" fmla="*/ 6 h 7"/>
                  <a:gd name="T46" fmla="*/ 37 w 78"/>
                  <a:gd name="T47" fmla="*/ 6 h 7"/>
                  <a:gd name="T48" fmla="*/ 39 w 78"/>
                  <a:gd name="T49" fmla="*/ 6 h 7"/>
                  <a:gd name="T50" fmla="*/ 40 w 78"/>
                  <a:gd name="T51" fmla="*/ 6 h 7"/>
                  <a:gd name="T52" fmla="*/ 42 w 78"/>
                  <a:gd name="T53" fmla="*/ 6 h 7"/>
                  <a:gd name="T54" fmla="*/ 43 w 78"/>
                  <a:gd name="T55" fmla="*/ 7 h 7"/>
                  <a:gd name="T56" fmla="*/ 45 w 78"/>
                  <a:gd name="T57" fmla="*/ 7 h 7"/>
                  <a:gd name="T58" fmla="*/ 47 w 78"/>
                  <a:gd name="T59" fmla="*/ 7 h 7"/>
                  <a:gd name="T60" fmla="*/ 48 w 78"/>
                  <a:gd name="T61" fmla="*/ 7 h 7"/>
                  <a:gd name="T62" fmla="*/ 50 w 78"/>
                  <a:gd name="T63" fmla="*/ 7 h 7"/>
                  <a:gd name="T64" fmla="*/ 52 w 78"/>
                  <a:gd name="T65" fmla="*/ 7 h 7"/>
                  <a:gd name="T66" fmla="*/ 53 w 78"/>
                  <a:gd name="T67" fmla="*/ 7 h 7"/>
                  <a:gd name="T68" fmla="*/ 55 w 78"/>
                  <a:gd name="T69" fmla="*/ 7 h 7"/>
                  <a:gd name="T70" fmla="*/ 56 w 78"/>
                  <a:gd name="T71" fmla="*/ 7 h 7"/>
                  <a:gd name="T72" fmla="*/ 58 w 78"/>
                  <a:gd name="T73" fmla="*/ 7 h 7"/>
                  <a:gd name="T74" fmla="*/ 60 w 78"/>
                  <a:gd name="T75" fmla="*/ 7 h 7"/>
                  <a:gd name="T76" fmla="*/ 61 w 78"/>
                  <a:gd name="T77" fmla="*/ 7 h 7"/>
                  <a:gd name="T78" fmla="*/ 63 w 78"/>
                  <a:gd name="T79" fmla="*/ 7 h 7"/>
                  <a:gd name="T80" fmla="*/ 64 w 78"/>
                  <a:gd name="T81" fmla="*/ 7 h 7"/>
                  <a:gd name="T82" fmla="*/ 66 w 78"/>
                  <a:gd name="T83" fmla="*/ 7 h 7"/>
                  <a:gd name="T84" fmla="*/ 67 w 78"/>
                  <a:gd name="T85" fmla="*/ 7 h 7"/>
                  <a:gd name="T86" fmla="*/ 69 w 78"/>
                  <a:gd name="T87" fmla="*/ 7 h 7"/>
                  <a:gd name="T88" fmla="*/ 71 w 78"/>
                  <a:gd name="T89" fmla="*/ 7 h 7"/>
                  <a:gd name="T90" fmla="*/ 72 w 78"/>
                  <a:gd name="T91" fmla="*/ 7 h 7"/>
                  <a:gd name="T92" fmla="*/ 74 w 78"/>
                  <a:gd name="T93" fmla="*/ 7 h 7"/>
                  <a:gd name="T94" fmla="*/ 75 w 78"/>
                  <a:gd name="T95" fmla="*/ 7 h 7"/>
                  <a:gd name="T96" fmla="*/ 77 w 78"/>
                  <a:gd name="T97" fmla="*/ 7 h 7"/>
                  <a:gd name="T98" fmla="*/ 78 w 78"/>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0"/>
                    </a:moveTo>
                    <a:lnTo>
                      <a:pt x="2" y="1"/>
                    </a:lnTo>
                    <a:lnTo>
                      <a:pt x="4" y="1"/>
                    </a:lnTo>
                    <a:lnTo>
                      <a:pt x="5" y="1"/>
                    </a:lnTo>
                    <a:lnTo>
                      <a:pt x="7" y="1"/>
                    </a:lnTo>
                    <a:lnTo>
                      <a:pt x="9" y="2"/>
                    </a:lnTo>
                    <a:lnTo>
                      <a:pt x="10" y="2"/>
                    </a:lnTo>
                    <a:lnTo>
                      <a:pt x="12" y="2"/>
                    </a:lnTo>
                    <a:lnTo>
                      <a:pt x="13" y="2"/>
                    </a:lnTo>
                    <a:lnTo>
                      <a:pt x="15" y="3"/>
                    </a:lnTo>
                    <a:lnTo>
                      <a:pt x="16" y="3"/>
                    </a:lnTo>
                    <a:lnTo>
                      <a:pt x="18" y="3"/>
                    </a:lnTo>
                    <a:lnTo>
                      <a:pt x="20" y="4"/>
                    </a:lnTo>
                    <a:lnTo>
                      <a:pt x="21" y="4"/>
                    </a:lnTo>
                    <a:lnTo>
                      <a:pt x="23" y="4"/>
                    </a:lnTo>
                    <a:lnTo>
                      <a:pt x="24" y="4"/>
                    </a:lnTo>
                    <a:lnTo>
                      <a:pt x="26" y="4"/>
                    </a:lnTo>
                    <a:lnTo>
                      <a:pt x="27" y="5"/>
                    </a:lnTo>
                    <a:lnTo>
                      <a:pt x="29" y="5"/>
                    </a:lnTo>
                    <a:lnTo>
                      <a:pt x="31" y="5"/>
                    </a:lnTo>
                    <a:lnTo>
                      <a:pt x="32" y="5"/>
                    </a:lnTo>
                    <a:lnTo>
                      <a:pt x="34" y="6"/>
                    </a:lnTo>
                    <a:lnTo>
                      <a:pt x="35" y="6"/>
                    </a:lnTo>
                    <a:lnTo>
                      <a:pt x="37" y="6"/>
                    </a:lnTo>
                    <a:lnTo>
                      <a:pt x="39" y="6"/>
                    </a:lnTo>
                    <a:lnTo>
                      <a:pt x="40" y="6"/>
                    </a:lnTo>
                    <a:lnTo>
                      <a:pt x="42" y="6"/>
                    </a:lnTo>
                    <a:lnTo>
                      <a:pt x="43" y="7"/>
                    </a:lnTo>
                    <a:lnTo>
                      <a:pt x="45" y="7"/>
                    </a:lnTo>
                    <a:lnTo>
                      <a:pt x="47" y="7"/>
                    </a:lnTo>
                    <a:lnTo>
                      <a:pt x="48" y="7"/>
                    </a:lnTo>
                    <a:lnTo>
                      <a:pt x="50" y="7"/>
                    </a:lnTo>
                    <a:lnTo>
                      <a:pt x="52" y="7"/>
                    </a:lnTo>
                    <a:lnTo>
                      <a:pt x="53" y="7"/>
                    </a:lnTo>
                    <a:lnTo>
                      <a:pt x="55" y="7"/>
                    </a:lnTo>
                    <a:lnTo>
                      <a:pt x="56" y="7"/>
                    </a:lnTo>
                    <a:lnTo>
                      <a:pt x="58" y="7"/>
                    </a:lnTo>
                    <a:lnTo>
                      <a:pt x="60" y="7"/>
                    </a:lnTo>
                    <a:lnTo>
                      <a:pt x="61" y="7"/>
                    </a:lnTo>
                    <a:lnTo>
                      <a:pt x="63" y="7"/>
                    </a:lnTo>
                    <a:lnTo>
                      <a:pt x="64" y="7"/>
                    </a:lnTo>
                    <a:lnTo>
                      <a:pt x="66" y="7"/>
                    </a:lnTo>
                    <a:lnTo>
                      <a:pt x="67" y="7"/>
                    </a:lnTo>
                    <a:lnTo>
                      <a:pt x="69" y="7"/>
                    </a:lnTo>
                    <a:lnTo>
                      <a:pt x="71" y="7"/>
                    </a:lnTo>
                    <a:lnTo>
                      <a:pt x="72" y="7"/>
                    </a:lnTo>
                    <a:lnTo>
                      <a:pt x="74" y="7"/>
                    </a:lnTo>
                    <a:lnTo>
                      <a:pt x="75" y="7"/>
                    </a:lnTo>
                    <a:lnTo>
                      <a:pt x="77" y="7"/>
                    </a:lnTo>
                    <a:lnTo>
                      <a:pt x="78"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4" name="Freeform 109"/>
              <p:cNvSpPr>
                <a:spLocks/>
              </p:cNvSpPr>
              <p:nvPr/>
            </p:nvSpPr>
            <p:spPr bwMode="auto">
              <a:xfrm>
                <a:off x="1890" y="3199"/>
                <a:ext cx="79" cy="0"/>
              </a:xfrm>
              <a:custGeom>
                <a:avLst/>
                <a:gdLst>
                  <a:gd name="T0" fmla="*/ 0 w 79"/>
                  <a:gd name="T1" fmla="*/ 2 w 79"/>
                  <a:gd name="T2" fmla="*/ 4 w 79"/>
                  <a:gd name="T3" fmla="*/ 5 w 79"/>
                  <a:gd name="T4" fmla="*/ 7 w 79"/>
                  <a:gd name="T5" fmla="*/ 8 w 79"/>
                  <a:gd name="T6" fmla="*/ 10 w 79"/>
                  <a:gd name="T7" fmla="*/ 12 w 79"/>
                  <a:gd name="T8" fmla="*/ 13 w 79"/>
                  <a:gd name="T9" fmla="*/ 15 w 79"/>
                  <a:gd name="T10" fmla="*/ 17 w 79"/>
                  <a:gd name="T11" fmla="*/ 18 w 79"/>
                  <a:gd name="T12" fmla="*/ 20 w 79"/>
                  <a:gd name="T13" fmla="*/ 21 w 79"/>
                  <a:gd name="T14" fmla="*/ 23 w 79"/>
                  <a:gd name="T15" fmla="*/ 25 w 79"/>
                  <a:gd name="T16" fmla="*/ 26 w 79"/>
                  <a:gd name="T17" fmla="*/ 28 w 79"/>
                  <a:gd name="T18" fmla="*/ 29 w 79"/>
                  <a:gd name="T19" fmla="*/ 31 w 79"/>
                  <a:gd name="T20" fmla="*/ 33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60 w 79"/>
                  <a:gd name="T38" fmla="*/ 61 w 79"/>
                  <a:gd name="T39" fmla="*/ 63 w 79"/>
                  <a:gd name="T40" fmla="*/ 64 w 79"/>
                  <a:gd name="T41" fmla="*/ 66 w 79"/>
                  <a:gd name="T42" fmla="*/ 68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6" y="0"/>
                    </a:lnTo>
                    <a:lnTo>
                      <a:pt x="28" y="0"/>
                    </a:lnTo>
                    <a:lnTo>
                      <a:pt x="29" y="0"/>
                    </a:lnTo>
                    <a:lnTo>
                      <a:pt x="31" y="0"/>
                    </a:lnTo>
                    <a:lnTo>
                      <a:pt x="33"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4" y="0"/>
                    </a:lnTo>
                    <a:lnTo>
                      <a:pt x="66" y="0"/>
                    </a:lnTo>
                    <a:lnTo>
                      <a:pt x="68" y="0"/>
                    </a:lnTo>
                    <a:lnTo>
                      <a:pt x="69" y="0"/>
                    </a:lnTo>
                    <a:lnTo>
                      <a:pt x="71" y="0"/>
                    </a:lnTo>
                    <a:lnTo>
                      <a:pt x="72" y="0"/>
                    </a:lnTo>
                    <a:lnTo>
                      <a:pt x="74" y="0"/>
                    </a:lnTo>
                    <a:lnTo>
                      <a:pt x="76"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5" name="Freeform 110"/>
              <p:cNvSpPr>
                <a:spLocks/>
              </p:cNvSpPr>
              <p:nvPr/>
            </p:nvSpPr>
            <p:spPr bwMode="auto">
              <a:xfrm>
                <a:off x="1969" y="3199"/>
                <a:ext cx="78" cy="1"/>
              </a:xfrm>
              <a:custGeom>
                <a:avLst/>
                <a:gdLst>
                  <a:gd name="T0" fmla="*/ 0 w 78"/>
                  <a:gd name="T1" fmla="*/ 0 h 1"/>
                  <a:gd name="T2" fmla="*/ 1 w 78"/>
                  <a:gd name="T3" fmla="*/ 0 h 1"/>
                  <a:gd name="T4" fmla="*/ 3 w 78"/>
                  <a:gd name="T5" fmla="*/ 1 h 1"/>
                  <a:gd name="T6" fmla="*/ 4 w 78"/>
                  <a:gd name="T7" fmla="*/ 1 h 1"/>
                  <a:gd name="T8" fmla="*/ 6 w 78"/>
                  <a:gd name="T9" fmla="*/ 1 h 1"/>
                  <a:gd name="T10" fmla="*/ 8 w 78"/>
                  <a:gd name="T11" fmla="*/ 1 h 1"/>
                  <a:gd name="T12" fmla="*/ 9 w 78"/>
                  <a:gd name="T13" fmla="*/ 1 h 1"/>
                  <a:gd name="T14" fmla="*/ 11 w 78"/>
                  <a:gd name="T15" fmla="*/ 1 h 1"/>
                  <a:gd name="T16" fmla="*/ 12 w 78"/>
                  <a:gd name="T17" fmla="*/ 1 h 1"/>
                  <a:gd name="T18" fmla="*/ 14 w 78"/>
                  <a:gd name="T19" fmla="*/ 1 h 1"/>
                  <a:gd name="T20" fmla="*/ 15 w 78"/>
                  <a:gd name="T21" fmla="*/ 1 h 1"/>
                  <a:gd name="T22" fmla="*/ 17 w 78"/>
                  <a:gd name="T23" fmla="*/ 1 h 1"/>
                  <a:gd name="T24" fmla="*/ 19 w 78"/>
                  <a:gd name="T25" fmla="*/ 1 h 1"/>
                  <a:gd name="T26" fmla="*/ 20 w 78"/>
                  <a:gd name="T27" fmla="*/ 1 h 1"/>
                  <a:gd name="T28" fmla="*/ 22 w 78"/>
                  <a:gd name="T29" fmla="*/ 1 h 1"/>
                  <a:gd name="T30" fmla="*/ 24 w 78"/>
                  <a:gd name="T31" fmla="*/ 1 h 1"/>
                  <a:gd name="T32" fmla="*/ 25 w 78"/>
                  <a:gd name="T33" fmla="*/ 1 h 1"/>
                  <a:gd name="T34" fmla="*/ 27 w 78"/>
                  <a:gd name="T35" fmla="*/ 1 h 1"/>
                  <a:gd name="T36" fmla="*/ 28 w 78"/>
                  <a:gd name="T37" fmla="*/ 1 h 1"/>
                  <a:gd name="T38" fmla="*/ 30 w 78"/>
                  <a:gd name="T39" fmla="*/ 1 h 1"/>
                  <a:gd name="T40" fmla="*/ 32 w 78"/>
                  <a:gd name="T41" fmla="*/ 1 h 1"/>
                  <a:gd name="T42" fmla="*/ 33 w 78"/>
                  <a:gd name="T43" fmla="*/ 1 h 1"/>
                  <a:gd name="T44" fmla="*/ 35 w 78"/>
                  <a:gd name="T45" fmla="*/ 1 h 1"/>
                  <a:gd name="T46" fmla="*/ 36 w 78"/>
                  <a:gd name="T47" fmla="*/ 1 h 1"/>
                  <a:gd name="T48" fmla="*/ 38 w 78"/>
                  <a:gd name="T49" fmla="*/ 1 h 1"/>
                  <a:gd name="T50" fmla="*/ 40 w 78"/>
                  <a:gd name="T51" fmla="*/ 1 h 1"/>
                  <a:gd name="T52" fmla="*/ 41 w 78"/>
                  <a:gd name="T53" fmla="*/ 1 h 1"/>
                  <a:gd name="T54" fmla="*/ 43 w 78"/>
                  <a:gd name="T55" fmla="*/ 1 h 1"/>
                  <a:gd name="T56" fmla="*/ 44 w 78"/>
                  <a:gd name="T57" fmla="*/ 1 h 1"/>
                  <a:gd name="T58" fmla="*/ 46 w 78"/>
                  <a:gd name="T59" fmla="*/ 1 h 1"/>
                  <a:gd name="T60" fmla="*/ 48 w 78"/>
                  <a:gd name="T61" fmla="*/ 1 h 1"/>
                  <a:gd name="T62" fmla="*/ 49 w 78"/>
                  <a:gd name="T63" fmla="*/ 1 h 1"/>
                  <a:gd name="T64" fmla="*/ 51 w 78"/>
                  <a:gd name="T65" fmla="*/ 1 h 1"/>
                  <a:gd name="T66" fmla="*/ 52 w 78"/>
                  <a:gd name="T67" fmla="*/ 1 h 1"/>
                  <a:gd name="T68" fmla="*/ 54 w 78"/>
                  <a:gd name="T69" fmla="*/ 1 h 1"/>
                  <a:gd name="T70" fmla="*/ 55 w 78"/>
                  <a:gd name="T71" fmla="*/ 1 h 1"/>
                  <a:gd name="T72" fmla="*/ 57 w 78"/>
                  <a:gd name="T73" fmla="*/ 1 h 1"/>
                  <a:gd name="T74" fmla="*/ 58 w 78"/>
                  <a:gd name="T75" fmla="*/ 1 h 1"/>
                  <a:gd name="T76" fmla="*/ 60 w 78"/>
                  <a:gd name="T77" fmla="*/ 1 h 1"/>
                  <a:gd name="T78" fmla="*/ 62 w 78"/>
                  <a:gd name="T79" fmla="*/ 1 h 1"/>
                  <a:gd name="T80" fmla="*/ 63 w 78"/>
                  <a:gd name="T81" fmla="*/ 1 h 1"/>
                  <a:gd name="T82" fmla="*/ 65 w 78"/>
                  <a:gd name="T83" fmla="*/ 1 h 1"/>
                  <a:gd name="T84" fmla="*/ 67 w 78"/>
                  <a:gd name="T85" fmla="*/ 1 h 1"/>
                  <a:gd name="T86" fmla="*/ 68 w 78"/>
                  <a:gd name="T87" fmla="*/ 1 h 1"/>
                  <a:gd name="T88" fmla="*/ 70 w 78"/>
                  <a:gd name="T89" fmla="*/ 1 h 1"/>
                  <a:gd name="T90" fmla="*/ 71 w 78"/>
                  <a:gd name="T91" fmla="*/ 1 h 1"/>
                  <a:gd name="T92" fmla="*/ 73 w 78"/>
                  <a:gd name="T93" fmla="*/ 1 h 1"/>
                  <a:gd name="T94" fmla="*/ 75 w 78"/>
                  <a:gd name="T95" fmla="*/ 1 h 1"/>
                  <a:gd name="T96" fmla="*/ 76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1"/>
                    </a:lnTo>
                    <a:lnTo>
                      <a:pt x="4" y="1"/>
                    </a:lnTo>
                    <a:lnTo>
                      <a:pt x="6" y="1"/>
                    </a:lnTo>
                    <a:lnTo>
                      <a:pt x="8" y="1"/>
                    </a:lnTo>
                    <a:lnTo>
                      <a:pt x="9" y="1"/>
                    </a:lnTo>
                    <a:lnTo>
                      <a:pt x="11" y="1"/>
                    </a:lnTo>
                    <a:lnTo>
                      <a:pt x="12" y="1"/>
                    </a:lnTo>
                    <a:lnTo>
                      <a:pt x="14" y="1"/>
                    </a:lnTo>
                    <a:lnTo>
                      <a:pt x="15" y="1"/>
                    </a:lnTo>
                    <a:lnTo>
                      <a:pt x="17" y="1"/>
                    </a:lnTo>
                    <a:lnTo>
                      <a:pt x="19" y="1"/>
                    </a:lnTo>
                    <a:lnTo>
                      <a:pt x="20" y="1"/>
                    </a:lnTo>
                    <a:lnTo>
                      <a:pt x="22" y="1"/>
                    </a:lnTo>
                    <a:lnTo>
                      <a:pt x="24" y="1"/>
                    </a:lnTo>
                    <a:lnTo>
                      <a:pt x="25" y="1"/>
                    </a:lnTo>
                    <a:lnTo>
                      <a:pt x="27" y="1"/>
                    </a:lnTo>
                    <a:lnTo>
                      <a:pt x="28" y="1"/>
                    </a:lnTo>
                    <a:lnTo>
                      <a:pt x="30" y="1"/>
                    </a:lnTo>
                    <a:lnTo>
                      <a:pt x="32" y="1"/>
                    </a:lnTo>
                    <a:lnTo>
                      <a:pt x="33" y="1"/>
                    </a:lnTo>
                    <a:lnTo>
                      <a:pt x="35" y="1"/>
                    </a:lnTo>
                    <a:lnTo>
                      <a:pt x="36" y="1"/>
                    </a:lnTo>
                    <a:lnTo>
                      <a:pt x="38" y="1"/>
                    </a:lnTo>
                    <a:lnTo>
                      <a:pt x="40" y="1"/>
                    </a:lnTo>
                    <a:lnTo>
                      <a:pt x="41" y="1"/>
                    </a:lnTo>
                    <a:lnTo>
                      <a:pt x="43" y="1"/>
                    </a:lnTo>
                    <a:lnTo>
                      <a:pt x="44" y="1"/>
                    </a:lnTo>
                    <a:lnTo>
                      <a:pt x="46" y="1"/>
                    </a:lnTo>
                    <a:lnTo>
                      <a:pt x="48" y="1"/>
                    </a:lnTo>
                    <a:lnTo>
                      <a:pt x="49" y="1"/>
                    </a:lnTo>
                    <a:lnTo>
                      <a:pt x="51" y="1"/>
                    </a:lnTo>
                    <a:lnTo>
                      <a:pt x="52" y="1"/>
                    </a:lnTo>
                    <a:lnTo>
                      <a:pt x="54" y="1"/>
                    </a:lnTo>
                    <a:lnTo>
                      <a:pt x="55" y="1"/>
                    </a:lnTo>
                    <a:lnTo>
                      <a:pt x="57" y="1"/>
                    </a:lnTo>
                    <a:lnTo>
                      <a:pt x="58" y="1"/>
                    </a:lnTo>
                    <a:lnTo>
                      <a:pt x="60" y="1"/>
                    </a:lnTo>
                    <a:lnTo>
                      <a:pt x="62" y="1"/>
                    </a:lnTo>
                    <a:lnTo>
                      <a:pt x="63" y="1"/>
                    </a:lnTo>
                    <a:lnTo>
                      <a:pt x="65" y="1"/>
                    </a:lnTo>
                    <a:lnTo>
                      <a:pt x="67" y="1"/>
                    </a:lnTo>
                    <a:lnTo>
                      <a:pt x="68" y="1"/>
                    </a:lnTo>
                    <a:lnTo>
                      <a:pt x="70" y="1"/>
                    </a:lnTo>
                    <a:lnTo>
                      <a:pt x="71" y="1"/>
                    </a:lnTo>
                    <a:lnTo>
                      <a:pt x="73" y="1"/>
                    </a:lnTo>
                    <a:lnTo>
                      <a:pt x="75" y="1"/>
                    </a:lnTo>
                    <a:lnTo>
                      <a:pt x="76" y="1"/>
                    </a:lnTo>
                    <a:lnTo>
                      <a:pt x="78"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6" name="Freeform 111"/>
              <p:cNvSpPr>
                <a:spLocks/>
              </p:cNvSpPr>
              <p:nvPr/>
            </p:nvSpPr>
            <p:spPr bwMode="auto">
              <a:xfrm>
                <a:off x="2047" y="3200"/>
                <a:ext cx="78" cy="0"/>
              </a:xfrm>
              <a:custGeom>
                <a:avLst/>
                <a:gdLst>
                  <a:gd name="T0" fmla="*/ 0 w 78"/>
                  <a:gd name="T1" fmla="*/ 1 w 78"/>
                  <a:gd name="T2" fmla="*/ 3 w 78"/>
                  <a:gd name="T3" fmla="*/ 5 w 78"/>
                  <a:gd name="T4" fmla="*/ 6 w 78"/>
                  <a:gd name="T5" fmla="*/ 8 w 78"/>
                  <a:gd name="T6" fmla="*/ 10 w 78"/>
                  <a:gd name="T7" fmla="*/ 11 w 78"/>
                  <a:gd name="T8" fmla="*/ 13 w 78"/>
                  <a:gd name="T9" fmla="*/ 14 w 78"/>
                  <a:gd name="T10" fmla="*/ 16 w 78"/>
                  <a:gd name="T11" fmla="*/ 17 w 78"/>
                  <a:gd name="T12" fmla="*/ 19 w 78"/>
                  <a:gd name="T13" fmla="*/ 20 w 78"/>
                  <a:gd name="T14" fmla="*/ 22 w 78"/>
                  <a:gd name="T15" fmla="*/ 24 w 78"/>
                  <a:gd name="T16" fmla="*/ 25 w 78"/>
                  <a:gd name="T17" fmla="*/ 27 w 78"/>
                  <a:gd name="T18" fmla="*/ 28 w 78"/>
                  <a:gd name="T19" fmla="*/ 30 w 78"/>
                  <a:gd name="T20" fmla="*/ 32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8 w 78"/>
                  <a:gd name="T44" fmla="*/ 70 w 78"/>
                  <a:gd name="T45" fmla="*/ 71 w 78"/>
                  <a:gd name="T46" fmla="*/ 73 w 78"/>
                  <a:gd name="T47" fmla="*/ 75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10" y="0"/>
                    </a:lnTo>
                    <a:lnTo>
                      <a:pt x="11" y="0"/>
                    </a:lnTo>
                    <a:lnTo>
                      <a:pt x="13" y="0"/>
                    </a:lnTo>
                    <a:lnTo>
                      <a:pt x="14" y="0"/>
                    </a:lnTo>
                    <a:lnTo>
                      <a:pt x="16"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7" name="Freeform 112"/>
              <p:cNvSpPr>
                <a:spLocks/>
              </p:cNvSpPr>
              <p:nvPr/>
            </p:nvSpPr>
            <p:spPr bwMode="auto">
              <a:xfrm>
                <a:off x="2125" y="3200"/>
                <a:ext cx="78" cy="0"/>
              </a:xfrm>
              <a:custGeom>
                <a:avLst/>
                <a:gdLst>
                  <a:gd name="T0" fmla="*/ 0 w 78"/>
                  <a:gd name="T1" fmla="*/ 1 w 78"/>
                  <a:gd name="T2" fmla="*/ 3 w 78"/>
                  <a:gd name="T3" fmla="*/ 5 w 78"/>
                  <a:gd name="T4" fmla="*/ 6 w 78"/>
                  <a:gd name="T5" fmla="*/ 8 w 78"/>
                  <a:gd name="T6" fmla="*/ 9 w 78"/>
                  <a:gd name="T7" fmla="*/ 11 w 78"/>
                  <a:gd name="T8" fmla="*/ 13 w 78"/>
                  <a:gd name="T9" fmla="*/ 14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3 w 78"/>
                  <a:gd name="T22" fmla="*/ 35 w 78"/>
                  <a:gd name="T23" fmla="*/ 37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6 w 78"/>
                  <a:gd name="T36" fmla="*/ 57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5" y="0"/>
                    </a:lnTo>
                    <a:lnTo>
                      <a:pt x="6" y="0"/>
                    </a:lnTo>
                    <a:lnTo>
                      <a:pt x="8" y="0"/>
                    </a:lnTo>
                    <a:lnTo>
                      <a:pt x="9" y="0"/>
                    </a:lnTo>
                    <a:lnTo>
                      <a:pt x="11" y="0"/>
                    </a:lnTo>
                    <a:lnTo>
                      <a:pt x="13" y="0"/>
                    </a:lnTo>
                    <a:lnTo>
                      <a:pt x="14" y="0"/>
                    </a:lnTo>
                    <a:lnTo>
                      <a:pt x="16" y="0"/>
                    </a:lnTo>
                    <a:lnTo>
                      <a:pt x="18" y="0"/>
                    </a:lnTo>
                    <a:lnTo>
                      <a:pt x="19" y="0"/>
                    </a:lnTo>
                    <a:lnTo>
                      <a:pt x="21" y="0"/>
                    </a:lnTo>
                    <a:lnTo>
                      <a:pt x="22" y="0"/>
                    </a:lnTo>
                    <a:lnTo>
                      <a:pt x="24" y="0"/>
                    </a:lnTo>
                    <a:lnTo>
                      <a:pt x="26"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8" y="0"/>
                    </a:lnTo>
                    <a:lnTo>
                      <a:pt x="49" y="0"/>
                    </a:lnTo>
                    <a:lnTo>
                      <a:pt x="51" y="0"/>
                    </a:lnTo>
                    <a:lnTo>
                      <a:pt x="52" y="0"/>
                    </a:lnTo>
                    <a:lnTo>
                      <a:pt x="54" y="0"/>
                    </a:lnTo>
                    <a:lnTo>
                      <a:pt x="56" y="0"/>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8" name="Freeform 113"/>
              <p:cNvSpPr>
                <a:spLocks/>
              </p:cNvSpPr>
              <p:nvPr/>
            </p:nvSpPr>
            <p:spPr bwMode="auto">
              <a:xfrm>
                <a:off x="2203" y="3200"/>
                <a:ext cx="78" cy="0"/>
              </a:xfrm>
              <a:custGeom>
                <a:avLst/>
                <a:gdLst>
                  <a:gd name="T0" fmla="*/ 0 w 78"/>
                  <a:gd name="T1" fmla="*/ 2 w 78"/>
                  <a:gd name="T2" fmla="*/ 3 w 78"/>
                  <a:gd name="T3" fmla="*/ 5 w 78"/>
                  <a:gd name="T4" fmla="*/ 6 w 78"/>
                  <a:gd name="T5" fmla="*/ 8 w 78"/>
                  <a:gd name="T6" fmla="*/ 9 w 78"/>
                  <a:gd name="T7" fmla="*/ 11 w 78"/>
                  <a:gd name="T8" fmla="*/ 13 w 78"/>
                  <a:gd name="T9" fmla="*/ 14 w 78"/>
                  <a:gd name="T10" fmla="*/ 16 w 78"/>
                  <a:gd name="T11" fmla="*/ 17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49 w 78"/>
                  <a:gd name="T32" fmla="*/ 51 w 78"/>
                  <a:gd name="T33" fmla="*/ 53 w 78"/>
                  <a:gd name="T34" fmla="*/ 54 w 78"/>
                  <a:gd name="T35" fmla="*/ 56 w 78"/>
                  <a:gd name="T36" fmla="*/ 57 w 78"/>
                  <a:gd name="T37" fmla="*/ 59 w 78"/>
                  <a:gd name="T38" fmla="*/ 60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49" y="0"/>
                    </a:lnTo>
                    <a:lnTo>
                      <a:pt x="51" y="0"/>
                    </a:lnTo>
                    <a:lnTo>
                      <a:pt x="53" y="0"/>
                    </a:lnTo>
                    <a:lnTo>
                      <a:pt x="54" y="0"/>
                    </a:lnTo>
                    <a:lnTo>
                      <a:pt x="56" y="0"/>
                    </a:lnTo>
                    <a:lnTo>
                      <a:pt x="57" y="0"/>
                    </a:lnTo>
                    <a:lnTo>
                      <a:pt x="59"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9" name="Freeform 114"/>
              <p:cNvSpPr>
                <a:spLocks/>
              </p:cNvSpPr>
              <p:nvPr/>
            </p:nvSpPr>
            <p:spPr bwMode="auto">
              <a:xfrm>
                <a:off x="2281" y="3200"/>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5 w 78"/>
                  <a:gd name="T17" fmla="*/ 27 w 78"/>
                  <a:gd name="T18" fmla="*/ 29 w 78"/>
                  <a:gd name="T19" fmla="*/ 30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5" y="0"/>
                    </a:lnTo>
                    <a:lnTo>
                      <a:pt x="27" y="0"/>
                    </a:lnTo>
                    <a:lnTo>
                      <a:pt x="29" y="0"/>
                    </a:lnTo>
                    <a:lnTo>
                      <a:pt x="30"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0" name="Freeform 115"/>
              <p:cNvSpPr>
                <a:spLocks/>
              </p:cNvSpPr>
              <p:nvPr/>
            </p:nvSpPr>
            <p:spPr bwMode="auto">
              <a:xfrm>
                <a:off x="2359" y="3200"/>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1" name="Freeform 116"/>
              <p:cNvSpPr>
                <a:spLocks/>
              </p:cNvSpPr>
              <p:nvPr/>
            </p:nvSpPr>
            <p:spPr bwMode="auto">
              <a:xfrm>
                <a:off x="2437" y="3200"/>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2" name="Freeform 117"/>
              <p:cNvSpPr>
                <a:spLocks/>
              </p:cNvSpPr>
              <p:nvPr/>
            </p:nvSpPr>
            <p:spPr bwMode="auto">
              <a:xfrm>
                <a:off x="2516" y="3200"/>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3" name="Freeform 118"/>
              <p:cNvSpPr>
                <a:spLocks/>
              </p:cNvSpPr>
              <p:nvPr/>
            </p:nvSpPr>
            <p:spPr bwMode="auto">
              <a:xfrm>
                <a:off x="1031" y="3099"/>
                <a:ext cx="78" cy="0"/>
              </a:xfrm>
              <a:custGeom>
                <a:avLst/>
                <a:gdLst>
                  <a:gd name="T0" fmla="*/ 0 w 78"/>
                  <a:gd name="T1" fmla="*/ 2 w 78"/>
                  <a:gd name="T2" fmla="*/ 4 w 78"/>
                  <a:gd name="T3" fmla="*/ 5 w 78"/>
                  <a:gd name="T4" fmla="*/ 7 w 78"/>
                  <a:gd name="T5" fmla="*/ 8 w 78"/>
                  <a:gd name="T6" fmla="*/ 10 w 78"/>
                  <a:gd name="T7" fmla="*/ 11 w 78"/>
                  <a:gd name="T8" fmla="*/ 13 w 78"/>
                  <a:gd name="T9" fmla="*/ 15 w 78"/>
                  <a:gd name="T10" fmla="*/ 16 w 78"/>
                  <a:gd name="T11" fmla="*/ 18 w 78"/>
                  <a:gd name="T12" fmla="*/ 19 w 78"/>
                  <a:gd name="T13" fmla="*/ 21 w 78"/>
                  <a:gd name="T14" fmla="*/ 22 w 78"/>
                  <a:gd name="T15" fmla="*/ 24 w 78"/>
                  <a:gd name="T16" fmla="*/ 26 w 78"/>
                  <a:gd name="T17" fmla="*/ 27 w 78"/>
                  <a:gd name="T18" fmla="*/ 29 w 78"/>
                  <a:gd name="T19" fmla="*/ 30 w 78"/>
                  <a:gd name="T20" fmla="*/ 32 w 78"/>
                  <a:gd name="T21" fmla="*/ 34 w 78"/>
                  <a:gd name="T22" fmla="*/ 35 w 78"/>
                  <a:gd name="T23" fmla="*/ 37 w 78"/>
                  <a:gd name="T24" fmla="*/ 39 w 78"/>
                  <a:gd name="T25" fmla="*/ 40 w 78"/>
                  <a:gd name="T26" fmla="*/ 42 w 78"/>
                  <a:gd name="T27" fmla="*/ 43 w 78"/>
                  <a:gd name="T28" fmla="*/ 45 w 78"/>
                  <a:gd name="T29" fmla="*/ 47 w 78"/>
                  <a:gd name="T30" fmla="*/ 48 w 78"/>
                  <a:gd name="T31" fmla="*/ 50 w 78"/>
                  <a:gd name="T32" fmla="*/ 51 w 78"/>
                  <a:gd name="T33" fmla="*/ 53 w 78"/>
                  <a:gd name="T34" fmla="*/ 55 w 78"/>
                  <a:gd name="T35" fmla="*/ 56 w 78"/>
                  <a:gd name="T36" fmla="*/ 58 w 78"/>
                  <a:gd name="T37" fmla="*/ 59 w 78"/>
                  <a:gd name="T38" fmla="*/ 61 w 78"/>
                  <a:gd name="T39" fmla="*/ 62 w 78"/>
                  <a:gd name="T40" fmla="*/ 64 w 78"/>
                  <a:gd name="T41" fmla="*/ 65 w 78"/>
                  <a:gd name="T42" fmla="*/ 67 w 78"/>
                  <a:gd name="T43" fmla="*/ 69 w 78"/>
                  <a:gd name="T44" fmla="*/ 70 w 78"/>
                  <a:gd name="T45" fmla="*/ 72 w 78"/>
                  <a:gd name="T46" fmla="*/ 73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4" name="Freeform 119"/>
              <p:cNvSpPr>
                <a:spLocks/>
              </p:cNvSpPr>
              <p:nvPr/>
            </p:nvSpPr>
            <p:spPr bwMode="auto">
              <a:xfrm>
                <a:off x="1109" y="3099"/>
                <a:ext cx="78" cy="0"/>
              </a:xfrm>
              <a:custGeom>
                <a:avLst/>
                <a:gdLst>
                  <a:gd name="T0" fmla="*/ 0 w 78"/>
                  <a:gd name="T1" fmla="*/ 2 w 78"/>
                  <a:gd name="T2" fmla="*/ 4 w 78"/>
                  <a:gd name="T3" fmla="*/ 5 w 78"/>
                  <a:gd name="T4" fmla="*/ 7 w 78"/>
                  <a:gd name="T5" fmla="*/ 8 w 78"/>
                  <a:gd name="T6" fmla="*/ 10 w 78"/>
                  <a:gd name="T7" fmla="*/ 12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7 w 78"/>
                  <a:gd name="T30" fmla="*/ 48 w 78"/>
                  <a:gd name="T31" fmla="*/ 50 w 78"/>
                  <a:gd name="T32" fmla="*/ 51 w 78"/>
                  <a:gd name="T33" fmla="*/ 53 w 78"/>
                  <a:gd name="T34" fmla="*/ 55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4"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5" name="Freeform 120"/>
              <p:cNvSpPr>
                <a:spLocks/>
              </p:cNvSpPr>
              <p:nvPr/>
            </p:nvSpPr>
            <p:spPr bwMode="auto">
              <a:xfrm>
                <a:off x="1187" y="3099"/>
                <a:ext cx="79" cy="0"/>
              </a:xfrm>
              <a:custGeom>
                <a:avLst/>
                <a:gdLst>
                  <a:gd name="T0" fmla="*/ 0 w 79"/>
                  <a:gd name="T1" fmla="*/ 2 w 79"/>
                  <a:gd name="T2" fmla="*/ 3 w 79"/>
                  <a:gd name="T3" fmla="*/ 5 w 79"/>
                  <a:gd name="T4" fmla="*/ 7 w 79"/>
                  <a:gd name="T5" fmla="*/ 8 w 79"/>
                  <a:gd name="T6" fmla="*/ 10 w 79"/>
                  <a:gd name="T7" fmla="*/ 12 w 79"/>
                  <a:gd name="T8" fmla="*/ 13 w 79"/>
                  <a:gd name="T9" fmla="*/ 15 w 79"/>
                  <a:gd name="T10" fmla="*/ 16 w 79"/>
                  <a:gd name="T11" fmla="*/ 18 w 79"/>
                  <a:gd name="T12" fmla="*/ 20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59 w 79"/>
                  <a:gd name="T38" fmla="*/ 61 w 79"/>
                  <a:gd name="T39" fmla="*/ 63 w 79"/>
                  <a:gd name="T40" fmla="*/ 64 w 79"/>
                  <a:gd name="T41" fmla="*/ 66 w 79"/>
                  <a:gd name="T42" fmla="*/ 67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3"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6" y="0"/>
                    </a:lnTo>
                    <a:lnTo>
                      <a:pt x="77" y="0"/>
                    </a:lnTo>
                    <a:lnTo>
                      <a:pt x="79"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6" name="Freeform 121"/>
              <p:cNvSpPr>
                <a:spLocks/>
              </p:cNvSpPr>
              <p:nvPr/>
            </p:nvSpPr>
            <p:spPr bwMode="auto">
              <a:xfrm>
                <a:off x="1266" y="3099"/>
                <a:ext cx="78" cy="0"/>
              </a:xfrm>
              <a:custGeom>
                <a:avLst/>
                <a:gdLst>
                  <a:gd name="T0" fmla="*/ 0 w 78"/>
                  <a:gd name="T1" fmla="*/ 1 w 78"/>
                  <a:gd name="T2" fmla="*/ 3 w 78"/>
                  <a:gd name="T3" fmla="*/ 4 w 78"/>
                  <a:gd name="T4" fmla="*/ 6 w 78"/>
                  <a:gd name="T5" fmla="*/ 8 w 78"/>
                  <a:gd name="T6" fmla="*/ 9 w 78"/>
                  <a:gd name="T7" fmla="*/ 11 w 78"/>
                  <a:gd name="T8" fmla="*/ 12 w 78"/>
                  <a:gd name="T9" fmla="*/ 14 w 78"/>
                  <a:gd name="T10" fmla="*/ 15 w 78"/>
                  <a:gd name="T11" fmla="*/ 17 w 78"/>
                  <a:gd name="T12" fmla="*/ 19 w 78"/>
                  <a:gd name="T13" fmla="*/ 20 w 78"/>
                  <a:gd name="T14" fmla="*/ 22 w 78"/>
                  <a:gd name="T15" fmla="*/ 23 w 78"/>
                  <a:gd name="T16" fmla="*/ 25 w 78"/>
                  <a:gd name="T17" fmla="*/ 27 w 78"/>
                  <a:gd name="T18" fmla="*/ 28 w 78"/>
                  <a:gd name="T19" fmla="*/ 30 w 78"/>
                  <a:gd name="T20" fmla="*/ 31 w 78"/>
                  <a:gd name="T21" fmla="*/ 33 w 78"/>
                  <a:gd name="T22" fmla="*/ 35 w 78"/>
                  <a:gd name="T23" fmla="*/ 36 w 78"/>
                  <a:gd name="T24" fmla="*/ 38 w 78"/>
                  <a:gd name="T25" fmla="*/ 40 w 78"/>
                  <a:gd name="T26" fmla="*/ 41 w 78"/>
                  <a:gd name="T27" fmla="*/ 43 w 78"/>
                  <a:gd name="T28" fmla="*/ 44 w 78"/>
                  <a:gd name="T29" fmla="*/ 46 w 78"/>
                  <a:gd name="T30" fmla="*/ 48 w 78"/>
                  <a:gd name="T31" fmla="*/ 49 w 78"/>
                  <a:gd name="T32" fmla="*/ 51 w 78"/>
                  <a:gd name="T33" fmla="*/ 52 w 78"/>
                  <a:gd name="T34" fmla="*/ 54 w 78"/>
                  <a:gd name="T35" fmla="*/ 55 w 78"/>
                  <a:gd name="T36" fmla="*/ 57 w 78"/>
                  <a:gd name="T37" fmla="*/ 59 w 78"/>
                  <a:gd name="T38" fmla="*/ 60 w 78"/>
                  <a:gd name="T39" fmla="*/ 62 w 78"/>
                  <a:gd name="T40" fmla="*/ 63 w 78"/>
                  <a:gd name="T41" fmla="*/ 65 w 78"/>
                  <a:gd name="T42" fmla="*/ 66 w 78"/>
                  <a:gd name="T43" fmla="*/ 68 w 78"/>
                  <a:gd name="T44" fmla="*/ 70 w 78"/>
                  <a:gd name="T45" fmla="*/ 71 w 78"/>
                  <a:gd name="T46" fmla="*/ 73 w 78"/>
                  <a:gd name="T47" fmla="*/ 74 w 78"/>
                  <a:gd name="T48" fmla="*/ 76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9" y="0"/>
                    </a:lnTo>
                    <a:lnTo>
                      <a:pt x="60" y="0"/>
                    </a:lnTo>
                    <a:lnTo>
                      <a:pt x="62" y="0"/>
                    </a:lnTo>
                    <a:lnTo>
                      <a:pt x="63" y="0"/>
                    </a:lnTo>
                    <a:lnTo>
                      <a:pt x="65" y="0"/>
                    </a:lnTo>
                    <a:lnTo>
                      <a:pt x="66" y="0"/>
                    </a:lnTo>
                    <a:lnTo>
                      <a:pt x="68" y="0"/>
                    </a:lnTo>
                    <a:lnTo>
                      <a:pt x="70" y="0"/>
                    </a:lnTo>
                    <a:lnTo>
                      <a:pt x="71" y="0"/>
                    </a:lnTo>
                    <a:lnTo>
                      <a:pt x="73" y="0"/>
                    </a:lnTo>
                    <a:lnTo>
                      <a:pt x="74"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7" name="Freeform 122"/>
              <p:cNvSpPr>
                <a:spLocks/>
              </p:cNvSpPr>
              <p:nvPr/>
            </p:nvSpPr>
            <p:spPr bwMode="auto">
              <a:xfrm>
                <a:off x="1344" y="3098"/>
                <a:ext cx="78" cy="1"/>
              </a:xfrm>
              <a:custGeom>
                <a:avLst/>
                <a:gdLst>
                  <a:gd name="T0" fmla="*/ 0 w 78"/>
                  <a:gd name="T1" fmla="*/ 1 h 1"/>
                  <a:gd name="T2" fmla="*/ 1 w 78"/>
                  <a:gd name="T3" fmla="*/ 1 h 1"/>
                  <a:gd name="T4" fmla="*/ 3 w 78"/>
                  <a:gd name="T5" fmla="*/ 1 h 1"/>
                  <a:gd name="T6" fmla="*/ 5 w 78"/>
                  <a:gd name="T7" fmla="*/ 1 h 1"/>
                  <a:gd name="T8" fmla="*/ 6 w 78"/>
                  <a:gd name="T9" fmla="*/ 1 h 1"/>
                  <a:gd name="T10" fmla="*/ 8 w 78"/>
                  <a:gd name="T11" fmla="*/ 1 h 1"/>
                  <a:gd name="T12" fmla="*/ 9 w 78"/>
                  <a:gd name="T13" fmla="*/ 1 h 1"/>
                  <a:gd name="T14" fmla="*/ 11 w 78"/>
                  <a:gd name="T15" fmla="*/ 1 h 1"/>
                  <a:gd name="T16" fmla="*/ 13 w 78"/>
                  <a:gd name="T17" fmla="*/ 1 h 1"/>
                  <a:gd name="T18" fmla="*/ 14 w 78"/>
                  <a:gd name="T19" fmla="*/ 1 h 1"/>
                  <a:gd name="T20" fmla="*/ 16 w 78"/>
                  <a:gd name="T21" fmla="*/ 1 h 1"/>
                  <a:gd name="T22" fmla="*/ 17 w 78"/>
                  <a:gd name="T23" fmla="*/ 1 h 1"/>
                  <a:gd name="T24" fmla="*/ 19 w 78"/>
                  <a:gd name="T25" fmla="*/ 1 h 1"/>
                  <a:gd name="T26" fmla="*/ 21 w 78"/>
                  <a:gd name="T27" fmla="*/ 1 h 1"/>
                  <a:gd name="T28" fmla="*/ 22 w 78"/>
                  <a:gd name="T29" fmla="*/ 1 h 1"/>
                  <a:gd name="T30" fmla="*/ 24 w 78"/>
                  <a:gd name="T31" fmla="*/ 1 h 1"/>
                  <a:gd name="T32" fmla="*/ 25 w 78"/>
                  <a:gd name="T33" fmla="*/ 1 h 1"/>
                  <a:gd name="T34" fmla="*/ 27 w 78"/>
                  <a:gd name="T35" fmla="*/ 1 h 1"/>
                  <a:gd name="T36" fmla="*/ 28 w 78"/>
                  <a:gd name="T37" fmla="*/ 1 h 1"/>
                  <a:gd name="T38" fmla="*/ 30 w 78"/>
                  <a:gd name="T39" fmla="*/ 1 h 1"/>
                  <a:gd name="T40" fmla="*/ 31 w 78"/>
                  <a:gd name="T41" fmla="*/ 1 h 1"/>
                  <a:gd name="T42" fmla="*/ 33 w 78"/>
                  <a:gd name="T43" fmla="*/ 1 h 1"/>
                  <a:gd name="T44" fmla="*/ 35 w 78"/>
                  <a:gd name="T45" fmla="*/ 1 h 1"/>
                  <a:gd name="T46" fmla="*/ 36 w 78"/>
                  <a:gd name="T47" fmla="*/ 1 h 1"/>
                  <a:gd name="T48" fmla="*/ 38 w 78"/>
                  <a:gd name="T49" fmla="*/ 1 h 1"/>
                  <a:gd name="T50" fmla="*/ 39 w 78"/>
                  <a:gd name="T51" fmla="*/ 1 h 1"/>
                  <a:gd name="T52" fmla="*/ 41 w 78"/>
                  <a:gd name="T53" fmla="*/ 1 h 1"/>
                  <a:gd name="T54" fmla="*/ 43 w 78"/>
                  <a:gd name="T55" fmla="*/ 1 h 1"/>
                  <a:gd name="T56" fmla="*/ 44 w 78"/>
                  <a:gd name="T57" fmla="*/ 1 h 1"/>
                  <a:gd name="T58" fmla="*/ 46 w 78"/>
                  <a:gd name="T59" fmla="*/ 1 h 1"/>
                  <a:gd name="T60" fmla="*/ 48 w 78"/>
                  <a:gd name="T61" fmla="*/ 1 h 1"/>
                  <a:gd name="T62" fmla="*/ 49 w 78"/>
                  <a:gd name="T63" fmla="*/ 1 h 1"/>
                  <a:gd name="T64" fmla="*/ 51 w 78"/>
                  <a:gd name="T65" fmla="*/ 1 h 1"/>
                  <a:gd name="T66" fmla="*/ 52 w 78"/>
                  <a:gd name="T67" fmla="*/ 1 h 1"/>
                  <a:gd name="T68" fmla="*/ 54 w 78"/>
                  <a:gd name="T69" fmla="*/ 0 h 1"/>
                  <a:gd name="T70" fmla="*/ 56 w 78"/>
                  <a:gd name="T71" fmla="*/ 0 h 1"/>
                  <a:gd name="T72" fmla="*/ 57 w 78"/>
                  <a:gd name="T73" fmla="*/ 0 h 1"/>
                  <a:gd name="T74" fmla="*/ 59 w 78"/>
                  <a:gd name="T75" fmla="*/ 0 h 1"/>
                  <a:gd name="T76" fmla="*/ 60 w 78"/>
                  <a:gd name="T77" fmla="*/ 0 h 1"/>
                  <a:gd name="T78" fmla="*/ 62 w 78"/>
                  <a:gd name="T79" fmla="*/ 0 h 1"/>
                  <a:gd name="T80" fmla="*/ 64 w 78"/>
                  <a:gd name="T81" fmla="*/ 0 h 1"/>
                  <a:gd name="T82" fmla="*/ 65 w 78"/>
                  <a:gd name="T83" fmla="*/ 0 h 1"/>
                  <a:gd name="T84" fmla="*/ 67 w 78"/>
                  <a:gd name="T85" fmla="*/ 0 h 1"/>
                  <a:gd name="T86" fmla="*/ 68 w 78"/>
                  <a:gd name="T87" fmla="*/ 0 h 1"/>
                  <a:gd name="T88" fmla="*/ 70 w 78"/>
                  <a:gd name="T89" fmla="*/ 0 h 1"/>
                  <a:gd name="T90" fmla="*/ 71 w 78"/>
                  <a:gd name="T91" fmla="*/ 0 h 1"/>
                  <a:gd name="T92" fmla="*/ 73 w 78"/>
                  <a:gd name="T93" fmla="*/ 0 h 1"/>
                  <a:gd name="T94" fmla="*/ 75 w 78"/>
                  <a:gd name="T95" fmla="*/ 0 h 1"/>
                  <a:gd name="T96" fmla="*/ 76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1"/>
                    </a:moveTo>
                    <a:lnTo>
                      <a:pt x="1" y="1"/>
                    </a:lnTo>
                    <a:lnTo>
                      <a:pt x="3" y="1"/>
                    </a:lnTo>
                    <a:lnTo>
                      <a:pt x="5" y="1"/>
                    </a:lnTo>
                    <a:lnTo>
                      <a:pt x="6" y="1"/>
                    </a:lnTo>
                    <a:lnTo>
                      <a:pt x="8" y="1"/>
                    </a:lnTo>
                    <a:lnTo>
                      <a:pt x="9" y="1"/>
                    </a:lnTo>
                    <a:lnTo>
                      <a:pt x="11" y="1"/>
                    </a:lnTo>
                    <a:lnTo>
                      <a:pt x="13" y="1"/>
                    </a:lnTo>
                    <a:lnTo>
                      <a:pt x="14" y="1"/>
                    </a:lnTo>
                    <a:lnTo>
                      <a:pt x="16" y="1"/>
                    </a:lnTo>
                    <a:lnTo>
                      <a:pt x="17" y="1"/>
                    </a:lnTo>
                    <a:lnTo>
                      <a:pt x="19" y="1"/>
                    </a:lnTo>
                    <a:lnTo>
                      <a:pt x="21" y="1"/>
                    </a:lnTo>
                    <a:lnTo>
                      <a:pt x="22" y="1"/>
                    </a:lnTo>
                    <a:lnTo>
                      <a:pt x="24" y="1"/>
                    </a:lnTo>
                    <a:lnTo>
                      <a:pt x="25" y="1"/>
                    </a:lnTo>
                    <a:lnTo>
                      <a:pt x="27" y="1"/>
                    </a:lnTo>
                    <a:lnTo>
                      <a:pt x="28" y="1"/>
                    </a:lnTo>
                    <a:lnTo>
                      <a:pt x="30" y="1"/>
                    </a:lnTo>
                    <a:lnTo>
                      <a:pt x="31" y="1"/>
                    </a:lnTo>
                    <a:lnTo>
                      <a:pt x="33" y="1"/>
                    </a:lnTo>
                    <a:lnTo>
                      <a:pt x="35" y="1"/>
                    </a:lnTo>
                    <a:lnTo>
                      <a:pt x="36" y="1"/>
                    </a:lnTo>
                    <a:lnTo>
                      <a:pt x="38" y="1"/>
                    </a:lnTo>
                    <a:lnTo>
                      <a:pt x="39" y="1"/>
                    </a:lnTo>
                    <a:lnTo>
                      <a:pt x="41" y="1"/>
                    </a:lnTo>
                    <a:lnTo>
                      <a:pt x="43" y="1"/>
                    </a:lnTo>
                    <a:lnTo>
                      <a:pt x="44" y="1"/>
                    </a:lnTo>
                    <a:lnTo>
                      <a:pt x="46" y="1"/>
                    </a:lnTo>
                    <a:lnTo>
                      <a:pt x="48" y="1"/>
                    </a:lnTo>
                    <a:lnTo>
                      <a:pt x="49" y="1"/>
                    </a:lnTo>
                    <a:lnTo>
                      <a:pt x="51" y="1"/>
                    </a:lnTo>
                    <a:lnTo>
                      <a:pt x="52" y="1"/>
                    </a:lnTo>
                    <a:lnTo>
                      <a:pt x="54" y="0"/>
                    </a:lnTo>
                    <a:lnTo>
                      <a:pt x="56" y="0"/>
                    </a:lnTo>
                    <a:lnTo>
                      <a:pt x="57" y="0"/>
                    </a:lnTo>
                    <a:lnTo>
                      <a:pt x="59" y="0"/>
                    </a:lnTo>
                    <a:lnTo>
                      <a:pt x="60" y="0"/>
                    </a:lnTo>
                    <a:lnTo>
                      <a:pt x="62" y="0"/>
                    </a:lnTo>
                    <a:lnTo>
                      <a:pt x="64" y="0"/>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8" name="Freeform 123"/>
              <p:cNvSpPr>
                <a:spLocks/>
              </p:cNvSpPr>
              <p:nvPr/>
            </p:nvSpPr>
            <p:spPr bwMode="auto">
              <a:xfrm>
                <a:off x="1422" y="3098"/>
                <a:ext cx="78" cy="1"/>
              </a:xfrm>
              <a:custGeom>
                <a:avLst/>
                <a:gdLst>
                  <a:gd name="T0" fmla="*/ 0 w 78"/>
                  <a:gd name="T1" fmla="*/ 0 h 1"/>
                  <a:gd name="T2" fmla="*/ 1 w 78"/>
                  <a:gd name="T3" fmla="*/ 0 h 1"/>
                  <a:gd name="T4" fmla="*/ 3 w 78"/>
                  <a:gd name="T5" fmla="*/ 0 h 1"/>
                  <a:gd name="T6" fmla="*/ 4 w 78"/>
                  <a:gd name="T7" fmla="*/ 0 h 1"/>
                  <a:gd name="T8" fmla="*/ 6 w 78"/>
                  <a:gd name="T9" fmla="*/ 0 h 1"/>
                  <a:gd name="T10" fmla="*/ 8 w 78"/>
                  <a:gd name="T11" fmla="*/ 0 h 1"/>
                  <a:gd name="T12" fmla="*/ 9 w 78"/>
                  <a:gd name="T13" fmla="*/ 0 h 1"/>
                  <a:gd name="T14" fmla="*/ 11 w 78"/>
                  <a:gd name="T15" fmla="*/ 0 h 1"/>
                  <a:gd name="T16" fmla="*/ 13 w 78"/>
                  <a:gd name="T17" fmla="*/ 0 h 1"/>
                  <a:gd name="T18" fmla="*/ 14 w 78"/>
                  <a:gd name="T19" fmla="*/ 0 h 1"/>
                  <a:gd name="T20" fmla="*/ 16 w 78"/>
                  <a:gd name="T21" fmla="*/ 0 h 1"/>
                  <a:gd name="T22" fmla="*/ 17 w 78"/>
                  <a:gd name="T23" fmla="*/ 0 h 1"/>
                  <a:gd name="T24" fmla="*/ 19 w 78"/>
                  <a:gd name="T25" fmla="*/ 0 h 1"/>
                  <a:gd name="T26" fmla="*/ 21 w 78"/>
                  <a:gd name="T27" fmla="*/ 0 h 1"/>
                  <a:gd name="T28" fmla="*/ 22 w 78"/>
                  <a:gd name="T29" fmla="*/ 0 h 1"/>
                  <a:gd name="T30" fmla="*/ 24 w 78"/>
                  <a:gd name="T31" fmla="*/ 0 h 1"/>
                  <a:gd name="T32" fmla="*/ 25 w 78"/>
                  <a:gd name="T33" fmla="*/ 0 h 1"/>
                  <a:gd name="T34" fmla="*/ 27 w 78"/>
                  <a:gd name="T35" fmla="*/ 0 h 1"/>
                  <a:gd name="T36" fmla="*/ 29 w 78"/>
                  <a:gd name="T37" fmla="*/ 0 h 1"/>
                  <a:gd name="T38" fmla="*/ 30 w 78"/>
                  <a:gd name="T39" fmla="*/ 0 h 1"/>
                  <a:gd name="T40" fmla="*/ 32 w 78"/>
                  <a:gd name="T41" fmla="*/ 0 h 1"/>
                  <a:gd name="T42" fmla="*/ 33 w 78"/>
                  <a:gd name="T43" fmla="*/ 0 h 1"/>
                  <a:gd name="T44" fmla="*/ 35 w 78"/>
                  <a:gd name="T45" fmla="*/ 0 h 1"/>
                  <a:gd name="T46" fmla="*/ 37 w 78"/>
                  <a:gd name="T47" fmla="*/ 0 h 1"/>
                  <a:gd name="T48" fmla="*/ 38 w 78"/>
                  <a:gd name="T49" fmla="*/ 0 h 1"/>
                  <a:gd name="T50" fmla="*/ 40 w 78"/>
                  <a:gd name="T51" fmla="*/ 0 h 1"/>
                  <a:gd name="T52" fmla="*/ 41 w 78"/>
                  <a:gd name="T53" fmla="*/ 0 h 1"/>
                  <a:gd name="T54" fmla="*/ 43 w 78"/>
                  <a:gd name="T55" fmla="*/ 0 h 1"/>
                  <a:gd name="T56" fmla="*/ 44 w 78"/>
                  <a:gd name="T57" fmla="*/ 0 h 1"/>
                  <a:gd name="T58" fmla="*/ 46 w 78"/>
                  <a:gd name="T59" fmla="*/ 0 h 1"/>
                  <a:gd name="T60" fmla="*/ 47 w 78"/>
                  <a:gd name="T61" fmla="*/ 0 h 1"/>
                  <a:gd name="T62" fmla="*/ 49 w 78"/>
                  <a:gd name="T63" fmla="*/ 0 h 1"/>
                  <a:gd name="T64" fmla="*/ 51 w 78"/>
                  <a:gd name="T65" fmla="*/ 0 h 1"/>
                  <a:gd name="T66" fmla="*/ 52 w 78"/>
                  <a:gd name="T67" fmla="*/ 0 h 1"/>
                  <a:gd name="T68" fmla="*/ 54 w 78"/>
                  <a:gd name="T69" fmla="*/ 0 h 1"/>
                  <a:gd name="T70" fmla="*/ 56 w 78"/>
                  <a:gd name="T71" fmla="*/ 0 h 1"/>
                  <a:gd name="T72" fmla="*/ 57 w 78"/>
                  <a:gd name="T73" fmla="*/ 0 h 1"/>
                  <a:gd name="T74" fmla="*/ 59 w 78"/>
                  <a:gd name="T75" fmla="*/ 0 h 1"/>
                  <a:gd name="T76" fmla="*/ 60 w 78"/>
                  <a:gd name="T77" fmla="*/ 0 h 1"/>
                  <a:gd name="T78" fmla="*/ 62 w 78"/>
                  <a:gd name="T79" fmla="*/ 0 h 1"/>
                  <a:gd name="T80" fmla="*/ 64 w 78"/>
                  <a:gd name="T81" fmla="*/ 0 h 1"/>
                  <a:gd name="T82" fmla="*/ 65 w 78"/>
                  <a:gd name="T83" fmla="*/ 1 h 1"/>
                  <a:gd name="T84" fmla="*/ 67 w 78"/>
                  <a:gd name="T85" fmla="*/ 1 h 1"/>
                  <a:gd name="T86" fmla="*/ 68 w 78"/>
                  <a:gd name="T87" fmla="*/ 1 h 1"/>
                  <a:gd name="T88" fmla="*/ 70 w 78"/>
                  <a:gd name="T89" fmla="*/ 1 h 1"/>
                  <a:gd name="T90" fmla="*/ 72 w 78"/>
                  <a:gd name="T91" fmla="*/ 1 h 1"/>
                  <a:gd name="T92" fmla="*/ 73 w 78"/>
                  <a:gd name="T93" fmla="*/ 1 h 1"/>
                  <a:gd name="T94" fmla="*/ 75 w 78"/>
                  <a:gd name="T95" fmla="*/ 1 h 1"/>
                  <a:gd name="T96" fmla="*/ 76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0"/>
                    </a:lnTo>
                    <a:lnTo>
                      <a:pt x="4"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5" y="0"/>
                    </a:lnTo>
                    <a:lnTo>
                      <a:pt x="27" y="0"/>
                    </a:lnTo>
                    <a:lnTo>
                      <a:pt x="29" y="0"/>
                    </a:lnTo>
                    <a:lnTo>
                      <a:pt x="30" y="0"/>
                    </a:lnTo>
                    <a:lnTo>
                      <a:pt x="32" y="0"/>
                    </a:lnTo>
                    <a:lnTo>
                      <a:pt x="33" y="0"/>
                    </a:lnTo>
                    <a:lnTo>
                      <a:pt x="35" y="0"/>
                    </a:lnTo>
                    <a:lnTo>
                      <a:pt x="37" y="0"/>
                    </a:lnTo>
                    <a:lnTo>
                      <a:pt x="38" y="0"/>
                    </a:lnTo>
                    <a:lnTo>
                      <a:pt x="40" y="0"/>
                    </a:lnTo>
                    <a:lnTo>
                      <a:pt x="41" y="0"/>
                    </a:lnTo>
                    <a:lnTo>
                      <a:pt x="43" y="0"/>
                    </a:lnTo>
                    <a:lnTo>
                      <a:pt x="44" y="0"/>
                    </a:lnTo>
                    <a:lnTo>
                      <a:pt x="46" y="0"/>
                    </a:lnTo>
                    <a:lnTo>
                      <a:pt x="47" y="0"/>
                    </a:lnTo>
                    <a:lnTo>
                      <a:pt x="49" y="0"/>
                    </a:lnTo>
                    <a:lnTo>
                      <a:pt x="51" y="0"/>
                    </a:lnTo>
                    <a:lnTo>
                      <a:pt x="52" y="0"/>
                    </a:lnTo>
                    <a:lnTo>
                      <a:pt x="54" y="0"/>
                    </a:lnTo>
                    <a:lnTo>
                      <a:pt x="56" y="0"/>
                    </a:lnTo>
                    <a:lnTo>
                      <a:pt x="57" y="0"/>
                    </a:lnTo>
                    <a:lnTo>
                      <a:pt x="59" y="0"/>
                    </a:lnTo>
                    <a:lnTo>
                      <a:pt x="60" y="0"/>
                    </a:lnTo>
                    <a:lnTo>
                      <a:pt x="62" y="0"/>
                    </a:lnTo>
                    <a:lnTo>
                      <a:pt x="64" y="0"/>
                    </a:lnTo>
                    <a:lnTo>
                      <a:pt x="65" y="1"/>
                    </a:lnTo>
                    <a:lnTo>
                      <a:pt x="67" y="1"/>
                    </a:lnTo>
                    <a:lnTo>
                      <a:pt x="68" y="1"/>
                    </a:lnTo>
                    <a:lnTo>
                      <a:pt x="70" y="1"/>
                    </a:lnTo>
                    <a:lnTo>
                      <a:pt x="72" y="1"/>
                    </a:lnTo>
                    <a:lnTo>
                      <a:pt x="73" y="1"/>
                    </a:lnTo>
                    <a:lnTo>
                      <a:pt x="75" y="1"/>
                    </a:lnTo>
                    <a:lnTo>
                      <a:pt x="76" y="1"/>
                    </a:lnTo>
                    <a:lnTo>
                      <a:pt x="78"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9" name="Freeform 124"/>
              <p:cNvSpPr>
                <a:spLocks/>
              </p:cNvSpPr>
              <p:nvPr/>
            </p:nvSpPr>
            <p:spPr bwMode="auto">
              <a:xfrm>
                <a:off x="1500" y="3096"/>
                <a:ext cx="78" cy="3"/>
              </a:xfrm>
              <a:custGeom>
                <a:avLst/>
                <a:gdLst>
                  <a:gd name="T0" fmla="*/ 0 w 78"/>
                  <a:gd name="T1" fmla="*/ 3 h 3"/>
                  <a:gd name="T2" fmla="*/ 2 w 78"/>
                  <a:gd name="T3" fmla="*/ 3 h 3"/>
                  <a:gd name="T4" fmla="*/ 3 w 78"/>
                  <a:gd name="T5" fmla="*/ 3 h 3"/>
                  <a:gd name="T6" fmla="*/ 5 w 78"/>
                  <a:gd name="T7" fmla="*/ 3 h 3"/>
                  <a:gd name="T8" fmla="*/ 6 w 78"/>
                  <a:gd name="T9" fmla="*/ 3 h 3"/>
                  <a:gd name="T10" fmla="*/ 8 w 78"/>
                  <a:gd name="T11" fmla="*/ 3 h 3"/>
                  <a:gd name="T12" fmla="*/ 9 w 78"/>
                  <a:gd name="T13" fmla="*/ 3 h 3"/>
                  <a:gd name="T14" fmla="*/ 11 w 78"/>
                  <a:gd name="T15" fmla="*/ 3 h 3"/>
                  <a:gd name="T16" fmla="*/ 13 w 78"/>
                  <a:gd name="T17" fmla="*/ 3 h 3"/>
                  <a:gd name="T18" fmla="*/ 14 w 78"/>
                  <a:gd name="T19" fmla="*/ 3 h 3"/>
                  <a:gd name="T20" fmla="*/ 16 w 78"/>
                  <a:gd name="T21" fmla="*/ 3 h 3"/>
                  <a:gd name="T22" fmla="*/ 17 w 78"/>
                  <a:gd name="T23" fmla="*/ 3 h 3"/>
                  <a:gd name="T24" fmla="*/ 19 w 78"/>
                  <a:gd name="T25" fmla="*/ 3 h 3"/>
                  <a:gd name="T26" fmla="*/ 21 w 78"/>
                  <a:gd name="T27" fmla="*/ 3 h 3"/>
                  <a:gd name="T28" fmla="*/ 22 w 78"/>
                  <a:gd name="T29" fmla="*/ 3 h 3"/>
                  <a:gd name="T30" fmla="*/ 24 w 78"/>
                  <a:gd name="T31" fmla="*/ 3 h 3"/>
                  <a:gd name="T32" fmla="*/ 25 w 78"/>
                  <a:gd name="T33" fmla="*/ 3 h 3"/>
                  <a:gd name="T34" fmla="*/ 27 w 78"/>
                  <a:gd name="T35" fmla="*/ 3 h 3"/>
                  <a:gd name="T36" fmla="*/ 29 w 78"/>
                  <a:gd name="T37" fmla="*/ 3 h 3"/>
                  <a:gd name="T38" fmla="*/ 30 w 78"/>
                  <a:gd name="T39" fmla="*/ 3 h 3"/>
                  <a:gd name="T40" fmla="*/ 32 w 78"/>
                  <a:gd name="T41" fmla="*/ 3 h 3"/>
                  <a:gd name="T42" fmla="*/ 33 w 78"/>
                  <a:gd name="T43" fmla="*/ 3 h 3"/>
                  <a:gd name="T44" fmla="*/ 35 w 78"/>
                  <a:gd name="T45" fmla="*/ 3 h 3"/>
                  <a:gd name="T46" fmla="*/ 37 w 78"/>
                  <a:gd name="T47" fmla="*/ 3 h 3"/>
                  <a:gd name="T48" fmla="*/ 38 w 78"/>
                  <a:gd name="T49" fmla="*/ 3 h 3"/>
                  <a:gd name="T50" fmla="*/ 40 w 78"/>
                  <a:gd name="T51" fmla="*/ 3 h 3"/>
                  <a:gd name="T52" fmla="*/ 42 w 78"/>
                  <a:gd name="T53" fmla="*/ 3 h 3"/>
                  <a:gd name="T54" fmla="*/ 43 w 78"/>
                  <a:gd name="T55" fmla="*/ 2 h 3"/>
                  <a:gd name="T56" fmla="*/ 45 w 78"/>
                  <a:gd name="T57" fmla="*/ 2 h 3"/>
                  <a:gd name="T58" fmla="*/ 46 w 78"/>
                  <a:gd name="T59" fmla="*/ 2 h 3"/>
                  <a:gd name="T60" fmla="*/ 48 w 78"/>
                  <a:gd name="T61" fmla="*/ 2 h 3"/>
                  <a:gd name="T62" fmla="*/ 49 w 78"/>
                  <a:gd name="T63" fmla="*/ 2 h 3"/>
                  <a:gd name="T64" fmla="*/ 51 w 78"/>
                  <a:gd name="T65" fmla="*/ 2 h 3"/>
                  <a:gd name="T66" fmla="*/ 53 w 78"/>
                  <a:gd name="T67" fmla="*/ 2 h 3"/>
                  <a:gd name="T68" fmla="*/ 54 w 78"/>
                  <a:gd name="T69" fmla="*/ 2 h 3"/>
                  <a:gd name="T70" fmla="*/ 56 w 78"/>
                  <a:gd name="T71" fmla="*/ 2 h 3"/>
                  <a:gd name="T72" fmla="*/ 57 w 78"/>
                  <a:gd name="T73" fmla="*/ 2 h 3"/>
                  <a:gd name="T74" fmla="*/ 59 w 78"/>
                  <a:gd name="T75" fmla="*/ 2 h 3"/>
                  <a:gd name="T76" fmla="*/ 60 w 78"/>
                  <a:gd name="T77" fmla="*/ 2 h 3"/>
                  <a:gd name="T78" fmla="*/ 62 w 78"/>
                  <a:gd name="T79" fmla="*/ 2 h 3"/>
                  <a:gd name="T80" fmla="*/ 64 w 78"/>
                  <a:gd name="T81" fmla="*/ 2 h 3"/>
                  <a:gd name="T82" fmla="*/ 65 w 78"/>
                  <a:gd name="T83" fmla="*/ 2 h 3"/>
                  <a:gd name="T84" fmla="*/ 67 w 78"/>
                  <a:gd name="T85" fmla="*/ 1 h 3"/>
                  <a:gd name="T86" fmla="*/ 68 w 78"/>
                  <a:gd name="T87" fmla="*/ 1 h 3"/>
                  <a:gd name="T88" fmla="*/ 70 w 78"/>
                  <a:gd name="T89" fmla="*/ 1 h 3"/>
                  <a:gd name="T90" fmla="*/ 72 w 78"/>
                  <a:gd name="T91" fmla="*/ 1 h 3"/>
                  <a:gd name="T92" fmla="*/ 73 w 78"/>
                  <a:gd name="T93" fmla="*/ 1 h 3"/>
                  <a:gd name="T94" fmla="*/ 75 w 78"/>
                  <a:gd name="T95" fmla="*/ 1 h 3"/>
                  <a:gd name="T96" fmla="*/ 76 w 78"/>
                  <a:gd name="T97" fmla="*/ 1 h 3"/>
                  <a:gd name="T98" fmla="*/ 78 w 78"/>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3"/>
                    </a:moveTo>
                    <a:lnTo>
                      <a:pt x="2" y="3"/>
                    </a:lnTo>
                    <a:lnTo>
                      <a:pt x="3" y="3"/>
                    </a:lnTo>
                    <a:lnTo>
                      <a:pt x="5" y="3"/>
                    </a:lnTo>
                    <a:lnTo>
                      <a:pt x="6" y="3"/>
                    </a:lnTo>
                    <a:lnTo>
                      <a:pt x="8" y="3"/>
                    </a:lnTo>
                    <a:lnTo>
                      <a:pt x="9" y="3"/>
                    </a:lnTo>
                    <a:lnTo>
                      <a:pt x="11" y="3"/>
                    </a:lnTo>
                    <a:lnTo>
                      <a:pt x="13" y="3"/>
                    </a:lnTo>
                    <a:lnTo>
                      <a:pt x="14" y="3"/>
                    </a:lnTo>
                    <a:lnTo>
                      <a:pt x="16" y="3"/>
                    </a:lnTo>
                    <a:lnTo>
                      <a:pt x="17" y="3"/>
                    </a:lnTo>
                    <a:lnTo>
                      <a:pt x="19" y="3"/>
                    </a:lnTo>
                    <a:lnTo>
                      <a:pt x="21" y="3"/>
                    </a:lnTo>
                    <a:lnTo>
                      <a:pt x="22" y="3"/>
                    </a:lnTo>
                    <a:lnTo>
                      <a:pt x="24" y="3"/>
                    </a:lnTo>
                    <a:lnTo>
                      <a:pt x="25" y="3"/>
                    </a:lnTo>
                    <a:lnTo>
                      <a:pt x="27" y="3"/>
                    </a:lnTo>
                    <a:lnTo>
                      <a:pt x="29" y="3"/>
                    </a:lnTo>
                    <a:lnTo>
                      <a:pt x="30" y="3"/>
                    </a:lnTo>
                    <a:lnTo>
                      <a:pt x="32" y="3"/>
                    </a:lnTo>
                    <a:lnTo>
                      <a:pt x="33" y="3"/>
                    </a:lnTo>
                    <a:lnTo>
                      <a:pt x="35" y="3"/>
                    </a:lnTo>
                    <a:lnTo>
                      <a:pt x="37" y="3"/>
                    </a:lnTo>
                    <a:lnTo>
                      <a:pt x="38" y="3"/>
                    </a:lnTo>
                    <a:lnTo>
                      <a:pt x="40" y="3"/>
                    </a:lnTo>
                    <a:lnTo>
                      <a:pt x="42" y="3"/>
                    </a:lnTo>
                    <a:lnTo>
                      <a:pt x="43" y="2"/>
                    </a:lnTo>
                    <a:lnTo>
                      <a:pt x="45" y="2"/>
                    </a:lnTo>
                    <a:lnTo>
                      <a:pt x="46" y="2"/>
                    </a:lnTo>
                    <a:lnTo>
                      <a:pt x="48" y="2"/>
                    </a:lnTo>
                    <a:lnTo>
                      <a:pt x="49" y="2"/>
                    </a:lnTo>
                    <a:lnTo>
                      <a:pt x="51" y="2"/>
                    </a:lnTo>
                    <a:lnTo>
                      <a:pt x="53" y="2"/>
                    </a:lnTo>
                    <a:lnTo>
                      <a:pt x="54" y="2"/>
                    </a:lnTo>
                    <a:lnTo>
                      <a:pt x="56" y="2"/>
                    </a:lnTo>
                    <a:lnTo>
                      <a:pt x="57" y="2"/>
                    </a:lnTo>
                    <a:lnTo>
                      <a:pt x="59" y="2"/>
                    </a:lnTo>
                    <a:lnTo>
                      <a:pt x="60" y="2"/>
                    </a:lnTo>
                    <a:lnTo>
                      <a:pt x="62" y="2"/>
                    </a:lnTo>
                    <a:lnTo>
                      <a:pt x="64" y="2"/>
                    </a:lnTo>
                    <a:lnTo>
                      <a:pt x="65" y="2"/>
                    </a:lnTo>
                    <a:lnTo>
                      <a:pt x="67" y="1"/>
                    </a:lnTo>
                    <a:lnTo>
                      <a:pt x="68" y="1"/>
                    </a:lnTo>
                    <a:lnTo>
                      <a:pt x="70" y="1"/>
                    </a:lnTo>
                    <a:lnTo>
                      <a:pt x="72" y="1"/>
                    </a:lnTo>
                    <a:lnTo>
                      <a:pt x="73" y="1"/>
                    </a:lnTo>
                    <a:lnTo>
                      <a:pt x="75" y="1"/>
                    </a:lnTo>
                    <a:lnTo>
                      <a:pt x="76" y="1"/>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0" name="Freeform 125"/>
              <p:cNvSpPr>
                <a:spLocks/>
              </p:cNvSpPr>
              <p:nvPr/>
            </p:nvSpPr>
            <p:spPr bwMode="auto">
              <a:xfrm>
                <a:off x="1578" y="3094"/>
                <a:ext cx="78" cy="2"/>
              </a:xfrm>
              <a:custGeom>
                <a:avLst/>
                <a:gdLst>
                  <a:gd name="T0" fmla="*/ 0 w 78"/>
                  <a:gd name="T1" fmla="*/ 2 h 2"/>
                  <a:gd name="T2" fmla="*/ 2 w 78"/>
                  <a:gd name="T3" fmla="*/ 2 h 2"/>
                  <a:gd name="T4" fmla="*/ 3 w 78"/>
                  <a:gd name="T5" fmla="*/ 2 h 2"/>
                  <a:gd name="T6" fmla="*/ 5 w 78"/>
                  <a:gd name="T7" fmla="*/ 2 h 2"/>
                  <a:gd name="T8" fmla="*/ 7 w 78"/>
                  <a:gd name="T9" fmla="*/ 2 h 2"/>
                  <a:gd name="T10" fmla="*/ 8 w 78"/>
                  <a:gd name="T11" fmla="*/ 2 h 2"/>
                  <a:gd name="T12" fmla="*/ 10 w 78"/>
                  <a:gd name="T13" fmla="*/ 2 h 2"/>
                  <a:gd name="T14" fmla="*/ 11 w 78"/>
                  <a:gd name="T15" fmla="*/ 2 h 2"/>
                  <a:gd name="T16" fmla="*/ 13 w 78"/>
                  <a:gd name="T17" fmla="*/ 1 h 2"/>
                  <a:gd name="T18" fmla="*/ 15 w 78"/>
                  <a:gd name="T19" fmla="*/ 1 h 2"/>
                  <a:gd name="T20" fmla="*/ 16 w 78"/>
                  <a:gd name="T21" fmla="*/ 1 h 2"/>
                  <a:gd name="T22" fmla="*/ 18 w 78"/>
                  <a:gd name="T23" fmla="*/ 1 h 2"/>
                  <a:gd name="T24" fmla="*/ 19 w 78"/>
                  <a:gd name="T25" fmla="*/ 1 h 2"/>
                  <a:gd name="T26" fmla="*/ 21 w 78"/>
                  <a:gd name="T27" fmla="*/ 1 h 2"/>
                  <a:gd name="T28" fmla="*/ 22 w 78"/>
                  <a:gd name="T29" fmla="*/ 1 h 2"/>
                  <a:gd name="T30" fmla="*/ 24 w 78"/>
                  <a:gd name="T31" fmla="*/ 1 h 2"/>
                  <a:gd name="T32" fmla="*/ 26 w 78"/>
                  <a:gd name="T33" fmla="*/ 1 h 2"/>
                  <a:gd name="T34" fmla="*/ 27 w 78"/>
                  <a:gd name="T35" fmla="*/ 1 h 2"/>
                  <a:gd name="T36" fmla="*/ 29 w 78"/>
                  <a:gd name="T37" fmla="*/ 0 h 2"/>
                  <a:gd name="T38" fmla="*/ 30 w 78"/>
                  <a:gd name="T39" fmla="*/ 0 h 2"/>
                  <a:gd name="T40" fmla="*/ 32 w 78"/>
                  <a:gd name="T41" fmla="*/ 0 h 2"/>
                  <a:gd name="T42" fmla="*/ 33 w 78"/>
                  <a:gd name="T43" fmla="*/ 0 h 2"/>
                  <a:gd name="T44" fmla="*/ 35 w 78"/>
                  <a:gd name="T45" fmla="*/ 0 h 2"/>
                  <a:gd name="T46" fmla="*/ 37 w 78"/>
                  <a:gd name="T47" fmla="*/ 0 h 2"/>
                  <a:gd name="T48" fmla="*/ 38 w 78"/>
                  <a:gd name="T49" fmla="*/ 0 h 2"/>
                  <a:gd name="T50" fmla="*/ 40 w 78"/>
                  <a:gd name="T51" fmla="*/ 0 h 2"/>
                  <a:gd name="T52" fmla="*/ 41 w 78"/>
                  <a:gd name="T53" fmla="*/ 0 h 2"/>
                  <a:gd name="T54" fmla="*/ 43 w 78"/>
                  <a:gd name="T55" fmla="*/ 0 h 2"/>
                  <a:gd name="T56" fmla="*/ 45 w 78"/>
                  <a:gd name="T57" fmla="*/ 0 h 2"/>
                  <a:gd name="T58" fmla="*/ 46 w 78"/>
                  <a:gd name="T59" fmla="*/ 0 h 2"/>
                  <a:gd name="T60" fmla="*/ 48 w 78"/>
                  <a:gd name="T61" fmla="*/ 0 h 2"/>
                  <a:gd name="T62" fmla="*/ 50 w 78"/>
                  <a:gd name="T63" fmla="*/ 0 h 2"/>
                  <a:gd name="T64" fmla="*/ 51 w 78"/>
                  <a:gd name="T65" fmla="*/ 0 h 2"/>
                  <a:gd name="T66" fmla="*/ 53 w 78"/>
                  <a:gd name="T67" fmla="*/ 0 h 2"/>
                  <a:gd name="T68" fmla="*/ 54 w 78"/>
                  <a:gd name="T69" fmla="*/ 0 h 2"/>
                  <a:gd name="T70" fmla="*/ 56 w 78"/>
                  <a:gd name="T71" fmla="*/ 0 h 2"/>
                  <a:gd name="T72" fmla="*/ 58 w 78"/>
                  <a:gd name="T73" fmla="*/ 0 h 2"/>
                  <a:gd name="T74" fmla="*/ 59 w 78"/>
                  <a:gd name="T75" fmla="*/ 1 h 2"/>
                  <a:gd name="T76" fmla="*/ 61 w 78"/>
                  <a:gd name="T77" fmla="*/ 1 h 2"/>
                  <a:gd name="T78" fmla="*/ 62 w 78"/>
                  <a:gd name="T79" fmla="*/ 1 h 2"/>
                  <a:gd name="T80" fmla="*/ 64 w 78"/>
                  <a:gd name="T81" fmla="*/ 1 h 2"/>
                  <a:gd name="T82" fmla="*/ 66 w 78"/>
                  <a:gd name="T83" fmla="*/ 1 h 2"/>
                  <a:gd name="T84" fmla="*/ 67 w 78"/>
                  <a:gd name="T85" fmla="*/ 1 h 2"/>
                  <a:gd name="T86" fmla="*/ 69 w 78"/>
                  <a:gd name="T87" fmla="*/ 1 h 2"/>
                  <a:gd name="T88" fmla="*/ 70 w 78"/>
                  <a:gd name="T89" fmla="*/ 1 h 2"/>
                  <a:gd name="T90" fmla="*/ 72 w 78"/>
                  <a:gd name="T91" fmla="*/ 1 h 2"/>
                  <a:gd name="T92" fmla="*/ 73 w 78"/>
                  <a:gd name="T93" fmla="*/ 1 h 2"/>
                  <a:gd name="T94" fmla="*/ 75 w 78"/>
                  <a:gd name="T95" fmla="*/ 2 h 2"/>
                  <a:gd name="T96" fmla="*/ 76 w 78"/>
                  <a:gd name="T97" fmla="*/ 2 h 2"/>
                  <a:gd name="T98" fmla="*/ 78 w 7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2"/>
                    </a:moveTo>
                    <a:lnTo>
                      <a:pt x="2" y="2"/>
                    </a:lnTo>
                    <a:lnTo>
                      <a:pt x="3" y="2"/>
                    </a:lnTo>
                    <a:lnTo>
                      <a:pt x="5" y="2"/>
                    </a:lnTo>
                    <a:lnTo>
                      <a:pt x="7" y="2"/>
                    </a:lnTo>
                    <a:lnTo>
                      <a:pt x="8" y="2"/>
                    </a:lnTo>
                    <a:lnTo>
                      <a:pt x="10" y="2"/>
                    </a:lnTo>
                    <a:lnTo>
                      <a:pt x="11" y="2"/>
                    </a:lnTo>
                    <a:lnTo>
                      <a:pt x="13" y="1"/>
                    </a:lnTo>
                    <a:lnTo>
                      <a:pt x="15" y="1"/>
                    </a:lnTo>
                    <a:lnTo>
                      <a:pt x="16" y="1"/>
                    </a:lnTo>
                    <a:lnTo>
                      <a:pt x="18" y="1"/>
                    </a:lnTo>
                    <a:lnTo>
                      <a:pt x="19" y="1"/>
                    </a:lnTo>
                    <a:lnTo>
                      <a:pt x="21" y="1"/>
                    </a:lnTo>
                    <a:lnTo>
                      <a:pt x="22" y="1"/>
                    </a:lnTo>
                    <a:lnTo>
                      <a:pt x="24" y="1"/>
                    </a:lnTo>
                    <a:lnTo>
                      <a:pt x="26" y="1"/>
                    </a:lnTo>
                    <a:lnTo>
                      <a:pt x="27" y="1"/>
                    </a:lnTo>
                    <a:lnTo>
                      <a:pt x="29" y="0"/>
                    </a:lnTo>
                    <a:lnTo>
                      <a:pt x="30" y="0"/>
                    </a:lnTo>
                    <a:lnTo>
                      <a:pt x="32" y="0"/>
                    </a:lnTo>
                    <a:lnTo>
                      <a:pt x="33" y="0"/>
                    </a:lnTo>
                    <a:lnTo>
                      <a:pt x="35" y="0"/>
                    </a:lnTo>
                    <a:lnTo>
                      <a:pt x="37"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59" y="1"/>
                    </a:lnTo>
                    <a:lnTo>
                      <a:pt x="61" y="1"/>
                    </a:lnTo>
                    <a:lnTo>
                      <a:pt x="62" y="1"/>
                    </a:lnTo>
                    <a:lnTo>
                      <a:pt x="64" y="1"/>
                    </a:lnTo>
                    <a:lnTo>
                      <a:pt x="66" y="1"/>
                    </a:lnTo>
                    <a:lnTo>
                      <a:pt x="67" y="1"/>
                    </a:lnTo>
                    <a:lnTo>
                      <a:pt x="69" y="1"/>
                    </a:lnTo>
                    <a:lnTo>
                      <a:pt x="70" y="1"/>
                    </a:lnTo>
                    <a:lnTo>
                      <a:pt x="72" y="1"/>
                    </a:lnTo>
                    <a:lnTo>
                      <a:pt x="73" y="1"/>
                    </a:lnTo>
                    <a:lnTo>
                      <a:pt x="75" y="2"/>
                    </a:lnTo>
                    <a:lnTo>
                      <a:pt x="76"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1" name="Freeform 126"/>
              <p:cNvSpPr>
                <a:spLocks/>
              </p:cNvSpPr>
              <p:nvPr/>
            </p:nvSpPr>
            <p:spPr bwMode="auto">
              <a:xfrm>
                <a:off x="1656" y="3096"/>
                <a:ext cx="78" cy="3"/>
              </a:xfrm>
              <a:custGeom>
                <a:avLst/>
                <a:gdLst>
                  <a:gd name="T0" fmla="*/ 0 w 78"/>
                  <a:gd name="T1" fmla="*/ 0 h 3"/>
                  <a:gd name="T2" fmla="*/ 2 w 78"/>
                  <a:gd name="T3" fmla="*/ 0 h 3"/>
                  <a:gd name="T4" fmla="*/ 3 w 78"/>
                  <a:gd name="T5" fmla="*/ 0 h 3"/>
                  <a:gd name="T6" fmla="*/ 5 w 78"/>
                  <a:gd name="T7" fmla="*/ 0 h 3"/>
                  <a:gd name="T8" fmla="*/ 6 w 78"/>
                  <a:gd name="T9" fmla="*/ 0 h 3"/>
                  <a:gd name="T10" fmla="*/ 8 w 78"/>
                  <a:gd name="T11" fmla="*/ 0 h 3"/>
                  <a:gd name="T12" fmla="*/ 10 w 78"/>
                  <a:gd name="T13" fmla="*/ 1 h 3"/>
                  <a:gd name="T14" fmla="*/ 11 w 78"/>
                  <a:gd name="T15" fmla="*/ 1 h 3"/>
                  <a:gd name="T16" fmla="*/ 13 w 78"/>
                  <a:gd name="T17" fmla="*/ 1 h 3"/>
                  <a:gd name="T18" fmla="*/ 15 w 78"/>
                  <a:gd name="T19" fmla="*/ 1 h 3"/>
                  <a:gd name="T20" fmla="*/ 16 w 78"/>
                  <a:gd name="T21" fmla="*/ 1 h 3"/>
                  <a:gd name="T22" fmla="*/ 18 w 78"/>
                  <a:gd name="T23" fmla="*/ 1 h 3"/>
                  <a:gd name="T24" fmla="*/ 19 w 78"/>
                  <a:gd name="T25" fmla="*/ 1 h 3"/>
                  <a:gd name="T26" fmla="*/ 21 w 78"/>
                  <a:gd name="T27" fmla="*/ 1 h 3"/>
                  <a:gd name="T28" fmla="*/ 23 w 78"/>
                  <a:gd name="T29" fmla="*/ 2 h 3"/>
                  <a:gd name="T30" fmla="*/ 24 w 78"/>
                  <a:gd name="T31" fmla="*/ 2 h 3"/>
                  <a:gd name="T32" fmla="*/ 26 w 78"/>
                  <a:gd name="T33" fmla="*/ 2 h 3"/>
                  <a:gd name="T34" fmla="*/ 27 w 78"/>
                  <a:gd name="T35" fmla="*/ 2 h 3"/>
                  <a:gd name="T36" fmla="*/ 29 w 78"/>
                  <a:gd name="T37" fmla="*/ 2 h 3"/>
                  <a:gd name="T38" fmla="*/ 31 w 78"/>
                  <a:gd name="T39" fmla="*/ 2 h 3"/>
                  <a:gd name="T40" fmla="*/ 32 w 78"/>
                  <a:gd name="T41" fmla="*/ 2 h 3"/>
                  <a:gd name="T42" fmla="*/ 34 w 78"/>
                  <a:gd name="T43" fmla="*/ 2 h 3"/>
                  <a:gd name="T44" fmla="*/ 35 w 78"/>
                  <a:gd name="T45" fmla="*/ 2 h 3"/>
                  <a:gd name="T46" fmla="*/ 37 w 78"/>
                  <a:gd name="T47" fmla="*/ 2 h 3"/>
                  <a:gd name="T48" fmla="*/ 38 w 78"/>
                  <a:gd name="T49" fmla="*/ 2 h 3"/>
                  <a:gd name="T50" fmla="*/ 40 w 78"/>
                  <a:gd name="T51" fmla="*/ 2 h 3"/>
                  <a:gd name="T52" fmla="*/ 42 w 78"/>
                  <a:gd name="T53" fmla="*/ 3 h 3"/>
                  <a:gd name="T54" fmla="*/ 43 w 78"/>
                  <a:gd name="T55" fmla="*/ 3 h 3"/>
                  <a:gd name="T56" fmla="*/ 45 w 78"/>
                  <a:gd name="T57" fmla="*/ 3 h 3"/>
                  <a:gd name="T58" fmla="*/ 46 w 78"/>
                  <a:gd name="T59" fmla="*/ 3 h 3"/>
                  <a:gd name="T60" fmla="*/ 48 w 78"/>
                  <a:gd name="T61" fmla="*/ 3 h 3"/>
                  <a:gd name="T62" fmla="*/ 49 w 78"/>
                  <a:gd name="T63" fmla="*/ 3 h 3"/>
                  <a:gd name="T64" fmla="*/ 51 w 78"/>
                  <a:gd name="T65" fmla="*/ 3 h 3"/>
                  <a:gd name="T66" fmla="*/ 53 w 78"/>
                  <a:gd name="T67" fmla="*/ 3 h 3"/>
                  <a:gd name="T68" fmla="*/ 54 w 78"/>
                  <a:gd name="T69" fmla="*/ 3 h 3"/>
                  <a:gd name="T70" fmla="*/ 56 w 78"/>
                  <a:gd name="T71" fmla="*/ 3 h 3"/>
                  <a:gd name="T72" fmla="*/ 58 w 78"/>
                  <a:gd name="T73" fmla="*/ 3 h 3"/>
                  <a:gd name="T74" fmla="*/ 59 w 78"/>
                  <a:gd name="T75" fmla="*/ 3 h 3"/>
                  <a:gd name="T76" fmla="*/ 61 w 78"/>
                  <a:gd name="T77" fmla="*/ 3 h 3"/>
                  <a:gd name="T78" fmla="*/ 62 w 78"/>
                  <a:gd name="T79" fmla="*/ 3 h 3"/>
                  <a:gd name="T80" fmla="*/ 64 w 78"/>
                  <a:gd name="T81" fmla="*/ 3 h 3"/>
                  <a:gd name="T82" fmla="*/ 66 w 78"/>
                  <a:gd name="T83" fmla="*/ 2 h 3"/>
                  <a:gd name="T84" fmla="*/ 67 w 78"/>
                  <a:gd name="T85" fmla="*/ 2 h 3"/>
                  <a:gd name="T86" fmla="*/ 69 w 78"/>
                  <a:gd name="T87" fmla="*/ 2 h 3"/>
                  <a:gd name="T88" fmla="*/ 70 w 78"/>
                  <a:gd name="T89" fmla="*/ 2 h 3"/>
                  <a:gd name="T90" fmla="*/ 72 w 78"/>
                  <a:gd name="T91" fmla="*/ 2 h 3"/>
                  <a:gd name="T92" fmla="*/ 74 w 78"/>
                  <a:gd name="T93" fmla="*/ 2 h 3"/>
                  <a:gd name="T94" fmla="*/ 75 w 78"/>
                  <a:gd name="T95" fmla="*/ 2 h 3"/>
                  <a:gd name="T96" fmla="*/ 77 w 78"/>
                  <a:gd name="T97" fmla="*/ 2 h 3"/>
                  <a:gd name="T98" fmla="*/ 78 w 78"/>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0"/>
                    </a:moveTo>
                    <a:lnTo>
                      <a:pt x="2" y="0"/>
                    </a:lnTo>
                    <a:lnTo>
                      <a:pt x="3" y="0"/>
                    </a:lnTo>
                    <a:lnTo>
                      <a:pt x="5" y="0"/>
                    </a:lnTo>
                    <a:lnTo>
                      <a:pt x="6" y="0"/>
                    </a:lnTo>
                    <a:lnTo>
                      <a:pt x="8" y="0"/>
                    </a:lnTo>
                    <a:lnTo>
                      <a:pt x="10" y="1"/>
                    </a:lnTo>
                    <a:lnTo>
                      <a:pt x="11" y="1"/>
                    </a:lnTo>
                    <a:lnTo>
                      <a:pt x="13" y="1"/>
                    </a:lnTo>
                    <a:lnTo>
                      <a:pt x="15" y="1"/>
                    </a:lnTo>
                    <a:lnTo>
                      <a:pt x="16" y="1"/>
                    </a:lnTo>
                    <a:lnTo>
                      <a:pt x="18" y="1"/>
                    </a:lnTo>
                    <a:lnTo>
                      <a:pt x="19" y="1"/>
                    </a:lnTo>
                    <a:lnTo>
                      <a:pt x="21" y="1"/>
                    </a:lnTo>
                    <a:lnTo>
                      <a:pt x="23" y="2"/>
                    </a:lnTo>
                    <a:lnTo>
                      <a:pt x="24" y="2"/>
                    </a:lnTo>
                    <a:lnTo>
                      <a:pt x="26" y="2"/>
                    </a:lnTo>
                    <a:lnTo>
                      <a:pt x="27" y="2"/>
                    </a:lnTo>
                    <a:lnTo>
                      <a:pt x="29" y="2"/>
                    </a:lnTo>
                    <a:lnTo>
                      <a:pt x="31" y="2"/>
                    </a:lnTo>
                    <a:lnTo>
                      <a:pt x="32" y="2"/>
                    </a:lnTo>
                    <a:lnTo>
                      <a:pt x="34" y="2"/>
                    </a:lnTo>
                    <a:lnTo>
                      <a:pt x="35" y="2"/>
                    </a:lnTo>
                    <a:lnTo>
                      <a:pt x="37" y="2"/>
                    </a:lnTo>
                    <a:lnTo>
                      <a:pt x="38" y="2"/>
                    </a:lnTo>
                    <a:lnTo>
                      <a:pt x="40" y="2"/>
                    </a:lnTo>
                    <a:lnTo>
                      <a:pt x="42" y="3"/>
                    </a:lnTo>
                    <a:lnTo>
                      <a:pt x="43" y="3"/>
                    </a:lnTo>
                    <a:lnTo>
                      <a:pt x="45" y="3"/>
                    </a:lnTo>
                    <a:lnTo>
                      <a:pt x="46" y="3"/>
                    </a:lnTo>
                    <a:lnTo>
                      <a:pt x="48" y="3"/>
                    </a:lnTo>
                    <a:lnTo>
                      <a:pt x="49" y="3"/>
                    </a:lnTo>
                    <a:lnTo>
                      <a:pt x="51" y="3"/>
                    </a:lnTo>
                    <a:lnTo>
                      <a:pt x="53" y="3"/>
                    </a:lnTo>
                    <a:lnTo>
                      <a:pt x="54" y="3"/>
                    </a:lnTo>
                    <a:lnTo>
                      <a:pt x="56" y="3"/>
                    </a:lnTo>
                    <a:lnTo>
                      <a:pt x="58" y="3"/>
                    </a:lnTo>
                    <a:lnTo>
                      <a:pt x="59" y="3"/>
                    </a:lnTo>
                    <a:lnTo>
                      <a:pt x="61" y="3"/>
                    </a:lnTo>
                    <a:lnTo>
                      <a:pt x="62" y="3"/>
                    </a:lnTo>
                    <a:lnTo>
                      <a:pt x="64" y="3"/>
                    </a:lnTo>
                    <a:lnTo>
                      <a:pt x="66" y="2"/>
                    </a:lnTo>
                    <a:lnTo>
                      <a:pt x="67" y="2"/>
                    </a:lnTo>
                    <a:lnTo>
                      <a:pt x="69" y="2"/>
                    </a:lnTo>
                    <a:lnTo>
                      <a:pt x="70" y="2"/>
                    </a:lnTo>
                    <a:lnTo>
                      <a:pt x="72" y="2"/>
                    </a:lnTo>
                    <a:lnTo>
                      <a:pt x="74" y="2"/>
                    </a:lnTo>
                    <a:lnTo>
                      <a:pt x="75" y="2"/>
                    </a:lnTo>
                    <a:lnTo>
                      <a:pt x="77"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2" name="Freeform 127"/>
              <p:cNvSpPr>
                <a:spLocks/>
              </p:cNvSpPr>
              <p:nvPr/>
            </p:nvSpPr>
            <p:spPr bwMode="auto">
              <a:xfrm>
                <a:off x="1734" y="3094"/>
                <a:ext cx="78" cy="4"/>
              </a:xfrm>
              <a:custGeom>
                <a:avLst/>
                <a:gdLst>
                  <a:gd name="T0" fmla="*/ 0 w 78"/>
                  <a:gd name="T1" fmla="*/ 4 h 4"/>
                  <a:gd name="T2" fmla="*/ 2 w 78"/>
                  <a:gd name="T3" fmla="*/ 4 h 4"/>
                  <a:gd name="T4" fmla="*/ 4 w 78"/>
                  <a:gd name="T5" fmla="*/ 4 h 4"/>
                  <a:gd name="T6" fmla="*/ 5 w 78"/>
                  <a:gd name="T7" fmla="*/ 4 h 4"/>
                  <a:gd name="T8" fmla="*/ 7 w 78"/>
                  <a:gd name="T9" fmla="*/ 3 h 4"/>
                  <a:gd name="T10" fmla="*/ 8 w 78"/>
                  <a:gd name="T11" fmla="*/ 3 h 4"/>
                  <a:gd name="T12" fmla="*/ 10 w 78"/>
                  <a:gd name="T13" fmla="*/ 3 h 4"/>
                  <a:gd name="T14" fmla="*/ 11 w 78"/>
                  <a:gd name="T15" fmla="*/ 3 h 4"/>
                  <a:gd name="T16" fmla="*/ 13 w 78"/>
                  <a:gd name="T17" fmla="*/ 3 h 4"/>
                  <a:gd name="T18" fmla="*/ 14 w 78"/>
                  <a:gd name="T19" fmla="*/ 3 h 4"/>
                  <a:gd name="T20" fmla="*/ 16 w 78"/>
                  <a:gd name="T21" fmla="*/ 3 h 4"/>
                  <a:gd name="T22" fmla="*/ 18 w 78"/>
                  <a:gd name="T23" fmla="*/ 2 h 4"/>
                  <a:gd name="T24" fmla="*/ 19 w 78"/>
                  <a:gd name="T25" fmla="*/ 2 h 4"/>
                  <a:gd name="T26" fmla="*/ 21 w 78"/>
                  <a:gd name="T27" fmla="*/ 2 h 4"/>
                  <a:gd name="T28" fmla="*/ 23 w 78"/>
                  <a:gd name="T29" fmla="*/ 2 h 4"/>
                  <a:gd name="T30" fmla="*/ 24 w 78"/>
                  <a:gd name="T31" fmla="*/ 2 h 4"/>
                  <a:gd name="T32" fmla="*/ 26 w 78"/>
                  <a:gd name="T33" fmla="*/ 2 h 4"/>
                  <a:gd name="T34" fmla="*/ 27 w 78"/>
                  <a:gd name="T35" fmla="*/ 2 h 4"/>
                  <a:gd name="T36" fmla="*/ 29 w 78"/>
                  <a:gd name="T37" fmla="*/ 2 h 4"/>
                  <a:gd name="T38" fmla="*/ 31 w 78"/>
                  <a:gd name="T39" fmla="*/ 1 h 4"/>
                  <a:gd name="T40" fmla="*/ 32 w 78"/>
                  <a:gd name="T41" fmla="*/ 1 h 4"/>
                  <a:gd name="T42" fmla="*/ 34 w 78"/>
                  <a:gd name="T43" fmla="*/ 1 h 4"/>
                  <a:gd name="T44" fmla="*/ 35 w 78"/>
                  <a:gd name="T45" fmla="*/ 1 h 4"/>
                  <a:gd name="T46" fmla="*/ 37 w 78"/>
                  <a:gd name="T47" fmla="*/ 1 h 4"/>
                  <a:gd name="T48" fmla="*/ 39 w 78"/>
                  <a:gd name="T49" fmla="*/ 1 h 4"/>
                  <a:gd name="T50" fmla="*/ 40 w 78"/>
                  <a:gd name="T51" fmla="*/ 1 h 4"/>
                  <a:gd name="T52" fmla="*/ 42 w 78"/>
                  <a:gd name="T53" fmla="*/ 1 h 4"/>
                  <a:gd name="T54" fmla="*/ 44 w 78"/>
                  <a:gd name="T55" fmla="*/ 0 h 4"/>
                  <a:gd name="T56" fmla="*/ 45 w 78"/>
                  <a:gd name="T57" fmla="*/ 0 h 4"/>
                  <a:gd name="T58" fmla="*/ 47 w 78"/>
                  <a:gd name="T59" fmla="*/ 0 h 4"/>
                  <a:gd name="T60" fmla="*/ 48 w 78"/>
                  <a:gd name="T61" fmla="*/ 0 h 4"/>
                  <a:gd name="T62" fmla="*/ 50 w 78"/>
                  <a:gd name="T63" fmla="*/ 0 h 4"/>
                  <a:gd name="T64" fmla="*/ 51 w 78"/>
                  <a:gd name="T65" fmla="*/ 0 h 4"/>
                  <a:gd name="T66" fmla="*/ 53 w 78"/>
                  <a:gd name="T67" fmla="*/ 0 h 4"/>
                  <a:gd name="T68" fmla="*/ 54 w 78"/>
                  <a:gd name="T69" fmla="*/ 0 h 4"/>
                  <a:gd name="T70" fmla="*/ 56 w 78"/>
                  <a:gd name="T71" fmla="*/ 0 h 4"/>
                  <a:gd name="T72" fmla="*/ 58 w 78"/>
                  <a:gd name="T73" fmla="*/ 0 h 4"/>
                  <a:gd name="T74" fmla="*/ 59 w 78"/>
                  <a:gd name="T75" fmla="*/ 0 h 4"/>
                  <a:gd name="T76" fmla="*/ 61 w 78"/>
                  <a:gd name="T77" fmla="*/ 0 h 4"/>
                  <a:gd name="T78" fmla="*/ 62 w 78"/>
                  <a:gd name="T79" fmla="*/ 0 h 4"/>
                  <a:gd name="T80" fmla="*/ 64 w 78"/>
                  <a:gd name="T81" fmla="*/ 0 h 4"/>
                  <a:gd name="T82" fmla="*/ 66 w 78"/>
                  <a:gd name="T83" fmla="*/ 0 h 4"/>
                  <a:gd name="T84" fmla="*/ 67 w 78"/>
                  <a:gd name="T85" fmla="*/ 0 h 4"/>
                  <a:gd name="T86" fmla="*/ 69 w 78"/>
                  <a:gd name="T87" fmla="*/ 0 h 4"/>
                  <a:gd name="T88" fmla="*/ 70 w 78"/>
                  <a:gd name="T89" fmla="*/ 0 h 4"/>
                  <a:gd name="T90" fmla="*/ 72 w 78"/>
                  <a:gd name="T91" fmla="*/ 0 h 4"/>
                  <a:gd name="T92" fmla="*/ 74 w 78"/>
                  <a:gd name="T93" fmla="*/ 0 h 4"/>
                  <a:gd name="T94" fmla="*/ 75 w 78"/>
                  <a:gd name="T95" fmla="*/ 0 h 4"/>
                  <a:gd name="T96" fmla="*/ 77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2" y="4"/>
                    </a:lnTo>
                    <a:lnTo>
                      <a:pt x="4" y="4"/>
                    </a:lnTo>
                    <a:lnTo>
                      <a:pt x="5" y="4"/>
                    </a:lnTo>
                    <a:lnTo>
                      <a:pt x="7" y="3"/>
                    </a:lnTo>
                    <a:lnTo>
                      <a:pt x="8" y="3"/>
                    </a:lnTo>
                    <a:lnTo>
                      <a:pt x="10" y="3"/>
                    </a:lnTo>
                    <a:lnTo>
                      <a:pt x="11" y="3"/>
                    </a:lnTo>
                    <a:lnTo>
                      <a:pt x="13" y="3"/>
                    </a:lnTo>
                    <a:lnTo>
                      <a:pt x="14" y="3"/>
                    </a:lnTo>
                    <a:lnTo>
                      <a:pt x="16" y="3"/>
                    </a:lnTo>
                    <a:lnTo>
                      <a:pt x="18" y="2"/>
                    </a:lnTo>
                    <a:lnTo>
                      <a:pt x="19" y="2"/>
                    </a:lnTo>
                    <a:lnTo>
                      <a:pt x="21" y="2"/>
                    </a:lnTo>
                    <a:lnTo>
                      <a:pt x="23" y="2"/>
                    </a:lnTo>
                    <a:lnTo>
                      <a:pt x="24" y="2"/>
                    </a:lnTo>
                    <a:lnTo>
                      <a:pt x="26" y="2"/>
                    </a:lnTo>
                    <a:lnTo>
                      <a:pt x="27" y="2"/>
                    </a:lnTo>
                    <a:lnTo>
                      <a:pt x="29" y="2"/>
                    </a:lnTo>
                    <a:lnTo>
                      <a:pt x="31" y="1"/>
                    </a:lnTo>
                    <a:lnTo>
                      <a:pt x="32" y="1"/>
                    </a:lnTo>
                    <a:lnTo>
                      <a:pt x="34" y="1"/>
                    </a:lnTo>
                    <a:lnTo>
                      <a:pt x="35" y="1"/>
                    </a:lnTo>
                    <a:lnTo>
                      <a:pt x="37" y="1"/>
                    </a:lnTo>
                    <a:lnTo>
                      <a:pt x="39" y="1"/>
                    </a:lnTo>
                    <a:lnTo>
                      <a:pt x="40" y="1"/>
                    </a:lnTo>
                    <a:lnTo>
                      <a:pt x="42" y="1"/>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0" y="0"/>
                    </a:lnTo>
                    <a:lnTo>
                      <a:pt x="72" y="0"/>
                    </a:lnTo>
                    <a:lnTo>
                      <a:pt x="74" y="0"/>
                    </a:lnTo>
                    <a:lnTo>
                      <a:pt x="75" y="0"/>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3" name="Freeform 128"/>
              <p:cNvSpPr>
                <a:spLocks/>
              </p:cNvSpPr>
              <p:nvPr/>
            </p:nvSpPr>
            <p:spPr bwMode="auto">
              <a:xfrm>
                <a:off x="1812" y="3088"/>
                <a:ext cx="78" cy="7"/>
              </a:xfrm>
              <a:custGeom>
                <a:avLst/>
                <a:gdLst>
                  <a:gd name="T0" fmla="*/ 0 w 78"/>
                  <a:gd name="T1" fmla="*/ 6 h 7"/>
                  <a:gd name="T2" fmla="*/ 2 w 78"/>
                  <a:gd name="T3" fmla="*/ 6 h 7"/>
                  <a:gd name="T4" fmla="*/ 4 w 78"/>
                  <a:gd name="T5" fmla="*/ 6 h 7"/>
                  <a:gd name="T6" fmla="*/ 5 w 78"/>
                  <a:gd name="T7" fmla="*/ 6 h 7"/>
                  <a:gd name="T8" fmla="*/ 7 w 78"/>
                  <a:gd name="T9" fmla="*/ 6 h 7"/>
                  <a:gd name="T10" fmla="*/ 9 w 78"/>
                  <a:gd name="T11" fmla="*/ 6 h 7"/>
                  <a:gd name="T12" fmla="*/ 10 w 78"/>
                  <a:gd name="T13" fmla="*/ 6 h 7"/>
                  <a:gd name="T14" fmla="*/ 12 w 78"/>
                  <a:gd name="T15" fmla="*/ 6 h 7"/>
                  <a:gd name="T16" fmla="*/ 13 w 78"/>
                  <a:gd name="T17" fmla="*/ 6 h 7"/>
                  <a:gd name="T18" fmla="*/ 15 w 78"/>
                  <a:gd name="T19" fmla="*/ 6 h 7"/>
                  <a:gd name="T20" fmla="*/ 16 w 78"/>
                  <a:gd name="T21" fmla="*/ 6 h 7"/>
                  <a:gd name="T22" fmla="*/ 18 w 78"/>
                  <a:gd name="T23" fmla="*/ 6 h 7"/>
                  <a:gd name="T24" fmla="*/ 20 w 78"/>
                  <a:gd name="T25" fmla="*/ 6 h 7"/>
                  <a:gd name="T26" fmla="*/ 21 w 78"/>
                  <a:gd name="T27" fmla="*/ 6 h 7"/>
                  <a:gd name="T28" fmla="*/ 23 w 78"/>
                  <a:gd name="T29" fmla="*/ 7 h 7"/>
                  <a:gd name="T30" fmla="*/ 24 w 78"/>
                  <a:gd name="T31" fmla="*/ 7 h 7"/>
                  <a:gd name="T32" fmla="*/ 26 w 78"/>
                  <a:gd name="T33" fmla="*/ 7 h 7"/>
                  <a:gd name="T34" fmla="*/ 27 w 78"/>
                  <a:gd name="T35" fmla="*/ 7 h 7"/>
                  <a:gd name="T36" fmla="*/ 29 w 78"/>
                  <a:gd name="T37" fmla="*/ 7 h 7"/>
                  <a:gd name="T38" fmla="*/ 31 w 78"/>
                  <a:gd name="T39" fmla="*/ 7 h 7"/>
                  <a:gd name="T40" fmla="*/ 32 w 78"/>
                  <a:gd name="T41" fmla="*/ 7 h 7"/>
                  <a:gd name="T42" fmla="*/ 34 w 78"/>
                  <a:gd name="T43" fmla="*/ 7 h 7"/>
                  <a:gd name="T44" fmla="*/ 35 w 78"/>
                  <a:gd name="T45" fmla="*/ 7 h 7"/>
                  <a:gd name="T46" fmla="*/ 37 w 78"/>
                  <a:gd name="T47" fmla="*/ 7 h 7"/>
                  <a:gd name="T48" fmla="*/ 39 w 78"/>
                  <a:gd name="T49" fmla="*/ 7 h 7"/>
                  <a:gd name="T50" fmla="*/ 40 w 78"/>
                  <a:gd name="T51" fmla="*/ 7 h 7"/>
                  <a:gd name="T52" fmla="*/ 42 w 78"/>
                  <a:gd name="T53" fmla="*/ 7 h 7"/>
                  <a:gd name="T54" fmla="*/ 43 w 78"/>
                  <a:gd name="T55" fmla="*/ 7 h 7"/>
                  <a:gd name="T56" fmla="*/ 45 w 78"/>
                  <a:gd name="T57" fmla="*/ 7 h 7"/>
                  <a:gd name="T58" fmla="*/ 47 w 78"/>
                  <a:gd name="T59" fmla="*/ 7 h 7"/>
                  <a:gd name="T60" fmla="*/ 48 w 78"/>
                  <a:gd name="T61" fmla="*/ 7 h 7"/>
                  <a:gd name="T62" fmla="*/ 50 w 78"/>
                  <a:gd name="T63" fmla="*/ 7 h 7"/>
                  <a:gd name="T64" fmla="*/ 52 w 78"/>
                  <a:gd name="T65" fmla="*/ 7 h 7"/>
                  <a:gd name="T66" fmla="*/ 53 w 78"/>
                  <a:gd name="T67" fmla="*/ 6 h 7"/>
                  <a:gd name="T68" fmla="*/ 55 w 78"/>
                  <a:gd name="T69" fmla="*/ 6 h 7"/>
                  <a:gd name="T70" fmla="*/ 56 w 78"/>
                  <a:gd name="T71" fmla="*/ 6 h 7"/>
                  <a:gd name="T72" fmla="*/ 58 w 78"/>
                  <a:gd name="T73" fmla="*/ 6 h 7"/>
                  <a:gd name="T74" fmla="*/ 60 w 78"/>
                  <a:gd name="T75" fmla="*/ 6 h 7"/>
                  <a:gd name="T76" fmla="*/ 61 w 78"/>
                  <a:gd name="T77" fmla="*/ 5 h 7"/>
                  <a:gd name="T78" fmla="*/ 63 w 78"/>
                  <a:gd name="T79" fmla="*/ 5 h 7"/>
                  <a:gd name="T80" fmla="*/ 64 w 78"/>
                  <a:gd name="T81" fmla="*/ 5 h 7"/>
                  <a:gd name="T82" fmla="*/ 66 w 78"/>
                  <a:gd name="T83" fmla="*/ 4 h 7"/>
                  <a:gd name="T84" fmla="*/ 67 w 78"/>
                  <a:gd name="T85" fmla="*/ 4 h 7"/>
                  <a:gd name="T86" fmla="*/ 69 w 78"/>
                  <a:gd name="T87" fmla="*/ 3 h 7"/>
                  <a:gd name="T88" fmla="*/ 71 w 78"/>
                  <a:gd name="T89" fmla="*/ 3 h 7"/>
                  <a:gd name="T90" fmla="*/ 72 w 78"/>
                  <a:gd name="T91" fmla="*/ 2 h 7"/>
                  <a:gd name="T92" fmla="*/ 74 w 78"/>
                  <a:gd name="T93" fmla="*/ 2 h 7"/>
                  <a:gd name="T94" fmla="*/ 75 w 78"/>
                  <a:gd name="T95" fmla="*/ 1 h 7"/>
                  <a:gd name="T96" fmla="*/ 77 w 78"/>
                  <a:gd name="T97" fmla="*/ 0 h 7"/>
                  <a:gd name="T98" fmla="*/ 78 w 7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7">
                    <a:moveTo>
                      <a:pt x="0" y="6"/>
                    </a:moveTo>
                    <a:lnTo>
                      <a:pt x="2" y="6"/>
                    </a:lnTo>
                    <a:lnTo>
                      <a:pt x="4" y="6"/>
                    </a:lnTo>
                    <a:lnTo>
                      <a:pt x="5" y="6"/>
                    </a:lnTo>
                    <a:lnTo>
                      <a:pt x="7" y="6"/>
                    </a:lnTo>
                    <a:lnTo>
                      <a:pt x="9" y="6"/>
                    </a:lnTo>
                    <a:lnTo>
                      <a:pt x="10" y="6"/>
                    </a:lnTo>
                    <a:lnTo>
                      <a:pt x="12" y="6"/>
                    </a:lnTo>
                    <a:lnTo>
                      <a:pt x="13" y="6"/>
                    </a:lnTo>
                    <a:lnTo>
                      <a:pt x="15" y="6"/>
                    </a:lnTo>
                    <a:lnTo>
                      <a:pt x="16" y="6"/>
                    </a:lnTo>
                    <a:lnTo>
                      <a:pt x="18" y="6"/>
                    </a:lnTo>
                    <a:lnTo>
                      <a:pt x="20" y="6"/>
                    </a:lnTo>
                    <a:lnTo>
                      <a:pt x="21" y="6"/>
                    </a:lnTo>
                    <a:lnTo>
                      <a:pt x="23" y="7"/>
                    </a:lnTo>
                    <a:lnTo>
                      <a:pt x="24" y="7"/>
                    </a:lnTo>
                    <a:lnTo>
                      <a:pt x="26" y="7"/>
                    </a:lnTo>
                    <a:lnTo>
                      <a:pt x="27" y="7"/>
                    </a:lnTo>
                    <a:lnTo>
                      <a:pt x="29" y="7"/>
                    </a:lnTo>
                    <a:lnTo>
                      <a:pt x="31" y="7"/>
                    </a:lnTo>
                    <a:lnTo>
                      <a:pt x="32" y="7"/>
                    </a:lnTo>
                    <a:lnTo>
                      <a:pt x="34" y="7"/>
                    </a:lnTo>
                    <a:lnTo>
                      <a:pt x="35" y="7"/>
                    </a:lnTo>
                    <a:lnTo>
                      <a:pt x="37" y="7"/>
                    </a:lnTo>
                    <a:lnTo>
                      <a:pt x="39" y="7"/>
                    </a:lnTo>
                    <a:lnTo>
                      <a:pt x="40" y="7"/>
                    </a:lnTo>
                    <a:lnTo>
                      <a:pt x="42" y="7"/>
                    </a:lnTo>
                    <a:lnTo>
                      <a:pt x="43" y="7"/>
                    </a:lnTo>
                    <a:lnTo>
                      <a:pt x="45" y="7"/>
                    </a:lnTo>
                    <a:lnTo>
                      <a:pt x="47" y="7"/>
                    </a:lnTo>
                    <a:lnTo>
                      <a:pt x="48" y="7"/>
                    </a:lnTo>
                    <a:lnTo>
                      <a:pt x="50" y="7"/>
                    </a:lnTo>
                    <a:lnTo>
                      <a:pt x="52" y="7"/>
                    </a:lnTo>
                    <a:lnTo>
                      <a:pt x="53" y="6"/>
                    </a:lnTo>
                    <a:lnTo>
                      <a:pt x="55" y="6"/>
                    </a:lnTo>
                    <a:lnTo>
                      <a:pt x="56" y="6"/>
                    </a:lnTo>
                    <a:lnTo>
                      <a:pt x="58" y="6"/>
                    </a:lnTo>
                    <a:lnTo>
                      <a:pt x="60" y="6"/>
                    </a:lnTo>
                    <a:lnTo>
                      <a:pt x="61" y="5"/>
                    </a:lnTo>
                    <a:lnTo>
                      <a:pt x="63" y="5"/>
                    </a:lnTo>
                    <a:lnTo>
                      <a:pt x="64" y="5"/>
                    </a:lnTo>
                    <a:lnTo>
                      <a:pt x="66" y="4"/>
                    </a:lnTo>
                    <a:lnTo>
                      <a:pt x="67" y="4"/>
                    </a:lnTo>
                    <a:lnTo>
                      <a:pt x="69" y="3"/>
                    </a:lnTo>
                    <a:lnTo>
                      <a:pt x="71" y="3"/>
                    </a:lnTo>
                    <a:lnTo>
                      <a:pt x="72" y="2"/>
                    </a:lnTo>
                    <a:lnTo>
                      <a:pt x="74" y="2"/>
                    </a:lnTo>
                    <a:lnTo>
                      <a:pt x="75" y="1"/>
                    </a:lnTo>
                    <a:lnTo>
                      <a:pt x="77" y="0"/>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4" name="Freeform 129"/>
              <p:cNvSpPr>
                <a:spLocks/>
              </p:cNvSpPr>
              <p:nvPr/>
            </p:nvSpPr>
            <p:spPr bwMode="auto">
              <a:xfrm>
                <a:off x="1890" y="3072"/>
                <a:ext cx="79" cy="16"/>
              </a:xfrm>
              <a:custGeom>
                <a:avLst/>
                <a:gdLst>
                  <a:gd name="T0" fmla="*/ 0 w 79"/>
                  <a:gd name="T1" fmla="*/ 16 h 16"/>
                  <a:gd name="T2" fmla="*/ 2 w 79"/>
                  <a:gd name="T3" fmla="*/ 15 h 16"/>
                  <a:gd name="T4" fmla="*/ 4 w 79"/>
                  <a:gd name="T5" fmla="*/ 15 h 16"/>
                  <a:gd name="T6" fmla="*/ 5 w 79"/>
                  <a:gd name="T7" fmla="*/ 14 h 16"/>
                  <a:gd name="T8" fmla="*/ 7 w 79"/>
                  <a:gd name="T9" fmla="*/ 13 h 16"/>
                  <a:gd name="T10" fmla="*/ 8 w 79"/>
                  <a:gd name="T11" fmla="*/ 13 h 16"/>
                  <a:gd name="T12" fmla="*/ 10 w 79"/>
                  <a:gd name="T13" fmla="*/ 12 h 16"/>
                  <a:gd name="T14" fmla="*/ 12 w 79"/>
                  <a:gd name="T15" fmla="*/ 11 h 16"/>
                  <a:gd name="T16" fmla="*/ 13 w 79"/>
                  <a:gd name="T17" fmla="*/ 11 h 16"/>
                  <a:gd name="T18" fmla="*/ 15 w 79"/>
                  <a:gd name="T19" fmla="*/ 10 h 16"/>
                  <a:gd name="T20" fmla="*/ 17 w 79"/>
                  <a:gd name="T21" fmla="*/ 10 h 16"/>
                  <a:gd name="T22" fmla="*/ 18 w 79"/>
                  <a:gd name="T23" fmla="*/ 9 h 16"/>
                  <a:gd name="T24" fmla="*/ 20 w 79"/>
                  <a:gd name="T25" fmla="*/ 9 h 16"/>
                  <a:gd name="T26" fmla="*/ 21 w 79"/>
                  <a:gd name="T27" fmla="*/ 8 h 16"/>
                  <a:gd name="T28" fmla="*/ 23 w 79"/>
                  <a:gd name="T29" fmla="*/ 8 h 16"/>
                  <a:gd name="T30" fmla="*/ 25 w 79"/>
                  <a:gd name="T31" fmla="*/ 7 h 16"/>
                  <a:gd name="T32" fmla="*/ 26 w 79"/>
                  <a:gd name="T33" fmla="*/ 7 h 16"/>
                  <a:gd name="T34" fmla="*/ 28 w 79"/>
                  <a:gd name="T35" fmla="*/ 6 h 16"/>
                  <a:gd name="T36" fmla="*/ 29 w 79"/>
                  <a:gd name="T37" fmla="*/ 5 h 16"/>
                  <a:gd name="T38" fmla="*/ 31 w 79"/>
                  <a:gd name="T39" fmla="*/ 5 h 16"/>
                  <a:gd name="T40" fmla="*/ 33 w 79"/>
                  <a:gd name="T41" fmla="*/ 4 h 16"/>
                  <a:gd name="T42" fmla="*/ 34 w 79"/>
                  <a:gd name="T43" fmla="*/ 4 h 16"/>
                  <a:gd name="T44" fmla="*/ 36 w 79"/>
                  <a:gd name="T45" fmla="*/ 4 h 16"/>
                  <a:gd name="T46" fmla="*/ 37 w 79"/>
                  <a:gd name="T47" fmla="*/ 3 h 16"/>
                  <a:gd name="T48" fmla="*/ 39 w 79"/>
                  <a:gd name="T49" fmla="*/ 3 h 16"/>
                  <a:gd name="T50" fmla="*/ 40 w 79"/>
                  <a:gd name="T51" fmla="*/ 3 h 16"/>
                  <a:gd name="T52" fmla="*/ 42 w 79"/>
                  <a:gd name="T53" fmla="*/ 2 h 16"/>
                  <a:gd name="T54" fmla="*/ 43 w 79"/>
                  <a:gd name="T55" fmla="*/ 2 h 16"/>
                  <a:gd name="T56" fmla="*/ 45 w 79"/>
                  <a:gd name="T57" fmla="*/ 2 h 16"/>
                  <a:gd name="T58" fmla="*/ 47 w 79"/>
                  <a:gd name="T59" fmla="*/ 1 h 16"/>
                  <a:gd name="T60" fmla="*/ 48 w 79"/>
                  <a:gd name="T61" fmla="*/ 1 h 16"/>
                  <a:gd name="T62" fmla="*/ 50 w 79"/>
                  <a:gd name="T63" fmla="*/ 1 h 16"/>
                  <a:gd name="T64" fmla="*/ 51 w 79"/>
                  <a:gd name="T65" fmla="*/ 1 h 16"/>
                  <a:gd name="T66" fmla="*/ 53 w 79"/>
                  <a:gd name="T67" fmla="*/ 1 h 16"/>
                  <a:gd name="T68" fmla="*/ 55 w 79"/>
                  <a:gd name="T69" fmla="*/ 0 h 16"/>
                  <a:gd name="T70" fmla="*/ 56 w 79"/>
                  <a:gd name="T71" fmla="*/ 0 h 16"/>
                  <a:gd name="T72" fmla="*/ 58 w 79"/>
                  <a:gd name="T73" fmla="*/ 0 h 16"/>
                  <a:gd name="T74" fmla="*/ 60 w 79"/>
                  <a:gd name="T75" fmla="*/ 0 h 16"/>
                  <a:gd name="T76" fmla="*/ 61 w 79"/>
                  <a:gd name="T77" fmla="*/ 0 h 16"/>
                  <a:gd name="T78" fmla="*/ 63 w 79"/>
                  <a:gd name="T79" fmla="*/ 0 h 16"/>
                  <a:gd name="T80" fmla="*/ 64 w 79"/>
                  <a:gd name="T81" fmla="*/ 0 h 16"/>
                  <a:gd name="T82" fmla="*/ 66 w 79"/>
                  <a:gd name="T83" fmla="*/ 0 h 16"/>
                  <a:gd name="T84" fmla="*/ 68 w 79"/>
                  <a:gd name="T85" fmla="*/ 0 h 16"/>
                  <a:gd name="T86" fmla="*/ 69 w 79"/>
                  <a:gd name="T87" fmla="*/ 0 h 16"/>
                  <a:gd name="T88" fmla="*/ 71 w 79"/>
                  <a:gd name="T89" fmla="*/ 0 h 16"/>
                  <a:gd name="T90" fmla="*/ 72 w 79"/>
                  <a:gd name="T91" fmla="*/ 0 h 16"/>
                  <a:gd name="T92" fmla="*/ 74 w 79"/>
                  <a:gd name="T93" fmla="*/ 1 h 16"/>
                  <a:gd name="T94" fmla="*/ 76 w 79"/>
                  <a:gd name="T95" fmla="*/ 1 h 16"/>
                  <a:gd name="T96" fmla="*/ 77 w 79"/>
                  <a:gd name="T97" fmla="*/ 1 h 16"/>
                  <a:gd name="T98" fmla="*/ 79 w 79"/>
                  <a:gd name="T99"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6">
                    <a:moveTo>
                      <a:pt x="0" y="16"/>
                    </a:moveTo>
                    <a:lnTo>
                      <a:pt x="2" y="15"/>
                    </a:lnTo>
                    <a:lnTo>
                      <a:pt x="4" y="15"/>
                    </a:lnTo>
                    <a:lnTo>
                      <a:pt x="5" y="14"/>
                    </a:lnTo>
                    <a:lnTo>
                      <a:pt x="7" y="13"/>
                    </a:lnTo>
                    <a:lnTo>
                      <a:pt x="8" y="13"/>
                    </a:lnTo>
                    <a:lnTo>
                      <a:pt x="10" y="12"/>
                    </a:lnTo>
                    <a:lnTo>
                      <a:pt x="12" y="11"/>
                    </a:lnTo>
                    <a:lnTo>
                      <a:pt x="13" y="11"/>
                    </a:lnTo>
                    <a:lnTo>
                      <a:pt x="15" y="10"/>
                    </a:lnTo>
                    <a:lnTo>
                      <a:pt x="17" y="10"/>
                    </a:lnTo>
                    <a:lnTo>
                      <a:pt x="18" y="9"/>
                    </a:lnTo>
                    <a:lnTo>
                      <a:pt x="20" y="9"/>
                    </a:lnTo>
                    <a:lnTo>
                      <a:pt x="21" y="8"/>
                    </a:lnTo>
                    <a:lnTo>
                      <a:pt x="23" y="8"/>
                    </a:lnTo>
                    <a:lnTo>
                      <a:pt x="25" y="7"/>
                    </a:lnTo>
                    <a:lnTo>
                      <a:pt x="26" y="7"/>
                    </a:lnTo>
                    <a:lnTo>
                      <a:pt x="28" y="6"/>
                    </a:lnTo>
                    <a:lnTo>
                      <a:pt x="29" y="5"/>
                    </a:lnTo>
                    <a:lnTo>
                      <a:pt x="31" y="5"/>
                    </a:lnTo>
                    <a:lnTo>
                      <a:pt x="33" y="4"/>
                    </a:lnTo>
                    <a:lnTo>
                      <a:pt x="34" y="4"/>
                    </a:lnTo>
                    <a:lnTo>
                      <a:pt x="36" y="4"/>
                    </a:lnTo>
                    <a:lnTo>
                      <a:pt x="37" y="3"/>
                    </a:lnTo>
                    <a:lnTo>
                      <a:pt x="39" y="3"/>
                    </a:lnTo>
                    <a:lnTo>
                      <a:pt x="40" y="3"/>
                    </a:lnTo>
                    <a:lnTo>
                      <a:pt x="42" y="2"/>
                    </a:lnTo>
                    <a:lnTo>
                      <a:pt x="43" y="2"/>
                    </a:lnTo>
                    <a:lnTo>
                      <a:pt x="45" y="2"/>
                    </a:lnTo>
                    <a:lnTo>
                      <a:pt x="47" y="1"/>
                    </a:lnTo>
                    <a:lnTo>
                      <a:pt x="48" y="1"/>
                    </a:lnTo>
                    <a:lnTo>
                      <a:pt x="50" y="1"/>
                    </a:lnTo>
                    <a:lnTo>
                      <a:pt x="51" y="1"/>
                    </a:lnTo>
                    <a:lnTo>
                      <a:pt x="53" y="1"/>
                    </a:lnTo>
                    <a:lnTo>
                      <a:pt x="55" y="0"/>
                    </a:lnTo>
                    <a:lnTo>
                      <a:pt x="56" y="0"/>
                    </a:lnTo>
                    <a:lnTo>
                      <a:pt x="58" y="0"/>
                    </a:lnTo>
                    <a:lnTo>
                      <a:pt x="60" y="0"/>
                    </a:lnTo>
                    <a:lnTo>
                      <a:pt x="61" y="0"/>
                    </a:lnTo>
                    <a:lnTo>
                      <a:pt x="63" y="0"/>
                    </a:lnTo>
                    <a:lnTo>
                      <a:pt x="64" y="0"/>
                    </a:lnTo>
                    <a:lnTo>
                      <a:pt x="66" y="0"/>
                    </a:lnTo>
                    <a:lnTo>
                      <a:pt x="68" y="0"/>
                    </a:lnTo>
                    <a:lnTo>
                      <a:pt x="69" y="0"/>
                    </a:lnTo>
                    <a:lnTo>
                      <a:pt x="71" y="0"/>
                    </a:lnTo>
                    <a:lnTo>
                      <a:pt x="72" y="0"/>
                    </a:lnTo>
                    <a:lnTo>
                      <a:pt x="74" y="1"/>
                    </a:lnTo>
                    <a:lnTo>
                      <a:pt x="76" y="1"/>
                    </a:lnTo>
                    <a:lnTo>
                      <a:pt x="77" y="1"/>
                    </a:lnTo>
                    <a:lnTo>
                      <a:pt x="79"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5" name="Freeform 130"/>
              <p:cNvSpPr>
                <a:spLocks/>
              </p:cNvSpPr>
              <p:nvPr/>
            </p:nvSpPr>
            <p:spPr bwMode="auto">
              <a:xfrm>
                <a:off x="1969" y="3060"/>
                <a:ext cx="78" cy="23"/>
              </a:xfrm>
              <a:custGeom>
                <a:avLst/>
                <a:gdLst>
                  <a:gd name="T0" fmla="*/ 0 w 78"/>
                  <a:gd name="T1" fmla="*/ 13 h 23"/>
                  <a:gd name="T2" fmla="*/ 1 w 78"/>
                  <a:gd name="T3" fmla="*/ 13 h 23"/>
                  <a:gd name="T4" fmla="*/ 3 w 78"/>
                  <a:gd name="T5" fmla="*/ 14 h 23"/>
                  <a:gd name="T6" fmla="*/ 4 w 78"/>
                  <a:gd name="T7" fmla="*/ 14 h 23"/>
                  <a:gd name="T8" fmla="*/ 6 w 78"/>
                  <a:gd name="T9" fmla="*/ 14 h 23"/>
                  <a:gd name="T10" fmla="*/ 8 w 78"/>
                  <a:gd name="T11" fmla="*/ 15 h 23"/>
                  <a:gd name="T12" fmla="*/ 9 w 78"/>
                  <a:gd name="T13" fmla="*/ 15 h 23"/>
                  <a:gd name="T14" fmla="*/ 11 w 78"/>
                  <a:gd name="T15" fmla="*/ 15 h 23"/>
                  <a:gd name="T16" fmla="*/ 12 w 78"/>
                  <a:gd name="T17" fmla="*/ 16 h 23"/>
                  <a:gd name="T18" fmla="*/ 14 w 78"/>
                  <a:gd name="T19" fmla="*/ 16 h 23"/>
                  <a:gd name="T20" fmla="*/ 15 w 78"/>
                  <a:gd name="T21" fmla="*/ 16 h 23"/>
                  <a:gd name="T22" fmla="*/ 17 w 78"/>
                  <a:gd name="T23" fmla="*/ 17 h 23"/>
                  <a:gd name="T24" fmla="*/ 19 w 78"/>
                  <a:gd name="T25" fmla="*/ 17 h 23"/>
                  <a:gd name="T26" fmla="*/ 20 w 78"/>
                  <a:gd name="T27" fmla="*/ 18 h 23"/>
                  <a:gd name="T28" fmla="*/ 22 w 78"/>
                  <a:gd name="T29" fmla="*/ 18 h 23"/>
                  <a:gd name="T30" fmla="*/ 24 w 78"/>
                  <a:gd name="T31" fmla="*/ 19 h 23"/>
                  <a:gd name="T32" fmla="*/ 25 w 78"/>
                  <a:gd name="T33" fmla="*/ 19 h 23"/>
                  <a:gd name="T34" fmla="*/ 27 w 78"/>
                  <a:gd name="T35" fmla="*/ 20 h 23"/>
                  <a:gd name="T36" fmla="*/ 28 w 78"/>
                  <a:gd name="T37" fmla="*/ 20 h 23"/>
                  <a:gd name="T38" fmla="*/ 30 w 78"/>
                  <a:gd name="T39" fmla="*/ 21 h 23"/>
                  <a:gd name="T40" fmla="*/ 32 w 78"/>
                  <a:gd name="T41" fmla="*/ 21 h 23"/>
                  <a:gd name="T42" fmla="*/ 33 w 78"/>
                  <a:gd name="T43" fmla="*/ 22 h 23"/>
                  <a:gd name="T44" fmla="*/ 35 w 78"/>
                  <a:gd name="T45" fmla="*/ 22 h 23"/>
                  <a:gd name="T46" fmla="*/ 36 w 78"/>
                  <a:gd name="T47" fmla="*/ 23 h 23"/>
                  <a:gd name="T48" fmla="*/ 38 w 78"/>
                  <a:gd name="T49" fmla="*/ 23 h 23"/>
                  <a:gd name="T50" fmla="*/ 40 w 78"/>
                  <a:gd name="T51" fmla="*/ 23 h 23"/>
                  <a:gd name="T52" fmla="*/ 41 w 78"/>
                  <a:gd name="T53" fmla="*/ 23 h 23"/>
                  <a:gd name="T54" fmla="*/ 43 w 78"/>
                  <a:gd name="T55" fmla="*/ 23 h 23"/>
                  <a:gd name="T56" fmla="*/ 44 w 78"/>
                  <a:gd name="T57" fmla="*/ 23 h 23"/>
                  <a:gd name="T58" fmla="*/ 46 w 78"/>
                  <a:gd name="T59" fmla="*/ 23 h 23"/>
                  <a:gd name="T60" fmla="*/ 48 w 78"/>
                  <a:gd name="T61" fmla="*/ 23 h 23"/>
                  <a:gd name="T62" fmla="*/ 49 w 78"/>
                  <a:gd name="T63" fmla="*/ 23 h 23"/>
                  <a:gd name="T64" fmla="*/ 51 w 78"/>
                  <a:gd name="T65" fmla="*/ 23 h 23"/>
                  <a:gd name="T66" fmla="*/ 52 w 78"/>
                  <a:gd name="T67" fmla="*/ 22 h 23"/>
                  <a:gd name="T68" fmla="*/ 54 w 78"/>
                  <a:gd name="T69" fmla="*/ 22 h 23"/>
                  <a:gd name="T70" fmla="*/ 55 w 78"/>
                  <a:gd name="T71" fmla="*/ 21 h 23"/>
                  <a:gd name="T72" fmla="*/ 57 w 78"/>
                  <a:gd name="T73" fmla="*/ 21 h 23"/>
                  <a:gd name="T74" fmla="*/ 58 w 78"/>
                  <a:gd name="T75" fmla="*/ 20 h 23"/>
                  <a:gd name="T76" fmla="*/ 60 w 78"/>
                  <a:gd name="T77" fmla="*/ 19 h 23"/>
                  <a:gd name="T78" fmla="*/ 62 w 78"/>
                  <a:gd name="T79" fmla="*/ 18 h 23"/>
                  <a:gd name="T80" fmla="*/ 63 w 78"/>
                  <a:gd name="T81" fmla="*/ 17 h 23"/>
                  <a:gd name="T82" fmla="*/ 65 w 78"/>
                  <a:gd name="T83" fmla="*/ 16 h 23"/>
                  <a:gd name="T84" fmla="*/ 67 w 78"/>
                  <a:gd name="T85" fmla="*/ 14 h 23"/>
                  <a:gd name="T86" fmla="*/ 68 w 78"/>
                  <a:gd name="T87" fmla="*/ 13 h 23"/>
                  <a:gd name="T88" fmla="*/ 70 w 78"/>
                  <a:gd name="T89" fmla="*/ 11 h 23"/>
                  <a:gd name="T90" fmla="*/ 71 w 78"/>
                  <a:gd name="T91" fmla="*/ 9 h 23"/>
                  <a:gd name="T92" fmla="*/ 73 w 78"/>
                  <a:gd name="T93" fmla="*/ 7 h 23"/>
                  <a:gd name="T94" fmla="*/ 75 w 78"/>
                  <a:gd name="T95" fmla="*/ 5 h 23"/>
                  <a:gd name="T96" fmla="*/ 76 w 78"/>
                  <a:gd name="T97" fmla="*/ 2 h 23"/>
                  <a:gd name="T98" fmla="*/ 78 w 7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3">
                    <a:moveTo>
                      <a:pt x="0" y="13"/>
                    </a:moveTo>
                    <a:lnTo>
                      <a:pt x="1" y="13"/>
                    </a:lnTo>
                    <a:lnTo>
                      <a:pt x="3" y="14"/>
                    </a:lnTo>
                    <a:lnTo>
                      <a:pt x="4" y="14"/>
                    </a:lnTo>
                    <a:lnTo>
                      <a:pt x="6" y="14"/>
                    </a:lnTo>
                    <a:lnTo>
                      <a:pt x="8" y="15"/>
                    </a:lnTo>
                    <a:lnTo>
                      <a:pt x="9" y="15"/>
                    </a:lnTo>
                    <a:lnTo>
                      <a:pt x="11" y="15"/>
                    </a:lnTo>
                    <a:lnTo>
                      <a:pt x="12" y="16"/>
                    </a:lnTo>
                    <a:lnTo>
                      <a:pt x="14" y="16"/>
                    </a:lnTo>
                    <a:lnTo>
                      <a:pt x="15" y="16"/>
                    </a:lnTo>
                    <a:lnTo>
                      <a:pt x="17" y="17"/>
                    </a:lnTo>
                    <a:lnTo>
                      <a:pt x="19" y="17"/>
                    </a:lnTo>
                    <a:lnTo>
                      <a:pt x="20" y="18"/>
                    </a:lnTo>
                    <a:lnTo>
                      <a:pt x="22" y="18"/>
                    </a:lnTo>
                    <a:lnTo>
                      <a:pt x="24" y="19"/>
                    </a:lnTo>
                    <a:lnTo>
                      <a:pt x="25" y="19"/>
                    </a:lnTo>
                    <a:lnTo>
                      <a:pt x="27" y="20"/>
                    </a:lnTo>
                    <a:lnTo>
                      <a:pt x="28" y="20"/>
                    </a:lnTo>
                    <a:lnTo>
                      <a:pt x="30" y="21"/>
                    </a:lnTo>
                    <a:lnTo>
                      <a:pt x="32" y="21"/>
                    </a:lnTo>
                    <a:lnTo>
                      <a:pt x="33" y="22"/>
                    </a:lnTo>
                    <a:lnTo>
                      <a:pt x="35" y="22"/>
                    </a:lnTo>
                    <a:lnTo>
                      <a:pt x="36" y="23"/>
                    </a:lnTo>
                    <a:lnTo>
                      <a:pt x="38" y="23"/>
                    </a:lnTo>
                    <a:lnTo>
                      <a:pt x="40" y="23"/>
                    </a:lnTo>
                    <a:lnTo>
                      <a:pt x="41" y="23"/>
                    </a:lnTo>
                    <a:lnTo>
                      <a:pt x="43" y="23"/>
                    </a:lnTo>
                    <a:lnTo>
                      <a:pt x="44" y="23"/>
                    </a:lnTo>
                    <a:lnTo>
                      <a:pt x="46" y="23"/>
                    </a:lnTo>
                    <a:lnTo>
                      <a:pt x="48" y="23"/>
                    </a:lnTo>
                    <a:lnTo>
                      <a:pt x="49" y="23"/>
                    </a:lnTo>
                    <a:lnTo>
                      <a:pt x="51" y="23"/>
                    </a:lnTo>
                    <a:lnTo>
                      <a:pt x="52" y="22"/>
                    </a:lnTo>
                    <a:lnTo>
                      <a:pt x="54" y="22"/>
                    </a:lnTo>
                    <a:lnTo>
                      <a:pt x="55" y="21"/>
                    </a:lnTo>
                    <a:lnTo>
                      <a:pt x="57" y="21"/>
                    </a:lnTo>
                    <a:lnTo>
                      <a:pt x="58" y="20"/>
                    </a:lnTo>
                    <a:lnTo>
                      <a:pt x="60" y="19"/>
                    </a:lnTo>
                    <a:lnTo>
                      <a:pt x="62" y="18"/>
                    </a:lnTo>
                    <a:lnTo>
                      <a:pt x="63" y="17"/>
                    </a:lnTo>
                    <a:lnTo>
                      <a:pt x="65" y="16"/>
                    </a:lnTo>
                    <a:lnTo>
                      <a:pt x="67" y="14"/>
                    </a:lnTo>
                    <a:lnTo>
                      <a:pt x="68" y="13"/>
                    </a:lnTo>
                    <a:lnTo>
                      <a:pt x="70" y="11"/>
                    </a:lnTo>
                    <a:lnTo>
                      <a:pt x="71" y="9"/>
                    </a:lnTo>
                    <a:lnTo>
                      <a:pt x="73" y="7"/>
                    </a:lnTo>
                    <a:lnTo>
                      <a:pt x="75" y="5"/>
                    </a:lnTo>
                    <a:lnTo>
                      <a:pt x="76" y="2"/>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6" name="Freeform 131"/>
              <p:cNvSpPr>
                <a:spLocks/>
              </p:cNvSpPr>
              <p:nvPr/>
            </p:nvSpPr>
            <p:spPr bwMode="auto">
              <a:xfrm>
                <a:off x="2047" y="2829"/>
                <a:ext cx="78" cy="231"/>
              </a:xfrm>
              <a:custGeom>
                <a:avLst/>
                <a:gdLst>
                  <a:gd name="T0" fmla="*/ 0 w 78"/>
                  <a:gd name="T1" fmla="*/ 231 h 231"/>
                  <a:gd name="T2" fmla="*/ 1 w 78"/>
                  <a:gd name="T3" fmla="*/ 227 h 231"/>
                  <a:gd name="T4" fmla="*/ 3 w 78"/>
                  <a:gd name="T5" fmla="*/ 224 h 231"/>
                  <a:gd name="T6" fmla="*/ 5 w 78"/>
                  <a:gd name="T7" fmla="*/ 220 h 231"/>
                  <a:gd name="T8" fmla="*/ 6 w 78"/>
                  <a:gd name="T9" fmla="*/ 216 h 231"/>
                  <a:gd name="T10" fmla="*/ 8 w 78"/>
                  <a:gd name="T11" fmla="*/ 211 h 231"/>
                  <a:gd name="T12" fmla="*/ 10 w 78"/>
                  <a:gd name="T13" fmla="*/ 207 h 231"/>
                  <a:gd name="T14" fmla="*/ 11 w 78"/>
                  <a:gd name="T15" fmla="*/ 202 h 231"/>
                  <a:gd name="T16" fmla="*/ 13 w 78"/>
                  <a:gd name="T17" fmla="*/ 198 h 231"/>
                  <a:gd name="T18" fmla="*/ 14 w 78"/>
                  <a:gd name="T19" fmla="*/ 193 h 231"/>
                  <a:gd name="T20" fmla="*/ 16 w 78"/>
                  <a:gd name="T21" fmla="*/ 188 h 231"/>
                  <a:gd name="T22" fmla="*/ 17 w 78"/>
                  <a:gd name="T23" fmla="*/ 183 h 231"/>
                  <a:gd name="T24" fmla="*/ 19 w 78"/>
                  <a:gd name="T25" fmla="*/ 179 h 231"/>
                  <a:gd name="T26" fmla="*/ 20 w 78"/>
                  <a:gd name="T27" fmla="*/ 174 h 231"/>
                  <a:gd name="T28" fmla="*/ 22 w 78"/>
                  <a:gd name="T29" fmla="*/ 168 h 231"/>
                  <a:gd name="T30" fmla="*/ 24 w 78"/>
                  <a:gd name="T31" fmla="*/ 163 h 231"/>
                  <a:gd name="T32" fmla="*/ 25 w 78"/>
                  <a:gd name="T33" fmla="*/ 158 h 231"/>
                  <a:gd name="T34" fmla="*/ 27 w 78"/>
                  <a:gd name="T35" fmla="*/ 153 h 231"/>
                  <a:gd name="T36" fmla="*/ 28 w 78"/>
                  <a:gd name="T37" fmla="*/ 148 h 231"/>
                  <a:gd name="T38" fmla="*/ 30 w 78"/>
                  <a:gd name="T39" fmla="*/ 143 h 231"/>
                  <a:gd name="T40" fmla="*/ 32 w 78"/>
                  <a:gd name="T41" fmla="*/ 137 h 231"/>
                  <a:gd name="T42" fmla="*/ 33 w 78"/>
                  <a:gd name="T43" fmla="*/ 132 h 231"/>
                  <a:gd name="T44" fmla="*/ 35 w 78"/>
                  <a:gd name="T45" fmla="*/ 126 h 231"/>
                  <a:gd name="T46" fmla="*/ 36 w 78"/>
                  <a:gd name="T47" fmla="*/ 122 h 231"/>
                  <a:gd name="T48" fmla="*/ 38 w 78"/>
                  <a:gd name="T49" fmla="*/ 116 h 231"/>
                  <a:gd name="T50" fmla="*/ 40 w 78"/>
                  <a:gd name="T51" fmla="*/ 111 h 231"/>
                  <a:gd name="T52" fmla="*/ 41 w 78"/>
                  <a:gd name="T53" fmla="*/ 105 h 231"/>
                  <a:gd name="T54" fmla="*/ 43 w 78"/>
                  <a:gd name="T55" fmla="*/ 101 h 231"/>
                  <a:gd name="T56" fmla="*/ 44 w 78"/>
                  <a:gd name="T57" fmla="*/ 95 h 231"/>
                  <a:gd name="T58" fmla="*/ 46 w 78"/>
                  <a:gd name="T59" fmla="*/ 90 h 231"/>
                  <a:gd name="T60" fmla="*/ 48 w 78"/>
                  <a:gd name="T61" fmla="*/ 85 h 231"/>
                  <a:gd name="T62" fmla="*/ 49 w 78"/>
                  <a:gd name="T63" fmla="*/ 80 h 231"/>
                  <a:gd name="T64" fmla="*/ 51 w 78"/>
                  <a:gd name="T65" fmla="*/ 74 h 231"/>
                  <a:gd name="T66" fmla="*/ 53 w 78"/>
                  <a:gd name="T67" fmla="*/ 69 h 231"/>
                  <a:gd name="T68" fmla="*/ 54 w 78"/>
                  <a:gd name="T69" fmla="*/ 64 h 231"/>
                  <a:gd name="T70" fmla="*/ 56 w 78"/>
                  <a:gd name="T71" fmla="*/ 59 h 231"/>
                  <a:gd name="T72" fmla="*/ 57 w 78"/>
                  <a:gd name="T73" fmla="*/ 55 h 231"/>
                  <a:gd name="T74" fmla="*/ 59 w 78"/>
                  <a:gd name="T75" fmla="*/ 50 h 231"/>
                  <a:gd name="T76" fmla="*/ 60 w 78"/>
                  <a:gd name="T77" fmla="*/ 45 h 231"/>
                  <a:gd name="T78" fmla="*/ 62 w 78"/>
                  <a:gd name="T79" fmla="*/ 41 h 231"/>
                  <a:gd name="T80" fmla="*/ 64 w 78"/>
                  <a:gd name="T81" fmla="*/ 36 h 231"/>
                  <a:gd name="T82" fmla="*/ 65 w 78"/>
                  <a:gd name="T83" fmla="*/ 31 h 231"/>
                  <a:gd name="T84" fmla="*/ 67 w 78"/>
                  <a:gd name="T85" fmla="*/ 27 h 231"/>
                  <a:gd name="T86" fmla="*/ 68 w 78"/>
                  <a:gd name="T87" fmla="*/ 23 h 231"/>
                  <a:gd name="T88" fmla="*/ 70 w 78"/>
                  <a:gd name="T89" fmla="*/ 19 h 231"/>
                  <a:gd name="T90" fmla="*/ 71 w 78"/>
                  <a:gd name="T91" fmla="*/ 14 h 231"/>
                  <a:gd name="T92" fmla="*/ 73 w 78"/>
                  <a:gd name="T93" fmla="*/ 11 h 231"/>
                  <a:gd name="T94" fmla="*/ 75 w 78"/>
                  <a:gd name="T95" fmla="*/ 7 h 231"/>
                  <a:gd name="T96" fmla="*/ 76 w 78"/>
                  <a:gd name="T97" fmla="*/ 4 h 231"/>
                  <a:gd name="T98" fmla="*/ 78 w 78"/>
                  <a:gd name="T9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31">
                    <a:moveTo>
                      <a:pt x="0" y="231"/>
                    </a:moveTo>
                    <a:lnTo>
                      <a:pt x="1" y="227"/>
                    </a:lnTo>
                    <a:lnTo>
                      <a:pt x="3" y="224"/>
                    </a:lnTo>
                    <a:lnTo>
                      <a:pt x="5" y="220"/>
                    </a:lnTo>
                    <a:lnTo>
                      <a:pt x="6" y="216"/>
                    </a:lnTo>
                    <a:lnTo>
                      <a:pt x="8" y="211"/>
                    </a:lnTo>
                    <a:lnTo>
                      <a:pt x="10" y="207"/>
                    </a:lnTo>
                    <a:lnTo>
                      <a:pt x="11" y="202"/>
                    </a:lnTo>
                    <a:lnTo>
                      <a:pt x="13" y="198"/>
                    </a:lnTo>
                    <a:lnTo>
                      <a:pt x="14" y="193"/>
                    </a:lnTo>
                    <a:lnTo>
                      <a:pt x="16" y="188"/>
                    </a:lnTo>
                    <a:lnTo>
                      <a:pt x="17" y="183"/>
                    </a:lnTo>
                    <a:lnTo>
                      <a:pt x="19" y="179"/>
                    </a:lnTo>
                    <a:lnTo>
                      <a:pt x="20" y="174"/>
                    </a:lnTo>
                    <a:lnTo>
                      <a:pt x="22" y="168"/>
                    </a:lnTo>
                    <a:lnTo>
                      <a:pt x="24" y="163"/>
                    </a:lnTo>
                    <a:lnTo>
                      <a:pt x="25" y="158"/>
                    </a:lnTo>
                    <a:lnTo>
                      <a:pt x="27" y="153"/>
                    </a:lnTo>
                    <a:lnTo>
                      <a:pt x="28" y="148"/>
                    </a:lnTo>
                    <a:lnTo>
                      <a:pt x="30" y="143"/>
                    </a:lnTo>
                    <a:lnTo>
                      <a:pt x="32" y="137"/>
                    </a:lnTo>
                    <a:lnTo>
                      <a:pt x="33" y="132"/>
                    </a:lnTo>
                    <a:lnTo>
                      <a:pt x="35" y="126"/>
                    </a:lnTo>
                    <a:lnTo>
                      <a:pt x="36" y="122"/>
                    </a:lnTo>
                    <a:lnTo>
                      <a:pt x="38" y="116"/>
                    </a:lnTo>
                    <a:lnTo>
                      <a:pt x="40" y="111"/>
                    </a:lnTo>
                    <a:lnTo>
                      <a:pt x="41" y="105"/>
                    </a:lnTo>
                    <a:lnTo>
                      <a:pt x="43" y="101"/>
                    </a:lnTo>
                    <a:lnTo>
                      <a:pt x="44" y="95"/>
                    </a:lnTo>
                    <a:lnTo>
                      <a:pt x="46" y="90"/>
                    </a:lnTo>
                    <a:lnTo>
                      <a:pt x="48" y="85"/>
                    </a:lnTo>
                    <a:lnTo>
                      <a:pt x="49" y="80"/>
                    </a:lnTo>
                    <a:lnTo>
                      <a:pt x="51" y="74"/>
                    </a:lnTo>
                    <a:lnTo>
                      <a:pt x="53" y="69"/>
                    </a:lnTo>
                    <a:lnTo>
                      <a:pt x="54" y="64"/>
                    </a:lnTo>
                    <a:lnTo>
                      <a:pt x="56" y="59"/>
                    </a:lnTo>
                    <a:lnTo>
                      <a:pt x="57" y="55"/>
                    </a:lnTo>
                    <a:lnTo>
                      <a:pt x="59" y="50"/>
                    </a:lnTo>
                    <a:lnTo>
                      <a:pt x="60" y="45"/>
                    </a:lnTo>
                    <a:lnTo>
                      <a:pt x="62" y="41"/>
                    </a:lnTo>
                    <a:lnTo>
                      <a:pt x="64" y="36"/>
                    </a:lnTo>
                    <a:lnTo>
                      <a:pt x="65" y="31"/>
                    </a:lnTo>
                    <a:lnTo>
                      <a:pt x="67" y="27"/>
                    </a:lnTo>
                    <a:lnTo>
                      <a:pt x="68" y="23"/>
                    </a:lnTo>
                    <a:lnTo>
                      <a:pt x="70" y="19"/>
                    </a:lnTo>
                    <a:lnTo>
                      <a:pt x="71" y="14"/>
                    </a:lnTo>
                    <a:lnTo>
                      <a:pt x="73" y="11"/>
                    </a:lnTo>
                    <a:lnTo>
                      <a:pt x="75" y="7"/>
                    </a:lnTo>
                    <a:lnTo>
                      <a:pt x="76" y="4"/>
                    </a:lnTo>
                    <a:lnTo>
                      <a:pt x="78"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7" name="Freeform 132"/>
              <p:cNvSpPr>
                <a:spLocks/>
              </p:cNvSpPr>
              <p:nvPr/>
            </p:nvSpPr>
            <p:spPr bwMode="auto">
              <a:xfrm>
                <a:off x="2125" y="2785"/>
                <a:ext cx="78" cy="44"/>
              </a:xfrm>
              <a:custGeom>
                <a:avLst/>
                <a:gdLst>
                  <a:gd name="T0" fmla="*/ 0 w 78"/>
                  <a:gd name="T1" fmla="*/ 44 h 44"/>
                  <a:gd name="T2" fmla="*/ 1 w 78"/>
                  <a:gd name="T3" fmla="*/ 41 h 44"/>
                  <a:gd name="T4" fmla="*/ 3 w 78"/>
                  <a:gd name="T5" fmla="*/ 37 h 44"/>
                  <a:gd name="T6" fmla="*/ 5 w 78"/>
                  <a:gd name="T7" fmla="*/ 34 h 44"/>
                  <a:gd name="T8" fmla="*/ 6 w 78"/>
                  <a:gd name="T9" fmla="*/ 31 h 44"/>
                  <a:gd name="T10" fmla="*/ 8 w 78"/>
                  <a:gd name="T11" fmla="*/ 28 h 44"/>
                  <a:gd name="T12" fmla="*/ 9 w 78"/>
                  <a:gd name="T13" fmla="*/ 26 h 44"/>
                  <a:gd name="T14" fmla="*/ 11 w 78"/>
                  <a:gd name="T15" fmla="*/ 23 h 44"/>
                  <a:gd name="T16" fmla="*/ 13 w 78"/>
                  <a:gd name="T17" fmla="*/ 20 h 44"/>
                  <a:gd name="T18" fmla="*/ 14 w 78"/>
                  <a:gd name="T19" fmla="*/ 18 h 44"/>
                  <a:gd name="T20" fmla="*/ 16 w 78"/>
                  <a:gd name="T21" fmla="*/ 16 h 44"/>
                  <a:gd name="T22" fmla="*/ 18 w 78"/>
                  <a:gd name="T23" fmla="*/ 14 h 44"/>
                  <a:gd name="T24" fmla="*/ 19 w 78"/>
                  <a:gd name="T25" fmla="*/ 12 h 44"/>
                  <a:gd name="T26" fmla="*/ 21 w 78"/>
                  <a:gd name="T27" fmla="*/ 11 h 44"/>
                  <a:gd name="T28" fmla="*/ 22 w 78"/>
                  <a:gd name="T29" fmla="*/ 8 h 44"/>
                  <a:gd name="T30" fmla="*/ 24 w 78"/>
                  <a:gd name="T31" fmla="*/ 7 h 44"/>
                  <a:gd name="T32" fmla="*/ 26 w 78"/>
                  <a:gd name="T33" fmla="*/ 6 h 44"/>
                  <a:gd name="T34" fmla="*/ 27 w 78"/>
                  <a:gd name="T35" fmla="*/ 5 h 44"/>
                  <a:gd name="T36" fmla="*/ 29 w 78"/>
                  <a:gd name="T37" fmla="*/ 4 h 44"/>
                  <a:gd name="T38" fmla="*/ 30 w 78"/>
                  <a:gd name="T39" fmla="*/ 3 h 44"/>
                  <a:gd name="T40" fmla="*/ 32 w 78"/>
                  <a:gd name="T41" fmla="*/ 2 h 44"/>
                  <a:gd name="T42" fmla="*/ 33 w 78"/>
                  <a:gd name="T43" fmla="*/ 2 h 44"/>
                  <a:gd name="T44" fmla="*/ 35 w 78"/>
                  <a:gd name="T45" fmla="*/ 1 h 44"/>
                  <a:gd name="T46" fmla="*/ 37 w 78"/>
                  <a:gd name="T47" fmla="*/ 0 h 44"/>
                  <a:gd name="T48" fmla="*/ 38 w 78"/>
                  <a:gd name="T49" fmla="*/ 0 h 44"/>
                  <a:gd name="T50" fmla="*/ 40 w 78"/>
                  <a:gd name="T51" fmla="*/ 0 h 44"/>
                  <a:gd name="T52" fmla="*/ 41 w 78"/>
                  <a:gd name="T53" fmla="*/ 1 h 44"/>
                  <a:gd name="T54" fmla="*/ 43 w 78"/>
                  <a:gd name="T55" fmla="*/ 1 h 44"/>
                  <a:gd name="T56" fmla="*/ 44 w 78"/>
                  <a:gd name="T57" fmla="*/ 2 h 44"/>
                  <a:gd name="T58" fmla="*/ 46 w 78"/>
                  <a:gd name="T59" fmla="*/ 3 h 44"/>
                  <a:gd name="T60" fmla="*/ 48 w 78"/>
                  <a:gd name="T61" fmla="*/ 3 h 44"/>
                  <a:gd name="T62" fmla="*/ 49 w 78"/>
                  <a:gd name="T63" fmla="*/ 4 h 44"/>
                  <a:gd name="T64" fmla="*/ 51 w 78"/>
                  <a:gd name="T65" fmla="*/ 5 h 44"/>
                  <a:gd name="T66" fmla="*/ 52 w 78"/>
                  <a:gd name="T67" fmla="*/ 6 h 44"/>
                  <a:gd name="T68" fmla="*/ 54 w 78"/>
                  <a:gd name="T69" fmla="*/ 7 h 44"/>
                  <a:gd name="T70" fmla="*/ 56 w 78"/>
                  <a:gd name="T71" fmla="*/ 8 h 44"/>
                  <a:gd name="T72" fmla="*/ 57 w 78"/>
                  <a:gd name="T73" fmla="*/ 10 h 44"/>
                  <a:gd name="T74" fmla="*/ 59 w 78"/>
                  <a:gd name="T75" fmla="*/ 12 h 44"/>
                  <a:gd name="T76" fmla="*/ 61 w 78"/>
                  <a:gd name="T77" fmla="*/ 13 h 44"/>
                  <a:gd name="T78" fmla="*/ 62 w 78"/>
                  <a:gd name="T79" fmla="*/ 15 h 44"/>
                  <a:gd name="T80" fmla="*/ 64 w 78"/>
                  <a:gd name="T81" fmla="*/ 17 h 44"/>
                  <a:gd name="T82" fmla="*/ 65 w 78"/>
                  <a:gd name="T83" fmla="*/ 19 h 44"/>
                  <a:gd name="T84" fmla="*/ 67 w 78"/>
                  <a:gd name="T85" fmla="*/ 22 h 44"/>
                  <a:gd name="T86" fmla="*/ 69 w 78"/>
                  <a:gd name="T87" fmla="*/ 24 h 44"/>
                  <a:gd name="T88" fmla="*/ 70 w 78"/>
                  <a:gd name="T89" fmla="*/ 26 h 44"/>
                  <a:gd name="T90" fmla="*/ 72 w 78"/>
                  <a:gd name="T91" fmla="*/ 29 h 44"/>
                  <a:gd name="T92" fmla="*/ 73 w 78"/>
                  <a:gd name="T93" fmla="*/ 31 h 44"/>
                  <a:gd name="T94" fmla="*/ 75 w 78"/>
                  <a:gd name="T95" fmla="*/ 34 h 44"/>
                  <a:gd name="T96" fmla="*/ 77 w 78"/>
                  <a:gd name="T97" fmla="*/ 37 h 44"/>
                  <a:gd name="T98" fmla="*/ 78 w 78"/>
                  <a:gd name="T99"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4">
                    <a:moveTo>
                      <a:pt x="0" y="44"/>
                    </a:moveTo>
                    <a:lnTo>
                      <a:pt x="1" y="41"/>
                    </a:lnTo>
                    <a:lnTo>
                      <a:pt x="3" y="37"/>
                    </a:lnTo>
                    <a:lnTo>
                      <a:pt x="5" y="34"/>
                    </a:lnTo>
                    <a:lnTo>
                      <a:pt x="6" y="31"/>
                    </a:lnTo>
                    <a:lnTo>
                      <a:pt x="8" y="28"/>
                    </a:lnTo>
                    <a:lnTo>
                      <a:pt x="9" y="26"/>
                    </a:lnTo>
                    <a:lnTo>
                      <a:pt x="11" y="23"/>
                    </a:lnTo>
                    <a:lnTo>
                      <a:pt x="13" y="20"/>
                    </a:lnTo>
                    <a:lnTo>
                      <a:pt x="14" y="18"/>
                    </a:lnTo>
                    <a:lnTo>
                      <a:pt x="16" y="16"/>
                    </a:lnTo>
                    <a:lnTo>
                      <a:pt x="18" y="14"/>
                    </a:lnTo>
                    <a:lnTo>
                      <a:pt x="19" y="12"/>
                    </a:lnTo>
                    <a:lnTo>
                      <a:pt x="21" y="11"/>
                    </a:lnTo>
                    <a:lnTo>
                      <a:pt x="22" y="8"/>
                    </a:lnTo>
                    <a:lnTo>
                      <a:pt x="24" y="7"/>
                    </a:lnTo>
                    <a:lnTo>
                      <a:pt x="26" y="6"/>
                    </a:lnTo>
                    <a:lnTo>
                      <a:pt x="27" y="5"/>
                    </a:lnTo>
                    <a:lnTo>
                      <a:pt x="29" y="4"/>
                    </a:lnTo>
                    <a:lnTo>
                      <a:pt x="30" y="3"/>
                    </a:lnTo>
                    <a:lnTo>
                      <a:pt x="32" y="2"/>
                    </a:lnTo>
                    <a:lnTo>
                      <a:pt x="33" y="2"/>
                    </a:lnTo>
                    <a:lnTo>
                      <a:pt x="35" y="1"/>
                    </a:lnTo>
                    <a:lnTo>
                      <a:pt x="37" y="0"/>
                    </a:lnTo>
                    <a:lnTo>
                      <a:pt x="38" y="0"/>
                    </a:lnTo>
                    <a:lnTo>
                      <a:pt x="40" y="0"/>
                    </a:lnTo>
                    <a:lnTo>
                      <a:pt x="41" y="1"/>
                    </a:lnTo>
                    <a:lnTo>
                      <a:pt x="43" y="1"/>
                    </a:lnTo>
                    <a:lnTo>
                      <a:pt x="44" y="2"/>
                    </a:lnTo>
                    <a:lnTo>
                      <a:pt x="46" y="3"/>
                    </a:lnTo>
                    <a:lnTo>
                      <a:pt x="48" y="3"/>
                    </a:lnTo>
                    <a:lnTo>
                      <a:pt x="49" y="4"/>
                    </a:lnTo>
                    <a:lnTo>
                      <a:pt x="51" y="5"/>
                    </a:lnTo>
                    <a:lnTo>
                      <a:pt x="52" y="6"/>
                    </a:lnTo>
                    <a:lnTo>
                      <a:pt x="54" y="7"/>
                    </a:lnTo>
                    <a:lnTo>
                      <a:pt x="56" y="8"/>
                    </a:lnTo>
                    <a:lnTo>
                      <a:pt x="57" y="10"/>
                    </a:lnTo>
                    <a:lnTo>
                      <a:pt x="59" y="12"/>
                    </a:lnTo>
                    <a:lnTo>
                      <a:pt x="61" y="13"/>
                    </a:lnTo>
                    <a:lnTo>
                      <a:pt x="62" y="15"/>
                    </a:lnTo>
                    <a:lnTo>
                      <a:pt x="64" y="17"/>
                    </a:lnTo>
                    <a:lnTo>
                      <a:pt x="65" y="19"/>
                    </a:lnTo>
                    <a:lnTo>
                      <a:pt x="67" y="22"/>
                    </a:lnTo>
                    <a:lnTo>
                      <a:pt x="69" y="24"/>
                    </a:lnTo>
                    <a:lnTo>
                      <a:pt x="70" y="26"/>
                    </a:lnTo>
                    <a:lnTo>
                      <a:pt x="72" y="29"/>
                    </a:lnTo>
                    <a:lnTo>
                      <a:pt x="73" y="31"/>
                    </a:lnTo>
                    <a:lnTo>
                      <a:pt x="75" y="34"/>
                    </a:lnTo>
                    <a:lnTo>
                      <a:pt x="77" y="37"/>
                    </a:lnTo>
                    <a:lnTo>
                      <a:pt x="78" y="4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8" name="Freeform 133"/>
              <p:cNvSpPr>
                <a:spLocks/>
              </p:cNvSpPr>
              <p:nvPr/>
            </p:nvSpPr>
            <p:spPr bwMode="auto">
              <a:xfrm>
                <a:off x="2203" y="2825"/>
                <a:ext cx="78" cy="184"/>
              </a:xfrm>
              <a:custGeom>
                <a:avLst/>
                <a:gdLst>
                  <a:gd name="T0" fmla="*/ 0 w 78"/>
                  <a:gd name="T1" fmla="*/ 0 h 184"/>
                  <a:gd name="T2" fmla="*/ 2 w 78"/>
                  <a:gd name="T3" fmla="*/ 3 h 184"/>
                  <a:gd name="T4" fmla="*/ 3 w 78"/>
                  <a:gd name="T5" fmla="*/ 6 h 184"/>
                  <a:gd name="T6" fmla="*/ 5 w 78"/>
                  <a:gd name="T7" fmla="*/ 9 h 184"/>
                  <a:gd name="T8" fmla="*/ 6 w 78"/>
                  <a:gd name="T9" fmla="*/ 12 h 184"/>
                  <a:gd name="T10" fmla="*/ 8 w 78"/>
                  <a:gd name="T11" fmla="*/ 15 h 184"/>
                  <a:gd name="T12" fmla="*/ 9 w 78"/>
                  <a:gd name="T13" fmla="*/ 18 h 184"/>
                  <a:gd name="T14" fmla="*/ 11 w 78"/>
                  <a:gd name="T15" fmla="*/ 22 h 184"/>
                  <a:gd name="T16" fmla="*/ 13 w 78"/>
                  <a:gd name="T17" fmla="*/ 25 h 184"/>
                  <a:gd name="T18" fmla="*/ 14 w 78"/>
                  <a:gd name="T19" fmla="*/ 29 h 184"/>
                  <a:gd name="T20" fmla="*/ 16 w 78"/>
                  <a:gd name="T21" fmla="*/ 32 h 184"/>
                  <a:gd name="T22" fmla="*/ 17 w 78"/>
                  <a:gd name="T23" fmla="*/ 36 h 184"/>
                  <a:gd name="T24" fmla="*/ 19 w 78"/>
                  <a:gd name="T25" fmla="*/ 40 h 184"/>
                  <a:gd name="T26" fmla="*/ 21 w 78"/>
                  <a:gd name="T27" fmla="*/ 43 h 184"/>
                  <a:gd name="T28" fmla="*/ 22 w 78"/>
                  <a:gd name="T29" fmla="*/ 48 h 184"/>
                  <a:gd name="T30" fmla="*/ 24 w 78"/>
                  <a:gd name="T31" fmla="*/ 51 h 184"/>
                  <a:gd name="T32" fmla="*/ 26 w 78"/>
                  <a:gd name="T33" fmla="*/ 55 h 184"/>
                  <a:gd name="T34" fmla="*/ 27 w 78"/>
                  <a:gd name="T35" fmla="*/ 59 h 184"/>
                  <a:gd name="T36" fmla="*/ 29 w 78"/>
                  <a:gd name="T37" fmla="*/ 63 h 184"/>
                  <a:gd name="T38" fmla="*/ 30 w 78"/>
                  <a:gd name="T39" fmla="*/ 67 h 184"/>
                  <a:gd name="T40" fmla="*/ 32 w 78"/>
                  <a:gd name="T41" fmla="*/ 71 h 184"/>
                  <a:gd name="T42" fmla="*/ 34 w 78"/>
                  <a:gd name="T43" fmla="*/ 74 h 184"/>
                  <a:gd name="T44" fmla="*/ 35 w 78"/>
                  <a:gd name="T45" fmla="*/ 79 h 184"/>
                  <a:gd name="T46" fmla="*/ 37 w 78"/>
                  <a:gd name="T47" fmla="*/ 83 h 184"/>
                  <a:gd name="T48" fmla="*/ 38 w 78"/>
                  <a:gd name="T49" fmla="*/ 87 h 184"/>
                  <a:gd name="T50" fmla="*/ 40 w 78"/>
                  <a:gd name="T51" fmla="*/ 91 h 184"/>
                  <a:gd name="T52" fmla="*/ 42 w 78"/>
                  <a:gd name="T53" fmla="*/ 95 h 184"/>
                  <a:gd name="T54" fmla="*/ 43 w 78"/>
                  <a:gd name="T55" fmla="*/ 99 h 184"/>
                  <a:gd name="T56" fmla="*/ 45 w 78"/>
                  <a:gd name="T57" fmla="*/ 103 h 184"/>
                  <a:gd name="T58" fmla="*/ 46 w 78"/>
                  <a:gd name="T59" fmla="*/ 107 h 184"/>
                  <a:gd name="T60" fmla="*/ 48 w 78"/>
                  <a:gd name="T61" fmla="*/ 111 h 184"/>
                  <a:gd name="T62" fmla="*/ 49 w 78"/>
                  <a:gd name="T63" fmla="*/ 115 h 184"/>
                  <a:gd name="T64" fmla="*/ 51 w 78"/>
                  <a:gd name="T65" fmla="*/ 120 h 184"/>
                  <a:gd name="T66" fmla="*/ 53 w 78"/>
                  <a:gd name="T67" fmla="*/ 123 h 184"/>
                  <a:gd name="T68" fmla="*/ 54 w 78"/>
                  <a:gd name="T69" fmla="*/ 127 h 184"/>
                  <a:gd name="T70" fmla="*/ 56 w 78"/>
                  <a:gd name="T71" fmla="*/ 131 h 184"/>
                  <a:gd name="T72" fmla="*/ 57 w 78"/>
                  <a:gd name="T73" fmla="*/ 135 h 184"/>
                  <a:gd name="T74" fmla="*/ 59 w 78"/>
                  <a:gd name="T75" fmla="*/ 139 h 184"/>
                  <a:gd name="T76" fmla="*/ 60 w 78"/>
                  <a:gd name="T77" fmla="*/ 143 h 184"/>
                  <a:gd name="T78" fmla="*/ 62 w 78"/>
                  <a:gd name="T79" fmla="*/ 147 h 184"/>
                  <a:gd name="T80" fmla="*/ 64 w 78"/>
                  <a:gd name="T81" fmla="*/ 151 h 184"/>
                  <a:gd name="T82" fmla="*/ 65 w 78"/>
                  <a:gd name="T83" fmla="*/ 155 h 184"/>
                  <a:gd name="T84" fmla="*/ 67 w 78"/>
                  <a:gd name="T85" fmla="*/ 158 h 184"/>
                  <a:gd name="T86" fmla="*/ 69 w 78"/>
                  <a:gd name="T87" fmla="*/ 162 h 184"/>
                  <a:gd name="T88" fmla="*/ 70 w 78"/>
                  <a:gd name="T89" fmla="*/ 166 h 184"/>
                  <a:gd name="T90" fmla="*/ 72 w 78"/>
                  <a:gd name="T91" fmla="*/ 170 h 184"/>
                  <a:gd name="T92" fmla="*/ 73 w 78"/>
                  <a:gd name="T93" fmla="*/ 173 h 184"/>
                  <a:gd name="T94" fmla="*/ 75 w 78"/>
                  <a:gd name="T95" fmla="*/ 177 h 184"/>
                  <a:gd name="T96" fmla="*/ 77 w 78"/>
                  <a:gd name="T97" fmla="*/ 180 h 184"/>
                  <a:gd name="T98" fmla="*/ 78 w 78"/>
                  <a:gd name="T9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84">
                    <a:moveTo>
                      <a:pt x="0" y="0"/>
                    </a:moveTo>
                    <a:lnTo>
                      <a:pt x="2" y="3"/>
                    </a:lnTo>
                    <a:lnTo>
                      <a:pt x="3" y="6"/>
                    </a:lnTo>
                    <a:lnTo>
                      <a:pt x="5" y="9"/>
                    </a:lnTo>
                    <a:lnTo>
                      <a:pt x="6" y="12"/>
                    </a:lnTo>
                    <a:lnTo>
                      <a:pt x="8" y="15"/>
                    </a:lnTo>
                    <a:lnTo>
                      <a:pt x="9" y="18"/>
                    </a:lnTo>
                    <a:lnTo>
                      <a:pt x="11" y="22"/>
                    </a:lnTo>
                    <a:lnTo>
                      <a:pt x="13" y="25"/>
                    </a:lnTo>
                    <a:lnTo>
                      <a:pt x="14" y="29"/>
                    </a:lnTo>
                    <a:lnTo>
                      <a:pt x="16" y="32"/>
                    </a:lnTo>
                    <a:lnTo>
                      <a:pt x="17" y="36"/>
                    </a:lnTo>
                    <a:lnTo>
                      <a:pt x="19" y="40"/>
                    </a:lnTo>
                    <a:lnTo>
                      <a:pt x="21" y="43"/>
                    </a:lnTo>
                    <a:lnTo>
                      <a:pt x="22" y="48"/>
                    </a:lnTo>
                    <a:lnTo>
                      <a:pt x="24" y="51"/>
                    </a:lnTo>
                    <a:lnTo>
                      <a:pt x="26" y="55"/>
                    </a:lnTo>
                    <a:lnTo>
                      <a:pt x="27" y="59"/>
                    </a:lnTo>
                    <a:lnTo>
                      <a:pt x="29" y="63"/>
                    </a:lnTo>
                    <a:lnTo>
                      <a:pt x="30" y="67"/>
                    </a:lnTo>
                    <a:lnTo>
                      <a:pt x="32" y="71"/>
                    </a:lnTo>
                    <a:lnTo>
                      <a:pt x="34" y="74"/>
                    </a:lnTo>
                    <a:lnTo>
                      <a:pt x="35" y="79"/>
                    </a:lnTo>
                    <a:lnTo>
                      <a:pt x="37" y="83"/>
                    </a:lnTo>
                    <a:lnTo>
                      <a:pt x="38" y="87"/>
                    </a:lnTo>
                    <a:lnTo>
                      <a:pt x="40" y="91"/>
                    </a:lnTo>
                    <a:lnTo>
                      <a:pt x="42" y="95"/>
                    </a:lnTo>
                    <a:lnTo>
                      <a:pt x="43" y="99"/>
                    </a:lnTo>
                    <a:lnTo>
                      <a:pt x="45" y="103"/>
                    </a:lnTo>
                    <a:lnTo>
                      <a:pt x="46" y="107"/>
                    </a:lnTo>
                    <a:lnTo>
                      <a:pt x="48" y="111"/>
                    </a:lnTo>
                    <a:lnTo>
                      <a:pt x="49" y="115"/>
                    </a:lnTo>
                    <a:lnTo>
                      <a:pt x="51" y="120"/>
                    </a:lnTo>
                    <a:lnTo>
                      <a:pt x="53" y="123"/>
                    </a:lnTo>
                    <a:lnTo>
                      <a:pt x="54" y="127"/>
                    </a:lnTo>
                    <a:lnTo>
                      <a:pt x="56" y="131"/>
                    </a:lnTo>
                    <a:lnTo>
                      <a:pt x="57" y="135"/>
                    </a:lnTo>
                    <a:lnTo>
                      <a:pt x="59" y="139"/>
                    </a:lnTo>
                    <a:lnTo>
                      <a:pt x="60" y="143"/>
                    </a:lnTo>
                    <a:lnTo>
                      <a:pt x="62" y="147"/>
                    </a:lnTo>
                    <a:lnTo>
                      <a:pt x="64" y="151"/>
                    </a:lnTo>
                    <a:lnTo>
                      <a:pt x="65" y="155"/>
                    </a:lnTo>
                    <a:lnTo>
                      <a:pt x="67" y="158"/>
                    </a:lnTo>
                    <a:lnTo>
                      <a:pt x="69" y="162"/>
                    </a:lnTo>
                    <a:lnTo>
                      <a:pt x="70" y="166"/>
                    </a:lnTo>
                    <a:lnTo>
                      <a:pt x="72" y="170"/>
                    </a:lnTo>
                    <a:lnTo>
                      <a:pt x="73" y="173"/>
                    </a:lnTo>
                    <a:lnTo>
                      <a:pt x="75" y="177"/>
                    </a:lnTo>
                    <a:lnTo>
                      <a:pt x="77" y="180"/>
                    </a:lnTo>
                    <a:lnTo>
                      <a:pt x="78" y="18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9" name="Freeform 134"/>
              <p:cNvSpPr>
                <a:spLocks/>
              </p:cNvSpPr>
              <p:nvPr/>
            </p:nvSpPr>
            <p:spPr bwMode="auto">
              <a:xfrm>
                <a:off x="2281" y="3009"/>
                <a:ext cx="78" cy="87"/>
              </a:xfrm>
              <a:custGeom>
                <a:avLst/>
                <a:gdLst>
                  <a:gd name="T0" fmla="*/ 0 w 78"/>
                  <a:gd name="T1" fmla="*/ 0 h 87"/>
                  <a:gd name="T2" fmla="*/ 2 w 78"/>
                  <a:gd name="T3" fmla="*/ 3 h 87"/>
                  <a:gd name="T4" fmla="*/ 3 w 78"/>
                  <a:gd name="T5" fmla="*/ 7 h 87"/>
                  <a:gd name="T6" fmla="*/ 5 w 78"/>
                  <a:gd name="T7" fmla="*/ 10 h 87"/>
                  <a:gd name="T8" fmla="*/ 7 w 78"/>
                  <a:gd name="T9" fmla="*/ 13 h 87"/>
                  <a:gd name="T10" fmla="*/ 8 w 78"/>
                  <a:gd name="T11" fmla="*/ 17 h 87"/>
                  <a:gd name="T12" fmla="*/ 10 w 78"/>
                  <a:gd name="T13" fmla="*/ 20 h 87"/>
                  <a:gd name="T14" fmla="*/ 11 w 78"/>
                  <a:gd name="T15" fmla="*/ 23 h 87"/>
                  <a:gd name="T16" fmla="*/ 13 w 78"/>
                  <a:gd name="T17" fmla="*/ 26 h 87"/>
                  <a:gd name="T18" fmla="*/ 15 w 78"/>
                  <a:gd name="T19" fmla="*/ 29 h 87"/>
                  <a:gd name="T20" fmla="*/ 16 w 78"/>
                  <a:gd name="T21" fmla="*/ 32 h 87"/>
                  <a:gd name="T22" fmla="*/ 18 w 78"/>
                  <a:gd name="T23" fmla="*/ 35 h 87"/>
                  <a:gd name="T24" fmla="*/ 19 w 78"/>
                  <a:gd name="T25" fmla="*/ 37 h 87"/>
                  <a:gd name="T26" fmla="*/ 21 w 78"/>
                  <a:gd name="T27" fmla="*/ 40 h 87"/>
                  <a:gd name="T28" fmla="*/ 22 w 78"/>
                  <a:gd name="T29" fmla="*/ 43 h 87"/>
                  <a:gd name="T30" fmla="*/ 24 w 78"/>
                  <a:gd name="T31" fmla="*/ 45 h 87"/>
                  <a:gd name="T32" fmla="*/ 25 w 78"/>
                  <a:gd name="T33" fmla="*/ 48 h 87"/>
                  <a:gd name="T34" fmla="*/ 27 w 78"/>
                  <a:gd name="T35" fmla="*/ 50 h 87"/>
                  <a:gd name="T36" fmla="*/ 29 w 78"/>
                  <a:gd name="T37" fmla="*/ 53 h 87"/>
                  <a:gd name="T38" fmla="*/ 30 w 78"/>
                  <a:gd name="T39" fmla="*/ 55 h 87"/>
                  <a:gd name="T40" fmla="*/ 32 w 78"/>
                  <a:gd name="T41" fmla="*/ 58 h 87"/>
                  <a:gd name="T42" fmla="*/ 34 w 78"/>
                  <a:gd name="T43" fmla="*/ 60 h 87"/>
                  <a:gd name="T44" fmla="*/ 35 w 78"/>
                  <a:gd name="T45" fmla="*/ 61 h 87"/>
                  <a:gd name="T46" fmla="*/ 37 w 78"/>
                  <a:gd name="T47" fmla="*/ 64 h 87"/>
                  <a:gd name="T48" fmla="*/ 38 w 78"/>
                  <a:gd name="T49" fmla="*/ 66 h 87"/>
                  <a:gd name="T50" fmla="*/ 40 w 78"/>
                  <a:gd name="T51" fmla="*/ 67 h 87"/>
                  <a:gd name="T52" fmla="*/ 42 w 78"/>
                  <a:gd name="T53" fmla="*/ 70 h 87"/>
                  <a:gd name="T54" fmla="*/ 43 w 78"/>
                  <a:gd name="T55" fmla="*/ 72 h 87"/>
                  <a:gd name="T56" fmla="*/ 45 w 78"/>
                  <a:gd name="T57" fmla="*/ 73 h 87"/>
                  <a:gd name="T58" fmla="*/ 46 w 78"/>
                  <a:gd name="T59" fmla="*/ 75 h 87"/>
                  <a:gd name="T60" fmla="*/ 48 w 78"/>
                  <a:gd name="T61" fmla="*/ 76 h 87"/>
                  <a:gd name="T62" fmla="*/ 50 w 78"/>
                  <a:gd name="T63" fmla="*/ 78 h 87"/>
                  <a:gd name="T64" fmla="*/ 51 w 78"/>
                  <a:gd name="T65" fmla="*/ 79 h 87"/>
                  <a:gd name="T66" fmla="*/ 53 w 78"/>
                  <a:gd name="T67" fmla="*/ 80 h 87"/>
                  <a:gd name="T68" fmla="*/ 55 w 78"/>
                  <a:gd name="T69" fmla="*/ 81 h 87"/>
                  <a:gd name="T70" fmla="*/ 56 w 78"/>
                  <a:gd name="T71" fmla="*/ 81 h 87"/>
                  <a:gd name="T72" fmla="*/ 58 w 78"/>
                  <a:gd name="T73" fmla="*/ 82 h 87"/>
                  <a:gd name="T74" fmla="*/ 59 w 78"/>
                  <a:gd name="T75" fmla="*/ 83 h 87"/>
                  <a:gd name="T76" fmla="*/ 61 w 78"/>
                  <a:gd name="T77" fmla="*/ 84 h 87"/>
                  <a:gd name="T78" fmla="*/ 62 w 78"/>
                  <a:gd name="T79" fmla="*/ 84 h 87"/>
                  <a:gd name="T80" fmla="*/ 64 w 78"/>
                  <a:gd name="T81" fmla="*/ 85 h 87"/>
                  <a:gd name="T82" fmla="*/ 65 w 78"/>
                  <a:gd name="T83" fmla="*/ 85 h 87"/>
                  <a:gd name="T84" fmla="*/ 67 w 78"/>
                  <a:gd name="T85" fmla="*/ 85 h 87"/>
                  <a:gd name="T86" fmla="*/ 69 w 78"/>
                  <a:gd name="T87" fmla="*/ 86 h 87"/>
                  <a:gd name="T88" fmla="*/ 70 w 78"/>
                  <a:gd name="T89" fmla="*/ 86 h 87"/>
                  <a:gd name="T90" fmla="*/ 72 w 78"/>
                  <a:gd name="T91" fmla="*/ 86 h 87"/>
                  <a:gd name="T92" fmla="*/ 73 w 78"/>
                  <a:gd name="T93" fmla="*/ 87 h 87"/>
                  <a:gd name="T94" fmla="*/ 75 w 78"/>
                  <a:gd name="T95" fmla="*/ 87 h 87"/>
                  <a:gd name="T96" fmla="*/ 77 w 78"/>
                  <a:gd name="T97" fmla="*/ 87 h 87"/>
                  <a:gd name="T98" fmla="*/ 78 w 78"/>
                  <a:gd name="T99"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87">
                    <a:moveTo>
                      <a:pt x="0" y="0"/>
                    </a:moveTo>
                    <a:lnTo>
                      <a:pt x="2" y="3"/>
                    </a:lnTo>
                    <a:lnTo>
                      <a:pt x="3" y="7"/>
                    </a:lnTo>
                    <a:lnTo>
                      <a:pt x="5" y="10"/>
                    </a:lnTo>
                    <a:lnTo>
                      <a:pt x="7" y="13"/>
                    </a:lnTo>
                    <a:lnTo>
                      <a:pt x="8" y="17"/>
                    </a:lnTo>
                    <a:lnTo>
                      <a:pt x="10" y="20"/>
                    </a:lnTo>
                    <a:lnTo>
                      <a:pt x="11" y="23"/>
                    </a:lnTo>
                    <a:lnTo>
                      <a:pt x="13" y="26"/>
                    </a:lnTo>
                    <a:lnTo>
                      <a:pt x="15" y="29"/>
                    </a:lnTo>
                    <a:lnTo>
                      <a:pt x="16" y="32"/>
                    </a:lnTo>
                    <a:lnTo>
                      <a:pt x="18" y="35"/>
                    </a:lnTo>
                    <a:lnTo>
                      <a:pt x="19" y="37"/>
                    </a:lnTo>
                    <a:lnTo>
                      <a:pt x="21" y="40"/>
                    </a:lnTo>
                    <a:lnTo>
                      <a:pt x="22" y="43"/>
                    </a:lnTo>
                    <a:lnTo>
                      <a:pt x="24" y="45"/>
                    </a:lnTo>
                    <a:lnTo>
                      <a:pt x="25" y="48"/>
                    </a:lnTo>
                    <a:lnTo>
                      <a:pt x="27" y="50"/>
                    </a:lnTo>
                    <a:lnTo>
                      <a:pt x="29" y="53"/>
                    </a:lnTo>
                    <a:lnTo>
                      <a:pt x="30" y="55"/>
                    </a:lnTo>
                    <a:lnTo>
                      <a:pt x="32" y="58"/>
                    </a:lnTo>
                    <a:lnTo>
                      <a:pt x="34" y="60"/>
                    </a:lnTo>
                    <a:lnTo>
                      <a:pt x="35" y="61"/>
                    </a:lnTo>
                    <a:lnTo>
                      <a:pt x="37" y="64"/>
                    </a:lnTo>
                    <a:lnTo>
                      <a:pt x="38" y="66"/>
                    </a:lnTo>
                    <a:lnTo>
                      <a:pt x="40" y="67"/>
                    </a:lnTo>
                    <a:lnTo>
                      <a:pt x="42" y="70"/>
                    </a:lnTo>
                    <a:lnTo>
                      <a:pt x="43" y="72"/>
                    </a:lnTo>
                    <a:lnTo>
                      <a:pt x="45" y="73"/>
                    </a:lnTo>
                    <a:lnTo>
                      <a:pt x="46" y="75"/>
                    </a:lnTo>
                    <a:lnTo>
                      <a:pt x="48" y="76"/>
                    </a:lnTo>
                    <a:lnTo>
                      <a:pt x="50" y="78"/>
                    </a:lnTo>
                    <a:lnTo>
                      <a:pt x="51" y="79"/>
                    </a:lnTo>
                    <a:lnTo>
                      <a:pt x="53" y="80"/>
                    </a:lnTo>
                    <a:lnTo>
                      <a:pt x="55" y="81"/>
                    </a:lnTo>
                    <a:lnTo>
                      <a:pt x="56" y="81"/>
                    </a:lnTo>
                    <a:lnTo>
                      <a:pt x="58" y="82"/>
                    </a:lnTo>
                    <a:lnTo>
                      <a:pt x="59" y="83"/>
                    </a:lnTo>
                    <a:lnTo>
                      <a:pt x="61" y="84"/>
                    </a:lnTo>
                    <a:lnTo>
                      <a:pt x="62" y="84"/>
                    </a:lnTo>
                    <a:lnTo>
                      <a:pt x="64" y="85"/>
                    </a:lnTo>
                    <a:lnTo>
                      <a:pt x="65" y="85"/>
                    </a:lnTo>
                    <a:lnTo>
                      <a:pt x="67" y="85"/>
                    </a:lnTo>
                    <a:lnTo>
                      <a:pt x="69" y="86"/>
                    </a:lnTo>
                    <a:lnTo>
                      <a:pt x="70" y="86"/>
                    </a:lnTo>
                    <a:lnTo>
                      <a:pt x="72" y="86"/>
                    </a:lnTo>
                    <a:lnTo>
                      <a:pt x="73" y="87"/>
                    </a:lnTo>
                    <a:lnTo>
                      <a:pt x="75" y="87"/>
                    </a:lnTo>
                    <a:lnTo>
                      <a:pt x="77" y="87"/>
                    </a:lnTo>
                    <a:lnTo>
                      <a:pt x="78" y="8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0" name="Freeform 135"/>
              <p:cNvSpPr>
                <a:spLocks/>
              </p:cNvSpPr>
              <p:nvPr/>
            </p:nvSpPr>
            <p:spPr bwMode="auto">
              <a:xfrm>
                <a:off x="2359" y="3096"/>
                <a:ext cx="78" cy="2"/>
              </a:xfrm>
              <a:custGeom>
                <a:avLst/>
                <a:gdLst>
                  <a:gd name="T0" fmla="*/ 0 w 78"/>
                  <a:gd name="T1" fmla="*/ 0 h 2"/>
                  <a:gd name="T2" fmla="*/ 2 w 78"/>
                  <a:gd name="T3" fmla="*/ 0 h 2"/>
                  <a:gd name="T4" fmla="*/ 3 w 78"/>
                  <a:gd name="T5" fmla="*/ 0 h 2"/>
                  <a:gd name="T6" fmla="*/ 5 w 78"/>
                  <a:gd name="T7" fmla="*/ 1 h 2"/>
                  <a:gd name="T8" fmla="*/ 7 w 78"/>
                  <a:gd name="T9" fmla="*/ 1 h 2"/>
                  <a:gd name="T10" fmla="*/ 8 w 78"/>
                  <a:gd name="T11" fmla="*/ 1 h 2"/>
                  <a:gd name="T12" fmla="*/ 10 w 78"/>
                  <a:gd name="T13" fmla="*/ 1 h 2"/>
                  <a:gd name="T14" fmla="*/ 11 w 78"/>
                  <a:gd name="T15" fmla="*/ 1 h 2"/>
                  <a:gd name="T16" fmla="*/ 13 w 78"/>
                  <a:gd name="T17" fmla="*/ 1 h 2"/>
                  <a:gd name="T18" fmla="*/ 15 w 78"/>
                  <a:gd name="T19" fmla="*/ 1 h 2"/>
                  <a:gd name="T20" fmla="*/ 16 w 78"/>
                  <a:gd name="T21" fmla="*/ 1 h 2"/>
                  <a:gd name="T22" fmla="*/ 18 w 78"/>
                  <a:gd name="T23" fmla="*/ 1 h 2"/>
                  <a:gd name="T24" fmla="*/ 20 w 78"/>
                  <a:gd name="T25" fmla="*/ 1 h 2"/>
                  <a:gd name="T26" fmla="*/ 21 w 78"/>
                  <a:gd name="T27" fmla="*/ 1 h 2"/>
                  <a:gd name="T28" fmla="*/ 23 w 78"/>
                  <a:gd name="T29" fmla="*/ 1 h 2"/>
                  <a:gd name="T30" fmla="*/ 24 w 78"/>
                  <a:gd name="T31" fmla="*/ 1 h 2"/>
                  <a:gd name="T32" fmla="*/ 26 w 78"/>
                  <a:gd name="T33" fmla="*/ 1 h 2"/>
                  <a:gd name="T34" fmla="*/ 27 w 78"/>
                  <a:gd name="T35" fmla="*/ 1 h 2"/>
                  <a:gd name="T36" fmla="*/ 29 w 78"/>
                  <a:gd name="T37" fmla="*/ 1 h 2"/>
                  <a:gd name="T38" fmla="*/ 31 w 78"/>
                  <a:gd name="T39" fmla="*/ 1 h 2"/>
                  <a:gd name="T40" fmla="*/ 32 w 78"/>
                  <a:gd name="T41" fmla="*/ 1 h 2"/>
                  <a:gd name="T42" fmla="*/ 34 w 78"/>
                  <a:gd name="T43" fmla="*/ 1 h 2"/>
                  <a:gd name="T44" fmla="*/ 35 w 78"/>
                  <a:gd name="T45" fmla="*/ 1 h 2"/>
                  <a:gd name="T46" fmla="*/ 37 w 78"/>
                  <a:gd name="T47" fmla="*/ 2 h 2"/>
                  <a:gd name="T48" fmla="*/ 38 w 78"/>
                  <a:gd name="T49" fmla="*/ 2 h 2"/>
                  <a:gd name="T50" fmla="*/ 40 w 78"/>
                  <a:gd name="T51" fmla="*/ 2 h 2"/>
                  <a:gd name="T52" fmla="*/ 42 w 78"/>
                  <a:gd name="T53" fmla="*/ 2 h 2"/>
                  <a:gd name="T54" fmla="*/ 43 w 78"/>
                  <a:gd name="T55" fmla="*/ 2 h 2"/>
                  <a:gd name="T56" fmla="*/ 45 w 78"/>
                  <a:gd name="T57" fmla="*/ 2 h 2"/>
                  <a:gd name="T58" fmla="*/ 46 w 78"/>
                  <a:gd name="T59" fmla="*/ 2 h 2"/>
                  <a:gd name="T60" fmla="*/ 48 w 78"/>
                  <a:gd name="T61" fmla="*/ 2 h 2"/>
                  <a:gd name="T62" fmla="*/ 50 w 78"/>
                  <a:gd name="T63" fmla="*/ 2 h 2"/>
                  <a:gd name="T64" fmla="*/ 51 w 78"/>
                  <a:gd name="T65" fmla="*/ 2 h 2"/>
                  <a:gd name="T66" fmla="*/ 53 w 78"/>
                  <a:gd name="T67" fmla="*/ 2 h 2"/>
                  <a:gd name="T68" fmla="*/ 54 w 78"/>
                  <a:gd name="T69" fmla="*/ 2 h 2"/>
                  <a:gd name="T70" fmla="*/ 56 w 78"/>
                  <a:gd name="T71" fmla="*/ 2 h 2"/>
                  <a:gd name="T72" fmla="*/ 58 w 78"/>
                  <a:gd name="T73" fmla="*/ 2 h 2"/>
                  <a:gd name="T74" fmla="*/ 59 w 78"/>
                  <a:gd name="T75" fmla="*/ 2 h 2"/>
                  <a:gd name="T76" fmla="*/ 61 w 78"/>
                  <a:gd name="T77" fmla="*/ 2 h 2"/>
                  <a:gd name="T78" fmla="*/ 63 w 78"/>
                  <a:gd name="T79" fmla="*/ 2 h 2"/>
                  <a:gd name="T80" fmla="*/ 64 w 78"/>
                  <a:gd name="T81" fmla="*/ 2 h 2"/>
                  <a:gd name="T82" fmla="*/ 66 w 78"/>
                  <a:gd name="T83" fmla="*/ 2 h 2"/>
                  <a:gd name="T84" fmla="*/ 67 w 78"/>
                  <a:gd name="T85" fmla="*/ 2 h 2"/>
                  <a:gd name="T86" fmla="*/ 69 w 78"/>
                  <a:gd name="T87" fmla="*/ 2 h 2"/>
                  <a:gd name="T88" fmla="*/ 71 w 78"/>
                  <a:gd name="T89" fmla="*/ 2 h 2"/>
                  <a:gd name="T90" fmla="*/ 72 w 78"/>
                  <a:gd name="T91" fmla="*/ 2 h 2"/>
                  <a:gd name="T92" fmla="*/ 74 w 78"/>
                  <a:gd name="T93" fmla="*/ 2 h 2"/>
                  <a:gd name="T94" fmla="*/ 75 w 78"/>
                  <a:gd name="T95" fmla="*/ 2 h 2"/>
                  <a:gd name="T96" fmla="*/ 77 w 78"/>
                  <a:gd name="T97" fmla="*/ 2 h 2"/>
                  <a:gd name="T98" fmla="*/ 78 w 7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0"/>
                    </a:moveTo>
                    <a:lnTo>
                      <a:pt x="2" y="0"/>
                    </a:lnTo>
                    <a:lnTo>
                      <a:pt x="3" y="0"/>
                    </a:lnTo>
                    <a:lnTo>
                      <a:pt x="5" y="1"/>
                    </a:lnTo>
                    <a:lnTo>
                      <a:pt x="7" y="1"/>
                    </a:lnTo>
                    <a:lnTo>
                      <a:pt x="8" y="1"/>
                    </a:lnTo>
                    <a:lnTo>
                      <a:pt x="10" y="1"/>
                    </a:lnTo>
                    <a:lnTo>
                      <a:pt x="11"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2"/>
                    </a:lnTo>
                    <a:lnTo>
                      <a:pt x="38" y="2"/>
                    </a:lnTo>
                    <a:lnTo>
                      <a:pt x="40" y="2"/>
                    </a:lnTo>
                    <a:lnTo>
                      <a:pt x="42" y="2"/>
                    </a:lnTo>
                    <a:lnTo>
                      <a:pt x="43" y="2"/>
                    </a:lnTo>
                    <a:lnTo>
                      <a:pt x="45" y="2"/>
                    </a:lnTo>
                    <a:lnTo>
                      <a:pt x="46" y="2"/>
                    </a:lnTo>
                    <a:lnTo>
                      <a:pt x="48" y="2"/>
                    </a:lnTo>
                    <a:lnTo>
                      <a:pt x="50" y="2"/>
                    </a:lnTo>
                    <a:lnTo>
                      <a:pt x="51" y="2"/>
                    </a:lnTo>
                    <a:lnTo>
                      <a:pt x="53" y="2"/>
                    </a:lnTo>
                    <a:lnTo>
                      <a:pt x="54" y="2"/>
                    </a:lnTo>
                    <a:lnTo>
                      <a:pt x="56" y="2"/>
                    </a:lnTo>
                    <a:lnTo>
                      <a:pt x="58" y="2"/>
                    </a:lnTo>
                    <a:lnTo>
                      <a:pt x="59" y="2"/>
                    </a:lnTo>
                    <a:lnTo>
                      <a:pt x="61" y="2"/>
                    </a:lnTo>
                    <a:lnTo>
                      <a:pt x="63" y="2"/>
                    </a:lnTo>
                    <a:lnTo>
                      <a:pt x="64" y="2"/>
                    </a:lnTo>
                    <a:lnTo>
                      <a:pt x="66" y="2"/>
                    </a:lnTo>
                    <a:lnTo>
                      <a:pt x="67" y="2"/>
                    </a:lnTo>
                    <a:lnTo>
                      <a:pt x="69" y="2"/>
                    </a:lnTo>
                    <a:lnTo>
                      <a:pt x="71" y="2"/>
                    </a:lnTo>
                    <a:lnTo>
                      <a:pt x="72" y="2"/>
                    </a:lnTo>
                    <a:lnTo>
                      <a:pt x="74" y="2"/>
                    </a:lnTo>
                    <a:lnTo>
                      <a:pt x="75" y="2"/>
                    </a:lnTo>
                    <a:lnTo>
                      <a:pt x="77" y="2"/>
                    </a:lnTo>
                    <a:lnTo>
                      <a:pt x="78"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1" name="Freeform 136"/>
              <p:cNvSpPr>
                <a:spLocks/>
              </p:cNvSpPr>
              <p:nvPr/>
            </p:nvSpPr>
            <p:spPr bwMode="auto">
              <a:xfrm>
                <a:off x="2437" y="3098"/>
                <a:ext cx="79" cy="1"/>
              </a:xfrm>
              <a:custGeom>
                <a:avLst/>
                <a:gdLst>
                  <a:gd name="T0" fmla="*/ 0 w 79"/>
                  <a:gd name="T1" fmla="*/ 0 h 1"/>
                  <a:gd name="T2" fmla="*/ 2 w 79"/>
                  <a:gd name="T3" fmla="*/ 0 h 1"/>
                  <a:gd name="T4" fmla="*/ 4 w 79"/>
                  <a:gd name="T5" fmla="*/ 0 h 1"/>
                  <a:gd name="T6" fmla="*/ 5 w 79"/>
                  <a:gd name="T7" fmla="*/ 0 h 1"/>
                  <a:gd name="T8" fmla="*/ 7 w 79"/>
                  <a:gd name="T9" fmla="*/ 0 h 1"/>
                  <a:gd name="T10" fmla="*/ 8 w 79"/>
                  <a:gd name="T11" fmla="*/ 0 h 1"/>
                  <a:gd name="T12" fmla="*/ 10 w 79"/>
                  <a:gd name="T13" fmla="*/ 0 h 1"/>
                  <a:gd name="T14" fmla="*/ 11 w 79"/>
                  <a:gd name="T15" fmla="*/ 0 h 1"/>
                  <a:gd name="T16" fmla="*/ 13 w 79"/>
                  <a:gd name="T17" fmla="*/ 0 h 1"/>
                  <a:gd name="T18" fmla="*/ 15 w 79"/>
                  <a:gd name="T19" fmla="*/ 0 h 1"/>
                  <a:gd name="T20" fmla="*/ 16 w 79"/>
                  <a:gd name="T21" fmla="*/ 0 h 1"/>
                  <a:gd name="T22" fmla="*/ 18 w 79"/>
                  <a:gd name="T23" fmla="*/ 0 h 1"/>
                  <a:gd name="T24" fmla="*/ 19 w 79"/>
                  <a:gd name="T25" fmla="*/ 0 h 1"/>
                  <a:gd name="T26" fmla="*/ 21 w 79"/>
                  <a:gd name="T27" fmla="*/ 0 h 1"/>
                  <a:gd name="T28" fmla="*/ 23 w 79"/>
                  <a:gd name="T29" fmla="*/ 0 h 1"/>
                  <a:gd name="T30" fmla="*/ 24 w 79"/>
                  <a:gd name="T31" fmla="*/ 0 h 1"/>
                  <a:gd name="T32" fmla="*/ 26 w 79"/>
                  <a:gd name="T33" fmla="*/ 1 h 1"/>
                  <a:gd name="T34" fmla="*/ 28 w 79"/>
                  <a:gd name="T35" fmla="*/ 1 h 1"/>
                  <a:gd name="T36" fmla="*/ 29 w 79"/>
                  <a:gd name="T37" fmla="*/ 1 h 1"/>
                  <a:gd name="T38" fmla="*/ 31 w 79"/>
                  <a:gd name="T39" fmla="*/ 1 h 1"/>
                  <a:gd name="T40" fmla="*/ 32 w 79"/>
                  <a:gd name="T41" fmla="*/ 1 h 1"/>
                  <a:gd name="T42" fmla="*/ 34 w 79"/>
                  <a:gd name="T43" fmla="*/ 1 h 1"/>
                  <a:gd name="T44" fmla="*/ 36 w 79"/>
                  <a:gd name="T45" fmla="*/ 1 h 1"/>
                  <a:gd name="T46" fmla="*/ 37 w 79"/>
                  <a:gd name="T47" fmla="*/ 1 h 1"/>
                  <a:gd name="T48" fmla="*/ 39 w 79"/>
                  <a:gd name="T49" fmla="*/ 1 h 1"/>
                  <a:gd name="T50" fmla="*/ 40 w 79"/>
                  <a:gd name="T51" fmla="*/ 1 h 1"/>
                  <a:gd name="T52" fmla="*/ 42 w 79"/>
                  <a:gd name="T53" fmla="*/ 1 h 1"/>
                  <a:gd name="T54" fmla="*/ 44 w 79"/>
                  <a:gd name="T55" fmla="*/ 1 h 1"/>
                  <a:gd name="T56" fmla="*/ 45 w 79"/>
                  <a:gd name="T57" fmla="*/ 1 h 1"/>
                  <a:gd name="T58" fmla="*/ 47 w 79"/>
                  <a:gd name="T59" fmla="*/ 1 h 1"/>
                  <a:gd name="T60" fmla="*/ 48 w 79"/>
                  <a:gd name="T61" fmla="*/ 1 h 1"/>
                  <a:gd name="T62" fmla="*/ 50 w 79"/>
                  <a:gd name="T63" fmla="*/ 1 h 1"/>
                  <a:gd name="T64" fmla="*/ 51 w 79"/>
                  <a:gd name="T65" fmla="*/ 1 h 1"/>
                  <a:gd name="T66" fmla="*/ 53 w 79"/>
                  <a:gd name="T67" fmla="*/ 1 h 1"/>
                  <a:gd name="T68" fmla="*/ 54 w 79"/>
                  <a:gd name="T69" fmla="*/ 1 h 1"/>
                  <a:gd name="T70" fmla="*/ 56 w 79"/>
                  <a:gd name="T71" fmla="*/ 1 h 1"/>
                  <a:gd name="T72" fmla="*/ 58 w 79"/>
                  <a:gd name="T73" fmla="*/ 1 h 1"/>
                  <a:gd name="T74" fmla="*/ 59 w 79"/>
                  <a:gd name="T75" fmla="*/ 1 h 1"/>
                  <a:gd name="T76" fmla="*/ 61 w 79"/>
                  <a:gd name="T77" fmla="*/ 1 h 1"/>
                  <a:gd name="T78" fmla="*/ 62 w 79"/>
                  <a:gd name="T79" fmla="*/ 1 h 1"/>
                  <a:gd name="T80" fmla="*/ 64 w 79"/>
                  <a:gd name="T81" fmla="*/ 1 h 1"/>
                  <a:gd name="T82" fmla="*/ 66 w 79"/>
                  <a:gd name="T83" fmla="*/ 1 h 1"/>
                  <a:gd name="T84" fmla="*/ 67 w 79"/>
                  <a:gd name="T85" fmla="*/ 1 h 1"/>
                  <a:gd name="T86" fmla="*/ 69 w 79"/>
                  <a:gd name="T87" fmla="*/ 1 h 1"/>
                  <a:gd name="T88" fmla="*/ 71 w 79"/>
                  <a:gd name="T89" fmla="*/ 1 h 1"/>
                  <a:gd name="T90" fmla="*/ 72 w 79"/>
                  <a:gd name="T91" fmla="*/ 1 h 1"/>
                  <a:gd name="T92" fmla="*/ 74 w 79"/>
                  <a:gd name="T93" fmla="*/ 1 h 1"/>
                  <a:gd name="T94" fmla="*/ 75 w 79"/>
                  <a:gd name="T95" fmla="*/ 1 h 1"/>
                  <a:gd name="T96" fmla="*/ 77 w 79"/>
                  <a:gd name="T97" fmla="*/ 1 h 1"/>
                  <a:gd name="T98" fmla="*/ 79 w 7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1"/>
                    </a:lnTo>
                    <a:lnTo>
                      <a:pt x="28" y="1"/>
                    </a:lnTo>
                    <a:lnTo>
                      <a:pt x="29" y="1"/>
                    </a:lnTo>
                    <a:lnTo>
                      <a:pt x="31" y="1"/>
                    </a:lnTo>
                    <a:lnTo>
                      <a:pt x="32" y="1"/>
                    </a:lnTo>
                    <a:lnTo>
                      <a:pt x="34" y="1"/>
                    </a:lnTo>
                    <a:lnTo>
                      <a:pt x="36" y="1"/>
                    </a:lnTo>
                    <a:lnTo>
                      <a:pt x="37" y="1"/>
                    </a:lnTo>
                    <a:lnTo>
                      <a:pt x="39" y="1"/>
                    </a:lnTo>
                    <a:lnTo>
                      <a:pt x="40" y="1"/>
                    </a:lnTo>
                    <a:lnTo>
                      <a:pt x="42" y="1"/>
                    </a:lnTo>
                    <a:lnTo>
                      <a:pt x="44" y="1"/>
                    </a:lnTo>
                    <a:lnTo>
                      <a:pt x="45" y="1"/>
                    </a:lnTo>
                    <a:lnTo>
                      <a:pt x="47" y="1"/>
                    </a:lnTo>
                    <a:lnTo>
                      <a:pt x="48" y="1"/>
                    </a:lnTo>
                    <a:lnTo>
                      <a:pt x="50" y="1"/>
                    </a:lnTo>
                    <a:lnTo>
                      <a:pt x="51" y="1"/>
                    </a:lnTo>
                    <a:lnTo>
                      <a:pt x="53" y="1"/>
                    </a:lnTo>
                    <a:lnTo>
                      <a:pt x="54" y="1"/>
                    </a:lnTo>
                    <a:lnTo>
                      <a:pt x="56" y="1"/>
                    </a:lnTo>
                    <a:lnTo>
                      <a:pt x="58" y="1"/>
                    </a:lnTo>
                    <a:lnTo>
                      <a:pt x="59" y="1"/>
                    </a:lnTo>
                    <a:lnTo>
                      <a:pt x="61" y="1"/>
                    </a:lnTo>
                    <a:lnTo>
                      <a:pt x="62" y="1"/>
                    </a:lnTo>
                    <a:lnTo>
                      <a:pt x="64" y="1"/>
                    </a:lnTo>
                    <a:lnTo>
                      <a:pt x="66" y="1"/>
                    </a:lnTo>
                    <a:lnTo>
                      <a:pt x="67" y="1"/>
                    </a:lnTo>
                    <a:lnTo>
                      <a:pt x="69" y="1"/>
                    </a:lnTo>
                    <a:lnTo>
                      <a:pt x="71" y="1"/>
                    </a:lnTo>
                    <a:lnTo>
                      <a:pt x="72" y="1"/>
                    </a:lnTo>
                    <a:lnTo>
                      <a:pt x="74" y="1"/>
                    </a:lnTo>
                    <a:lnTo>
                      <a:pt x="75" y="1"/>
                    </a:lnTo>
                    <a:lnTo>
                      <a:pt x="77" y="1"/>
                    </a:lnTo>
                    <a:lnTo>
                      <a:pt x="79"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2" name="Freeform 137"/>
              <p:cNvSpPr>
                <a:spLocks/>
              </p:cNvSpPr>
              <p:nvPr/>
            </p:nvSpPr>
            <p:spPr bwMode="auto">
              <a:xfrm>
                <a:off x="2516" y="3099"/>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3" name="Freeform 138"/>
              <p:cNvSpPr>
                <a:spLocks/>
              </p:cNvSpPr>
              <p:nvPr/>
            </p:nvSpPr>
            <p:spPr bwMode="auto">
              <a:xfrm>
                <a:off x="1031" y="3068"/>
                <a:ext cx="78" cy="2"/>
              </a:xfrm>
              <a:custGeom>
                <a:avLst/>
                <a:gdLst>
                  <a:gd name="T0" fmla="*/ 0 w 78"/>
                  <a:gd name="T1" fmla="*/ 2 h 2"/>
                  <a:gd name="T2" fmla="*/ 2 w 78"/>
                  <a:gd name="T3" fmla="*/ 2 h 2"/>
                  <a:gd name="T4" fmla="*/ 4 w 78"/>
                  <a:gd name="T5" fmla="*/ 2 h 2"/>
                  <a:gd name="T6" fmla="*/ 5 w 78"/>
                  <a:gd name="T7" fmla="*/ 2 h 2"/>
                  <a:gd name="T8" fmla="*/ 7 w 78"/>
                  <a:gd name="T9" fmla="*/ 2 h 2"/>
                  <a:gd name="T10" fmla="*/ 8 w 78"/>
                  <a:gd name="T11" fmla="*/ 2 h 2"/>
                  <a:gd name="T12" fmla="*/ 10 w 78"/>
                  <a:gd name="T13" fmla="*/ 2 h 2"/>
                  <a:gd name="T14" fmla="*/ 11 w 78"/>
                  <a:gd name="T15" fmla="*/ 2 h 2"/>
                  <a:gd name="T16" fmla="*/ 13 w 78"/>
                  <a:gd name="T17" fmla="*/ 2 h 2"/>
                  <a:gd name="T18" fmla="*/ 15 w 78"/>
                  <a:gd name="T19" fmla="*/ 2 h 2"/>
                  <a:gd name="T20" fmla="*/ 16 w 78"/>
                  <a:gd name="T21" fmla="*/ 2 h 2"/>
                  <a:gd name="T22" fmla="*/ 18 w 78"/>
                  <a:gd name="T23" fmla="*/ 2 h 2"/>
                  <a:gd name="T24" fmla="*/ 19 w 78"/>
                  <a:gd name="T25" fmla="*/ 2 h 2"/>
                  <a:gd name="T26" fmla="*/ 21 w 78"/>
                  <a:gd name="T27" fmla="*/ 2 h 2"/>
                  <a:gd name="T28" fmla="*/ 22 w 78"/>
                  <a:gd name="T29" fmla="*/ 2 h 2"/>
                  <a:gd name="T30" fmla="*/ 24 w 78"/>
                  <a:gd name="T31" fmla="*/ 2 h 2"/>
                  <a:gd name="T32" fmla="*/ 26 w 78"/>
                  <a:gd name="T33" fmla="*/ 2 h 2"/>
                  <a:gd name="T34" fmla="*/ 27 w 78"/>
                  <a:gd name="T35" fmla="*/ 2 h 2"/>
                  <a:gd name="T36" fmla="*/ 29 w 78"/>
                  <a:gd name="T37" fmla="*/ 1 h 2"/>
                  <a:gd name="T38" fmla="*/ 30 w 78"/>
                  <a:gd name="T39" fmla="*/ 1 h 2"/>
                  <a:gd name="T40" fmla="*/ 32 w 78"/>
                  <a:gd name="T41" fmla="*/ 1 h 2"/>
                  <a:gd name="T42" fmla="*/ 34 w 78"/>
                  <a:gd name="T43" fmla="*/ 1 h 2"/>
                  <a:gd name="T44" fmla="*/ 35 w 78"/>
                  <a:gd name="T45" fmla="*/ 1 h 2"/>
                  <a:gd name="T46" fmla="*/ 37 w 78"/>
                  <a:gd name="T47" fmla="*/ 1 h 2"/>
                  <a:gd name="T48" fmla="*/ 39 w 78"/>
                  <a:gd name="T49" fmla="*/ 1 h 2"/>
                  <a:gd name="T50" fmla="*/ 40 w 78"/>
                  <a:gd name="T51" fmla="*/ 1 h 2"/>
                  <a:gd name="T52" fmla="*/ 42 w 78"/>
                  <a:gd name="T53" fmla="*/ 1 h 2"/>
                  <a:gd name="T54" fmla="*/ 43 w 78"/>
                  <a:gd name="T55" fmla="*/ 1 h 2"/>
                  <a:gd name="T56" fmla="*/ 45 w 78"/>
                  <a:gd name="T57" fmla="*/ 1 h 2"/>
                  <a:gd name="T58" fmla="*/ 47 w 78"/>
                  <a:gd name="T59" fmla="*/ 1 h 2"/>
                  <a:gd name="T60" fmla="*/ 48 w 78"/>
                  <a:gd name="T61" fmla="*/ 1 h 2"/>
                  <a:gd name="T62" fmla="*/ 50 w 78"/>
                  <a:gd name="T63" fmla="*/ 1 h 2"/>
                  <a:gd name="T64" fmla="*/ 51 w 78"/>
                  <a:gd name="T65" fmla="*/ 1 h 2"/>
                  <a:gd name="T66" fmla="*/ 53 w 78"/>
                  <a:gd name="T67" fmla="*/ 1 h 2"/>
                  <a:gd name="T68" fmla="*/ 55 w 78"/>
                  <a:gd name="T69" fmla="*/ 0 h 2"/>
                  <a:gd name="T70" fmla="*/ 56 w 78"/>
                  <a:gd name="T71" fmla="*/ 0 h 2"/>
                  <a:gd name="T72" fmla="*/ 58 w 78"/>
                  <a:gd name="T73" fmla="*/ 0 h 2"/>
                  <a:gd name="T74" fmla="*/ 59 w 78"/>
                  <a:gd name="T75" fmla="*/ 0 h 2"/>
                  <a:gd name="T76" fmla="*/ 61 w 78"/>
                  <a:gd name="T77" fmla="*/ 0 h 2"/>
                  <a:gd name="T78" fmla="*/ 62 w 78"/>
                  <a:gd name="T79" fmla="*/ 0 h 2"/>
                  <a:gd name="T80" fmla="*/ 64 w 78"/>
                  <a:gd name="T81" fmla="*/ 0 h 2"/>
                  <a:gd name="T82" fmla="*/ 65 w 78"/>
                  <a:gd name="T83" fmla="*/ 0 h 2"/>
                  <a:gd name="T84" fmla="*/ 67 w 78"/>
                  <a:gd name="T85" fmla="*/ 0 h 2"/>
                  <a:gd name="T86" fmla="*/ 69 w 78"/>
                  <a:gd name="T87" fmla="*/ 0 h 2"/>
                  <a:gd name="T88" fmla="*/ 70 w 78"/>
                  <a:gd name="T89" fmla="*/ 0 h 2"/>
                  <a:gd name="T90" fmla="*/ 72 w 78"/>
                  <a:gd name="T91" fmla="*/ 0 h 2"/>
                  <a:gd name="T92" fmla="*/ 73 w 78"/>
                  <a:gd name="T93" fmla="*/ 0 h 2"/>
                  <a:gd name="T94" fmla="*/ 75 w 78"/>
                  <a:gd name="T95" fmla="*/ 0 h 2"/>
                  <a:gd name="T96" fmla="*/ 77 w 78"/>
                  <a:gd name="T97" fmla="*/ 0 h 2"/>
                  <a:gd name="T98" fmla="*/ 78 w 7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2"/>
                    </a:moveTo>
                    <a:lnTo>
                      <a:pt x="2" y="2"/>
                    </a:lnTo>
                    <a:lnTo>
                      <a:pt x="4" y="2"/>
                    </a:lnTo>
                    <a:lnTo>
                      <a:pt x="5" y="2"/>
                    </a:lnTo>
                    <a:lnTo>
                      <a:pt x="7" y="2"/>
                    </a:lnTo>
                    <a:lnTo>
                      <a:pt x="8" y="2"/>
                    </a:lnTo>
                    <a:lnTo>
                      <a:pt x="10" y="2"/>
                    </a:lnTo>
                    <a:lnTo>
                      <a:pt x="11" y="2"/>
                    </a:lnTo>
                    <a:lnTo>
                      <a:pt x="13" y="2"/>
                    </a:lnTo>
                    <a:lnTo>
                      <a:pt x="15" y="2"/>
                    </a:lnTo>
                    <a:lnTo>
                      <a:pt x="16" y="2"/>
                    </a:lnTo>
                    <a:lnTo>
                      <a:pt x="18" y="2"/>
                    </a:lnTo>
                    <a:lnTo>
                      <a:pt x="19" y="2"/>
                    </a:lnTo>
                    <a:lnTo>
                      <a:pt x="21" y="2"/>
                    </a:lnTo>
                    <a:lnTo>
                      <a:pt x="22" y="2"/>
                    </a:lnTo>
                    <a:lnTo>
                      <a:pt x="24" y="2"/>
                    </a:lnTo>
                    <a:lnTo>
                      <a:pt x="26" y="2"/>
                    </a:lnTo>
                    <a:lnTo>
                      <a:pt x="27" y="2"/>
                    </a:lnTo>
                    <a:lnTo>
                      <a:pt x="29" y="1"/>
                    </a:lnTo>
                    <a:lnTo>
                      <a:pt x="30" y="1"/>
                    </a:lnTo>
                    <a:lnTo>
                      <a:pt x="32" y="1"/>
                    </a:lnTo>
                    <a:lnTo>
                      <a:pt x="34" y="1"/>
                    </a:lnTo>
                    <a:lnTo>
                      <a:pt x="35" y="1"/>
                    </a:lnTo>
                    <a:lnTo>
                      <a:pt x="37" y="1"/>
                    </a:lnTo>
                    <a:lnTo>
                      <a:pt x="39" y="1"/>
                    </a:lnTo>
                    <a:lnTo>
                      <a:pt x="40" y="1"/>
                    </a:lnTo>
                    <a:lnTo>
                      <a:pt x="42" y="1"/>
                    </a:lnTo>
                    <a:lnTo>
                      <a:pt x="43" y="1"/>
                    </a:lnTo>
                    <a:lnTo>
                      <a:pt x="45" y="1"/>
                    </a:lnTo>
                    <a:lnTo>
                      <a:pt x="47" y="1"/>
                    </a:lnTo>
                    <a:lnTo>
                      <a:pt x="48" y="1"/>
                    </a:lnTo>
                    <a:lnTo>
                      <a:pt x="50" y="1"/>
                    </a:lnTo>
                    <a:lnTo>
                      <a:pt x="51" y="1"/>
                    </a:lnTo>
                    <a:lnTo>
                      <a:pt x="53" y="1"/>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4" name="Freeform 139"/>
              <p:cNvSpPr>
                <a:spLocks/>
              </p:cNvSpPr>
              <p:nvPr/>
            </p:nvSpPr>
            <p:spPr bwMode="auto">
              <a:xfrm>
                <a:off x="1109" y="3067"/>
                <a:ext cx="78" cy="3"/>
              </a:xfrm>
              <a:custGeom>
                <a:avLst/>
                <a:gdLst>
                  <a:gd name="T0" fmla="*/ 0 w 78"/>
                  <a:gd name="T1" fmla="*/ 1 h 3"/>
                  <a:gd name="T2" fmla="*/ 2 w 78"/>
                  <a:gd name="T3" fmla="*/ 0 h 3"/>
                  <a:gd name="T4" fmla="*/ 4 w 78"/>
                  <a:gd name="T5" fmla="*/ 0 h 3"/>
                  <a:gd name="T6" fmla="*/ 5 w 78"/>
                  <a:gd name="T7" fmla="*/ 0 h 3"/>
                  <a:gd name="T8" fmla="*/ 7 w 78"/>
                  <a:gd name="T9" fmla="*/ 0 h 3"/>
                  <a:gd name="T10" fmla="*/ 8 w 78"/>
                  <a:gd name="T11" fmla="*/ 0 h 3"/>
                  <a:gd name="T12" fmla="*/ 10 w 78"/>
                  <a:gd name="T13" fmla="*/ 0 h 3"/>
                  <a:gd name="T14" fmla="*/ 12 w 78"/>
                  <a:gd name="T15" fmla="*/ 1 h 3"/>
                  <a:gd name="T16" fmla="*/ 13 w 78"/>
                  <a:gd name="T17" fmla="*/ 1 h 3"/>
                  <a:gd name="T18" fmla="*/ 15 w 78"/>
                  <a:gd name="T19" fmla="*/ 1 h 3"/>
                  <a:gd name="T20" fmla="*/ 16 w 78"/>
                  <a:gd name="T21" fmla="*/ 1 h 3"/>
                  <a:gd name="T22" fmla="*/ 18 w 78"/>
                  <a:gd name="T23" fmla="*/ 1 h 3"/>
                  <a:gd name="T24" fmla="*/ 20 w 78"/>
                  <a:gd name="T25" fmla="*/ 1 h 3"/>
                  <a:gd name="T26" fmla="*/ 21 w 78"/>
                  <a:gd name="T27" fmla="*/ 1 h 3"/>
                  <a:gd name="T28" fmla="*/ 23 w 78"/>
                  <a:gd name="T29" fmla="*/ 1 h 3"/>
                  <a:gd name="T30" fmla="*/ 24 w 78"/>
                  <a:gd name="T31" fmla="*/ 1 h 3"/>
                  <a:gd name="T32" fmla="*/ 26 w 78"/>
                  <a:gd name="T33" fmla="*/ 1 h 3"/>
                  <a:gd name="T34" fmla="*/ 27 w 78"/>
                  <a:gd name="T35" fmla="*/ 1 h 3"/>
                  <a:gd name="T36" fmla="*/ 29 w 78"/>
                  <a:gd name="T37" fmla="*/ 1 h 3"/>
                  <a:gd name="T38" fmla="*/ 31 w 78"/>
                  <a:gd name="T39" fmla="*/ 1 h 3"/>
                  <a:gd name="T40" fmla="*/ 32 w 78"/>
                  <a:gd name="T41" fmla="*/ 1 h 3"/>
                  <a:gd name="T42" fmla="*/ 34 w 78"/>
                  <a:gd name="T43" fmla="*/ 1 h 3"/>
                  <a:gd name="T44" fmla="*/ 35 w 78"/>
                  <a:gd name="T45" fmla="*/ 1 h 3"/>
                  <a:gd name="T46" fmla="*/ 37 w 78"/>
                  <a:gd name="T47" fmla="*/ 2 h 3"/>
                  <a:gd name="T48" fmla="*/ 38 w 78"/>
                  <a:gd name="T49" fmla="*/ 2 h 3"/>
                  <a:gd name="T50" fmla="*/ 40 w 78"/>
                  <a:gd name="T51" fmla="*/ 2 h 3"/>
                  <a:gd name="T52" fmla="*/ 42 w 78"/>
                  <a:gd name="T53" fmla="*/ 2 h 3"/>
                  <a:gd name="T54" fmla="*/ 43 w 78"/>
                  <a:gd name="T55" fmla="*/ 2 h 3"/>
                  <a:gd name="T56" fmla="*/ 45 w 78"/>
                  <a:gd name="T57" fmla="*/ 2 h 3"/>
                  <a:gd name="T58" fmla="*/ 47 w 78"/>
                  <a:gd name="T59" fmla="*/ 2 h 3"/>
                  <a:gd name="T60" fmla="*/ 48 w 78"/>
                  <a:gd name="T61" fmla="*/ 2 h 3"/>
                  <a:gd name="T62" fmla="*/ 50 w 78"/>
                  <a:gd name="T63" fmla="*/ 2 h 3"/>
                  <a:gd name="T64" fmla="*/ 51 w 78"/>
                  <a:gd name="T65" fmla="*/ 2 h 3"/>
                  <a:gd name="T66" fmla="*/ 53 w 78"/>
                  <a:gd name="T67" fmla="*/ 2 h 3"/>
                  <a:gd name="T68" fmla="*/ 55 w 78"/>
                  <a:gd name="T69" fmla="*/ 2 h 3"/>
                  <a:gd name="T70" fmla="*/ 56 w 78"/>
                  <a:gd name="T71" fmla="*/ 3 h 3"/>
                  <a:gd name="T72" fmla="*/ 58 w 78"/>
                  <a:gd name="T73" fmla="*/ 3 h 3"/>
                  <a:gd name="T74" fmla="*/ 59 w 78"/>
                  <a:gd name="T75" fmla="*/ 3 h 3"/>
                  <a:gd name="T76" fmla="*/ 61 w 78"/>
                  <a:gd name="T77" fmla="*/ 3 h 3"/>
                  <a:gd name="T78" fmla="*/ 63 w 78"/>
                  <a:gd name="T79" fmla="*/ 3 h 3"/>
                  <a:gd name="T80" fmla="*/ 64 w 78"/>
                  <a:gd name="T81" fmla="*/ 3 h 3"/>
                  <a:gd name="T82" fmla="*/ 66 w 78"/>
                  <a:gd name="T83" fmla="*/ 3 h 3"/>
                  <a:gd name="T84" fmla="*/ 67 w 78"/>
                  <a:gd name="T85" fmla="*/ 3 h 3"/>
                  <a:gd name="T86" fmla="*/ 69 w 78"/>
                  <a:gd name="T87" fmla="*/ 3 h 3"/>
                  <a:gd name="T88" fmla="*/ 71 w 78"/>
                  <a:gd name="T89" fmla="*/ 3 h 3"/>
                  <a:gd name="T90" fmla="*/ 72 w 78"/>
                  <a:gd name="T91" fmla="*/ 3 h 3"/>
                  <a:gd name="T92" fmla="*/ 74 w 78"/>
                  <a:gd name="T93" fmla="*/ 3 h 3"/>
                  <a:gd name="T94" fmla="*/ 75 w 78"/>
                  <a:gd name="T95" fmla="*/ 3 h 3"/>
                  <a:gd name="T96" fmla="*/ 77 w 78"/>
                  <a:gd name="T97" fmla="*/ 3 h 3"/>
                  <a:gd name="T98" fmla="*/ 78 w 7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3">
                    <a:moveTo>
                      <a:pt x="0" y="1"/>
                    </a:moveTo>
                    <a:lnTo>
                      <a:pt x="2" y="0"/>
                    </a:lnTo>
                    <a:lnTo>
                      <a:pt x="4" y="0"/>
                    </a:lnTo>
                    <a:lnTo>
                      <a:pt x="5" y="0"/>
                    </a:lnTo>
                    <a:lnTo>
                      <a:pt x="7" y="0"/>
                    </a:lnTo>
                    <a:lnTo>
                      <a:pt x="8" y="0"/>
                    </a:lnTo>
                    <a:lnTo>
                      <a:pt x="10" y="0"/>
                    </a:lnTo>
                    <a:lnTo>
                      <a:pt x="12"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2"/>
                    </a:lnTo>
                    <a:lnTo>
                      <a:pt x="38" y="2"/>
                    </a:lnTo>
                    <a:lnTo>
                      <a:pt x="40" y="2"/>
                    </a:lnTo>
                    <a:lnTo>
                      <a:pt x="42" y="2"/>
                    </a:lnTo>
                    <a:lnTo>
                      <a:pt x="43" y="2"/>
                    </a:lnTo>
                    <a:lnTo>
                      <a:pt x="45" y="2"/>
                    </a:lnTo>
                    <a:lnTo>
                      <a:pt x="47" y="2"/>
                    </a:lnTo>
                    <a:lnTo>
                      <a:pt x="48" y="2"/>
                    </a:lnTo>
                    <a:lnTo>
                      <a:pt x="50" y="2"/>
                    </a:lnTo>
                    <a:lnTo>
                      <a:pt x="51" y="2"/>
                    </a:lnTo>
                    <a:lnTo>
                      <a:pt x="53" y="2"/>
                    </a:lnTo>
                    <a:lnTo>
                      <a:pt x="55" y="2"/>
                    </a:lnTo>
                    <a:lnTo>
                      <a:pt x="56" y="3"/>
                    </a:lnTo>
                    <a:lnTo>
                      <a:pt x="58" y="3"/>
                    </a:lnTo>
                    <a:lnTo>
                      <a:pt x="59" y="3"/>
                    </a:lnTo>
                    <a:lnTo>
                      <a:pt x="61" y="3"/>
                    </a:lnTo>
                    <a:lnTo>
                      <a:pt x="63" y="3"/>
                    </a:lnTo>
                    <a:lnTo>
                      <a:pt x="64" y="3"/>
                    </a:lnTo>
                    <a:lnTo>
                      <a:pt x="66" y="3"/>
                    </a:lnTo>
                    <a:lnTo>
                      <a:pt x="67" y="3"/>
                    </a:lnTo>
                    <a:lnTo>
                      <a:pt x="69" y="3"/>
                    </a:lnTo>
                    <a:lnTo>
                      <a:pt x="71" y="3"/>
                    </a:lnTo>
                    <a:lnTo>
                      <a:pt x="72" y="3"/>
                    </a:lnTo>
                    <a:lnTo>
                      <a:pt x="74" y="3"/>
                    </a:lnTo>
                    <a:lnTo>
                      <a:pt x="75" y="3"/>
                    </a:lnTo>
                    <a:lnTo>
                      <a:pt x="77" y="3"/>
                    </a:lnTo>
                    <a:lnTo>
                      <a:pt x="78" y="3"/>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5" name="Freeform 140"/>
              <p:cNvSpPr>
                <a:spLocks/>
              </p:cNvSpPr>
              <p:nvPr/>
            </p:nvSpPr>
            <p:spPr bwMode="auto">
              <a:xfrm>
                <a:off x="1187" y="3067"/>
                <a:ext cx="79" cy="3"/>
              </a:xfrm>
              <a:custGeom>
                <a:avLst/>
                <a:gdLst>
                  <a:gd name="T0" fmla="*/ 0 w 79"/>
                  <a:gd name="T1" fmla="*/ 3 h 3"/>
                  <a:gd name="T2" fmla="*/ 2 w 79"/>
                  <a:gd name="T3" fmla="*/ 3 h 3"/>
                  <a:gd name="T4" fmla="*/ 3 w 79"/>
                  <a:gd name="T5" fmla="*/ 3 h 3"/>
                  <a:gd name="T6" fmla="*/ 5 w 79"/>
                  <a:gd name="T7" fmla="*/ 3 h 3"/>
                  <a:gd name="T8" fmla="*/ 7 w 79"/>
                  <a:gd name="T9" fmla="*/ 3 h 3"/>
                  <a:gd name="T10" fmla="*/ 8 w 79"/>
                  <a:gd name="T11" fmla="*/ 2 h 3"/>
                  <a:gd name="T12" fmla="*/ 10 w 79"/>
                  <a:gd name="T13" fmla="*/ 2 h 3"/>
                  <a:gd name="T14" fmla="*/ 12 w 79"/>
                  <a:gd name="T15" fmla="*/ 2 h 3"/>
                  <a:gd name="T16" fmla="*/ 13 w 79"/>
                  <a:gd name="T17" fmla="*/ 2 h 3"/>
                  <a:gd name="T18" fmla="*/ 15 w 79"/>
                  <a:gd name="T19" fmla="*/ 2 h 3"/>
                  <a:gd name="T20" fmla="*/ 16 w 79"/>
                  <a:gd name="T21" fmla="*/ 2 h 3"/>
                  <a:gd name="T22" fmla="*/ 18 w 79"/>
                  <a:gd name="T23" fmla="*/ 2 h 3"/>
                  <a:gd name="T24" fmla="*/ 20 w 79"/>
                  <a:gd name="T25" fmla="*/ 2 h 3"/>
                  <a:gd name="T26" fmla="*/ 21 w 79"/>
                  <a:gd name="T27" fmla="*/ 2 h 3"/>
                  <a:gd name="T28" fmla="*/ 23 w 79"/>
                  <a:gd name="T29" fmla="*/ 2 h 3"/>
                  <a:gd name="T30" fmla="*/ 24 w 79"/>
                  <a:gd name="T31" fmla="*/ 2 h 3"/>
                  <a:gd name="T32" fmla="*/ 26 w 79"/>
                  <a:gd name="T33" fmla="*/ 2 h 3"/>
                  <a:gd name="T34" fmla="*/ 28 w 79"/>
                  <a:gd name="T35" fmla="*/ 1 h 3"/>
                  <a:gd name="T36" fmla="*/ 29 w 79"/>
                  <a:gd name="T37" fmla="*/ 1 h 3"/>
                  <a:gd name="T38" fmla="*/ 31 w 79"/>
                  <a:gd name="T39" fmla="*/ 1 h 3"/>
                  <a:gd name="T40" fmla="*/ 32 w 79"/>
                  <a:gd name="T41" fmla="*/ 1 h 3"/>
                  <a:gd name="T42" fmla="*/ 34 w 79"/>
                  <a:gd name="T43" fmla="*/ 1 h 3"/>
                  <a:gd name="T44" fmla="*/ 36 w 79"/>
                  <a:gd name="T45" fmla="*/ 1 h 3"/>
                  <a:gd name="T46" fmla="*/ 37 w 79"/>
                  <a:gd name="T47" fmla="*/ 1 h 3"/>
                  <a:gd name="T48" fmla="*/ 39 w 79"/>
                  <a:gd name="T49" fmla="*/ 1 h 3"/>
                  <a:gd name="T50" fmla="*/ 40 w 79"/>
                  <a:gd name="T51" fmla="*/ 1 h 3"/>
                  <a:gd name="T52" fmla="*/ 42 w 79"/>
                  <a:gd name="T53" fmla="*/ 1 h 3"/>
                  <a:gd name="T54" fmla="*/ 43 w 79"/>
                  <a:gd name="T55" fmla="*/ 1 h 3"/>
                  <a:gd name="T56" fmla="*/ 45 w 79"/>
                  <a:gd name="T57" fmla="*/ 1 h 3"/>
                  <a:gd name="T58" fmla="*/ 47 w 79"/>
                  <a:gd name="T59" fmla="*/ 1 h 3"/>
                  <a:gd name="T60" fmla="*/ 48 w 79"/>
                  <a:gd name="T61" fmla="*/ 1 h 3"/>
                  <a:gd name="T62" fmla="*/ 50 w 79"/>
                  <a:gd name="T63" fmla="*/ 0 h 3"/>
                  <a:gd name="T64" fmla="*/ 51 w 79"/>
                  <a:gd name="T65" fmla="*/ 0 h 3"/>
                  <a:gd name="T66" fmla="*/ 53 w 79"/>
                  <a:gd name="T67" fmla="*/ 0 h 3"/>
                  <a:gd name="T68" fmla="*/ 55 w 79"/>
                  <a:gd name="T69" fmla="*/ 0 h 3"/>
                  <a:gd name="T70" fmla="*/ 56 w 79"/>
                  <a:gd name="T71" fmla="*/ 0 h 3"/>
                  <a:gd name="T72" fmla="*/ 58 w 79"/>
                  <a:gd name="T73" fmla="*/ 0 h 3"/>
                  <a:gd name="T74" fmla="*/ 59 w 79"/>
                  <a:gd name="T75" fmla="*/ 0 h 3"/>
                  <a:gd name="T76" fmla="*/ 61 w 79"/>
                  <a:gd name="T77" fmla="*/ 0 h 3"/>
                  <a:gd name="T78" fmla="*/ 63 w 79"/>
                  <a:gd name="T79" fmla="*/ 0 h 3"/>
                  <a:gd name="T80" fmla="*/ 64 w 79"/>
                  <a:gd name="T81" fmla="*/ 0 h 3"/>
                  <a:gd name="T82" fmla="*/ 66 w 79"/>
                  <a:gd name="T83" fmla="*/ 0 h 3"/>
                  <a:gd name="T84" fmla="*/ 67 w 79"/>
                  <a:gd name="T85" fmla="*/ 0 h 3"/>
                  <a:gd name="T86" fmla="*/ 69 w 79"/>
                  <a:gd name="T87" fmla="*/ 0 h 3"/>
                  <a:gd name="T88" fmla="*/ 71 w 79"/>
                  <a:gd name="T89" fmla="*/ 0 h 3"/>
                  <a:gd name="T90" fmla="*/ 72 w 79"/>
                  <a:gd name="T91" fmla="*/ 1 h 3"/>
                  <a:gd name="T92" fmla="*/ 74 w 79"/>
                  <a:gd name="T93" fmla="*/ 1 h 3"/>
                  <a:gd name="T94" fmla="*/ 76 w 79"/>
                  <a:gd name="T95" fmla="*/ 1 h 3"/>
                  <a:gd name="T96" fmla="*/ 77 w 79"/>
                  <a:gd name="T97" fmla="*/ 1 h 3"/>
                  <a:gd name="T98" fmla="*/ 79 w 7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3">
                    <a:moveTo>
                      <a:pt x="0" y="3"/>
                    </a:moveTo>
                    <a:lnTo>
                      <a:pt x="2" y="3"/>
                    </a:lnTo>
                    <a:lnTo>
                      <a:pt x="3" y="3"/>
                    </a:lnTo>
                    <a:lnTo>
                      <a:pt x="5" y="3"/>
                    </a:lnTo>
                    <a:lnTo>
                      <a:pt x="7" y="3"/>
                    </a:lnTo>
                    <a:lnTo>
                      <a:pt x="8" y="2"/>
                    </a:lnTo>
                    <a:lnTo>
                      <a:pt x="10" y="2"/>
                    </a:lnTo>
                    <a:lnTo>
                      <a:pt x="12" y="2"/>
                    </a:lnTo>
                    <a:lnTo>
                      <a:pt x="13" y="2"/>
                    </a:lnTo>
                    <a:lnTo>
                      <a:pt x="15" y="2"/>
                    </a:lnTo>
                    <a:lnTo>
                      <a:pt x="16" y="2"/>
                    </a:lnTo>
                    <a:lnTo>
                      <a:pt x="18" y="2"/>
                    </a:lnTo>
                    <a:lnTo>
                      <a:pt x="20" y="2"/>
                    </a:lnTo>
                    <a:lnTo>
                      <a:pt x="21" y="2"/>
                    </a:lnTo>
                    <a:lnTo>
                      <a:pt x="23" y="2"/>
                    </a:lnTo>
                    <a:lnTo>
                      <a:pt x="24" y="2"/>
                    </a:lnTo>
                    <a:lnTo>
                      <a:pt x="26" y="2"/>
                    </a:lnTo>
                    <a:lnTo>
                      <a:pt x="28" y="1"/>
                    </a:lnTo>
                    <a:lnTo>
                      <a:pt x="29" y="1"/>
                    </a:lnTo>
                    <a:lnTo>
                      <a:pt x="31" y="1"/>
                    </a:lnTo>
                    <a:lnTo>
                      <a:pt x="32" y="1"/>
                    </a:lnTo>
                    <a:lnTo>
                      <a:pt x="34" y="1"/>
                    </a:lnTo>
                    <a:lnTo>
                      <a:pt x="36" y="1"/>
                    </a:lnTo>
                    <a:lnTo>
                      <a:pt x="37" y="1"/>
                    </a:lnTo>
                    <a:lnTo>
                      <a:pt x="39" y="1"/>
                    </a:lnTo>
                    <a:lnTo>
                      <a:pt x="40" y="1"/>
                    </a:lnTo>
                    <a:lnTo>
                      <a:pt x="42" y="1"/>
                    </a:lnTo>
                    <a:lnTo>
                      <a:pt x="43" y="1"/>
                    </a:lnTo>
                    <a:lnTo>
                      <a:pt x="45" y="1"/>
                    </a:lnTo>
                    <a:lnTo>
                      <a:pt x="47" y="1"/>
                    </a:lnTo>
                    <a:lnTo>
                      <a:pt x="48" y="1"/>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1"/>
                    </a:lnTo>
                    <a:lnTo>
                      <a:pt x="74" y="1"/>
                    </a:lnTo>
                    <a:lnTo>
                      <a:pt x="76" y="1"/>
                    </a:lnTo>
                    <a:lnTo>
                      <a:pt x="77" y="1"/>
                    </a:lnTo>
                    <a:lnTo>
                      <a:pt x="79"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6" name="Freeform 141"/>
              <p:cNvSpPr>
                <a:spLocks/>
              </p:cNvSpPr>
              <p:nvPr/>
            </p:nvSpPr>
            <p:spPr bwMode="auto">
              <a:xfrm>
                <a:off x="1266" y="3068"/>
                <a:ext cx="78" cy="2"/>
              </a:xfrm>
              <a:custGeom>
                <a:avLst/>
                <a:gdLst>
                  <a:gd name="T0" fmla="*/ 0 w 78"/>
                  <a:gd name="T1" fmla="*/ 0 h 2"/>
                  <a:gd name="T2" fmla="*/ 1 w 78"/>
                  <a:gd name="T3" fmla="*/ 0 h 2"/>
                  <a:gd name="T4" fmla="*/ 3 w 78"/>
                  <a:gd name="T5" fmla="*/ 0 h 2"/>
                  <a:gd name="T6" fmla="*/ 4 w 78"/>
                  <a:gd name="T7" fmla="*/ 0 h 2"/>
                  <a:gd name="T8" fmla="*/ 6 w 78"/>
                  <a:gd name="T9" fmla="*/ 0 h 2"/>
                  <a:gd name="T10" fmla="*/ 8 w 78"/>
                  <a:gd name="T11" fmla="*/ 0 h 2"/>
                  <a:gd name="T12" fmla="*/ 9 w 78"/>
                  <a:gd name="T13" fmla="*/ 0 h 2"/>
                  <a:gd name="T14" fmla="*/ 11 w 78"/>
                  <a:gd name="T15" fmla="*/ 0 h 2"/>
                  <a:gd name="T16" fmla="*/ 12 w 78"/>
                  <a:gd name="T17" fmla="*/ 0 h 2"/>
                  <a:gd name="T18" fmla="*/ 14 w 78"/>
                  <a:gd name="T19" fmla="*/ 1 h 2"/>
                  <a:gd name="T20" fmla="*/ 15 w 78"/>
                  <a:gd name="T21" fmla="*/ 1 h 2"/>
                  <a:gd name="T22" fmla="*/ 17 w 78"/>
                  <a:gd name="T23" fmla="*/ 1 h 2"/>
                  <a:gd name="T24" fmla="*/ 19 w 78"/>
                  <a:gd name="T25" fmla="*/ 1 h 2"/>
                  <a:gd name="T26" fmla="*/ 20 w 78"/>
                  <a:gd name="T27" fmla="*/ 1 h 2"/>
                  <a:gd name="T28" fmla="*/ 22 w 78"/>
                  <a:gd name="T29" fmla="*/ 1 h 2"/>
                  <a:gd name="T30" fmla="*/ 23 w 78"/>
                  <a:gd name="T31" fmla="*/ 1 h 2"/>
                  <a:gd name="T32" fmla="*/ 25 w 78"/>
                  <a:gd name="T33" fmla="*/ 1 h 2"/>
                  <a:gd name="T34" fmla="*/ 27 w 78"/>
                  <a:gd name="T35" fmla="*/ 1 h 2"/>
                  <a:gd name="T36" fmla="*/ 28 w 78"/>
                  <a:gd name="T37" fmla="*/ 1 h 2"/>
                  <a:gd name="T38" fmla="*/ 30 w 78"/>
                  <a:gd name="T39" fmla="*/ 1 h 2"/>
                  <a:gd name="T40" fmla="*/ 31 w 78"/>
                  <a:gd name="T41" fmla="*/ 1 h 2"/>
                  <a:gd name="T42" fmla="*/ 33 w 78"/>
                  <a:gd name="T43" fmla="*/ 1 h 2"/>
                  <a:gd name="T44" fmla="*/ 35 w 78"/>
                  <a:gd name="T45" fmla="*/ 2 h 2"/>
                  <a:gd name="T46" fmla="*/ 36 w 78"/>
                  <a:gd name="T47" fmla="*/ 2 h 2"/>
                  <a:gd name="T48" fmla="*/ 38 w 78"/>
                  <a:gd name="T49" fmla="*/ 2 h 2"/>
                  <a:gd name="T50" fmla="*/ 40 w 78"/>
                  <a:gd name="T51" fmla="*/ 2 h 2"/>
                  <a:gd name="T52" fmla="*/ 41 w 78"/>
                  <a:gd name="T53" fmla="*/ 2 h 2"/>
                  <a:gd name="T54" fmla="*/ 43 w 78"/>
                  <a:gd name="T55" fmla="*/ 2 h 2"/>
                  <a:gd name="T56" fmla="*/ 44 w 78"/>
                  <a:gd name="T57" fmla="*/ 2 h 2"/>
                  <a:gd name="T58" fmla="*/ 46 w 78"/>
                  <a:gd name="T59" fmla="*/ 2 h 2"/>
                  <a:gd name="T60" fmla="*/ 48 w 78"/>
                  <a:gd name="T61" fmla="*/ 2 h 2"/>
                  <a:gd name="T62" fmla="*/ 49 w 78"/>
                  <a:gd name="T63" fmla="*/ 2 h 2"/>
                  <a:gd name="T64" fmla="*/ 51 w 78"/>
                  <a:gd name="T65" fmla="*/ 2 h 2"/>
                  <a:gd name="T66" fmla="*/ 52 w 78"/>
                  <a:gd name="T67" fmla="*/ 2 h 2"/>
                  <a:gd name="T68" fmla="*/ 54 w 78"/>
                  <a:gd name="T69" fmla="*/ 2 h 2"/>
                  <a:gd name="T70" fmla="*/ 55 w 78"/>
                  <a:gd name="T71" fmla="*/ 2 h 2"/>
                  <a:gd name="T72" fmla="*/ 57 w 78"/>
                  <a:gd name="T73" fmla="*/ 2 h 2"/>
                  <a:gd name="T74" fmla="*/ 59 w 78"/>
                  <a:gd name="T75" fmla="*/ 2 h 2"/>
                  <a:gd name="T76" fmla="*/ 60 w 78"/>
                  <a:gd name="T77" fmla="*/ 2 h 2"/>
                  <a:gd name="T78" fmla="*/ 62 w 78"/>
                  <a:gd name="T79" fmla="*/ 2 h 2"/>
                  <a:gd name="T80" fmla="*/ 63 w 78"/>
                  <a:gd name="T81" fmla="*/ 2 h 2"/>
                  <a:gd name="T82" fmla="*/ 65 w 78"/>
                  <a:gd name="T83" fmla="*/ 2 h 2"/>
                  <a:gd name="T84" fmla="*/ 66 w 78"/>
                  <a:gd name="T85" fmla="*/ 1 h 2"/>
                  <a:gd name="T86" fmla="*/ 68 w 78"/>
                  <a:gd name="T87" fmla="*/ 1 h 2"/>
                  <a:gd name="T88" fmla="*/ 70 w 78"/>
                  <a:gd name="T89" fmla="*/ 1 h 2"/>
                  <a:gd name="T90" fmla="*/ 71 w 78"/>
                  <a:gd name="T91" fmla="*/ 1 h 2"/>
                  <a:gd name="T92" fmla="*/ 73 w 78"/>
                  <a:gd name="T93" fmla="*/ 1 h 2"/>
                  <a:gd name="T94" fmla="*/ 74 w 78"/>
                  <a:gd name="T95" fmla="*/ 1 h 2"/>
                  <a:gd name="T96" fmla="*/ 76 w 78"/>
                  <a:gd name="T97" fmla="*/ 1 h 2"/>
                  <a:gd name="T98" fmla="*/ 78 w 78"/>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
                    <a:moveTo>
                      <a:pt x="0" y="0"/>
                    </a:moveTo>
                    <a:lnTo>
                      <a:pt x="1" y="0"/>
                    </a:lnTo>
                    <a:lnTo>
                      <a:pt x="3" y="0"/>
                    </a:lnTo>
                    <a:lnTo>
                      <a:pt x="4" y="0"/>
                    </a:lnTo>
                    <a:lnTo>
                      <a:pt x="6" y="0"/>
                    </a:lnTo>
                    <a:lnTo>
                      <a:pt x="8" y="0"/>
                    </a:lnTo>
                    <a:lnTo>
                      <a:pt x="9" y="0"/>
                    </a:lnTo>
                    <a:lnTo>
                      <a:pt x="11" y="0"/>
                    </a:lnTo>
                    <a:lnTo>
                      <a:pt x="12" y="0"/>
                    </a:lnTo>
                    <a:lnTo>
                      <a:pt x="14" y="1"/>
                    </a:lnTo>
                    <a:lnTo>
                      <a:pt x="15" y="1"/>
                    </a:lnTo>
                    <a:lnTo>
                      <a:pt x="17" y="1"/>
                    </a:lnTo>
                    <a:lnTo>
                      <a:pt x="19" y="1"/>
                    </a:lnTo>
                    <a:lnTo>
                      <a:pt x="20" y="1"/>
                    </a:lnTo>
                    <a:lnTo>
                      <a:pt x="22" y="1"/>
                    </a:lnTo>
                    <a:lnTo>
                      <a:pt x="23" y="1"/>
                    </a:lnTo>
                    <a:lnTo>
                      <a:pt x="25" y="1"/>
                    </a:lnTo>
                    <a:lnTo>
                      <a:pt x="27" y="1"/>
                    </a:lnTo>
                    <a:lnTo>
                      <a:pt x="28" y="1"/>
                    </a:lnTo>
                    <a:lnTo>
                      <a:pt x="30" y="1"/>
                    </a:lnTo>
                    <a:lnTo>
                      <a:pt x="31" y="1"/>
                    </a:lnTo>
                    <a:lnTo>
                      <a:pt x="33" y="1"/>
                    </a:lnTo>
                    <a:lnTo>
                      <a:pt x="35" y="2"/>
                    </a:lnTo>
                    <a:lnTo>
                      <a:pt x="36" y="2"/>
                    </a:lnTo>
                    <a:lnTo>
                      <a:pt x="38" y="2"/>
                    </a:lnTo>
                    <a:lnTo>
                      <a:pt x="40" y="2"/>
                    </a:lnTo>
                    <a:lnTo>
                      <a:pt x="41" y="2"/>
                    </a:lnTo>
                    <a:lnTo>
                      <a:pt x="43" y="2"/>
                    </a:lnTo>
                    <a:lnTo>
                      <a:pt x="44" y="2"/>
                    </a:lnTo>
                    <a:lnTo>
                      <a:pt x="46" y="2"/>
                    </a:lnTo>
                    <a:lnTo>
                      <a:pt x="48" y="2"/>
                    </a:lnTo>
                    <a:lnTo>
                      <a:pt x="49" y="2"/>
                    </a:lnTo>
                    <a:lnTo>
                      <a:pt x="51" y="2"/>
                    </a:lnTo>
                    <a:lnTo>
                      <a:pt x="52" y="2"/>
                    </a:lnTo>
                    <a:lnTo>
                      <a:pt x="54" y="2"/>
                    </a:lnTo>
                    <a:lnTo>
                      <a:pt x="55" y="2"/>
                    </a:lnTo>
                    <a:lnTo>
                      <a:pt x="57" y="2"/>
                    </a:lnTo>
                    <a:lnTo>
                      <a:pt x="59" y="2"/>
                    </a:lnTo>
                    <a:lnTo>
                      <a:pt x="60" y="2"/>
                    </a:lnTo>
                    <a:lnTo>
                      <a:pt x="62" y="2"/>
                    </a:lnTo>
                    <a:lnTo>
                      <a:pt x="63" y="2"/>
                    </a:lnTo>
                    <a:lnTo>
                      <a:pt x="65" y="2"/>
                    </a:lnTo>
                    <a:lnTo>
                      <a:pt x="66" y="1"/>
                    </a:lnTo>
                    <a:lnTo>
                      <a:pt x="68" y="1"/>
                    </a:lnTo>
                    <a:lnTo>
                      <a:pt x="70" y="1"/>
                    </a:lnTo>
                    <a:lnTo>
                      <a:pt x="71" y="1"/>
                    </a:lnTo>
                    <a:lnTo>
                      <a:pt x="73" y="1"/>
                    </a:lnTo>
                    <a:lnTo>
                      <a:pt x="74" y="1"/>
                    </a:lnTo>
                    <a:lnTo>
                      <a:pt x="76" y="1"/>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7" name="Freeform 142"/>
              <p:cNvSpPr>
                <a:spLocks/>
              </p:cNvSpPr>
              <p:nvPr/>
            </p:nvSpPr>
            <p:spPr bwMode="auto">
              <a:xfrm>
                <a:off x="1344" y="3045"/>
                <a:ext cx="78" cy="24"/>
              </a:xfrm>
              <a:custGeom>
                <a:avLst/>
                <a:gdLst>
                  <a:gd name="T0" fmla="*/ 0 w 78"/>
                  <a:gd name="T1" fmla="*/ 24 h 24"/>
                  <a:gd name="T2" fmla="*/ 1 w 78"/>
                  <a:gd name="T3" fmla="*/ 24 h 24"/>
                  <a:gd name="T4" fmla="*/ 3 w 78"/>
                  <a:gd name="T5" fmla="*/ 24 h 24"/>
                  <a:gd name="T6" fmla="*/ 5 w 78"/>
                  <a:gd name="T7" fmla="*/ 24 h 24"/>
                  <a:gd name="T8" fmla="*/ 6 w 78"/>
                  <a:gd name="T9" fmla="*/ 24 h 24"/>
                  <a:gd name="T10" fmla="*/ 8 w 78"/>
                  <a:gd name="T11" fmla="*/ 23 h 24"/>
                  <a:gd name="T12" fmla="*/ 9 w 78"/>
                  <a:gd name="T13" fmla="*/ 23 h 24"/>
                  <a:gd name="T14" fmla="*/ 11 w 78"/>
                  <a:gd name="T15" fmla="*/ 23 h 24"/>
                  <a:gd name="T16" fmla="*/ 13 w 78"/>
                  <a:gd name="T17" fmla="*/ 23 h 24"/>
                  <a:gd name="T18" fmla="*/ 14 w 78"/>
                  <a:gd name="T19" fmla="*/ 23 h 24"/>
                  <a:gd name="T20" fmla="*/ 16 w 78"/>
                  <a:gd name="T21" fmla="*/ 23 h 24"/>
                  <a:gd name="T22" fmla="*/ 17 w 78"/>
                  <a:gd name="T23" fmla="*/ 23 h 24"/>
                  <a:gd name="T24" fmla="*/ 19 w 78"/>
                  <a:gd name="T25" fmla="*/ 23 h 24"/>
                  <a:gd name="T26" fmla="*/ 21 w 78"/>
                  <a:gd name="T27" fmla="*/ 22 h 24"/>
                  <a:gd name="T28" fmla="*/ 22 w 78"/>
                  <a:gd name="T29" fmla="*/ 22 h 24"/>
                  <a:gd name="T30" fmla="*/ 24 w 78"/>
                  <a:gd name="T31" fmla="*/ 22 h 24"/>
                  <a:gd name="T32" fmla="*/ 25 w 78"/>
                  <a:gd name="T33" fmla="*/ 22 h 24"/>
                  <a:gd name="T34" fmla="*/ 27 w 78"/>
                  <a:gd name="T35" fmla="*/ 21 h 24"/>
                  <a:gd name="T36" fmla="*/ 28 w 78"/>
                  <a:gd name="T37" fmla="*/ 21 h 24"/>
                  <a:gd name="T38" fmla="*/ 30 w 78"/>
                  <a:gd name="T39" fmla="*/ 21 h 24"/>
                  <a:gd name="T40" fmla="*/ 31 w 78"/>
                  <a:gd name="T41" fmla="*/ 21 h 24"/>
                  <a:gd name="T42" fmla="*/ 33 w 78"/>
                  <a:gd name="T43" fmla="*/ 20 h 24"/>
                  <a:gd name="T44" fmla="*/ 35 w 78"/>
                  <a:gd name="T45" fmla="*/ 20 h 24"/>
                  <a:gd name="T46" fmla="*/ 36 w 78"/>
                  <a:gd name="T47" fmla="*/ 20 h 24"/>
                  <a:gd name="T48" fmla="*/ 38 w 78"/>
                  <a:gd name="T49" fmla="*/ 19 h 24"/>
                  <a:gd name="T50" fmla="*/ 39 w 78"/>
                  <a:gd name="T51" fmla="*/ 18 h 24"/>
                  <a:gd name="T52" fmla="*/ 41 w 78"/>
                  <a:gd name="T53" fmla="*/ 18 h 24"/>
                  <a:gd name="T54" fmla="*/ 43 w 78"/>
                  <a:gd name="T55" fmla="*/ 17 h 24"/>
                  <a:gd name="T56" fmla="*/ 44 w 78"/>
                  <a:gd name="T57" fmla="*/ 17 h 24"/>
                  <a:gd name="T58" fmla="*/ 46 w 78"/>
                  <a:gd name="T59" fmla="*/ 16 h 24"/>
                  <a:gd name="T60" fmla="*/ 48 w 78"/>
                  <a:gd name="T61" fmla="*/ 16 h 24"/>
                  <a:gd name="T62" fmla="*/ 49 w 78"/>
                  <a:gd name="T63" fmla="*/ 15 h 24"/>
                  <a:gd name="T64" fmla="*/ 51 w 78"/>
                  <a:gd name="T65" fmla="*/ 14 h 24"/>
                  <a:gd name="T66" fmla="*/ 52 w 78"/>
                  <a:gd name="T67" fmla="*/ 13 h 24"/>
                  <a:gd name="T68" fmla="*/ 54 w 78"/>
                  <a:gd name="T69" fmla="*/ 13 h 24"/>
                  <a:gd name="T70" fmla="*/ 56 w 78"/>
                  <a:gd name="T71" fmla="*/ 11 h 24"/>
                  <a:gd name="T72" fmla="*/ 57 w 78"/>
                  <a:gd name="T73" fmla="*/ 10 h 24"/>
                  <a:gd name="T74" fmla="*/ 59 w 78"/>
                  <a:gd name="T75" fmla="*/ 9 h 24"/>
                  <a:gd name="T76" fmla="*/ 60 w 78"/>
                  <a:gd name="T77" fmla="*/ 8 h 24"/>
                  <a:gd name="T78" fmla="*/ 62 w 78"/>
                  <a:gd name="T79" fmla="*/ 7 h 24"/>
                  <a:gd name="T80" fmla="*/ 64 w 78"/>
                  <a:gd name="T81" fmla="*/ 7 h 24"/>
                  <a:gd name="T82" fmla="*/ 65 w 78"/>
                  <a:gd name="T83" fmla="*/ 6 h 24"/>
                  <a:gd name="T84" fmla="*/ 67 w 78"/>
                  <a:gd name="T85" fmla="*/ 5 h 24"/>
                  <a:gd name="T86" fmla="*/ 68 w 78"/>
                  <a:gd name="T87" fmla="*/ 4 h 24"/>
                  <a:gd name="T88" fmla="*/ 70 w 78"/>
                  <a:gd name="T89" fmla="*/ 3 h 24"/>
                  <a:gd name="T90" fmla="*/ 71 w 78"/>
                  <a:gd name="T91" fmla="*/ 2 h 24"/>
                  <a:gd name="T92" fmla="*/ 73 w 78"/>
                  <a:gd name="T93" fmla="*/ 2 h 24"/>
                  <a:gd name="T94" fmla="*/ 75 w 78"/>
                  <a:gd name="T95" fmla="*/ 1 h 24"/>
                  <a:gd name="T96" fmla="*/ 76 w 78"/>
                  <a:gd name="T97" fmla="*/ 0 h 24"/>
                  <a:gd name="T98" fmla="*/ 78 w 78"/>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4">
                    <a:moveTo>
                      <a:pt x="0" y="24"/>
                    </a:moveTo>
                    <a:lnTo>
                      <a:pt x="1" y="24"/>
                    </a:lnTo>
                    <a:lnTo>
                      <a:pt x="3" y="24"/>
                    </a:lnTo>
                    <a:lnTo>
                      <a:pt x="5" y="24"/>
                    </a:lnTo>
                    <a:lnTo>
                      <a:pt x="6" y="24"/>
                    </a:lnTo>
                    <a:lnTo>
                      <a:pt x="8" y="23"/>
                    </a:lnTo>
                    <a:lnTo>
                      <a:pt x="9" y="23"/>
                    </a:lnTo>
                    <a:lnTo>
                      <a:pt x="11" y="23"/>
                    </a:lnTo>
                    <a:lnTo>
                      <a:pt x="13" y="23"/>
                    </a:lnTo>
                    <a:lnTo>
                      <a:pt x="14" y="23"/>
                    </a:lnTo>
                    <a:lnTo>
                      <a:pt x="16" y="23"/>
                    </a:lnTo>
                    <a:lnTo>
                      <a:pt x="17" y="23"/>
                    </a:lnTo>
                    <a:lnTo>
                      <a:pt x="19" y="23"/>
                    </a:lnTo>
                    <a:lnTo>
                      <a:pt x="21" y="22"/>
                    </a:lnTo>
                    <a:lnTo>
                      <a:pt x="22" y="22"/>
                    </a:lnTo>
                    <a:lnTo>
                      <a:pt x="24" y="22"/>
                    </a:lnTo>
                    <a:lnTo>
                      <a:pt x="25" y="22"/>
                    </a:lnTo>
                    <a:lnTo>
                      <a:pt x="27" y="21"/>
                    </a:lnTo>
                    <a:lnTo>
                      <a:pt x="28" y="21"/>
                    </a:lnTo>
                    <a:lnTo>
                      <a:pt x="30" y="21"/>
                    </a:lnTo>
                    <a:lnTo>
                      <a:pt x="31" y="21"/>
                    </a:lnTo>
                    <a:lnTo>
                      <a:pt x="33" y="20"/>
                    </a:lnTo>
                    <a:lnTo>
                      <a:pt x="35" y="20"/>
                    </a:lnTo>
                    <a:lnTo>
                      <a:pt x="36" y="20"/>
                    </a:lnTo>
                    <a:lnTo>
                      <a:pt x="38" y="19"/>
                    </a:lnTo>
                    <a:lnTo>
                      <a:pt x="39" y="18"/>
                    </a:lnTo>
                    <a:lnTo>
                      <a:pt x="41" y="18"/>
                    </a:lnTo>
                    <a:lnTo>
                      <a:pt x="43" y="17"/>
                    </a:lnTo>
                    <a:lnTo>
                      <a:pt x="44" y="17"/>
                    </a:lnTo>
                    <a:lnTo>
                      <a:pt x="46" y="16"/>
                    </a:lnTo>
                    <a:lnTo>
                      <a:pt x="48" y="16"/>
                    </a:lnTo>
                    <a:lnTo>
                      <a:pt x="49" y="15"/>
                    </a:lnTo>
                    <a:lnTo>
                      <a:pt x="51" y="14"/>
                    </a:lnTo>
                    <a:lnTo>
                      <a:pt x="52" y="13"/>
                    </a:lnTo>
                    <a:lnTo>
                      <a:pt x="54" y="13"/>
                    </a:lnTo>
                    <a:lnTo>
                      <a:pt x="56" y="11"/>
                    </a:lnTo>
                    <a:lnTo>
                      <a:pt x="57" y="10"/>
                    </a:lnTo>
                    <a:lnTo>
                      <a:pt x="59" y="9"/>
                    </a:lnTo>
                    <a:lnTo>
                      <a:pt x="60" y="8"/>
                    </a:lnTo>
                    <a:lnTo>
                      <a:pt x="62" y="7"/>
                    </a:lnTo>
                    <a:lnTo>
                      <a:pt x="64" y="7"/>
                    </a:lnTo>
                    <a:lnTo>
                      <a:pt x="65" y="6"/>
                    </a:lnTo>
                    <a:lnTo>
                      <a:pt x="67" y="5"/>
                    </a:lnTo>
                    <a:lnTo>
                      <a:pt x="68" y="4"/>
                    </a:lnTo>
                    <a:lnTo>
                      <a:pt x="70" y="3"/>
                    </a:lnTo>
                    <a:lnTo>
                      <a:pt x="71" y="2"/>
                    </a:lnTo>
                    <a:lnTo>
                      <a:pt x="73" y="2"/>
                    </a:lnTo>
                    <a:lnTo>
                      <a:pt x="75" y="1"/>
                    </a:lnTo>
                    <a:lnTo>
                      <a:pt x="76" y="0"/>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8" name="Freeform 143"/>
              <p:cNvSpPr>
                <a:spLocks/>
              </p:cNvSpPr>
              <p:nvPr/>
            </p:nvSpPr>
            <p:spPr bwMode="auto">
              <a:xfrm>
                <a:off x="1422" y="3042"/>
                <a:ext cx="78" cy="26"/>
              </a:xfrm>
              <a:custGeom>
                <a:avLst/>
                <a:gdLst>
                  <a:gd name="T0" fmla="*/ 0 w 78"/>
                  <a:gd name="T1" fmla="*/ 3 h 26"/>
                  <a:gd name="T2" fmla="*/ 1 w 78"/>
                  <a:gd name="T3" fmla="*/ 2 h 26"/>
                  <a:gd name="T4" fmla="*/ 3 w 78"/>
                  <a:gd name="T5" fmla="*/ 2 h 26"/>
                  <a:gd name="T6" fmla="*/ 4 w 78"/>
                  <a:gd name="T7" fmla="*/ 1 h 26"/>
                  <a:gd name="T8" fmla="*/ 6 w 78"/>
                  <a:gd name="T9" fmla="*/ 1 h 26"/>
                  <a:gd name="T10" fmla="*/ 8 w 78"/>
                  <a:gd name="T11" fmla="*/ 1 h 26"/>
                  <a:gd name="T12" fmla="*/ 9 w 78"/>
                  <a:gd name="T13" fmla="*/ 0 h 26"/>
                  <a:gd name="T14" fmla="*/ 11 w 78"/>
                  <a:gd name="T15" fmla="*/ 0 h 26"/>
                  <a:gd name="T16" fmla="*/ 13 w 78"/>
                  <a:gd name="T17" fmla="*/ 0 h 26"/>
                  <a:gd name="T18" fmla="*/ 14 w 78"/>
                  <a:gd name="T19" fmla="*/ 0 h 26"/>
                  <a:gd name="T20" fmla="*/ 16 w 78"/>
                  <a:gd name="T21" fmla="*/ 0 h 26"/>
                  <a:gd name="T22" fmla="*/ 17 w 78"/>
                  <a:gd name="T23" fmla="*/ 0 h 26"/>
                  <a:gd name="T24" fmla="*/ 19 w 78"/>
                  <a:gd name="T25" fmla="*/ 0 h 26"/>
                  <a:gd name="T26" fmla="*/ 21 w 78"/>
                  <a:gd name="T27" fmla="*/ 0 h 26"/>
                  <a:gd name="T28" fmla="*/ 22 w 78"/>
                  <a:gd name="T29" fmla="*/ 1 h 26"/>
                  <a:gd name="T30" fmla="*/ 24 w 78"/>
                  <a:gd name="T31" fmla="*/ 1 h 26"/>
                  <a:gd name="T32" fmla="*/ 25 w 78"/>
                  <a:gd name="T33" fmla="*/ 2 h 26"/>
                  <a:gd name="T34" fmla="*/ 27 w 78"/>
                  <a:gd name="T35" fmla="*/ 2 h 26"/>
                  <a:gd name="T36" fmla="*/ 29 w 78"/>
                  <a:gd name="T37" fmla="*/ 2 h 26"/>
                  <a:gd name="T38" fmla="*/ 30 w 78"/>
                  <a:gd name="T39" fmla="*/ 3 h 26"/>
                  <a:gd name="T40" fmla="*/ 32 w 78"/>
                  <a:gd name="T41" fmla="*/ 3 h 26"/>
                  <a:gd name="T42" fmla="*/ 33 w 78"/>
                  <a:gd name="T43" fmla="*/ 4 h 26"/>
                  <a:gd name="T44" fmla="*/ 35 w 78"/>
                  <a:gd name="T45" fmla="*/ 5 h 26"/>
                  <a:gd name="T46" fmla="*/ 37 w 78"/>
                  <a:gd name="T47" fmla="*/ 5 h 26"/>
                  <a:gd name="T48" fmla="*/ 38 w 78"/>
                  <a:gd name="T49" fmla="*/ 6 h 26"/>
                  <a:gd name="T50" fmla="*/ 40 w 78"/>
                  <a:gd name="T51" fmla="*/ 7 h 26"/>
                  <a:gd name="T52" fmla="*/ 41 w 78"/>
                  <a:gd name="T53" fmla="*/ 8 h 26"/>
                  <a:gd name="T54" fmla="*/ 43 w 78"/>
                  <a:gd name="T55" fmla="*/ 9 h 26"/>
                  <a:gd name="T56" fmla="*/ 44 w 78"/>
                  <a:gd name="T57" fmla="*/ 10 h 26"/>
                  <a:gd name="T58" fmla="*/ 46 w 78"/>
                  <a:gd name="T59" fmla="*/ 10 h 26"/>
                  <a:gd name="T60" fmla="*/ 47 w 78"/>
                  <a:gd name="T61" fmla="*/ 11 h 26"/>
                  <a:gd name="T62" fmla="*/ 49 w 78"/>
                  <a:gd name="T63" fmla="*/ 12 h 26"/>
                  <a:gd name="T64" fmla="*/ 51 w 78"/>
                  <a:gd name="T65" fmla="*/ 13 h 26"/>
                  <a:gd name="T66" fmla="*/ 52 w 78"/>
                  <a:gd name="T67" fmla="*/ 14 h 26"/>
                  <a:gd name="T68" fmla="*/ 54 w 78"/>
                  <a:gd name="T69" fmla="*/ 15 h 26"/>
                  <a:gd name="T70" fmla="*/ 56 w 78"/>
                  <a:gd name="T71" fmla="*/ 16 h 26"/>
                  <a:gd name="T72" fmla="*/ 57 w 78"/>
                  <a:gd name="T73" fmla="*/ 17 h 26"/>
                  <a:gd name="T74" fmla="*/ 59 w 78"/>
                  <a:gd name="T75" fmla="*/ 18 h 26"/>
                  <a:gd name="T76" fmla="*/ 60 w 78"/>
                  <a:gd name="T77" fmla="*/ 19 h 26"/>
                  <a:gd name="T78" fmla="*/ 62 w 78"/>
                  <a:gd name="T79" fmla="*/ 20 h 26"/>
                  <a:gd name="T80" fmla="*/ 64 w 78"/>
                  <a:gd name="T81" fmla="*/ 20 h 26"/>
                  <a:gd name="T82" fmla="*/ 65 w 78"/>
                  <a:gd name="T83" fmla="*/ 21 h 26"/>
                  <a:gd name="T84" fmla="*/ 67 w 78"/>
                  <a:gd name="T85" fmla="*/ 22 h 26"/>
                  <a:gd name="T86" fmla="*/ 68 w 78"/>
                  <a:gd name="T87" fmla="*/ 23 h 26"/>
                  <a:gd name="T88" fmla="*/ 70 w 78"/>
                  <a:gd name="T89" fmla="*/ 24 h 26"/>
                  <a:gd name="T90" fmla="*/ 72 w 78"/>
                  <a:gd name="T91" fmla="*/ 24 h 26"/>
                  <a:gd name="T92" fmla="*/ 73 w 78"/>
                  <a:gd name="T93" fmla="*/ 25 h 26"/>
                  <a:gd name="T94" fmla="*/ 75 w 78"/>
                  <a:gd name="T95" fmla="*/ 25 h 26"/>
                  <a:gd name="T96" fmla="*/ 76 w 78"/>
                  <a:gd name="T97" fmla="*/ 26 h 26"/>
                  <a:gd name="T98" fmla="*/ 78 w 78"/>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6">
                    <a:moveTo>
                      <a:pt x="0" y="3"/>
                    </a:moveTo>
                    <a:lnTo>
                      <a:pt x="1" y="2"/>
                    </a:lnTo>
                    <a:lnTo>
                      <a:pt x="3" y="2"/>
                    </a:lnTo>
                    <a:lnTo>
                      <a:pt x="4" y="1"/>
                    </a:lnTo>
                    <a:lnTo>
                      <a:pt x="6" y="1"/>
                    </a:lnTo>
                    <a:lnTo>
                      <a:pt x="8" y="1"/>
                    </a:lnTo>
                    <a:lnTo>
                      <a:pt x="9" y="0"/>
                    </a:lnTo>
                    <a:lnTo>
                      <a:pt x="11" y="0"/>
                    </a:lnTo>
                    <a:lnTo>
                      <a:pt x="13" y="0"/>
                    </a:lnTo>
                    <a:lnTo>
                      <a:pt x="14" y="0"/>
                    </a:lnTo>
                    <a:lnTo>
                      <a:pt x="16" y="0"/>
                    </a:lnTo>
                    <a:lnTo>
                      <a:pt x="17" y="0"/>
                    </a:lnTo>
                    <a:lnTo>
                      <a:pt x="19" y="0"/>
                    </a:lnTo>
                    <a:lnTo>
                      <a:pt x="21" y="0"/>
                    </a:lnTo>
                    <a:lnTo>
                      <a:pt x="22" y="1"/>
                    </a:lnTo>
                    <a:lnTo>
                      <a:pt x="24" y="1"/>
                    </a:lnTo>
                    <a:lnTo>
                      <a:pt x="25" y="2"/>
                    </a:lnTo>
                    <a:lnTo>
                      <a:pt x="27" y="2"/>
                    </a:lnTo>
                    <a:lnTo>
                      <a:pt x="29" y="2"/>
                    </a:lnTo>
                    <a:lnTo>
                      <a:pt x="30" y="3"/>
                    </a:lnTo>
                    <a:lnTo>
                      <a:pt x="32" y="3"/>
                    </a:lnTo>
                    <a:lnTo>
                      <a:pt x="33" y="4"/>
                    </a:lnTo>
                    <a:lnTo>
                      <a:pt x="35" y="5"/>
                    </a:lnTo>
                    <a:lnTo>
                      <a:pt x="37" y="5"/>
                    </a:lnTo>
                    <a:lnTo>
                      <a:pt x="38" y="6"/>
                    </a:lnTo>
                    <a:lnTo>
                      <a:pt x="40" y="7"/>
                    </a:lnTo>
                    <a:lnTo>
                      <a:pt x="41" y="8"/>
                    </a:lnTo>
                    <a:lnTo>
                      <a:pt x="43" y="9"/>
                    </a:lnTo>
                    <a:lnTo>
                      <a:pt x="44" y="10"/>
                    </a:lnTo>
                    <a:lnTo>
                      <a:pt x="46" y="10"/>
                    </a:lnTo>
                    <a:lnTo>
                      <a:pt x="47" y="11"/>
                    </a:lnTo>
                    <a:lnTo>
                      <a:pt x="49" y="12"/>
                    </a:lnTo>
                    <a:lnTo>
                      <a:pt x="51" y="13"/>
                    </a:lnTo>
                    <a:lnTo>
                      <a:pt x="52" y="14"/>
                    </a:lnTo>
                    <a:lnTo>
                      <a:pt x="54" y="15"/>
                    </a:lnTo>
                    <a:lnTo>
                      <a:pt x="56" y="16"/>
                    </a:lnTo>
                    <a:lnTo>
                      <a:pt x="57" y="17"/>
                    </a:lnTo>
                    <a:lnTo>
                      <a:pt x="59" y="18"/>
                    </a:lnTo>
                    <a:lnTo>
                      <a:pt x="60" y="19"/>
                    </a:lnTo>
                    <a:lnTo>
                      <a:pt x="62" y="20"/>
                    </a:lnTo>
                    <a:lnTo>
                      <a:pt x="64" y="20"/>
                    </a:lnTo>
                    <a:lnTo>
                      <a:pt x="65" y="21"/>
                    </a:lnTo>
                    <a:lnTo>
                      <a:pt x="67" y="22"/>
                    </a:lnTo>
                    <a:lnTo>
                      <a:pt x="68" y="23"/>
                    </a:lnTo>
                    <a:lnTo>
                      <a:pt x="70" y="24"/>
                    </a:lnTo>
                    <a:lnTo>
                      <a:pt x="72" y="24"/>
                    </a:lnTo>
                    <a:lnTo>
                      <a:pt x="73" y="25"/>
                    </a:lnTo>
                    <a:lnTo>
                      <a:pt x="75" y="25"/>
                    </a:lnTo>
                    <a:lnTo>
                      <a:pt x="76" y="26"/>
                    </a:lnTo>
                    <a:lnTo>
                      <a:pt x="78" y="26"/>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9" name="Freeform 144"/>
              <p:cNvSpPr>
                <a:spLocks/>
              </p:cNvSpPr>
              <p:nvPr/>
            </p:nvSpPr>
            <p:spPr bwMode="auto">
              <a:xfrm>
                <a:off x="1500" y="2918"/>
                <a:ext cx="78" cy="152"/>
              </a:xfrm>
              <a:custGeom>
                <a:avLst/>
                <a:gdLst>
                  <a:gd name="T0" fmla="*/ 0 w 78"/>
                  <a:gd name="T1" fmla="*/ 150 h 152"/>
                  <a:gd name="T2" fmla="*/ 2 w 78"/>
                  <a:gd name="T3" fmla="*/ 151 h 152"/>
                  <a:gd name="T4" fmla="*/ 3 w 78"/>
                  <a:gd name="T5" fmla="*/ 151 h 152"/>
                  <a:gd name="T6" fmla="*/ 5 w 78"/>
                  <a:gd name="T7" fmla="*/ 151 h 152"/>
                  <a:gd name="T8" fmla="*/ 6 w 78"/>
                  <a:gd name="T9" fmla="*/ 151 h 152"/>
                  <a:gd name="T10" fmla="*/ 8 w 78"/>
                  <a:gd name="T11" fmla="*/ 152 h 152"/>
                  <a:gd name="T12" fmla="*/ 9 w 78"/>
                  <a:gd name="T13" fmla="*/ 152 h 152"/>
                  <a:gd name="T14" fmla="*/ 11 w 78"/>
                  <a:gd name="T15" fmla="*/ 152 h 152"/>
                  <a:gd name="T16" fmla="*/ 13 w 78"/>
                  <a:gd name="T17" fmla="*/ 152 h 152"/>
                  <a:gd name="T18" fmla="*/ 14 w 78"/>
                  <a:gd name="T19" fmla="*/ 152 h 152"/>
                  <a:gd name="T20" fmla="*/ 16 w 78"/>
                  <a:gd name="T21" fmla="*/ 152 h 152"/>
                  <a:gd name="T22" fmla="*/ 17 w 78"/>
                  <a:gd name="T23" fmla="*/ 151 h 152"/>
                  <a:gd name="T24" fmla="*/ 19 w 78"/>
                  <a:gd name="T25" fmla="*/ 151 h 152"/>
                  <a:gd name="T26" fmla="*/ 21 w 78"/>
                  <a:gd name="T27" fmla="*/ 151 h 152"/>
                  <a:gd name="T28" fmla="*/ 22 w 78"/>
                  <a:gd name="T29" fmla="*/ 150 h 152"/>
                  <a:gd name="T30" fmla="*/ 24 w 78"/>
                  <a:gd name="T31" fmla="*/ 150 h 152"/>
                  <a:gd name="T32" fmla="*/ 25 w 78"/>
                  <a:gd name="T33" fmla="*/ 149 h 152"/>
                  <a:gd name="T34" fmla="*/ 27 w 78"/>
                  <a:gd name="T35" fmla="*/ 148 h 152"/>
                  <a:gd name="T36" fmla="*/ 29 w 78"/>
                  <a:gd name="T37" fmla="*/ 147 h 152"/>
                  <a:gd name="T38" fmla="*/ 30 w 78"/>
                  <a:gd name="T39" fmla="*/ 146 h 152"/>
                  <a:gd name="T40" fmla="*/ 32 w 78"/>
                  <a:gd name="T41" fmla="*/ 145 h 152"/>
                  <a:gd name="T42" fmla="*/ 33 w 78"/>
                  <a:gd name="T43" fmla="*/ 144 h 152"/>
                  <a:gd name="T44" fmla="*/ 35 w 78"/>
                  <a:gd name="T45" fmla="*/ 142 h 152"/>
                  <a:gd name="T46" fmla="*/ 37 w 78"/>
                  <a:gd name="T47" fmla="*/ 141 h 152"/>
                  <a:gd name="T48" fmla="*/ 38 w 78"/>
                  <a:gd name="T49" fmla="*/ 139 h 152"/>
                  <a:gd name="T50" fmla="*/ 40 w 78"/>
                  <a:gd name="T51" fmla="*/ 137 h 152"/>
                  <a:gd name="T52" fmla="*/ 42 w 78"/>
                  <a:gd name="T53" fmla="*/ 135 h 152"/>
                  <a:gd name="T54" fmla="*/ 43 w 78"/>
                  <a:gd name="T55" fmla="*/ 133 h 152"/>
                  <a:gd name="T56" fmla="*/ 45 w 78"/>
                  <a:gd name="T57" fmla="*/ 130 h 152"/>
                  <a:gd name="T58" fmla="*/ 46 w 78"/>
                  <a:gd name="T59" fmla="*/ 128 h 152"/>
                  <a:gd name="T60" fmla="*/ 48 w 78"/>
                  <a:gd name="T61" fmla="*/ 125 h 152"/>
                  <a:gd name="T62" fmla="*/ 49 w 78"/>
                  <a:gd name="T63" fmla="*/ 121 h 152"/>
                  <a:gd name="T64" fmla="*/ 51 w 78"/>
                  <a:gd name="T65" fmla="*/ 118 h 152"/>
                  <a:gd name="T66" fmla="*/ 53 w 78"/>
                  <a:gd name="T67" fmla="*/ 114 h 152"/>
                  <a:gd name="T68" fmla="*/ 54 w 78"/>
                  <a:gd name="T69" fmla="*/ 110 h 152"/>
                  <a:gd name="T70" fmla="*/ 56 w 78"/>
                  <a:gd name="T71" fmla="*/ 106 h 152"/>
                  <a:gd name="T72" fmla="*/ 57 w 78"/>
                  <a:gd name="T73" fmla="*/ 101 h 152"/>
                  <a:gd name="T74" fmla="*/ 59 w 78"/>
                  <a:gd name="T75" fmla="*/ 95 h 152"/>
                  <a:gd name="T76" fmla="*/ 60 w 78"/>
                  <a:gd name="T77" fmla="*/ 90 h 152"/>
                  <a:gd name="T78" fmla="*/ 62 w 78"/>
                  <a:gd name="T79" fmla="*/ 84 h 152"/>
                  <a:gd name="T80" fmla="*/ 64 w 78"/>
                  <a:gd name="T81" fmla="*/ 77 h 152"/>
                  <a:gd name="T82" fmla="*/ 65 w 78"/>
                  <a:gd name="T83" fmla="*/ 70 h 152"/>
                  <a:gd name="T84" fmla="*/ 67 w 78"/>
                  <a:gd name="T85" fmla="*/ 62 h 152"/>
                  <a:gd name="T86" fmla="*/ 68 w 78"/>
                  <a:gd name="T87" fmla="*/ 53 h 152"/>
                  <a:gd name="T88" fmla="*/ 70 w 78"/>
                  <a:gd name="T89" fmla="*/ 44 h 152"/>
                  <a:gd name="T90" fmla="*/ 72 w 78"/>
                  <a:gd name="T91" fmla="*/ 35 h 152"/>
                  <a:gd name="T92" fmla="*/ 73 w 78"/>
                  <a:gd name="T93" fmla="*/ 26 h 152"/>
                  <a:gd name="T94" fmla="*/ 75 w 78"/>
                  <a:gd name="T95" fmla="*/ 17 h 152"/>
                  <a:gd name="T96" fmla="*/ 76 w 78"/>
                  <a:gd name="T97" fmla="*/ 8 h 152"/>
                  <a:gd name="T98" fmla="*/ 78 w 78"/>
                  <a:gd name="T9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52">
                    <a:moveTo>
                      <a:pt x="0" y="150"/>
                    </a:moveTo>
                    <a:lnTo>
                      <a:pt x="2" y="151"/>
                    </a:lnTo>
                    <a:lnTo>
                      <a:pt x="3" y="151"/>
                    </a:lnTo>
                    <a:lnTo>
                      <a:pt x="5" y="151"/>
                    </a:lnTo>
                    <a:lnTo>
                      <a:pt x="6" y="151"/>
                    </a:lnTo>
                    <a:lnTo>
                      <a:pt x="8" y="152"/>
                    </a:lnTo>
                    <a:lnTo>
                      <a:pt x="9" y="152"/>
                    </a:lnTo>
                    <a:lnTo>
                      <a:pt x="11" y="152"/>
                    </a:lnTo>
                    <a:lnTo>
                      <a:pt x="13" y="152"/>
                    </a:lnTo>
                    <a:lnTo>
                      <a:pt x="14" y="152"/>
                    </a:lnTo>
                    <a:lnTo>
                      <a:pt x="16" y="152"/>
                    </a:lnTo>
                    <a:lnTo>
                      <a:pt x="17" y="151"/>
                    </a:lnTo>
                    <a:lnTo>
                      <a:pt x="19" y="151"/>
                    </a:lnTo>
                    <a:lnTo>
                      <a:pt x="21" y="151"/>
                    </a:lnTo>
                    <a:lnTo>
                      <a:pt x="22" y="150"/>
                    </a:lnTo>
                    <a:lnTo>
                      <a:pt x="24" y="150"/>
                    </a:lnTo>
                    <a:lnTo>
                      <a:pt x="25" y="149"/>
                    </a:lnTo>
                    <a:lnTo>
                      <a:pt x="27" y="148"/>
                    </a:lnTo>
                    <a:lnTo>
                      <a:pt x="29" y="147"/>
                    </a:lnTo>
                    <a:lnTo>
                      <a:pt x="30" y="146"/>
                    </a:lnTo>
                    <a:lnTo>
                      <a:pt x="32" y="145"/>
                    </a:lnTo>
                    <a:lnTo>
                      <a:pt x="33" y="144"/>
                    </a:lnTo>
                    <a:lnTo>
                      <a:pt x="35" y="142"/>
                    </a:lnTo>
                    <a:lnTo>
                      <a:pt x="37" y="141"/>
                    </a:lnTo>
                    <a:lnTo>
                      <a:pt x="38" y="139"/>
                    </a:lnTo>
                    <a:lnTo>
                      <a:pt x="40" y="137"/>
                    </a:lnTo>
                    <a:lnTo>
                      <a:pt x="42" y="135"/>
                    </a:lnTo>
                    <a:lnTo>
                      <a:pt x="43" y="133"/>
                    </a:lnTo>
                    <a:lnTo>
                      <a:pt x="45" y="130"/>
                    </a:lnTo>
                    <a:lnTo>
                      <a:pt x="46" y="128"/>
                    </a:lnTo>
                    <a:lnTo>
                      <a:pt x="48" y="125"/>
                    </a:lnTo>
                    <a:lnTo>
                      <a:pt x="49" y="121"/>
                    </a:lnTo>
                    <a:lnTo>
                      <a:pt x="51" y="118"/>
                    </a:lnTo>
                    <a:lnTo>
                      <a:pt x="53" y="114"/>
                    </a:lnTo>
                    <a:lnTo>
                      <a:pt x="54" y="110"/>
                    </a:lnTo>
                    <a:lnTo>
                      <a:pt x="56" y="106"/>
                    </a:lnTo>
                    <a:lnTo>
                      <a:pt x="57" y="101"/>
                    </a:lnTo>
                    <a:lnTo>
                      <a:pt x="59" y="95"/>
                    </a:lnTo>
                    <a:lnTo>
                      <a:pt x="60" y="90"/>
                    </a:lnTo>
                    <a:lnTo>
                      <a:pt x="62" y="84"/>
                    </a:lnTo>
                    <a:lnTo>
                      <a:pt x="64" y="77"/>
                    </a:lnTo>
                    <a:lnTo>
                      <a:pt x="65" y="70"/>
                    </a:lnTo>
                    <a:lnTo>
                      <a:pt x="67" y="62"/>
                    </a:lnTo>
                    <a:lnTo>
                      <a:pt x="68" y="53"/>
                    </a:lnTo>
                    <a:lnTo>
                      <a:pt x="70" y="44"/>
                    </a:lnTo>
                    <a:lnTo>
                      <a:pt x="72" y="35"/>
                    </a:lnTo>
                    <a:lnTo>
                      <a:pt x="73" y="26"/>
                    </a:lnTo>
                    <a:lnTo>
                      <a:pt x="75" y="17"/>
                    </a:lnTo>
                    <a:lnTo>
                      <a:pt x="76" y="8"/>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0" name="Freeform 145"/>
              <p:cNvSpPr>
                <a:spLocks/>
              </p:cNvSpPr>
              <p:nvPr/>
            </p:nvSpPr>
            <p:spPr bwMode="auto">
              <a:xfrm>
                <a:off x="1578" y="2791"/>
                <a:ext cx="78" cy="133"/>
              </a:xfrm>
              <a:custGeom>
                <a:avLst/>
                <a:gdLst>
                  <a:gd name="T0" fmla="*/ 0 w 78"/>
                  <a:gd name="T1" fmla="*/ 127 h 133"/>
                  <a:gd name="T2" fmla="*/ 2 w 78"/>
                  <a:gd name="T3" fmla="*/ 119 h 133"/>
                  <a:gd name="T4" fmla="*/ 3 w 78"/>
                  <a:gd name="T5" fmla="*/ 110 h 133"/>
                  <a:gd name="T6" fmla="*/ 5 w 78"/>
                  <a:gd name="T7" fmla="*/ 102 h 133"/>
                  <a:gd name="T8" fmla="*/ 7 w 78"/>
                  <a:gd name="T9" fmla="*/ 93 h 133"/>
                  <a:gd name="T10" fmla="*/ 8 w 78"/>
                  <a:gd name="T11" fmla="*/ 85 h 133"/>
                  <a:gd name="T12" fmla="*/ 10 w 78"/>
                  <a:gd name="T13" fmla="*/ 78 h 133"/>
                  <a:gd name="T14" fmla="*/ 11 w 78"/>
                  <a:gd name="T15" fmla="*/ 70 h 133"/>
                  <a:gd name="T16" fmla="*/ 13 w 78"/>
                  <a:gd name="T17" fmla="*/ 63 h 133"/>
                  <a:gd name="T18" fmla="*/ 15 w 78"/>
                  <a:gd name="T19" fmla="*/ 56 h 133"/>
                  <a:gd name="T20" fmla="*/ 16 w 78"/>
                  <a:gd name="T21" fmla="*/ 49 h 133"/>
                  <a:gd name="T22" fmla="*/ 18 w 78"/>
                  <a:gd name="T23" fmla="*/ 42 h 133"/>
                  <a:gd name="T24" fmla="*/ 19 w 78"/>
                  <a:gd name="T25" fmla="*/ 36 h 133"/>
                  <a:gd name="T26" fmla="*/ 21 w 78"/>
                  <a:gd name="T27" fmla="*/ 31 h 133"/>
                  <a:gd name="T28" fmla="*/ 22 w 78"/>
                  <a:gd name="T29" fmla="*/ 26 h 133"/>
                  <a:gd name="T30" fmla="*/ 24 w 78"/>
                  <a:gd name="T31" fmla="*/ 21 h 133"/>
                  <a:gd name="T32" fmla="*/ 26 w 78"/>
                  <a:gd name="T33" fmla="*/ 17 h 133"/>
                  <a:gd name="T34" fmla="*/ 27 w 78"/>
                  <a:gd name="T35" fmla="*/ 13 h 133"/>
                  <a:gd name="T36" fmla="*/ 29 w 78"/>
                  <a:gd name="T37" fmla="*/ 9 h 133"/>
                  <a:gd name="T38" fmla="*/ 30 w 78"/>
                  <a:gd name="T39" fmla="*/ 7 h 133"/>
                  <a:gd name="T40" fmla="*/ 32 w 78"/>
                  <a:gd name="T41" fmla="*/ 5 h 133"/>
                  <a:gd name="T42" fmla="*/ 33 w 78"/>
                  <a:gd name="T43" fmla="*/ 3 h 133"/>
                  <a:gd name="T44" fmla="*/ 35 w 78"/>
                  <a:gd name="T45" fmla="*/ 2 h 133"/>
                  <a:gd name="T46" fmla="*/ 37 w 78"/>
                  <a:gd name="T47" fmla="*/ 1 h 133"/>
                  <a:gd name="T48" fmla="*/ 38 w 78"/>
                  <a:gd name="T49" fmla="*/ 0 h 133"/>
                  <a:gd name="T50" fmla="*/ 40 w 78"/>
                  <a:gd name="T51" fmla="*/ 1 h 133"/>
                  <a:gd name="T52" fmla="*/ 41 w 78"/>
                  <a:gd name="T53" fmla="*/ 2 h 133"/>
                  <a:gd name="T54" fmla="*/ 43 w 78"/>
                  <a:gd name="T55" fmla="*/ 3 h 133"/>
                  <a:gd name="T56" fmla="*/ 45 w 78"/>
                  <a:gd name="T57" fmla="*/ 5 h 133"/>
                  <a:gd name="T58" fmla="*/ 46 w 78"/>
                  <a:gd name="T59" fmla="*/ 7 h 133"/>
                  <a:gd name="T60" fmla="*/ 48 w 78"/>
                  <a:gd name="T61" fmla="*/ 9 h 133"/>
                  <a:gd name="T62" fmla="*/ 50 w 78"/>
                  <a:gd name="T63" fmla="*/ 13 h 133"/>
                  <a:gd name="T64" fmla="*/ 51 w 78"/>
                  <a:gd name="T65" fmla="*/ 17 h 133"/>
                  <a:gd name="T66" fmla="*/ 53 w 78"/>
                  <a:gd name="T67" fmla="*/ 21 h 133"/>
                  <a:gd name="T68" fmla="*/ 54 w 78"/>
                  <a:gd name="T69" fmla="*/ 26 h 133"/>
                  <a:gd name="T70" fmla="*/ 56 w 78"/>
                  <a:gd name="T71" fmla="*/ 31 h 133"/>
                  <a:gd name="T72" fmla="*/ 58 w 78"/>
                  <a:gd name="T73" fmla="*/ 36 h 133"/>
                  <a:gd name="T74" fmla="*/ 59 w 78"/>
                  <a:gd name="T75" fmla="*/ 42 h 133"/>
                  <a:gd name="T76" fmla="*/ 61 w 78"/>
                  <a:gd name="T77" fmla="*/ 48 h 133"/>
                  <a:gd name="T78" fmla="*/ 62 w 78"/>
                  <a:gd name="T79" fmla="*/ 55 h 133"/>
                  <a:gd name="T80" fmla="*/ 64 w 78"/>
                  <a:gd name="T81" fmla="*/ 61 h 133"/>
                  <a:gd name="T82" fmla="*/ 66 w 78"/>
                  <a:gd name="T83" fmla="*/ 69 h 133"/>
                  <a:gd name="T84" fmla="*/ 67 w 78"/>
                  <a:gd name="T85" fmla="*/ 76 h 133"/>
                  <a:gd name="T86" fmla="*/ 69 w 78"/>
                  <a:gd name="T87" fmla="*/ 84 h 133"/>
                  <a:gd name="T88" fmla="*/ 70 w 78"/>
                  <a:gd name="T89" fmla="*/ 91 h 133"/>
                  <a:gd name="T90" fmla="*/ 72 w 78"/>
                  <a:gd name="T91" fmla="*/ 99 h 133"/>
                  <a:gd name="T92" fmla="*/ 73 w 78"/>
                  <a:gd name="T93" fmla="*/ 107 h 133"/>
                  <a:gd name="T94" fmla="*/ 75 w 78"/>
                  <a:gd name="T95" fmla="*/ 116 h 133"/>
                  <a:gd name="T96" fmla="*/ 76 w 78"/>
                  <a:gd name="T97" fmla="*/ 124 h 133"/>
                  <a:gd name="T98" fmla="*/ 78 w 78"/>
                  <a:gd name="T99"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3">
                    <a:moveTo>
                      <a:pt x="0" y="127"/>
                    </a:moveTo>
                    <a:lnTo>
                      <a:pt x="2" y="119"/>
                    </a:lnTo>
                    <a:lnTo>
                      <a:pt x="3" y="110"/>
                    </a:lnTo>
                    <a:lnTo>
                      <a:pt x="5" y="102"/>
                    </a:lnTo>
                    <a:lnTo>
                      <a:pt x="7" y="93"/>
                    </a:lnTo>
                    <a:lnTo>
                      <a:pt x="8" y="85"/>
                    </a:lnTo>
                    <a:lnTo>
                      <a:pt x="10" y="78"/>
                    </a:lnTo>
                    <a:lnTo>
                      <a:pt x="11" y="70"/>
                    </a:lnTo>
                    <a:lnTo>
                      <a:pt x="13" y="63"/>
                    </a:lnTo>
                    <a:lnTo>
                      <a:pt x="15" y="56"/>
                    </a:lnTo>
                    <a:lnTo>
                      <a:pt x="16" y="49"/>
                    </a:lnTo>
                    <a:lnTo>
                      <a:pt x="18" y="42"/>
                    </a:lnTo>
                    <a:lnTo>
                      <a:pt x="19" y="36"/>
                    </a:lnTo>
                    <a:lnTo>
                      <a:pt x="21" y="31"/>
                    </a:lnTo>
                    <a:lnTo>
                      <a:pt x="22" y="26"/>
                    </a:lnTo>
                    <a:lnTo>
                      <a:pt x="24" y="21"/>
                    </a:lnTo>
                    <a:lnTo>
                      <a:pt x="26" y="17"/>
                    </a:lnTo>
                    <a:lnTo>
                      <a:pt x="27" y="13"/>
                    </a:lnTo>
                    <a:lnTo>
                      <a:pt x="29" y="9"/>
                    </a:lnTo>
                    <a:lnTo>
                      <a:pt x="30" y="7"/>
                    </a:lnTo>
                    <a:lnTo>
                      <a:pt x="32" y="5"/>
                    </a:lnTo>
                    <a:lnTo>
                      <a:pt x="33" y="3"/>
                    </a:lnTo>
                    <a:lnTo>
                      <a:pt x="35" y="2"/>
                    </a:lnTo>
                    <a:lnTo>
                      <a:pt x="37" y="1"/>
                    </a:lnTo>
                    <a:lnTo>
                      <a:pt x="38" y="0"/>
                    </a:lnTo>
                    <a:lnTo>
                      <a:pt x="40" y="1"/>
                    </a:lnTo>
                    <a:lnTo>
                      <a:pt x="41" y="2"/>
                    </a:lnTo>
                    <a:lnTo>
                      <a:pt x="43" y="3"/>
                    </a:lnTo>
                    <a:lnTo>
                      <a:pt x="45" y="5"/>
                    </a:lnTo>
                    <a:lnTo>
                      <a:pt x="46" y="7"/>
                    </a:lnTo>
                    <a:lnTo>
                      <a:pt x="48" y="9"/>
                    </a:lnTo>
                    <a:lnTo>
                      <a:pt x="50" y="13"/>
                    </a:lnTo>
                    <a:lnTo>
                      <a:pt x="51" y="17"/>
                    </a:lnTo>
                    <a:lnTo>
                      <a:pt x="53" y="21"/>
                    </a:lnTo>
                    <a:lnTo>
                      <a:pt x="54" y="26"/>
                    </a:lnTo>
                    <a:lnTo>
                      <a:pt x="56" y="31"/>
                    </a:lnTo>
                    <a:lnTo>
                      <a:pt x="58" y="36"/>
                    </a:lnTo>
                    <a:lnTo>
                      <a:pt x="59" y="42"/>
                    </a:lnTo>
                    <a:lnTo>
                      <a:pt x="61" y="48"/>
                    </a:lnTo>
                    <a:lnTo>
                      <a:pt x="62" y="55"/>
                    </a:lnTo>
                    <a:lnTo>
                      <a:pt x="64" y="61"/>
                    </a:lnTo>
                    <a:lnTo>
                      <a:pt x="66" y="69"/>
                    </a:lnTo>
                    <a:lnTo>
                      <a:pt x="67" y="76"/>
                    </a:lnTo>
                    <a:lnTo>
                      <a:pt x="69" y="84"/>
                    </a:lnTo>
                    <a:lnTo>
                      <a:pt x="70" y="91"/>
                    </a:lnTo>
                    <a:lnTo>
                      <a:pt x="72" y="99"/>
                    </a:lnTo>
                    <a:lnTo>
                      <a:pt x="73" y="107"/>
                    </a:lnTo>
                    <a:lnTo>
                      <a:pt x="75" y="116"/>
                    </a:lnTo>
                    <a:lnTo>
                      <a:pt x="76" y="124"/>
                    </a:lnTo>
                    <a:lnTo>
                      <a:pt x="78" y="133"/>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1" name="Freeform 146"/>
              <p:cNvSpPr>
                <a:spLocks/>
              </p:cNvSpPr>
              <p:nvPr/>
            </p:nvSpPr>
            <p:spPr bwMode="auto">
              <a:xfrm>
                <a:off x="1656" y="2924"/>
                <a:ext cx="78" cy="146"/>
              </a:xfrm>
              <a:custGeom>
                <a:avLst/>
                <a:gdLst>
                  <a:gd name="T0" fmla="*/ 0 w 78"/>
                  <a:gd name="T1" fmla="*/ 0 h 146"/>
                  <a:gd name="T2" fmla="*/ 2 w 78"/>
                  <a:gd name="T3" fmla="*/ 8 h 146"/>
                  <a:gd name="T4" fmla="*/ 3 w 78"/>
                  <a:gd name="T5" fmla="*/ 16 h 146"/>
                  <a:gd name="T6" fmla="*/ 5 w 78"/>
                  <a:gd name="T7" fmla="*/ 24 h 146"/>
                  <a:gd name="T8" fmla="*/ 6 w 78"/>
                  <a:gd name="T9" fmla="*/ 33 h 146"/>
                  <a:gd name="T10" fmla="*/ 8 w 78"/>
                  <a:gd name="T11" fmla="*/ 41 h 146"/>
                  <a:gd name="T12" fmla="*/ 10 w 78"/>
                  <a:gd name="T13" fmla="*/ 49 h 146"/>
                  <a:gd name="T14" fmla="*/ 11 w 78"/>
                  <a:gd name="T15" fmla="*/ 57 h 146"/>
                  <a:gd name="T16" fmla="*/ 13 w 78"/>
                  <a:gd name="T17" fmla="*/ 65 h 146"/>
                  <a:gd name="T18" fmla="*/ 15 w 78"/>
                  <a:gd name="T19" fmla="*/ 72 h 146"/>
                  <a:gd name="T20" fmla="*/ 16 w 78"/>
                  <a:gd name="T21" fmla="*/ 79 h 146"/>
                  <a:gd name="T22" fmla="*/ 18 w 78"/>
                  <a:gd name="T23" fmla="*/ 86 h 146"/>
                  <a:gd name="T24" fmla="*/ 19 w 78"/>
                  <a:gd name="T25" fmla="*/ 93 h 146"/>
                  <a:gd name="T26" fmla="*/ 21 w 78"/>
                  <a:gd name="T27" fmla="*/ 99 h 146"/>
                  <a:gd name="T28" fmla="*/ 23 w 78"/>
                  <a:gd name="T29" fmla="*/ 105 h 146"/>
                  <a:gd name="T30" fmla="*/ 24 w 78"/>
                  <a:gd name="T31" fmla="*/ 111 h 146"/>
                  <a:gd name="T32" fmla="*/ 26 w 78"/>
                  <a:gd name="T33" fmla="*/ 116 h 146"/>
                  <a:gd name="T34" fmla="*/ 27 w 78"/>
                  <a:gd name="T35" fmla="*/ 121 h 146"/>
                  <a:gd name="T36" fmla="*/ 29 w 78"/>
                  <a:gd name="T37" fmla="*/ 126 h 146"/>
                  <a:gd name="T38" fmla="*/ 31 w 78"/>
                  <a:gd name="T39" fmla="*/ 130 h 146"/>
                  <a:gd name="T40" fmla="*/ 32 w 78"/>
                  <a:gd name="T41" fmla="*/ 134 h 146"/>
                  <a:gd name="T42" fmla="*/ 34 w 78"/>
                  <a:gd name="T43" fmla="*/ 137 h 146"/>
                  <a:gd name="T44" fmla="*/ 35 w 78"/>
                  <a:gd name="T45" fmla="*/ 139 h 146"/>
                  <a:gd name="T46" fmla="*/ 37 w 78"/>
                  <a:gd name="T47" fmla="*/ 142 h 146"/>
                  <a:gd name="T48" fmla="*/ 38 w 78"/>
                  <a:gd name="T49" fmla="*/ 144 h 146"/>
                  <a:gd name="T50" fmla="*/ 40 w 78"/>
                  <a:gd name="T51" fmla="*/ 145 h 146"/>
                  <a:gd name="T52" fmla="*/ 42 w 78"/>
                  <a:gd name="T53" fmla="*/ 146 h 146"/>
                  <a:gd name="T54" fmla="*/ 43 w 78"/>
                  <a:gd name="T55" fmla="*/ 146 h 146"/>
                  <a:gd name="T56" fmla="*/ 45 w 78"/>
                  <a:gd name="T57" fmla="*/ 146 h 146"/>
                  <a:gd name="T58" fmla="*/ 46 w 78"/>
                  <a:gd name="T59" fmla="*/ 145 h 146"/>
                  <a:gd name="T60" fmla="*/ 48 w 78"/>
                  <a:gd name="T61" fmla="*/ 144 h 146"/>
                  <a:gd name="T62" fmla="*/ 49 w 78"/>
                  <a:gd name="T63" fmla="*/ 142 h 146"/>
                  <a:gd name="T64" fmla="*/ 51 w 78"/>
                  <a:gd name="T65" fmla="*/ 140 h 146"/>
                  <a:gd name="T66" fmla="*/ 53 w 78"/>
                  <a:gd name="T67" fmla="*/ 137 h 146"/>
                  <a:gd name="T68" fmla="*/ 54 w 78"/>
                  <a:gd name="T69" fmla="*/ 134 h 146"/>
                  <a:gd name="T70" fmla="*/ 56 w 78"/>
                  <a:gd name="T71" fmla="*/ 131 h 146"/>
                  <a:gd name="T72" fmla="*/ 58 w 78"/>
                  <a:gd name="T73" fmla="*/ 127 h 146"/>
                  <a:gd name="T74" fmla="*/ 59 w 78"/>
                  <a:gd name="T75" fmla="*/ 122 h 146"/>
                  <a:gd name="T76" fmla="*/ 61 w 78"/>
                  <a:gd name="T77" fmla="*/ 118 h 146"/>
                  <a:gd name="T78" fmla="*/ 62 w 78"/>
                  <a:gd name="T79" fmla="*/ 112 h 146"/>
                  <a:gd name="T80" fmla="*/ 64 w 78"/>
                  <a:gd name="T81" fmla="*/ 107 h 146"/>
                  <a:gd name="T82" fmla="*/ 66 w 78"/>
                  <a:gd name="T83" fmla="*/ 101 h 146"/>
                  <a:gd name="T84" fmla="*/ 67 w 78"/>
                  <a:gd name="T85" fmla="*/ 94 h 146"/>
                  <a:gd name="T86" fmla="*/ 69 w 78"/>
                  <a:gd name="T87" fmla="*/ 88 h 146"/>
                  <a:gd name="T88" fmla="*/ 70 w 78"/>
                  <a:gd name="T89" fmla="*/ 81 h 146"/>
                  <a:gd name="T90" fmla="*/ 72 w 78"/>
                  <a:gd name="T91" fmla="*/ 74 h 146"/>
                  <a:gd name="T92" fmla="*/ 74 w 78"/>
                  <a:gd name="T93" fmla="*/ 66 h 146"/>
                  <a:gd name="T94" fmla="*/ 75 w 78"/>
                  <a:gd name="T95" fmla="*/ 58 h 146"/>
                  <a:gd name="T96" fmla="*/ 77 w 78"/>
                  <a:gd name="T97" fmla="*/ 50 h 146"/>
                  <a:gd name="T98" fmla="*/ 78 w 78"/>
                  <a:gd name="T99" fmla="*/ 42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6">
                    <a:moveTo>
                      <a:pt x="0" y="0"/>
                    </a:moveTo>
                    <a:lnTo>
                      <a:pt x="2" y="8"/>
                    </a:lnTo>
                    <a:lnTo>
                      <a:pt x="3" y="16"/>
                    </a:lnTo>
                    <a:lnTo>
                      <a:pt x="5" y="24"/>
                    </a:lnTo>
                    <a:lnTo>
                      <a:pt x="6" y="33"/>
                    </a:lnTo>
                    <a:lnTo>
                      <a:pt x="8" y="41"/>
                    </a:lnTo>
                    <a:lnTo>
                      <a:pt x="10" y="49"/>
                    </a:lnTo>
                    <a:lnTo>
                      <a:pt x="11" y="57"/>
                    </a:lnTo>
                    <a:lnTo>
                      <a:pt x="13" y="65"/>
                    </a:lnTo>
                    <a:lnTo>
                      <a:pt x="15" y="72"/>
                    </a:lnTo>
                    <a:lnTo>
                      <a:pt x="16" y="79"/>
                    </a:lnTo>
                    <a:lnTo>
                      <a:pt x="18" y="86"/>
                    </a:lnTo>
                    <a:lnTo>
                      <a:pt x="19" y="93"/>
                    </a:lnTo>
                    <a:lnTo>
                      <a:pt x="21" y="99"/>
                    </a:lnTo>
                    <a:lnTo>
                      <a:pt x="23" y="105"/>
                    </a:lnTo>
                    <a:lnTo>
                      <a:pt x="24" y="111"/>
                    </a:lnTo>
                    <a:lnTo>
                      <a:pt x="26" y="116"/>
                    </a:lnTo>
                    <a:lnTo>
                      <a:pt x="27" y="121"/>
                    </a:lnTo>
                    <a:lnTo>
                      <a:pt x="29" y="126"/>
                    </a:lnTo>
                    <a:lnTo>
                      <a:pt x="31" y="130"/>
                    </a:lnTo>
                    <a:lnTo>
                      <a:pt x="32" y="134"/>
                    </a:lnTo>
                    <a:lnTo>
                      <a:pt x="34" y="137"/>
                    </a:lnTo>
                    <a:lnTo>
                      <a:pt x="35" y="139"/>
                    </a:lnTo>
                    <a:lnTo>
                      <a:pt x="37" y="142"/>
                    </a:lnTo>
                    <a:lnTo>
                      <a:pt x="38" y="144"/>
                    </a:lnTo>
                    <a:lnTo>
                      <a:pt x="40" y="145"/>
                    </a:lnTo>
                    <a:lnTo>
                      <a:pt x="42" y="146"/>
                    </a:lnTo>
                    <a:lnTo>
                      <a:pt x="43" y="146"/>
                    </a:lnTo>
                    <a:lnTo>
                      <a:pt x="45" y="146"/>
                    </a:lnTo>
                    <a:lnTo>
                      <a:pt x="46" y="145"/>
                    </a:lnTo>
                    <a:lnTo>
                      <a:pt x="48" y="144"/>
                    </a:lnTo>
                    <a:lnTo>
                      <a:pt x="49" y="142"/>
                    </a:lnTo>
                    <a:lnTo>
                      <a:pt x="51" y="140"/>
                    </a:lnTo>
                    <a:lnTo>
                      <a:pt x="53" y="137"/>
                    </a:lnTo>
                    <a:lnTo>
                      <a:pt x="54" y="134"/>
                    </a:lnTo>
                    <a:lnTo>
                      <a:pt x="56" y="131"/>
                    </a:lnTo>
                    <a:lnTo>
                      <a:pt x="58" y="127"/>
                    </a:lnTo>
                    <a:lnTo>
                      <a:pt x="59" y="122"/>
                    </a:lnTo>
                    <a:lnTo>
                      <a:pt x="61" y="118"/>
                    </a:lnTo>
                    <a:lnTo>
                      <a:pt x="62" y="112"/>
                    </a:lnTo>
                    <a:lnTo>
                      <a:pt x="64" y="107"/>
                    </a:lnTo>
                    <a:lnTo>
                      <a:pt x="66" y="101"/>
                    </a:lnTo>
                    <a:lnTo>
                      <a:pt x="67" y="94"/>
                    </a:lnTo>
                    <a:lnTo>
                      <a:pt x="69" y="88"/>
                    </a:lnTo>
                    <a:lnTo>
                      <a:pt x="70" y="81"/>
                    </a:lnTo>
                    <a:lnTo>
                      <a:pt x="72" y="74"/>
                    </a:lnTo>
                    <a:lnTo>
                      <a:pt x="74" y="66"/>
                    </a:lnTo>
                    <a:lnTo>
                      <a:pt x="75" y="58"/>
                    </a:lnTo>
                    <a:lnTo>
                      <a:pt x="77" y="50"/>
                    </a:lnTo>
                    <a:lnTo>
                      <a:pt x="78" y="4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2" name="Freeform 147"/>
              <p:cNvSpPr>
                <a:spLocks/>
              </p:cNvSpPr>
              <p:nvPr/>
            </p:nvSpPr>
            <p:spPr bwMode="auto">
              <a:xfrm>
                <a:off x="1734" y="2756"/>
                <a:ext cx="78" cy="210"/>
              </a:xfrm>
              <a:custGeom>
                <a:avLst/>
                <a:gdLst>
                  <a:gd name="T0" fmla="*/ 0 w 78"/>
                  <a:gd name="T1" fmla="*/ 210 h 210"/>
                  <a:gd name="T2" fmla="*/ 2 w 78"/>
                  <a:gd name="T3" fmla="*/ 202 h 210"/>
                  <a:gd name="T4" fmla="*/ 4 w 78"/>
                  <a:gd name="T5" fmla="*/ 193 h 210"/>
                  <a:gd name="T6" fmla="*/ 5 w 78"/>
                  <a:gd name="T7" fmla="*/ 185 h 210"/>
                  <a:gd name="T8" fmla="*/ 7 w 78"/>
                  <a:gd name="T9" fmla="*/ 176 h 210"/>
                  <a:gd name="T10" fmla="*/ 8 w 78"/>
                  <a:gd name="T11" fmla="*/ 168 h 210"/>
                  <a:gd name="T12" fmla="*/ 10 w 78"/>
                  <a:gd name="T13" fmla="*/ 159 h 210"/>
                  <a:gd name="T14" fmla="*/ 11 w 78"/>
                  <a:gd name="T15" fmla="*/ 150 h 210"/>
                  <a:gd name="T16" fmla="*/ 13 w 78"/>
                  <a:gd name="T17" fmla="*/ 142 h 210"/>
                  <a:gd name="T18" fmla="*/ 14 w 78"/>
                  <a:gd name="T19" fmla="*/ 133 h 210"/>
                  <a:gd name="T20" fmla="*/ 16 w 78"/>
                  <a:gd name="T21" fmla="*/ 125 h 210"/>
                  <a:gd name="T22" fmla="*/ 18 w 78"/>
                  <a:gd name="T23" fmla="*/ 116 h 210"/>
                  <a:gd name="T24" fmla="*/ 19 w 78"/>
                  <a:gd name="T25" fmla="*/ 107 h 210"/>
                  <a:gd name="T26" fmla="*/ 21 w 78"/>
                  <a:gd name="T27" fmla="*/ 99 h 210"/>
                  <a:gd name="T28" fmla="*/ 23 w 78"/>
                  <a:gd name="T29" fmla="*/ 92 h 210"/>
                  <a:gd name="T30" fmla="*/ 24 w 78"/>
                  <a:gd name="T31" fmla="*/ 84 h 210"/>
                  <a:gd name="T32" fmla="*/ 26 w 78"/>
                  <a:gd name="T33" fmla="*/ 76 h 210"/>
                  <a:gd name="T34" fmla="*/ 27 w 78"/>
                  <a:gd name="T35" fmla="*/ 69 h 210"/>
                  <a:gd name="T36" fmla="*/ 29 w 78"/>
                  <a:gd name="T37" fmla="*/ 62 h 210"/>
                  <a:gd name="T38" fmla="*/ 31 w 78"/>
                  <a:gd name="T39" fmla="*/ 55 h 210"/>
                  <a:gd name="T40" fmla="*/ 32 w 78"/>
                  <a:gd name="T41" fmla="*/ 49 h 210"/>
                  <a:gd name="T42" fmla="*/ 34 w 78"/>
                  <a:gd name="T43" fmla="*/ 43 h 210"/>
                  <a:gd name="T44" fmla="*/ 35 w 78"/>
                  <a:gd name="T45" fmla="*/ 37 h 210"/>
                  <a:gd name="T46" fmla="*/ 37 w 78"/>
                  <a:gd name="T47" fmla="*/ 32 h 210"/>
                  <a:gd name="T48" fmla="*/ 39 w 78"/>
                  <a:gd name="T49" fmla="*/ 27 h 210"/>
                  <a:gd name="T50" fmla="*/ 40 w 78"/>
                  <a:gd name="T51" fmla="*/ 22 h 210"/>
                  <a:gd name="T52" fmla="*/ 42 w 78"/>
                  <a:gd name="T53" fmla="*/ 19 h 210"/>
                  <a:gd name="T54" fmla="*/ 44 w 78"/>
                  <a:gd name="T55" fmla="*/ 15 h 210"/>
                  <a:gd name="T56" fmla="*/ 45 w 78"/>
                  <a:gd name="T57" fmla="*/ 11 h 210"/>
                  <a:gd name="T58" fmla="*/ 47 w 78"/>
                  <a:gd name="T59" fmla="*/ 8 h 210"/>
                  <a:gd name="T60" fmla="*/ 48 w 78"/>
                  <a:gd name="T61" fmla="*/ 6 h 210"/>
                  <a:gd name="T62" fmla="*/ 50 w 78"/>
                  <a:gd name="T63" fmla="*/ 4 h 210"/>
                  <a:gd name="T64" fmla="*/ 51 w 78"/>
                  <a:gd name="T65" fmla="*/ 3 h 210"/>
                  <a:gd name="T66" fmla="*/ 53 w 78"/>
                  <a:gd name="T67" fmla="*/ 1 h 210"/>
                  <a:gd name="T68" fmla="*/ 54 w 78"/>
                  <a:gd name="T69" fmla="*/ 0 h 210"/>
                  <a:gd name="T70" fmla="*/ 56 w 78"/>
                  <a:gd name="T71" fmla="*/ 0 h 210"/>
                  <a:gd name="T72" fmla="*/ 58 w 78"/>
                  <a:gd name="T73" fmla="*/ 1 h 210"/>
                  <a:gd name="T74" fmla="*/ 59 w 78"/>
                  <a:gd name="T75" fmla="*/ 2 h 210"/>
                  <a:gd name="T76" fmla="*/ 61 w 78"/>
                  <a:gd name="T77" fmla="*/ 3 h 210"/>
                  <a:gd name="T78" fmla="*/ 62 w 78"/>
                  <a:gd name="T79" fmla="*/ 5 h 210"/>
                  <a:gd name="T80" fmla="*/ 64 w 78"/>
                  <a:gd name="T81" fmla="*/ 7 h 210"/>
                  <a:gd name="T82" fmla="*/ 66 w 78"/>
                  <a:gd name="T83" fmla="*/ 9 h 210"/>
                  <a:gd name="T84" fmla="*/ 67 w 78"/>
                  <a:gd name="T85" fmla="*/ 13 h 210"/>
                  <a:gd name="T86" fmla="*/ 69 w 78"/>
                  <a:gd name="T87" fmla="*/ 15 h 210"/>
                  <a:gd name="T88" fmla="*/ 70 w 78"/>
                  <a:gd name="T89" fmla="*/ 20 h 210"/>
                  <a:gd name="T90" fmla="*/ 72 w 78"/>
                  <a:gd name="T91" fmla="*/ 24 h 210"/>
                  <a:gd name="T92" fmla="*/ 74 w 78"/>
                  <a:gd name="T93" fmla="*/ 29 h 210"/>
                  <a:gd name="T94" fmla="*/ 75 w 78"/>
                  <a:gd name="T95" fmla="*/ 34 h 210"/>
                  <a:gd name="T96" fmla="*/ 77 w 78"/>
                  <a:gd name="T97" fmla="*/ 39 h 210"/>
                  <a:gd name="T98" fmla="*/ 78 w 78"/>
                  <a:gd name="T99" fmla="*/ 44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10">
                    <a:moveTo>
                      <a:pt x="0" y="210"/>
                    </a:moveTo>
                    <a:lnTo>
                      <a:pt x="2" y="202"/>
                    </a:lnTo>
                    <a:lnTo>
                      <a:pt x="4" y="193"/>
                    </a:lnTo>
                    <a:lnTo>
                      <a:pt x="5" y="185"/>
                    </a:lnTo>
                    <a:lnTo>
                      <a:pt x="7" y="176"/>
                    </a:lnTo>
                    <a:lnTo>
                      <a:pt x="8" y="168"/>
                    </a:lnTo>
                    <a:lnTo>
                      <a:pt x="10" y="159"/>
                    </a:lnTo>
                    <a:lnTo>
                      <a:pt x="11" y="150"/>
                    </a:lnTo>
                    <a:lnTo>
                      <a:pt x="13" y="142"/>
                    </a:lnTo>
                    <a:lnTo>
                      <a:pt x="14" y="133"/>
                    </a:lnTo>
                    <a:lnTo>
                      <a:pt x="16" y="125"/>
                    </a:lnTo>
                    <a:lnTo>
                      <a:pt x="18" y="116"/>
                    </a:lnTo>
                    <a:lnTo>
                      <a:pt x="19" y="107"/>
                    </a:lnTo>
                    <a:lnTo>
                      <a:pt x="21" y="99"/>
                    </a:lnTo>
                    <a:lnTo>
                      <a:pt x="23" y="92"/>
                    </a:lnTo>
                    <a:lnTo>
                      <a:pt x="24" y="84"/>
                    </a:lnTo>
                    <a:lnTo>
                      <a:pt x="26" y="76"/>
                    </a:lnTo>
                    <a:lnTo>
                      <a:pt x="27" y="69"/>
                    </a:lnTo>
                    <a:lnTo>
                      <a:pt x="29" y="62"/>
                    </a:lnTo>
                    <a:lnTo>
                      <a:pt x="31" y="55"/>
                    </a:lnTo>
                    <a:lnTo>
                      <a:pt x="32" y="49"/>
                    </a:lnTo>
                    <a:lnTo>
                      <a:pt x="34" y="43"/>
                    </a:lnTo>
                    <a:lnTo>
                      <a:pt x="35" y="37"/>
                    </a:lnTo>
                    <a:lnTo>
                      <a:pt x="37" y="32"/>
                    </a:lnTo>
                    <a:lnTo>
                      <a:pt x="39" y="27"/>
                    </a:lnTo>
                    <a:lnTo>
                      <a:pt x="40" y="22"/>
                    </a:lnTo>
                    <a:lnTo>
                      <a:pt x="42" y="19"/>
                    </a:lnTo>
                    <a:lnTo>
                      <a:pt x="44" y="15"/>
                    </a:lnTo>
                    <a:lnTo>
                      <a:pt x="45" y="11"/>
                    </a:lnTo>
                    <a:lnTo>
                      <a:pt x="47" y="8"/>
                    </a:lnTo>
                    <a:lnTo>
                      <a:pt x="48" y="6"/>
                    </a:lnTo>
                    <a:lnTo>
                      <a:pt x="50" y="4"/>
                    </a:lnTo>
                    <a:lnTo>
                      <a:pt x="51" y="3"/>
                    </a:lnTo>
                    <a:lnTo>
                      <a:pt x="53" y="1"/>
                    </a:lnTo>
                    <a:lnTo>
                      <a:pt x="54" y="0"/>
                    </a:lnTo>
                    <a:lnTo>
                      <a:pt x="56" y="0"/>
                    </a:lnTo>
                    <a:lnTo>
                      <a:pt x="58" y="1"/>
                    </a:lnTo>
                    <a:lnTo>
                      <a:pt x="59" y="2"/>
                    </a:lnTo>
                    <a:lnTo>
                      <a:pt x="61" y="3"/>
                    </a:lnTo>
                    <a:lnTo>
                      <a:pt x="62" y="5"/>
                    </a:lnTo>
                    <a:lnTo>
                      <a:pt x="64" y="7"/>
                    </a:lnTo>
                    <a:lnTo>
                      <a:pt x="66" y="9"/>
                    </a:lnTo>
                    <a:lnTo>
                      <a:pt x="67" y="13"/>
                    </a:lnTo>
                    <a:lnTo>
                      <a:pt x="69" y="15"/>
                    </a:lnTo>
                    <a:lnTo>
                      <a:pt x="70" y="20"/>
                    </a:lnTo>
                    <a:lnTo>
                      <a:pt x="72" y="24"/>
                    </a:lnTo>
                    <a:lnTo>
                      <a:pt x="74" y="29"/>
                    </a:lnTo>
                    <a:lnTo>
                      <a:pt x="75" y="34"/>
                    </a:lnTo>
                    <a:lnTo>
                      <a:pt x="77" y="39"/>
                    </a:lnTo>
                    <a:lnTo>
                      <a:pt x="78" y="4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3" name="Freeform 148"/>
              <p:cNvSpPr>
                <a:spLocks/>
              </p:cNvSpPr>
              <p:nvPr/>
            </p:nvSpPr>
            <p:spPr bwMode="auto">
              <a:xfrm>
                <a:off x="1812" y="2800"/>
                <a:ext cx="78" cy="196"/>
              </a:xfrm>
              <a:custGeom>
                <a:avLst/>
                <a:gdLst>
                  <a:gd name="T0" fmla="*/ 0 w 78"/>
                  <a:gd name="T1" fmla="*/ 0 h 196"/>
                  <a:gd name="T2" fmla="*/ 2 w 78"/>
                  <a:gd name="T3" fmla="*/ 6 h 196"/>
                  <a:gd name="T4" fmla="*/ 4 w 78"/>
                  <a:gd name="T5" fmla="*/ 13 h 196"/>
                  <a:gd name="T6" fmla="*/ 5 w 78"/>
                  <a:gd name="T7" fmla="*/ 19 h 196"/>
                  <a:gd name="T8" fmla="*/ 7 w 78"/>
                  <a:gd name="T9" fmla="*/ 26 h 196"/>
                  <a:gd name="T10" fmla="*/ 9 w 78"/>
                  <a:gd name="T11" fmla="*/ 33 h 196"/>
                  <a:gd name="T12" fmla="*/ 10 w 78"/>
                  <a:gd name="T13" fmla="*/ 41 h 196"/>
                  <a:gd name="T14" fmla="*/ 12 w 78"/>
                  <a:gd name="T15" fmla="*/ 48 h 196"/>
                  <a:gd name="T16" fmla="*/ 13 w 78"/>
                  <a:gd name="T17" fmla="*/ 56 h 196"/>
                  <a:gd name="T18" fmla="*/ 15 w 78"/>
                  <a:gd name="T19" fmla="*/ 63 h 196"/>
                  <a:gd name="T20" fmla="*/ 16 w 78"/>
                  <a:gd name="T21" fmla="*/ 71 h 196"/>
                  <a:gd name="T22" fmla="*/ 18 w 78"/>
                  <a:gd name="T23" fmla="*/ 80 h 196"/>
                  <a:gd name="T24" fmla="*/ 20 w 78"/>
                  <a:gd name="T25" fmla="*/ 88 h 196"/>
                  <a:gd name="T26" fmla="*/ 21 w 78"/>
                  <a:gd name="T27" fmla="*/ 96 h 196"/>
                  <a:gd name="T28" fmla="*/ 23 w 78"/>
                  <a:gd name="T29" fmla="*/ 105 h 196"/>
                  <a:gd name="T30" fmla="*/ 24 w 78"/>
                  <a:gd name="T31" fmla="*/ 113 h 196"/>
                  <a:gd name="T32" fmla="*/ 26 w 78"/>
                  <a:gd name="T33" fmla="*/ 122 h 196"/>
                  <a:gd name="T34" fmla="*/ 27 w 78"/>
                  <a:gd name="T35" fmla="*/ 131 h 196"/>
                  <a:gd name="T36" fmla="*/ 29 w 78"/>
                  <a:gd name="T37" fmla="*/ 139 h 196"/>
                  <a:gd name="T38" fmla="*/ 31 w 78"/>
                  <a:gd name="T39" fmla="*/ 146 h 196"/>
                  <a:gd name="T40" fmla="*/ 32 w 78"/>
                  <a:gd name="T41" fmla="*/ 153 h 196"/>
                  <a:gd name="T42" fmla="*/ 34 w 78"/>
                  <a:gd name="T43" fmla="*/ 159 h 196"/>
                  <a:gd name="T44" fmla="*/ 35 w 78"/>
                  <a:gd name="T45" fmla="*/ 165 h 196"/>
                  <a:gd name="T46" fmla="*/ 37 w 78"/>
                  <a:gd name="T47" fmla="*/ 170 h 196"/>
                  <a:gd name="T48" fmla="*/ 39 w 78"/>
                  <a:gd name="T49" fmla="*/ 174 h 196"/>
                  <a:gd name="T50" fmla="*/ 40 w 78"/>
                  <a:gd name="T51" fmla="*/ 178 h 196"/>
                  <a:gd name="T52" fmla="*/ 42 w 78"/>
                  <a:gd name="T53" fmla="*/ 181 h 196"/>
                  <a:gd name="T54" fmla="*/ 43 w 78"/>
                  <a:gd name="T55" fmla="*/ 184 h 196"/>
                  <a:gd name="T56" fmla="*/ 45 w 78"/>
                  <a:gd name="T57" fmla="*/ 187 h 196"/>
                  <a:gd name="T58" fmla="*/ 47 w 78"/>
                  <a:gd name="T59" fmla="*/ 189 h 196"/>
                  <a:gd name="T60" fmla="*/ 48 w 78"/>
                  <a:gd name="T61" fmla="*/ 191 h 196"/>
                  <a:gd name="T62" fmla="*/ 50 w 78"/>
                  <a:gd name="T63" fmla="*/ 193 h 196"/>
                  <a:gd name="T64" fmla="*/ 52 w 78"/>
                  <a:gd name="T65" fmla="*/ 194 h 196"/>
                  <a:gd name="T66" fmla="*/ 53 w 78"/>
                  <a:gd name="T67" fmla="*/ 195 h 196"/>
                  <a:gd name="T68" fmla="*/ 55 w 78"/>
                  <a:gd name="T69" fmla="*/ 196 h 196"/>
                  <a:gd name="T70" fmla="*/ 56 w 78"/>
                  <a:gd name="T71" fmla="*/ 196 h 196"/>
                  <a:gd name="T72" fmla="*/ 58 w 78"/>
                  <a:gd name="T73" fmla="*/ 196 h 196"/>
                  <a:gd name="T74" fmla="*/ 60 w 78"/>
                  <a:gd name="T75" fmla="*/ 196 h 196"/>
                  <a:gd name="T76" fmla="*/ 61 w 78"/>
                  <a:gd name="T77" fmla="*/ 195 h 196"/>
                  <a:gd name="T78" fmla="*/ 63 w 78"/>
                  <a:gd name="T79" fmla="*/ 195 h 196"/>
                  <a:gd name="T80" fmla="*/ 64 w 78"/>
                  <a:gd name="T81" fmla="*/ 194 h 196"/>
                  <a:gd name="T82" fmla="*/ 66 w 78"/>
                  <a:gd name="T83" fmla="*/ 192 h 196"/>
                  <a:gd name="T84" fmla="*/ 67 w 78"/>
                  <a:gd name="T85" fmla="*/ 190 h 196"/>
                  <a:gd name="T86" fmla="*/ 69 w 78"/>
                  <a:gd name="T87" fmla="*/ 188 h 196"/>
                  <a:gd name="T88" fmla="*/ 71 w 78"/>
                  <a:gd name="T89" fmla="*/ 185 h 196"/>
                  <a:gd name="T90" fmla="*/ 72 w 78"/>
                  <a:gd name="T91" fmla="*/ 182 h 196"/>
                  <a:gd name="T92" fmla="*/ 74 w 78"/>
                  <a:gd name="T93" fmla="*/ 179 h 196"/>
                  <a:gd name="T94" fmla="*/ 75 w 78"/>
                  <a:gd name="T95" fmla="*/ 175 h 196"/>
                  <a:gd name="T96" fmla="*/ 77 w 78"/>
                  <a:gd name="T97" fmla="*/ 172 h 196"/>
                  <a:gd name="T98" fmla="*/ 78 w 78"/>
                  <a:gd name="T99" fmla="*/ 169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96">
                    <a:moveTo>
                      <a:pt x="0" y="0"/>
                    </a:moveTo>
                    <a:lnTo>
                      <a:pt x="2" y="6"/>
                    </a:lnTo>
                    <a:lnTo>
                      <a:pt x="4" y="13"/>
                    </a:lnTo>
                    <a:lnTo>
                      <a:pt x="5" y="19"/>
                    </a:lnTo>
                    <a:lnTo>
                      <a:pt x="7" y="26"/>
                    </a:lnTo>
                    <a:lnTo>
                      <a:pt x="9" y="33"/>
                    </a:lnTo>
                    <a:lnTo>
                      <a:pt x="10" y="41"/>
                    </a:lnTo>
                    <a:lnTo>
                      <a:pt x="12" y="48"/>
                    </a:lnTo>
                    <a:lnTo>
                      <a:pt x="13" y="56"/>
                    </a:lnTo>
                    <a:lnTo>
                      <a:pt x="15" y="63"/>
                    </a:lnTo>
                    <a:lnTo>
                      <a:pt x="16" y="71"/>
                    </a:lnTo>
                    <a:lnTo>
                      <a:pt x="18" y="80"/>
                    </a:lnTo>
                    <a:lnTo>
                      <a:pt x="20" y="88"/>
                    </a:lnTo>
                    <a:lnTo>
                      <a:pt x="21" y="96"/>
                    </a:lnTo>
                    <a:lnTo>
                      <a:pt x="23" y="105"/>
                    </a:lnTo>
                    <a:lnTo>
                      <a:pt x="24" y="113"/>
                    </a:lnTo>
                    <a:lnTo>
                      <a:pt x="26" y="122"/>
                    </a:lnTo>
                    <a:lnTo>
                      <a:pt x="27" y="131"/>
                    </a:lnTo>
                    <a:lnTo>
                      <a:pt x="29" y="139"/>
                    </a:lnTo>
                    <a:lnTo>
                      <a:pt x="31" y="146"/>
                    </a:lnTo>
                    <a:lnTo>
                      <a:pt x="32" y="153"/>
                    </a:lnTo>
                    <a:lnTo>
                      <a:pt x="34" y="159"/>
                    </a:lnTo>
                    <a:lnTo>
                      <a:pt x="35" y="165"/>
                    </a:lnTo>
                    <a:lnTo>
                      <a:pt x="37" y="170"/>
                    </a:lnTo>
                    <a:lnTo>
                      <a:pt x="39" y="174"/>
                    </a:lnTo>
                    <a:lnTo>
                      <a:pt x="40" y="178"/>
                    </a:lnTo>
                    <a:lnTo>
                      <a:pt x="42" y="181"/>
                    </a:lnTo>
                    <a:lnTo>
                      <a:pt x="43" y="184"/>
                    </a:lnTo>
                    <a:lnTo>
                      <a:pt x="45" y="187"/>
                    </a:lnTo>
                    <a:lnTo>
                      <a:pt x="47" y="189"/>
                    </a:lnTo>
                    <a:lnTo>
                      <a:pt x="48" y="191"/>
                    </a:lnTo>
                    <a:lnTo>
                      <a:pt x="50" y="193"/>
                    </a:lnTo>
                    <a:lnTo>
                      <a:pt x="52" y="194"/>
                    </a:lnTo>
                    <a:lnTo>
                      <a:pt x="53" y="195"/>
                    </a:lnTo>
                    <a:lnTo>
                      <a:pt x="55" y="196"/>
                    </a:lnTo>
                    <a:lnTo>
                      <a:pt x="56" y="196"/>
                    </a:lnTo>
                    <a:lnTo>
                      <a:pt x="58" y="196"/>
                    </a:lnTo>
                    <a:lnTo>
                      <a:pt x="60" y="196"/>
                    </a:lnTo>
                    <a:lnTo>
                      <a:pt x="61" y="195"/>
                    </a:lnTo>
                    <a:lnTo>
                      <a:pt x="63" y="195"/>
                    </a:lnTo>
                    <a:lnTo>
                      <a:pt x="64" y="194"/>
                    </a:lnTo>
                    <a:lnTo>
                      <a:pt x="66" y="192"/>
                    </a:lnTo>
                    <a:lnTo>
                      <a:pt x="67" y="190"/>
                    </a:lnTo>
                    <a:lnTo>
                      <a:pt x="69" y="188"/>
                    </a:lnTo>
                    <a:lnTo>
                      <a:pt x="71" y="185"/>
                    </a:lnTo>
                    <a:lnTo>
                      <a:pt x="72" y="182"/>
                    </a:lnTo>
                    <a:lnTo>
                      <a:pt x="74" y="179"/>
                    </a:lnTo>
                    <a:lnTo>
                      <a:pt x="75" y="175"/>
                    </a:lnTo>
                    <a:lnTo>
                      <a:pt x="77" y="172"/>
                    </a:lnTo>
                    <a:lnTo>
                      <a:pt x="78" y="16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4" name="Freeform 149"/>
              <p:cNvSpPr>
                <a:spLocks/>
              </p:cNvSpPr>
              <p:nvPr/>
            </p:nvSpPr>
            <p:spPr bwMode="auto">
              <a:xfrm>
                <a:off x="1890" y="2931"/>
                <a:ext cx="79" cy="48"/>
              </a:xfrm>
              <a:custGeom>
                <a:avLst/>
                <a:gdLst>
                  <a:gd name="T0" fmla="*/ 0 w 79"/>
                  <a:gd name="T1" fmla="*/ 38 h 48"/>
                  <a:gd name="T2" fmla="*/ 2 w 79"/>
                  <a:gd name="T3" fmla="*/ 35 h 48"/>
                  <a:gd name="T4" fmla="*/ 4 w 79"/>
                  <a:gd name="T5" fmla="*/ 32 h 48"/>
                  <a:gd name="T6" fmla="*/ 5 w 79"/>
                  <a:gd name="T7" fmla="*/ 29 h 48"/>
                  <a:gd name="T8" fmla="*/ 7 w 79"/>
                  <a:gd name="T9" fmla="*/ 27 h 48"/>
                  <a:gd name="T10" fmla="*/ 8 w 79"/>
                  <a:gd name="T11" fmla="*/ 24 h 48"/>
                  <a:gd name="T12" fmla="*/ 10 w 79"/>
                  <a:gd name="T13" fmla="*/ 22 h 48"/>
                  <a:gd name="T14" fmla="*/ 12 w 79"/>
                  <a:gd name="T15" fmla="*/ 19 h 48"/>
                  <a:gd name="T16" fmla="*/ 13 w 79"/>
                  <a:gd name="T17" fmla="*/ 17 h 48"/>
                  <a:gd name="T18" fmla="*/ 15 w 79"/>
                  <a:gd name="T19" fmla="*/ 15 h 48"/>
                  <a:gd name="T20" fmla="*/ 17 w 79"/>
                  <a:gd name="T21" fmla="*/ 13 h 48"/>
                  <a:gd name="T22" fmla="*/ 18 w 79"/>
                  <a:gd name="T23" fmla="*/ 11 h 48"/>
                  <a:gd name="T24" fmla="*/ 20 w 79"/>
                  <a:gd name="T25" fmla="*/ 9 h 48"/>
                  <a:gd name="T26" fmla="*/ 21 w 79"/>
                  <a:gd name="T27" fmla="*/ 8 h 48"/>
                  <a:gd name="T28" fmla="*/ 23 w 79"/>
                  <a:gd name="T29" fmla="*/ 6 h 48"/>
                  <a:gd name="T30" fmla="*/ 25 w 79"/>
                  <a:gd name="T31" fmla="*/ 5 h 48"/>
                  <a:gd name="T32" fmla="*/ 26 w 79"/>
                  <a:gd name="T33" fmla="*/ 4 h 48"/>
                  <a:gd name="T34" fmla="*/ 28 w 79"/>
                  <a:gd name="T35" fmla="*/ 3 h 48"/>
                  <a:gd name="T36" fmla="*/ 29 w 79"/>
                  <a:gd name="T37" fmla="*/ 2 h 48"/>
                  <a:gd name="T38" fmla="*/ 31 w 79"/>
                  <a:gd name="T39" fmla="*/ 1 h 48"/>
                  <a:gd name="T40" fmla="*/ 33 w 79"/>
                  <a:gd name="T41" fmla="*/ 1 h 48"/>
                  <a:gd name="T42" fmla="*/ 34 w 79"/>
                  <a:gd name="T43" fmla="*/ 0 h 48"/>
                  <a:gd name="T44" fmla="*/ 36 w 79"/>
                  <a:gd name="T45" fmla="*/ 0 h 48"/>
                  <a:gd name="T46" fmla="*/ 37 w 79"/>
                  <a:gd name="T47" fmla="*/ 0 h 48"/>
                  <a:gd name="T48" fmla="*/ 39 w 79"/>
                  <a:gd name="T49" fmla="*/ 0 h 48"/>
                  <a:gd name="T50" fmla="*/ 40 w 79"/>
                  <a:gd name="T51" fmla="*/ 1 h 48"/>
                  <a:gd name="T52" fmla="*/ 42 w 79"/>
                  <a:gd name="T53" fmla="*/ 1 h 48"/>
                  <a:gd name="T54" fmla="*/ 43 w 79"/>
                  <a:gd name="T55" fmla="*/ 2 h 48"/>
                  <a:gd name="T56" fmla="*/ 45 w 79"/>
                  <a:gd name="T57" fmla="*/ 2 h 48"/>
                  <a:gd name="T58" fmla="*/ 47 w 79"/>
                  <a:gd name="T59" fmla="*/ 3 h 48"/>
                  <a:gd name="T60" fmla="*/ 48 w 79"/>
                  <a:gd name="T61" fmla="*/ 4 h 48"/>
                  <a:gd name="T62" fmla="*/ 50 w 79"/>
                  <a:gd name="T63" fmla="*/ 6 h 48"/>
                  <a:gd name="T64" fmla="*/ 51 w 79"/>
                  <a:gd name="T65" fmla="*/ 7 h 48"/>
                  <a:gd name="T66" fmla="*/ 53 w 79"/>
                  <a:gd name="T67" fmla="*/ 9 h 48"/>
                  <a:gd name="T68" fmla="*/ 55 w 79"/>
                  <a:gd name="T69" fmla="*/ 10 h 48"/>
                  <a:gd name="T70" fmla="*/ 56 w 79"/>
                  <a:gd name="T71" fmla="*/ 12 h 48"/>
                  <a:gd name="T72" fmla="*/ 58 w 79"/>
                  <a:gd name="T73" fmla="*/ 14 h 48"/>
                  <a:gd name="T74" fmla="*/ 60 w 79"/>
                  <a:gd name="T75" fmla="*/ 16 h 48"/>
                  <a:gd name="T76" fmla="*/ 61 w 79"/>
                  <a:gd name="T77" fmla="*/ 18 h 48"/>
                  <a:gd name="T78" fmla="*/ 63 w 79"/>
                  <a:gd name="T79" fmla="*/ 20 h 48"/>
                  <a:gd name="T80" fmla="*/ 64 w 79"/>
                  <a:gd name="T81" fmla="*/ 23 h 48"/>
                  <a:gd name="T82" fmla="*/ 66 w 79"/>
                  <a:gd name="T83" fmla="*/ 25 h 48"/>
                  <a:gd name="T84" fmla="*/ 68 w 79"/>
                  <a:gd name="T85" fmla="*/ 28 h 48"/>
                  <a:gd name="T86" fmla="*/ 69 w 79"/>
                  <a:gd name="T87" fmla="*/ 30 h 48"/>
                  <a:gd name="T88" fmla="*/ 71 w 79"/>
                  <a:gd name="T89" fmla="*/ 34 h 48"/>
                  <a:gd name="T90" fmla="*/ 72 w 79"/>
                  <a:gd name="T91" fmla="*/ 36 h 48"/>
                  <a:gd name="T92" fmla="*/ 74 w 79"/>
                  <a:gd name="T93" fmla="*/ 39 h 48"/>
                  <a:gd name="T94" fmla="*/ 76 w 79"/>
                  <a:gd name="T95" fmla="*/ 42 h 48"/>
                  <a:gd name="T96" fmla="*/ 77 w 79"/>
                  <a:gd name="T97" fmla="*/ 45 h 48"/>
                  <a:gd name="T98" fmla="*/ 79 w 79"/>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48">
                    <a:moveTo>
                      <a:pt x="0" y="38"/>
                    </a:moveTo>
                    <a:lnTo>
                      <a:pt x="2" y="35"/>
                    </a:lnTo>
                    <a:lnTo>
                      <a:pt x="4" y="32"/>
                    </a:lnTo>
                    <a:lnTo>
                      <a:pt x="5" y="29"/>
                    </a:lnTo>
                    <a:lnTo>
                      <a:pt x="7" y="27"/>
                    </a:lnTo>
                    <a:lnTo>
                      <a:pt x="8" y="24"/>
                    </a:lnTo>
                    <a:lnTo>
                      <a:pt x="10" y="22"/>
                    </a:lnTo>
                    <a:lnTo>
                      <a:pt x="12" y="19"/>
                    </a:lnTo>
                    <a:lnTo>
                      <a:pt x="13" y="17"/>
                    </a:lnTo>
                    <a:lnTo>
                      <a:pt x="15" y="15"/>
                    </a:lnTo>
                    <a:lnTo>
                      <a:pt x="17" y="13"/>
                    </a:lnTo>
                    <a:lnTo>
                      <a:pt x="18" y="11"/>
                    </a:lnTo>
                    <a:lnTo>
                      <a:pt x="20" y="9"/>
                    </a:lnTo>
                    <a:lnTo>
                      <a:pt x="21" y="8"/>
                    </a:lnTo>
                    <a:lnTo>
                      <a:pt x="23" y="6"/>
                    </a:lnTo>
                    <a:lnTo>
                      <a:pt x="25" y="5"/>
                    </a:lnTo>
                    <a:lnTo>
                      <a:pt x="26" y="4"/>
                    </a:lnTo>
                    <a:lnTo>
                      <a:pt x="28" y="3"/>
                    </a:lnTo>
                    <a:lnTo>
                      <a:pt x="29" y="2"/>
                    </a:lnTo>
                    <a:lnTo>
                      <a:pt x="31" y="1"/>
                    </a:lnTo>
                    <a:lnTo>
                      <a:pt x="33" y="1"/>
                    </a:lnTo>
                    <a:lnTo>
                      <a:pt x="34" y="0"/>
                    </a:lnTo>
                    <a:lnTo>
                      <a:pt x="36" y="0"/>
                    </a:lnTo>
                    <a:lnTo>
                      <a:pt x="37" y="0"/>
                    </a:lnTo>
                    <a:lnTo>
                      <a:pt x="39" y="0"/>
                    </a:lnTo>
                    <a:lnTo>
                      <a:pt x="40" y="1"/>
                    </a:lnTo>
                    <a:lnTo>
                      <a:pt x="42" y="1"/>
                    </a:lnTo>
                    <a:lnTo>
                      <a:pt x="43" y="2"/>
                    </a:lnTo>
                    <a:lnTo>
                      <a:pt x="45" y="2"/>
                    </a:lnTo>
                    <a:lnTo>
                      <a:pt x="47" y="3"/>
                    </a:lnTo>
                    <a:lnTo>
                      <a:pt x="48" y="4"/>
                    </a:lnTo>
                    <a:lnTo>
                      <a:pt x="50" y="6"/>
                    </a:lnTo>
                    <a:lnTo>
                      <a:pt x="51" y="7"/>
                    </a:lnTo>
                    <a:lnTo>
                      <a:pt x="53" y="9"/>
                    </a:lnTo>
                    <a:lnTo>
                      <a:pt x="55" y="10"/>
                    </a:lnTo>
                    <a:lnTo>
                      <a:pt x="56" y="12"/>
                    </a:lnTo>
                    <a:lnTo>
                      <a:pt x="58" y="14"/>
                    </a:lnTo>
                    <a:lnTo>
                      <a:pt x="60" y="16"/>
                    </a:lnTo>
                    <a:lnTo>
                      <a:pt x="61" y="18"/>
                    </a:lnTo>
                    <a:lnTo>
                      <a:pt x="63" y="20"/>
                    </a:lnTo>
                    <a:lnTo>
                      <a:pt x="64" y="23"/>
                    </a:lnTo>
                    <a:lnTo>
                      <a:pt x="66" y="25"/>
                    </a:lnTo>
                    <a:lnTo>
                      <a:pt x="68" y="28"/>
                    </a:lnTo>
                    <a:lnTo>
                      <a:pt x="69" y="30"/>
                    </a:lnTo>
                    <a:lnTo>
                      <a:pt x="71" y="34"/>
                    </a:lnTo>
                    <a:lnTo>
                      <a:pt x="72" y="36"/>
                    </a:lnTo>
                    <a:lnTo>
                      <a:pt x="74" y="39"/>
                    </a:lnTo>
                    <a:lnTo>
                      <a:pt x="76" y="42"/>
                    </a:lnTo>
                    <a:lnTo>
                      <a:pt x="77" y="45"/>
                    </a:lnTo>
                    <a:lnTo>
                      <a:pt x="79" y="4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5" name="Freeform 150"/>
              <p:cNvSpPr>
                <a:spLocks/>
              </p:cNvSpPr>
              <p:nvPr/>
            </p:nvSpPr>
            <p:spPr bwMode="auto">
              <a:xfrm>
                <a:off x="1969" y="2979"/>
                <a:ext cx="78" cy="91"/>
              </a:xfrm>
              <a:custGeom>
                <a:avLst/>
                <a:gdLst>
                  <a:gd name="T0" fmla="*/ 0 w 78"/>
                  <a:gd name="T1" fmla="*/ 0 h 91"/>
                  <a:gd name="T2" fmla="*/ 1 w 78"/>
                  <a:gd name="T3" fmla="*/ 3 h 91"/>
                  <a:gd name="T4" fmla="*/ 3 w 78"/>
                  <a:gd name="T5" fmla="*/ 6 h 91"/>
                  <a:gd name="T6" fmla="*/ 4 w 78"/>
                  <a:gd name="T7" fmla="*/ 10 h 91"/>
                  <a:gd name="T8" fmla="*/ 6 w 78"/>
                  <a:gd name="T9" fmla="*/ 12 h 91"/>
                  <a:gd name="T10" fmla="*/ 8 w 78"/>
                  <a:gd name="T11" fmla="*/ 16 h 91"/>
                  <a:gd name="T12" fmla="*/ 9 w 78"/>
                  <a:gd name="T13" fmla="*/ 19 h 91"/>
                  <a:gd name="T14" fmla="*/ 11 w 78"/>
                  <a:gd name="T15" fmla="*/ 23 h 91"/>
                  <a:gd name="T16" fmla="*/ 12 w 78"/>
                  <a:gd name="T17" fmla="*/ 26 h 91"/>
                  <a:gd name="T18" fmla="*/ 14 w 78"/>
                  <a:gd name="T19" fmla="*/ 29 h 91"/>
                  <a:gd name="T20" fmla="*/ 15 w 78"/>
                  <a:gd name="T21" fmla="*/ 32 h 91"/>
                  <a:gd name="T22" fmla="*/ 17 w 78"/>
                  <a:gd name="T23" fmla="*/ 35 h 91"/>
                  <a:gd name="T24" fmla="*/ 19 w 78"/>
                  <a:gd name="T25" fmla="*/ 38 h 91"/>
                  <a:gd name="T26" fmla="*/ 20 w 78"/>
                  <a:gd name="T27" fmla="*/ 41 h 91"/>
                  <a:gd name="T28" fmla="*/ 22 w 78"/>
                  <a:gd name="T29" fmla="*/ 45 h 91"/>
                  <a:gd name="T30" fmla="*/ 24 w 78"/>
                  <a:gd name="T31" fmla="*/ 47 h 91"/>
                  <a:gd name="T32" fmla="*/ 25 w 78"/>
                  <a:gd name="T33" fmla="*/ 51 h 91"/>
                  <a:gd name="T34" fmla="*/ 27 w 78"/>
                  <a:gd name="T35" fmla="*/ 53 h 91"/>
                  <a:gd name="T36" fmla="*/ 28 w 78"/>
                  <a:gd name="T37" fmla="*/ 56 h 91"/>
                  <a:gd name="T38" fmla="*/ 30 w 78"/>
                  <a:gd name="T39" fmla="*/ 59 h 91"/>
                  <a:gd name="T40" fmla="*/ 32 w 78"/>
                  <a:gd name="T41" fmla="*/ 62 h 91"/>
                  <a:gd name="T42" fmla="*/ 33 w 78"/>
                  <a:gd name="T43" fmla="*/ 65 h 91"/>
                  <a:gd name="T44" fmla="*/ 35 w 78"/>
                  <a:gd name="T45" fmla="*/ 67 h 91"/>
                  <a:gd name="T46" fmla="*/ 36 w 78"/>
                  <a:gd name="T47" fmla="*/ 70 h 91"/>
                  <a:gd name="T48" fmla="*/ 38 w 78"/>
                  <a:gd name="T49" fmla="*/ 72 h 91"/>
                  <a:gd name="T50" fmla="*/ 40 w 78"/>
                  <a:gd name="T51" fmla="*/ 74 h 91"/>
                  <a:gd name="T52" fmla="*/ 41 w 78"/>
                  <a:gd name="T53" fmla="*/ 75 h 91"/>
                  <a:gd name="T54" fmla="*/ 43 w 78"/>
                  <a:gd name="T55" fmla="*/ 77 h 91"/>
                  <a:gd name="T56" fmla="*/ 44 w 78"/>
                  <a:gd name="T57" fmla="*/ 79 h 91"/>
                  <a:gd name="T58" fmla="*/ 46 w 78"/>
                  <a:gd name="T59" fmla="*/ 80 h 91"/>
                  <a:gd name="T60" fmla="*/ 48 w 78"/>
                  <a:gd name="T61" fmla="*/ 81 h 91"/>
                  <a:gd name="T62" fmla="*/ 49 w 78"/>
                  <a:gd name="T63" fmla="*/ 82 h 91"/>
                  <a:gd name="T64" fmla="*/ 51 w 78"/>
                  <a:gd name="T65" fmla="*/ 83 h 91"/>
                  <a:gd name="T66" fmla="*/ 52 w 78"/>
                  <a:gd name="T67" fmla="*/ 84 h 91"/>
                  <a:gd name="T68" fmla="*/ 54 w 78"/>
                  <a:gd name="T69" fmla="*/ 85 h 91"/>
                  <a:gd name="T70" fmla="*/ 55 w 78"/>
                  <a:gd name="T71" fmla="*/ 86 h 91"/>
                  <a:gd name="T72" fmla="*/ 57 w 78"/>
                  <a:gd name="T73" fmla="*/ 87 h 91"/>
                  <a:gd name="T74" fmla="*/ 58 w 78"/>
                  <a:gd name="T75" fmla="*/ 87 h 91"/>
                  <a:gd name="T76" fmla="*/ 60 w 78"/>
                  <a:gd name="T77" fmla="*/ 88 h 91"/>
                  <a:gd name="T78" fmla="*/ 62 w 78"/>
                  <a:gd name="T79" fmla="*/ 88 h 91"/>
                  <a:gd name="T80" fmla="*/ 63 w 78"/>
                  <a:gd name="T81" fmla="*/ 89 h 91"/>
                  <a:gd name="T82" fmla="*/ 65 w 78"/>
                  <a:gd name="T83" fmla="*/ 89 h 91"/>
                  <a:gd name="T84" fmla="*/ 67 w 78"/>
                  <a:gd name="T85" fmla="*/ 89 h 91"/>
                  <a:gd name="T86" fmla="*/ 68 w 78"/>
                  <a:gd name="T87" fmla="*/ 90 h 91"/>
                  <a:gd name="T88" fmla="*/ 70 w 78"/>
                  <a:gd name="T89" fmla="*/ 90 h 91"/>
                  <a:gd name="T90" fmla="*/ 71 w 78"/>
                  <a:gd name="T91" fmla="*/ 90 h 91"/>
                  <a:gd name="T92" fmla="*/ 73 w 78"/>
                  <a:gd name="T93" fmla="*/ 90 h 91"/>
                  <a:gd name="T94" fmla="*/ 75 w 78"/>
                  <a:gd name="T95" fmla="*/ 90 h 91"/>
                  <a:gd name="T96" fmla="*/ 76 w 78"/>
                  <a:gd name="T97" fmla="*/ 90 h 91"/>
                  <a:gd name="T98" fmla="*/ 78 w 78"/>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91">
                    <a:moveTo>
                      <a:pt x="0" y="0"/>
                    </a:moveTo>
                    <a:lnTo>
                      <a:pt x="1" y="3"/>
                    </a:lnTo>
                    <a:lnTo>
                      <a:pt x="3" y="6"/>
                    </a:lnTo>
                    <a:lnTo>
                      <a:pt x="4" y="10"/>
                    </a:lnTo>
                    <a:lnTo>
                      <a:pt x="6" y="12"/>
                    </a:lnTo>
                    <a:lnTo>
                      <a:pt x="8" y="16"/>
                    </a:lnTo>
                    <a:lnTo>
                      <a:pt x="9" y="19"/>
                    </a:lnTo>
                    <a:lnTo>
                      <a:pt x="11" y="23"/>
                    </a:lnTo>
                    <a:lnTo>
                      <a:pt x="12" y="26"/>
                    </a:lnTo>
                    <a:lnTo>
                      <a:pt x="14" y="29"/>
                    </a:lnTo>
                    <a:lnTo>
                      <a:pt x="15" y="32"/>
                    </a:lnTo>
                    <a:lnTo>
                      <a:pt x="17" y="35"/>
                    </a:lnTo>
                    <a:lnTo>
                      <a:pt x="19" y="38"/>
                    </a:lnTo>
                    <a:lnTo>
                      <a:pt x="20" y="41"/>
                    </a:lnTo>
                    <a:lnTo>
                      <a:pt x="22" y="45"/>
                    </a:lnTo>
                    <a:lnTo>
                      <a:pt x="24" y="47"/>
                    </a:lnTo>
                    <a:lnTo>
                      <a:pt x="25" y="51"/>
                    </a:lnTo>
                    <a:lnTo>
                      <a:pt x="27" y="53"/>
                    </a:lnTo>
                    <a:lnTo>
                      <a:pt x="28" y="56"/>
                    </a:lnTo>
                    <a:lnTo>
                      <a:pt x="30" y="59"/>
                    </a:lnTo>
                    <a:lnTo>
                      <a:pt x="32" y="62"/>
                    </a:lnTo>
                    <a:lnTo>
                      <a:pt x="33" y="65"/>
                    </a:lnTo>
                    <a:lnTo>
                      <a:pt x="35" y="67"/>
                    </a:lnTo>
                    <a:lnTo>
                      <a:pt x="36" y="70"/>
                    </a:lnTo>
                    <a:lnTo>
                      <a:pt x="38" y="72"/>
                    </a:lnTo>
                    <a:lnTo>
                      <a:pt x="40" y="74"/>
                    </a:lnTo>
                    <a:lnTo>
                      <a:pt x="41" y="75"/>
                    </a:lnTo>
                    <a:lnTo>
                      <a:pt x="43" y="77"/>
                    </a:lnTo>
                    <a:lnTo>
                      <a:pt x="44" y="79"/>
                    </a:lnTo>
                    <a:lnTo>
                      <a:pt x="46" y="80"/>
                    </a:lnTo>
                    <a:lnTo>
                      <a:pt x="48" y="81"/>
                    </a:lnTo>
                    <a:lnTo>
                      <a:pt x="49" y="82"/>
                    </a:lnTo>
                    <a:lnTo>
                      <a:pt x="51" y="83"/>
                    </a:lnTo>
                    <a:lnTo>
                      <a:pt x="52" y="84"/>
                    </a:lnTo>
                    <a:lnTo>
                      <a:pt x="54" y="85"/>
                    </a:lnTo>
                    <a:lnTo>
                      <a:pt x="55" y="86"/>
                    </a:lnTo>
                    <a:lnTo>
                      <a:pt x="57" y="87"/>
                    </a:lnTo>
                    <a:lnTo>
                      <a:pt x="58" y="87"/>
                    </a:lnTo>
                    <a:lnTo>
                      <a:pt x="60" y="88"/>
                    </a:lnTo>
                    <a:lnTo>
                      <a:pt x="62" y="88"/>
                    </a:lnTo>
                    <a:lnTo>
                      <a:pt x="63" y="89"/>
                    </a:lnTo>
                    <a:lnTo>
                      <a:pt x="65" y="89"/>
                    </a:lnTo>
                    <a:lnTo>
                      <a:pt x="67" y="89"/>
                    </a:lnTo>
                    <a:lnTo>
                      <a:pt x="68" y="90"/>
                    </a:lnTo>
                    <a:lnTo>
                      <a:pt x="70" y="90"/>
                    </a:lnTo>
                    <a:lnTo>
                      <a:pt x="71" y="90"/>
                    </a:lnTo>
                    <a:lnTo>
                      <a:pt x="73" y="90"/>
                    </a:lnTo>
                    <a:lnTo>
                      <a:pt x="75" y="90"/>
                    </a:lnTo>
                    <a:lnTo>
                      <a:pt x="76" y="90"/>
                    </a:lnTo>
                    <a:lnTo>
                      <a:pt x="78" y="9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6" name="Freeform 151"/>
              <p:cNvSpPr>
                <a:spLocks/>
              </p:cNvSpPr>
              <p:nvPr/>
            </p:nvSpPr>
            <p:spPr bwMode="auto">
              <a:xfrm>
                <a:off x="2047" y="3056"/>
                <a:ext cx="78" cy="14"/>
              </a:xfrm>
              <a:custGeom>
                <a:avLst/>
                <a:gdLst>
                  <a:gd name="T0" fmla="*/ 0 w 78"/>
                  <a:gd name="T1" fmla="*/ 14 h 14"/>
                  <a:gd name="T2" fmla="*/ 1 w 78"/>
                  <a:gd name="T3" fmla="*/ 14 h 14"/>
                  <a:gd name="T4" fmla="*/ 3 w 78"/>
                  <a:gd name="T5" fmla="*/ 14 h 14"/>
                  <a:gd name="T6" fmla="*/ 5 w 78"/>
                  <a:gd name="T7" fmla="*/ 14 h 14"/>
                  <a:gd name="T8" fmla="*/ 6 w 78"/>
                  <a:gd name="T9" fmla="*/ 14 h 14"/>
                  <a:gd name="T10" fmla="*/ 8 w 78"/>
                  <a:gd name="T11" fmla="*/ 14 h 14"/>
                  <a:gd name="T12" fmla="*/ 10 w 78"/>
                  <a:gd name="T13" fmla="*/ 14 h 14"/>
                  <a:gd name="T14" fmla="*/ 11 w 78"/>
                  <a:gd name="T15" fmla="*/ 14 h 14"/>
                  <a:gd name="T16" fmla="*/ 13 w 78"/>
                  <a:gd name="T17" fmla="*/ 14 h 14"/>
                  <a:gd name="T18" fmla="*/ 14 w 78"/>
                  <a:gd name="T19" fmla="*/ 14 h 14"/>
                  <a:gd name="T20" fmla="*/ 16 w 78"/>
                  <a:gd name="T21" fmla="*/ 13 h 14"/>
                  <a:gd name="T22" fmla="*/ 17 w 78"/>
                  <a:gd name="T23" fmla="*/ 13 h 14"/>
                  <a:gd name="T24" fmla="*/ 19 w 78"/>
                  <a:gd name="T25" fmla="*/ 13 h 14"/>
                  <a:gd name="T26" fmla="*/ 20 w 78"/>
                  <a:gd name="T27" fmla="*/ 13 h 14"/>
                  <a:gd name="T28" fmla="*/ 22 w 78"/>
                  <a:gd name="T29" fmla="*/ 13 h 14"/>
                  <a:gd name="T30" fmla="*/ 24 w 78"/>
                  <a:gd name="T31" fmla="*/ 13 h 14"/>
                  <a:gd name="T32" fmla="*/ 25 w 78"/>
                  <a:gd name="T33" fmla="*/ 13 h 14"/>
                  <a:gd name="T34" fmla="*/ 27 w 78"/>
                  <a:gd name="T35" fmla="*/ 12 h 14"/>
                  <a:gd name="T36" fmla="*/ 28 w 78"/>
                  <a:gd name="T37" fmla="*/ 12 h 14"/>
                  <a:gd name="T38" fmla="*/ 30 w 78"/>
                  <a:gd name="T39" fmla="*/ 12 h 14"/>
                  <a:gd name="T40" fmla="*/ 32 w 78"/>
                  <a:gd name="T41" fmla="*/ 12 h 14"/>
                  <a:gd name="T42" fmla="*/ 33 w 78"/>
                  <a:gd name="T43" fmla="*/ 11 h 14"/>
                  <a:gd name="T44" fmla="*/ 35 w 78"/>
                  <a:gd name="T45" fmla="*/ 11 h 14"/>
                  <a:gd name="T46" fmla="*/ 36 w 78"/>
                  <a:gd name="T47" fmla="*/ 11 h 14"/>
                  <a:gd name="T48" fmla="*/ 38 w 78"/>
                  <a:gd name="T49" fmla="*/ 11 h 14"/>
                  <a:gd name="T50" fmla="*/ 40 w 78"/>
                  <a:gd name="T51" fmla="*/ 10 h 14"/>
                  <a:gd name="T52" fmla="*/ 41 w 78"/>
                  <a:gd name="T53" fmla="*/ 10 h 14"/>
                  <a:gd name="T54" fmla="*/ 43 w 78"/>
                  <a:gd name="T55" fmla="*/ 10 h 14"/>
                  <a:gd name="T56" fmla="*/ 44 w 78"/>
                  <a:gd name="T57" fmla="*/ 9 h 14"/>
                  <a:gd name="T58" fmla="*/ 46 w 78"/>
                  <a:gd name="T59" fmla="*/ 9 h 14"/>
                  <a:gd name="T60" fmla="*/ 48 w 78"/>
                  <a:gd name="T61" fmla="*/ 9 h 14"/>
                  <a:gd name="T62" fmla="*/ 49 w 78"/>
                  <a:gd name="T63" fmla="*/ 8 h 14"/>
                  <a:gd name="T64" fmla="*/ 51 w 78"/>
                  <a:gd name="T65" fmla="*/ 7 h 14"/>
                  <a:gd name="T66" fmla="*/ 53 w 78"/>
                  <a:gd name="T67" fmla="*/ 7 h 14"/>
                  <a:gd name="T68" fmla="*/ 54 w 78"/>
                  <a:gd name="T69" fmla="*/ 7 h 14"/>
                  <a:gd name="T70" fmla="*/ 56 w 78"/>
                  <a:gd name="T71" fmla="*/ 6 h 14"/>
                  <a:gd name="T72" fmla="*/ 57 w 78"/>
                  <a:gd name="T73" fmla="*/ 6 h 14"/>
                  <a:gd name="T74" fmla="*/ 59 w 78"/>
                  <a:gd name="T75" fmla="*/ 5 h 14"/>
                  <a:gd name="T76" fmla="*/ 60 w 78"/>
                  <a:gd name="T77" fmla="*/ 5 h 14"/>
                  <a:gd name="T78" fmla="*/ 62 w 78"/>
                  <a:gd name="T79" fmla="*/ 5 h 14"/>
                  <a:gd name="T80" fmla="*/ 64 w 78"/>
                  <a:gd name="T81" fmla="*/ 4 h 14"/>
                  <a:gd name="T82" fmla="*/ 65 w 78"/>
                  <a:gd name="T83" fmla="*/ 4 h 14"/>
                  <a:gd name="T84" fmla="*/ 67 w 78"/>
                  <a:gd name="T85" fmla="*/ 3 h 14"/>
                  <a:gd name="T86" fmla="*/ 68 w 78"/>
                  <a:gd name="T87" fmla="*/ 3 h 14"/>
                  <a:gd name="T88" fmla="*/ 70 w 78"/>
                  <a:gd name="T89" fmla="*/ 2 h 14"/>
                  <a:gd name="T90" fmla="*/ 71 w 78"/>
                  <a:gd name="T91" fmla="*/ 2 h 14"/>
                  <a:gd name="T92" fmla="*/ 73 w 78"/>
                  <a:gd name="T93" fmla="*/ 2 h 14"/>
                  <a:gd name="T94" fmla="*/ 75 w 78"/>
                  <a:gd name="T95" fmla="*/ 1 h 14"/>
                  <a:gd name="T96" fmla="*/ 76 w 78"/>
                  <a:gd name="T97" fmla="*/ 1 h 14"/>
                  <a:gd name="T98" fmla="*/ 78 w 7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
                    <a:moveTo>
                      <a:pt x="0" y="14"/>
                    </a:moveTo>
                    <a:lnTo>
                      <a:pt x="1" y="14"/>
                    </a:lnTo>
                    <a:lnTo>
                      <a:pt x="3" y="14"/>
                    </a:lnTo>
                    <a:lnTo>
                      <a:pt x="5" y="14"/>
                    </a:lnTo>
                    <a:lnTo>
                      <a:pt x="6" y="14"/>
                    </a:lnTo>
                    <a:lnTo>
                      <a:pt x="8" y="14"/>
                    </a:lnTo>
                    <a:lnTo>
                      <a:pt x="10" y="14"/>
                    </a:lnTo>
                    <a:lnTo>
                      <a:pt x="11" y="14"/>
                    </a:lnTo>
                    <a:lnTo>
                      <a:pt x="13" y="14"/>
                    </a:lnTo>
                    <a:lnTo>
                      <a:pt x="14" y="14"/>
                    </a:lnTo>
                    <a:lnTo>
                      <a:pt x="16" y="13"/>
                    </a:lnTo>
                    <a:lnTo>
                      <a:pt x="17" y="13"/>
                    </a:lnTo>
                    <a:lnTo>
                      <a:pt x="19" y="13"/>
                    </a:lnTo>
                    <a:lnTo>
                      <a:pt x="20" y="13"/>
                    </a:lnTo>
                    <a:lnTo>
                      <a:pt x="22" y="13"/>
                    </a:lnTo>
                    <a:lnTo>
                      <a:pt x="24" y="13"/>
                    </a:lnTo>
                    <a:lnTo>
                      <a:pt x="25" y="13"/>
                    </a:lnTo>
                    <a:lnTo>
                      <a:pt x="27" y="12"/>
                    </a:lnTo>
                    <a:lnTo>
                      <a:pt x="28" y="12"/>
                    </a:lnTo>
                    <a:lnTo>
                      <a:pt x="30" y="12"/>
                    </a:lnTo>
                    <a:lnTo>
                      <a:pt x="32" y="12"/>
                    </a:lnTo>
                    <a:lnTo>
                      <a:pt x="33" y="11"/>
                    </a:lnTo>
                    <a:lnTo>
                      <a:pt x="35" y="11"/>
                    </a:lnTo>
                    <a:lnTo>
                      <a:pt x="36" y="11"/>
                    </a:lnTo>
                    <a:lnTo>
                      <a:pt x="38" y="11"/>
                    </a:lnTo>
                    <a:lnTo>
                      <a:pt x="40" y="10"/>
                    </a:lnTo>
                    <a:lnTo>
                      <a:pt x="41" y="10"/>
                    </a:lnTo>
                    <a:lnTo>
                      <a:pt x="43" y="10"/>
                    </a:lnTo>
                    <a:lnTo>
                      <a:pt x="44" y="9"/>
                    </a:lnTo>
                    <a:lnTo>
                      <a:pt x="46" y="9"/>
                    </a:lnTo>
                    <a:lnTo>
                      <a:pt x="48" y="9"/>
                    </a:lnTo>
                    <a:lnTo>
                      <a:pt x="49" y="8"/>
                    </a:lnTo>
                    <a:lnTo>
                      <a:pt x="51" y="7"/>
                    </a:lnTo>
                    <a:lnTo>
                      <a:pt x="53" y="7"/>
                    </a:lnTo>
                    <a:lnTo>
                      <a:pt x="54" y="7"/>
                    </a:lnTo>
                    <a:lnTo>
                      <a:pt x="56" y="6"/>
                    </a:lnTo>
                    <a:lnTo>
                      <a:pt x="57" y="6"/>
                    </a:lnTo>
                    <a:lnTo>
                      <a:pt x="59" y="5"/>
                    </a:lnTo>
                    <a:lnTo>
                      <a:pt x="60" y="5"/>
                    </a:lnTo>
                    <a:lnTo>
                      <a:pt x="62" y="5"/>
                    </a:lnTo>
                    <a:lnTo>
                      <a:pt x="64" y="4"/>
                    </a:lnTo>
                    <a:lnTo>
                      <a:pt x="65" y="4"/>
                    </a:lnTo>
                    <a:lnTo>
                      <a:pt x="67" y="3"/>
                    </a:lnTo>
                    <a:lnTo>
                      <a:pt x="68" y="3"/>
                    </a:lnTo>
                    <a:lnTo>
                      <a:pt x="70" y="2"/>
                    </a:lnTo>
                    <a:lnTo>
                      <a:pt x="71" y="2"/>
                    </a:lnTo>
                    <a:lnTo>
                      <a:pt x="73" y="2"/>
                    </a:lnTo>
                    <a:lnTo>
                      <a:pt x="75" y="1"/>
                    </a:lnTo>
                    <a:lnTo>
                      <a:pt x="76" y="1"/>
                    </a:lnTo>
                    <a:lnTo>
                      <a:pt x="78"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7" name="Freeform 152"/>
              <p:cNvSpPr>
                <a:spLocks/>
              </p:cNvSpPr>
              <p:nvPr/>
            </p:nvSpPr>
            <p:spPr bwMode="auto">
              <a:xfrm>
                <a:off x="2125" y="3045"/>
                <a:ext cx="78" cy="11"/>
              </a:xfrm>
              <a:custGeom>
                <a:avLst/>
                <a:gdLst>
                  <a:gd name="T0" fmla="*/ 0 w 78"/>
                  <a:gd name="T1" fmla="*/ 11 h 11"/>
                  <a:gd name="T2" fmla="*/ 1 w 78"/>
                  <a:gd name="T3" fmla="*/ 11 h 11"/>
                  <a:gd name="T4" fmla="*/ 3 w 78"/>
                  <a:gd name="T5" fmla="*/ 10 h 11"/>
                  <a:gd name="T6" fmla="*/ 5 w 78"/>
                  <a:gd name="T7" fmla="*/ 10 h 11"/>
                  <a:gd name="T8" fmla="*/ 6 w 78"/>
                  <a:gd name="T9" fmla="*/ 9 h 11"/>
                  <a:gd name="T10" fmla="*/ 8 w 78"/>
                  <a:gd name="T11" fmla="*/ 9 h 11"/>
                  <a:gd name="T12" fmla="*/ 9 w 78"/>
                  <a:gd name="T13" fmla="*/ 9 h 11"/>
                  <a:gd name="T14" fmla="*/ 11 w 78"/>
                  <a:gd name="T15" fmla="*/ 8 h 11"/>
                  <a:gd name="T16" fmla="*/ 13 w 78"/>
                  <a:gd name="T17" fmla="*/ 8 h 11"/>
                  <a:gd name="T18" fmla="*/ 14 w 78"/>
                  <a:gd name="T19" fmla="*/ 7 h 11"/>
                  <a:gd name="T20" fmla="*/ 16 w 78"/>
                  <a:gd name="T21" fmla="*/ 7 h 11"/>
                  <a:gd name="T22" fmla="*/ 18 w 78"/>
                  <a:gd name="T23" fmla="*/ 7 h 11"/>
                  <a:gd name="T24" fmla="*/ 19 w 78"/>
                  <a:gd name="T25" fmla="*/ 6 h 11"/>
                  <a:gd name="T26" fmla="*/ 21 w 78"/>
                  <a:gd name="T27" fmla="*/ 6 h 11"/>
                  <a:gd name="T28" fmla="*/ 22 w 78"/>
                  <a:gd name="T29" fmla="*/ 6 h 11"/>
                  <a:gd name="T30" fmla="*/ 24 w 78"/>
                  <a:gd name="T31" fmla="*/ 5 h 11"/>
                  <a:gd name="T32" fmla="*/ 26 w 78"/>
                  <a:gd name="T33" fmla="*/ 5 h 11"/>
                  <a:gd name="T34" fmla="*/ 27 w 78"/>
                  <a:gd name="T35" fmla="*/ 5 h 11"/>
                  <a:gd name="T36" fmla="*/ 29 w 78"/>
                  <a:gd name="T37" fmla="*/ 4 h 11"/>
                  <a:gd name="T38" fmla="*/ 30 w 78"/>
                  <a:gd name="T39" fmla="*/ 4 h 11"/>
                  <a:gd name="T40" fmla="*/ 32 w 78"/>
                  <a:gd name="T41" fmla="*/ 3 h 11"/>
                  <a:gd name="T42" fmla="*/ 33 w 78"/>
                  <a:gd name="T43" fmla="*/ 3 h 11"/>
                  <a:gd name="T44" fmla="*/ 35 w 78"/>
                  <a:gd name="T45" fmla="*/ 3 h 11"/>
                  <a:gd name="T46" fmla="*/ 37 w 78"/>
                  <a:gd name="T47" fmla="*/ 3 h 11"/>
                  <a:gd name="T48" fmla="*/ 38 w 78"/>
                  <a:gd name="T49" fmla="*/ 2 h 11"/>
                  <a:gd name="T50" fmla="*/ 40 w 78"/>
                  <a:gd name="T51" fmla="*/ 2 h 11"/>
                  <a:gd name="T52" fmla="*/ 41 w 78"/>
                  <a:gd name="T53" fmla="*/ 2 h 11"/>
                  <a:gd name="T54" fmla="*/ 43 w 78"/>
                  <a:gd name="T55" fmla="*/ 2 h 11"/>
                  <a:gd name="T56" fmla="*/ 44 w 78"/>
                  <a:gd name="T57" fmla="*/ 2 h 11"/>
                  <a:gd name="T58" fmla="*/ 46 w 78"/>
                  <a:gd name="T59" fmla="*/ 1 h 11"/>
                  <a:gd name="T60" fmla="*/ 48 w 78"/>
                  <a:gd name="T61" fmla="*/ 1 h 11"/>
                  <a:gd name="T62" fmla="*/ 49 w 78"/>
                  <a:gd name="T63" fmla="*/ 1 h 11"/>
                  <a:gd name="T64" fmla="*/ 51 w 78"/>
                  <a:gd name="T65" fmla="*/ 1 h 11"/>
                  <a:gd name="T66" fmla="*/ 52 w 78"/>
                  <a:gd name="T67" fmla="*/ 1 h 11"/>
                  <a:gd name="T68" fmla="*/ 54 w 78"/>
                  <a:gd name="T69" fmla="*/ 1 h 11"/>
                  <a:gd name="T70" fmla="*/ 56 w 78"/>
                  <a:gd name="T71" fmla="*/ 1 h 11"/>
                  <a:gd name="T72" fmla="*/ 57 w 78"/>
                  <a:gd name="T73" fmla="*/ 0 h 11"/>
                  <a:gd name="T74" fmla="*/ 59 w 78"/>
                  <a:gd name="T75" fmla="*/ 0 h 11"/>
                  <a:gd name="T76" fmla="*/ 61 w 78"/>
                  <a:gd name="T77" fmla="*/ 0 h 11"/>
                  <a:gd name="T78" fmla="*/ 62 w 78"/>
                  <a:gd name="T79" fmla="*/ 0 h 11"/>
                  <a:gd name="T80" fmla="*/ 64 w 78"/>
                  <a:gd name="T81" fmla="*/ 0 h 11"/>
                  <a:gd name="T82" fmla="*/ 65 w 78"/>
                  <a:gd name="T83" fmla="*/ 0 h 11"/>
                  <a:gd name="T84" fmla="*/ 67 w 78"/>
                  <a:gd name="T85" fmla="*/ 0 h 11"/>
                  <a:gd name="T86" fmla="*/ 69 w 78"/>
                  <a:gd name="T87" fmla="*/ 0 h 11"/>
                  <a:gd name="T88" fmla="*/ 70 w 78"/>
                  <a:gd name="T89" fmla="*/ 0 h 11"/>
                  <a:gd name="T90" fmla="*/ 72 w 78"/>
                  <a:gd name="T91" fmla="*/ 0 h 11"/>
                  <a:gd name="T92" fmla="*/ 73 w 78"/>
                  <a:gd name="T93" fmla="*/ 0 h 11"/>
                  <a:gd name="T94" fmla="*/ 75 w 78"/>
                  <a:gd name="T95" fmla="*/ 0 h 11"/>
                  <a:gd name="T96" fmla="*/ 77 w 78"/>
                  <a:gd name="T97" fmla="*/ 0 h 11"/>
                  <a:gd name="T98" fmla="*/ 78 w 78"/>
                  <a:gd name="T9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
                    <a:moveTo>
                      <a:pt x="0" y="11"/>
                    </a:moveTo>
                    <a:lnTo>
                      <a:pt x="1" y="11"/>
                    </a:lnTo>
                    <a:lnTo>
                      <a:pt x="3" y="10"/>
                    </a:lnTo>
                    <a:lnTo>
                      <a:pt x="5" y="10"/>
                    </a:lnTo>
                    <a:lnTo>
                      <a:pt x="6" y="9"/>
                    </a:lnTo>
                    <a:lnTo>
                      <a:pt x="8" y="9"/>
                    </a:lnTo>
                    <a:lnTo>
                      <a:pt x="9" y="9"/>
                    </a:lnTo>
                    <a:lnTo>
                      <a:pt x="11" y="8"/>
                    </a:lnTo>
                    <a:lnTo>
                      <a:pt x="13" y="8"/>
                    </a:lnTo>
                    <a:lnTo>
                      <a:pt x="14" y="7"/>
                    </a:lnTo>
                    <a:lnTo>
                      <a:pt x="16" y="7"/>
                    </a:lnTo>
                    <a:lnTo>
                      <a:pt x="18" y="7"/>
                    </a:lnTo>
                    <a:lnTo>
                      <a:pt x="19" y="6"/>
                    </a:lnTo>
                    <a:lnTo>
                      <a:pt x="21" y="6"/>
                    </a:lnTo>
                    <a:lnTo>
                      <a:pt x="22" y="6"/>
                    </a:lnTo>
                    <a:lnTo>
                      <a:pt x="24" y="5"/>
                    </a:lnTo>
                    <a:lnTo>
                      <a:pt x="26" y="5"/>
                    </a:lnTo>
                    <a:lnTo>
                      <a:pt x="27" y="5"/>
                    </a:lnTo>
                    <a:lnTo>
                      <a:pt x="29" y="4"/>
                    </a:lnTo>
                    <a:lnTo>
                      <a:pt x="30" y="4"/>
                    </a:lnTo>
                    <a:lnTo>
                      <a:pt x="32" y="3"/>
                    </a:lnTo>
                    <a:lnTo>
                      <a:pt x="33" y="3"/>
                    </a:lnTo>
                    <a:lnTo>
                      <a:pt x="35" y="3"/>
                    </a:lnTo>
                    <a:lnTo>
                      <a:pt x="37" y="3"/>
                    </a:lnTo>
                    <a:lnTo>
                      <a:pt x="38" y="2"/>
                    </a:lnTo>
                    <a:lnTo>
                      <a:pt x="40" y="2"/>
                    </a:lnTo>
                    <a:lnTo>
                      <a:pt x="41" y="2"/>
                    </a:lnTo>
                    <a:lnTo>
                      <a:pt x="43" y="2"/>
                    </a:lnTo>
                    <a:lnTo>
                      <a:pt x="44" y="2"/>
                    </a:lnTo>
                    <a:lnTo>
                      <a:pt x="46" y="1"/>
                    </a:lnTo>
                    <a:lnTo>
                      <a:pt x="48" y="1"/>
                    </a:lnTo>
                    <a:lnTo>
                      <a:pt x="49" y="1"/>
                    </a:lnTo>
                    <a:lnTo>
                      <a:pt x="51" y="1"/>
                    </a:lnTo>
                    <a:lnTo>
                      <a:pt x="52" y="1"/>
                    </a:lnTo>
                    <a:lnTo>
                      <a:pt x="54" y="1"/>
                    </a:lnTo>
                    <a:lnTo>
                      <a:pt x="56" y="1"/>
                    </a:lnTo>
                    <a:lnTo>
                      <a:pt x="57"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8" name="Freeform 153"/>
              <p:cNvSpPr>
                <a:spLocks/>
              </p:cNvSpPr>
              <p:nvPr/>
            </p:nvSpPr>
            <p:spPr bwMode="auto">
              <a:xfrm>
                <a:off x="2203" y="3046"/>
                <a:ext cx="78" cy="14"/>
              </a:xfrm>
              <a:custGeom>
                <a:avLst/>
                <a:gdLst>
                  <a:gd name="T0" fmla="*/ 0 w 78"/>
                  <a:gd name="T1" fmla="*/ 0 h 14"/>
                  <a:gd name="T2" fmla="*/ 2 w 78"/>
                  <a:gd name="T3" fmla="*/ 0 h 14"/>
                  <a:gd name="T4" fmla="*/ 3 w 78"/>
                  <a:gd name="T5" fmla="*/ 0 h 14"/>
                  <a:gd name="T6" fmla="*/ 5 w 78"/>
                  <a:gd name="T7" fmla="*/ 0 h 14"/>
                  <a:gd name="T8" fmla="*/ 6 w 78"/>
                  <a:gd name="T9" fmla="*/ 0 h 14"/>
                  <a:gd name="T10" fmla="*/ 8 w 78"/>
                  <a:gd name="T11" fmla="*/ 0 h 14"/>
                  <a:gd name="T12" fmla="*/ 9 w 78"/>
                  <a:gd name="T13" fmla="*/ 0 h 14"/>
                  <a:gd name="T14" fmla="*/ 11 w 78"/>
                  <a:gd name="T15" fmla="*/ 1 h 14"/>
                  <a:gd name="T16" fmla="*/ 13 w 78"/>
                  <a:gd name="T17" fmla="*/ 1 h 14"/>
                  <a:gd name="T18" fmla="*/ 14 w 78"/>
                  <a:gd name="T19" fmla="*/ 1 h 14"/>
                  <a:gd name="T20" fmla="*/ 16 w 78"/>
                  <a:gd name="T21" fmla="*/ 1 h 14"/>
                  <a:gd name="T22" fmla="*/ 17 w 78"/>
                  <a:gd name="T23" fmla="*/ 1 h 14"/>
                  <a:gd name="T24" fmla="*/ 19 w 78"/>
                  <a:gd name="T25" fmla="*/ 2 h 14"/>
                  <a:gd name="T26" fmla="*/ 21 w 78"/>
                  <a:gd name="T27" fmla="*/ 2 h 14"/>
                  <a:gd name="T28" fmla="*/ 22 w 78"/>
                  <a:gd name="T29" fmla="*/ 2 h 14"/>
                  <a:gd name="T30" fmla="*/ 24 w 78"/>
                  <a:gd name="T31" fmla="*/ 2 h 14"/>
                  <a:gd name="T32" fmla="*/ 26 w 78"/>
                  <a:gd name="T33" fmla="*/ 3 h 14"/>
                  <a:gd name="T34" fmla="*/ 27 w 78"/>
                  <a:gd name="T35" fmla="*/ 3 h 14"/>
                  <a:gd name="T36" fmla="*/ 29 w 78"/>
                  <a:gd name="T37" fmla="*/ 3 h 14"/>
                  <a:gd name="T38" fmla="*/ 30 w 78"/>
                  <a:gd name="T39" fmla="*/ 4 h 14"/>
                  <a:gd name="T40" fmla="*/ 32 w 78"/>
                  <a:gd name="T41" fmla="*/ 4 h 14"/>
                  <a:gd name="T42" fmla="*/ 34 w 78"/>
                  <a:gd name="T43" fmla="*/ 4 h 14"/>
                  <a:gd name="T44" fmla="*/ 35 w 78"/>
                  <a:gd name="T45" fmla="*/ 4 h 14"/>
                  <a:gd name="T46" fmla="*/ 37 w 78"/>
                  <a:gd name="T47" fmla="*/ 5 h 14"/>
                  <a:gd name="T48" fmla="*/ 38 w 78"/>
                  <a:gd name="T49" fmla="*/ 5 h 14"/>
                  <a:gd name="T50" fmla="*/ 40 w 78"/>
                  <a:gd name="T51" fmla="*/ 5 h 14"/>
                  <a:gd name="T52" fmla="*/ 42 w 78"/>
                  <a:gd name="T53" fmla="*/ 6 h 14"/>
                  <a:gd name="T54" fmla="*/ 43 w 78"/>
                  <a:gd name="T55" fmla="*/ 6 h 14"/>
                  <a:gd name="T56" fmla="*/ 45 w 78"/>
                  <a:gd name="T57" fmla="*/ 6 h 14"/>
                  <a:gd name="T58" fmla="*/ 46 w 78"/>
                  <a:gd name="T59" fmla="*/ 7 h 14"/>
                  <a:gd name="T60" fmla="*/ 48 w 78"/>
                  <a:gd name="T61" fmla="*/ 7 h 14"/>
                  <a:gd name="T62" fmla="*/ 49 w 78"/>
                  <a:gd name="T63" fmla="*/ 7 h 14"/>
                  <a:gd name="T64" fmla="*/ 51 w 78"/>
                  <a:gd name="T65" fmla="*/ 8 h 14"/>
                  <a:gd name="T66" fmla="*/ 53 w 78"/>
                  <a:gd name="T67" fmla="*/ 8 h 14"/>
                  <a:gd name="T68" fmla="*/ 54 w 78"/>
                  <a:gd name="T69" fmla="*/ 8 h 14"/>
                  <a:gd name="T70" fmla="*/ 56 w 78"/>
                  <a:gd name="T71" fmla="*/ 9 h 14"/>
                  <a:gd name="T72" fmla="*/ 57 w 78"/>
                  <a:gd name="T73" fmla="*/ 9 h 14"/>
                  <a:gd name="T74" fmla="*/ 59 w 78"/>
                  <a:gd name="T75" fmla="*/ 9 h 14"/>
                  <a:gd name="T76" fmla="*/ 60 w 78"/>
                  <a:gd name="T77" fmla="*/ 10 h 14"/>
                  <a:gd name="T78" fmla="*/ 62 w 78"/>
                  <a:gd name="T79" fmla="*/ 10 h 14"/>
                  <a:gd name="T80" fmla="*/ 64 w 78"/>
                  <a:gd name="T81" fmla="*/ 11 h 14"/>
                  <a:gd name="T82" fmla="*/ 65 w 78"/>
                  <a:gd name="T83" fmla="*/ 11 h 14"/>
                  <a:gd name="T84" fmla="*/ 67 w 78"/>
                  <a:gd name="T85" fmla="*/ 12 h 14"/>
                  <a:gd name="T86" fmla="*/ 69 w 78"/>
                  <a:gd name="T87" fmla="*/ 12 h 14"/>
                  <a:gd name="T88" fmla="*/ 70 w 78"/>
                  <a:gd name="T89" fmla="*/ 12 h 14"/>
                  <a:gd name="T90" fmla="*/ 72 w 78"/>
                  <a:gd name="T91" fmla="*/ 13 h 14"/>
                  <a:gd name="T92" fmla="*/ 73 w 78"/>
                  <a:gd name="T93" fmla="*/ 13 h 14"/>
                  <a:gd name="T94" fmla="*/ 75 w 78"/>
                  <a:gd name="T95" fmla="*/ 13 h 14"/>
                  <a:gd name="T96" fmla="*/ 77 w 78"/>
                  <a:gd name="T97" fmla="*/ 14 h 14"/>
                  <a:gd name="T98" fmla="*/ 78 w 78"/>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4">
                    <a:moveTo>
                      <a:pt x="0" y="0"/>
                    </a:moveTo>
                    <a:lnTo>
                      <a:pt x="2" y="0"/>
                    </a:lnTo>
                    <a:lnTo>
                      <a:pt x="3" y="0"/>
                    </a:lnTo>
                    <a:lnTo>
                      <a:pt x="5" y="0"/>
                    </a:lnTo>
                    <a:lnTo>
                      <a:pt x="6" y="0"/>
                    </a:lnTo>
                    <a:lnTo>
                      <a:pt x="8" y="0"/>
                    </a:lnTo>
                    <a:lnTo>
                      <a:pt x="9" y="0"/>
                    </a:lnTo>
                    <a:lnTo>
                      <a:pt x="11" y="1"/>
                    </a:lnTo>
                    <a:lnTo>
                      <a:pt x="13" y="1"/>
                    </a:lnTo>
                    <a:lnTo>
                      <a:pt x="14" y="1"/>
                    </a:lnTo>
                    <a:lnTo>
                      <a:pt x="16" y="1"/>
                    </a:lnTo>
                    <a:lnTo>
                      <a:pt x="17" y="1"/>
                    </a:lnTo>
                    <a:lnTo>
                      <a:pt x="19" y="2"/>
                    </a:lnTo>
                    <a:lnTo>
                      <a:pt x="21" y="2"/>
                    </a:lnTo>
                    <a:lnTo>
                      <a:pt x="22" y="2"/>
                    </a:lnTo>
                    <a:lnTo>
                      <a:pt x="24" y="2"/>
                    </a:lnTo>
                    <a:lnTo>
                      <a:pt x="26" y="3"/>
                    </a:lnTo>
                    <a:lnTo>
                      <a:pt x="27" y="3"/>
                    </a:lnTo>
                    <a:lnTo>
                      <a:pt x="29" y="3"/>
                    </a:lnTo>
                    <a:lnTo>
                      <a:pt x="30" y="4"/>
                    </a:lnTo>
                    <a:lnTo>
                      <a:pt x="32" y="4"/>
                    </a:lnTo>
                    <a:lnTo>
                      <a:pt x="34" y="4"/>
                    </a:lnTo>
                    <a:lnTo>
                      <a:pt x="35" y="4"/>
                    </a:lnTo>
                    <a:lnTo>
                      <a:pt x="37" y="5"/>
                    </a:lnTo>
                    <a:lnTo>
                      <a:pt x="38" y="5"/>
                    </a:lnTo>
                    <a:lnTo>
                      <a:pt x="40" y="5"/>
                    </a:lnTo>
                    <a:lnTo>
                      <a:pt x="42" y="6"/>
                    </a:lnTo>
                    <a:lnTo>
                      <a:pt x="43" y="6"/>
                    </a:lnTo>
                    <a:lnTo>
                      <a:pt x="45" y="6"/>
                    </a:lnTo>
                    <a:lnTo>
                      <a:pt x="46" y="7"/>
                    </a:lnTo>
                    <a:lnTo>
                      <a:pt x="48" y="7"/>
                    </a:lnTo>
                    <a:lnTo>
                      <a:pt x="49" y="7"/>
                    </a:lnTo>
                    <a:lnTo>
                      <a:pt x="51" y="8"/>
                    </a:lnTo>
                    <a:lnTo>
                      <a:pt x="53" y="8"/>
                    </a:lnTo>
                    <a:lnTo>
                      <a:pt x="54" y="8"/>
                    </a:lnTo>
                    <a:lnTo>
                      <a:pt x="56" y="9"/>
                    </a:lnTo>
                    <a:lnTo>
                      <a:pt x="57" y="9"/>
                    </a:lnTo>
                    <a:lnTo>
                      <a:pt x="59" y="9"/>
                    </a:lnTo>
                    <a:lnTo>
                      <a:pt x="60" y="10"/>
                    </a:lnTo>
                    <a:lnTo>
                      <a:pt x="62" y="10"/>
                    </a:lnTo>
                    <a:lnTo>
                      <a:pt x="64" y="11"/>
                    </a:lnTo>
                    <a:lnTo>
                      <a:pt x="65" y="11"/>
                    </a:lnTo>
                    <a:lnTo>
                      <a:pt x="67" y="12"/>
                    </a:lnTo>
                    <a:lnTo>
                      <a:pt x="69" y="12"/>
                    </a:lnTo>
                    <a:lnTo>
                      <a:pt x="70" y="12"/>
                    </a:lnTo>
                    <a:lnTo>
                      <a:pt x="72" y="13"/>
                    </a:lnTo>
                    <a:lnTo>
                      <a:pt x="73" y="13"/>
                    </a:lnTo>
                    <a:lnTo>
                      <a:pt x="75" y="13"/>
                    </a:lnTo>
                    <a:lnTo>
                      <a:pt x="77" y="14"/>
                    </a:lnTo>
                    <a:lnTo>
                      <a:pt x="78" y="1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9" name="Freeform 154"/>
              <p:cNvSpPr>
                <a:spLocks/>
              </p:cNvSpPr>
              <p:nvPr/>
            </p:nvSpPr>
            <p:spPr bwMode="auto">
              <a:xfrm>
                <a:off x="2281" y="3060"/>
                <a:ext cx="78" cy="9"/>
              </a:xfrm>
              <a:custGeom>
                <a:avLst/>
                <a:gdLst>
                  <a:gd name="T0" fmla="*/ 0 w 78"/>
                  <a:gd name="T1" fmla="*/ 0 h 9"/>
                  <a:gd name="T2" fmla="*/ 2 w 78"/>
                  <a:gd name="T3" fmla="*/ 0 h 9"/>
                  <a:gd name="T4" fmla="*/ 3 w 78"/>
                  <a:gd name="T5" fmla="*/ 1 h 9"/>
                  <a:gd name="T6" fmla="*/ 5 w 78"/>
                  <a:gd name="T7" fmla="*/ 1 h 9"/>
                  <a:gd name="T8" fmla="*/ 7 w 78"/>
                  <a:gd name="T9" fmla="*/ 1 h 9"/>
                  <a:gd name="T10" fmla="*/ 8 w 78"/>
                  <a:gd name="T11" fmla="*/ 2 h 9"/>
                  <a:gd name="T12" fmla="*/ 10 w 78"/>
                  <a:gd name="T13" fmla="*/ 2 h 9"/>
                  <a:gd name="T14" fmla="*/ 11 w 78"/>
                  <a:gd name="T15" fmla="*/ 2 h 9"/>
                  <a:gd name="T16" fmla="*/ 13 w 78"/>
                  <a:gd name="T17" fmla="*/ 3 h 9"/>
                  <a:gd name="T18" fmla="*/ 15 w 78"/>
                  <a:gd name="T19" fmla="*/ 3 h 9"/>
                  <a:gd name="T20" fmla="*/ 16 w 78"/>
                  <a:gd name="T21" fmla="*/ 3 h 9"/>
                  <a:gd name="T22" fmla="*/ 18 w 78"/>
                  <a:gd name="T23" fmla="*/ 3 h 9"/>
                  <a:gd name="T24" fmla="*/ 19 w 78"/>
                  <a:gd name="T25" fmla="*/ 4 h 9"/>
                  <a:gd name="T26" fmla="*/ 21 w 78"/>
                  <a:gd name="T27" fmla="*/ 4 h 9"/>
                  <a:gd name="T28" fmla="*/ 22 w 78"/>
                  <a:gd name="T29" fmla="*/ 5 h 9"/>
                  <a:gd name="T30" fmla="*/ 24 w 78"/>
                  <a:gd name="T31" fmla="*/ 5 h 9"/>
                  <a:gd name="T32" fmla="*/ 25 w 78"/>
                  <a:gd name="T33" fmla="*/ 5 h 9"/>
                  <a:gd name="T34" fmla="*/ 27 w 78"/>
                  <a:gd name="T35" fmla="*/ 5 h 9"/>
                  <a:gd name="T36" fmla="*/ 29 w 78"/>
                  <a:gd name="T37" fmla="*/ 6 h 9"/>
                  <a:gd name="T38" fmla="*/ 30 w 78"/>
                  <a:gd name="T39" fmla="*/ 6 h 9"/>
                  <a:gd name="T40" fmla="*/ 32 w 78"/>
                  <a:gd name="T41" fmla="*/ 6 h 9"/>
                  <a:gd name="T42" fmla="*/ 34 w 78"/>
                  <a:gd name="T43" fmla="*/ 6 h 9"/>
                  <a:gd name="T44" fmla="*/ 35 w 78"/>
                  <a:gd name="T45" fmla="*/ 7 h 9"/>
                  <a:gd name="T46" fmla="*/ 37 w 78"/>
                  <a:gd name="T47" fmla="*/ 7 h 9"/>
                  <a:gd name="T48" fmla="*/ 38 w 78"/>
                  <a:gd name="T49" fmla="*/ 7 h 9"/>
                  <a:gd name="T50" fmla="*/ 40 w 78"/>
                  <a:gd name="T51" fmla="*/ 7 h 9"/>
                  <a:gd name="T52" fmla="*/ 42 w 78"/>
                  <a:gd name="T53" fmla="*/ 8 h 9"/>
                  <a:gd name="T54" fmla="*/ 43 w 78"/>
                  <a:gd name="T55" fmla="*/ 8 h 9"/>
                  <a:gd name="T56" fmla="*/ 45 w 78"/>
                  <a:gd name="T57" fmla="*/ 8 h 9"/>
                  <a:gd name="T58" fmla="*/ 46 w 78"/>
                  <a:gd name="T59" fmla="*/ 8 h 9"/>
                  <a:gd name="T60" fmla="*/ 48 w 78"/>
                  <a:gd name="T61" fmla="*/ 8 h 9"/>
                  <a:gd name="T62" fmla="*/ 50 w 78"/>
                  <a:gd name="T63" fmla="*/ 8 h 9"/>
                  <a:gd name="T64" fmla="*/ 51 w 78"/>
                  <a:gd name="T65" fmla="*/ 9 h 9"/>
                  <a:gd name="T66" fmla="*/ 53 w 78"/>
                  <a:gd name="T67" fmla="*/ 9 h 9"/>
                  <a:gd name="T68" fmla="*/ 55 w 78"/>
                  <a:gd name="T69" fmla="*/ 9 h 9"/>
                  <a:gd name="T70" fmla="*/ 56 w 78"/>
                  <a:gd name="T71" fmla="*/ 9 h 9"/>
                  <a:gd name="T72" fmla="*/ 58 w 78"/>
                  <a:gd name="T73" fmla="*/ 9 h 9"/>
                  <a:gd name="T74" fmla="*/ 59 w 78"/>
                  <a:gd name="T75" fmla="*/ 9 h 9"/>
                  <a:gd name="T76" fmla="*/ 61 w 78"/>
                  <a:gd name="T77" fmla="*/ 9 h 9"/>
                  <a:gd name="T78" fmla="*/ 62 w 78"/>
                  <a:gd name="T79" fmla="*/ 9 h 9"/>
                  <a:gd name="T80" fmla="*/ 64 w 78"/>
                  <a:gd name="T81" fmla="*/ 9 h 9"/>
                  <a:gd name="T82" fmla="*/ 65 w 78"/>
                  <a:gd name="T83" fmla="*/ 9 h 9"/>
                  <a:gd name="T84" fmla="*/ 67 w 78"/>
                  <a:gd name="T85" fmla="*/ 9 h 9"/>
                  <a:gd name="T86" fmla="*/ 69 w 78"/>
                  <a:gd name="T87" fmla="*/ 9 h 9"/>
                  <a:gd name="T88" fmla="*/ 70 w 78"/>
                  <a:gd name="T89" fmla="*/ 9 h 9"/>
                  <a:gd name="T90" fmla="*/ 72 w 78"/>
                  <a:gd name="T91" fmla="*/ 9 h 9"/>
                  <a:gd name="T92" fmla="*/ 73 w 78"/>
                  <a:gd name="T93" fmla="*/ 9 h 9"/>
                  <a:gd name="T94" fmla="*/ 75 w 78"/>
                  <a:gd name="T95" fmla="*/ 9 h 9"/>
                  <a:gd name="T96" fmla="*/ 77 w 78"/>
                  <a:gd name="T97" fmla="*/ 9 h 9"/>
                  <a:gd name="T98" fmla="*/ 78 w 78"/>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9">
                    <a:moveTo>
                      <a:pt x="0" y="0"/>
                    </a:moveTo>
                    <a:lnTo>
                      <a:pt x="2" y="0"/>
                    </a:lnTo>
                    <a:lnTo>
                      <a:pt x="3" y="1"/>
                    </a:lnTo>
                    <a:lnTo>
                      <a:pt x="5" y="1"/>
                    </a:lnTo>
                    <a:lnTo>
                      <a:pt x="7" y="1"/>
                    </a:lnTo>
                    <a:lnTo>
                      <a:pt x="8" y="2"/>
                    </a:lnTo>
                    <a:lnTo>
                      <a:pt x="10" y="2"/>
                    </a:lnTo>
                    <a:lnTo>
                      <a:pt x="11" y="2"/>
                    </a:lnTo>
                    <a:lnTo>
                      <a:pt x="13" y="3"/>
                    </a:lnTo>
                    <a:lnTo>
                      <a:pt x="15" y="3"/>
                    </a:lnTo>
                    <a:lnTo>
                      <a:pt x="16" y="3"/>
                    </a:lnTo>
                    <a:lnTo>
                      <a:pt x="18" y="3"/>
                    </a:lnTo>
                    <a:lnTo>
                      <a:pt x="19" y="4"/>
                    </a:lnTo>
                    <a:lnTo>
                      <a:pt x="21" y="4"/>
                    </a:lnTo>
                    <a:lnTo>
                      <a:pt x="22" y="5"/>
                    </a:lnTo>
                    <a:lnTo>
                      <a:pt x="24" y="5"/>
                    </a:lnTo>
                    <a:lnTo>
                      <a:pt x="25" y="5"/>
                    </a:lnTo>
                    <a:lnTo>
                      <a:pt x="27" y="5"/>
                    </a:lnTo>
                    <a:lnTo>
                      <a:pt x="29" y="6"/>
                    </a:lnTo>
                    <a:lnTo>
                      <a:pt x="30" y="6"/>
                    </a:lnTo>
                    <a:lnTo>
                      <a:pt x="32" y="6"/>
                    </a:lnTo>
                    <a:lnTo>
                      <a:pt x="34" y="6"/>
                    </a:lnTo>
                    <a:lnTo>
                      <a:pt x="35" y="7"/>
                    </a:lnTo>
                    <a:lnTo>
                      <a:pt x="37" y="7"/>
                    </a:lnTo>
                    <a:lnTo>
                      <a:pt x="38" y="7"/>
                    </a:lnTo>
                    <a:lnTo>
                      <a:pt x="40" y="7"/>
                    </a:lnTo>
                    <a:lnTo>
                      <a:pt x="42" y="8"/>
                    </a:lnTo>
                    <a:lnTo>
                      <a:pt x="43" y="8"/>
                    </a:lnTo>
                    <a:lnTo>
                      <a:pt x="45" y="8"/>
                    </a:lnTo>
                    <a:lnTo>
                      <a:pt x="46" y="8"/>
                    </a:lnTo>
                    <a:lnTo>
                      <a:pt x="48" y="8"/>
                    </a:lnTo>
                    <a:lnTo>
                      <a:pt x="50" y="8"/>
                    </a:lnTo>
                    <a:lnTo>
                      <a:pt x="51" y="9"/>
                    </a:lnTo>
                    <a:lnTo>
                      <a:pt x="53" y="9"/>
                    </a:lnTo>
                    <a:lnTo>
                      <a:pt x="55" y="9"/>
                    </a:lnTo>
                    <a:lnTo>
                      <a:pt x="56" y="9"/>
                    </a:lnTo>
                    <a:lnTo>
                      <a:pt x="58" y="9"/>
                    </a:lnTo>
                    <a:lnTo>
                      <a:pt x="59" y="9"/>
                    </a:lnTo>
                    <a:lnTo>
                      <a:pt x="61" y="9"/>
                    </a:lnTo>
                    <a:lnTo>
                      <a:pt x="62" y="9"/>
                    </a:lnTo>
                    <a:lnTo>
                      <a:pt x="64" y="9"/>
                    </a:lnTo>
                    <a:lnTo>
                      <a:pt x="65" y="9"/>
                    </a:lnTo>
                    <a:lnTo>
                      <a:pt x="67" y="9"/>
                    </a:lnTo>
                    <a:lnTo>
                      <a:pt x="69" y="9"/>
                    </a:lnTo>
                    <a:lnTo>
                      <a:pt x="70" y="9"/>
                    </a:lnTo>
                    <a:lnTo>
                      <a:pt x="72" y="9"/>
                    </a:lnTo>
                    <a:lnTo>
                      <a:pt x="73" y="9"/>
                    </a:lnTo>
                    <a:lnTo>
                      <a:pt x="75" y="9"/>
                    </a:lnTo>
                    <a:lnTo>
                      <a:pt x="77" y="9"/>
                    </a:lnTo>
                    <a:lnTo>
                      <a:pt x="78" y="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0" name="Freeform 155"/>
              <p:cNvSpPr>
                <a:spLocks/>
              </p:cNvSpPr>
              <p:nvPr/>
            </p:nvSpPr>
            <p:spPr bwMode="auto">
              <a:xfrm>
                <a:off x="2359" y="3069"/>
                <a:ext cx="78" cy="1"/>
              </a:xfrm>
              <a:custGeom>
                <a:avLst/>
                <a:gdLst>
                  <a:gd name="T0" fmla="*/ 0 w 78"/>
                  <a:gd name="T1" fmla="*/ 0 h 1"/>
                  <a:gd name="T2" fmla="*/ 2 w 78"/>
                  <a:gd name="T3" fmla="*/ 0 h 1"/>
                  <a:gd name="T4" fmla="*/ 3 w 78"/>
                  <a:gd name="T5" fmla="*/ 1 h 1"/>
                  <a:gd name="T6" fmla="*/ 5 w 78"/>
                  <a:gd name="T7" fmla="*/ 1 h 1"/>
                  <a:gd name="T8" fmla="*/ 7 w 78"/>
                  <a:gd name="T9" fmla="*/ 1 h 1"/>
                  <a:gd name="T10" fmla="*/ 8 w 78"/>
                  <a:gd name="T11" fmla="*/ 1 h 1"/>
                  <a:gd name="T12" fmla="*/ 10 w 78"/>
                  <a:gd name="T13" fmla="*/ 1 h 1"/>
                  <a:gd name="T14" fmla="*/ 11 w 78"/>
                  <a:gd name="T15" fmla="*/ 1 h 1"/>
                  <a:gd name="T16" fmla="*/ 13 w 78"/>
                  <a:gd name="T17" fmla="*/ 1 h 1"/>
                  <a:gd name="T18" fmla="*/ 15 w 78"/>
                  <a:gd name="T19" fmla="*/ 1 h 1"/>
                  <a:gd name="T20" fmla="*/ 16 w 78"/>
                  <a:gd name="T21" fmla="*/ 1 h 1"/>
                  <a:gd name="T22" fmla="*/ 18 w 78"/>
                  <a:gd name="T23" fmla="*/ 1 h 1"/>
                  <a:gd name="T24" fmla="*/ 20 w 78"/>
                  <a:gd name="T25" fmla="*/ 1 h 1"/>
                  <a:gd name="T26" fmla="*/ 21 w 78"/>
                  <a:gd name="T27" fmla="*/ 1 h 1"/>
                  <a:gd name="T28" fmla="*/ 23 w 78"/>
                  <a:gd name="T29" fmla="*/ 1 h 1"/>
                  <a:gd name="T30" fmla="*/ 24 w 78"/>
                  <a:gd name="T31" fmla="*/ 1 h 1"/>
                  <a:gd name="T32" fmla="*/ 26 w 78"/>
                  <a:gd name="T33" fmla="*/ 1 h 1"/>
                  <a:gd name="T34" fmla="*/ 27 w 78"/>
                  <a:gd name="T35" fmla="*/ 1 h 1"/>
                  <a:gd name="T36" fmla="*/ 29 w 78"/>
                  <a:gd name="T37" fmla="*/ 1 h 1"/>
                  <a:gd name="T38" fmla="*/ 31 w 78"/>
                  <a:gd name="T39" fmla="*/ 1 h 1"/>
                  <a:gd name="T40" fmla="*/ 32 w 78"/>
                  <a:gd name="T41" fmla="*/ 1 h 1"/>
                  <a:gd name="T42" fmla="*/ 34 w 78"/>
                  <a:gd name="T43" fmla="*/ 1 h 1"/>
                  <a:gd name="T44" fmla="*/ 35 w 78"/>
                  <a:gd name="T45" fmla="*/ 1 h 1"/>
                  <a:gd name="T46" fmla="*/ 37 w 78"/>
                  <a:gd name="T47" fmla="*/ 1 h 1"/>
                  <a:gd name="T48" fmla="*/ 38 w 78"/>
                  <a:gd name="T49" fmla="*/ 1 h 1"/>
                  <a:gd name="T50" fmla="*/ 40 w 78"/>
                  <a:gd name="T51" fmla="*/ 1 h 1"/>
                  <a:gd name="T52" fmla="*/ 42 w 78"/>
                  <a:gd name="T53" fmla="*/ 1 h 1"/>
                  <a:gd name="T54" fmla="*/ 43 w 78"/>
                  <a:gd name="T55" fmla="*/ 1 h 1"/>
                  <a:gd name="T56" fmla="*/ 45 w 78"/>
                  <a:gd name="T57" fmla="*/ 1 h 1"/>
                  <a:gd name="T58" fmla="*/ 46 w 78"/>
                  <a:gd name="T59" fmla="*/ 1 h 1"/>
                  <a:gd name="T60" fmla="*/ 48 w 78"/>
                  <a:gd name="T61" fmla="*/ 1 h 1"/>
                  <a:gd name="T62" fmla="*/ 50 w 78"/>
                  <a:gd name="T63" fmla="*/ 1 h 1"/>
                  <a:gd name="T64" fmla="*/ 51 w 78"/>
                  <a:gd name="T65" fmla="*/ 1 h 1"/>
                  <a:gd name="T66" fmla="*/ 53 w 78"/>
                  <a:gd name="T67" fmla="*/ 1 h 1"/>
                  <a:gd name="T68" fmla="*/ 54 w 78"/>
                  <a:gd name="T69" fmla="*/ 1 h 1"/>
                  <a:gd name="T70" fmla="*/ 56 w 78"/>
                  <a:gd name="T71" fmla="*/ 1 h 1"/>
                  <a:gd name="T72" fmla="*/ 58 w 78"/>
                  <a:gd name="T73" fmla="*/ 1 h 1"/>
                  <a:gd name="T74" fmla="*/ 59 w 78"/>
                  <a:gd name="T75" fmla="*/ 1 h 1"/>
                  <a:gd name="T76" fmla="*/ 61 w 78"/>
                  <a:gd name="T77" fmla="*/ 1 h 1"/>
                  <a:gd name="T78" fmla="*/ 63 w 78"/>
                  <a:gd name="T79" fmla="*/ 1 h 1"/>
                  <a:gd name="T80" fmla="*/ 64 w 78"/>
                  <a:gd name="T81" fmla="*/ 1 h 1"/>
                  <a:gd name="T82" fmla="*/ 66 w 78"/>
                  <a:gd name="T83" fmla="*/ 1 h 1"/>
                  <a:gd name="T84" fmla="*/ 67 w 78"/>
                  <a:gd name="T85" fmla="*/ 1 h 1"/>
                  <a:gd name="T86" fmla="*/ 69 w 78"/>
                  <a:gd name="T87" fmla="*/ 1 h 1"/>
                  <a:gd name="T88" fmla="*/ 71 w 78"/>
                  <a:gd name="T89" fmla="*/ 1 h 1"/>
                  <a:gd name="T90" fmla="*/ 72 w 78"/>
                  <a:gd name="T91" fmla="*/ 1 h 1"/>
                  <a:gd name="T92" fmla="*/ 74 w 78"/>
                  <a:gd name="T93" fmla="*/ 1 h 1"/>
                  <a:gd name="T94" fmla="*/ 75 w 78"/>
                  <a:gd name="T95" fmla="*/ 1 h 1"/>
                  <a:gd name="T96" fmla="*/ 77 w 78"/>
                  <a:gd name="T97" fmla="*/ 1 h 1"/>
                  <a:gd name="T98" fmla="*/ 78 w 7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2" y="0"/>
                    </a:lnTo>
                    <a:lnTo>
                      <a:pt x="3" y="1"/>
                    </a:lnTo>
                    <a:lnTo>
                      <a:pt x="5" y="1"/>
                    </a:lnTo>
                    <a:lnTo>
                      <a:pt x="7" y="1"/>
                    </a:lnTo>
                    <a:lnTo>
                      <a:pt x="8" y="1"/>
                    </a:lnTo>
                    <a:lnTo>
                      <a:pt x="10" y="1"/>
                    </a:lnTo>
                    <a:lnTo>
                      <a:pt x="11" y="1"/>
                    </a:lnTo>
                    <a:lnTo>
                      <a:pt x="13" y="1"/>
                    </a:lnTo>
                    <a:lnTo>
                      <a:pt x="15" y="1"/>
                    </a:lnTo>
                    <a:lnTo>
                      <a:pt x="16" y="1"/>
                    </a:lnTo>
                    <a:lnTo>
                      <a:pt x="18" y="1"/>
                    </a:lnTo>
                    <a:lnTo>
                      <a:pt x="20" y="1"/>
                    </a:lnTo>
                    <a:lnTo>
                      <a:pt x="21" y="1"/>
                    </a:lnTo>
                    <a:lnTo>
                      <a:pt x="23" y="1"/>
                    </a:lnTo>
                    <a:lnTo>
                      <a:pt x="24" y="1"/>
                    </a:lnTo>
                    <a:lnTo>
                      <a:pt x="26" y="1"/>
                    </a:lnTo>
                    <a:lnTo>
                      <a:pt x="27" y="1"/>
                    </a:lnTo>
                    <a:lnTo>
                      <a:pt x="29" y="1"/>
                    </a:lnTo>
                    <a:lnTo>
                      <a:pt x="31" y="1"/>
                    </a:lnTo>
                    <a:lnTo>
                      <a:pt x="32" y="1"/>
                    </a:lnTo>
                    <a:lnTo>
                      <a:pt x="34" y="1"/>
                    </a:lnTo>
                    <a:lnTo>
                      <a:pt x="35" y="1"/>
                    </a:lnTo>
                    <a:lnTo>
                      <a:pt x="37" y="1"/>
                    </a:lnTo>
                    <a:lnTo>
                      <a:pt x="38" y="1"/>
                    </a:lnTo>
                    <a:lnTo>
                      <a:pt x="40" y="1"/>
                    </a:lnTo>
                    <a:lnTo>
                      <a:pt x="42" y="1"/>
                    </a:lnTo>
                    <a:lnTo>
                      <a:pt x="43" y="1"/>
                    </a:lnTo>
                    <a:lnTo>
                      <a:pt x="45" y="1"/>
                    </a:lnTo>
                    <a:lnTo>
                      <a:pt x="46" y="1"/>
                    </a:lnTo>
                    <a:lnTo>
                      <a:pt x="48" y="1"/>
                    </a:lnTo>
                    <a:lnTo>
                      <a:pt x="50" y="1"/>
                    </a:lnTo>
                    <a:lnTo>
                      <a:pt x="51" y="1"/>
                    </a:lnTo>
                    <a:lnTo>
                      <a:pt x="53" y="1"/>
                    </a:lnTo>
                    <a:lnTo>
                      <a:pt x="54" y="1"/>
                    </a:lnTo>
                    <a:lnTo>
                      <a:pt x="56" y="1"/>
                    </a:lnTo>
                    <a:lnTo>
                      <a:pt x="58" y="1"/>
                    </a:lnTo>
                    <a:lnTo>
                      <a:pt x="59" y="1"/>
                    </a:lnTo>
                    <a:lnTo>
                      <a:pt x="61" y="1"/>
                    </a:lnTo>
                    <a:lnTo>
                      <a:pt x="63" y="1"/>
                    </a:lnTo>
                    <a:lnTo>
                      <a:pt x="64" y="1"/>
                    </a:lnTo>
                    <a:lnTo>
                      <a:pt x="66" y="1"/>
                    </a:lnTo>
                    <a:lnTo>
                      <a:pt x="67" y="1"/>
                    </a:lnTo>
                    <a:lnTo>
                      <a:pt x="69" y="1"/>
                    </a:lnTo>
                    <a:lnTo>
                      <a:pt x="71" y="1"/>
                    </a:lnTo>
                    <a:lnTo>
                      <a:pt x="72" y="1"/>
                    </a:lnTo>
                    <a:lnTo>
                      <a:pt x="74" y="1"/>
                    </a:lnTo>
                    <a:lnTo>
                      <a:pt x="75" y="1"/>
                    </a:lnTo>
                    <a:lnTo>
                      <a:pt x="77" y="1"/>
                    </a:lnTo>
                    <a:lnTo>
                      <a:pt x="78"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1" name="Freeform 156"/>
              <p:cNvSpPr>
                <a:spLocks/>
              </p:cNvSpPr>
              <p:nvPr/>
            </p:nvSpPr>
            <p:spPr bwMode="auto">
              <a:xfrm>
                <a:off x="2437" y="3070"/>
                <a:ext cx="79" cy="0"/>
              </a:xfrm>
              <a:custGeom>
                <a:avLst/>
                <a:gdLst>
                  <a:gd name="T0" fmla="*/ 0 w 79"/>
                  <a:gd name="T1" fmla="*/ 2 w 79"/>
                  <a:gd name="T2" fmla="*/ 4 w 79"/>
                  <a:gd name="T3" fmla="*/ 5 w 79"/>
                  <a:gd name="T4" fmla="*/ 7 w 79"/>
                  <a:gd name="T5" fmla="*/ 8 w 79"/>
                  <a:gd name="T6" fmla="*/ 10 w 79"/>
                  <a:gd name="T7" fmla="*/ 11 w 79"/>
                  <a:gd name="T8" fmla="*/ 13 w 79"/>
                  <a:gd name="T9" fmla="*/ 15 w 79"/>
                  <a:gd name="T10" fmla="*/ 16 w 79"/>
                  <a:gd name="T11" fmla="*/ 18 w 79"/>
                  <a:gd name="T12" fmla="*/ 19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4 w 79"/>
                  <a:gd name="T28" fmla="*/ 45 w 79"/>
                  <a:gd name="T29" fmla="*/ 47 w 79"/>
                  <a:gd name="T30" fmla="*/ 48 w 79"/>
                  <a:gd name="T31" fmla="*/ 50 w 79"/>
                  <a:gd name="T32" fmla="*/ 51 w 79"/>
                  <a:gd name="T33" fmla="*/ 53 w 79"/>
                  <a:gd name="T34" fmla="*/ 54 w 79"/>
                  <a:gd name="T35" fmla="*/ 56 w 79"/>
                  <a:gd name="T36" fmla="*/ 58 w 79"/>
                  <a:gd name="T37" fmla="*/ 59 w 79"/>
                  <a:gd name="T38" fmla="*/ 61 w 79"/>
                  <a:gd name="T39" fmla="*/ 62 w 79"/>
                  <a:gd name="T40" fmla="*/ 64 w 79"/>
                  <a:gd name="T41" fmla="*/ 66 w 79"/>
                  <a:gd name="T42" fmla="*/ 67 w 79"/>
                  <a:gd name="T43" fmla="*/ 69 w 79"/>
                  <a:gd name="T44" fmla="*/ 71 w 79"/>
                  <a:gd name="T45" fmla="*/ 72 w 79"/>
                  <a:gd name="T46" fmla="*/ 74 w 79"/>
                  <a:gd name="T47" fmla="*/ 75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0"/>
                    </a:lnTo>
                    <a:lnTo>
                      <a:pt x="69" y="0"/>
                    </a:lnTo>
                    <a:lnTo>
                      <a:pt x="71" y="0"/>
                    </a:lnTo>
                    <a:lnTo>
                      <a:pt x="72" y="0"/>
                    </a:lnTo>
                    <a:lnTo>
                      <a:pt x="74" y="0"/>
                    </a:lnTo>
                    <a:lnTo>
                      <a:pt x="75" y="0"/>
                    </a:lnTo>
                    <a:lnTo>
                      <a:pt x="77" y="0"/>
                    </a:lnTo>
                    <a:lnTo>
                      <a:pt x="79"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2" name="Freeform 157"/>
              <p:cNvSpPr>
                <a:spLocks/>
              </p:cNvSpPr>
              <p:nvPr/>
            </p:nvSpPr>
            <p:spPr bwMode="auto">
              <a:xfrm>
                <a:off x="2516" y="3070"/>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3" name="Freeform 158"/>
              <p:cNvSpPr>
                <a:spLocks/>
              </p:cNvSpPr>
              <p:nvPr/>
            </p:nvSpPr>
            <p:spPr bwMode="auto">
              <a:xfrm>
                <a:off x="1031" y="3002"/>
                <a:ext cx="78" cy="1"/>
              </a:xfrm>
              <a:custGeom>
                <a:avLst/>
                <a:gdLst>
                  <a:gd name="T0" fmla="*/ 0 w 78"/>
                  <a:gd name="T1" fmla="*/ 1 h 1"/>
                  <a:gd name="T2" fmla="*/ 2 w 78"/>
                  <a:gd name="T3" fmla="*/ 1 h 1"/>
                  <a:gd name="T4" fmla="*/ 4 w 78"/>
                  <a:gd name="T5" fmla="*/ 1 h 1"/>
                  <a:gd name="T6" fmla="*/ 5 w 78"/>
                  <a:gd name="T7" fmla="*/ 1 h 1"/>
                  <a:gd name="T8" fmla="*/ 7 w 78"/>
                  <a:gd name="T9" fmla="*/ 1 h 1"/>
                  <a:gd name="T10" fmla="*/ 8 w 78"/>
                  <a:gd name="T11" fmla="*/ 1 h 1"/>
                  <a:gd name="T12" fmla="*/ 10 w 78"/>
                  <a:gd name="T13" fmla="*/ 0 h 1"/>
                  <a:gd name="T14" fmla="*/ 11 w 78"/>
                  <a:gd name="T15" fmla="*/ 0 h 1"/>
                  <a:gd name="T16" fmla="*/ 13 w 78"/>
                  <a:gd name="T17" fmla="*/ 0 h 1"/>
                  <a:gd name="T18" fmla="*/ 15 w 78"/>
                  <a:gd name="T19" fmla="*/ 0 h 1"/>
                  <a:gd name="T20" fmla="*/ 16 w 78"/>
                  <a:gd name="T21" fmla="*/ 0 h 1"/>
                  <a:gd name="T22" fmla="*/ 18 w 78"/>
                  <a:gd name="T23" fmla="*/ 0 h 1"/>
                  <a:gd name="T24" fmla="*/ 19 w 78"/>
                  <a:gd name="T25" fmla="*/ 0 h 1"/>
                  <a:gd name="T26" fmla="*/ 21 w 78"/>
                  <a:gd name="T27" fmla="*/ 0 h 1"/>
                  <a:gd name="T28" fmla="*/ 22 w 78"/>
                  <a:gd name="T29" fmla="*/ 0 h 1"/>
                  <a:gd name="T30" fmla="*/ 24 w 78"/>
                  <a:gd name="T31" fmla="*/ 0 h 1"/>
                  <a:gd name="T32" fmla="*/ 26 w 78"/>
                  <a:gd name="T33" fmla="*/ 0 h 1"/>
                  <a:gd name="T34" fmla="*/ 27 w 78"/>
                  <a:gd name="T35" fmla="*/ 0 h 1"/>
                  <a:gd name="T36" fmla="*/ 29 w 78"/>
                  <a:gd name="T37" fmla="*/ 0 h 1"/>
                  <a:gd name="T38" fmla="*/ 30 w 78"/>
                  <a:gd name="T39" fmla="*/ 0 h 1"/>
                  <a:gd name="T40" fmla="*/ 32 w 78"/>
                  <a:gd name="T41" fmla="*/ 0 h 1"/>
                  <a:gd name="T42" fmla="*/ 34 w 78"/>
                  <a:gd name="T43" fmla="*/ 0 h 1"/>
                  <a:gd name="T44" fmla="*/ 35 w 78"/>
                  <a:gd name="T45" fmla="*/ 0 h 1"/>
                  <a:gd name="T46" fmla="*/ 37 w 78"/>
                  <a:gd name="T47" fmla="*/ 0 h 1"/>
                  <a:gd name="T48" fmla="*/ 39 w 78"/>
                  <a:gd name="T49" fmla="*/ 0 h 1"/>
                  <a:gd name="T50" fmla="*/ 40 w 78"/>
                  <a:gd name="T51" fmla="*/ 0 h 1"/>
                  <a:gd name="T52" fmla="*/ 42 w 78"/>
                  <a:gd name="T53" fmla="*/ 0 h 1"/>
                  <a:gd name="T54" fmla="*/ 43 w 78"/>
                  <a:gd name="T55" fmla="*/ 0 h 1"/>
                  <a:gd name="T56" fmla="*/ 45 w 78"/>
                  <a:gd name="T57" fmla="*/ 0 h 1"/>
                  <a:gd name="T58" fmla="*/ 47 w 78"/>
                  <a:gd name="T59" fmla="*/ 0 h 1"/>
                  <a:gd name="T60" fmla="*/ 48 w 78"/>
                  <a:gd name="T61" fmla="*/ 0 h 1"/>
                  <a:gd name="T62" fmla="*/ 50 w 78"/>
                  <a:gd name="T63" fmla="*/ 0 h 1"/>
                  <a:gd name="T64" fmla="*/ 51 w 78"/>
                  <a:gd name="T65" fmla="*/ 0 h 1"/>
                  <a:gd name="T66" fmla="*/ 53 w 78"/>
                  <a:gd name="T67" fmla="*/ 0 h 1"/>
                  <a:gd name="T68" fmla="*/ 55 w 78"/>
                  <a:gd name="T69" fmla="*/ 0 h 1"/>
                  <a:gd name="T70" fmla="*/ 56 w 78"/>
                  <a:gd name="T71" fmla="*/ 0 h 1"/>
                  <a:gd name="T72" fmla="*/ 58 w 78"/>
                  <a:gd name="T73" fmla="*/ 0 h 1"/>
                  <a:gd name="T74" fmla="*/ 59 w 78"/>
                  <a:gd name="T75" fmla="*/ 0 h 1"/>
                  <a:gd name="T76" fmla="*/ 61 w 78"/>
                  <a:gd name="T77" fmla="*/ 0 h 1"/>
                  <a:gd name="T78" fmla="*/ 62 w 78"/>
                  <a:gd name="T79" fmla="*/ 0 h 1"/>
                  <a:gd name="T80" fmla="*/ 64 w 78"/>
                  <a:gd name="T81" fmla="*/ 0 h 1"/>
                  <a:gd name="T82" fmla="*/ 65 w 78"/>
                  <a:gd name="T83" fmla="*/ 0 h 1"/>
                  <a:gd name="T84" fmla="*/ 67 w 78"/>
                  <a:gd name="T85" fmla="*/ 0 h 1"/>
                  <a:gd name="T86" fmla="*/ 69 w 78"/>
                  <a:gd name="T87" fmla="*/ 0 h 1"/>
                  <a:gd name="T88" fmla="*/ 70 w 78"/>
                  <a:gd name="T89" fmla="*/ 0 h 1"/>
                  <a:gd name="T90" fmla="*/ 72 w 78"/>
                  <a:gd name="T91" fmla="*/ 0 h 1"/>
                  <a:gd name="T92" fmla="*/ 73 w 78"/>
                  <a:gd name="T93" fmla="*/ 0 h 1"/>
                  <a:gd name="T94" fmla="*/ 75 w 78"/>
                  <a:gd name="T95" fmla="*/ 0 h 1"/>
                  <a:gd name="T96" fmla="*/ 77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1"/>
                    </a:moveTo>
                    <a:lnTo>
                      <a:pt x="2" y="1"/>
                    </a:lnTo>
                    <a:lnTo>
                      <a:pt x="4" y="1"/>
                    </a:lnTo>
                    <a:lnTo>
                      <a:pt x="5" y="1"/>
                    </a:lnTo>
                    <a:lnTo>
                      <a:pt x="7" y="1"/>
                    </a:lnTo>
                    <a:lnTo>
                      <a:pt x="8" y="1"/>
                    </a:lnTo>
                    <a:lnTo>
                      <a:pt x="10" y="0"/>
                    </a:lnTo>
                    <a:lnTo>
                      <a:pt x="11" y="0"/>
                    </a:lnTo>
                    <a:lnTo>
                      <a:pt x="13" y="0"/>
                    </a:lnTo>
                    <a:lnTo>
                      <a:pt x="15" y="0"/>
                    </a:lnTo>
                    <a:lnTo>
                      <a:pt x="16" y="0"/>
                    </a:lnTo>
                    <a:lnTo>
                      <a:pt x="18"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2" y="0"/>
                    </a:lnTo>
                    <a:lnTo>
                      <a:pt x="64" y="0"/>
                    </a:lnTo>
                    <a:lnTo>
                      <a:pt x="65" y="0"/>
                    </a:lnTo>
                    <a:lnTo>
                      <a:pt x="67" y="0"/>
                    </a:lnTo>
                    <a:lnTo>
                      <a:pt x="69" y="0"/>
                    </a:lnTo>
                    <a:lnTo>
                      <a:pt x="70" y="0"/>
                    </a:lnTo>
                    <a:lnTo>
                      <a:pt x="72" y="0"/>
                    </a:lnTo>
                    <a:lnTo>
                      <a:pt x="73"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4" name="Freeform 159"/>
              <p:cNvSpPr>
                <a:spLocks/>
              </p:cNvSpPr>
              <p:nvPr/>
            </p:nvSpPr>
            <p:spPr bwMode="auto">
              <a:xfrm>
                <a:off x="1109" y="3002"/>
                <a:ext cx="78" cy="1"/>
              </a:xfrm>
              <a:custGeom>
                <a:avLst/>
                <a:gdLst>
                  <a:gd name="T0" fmla="*/ 0 w 78"/>
                  <a:gd name="T1" fmla="*/ 0 h 1"/>
                  <a:gd name="T2" fmla="*/ 2 w 78"/>
                  <a:gd name="T3" fmla="*/ 0 h 1"/>
                  <a:gd name="T4" fmla="*/ 4 w 78"/>
                  <a:gd name="T5" fmla="*/ 0 h 1"/>
                  <a:gd name="T6" fmla="*/ 5 w 78"/>
                  <a:gd name="T7" fmla="*/ 0 h 1"/>
                  <a:gd name="T8" fmla="*/ 7 w 78"/>
                  <a:gd name="T9" fmla="*/ 0 h 1"/>
                  <a:gd name="T10" fmla="*/ 8 w 78"/>
                  <a:gd name="T11" fmla="*/ 0 h 1"/>
                  <a:gd name="T12" fmla="*/ 10 w 78"/>
                  <a:gd name="T13" fmla="*/ 0 h 1"/>
                  <a:gd name="T14" fmla="*/ 12 w 78"/>
                  <a:gd name="T15" fmla="*/ 0 h 1"/>
                  <a:gd name="T16" fmla="*/ 13 w 78"/>
                  <a:gd name="T17" fmla="*/ 0 h 1"/>
                  <a:gd name="T18" fmla="*/ 15 w 78"/>
                  <a:gd name="T19" fmla="*/ 0 h 1"/>
                  <a:gd name="T20" fmla="*/ 16 w 78"/>
                  <a:gd name="T21" fmla="*/ 0 h 1"/>
                  <a:gd name="T22" fmla="*/ 18 w 78"/>
                  <a:gd name="T23" fmla="*/ 0 h 1"/>
                  <a:gd name="T24" fmla="*/ 20 w 78"/>
                  <a:gd name="T25" fmla="*/ 0 h 1"/>
                  <a:gd name="T26" fmla="*/ 21 w 78"/>
                  <a:gd name="T27" fmla="*/ 0 h 1"/>
                  <a:gd name="T28" fmla="*/ 23 w 78"/>
                  <a:gd name="T29" fmla="*/ 0 h 1"/>
                  <a:gd name="T30" fmla="*/ 24 w 78"/>
                  <a:gd name="T31" fmla="*/ 0 h 1"/>
                  <a:gd name="T32" fmla="*/ 26 w 78"/>
                  <a:gd name="T33" fmla="*/ 0 h 1"/>
                  <a:gd name="T34" fmla="*/ 27 w 78"/>
                  <a:gd name="T35" fmla="*/ 0 h 1"/>
                  <a:gd name="T36" fmla="*/ 29 w 78"/>
                  <a:gd name="T37" fmla="*/ 0 h 1"/>
                  <a:gd name="T38" fmla="*/ 31 w 78"/>
                  <a:gd name="T39" fmla="*/ 0 h 1"/>
                  <a:gd name="T40" fmla="*/ 32 w 78"/>
                  <a:gd name="T41" fmla="*/ 0 h 1"/>
                  <a:gd name="T42" fmla="*/ 34 w 78"/>
                  <a:gd name="T43" fmla="*/ 0 h 1"/>
                  <a:gd name="T44" fmla="*/ 35 w 78"/>
                  <a:gd name="T45" fmla="*/ 0 h 1"/>
                  <a:gd name="T46" fmla="*/ 37 w 78"/>
                  <a:gd name="T47" fmla="*/ 0 h 1"/>
                  <a:gd name="T48" fmla="*/ 38 w 78"/>
                  <a:gd name="T49" fmla="*/ 0 h 1"/>
                  <a:gd name="T50" fmla="*/ 40 w 78"/>
                  <a:gd name="T51" fmla="*/ 0 h 1"/>
                  <a:gd name="T52" fmla="*/ 42 w 78"/>
                  <a:gd name="T53" fmla="*/ 0 h 1"/>
                  <a:gd name="T54" fmla="*/ 43 w 78"/>
                  <a:gd name="T55" fmla="*/ 0 h 1"/>
                  <a:gd name="T56" fmla="*/ 45 w 78"/>
                  <a:gd name="T57" fmla="*/ 0 h 1"/>
                  <a:gd name="T58" fmla="*/ 47 w 78"/>
                  <a:gd name="T59" fmla="*/ 0 h 1"/>
                  <a:gd name="T60" fmla="*/ 48 w 78"/>
                  <a:gd name="T61" fmla="*/ 0 h 1"/>
                  <a:gd name="T62" fmla="*/ 50 w 78"/>
                  <a:gd name="T63" fmla="*/ 0 h 1"/>
                  <a:gd name="T64" fmla="*/ 51 w 78"/>
                  <a:gd name="T65" fmla="*/ 0 h 1"/>
                  <a:gd name="T66" fmla="*/ 53 w 78"/>
                  <a:gd name="T67" fmla="*/ 0 h 1"/>
                  <a:gd name="T68" fmla="*/ 55 w 78"/>
                  <a:gd name="T69" fmla="*/ 0 h 1"/>
                  <a:gd name="T70" fmla="*/ 56 w 78"/>
                  <a:gd name="T71" fmla="*/ 0 h 1"/>
                  <a:gd name="T72" fmla="*/ 58 w 78"/>
                  <a:gd name="T73" fmla="*/ 0 h 1"/>
                  <a:gd name="T74" fmla="*/ 59 w 78"/>
                  <a:gd name="T75" fmla="*/ 1 h 1"/>
                  <a:gd name="T76" fmla="*/ 61 w 78"/>
                  <a:gd name="T77" fmla="*/ 1 h 1"/>
                  <a:gd name="T78" fmla="*/ 63 w 78"/>
                  <a:gd name="T79" fmla="*/ 1 h 1"/>
                  <a:gd name="T80" fmla="*/ 64 w 78"/>
                  <a:gd name="T81" fmla="*/ 1 h 1"/>
                  <a:gd name="T82" fmla="*/ 66 w 78"/>
                  <a:gd name="T83" fmla="*/ 1 h 1"/>
                  <a:gd name="T84" fmla="*/ 67 w 78"/>
                  <a:gd name="T85" fmla="*/ 1 h 1"/>
                  <a:gd name="T86" fmla="*/ 69 w 78"/>
                  <a:gd name="T87" fmla="*/ 0 h 1"/>
                  <a:gd name="T88" fmla="*/ 71 w 78"/>
                  <a:gd name="T89" fmla="*/ 0 h 1"/>
                  <a:gd name="T90" fmla="*/ 72 w 78"/>
                  <a:gd name="T91" fmla="*/ 0 h 1"/>
                  <a:gd name="T92" fmla="*/ 74 w 78"/>
                  <a:gd name="T93" fmla="*/ 0 h 1"/>
                  <a:gd name="T94" fmla="*/ 75 w 78"/>
                  <a:gd name="T95" fmla="*/ 0 h 1"/>
                  <a:gd name="T96" fmla="*/ 77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2" y="0"/>
                    </a:lnTo>
                    <a:lnTo>
                      <a:pt x="4"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1"/>
                    </a:lnTo>
                    <a:lnTo>
                      <a:pt x="61" y="1"/>
                    </a:lnTo>
                    <a:lnTo>
                      <a:pt x="63" y="1"/>
                    </a:lnTo>
                    <a:lnTo>
                      <a:pt x="64" y="1"/>
                    </a:lnTo>
                    <a:lnTo>
                      <a:pt x="66" y="1"/>
                    </a:lnTo>
                    <a:lnTo>
                      <a:pt x="67" y="1"/>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5" name="Freeform 160"/>
              <p:cNvSpPr>
                <a:spLocks/>
              </p:cNvSpPr>
              <p:nvPr/>
            </p:nvSpPr>
            <p:spPr bwMode="auto">
              <a:xfrm>
                <a:off x="1187" y="3002"/>
                <a:ext cx="79" cy="0"/>
              </a:xfrm>
              <a:custGeom>
                <a:avLst/>
                <a:gdLst>
                  <a:gd name="T0" fmla="*/ 0 w 79"/>
                  <a:gd name="T1" fmla="*/ 2 w 79"/>
                  <a:gd name="T2" fmla="*/ 3 w 79"/>
                  <a:gd name="T3" fmla="*/ 5 w 79"/>
                  <a:gd name="T4" fmla="*/ 7 w 79"/>
                  <a:gd name="T5" fmla="*/ 8 w 79"/>
                  <a:gd name="T6" fmla="*/ 10 w 79"/>
                  <a:gd name="T7" fmla="*/ 12 w 79"/>
                  <a:gd name="T8" fmla="*/ 13 w 79"/>
                  <a:gd name="T9" fmla="*/ 15 w 79"/>
                  <a:gd name="T10" fmla="*/ 16 w 79"/>
                  <a:gd name="T11" fmla="*/ 18 w 79"/>
                  <a:gd name="T12" fmla="*/ 20 w 79"/>
                  <a:gd name="T13" fmla="*/ 21 w 79"/>
                  <a:gd name="T14" fmla="*/ 23 w 79"/>
                  <a:gd name="T15" fmla="*/ 24 w 79"/>
                  <a:gd name="T16" fmla="*/ 26 w 79"/>
                  <a:gd name="T17" fmla="*/ 28 w 79"/>
                  <a:gd name="T18" fmla="*/ 29 w 79"/>
                  <a:gd name="T19" fmla="*/ 31 w 79"/>
                  <a:gd name="T20" fmla="*/ 32 w 79"/>
                  <a:gd name="T21" fmla="*/ 34 w 79"/>
                  <a:gd name="T22" fmla="*/ 36 w 79"/>
                  <a:gd name="T23" fmla="*/ 37 w 79"/>
                  <a:gd name="T24" fmla="*/ 39 w 79"/>
                  <a:gd name="T25" fmla="*/ 40 w 79"/>
                  <a:gd name="T26" fmla="*/ 42 w 79"/>
                  <a:gd name="T27" fmla="*/ 43 w 79"/>
                  <a:gd name="T28" fmla="*/ 45 w 79"/>
                  <a:gd name="T29" fmla="*/ 47 w 79"/>
                  <a:gd name="T30" fmla="*/ 48 w 79"/>
                  <a:gd name="T31" fmla="*/ 50 w 79"/>
                  <a:gd name="T32" fmla="*/ 51 w 79"/>
                  <a:gd name="T33" fmla="*/ 53 w 79"/>
                  <a:gd name="T34" fmla="*/ 55 w 79"/>
                  <a:gd name="T35" fmla="*/ 56 w 79"/>
                  <a:gd name="T36" fmla="*/ 58 w 79"/>
                  <a:gd name="T37" fmla="*/ 59 w 79"/>
                  <a:gd name="T38" fmla="*/ 61 w 79"/>
                  <a:gd name="T39" fmla="*/ 63 w 79"/>
                  <a:gd name="T40" fmla="*/ 64 w 79"/>
                  <a:gd name="T41" fmla="*/ 66 w 79"/>
                  <a:gd name="T42" fmla="*/ 67 w 79"/>
                  <a:gd name="T43" fmla="*/ 69 w 79"/>
                  <a:gd name="T44" fmla="*/ 71 w 79"/>
                  <a:gd name="T45" fmla="*/ 72 w 79"/>
                  <a:gd name="T46" fmla="*/ 74 w 79"/>
                  <a:gd name="T47" fmla="*/ 76 w 79"/>
                  <a:gd name="T48" fmla="*/ 77 w 79"/>
                  <a:gd name="T49" fmla="*/ 79 w 7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9">
                    <a:moveTo>
                      <a:pt x="0" y="0"/>
                    </a:moveTo>
                    <a:lnTo>
                      <a:pt x="2" y="0"/>
                    </a:lnTo>
                    <a:lnTo>
                      <a:pt x="3" y="0"/>
                    </a:lnTo>
                    <a:lnTo>
                      <a:pt x="5" y="0"/>
                    </a:lnTo>
                    <a:lnTo>
                      <a:pt x="7" y="0"/>
                    </a:lnTo>
                    <a:lnTo>
                      <a:pt x="8" y="0"/>
                    </a:lnTo>
                    <a:lnTo>
                      <a:pt x="10" y="0"/>
                    </a:lnTo>
                    <a:lnTo>
                      <a:pt x="12"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3" y="0"/>
                    </a:lnTo>
                    <a:lnTo>
                      <a:pt x="45" y="0"/>
                    </a:lnTo>
                    <a:lnTo>
                      <a:pt x="47" y="0"/>
                    </a:lnTo>
                    <a:lnTo>
                      <a:pt x="48" y="0"/>
                    </a:lnTo>
                    <a:lnTo>
                      <a:pt x="50" y="0"/>
                    </a:lnTo>
                    <a:lnTo>
                      <a:pt x="51" y="0"/>
                    </a:lnTo>
                    <a:lnTo>
                      <a:pt x="53" y="0"/>
                    </a:lnTo>
                    <a:lnTo>
                      <a:pt x="55"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6" y="0"/>
                    </a:lnTo>
                    <a:lnTo>
                      <a:pt x="77" y="0"/>
                    </a:lnTo>
                    <a:lnTo>
                      <a:pt x="79"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6" name="Freeform 161"/>
              <p:cNvSpPr>
                <a:spLocks/>
              </p:cNvSpPr>
              <p:nvPr/>
            </p:nvSpPr>
            <p:spPr bwMode="auto">
              <a:xfrm>
                <a:off x="1266" y="3002"/>
                <a:ext cx="78" cy="1"/>
              </a:xfrm>
              <a:custGeom>
                <a:avLst/>
                <a:gdLst>
                  <a:gd name="T0" fmla="*/ 0 w 78"/>
                  <a:gd name="T1" fmla="*/ 0 h 1"/>
                  <a:gd name="T2" fmla="*/ 1 w 78"/>
                  <a:gd name="T3" fmla="*/ 0 h 1"/>
                  <a:gd name="T4" fmla="*/ 3 w 78"/>
                  <a:gd name="T5" fmla="*/ 0 h 1"/>
                  <a:gd name="T6" fmla="*/ 4 w 78"/>
                  <a:gd name="T7" fmla="*/ 0 h 1"/>
                  <a:gd name="T8" fmla="*/ 6 w 78"/>
                  <a:gd name="T9" fmla="*/ 0 h 1"/>
                  <a:gd name="T10" fmla="*/ 8 w 78"/>
                  <a:gd name="T11" fmla="*/ 0 h 1"/>
                  <a:gd name="T12" fmla="*/ 9 w 78"/>
                  <a:gd name="T13" fmla="*/ 0 h 1"/>
                  <a:gd name="T14" fmla="*/ 11 w 78"/>
                  <a:gd name="T15" fmla="*/ 0 h 1"/>
                  <a:gd name="T16" fmla="*/ 12 w 78"/>
                  <a:gd name="T17" fmla="*/ 0 h 1"/>
                  <a:gd name="T18" fmla="*/ 14 w 78"/>
                  <a:gd name="T19" fmla="*/ 0 h 1"/>
                  <a:gd name="T20" fmla="*/ 15 w 78"/>
                  <a:gd name="T21" fmla="*/ 0 h 1"/>
                  <a:gd name="T22" fmla="*/ 17 w 78"/>
                  <a:gd name="T23" fmla="*/ 0 h 1"/>
                  <a:gd name="T24" fmla="*/ 19 w 78"/>
                  <a:gd name="T25" fmla="*/ 0 h 1"/>
                  <a:gd name="T26" fmla="*/ 20 w 78"/>
                  <a:gd name="T27" fmla="*/ 0 h 1"/>
                  <a:gd name="T28" fmla="*/ 22 w 78"/>
                  <a:gd name="T29" fmla="*/ 0 h 1"/>
                  <a:gd name="T30" fmla="*/ 23 w 78"/>
                  <a:gd name="T31" fmla="*/ 0 h 1"/>
                  <a:gd name="T32" fmla="*/ 25 w 78"/>
                  <a:gd name="T33" fmla="*/ 0 h 1"/>
                  <a:gd name="T34" fmla="*/ 27 w 78"/>
                  <a:gd name="T35" fmla="*/ 0 h 1"/>
                  <a:gd name="T36" fmla="*/ 28 w 78"/>
                  <a:gd name="T37" fmla="*/ 1 h 1"/>
                  <a:gd name="T38" fmla="*/ 30 w 78"/>
                  <a:gd name="T39" fmla="*/ 1 h 1"/>
                  <a:gd name="T40" fmla="*/ 31 w 78"/>
                  <a:gd name="T41" fmla="*/ 1 h 1"/>
                  <a:gd name="T42" fmla="*/ 33 w 78"/>
                  <a:gd name="T43" fmla="*/ 1 h 1"/>
                  <a:gd name="T44" fmla="*/ 35 w 78"/>
                  <a:gd name="T45" fmla="*/ 1 h 1"/>
                  <a:gd name="T46" fmla="*/ 36 w 78"/>
                  <a:gd name="T47" fmla="*/ 1 h 1"/>
                  <a:gd name="T48" fmla="*/ 38 w 78"/>
                  <a:gd name="T49" fmla="*/ 0 h 1"/>
                  <a:gd name="T50" fmla="*/ 40 w 78"/>
                  <a:gd name="T51" fmla="*/ 0 h 1"/>
                  <a:gd name="T52" fmla="*/ 41 w 78"/>
                  <a:gd name="T53" fmla="*/ 0 h 1"/>
                  <a:gd name="T54" fmla="*/ 43 w 78"/>
                  <a:gd name="T55" fmla="*/ 0 h 1"/>
                  <a:gd name="T56" fmla="*/ 44 w 78"/>
                  <a:gd name="T57" fmla="*/ 0 h 1"/>
                  <a:gd name="T58" fmla="*/ 46 w 78"/>
                  <a:gd name="T59" fmla="*/ 0 h 1"/>
                  <a:gd name="T60" fmla="*/ 48 w 78"/>
                  <a:gd name="T61" fmla="*/ 0 h 1"/>
                  <a:gd name="T62" fmla="*/ 49 w 78"/>
                  <a:gd name="T63" fmla="*/ 0 h 1"/>
                  <a:gd name="T64" fmla="*/ 51 w 78"/>
                  <a:gd name="T65" fmla="*/ 0 h 1"/>
                  <a:gd name="T66" fmla="*/ 52 w 78"/>
                  <a:gd name="T67" fmla="*/ 0 h 1"/>
                  <a:gd name="T68" fmla="*/ 54 w 78"/>
                  <a:gd name="T69" fmla="*/ 0 h 1"/>
                  <a:gd name="T70" fmla="*/ 55 w 78"/>
                  <a:gd name="T71" fmla="*/ 0 h 1"/>
                  <a:gd name="T72" fmla="*/ 57 w 78"/>
                  <a:gd name="T73" fmla="*/ 0 h 1"/>
                  <a:gd name="T74" fmla="*/ 59 w 78"/>
                  <a:gd name="T75" fmla="*/ 0 h 1"/>
                  <a:gd name="T76" fmla="*/ 60 w 78"/>
                  <a:gd name="T77" fmla="*/ 0 h 1"/>
                  <a:gd name="T78" fmla="*/ 62 w 78"/>
                  <a:gd name="T79" fmla="*/ 0 h 1"/>
                  <a:gd name="T80" fmla="*/ 63 w 78"/>
                  <a:gd name="T81" fmla="*/ 0 h 1"/>
                  <a:gd name="T82" fmla="*/ 65 w 78"/>
                  <a:gd name="T83" fmla="*/ 0 h 1"/>
                  <a:gd name="T84" fmla="*/ 66 w 78"/>
                  <a:gd name="T85" fmla="*/ 0 h 1"/>
                  <a:gd name="T86" fmla="*/ 68 w 78"/>
                  <a:gd name="T87" fmla="*/ 0 h 1"/>
                  <a:gd name="T88" fmla="*/ 70 w 78"/>
                  <a:gd name="T89" fmla="*/ 0 h 1"/>
                  <a:gd name="T90" fmla="*/ 71 w 78"/>
                  <a:gd name="T91" fmla="*/ 0 h 1"/>
                  <a:gd name="T92" fmla="*/ 73 w 78"/>
                  <a:gd name="T93" fmla="*/ 0 h 1"/>
                  <a:gd name="T94" fmla="*/ 74 w 78"/>
                  <a:gd name="T95" fmla="*/ 0 h 1"/>
                  <a:gd name="T96" fmla="*/ 76 w 78"/>
                  <a:gd name="T97" fmla="*/ 0 h 1"/>
                  <a:gd name="T98" fmla="*/ 78 w 7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lnTo>
                      <a:pt x="25" y="0"/>
                    </a:lnTo>
                    <a:lnTo>
                      <a:pt x="27" y="0"/>
                    </a:lnTo>
                    <a:lnTo>
                      <a:pt x="28" y="1"/>
                    </a:lnTo>
                    <a:lnTo>
                      <a:pt x="30" y="1"/>
                    </a:lnTo>
                    <a:lnTo>
                      <a:pt x="31" y="1"/>
                    </a:lnTo>
                    <a:lnTo>
                      <a:pt x="33" y="1"/>
                    </a:lnTo>
                    <a:lnTo>
                      <a:pt x="35" y="1"/>
                    </a:lnTo>
                    <a:lnTo>
                      <a:pt x="36" y="1"/>
                    </a:lnTo>
                    <a:lnTo>
                      <a:pt x="38" y="0"/>
                    </a:lnTo>
                    <a:lnTo>
                      <a:pt x="40" y="0"/>
                    </a:lnTo>
                    <a:lnTo>
                      <a:pt x="41" y="0"/>
                    </a:lnTo>
                    <a:lnTo>
                      <a:pt x="43" y="0"/>
                    </a:lnTo>
                    <a:lnTo>
                      <a:pt x="44" y="0"/>
                    </a:lnTo>
                    <a:lnTo>
                      <a:pt x="46" y="0"/>
                    </a:lnTo>
                    <a:lnTo>
                      <a:pt x="48" y="0"/>
                    </a:lnTo>
                    <a:lnTo>
                      <a:pt x="49" y="0"/>
                    </a:lnTo>
                    <a:lnTo>
                      <a:pt x="51" y="0"/>
                    </a:lnTo>
                    <a:lnTo>
                      <a:pt x="52" y="0"/>
                    </a:lnTo>
                    <a:lnTo>
                      <a:pt x="54" y="0"/>
                    </a:lnTo>
                    <a:lnTo>
                      <a:pt x="55" y="0"/>
                    </a:lnTo>
                    <a:lnTo>
                      <a:pt x="57" y="0"/>
                    </a:lnTo>
                    <a:lnTo>
                      <a:pt x="59" y="0"/>
                    </a:lnTo>
                    <a:lnTo>
                      <a:pt x="60" y="0"/>
                    </a:lnTo>
                    <a:lnTo>
                      <a:pt x="62" y="0"/>
                    </a:lnTo>
                    <a:lnTo>
                      <a:pt x="63" y="0"/>
                    </a:lnTo>
                    <a:lnTo>
                      <a:pt x="65" y="0"/>
                    </a:lnTo>
                    <a:lnTo>
                      <a:pt x="66" y="0"/>
                    </a:lnTo>
                    <a:lnTo>
                      <a:pt x="68" y="0"/>
                    </a:lnTo>
                    <a:lnTo>
                      <a:pt x="70" y="0"/>
                    </a:lnTo>
                    <a:lnTo>
                      <a:pt x="71" y="0"/>
                    </a:lnTo>
                    <a:lnTo>
                      <a:pt x="73" y="0"/>
                    </a:lnTo>
                    <a:lnTo>
                      <a:pt x="74"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7" name="Freeform 162"/>
              <p:cNvSpPr>
                <a:spLocks/>
              </p:cNvSpPr>
              <p:nvPr/>
            </p:nvSpPr>
            <p:spPr bwMode="auto">
              <a:xfrm>
                <a:off x="1344" y="2998"/>
                <a:ext cx="78" cy="4"/>
              </a:xfrm>
              <a:custGeom>
                <a:avLst/>
                <a:gdLst>
                  <a:gd name="T0" fmla="*/ 0 w 78"/>
                  <a:gd name="T1" fmla="*/ 4 h 4"/>
                  <a:gd name="T2" fmla="*/ 1 w 78"/>
                  <a:gd name="T3" fmla="*/ 4 h 4"/>
                  <a:gd name="T4" fmla="*/ 3 w 78"/>
                  <a:gd name="T5" fmla="*/ 4 h 4"/>
                  <a:gd name="T6" fmla="*/ 5 w 78"/>
                  <a:gd name="T7" fmla="*/ 4 h 4"/>
                  <a:gd name="T8" fmla="*/ 6 w 78"/>
                  <a:gd name="T9" fmla="*/ 4 h 4"/>
                  <a:gd name="T10" fmla="*/ 8 w 78"/>
                  <a:gd name="T11" fmla="*/ 4 h 4"/>
                  <a:gd name="T12" fmla="*/ 9 w 78"/>
                  <a:gd name="T13" fmla="*/ 4 h 4"/>
                  <a:gd name="T14" fmla="*/ 11 w 78"/>
                  <a:gd name="T15" fmla="*/ 4 h 4"/>
                  <a:gd name="T16" fmla="*/ 13 w 78"/>
                  <a:gd name="T17" fmla="*/ 4 h 4"/>
                  <a:gd name="T18" fmla="*/ 14 w 78"/>
                  <a:gd name="T19" fmla="*/ 4 h 4"/>
                  <a:gd name="T20" fmla="*/ 16 w 78"/>
                  <a:gd name="T21" fmla="*/ 4 h 4"/>
                  <a:gd name="T22" fmla="*/ 17 w 78"/>
                  <a:gd name="T23" fmla="*/ 4 h 4"/>
                  <a:gd name="T24" fmla="*/ 19 w 78"/>
                  <a:gd name="T25" fmla="*/ 4 h 4"/>
                  <a:gd name="T26" fmla="*/ 21 w 78"/>
                  <a:gd name="T27" fmla="*/ 4 h 4"/>
                  <a:gd name="T28" fmla="*/ 22 w 78"/>
                  <a:gd name="T29" fmla="*/ 4 h 4"/>
                  <a:gd name="T30" fmla="*/ 24 w 78"/>
                  <a:gd name="T31" fmla="*/ 4 h 4"/>
                  <a:gd name="T32" fmla="*/ 25 w 78"/>
                  <a:gd name="T33" fmla="*/ 3 h 4"/>
                  <a:gd name="T34" fmla="*/ 27 w 78"/>
                  <a:gd name="T35" fmla="*/ 3 h 4"/>
                  <a:gd name="T36" fmla="*/ 28 w 78"/>
                  <a:gd name="T37" fmla="*/ 3 h 4"/>
                  <a:gd name="T38" fmla="*/ 30 w 78"/>
                  <a:gd name="T39" fmla="*/ 3 h 4"/>
                  <a:gd name="T40" fmla="*/ 31 w 78"/>
                  <a:gd name="T41" fmla="*/ 3 h 4"/>
                  <a:gd name="T42" fmla="*/ 33 w 78"/>
                  <a:gd name="T43" fmla="*/ 3 h 4"/>
                  <a:gd name="T44" fmla="*/ 35 w 78"/>
                  <a:gd name="T45" fmla="*/ 3 h 4"/>
                  <a:gd name="T46" fmla="*/ 36 w 78"/>
                  <a:gd name="T47" fmla="*/ 3 h 4"/>
                  <a:gd name="T48" fmla="*/ 38 w 78"/>
                  <a:gd name="T49" fmla="*/ 3 h 4"/>
                  <a:gd name="T50" fmla="*/ 39 w 78"/>
                  <a:gd name="T51" fmla="*/ 3 h 4"/>
                  <a:gd name="T52" fmla="*/ 41 w 78"/>
                  <a:gd name="T53" fmla="*/ 3 h 4"/>
                  <a:gd name="T54" fmla="*/ 43 w 78"/>
                  <a:gd name="T55" fmla="*/ 3 h 4"/>
                  <a:gd name="T56" fmla="*/ 44 w 78"/>
                  <a:gd name="T57" fmla="*/ 3 h 4"/>
                  <a:gd name="T58" fmla="*/ 46 w 78"/>
                  <a:gd name="T59" fmla="*/ 3 h 4"/>
                  <a:gd name="T60" fmla="*/ 48 w 78"/>
                  <a:gd name="T61" fmla="*/ 2 h 4"/>
                  <a:gd name="T62" fmla="*/ 49 w 78"/>
                  <a:gd name="T63" fmla="*/ 2 h 4"/>
                  <a:gd name="T64" fmla="*/ 51 w 78"/>
                  <a:gd name="T65" fmla="*/ 2 h 4"/>
                  <a:gd name="T66" fmla="*/ 52 w 78"/>
                  <a:gd name="T67" fmla="*/ 2 h 4"/>
                  <a:gd name="T68" fmla="*/ 54 w 78"/>
                  <a:gd name="T69" fmla="*/ 2 h 4"/>
                  <a:gd name="T70" fmla="*/ 56 w 78"/>
                  <a:gd name="T71" fmla="*/ 1 h 4"/>
                  <a:gd name="T72" fmla="*/ 57 w 78"/>
                  <a:gd name="T73" fmla="*/ 1 h 4"/>
                  <a:gd name="T74" fmla="*/ 59 w 78"/>
                  <a:gd name="T75" fmla="*/ 1 h 4"/>
                  <a:gd name="T76" fmla="*/ 60 w 78"/>
                  <a:gd name="T77" fmla="*/ 1 h 4"/>
                  <a:gd name="T78" fmla="*/ 62 w 78"/>
                  <a:gd name="T79" fmla="*/ 1 h 4"/>
                  <a:gd name="T80" fmla="*/ 64 w 78"/>
                  <a:gd name="T81" fmla="*/ 1 h 4"/>
                  <a:gd name="T82" fmla="*/ 65 w 78"/>
                  <a:gd name="T83" fmla="*/ 0 h 4"/>
                  <a:gd name="T84" fmla="*/ 67 w 78"/>
                  <a:gd name="T85" fmla="*/ 0 h 4"/>
                  <a:gd name="T86" fmla="*/ 68 w 78"/>
                  <a:gd name="T87" fmla="*/ 0 h 4"/>
                  <a:gd name="T88" fmla="*/ 70 w 78"/>
                  <a:gd name="T89" fmla="*/ 0 h 4"/>
                  <a:gd name="T90" fmla="*/ 71 w 78"/>
                  <a:gd name="T91" fmla="*/ 0 h 4"/>
                  <a:gd name="T92" fmla="*/ 73 w 78"/>
                  <a:gd name="T93" fmla="*/ 0 h 4"/>
                  <a:gd name="T94" fmla="*/ 75 w 78"/>
                  <a:gd name="T95" fmla="*/ 0 h 4"/>
                  <a:gd name="T96" fmla="*/ 76 w 78"/>
                  <a:gd name="T97" fmla="*/ 0 h 4"/>
                  <a:gd name="T98" fmla="*/ 78 w 78"/>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
                    <a:moveTo>
                      <a:pt x="0" y="4"/>
                    </a:moveTo>
                    <a:lnTo>
                      <a:pt x="1" y="4"/>
                    </a:lnTo>
                    <a:lnTo>
                      <a:pt x="3" y="4"/>
                    </a:lnTo>
                    <a:lnTo>
                      <a:pt x="5" y="4"/>
                    </a:lnTo>
                    <a:lnTo>
                      <a:pt x="6" y="4"/>
                    </a:lnTo>
                    <a:lnTo>
                      <a:pt x="8" y="4"/>
                    </a:lnTo>
                    <a:lnTo>
                      <a:pt x="9" y="4"/>
                    </a:lnTo>
                    <a:lnTo>
                      <a:pt x="11" y="4"/>
                    </a:lnTo>
                    <a:lnTo>
                      <a:pt x="13" y="4"/>
                    </a:lnTo>
                    <a:lnTo>
                      <a:pt x="14" y="4"/>
                    </a:lnTo>
                    <a:lnTo>
                      <a:pt x="16" y="4"/>
                    </a:lnTo>
                    <a:lnTo>
                      <a:pt x="17" y="4"/>
                    </a:lnTo>
                    <a:lnTo>
                      <a:pt x="19" y="4"/>
                    </a:lnTo>
                    <a:lnTo>
                      <a:pt x="21" y="4"/>
                    </a:lnTo>
                    <a:lnTo>
                      <a:pt x="22" y="4"/>
                    </a:lnTo>
                    <a:lnTo>
                      <a:pt x="24" y="4"/>
                    </a:lnTo>
                    <a:lnTo>
                      <a:pt x="25" y="3"/>
                    </a:lnTo>
                    <a:lnTo>
                      <a:pt x="27" y="3"/>
                    </a:lnTo>
                    <a:lnTo>
                      <a:pt x="28" y="3"/>
                    </a:lnTo>
                    <a:lnTo>
                      <a:pt x="30" y="3"/>
                    </a:lnTo>
                    <a:lnTo>
                      <a:pt x="31" y="3"/>
                    </a:lnTo>
                    <a:lnTo>
                      <a:pt x="33" y="3"/>
                    </a:lnTo>
                    <a:lnTo>
                      <a:pt x="35" y="3"/>
                    </a:lnTo>
                    <a:lnTo>
                      <a:pt x="36" y="3"/>
                    </a:lnTo>
                    <a:lnTo>
                      <a:pt x="38" y="3"/>
                    </a:lnTo>
                    <a:lnTo>
                      <a:pt x="39" y="3"/>
                    </a:lnTo>
                    <a:lnTo>
                      <a:pt x="41" y="3"/>
                    </a:lnTo>
                    <a:lnTo>
                      <a:pt x="43" y="3"/>
                    </a:lnTo>
                    <a:lnTo>
                      <a:pt x="44" y="3"/>
                    </a:lnTo>
                    <a:lnTo>
                      <a:pt x="46" y="3"/>
                    </a:lnTo>
                    <a:lnTo>
                      <a:pt x="48" y="2"/>
                    </a:lnTo>
                    <a:lnTo>
                      <a:pt x="49" y="2"/>
                    </a:lnTo>
                    <a:lnTo>
                      <a:pt x="51" y="2"/>
                    </a:lnTo>
                    <a:lnTo>
                      <a:pt x="52" y="2"/>
                    </a:lnTo>
                    <a:lnTo>
                      <a:pt x="54" y="2"/>
                    </a:lnTo>
                    <a:lnTo>
                      <a:pt x="56" y="1"/>
                    </a:lnTo>
                    <a:lnTo>
                      <a:pt x="57" y="1"/>
                    </a:lnTo>
                    <a:lnTo>
                      <a:pt x="59" y="1"/>
                    </a:lnTo>
                    <a:lnTo>
                      <a:pt x="60" y="1"/>
                    </a:lnTo>
                    <a:lnTo>
                      <a:pt x="62" y="1"/>
                    </a:lnTo>
                    <a:lnTo>
                      <a:pt x="64" y="1"/>
                    </a:lnTo>
                    <a:lnTo>
                      <a:pt x="65" y="0"/>
                    </a:lnTo>
                    <a:lnTo>
                      <a:pt x="67" y="0"/>
                    </a:lnTo>
                    <a:lnTo>
                      <a:pt x="68" y="0"/>
                    </a:lnTo>
                    <a:lnTo>
                      <a:pt x="70" y="0"/>
                    </a:lnTo>
                    <a:lnTo>
                      <a:pt x="71" y="0"/>
                    </a:lnTo>
                    <a:lnTo>
                      <a:pt x="73" y="0"/>
                    </a:lnTo>
                    <a:lnTo>
                      <a:pt x="75" y="0"/>
                    </a:lnTo>
                    <a:lnTo>
                      <a:pt x="76"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8" name="Freeform 163"/>
              <p:cNvSpPr>
                <a:spLocks/>
              </p:cNvSpPr>
              <p:nvPr/>
            </p:nvSpPr>
            <p:spPr bwMode="auto">
              <a:xfrm>
                <a:off x="1422" y="2998"/>
                <a:ext cx="78" cy="5"/>
              </a:xfrm>
              <a:custGeom>
                <a:avLst/>
                <a:gdLst>
                  <a:gd name="T0" fmla="*/ 0 w 78"/>
                  <a:gd name="T1" fmla="*/ 0 h 5"/>
                  <a:gd name="T2" fmla="*/ 1 w 78"/>
                  <a:gd name="T3" fmla="*/ 0 h 5"/>
                  <a:gd name="T4" fmla="*/ 3 w 78"/>
                  <a:gd name="T5" fmla="*/ 0 h 5"/>
                  <a:gd name="T6" fmla="*/ 4 w 78"/>
                  <a:gd name="T7" fmla="*/ 0 h 5"/>
                  <a:gd name="T8" fmla="*/ 6 w 78"/>
                  <a:gd name="T9" fmla="*/ 0 h 5"/>
                  <a:gd name="T10" fmla="*/ 8 w 78"/>
                  <a:gd name="T11" fmla="*/ 0 h 5"/>
                  <a:gd name="T12" fmla="*/ 9 w 78"/>
                  <a:gd name="T13" fmla="*/ 0 h 5"/>
                  <a:gd name="T14" fmla="*/ 11 w 78"/>
                  <a:gd name="T15" fmla="*/ 0 h 5"/>
                  <a:gd name="T16" fmla="*/ 13 w 78"/>
                  <a:gd name="T17" fmla="*/ 0 h 5"/>
                  <a:gd name="T18" fmla="*/ 14 w 78"/>
                  <a:gd name="T19" fmla="*/ 0 h 5"/>
                  <a:gd name="T20" fmla="*/ 16 w 78"/>
                  <a:gd name="T21" fmla="*/ 0 h 5"/>
                  <a:gd name="T22" fmla="*/ 17 w 78"/>
                  <a:gd name="T23" fmla="*/ 0 h 5"/>
                  <a:gd name="T24" fmla="*/ 19 w 78"/>
                  <a:gd name="T25" fmla="*/ 0 h 5"/>
                  <a:gd name="T26" fmla="*/ 21 w 78"/>
                  <a:gd name="T27" fmla="*/ 0 h 5"/>
                  <a:gd name="T28" fmla="*/ 22 w 78"/>
                  <a:gd name="T29" fmla="*/ 0 h 5"/>
                  <a:gd name="T30" fmla="*/ 24 w 78"/>
                  <a:gd name="T31" fmla="*/ 0 h 5"/>
                  <a:gd name="T32" fmla="*/ 25 w 78"/>
                  <a:gd name="T33" fmla="*/ 0 h 5"/>
                  <a:gd name="T34" fmla="*/ 27 w 78"/>
                  <a:gd name="T35" fmla="*/ 1 h 5"/>
                  <a:gd name="T36" fmla="*/ 29 w 78"/>
                  <a:gd name="T37" fmla="*/ 1 h 5"/>
                  <a:gd name="T38" fmla="*/ 30 w 78"/>
                  <a:gd name="T39" fmla="*/ 1 h 5"/>
                  <a:gd name="T40" fmla="*/ 32 w 78"/>
                  <a:gd name="T41" fmla="*/ 1 h 5"/>
                  <a:gd name="T42" fmla="*/ 33 w 78"/>
                  <a:gd name="T43" fmla="*/ 1 h 5"/>
                  <a:gd name="T44" fmla="*/ 35 w 78"/>
                  <a:gd name="T45" fmla="*/ 1 h 5"/>
                  <a:gd name="T46" fmla="*/ 37 w 78"/>
                  <a:gd name="T47" fmla="*/ 2 h 5"/>
                  <a:gd name="T48" fmla="*/ 38 w 78"/>
                  <a:gd name="T49" fmla="*/ 2 h 5"/>
                  <a:gd name="T50" fmla="*/ 40 w 78"/>
                  <a:gd name="T51" fmla="*/ 2 h 5"/>
                  <a:gd name="T52" fmla="*/ 41 w 78"/>
                  <a:gd name="T53" fmla="*/ 2 h 5"/>
                  <a:gd name="T54" fmla="*/ 43 w 78"/>
                  <a:gd name="T55" fmla="*/ 2 h 5"/>
                  <a:gd name="T56" fmla="*/ 44 w 78"/>
                  <a:gd name="T57" fmla="*/ 3 h 5"/>
                  <a:gd name="T58" fmla="*/ 46 w 78"/>
                  <a:gd name="T59" fmla="*/ 3 h 5"/>
                  <a:gd name="T60" fmla="*/ 47 w 78"/>
                  <a:gd name="T61" fmla="*/ 3 h 5"/>
                  <a:gd name="T62" fmla="*/ 49 w 78"/>
                  <a:gd name="T63" fmla="*/ 3 h 5"/>
                  <a:gd name="T64" fmla="*/ 51 w 78"/>
                  <a:gd name="T65" fmla="*/ 3 h 5"/>
                  <a:gd name="T66" fmla="*/ 52 w 78"/>
                  <a:gd name="T67" fmla="*/ 3 h 5"/>
                  <a:gd name="T68" fmla="*/ 54 w 78"/>
                  <a:gd name="T69" fmla="*/ 4 h 5"/>
                  <a:gd name="T70" fmla="*/ 56 w 78"/>
                  <a:gd name="T71" fmla="*/ 4 h 5"/>
                  <a:gd name="T72" fmla="*/ 57 w 78"/>
                  <a:gd name="T73" fmla="*/ 4 h 5"/>
                  <a:gd name="T74" fmla="*/ 59 w 78"/>
                  <a:gd name="T75" fmla="*/ 4 h 5"/>
                  <a:gd name="T76" fmla="*/ 60 w 78"/>
                  <a:gd name="T77" fmla="*/ 4 h 5"/>
                  <a:gd name="T78" fmla="*/ 62 w 78"/>
                  <a:gd name="T79" fmla="*/ 4 h 5"/>
                  <a:gd name="T80" fmla="*/ 64 w 78"/>
                  <a:gd name="T81" fmla="*/ 4 h 5"/>
                  <a:gd name="T82" fmla="*/ 65 w 78"/>
                  <a:gd name="T83" fmla="*/ 4 h 5"/>
                  <a:gd name="T84" fmla="*/ 67 w 78"/>
                  <a:gd name="T85" fmla="*/ 4 h 5"/>
                  <a:gd name="T86" fmla="*/ 68 w 78"/>
                  <a:gd name="T87" fmla="*/ 4 h 5"/>
                  <a:gd name="T88" fmla="*/ 70 w 78"/>
                  <a:gd name="T89" fmla="*/ 4 h 5"/>
                  <a:gd name="T90" fmla="*/ 72 w 78"/>
                  <a:gd name="T91" fmla="*/ 4 h 5"/>
                  <a:gd name="T92" fmla="*/ 73 w 78"/>
                  <a:gd name="T93" fmla="*/ 4 h 5"/>
                  <a:gd name="T94" fmla="*/ 75 w 78"/>
                  <a:gd name="T95" fmla="*/ 5 h 5"/>
                  <a:gd name="T96" fmla="*/ 76 w 78"/>
                  <a:gd name="T97" fmla="*/ 5 h 5"/>
                  <a:gd name="T98" fmla="*/ 78 w 78"/>
                  <a:gd name="T9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
                    <a:moveTo>
                      <a:pt x="0" y="0"/>
                    </a:moveTo>
                    <a:lnTo>
                      <a:pt x="1" y="0"/>
                    </a:lnTo>
                    <a:lnTo>
                      <a:pt x="3" y="0"/>
                    </a:lnTo>
                    <a:lnTo>
                      <a:pt x="4" y="0"/>
                    </a:lnTo>
                    <a:lnTo>
                      <a:pt x="6" y="0"/>
                    </a:lnTo>
                    <a:lnTo>
                      <a:pt x="8" y="0"/>
                    </a:lnTo>
                    <a:lnTo>
                      <a:pt x="9" y="0"/>
                    </a:lnTo>
                    <a:lnTo>
                      <a:pt x="11" y="0"/>
                    </a:lnTo>
                    <a:lnTo>
                      <a:pt x="13" y="0"/>
                    </a:lnTo>
                    <a:lnTo>
                      <a:pt x="14" y="0"/>
                    </a:lnTo>
                    <a:lnTo>
                      <a:pt x="16" y="0"/>
                    </a:lnTo>
                    <a:lnTo>
                      <a:pt x="17" y="0"/>
                    </a:lnTo>
                    <a:lnTo>
                      <a:pt x="19" y="0"/>
                    </a:lnTo>
                    <a:lnTo>
                      <a:pt x="21" y="0"/>
                    </a:lnTo>
                    <a:lnTo>
                      <a:pt x="22" y="0"/>
                    </a:lnTo>
                    <a:lnTo>
                      <a:pt x="24" y="0"/>
                    </a:lnTo>
                    <a:lnTo>
                      <a:pt x="25" y="0"/>
                    </a:lnTo>
                    <a:lnTo>
                      <a:pt x="27" y="1"/>
                    </a:lnTo>
                    <a:lnTo>
                      <a:pt x="29" y="1"/>
                    </a:lnTo>
                    <a:lnTo>
                      <a:pt x="30" y="1"/>
                    </a:lnTo>
                    <a:lnTo>
                      <a:pt x="32" y="1"/>
                    </a:lnTo>
                    <a:lnTo>
                      <a:pt x="33" y="1"/>
                    </a:lnTo>
                    <a:lnTo>
                      <a:pt x="35" y="1"/>
                    </a:lnTo>
                    <a:lnTo>
                      <a:pt x="37" y="2"/>
                    </a:lnTo>
                    <a:lnTo>
                      <a:pt x="38" y="2"/>
                    </a:lnTo>
                    <a:lnTo>
                      <a:pt x="40" y="2"/>
                    </a:lnTo>
                    <a:lnTo>
                      <a:pt x="41" y="2"/>
                    </a:lnTo>
                    <a:lnTo>
                      <a:pt x="43" y="2"/>
                    </a:lnTo>
                    <a:lnTo>
                      <a:pt x="44" y="3"/>
                    </a:lnTo>
                    <a:lnTo>
                      <a:pt x="46" y="3"/>
                    </a:lnTo>
                    <a:lnTo>
                      <a:pt x="47" y="3"/>
                    </a:lnTo>
                    <a:lnTo>
                      <a:pt x="49" y="3"/>
                    </a:lnTo>
                    <a:lnTo>
                      <a:pt x="51" y="3"/>
                    </a:lnTo>
                    <a:lnTo>
                      <a:pt x="52" y="3"/>
                    </a:lnTo>
                    <a:lnTo>
                      <a:pt x="54" y="4"/>
                    </a:lnTo>
                    <a:lnTo>
                      <a:pt x="56" y="4"/>
                    </a:lnTo>
                    <a:lnTo>
                      <a:pt x="57" y="4"/>
                    </a:lnTo>
                    <a:lnTo>
                      <a:pt x="59" y="4"/>
                    </a:lnTo>
                    <a:lnTo>
                      <a:pt x="60" y="4"/>
                    </a:lnTo>
                    <a:lnTo>
                      <a:pt x="62" y="4"/>
                    </a:lnTo>
                    <a:lnTo>
                      <a:pt x="64" y="4"/>
                    </a:lnTo>
                    <a:lnTo>
                      <a:pt x="65" y="4"/>
                    </a:lnTo>
                    <a:lnTo>
                      <a:pt x="67" y="4"/>
                    </a:lnTo>
                    <a:lnTo>
                      <a:pt x="68" y="4"/>
                    </a:lnTo>
                    <a:lnTo>
                      <a:pt x="70" y="4"/>
                    </a:lnTo>
                    <a:lnTo>
                      <a:pt x="72" y="4"/>
                    </a:lnTo>
                    <a:lnTo>
                      <a:pt x="73" y="4"/>
                    </a:lnTo>
                    <a:lnTo>
                      <a:pt x="75" y="5"/>
                    </a:lnTo>
                    <a:lnTo>
                      <a:pt x="76" y="5"/>
                    </a:lnTo>
                    <a:lnTo>
                      <a:pt x="78" y="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9" name="Freeform 164"/>
              <p:cNvSpPr>
                <a:spLocks/>
              </p:cNvSpPr>
              <p:nvPr/>
            </p:nvSpPr>
            <p:spPr bwMode="auto">
              <a:xfrm>
                <a:off x="1500" y="2962"/>
                <a:ext cx="78" cy="40"/>
              </a:xfrm>
              <a:custGeom>
                <a:avLst/>
                <a:gdLst>
                  <a:gd name="T0" fmla="*/ 0 w 78"/>
                  <a:gd name="T1" fmla="*/ 40 h 40"/>
                  <a:gd name="T2" fmla="*/ 2 w 78"/>
                  <a:gd name="T3" fmla="*/ 40 h 40"/>
                  <a:gd name="T4" fmla="*/ 3 w 78"/>
                  <a:gd name="T5" fmla="*/ 40 h 40"/>
                  <a:gd name="T6" fmla="*/ 5 w 78"/>
                  <a:gd name="T7" fmla="*/ 40 h 40"/>
                  <a:gd name="T8" fmla="*/ 6 w 78"/>
                  <a:gd name="T9" fmla="*/ 40 h 40"/>
                  <a:gd name="T10" fmla="*/ 8 w 78"/>
                  <a:gd name="T11" fmla="*/ 40 h 40"/>
                  <a:gd name="T12" fmla="*/ 9 w 78"/>
                  <a:gd name="T13" fmla="*/ 40 h 40"/>
                  <a:gd name="T14" fmla="*/ 11 w 78"/>
                  <a:gd name="T15" fmla="*/ 40 h 40"/>
                  <a:gd name="T16" fmla="*/ 13 w 78"/>
                  <a:gd name="T17" fmla="*/ 40 h 40"/>
                  <a:gd name="T18" fmla="*/ 14 w 78"/>
                  <a:gd name="T19" fmla="*/ 40 h 40"/>
                  <a:gd name="T20" fmla="*/ 16 w 78"/>
                  <a:gd name="T21" fmla="*/ 40 h 40"/>
                  <a:gd name="T22" fmla="*/ 17 w 78"/>
                  <a:gd name="T23" fmla="*/ 40 h 40"/>
                  <a:gd name="T24" fmla="*/ 19 w 78"/>
                  <a:gd name="T25" fmla="*/ 39 h 40"/>
                  <a:gd name="T26" fmla="*/ 21 w 78"/>
                  <a:gd name="T27" fmla="*/ 39 h 40"/>
                  <a:gd name="T28" fmla="*/ 22 w 78"/>
                  <a:gd name="T29" fmla="*/ 39 h 40"/>
                  <a:gd name="T30" fmla="*/ 24 w 78"/>
                  <a:gd name="T31" fmla="*/ 39 h 40"/>
                  <a:gd name="T32" fmla="*/ 25 w 78"/>
                  <a:gd name="T33" fmla="*/ 39 h 40"/>
                  <a:gd name="T34" fmla="*/ 27 w 78"/>
                  <a:gd name="T35" fmla="*/ 38 h 40"/>
                  <a:gd name="T36" fmla="*/ 29 w 78"/>
                  <a:gd name="T37" fmla="*/ 38 h 40"/>
                  <a:gd name="T38" fmla="*/ 30 w 78"/>
                  <a:gd name="T39" fmla="*/ 37 h 40"/>
                  <a:gd name="T40" fmla="*/ 32 w 78"/>
                  <a:gd name="T41" fmla="*/ 37 h 40"/>
                  <a:gd name="T42" fmla="*/ 33 w 78"/>
                  <a:gd name="T43" fmla="*/ 37 h 40"/>
                  <a:gd name="T44" fmla="*/ 35 w 78"/>
                  <a:gd name="T45" fmla="*/ 36 h 40"/>
                  <a:gd name="T46" fmla="*/ 37 w 78"/>
                  <a:gd name="T47" fmla="*/ 36 h 40"/>
                  <a:gd name="T48" fmla="*/ 38 w 78"/>
                  <a:gd name="T49" fmla="*/ 35 h 40"/>
                  <a:gd name="T50" fmla="*/ 40 w 78"/>
                  <a:gd name="T51" fmla="*/ 35 h 40"/>
                  <a:gd name="T52" fmla="*/ 42 w 78"/>
                  <a:gd name="T53" fmla="*/ 34 h 40"/>
                  <a:gd name="T54" fmla="*/ 43 w 78"/>
                  <a:gd name="T55" fmla="*/ 34 h 40"/>
                  <a:gd name="T56" fmla="*/ 45 w 78"/>
                  <a:gd name="T57" fmla="*/ 33 h 40"/>
                  <a:gd name="T58" fmla="*/ 46 w 78"/>
                  <a:gd name="T59" fmla="*/ 32 h 40"/>
                  <a:gd name="T60" fmla="*/ 48 w 78"/>
                  <a:gd name="T61" fmla="*/ 31 h 40"/>
                  <a:gd name="T62" fmla="*/ 49 w 78"/>
                  <a:gd name="T63" fmla="*/ 30 h 40"/>
                  <a:gd name="T64" fmla="*/ 51 w 78"/>
                  <a:gd name="T65" fmla="*/ 29 h 40"/>
                  <a:gd name="T66" fmla="*/ 53 w 78"/>
                  <a:gd name="T67" fmla="*/ 28 h 40"/>
                  <a:gd name="T68" fmla="*/ 54 w 78"/>
                  <a:gd name="T69" fmla="*/ 27 h 40"/>
                  <a:gd name="T70" fmla="*/ 56 w 78"/>
                  <a:gd name="T71" fmla="*/ 26 h 40"/>
                  <a:gd name="T72" fmla="*/ 57 w 78"/>
                  <a:gd name="T73" fmla="*/ 25 h 40"/>
                  <a:gd name="T74" fmla="*/ 59 w 78"/>
                  <a:gd name="T75" fmla="*/ 23 h 40"/>
                  <a:gd name="T76" fmla="*/ 60 w 78"/>
                  <a:gd name="T77" fmla="*/ 22 h 40"/>
                  <a:gd name="T78" fmla="*/ 62 w 78"/>
                  <a:gd name="T79" fmla="*/ 20 h 40"/>
                  <a:gd name="T80" fmla="*/ 64 w 78"/>
                  <a:gd name="T81" fmla="*/ 19 h 40"/>
                  <a:gd name="T82" fmla="*/ 65 w 78"/>
                  <a:gd name="T83" fmla="*/ 17 h 40"/>
                  <a:gd name="T84" fmla="*/ 67 w 78"/>
                  <a:gd name="T85" fmla="*/ 15 h 40"/>
                  <a:gd name="T86" fmla="*/ 68 w 78"/>
                  <a:gd name="T87" fmla="*/ 13 h 40"/>
                  <a:gd name="T88" fmla="*/ 70 w 78"/>
                  <a:gd name="T89" fmla="*/ 11 h 40"/>
                  <a:gd name="T90" fmla="*/ 72 w 78"/>
                  <a:gd name="T91" fmla="*/ 8 h 40"/>
                  <a:gd name="T92" fmla="*/ 73 w 78"/>
                  <a:gd name="T93" fmla="*/ 6 h 40"/>
                  <a:gd name="T94" fmla="*/ 75 w 78"/>
                  <a:gd name="T95" fmla="*/ 4 h 40"/>
                  <a:gd name="T96" fmla="*/ 76 w 78"/>
                  <a:gd name="T97" fmla="*/ 2 h 40"/>
                  <a:gd name="T98" fmla="*/ 78 w 78"/>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0">
                    <a:moveTo>
                      <a:pt x="0" y="40"/>
                    </a:moveTo>
                    <a:lnTo>
                      <a:pt x="2" y="40"/>
                    </a:lnTo>
                    <a:lnTo>
                      <a:pt x="3" y="40"/>
                    </a:lnTo>
                    <a:lnTo>
                      <a:pt x="5" y="40"/>
                    </a:lnTo>
                    <a:lnTo>
                      <a:pt x="6" y="40"/>
                    </a:lnTo>
                    <a:lnTo>
                      <a:pt x="8" y="40"/>
                    </a:lnTo>
                    <a:lnTo>
                      <a:pt x="9" y="40"/>
                    </a:lnTo>
                    <a:lnTo>
                      <a:pt x="11" y="40"/>
                    </a:lnTo>
                    <a:lnTo>
                      <a:pt x="13" y="40"/>
                    </a:lnTo>
                    <a:lnTo>
                      <a:pt x="14" y="40"/>
                    </a:lnTo>
                    <a:lnTo>
                      <a:pt x="16" y="40"/>
                    </a:lnTo>
                    <a:lnTo>
                      <a:pt x="17" y="40"/>
                    </a:lnTo>
                    <a:lnTo>
                      <a:pt x="19" y="39"/>
                    </a:lnTo>
                    <a:lnTo>
                      <a:pt x="21" y="39"/>
                    </a:lnTo>
                    <a:lnTo>
                      <a:pt x="22" y="39"/>
                    </a:lnTo>
                    <a:lnTo>
                      <a:pt x="24" y="39"/>
                    </a:lnTo>
                    <a:lnTo>
                      <a:pt x="25" y="39"/>
                    </a:lnTo>
                    <a:lnTo>
                      <a:pt x="27" y="38"/>
                    </a:lnTo>
                    <a:lnTo>
                      <a:pt x="29" y="38"/>
                    </a:lnTo>
                    <a:lnTo>
                      <a:pt x="30" y="37"/>
                    </a:lnTo>
                    <a:lnTo>
                      <a:pt x="32" y="37"/>
                    </a:lnTo>
                    <a:lnTo>
                      <a:pt x="33" y="37"/>
                    </a:lnTo>
                    <a:lnTo>
                      <a:pt x="35" y="36"/>
                    </a:lnTo>
                    <a:lnTo>
                      <a:pt x="37" y="36"/>
                    </a:lnTo>
                    <a:lnTo>
                      <a:pt x="38" y="35"/>
                    </a:lnTo>
                    <a:lnTo>
                      <a:pt x="40" y="35"/>
                    </a:lnTo>
                    <a:lnTo>
                      <a:pt x="42" y="34"/>
                    </a:lnTo>
                    <a:lnTo>
                      <a:pt x="43" y="34"/>
                    </a:lnTo>
                    <a:lnTo>
                      <a:pt x="45" y="33"/>
                    </a:lnTo>
                    <a:lnTo>
                      <a:pt x="46" y="32"/>
                    </a:lnTo>
                    <a:lnTo>
                      <a:pt x="48" y="31"/>
                    </a:lnTo>
                    <a:lnTo>
                      <a:pt x="49" y="30"/>
                    </a:lnTo>
                    <a:lnTo>
                      <a:pt x="51" y="29"/>
                    </a:lnTo>
                    <a:lnTo>
                      <a:pt x="53" y="28"/>
                    </a:lnTo>
                    <a:lnTo>
                      <a:pt x="54" y="27"/>
                    </a:lnTo>
                    <a:lnTo>
                      <a:pt x="56" y="26"/>
                    </a:lnTo>
                    <a:lnTo>
                      <a:pt x="57" y="25"/>
                    </a:lnTo>
                    <a:lnTo>
                      <a:pt x="59" y="23"/>
                    </a:lnTo>
                    <a:lnTo>
                      <a:pt x="60" y="22"/>
                    </a:lnTo>
                    <a:lnTo>
                      <a:pt x="62" y="20"/>
                    </a:lnTo>
                    <a:lnTo>
                      <a:pt x="64" y="19"/>
                    </a:lnTo>
                    <a:lnTo>
                      <a:pt x="65" y="17"/>
                    </a:lnTo>
                    <a:lnTo>
                      <a:pt x="67" y="15"/>
                    </a:lnTo>
                    <a:lnTo>
                      <a:pt x="68" y="13"/>
                    </a:lnTo>
                    <a:lnTo>
                      <a:pt x="70" y="11"/>
                    </a:lnTo>
                    <a:lnTo>
                      <a:pt x="72" y="8"/>
                    </a:lnTo>
                    <a:lnTo>
                      <a:pt x="73" y="6"/>
                    </a:lnTo>
                    <a:lnTo>
                      <a:pt x="75" y="4"/>
                    </a:lnTo>
                    <a:lnTo>
                      <a:pt x="76"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0" name="Freeform 165"/>
              <p:cNvSpPr>
                <a:spLocks/>
              </p:cNvSpPr>
              <p:nvPr/>
            </p:nvSpPr>
            <p:spPr bwMode="auto">
              <a:xfrm>
                <a:off x="1578" y="2941"/>
                <a:ext cx="78" cy="45"/>
              </a:xfrm>
              <a:custGeom>
                <a:avLst/>
                <a:gdLst>
                  <a:gd name="T0" fmla="*/ 0 w 78"/>
                  <a:gd name="T1" fmla="*/ 21 h 45"/>
                  <a:gd name="T2" fmla="*/ 2 w 78"/>
                  <a:gd name="T3" fmla="*/ 19 h 45"/>
                  <a:gd name="T4" fmla="*/ 3 w 78"/>
                  <a:gd name="T5" fmla="*/ 17 h 45"/>
                  <a:gd name="T6" fmla="*/ 5 w 78"/>
                  <a:gd name="T7" fmla="*/ 15 h 45"/>
                  <a:gd name="T8" fmla="*/ 7 w 78"/>
                  <a:gd name="T9" fmla="*/ 14 h 45"/>
                  <a:gd name="T10" fmla="*/ 8 w 78"/>
                  <a:gd name="T11" fmla="*/ 12 h 45"/>
                  <a:gd name="T12" fmla="*/ 10 w 78"/>
                  <a:gd name="T13" fmla="*/ 10 h 45"/>
                  <a:gd name="T14" fmla="*/ 11 w 78"/>
                  <a:gd name="T15" fmla="*/ 9 h 45"/>
                  <a:gd name="T16" fmla="*/ 13 w 78"/>
                  <a:gd name="T17" fmla="*/ 7 h 45"/>
                  <a:gd name="T18" fmla="*/ 15 w 78"/>
                  <a:gd name="T19" fmla="*/ 6 h 45"/>
                  <a:gd name="T20" fmla="*/ 16 w 78"/>
                  <a:gd name="T21" fmla="*/ 5 h 45"/>
                  <a:gd name="T22" fmla="*/ 18 w 78"/>
                  <a:gd name="T23" fmla="*/ 4 h 45"/>
                  <a:gd name="T24" fmla="*/ 19 w 78"/>
                  <a:gd name="T25" fmla="*/ 3 h 45"/>
                  <a:gd name="T26" fmla="*/ 21 w 78"/>
                  <a:gd name="T27" fmla="*/ 2 h 45"/>
                  <a:gd name="T28" fmla="*/ 22 w 78"/>
                  <a:gd name="T29" fmla="*/ 1 h 45"/>
                  <a:gd name="T30" fmla="*/ 24 w 78"/>
                  <a:gd name="T31" fmla="*/ 1 h 45"/>
                  <a:gd name="T32" fmla="*/ 26 w 78"/>
                  <a:gd name="T33" fmla="*/ 0 h 45"/>
                  <a:gd name="T34" fmla="*/ 27 w 78"/>
                  <a:gd name="T35" fmla="*/ 0 h 45"/>
                  <a:gd name="T36" fmla="*/ 29 w 78"/>
                  <a:gd name="T37" fmla="*/ 0 h 45"/>
                  <a:gd name="T38" fmla="*/ 30 w 78"/>
                  <a:gd name="T39" fmla="*/ 0 h 45"/>
                  <a:gd name="T40" fmla="*/ 32 w 78"/>
                  <a:gd name="T41" fmla="*/ 0 h 45"/>
                  <a:gd name="T42" fmla="*/ 33 w 78"/>
                  <a:gd name="T43" fmla="*/ 0 h 45"/>
                  <a:gd name="T44" fmla="*/ 35 w 78"/>
                  <a:gd name="T45" fmla="*/ 1 h 45"/>
                  <a:gd name="T46" fmla="*/ 37 w 78"/>
                  <a:gd name="T47" fmla="*/ 1 h 45"/>
                  <a:gd name="T48" fmla="*/ 38 w 78"/>
                  <a:gd name="T49" fmla="*/ 2 h 45"/>
                  <a:gd name="T50" fmla="*/ 40 w 78"/>
                  <a:gd name="T51" fmla="*/ 3 h 45"/>
                  <a:gd name="T52" fmla="*/ 41 w 78"/>
                  <a:gd name="T53" fmla="*/ 4 h 45"/>
                  <a:gd name="T54" fmla="*/ 43 w 78"/>
                  <a:gd name="T55" fmla="*/ 5 h 45"/>
                  <a:gd name="T56" fmla="*/ 45 w 78"/>
                  <a:gd name="T57" fmla="*/ 6 h 45"/>
                  <a:gd name="T58" fmla="*/ 46 w 78"/>
                  <a:gd name="T59" fmla="*/ 7 h 45"/>
                  <a:gd name="T60" fmla="*/ 48 w 78"/>
                  <a:gd name="T61" fmla="*/ 9 h 45"/>
                  <a:gd name="T62" fmla="*/ 50 w 78"/>
                  <a:gd name="T63" fmla="*/ 10 h 45"/>
                  <a:gd name="T64" fmla="*/ 51 w 78"/>
                  <a:gd name="T65" fmla="*/ 12 h 45"/>
                  <a:gd name="T66" fmla="*/ 53 w 78"/>
                  <a:gd name="T67" fmla="*/ 13 h 45"/>
                  <a:gd name="T68" fmla="*/ 54 w 78"/>
                  <a:gd name="T69" fmla="*/ 15 h 45"/>
                  <a:gd name="T70" fmla="*/ 56 w 78"/>
                  <a:gd name="T71" fmla="*/ 17 h 45"/>
                  <a:gd name="T72" fmla="*/ 58 w 78"/>
                  <a:gd name="T73" fmla="*/ 19 h 45"/>
                  <a:gd name="T74" fmla="*/ 59 w 78"/>
                  <a:gd name="T75" fmla="*/ 21 h 45"/>
                  <a:gd name="T76" fmla="*/ 61 w 78"/>
                  <a:gd name="T77" fmla="*/ 23 h 45"/>
                  <a:gd name="T78" fmla="*/ 62 w 78"/>
                  <a:gd name="T79" fmla="*/ 25 h 45"/>
                  <a:gd name="T80" fmla="*/ 64 w 78"/>
                  <a:gd name="T81" fmla="*/ 27 h 45"/>
                  <a:gd name="T82" fmla="*/ 66 w 78"/>
                  <a:gd name="T83" fmla="*/ 29 h 45"/>
                  <a:gd name="T84" fmla="*/ 67 w 78"/>
                  <a:gd name="T85" fmla="*/ 31 h 45"/>
                  <a:gd name="T86" fmla="*/ 69 w 78"/>
                  <a:gd name="T87" fmla="*/ 33 h 45"/>
                  <a:gd name="T88" fmla="*/ 70 w 78"/>
                  <a:gd name="T89" fmla="*/ 35 h 45"/>
                  <a:gd name="T90" fmla="*/ 72 w 78"/>
                  <a:gd name="T91" fmla="*/ 37 h 45"/>
                  <a:gd name="T92" fmla="*/ 73 w 78"/>
                  <a:gd name="T93" fmla="*/ 39 h 45"/>
                  <a:gd name="T94" fmla="*/ 75 w 78"/>
                  <a:gd name="T95" fmla="*/ 41 h 45"/>
                  <a:gd name="T96" fmla="*/ 76 w 78"/>
                  <a:gd name="T97" fmla="*/ 43 h 45"/>
                  <a:gd name="T98" fmla="*/ 78 w 78"/>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5">
                    <a:moveTo>
                      <a:pt x="0" y="21"/>
                    </a:moveTo>
                    <a:lnTo>
                      <a:pt x="2" y="19"/>
                    </a:lnTo>
                    <a:lnTo>
                      <a:pt x="3" y="17"/>
                    </a:lnTo>
                    <a:lnTo>
                      <a:pt x="5" y="15"/>
                    </a:lnTo>
                    <a:lnTo>
                      <a:pt x="7" y="14"/>
                    </a:lnTo>
                    <a:lnTo>
                      <a:pt x="8" y="12"/>
                    </a:lnTo>
                    <a:lnTo>
                      <a:pt x="10" y="10"/>
                    </a:lnTo>
                    <a:lnTo>
                      <a:pt x="11" y="9"/>
                    </a:lnTo>
                    <a:lnTo>
                      <a:pt x="13" y="7"/>
                    </a:lnTo>
                    <a:lnTo>
                      <a:pt x="15" y="6"/>
                    </a:lnTo>
                    <a:lnTo>
                      <a:pt x="16" y="5"/>
                    </a:lnTo>
                    <a:lnTo>
                      <a:pt x="18" y="4"/>
                    </a:lnTo>
                    <a:lnTo>
                      <a:pt x="19" y="3"/>
                    </a:lnTo>
                    <a:lnTo>
                      <a:pt x="21" y="2"/>
                    </a:lnTo>
                    <a:lnTo>
                      <a:pt x="22" y="1"/>
                    </a:lnTo>
                    <a:lnTo>
                      <a:pt x="24" y="1"/>
                    </a:lnTo>
                    <a:lnTo>
                      <a:pt x="26" y="0"/>
                    </a:lnTo>
                    <a:lnTo>
                      <a:pt x="27" y="0"/>
                    </a:lnTo>
                    <a:lnTo>
                      <a:pt x="29" y="0"/>
                    </a:lnTo>
                    <a:lnTo>
                      <a:pt x="30" y="0"/>
                    </a:lnTo>
                    <a:lnTo>
                      <a:pt x="32" y="0"/>
                    </a:lnTo>
                    <a:lnTo>
                      <a:pt x="33" y="0"/>
                    </a:lnTo>
                    <a:lnTo>
                      <a:pt x="35" y="1"/>
                    </a:lnTo>
                    <a:lnTo>
                      <a:pt x="37" y="1"/>
                    </a:lnTo>
                    <a:lnTo>
                      <a:pt x="38" y="2"/>
                    </a:lnTo>
                    <a:lnTo>
                      <a:pt x="40" y="3"/>
                    </a:lnTo>
                    <a:lnTo>
                      <a:pt x="41" y="4"/>
                    </a:lnTo>
                    <a:lnTo>
                      <a:pt x="43" y="5"/>
                    </a:lnTo>
                    <a:lnTo>
                      <a:pt x="45" y="6"/>
                    </a:lnTo>
                    <a:lnTo>
                      <a:pt x="46" y="7"/>
                    </a:lnTo>
                    <a:lnTo>
                      <a:pt x="48" y="9"/>
                    </a:lnTo>
                    <a:lnTo>
                      <a:pt x="50" y="10"/>
                    </a:lnTo>
                    <a:lnTo>
                      <a:pt x="51" y="12"/>
                    </a:lnTo>
                    <a:lnTo>
                      <a:pt x="53" y="13"/>
                    </a:lnTo>
                    <a:lnTo>
                      <a:pt x="54" y="15"/>
                    </a:lnTo>
                    <a:lnTo>
                      <a:pt x="56" y="17"/>
                    </a:lnTo>
                    <a:lnTo>
                      <a:pt x="58" y="19"/>
                    </a:lnTo>
                    <a:lnTo>
                      <a:pt x="59" y="21"/>
                    </a:lnTo>
                    <a:lnTo>
                      <a:pt x="61" y="23"/>
                    </a:lnTo>
                    <a:lnTo>
                      <a:pt x="62" y="25"/>
                    </a:lnTo>
                    <a:lnTo>
                      <a:pt x="64" y="27"/>
                    </a:lnTo>
                    <a:lnTo>
                      <a:pt x="66" y="29"/>
                    </a:lnTo>
                    <a:lnTo>
                      <a:pt x="67" y="31"/>
                    </a:lnTo>
                    <a:lnTo>
                      <a:pt x="69" y="33"/>
                    </a:lnTo>
                    <a:lnTo>
                      <a:pt x="70" y="35"/>
                    </a:lnTo>
                    <a:lnTo>
                      <a:pt x="72" y="37"/>
                    </a:lnTo>
                    <a:lnTo>
                      <a:pt x="73" y="39"/>
                    </a:lnTo>
                    <a:lnTo>
                      <a:pt x="75" y="41"/>
                    </a:lnTo>
                    <a:lnTo>
                      <a:pt x="76" y="43"/>
                    </a:lnTo>
                    <a:lnTo>
                      <a:pt x="78" y="4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1" name="Freeform 166"/>
              <p:cNvSpPr>
                <a:spLocks/>
              </p:cNvSpPr>
              <p:nvPr/>
            </p:nvSpPr>
            <p:spPr bwMode="auto">
              <a:xfrm>
                <a:off x="1656" y="2954"/>
                <a:ext cx="78" cy="49"/>
              </a:xfrm>
              <a:custGeom>
                <a:avLst/>
                <a:gdLst>
                  <a:gd name="T0" fmla="*/ 0 w 78"/>
                  <a:gd name="T1" fmla="*/ 32 h 49"/>
                  <a:gd name="T2" fmla="*/ 2 w 78"/>
                  <a:gd name="T3" fmla="*/ 33 h 49"/>
                  <a:gd name="T4" fmla="*/ 3 w 78"/>
                  <a:gd name="T5" fmla="*/ 35 h 49"/>
                  <a:gd name="T6" fmla="*/ 5 w 78"/>
                  <a:gd name="T7" fmla="*/ 37 h 49"/>
                  <a:gd name="T8" fmla="*/ 6 w 78"/>
                  <a:gd name="T9" fmla="*/ 38 h 49"/>
                  <a:gd name="T10" fmla="*/ 8 w 78"/>
                  <a:gd name="T11" fmla="*/ 40 h 49"/>
                  <a:gd name="T12" fmla="*/ 10 w 78"/>
                  <a:gd name="T13" fmla="*/ 41 h 49"/>
                  <a:gd name="T14" fmla="*/ 11 w 78"/>
                  <a:gd name="T15" fmla="*/ 42 h 49"/>
                  <a:gd name="T16" fmla="*/ 13 w 78"/>
                  <a:gd name="T17" fmla="*/ 44 h 49"/>
                  <a:gd name="T18" fmla="*/ 15 w 78"/>
                  <a:gd name="T19" fmla="*/ 44 h 49"/>
                  <a:gd name="T20" fmla="*/ 16 w 78"/>
                  <a:gd name="T21" fmla="*/ 45 h 49"/>
                  <a:gd name="T22" fmla="*/ 18 w 78"/>
                  <a:gd name="T23" fmla="*/ 46 h 49"/>
                  <a:gd name="T24" fmla="*/ 19 w 78"/>
                  <a:gd name="T25" fmla="*/ 47 h 49"/>
                  <a:gd name="T26" fmla="*/ 21 w 78"/>
                  <a:gd name="T27" fmla="*/ 48 h 49"/>
                  <a:gd name="T28" fmla="*/ 23 w 78"/>
                  <a:gd name="T29" fmla="*/ 48 h 49"/>
                  <a:gd name="T30" fmla="*/ 24 w 78"/>
                  <a:gd name="T31" fmla="*/ 48 h 49"/>
                  <a:gd name="T32" fmla="*/ 26 w 78"/>
                  <a:gd name="T33" fmla="*/ 48 h 49"/>
                  <a:gd name="T34" fmla="*/ 27 w 78"/>
                  <a:gd name="T35" fmla="*/ 49 h 49"/>
                  <a:gd name="T36" fmla="*/ 29 w 78"/>
                  <a:gd name="T37" fmla="*/ 48 h 49"/>
                  <a:gd name="T38" fmla="*/ 31 w 78"/>
                  <a:gd name="T39" fmla="*/ 48 h 49"/>
                  <a:gd name="T40" fmla="*/ 32 w 78"/>
                  <a:gd name="T41" fmla="*/ 48 h 49"/>
                  <a:gd name="T42" fmla="*/ 34 w 78"/>
                  <a:gd name="T43" fmla="*/ 47 h 49"/>
                  <a:gd name="T44" fmla="*/ 35 w 78"/>
                  <a:gd name="T45" fmla="*/ 47 h 49"/>
                  <a:gd name="T46" fmla="*/ 37 w 78"/>
                  <a:gd name="T47" fmla="*/ 46 h 49"/>
                  <a:gd name="T48" fmla="*/ 38 w 78"/>
                  <a:gd name="T49" fmla="*/ 45 h 49"/>
                  <a:gd name="T50" fmla="*/ 40 w 78"/>
                  <a:gd name="T51" fmla="*/ 44 h 49"/>
                  <a:gd name="T52" fmla="*/ 42 w 78"/>
                  <a:gd name="T53" fmla="*/ 43 h 49"/>
                  <a:gd name="T54" fmla="*/ 43 w 78"/>
                  <a:gd name="T55" fmla="*/ 42 h 49"/>
                  <a:gd name="T56" fmla="*/ 45 w 78"/>
                  <a:gd name="T57" fmla="*/ 40 h 49"/>
                  <a:gd name="T58" fmla="*/ 46 w 78"/>
                  <a:gd name="T59" fmla="*/ 39 h 49"/>
                  <a:gd name="T60" fmla="*/ 48 w 78"/>
                  <a:gd name="T61" fmla="*/ 37 h 49"/>
                  <a:gd name="T62" fmla="*/ 49 w 78"/>
                  <a:gd name="T63" fmla="*/ 36 h 49"/>
                  <a:gd name="T64" fmla="*/ 51 w 78"/>
                  <a:gd name="T65" fmla="*/ 34 h 49"/>
                  <a:gd name="T66" fmla="*/ 53 w 78"/>
                  <a:gd name="T67" fmla="*/ 32 h 49"/>
                  <a:gd name="T68" fmla="*/ 54 w 78"/>
                  <a:gd name="T69" fmla="*/ 30 h 49"/>
                  <a:gd name="T70" fmla="*/ 56 w 78"/>
                  <a:gd name="T71" fmla="*/ 28 h 49"/>
                  <a:gd name="T72" fmla="*/ 58 w 78"/>
                  <a:gd name="T73" fmla="*/ 26 h 49"/>
                  <a:gd name="T74" fmla="*/ 59 w 78"/>
                  <a:gd name="T75" fmla="*/ 24 h 49"/>
                  <a:gd name="T76" fmla="*/ 61 w 78"/>
                  <a:gd name="T77" fmla="*/ 22 h 49"/>
                  <a:gd name="T78" fmla="*/ 62 w 78"/>
                  <a:gd name="T79" fmla="*/ 20 h 49"/>
                  <a:gd name="T80" fmla="*/ 64 w 78"/>
                  <a:gd name="T81" fmla="*/ 18 h 49"/>
                  <a:gd name="T82" fmla="*/ 66 w 78"/>
                  <a:gd name="T83" fmla="*/ 16 h 49"/>
                  <a:gd name="T84" fmla="*/ 67 w 78"/>
                  <a:gd name="T85" fmla="*/ 14 h 49"/>
                  <a:gd name="T86" fmla="*/ 69 w 78"/>
                  <a:gd name="T87" fmla="*/ 12 h 49"/>
                  <a:gd name="T88" fmla="*/ 70 w 78"/>
                  <a:gd name="T89" fmla="*/ 10 h 49"/>
                  <a:gd name="T90" fmla="*/ 72 w 78"/>
                  <a:gd name="T91" fmla="*/ 8 h 49"/>
                  <a:gd name="T92" fmla="*/ 74 w 78"/>
                  <a:gd name="T93" fmla="*/ 6 h 49"/>
                  <a:gd name="T94" fmla="*/ 75 w 78"/>
                  <a:gd name="T95" fmla="*/ 4 h 49"/>
                  <a:gd name="T96" fmla="*/ 77 w 78"/>
                  <a:gd name="T97" fmla="*/ 2 h 49"/>
                  <a:gd name="T98" fmla="*/ 78 w 78"/>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9">
                    <a:moveTo>
                      <a:pt x="0" y="32"/>
                    </a:moveTo>
                    <a:lnTo>
                      <a:pt x="2" y="33"/>
                    </a:lnTo>
                    <a:lnTo>
                      <a:pt x="3" y="35"/>
                    </a:lnTo>
                    <a:lnTo>
                      <a:pt x="5" y="37"/>
                    </a:lnTo>
                    <a:lnTo>
                      <a:pt x="6" y="38"/>
                    </a:lnTo>
                    <a:lnTo>
                      <a:pt x="8" y="40"/>
                    </a:lnTo>
                    <a:lnTo>
                      <a:pt x="10" y="41"/>
                    </a:lnTo>
                    <a:lnTo>
                      <a:pt x="11" y="42"/>
                    </a:lnTo>
                    <a:lnTo>
                      <a:pt x="13" y="44"/>
                    </a:lnTo>
                    <a:lnTo>
                      <a:pt x="15" y="44"/>
                    </a:lnTo>
                    <a:lnTo>
                      <a:pt x="16" y="45"/>
                    </a:lnTo>
                    <a:lnTo>
                      <a:pt x="18" y="46"/>
                    </a:lnTo>
                    <a:lnTo>
                      <a:pt x="19" y="47"/>
                    </a:lnTo>
                    <a:lnTo>
                      <a:pt x="21" y="48"/>
                    </a:lnTo>
                    <a:lnTo>
                      <a:pt x="23" y="48"/>
                    </a:lnTo>
                    <a:lnTo>
                      <a:pt x="24" y="48"/>
                    </a:lnTo>
                    <a:lnTo>
                      <a:pt x="26" y="48"/>
                    </a:lnTo>
                    <a:lnTo>
                      <a:pt x="27" y="49"/>
                    </a:lnTo>
                    <a:lnTo>
                      <a:pt x="29" y="48"/>
                    </a:lnTo>
                    <a:lnTo>
                      <a:pt x="31" y="48"/>
                    </a:lnTo>
                    <a:lnTo>
                      <a:pt x="32" y="48"/>
                    </a:lnTo>
                    <a:lnTo>
                      <a:pt x="34" y="47"/>
                    </a:lnTo>
                    <a:lnTo>
                      <a:pt x="35" y="47"/>
                    </a:lnTo>
                    <a:lnTo>
                      <a:pt x="37" y="46"/>
                    </a:lnTo>
                    <a:lnTo>
                      <a:pt x="38" y="45"/>
                    </a:lnTo>
                    <a:lnTo>
                      <a:pt x="40" y="44"/>
                    </a:lnTo>
                    <a:lnTo>
                      <a:pt x="42" y="43"/>
                    </a:lnTo>
                    <a:lnTo>
                      <a:pt x="43" y="42"/>
                    </a:lnTo>
                    <a:lnTo>
                      <a:pt x="45" y="40"/>
                    </a:lnTo>
                    <a:lnTo>
                      <a:pt x="46" y="39"/>
                    </a:lnTo>
                    <a:lnTo>
                      <a:pt x="48" y="37"/>
                    </a:lnTo>
                    <a:lnTo>
                      <a:pt x="49" y="36"/>
                    </a:lnTo>
                    <a:lnTo>
                      <a:pt x="51" y="34"/>
                    </a:lnTo>
                    <a:lnTo>
                      <a:pt x="53" y="32"/>
                    </a:lnTo>
                    <a:lnTo>
                      <a:pt x="54" y="30"/>
                    </a:lnTo>
                    <a:lnTo>
                      <a:pt x="56" y="28"/>
                    </a:lnTo>
                    <a:lnTo>
                      <a:pt x="58" y="26"/>
                    </a:lnTo>
                    <a:lnTo>
                      <a:pt x="59" y="24"/>
                    </a:lnTo>
                    <a:lnTo>
                      <a:pt x="61" y="22"/>
                    </a:lnTo>
                    <a:lnTo>
                      <a:pt x="62" y="20"/>
                    </a:lnTo>
                    <a:lnTo>
                      <a:pt x="64" y="18"/>
                    </a:lnTo>
                    <a:lnTo>
                      <a:pt x="66" y="16"/>
                    </a:lnTo>
                    <a:lnTo>
                      <a:pt x="67" y="14"/>
                    </a:lnTo>
                    <a:lnTo>
                      <a:pt x="69" y="12"/>
                    </a:lnTo>
                    <a:lnTo>
                      <a:pt x="70" y="10"/>
                    </a:lnTo>
                    <a:lnTo>
                      <a:pt x="72" y="8"/>
                    </a:lnTo>
                    <a:lnTo>
                      <a:pt x="74" y="6"/>
                    </a:lnTo>
                    <a:lnTo>
                      <a:pt x="75" y="4"/>
                    </a:lnTo>
                    <a:lnTo>
                      <a:pt x="77" y="2"/>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2" name="Freeform 167"/>
              <p:cNvSpPr>
                <a:spLocks/>
              </p:cNvSpPr>
              <p:nvPr/>
            </p:nvSpPr>
            <p:spPr bwMode="auto">
              <a:xfrm>
                <a:off x="1734" y="2935"/>
                <a:ext cx="78" cy="45"/>
              </a:xfrm>
              <a:custGeom>
                <a:avLst/>
                <a:gdLst>
                  <a:gd name="T0" fmla="*/ 0 w 78"/>
                  <a:gd name="T1" fmla="*/ 19 h 45"/>
                  <a:gd name="T2" fmla="*/ 2 w 78"/>
                  <a:gd name="T3" fmla="*/ 17 h 45"/>
                  <a:gd name="T4" fmla="*/ 4 w 78"/>
                  <a:gd name="T5" fmla="*/ 15 h 45"/>
                  <a:gd name="T6" fmla="*/ 5 w 78"/>
                  <a:gd name="T7" fmla="*/ 13 h 45"/>
                  <a:gd name="T8" fmla="*/ 7 w 78"/>
                  <a:gd name="T9" fmla="*/ 12 h 45"/>
                  <a:gd name="T10" fmla="*/ 8 w 78"/>
                  <a:gd name="T11" fmla="*/ 10 h 45"/>
                  <a:gd name="T12" fmla="*/ 10 w 78"/>
                  <a:gd name="T13" fmla="*/ 9 h 45"/>
                  <a:gd name="T14" fmla="*/ 11 w 78"/>
                  <a:gd name="T15" fmla="*/ 7 h 45"/>
                  <a:gd name="T16" fmla="*/ 13 w 78"/>
                  <a:gd name="T17" fmla="*/ 6 h 45"/>
                  <a:gd name="T18" fmla="*/ 14 w 78"/>
                  <a:gd name="T19" fmla="*/ 5 h 45"/>
                  <a:gd name="T20" fmla="*/ 16 w 78"/>
                  <a:gd name="T21" fmla="*/ 4 h 45"/>
                  <a:gd name="T22" fmla="*/ 18 w 78"/>
                  <a:gd name="T23" fmla="*/ 3 h 45"/>
                  <a:gd name="T24" fmla="*/ 19 w 78"/>
                  <a:gd name="T25" fmla="*/ 3 h 45"/>
                  <a:gd name="T26" fmla="*/ 21 w 78"/>
                  <a:gd name="T27" fmla="*/ 2 h 45"/>
                  <a:gd name="T28" fmla="*/ 23 w 78"/>
                  <a:gd name="T29" fmla="*/ 2 h 45"/>
                  <a:gd name="T30" fmla="*/ 24 w 78"/>
                  <a:gd name="T31" fmla="*/ 1 h 45"/>
                  <a:gd name="T32" fmla="*/ 26 w 78"/>
                  <a:gd name="T33" fmla="*/ 0 h 45"/>
                  <a:gd name="T34" fmla="*/ 27 w 78"/>
                  <a:gd name="T35" fmla="*/ 0 h 45"/>
                  <a:gd name="T36" fmla="*/ 29 w 78"/>
                  <a:gd name="T37" fmla="*/ 0 h 45"/>
                  <a:gd name="T38" fmla="*/ 31 w 78"/>
                  <a:gd name="T39" fmla="*/ 0 h 45"/>
                  <a:gd name="T40" fmla="*/ 32 w 78"/>
                  <a:gd name="T41" fmla="*/ 1 h 45"/>
                  <a:gd name="T42" fmla="*/ 34 w 78"/>
                  <a:gd name="T43" fmla="*/ 1 h 45"/>
                  <a:gd name="T44" fmla="*/ 35 w 78"/>
                  <a:gd name="T45" fmla="*/ 2 h 45"/>
                  <a:gd name="T46" fmla="*/ 37 w 78"/>
                  <a:gd name="T47" fmla="*/ 2 h 45"/>
                  <a:gd name="T48" fmla="*/ 39 w 78"/>
                  <a:gd name="T49" fmla="*/ 3 h 45"/>
                  <a:gd name="T50" fmla="*/ 40 w 78"/>
                  <a:gd name="T51" fmla="*/ 4 h 45"/>
                  <a:gd name="T52" fmla="*/ 42 w 78"/>
                  <a:gd name="T53" fmla="*/ 5 h 45"/>
                  <a:gd name="T54" fmla="*/ 44 w 78"/>
                  <a:gd name="T55" fmla="*/ 6 h 45"/>
                  <a:gd name="T56" fmla="*/ 45 w 78"/>
                  <a:gd name="T57" fmla="*/ 7 h 45"/>
                  <a:gd name="T58" fmla="*/ 47 w 78"/>
                  <a:gd name="T59" fmla="*/ 9 h 45"/>
                  <a:gd name="T60" fmla="*/ 48 w 78"/>
                  <a:gd name="T61" fmla="*/ 10 h 45"/>
                  <a:gd name="T62" fmla="*/ 50 w 78"/>
                  <a:gd name="T63" fmla="*/ 11 h 45"/>
                  <a:gd name="T64" fmla="*/ 51 w 78"/>
                  <a:gd name="T65" fmla="*/ 13 h 45"/>
                  <a:gd name="T66" fmla="*/ 53 w 78"/>
                  <a:gd name="T67" fmla="*/ 14 h 45"/>
                  <a:gd name="T68" fmla="*/ 54 w 78"/>
                  <a:gd name="T69" fmla="*/ 16 h 45"/>
                  <a:gd name="T70" fmla="*/ 56 w 78"/>
                  <a:gd name="T71" fmla="*/ 18 h 45"/>
                  <a:gd name="T72" fmla="*/ 58 w 78"/>
                  <a:gd name="T73" fmla="*/ 20 h 45"/>
                  <a:gd name="T74" fmla="*/ 59 w 78"/>
                  <a:gd name="T75" fmla="*/ 21 h 45"/>
                  <a:gd name="T76" fmla="*/ 61 w 78"/>
                  <a:gd name="T77" fmla="*/ 24 h 45"/>
                  <a:gd name="T78" fmla="*/ 62 w 78"/>
                  <a:gd name="T79" fmla="*/ 25 h 45"/>
                  <a:gd name="T80" fmla="*/ 64 w 78"/>
                  <a:gd name="T81" fmla="*/ 27 h 45"/>
                  <a:gd name="T82" fmla="*/ 66 w 78"/>
                  <a:gd name="T83" fmla="*/ 29 h 45"/>
                  <a:gd name="T84" fmla="*/ 67 w 78"/>
                  <a:gd name="T85" fmla="*/ 31 h 45"/>
                  <a:gd name="T86" fmla="*/ 69 w 78"/>
                  <a:gd name="T87" fmla="*/ 33 h 45"/>
                  <a:gd name="T88" fmla="*/ 70 w 78"/>
                  <a:gd name="T89" fmla="*/ 35 h 45"/>
                  <a:gd name="T90" fmla="*/ 72 w 78"/>
                  <a:gd name="T91" fmla="*/ 38 h 45"/>
                  <a:gd name="T92" fmla="*/ 74 w 78"/>
                  <a:gd name="T93" fmla="*/ 39 h 45"/>
                  <a:gd name="T94" fmla="*/ 75 w 78"/>
                  <a:gd name="T95" fmla="*/ 41 h 45"/>
                  <a:gd name="T96" fmla="*/ 77 w 78"/>
                  <a:gd name="T97" fmla="*/ 43 h 45"/>
                  <a:gd name="T98" fmla="*/ 78 w 78"/>
                  <a:gd name="T99"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45">
                    <a:moveTo>
                      <a:pt x="0" y="19"/>
                    </a:moveTo>
                    <a:lnTo>
                      <a:pt x="2" y="17"/>
                    </a:lnTo>
                    <a:lnTo>
                      <a:pt x="4" y="15"/>
                    </a:lnTo>
                    <a:lnTo>
                      <a:pt x="5" y="13"/>
                    </a:lnTo>
                    <a:lnTo>
                      <a:pt x="7" y="12"/>
                    </a:lnTo>
                    <a:lnTo>
                      <a:pt x="8" y="10"/>
                    </a:lnTo>
                    <a:lnTo>
                      <a:pt x="10" y="9"/>
                    </a:lnTo>
                    <a:lnTo>
                      <a:pt x="11" y="7"/>
                    </a:lnTo>
                    <a:lnTo>
                      <a:pt x="13" y="6"/>
                    </a:lnTo>
                    <a:lnTo>
                      <a:pt x="14" y="5"/>
                    </a:lnTo>
                    <a:lnTo>
                      <a:pt x="16" y="4"/>
                    </a:lnTo>
                    <a:lnTo>
                      <a:pt x="18" y="3"/>
                    </a:lnTo>
                    <a:lnTo>
                      <a:pt x="19" y="3"/>
                    </a:lnTo>
                    <a:lnTo>
                      <a:pt x="21" y="2"/>
                    </a:lnTo>
                    <a:lnTo>
                      <a:pt x="23" y="2"/>
                    </a:lnTo>
                    <a:lnTo>
                      <a:pt x="24" y="1"/>
                    </a:lnTo>
                    <a:lnTo>
                      <a:pt x="26" y="0"/>
                    </a:lnTo>
                    <a:lnTo>
                      <a:pt x="27" y="0"/>
                    </a:lnTo>
                    <a:lnTo>
                      <a:pt x="29" y="0"/>
                    </a:lnTo>
                    <a:lnTo>
                      <a:pt x="31" y="0"/>
                    </a:lnTo>
                    <a:lnTo>
                      <a:pt x="32" y="1"/>
                    </a:lnTo>
                    <a:lnTo>
                      <a:pt x="34" y="1"/>
                    </a:lnTo>
                    <a:lnTo>
                      <a:pt x="35" y="2"/>
                    </a:lnTo>
                    <a:lnTo>
                      <a:pt x="37" y="2"/>
                    </a:lnTo>
                    <a:lnTo>
                      <a:pt x="39" y="3"/>
                    </a:lnTo>
                    <a:lnTo>
                      <a:pt x="40" y="4"/>
                    </a:lnTo>
                    <a:lnTo>
                      <a:pt x="42" y="5"/>
                    </a:lnTo>
                    <a:lnTo>
                      <a:pt x="44" y="6"/>
                    </a:lnTo>
                    <a:lnTo>
                      <a:pt x="45" y="7"/>
                    </a:lnTo>
                    <a:lnTo>
                      <a:pt x="47" y="9"/>
                    </a:lnTo>
                    <a:lnTo>
                      <a:pt x="48" y="10"/>
                    </a:lnTo>
                    <a:lnTo>
                      <a:pt x="50" y="11"/>
                    </a:lnTo>
                    <a:lnTo>
                      <a:pt x="51" y="13"/>
                    </a:lnTo>
                    <a:lnTo>
                      <a:pt x="53" y="14"/>
                    </a:lnTo>
                    <a:lnTo>
                      <a:pt x="54" y="16"/>
                    </a:lnTo>
                    <a:lnTo>
                      <a:pt x="56" y="18"/>
                    </a:lnTo>
                    <a:lnTo>
                      <a:pt x="58" y="20"/>
                    </a:lnTo>
                    <a:lnTo>
                      <a:pt x="59" y="21"/>
                    </a:lnTo>
                    <a:lnTo>
                      <a:pt x="61" y="24"/>
                    </a:lnTo>
                    <a:lnTo>
                      <a:pt x="62" y="25"/>
                    </a:lnTo>
                    <a:lnTo>
                      <a:pt x="64" y="27"/>
                    </a:lnTo>
                    <a:lnTo>
                      <a:pt x="66" y="29"/>
                    </a:lnTo>
                    <a:lnTo>
                      <a:pt x="67" y="31"/>
                    </a:lnTo>
                    <a:lnTo>
                      <a:pt x="69" y="33"/>
                    </a:lnTo>
                    <a:lnTo>
                      <a:pt x="70" y="35"/>
                    </a:lnTo>
                    <a:lnTo>
                      <a:pt x="72" y="38"/>
                    </a:lnTo>
                    <a:lnTo>
                      <a:pt x="74" y="39"/>
                    </a:lnTo>
                    <a:lnTo>
                      <a:pt x="75" y="41"/>
                    </a:lnTo>
                    <a:lnTo>
                      <a:pt x="77" y="43"/>
                    </a:lnTo>
                    <a:lnTo>
                      <a:pt x="78" y="4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3" name="Freeform 168"/>
              <p:cNvSpPr>
                <a:spLocks/>
              </p:cNvSpPr>
              <p:nvPr/>
            </p:nvSpPr>
            <p:spPr bwMode="auto">
              <a:xfrm>
                <a:off x="1812" y="2891"/>
                <a:ext cx="78" cy="111"/>
              </a:xfrm>
              <a:custGeom>
                <a:avLst/>
                <a:gdLst>
                  <a:gd name="T0" fmla="*/ 0 w 78"/>
                  <a:gd name="T1" fmla="*/ 89 h 111"/>
                  <a:gd name="T2" fmla="*/ 2 w 78"/>
                  <a:gd name="T3" fmla="*/ 91 h 111"/>
                  <a:gd name="T4" fmla="*/ 4 w 78"/>
                  <a:gd name="T5" fmla="*/ 93 h 111"/>
                  <a:gd name="T6" fmla="*/ 5 w 78"/>
                  <a:gd name="T7" fmla="*/ 95 h 111"/>
                  <a:gd name="T8" fmla="*/ 7 w 78"/>
                  <a:gd name="T9" fmla="*/ 97 h 111"/>
                  <a:gd name="T10" fmla="*/ 9 w 78"/>
                  <a:gd name="T11" fmla="*/ 98 h 111"/>
                  <a:gd name="T12" fmla="*/ 10 w 78"/>
                  <a:gd name="T13" fmla="*/ 100 h 111"/>
                  <a:gd name="T14" fmla="*/ 12 w 78"/>
                  <a:gd name="T15" fmla="*/ 101 h 111"/>
                  <a:gd name="T16" fmla="*/ 13 w 78"/>
                  <a:gd name="T17" fmla="*/ 103 h 111"/>
                  <a:gd name="T18" fmla="*/ 15 w 78"/>
                  <a:gd name="T19" fmla="*/ 104 h 111"/>
                  <a:gd name="T20" fmla="*/ 16 w 78"/>
                  <a:gd name="T21" fmla="*/ 105 h 111"/>
                  <a:gd name="T22" fmla="*/ 18 w 78"/>
                  <a:gd name="T23" fmla="*/ 106 h 111"/>
                  <a:gd name="T24" fmla="*/ 20 w 78"/>
                  <a:gd name="T25" fmla="*/ 107 h 111"/>
                  <a:gd name="T26" fmla="*/ 21 w 78"/>
                  <a:gd name="T27" fmla="*/ 108 h 111"/>
                  <a:gd name="T28" fmla="*/ 23 w 78"/>
                  <a:gd name="T29" fmla="*/ 109 h 111"/>
                  <a:gd name="T30" fmla="*/ 24 w 78"/>
                  <a:gd name="T31" fmla="*/ 110 h 111"/>
                  <a:gd name="T32" fmla="*/ 26 w 78"/>
                  <a:gd name="T33" fmla="*/ 111 h 111"/>
                  <a:gd name="T34" fmla="*/ 27 w 78"/>
                  <a:gd name="T35" fmla="*/ 111 h 111"/>
                  <a:gd name="T36" fmla="*/ 29 w 78"/>
                  <a:gd name="T37" fmla="*/ 111 h 111"/>
                  <a:gd name="T38" fmla="*/ 31 w 78"/>
                  <a:gd name="T39" fmla="*/ 111 h 111"/>
                  <a:gd name="T40" fmla="*/ 32 w 78"/>
                  <a:gd name="T41" fmla="*/ 111 h 111"/>
                  <a:gd name="T42" fmla="*/ 34 w 78"/>
                  <a:gd name="T43" fmla="*/ 111 h 111"/>
                  <a:gd name="T44" fmla="*/ 35 w 78"/>
                  <a:gd name="T45" fmla="*/ 111 h 111"/>
                  <a:gd name="T46" fmla="*/ 37 w 78"/>
                  <a:gd name="T47" fmla="*/ 111 h 111"/>
                  <a:gd name="T48" fmla="*/ 39 w 78"/>
                  <a:gd name="T49" fmla="*/ 110 h 111"/>
                  <a:gd name="T50" fmla="*/ 40 w 78"/>
                  <a:gd name="T51" fmla="*/ 109 h 111"/>
                  <a:gd name="T52" fmla="*/ 42 w 78"/>
                  <a:gd name="T53" fmla="*/ 108 h 111"/>
                  <a:gd name="T54" fmla="*/ 43 w 78"/>
                  <a:gd name="T55" fmla="*/ 107 h 111"/>
                  <a:gd name="T56" fmla="*/ 45 w 78"/>
                  <a:gd name="T57" fmla="*/ 105 h 111"/>
                  <a:gd name="T58" fmla="*/ 47 w 78"/>
                  <a:gd name="T59" fmla="*/ 104 h 111"/>
                  <a:gd name="T60" fmla="*/ 48 w 78"/>
                  <a:gd name="T61" fmla="*/ 102 h 111"/>
                  <a:gd name="T62" fmla="*/ 50 w 78"/>
                  <a:gd name="T63" fmla="*/ 100 h 111"/>
                  <a:gd name="T64" fmla="*/ 52 w 78"/>
                  <a:gd name="T65" fmla="*/ 98 h 111"/>
                  <a:gd name="T66" fmla="*/ 53 w 78"/>
                  <a:gd name="T67" fmla="*/ 95 h 111"/>
                  <a:gd name="T68" fmla="*/ 55 w 78"/>
                  <a:gd name="T69" fmla="*/ 92 h 111"/>
                  <a:gd name="T70" fmla="*/ 56 w 78"/>
                  <a:gd name="T71" fmla="*/ 89 h 111"/>
                  <a:gd name="T72" fmla="*/ 58 w 78"/>
                  <a:gd name="T73" fmla="*/ 85 h 111"/>
                  <a:gd name="T74" fmla="*/ 60 w 78"/>
                  <a:gd name="T75" fmla="*/ 82 h 111"/>
                  <a:gd name="T76" fmla="*/ 61 w 78"/>
                  <a:gd name="T77" fmla="*/ 77 h 111"/>
                  <a:gd name="T78" fmla="*/ 63 w 78"/>
                  <a:gd name="T79" fmla="*/ 73 h 111"/>
                  <a:gd name="T80" fmla="*/ 64 w 78"/>
                  <a:gd name="T81" fmla="*/ 68 h 111"/>
                  <a:gd name="T82" fmla="*/ 66 w 78"/>
                  <a:gd name="T83" fmla="*/ 62 h 111"/>
                  <a:gd name="T84" fmla="*/ 67 w 78"/>
                  <a:gd name="T85" fmla="*/ 56 h 111"/>
                  <a:gd name="T86" fmla="*/ 69 w 78"/>
                  <a:gd name="T87" fmla="*/ 49 h 111"/>
                  <a:gd name="T88" fmla="*/ 71 w 78"/>
                  <a:gd name="T89" fmla="*/ 42 h 111"/>
                  <a:gd name="T90" fmla="*/ 72 w 78"/>
                  <a:gd name="T91" fmla="*/ 34 h 111"/>
                  <a:gd name="T92" fmla="*/ 74 w 78"/>
                  <a:gd name="T93" fmla="*/ 25 h 111"/>
                  <a:gd name="T94" fmla="*/ 75 w 78"/>
                  <a:gd name="T95" fmla="*/ 16 h 111"/>
                  <a:gd name="T96" fmla="*/ 77 w 78"/>
                  <a:gd name="T97" fmla="*/ 8 h 111"/>
                  <a:gd name="T98" fmla="*/ 78 w 78"/>
                  <a:gd name="T99"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1">
                    <a:moveTo>
                      <a:pt x="0" y="89"/>
                    </a:moveTo>
                    <a:lnTo>
                      <a:pt x="2" y="91"/>
                    </a:lnTo>
                    <a:lnTo>
                      <a:pt x="4" y="93"/>
                    </a:lnTo>
                    <a:lnTo>
                      <a:pt x="5" y="95"/>
                    </a:lnTo>
                    <a:lnTo>
                      <a:pt x="7" y="97"/>
                    </a:lnTo>
                    <a:lnTo>
                      <a:pt x="9" y="98"/>
                    </a:lnTo>
                    <a:lnTo>
                      <a:pt x="10" y="100"/>
                    </a:lnTo>
                    <a:lnTo>
                      <a:pt x="12" y="101"/>
                    </a:lnTo>
                    <a:lnTo>
                      <a:pt x="13" y="103"/>
                    </a:lnTo>
                    <a:lnTo>
                      <a:pt x="15" y="104"/>
                    </a:lnTo>
                    <a:lnTo>
                      <a:pt x="16" y="105"/>
                    </a:lnTo>
                    <a:lnTo>
                      <a:pt x="18" y="106"/>
                    </a:lnTo>
                    <a:lnTo>
                      <a:pt x="20" y="107"/>
                    </a:lnTo>
                    <a:lnTo>
                      <a:pt x="21" y="108"/>
                    </a:lnTo>
                    <a:lnTo>
                      <a:pt x="23" y="109"/>
                    </a:lnTo>
                    <a:lnTo>
                      <a:pt x="24" y="110"/>
                    </a:lnTo>
                    <a:lnTo>
                      <a:pt x="26" y="111"/>
                    </a:lnTo>
                    <a:lnTo>
                      <a:pt x="27" y="111"/>
                    </a:lnTo>
                    <a:lnTo>
                      <a:pt x="29" y="111"/>
                    </a:lnTo>
                    <a:lnTo>
                      <a:pt x="31" y="111"/>
                    </a:lnTo>
                    <a:lnTo>
                      <a:pt x="32" y="111"/>
                    </a:lnTo>
                    <a:lnTo>
                      <a:pt x="34" y="111"/>
                    </a:lnTo>
                    <a:lnTo>
                      <a:pt x="35" y="111"/>
                    </a:lnTo>
                    <a:lnTo>
                      <a:pt x="37" y="111"/>
                    </a:lnTo>
                    <a:lnTo>
                      <a:pt x="39" y="110"/>
                    </a:lnTo>
                    <a:lnTo>
                      <a:pt x="40" y="109"/>
                    </a:lnTo>
                    <a:lnTo>
                      <a:pt x="42" y="108"/>
                    </a:lnTo>
                    <a:lnTo>
                      <a:pt x="43" y="107"/>
                    </a:lnTo>
                    <a:lnTo>
                      <a:pt x="45" y="105"/>
                    </a:lnTo>
                    <a:lnTo>
                      <a:pt x="47" y="104"/>
                    </a:lnTo>
                    <a:lnTo>
                      <a:pt x="48" y="102"/>
                    </a:lnTo>
                    <a:lnTo>
                      <a:pt x="50" y="100"/>
                    </a:lnTo>
                    <a:lnTo>
                      <a:pt x="52" y="98"/>
                    </a:lnTo>
                    <a:lnTo>
                      <a:pt x="53" y="95"/>
                    </a:lnTo>
                    <a:lnTo>
                      <a:pt x="55" y="92"/>
                    </a:lnTo>
                    <a:lnTo>
                      <a:pt x="56" y="89"/>
                    </a:lnTo>
                    <a:lnTo>
                      <a:pt x="58" y="85"/>
                    </a:lnTo>
                    <a:lnTo>
                      <a:pt x="60" y="82"/>
                    </a:lnTo>
                    <a:lnTo>
                      <a:pt x="61" y="77"/>
                    </a:lnTo>
                    <a:lnTo>
                      <a:pt x="63" y="73"/>
                    </a:lnTo>
                    <a:lnTo>
                      <a:pt x="64" y="68"/>
                    </a:lnTo>
                    <a:lnTo>
                      <a:pt x="66" y="62"/>
                    </a:lnTo>
                    <a:lnTo>
                      <a:pt x="67" y="56"/>
                    </a:lnTo>
                    <a:lnTo>
                      <a:pt x="69" y="49"/>
                    </a:lnTo>
                    <a:lnTo>
                      <a:pt x="71" y="42"/>
                    </a:lnTo>
                    <a:lnTo>
                      <a:pt x="72" y="34"/>
                    </a:lnTo>
                    <a:lnTo>
                      <a:pt x="74" y="25"/>
                    </a:lnTo>
                    <a:lnTo>
                      <a:pt x="75" y="16"/>
                    </a:lnTo>
                    <a:lnTo>
                      <a:pt x="77" y="8"/>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4" name="Freeform 169"/>
              <p:cNvSpPr>
                <a:spLocks/>
              </p:cNvSpPr>
              <p:nvPr/>
            </p:nvSpPr>
            <p:spPr bwMode="auto">
              <a:xfrm>
                <a:off x="1890" y="2689"/>
                <a:ext cx="79" cy="202"/>
              </a:xfrm>
              <a:custGeom>
                <a:avLst/>
                <a:gdLst>
                  <a:gd name="T0" fmla="*/ 0 w 79"/>
                  <a:gd name="T1" fmla="*/ 202 h 202"/>
                  <a:gd name="T2" fmla="*/ 2 w 79"/>
                  <a:gd name="T3" fmla="*/ 194 h 202"/>
                  <a:gd name="T4" fmla="*/ 4 w 79"/>
                  <a:gd name="T5" fmla="*/ 185 h 202"/>
                  <a:gd name="T6" fmla="*/ 5 w 79"/>
                  <a:gd name="T7" fmla="*/ 177 h 202"/>
                  <a:gd name="T8" fmla="*/ 7 w 79"/>
                  <a:gd name="T9" fmla="*/ 168 h 202"/>
                  <a:gd name="T10" fmla="*/ 8 w 79"/>
                  <a:gd name="T11" fmla="*/ 159 h 202"/>
                  <a:gd name="T12" fmla="*/ 10 w 79"/>
                  <a:gd name="T13" fmla="*/ 150 h 202"/>
                  <a:gd name="T14" fmla="*/ 12 w 79"/>
                  <a:gd name="T15" fmla="*/ 142 h 202"/>
                  <a:gd name="T16" fmla="*/ 13 w 79"/>
                  <a:gd name="T17" fmla="*/ 133 h 202"/>
                  <a:gd name="T18" fmla="*/ 15 w 79"/>
                  <a:gd name="T19" fmla="*/ 124 h 202"/>
                  <a:gd name="T20" fmla="*/ 17 w 79"/>
                  <a:gd name="T21" fmla="*/ 116 h 202"/>
                  <a:gd name="T22" fmla="*/ 18 w 79"/>
                  <a:gd name="T23" fmla="*/ 108 h 202"/>
                  <a:gd name="T24" fmla="*/ 20 w 79"/>
                  <a:gd name="T25" fmla="*/ 100 h 202"/>
                  <a:gd name="T26" fmla="*/ 21 w 79"/>
                  <a:gd name="T27" fmla="*/ 92 h 202"/>
                  <a:gd name="T28" fmla="*/ 23 w 79"/>
                  <a:gd name="T29" fmla="*/ 83 h 202"/>
                  <a:gd name="T30" fmla="*/ 25 w 79"/>
                  <a:gd name="T31" fmla="*/ 76 h 202"/>
                  <a:gd name="T32" fmla="*/ 26 w 79"/>
                  <a:gd name="T33" fmla="*/ 69 h 202"/>
                  <a:gd name="T34" fmla="*/ 28 w 79"/>
                  <a:gd name="T35" fmla="*/ 62 h 202"/>
                  <a:gd name="T36" fmla="*/ 29 w 79"/>
                  <a:gd name="T37" fmla="*/ 55 h 202"/>
                  <a:gd name="T38" fmla="*/ 31 w 79"/>
                  <a:gd name="T39" fmla="*/ 48 h 202"/>
                  <a:gd name="T40" fmla="*/ 33 w 79"/>
                  <a:gd name="T41" fmla="*/ 45 h 202"/>
                  <a:gd name="T42" fmla="*/ 34 w 79"/>
                  <a:gd name="T43" fmla="*/ 39 h 202"/>
                  <a:gd name="T44" fmla="*/ 36 w 79"/>
                  <a:gd name="T45" fmla="*/ 34 h 202"/>
                  <a:gd name="T46" fmla="*/ 37 w 79"/>
                  <a:gd name="T47" fmla="*/ 29 h 202"/>
                  <a:gd name="T48" fmla="*/ 39 w 79"/>
                  <a:gd name="T49" fmla="*/ 23 h 202"/>
                  <a:gd name="T50" fmla="*/ 40 w 79"/>
                  <a:gd name="T51" fmla="*/ 17 h 202"/>
                  <a:gd name="T52" fmla="*/ 42 w 79"/>
                  <a:gd name="T53" fmla="*/ 11 h 202"/>
                  <a:gd name="T54" fmla="*/ 43 w 79"/>
                  <a:gd name="T55" fmla="*/ 11 h 202"/>
                  <a:gd name="T56" fmla="*/ 45 w 79"/>
                  <a:gd name="T57" fmla="*/ 6 h 202"/>
                  <a:gd name="T58" fmla="*/ 47 w 79"/>
                  <a:gd name="T59" fmla="*/ 6 h 202"/>
                  <a:gd name="T60" fmla="*/ 48 w 79"/>
                  <a:gd name="T61" fmla="*/ 6 h 202"/>
                  <a:gd name="T62" fmla="*/ 50 w 79"/>
                  <a:gd name="T63" fmla="*/ 0 h 202"/>
                  <a:gd name="T64" fmla="*/ 51 w 79"/>
                  <a:gd name="T65" fmla="*/ 0 h 202"/>
                  <a:gd name="T66" fmla="*/ 53 w 79"/>
                  <a:gd name="T67" fmla="*/ 0 h 202"/>
                  <a:gd name="T68" fmla="*/ 55 w 79"/>
                  <a:gd name="T69" fmla="*/ 0 h 202"/>
                  <a:gd name="T70" fmla="*/ 56 w 79"/>
                  <a:gd name="T71" fmla="*/ 0 h 202"/>
                  <a:gd name="T72" fmla="*/ 58 w 79"/>
                  <a:gd name="T73" fmla="*/ 0 h 202"/>
                  <a:gd name="T74" fmla="*/ 60 w 79"/>
                  <a:gd name="T75" fmla="*/ 6 h 202"/>
                  <a:gd name="T76" fmla="*/ 61 w 79"/>
                  <a:gd name="T77" fmla="*/ 6 h 202"/>
                  <a:gd name="T78" fmla="*/ 63 w 79"/>
                  <a:gd name="T79" fmla="*/ 6 h 202"/>
                  <a:gd name="T80" fmla="*/ 64 w 79"/>
                  <a:gd name="T81" fmla="*/ 11 h 202"/>
                  <a:gd name="T82" fmla="*/ 66 w 79"/>
                  <a:gd name="T83" fmla="*/ 11 h 202"/>
                  <a:gd name="T84" fmla="*/ 68 w 79"/>
                  <a:gd name="T85" fmla="*/ 17 h 202"/>
                  <a:gd name="T86" fmla="*/ 69 w 79"/>
                  <a:gd name="T87" fmla="*/ 23 h 202"/>
                  <a:gd name="T88" fmla="*/ 71 w 79"/>
                  <a:gd name="T89" fmla="*/ 23 h 202"/>
                  <a:gd name="T90" fmla="*/ 72 w 79"/>
                  <a:gd name="T91" fmla="*/ 29 h 202"/>
                  <a:gd name="T92" fmla="*/ 74 w 79"/>
                  <a:gd name="T93" fmla="*/ 34 h 202"/>
                  <a:gd name="T94" fmla="*/ 76 w 79"/>
                  <a:gd name="T95" fmla="*/ 39 h 202"/>
                  <a:gd name="T96" fmla="*/ 77 w 79"/>
                  <a:gd name="T97" fmla="*/ 47 h 202"/>
                  <a:gd name="T98" fmla="*/ 79 w 79"/>
                  <a:gd name="T99" fmla="*/ 53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202">
                    <a:moveTo>
                      <a:pt x="0" y="202"/>
                    </a:moveTo>
                    <a:lnTo>
                      <a:pt x="2" y="194"/>
                    </a:lnTo>
                    <a:lnTo>
                      <a:pt x="4" y="185"/>
                    </a:lnTo>
                    <a:lnTo>
                      <a:pt x="5" y="177"/>
                    </a:lnTo>
                    <a:lnTo>
                      <a:pt x="7" y="168"/>
                    </a:lnTo>
                    <a:lnTo>
                      <a:pt x="8" y="159"/>
                    </a:lnTo>
                    <a:lnTo>
                      <a:pt x="10" y="150"/>
                    </a:lnTo>
                    <a:lnTo>
                      <a:pt x="12" y="142"/>
                    </a:lnTo>
                    <a:lnTo>
                      <a:pt x="13" y="133"/>
                    </a:lnTo>
                    <a:lnTo>
                      <a:pt x="15" y="124"/>
                    </a:lnTo>
                    <a:lnTo>
                      <a:pt x="17" y="116"/>
                    </a:lnTo>
                    <a:lnTo>
                      <a:pt x="18" y="108"/>
                    </a:lnTo>
                    <a:lnTo>
                      <a:pt x="20" y="100"/>
                    </a:lnTo>
                    <a:lnTo>
                      <a:pt x="21" y="92"/>
                    </a:lnTo>
                    <a:lnTo>
                      <a:pt x="23" y="83"/>
                    </a:lnTo>
                    <a:lnTo>
                      <a:pt x="25" y="76"/>
                    </a:lnTo>
                    <a:lnTo>
                      <a:pt x="26" y="69"/>
                    </a:lnTo>
                    <a:lnTo>
                      <a:pt x="28" y="62"/>
                    </a:lnTo>
                    <a:lnTo>
                      <a:pt x="29" y="55"/>
                    </a:lnTo>
                    <a:lnTo>
                      <a:pt x="31" y="48"/>
                    </a:lnTo>
                    <a:lnTo>
                      <a:pt x="33" y="45"/>
                    </a:lnTo>
                    <a:lnTo>
                      <a:pt x="34" y="39"/>
                    </a:lnTo>
                    <a:lnTo>
                      <a:pt x="36" y="34"/>
                    </a:lnTo>
                    <a:lnTo>
                      <a:pt x="37" y="29"/>
                    </a:lnTo>
                    <a:lnTo>
                      <a:pt x="39" y="23"/>
                    </a:lnTo>
                    <a:lnTo>
                      <a:pt x="40" y="17"/>
                    </a:lnTo>
                    <a:lnTo>
                      <a:pt x="42" y="11"/>
                    </a:lnTo>
                    <a:lnTo>
                      <a:pt x="43" y="11"/>
                    </a:lnTo>
                    <a:lnTo>
                      <a:pt x="45" y="6"/>
                    </a:lnTo>
                    <a:lnTo>
                      <a:pt x="47" y="6"/>
                    </a:lnTo>
                    <a:lnTo>
                      <a:pt x="48" y="6"/>
                    </a:lnTo>
                    <a:lnTo>
                      <a:pt x="50" y="0"/>
                    </a:lnTo>
                    <a:lnTo>
                      <a:pt x="51" y="0"/>
                    </a:lnTo>
                    <a:lnTo>
                      <a:pt x="53" y="0"/>
                    </a:lnTo>
                    <a:lnTo>
                      <a:pt x="55" y="0"/>
                    </a:lnTo>
                    <a:lnTo>
                      <a:pt x="56" y="0"/>
                    </a:lnTo>
                    <a:lnTo>
                      <a:pt x="58" y="0"/>
                    </a:lnTo>
                    <a:lnTo>
                      <a:pt x="60" y="6"/>
                    </a:lnTo>
                    <a:lnTo>
                      <a:pt x="61" y="6"/>
                    </a:lnTo>
                    <a:lnTo>
                      <a:pt x="63" y="6"/>
                    </a:lnTo>
                    <a:lnTo>
                      <a:pt x="64" y="11"/>
                    </a:lnTo>
                    <a:lnTo>
                      <a:pt x="66" y="11"/>
                    </a:lnTo>
                    <a:lnTo>
                      <a:pt x="68" y="17"/>
                    </a:lnTo>
                    <a:lnTo>
                      <a:pt x="69" y="23"/>
                    </a:lnTo>
                    <a:lnTo>
                      <a:pt x="71" y="23"/>
                    </a:lnTo>
                    <a:lnTo>
                      <a:pt x="72" y="29"/>
                    </a:lnTo>
                    <a:lnTo>
                      <a:pt x="74" y="34"/>
                    </a:lnTo>
                    <a:lnTo>
                      <a:pt x="76" y="39"/>
                    </a:lnTo>
                    <a:lnTo>
                      <a:pt x="77" y="47"/>
                    </a:lnTo>
                    <a:lnTo>
                      <a:pt x="79" y="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5" name="Freeform 170"/>
              <p:cNvSpPr>
                <a:spLocks/>
              </p:cNvSpPr>
              <p:nvPr/>
            </p:nvSpPr>
            <p:spPr bwMode="auto">
              <a:xfrm>
                <a:off x="1969" y="2742"/>
                <a:ext cx="78" cy="250"/>
              </a:xfrm>
              <a:custGeom>
                <a:avLst/>
                <a:gdLst>
                  <a:gd name="T0" fmla="*/ 0 w 78"/>
                  <a:gd name="T1" fmla="*/ 0 h 250"/>
                  <a:gd name="T2" fmla="*/ 1 w 78"/>
                  <a:gd name="T3" fmla="*/ 6 h 250"/>
                  <a:gd name="T4" fmla="*/ 3 w 78"/>
                  <a:gd name="T5" fmla="*/ 13 h 250"/>
                  <a:gd name="T6" fmla="*/ 4 w 78"/>
                  <a:gd name="T7" fmla="*/ 20 h 250"/>
                  <a:gd name="T8" fmla="*/ 6 w 78"/>
                  <a:gd name="T9" fmla="*/ 27 h 250"/>
                  <a:gd name="T10" fmla="*/ 8 w 78"/>
                  <a:gd name="T11" fmla="*/ 35 h 250"/>
                  <a:gd name="T12" fmla="*/ 9 w 78"/>
                  <a:gd name="T13" fmla="*/ 42 h 250"/>
                  <a:gd name="T14" fmla="*/ 11 w 78"/>
                  <a:gd name="T15" fmla="*/ 50 h 250"/>
                  <a:gd name="T16" fmla="*/ 12 w 78"/>
                  <a:gd name="T17" fmla="*/ 58 h 250"/>
                  <a:gd name="T18" fmla="*/ 14 w 78"/>
                  <a:gd name="T19" fmla="*/ 66 h 250"/>
                  <a:gd name="T20" fmla="*/ 15 w 78"/>
                  <a:gd name="T21" fmla="*/ 74 h 250"/>
                  <a:gd name="T22" fmla="*/ 17 w 78"/>
                  <a:gd name="T23" fmla="*/ 83 h 250"/>
                  <a:gd name="T24" fmla="*/ 19 w 78"/>
                  <a:gd name="T25" fmla="*/ 91 h 250"/>
                  <a:gd name="T26" fmla="*/ 20 w 78"/>
                  <a:gd name="T27" fmla="*/ 99 h 250"/>
                  <a:gd name="T28" fmla="*/ 22 w 78"/>
                  <a:gd name="T29" fmla="*/ 108 h 250"/>
                  <a:gd name="T30" fmla="*/ 24 w 78"/>
                  <a:gd name="T31" fmla="*/ 116 h 250"/>
                  <a:gd name="T32" fmla="*/ 25 w 78"/>
                  <a:gd name="T33" fmla="*/ 124 h 250"/>
                  <a:gd name="T34" fmla="*/ 27 w 78"/>
                  <a:gd name="T35" fmla="*/ 133 h 250"/>
                  <a:gd name="T36" fmla="*/ 28 w 78"/>
                  <a:gd name="T37" fmla="*/ 141 h 250"/>
                  <a:gd name="T38" fmla="*/ 30 w 78"/>
                  <a:gd name="T39" fmla="*/ 149 h 250"/>
                  <a:gd name="T40" fmla="*/ 32 w 78"/>
                  <a:gd name="T41" fmla="*/ 157 h 250"/>
                  <a:gd name="T42" fmla="*/ 33 w 78"/>
                  <a:gd name="T43" fmla="*/ 166 h 250"/>
                  <a:gd name="T44" fmla="*/ 35 w 78"/>
                  <a:gd name="T45" fmla="*/ 174 h 250"/>
                  <a:gd name="T46" fmla="*/ 36 w 78"/>
                  <a:gd name="T47" fmla="*/ 181 h 250"/>
                  <a:gd name="T48" fmla="*/ 38 w 78"/>
                  <a:gd name="T49" fmla="*/ 188 h 250"/>
                  <a:gd name="T50" fmla="*/ 40 w 78"/>
                  <a:gd name="T51" fmla="*/ 193 h 250"/>
                  <a:gd name="T52" fmla="*/ 41 w 78"/>
                  <a:gd name="T53" fmla="*/ 199 h 250"/>
                  <a:gd name="T54" fmla="*/ 43 w 78"/>
                  <a:gd name="T55" fmla="*/ 204 h 250"/>
                  <a:gd name="T56" fmla="*/ 44 w 78"/>
                  <a:gd name="T57" fmla="*/ 209 h 250"/>
                  <a:gd name="T58" fmla="*/ 46 w 78"/>
                  <a:gd name="T59" fmla="*/ 213 h 250"/>
                  <a:gd name="T60" fmla="*/ 48 w 78"/>
                  <a:gd name="T61" fmla="*/ 217 h 250"/>
                  <a:gd name="T62" fmla="*/ 49 w 78"/>
                  <a:gd name="T63" fmla="*/ 220 h 250"/>
                  <a:gd name="T64" fmla="*/ 51 w 78"/>
                  <a:gd name="T65" fmla="*/ 224 h 250"/>
                  <a:gd name="T66" fmla="*/ 52 w 78"/>
                  <a:gd name="T67" fmla="*/ 226 h 250"/>
                  <a:gd name="T68" fmla="*/ 54 w 78"/>
                  <a:gd name="T69" fmla="*/ 229 h 250"/>
                  <a:gd name="T70" fmla="*/ 55 w 78"/>
                  <a:gd name="T71" fmla="*/ 231 h 250"/>
                  <a:gd name="T72" fmla="*/ 57 w 78"/>
                  <a:gd name="T73" fmla="*/ 234 h 250"/>
                  <a:gd name="T74" fmla="*/ 58 w 78"/>
                  <a:gd name="T75" fmla="*/ 236 h 250"/>
                  <a:gd name="T76" fmla="*/ 60 w 78"/>
                  <a:gd name="T77" fmla="*/ 238 h 250"/>
                  <a:gd name="T78" fmla="*/ 62 w 78"/>
                  <a:gd name="T79" fmla="*/ 239 h 250"/>
                  <a:gd name="T80" fmla="*/ 63 w 78"/>
                  <a:gd name="T81" fmla="*/ 241 h 250"/>
                  <a:gd name="T82" fmla="*/ 65 w 78"/>
                  <a:gd name="T83" fmla="*/ 242 h 250"/>
                  <a:gd name="T84" fmla="*/ 67 w 78"/>
                  <a:gd name="T85" fmla="*/ 243 h 250"/>
                  <a:gd name="T86" fmla="*/ 68 w 78"/>
                  <a:gd name="T87" fmla="*/ 245 h 250"/>
                  <a:gd name="T88" fmla="*/ 70 w 78"/>
                  <a:gd name="T89" fmla="*/ 246 h 250"/>
                  <a:gd name="T90" fmla="*/ 71 w 78"/>
                  <a:gd name="T91" fmla="*/ 247 h 250"/>
                  <a:gd name="T92" fmla="*/ 73 w 78"/>
                  <a:gd name="T93" fmla="*/ 248 h 250"/>
                  <a:gd name="T94" fmla="*/ 75 w 78"/>
                  <a:gd name="T95" fmla="*/ 248 h 250"/>
                  <a:gd name="T96" fmla="*/ 76 w 78"/>
                  <a:gd name="T97" fmla="*/ 249 h 250"/>
                  <a:gd name="T98" fmla="*/ 78 w 78"/>
                  <a:gd name="T99" fmla="*/ 25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250">
                    <a:moveTo>
                      <a:pt x="0" y="0"/>
                    </a:moveTo>
                    <a:lnTo>
                      <a:pt x="1" y="6"/>
                    </a:lnTo>
                    <a:lnTo>
                      <a:pt x="3" y="13"/>
                    </a:lnTo>
                    <a:lnTo>
                      <a:pt x="4" y="20"/>
                    </a:lnTo>
                    <a:lnTo>
                      <a:pt x="6" y="27"/>
                    </a:lnTo>
                    <a:lnTo>
                      <a:pt x="8" y="35"/>
                    </a:lnTo>
                    <a:lnTo>
                      <a:pt x="9" y="42"/>
                    </a:lnTo>
                    <a:lnTo>
                      <a:pt x="11" y="50"/>
                    </a:lnTo>
                    <a:lnTo>
                      <a:pt x="12" y="58"/>
                    </a:lnTo>
                    <a:lnTo>
                      <a:pt x="14" y="66"/>
                    </a:lnTo>
                    <a:lnTo>
                      <a:pt x="15" y="74"/>
                    </a:lnTo>
                    <a:lnTo>
                      <a:pt x="17" y="83"/>
                    </a:lnTo>
                    <a:lnTo>
                      <a:pt x="19" y="91"/>
                    </a:lnTo>
                    <a:lnTo>
                      <a:pt x="20" y="99"/>
                    </a:lnTo>
                    <a:lnTo>
                      <a:pt x="22" y="108"/>
                    </a:lnTo>
                    <a:lnTo>
                      <a:pt x="24" y="116"/>
                    </a:lnTo>
                    <a:lnTo>
                      <a:pt x="25" y="124"/>
                    </a:lnTo>
                    <a:lnTo>
                      <a:pt x="27" y="133"/>
                    </a:lnTo>
                    <a:lnTo>
                      <a:pt x="28" y="141"/>
                    </a:lnTo>
                    <a:lnTo>
                      <a:pt x="30" y="149"/>
                    </a:lnTo>
                    <a:lnTo>
                      <a:pt x="32" y="157"/>
                    </a:lnTo>
                    <a:lnTo>
                      <a:pt x="33" y="166"/>
                    </a:lnTo>
                    <a:lnTo>
                      <a:pt x="35" y="174"/>
                    </a:lnTo>
                    <a:lnTo>
                      <a:pt x="36" y="181"/>
                    </a:lnTo>
                    <a:lnTo>
                      <a:pt x="38" y="188"/>
                    </a:lnTo>
                    <a:lnTo>
                      <a:pt x="40" y="193"/>
                    </a:lnTo>
                    <a:lnTo>
                      <a:pt x="41" y="199"/>
                    </a:lnTo>
                    <a:lnTo>
                      <a:pt x="43" y="204"/>
                    </a:lnTo>
                    <a:lnTo>
                      <a:pt x="44" y="209"/>
                    </a:lnTo>
                    <a:lnTo>
                      <a:pt x="46" y="213"/>
                    </a:lnTo>
                    <a:lnTo>
                      <a:pt x="48" y="217"/>
                    </a:lnTo>
                    <a:lnTo>
                      <a:pt x="49" y="220"/>
                    </a:lnTo>
                    <a:lnTo>
                      <a:pt x="51" y="224"/>
                    </a:lnTo>
                    <a:lnTo>
                      <a:pt x="52" y="226"/>
                    </a:lnTo>
                    <a:lnTo>
                      <a:pt x="54" y="229"/>
                    </a:lnTo>
                    <a:lnTo>
                      <a:pt x="55" y="231"/>
                    </a:lnTo>
                    <a:lnTo>
                      <a:pt x="57" y="234"/>
                    </a:lnTo>
                    <a:lnTo>
                      <a:pt x="58" y="236"/>
                    </a:lnTo>
                    <a:lnTo>
                      <a:pt x="60" y="238"/>
                    </a:lnTo>
                    <a:lnTo>
                      <a:pt x="62" y="239"/>
                    </a:lnTo>
                    <a:lnTo>
                      <a:pt x="63" y="241"/>
                    </a:lnTo>
                    <a:lnTo>
                      <a:pt x="65" y="242"/>
                    </a:lnTo>
                    <a:lnTo>
                      <a:pt x="67" y="243"/>
                    </a:lnTo>
                    <a:lnTo>
                      <a:pt x="68" y="245"/>
                    </a:lnTo>
                    <a:lnTo>
                      <a:pt x="70" y="246"/>
                    </a:lnTo>
                    <a:lnTo>
                      <a:pt x="71" y="247"/>
                    </a:lnTo>
                    <a:lnTo>
                      <a:pt x="73" y="248"/>
                    </a:lnTo>
                    <a:lnTo>
                      <a:pt x="75" y="248"/>
                    </a:lnTo>
                    <a:lnTo>
                      <a:pt x="76" y="249"/>
                    </a:lnTo>
                    <a:lnTo>
                      <a:pt x="78" y="25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6" name="Freeform 171"/>
              <p:cNvSpPr>
                <a:spLocks/>
              </p:cNvSpPr>
              <p:nvPr/>
            </p:nvSpPr>
            <p:spPr bwMode="auto">
              <a:xfrm>
                <a:off x="2047" y="2992"/>
                <a:ext cx="78" cy="11"/>
              </a:xfrm>
              <a:custGeom>
                <a:avLst/>
                <a:gdLst>
                  <a:gd name="T0" fmla="*/ 0 w 78"/>
                  <a:gd name="T1" fmla="*/ 0 h 11"/>
                  <a:gd name="T2" fmla="*/ 1 w 78"/>
                  <a:gd name="T3" fmla="*/ 0 h 11"/>
                  <a:gd name="T4" fmla="*/ 3 w 78"/>
                  <a:gd name="T5" fmla="*/ 1 h 11"/>
                  <a:gd name="T6" fmla="*/ 5 w 78"/>
                  <a:gd name="T7" fmla="*/ 2 h 11"/>
                  <a:gd name="T8" fmla="*/ 6 w 78"/>
                  <a:gd name="T9" fmla="*/ 2 h 11"/>
                  <a:gd name="T10" fmla="*/ 8 w 78"/>
                  <a:gd name="T11" fmla="*/ 2 h 11"/>
                  <a:gd name="T12" fmla="*/ 10 w 78"/>
                  <a:gd name="T13" fmla="*/ 3 h 11"/>
                  <a:gd name="T14" fmla="*/ 11 w 78"/>
                  <a:gd name="T15" fmla="*/ 3 h 11"/>
                  <a:gd name="T16" fmla="*/ 13 w 78"/>
                  <a:gd name="T17" fmla="*/ 3 h 11"/>
                  <a:gd name="T18" fmla="*/ 14 w 78"/>
                  <a:gd name="T19" fmla="*/ 4 h 11"/>
                  <a:gd name="T20" fmla="*/ 16 w 78"/>
                  <a:gd name="T21" fmla="*/ 4 h 11"/>
                  <a:gd name="T22" fmla="*/ 17 w 78"/>
                  <a:gd name="T23" fmla="*/ 4 h 11"/>
                  <a:gd name="T24" fmla="*/ 19 w 78"/>
                  <a:gd name="T25" fmla="*/ 4 h 11"/>
                  <a:gd name="T26" fmla="*/ 20 w 78"/>
                  <a:gd name="T27" fmla="*/ 5 h 11"/>
                  <a:gd name="T28" fmla="*/ 22 w 78"/>
                  <a:gd name="T29" fmla="*/ 5 h 11"/>
                  <a:gd name="T30" fmla="*/ 24 w 78"/>
                  <a:gd name="T31" fmla="*/ 5 h 11"/>
                  <a:gd name="T32" fmla="*/ 25 w 78"/>
                  <a:gd name="T33" fmla="*/ 6 h 11"/>
                  <a:gd name="T34" fmla="*/ 27 w 78"/>
                  <a:gd name="T35" fmla="*/ 6 h 11"/>
                  <a:gd name="T36" fmla="*/ 28 w 78"/>
                  <a:gd name="T37" fmla="*/ 6 h 11"/>
                  <a:gd name="T38" fmla="*/ 30 w 78"/>
                  <a:gd name="T39" fmla="*/ 6 h 11"/>
                  <a:gd name="T40" fmla="*/ 32 w 78"/>
                  <a:gd name="T41" fmla="*/ 7 h 11"/>
                  <a:gd name="T42" fmla="*/ 33 w 78"/>
                  <a:gd name="T43" fmla="*/ 7 h 11"/>
                  <a:gd name="T44" fmla="*/ 35 w 78"/>
                  <a:gd name="T45" fmla="*/ 7 h 11"/>
                  <a:gd name="T46" fmla="*/ 36 w 78"/>
                  <a:gd name="T47" fmla="*/ 8 h 11"/>
                  <a:gd name="T48" fmla="*/ 38 w 78"/>
                  <a:gd name="T49" fmla="*/ 8 h 11"/>
                  <a:gd name="T50" fmla="*/ 40 w 78"/>
                  <a:gd name="T51" fmla="*/ 8 h 11"/>
                  <a:gd name="T52" fmla="*/ 41 w 78"/>
                  <a:gd name="T53" fmla="*/ 9 h 11"/>
                  <a:gd name="T54" fmla="*/ 43 w 78"/>
                  <a:gd name="T55" fmla="*/ 9 h 11"/>
                  <a:gd name="T56" fmla="*/ 44 w 78"/>
                  <a:gd name="T57" fmla="*/ 9 h 11"/>
                  <a:gd name="T58" fmla="*/ 46 w 78"/>
                  <a:gd name="T59" fmla="*/ 9 h 11"/>
                  <a:gd name="T60" fmla="*/ 48 w 78"/>
                  <a:gd name="T61" fmla="*/ 9 h 11"/>
                  <a:gd name="T62" fmla="*/ 49 w 78"/>
                  <a:gd name="T63" fmla="*/ 10 h 11"/>
                  <a:gd name="T64" fmla="*/ 51 w 78"/>
                  <a:gd name="T65" fmla="*/ 10 h 11"/>
                  <a:gd name="T66" fmla="*/ 53 w 78"/>
                  <a:gd name="T67" fmla="*/ 10 h 11"/>
                  <a:gd name="T68" fmla="*/ 54 w 78"/>
                  <a:gd name="T69" fmla="*/ 10 h 11"/>
                  <a:gd name="T70" fmla="*/ 56 w 78"/>
                  <a:gd name="T71" fmla="*/ 10 h 11"/>
                  <a:gd name="T72" fmla="*/ 57 w 78"/>
                  <a:gd name="T73" fmla="*/ 10 h 11"/>
                  <a:gd name="T74" fmla="*/ 59 w 78"/>
                  <a:gd name="T75" fmla="*/ 10 h 11"/>
                  <a:gd name="T76" fmla="*/ 60 w 78"/>
                  <a:gd name="T77" fmla="*/ 10 h 11"/>
                  <a:gd name="T78" fmla="*/ 62 w 78"/>
                  <a:gd name="T79" fmla="*/ 10 h 11"/>
                  <a:gd name="T80" fmla="*/ 64 w 78"/>
                  <a:gd name="T81" fmla="*/ 10 h 11"/>
                  <a:gd name="T82" fmla="*/ 65 w 78"/>
                  <a:gd name="T83" fmla="*/ 10 h 11"/>
                  <a:gd name="T84" fmla="*/ 67 w 78"/>
                  <a:gd name="T85" fmla="*/ 11 h 11"/>
                  <a:gd name="T86" fmla="*/ 68 w 78"/>
                  <a:gd name="T87" fmla="*/ 11 h 11"/>
                  <a:gd name="T88" fmla="*/ 70 w 78"/>
                  <a:gd name="T89" fmla="*/ 11 h 11"/>
                  <a:gd name="T90" fmla="*/ 71 w 78"/>
                  <a:gd name="T91" fmla="*/ 10 h 11"/>
                  <a:gd name="T92" fmla="*/ 73 w 78"/>
                  <a:gd name="T93" fmla="*/ 10 h 11"/>
                  <a:gd name="T94" fmla="*/ 75 w 78"/>
                  <a:gd name="T95" fmla="*/ 10 h 11"/>
                  <a:gd name="T96" fmla="*/ 76 w 78"/>
                  <a:gd name="T97" fmla="*/ 10 h 11"/>
                  <a:gd name="T98" fmla="*/ 78 w 78"/>
                  <a:gd name="T9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1">
                    <a:moveTo>
                      <a:pt x="0" y="0"/>
                    </a:moveTo>
                    <a:lnTo>
                      <a:pt x="1" y="0"/>
                    </a:lnTo>
                    <a:lnTo>
                      <a:pt x="3" y="1"/>
                    </a:lnTo>
                    <a:lnTo>
                      <a:pt x="5" y="2"/>
                    </a:lnTo>
                    <a:lnTo>
                      <a:pt x="6" y="2"/>
                    </a:lnTo>
                    <a:lnTo>
                      <a:pt x="8" y="2"/>
                    </a:lnTo>
                    <a:lnTo>
                      <a:pt x="10" y="3"/>
                    </a:lnTo>
                    <a:lnTo>
                      <a:pt x="11" y="3"/>
                    </a:lnTo>
                    <a:lnTo>
                      <a:pt x="13" y="3"/>
                    </a:lnTo>
                    <a:lnTo>
                      <a:pt x="14" y="4"/>
                    </a:lnTo>
                    <a:lnTo>
                      <a:pt x="16" y="4"/>
                    </a:lnTo>
                    <a:lnTo>
                      <a:pt x="17" y="4"/>
                    </a:lnTo>
                    <a:lnTo>
                      <a:pt x="19" y="4"/>
                    </a:lnTo>
                    <a:lnTo>
                      <a:pt x="20" y="5"/>
                    </a:lnTo>
                    <a:lnTo>
                      <a:pt x="22" y="5"/>
                    </a:lnTo>
                    <a:lnTo>
                      <a:pt x="24" y="5"/>
                    </a:lnTo>
                    <a:lnTo>
                      <a:pt x="25" y="6"/>
                    </a:lnTo>
                    <a:lnTo>
                      <a:pt x="27" y="6"/>
                    </a:lnTo>
                    <a:lnTo>
                      <a:pt x="28" y="6"/>
                    </a:lnTo>
                    <a:lnTo>
                      <a:pt x="30" y="6"/>
                    </a:lnTo>
                    <a:lnTo>
                      <a:pt x="32" y="7"/>
                    </a:lnTo>
                    <a:lnTo>
                      <a:pt x="33" y="7"/>
                    </a:lnTo>
                    <a:lnTo>
                      <a:pt x="35" y="7"/>
                    </a:lnTo>
                    <a:lnTo>
                      <a:pt x="36" y="8"/>
                    </a:lnTo>
                    <a:lnTo>
                      <a:pt x="38" y="8"/>
                    </a:lnTo>
                    <a:lnTo>
                      <a:pt x="40" y="8"/>
                    </a:lnTo>
                    <a:lnTo>
                      <a:pt x="41" y="9"/>
                    </a:lnTo>
                    <a:lnTo>
                      <a:pt x="43" y="9"/>
                    </a:lnTo>
                    <a:lnTo>
                      <a:pt x="44" y="9"/>
                    </a:lnTo>
                    <a:lnTo>
                      <a:pt x="46" y="9"/>
                    </a:lnTo>
                    <a:lnTo>
                      <a:pt x="48" y="9"/>
                    </a:lnTo>
                    <a:lnTo>
                      <a:pt x="49" y="10"/>
                    </a:lnTo>
                    <a:lnTo>
                      <a:pt x="51" y="10"/>
                    </a:lnTo>
                    <a:lnTo>
                      <a:pt x="53" y="10"/>
                    </a:lnTo>
                    <a:lnTo>
                      <a:pt x="54" y="10"/>
                    </a:lnTo>
                    <a:lnTo>
                      <a:pt x="56" y="10"/>
                    </a:lnTo>
                    <a:lnTo>
                      <a:pt x="57" y="10"/>
                    </a:lnTo>
                    <a:lnTo>
                      <a:pt x="59" y="10"/>
                    </a:lnTo>
                    <a:lnTo>
                      <a:pt x="60" y="10"/>
                    </a:lnTo>
                    <a:lnTo>
                      <a:pt x="62" y="10"/>
                    </a:lnTo>
                    <a:lnTo>
                      <a:pt x="64" y="10"/>
                    </a:lnTo>
                    <a:lnTo>
                      <a:pt x="65" y="10"/>
                    </a:lnTo>
                    <a:lnTo>
                      <a:pt x="67" y="11"/>
                    </a:lnTo>
                    <a:lnTo>
                      <a:pt x="68" y="11"/>
                    </a:lnTo>
                    <a:lnTo>
                      <a:pt x="70" y="11"/>
                    </a:lnTo>
                    <a:lnTo>
                      <a:pt x="71" y="10"/>
                    </a:lnTo>
                    <a:lnTo>
                      <a:pt x="73" y="10"/>
                    </a:lnTo>
                    <a:lnTo>
                      <a:pt x="75" y="10"/>
                    </a:lnTo>
                    <a:lnTo>
                      <a:pt x="76" y="10"/>
                    </a:lnTo>
                    <a:lnTo>
                      <a:pt x="78" y="1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7" name="Freeform 172"/>
              <p:cNvSpPr>
                <a:spLocks/>
              </p:cNvSpPr>
              <p:nvPr/>
            </p:nvSpPr>
            <p:spPr bwMode="auto">
              <a:xfrm>
                <a:off x="2125" y="2989"/>
                <a:ext cx="78" cy="13"/>
              </a:xfrm>
              <a:custGeom>
                <a:avLst/>
                <a:gdLst>
                  <a:gd name="T0" fmla="*/ 0 w 78"/>
                  <a:gd name="T1" fmla="*/ 13 h 13"/>
                  <a:gd name="T2" fmla="*/ 1 w 78"/>
                  <a:gd name="T3" fmla="*/ 13 h 13"/>
                  <a:gd name="T4" fmla="*/ 3 w 78"/>
                  <a:gd name="T5" fmla="*/ 13 h 13"/>
                  <a:gd name="T6" fmla="*/ 5 w 78"/>
                  <a:gd name="T7" fmla="*/ 13 h 13"/>
                  <a:gd name="T8" fmla="*/ 6 w 78"/>
                  <a:gd name="T9" fmla="*/ 13 h 13"/>
                  <a:gd name="T10" fmla="*/ 8 w 78"/>
                  <a:gd name="T11" fmla="*/ 13 h 13"/>
                  <a:gd name="T12" fmla="*/ 9 w 78"/>
                  <a:gd name="T13" fmla="*/ 12 h 13"/>
                  <a:gd name="T14" fmla="*/ 11 w 78"/>
                  <a:gd name="T15" fmla="*/ 12 h 13"/>
                  <a:gd name="T16" fmla="*/ 13 w 78"/>
                  <a:gd name="T17" fmla="*/ 12 h 13"/>
                  <a:gd name="T18" fmla="*/ 14 w 78"/>
                  <a:gd name="T19" fmla="*/ 12 h 13"/>
                  <a:gd name="T20" fmla="*/ 16 w 78"/>
                  <a:gd name="T21" fmla="*/ 12 h 13"/>
                  <a:gd name="T22" fmla="*/ 18 w 78"/>
                  <a:gd name="T23" fmla="*/ 11 h 13"/>
                  <a:gd name="T24" fmla="*/ 19 w 78"/>
                  <a:gd name="T25" fmla="*/ 11 h 13"/>
                  <a:gd name="T26" fmla="*/ 21 w 78"/>
                  <a:gd name="T27" fmla="*/ 11 h 13"/>
                  <a:gd name="T28" fmla="*/ 22 w 78"/>
                  <a:gd name="T29" fmla="*/ 10 h 13"/>
                  <a:gd name="T30" fmla="*/ 24 w 78"/>
                  <a:gd name="T31" fmla="*/ 10 h 13"/>
                  <a:gd name="T32" fmla="*/ 26 w 78"/>
                  <a:gd name="T33" fmla="*/ 10 h 13"/>
                  <a:gd name="T34" fmla="*/ 27 w 78"/>
                  <a:gd name="T35" fmla="*/ 10 h 13"/>
                  <a:gd name="T36" fmla="*/ 29 w 78"/>
                  <a:gd name="T37" fmla="*/ 9 h 13"/>
                  <a:gd name="T38" fmla="*/ 30 w 78"/>
                  <a:gd name="T39" fmla="*/ 9 h 13"/>
                  <a:gd name="T40" fmla="*/ 32 w 78"/>
                  <a:gd name="T41" fmla="*/ 9 h 13"/>
                  <a:gd name="T42" fmla="*/ 33 w 78"/>
                  <a:gd name="T43" fmla="*/ 9 h 13"/>
                  <a:gd name="T44" fmla="*/ 35 w 78"/>
                  <a:gd name="T45" fmla="*/ 8 h 13"/>
                  <a:gd name="T46" fmla="*/ 37 w 78"/>
                  <a:gd name="T47" fmla="*/ 8 h 13"/>
                  <a:gd name="T48" fmla="*/ 38 w 78"/>
                  <a:gd name="T49" fmla="*/ 8 h 13"/>
                  <a:gd name="T50" fmla="*/ 40 w 78"/>
                  <a:gd name="T51" fmla="*/ 7 h 13"/>
                  <a:gd name="T52" fmla="*/ 41 w 78"/>
                  <a:gd name="T53" fmla="*/ 7 h 13"/>
                  <a:gd name="T54" fmla="*/ 43 w 78"/>
                  <a:gd name="T55" fmla="*/ 7 h 13"/>
                  <a:gd name="T56" fmla="*/ 44 w 78"/>
                  <a:gd name="T57" fmla="*/ 6 h 13"/>
                  <a:gd name="T58" fmla="*/ 46 w 78"/>
                  <a:gd name="T59" fmla="*/ 6 h 13"/>
                  <a:gd name="T60" fmla="*/ 48 w 78"/>
                  <a:gd name="T61" fmla="*/ 6 h 13"/>
                  <a:gd name="T62" fmla="*/ 49 w 78"/>
                  <a:gd name="T63" fmla="*/ 5 h 13"/>
                  <a:gd name="T64" fmla="*/ 51 w 78"/>
                  <a:gd name="T65" fmla="*/ 5 h 13"/>
                  <a:gd name="T66" fmla="*/ 52 w 78"/>
                  <a:gd name="T67" fmla="*/ 5 h 13"/>
                  <a:gd name="T68" fmla="*/ 54 w 78"/>
                  <a:gd name="T69" fmla="*/ 4 h 13"/>
                  <a:gd name="T70" fmla="*/ 56 w 78"/>
                  <a:gd name="T71" fmla="*/ 4 h 13"/>
                  <a:gd name="T72" fmla="*/ 57 w 78"/>
                  <a:gd name="T73" fmla="*/ 4 h 13"/>
                  <a:gd name="T74" fmla="*/ 59 w 78"/>
                  <a:gd name="T75" fmla="*/ 3 h 13"/>
                  <a:gd name="T76" fmla="*/ 61 w 78"/>
                  <a:gd name="T77" fmla="*/ 3 h 13"/>
                  <a:gd name="T78" fmla="*/ 62 w 78"/>
                  <a:gd name="T79" fmla="*/ 3 h 13"/>
                  <a:gd name="T80" fmla="*/ 64 w 78"/>
                  <a:gd name="T81" fmla="*/ 2 h 13"/>
                  <a:gd name="T82" fmla="*/ 65 w 78"/>
                  <a:gd name="T83" fmla="*/ 2 h 13"/>
                  <a:gd name="T84" fmla="*/ 67 w 78"/>
                  <a:gd name="T85" fmla="*/ 2 h 13"/>
                  <a:gd name="T86" fmla="*/ 69 w 78"/>
                  <a:gd name="T87" fmla="*/ 2 h 13"/>
                  <a:gd name="T88" fmla="*/ 70 w 78"/>
                  <a:gd name="T89" fmla="*/ 1 h 13"/>
                  <a:gd name="T90" fmla="*/ 72 w 78"/>
                  <a:gd name="T91" fmla="*/ 1 h 13"/>
                  <a:gd name="T92" fmla="*/ 73 w 78"/>
                  <a:gd name="T93" fmla="*/ 1 h 13"/>
                  <a:gd name="T94" fmla="*/ 75 w 78"/>
                  <a:gd name="T95" fmla="*/ 1 h 13"/>
                  <a:gd name="T96" fmla="*/ 77 w 78"/>
                  <a:gd name="T97" fmla="*/ 0 h 13"/>
                  <a:gd name="T98" fmla="*/ 78 w 7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3">
                    <a:moveTo>
                      <a:pt x="0" y="13"/>
                    </a:moveTo>
                    <a:lnTo>
                      <a:pt x="1" y="13"/>
                    </a:lnTo>
                    <a:lnTo>
                      <a:pt x="3" y="13"/>
                    </a:lnTo>
                    <a:lnTo>
                      <a:pt x="5" y="13"/>
                    </a:lnTo>
                    <a:lnTo>
                      <a:pt x="6" y="13"/>
                    </a:lnTo>
                    <a:lnTo>
                      <a:pt x="8" y="13"/>
                    </a:lnTo>
                    <a:lnTo>
                      <a:pt x="9" y="12"/>
                    </a:lnTo>
                    <a:lnTo>
                      <a:pt x="11" y="12"/>
                    </a:lnTo>
                    <a:lnTo>
                      <a:pt x="13" y="12"/>
                    </a:lnTo>
                    <a:lnTo>
                      <a:pt x="14" y="12"/>
                    </a:lnTo>
                    <a:lnTo>
                      <a:pt x="16" y="12"/>
                    </a:lnTo>
                    <a:lnTo>
                      <a:pt x="18" y="11"/>
                    </a:lnTo>
                    <a:lnTo>
                      <a:pt x="19" y="11"/>
                    </a:lnTo>
                    <a:lnTo>
                      <a:pt x="21" y="11"/>
                    </a:lnTo>
                    <a:lnTo>
                      <a:pt x="22" y="10"/>
                    </a:lnTo>
                    <a:lnTo>
                      <a:pt x="24" y="10"/>
                    </a:lnTo>
                    <a:lnTo>
                      <a:pt x="26" y="10"/>
                    </a:lnTo>
                    <a:lnTo>
                      <a:pt x="27" y="10"/>
                    </a:lnTo>
                    <a:lnTo>
                      <a:pt x="29" y="9"/>
                    </a:lnTo>
                    <a:lnTo>
                      <a:pt x="30" y="9"/>
                    </a:lnTo>
                    <a:lnTo>
                      <a:pt x="32" y="9"/>
                    </a:lnTo>
                    <a:lnTo>
                      <a:pt x="33" y="9"/>
                    </a:lnTo>
                    <a:lnTo>
                      <a:pt x="35" y="8"/>
                    </a:lnTo>
                    <a:lnTo>
                      <a:pt x="37" y="8"/>
                    </a:lnTo>
                    <a:lnTo>
                      <a:pt x="38" y="8"/>
                    </a:lnTo>
                    <a:lnTo>
                      <a:pt x="40" y="7"/>
                    </a:lnTo>
                    <a:lnTo>
                      <a:pt x="41" y="7"/>
                    </a:lnTo>
                    <a:lnTo>
                      <a:pt x="43" y="7"/>
                    </a:lnTo>
                    <a:lnTo>
                      <a:pt x="44" y="6"/>
                    </a:lnTo>
                    <a:lnTo>
                      <a:pt x="46" y="6"/>
                    </a:lnTo>
                    <a:lnTo>
                      <a:pt x="48" y="6"/>
                    </a:lnTo>
                    <a:lnTo>
                      <a:pt x="49" y="5"/>
                    </a:lnTo>
                    <a:lnTo>
                      <a:pt x="51" y="5"/>
                    </a:lnTo>
                    <a:lnTo>
                      <a:pt x="52" y="5"/>
                    </a:lnTo>
                    <a:lnTo>
                      <a:pt x="54" y="4"/>
                    </a:lnTo>
                    <a:lnTo>
                      <a:pt x="56" y="4"/>
                    </a:lnTo>
                    <a:lnTo>
                      <a:pt x="57" y="4"/>
                    </a:lnTo>
                    <a:lnTo>
                      <a:pt x="59" y="3"/>
                    </a:lnTo>
                    <a:lnTo>
                      <a:pt x="61" y="3"/>
                    </a:lnTo>
                    <a:lnTo>
                      <a:pt x="62" y="3"/>
                    </a:lnTo>
                    <a:lnTo>
                      <a:pt x="64" y="2"/>
                    </a:lnTo>
                    <a:lnTo>
                      <a:pt x="65" y="2"/>
                    </a:lnTo>
                    <a:lnTo>
                      <a:pt x="67" y="2"/>
                    </a:lnTo>
                    <a:lnTo>
                      <a:pt x="69" y="2"/>
                    </a:lnTo>
                    <a:lnTo>
                      <a:pt x="70" y="1"/>
                    </a:lnTo>
                    <a:lnTo>
                      <a:pt x="72" y="1"/>
                    </a:lnTo>
                    <a:lnTo>
                      <a:pt x="73" y="1"/>
                    </a:lnTo>
                    <a:lnTo>
                      <a:pt x="75" y="1"/>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8" name="Freeform 173"/>
              <p:cNvSpPr>
                <a:spLocks/>
              </p:cNvSpPr>
              <p:nvPr/>
            </p:nvSpPr>
            <p:spPr bwMode="auto">
              <a:xfrm>
                <a:off x="2203" y="2987"/>
                <a:ext cx="78" cy="5"/>
              </a:xfrm>
              <a:custGeom>
                <a:avLst/>
                <a:gdLst>
                  <a:gd name="T0" fmla="*/ 0 w 78"/>
                  <a:gd name="T1" fmla="*/ 2 h 5"/>
                  <a:gd name="T2" fmla="*/ 2 w 78"/>
                  <a:gd name="T3" fmla="*/ 2 h 5"/>
                  <a:gd name="T4" fmla="*/ 3 w 78"/>
                  <a:gd name="T5" fmla="*/ 2 h 5"/>
                  <a:gd name="T6" fmla="*/ 5 w 78"/>
                  <a:gd name="T7" fmla="*/ 2 h 5"/>
                  <a:gd name="T8" fmla="*/ 6 w 78"/>
                  <a:gd name="T9" fmla="*/ 1 h 5"/>
                  <a:gd name="T10" fmla="*/ 8 w 78"/>
                  <a:gd name="T11" fmla="*/ 1 h 5"/>
                  <a:gd name="T12" fmla="*/ 9 w 78"/>
                  <a:gd name="T13" fmla="*/ 1 h 5"/>
                  <a:gd name="T14" fmla="*/ 11 w 78"/>
                  <a:gd name="T15" fmla="*/ 1 h 5"/>
                  <a:gd name="T16" fmla="*/ 13 w 78"/>
                  <a:gd name="T17" fmla="*/ 1 h 5"/>
                  <a:gd name="T18" fmla="*/ 14 w 78"/>
                  <a:gd name="T19" fmla="*/ 1 h 5"/>
                  <a:gd name="T20" fmla="*/ 16 w 78"/>
                  <a:gd name="T21" fmla="*/ 0 h 5"/>
                  <a:gd name="T22" fmla="*/ 17 w 78"/>
                  <a:gd name="T23" fmla="*/ 0 h 5"/>
                  <a:gd name="T24" fmla="*/ 19 w 78"/>
                  <a:gd name="T25" fmla="*/ 0 h 5"/>
                  <a:gd name="T26" fmla="*/ 21 w 78"/>
                  <a:gd name="T27" fmla="*/ 0 h 5"/>
                  <a:gd name="T28" fmla="*/ 22 w 78"/>
                  <a:gd name="T29" fmla="*/ 0 h 5"/>
                  <a:gd name="T30" fmla="*/ 24 w 78"/>
                  <a:gd name="T31" fmla="*/ 0 h 5"/>
                  <a:gd name="T32" fmla="*/ 26 w 78"/>
                  <a:gd name="T33" fmla="*/ 0 h 5"/>
                  <a:gd name="T34" fmla="*/ 27 w 78"/>
                  <a:gd name="T35" fmla="*/ 0 h 5"/>
                  <a:gd name="T36" fmla="*/ 29 w 78"/>
                  <a:gd name="T37" fmla="*/ 0 h 5"/>
                  <a:gd name="T38" fmla="*/ 30 w 78"/>
                  <a:gd name="T39" fmla="*/ 0 h 5"/>
                  <a:gd name="T40" fmla="*/ 32 w 78"/>
                  <a:gd name="T41" fmla="*/ 0 h 5"/>
                  <a:gd name="T42" fmla="*/ 34 w 78"/>
                  <a:gd name="T43" fmla="*/ 0 h 5"/>
                  <a:gd name="T44" fmla="*/ 35 w 78"/>
                  <a:gd name="T45" fmla="*/ 0 h 5"/>
                  <a:gd name="T46" fmla="*/ 37 w 78"/>
                  <a:gd name="T47" fmla="*/ 0 h 5"/>
                  <a:gd name="T48" fmla="*/ 38 w 78"/>
                  <a:gd name="T49" fmla="*/ 0 h 5"/>
                  <a:gd name="T50" fmla="*/ 40 w 78"/>
                  <a:gd name="T51" fmla="*/ 0 h 5"/>
                  <a:gd name="T52" fmla="*/ 42 w 78"/>
                  <a:gd name="T53" fmla="*/ 0 h 5"/>
                  <a:gd name="T54" fmla="*/ 43 w 78"/>
                  <a:gd name="T55" fmla="*/ 1 h 5"/>
                  <a:gd name="T56" fmla="*/ 45 w 78"/>
                  <a:gd name="T57" fmla="*/ 1 h 5"/>
                  <a:gd name="T58" fmla="*/ 46 w 78"/>
                  <a:gd name="T59" fmla="*/ 1 h 5"/>
                  <a:gd name="T60" fmla="*/ 48 w 78"/>
                  <a:gd name="T61" fmla="*/ 1 h 5"/>
                  <a:gd name="T62" fmla="*/ 49 w 78"/>
                  <a:gd name="T63" fmla="*/ 1 h 5"/>
                  <a:gd name="T64" fmla="*/ 51 w 78"/>
                  <a:gd name="T65" fmla="*/ 1 h 5"/>
                  <a:gd name="T66" fmla="*/ 53 w 78"/>
                  <a:gd name="T67" fmla="*/ 1 h 5"/>
                  <a:gd name="T68" fmla="*/ 54 w 78"/>
                  <a:gd name="T69" fmla="*/ 2 h 5"/>
                  <a:gd name="T70" fmla="*/ 56 w 78"/>
                  <a:gd name="T71" fmla="*/ 2 h 5"/>
                  <a:gd name="T72" fmla="*/ 57 w 78"/>
                  <a:gd name="T73" fmla="*/ 2 h 5"/>
                  <a:gd name="T74" fmla="*/ 59 w 78"/>
                  <a:gd name="T75" fmla="*/ 2 h 5"/>
                  <a:gd name="T76" fmla="*/ 60 w 78"/>
                  <a:gd name="T77" fmla="*/ 2 h 5"/>
                  <a:gd name="T78" fmla="*/ 62 w 78"/>
                  <a:gd name="T79" fmla="*/ 3 h 5"/>
                  <a:gd name="T80" fmla="*/ 64 w 78"/>
                  <a:gd name="T81" fmla="*/ 3 h 5"/>
                  <a:gd name="T82" fmla="*/ 65 w 78"/>
                  <a:gd name="T83" fmla="*/ 3 h 5"/>
                  <a:gd name="T84" fmla="*/ 67 w 78"/>
                  <a:gd name="T85" fmla="*/ 3 h 5"/>
                  <a:gd name="T86" fmla="*/ 69 w 78"/>
                  <a:gd name="T87" fmla="*/ 4 h 5"/>
                  <a:gd name="T88" fmla="*/ 70 w 78"/>
                  <a:gd name="T89" fmla="*/ 4 h 5"/>
                  <a:gd name="T90" fmla="*/ 72 w 78"/>
                  <a:gd name="T91" fmla="*/ 4 h 5"/>
                  <a:gd name="T92" fmla="*/ 73 w 78"/>
                  <a:gd name="T93" fmla="*/ 4 h 5"/>
                  <a:gd name="T94" fmla="*/ 75 w 78"/>
                  <a:gd name="T95" fmla="*/ 5 h 5"/>
                  <a:gd name="T96" fmla="*/ 77 w 78"/>
                  <a:gd name="T97" fmla="*/ 5 h 5"/>
                  <a:gd name="T98" fmla="*/ 78 w 78"/>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5">
                    <a:moveTo>
                      <a:pt x="0" y="2"/>
                    </a:moveTo>
                    <a:lnTo>
                      <a:pt x="2" y="2"/>
                    </a:lnTo>
                    <a:lnTo>
                      <a:pt x="3" y="2"/>
                    </a:lnTo>
                    <a:lnTo>
                      <a:pt x="5" y="2"/>
                    </a:lnTo>
                    <a:lnTo>
                      <a:pt x="6" y="1"/>
                    </a:lnTo>
                    <a:lnTo>
                      <a:pt x="8" y="1"/>
                    </a:lnTo>
                    <a:lnTo>
                      <a:pt x="9" y="1"/>
                    </a:lnTo>
                    <a:lnTo>
                      <a:pt x="11" y="1"/>
                    </a:lnTo>
                    <a:lnTo>
                      <a:pt x="13" y="1"/>
                    </a:lnTo>
                    <a:lnTo>
                      <a:pt x="14" y="1"/>
                    </a:lnTo>
                    <a:lnTo>
                      <a:pt x="16"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8" y="0"/>
                    </a:lnTo>
                    <a:lnTo>
                      <a:pt x="40" y="0"/>
                    </a:lnTo>
                    <a:lnTo>
                      <a:pt x="42" y="0"/>
                    </a:lnTo>
                    <a:lnTo>
                      <a:pt x="43" y="1"/>
                    </a:lnTo>
                    <a:lnTo>
                      <a:pt x="45" y="1"/>
                    </a:lnTo>
                    <a:lnTo>
                      <a:pt x="46" y="1"/>
                    </a:lnTo>
                    <a:lnTo>
                      <a:pt x="48" y="1"/>
                    </a:lnTo>
                    <a:lnTo>
                      <a:pt x="49" y="1"/>
                    </a:lnTo>
                    <a:lnTo>
                      <a:pt x="51" y="1"/>
                    </a:lnTo>
                    <a:lnTo>
                      <a:pt x="53" y="1"/>
                    </a:lnTo>
                    <a:lnTo>
                      <a:pt x="54" y="2"/>
                    </a:lnTo>
                    <a:lnTo>
                      <a:pt x="56" y="2"/>
                    </a:lnTo>
                    <a:lnTo>
                      <a:pt x="57" y="2"/>
                    </a:lnTo>
                    <a:lnTo>
                      <a:pt x="59" y="2"/>
                    </a:lnTo>
                    <a:lnTo>
                      <a:pt x="60" y="2"/>
                    </a:lnTo>
                    <a:lnTo>
                      <a:pt x="62" y="3"/>
                    </a:lnTo>
                    <a:lnTo>
                      <a:pt x="64" y="3"/>
                    </a:lnTo>
                    <a:lnTo>
                      <a:pt x="65" y="3"/>
                    </a:lnTo>
                    <a:lnTo>
                      <a:pt x="67" y="3"/>
                    </a:lnTo>
                    <a:lnTo>
                      <a:pt x="69" y="4"/>
                    </a:lnTo>
                    <a:lnTo>
                      <a:pt x="70" y="4"/>
                    </a:lnTo>
                    <a:lnTo>
                      <a:pt x="72" y="4"/>
                    </a:lnTo>
                    <a:lnTo>
                      <a:pt x="73" y="4"/>
                    </a:lnTo>
                    <a:lnTo>
                      <a:pt x="75" y="5"/>
                    </a:lnTo>
                    <a:lnTo>
                      <a:pt x="77" y="5"/>
                    </a:lnTo>
                    <a:lnTo>
                      <a:pt x="78" y="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9" name="Freeform 174"/>
              <p:cNvSpPr>
                <a:spLocks/>
              </p:cNvSpPr>
              <p:nvPr/>
            </p:nvSpPr>
            <p:spPr bwMode="auto">
              <a:xfrm>
                <a:off x="2281" y="2992"/>
                <a:ext cx="78" cy="10"/>
              </a:xfrm>
              <a:custGeom>
                <a:avLst/>
                <a:gdLst>
                  <a:gd name="T0" fmla="*/ 0 w 78"/>
                  <a:gd name="T1" fmla="*/ 0 h 10"/>
                  <a:gd name="T2" fmla="*/ 2 w 78"/>
                  <a:gd name="T3" fmla="*/ 0 h 10"/>
                  <a:gd name="T4" fmla="*/ 3 w 78"/>
                  <a:gd name="T5" fmla="*/ 1 h 10"/>
                  <a:gd name="T6" fmla="*/ 5 w 78"/>
                  <a:gd name="T7" fmla="*/ 1 h 10"/>
                  <a:gd name="T8" fmla="*/ 7 w 78"/>
                  <a:gd name="T9" fmla="*/ 2 h 10"/>
                  <a:gd name="T10" fmla="*/ 8 w 78"/>
                  <a:gd name="T11" fmla="*/ 2 h 10"/>
                  <a:gd name="T12" fmla="*/ 10 w 78"/>
                  <a:gd name="T13" fmla="*/ 2 h 10"/>
                  <a:gd name="T14" fmla="*/ 11 w 78"/>
                  <a:gd name="T15" fmla="*/ 2 h 10"/>
                  <a:gd name="T16" fmla="*/ 13 w 78"/>
                  <a:gd name="T17" fmla="*/ 3 h 10"/>
                  <a:gd name="T18" fmla="*/ 15 w 78"/>
                  <a:gd name="T19" fmla="*/ 3 h 10"/>
                  <a:gd name="T20" fmla="*/ 16 w 78"/>
                  <a:gd name="T21" fmla="*/ 3 h 10"/>
                  <a:gd name="T22" fmla="*/ 18 w 78"/>
                  <a:gd name="T23" fmla="*/ 4 h 10"/>
                  <a:gd name="T24" fmla="*/ 19 w 78"/>
                  <a:gd name="T25" fmla="*/ 4 h 10"/>
                  <a:gd name="T26" fmla="*/ 21 w 78"/>
                  <a:gd name="T27" fmla="*/ 4 h 10"/>
                  <a:gd name="T28" fmla="*/ 22 w 78"/>
                  <a:gd name="T29" fmla="*/ 4 h 10"/>
                  <a:gd name="T30" fmla="*/ 24 w 78"/>
                  <a:gd name="T31" fmla="*/ 5 h 10"/>
                  <a:gd name="T32" fmla="*/ 25 w 78"/>
                  <a:gd name="T33" fmla="*/ 5 h 10"/>
                  <a:gd name="T34" fmla="*/ 27 w 78"/>
                  <a:gd name="T35" fmla="*/ 5 h 10"/>
                  <a:gd name="T36" fmla="*/ 29 w 78"/>
                  <a:gd name="T37" fmla="*/ 5 h 10"/>
                  <a:gd name="T38" fmla="*/ 30 w 78"/>
                  <a:gd name="T39" fmla="*/ 6 h 10"/>
                  <a:gd name="T40" fmla="*/ 32 w 78"/>
                  <a:gd name="T41" fmla="*/ 6 h 10"/>
                  <a:gd name="T42" fmla="*/ 34 w 78"/>
                  <a:gd name="T43" fmla="*/ 6 h 10"/>
                  <a:gd name="T44" fmla="*/ 35 w 78"/>
                  <a:gd name="T45" fmla="*/ 6 h 10"/>
                  <a:gd name="T46" fmla="*/ 37 w 78"/>
                  <a:gd name="T47" fmla="*/ 7 h 10"/>
                  <a:gd name="T48" fmla="*/ 38 w 78"/>
                  <a:gd name="T49" fmla="*/ 7 h 10"/>
                  <a:gd name="T50" fmla="*/ 40 w 78"/>
                  <a:gd name="T51" fmla="*/ 7 h 10"/>
                  <a:gd name="T52" fmla="*/ 42 w 78"/>
                  <a:gd name="T53" fmla="*/ 7 h 10"/>
                  <a:gd name="T54" fmla="*/ 43 w 78"/>
                  <a:gd name="T55" fmla="*/ 8 h 10"/>
                  <a:gd name="T56" fmla="*/ 45 w 78"/>
                  <a:gd name="T57" fmla="*/ 8 h 10"/>
                  <a:gd name="T58" fmla="*/ 46 w 78"/>
                  <a:gd name="T59" fmla="*/ 8 h 10"/>
                  <a:gd name="T60" fmla="*/ 48 w 78"/>
                  <a:gd name="T61" fmla="*/ 9 h 10"/>
                  <a:gd name="T62" fmla="*/ 50 w 78"/>
                  <a:gd name="T63" fmla="*/ 9 h 10"/>
                  <a:gd name="T64" fmla="*/ 51 w 78"/>
                  <a:gd name="T65" fmla="*/ 9 h 10"/>
                  <a:gd name="T66" fmla="*/ 53 w 78"/>
                  <a:gd name="T67" fmla="*/ 9 h 10"/>
                  <a:gd name="T68" fmla="*/ 55 w 78"/>
                  <a:gd name="T69" fmla="*/ 9 h 10"/>
                  <a:gd name="T70" fmla="*/ 56 w 78"/>
                  <a:gd name="T71" fmla="*/ 9 h 10"/>
                  <a:gd name="T72" fmla="*/ 58 w 78"/>
                  <a:gd name="T73" fmla="*/ 9 h 10"/>
                  <a:gd name="T74" fmla="*/ 59 w 78"/>
                  <a:gd name="T75" fmla="*/ 9 h 10"/>
                  <a:gd name="T76" fmla="*/ 61 w 78"/>
                  <a:gd name="T77" fmla="*/ 10 h 10"/>
                  <a:gd name="T78" fmla="*/ 62 w 78"/>
                  <a:gd name="T79" fmla="*/ 10 h 10"/>
                  <a:gd name="T80" fmla="*/ 64 w 78"/>
                  <a:gd name="T81" fmla="*/ 10 h 10"/>
                  <a:gd name="T82" fmla="*/ 65 w 78"/>
                  <a:gd name="T83" fmla="*/ 10 h 10"/>
                  <a:gd name="T84" fmla="*/ 67 w 78"/>
                  <a:gd name="T85" fmla="*/ 10 h 10"/>
                  <a:gd name="T86" fmla="*/ 69 w 78"/>
                  <a:gd name="T87" fmla="*/ 10 h 10"/>
                  <a:gd name="T88" fmla="*/ 70 w 78"/>
                  <a:gd name="T89" fmla="*/ 10 h 10"/>
                  <a:gd name="T90" fmla="*/ 72 w 78"/>
                  <a:gd name="T91" fmla="*/ 10 h 10"/>
                  <a:gd name="T92" fmla="*/ 73 w 78"/>
                  <a:gd name="T93" fmla="*/ 10 h 10"/>
                  <a:gd name="T94" fmla="*/ 75 w 78"/>
                  <a:gd name="T95" fmla="*/ 10 h 10"/>
                  <a:gd name="T96" fmla="*/ 77 w 78"/>
                  <a:gd name="T97" fmla="*/ 10 h 10"/>
                  <a:gd name="T98" fmla="*/ 78 w 78"/>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8" h="10">
                    <a:moveTo>
                      <a:pt x="0" y="0"/>
                    </a:moveTo>
                    <a:lnTo>
                      <a:pt x="2" y="0"/>
                    </a:lnTo>
                    <a:lnTo>
                      <a:pt x="3" y="1"/>
                    </a:lnTo>
                    <a:lnTo>
                      <a:pt x="5" y="1"/>
                    </a:lnTo>
                    <a:lnTo>
                      <a:pt x="7" y="2"/>
                    </a:lnTo>
                    <a:lnTo>
                      <a:pt x="8" y="2"/>
                    </a:lnTo>
                    <a:lnTo>
                      <a:pt x="10" y="2"/>
                    </a:lnTo>
                    <a:lnTo>
                      <a:pt x="11" y="2"/>
                    </a:lnTo>
                    <a:lnTo>
                      <a:pt x="13" y="3"/>
                    </a:lnTo>
                    <a:lnTo>
                      <a:pt x="15" y="3"/>
                    </a:lnTo>
                    <a:lnTo>
                      <a:pt x="16" y="3"/>
                    </a:lnTo>
                    <a:lnTo>
                      <a:pt x="18" y="4"/>
                    </a:lnTo>
                    <a:lnTo>
                      <a:pt x="19" y="4"/>
                    </a:lnTo>
                    <a:lnTo>
                      <a:pt x="21" y="4"/>
                    </a:lnTo>
                    <a:lnTo>
                      <a:pt x="22" y="4"/>
                    </a:lnTo>
                    <a:lnTo>
                      <a:pt x="24" y="5"/>
                    </a:lnTo>
                    <a:lnTo>
                      <a:pt x="25" y="5"/>
                    </a:lnTo>
                    <a:lnTo>
                      <a:pt x="27" y="5"/>
                    </a:lnTo>
                    <a:lnTo>
                      <a:pt x="29" y="5"/>
                    </a:lnTo>
                    <a:lnTo>
                      <a:pt x="30" y="6"/>
                    </a:lnTo>
                    <a:lnTo>
                      <a:pt x="32" y="6"/>
                    </a:lnTo>
                    <a:lnTo>
                      <a:pt x="34" y="6"/>
                    </a:lnTo>
                    <a:lnTo>
                      <a:pt x="35" y="6"/>
                    </a:lnTo>
                    <a:lnTo>
                      <a:pt x="37" y="7"/>
                    </a:lnTo>
                    <a:lnTo>
                      <a:pt x="38" y="7"/>
                    </a:lnTo>
                    <a:lnTo>
                      <a:pt x="40" y="7"/>
                    </a:lnTo>
                    <a:lnTo>
                      <a:pt x="42" y="7"/>
                    </a:lnTo>
                    <a:lnTo>
                      <a:pt x="43" y="8"/>
                    </a:lnTo>
                    <a:lnTo>
                      <a:pt x="45" y="8"/>
                    </a:lnTo>
                    <a:lnTo>
                      <a:pt x="46" y="8"/>
                    </a:lnTo>
                    <a:lnTo>
                      <a:pt x="48" y="9"/>
                    </a:lnTo>
                    <a:lnTo>
                      <a:pt x="50" y="9"/>
                    </a:lnTo>
                    <a:lnTo>
                      <a:pt x="51" y="9"/>
                    </a:lnTo>
                    <a:lnTo>
                      <a:pt x="53" y="9"/>
                    </a:lnTo>
                    <a:lnTo>
                      <a:pt x="55" y="9"/>
                    </a:lnTo>
                    <a:lnTo>
                      <a:pt x="56" y="9"/>
                    </a:lnTo>
                    <a:lnTo>
                      <a:pt x="58" y="9"/>
                    </a:lnTo>
                    <a:lnTo>
                      <a:pt x="59" y="9"/>
                    </a:lnTo>
                    <a:lnTo>
                      <a:pt x="61" y="10"/>
                    </a:lnTo>
                    <a:lnTo>
                      <a:pt x="62" y="10"/>
                    </a:lnTo>
                    <a:lnTo>
                      <a:pt x="64" y="10"/>
                    </a:lnTo>
                    <a:lnTo>
                      <a:pt x="65" y="10"/>
                    </a:lnTo>
                    <a:lnTo>
                      <a:pt x="67" y="10"/>
                    </a:lnTo>
                    <a:lnTo>
                      <a:pt x="69" y="10"/>
                    </a:lnTo>
                    <a:lnTo>
                      <a:pt x="70" y="10"/>
                    </a:lnTo>
                    <a:lnTo>
                      <a:pt x="72" y="10"/>
                    </a:lnTo>
                    <a:lnTo>
                      <a:pt x="73" y="10"/>
                    </a:lnTo>
                    <a:lnTo>
                      <a:pt x="75" y="10"/>
                    </a:lnTo>
                    <a:lnTo>
                      <a:pt x="77" y="10"/>
                    </a:lnTo>
                    <a:lnTo>
                      <a:pt x="78" y="1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0" name="Freeform 175"/>
              <p:cNvSpPr>
                <a:spLocks/>
              </p:cNvSpPr>
              <p:nvPr/>
            </p:nvSpPr>
            <p:spPr bwMode="auto">
              <a:xfrm>
                <a:off x="2359" y="3002"/>
                <a:ext cx="78" cy="0"/>
              </a:xfrm>
              <a:custGeom>
                <a:avLst/>
                <a:gdLst>
                  <a:gd name="T0" fmla="*/ 0 w 78"/>
                  <a:gd name="T1" fmla="*/ 2 w 78"/>
                  <a:gd name="T2" fmla="*/ 3 w 78"/>
                  <a:gd name="T3" fmla="*/ 5 w 78"/>
                  <a:gd name="T4" fmla="*/ 7 w 78"/>
                  <a:gd name="T5" fmla="*/ 8 w 78"/>
                  <a:gd name="T6" fmla="*/ 10 w 78"/>
                  <a:gd name="T7" fmla="*/ 11 w 78"/>
                  <a:gd name="T8" fmla="*/ 13 w 78"/>
                  <a:gd name="T9" fmla="*/ 15 w 78"/>
                  <a:gd name="T10" fmla="*/ 16 w 78"/>
                  <a:gd name="T11" fmla="*/ 18 w 78"/>
                  <a:gd name="T12" fmla="*/ 20 w 78"/>
                  <a:gd name="T13" fmla="*/ 21 w 78"/>
                  <a:gd name="T14" fmla="*/ 23 w 78"/>
                  <a:gd name="T15" fmla="*/ 24 w 78"/>
                  <a:gd name="T16" fmla="*/ 26 w 78"/>
                  <a:gd name="T17" fmla="*/ 27 w 78"/>
                  <a:gd name="T18" fmla="*/ 29 w 78"/>
                  <a:gd name="T19" fmla="*/ 31 w 78"/>
                  <a:gd name="T20" fmla="*/ 32 w 78"/>
                  <a:gd name="T21" fmla="*/ 34 w 78"/>
                  <a:gd name="T22" fmla="*/ 35 w 78"/>
                  <a:gd name="T23" fmla="*/ 37 w 78"/>
                  <a:gd name="T24" fmla="*/ 38 w 78"/>
                  <a:gd name="T25" fmla="*/ 40 w 78"/>
                  <a:gd name="T26" fmla="*/ 42 w 78"/>
                  <a:gd name="T27" fmla="*/ 43 w 78"/>
                  <a:gd name="T28" fmla="*/ 45 w 78"/>
                  <a:gd name="T29" fmla="*/ 46 w 78"/>
                  <a:gd name="T30" fmla="*/ 48 w 78"/>
                  <a:gd name="T31" fmla="*/ 50 w 78"/>
                  <a:gd name="T32" fmla="*/ 51 w 78"/>
                  <a:gd name="T33" fmla="*/ 53 w 78"/>
                  <a:gd name="T34" fmla="*/ 54 w 78"/>
                  <a:gd name="T35" fmla="*/ 56 w 78"/>
                  <a:gd name="T36" fmla="*/ 58 w 78"/>
                  <a:gd name="T37" fmla="*/ 59 w 78"/>
                  <a:gd name="T38" fmla="*/ 61 w 78"/>
                  <a:gd name="T39" fmla="*/ 63 w 78"/>
                  <a:gd name="T40" fmla="*/ 64 w 78"/>
                  <a:gd name="T41" fmla="*/ 66 w 78"/>
                  <a:gd name="T42" fmla="*/ 67 w 78"/>
                  <a:gd name="T43" fmla="*/ 69 w 78"/>
                  <a:gd name="T44" fmla="*/ 71 w 78"/>
                  <a:gd name="T45" fmla="*/ 72 w 78"/>
                  <a:gd name="T46" fmla="*/ 74 w 78"/>
                  <a:gd name="T47" fmla="*/ 75 w 78"/>
                  <a:gd name="T48" fmla="*/ 77 w 78"/>
                  <a:gd name="T49" fmla="*/ 78 w 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8">
                    <a:moveTo>
                      <a:pt x="0" y="0"/>
                    </a:moveTo>
                    <a:lnTo>
                      <a:pt x="2" y="0"/>
                    </a:lnTo>
                    <a:lnTo>
                      <a:pt x="3" y="0"/>
                    </a:lnTo>
                    <a:lnTo>
                      <a:pt x="5" y="0"/>
                    </a:lnTo>
                    <a:lnTo>
                      <a:pt x="7" y="0"/>
                    </a:lnTo>
                    <a:lnTo>
                      <a:pt x="8" y="0"/>
                    </a:lnTo>
                    <a:lnTo>
                      <a:pt x="10" y="0"/>
                    </a:lnTo>
                    <a:lnTo>
                      <a:pt x="11" y="0"/>
                    </a:lnTo>
                    <a:lnTo>
                      <a:pt x="13" y="0"/>
                    </a:lnTo>
                    <a:lnTo>
                      <a:pt x="15" y="0"/>
                    </a:lnTo>
                    <a:lnTo>
                      <a:pt x="16" y="0"/>
                    </a:lnTo>
                    <a:lnTo>
                      <a:pt x="18" y="0"/>
                    </a:lnTo>
                    <a:lnTo>
                      <a:pt x="20" y="0"/>
                    </a:lnTo>
                    <a:lnTo>
                      <a:pt x="21" y="0"/>
                    </a:lnTo>
                    <a:lnTo>
                      <a:pt x="23" y="0"/>
                    </a:lnTo>
                    <a:lnTo>
                      <a:pt x="24" y="0"/>
                    </a:lnTo>
                    <a:lnTo>
                      <a:pt x="26" y="0"/>
                    </a:lnTo>
                    <a:lnTo>
                      <a:pt x="27" y="0"/>
                    </a:lnTo>
                    <a:lnTo>
                      <a:pt x="29" y="0"/>
                    </a:lnTo>
                    <a:lnTo>
                      <a:pt x="31" y="0"/>
                    </a:lnTo>
                    <a:lnTo>
                      <a:pt x="32" y="0"/>
                    </a:lnTo>
                    <a:lnTo>
                      <a:pt x="34"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7" y="0"/>
                    </a:lnTo>
                    <a:lnTo>
                      <a:pt x="69" y="0"/>
                    </a:lnTo>
                    <a:lnTo>
                      <a:pt x="71" y="0"/>
                    </a:lnTo>
                    <a:lnTo>
                      <a:pt x="72" y="0"/>
                    </a:lnTo>
                    <a:lnTo>
                      <a:pt x="74" y="0"/>
                    </a:lnTo>
                    <a:lnTo>
                      <a:pt x="75" y="0"/>
                    </a:lnTo>
                    <a:lnTo>
                      <a:pt x="77" y="0"/>
                    </a:lnTo>
                    <a:lnTo>
                      <a:pt x="78"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1" name="Freeform 176"/>
              <p:cNvSpPr>
                <a:spLocks/>
              </p:cNvSpPr>
              <p:nvPr/>
            </p:nvSpPr>
            <p:spPr bwMode="auto">
              <a:xfrm>
                <a:off x="2437" y="3002"/>
                <a:ext cx="79" cy="1"/>
              </a:xfrm>
              <a:custGeom>
                <a:avLst/>
                <a:gdLst>
                  <a:gd name="T0" fmla="*/ 0 w 79"/>
                  <a:gd name="T1" fmla="*/ 0 h 1"/>
                  <a:gd name="T2" fmla="*/ 2 w 79"/>
                  <a:gd name="T3" fmla="*/ 0 h 1"/>
                  <a:gd name="T4" fmla="*/ 4 w 79"/>
                  <a:gd name="T5" fmla="*/ 0 h 1"/>
                  <a:gd name="T6" fmla="*/ 5 w 79"/>
                  <a:gd name="T7" fmla="*/ 0 h 1"/>
                  <a:gd name="T8" fmla="*/ 7 w 79"/>
                  <a:gd name="T9" fmla="*/ 0 h 1"/>
                  <a:gd name="T10" fmla="*/ 8 w 79"/>
                  <a:gd name="T11" fmla="*/ 0 h 1"/>
                  <a:gd name="T12" fmla="*/ 10 w 79"/>
                  <a:gd name="T13" fmla="*/ 0 h 1"/>
                  <a:gd name="T14" fmla="*/ 11 w 79"/>
                  <a:gd name="T15" fmla="*/ 0 h 1"/>
                  <a:gd name="T16" fmla="*/ 13 w 79"/>
                  <a:gd name="T17" fmla="*/ 0 h 1"/>
                  <a:gd name="T18" fmla="*/ 15 w 79"/>
                  <a:gd name="T19" fmla="*/ 0 h 1"/>
                  <a:gd name="T20" fmla="*/ 16 w 79"/>
                  <a:gd name="T21" fmla="*/ 0 h 1"/>
                  <a:gd name="T22" fmla="*/ 18 w 79"/>
                  <a:gd name="T23" fmla="*/ 0 h 1"/>
                  <a:gd name="T24" fmla="*/ 19 w 79"/>
                  <a:gd name="T25" fmla="*/ 0 h 1"/>
                  <a:gd name="T26" fmla="*/ 21 w 79"/>
                  <a:gd name="T27" fmla="*/ 0 h 1"/>
                  <a:gd name="T28" fmla="*/ 23 w 79"/>
                  <a:gd name="T29" fmla="*/ 0 h 1"/>
                  <a:gd name="T30" fmla="*/ 24 w 79"/>
                  <a:gd name="T31" fmla="*/ 0 h 1"/>
                  <a:gd name="T32" fmla="*/ 26 w 79"/>
                  <a:gd name="T33" fmla="*/ 0 h 1"/>
                  <a:gd name="T34" fmla="*/ 28 w 79"/>
                  <a:gd name="T35" fmla="*/ 0 h 1"/>
                  <a:gd name="T36" fmla="*/ 29 w 79"/>
                  <a:gd name="T37" fmla="*/ 0 h 1"/>
                  <a:gd name="T38" fmla="*/ 31 w 79"/>
                  <a:gd name="T39" fmla="*/ 0 h 1"/>
                  <a:gd name="T40" fmla="*/ 32 w 79"/>
                  <a:gd name="T41" fmla="*/ 0 h 1"/>
                  <a:gd name="T42" fmla="*/ 34 w 79"/>
                  <a:gd name="T43" fmla="*/ 0 h 1"/>
                  <a:gd name="T44" fmla="*/ 36 w 79"/>
                  <a:gd name="T45" fmla="*/ 0 h 1"/>
                  <a:gd name="T46" fmla="*/ 37 w 79"/>
                  <a:gd name="T47" fmla="*/ 0 h 1"/>
                  <a:gd name="T48" fmla="*/ 39 w 79"/>
                  <a:gd name="T49" fmla="*/ 0 h 1"/>
                  <a:gd name="T50" fmla="*/ 40 w 79"/>
                  <a:gd name="T51" fmla="*/ 0 h 1"/>
                  <a:gd name="T52" fmla="*/ 42 w 79"/>
                  <a:gd name="T53" fmla="*/ 0 h 1"/>
                  <a:gd name="T54" fmla="*/ 44 w 79"/>
                  <a:gd name="T55" fmla="*/ 0 h 1"/>
                  <a:gd name="T56" fmla="*/ 45 w 79"/>
                  <a:gd name="T57" fmla="*/ 0 h 1"/>
                  <a:gd name="T58" fmla="*/ 47 w 79"/>
                  <a:gd name="T59" fmla="*/ 0 h 1"/>
                  <a:gd name="T60" fmla="*/ 48 w 79"/>
                  <a:gd name="T61" fmla="*/ 0 h 1"/>
                  <a:gd name="T62" fmla="*/ 50 w 79"/>
                  <a:gd name="T63" fmla="*/ 0 h 1"/>
                  <a:gd name="T64" fmla="*/ 51 w 79"/>
                  <a:gd name="T65" fmla="*/ 0 h 1"/>
                  <a:gd name="T66" fmla="*/ 53 w 79"/>
                  <a:gd name="T67" fmla="*/ 0 h 1"/>
                  <a:gd name="T68" fmla="*/ 54 w 79"/>
                  <a:gd name="T69" fmla="*/ 0 h 1"/>
                  <a:gd name="T70" fmla="*/ 56 w 79"/>
                  <a:gd name="T71" fmla="*/ 0 h 1"/>
                  <a:gd name="T72" fmla="*/ 58 w 79"/>
                  <a:gd name="T73" fmla="*/ 0 h 1"/>
                  <a:gd name="T74" fmla="*/ 59 w 79"/>
                  <a:gd name="T75" fmla="*/ 0 h 1"/>
                  <a:gd name="T76" fmla="*/ 61 w 79"/>
                  <a:gd name="T77" fmla="*/ 0 h 1"/>
                  <a:gd name="T78" fmla="*/ 62 w 79"/>
                  <a:gd name="T79" fmla="*/ 0 h 1"/>
                  <a:gd name="T80" fmla="*/ 64 w 79"/>
                  <a:gd name="T81" fmla="*/ 0 h 1"/>
                  <a:gd name="T82" fmla="*/ 66 w 79"/>
                  <a:gd name="T83" fmla="*/ 0 h 1"/>
                  <a:gd name="T84" fmla="*/ 67 w 79"/>
                  <a:gd name="T85" fmla="*/ 1 h 1"/>
                  <a:gd name="T86" fmla="*/ 69 w 79"/>
                  <a:gd name="T87" fmla="*/ 1 h 1"/>
                  <a:gd name="T88" fmla="*/ 71 w 79"/>
                  <a:gd name="T89" fmla="*/ 1 h 1"/>
                  <a:gd name="T90" fmla="*/ 72 w 79"/>
                  <a:gd name="T91" fmla="*/ 1 h 1"/>
                  <a:gd name="T92" fmla="*/ 74 w 79"/>
                  <a:gd name="T93" fmla="*/ 1 h 1"/>
                  <a:gd name="T94" fmla="*/ 75 w 79"/>
                  <a:gd name="T95" fmla="*/ 1 h 1"/>
                  <a:gd name="T96" fmla="*/ 77 w 79"/>
                  <a:gd name="T97" fmla="*/ 1 h 1"/>
                  <a:gd name="T98" fmla="*/ 79 w 7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
                    <a:moveTo>
                      <a:pt x="0" y="0"/>
                    </a:moveTo>
                    <a:lnTo>
                      <a:pt x="2" y="0"/>
                    </a:lnTo>
                    <a:lnTo>
                      <a:pt x="4" y="0"/>
                    </a:lnTo>
                    <a:lnTo>
                      <a:pt x="5" y="0"/>
                    </a:lnTo>
                    <a:lnTo>
                      <a:pt x="7" y="0"/>
                    </a:lnTo>
                    <a:lnTo>
                      <a:pt x="8" y="0"/>
                    </a:lnTo>
                    <a:lnTo>
                      <a:pt x="10" y="0"/>
                    </a:lnTo>
                    <a:lnTo>
                      <a:pt x="11" y="0"/>
                    </a:lnTo>
                    <a:lnTo>
                      <a:pt x="13" y="0"/>
                    </a:lnTo>
                    <a:lnTo>
                      <a:pt x="15" y="0"/>
                    </a:lnTo>
                    <a:lnTo>
                      <a:pt x="16" y="0"/>
                    </a:lnTo>
                    <a:lnTo>
                      <a:pt x="18" y="0"/>
                    </a:lnTo>
                    <a:lnTo>
                      <a:pt x="19" y="0"/>
                    </a:lnTo>
                    <a:lnTo>
                      <a:pt x="21" y="0"/>
                    </a:lnTo>
                    <a:lnTo>
                      <a:pt x="23" y="0"/>
                    </a:lnTo>
                    <a:lnTo>
                      <a:pt x="24" y="0"/>
                    </a:lnTo>
                    <a:lnTo>
                      <a:pt x="26" y="0"/>
                    </a:lnTo>
                    <a:lnTo>
                      <a:pt x="28" y="0"/>
                    </a:lnTo>
                    <a:lnTo>
                      <a:pt x="29" y="0"/>
                    </a:lnTo>
                    <a:lnTo>
                      <a:pt x="31" y="0"/>
                    </a:lnTo>
                    <a:lnTo>
                      <a:pt x="32" y="0"/>
                    </a:lnTo>
                    <a:lnTo>
                      <a:pt x="34" y="0"/>
                    </a:lnTo>
                    <a:lnTo>
                      <a:pt x="36" y="0"/>
                    </a:lnTo>
                    <a:lnTo>
                      <a:pt x="37" y="0"/>
                    </a:lnTo>
                    <a:lnTo>
                      <a:pt x="39" y="0"/>
                    </a:lnTo>
                    <a:lnTo>
                      <a:pt x="40" y="0"/>
                    </a:lnTo>
                    <a:lnTo>
                      <a:pt x="42" y="0"/>
                    </a:lnTo>
                    <a:lnTo>
                      <a:pt x="44" y="0"/>
                    </a:lnTo>
                    <a:lnTo>
                      <a:pt x="45" y="0"/>
                    </a:lnTo>
                    <a:lnTo>
                      <a:pt x="47" y="0"/>
                    </a:lnTo>
                    <a:lnTo>
                      <a:pt x="48" y="0"/>
                    </a:lnTo>
                    <a:lnTo>
                      <a:pt x="50" y="0"/>
                    </a:lnTo>
                    <a:lnTo>
                      <a:pt x="51" y="0"/>
                    </a:lnTo>
                    <a:lnTo>
                      <a:pt x="53" y="0"/>
                    </a:lnTo>
                    <a:lnTo>
                      <a:pt x="54" y="0"/>
                    </a:lnTo>
                    <a:lnTo>
                      <a:pt x="56" y="0"/>
                    </a:lnTo>
                    <a:lnTo>
                      <a:pt x="58" y="0"/>
                    </a:lnTo>
                    <a:lnTo>
                      <a:pt x="59" y="0"/>
                    </a:lnTo>
                    <a:lnTo>
                      <a:pt x="61" y="0"/>
                    </a:lnTo>
                    <a:lnTo>
                      <a:pt x="62" y="0"/>
                    </a:lnTo>
                    <a:lnTo>
                      <a:pt x="64" y="0"/>
                    </a:lnTo>
                    <a:lnTo>
                      <a:pt x="66" y="0"/>
                    </a:lnTo>
                    <a:lnTo>
                      <a:pt x="67" y="1"/>
                    </a:lnTo>
                    <a:lnTo>
                      <a:pt x="69" y="1"/>
                    </a:lnTo>
                    <a:lnTo>
                      <a:pt x="71" y="1"/>
                    </a:lnTo>
                    <a:lnTo>
                      <a:pt x="72" y="1"/>
                    </a:lnTo>
                    <a:lnTo>
                      <a:pt x="74" y="1"/>
                    </a:lnTo>
                    <a:lnTo>
                      <a:pt x="75" y="1"/>
                    </a:lnTo>
                    <a:lnTo>
                      <a:pt x="77" y="1"/>
                    </a:lnTo>
                    <a:lnTo>
                      <a:pt x="79"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2" name="Freeform 177"/>
              <p:cNvSpPr>
                <a:spLocks/>
              </p:cNvSpPr>
              <p:nvPr/>
            </p:nvSpPr>
            <p:spPr bwMode="auto">
              <a:xfrm>
                <a:off x="2516" y="3003"/>
                <a:ext cx="23" cy="0"/>
              </a:xfrm>
              <a:custGeom>
                <a:avLst/>
                <a:gdLst>
                  <a:gd name="T0" fmla="*/ 0 w 23"/>
                  <a:gd name="T1" fmla="*/ 1 w 23"/>
                  <a:gd name="T2" fmla="*/ 3 w 23"/>
                  <a:gd name="T3" fmla="*/ 4 w 23"/>
                  <a:gd name="T4" fmla="*/ 6 w 23"/>
                  <a:gd name="T5" fmla="*/ 8 w 23"/>
                  <a:gd name="T6" fmla="*/ 9 w 23"/>
                  <a:gd name="T7" fmla="*/ 11 w 23"/>
                  <a:gd name="T8" fmla="*/ 12 w 23"/>
                  <a:gd name="T9" fmla="*/ 14 w 23"/>
                  <a:gd name="T10" fmla="*/ 15 w 23"/>
                  <a:gd name="T11" fmla="*/ 17 w 23"/>
                  <a:gd name="T12" fmla="*/ 19 w 23"/>
                  <a:gd name="T13" fmla="*/ 20 w 23"/>
                  <a:gd name="T14" fmla="*/ 22 w 23"/>
                  <a:gd name="T15" fmla="*/ 23 w 2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3">
                    <a:moveTo>
                      <a:pt x="0" y="0"/>
                    </a:moveTo>
                    <a:lnTo>
                      <a:pt x="1" y="0"/>
                    </a:lnTo>
                    <a:lnTo>
                      <a:pt x="3" y="0"/>
                    </a:lnTo>
                    <a:lnTo>
                      <a:pt x="4" y="0"/>
                    </a:lnTo>
                    <a:lnTo>
                      <a:pt x="6" y="0"/>
                    </a:lnTo>
                    <a:lnTo>
                      <a:pt x="8" y="0"/>
                    </a:lnTo>
                    <a:lnTo>
                      <a:pt x="9" y="0"/>
                    </a:lnTo>
                    <a:lnTo>
                      <a:pt x="11" y="0"/>
                    </a:lnTo>
                    <a:lnTo>
                      <a:pt x="12" y="0"/>
                    </a:lnTo>
                    <a:lnTo>
                      <a:pt x="14" y="0"/>
                    </a:lnTo>
                    <a:lnTo>
                      <a:pt x="15" y="0"/>
                    </a:lnTo>
                    <a:lnTo>
                      <a:pt x="17" y="0"/>
                    </a:lnTo>
                    <a:lnTo>
                      <a:pt x="19" y="0"/>
                    </a:lnTo>
                    <a:lnTo>
                      <a:pt x="20" y="0"/>
                    </a:lnTo>
                    <a:lnTo>
                      <a:pt x="22" y="0"/>
                    </a:lnTo>
                    <a:lnTo>
                      <a:pt x="23"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3" name="Rectangle 178"/>
              <p:cNvSpPr>
                <a:spLocks noChangeArrowheads="1"/>
              </p:cNvSpPr>
              <p:nvPr/>
            </p:nvSpPr>
            <p:spPr bwMode="auto">
              <a:xfrm>
                <a:off x="1663" y="1960"/>
                <a:ext cx="40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Couple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54" name="Rectangle 179"/>
              <p:cNvSpPr>
                <a:spLocks noChangeArrowheads="1"/>
              </p:cNvSpPr>
              <p:nvPr/>
            </p:nvSpPr>
            <p:spPr bwMode="auto">
              <a:xfrm>
                <a:off x="5059" y="2077"/>
                <a:ext cx="1667"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56" name="Line 181"/>
              <p:cNvSpPr>
                <a:spLocks noChangeShapeType="1"/>
              </p:cNvSpPr>
              <p:nvPr/>
            </p:nvSpPr>
            <p:spPr bwMode="auto">
              <a:xfrm>
                <a:off x="5059" y="3644"/>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7" name="Line 182"/>
              <p:cNvSpPr>
                <a:spLocks noChangeShapeType="1"/>
              </p:cNvSpPr>
              <p:nvPr/>
            </p:nvSpPr>
            <p:spPr bwMode="auto">
              <a:xfrm>
                <a:off x="5059" y="2077"/>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8" name="Line 183"/>
              <p:cNvSpPr>
                <a:spLocks noChangeShapeType="1"/>
              </p:cNvSpPr>
              <p:nvPr/>
            </p:nvSpPr>
            <p:spPr bwMode="auto">
              <a:xfrm flipV="1">
                <a:off x="505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9" name="Line 184"/>
              <p:cNvSpPr>
                <a:spLocks noChangeShapeType="1"/>
              </p:cNvSpPr>
              <p:nvPr/>
            </p:nvSpPr>
            <p:spPr bwMode="auto">
              <a:xfrm flipV="1">
                <a:off x="539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0" name="Line 185"/>
              <p:cNvSpPr>
                <a:spLocks noChangeShapeType="1"/>
              </p:cNvSpPr>
              <p:nvPr/>
            </p:nvSpPr>
            <p:spPr bwMode="auto">
              <a:xfrm flipV="1">
                <a:off x="5726"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1" name="Line 186"/>
              <p:cNvSpPr>
                <a:spLocks noChangeShapeType="1"/>
              </p:cNvSpPr>
              <p:nvPr/>
            </p:nvSpPr>
            <p:spPr bwMode="auto">
              <a:xfrm flipV="1">
                <a:off x="605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2" name="Line 187"/>
              <p:cNvSpPr>
                <a:spLocks noChangeShapeType="1"/>
              </p:cNvSpPr>
              <p:nvPr/>
            </p:nvSpPr>
            <p:spPr bwMode="auto">
              <a:xfrm flipV="1">
                <a:off x="6393"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3" name="Line 188"/>
              <p:cNvSpPr>
                <a:spLocks noChangeShapeType="1"/>
              </p:cNvSpPr>
              <p:nvPr/>
            </p:nvSpPr>
            <p:spPr bwMode="auto">
              <a:xfrm flipV="1">
                <a:off x="6726"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4" name="Line 189"/>
              <p:cNvSpPr>
                <a:spLocks noChangeShapeType="1"/>
              </p:cNvSpPr>
              <p:nvPr/>
            </p:nvSpPr>
            <p:spPr bwMode="auto">
              <a:xfrm>
                <a:off x="505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5" name="Line 190"/>
              <p:cNvSpPr>
                <a:spLocks noChangeShapeType="1"/>
              </p:cNvSpPr>
              <p:nvPr/>
            </p:nvSpPr>
            <p:spPr bwMode="auto">
              <a:xfrm>
                <a:off x="539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6" name="Line 191"/>
              <p:cNvSpPr>
                <a:spLocks noChangeShapeType="1"/>
              </p:cNvSpPr>
              <p:nvPr/>
            </p:nvSpPr>
            <p:spPr bwMode="auto">
              <a:xfrm>
                <a:off x="572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7" name="Line 192"/>
              <p:cNvSpPr>
                <a:spLocks noChangeShapeType="1"/>
              </p:cNvSpPr>
              <p:nvPr/>
            </p:nvSpPr>
            <p:spPr bwMode="auto">
              <a:xfrm>
                <a:off x="605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8" name="Line 193"/>
              <p:cNvSpPr>
                <a:spLocks noChangeShapeType="1"/>
              </p:cNvSpPr>
              <p:nvPr/>
            </p:nvSpPr>
            <p:spPr bwMode="auto">
              <a:xfrm>
                <a:off x="6393"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9" name="Line 194"/>
              <p:cNvSpPr>
                <a:spLocks noChangeShapeType="1"/>
              </p:cNvSpPr>
              <p:nvPr/>
            </p:nvSpPr>
            <p:spPr bwMode="auto">
              <a:xfrm>
                <a:off x="6726"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0" name="Rectangle 195"/>
              <p:cNvSpPr>
                <a:spLocks noChangeArrowheads="1"/>
              </p:cNvSpPr>
              <p:nvPr/>
            </p:nvSpPr>
            <p:spPr bwMode="auto">
              <a:xfrm>
                <a:off x="5036"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1" name="Rectangle 196"/>
              <p:cNvSpPr>
                <a:spLocks noChangeArrowheads="1"/>
              </p:cNvSpPr>
              <p:nvPr/>
            </p:nvSpPr>
            <p:spPr bwMode="auto">
              <a:xfrm>
                <a:off x="5333"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2" name="Rectangle 197"/>
              <p:cNvSpPr>
                <a:spLocks noChangeArrowheads="1"/>
              </p:cNvSpPr>
              <p:nvPr/>
            </p:nvSpPr>
            <p:spPr bwMode="auto">
              <a:xfrm>
                <a:off x="5663"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3" name="Rectangle 198"/>
              <p:cNvSpPr>
                <a:spLocks noChangeArrowheads="1"/>
              </p:cNvSpPr>
              <p:nvPr/>
            </p:nvSpPr>
            <p:spPr bwMode="auto">
              <a:xfrm>
                <a:off x="599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4" name="Rectangle 199"/>
              <p:cNvSpPr>
                <a:spLocks noChangeArrowheads="1"/>
              </p:cNvSpPr>
              <p:nvPr/>
            </p:nvSpPr>
            <p:spPr bwMode="auto">
              <a:xfrm>
                <a:off x="632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5" name="Rectangle 200"/>
              <p:cNvSpPr>
                <a:spLocks noChangeArrowheads="1"/>
              </p:cNvSpPr>
              <p:nvPr/>
            </p:nvSpPr>
            <p:spPr bwMode="auto">
              <a:xfrm>
                <a:off x="6647"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6" name="Line 201"/>
              <p:cNvSpPr>
                <a:spLocks noChangeShapeType="1"/>
              </p:cNvSpPr>
              <p:nvPr/>
            </p:nvSpPr>
            <p:spPr bwMode="auto">
              <a:xfrm flipV="1">
                <a:off x="5059"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7" name="Line 202"/>
              <p:cNvSpPr>
                <a:spLocks noChangeShapeType="1"/>
              </p:cNvSpPr>
              <p:nvPr/>
            </p:nvSpPr>
            <p:spPr bwMode="auto">
              <a:xfrm flipV="1">
                <a:off x="6726"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8" name="Line 203"/>
              <p:cNvSpPr>
                <a:spLocks noChangeShapeType="1"/>
              </p:cNvSpPr>
              <p:nvPr/>
            </p:nvSpPr>
            <p:spPr bwMode="auto">
              <a:xfrm>
                <a:off x="5059"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9" name="Line 204"/>
              <p:cNvSpPr>
                <a:spLocks noChangeShapeType="1"/>
              </p:cNvSpPr>
              <p:nvPr/>
            </p:nvSpPr>
            <p:spPr bwMode="auto">
              <a:xfrm>
                <a:off x="5059"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9" name="Group 406"/>
            <p:cNvGrpSpPr>
              <a:grpSpLocks/>
            </p:cNvGrpSpPr>
            <p:nvPr/>
          </p:nvGrpSpPr>
          <p:grpSpPr bwMode="auto">
            <a:xfrm>
              <a:off x="2871" y="1960"/>
              <a:ext cx="3855" cy="1830"/>
              <a:chOff x="2871" y="1960"/>
              <a:chExt cx="3855" cy="1830"/>
            </a:xfrm>
          </p:grpSpPr>
          <p:sp>
            <p:nvSpPr>
              <p:cNvPr id="880" name="Line 206"/>
              <p:cNvSpPr>
                <a:spLocks noChangeShapeType="1"/>
              </p:cNvSpPr>
              <p:nvPr/>
            </p:nvSpPr>
            <p:spPr bwMode="auto">
              <a:xfrm>
                <a:off x="5059"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1" name="Line 207"/>
              <p:cNvSpPr>
                <a:spLocks noChangeShapeType="1"/>
              </p:cNvSpPr>
              <p:nvPr/>
            </p:nvSpPr>
            <p:spPr bwMode="auto">
              <a:xfrm>
                <a:off x="5059"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2" name="Line 208"/>
              <p:cNvSpPr>
                <a:spLocks noChangeShapeType="1"/>
              </p:cNvSpPr>
              <p:nvPr/>
            </p:nvSpPr>
            <p:spPr bwMode="auto">
              <a:xfrm>
                <a:off x="5059"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3" name="Line 209"/>
              <p:cNvSpPr>
                <a:spLocks noChangeShapeType="1"/>
              </p:cNvSpPr>
              <p:nvPr/>
            </p:nvSpPr>
            <p:spPr bwMode="auto">
              <a:xfrm>
                <a:off x="5059"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4" name="Line 210"/>
              <p:cNvSpPr>
                <a:spLocks noChangeShapeType="1"/>
              </p:cNvSpPr>
              <p:nvPr/>
            </p:nvSpPr>
            <p:spPr bwMode="auto">
              <a:xfrm flipH="1">
                <a:off x="6709"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5" name="Line 211"/>
              <p:cNvSpPr>
                <a:spLocks noChangeShapeType="1"/>
              </p:cNvSpPr>
              <p:nvPr/>
            </p:nvSpPr>
            <p:spPr bwMode="auto">
              <a:xfrm flipH="1">
                <a:off x="6709"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6" name="Line 212"/>
              <p:cNvSpPr>
                <a:spLocks noChangeShapeType="1"/>
              </p:cNvSpPr>
              <p:nvPr/>
            </p:nvSpPr>
            <p:spPr bwMode="auto">
              <a:xfrm flipH="1">
                <a:off x="6709"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7" name="Line 213"/>
              <p:cNvSpPr>
                <a:spLocks noChangeShapeType="1"/>
              </p:cNvSpPr>
              <p:nvPr/>
            </p:nvSpPr>
            <p:spPr bwMode="auto">
              <a:xfrm flipH="1">
                <a:off x="6709"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8" name="Line 214"/>
              <p:cNvSpPr>
                <a:spLocks noChangeShapeType="1"/>
              </p:cNvSpPr>
              <p:nvPr/>
            </p:nvSpPr>
            <p:spPr bwMode="auto">
              <a:xfrm flipH="1">
                <a:off x="6709"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9" name="Line 215"/>
              <p:cNvSpPr>
                <a:spLocks noChangeShapeType="1"/>
              </p:cNvSpPr>
              <p:nvPr/>
            </p:nvSpPr>
            <p:spPr bwMode="auto">
              <a:xfrm flipH="1">
                <a:off x="6709"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0" name="Rectangle 216"/>
              <p:cNvSpPr>
                <a:spLocks noChangeArrowheads="1"/>
              </p:cNvSpPr>
              <p:nvPr/>
            </p:nvSpPr>
            <p:spPr bwMode="auto">
              <a:xfrm>
                <a:off x="4986"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1" name="Rectangle 217"/>
              <p:cNvSpPr>
                <a:spLocks noChangeArrowheads="1"/>
              </p:cNvSpPr>
              <p:nvPr/>
            </p:nvSpPr>
            <p:spPr bwMode="auto">
              <a:xfrm>
                <a:off x="4885"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2" name="Rectangle 218"/>
              <p:cNvSpPr>
                <a:spLocks noChangeArrowheads="1"/>
              </p:cNvSpPr>
              <p:nvPr/>
            </p:nvSpPr>
            <p:spPr bwMode="auto">
              <a:xfrm>
                <a:off x="4924"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3" name="Rectangle 219"/>
              <p:cNvSpPr>
                <a:spLocks noChangeArrowheads="1"/>
              </p:cNvSpPr>
              <p:nvPr/>
            </p:nvSpPr>
            <p:spPr bwMode="auto">
              <a:xfrm>
                <a:off x="4885"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4" name="Rectangle 220"/>
              <p:cNvSpPr>
                <a:spLocks noChangeArrowheads="1"/>
              </p:cNvSpPr>
              <p:nvPr/>
            </p:nvSpPr>
            <p:spPr bwMode="auto">
              <a:xfrm>
                <a:off x="4924"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5" name="Rectangle 221"/>
              <p:cNvSpPr>
                <a:spLocks noChangeArrowheads="1"/>
              </p:cNvSpPr>
              <p:nvPr/>
            </p:nvSpPr>
            <p:spPr bwMode="auto">
              <a:xfrm>
                <a:off x="4885"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6" name="Freeform 222"/>
              <p:cNvSpPr>
                <a:spLocks/>
              </p:cNvSpPr>
              <p:nvPr/>
            </p:nvSpPr>
            <p:spPr bwMode="auto">
              <a:xfrm>
                <a:off x="5059" y="2776"/>
                <a:ext cx="82" cy="845"/>
              </a:xfrm>
              <a:custGeom>
                <a:avLst/>
                <a:gdLst>
                  <a:gd name="T0" fmla="*/ 0 w 82"/>
                  <a:gd name="T1" fmla="*/ 22 h 845"/>
                  <a:gd name="T2" fmla="*/ 2 w 82"/>
                  <a:gd name="T3" fmla="*/ 21 h 845"/>
                  <a:gd name="T4" fmla="*/ 3 w 82"/>
                  <a:gd name="T5" fmla="*/ 21 h 845"/>
                  <a:gd name="T6" fmla="*/ 5 w 82"/>
                  <a:gd name="T7" fmla="*/ 20 h 845"/>
                  <a:gd name="T8" fmla="*/ 7 w 82"/>
                  <a:gd name="T9" fmla="*/ 19 h 845"/>
                  <a:gd name="T10" fmla="*/ 8 w 82"/>
                  <a:gd name="T11" fmla="*/ 19 h 845"/>
                  <a:gd name="T12" fmla="*/ 10 w 82"/>
                  <a:gd name="T13" fmla="*/ 18 h 845"/>
                  <a:gd name="T14" fmla="*/ 12 w 82"/>
                  <a:gd name="T15" fmla="*/ 17 h 845"/>
                  <a:gd name="T16" fmla="*/ 13 w 82"/>
                  <a:gd name="T17" fmla="*/ 16 h 845"/>
                  <a:gd name="T18" fmla="*/ 15 w 82"/>
                  <a:gd name="T19" fmla="*/ 16 h 845"/>
                  <a:gd name="T20" fmla="*/ 17 w 82"/>
                  <a:gd name="T21" fmla="*/ 15 h 845"/>
                  <a:gd name="T22" fmla="*/ 18 w 82"/>
                  <a:gd name="T23" fmla="*/ 15 h 845"/>
                  <a:gd name="T24" fmla="*/ 20 w 82"/>
                  <a:gd name="T25" fmla="*/ 14 h 845"/>
                  <a:gd name="T26" fmla="*/ 21 w 82"/>
                  <a:gd name="T27" fmla="*/ 13 h 845"/>
                  <a:gd name="T28" fmla="*/ 23 w 82"/>
                  <a:gd name="T29" fmla="*/ 13 h 845"/>
                  <a:gd name="T30" fmla="*/ 25 w 82"/>
                  <a:gd name="T31" fmla="*/ 12 h 845"/>
                  <a:gd name="T32" fmla="*/ 27 w 82"/>
                  <a:gd name="T33" fmla="*/ 12 h 845"/>
                  <a:gd name="T34" fmla="*/ 28 w 82"/>
                  <a:gd name="T35" fmla="*/ 11 h 845"/>
                  <a:gd name="T36" fmla="*/ 30 w 82"/>
                  <a:gd name="T37" fmla="*/ 10 h 845"/>
                  <a:gd name="T38" fmla="*/ 32 w 82"/>
                  <a:gd name="T39" fmla="*/ 9 h 845"/>
                  <a:gd name="T40" fmla="*/ 33 w 82"/>
                  <a:gd name="T41" fmla="*/ 9 h 845"/>
                  <a:gd name="T42" fmla="*/ 35 w 82"/>
                  <a:gd name="T43" fmla="*/ 8 h 845"/>
                  <a:gd name="T44" fmla="*/ 36 w 82"/>
                  <a:gd name="T45" fmla="*/ 7 h 845"/>
                  <a:gd name="T46" fmla="*/ 38 w 82"/>
                  <a:gd name="T47" fmla="*/ 7 h 845"/>
                  <a:gd name="T48" fmla="*/ 40 w 82"/>
                  <a:gd name="T49" fmla="*/ 6 h 845"/>
                  <a:gd name="T50" fmla="*/ 42 w 82"/>
                  <a:gd name="T51" fmla="*/ 6 h 845"/>
                  <a:gd name="T52" fmla="*/ 43 w 82"/>
                  <a:gd name="T53" fmla="*/ 5 h 845"/>
                  <a:gd name="T54" fmla="*/ 45 w 82"/>
                  <a:gd name="T55" fmla="*/ 4 h 845"/>
                  <a:gd name="T56" fmla="*/ 47 w 82"/>
                  <a:gd name="T57" fmla="*/ 3 h 845"/>
                  <a:gd name="T58" fmla="*/ 48 w 82"/>
                  <a:gd name="T59" fmla="*/ 3 h 845"/>
                  <a:gd name="T60" fmla="*/ 50 w 82"/>
                  <a:gd name="T61" fmla="*/ 2 h 845"/>
                  <a:gd name="T62" fmla="*/ 51 w 82"/>
                  <a:gd name="T63" fmla="*/ 2 h 845"/>
                  <a:gd name="T64" fmla="*/ 53 w 82"/>
                  <a:gd name="T65" fmla="*/ 1 h 845"/>
                  <a:gd name="T66" fmla="*/ 55 w 82"/>
                  <a:gd name="T67" fmla="*/ 0 h 845"/>
                  <a:gd name="T68" fmla="*/ 57 w 82"/>
                  <a:gd name="T69" fmla="*/ 0 h 845"/>
                  <a:gd name="T70" fmla="*/ 58 w 82"/>
                  <a:gd name="T71" fmla="*/ 845 h 845"/>
                  <a:gd name="T72" fmla="*/ 60 w 82"/>
                  <a:gd name="T73" fmla="*/ 845 h 845"/>
                  <a:gd name="T74" fmla="*/ 62 w 82"/>
                  <a:gd name="T75" fmla="*/ 844 h 845"/>
                  <a:gd name="T76" fmla="*/ 63 w 82"/>
                  <a:gd name="T77" fmla="*/ 843 h 845"/>
                  <a:gd name="T78" fmla="*/ 65 w 82"/>
                  <a:gd name="T79" fmla="*/ 843 h 845"/>
                  <a:gd name="T80" fmla="*/ 67 w 82"/>
                  <a:gd name="T81" fmla="*/ 842 h 845"/>
                  <a:gd name="T82" fmla="*/ 68 w 82"/>
                  <a:gd name="T83" fmla="*/ 841 h 845"/>
                  <a:gd name="T84" fmla="*/ 70 w 82"/>
                  <a:gd name="T85" fmla="*/ 840 h 845"/>
                  <a:gd name="T86" fmla="*/ 71 w 82"/>
                  <a:gd name="T87" fmla="*/ 840 h 845"/>
                  <a:gd name="T88" fmla="*/ 73 w 82"/>
                  <a:gd name="T89" fmla="*/ 839 h 845"/>
                  <a:gd name="T90" fmla="*/ 75 w 82"/>
                  <a:gd name="T91" fmla="*/ 839 h 845"/>
                  <a:gd name="T92" fmla="*/ 77 w 82"/>
                  <a:gd name="T93" fmla="*/ 838 h 845"/>
                  <a:gd name="T94" fmla="*/ 78 w 82"/>
                  <a:gd name="T95" fmla="*/ 837 h 845"/>
                  <a:gd name="T96" fmla="*/ 80 w 82"/>
                  <a:gd name="T97" fmla="*/ 837 h 845"/>
                  <a:gd name="T98" fmla="*/ 82 w 82"/>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5">
                    <a:moveTo>
                      <a:pt x="0" y="22"/>
                    </a:moveTo>
                    <a:lnTo>
                      <a:pt x="2" y="21"/>
                    </a:lnTo>
                    <a:lnTo>
                      <a:pt x="3" y="21"/>
                    </a:lnTo>
                    <a:lnTo>
                      <a:pt x="5" y="20"/>
                    </a:lnTo>
                    <a:lnTo>
                      <a:pt x="7" y="19"/>
                    </a:lnTo>
                    <a:lnTo>
                      <a:pt x="8" y="19"/>
                    </a:lnTo>
                    <a:lnTo>
                      <a:pt x="10" y="18"/>
                    </a:lnTo>
                    <a:lnTo>
                      <a:pt x="12" y="17"/>
                    </a:lnTo>
                    <a:lnTo>
                      <a:pt x="13" y="16"/>
                    </a:lnTo>
                    <a:lnTo>
                      <a:pt x="15" y="16"/>
                    </a:lnTo>
                    <a:lnTo>
                      <a:pt x="17" y="15"/>
                    </a:lnTo>
                    <a:lnTo>
                      <a:pt x="18" y="15"/>
                    </a:lnTo>
                    <a:lnTo>
                      <a:pt x="20" y="14"/>
                    </a:lnTo>
                    <a:lnTo>
                      <a:pt x="21" y="13"/>
                    </a:lnTo>
                    <a:lnTo>
                      <a:pt x="23" y="13"/>
                    </a:lnTo>
                    <a:lnTo>
                      <a:pt x="25" y="12"/>
                    </a:lnTo>
                    <a:lnTo>
                      <a:pt x="27" y="12"/>
                    </a:lnTo>
                    <a:lnTo>
                      <a:pt x="28" y="11"/>
                    </a:lnTo>
                    <a:lnTo>
                      <a:pt x="30" y="10"/>
                    </a:lnTo>
                    <a:lnTo>
                      <a:pt x="32" y="9"/>
                    </a:lnTo>
                    <a:lnTo>
                      <a:pt x="33" y="9"/>
                    </a:lnTo>
                    <a:lnTo>
                      <a:pt x="35" y="8"/>
                    </a:lnTo>
                    <a:lnTo>
                      <a:pt x="36" y="7"/>
                    </a:lnTo>
                    <a:lnTo>
                      <a:pt x="38" y="7"/>
                    </a:lnTo>
                    <a:lnTo>
                      <a:pt x="40" y="6"/>
                    </a:lnTo>
                    <a:lnTo>
                      <a:pt x="42" y="6"/>
                    </a:lnTo>
                    <a:lnTo>
                      <a:pt x="43" y="5"/>
                    </a:lnTo>
                    <a:lnTo>
                      <a:pt x="45" y="4"/>
                    </a:lnTo>
                    <a:lnTo>
                      <a:pt x="47" y="3"/>
                    </a:lnTo>
                    <a:lnTo>
                      <a:pt x="48" y="3"/>
                    </a:lnTo>
                    <a:lnTo>
                      <a:pt x="50" y="2"/>
                    </a:lnTo>
                    <a:lnTo>
                      <a:pt x="51" y="2"/>
                    </a:lnTo>
                    <a:lnTo>
                      <a:pt x="53" y="1"/>
                    </a:lnTo>
                    <a:lnTo>
                      <a:pt x="55" y="0"/>
                    </a:lnTo>
                    <a:lnTo>
                      <a:pt x="57" y="0"/>
                    </a:lnTo>
                    <a:lnTo>
                      <a:pt x="58" y="845"/>
                    </a:lnTo>
                    <a:lnTo>
                      <a:pt x="60" y="845"/>
                    </a:lnTo>
                    <a:lnTo>
                      <a:pt x="62" y="844"/>
                    </a:lnTo>
                    <a:lnTo>
                      <a:pt x="63" y="843"/>
                    </a:lnTo>
                    <a:lnTo>
                      <a:pt x="65" y="843"/>
                    </a:lnTo>
                    <a:lnTo>
                      <a:pt x="67" y="842"/>
                    </a:lnTo>
                    <a:lnTo>
                      <a:pt x="68" y="841"/>
                    </a:lnTo>
                    <a:lnTo>
                      <a:pt x="70" y="840"/>
                    </a:lnTo>
                    <a:lnTo>
                      <a:pt x="71" y="840"/>
                    </a:lnTo>
                    <a:lnTo>
                      <a:pt x="73" y="839"/>
                    </a:lnTo>
                    <a:lnTo>
                      <a:pt x="75" y="839"/>
                    </a:lnTo>
                    <a:lnTo>
                      <a:pt x="77" y="838"/>
                    </a:lnTo>
                    <a:lnTo>
                      <a:pt x="78" y="837"/>
                    </a:lnTo>
                    <a:lnTo>
                      <a:pt x="80" y="837"/>
                    </a:lnTo>
                    <a:lnTo>
                      <a:pt x="82"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7" name="Freeform 223"/>
              <p:cNvSpPr>
                <a:spLocks/>
              </p:cNvSpPr>
              <p:nvPr/>
            </p:nvSpPr>
            <p:spPr bwMode="auto">
              <a:xfrm>
                <a:off x="5141" y="3580"/>
                <a:ext cx="81" cy="32"/>
              </a:xfrm>
              <a:custGeom>
                <a:avLst/>
                <a:gdLst>
                  <a:gd name="T0" fmla="*/ 0 w 81"/>
                  <a:gd name="T1" fmla="*/ 32 h 32"/>
                  <a:gd name="T2" fmla="*/ 1 w 81"/>
                  <a:gd name="T3" fmla="*/ 31 h 32"/>
                  <a:gd name="T4" fmla="*/ 3 w 81"/>
                  <a:gd name="T5" fmla="*/ 31 h 32"/>
                  <a:gd name="T6" fmla="*/ 4 w 81"/>
                  <a:gd name="T7" fmla="*/ 30 h 32"/>
                  <a:gd name="T8" fmla="*/ 6 w 81"/>
                  <a:gd name="T9" fmla="*/ 30 h 32"/>
                  <a:gd name="T10" fmla="*/ 8 w 81"/>
                  <a:gd name="T11" fmla="*/ 29 h 32"/>
                  <a:gd name="T12" fmla="*/ 10 w 81"/>
                  <a:gd name="T13" fmla="*/ 28 h 32"/>
                  <a:gd name="T14" fmla="*/ 11 w 81"/>
                  <a:gd name="T15" fmla="*/ 27 h 32"/>
                  <a:gd name="T16" fmla="*/ 13 w 81"/>
                  <a:gd name="T17" fmla="*/ 27 h 32"/>
                  <a:gd name="T18" fmla="*/ 15 w 81"/>
                  <a:gd name="T19" fmla="*/ 26 h 32"/>
                  <a:gd name="T20" fmla="*/ 16 w 81"/>
                  <a:gd name="T21" fmla="*/ 26 h 32"/>
                  <a:gd name="T22" fmla="*/ 18 w 81"/>
                  <a:gd name="T23" fmla="*/ 25 h 32"/>
                  <a:gd name="T24" fmla="*/ 19 w 81"/>
                  <a:gd name="T25" fmla="*/ 24 h 32"/>
                  <a:gd name="T26" fmla="*/ 21 w 81"/>
                  <a:gd name="T27" fmla="*/ 24 h 32"/>
                  <a:gd name="T28" fmla="*/ 23 w 81"/>
                  <a:gd name="T29" fmla="*/ 23 h 32"/>
                  <a:gd name="T30" fmla="*/ 25 w 81"/>
                  <a:gd name="T31" fmla="*/ 22 h 32"/>
                  <a:gd name="T32" fmla="*/ 26 w 81"/>
                  <a:gd name="T33" fmla="*/ 21 h 32"/>
                  <a:gd name="T34" fmla="*/ 28 w 81"/>
                  <a:gd name="T35" fmla="*/ 21 h 32"/>
                  <a:gd name="T36" fmla="*/ 30 w 81"/>
                  <a:gd name="T37" fmla="*/ 20 h 32"/>
                  <a:gd name="T38" fmla="*/ 31 w 81"/>
                  <a:gd name="T39" fmla="*/ 20 h 32"/>
                  <a:gd name="T40" fmla="*/ 33 w 81"/>
                  <a:gd name="T41" fmla="*/ 19 h 32"/>
                  <a:gd name="T42" fmla="*/ 35 w 81"/>
                  <a:gd name="T43" fmla="*/ 18 h 32"/>
                  <a:gd name="T44" fmla="*/ 36 w 81"/>
                  <a:gd name="T45" fmla="*/ 18 h 32"/>
                  <a:gd name="T46" fmla="*/ 38 w 81"/>
                  <a:gd name="T47" fmla="*/ 17 h 32"/>
                  <a:gd name="T48" fmla="*/ 40 w 81"/>
                  <a:gd name="T49" fmla="*/ 17 h 32"/>
                  <a:gd name="T50" fmla="*/ 41 w 81"/>
                  <a:gd name="T51" fmla="*/ 16 h 32"/>
                  <a:gd name="T52" fmla="*/ 43 w 81"/>
                  <a:gd name="T53" fmla="*/ 15 h 32"/>
                  <a:gd name="T54" fmla="*/ 45 w 81"/>
                  <a:gd name="T55" fmla="*/ 14 h 32"/>
                  <a:gd name="T56" fmla="*/ 46 w 81"/>
                  <a:gd name="T57" fmla="*/ 14 h 32"/>
                  <a:gd name="T58" fmla="*/ 48 w 81"/>
                  <a:gd name="T59" fmla="*/ 13 h 32"/>
                  <a:gd name="T60" fmla="*/ 50 w 81"/>
                  <a:gd name="T61" fmla="*/ 12 h 32"/>
                  <a:gd name="T62" fmla="*/ 51 w 81"/>
                  <a:gd name="T63" fmla="*/ 12 h 32"/>
                  <a:gd name="T64" fmla="*/ 53 w 81"/>
                  <a:gd name="T65" fmla="*/ 11 h 32"/>
                  <a:gd name="T66" fmla="*/ 54 w 81"/>
                  <a:gd name="T67" fmla="*/ 11 h 32"/>
                  <a:gd name="T68" fmla="*/ 56 w 81"/>
                  <a:gd name="T69" fmla="*/ 10 h 32"/>
                  <a:gd name="T70" fmla="*/ 58 w 81"/>
                  <a:gd name="T71" fmla="*/ 9 h 32"/>
                  <a:gd name="T72" fmla="*/ 60 w 81"/>
                  <a:gd name="T73" fmla="*/ 9 h 32"/>
                  <a:gd name="T74" fmla="*/ 61 w 81"/>
                  <a:gd name="T75" fmla="*/ 8 h 32"/>
                  <a:gd name="T76" fmla="*/ 63 w 81"/>
                  <a:gd name="T77" fmla="*/ 7 h 32"/>
                  <a:gd name="T78" fmla="*/ 65 w 81"/>
                  <a:gd name="T79" fmla="*/ 7 h 32"/>
                  <a:gd name="T80" fmla="*/ 66 w 81"/>
                  <a:gd name="T81" fmla="*/ 6 h 32"/>
                  <a:gd name="T82" fmla="*/ 68 w 81"/>
                  <a:gd name="T83" fmla="*/ 5 h 32"/>
                  <a:gd name="T84" fmla="*/ 69 w 81"/>
                  <a:gd name="T85" fmla="*/ 5 h 32"/>
                  <a:gd name="T86" fmla="*/ 71 w 81"/>
                  <a:gd name="T87" fmla="*/ 4 h 32"/>
                  <a:gd name="T88" fmla="*/ 73 w 81"/>
                  <a:gd name="T89" fmla="*/ 3 h 32"/>
                  <a:gd name="T90" fmla="*/ 75 w 81"/>
                  <a:gd name="T91" fmla="*/ 3 h 32"/>
                  <a:gd name="T92" fmla="*/ 76 w 81"/>
                  <a:gd name="T93" fmla="*/ 2 h 32"/>
                  <a:gd name="T94" fmla="*/ 78 w 81"/>
                  <a:gd name="T95" fmla="*/ 2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1"/>
                    </a:lnTo>
                    <a:lnTo>
                      <a:pt x="4" y="30"/>
                    </a:lnTo>
                    <a:lnTo>
                      <a:pt x="6" y="30"/>
                    </a:lnTo>
                    <a:lnTo>
                      <a:pt x="8" y="29"/>
                    </a:lnTo>
                    <a:lnTo>
                      <a:pt x="10" y="28"/>
                    </a:lnTo>
                    <a:lnTo>
                      <a:pt x="11" y="27"/>
                    </a:lnTo>
                    <a:lnTo>
                      <a:pt x="13" y="27"/>
                    </a:lnTo>
                    <a:lnTo>
                      <a:pt x="15" y="26"/>
                    </a:lnTo>
                    <a:lnTo>
                      <a:pt x="16" y="26"/>
                    </a:lnTo>
                    <a:lnTo>
                      <a:pt x="18" y="25"/>
                    </a:lnTo>
                    <a:lnTo>
                      <a:pt x="19" y="24"/>
                    </a:lnTo>
                    <a:lnTo>
                      <a:pt x="21" y="24"/>
                    </a:lnTo>
                    <a:lnTo>
                      <a:pt x="23" y="23"/>
                    </a:lnTo>
                    <a:lnTo>
                      <a:pt x="25" y="22"/>
                    </a:lnTo>
                    <a:lnTo>
                      <a:pt x="26" y="21"/>
                    </a:lnTo>
                    <a:lnTo>
                      <a:pt x="28" y="21"/>
                    </a:lnTo>
                    <a:lnTo>
                      <a:pt x="30" y="20"/>
                    </a:lnTo>
                    <a:lnTo>
                      <a:pt x="31" y="20"/>
                    </a:lnTo>
                    <a:lnTo>
                      <a:pt x="33" y="19"/>
                    </a:lnTo>
                    <a:lnTo>
                      <a:pt x="35" y="18"/>
                    </a:lnTo>
                    <a:lnTo>
                      <a:pt x="36" y="18"/>
                    </a:lnTo>
                    <a:lnTo>
                      <a:pt x="38" y="17"/>
                    </a:lnTo>
                    <a:lnTo>
                      <a:pt x="40" y="17"/>
                    </a:lnTo>
                    <a:lnTo>
                      <a:pt x="41" y="16"/>
                    </a:lnTo>
                    <a:lnTo>
                      <a:pt x="43" y="15"/>
                    </a:lnTo>
                    <a:lnTo>
                      <a:pt x="45" y="14"/>
                    </a:lnTo>
                    <a:lnTo>
                      <a:pt x="46" y="14"/>
                    </a:lnTo>
                    <a:lnTo>
                      <a:pt x="48" y="13"/>
                    </a:lnTo>
                    <a:lnTo>
                      <a:pt x="50" y="12"/>
                    </a:lnTo>
                    <a:lnTo>
                      <a:pt x="51" y="12"/>
                    </a:lnTo>
                    <a:lnTo>
                      <a:pt x="53" y="11"/>
                    </a:lnTo>
                    <a:lnTo>
                      <a:pt x="54" y="11"/>
                    </a:lnTo>
                    <a:lnTo>
                      <a:pt x="56" y="10"/>
                    </a:lnTo>
                    <a:lnTo>
                      <a:pt x="58" y="9"/>
                    </a:lnTo>
                    <a:lnTo>
                      <a:pt x="60" y="9"/>
                    </a:lnTo>
                    <a:lnTo>
                      <a:pt x="61" y="8"/>
                    </a:lnTo>
                    <a:lnTo>
                      <a:pt x="63" y="7"/>
                    </a:lnTo>
                    <a:lnTo>
                      <a:pt x="65" y="7"/>
                    </a:lnTo>
                    <a:lnTo>
                      <a:pt x="66" y="6"/>
                    </a:lnTo>
                    <a:lnTo>
                      <a:pt x="68" y="5"/>
                    </a:lnTo>
                    <a:lnTo>
                      <a:pt x="69" y="5"/>
                    </a:lnTo>
                    <a:lnTo>
                      <a:pt x="71" y="4"/>
                    </a:lnTo>
                    <a:lnTo>
                      <a:pt x="73" y="3"/>
                    </a:lnTo>
                    <a:lnTo>
                      <a:pt x="75" y="3"/>
                    </a:lnTo>
                    <a:lnTo>
                      <a:pt x="76" y="2"/>
                    </a:lnTo>
                    <a:lnTo>
                      <a:pt x="78" y="2"/>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8" name="Freeform 224"/>
              <p:cNvSpPr>
                <a:spLocks/>
              </p:cNvSpPr>
              <p:nvPr/>
            </p:nvSpPr>
            <p:spPr bwMode="auto">
              <a:xfrm>
                <a:off x="5222" y="3548"/>
                <a:ext cx="82" cy="32"/>
              </a:xfrm>
              <a:custGeom>
                <a:avLst/>
                <a:gdLst>
                  <a:gd name="T0" fmla="*/ 0 w 82"/>
                  <a:gd name="T1" fmla="*/ 32 h 32"/>
                  <a:gd name="T2" fmla="*/ 2 w 82"/>
                  <a:gd name="T3" fmla="*/ 31 h 32"/>
                  <a:gd name="T4" fmla="*/ 4 w 82"/>
                  <a:gd name="T5" fmla="*/ 31 h 32"/>
                  <a:gd name="T6" fmla="*/ 5 w 82"/>
                  <a:gd name="T7" fmla="*/ 30 h 32"/>
                  <a:gd name="T8" fmla="*/ 7 w 82"/>
                  <a:gd name="T9" fmla="*/ 30 h 32"/>
                  <a:gd name="T10" fmla="*/ 9 w 82"/>
                  <a:gd name="T11" fmla="*/ 29 h 32"/>
                  <a:gd name="T12" fmla="*/ 10 w 82"/>
                  <a:gd name="T13" fmla="*/ 28 h 32"/>
                  <a:gd name="T14" fmla="*/ 12 w 82"/>
                  <a:gd name="T15" fmla="*/ 28 h 32"/>
                  <a:gd name="T16" fmla="*/ 14 w 82"/>
                  <a:gd name="T17" fmla="*/ 27 h 32"/>
                  <a:gd name="T18" fmla="*/ 15 w 82"/>
                  <a:gd name="T19" fmla="*/ 26 h 32"/>
                  <a:gd name="T20" fmla="*/ 17 w 82"/>
                  <a:gd name="T21" fmla="*/ 25 h 32"/>
                  <a:gd name="T22" fmla="*/ 19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9 w 82"/>
                  <a:gd name="T35" fmla="*/ 21 h 32"/>
                  <a:gd name="T36" fmla="*/ 30 w 82"/>
                  <a:gd name="T37" fmla="*/ 20 h 32"/>
                  <a:gd name="T38" fmla="*/ 32 w 82"/>
                  <a:gd name="T39" fmla="*/ 20 h 32"/>
                  <a:gd name="T40" fmla="*/ 34 w 82"/>
                  <a:gd name="T41" fmla="*/ 19 h 32"/>
                  <a:gd name="T42" fmla="*/ 35 w 82"/>
                  <a:gd name="T43" fmla="*/ 18 h 32"/>
                  <a:gd name="T44" fmla="*/ 37 w 82"/>
                  <a:gd name="T45" fmla="*/ 18 h 32"/>
                  <a:gd name="T46" fmla="*/ 38 w 82"/>
                  <a:gd name="T47" fmla="*/ 17 h 32"/>
                  <a:gd name="T48" fmla="*/ 40 w 82"/>
                  <a:gd name="T49" fmla="*/ 16 h 32"/>
                  <a:gd name="T50" fmla="*/ 42 w 82"/>
                  <a:gd name="T51" fmla="*/ 16 h 32"/>
                  <a:gd name="T52" fmla="*/ 44 w 82"/>
                  <a:gd name="T53" fmla="*/ 15 h 32"/>
                  <a:gd name="T54" fmla="*/ 45 w 82"/>
                  <a:gd name="T55" fmla="*/ 15 h 32"/>
                  <a:gd name="T56" fmla="*/ 47 w 82"/>
                  <a:gd name="T57" fmla="*/ 14 h 32"/>
                  <a:gd name="T58" fmla="*/ 49 w 82"/>
                  <a:gd name="T59" fmla="*/ 13 h 32"/>
                  <a:gd name="T60" fmla="*/ 50 w 82"/>
                  <a:gd name="T61" fmla="*/ 13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6 h 32"/>
                  <a:gd name="T84" fmla="*/ 70 w 82"/>
                  <a:gd name="T85" fmla="*/ 5 h 32"/>
                  <a:gd name="T86" fmla="*/ 72 w 82"/>
                  <a:gd name="T87" fmla="*/ 4 h 32"/>
                  <a:gd name="T88" fmla="*/ 74 w 82"/>
                  <a:gd name="T89" fmla="*/ 3 h 32"/>
                  <a:gd name="T90" fmla="*/ 75 w 82"/>
                  <a:gd name="T91" fmla="*/ 3 h 32"/>
                  <a:gd name="T92" fmla="*/ 77 w 82"/>
                  <a:gd name="T93" fmla="*/ 2 h 32"/>
                  <a:gd name="T94" fmla="*/ 79 w 82"/>
                  <a:gd name="T95" fmla="*/ 1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1"/>
                    </a:lnTo>
                    <a:lnTo>
                      <a:pt x="5" y="30"/>
                    </a:lnTo>
                    <a:lnTo>
                      <a:pt x="7" y="30"/>
                    </a:lnTo>
                    <a:lnTo>
                      <a:pt x="9" y="29"/>
                    </a:lnTo>
                    <a:lnTo>
                      <a:pt x="10" y="28"/>
                    </a:lnTo>
                    <a:lnTo>
                      <a:pt x="12" y="28"/>
                    </a:lnTo>
                    <a:lnTo>
                      <a:pt x="14" y="27"/>
                    </a:lnTo>
                    <a:lnTo>
                      <a:pt x="15" y="26"/>
                    </a:lnTo>
                    <a:lnTo>
                      <a:pt x="17" y="25"/>
                    </a:lnTo>
                    <a:lnTo>
                      <a:pt x="19" y="25"/>
                    </a:lnTo>
                    <a:lnTo>
                      <a:pt x="20" y="24"/>
                    </a:lnTo>
                    <a:lnTo>
                      <a:pt x="22" y="24"/>
                    </a:lnTo>
                    <a:lnTo>
                      <a:pt x="23" y="23"/>
                    </a:lnTo>
                    <a:lnTo>
                      <a:pt x="25" y="22"/>
                    </a:lnTo>
                    <a:lnTo>
                      <a:pt x="27" y="22"/>
                    </a:lnTo>
                    <a:lnTo>
                      <a:pt x="29" y="21"/>
                    </a:lnTo>
                    <a:lnTo>
                      <a:pt x="30" y="20"/>
                    </a:lnTo>
                    <a:lnTo>
                      <a:pt x="32" y="20"/>
                    </a:lnTo>
                    <a:lnTo>
                      <a:pt x="34" y="19"/>
                    </a:lnTo>
                    <a:lnTo>
                      <a:pt x="35" y="18"/>
                    </a:lnTo>
                    <a:lnTo>
                      <a:pt x="37" y="18"/>
                    </a:lnTo>
                    <a:lnTo>
                      <a:pt x="38" y="17"/>
                    </a:lnTo>
                    <a:lnTo>
                      <a:pt x="40" y="16"/>
                    </a:lnTo>
                    <a:lnTo>
                      <a:pt x="42" y="16"/>
                    </a:lnTo>
                    <a:lnTo>
                      <a:pt x="44" y="15"/>
                    </a:lnTo>
                    <a:lnTo>
                      <a:pt x="45" y="15"/>
                    </a:lnTo>
                    <a:lnTo>
                      <a:pt x="47" y="14"/>
                    </a:lnTo>
                    <a:lnTo>
                      <a:pt x="49" y="13"/>
                    </a:lnTo>
                    <a:lnTo>
                      <a:pt x="50" y="13"/>
                    </a:lnTo>
                    <a:lnTo>
                      <a:pt x="52" y="12"/>
                    </a:lnTo>
                    <a:lnTo>
                      <a:pt x="54" y="11"/>
                    </a:lnTo>
                    <a:lnTo>
                      <a:pt x="55" y="10"/>
                    </a:lnTo>
                    <a:lnTo>
                      <a:pt x="57" y="10"/>
                    </a:lnTo>
                    <a:lnTo>
                      <a:pt x="59" y="9"/>
                    </a:lnTo>
                    <a:lnTo>
                      <a:pt x="60" y="9"/>
                    </a:lnTo>
                    <a:lnTo>
                      <a:pt x="62" y="8"/>
                    </a:lnTo>
                    <a:lnTo>
                      <a:pt x="64" y="7"/>
                    </a:lnTo>
                    <a:lnTo>
                      <a:pt x="65" y="7"/>
                    </a:lnTo>
                    <a:lnTo>
                      <a:pt x="67" y="6"/>
                    </a:lnTo>
                    <a:lnTo>
                      <a:pt x="69" y="6"/>
                    </a:lnTo>
                    <a:lnTo>
                      <a:pt x="70" y="5"/>
                    </a:lnTo>
                    <a:lnTo>
                      <a:pt x="72" y="4"/>
                    </a:lnTo>
                    <a:lnTo>
                      <a:pt x="74" y="3"/>
                    </a:lnTo>
                    <a:lnTo>
                      <a:pt x="75" y="3"/>
                    </a:lnTo>
                    <a:lnTo>
                      <a:pt x="77" y="2"/>
                    </a:lnTo>
                    <a:lnTo>
                      <a:pt x="79" y="1"/>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9" name="Freeform 225"/>
              <p:cNvSpPr>
                <a:spLocks/>
              </p:cNvSpPr>
              <p:nvPr/>
            </p:nvSpPr>
            <p:spPr bwMode="auto">
              <a:xfrm>
                <a:off x="5304" y="3516"/>
                <a:ext cx="82" cy="32"/>
              </a:xfrm>
              <a:custGeom>
                <a:avLst/>
                <a:gdLst>
                  <a:gd name="T0" fmla="*/ 0 w 82"/>
                  <a:gd name="T1" fmla="*/ 32 h 32"/>
                  <a:gd name="T2" fmla="*/ 2 w 82"/>
                  <a:gd name="T3" fmla="*/ 32 h 32"/>
                  <a:gd name="T4" fmla="*/ 3 w 82"/>
                  <a:gd name="T5" fmla="*/ 31 h 32"/>
                  <a:gd name="T6" fmla="*/ 5 w 82"/>
                  <a:gd name="T7" fmla="*/ 30 h 32"/>
                  <a:gd name="T8" fmla="*/ 6 w 82"/>
                  <a:gd name="T9" fmla="*/ 29 h 32"/>
                  <a:gd name="T10" fmla="*/ 8 w 82"/>
                  <a:gd name="T11" fmla="*/ 29 h 32"/>
                  <a:gd name="T12" fmla="*/ 10 w 82"/>
                  <a:gd name="T13" fmla="*/ 28 h 32"/>
                  <a:gd name="T14" fmla="*/ 12 w 82"/>
                  <a:gd name="T15" fmla="*/ 28 h 32"/>
                  <a:gd name="T16" fmla="*/ 13 w 82"/>
                  <a:gd name="T17" fmla="*/ 27 h 32"/>
                  <a:gd name="T18" fmla="*/ 15 w 82"/>
                  <a:gd name="T19" fmla="*/ 26 h 32"/>
                  <a:gd name="T20" fmla="*/ 17 w 82"/>
                  <a:gd name="T21" fmla="*/ 26 h 32"/>
                  <a:gd name="T22" fmla="*/ 18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8 w 82"/>
                  <a:gd name="T35" fmla="*/ 21 h 32"/>
                  <a:gd name="T36" fmla="*/ 30 w 82"/>
                  <a:gd name="T37" fmla="*/ 20 h 32"/>
                  <a:gd name="T38" fmla="*/ 32 w 82"/>
                  <a:gd name="T39" fmla="*/ 20 h 32"/>
                  <a:gd name="T40" fmla="*/ 33 w 82"/>
                  <a:gd name="T41" fmla="*/ 19 h 32"/>
                  <a:gd name="T42" fmla="*/ 35 w 82"/>
                  <a:gd name="T43" fmla="*/ 19 h 32"/>
                  <a:gd name="T44" fmla="*/ 37 w 82"/>
                  <a:gd name="T45" fmla="*/ 18 h 32"/>
                  <a:gd name="T46" fmla="*/ 38 w 82"/>
                  <a:gd name="T47" fmla="*/ 17 h 32"/>
                  <a:gd name="T48" fmla="*/ 40 w 82"/>
                  <a:gd name="T49" fmla="*/ 17 h 32"/>
                  <a:gd name="T50" fmla="*/ 42 w 82"/>
                  <a:gd name="T51" fmla="*/ 16 h 32"/>
                  <a:gd name="T52" fmla="*/ 43 w 82"/>
                  <a:gd name="T53" fmla="*/ 15 h 32"/>
                  <a:gd name="T54" fmla="*/ 45 w 82"/>
                  <a:gd name="T55" fmla="*/ 14 h 32"/>
                  <a:gd name="T56" fmla="*/ 47 w 82"/>
                  <a:gd name="T57" fmla="*/ 14 h 32"/>
                  <a:gd name="T58" fmla="*/ 48 w 82"/>
                  <a:gd name="T59" fmla="*/ 13 h 32"/>
                  <a:gd name="T60" fmla="*/ 50 w 82"/>
                  <a:gd name="T61" fmla="*/ 13 h 32"/>
                  <a:gd name="T62" fmla="*/ 52 w 82"/>
                  <a:gd name="T63" fmla="*/ 12 h 32"/>
                  <a:gd name="T64" fmla="*/ 53 w 82"/>
                  <a:gd name="T65" fmla="*/ 11 h 32"/>
                  <a:gd name="T66" fmla="*/ 55 w 82"/>
                  <a:gd name="T67" fmla="*/ 11 h 32"/>
                  <a:gd name="T68" fmla="*/ 56 w 82"/>
                  <a:gd name="T69" fmla="*/ 10 h 32"/>
                  <a:gd name="T70" fmla="*/ 58 w 82"/>
                  <a:gd name="T71" fmla="*/ 9 h 32"/>
                  <a:gd name="T72" fmla="*/ 60 w 82"/>
                  <a:gd name="T73" fmla="*/ 9 h 32"/>
                  <a:gd name="T74" fmla="*/ 62 w 82"/>
                  <a:gd name="T75" fmla="*/ 8 h 32"/>
                  <a:gd name="T76" fmla="*/ 63 w 82"/>
                  <a:gd name="T77" fmla="*/ 7 h 32"/>
                  <a:gd name="T78" fmla="*/ 65 w 82"/>
                  <a:gd name="T79" fmla="*/ 7 h 32"/>
                  <a:gd name="T80" fmla="*/ 67 w 82"/>
                  <a:gd name="T81" fmla="*/ 6 h 32"/>
                  <a:gd name="T82" fmla="*/ 68 w 82"/>
                  <a:gd name="T83" fmla="*/ 5 h 32"/>
                  <a:gd name="T84" fmla="*/ 70 w 82"/>
                  <a:gd name="T85" fmla="*/ 5 h 32"/>
                  <a:gd name="T86" fmla="*/ 72 w 82"/>
                  <a:gd name="T87" fmla="*/ 4 h 32"/>
                  <a:gd name="T88" fmla="*/ 73 w 82"/>
                  <a:gd name="T89" fmla="*/ 4 h 32"/>
                  <a:gd name="T90" fmla="*/ 75 w 82"/>
                  <a:gd name="T91" fmla="*/ 3 h 32"/>
                  <a:gd name="T92" fmla="*/ 77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0"/>
                    </a:lnTo>
                    <a:lnTo>
                      <a:pt x="6" y="29"/>
                    </a:lnTo>
                    <a:lnTo>
                      <a:pt x="8" y="29"/>
                    </a:lnTo>
                    <a:lnTo>
                      <a:pt x="10" y="28"/>
                    </a:lnTo>
                    <a:lnTo>
                      <a:pt x="12" y="28"/>
                    </a:lnTo>
                    <a:lnTo>
                      <a:pt x="13" y="27"/>
                    </a:lnTo>
                    <a:lnTo>
                      <a:pt x="15" y="26"/>
                    </a:lnTo>
                    <a:lnTo>
                      <a:pt x="17" y="26"/>
                    </a:lnTo>
                    <a:lnTo>
                      <a:pt x="18" y="25"/>
                    </a:lnTo>
                    <a:lnTo>
                      <a:pt x="20" y="24"/>
                    </a:lnTo>
                    <a:lnTo>
                      <a:pt x="22" y="24"/>
                    </a:lnTo>
                    <a:lnTo>
                      <a:pt x="23" y="23"/>
                    </a:lnTo>
                    <a:lnTo>
                      <a:pt x="25" y="22"/>
                    </a:lnTo>
                    <a:lnTo>
                      <a:pt x="27" y="22"/>
                    </a:lnTo>
                    <a:lnTo>
                      <a:pt x="28" y="21"/>
                    </a:lnTo>
                    <a:lnTo>
                      <a:pt x="30" y="20"/>
                    </a:lnTo>
                    <a:lnTo>
                      <a:pt x="32" y="20"/>
                    </a:lnTo>
                    <a:lnTo>
                      <a:pt x="33" y="19"/>
                    </a:lnTo>
                    <a:lnTo>
                      <a:pt x="35" y="19"/>
                    </a:lnTo>
                    <a:lnTo>
                      <a:pt x="37" y="18"/>
                    </a:lnTo>
                    <a:lnTo>
                      <a:pt x="38" y="17"/>
                    </a:lnTo>
                    <a:lnTo>
                      <a:pt x="40" y="17"/>
                    </a:lnTo>
                    <a:lnTo>
                      <a:pt x="42" y="16"/>
                    </a:lnTo>
                    <a:lnTo>
                      <a:pt x="43" y="15"/>
                    </a:lnTo>
                    <a:lnTo>
                      <a:pt x="45" y="14"/>
                    </a:lnTo>
                    <a:lnTo>
                      <a:pt x="47" y="14"/>
                    </a:lnTo>
                    <a:lnTo>
                      <a:pt x="48" y="13"/>
                    </a:lnTo>
                    <a:lnTo>
                      <a:pt x="50" y="13"/>
                    </a:lnTo>
                    <a:lnTo>
                      <a:pt x="52" y="12"/>
                    </a:lnTo>
                    <a:lnTo>
                      <a:pt x="53" y="11"/>
                    </a:lnTo>
                    <a:lnTo>
                      <a:pt x="55" y="11"/>
                    </a:lnTo>
                    <a:lnTo>
                      <a:pt x="56" y="10"/>
                    </a:lnTo>
                    <a:lnTo>
                      <a:pt x="58" y="9"/>
                    </a:lnTo>
                    <a:lnTo>
                      <a:pt x="60" y="9"/>
                    </a:lnTo>
                    <a:lnTo>
                      <a:pt x="62" y="8"/>
                    </a:lnTo>
                    <a:lnTo>
                      <a:pt x="63" y="7"/>
                    </a:lnTo>
                    <a:lnTo>
                      <a:pt x="65" y="7"/>
                    </a:lnTo>
                    <a:lnTo>
                      <a:pt x="67" y="6"/>
                    </a:lnTo>
                    <a:lnTo>
                      <a:pt x="68" y="5"/>
                    </a:lnTo>
                    <a:lnTo>
                      <a:pt x="70" y="5"/>
                    </a:lnTo>
                    <a:lnTo>
                      <a:pt x="72" y="4"/>
                    </a:lnTo>
                    <a:lnTo>
                      <a:pt x="73" y="4"/>
                    </a:lnTo>
                    <a:lnTo>
                      <a:pt x="75" y="3"/>
                    </a:lnTo>
                    <a:lnTo>
                      <a:pt x="77"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0" name="Freeform 226"/>
              <p:cNvSpPr>
                <a:spLocks/>
              </p:cNvSpPr>
              <p:nvPr/>
            </p:nvSpPr>
            <p:spPr bwMode="auto">
              <a:xfrm>
                <a:off x="5386" y="2647"/>
                <a:ext cx="81" cy="869"/>
              </a:xfrm>
              <a:custGeom>
                <a:avLst/>
                <a:gdLst>
                  <a:gd name="T0" fmla="*/ 0 w 81"/>
                  <a:gd name="T1" fmla="*/ 869 h 869"/>
                  <a:gd name="T2" fmla="*/ 1 w 81"/>
                  <a:gd name="T3" fmla="*/ 868 h 869"/>
                  <a:gd name="T4" fmla="*/ 3 w 81"/>
                  <a:gd name="T5" fmla="*/ 868 h 869"/>
                  <a:gd name="T6" fmla="*/ 5 w 81"/>
                  <a:gd name="T7" fmla="*/ 867 h 869"/>
                  <a:gd name="T8" fmla="*/ 6 w 81"/>
                  <a:gd name="T9" fmla="*/ 867 h 869"/>
                  <a:gd name="T10" fmla="*/ 8 w 81"/>
                  <a:gd name="T11" fmla="*/ 866 h 869"/>
                  <a:gd name="T12" fmla="*/ 10 w 81"/>
                  <a:gd name="T13" fmla="*/ 19 h 869"/>
                  <a:gd name="T14" fmla="*/ 11 w 81"/>
                  <a:gd name="T15" fmla="*/ 18 h 869"/>
                  <a:gd name="T16" fmla="*/ 13 w 81"/>
                  <a:gd name="T17" fmla="*/ 18 h 869"/>
                  <a:gd name="T18" fmla="*/ 15 w 81"/>
                  <a:gd name="T19" fmla="*/ 17 h 869"/>
                  <a:gd name="T20" fmla="*/ 16 w 81"/>
                  <a:gd name="T21" fmla="*/ 16 h 869"/>
                  <a:gd name="T22" fmla="*/ 18 w 81"/>
                  <a:gd name="T23" fmla="*/ 16 h 869"/>
                  <a:gd name="T24" fmla="*/ 20 w 81"/>
                  <a:gd name="T25" fmla="*/ 15 h 869"/>
                  <a:gd name="T26" fmla="*/ 21 w 81"/>
                  <a:gd name="T27" fmla="*/ 15 h 869"/>
                  <a:gd name="T28" fmla="*/ 23 w 81"/>
                  <a:gd name="T29" fmla="*/ 14 h 869"/>
                  <a:gd name="T30" fmla="*/ 25 w 81"/>
                  <a:gd name="T31" fmla="*/ 13 h 869"/>
                  <a:gd name="T32" fmla="*/ 26 w 81"/>
                  <a:gd name="T33" fmla="*/ 12 h 869"/>
                  <a:gd name="T34" fmla="*/ 28 w 81"/>
                  <a:gd name="T35" fmla="*/ 12 h 869"/>
                  <a:gd name="T36" fmla="*/ 30 w 81"/>
                  <a:gd name="T37" fmla="*/ 11 h 869"/>
                  <a:gd name="T38" fmla="*/ 31 w 81"/>
                  <a:gd name="T39" fmla="*/ 11 h 869"/>
                  <a:gd name="T40" fmla="*/ 33 w 81"/>
                  <a:gd name="T41" fmla="*/ 10 h 869"/>
                  <a:gd name="T42" fmla="*/ 35 w 81"/>
                  <a:gd name="T43" fmla="*/ 9 h 869"/>
                  <a:gd name="T44" fmla="*/ 36 w 81"/>
                  <a:gd name="T45" fmla="*/ 9 h 869"/>
                  <a:gd name="T46" fmla="*/ 38 w 81"/>
                  <a:gd name="T47" fmla="*/ 8 h 869"/>
                  <a:gd name="T48" fmla="*/ 40 w 81"/>
                  <a:gd name="T49" fmla="*/ 7 h 869"/>
                  <a:gd name="T50" fmla="*/ 41 w 81"/>
                  <a:gd name="T51" fmla="*/ 7 h 869"/>
                  <a:gd name="T52" fmla="*/ 43 w 81"/>
                  <a:gd name="T53" fmla="*/ 6 h 869"/>
                  <a:gd name="T54" fmla="*/ 45 w 81"/>
                  <a:gd name="T55" fmla="*/ 5 h 869"/>
                  <a:gd name="T56" fmla="*/ 47 w 81"/>
                  <a:gd name="T57" fmla="*/ 5 h 869"/>
                  <a:gd name="T58" fmla="*/ 48 w 81"/>
                  <a:gd name="T59" fmla="*/ 4 h 869"/>
                  <a:gd name="T60" fmla="*/ 50 w 81"/>
                  <a:gd name="T61" fmla="*/ 3 h 869"/>
                  <a:gd name="T62" fmla="*/ 51 w 81"/>
                  <a:gd name="T63" fmla="*/ 3 h 869"/>
                  <a:gd name="T64" fmla="*/ 53 w 81"/>
                  <a:gd name="T65" fmla="*/ 2 h 869"/>
                  <a:gd name="T66" fmla="*/ 55 w 81"/>
                  <a:gd name="T67" fmla="*/ 2 h 869"/>
                  <a:gd name="T68" fmla="*/ 56 w 81"/>
                  <a:gd name="T69" fmla="*/ 1 h 869"/>
                  <a:gd name="T70" fmla="*/ 58 w 81"/>
                  <a:gd name="T71" fmla="*/ 0 h 869"/>
                  <a:gd name="T72" fmla="*/ 60 w 81"/>
                  <a:gd name="T73" fmla="*/ 0 h 869"/>
                  <a:gd name="T74" fmla="*/ 61 w 81"/>
                  <a:gd name="T75" fmla="*/ 845 h 869"/>
                  <a:gd name="T76" fmla="*/ 63 w 81"/>
                  <a:gd name="T77" fmla="*/ 845 h 869"/>
                  <a:gd name="T78" fmla="*/ 65 w 81"/>
                  <a:gd name="T79" fmla="*/ 844 h 869"/>
                  <a:gd name="T80" fmla="*/ 66 w 81"/>
                  <a:gd name="T81" fmla="*/ 843 h 869"/>
                  <a:gd name="T82" fmla="*/ 68 w 81"/>
                  <a:gd name="T83" fmla="*/ 843 h 869"/>
                  <a:gd name="T84" fmla="*/ 70 w 81"/>
                  <a:gd name="T85" fmla="*/ 842 h 869"/>
                  <a:gd name="T86" fmla="*/ 71 w 81"/>
                  <a:gd name="T87" fmla="*/ 841 h 869"/>
                  <a:gd name="T88" fmla="*/ 73 w 81"/>
                  <a:gd name="T89" fmla="*/ 840 h 869"/>
                  <a:gd name="T90" fmla="*/ 75 w 81"/>
                  <a:gd name="T91" fmla="*/ 840 h 869"/>
                  <a:gd name="T92" fmla="*/ 76 w 81"/>
                  <a:gd name="T93" fmla="*/ 839 h 869"/>
                  <a:gd name="T94" fmla="*/ 78 w 81"/>
                  <a:gd name="T95" fmla="*/ 839 h 869"/>
                  <a:gd name="T96" fmla="*/ 80 w 81"/>
                  <a:gd name="T97" fmla="*/ 838 h 869"/>
                  <a:gd name="T98" fmla="*/ 81 w 81"/>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69">
                    <a:moveTo>
                      <a:pt x="0" y="869"/>
                    </a:moveTo>
                    <a:lnTo>
                      <a:pt x="1" y="868"/>
                    </a:lnTo>
                    <a:lnTo>
                      <a:pt x="3" y="868"/>
                    </a:lnTo>
                    <a:lnTo>
                      <a:pt x="5" y="867"/>
                    </a:lnTo>
                    <a:lnTo>
                      <a:pt x="6" y="867"/>
                    </a:lnTo>
                    <a:lnTo>
                      <a:pt x="8" y="866"/>
                    </a:lnTo>
                    <a:lnTo>
                      <a:pt x="10" y="19"/>
                    </a:lnTo>
                    <a:lnTo>
                      <a:pt x="11" y="18"/>
                    </a:lnTo>
                    <a:lnTo>
                      <a:pt x="13" y="18"/>
                    </a:lnTo>
                    <a:lnTo>
                      <a:pt x="15" y="17"/>
                    </a:lnTo>
                    <a:lnTo>
                      <a:pt x="16" y="16"/>
                    </a:lnTo>
                    <a:lnTo>
                      <a:pt x="18" y="16"/>
                    </a:lnTo>
                    <a:lnTo>
                      <a:pt x="20" y="15"/>
                    </a:lnTo>
                    <a:lnTo>
                      <a:pt x="21" y="15"/>
                    </a:lnTo>
                    <a:lnTo>
                      <a:pt x="23" y="14"/>
                    </a:lnTo>
                    <a:lnTo>
                      <a:pt x="25" y="13"/>
                    </a:lnTo>
                    <a:lnTo>
                      <a:pt x="26" y="12"/>
                    </a:lnTo>
                    <a:lnTo>
                      <a:pt x="28" y="12"/>
                    </a:lnTo>
                    <a:lnTo>
                      <a:pt x="30" y="11"/>
                    </a:lnTo>
                    <a:lnTo>
                      <a:pt x="31" y="11"/>
                    </a:lnTo>
                    <a:lnTo>
                      <a:pt x="33" y="10"/>
                    </a:lnTo>
                    <a:lnTo>
                      <a:pt x="35" y="9"/>
                    </a:lnTo>
                    <a:lnTo>
                      <a:pt x="36" y="9"/>
                    </a:lnTo>
                    <a:lnTo>
                      <a:pt x="38" y="8"/>
                    </a:lnTo>
                    <a:lnTo>
                      <a:pt x="40" y="7"/>
                    </a:lnTo>
                    <a:lnTo>
                      <a:pt x="41" y="7"/>
                    </a:lnTo>
                    <a:lnTo>
                      <a:pt x="43" y="6"/>
                    </a:lnTo>
                    <a:lnTo>
                      <a:pt x="45" y="5"/>
                    </a:lnTo>
                    <a:lnTo>
                      <a:pt x="47" y="5"/>
                    </a:lnTo>
                    <a:lnTo>
                      <a:pt x="48" y="4"/>
                    </a:lnTo>
                    <a:lnTo>
                      <a:pt x="50" y="3"/>
                    </a:lnTo>
                    <a:lnTo>
                      <a:pt x="51" y="3"/>
                    </a:lnTo>
                    <a:lnTo>
                      <a:pt x="53" y="2"/>
                    </a:lnTo>
                    <a:lnTo>
                      <a:pt x="55" y="2"/>
                    </a:lnTo>
                    <a:lnTo>
                      <a:pt x="56" y="1"/>
                    </a:lnTo>
                    <a:lnTo>
                      <a:pt x="58" y="0"/>
                    </a:lnTo>
                    <a:lnTo>
                      <a:pt x="60" y="0"/>
                    </a:lnTo>
                    <a:lnTo>
                      <a:pt x="61" y="845"/>
                    </a:lnTo>
                    <a:lnTo>
                      <a:pt x="63" y="845"/>
                    </a:lnTo>
                    <a:lnTo>
                      <a:pt x="65" y="844"/>
                    </a:lnTo>
                    <a:lnTo>
                      <a:pt x="66" y="843"/>
                    </a:lnTo>
                    <a:lnTo>
                      <a:pt x="68" y="843"/>
                    </a:lnTo>
                    <a:lnTo>
                      <a:pt x="70" y="842"/>
                    </a:lnTo>
                    <a:lnTo>
                      <a:pt x="71" y="841"/>
                    </a:lnTo>
                    <a:lnTo>
                      <a:pt x="73" y="840"/>
                    </a:lnTo>
                    <a:lnTo>
                      <a:pt x="75" y="840"/>
                    </a:lnTo>
                    <a:lnTo>
                      <a:pt x="76" y="839"/>
                    </a:lnTo>
                    <a:lnTo>
                      <a:pt x="78" y="839"/>
                    </a:lnTo>
                    <a:lnTo>
                      <a:pt x="80" y="838"/>
                    </a:lnTo>
                    <a:lnTo>
                      <a:pt x="81"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1" name="Freeform 227"/>
              <p:cNvSpPr>
                <a:spLocks/>
              </p:cNvSpPr>
              <p:nvPr/>
            </p:nvSpPr>
            <p:spPr bwMode="auto">
              <a:xfrm>
                <a:off x="5467" y="3452"/>
                <a:ext cx="82" cy="32"/>
              </a:xfrm>
              <a:custGeom>
                <a:avLst/>
                <a:gdLst>
                  <a:gd name="T0" fmla="*/ 0 w 82"/>
                  <a:gd name="T1" fmla="*/ 32 h 32"/>
                  <a:gd name="T2" fmla="*/ 2 w 82"/>
                  <a:gd name="T3" fmla="*/ 32 h 32"/>
                  <a:gd name="T4" fmla="*/ 4 w 82"/>
                  <a:gd name="T5" fmla="*/ 31 h 32"/>
                  <a:gd name="T6" fmla="*/ 5 w 82"/>
                  <a:gd name="T7" fmla="*/ 30 h 32"/>
                  <a:gd name="T8" fmla="*/ 7 w 82"/>
                  <a:gd name="T9" fmla="*/ 30 h 32"/>
                  <a:gd name="T10" fmla="*/ 9 w 82"/>
                  <a:gd name="T11" fmla="*/ 29 h 32"/>
                  <a:gd name="T12" fmla="*/ 10 w 82"/>
                  <a:gd name="T13" fmla="*/ 28 h 32"/>
                  <a:gd name="T14" fmla="*/ 12 w 82"/>
                  <a:gd name="T15" fmla="*/ 28 h 32"/>
                  <a:gd name="T16" fmla="*/ 14 w 82"/>
                  <a:gd name="T17" fmla="*/ 27 h 32"/>
                  <a:gd name="T18" fmla="*/ 16 w 82"/>
                  <a:gd name="T19" fmla="*/ 26 h 32"/>
                  <a:gd name="T20" fmla="*/ 17 w 82"/>
                  <a:gd name="T21" fmla="*/ 26 h 32"/>
                  <a:gd name="T22" fmla="*/ 19 w 82"/>
                  <a:gd name="T23" fmla="*/ 25 h 32"/>
                  <a:gd name="T24" fmla="*/ 20 w 82"/>
                  <a:gd name="T25" fmla="*/ 25 h 32"/>
                  <a:gd name="T26" fmla="*/ 22 w 82"/>
                  <a:gd name="T27" fmla="*/ 24 h 32"/>
                  <a:gd name="T28" fmla="*/ 24 w 82"/>
                  <a:gd name="T29" fmla="*/ 23 h 32"/>
                  <a:gd name="T30" fmla="*/ 25 w 82"/>
                  <a:gd name="T31" fmla="*/ 22 h 32"/>
                  <a:gd name="T32" fmla="*/ 27 w 82"/>
                  <a:gd name="T33" fmla="*/ 22 h 32"/>
                  <a:gd name="T34" fmla="*/ 29 w 82"/>
                  <a:gd name="T35" fmla="*/ 21 h 32"/>
                  <a:gd name="T36" fmla="*/ 30 w 82"/>
                  <a:gd name="T37" fmla="*/ 20 h 32"/>
                  <a:gd name="T38" fmla="*/ 32 w 82"/>
                  <a:gd name="T39" fmla="*/ 20 h 32"/>
                  <a:gd name="T40" fmla="*/ 34 w 82"/>
                  <a:gd name="T41" fmla="*/ 19 h 32"/>
                  <a:gd name="T42" fmla="*/ 35 w 82"/>
                  <a:gd name="T43" fmla="*/ 19 h 32"/>
                  <a:gd name="T44" fmla="*/ 37 w 82"/>
                  <a:gd name="T45" fmla="*/ 18 h 32"/>
                  <a:gd name="T46" fmla="*/ 39 w 82"/>
                  <a:gd name="T47" fmla="*/ 17 h 32"/>
                  <a:gd name="T48" fmla="*/ 40 w 82"/>
                  <a:gd name="T49" fmla="*/ 17 h 32"/>
                  <a:gd name="T50" fmla="*/ 42 w 82"/>
                  <a:gd name="T51" fmla="*/ 16 h 32"/>
                  <a:gd name="T52" fmla="*/ 44 w 82"/>
                  <a:gd name="T53" fmla="*/ 15 h 32"/>
                  <a:gd name="T54" fmla="*/ 45 w 82"/>
                  <a:gd name="T55" fmla="*/ 15 h 32"/>
                  <a:gd name="T56" fmla="*/ 47 w 82"/>
                  <a:gd name="T57" fmla="*/ 14 h 32"/>
                  <a:gd name="T58" fmla="*/ 49 w 82"/>
                  <a:gd name="T59" fmla="*/ 13 h 32"/>
                  <a:gd name="T60" fmla="*/ 50 w 82"/>
                  <a:gd name="T61" fmla="*/ 13 h 32"/>
                  <a:gd name="T62" fmla="*/ 52 w 82"/>
                  <a:gd name="T63" fmla="*/ 12 h 32"/>
                  <a:gd name="T64" fmla="*/ 54 w 82"/>
                  <a:gd name="T65" fmla="*/ 11 h 32"/>
                  <a:gd name="T66" fmla="*/ 55 w 82"/>
                  <a:gd name="T67" fmla="*/ 11 h 32"/>
                  <a:gd name="T68" fmla="*/ 57 w 82"/>
                  <a:gd name="T69" fmla="*/ 10 h 32"/>
                  <a:gd name="T70" fmla="*/ 59 w 82"/>
                  <a:gd name="T71" fmla="*/ 10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6 h 32"/>
                  <a:gd name="T84" fmla="*/ 70 w 82"/>
                  <a:gd name="T85" fmla="*/ 5 h 32"/>
                  <a:gd name="T86" fmla="*/ 72 w 82"/>
                  <a:gd name="T87" fmla="*/ 4 h 32"/>
                  <a:gd name="T88" fmla="*/ 74 w 82"/>
                  <a:gd name="T89" fmla="*/ 4 h 32"/>
                  <a:gd name="T90" fmla="*/ 75 w 82"/>
                  <a:gd name="T91" fmla="*/ 3 h 32"/>
                  <a:gd name="T92" fmla="*/ 77 w 82"/>
                  <a:gd name="T93" fmla="*/ 2 h 32"/>
                  <a:gd name="T94" fmla="*/ 79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4" y="31"/>
                    </a:lnTo>
                    <a:lnTo>
                      <a:pt x="5" y="30"/>
                    </a:lnTo>
                    <a:lnTo>
                      <a:pt x="7" y="30"/>
                    </a:lnTo>
                    <a:lnTo>
                      <a:pt x="9" y="29"/>
                    </a:lnTo>
                    <a:lnTo>
                      <a:pt x="10" y="28"/>
                    </a:lnTo>
                    <a:lnTo>
                      <a:pt x="12" y="28"/>
                    </a:lnTo>
                    <a:lnTo>
                      <a:pt x="14" y="27"/>
                    </a:lnTo>
                    <a:lnTo>
                      <a:pt x="16" y="26"/>
                    </a:lnTo>
                    <a:lnTo>
                      <a:pt x="17" y="26"/>
                    </a:lnTo>
                    <a:lnTo>
                      <a:pt x="19" y="25"/>
                    </a:lnTo>
                    <a:lnTo>
                      <a:pt x="20" y="25"/>
                    </a:lnTo>
                    <a:lnTo>
                      <a:pt x="22" y="24"/>
                    </a:lnTo>
                    <a:lnTo>
                      <a:pt x="24" y="23"/>
                    </a:lnTo>
                    <a:lnTo>
                      <a:pt x="25" y="22"/>
                    </a:lnTo>
                    <a:lnTo>
                      <a:pt x="27" y="22"/>
                    </a:lnTo>
                    <a:lnTo>
                      <a:pt x="29" y="21"/>
                    </a:lnTo>
                    <a:lnTo>
                      <a:pt x="30" y="20"/>
                    </a:lnTo>
                    <a:lnTo>
                      <a:pt x="32" y="20"/>
                    </a:lnTo>
                    <a:lnTo>
                      <a:pt x="34" y="19"/>
                    </a:lnTo>
                    <a:lnTo>
                      <a:pt x="35" y="19"/>
                    </a:lnTo>
                    <a:lnTo>
                      <a:pt x="37" y="18"/>
                    </a:lnTo>
                    <a:lnTo>
                      <a:pt x="39" y="17"/>
                    </a:lnTo>
                    <a:lnTo>
                      <a:pt x="40" y="17"/>
                    </a:lnTo>
                    <a:lnTo>
                      <a:pt x="42" y="16"/>
                    </a:lnTo>
                    <a:lnTo>
                      <a:pt x="44" y="15"/>
                    </a:lnTo>
                    <a:lnTo>
                      <a:pt x="45" y="15"/>
                    </a:lnTo>
                    <a:lnTo>
                      <a:pt x="47" y="14"/>
                    </a:lnTo>
                    <a:lnTo>
                      <a:pt x="49" y="13"/>
                    </a:lnTo>
                    <a:lnTo>
                      <a:pt x="50" y="13"/>
                    </a:lnTo>
                    <a:lnTo>
                      <a:pt x="52" y="12"/>
                    </a:lnTo>
                    <a:lnTo>
                      <a:pt x="54" y="11"/>
                    </a:lnTo>
                    <a:lnTo>
                      <a:pt x="55" y="11"/>
                    </a:lnTo>
                    <a:lnTo>
                      <a:pt x="57" y="10"/>
                    </a:lnTo>
                    <a:lnTo>
                      <a:pt x="59" y="10"/>
                    </a:lnTo>
                    <a:lnTo>
                      <a:pt x="60" y="9"/>
                    </a:lnTo>
                    <a:lnTo>
                      <a:pt x="62" y="8"/>
                    </a:lnTo>
                    <a:lnTo>
                      <a:pt x="64" y="7"/>
                    </a:lnTo>
                    <a:lnTo>
                      <a:pt x="65" y="7"/>
                    </a:lnTo>
                    <a:lnTo>
                      <a:pt x="67" y="6"/>
                    </a:lnTo>
                    <a:lnTo>
                      <a:pt x="69" y="6"/>
                    </a:lnTo>
                    <a:lnTo>
                      <a:pt x="70" y="5"/>
                    </a:lnTo>
                    <a:lnTo>
                      <a:pt x="72" y="4"/>
                    </a:lnTo>
                    <a:lnTo>
                      <a:pt x="74" y="4"/>
                    </a:lnTo>
                    <a:lnTo>
                      <a:pt x="75" y="3"/>
                    </a:lnTo>
                    <a:lnTo>
                      <a:pt x="77" y="2"/>
                    </a:lnTo>
                    <a:lnTo>
                      <a:pt x="79"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2" name="Freeform 228"/>
              <p:cNvSpPr>
                <a:spLocks/>
              </p:cNvSpPr>
              <p:nvPr/>
            </p:nvSpPr>
            <p:spPr bwMode="auto">
              <a:xfrm>
                <a:off x="5549" y="2577"/>
                <a:ext cx="82" cy="875"/>
              </a:xfrm>
              <a:custGeom>
                <a:avLst/>
                <a:gdLst>
                  <a:gd name="T0" fmla="*/ 0 w 82"/>
                  <a:gd name="T1" fmla="*/ 875 h 875"/>
                  <a:gd name="T2" fmla="*/ 2 w 82"/>
                  <a:gd name="T3" fmla="*/ 875 h 875"/>
                  <a:gd name="T4" fmla="*/ 3 w 82"/>
                  <a:gd name="T5" fmla="*/ 874 h 875"/>
                  <a:gd name="T6" fmla="*/ 5 w 82"/>
                  <a:gd name="T7" fmla="*/ 873 h 875"/>
                  <a:gd name="T8" fmla="*/ 7 w 82"/>
                  <a:gd name="T9" fmla="*/ 873 h 875"/>
                  <a:gd name="T10" fmla="*/ 8 w 82"/>
                  <a:gd name="T11" fmla="*/ 872 h 875"/>
                  <a:gd name="T12" fmla="*/ 10 w 82"/>
                  <a:gd name="T13" fmla="*/ 872 h 875"/>
                  <a:gd name="T14" fmla="*/ 12 w 82"/>
                  <a:gd name="T15" fmla="*/ 871 h 875"/>
                  <a:gd name="T16" fmla="*/ 13 w 82"/>
                  <a:gd name="T17" fmla="*/ 870 h 875"/>
                  <a:gd name="T18" fmla="*/ 15 w 82"/>
                  <a:gd name="T19" fmla="*/ 870 h 875"/>
                  <a:gd name="T20" fmla="*/ 17 w 82"/>
                  <a:gd name="T21" fmla="*/ 23 h 875"/>
                  <a:gd name="T22" fmla="*/ 18 w 82"/>
                  <a:gd name="T23" fmla="*/ 22 h 875"/>
                  <a:gd name="T24" fmla="*/ 20 w 82"/>
                  <a:gd name="T25" fmla="*/ 21 h 875"/>
                  <a:gd name="T26" fmla="*/ 22 w 82"/>
                  <a:gd name="T27" fmla="*/ 21 h 875"/>
                  <a:gd name="T28" fmla="*/ 23 w 82"/>
                  <a:gd name="T29" fmla="*/ 20 h 875"/>
                  <a:gd name="T30" fmla="*/ 25 w 82"/>
                  <a:gd name="T31" fmla="*/ 20 h 875"/>
                  <a:gd name="T32" fmla="*/ 27 w 82"/>
                  <a:gd name="T33" fmla="*/ 19 h 875"/>
                  <a:gd name="T34" fmla="*/ 28 w 82"/>
                  <a:gd name="T35" fmla="*/ 18 h 875"/>
                  <a:gd name="T36" fmla="*/ 30 w 82"/>
                  <a:gd name="T37" fmla="*/ 17 h 875"/>
                  <a:gd name="T38" fmla="*/ 32 w 82"/>
                  <a:gd name="T39" fmla="*/ 17 h 875"/>
                  <a:gd name="T40" fmla="*/ 33 w 82"/>
                  <a:gd name="T41" fmla="*/ 16 h 875"/>
                  <a:gd name="T42" fmla="*/ 35 w 82"/>
                  <a:gd name="T43" fmla="*/ 15 h 875"/>
                  <a:gd name="T44" fmla="*/ 37 w 82"/>
                  <a:gd name="T45" fmla="*/ 15 h 875"/>
                  <a:gd name="T46" fmla="*/ 38 w 82"/>
                  <a:gd name="T47" fmla="*/ 14 h 875"/>
                  <a:gd name="T48" fmla="*/ 40 w 82"/>
                  <a:gd name="T49" fmla="*/ 14 h 875"/>
                  <a:gd name="T50" fmla="*/ 42 w 82"/>
                  <a:gd name="T51" fmla="*/ 13 h 875"/>
                  <a:gd name="T52" fmla="*/ 43 w 82"/>
                  <a:gd name="T53" fmla="*/ 12 h 875"/>
                  <a:gd name="T54" fmla="*/ 45 w 82"/>
                  <a:gd name="T55" fmla="*/ 11 h 875"/>
                  <a:gd name="T56" fmla="*/ 47 w 82"/>
                  <a:gd name="T57" fmla="*/ 11 h 875"/>
                  <a:gd name="T58" fmla="*/ 49 w 82"/>
                  <a:gd name="T59" fmla="*/ 10 h 875"/>
                  <a:gd name="T60" fmla="*/ 50 w 82"/>
                  <a:gd name="T61" fmla="*/ 10 h 875"/>
                  <a:gd name="T62" fmla="*/ 52 w 82"/>
                  <a:gd name="T63" fmla="*/ 9 h 875"/>
                  <a:gd name="T64" fmla="*/ 53 w 82"/>
                  <a:gd name="T65" fmla="*/ 8 h 875"/>
                  <a:gd name="T66" fmla="*/ 55 w 82"/>
                  <a:gd name="T67" fmla="*/ 8 h 875"/>
                  <a:gd name="T68" fmla="*/ 57 w 82"/>
                  <a:gd name="T69" fmla="*/ 7 h 875"/>
                  <a:gd name="T70" fmla="*/ 58 w 82"/>
                  <a:gd name="T71" fmla="*/ 6 h 875"/>
                  <a:gd name="T72" fmla="*/ 60 w 82"/>
                  <a:gd name="T73" fmla="*/ 6 h 875"/>
                  <a:gd name="T74" fmla="*/ 62 w 82"/>
                  <a:gd name="T75" fmla="*/ 5 h 875"/>
                  <a:gd name="T76" fmla="*/ 63 w 82"/>
                  <a:gd name="T77" fmla="*/ 4 h 875"/>
                  <a:gd name="T78" fmla="*/ 65 w 82"/>
                  <a:gd name="T79" fmla="*/ 4 h 875"/>
                  <a:gd name="T80" fmla="*/ 67 w 82"/>
                  <a:gd name="T81" fmla="*/ 3 h 875"/>
                  <a:gd name="T82" fmla="*/ 68 w 82"/>
                  <a:gd name="T83" fmla="*/ 2 h 875"/>
                  <a:gd name="T84" fmla="*/ 70 w 82"/>
                  <a:gd name="T85" fmla="*/ 2 h 875"/>
                  <a:gd name="T86" fmla="*/ 72 w 82"/>
                  <a:gd name="T87" fmla="*/ 1 h 875"/>
                  <a:gd name="T88" fmla="*/ 73 w 82"/>
                  <a:gd name="T89" fmla="*/ 0 h 875"/>
                  <a:gd name="T90" fmla="*/ 75 w 82"/>
                  <a:gd name="T91" fmla="*/ 846 h 875"/>
                  <a:gd name="T92" fmla="*/ 77 w 82"/>
                  <a:gd name="T93" fmla="*/ 845 h 875"/>
                  <a:gd name="T94" fmla="*/ 78 w 82"/>
                  <a:gd name="T95" fmla="*/ 845 h 875"/>
                  <a:gd name="T96" fmla="*/ 80 w 82"/>
                  <a:gd name="T97" fmla="*/ 844 h 875"/>
                  <a:gd name="T98" fmla="*/ 82 w 82"/>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5">
                    <a:moveTo>
                      <a:pt x="0" y="875"/>
                    </a:moveTo>
                    <a:lnTo>
                      <a:pt x="2" y="875"/>
                    </a:lnTo>
                    <a:lnTo>
                      <a:pt x="3" y="874"/>
                    </a:lnTo>
                    <a:lnTo>
                      <a:pt x="5" y="873"/>
                    </a:lnTo>
                    <a:lnTo>
                      <a:pt x="7" y="873"/>
                    </a:lnTo>
                    <a:lnTo>
                      <a:pt x="8" y="872"/>
                    </a:lnTo>
                    <a:lnTo>
                      <a:pt x="10" y="872"/>
                    </a:lnTo>
                    <a:lnTo>
                      <a:pt x="12" y="871"/>
                    </a:lnTo>
                    <a:lnTo>
                      <a:pt x="13" y="870"/>
                    </a:lnTo>
                    <a:lnTo>
                      <a:pt x="15" y="870"/>
                    </a:lnTo>
                    <a:lnTo>
                      <a:pt x="17" y="23"/>
                    </a:lnTo>
                    <a:lnTo>
                      <a:pt x="18" y="22"/>
                    </a:lnTo>
                    <a:lnTo>
                      <a:pt x="20" y="21"/>
                    </a:lnTo>
                    <a:lnTo>
                      <a:pt x="22" y="21"/>
                    </a:lnTo>
                    <a:lnTo>
                      <a:pt x="23" y="20"/>
                    </a:lnTo>
                    <a:lnTo>
                      <a:pt x="25" y="20"/>
                    </a:lnTo>
                    <a:lnTo>
                      <a:pt x="27" y="19"/>
                    </a:lnTo>
                    <a:lnTo>
                      <a:pt x="28" y="18"/>
                    </a:lnTo>
                    <a:lnTo>
                      <a:pt x="30" y="17"/>
                    </a:lnTo>
                    <a:lnTo>
                      <a:pt x="32" y="17"/>
                    </a:lnTo>
                    <a:lnTo>
                      <a:pt x="33" y="16"/>
                    </a:lnTo>
                    <a:lnTo>
                      <a:pt x="35" y="15"/>
                    </a:lnTo>
                    <a:lnTo>
                      <a:pt x="37" y="15"/>
                    </a:lnTo>
                    <a:lnTo>
                      <a:pt x="38" y="14"/>
                    </a:lnTo>
                    <a:lnTo>
                      <a:pt x="40" y="14"/>
                    </a:lnTo>
                    <a:lnTo>
                      <a:pt x="42" y="13"/>
                    </a:lnTo>
                    <a:lnTo>
                      <a:pt x="43" y="12"/>
                    </a:lnTo>
                    <a:lnTo>
                      <a:pt x="45" y="11"/>
                    </a:lnTo>
                    <a:lnTo>
                      <a:pt x="47" y="11"/>
                    </a:lnTo>
                    <a:lnTo>
                      <a:pt x="49" y="10"/>
                    </a:lnTo>
                    <a:lnTo>
                      <a:pt x="50" y="10"/>
                    </a:lnTo>
                    <a:lnTo>
                      <a:pt x="52" y="9"/>
                    </a:lnTo>
                    <a:lnTo>
                      <a:pt x="53" y="8"/>
                    </a:lnTo>
                    <a:lnTo>
                      <a:pt x="55" y="8"/>
                    </a:lnTo>
                    <a:lnTo>
                      <a:pt x="57" y="7"/>
                    </a:lnTo>
                    <a:lnTo>
                      <a:pt x="58" y="6"/>
                    </a:lnTo>
                    <a:lnTo>
                      <a:pt x="60" y="6"/>
                    </a:lnTo>
                    <a:lnTo>
                      <a:pt x="62" y="5"/>
                    </a:lnTo>
                    <a:lnTo>
                      <a:pt x="63" y="4"/>
                    </a:lnTo>
                    <a:lnTo>
                      <a:pt x="65" y="4"/>
                    </a:lnTo>
                    <a:lnTo>
                      <a:pt x="67" y="3"/>
                    </a:lnTo>
                    <a:lnTo>
                      <a:pt x="68" y="2"/>
                    </a:lnTo>
                    <a:lnTo>
                      <a:pt x="70" y="2"/>
                    </a:lnTo>
                    <a:lnTo>
                      <a:pt x="72" y="1"/>
                    </a:lnTo>
                    <a:lnTo>
                      <a:pt x="73" y="0"/>
                    </a:lnTo>
                    <a:lnTo>
                      <a:pt x="75" y="846"/>
                    </a:lnTo>
                    <a:lnTo>
                      <a:pt x="77" y="845"/>
                    </a:lnTo>
                    <a:lnTo>
                      <a:pt x="78" y="845"/>
                    </a:lnTo>
                    <a:lnTo>
                      <a:pt x="80" y="844"/>
                    </a:lnTo>
                    <a:lnTo>
                      <a:pt x="82"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3" name="Freeform 229"/>
              <p:cNvSpPr>
                <a:spLocks/>
              </p:cNvSpPr>
              <p:nvPr/>
            </p:nvSpPr>
            <p:spPr bwMode="auto">
              <a:xfrm>
                <a:off x="5631" y="3388"/>
                <a:ext cx="82" cy="32"/>
              </a:xfrm>
              <a:custGeom>
                <a:avLst/>
                <a:gdLst>
                  <a:gd name="T0" fmla="*/ 0 w 82"/>
                  <a:gd name="T1" fmla="*/ 32 h 32"/>
                  <a:gd name="T2" fmla="*/ 1 w 82"/>
                  <a:gd name="T3" fmla="*/ 32 h 32"/>
                  <a:gd name="T4" fmla="*/ 3 w 82"/>
                  <a:gd name="T5" fmla="*/ 31 h 32"/>
                  <a:gd name="T6" fmla="*/ 5 w 82"/>
                  <a:gd name="T7" fmla="*/ 31 h 32"/>
                  <a:gd name="T8" fmla="*/ 6 w 82"/>
                  <a:gd name="T9" fmla="*/ 30 h 32"/>
                  <a:gd name="T10" fmla="*/ 8 w 82"/>
                  <a:gd name="T11" fmla="*/ 29 h 32"/>
                  <a:gd name="T12" fmla="*/ 10 w 82"/>
                  <a:gd name="T13" fmla="*/ 28 h 32"/>
                  <a:gd name="T14" fmla="*/ 11 w 82"/>
                  <a:gd name="T15" fmla="*/ 28 h 32"/>
                  <a:gd name="T16" fmla="*/ 13 w 82"/>
                  <a:gd name="T17" fmla="*/ 27 h 32"/>
                  <a:gd name="T18" fmla="*/ 15 w 82"/>
                  <a:gd name="T19" fmla="*/ 27 h 32"/>
                  <a:gd name="T20" fmla="*/ 17 w 82"/>
                  <a:gd name="T21" fmla="*/ 26 h 32"/>
                  <a:gd name="T22" fmla="*/ 18 w 82"/>
                  <a:gd name="T23" fmla="*/ 25 h 32"/>
                  <a:gd name="T24" fmla="*/ 20 w 82"/>
                  <a:gd name="T25" fmla="*/ 25 h 32"/>
                  <a:gd name="T26" fmla="*/ 21 w 82"/>
                  <a:gd name="T27" fmla="*/ 24 h 32"/>
                  <a:gd name="T28" fmla="*/ 23 w 82"/>
                  <a:gd name="T29" fmla="*/ 23 h 32"/>
                  <a:gd name="T30" fmla="*/ 25 w 82"/>
                  <a:gd name="T31" fmla="*/ 22 h 32"/>
                  <a:gd name="T32" fmla="*/ 26 w 82"/>
                  <a:gd name="T33" fmla="*/ 22 h 32"/>
                  <a:gd name="T34" fmla="*/ 28 w 82"/>
                  <a:gd name="T35" fmla="*/ 21 h 32"/>
                  <a:gd name="T36" fmla="*/ 30 w 82"/>
                  <a:gd name="T37" fmla="*/ 21 h 32"/>
                  <a:gd name="T38" fmla="*/ 31 w 82"/>
                  <a:gd name="T39" fmla="*/ 20 h 32"/>
                  <a:gd name="T40" fmla="*/ 33 w 82"/>
                  <a:gd name="T41" fmla="*/ 19 h 32"/>
                  <a:gd name="T42" fmla="*/ 35 w 82"/>
                  <a:gd name="T43" fmla="*/ 19 h 32"/>
                  <a:gd name="T44" fmla="*/ 36 w 82"/>
                  <a:gd name="T45" fmla="*/ 18 h 32"/>
                  <a:gd name="T46" fmla="*/ 38 w 82"/>
                  <a:gd name="T47" fmla="*/ 17 h 32"/>
                  <a:gd name="T48" fmla="*/ 40 w 82"/>
                  <a:gd name="T49" fmla="*/ 17 h 32"/>
                  <a:gd name="T50" fmla="*/ 41 w 82"/>
                  <a:gd name="T51" fmla="*/ 16 h 32"/>
                  <a:gd name="T52" fmla="*/ 43 w 82"/>
                  <a:gd name="T53" fmla="*/ 15 h 32"/>
                  <a:gd name="T54" fmla="*/ 45 w 82"/>
                  <a:gd name="T55" fmla="*/ 15 h 32"/>
                  <a:gd name="T56" fmla="*/ 46 w 82"/>
                  <a:gd name="T57" fmla="*/ 14 h 32"/>
                  <a:gd name="T58" fmla="*/ 48 w 82"/>
                  <a:gd name="T59" fmla="*/ 13 h 32"/>
                  <a:gd name="T60" fmla="*/ 50 w 82"/>
                  <a:gd name="T61" fmla="*/ 13 h 32"/>
                  <a:gd name="T62" fmla="*/ 51 w 82"/>
                  <a:gd name="T63" fmla="*/ 12 h 32"/>
                  <a:gd name="T64" fmla="*/ 53 w 82"/>
                  <a:gd name="T65" fmla="*/ 12 h 32"/>
                  <a:gd name="T66" fmla="*/ 55 w 82"/>
                  <a:gd name="T67" fmla="*/ 11 h 32"/>
                  <a:gd name="T68" fmla="*/ 56 w 82"/>
                  <a:gd name="T69" fmla="*/ 10 h 32"/>
                  <a:gd name="T70" fmla="*/ 58 w 82"/>
                  <a:gd name="T71" fmla="*/ 10 h 32"/>
                  <a:gd name="T72" fmla="*/ 60 w 82"/>
                  <a:gd name="T73" fmla="*/ 9 h 32"/>
                  <a:gd name="T74" fmla="*/ 61 w 82"/>
                  <a:gd name="T75" fmla="*/ 8 h 32"/>
                  <a:gd name="T76" fmla="*/ 63 w 82"/>
                  <a:gd name="T77" fmla="*/ 8 h 32"/>
                  <a:gd name="T78" fmla="*/ 65 w 82"/>
                  <a:gd name="T79" fmla="*/ 7 h 32"/>
                  <a:gd name="T80" fmla="*/ 67 w 82"/>
                  <a:gd name="T81" fmla="*/ 6 h 32"/>
                  <a:gd name="T82" fmla="*/ 68 w 82"/>
                  <a:gd name="T83" fmla="*/ 6 h 32"/>
                  <a:gd name="T84" fmla="*/ 70 w 82"/>
                  <a:gd name="T85" fmla="*/ 5 h 32"/>
                  <a:gd name="T86" fmla="*/ 71 w 82"/>
                  <a:gd name="T87" fmla="*/ 4 h 32"/>
                  <a:gd name="T88" fmla="*/ 73 w 82"/>
                  <a:gd name="T89" fmla="*/ 4 h 32"/>
                  <a:gd name="T90" fmla="*/ 75 w 82"/>
                  <a:gd name="T91" fmla="*/ 3 h 32"/>
                  <a:gd name="T92" fmla="*/ 76 w 82"/>
                  <a:gd name="T93" fmla="*/ 3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1" y="32"/>
                    </a:lnTo>
                    <a:lnTo>
                      <a:pt x="3" y="31"/>
                    </a:lnTo>
                    <a:lnTo>
                      <a:pt x="5" y="31"/>
                    </a:lnTo>
                    <a:lnTo>
                      <a:pt x="6" y="30"/>
                    </a:lnTo>
                    <a:lnTo>
                      <a:pt x="8" y="29"/>
                    </a:lnTo>
                    <a:lnTo>
                      <a:pt x="10" y="28"/>
                    </a:lnTo>
                    <a:lnTo>
                      <a:pt x="11" y="28"/>
                    </a:lnTo>
                    <a:lnTo>
                      <a:pt x="13" y="27"/>
                    </a:lnTo>
                    <a:lnTo>
                      <a:pt x="15" y="27"/>
                    </a:lnTo>
                    <a:lnTo>
                      <a:pt x="17" y="26"/>
                    </a:lnTo>
                    <a:lnTo>
                      <a:pt x="18" y="25"/>
                    </a:lnTo>
                    <a:lnTo>
                      <a:pt x="20" y="25"/>
                    </a:lnTo>
                    <a:lnTo>
                      <a:pt x="21" y="24"/>
                    </a:lnTo>
                    <a:lnTo>
                      <a:pt x="23" y="23"/>
                    </a:lnTo>
                    <a:lnTo>
                      <a:pt x="25" y="22"/>
                    </a:lnTo>
                    <a:lnTo>
                      <a:pt x="26" y="22"/>
                    </a:lnTo>
                    <a:lnTo>
                      <a:pt x="28" y="21"/>
                    </a:lnTo>
                    <a:lnTo>
                      <a:pt x="30" y="21"/>
                    </a:lnTo>
                    <a:lnTo>
                      <a:pt x="31" y="20"/>
                    </a:lnTo>
                    <a:lnTo>
                      <a:pt x="33" y="19"/>
                    </a:lnTo>
                    <a:lnTo>
                      <a:pt x="35" y="19"/>
                    </a:lnTo>
                    <a:lnTo>
                      <a:pt x="36" y="18"/>
                    </a:lnTo>
                    <a:lnTo>
                      <a:pt x="38" y="17"/>
                    </a:lnTo>
                    <a:lnTo>
                      <a:pt x="40" y="17"/>
                    </a:lnTo>
                    <a:lnTo>
                      <a:pt x="41" y="16"/>
                    </a:lnTo>
                    <a:lnTo>
                      <a:pt x="43" y="15"/>
                    </a:lnTo>
                    <a:lnTo>
                      <a:pt x="45" y="15"/>
                    </a:lnTo>
                    <a:lnTo>
                      <a:pt x="46" y="14"/>
                    </a:lnTo>
                    <a:lnTo>
                      <a:pt x="48" y="13"/>
                    </a:lnTo>
                    <a:lnTo>
                      <a:pt x="50" y="13"/>
                    </a:lnTo>
                    <a:lnTo>
                      <a:pt x="51" y="12"/>
                    </a:lnTo>
                    <a:lnTo>
                      <a:pt x="53" y="12"/>
                    </a:lnTo>
                    <a:lnTo>
                      <a:pt x="55" y="11"/>
                    </a:lnTo>
                    <a:lnTo>
                      <a:pt x="56" y="10"/>
                    </a:lnTo>
                    <a:lnTo>
                      <a:pt x="58" y="10"/>
                    </a:lnTo>
                    <a:lnTo>
                      <a:pt x="60" y="9"/>
                    </a:lnTo>
                    <a:lnTo>
                      <a:pt x="61" y="8"/>
                    </a:lnTo>
                    <a:lnTo>
                      <a:pt x="63" y="8"/>
                    </a:lnTo>
                    <a:lnTo>
                      <a:pt x="65" y="7"/>
                    </a:lnTo>
                    <a:lnTo>
                      <a:pt x="67" y="6"/>
                    </a:lnTo>
                    <a:lnTo>
                      <a:pt x="68" y="6"/>
                    </a:lnTo>
                    <a:lnTo>
                      <a:pt x="70" y="5"/>
                    </a:lnTo>
                    <a:lnTo>
                      <a:pt x="71" y="4"/>
                    </a:lnTo>
                    <a:lnTo>
                      <a:pt x="73" y="4"/>
                    </a:lnTo>
                    <a:lnTo>
                      <a:pt x="75" y="3"/>
                    </a:lnTo>
                    <a:lnTo>
                      <a:pt x="76"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4" name="Freeform 230"/>
              <p:cNvSpPr>
                <a:spLocks/>
              </p:cNvSpPr>
              <p:nvPr/>
            </p:nvSpPr>
            <p:spPr bwMode="auto">
              <a:xfrm>
                <a:off x="5713" y="3357"/>
                <a:ext cx="81" cy="31"/>
              </a:xfrm>
              <a:custGeom>
                <a:avLst/>
                <a:gdLst>
                  <a:gd name="T0" fmla="*/ 0 w 81"/>
                  <a:gd name="T1" fmla="*/ 31 h 31"/>
                  <a:gd name="T2" fmla="*/ 1 w 81"/>
                  <a:gd name="T3" fmla="*/ 31 h 31"/>
                  <a:gd name="T4" fmla="*/ 3 w 81"/>
                  <a:gd name="T5" fmla="*/ 30 h 31"/>
                  <a:gd name="T6" fmla="*/ 4 w 81"/>
                  <a:gd name="T7" fmla="*/ 29 h 31"/>
                  <a:gd name="T8" fmla="*/ 6 w 81"/>
                  <a:gd name="T9" fmla="*/ 29 h 31"/>
                  <a:gd name="T10" fmla="*/ 8 w 81"/>
                  <a:gd name="T11" fmla="*/ 28 h 31"/>
                  <a:gd name="T12" fmla="*/ 9 w 81"/>
                  <a:gd name="T13" fmla="*/ 28 h 31"/>
                  <a:gd name="T14" fmla="*/ 11 w 81"/>
                  <a:gd name="T15" fmla="*/ 27 h 31"/>
                  <a:gd name="T16" fmla="*/ 13 w 81"/>
                  <a:gd name="T17" fmla="*/ 26 h 31"/>
                  <a:gd name="T18" fmla="*/ 14 w 81"/>
                  <a:gd name="T19" fmla="*/ 25 h 31"/>
                  <a:gd name="T20" fmla="*/ 16 w 81"/>
                  <a:gd name="T21" fmla="*/ 25 h 31"/>
                  <a:gd name="T22" fmla="*/ 18 w 81"/>
                  <a:gd name="T23" fmla="*/ 24 h 31"/>
                  <a:gd name="T24" fmla="*/ 19 w 81"/>
                  <a:gd name="T25" fmla="*/ 24 h 31"/>
                  <a:gd name="T26" fmla="*/ 21 w 81"/>
                  <a:gd name="T27" fmla="*/ 23 h 31"/>
                  <a:gd name="T28" fmla="*/ 23 w 81"/>
                  <a:gd name="T29" fmla="*/ 22 h 31"/>
                  <a:gd name="T30" fmla="*/ 24 w 81"/>
                  <a:gd name="T31" fmla="*/ 22 h 31"/>
                  <a:gd name="T32" fmla="*/ 26 w 81"/>
                  <a:gd name="T33" fmla="*/ 21 h 31"/>
                  <a:gd name="T34" fmla="*/ 28 w 81"/>
                  <a:gd name="T35" fmla="*/ 20 h 31"/>
                  <a:gd name="T36" fmla="*/ 29 w 81"/>
                  <a:gd name="T37" fmla="*/ 20 h 31"/>
                  <a:gd name="T38" fmla="*/ 31 w 81"/>
                  <a:gd name="T39" fmla="*/ 19 h 31"/>
                  <a:gd name="T40" fmla="*/ 33 w 81"/>
                  <a:gd name="T41" fmla="*/ 18 h 31"/>
                  <a:gd name="T42" fmla="*/ 35 w 81"/>
                  <a:gd name="T43" fmla="*/ 18 h 31"/>
                  <a:gd name="T44" fmla="*/ 36 w 81"/>
                  <a:gd name="T45" fmla="*/ 17 h 31"/>
                  <a:gd name="T46" fmla="*/ 38 w 81"/>
                  <a:gd name="T47" fmla="*/ 16 h 31"/>
                  <a:gd name="T48" fmla="*/ 39 w 81"/>
                  <a:gd name="T49" fmla="*/ 16 h 31"/>
                  <a:gd name="T50" fmla="*/ 41 w 81"/>
                  <a:gd name="T51" fmla="*/ 15 h 31"/>
                  <a:gd name="T52" fmla="*/ 43 w 81"/>
                  <a:gd name="T53" fmla="*/ 15 h 31"/>
                  <a:gd name="T54" fmla="*/ 44 w 81"/>
                  <a:gd name="T55" fmla="*/ 14 h 31"/>
                  <a:gd name="T56" fmla="*/ 46 w 81"/>
                  <a:gd name="T57" fmla="*/ 13 h 31"/>
                  <a:gd name="T58" fmla="*/ 48 w 81"/>
                  <a:gd name="T59" fmla="*/ 13 h 31"/>
                  <a:gd name="T60" fmla="*/ 50 w 81"/>
                  <a:gd name="T61" fmla="*/ 12 h 31"/>
                  <a:gd name="T62" fmla="*/ 51 w 81"/>
                  <a:gd name="T63" fmla="*/ 11 h 31"/>
                  <a:gd name="T64" fmla="*/ 53 w 81"/>
                  <a:gd name="T65" fmla="*/ 10 h 31"/>
                  <a:gd name="T66" fmla="*/ 54 w 81"/>
                  <a:gd name="T67" fmla="*/ 10 h 31"/>
                  <a:gd name="T68" fmla="*/ 56 w 81"/>
                  <a:gd name="T69" fmla="*/ 9 h 31"/>
                  <a:gd name="T70" fmla="*/ 58 w 81"/>
                  <a:gd name="T71" fmla="*/ 9 h 31"/>
                  <a:gd name="T72" fmla="*/ 59 w 81"/>
                  <a:gd name="T73" fmla="*/ 8 h 31"/>
                  <a:gd name="T74" fmla="*/ 61 w 81"/>
                  <a:gd name="T75" fmla="*/ 7 h 31"/>
                  <a:gd name="T76" fmla="*/ 63 w 81"/>
                  <a:gd name="T77" fmla="*/ 7 h 31"/>
                  <a:gd name="T78" fmla="*/ 64 w 81"/>
                  <a:gd name="T79" fmla="*/ 6 h 31"/>
                  <a:gd name="T80" fmla="*/ 66 w 81"/>
                  <a:gd name="T81" fmla="*/ 5 h 31"/>
                  <a:gd name="T82" fmla="*/ 68 w 81"/>
                  <a:gd name="T83" fmla="*/ 5 h 31"/>
                  <a:gd name="T84" fmla="*/ 69 w 81"/>
                  <a:gd name="T85" fmla="*/ 4 h 31"/>
                  <a:gd name="T86" fmla="*/ 71 w 81"/>
                  <a:gd name="T87" fmla="*/ 3 h 31"/>
                  <a:gd name="T88" fmla="*/ 73 w 81"/>
                  <a:gd name="T89" fmla="*/ 3 h 31"/>
                  <a:gd name="T90" fmla="*/ 74 w 81"/>
                  <a:gd name="T91" fmla="*/ 2 h 31"/>
                  <a:gd name="T92" fmla="*/ 76 w 81"/>
                  <a:gd name="T93" fmla="*/ 1 h 31"/>
                  <a:gd name="T94" fmla="*/ 78 w 81"/>
                  <a:gd name="T95" fmla="*/ 1 h 31"/>
                  <a:gd name="T96" fmla="*/ 79 w 81"/>
                  <a:gd name="T97" fmla="*/ 0 h 31"/>
                  <a:gd name="T98" fmla="*/ 81 w 81"/>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1">
                    <a:moveTo>
                      <a:pt x="0" y="31"/>
                    </a:moveTo>
                    <a:lnTo>
                      <a:pt x="1" y="31"/>
                    </a:lnTo>
                    <a:lnTo>
                      <a:pt x="3" y="30"/>
                    </a:lnTo>
                    <a:lnTo>
                      <a:pt x="4" y="29"/>
                    </a:lnTo>
                    <a:lnTo>
                      <a:pt x="6" y="29"/>
                    </a:lnTo>
                    <a:lnTo>
                      <a:pt x="8" y="28"/>
                    </a:lnTo>
                    <a:lnTo>
                      <a:pt x="9" y="28"/>
                    </a:lnTo>
                    <a:lnTo>
                      <a:pt x="11" y="27"/>
                    </a:lnTo>
                    <a:lnTo>
                      <a:pt x="13" y="26"/>
                    </a:lnTo>
                    <a:lnTo>
                      <a:pt x="14" y="25"/>
                    </a:lnTo>
                    <a:lnTo>
                      <a:pt x="16" y="25"/>
                    </a:lnTo>
                    <a:lnTo>
                      <a:pt x="18" y="24"/>
                    </a:lnTo>
                    <a:lnTo>
                      <a:pt x="19" y="24"/>
                    </a:lnTo>
                    <a:lnTo>
                      <a:pt x="21" y="23"/>
                    </a:lnTo>
                    <a:lnTo>
                      <a:pt x="23" y="22"/>
                    </a:lnTo>
                    <a:lnTo>
                      <a:pt x="24" y="22"/>
                    </a:lnTo>
                    <a:lnTo>
                      <a:pt x="26" y="21"/>
                    </a:lnTo>
                    <a:lnTo>
                      <a:pt x="28" y="20"/>
                    </a:lnTo>
                    <a:lnTo>
                      <a:pt x="29" y="20"/>
                    </a:lnTo>
                    <a:lnTo>
                      <a:pt x="31" y="19"/>
                    </a:lnTo>
                    <a:lnTo>
                      <a:pt x="33" y="18"/>
                    </a:lnTo>
                    <a:lnTo>
                      <a:pt x="35" y="18"/>
                    </a:lnTo>
                    <a:lnTo>
                      <a:pt x="36" y="17"/>
                    </a:lnTo>
                    <a:lnTo>
                      <a:pt x="38" y="16"/>
                    </a:lnTo>
                    <a:lnTo>
                      <a:pt x="39" y="16"/>
                    </a:lnTo>
                    <a:lnTo>
                      <a:pt x="41" y="15"/>
                    </a:lnTo>
                    <a:lnTo>
                      <a:pt x="43" y="15"/>
                    </a:lnTo>
                    <a:lnTo>
                      <a:pt x="44" y="14"/>
                    </a:lnTo>
                    <a:lnTo>
                      <a:pt x="46" y="13"/>
                    </a:lnTo>
                    <a:lnTo>
                      <a:pt x="48" y="13"/>
                    </a:lnTo>
                    <a:lnTo>
                      <a:pt x="50" y="12"/>
                    </a:lnTo>
                    <a:lnTo>
                      <a:pt x="51" y="11"/>
                    </a:lnTo>
                    <a:lnTo>
                      <a:pt x="53" y="10"/>
                    </a:lnTo>
                    <a:lnTo>
                      <a:pt x="54" y="10"/>
                    </a:lnTo>
                    <a:lnTo>
                      <a:pt x="56" y="9"/>
                    </a:lnTo>
                    <a:lnTo>
                      <a:pt x="58" y="9"/>
                    </a:lnTo>
                    <a:lnTo>
                      <a:pt x="59" y="8"/>
                    </a:lnTo>
                    <a:lnTo>
                      <a:pt x="61" y="7"/>
                    </a:lnTo>
                    <a:lnTo>
                      <a:pt x="63" y="7"/>
                    </a:lnTo>
                    <a:lnTo>
                      <a:pt x="64" y="6"/>
                    </a:lnTo>
                    <a:lnTo>
                      <a:pt x="66" y="5"/>
                    </a:lnTo>
                    <a:lnTo>
                      <a:pt x="68" y="5"/>
                    </a:lnTo>
                    <a:lnTo>
                      <a:pt x="69" y="4"/>
                    </a:lnTo>
                    <a:lnTo>
                      <a:pt x="71" y="3"/>
                    </a:lnTo>
                    <a:lnTo>
                      <a:pt x="73" y="3"/>
                    </a:lnTo>
                    <a:lnTo>
                      <a:pt x="74" y="2"/>
                    </a:lnTo>
                    <a:lnTo>
                      <a:pt x="76" y="1"/>
                    </a:lnTo>
                    <a:lnTo>
                      <a:pt x="78" y="1"/>
                    </a:lnTo>
                    <a:lnTo>
                      <a:pt x="79"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5" name="Freeform 231"/>
              <p:cNvSpPr>
                <a:spLocks/>
              </p:cNvSpPr>
              <p:nvPr/>
            </p:nvSpPr>
            <p:spPr bwMode="auto">
              <a:xfrm>
                <a:off x="5794" y="3324"/>
                <a:ext cx="82" cy="33"/>
              </a:xfrm>
              <a:custGeom>
                <a:avLst/>
                <a:gdLst>
                  <a:gd name="T0" fmla="*/ 0 w 82"/>
                  <a:gd name="T1" fmla="*/ 33 h 33"/>
                  <a:gd name="T2" fmla="*/ 2 w 82"/>
                  <a:gd name="T3" fmla="*/ 32 h 33"/>
                  <a:gd name="T4" fmla="*/ 4 w 82"/>
                  <a:gd name="T5" fmla="*/ 31 h 33"/>
                  <a:gd name="T6" fmla="*/ 5 w 82"/>
                  <a:gd name="T7" fmla="*/ 31 h 33"/>
                  <a:gd name="T8" fmla="*/ 7 w 82"/>
                  <a:gd name="T9" fmla="*/ 30 h 33"/>
                  <a:gd name="T10" fmla="*/ 8 w 82"/>
                  <a:gd name="T11" fmla="*/ 29 h 33"/>
                  <a:gd name="T12" fmla="*/ 10 w 82"/>
                  <a:gd name="T13" fmla="*/ 29 h 33"/>
                  <a:gd name="T14" fmla="*/ 12 w 82"/>
                  <a:gd name="T15" fmla="*/ 28 h 33"/>
                  <a:gd name="T16" fmla="*/ 13 w 82"/>
                  <a:gd name="T17" fmla="*/ 27 h 33"/>
                  <a:gd name="T18" fmla="*/ 15 w 82"/>
                  <a:gd name="T19" fmla="*/ 27 h 33"/>
                  <a:gd name="T20" fmla="*/ 17 w 82"/>
                  <a:gd name="T21" fmla="*/ 26 h 33"/>
                  <a:gd name="T22" fmla="*/ 19 w 82"/>
                  <a:gd name="T23" fmla="*/ 25 h 33"/>
                  <a:gd name="T24" fmla="*/ 20 w 82"/>
                  <a:gd name="T25" fmla="*/ 25 h 33"/>
                  <a:gd name="T26" fmla="*/ 22 w 82"/>
                  <a:gd name="T27" fmla="*/ 24 h 33"/>
                  <a:gd name="T28" fmla="*/ 23 w 82"/>
                  <a:gd name="T29" fmla="*/ 24 h 33"/>
                  <a:gd name="T30" fmla="*/ 25 w 82"/>
                  <a:gd name="T31" fmla="*/ 23 h 33"/>
                  <a:gd name="T32" fmla="*/ 27 w 82"/>
                  <a:gd name="T33" fmla="*/ 22 h 33"/>
                  <a:gd name="T34" fmla="*/ 28 w 82"/>
                  <a:gd name="T35" fmla="*/ 21 h 33"/>
                  <a:gd name="T36" fmla="*/ 30 w 82"/>
                  <a:gd name="T37" fmla="*/ 21 h 33"/>
                  <a:gd name="T38" fmla="*/ 32 w 82"/>
                  <a:gd name="T39" fmla="*/ 20 h 33"/>
                  <a:gd name="T40" fmla="*/ 34 w 82"/>
                  <a:gd name="T41" fmla="*/ 19 h 33"/>
                  <a:gd name="T42" fmla="*/ 35 w 82"/>
                  <a:gd name="T43" fmla="*/ 19 h 33"/>
                  <a:gd name="T44" fmla="*/ 37 w 82"/>
                  <a:gd name="T45" fmla="*/ 18 h 33"/>
                  <a:gd name="T46" fmla="*/ 38 w 82"/>
                  <a:gd name="T47" fmla="*/ 18 h 33"/>
                  <a:gd name="T48" fmla="*/ 40 w 82"/>
                  <a:gd name="T49" fmla="*/ 17 h 33"/>
                  <a:gd name="T50" fmla="*/ 42 w 82"/>
                  <a:gd name="T51" fmla="*/ 16 h 33"/>
                  <a:gd name="T52" fmla="*/ 43 w 82"/>
                  <a:gd name="T53" fmla="*/ 15 h 33"/>
                  <a:gd name="T54" fmla="*/ 45 w 82"/>
                  <a:gd name="T55" fmla="*/ 15 h 33"/>
                  <a:gd name="T56" fmla="*/ 47 w 82"/>
                  <a:gd name="T57" fmla="*/ 14 h 33"/>
                  <a:gd name="T58" fmla="*/ 48 w 82"/>
                  <a:gd name="T59" fmla="*/ 14 h 33"/>
                  <a:gd name="T60" fmla="*/ 50 w 82"/>
                  <a:gd name="T61" fmla="*/ 13 h 33"/>
                  <a:gd name="T62" fmla="*/ 52 w 82"/>
                  <a:gd name="T63" fmla="*/ 12 h 33"/>
                  <a:gd name="T64" fmla="*/ 54 w 82"/>
                  <a:gd name="T65" fmla="*/ 12 h 33"/>
                  <a:gd name="T66" fmla="*/ 55 w 82"/>
                  <a:gd name="T67" fmla="*/ 11 h 33"/>
                  <a:gd name="T68" fmla="*/ 57 w 82"/>
                  <a:gd name="T69" fmla="*/ 10 h 33"/>
                  <a:gd name="T70" fmla="*/ 58 w 82"/>
                  <a:gd name="T71" fmla="*/ 10 h 33"/>
                  <a:gd name="T72" fmla="*/ 60 w 82"/>
                  <a:gd name="T73" fmla="*/ 9 h 33"/>
                  <a:gd name="T74" fmla="*/ 62 w 82"/>
                  <a:gd name="T75" fmla="*/ 8 h 33"/>
                  <a:gd name="T76" fmla="*/ 63 w 82"/>
                  <a:gd name="T77" fmla="*/ 8 h 33"/>
                  <a:gd name="T78" fmla="*/ 65 w 82"/>
                  <a:gd name="T79" fmla="*/ 7 h 33"/>
                  <a:gd name="T80" fmla="*/ 67 w 82"/>
                  <a:gd name="T81" fmla="*/ 6 h 33"/>
                  <a:gd name="T82" fmla="*/ 69 w 82"/>
                  <a:gd name="T83" fmla="*/ 6 h 33"/>
                  <a:gd name="T84" fmla="*/ 70 w 82"/>
                  <a:gd name="T85" fmla="*/ 5 h 33"/>
                  <a:gd name="T86" fmla="*/ 72 w 82"/>
                  <a:gd name="T87" fmla="*/ 5 h 33"/>
                  <a:gd name="T88" fmla="*/ 73 w 82"/>
                  <a:gd name="T89" fmla="*/ 4 h 33"/>
                  <a:gd name="T90" fmla="*/ 75 w 82"/>
                  <a:gd name="T91" fmla="*/ 3 h 33"/>
                  <a:gd name="T92" fmla="*/ 77 w 82"/>
                  <a:gd name="T93" fmla="*/ 3 h 33"/>
                  <a:gd name="T94" fmla="*/ 78 w 82"/>
                  <a:gd name="T95" fmla="*/ 2 h 33"/>
                  <a:gd name="T96" fmla="*/ 80 w 82"/>
                  <a:gd name="T97" fmla="*/ 1 h 33"/>
                  <a:gd name="T98" fmla="*/ 82 w 82"/>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3">
                    <a:moveTo>
                      <a:pt x="0" y="33"/>
                    </a:moveTo>
                    <a:lnTo>
                      <a:pt x="2" y="32"/>
                    </a:lnTo>
                    <a:lnTo>
                      <a:pt x="4" y="31"/>
                    </a:lnTo>
                    <a:lnTo>
                      <a:pt x="5" y="31"/>
                    </a:lnTo>
                    <a:lnTo>
                      <a:pt x="7" y="30"/>
                    </a:lnTo>
                    <a:lnTo>
                      <a:pt x="8" y="29"/>
                    </a:lnTo>
                    <a:lnTo>
                      <a:pt x="10" y="29"/>
                    </a:lnTo>
                    <a:lnTo>
                      <a:pt x="12" y="28"/>
                    </a:lnTo>
                    <a:lnTo>
                      <a:pt x="13" y="27"/>
                    </a:lnTo>
                    <a:lnTo>
                      <a:pt x="15" y="27"/>
                    </a:lnTo>
                    <a:lnTo>
                      <a:pt x="17" y="26"/>
                    </a:lnTo>
                    <a:lnTo>
                      <a:pt x="19" y="25"/>
                    </a:lnTo>
                    <a:lnTo>
                      <a:pt x="20" y="25"/>
                    </a:lnTo>
                    <a:lnTo>
                      <a:pt x="22" y="24"/>
                    </a:lnTo>
                    <a:lnTo>
                      <a:pt x="23" y="24"/>
                    </a:lnTo>
                    <a:lnTo>
                      <a:pt x="25" y="23"/>
                    </a:lnTo>
                    <a:lnTo>
                      <a:pt x="27" y="22"/>
                    </a:lnTo>
                    <a:lnTo>
                      <a:pt x="28" y="21"/>
                    </a:lnTo>
                    <a:lnTo>
                      <a:pt x="30" y="21"/>
                    </a:lnTo>
                    <a:lnTo>
                      <a:pt x="32" y="20"/>
                    </a:lnTo>
                    <a:lnTo>
                      <a:pt x="34" y="19"/>
                    </a:lnTo>
                    <a:lnTo>
                      <a:pt x="35" y="19"/>
                    </a:lnTo>
                    <a:lnTo>
                      <a:pt x="37" y="18"/>
                    </a:lnTo>
                    <a:lnTo>
                      <a:pt x="38" y="18"/>
                    </a:lnTo>
                    <a:lnTo>
                      <a:pt x="40" y="17"/>
                    </a:lnTo>
                    <a:lnTo>
                      <a:pt x="42" y="16"/>
                    </a:lnTo>
                    <a:lnTo>
                      <a:pt x="43" y="15"/>
                    </a:lnTo>
                    <a:lnTo>
                      <a:pt x="45" y="15"/>
                    </a:lnTo>
                    <a:lnTo>
                      <a:pt x="47" y="14"/>
                    </a:lnTo>
                    <a:lnTo>
                      <a:pt x="48" y="14"/>
                    </a:lnTo>
                    <a:lnTo>
                      <a:pt x="50" y="13"/>
                    </a:lnTo>
                    <a:lnTo>
                      <a:pt x="52" y="12"/>
                    </a:lnTo>
                    <a:lnTo>
                      <a:pt x="54" y="12"/>
                    </a:lnTo>
                    <a:lnTo>
                      <a:pt x="55" y="11"/>
                    </a:lnTo>
                    <a:lnTo>
                      <a:pt x="57" y="10"/>
                    </a:lnTo>
                    <a:lnTo>
                      <a:pt x="58" y="10"/>
                    </a:lnTo>
                    <a:lnTo>
                      <a:pt x="60" y="9"/>
                    </a:lnTo>
                    <a:lnTo>
                      <a:pt x="62" y="8"/>
                    </a:lnTo>
                    <a:lnTo>
                      <a:pt x="63" y="8"/>
                    </a:lnTo>
                    <a:lnTo>
                      <a:pt x="65" y="7"/>
                    </a:lnTo>
                    <a:lnTo>
                      <a:pt x="67" y="6"/>
                    </a:lnTo>
                    <a:lnTo>
                      <a:pt x="69" y="6"/>
                    </a:lnTo>
                    <a:lnTo>
                      <a:pt x="70" y="5"/>
                    </a:lnTo>
                    <a:lnTo>
                      <a:pt x="72" y="5"/>
                    </a:lnTo>
                    <a:lnTo>
                      <a:pt x="73"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6" name="Freeform 232"/>
              <p:cNvSpPr>
                <a:spLocks/>
              </p:cNvSpPr>
              <p:nvPr/>
            </p:nvSpPr>
            <p:spPr bwMode="auto">
              <a:xfrm>
                <a:off x="5876" y="2448"/>
                <a:ext cx="81" cy="876"/>
              </a:xfrm>
              <a:custGeom>
                <a:avLst/>
                <a:gdLst>
                  <a:gd name="T0" fmla="*/ 0 w 81"/>
                  <a:gd name="T1" fmla="*/ 876 h 876"/>
                  <a:gd name="T2" fmla="*/ 2 w 81"/>
                  <a:gd name="T3" fmla="*/ 876 h 876"/>
                  <a:gd name="T4" fmla="*/ 3 w 81"/>
                  <a:gd name="T5" fmla="*/ 875 h 876"/>
                  <a:gd name="T6" fmla="*/ 5 w 81"/>
                  <a:gd name="T7" fmla="*/ 875 h 876"/>
                  <a:gd name="T8" fmla="*/ 6 w 81"/>
                  <a:gd name="T9" fmla="*/ 874 h 876"/>
                  <a:gd name="T10" fmla="*/ 8 w 81"/>
                  <a:gd name="T11" fmla="*/ 873 h 876"/>
                  <a:gd name="T12" fmla="*/ 10 w 81"/>
                  <a:gd name="T13" fmla="*/ 873 h 876"/>
                  <a:gd name="T14" fmla="*/ 11 w 81"/>
                  <a:gd name="T15" fmla="*/ 872 h 876"/>
                  <a:gd name="T16" fmla="*/ 13 w 81"/>
                  <a:gd name="T17" fmla="*/ 871 h 876"/>
                  <a:gd name="T18" fmla="*/ 15 w 81"/>
                  <a:gd name="T19" fmla="*/ 871 h 876"/>
                  <a:gd name="T20" fmla="*/ 16 w 81"/>
                  <a:gd name="T21" fmla="*/ 870 h 876"/>
                  <a:gd name="T22" fmla="*/ 18 w 81"/>
                  <a:gd name="T23" fmla="*/ 869 h 876"/>
                  <a:gd name="T24" fmla="*/ 20 w 81"/>
                  <a:gd name="T25" fmla="*/ 869 h 876"/>
                  <a:gd name="T26" fmla="*/ 22 w 81"/>
                  <a:gd name="T27" fmla="*/ 868 h 876"/>
                  <a:gd name="T28" fmla="*/ 23 w 81"/>
                  <a:gd name="T29" fmla="*/ 867 h 876"/>
                  <a:gd name="T30" fmla="*/ 25 w 81"/>
                  <a:gd name="T31" fmla="*/ 867 h 876"/>
                  <a:gd name="T32" fmla="*/ 26 w 81"/>
                  <a:gd name="T33" fmla="*/ 20 h 876"/>
                  <a:gd name="T34" fmla="*/ 28 w 81"/>
                  <a:gd name="T35" fmla="*/ 19 h 876"/>
                  <a:gd name="T36" fmla="*/ 30 w 81"/>
                  <a:gd name="T37" fmla="*/ 19 h 876"/>
                  <a:gd name="T38" fmla="*/ 31 w 81"/>
                  <a:gd name="T39" fmla="*/ 18 h 876"/>
                  <a:gd name="T40" fmla="*/ 33 w 81"/>
                  <a:gd name="T41" fmla="*/ 17 h 876"/>
                  <a:gd name="T42" fmla="*/ 35 w 81"/>
                  <a:gd name="T43" fmla="*/ 17 h 876"/>
                  <a:gd name="T44" fmla="*/ 37 w 81"/>
                  <a:gd name="T45" fmla="*/ 16 h 876"/>
                  <a:gd name="T46" fmla="*/ 38 w 81"/>
                  <a:gd name="T47" fmla="*/ 15 h 876"/>
                  <a:gd name="T48" fmla="*/ 40 w 81"/>
                  <a:gd name="T49" fmla="*/ 15 h 876"/>
                  <a:gd name="T50" fmla="*/ 41 w 81"/>
                  <a:gd name="T51" fmla="*/ 14 h 876"/>
                  <a:gd name="T52" fmla="*/ 43 w 81"/>
                  <a:gd name="T53" fmla="*/ 14 h 876"/>
                  <a:gd name="T54" fmla="*/ 45 w 81"/>
                  <a:gd name="T55" fmla="*/ 13 h 876"/>
                  <a:gd name="T56" fmla="*/ 46 w 81"/>
                  <a:gd name="T57" fmla="*/ 12 h 876"/>
                  <a:gd name="T58" fmla="*/ 48 w 81"/>
                  <a:gd name="T59" fmla="*/ 11 h 876"/>
                  <a:gd name="T60" fmla="*/ 50 w 81"/>
                  <a:gd name="T61" fmla="*/ 11 h 876"/>
                  <a:gd name="T62" fmla="*/ 52 w 81"/>
                  <a:gd name="T63" fmla="*/ 10 h 876"/>
                  <a:gd name="T64" fmla="*/ 53 w 81"/>
                  <a:gd name="T65" fmla="*/ 10 h 876"/>
                  <a:gd name="T66" fmla="*/ 55 w 81"/>
                  <a:gd name="T67" fmla="*/ 9 h 876"/>
                  <a:gd name="T68" fmla="*/ 56 w 81"/>
                  <a:gd name="T69" fmla="*/ 8 h 876"/>
                  <a:gd name="T70" fmla="*/ 58 w 81"/>
                  <a:gd name="T71" fmla="*/ 8 h 876"/>
                  <a:gd name="T72" fmla="*/ 60 w 81"/>
                  <a:gd name="T73" fmla="*/ 7 h 876"/>
                  <a:gd name="T74" fmla="*/ 61 w 81"/>
                  <a:gd name="T75" fmla="*/ 6 h 876"/>
                  <a:gd name="T76" fmla="*/ 63 w 81"/>
                  <a:gd name="T77" fmla="*/ 5 h 876"/>
                  <a:gd name="T78" fmla="*/ 65 w 81"/>
                  <a:gd name="T79" fmla="*/ 5 h 876"/>
                  <a:gd name="T80" fmla="*/ 67 w 81"/>
                  <a:gd name="T81" fmla="*/ 4 h 876"/>
                  <a:gd name="T82" fmla="*/ 68 w 81"/>
                  <a:gd name="T83" fmla="*/ 4 h 876"/>
                  <a:gd name="T84" fmla="*/ 70 w 81"/>
                  <a:gd name="T85" fmla="*/ 3 h 876"/>
                  <a:gd name="T86" fmla="*/ 72 w 81"/>
                  <a:gd name="T87" fmla="*/ 2 h 876"/>
                  <a:gd name="T88" fmla="*/ 73 w 81"/>
                  <a:gd name="T89" fmla="*/ 2 h 876"/>
                  <a:gd name="T90" fmla="*/ 75 w 81"/>
                  <a:gd name="T91" fmla="*/ 1 h 876"/>
                  <a:gd name="T92" fmla="*/ 76 w 81"/>
                  <a:gd name="T93" fmla="*/ 0 h 876"/>
                  <a:gd name="T94" fmla="*/ 78 w 81"/>
                  <a:gd name="T95" fmla="*/ 846 h 876"/>
                  <a:gd name="T96" fmla="*/ 80 w 81"/>
                  <a:gd name="T97" fmla="*/ 845 h 876"/>
                  <a:gd name="T98" fmla="*/ 81 w 81"/>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6">
                    <a:moveTo>
                      <a:pt x="0" y="876"/>
                    </a:moveTo>
                    <a:lnTo>
                      <a:pt x="2" y="876"/>
                    </a:lnTo>
                    <a:lnTo>
                      <a:pt x="3" y="875"/>
                    </a:lnTo>
                    <a:lnTo>
                      <a:pt x="5" y="875"/>
                    </a:lnTo>
                    <a:lnTo>
                      <a:pt x="6" y="874"/>
                    </a:lnTo>
                    <a:lnTo>
                      <a:pt x="8" y="873"/>
                    </a:lnTo>
                    <a:lnTo>
                      <a:pt x="10" y="873"/>
                    </a:lnTo>
                    <a:lnTo>
                      <a:pt x="11" y="872"/>
                    </a:lnTo>
                    <a:lnTo>
                      <a:pt x="13" y="871"/>
                    </a:lnTo>
                    <a:lnTo>
                      <a:pt x="15" y="871"/>
                    </a:lnTo>
                    <a:lnTo>
                      <a:pt x="16" y="870"/>
                    </a:lnTo>
                    <a:lnTo>
                      <a:pt x="18" y="869"/>
                    </a:lnTo>
                    <a:lnTo>
                      <a:pt x="20" y="869"/>
                    </a:lnTo>
                    <a:lnTo>
                      <a:pt x="22" y="868"/>
                    </a:lnTo>
                    <a:lnTo>
                      <a:pt x="23" y="867"/>
                    </a:lnTo>
                    <a:lnTo>
                      <a:pt x="25" y="867"/>
                    </a:lnTo>
                    <a:lnTo>
                      <a:pt x="26" y="20"/>
                    </a:lnTo>
                    <a:lnTo>
                      <a:pt x="28" y="19"/>
                    </a:lnTo>
                    <a:lnTo>
                      <a:pt x="30" y="19"/>
                    </a:lnTo>
                    <a:lnTo>
                      <a:pt x="31" y="18"/>
                    </a:lnTo>
                    <a:lnTo>
                      <a:pt x="33" y="17"/>
                    </a:lnTo>
                    <a:lnTo>
                      <a:pt x="35" y="17"/>
                    </a:lnTo>
                    <a:lnTo>
                      <a:pt x="37" y="16"/>
                    </a:lnTo>
                    <a:lnTo>
                      <a:pt x="38" y="15"/>
                    </a:lnTo>
                    <a:lnTo>
                      <a:pt x="40" y="15"/>
                    </a:lnTo>
                    <a:lnTo>
                      <a:pt x="41" y="14"/>
                    </a:lnTo>
                    <a:lnTo>
                      <a:pt x="43" y="14"/>
                    </a:lnTo>
                    <a:lnTo>
                      <a:pt x="45" y="13"/>
                    </a:lnTo>
                    <a:lnTo>
                      <a:pt x="46" y="12"/>
                    </a:lnTo>
                    <a:lnTo>
                      <a:pt x="48" y="11"/>
                    </a:lnTo>
                    <a:lnTo>
                      <a:pt x="50" y="11"/>
                    </a:lnTo>
                    <a:lnTo>
                      <a:pt x="52" y="10"/>
                    </a:lnTo>
                    <a:lnTo>
                      <a:pt x="53" y="10"/>
                    </a:lnTo>
                    <a:lnTo>
                      <a:pt x="55" y="9"/>
                    </a:lnTo>
                    <a:lnTo>
                      <a:pt x="56" y="8"/>
                    </a:lnTo>
                    <a:lnTo>
                      <a:pt x="58" y="8"/>
                    </a:lnTo>
                    <a:lnTo>
                      <a:pt x="60" y="7"/>
                    </a:lnTo>
                    <a:lnTo>
                      <a:pt x="61" y="6"/>
                    </a:lnTo>
                    <a:lnTo>
                      <a:pt x="63" y="5"/>
                    </a:lnTo>
                    <a:lnTo>
                      <a:pt x="65" y="5"/>
                    </a:lnTo>
                    <a:lnTo>
                      <a:pt x="67" y="4"/>
                    </a:lnTo>
                    <a:lnTo>
                      <a:pt x="68" y="4"/>
                    </a:lnTo>
                    <a:lnTo>
                      <a:pt x="70" y="3"/>
                    </a:lnTo>
                    <a:lnTo>
                      <a:pt x="72" y="2"/>
                    </a:lnTo>
                    <a:lnTo>
                      <a:pt x="73" y="2"/>
                    </a:lnTo>
                    <a:lnTo>
                      <a:pt x="75" y="1"/>
                    </a:lnTo>
                    <a:lnTo>
                      <a:pt x="76" y="0"/>
                    </a:lnTo>
                    <a:lnTo>
                      <a:pt x="78" y="846"/>
                    </a:lnTo>
                    <a:lnTo>
                      <a:pt x="80" y="845"/>
                    </a:lnTo>
                    <a:lnTo>
                      <a:pt x="81"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7" name="Freeform 233"/>
              <p:cNvSpPr>
                <a:spLocks/>
              </p:cNvSpPr>
              <p:nvPr/>
            </p:nvSpPr>
            <p:spPr bwMode="auto">
              <a:xfrm>
                <a:off x="5957" y="3261"/>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8 h 32"/>
                  <a:gd name="T12" fmla="*/ 10 w 82"/>
                  <a:gd name="T13" fmla="*/ 28 h 32"/>
                  <a:gd name="T14" fmla="*/ 12 w 82"/>
                  <a:gd name="T15" fmla="*/ 27 h 32"/>
                  <a:gd name="T16" fmla="*/ 14 w 82"/>
                  <a:gd name="T17" fmla="*/ 26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5 w 82"/>
                  <a:gd name="T31" fmla="*/ 22 h 32"/>
                  <a:gd name="T32" fmla="*/ 27 w 82"/>
                  <a:gd name="T33" fmla="*/ 21 h 32"/>
                  <a:gd name="T34" fmla="*/ 29 w 82"/>
                  <a:gd name="T35" fmla="*/ 20 h 32"/>
                  <a:gd name="T36" fmla="*/ 30 w 82"/>
                  <a:gd name="T37" fmla="*/ 20 h 32"/>
                  <a:gd name="T38" fmla="*/ 32 w 82"/>
                  <a:gd name="T39" fmla="*/ 19 h 32"/>
                  <a:gd name="T40" fmla="*/ 34 w 82"/>
                  <a:gd name="T41" fmla="*/ 19 h 32"/>
                  <a:gd name="T42" fmla="*/ 36 w 82"/>
                  <a:gd name="T43" fmla="*/ 18 h 32"/>
                  <a:gd name="T44" fmla="*/ 37 w 82"/>
                  <a:gd name="T45" fmla="*/ 17 h 32"/>
                  <a:gd name="T46" fmla="*/ 39 w 82"/>
                  <a:gd name="T47" fmla="*/ 17 h 32"/>
                  <a:gd name="T48" fmla="*/ 41 w 82"/>
                  <a:gd name="T49" fmla="*/ 16 h 32"/>
                  <a:gd name="T50" fmla="*/ 42 w 82"/>
                  <a:gd name="T51" fmla="*/ 15 h 32"/>
                  <a:gd name="T52" fmla="*/ 44 w 82"/>
                  <a:gd name="T53" fmla="*/ 15 h 32"/>
                  <a:gd name="T54" fmla="*/ 45 w 82"/>
                  <a:gd name="T55" fmla="*/ 14 h 32"/>
                  <a:gd name="T56" fmla="*/ 47 w 82"/>
                  <a:gd name="T57" fmla="*/ 13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0 w 82"/>
                  <a:gd name="T73" fmla="*/ 8 h 32"/>
                  <a:gd name="T74" fmla="*/ 62 w 82"/>
                  <a:gd name="T75" fmla="*/ 7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5 w 82"/>
                  <a:gd name="T91" fmla="*/ 2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8"/>
                    </a:lnTo>
                    <a:lnTo>
                      <a:pt x="10" y="28"/>
                    </a:lnTo>
                    <a:lnTo>
                      <a:pt x="12" y="27"/>
                    </a:lnTo>
                    <a:lnTo>
                      <a:pt x="14" y="26"/>
                    </a:lnTo>
                    <a:lnTo>
                      <a:pt x="15" y="26"/>
                    </a:lnTo>
                    <a:lnTo>
                      <a:pt x="17" y="25"/>
                    </a:lnTo>
                    <a:lnTo>
                      <a:pt x="19" y="25"/>
                    </a:lnTo>
                    <a:lnTo>
                      <a:pt x="21" y="24"/>
                    </a:lnTo>
                    <a:lnTo>
                      <a:pt x="22" y="23"/>
                    </a:lnTo>
                    <a:lnTo>
                      <a:pt x="24" y="23"/>
                    </a:lnTo>
                    <a:lnTo>
                      <a:pt x="25" y="22"/>
                    </a:lnTo>
                    <a:lnTo>
                      <a:pt x="27" y="21"/>
                    </a:lnTo>
                    <a:lnTo>
                      <a:pt x="29" y="20"/>
                    </a:lnTo>
                    <a:lnTo>
                      <a:pt x="30" y="20"/>
                    </a:lnTo>
                    <a:lnTo>
                      <a:pt x="32" y="19"/>
                    </a:lnTo>
                    <a:lnTo>
                      <a:pt x="34" y="19"/>
                    </a:lnTo>
                    <a:lnTo>
                      <a:pt x="36" y="18"/>
                    </a:lnTo>
                    <a:lnTo>
                      <a:pt x="37" y="17"/>
                    </a:lnTo>
                    <a:lnTo>
                      <a:pt x="39" y="17"/>
                    </a:lnTo>
                    <a:lnTo>
                      <a:pt x="41" y="16"/>
                    </a:lnTo>
                    <a:lnTo>
                      <a:pt x="42" y="15"/>
                    </a:lnTo>
                    <a:lnTo>
                      <a:pt x="44" y="15"/>
                    </a:lnTo>
                    <a:lnTo>
                      <a:pt x="45" y="14"/>
                    </a:lnTo>
                    <a:lnTo>
                      <a:pt x="47" y="13"/>
                    </a:lnTo>
                    <a:lnTo>
                      <a:pt x="49" y="13"/>
                    </a:lnTo>
                    <a:lnTo>
                      <a:pt x="50" y="12"/>
                    </a:lnTo>
                    <a:lnTo>
                      <a:pt x="52" y="11"/>
                    </a:lnTo>
                    <a:lnTo>
                      <a:pt x="54" y="11"/>
                    </a:lnTo>
                    <a:lnTo>
                      <a:pt x="56" y="10"/>
                    </a:lnTo>
                    <a:lnTo>
                      <a:pt x="57" y="10"/>
                    </a:lnTo>
                    <a:lnTo>
                      <a:pt x="59" y="9"/>
                    </a:lnTo>
                    <a:lnTo>
                      <a:pt x="60" y="8"/>
                    </a:lnTo>
                    <a:lnTo>
                      <a:pt x="62" y="7"/>
                    </a:lnTo>
                    <a:lnTo>
                      <a:pt x="64" y="7"/>
                    </a:lnTo>
                    <a:lnTo>
                      <a:pt x="65" y="6"/>
                    </a:lnTo>
                    <a:lnTo>
                      <a:pt x="67" y="6"/>
                    </a:lnTo>
                    <a:lnTo>
                      <a:pt x="69" y="5"/>
                    </a:lnTo>
                    <a:lnTo>
                      <a:pt x="71" y="4"/>
                    </a:lnTo>
                    <a:lnTo>
                      <a:pt x="72" y="4"/>
                    </a:lnTo>
                    <a:lnTo>
                      <a:pt x="74" y="3"/>
                    </a:lnTo>
                    <a:lnTo>
                      <a:pt x="75" y="2"/>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8" name="Freeform 234"/>
              <p:cNvSpPr>
                <a:spLocks/>
              </p:cNvSpPr>
              <p:nvPr/>
            </p:nvSpPr>
            <p:spPr bwMode="auto">
              <a:xfrm>
                <a:off x="6039" y="2382"/>
                <a:ext cx="82" cy="879"/>
              </a:xfrm>
              <a:custGeom>
                <a:avLst/>
                <a:gdLst>
                  <a:gd name="T0" fmla="*/ 0 w 82"/>
                  <a:gd name="T1" fmla="*/ 879 h 879"/>
                  <a:gd name="T2" fmla="*/ 2 w 82"/>
                  <a:gd name="T3" fmla="*/ 878 h 879"/>
                  <a:gd name="T4" fmla="*/ 4 w 82"/>
                  <a:gd name="T5" fmla="*/ 877 h 879"/>
                  <a:gd name="T6" fmla="*/ 5 w 82"/>
                  <a:gd name="T7" fmla="*/ 877 h 879"/>
                  <a:gd name="T8" fmla="*/ 7 w 82"/>
                  <a:gd name="T9" fmla="*/ 876 h 879"/>
                  <a:gd name="T10" fmla="*/ 8 w 82"/>
                  <a:gd name="T11" fmla="*/ 875 h 879"/>
                  <a:gd name="T12" fmla="*/ 10 w 82"/>
                  <a:gd name="T13" fmla="*/ 875 h 879"/>
                  <a:gd name="T14" fmla="*/ 12 w 82"/>
                  <a:gd name="T15" fmla="*/ 874 h 879"/>
                  <a:gd name="T16" fmla="*/ 13 w 82"/>
                  <a:gd name="T17" fmla="*/ 874 h 879"/>
                  <a:gd name="T18" fmla="*/ 15 w 82"/>
                  <a:gd name="T19" fmla="*/ 873 h 879"/>
                  <a:gd name="T20" fmla="*/ 17 w 82"/>
                  <a:gd name="T21" fmla="*/ 872 h 879"/>
                  <a:gd name="T22" fmla="*/ 19 w 82"/>
                  <a:gd name="T23" fmla="*/ 871 h 879"/>
                  <a:gd name="T24" fmla="*/ 20 w 82"/>
                  <a:gd name="T25" fmla="*/ 871 h 879"/>
                  <a:gd name="T26" fmla="*/ 22 w 82"/>
                  <a:gd name="T27" fmla="*/ 870 h 879"/>
                  <a:gd name="T28" fmla="*/ 24 w 82"/>
                  <a:gd name="T29" fmla="*/ 870 h 879"/>
                  <a:gd name="T30" fmla="*/ 25 w 82"/>
                  <a:gd name="T31" fmla="*/ 869 h 879"/>
                  <a:gd name="T32" fmla="*/ 27 w 82"/>
                  <a:gd name="T33" fmla="*/ 868 h 879"/>
                  <a:gd name="T34" fmla="*/ 28 w 82"/>
                  <a:gd name="T35" fmla="*/ 868 h 879"/>
                  <a:gd name="T36" fmla="*/ 30 w 82"/>
                  <a:gd name="T37" fmla="*/ 867 h 879"/>
                  <a:gd name="T38" fmla="*/ 32 w 82"/>
                  <a:gd name="T39" fmla="*/ 866 h 879"/>
                  <a:gd name="T40" fmla="*/ 33 w 82"/>
                  <a:gd name="T41" fmla="*/ 19 h 879"/>
                  <a:gd name="T42" fmla="*/ 35 w 82"/>
                  <a:gd name="T43" fmla="*/ 19 h 879"/>
                  <a:gd name="T44" fmla="*/ 37 w 82"/>
                  <a:gd name="T45" fmla="*/ 18 h 879"/>
                  <a:gd name="T46" fmla="*/ 39 w 82"/>
                  <a:gd name="T47" fmla="*/ 18 h 879"/>
                  <a:gd name="T48" fmla="*/ 40 w 82"/>
                  <a:gd name="T49" fmla="*/ 17 h 879"/>
                  <a:gd name="T50" fmla="*/ 42 w 82"/>
                  <a:gd name="T51" fmla="*/ 16 h 879"/>
                  <a:gd name="T52" fmla="*/ 43 w 82"/>
                  <a:gd name="T53" fmla="*/ 16 h 879"/>
                  <a:gd name="T54" fmla="*/ 45 w 82"/>
                  <a:gd name="T55" fmla="*/ 15 h 879"/>
                  <a:gd name="T56" fmla="*/ 47 w 82"/>
                  <a:gd name="T57" fmla="*/ 14 h 879"/>
                  <a:gd name="T58" fmla="*/ 48 w 82"/>
                  <a:gd name="T59" fmla="*/ 14 h 879"/>
                  <a:gd name="T60" fmla="*/ 50 w 82"/>
                  <a:gd name="T61" fmla="*/ 13 h 879"/>
                  <a:gd name="T62" fmla="*/ 52 w 82"/>
                  <a:gd name="T63" fmla="*/ 12 h 879"/>
                  <a:gd name="T64" fmla="*/ 54 w 82"/>
                  <a:gd name="T65" fmla="*/ 12 h 879"/>
                  <a:gd name="T66" fmla="*/ 55 w 82"/>
                  <a:gd name="T67" fmla="*/ 11 h 879"/>
                  <a:gd name="T68" fmla="*/ 57 w 82"/>
                  <a:gd name="T69" fmla="*/ 10 h 879"/>
                  <a:gd name="T70" fmla="*/ 58 w 82"/>
                  <a:gd name="T71" fmla="*/ 10 h 879"/>
                  <a:gd name="T72" fmla="*/ 60 w 82"/>
                  <a:gd name="T73" fmla="*/ 9 h 879"/>
                  <a:gd name="T74" fmla="*/ 62 w 82"/>
                  <a:gd name="T75" fmla="*/ 9 h 879"/>
                  <a:gd name="T76" fmla="*/ 63 w 82"/>
                  <a:gd name="T77" fmla="*/ 8 h 879"/>
                  <a:gd name="T78" fmla="*/ 65 w 82"/>
                  <a:gd name="T79" fmla="*/ 7 h 879"/>
                  <a:gd name="T80" fmla="*/ 67 w 82"/>
                  <a:gd name="T81" fmla="*/ 6 h 879"/>
                  <a:gd name="T82" fmla="*/ 69 w 82"/>
                  <a:gd name="T83" fmla="*/ 6 h 879"/>
                  <a:gd name="T84" fmla="*/ 70 w 82"/>
                  <a:gd name="T85" fmla="*/ 5 h 879"/>
                  <a:gd name="T86" fmla="*/ 72 w 82"/>
                  <a:gd name="T87" fmla="*/ 4 h 879"/>
                  <a:gd name="T88" fmla="*/ 74 w 82"/>
                  <a:gd name="T89" fmla="*/ 4 h 879"/>
                  <a:gd name="T90" fmla="*/ 75 w 82"/>
                  <a:gd name="T91" fmla="*/ 3 h 879"/>
                  <a:gd name="T92" fmla="*/ 77 w 82"/>
                  <a:gd name="T93" fmla="*/ 3 h 879"/>
                  <a:gd name="T94" fmla="*/ 78 w 82"/>
                  <a:gd name="T95" fmla="*/ 2 h 879"/>
                  <a:gd name="T96" fmla="*/ 80 w 82"/>
                  <a:gd name="T97" fmla="*/ 1 h 879"/>
                  <a:gd name="T98" fmla="*/ 82 w 82"/>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9">
                    <a:moveTo>
                      <a:pt x="0" y="879"/>
                    </a:moveTo>
                    <a:lnTo>
                      <a:pt x="2" y="878"/>
                    </a:lnTo>
                    <a:lnTo>
                      <a:pt x="4" y="877"/>
                    </a:lnTo>
                    <a:lnTo>
                      <a:pt x="5" y="877"/>
                    </a:lnTo>
                    <a:lnTo>
                      <a:pt x="7" y="876"/>
                    </a:lnTo>
                    <a:lnTo>
                      <a:pt x="8" y="875"/>
                    </a:lnTo>
                    <a:lnTo>
                      <a:pt x="10" y="875"/>
                    </a:lnTo>
                    <a:lnTo>
                      <a:pt x="12" y="874"/>
                    </a:lnTo>
                    <a:lnTo>
                      <a:pt x="13" y="874"/>
                    </a:lnTo>
                    <a:lnTo>
                      <a:pt x="15" y="873"/>
                    </a:lnTo>
                    <a:lnTo>
                      <a:pt x="17" y="872"/>
                    </a:lnTo>
                    <a:lnTo>
                      <a:pt x="19" y="871"/>
                    </a:lnTo>
                    <a:lnTo>
                      <a:pt x="20" y="871"/>
                    </a:lnTo>
                    <a:lnTo>
                      <a:pt x="22" y="870"/>
                    </a:lnTo>
                    <a:lnTo>
                      <a:pt x="24" y="870"/>
                    </a:lnTo>
                    <a:lnTo>
                      <a:pt x="25" y="869"/>
                    </a:lnTo>
                    <a:lnTo>
                      <a:pt x="27" y="868"/>
                    </a:lnTo>
                    <a:lnTo>
                      <a:pt x="28" y="868"/>
                    </a:lnTo>
                    <a:lnTo>
                      <a:pt x="30" y="867"/>
                    </a:lnTo>
                    <a:lnTo>
                      <a:pt x="32" y="866"/>
                    </a:lnTo>
                    <a:lnTo>
                      <a:pt x="33" y="19"/>
                    </a:lnTo>
                    <a:lnTo>
                      <a:pt x="35" y="19"/>
                    </a:lnTo>
                    <a:lnTo>
                      <a:pt x="37" y="18"/>
                    </a:lnTo>
                    <a:lnTo>
                      <a:pt x="39" y="18"/>
                    </a:lnTo>
                    <a:lnTo>
                      <a:pt x="40" y="17"/>
                    </a:lnTo>
                    <a:lnTo>
                      <a:pt x="42" y="16"/>
                    </a:lnTo>
                    <a:lnTo>
                      <a:pt x="43" y="16"/>
                    </a:lnTo>
                    <a:lnTo>
                      <a:pt x="45" y="15"/>
                    </a:lnTo>
                    <a:lnTo>
                      <a:pt x="47" y="14"/>
                    </a:lnTo>
                    <a:lnTo>
                      <a:pt x="48" y="14"/>
                    </a:lnTo>
                    <a:lnTo>
                      <a:pt x="50" y="13"/>
                    </a:lnTo>
                    <a:lnTo>
                      <a:pt x="52" y="12"/>
                    </a:lnTo>
                    <a:lnTo>
                      <a:pt x="54" y="12"/>
                    </a:lnTo>
                    <a:lnTo>
                      <a:pt x="55" y="11"/>
                    </a:lnTo>
                    <a:lnTo>
                      <a:pt x="57" y="10"/>
                    </a:lnTo>
                    <a:lnTo>
                      <a:pt x="58" y="10"/>
                    </a:lnTo>
                    <a:lnTo>
                      <a:pt x="60" y="9"/>
                    </a:lnTo>
                    <a:lnTo>
                      <a:pt x="62" y="9"/>
                    </a:lnTo>
                    <a:lnTo>
                      <a:pt x="63" y="8"/>
                    </a:lnTo>
                    <a:lnTo>
                      <a:pt x="65" y="7"/>
                    </a:lnTo>
                    <a:lnTo>
                      <a:pt x="67" y="6"/>
                    </a:lnTo>
                    <a:lnTo>
                      <a:pt x="69" y="6"/>
                    </a:lnTo>
                    <a:lnTo>
                      <a:pt x="70" y="5"/>
                    </a:lnTo>
                    <a:lnTo>
                      <a:pt x="72" y="4"/>
                    </a:lnTo>
                    <a:lnTo>
                      <a:pt x="74"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9" name="Freeform 235"/>
              <p:cNvSpPr>
                <a:spLocks/>
              </p:cNvSpPr>
              <p:nvPr/>
            </p:nvSpPr>
            <p:spPr bwMode="auto">
              <a:xfrm>
                <a:off x="6121" y="2379"/>
                <a:ext cx="81" cy="846"/>
              </a:xfrm>
              <a:custGeom>
                <a:avLst/>
                <a:gdLst>
                  <a:gd name="T0" fmla="*/ 0 w 81"/>
                  <a:gd name="T1" fmla="*/ 3 h 846"/>
                  <a:gd name="T2" fmla="*/ 1 w 81"/>
                  <a:gd name="T3" fmla="*/ 3 h 846"/>
                  <a:gd name="T4" fmla="*/ 3 w 81"/>
                  <a:gd name="T5" fmla="*/ 2 h 846"/>
                  <a:gd name="T6" fmla="*/ 5 w 81"/>
                  <a:gd name="T7" fmla="*/ 2 h 846"/>
                  <a:gd name="T8" fmla="*/ 7 w 81"/>
                  <a:gd name="T9" fmla="*/ 1 h 846"/>
                  <a:gd name="T10" fmla="*/ 8 w 81"/>
                  <a:gd name="T11" fmla="*/ 0 h 846"/>
                  <a:gd name="T12" fmla="*/ 10 w 81"/>
                  <a:gd name="T13" fmla="*/ 846 h 846"/>
                  <a:gd name="T14" fmla="*/ 11 w 81"/>
                  <a:gd name="T15" fmla="*/ 845 h 846"/>
                  <a:gd name="T16" fmla="*/ 13 w 81"/>
                  <a:gd name="T17" fmla="*/ 845 h 846"/>
                  <a:gd name="T18" fmla="*/ 15 w 81"/>
                  <a:gd name="T19" fmla="*/ 844 h 846"/>
                  <a:gd name="T20" fmla="*/ 16 w 81"/>
                  <a:gd name="T21" fmla="*/ 843 h 846"/>
                  <a:gd name="T22" fmla="*/ 18 w 81"/>
                  <a:gd name="T23" fmla="*/ 843 h 846"/>
                  <a:gd name="T24" fmla="*/ 20 w 81"/>
                  <a:gd name="T25" fmla="*/ 842 h 846"/>
                  <a:gd name="T26" fmla="*/ 22 w 81"/>
                  <a:gd name="T27" fmla="*/ 841 h 846"/>
                  <a:gd name="T28" fmla="*/ 23 w 81"/>
                  <a:gd name="T29" fmla="*/ 840 h 846"/>
                  <a:gd name="T30" fmla="*/ 25 w 81"/>
                  <a:gd name="T31" fmla="*/ 840 h 846"/>
                  <a:gd name="T32" fmla="*/ 26 w 81"/>
                  <a:gd name="T33" fmla="*/ 839 h 846"/>
                  <a:gd name="T34" fmla="*/ 28 w 81"/>
                  <a:gd name="T35" fmla="*/ 839 h 846"/>
                  <a:gd name="T36" fmla="*/ 30 w 81"/>
                  <a:gd name="T37" fmla="*/ 838 h 846"/>
                  <a:gd name="T38" fmla="*/ 31 w 81"/>
                  <a:gd name="T39" fmla="*/ 837 h 846"/>
                  <a:gd name="T40" fmla="*/ 33 w 81"/>
                  <a:gd name="T41" fmla="*/ 837 h 846"/>
                  <a:gd name="T42" fmla="*/ 35 w 81"/>
                  <a:gd name="T43" fmla="*/ 836 h 846"/>
                  <a:gd name="T44" fmla="*/ 37 w 81"/>
                  <a:gd name="T45" fmla="*/ 835 h 846"/>
                  <a:gd name="T46" fmla="*/ 38 w 81"/>
                  <a:gd name="T47" fmla="*/ 835 h 846"/>
                  <a:gd name="T48" fmla="*/ 40 w 81"/>
                  <a:gd name="T49" fmla="*/ 834 h 846"/>
                  <a:gd name="T50" fmla="*/ 42 w 81"/>
                  <a:gd name="T51" fmla="*/ 834 h 846"/>
                  <a:gd name="T52" fmla="*/ 43 w 81"/>
                  <a:gd name="T53" fmla="*/ 833 h 846"/>
                  <a:gd name="T54" fmla="*/ 45 w 81"/>
                  <a:gd name="T55" fmla="*/ 832 h 846"/>
                  <a:gd name="T56" fmla="*/ 46 w 81"/>
                  <a:gd name="T57" fmla="*/ 831 h 846"/>
                  <a:gd name="T58" fmla="*/ 48 w 81"/>
                  <a:gd name="T59" fmla="*/ 831 h 846"/>
                  <a:gd name="T60" fmla="*/ 50 w 81"/>
                  <a:gd name="T61" fmla="*/ 830 h 846"/>
                  <a:gd name="T62" fmla="*/ 51 w 81"/>
                  <a:gd name="T63" fmla="*/ 830 h 846"/>
                  <a:gd name="T64" fmla="*/ 53 w 81"/>
                  <a:gd name="T65" fmla="*/ 829 h 846"/>
                  <a:gd name="T66" fmla="*/ 55 w 81"/>
                  <a:gd name="T67" fmla="*/ 828 h 846"/>
                  <a:gd name="T68" fmla="*/ 57 w 81"/>
                  <a:gd name="T69" fmla="*/ 828 h 846"/>
                  <a:gd name="T70" fmla="*/ 58 w 81"/>
                  <a:gd name="T71" fmla="*/ 827 h 846"/>
                  <a:gd name="T72" fmla="*/ 60 w 81"/>
                  <a:gd name="T73" fmla="*/ 826 h 846"/>
                  <a:gd name="T74" fmla="*/ 61 w 81"/>
                  <a:gd name="T75" fmla="*/ 825 h 846"/>
                  <a:gd name="T76" fmla="*/ 63 w 81"/>
                  <a:gd name="T77" fmla="*/ 825 h 846"/>
                  <a:gd name="T78" fmla="*/ 65 w 81"/>
                  <a:gd name="T79" fmla="*/ 824 h 846"/>
                  <a:gd name="T80" fmla="*/ 66 w 81"/>
                  <a:gd name="T81" fmla="*/ 824 h 846"/>
                  <a:gd name="T82" fmla="*/ 68 w 81"/>
                  <a:gd name="T83" fmla="*/ 823 h 846"/>
                  <a:gd name="T84" fmla="*/ 70 w 81"/>
                  <a:gd name="T85" fmla="*/ 822 h 846"/>
                  <a:gd name="T86" fmla="*/ 72 w 81"/>
                  <a:gd name="T87" fmla="*/ 822 h 846"/>
                  <a:gd name="T88" fmla="*/ 73 w 81"/>
                  <a:gd name="T89" fmla="*/ 821 h 846"/>
                  <a:gd name="T90" fmla="*/ 75 w 81"/>
                  <a:gd name="T91" fmla="*/ 821 h 846"/>
                  <a:gd name="T92" fmla="*/ 76 w 81"/>
                  <a:gd name="T93" fmla="*/ 820 h 846"/>
                  <a:gd name="T94" fmla="*/ 78 w 81"/>
                  <a:gd name="T95" fmla="*/ 819 h 846"/>
                  <a:gd name="T96" fmla="*/ 80 w 81"/>
                  <a:gd name="T97" fmla="*/ 818 h 846"/>
                  <a:gd name="T98" fmla="*/ 81 w 81"/>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46">
                    <a:moveTo>
                      <a:pt x="0" y="3"/>
                    </a:moveTo>
                    <a:lnTo>
                      <a:pt x="1" y="3"/>
                    </a:lnTo>
                    <a:lnTo>
                      <a:pt x="3" y="2"/>
                    </a:lnTo>
                    <a:lnTo>
                      <a:pt x="5" y="2"/>
                    </a:lnTo>
                    <a:lnTo>
                      <a:pt x="7" y="1"/>
                    </a:lnTo>
                    <a:lnTo>
                      <a:pt x="8" y="0"/>
                    </a:lnTo>
                    <a:lnTo>
                      <a:pt x="10" y="846"/>
                    </a:lnTo>
                    <a:lnTo>
                      <a:pt x="11" y="845"/>
                    </a:lnTo>
                    <a:lnTo>
                      <a:pt x="13" y="845"/>
                    </a:lnTo>
                    <a:lnTo>
                      <a:pt x="15" y="844"/>
                    </a:lnTo>
                    <a:lnTo>
                      <a:pt x="16" y="843"/>
                    </a:lnTo>
                    <a:lnTo>
                      <a:pt x="18" y="843"/>
                    </a:lnTo>
                    <a:lnTo>
                      <a:pt x="20" y="842"/>
                    </a:lnTo>
                    <a:lnTo>
                      <a:pt x="22" y="841"/>
                    </a:lnTo>
                    <a:lnTo>
                      <a:pt x="23" y="840"/>
                    </a:lnTo>
                    <a:lnTo>
                      <a:pt x="25" y="840"/>
                    </a:lnTo>
                    <a:lnTo>
                      <a:pt x="26" y="839"/>
                    </a:lnTo>
                    <a:lnTo>
                      <a:pt x="28" y="839"/>
                    </a:lnTo>
                    <a:lnTo>
                      <a:pt x="30" y="838"/>
                    </a:lnTo>
                    <a:lnTo>
                      <a:pt x="31" y="837"/>
                    </a:lnTo>
                    <a:lnTo>
                      <a:pt x="33" y="837"/>
                    </a:lnTo>
                    <a:lnTo>
                      <a:pt x="35" y="836"/>
                    </a:lnTo>
                    <a:lnTo>
                      <a:pt x="37" y="835"/>
                    </a:lnTo>
                    <a:lnTo>
                      <a:pt x="38" y="835"/>
                    </a:lnTo>
                    <a:lnTo>
                      <a:pt x="40" y="834"/>
                    </a:lnTo>
                    <a:lnTo>
                      <a:pt x="42" y="834"/>
                    </a:lnTo>
                    <a:lnTo>
                      <a:pt x="43" y="833"/>
                    </a:lnTo>
                    <a:lnTo>
                      <a:pt x="45" y="832"/>
                    </a:lnTo>
                    <a:lnTo>
                      <a:pt x="46" y="831"/>
                    </a:lnTo>
                    <a:lnTo>
                      <a:pt x="48" y="831"/>
                    </a:lnTo>
                    <a:lnTo>
                      <a:pt x="50" y="830"/>
                    </a:lnTo>
                    <a:lnTo>
                      <a:pt x="51" y="830"/>
                    </a:lnTo>
                    <a:lnTo>
                      <a:pt x="53" y="829"/>
                    </a:lnTo>
                    <a:lnTo>
                      <a:pt x="55" y="828"/>
                    </a:lnTo>
                    <a:lnTo>
                      <a:pt x="57" y="828"/>
                    </a:lnTo>
                    <a:lnTo>
                      <a:pt x="58" y="827"/>
                    </a:lnTo>
                    <a:lnTo>
                      <a:pt x="60" y="826"/>
                    </a:lnTo>
                    <a:lnTo>
                      <a:pt x="61" y="825"/>
                    </a:lnTo>
                    <a:lnTo>
                      <a:pt x="63" y="825"/>
                    </a:lnTo>
                    <a:lnTo>
                      <a:pt x="65" y="824"/>
                    </a:lnTo>
                    <a:lnTo>
                      <a:pt x="66" y="824"/>
                    </a:lnTo>
                    <a:lnTo>
                      <a:pt x="68" y="823"/>
                    </a:lnTo>
                    <a:lnTo>
                      <a:pt x="70" y="822"/>
                    </a:lnTo>
                    <a:lnTo>
                      <a:pt x="72" y="822"/>
                    </a:lnTo>
                    <a:lnTo>
                      <a:pt x="73" y="821"/>
                    </a:lnTo>
                    <a:lnTo>
                      <a:pt x="75" y="821"/>
                    </a:lnTo>
                    <a:lnTo>
                      <a:pt x="76" y="820"/>
                    </a:lnTo>
                    <a:lnTo>
                      <a:pt x="78" y="819"/>
                    </a:lnTo>
                    <a:lnTo>
                      <a:pt x="80" y="818"/>
                    </a:lnTo>
                    <a:lnTo>
                      <a:pt x="81"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0" name="Freeform 236"/>
              <p:cNvSpPr>
                <a:spLocks/>
              </p:cNvSpPr>
              <p:nvPr/>
            </p:nvSpPr>
            <p:spPr bwMode="auto">
              <a:xfrm>
                <a:off x="6202" y="3165"/>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9 h 32"/>
                  <a:gd name="T12" fmla="*/ 11 w 82"/>
                  <a:gd name="T13" fmla="*/ 28 h 32"/>
                  <a:gd name="T14" fmla="*/ 12 w 82"/>
                  <a:gd name="T15" fmla="*/ 27 h 32"/>
                  <a:gd name="T16" fmla="*/ 14 w 82"/>
                  <a:gd name="T17" fmla="*/ 27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6 w 82"/>
                  <a:gd name="T31" fmla="*/ 22 h 32"/>
                  <a:gd name="T32" fmla="*/ 27 w 82"/>
                  <a:gd name="T33" fmla="*/ 21 h 32"/>
                  <a:gd name="T34" fmla="*/ 29 w 82"/>
                  <a:gd name="T35" fmla="*/ 21 h 32"/>
                  <a:gd name="T36" fmla="*/ 30 w 82"/>
                  <a:gd name="T37" fmla="*/ 20 h 32"/>
                  <a:gd name="T38" fmla="*/ 32 w 82"/>
                  <a:gd name="T39" fmla="*/ 20 h 32"/>
                  <a:gd name="T40" fmla="*/ 34 w 82"/>
                  <a:gd name="T41" fmla="*/ 19 h 32"/>
                  <a:gd name="T42" fmla="*/ 35 w 82"/>
                  <a:gd name="T43" fmla="*/ 18 h 32"/>
                  <a:gd name="T44" fmla="*/ 37 w 82"/>
                  <a:gd name="T45" fmla="*/ 17 h 32"/>
                  <a:gd name="T46" fmla="*/ 39 w 82"/>
                  <a:gd name="T47" fmla="*/ 17 h 32"/>
                  <a:gd name="T48" fmla="*/ 41 w 82"/>
                  <a:gd name="T49" fmla="*/ 16 h 32"/>
                  <a:gd name="T50" fmla="*/ 42 w 82"/>
                  <a:gd name="T51" fmla="*/ 16 h 32"/>
                  <a:gd name="T52" fmla="*/ 44 w 82"/>
                  <a:gd name="T53" fmla="*/ 15 h 32"/>
                  <a:gd name="T54" fmla="*/ 45 w 82"/>
                  <a:gd name="T55" fmla="*/ 14 h 32"/>
                  <a:gd name="T56" fmla="*/ 47 w 82"/>
                  <a:gd name="T57" fmla="*/ 14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1 w 82"/>
                  <a:gd name="T73" fmla="*/ 8 h 32"/>
                  <a:gd name="T74" fmla="*/ 62 w 82"/>
                  <a:gd name="T75" fmla="*/ 8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6 w 82"/>
                  <a:gd name="T91" fmla="*/ 2 h 32"/>
                  <a:gd name="T92" fmla="*/ 77 w 82"/>
                  <a:gd name="T93" fmla="*/ 2 h 32"/>
                  <a:gd name="T94" fmla="*/ 79 w 82"/>
                  <a:gd name="T95" fmla="*/ 1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9"/>
                    </a:lnTo>
                    <a:lnTo>
                      <a:pt x="11" y="28"/>
                    </a:lnTo>
                    <a:lnTo>
                      <a:pt x="12" y="27"/>
                    </a:lnTo>
                    <a:lnTo>
                      <a:pt x="14" y="27"/>
                    </a:lnTo>
                    <a:lnTo>
                      <a:pt x="15" y="26"/>
                    </a:lnTo>
                    <a:lnTo>
                      <a:pt x="17" y="25"/>
                    </a:lnTo>
                    <a:lnTo>
                      <a:pt x="19" y="25"/>
                    </a:lnTo>
                    <a:lnTo>
                      <a:pt x="21" y="24"/>
                    </a:lnTo>
                    <a:lnTo>
                      <a:pt x="22" y="23"/>
                    </a:lnTo>
                    <a:lnTo>
                      <a:pt x="24" y="23"/>
                    </a:lnTo>
                    <a:lnTo>
                      <a:pt x="26" y="22"/>
                    </a:lnTo>
                    <a:lnTo>
                      <a:pt x="27" y="21"/>
                    </a:lnTo>
                    <a:lnTo>
                      <a:pt x="29" y="21"/>
                    </a:lnTo>
                    <a:lnTo>
                      <a:pt x="30" y="20"/>
                    </a:lnTo>
                    <a:lnTo>
                      <a:pt x="32" y="20"/>
                    </a:lnTo>
                    <a:lnTo>
                      <a:pt x="34" y="19"/>
                    </a:lnTo>
                    <a:lnTo>
                      <a:pt x="35" y="18"/>
                    </a:lnTo>
                    <a:lnTo>
                      <a:pt x="37" y="17"/>
                    </a:lnTo>
                    <a:lnTo>
                      <a:pt x="39" y="17"/>
                    </a:lnTo>
                    <a:lnTo>
                      <a:pt x="41" y="16"/>
                    </a:lnTo>
                    <a:lnTo>
                      <a:pt x="42" y="16"/>
                    </a:lnTo>
                    <a:lnTo>
                      <a:pt x="44" y="15"/>
                    </a:lnTo>
                    <a:lnTo>
                      <a:pt x="45" y="14"/>
                    </a:lnTo>
                    <a:lnTo>
                      <a:pt x="47" y="14"/>
                    </a:lnTo>
                    <a:lnTo>
                      <a:pt x="49" y="13"/>
                    </a:lnTo>
                    <a:lnTo>
                      <a:pt x="50" y="12"/>
                    </a:lnTo>
                    <a:lnTo>
                      <a:pt x="52" y="11"/>
                    </a:lnTo>
                    <a:lnTo>
                      <a:pt x="54" y="11"/>
                    </a:lnTo>
                    <a:lnTo>
                      <a:pt x="56" y="10"/>
                    </a:lnTo>
                    <a:lnTo>
                      <a:pt x="57" y="10"/>
                    </a:lnTo>
                    <a:lnTo>
                      <a:pt x="59" y="9"/>
                    </a:lnTo>
                    <a:lnTo>
                      <a:pt x="61" y="8"/>
                    </a:lnTo>
                    <a:lnTo>
                      <a:pt x="62" y="8"/>
                    </a:lnTo>
                    <a:lnTo>
                      <a:pt x="64" y="7"/>
                    </a:lnTo>
                    <a:lnTo>
                      <a:pt x="65" y="6"/>
                    </a:lnTo>
                    <a:lnTo>
                      <a:pt x="67" y="6"/>
                    </a:lnTo>
                    <a:lnTo>
                      <a:pt x="69" y="5"/>
                    </a:lnTo>
                    <a:lnTo>
                      <a:pt x="71" y="4"/>
                    </a:lnTo>
                    <a:lnTo>
                      <a:pt x="72" y="4"/>
                    </a:lnTo>
                    <a:lnTo>
                      <a:pt x="74" y="3"/>
                    </a:lnTo>
                    <a:lnTo>
                      <a:pt x="76" y="2"/>
                    </a:lnTo>
                    <a:lnTo>
                      <a:pt x="77" y="2"/>
                    </a:lnTo>
                    <a:lnTo>
                      <a:pt x="79" y="1"/>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1" name="Freeform 237"/>
              <p:cNvSpPr>
                <a:spLocks/>
              </p:cNvSpPr>
              <p:nvPr/>
            </p:nvSpPr>
            <p:spPr bwMode="auto">
              <a:xfrm>
                <a:off x="6284" y="3133"/>
                <a:ext cx="82" cy="32"/>
              </a:xfrm>
              <a:custGeom>
                <a:avLst/>
                <a:gdLst>
                  <a:gd name="T0" fmla="*/ 0 w 82"/>
                  <a:gd name="T1" fmla="*/ 32 h 32"/>
                  <a:gd name="T2" fmla="*/ 2 w 82"/>
                  <a:gd name="T3" fmla="*/ 31 h 32"/>
                  <a:gd name="T4" fmla="*/ 3 w 82"/>
                  <a:gd name="T5" fmla="*/ 31 h 32"/>
                  <a:gd name="T6" fmla="*/ 5 w 82"/>
                  <a:gd name="T7" fmla="*/ 30 h 32"/>
                  <a:gd name="T8" fmla="*/ 7 w 82"/>
                  <a:gd name="T9" fmla="*/ 29 h 32"/>
                  <a:gd name="T10" fmla="*/ 9 w 82"/>
                  <a:gd name="T11" fmla="*/ 28 h 32"/>
                  <a:gd name="T12" fmla="*/ 10 w 82"/>
                  <a:gd name="T13" fmla="*/ 28 h 32"/>
                  <a:gd name="T14" fmla="*/ 12 w 82"/>
                  <a:gd name="T15" fmla="*/ 27 h 32"/>
                  <a:gd name="T16" fmla="*/ 13 w 82"/>
                  <a:gd name="T17" fmla="*/ 27 h 32"/>
                  <a:gd name="T18" fmla="*/ 15 w 82"/>
                  <a:gd name="T19" fmla="*/ 26 h 32"/>
                  <a:gd name="T20" fmla="*/ 17 w 82"/>
                  <a:gd name="T21" fmla="*/ 25 h 32"/>
                  <a:gd name="T22" fmla="*/ 18 w 82"/>
                  <a:gd name="T23" fmla="*/ 25 h 32"/>
                  <a:gd name="T24" fmla="*/ 20 w 82"/>
                  <a:gd name="T25" fmla="*/ 24 h 32"/>
                  <a:gd name="T26" fmla="*/ 22 w 82"/>
                  <a:gd name="T27" fmla="*/ 24 h 32"/>
                  <a:gd name="T28" fmla="*/ 24 w 82"/>
                  <a:gd name="T29" fmla="*/ 23 h 32"/>
                  <a:gd name="T30" fmla="*/ 25 w 82"/>
                  <a:gd name="T31" fmla="*/ 22 h 32"/>
                  <a:gd name="T32" fmla="*/ 27 w 82"/>
                  <a:gd name="T33" fmla="*/ 21 h 32"/>
                  <a:gd name="T34" fmla="*/ 29 w 82"/>
                  <a:gd name="T35" fmla="*/ 21 h 32"/>
                  <a:gd name="T36" fmla="*/ 30 w 82"/>
                  <a:gd name="T37" fmla="*/ 20 h 32"/>
                  <a:gd name="T38" fmla="*/ 32 w 82"/>
                  <a:gd name="T39" fmla="*/ 19 h 32"/>
                  <a:gd name="T40" fmla="*/ 33 w 82"/>
                  <a:gd name="T41" fmla="*/ 19 h 32"/>
                  <a:gd name="T42" fmla="*/ 35 w 82"/>
                  <a:gd name="T43" fmla="*/ 18 h 32"/>
                  <a:gd name="T44" fmla="*/ 37 w 82"/>
                  <a:gd name="T45" fmla="*/ 18 h 32"/>
                  <a:gd name="T46" fmla="*/ 39 w 82"/>
                  <a:gd name="T47" fmla="*/ 17 h 32"/>
                  <a:gd name="T48" fmla="*/ 40 w 82"/>
                  <a:gd name="T49" fmla="*/ 16 h 32"/>
                  <a:gd name="T50" fmla="*/ 42 w 82"/>
                  <a:gd name="T51" fmla="*/ 15 h 32"/>
                  <a:gd name="T52" fmla="*/ 44 w 82"/>
                  <a:gd name="T53" fmla="*/ 15 h 32"/>
                  <a:gd name="T54" fmla="*/ 45 w 82"/>
                  <a:gd name="T55" fmla="*/ 14 h 32"/>
                  <a:gd name="T56" fmla="*/ 47 w 82"/>
                  <a:gd name="T57" fmla="*/ 14 h 32"/>
                  <a:gd name="T58" fmla="*/ 48 w 82"/>
                  <a:gd name="T59" fmla="*/ 13 h 32"/>
                  <a:gd name="T60" fmla="*/ 50 w 82"/>
                  <a:gd name="T61" fmla="*/ 12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8 h 32"/>
                  <a:gd name="T74" fmla="*/ 62 w 82"/>
                  <a:gd name="T75" fmla="*/ 8 h 32"/>
                  <a:gd name="T76" fmla="*/ 63 w 82"/>
                  <a:gd name="T77" fmla="*/ 7 h 32"/>
                  <a:gd name="T78" fmla="*/ 65 w 82"/>
                  <a:gd name="T79" fmla="*/ 6 h 32"/>
                  <a:gd name="T80" fmla="*/ 67 w 82"/>
                  <a:gd name="T81" fmla="*/ 6 h 32"/>
                  <a:gd name="T82" fmla="*/ 68 w 82"/>
                  <a:gd name="T83" fmla="*/ 5 h 32"/>
                  <a:gd name="T84" fmla="*/ 70 w 82"/>
                  <a:gd name="T85" fmla="*/ 5 h 32"/>
                  <a:gd name="T86" fmla="*/ 72 w 82"/>
                  <a:gd name="T87" fmla="*/ 4 h 32"/>
                  <a:gd name="T88" fmla="*/ 74 w 82"/>
                  <a:gd name="T89" fmla="*/ 3 h 32"/>
                  <a:gd name="T90" fmla="*/ 75 w 82"/>
                  <a:gd name="T91" fmla="*/ 3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3" y="31"/>
                    </a:lnTo>
                    <a:lnTo>
                      <a:pt x="5" y="30"/>
                    </a:lnTo>
                    <a:lnTo>
                      <a:pt x="7" y="29"/>
                    </a:lnTo>
                    <a:lnTo>
                      <a:pt x="9" y="28"/>
                    </a:lnTo>
                    <a:lnTo>
                      <a:pt x="10" y="28"/>
                    </a:lnTo>
                    <a:lnTo>
                      <a:pt x="12" y="27"/>
                    </a:lnTo>
                    <a:lnTo>
                      <a:pt x="13" y="27"/>
                    </a:lnTo>
                    <a:lnTo>
                      <a:pt x="15" y="26"/>
                    </a:lnTo>
                    <a:lnTo>
                      <a:pt x="17" y="25"/>
                    </a:lnTo>
                    <a:lnTo>
                      <a:pt x="18" y="25"/>
                    </a:lnTo>
                    <a:lnTo>
                      <a:pt x="20" y="24"/>
                    </a:lnTo>
                    <a:lnTo>
                      <a:pt x="22" y="24"/>
                    </a:lnTo>
                    <a:lnTo>
                      <a:pt x="24" y="23"/>
                    </a:lnTo>
                    <a:lnTo>
                      <a:pt x="25" y="22"/>
                    </a:lnTo>
                    <a:lnTo>
                      <a:pt x="27" y="21"/>
                    </a:lnTo>
                    <a:lnTo>
                      <a:pt x="29" y="21"/>
                    </a:lnTo>
                    <a:lnTo>
                      <a:pt x="30" y="20"/>
                    </a:lnTo>
                    <a:lnTo>
                      <a:pt x="32" y="19"/>
                    </a:lnTo>
                    <a:lnTo>
                      <a:pt x="33" y="19"/>
                    </a:lnTo>
                    <a:lnTo>
                      <a:pt x="35" y="18"/>
                    </a:lnTo>
                    <a:lnTo>
                      <a:pt x="37" y="18"/>
                    </a:lnTo>
                    <a:lnTo>
                      <a:pt x="39" y="17"/>
                    </a:lnTo>
                    <a:lnTo>
                      <a:pt x="40" y="16"/>
                    </a:lnTo>
                    <a:lnTo>
                      <a:pt x="42" y="15"/>
                    </a:lnTo>
                    <a:lnTo>
                      <a:pt x="44" y="15"/>
                    </a:lnTo>
                    <a:lnTo>
                      <a:pt x="45" y="14"/>
                    </a:lnTo>
                    <a:lnTo>
                      <a:pt x="47" y="14"/>
                    </a:lnTo>
                    <a:lnTo>
                      <a:pt x="48" y="13"/>
                    </a:lnTo>
                    <a:lnTo>
                      <a:pt x="50" y="12"/>
                    </a:lnTo>
                    <a:lnTo>
                      <a:pt x="52" y="12"/>
                    </a:lnTo>
                    <a:lnTo>
                      <a:pt x="54" y="11"/>
                    </a:lnTo>
                    <a:lnTo>
                      <a:pt x="55" y="10"/>
                    </a:lnTo>
                    <a:lnTo>
                      <a:pt x="57" y="10"/>
                    </a:lnTo>
                    <a:lnTo>
                      <a:pt x="59" y="9"/>
                    </a:lnTo>
                    <a:lnTo>
                      <a:pt x="60" y="8"/>
                    </a:lnTo>
                    <a:lnTo>
                      <a:pt x="62" y="8"/>
                    </a:lnTo>
                    <a:lnTo>
                      <a:pt x="63" y="7"/>
                    </a:lnTo>
                    <a:lnTo>
                      <a:pt x="65" y="6"/>
                    </a:lnTo>
                    <a:lnTo>
                      <a:pt x="67" y="6"/>
                    </a:lnTo>
                    <a:lnTo>
                      <a:pt x="68" y="5"/>
                    </a:lnTo>
                    <a:lnTo>
                      <a:pt x="70" y="5"/>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2" name="Freeform 238"/>
              <p:cNvSpPr>
                <a:spLocks/>
              </p:cNvSpPr>
              <p:nvPr/>
            </p:nvSpPr>
            <p:spPr bwMode="auto">
              <a:xfrm>
                <a:off x="6366" y="2255"/>
                <a:ext cx="81" cy="878"/>
              </a:xfrm>
              <a:custGeom>
                <a:avLst/>
                <a:gdLst>
                  <a:gd name="T0" fmla="*/ 0 w 81"/>
                  <a:gd name="T1" fmla="*/ 878 h 878"/>
                  <a:gd name="T2" fmla="*/ 1 w 81"/>
                  <a:gd name="T3" fmla="*/ 877 h 878"/>
                  <a:gd name="T4" fmla="*/ 3 w 81"/>
                  <a:gd name="T5" fmla="*/ 877 h 878"/>
                  <a:gd name="T6" fmla="*/ 5 w 81"/>
                  <a:gd name="T7" fmla="*/ 876 h 878"/>
                  <a:gd name="T8" fmla="*/ 7 w 81"/>
                  <a:gd name="T9" fmla="*/ 875 h 878"/>
                  <a:gd name="T10" fmla="*/ 8 w 81"/>
                  <a:gd name="T11" fmla="*/ 875 h 878"/>
                  <a:gd name="T12" fmla="*/ 10 w 81"/>
                  <a:gd name="T13" fmla="*/ 874 h 878"/>
                  <a:gd name="T14" fmla="*/ 12 w 81"/>
                  <a:gd name="T15" fmla="*/ 873 h 878"/>
                  <a:gd name="T16" fmla="*/ 13 w 81"/>
                  <a:gd name="T17" fmla="*/ 873 h 878"/>
                  <a:gd name="T18" fmla="*/ 15 w 81"/>
                  <a:gd name="T19" fmla="*/ 872 h 878"/>
                  <a:gd name="T20" fmla="*/ 16 w 81"/>
                  <a:gd name="T21" fmla="*/ 871 h 878"/>
                  <a:gd name="T22" fmla="*/ 18 w 81"/>
                  <a:gd name="T23" fmla="*/ 871 h 878"/>
                  <a:gd name="T24" fmla="*/ 20 w 81"/>
                  <a:gd name="T25" fmla="*/ 870 h 878"/>
                  <a:gd name="T26" fmla="*/ 22 w 81"/>
                  <a:gd name="T27" fmla="*/ 869 h 878"/>
                  <a:gd name="T28" fmla="*/ 23 w 81"/>
                  <a:gd name="T29" fmla="*/ 869 h 878"/>
                  <a:gd name="T30" fmla="*/ 25 w 81"/>
                  <a:gd name="T31" fmla="*/ 868 h 878"/>
                  <a:gd name="T32" fmla="*/ 27 w 81"/>
                  <a:gd name="T33" fmla="*/ 868 h 878"/>
                  <a:gd name="T34" fmla="*/ 28 w 81"/>
                  <a:gd name="T35" fmla="*/ 867 h 878"/>
                  <a:gd name="T36" fmla="*/ 30 w 81"/>
                  <a:gd name="T37" fmla="*/ 866 h 878"/>
                  <a:gd name="T38" fmla="*/ 31 w 81"/>
                  <a:gd name="T39" fmla="*/ 866 h 878"/>
                  <a:gd name="T40" fmla="*/ 33 w 81"/>
                  <a:gd name="T41" fmla="*/ 865 h 878"/>
                  <a:gd name="T42" fmla="*/ 35 w 81"/>
                  <a:gd name="T43" fmla="*/ 864 h 878"/>
                  <a:gd name="T44" fmla="*/ 36 w 81"/>
                  <a:gd name="T45" fmla="*/ 863 h 878"/>
                  <a:gd name="T46" fmla="*/ 38 w 81"/>
                  <a:gd name="T47" fmla="*/ 863 h 878"/>
                  <a:gd name="T48" fmla="*/ 40 w 81"/>
                  <a:gd name="T49" fmla="*/ 862 h 878"/>
                  <a:gd name="T50" fmla="*/ 42 w 81"/>
                  <a:gd name="T51" fmla="*/ 862 h 878"/>
                  <a:gd name="T52" fmla="*/ 43 w 81"/>
                  <a:gd name="T53" fmla="*/ 15 h 878"/>
                  <a:gd name="T54" fmla="*/ 45 w 81"/>
                  <a:gd name="T55" fmla="*/ 14 h 878"/>
                  <a:gd name="T56" fmla="*/ 47 w 81"/>
                  <a:gd name="T57" fmla="*/ 13 h 878"/>
                  <a:gd name="T58" fmla="*/ 48 w 81"/>
                  <a:gd name="T59" fmla="*/ 13 h 878"/>
                  <a:gd name="T60" fmla="*/ 50 w 81"/>
                  <a:gd name="T61" fmla="*/ 12 h 878"/>
                  <a:gd name="T62" fmla="*/ 51 w 81"/>
                  <a:gd name="T63" fmla="*/ 12 h 878"/>
                  <a:gd name="T64" fmla="*/ 53 w 81"/>
                  <a:gd name="T65" fmla="*/ 11 h 878"/>
                  <a:gd name="T66" fmla="*/ 55 w 81"/>
                  <a:gd name="T67" fmla="*/ 10 h 878"/>
                  <a:gd name="T68" fmla="*/ 57 w 81"/>
                  <a:gd name="T69" fmla="*/ 10 h 878"/>
                  <a:gd name="T70" fmla="*/ 58 w 81"/>
                  <a:gd name="T71" fmla="*/ 9 h 878"/>
                  <a:gd name="T72" fmla="*/ 60 w 81"/>
                  <a:gd name="T73" fmla="*/ 8 h 878"/>
                  <a:gd name="T74" fmla="*/ 62 w 81"/>
                  <a:gd name="T75" fmla="*/ 7 h 878"/>
                  <a:gd name="T76" fmla="*/ 63 w 81"/>
                  <a:gd name="T77" fmla="*/ 7 h 878"/>
                  <a:gd name="T78" fmla="*/ 65 w 81"/>
                  <a:gd name="T79" fmla="*/ 6 h 878"/>
                  <a:gd name="T80" fmla="*/ 66 w 81"/>
                  <a:gd name="T81" fmla="*/ 6 h 878"/>
                  <a:gd name="T82" fmla="*/ 68 w 81"/>
                  <a:gd name="T83" fmla="*/ 5 h 878"/>
                  <a:gd name="T84" fmla="*/ 70 w 81"/>
                  <a:gd name="T85" fmla="*/ 4 h 878"/>
                  <a:gd name="T86" fmla="*/ 72 w 81"/>
                  <a:gd name="T87" fmla="*/ 4 h 878"/>
                  <a:gd name="T88" fmla="*/ 73 w 81"/>
                  <a:gd name="T89" fmla="*/ 3 h 878"/>
                  <a:gd name="T90" fmla="*/ 75 w 81"/>
                  <a:gd name="T91" fmla="*/ 2 h 878"/>
                  <a:gd name="T92" fmla="*/ 77 w 81"/>
                  <a:gd name="T93" fmla="*/ 2 h 878"/>
                  <a:gd name="T94" fmla="*/ 78 w 81"/>
                  <a:gd name="T95" fmla="*/ 1 h 878"/>
                  <a:gd name="T96" fmla="*/ 80 w 81"/>
                  <a:gd name="T97" fmla="*/ 0 h 878"/>
                  <a:gd name="T98" fmla="*/ 81 w 81"/>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8">
                    <a:moveTo>
                      <a:pt x="0" y="878"/>
                    </a:moveTo>
                    <a:lnTo>
                      <a:pt x="1" y="877"/>
                    </a:lnTo>
                    <a:lnTo>
                      <a:pt x="3" y="877"/>
                    </a:lnTo>
                    <a:lnTo>
                      <a:pt x="5" y="876"/>
                    </a:lnTo>
                    <a:lnTo>
                      <a:pt x="7" y="875"/>
                    </a:lnTo>
                    <a:lnTo>
                      <a:pt x="8" y="875"/>
                    </a:lnTo>
                    <a:lnTo>
                      <a:pt x="10" y="874"/>
                    </a:lnTo>
                    <a:lnTo>
                      <a:pt x="12" y="873"/>
                    </a:lnTo>
                    <a:lnTo>
                      <a:pt x="13" y="873"/>
                    </a:lnTo>
                    <a:lnTo>
                      <a:pt x="15" y="872"/>
                    </a:lnTo>
                    <a:lnTo>
                      <a:pt x="16" y="871"/>
                    </a:lnTo>
                    <a:lnTo>
                      <a:pt x="18" y="871"/>
                    </a:lnTo>
                    <a:lnTo>
                      <a:pt x="20" y="870"/>
                    </a:lnTo>
                    <a:lnTo>
                      <a:pt x="22" y="869"/>
                    </a:lnTo>
                    <a:lnTo>
                      <a:pt x="23" y="869"/>
                    </a:lnTo>
                    <a:lnTo>
                      <a:pt x="25" y="868"/>
                    </a:lnTo>
                    <a:lnTo>
                      <a:pt x="27" y="868"/>
                    </a:lnTo>
                    <a:lnTo>
                      <a:pt x="28" y="867"/>
                    </a:lnTo>
                    <a:lnTo>
                      <a:pt x="30" y="866"/>
                    </a:lnTo>
                    <a:lnTo>
                      <a:pt x="31" y="866"/>
                    </a:lnTo>
                    <a:lnTo>
                      <a:pt x="33" y="865"/>
                    </a:lnTo>
                    <a:lnTo>
                      <a:pt x="35" y="864"/>
                    </a:lnTo>
                    <a:lnTo>
                      <a:pt x="36" y="863"/>
                    </a:lnTo>
                    <a:lnTo>
                      <a:pt x="38" y="863"/>
                    </a:lnTo>
                    <a:lnTo>
                      <a:pt x="40" y="862"/>
                    </a:lnTo>
                    <a:lnTo>
                      <a:pt x="42" y="862"/>
                    </a:lnTo>
                    <a:lnTo>
                      <a:pt x="43" y="15"/>
                    </a:lnTo>
                    <a:lnTo>
                      <a:pt x="45" y="14"/>
                    </a:lnTo>
                    <a:lnTo>
                      <a:pt x="47" y="13"/>
                    </a:lnTo>
                    <a:lnTo>
                      <a:pt x="48" y="13"/>
                    </a:lnTo>
                    <a:lnTo>
                      <a:pt x="50" y="12"/>
                    </a:lnTo>
                    <a:lnTo>
                      <a:pt x="51" y="12"/>
                    </a:lnTo>
                    <a:lnTo>
                      <a:pt x="53" y="11"/>
                    </a:lnTo>
                    <a:lnTo>
                      <a:pt x="55" y="10"/>
                    </a:lnTo>
                    <a:lnTo>
                      <a:pt x="57" y="10"/>
                    </a:lnTo>
                    <a:lnTo>
                      <a:pt x="58" y="9"/>
                    </a:lnTo>
                    <a:lnTo>
                      <a:pt x="60" y="8"/>
                    </a:lnTo>
                    <a:lnTo>
                      <a:pt x="62" y="7"/>
                    </a:lnTo>
                    <a:lnTo>
                      <a:pt x="63" y="7"/>
                    </a:lnTo>
                    <a:lnTo>
                      <a:pt x="65" y="6"/>
                    </a:lnTo>
                    <a:lnTo>
                      <a:pt x="66" y="6"/>
                    </a:lnTo>
                    <a:lnTo>
                      <a:pt x="68" y="5"/>
                    </a:lnTo>
                    <a:lnTo>
                      <a:pt x="70" y="4"/>
                    </a:lnTo>
                    <a:lnTo>
                      <a:pt x="72" y="4"/>
                    </a:lnTo>
                    <a:lnTo>
                      <a:pt x="73" y="3"/>
                    </a:lnTo>
                    <a:lnTo>
                      <a:pt x="75" y="2"/>
                    </a:lnTo>
                    <a:lnTo>
                      <a:pt x="77" y="2"/>
                    </a:lnTo>
                    <a:lnTo>
                      <a:pt x="78" y="1"/>
                    </a:lnTo>
                    <a:lnTo>
                      <a:pt x="80"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3" name="Freeform 239"/>
              <p:cNvSpPr>
                <a:spLocks/>
              </p:cNvSpPr>
              <p:nvPr/>
            </p:nvSpPr>
            <p:spPr bwMode="auto">
              <a:xfrm>
                <a:off x="6447" y="2250"/>
                <a:ext cx="82" cy="846"/>
              </a:xfrm>
              <a:custGeom>
                <a:avLst/>
                <a:gdLst>
                  <a:gd name="T0" fmla="*/ 0 w 82"/>
                  <a:gd name="T1" fmla="*/ 5 h 846"/>
                  <a:gd name="T2" fmla="*/ 2 w 82"/>
                  <a:gd name="T3" fmla="*/ 4 h 846"/>
                  <a:gd name="T4" fmla="*/ 4 w 82"/>
                  <a:gd name="T5" fmla="*/ 3 h 846"/>
                  <a:gd name="T6" fmla="*/ 6 w 82"/>
                  <a:gd name="T7" fmla="*/ 3 h 846"/>
                  <a:gd name="T8" fmla="*/ 7 w 82"/>
                  <a:gd name="T9" fmla="*/ 2 h 846"/>
                  <a:gd name="T10" fmla="*/ 9 w 82"/>
                  <a:gd name="T11" fmla="*/ 2 h 846"/>
                  <a:gd name="T12" fmla="*/ 11 w 82"/>
                  <a:gd name="T13" fmla="*/ 1 h 846"/>
                  <a:gd name="T14" fmla="*/ 12 w 82"/>
                  <a:gd name="T15" fmla="*/ 0 h 846"/>
                  <a:gd name="T16" fmla="*/ 14 w 82"/>
                  <a:gd name="T17" fmla="*/ 846 h 846"/>
                  <a:gd name="T18" fmla="*/ 16 w 82"/>
                  <a:gd name="T19" fmla="*/ 845 h 846"/>
                  <a:gd name="T20" fmla="*/ 17 w 82"/>
                  <a:gd name="T21" fmla="*/ 845 h 846"/>
                  <a:gd name="T22" fmla="*/ 19 w 82"/>
                  <a:gd name="T23" fmla="*/ 844 h 846"/>
                  <a:gd name="T24" fmla="*/ 20 w 82"/>
                  <a:gd name="T25" fmla="*/ 843 h 846"/>
                  <a:gd name="T26" fmla="*/ 22 w 82"/>
                  <a:gd name="T27" fmla="*/ 843 h 846"/>
                  <a:gd name="T28" fmla="*/ 24 w 82"/>
                  <a:gd name="T29" fmla="*/ 842 h 846"/>
                  <a:gd name="T30" fmla="*/ 26 w 82"/>
                  <a:gd name="T31" fmla="*/ 841 h 846"/>
                  <a:gd name="T32" fmla="*/ 27 w 82"/>
                  <a:gd name="T33" fmla="*/ 840 h 846"/>
                  <a:gd name="T34" fmla="*/ 29 w 82"/>
                  <a:gd name="T35" fmla="*/ 840 h 846"/>
                  <a:gd name="T36" fmla="*/ 31 w 82"/>
                  <a:gd name="T37" fmla="*/ 839 h 846"/>
                  <a:gd name="T38" fmla="*/ 32 w 82"/>
                  <a:gd name="T39" fmla="*/ 839 h 846"/>
                  <a:gd name="T40" fmla="*/ 34 w 82"/>
                  <a:gd name="T41" fmla="*/ 838 h 846"/>
                  <a:gd name="T42" fmla="*/ 35 w 82"/>
                  <a:gd name="T43" fmla="*/ 837 h 846"/>
                  <a:gd name="T44" fmla="*/ 37 w 82"/>
                  <a:gd name="T45" fmla="*/ 837 h 846"/>
                  <a:gd name="T46" fmla="*/ 39 w 82"/>
                  <a:gd name="T47" fmla="*/ 836 h 846"/>
                  <a:gd name="T48" fmla="*/ 41 w 82"/>
                  <a:gd name="T49" fmla="*/ 835 h 846"/>
                  <a:gd name="T50" fmla="*/ 42 w 82"/>
                  <a:gd name="T51" fmla="*/ 835 h 846"/>
                  <a:gd name="T52" fmla="*/ 44 w 82"/>
                  <a:gd name="T53" fmla="*/ 834 h 846"/>
                  <a:gd name="T54" fmla="*/ 46 w 82"/>
                  <a:gd name="T55" fmla="*/ 833 h 846"/>
                  <a:gd name="T56" fmla="*/ 47 w 82"/>
                  <a:gd name="T57" fmla="*/ 833 h 846"/>
                  <a:gd name="T58" fmla="*/ 49 w 82"/>
                  <a:gd name="T59" fmla="*/ 832 h 846"/>
                  <a:gd name="T60" fmla="*/ 50 w 82"/>
                  <a:gd name="T61" fmla="*/ 831 h 846"/>
                  <a:gd name="T62" fmla="*/ 52 w 82"/>
                  <a:gd name="T63" fmla="*/ 831 h 846"/>
                  <a:gd name="T64" fmla="*/ 54 w 82"/>
                  <a:gd name="T65" fmla="*/ 830 h 846"/>
                  <a:gd name="T66" fmla="*/ 56 w 82"/>
                  <a:gd name="T67" fmla="*/ 830 h 846"/>
                  <a:gd name="T68" fmla="*/ 57 w 82"/>
                  <a:gd name="T69" fmla="*/ 829 h 846"/>
                  <a:gd name="T70" fmla="*/ 59 w 82"/>
                  <a:gd name="T71" fmla="*/ 828 h 846"/>
                  <a:gd name="T72" fmla="*/ 61 w 82"/>
                  <a:gd name="T73" fmla="*/ 827 h 846"/>
                  <a:gd name="T74" fmla="*/ 62 w 82"/>
                  <a:gd name="T75" fmla="*/ 827 h 846"/>
                  <a:gd name="T76" fmla="*/ 64 w 82"/>
                  <a:gd name="T77" fmla="*/ 826 h 846"/>
                  <a:gd name="T78" fmla="*/ 66 w 82"/>
                  <a:gd name="T79" fmla="*/ 825 h 846"/>
                  <a:gd name="T80" fmla="*/ 67 w 82"/>
                  <a:gd name="T81" fmla="*/ 825 h 846"/>
                  <a:gd name="T82" fmla="*/ 69 w 82"/>
                  <a:gd name="T83" fmla="*/ 824 h 846"/>
                  <a:gd name="T84" fmla="*/ 70 w 82"/>
                  <a:gd name="T85" fmla="*/ 824 h 846"/>
                  <a:gd name="T86" fmla="*/ 72 w 82"/>
                  <a:gd name="T87" fmla="*/ 823 h 846"/>
                  <a:gd name="T88" fmla="*/ 74 w 82"/>
                  <a:gd name="T89" fmla="*/ 822 h 846"/>
                  <a:gd name="T90" fmla="*/ 76 w 82"/>
                  <a:gd name="T91" fmla="*/ 822 h 846"/>
                  <a:gd name="T92" fmla="*/ 77 w 82"/>
                  <a:gd name="T93" fmla="*/ 821 h 846"/>
                  <a:gd name="T94" fmla="*/ 79 w 82"/>
                  <a:gd name="T95" fmla="*/ 820 h 846"/>
                  <a:gd name="T96" fmla="*/ 81 w 82"/>
                  <a:gd name="T97" fmla="*/ 820 h 846"/>
                  <a:gd name="T98" fmla="*/ 82 w 82"/>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6">
                    <a:moveTo>
                      <a:pt x="0" y="5"/>
                    </a:moveTo>
                    <a:lnTo>
                      <a:pt x="2" y="4"/>
                    </a:lnTo>
                    <a:lnTo>
                      <a:pt x="4" y="3"/>
                    </a:lnTo>
                    <a:lnTo>
                      <a:pt x="6" y="3"/>
                    </a:lnTo>
                    <a:lnTo>
                      <a:pt x="7" y="2"/>
                    </a:lnTo>
                    <a:lnTo>
                      <a:pt x="9" y="2"/>
                    </a:lnTo>
                    <a:lnTo>
                      <a:pt x="11" y="1"/>
                    </a:lnTo>
                    <a:lnTo>
                      <a:pt x="12" y="0"/>
                    </a:lnTo>
                    <a:lnTo>
                      <a:pt x="14" y="846"/>
                    </a:lnTo>
                    <a:lnTo>
                      <a:pt x="16" y="845"/>
                    </a:lnTo>
                    <a:lnTo>
                      <a:pt x="17" y="845"/>
                    </a:lnTo>
                    <a:lnTo>
                      <a:pt x="19" y="844"/>
                    </a:lnTo>
                    <a:lnTo>
                      <a:pt x="20" y="843"/>
                    </a:lnTo>
                    <a:lnTo>
                      <a:pt x="22" y="843"/>
                    </a:lnTo>
                    <a:lnTo>
                      <a:pt x="24" y="842"/>
                    </a:lnTo>
                    <a:lnTo>
                      <a:pt x="26" y="841"/>
                    </a:lnTo>
                    <a:lnTo>
                      <a:pt x="27" y="840"/>
                    </a:lnTo>
                    <a:lnTo>
                      <a:pt x="29" y="840"/>
                    </a:lnTo>
                    <a:lnTo>
                      <a:pt x="31" y="839"/>
                    </a:lnTo>
                    <a:lnTo>
                      <a:pt x="32" y="839"/>
                    </a:lnTo>
                    <a:lnTo>
                      <a:pt x="34" y="838"/>
                    </a:lnTo>
                    <a:lnTo>
                      <a:pt x="35" y="837"/>
                    </a:lnTo>
                    <a:lnTo>
                      <a:pt x="37" y="837"/>
                    </a:lnTo>
                    <a:lnTo>
                      <a:pt x="39" y="836"/>
                    </a:lnTo>
                    <a:lnTo>
                      <a:pt x="41" y="835"/>
                    </a:lnTo>
                    <a:lnTo>
                      <a:pt x="42" y="835"/>
                    </a:lnTo>
                    <a:lnTo>
                      <a:pt x="44" y="834"/>
                    </a:lnTo>
                    <a:lnTo>
                      <a:pt x="46" y="833"/>
                    </a:lnTo>
                    <a:lnTo>
                      <a:pt x="47" y="833"/>
                    </a:lnTo>
                    <a:lnTo>
                      <a:pt x="49" y="832"/>
                    </a:lnTo>
                    <a:lnTo>
                      <a:pt x="50" y="831"/>
                    </a:lnTo>
                    <a:lnTo>
                      <a:pt x="52" y="831"/>
                    </a:lnTo>
                    <a:lnTo>
                      <a:pt x="54" y="830"/>
                    </a:lnTo>
                    <a:lnTo>
                      <a:pt x="56" y="830"/>
                    </a:lnTo>
                    <a:lnTo>
                      <a:pt x="57" y="829"/>
                    </a:lnTo>
                    <a:lnTo>
                      <a:pt x="59" y="828"/>
                    </a:lnTo>
                    <a:lnTo>
                      <a:pt x="61" y="827"/>
                    </a:lnTo>
                    <a:lnTo>
                      <a:pt x="62" y="827"/>
                    </a:lnTo>
                    <a:lnTo>
                      <a:pt x="64" y="826"/>
                    </a:lnTo>
                    <a:lnTo>
                      <a:pt x="66" y="825"/>
                    </a:lnTo>
                    <a:lnTo>
                      <a:pt x="67" y="825"/>
                    </a:lnTo>
                    <a:lnTo>
                      <a:pt x="69" y="824"/>
                    </a:lnTo>
                    <a:lnTo>
                      <a:pt x="70" y="824"/>
                    </a:lnTo>
                    <a:lnTo>
                      <a:pt x="72" y="823"/>
                    </a:lnTo>
                    <a:lnTo>
                      <a:pt x="74" y="822"/>
                    </a:lnTo>
                    <a:lnTo>
                      <a:pt x="76" y="822"/>
                    </a:lnTo>
                    <a:lnTo>
                      <a:pt x="77" y="821"/>
                    </a:lnTo>
                    <a:lnTo>
                      <a:pt x="79" y="820"/>
                    </a:lnTo>
                    <a:lnTo>
                      <a:pt x="81" y="820"/>
                    </a:lnTo>
                    <a:lnTo>
                      <a:pt x="82"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4" name="Freeform 240"/>
              <p:cNvSpPr>
                <a:spLocks/>
              </p:cNvSpPr>
              <p:nvPr/>
            </p:nvSpPr>
            <p:spPr bwMode="auto">
              <a:xfrm>
                <a:off x="6529" y="2191"/>
                <a:ext cx="82" cy="878"/>
              </a:xfrm>
              <a:custGeom>
                <a:avLst/>
                <a:gdLst>
                  <a:gd name="T0" fmla="*/ 0 w 82"/>
                  <a:gd name="T1" fmla="*/ 878 h 878"/>
                  <a:gd name="T2" fmla="*/ 2 w 82"/>
                  <a:gd name="T3" fmla="*/ 877 h 878"/>
                  <a:gd name="T4" fmla="*/ 3 w 82"/>
                  <a:gd name="T5" fmla="*/ 877 h 878"/>
                  <a:gd name="T6" fmla="*/ 5 w 82"/>
                  <a:gd name="T7" fmla="*/ 876 h 878"/>
                  <a:gd name="T8" fmla="*/ 7 w 82"/>
                  <a:gd name="T9" fmla="*/ 875 h 878"/>
                  <a:gd name="T10" fmla="*/ 9 w 82"/>
                  <a:gd name="T11" fmla="*/ 875 h 878"/>
                  <a:gd name="T12" fmla="*/ 10 w 82"/>
                  <a:gd name="T13" fmla="*/ 874 h 878"/>
                  <a:gd name="T14" fmla="*/ 12 w 82"/>
                  <a:gd name="T15" fmla="*/ 874 h 878"/>
                  <a:gd name="T16" fmla="*/ 14 w 82"/>
                  <a:gd name="T17" fmla="*/ 873 h 878"/>
                  <a:gd name="T18" fmla="*/ 15 w 82"/>
                  <a:gd name="T19" fmla="*/ 872 h 878"/>
                  <a:gd name="T20" fmla="*/ 17 w 82"/>
                  <a:gd name="T21" fmla="*/ 871 h 878"/>
                  <a:gd name="T22" fmla="*/ 18 w 82"/>
                  <a:gd name="T23" fmla="*/ 871 h 878"/>
                  <a:gd name="T24" fmla="*/ 20 w 82"/>
                  <a:gd name="T25" fmla="*/ 870 h 878"/>
                  <a:gd name="T26" fmla="*/ 22 w 82"/>
                  <a:gd name="T27" fmla="*/ 870 h 878"/>
                  <a:gd name="T28" fmla="*/ 24 w 82"/>
                  <a:gd name="T29" fmla="*/ 869 h 878"/>
                  <a:gd name="T30" fmla="*/ 25 w 82"/>
                  <a:gd name="T31" fmla="*/ 868 h 878"/>
                  <a:gd name="T32" fmla="*/ 27 w 82"/>
                  <a:gd name="T33" fmla="*/ 868 h 878"/>
                  <a:gd name="T34" fmla="*/ 29 w 82"/>
                  <a:gd name="T35" fmla="*/ 867 h 878"/>
                  <a:gd name="T36" fmla="*/ 30 w 82"/>
                  <a:gd name="T37" fmla="*/ 866 h 878"/>
                  <a:gd name="T38" fmla="*/ 32 w 82"/>
                  <a:gd name="T39" fmla="*/ 865 h 878"/>
                  <a:gd name="T40" fmla="*/ 33 w 82"/>
                  <a:gd name="T41" fmla="*/ 865 h 878"/>
                  <a:gd name="T42" fmla="*/ 35 w 82"/>
                  <a:gd name="T43" fmla="*/ 864 h 878"/>
                  <a:gd name="T44" fmla="*/ 37 w 82"/>
                  <a:gd name="T45" fmla="*/ 864 h 878"/>
                  <a:gd name="T46" fmla="*/ 39 w 82"/>
                  <a:gd name="T47" fmla="*/ 863 h 878"/>
                  <a:gd name="T48" fmla="*/ 40 w 82"/>
                  <a:gd name="T49" fmla="*/ 862 h 878"/>
                  <a:gd name="T50" fmla="*/ 42 w 82"/>
                  <a:gd name="T51" fmla="*/ 862 h 878"/>
                  <a:gd name="T52" fmla="*/ 44 w 82"/>
                  <a:gd name="T53" fmla="*/ 861 h 878"/>
                  <a:gd name="T54" fmla="*/ 45 w 82"/>
                  <a:gd name="T55" fmla="*/ 861 h 878"/>
                  <a:gd name="T56" fmla="*/ 47 w 82"/>
                  <a:gd name="T57" fmla="*/ 860 h 878"/>
                  <a:gd name="T58" fmla="*/ 49 w 82"/>
                  <a:gd name="T59" fmla="*/ 859 h 878"/>
                  <a:gd name="T60" fmla="*/ 50 w 82"/>
                  <a:gd name="T61" fmla="*/ 12 h 878"/>
                  <a:gd name="T62" fmla="*/ 52 w 82"/>
                  <a:gd name="T63" fmla="*/ 12 h 878"/>
                  <a:gd name="T64" fmla="*/ 53 w 82"/>
                  <a:gd name="T65" fmla="*/ 11 h 878"/>
                  <a:gd name="T66" fmla="*/ 55 w 82"/>
                  <a:gd name="T67" fmla="*/ 10 h 878"/>
                  <a:gd name="T68" fmla="*/ 57 w 82"/>
                  <a:gd name="T69" fmla="*/ 10 h 878"/>
                  <a:gd name="T70" fmla="*/ 59 w 82"/>
                  <a:gd name="T71" fmla="*/ 9 h 878"/>
                  <a:gd name="T72" fmla="*/ 60 w 82"/>
                  <a:gd name="T73" fmla="*/ 9 h 878"/>
                  <a:gd name="T74" fmla="*/ 62 w 82"/>
                  <a:gd name="T75" fmla="*/ 8 h 878"/>
                  <a:gd name="T76" fmla="*/ 64 w 82"/>
                  <a:gd name="T77" fmla="*/ 7 h 878"/>
                  <a:gd name="T78" fmla="*/ 65 w 82"/>
                  <a:gd name="T79" fmla="*/ 6 h 878"/>
                  <a:gd name="T80" fmla="*/ 67 w 82"/>
                  <a:gd name="T81" fmla="*/ 6 h 878"/>
                  <a:gd name="T82" fmla="*/ 68 w 82"/>
                  <a:gd name="T83" fmla="*/ 5 h 878"/>
                  <a:gd name="T84" fmla="*/ 70 w 82"/>
                  <a:gd name="T85" fmla="*/ 4 h 878"/>
                  <a:gd name="T86" fmla="*/ 72 w 82"/>
                  <a:gd name="T87" fmla="*/ 4 h 878"/>
                  <a:gd name="T88" fmla="*/ 74 w 82"/>
                  <a:gd name="T89" fmla="*/ 3 h 878"/>
                  <a:gd name="T90" fmla="*/ 75 w 82"/>
                  <a:gd name="T91" fmla="*/ 3 h 878"/>
                  <a:gd name="T92" fmla="*/ 77 w 82"/>
                  <a:gd name="T93" fmla="*/ 2 h 878"/>
                  <a:gd name="T94" fmla="*/ 79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3" y="877"/>
                    </a:lnTo>
                    <a:lnTo>
                      <a:pt x="5" y="876"/>
                    </a:lnTo>
                    <a:lnTo>
                      <a:pt x="7" y="875"/>
                    </a:lnTo>
                    <a:lnTo>
                      <a:pt x="9" y="875"/>
                    </a:lnTo>
                    <a:lnTo>
                      <a:pt x="10" y="874"/>
                    </a:lnTo>
                    <a:lnTo>
                      <a:pt x="12" y="874"/>
                    </a:lnTo>
                    <a:lnTo>
                      <a:pt x="14" y="873"/>
                    </a:lnTo>
                    <a:lnTo>
                      <a:pt x="15" y="872"/>
                    </a:lnTo>
                    <a:lnTo>
                      <a:pt x="17" y="871"/>
                    </a:lnTo>
                    <a:lnTo>
                      <a:pt x="18" y="871"/>
                    </a:lnTo>
                    <a:lnTo>
                      <a:pt x="20" y="870"/>
                    </a:lnTo>
                    <a:lnTo>
                      <a:pt x="22" y="870"/>
                    </a:lnTo>
                    <a:lnTo>
                      <a:pt x="24" y="869"/>
                    </a:lnTo>
                    <a:lnTo>
                      <a:pt x="25" y="868"/>
                    </a:lnTo>
                    <a:lnTo>
                      <a:pt x="27" y="868"/>
                    </a:lnTo>
                    <a:lnTo>
                      <a:pt x="29" y="867"/>
                    </a:lnTo>
                    <a:lnTo>
                      <a:pt x="30" y="866"/>
                    </a:lnTo>
                    <a:lnTo>
                      <a:pt x="32" y="865"/>
                    </a:lnTo>
                    <a:lnTo>
                      <a:pt x="33" y="865"/>
                    </a:lnTo>
                    <a:lnTo>
                      <a:pt x="35" y="864"/>
                    </a:lnTo>
                    <a:lnTo>
                      <a:pt x="37" y="864"/>
                    </a:lnTo>
                    <a:lnTo>
                      <a:pt x="39" y="863"/>
                    </a:lnTo>
                    <a:lnTo>
                      <a:pt x="40" y="862"/>
                    </a:lnTo>
                    <a:lnTo>
                      <a:pt x="42" y="862"/>
                    </a:lnTo>
                    <a:lnTo>
                      <a:pt x="44" y="861"/>
                    </a:lnTo>
                    <a:lnTo>
                      <a:pt x="45" y="861"/>
                    </a:lnTo>
                    <a:lnTo>
                      <a:pt x="47" y="860"/>
                    </a:lnTo>
                    <a:lnTo>
                      <a:pt x="49" y="859"/>
                    </a:lnTo>
                    <a:lnTo>
                      <a:pt x="50" y="12"/>
                    </a:lnTo>
                    <a:lnTo>
                      <a:pt x="52" y="12"/>
                    </a:lnTo>
                    <a:lnTo>
                      <a:pt x="53" y="11"/>
                    </a:lnTo>
                    <a:lnTo>
                      <a:pt x="55" y="10"/>
                    </a:lnTo>
                    <a:lnTo>
                      <a:pt x="57" y="10"/>
                    </a:lnTo>
                    <a:lnTo>
                      <a:pt x="59" y="9"/>
                    </a:lnTo>
                    <a:lnTo>
                      <a:pt x="60" y="9"/>
                    </a:lnTo>
                    <a:lnTo>
                      <a:pt x="62" y="8"/>
                    </a:lnTo>
                    <a:lnTo>
                      <a:pt x="64" y="7"/>
                    </a:lnTo>
                    <a:lnTo>
                      <a:pt x="65" y="6"/>
                    </a:lnTo>
                    <a:lnTo>
                      <a:pt x="67" y="6"/>
                    </a:lnTo>
                    <a:lnTo>
                      <a:pt x="68" y="5"/>
                    </a:lnTo>
                    <a:lnTo>
                      <a:pt x="70" y="4"/>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5" name="Freeform 241"/>
              <p:cNvSpPr>
                <a:spLocks/>
              </p:cNvSpPr>
              <p:nvPr/>
            </p:nvSpPr>
            <p:spPr bwMode="auto">
              <a:xfrm>
                <a:off x="6611" y="2181"/>
                <a:ext cx="25" cy="10"/>
              </a:xfrm>
              <a:custGeom>
                <a:avLst/>
                <a:gdLst>
                  <a:gd name="T0" fmla="*/ 0 w 25"/>
                  <a:gd name="T1" fmla="*/ 10 h 10"/>
                  <a:gd name="T2" fmla="*/ 1 w 25"/>
                  <a:gd name="T3" fmla="*/ 9 h 10"/>
                  <a:gd name="T4" fmla="*/ 3 w 25"/>
                  <a:gd name="T5" fmla="*/ 9 h 10"/>
                  <a:gd name="T6" fmla="*/ 5 w 25"/>
                  <a:gd name="T7" fmla="*/ 8 h 10"/>
                  <a:gd name="T8" fmla="*/ 7 w 25"/>
                  <a:gd name="T9" fmla="*/ 7 h 10"/>
                  <a:gd name="T10" fmla="*/ 8 w 25"/>
                  <a:gd name="T11" fmla="*/ 7 h 10"/>
                  <a:gd name="T12" fmla="*/ 10 w 25"/>
                  <a:gd name="T13" fmla="*/ 6 h 10"/>
                  <a:gd name="T14" fmla="*/ 12 w 25"/>
                  <a:gd name="T15" fmla="*/ 5 h 10"/>
                  <a:gd name="T16" fmla="*/ 13 w 25"/>
                  <a:gd name="T17" fmla="*/ 5 h 10"/>
                  <a:gd name="T18" fmla="*/ 15 w 25"/>
                  <a:gd name="T19" fmla="*/ 4 h 10"/>
                  <a:gd name="T20" fmla="*/ 17 w 25"/>
                  <a:gd name="T21" fmla="*/ 3 h 10"/>
                  <a:gd name="T22" fmla="*/ 18 w 25"/>
                  <a:gd name="T23" fmla="*/ 3 h 10"/>
                  <a:gd name="T24" fmla="*/ 20 w 25"/>
                  <a:gd name="T25" fmla="*/ 2 h 10"/>
                  <a:gd name="T26" fmla="*/ 21 w 25"/>
                  <a:gd name="T27" fmla="*/ 1 h 10"/>
                  <a:gd name="T28" fmla="*/ 23 w 25"/>
                  <a:gd name="T29" fmla="*/ 1 h 10"/>
                  <a:gd name="T30" fmla="*/ 25 w 25"/>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10">
                    <a:moveTo>
                      <a:pt x="0" y="10"/>
                    </a:moveTo>
                    <a:lnTo>
                      <a:pt x="1" y="9"/>
                    </a:lnTo>
                    <a:lnTo>
                      <a:pt x="3" y="9"/>
                    </a:lnTo>
                    <a:lnTo>
                      <a:pt x="5" y="8"/>
                    </a:lnTo>
                    <a:lnTo>
                      <a:pt x="7" y="7"/>
                    </a:lnTo>
                    <a:lnTo>
                      <a:pt x="8" y="7"/>
                    </a:lnTo>
                    <a:lnTo>
                      <a:pt x="10" y="6"/>
                    </a:lnTo>
                    <a:lnTo>
                      <a:pt x="12" y="5"/>
                    </a:lnTo>
                    <a:lnTo>
                      <a:pt x="13" y="5"/>
                    </a:lnTo>
                    <a:lnTo>
                      <a:pt x="15" y="4"/>
                    </a:lnTo>
                    <a:lnTo>
                      <a:pt x="17" y="3"/>
                    </a:lnTo>
                    <a:lnTo>
                      <a:pt x="18" y="3"/>
                    </a:lnTo>
                    <a:lnTo>
                      <a:pt x="20" y="2"/>
                    </a:lnTo>
                    <a:lnTo>
                      <a:pt x="21" y="1"/>
                    </a:lnTo>
                    <a:lnTo>
                      <a:pt x="23" y="1"/>
                    </a:lnTo>
                    <a:lnTo>
                      <a:pt x="25"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6" name="Freeform 242"/>
              <p:cNvSpPr>
                <a:spLocks/>
              </p:cNvSpPr>
              <p:nvPr/>
            </p:nvSpPr>
            <p:spPr bwMode="auto">
              <a:xfrm>
                <a:off x="5059" y="3149"/>
                <a:ext cx="82" cy="48"/>
              </a:xfrm>
              <a:custGeom>
                <a:avLst/>
                <a:gdLst>
                  <a:gd name="T0" fmla="*/ 0 w 82"/>
                  <a:gd name="T1" fmla="*/ 48 h 48"/>
                  <a:gd name="T2" fmla="*/ 2 w 82"/>
                  <a:gd name="T3" fmla="*/ 48 h 48"/>
                  <a:gd name="T4" fmla="*/ 3 w 82"/>
                  <a:gd name="T5" fmla="*/ 48 h 48"/>
                  <a:gd name="T6" fmla="*/ 5 w 82"/>
                  <a:gd name="T7" fmla="*/ 48 h 48"/>
                  <a:gd name="T8" fmla="*/ 7 w 82"/>
                  <a:gd name="T9" fmla="*/ 48 h 48"/>
                  <a:gd name="T10" fmla="*/ 8 w 82"/>
                  <a:gd name="T11" fmla="*/ 47 h 48"/>
                  <a:gd name="T12" fmla="*/ 10 w 82"/>
                  <a:gd name="T13" fmla="*/ 47 h 48"/>
                  <a:gd name="T14" fmla="*/ 12 w 82"/>
                  <a:gd name="T15" fmla="*/ 47 h 48"/>
                  <a:gd name="T16" fmla="*/ 13 w 82"/>
                  <a:gd name="T17" fmla="*/ 47 h 48"/>
                  <a:gd name="T18" fmla="*/ 15 w 82"/>
                  <a:gd name="T19" fmla="*/ 46 h 48"/>
                  <a:gd name="T20" fmla="*/ 17 w 82"/>
                  <a:gd name="T21" fmla="*/ 46 h 48"/>
                  <a:gd name="T22" fmla="*/ 18 w 82"/>
                  <a:gd name="T23" fmla="*/ 46 h 48"/>
                  <a:gd name="T24" fmla="*/ 20 w 82"/>
                  <a:gd name="T25" fmla="*/ 45 h 48"/>
                  <a:gd name="T26" fmla="*/ 21 w 82"/>
                  <a:gd name="T27" fmla="*/ 45 h 48"/>
                  <a:gd name="T28" fmla="*/ 23 w 82"/>
                  <a:gd name="T29" fmla="*/ 45 h 48"/>
                  <a:gd name="T30" fmla="*/ 25 w 82"/>
                  <a:gd name="T31" fmla="*/ 44 h 48"/>
                  <a:gd name="T32" fmla="*/ 27 w 82"/>
                  <a:gd name="T33" fmla="*/ 43 h 48"/>
                  <a:gd name="T34" fmla="*/ 28 w 82"/>
                  <a:gd name="T35" fmla="*/ 43 h 48"/>
                  <a:gd name="T36" fmla="*/ 30 w 82"/>
                  <a:gd name="T37" fmla="*/ 42 h 48"/>
                  <a:gd name="T38" fmla="*/ 32 w 82"/>
                  <a:gd name="T39" fmla="*/ 41 h 48"/>
                  <a:gd name="T40" fmla="*/ 33 w 82"/>
                  <a:gd name="T41" fmla="*/ 41 h 48"/>
                  <a:gd name="T42" fmla="*/ 35 w 82"/>
                  <a:gd name="T43" fmla="*/ 40 h 48"/>
                  <a:gd name="T44" fmla="*/ 36 w 82"/>
                  <a:gd name="T45" fmla="*/ 39 h 48"/>
                  <a:gd name="T46" fmla="*/ 38 w 82"/>
                  <a:gd name="T47" fmla="*/ 38 h 48"/>
                  <a:gd name="T48" fmla="*/ 40 w 82"/>
                  <a:gd name="T49" fmla="*/ 37 h 48"/>
                  <a:gd name="T50" fmla="*/ 42 w 82"/>
                  <a:gd name="T51" fmla="*/ 36 h 48"/>
                  <a:gd name="T52" fmla="*/ 43 w 82"/>
                  <a:gd name="T53" fmla="*/ 35 h 48"/>
                  <a:gd name="T54" fmla="*/ 45 w 82"/>
                  <a:gd name="T55" fmla="*/ 34 h 48"/>
                  <a:gd name="T56" fmla="*/ 47 w 82"/>
                  <a:gd name="T57" fmla="*/ 33 h 48"/>
                  <a:gd name="T58" fmla="*/ 48 w 82"/>
                  <a:gd name="T59" fmla="*/ 31 h 48"/>
                  <a:gd name="T60" fmla="*/ 50 w 82"/>
                  <a:gd name="T61" fmla="*/ 30 h 48"/>
                  <a:gd name="T62" fmla="*/ 51 w 82"/>
                  <a:gd name="T63" fmla="*/ 28 h 48"/>
                  <a:gd name="T64" fmla="*/ 53 w 82"/>
                  <a:gd name="T65" fmla="*/ 26 h 48"/>
                  <a:gd name="T66" fmla="*/ 55 w 82"/>
                  <a:gd name="T67" fmla="*/ 25 h 48"/>
                  <a:gd name="T68" fmla="*/ 57 w 82"/>
                  <a:gd name="T69" fmla="*/ 23 h 48"/>
                  <a:gd name="T70" fmla="*/ 58 w 82"/>
                  <a:gd name="T71" fmla="*/ 20 h 48"/>
                  <a:gd name="T72" fmla="*/ 60 w 82"/>
                  <a:gd name="T73" fmla="*/ 19 h 48"/>
                  <a:gd name="T74" fmla="*/ 62 w 82"/>
                  <a:gd name="T75" fmla="*/ 17 h 48"/>
                  <a:gd name="T76" fmla="*/ 63 w 82"/>
                  <a:gd name="T77" fmla="*/ 15 h 48"/>
                  <a:gd name="T78" fmla="*/ 65 w 82"/>
                  <a:gd name="T79" fmla="*/ 13 h 48"/>
                  <a:gd name="T80" fmla="*/ 67 w 82"/>
                  <a:gd name="T81" fmla="*/ 11 h 48"/>
                  <a:gd name="T82" fmla="*/ 68 w 82"/>
                  <a:gd name="T83" fmla="*/ 10 h 48"/>
                  <a:gd name="T84" fmla="*/ 70 w 82"/>
                  <a:gd name="T85" fmla="*/ 9 h 48"/>
                  <a:gd name="T86" fmla="*/ 71 w 82"/>
                  <a:gd name="T87" fmla="*/ 7 h 48"/>
                  <a:gd name="T88" fmla="*/ 73 w 82"/>
                  <a:gd name="T89" fmla="*/ 5 h 48"/>
                  <a:gd name="T90" fmla="*/ 75 w 82"/>
                  <a:gd name="T91" fmla="*/ 4 h 48"/>
                  <a:gd name="T92" fmla="*/ 77 w 82"/>
                  <a:gd name="T93" fmla="*/ 3 h 48"/>
                  <a:gd name="T94" fmla="*/ 78 w 82"/>
                  <a:gd name="T95" fmla="*/ 2 h 48"/>
                  <a:gd name="T96" fmla="*/ 80 w 82"/>
                  <a:gd name="T97" fmla="*/ 1 h 48"/>
                  <a:gd name="T98" fmla="*/ 82 w 82"/>
                  <a:gd name="T9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8">
                    <a:moveTo>
                      <a:pt x="0" y="48"/>
                    </a:moveTo>
                    <a:lnTo>
                      <a:pt x="2" y="48"/>
                    </a:lnTo>
                    <a:lnTo>
                      <a:pt x="3" y="48"/>
                    </a:lnTo>
                    <a:lnTo>
                      <a:pt x="5" y="48"/>
                    </a:lnTo>
                    <a:lnTo>
                      <a:pt x="7" y="48"/>
                    </a:lnTo>
                    <a:lnTo>
                      <a:pt x="8" y="47"/>
                    </a:lnTo>
                    <a:lnTo>
                      <a:pt x="10" y="47"/>
                    </a:lnTo>
                    <a:lnTo>
                      <a:pt x="12" y="47"/>
                    </a:lnTo>
                    <a:lnTo>
                      <a:pt x="13" y="47"/>
                    </a:lnTo>
                    <a:lnTo>
                      <a:pt x="15" y="46"/>
                    </a:lnTo>
                    <a:lnTo>
                      <a:pt x="17" y="46"/>
                    </a:lnTo>
                    <a:lnTo>
                      <a:pt x="18" y="46"/>
                    </a:lnTo>
                    <a:lnTo>
                      <a:pt x="20" y="45"/>
                    </a:lnTo>
                    <a:lnTo>
                      <a:pt x="21" y="45"/>
                    </a:lnTo>
                    <a:lnTo>
                      <a:pt x="23" y="45"/>
                    </a:lnTo>
                    <a:lnTo>
                      <a:pt x="25" y="44"/>
                    </a:lnTo>
                    <a:lnTo>
                      <a:pt x="27" y="43"/>
                    </a:lnTo>
                    <a:lnTo>
                      <a:pt x="28" y="43"/>
                    </a:lnTo>
                    <a:lnTo>
                      <a:pt x="30" y="42"/>
                    </a:lnTo>
                    <a:lnTo>
                      <a:pt x="32" y="41"/>
                    </a:lnTo>
                    <a:lnTo>
                      <a:pt x="33" y="41"/>
                    </a:lnTo>
                    <a:lnTo>
                      <a:pt x="35" y="40"/>
                    </a:lnTo>
                    <a:lnTo>
                      <a:pt x="36" y="39"/>
                    </a:lnTo>
                    <a:lnTo>
                      <a:pt x="38" y="38"/>
                    </a:lnTo>
                    <a:lnTo>
                      <a:pt x="40" y="37"/>
                    </a:lnTo>
                    <a:lnTo>
                      <a:pt x="42" y="36"/>
                    </a:lnTo>
                    <a:lnTo>
                      <a:pt x="43" y="35"/>
                    </a:lnTo>
                    <a:lnTo>
                      <a:pt x="45" y="34"/>
                    </a:lnTo>
                    <a:lnTo>
                      <a:pt x="47" y="33"/>
                    </a:lnTo>
                    <a:lnTo>
                      <a:pt x="48" y="31"/>
                    </a:lnTo>
                    <a:lnTo>
                      <a:pt x="50" y="30"/>
                    </a:lnTo>
                    <a:lnTo>
                      <a:pt x="51" y="28"/>
                    </a:lnTo>
                    <a:lnTo>
                      <a:pt x="53" y="26"/>
                    </a:lnTo>
                    <a:lnTo>
                      <a:pt x="55" y="25"/>
                    </a:lnTo>
                    <a:lnTo>
                      <a:pt x="57" y="23"/>
                    </a:lnTo>
                    <a:lnTo>
                      <a:pt x="58" y="20"/>
                    </a:lnTo>
                    <a:lnTo>
                      <a:pt x="60" y="19"/>
                    </a:lnTo>
                    <a:lnTo>
                      <a:pt x="62" y="17"/>
                    </a:lnTo>
                    <a:lnTo>
                      <a:pt x="63" y="15"/>
                    </a:lnTo>
                    <a:lnTo>
                      <a:pt x="65" y="13"/>
                    </a:lnTo>
                    <a:lnTo>
                      <a:pt x="67" y="11"/>
                    </a:lnTo>
                    <a:lnTo>
                      <a:pt x="68" y="10"/>
                    </a:lnTo>
                    <a:lnTo>
                      <a:pt x="70" y="9"/>
                    </a:lnTo>
                    <a:lnTo>
                      <a:pt x="71" y="7"/>
                    </a:lnTo>
                    <a:lnTo>
                      <a:pt x="73" y="5"/>
                    </a:lnTo>
                    <a:lnTo>
                      <a:pt x="75" y="4"/>
                    </a:lnTo>
                    <a:lnTo>
                      <a:pt x="77" y="3"/>
                    </a:lnTo>
                    <a:lnTo>
                      <a:pt x="78" y="2"/>
                    </a:lnTo>
                    <a:lnTo>
                      <a:pt x="80" y="1"/>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7" name="Freeform 243"/>
              <p:cNvSpPr>
                <a:spLocks/>
              </p:cNvSpPr>
              <p:nvPr/>
            </p:nvSpPr>
            <p:spPr bwMode="auto">
              <a:xfrm>
                <a:off x="5141" y="3145"/>
                <a:ext cx="81" cy="53"/>
              </a:xfrm>
              <a:custGeom>
                <a:avLst/>
                <a:gdLst>
                  <a:gd name="T0" fmla="*/ 0 w 81"/>
                  <a:gd name="T1" fmla="*/ 4 h 53"/>
                  <a:gd name="T2" fmla="*/ 1 w 81"/>
                  <a:gd name="T3" fmla="*/ 3 h 53"/>
                  <a:gd name="T4" fmla="*/ 3 w 81"/>
                  <a:gd name="T5" fmla="*/ 2 h 53"/>
                  <a:gd name="T6" fmla="*/ 4 w 81"/>
                  <a:gd name="T7" fmla="*/ 2 h 53"/>
                  <a:gd name="T8" fmla="*/ 6 w 81"/>
                  <a:gd name="T9" fmla="*/ 1 h 53"/>
                  <a:gd name="T10" fmla="*/ 8 w 81"/>
                  <a:gd name="T11" fmla="*/ 1 h 53"/>
                  <a:gd name="T12" fmla="*/ 10 w 81"/>
                  <a:gd name="T13" fmla="*/ 0 h 53"/>
                  <a:gd name="T14" fmla="*/ 11 w 81"/>
                  <a:gd name="T15" fmla="*/ 0 h 53"/>
                  <a:gd name="T16" fmla="*/ 13 w 81"/>
                  <a:gd name="T17" fmla="*/ 0 h 53"/>
                  <a:gd name="T18" fmla="*/ 15 w 81"/>
                  <a:gd name="T19" fmla="*/ 1 h 53"/>
                  <a:gd name="T20" fmla="*/ 16 w 81"/>
                  <a:gd name="T21" fmla="*/ 1 h 53"/>
                  <a:gd name="T22" fmla="*/ 18 w 81"/>
                  <a:gd name="T23" fmla="*/ 1 h 53"/>
                  <a:gd name="T24" fmla="*/ 19 w 81"/>
                  <a:gd name="T25" fmla="*/ 2 h 53"/>
                  <a:gd name="T26" fmla="*/ 21 w 81"/>
                  <a:gd name="T27" fmla="*/ 2 h 53"/>
                  <a:gd name="T28" fmla="*/ 23 w 81"/>
                  <a:gd name="T29" fmla="*/ 3 h 53"/>
                  <a:gd name="T30" fmla="*/ 25 w 81"/>
                  <a:gd name="T31" fmla="*/ 4 h 53"/>
                  <a:gd name="T32" fmla="*/ 26 w 81"/>
                  <a:gd name="T33" fmla="*/ 5 h 53"/>
                  <a:gd name="T34" fmla="*/ 28 w 81"/>
                  <a:gd name="T35" fmla="*/ 6 h 53"/>
                  <a:gd name="T36" fmla="*/ 30 w 81"/>
                  <a:gd name="T37" fmla="*/ 7 h 53"/>
                  <a:gd name="T38" fmla="*/ 31 w 81"/>
                  <a:gd name="T39" fmla="*/ 8 h 53"/>
                  <a:gd name="T40" fmla="*/ 33 w 81"/>
                  <a:gd name="T41" fmla="*/ 10 h 53"/>
                  <a:gd name="T42" fmla="*/ 35 w 81"/>
                  <a:gd name="T43" fmla="*/ 11 h 53"/>
                  <a:gd name="T44" fmla="*/ 36 w 81"/>
                  <a:gd name="T45" fmla="*/ 13 h 53"/>
                  <a:gd name="T46" fmla="*/ 38 w 81"/>
                  <a:gd name="T47" fmla="*/ 14 h 53"/>
                  <a:gd name="T48" fmla="*/ 40 w 81"/>
                  <a:gd name="T49" fmla="*/ 16 h 53"/>
                  <a:gd name="T50" fmla="*/ 41 w 81"/>
                  <a:gd name="T51" fmla="*/ 17 h 53"/>
                  <a:gd name="T52" fmla="*/ 43 w 81"/>
                  <a:gd name="T53" fmla="*/ 19 h 53"/>
                  <a:gd name="T54" fmla="*/ 45 w 81"/>
                  <a:gd name="T55" fmla="*/ 21 h 53"/>
                  <a:gd name="T56" fmla="*/ 46 w 81"/>
                  <a:gd name="T57" fmla="*/ 23 h 53"/>
                  <a:gd name="T58" fmla="*/ 48 w 81"/>
                  <a:gd name="T59" fmla="*/ 24 h 53"/>
                  <a:gd name="T60" fmla="*/ 50 w 81"/>
                  <a:gd name="T61" fmla="*/ 26 h 53"/>
                  <a:gd name="T62" fmla="*/ 51 w 81"/>
                  <a:gd name="T63" fmla="*/ 28 h 53"/>
                  <a:gd name="T64" fmla="*/ 53 w 81"/>
                  <a:gd name="T65" fmla="*/ 30 h 53"/>
                  <a:gd name="T66" fmla="*/ 54 w 81"/>
                  <a:gd name="T67" fmla="*/ 32 h 53"/>
                  <a:gd name="T68" fmla="*/ 56 w 81"/>
                  <a:gd name="T69" fmla="*/ 34 h 53"/>
                  <a:gd name="T70" fmla="*/ 58 w 81"/>
                  <a:gd name="T71" fmla="*/ 35 h 53"/>
                  <a:gd name="T72" fmla="*/ 60 w 81"/>
                  <a:gd name="T73" fmla="*/ 37 h 53"/>
                  <a:gd name="T74" fmla="*/ 61 w 81"/>
                  <a:gd name="T75" fmla="*/ 38 h 53"/>
                  <a:gd name="T76" fmla="*/ 63 w 81"/>
                  <a:gd name="T77" fmla="*/ 40 h 53"/>
                  <a:gd name="T78" fmla="*/ 65 w 81"/>
                  <a:gd name="T79" fmla="*/ 42 h 53"/>
                  <a:gd name="T80" fmla="*/ 66 w 81"/>
                  <a:gd name="T81" fmla="*/ 43 h 53"/>
                  <a:gd name="T82" fmla="*/ 68 w 81"/>
                  <a:gd name="T83" fmla="*/ 45 h 53"/>
                  <a:gd name="T84" fmla="*/ 69 w 81"/>
                  <a:gd name="T85" fmla="*/ 46 h 53"/>
                  <a:gd name="T86" fmla="*/ 71 w 81"/>
                  <a:gd name="T87" fmla="*/ 48 h 53"/>
                  <a:gd name="T88" fmla="*/ 73 w 81"/>
                  <a:gd name="T89" fmla="*/ 49 h 53"/>
                  <a:gd name="T90" fmla="*/ 75 w 81"/>
                  <a:gd name="T91" fmla="*/ 50 h 53"/>
                  <a:gd name="T92" fmla="*/ 76 w 81"/>
                  <a:gd name="T93" fmla="*/ 51 h 53"/>
                  <a:gd name="T94" fmla="*/ 78 w 81"/>
                  <a:gd name="T95" fmla="*/ 52 h 53"/>
                  <a:gd name="T96" fmla="*/ 80 w 81"/>
                  <a:gd name="T97" fmla="*/ 52 h 53"/>
                  <a:gd name="T98" fmla="*/ 81 w 81"/>
                  <a:gd name="T9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3">
                    <a:moveTo>
                      <a:pt x="0" y="4"/>
                    </a:moveTo>
                    <a:lnTo>
                      <a:pt x="1" y="3"/>
                    </a:lnTo>
                    <a:lnTo>
                      <a:pt x="3" y="2"/>
                    </a:lnTo>
                    <a:lnTo>
                      <a:pt x="4" y="2"/>
                    </a:lnTo>
                    <a:lnTo>
                      <a:pt x="6" y="1"/>
                    </a:lnTo>
                    <a:lnTo>
                      <a:pt x="8" y="1"/>
                    </a:lnTo>
                    <a:lnTo>
                      <a:pt x="10" y="0"/>
                    </a:lnTo>
                    <a:lnTo>
                      <a:pt x="11" y="0"/>
                    </a:lnTo>
                    <a:lnTo>
                      <a:pt x="13" y="0"/>
                    </a:lnTo>
                    <a:lnTo>
                      <a:pt x="15" y="1"/>
                    </a:lnTo>
                    <a:lnTo>
                      <a:pt x="16" y="1"/>
                    </a:lnTo>
                    <a:lnTo>
                      <a:pt x="18" y="1"/>
                    </a:lnTo>
                    <a:lnTo>
                      <a:pt x="19" y="2"/>
                    </a:lnTo>
                    <a:lnTo>
                      <a:pt x="21" y="2"/>
                    </a:lnTo>
                    <a:lnTo>
                      <a:pt x="23" y="3"/>
                    </a:lnTo>
                    <a:lnTo>
                      <a:pt x="25" y="4"/>
                    </a:lnTo>
                    <a:lnTo>
                      <a:pt x="26" y="5"/>
                    </a:lnTo>
                    <a:lnTo>
                      <a:pt x="28" y="6"/>
                    </a:lnTo>
                    <a:lnTo>
                      <a:pt x="30" y="7"/>
                    </a:lnTo>
                    <a:lnTo>
                      <a:pt x="31" y="8"/>
                    </a:lnTo>
                    <a:lnTo>
                      <a:pt x="33" y="10"/>
                    </a:lnTo>
                    <a:lnTo>
                      <a:pt x="35" y="11"/>
                    </a:lnTo>
                    <a:lnTo>
                      <a:pt x="36" y="13"/>
                    </a:lnTo>
                    <a:lnTo>
                      <a:pt x="38" y="14"/>
                    </a:lnTo>
                    <a:lnTo>
                      <a:pt x="40" y="16"/>
                    </a:lnTo>
                    <a:lnTo>
                      <a:pt x="41" y="17"/>
                    </a:lnTo>
                    <a:lnTo>
                      <a:pt x="43" y="19"/>
                    </a:lnTo>
                    <a:lnTo>
                      <a:pt x="45" y="21"/>
                    </a:lnTo>
                    <a:lnTo>
                      <a:pt x="46" y="23"/>
                    </a:lnTo>
                    <a:lnTo>
                      <a:pt x="48" y="24"/>
                    </a:lnTo>
                    <a:lnTo>
                      <a:pt x="50" y="26"/>
                    </a:lnTo>
                    <a:lnTo>
                      <a:pt x="51" y="28"/>
                    </a:lnTo>
                    <a:lnTo>
                      <a:pt x="53" y="30"/>
                    </a:lnTo>
                    <a:lnTo>
                      <a:pt x="54" y="32"/>
                    </a:lnTo>
                    <a:lnTo>
                      <a:pt x="56" y="34"/>
                    </a:lnTo>
                    <a:lnTo>
                      <a:pt x="58" y="35"/>
                    </a:lnTo>
                    <a:lnTo>
                      <a:pt x="60" y="37"/>
                    </a:lnTo>
                    <a:lnTo>
                      <a:pt x="61" y="38"/>
                    </a:lnTo>
                    <a:lnTo>
                      <a:pt x="63" y="40"/>
                    </a:lnTo>
                    <a:lnTo>
                      <a:pt x="65" y="42"/>
                    </a:lnTo>
                    <a:lnTo>
                      <a:pt x="66" y="43"/>
                    </a:lnTo>
                    <a:lnTo>
                      <a:pt x="68" y="45"/>
                    </a:lnTo>
                    <a:lnTo>
                      <a:pt x="69" y="46"/>
                    </a:lnTo>
                    <a:lnTo>
                      <a:pt x="71" y="48"/>
                    </a:lnTo>
                    <a:lnTo>
                      <a:pt x="73" y="49"/>
                    </a:lnTo>
                    <a:lnTo>
                      <a:pt x="75" y="50"/>
                    </a:lnTo>
                    <a:lnTo>
                      <a:pt x="76" y="51"/>
                    </a:lnTo>
                    <a:lnTo>
                      <a:pt x="78" y="52"/>
                    </a:lnTo>
                    <a:lnTo>
                      <a:pt x="80" y="52"/>
                    </a:lnTo>
                    <a:lnTo>
                      <a:pt x="81" y="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8" name="Freeform 244"/>
              <p:cNvSpPr>
                <a:spLocks/>
              </p:cNvSpPr>
              <p:nvPr/>
            </p:nvSpPr>
            <p:spPr bwMode="auto">
              <a:xfrm>
                <a:off x="5222" y="3143"/>
                <a:ext cx="82" cy="57"/>
              </a:xfrm>
              <a:custGeom>
                <a:avLst/>
                <a:gdLst>
                  <a:gd name="T0" fmla="*/ 0 w 82"/>
                  <a:gd name="T1" fmla="*/ 55 h 57"/>
                  <a:gd name="T2" fmla="*/ 2 w 82"/>
                  <a:gd name="T3" fmla="*/ 56 h 57"/>
                  <a:gd name="T4" fmla="*/ 4 w 82"/>
                  <a:gd name="T5" fmla="*/ 56 h 57"/>
                  <a:gd name="T6" fmla="*/ 5 w 82"/>
                  <a:gd name="T7" fmla="*/ 57 h 57"/>
                  <a:gd name="T8" fmla="*/ 7 w 82"/>
                  <a:gd name="T9" fmla="*/ 57 h 57"/>
                  <a:gd name="T10" fmla="*/ 9 w 82"/>
                  <a:gd name="T11" fmla="*/ 57 h 57"/>
                  <a:gd name="T12" fmla="*/ 10 w 82"/>
                  <a:gd name="T13" fmla="*/ 57 h 57"/>
                  <a:gd name="T14" fmla="*/ 12 w 82"/>
                  <a:gd name="T15" fmla="*/ 57 h 57"/>
                  <a:gd name="T16" fmla="*/ 14 w 82"/>
                  <a:gd name="T17" fmla="*/ 57 h 57"/>
                  <a:gd name="T18" fmla="*/ 15 w 82"/>
                  <a:gd name="T19" fmla="*/ 56 h 57"/>
                  <a:gd name="T20" fmla="*/ 17 w 82"/>
                  <a:gd name="T21" fmla="*/ 56 h 57"/>
                  <a:gd name="T22" fmla="*/ 19 w 82"/>
                  <a:gd name="T23" fmla="*/ 55 h 57"/>
                  <a:gd name="T24" fmla="*/ 20 w 82"/>
                  <a:gd name="T25" fmla="*/ 54 h 57"/>
                  <a:gd name="T26" fmla="*/ 22 w 82"/>
                  <a:gd name="T27" fmla="*/ 54 h 57"/>
                  <a:gd name="T28" fmla="*/ 23 w 82"/>
                  <a:gd name="T29" fmla="*/ 53 h 57"/>
                  <a:gd name="T30" fmla="*/ 25 w 82"/>
                  <a:gd name="T31" fmla="*/ 52 h 57"/>
                  <a:gd name="T32" fmla="*/ 27 w 82"/>
                  <a:gd name="T33" fmla="*/ 51 h 57"/>
                  <a:gd name="T34" fmla="*/ 29 w 82"/>
                  <a:gd name="T35" fmla="*/ 49 h 57"/>
                  <a:gd name="T36" fmla="*/ 30 w 82"/>
                  <a:gd name="T37" fmla="*/ 48 h 57"/>
                  <a:gd name="T38" fmla="*/ 32 w 82"/>
                  <a:gd name="T39" fmla="*/ 47 h 57"/>
                  <a:gd name="T40" fmla="*/ 34 w 82"/>
                  <a:gd name="T41" fmla="*/ 45 h 57"/>
                  <a:gd name="T42" fmla="*/ 35 w 82"/>
                  <a:gd name="T43" fmla="*/ 44 h 57"/>
                  <a:gd name="T44" fmla="*/ 37 w 82"/>
                  <a:gd name="T45" fmla="*/ 42 h 57"/>
                  <a:gd name="T46" fmla="*/ 38 w 82"/>
                  <a:gd name="T47" fmla="*/ 40 h 57"/>
                  <a:gd name="T48" fmla="*/ 40 w 82"/>
                  <a:gd name="T49" fmla="*/ 39 h 57"/>
                  <a:gd name="T50" fmla="*/ 42 w 82"/>
                  <a:gd name="T51" fmla="*/ 37 h 57"/>
                  <a:gd name="T52" fmla="*/ 44 w 82"/>
                  <a:gd name="T53" fmla="*/ 35 h 57"/>
                  <a:gd name="T54" fmla="*/ 45 w 82"/>
                  <a:gd name="T55" fmla="*/ 33 h 57"/>
                  <a:gd name="T56" fmla="*/ 47 w 82"/>
                  <a:gd name="T57" fmla="*/ 31 h 57"/>
                  <a:gd name="T58" fmla="*/ 49 w 82"/>
                  <a:gd name="T59" fmla="*/ 30 h 57"/>
                  <a:gd name="T60" fmla="*/ 50 w 82"/>
                  <a:gd name="T61" fmla="*/ 28 h 57"/>
                  <a:gd name="T62" fmla="*/ 52 w 82"/>
                  <a:gd name="T63" fmla="*/ 26 h 57"/>
                  <a:gd name="T64" fmla="*/ 54 w 82"/>
                  <a:gd name="T65" fmla="*/ 24 h 57"/>
                  <a:gd name="T66" fmla="*/ 55 w 82"/>
                  <a:gd name="T67" fmla="*/ 22 h 57"/>
                  <a:gd name="T68" fmla="*/ 57 w 82"/>
                  <a:gd name="T69" fmla="*/ 21 h 57"/>
                  <a:gd name="T70" fmla="*/ 59 w 82"/>
                  <a:gd name="T71" fmla="*/ 19 h 57"/>
                  <a:gd name="T72" fmla="*/ 60 w 82"/>
                  <a:gd name="T73" fmla="*/ 17 h 57"/>
                  <a:gd name="T74" fmla="*/ 62 w 82"/>
                  <a:gd name="T75" fmla="*/ 15 h 57"/>
                  <a:gd name="T76" fmla="*/ 64 w 82"/>
                  <a:gd name="T77" fmla="*/ 14 h 57"/>
                  <a:gd name="T78" fmla="*/ 65 w 82"/>
                  <a:gd name="T79" fmla="*/ 12 h 57"/>
                  <a:gd name="T80" fmla="*/ 67 w 82"/>
                  <a:gd name="T81" fmla="*/ 10 h 57"/>
                  <a:gd name="T82" fmla="*/ 69 w 82"/>
                  <a:gd name="T83" fmla="*/ 9 h 57"/>
                  <a:gd name="T84" fmla="*/ 70 w 82"/>
                  <a:gd name="T85" fmla="*/ 8 h 57"/>
                  <a:gd name="T86" fmla="*/ 72 w 82"/>
                  <a:gd name="T87" fmla="*/ 6 h 57"/>
                  <a:gd name="T88" fmla="*/ 74 w 82"/>
                  <a:gd name="T89" fmla="*/ 5 h 57"/>
                  <a:gd name="T90" fmla="*/ 75 w 82"/>
                  <a:gd name="T91" fmla="*/ 4 h 57"/>
                  <a:gd name="T92" fmla="*/ 77 w 82"/>
                  <a:gd name="T93" fmla="*/ 2 h 57"/>
                  <a:gd name="T94" fmla="*/ 79 w 82"/>
                  <a:gd name="T95" fmla="*/ 2 h 57"/>
                  <a:gd name="T96" fmla="*/ 80 w 82"/>
                  <a:gd name="T97" fmla="*/ 1 h 57"/>
                  <a:gd name="T98" fmla="*/ 82 w 82"/>
                  <a:gd name="T99"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7">
                    <a:moveTo>
                      <a:pt x="0" y="55"/>
                    </a:moveTo>
                    <a:lnTo>
                      <a:pt x="2" y="56"/>
                    </a:lnTo>
                    <a:lnTo>
                      <a:pt x="4" y="56"/>
                    </a:lnTo>
                    <a:lnTo>
                      <a:pt x="5" y="57"/>
                    </a:lnTo>
                    <a:lnTo>
                      <a:pt x="7" y="57"/>
                    </a:lnTo>
                    <a:lnTo>
                      <a:pt x="9" y="57"/>
                    </a:lnTo>
                    <a:lnTo>
                      <a:pt x="10" y="57"/>
                    </a:lnTo>
                    <a:lnTo>
                      <a:pt x="12" y="57"/>
                    </a:lnTo>
                    <a:lnTo>
                      <a:pt x="14" y="57"/>
                    </a:lnTo>
                    <a:lnTo>
                      <a:pt x="15" y="56"/>
                    </a:lnTo>
                    <a:lnTo>
                      <a:pt x="17" y="56"/>
                    </a:lnTo>
                    <a:lnTo>
                      <a:pt x="19" y="55"/>
                    </a:lnTo>
                    <a:lnTo>
                      <a:pt x="20" y="54"/>
                    </a:lnTo>
                    <a:lnTo>
                      <a:pt x="22" y="54"/>
                    </a:lnTo>
                    <a:lnTo>
                      <a:pt x="23" y="53"/>
                    </a:lnTo>
                    <a:lnTo>
                      <a:pt x="25" y="52"/>
                    </a:lnTo>
                    <a:lnTo>
                      <a:pt x="27" y="51"/>
                    </a:lnTo>
                    <a:lnTo>
                      <a:pt x="29" y="49"/>
                    </a:lnTo>
                    <a:lnTo>
                      <a:pt x="30" y="48"/>
                    </a:lnTo>
                    <a:lnTo>
                      <a:pt x="32" y="47"/>
                    </a:lnTo>
                    <a:lnTo>
                      <a:pt x="34" y="45"/>
                    </a:lnTo>
                    <a:lnTo>
                      <a:pt x="35" y="44"/>
                    </a:lnTo>
                    <a:lnTo>
                      <a:pt x="37" y="42"/>
                    </a:lnTo>
                    <a:lnTo>
                      <a:pt x="38" y="40"/>
                    </a:lnTo>
                    <a:lnTo>
                      <a:pt x="40" y="39"/>
                    </a:lnTo>
                    <a:lnTo>
                      <a:pt x="42" y="37"/>
                    </a:lnTo>
                    <a:lnTo>
                      <a:pt x="44" y="35"/>
                    </a:lnTo>
                    <a:lnTo>
                      <a:pt x="45" y="33"/>
                    </a:lnTo>
                    <a:lnTo>
                      <a:pt x="47" y="31"/>
                    </a:lnTo>
                    <a:lnTo>
                      <a:pt x="49" y="30"/>
                    </a:lnTo>
                    <a:lnTo>
                      <a:pt x="50" y="28"/>
                    </a:lnTo>
                    <a:lnTo>
                      <a:pt x="52" y="26"/>
                    </a:lnTo>
                    <a:lnTo>
                      <a:pt x="54" y="24"/>
                    </a:lnTo>
                    <a:lnTo>
                      <a:pt x="55" y="22"/>
                    </a:lnTo>
                    <a:lnTo>
                      <a:pt x="57" y="21"/>
                    </a:lnTo>
                    <a:lnTo>
                      <a:pt x="59" y="19"/>
                    </a:lnTo>
                    <a:lnTo>
                      <a:pt x="60" y="17"/>
                    </a:lnTo>
                    <a:lnTo>
                      <a:pt x="62" y="15"/>
                    </a:lnTo>
                    <a:lnTo>
                      <a:pt x="64" y="14"/>
                    </a:lnTo>
                    <a:lnTo>
                      <a:pt x="65" y="12"/>
                    </a:lnTo>
                    <a:lnTo>
                      <a:pt x="67" y="10"/>
                    </a:lnTo>
                    <a:lnTo>
                      <a:pt x="69" y="9"/>
                    </a:lnTo>
                    <a:lnTo>
                      <a:pt x="70" y="8"/>
                    </a:lnTo>
                    <a:lnTo>
                      <a:pt x="72" y="6"/>
                    </a:lnTo>
                    <a:lnTo>
                      <a:pt x="74" y="5"/>
                    </a:lnTo>
                    <a:lnTo>
                      <a:pt x="75" y="4"/>
                    </a:lnTo>
                    <a:lnTo>
                      <a:pt x="77" y="2"/>
                    </a:lnTo>
                    <a:lnTo>
                      <a:pt x="79" y="2"/>
                    </a:lnTo>
                    <a:lnTo>
                      <a:pt x="80" y="1"/>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9" name="Freeform 245"/>
              <p:cNvSpPr>
                <a:spLocks/>
              </p:cNvSpPr>
              <p:nvPr/>
            </p:nvSpPr>
            <p:spPr bwMode="auto">
              <a:xfrm>
                <a:off x="5304" y="3141"/>
                <a:ext cx="82" cy="55"/>
              </a:xfrm>
              <a:custGeom>
                <a:avLst/>
                <a:gdLst>
                  <a:gd name="T0" fmla="*/ 0 w 82"/>
                  <a:gd name="T1" fmla="*/ 2 h 55"/>
                  <a:gd name="T2" fmla="*/ 2 w 82"/>
                  <a:gd name="T3" fmla="*/ 2 h 55"/>
                  <a:gd name="T4" fmla="*/ 3 w 82"/>
                  <a:gd name="T5" fmla="*/ 1 h 55"/>
                  <a:gd name="T6" fmla="*/ 5 w 82"/>
                  <a:gd name="T7" fmla="*/ 0 h 55"/>
                  <a:gd name="T8" fmla="*/ 6 w 82"/>
                  <a:gd name="T9" fmla="*/ 0 h 55"/>
                  <a:gd name="T10" fmla="*/ 8 w 82"/>
                  <a:gd name="T11" fmla="*/ 0 h 55"/>
                  <a:gd name="T12" fmla="*/ 10 w 82"/>
                  <a:gd name="T13" fmla="*/ 0 h 55"/>
                  <a:gd name="T14" fmla="*/ 12 w 82"/>
                  <a:gd name="T15" fmla="*/ 0 h 55"/>
                  <a:gd name="T16" fmla="*/ 13 w 82"/>
                  <a:gd name="T17" fmla="*/ 0 h 55"/>
                  <a:gd name="T18" fmla="*/ 15 w 82"/>
                  <a:gd name="T19" fmla="*/ 0 h 55"/>
                  <a:gd name="T20" fmla="*/ 17 w 82"/>
                  <a:gd name="T21" fmla="*/ 0 h 55"/>
                  <a:gd name="T22" fmla="*/ 18 w 82"/>
                  <a:gd name="T23" fmla="*/ 1 h 55"/>
                  <a:gd name="T24" fmla="*/ 20 w 82"/>
                  <a:gd name="T25" fmla="*/ 2 h 55"/>
                  <a:gd name="T26" fmla="*/ 22 w 82"/>
                  <a:gd name="T27" fmla="*/ 2 h 55"/>
                  <a:gd name="T28" fmla="*/ 23 w 82"/>
                  <a:gd name="T29" fmla="*/ 3 h 55"/>
                  <a:gd name="T30" fmla="*/ 25 w 82"/>
                  <a:gd name="T31" fmla="*/ 4 h 55"/>
                  <a:gd name="T32" fmla="*/ 27 w 82"/>
                  <a:gd name="T33" fmla="*/ 5 h 55"/>
                  <a:gd name="T34" fmla="*/ 28 w 82"/>
                  <a:gd name="T35" fmla="*/ 6 h 55"/>
                  <a:gd name="T36" fmla="*/ 30 w 82"/>
                  <a:gd name="T37" fmla="*/ 7 h 55"/>
                  <a:gd name="T38" fmla="*/ 32 w 82"/>
                  <a:gd name="T39" fmla="*/ 8 h 55"/>
                  <a:gd name="T40" fmla="*/ 33 w 82"/>
                  <a:gd name="T41" fmla="*/ 10 h 55"/>
                  <a:gd name="T42" fmla="*/ 35 w 82"/>
                  <a:gd name="T43" fmla="*/ 11 h 55"/>
                  <a:gd name="T44" fmla="*/ 37 w 82"/>
                  <a:gd name="T45" fmla="*/ 12 h 55"/>
                  <a:gd name="T46" fmla="*/ 38 w 82"/>
                  <a:gd name="T47" fmla="*/ 14 h 55"/>
                  <a:gd name="T48" fmla="*/ 40 w 82"/>
                  <a:gd name="T49" fmla="*/ 16 h 55"/>
                  <a:gd name="T50" fmla="*/ 42 w 82"/>
                  <a:gd name="T51" fmla="*/ 17 h 55"/>
                  <a:gd name="T52" fmla="*/ 43 w 82"/>
                  <a:gd name="T53" fmla="*/ 19 h 55"/>
                  <a:gd name="T54" fmla="*/ 45 w 82"/>
                  <a:gd name="T55" fmla="*/ 20 h 55"/>
                  <a:gd name="T56" fmla="*/ 47 w 82"/>
                  <a:gd name="T57" fmla="*/ 22 h 55"/>
                  <a:gd name="T58" fmla="*/ 48 w 82"/>
                  <a:gd name="T59" fmla="*/ 24 h 55"/>
                  <a:gd name="T60" fmla="*/ 50 w 82"/>
                  <a:gd name="T61" fmla="*/ 26 h 55"/>
                  <a:gd name="T62" fmla="*/ 52 w 82"/>
                  <a:gd name="T63" fmla="*/ 28 h 55"/>
                  <a:gd name="T64" fmla="*/ 53 w 82"/>
                  <a:gd name="T65" fmla="*/ 30 h 55"/>
                  <a:gd name="T66" fmla="*/ 55 w 82"/>
                  <a:gd name="T67" fmla="*/ 31 h 55"/>
                  <a:gd name="T68" fmla="*/ 56 w 82"/>
                  <a:gd name="T69" fmla="*/ 33 h 55"/>
                  <a:gd name="T70" fmla="*/ 58 w 82"/>
                  <a:gd name="T71" fmla="*/ 35 h 55"/>
                  <a:gd name="T72" fmla="*/ 60 w 82"/>
                  <a:gd name="T73" fmla="*/ 37 h 55"/>
                  <a:gd name="T74" fmla="*/ 62 w 82"/>
                  <a:gd name="T75" fmla="*/ 38 h 55"/>
                  <a:gd name="T76" fmla="*/ 63 w 82"/>
                  <a:gd name="T77" fmla="*/ 40 h 55"/>
                  <a:gd name="T78" fmla="*/ 65 w 82"/>
                  <a:gd name="T79" fmla="*/ 42 h 55"/>
                  <a:gd name="T80" fmla="*/ 67 w 82"/>
                  <a:gd name="T81" fmla="*/ 44 h 55"/>
                  <a:gd name="T82" fmla="*/ 68 w 82"/>
                  <a:gd name="T83" fmla="*/ 45 h 55"/>
                  <a:gd name="T84" fmla="*/ 70 w 82"/>
                  <a:gd name="T85" fmla="*/ 46 h 55"/>
                  <a:gd name="T86" fmla="*/ 72 w 82"/>
                  <a:gd name="T87" fmla="*/ 48 h 55"/>
                  <a:gd name="T88" fmla="*/ 73 w 82"/>
                  <a:gd name="T89" fmla="*/ 49 h 55"/>
                  <a:gd name="T90" fmla="*/ 75 w 82"/>
                  <a:gd name="T91" fmla="*/ 51 h 55"/>
                  <a:gd name="T92" fmla="*/ 77 w 82"/>
                  <a:gd name="T93" fmla="*/ 52 h 55"/>
                  <a:gd name="T94" fmla="*/ 78 w 82"/>
                  <a:gd name="T95" fmla="*/ 53 h 55"/>
                  <a:gd name="T96" fmla="*/ 80 w 82"/>
                  <a:gd name="T97" fmla="*/ 54 h 55"/>
                  <a:gd name="T98" fmla="*/ 82 w 82"/>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5">
                    <a:moveTo>
                      <a:pt x="0" y="2"/>
                    </a:moveTo>
                    <a:lnTo>
                      <a:pt x="2" y="2"/>
                    </a:lnTo>
                    <a:lnTo>
                      <a:pt x="3" y="1"/>
                    </a:lnTo>
                    <a:lnTo>
                      <a:pt x="5" y="0"/>
                    </a:lnTo>
                    <a:lnTo>
                      <a:pt x="6" y="0"/>
                    </a:lnTo>
                    <a:lnTo>
                      <a:pt x="8" y="0"/>
                    </a:lnTo>
                    <a:lnTo>
                      <a:pt x="10" y="0"/>
                    </a:lnTo>
                    <a:lnTo>
                      <a:pt x="12" y="0"/>
                    </a:lnTo>
                    <a:lnTo>
                      <a:pt x="13" y="0"/>
                    </a:lnTo>
                    <a:lnTo>
                      <a:pt x="15" y="0"/>
                    </a:lnTo>
                    <a:lnTo>
                      <a:pt x="17" y="0"/>
                    </a:lnTo>
                    <a:lnTo>
                      <a:pt x="18" y="1"/>
                    </a:lnTo>
                    <a:lnTo>
                      <a:pt x="20" y="2"/>
                    </a:lnTo>
                    <a:lnTo>
                      <a:pt x="22" y="2"/>
                    </a:lnTo>
                    <a:lnTo>
                      <a:pt x="23" y="3"/>
                    </a:lnTo>
                    <a:lnTo>
                      <a:pt x="25" y="4"/>
                    </a:lnTo>
                    <a:lnTo>
                      <a:pt x="27" y="5"/>
                    </a:lnTo>
                    <a:lnTo>
                      <a:pt x="28" y="6"/>
                    </a:lnTo>
                    <a:lnTo>
                      <a:pt x="30" y="7"/>
                    </a:lnTo>
                    <a:lnTo>
                      <a:pt x="32" y="8"/>
                    </a:lnTo>
                    <a:lnTo>
                      <a:pt x="33" y="10"/>
                    </a:lnTo>
                    <a:lnTo>
                      <a:pt x="35" y="11"/>
                    </a:lnTo>
                    <a:lnTo>
                      <a:pt x="37" y="12"/>
                    </a:lnTo>
                    <a:lnTo>
                      <a:pt x="38" y="14"/>
                    </a:lnTo>
                    <a:lnTo>
                      <a:pt x="40" y="16"/>
                    </a:lnTo>
                    <a:lnTo>
                      <a:pt x="42" y="17"/>
                    </a:lnTo>
                    <a:lnTo>
                      <a:pt x="43" y="19"/>
                    </a:lnTo>
                    <a:lnTo>
                      <a:pt x="45" y="20"/>
                    </a:lnTo>
                    <a:lnTo>
                      <a:pt x="47" y="22"/>
                    </a:lnTo>
                    <a:lnTo>
                      <a:pt x="48" y="24"/>
                    </a:lnTo>
                    <a:lnTo>
                      <a:pt x="50" y="26"/>
                    </a:lnTo>
                    <a:lnTo>
                      <a:pt x="52" y="28"/>
                    </a:lnTo>
                    <a:lnTo>
                      <a:pt x="53" y="30"/>
                    </a:lnTo>
                    <a:lnTo>
                      <a:pt x="55" y="31"/>
                    </a:lnTo>
                    <a:lnTo>
                      <a:pt x="56" y="33"/>
                    </a:lnTo>
                    <a:lnTo>
                      <a:pt x="58" y="35"/>
                    </a:lnTo>
                    <a:lnTo>
                      <a:pt x="60" y="37"/>
                    </a:lnTo>
                    <a:lnTo>
                      <a:pt x="62" y="38"/>
                    </a:lnTo>
                    <a:lnTo>
                      <a:pt x="63" y="40"/>
                    </a:lnTo>
                    <a:lnTo>
                      <a:pt x="65" y="42"/>
                    </a:lnTo>
                    <a:lnTo>
                      <a:pt x="67" y="44"/>
                    </a:lnTo>
                    <a:lnTo>
                      <a:pt x="68" y="45"/>
                    </a:lnTo>
                    <a:lnTo>
                      <a:pt x="70" y="46"/>
                    </a:lnTo>
                    <a:lnTo>
                      <a:pt x="72" y="48"/>
                    </a:lnTo>
                    <a:lnTo>
                      <a:pt x="73" y="49"/>
                    </a:lnTo>
                    <a:lnTo>
                      <a:pt x="75" y="51"/>
                    </a:lnTo>
                    <a:lnTo>
                      <a:pt x="77" y="52"/>
                    </a:lnTo>
                    <a:lnTo>
                      <a:pt x="78" y="53"/>
                    </a:lnTo>
                    <a:lnTo>
                      <a:pt x="80" y="54"/>
                    </a:lnTo>
                    <a:lnTo>
                      <a:pt x="82" y="5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0" name="Freeform 246"/>
              <p:cNvSpPr>
                <a:spLocks/>
              </p:cNvSpPr>
              <p:nvPr/>
            </p:nvSpPr>
            <p:spPr bwMode="auto">
              <a:xfrm>
                <a:off x="5386" y="2998"/>
                <a:ext cx="81" cy="202"/>
              </a:xfrm>
              <a:custGeom>
                <a:avLst/>
                <a:gdLst>
                  <a:gd name="T0" fmla="*/ 0 w 81"/>
                  <a:gd name="T1" fmla="*/ 198 h 202"/>
                  <a:gd name="T2" fmla="*/ 1 w 81"/>
                  <a:gd name="T3" fmla="*/ 199 h 202"/>
                  <a:gd name="T4" fmla="*/ 3 w 81"/>
                  <a:gd name="T5" fmla="*/ 199 h 202"/>
                  <a:gd name="T6" fmla="*/ 5 w 81"/>
                  <a:gd name="T7" fmla="*/ 200 h 202"/>
                  <a:gd name="T8" fmla="*/ 6 w 81"/>
                  <a:gd name="T9" fmla="*/ 201 h 202"/>
                  <a:gd name="T10" fmla="*/ 8 w 81"/>
                  <a:gd name="T11" fmla="*/ 201 h 202"/>
                  <a:gd name="T12" fmla="*/ 10 w 81"/>
                  <a:gd name="T13" fmla="*/ 202 h 202"/>
                  <a:gd name="T14" fmla="*/ 11 w 81"/>
                  <a:gd name="T15" fmla="*/ 202 h 202"/>
                  <a:gd name="T16" fmla="*/ 13 w 81"/>
                  <a:gd name="T17" fmla="*/ 202 h 202"/>
                  <a:gd name="T18" fmla="*/ 15 w 81"/>
                  <a:gd name="T19" fmla="*/ 202 h 202"/>
                  <a:gd name="T20" fmla="*/ 16 w 81"/>
                  <a:gd name="T21" fmla="*/ 202 h 202"/>
                  <a:gd name="T22" fmla="*/ 18 w 81"/>
                  <a:gd name="T23" fmla="*/ 202 h 202"/>
                  <a:gd name="T24" fmla="*/ 20 w 81"/>
                  <a:gd name="T25" fmla="*/ 201 h 202"/>
                  <a:gd name="T26" fmla="*/ 21 w 81"/>
                  <a:gd name="T27" fmla="*/ 200 h 202"/>
                  <a:gd name="T28" fmla="*/ 23 w 81"/>
                  <a:gd name="T29" fmla="*/ 199 h 202"/>
                  <a:gd name="T30" fmla="*/ 25 w 81"/>
                  <a:gd name="T31" fmla="*/ 198 h 202"/>
                  <a:gd name="T32" fmla="*/ 26 w 81"/>
                  <a:gd name="T33" fmla="*/ 197 h 202"/>
                  <a:gd name="T34" fmla="*/ 28 w 81"/>
                  <a:gd name="T35" fmla="*/ 196 h 202"/>
                  <a:gd name="T36" fmla="*/ 30 w 81"/>
                  <a:gd name="T37" fmla="*/ 195 h 202"/>
                  <a:gd name="T38" fmla="*/ 31 w 81"/>
                  <a:gd name="T39" fmla="*/ 193 h 202"/>
                  <a:gd name="T40" fmla="*/ 33 w 81"/>
                  <a:gd name="T41" fmla="*/ 191 h 202"/>
                  <a:gd name="T42" fmla="*/ 35 w 81"/>
                  <a:gd name="T43" fmla="*/ 189 h 202"/>
                  <a:gd name="T44" fmla="*/ 36 w 81"/>
                  <a:gd name="T45" fmla="*/ 187 h 202"/>
                  <a:gd name="T46" fmla="*/ 38 w 81"/>
                  <a:gd name="T47" fmla="*/ 184 h 202"/>
                  <a:gd name="T48" fmla="*/ 40 w 81"/>
                  <a:gd name="T49" fmla="*/ 181 h 202"/>
                  <a:gd name="T50" fmla="*/ 41 w 81"/>
                  <a:gd name="T51" fmla="*/ 177 h 202"/>
                  <a:gd name="T52" fmla="*/ 43 w 81"/>
                  <a:gd name="T53" fmla="*/ 174 h 202"/>
                  <a:gd name="T54" fmla="*/ 45 w 81"/>
                  <a:gd name="T55" fmla="*/ 170 h 202"/>
                  <a:gd name="T56" fmla="*/ 47 w 81"/>
                  <a:gd name="T57" fmla="*/ 166 h 202"/>
                  <a:gd name="T58" fmla="*/ 48 w 81"/>
                  <a:gd name="T59" fmla="*/ 161 h 202"/>
                  <a:gd name="T60" fmla="*/ 50 w 81"/>
                  <a:gd name="T61" fmla="*/ 156 h 202"/>
                  <a:gd name="T62" fmla="*/ 51 w 81"/>
                  <a:gd name="T63" fmla="*/ 150 h 202"/>
                  <a:gd name="T64" fmla="*/ 53 w 81"/>
                  <a:gd name="T65" fmla="*/ 144 h 202"/>
                  <a:gd name="T66" fmla="*/ 55 w 81"/>
                  <a:gd name="T67" fmla="*/ 137 h 202"/>
                  <a:gd name="T68" fmla="*/ 56 w 81"/>
                  <a:gd name="T69" fmla="*/ 130 h 202"/>
                  <a:gd name="T70" fmla="*/ 58 w 81"/>
                  <a:gd name="T71" fmla="*/ 122 h 202"/>
                  <a:gd name="T72" fmla="*/ 60 w 81"/>
                  <a:gd name="T73" fmla="*/ 113 h 202"/>
                  <a:gd name="T74" fmla="*/ 61 w 81"/>
                  <a:gd name="T75" fmla="*/ 104 h 202"/>
                  <a:gd name="T76" fmla="*/ 63 w 81"/>
                  <a:gd name="T77" fmla="*/ 96 h 202"/>
                  <a:gd name="T78" fmla="*/ 65 w 81"/>
                  <a:gd name="T79" fmla="*/ 88 h 202"/>
                  <a:gd name="T80" fmla="*/ 66 w 81"/>
                  <a:gd name="T81" fmla="*/ 79 h 202"/>
                  <a:gd name="T82" fmla="*/ 68 w 81"/>
                  <a:gd name="T83" fmla="*/ 70 h 202"/>
                  <a:gd name="T84" fmla="*/ 70 w 81"/>
                  <a:gd name="T85" fmla="*/ 61 h 202"/>
                  <a:gd name="T86" fmla="*/ 71 w 81"/>
                  <a:gd name="T87" fmla="*/ 53 h 202"/>
                  <a:gd name="T88" fmla="*/ 73 w 81"/>
                  <a:gd name="T89" fmla="*/ 44 h 202"/>
                  <a:gd name="T90" fmla="*/ 75 w 81"/>
                  <a:gd name="T91" fmla="*/ 35 h 202"/>
                  <a:gd name="T92" fmla="*/ 76 w 81"/>
                  <a:gd name="T93" fmla="*/ 26 h 202"/>
                  <a:gd name="T94" fmla="*/ 78 w 81"/>
                  <a:gd name="T95" fmla="*/ 18 h 202"/>
                  <a:gd name="T96" fmla="*/ 80 w 81"/>
                  <a:gd name="T97" fmla="*/ 9 h 202"/>
                  <a:gd name="T98" fmla="*/ 81 w 81"/>
                  <a:gd name="T99"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02">
                    <a:moveTo>
                      <a:pt x="0" y="198"/>
                    </a:moveTo>
                    <a:lnTo>
                      <a:pt x="1" y="199"/>
                    </a:lnTo>
                    <a:lnTo>
                      <a:pt x="3" y="199"/>
                    </a:lnTo>
                    <a:lnTo>
                      <a:pt x="5" y="200"/>
                    </a:lnTo>
                    <a:lnTo>
                      <a:pt x="6" y="201"/>
                    </a:lnTo>
                    <a:lnTo>
                      <a:pt x="8" y="201"/>
                    </a:lnTo>
                    <a:lnTo>
                      <a:pt x="10" y="202"/>
                    </a:lnTo>
                    <a:lnTo>
                      <a:pt x="11" y="202"/>
                    </a:lnTo>
                    <a:lnTo>
                      <a:pt x="13" y="202"/>
                    </a:lnTo>
                    <a:lnTo>
                      <a:pt x="15" y="202"/>
                    </a:lnTo>
                    <a:lnTo>
                      <a:pt x="16" y="202"/>
                    </a:lnTo>
                    <a:lnTo>
                      <a:pt x="18" y="202"/>
                    </a:lnTo>
                    <a:lnTo>
                      <a:pt x="20" y="201"/>
                    </a:lnTo>
                    <a:lnTo>
                      <a:pt x="21" y="200"/>
                    </a:lnTo>
                    <a:lnTo>
                      <a:pt x="23" y="199"/>
                    </a:lnTo>
                    <a:lnTo>
                      <a:pt x="25" y="198"/>
                    </a:lnTo>
                    <a:lnTo>
                      <a:pt x="26" y="197"/>
                    </a:lnTo>
                    <a:lnTo>
                      <a:pt x="28" y="196"/>
                    </a:lnTo>
                    <a:lnTo>
                      <a:pt x="30" y="195"/>
                    </a:lnTo>
                    <a:lnTo>
                      <a:pt x="31" y="193"/>
                    </a:lnTo>
                    <a:lnTo>
                      <a:pt x="33" y="191"/>
                    </a:lnTo>
                    <a:lnTo>
                      <a:pt x="35" y="189"/>
                    </a:lnTo>
                    <a:lnTo>
                      <a:pt x="36" y="187"/>
                    </a:lnTo>
                    <a:lnTo>
                      <a:pt x="38" y="184"/>
                    </a:lnTo>
                    <a:lnTo>
                      <a:pt x="40" y="181"/>
                    </a:lnTo>
                    <a:lnTo>
                      <a:pt x="41" y="177"/>
                    </a:lnTo>
                    <a:lnTo>
                      <a:pt x="43" y="174"/>
                    </a:lnTo>
                    <a:lnTo>
                      <a:pt x="45" y="170"/>
                    </a:lnTo>
                    <a:lnTo>
                      <a:pt x="47" y="166"/>
                    </a:lnTo>
                    <a:lnTo>
                      <a:pt x="48" y="161"/>
                    </a:lnTo>
                    <a:lnTo>
                      <a:pt x="50" y="156"/>
                    </a:lnTo>
                    <a:lnTo>
                      <a:pt x="51" y="150"/>
                    </a:lnTo>
                    <a:lnTo>
                      <a:pt x="53" y="144"/>
                    </a:lnTo>
                    <a:lnTo>
                      <a:pt x="55" y="137"/>
                    </a:lnTo>
                    <a:lnTo>
                      <a:pt x="56" y="130"/>
                    </a:lnTo>
                    <a:lnTo>
                      <a:pt x="58" y="122"/>
                    </a:lnTo>
                    <a:lnTo>
                      <a:pt x="60" y="113"/>
                    </a:lnTo>
                    <a:lnTo>
                      <a:pt x="61" y="104"/>
                    </a:lnTo>
                    <a:lnTo>
                      <a:pt x="63" y="96"/>
                    </a:lnTo>
                    <a:lnTo>
                      <a:pt x="65" y="88"/>
                    </a:lnTo>
                    <a:lnTo>
                      <a:pt x="66" y="79"/>
                    </a:lnTo>
                    <a:lnTo>
                      <a:pt x="68" y="70"/>
                    </a:lnTo>
                    <a:lnTo>
                      <a:pt x="70" y="61"/>
                    </a:lnTo>
                    <a:lnTo>
                      <a:pt x="71" y="53"/>
                    </a:lnTo>
                    <a:lnTo>
                      <a:pt x="73" y="44"/>
                    </a:lnTo>
                    <a:lnTo>
                      <a:pt x="75" y="35"/>
                    </a:lnTo>
                    <a:lnTo>
                      <a:pt x="76" y="26"/>
                    </a:lnTo>
                    <a:lnTo>
                      <a:pt x="78" y="18"/>
                    </a:lnTo>
                    <a:lnTo>
                      <a:pt x="80" y="9"/>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1" name="Freeform 247"/>
              <p:cNvSpPr>
                <a:spLocks/>
              </p:cNvSpPr>
              <p:nvPr/>
            </p:nvSpPr>
            <p:spPr bwMode="auto">
              <a:xfrm>
                <a:off x="5467" y="2887"/>
                <a:ext cx="82" cy="130"/>
              </a:xfrm>
              <a:custGeom>
                <a:avLst/>
                <a:gdLst>
                  <a:gd name="T0" fmla="*/ 0 w 82"/>
                  <a:gd name="T1" fmla="*/ 111 h 130"/>
                  <a:gd name="T2" fmla="*/ 2 w 82"/>
                  <a:gd name="T3" fmla="*/ 103 h 130"/>
                  <a:gd name="T4" fmla="*/ 4 w 82"/>
                  <a:gd name="T5" fmla="*/ 95 h 130"/>
                  <a:gd name="T6" fmla="*/ 5 w 82"/>
                  <a:gd name="T7" fmla="*/ 87 h 130"/>
                  <a:gd name="T8" fmla="*/ 7 w 82"/>
                  <a:gd name="T9" fmla="*/ 80 h 130"/>
                  <a:gd name="T10" fmla="*/ 9 w 82"/>
                  <a:gd name="T11" fmla="*/ 72 h 130"/>
                  <a:gd name="T12" fmla="*/ 10 w 82"/>
                  <a:gd name="T13" fmla="*/ 62 h 130"/>
                  <a:gd name="T14" fmla="*/ 12 w 82"/>
                  <a:gd name="T15" fmla="*/ 58 h 130"/>
                  <a:gd name="T16" fmla="*/ 14 w 82"/>
                  <a:gd name="T17" fmla="*/ 53 h 130"/>
                  <a:gd name="T18" fmla="*/ 16 w 82"/>
                  <a:gd name="T19" fmla="*/ 47 h 130"/>
                  <a:gd name="T20" fmla="*/ 17 w 82"/>
                  <a:gd name="T21" fmla="*/ 37 h 130"/>
                  <a:gd name="T22" fmla="*/ 19 w 82"/>
                  <a:gd name="T23" fmla="*/ 32 h 130"/>
                  <a:gd name="T24" fmla="*/ 20 w 82"/>
                  <a:gd name="T25" fmla="*/ 27 h 130"/>
                  <a:gd name="T26" fmla="*/ 22 w 82"/>
                  <a:gd name="T27" fmla="*/ 21 h 130"/>
                  <a:gd name="T28" fmla="*/ 24 w 82"/>
                  <a:gd name="T29" fmla="*/ 21 h 130"/>
                  <a:gd name="T30" fmla="*/ 25 w 82"/>
                  <a:gd name="T31" fmla="*/ 16 h 130"/>
                  <a:gd name="T32" fmla="*/ 27 w 82"/>
                  <a:gd name="T33" fmla="*/ 11 h 130"/>
                  <a:gd name="T34" fmla="*/ 29 w 82"/>
                  <a:gd name="T35" fmla="*/ 11 h 130"/>
                  <a:gd name="T36" fmla="*/ 30 w 82"/>
                  <a:gd name="T37" fmla="*/ 5 h 130"/>
                  <a:gd name="T38" fmla="*/ 32 w 82"/>
                  <a:gd name="T39" fmla="*/ 5 h 130"/>
                  <a:gd name="T40" fmla="*/ 34 w 82"/>
                  <a:gd name="T41" fmla="*/ 0 h 130"/>
                  <a:gd name="T42" fmla="*/ 35 w 82"/>
                  <a:gd name="T43" fmla="*/ 0 h 130"/>
                  <a:gd name="T44" fmla="*/ 37 w 82"/>
                  <a:gd name="T45" fmla="*/ 0 h 130"/>
                  <a:gd name="T46" fmla="*/ 39 w 82"/>
                  <a:gd name="T47" fmla="*/ 0 h 130"/>
                  <a:gd name="T48" fmla="*/ 40 w 82"/>
                  <a:gd name="T49" fmla="*/ 0 h 130"/>
                  <a:gd name="T50" fmla="*/ 42 w 82"/>
                  <a:gd name="T51" fmla="*/ 0 h 130"/>
                  <a:gd name="T52" fmla="*/ 44 w 82"/>
                  <a:gd name="T53" fmla="*/ 0 h 130"/>
                  <a:gd name="T54" fmla="*/ 45 w 82"/>
                  <a:gd name="T55" fmla="*/ 5 h 130"/>
                  <a:gd name="T56" fmla="*/ 47 w 82"/>
                  <a:gd name="T57" fmla="*/ 5 h 130"/>
                  <a:gd name="T58" fmla="*/ 49 w 82"/>
                  <a:gd name="T59" fmla="*/ 5 h 130"/>
                  <a:gd name="T60" fmla="*/ 50 w 82"/>
                  <a:gd name="T61" fmla="*/ 11 h 130"/>
                  <a:gd name="T62" fmla="*/ 52 w 82"/>
                  <a:gd name="T63" fmla="*/ 16 h 130"/>
                  <a:gd name="T64" fmla="*/ 54 w 82"/>
                  <a:gd name="T65" fmla="*/ 16 h 130"/>
                  <a:gd name="T66" fmla="*/ 55 w 82"/>
                  <a:gd name="T67" fmla="*/ 21 h 130"/>
                  <a:gd name="T68" fmla="*/ 57 w 82"/>
                  <a:gd name="T69" fmla="*/ 27 h 130"/>
                  <a:gd name="T70" fmla="*/ 59 w 82"/>
                  <a:gd name="T71" fmla="*/ 32 h 130"/>
                  <a:gd name="T72" fmla="*/ 60 w 82"/>
                  <a:gd name="T73" fmla="*/ 37 h 130"/>
                  <a:gd name="T74" fmla="*/ 62 w 82"/>
                  <a:gd name="T75" fmla="*/ 43 h 130"/>
                  <a:gd name="T76" fmla="*/ 64 w 82"/>
                  <a:gd name="T77" fmla="*/ 47 h 130"/>
                  <a:gd name="T78" fmla="*/ 65 w 82"/>
                  <a:gd name="T79" fmla="*/ 53 h 130"/>
                  <a:gd name="T80" fmla="*/ 67 w 82"/>
                  <a:gd name="T81" fmla="*/ 62 h 130"/>
                  <a:gd name="T82" fmla="*/ 69 w 82"/>
                  <a:gd name="T83" fmla="*/ 68 h 130"/>
                  <a:gd name="T84" fmla="*/ 70 w 82"/>
                  <a:gd name="T85" fmla="*/ 75 h 130"/>
                  <a:gd name="T86" fmla="*/ 72 w 82"/>
                  <a:gd name="T87" fmla="*/ 82 h 130"/>
                  <a:gd name="T88" fmla="*/ 74 w 82"/>
                  <a:gd name="T89" fmla="*/ 90 h 130"/>
                  <a:gd name="T90" fmla="*/ 75 w 82"/>
                  <a:gd name="T91" fmla="*/ 97 h 130"/>
                  <a:gd name="T92" fmla="*/ 77 w 82"/>
                  <a:gd name="T93" fmla="*/ 106 h 130"/>
                  <a:gd name="T94" fmla="*/ 79 w 82"/>
                  <a:gd name="T95" fmla="*/ 114 h 130"/>
                  <a:gd name="T96" fmla="*/ 80 w 82"/>
                  <a:gd name="T97" fmla="*/ 122 h 130"/>
                  <a:gd name="T98" fmla="*/ 82 w 82"/>
                  <a:gd name="T99" fmla="*/ 13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30">
                    <a:moveTo>
                      <a:pt x="0" y="111"/>
                    </a:moveTo>
                    <a:lnTo>
                      <a:pt x="2" y="103"/>
                    </a:lnTo>
                    <a:lnTo>
                      <a:pt x="4" y="95"/>
                    </a:lnTo>
                    <a:lnTo>
                      <a:pt x="5" y="87"/>
                    </a:lnTo>
                    <a:lnTo>
                      <a:pt x="7" y="80"/>
                    </a:lnTo>
                    <a:lnTo>
                      <a:pt x="9" y="72"/>
                    </a:lnTo>
                    <a:lnTo>
                      <a:pt x="10" y="62"/>
                    </a:lnTo>
                    <a:lnTo>
                      <a:pt x="12" y="58"/>
                    </a:lnTo>
                    <a:lnTo>
                      <a:pt x="14" y="53"/>
                    </a:lnTo>
                    <a:lnTo>
                      <a:pt x="16" y="47"/>
                    </a:lnTo>
                    <a:lnTo>
                      <a:pt x="17" y="37"/>
                    </a:lnTo>
                    <a:lnTo>
                      <a:pt x="19" y="32"/>
                    </a:lnTo>
                    <a:lnTo>
                      <a:pt x="20" y="27"/>
                    </a:lnTo>
                    <a:lnTo>
                      <a:pt x="22" y="21"/>
                    </a:lnTo>
                    <a:lnTo>
                      <a:pt x="24" y="21"/>
                    </a:lnTo>
                    <a:lnTo>
                      <a:pt x="25" y="16"/>
                    </a:lnTo>
                    <a:lnTo>
                      <a:pt x="27" y="11"/>
                    </a:lnTo>
                    <a:lnTo>
                      <a:pt x="29" y="11"/>
                    </a:lnTo>
                    <a:lnTo>
                      <a:pt x="30" y="5"/>
                    </a:lnTo>
                    <a:lnTo>
                      <a:pt x="32" y="5"/>
                    </a:lnTo>
                    <a:lnTo>
                      <a:pt x="34" y="0"/>
                    </a:lnTo>
                    <a:lnTo>
                      <a:pt x="35" y="0"/>
                    </a:lnTo>
                    <a:lnTo>
                      <a:pt x="37" y="0"/>
                    </a:lnTo>
                    <a:lnTo>
                      <a:pt x="39" y="0"/>
                    </a:lnTo>
                    <a:lnTo>
                      <a:pt x="40" y="0"/>
                    </a:lnTo>
                    <a:lnTo>
                      <a:pt x="42" y="0"/>
                    </a:lnTo>
                    <a:lnTo>
                      <a:pt x="44" y="0"/>
                    </a:lnTo>
                    <a:lnTo>
                      <a:pt x="45" y="5"/>
                    </a:lnTo>
                    <a:lnTo>
                      <a:pt x="47" y="5"/>
                    </a:lnTo>
                    <a:lnTo>
                      <a:pt x="49" y="5"/>
                    </a:lnTo>
                    <a:lnTo>
                      <a:pt x="50" y="11"/>
                    </a:lnTo>
                    <a:lnTo>
                      <a:pt x="52" y="16"/>
                    </a:lnTo>
                    <a:lnTo>
                      <a:pt x="54" y="16"/>
                    </a:lnTo>
                    <a:lnTo>
                      <a:pt x="55" y="21"/>
                    </a:lnTo>
                    <a:lnTo>
                      <a:pt x="57" y="27"/>
                    </a:lnTo>
                    <a:lnTo>
                      <a:pt x="59" y="32"/>
                    </a:lnTo>
                    <a:lnTo>
                      <a:pt x="60" y="37"/>
                    </a:lnTo>
                    <a:lnTo>
                      <a:pt x="62" y="43"/>
                    </a:lnTo>
                    <a:lnTo>
                      <a:pt x="64" y="47"/>
                    </a:lnTo>
                    <a:lnTo>
                      <a:pt x="65" y="53"/>
                    </a:lnTo>
                    <a:lnTo>
                      <a:pt x="67" y="62"/>
                    </a:lnTo>
                    <a:lnTo>
                      <a:pt x="69" y="68"/>
                    </a:lnTo>
                    <a:lnTo>
                      <a:pt x="70" y="75"/>
                    </a:lnTo>
                    <a:lnTo>
                      <a:pt x="72" y="82"/>
                    </a:lnTo>
                    <a:lnTo>
                      <a:pt x="74" y="90"/>
                    </a:lnTo>
                    <a:lnTo>
                      <a:pt x="75" y="97"/>
                    </a:lnTo>
                    <a:lnTo>
                      <a:pt x="77" y="106"/>
                    </a:lnTo>
                    <a:lnTo>
                      <a:pt x="79" y="114"/>
                    </a:lnTo>
                    <a:lnTo>
                      <a:pt x="80" y="122"/>
                    </a:lnTo>
                    <a:lnTo>
                      <a:pt x="82" y="13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2" name="Freeform 248"/>
              <p:cNvSpPr>
                <a:spLocks/>
              </p:cNvSpPr>
              <p:nvPr/>
            </p:nvSpPr>
            <p:spPr bwMode="auto">
              <a:xfrm>
                <a:off x="5549" y="3017"/>
                <a:ext cx="82" cy="180"/>
              </a:xfrm>
              <a:custGeom>
                <a:avLst/>
                <a:gdLst>
                  <a:gd name="T0" fmla="*/ 0 w 82"/>
                  <a:gd name="T1" fmla="*/ 0 h 180"/>
                  <a:gd name="T2" fmla="*/ 2 w 82"/>
                  <a:gd name="T3" fmla="*/ 8 h 180"/>
                  <a:gd name="T4" fmla="*/ 3 w 82"/>
                  <a:gd name="T5" fmla="*/ 17 h 180"/>
                  <a:gd name="T6" fmla="*/ 5 w 82"/>
                  <a:gd name="T7" fmla="*/ 25 h 180"/>
                  <a:gd name="T8" fmla="*/ 7 w 82"/>
                  <a:gd name="T9" fmla="*/ 34 h 180"/>
                  <a:gd name="T10" fmla="*/ 8 w 82"/>
                  <a:gd name="T11" fmla="*/ 42 h 180"/>
                  <a:gd name="T12" fmla="*/ 10 w 82"/>
                  <a:gd name="T13" fmla="*/ 50 h 180"/>
                  <a:gd name="T14" fmla="*/ 12 w 82"/>
                  <a:gd name="T15" fmla="*/ 58 h 180"/>
                  <a:gd name="T16" fmla="*/ 13 w 82"/>
                  <a:gd name="T17" fmla="*/ 67 h 180"/>
                  <a:gd name="T18" fmla="*/ 15 w 82"/>
                  <a:gd name="T19" fmla="*/ 75 h 180"/>
                  <a:gd name="T20" fmla="*/ 17 w 82"/>
                  <a:gd name="T21" fmla="*/ 83 h 180"/>
                  <a:gd name="T22" fmla="*/ 18 w 82"/>
                  <a:gd name="T23" fmla="*/ 92 h 180"/>
                  <a:gd name="T24" fmla="*/ 20 w 82"/>
                  <a:gd name="T25" fmla="*/ 100 h 180"/>
                  <a:gd name="T26" fmla="*/ 22 w 82"/>
                  <a:gd name="T27" fmla="*/ 107 h 180"/>
                  <a:gd name="T28" fmla="*/ 23 w 82"/>
                  <a:gd name="T29" fmla="*/ 114 h 180"/>
                  <a:gd name="T30" fmla="*/ 25 w 82"/>
                  <a:gd name="T31" fmla="*/ 119 h 180"/>
                  <a:gd name="T32" fmla="*/ 27 w 82"/>
                  <a:gd name="T33" fmla="*/ 125 h 180"/>
                  <a:gd name="T34" fmla="*/ 28 w 82"/>
                  <a:gd name="T35" fmla="*/ 130 h 180"/>
                  <a:gd name="T36" fmla="*/ 30 w 82"/>
                  <a:gd name="T37" fmla="*/ 134 h 180"/>
                  <a:gd name="T38" fmla="*/ 32 w 82"/>
                  <a:gd name="T39" fmla="*/ 138 h 180"/>
                  <a:gd name="T40" fmla="*/ 33 w 82"/>
                  <a:gd name="T41" fmla="*/ 142 h 180"/>
                  <a:gd name="T42" fmla="*/ 35 w 82"/>
                  <a:gd name="T43" fmla="*/ 146 h 180"/>
                  <a:gd name="T44" fmla="*/ 37 w 82"/>
                  <a:gd name="T45" fmla="*/ 149 h 180"/>
                  <a:gd name="T46" fmla="*/ 38 w 82"/>
                  <a:gd name="T47" fmla="*/ 152 h 180"/>
                  <a:gd name="T48" fmla="*/ 40 w 82"/>
                  <a:gd name="T49" fmla="*/ 155 h 180"/>
                  <a:gd name="T50" fmla="*/ 42 w 82"/>
                  <a:gd name="T51" fmla="*/ 157 h 180"/>
                  <a:gd name="T52" fmla="*/ 43 w 82"/>
                  <a:gd name="T53" fmla="*/ 159 h 180"/>
                  <a:gd name="T54" fmla="*/ 45 w 82"/>
                  <a:gd name="T55" fmla="*/ 162 h 180"/>
                  <a:gd name="T56" fmla="*/ 47 w 82"/>
                  <a:gd name="T57" fmla="*/ 163 h 180"/>
                  <a:gd name="T58" fmla="*/ 49 w 82"/>
                  <a:gd name="T59" fmla="*/ 165 h 180"/>
                  <a:gd name="T60" fmla="*/ 50 w 82"/>
                  <a:gd name="T61" fmla="*/ 166 h 180"/>
                  <a:gd name="T62" fmla="*/ 52 w 82"/>
                  <a:gd name="T63" fmla="*/ 168 h 180"/>
                  <a:gd name="T64" fmla="*/ 53 w 82"/>
                  <a:gd name="T65" fmla="*/ 169 h 180"/>
                  <a:gd name="T66" fmla="*/ 55 w 82"/>
                  <a:gd name="T67" fmla="*/ 171 h 180"/>
                  <a:gd name="T68" fmla="*/ 57 w 82"/>
                  <a:gd name="T69" fmla="*/ 172 h 180"/>
                  <a:gd name="T70" fmla="*/ 58 w 82"/>
                  <a:gd name="T71" fmla="*/ 172 h 180"/>
                  <a:gd name="T72" fmla="*/ 60 w 82"/>
                  <a:gd name="T73" fmla="*/ 173 h 180"/>
                  <a:gd name="T74" fmla="*/ 62 w 82"/>
                  <a:gd name="T75" fmla="*/ 174 h 180"/>
                  <a:gd name="T76" fmla="*/ 63 w 82"/>
                  <a:gd name="T77" fmla="*/ 175 h 180"/>
                  <a:gd name="T78" fmla="*/ 65 w 82"/>
                  <a:gd name="T79" fmla="*/ 176 h 180"/>
                  <a:gd name="T80" fmla="*/ 67 w 82"/>
                  <a:gd name="T81" fmla="*/ 176 h 180"/>
                  <a:gd name="T82" fmla="*/ 68 w 82"/>
                  <a:gd name="T83" fmla="*/ 177 h 180"/>
                  <a:gd name="T84" fmla="*/ 70 w 82"/>
                  <a:gd name="T85" fmla="*/ 177 h 180"/>
                  <a:gd name="T86" fmla="*/ 72 w 82"/>
                  <a:gd name="T87" fmla="*/ 178 h 180"/>
                  <a:gd name="T88" fmla="*/ 73 w 82"/>
                  <a:gd name="T89" fmla="*/ 178 h 180"/>
                  <a:gd name="T90" fmla="*/ 75 w 82"/>
                  <a:gd name="T91" fmla="*/ 179 h 180"/>
                  <a:gd name="T92" fmla="*/ 77 w 82"/>
                  <a:gd name="T93" fmla="*/ 179 h 180"/>
                  <a:gd name="T94" fmla="*/ 78 w 82"/>
                  <a:gd name="T95" fmla="*/ 179 h 180"/>
                  <a:gd name="T96" fmla="*/ 80 w 82"/>
                  <a:gd name="T97" fmla="*/ 180 h 180"/>
                  <a:gd name="T98" fmla="*/ 82 w 82"/>
                  <a:gd name="T99"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0">
                    <a:moveTo>
                      <a:pt x="0" y="0"/>
                    </a:moveTo>
                    <a:lnTo>
                      <a:pt x="2" y="8"/>
                    </a:lnTo>
                    <a:lnTo>
                      <a:pt x="3" y="17"/>
                    </a:lnTo>
                    <a:lnTo>
                      <a:pt x="5" y="25"/>
                    </a:lnTo>
                    <a:lnTo>
                      <a:pt x="7" y="34"/>
                    </a:lnTo>
                    <a:lnTo>
                      <a:pt x="8" y="42"/>
                    </a:lnTo>
                    <a:lnTo>
                      <a:pt x="10" y="50"/>
                    </a:lnTo>
                    <a:lnTo>
                      <a:pt x="12" y="58"/>
                    </a:lnTo>
                    <a:lnTo>
                      <a:pt x="13" y="67"/>
                    </a:lnTo>
                    <a:lnTo>
                      <a:pt x="15" y="75"/>
                    </a:lnTo>
                    <a:lnTo>
                      <a:pt x="17" y="83"/>
                    </a:lnTo>
                    <a:lnTo>
                      <a:pt x="18" y="92"/>
                    </a:lnTo>
                    <a:lnTo>
                      <a:pt x="20" y="100"/>
                    </a:lnTo>
                    <a:lnTo>
                      <a:pt x="22" y="107"/>
                    </a:lnTo>
                    <a:lnTo>
                      <a:pt x="23" y="114"/>
                    </a:lnTo>
                    <a:lnTo>
                      <a:pt x="25" y="119"/>
                    </a:lnTo>
                    <a:lnTo>
                      <a:pt x="27" y="125"/>
                    </a:lnTo>
                    <a:lnTo>
                      <a:pt x="28" y="130"/>
                    </a:lnTo>
                    <a:lnTo>
                      <a:pt x="30" y="134"/>
                    </a:lnTo>
                    <a:lnTo>
                      <a:pt x="32" y="138"/>
                    </a:lnTo>
                    <a:lnTo>
                      <a:pt x="33" y="142"/>
                    </a:lnTo>
                    <a:lnTo>
                      <a:pt x="35" y="146"/>
                    </a:lnTo>
                    <a:lnTo>
                      <a:pt x="37" y="149"/>
                    </a:lnTo>
                    <a:lnTo>
                      <a:pt x="38" y="152"/>
                    </a:lnTo>
                    <a:lnTo>
                      <a:pt x="40" y="155"/>
                    </a:lnTo>
                    <a:lnTo>
                      <a:pt x="42" y="157"/>
                    </a:lnTo>
                    <a:lnTo>
                      <a:pt x="43" y="159"/>
                    </a:lnTo>
                    <a:lnTo>
                      <a:pt x="45" y="162"/>
                    </a:lnTo>
                    <a:lnTo>
                      <a:pt x="47" y="163"/>
                    </a:lnTo>
                    <a:lnTo>
                      <a:pt x="49" y="165"/>
                    </a:lnTo>
                    <a:lnTo>
                      <a:pt x="50" y="166"/>
                    </a:lnTo>
                    <a:lnTo>
                      <a:pt x="52" y="168"/>
                    </a:lnTo>
                    <a:lnTo>
                      <a:pt x="53" y="169"/>
                    </a:lnTo>
                    <a:lnTo>
                      <a:pt x="55" y="171"/>
                    </a:lnTo>
                    <a:lnTo>
                      <a:pt x="57" y="172"/>
                    </a:lnTo>
                    <a:lnTo>
                      <a:pt x="58" y="172"/>
                    </a:lnTo>
                    <a:lnTo>
                      <a:pt x="60" y="173"/>
                    </a:lnTo>
                    <a:lnTo>
                      <a:pt x="62" y="174"/>
                    </a:lnTo>
                    <a:lnTo>
                      <a:pt x="63" y="175"/>
                    </a:lnTo>
                    <a:lnTo>
                      <a:pt x="65" y="176"/>
                    </a:lnTo>
                    <a:lnTo>
                      <a:pt x="67" y="176"/>
                    </a:lnTo>
                    <a:lnTo>
                      <a:pt x="68" y="177"/>
                    </a:lnTo>
                    <a:lnTo>
                      <a:pt x="70" y="177"/>
                    </a:lnTo>
                    <a:lnTo>
                      <a:pt x="72" y="178"/>
                    </a:lnTo>
                    <a:lnTo>
                      <a:pt x="73" y="178"/>
                    </a:lnTo>
                    <a:lnTo>
                      <a:pt x="75" y="179"/>
                    </a:lnTo>
                    <a:lnTo>
                      <a:pt x="77" y="179"/>
                    </a:lnTo>
                    <a:lnTo>
                      <a:pt x="78" y="179"/>
                    </a:lnTo>
                    <a:lnTo>
                      <a:pt x="80" y="180"/>
                    </a:lnTo>
                    <a:lnTo>
                      <a:pt x="82" y="18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3" name="Freeform 249"/>
              <p:cNvSpPr>
                <a:spLocks/>
              </p:cNvSpPr>
              <p:nvPr/>
            </p:nvSpPr>
            <p:spPr bwMode="auto">
              <a:xfrm>
                <a:off x="5631" y="3197"/>
                <a:ext cx="82" cy="3"/>
              </a:xfrm>
              <a:custGeom>
                <a:avLst/>
                <a:gdLst>
                  <a:gd name="T0" fmla="*/ 0 w 82"/>
                  <a:gd name="T1" fmla="*/ 0 h 3"/>
                  <a:gd name="T2" fmla="*/ 1 w 82"/>
                  <a:gd name="T3" fmla="*/ 0 h 3"/>
                  <a:gd name="T4" fmla="*/ 3 w 82"/>
                  <a:gd name="T5" fmla="*/ 0 h 3"/>
                  <a:gd name="T6" fmla="*/ 5 w 82"/>
                  <a:gd name="T7" fmla="*/ 1 h 3"/>
                  <a:gd name="T8" fmla="*/ 6 w 82"/>
                  <a:gd name="T9" fmla="*/ 1 h 3"/>
                  <a:gd name="T10" fmla="*/ 8 w 82"/>
                  <a:gd name="T11" fmla="*/ 1 h 3"/>
                  <a:gd name="T12" fmla="*/ 10 w 82"/>
                  <a:gd name="T13" fmla="*/ 1 h 3"/>
                  <a:gd name="T14" fmla="*/ 11 w 82"/>
                  <a:gd name="T15" fmla="*/ 2 h 3"/>
                  <a:gd name="T16" fmla="*/ 13 w 82"/>
                  <a:gd name="T17" fmla="*/ 2 h 3"/>
                  <a:gd name="T18" fmla="*/ 15 w 82"/>
                  <a:gd name="T19" fmla="*/ 2 h 3"/>
                  <a:gd name="T20" fmla="*/ 17 w 82"/>
                  <a:gd name="T21" fmla="*/ 2 h 3"/>
                  <a:gd name="T22" fmla="*/ 18 w 82"/>
                  <a:gd name="T23" fmla="*/ 2 h 3"/>
                  <a:gd name="T24" fmla="*/ 20 w 82"/>
                  <a:gd name="T25" fmla="*/ 2 h 3"/>
                  <a:gd name="T26" fmla="*/ 21 w 82"/>
                  <a:gd name="T27" fmla="*/ 2 h 3"/>
                  <a:gd name="T28" fmla="*/ 23 w 82"/>
                  <a:gd name="T29" fmla="*/ 2 h 3"/>
                  <a:gd name="T30" fmla="*/ 25 w 82"/>
                  <a:gd name="T31" fmla="*/ 2 h 3"/>
                  <a:gd name="T32" fmla="*/ 26 w 82"/>
                  <a:gd name="T33" fmla="*/ 2 h 3"/>
                  <a:gd name="T34" fmla="*/ 28 w 82"/>
                  <a:gd name="T35" fmla="*/ 2 h 3"/>
                  <a:gd name="T36" fmla="*/ 30 w 82"/>
                  <a:gd name="T37" fmla="*/ 3 h 3"/>
                  <a:gd name="T38" fmla="*/ 31 w 82"/>
                  <a:gd name="T39" fmla="*/ 3 h 3"/>
                  <a:gd name="T40" fmla="*/ 33 w 82"/>
                  <a:gd name="T41" fmla="*/ 3 h 3"/>
                  <a:gd name="T42" fmla="*/ 35 w 82"/>
                  <a:gd name="T43" fmla="*/ 3 h 3"/>
                  <a:gd name="T44" fmla="*/ 36 w 82"/>
                  <a:gd name="T45" fmla="*/ 3 h 3"/>
                  <a:gd name="T46" fmla="*/ 38 w 82"/>
                  <a:gd name="T47" fmla="*/ 3 h 3"/>
                  <a:gd name="T48" fmla="*/ 40 w 82"/>
                  <a:gd name="T49" fmla="*/ 3 h 3"/>
                  <a:gd name="T50" fmla="*/ 41 w 82"/>
                  <a:gd name="T51" fmla="*/ 3 h 3"/>
                  <a:gd name="T52" fmla="*/ 43 w 82"/>
                  <a:gd name="T53" fmla="*/ 3 h 3"/>
                  <a:gd name="T54" fmla="*/ 45 w 82"/>
                  <a:gd name="T55" fmla="*/ 3 h 3"/>
                  <a:gd name="T56" fmla="*/ 46 w 82"/>
                  <a:gd name="T57" fmla="*/ 3 h 3"/>
                  <a:gd name="T58" fmla="*/ 48 w 82"/>
                  <a:gd name="T59" fmla="*/ 3 h 3"/>
                  <a:gd name="T60" fmla="*/ 50 w 82"/>
                  <a:gd name="T61" fmla="*/ 3 h 3"/>
                  <a:gd name="T62" fmla="*/ 51 w 82"/>
                  <a:gd name="T63" fmla="*/ 3 h 3"/>
                  <a:gd name="T64" fmla="*/ 53 w 82"/>
                  <a:gd name="T65" fmla="*/ 3 h 3"/>
                  <a:gd name="T66" fmla="*/ 55 w 82"/>
                  <a:gd name="T67" fmla="*/ 3 h 3"/>
                  <a:gd name="T68" fmla="*/ 56 w 82"/>
                  <a:gd name="T69" fmla="*/ 3 h 3"/>
                  <a:gd name="T70" fmla="*/ 58 w 82"/>
                  <a:gd name="T71" fmla="*/ 3 h 3"/>
                  <a:gd name="T72" fmla="*/ 60 w 82"/>
                  <a:gd name="T73" fmla="*/ 3 h 3"/>
                  <a:gd name="T74" fmla="*/ 61 w 82"/>
                  <a:gd name="T75" fmla="*/ 3 h 3"/>
                  <a:gd name="T76" fmla="*/ 63 w 82"/>
                  <a:gd name="T77" fmla="*/ 3 h 3"/>
                  <a:gd name="T78" fmla="*/ 65 w 82"/>
                  <a:gd name="T79" fmla="*/ 3 h 3"/>
                  <a:gd name="T80" fmla="*/ 67 w 82"/>
                  <a:gd name="T81" fmla="*/ 3 h 3"/>
                  <a:gd name="T82" fmla="*/ 68 w 82"/>
                  <a:gd name="T83" fmla="*/ 3 h 3"/>
                  <a:gd name="T84" fmla="*/ 70 w 82"/>
                  <a:gd name="T85" fmla="*/ 3 h 3"/>
                  <a:gd name="T86" fmla="*/ 71 w 82"/>
                  <a:gd name="T87" fmla="*/ 3 h 3"/>
                  <a:gd name="T88" fmla="*/ 73 w 82"/>
                  <a:gd name="T89" fmla="*/ 3 h 3"/>
                  <a:gd name="T90" fmla="*/ 75 w 82"/>
                  <a:gd name="T91" fmla="*/ 3 h 3"/>
                  <a:gd name="T92" fmla="*/ 76 w 82"/>
                  <a:gd name="T93" fmla="*/ 3 h 3"/>
                  <a:gd name="T94" fmla="*/ 78 w 82"/>
                  <a:gd name="T95" fmla="*/ 3 h 3"/>
                  <a:gd name="T96" fmla="*/ 80 w 82"/>
                  <a:gd name="T97" fmla="*/ 3 h 3"/>
                  <a:gd name="T98" fmla="*/ 82 w 82"/>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0"/>
                    </a:moveTo>
                    <a:lnTo>
                      <a:pt x="1" y="0"/>
                    </a:lnTo>
                    <a:lnTo>
                      <a:pt x="3" y="0"/>
                    </a:lnTo>
                    <a:lnTo>
                      <a:pt x="5" y="1"/>
                    </a:lnTo>
                    <a:lnTo>
                      <a:pt x="6" y="1"/>
                    </a:lnTo>
                    <a:lnTo>
                      <a:pt x="8" y="1"/>
                    </a:lnTo>
                    <a:lnTo>
                      <a:pt x="10" y="1"/>
                    </a:lnTo>
                    <a:lnTo>
                      <a:pt x="11" y="2"/>
                    </a:lnTo>
                    <a:lnTo>
                      <a:pt x="13" y="2"/>
                    </a:lnTo>
                    <a:lnTo>
                      <a:pt x="15" y="2"/>
                    </a:lnTo>
                    <a:lnTo>
                      <a:pt x="17" y="2"/>
                    </a:lnTo>
                    <a:lnTo>
                      <a:pt x="18" y="2"/>
                    </a:lnTo>
                    <a:lnTo>
                      <a:pt x="20" y="2"/>
                    </a:lnTo>
                    <a:lnTo>
                      <a:pt x="21" y="2"/>
                    </a:lnTo>
                    <a:lnTo>
                      <a:pt x="23" y="2"/>
                    </a:lnTo>
                    <a:lnTo>
                      <a:pt x="25" y="2"/>
                    </a:lnTo>
                    <a:lnTo>
                      <a:pt x="26" y="2"/>
                    </a:lnTo>
                    <a:lnTo>
                      <a:pt x="28" y="2"/>
                    </a:lnTo>
                    <a:lnTo>
                      <a:pt x="30" y="3"/>
                    </a:lnTo>
                    <a:lnTo>
                      <a:pt x="31" y="3"/>
                    </a:lnTo>
                    <a:lnTo>
                      <a:pt x="33" y="3"/>
                    </a:lnTo>
                    <a:lnTo>
                      <a:pt x="35" y="3"/>
                    </a:lnTo>
                    <a:lnTo>
                      <a:pt x="36" y="3"/>
                    </a:lnTo>
                    <a:lnTo>
                      <a:pt x="38" y="3"/>
                    </a:lnTo>
                    <a:lnTo>
                      <a:pt x="40" y="3"/>
                    </a:lnTo>
                    <a:lnTo>
                      <a:pt x="41" y="3"/>
                    </a:lnTo>
                    <a:lnTo>
                      <a:pt x="43" y="3"/>
                    </a:lnTo>
                    <a:lnTo>
                      <a:pt x="45" y="3"/>
                    </a:lnTo>
                    <a:lnTo>
                      <a:pt x="46" y="3"/>
                    </a:lnTo>
                    <a:lnTo>
                      <a:pt x="48" y="3"/>
                    </a:lnTo>
                    <a:lnTo>
                      <a:pt x="50" y="3"/>
                    </a:lnTo>
                    <a:lnTo>
                      <a:pt x="51" y="3"/>
                    </a:lnTo>
                    <a:lnTo>
                      <a:pt x="53" y="3"/>
                    </a:lnTo>
                    <a:lnTo>
                      <a:pt x="55" y="3"/>
                    </a:lnTo>
                    <a:lnTo>
                      <a:pt x="56" y="3"/>
                    </a:lnTo>
                    <a:lnTo>
                      <a:pt x="58" y="3"/>
                    </a:lnTo>
                    <a:lnTo>
                      <a:pt x="60" y="3"/>
                    </a:lnTo>
                    <a:lnTo>
                      <a:pt x="61" y="3"/>
                    </a:lnTo>
                    <a:lnTo>
                      <a:pt x="63" y="3"/>
                    </a:lnTo>
                    <a:lnTo>
                      <a:pt x="65" y="3"/>
                    </a:lnTo>
                    <a:lnTo>
                      <a:pt x="67" y="3"/>
                    </a:lnTo>
                    <a:lnTo>
                      <a:pt x="68" y="3"/>
                    </a:lnTo>
                    <a:lnTo>
                      <a:pt x="70" y="3"/>
                    </a:lnTo>
                    <a:lnTo>
                      <a:pt x="71" y="3"/>
                    </a:lnTo>
                    <a:lnTo>
                      <a:pt x="73" y="3"/>
                    </a:lnTo>
                    <a:lnTo>
                      <a:pt x="75" y="3"/>
                    </a:lnTo>
                    <a:lnTo>
                      <a:pt x="76" y="3"/>
                    </a:lnTo>
                    <a:lnTo>
                      <a:pt x="78" y="3"/>
                    </a:lnTo>
                    <a:lnTo>
                      <a:pt x="80" y="3"/>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4" name="Freeform 250"/>
              <p:cNvSpPr>
                <a:spLocks/>
              </p:cNvSpPr>
              <p:nvPr/>
            </p:nvSpPr>
            <p:spPr bwMode="auto">
              <a:xfrm>
                <a:off x="5713" y="3200"/>
                <a:ext cx="81" cy="0"/>
              </a:xfrm>
              <a:custGeom>
                <a:avLst/>
                <a:gdLst>
                  <a:gd name="T0" fmla="*/ 0 w 81"/>
                  <a:gd name="T1" fmla="*/ 1 w 81"/>
                  <a:gd name="T2" fmla="*/ 3 w 81"/>
                  <a:gd name="T3" fmla="*/ 4 w 81"/>
                  <a:gd name="T4" fmla="*/ 6 w 81"/>
                  <a:gd name="T5" fmla="*/ 8 w 81"/>
                  <a:gd name="T6" fmla="*/ 9 w 81"/>
                  <a:gd name="T7" fmla="*/ 11 w 81"/>
                  <a:gd name="T8" fmla="*/ 13 w 81"/>
                  <a:gd name="T9" fmla="*/ 14 w 81"/>
                  <a:gd name="T10" fmla="*/ 16 w 81"/>
                  <a:gd name="T11" fmla="*/ 18 w 81"/>
                  <a:gd name="T12" fmla="*/ 19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4 w 81"/>
                  <a:gd name="T40" fmla="*/ 66 w 81"/>
                  <a:gd name="T41" fmla="*/ 68 w 81"/>
                  <a:gd name="T42" fmla="*/ 69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4" y="0"/>
                    </a:lnTo>
                    <a:lnTo>
                      <a:pt x="16" y="0"/>
                    </a:lnTo>
                    <a:lnTo>
                      <a:pt x="18" y="0"/>
                    </a:lnTo>
                    <a:lnTo>
                      <a:pt x="19"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8" y="0"/>
                    </a:lnTo>
                    <a:lnTo>
                      <a:pt x="69" y="0"/>
                    </a:lnTo>
                    <a:lnTo>
                      <a:pt x="71" y="0"/>
                    </a:lnTo>
                    <a:lnTo>
                      <a:pt x="73" y="0"/>
                    </a:lnTo>
                    <a:lnTo>
                      <a:pt x="74" y="0"/>
                    </a:lnTo>
                    <a:lnTo>
                      <a:pt x="76" y="0"/>
                    </a:lnTo>
                    <a:lnTo>
                      <a:pt x="78" y="0"/>
                    </a:lnTo>
                    <a:lnTo>
                      <a:pt x="79"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5" name="Freeform 251"/>
              <p:cNvSpPr>
                <a:spLocks/>
              </p:cNvSpPr>
              <p:nvPr/>
            </p:nvSpPr>
            <p:spPr bwMode="auto">
              <a:xfrm>
                <a:off x="5794" y="3200"/>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 name="Freeform 252"/>
              <p:cNvSpPr>
                <a:spLocks/>
              </p:cNvSpPr>
              <p:nvPr/>
            </p:nvSpPr>
            <p:spPr bwMode="auto">
              <a:xfrm>
                <a:off x="5876" y="3200"/>
                <a:ext cx="81" cy="0"/>
              </a:xfrm>
              <a:custGeom>
                <a:avLst/>
                <a:gdLst>
                  <a:gd name="T0" fmla="*/ 0 w 81"/>
                  <a:gd name="T1" fmla="*/ 2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1 w 81"/>
                  <a:gd name="T26" fmla="*/ 43 w 81"/>
                  <a:gd name="T27" fmla="*/ 45 w 81"/>
                  <a:gd name="T28" fmla="*/ 46 w 81"/>
                  <a:gd name="T29" fmla="*/ 48 w 81"/>
                  <a:gd name="T30" fmla="*/ 50 w 81"/>
                  <a:gd name="T31" fmla="*/ 52 w 81"/>
                  <a:gd name="T32" fmla="*/ 53 w 81"/>
                  <a:gd name="T33" fmla="*/ 55 w 81"/>
                  <a:gd name="T34" fmla="*/ 56 w 81"/>
                  <a:gd name="T35" fmla="*/ 58 w 81"/>
                  <a:gd name="T36" fmla="*/ 60 w 81"/>
                  <a:gd name="T37" fmla="*/ 61 w 81"/>
                  <a:gd name="T38" fmla="*/ 63 w 81"/>
                  <a:gd name="T39" fmla="*/ 65 w 81"/>
                  <a:gd name="T40" fmla="*/ 67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2" y="0"/>
                    </a:lnTo>
                    <a:lnTo>
                      <a:pt x="3" y="0"/>
                    </a:lnTo>
                    <a:lnTo>
                      <a:pt x="5" y="0"/>
                    </a:lnTo>
                    <a:lnTo>
                      <a:pt x="6"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1" y="0"/>
                    </a:lnTo>
                    <a:lnTo>
                      <a:pt x="43" y="0"/>
                    </a:lnTo>
                    <a:lnTo>
                      <a:pt x="45" y="0"/>
                    </a:lnTo>
                    <a:lnTo>
                      <a:pt x="46"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 name="Freeform 253"/>
              <p:cNvSpPr>
                <a:spLocks/>
              </p:cNvSpPr>
              <p:nvPr/>
            </p:nvSpPr>
            <p:spPr bwMode="auto">
              <a:xfrm>
                <a:off x="5957" y="3200"/>
                <a:ext cx="82" cy="0"/>
              </a:xfrm>
              <a:custGeom>
                <a:avLst/>
                <a:gdLst>
                  <a:gd name="T0" fmla="*/ 0 w 82"/>
                  <a:gd name="T1" fmla="*/ 2 w 82"/>
                  <a:gd name="T2" fmla="*/ 4 w 82"/>
                  <a:gd name="T3" fmla="*/ 6 w 82"/>
                  <a:gd name="T4" fmla="*/ 7 w 82"/>
                  <a:gd name="T5" fmla="*/ 9 w 82"/>
                  <a:gd name="T6" fmla="*/ 10 w 82"/>
                  <a:gd name="T7" fmla="*/ 12 w 82"/>
                  <a:gd name="T8" fmla="*/ 14 w 82"/>
                  <a:gd name="T9" fmla="*/ 15 w 82"/>
                  <a:gd name="T10" fmla="*/ 17 w 82"/>
                  <a:gd name="T11" fmla="*/ 19 w 82"/>
                  <a:gd name="T12" fmla="*/ 21 w 82"/>
                  <a:gd name="T13" fmla="*/ 22 w 82"/>
                  <a:gd name="T14" fmla="*/ 24 w 82"/>
                  <a:gd name="T15" fmla="*/ 25 w 82"/>
                  <a:gd name="T16" fmla="*/ 27 w 82"/>
                  <a:gd name="T17" fmla="*/ 29 w 82"/>
                  <a:gd name="T18" fmla="*/ 30 w 82"/>
                  <a:gd name="T19" fmla="*/ 32 w 82"/>
                  <a:gd name="T20" fmla="*/ 34 w 82"/>
                  <a:gd name="T21" fmla="*/ 36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0 w 82"/>
                  <a:gd name="T37" fmla="*/ 62 w 82"/>
                  <a:gd name="T38" fmla="*/ 64 w 82"/>
                  <a:gd name="T39" fmla="*/ 65 w 82"/>
                  <a:gd name="T40" fmla="*/ 67 w 82"/>
                  <a:gd name="T41" fmla="*/ 69 w 82"/>
                  <a:gd name="T42" fmla="*/ 71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0" y="0"/>
                    </a:lnTo>
                    <a:lnTo>
                      <a:pt x="12" y="0"/>
                    </a:lnTo>
                    <a:lnTo>
                      <a:pt x="14" y="0"/>
                    </a:lnTo>
                    <a:lnTo>
                      <a:pt x="15" y="0"/>
                    </a:lnTo>
                    <a:lnTo>
                      <a:pt x="17" y="0"/>
                    </a:lnTo>
                    <a:lnTo>
                      <a:pt x="19" y="0"/>
                    </a:lnTo>
                    <a:lnTo>
                      <a:pt x="21" y="0"/>
                    </a:lnTo>
                    <a:lnTo>
                      <a:pt x="22" y="0"/>
                    </a:lnTo>
                    <a:lnTo>
                      <a:pt x="24" y="0"/>
                    </a:lnTo>
                    <a:lnTo>
                      <a:pt x="25" y="0"/>
                    </a:lnTo>
                    <a:lnTo>
                      <a:pt x="27" y="0"/>
                    </a:lnTo>
                    <a:lnTo>
                      <a:pt x="29" y="0"/>
                    </a:lnTo>
                    <a:lnTo>
                      <a:pt x="30" y="0"/>
                    </a:lnTo>
                    <a:lnTo>
                      <a:pt x="32" y="0"/>
                    </a:lnTo>
                    <a:lnTo>
                      <a:pt x="34" y="0"/>
                    </a:lnTo>
                    <a:lnTo>
                      <a:pt x="36"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0" y="0"/>
                    </a:lnTo>
                    <a:lnTo>
                      <a:pt x="62" y="0"/>
                    </a:lnTo>
                    <a:lnTo>
                      <a:pt x="64" y="0"/>
                    </a:lnTo>
                    <a:lnTo>
                      <a:pt x="65" y="0"/>
                    </a:lnTo>
                    <a:lnTo>
                      <a:pt x="67" y="0"/>
                    </a:lnTo>
                    <a:lnTo>
                      <a:pt x="69" y="0"/>
                    </a:lnTo>
                    <a:lnTo>
                      <a:pt x="71"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 name="Freeform 254"/>
              <p:cNvSpPr>
                <a:spLocks/>
              </p:cNvSpPr>
              <p:nvPr/>
            </p:nvSpPr>
            <p:spPr bwMode="auto">
              <a:xfrm>
                <a:off x="6039" y="3200"/>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4 w 82"/>
                  <a:gd name="T15" fmla="*/ 25 w 82"/>
                  <a:gd name="T16" fmla="*/ 27 w 82"/>
                  <a:gd name="T17" fmla="*/ 28 w 82"/>
                  <a:gd name="T18" fmla="*/ 30 w 82"/>
                  <a:gd name="T19" fmla="*/ 32 w 82"/>
                  <a:gd name="T20" fmla="*/ 33 w 82"/>
                  <a:gd name="T21" fmla="*/ 35 w 82"/>
                  <a:gd name="T22" fmla="*/ 37 w 82"/>
                  <a:gd name="T23" fmla="*/ 39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4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4" y="0"/>
                    </a:lnTo>
                    <a:lnTo>
                      <a:pt x="25" y="0"/>
                    </a:lnTo>
                    <a:lnTo>
                      <a:pt x="27" y="0"/>
                    </a:lnTo>
                    <a:lnTo>
                      <a:pt x="28" y="0"/>
                    </a:lnTo>
                    <a:lnTo>
                      <a:pt x="30" y="0"/>
                    </a:lnTo>
                    <a:lnTo>
                      <a:pt x="32" y="0"/>
                    </a:lnTo>
                    <a:lnTo>
                      <a:pt x="33" y="0"/>
                    </a:lnTo>
                    <a:lnTo>
                      <a:pt x="35" y="0"/>
                    </a:lnTo>
                    <a:lnTo>
                      <a:pt x="37" y="0"/>
                    </a:lnTo>
                    <a:lnTo>
                      <a:pt x="39"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4"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 name="Freeform 255"/>
              <p:cNvSpPr>
                <a:spLocks/>
              </p:cNvSpPr>
              <p:nvPr/>
            </p:nvSpPr>
            <p:spPr bwMode="auto">
              <a:xfrm>
                <a:off x="6121" y="3200"/>
                <a:ext cx="81" cy="0"/>
              </a:xfrm>
              <a:custGeom>
                <a:avLst/>
                <a:gdLst>
                  <a:gd name="T0" fmla="*/ 0 w 81"/>
                  <a:gd name="T1" fmla="*/ 1 w 81"/>
                  <a:gd name="T2" fmla="*/ 3 w 81"/>
                  <a:gd name="T3" fmla="*/ 5 w 81"/>
                  <a:gd name="T4" fmla="*/ 7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2 w 81"/>
                  <a:gd name="T26" fmla="*/ 43 w 81"/>
                  <a:gd name="T27" fmla="*/ 45 w 81"/>
                  <a:gd name="T28" fmla="*/ 46 w 81"/>
                  <a:gd name="T29" fmla="*/ 48 w 81"/>
                  <a:gd name="T30" fmla="*/ 50 w 81"/>
                  <a:gd name="T31" fmla="*/ 51 w 81"/>
                  <a:gd name="T32" fmla="*/ 53 w 81"/>
                  <a:gd name="T33" fmla="*/ 55 w 81"/>
                  <a:gd name="T34" fmla="*/ 57 w 81"/>
                  <a:gd name="T35" fmla="*/ 58 w 81"/>
                  <a:gd name="T36" fmla="*/ 60 w 81"/>
                  <a:gd name="T37" fmla="*/ 61 w 81"/>
                  <a:gd name="T38" fmla="*/ 63 w 81"/>
                  <a:gd name="T39" fmla="*/ 65 w 81"/>
                  <a:gd name="T40" fmla="*/ 66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7" y="0"/>
                    </a:lnTo>
                    <a:lnTo>
                      <a:pt x="58" y="0"/>
                    </a:lnTo>
                    <a:lnTo>
                      <a:pt x="60" y="0"/>
                    </a:lnTo>
                    <a:lnTo>
                      <a:pt x="61" y="0"/>
                    </a:lnTo>
                    <a:lnTo>
                      <a:pt x="63" y="0"/>
                    </a:lnTo>
                    <a:lnTo>
                      <a:pt x="65" y="0"/>
                    </a:lnTo>
                    <a:lnTo>
                      <a:pt x="66"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 name="Freeform 256"/>
              <p:cNvSpPr>
                <a:spLocks/>
              </p:cNvSpPr>
              <p:nvPr/>
            </p:nvSpPr>
            <p:spPr bwMode="auto">
              <a:xfrm>
                <a:off x="6202" y="3200"/>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 name="Freeform 257"/>
              <p:cNvSpPr>
                <a:spLocks/>
              </p:cNvSpPr>
              <p:nvPr/>
            </p:nvSpPr>
            <p:spPr bwMode="auto">
              <a:xfrm>
                <a:off x="6284" y="3200"/>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 name="Freeform 258"/>
              <p:cNvSpPr>
                <a:spLocks/>
              </p:cNvSpPr>
              <p:nvPr/>
            </p:nvSpPr>
            <p:spPr bwMode="auto">
              <a:xfrm>
                <a:off x="6366" y="3200"/>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3" name="Freeform 259"/>
              <p:cNvSpPr>
                <a:spLocks/>
              </p:cNvSpPr>
              <p:nvPr/>
            </p:nvSpPr>
            <p:spPr bwMode="auto">
              <a:xfrm>
                <a:off x="6447" y="3200"/>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4" name="Freeform 260"/>
              <p:cNvSpPr>
                <a:spLocks/>
              </p:cNvSpPr>
              <p:nvPr/>
            </p:nvSpPr>
            <p:spPr bwMode="auto">
              <a:xfrm>
                <a:off x="6529" y="3200"/>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5" name="Freeform 261"/>
              <p:cNvSpPr>
                <a:spLocks/>
              </p:cNvSpPr>
              <p:nvPr/>
            </p:nvSpPr>
            <p:spPr bwMode="auto">
              <a:xfrm>
                <a:off x="6611" y="3200"/>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6" name="Freeform 262"/>
              <p:cNvSpPr>
                <a:spLocks/>
              </p:cNvSpPr>
              <p:nvPr/>
            </p:nvSpPr>
            <p:spPr bwMode="auto">
              <a:xfrm>
                <a:off x="5059" y="3294"/>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7" name="Freeform 263"/>
              <p:cNvSpPr>
                <a:spLocks/>
              </p:cNvSpPr>
              <p:nvPr/>
            </p:nvSpPr>
            <p:spPr bwMode="auto">
              <a:xfrm>
                <a:off x="5141" y="3294"/>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8" name="Freeform 264"/>
              <p:cNvSpPr>
                <a:spLocks/>
              </p:cNvSpPr>
              <p:nvPr/>
            </p:nvSpPr>
            <p:spPr bwMode="auto">
              <a:xfrm>
                <a:off x="5222" y="3294"/>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9" name="Freeform 265"/>
              <p:cNvSpPr>
                <a:spLocks/>
              </p:cNvSpPr>
              <p:nvPr/>
            </p:nvSpPr>
            <p:spPr bwMode="auto">
              <a:xfrm>
                <a:off x="5304" y="3294"/>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0" name="Freeform 266"/>
              <p:cNvSpPr>
                <a:spLocks/>
              </p:cNvSpPr>
              <p:nvPr/>
            </p:nvSpPr>
            <p:spPr bwMode="auto">
              <a:xfrm>
                <a:off x="5386" y="3294"/>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1" name="Freeform 267"/>
              <p:cNvSpPr>
                <a:spLocks/>
              </p:cNvSpPr>
              <p:nvPr/>
            </p:nvSpPr>
            <p:spPr bwMode="auto">
              <a:xfrm>
                <a:off x="5467" y="3293"/>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6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0 h 1"/>
                  <a:gd name="T84" fmla="*/ 70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9" y="1"/>
                    </a:lnTo>
                    <a:lnTo>
                      <a:pt x="10" y="1"/>
                    </a:lnTo>
                    <a:lnTo>
                      <a:pt x="12" y="1"/>
                    </a:lnTo>
                    <a:lnTo>
                      <a:pt x="14" y="1"/>
                    </a:lnTo>
                    <a:lnTo>
                      <a:pt x="16" y="1"/>
                    </a:lnTo>
                    <a:lnTo>
                      <a:pt x="17" y="1"/>
                    </a:lnTo>
                    <a:lnTo>
                      <a:pt x="19" y="1"/>
                    </a:lnTo>
                    <a:lnTo>
                      <a:pt x="20" y="1"/>
                    </a:lnTo>
                    <a:lnTo>
                      <a:pt x="22" y="1"/>
                    </a:lnTo>
                    <a:lnTo>
                      <a:pt x="24" y="1"/>
                    </a:lnTo>
                    <a:lnTo>
                      <a:pt x="25" y="1"/>
                    </a:lnTo>
                    <a:lnTo>
                      <a:pt x="27" y="1"/>
                    </a:lnTo>
                    <a:lnTo>
                      <a:pt x="29" y="1"/>
                    </a:lnTo>
                    <a:lnTo>
                      <a:pt x="30" y="1"/>
                    </a:lnTo>
                    <a:lnTo>
                      <a:pt x="32" y="1"/>
                    </a:lnTo>
                    <a:lnTo>
                      <a:pt x="34"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1"/>
                    </a:lnTo>
                    <a:lnTo>
                      <a:pt x="59" y="1"/>
                    </a:lnTo>
                    <a:lnTo>
                      <a:pt x="60" y="1"/>
                    </a:lnTo>
                    <a:lnTo>
                      <a:pt x="62" y="1"/>
                    </a:lnTo>
                    <a:lnTo>
                      <a:pt x="64" y="1"/>
                    </a:lnTo>
                    <a:lnTo>
                      <a:pt x="65" y="1"/>
                    </a:lnTo>
                    <a:lnTo>
                      <a:pt x="67" y="1"/>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2" name="Freeform 268"/>
              <p:cNvSpPr>
                <a:spLocks/>
              </p:cNvSpPr>
              <p:nvPr/>
            </p:nvSpPr>
            <p:spPr bwMode="auto">
              <a:xfrm>
                <a:off x="5549" y="3225"/>
                <a:ext cx="82" cy="68"/>
              </a:xfrm>
              <a:custGeom>
                <a:avLst/>
                <a:gdLst>
                  <a:gd name="T0" fmla="*/ 0 w 82"/>
                  <a:gd name="T1" fmla="*/ 68 h 68"/>
                  <a:gd name="T2" fmla="*/ 2 w 82"/>
                  <a:gd name="T3" fmla="*/ 68 h 68"/>
                  <a:gd name="T4" fmla="*/ 3 w 82"/>
                  <a:gd name="T5" fmla="*/ 68 h 68"/>
                  <a:gd name="T6" fmla="*/ 5 w 82"/>
                  <a:gd name="T7" fmla="*/ 68 h 68"/>
                  <a:gd name="T8" fmla="*/ 7 w 82"/>
                  <a:gd name="T9" fmla="*/ 68 h 68"/>
                  <a:gd name="T10" fmla="*/ 8 w 82"/>
                  <a:gd name="T11" fmla="*/ 68 h 68"/>
                  <a:gd name="T12" fmla="*/ 10 w 82"/>
                  <a:gd name="T13" fmla="*/ 68 h 68"/>
                  <a:gd name="T14" fmla="*/ 12 w 82"/>
                  <a:gd name="T15" fmla="*/ 68 h 68"/>
                  <a:gd name="T16" fmla="*/ 13 w 82"/>
                  <a:gd name="T17" fmla="*/ 67 h 68"/>
                  <a:gd name="T18" fmla="*/ 15 w 82"/>
                  <a:gd name="T19" fmla="*/ 67 h 68"/>
                  <a:gd name="T20" fmla="*/ 17 w 82"/>
                  <a:gd name="T21" fmla="*/ 67 h 68"/>
                  <a:gd name="T22" fmla="*/ 18 w 82"/>
                  <a:gd name="T23" fmla="*/ 67 h 68"/>
                  <a:gd name="T24" fmla="*/ 20 w 82"/>
                  <a:gd name="T25" fmla="*/ 67 h 68"/>
                  <a:gd name="T26" fmla="*/ 22 w 82"/>
                  <a:gd name="T27" fmla="*/ 67 h 68"/>
                  <a:gd name="T28" fmla="*/ 23 w 82"/>
                  <a:gd name="T29" fmla="*/ 66 h 68"/>
                  <a:gd name="T30" fmla="*/ 25 w 82"/>
                  <a:gd name="T31" fmla="*/ 66 h 68"/>
                  <a:gd name="T32" fmla="*/ 27 w 82"/>
                  <a:gd name="T33" fmla="*/ 66 h 68"/>
                  <a:gd name="T34" fmla="*/ 28 w 82"/>
                  <a:gd name="T35" fmla="*/ 65 h 68"/>
                  <a:gd name="T36" fmla="*/ 30 w 82"/>
                  <a:gd name="T37" fmla="*/ 65 h 68"/>
                  <a:gd name="T38" fmla="*/ 32 w 82"/>
                  <a:gd name="T39" fmla="*/ 64 h 68"/>
                  <a:gd name="T40" fmla="*/ 33 w 82"/>
                  <a:gd name="T41" fmla="*/ 64 h 68"/>
                  <a:gd name="T42" fmla="*/ 35 w 82"/>
                  <a:gd name="T43" fmla="*/ 64 h 68"/>
                  <a:gd name="T44" fmla="*/ 37 w 82"/>
                  <a:gd name="T45" fmla="*/ 63 h 68"/>
                  <a:gd name="T46" fmla="*/ 38 w 82"/>
                  <a:gd name="T47" fmla="*/ 63 h 68"/>
                  <a:gd name="T48" fmla="*/ 40 w 82"/>
                  <a:gd name="T49" fmla="*/ 62 h 68"/>
                  <a:gd name="T50" fmla="*/ 42 w 82"/>
                  <a:gd name="T51" fmla="*/ 61 h 68"/>
                  <a:gd name="T52" fmla="*/ 43 w 82"/>
                  <a:gd name="T53" fmla="*/ 61 h 68"/>
                  <a:gd name="T54" fmla="*/ 45 w 82"/>
                  <a:gd name="T55" fmla="*/ 60 h 68"/>
                  <a:gd name="T56" fmla="*/ 47 w 82"/>
                  <a:gd name="T57" fmla="*/ 59 h 68"/>
                  <a:gd name="T58" fmla="*/ 49 w 82"/>
                  <a:gd name="T59" fmla="*/ 58 h 68"/>
                  <a:gd name="T60" fmla="*/ 50 w 82"/>
                  <a:gd name="T61" fmla="*/ 57 h 68"/>
                  <a:gd name="T62" fmla="*/ 52 w 82"/>
                  <a:gd name="T63" fmla="*/ 55 h 68"/>
                  <a:gd name="T64" fmla="*/ 53 w 82"/>
                  <a:gd name="T65" fmla="*/ 54 h 68"/>
                  <a:gd name="T66" fmla="*/ 55 w 82"/>
                  <a:gd name="T67" fmla="*/ 53 h 68"/>
                  <a:gd name="T68" fmla="*/ 57 w 82"/>
                  <a:gd name="T69" fmla="*/ 51 h 68"/>
                  <a:gd name="T70" fmla="*/ 58 w 82"/>
                  <a:gd name="T71" fmla="*/ 49 h 68"/>
                  <a:gd name="T72" fmla="*/ 60 w 82"/>
                  <a:gd name="T73" fmla="*/ 47 h 68"/>
                  <a:gd name="T74" fmla="*/ 62 w 82"/>
                  <a:gd name="T75" fmla="*/ 45 h 68"/>
                  <a:gd name="T76" fmla="*/ 63 w 82"/>
                  <a:gd name="T77" fmla="*/ 42 h 68"/>
                  <a:gd name="T78" fmla="*/ 65 w 82"/>
                  <a:gd name="T79" fmla="*/ 40 h 68"/>
                  <a:gd name="T80" fmla="*/ 67 w 82"/>
                  <a:gd name="T81" fmla="*/ 37 h 68"/>
                  <a:gd name="T82" fmla="*/ 68 w 82"/>
                  <a:gd name="T83" fmla="*/ 34 h 68"/>
                  <a:gd name="T84" fmla="*/ 70 w 82"/>
                  <a:gd name="T85" fmla="*/ 30 h 68"/>
                  <a:gd name="T86" fmla="*/ 72 w 82"/>
                  <a:gd name="T87" fmla="*/ 26 h 68"/>
                  <a:gd name="T88" fmla="*/ 73 w 82"/>
                  <a:gd name="T89" fmla="*/ 22 h 68"/>
                  <a:gd name="T90" fmla="*/ 75 w 82"/>
                  <a:gd name="T91" fmla="*/ 18 h 68"/>
                  <a:gd name="T92" fmla="*/ 77 w 82"/>
                  <a:gd name="T93" fmla="*/ 13 h 68"/>
                  <a:gd name="T94" fmla="*/ 78 w 82"/>
                  <a:gd name="T95" fmla="*/ 9 h 68"/>
                  <a:gd name="T96" fmla="*/ 80 w 82"/>
                  <a:gd name="T97" fmla="*/ 5 h 68"/>
                  <a:gd name="T98" fmla="*/ 82 w 82"/>
                  <a:gd name="T99"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68">
                    <a:moveTo>
                      <a:pt x="0" y="68"/>
                    </a:moveTo>
                    <a:lnTo>
                      <a:pt x="2" y="68"/>
                    </a:lnTo>
                    <a:lnTo>
                      <a:pt x="3" y="68"/>
                    </a:lnTo>
                    <a:lnTo>
                      <a:pt x="5" y="68"/>
                    </a:lnTo>
                    <a:lnTo>
                      <a:pt x="7" y="68"/>
                    </a:lnTo>
                    <a:lnTo>
                      <a:pt x="8" y="68"/>
                    </a:lnTo>
                    <a:lnTo>
                      <a:pt x="10" y="68"/>
                    </a:lnTo>
                    <a:lnTo>
                      <a:pt x="12" y="68"/>
                    </a:lnTo>
                    <a:lnTo>
                      <a:pt x="13" y="67"/>
                    </a:lnTo>
                    <a:lnTo>
                      <a:pt x="15" y="67"/>
                    </a:lnTo>
                    <a:lnTo>
                      <a:pt x="17" y="67"/>
                    </a:lnTo>
                    <a:lnTo>
                      <a:pt x="18" y="67"/>
                    </a:lnTo>
                    <a:lnTo>
                      <a:pt x="20" y="67"/>
                    </a:lnTo>
                    <a:lnTo>
                      <a:pt x="22" y="67"/>
                    </a:lnTo>
                    <a:lnTo>
                      <a:pt x="23" y="66"/>
                    </a:lnTo>
                    <a:lnTo>
                      <a:pt x="25" y="66"/>
                    </a:lnTo>
                    <a:lnTo>
                      <a:pt x="27" y="66"/>
                    </a:lnTo>
                    <a:lnTo>
                      <a:pt x="28" y="65"/>
                    </a:lnTo>
                    <a:lnTo>
                      <a:pt x="30" y="65"/>
                    </a:lnTo>
                    <a:lnTo>
                      <a:pt x="32" y="64"/>
                    </a:lnTo>
                    <a:lnTo>
                      <a:pt x="33" y="64"/>
                    </a:lnTo>
                    <a:lnTo>
                      <a:pt x="35" y="64"/>
                    </a:lnTo>
                    <a:lnTo>
                      <a:pt x="37" y="63"/>
                    </a:lnTo>
                    <a:lnTo>
                      <a:pt x="38" y="63"/>
                    </a:lnTo>
                    <a:lnTo>
                      <a:pt x="40" y="62"/>
                    </a:lnTo>
                    <a:lnTo>
                      <a:pt x="42" y="61"/>
                    </a:lnTo>
                    <a:lnTo>
                      <a:pt x="43" y="61"/>
                    </a:lnTo>
                    <a:lnTo>
                      <a:pt x="45" y="60"/>
                    </a:lnTo>
                    <a:lnTo>
                      <a:pt x="47" y="59"/>
                    </a:lnTo>
                    <a:lnTo>
                      <a:pt x="49" y="58"/>
                    </a:lnTo>
                    <a:lnTo>
                      <a:pt x="50" y="57"/>
                    </a:lnTo>
                    <a:lnTo>
                      <a:pt x="52" y="55"/>
                    </a:lnTo>
                    <a:lnTo>
                      <a:pt x="53" y="54"/>
                    </a:lnTo>
                    <a:lnTo>
                      <a:pt x="55" y="53"/>
                    </a:lnTo>
                    <a:lnTo>
                      <a:pt x="57" y="51"/>
                    </a:lnTo>
                    <a:lnTo>
                      <a:pt x="58" y="49"/>
                    </a:lnTo>
                    <a:lnTo>
                      <a:pt x="60" y="47"/>
                    </a:lnTo>
                    <a:lnTo>
                      <a:pt x="62" y="45"/>
                    </a:lnTo>
                    <a:lnTo>
                      <a:pt x="63" y="42"/>
                    </a:lnTo>
                    <a:lnTo>
                      <a:pt x="65" y="40"/>
                    </a:lnTo>
                    <a:lnTo>
                      <a:pt x="67" y="37"/>
                    </a:lnTo>
                    <a:lnTo>
                      <a:pt x="68" y="34"/>
                    </a:lnTo>
                    <a:lnTo>
                      <a:pt x="70" y="30"/>
                    </a:lnTo>
                    <a:lnTo>
                      <a:pt x="72" y="26"/>
                    </a:lnTo>
                    <a:lnTo>
                      <a:pt x="73" y="22"/>
                    </a:lnTo>
                    <a:lnTo>
                      <a:pt x="75" y="18"/>
                    </a:lnTo>
                    <a:lnTo>
                      <a:pt x="77" y="13"/>
                    </a:lnTo>
                    <a:lnTo>
                      <a:pt x="78" y="9"/>
                    </a:lnTo>
                    <a:lnTo>
                      <a:pt x="80" y="5"/>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3" name="Freeform 269"/>
              <p:cNvSpPr>
                <a:spLocks/>
              </p:cNvSpPr>
              <p:nvPr/>
            </p:nvSpPr>
            <p:spPr bwMode="auto">
              <a:xfrm>
                <a:off x="5631" y="3001"/>
                <a:ext cx="82" cy="224"/>
              </a:xfrm>
              <a:custGeom>
                <a:avLst/>
                <a:gdLst>
                  <a:gd name="T0" fmla="*/ 0 w 82"/>
                  <a:gd name="T1" fmla="*/ 224 h 224"/>
                  <a:gd name="T2" fmla="*/ 1 w 82"/>
                  <a:gd name="T3" fmla="*/ 220 h 224"/>
                  <a:gd name="T4" fmla="*/ 3 w 82"/>
                  <a:gd name="T5" fmla="*/ 215 h 224"/>
                  <a:gd name="T6" fmla="*/ 5 w 82"/>
                  <a:gd name="T7" fmla="*/ 210 h 224"/>
                  <a:gd name="T8" fmla="*/ 6 w 82"/>
                  <a:gd name="T9" fmla="*/ 205 h 224"/>
                  <a:gd name="T10" fmla="*/ 8 w 82"/>
                  <a:gd name="T11" fmla="*/ 200 h 224"/>
                  <a:gd name="T12" fmla="*/ 10 w 82"/>
                  <a:gd name="T13" fmla="*/ 195 h 224"/>
                  <a:gd name="T14" fmla="*/ 11 w 82"/>
                  <a:gd name="T15" fmla="*/ 190 h 224"/>
                  <a:gd name="T16" fmla="*/ 13 w 82"/>
                  <a:gd name="T17" fmla="*/ 185 h 224"/>
                  <a:gd name="T18" fmla="*/ 15 w 82"/>
                  <a:gd name="T19" fmla="*/ 180 h 224"/>
                  <a:gd name="T20" fmla="*/ 17 w 82"/>
                  <a:gd name="T21" fmla="*/ 174 h 224"/>
                  <a:gd name="T22" fmla="*/ 18 w 82"/>
                  <a:gd name="T23" fmla="*/ 169 h 224"/>
                  <a:gd name="T24" fmla="*/ 20 w 82"/>
                  <a:gd name="T25" fmla="*/ 164 h 224"/>
                  <a:gd name="T26" fmla="*/ 21 w 82"/>
                  <a:gd name="T27" fmla="*/ 159 h 224"/>
                  <a:gd name="T28" fmla="*/ 23 w 82"/>
                  <a:gd name="T29" fmla="*/ 153 h 224"/>
                  <a:gd name="T30" fmla="*/ 25 w 82"/>
                  <a:gd name="T31" fmla="*/ 148 h 224"/>
                  <a:gd name="T32" fmla="*/ 26 w 82"/>
                  <a:gd name="T33" fmla="*/ 143 h 224"/>
                  <a:gd name="T34" fmla="*/ 28 w 82"/>
                  <a:gd name="T35" fmla="*/ 137 h 224"/>
                  <a:gd name="T36" fmla="*/ 30 w 82"/>
                  <a:gd name="T37" fmla="*/ 132 h 224"/>
                  <a:gd name="T38" fmla="*/ 31 w 82"/>
                  <a:gd name="T39" fmla="*/ 127 h 224"/>
                  <a:gd name="T40" fmla="*/ 33 w 82"/>
                  <a:gd name="T41" fmla="*/ 121 h 224"/>
                  <a:gd name="T42" fmla="*/ 35 w 82"/>
                  <a:gd name="T43" fmla="*/ 116 h 224"/>
                  <a:gd name="T44" fmla="*/ 36 w 82"/>
                  <a:gd name="T45" fmla="*/ 111 h 224"/>
                  <a:gd name="T46" fmla="*/ 38 w 82"/>
                  <a:gd name="T47" fmla="*/ 106 h 224"/>
                  <a:gd name="T48" fmla="*/ 40 w 82"/>
                  <a:gd name="T49" fmla="*/ 100 h 224"/>
                  <a:gd name="T50" fmla="*/ 41 w 82"/>
                  <a:gd name="T51" fmla="*/ 95 h 224"/>
                  <a:gd name="T52" fmla="*/ 43 w 82"/>
                  <a:gd name="T53" fmla="*/ 90 h 224"/>
                  <a:gd name="T54" fmla="*/ 45 w 82"/>
                  <a:gd name="T55" fmla="*/ 85 h 224"/>
                  <a:gd name="T56" fmla="*/ 46 w 82"/>
                  <a:gd name="T57" fmla="*/ 80 h 224"/>
                  <a:gd name="T58" fmla="*/ 48 w 82"/>
                  <a:gd name="T59" fmla="*/ 75 h 224"/>
                  <a:gd name="T60" fmla="*/ 50 w 82"/>
                  <a:gd name="T61" fmla="*/ 70 h 224"/>
                  <a:gd name="T62" fmla="*/ 51 w 82"/>
                  <a:gd name="T63" fmla="*/ 66 h 224"/>
                  <a:gd name="T64" fmla="*/ 53 w 82"/>
                  <a:gd name="T65" fmla="*/ 61 h 224"/>
                  <a:gd name="T66" fmla="*/ 55 w 82"/>
                  <a:gd name="T67" fmla="*/ 57 h 224"/>
                  <a:gd name="T68" fmla="*/ 56 w 82"/>
                  <a:gd name="T69" fmla="*/ 53 h 224"/>
                  <a:gd name="T70" fmla="*/ 58 w 82"/>
                  <a:gd name="T71" fmla="*/ 48 h 224"/>
                  <a:gd name="T72" fmla="*/ 60 w 82"/>
                  <a:gd name="T73" fmla="*/ 44 h 224"/>
                  <a:gd name="T74" fmla="*/ 61 w 82"/>
                  <a:gd name="T75" fmla="*/ 39 h 224"/>
                  <a:gd name="T76" fmla="*/ 63 w 82"/>
                  <a:gd name="T77" fmla="*/ 36 h 224"/>
                  <a:gd name="T78" fmla="*/ 65 w 82"/>
                  <a:gd name="T79" fmla="*/ 32 h 224"/>
                  <a:gd name="T80" fmla="*/ 67 w 82"/>
                  <a:gd name="T81" fmla="*/ 28 h 224"/>
                  <a:gd name="T82" fmla="*/ 68 w 82"/>
                  <a:gd name="T83" fmla="*/ 24 h 224"/>
                  <a:gd name="T84" fmla="*/ 70 w 82"/>
                  <a:gd name="T85" fmla="*/ 21 h 224"/>
                  <a:gd name="T86" fmla="*/ 71 w 82"/>
                  <a:gd name="T87" fmla="*/ 17 h 224"/>
                  <a:gd name="T88" fmla="*/ 73 w 82"/>
                  <a:gd name="T89" fmla="*/ 15 h 224"/>
                  <a:gd name="T90" fmla="*/ 75 w 82"/>
                  <a:gd name="T91" fmla="*/ 11 h 224"/>
                  <a:gd name="T92" fmla="*/ 76 w 82"/>
                  <a:gd name="T93" fmla="*/ 8 h 224"/>
                  <a:gd name="T94" fmla="*/ 78 w 82"/>
                  <a:gd name="T95" fmla="*/ 5 h 224"/>
                  <a:gd name="T96" fmla="*/ 80 w 82"/>
                  <a:gd name="T97" fmla="*/ 3 h 224"/>
                  <a:gd name="T98" fmla="*/ 82 w 82"/>
                  <a:gd name="T99"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24">
                    <a:moveTo>
                      <a:pt x="0" y="224"/>
                    </a:moveTo>
                    <a:lnTo>
                      <a:pt x="1" y="220"/>
                    </a:lnTo>
                    <a:lnTo>
                      <a:pt x="3" y="215"/>
                    </a:lnTo>
                    <a:lnTo>
                      <a:pt x="5" y="210"/>
                    </a:lnTo>
                    <a:lnTo>
                      <a:pt x="6" y="205"/>
                    </a:lnTo>
                    <a:lnTo>
                      <a:pt x="8" y="200"/>
                    </a:lnTo>
                    <a:lnTo>
                      <a:pt x="10" y="195"/>
                    </a:lnTo>
                    <a:lnTo>
                      <a:pt x="11" y="190"/>
                    </a:lnTo>
                    <a:lnTo>
                      <a:pt x="13" y="185"/>
                    </a:lnTo>
                    <a:lnTo>
                      <a:pt x="15" y="180"/>
                    </a:lnTo>
                    <a:lnTo>
                      <a:pt x="17" y="174"/>
                    </a:lnTo>
                    <a:lnTo>
                      <a:pt x="18" y="169"/>
                    </a:lnTo>
                    <a:lnTo>
                      <a:pt x="20" y="164"/>
                    </a:lnTo>
                    <a:lnTo>
                      <a:pt x="21" y="159"/>
                    </a:lnTo>
                    <a:lnTo>
                      <a:pt x="23" y="153"/>
                    </a:lnTo>
                    <a:lnTo>
                      <a:pt x="25" y="148"/>
                    </a:lnTo>
                    <a:lnTo>
                      <a:pt x="26" y="143"/>
                    </a:lnTo>
                    <a:lnTo>
                      <a:pt x="28" y="137"/>
                    </a:lnTo>
                    <a:lnTo>
                      <a:pt x="30" y="132"/>
                    </a:lnTo>
                    <a:lnTo>
                      <a:pt x="31" y="127"/>
                    </a:lnTo>
                    <a:lnTo>
                      <a:pt x="33" y="121"/>
                    </a:lnTo>
                    <a:lnTo>
                      <a:pt x="35" y="116"/>
                    </a:lnTo>
                    <a:lnTo>
                      <a:pt x="36" y="111"/>
                    </a:lnTo>
                    <a:lnTo>
                      <a:pt x="38" y="106"/>
                    </a:lnTo>
                    <a:lnTo>
                      <a:pt x="40" y="100"/>
                    </a:lnTo>
                    <a:lnTo>
                      <a:pt x="41" y="95"/>
                    </a:lnTo>
                    <a:lnTo>
                      <a:pt x="43" y="90"/>
                    </a:lnTo>
                    <a:lnTo>
                      <a:pt x="45" y="85"/>
                    </a:lnTo>
                    <a:lnTo>
                      <a:pt x="46" y="80"/>
                    </a:lnTo>
                    <a:lnTo>
                      <a:pt x="48" y="75"/>
                    </a:lnTo>
                    <a:lnTo>
                      <a:pt x="50" y="70"/>
                    </a:lnTo>
                    <a:lnTo>
                      <a:pt x="51" y="66"/>
                    </a:lnTo>
                    <a:lnTo>
                      <a:pt x="53" y="61"/>
                    </a:lnTo>
                    <a:lnTo>
                      <a:pt x="55" y="57"/>
                    </a:lnTo>
                    <a:lnTo>
                      <a:pt x="56" y="53"/>
                    </a:lnTo>
                    <a:lnTo>
                      <a:pt x="58" y="48"/>
                    </a:lnTo>
                    <a:lnTo>
                      <a:pt x="60" y="44"/>
                    </a:lnTo>
                    <a:lnTo>
                      <a:pt x="61" y="39"/>
                    </a:lnTo>
                    <a:lnTo>
                      <a:pt x="63" y="36"/>
                    </a:lnTo>
                    <a:lnTo>
                      <a:pt x="65" y="32"/>
                    </a:lnTo>
                    <a:lnTo>
                      <a:pt x="67" y="28"/>
                    </a:lnTo>
                    <a:lnTo>
                      <a:pt x="68" y="24"/>
                    </a:lnTo>
                    <a:lnTo>
                      <a:pt x="70" y="21"/>
                    </a:lnTo>
                    <a:lnTo>
                      <a:pt x="71" y="17"/>
                    </a:lnTo>
                    <a:lnTo>
                      <a:pt x="73" y="15"/>
                    </a:lnTo>
                    <a:lnTo>
                      <a:pt x="75" y="11"/>
                    </a:lnTo>
                    <a:lnTo>
                      <a:pt x="76" y="8"/>
                    </a:lnTo>
                    <a:lnTo>
                      <a:pt x="78" y="5"/>
                    </a:lnTo>
                    <a:lnTo>
                      <a:pt x="80" y="3"/>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4" name="Freeform 270"/>
              <p:cNvSpPr>
                <a:spLocks/>
              </p:cNvSpPr>
              <p:nvPr/>
            </p:nvSpPr>
            <p:spPr bwMode="auto">
              <a:xfrm>
                <a:off x="5713" y="2980"/>
                <a:ext cx="81" cy="66"/>
              </a:xfrm>
              <a:custGeom>
                <a:avLst/>
                <a:gdLst>
                  <a:gd name="T0" fmla="*/ 0 w 81"/>
                  <a:gd name="T1" fmla="*/ 21 h 66"/>
                  <a:gd name="T2" fmla="*/ 1 w 81"/>
                  <a:gd name="T3" fmla="*/ 19 h 66"/>
                  <a:gd name="T4" fmla="*/ 3 w 81"/>
                  <a:gd name="T5" fmla="*/ 16 h 66"/>
                  <a:gd name="T6" fmla="*/ 4 w 81"/>
                  <a:gd name="T7" fmla="*/ 14 h 66"/>
                  <a:gd name="T8" fmla="*/ 6 w 81"/>
                  <a:gd name="T9" fmla="*/ 12 h 66"/>
                  <a:gd name="T10" fmla="*/ 8 w 81"/>
                  <a:gd name="T11" fmla="*/ 11 h 66"/>
                  <a:gd name="T12" fmla="*/ 9 w 81"/>
                  <a:gd name="T13" fmla="*/ 9 h 66"/>
                  <a:gd name="T14" fmla="*/ 11 w 81"/>
                  <a:gd name="T15" fmla="*/ 8 h 66"/>
                  <a:gd name="T16" fmla="*/ 13 w 81"/>
                  <a:gd name="T17" fmla="*/ 5 h 66"/>
                  <a:gd name="T18" fmla="*/ 14 w 81"/>
                  <a:gd name="T19" fmla="*/ 4 h 66"/>
                  <a:gd name="T20" fmla="*/ 16 w 81"/>
                  <a:gd name="T21" fmla="*/ 4 h 66"/>
                  <a:gd name="T22" fmla="*/ 18 w 81"/>
                  <a:gd name="T23" fmla="*/ 2 h 66"/>
                  <a:gd name="T24" fmla="*/ 19 w 81"/>
                  <a:gd name="T25" fmla="*/ 2 h 66"/>
                  <a:gd name="T26" fmla="*/ 21 w 81"/>
                  <a:gd name="T27" fmla="*/ 1 h 66"/>
                  <a:gd name="T28" fmla="*/ 23 w 81"/>
                  <a:gd name="T29" fmla="*/ 1 h 66"/>
                  <a:gd name="T30" fmla="*/ 24 w 81"/>
                  <a:gd name="T31" fmla="*/ 0 h 66"/>
                  <a:gd name="T32" fmla="*/ 26 w 81"/>
                  <a:gd name="T33" fmla="*/ 0 h 66"/>
                  <a:gd name="T34" fmla="*/ 28 w 81"/>
                  <a:gd name="T35" fmla="*/ 0 h 66"/>
                  <a:gd name="T36" fmla="*/ 29 w 81"/>
                  <a:gd name="T37" fmla="*/ 0 h 66"/>
                  <a:gd name="T38" fmla="*/ 31 w 81"/>
                  <a:gd name="T39" fmla="*/ 0 h 66"/>
                  <a:gd name="T40" fmla="*/ 33 w 81"/>
                  <a:gd name="T41" fmla="*/ 1 h 66"/>
                  <a:gd name="T42" fmla="*/ 35 w 81"/>
                  <a:gd name="T43" fmla="*/ 2 h 66"/>
                  <a:gd name="T44" fmla="*/ 36 w 81"/>
                  <a:gd name="T45" fmla="*/ 2 h 66"/>
                  <a:gd name="T46" fmla="*/ 38 w 81"/>
                  <a:gd name="T47" fmla="*/ 3 h 66"/>
                  <a:gd name="T48" fmla="*/ 39 w 81"/>
                  <a:gd name="T49" fmla="*/ 4 h 66"/>
                  <a:gd name="T50" fmla="*/ 41 w 81"/>
                  <a:gd name="T51" fmla="*/ 5 h 66"/>
                  <a:gd name="T52" fmla="*/ 43 w 81"/>
                  <a:gd name="T53" fmla="*/ 6 h 66"/>
                  <a:gd name="T54" fmla="*/ 44 w 81"/>
                  <a:gd name="T55" fmla="*/ 8 h 66"/>
                  <a:gd name="T56" fmla="*/ 46 w 81"/>
                  <a:gd name="T57" fmla="*/ 9 h 66"/>
                  <a:gd name="T58" fmla="*/ 48 w 81"/>
                  <a:gd name="T59" fmla="*/ 11 h 66"/>
                  <a:gd name="T60" fmla="*/ 50 w 81"/>
                  <a:gd name="T61" fmla="*/ 12 h 66"/>
                  <a:gd name="T62" fmla="*/ 51 w 81"/>
                  <a:gd name="T63" fmla="*/ 14 h 66"/>
                  <a:gd name="T64" fmla="*/ 53 w 81"/>
                  <a:gd name="T65" fmla="*/ 16 h 66"/>
                  <a:gd name="T66" fmla="*/ 54 w 81"/>
                  <a:gd name="T67" fmla="*/ 19 h 66"/>
                  <a:gd name="T68" fmla="*/ 56 w 81"/>
                  <a:gd name="T69" fmla="*/ 21 h 66"/>
                  <a:gd name="T70" fmla="*/ 58 w 81"/>
                  <a:gd name="T71" fmla="*/ 23 h 66"/>
                  <a:gd name="T72" fmla="*/ 59 w 81"/>
                  <a:gd name="T73" fmla="*/ 26 h 66"/>
                  <a:gd name="T74" fmla="*/ 61 w 81"/>
                  <a:gd name="T75" fmla="*/ 28 h 66"/>
                  <a:gd name="T76" fmla="*/ 63 w 81"/>
                  <a:gd name="T77" fmla="*/ 31 h 66"/>
                  <a:gd name="T78" fmla="*/ 64 w 81"/>
                  <a:gd name="T79" fmla="*/ 33 h 66"/>
                  <a:gd name="T80" fmla="*/ 66 w 81"/>
                  <a:gd name="T81" fmla="*/ 36 h 66"/>
                  <a:gd name="T82" fmla="*/ 68 w 81"/>
                  <a:gd name="T83" fmla="*/ 39 h 66"/>
                  <a:gd name="T84" fmla="*/ 69 w 81"/>
                  <a:gd name="T85" fmla="*/ 42 h 66"/>
                  <a:gd name="T86" fmla="*/ 71 w 81"/>
                  <a:gd name="T87" fmla="*/ 46 h 66"/>
                  <a:gd name="T88" fmla="*/ 73 w 81"/>
                  <a:gd name="T89" fmla="*/ 49 h 66"/>
                  <a:gd name="T90" fmla="*/ 74 w 81"/>
                  <a:gd name="T91" fmla="*/ 52 h 66"/>
                  <a:gd name="T92" fmla="*/ 76 w 81"/>
                  <a:gd name="T93" fmla="*/ 55 h 66"/>
                  <a:gd name="T94" fmla="*/ 78 w 81"/>
                  <a:gd name="T95" fmla="*/ 59 h 66"/>
                  <a:gd name="T96" fmla="*/ 79 w 81"/>
                  <a:gd name="T97" fmla="*/ 62 h 66"/>
                  <a:gd name="T98" fmla="*/ 81 w 81"/>
                  <a:gd name="T9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66">
                    <a:moveTo>
                      <a:pt x="0" y="21"/>
                    </a:moveTo>
                    <a:lnTo>
                      <a:pt x="1" y="19"/>
                    </a:lnTo>
                    <a:lnTo>
                      <a:pt x="3" y="16"/>
                    </a:lnTo>
                    <a:lnTo>
                      <a:pt x="4" y="14"/>
                    </a:lnTo>
                    <a:lnTo>
                      <a:pt x="6" y="12"/>
                    </a:lnTo>
                    <a:lnTo>
                      <a:pt x="8" y="11"/>
                    </a:lnTo>
                    <a:lnTo>
                      <a:pt x="9" y="9"/>
                    </a:lnTo>
                    <a:lnTo>
                      <a:pt x="11" y="8"/>
                    </a:lnTo>
                    <a:lnTo>
                      <a:pt x="13" y="5"/>
                    </a:lnTo>
                    <a:lnTo>
                      <a:pt x="14" y="4"/>
                    </a:lnTo>
                    <a:lnTo>
                      <a:pt x="16" y="4"/>
                    </a:lnTo>
                    <a:lnTo>
                      <a:pt x="18" y="2"/>
                    </a:lnTo>
                    <a:lnTo>
                      <a:pt x="19" y="2"/>
                    </a:lnTo>
                    <a:lnTo>
                      <a:pt x="21" y="1"/>
                    </a:lnTo>
                    <a:lnTo>
                      <a:pt x="23" y="1"/>
                    </a:lnTo>
                    <a:lnTo>
                      <a:pt x="24" y="0"/>
                    </a:lnTo>
                    <a:lnTo>
                      <a:pt x="26" y="0"/>
                    </a:lnTo>
                    <a:lnTo>
                      <a:pt x="28" y="0"/>
                    </a:lnTo>
                    <a:lnTo>
                      <a:pt x="29" y="0"/>
                    </a:lnTo>
                    <a:lnTo>
                      <a:pt x="31" y="0"/>
                    </a:lnTo>
                    <a:lnTo>
                      <a:pt x="33" y="1"/>
                    </a:lnTo>
                    <a:lnTo>
                      <a:pt x="35" y="2"/>
                    </a:lnTo>
                    <a:lnTo>
                      <a:pt x="36" y="2"/>
                    </a:lnTo>
                    <a:lnTo>
                      <a:pt x="38" y="3"/>
                    </a:lnTo>
                    <a:lnTo>
                      <a:pt x="39" y="4"/>
                    </a:lnTo>
                    <a:lnTo>
                      <a:pt x="41" y="5"/>
                    </a:lnTo>
                    <a:lnTo>
                      <a:pt x="43" y="6"/>
                    </a:lnTo>
                    <a:lnTo>
                      <a:pt x="44" y="8"/>
                    </a:lnTo>
                    <a:lnTo>
                      <a:pt x="46" y="9"/>
                    </a:lnTo>
                    <a:lnTo>
                      <a:pt x="48" y="11"/>
                    </a:lnTo>
                    <a:lnTo>
                      <a:pt x="50" y="12"/>
                    </a:lnTo>
                    <a:lnTo>
                      <a:pt x="51" y="14"/>
                    </a:lnTo>
                    <a:lnTo>
                      <a:pt x="53" y="16"/>
                    </a:lnTo>
                    <a:lnTo>
                      <a:pt x="54" y="19"/>
                    </a:lnTo>
                    <a:lnTo>
                      <a:pt x="56" y="21"/>
                    </a:lnTo>
                    <a:lnTo>
                      <a:pt x="58" y="23"/>
                    </a:lnTo>
                    <a:lnTo>
                      <a:pt x="59" y="26"/>
                    </a:lnTo>
                    <a:lnTo>
                      <a:pt x="61" y="28"/>
                    </a:lnTo>
                    <a:lnTo>
                      <a:pt x="63" y="31"/>
                    </a:lnTo>
                    <a:lnTo>
                      <a:pt x="64" y="33"/>
                    </a:lnTo>
                    <a:lnTo>
                      <a:pt x="66" y="36"/>
                    </a:lnTo>
                    <a:lnTo>
                      <a:pt x="68" y="39"/>
                    </a:lnTo>
                    <a:lnTo>
                      <a:pt x="69" y="42"/>
                    </a:lnTo>
                    <a:lnTo>
                      <a:pt x="71" y="46"/>
                    </a:lnTo>
                    <a:lnTo>
                      <a:pt x="73" y="49"/>
                    </a:lnTo>
                    <a:lnTo>
                      <a:pt x="74" y="52"/>
                    </a:lnTo>
                    <a:lnTo>
                      <a:pt x="76" y="55"/>
                    </a:lnTo>
                    <a:lnTo>
                      <a:pt x="78" y="59"/>
                    </a:lnTo>
                    <a:lnTo>
                      <a:pt x="79" y="62"/>
                    </a:lnTo>
                    <a:lnTo>
                      <a:pt x="81" y="6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5" name="Freeform 271"/>
              <p:cNvSpPr>
                <a:spLocks/>
              </p:cNvSpPr>
              <p:nvPr/>
            </p:nvSpPr>
            <p:spPr bwMode="auto">
              <a:xfrm>
                <a:off x="5794" y="3046"/>
                <a:ext cx="82" cy="187"/>
              </a:xfrm>
              <a:custGeom>
                <a:avLst/>
                <a:gdLst>
                  <a:gd name="T0" fmla="*/ 0 w 82"/>
                  <a:gd name="T1" fmla="*/ 0 h 187"/>
                  <a:gd name="T2" fmla="*/ 2 w 82"/>
                  <a:gd name="T3" fmla="*/ 3 h 187"/>
                  <a:gd name="T4" fmla="*/ 4 w 82"/>
                  <a:gd name="T5" fmla="*/ 7 h 187"/>
                  <a:gd name="T6" fmla="*/ 5 w 82"/>
                  <a:gd name="T7" fmla="*/ 10 h 187"/>
                  <a:gd name="T8" fmla="*/ 7 w 82"/>
                  <a:gd name="T9" fmla="*/ 14 h 187"/>
                  <a:gd name="T10" fmla="*/ 8 w 82"/>
                  <a:gd name="T11" fmla="*/ 18 h 187"/>
                  <a:gd name="T12" fmla="*/ 10 w 82"/>
                  <a:gd name="T13" fmla="*/ 22 h 187"/>
                  <a:gd name="T14" fmla="*/ 12 w 82"/>
                  <a:gd name="T15" fmla="*/ 26 h 187"/>
                  <a:gd name="T16" fmla="*/ 13 w 82"/>
                  <a:gd name="T17" fmla="*/ 30 h 187"/>
                  <a:gd name="T18" fmla="*/ 15 w 82"/>
                  <a:gd name="T19" fmla="*/ 34 h 187"/>
                  <a:gd name="T20" fmla="*/ 17 w 82"/>
                  <a:gd name="T21" fmla="*/ 37 h 187"/>
                  <a:gd name="T22" fmla="*/ 19 w 82"/>
                  <a:gd name="T23" fmla="*/ 42 h 187"/>
                  <a:gd name="T24" fmla="*/ 20 w 82"/>
                  <a:gd name="T25" fmla="*/ 46 h 187"/>
                  <a:gd name="T26" fmla="*/ 22 w 82"/>
                  <a:gd name="T27" fmla="*/ 50 h 187"/>
                  <a:gd name="T28" fmla="*/ 23 w 82"/>
                  <a:gd name="T29" fmla="*/ 54 h 187"/>
                  <a:gd name="T30" fmla="*/ 25 w 82"/>
                  <a:gd name="T31" fmla="*/ 58 h 187"/>
                  <a:gd name="T32" fmla="*/ 27 w 82"/>
                  <a:gd name="T33" fmla="*/ 62 h 187"/>
                  <a:gd name="T34" fmla="*/ 28 w 82"/>
                  <a:gd name="T35" fmla="*/ 66 h 187"/>
                  <a:gd name="T36" fmla="*/ 30 w 82"/>
                  <a:gd name="T37" fmla="*/ 71 h 187"/>
                  <a:gd name="T38" fmla="*/ 32 w 82"/>
                  <a:gd name="T39" fmla="*/ 75 h 187"/>
                  <a:gd name="T40" fmla="*/ 34 w 82"/>
                  <a:gd name="T41" fmla="*/ 79 h 187"/>
                  <a:gd name="T42" fmla="*/ 35 w 82"/>
                  <a:gd name="T43" fmla="*/ 83 h 187"/>
                  <a:gd name="T44" fmla="*/ 37 w 82"/>
                  <a:gd name="T45" fmla="*/ 87 h 187"/>
                  <a:gd name="T46" fmla="*/ 38 w 82"/>
                  <a:gd name="T47" fmla="*/ 91 h 187"/>
                  <a:gd name="T48" fmla="*/ 40 w 82"/>
                  <a:gd name="T49" fmla="*/ 95 h 187"/>
                  <a:gd name="T50" fmla="*/ 42 w 82"/>
                  <a:gd name="T51" fmla="*/ 99 h 187"/>
                  <a:gd name="T52" fmla="*/ 43 w 82"/>
                  <a:gd name="T53" fmla="*/ 103 h 187"/>
                  <a:gd name="T54" fmla="*/ 45 w 82"/>
                  <a:gd name="T55" fmla="*/ 107 h 187"/>
                  <a:gd name="T56" fmla="*/ 47 w 82"/>
                  <a:gd name="T57" fmla="*/ 112 h 187"/>
                  <a:gd name="T58" fmla="*/ 48 w 82"/>
                  <a:gd name="T59" fmla="*/ 115 h 187"/>
                  <a:gd name="T60" fmla="*/ 50 w 82"/>
                  <a:gd name="T61" fmla="*/ 119 h 187"/>
                  <a:gd name="T62" fmla="*/ 52 w 82"/>
                  <a:gd name="T63" fmla="*/ 123 h 187"/>
                  <a:gd name="T64" fmla="*/ 54 w 82"/>
                  <a:gd name="T65" fmla="*/ 127 h 187"/>
                  <a:gd name="T66" fmla="*/ 55 w 82"/>
                  <a:gd name="T67" fmla="*/ 131 h 187"/>
                  <a:gd name="T68" fmla="*/ 57 w 82"/>
                  <a:gd name="T69" fmla="*/ 135 h 187"/>
                  <a:gd name="T70" fmla="*/ 58 w 82"/>
                  <a:gd name="T71" fmla="*/ 139 h 187"/>
                  <a:gd name="T72" fmla="*/ 60 w 82"/>
                  <a:gd name="T73" fmla="*/ 143 h 187"/>
                  <a:gd name="T74" fmla="*/ 62 w 82"/>
                  <a:gd name="T75" fmla="*/ 146 h 187"/>
                  <a:gd name="T76" fmla="*/ 63 w 82"/>
                  <a:gd name="T77" fmla="*/ 150 h 187"/>
                  <a:gd name="T78" fmla="*/ 65 w 82"/>
                  <a:gd name="T79" fmla="*/ 154 h 187"/>
                  <a:gd name="T80" fmla="*/ 67 w 82"/>
                  <a:gd name="T81" fmla="*/ 157 h 187"/>
                  <a:gd name="T82" fmla="*/ 69 w 82"/>
                  <a:gd name="T83" fmla="*/ 161 h 187"/>
                  <a:gd name="T84" fmla="*/ 70 w 82"/>
                  <a:gd name="T85" fmla="*/ 164 h 187"/>
                  <a:gd name="T86" fmla="*/ 72 w 82"/>
                  <a:gd name="T87" fmla="*/ 168 h 187"/>
                  <a:gd name="T88" fmla="*/ 73 w 82"/>
                  <a:gd name="T89" fmla="*/ 171 h 187"/>
                  <a:gd name="T90" fmla="*/ 75 w 82"/>
                  <a:gd name="T91" fmla="*/ 174 h 187"/>
                  <a:gd name="T92" fmla="*/ 77 w 82"/>
                  <a:gd name="T93" fmla="*/ 177 h 187"/>
                  <a:gd name="T94" fmla="*/ 78 w 82"/>
                  <a:gd name="T95" fmla="*/ 180 h 187"/>
                  <a:gd name="T96" fmla="*/ 80 w 82"/>
                  <a:gd name="T97" fmla="*/ 184 h 187"/>
                  <a:gd name="T98" fmla="*/ 82 w 82"/>
                  <a:gd name="T99"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7">
                    <a:moveTo>
                      <a:pt x="0" y="0"/>
                    </a:moveTo>
                    <a:lnTo>
                      <a:pt x="2" y="3"/>
                    </a:lnTo>
                    <a:lnTo>
                      <a:pt x="4" y="7"/>
                    </a:lnTo>
                    <a:lnTo>
                      <a:pt x="5" y="10"/>
                    </a:lnTo>
                    <a:lnTo>
                      <a:pt x="7" y="14"/>
                    </a:lnTo>
                    <a:lnTo>
                      <a:pt x="8" y="18"/>
                    </a:lnTo>
                    <a:lnTo>
                      <a:pt x="10" y="22"/>
                    </a:lnTo>
                    <a:lnTo>
                      <a:pt x="12" y="26"/>
                    </a:lnTo>
                    <a:lnTo>
                      <a:pt x="13" y="30"/>
                    </a:lnTo>
                    <a:lnTo>
                      <a:pt x="15" y="34"/>
                    </a:lnTo>
                    <a:lnTo>
                      <a:pt x="17" y="37"/>
                    </a:lnTo>
                    <a:lnTo>
                      <a:pt x="19" y="42"/>
                    </a:lnTo>
                    <a:lnTo>
                      <a:pt x="20" y="46"/>
                    </a:lnTo>
                    <a:lnTo>
                      <a:pt x="22" y="50"/>
                    </a:lnTo>
                    <a:lnTo>
                      <a:pt x="23" y="54"/>
                    </a:lnTo>
                    <a:lnTo>
                      <a:pt x="25" y="58"/>
                    </a:lnTo>
                    <a:lnTo>
                      <a:pt x="27" y="62"/>
                    </a:lnTo>
                    <a:lnTo>
                      <a:pt x="28" y="66"/>
                    </a:lnTo>
                    <a:lnTo>
                      <a:pt x="30" y="71"/>
                    </a:lnTo>
                    <a:lnTo>
                      <a:pt x="32" y="75"/>
                    </a:lnTo>
                    <a:lnTo>
                      <a:pt x="34" y="79"/>
                    </a:lnTo>
                    <a:lnTo>
                      <a:pt x="35" y="83"/>
                    </a:lnTo>
                    <a:lnTo>
                      <a:pt x="37" y="87"/>
                    </a:lnTo>
                    <a:lnTo>
                      <a:pt x="38" y="91"/>
                    </a:lnTo>
                    <a:lnTo>
                      <a:pt x="40" y="95"/>
                    </a:lnTo>
                    <a:lnTo>
                      <a:pt x="42" y="99"/>
                    </a:lnTo>
                    <a:lnTo>
                      <a:pt x="43" y="103"/>
                    </a:lnTo>
                    <a:lnTo>
                      <a:pt x="45" y="107"/>
                    </a:lnTo>
                    <a:lnTo>
                      <a:pt x="47" y="112"/>
                    </a:lnTo>
                    <a:lnTo>
                      <a:pt x="48" y="115"/>
                    </a:lnTo>
                    <a:lnTo>
                      <a:pt x="50" y="119"/>
                    </a:lnTo>
                    <a:lnTo>
                      <a:pt x="52" y="123"/>
                    </a:lnTo>
                    <a:lnTo>
                      <a:pt x="54" y="127"/>
                    </a:lnTo>
                    <a:lnTo>
                      <a:pt x="55" y="131"/>
                    </a:lnTo>
                    <a:lnTo>
                      <a:pt x="57" y="135"/>
                    </a:lnTo>
                    <a:lnTo>
                      <a:pt x="58" y="139"/>
                    </a:lnTo>
                    <a:lnTo>
                      <a:pt x="60" y="143"/>
                    </a:lnTo>
                    <a:lnTo>
                      <a:pt x="62" y="146"/>
                    </a:lnTo>
                    <a:lnTo>
                      <a:pt x="63" y="150"/>
                    </a:lnTo>
                    <a:lnTo>
                      <a:pt x="65" y="154"/>
                    </a:lnTo>
                    <a:lnTo>
                      <a:pt x="67" y="157"/>
                    </a:lnTo>
                    <a:lnTo>
                      <a:pt x="69" y="161"/>
                    </a:lnTo>
                    <a:lnTo>
                      <a:pt x="70" y="164"/>
                    </a:lnTo>
                    <a:lnTo>
                      <a:pt x="72" y="168"/>
                    </a:lnTo>
                    <a:lnTo>
                      <a:pt x="73" y="171"/>
                    </a:lnTo>
                    <a:lnTo>
                      <a:pt x="75" y="174"/>
                    </a:lnTo>
                    <a:lnTo>
                      <a:pt x="77" y="177"/>
                    </a:lnTo>
                    <a:lnTo>
                      <a:pt x="78" y="180"/>
                    </a:lnTo>
                    <a:lnTo>
                      <a:pt x="80" y="184"/>
                    </a:lnTo>
                    <a:lnTo>
                      <a:pt x="82" y="18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6" name="Freeform 272"/>
              <p:cNvSpPr>
                <a:spLocks/>
              </p:cNvSpPr>
              <p:nvPr/>
            </p:nvSpPr>
            <p:spPr bwMode="auto">
              <a:xfrm>
                <a:off x="5876" y="3233"/>
                <a:ext cx="81" cy="59"/>
              </a:xfrm>
              <a:custGeom>
                <a:avLst/>
                <a:gdLst>
                  <a:gd name="T0" fmla="*/ 0 w 81"/>
                  <a:gd name="T1" fmla="*/ 0 h 59"/>
                  <a:gd name="T2" fmla="*/ 2 w 81"/>
                  <a:gd name="T3" fmla="*/ 3 h 59"/>
                  <a:gd name="T4" fmla="*/ 3 w 81"/>
                  <a:gd name="T5" fmla="*/ 5 h 59"/>
                  <a:gd name="T6" fmla="*/ 5 w 81"/>
                  <a:gd name="T7" fmla="*/ 9 h 59"/>
                  <a:gd name="T8" fmla="*/ 6 w 81"/>
                  <a:gd name="T9" fmla="*/ 11 h 59"/>
                  <a:gd name="T10" fmla="*/ 8 w 81"/>
                  <a:gd name="T11" fmla="*/ 14 h 59"/>
                  <a:gd name="T12" fmla="*/ 10 w 81"/>
                  <a:gd name="T13" fmla="*/ 17 h 59"/>
                  <a:gd name="T14" fmla="*/ 11 w 81"/>
                  <a:gd name="T15" fmla="*/ 19 h 59"/>
                  <a:gd name="T16" fmla="*/ 13 w 81"/>
                  <a:gd name="T17" fmla="*/ 22 h 59"/>
                  <a:gd name="T18" fmla="*/ 15 w 81"/>
                  <a:gd name="T19" fmla="*/ 24 h 59"/>
                  <a:gd name="T20" fmla="*/ 16 w 81"/>
                  <a:gd name="T21" fmla="*/ 27 h 59"/>
                  <a:gd name="T22" fmla="*/ 18 w 81"/>
                  <a:gd name="T23" fmla="*/ 29 h 59"/>
                  <a:gd name="T24" fmla="*/ 20 w 81"/>
                  <a:gd name="T25" fmla="*/ 31 h 59"/>
                  <a:gd name="T26" fmla="*/ 22 w 81"/>
                  <a:gd name="T27" fmla="*/ 33 h 59"/>
                  <a:gd name="T28" fmla="*/ 23 w 81"/>
                  <a:gd name="T29" fmla="*/ 35 h 59"/>
                  <a:gd name="T30" fmla="*/ 25 w 81"/>
                  <a:gd name="T31" fmla="*/ 37 h 59"/>
                  <a:gd name="T32" fmla="*/ 26 w 81"/>
                  <a:gd name="T33" fmla="*/ 39 h 59"/>
                  <a:gd name="T34" fmla="*/ 28 w 81"/>
                  <a:gd name="T35" fmla="*/ 41 h 59"/>
                  <a:gd name="T36" fmla="*/ 30 w 81"/>
                  <a:gd name="T37" fmla="*/ 43 h 59"/>
                  <a:gd name="T38" fmla="*/ 31 w 81"/>
                  <a:gd name="T39" fmla="*/ 45 h 59"/>
                  <a:gd name="T40" fmla="*/ 33 w 81"/>
                  <a:gd name="T41" fmla="*/ 46 h 59"/>
                  <a:gd name="T42" fmla="*/ 35 w 81"/>
                  <a:gd name="T43" fmla="*/ 48 h 59"/>
                  <a:gd name="T44" fmla="*/ 37 w 81"/>
                  <a:gd name="T45" fmla="*/ 49 h 59"/>
                  <a:gd name="T46" fmla="*/ 38 w 81"/>
                  <a:gd name="T47" fmla="*/ 50 h 59"/>
                  <a:gd name="T48" fmla="*/ 40 w 81"/>
                  <a:gd name="T49" fmla="*/ 51 h 59"/>
                  <a:gd name="T50" fmla="*/ 41 w 81"/>
                  <a:gd name="T51" fmla="*/ 52 h 59"/>
                  <a:gd name="T52" fmla="*/ 43 w 81"/>
                  <a:gd name="T53" fmla="*/ 53 h 59"/>
                  <a:gd name="T54" fmla="*/ 45 w 81"/>
                  <a:gd name="T55" fmla="*/ 53 h 59"/>
                  <a:gd name="T56" fmla="*/ 46 w 81"/>
                  <a:gd name="T57" fmla="*/ 54 h 59"/>
                  <a:gd name="T58" fmla="*/ 48 w 81"/>
                  <a:gd name="T59" fmla="*/ 55 h 59"/>
                  <a:gd name="T60" fmla="*/ 50 w 81"/>
                  <a:gd name="T61" fmla="*/ 55 h 59"/>
                  <a:gd name="T62" fmla="*/ 52 w 81"/>
                  <a:gd name="T63" fmla="*/ 56 h 59"/>
                  <a:gd name="T64" fmla="*/ 53 w 81"/>
                  <a:gd name="T65" fmla="*/ 56 h 59"/>
                  <a:gd name="T66" fmla="*/ 55 w 81"/>
                  <a:gd name="T67" fmla="*/ 56 h 59"/>
                  <a:gd name="T68" fmla="*/ 56 w 81"/>
                  <a:gd name="T69" fmla="*/ 57 h 59"/>
                  <a:gd name="T70" fmla="*/ 58 w 81"/>
                  <a:gd name="T71" fmla="*/ 57 h 59"/>
                  <a:gd name="T72" fmla="*/ 60 w 81"/>
                  <a:gd name="T73" fmla="*/ 57 h 59"/>
                  <a:gd name="T74" fmla="*/ 61 w 81"/>
                  <a:gd name="T75" fmla="*/ 58 h 59"/>
                  <a:gd name="T76" fmla="*/ 63 w 81"/>
                  <a:gd name="T77" fmla="*/ 58 h 59"/>
                  <a:gd name="T78" fmla="*/ 65 w 81"/>
                  <a:gd name="T79" fmla="*/ 58 h 59"/>
                  <a:gd name="T80" fmla="*/ 67 w 81"/>
                  <a:gd name="T81" fmla="*/ 58 h 59"/>
                  <a:gd name="T82" fmla="*/ 68 w 81"/>
                  <a:gd name="T83" fmla="*/ 58 h 59"/>
                  <a:gd name="T84" fmla="*/ 70 w 81"/>
                  <a:gd name="T85" fmla="*/ 58 h 59"/>
                  <a:gd name="T86" fmla="*/ 72 w 81"/>
                  <a:gd name="T87" fmla="*/ 59 h 59"/>
                  <a:gd name="T88" fmla="*/ 73 w 81"/>
                  <a:gd name="T89" fmla="*/ 59 h 59"/>
                  <a:gd name="T90" fmla="*/ 75 w 81"/>
                  <a:gd name="T91" fmla="*/ 59 h 59"/>
                  <a:gd name="T92" fmla="*/ 76 w 81"/>
                  <a:gd name="T93" fmla="*/ 59 h 59"/>
                  <a:gd name="T94" fmla="*/ 78 w 81"/>
                  <a:gd name="T95" fmla="*/ 59 h 59"/>
                  <a:gd name="T96" fmla="*/ 80 w 81"/>
                  <a:gd name="T97" fmla="*/ 59 h 59"/>
                  <a:gd name="T98" fmla="*/ 81 w 81"/>
                  <a:gd name="T9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9">
                    <a:moveTo>
                      <a:pt x="0" y="0"/>
                    </a:moveTo>
                    <a:lnTo>
                      <a:pt x="2" y="3"/>
                    </a:lnTo>
                    <a:lnTo>
                      <a:pt x="3" y="5"/>
                    </a:lnTo>
                    <a:lnTo>
                      <a:pt x="5" y="9"/>
                    </a:lnTo>
                    <a:lnTo>
                      <a:pt x="6" y="11"/>
                    </a:lnTo>
                    <a:lnTo>
                      <a:pt x="8" y="14"/>
                    </a:lnTo>
                    <a:lnTo>
                      <a:pt x="10" y="17"/>
                    </a:lnTo>
                    <a:lnTo>
                      <a:pt x="11" y="19"/>
                    </a:lnTo>
                    <a:lnTo>
                      <a:pt x="13" y="22"/>
                    </a:lnTo>
                    <a:lnTo>
                      <a:pt x="15" y="24"/>
                    </a:lnTo>
                    <a:lnTo>
                      <a:pt x="16" y="27"/>
                    </a:lnTo>
                    <a:lnTo>
                      <a:pt x="18" y="29"/>
                    </a:lnTo>
                    <a:lnTo>
                      <a:pt x="20" y="31"/>
                    </a:lnTo>
                    <a:lnTo>
                      <a:pt x="22" y="33"/>
                    </a:lnTo>
                    <a:lnTo>
                      <a:pt x="23" y="35"/>
                    </a:lnTo>
                    <a:lnTo>
                      <a:pt x="25" y="37"/>
                    </a:lnTo>
                    <a:lnTo>
                      <a:pt x="26" y="39"/>
                    </a:lnTo>
                    <a:lnTo>
                      <a:pt x="28" y="41"/>
                    </a:lnTo>
                    <a:lnTo>
                      <a:pt x="30" y="43"/>
                    </a:lnTo>
                    <a:lnTo>
                      <a:pt x="31" y="45"/>
                    </a:lnTo>
                    <a:lnTo>
                      <a:pt x="33" y="46"/>
                    </a:lnTo>
                    <a:lnTo>
                      <a:pt x="35" y="48"/>
                    </a:lnTo>
                    <a:lnTo>
                      <a:pt x="37" y="49"/>
                    </a:lnTo>
                    <a:lnTo>
                      <a:pt x="38" y="50"/>
                    </a:lnTo>
                    <a:lnTo>
                      <a:pt x="40" y="51"/>
                    </a:lnTo>
                    <a:lnTo>
                      <a:pt x="41" y="52"/>
                    </a:lnTo>
                    <a:lnTo>
                      <a:pt x="43" y="53"/>
                    </a:lnTo>
                    <a:lnTo>
                      <a:pt x="45" y="53"/>
                    </a:lnTo>
                    <a:lnTo>
                      <a:pt x="46" y="54"/>
                    </a:lnTo>
                    <a:lnTo>
                      <a:pt x="48" y="55"/>
                    </a:lnTo>
                    <a:lnTo>
                      <a:pt x="50" y="55"/>
                    </a:lnTo>
                    <a:lnTo>
                      <a:pt x="52" y="56"/>
                    </a:lnTo>
                    <a:lnTo>
                      <a:pt x="53" y="56"/>
                    </a:lnTo>
                    <a:lnTo>
                      <a:pt x="55" y="56"/>
                    </a:lnTo>
                    <a:lnTo>
                      <a:pt x="56" y="57"/>
                    </a:lnTo>
                    <a:lnTo>
                      <a:pt x="58" y="57"/>
                    </a:lnTo>
                    <a:lnTo>
                      <a:pt x="60" y="57"/>
                    </a:lnTo>
                    <a:lnTo>
                      <a:pt x="61" y="58"/>
                    </a:lnTo>
                    <a:lnTo>
                      <a:pt x="63" y="58"/>
                    </a:lnTo>
                    <a:lnTo>
                      <a:pt x="65" y="58"/>
                    </a:lnTo>
                    <a:lnTo>
                      <a:pt x="67" y="58"/>
                    </a:lnTo>
                    <a:lnTo>
                      <a:pt x="68" y="58"/>
                    </a:lnTo>
                    <a:lnTo>
                      <a:pt x="70" y="58"/>
                    </a:lnTo>
                    <a:lnTo>
                      <a:pt x="72" y="59"/>
                    </a:lnTo>
                    <a:lnTo>
                      <a:pt x="73" y="59"/>
                    </a:lnTo>
                    <a:lnTo>
                      <a:pt x="75" y="59"/>
                    </a:lnTo>
                    <a:lnTo>
                      <a:pt x="76" y="59"/>
                    </a:lnTo>
                    <a:lnTo>
                      <a:pt x="78" y="59"/>
                    </a:lnTo>
                    <a:lnTo>
                      <a:pt x="80" y="59"/>
                    </a:lnTo>
                    <a:lnTo>
                      <a:pt x="81" y="59"/>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7" name="Freeform 273"/>
              <p:cNvSpPr>
                <a:spLocks/>
              </p:cNvSpPr>
              <p:nvPr/>
            </p:nvSpPr>
            <p:spPr bwMode="auto">
              <a:xfrm>
                <a:off x="5957" y="3292"/>
                <a:ext cx="82" cy="1"/>
              </a:xfrm>
              <a:custGeom>
                <a:avLst/>
                <a:gdLst>
                  <a:gd name="T0" fmla="*/ 0 w 82"/>
                  <a:gd name="T1" fmla="*/ 0 h 1"/>
                  <a:gd name="T2" fmla="*/ 2 w 82"/>
                  <a:gd name="T3" fmla="*/ 0 h 1"/>
                  <a:gd name="T4" fmla="*/ 4 w 82"/>
                  <a:gd name="T5" fmla="*/ 0 h 1"/>
                  <a:gd name="T6" fmla="*/ 6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1 w 82"/>
                  <a:gd name="T25" fmla="*/ 0 h 1"/>
                  <a:gd name="T26" fmla="*/ 22 w 82"/>
                  <a:gd name="T27" fmla="*/ 0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1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6" y="0"/>
                    </a:lnTo>
                    <a:lnTo>
                      <a:pt x="7" y="0"/>
                    </a:lnTo>
                    <a:lnTo>
                      <a:pt x="9" y="0"/>
                    </a:lnTo>
                    <a:lnTo>
                      <a:pt x="10" y="0"/>
                    </a:lnTo>
                    <a:lnTo>
                      <a:pt x="12" y="0"/>
                    </a:lnTo>
                    <a:lnTo>
                      <a:pt x="14" y="0"/>
                    </a:lnTo>
                    <a:lnTo>
                      <a:pt x="15" y="0"/>
                    </a:lnTo>
                    <a:lnTo>
                      <a:pt x="17" y="0"/>
                    </a:lnTo>
                    <a:lnTo>
                      <a:pt x="19" y="0"/>
                    </a:lnTo>
                    <a:lnTo>
                      <a:pt x="21" y="0"/>
                    </a:lnTo>
                    <a:lnTo>
                      <a:pt x="22" y="0"/>
                    </a:lnTo>
                    <a:lnTo>
                      <a:pt x="24" y="1"/>
                    </a:lnTo>
                    <a:lnTo>
                      <a:pt x="25" y="1"/>
                    </a:lnTo>
                    <a:lnTo>
                      <a:pt x="27" y="1"/>
                    </a:lnTo>
                    <a:lnTo>
                      <a:pt x="29" y="1"/>
                    </a:lnTo>
                    <a:lnTo>
                      <a:pt x="30" y="1"/>
                    </a:lnTo>
                    <a:lnTo>
                      <a:pt x="32" y="1"/>
                    </a:lnTo>
                    <a:lnTo>
                      <a:pt x="34" y="1"/>
                    </a:lnTo>
                    <a:lnTo>
                      <a:pt x="36" y="1"/>
                    </a:lnTo>
                    <a:lnTo>
                      <a:pt x="37" y="1"/>
                    </a:lnTo>
                    <a:lnTo>
                      <a:pt x="39" y="1"/>
                    </a:lnTo>
                    <a:lnTo>
                      <a:pt x="41" y="1"/>
                    </a:lnTo>
                    <a:lnTo>
                      <a:pt x="42" y="1"/>
                    </a:lnTo>
                    <a:lnTo>
                      <a:pt x="44" y="1"/>
                    </a:lnTo>
                    <a:lnTo>
                      <a:pt x="45" y="1"/>
                    </a:lnTo>
                    <a:lnTo>
                      <a:pt x="47" y="1"/>
                    </a:lnTo>
                    <a:lnTo>
                      <a:pt x="49" y="1"/>
                    </a:lnTo>
                    <a:lnTo>
                      <a:pt x="50" y="1"/>
                    </a:lnTo>
                    <a:lnTo>
                      <a:pt x="52" y="1"/>
                    </a:lnTo>
                    <a:lnTo>
                      <a:pt x="54" y="1"/>
                    </a:lnTo>
                    <a:lnTo>
                      <a:pt x="56" y="1"/>
                    </a:lnTo>
                    <a:lnTo>
                      <a:pt x="57" y="1"/>
                    </a:lnTo>
                    <a:lnTo>
                      <a:pt x="59" y="1"/>
                    </a:lnTo>
                    <a:lnTo>
                      <a:pt x="60" y="1"/>
                    </a:lnTo>
                    <a:lnTo>
                      <a:pt x="62" y="1"/>
                    </a:lnTo>
                    <a:lnTo>
                      <a:pt x="64" y="1"/>
                    </a:lnTo>
                    <a:lnTo>
                      <a:pt x="65" y="1"/>
                    </a:lnTo>
                    <a:lnTo>
                      <a:pt x="67" y="1"/>
                    </a:lnTo>
                    <a:lnTo>
                      <a:pt x="69" y="1"/>
                    </a:lnTo>
                    <a:lnTo>
                      <a:pt x="71"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8" name="Freeform 274"/>
              <p:cNvSpPr>
                <a:spLocks/>
              </p:cNvSpPr>
              <p:nvPr/>
            </p:nvSpPr>
            <p:spPr bwMode="auto">
              <a:xfrm>
                <a:off x="6039" y="3293"/>
                <a:ext cx="82" cy="1"/>
              </a:xfrm>
              <a:custGeom>
                <a:avLst/>
                <a:gdLst>
                  <a:gd name="T0" fmla="*/ 0 w 82"/>
                  <a:gd name="T1" fmla="*/ 0 h 1"/>
                  <a:gd name="T2" fmla="*/ 2 w 82"/>
                  <a:gd name="T3" fmla="*/ 0 h 1"/>
                  <a:gd name="T4" fmla="*/ 4 w 82"/>
                  <a:gd name="T5" fmla="*/ 0 h 1"/>
                  <a:gd name="T6" fmla="*/ 5 w 82"/>
                  <a:gd name="T7" fmla="*/ 1 h 1"/>
                  <a:gd name="T8" fmla="*/ 7 w 82"/>
                  <a:gd name="T9" fmla="*/ 1 h 1"/>
                  <a:gd name="T10" fmla="*/ 8 w 82"/>
                  <a:gd name="T11" fmla="*/ 1 h 1"/>
                  <a:gd name="T12" fmla="*/ 10 w 82"/>
                  <a:gd name="T13" fmla="*/ 1 h 1"/>
                  <a:gd name="T14" fmla="*/ 12 w 82"/>
                  <a:gd name="T15" fmla="*/ 1 h 1"/>
                  <a:gd name="T16" fmla="*/ 13 w 82"/>
                  <a:gd name="T17" fmla="*/ 1 h 1"/>
                  <a:gd name="T18" fmla="*/ 15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8 w 82"/>
                  <a:gd name="T35" fmla="*/ 1 h 1"/>
                  <a:gd name="T36" fmla="*/ 30 w 82"/>
                  <a:gd name="T37" fmla="*/ 1 h 1"/>
                  <a:gd name="T38" fmla="*/ 32 w 82"/>
                  <a:gd name="T39" fmla="*/ 1 h 1"/>
                  <a:gd name="T40" fmla="*/ 33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3 w 82"/>
                  <a:gd name="T53" fmla="*/ 1 h 1"/>
                  <a:gd name="T54" fmla="*/ 45 w 82"/>
                  <a:gd name="T55" fmla="*/ 1 h 1"/>
                  <a:gd name="T56" fmla="*/ 47 w 82"/>
                  <a:gd name="T57" fmla="*/ 1 h 1"/>
                  <a:gd name="T58" fmla="*/ 48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8 w 82"/>
                  <a:gd name="T71" fmla="*/ 1 h 1"/>
                  <a:gd name="T72" fmla="*/ 60 w 82"/>
                  <a:gd name="T73" fmla="*/ 1 h 1"/>
                  <a:gd name="T74" fmla="*/ 62 w 82"/>
                  <a:gd name="T75" fmla="*/ 1 h 1"/>
                  <a:gd name="T76" fmla="*/ 63 w 82"/>
                  <a:gd name="T77" fmla="*/ 1 h 1"/>
                  <a:gd name="T78" fmla="*/ 65 w 82"/>
                  <a:gd name="T79" fmla="*/ 1 h 1"/>
                  <a:gd name="T80" fmla="*/ 67 w 82"/>
                  <a:gd name="T81" fmla="*/ 1 h 1"/>
                  <a:gd name="T82" fmla="*/ 69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8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5" y="1"/>
                    </a:lnTo>
                    <a:lnTo>
                      <a:pt x="7" y="1"/>
                    </a:lnTo>
                    <a:lnTo>
                      <a:pt x="8" y="1"/>
                    </a:lnTo>
                    <a:lnTo>
                      <a:pt x="10" y="1"/>
                    </a:lnTo>
                    <a:lnTo>
                      <a:pt x="12" y="1"/>
                    </a:lnTo>
                    <a:lnTo>
                      <a:pt x="13" y="1"/>
                    </a:lnTo>
                    <a:lnTo>
                      <a:pt x="15" y="1"/>
                    </a:lnTo>
                    <a:lnTo>
                      <a:pt x="17" y="1"/>
                    </a:lnTo>
                    <a:lnTo>
                      <a:pt x="19" y="1"/>
                    </a:lnTo>
                    <a:lnTo>
                      <a:pt x="20" y="1"/>
                    </a:lnTo>
                    <a:lnTo>
                      <a:pt x="22" y="1"/>
                    </a:lnTo>
                    <a:lnTo>
                      <a:pt x="24" y="1"/>
                    </a:lnTo>
                    <a:lnTo>
                      <a:pt x="25" y="1"/>
                    </a:lnTo>
                    <a:lnTo>
                      <a:pt x="27" y="1"/>
                    </a:lnTo>
                    <a:lnTo>
                      <a:pt x="28" y="1"/>
                    </a:lnTo>
                    <a:lnTo>
                      <a:pt x="30" y="1"/>
                    </a:lnTo>
                    <a:lnTo>
                      <a:pt x="32" y="1"/>
                    </a:lnTo>
                    <a:lnTo>
                      <a:pt x="33" y="1"/>
                    </a:lnTo>
                    <a:lnTo>
                      <a:pt x="35" y="1"/>
                    </a:lnTo>
                    <a:lnTo>
                      <a:pt x="37" y="1"/>
                    </a:lnTo>
                    <a:lnTo>
                      <a:pt x="39" y="1"/>
                    </a:lnTo>
                    <a:lnTo>
                      <a:pt x="40" y="1"/>
                    </a:lnTo>
                    <a:lnTo>
                      <a:pt x="42" y="1"/>
                    </a:lnTo>
                    <a:lnTo>
                      <a:pt x="43" y="1"/>
                    </a:lnTo>
                    <a:lnTo>
                      <a:pt x="45" y="1"/>
                    </a:lnTo>
                    <a:lnTo>
                      <a:pt x="47" y="1"/>
                    </a:lnTo>
                    <a:lnTo>
                      <a:pt x="48" y="1"/>
                    </a:lnTo>
                    <a:lnTo>
                      <a:pt x="50" y="1"/>
                    </a:lnTo>
                    <a:lnTo>
                      <a:pt x="52" y="1"/>
                    </a:lnTo>
                    <a:lnTo>
                      <a:pt x="54" y="1"/>
                    </a:lnTo>
                    <a:lnTo>
                      <a:pt x="55" y="1"/>
                    </a:lnTo>
                    <a:lnTo>
                      <a:pt x="57" y="1"/>
                    </a:lnTo>
                    <a:lnTo>
                      <a:pt x="58" y="1"/>
                    </a:lnTo>
                    <a:lnTo>
                      <a:pt x="60" y="1"/>
                    </a:lnTo>
                    <a:lnTo>
                      <a:pt x="62" y="1"/>
                    </a:lnTo>
                    <a:lnTo>
                      <a:pt x="63" y="1"/>
                    </a:lnTo>
                    <a:lnTo>
                      <a:pt x="65" y="1"/>
                    </a:lnTo>
                    <a:lnTo>
                      <a:pt x="67" y="1"/>
                    </a:lnTo>
                    <a:lnTo>
                      <a:pt x="69" y="1"/>
                    </a:lnTo>
                    <a:lnTo>
                      <a:pt x="70" y="1"/>
                    </a:lnTo>
                    <a:lnTo>
                      <a:pt x="72" y="1"/>
                    </a:lnTo>
                    <a:lnTo>
                      <a:pt x="74" y="1"/>
                    </a:lnTo>
                    <a:lnTo>
                      <a:pt x="75" y="1"/>
                    </a:lnTo>
                    <a:lnTo>
                      <a:pt x="77" y="1"/>
                    </a:lnTo>
                    <a:lnTo>
                      <a:pt x="78"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9" name="Freeform 275"/>
              <p:cNvSpPr>
                <a:spLocks/>
              </p:cNvSpPr>
              <p:nvPr/>
            </p:nvSpPr>
            <p:spPr bwMode="auto">
              <a:xfrm>
                <a:off x="6121" y="3294"/>
                <a:ext cx="81" cy="0"/>
              </a:xfrm>
              <a:custGeom>
                <a:avLst/>
                <a:gdLst>
                  <a:gd name="T0" fmla="*/ 0 w 81"/>
                  <a:gd name="T1" fmla="*/ 1 w 81"/>
                  <a:gd name="T2" fmla="*/ 3 w 81"/>
                  <a:gd name="T3" fmla="*/ 5 w 81"/>
                  <a:gd name="T4" fmla="*/ 7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2 w 81"/>
                  <a:gd name="T26" fmla="*/ 43 w 81"/>
                  <a:gd name="T27" fmla="*/ 45 w 81"/>
                  <a:gd name="T28" fmla="*/ 46 w 81"/>
                  <a:gd name="T29" fmla="*/ 48 w 81"/>
                  <a:gd name="T30" fmla="*/ 50 w 81"/>
                  <a:gd name="T31" fmla="*/ 51 w 81"/>
                  <a:gd name="T32" fmla="*/ 53 w 81"/>
                  <a:gd name="T33" fmla="*/ 55 w 81"/>
                  <a:gd name="T34" fmla="*/ 57 w 81"/>
                  <a:gd name="T35" fmla="*/ 58 w 81"/>
                  <a:gd name="T36" fmla="*/ 60 w 81"/>
                  <a:gd name="T37" fmla="*/ 61 w 81"/>
                  <a:gd name="T38" fmla="*/ 63 w 81"/>
                  <a:gd name="T39" fmla="*/ 65 w 81"/>
                  <a:gd name="T40" fmla="*/ 66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2" y="0"/>
                    </a:lnTo>
                    <a:lnTo>
                      <a:pt x="43" y="0"/>
                    </a:lnTo>
                    <a:lnTo>
                      <a:pt x="45" y="0"/>
                    </a:lnTo>
                    <a:lnTo>
                      <a:pt x="46" y="0"/>
                    </a:lnTo>
                    <a:lnTo>
                      <a:pt x="48" y="0"/>
                    </a:lnTo>
                    <a:lnTo>
                      <a:pt x="50" y="0"/>
                    </a:lnTo>
                    <a:lnTo>
                      <a:pt x="51" y="0"/>
                    </a:lnTo>
                    <a:lnTo>
                      <a:pt x="53" y="0"/>
                    </a:lnTo>
                    <a:lnTo>
                      <a:pt x="55" y="0"/>
                    </a:lnTo>
                    <a:lnTo>
                      <a:pt x="57" y="0"/>
                    </a:lnTo>
                    <a:lnTo>
                      <a:pt x="58" y="0"/>
                    </a:lnTo>
                    <a:lnTo>
                      <a:pt x="60" y="0"/>
                    </a:lnTo>
                    <a:lnTo>
                      <a:pt x="61" y="0"/>
                    </a:lnTo>
                    <a:lnTo>
                      <a:pt x="63" y="0"/>
                    </a:lnTo>
                    <a:lnTo>
                      <a:pt x="65" y="0"/>
                    </a:lnTo>
                    <a:lnTo>
                      <a:pt x="66"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0" name="Freeform 276"/>
              <p:cNvSpPr>
                <a:spLocks/>
              </p:cNvSpPr>
              <p:nvPr/>
            </p:nvSpPr>
            <p:spPr bwMode="auto">
              <a:xfrm>
                <a:off x="6202" y="3294"/>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1" name="Freeform 277"/>
              <p:cNvSpPr>
                <a:spLocks/>
              </p:cNvSpPr>
              <p:nvPr/>
            </p:nvSpPr>
            <p:spPr bwMode="auto">
              <a:xfrm>
                <a:off x="6284" y="3294"/>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2" name="Freeform 278"/>
              <p:cNvSpPr>
                <a:spLocks/>
              </p:cNvSpPr>
              <p:nvPr/>
            </p:nvSpPr>
            <p:spPr bwMode="auto">
              <a:xfrm>
                <a:off x="6366" y="3294"/>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3" name="Freeform 279"/>
              <p:cNvSpPr>
                <a:spLocks/>
              </p:cNvSpPr>
              <p:nvPr/>
            </p:nvSpPr>
            <p:spPr bwMode="auto">
              <a:xfrm>
                <a:off x="6447" y="3294"/>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4" name="Freeform 280"/>
              <p:cNvSpPr>
                <a:spLocks/>
              </p:cNvSpPr>
              <p:nvPr/>
            </p:nvSpPr>
            <p:spPr bwMode="auto">
              <a:xfrm>
                <a:off x="6529" y="3294"/>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5" name="Freeform 281"/>
              <p:cNvSpPr>
                <a:spLocks/>
              </p:cNvSpPr>
              <p:nvPr/>
            </p:nvSpPr>
            <p:spPr bwMode="auto">
              <a:xfrm>
                <a:off x="6611" y="3294"/>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6" name="Freeform 282"/>
              <p:cNvSpPr>
                <a:spLocks/>
              </p:cNvSpPr>
              <p:nvPr/>
            </p:nvSpPr>
            <p:spPr bwMode="auto">
              <a:xfrm>
                <a:off x="5059" y="3075"/>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7" name="Freeform 283"/>
              <p:cNvSpPr>
                <a:spLocks/>
              </p:cNvSpPr>
              <p:nvPr/>
            </p:nvSpPr>
            <p:spPr bwMode="auto">
              <a:xfrm>
                <a:off x="5141" y="3075"/>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8" name="Freeform 284"/>
              <p:cNvSpPr>
                <a:spLocks/>
              </p:cNvSpPr>
              <p:nvPr/>
            </p:nvSpPr>
            <p:spPr bwMode="auto">
              <a:xfrm>
                <a:off x="5222" y="3075"/>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9" name="Freeform 285"/>
              <p:cNvSpPr>
                <a:spLocks/>
              </p:cNvSpPr>
              <p:nvPr/>
            </p:nvSpPr>
            <p:spPr bwMode="auto">
              <a:xfrm>
                <a:off x="5304" y="3075"/>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0" name="Freeform 286"/>
              <p:cNvSpPr>
                <a:spLocks/>
              </p:cNvSpPr>
              <p:nvPr/>
            </p:nvSpPr>
            <p:spPr bwMode="auto">
              <a:xfrm>
                <a:off x="5386" y="3075"/>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1" name="Freeform 287"/>
              <p:cNvSpPr>
                <a:spLocks/>
              </p:cNvSpPr>
              <p:nvPr/>
            </p:nvSpPr>
            <p:spPr bwMode="auto">
              <a:xfrm>
                <a:off x="5467" y="3071"/>
                <a:ext cx="82" cy="4"/>
              </a:xfrm>
              <a:custGeom>
                <a:avLst/>
                <a:gdLst>
                  <a:gd name="T0" fmla="*/ 0 w 82"/>
                  <a:gd name="T1" fmla="*/ 4 h 4"/>
                  <a:gd name="T2" fmla="*/ 2 w 82"/>
                  <a:gd name="T3" fmla="*/ 4 h 4"/>
                  <a:gd name="T4" fmla="*/ 4 w 82"/>
                  <a:gd name="T5" fmla="*/ 4 h 4"/>
                  <a:gd name="T6" fmla="*/ 5 w 82"/>
                  <a:gd name="T7" fmla="*/ 4 h 4"/>
                  <a:gd name="T8" fmla="*/ 7 w 82"/>
                  <a:gd name="T9" fmla="*/ 4 h 4"/>
                  <a:gd name="T10" fmla="*/ 9 w 82"/>
                  <a:gd name="T11" fmla="*/ 4 h 4"/>
                  <a:gd name="T12" fmla="*/ 10 w 82"/>
                  <a:gd name="T13" fmla="*/ 4 h 4"/>
                  <a:gd name="T14" fmla="*/ 12 w 82"/>
                  <a:gd name="T15" fmla="*/ 4 h 4"/>
                  <a:gd name="T16" fmla="*/ 14 w 82"/>
                  <a:gd name="T17" fmla="*/ 4 h 4"/>
                  <a:gd name="T18" fmla="*/ 16 w 82"/>
                  <a:gd name="T19" fmla="*/ 4 h 4"/>
                  <a:gd name="T20" fmla="*/ 17 w 82"/>
                  <a:gd name="T21" fmla="*/ 4 h 4"/>
                  <a:gd name="T22" fmla="*/ 19 w 82"/>
                  <a:gd name="T23" fmla="*/ 4 h 4"/>
                  <a:gd name="T24" fmla="*/ 20 w 82"/>
                  <a:gd name="T25" fmla="*/ 4 h 4"/>
                  <a:gd name="T26" fmla="*/ 22 w 82"/>
                  <a:gd name="T27" fmla="*/ 4 h 4"/>
                  <a:gd name="T28" fmla="*/ 24 w 82"/>
                  <a:gd name="T29" fmla="*/ 3 h 4"/>
                  <a:gd name="T30" fmla="*/ 25 w 82"/>
                  <a:gd name="T31" fmla="*/ 3 h 4"/>
                  <a:gd name="T32" fmla="*/ 27 w 82"/>
                  <a:gd name="T33" fmla="*/ 3 h 4"/>
                  <a:gd name="T34" fmla="*/ 29 w 82"/>
                  <a:gd name="T35" fmla="*/ 3 h 4"/>
                  <a:gd name="T36" fmla="*/ 30 w 82"/>
                  <a:gd name="T37" fmla="*/ 3 h 4"/>
                  <a:gd name="T38" fmla="*/ 32 w 82"/>
                  <a:gd name="T39" fmla="*/ 3 h 4"/>
                  <a:gd name="T40" fmla="*/ 34 w 82"/>
                  <a:gd name="T41" fmla="*/ 3 h 4"/>
                  <a:gd name="T42" fmla="*/ 35 w 82"/>
                  <a:gd name="T43" fmla="*/ 3 h 4"/>
                  <a:gd name="T44" fmla="*/ 37 w 82"/>
                  <a:gd name="T45" fmla="*/ 3 h 4"/>
                  <a:gd name="T46" fmla="*/ 39 w 82"/>
                  <a:gd name="T47" fmla="*/ 3 h 4"/>
                  <a:gd name="T48" fmla="*/ 40 w 82"/>
                  <a:gd name="T49" fmla="*/ 3 h 4"/>
                  <a:gd name="T50" fmla="*/ 42 w 82"/>
                  <a:gd name="T51" fmla="*/ 3 h 4"/>
                  <a:gd name="T52" fmla="*/ 44 w 82"/>
                  <a:gd name="T53" fmla="*/ 3 h 4"/>
                  <a:gd name="T54" fmla="*/ 45 w 82"/>
                  <a:gd name="T55" fmla="*/ 3 h 4"/>
                  <a:gd name="T56" fmla="*/ 47 w 82"/>
                  <a:gd name="T57" fmla="*/ 3 h 4"/>
                  <a:gd name="T58" fmla="*/ 49 w 82"/>
                  <a:gd name="T59" fmla="*/ 3 h 4"/>
                  <a:gd name="T60" fmla="*/ 50 w 82"/>
                  <a:gd name="T61" fmla="*/ 3 h 4"/>
                  <a:gd name="T62" fmla="*/ 52 w 82"/>
                  <a:gd name="T63" fmla="*/ 3 h 4"/>
                  <a:gd name="T64" fmla="*/ 54 w 82"/>
                  <a:gd name="T65" fmla="*/ 3 h 4"/>
                  <a:gd name="T66" fmla="*/ 55 w 82"/>
                  <a:gd name="T67" fmla="*/ 3 h 4"/>
                  <a:gd name="T68" fmla="*/ 57 w 82"/>
                  <a:gd name="T69" fmla="*/ 3 h 4"/>
                  <a:gd name="T70" fmla="*/ 59 w 82"/>
                  <a:gd name="T71" fmla="*/ 3 h 4"/>
                  <a:gd name="T72" fmla="*/ 60 w 82"/>
                  <a:gd name="T73" fmla="*/ 2 h 4"/>
                  <a:gd name="T74" fmla="*/ 62 w 82"/>
                  <a:gd name="T75" fmla="*/ 2 h 4"/>
                  <a:gd name="T76" fmla="*/ 64 w 82"/>
                  <a:gd name="T77" fmla="*/ 2 h 4"/>
                  <a:gd name="T78" fmla="*/ 65 w 82"/>
                  <a:gd name="T79" fmla="*/ 2 h 4"/>
                  <a:gd name="T80" fmla="*/ 67 w 82"/>
                  <a:gd name="T81" fmla="*/ 2 h 4"/>
                  <a:gd name="T82" fmla="*/ 69 w 82"/>
                  <a:gd name="T83" fmla="*/ 2 h 4"/>
                  <a:gd name="T84" fmla="*/ 70 w 82"/>
                  <a:gd name="T85" fmla="*/ 2 h 4"/>
                  <a:gd name="T86" fmla="*/ 72 w 82"/>
                  <a:gd name="T87" fmla="*/ 2 h 4"/>
                  <a:gd name="T88" fmla="*/ 74 w 82"/>
                  <a:gd name="T89" fmla="*/ 1 h 4"/>
                  <a:gd name="T90" fmla="*/ 75 w 82"/>
                  <a:gd name="T91" fmla="*/ 1 h 4"/>
                  <a:gd name="T92" fmla="*/ 77 w 82"/>
                  <a:gd name="T93" fmla="*/ 1 h 4"/>
                  <a:gd name="T94" fmla="*/ 79 w 82"/>
                  <a:gd name="T95" fmla="*/ 1 h 4"/>
                  <a:gd name="T96" fmla="*/ 80 w 82"/>
                  <a:gd name="T97" fmla="*/ 0 h 4"/>
                  <a:gd name="T98" fmla="*/ 82 w 82"/>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4"/>
                    </a:moveTo>
                    <a:lnTo>
                      <a:pt x="2" y="4"/>
                    </a:lnTo>
                    <a:lnTo>
                      <a:pt x="4" y="4"/>
                    </a:lnTo>
                    <a:lnTo>
                      <a:pt x="5" y="4"/>
                    </a:lnTo>
                    <a:lnTo>
                      <a:pt x="7" y="4"/>
                    </a:lnTo>
                    <a:lnTo>
                      <a:pt x="9" y="4"/>
                    </a:lnTo>
                    <a:lnTo>
                      <a:pt x="10" y="4"/>
                    </a:lnTo>
                    <a:lnTo>
                      <a:pt x="12" y="4"/>
                    </a:lnTo>
                    <a:lnTo>
                      <a:pt x="14" y="4"/>
                    </a:lnTo>
                    <a:lnTo>
                      <a:pt x="16" y="4"/>
                    </a:lnTo>
                    <a:lnTo>
                      <a:pt x="17" y="4"/>
                    </a:lnTo>
                    <a:lnTo>
                      <a:pt x="19" y="4"/>
                    </a:lnTo>
                    <a:lnTo>
                      <a:pt x="20" y="4"/>
                    </a:lnTo>
                    <a:lnTo>
                      <a:pt x="22" y="4"/>
                    </a:lnTo>
                    <a:lnTo>
                      <a:pt x="24" y="3"/>
                    </a:lnTo>
                    <a:lnTo>
                      <a:pt x="25" y="3"/>
                    </a:lnTo>
                    <a:lnTo>
                      <a:pt x="27" y="3"/>
                    </a:lnTo>
                    <a:lnTo>
                      <a:pt x="29" y="3"/>
                    </a:lnTo>
                    <a:lnTo>
                      <a:pt x="30" y="3"/>
                    </a:lnTo>
                    <a:lnTo>
                      <a:pt x="32" y="3"/>
                    </a:lnTo>
                    <a:lnTo>
                      <a:pt x="34" y="3"/>
                    </a:lnTo>
                    <a:lnTo>
                      <a:pt x="35" y="3"/>
                    </a:lnTo>
                    <a:lnTo>
                      <a:pt x="37" y="3"/>
                    </a:lnTo>
                    <a:lnTo>
                      <a:pt x="39" y="3"/>
                    </a:lnTo>
                    <a:lnTo>
                      <a:pt x="40" y="3"/>
                    </a:lnTo>
                    <a:lnTo>
                      <a:pt x="42" y="3"/>
                    </a:lnTo>
                    <a:lnTo>
                      <a:pt x="44" y="3"/>
                    </a:lnTo>
                    <a:lnTo>
                      <a:pt x="45" y="3"/>
                    </a:lnTo>
                    <a:lnTo>
                      <a:pt x="47" y="3"/>
                    </a:lnTo>
                    <a:lnTo>
                      <a:pt x="49" y="3"/>
                    </a:lnTo>
                    <a:lnTo>
                      <a:pt x="50" y="3"/>
                    </a:lnTo>
                    <a:lnTo>
                      <a:pt x="52" y="3"/>
                    </a:lnTo>
                    <a:lnTo>
                      <a:pt x="54" y="3"/>
                    </a:lnTo>
                    <a:lnTo>
                      <a:pt x="55" y="3"/>
                    </a:lnTo>
                    <a:lnTo>
                      <a:pt x="57" y="3"/>
                    </a:lnTo>
                    <a:lnTo>
                      <a:pt x="59" y="3"/>
                    </a:lnTo>
                    <a:lnTo>
                      <a:pt x="60" y="2"/>
                    </a:lnTo>
                    <a:lnTo>
                      <a:pt x="62" y="2"/>
                    </a:lnTo>
                    <a:lnTo>
                      <a:pt x="64" y="2"/>
                    </a:lnTo>
                    <a:lnTo>
                      <a:pt x="65" y="2"/>
                    </a:lnTo>
                    <a:lnTo>
                      <a:pt x="67" y="2"/>
                    </a:lnTo>
                    <a:lnTo>
                      <a:pt x="69" y="2"/>
                    </a:lnTo>
                    <a:lnTo>
                      <a:pt x="70" y="2"/>
                    </a:lnTo>
                    <a:lnTo>
                      <a:pt x="72" y="2"/>
                    </a:lnTo>
                    <a:lnTo>
                      <a:pt x="74" y="1"/>
                    </a:lnTo>
                    <a:lnTo>
                      <a:pt x="75" y="1"/>
                    </a:lnTo>
                    <a:lnTo>
                      <a:pt x="77" y="1"/>
                    </a:lnTo>
                    <a:lnTo>
                      <a:pt x="79" y="1"/>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2" name="Freeform 288"/>
              <p:cNvSpPr>
                <a:spLocks/>
              </p:cNvSpPr>
              <p:nvPr/>
            </p:nvSpPr>
            <p:spPr bwMode="auto">
              <a:xfrm>
                <a:off x="5549" y="2911"/>
                <a:ext cx="82" cy="160"/>
              </a:xfrm>
              <a:custGeom>
                <a:avLst/>
                <a:gdLst>
                  <a:gd name="T0" fmla="*/ 0 w 82"/>
                  <a:gd name="T1" fmla="*/ 160 h 160"/>
                  <a:gd name="T2" fmla="*/ 2 w 82"/>
                  <a:gd name="T3" fmla="*/ 160 h 160"/>
                  <a:gd name="T4" fmla="*/ 3 w 82"/>
                  <a:gd name="T5" fmla="*/ 159 h 160"/>
                  <a:gd name="T6" fmla="*/ 5 w 82"/>
                  <a:gd name="T7" fmla="*/ 159 h 160"/>
                  <a:gd name="T8" fmla="*/ 7 w 82"/>
                  <a:gd name="T9" fmla="*/ 159 h 160"/>
                  <a:gd name="T10" fmla="*/ 8 w 82"/>
                  <a:gd name="T11" fmla="*/ 158 h 160"/>
                  <a:gd name="T12" fmla="*/ 10 w 82"/>
                  <a:gd name="T13" fmla="*/ 158 h 160"/>
                  <a:gd name="T14" fmla="*/ 12 w 82"/>
                  <a:gd name="T15" fmla="*/ 157 h 160"/>
                  <a:gd name="T16" fmla="*/ 13 w 82"/>
                  <a:gd name="T17" fmla="*/ 157 h 160"/>
                  <a:gd name="T18" fmla="*/ 15 w 82"/>
                  <a:gd name="T19" fmla="*/ 156 h 160"/>
                  <a:gd name="T20" fmla="*/ 17 w 82"/>
                  <a:gd name="T21" fmla="*/ 156 h 160"/>
                  <a:gd name="T22" fmla="*/ 18 w 82"/>
                  <a:gd name="T23" fmla="*/ 155 h 160"/>
                  <a:gd name="T24" fmla="*/ 20 w 82"/>
                  <a:gd name="T25" fmla="*/ 154 h 160"/>
                  <a:gd name="T26" fmla="*/ 22 w 82"/>
                  <a:gd name="T27" fmla="*/ 154 h 160"/>
                  <a:gd name="T28" fmla="*/ 23 w 82"/>
                  <a:gd name="T29" fmla="*/ 152 h 160"/>
                  <a:gd name="T30" fmla="*/ 25 w 82"/>
                  <a:gd name="T31" fmla="*/ 152 h 160"/>
                  <a:gd name="T32" fmla="*/ 27 w 82"/>
                  <a:gd name="T33" fmla="*/ 151 h 160"/>
                  <a:gd name="T34" fmla="*/ 28 w 82"/>
                  <a:gd name="T35" fmla="*/ 150 h 160"/>
                  <a:gd name="T36" fmla="*/ 30 w 82"/>
                  <a:gd name="T37" fmla="*/ 149 h 160"/>
                  <a:gd name="T38" fmla="*/ 32 w 82"/>
                  <a:gd name="T39" fmla="*/ 147 h 160"/>
                  <a:gd name="T40" fmla="*/ 33 w 82"/>
                  <a:gd name="T41" fmla="*/ 146 h 160"/>
                  <a:gd name="T42" fmla="*/ 35 w 82"/>
                  <a:gd name="T43" fmla="*/ 144 h 160"/>
                  <a:gd name="T44" fmla="*/ 37 w 82"/>
                  <a:gd name="T45" fmla="*/ 143 h 160"/>
                  <a:gd name="T46" fmla="*/ 38 w 82"/>
                  <a:gd name="T47" fmla="*/ 141 h 160"/>
                  <a:gd name="T48" fmla="*/ 40 w 82"/>
                  <a:gd name="T49" fmla="*/ 139 h 160"/>
                  <a:gd name="T50" fmla="*/ 42 w 82"/>
                  <a:gd name="T51" fmla="*/ 137 h 160"/>
                  <a:gd name="T52" fmla="*/ 43 w 82"/>
                  <a:gd name="T53" fmla="*/ 135 h 160"/>
                  <a:gd name="T54" fmla="*/ 45 w 82"/>
                  <a:gd name="T55" fmla="*/ 133 h 160"/>
                  <a:gd name="T56" fmla="*/ 47 w 82"/>
                  <a:gd name="T57" fmla="*/ 130 h 160"/>
                  <a:gd name="T58" fmla="*/ 49 w 82"/>
                  <a:gd name="T59" fmla="*/ 127 h 160"/>
                  <a:gd name="T60" fmla="*/ 50 w 82"/>
                  <a:gd name="T61" fmla="*/ 125 h 160"/>
                  <a:gd name="T62" fmla="*/ 52 w 82"/>
                  <a:gd name="T63" fmla="*/ 121 h 160"/>
                  <a:gd name="T64" fmla="*/ 53 w 82"/>
                  <a:gd name="T65" fmla="*/ 118 h 160"/>
                  <a:gd name="T66" fmla="*/ 55 w 82"/>
                  <a:gd name="T67" fmla="*/ 114 h 160"/>
                  <a:gd name="T68" fmla="*/ 57 w 82"/>
                  <a:gd name="T69" fmla="*/ 109 h 160"/>
                  <a:gd name="T70" fmla="*/ 58 w 82"/>
                  <a:gd name="T71" fmla="*/ 105 h 160"/>
                  <a:gd name="T72" fmla="*/ 60 w 82"/>
                  <a:gd name="T73" fmla="*/ 100 h 160"/>
                  <a:gd name="T74" fmla="*/ 62 w 82"/>
                  <a:gd name="T75" fmla="*/ 95 h 160"/>
                  <a:gd name="T76" fmla="*/ 63 w 82"/>
                  <a:gd name="T77" fmla="*/ 89 h 160"/>
                  <a:gd name="T78" fmla="*/ 65 w 82"/>
                  <a:gd name="T79" fmla="*/ 83 h 160"/>
                  <a:gd name="T80" fmla="*/ 67 w 82"/>
                  <a:gd name="T81" fmla="*/ 76 h 160"/>
                  <a:gd name="T82" fmla="*/ 68 w 82"/>
                  <a:gd name="T83" fmla="*/ 69 h 160"/>
                  <a:gd name="T84" fmla="*/ 70 w 82"/>
                  <a:gd name="T85" fmla="*/ 61 h 160"/>
                  <a:gd name="T86" fmla="*/ 72 w 82"/>
                  <a:gd name="T87" fmla="*/ 52 h 160"/>
                  <a:gd name="T88" fmla="*/ 73 w 82"/>
                  <a:gd name="T89" fmla="*/ 43 h 160"/>
                  <a:gd name="T90" fmla="*/ 75 w 82"/>
                  <a:gd name="T91" fmla="*/ 34 h 160"/>
                  <a:gd name="T92" fmla="*/ 77 w 82"/>
                  <a:gd name="T93" fmla="*/ 25 h 160"/>
                  <a:gd name="T94" fmla="*/ 78 w 82"/>
                  <a:gd name="T95" fmla="*/ 16 h 160"/>
                  <a:gd name="T96" fmla="*/ 80 w 82"/>
                  <a:gd name="T97" fmla="*/ 8 h 160"/>
                  <a:gd name="T98" fmla="*/ 82 w 82"/>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60">
                    <a:moveTo>
                      <a:pt x="0" y="160"/>
                    </a:moveTo>
                    <a:lnTo>
                      <a:pt x="2" y="160"/>
                    </a:lnTo>
                    <a:lnTo>
                      <a:pt x="3" y="159"/>
                    </a:lnTo>
                    <a:lnTo>
                      <a:pt x="5" y="159"/>
                    </a:lnTo>
                    <a:lnTo>
                      <a:pt x="7" y="159"/>
                    </a:lnTo>
                    <a:lnTo>
                      <a:pt x="8" y="158"/>
                    </a:lnTo>
                    <a:lnTo>
                      <a:pt x="10" y="158"/>
                    </a:lnTo>
                    <a:lnTo>
                      <a:pt x="12" y="157"/>
                    </a:lnTo>
                    <a:lnTo>
                      <a:pt x="13" y="157"/>
                    </a:lnTo>
                    <a:lnTo>
                      <a:pt x="15" y="156"/>
                    </a:lnTo>
                    <a:lnTo>
                      <a:pt x="17" y="156"/>
                    </a:lnTo>
                    <a:lnTo>
                      <a:pt x="18" y="155"/>
                    </a:lnTo>
                    <a:lnTo>
                      <a:pt x="20" y="154"/>
                    </a:lnTo>
                    <a:lnTo>
                      <a:pt x="22" y="154"/>
                    </a:lnTo>
                    <a:lnTo>
                      <a:pt x="23" y="152"/>
                    </a:lnTo>
                    <a:lnTo>
                      <a:pt x="25" y="152"/>
                    </a:lnTo>
                    <a:lnTo>
                      <a:pt x="27" y="151"/>
                    </a:lnTo>
                    <a:lnTo>
                      <a:pt x="28" y="150"/>
                    </a:lnTo>
                    <a:lnTo>
                      <a:pt x="30" y="149"/>
                    </a:lnTo>
                    <a:lnTo>
                      <a:pt x="32" y="147"/>
                    </a:lnTo>
                    <a:lnTo>
                      <a:pt x="33" y="146"/>
                    </a:lnTo>
                    <a:lnTo>
                      <a:pt x="35" y="144"/>
                    </a:lnTo>
                    <a:lnTo>
                      <a:pt x="37" y="143"/>
                    </a:lnTo>
                    <a:lnTo>
                      <a:pt x="38" y="141"/>
                    </a:lnTo>
                    <a:lnTo>
                      <a:pt x="40" y="139"/>
                    </a:lnTo>
                    <a:lnTo>
                      <a:pt x="42" y="137"/>
                    </a:lnTo>
                    <a:lnTo>
                      <a:pt x="43" y="135"/>
                    </a:lnTo>
                    <a:lnTo>
                      <a:pt x="45" y="133"/>
                    </a:lnTo>
                    <a:lnTo>
                      <a:pt x="47" y="130"/>
                    </a:lnTo>
                    <a:lnTo>
                      <a:pt x="49" y="127"/>
                    </a:lnTo>
                    <a:lnTo>
                      <a:pt x="50" y="125"/>
                    </a:lnTo>
                    <a:lnTo>
                      <a:pt x="52" y="121"/>
                    </a:lnTo>
                    <a:lnTo>
                      <a:pt x="53" y="118"/>
                    </a:lnTo>
                    <a:lnTo>
                      <a:pt x="55" y="114"/>
                    </a:lnTo>
                    <a:lnTo>
                      <a:pt x="57" y="109"/>
                    </a:lnTo>
                    <a:lnTo>
                      <a:pt x="58" y="105"/>
                    </a:lnTo>
                    <a:lnTo>
                      <a:pt x="60" y="100"/>
                    </a:lnTo>
                    <a:lnTo>
                      <a:pt x="62" y="95"/>
                    </a:lnTo>
                    <a:lnTo>
                      <a:pt x="63" y="89"/>
                    </a:lnTo>
                    <a:lnTo>
                      <a:pt x="65" y="83"/>
                    </a:lnTo>
                    <a:lnTo>
                      <a:pt x="67" y="76"/>
                    </a:lnTo>
                    <a:lnTo>
                      <a:pt x="68" y="69"/>
                    </a:lnTo>
                    <a:lnTo>
                      <a:pt x="70" y="61"/>
                    </a:lnTo>
                    <a:lnTo>
                      <a:pt x="72" y="52"/>
                    </a:lnTo>
                    <a:lnTo>
                      <a:pt x="73" y="43"/>
                    </a:lnTo>
                    <a:lnTo>
                      <a:pt x="75" y="34"/>
                    </a:lnTo>
                    <a:lnTo>
                      <a:pt x="77" y="25"/>
                    </a:lnTo>
                    <a:lnTo>
                      <a:pt x="78" y="16"/>
                    </a:lnTo>
                    <a:lnTo>
                      <a:pt x="80" y="8"/>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3" name="Freeform 289"/>
              <p:cNvSpPr>
                <a:spLocks/>
              </p:cNvSpPr>
              <p:nvPr/>
            </p:nvSpPr>
            <p:spPr bwMode="auto">
              <a:xfrm>
                <a:off x="5631" y="2797"/>
                <a:ext cx="82" cy="142"/>
              </a:xfrm>
              <a:custGeom>
                <a:avLst/>
                <a:gdLst>
                  <a:gd name="T0" fmla="*/ 0 w 82"/>
                  <a:gd name="T1" fmla="*/ 114 h 142"/>
                  <a:gd name="T2" fmla="*/ 1 w 82"/>
                  <a:gd name="T3" fmla="*/ 105 h 142"/>
                  <a:gd name="T4" fmla="*/ 3 w 82"/>
                  <a:gd name="T5" fmla="*/ 96 h 142"/>
                  <a:gd name="T6" fmla="*/ 5 w 82"/>
                  <a:gd name="T7" fmla="*/ 89 h 142"/>
                  <a:gd name="T8" fmla="*/ 6 w 82"/>
                  <a:gd name="T9" fmla="*/ 81 h 142"/>
                  <a:gd name="T10" fmla="*/ 8 w 82"/>
                  <a:gd name="T11" fmla="*/ 73 h 142"/>
                  <a:gd name="T12" fmla="*/ 10 w 82"/>
                  <a:gd name="T13" fmla="*/ 66 h 142"/>
                  <a:gd name="T14" fmla="*/ 11 w 82"/>
                  <a:gd name="T15" fmla="*/ 59 h 142"/>
                  <a:gd name="T16" fmla="*/ 13 w 82"/>
                  <a:gd name="T17" fmla="*/ 52 h 142"/>
                  <a:gd name="T18" fmla="*/ 15 w 82"/>
                  <a:gd name="T19" fmla="*/ 45 h 142"/>
                  <a:gd name="T20" fmla="*/ 17 w 82"/>
                  <a:gd name="T21" fmla="*/ 39 h 142"/>
                  <a:gd name="T22" fmla="*/ 18 w 82"/>
                  <a:gd name="T23" fmla="*/ 34 h 142"/>
                  <a:gd name="T24" fmla="*/ 20 w 82"/>
                  <a:gd name="T25" fmla="*/ 28 h 142"/>
                  <a:gd name="T26" fmla="*/ 21 w 82"/>
                  <a:gd name="T27" fmla="*/ 23 h 142"/>
                  <a:gd name="T28" fmla="*/ 23 w 82"/>
                  <a:gd name="T29" fmla="*/ 19 h 142"/>
                  <a:gd name="T30" fmla="*/ 25 w 82"/>
                  <a:gd name="T31" fmla="*/ 15 h 142"/>
                  <a:gd name="T32" fmla="*/ 26 w 82"/>
                  <a:gd name="T33" fmla="*/ 11 h 142"/>
                  <a:gd name="T34" fmla="*/ 28 w 82"/>
                  <a:gd name="T35" fmla="*/ 8 h 142"/>
                  <a:gd name="T36" fmla="*/ 30 w 82"/>
                  <a:gd name="T37" fmla="*/ 6 h 142"/>
                  <a:gd name="T38" fmla="*/ 31 w 82"/>
                  <a:gd name="T39" fmla="*/ 3 h 142"/>
                  <a:gd name="T40" fmla="*/ 33 w 82"/>
                  <a:gd name="T41" fmla="*/ 2 h 142"/>
                  <a:gd name="T42" fmla="*/ 35 w 82"/>
                  <a:gd name="T43" fmla="*/ 1 h 142"/>
                  <a:gd name="T44" fmla="*/ 36 w 82"/>
                  <a:gd name="T45" fmla="*/ 0 h 142"/>
                  <a:gd name="T46" fmla="*/ 38 w 82"/>
                  <a:gd name="T47" fmla="*/ 0 h 142"/>
                  <a:gd name="T48" fmla="*/ 40 w 82"/>
                  <a:gd name="T49" fmla="*/ 1 h 142"/>
                  <a:gd name="T50" fmla="*/ 41 w 82"/>
                  <a:gd name="T51" fmla="*/ 1 h 142"/>
                  <a:gd name="T52" fmla="*/ 43 w 82"/>
                  <a:gd name="T53" fmla="*/ 3 h 142"/>
                  <a:gd name="T54" fmla="*/ 45 w 82"/>
                  <a:gd name="T55" fmla="*/ 5 h 142"/>
                  <a:gd name="T56" fmla="*/ 46 w 82"/>
                  <a:gd name="T57" fmla="*/ 7 h 142"/>
                  <a:gd name="T58" fmla="*/ 48 w 82"/>
                  <a:gd name="T59" fmla="*/ 10 h 142"/>
                  <a:gd name="T60" fmla="*/ 50 w 82"/>
                  <a:gd name="T61" fmla="*/ 14 h 142"/>
                  <a:gd name="T62" fmla="*/ 51 w 82"/>
                  <a:gd name="T63" fmla="*/ 17 h 142"/>
                  <a:gd name="T64" fmla="*/ 53 w 82"/>
                  <a:gd name="T65" fmla="*/ 22 h 142"/>
                  <a:gd name="T66" fmla="*/ 55 w 82"/>
                  <a:gd name="T67" fmla="*/ 27 h 142"/>
                  <a:gd name="T68" fmla="*/ 56 w 82"/>
                  <a:gd name="T69" fmla="*/ 31 h 142"/>
                  <a:gd name="T70" fmla="*/ 58 w 82"/>
                  <a:gd name="T71" fmla="*/ 37 h 142"/>
                  <a:gd name="T72" fmla="*/ 60 w 82"/>
                  <a:gd name="T73" fmla="*/ 43 h 142"/>
                  <a:gd name="T74" fmla="*/ 61 w 82"/>
                  <a:gd name="T75" fmla="*/ 49 h 142"/>
                  <a:gd name="T76" fmla="*/ 63 w 82"/>
                  <a:gd name="T77" fmla="*/ 56 h 142"/>
                  <a:gd name="T78" fmla="*/ 65 w 82"/>
                  <a:gd name="T79" fmla="*/ 63 h 142"/>
                  <a:gd name="T80" fmla="*/ 67 w 82"/>
                  <a:gd name="T81" fmla="*/ 70 h 142"/>
                  <a:gd name="T82" fmla="*/ 68 w 82"/>
                  <a:gd name="T83" fmla="*/ 77 h 142"/>
                  <a:gd name="T84" fmla="*/ 70 w 82"/>
                  <a:gd name="T85" fmla="*/ 85 h 142"/>
                  <a:gd name="T86" fmla="*/ 71 w 82"/>
                  <a:gd name="T87" fmla="*/ 93 h 142"/>
                  <a:gd name="T88" fmla="*/ 73 w 82"/>
                  <a:gd name="T89" fmla="*/ 100 h 142"/>
                  <a:gd name="T90" fmla="*/ 75 w 82"/>
                  <a:gd name="T91" fmla="*/ 109 h 142"/>
                  <a:gd name="T92" fmla="*/ 76 w 82"/>
                  <a:gd name="T93" fmla="*/ 117 h 142"/>
                  <a:gd name="T94" fmla="*/ 78 w 82"/>
                  <a:gd name="T95" fmla="*/ 125 h 142"/>
                  <a:gd name="T96" fmla="*/ 80 w 82"/>
                  <a:gd name="T97" fmla="*/ 134 h 142"/>
                  <a:gd name="T98" fmla="*/ 82 w 82"/>
                  <a:gd name="T99"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2">
                    <a:moveTo>
                      <a:pt x="0" y="114"/>
                    </a:moveTo>
                    <a:lnTo>
                      <a:pt x="1" y="105"/>
                    </a:lnTo>
                    <a:lnTo>
                      <a:pt x="3" y="96"/>
                    </a:lnTo>
                    <a:lnTo>
                      <a:pt x="5" y="89"/>
                    </a:lnTo>
                    <a:lnTo>
                      <a:pt x="6" y="81"/>
                    </a:lnTo>
                    <a:lnTo>
                      <a:pt x="8" y="73"/>
                    </a:lnTo>
                    <a:lnTo>
                      <a:pt x="10" y="66"/>
                    </a:lnTo>
                    <a:lnTo>
                      <a:pt x="11" y="59"/>
                    </a:lnTo>
                    <a:lnTo>
                      <a:pt x="13" y="52"/>
                    </a:lnTo>
                    <a:lnTo>
                      <a:pt x="15" y="45"/>
                    </a:lnTo>
                    <a:lnTo>
                      <a:pt x="17" y="39"/>
                    </a:lnTo>
                    <a:lnTo>
                      <a:pt x="18" y="34"/>
                    </a:lnTo>
                    <a:lnTo>
                      <a:pt x="20" y="28"/>
                    </a:lnTo>
                    <a:lnTo>
                      <a:pt x="21" y="23"/>
                    </a:lnTo>
                    <a:lnTo>
                      <a:pt x="23" y="19"/>
                    </a:lnTo>
                    <a:lnTo>
                      <a:pt x="25" y="15"/>
                    </a:lnTo>
                    <a:lnTo>
                      <a:pt x="26" y="11"/>
                    </a:lnTo>
                    <a:lnTo>
                      <a:pt x="28" y="8"/>
                    </a:lnTo>
                    <a:lnTo>
                      <a:pt x="30" y="6"/>
                    </a:lnTo>
                    <a:lnTo>
                      <a:pt x="31" y="3"/>
                    </a:lnTo>
                    <a:lnTo>
                      <a:pt x="33" y="2"/>
                    </a:lnTo>
                    <a:lnTo>
                      <a:pt x="35" y="1"/>
                    </a:lnTo>
                    <a:lnTo>
                      <a:pt x="36" y="0"/>
                    </a:lnTo>
                    <a:lnTo>
                      <a:pt x="38" y="0"/>
                    </a:lnTo>
                    <a:lnTo>
                      <a:pt x="40" y="1"/>
                    </a:lnTo>
                    <a:lnTo>
                      <a:pt x="41" y="1"/>
                    </a:lnTo>
                    <a:lnTo>
                      <a:pt x="43" y="3"/>
                    </a:lnTo>
                    <a:lnTo>
                      <a:pt x="45" y="5"/>
                    </a:lnTo>
                    <a:lnTo>
                      <a:pt x="46" y="7"/>
                    </a:lnTo>
                    <a:lnTo>
                      <a:pt x="48" y="10"/>
                    </a:lnTo>
                    <a:lnTo>
                      <a:pt x="50" y="14"/>
                    </a:lnTo>
                    <a:lnTo>
                      <a:pt x="51" y="17"/>
                    </a:lnTo>
                    <a:lnTo>
                      <a:pt x="53" y="22"/>
                    </a:lnTo>
                    <a:lnTo>
                      <a:pt x="55" y="27"/>
                    </a:lnTo>
                    <a:lnTo>
                      <a:pt x="56" y="31"/>
                    </a:lnTo>
                    <a:lnTo>
                      <a:pt x="58" y="37"/>
                    </a:lnTo>
                    <a:lnTo>
                      <a:pt x="60" y="43"/>
                    </a:lnTo>
                    <a:lnTo>
                      <a:pt x="61" y="49"/>
                    </a:lnTo>
                    <a:lnTo>
                      <a:pt x="63" y="56"/>
                    </a:lnTo>
                    <a:lnTo>
                      <a:pt x="65" y="63"/>
                    </a:lnTo>
                    <a:lnTo>
                      <a:pt x="67" y="70"/>
                    </a:lnTo>
                    <a:lnTo>
                      <a:pt x="68" y="77"/>
                    </a:lnTo>
                    <a:lnTo>
                      <a:pt x="70" y="85"/>
                    </a:lnTo>
                    <a:lnTo>
                      <a:pt x="71" y="93"/>
                    </a:lnTo>
                    <a:lnTo>
                      <a:pt x="73" y="100"/>
                    </a:lnTo>
                    <a:lnTo>
                      <a:pt x="75" y="109"/>
                    </a:lnTo>
                    <a:lnTo>
                      <a:pt x="76" y="117"/>
                    </a:lnTo>
                    <a:lnTo>
                      <a:pt x="78" y="125"/>
                    </a:lnTo>
                    <a:lnTo>
                      <a:pt x="80" y="134"/>
                    </a:lnTo>
                    <a:lnTo>
                      <a:pt x="82" y="14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4" name="Freeform 290"/>
              <p:cNvSpPr>
                <a:spLocks/>
              </p:cNvSpPr>
              <p:nvPr/>
            </p:nvSpPr>
            <p:spPr bwMode="auto">
              <a:xfrm>
                <a:off x="5713" y="2939"/>
                <a:ext cx="81" cy="136"/>
              </a:xfrm>
              <a:custGeom>
                <a:avLst/>
                <a:gdLst>
                  <a:gd name="T0" fmla="*/ 0 w 81"/>
                  <a:gd name="T1" fmla="*/ 0 h 136"/>
                  <a:gd name="T2" fmla="*/ 1 w 81"/>
                  <a:gd name="T3" fmla="*/ 8 h 136"/>
                  <a:gd name="T4" fmla="*/ 3 w 81"/>
                  <a:gd name="T5" fmla="*/ 16 h 136"/>
                  <a:gd name="T6" fmla="*/ 4 w 81"/>
                  <a:gd name="T7" fmla="*/ 24 h 136"/>
                  <a:gd name="T8" fmla="*/ 6 w 81"/>
                  <a:gd name="T9" fmla="*/ 33 h 136"/>
                  <a:gd name="T10" fmla="*/ 8 w 81"/>
                  <a:gd name="T11" fmla="*/ 40 h 136"/>
                  <a:gd name="T12" fmla="*/ 9 w 81"/>
                  <a:gd name="T13" fmla="*/ 48 h 136"/>
                  <a:gd name="T14" fmla="*/ 11 w 81"/>
                  <a:gd name="T15" fmla="*/ 56 h 136"/>
                  <a:gd name="T16" fmla="*/ 13 w 81"/>
                  <a:gd name="T17" fmla="*/ 63 h 136"/>
                  <a:gd name="T18" fmla="*/ 14 w 81"/>
                  <a:gd name="T19" fmla="*/ 70 h 136"/>
                  <a:gd name="T20" fmla="*/ 16 w 81"/>
                  <a:gd name="T21" fmla="*/ 77 h 136"/>
                  <a:gd name="T22" fmla="*/ 18 w 81"/>
                  <a:gd name="T23" fmla="*/ 84 h 136"/>
                  <a:gd name="T24" fmla="*/ 19 w 81"/>
                  <a:gd name="T25" fmla="*/ 90 h 136"/>
                  <a:gd name="T26" fmla="*/ 21 w 81"/>
                  <a:gd name="T27" fmla="*/ 96 h 136"/>
                  <a:gd name="T28" fmla="*/ 23 w 81"/>
                  <a:gd name="T29" fmla="*/ 102 h 136"/>
                  <a:gd name="T30" fmla="*/ 24 w 81"/>
                  <a:gd name="T31" fmla="*/ 107 h 136"/>
                  <a:gd name="T32" fmla="*/ 26 w 81"/>
                  <a:gd name="T33" fmla="*/ 112 h 136"/>
                  <a:gd name="T34" fmla="*/ 28 w 81"/>
                  <a:gd name="T35" fmla="*/ 116 h 136"/>
                  <a:gd name="T36" fmla="*/ 29 w 81"/>
                  <a:gd name="T37" fmla="*/ 120 h 136"/>
                  <a:gd name="T38" fmla="*/ 31 w 81"/>
                  <a:gd name="T39" fmla="*/ 124 h 136"/>
                  <a:gd name="T40" fmla="*/ 33 w 81"/>
                  <a:gd name="T41" fmla="*/ 127 h 136"/>
                  <a:gd name="T42" fmla="*/ 35 w 81"/>
                  <a:gd name="T43" fmla="*/ 129 h 136"/>
                  <a:gd name="T44" fmla="*/ 36 w 81"/>
                  <a:gd name="T45" fmla="*/ 132 h 136"/>
                  <a:gd name="T46" fmla="*/ 38 w 81"/>
                  <a:gd name="T47" fmla="*/ 134 h 136"/>
                  <a:gd name="T48" fmla="*/ 39 w 81"/>
                  <a:gd name="T49" fmla="*/ 135 h 136"/>
                  <a:gd name="T50" fmla="*/ 41 w 81"/>
                  <a:gd name="T51" fmla="*/ 135 h 136"/>
                  <a:gd name="T52" fmla="*/ 43 w 81"/>
                  <a:gd name="T53" fmla="*/ 136 h 136"/>
                  <a:gd name="T54" fmla="*/ 44 w 81"/>
                  <a:gd name="T55" fmla="*/ 136 h 136"/>
                  <a:gd name="T56" fmla="*/ 46 w 81"/>
                  <a:gd name="T57" fmla="*/ 135 h 136"/>
                  <a:gd name="T58" fmla="*/ 48 w 81"/>
                  <a:gd name="T59" fmla="*/ 134 h 136"/>
                  <a:gd name="T60" fmla="*/ 50 w 81"/>
                  <a:gd name="T61" fmla="*/ 132 h 136"/>
                  <a:gd name="T62" fmla="*/ 51 w 81"/>
                  <a:gd name="T63" fmla="*/ 130 h 136"/>
                  <a:gd name="T64" fmla="*/ 53 w 81"/>
                  <a:gd name="T65" fmla="*/ 127 h 136"/>
                  <a:gd name="T66" fmla="*/ 54 w 81"/>
                  <a:gd name="T67" fmla="*/ 124 h 136"/>
                  <a:gd name="T68" fmla="*/ 56 w 81"/>
                  <a:gd name="T69" fmla="*/ 121 h 136"/>
                  <a:gd name="T70" fmla="*/ 58 w 81"/>
                  <a:gd name="T71" fmla="*/ 117 h 136"/>
                  <a:gd name="T72" fmla="*/ 59 w 81"/>
                  <a:gd name="T73" fmla="*/ 113 h 136"/>
                  <a:gd name="T74" fmla="*/ 61 w 81"/>
                  <a:gd name="T75" fmla="*/ 108 h 136"/>
                  <a:gd name="T76" fmla="*/ 63 w 81"/>
                  <a:gd name="T77" fmla="*/ 102 h 136"/>
                  <a:gd name="T78" fmla="*/ 64 w 81"/>
                  <a:gd name="T79" fmla="*/ 97 h 136"/>
                  <a:gd name="T80" fmla="*/ 66 w 81"/>
                  <a:gd name="T81" fmla="*/ 91 h 136"/>
                  <a:gd name="T82" fmla="*/ 68 w 81"/>
                  <a:gd name="T83" fmla="*/ 85 h 136"/>
                  <a:gd name="T84" fmla="*/ 69 w 81"/>
                  <a:gd name="T85" fmla="*/ 78 h 136"/>
                  <a:gd name="T86" fmla="*/ 71 w 81"/>
                  <a:gd name="T87" fmla="*/ 71 h 136"/>
                  <a:gd name="T88" fmla="*/ 73 w 81"/>
                  <a:gd name="T89" fmla="*/ 64 h 136"/>
                  <a:gd name="T90" fmla="*/ 74 w 81"/>
                  <a:gd name="T91" fmla="*/ 57 h 136"/>
                  <a:gd name="T92" fmla="*/ 76 w 81"/>
                  <a:gd name="T93" fmla="*/ 49 h 136"/>
                  <a:gd name="T94" fmla="*/ 78 w 81"/>
                  <a:gd name="T95" fmla="*/ 41 h 136"/>
                  <a:gd name="T96" fmla="*/ 79 w 81"/>
                  <a:gd name="T97" fmla="*/ 33 h 136"/>
                  <a:gd name="T98" fmla="*/ 81 w 81"/>
                  <a:gd name="T99" fmla="*/ 2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36">
                    <a:moveTo>
                      <a:pt x="0" y="0"/>
                    </a:moveTo>
                    <a:lnTo>
                      <a:pt x="1" y="8"/>
                    </a:lnTo>
                    <a:lnTo>
                      <a:pt x="3" y="16"/>
                    </a:lnTo>
                    <a:lnTo>
                      <a:pt x="4" y="24"/>
                    </a:lnTo>
                    <a:lnTo>
                      <a:pt x="6" y="33"/>
                    </a:lnTo>
                    <a:lnTo>
                      <a:pt x="8" y="40"/>
                    </a:lnTo>
                    <a:lnTo>
                      <a:pt x="9" y="48"/>
                    </a:lnTo>
                    <a:lnTo>
                      <a:pt x="11" y="56"/>
                    </a:lnTo>
                    <a:lnTo>
                      <a:pt x="13" y="63"/>
                    </a:lnTo>
                    <a:lnTo>
                      <a:pt x="14" y="70"/>
                    </a:lnTo>
                    <a:lnTo>
                      <a:pt x="16" y="77"/>
                    </a:lnTo>
                    <a:lnTo>
                      <a:pt x="18" y="84"/>
                    </a:lnTo>
                    <a:lnTo>
                      <a:pt x="19" y="90"/>
                    </a:lnTo>
                    <a:lnTo>
                      <a:pt x="21" y="96"/>
                    </a:lnTo>
                    <a:lnTo>
                      <a:pt x="23" y="102"/>
                    </a:lnTo>
                    <a:lnTo>
                      <a:pt x="24" y="107"/>
                    </a:lnTo>
                    <a:lnTo>
                      <a:pt x="26" y="112"/>
                    </a:lnTo>
                    <a:lnTo>
                      <a:pt x="28" y="116"/>
                    </a:lnTo>
                    <a:lnTo>
                      <a:pt x="29" y="120"/>
                    </a:lnTo>
                    <a:lnTo>
                      <a:pt x="31" y="124"/>
                    </a:lnTo>
                    <a:lnTo>
                      <a:pt x="33" y="127"/>
                    </a:lnTo>
                    <a:lnTo>
                      <a:pt x="35" y="129"/>
                    </a:lnTo>
                    <a:lnTo>
                      <a:pt x="36" y="132"/>
                    </a:lnTo>
                    <a:lnTo>
                      <a:pt x="38" y="134"/>
                    </a:lnTo>
                    <a:lnTo>
                      <a:pt x="39" y="135"/>
                    </a:lnTo>
                    <a:lnTo>
                      <a:pt x="41" y="135"/>
                    </a:lnTo>
                    <a:lnTo>
                      <a:pt x="43" y="136"/>
                    </a:lnTo>
                    <a:lnTo>
                      <a:pt x="44" y="136"/>
                    </a:lnTo>
                    <a:lnTo>
                      <a:pt x="46" y="135"/>
                    </a:lnTo>
                    <a:lnTo>
                      <a:pt x="48" y="134"/>
                    </a:lnTo>
                    <a:lnTo>
                      <a:pt x="50" y="132"/>
                    </a:lnTo>
                    <a:lnTo>
                      <a:pt x="51" y="130"/>
                    </a:lnTo>
                    <a:lnTo>
                      <a:pt x="53" y="127"/>
                    </a:lnTo>
                    <a:lnTo>
                      <a:pt x="54" y="124"/>
                    </a:lnTo>
                    <a:lnTo>
                      <a:pt x="56" y="121"/>
                    </a:lnTo>
                    <a:lnTo>
                      <a:pt x="58" y="117"/>
                    </a:lnTo>
                    <a:lnTo>
                      <a:pt x="59" y="113"/>
                    </a:lnTo>
                    <a:lnTo>
                      <a:pt x="61" y="108"/>
                    </a:lnTo>
                    <a:lnTo>
                      <a:pt x="63" y="102"/>
                    </a:lnTo>
                    <a:lnTo>
                      <a:pt x="64" y="97"/>
                    </a:lnTo>
                    <a:lnTo>
                      <a:pt x="66" y="91"/>
                    </a:lnTo>
                    <a:lnTo>
                      <a:pt x="68" y="85"/>
                    </a:lnTo>
                    <a:lnTo>
                      <a:pt x="69" y="78"/>
                    </a:lnTo>
                    <a:lnTo>
                      <a:pt x="71" y="71"/>
                    </a:lnTo>
                    <a:lnTo>
                      <a:pt x="73" y="64"/>
                    </a:lnTo>
                    <a:lnTo>
                      <a:pt x="74" y="57"/>
                    </a:lnTo>
                    <a:lnTo>
                      <a:pt x="76" y="49"/>
                    </a:lnTo>
                    <a:lnTo>
                      <a:pt x="78" y="41"/>
                    </a:lnTo>
                    <a:lnTo>
                      <a:pt x="79" y="33"/>
                    </a:lnTo>
                    <a:lnTo>
                      <a:pt x="81" y="2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5" name="Freeform 291"/>
              <p:cNvSpPr>
                <a:spLocks/>
              </p:cNvSpPr>
              <p:nvPr/>
            </p:nvSpPr>
            <p:spPr bwMode="auto">
              <a:xfrm>
                <a:off x="5794" y="2761"/>
                <a:ext cx="82" cy="203"/>
              </a:xfrm>
              <a:custGeom>
                <a:avLst/>
                <a:gdLst>
                  <a:gd name="T0" fmla="*/ 0 w 82"/>
                  <a:gd name="T1" fmla="*/ 203 h 203"/>
                  <a:gd name="T2" fmla="*/ 2 w 82"/>
                  <a:gd name="T3" fmla="*/ 194 h 203"/>
                  <a:gd name="T4" fmla="*/ 4 w 82"/>
                  <a:gd name="T5" fmla="*/ 186 h 203"/>
                  <a:gd name="T6" fmla="*/ 5 w 82"/>
                  <a:gd name="T7" fmla="*/ 177 h 203"/>
                  <a:gd name="T8" fmla="*/ 7 w 82"/>
                  <a:gd name="T9" fmla="*/ 169 h 203"/>
                  <a:gd name="T10" fmla="*/ 8 w 82"/>
                  <a:gd name="T11" fmla="*/ 160 h 203"/>
                  <a:gd name="T12" fmla="*/ 10 w 82"/>
                  <a:gd name="T13" fmla="*/ 152 h 203"/>
                  <a:gd name="T14" fmla="*/ 12 w 82"/>
                  <a:gd name="T15" fmla="*/ 143 h 203"/>
                  <a:gd name="T16" fmla="*/ 13 w 82"/>
                  <a:gd name="T17" fmla="*/ 134 h 203"/>
                  <a:gd name="T18" fmla="*/ 15 w 82"/>
                  <a:gd name="T19" fmla="*/ 126 h 203"/>
                  <a:gd name="T20" fmla="*/ 17 w 82"/>
                  <a:gd name="T21" fmla="*/ 118 h 203"/>
                  <a:gd name="T22" fmla="*/ 19 w 82"/>
                  <a:gd name="T23" fmla="*/ 109 h 203"/>
                  <a:gd name="T24" fmla="*/ 20 w 82"/>
                  <a:gd name="T25" fmla="*/ 101 h 203"/>
                  <a:gd name="T26" fmla="*/ 22 w 82"/>
                  <a:gd name="T27" fmla="*/ 93 h 203"/>
                  <a:gd name="T28" fmla="*/ 23 w 82"/>
                  <a:gd name="T29" fmla="*/ 85 h 203"/>
                  <a:gd name="T30" fmla="*/ 25 w 82"/>
                  <a:gd name="T31" fmla="*/ 78 h 203"/>
                  <a:gd name="T32" fmla="*/ 27 w 82"/>
                  <a:gd name="T33" fmla="*/ 71 h 203"/>
                  <a:gd name="T34" fmla="*/ 28 w 82"/>
                  <a:gd name="T35" fmla="*/ 64 h 203"/>
                  <a:gd name="T36" fmla="*/ 30 w 82"/>
                  <a:gd name="T37" fmla="*/ 57 h 203"/>
                  <a:gd name="T38" fmla="*/ 32 w 82"/>
                  <a:gd name="T39" fmla="*/ 50 h 203"/>
                  <a:gd name="T40" fmla="*/ 34 w 82"/>
                  <a:gd name="T41" fmla="*/ 44 h 203"/>
                  <a:gd name="T42" fmla="*/ 35 w 82"/>
                  <a:gd name="T43" fmla="*/ 39 h 203"/>
                  <a:gd name="T44" fmla="*/ 37 w 82"/>
                  <a:gd name="T45" fmla="*/ 33 h 203"/>
                  <a:gd name="T46" fmla="*/ 38 w 82"/>
                  <a:gd name="T47" fmla="*/ 28 h 203"/>
                  <a:gd name="T48" fmla="*/ 40 w 82"/>
                  <a:gd name="T49" fmla="*/ 23 h 203"/>
                  <a:gd name="T50" fmla="*/ 42 w 82"/>
                  <a:gd name="T51" fmla="*/ 19 h 203"/>
                  <a:gd name="T52" fmla="*/ 43 w 82"/>
                  <a:gd name="T53" fmla="*/ 16 h 203"/>
                  <a:gd name="T54" fmla="*/ 45 w 82"/>
                  <a:gd name="T55" fmla="*/ 12 h 203"/>
                  <a:gd name="T56" fmla="*/ 47 w 82"/>
                  <a:gd name="T57" fmla="*/ 9 h 203"/>
                  <a:gd name="T58" fmla="*/ 48 w 82"/>
                  <a:gd name="T59" fmla="*/ 6 h 203"/>
                  <a:gd name="T60" fmla="*/ 50 w 82"/>
                  <a:gd name="T61" fmla="*/ 4 h 203"/>
                  <a:gd name="T62" fmla="*/ 52 w 82"/>
                  <a:gd name="T63" fmla="*/ 2 h 203"/>
                  <a:gd name="T64" fmla="*/ 54 w 82"/>
                  <a:gd name="T65" fmla="*/ 2 h 203"/>
                  <a:gd name="T66" fmla="*/ 55 w 82"/>
                  <a:gd name="T67" fmla="*/ 0 h 203"/>
                  <a:gd name="T68" fmla="*/ 57 w 82"/>
                  <a:gd name="T69" fmla="*/ 0 h 203"/>
                  <a:gd name="T70" fmla="*/ 58 w 82"/>
                  <a:gd name="T71" fmla="*/ 0 h 203"/>
                  <a:gd name="T72" fmla="*/ 60 w 82"/>
                  <a:gd name="T73" fmla="*/ 1 h 203"/>
                  <a:gd name="T74" fmla="*/ 62 w 82"/>
                  <a:gd name="T75" fmla="*/ 2 h 203"/>
                  <a:gd name="T76" fmla="*/ 63 w 82"/>
                  <a:gd name="T77" fmla="*/ 3 h 203"/>
                  <a:gd name="T78" fmla="*/ 65 w 82"/>
                  <a:gd name="T79" fmla="*/ 6 h 203"/>
                  <a:gd name="T80" fmla="*/ 67 w 82"/>
                  <a:gd name="T81" fmla="*/ 8 h 203"/>
                  <a:gd name="T82" fmla="*/ 69 w 82"/>
                  <a:gd name="T83" fmla="*/ 10 h 203"/>
                  <a:gd name="T84" fmla="*/ 70 w 82"/>
                  <a:gd name="T85" fmla="*/ 14 h 203"/>
                  <a:gd name="T86" fmla="*/ 72 w 82"/>
                  <a:gd name="T87" fmla="*/ 18 h 203"/>
                  <a:gd name="T88" fmla="*/ 73 w 82"/>
                  <a:gd name="T89" fmla="*/ 21 h 203"/>
                  <a:gd name="T90" fmla="*/ 75 w 82"/>
                  <a:gd name="T91" fmla="*/ 26 h 203"/>
                  <a:gd name="T92" fmla="*/ 77 w 82"/>
                  <a:gd name="T93" fmla="*/ 30 h 203"/>
                  <a:gd name="T94" fmla="*/ 78 w 82"/>
                  <a:gd name="T95" fmla="*/ 36 h 203"/>
                  <a:gd name="T96" fmla="*/ 80 w 82"/>
                  <a:gd name="T97" fmla="*/ 42 h 203"/>
                  <a:gd name="T98" fmla="*/ 82 w 82"/>
                  <a:gd name="T99" fmla="*/ 47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3">
                    <a:moveTo>
                      <a:pt x="0" y="203"/>
                    </a:moveTo>
                    <a:lnTo>
                      <a:pt x="2" y="194"/>
                    </a:lnTo>
                    <a:lnTo>
                      <a:pt x="4" y="186"/>
                    </a:lnTo>
                    <a:lnTo>
                      <a:pt x="5" y="177"/>
                    </a:lnTo>
                    <a:lnTo>
                      <a:pt x="7" y="169"/>
                    </a:lnTo>
                    <a:lnTo>
                      <a:pt x="8" y="160"/>
                    </a:lnTo>
                    <a:lnTo>
                      <a:pt x="10" y="152"/>
                    </a:lnTo>
                    <a:lnTo>
                      <a:pt x="12" y="143"/>
                    </a:lnTo>
                    <a:lnTo>
                      <a:pt x="13" y="134"/>
                    </a:lnTo>
                    <a:lnTo>
                      <a:pt x="15" y="126"/>
                    </a:lnTo>
                    <a:lnTo>
                      <a:pt x="17" y="118"/>
                    </a:lnTo>
                    <a:lnTo>
                      <a:pt x="19" y="109"/>
                    </a:lnTo>
                    <a:lnTo>
                      <a:pt x="20" y="101"/>
                    </a:lnTo>
                    <a:lnTo>
                      <a:pt x="22" y="93"/>
                    </a:lnTo>
                    <a:lnTo>
                      <a:pt x="23" y="85"/>
                    </a:lnTo>
                    <a:lnTo>
                      <a:pt x="25" y="78"/>
                    </a:lnTo>
                    <a:lnTo>
                      <a:pt x="27" y="71"/>
                    </a:lnTo>
                    <a:lnTo>
                      <a:pt x="28" y="64"/>
                    </a:lnTo>
                    <a:lnTo>
                      <a:pt x="30" y="57"/>
                    </a:lnTo>
                    <a:lnTo>
                      <a:pt x="32" y="50"/>
                    </a:lnTo>
                    <a:lnTo>
                      <a:pt x="34" y="44"/>
                    </a:lnTo>
                    <a:lnTo>
                      <a:pt x="35" y="39"/>
                    </a:lnTo>
                    <a:lnTo>
                      <a:pt x="37" y="33"/>
                    </a:lnTo>
                    <a:lnTo>
                      <a:pt x="38" y="28"/>
                    </a:lnTo>
                    <a:lnTo>
                      <a:pt x="40" y="23"/>
                    </a:lnTo>
                    <a:lnTo>
                      <a:pt x="42" y="19"/>
                    </a:lnTo>
                    <a:lnTo>
                      <a:pt x="43" y="16"/>
                    </a:lnTo>
                    <a:lnTo>
                      <a:pt x="45" y="12"/>
                    </a:lnTo>
                    <a:lnTo>
                      <a:pt x="47" y="9"/>
                    </a:lnTo>
                    <a:lnTo>
                      <a:pt x="48" y="6"/>
                    </a:lnTo>
                    <a:lnTo>
                      <a:pt x="50" y="4"/>
                    </a:lnTo>
                    <a:lnTo>
                      <a:pt x="52" y="2"/>
                    </a:lnTo>
                    <a:lnTo>
                      <a:pt x="54" y="2"/>
                    </a:lnTo>
                    <a:lnTo>
                      <a:pt x="55" y="0"/>
                    </a:lnTo>
                    <a:lnTo>
                      <a:pt x="57" y="0"/>
                    </a:lnTo>
                    <a:lnTo>
                      <a:pt x="58" y="0"/>
                    </a:lnTo>
                    <a:lnTo>
                      <a:pt x="60" y="1"/>
                    </a:lnTo>
                    <a:lnTo>
                      <a:pt x="62" y="2"/>
                    </a:lnTo>
                    <a:lnTo>
                      <a:pt x="63" y="3"/>
                    </a:lnTo>
                    <a:lnTo>
                      <a:pt x="65" y="6"/>
                    </a:lnTo>
                    <a:lnTo>
                      <a:pt x="67" y="8"/>
                    </a:lnTo>
                    <a:lnTo>
                      <a:pt x="69" y="10"/>
                    </a:lnTo>
                    <a:lnTo>
                      <a:pt x="70" y="14"/>
                    </a:lnTo>
                    <a:lnTo>
                      <a:pt x="72" y="18"/>
                    </a:lnTo>
                    <a:lnTo>
                      <a:pt x="73" y="21"/>
                    </a:lnTo>
                    <a:lnTo>
                      <a:pt x="75" y="26"/>
                    </a:lnTo>
                    <a:lnTo>
                      <a:pt x="77" y="30"/>
                    </a:lnTo>
                    <a:lnTo>
                      <a:pt x="78" y="36"/>
                    </a:lnTo>
                    <a:lnTo>
                      <a:pt x="80" y="42"/>
                    </a:lnTo>
                    <a:lnTo>
                      <a:pt x="82" y="47"/>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6" name="Freeform 292"/>
              <p:cNvSpPr>
                <a:spLocks/>
              </p:cNvSpPr>
              <p:nvPr/>
            </p:nvSpPr>
            <p:spPr bwMode="auto">
              <a:xfrm>
                <a:off x="5876" y="2808"/>
                <a:ext cx="81" cy="195"/>
              </a:xfrm>
              <a:custGeom>
                <a:avLst/>
                <a:gdLst>
                  <a:gd name="T0" fmla="*/ 0 w 81"/>
                  <a:gd name="T1" fmla="*/ 0 h 195"/>
                  <a:gd name="T2" fmla="*/ 2 w 81"/>
                  <a:gd name="T3" fmla="*/ 6 h 195"/>
                  <a:gd name="T4" fmla="*/ 3 w 81"/>
                  <a:gd name="T5" fmla="*/ 12 h 195"/>
                  <a:gd name="T6" fmla="*/ 5 w 81"/>
                  <a:gd name="T7" fmla="*/ 19 h 195"/>
                  <a:gd name="T8" fmla="*/ 6 w 81"/>
                  <a:gd name="T9" fmla="*/ 26 h 195"/>
                  <a:gd name="T10" fmla="*/ 8 w 81"/>
                  <a:gd name="T11" fmla="*/ 33 h 195"/>
                  <a:gd name="T12" fmla="*/ 10 w 81"/>
                  <a:gd name="T13" fmla="*/ 41 h 195"/>
                  <a:gd name="T14" fmla="*/ 11 w 81"/>
                  <a:gd name="T15" fmla="*/ 48 h 195"/>
                  <a:gd name="T16" fmla="*/ 13 w 81"/>
                  <a:gd name="T17" fmla="*/ 55 h 195"/>
                  <a:gd name="T18" fmla="*/ 15 w 81"/>
                  <a:gd name="T19" fmla="*/ 64 h 195"/>
                  <a:gd name="T20" fmla="*/ 16 w 81"/>
                  <a:gd name="T21" fmla="*/ 72 h 195"/>
                  <a:gd name="T22" fmla="*/ 18 w 81"/>
                  <a:gd name="T23" fmla="*/ 80 h 195"/>
                  <a:gd name="T24" fmla="*/ 20 w 81"/>
                  <a:gd name="T25" fmla="*/ 88 h 195"/>
                  <a:gd name="T26" fmla="*/ 22 w 81"/>
                  <a:gd name="T27" fmla="*/ 96 h 195"/>
                  <a:gd name="T28" fmla="*/ 23 w 81"/>
                  <a:gd name="T29" fmla="*/ 104 h 195"/>
                  <a:gd name="T30" fmla="*/ 25 w 81"/>
                  <a:gd name="T31" fmla="*/ 112 h 195"/>
                  <a:gd name="T32" fmla="*/ 26 w 81"/>
                  <a:gd name="T33" fmla="*/ 122 h 195"/>
                  <a:gd name="T34" fmla="*/ 28 w 81"/>
                  <a:gd name="T35" fmla="*/ 130 h 195"/>
                  <a:gd name="T36" fmla="*/ 30 w 81"/>
                  <a:gd name="T37" fmla="*/ 138 h 195"/>
                  <a:gd name="T38" fmla="*/ 31 w 81"/>
                  <a:gd name="T39" fmla="*/ 146 h 195"/>
                  <a:gd name="T40" fmla="*/ 33 w 81"/>
                  <a:gd name="T41" fmla="*/ 152 h 195"/>
                  <a:gd name="T42" fmla="*/ 35 w 81"/>
                  <a:gd name="T43" fmla="*/ 158 h 195"/>
                  <a:gd name="T44" fmla="*/ 37 w 81"/>
                  <a:gd name="T45" fmla="*/ 164 h 195"/>
                  <a:gd name="T46" fmla="*/ 38 w 81"/>
                  <a:gd name="T47" fmla="*/ 168 h 195"/>
                  <a:gd name="T48" fmla="*/ 40 w 81"/>
                  <a:gd name="T49" fmla="*/ 173 h 195"/>
                  <a:gd name="T50" fmla="*/ 41 w 81"/>
                  <a:gd name="T51" fmla="*/ 177 h 195"/>
                  <a:gd name="T52" fmla="*/ 43 w 81"/>
                  <a:gd name="T53" fmla="*/ 180 h 195"/>
                  <a:gd name="T54" fmla="*/ 45 w 81"/>
                  <a:gd name="T55" fmla="*/ 183 h 195"/>
                  <a:gd name="T56" fmla="*/ 46 w 81"/>
                  <a:gd name="T57" fmla="*/ 186 h 195"/>
                  <a:gd name="T58" fmla="*/ 48 w 81"/>
                  <a:gd name="T59" fmla="*/ 188 h 195"/>
                  <a:gd name="T60" fmla="*/ 50 w 81"/>
                  <a:gd name="T61" fmla="*/ 190 h 195"/>
                  <a:gd name="T62" fmla="*/ 52 w 81"/>
                  <a:gd name="T63" fmla="*/ 192 h 195"/>
                  <a:gd name="T64" fmla="*/ 53 w 81"/>
                  <a:gd name="T65" fmla="*/ 193 h 195"/>
                  <a:gd name="T66" fmla="*/ 55 w 81"/>
                  <a:gd name="T67" fmla="*/ 194 h 195"/>
                  <a:gd name="T68" fmla="*/ 56 w 81"/>
                  <a:gd name="T69" fmla="*/ 195 h 195"/>
                  <a:gd name="T70" fmla="*/ 58 w 81"/>
                  <a:gd name="T71" fmla="*/ 195 h 195"/>
                  <a:gd name="T72" fmla="*/ 60 w 81"/>
                  <a:gd name="T73" fmla="*/ 195 h 195"/>
                  <a:gd name="T74" fmla="*/ 61 w 81"/>
                  <a:gd name="T75" fmla="*/ 195 h 195"/>
                  <a:gd name="T76" fmla="*/ 63 w 81"/>
                  <a:gd name="T77" fmla="*/ 194 h 195"/>
                  <a:gd name="T78" fmla="*/ 65 w 81"/>
                  <a:gd name="T79" fmla="*/ 193 h 195"/>
                  <a:gd name="T80" fmla="*/ 67 w 81"/>
                  <a:gd name="T81" fmla="*/ 192 h 195"/>
                  <a:gd name="T82" fmla="*/ 68 w 81"/>
                  <a:gd name="T83" fmla="*/ 191 h 195"/>
                  <a:gd name="T84" fmla="*/ 70 w 81"/>
                  <a:gd name="T85" fmla="*/ 189 h 195"/>
                  <a:gd name="T86" fmla="*/ 72 w 81"/>
                  <a:gd name="T87" fmla="*/ 187 h 195"/>
                  <a:gd name="T88" fmla="*/ 73 w 81"/>
                  <a:gd name="T89" fmla="*/ 184 h 195"/>
                  <a:gd name="T90" fmla="*/ 75 w 81"/>
                  <a:gd name="T91" fmla="*/ 181 h 195"/>
                  <a:gd name="T92" fmla="*/ 76 w 81"/>
                  <a:gd name="T93" fmla="*/ 178 h 195"/>
                  <a:gd name="T94" fmla="*/ 78 w 81"/>
                  <a:gd name="T95" fmla="*/ 175 h 195"/>
                  <a:gd name="T96" fmla="*/ 80 w 81"/>
                  <a:gd name="T97" fmla="*/ 172 h 195"/>
                  <a:gd name="T98" fmla="*/ 81 w 81"/>
                  <a:gd name="T99" fmla="*/ 168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5">
                    <a:moveTo>
                      <a:pt x="0" y="0"/>
                    </a:moveTo>
                    <a:lnTo>
                      <a:pt x="2" y="6"/>
                    </a:lnTo>
                    <a:lnTo>
                      <a:pt x="3" y="12"/>
                    </a:lnTo>
                    <a:lnTo>
                      <a:pt x="5" y="19"/>
                    </a:lnTo>
                    <a:lnTo>
                      <a:pt x="6" y="26"/>
                    </a:lnTo>
                    <a:lnTo>
                      <a:pt x="8" y="33"/>
                    </a:lnTo>
                    <a:lnTo>
                      <a:pt x="10" y="41"/>
                    </a:lnTo>
                    <a:lnTo>
                      <a:pt x="11" y="48"/>
                    </a:lnTo>
                    <a:lnTo>
                      <a:pt x="13" y="55"/>
                    </a:lnTo>
                    <a:lnTo>
                      <a:pt x="15" y="64"/>
                    </a:lnTo>
                    <a:lnTo>
                      <a:pt x="16" y="72"/>
                    </a:lnTo>
                    <a:lnTo>
                      <a:pt x="18" y="80"/>
                    </a:lnTo>
                    <a:lnTo>
                      <a:pt x="20" y="88"/>
                    </a:lnTo>
                    <a:lnTo>
                      <a:pt x="22" y="96"/>
                    </a:lnTo>
                    <a:lnTo>
                      <a:pt x="23" y="104"/>
                    </a:lnTo>
                    <a:lnTo>
                      <a:pt x="25" y="112"/>
                    </a:lnTo>
                    <a:lnTo>
                      <a:pt x="26" y="122"/>
                    </a:lnTo>
                    <a:lnTo>
                      <a:pt x="28" y="130"/>
                    </a:lnTo>
                    <a:lnTo>
                      <a:pt x="30" y="138"/>
                    </a:lnTo>
                    <a:lnTo>
                      <a:pt x="31" y="146"/>
                    </a:lnTo>
                    <a:lnTo>
                      <a:pt x="33" y="152"/>
                    </a:lnTo>
                    <a:lnTo>
                      <a:pt x="35" y="158"/>
                    </a:lnTo>
                    <a:lnTo>
                      <a:pt x="37" y="164"/>
                    </a:lnTo>
                    <a:lnTo>
                      <a:pt x="38" y="168"/>
                    </a:lnTo>
                    <a:lnTo>
                      <a:pt x="40" y="173"/>
                    </a:lnTo>
                    <a:lnTo>
                      <a:pt x="41" y="177"/>
                    </a:lnTo>
                    <a:lnTo>
                      <a:pt x="43" y="180"/>
                    </a:lnTo>
                    <a:lnTo>
                      <a:pt x="45" y="183"/>
                    </a:lnTo>
                    <a:lnTo>
                      <a:pt x="46" y="186"/>
                    </a:lnTo>
                    <a:lnTo>
                      <a:pt x="48" y="188"/>
                    </a:lnTo>
                    <a:lnTo>
                      <a:pt x="50" y="190"/>
                    </a:lnTo>
                    <a:lnTo>
                      <a:pt x="52" y="192"/>
                    </a:lnTo>
                    <a:lnTo>
                      <a:pt x="53" y="193"/>
                    </a:lnTo>
                    <a:lnTo>
                      <a:pt x="55" y="194"/>
                    </a:lnTo>
                    <a:lnTo>
                      <a:pt x="56" y="195"/>
                    </a:lnTo>
                    <a:lnTo>
                      <a:pt x="58" y="195"/>
                    </a:lnTo>
                    <a:lnTo>
                      <a:pt x="60" y="195"/>
                    </a:lnTo>
                    <a:lnTo>
                      <a:pt x="61" y="195"/>
                    </a:lnTo>
                    <a:lnTo>
                      <a:pt x="63" y="194"/>
                    </a:lnTo>
                    <a:lnTo>
                      <a:pt x="65" y="193"/>
                    </a:lnTo>
                    <a:lnTo>
                      <a:pt x="67" y="192"/>
                    </a:lnTo>
                    <a:lnTo>
                      <a:pt x="68" y="191"/>
                    </a:lnTo>
                    <a:lnTo>
                      <a:pt x="70" y="189"/>
                    </a:lnTo>
                    <a:lnTo>
                      <a:pt x="72" y="187"/>
                    </a:lnTo>
                    <a:lnTo>
                      <a:pt x="73" y="184"/>
                    </a:lnTo>
                    <a:lnTo>
                      <a:pt x="75" y="181"/>
                    </a:lnTo>
                    <a:lnTo>
                      <a:pt x="76" y="178"/>
                    </a:lnTo>
                    <a:lnTo>
                      <a:pt x="78" y="175"/>
                    </a:lnTo>
                    <a:lnTo>
                      <a:pt x="80" y="172"/>
                    </a:lnTo>
                    <a:lnTo>
                      <a:pt x="81" y="16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7" name="Freeform 293"/>
              <p:cNvSpPr>
                <a:spLocks/>
              </p:cNvSpPr>
              <p:nvPr/>
            </p:nvSpPr>
            <p:spPr bwMode="auto">
              <a:xfrm>
                <a:off x="5957" y="2938"/>
                <a:ext cx="82" cy="44"/>
              </a:xfrm>
              <a:custGeom>
                <a:avLst/>
                <a:gdLst>
                  <a:gd name="T0" fmla="*/ 0 w 82"/>
                  <a:gd name="T1" fmla="*/ 38 h 44"/>
                  <a:gd name="T2" fmla="*/ 2 w 82"/>
                  <a:gd name="T3" fmla="*/ 36 h 44"/>
                  <a:gd name="T4" fmla="*/ 4 w 82"/>
                  <a:gd name="T5" fmla="*/ 32 h 44"/>
                  <a:gd name="T6" fmla="*/ 6 w 82"/>
                  <a:gd name="T7" fmla="*/ 30 h 44"/>
                  <a:gd name="T8" fmla="*/ 7 w 82"/>
                  <a:gd name="T9" fmla="*/ 28 h 44"/>
                  <a:gd name="T10" fmla="*/ 9 w 82"/>
                  <a:gd name="T11" fmla="*/ 25 h 44"/>
                  <a:gd name="T12" fmla="*/ 10 w 82"/>
                  <a:gd name="T13" fmla="*/ 22 h 44"/>
                  <a:gd name="T14" fmla="*/ 12 w 82"/>
                  <a:gd name="T15" fmla="*/ 20 h 44"/>
                  <a:gd name="T16" fmla="*/ 14 w 82"/>
                  <a:gd name="T17" fmla="*/ 18 h 44"/>
                  <a:gd name="T18" fmla="*/ 15 w 82"/>
                  <a:gd name="T19" fmla="*/ 15 h 44"/>
                  <a:gd name="T20" fmla="*/ 17 w 82"/>
                  <a:gd name="T21" fmla="*/ 14 h 44"/>
                  <a:gd name="T22" fmla="*/ 19 w 82"/>
                  <a:gd name="T23" fmla="*/ 12 h 44"/>
                  <a:gd name="T24" fmla="*/ 21 w 82"/>
                  <a:gd name="T25" fmla="*/ 10 h 44"/>
                  <a:gd name="T26" fmla="*/ 22 w 82"/>
                  <a:gd name="T27" fmla="*/ 8 h 44"/>
                  <a:gd name="T28" fmla="*/ 24 w 82"/>
                  <a:gd name="T29" fmla="*/ 7 h 44"/>
                  <a:gd name="T30" fmla="*/ 25 w 82"/>
                  <a:gd name="T31" fmla="*/ 6 h 44"/>
                  <a:gd name="T32" fmla="*/ 27 w 82"/>
                  <a:gd name="T33" fmla="*/ 4 h 44"/>
                  <a:gd name="T34" fmla="*/ 29 w 82"/>
                  <a:gd name="T35" fmla="*/ 3 h 44"/>
                  <a:gd name="T36" fmla="*/ 30 w 82"/>
                  <a:gd name="T37" fmla="*/ 2 h 44"/>
                  <a:gd name="T38" fmla="*/ 32 w 82"/>
                  <a:gd name="T39" fmla="*/ 2 h 44"/>
                  <a:gd name="T40" fmla="*/ 34 w 82"/>
                  <a:gd name="T41" fmla="*/ 1 h 44"/>
                  <a:gd name="T42" fmla="*/ 36 w 82"/>
                  <a:gd name="T43" fmla="*/ 1 h 44"/>
                  <a:gd name="T44" fmla="*/ 37 w 82"/>
                  <a:gd name="T45" fmla="*/ 0 h 44"/>
                  <a:gd name="T46" fmla="*/ 39 w 82"/>
                  <a:gd name="T47" fmla="*/ 0 h 44"/>
                  <a:gd name="T48" fmla="*/ 41 w 82"/>
                  <a:gd name="T49" fmla="*/ 0 h 44"/>
                  <a:gd name="T50" fmla="*/ 42 w 82"/>
                  <a:gd name="T51" fmla="*/ 0 h 44"/>
                  <a:gd name="T52" fmla="*/ 44 w 82"/>
                  <a:gd name="T53" fmla="*/ 1 h 44"/>
                  <a:gd name="T54" fmla="*/ 45 w 82"/>
                  <a:gd name="T55" fmla="*/ 1 h 44"/>
                  <a:gd name="T56" fmla="*/ 47 w 82"/>
                  <a:gd name="T57" fmla="*/ 2 h 44"/>
                  <a:gd name="T58" fmla="*/ 49 w 82"/>
                  <a:gd name="T59" fmla="*/ 3 h 44"/>
                  <a:gd name="T60" fmla="*/ 50 w 82"/>
                  <a:gd name="T61" fmla="*/ 4 h 44"/>
                  <a:gd name="T62" fmla="*/ 52 w 82"/>
                  <a:gd name="T63" fmla="*/ 5 h 44"/>
                  <a:gd name="T64" fmla="*/ 54 w 82"/>
                  <a:gd name="T65" fmla="*/ 6 h 44"/>
                  <a:gd name="T66" fmla="*/ 56 w 82"/>
                  <a:gd name="T67" fmla="*/ 8 h 44"/>
                  <a:gd name="T68" fmla="*/ 57 w 82"/>
                  <a:gd name="T69" fmla="*/ 9 h 44"/>
                  <a:gd name="T70" fmla="*/ 59 w 82"/>
                  <a:gd name="T71" fmla="*/ 11 h 44"/>
                  <a:gd name="T72" fmla="*/ 60 w 82"/>
                  <a:gd name="T73" fmla="*/ 13 h 44"/>
                  <a:gd name="T74" fmla="*/ 62 w 82"/>
                  <a:gd name="T75" fmla="*/ 15 h 44"/>
                  <a:gd name="T76" fmla="*/ 64 w 82"/>
                  <a:gd name="T77" fmla="*/ 16 h 44"/>
                  <a:gd name="T78" fmla="*/ 65 w 82"/>
                  <a:gd name="T79" fmla="*/ 18 h 44"/>
                  <a:gd name="T80" fmla="*/ 67 w 82"/>
                  <a:gd name="T81" fmla="*/ 21 h 44"/>
                  <a:gd name="T82" fmla="*/ 69 w 82"/>
                  <a:gd name="T83" fmla="*/ 23 h 44"/>
                  <a:gd name="T84" fmla="*/ 71 w 82"/>
                  <a:gd name="T85" fmla="*/ 25 h 44"/>
                  <a:gd name="T86" fmla="*/ 72 w 82"/>
                  <a:gd name="T87" fmla="*/ 28 h 44"/>
                  <a:gd name="T88" fmla="*/ 74 w 82"/>
                  <a:gd name="T89" fmla="*/ 30 h 44"/>
                  <a:gd name="T90" fmla="*/ 75 w 82"/>
                  <a:gd name="T91" fmla="*/ 34 h 44"/>
                  <a:gd name="T92" fmla="*/ 77 w 82"/>
                  <a:gd name="T93" fmla="*/ 36 h 44"/>
                  <a:gd name="T94" fmla="*/ 79 w 82"/>
                  <a:gd name="T95" fmla="*/ 39 h 44"/>
                  <a:gd name="T96" fmla="*/ 80 w 82"/>
                  <a:gd name="T97" fmla="*/ 42 h 44"/>
                  <a:gd name="T98" fmla="*/ 82 w 82"/>
                  <a:gd name="T9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4">
                    <a:moveTo>
                      <a:pt x="0" y="38"/>
                    </a:moveTo>
                    <a:lnTo>
                      <a:pt x="2" y="36"/>
                    </a:lnTo>
                    <a:lnTo>
                      <a:pt x="4" y="32"/>
                    </a:lnTo>
                    <a:lnTo>
                      <a:pt x="6" y="30"/>
                    </a:lnTo>
                    <a:lnTo>
                      <a:pt x="7" y="28"/>
                    </a:lnTo>
                    <a:lnTo>
                      <a:pt x="9" y="25"/>
                    </a:lnTo>
                    <a:lnTo>
                      <a:pt x="10" y="22"/>
                    </a:lnTo>
                    <a:lnTo>
                      <a:pt x="12" y="20"/>
                    </a:lnTo>
                    <a:lnTo>
                      <a:pt x="14" y="18"/>
                    </a:lnTo>
                    <a:lnTo>
                      <a:pt x="15" y="15"/>
                    </a:lnTo>
                    <a:lnTo>
                      <a:pt x="17" y="14"/>
                    </a:lnTo>
                    <a:lnTo>
                      <a:pt x="19" y="12"/>
                    </a:lnTo>
                    <a:lnTo>
                      <a:pt x="21" y="10"/>
                    </a:lnTo>
                    <a:lnTo>
                      <a:pt x="22" y="8"/>
                    </a:lnTo>
                    <a:lnTo>
                      <a:pt x="24" y="7"/>
                    </a:lnTo>
                    <a:lnTo>
                      <a:pt x="25" y="6"/>
                    </a:lnTo>
                    <a:lnTo>
                      <a:pt x="27" y="4"/>
                    </a:lnTo>
                    <a:lnTo>
                      <a:pt x="29" y="3"/>
                    </a:lnTo>
                    <a:lnTo>
                      <a:pt x="30" y="2"/>
                    </a:lnTo>
                    <a:lnTo>
                      <a:pt x="32" y="2"/>
                    </a:lnTo>
                    <a:lnTo>
                      <a:pt x="34" y="1"/>
                    </a:lnTo>
                    <a:lnTo>
                      <a:pt x="36" y="1"/>
                    </a:lnTo>
                    <a:lnTo>
                      <a:pt x="37" y="0"/>
                    </a:lnTo>
                    <a:lnTo>
                      <a:pt x="39" y="0"/>
                    </a:lnTo>
                    <a:lnTo>
                      <a:pt x="41" y="0"/>
                    </a:lnTo>
                    <a:lnTo>
                      <a:pt x="42" y="0"/>
                    </a:lnTo>
                    <a:lnTo>
                      <a:pt x="44" y="1"/>
                    </a:lnTo>
                    <a:lnTo>
                      <a:pt x="45" y="1"/>
                    </a:lnTo>
                    <a:lnTo>
                      <a:pt x="47" y="2"/>
                    </a:lnTo>
                    <a:lnTo>
                      <a:pt x="49" y="3"/>
                    </a:lnTo>
                    <a:lnTo>
                      <a:pt x="50" y="4"/>
                    </a:lnTo>
                    <a:lnTo>
                      <a:pt x="52" y="5"/>
                    </a:lnTo>
                    <a:lnTo>
                      <a:pt x="54" y="6"/>
                    </a:lnTo>
                    <a:lnTo>
                      <a:pt x="56" y="8"/>
                    </a:lnTo>
                    <a:lnTo>
                      <a:pt x="57" y="9"/>
                    </a:lnTo>
                    <a:lnTo>
                      <a:pt x="59" y="11"/>
                    </a:lnTo>
                    <a:lnTo>
                      <a:pt x="60" y="13"/>
                    </a:lnTo>
                    <a:lnTo>
                      <a:pt x="62" y="15"/>
                    </a:lnTo>
                    <a:lnTo>
                      <a:pt x="64" y="16"/>
                    </a:lnTo>
                    <a:lnTo>
                      <a:pt x="65" y="18"/>
                    </a:lnTo>
                    <a:lnTo>
                      <a:pt x="67" y="21"/>
                    </a:lnTo>
                    <a:lnTo>
                      <a:pt x="69" y="23"/>
                    </a:lnTo>
                    <a:lnTo>
                      <a:pt x="71" y="25"/>
                    </a:lnTo>
                    <a:lnTo>
                      <a:pt x="72" y="28"/>
                    </a:lnTo>
                    <a:lnTo>
                      <a:pt x="74" y="30"/>
                    </a:lnTo>
                    <a:lnTo>
                      <a:pt x="75" y="34"/>
                    </a:lnTo>
                    <a:lnTo>
                      <a:pt x="77" y="36"/>
                    </a:lnTo>
                    <a:lnTo>
                      <a:pt x="79" y="39"/>
                    </a:lnTo>
                    <a:lnTo>
                      <a:pt x="80" y="42"/>
                    </a:lnTo>
                    <a:lnTo>
                      <a:pt x="82" y="44"/>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8" name="Freeform 294"/>
              <p:cNvSpPr>
                <a:spLocks/>
              </p:cNvSpPr>
              <p:nvPr/>
            </p:nvSpPr>
            <p:spPr bwMode="auto">
              <a:xfrm>
                <a:off x="6039" y="2982"/>
                <a:ext cx="82" cy="91"/>
              </a:xfrm>
              <a:custGeom>
                <a:avLst/>
                <a:gdLst>
                  <a:gd name="T0" fmla="*/ 0 w 82"/>
                  <a:gd name="T1" fmla="*/ 0 h 91"/>
                  <a:gd name="T2" fmla="*/ 2 w 82"/>
                  <a:gd name="T3" fmla="*/ 3 h 91"/>
                  <a:gd name="T4" fmla="*/ 4 w 82"/>
                  <a:gd name="T5" fmla="*/ 7 h 91"/>
                  <a:gd name="T6" fmla="*/ 5 w 82"/>
                  <a:gd name="T7" fmla="*/ 10 h 91"/>
                  <a:gd name="T8" fmla="*/ 7 w 82"/>
                  <a:gd name="T9" fmla="*/ 13 h 91"/>
                  <a:gd name="T10" fmla="*/ 8 w 82"/>
                  <a:gd name="T11" fmla="*/ 16 h 91"/>
                  <a:gd name="T12" fmla="*/ 10 w 82"/>
                  <a:gd name="T13" fmla="*/ 19 h 91"/>
                  <a:gd name="T14" fmla="*/ 12 w 82"/>
                  <a:gd name="T15" fmla="*/ 22 h 91"/>
                  <a:gd name="T16" fmla="*/ 13 w 82"/>
                  <a:gd name="T17" fmla="*/ 25 h 91"/>
                  <a:gd name="T18" fmla="*/ 15 w 82"/>
                  <a:gd name="T19" fmla="*/ 29 h 91"/>
                  <a:gd name="T20" fmla="*/ 17 w 82"/>
                  <a:gd name="T21" fmla="*/ 31 h 91"/>
                  <a:gd name="T22" fmla="*/ 19 w 82"/>
                  <a:gd name="T23" fmla="*/ 35 h 91"/>
                  <a:gd name="T24" fmla="*/ 20 w 82"/>
                  <a:gd name="T25" fmla="*/ 38 h 91"/>
                  <a:gd name="T26" fmla="*/ 22 w 82"/>
                  <a:gd name="T27" fmla="*/ 41 h 91"/>
                  <a:gd name="T28" fmla="*/ 24 w 82"/>
                  <a:gd name="T29" fmla="*/ 44 h 91"/>
                  <a:gd name="T30" fmla="*/ 25 w 82"/>
                  <a:gd name="T31" fmla="*/ 47 h 91"/>
                  <a:gd name="T32" fmla="*/ 27 w 82"/>
                  <a:gd name="T33" fmla="*/ 50 h 91"/>
                  <a:gd name="T34" fmla="*/ 28 w 82"/>
                  <a:gd name="T35" fmla="*/ 52 h 91"/>
                  <a:gd name="T36" fmla="*/ 30 w 82"/>
                  <a:gd name="T37" fmla="*/ 56 h 91"/>
                  <a:gd name="T38" fmla="*/ 32 w 82"/>
                  <a:gd name="T39" fmla="*/ 58 h 91"/>
                  <a:gd name="T40" fmla="*/ 33 w 82"/>
                  <a:gd name="T41" fmla="*/ 61 h 91"/>
                  <a:gd name="T42" fmla="*/ 35 w 82"/>
                  <a:gd name="T43" fmla="*/ 64 h 91"/>
                  <a:gd name="T44" fmla="*/ 37 w 82"/>
                  <a:gd name="T45" fmla="*/ 66 h 91"/>
                  <a:gd name="T46" fmla="*/ 39 w 82"/>
                  <a:gd name="T47" fmla="*/ 69 h 91"/>
                  <a:gd name="T48" fmla="*/ 40 w 82"/>
                  <a:gd name="T49" fmla="*/ 71 h 91"/>
                  <a:gd name="T50" fmla="*/ 42 w 82"/>
                  <a:gd name="T51" fmla="*/ 73 h 91"/>
                  <a:gd name="T52" fmla="*/ 43 w 82"/>
                  <a:gd name="T53" fmla="*/ 75 h 91"/>
                  <a:gd name="T54" fmla="*/ 45 w 82"/>
                  <a:gd name="T55" fmla="*/ 77 h 91"/>
                  <a:gd name="T56" fmla="*/ 47 w 82"/>
                  <a:gd name="T57" fmla="*/ 78 h 91"/>
                  <a:gd name="T58" fmla="*/ 48 w 82"/>
                  <a:gd name="T59" fmla="*/ 79 h 91"/>
                  <a:gd name="T60" fmla="*/ 50 w 82"/>
                  <a:gd name="T61" fmla="*/ 80 h 91"/>
                  <a:gd name="T62" fmla="*/ 52 w 82"/>
                  <a:gd name="T63" fmla="*/ 81 h 91"/>
                  <a:gd name="T64" fmla="*/ 54 w 82"/>
                  <a:gd name="T65" fmla="*/ 83 h 91"/>
                  <a:gd name="T66" fmla="*/ 55 w 82"/>
                  <a:gd name="T67" fmla="*/ 84 h 91"/>
                  <a:gd name="T68" fmla="*/ 57 w 82"/>
                  <a:gd name="T69" fmla="*/ 84 h 91"/>
                  <a:gd name="T70" fmla="*/ 58 w 82"/>
                  <a:gd name="T71" fmla="*/ 85 h 91"/>
                  <a:gd name="T72" fmla="*/ 60 w 82"/>
                  <a:gd name="T73" fmla="*/ 86 h 91"/>
                  <a:gd name="T74" fmla="*/ 62 w 82"/>
                  <a:gd name="T75" fmla="*/ 86 h 91"/>
                  <a:gd name="T76" fmla="*/ 63 w 82"/>
                  <a:gd name="T77" fmla="*/ 87 h 91"/>
                  <a:gd name="T78" fmla="*/ 65 w 82"/>
                  <a:gd name="T79" fmla="*/ 87 h 91"/>
                  <a:gd name="T80" fmla="*/ 67 w 82"/>
                  <a:gd name="T81" fmla="*/ 88 h 91"/>
                  <a:gd name="T82" fmla="*/ 69 w 82"/>
                  <a:gd name="T83" fmla="*/ 88 h 91"/>
                  <a:gd name="T84" fmla="*/ 70 w 82"/>
                  <a:gd name="T85" fmla="*/ 89 h 91"/>
                  <a:gd name="T86" fmla="*/ 72 w 82"/>
                  <a:gd name="T87" fmla="*/ 89 h 91"/>
                  <a:gd name="T88" fmla="*/ 74 w 82"/>
                  <a:gd name="T89" fmla="*/ 90 h 91"/>
                  <a:gd name="T90" fmla="*/ 75 w 82"/>
                  <a:gd name="T91" fmla="*/ 90 h 91"/>
                  <a:gd name="T92" fmla="*/ 77 w 82"/>
                  <a:gd name="T93" fmla="*/ 90 h 91"/>
                  <a:gd name="T94" fmla="*/ 78 w 82"/>
                  <a:gd name="T95" fmla="*/ 90 h 91"/>
                  <a:gd name="T96" fmla="*/ 80 w 82"/>
                  <a:gd name="T97" fmla="*/ 91 h 91"/>
                  <a:gd name="T98" fmla="*/ 82 w 82"/>
                  <a:gd name="T99"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1">
                    <a:moveTo>
                      <a:pt x="0" y="0"/>
                    </a:moveTo>
                    <a:lnTo>
                      <a:pt x="2" y="3"/>
                    </a:lnTo>
                    <a:lnTo>
                      <a:pt x="4" y="7"/>
                    </a:lnTo>
                    <a:lnTo>
                      <a:pt x="5" y="10"/>
                    </a:lnTo>
                    <a:lnTo>
                      <a:pt x="7" y="13"/>
                    </a:lnTo>
                    <a:lnTo>
                      <a:pt x="8" y="16"/>
                    </a:lnTo>
                    <a:lnTo>
                      <a:pt x="10" y="19"/>
                    </a:lnTo>
                    <a:lnTo>
                      <a:pt x="12" y="22"/>
                    </a:lnTo>
                    <a:lnTo>
                      <a:pt x="13" y="25"/>
                    </a:lnTo>
                    <a:lnTo>
                      <a:pt x="15" y="29"/>
                    </a:lnTo>
                    <a:lnTo>
                      <a:pt x="17" y="31"/>
                    </a:lnTo>
                    <a:lnTo>
                      <a:pt x="19" y="35"/>
                    </a:lnTo>
                    <a:lnTo>
                      <a:pt x="20" y="38"/>
                    </a:lnTo>
                    <a:lnTo>
                      <a:pt x="22" y="41"/>
                    </a:lnTo>
                    <a:lnTo>
                      <a:pt x="24" y="44"/>
                    </a:lnTo>
                    <a:lnTo>
                      <a:pt x="25" y="47"/>
                    </a:lnTo>
                    <a:lnTo>
                      <a:pt x="27" y="50"/>
                    </a:lnTo>
                    <a:lnTo>
                      <a:pt x="28" y="52"/>
                    </a:lnTo>
                    <a:lnTo>
                      <a:pt x="30" y="56"/>
                    </a:lnTo>
                    <a:lnTo>
                      <a:pt x="32" y="58"/>
                    </a:lnTo>
                    <a:lnTo>
                      <a:pt x="33" y="61"/>
                    </a:lnTo>
                    <a:lnTo>
                      <a:pt x="35" y="64"/>
                    </a:lnTo>
                    <a:lnTo>
                      <a:pt x="37" y="66"/>
                    </a:lnTo>
                    <a:lnTo>
                      <a:pt x="39" y="69"/>
                    </a:lnTo>
                    <a:lnTo>
                      <a:pt x="40" y="71"/>
                    </a:lnTo>
                    <a:lnTo>
                      <a:pt x="42" y="73"/>
                    </a:lnTo>
                    <a:lnTo>
                      <a:pt x="43" y="75"/>
                    </a:lnTo>
                    <a:lnTo>
                      <a:pt x="45" y="77"/>
                    </a:lnTo>
                    <a:lnTo>
                      <a:pt x="47" y="78"/>
                    </a:lnTo>
                    <a:lnTo>
                      <a:pt x="48" y="79"/>
                    </a:lnTo>
                    <a:lnTo>
                      <a:pt x="50" y="80"/>
                    </a:lnTo>
                    <a:lnTo>
                      <a:pt x="52" y="81"/>
                    </a:lnTo>
                    <a:lnTo>
                      <a:pt x="54" y="83"/>
                    </a:lnTo>
                    <a:lnTo>
                      <a:pt x="55" y="84"/>
                    </a:lnTo>
                    <a:lnTo>
                      <a:pt x="57" y="84"/>
                    </a:lnTo>
                    <a:lnTo>
                      <a:pt x="58" y="85"/>
                    </a:lnTo>
                    <a:lnTo>
                      <a:pt x="60" y="86"/>
                    </a:lnTo>
                    <a:lnTo>
                      <a:pt x="62" y="86"/>
                    </a:lnTo>
                    <a:lnTo>
                      <a:pt x="63" y="87"/>
                    </a:lnTo>
                    <a:lnTo>
                      <a:pt x="65" y="87"/>
                    </a:lnTo>
                    <a:lnTo>
                      <a:pt x="67" y="88"/>
                    </a:lnTo>
                    <a:lnTo>
                      <a:pt x="69" y="88"/>
                    </a:lnTo>
                    <a:lnTo>
                      <a:pt x="70" y="89"/>
                    </a:lnTo>
                    <a:lnTo>
                      <a:pt x="72" y="89"/>
                    </a:lnTo>
                    <a:lnTo>
                      <a:pt x="74" y="90"/>
                    </a:lnTo>
                    <a:lnTo>
                      <a:pt x="75" y="90"/>
                    </a:lnTo>
                    <a:lnTo>
                      <a:pt x="77" y="90"/>
                    </a:lnTo>
                    <a:lnTo>
                      <a:pt x="78" y="90"/>
                    </a:lnTo>
                    <a:lnTo>
                      <a:pt x="80" y="91"/>
                    </a:lnTo>
                    <a:lnTo>
                      <a:pt x="82" y="9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9" name="Freeform 295"/>
              <p:cNvSpPr>
                <a:spLocks/>
              </p:cNvSpPr>
              <p:nvPr/>
            </p:nvSpPr>
            <p:spPr bwMode="auto">
              <a:xfrm>
                <a:off x="6121" y="3073"/>
                <a:ext cx="81" cy="2"/>
              </a:xfrm>
              <a:custGeom>
                <a:avLst/>
                <a:gdLst>
                  <a:gd name="T0" fmla="*/ 0 w 81"/>
                  <a:gd name="T1" fmla="*/ 0 h 2"/>
                  <a:gd name="T2" fmla="*/ 1 w 81"/>
                  <a:gd name="T3" fmla="*/ 0 h 2"/>
                  <a:gd name="T4" fmla="*/ 3 w 81"/>
                  <a:gd name="T5" fmla="*/ 0 h 2"/>
                  <a:gd name="T6" fmla="*/ 5 w 81"/>
                  <a:gd name="T7" fmla="*/ 0 h 2"/>
                  <a:gd name="T8" fmla="*/ 7 w 81"/>
                  <a:gd name="T9" fmla="*/ 0 h 2"/>
                  <a:gd name="T10" fmla="*/ 8 w 81"/>
                  <a:gd name="T11" fmla="*/ 1 h 2"/>
                  <a:gd name="T12" fmla="*/ 10 w 81"/>
                  <a:gd name="T13" fmla="*/ 1 h 2"/>
                  <a:gd name="T14" fmla="*/ 11 w 81"/>
                  <a:gd name="T15" fmla="*/ 1 h 2"/>
                  <a:gd name="T16" fmla="*/ 13 w 81"/>
                  <a:gd name="T17" fmla="*/ 1 h 2"/>
                  <a:gd name="T18" fmla="*/ 15 w 81"/>
                  <a:gd name="T19" fmla="*/ 1 h 2"/>
                  <a:gd name="T20" fmla="*/ 16 w 81"/>
                  <a:gd name="T21" fmla="*/ 1 h 2"/>
                  <a:gd name="T22" fmla="*/ 18 w 81"/>
                  <a:gd name="T23" fmla="*/ 1 h 2"/>
                  <a:gd name="T24" fmla="*/ 20 w 81"/>
                  <a:gd name="T25" fmla="*/ 1 h 2"/>
                  <a:gd name="T26" fmla="*/ 22 w 81"/>
                  <a:gd name="T27" fmla="*/ 1 h 2"/>
                  <a:gd name="T28" fmla="*/ 23 w 81"/>
                  <a:gd name="T29" fmla="*/ 1 h 2"/>
                  <a:gd name="T30" fmla="*/ 25 w 81"/>
                  <a:gd name="T31" fmla="*/ 1 h 2"/>
                  <a:gd name="T32" fmla="*/ 26 w 81"/>
                  <a:gd name="T33" fmla="*/ 1 h 2"/>
                  <a:gd name="T34" fmla="*/ 28 w 81"/>
                  <a:gd name="T35" fmla="*/ 1 h 2"/>
                  <a:gd name="T36" fmla="*/ 30 w 81"/>
                  <a:gd name="T37" fmla="*/ 1 h 2"/>
                  <a:gd name="T38" fmla="*/ 31 w 81"/>
                  <a:gd name="T39" fmla="*/ 1 h 2"/>
                  <a:gd name="T40" fmla="*/ 33 w 81"/>
                  <a:gd name="T41" fmla="*/ 1 h 2"/>
                  <a:gd name="T42" fmla="*/ 35 w 81"/>
                  <a:gd name="T43" fmla="*/ 1 h 2"/>
                  <a:gd name="T44" fmla="*/ 37 w 81"/>
                  <a:gd name="T45" fmla="*/ 2 h 2"/>
                  <a:gd name="T46" fmla="*/ 38 w 81"/>
                  <a:gd name="T47" fmla="*/ 2 h 2"/>
                  <a:gd name="T48" fmla="*/ 40 w 81"/>
                  <a:gd name="T49" fmla="*/ 2 h 2"/>
                  <a:gd name="T50" fmla="*/ 42 w 81"/>
                  <a:gd name="T51" fmla="*/ 2 h 2"/>
                  <a:gd name="T52" fmla="*/ 43 w 81"/>
                  <a:gd name="T53" fmla="*/ 2 h 2"/>
                  <a:gd name="T54" fmla="*/ 45 w 81"/>
                  <a:gd name="T55" fmla="*/ 2 h 2"/>
                  <a:gd name="T56" fmla="*/ 46 w 81"/>
                  <a:gd name="T57" fmla="*/ 2 h 2"/>
                  <a:gd name="T58" fmla="*/ 48 w 81"/>
                  <a:gd name="T59" fmla="*/ 2 h 2"/>
                  <a:gd name="T60" fmla="*/ 50 w 81"/>
                  <a:gd name="T61" fmla="*/ 2 h 2"/>
                  <a:gd name="T62" fmla="*/ 51 w 81"/>
                  <a:gd name="T63" fmla="*/ 2 h 2"/>
                  <a:gd name="T64" fmla="*/ 53 w 81"/>
                  <a:gd name="T65" fmla="*/ 2 h 2"/>
                  <a:gd name="T66" fmla="*/ 55 w 81"/>
                  <a:gd name="T67" fmla="*/ 2 h 2"/>
                  <a:gd name="T68" fmla="*/ 57 w 81"/>
                  <a:gd name="T69" fmla="*/ 2 h 2"/>
                  <a:gd name="T70" fmla="*/ 58 w 81"/>
                  <a:gd name="T71" fmla="*/ 2 h 2"/>
                  <a:gd name="T72" fmla="*/ 60 w 81"/>
                  <a:gd name="T73" fmla="*/ 2 h 2"/>
                  <a:gd name="T74" fmla="*/ 61 w 81"/>
                  <a:gd name="T75" fmla="*/ 2 h 2"/>
                  <a:gd name="T76" fmla="*/ 63 w 81"/>
                  <a:gd name="T77" fmla="*/ 2 h 2"/>
                  <a:gd name="T78" fmla="*/ 65 w 81"/>
                  <a:gd name="T79" fmla="*/ 2 h 2"/>
                  <a:gd name="T80" fmla="*/ 66 w 81"/>
                  <a:gd name="T81" fmla="*/ 2 h 2"/>
                  <a:gd name="T82" fmla="*/ 68 w 81"/>
                  <a:gd name="T83" fmla="*/ 2 h 2"/>
                  <a:gd name="T84" fmla="*/ 70 w 81"/>
                  <a:gd name="T85" fmla="*/ 2 h 2"/>
                  <a:gd name="T86" fmla="*/ 72 w 81"/>
                  <a:gd name="T87" fmla="*/ 2 h 2"/>
                  <a:gd name="T88" fmla="*/ 73 w 81"/>
                  <a:gd name="T89" fmla="*/ 2 h 2"/>
                  <a:gd name="T90" fmla="*/ 75 w 81"/>
                  <a:gd name="T91" fmla="*/ 2 h 2"/>
                  <a:gd name="T92" fmla="*/ 76 w 81"/>
                  <a:gd name="T93" fmla="*/ 2 h 2"/>
                  <a:gd name="T94" fmla="*/ 78 w 81"/>
                  <a:gd name="T95" fmla="*/ 2 h 2"/>
                  <a:gd name="T96" fmla="*/ 80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7" y="0"/>
                    </a:lnTo>
                    <a:lnTo>
                      <a:pt x="8" y="1"/>
                    </a:lnTo>
                    <a:lnTo>
                      <a:pt x="10" y="1"/>
                    </a:lnTo>
                    <a:lnTo>
                      <a:pt x="11" y="1"/>
                    </a:lnTo>
                    <a:lnTo>
                      <a:pt x="13" y="1"/>
                    </a:lnTo>
                    <a:lnTo>
                      <a:pt x="15" y="1"/>
                    </a:lnTo>
                    <a:lnTo>
                      <a:pt x="16" y="1"/>
                    </a:lnTo>
                    <a:lnTo>
                      <a:pt x="18" y="1"/>
                    </a:lnTo>
                    <a:lnTo>
                      <a:pt x="20" y="1"/>
                    </a:lnTo>
                    <a:lnTo>
                      <a:pt x="22" y="1"/>
                    </a:lnTo>
                    <a:lnTo>
                      <a:pt x="23" y="1"/>
                    </a:lnTo>
                    <a:lnTo>
                      <a:pt x="25" y="1"/>
                    </a:lnTo>
                    <a:lnTo>
                      <a:pt x="26" y="1"/>
                    </a:lnTo>
                    <a:lnTo>
                      <a:pt x="28" y="1"/>
                    </a:lnTo>
                    <a:lnTo>
                      <a:pt x="30" y="1"/>
                    </a:lnTo>
                    <a:lnTo>
                      <a:pt x="31" y="1"/>
                    </a:lnTo>
                    <a:lnTo>
                      <a:pt x="33" y="1"/>
                    </a:lnTo>
                    <a:lnTo>
                      <a:pt x="35" y="1"/>
                    </a:lnTo>
                    <a:lnTo>
                      <a:pt x="37" y="2"/>
                    </a:lnTo>
                    <a:lnTo>
                      <a:pt x="38" y="2"/>
                    </a:lnTo>
                    <a:lnTo>
                      <a:pt x="40" y="2"/>
                    </a:lnTo>
                    <a:lnTo>
                      <a:pt x="42" y="2"/>
                    </a:lnTo>
                    <a:lnTo>
                      <a:pt x="43" y="2"/>
                    </a:lnTo>
                    <a:lnTo>
                      <a:pt x="45" y="2"/>
                    </a:lnTo>
                    <a:lnTo>
                      <a:pt x="46" y="2"/>
                    </a:lnTo>
                    <a:lnTo>
                      <a:pt x="48" y="2"/>
                    </a:lnTo>
                    <a:lnTo>
                      <a:pt x="50" y="2"/>
                    </a:lnTo>
                    <a:lnTo>
                      <a:pt x="51" y="2"/>
                    </a:lnTo>
                    <a:lnTo>
                      <a:pt x="53" y="2"/>
                    </a:lnTo>
                    <a:lnTo>
                      <a:pt x="55" y="2"/>
                    </a:lnTo>
                    <a:lnTo>
                      <a:pt x="57" y="2"/>
                    </a:lnTo>
                    <a:lnTo>
                      <a:pt x="58" y="2"/>
                    </a:lnTo>
                    <a:lnTo>
                      <a:pt x="60" y="2"/>
                    </a:lnTo>
                    <a:lnTo>
                      <a:pt x="61" y="2"/>
                    </a:lnTo>
                    <a:lnTo>
                      <a:pt x="63" y="2"/>
                    </a:lnTo>
                    <a:lnTo>
                      <a:pt x="65" y="2"/>
                    </a:lnTo>
                    <a:lnTo>
                      <a:pt x="66" y="2"/>
                    </a:lnTo>
                    <a:lnTo>
                      <a:pt x="68" y="2"/>
                    </a:lnTo>
                    <a:lnTo>
                      <a:pt x="70" y="2"/>
                    </a:lnTo>
                    <a:lnTo>
                      <a:pt x="72" y="2"/>
                    </a:lnTo>
                    <a:lnTo>
                      <a:pt x="73" y="2"/>
                    </a:lnTo>
                    <a:lnTo>
                      <a:pt x="75" y="2"/>
                    </a:lnTo>
                    <a:lnTo>
                      <a:pt x="76" y="2"/>
                    </a:lnTo>
                    <a:lnTo>
                      <a:pt x="78" y="2"/>
                    </a:lnTo>
                    <a:lnTo>
                      <a:pt x="80" y="2"/>
                    </a:lnTo>
                    <a:lnTo>
                      <a:pt x="81" y="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0" name="Freeform 296"/>
              <p:cNvSpPr>
                <a:spLocks/>
              </p:cNvSpPr>
              <p:nvPr/>
            </p:nvSpPr>
            <p:spPr bwMode="auto">
              <a:xfrm>
                <a:off x="6202" y="3075"/>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1" name="Freeform 297"/>
              <p:cNvSpPr>
                <a:spLocks/>
              </p:cNvSpPr>
              <p:nvPr/>
            </p:nvSpPr>
            <p:spPr bwMode="auto">
              <a:xfrm>
                <a:off x="6284" y="3075"/>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2" name="Freeform 298"/>
              <p:cNvSpPr>
                <a:spLocks/>
              </p:cNvSpPr>
              <p:nvPr/>
            </p:nvSpPr>
            <p:spPr bwMode="auto">
              <a:xfrm>
                <a:off x="6366" y="3075"/>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3" name="Freeform 299"/>
              <p:cNvSpPr>
                <a:spLocks/>
              </p:cNvSpPr>
              <p:nvPr/>
            </p:nvSpPr>
            <p:spPr bwMode="auto">
              <a:xfrm>
                <a:off x="6447" y="3075"/>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4" name="Freeform 300"/>
              <p:cNvSpPr>
                <a:spLocks/>
              </p:cNvSpPr>
              <p:nvPr/>
            </p:nvSpPr>
            <p:spPr bwMode="auto">
              <a:xfrm>
                <a:off x="6529" y="3075"/>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5" name="Freeform 301"/>
              <p:cNvSpPr>
                <a:spLocks/>
              </p:cNvSpPr>
              <p:nvPr/>
            </p:nvSpPr>
            <p:spPr bwMode="auto">
              <a:xfrm>
                <a:off x="6611" y="3075"/>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6" name="Freeform 302"/>
              <p:cNvSpPr>
                <a:spLocks/>
              </p:cNvSpPr>
              <p:nvPr/>
            </p:nvSpPr>
            <p:spPr bwMode="auto">
              <a:xfrm>
                <a:off x="5059" y="3002"/>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7" name="Freeform 303"/>
              <p:cNvSpPr>
                <a:spLocks/>
              </p:cNvSpPr>
              <p:nvPr/>
            </p:nvSpPr>
            <p:spPr bwMode="auto">
              <a:xfrm>
                <a:off x="5141" y="3002"/>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8" name="Freeform 304"/>
              <p:cNvSpPr>
                <a:spLocks/>
              </p:cNvSpPr>
              <p:nvPr/>
            </p:nvSpPr>
            <p:spPr bwMode="auto">
              <a:xfrm>
                <a:off x="5222" y="3002"/>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9" name="Freeform 305"/>
              <p:cNvSpPr>
                <a:spLocks/>
              </p:cNvSpPr>
              <p:nvPr/>
            </p:nvSpPr>
            <p:spPr bwMode="auto">
              <a:xfrm>
                <a:off x="5304" y="3002"/>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0" name="Freeform 306"/>
              <p:cNvSpPr>
                <a:spLocks/>
              </p:cNvSpPr>
              <p:nvPr/>
            </p:nvSpPr>
            <p:spPr bwMode="auto">
              <a:xfrm>
                <a:off x="5386" y="3002"/>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1" name="Freeform 307"/>
              <p:cNvSpPr>
                <a:spLocks/>
              </p:cNvSpPr>
              <p:nvPr/>
            </p:nvSpPr>
            <p:spPr bwMode="auto">
              <a:xfrm>
                <a:off x="5467" y="3001"/>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6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0 h 1"/>
                  <a:gd name="T70" fmla="*/ 59 w 82"/>
                  <a:gd name="T71" fmla="*/ 0 h 1"/>
                  <a:gd name="T72" fmla="*/ 60 w 82"/>
                  <a:gd name="T73" fmla="*/ 0 h 1"/>
                  <a:gd name="T74" fmla="*/ 62 w 82"/>
                  <a:gd name="T75" fmla="*/ 0 h 1"/>
                  <a:gd name="T76" fmla="*/ 64 w 82"/>
                  <a:gd name="T77" fmla="*/ 0 h 1"/>
                  <a:gd name="T78" fmla="*/ 65 w 82"/>
                  <a:gd name="T79" fmla="*/ 0 h 1"/>
                  <a:gd name="T80" fmla="*/ 67 w 82"/>
                  <a:gd name="T81" fmla="*/ 0 h 1"/>
                  <a:gd name="T82" fmla="*/ 69 w 82"/>
                  <a:gd name="T83" fmla="*/ 0 h 1"/>
                  <a:gd name="T84" fmla="*/ 70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9" y="1"/>
                    </a:lnTo>
                    <a:lnTo>
                      <a:pt x="10" y="1"/>
                    </a:lnTo>
                    <a:lnTo>
                      <a:pt x="12" y="1"/>
                    </a:lnTo>
                    <a:lnTo>
                      <a:pt x="14" y="1"/>
                    </a:lnTo>
                    <a:lnTo>
                      <a:pt x="16" y="1"/>
                    </a:lnTo>
                    <a:lnTo>
                      <a:pt x="17" y="1"/>
                    </a:lnTo>
                    <a:lnTo>
                      <a:pt x="19" y="1"/>
                    </a:lnTo>
                    <a:lnTo>
                      <a:pt x="20" y="1"/>
                    </a:lnTo>
                    <a:lnTo>
                      <a:pt x="22" y="1"/>
                    </a:lnTo>
                    <a:lnTo>
                      <a:pt x="24" y="1"/>
                    </a:lnTo>
                    <a:lnTo>
                      <a:pt x="25" y="1"/>
                    </a:lnTo>
                    <a:lnTo>
                      <a:pt x="27" y="1"/>
                    </a:lnTo>
                    <a:lnTo>
                      <a:pt x="29" y="1"/>
                    </a:lnTo>
                    <a:lnTo>
                      <a:pt x="30" y="1"/>
                    </a:lnTo>
                    <a:lnTo>
                      <a:pt x="32" y="1"/>
                    </a:lnTo>
                    <a:lnTo>
                      <a:pt x="34"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2" name="Freeform 308"/>
              <p:cNvSpPr>
                <a:spLocks/>
              </p:cNvSpPr>
              <p:nvPr/>
            </p:nvSpPr>
            <p:spPr bwMode="auto">
              <a:xfrm>
                <a:off x="5549" y="2964"/>
                <a:ext cx="82" cy="37"/>
              </a:xfrm>
              <a:custGeom>
                <a:avLst/>
                <a:gdLst>
                  <a:gd name="T0" fmla="*/ 0 w 82"/>
                  <a:gd name="T1" fmla="*/ 37 h 37"/>
                  <a:gd name="T2" fmla="*/ 2 w 82"/>
                  <a:gd name="T3" fmla="*/ 37 h 37"/>
                  <a:gd name="T4" fmla="*/ 3 w 82"/>
                  <a:gd name="T5" fmla="*/ 37 h 37"/>
                  <a:gd name="T6" fmla="*/ 5 w 82"/>
                  <a:gd name="T7" fmla="*/ 37 h 37"/>
                  <a:gd name="T8" fmla="*/ 7 w 82"/>
                  <a:gd name="T9" fmla="*/ 36 h 37"/>
                  <a:gd name="T10" fmla="*/ 8 w 82"/>
                  <a:gd name="T11" fmla="*/ 36 h 37"/>
                  <a:gd name="T12" fmla="*/ 10 w 82"/>
                  <a:gd name="T13" fmla="*/ 36 h 37"/>
                  <a:gd name="T14" fmla="*/ 12 w 82"/>
                  <a:gd name="T15" fmla="*/ 36 h 37"/>
                  <a:gd name="T16" fmla="*/ 13 w 82"/>
                  <a:gd name="T17" fmla="*/ 36 h 37"/>
                  <a:gd name="T18" fmla="*/ 15 w 82"/>
                  <a:gd name="T19" fmla="*/ 35 h 37"/>
                  <a:gd name="T20" fmla="*/ 17 w 82"/>
                  <a:gd name="T21" fmla="*/ 35 h 37"/>
                  <a:gd name="T22" fmla="*/ 18 w 82"/>
                  <a:gd name="T23" fmla="*/ 35 h 37"/>
                  <a:gd name="T24" fmla="*/ 20 w 82"/>
                  <a:gd name="T25" fmla="*/ 35 h 37"/>
                  <a:gd name="T26" fmla="*/ 22 w 82"/>
                  <a:gd name="T27" fmla="*/ 35 h 37"/>
                  <a:gd name="T28" fmla="*/ 23 w 82"/>
                  <a:gd name="T29" fmla="*/ 35 h 37"/>
                  <a:gd name="T30" fmla="*/ 25 w 82"/>
                  <a:gd name="T31" fmla="*/ 34 h 37"/>
                  <a:gd name="T32" fmla="*/ 27 w 82"/>
                  <a:gd name="T33" fmla="*/ 34 h 37"/>
                  <a:gd name="T34" fmla="*/ 28 w 82"/>
                  <a:gd name="T35" fmla="*/ 34 h 37"/>
                  <a:gd name="T36" fmla="*/ 30 w 82"/>
                  <a:gd name="T37" fmla="*/ 34 h 37"/>
                  <a:gd name="T38" fmla="*/ 32 w 82"/>
                  <a:gd name="T39" fmla="*/ 33 h 37"/>
                  <a:gd name="T40" fmla="*/ 33 w 82"/>
                  <a:gd name="T41" fmla="*/ 33 h 37"/>
                  <a:gd name="T42" fmla="*/ 35 w 82"/>
                  <a:gd name="T43" fmla="*/ 33 h 37"/>
                  <a:gd name="T44" fmla="*/ 37 w 82"/>
                  <a:gd name="T45" fmla="*/ 32 h 37"/>
                  <a:gd name="T46" fmla="*/ 38 w 82"/>
                  <a:gd name="T47" fmla="*/ 32 h 37"/>
                  <a:gd name="T48" fmla="*/ 40 w 82"/>
                  <a:gd name="T49" fmla="*/ 31 h 37"/>
                  <a:gd name="T50" fmla="*/ 42 w 82"/>
                  <a:gd name="T51" fmla="*/ 31 h 37"/>
                  <a:gd name="T52" fmla="*/ 43 w 82"/>
                  <a:gd name="T53" fmla="*/ 30 h 37"/>
                  <a:gd name="T54" fmla="*/ 45 w 82"/>
                  <a:gd name="T55" fmla="*/ 30 h 37"/>
                  <a:gd name="T56" fmla="*/ 47 w 82"/>
                  <a:gd name="T57" fmla="*/ 29 h 37"/>
                  <a:gd name="T58" fmla="*/ 49 w 82"/>
                  <a:gd name="T59" fmla="*/ 28 h 37"/>
                  <a:gd name="T60" fmla="*/ 50 w 82"/>
                  <a:gd name="T61" fmla="*/ 28 h 37"/>
                  <a:gd name="T62" fmla="*/ 52 w 82"/>
                  <a:gd name="T63" fmla="*/ 27 h 37"/>
                  <a:gd name="T64" fmla="*/ 53 w 82"/>
                  <a:gd name="T65" fmla="*/ 26 h 37"/>
                  <a:gd name="T66" fmla="*/ 55 w 82"/>
                  <a:gd name="T67" fmla="*/ 25 h 37"/>
                  <a:gd name="T68" fmla="*/ 57 w 82"/>
                  <a:gd name="T69" fmla="*/ 24 h 37"/>
                  <a:gd name="T70" fmla="*/ 58 w 82"/>
                  <a:gd name="T71" fmla="*/ 23 h 37"/>
                  <a:gd name="T72" fmla="*/ 60 w 82"/>
                  <a:gd name="T73" fmla="*/ 22 h 37"/>
                  <a:gd name="T74" fmla="*/ 62 w 82"/>
                  <a:gd name="T75" fmla="*/ 21 h 37"/>
                  <a:gd name="T76" fmla="*/ 63 w 82"/>
                  <a:gd name="T77" fmla="*/ 19 h 37"/>
                  <a:gd name="T78" fmla="*/ 65 w 82"/>
                  <a:gd name="T79" fmla="*/ 18 h 37"/>
                  <a:gd name="T80" fmla="*/ 67 w 82"/>
                  <a:gd name="T81" fmla="*/ 17 h 37"/>
                  <a:gd name="T82" fmla="*/ 68 w 82"/>
                  <a:gd name="T83" fmla="*/ 15 h 37"/>
                  <a:gd name="T84" fmla="*/ 70 w 82"/>
                  <a:gd name="T85" fmla="*/ 13 h 37"/>
                  <a:gd name="T86" fmla="*/ 72 w 82"/>
                  <a:gd name="T87" fmla="*/ 11 h 37"/>
                  <a:gd name="T88" fmla="*/ 73 w 82"/>
                  <a:gd name="T89" fmla="*/ 9 h 37"/>
                  <a:gd name="T90" fmla="*/ 75 w 82"/>
                  <a:gd name="T91" fmla="*/ 7 h 37"/>
                  <a:gd name="T92" fmla="*/ 77 w 82"/>
                  <a:gd name="T93" fmla="*/ 5 h 37"/>
                  <a:gd name="T94" fmla="*/ 78 w 82"/>
                  <a:gd name="T95" fmla="*/ 4 h 37"/>
                  <a:gd name="T96" fmla="*/ 80 w 82"/>
                  <a:gd name="T97" fmla="*/ 2 h 37"/>
                  <a:gd name="T98" fmla="*/ 82 w 82"/>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7">
                    <a:moveTo>
                      <a:pt x="0" y="37"/>
                    </a:moveTo>
                    <a:lnTo>
                      <a:pt x="2" y="37"/>
                    </a:lnTo>
                    <a:lnTo>
                      <a:pt x="3" y="37"/>
                    </a:lnTo>
                    <a:lnTo>
                      <a:pt x="5" y="37"/>
                    </a:lnTo>
                    <a:lnTo>
                      <a:pt x="7" y="36"/>
                    </a:lnTo>
                    <a:lnTo>
                      <a:pt x="8" y="36"/>
                    </a:lnTo>
                    <a:lnTo>
                      <a:pt x="10" y="36"/>
                    </a:lnTo>
                    <a:lnTo>
                      <a:pt x="12" y="36"/>
                    </a:lnTo>
                    <a:lnTo>
                      <a:pt x="13" y="36"/>
                    </a:lnTo>
                    <a:lnTo>
                      <a:pt x="15" y="35"/>
                    </a:lnTo>
                    <a:lnTo>
                      <a:pt x="17" y="35"/>
                    </a:lnTo>
                    <a:lnTo>
                      <a:pt x="18" y="35"/>
                    </a:lnTo>
                    <a:lnTo>
                      <a:pt x="20" y="35"/>
                    </a:lnTo>
                    <a:lnTo>
                      <a:pt x="22" y="35"/>
                    </a:lnTo>
                    <a:lnTo>
                      <a:pt x="23" y="35"/>
                    </a:lnTo>
                    <a:lnTo>
                      <a:pt x="25" y="34"/>
                    </a:lnTo>
                    <a:lnTo>
                      <a:pt x="27" y="34"/>
                    </a:lnTo>
                    <a:lnTo>
                      <a:pt x="28" y="34"/>
                    </a:lnTo>
                    <a:lnTo>
                      <a:pt x="30" y="34"/>
                    </a:lnTo>
                    <a:lnTo>
                      <a:pt x="32" y="33"/>
                    </a:lnTo>
                    <a:lnTo>
                      <a:pt x="33" y="33"/>
                    </a:lnTo>
                    <a:lnTo>
                      <a:pt x="35" y="33"/>
                    </a:lnTo>
                    <a:lnTo>
                      <a:pt x="37" y="32"/>
                    </a:lnTo>
                    <a:lnTo>
                      <a:pt x="38" y="32"/>
                    </a:lnTo>
                    <a:lnTo>
                      <a:pt x="40" y="31"/>
                    </a:lnTo>
                    <a:lnTo>
                      <a:pt x="42" y="31"/>
                    </a:lnTo>
                    <a:lnTo>
                      <a:pt x="43" y="30"/>
                    </a:lnTo>
                    <a:lnTo>
                      <a:pt x="45" y="30"/>
                    </a:lnTo>
                    <a:lnTo>
                      <a:pt x="47" y="29"/>
                    </a:lnTo>
                    <a:lnTo>
                      <a:pt x="49" y="28"/>
                    </a:lnTo>
                    <a:lnTo>
                      <a:pt x="50" y="28"/>
                    </a:lnTo>
                    <a:lnTo>
                      <a:pt x="52" y="27"/>
                    </a:lnTo>
                    <a:lnTo>
                      <a:pt x="53" y="26"/>
                    </a:lnTo>
                    <a:lnTo>
                      <a:pt x="55" y="25"/>
                    </a:lnTo>
                    <a:lnTo>
                      <a:pt x="57" y="24"/>
                    </a:lnTo>
                    <a:lnTo>
                      <a:pt x="58" y="23"/>
                    </a:lnTo>
                    <a:lnTo>
                      <a:pt x="60" y="22"/>
                    </a:lnTo>
                    <a:lnTo>
                      <a:pt x="62" y="21"/>
                    </a:lnTo>
                    <a:lnTo>
                      <a:pt x="63" y="19"/>
                    </a:lnTo>
                    <a:lnTo>
                      <a:pt x="65" y="18"/>
                    </a:lnTo>
                    <a:lnTo>
                      <a:pt x="67" y="17"/>
                    </a:lnTo>
                    <a:lnTo>
                      <a:pt x="68" y="15"/>
                    </a:lnTo>
                    <a:lnTo>
                      <a:pt x="70" y="13"/>
                    </a:lnTo>
                    <a:lnTo>
                      <a:pt x="72" y="11"/>
                    </a:lnTo>
                    <a:lnTo>
                      <a:pt x="73" y="9"/>
                    </a:lnTo>
                    <a:lnTo>
                      <a:pt x="75" y="7"/>
                    </a:lnTo>
                    <a:lnTo>
                      <a:pt x="77" y="5"/>
                    </a:lnTo>
                    <a:lnTo>
                      <a:pt x="78" y="4"/>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3" name="Freeform 309"/>
              <p:cNvSpPr>
                <a:spLocks/>
              </p:cNvSpPr>
              <p:nvPr/>
            </p:nvSpPr>
            <p:spPr bwMode="auto">
              <a:xfrm>
                <a:off x="5631" y="2947"/>
                <a:ext cx="82" cy="42"/>
              </a:xfrm>
              <a:custGeom>
                <a:avLst/>
                <a:gdLst>
                  <a:gd name="T0" fmla="*/ 0 w 82"/>
                  <a:gd name="T1" fmla="*/ 17 h 42"/>
                  <a:gd name="T2" fmla="*/ 1 w 82"/>
                  <a:gd name="T3" fmla="*/ 15 h 42"/>
                  <a:gd name="T4" fmla="*/ 3 w 82"/>
                  <a:gd name="T5" fmla="*/ 14 h 42"/>
                  <a:gd name="T6" fmla="*/ 5 w 82"/>
                  <a:gd name="T7" fmla="*/ 12 h 42"/>
                  <a:gd name="T8" fmla="*/ 6 w 82"/>
                  <a:gd name="T9" fmla="*/ 11 h 42"/>
                  <a:gd name="T10" fmla="*/ 8 w 82"/>
                  <a:gd name="T11" fmla="*/ 9 h 42"/>
                  <a:gd name="T12" fmla="*/ 10 w 82"/>
                  <a:gd name="T13" fmla="*/ 8 h 42"/>
                  <a:gd name="T14" fmla="*/ 11 w 82"/>
                  <a:gd name="T15" fmla="*/ 7 h 42"/>
                  <a:gd name="T16" fmla="*/ 13 w 82"/>
                  <a:gd name="T17" fmla="*/ 6 h 42"/>
                  <a:gd name="T18" fmla="*/ 15 w 82"/>
                  <a:gd name="T19" fmla="*/ 5 h 42"/>
                  <a:gd name="T20" fmla="*/ 17 w 82"/>
                  <a:gd name="T21" fmla="*/ 4 h 42"/>
                  <a:gd name="T22" fmla="*/ 18 w 82"/>
                  <a:gd name="T23" fmla="*/ 3 h 42"/>
                  <a:gd name="T24" fmla="*/ 20 w 82"/>
                  <a:gd name="T25" fmla="*/ 2 h 42"/>
                  <a:gd name="T26" fmla="*/ 21 w 82"/>
                  <a:gd name="T27" fmla="*/ 1 h 42"/>
                  <a:gd name="T28" fmla="*/ 23 w 82"/>
                  <a:gd name="T29" fmla="*/ 1 h 42"/>
                  <a:gd name="T30" fmla="*/ 25 w 82"/>
                  <a:gd name="T31" fmla="*/ 1 h 42"/>
                  <a:gd name="T32" fmla="*/ 26 w 82"/>
                  <a:gd name="T33" fmla="*/ 0 h 42"/>
                  <a:gd name="T34" fmla="*/ 28 w 82"/>
                  <a:gd name="T35" fmla="*/ 0 h 42"/>
                  <a:gd name="T36" fmla="*/ 30 w 82"/>
                  <a:gd name="T37" fmla="*/ 0 h 42"/>
                  <a:gd name="T38" fmla="*/ 31 w 82"/>
                  <a:gd name="T39" fmla="*/ 1 h 42"/>
                  <a:gd name="T40" fmla="*/ 33 w 82"/>
                  <a:gd name="T41" fmla="*/ 1 h 42"/>
                  <a:gd name="T42" fmla="*/ 35 w 82"/>
                  <a:gd name="T43" fmla="*/ 1 h 42"/>
                  <a:gd name="T44" fmla="*/ 36 w 82"/>
                  <a:gd name="T45" fmla="*/ 2 h 42"/>
                  <a:gd name="T46" fmla="*/ 38 w 82"/>
                  <a:gd name="T47" fmla="*/ 2 h 42"/>
                  <a:gd name="T48" fmla="*/ 40 w 82"/>
                  <a:gd name="T49" fmla="*/ 3 h 42"/>
                  <a:gd name="T50" fmla="*/ 41 w 82"/>
                  <a:gd name="T51" fmla="*/ 4 h 42"/>
                  <a:gd name="T52" fmla="*/ 43 w 82"/>
                  <a:gd name="T53" fmla="*/ 5 h 42"/>
                  <a:gd name="T54" fmla="*/ 45 w 82"/>
                  <a:gd name="T55" fmla="*/ 6 h 42"/>
                  <a:gd name="T56" fmla="*/ 46 w 82"/>
                  <a:gd name="T57" fmla="*/ 7 h 42"/>
                  <a:gd name="T58" fmla="*/ 48 w 82"/>
                  <a:gd name="T59" fmla="*/ 8 h 42"/>
                  <a:gd name="T60" fmla="*/ 50 w 82"/>
                  <a:gd name="T61" fmla="*/ 9 h 42"/>
                  <a:gd name="T62" fmla="*/ 51 w 82"/>
                  <a:gd name="T63" fmla="*/ 11 h 42"/>
                  <a:gd name="T64" fmla="*/ 53 w 82"/>
                  <a:gd name="T65" fmla="*/ 13 h 42"/>
                  <a:gd name="T66" fmla="*/ 55 w 82"/>
                  <a:gd name="T67" fmla="*/ 14 h 42"/>
                  <a:gd name="T68" fmla="*/ 56 w 82"/>
                  <a:gd name="T69" fmla="*/ 15 h 42"/>
                  <a:gd name="T70" fmla="*/ 58 w 82"/>
                  <a:gd name="T71" fmla="*/ 17 h 42"/>
                  <a:gd name="T72" fmla="*/ 60 w 82"/>
                  <a:gd name="T73" fmla="*/ 19 h 42"/>
                  <a:gd name="T74" fmla="*/ 61 w 82"/>
                  <a:gd name="T75" fmla="*/ 21 h 42"/>
                  <a:gd name="T76" fmla="*/ 63 w 82"/>
                  <a:gd name="T77" fmla="*/ 22 h 42"/>
                  <a:gd name="T78" fmla="*/ 65 w 82"/>
                  <a:gd name="T79" fmla="*/ 25 h 42"/>
                  <a:gd name="T80" fmla="*/ 67 w 82"/>
                  <a:gd name="T81" fmla="*/ 26 h 42"/>
                  <a:gd name="T82" fmla="*/ 68 w 82"/>
                  <a:gd name="T83" fmla="*/ 28 h 42"/>
                  <a:gd name="T84" fmla="*/ 70 w 82"/>
                  <a:gd name="T85" fmla="*/ 30 h 42"/>
                  <a:gd name="T86" fmla="*/ 71 w 82"/>
                  <a:gd name="T87" fmla="*/ 31 h 42"/>
                  <a:gd name="T88" fmla="*/ 73 w 82"/>
                  <a:gd name="T89" fmla="*/ 33 h 42"/>
                  <a:gd name="T90" fmla="*/ 75 w 82"/>
                  <a:gd name="T91" fmla="*/ 35 h 42"/>
                  <a:gd name="T92" fmla="*/ 76 w 82"/>
                  <a:gd name="T93" fmla="*/ 37 h 42"/>
                  <a:gd name="T94" fmla="*/ 78 w 82"/>
                  <a:gd name="T95" fmla="*/ 38 h 42"/>
                  <a:gd name="T96" fmla="*/ 80 w 82"/>
                  <a:gd name="T97" fmla="*/ 40 h 42"/>
                  <a:gd name="T98" fmla="*/ 82 w 82"/>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2">
                    <a:moveTo>
                      <a:pt x="0" y="17"/>
                    </a:moveTo>
                    <a:lnTo>
                      <a:pt x="1" y="15"/>
                    </a:lnTo>
                    <a:lnTo>
                      <a:pt x="3" y="14"/>
                    </a:lnTo>
                    <a:lnTo>
                      <a:pt x="5" y="12"/>
                    </a:lnTo>
                    <a:lnTo>
                      <a:pt x="6" y="11"/>
                    </a:lnTo>
                    <a:lnTo>
                      <a:pt x="8" y="9"/>
                    </a:lnTo>
                    <a:lnTo>
                      <a:pt x="10" y="8"/>
                    </a:lnTo>
                    <a:lnTo>
                      <a:pt x="11" y="7"/>
                    </a:lnTo>
                    <a:lnTo>
                      <a:pt x="13" y="6"/>
                    </a:lnTo>
                    <a:lnTo>
                      <a:pt x="15" y="5"/>
                    </a:lnTo>
                    <a:lnTo>
                      <a:pt x="17" y="4"/>
                    </a:lnTo>
                    <a:lnTo>
                      <a:pt x="18" y="3"/>
                    </a:lnTo>
                    <a:lnTo>
                      <a:pt x="20" y="2"/>
                    </a:lnTo>
                    <a:lnTo>
                      <a:pt x="21" y="1"/>
                    </a:lnTo>
                    <a:lnTo>
                      <a:pt x="23" y="1"/>
                    </a:lnTo>
                    <a:lnTo>
                      <a:pt x="25" y="1"/>
                    </a:lnTo>
                    <a:lnTo>
                      <a:pt x="26" y="0"/>
                    </a:lnTo>
                    <a:lnTo>
                      <a:pt x="28" y="0"/>
                    </a:lnTo>
                    <a:lnTo>
                      <a:pt x="30" y="0"/>
                    </a:lnTo>
                    <a:lnTo>
                      <a:pt x="31" y="1"/>
                    </a:lnTo>
                    <a:lnTo>
                      <a:pt x="33" y="1"/>
                    </a:lnTo>
                    <a:lnTo>
                      <a:pt x="35" y="1"/>
                    </a:lnTo>
                    <a:lnTo>
                      <a:pt x="36" y="2"/>
                    </a:lnTo>
                    <a:lnTo>
                      <a:pt x="38" y="2"/>
                    </a:lnTo>
                    <a:lnTo>
                      <a:pt x="40" y="3"/>
                    </a:lnTo>
                    <a:lnTo>
                      <a:pt x="41" y="4"/>
                    </a:lnTo>
                    <a:lnTo>
                      <a:pt x="43" y="5"/>
                    </a:lnTo>
                    <a:lnTo>
                      <a:pt x="45" y="6"/>
                    </a:lnTo>
                    <a:lnTo>
                      <a:pt x="46" y="7"/>
                    </a:lnTo>
                    <a:lnTo>
                      <a:pt x="48" y="8"/>
                    </a:lnTo>
                    <a:lnTo>
                      <a:pt x="50" y="9"/>
                    </a:lnTo>
                    <a:lnTo>
                      <a:pt x="51" y="11"/>
                    </a:lnTo>
                    <a:lnTo>
                      <a:pt x="53" y="13"/>
                    </a:lnTo>
                    <a:lnTo>
                      <a:pt x="55" y="14"/>
                    </a:lnTo>
                    <a:lnTo>
                      <a:pt x="56" y="15"/>
                    </a:lnTo>
                    <a:lnTo>
                      <a:pt x="58" y="17"/>
                    </a:lnTo>
                    <a:lnTo>
                      <a:pt x="60" y="19"/>
                    </a:lnTo>
                    <a:lnTo>
                      <a:pt x="61" y="21"/>
                    </a:lnTo>
                    <a:lnTo>
                      <a:pt x="63" y="22"/>
                    </a:lnTo>
                    <a:lnTo>
                      <a:pt x="65" y="25"/>
                    </a:lnTo>
                    <a:lnTo>
                      <a:pt x="67" y="26"/>
                    </a:lnTo>
                    <a:lnTo>
                      <a:pt x="68" y="28"/>
                    </a:lnTo>
                    <a:lnTo>
                      <a:pt x="70" y="30"/>
                    </a:lnTo>
                    <a:lnTo>
                      <a:pt x="71" y="31"/>
                    </a:lnTo>
                    <a:lnTo>
                      <a:pt x="73" y="33"/>
                    </a:lnTo>
                    <a:lnTo>
                      <a:pt x="75" y="35"/>
                    </a:lnTo>
                    <a:lnTo>
                      <a:pt x="76" y="37"/>
                    </a:lnTo>
                    <a:lnTo>
                      <a:pt x="78" y="38"/>
                    </a:lnTo>
                    <a:lnTo>
                      <a:pt x="80" y="40"/>
                    </a:lnTo>
                    <a:lnTo>
                      <a:pt x="82" y="4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4" name="Freeform 310"/>
              <p:cNvSpPr>
                <a:spLocks/>
              </p:cNvSpPr>
              <p:nvPr/>
            </p:nvSpPr>
            <p:spPr bwMode="auto">
              <a:xfrm>
                <a:off x="5713" y="2956"/>
                <a:ext cx="81" cy="46"/>
              </a:xfrm>
              <a:custGeom>
                <a:avLst/>
                <a:gdLst>
                  <a:gd name="T0" fmla="*/ 0 w 81"/>
                  <a:gd name="T1" fmla="*/ 33 h 46"/>
                  <a:gd name="T2" fmla="*/ 1 w 81"/>
                  <a:gd name="T3" fmla="*/ 34 h 46"/>
                  <a:gd name="T4" fmla="*/ 3 w 81"/>
                  <a:gd name="T5" fmla="*/ 36 h 46"/>
                  <a:gd name="T6" fmla="*/ 4 w 81"/>
                  <a:gd name="T7" fmla="*/ 37 h 46"/>
                  <a:gd name="T8" fmla="*/ 6 w 81"/>
                  <a:gd name="T9" fmla="*/ 38 h 46"/>
                  <a:gd name="T10" fmla="*/ 8 w 81"/>
                  <a:gd name="T11" fmla="*/ 40 h 46"/>
                  <a:gd name="T12" fmla="*/ 9 w 81"/>
                  <a:gd name="T13" fmla="*/ 41 h 46"/>
                  <a:gd name="T14" fmla="*/ 11 w 81"/>
                  <a:gd name="T15" fmla="*/ 42 h 46"/>
                  <a:gd name="T16" fmla="*/ 13 w 81"/>
                  <a:gd name="T17" fmla="*/ 42 h 46"/>
                  <a:gd name="T18" fmla="*/ 14 w 81"/>
                  <a:gd name="T19" fmla="*/ 43 h 46"/>
                  <a:gd name="T20" fmla="*/ 16 w 81"/>
                  <a:gd name="T21" fmla="*/ 44 h 46"/>
                  <a:gd name="T22" fmla="*/ 18 w 81"/>
                  <a:gd name="T23" fmla="*/ 45 h 46"/>
                  <a:gd name="T24" fmla="*/ 19 w 81"/>
                  <a:gd name="T25" fmla="*/ 45 h 46"/>
                  <a:gd name="T26" fmla="*/ 21 w 81"/>
                  <a:gd name="T27" fmla="*/ 46 h 46"/>
                  <a:gd name="T28" fmla="*/ 23 w 81"/>
                  <a:gd name="T29" fmla="*/ 46 h 46"/>
                  <a:gd name="T30" fmla="*/ 24 w 81"/>
                  <a:gd name="T31" fmla="*/ 46 h 46"/>
                  <a:gd name="T32" fmla="*/ 26 w 81"/>
                  <a:gd name="T33" fmla="*/ 46 h 46"/>
                  <a:gd name="T34" fmla="*/ 28 w 81"/>
                  <a:gd name="T35" fmla="*/ 46 h 46"/>
                  <a:gd name="T36" fmla="*/ 29 w 81"/>
                  <a:gd name="T37" fmla="*/ 45 h 46"/>
                  <a:gd name="T38" fmla="*/ 31 w 81"/>
                  <a:gd name="T39" fmla="*/ 45 h 46"/>
                  <a:gd name="T40" fmla="*/ 33 w 81"/>
                  <a:gd name="T41" fmla="*/ 45 h 46"/>
                  <a:gd name="T42" fmla="*/ 35 w 81"/>
                  <a:gd name="T43" fmla="*/ 44 h 46"/>
                  <a:gd name="T44" fmla="*/ 36 w 81"/>
                  <a:gd name="T45" fmla="*/ 43 h 46"/>
                  <a:gd name="T46" fmla="*/ 38 w 81"/>
                  <a:gd name="T47" fmla="*/ 42 h 46"/>
                  <a:gd name="T48" fmla="*/ 39 w 81"/>
                  <a:gd name="T49" fmla="*/ 41 h 46"/>
                  <a:gd name="T50" fmla="*/ 41 w 81"/>
                  <a:gd name="T51" fmla="*/ 40 h 46"/>
                  <a:gd name="T52" fmla="*/ 43 w 81"/>
                  <a:gd name="T53" fmla="*/ 39 h 46"/>
                  <a:gd name="T54" fmla="*/ 44 w 81"/>
                  <a:gd name="T55" fmla="*/ 38 h 46"/>
                  <a:gd name="T56" fmla="*/ 46 w 81"/>
                  <a:gd name="T57" fmla="*/ 37 h 46"/>
                  <a:gd name="T58" fmla="*/ 48 w 81"/>
                  <a:gd name="T59" fmla="*/ 35 h 46"/>
                  <a:gd name="T60" fmla="*/ 50 w 81"/>
                  <a:gd name="T61" fmla="*/ 34 h 46"/>
                  <a:gd name="T62" fmla="*/ 51 w 81"/>
                  <a:gd name="T63" fmla="*/ 32 h 46"/>
                  <a:gd name="T64" fmla="*/ 53 w 81"/>
                  <a:gd name="T65" fmla="*/ 31 h 46"/>
                  <a:gd name="T66" fmla="*/ 54 w 81"/>
                  <a:gd name="T67" fmla="*/ 29 h 46"/>
                  <a:gd name="T68" fmla="*/ 56 w 81"/>
                  <a:gd name="T69" fmla="*/ 28 h 46"/>
                  <a:gd name="T70" fmla="*/ 58 w 81"/>
                  <a:gd name="T71" fmla="*/ 26 h 46"/>
                  <a:gd name="T72" fmla="*/ 59 w 81"/>
                  <a:gd name="T73" fmla="*/ 24 h 46"/>
                  <a:gd name="T74" fmla="*/ 61 w 81"/>
                  <a:gd name="T75" fmla="*/ 22 h 46"/>
                  <a:gd name="T76" fmla="*/ 63 w 81"/>
                  <a:gd name="T77" fmla="*/ 20 h 46"/>
                  <a:gd name="T78" fmla="*/ 64 w 81"/>
                  <a:gd name="T79" fmla="*/ 19 h 46"/>
                  <a:gd name="T80" fmla="*/ 66 w 81"/>
                  <a:gd name="T81" fmla="*/ 17 h 46"/>
                  <a:gd name="T82" fmla="*/ 68 w 81"/>
                  <a:gd name="T83" fmla="*/ 15 h 46"/>
                  <a:gd name="T84" fmla="*/ 69 w 81"/>
                  <a:gd name="T85" fmla="*/ 13 h 46"/>
                  <a:gd name="T86" fmla="*/ 71 w 81"/>
                  <a:gd name="T87" fmla="*/ 11 h 46"/>
                  <a:gd name="T88" fmla="*/ 73 w 81"/>
                  <a:gd name="T89" fmla="*/ 9 h 46"/>
                  <a:gd name="T90" fmla="*/ 74 w 81"/>
                  <a:gd name="T91" fmla="*/ 7 h 46"/>
                  <a:gd name="T92" fmla="*/ 76 w 81"/>
                  <a:gd name="T93" fmla="*/ 6 h 46"/>
                  <a:gd name="T94" fmla="*/ 78 w 81"/>
                  <a:gd name="T95" fmla="*/ 4 h 46"/>
                  <a:gd name="T96" fmla="*/ 79 w 81"/>
                  <a:gd name="T97" fmla="*/ 2 h 46"/>
                  <a:gd name="T98" fmla="*/ 81 w 81"/>
                  <a:gd name="T9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6">
                    <a:moveTo>
                      <a:pt x="0" y="33"/>
                    </a:moveTo>
                    <a:lnTo>
                      <a:pt x="1" y="34"/>
                    </a:lnTo>
                    <a:lnTo>
                      <a:pt x="3" y="36"/>
                    </a:lnTo>
                    <a:lnTo>
                      <a:pt x="4" y="37"/>
                    </a:lnTo>
                    <a:lnTo>
                      <a:pt x="6" y="38"/>
                    </a:lnTo>
                    <a:lnTo>
                      <a:pt x="8" y="40"/>
                    </a:lnTo>
                    <a:lnTo>
                      <a:pt x="9" y="41"/>
                    </a:lnTo>
                    <a:lnTo>
                      <a:pt x="11" y="42"/>
                    </a:lnTo>
                    <a:lnTo>
                      <a:pt x="13" y="42"/>
                    </a:lnTo>
                    <a:lnTo>
                      <a:pt x="14" y="43"/>
                    </a:lnTo>
                    <a:lnTo>
                      <a:pt x="16" y="44"/>
                    </a:lnTo>
                    <a:lnTo>
                      <a:pt x="18" y="45"/>
                    </a:lnTo>
                    <a:lnTo>
                      <a:pt x="19" y="45"/>
                    </a:lnTo>
                    <a:lnTo>
                      <a:pt x="21" y="46"/>
                    </a:lnTo>
                    <a:lnTo>
                      <a:pt x="23" y="46"/>
                    </a:lnTo>
                    <a:lnTo>
                      <a:pt x="24" y="46"/>
                    </a:lnTo>
                    <a:lnTo>
                      <a:pt x="26" y="46"/>
                    </a:lnTo>
                    <a:lnTo>
                      <a:pt x="28" y="46"/>
                    </a:lnTo>
                    <a:lnTo>
                      <a:pt x="29" y="45"/>
                    </a:lnTo>
                    <a:lnTo>
                      <a:pt x="31" y="45"/>
                    </a:lnTo>
                    <a:lnTo>
                      <a:pt x="33" y="45"/>
                    </a:lnTo>
                    <a:lnTo>
                      <a:pt x="35" y="44"/>
                    </a:lnTo>
                    <a:lnTo>
                      <a:pt x="36" y="43"/>
                    </a:lnTo>
                    <a:lnTo>
                      <a:pt x="38" y="42"/>
                    </a:lnTo>
                    <a:lnTo>
                      <a:pt x="39" y="41"/>
                    </a:lnTo>
                    <a:lnTo>
                      <a:pt x="41" y="40"/>
                    </a:lnTo>
                    <a:lnTo>
                      <a:pt x="43" y="39"/>
                    </a:lnTo>
                    <a:lnTo>
                      <a:pt x="44" y="38"/>
                    </a:lnTo>
                    <a:lnTo>
                      <a:pt x="46" y="37"/>
                    </a:lnTo>
                    <a:lnTo>
                      <a:pt x="48" y="35"/>
                    </a:lnTo>
                    <a:lnTo>
                      <a:pt x="50" y="34"/>
                    </a:lnTo>
                    <a:lnTo>
                      <a:pt x="51" y="32"/>
                    </a:lnTo>
                    <a:lnTo>
                      <a:pt x="53" y="31"/>
                    </a:lnTo>
                    <a:lnTo>
                      <a:pt x="54" y="29"/>
                    </a:lnTo>
                    <a:lnTo>
                      <a:pt x="56" y="28"/>
                    </a:lnTo>
                    <a:lnTo>
                      <a:pt x="58" y="26"/>
                    </a:lnTo>
                    <a:lnTo>
                      <a:pt x="59" y="24"/>
                    </a:lnTo>
                    <a:lnTo>
                      <a:pt x="61" y="22"/>
                    </a:lnTo>
                    <a:lnTo>
                      <a:pt x="63" y="20"/>
                    </a:lnTo>
                    <a:lnTo>
                      <a:pt x="64" y="19"/>
                    </a:lnTo>
                    <a:lnTo>
                      <a:pt x="66" y="17"/>
                    </a:lnTo>
                    <a:lnTo>
                      <a:pt x="68" y="15"/>
                    </a:lnTo>
                    <a:lnTo>
                      <a:pt x="69" y="13"/>
                    </a:lnTo>
                    <a:lnTo>
                      <a:pt x="71" y="11"/>
                    </a:lnTo>
                    <a:lnTo>
                      <a:pt x="73" y="9"/>
                    </a:lnTo>
                    <a:lnTo>
                      <a:pt x="74" y="7"/>
                    </a:lnTo>
                    <a:lnTo>
                      <a:pt x="76" y="6"/>
                    </a:lnTo>
                    <a:lnTo>
                      <a:pt x="78" y="4"/>
                    </a:lnTo>
                    <a:lnTo>
                      <a:pt x="79" y="2"/>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5" name="Freeform 311"/>
              <p:cNvSpPr>
                <a:spLocks/>
              </p:cNvSpPr>
              <p:nvPr/>
            </p:nvSpPr>
            <p:spPr bwMode="auto">
              <a:xfrm>
                <a:off x="5794" y="2942"/>
                <a:ext cx="82" cy="42"/>
              </a:xfrm>
              <a:custGeom>
                <a:avLst/>
                <a:gdLst>
                  <a:gd name="T0" fmla="*/ 0 w 82"/>
                  <a:gd name="T1" fmla="*/ 14 h 42"/>
                  <a:gd name="T2" fmla="*/ 2 w 82"/>
                  <a:gd name="T3" fmla="*/ 13 h 42"/>
                  <a:gd name="T4" fmla="*/ 4 w 82"/>
                  <a:gd name="T5" fmla="*/ 12 h 42"/>
                  <a:gd name="T6" fmla="*/ 5 w 82"/>
                  <a:gd name="T7" fmla="*/ 10 h 42"/>
                  <a:gd name="T8" fmla="*/ 7 w 82"/>
                  <a:gd name="T9" fmla="*/ 9 h 42"/>
                  <a:gd name="T10" fmla="*/ 8 w 82"/>
                  <a:gd name="T11" fmla="*/ 7 h 42"/>
                  <a:gd name="T12" fmla="*/ 10 w 82"/>
                  <a:gd name="T13" fmla="*/ 6 h 42"/>
                  <a:gd name="T14" fmla="*/ 12 w 82"/>
                  <a:gd name="T15" fmla="*/ 5 h 42"/>
                  <a:gd name="T16" fmla="*/ 13 w 82"/>
                  <a:gd name="T17" fmla="*/ 4 h 42"/>
                  <a:gd name="T18" fmla="*/ 15 w 82"/>
                  <a:gd name="T19" fmla="*/ 4 h 42"/>
                  <a:gd name="T20" fmla="*/ 17 w 82"/>
                  <a:gd name="T21" fmla="*/ 3 h 42"/>
                  <a:gd name="T22" fmla="*/ 19 w 82"/>
                  <a:gd name="T23" fmla="*/ 2 h 42"/>
                  <a:gd name="T24" fmla="*/ 20 w 82"/>
                  <a:gd name="T25" fmla="*/ 2 h 42"/>
                  <a:gd name="T26" fmla="*/ 22 w 82"/>
                  <a:gd name="T27" fmla="*/ 1 h 42"/>
                  <a:gd name="T28" fmla="*/ 23 w 82"/>
                  <a:gd name="T29" fmla="*/ 1 h 42"/>
                  <a:gd name="T30" fmla="*/ 25 w 82"/>
                  <a:gd name="T31" fmla="*/ 0 h 42"/>
                  <a:gd name="T32" fmla="*/ 27 w 82"/>
                  <a:gd name="T33" fmla="*/ 0 h 42"/>
                  <a:gd name="T34" fmla="*/ 28 w 82"/>
                  <a:gd name="T35" fmla="*/ 0 h 42"/>
                  <a:gd name="T36" fmla="*/ 30 w 82"/>
                  <a:gd name="T37" fmla="*/ 0 h 42"/>
                  <a:gd name="T38" fmla="*/ 32 w 82"/>
                  <a:gd name="T39" fmla="*/ 1 h 42"/>
                  <a:gd name="T40" fmla="*/ 34 w 82"/>
                  <a:gd name="T41" fmla="*/ 1 h 42"/>
                  <a:gd name="T42" fmla="*/ 35 w 82"/>
                  <a:gd name="T43" fmla="*/ 2 h 42"/>
                  <a:gd name="T44" fmla="*/ 37 w 82"/>
                  <a:gd name="T45" fmla="*/ 2 h 42"/>
                  <a:gd name="T46" fmla="*/ 38 w 82"/>
                  <a:gd name="T47" fmla="*/ 3 h 42"/>
                  <a:gd name="T48" fmla="*/ 40 w 82"/>
                  <a:gd name="T49" fmla="*/ 4 h 42"/>
                  <a:gd name="T50" fmla="*/ 42 w 82"/>
                  <a:gd name="T51" fmla="*/ 5 h 42"/>
                  <a:gd name="T52" fmla="*/ 43 w 82"/>
                  <a:gd name="T53" fmla="*/ 6 h 42"/>
                  <a:gd name="T54" fmla="*/ 45 w 82"/>
                  <a:gd name="T55" fmla="*/ 7 h 42"/>
                  <a:gd name="T56" fmla="*/ 47 w 82"/>
                  <a:gd name="T57" fmla="*/ 8 h 42"/>
                  <a:gd name="T58" fmla="*/ 48 w 82"/>
                  <a:gd name="T59" fmla="*/ 9 h 42"/>
                  <a:gd name="T60" fmla="*/ 50 w 82"/>
                  <a:gd name="T61" fmla="*/ 10 h 42"/>
                  <a:gd name="T62" fmla="*/ 52 w 82"/>
                  <a:gd name="T63" fmla="*/ 12 h 42"/>
                  <a:gd name="T64" fmla="*/ 54 w 82"/>
                  <a:gd name="T65" fmla="*/ 13 h 42"/>
                  <a:gd name="T66" fmla="*/ 55 w 82"/>
                  <a:gd name="T67" fmla="*/ 15 h 42"/>
                  <a:gd name="T68" fmla="*/ 57 w 82"/>
                  <a:gd name="T69" fmla="*/ 16 h 42"/>
                  <a:gd name="T70" fmla="*/ 58 w 82"/>
                  <a:gd name="T71" fmla="*/ 18 h 42"/>
                  <a:gd name="T72" fmla="*/ 60 w 82"/>
                  <a:gd name="T73" fmla="*/ 20 h 42"/>
                  <a:gd name="T74" fmla="*/ 62 w 82"/>
                  <a:gd name="T75" fmla="*/ 21 h 42"/>
                  <a:gd name="T76" fmla="*/ 63 w 82"/>
                  <a:gd name="T77" fmla="*/ 23 h 42"/>
                  <a:gd name="T78" fmla="*/ 65 w 82"/>
                  <a:gd name="T79" fmla="*/ 25 h 42"/>
                  <a:gd name="T80" fmla="*/ 67 w 82"/>
                  <a:gd name="T81" fmla="*/ 27 h 42"/>
                  <a:gd name="T82" fmla="*/ 69 w 82"/>
                  <a:gd name="T83" fmla="*/ 28 h 42"/>
                  <a:gd name="T84" fmla="*/ 70 w 82"/>
                  <a:gd name="T85" fmla="*/ 30 h 42"/>
                  <a:gd name="T86" fmla="*/ 72 w 82"/>
                  <a:gd name="T87" fmla="*/ 32 h 42"/>
                  <a:gd name="T88" fmla="*/ 73 w 82"/>
                  <a:gd name="T89" fmla="*/ 34 h 42"/>
                  <a:gd name="T90" fmla="*/ 75 w 82"/>
                  <a:gd name="T91" fmla="*/ 36 h 42"/>
                  <a:gd name="T92" fmla="*/ 77 w 82"/>
                  <a:gd name="T93" fmla="*/ 38 h 42"/>
                  <a:gd name="T94" fmla="*/ 78 w 82"/>
                  <a:gd name="T95" fmla="*/ 39 h 42"/>
                  <a:gd name="T96" fmla="*/ 80 w 82"/>
                  <a:gd name="T97" fmla="*/ 41 h 42"/>
                  <a:gd name="T98" fmla="*/ 82 w 82"/>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2">
                    <a:moveTo>
                      <a:pt x="0" y="14"/>
                    </a:moveTo>
                    <a:lnTo>
                      <a:pt x="2" y="13"/>
                    </a:lnTo>
                    <a:lnTo>
                      <a:pt x="4" y="12"/>
                    </a:lnTo>
                    <a:lnTo>
                      <a:pt x="5" y="10"/>
                    </a:lnTo>
                    <a:lnTo>
                      <a:pt x="7" y="9"/>
                    </a:lnTo>
                    <a:lnTo>
                      <a:pt x="8" y="7"/>
                    </a:lnTo>
                    <a:lnTo>
                      <a:pt x="10" y="6"/>
                    </a:lnTo>
                    <a:lnTo>
                      <a:pt x="12" y="5"/>
                    </a:lnTo>
                    <a:lnTo>
                      <a:pt x="13" y="4"/>
                    </a:lnTo>
                    <a:lnTo>
                      <a:pt x="15" y="4"/>
                    </a:lnTo>
                    <a:lnTo>
                      <a:pt x="17" y="3"/>
                    </a:lnTo>
                    <a:lnTo>
                      <a:pt x="19" y="2"/>
                    </a:lnTo>
                    <a:lnTo>
                      <a:pt x="20" y="2"/>
                    </a:lnTo>
                    <a:lnTo>
                      <a:pt x="22" y="1"/>
                    </a:lnTo>
                    <a:lnTo>
                      <a:pt x="23" y="1"/>
                    </a:lnTo>
                    <a:lnTo>
                      <a:pt x="25" y="0"/>
                    </a:lnTo>
                    <a:lnTo>
                      <a:pt x="27" y="0"/>
                    </a:lnTo>
                    <a:lnTo>
                      <a:pt x="28" y="0"/>
                    </a:lnTo>
                    <a:lnTo>
                      <a:pt x="30" y="0"/>
                    </a:lnTo>
                    <a:lnTo>
                      <a:pt x="32" y="1"/>
                    </a:lnTo>
                    <a:lnTo>
                      <a:pt x="34" y="1"/>
                    </a:lnTo>
                    <a:lnTo>
                      <a:pt x="35" y="2"/>
                    </a:lnTo>
                    <a:lnTo>
                      <a:pt x="37" y="2"/>
                    </a:lnTo>
                    <a:lnTo>
                      <a:pt x="38" y="3"/>
                    </a:lnTo>
                    <a:lnTo>
                      <a:pt x="40" y="4"/>
                    </a:lnTo>
                    <a:lnTo>
                      <a:pt x="42" y="5"/>
                    </a:lnTo>
                    <a:lnTo>
                      <a:pt x="43" y="6"/>
                    </a:lnTo>
                    <a:lnTo>
                      <a:pt x="45" y="7"/>
                    </a:lnTo>
                    <a:lnTo>
                      <a:pt x="47" y="8"/>
                    </a:lnTo>
                    <a:lnTo>
                      <a:pt x="48" y="9"/>
                    </a:lnTo>
                    <a:lnTo>
                      <a:pt x="50" y="10"/>
                    </a:lnTo>
                    <a:lnTo>
                      <a:pt x="52" y="12"/>
                    </a:lnTo>
                    <a:lnTo>
                      <a:pt x="54" y="13"/>
                    </a:lnTo>
                    <a:lnTo>
                      <a:pt x="55" y="15"/>
                    </a:lnTo>
                    <a:lnTo>
                      <a:pt x="57" y="16"/>
                    </a:lnTo>
                    <a:lnTo>
                      <a:pt x="58" y="18"/>
                    </a:lnTo>
                    <a:lnTo>
                      <a:pt x="60" y="20"/>
                    </a:lnTo>
                    <a:lnTo>
                      <a:pt x="62" y="21"/>
                    </a:lnTo>
                    <a:lnTo>
                      <a:pt x="63" y="23"/>
                    </a:lnTo>
                    <a:lnTo>
                      <a:pt x="65" y="25"/>
                    </a:lnTo>
                    <a:lnTo>
                      <a:pt x="67" y="27"/>
                    </a:lnTo>
                    <a:lnTo>
                      <a:pt x="69" y="28"/>
                    </a:lnTo>
                    <a:lnTo>
                      <a:pt x="70" y="30"/>
                    </a:lnTo>
                    <a:lnTo>
                      <a:pt x="72" y="32"/>
                    </a:lnTo>
                    <a:lnTo>
                      <a:pt x="73" y="34"/>
                    </a:lnTo>
                    <a:lnTo>
                      <a:pt x="75" y="36"/>
                    </a:lnTo>
                    <a:lnTo>
                      <a:pt x="77" y="38"/>
                    </a:lnTo>
                    <a:lnTo>
                      <a:pt x="78" y="39"/>
                    </a:lnTo>
                    <a:lnTo>
                      <a:pt x="80" y="41"/>
                    </a:lnTo>
                    <a:lnTo>
                      <a:pt x="82" y="4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6" name="Freeform 312"/>
              <p:cNvSpPr>
                <a:spLocks/>
              </p:cNvSpPr>
              <p:nvPr/>
            </p:nvSpPr>
            <p:spPr bwMode="auto">
              <a:xfrm>
                <a:off x="5876" y="2887"/>
                <a:ext cx="81" cy="115"/>
              </a:xfrm>
              <a:custGeom>
                <a:avLst/>
                <a:gdLst>
                  <a:gd name="T0" fmla="*/ 0 w 81"/>
                  <a:gd name="T1" fmla="*/ 97 h 115"/>
                  <a:gd name="T2" fmla="*/ 2 w 81"/>
                  <a:gd name="T3" fmla="*/ 99 h 115"/>
                  <a:gd name="T4" fmla="*/ 3 w 81"/>
                  <a:gd name="T5" fmla="*/ 101 h 115"/>
                  <a:gd name="T6" fmla="*/ 5 w 81"/>
                  <a:gd name="T7" fmla="*/ 102 h 115"/>
                  <a:gd name="T8" fmla="*/ 6 w 81"/>
                  <a:gd name="T9" fmla="*/ 104 h 115"/>
                  <a:gd name="T10" fmla="*/ 8 w 81"/>
                  <a:gd name="T11" fmla="*/ 105 h 115"/>
                  <a:gd name="T12" fmla="*/ 10 w 81"/>
                  <a:gd name="T13" fmla="*/ 106 h 115"/>
                  <a:gd name="T14" fmla="*/ 11 w 81"/>
                  <a:gd name="T15" fmla="*/ 108 h 115"/>
                  <a:gd name="T16" fmla="*/ 13 w 81"/>
                  <a:gd name="T17" fmla="*/ 109 h 115"/>
                  <a:gd name="T18" fmla="*/ 15 w 81"/>
                  <a:gd name="T19" fmla="*/ 110 h 115"/>
                  <a:gd name="T20" fmla="*/ 16 w 81"/>
                  <a:gd name="T21" fmla="*/ 111 h 115"/>
                  <a:gd name="T22" fmla="*/ 18 w 81"/>
                  <a:gd name="T23" fmla="*/ 111 h 115"/>
                  <a:gd name="T24" fmla="*/ 20 w 81"/>
                  <a:gd name="T25" fmla="*/ 112 h 115"/>
                  <a:gd name="T26" fmla="*/ 22 w 81"/>
                  <a:gd name="T27" fmla="*/ 113 h 115"/>
                  <a:gd name="T28" fmla="*/ 23 w 81"/>
                  <a:gd name="T29" fmla="*/ 114 h 115"/>
                  <a:gd name="T30" fmla="*/ 25 w 81"/>
                  <a:gd name="T31" fmla="*/ 114 h 115"/>
                  <a:gd name="T32" fmla="*/ 26 w 81"/>
                  <a:gd name="T33" fmla="*/ 114 h 115"/>
                  <a:gd name="T34" fmla="*/ 28 w 81"/>
                  <a:gd name="T35" fmla="*/ 115 h 115"/>
                  <a:gd name="T36" fmla="*/ 30 w 81"/>
                  <a:gd name="T37" fmla="*/ 115 h 115"/>
                  <a:gd name="T38" fmla="*/ 31 w 81"/>
                  <a:gd name="T39" fmla="*/ 115 h 115"/>
                  <a:gd name="T40" fmla="*/ 33 w 81"/>
                  <a:gd name="T41" fmla="*/ 115 h 115"/>
                  <a:gd name="T42" fmla="*/ 35 w 81"/>
                  <a:gd name="T43" fmla="*/ 114 h 115"/>
                  <a:gd name="T44" fmla="*/ 37 w 81"/>
                  <a:gd name="T45" fmla="*/ 114 h 115"/>
                  <a:gd name="T46" fmla="*/ 38 w 81"/>
                  <a:gd name="T47" fmla="*/ 113 h 115"/>
                  <a:gd name="T48" fmla="*/ 40 w 81"/>
                  <a:gd name="T49" fmla="*/ 112 h 115"/>
                  <a:gd name="T50" fmla="*/ 41 w 81"/>
                  <a:gd name="T51" fmla="*/ 111 h 115"/>
                  <a:gd name="T52" fmla="*/ 43 w 81"/>
                  <a:gd name="T53" fmla="*/ 110 h 115"/>
                  <a:gd name="T54" fmla="*/ 45 w 81"/>
                  <a:gd name="T55" fmla="*/ 109 h 115"/>
                  <a:gd name="T56" fmla="*/ 46 w 81"/>
                  <a:gd name="T57" fmla="*/ 107 h 115"/>
                  <a:gd name="T58" fmla="*/ 48 w 81"/>
                  <a:gd name="T59" fmla="*/ 105 h 115"/>
                  <a:gd name="T60" fmla="*/ 50 w 81"/>
                  <a:gd name="T61" fmla="*/ 104 h 115"/>
                  <a:gd name="T62" fmla="*/ 52 w 81"/>
                  <a:gd name="T63" fmla="*/ 102 h 115"/>
                  <a:gd name="T64" fmla="*/ 53 w 81"/>
                  <a:gd name="T65" fmla="*/ 99 h 115"/>
                  <a:gd name="T66" fmla="*/ 55 w 81"/>
                  <a:gd name="T67" fmla="*/ 96 h 115"/>
                  <a:gd name="T68" fmla="*/ 56 w 81"/>
                  <a:gd name="T69" fmla="*/ 94 h 115"/>
                  <a:gd name="T70" fmla="*/ 58 w 81"/>
                  <a:gd name="T71" fmla="*/ 90 h 115"/>
                  <a:gd name="T72" fmla="*/ 60 w 81"/>
                  <a:gd name="T73" fmla="*/ 87 h 115"/>
                  <a:gd name="T74" fmla="*/ 61 w 81"/>
                  <a:gd name="T75" fmla="*/ 83 h 115"/>
                  <a:gd name="T76" fmla="*/ 63 w 81"/>
                  <a:gd name="T77" fmla="*/ 79 h 115"/>
                  <a:gd name="T78" fmla="*/ 65 w 81"/>
                  <a:gd name="T79" fmla="*/ 74 h 115"/>
                  <a:gd name="T80" fmla="*/ 67 w 81"/>
                  <a:gd name="T81" fmla="*/ 68 h 115"/>
                  <a:gd name="T82" fmla="*/ 68 w 81"/>
                  <a:gd name="T83" fmla="*/ 63 h 115"/>
                  <a:gd name="T84" fmla="*/ 70 w 81"/>
                  <a:gd name="T85" fmla="*/ 57 h 115"/>
                  <a:gd name="T86" fmla="*/ 72 w 81"/>
                  <a:gd name="T87" fmla="*/ 50 h 115"/>
                  <a:gd name="T88" fmla="*/ 73 w 81"/>
                  <a:gd name="T89" fmla="*/ 43 h 115"/>
                  <a:gd name="T90" fmla="*/ 75 w 81"/>
                  <a:gd name="T91" fmla="*/ 34 h 115"/>
                  <a:gd name="T92" fmla="*/ 76 w 81"/>
                  <a:gd name="T93" fmla="*/ 26 h 115"/>
                  <a:gd name="T94" fmla="*/ 78 w 81"/>
                  <a:gd name="T95" fmla="*/ 17 h 115"/>
                  <a:gd name="T96" fmla="*/ 80 w 81"/>
                  <a:gd name="T97" fmla="*/ 9 h 115"/>
                  <a:gd name="T98" fmla="*/ 81 w 81"/>
                  <a:gd name="T99"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5">
                    <a:moveTo>
                      <a:pt x="0" y="97"/>
                    </a:moveTo>
                    <a:lnTo>
                      <a:pt x="2" y="99"/>
                    </a:lnTo>
                    <a:lnTo>
                      <a:pt x="3" y="101"/>
                    </a:lnTo>
                    <a:lnTo>
                      <a:pt x="5" y="102"/>
                    </a:lnTo>
                    <a:lnTo>
                      <a:pt x="6" y="104"/>
                    </a:lnTo>
                    <a:lnTo>
                      <a:pt x="8" y="105"/>
                    </a:lnTo>
                    <a:lnTo>
                      <a:pt x="10" y="106"/>
                    </a:lnTo>
                    <a:lnTo>
                      <a:pt x="11" y="108"/>
                    </a:lnTo>
                    <a:lnTo>
                      <a:pt x="13" y="109"/>
                    </a:lnTo>
                    <a:lnTo>
                      <a:pt x="15" y="110"/>
                    </a:lnTo>
                    <a:lnTo>
                      <a:pt x="16" y="111"/>
                    </a:lnTo>
                    <a:lnTo>
                      <a:pt x="18" y="111"/>
                    </a:lnTo>
                    <a:lnTo>
                      <a:pt x="20" y="112"/>
                    </a:lnTo>
                    <a:lnTo>
                      <a:pt x="22" y="113"/>
                    </a:lnTo>
                    <a:lnTo>
                      <a:pt x="23" y="114"/>
                    </a:lnTo>
                    <a:lnTo>
                      <a:pt x="25" y="114"/>
                    </a:lnTo>
                    <a:lnTo>
                      <a:pt x="26" y="114"/>
                    </a:lnTo>
                    <a:lnTo>
                      <a:pt x="28" y="115"/>
                    </a:lnTo>
                    <a:lnTo>
                      <a:pt x="30" y="115"/>
                    </a:lnTo>
                    <a:lnTo>
                      <a:pt x="31" y="115"/>
                    </a:lnTo>
                    <a:lnTo>
                      <a:pt x="33" y="115"/>
                    </a:lnTo>
                    <a:lnTo>
                      <a:pt x="35" y="114"/>
                    </a:lnTo>
                    <a:lnTo>
                      <a:pt x="37" y="114"/>
                    </a:lnTo>
                    <a:lnTo>
                      <a:pt x="38" y="113"/>
                    </a:lnTo>
                    <a:lnTo>
                      <a:pt x="40" y="112"/>
                    </a:lnTo>
                    <a:lnTo>
                      <a:pt x="41" y="111"/>
                    </a:lnTo>
                    <a:lnTo>
                      <a:pt x="43" y="110"/>
                    </a:lnTo>
                    <a:lnTo>
                      <a:pt x="45" y="109"/>
                    </a:lnTo>
                    <a:lnTo>
                      <a:pt x="46" y="107"/>
                    </a:lnTo>
                    <a:lnTo>
                      <a:pt x="48" y="105"/>
                    </a:lnTo>
                    <a:lnTo>
                      <a:pt x="50" y="104"/>
                    </a:lnTo>
                    <a:lnTo>
                      <a:pt x="52" y="102"/>
                    </a:lnTo>
                    <a:lnTo>
                      <a:pt x="53" y="99"/>
                    </a:lnTo>
                    <a:lnTo>
                      <a:pt x="55" y="96"/>
                    </a:lnTo>
                    <a:lnTo>
                      <a:pt x="56" y="94"/>
                    </a:lnTo>
                    <a:lnTo>
                      <a:pt x="58" y="90"/>
                    </a:lnTo>
                    <a:lnTo>
                      <a:pt x="60" y="87"/>
                    </a:lnTo>
                    <a:lnTo>
                      <a:pt x="61" y="83"/>
                    </a:lnTo>
                    <a:lnTo>
                      <a:pt x="63" y="79"/>
                    </a:lnTo>
                    <a:lnTo>
                      <a:pt x="65" y="74"/>
                    </a:lnTo>
                    <a:lnTo>
                      <a:pt x="67" y="68"/>
                    </a:lnTo>
                    <a:lnTo>
                      <a:pt x="68" y="63"/>
                    </a:lnTo>
                    <a:lnTo>
                      <a:pt x="70" y="57"/>
                    </a:lnTo>
                    <a:lnTo>
                      <a:pt x="72" y="50"/>
                    </a:lnTo>
                    <a:lnTo>
                      <a:pt x="73" y="43"/>
                    </a:lnTo>
                    <a:lnTo>
                      <a:pt x="75" y="34"/>
                    </a:lnTo>
                    <a:lnTo>
                      <a:pt x="76" y="26"/>
                    </a:lnTo>
                    <a:lnTo>
                      <a:pt x="78" y="17"/>
                    </a:lnTo>
                    <a:lnTo>
                      <a:pt x="80" y="9"/>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7" name="Freeform 313"/>
              <p:cNvSpPr>
                <a:spLocks/>
              </p:cNvSpPr>
              <p:nvPr/>
            </p:nvSpPr>
            <p:spPr bwMode="auto">
              <a:xfrm>
                <a:off x="5957" y="2689"/>
                <a:ext cx="82" cy="198"/>
              </a:xfrm>
              <a:custGeom>
                <a:avLst/>
                <a:gdLst>
                  <a:gd name="T0" fmla="*/ 0 w 82"/>
                  <a:gd name="T1" fmla="*/ 198 h 198"/>
                  <a:gd name="T2" fmla="*/ 2 w 82"/>
                  <a:gd name="T3" fmla="*/ 190 h 198"/>
                  <a:gd name="T4" fmla="*/ 4 w 82"/>
                  <a:gd name="T5" fmla="*/ 181 h 198"/>
                  <a:gd name="T6" fmla="*/ 6 w 82"/>
                  <a:gd name="T7" fmla="*/ 172 h 198"/>
                  <a:gd name="T8" fmla="*/ 7 w 82"/>
                  <a:gd name="T9" fmla="*/ 164 h 198"/>
                  <a:gd name="T10" fmla="*/ 9 w 82"/>
                  <a:gd name="T11" fmla="*/ 155 h 198"/>
                  <a:gd name="T12" fmla="*/ 10 w 82"/>
                  <a:gd name="T13" fmla="*/ 146 h 198"/>
                  <a:gd name="T14" fmla="*/ 12 w 82"/>
                  <a:gd name="T15" fmla="*/ 137 h 198"/>
                  <a:gd name="T16" fmla="*/ 14 w 82"/>
                  <a:gd name="T17" fmla="*/ 129 h 198"/>
                  <a:gd name="T18" fmla="*/ 15 w 82"/>
                  <a:gd name="T19" fmla="*/ 120 h 198"/>
                  <a:gd name="T20" fmla="*/ 17 w 82"/>
                  <a:gd name="T21" fmla="*/ 111 h 198"/>
                  <a:gd name="T22" fmla="*/ 19 w 82"/>
                  <a:gd name="T23" fmla="*/ 103 h 198"/>
                  <a:gd name="T24" fmla="*/ 21 w 82"/>
                  <a:gd name="T25" fmla="*/ 95 h 198"/>
                  <a:gd name="T26" fmla="*/ 22 w 82"/>
                  <a:gd name="T27" fmla="*/ 87 h 198"/>
                  <a:gd name="T28" fmla="*/ 24 w 82"/>
                  <a:gd name="T29" fmla="*/ 80 h 198"/>
                  <a:gd name="T30" fmla="*/ 25 w 82"/>
                  <a:gd name="T31" fmla="*/ 72 h 198"/>
                  <a:gd name="T32" fmla="*/ 27 w 82"/>
                  <a:gd name="T33" fmla="*/ 62 h 198"/>
                  <a:gd name="T34" fmla="*/ 29 w 82"/>
                  <a:gd name="T35" fmla="*/ 58 h 198"/>
                  <a:gd name="T36" fmla="*/ 30 w 82"/>
                  <a:gd name="T37" fmla="*/ 52 h 198"/>
                  <a:gd name="T38" fmla="*/ 32 w 82"/>
                  <a:gd name="T39" fmla="*/ 47 h 198"/>
                  <a:gd name="T40" fmla="*/ 34 w 82"/>
                  <a:gd name="T41" fmla="*/ 37 h 198"/>
                  <a:gd name="T42" fmla="*/ 36 w 82"/>
                  <a:gd name="T43" fmla="*/ 32 h 198"/>
                  <a:gd name="T44" fmla="*/ 37 w 82"/>
                  <a:gd name="T45" fmla="*/ 26 h 198"/>
                  <a:gd name="T46" fmla="*/ 39 w 82"/>
                  <a:gd name="T47" fmla="*/ 21 h 198"/>
                  <a:gd name="T48" fmla="*/ 41 w 82"/>
                  <a:gd name="T49" fmla="*/ 21 h 198"/>
                  <a:gd name="T50" fmla="*/ 42 w 82"/>
                  <a:gd name="T51" fmla="*/ 16 h 198"/>
                  <a:gd name="T52" fmla="*/ 44 w 82"/>
                  <a:gd name="T53" fmla="*/ 10 h 198"/>
                  <a:gd name="T54" fmla="*/ 45 w 82"/>
                  <a:gd name="T55" fmla="*/ 10 h 198"/>
                  <a:gd name="T56" fmla="*/ 47 w 82"/>
                  <a:gd name="T57" fmla="*/ 5 h 198"/>
                  <a:gd name="T58" fmla="*/ 49 w 82"/>
                  <a:gd name="T59" fmla="*/ 5 h 198"/>
                  <a:gd name="T60" fmla="*/ 50 w 82"/>
                  <a:gd name="T61" fmla="*/ 0 h 198"/>
                  <a:gd name="T62" fmla="*/ 52 w 82"/>
                  <a:gd name="T63" fmla="*/ 0 h 198"/>
                  <a:gd name="T64" fmla="*/ 54 w 82"/>
                  <a:gd name="T65" fmla="*/ 0 h 198"/>
                  <a:gd name="T66" fmla="*/ 56 w 82"/>
                  <a:gd name="T67" fmla="*/ 0 h 198"/>
                  <a:gd name="T68" fmla="*/ 57 w 82"/>
                  <a:gd name="T69" fmla="*/ 0 h 198"/>
                  <a:gd name="T70" fmla="*/ 59 w 82"/>
                  <a:gd name="T71" fmla="*/ 0 h 198"/>
                  <a:gd name="T72" fmla="*/ 60 w 82"/>
                  <a:gd name="T73" fmla="*/ 0 h 198"/>
                  <a:gd name="T74" fmla="*/ 62 w 82"/>
                  <a:gd name="T75" fmla="*/ 5 h 198"/>
                  <a:gd name="T76" fmla="*/ 64 w 82"/>
                  <a:gd name="T77" fmla="*/ 5 h 198"/>
                  <a:gd name="T78" fmla="*/ 65 w 82"/>
                  <a:gd name="T79" fmla="*/ 5 h 198"/>
                  <a:gd name="T80" fmla="*/ 67 w 82"/>
                  <a:gd name="T81" fmla="*/ 10 h 198"/>
                  <a:gd name="T82" fmla="*/ 69 w 82"/>
                  <a:gd name="T83" fmla="*/ 16 h 198"/>
                  <a:gd name="T84" fmla="*/ 71 w 82"/>
                  <a:gd name="T85" fmla="*/ 16 h 198"/>
                  <a:gd name="T86" fmla="*/ 72 w 82"/>
                  <a:gd name="T87" fmla="*/ 21 h 198"/>
                  <a:gd name="T88" fmla="*/ 74 w 82"/>
                  <a:gd name="T89" fmla="*/ 26 h 198"/>
                  <a:gd name="T90" fmla="*/ 75 w 82"/>
                  <a:gd name="T91" fmla="*/ 32 h 198"/>
                  <a:gd name="T92" fmla="*/ 77 w 82"/>
                  <a:gd name="T93" fmla="*/ 37 h 198"/>
                  <a:gd name="T94" fmla="*/ 79 w 82"/>
                  <a:gd name="T95" fmla="*/ 42 h 198"/>
                  <a:gd name="T96" fmla="*/ 80 w 82"/>
                  <a:gd name="T97" fmla="*/ 47 h 198"/>
                  <a:gd name="T98" fmla="*/ 82 w 82"/>
                  <a:gd name="T99" fmla="*/ 52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98">
                    <a:moveTo>
                      <a:pt x="0" y="198"/>
                    </a:moveTo>
                    <a:lnTo>
                      <a:pt x="2" y="190"/>
                    </a:lnTo>
                    <a:lnTo>
                      <a:pt x="4" y="181"/>
                    </a:lnTo>
                    <a:lnTo>
                      <a:pt x="6" y="172"/>
                    </a:lnTo>
                    <a:lnTo>
                      <a:pt x="7" y="164"/>
                    </a:lnTo>
                    <a:lnTo>
                      <a:pt x="9" y="155"/>
                    </a:lnTo>
                    <a:lnTo>
                      <a:pt x="10" y="146"/>
                    </a:lnTo>
                    <a:lnTo>
                      <a:pt x="12" y="137"/>
                    </a:lnTo>
                    <a:lnTo>
                      <a:pt x="14" y="129"/>
                    </a:lnTo>
                    <a:lnTo>
                      <a:pt x="15" y="120"/>
                    </a:lnTo>
                    <a:lnTo>
                      <a:pt x="17" y="111"/>
                    </a:lnTo>
                    <a:lnTo>
                      <a:pt x="19" y="103"/>
                    </a:lnTo>
                    <a:lnTo>
                      <a:pt x="21" y="95"/>
                    </a:lnTo>
                    <a:lnTo>
                      <a:pt x="22" y="87"/>
                    </a:lnTo>
                    <a:lnTo>
                      <a:pt x="24" y="80"/>
                    </a:lnTo>
                    <a:lnTo>
                      <a:pt x="25" y="72"/>
                    </a:lnTo>
                    <a:lnTo>
                      <a:pt x="27" y="62"/>
                    </a:lnTo>
                    <a:lnTo>
                      <a:pt x="29" y="58"/>
                    </a:lnTo>
                    <a:lnTo>
                      <a:pt x="30" y="52"/>
                    </a:lnTo>
                    <a:lnTo>
                      <a:pt x="32" y="47"/>
                    </a:lnTo>
                    <a:lnTo>
                      <a:pt x="34" y="37"/>
                    </a:lnTo>
                    <a:lnTo>
                      <a:pt x="36" y="32"/>
                    </a:lnTo>
                    <a:lnTo>
                      <a:pt x="37" y="26"/>
                    </a:lnTo>
                    <a:lnTo>
                      <a:pt x="39" y="21"/>
                    </a:lnTo>
                    <a:lnTo>
                      <a:pt x="41" y="21"/>
                    </a:lnTo>
                    <a:lnTo>
                      <a:pt x="42" y="16"/>
                    </a:lnTo>
                    <a:lnTo>
                      <a:pt x="44" y="10"/>
                    </a:lnTo>
                    <a:lnTo>
                      <a:pt x="45" y="10"/>
                    </a:lnTo>
                    <a:lnTo>
                      <a:pt x="47" y="5"/>
                    </a:lnTo>
                    <a:lnTo>
                      <a:pt x="49" y="5"/>
                    </a:lnTo>
                    <a:lnTo>
                      <a:pt x="50" y="0"/>
                    </a:lnTo>
                    <a:lnTo>
                      <a:pt x="52" y="0"/>
                    </a:lnTo>
                    <a:lnTo>
                      <a:pt x="54" y="0"/>
                    </a:lnTo>
                    <a:lnTo>
                      <a:pt x="56" y="0"/>
                    </a:lnTo>
                    <a:lnTo>
                      <a:pt x="57" y="0"/>
                    </a:lnTo>
                    <a:lnTo>
                      <a:pt x="59" y="0"/>
                    </a:lnTo>
                    <a:lnTo>
                      <a:pt x="60" y="0"/>
                    </a:lnTo>
                    <a:lnTo>
                      <a:pt x="62" y="5"/>
                    </a:lnTo>
                    <a:lnTo>
                      <a:pt x="64" y="5"/>
                    </a:lnTo>
                    <a:lnTo>
                      <a:pt x="65" y="5"/>
                    </a:lnTo>
                    <a:lnTo>
                      <a:pt x="67" y="10"/>
                    </a:lnTo>
                    <a:lnTo>
                      <a:pt x="69" y="16"/>
                    </a:lnTo>
                    <a:lnTo>
                      <a:pt x="71" y="16"/>
                    </a:lnTo>
                    <a:lnTo>
                      <a:pt x="72" y="21"/>
                    </a:lnTo>
                    <a:lnTo>
                      <a:pt x="74" y="26"/>
                    </a:lnTo>
                    <a:lnTo>
                      <a:pt x="75" y="32"/>
                    </a:lnTo>
                    <a:lnTo>
                      <a:pt x="77" y="37"/>
                    </a:lnTo>
                    <a:lnTo>
                      <a:pt x="79" y="42"/>
                    </a:lnTo>
                    <a:lnTo>
                      <a:pt x="80" y="47"/>
                    </a:lnTo>
                    <a:lnTo>
                      <a:pt x="82" y="52"/>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8" name="Freeform 314"/>
              <p:cNvSpPr>
                <a:spLocks/>
              </p:cNvSpPr>
              <p:nvPr/>
            </p:nvSpPr>
            <p:spPr bwMode="auto">
              <a:xfrm>
                <a:off x="6039" y="2741"/>
                <a:ext cx="82" cy="254"/>
              </a:xfrm>
              <a:custGeom>
                <a:avLst/>
                <a:gdLst>
                  <a:gd name="T0" fmla="*/ 0 w 82"/>
                  <a:gd name="T1" fmla="*/ 0 h 254"/>
                  <a:gd name="T2" fmla="*/ 2 w 82"/>
                  <a:gd name="T3" fmla="*/ 10 h 254"/>
                  <a:gd name="T4" fmla="*/ 4 w 82"/>
                  <a:gd name="T5" fmla="*/ 16 h 254"/>
                  <a:gd name="T6" fmla="*/ 5 w 82"/>
                  <a:gd name="T7" fmla="*/ 23 h 254"/>
                  <a:gd name="T8" fmla="*/ 7 w 82"/>
                  <a:gd name="T9" fmla="*/ 30 h 254"/>
                  <a:gd name="T10" fmla="*/ 8 w 82"/>
                  <a:gd name="T11" fmla="*/ 38 h 254"/>
                  <a:gd name="T12" fmla="*/ 10 w 82"/>
                  <a:gd name="T13" fmla="*/ 45 h 254"/>
                  <a:gd name="T14" fmla="*/ 12 w 82"/>
                  <a:gd name="T15" fmla="*/ 54 h 254"/>
                  <a:gd name="T16" fmla="*/ 13 w 82"/>
                  <a:gd name="T17" fmla="*/ 62 h 254"/>
                  <a:gd name="T18" fmla="*/ 15 w 82"/>
                  <a:gd name="T19" fmla="*/ 69 h 254"/>
                  <a:gd name="T20" fmla="*/ 17 w 82"/>
                  <a:gd name="T21" fmla="*/ 78 h 254"/>
                  <a:gd name="T22" fmla="*/ 19 w 82"/>
                  <a:gd name="T23" fmla="*/ 86 h 254"/>
                  <a:gd name="T24" fmla="*/ 20 w 82"/>
                  <a:gd name="T25" fmla="*/ 94 h 254"/>
                  <a:gd name="T26" fmla="*/ 22 w 82"/>
                  <a:gd name="T27" fmla="*/ 103 h 254"/>
                  <a:gd name="T28" fmla="*/ 24 w 82"/>
                  <a:gd name="T29" fmla="*/ 112 h 254"/>
                  <a:gd name="T30" fmla="*/ 25 w 82"/>
                  <a:gd name="T31" fmla="*/ 120 h 254"/>
                  <a:gd name="T32" fmla="*/ 27 w 82"/>
                  <a:gd name="T33" fmla="*/ 128 h 254"/>
                  <a:gd name="T34" fmla="*/ 28 w 82"/>
                  <a:gd name="T35" fmla="*/ 136 h 254"/>
                  <a:gd name="T36" fmla="*/ 30 w 82"/>
                  <a:gd name="T37" fmla="*/ 144 h 254"/>
                  <a:gd name="T38" fmla="*/ 32 w 82"/>
                  <a:gd name="T39" fmla="*/ 152 h 254"/>
                  <a:gd name="T40" fmla="*/ 33 w 82"/>
                  <a:gd name="T41" fmla="*/ 161 h 254"/>
                  <a:gd name="T42" fmla="*/ 35 w 82"/>
                  <a:gd name="T43" fmla="*/ 170 h 254"/>
                  <a:gd name="T44" fmla="*/ 37 w 82"/>
                  <a:gd name="T45" fmla="*/ 177 h 254"/>
                  <a:gd name="T46" fmla="*/ 39 w 82"/>
                  <a:gd name="T47" fmla="*/ 185 h 254"/>
                  <a:gd name="T48" fmla="*/ 40 w 82"/>
                  <a:gd name="T49" fmla="*/ 191 h 254"/>
                  <a:gd name="T50" fmla="*/ 42 w 82"/>
                  <a:gd name="T51" fmla="*/ 197 h 254"/>
                  <a:gd name="T52" fmla="*/ 43 w 82"/>
                  <a:gd name="T53" fmla="*/ 203 h 254"/>
                  <a:gd name="T54" fmla="*/ 45 w 82"/>
                  <a:gd name="T55" fmla="*/ 208 h 254"/>
                  <a:gd name="T56" fmla="*/ 47 w 82"/>
                  <a:gd name="T57" fmla="*/ 212 h 254"/>
                  <a:gd name="T58" fmla="*/ 48 w 82"/>
                  <a:gd name="T59" fmla="*/ 217 h 254"/>
                  <a:gd name="T60" fmla="*/ 50 w 82"/>
                  <a:gd name="T61" fmla="*/ 220 h 254"/>
                  <a:gd name="T62" fmla="*/ 52 w 82"/>
                  <a:gd name="T63" fmla="*/ 224 h 254"/>
                  <a:gd name="T64" fmla="*/ 54 w 82"/>
                  <a:gd name="T65" fmla="*/ 227 h 254"/>
                  <a:gd name="T66" fmla="*/ 55 w 82"/>
                  <a:gd name="T67" fmla="*/ 230 h 254"/>
                  <a:gd name="T68" fmla="*/ 57 w 82"/>
                  <a:gd name="T69" fmla="*/ 233 h 254"/>
                  <a:gd name="T70" fmla="*/ 58 w 82"/>
                  <a:gd name="T71" fmla="*/ 235 h 254"/>
                  <a:gd name="T72" fmla="*/ 60 w 82"/>
                  <a:gd name="T73" fmla="*/ 237 h 254"/>
                  <a:gd name="T74" fmla="*/ 62 w 82"/>
                  <a:gd name="T75" fmla="*/ 239 h 254"/>
                  <a:gd name="T76" fmla="*/ 63 w 82"/>
                  <a:gd name="T77" fmla="*/ 241 h 254"/>
                  <a:gd name="T78" fmla="*/ 65 w 82"/>
                  <a:gd name="T79" fmla="*/ 243 h 254"/>
                  <a:gd name="T80" fmla="*/ 67 w 82"/>
                  <a:gd name="T81" fmla="*/ 244 h 254"/>
                  <a:gd name="T82" fmla="*/ 69 w 82"/>
                  <a:gd name="T83" fmla="*/ 246 h 254"/>
                  <a:gd name="T84" fmla="*/ 70 w 82"/>
                  <a:gd name="T85" fmla="*/ 247 h 254"/>
                  <a:gd name="T86" fmla="*/ 72 w 82"/>
                  <a:gd name="T87" fmla="*/ 248 h 254"/>
                  <a:gd name="T88" fmla="*/ 74 w 82"/>
                  <a:gd name="T89" fmla="*/ 249 h 254"/>
                  <a:gd name="T90" fmla="*/ 75 w 82"/>
                  <a:gd name="T91" fmla="*/ 250 h 254"/>
                  <a:gd name="T92" fmla="*/ 77 w 82"/>
                  <a:gd name="T93" fmla="*/ 251 h 254"/>
                  <a:gd name="T94" fmla="*/ 78 w 82"/>
                  <a:gd name="T95" fmla="*/ 252 h 254"/>
                  <a:gd name="T96" fmla="*/ 80 w 82"/>
                  <a:gd name="T97" fmla="*/ 253 h 254"/>
                  <a:gd name="T98" fmla="*/ 82 w 82"/>
                  <a:gd name="T99"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54">
                    <a:moveTo>
                      <a:pt x="0" y="0"/>
                    </a:moveTo>
                    <a:lnTo>
                      <a:pt x="2" y="10"/>
                    </a:lnTo>
                    <a:lnTo>
                      <a:pt x="4" y="16"/>
                    </a:lnTo>
                    <a:lnTo>
                      <a:pt x="5" y="23"/>
                    </a:lnTo>
                    <a:lnTo>
                      <a:pt x="7" y="30"/>
                    </a:lnTo>
                    <a:lnTo>
                      <a:pt x="8" y="38"/>
                    </a:lnTo>
                    <a:lnTo>
                      <a:pt x="10" y="45"/>
                    </a:lnTo>
                    <a:lnTo>
                      <a:pt x="12" y="54"/>
                    </a:lnTo>
                    <a:lnTo>
                      <a:pt x="13" y="62"/>
                    </a:lnTo>
                    <a:lnTo>
                      <a:pt x="15" y="69"/>
                    </a:lnTo>
                    <a:lnTo>
                      <a:pt x="17" y="78"/>
                    </a:lnTo>
                    <a:lnTo>
                      <a:pt x="19" y="86"/>
                    </a:lnTo>
                    <a:lnTo>
                      <a:pt x="20" y="94"/>
                    </a:lnTo>
                    <a:lnTo>
                      <a:pt x="22" y="103"/>
                    </a:lnTo>
                    <a:lnTo>
                      <a:pt x="24" y="112"/>
                    </a:lnTo>
                    <a:lnTo>
                      <a:pt x="25" y="120"/>
                    </a:lnTo>
                    <a:lnTo>
                      <a:pt x="27" y="128"/>
                    </a:lnTo>
                    <a:lnTo>
                      <a:pt x="28" y="136"/>
                    </a:lnTo>
                    <a:lnTo>
                      <a:pt x="30" y="144"/>
                    </a:lnTo>
                    <a:lnTo>
                      <a:pt x="32" y="152"/>
                    </a:lnTo>
                    <a:lnTo>
                      <a:pt x="33" y="161"/>
                    </a:lnTo>
                    <a:lnTo>
                      <a:pt x="35" y="170"/>
                    </a:lnTo>
                    <a:lnTo>
                      <a:pt x="37" y="177"/>
                    </a:lnTo>
                    <a:lnTo>
                      <a:pt x="39" y="185"/>
                    </a:lnTo>
                    <a:lnTo>
                      <a:pt x="40" y="191"/>
                    </a:lnTo>
                    <a:lnTo>
                      <a:pt x="42" y="197"/>
                    </a:lnTo>
                    <a:lnTo>
                      <a:pt x="43" y="203"/>
                    </a:lnTo>
                    <a:lnTo>
                      <a:pt x="45" y="208"/>
                    </a:lnTo>
                    <a:lnTo>
                      <a:pt x="47" y="212"/>
                    </a:lnTo>
                    <a:lnTo>
                      <a:pt x="48" y="217"/>
                    </a:lnTo>
                    <a:lnTo>
                      <a:pt x="50" y="220"/>
                    </a:lnTo>
                    <a:lnTo>
                      <a:pt x="52" y="224"/>
                    </a:lnTo>
                    <a:lnTo>
                      <a:pt x="54" y="227"/>
                    </a:lnTo>
                    <a:lnTo>
                      <a:pt x="55" y="230"/>
                    </a:lnTo>
                    <a:lnTo>
                      <a:pt x="57" y="233"/>
                    </a:lnTo>
                    <a:lnTo>
                      <a:pt x="58" y="235"/>
                    </a:lnTo>
                    <a:lnTo>
                      <a:pt x="60" y="237"/>
                    </a:lnTo>
                    <a:lnTo>
                      <a:pt x="62" y="239"/>
                    </a:lnTo>
                    <a:lnTo>
                      <a:pt x="63" y="241"/>
                    </a:lnTo>
                    <a:lnTo>
                      <a:pt x="65" y="243"/>
                    </a:lnTo>
                    <a:lnTo>
                      <a:pt x="67" y="244"/>
                    </a:lnTo>
                    <a:lnTo>
                      <a:pt x="69" y="246"/>
                    </a:lnTo>
                    <a:lnTo>
                      <a:pt x="70" y="247"/>
                    </a:lnTo>
                    <a:lnTo>
                      <a:pt x="72" y="248"/>
                    </a:lnTo>
                    <a:lnTo>
                      <a:pt x="74" y="249"/>
                    </a:lnTo>
                    <a:lnTo>
                      <a:pt x="75" y="250"/>
                    </a:lnTo>
                    <a:lnTo>
                      <a:pt x="77" y="251"/>
                    </a:lnTo>
                    <a:lnTo>
                      <a:pt x="78" y="252"/>
                    </a:lnTo>
                    <a:lnTo>
                      <a:pt x="80" y="253"/>
                    </a:lnTo>
                    <a:lnTo>
                      <a:pt x="82" y="25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9" name="Freeform 315"/>
              <p:cNvSpPr>
                <a:spLocks/>
              </p:cNvSpPr>
              <p:nvPr/>
            </p:nvSpPr>
            <p:spPr bwMode="auto">
              <a:xfrm>
                <a:off x="6121" y="2995"/>
                <a:ext cx="81" cy="7"/>
              </a:xfrm>
              <a:custGeom>
                <a:avLst/>
                <a:gdLst>
                  <a:gd name="T0" fmla="*/ 0 w 81"/>
                  <a:gd name="T1" fmla="*/ 0 h 7"/>
                  <a:gd name="T2" fmla="*/ 1 w 81"/>
                  <a:gd name="T3" fmla="*/ 0 h 7"/>
                  <a:gd name="T4" fmla="*/ 3 w 81"/>
                  <a:gd name="T5" fmla="*/ 1 h 7"/>
                  <a:gd name="T6" fmla="*/ 5 w 81"/>
                  <a:gd name="T7" fmla="*/ 1 h 7"/>
                  <a:gd name="T8" fmla="*/ 7 w 81"/>
                  <a:gd name="T9" fmla="*/ 2 h 7"/>
                  <a:gd name="T10" fmla="*/ 8 w 81"/>
                  <a:gd name="T11" fmla="*/ 2 h 7"/>
                  <a:gd name="T12" fmla="*/ 10 w 81"/>
                  <a:gd name="T13" fmla="*/ 3 h 7"/>
                  <a:gd name="T14" fmla="*/ 11 w 81"/>
                  <a:gd name="T15" fmla="*/ 3 h 7"/>
                  <a:gd name="T16" fmla="*/ 13 w 81"/>
                  <a:gd name="T17" fmla="*/ 3 h 7"/>
                  <a:gd name="T18" fmla="*/ 15 w 81"/>
                  <a:gd name="T19" fmla="*/ 3 h 7"/>
                  <a:gd name="T20" fmla="*/ 16 w 81"/>
                  <a:gd name="T21" fmla="*/ 4 h 7"/>
                  <a:gd name="T22" fmla="*/ 18 w 81"/>
                  <a:gd name="T23" fmla="*/ 4 h 7"/>
                  <a:gd name="T24" fmla="*/ 20 w 81"/>
                  <a:gd name="T25" fmla="*/ 4 h 7"/>
                  <a:gd name="T26" fmla="*/ 22 w 81"/>
                  <a:gd name="T27" fmla="*/ 4 h 7"/>
                  <a:gd name="T28" fmla="*/ 23 w 81"/>
                  <a:gd name="T29" fmla="*/ 5 h 7"/>
                  <a:gd name="T30" fmla="*/ 25 w 81"/>
                  <a:gd name="T31" fmla="*/ 5 h 7"/>
                  <a:gd name="T32" fmla="*/ 26 w 81"/>
                  <a:gd name="T33" fmla="*/ 5 h 7"/>
                  <a:gd name="T34" fmla="*/ 28 w 81"/>
                  <a:gd name="T35" fmla="*/ 5 h 7"/>
                  <a:gd name="T36" fmla="*/ 30 w 81"/>
                  <a:gd name="T37" fmla="*/ 6 h 7"/>
                  <a:gd name="T38" fmla="*/ 31 w 81"/>
                  <a:gd name="T39" fmla="*/ 6 h 7"/>
                  <a:gd name="T40" fmla="*/ 33 w 81"/>
                  <a:gd name="T41" fmla="*/ 6 h 7"/>
                  <a:gd name="T42" fmla="*/ 35 w 81"/>
                  <a:gd name="T43" fmla="*/ 6 h 7"/>
                  <a:gd name="T44" fmla="*/ 37 w 81"/>
                  <a:gd name="T45" fmla="*/ 6 h 7"/>
                  <a:gd name="T46" fmla="*/ 38 w 81"/>
                  <a:gd name="T47" fmla="*/ 6 h 7"/>
                  <a:gd name="T48" fmla="*/ 40 w 81"/>
                  <a:gd name="T49" fmla="*/ 6 h 7"/>
                  <a:gd name="T50" fmla="*/ 42 w 81"/>
                  <a:gd name="T51" fmla="*/ 6 h 7"/>
                  <a:gd name="T52" fmla="*/ 43 w 81"/>
                  <a:gd name="T53" fmla="*/ 6 h 7"/>
                  <a:gd name="T54" fmla="*/ 45 w 81"/>
                  <a:gd name="T55" fmla="*/ 6 h 7"/>
                  <a:gd name="T56" fmla="*/ 46 w 81"/>
                  <a:gd name="T57" fmla="*/ 6 h 7"/>
                  <a:gd name="T58" fmla="*/ 48 w 81"/>
                  <a:gd name="T59" fmla="*/ 6 h 7"/>
                  <a:gd name="T60" fmla="*/ 50 w 81"/>
                  <a:gd name="T61" fmla="*/ 6 h 7"/>
                  <a:gd name="T62" fmla="*/ 51 w 81"/>
                  <a:gd name="T63" fmla="*/ 6 h 7"/>
                  <a:gd name="T64" fmla="*/ 53 w 81"/>
                  <a:gd name="T65" fmla="*/ 7 h 7"/>
                  <a:gd name="T66" fmla="*/ 55 w 81"/>
                  <a:gd name="T67" fmla="*/ 7 h 7"/>
                  <a:gd name="T68" fmla="*/ 57 w 81"/>
                  <a:gd name="T69" fmla="*/ 7 h 7"/>
                  <a:gd name="T70" fmla="*/ 58 w 81"/>
                  <a:gd name="T71" fmla="*/ 7 h 7"/>
                  <a:gd name="T72" fmla="*/ 60 w 81"/>
                  <a:gd name="T73" fmla="*/ 7 h 7"/>
                  <a:gd name="T74" fmla="*/ 61 w 81"/>
                  <a:gd name="T75" fmla="*/ 7 h 7"/>
                  <a:gd name="T76" fmla="*/ 63 w 81"/>
                  <a:gd name="T77" fmla="*/ 7 h 7"/>
                  <a:gd name="T78" fmla="*/ 65 w 81"/>
                  <a:gd name="T79" fmla="*/ 7 h 7"/>
                  <a:gd name="T80" fmla="*/ 66 w 81"/>
                  <a:gd name="T81" fmla="*/ 7 h 7"/>
                  <a:gd name="T82" fmla="*/ 68 w 81"/>
                  <a:gd name="T83" fmla="*/ 7 h 7"/>
                  <a:gd name="T84" fmla="*/ 70 w 81"/>
                  <a:gd name="T85" fmla="*/ 7 h 7"/>
                  <a:gd name="T86" fmla="*/ 72 w 81"/>
                  <a:gd name="T87" fmla="*/ 7 h 7"/>
                  <a:gd name="T88" fmla="*/ 73 w 81"/>
                  <a:gd name="T89" fmla="*/ 7 h 7"/>
                  <a:gd name="T90" fmla="*/ 75 w 81"/>
                  <a:gd name="T91" fmla="*/ 7 h 7"/>
                  <a:gd name="T92" fmla="*/ 76 w 81"/>
                  <a:gd name="T93" fmla="*/ 7 h 7"/>
                  <a:gd name="T94" fmla="*/ 78 w 81"/>
                  <a:gd name="T95" fmla="*/ 7 h 7"/>
                  <a:gd name="T96" fmla="*/ 80 w 81"/>
                  <a:gd name="T97" fmla="*/ 7 h 7"/>
                  <a:gd name="T98" fmla="*/ 81 w 8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
                    <a:moveTo>
                      <a:pt x="0" y="0"/>
                    </a:moveTo>
                    <a:lnTo>
                      <a:pt x="1" y="0"/>
                    </a:lnTo>
                    <a:lnTo>
                      <a:pt x="3" y="1"/>
                    </a:lnTo>
                    <a:lnTo>
                      <a:pt x="5" y="1"/>
                    </a:lnTo>
                    <a:lnTo>
                      <a:pt x="7" y="2"/>
                    </a:lnTo>
                    <a:lnTo>
                      <a:pt x="8" y="2"/>
                    </a:lnTo>
                    <a:lnTo>
                      <a:pt x="10" y="3"/>
                    </a:lnTo>
                    <a:lnTo>
                      <a:pt x="11" y="3"/>
                    </a:lnTo>
                    <a:lnTo>
                      <a:pt x="13" y="3"/>
                    </a:lnTo>
                    <a:lnTo>
                      <a:pt x="15" y="3"/>
                    </a:lnTo>
                    <a:lnTo>
                      <a:pt x="16" y="4"/>
                    </a:lnTo>
                    <a:lnTo>
                      <a:pt x="18" y="4"/>
                    </a:lnTo>
                    <a:lnTo>
                      <a:pt x="20" y="4"/>
                    </a:lnTo>
                    <a:lnTo>
                      <a:pt x="22" y="4"/>
                    </a:lnTo>
                    <a:lnTo>
                      <a:pt x="23" y="5"/>
                    </a:lnTo>
                    <a:lnTo>
                      <a:pt x="25" y="5"/>
                    </a:lnTo>
                    <a:lnTo>
                      <a:pt x="26" y="5"/>
                    </a:lnTo>
                    <a:lnTo>
                      <a:pt x="28" y="5"/>
                    </a:lnTo>
                    <a:lnTo>
                      <a:pt x="30" y="6"/>
                    </a:lnTo>
                    <a:lnTo>
                      <a:pt x="31" y="6"/>
                    </a:lnTo>
                    <a:lnTo>
                      <a:pt x="33" y="6"/>
                    </a:lnTo>
                    <a:lnTo>
                      <a:pt x="35" y="6"/>
                    </a:lnTo>
                    <a:lnTo>
                      <a:pt x="37" y="6"/>
                    </a:lnTo>
                    <a:lnTo>
                      <a:pt x="38" y="6"/>
                    </a:lnTo>
                    <a:lnTo>
                      <a:pt x="40" y="6"/>
                    </a:lnTo>
                    <a:lnTo>
                      <a:pt x="42" y="6"/>
                    </a:lnTo>
                    <a:lnTo>
                      <a:pt x="43" y="6"/>
                    </a:lnTo>
                    <a:lnTo>
                      <a:pt x="45" y="6"/>
                    </a:lnTo>
                    <a:lnTo>
                      <a:pt x="46" y="6"/>
                    </a:lnTo>
                    <a:lnTo>
                      <a:pt x="48" y="6"/>
                    </a:lnTo>
                    <a:lnTo>
                      <a:pt x="50" y="6"/>
                    </a:lnTo>
                    <a:lnTo>
                      <a:pt x="51" y="6"/>
                    </a:lnTo>
                    <a:lnTo>
                      <a:pt x="53" y="7"/>
                    </a:lnTo>
                    <a:lnTo>
                      <a:pt x="55" y="7"/>
                    </a:lnTo>
                    <a:lnTo>
                      <a:pt x="57" y="7"/>
                    </a:lnTo>
                    <a:lnTo>
                      <a:pt x="58" y="7"/>
                    </a:lnTo>
                    <a:lnTo>
                      <a:pt x="60" y="7"/>
                    </a:lnTo>
                    <a:lnTo>
                      <a:pt x="61" y="7"/>
                    </a:lnTo>
                    <a:lnTo>
                      <a:pt x="63" y="7"/>
                    </a:lnTo>
                    <a:lnTo>
                      <a:pt x="65" y="7"/>
                    </a:lnTo>
                    <a:lnTo>
                      <a:pt x="66" y="7"/>
                    </a:lnTo>
                    <a:lnTo>
                      <a:pt x="68" y="7"/>
                    </a:lnTo>
                    <a:lnTo>
                      <a:pt x="70" y="7"/>
                    </a:lnTo>
                    <a:lnTo>
                      <a:pt x="72" y="7"/>
                    </a:lnTo>
                    <a:lnTo>
                      <a:pt x="73" y="7"/>
                    </a:lnTo>
                    <a:lnTo>
                      <a:pt x="75" y="7"/>
                    </a:lnTo>
                    <a:lnTo>
                      <a:pt x="76" y="7"/>
                    </a:lnTo>
                    <a:lnTo>
                      <a:pt x="78" y="7"/>
                    </a:lnTo>
                    <a:lnTo>
                      <a:pt x="80" y="7"/>
                    </a:lnTo>
                    <a:lnTo>
                      <a:pt x="81"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0" name="Freeform 316"/>
              <p:cNvSpPr>
                <a:spLocks/>
              </p:cNvSpPr>
              <p:nvPr/>
            </p:nvSpPr>
            <p:spPr bwMode="auto">
              <a:xfrm>
                <a:off x="6202" y="3002"/>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0 w 82"/>
                  <a:gd name="T19" fmla="*/ 32 w 82"/>
                  <a:gd name="T20" fmla="*/ 34 w 82"/>
                  <a:gd name="T21" fmla="*/ 35 w 82"/>
                  <a:gd name="T22" fmla="*/ 37 w 82"/>
                  <a:gd name="T23" fmla="*/ 39 w 82"/>
                  <a:gd name="T24" fmla="*/ 41 w 82"/>
                  <a:gd name="T25" fmla="*/ 42 w 82"/>
                  <a:gd name="T26" fmla="*/ 44 w 82"/>
                  <a:gd name="T27" fmla="*/ 45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0" y="0"/>
                    </a:lnTo>
                    <a:lnTo>
                      <a:pt x="32" y="0"/>
                    </a:lnTo>
                    <a:lnTo>
                      <a:pt x="34" y="0"/>
                    </a:lnTo>
                    <a:lnTo>
                      <a:pt x="35" y="0"/>
                    </a:lnTo>
                    <a:lnTo>
                      <a:pt x="37" y="0"/>
                    </a:lnTo>
                    <a:lnTo>
                      <a:pt x="39" y="0"/>
                    </a:lnTo>
                    <a:lnTo>
                      <a:pt x="41" y="0"/>
                    </a:lnTo>
                    <a:lnTo>
                      <a:pt x="42" y="0"/>
                    </a:lnTo>
                    <a:lnTo>
                      <a:pt x="44" y="0"/>
                    </a:lnTo>
                    <a:lnTo>
                      <a:pt x="45"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1" name="Freeform 317"/>
              <p:cNvSpPr>
                <a:spLocks/>
              </p:cNvSpPr>
              <p:nvPr/>
            </p:nvSpPr>
            <p:spPr bwMode="auto">
              <a:xfrm>
                <a:off x="6284" y="3002"/>
                <a:ext cx="82" cy="0"/>
              </a:xfrm>
              <a:custGeom>
                <a:avLst/>
                <a:gdLst>
                  <a:gd name="T0" fmla="*/ 0 w 82"/>
                  <a:gd name="T1" fmla="*/ 2 w 82"/>
                  <a:gd name="T2" fmla="*/ 3 w 82"/>
                  <a:gd name="T3" fmla="*/ 5 w 82"/>
                  <a:gd name="T4" fmla="*/ 7 w 82"/>
                  <a:gd name="T5" fmla="*/ 9 w 82"/>
                  <a:gd name="T6" fmla="*/ 10 w 82"/>
                  <a:gd name="T7" fmla="*/ 12 w 82"/>
                  <a:gd name="T8" fmla="*/ 13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8 w 82"/>
                  <a:gd name="T30" fmla="*/ 50 w 82"/>
                  <a:gd name="T31" fmla="*/ 52 w 82"/>
                  <a:gd name="T32" fmla="*/ 54 w 82"/>
                  <a:gd name="T33" fmla="*/ 55 w 82"/>
                  <a:gd name="T34" fmla="*/ 57 w 82"/>
                  <a:gd name="T35" fmla="*/ 59 w 82"/>
                  <a:gd name="T36" fmla="*/ 60 w 82"/>
                  <a:gd name="T37" fmla="*/ 62 w 82"/>
                  <a:gd name="T38" fmla="*/ 63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3"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8" y="0"/>
                    </a:lnTo>
                    <a:lnTo>
                      <a:pt x="50" y="0"/>
                    </a:lnTo>
                    <a:lnTo>
                      <a:pt x="52" y="0"/>
                    </a:lnTo>
                    <a:lnTo>
                      <a:pt x="54" y="0"/>
                    </a:lnTo>
                    <a:lnTo>
                      <a:pt x="55" y="0"/>
                    </a:lnTo>
                    <a:lnTo>
                      <a:pt x="57" y="0"/>
                    </a:lnTo>
                    <a:lnTo>
                      <a:pt x="59" y="0"/>
                    </a:lnTo>
                    <a:lnTo>
                      <a:pt x="60" y="0"/>
                    </a:lnTo>
                    <a:lnTo>
                      <a:pt x="62" y="0"/>
                    </a:lnTo>
                    <a:lnTo>
                      <a:pt x="63"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2" name="Freeform 318"/>
              <p:cNvSpPr>
                <a:spLocks/>
              </p:cNvSpPr>
              <p:nvPr/>
            </p:nvSpPr>
            <p:spPr bwMode="auto">
              <a:xfrm>
                <a:off x="6366" y="3002"/>
                <a:ext cx="81" cy="0"/>
              </a:xfrm>
              <a:custGeom>
                <a:avLst/>
                <a:gdLst>
                  <a:gd name="T0" fmla="*/ 0 w 81"/>
                  <a:gd name="T1" fmla="*/ 1 w 81"/>
                  <a:gd name="T2" fmla="*/ 3 w 81"/>
                  <a:gd name="T3" fmla="*/ 5 w 81"/>
                  <a:gd name="T4" fmla="*/ 7 w 81"/>
                  <a:gd name="T5" fmla="*/ 8 w 81"/>
                  <a:gd name="T6" fmla="*/ 10 w 81"/>
                  <a:gd name="T7" fmla="*/ 12 w 81"/>
                  <a:gd name="T8" fmla="*/ 13 w 81"/>
                  <a:gd name="T9" fmla="*/ 15 w 81"/>
                  <a:gd name="T10" fmla="*/ 16 w 81"/>
                  <a:gd name="T11" fmla="*/ 18 w 81"/>
                  <a:gd name="T12" fmla="*/ 20 w 81"/>
                  <a:gd name="T13" fmla="*/ 22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2 w 81"/>
                  <a:gd name="T26" fmla="*/ 43 w 81"/>
                  <a:gd name="T27" fmla="*/ 45 w 81"/>
                  <a:gd name="T28" fmla="*/ 47 w 81"/>
                  <a:gd name="T29" fmla="*/ 48 w 81"/>
                  <a:gd name="T30" fmla="*/ 50 w 81"/>
                  <a:gd name="T31" fmla="*/ 51 w 81"/>
                  <a:gd name="T32" fmla="*/ 53 w 81"/>
                  <a:gd name="T33" fmla="*/ 55 w 81"/>
                  <a:gd name="T34" fmla="*/ 57 w 81"/>
                  <a:gd name="T35" fmla="*/ 58 w 81"/>
                  <a:gd name="T36" fmla="*/ 60 w 81"/>
                  <a:gd name="T37" fmla="*/ 62 w 81"/>
                  <a:gd name="T38" fmla="*/ 63 w 81"/>
                  <a:gd name="T39" fmla="*/ 65 w 81"/>
                  <a:gd name="T40" fmla="*/ 66 w 81"/>
                  <a:gd name="T41" fmla="*/ 68 w 81"/>
                  <a:gd name="T42" fmla="*/ 70 w 81"/>
                  <a:gd name="T43" fmla="*/ 72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7" y="0"/>
                    </a:lnTo>
                    <a:lnTo>
                      <a:pt x="8" y="0"/>
                    </a:lnTo>
                    <a:lnTo>
                      <a:pt x="10" y="0"/>
                    </a:lnTo>
                    <a:lnTo>
                      <a:pt x="12" y="0"/>
                    </a:lnTo>
                    <a:lnTo>
                      <a:pt x="13" y="0"/>
                    </a:lnTo>
                    <a:lnTo>
                      <a:pt x="15" y="0"/>
                    </a:lnTo>
                    <a:lnTo>
                      <a:pt x="16" y="0"/>
                    </a:lnTo>
                    <a:lnTo>
                      <a:pt x="18" y="0"/>
                    </a:lnTo>
                    <a:lnTo>
                      <a:pt x="20" y="0"/>
                    </a:lnTo>
                    <a:lnTo>
                      <a:pt x="22" y="0"/>
                    </a:lnTo>
                    <a:lnTo>
                      <a:pt x="23" y="0"/>
                    </a:lnTo>
                    <a:lnTo>
                      <a:pt x="25" y="0"/>
                    </a:lnTo>
                    <a:lnTo>
                      <a:pt x="27" y="0"/>
                    </a:lnTo>
                    <a:lnTo>
                      <a:pt x="28" y="0"/>
                    </a:lnTo>
                    <a:lnTo>
                      <a:pt x="30" y="0"/>
                    </a:lnTo>
                    <a:lnTo>
                      <a:pt x="31"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3" name="Freeform 319"/>
              <p:cNvSpPr>
                <a:spLocks/>
              </p:cNvSpPr>
              <p:nvPr/>
            </p:nvSpPr>
            <p:spPr bwMode="auto">
              <a:xfrm>
                <a:off x="6447" y="3002"/>
                <a:ext cx="82" cy="0"/>
              </a:xfrm>
              <a:custGeom>
                <a:avLst/>
                <a:gdLst>
                  <a:gd name="T0" fmla="*/ 0 w 82"/>
                  <a:gd name="T1" fmla="*/ 2 w 82"/>
                  <a:gd name="T2" fmla="*/ 4 w 82"/>
                  <a:gd name="T3" fmla="*/ 6 w 82"/>
                  <a:gd name="T4" fmla="*/ 7 w 82"/>
                  <a:gd name="T5" fmla="*/ 9 w 82"/>
                  <a:gd name="T6" fmla="*/ 11 w 82"/>
                  <a:gd name="T7" fmla="*/ 12 w 82"/>
                  <a:gd name="T8" fmla="*/ 14 w 82"/>
                  <a:gd name="T9" fmla="*/ 16 w 82"/>
                  <a:gd name="T10" fmla="*/ 17 w 82"/>
                  <a:gd name="T11" fmla="*/ 19 w 82"/>
                  <a:gd name="T12" fmla="*/ 20 w 82"/>
                  <a:gd name="T13" fmla="*/ 22 w 82"/>
                  <a:gd name="T14" fmla="*/ 24 w 82"/>
                  <a:gd name="T15" fmla="*/ 26 w 82"/>
                  <a:gd name="T16" fmla="*/ 27 w 82"/>
                  <a:gd name="T17" fmla="*/ 29 w 82"/>
                  <a:gd name="T18" fmla="*/ 31 w 82"/>
                  <a:gd name="T19" fmla="*/ 32 w 82"/>
                  <a:gd name="T20" fmla="*/ 34 w 82"/>
                  <a:gd name="T21" fmla="*/ 35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6 w 82"/>
                  <a:gd name="T40" fmla="*/ 67 w 82"/>
                  <a:gd name="T41" fmla="*/ 69 w 82"/>
                  <a:gd name="T42" fmla="*/ 70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6" y="0"/>
                    </a:lnTo>
                    <a:lnTo>
                      <a:pt x="17" y="0"/>
                    </a:lnTo>
                    <a:lnTo>
                      <a:pt x="19" y="0"/>
                    </a:lnTo>
                    <a:lnTo>
                      <a:pt x="20" y="0"/>
                    </a:lnTo>
                    <a:lnTo>
                      <a:pt x="22" y="0"/>
                    </a:lnTo>
                    <a:lnTo>
                      <a:pt x="24" y="0"/>
                    </a:lnTo>
                    <a:lnTo>
                      <a:pt x="26" y="0"/>
                    </a:lnTo>
                    <a:lnTo>
                      <a:pt x="27" y="0"/>
                    </a:lnTo>
                    <a:lnTo>
                      <a:pt x="29" y="0"/>
                    </a:lnTo>
                    <a:lnTo>
                      <a:pt x="31" y="0"/>
                    </a:lnTo>
                    <a:lnTo>
                      <a:pt x="32" y="0"/>
                    </a:lnTo>
                    <a:lnTo>
                      <a:pt x="34" y="0"/>
                    </a:lnTo>
                    <a:lnTo>
                      <a:pt x="35"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6" y="0"/>
                    </a:lnTo>
                    <a:lnTo>
                      <a:pt x="67" y="0"/>
                    </a:lnTo>
                    <a:lnTo>
                      <a:pt x="69" y="0"/>
                    </a:lnTo>
                    <a:lnTo>
                      <a:pt x="70"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4" name="Freeform 320"/>
              <p:cNvSpPr>
                <a:spLocks/>
              </p:cNvSpPr>
              <p:nvPr/>
            </p:nvSpPr>
            <p:spPr bwMode="auto">
              <a:xfrm>
                <a:off x="6529" y="3002"/>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8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3 w 82"/>
                  <a:gd name="T33" fmla="*/ 55 w 82"/>
                  <a:gd name="T34" fmla="*/ 57 w 82"/>
                  <a:gd name="T35" fmla="*/ 59 w 82"/>
                  <a:gd name="T36" fmla="*/ 60 w 82"/>
                  <a:gd name="T37" fmla="*/ 62 w 82"/>
                  <a:gd name="T38" fmla="*/ 64 w 82"/>
                  <a:gd name="T39" fmla="*/ 65 w 82"/>
                  <a:gd name="T40" fmla="*/ 67 w 82"/>
                  <a:gd name="T41" fmla="*/ 68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3" y="0"/>
                    </a:lnTo>
                    <a:lnTo>
                      <a:pt x="55" y="0"/>
                    </a:lnTo>
                    <a:lnTo>
                      <a:pt x="57" y="0"/>
                    </a:lnTo>
                    <a:lnTo>
                      <a:pt x="59" y="0"/>
                    </a:lnTo>
                    <a:lnTo>
                      <a:pt x="60" y="0"/>
                    </a:lnTo>
                    <a:lnTo>
                      <a:pt x="62" y="0"/>
                    </a:lnTo>
                    <a:lnTo>
                      <a:pt x="64" y="0"/>
                    </a:lnTo>
                    <a:lnTo>
                      <a:pt x="65" y="0"/>
                    </a:lnTo>
                    <a:lnTo>
                      <a:pt x="67" y="0"/>
                    </a:lnTo>
                    <a:lnTo>
                      <a:pt x="68"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5" name="Freeform 321"/>
              <p:cNvSpPr>
                <a:spLocks/>
              </p:cNvSpPr>
              <p:nvPr/>
            </p:nvSpPr>
            <p:spPr bwMode="auto">
              <a:xfrm>
                <a:off x="6611" y="3002"/>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6" name="Freeform 322"/>
              <p:cNvSpPr>
                <a:spLocks/>
              </p:cNvSpPr>
              <p:nvPr/>
            </p:nvSpPr>
            <p:spPr bwMode="auto">
              <a:xfrm>
                <a:off x="5059" y="3096"/>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1 w 82"/>
                  <a:gd name="T14" fmla="*/ 23 w 82"/>
                  <a:gd name="T15" fmla="*/ 25 w 82"/>
                  <a:gd name="T16" fmla="*/ 27 w 82"/>
                  <a:gd name="T17" fmla="*/ 28 w 82"/>
                  <a:gd name="T18" fmla="*/ 30 w 82"/>
                  <a:gd name="T19" fmla="*/ 32 w 82"/>
                  <a:gd name="T20" fmla="*/ 33 w 82"/>
                  <a:gd name="T21" fmla="*/ 35 w 82"/>
                  <a:gd name="T22" fmla="*/ 36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1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lnTo>
                      <a:pt x="27" y="0"/>
                    </a:lnTo>
                    <a:lnTo>
                      <a:pt x="28" y="0"/>
                    </a:lnTo>
                    <a:lnTo>
                      <a:pt x="30" y="0"/>
                    </a:lnTo>
                    <a:lnTo>
                      <a:pt x="32" y="0"/>
                    </a:lnTo>
                    <a:lnTo>
                      <a:pt x="33" y="0"/>
                    </a:lnTo>
                    <a:lnTo>
                      <a:pt x="35" y="0"/>
                    </a:lnTo>
                    <a:lnTo>
                      <a:pt x="36"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7" y="0"/>
                    </a:lnTo>
                    <a:lnTo>
                      <a:pt x="68" y="0"/>
                    </a:lnTo>
                    <a:lnTo>
                      <a:pt x="70" y="0"/>
                    </a:lnTo>
                    <a:lnTo>
                      <a:pt x="71"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7" name="Freeform 323"/>
              <p:cNvSpPr>
                <a:spLocks/>
              </p:cNvSpPr>
              <p:nvPr/>
            </p:nvSpPr>
            <p:spPr bwMode="auto">
              <a:xfrm>
                <a:off x="5141" y="3096"/>
                <a:ext cx="81" cy="0"/>
              </a:xfrm>
              <a:custGeom>
                <a:avLst/>
                <a:gdLst>
                  <a:gd name="T0" fmla="*/ 0 w 81"/>
                  <a:gd name="T1" fmla="*/ 1 w 81"/>
                  <a:gd name="T2" fmla="*/ 3 w 81"/>
                  <a:gd name="T3" fmla="*/ 4 w 81"/>
                  <a:gd name="T4" fmla="*/ 6 w 81"/>
                  <a:gd name="T5" fmla="*/ 8 w 81"/>
                  <a:gd name="T6" fmla="*/ 10 w 81"/>
                  <a:gd name="T7" fmla="*/ 11 w 81"/>
                  <a:gd name="T8" fmla="*/ 13 w 81"/>
                  <a:gd name="T9" fmla="*/ 15 w 81"/>
                  <a:gd name="T10" fmla="*/ 16 w 81"/>
                  <a:gd name="T11" fmla="*/ 18 w 81"/>
                  <a:gd name="T12" fmla="*/ 19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4 w 81"/>
                  <a:gd name="T34" fmla="*/ 56 w 81"/>
                  <a:gd name="T35" fmla="*/ 58 w 81"/>
                  <a:gd name="T36" fmla="*/ 60 w 81"/>
                  <a:gd name="T37" fmla="*/ 61 w 81"/>
                  <a:gd name="T38" fmla="*/ 63 w 81"/>
                  <a:gd name="T39" fmla="*/ 65 w 81"/>
                  <a:gd name="T40" fmla="*/ 66 w 81"/>
                  <a:gd name="T41" fmla="*/ 68 w 81"/>
                  <a:gd name="T42" fmla="*/ 69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10" y="0"/>
                    </a:lnTo>
                    <a:lnTo>
                      <a:pt x="11" y="0"/>
                    </a:lnTo>
                    <a:lnTo>
                      <a:pt x="13" y="0"/>
                    </a:lnTo>
                    <a:lnTo>
                      <a:pt x="15" y="0"/>
                    </a:lnTo>
                    <a:lnTo>
                      <a:pt x="16" y="0"/>
                    </a:lnTo>
                    <a:lnTo>
                      <a:pt x="18" y="0"/>
                    </a:lnTo>
                    <a:lnTo>
                      <a:pt x="19"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4" y="0"/>
                    </a:lnTo>
                    <a:lnTo>
                      <a:pt x="56" y="0"/>
                    </a:lnTo>
                    <a:lnTo>
                      <a:pt x="58" y="0"/>
                    </a:lnTo>
                    <a:lnTo>
                      <a:pt x="60" y="0"/>
                    </a:lnTo>
                    <a:lnTo>
                      <a:pt x="61" y="0"/>
                    </a:lnTo>
                    <a:lnTo>
                      <a:pt x="63" y="0"/>
                    </a:lnTo>
                    <a:lnTo>
                      <a:pt x="65" y="0"/>
                    </a:lnTo>
                    <a:lnTo>
                      <a:pt x="66" y="0"/>
                    </a:lnTo>
                    <a:lnTo>
                      <a:pt x="68" y="0"/>
                    </a:lnTo>
                    <a:lnTo>
                      <a:pt x="69"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8" name="Freeform 324"/>
              <p:cNvSpPr>
                <a:spLocks/>
              </p:cNvSpPr>
              <p:nvPr/>
            </p:nvSpPr>
            <p:spPr bwMode="auto">
              <a:xfrm>
                <a:off x="5222" y="3096"/>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9 w 82"/>
                  <a:gd name="T18" fmla="*/ 30 w 82"/>
                  <a:gd name="T19" fmla="*/ 32 w 82"/>
                  <a:gd name="T20" fmla="*/ 34 w 82"/>
                  <a:gd name="T21" fmla="*/ 35 w 82"/>
                  <a:gd name="T22" fmla="*/ 37 w 82"/>
                  <a:gd name="T23" fmla="*/ 38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3" y="0"/>
                    </a:lnTo>
                    <a:lnTo>
                      <a:pt x="25" y="0"/>
                    </a:lnTo>
                    <a:lnTo>
                      <a:pt x="27" y="0"/>
                    </a:lnTo>
                    <a:lnTo>
                      <a:pt x="29" y="0"/>
                    </a:lnTo>
                    <a:lnTo>
                      <a:pt x="30" y="0"/>
                    </a:lnTo>
                    <a:lnTo>
                      <a:pt x="32" y="0"/>
                    </a:lnTo>
                    <a:lnTo>
                      <a:pt x="34" y="0"/>
                    </a:lnTo>
                    <a:lnTo>
                      <a:pt x="35" y="0"/>
                    </a:lnTo>
                    <a:lnTo>
                      <a:pt x="37" y="0"/>
                    </a:lnTo>
                    <a:lnTo>
                      <a:pt x="38"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9" name="Freeform 325"/>
              <p:cNvSpPr>
                <a:spLocks/>
              </p:cNvSpPr>
              <p:nvPr/>
            </p:nvSpPr>
            <p:spPr bwMode="auto">
              <a:xfrm>
                <a:off x="5304" y="3096"/>
                <a:ext cx="82" cy="0"/>
              </a:xfrm>
              <a:custGeom>
                <a:avLst/>
                <a:gdLst>
                  <a:gd name="T0" fmla="*/ 0 w 82"/>
                  <a:gd name="T1" fmla="*/ 2 w 82"/>
                  <a:gd name="T2" fmla="*/ 3 w 82"/>
                  <a:gd name="T3" fmla="*/ 5 w 82"/>
                  <a:gd name="T4" fmla="*/ 6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6"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0" name="Freeform 326"/>
              <p:cNvSpPr>
                <a:spLocks/>
              </p:cNvSpPr>
              <p:nvPr/>
            </p:nvSpPr>
            <p:spPr bwMode="auto">
              <a:xfrm>
                <a:off x="5386" y="3096"/>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7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1" name="Freeform 327"/>
              <p:cNvSpPr>
                <a:spLocks/>
              </p:cNvSpPr>
              <p:nvPr/>
            </p:nvSpPr>
            <p:spPr bwMode="auto">
              <a:xfrm>
                <a:off x="5467" y="3096"/>
                <a:ext cx="82" cy="0"/>
              </a:xfrm>
              <a:custGeom>
                <a:avLst/>
                <a:gdLst>
                  <a:gd name="T0" fmla="*/ 0 w 82"/>
                  <a:gd name="T1" fmla="*/ 2 w 82"/>
                  <a:gd name="T2" fmla="*/ 4 w 82"/>
                  <a:gd name="T3" fmla="*/ 5 w 82"/>
                  <a:gd name="T4" fmla="*/ 7 w 82"/>
                  <a:gd name="T5" fmla="*/ 9 w 82"/>
                  <a:gd name="T6" fmla="*/ 10 w 82"/>
                  <a:gd name="T7" fmla="*/ 12 w 82"/>
                  <a:gd name="T8" fmla="*/ 14 w 82"/>
                  <a:gd name="T9" fmla="*/ 16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6"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2" name="Freeform 328"/>
              <p:cNvSpPr>
                <a:spLocks/>
              </p:cNvSpPr>
              <p:nvPr/>
            </p:nvSpPr>
            <p:spPr bwMode="auto">
              <a:xfrm>
                <a:off x="5549" y="3096"/>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3" name="Freeform 329"/>
              <p:cNvSpPr>
                <a:spLocks/>
              </p:cNvSpPr>
              <p:nvPr/>
            </p:nvSpPr>
            <p:spPr bwMode="auto">
              <a:xfrm>
                <a:off x="5631" y="3096"/>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7 w 82"/>
                  <a:gd name="T11" fmla="*/ 18 w 82"/>
                  <a:gd name="T12" fmla="*/ 20 w 82"/>
                  <a:gd name="T13" fmla="*/ 21 w 82"/>
                  <a:gd name="T14" fmla="*/ 23 w 82"/>
                  <a:gd name="T15" fmla="*/ 25 w 82"/>
                  <a:gd name="T16" fmla="*/ 26 w 82"/>
                  <a:gd name="T17" fmla="*/ 28 w 82"/>
                  <a:gd name="T18" fmla="*/ 30 w 82"/>
                  <a:gd name="T19" fmla="*/ 31 w 82"/>
                  <a:gd name="T20" fmla="*/ 33 w 82"/>
                  <a:gd name="T21" fmla="*/ 35 w 82"/>
                  <a:gd name="T22" fmla="*/ 36 w 82"/>
                  <a:gd name="T23" fmla="*/ 38 w 82"/>
                  <a:gd name="T24" fmla="*/ 40 w 82"/>
                  <a:gd name="T25" fmla="*/ 41 w 82"/>
                  <a:gd name="T26" fmla="*/ 43 w 82"/>
                  <a:gd name="T27" fmla="*/ 45 w 82"/>
                  <a:gd name="T28" fmla="*/ 46 w 82"/>
                  <a:gd name="T29" fmla="*/ 48 w 82"/>
                  <a:gd name="T30" fmla="*/ 50 w 82"/>
                  <a:gd name="T31" fmla="*/ 51 w 82"/>
                  <a:gd name="T32" fmla="*/ 53 w 82"/>
                  <a:gd name="T33" fmla="*/ 55 w 82"/>
                  <a:gd name="T34" fmla="*/ 56 w 82"/>
                  <a:gd name="T35" fmla="*/ 58 w 82"/>
                  <a:gd name="T36" fmla="*/ 60 w 82"/>
                  <a:gd name="T37" fmla="*/ 61 w 82"/>
                  <a:gd name="T38" fmla="*/ 63 w 82"/>
                  <a:gd name="T39" fmla="*/ 65 w 82"/>
                  <a:gd name="T40" fmla="*/ 67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7" y="0"/>
                    </a:lnTo>
                    <a:lnTo>
                      <a:pt x="18" y="0"/>
                    </a:lnTo>
                    <a:lnTo>
                      <a:pt x="20" y="0"/>
                    </a:lnTo>
                    <a:lnTo>
                      <a:pt x="21" y="0"/>
                    </a:lnTo>
                    <a:lnTo>
                      <a:pt x="23" y="0"/>
                    </a:lnTo>
                    <a:lnTo>
                      <a:pt x="25" y="0"/>
                    </a:lnTo>
                    <a:lnTo>
                      <a:pt x="26"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7"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4" name="Freeform 330"/>
              <p:cNvSpPr>
                <a:spLocks/>
              </p:cNvSpPr>
              <p:nvPr/>
            </p:nvSpPr>
            <p:spPr bwMode="auto">
              <a:xfrm>
                <a:off x="5713" y="3096"/>
                <a:ext cx="81" cy="0"/>
              </a:xfrm>
              <a:custGeom>
                <a:avLst/>
                <a:gdLst>
                  <a:gd name="T0" fmla="*/ 0 w 81"/>
                  <a:gd name="T1" fmla="*/ 1 w 81"/>
                  <a:gd name="T2" fmla="*/ 3 w 81"/>
                  <a:gd name="T3" fmla="*/ 4 w 81"/>
                  <a:gd name="T4" fmla="*/ 6 w 81"/>
                  <a:gd name="T5" fmla="*/ 8 w 81"/>
                  <a:gd name="T6" fmla="*/ 9 w 81"/>
                  <a:gd name="T7" fmla="*/ 11 w 81"/>
                  <a:gd name="T8" fmla="*/ 13 w 81"/>
                  <a:gd name="T9" fmla="*/ 14 w 81"/>
                  <a:gd name="T10" fmla="*/ 16 w 81"/>
                  <a:gd name="T11" fmla="*/ 18 w 81"/>
                  <a:gd name="T12" fmla="*/ 19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4 w 81"/>
                  <a:gd name="T40" fmla="*/ 66 w 81"/>
                  <a:gd name="T41" fmla="*/ 68 w 81"/>
                  <a:gd name="T42" fmla="*/ 69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4" y="0"/>
                    </a:lnTo>
                    <a:lnTo>
                      <a:pt x="16" y="0"/>
                    </a:lnTo>
                    <a:lnTo>
                      <a:pt x="18" y="0"/>
                    </a:lnTo>
                    <a:lnTo>
                      <a:pt x="19"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4" y="0"/>
                    </a:lnTo>
                    <a:lnTo>
                      <a:pt x="66" y="0"/>
                    </a:lnTo>
                    <a:lnTo>
                      <a:pt x="68" y="0"/>
                    </a:lnTo>
                    <a:lnTo>
                      <a:pt x="69" y="0"/>
                    </a:lnTo>
                    <a:lnTo>
                      <a:pt x="71" y="0"/>
                    </a:lnTo>
                    <a:lnTo>
                      <a:pt x="73" y="0"/>
                    </a:lnTo>
                    <a:lnTo>
                      <a:pt x="74" y="0"/>
                    </a:lnTo>
                    <a:lnTo>
                      <a:pt x="76" y="0"/>
                    </a:lnTo>
                    <a:lnTo>
                      <a:pt x="78" y="0"/>
                    </a:lnTo>
                    <a:lnTo>
                      <a:pt x="79"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5" name="Freeform 331"/>
              <p:cNvSpPr>
                <a:spLocks/>
              </p:cNvSpPr>
              <p:nvPr/>
            </p:nvSpPr>
            <p:spPr bwMode="auto">
              <a:xfrm>
                <a:off x="5794" y="3096"/>
                <a:ext cx="82" cy="0"/>
              </a:xfrm>
              <a:custGeom>
                <a:avLst/>
                <a:gdLst>
                  <a:gd name="T0" fmla="*/ 0 w 82"/>
                  <a:gd name="T1" fmla="*/ 2 w 82"/>
                  <a:gd name="T2" fmla="*/ 4 w 82"/>
                  <a:gd name="T3" fmla="*/ 5 w 82"/>
                  <a:gd name="T4" fmla="*/ 7 w 82"/>
                  <a:gd name="T5" fmla="*/ 8 w 82"/>
                  <a:gd name="T6" fmla="*/ 10 w 82"/>
                  <a:gd name="T7" fmla="*/ 12 w 82"/>
                  <a:gd name="T8" fmla="*/ 13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4 w 82"/>
                  <a:gd name="T33" fmla="*/ 55 w 82"/>
                  <a:gd name="T34" fmla="*/ 57 w 82"/>
                  <a:gd name="T35" fmla="*/ 58 w 82"/>
                  <a:gd name="T36" fmla="*/ 60 w 82"/>
                  <a:gd name="T37" fmla="*/ 62 w 82"/>
                  <a:gd name="T38" fmla="*/ 63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8" y="0"/>
                    </a:lnTo>
                    <a:lnTo>
                      <a:pt x="10" y="0"/>
                    </a:lnTo>
                    <a:lnTo>
                      <a:pt x="12" y="0"/>
                    </a:lnTo>
                    <a:lnTo>
                      <a:pt x="13"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8" y="0"/>
                    </a:lnTo>
                    <a:lnTo>
                      <a:pt x="50" y="0"/>
                    </a:lnTo>
                    <a:lnTo>
                      <a:pt x="52" y="0"/>
                    </a:lnTo>
                    <a:lnTo>
                      <a:pt x="54" y="0"/>
                    </a:lnTo>
                    <a:lnTo>
                      <a:pt x="55" y="0"/>
                    </a:lnTo>
                    <a:lnTo>
                      <a:pt x="57" y="0"/>
                    </a:lnTo>
                    <a:lnTo>
                      <a:pt x="58" y="0"/>
                    </a:lnTo>
                    <a:lnTo>
                      <a:pt x="60" y="0"/>
                    </a:lnTo>
                    <a:lnTo>
                      <a:pt x="62" y="0"/>
                    </a:lnTo>
                    <a:lnTo>
                      <a:pt x="63"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6" name="Freeform 332"/>
              <p:cNvSpPr>
                <a:spLocks/>
              </p:cNvSpPr>
              <p:nvPr/>
            </p:nvSpPr>
            <p:spPr bwMode="auto">
              <a:xfrm>
                <a:off x="5876" y="3096"/>
                <a:ext cx="81" cy="0"/>
              </a:xfrm>
              <a:custGeom>
                <a:avLst/>
                <a:gdLst>
                  <a:gd name="T0" fmla="*/ 0 w 81"/>
                  <a:gd name="T1" fmla="*/ 2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2 w 81"/>
                  <a:gd name="T14" fmla="*/ 23 w 81"/>
                  <a:gd name="T15" fmla="*/ 25 w 81"/>
                  <a:gd name="T16" fmla="*/ 26 w 81"/>
                  <a:gd name="T17" fmla="*/ 28 w 81"/>
                  <a:gd name="T18" fmla="*/ 30 w 81"/>
                  <a:gd name="T19" fmla="*/ 31 w 81"/>
                  <a:gd name="T20" fmla="*/ 33 w 81"/>
                  <a:gd name="T21" fmla="*/ 35 w 81"/>
                  <a:gd name="T22" fmla="*/ 37 w 81"/>
                  <a:gd name="T23" fmla="*/ 38 w 81"/>
                  <a:gd name="T24" fmla="*/ 40 w 81"/>
                  <a:gd name="T25" fmla="*/ 41 w 81"/>
                  <a:gd name="T26" fmla="*/ 43 w 81"/>
                  <a:gd name="T27" fmla="*/ 45 w 81"/>
                  <a:gd name="T28" fmla="*/ 46 w 81"/>
                  <a:gd name="T29" fmla="*/ 48 w 81"/>
                  <a:gd name="T30" fmla="*/ 50 w 81"/>
                  <a:gd name="T31" fmla="*/ 52 w 81"/>
                  <a:gd name="T32" fmla="*/ 53 w 81"/>
                  <a:gd name="T33" fmla="*/ 55 w 81"/>
                  <a:gd name="T34" fmla="*/ 56 w 81"/>
                  <a:gd name="T35" fmla="*/ 58 w 81"/>
                  <a:gd name="T36" fmla="*/ 60 w 81"/>
                  <a:gd name="T37" fmla="*/ 61 w 81"/>
                  <a:gd name="T38" fmla="*/ 63 w 81"/>
                  <a:gd name="T39" fmla="*/ 65 w 81"/>
                  <a:gd name="T40" fmla="*/ 67 w 81"/>
                  <a:gd name="T41" fmla="*/ 68 w 81"/>
                  <a:gd name="T42" fmla="*/ 70 w 81"/>
                  <a:gd name="T43" fmla="*/ 72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2" y="0"/>
                    </a:lnTo>
                    <a:lnTo>
                      <a:pt x="3" y="0"/>
                    </a:lnTo>
                    <a:lnTo>
                      <a:pt x="5" y="0"/>
                    </a:lnTo>
                    <a:lnTo>
                      <a:pt x="6" y="0"/>
                    </a:lnTo>
                    <a:lnTo>
                      <a:pt x="8" y="0"/>
                    </a:lnTo>
                    <a:lnTo>
                      <a:pt x="10" y="0"/>
                    </a:lnTo>
                    <a:lnTo>
                      <a:pt x="11" y="0"/>
                    </a:lnTo>
                    <a:lnTo>
                      <a:pt x="13" y="0"/>
                    </a:lnTo>
                    <a:lnTo>
                      <a:pt x="15" y="0"/>
                    </a:lnTo>
                    <a:lnTo>
                      <a:pt x="16" y="0"/>
                    </a:lnTo>
                    <a:lnTo>
                      <a:pt x="18" y="0"/>
                    </a:lnTo>
                    <a:lnTo>
                      <a:pt x="20" y="0"/>
                    </a:lnTo>
                    <a:lnTo>
                      <a:pt x="22" y="0"/>
                    </a:lnTo>
                    <a:lnTo>
                      <a:pt x="23" y="0"/>
                    </a:lnTo>
                    <a:lnTo>
                      <a:pt x="25" y="0"/>
                    </a:lnTo>
                    <a:lnTo>
                      <a:pt x="26" y="0"/>
                    </a:lnTo>
                    <a:lnTo>
                      <a:pt x="28" y="0"/>
                    </a:lnTo>
                    <a:lnTo>
                      <a:pt x="30" y="0"/>
                    </a:lnTo>
                    <a:lnTo>
                      <a:pt x="31" y="0"/>
                    </a:lnTo>
                    <a:lnTo>
                      <a:pt x="33" y="0"/>
                    </a:lnTo>
                    <a:lnTo>
                      <a:pt x="35" y="0"/>
                    </a:lnTo>
                    <a:lnTo>
                      <a:pt x="37" y="0"/>
                    </a:lnTo>
                    <a:lnTo>
                      <a:pt x="38" y="0"/>
                    </a:lnTo>
                    <a:lnTo>
                      <a:pt x="40" y="0"/>
                    </a:lnTo>
                    <a:lnTo>
                      <a:pt x="41" y="0"/>
                    </a:lnTo>
                    <a:lnTo>
                      <a:pt x="43" y="0"/>
                    </a:lnTo>
                    <a:lnTo>
                      <a:pt x="45" y="0"/>
                    </a:lnTo>
                    <a:lnTo>
                      <a:pt x="46"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2"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7" name="Freeform 333"/>
              <p:cNvSpPr>
                <a:spLocks/>
              </p:cNvSpPr>
              <p:nvPr/>
            </p:nvSpPr>
            <p:spPr bwMode="auto">
              <a:xfrm>
                <a:off x="5957" y="3095"/>
                <a:ext cx="82" cy="1"/>
              </a:xfrm>
              <a:custGeom>
                <a:avLst/>
                <a:gdLst>
                  <a:gd name="T0" fmla="*/ 0 w 82"/>
                  <a:gd name="T1" fmla="*/ 1 h 1"/>
                  <a:gd name="T2" fmla="*/ 2 w 82"/>
                  <a:gd name="T3" fmla="*/ 1 h 1"/>
                  <a:gd name="T4" fmla="*/ 4 w 82"/>
                  <a:gd name="T5" fmla="*/ 1 h 1"/>
                  <a:gd name="T6" fmla="*/ 6 w 82"/>
                  <a:gd name="T7" fmla="*/ 1 h 1"/>
                  <a:gd name="T8" fmla="*/ 7 w 82"/>
                  <a:gd name="T9" fmla="*/ 1 h 1"/>
                  <a:gd name="T10" fmla="*/ 9 w 82"/>
                  <a:gd name="T11" fmla="*/ 1 h 1"/>
                  <a:gd name="T12" fmla="*/ 10 w 82"/>
                  <a:gd name="T13" fmla="*/ 1 h 1"/>
                  <a:gd name="T14" fmla="*/ 12 w 82"/>
                  <a:gd name="T15" fmla="*/ 1 h 1"/>
                  <a:gd name="T16" fmla="*/ 14 w 82"/>
                  <a:gd name="T17" fmla="*/ 1 h 1"/>
                  <a:gd name="T18" fmla="*/ 15 w 82"/>
                  <a:gd name="T19" fmla="*/ 1 h 1"/>
                  <a:gd name="T20" fmla="*/ 17 w 82"/>
                  <a:gd name="T21" fmla="*/ 1 h 1"/>
                  <a:gd name="T22" fmla="*/ 19 w 82"/>
                  <a:gd name="T23" fmla="*/ 1 h 1"/>
                  <a:gd name="T24" fmla="*/ 21 w 82"/>
                  <a:gd name="T25" fmla="*/ 1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0 h 1"/>
                  <a:gd name="T82" fmla="*/ 69 w 82"/>
                  <a:gd name="T83" fmla="*/ 0 h 1"/>
                  <a:gd name="T84" fmla="*/ 71 w 82"/>
                  <a:gd name="T85" fmla="*/ 0 h 1"/>
                  <a:gd name="T86" fmla="*/ 72 w 82"/>
                  <a:gd name="T87" fmla="*/ 0 h 1"/>
                  <a:gd name="T88" fmla="*/ 74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6" y="1"/>
                    </a:lnTo>
                    <a:lnTo>
                      <a:pt x="7" y="1"/>
                    </a:lnTo>
                    <a:lnTo>
                      <a:pt x="9" y="1"/>
                    </a:lnTo>
                    <a:lnTo>
                      <a:pt x="10" y="1"/>
                    </a:lnTo>
                    <a:lnTo>
                      <a:pt x="12" y="1"/>
                    </a:lnTo>
                    <a:lnTo>
                      <a:pt x="14" y="1"/>
                    </a:lnTo>
                    <a:lnTo>
                      <a:pt x="15" y="1"/>
                    </a:lnTo>
                    <a:lnTo>
                      <a:pt x="17" y="1"/>
                    </a:lnTo>
                    <a:lnTo>
                      <a:pt x="19" y="1"/>
                    </a:lnTo>
                    <a:lnTo>
                      <a:pt x="21" y="1"/>
                    </a:lnTo>
                    <a:lnTo>
                      <a:pt x="22" y="1"/>
                    </a:lnTo>
                    <a:lnTo>
                      <a:pt x="24" y="1"/>
                    </a:lnTo>
                    <a:lnTo>
                      <a:pt x="25" y="1"/>
                    </a:lnTo>
                    <a:lnTo>
                      <a:pt x="27" y="1"/>
                    </a:lnTo>
                    <a:lnTo>
                      <a:pt x="29" y="1"/>
                    </a:lnTo>
                    <a:lnTo>
                      <a:pt x="30" y="1"/>
                    </a:lnTo>
                    <a:lnTo>
                      <a:pt x="32" y="1"/>
                    </a:lnTo>
                    <a:lnTo>
                      <a:pt x="34" y="1"/>
                    </a:lnTo>
                    <a:lnTo>
                      <a:pt x="36" y="1"/>
                    </a:lnTo>
                    <a:lnTo>
                      <a:pt x="37" y="1"/>
                    </a:lnTo>
                    <a:lnTo>
                      <a:pt x="39" y="1"/>
                    </a:lnTo>
                    <a:lnTo>
                      <a:pt x="41" y="1"/>
                    </a:lnTo>
                    <a:lnTo>
                      <a:pt x="42" y="1"/>
                    </a:lnTo>
                    <a:lnTo>
                      <a:pt x="44" y="1"/>
                    </a:lnTo>
                    <a:lnTo>
                      <a:pt x="45" y="1"/>
                    </a:lnTo>
                    <a:lnTo>
                      <a:pt x="47" y="1"/>
                    </a:lnTo>
                    <a:lnTo>
                      <a:pt x="49" y="1"/>
                    </a:lnTo>
                    <a:lnTo>
                      <a:pt x="50" y="1"/>
                    </a:lnTo>
                    <a:lnTo>
                      <a:pt x="52" y="1"/>
                    </a:lnTo>
                    <a:lnTo>
                      <a:pt x="54" y="1"/>
                    </a:lnTo>
                    <a:lnTo>
                      <a:pt x="56" y="1"/>
                    </a:lnTo>
                    <a:lnTo>
                      <a:pt x="57" y="1"/>
                    </a:lnTo>
                    <a:lnTo>
                      <a:pt x="59" y="1"/>
                    </a:lnTo>
                    <a:lnTo>
                      <a:pt x="60" y="1"/>
                    </a:lnTo>
                    <a:lnTo>
                      <a:pt x="62" y="1"/>
                    </a:lnTo>
                    <a:lnTo>
                      <a:pt x="64" y="1"/>
                    </a:lnTo>
                    <a:lnTo>
                      <a:pt x="65" y="1"/>
                    </a:lnTo>
                    <a:lnTo>
                      <a:pt x="67" y="0"/>
                    </a:lnTo>
                    <a:lnTo>
                      <a:pt x="69" y="0"/>
                    </a:lnTo>
                    <a:lnTo>
                      <a:pt x="71"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8" name="Freeform 334"/>
              <p:cNvSpPr>
                <a:spLocks/>
              </p:cNvSpPr>
              <p:nvPr/>
            </p:nvSpPr>
            <p:spPr bwMode="auto">
              <a:xfrm>
                <a:off x="6039" y="3067"/>
                <a:ext cx="82" cy="28"/>
              </a:xfrm>
              <a:custGeom>
                <a:avLst/>
                <a:gdLst>
                  <a:gd name="T0" fmla="*/ 0 w 82"/>
                  <a:gd name="T1" fmla="*/ 28 h 28"/>
                  <a:gd name="T2" fmla="*/ 2 w 82"/>
                  <a:gd name="T3" fmla="*/ 28 h 28"/>
                  <a:gd name="T4" fmla="*/ 4 w 82"/>
                  <a:gd name="T5" fmla="*/ 28 h 28"/>
                  <a:gd name="T6" fmla="*/ 5 w 82"/>
                  <a:gd name="T7" fmla="*/ 28 h 28"/>
                  <a:gd name="T8" fmla="*/ 7 w 82"/>
                  <a:gd name="T9" fmla="*/ 28 h 28"/>
                  <a:gd name="T10" fmla="*/ 8 w 82"/>
                  <a:gd name="T11" fmla="*/ 28 h 28"/>
                  <a:gd name="T12" fmla="*/ 10 w 82"/>
                  <a:gd name="T13" fmla="*/ 28 h 28"/>
                  <a:gd name="T14" fmla="*/ 12 w 82"/>
                  <a:gd name="T15" fmla="*/ 28 h 28"/>
                  <a:gd name="T16" fmla="*/ 13 w 82"/>
                  <a:gd name="T17" fmla="*/ 28 h 28"/>
                  <a:gd name="T18" fmla="*/ 15 w 82"/>
                  <a:gd name="T19" fmla="*/ 28 h 28"/>
                  <a:gd name="T20" fmla="*/ 17 w 82"/>
                  <a:gd name="T21" fmla="*/ 28 h 28"/>
                  <a:gd name="T22" fmla="*/ 19 w 82"/>
                  <a:gd name="T23" fmla="*/ 28 h 28"/>
                  <a:gd name="T24" fmla="*/ 20 w 82"/>
                  <a:gd name="T25" fmla="*/ 28 h 28"/>
                  <a:gd name="T26" fmla="*/ 22 w 82"/>
                  <a:gd name="T27" fmla="*/ 28 h 28"/>
                  <a:gd name="T28" fmla="*/ 24 w 82"/>
                  <a:gd name="T29" fmla="*/ 28 h 28"/>
                  <a:gd name="T30" fmla="*/ 25 w 82"/>
                  <a:gd name="T31" fmla="*/ 28 h 28"/>
                  <a:gd name="T32" fmla="*/ 27 w 82"/>
                  <a:gd name="T33" fmla="*/ 27 h 28"/>
                  <a:gd name="T34" fmla="*/ 28 w 82"/>
                  <a:gd name="T35" fmla="*/ 27 h 28"/>
                  <a:gd name="T36" fmla="*/ 30 w 82"/>
                  <a:gd name="T37" fmla="*/ 27 h 28"/>
                  <a:gd name="T38" fmla="*/ 32 w 82"/>
                  <a:gd name="T39" fmla="*/ 27 h 28"/>
                  <a:gd name="T40" fmla="*/ 33 w 82"/>
                  <a:gd name="T41" fmla="*/ 27 h 28"/>
                  <a:gd name="T42" fmla="*/ 35 w 82"/>
                  <a:gd name="T43" fmla="*/ 27 h 28"/>
                  <a:gd name="T44" fmla="*/ 37 w 82"/>
                  <a:gd name="T45" fmla="*/ 27 h 28"/>
                  <a:gd name="T46" fmla="*/ 39 w 82"/>
                  <a:gd name="T47" fmla="*/ 26 h 28"/>
                  <a:gd name="T48" fmla="*/ 40 w 82"/>
                  <a:gd name="T49" fmla="*/ 26 h 28"/>
                  <a:gd name="T50" fmla="*/ 42 w 82"/>
                  <a:gd name="T51" fmla="*/ 26 h 28"/>
                  <a:gd name="T52" fmla="*/ 43 w 82"/>
                  <a:gd name="T53" fmla="*/ 26 h 28"/>
                  <a:gd name="T54" fmla="*/ 45 w 82"/>
                  <a:gd name="T55" fmla="*/ 25 h 28"/>
                  <a:gd name="T56" fmla="*/ 47 w 82"/>
                  <a:gd name="T57" fmla="*/ 25 h 28"/>
                  <a:gd name="T58" fmla="*/ 48 w 82"/>
                  <a:gd name="T59" fmla="*/ 24 h 28"/>
                  <a:gd name="T60" fmla="*/ 50 w 82"/>
                  <a:gd name="T61" fmla="*/ 24 h 28"/>
                  <a:gd name="T62" fmla="*/ 52 w 82"/>
                  <a:gd name="T63" fmla="*/ 23 h 28"/>
                  <a:gd name="T64" fmla="*/ 54 w 82"/>
                  <a:gd name="T65" fmla="*/ 23 h 28"/>
                  <a:gd name="T66" fmla="*/ 55 w 82"/>
                  <a:gd name="T67" fmla="*/ 22 h 28"/>
                  <a:gd name="T68" fmla="*/ 57 w 82"/>
                  <a:gd name="T69" fmla="*/ 22 h 28"/>
                  <a:gd name="T70" fmla="*/ 58 w 82"/>
                  <a:gd name="T71" fmla="*/ 21 h 28"/>
                  <a:gd name="T72" fmla="*/ 60 w 82"/>
                  <a:gd name="T73" fmla="*/ 20 h 28"/>
                  <a:gd name="T74" fmla="*/ 62 w 82"/>
                  <a:gd name="T75" fmla="*/ 20 h 28"/>
                  <a:gd name="T76" fmla="*/ 63 w 82"/>
                  <a:gd name="T77" fmla="*/ 19 h 28"/>
                  <a:gd name="T78" fmla="*/ 65 w 82"/>
                  <a:gd name="T79" fmla="*/ 17 h 28"/>
                  <a:gd name="T80" fmla="*/ 67 w 82"/>
                  <a:gd name="T81" fmla="*/ 16 h 28"/>
                  <a:gd name="T82" fmla="*/ 69 w 82"/>
                  <a:gd name="T83" fmla="*/ 15 h 28"/>
                  <a:gd name="T84" fmla="*/ 70 w 82"/>
                  <a:gd name="T85" fmla="*/ 14 h 28"/>
                  <a:gd name="T86" fmla="*/ 72 w 82"/>
                  <a:gd name="T87" fmla="*/ 12 h 28"/>
                  <a:gd name="T88" fmla="*/ 74 w 82"/>
                  <a:gd name="T89" fmla="*/ 11 h 28"/>
                  <a:gd name="T90" fmla="*/ 75 w 82"/>
                  <a:gd name="T91" fmla="*/ 9 h 28"/>
                  <a:gd name="T92" fmla="*/ 77 w 82"/>
                  <a:gd name="T93" fmla="*/ 7 h 28"/>
                  <a:gd name="T94" fmla="*/ 78 w 82"/>
                  <a:gd name="T95" fmla="*/ 5 h 28"/>
                  <a:gd name="T96" fmla="*/ 80 w 82"/>
                  <a:gd name="T97" fmla="*/ 2 h 28"/>
                  <a:gd name="T98" fmla="*/ 82 w 82"/>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8">
                    <a:moveTo>
                      <a:pt x="0" y="28"/>
                    </a:moveTo>
                    <a:lnTo>
                      <a:pt x="2" y="28"/>
                    </a:lnTo>
                    <a:lnTo>
                      <a:pt x="4" y="28"/>
                    </a:lnTo>
                    <a:lnTo>
                      <a:pt x="5" y="28"/>
                    </a:lnTo>
                    <a:lnTo>
                      <a:pt x="7" y="28"/>
                    </a:lnTo>
                    <a:lnTo>
                      <a:pt x="8" y="28"/>
                    </a:lnTo>
                    <a:lnTo>
                      <a:pt x="10" y="28"/>
                    </a:lnTo>
                    <a:lnTo>
                      <a:pt x="12" y="28"/>
                    </a:lnTo>
                    <a:lnTo>
                      <a:pt x="13" y="28"/>
                    </a:lnTo>
                    <a:lnTo>
                      <a:pt x="15" y="28"/>
                    </a:lnTo>
                    <a:lnTo>
                      <a:pt x="17" y="28"/>
                    </a:lnTo>
                    <a:lnTo>
                      <a:pt x="19" y="28"/>
                    </a:lnTo>
                    <a:lnTo>
                      <a:pt x="20" y="28"/>
                    </a:lnTo>
                    <a:lnTo>
                      <a:pt x="22" y="28"/>
                    </a:lnTo>
                    <a:lnTo>
                      <a:pt x="24" y="28"/>
                    </a:lnTo>
                    <a:lnTo>
                      <a:pt x="25" y="28"/>
                    </a:lnTo>
                    <a:lnTo>
                      <a:pt x="27" y="27"/>
                    </a:lnTo>
                    <a:lnTo>
                      <a:pt x="28" y="27"/>
                    </a:lnTo>
                    <a:lnTo>
                      <a:pt x="30" y="27"/>
                    </a:lnTo>
                    <a:lnTo>
                      <a:pt x="32" y="27"/>
                    </a:lnTo>
                    <a:lnTo>
                      <a:pt x="33" y="27"/>
                    </a:lnTo>
                    <a:lnTo>
                      <a:pt x="35" y="27"/>
                    </a:lnTo>
                    <a:lnTo>
                      <a:pt x="37" y="27"/>
                    </a:lnTo>
                    <a:lnTo>
                      <a:pt x="39" y="26"/>
                    </a:lnTo>
                    <a:lnTo>
                      <a:pt x="40" y="26"/>
                    </a:lnTo>
                    <a:lnTo>
                      <a:pt x="42" y="26"/>
                    </a:lnTo>
                    <a:lnTo>
                      <a:pt x="43" y="26"/>
                    </a:lnTo>
                    <a:lnTo>
                      <a:pt x="45" y="25"/>
                    </a:lnTo>
                    <a:lnTo>
                      <a:pt x="47" y="25"/>
                    </a:lnTo>
                    <a:lnTo>
                      <a:pt x="48" y="24"/>
                    </a:lnTo>
                    <a:lnTo>
                      <a:pt x="50" y="24"/>
                    </a:lnTo>
                    <a:lnTo>
                      <a:pt x="52" y="23"/>
                    </a:lnTo>
                    <a:lnTo>
                      <a:pt x="54" y="23"/>
                    </a:lnTo>
                    <a:lnTo>
                      <a:pt x="55" y="22"/>
                    </a:lnTo>
                    <a:lnTo>
                      <a:pt x="57" y="22"/>
                    </a:lnTo>
                    <a:lnTo>
                      <a:pt x="58" y="21"/>
                    </a:lnTo>
                    <a:lnTo>
                      <a:pt x="60" y="20"/>
                    </a:lnTo>
                    <a:lnTo>
                      <a:pt x="62" y="20"/>
                    </a:lnTo>
                    <a:lnTo>
                      <a:pt x="63" y="19"/>
                    </a:lnTo>
                    <a:lnTo>
                      <a:pt x="65" y="17"/>
                    </a:lnTo>
                    <a:lnTo>
                      <a:pt x="67" y="16"/>
                    </a:lnTo>
                    <a:lnTo>
                      <a:pt x="69" y="15"/>
                    </a:lnTo>
                    <a:lnTo>
                      <a:pt x="70" y="14"/>
                    </a:lnTo>
                    <a:lnTo>
                      <a:pt x="72" y="12"/>
                    </a:lnTo>
                    <a:lnTo>
                      <a:pt x="74" y="11"/>
                    </a:lnTo>
                    <a:lnTo>
                      <a:pt x="75" y="9"/>
                    </a:lnTo>
                    <a:lnTo>
                      <a:pt x="77" y="7"/>
                    </a:lnTo>
                    <a:lnTo>
                      <a:pt x="78" y="5"/>
                    </a:lnTo>
                    <a:lnTo>
                      <a:pt x="80" y="2"/>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9" name="Freeform 335"/>
              <p:cNvSpPr>
                <a:spLocks/>
              </p:cNvSpPr>
              <p:nvPr/>
            </p:nvSpPr>
            <p:spPr bwMode="auto">
              <a:xfrm>
                <a:off x="6121" y="2835"/>
                <a:ext cx="81" cy="232"/>
              </a:xfrm>
              <a:custGeom>
                <a:avLst/>
                <a:gdLst>
                  <a:gd name="T0" fmla="*/ 0 w 81"/>
                  <a:gd name="T1" fmla="*/ 232 h 232"/>
                  <a:gd name="T2" fmla="*/ 1 w 81"/>
                  <a:gd name="T3" fmla="*/ 229 h 232"/>
                  <a:gd name="T4" fmla="*/ 3 w 81"/>
                  <a:gd name="T5" fmla="*/ 226 h 232"/>
                  <a:gd name="T6" fmla="*/ 5 w 81"/>
                  <a:gd name="T7" fmla="*/ 222 h 232"/>
                  <a:gd name="T8" fmla="*/ 7 w 81"/>
                  <a:gd name="T9" fmla="*/ 218 h 232"/>
                  <a:gd name="T10" fmla="*/ 8 w 81"/>
                  <a:gd name="T11" fmla="*/ 214 h 232"/>
                  <a:gd name="T12" fmla="*/ 10 w 81"/>
                  <a:gd name="T13" fmla="*/ 209 h 232"/>
                  <a:gd name="T14" fmla="*/ 11 w 81"/>
                  <a:gd name="T15" fmla="*/ 205 h 232"/>
                  <a:gd name="T16" fmla="*/ 13 w 81"/>
                  <a:gd name="T17" fmla="*/ 201 h 232"/>
                  <a:gd name="T18" fmla="*/ 15 w 81"/>
                  <a:gd name="T19" fmla="*/ 196 h 232"/>
                  <a:gd name="T20" fmla="*/ 16 w 81"/>
                  <a:gd name="T21" fmla="*/ 192 h 232"/>
                  <a:gd name="T22" fmla="*/ 18 w 81"/>
                  <a:gd name="T23" fmla="*/ 187 h 232"/>
                  <a:gd name="T24" fmla="*/ 20 w 81"/>
                  <a:gd name="T25" fmla="*/ 183 h 232"/>
                  <a:gd name="T26" fmla="*/ 22 w 81"/>
                  <a:gd name="T27" fmla="*/ 178 h 232"/>
                  <a:gd name="T28" fmla="*/ 23 w 81"/>
                  <a:gd name="T29" fmla="*/ 173 h 232"/>
                  <a:gd name="T30" fmla="*/ 25 w 81"/>
                  <a:gd name="T31" fmla="*/ 168 h 232"/>
                  <a:gd name="T32" fmla="*/ 26 w 81"/>
                  <a:gd name="T33" fmla="*/ 163 h 232"/>
                  <a:gd name="T34" fmla="*/ 28 w 81"/>
                  <a:gd name="T35" fmla="*/ 158 h 232"/>
                  <a:gd name="T36" fmla="*/ 30 w 81"/>
                  <a:gd name="T37" fmla="*/ 153 h 232"/>
                  <a:gd name="T38" fmla="*/ 31 w 81"/>
                  <a:gd name="T39" fmla="*/ 147 h 232"/>
                  <a:gd name="T40" fmla="*/ 33 w 81"/>
                  <a:gd name="T41" fmla="*/ 142 h 232"/>
                  <a:gd name="T42" fmla="*/ 35 w 81"/>
                  <a:gd name="T43" fmla="*/ 137 h 232"/>
                  <a:gd name="T44" fmla="*/ 37 w 81"/>
                  <a:gd name="T45" fmla="*/ 132 h 232"/>
                  <a:gd name="T46" fmla="*/ 38 w 81"/>
                  <a:gd name="T47" fmla="*/ 126 h 232"/>
                  <a:gd name="T48" fmla="*/ 40 w 81"/>
                  <a:gd name="T49" fmla="*/ 121 h 232"/>
                  <a:gd name="T50" fmla="*/ 42 w 81"/>
                  <a:gd name="T51" fmla="*/ 116 h 232"/>
                  <a:gd name="T52" fmla="*/ 43 w 81"/>
                  <a:gd name="T53" fmla="*/ 110 h 232"/>
                  <a:gd name="T54" fmla="*/ 45 w 81"/>
                  <a:gd name="T55" fmla="*/ 105 h 232"/>
                  <a:gd name="T56" fmla="*/ 46 w 81"/>
                  <a:gd name="T57" fmla="*/ 100 h 232"/>
                  <a:gd name="T58" fmla="*/ 48 w 81"/>
                  <a:gd name="T59" fmla="*/ 94 h 232"/>
                  <a:gd name="T60" fmla="*/ 50 w 81"/>
                  <a:gd name="T61" fmla="*/ 89 h 232"/>
                  <a:gd name="T62" fmla="*/ 51 w 81"/>
                  <a:gd name="T63" fmla="*/ 84 h 232"/>
                  <a:gd name="T64" fmla="*/ 53 w 81"/>
                  <a:gd name="T65" fmla="*/ 78 h 232"/>
                  <a:gd name="T66" fmla="*/ 55 w 81"/>
                  <a:gd name="T67" fmla="*/ 74 h 232"/>
                  <a:gd name="T68" fmla="*/ 57 w 81"/>
                  <a:gd name="T69" fmla="*/ 68 h 232"/>
                  <a:gd name="T70" fmla="*/ 58 w 81"/>
                  <a:gd name="T71" fmla="*/ 63 h 232"/>
                  <a:gd name="T72" fmla="*/ 60 w 81"/>
                  <a:gd name="T73" fmla="*/ 58 h 232"/>
                  <a:gd name="T74" fmla="*/ 61 w 81"/>
                  <a:gd name="T75" fmla="*/ 53 h 232"/>
                  <a:gd name="T76" fmla="*/ 63 w 81"/>
                  <a:gd name="T77" fmla="*/ 48 h 232"/>
                  <a:gd name="T78" fmla="*/ 65 w 81"/>
                  <a:gd name="T79" fmla="*/ 43 h 232"/>
                  <a:gd name="T80" fmla="*/ 66 w 81"/>
                  <a:gd name="T81" fmla="*/ 38 h 232"/>
                  <a:gd name="T82" fmla="*/ 68 w 81"/>
                  <a:gd name="T83" fmla="*/ 34 h 232"/>
                  <a:gd name="T84" fmla="*/ 70 w 81"/>
                  <a:gd name="T85" fmla="*/ 29 h 232"/>
                  <a:gd name="T86" fmla="*/ 72 w 81"/>
                  <a:gd name="T87" fmla="*/ 24 h 232"/>
                  <a:gd name="T88" fmla="*/ 73 w 81"/>
                  <a:gd name="T89" fmla="*/ 20 h 232"/>
                  <a:gd name="T90" fmla="*/ 75 w 81"/>
                  <a:gd name="T91" fmla="*/ 16 h 232"/>
                  <a:gd name="T92" fmla="*/ 76 w 81"/>
                  <a:gd name="T93" fmla="*/ 12 h 232"/>
                  <a:gd name="T94" fmla="*/ 78 w 81"/>
                  <a:gd name="T95" fmla="*/ 7 h 232"/>
                  <a:gd name="T96" fmla="*/ 80 w 81"/>
                  <a:gd name="T97" fmla="*/ 4 h 232"/>
                  <a:gd name="T98" fmla="*/ 81 w 81"/>
                  <a:gd name="T99" fmla="*/ 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32">
                    <a:moveTo>
                      <a:pt x="0" y="232"/>
                    </a:moveTo>
                    <a:lnTo>
                      <a:pt x="1" y="229"/>
                    </a:lnTo>
                    <a:lnTo>
                      <a:pt x="3" y="226"/>
                    </a:lnTo>
                    <a:lnTo>
                      <a:pt x="5" y="222"/>
                    </a:lnTo>
                    <a:lnTo>
                      <a:pt x="7" y="218"/>
                    </a:lnTo>
                    <a:lnTo>
                      <a:pt x="8" y="214"/>
                    </a:lnTo>
                    <a:lnTo>
                      <a:pt x="10" y="209"/>
                    </a:lnTo>
                    <a:lnTo>
                      <a:pt x="11" y="205"/>
                    </a:lnTo>
                    <a:lnTo>
                      <a:pt x="13" y="201"/>
                    </a:lnTo>
                    <a:lnTo>
                      <a:pt x="15" y="196"/>
                    </a:lnTo>
                    <a:lnTo>
                      <a:pt x="16" y="192"/>
                    </a:lnTo>
                    <a:lnTo>
                      <a:pt x="18" y="187"/>
                    </a:lnTo>
                    <a:lnTo>
                      <a:pt x="20" y="183"/>
                    </a:lnTo>
                    <a:lnTo>
                      <a:pt x="22" y="178"/>
                    </a:lnTo>
                    <a:lnTo>
                      <a:pt x="23" y="173"/>
                    </a:lnTo>
                    <a:lnTo>
                      <a:pt x="25" y="168"/>
                    </a:lnTo>
                    <a:lnTo>
                      <a:pt x="26" y="163"/>
                    </a:lnTo>
                    <a:lnTo>
                      <a:pt x="28" y="158"/>
                    </a:lnTo>
                    <a:lnTo>
                      <a:pt x="30" y="153"/>
                    </a:lnTo>
                    <a:lnTo>
                      <a:pt x="31" y="147"/>
                    </a:lnTo>
                    <a:lnTo>
                      <a:pt x="33" y="142"/>
                    </a:lnTo>
                    <a:lnTo>
                      <a:pt x="35" y="137"/>
                    </a:lnTo>
                    <a:lnTo>
                      <a:pt x="37" y="132"/>
                    </a:lnTo>
                    <a:lnTo>
                      <a:pt x="38" y="126"/>
                    </a:lnTo>
                    <a:lnTo>
                      <a:pt x="40" y="121"/>
                    </a:lnTo>
                    <a:lnTo>
                      <a:pt x="42" y="116"/>
                    </a:lnTo>
                    <a:lnTo>
                      <a:pt x="43" y="110"/>
                    </a:lnTo>
                    <a:lnTo>
                      <a:pt x="45" y="105"/>
                    </a:lnTo>
                    <a:lnTo>
                      <a:pt x="46" y="100"/>
                    </a:lnTo>
                    <a:lnTo>
                      <a:pt x="48" y="94"/>
                    </a:lnTo>
                    <a:lnTo>
                      <a:pt x="50" y="89"/>
                    </a:lnTo>
                    <a:lnTo>
                      <a:pt x="51" y="84"/>
                    </a:lnTo>
                    <a:lnTo>
                      <a:pt x="53" y="78"/>
                    </a:lnTo>
                    <a:lnTo>
                      <a:pt x="55" y="74"/>
                    </a:lnTo>
                    <a:lnTo>
                      <a:pt x="57" y="68"/>
                    </a:lnTo>
                    <a:lnTo>
                      <a:pt x="58" y="63"/>
                    </a:lnTo>
                    <a:lnTo>
                      <a:pt x="60" y="58"/>
                    </a:lnTo>
                    <a:lnTo>
                      <a:pt x="61" y="53"/>
                    </a:lnTo>
                    <a:lnTo>
                      <a:pt x="63" y="48"/>
                    </a:lnTo>
                    <a:lnTo>
                      <a:pt x="65" y="43"/>
                    </a:lnTo>
                    <a:lnTo>
                      <a:pt x="66" y="38"/>
                    </a:lnTo>
                    <a:lnTo>
                      <a:pt x="68" y="34"/>
                    </a:lnTo>
                    <a:lnTo>
                      <a:pt x="70" y="29"/>
                    </a:lnTo>
                    <a:lnTo>
                      <a:pt x="72" y="24"/>
                    </a:lnTo>
                    <a:lnTo>
                      <a:pt x="73" y="20"/>
                    </a:lnTo>
                    <a:lnTo>
                      <a:pt x="75" y="16"/>
                    </a:lnTo>
                    <a:lnTo>
                      <a:pt x="76" y="12"/>
                    </a:lnTo>
                    <a:lnTo>
                      <a:pt x="78" y="7"/>
                    </a:lnTo>
                    <a:lnTo>
                      <a:pt x="80" y="4"/>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0" name="Freeform 336"/>
              <p:cNvSpPr>
                <a:spLocks/>
              </p:cNvSpPr>
              <p:nvPr/>
            </p:nvSpPr>
            <p:spPr bwMode="auto">
              <a:xfrm>
                <a:off x="6202" y="2782"/>
                <a:ext cx="82" cy="53"/>
              </a:xfrm>
              <a:custGeom>
                <a:avLst/>
                <a:gdLst>
                  <a:gd name="T0" fmla="*/ 0 w 82"/>
                  <a:gd name="T1" fmla="*/ 53 h 53"/>
                  <a:gd name="T2" fmla="*/ 2 w 82"/>
                  <a:gd name="T3" fmla="*/ 49 h 53"/>
                  <a:gd name="T4" fmla="*/ 4 w 82"/>
                  <a:gd name="T5" fmla="*/ 45 h 53"/>
                  <a:gd name="T6" fmla="*/ 6 w 82"/>
                  <a:gd name="T7" fmla="*/ 42 h 53"/>
                  <a:gd name="T8" fmla="*/ 7 w 82"/>
                  <a:gd name="T9" fmla="*/ 38 h 53"/>
                  <a:gd name="T10" fmla="*/ 9 w 82"/>
                  <a:gd name="T11" fmla="*/ 35 h 53"/>
                  <a:gd name="T12" fmla="*/ 11 w 82"/>
                  <a:gd name="T13" fmla="*/ 32 h 53"/>
                  <a:gd name="T14" fmla="*/ 12 w 82"/>
                  <a:gd name="T15" fmla="*/ 29 h 53"/>
                  <a:gd name="T16" fmla="*/ 14 w 82"/>
                  <a:gd name="T17" fmla="*/ 26 h 53"/>
                  <a:gd name="T18" fmla="*/ 15 w 82"/>
                  <a:gd name="T19" fmla="*/ 24 h 53"/>
                  <a:gd name="T20" fmla="*/ 17 w 82"/>
                  <a:gd name="T21" fmla="*/ 21 h 53"/>
                  <a:gd name="T22" fmla="*/ 19 w 82"/>
                  <a:gd name="T23" fmla="*/ 18 h 53"/>
                  <a:gd name="T24" fmla="*/ 21 w 82"/>
                  <a:gd name="T25" fmla="*/ 16 h 53"/>
                  <a:gd name="T26" fmla="*/ 22 w 82"/>
                  <a:gd name="T27" fmla="*/ 14 h 53"/>
                  <a:gd name="T28" fmla="*/ 24 w 82"/>
                  <a:gd name="T29" fmla="*/ 12 h 53"/>
                  <a:gd name="T30" fmla="*/ 26 w 82"/>
                  <a:gd name="T31" fmla="*/ 10 h 53"/>
                  <a:gd name="T32" fmla="*/ 27 w 82"/>
                  <a:gd name="T33" fmla="*/ 9 h 53"/>
                  <a:gd name="T34" fmla="*/ 29 w 82"/>
                  <a:gd name="T35" fmla="*/ 7 h 53"/>
                  <a:gd name="T36" fmla="*/ 30 w 82"/>
                  <a:gd name="T37" fmla="*/ 5 h 53"/>
                  <a:gd name="T38" fmla="*/ 32 w 82"/>
                  <a:gd name="T39" fmla="*/ 4 h 53"/>
                  <a:gd name="T40" fmla="*/ 34 w 82"/>
                  <a:gd name="T41" fmla="*/ 3 h 53"/>
                  <a:gd name="T42" fmla="*/ 35 w 82"/>
                  <a:gd name="T43" fmla="*/ 2 h 53"/>
                  <a:gd name="T44" fmla="*/ 37 w 82"/>
                  <a:gd name="T45" fmla="*/ 1 h 53"/>
                  <a:gd name="T46" fmla="*/ 39 w 82"/>
                  <a:gd name="T47" fmla="*/ 1 h 53"/>
                  <a:gd name="T48" fmla="*/ 41 w 82"/>
                  <a:gd name="T49" fmla="*/ 1 h 53"/>
                  <a:gd name="T50" fmla="*/ 42 w 82"/>
                  <a:gd name="T51" fmla="*/ 0 h 53"/>
                  <a:gd name="T52" fmla="*/ 44 w 82"/>
                  <a:gd name="T53" fmla="*/ 0 h 53"/>
                  <a:gd name="T54" fmla="*/ 45 w 82"/>
                  <a:gd name="T55" fmla="*/ 0 h 53"/>
                  <a:gd name="T56" fmla="*/ 47 w 82"/>
                  <a:gd name="T57" fmla="*/ 0 h 53"/>
                  <a:gd name="T58" fmla="*/ 49 w 82"/>
                  <a:gd name="T59" fmla="*/ 0 h 53"/>
                  <a:gd name="T60" fmla="*/ 50 w 82"/>
                  <a:gd name="T61" fmla="*/ 1 h 53"/>
                  <a:gd name="T62" fmla="*/ 52 w 82"/>
                  <a:gd name="T63" fmla="*/ 1 h 53"/>
                  <a:gd name="T64" fmla="*/ 54 w 82"/>
                  <a:gd name="T65" fmla="*/ 2 h 53"/>
                  <a:gd name="T66" fmla="*/ 56 w 82"/>
                  <a:gd name="T67" fmla="*/ 3 h 53"/>
                  <a:gd name="T68" fmla="*/ 57 w 82"/>
                  <a:gd name="T69" fmla="*/ 4 h 53"/>
                  <a:gd name="T70" fmla="*/ 59 w 82"/>
                  <a:gd name="T71" fmla="*/ 5 h 53"/>
                  <a:gd name="T72" fmla="*/ 61 w 82"/>
                  <a:gd name="T73" fmla="*/ 6 h 53"/>
                  <a:gd name="T74" fmla="*/ 62 w 82"/>
                  <a:gd name="T75" fmla="*/ 8 h 53"/>
                  <a:gd name="T76" fmla="*/ 64 w 82"/>
                  <a:gd name="T77" fmla="*/ 9 h 53"/>
                  <a:gd name="T78" fmla="*/ 65 w 82"/>
                  <a:gd name="T79" fmla="*/ 10 h 53"/>
                  <a:gd name="T80" fmla="*/ 67 w 82"/>
                  <a:gd name="T81" fmla="*/ 12 h 53"/>
                  <a:gd name="T82" fmla="*/ 69 w 82"/>
                  <a:gd name="T83" fmla="*/ 14 h 53"/>
                  <a:gd name="T84" fmla="*/ 71 w 82"/>
                  <a:gd name="T85" fmla="*/ 16 h 53"/>
                  <a:gd name="T86" fmla="*/ 72 w 82"/>
                  <a:gd name="T87" fmla="*/ 18 h 53"/>
                  <a:gd name="T88" fmla="*/ 74 w 82"/>
                  <a:gd name="T89" fmla="*/ 21 h 53"/>
                  <a:gd name="T90" fmla="*/ 76 w 82"/>
                  <a:gd name="T91" fmla="*/ 23 h 53"/>
                  <a:gd name="T92" fmla="*/ 77 w 82"/>
                  <a:gd name="T93" fmla="*/ 25 h 53"/>
                  <a:gd name="T94" fmla="*/ 79 w 82"/>
                  <a:gd name="T95" fmla="*/ 28 h 53"/>
                  <a:gd name="T96" fmla="*/ 80 w 82"/>
                  <a:gd name="T97" fmla="*/ 30 h 53"/>
                  <a:gd name="T98" fmla="*/ 82 w 82"/>
                  <a:gd name="T99"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3">
                    <a:moveTo>
                      <a:pt x="0" y="53"/>
                    </a:moveTo>
                    <a:lnTo>
                      <a:pt x="2" y="49"/>
                    </a:lnTo>
                    <a:lnTo>
                      <a:pt x="4" y="45"/>
                    </a:lnTo>
                    <a:lnTo>
                      <a:pt x="6" y="42"/>
                    </a:lnTo>
                    <a:lnTo>
                      <a:pt x="7" y="38"/>
                    </a:lnTo>
                    <a:lnTo>
                      <a:pt x="9" y="35"/>
                    </a:lnTo>
                    <a:lnTo>
                      <a:pt x="11" y="32"/>
                    </a:lnTo>
                    <a:lnTo>
                      <a:pt x="12" y="29"/>
                    </a:lnTo>
                    <a:lnTo>
                      <a:pt x="14" y="26"/>
                    </a:lnTo>
                    <a:lnTo>
                      <a:pt x="15" y="24"/>
                    </a:lnTo>
                    <a:lnTo>
                      <a:pt x="17" y="21"/>
                    </a:lnTo>
                    <a:lnTo>
                      <a:pt x="19" y="18"/>
                    </a:lnTo>
                    <a:lnTo>
                      <a:pt x="21" y="16"/>
                    </a:lnTo>
                    <a:lnTo>
                      <a:pt x="22" y="14"/>
                    </a:lnTo>
                    <a:lnTo>
                      <a:pt x="24" y="12"/>
                    </a:lnTo>
                    <a:lnTo>
                      <a:pt x="26" y="10"/>
                    </a:lnTo>
                    <a:lnTo>
                      <a:pt x="27" y="9"/>
                    </a:lnTo>
                    <a:lnTo>
                      <a:pt x="29" y="7"/>
                    </a:lnTo>
                    <a:lnTo>
                      <a:pt x="30" y="5"/>
                    </a:lnTo>
                    <a:lnTo>
                      <a:pt x="32" y="4"/>
                    </a:lnTo>
                    <a:lnTo>
                      <a:pt x="34" y="3"/>
                    </a:lnTo>
                    <a:lnTo>
                      <a:pt x="35" y="2"/>
                    </a:lnTo>
                    <a:lnTo>
                      <a:pt x="37" y="1"/>
                    </a:lnTo>
                    <a:lnTo>
                      <a:pt x="39" y="1"/>
                    </a:lnTo>
                    <a:lnTo>
                      <a:pt x="41" y="1"/>
                    </a:lnTo>
                    <a:lnTo>
                      <a:pt x="42" y="0"/>
                    </a:lnTo>
                    <a:lnTo>
                      <a:pt x="44" y="0"/>
                    </a:lnTo>
                    <a:lnTo>
                      <a:pt x="45" y="0"/>
                    </a:lnTo>
                    <a:lnTo>
                      <a:pt x="47" y="0"/>
                    </a:lnTo>
                    <a:lnTo>
                      <a:pt x="49" y="0"/>
                    </a:lnTo>
                    <a:lnTo>
                      <a:pt x="50" y="1"/>
                    </a:lnTo>
                    <a:lnTo>
                      <a:pt x="52" y="1"/>
                    </a:lnTo>
                    <a:lnTo>
                      <a:pt x="54" y="2"/>
                    </a:lnTo>
                    <a:lnTo>
                      <a:pt x="56" y="3"/>
                    </a:lnTo>
                    <a:lnTo>
                      <a:pt x="57" y="4"/>
                    </a:lnTo>
                    <a:lnTo>
                      <a:pt x="59" y="5"/>
                    </a:lnTo>
                    <a:lnTo>
                      <a:pt x="61" y="6"/>
                    </a:lnTo>
                    <a:lnTo>
                      <a:pt x="62" y="8"/>
                    </a:lnTo>
                    <a:lnTo>
                      <a:pt x="64" y="9"/>
                    </a:lnTo>
                    <a:lnTo>
                      <a:pt x="65" y="10"/>
                    </a:lnTo>
                    <a:lnTo>
                      <a:pt x="67" y="12"/>
                    </a:lnTo>
                    <a:lnTo>
                      <a:pt x="69" y="14"/>
                    </a:lnTo>
                    <a:lnTo>
                      <a:pt x="71" y="16"/>
                    </a:lnTo>
                    <a:lnTo>
                      <a:pt x="72" y="18"/>
                    </a:lnTo>
                    <a:lnTo>
                      <a:pt x="74" y="21"/>
                    </a:lnTo>
                    <a:lnTo>
                      <a:pt x="76" y="23"/>
                    </a:lnTo>
                    <a:lnTo>
                      <a:pt x="77" y="25"/>
                    </a:lnTo>
                    <a:lnTo>
                      <a:pt x="79" y="28"/>
                    </a:lnTo>
                    <a:lnTo>
                      <a:pt x="80" y="30"/>
                    </a:lnTo>
                    <a:lnTo>
                      <a:pt x="82" y="3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1" name="Freeform 337"/>
              <p:cNvSpPr>
                <a:spLocks/>
              </p:cNvSpPr>
              <p:nvPr/>
            </p:nvSpPr>
            <p:spPr bwMode="auto">
              <a:xfrm>
                <a:off x="6284" y="2815"/>
                <a:ext cx="82" cy="186"/>
              </a:xfrm>
              <a:custGeom>
                <a:avLst/>
                <a:gdLst>
                  <a:gd name="T0" fmla="*/ 0 w 82"/>
                  <a:gd name="T1" fmla="*/ 0 h 186"/>
                  <a:gd name="T2" fmla="*/ 2 w 82"/>
                  <a:gd name="T3" fmla="*/ 3 h 186"/>
                  <a:gd name="T4" fmla="*/ 3 w 82"/>
                  <a:gd name="T5" fmla="*/ 6 h 186"/>
                  <a:gd name="T6" fmla="*/ 5 w 82"/>
                  <a:gd name="T7" fmla="*/ 9 h 186"/>
                  <a:gd name="T8" fmla="*/ 7 w 82"/>
                  <a:gd name="T9" fmla="*/ 12 h 186"/>
                  <a:gd name="T10" fmla="*/ 9 w 82"/>
                  <a:gd name="T11" fmla="*/ 16 h 186"/>
                  <a:gd name="T12" fmla="*/ 10 w 82"/>
                  <a:gd name="T13" fmla="*/ 18 h 186"/>
                  <a:gd name="T14" fmla="*/ 12 w 82"/>
                  <a:gd name="T15" fmla="*/ 22 h 186"/>
                  <a:gd name="T16" fmla="*/ 13 w 82"/>
                  <a:gd name="T17" fmla="*/ 25 h 186"/>
                  <a:gd name="T18" fmla="*/ 15 w 82"/>
                  <a:gd name="T19" fmla="*/ 29 h 186"/>
                  <a:gd name="T20" fmla="*/ 17 w 82"/>
                  <a:gd name="T21" fmla="*/ 32 h 186"/>
                  <a:gd name="T22" fmla="*/ 18 w 82"/>
                  <a:gd name="T23" fmla="*/ 36 h 186"/>
                  <a:gd name="T24" fmla="*/ 20 w 82"/>
                  <a:gd name="T25" fmla="*/ 40 h 186"/>
                  <a:gd name="T26" fmla="*/ 22 w 82"/>
                  <a:gd name="T27" fmla="*/ 43 h 186"/>
                  <a:gd name="T28" fmla="*/ 24 w 82"/>
                  <a:gd name="T29" fmla="*/ 47 h 186"/>
                  <a:gd name="T30" fmla="*/ 25 w 82"/>
                  <a:gd name="T31" fmla="*/ 51 h 186"/>
                  <a:gd name="T32" fmla="*/ 27 w 82"/>
                  <a:gd name="T33" fmla="*/ 55 h 186"/>
                  <a:gd name="T34" fmla="*/ 29 w 82"/>
                  <a:gd name="T35" fmla="*/ 59 h 186"/>
                  <a:gd name="T36" fmla="*/ 30 w 82"/>
                  <a:gd name="T37" fmla="*/ 62 h 186"/>
                  <a:gd name="T38" fmla="*/ 32 w 82"/>
                  <a:gd name="T39" fmla="*/ 67 h 186"/>
                  <a:gd name="T40" fmla="*/ 33 w 82"/>
                  <a:gd name="T41" fmla="*/ 70 h 186"/>
                  <a:gd name="T42" fmla="*/ 35 w 82"/>
                  <a:gd name="T43" fmla="*/ 75 h 186"/>
                  <a:gd name="T44" fmla="*/ 37 w 82"/>
                  <a:gd name="T45" fmla="*/ 79 h 186"/>
                  <a:gd name="T46" fmla="*/ 39 w 82"/>
                  <a:gd name="T47" fmla="*/ 83 h 186"/>
                  <a:gd name="T48" fmla="*/ 40 w 82"/>
                  <a:gd name="T49" fmla="*/ 87 h 186"/>
                  <a:gd name="T50" fmla="*/ 42 w 82"/>
                  <a:gd name="T51" fmla="*/ 91 h 186"/>
                  <a:gd name="T52" fmla="*/ 44 w 82"/>
                  <a:gd name="T53" fmla="*/ 95 h 186"/>
                  <a:gd name="T54" fmla="*/ 45 w 82"/>
                  <a:gd name="T55" fmla="*/ 99 h 186"/>
                  <a:gd name="T56" fmla="*/ 47 w 82"/>
                  <a:gd name="T57" fmla="*/ 103 h 186"/>
                  <a:gd name="T58" fmla="*/ 48 w 82"/>
                  <a:gd name="T59" fmla="*/ 107 h 186"/>
                  <a:gd name="T60" fmla="*/ 50 w 82"/>
                  <a:gd name="T61" fmla="*/ 111 h 186"/>
                  <a:gd name="T62" fmla="*/ 52 w 82"/>
                  <a:gd name="T63" fmla="*/ 116 h 186"/>
                  <a:gd name="T64" fmla="*/ 54 w 82"/>
                  <a:gd name="T65" fmla="*/ 120 h 186"/>
                  <a:gd name="T66" fmla="*/ 55 w 82"/>
                  <a:gd name="T67" fmla="*/ 124 h 186"/>
                  <a:gd name="T68" fmla="*/ 57 w 82"/>
                  <a:gd name="T69" fmla="*/ 128 h 186"/>
                  <a:gd name="T70" fmla="*/ 59 w 82"/>
                  <a:gd name="T71" fmla="*/ 132 h 186"/>
                  <a:gd name="T72" fmla="*/ 60 w 82"/>
                  <a:gd name="T73" fmla="*/ 136 h 186"/>
                  <a:gd name="T74" fmla="*/ 62 w 82"/>
                  <a:gd name="T75" fmla="*/ 140 h 186"/>
                  <a:gd name="T76" fmla="*/ 63 w 82"/>
                  <a:gd name="T77" fmla="*/ 144 h 186"/>
                  <a:gd name="T78" fmla="*/ 65 w 82"/>
                  <a:gd name="T79" fmla="*/ 148 h 186"/>
                  <a:gd name="T80" fmla="*/ 67 w 82"/>
                  <a:gd name="T81" fmla="*/ 152 h 186"/>
                  <a:gd name="T82" fmla="*/ 68 w 82"/>
                  <a:gd name="T83" fmla="*/ 156 h 186"/>
                  <a:gd name="T84" fmla="*/ 70 w 82"/>
                  <a:gd name="T85" fmla="*/ 160 h 186"/>
                  <a:gd name="T86" fmla="*/ 72 w 82"/>
                  <a:gd name="T87" fmla="*/ 164 h 186"/>
                  <a:gd name="T88" fmla="*/ 74 w 82"/>
                  <a:gd name="T89" fmla="*/ 168 h 186"/>
                  <a:gd name="T90" fmla="*/ 75 w 82"/>
                  <a:gd name="T91" fmla="*/ 172 h 186"/>
                  <a:gd name="T92" fmla="*/ 77 w 82"/>
                  <a:gd name="T93" fmla="*/ 175 h 186"/>
                  <a:gd name="T94" fmla="*/ 79 w 82"/>
                  <a:gd name="T95" fmla="*/ 179 h 186"/>
                  <a:gd name="T96" fmla="*/ 80 w 82"/>
                  <a:gd name="T97" fmla="*/ 183 h 186"/>
                  <a:gd name="T98" fmla="*/ 82 w 82"/>
                  <a:gd name="T99" fmla="*/ 18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6">
                    <a:moveTo>
                      <a:pt x="0" y="0"/>
                    </a:moveTo>
                    <a:lnTo>
                      <a:pt x="2" y="3"/>
                    </a:lnTo>
                    <a:lnTo>
                      <a:pt x="3" y="6"/>
                    </a:lnTo>
                    <a:lnTo>
                      <a:pt x="5" y="9"/>
                    </a:lnTo>
                    <a:lnTo>
                      <a:pt x="7" y="12"/>
                    </a:lnTo>
                    <a:lnTo>
                      <a:pt x="9" y="16"/>
                    </a:lnTo>
                    <a:lnTo>
                      <a:pt x="10" y="18"/>
                    </a:lnTo>
                    <a:lnTo>
                      <a:pt x="12" y="22"/>
                    </a:lnTo>
                    <a:lnTo>
                      <a:pt x="13" y="25"/>
                    </a:lnTo>
                    <a:lnTo>
                      <a:pt x="15" y="29"/>
                    </a:lnTo>
                    <a:lnTo>
                      <a:pt x="17" y="32"/>
                    </a:lnTo>
                    <a:lnTo>
                      <a:pt x="18" y="36"/>
                    </a:lnTo>
                    <a:lnTo>
                      <a:pt x="20" y="40"/>
                    </a:lnTo>
                    <a:lnTo>
                      <a:pt x="22" y="43"/>
                    </a:lnTo>
                    <a:lnTo>
                      <a:pt x="24" y="47"/>
                    </a:lnTo>
                    <a:lnTo>
                      <a:pt x="25" y="51"/>
                    </a:lnTo>
                    <a:lnTo>
                      <a:pt x="27" y="55"/>
                    </a:lnTo>
                    <a:lnTo>
                      <a:pt x="29" y="59"/>
                    </a:lnTo>
                    <a:lnTo>
                      <a:pt x="30" y="62"/>
                    </a:lnTo>
                    <a:lnTo>
                      <a:pt x="32" y="67"/>
                    </a:lnTo>
                    <a:lnTo>
                      <a:pt x="33" y="70"/>
                    </a:lnTo>
                    <a:lnTo>
                      <a:pt x="35" y="75"/>
                    </a:lnTo>
                    <a:lnTo>
                      <a:pt x="37" y="79"/>
                    </a:lnTo>
                    <a:lnTo>
                      <a:pt x="39" y="83"/>
                    </a:lnTo>
                    <a:lnTo>
                      <a:pt x="40" y="87"/>
                    </a:lnTo>
                    <a:lnTo>
                      <a:pt x="42" y="91"/>
                    </a:lnTo>
                    <a:lnTo>
                      <a:pt x="44" y="95"/>
                    </a:lnTo>
                    <a:lnTo>
                      <a:pt x="45" y="99"/>
                    </a:lnTo>
                    <a:lnTo>
                      <a:pt x="47" y="103"/>
                    </a:lnTo>
                    <a:lnTo>
                      <a:pt x="48" y="107"/>
                    </a:lnTo>
                    <a:lnTo>
                      <a:pt x="50" y="111"/>
                    </a:lnTo>
                    <a:lnTo>
                      <a:pt x="52" y="116"/>
                    </a:lnTo>
                    <a:lnTo>
                      <a:pt x="54" y="120"/>
                    </a:lnTo>
                    <a:lnTo>
                      <a:pt x="55" y="124"/>
                    </a:lnTo>
                    <a:lnTo>
                      <a:pt x="57" y="128"/>
                    </a:lnTo>
                    <a:lnTo>
                      <a:pt x="59" y="132"/>
                    </a:lnTo>
                    <a:lnTo>
                      <a:pt x="60" y="136"/>
                    </a:lnTo>
                    <a:lnTo>
                      <a:pt x="62" y="140"/>
                    </a:lnTo>
                    <a:lnTo>
                      <a:pt x="63" y="144"/>
                    </a:lnTo>
                    <a:lnTo>
                      <a:pt x="65" y="148"/>
                    </a:lnTo>
                    <a:lnTo>
                      <a:pt x="67" y="152"/>
                    </a:lnTo>
                    <a:lnTo>
                      <a:pt x="68" y="156"/>
                    </a:lnTo>
                    <a:lnTo>
                      <a:pt x="70" y="160"/>
                    </a:lnTo>
                    <a:lnTo>
                      <a:pt x="72" y="164"/>
                    </a:lnTo>
                    <a:lnTo>
                      <a:pt x="74" y="168"/>
                    </a:lnTo>
                    <a:lnTo>
                      <a:pt x="75" y="172"/>
                    </a:lnTo>
                    <a:lnTo>
                      <a:pt x="77" y="175"/>
                    </a:lnTo>
                    <a:lnTo>
                      <a:pt x="79" y="179"/>
                    </a:lnTo>
                    <a:lnTo>
                      <a:pt x="80" y="183"/>
                    </a:lnTo>
                    <a:lnTo>
                      <a:pt x="82" y="18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2" name="Freeform 338"/>
              <p:cNvSpPr>
                <a:spLocks/>
              </p:cNvSpPr>
              <p:nvPr/>
            </p:nvSpPr>
            <p:spPr bwMode="auto">
              <a:xfrm>
                <a:off x="6366" y="3001"/>
                <a:ext cx="81" cy="92"/>
              </a:xfrm>
              <a:custGeom>
                <a:avLst/>
                <a:gdLst>
                  <a:gd name="T0" fmla="*/ 0 w 81"/>
                  <a:gd name="T1" fmla="*/ 0 h 92"/>
                  <a:gd name="T2" fmla="*/ 1 w 81"/>
                  <a:gd name="T3" fmla="*/ 4 h 92"/>
                  <a:gd name="T4" fmla="*/ 3 w 81"/>
                  <a:gd name="T5" fmla="*/ 7 h 92"/>
                  <a:gd name="T6" fmla="*/ 5 w 81"/>
                  <a:gd name="T7" fmla="*/ 11 h 92"/>
                  <a:gd name="T8" fmla="*/ 7 w 81"/>
                  <a:gd name="T9" fmla="*/ 14 h 92"/>
                  <a:gd name="T10" fmla="*/ 8 w 81"/>
                  <a:gd name="T11" fmla="*/ 17 h 92"/>
                  <a:gd name="T12" fmla="*/ 10 w 81"/>
                  <a:gd name="T13" fmla="*/ 21 h 92"/>
                  <a:gd name="T14" fmla="*/ 12 w 81"/>
                  <a:gd name="T15" fmla="*/ 24 h 92"/>
                  <a:gd name="T16" fmla="*/ 13 w 81"/>
                  <a:gd name="T17" fmla="*/ 28 h 92"/>
                  <a:gd name="T18" fmla="*/ 15 w 81"/>
                  <a:gd name="T19" fmla="*/ 31 h 92"/>
                  <a:gd name="T20" fmla="*/ 16 w 81"/>
                  <a:gd name="T21" fmla="*/ 33 h 92"/>
                  <a:gd name="T22" fmla="*/ 18 w 81"/>
                  <a:gd name="T23" fmla="*/ 37 h 92"/>
                  <a:gd name="T24" fmla="*/ 20 w 81"/>
                  <a:gd name="T25" fmla="*/ 39 h 92"/>
                  <a:gd name="T26" fmla="*/ 22 w 81"/>
                  <a:gd name="T27" fmla="*/ 42 h 92"/>
                  <a:gd name="T28" fmla="*/ 23 w 81"/>
                  <a:gd name="T29" fmla="*/ 45 h 92"/>
                  <a:gd name="T30" fmla="*/ 25 w 81"/>
                  <a:gd name="T31" fmla="*/ 48 h 92"/>
                  <a:gd name="T32" fmla="*/ 27 w 81"/>
                  <a:gd name="T33" fmla="*/ 51 h 92"/>
                  <a:gd name="T34" fmla="*/ 28 w 81"/>
                  <a:gd name="T35" fmla="*/ 53 h 92"/>
                  <a:gd name="T36" fmla="*/ 30 w 81"/>
                  <a:gd name="T37" fmla="*/ 55 h 92"/>
                  <a:gd name="T38" fmla="*/ 31 w 81"/>
                  <a:gd name="T39" fmla="*/ 58 h 92"/>
                  <a:gd name="T40" fmla="*/ 33 w 81"/>
                  <a:gd name="T41" fmla="*/ 60 h 92"/>
                  <a:gd name="T42" fmla="*/ 35 w 81"/>
                  <a:gd name="T43" fmla="*/ 63 h 92"/>
                  <a:gd name="T44" fmla="*/ 36 w 81"/>
                  <a:gd name="T45" fmla="*/ 65 h 92"/>
                  <a:gd name="T46" fmla="*/ 38 w 81"/>
                  <a:gd name="T47" fmla="*/ 67 h 92"/>
                  <a:gd name="T48" fmla="*/ 40 w 81"/>
                  <a:gd name="T49" fmla="*/ 69 h 92"/>
                  <a:gd name="T50" fmla="*/ 42 w 81"/>
                  <a:gd name="T51" fmla="*/ 71 h 92"/>
                  <a:gd name="T52" fmla="*/ 43 w 81"/>
                  <a:gd name="T53" fmla="*/ 73 h 92"/>
                  <a:gd name="T54" fmla="*/ 45 w 81"/>
                  <a:gd name="T55" fmla="*/ 75 h 92"/>
                  <a:gd name="T56" fmla="*/ 47 w 81"/>
                  <a:gd name="T57" fmla="*/ 77 h 92"/>
                  <a:gd name="T58" fmla="*/ 48 w 81"/>
                  <a:gd name="T59" fmla="*/ 79 h 92"/>
                  <a:gd name="T60" fmla="*/ 50 w 81"/>
                  <a:gd name="T61" fmla="*/ 80 h 92"/>
                  <a:gd name="T62" fmla="*/ 51 w 81"/>
                  <a:gd name="T63" fmla="*/ 82 h 92"/>
                  <a:gd name="T64" fmla="*/ 53 w 81"/>
                  <a:gd name="T65" fmla="*/ 83 h 92"/>
                  <a:gd name="T66" fmla="*/ 55 w 81"/>
                  <a:gd name="T67" fmla="*/ 84 h 92"/>
                  <a:gd name="T68" fmla="*/ 57 w 81"/>
                  <a:gd name="T69" fmla="*/ 85 h 92"/>
                  <a:gd name="T70" fmla="*/ 58 w 81"/>
                  <a:gd name="T71" fmla="*/ 86 h 92"/>
                  <a:gd name="T72" fmla="*/ 60 w 81"/>
                  <a:gd name="T73" fmla="*/ 87 h 92"/>
                  <a:gd name="T74" fmla="*/ 62 w 81"/>
                  <a:gd name="T75" fmla="*/ 87 h 92"/>
                  <a:gd name="T76" fmla="*/ 63 w 81"/>
                  <a:gd name="T77" fmla="*/ 88 h 92"/>
                  <a:gd name="T78" fmla="*/ 65 w 81"/>
                  <a:gd name="T79" fmla="*/ 88 h 92"/>
                  <a:gd name="T80" fmla="*/ 66 w 81"/>
                  <a:gd name="T81" fmla="*/ 89 h 92"/>
                  <a:gd name="T82" fmla="*/ 68 w 81"/>
                  <a:gd name="T83" fmla="*/ 89 h 92"/>
                  <a:gd name="T84" fmla="*/ 70 w 81"/>
                  <a:gd name="T85" fmla="*/ 90 h 92"/>
                  <a:gd name="T86" fmla="*/ 72 w 81"/>
                  <a:gd name="T87" fmla="*/ 90 h 92"/>
                  <a:gd name="T88" fmla="*/ 73 w 81"/>
                  <a:gd name="T89" fmla="*/ 90 h 92"/>
                  <a:gd name="T90" fmla="*/ 75 w 81"/>
                  <a:gd name="T91" fmla="*/ 91 h 92"/>
                  <a:gd name="T92" fmla="*/ 77 w 81"/>
                  <a:gd name="T93" fmla="*/ 91 h 92"/>
                  <a:gd name="T94" fmla="*/ 78 w 81"/>
                  <a:gd name="T95" fmla="*/ 91 h 92"/>
                  <a:gd name="T96" fmla="*/ 80 w 81"/>
                  <a:gd name="T97" fmla="*/ 92 h 92"/>
                  <a:gd name="T98" fmla="*/ 81 w 81"/>
                  <a:gd name="T99"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92">
                    <a:moveTo>
                      <a:pt x="0" y="0"/>
                    </a:moveTo>
                    <a:lnTo>
                      <a:pt x="1" y="4"/>
                    </a:lnTo>
                    <a:lnTo>
                      <a:pt x="3" y="7"/>
                    </a:lnTo>
                    <a:lnTo>
                      <a:pt x="5" y="11"/>
                    </a:lnTo>
                    <a:lnTo>
                      <a:pt x="7" y="14"/>
                    </a:lnTo>
                    <a:lnTo>
                      <a:pt x="8" y="17"/>
                    </a:lnTo>
                    <a:lnTo>
                      <a:pt x="10" y="21"/>
                    </a:lnTo>
                    <a:lnTo>
                      <a:pt x="12" y="24"/>
                    </a:lnTo>
                    <a:lnTo>
                      <a:pt x="13" y="28"/>
                    </a:lnTo>
                    <a:lnTo>
                      <a:pt x="15" y="31"/>
                    </a:lnTo>
                    <a:lnTo>
                      <a:pt x="16" y="33"/>
                    </a:lnTo>
                    <a:lnTo>
                      <a:pt x="18" y="37"/>
                    </a:lnTo>
                    <a:lnTo>
                      <a:pt x="20" y="39"/>
                    </a:lnTo>
                    <a:lnTo>
                      <a:pt x="22" y="42"/>
                    </a:lnTo>
                    <a:lnTo>
                      <a:pt x="23" y="45"/>
                    </a:lnTo>
                    <a:lnTo>
                      <a:pt x="25" y="48"/>
                    </a:lnTo>
                    <a:lnTo>
                      <a:pt x="27" y="51"/>
                    </a:lnTo>
                    <a:lnTo>
                      <a:pt x="28" y="53"/>
                    </a:lnTo>
                    <a:lnTo>
                      <a:pt x="30" y="55"/>
                    </a:lnTo>
                    <a:lnTo>
                      <a:pt x="31" y="58"/>
                    </a:lnTo>
                    <a:lnTo>
                      <a:pt x="33" y="60"/>
                    </a:lnTo>
                    <a:lnTo>
                      <a:pt x="35" y="63"/>
                    </a:lnTo>
                    <a:lnTo>
                      <a:pt x="36" y="65"/>
                    </a:lnTo>
                    <a:lnTo>
                      <a:pt x="38" y="67"/>
                    </a:lnTo>
                    <a:lnTo>
                      <a:pt x="40" y="69"/>
                    </a:lnTo>
                    <a:lnTo>
                      <a:pt x="42" y="71"/>
                    </a:lnTo>
                    <a:lnTo>
                      <a:pt x="43" y="73"/>
                    </a:lnTo>
                    <a:lnTo>
                      <a:pt x="45" y="75"/>
                    </a:lnTo>
                    <a:lnTo>
                      <a:pt x="47" y="77"/>
                    </a:lnTo>
                    <a:lnTo>
                      <a:pt x="48" y="79"/>
                    </a:lnTo>
                    <a:lnTo>
                      <a:pt x="50" y="80"/>
                    </a:lnTo>
                    <a:lnTo>
                      <a:pt x="51" y="82"/>
                    </a:lnTo>
                    <a:lnTo>
                      <a:pt x="53" y="83"/>
                    </a:lnTo>
                    <a:lnTo>
                      <a:pt x="55" y="84"/>
                    </a:lnTo>
                    <a:lnTo>
                      <a:pt x="57" y="85"/>
                    </a:lnTo>
                    <a:lnTo>
                      <a:pt x="58" y="86"/>
                    </a:lnTo>
                    <a:lnTo>
                      <a:pt x="60" y="87"/>
                    </a:lnTo>
                    <a:lnTo>
                      <a:pt x="62" y="87"/>
                    </a:lnTo>
                    <a:lnTo>
                      <a:pt x="63" y="88"/>
                    </a:lnTo>
                    <a:lnTo>
                      <a:pt x="65" y="88"/>
                    </a:lnTo>
                    <a:lnTo>
                      <a:pt x="66" y="89"/>
                    </a:lnTo>
                    <a:lnTo>
                      <a:pt x="68" y="89"/>
                    </a:lnTo>
                    <a:lnTo>
                      <a:pt x="70" y="90"/>
                    </a:lnTo>
                    <a:lnTo>
                      <a:pt x="72" y="90"/>
                    </a:lnTo>
                    <a:lnTo>
                      <a:pt x="73" y="90"/>
                    </a:lnTo>
                    <a:lnTo>
                      <a:pt x="75" y="91"/>
                    </a:lnTo>
                    <a:lnTo>
                      <a:pt x="77" y="91"/>
                    </a:lnTo>
                    <a:lnTo>
                      <a:pt x="78" y="91"/>
                    </a:lnTo>
                    <a:lnTo>
                      <a:pt x="80" y="92"/>
                    </a:lnTo>
                    <a:lnTo>
                      <a:pt x="81" y="9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3" name="Freeform 339"/>
              <p:cNvSpPr>
                <a:spLocks/>
              </p:cNvSpPr>
              <p:nvPr/>
            </p:nvSpPr>
            <p:spPr bwMode="auto">
              <a:xfrm>
                <a:off x="6447" y="3093"/>
                <a:ext cx="82" cy="2"/>
              </a:xfrm>
              <a:custGeom>
                <a:avLst/>
                <a:gdLst>
                  <a:gd name="T0" fmla="*/ 0 w 82"/>
                  <a:gd name="T1" fmla="*/ 0 h 2"/>
                  <a:gd name="T2" fmla="*/ 2 w 82"/>
                  <a:gd name="T3" fmla="*/ 0 h 2"/>
                  <a:gd name="T4" fmla="*/ 4 w 82"/>
                  <a:gd name="T5" fmla="*/ 0 h 2"/>
                  <a:gd name="T6" fmla="*/ 6 w 82"/>
                  <a:gd name="T7" fmla="*/ 0 h 2"/>
                  <a:gd name="T8" fmla="*/ 7 w 82"/>
                  <a:gd name="T9" fmla="*/ 0 h 2"/>
                  <a:gd name="T10" fmla="*/ 9 w 82"/>
                  <a:gd name="T11" fmla="*/ 0 h 2"/>
                  <a:gd name="T12" fmla="*/ 11 w 82"/>
                  <a:gd name="T13" fmla="*/ 1 h 2"/>
                  <a:gd name="T14" fmla="*/ 12 w 82"/>
                  <a:gd name="T15" fmla="*/ 1 h 2"/>
                  <a:gd name="T16" fmla="*/ 14 w 82"/>
                  <a:gd name="T17" fmla="*/ 1 h 2"/>
                  <a:gd name="T18" fmla="*/ 16 w 82"/>
                  <a:gd name="T19" fmla="*/ 1 h 2"/>
                  <a:gd name="T20" fmla="*/ 17 w 82"/>
                  <a:gd name="T21" fmla="*/ 1 h 2"/>
                  <a:gd name="T22" fmla="*/ 19 w 82"/>
                  <a:gd name="T23" fmla="*/ 1 h 2"/>
                  <a:gd name="T24" fmla="*/ 20 w 82"/>
                  <a:gd name="T25" fmla="*/ 1 h 2"/>
                  <a:gd name="T26" fmla="*/ 22 w 82"/>
                  <a:gd name="T27" fmla="*/ 1 h 2"/>
                  <a:gd name="T28" fmla="*/ 24 w 82"/>
                  <a:gd name="T29" fmla="*/ 1 h 2"/>
                  <a:gd name="T30" fmla="*/ 26 w 82"/>
                  <a:gd name="T31" fmla="*/ 1 h 2"/>
                  <a:gd name="T32" fmla="*/ 27 w 82"/>
                  <a:gd name="T33" fmla="*/ 1 h 2"/>
                  <a:gd name="T34" fmla="*/ 29 w 82"/>
                  <a:gd name="T35" fmla="*/ 1 h 2"/>
                  <a:gd name="T36" fmla="*/ 31 w 82"/>
                  <a:gd name="T37" fmla="*/ 1 h 2"/>
                  <a:gd name="T38" fmla="*/ 32 w 82"/>
                  <a:gd name="T39" fmla="*/ 1 h 2"/>
                  <a:gd name="T40" fmla="*/ 34 w 82"/>
                  <a:gd name="T41" fmla="*/ 1 h 2"/>
                  <a:gd name="T42" fmla="*/ 35 w 82"/>
                  <a:gd name="T43" fmla="*/ 1 h 2"/>
                  <a:gd name="T44" fmla="*/ 37 w 82"/>
                  <a:gd name="T45" fmla="*/ 1 h 2"/>
                  <a:gd name="T46" fmla="*/ 39 w 82"/>
                  <a:gd name="T47" fmla="*/ 1 h 2"/>
                  <a:gd name="T48" fmla="*/ 41 w 82"/>
                  <a:gd name="T49" fmla="*/ 1 h 2"/>
                  <a:gd name="T50" fmla="*/ 42 w 82"/>
                  <a:gd name="T51" fmla="*/ 1 h 2"/>
                  <a:gd name="T52" fmla="*/ 44 w 82"/>
                  <a:gd name="T53" fmla="*/ 1 h 2"/>
                  <a:gd name="T54" fmla="*/ 46 w 82"/>
                  <a:gd name="T55" fmla="*/ 1 h 2"/>
                  <a:gd name="T56" fmla="*/ 47 w 82"/>
                  <a:gd name="T57" fmla="*/ 1 h 2"/>
                  <a:gd name="T58" fmla="*/ 49 w 82"/>
                  <a:gd name="T59" fmla="*/ 2 h 2"/>
                  <a:gd name="T60" fmla="*/ 50 w 82"/>
                  <a:gd name="T61" fmla="*/ 2 h 2"/>
                  <a:gd name="T62" fmla="*/ 52 w 82"/>
                  <a:gd name="T63" fmla="*/ 2 h 2"/>
                  <a:gd name="T64" fmla="*/ 54 w 82"/>
                  <a:gd name="T65" fmla="*/ 2 h 2"/>
                  <a:gd name="T66" fmla="*/ 56 w 82"/>
                  <a:gd name="T67" fmla="*/ 2 h 2"/>
                  <a:gd name="T68" fmla="*/ 57 w 82"/>
                  <a:gd name="T69" fmla="*/ 2 h 2"/>
                  <a:gd name="T70" fmla="*/ 59 w 82"/>
                  <a:gd name="T71" fmla="*/ 2 h 2"/>
                  <a:gd name="T72" fmla="*/ 61 w 82"/>
                  <a:gd name="T73" fmla="*/ 2 h 2"/>
                  <a:gd name="T74" fmla="*/ 62 w 82"/>
                  <a:gd name="T75" fmla="*/ 2 h 2"/>
                  <a:gd name="T76" fmla="*/ 64 w 82"/>
                  <a:gd name="T77" fmla="*/ 2 h 2"/>
                  <a:gd name="T78" fmla="*/ 66 w 82"/>
                  <a:gd name="T79" fmla="*/ 2 h 2"/>
                  <a:gd name="T80" fmla="*/ 67 w 82"/>
                  <a:gd name="T81" fmla="*/ 2 h 2"/>
                  <a:gd name="T82" fmla="*/ 69 w 82"/>
                  <a:gd name="T83" fmla="*/ 2 h 2"/>
                  <a:gd name="T84" fmla="*/ 70 w 82"/>
                  <a:gd name="T85" fmla="*/ 2 h 2"/>
                  <a:gd name="T86" fmla="*/ 72 w 82"/>
                  <a:gd name="T87" fmla="*/ 2 h 2"/>
                  <a:gd name="T88" fmla="*/ 74 w 82"/>
                  <a:gd name="T89" fmla="*/ 2 h 2"/>
                  <a:gd name="T90" fmla="*/ 76 w 82"/>
                  <a:gd name="T91" fmla="*/ 2 h 2"/>
                  <a:gd name="T92" fmla="*/ 77 w 82"/>
                  <a:gd name="T93" fmla="*/ 2 h 2"/>
                  <a:gd name="T94" fmla="*/ 79 w 82"/>
                  <a:gd name="T95" fmla="*/ 2 h 2"/>
                  <a:gd name="T96" fmla="*/ 81 w 82"/>
                  <a:gd name="T97" fmla="*/ 2 h 2"/>
                  <a:gd name="T98" fmla="*/ 82 w 82"/>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
                    <a:moveTo>
                      <a:pt x="0" y="0"/>
                    </a:moveTo>
                    <a:lnTo>
                      <a:pt x="2" y="0"/>
                    </a:lnTo>
                    <a:lnTo>
                      <a:pt x="4" y="0"/>
                    </a:lnTo>
                    <a:lnTo>
                      <a:pt x="6" y="0"/>
                    </a:lnTo>
                    <a:lnTo>
                      <a:pt x="7" y="0"/>
                    </a:lnTo>
                    <a:lnTo>
                      <a:pt x="9" y="0"/>
                    </a:lnTo>
                    <a:lnTo>
                      <a:pt x="11" y="1"/>
                    </a:lnTo>
                    <a:lnTo>
                      <a:pt x="12" y="1"/>
                    </a:lnTo>
                    <a:lnTo>
                      <a:pt x="14" y="1"/>
                    </a:lnTo>
                    <a:lnTo>
                      <a:pt x="16" y="1"/>
                    </a:lnTo>
                    <a:lnTo>
                      <a:pt x="17" y="1"/>
                    </a:lnTo>
                    <a:lnTo>
                      <a:pt x="19" y="1"/>
                    </a:lnTo>
                    <a:lnTo>
                      <a:pt x="20" y="1"/>
                    </a:lnTo>
                    <a:lnTo>
                      <a:pt x="22" y="1"/>
                    </a:lnTo>
                    <a:lnTo>
                      <a:pt x="24" y="1"/>
                    </a:lnTo>
                    <a:lnTo>
                      <a:pt x="26" y="1"/>
                    </a:lnTo>
                    <a:lnTo>
                      <a:pt x="27" y="1"/>
                    </a:lnTo>
                    <a:lnTo>
                      <a:pt x="29" y="1"/>
                    </a:lnTo>
                    <a:lnTo>
                      <a:pt x="31" y="1"/>
                    </a:lnTo>
                    <a:lnTo>
                      <a:pt x="32" y="1"/>
                    </a:lnTo>
                    <a:lnTo>
                      <a:pt x="34" y="1"/>
                    </a:lnTo>
                    <a:lnTo>
                      <a:pt x="35" y="1"/>
                    </a:lnTo>
                    <a:lnTo>
                      <a:pt x="37" y="1"/>
                    </a:lnTo>
                    <a:lnTo>
                      <a:pt x="39" y="1"/>
                    </a:lnTo>
                    <a:lnTo>
                      <a:pt x="41" y="1"/>
                    </a:lnTo>
                    <a:lnTo>
                      <a:pt x="42" y="1"/>
                    </a:lnTo>
                    <a:lnTo>
                      <a:pt x="44" y="1"/>
                    </a:lnTo>
                    <a:lnTo>
                      <a:pt x="46" y="1"/>
                    </a:lnTo>
                    <a:lnTo>
                      <a:pt x="47" y="1"/>
                    </a:lnTo>
                    <a:lnTo>
                      <a:pt x="49" y="2"/>
                    </a:lnTo>
                    <a:lnTo>
                      <a:pt x="50" y="2"/>
                    </a:lnTo>
                    <a:lnTo>
                      <a:pt x="52" y="2"/>
                    </a:lnTo>
                    <a:lnTo>
                      <a:pt x="54" y="2"/>
                    </a:lnTo>
                    <a:lnTo>
                      <a:pt x="56" y="2"/>
                    </a:lnTo>
                    <a:lnTo>
                      <a:pt x="57" y="2"/>
                    </a:lnTo>
                    <a:lnTo>
                      <a:pt x="59" y="2"/>
                    </a:lnTo>
                    <a:lnTo>
                      <a:pt x="61" y="2"/>
                    </a:lnTo>
                    <a:lnTo>
                      <a:pt x="62" y="2"/>
                    </a:lnTo>
                    <a:lnTo>
                      <a:pt x="64" y="2"/>
                    </a:lnTo>
                    <a:lnTo>
                      <a:pt x="66" y="2"/>
                    </a:lnTo>
                    <a:lnTo>
                      <a:pt x="67" y="2"/>
                    </a:lnTo>
                    <a:lnTo>
                      <a:pt x="69" y="2"/>
                    </a:lnTo>
                    <a:lnTo>
                      <a:pt x="70" y="2"/>
                    </a:lnTo>
                    <a:lnTo>
                      <a:pt x="72" y="2"/>
                    </a:lnTo>
                    <a:lnTo>
                      <a:pt x="74" y="2"/>
                    </a:lnTo>
                    <a:lnTo>
                      <a:pt x="76" y="2"/>
                    </a:lnTo>
                    <a:lnTo>
                      <a:pt x="77" y="2"/>
                    </a:lnTo>
                    <a:lnTo>
                      <a:pt x="79" y="2"/>
                    </a:lnTo>
                    <a:lnTo>
                      <a:pt x="81"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4" name="Freeform 340"/>
              <p:cNvSpPr>
                <a:spLocks/>
              </p:cNvSpPr>
              <p:nvPr/>
            </p:nvSpPr>
            <p:spPr bwMode="auto">
              <a:xfrm>
                <a:off x="6529" y="3095"/>
                <a:ext cx="82" cy="1"/>
              </a:xfrm>
              <a:custGeom>
                <a:avLst/>
                <a:gdLst>
                  <a:gd name="T0" fmla="*/ 0 w 82"/>
                  <a:gd name="T1" fmla="*/ 0 h 1"/>
                  <a:gd name="T2" fmla="*/ 2 w 82"/>
                  <a:gd name="T3" fmla="*/ 0 h 1"/>
                  <a:gd name="T4" fmla="*/ 3 w 82"/>
                  <a:gd name="T5" fmla="*/ 0 h 1"/>
                  <a:gd name="T6" fmla="*/ 5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8 w 82"/>
                  <a:gd name="T23" fmla="*/ 0 h 1"/>
                  <a:gd name="T24" fmla="*/ 20 w 82"/>
                  <a:gd name="T25" fmla="*/ 0 h 1"/>
                  <a:gd name="T26" fmla="*/ 22 w 82"/>
                  <a:gd name="T27" fmla="*/ 0 h 1"/>
                  <a:gd name="T28" fmla="*/ 24 w 82"/>
                  <a:gd name="T29" fmla="*/ 0 h 1"/>
                  <a:gd name="T30" fmla="*/ 25 w 82"/>
                  <a:gd name="T31" fmla="*/ 0 h 1"/>
                  <a:gd name="T32" fmla="*/ 27 w 82"/>
                  <a:gd name="T33" fmla="*/ 0 h 1"/>
                  <a:gd name="T34" fmla="*/ 29 w 82"/>
                  <a:gd name="T35" fmla="*/ 0 h 1"/>
                  <a:gd name="T36" fmla="*/ 30 w 82"/>
                  <a:gd name="T37" fmla="*/ 0 h 1"/>
                  <a:gd name="T38" fmla="*/ 32 w 82"/>
                  <a:gd name="T39" fmla="*/ 0 h 1"/>
                  <a:gd name="T40" fmla="*/ 33 w 82"/>
                  <a:gd name="T41" fmla="*/ 0 h 1"/>
                  <a:gd name="T42" fmla="*/ 35 w 82"/>
                  <a:gd name="T43" fmla="*/ 0 h 1"/>
                  <a:gd name="T44" fmla="*/ 37 w 82"/>
                  <a:gd name="T45" fmla="*/ 0 h 1"/>
                  <a:gd name="T46" fmla="*/ 39 w 82"/>
                  <a:gd name="T47" fmla="*/ 0 h 1"/>
                  <a:gd name="T48" fmla="*/ 40 w 82"/>
                  <a:gd name="T49" fmla="*/ 0 h 1"/>
                  <a:gd name="T50" fmla="*/ 42 w 82"/>
                  <a:gd name="T51" fmla="*/ 0 h 1"/>
                  <a:gd name="T52" fmla="*/ 44 w 82"/>
                  <a:gd name="T53" fmla="*/ 0 h 1"/>
                  <a:gd name="T54" fmla="*/ 45 w 82"/>
                  <a:gd name="T55" fmla="*/ 0 h 1"/>
                  <a:gd name="T56" fmla="*/ 47 w 82"/>
                  <a:gd name="T57" fmla="*/ 0 h 1"/>
                  <a:gd name="T58" fmla="*/ 49 w 82"/>
                  <a:gd name="T59" fmla="*/ 1 h 1"/>
                  <a:gd name="T60" fmla="*/ 50 w 82"/>
                  <a:gd name="T61" fmla="*/ 1 h 1"/>
                  <a:gd name="T62" fmla="*/ 52 w 82"/>
                  <a:gd name="T63" fmla="*/ 1 h 1"/>
                  <a:gd name="T64" fmla="*/ 53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8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3" y="0"/>
                    </a:lnTo>
                    <a:lnTo>
                      <a:pt x="5" y="0"/>
                    </a:lnTo>
                    <a:lnTo>
                      <a:pt x="7" y="0"/>
                    </a:lnTo>
                    <a:lnTo>
                      <a:pt x="9" y="0"/>
                    </a:lnTo>
                    <a:lnTo>
                      <a:pt x="10" y="0"/>
                    </a:lnTo>
                    <a:lnTo>
                      <a:pt x="12" y="0"/>
                    </a:lnTo>
                    <a:lnTo>
                      <a:pt x="14" y="0"/>
                    </a:lnTo>
                    <a:lnTo>
                      <a:pt x="15" y="0"/>
                    </a:lnTo>
                    <a:lnTo>
                      <a:pt x="17" y="0"/>
                    </a:lnTo>
                    <a:lnTo>
                      <a:pt x="18"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1"/>
                    </a:lnTo>
                    <a:lnTo>
                      <a:pt x="50" y="1"/>
                    </a:lnTo>
                    <a:lnTo>
                      <a:pt x="52" y="1"/>
                    </a:lnTo>
                    <a:lnTo>
                      <a:pt x="53" y="1"/>
                    </a:lnTo>
                    <a:lnTo>
                      <a:pt x="55" y="1"/>
                    </a:lnTo>
                    <a:lnTo>
                      <a:pt x="57" y="1"/>
                    </a:lnTo>
                    <a:lnTo>
                      <a:pt x="59" y="1"/>
                    </a:lnTo>
                    <a:lnTo>
                      <a:pt x="60" y="1"/>
                    </a:lnTo>
                    <a:lnTo>
                      <a:pt x="62" y="1"/>
                    </a:lnTo>
                    <a:lnTo>
                      <a:pt x="64" y="1"/>
                    </a:lnTo>
                    <a:lnTo>
                      <a:pt x="65" y="1"/>
                    </a:lnTo>
                    <a:lnTo>
                      <a:pt x="67" y="1"/>
                    </a:lnTo>
                    <a:lnTo>
                      <a:pt x="68" y="1"/>
                    </a:lnTo>
                    <a:lnTo>
                      <a:pt x="70"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5" name="Freeform 341"/>
              <p:cNvSpPr>
                <a:spLocks/>
              </p:cNvSpPr>
              <p:nvPr/>
            </p:nvSpPr>
            <p:spPr bwMode="auto">
              <a:xfrm>
                <a:off x="6611" y="3096"/>
                <a:ext cx="25" cy="0"/>
              </a:xfrm>
              <a:custGeom>
                <a:avLst/>
                <a:gdLst>
                  <a:gd name="T0" fmla="*/ 0 w 25"/>
                  <a:gd name="T1" fmla="*/ 1 w 25"/>
                  <a:gd name="T2" fmla="*/ 3 w 25"/>
                  <a:gd name="T3" fmla="*/ 5 w 25"/>
                  <a:gd name="T4" fmla="*/ 7 w 25"/>
                  <a:gd name="T5" fmla="*/ 8 w 25"/>
                  <a:gd name="T6" fmla="*/ 10 w 25"/>
                  <a:gd name="T7" fmla="*/ 12 w 25"/>
                  <a:gd name="T8" fmla="*/ 13 w 25"/>
                  <a:gd name="T9" fmla="*/ 15 w 25"/>
                  <a:gd name="T10" fmla="*/ 17 w 25"/>
                  <a:gd name="T11" fmla="*/ 18 w 25"/>
                  <a:gd name="T12" fmla="*/ 20 w 25"/>
                  <a:gd name="T13" fmla="*/ 21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1"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6" name="Rectangle 342"/>
              <p:cNvSpPr>
                <a:spLocks noChangeArrowheads="1"/>
              </p:cNvSpPr>
              <p:nvPr/>
            </p:nvSpPr>
            <p:spPr bwMode="auto">
              <a:xfrm>
                <a:off x="5836" y="196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TB</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17" name="Rectangle 343"/>
              <p:cNvSpPr>
                <a:spLocks noChangeArrowheads="1"/>
              </p:cNvSpPr>
              <p:nvPr/>
            </p:nvSpPr>
            <p:spPr bwMode="auto">
              <a:xfrm>
                <a:off x="3045" y="2077"/>
                <a:ext cx="1667" cy="1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19" name="Line 345"/>
              <p:cNvSpPr>
                <a:spLocks noChangeShapeType="1"/>
              </p:cNvSpPr>
              <p:nvPr/>
            </p:nvSpPr>
            <p:spPr bwMode="auto">
              <a:xfrm>
                <a:off x="3045" y="3644"/>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0" name="Line 346"/>
              <p:cNvSpPr>
                <a:spLocks noChangeShapeType="1"/>
              </p:cNvSpPr>
              <p:nvPr/>
            </p:nvSpPr>
            <p:spPr bwMode="auto">
              <a:xfrm>
                <a:off x="3045" y="2077"/>
                <a:ext cx="166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1" name="Line 347"/>
              <p:cNvSpPr>
                <a:spLocks noChangeShapeType="1"/>
              </p:cNvSpPr>
              <p:nvPr/>
            </p:nvSpPr>
            <p:spPr bwMode="auto">
              <a:xfrm flipV="1">
                <a:off x="3045"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2" name="Line 348"/>
              <p:cNvSpPr>
                <a:spLocks noChangeShapeType="1"/>
              </p:cNvSpPr>
              <p:nvPr/>
            </p:nvSpPr>
            <p:spPr bwMode="auto">
              <a:xfrm flipV="1">
                <a:off x="3378"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3" name="Line 349"/>
              <p:cNvSpPr>
                <a:spLocks noChangeShapeType="1"/>
              </p:cNvSpPr>
              <p:nvPr/>
            </p:nvSpPr>
            <p:spPr bwMode="auto">
              <a:xfrm flipV="1">
                <a:off x="371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4" name="Line 350"/>
              <p:cNvSpPr>
                <a:spLocks noChangeShapeType="1"/>
              </p:cNvSpPr>
              <p:nvPr/>
            </p:nvSpPr>
            <p:spPr bwMode="auto">
              <a:xfrm flipV="1">
                <a:off x="4045"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5" name="Line 351"/>
              <p:cNvSpPr>
                <a:spLocks noChangeShapeType="1"/>
              </p:cNvSpPr>
              <p:nvPr/>
            </p:nvSpPr>
            <p:spPr bwMode="auto">
              <a:xfrm flipV="1">
                <a:off x="4379"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6" name="Line 352"/>
              <p:cNvSpPr>
                <a:spLocks noChangeShapeType="1"/>
              </p:cNvSpPr>
              <p:nvPr/>
            </p:nvSpPr>
            <p:spPr bwMode="auto">
              <a:xfrm flipV="1">
                <a:off x="4712" y="3628"/>
                <a:ext cx="0" cy="16"/>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7" name="Line 353"/>
              <p:cNvSpPr>
                <a:spLocks noChangeShapeType="1"/>
              </p:cNvSpPr>
              <p:nvPr/>
            </p:nvSpPr>
            <p:spPr bwMode="auto">
              <a:xfrm>
                <a:off x="304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8" name="Line 354"/>
              <p:cNvSpPr>
                <a:spLocks noChangeShapeType="1"/>
              </p:cNvSpPr>
              <p:nvPr/>
            </p:nvSpPr>
            <p:spPr bwMode="auto">
              <a:xfrm>
                <a:off x="3378"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9" name="Line 355"/>
              <p:cNvSpPr>
                <a:spLocks noChangeShapeType="1"/>
              </p:cNvSpPr>
              <p:nvPr/>
            </p:nvSpPr>
            <p:spPr bwMode="auto">
              <a:xfrm>
                <a:off x="371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0" name="Line 356"/>
              <p:cNvSpPr>
                <a:spLocks noChangeShapeType="1"/>
              </p:cNvSpPr>
              <p:nvPr/>
            </p:nvSpPr>
            <p:spPr bwMode="auto">
              <a:xfrm>
                <a:off x="4045"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1" name="Line 357"/>
              <p:cNvSpPr>
                <a:spLocks noChangeShapeType="1"/>
              </p:cNvSpPr>
              <p:nvPr/>
            </p:nvSpPr>
            <p:spPr bwMode="auto">
              <a:xfrm>
                <a:off x="4379"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2" name="Line 358"/>
              <p:cNvSpPr>
                <a:spLocks noChangeShapeType="1"/>
              </p:cNvSpPr>
              <p:nvPr/>
            </p:nvSpPr>
            <p:spPr bwMode="auto">
              <a:xfrm>
                <a:off x="4712" y="2077"/>
                <a:ext cx="0" cy="1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3" name="Rectangle 359"/>
              <p:cNvSpPr>
                <a:spLocks noChangeArrowheads="1"/>
              </p:cNvSpPr>
              <p:nvPr/>
            </p:nvSpPr>
            <p:spPr bwMode="auto">
              <a:xfrm>
                <a:off x="3023" y="3684"/>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4" name="Rectangle 360"/>
              <p:cNvSpPr>
                <a:spLocks noChangeArrowheads="1"/>
              </p:cNvSpPr>
              <p:nvPr/>
            </p:nvSpPr>
            <p:spPr bwMode="auto">
              <a:xfrm>
                <a:off x="331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5" name="Rectangle 361"/>
              <p:cNvSpPr>
                <a:spLocks noChangeArrowheads="1"/>
              </p:cNvSpPr>
              <p:nvPr/>
            </p:nvSpPr>
            <p:spPr bwMode="auto">
              <a:xfrm>
                <a:off x="3649"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6" name="Rectangle 362"/>
              <p:cNvSpPr>
                <a:spLocks noChangeArrowheads="1"/>
              </p:cNvSpPr>
              <p:nvPr/>
            </p:nvSpPr>
            <p:spPr bwMode="auto">
              <a:xfrm>
                <a:off x="398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7" name="Rectangle 363"/>
              <p:cNvSpPr>
                <a:spLocks noChangeArrowheads="1"/>
              </p:cNvSpPr>
              <p:nvPr/>
            </p:nvSpPr>
            <p:spPr bwMode="auto">
              <a:xfrm>
                <a:off x="4315" y="3684"/>
                <a:ext cx="16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8" name="Rectangle 364"/>
              <p:cNvSpPr>
                <a:spLocks noChangeArrowheads="1"/>
              </p:cNvSpPr>
              <p:nvPr/>
            </p:nvSpPr>
            <p:spPr bwMode="auto">
              <a:xfrm>
                <a:off x="4634" y="3684"/>
                <a:ext cx="20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9" name="Line 365"/>
              <p:cNvSpPr>
                <a:spLocks noChangeShapeType="1"/>
              </p:cNvSpPr>
              <p:nvPr/>
            </p:nvSpPr>
            <p:spPr bwMode="auto">
              <a:xfrm flipV="1">
                <a:off x="3045"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0" name="Line 366"/>
              <p:cNvSpPr>
                <a:spLocks noChangeShapeType="1"/>
              </p:cNvSpPr>
              <p:nvPr/>
            </p:nvSpPr>
            <p:spPr bwMode="auto">
              <a:xfrm flipV="1">
                <a:off x="4712" y="2077"/>
                <a:ext cx="0" cy="1567"/>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1" name="Line 367"/>
              <p:cNvSpPr>
                <a:spLocks noChangeShapeType="1"/>
              </p:cNvSpPr>
              <p:nvPr/>
            </p:nvSpPr>
            <p:spPr bwMode="auto">
              <a:xfrm>
                <a:off x="3045"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2" name="Line 368"/>
              <p:cNvSpPr>
                <a:spLocks noChangeShapeType="1"/>
              </p:cNvSpPr>
              <p:nvPr/>
            </p:nvSpPr>
            <p:spPr bwMode="auto">
              <a:xfrm>
                <a:off x="3045"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3" name="Line 369"/>
              <p:cNvSpPr>
                <a:spLocks noChangeShapeType="1"/>
              </p:cNvSpPr>
              <p:nvPr/>
            </p:nvSpPr>
            <p:spPr bwMode="auto">
              <a:xfrm>
                <a:off x="3045"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4" name="Line 370"/>
              <p:cNvSpPr>
                <a:spLocks noChangeShapeType="1"/>
              </p:cNvSpPr>
              <p:nvPr/>
            </p:nvSpPr>
            <p:spPr bwMode="auto">
              <a:xfrm>
                <a:off x="3045"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5" name="Line 371"/>
              <p:cNvSpPr>
                <a:spLocks noChangeShapeType="1"/>
              </p:cNvSpPr>
              <p:nvPr/>
            </p:nvSpPr>
            <p:spPr bwMode="auto">
              <a:xfrm>
                <a:off x="3045"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6" name="Line 372"/>
              <p:cNvSpPr>
                <a:spLocks noChangeShapeType="1"/>
              </p:cNvSpPr>
              <p:nvPr/>
            </p:nvSpPr>
            <p:spPr bwMode="auto">
              <a:xfrm>
                <a:off x="3045"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7" name="Line 373"/>
              <p:cNvSpPr>
                <a:spLocks noChangeShapeType="1"/>
              </p:cNvSpPr>
              <p:nvPr/>
            </p:nvSpPr>
            <p:spPr bwMode="auto">
              <a:xfrm flipH="1">
                <a:off x="4695" y="364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8" name="Line 374"/>
              <p:cNvSpPr>
                <a:spLocks noChangeShapeType="1"/>
              </p:cNvSpPr>
              <p:nvPr/>
            </p:nvSpPr>
            <p:spPr bwMode="auto">
              <a:xfrm flipH="1">
                <a:off x="4695" y="333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9" name="Line 375"/>
              <p:cNvSpPr>
                <a:spLocks noChangeShapeType="1"/>
              </p:cNvSpPr>
              <p:nvPr/>
            </p:nvSpPr>
            <p:spPr bwMode="auto">
              <a:xfrm flipH="1">
                <a:off x="4695" y="3018"/>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0" name="Line 376"/>
              <p:cNvSpPr>
                <a:spLocks noChangeShapeType="1"/>
              </p:cNvSpPr>
              <p:nvPr/>
            </p:nvSpPr>
            <p:spPr bwMode="auto">
              <a:xfrm flipH="1">
                <a:off x="4695" y="2704"/>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1" name="Line 377"/>
              <p:cNvSpPr>
                <a:spLocks noChangeShapeType="1"/>
              </p:cNvSpPr>
              <p:nvPr/>
            </p:nvSpPr>
            <p:spPr bwMode="auto">
              <a:xfrm flipH="1">
                <a:off x="4695" y="2391"/>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2" name="Line 378"/>
              <p:cNvSpPr>
                <a:spLocks noChangeShapeType="1"/>
              </p:cNvSpPr>
              <p:nvPr/>
            </p:nvSpPr>
            <p:spPr bwMode="auto">
              <a:xfrm flipH="1">
                <a:off x="4695" y="2077"/>
                <a:ext cx="17" cy="0"/>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3" name="Rectangle 379"/>
              <p:cNvSpPr>
                <a:spLocks noChangeArrowheads="1"/>
              </p:cNvSpPr>
              <p:nvPr/>
            </p:nvSpPr>
            <p:spPr bwMode="auto">
              <a:xfrm>
                <a:off x="2972" y="3605"/>
                <a:ext cx="7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4" name="Rectangle 380"/>
              <p:cNvSpPr>
                <a:spLocks noChangeArrowheads="1"/>
              </p:cNvSpPr>
              <p:nvPr/>
            </p:nvSpPr>
            <p:spPr bwMode="auto">
              <a:xfrm>
                <a:off x="2871" y="3292"/>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5" name="Rectangle 381"/>
              <p:cNvSpPr>
                <a:spLocks noChangeArrowheads="1"/>
              </p:cNvSpPr>
              <p:nvPr/>
            </p:nvSpPr>
            <p:spPr bwMode="auto">
              <a:xfrm>
                <a:off x="2911" y="2979"/>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6" name="Rectangle 382"/>
              <p:cNvSpPr>
                <a:spLocks noChangeArrowheads="1"/>
              </p:cNvSpPr>
              <p:nvPr/>
            </p:nvSpPr>
            <p:spPr bwMode="auto">
              <a:xfrm>
                <a:off x="2871" y="2665"/>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7" name="Rectangle 383"/>
              <p:cNvSpPr>
                <a:spLocks noChangeArrowheads="1"/>
              </p:cNvSpPr>
              <p:nvPr/>
            </p:nvSpPr>
            <p:spPr bwMode="auto">
              <a:xfrm>
                <a:off x="2911" y="2352"/>
                <a:ext cx="1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8" name="Rectangle 384"/>
              <p:cNvSpPr>
                <a:spLocks noChangeArrowheads="1"/>
              </p:cNvSpPr>
              <p:nvPr/>
            </p:nvSpPr>
            <p:spPr bwMode="auto">
              <a:xfrm>
                <a:off x="2871" y="2038"/>
                <a:ext cx="1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rPr>
                  <a:t>0.2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9" name="Freeform 385"/>
              <p:cNvSpPr>
                <a:spLocks/>
              </p:cNvSpPr>
              <p:nvPr/>
            </p:nvSpPr>
            <p:spPr bwMode="auto">
              <a:xfrm>
                <a:off x="3045" y="2776"/>
                <a:ext cx="82" cy="845"/>
              </a:xfrm>
              <a:custGeom>
                <a:avLst/>
                <a:gdLst>
                  <a:gd name="T0" fmla="*/ 0 w 82"/>
                  <a:gd name="T1" fmla="*/ 22 h 845"/>
                  <a:gd name="T2" fmla="*/ 2 w 82"/>
                  <a:gd name="T3" fmla="*/ 21 h 845"/>
                  <a:gd name="T4" fmla="*/ 3 w 82"/>
                  <a:gd name="T5" fmla="*/ 21 h 845"/>
                  <a:gd name="T6" fmla="*/ 5 w 82"/>
                  <a:gd name="T7" fmla="*/ 20 h 845"/>
                  <a:gd name="T8" fmla="*/ 7 w 82"/>
                  <a:gd name="T9" fmla="*/ 19 h 845"/>
                  <a:gd name="T10" fmla="*/ 8 w 82"/>
                  <a:gd name="T11" fmla="*/ 19 h 845"/>
                  <a:gd name="T12" fmla="*/ 10 w 82"/>
                  <a:gd name="T13" fmla="*/ 18 h 845"/>
                  <a:gd name="T14" fmla="*/ 12 w 82"/>
                  <a:gd name="T15" fmla="*/ 17 h 845"/>
                  <a:gd name="T16" fmla="*/ 14 w 82"/>
                  <a:gd name="T17" fmla="*/ 16 h 845"/>
                  <a:gd name="T18" fmla="*/ 15 w 82"/>
                  <a:gd name="T19" fmla="*/ 16 h 845"/>
                  <a:gd name="T20" fmla="*/ 17 w 82"/>
                  <a:gd name="T21" fmla="*/ 15 h 845"/>
                  <a:gd name="T22" fmla="*/ 18 w 82"/>
                  <a:gd name="T23" fmla="*/ 15 h 845"/>
                  <a:gd name="T24" fmla="*/ 20 w 82"/>
                  <a:gd name="T25" fmla="*/ 14 h 845"/>
                  <a:gd name="T26" fmla="*/ 22 w 82"/>
                  <a:gd name="T27" fmla="*/ 13 h 845"/>
                  <a:gd name="T28" fmla="*/ 23 w 82"/>
                  <a:gd name="T29" fmla="*/ 13 h 845"/>
                  <a:gd name="T30" fmla="*/ 25 w 82"/>
                  <a:gd name="T31" fmla="*/ 12 h 845"/>
                  <a:gd name="T32" fmla="*/ 27 w 82"/>
                  <a:gd name="T33" fmla="*/ 12 h 845"/>
                  <a:gd name="T34" fmla="*/ 29 w 82"/>
                  <a:gd name="T35" fmla="*/ 11 h 845"/>
                  <a:gd name="T36" fmla="*/ 30 w 82"/>
                  <a:gd name="T37" fmla="*/ 10 h 845"/>
                  <a:gd name="T38" fmla="*/ 32 w 82"/>
                  <a:gd name="T39" fmla="*/ 9 h 845"/>
                  <a:gd name="T40" fmla="*/ 33 w 82"/>
                  <a:gd name="T41" fmla="*/ 9 h 845"/>
                  <a:gd name="T42" fmla="*/ 35 w 82"/>
                  <a:gd name="T43" fmla="*/ 8 h 845"/>
                  <a:gd name="T44" fmla="*/ 37 w 82"/>
                  <a:gd name="T45" fmla="*/ 7 h 845"/>
                  <a:gd name="T46" fmla="*/ 38 w 82"/>
                  <a:gd name="T47" fmla="*/ 7 h 845"/>
                  <a:gd name="T48" fmla="*/ 40 w 82"/>
                  <a:gd name="T49" fmla="*/ 6 h 845"/>
                  <a:gd name="T50" fmla="*/ 42 w 82"/>
                  <a:gd name="T51" fmla="*/ 6 h 845"/>
                  <a:gd name="T52" fmla="*/ 43 w 82"/>
                  <a:gd name="T53" fmla="*/ 5 h 845"/>
                  <a:gd name="T54" fmla="*/ 45 w 82"/>
                  <a:gd name="T55" fmla="*/ 4 h 845"/>
                  <a:gd name="T56" fmla="*/ 47 w 82"/>
                  <a:gd name="T57" fmla="*/ 3 h 845"/>
                  <a:gd name="T58" fmla="*/ 48 w 82"/>
                  <a:gd name="T59" fmla="*/ 3 h 845"/>
                  <a:gd name="T60" fmla="*/ 50 w 82"/>
                  <a:gd name="T61" fmla="*/ 2 h 845"/>
                  <a:gd name="T62" fmla="*/ 52 w 82"/>
                  <a:gd name="T63" fmla="*/ 2 h 845"/>
                  <a:gd name="T64" fmla="*/ 53 w 82"/>
                  <a:gd name="T65" fmla="*/ 1 h 845"/>
                  <a:gd name="T66" fmla="*/ 55 w 82"/>
                  <a:gd name="T67" fmla="*/ 0 h 845"/>
                  <a:gd name="T68" fmla="*/ 57 w 82"/>
                  <a:gd name="T69" fmla="*/ 0 h 845"/>
                  <a:gd name="T70" fmla="*/ 58 w 82"/>
                  <a:gd name="T71" fmla="*/ 845 h 845"/>
                  <a:gd name="T72" fmla="*/ 60 w 82"/>
                  <a:gd name="T73" fmla="*/ 845 h 845"/>
                  <a:gd name="T74" fmla="*/ 62 w 82"/>
                  <a:gd name="T75" fmla="*/ 844 h 845"/>
                  <a:gd name="T76" fmla="*/ 64 w 82"/>
                  <a:gd name="T77" fmla="*/ 843 h 845"/>
                  <a:gd name="T78" fmla="*/ 65 w 82"/>
                  <a:gd name="T79" fmla="*/ 843 h 845"/>
                  <a:gd name="T80" fmla="*/ 67 w 82"/>
                  <a:gd name="T81" fmla="*/ 842 h 845"/>
                  <a:gd name="T82" fmla="*/ 68 w 82"/>
                  <a:gd name="T83" fmla="*/ 841 h 845"/>
                  <a:gd name="T84" fmla="*/ 70 w 82"/>
                  <a:gd name="T85" fmla="*/ 840 h 845"/>
                  <a:gd name="T86" fmla="*/ 72 w 82"/>
                  <a:gd name="T87" fmla="*/ 840 h 845"/>
                  <a:gd name="T88" fmla="*/ 73 w 82"/>
                  <a:gd name="T89" fmla="*/ 839 h 845"/>
                  <a:gd name="T90" fmla="*/ 75 w 82"/>
                  <a:gd name="T91" fmla="*/ 839 h 845"/>
                  <a:gd name="T92" fmla="*/ 77 w 82"/>
                  <a:gd name="T93" fmla="*/ 838 h 845"/>
                  <a:gd name="T94" fmla="*/ 79 w 82"/>
                  <a:gd name="T95" fmla="*/ 837 h 845"/>
                  <a:gd name="T96" fmla="*/ 80 w 82"/>
                  <a:gd name="T97" fmla="*/ 837 h 845"/>
                  <a:gd name="T98" fmla="*/ 82 w 82"/>
                  <a:gd name="T99" fmla="*/ 836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5">
                    <a:moveTo>
                      <a:pt x="0" y="22"/>
                    </a:moveTo>
                    <a:lnTo>
                      <a:pt x="2" y="21"/>
                    </a:lnTo>
                    <a:lnTo>
                      <a:pt x="3" y="21"/>
                    </a:lnTo>
                    <a:lnTo>
                      <a:pt x="5" y="20"/>
                    </a:lnTo>
                    <a:lnTo>
                      <a:pt x="7" y="19"/>
                    </a:lnTo>
                    <a:lnTo>
                      <a:pt x="8" y="19"/>
                    </a:lnTo>
                    <a:lnTo>
                      <a:pt x="10" y="18"/>
                    </a:lnTo>
                    <a:lnTo>
                      <a:pt x="12" y="17"/>
                    </a:lnTo>
                    <a:lnTo>
                      <a:pt x="14" y="16"/>
                    </a:lnTo>
                    <a:lnTo>
                      <a:pt x="15" y="16"/>
                    </a:lnTo>
                    <a:lnTo>
                      <a:pt x="17" y="15"/>
                    </a:lnTo>
                    <a:lnTo>
                      <a:pt x="18" y="15"/>
                    </a:lnTo>
                    <a:lnTo>
                      <a:pt x="20" y="14"/>
                    </a:lnTo>
                    <a:lnTo>
                      <a:pt x="22" y="13"/>
                    </a:lnTo>
                    <a:lnTo>
                      <a:pt x="23" y="13"/>
                    </a:lnTo>
                    <a:lnTo>
                      <a:pt x="25" y="12"/>
                    </a:lnTo>
                    <a:lnTo>
                      <a:pt x="27" y="12"/>
                    </a:lnTo>
                    <a:lnTo>
                      <a:pt x="29" y="11"/>
                    </a:lnTo>
                    <a:lnTo>
                      <a:pt x="30" y="10"/>
                    </a:lnTo>
                    <a:lnTo>
                      <a:pt x="32" y="9"/>
                    </a:lnTo>
                    <a:lnTo>
                      <a:pt x="33" y="9"/>
                    </a:lnTo>
                    <a:lnTo>
                      <a:pt x="35" y="8"/>
                    </a:lnTo>
                    <a:lnTo>
                      <a:pt x="37" y="7"/>
                    </a:lnTo>
                    <a:lnTo>
                      <a:pt x="38" y="7"/>
                    </a:lnTo>
                    <a:lnTo>
                      <a:pt x="40" y="6"/>
                    </a:lnTo>
                    <a:lnTo>
                      <a:pt x="42" y="6"/>
                    </a:lnTo>
                    <a:lnTo>
                      <a:pt x="43" y="5"/>
                    </a:lnTo>
                    <a:lnTo>
                      <a:pt x="45" y="4"/>
                    </a:lnTo>
                    <a:lnTo>
                      <a:pt x="47" y="3"/>
                    </a:lnTo>
                    <a:lnTo>
                      <a:pt x="48" y="3"/>
                    </a:lnTo>
                    <a:lnTo>
                      <a:pt x="50" y="2"/>
                    </a:lnTo>
                    <a:lnTo>
                      <a:pt x="52" y="2"/>
                    </a:lnTo>
                    <a:lnTo>
                      <a:pt x="53" y="1"/>
                    </a:lnTo>
                    <a:lnTo>
                      <a:pt x="55" y="0"/>
                    </a:lnTo>
                    <a:lnTo>
                      <a:pt x="57" y="0"/>
                    </a:lnTo>
                    <a:lnTo>
                      <a:pt x="58" y="845"/>
                    </a:lnTo>
                    <a:lnTo>
                      <a:pt x="60" y="845"/>
                    </a:lnTo>
                    <a:lnTo>
                      <a:pt x="62" y="844"/>
                    </a:lnTo>
                    <a:lnTo>
                      <a:pt x="64" y="843"/>
                    </a:lnTo>
                    <a:lnTo>
                      <a:pt x="65" y="843"/>
                    </a:lnTo>
                    <a:lnTo>
                      <a:pt x="67" y="842"/>
                    </a:lnTo>
                    <a:lnTo>
                      <a:pt x="68" y="841"/>
                    </a:lnTo>
                    <a:lnTo>
                      <a:pt x="70" y="840"/>
                    </a:lnTo>
                    <a:lnTo>
                      <a:pt x="72" y="840"/>
                    </a:lnTo>
                    <a:lnTo>
                      <a:pt x="73" y="839"/>
                    </a:lnTo>
                    <a:lnTo>
                      <a:pt x="75" y="839"/>
                    </a:lnTo>
                    <a:lnTo>
                      <a:pt x="77" y="838"/>
                    </a:lnTo>
                    <a:lnTo>
                      <a:pt x="79" y="837"/>
                    </a:lnTo>
                    <a:lnTo>
                      <a:pt x="80" y="837"/>
                    </a:lnTo>
                    <a:lnTo>
                      <a:pt x="82" y="836"/>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0" name="Freeform 386"/>
              <p:cNvSpPr>
                <a:spLocks/>
              </p:cNvSpPr>
              <p:nvPr/>
            </p:nvSpPr>
            <p:spPr bwMode="auto">
              <a:xfrm>
                <a:off x="3127" y="3580"/>
                <a:ext cx="82" cy="32"/>
              </a:xfrm>
              <a:custGeom>
                <a:avLst/>
                <a:gdLst>
                  <a:gd name="T0" fmla="*/ 0 w 82"/>
                  <a:gd name="T1" fmla="*/ 32 h 32"/>
                  <a:gd name="T2" fmla="*/ 1 w 82"/>
                  <a:gd name="T3" fmla="*/ 31 h 32"/>
                  <a:gd name="T4" fmla="*/ 3 w 82"/>
                  <a:gd name="T5" fmla="*/ 31 h 32"/>
                  <a:gd name="T6" fmla="*/ 5 w 82"/>
                  <a:gd name="T7" fmla="*/ 30 h 32"/>
                  <a:gd name="T8" fmla="*/ 6 w 82"/>
                  <a:gd name="T9" fmla="*/ 30 h 32"/>
                  <a:gd name="T10" fmla="*/ 8 w 82"/>
                  <a:gd name="T11" fmla="*/ 29 h 32"/>
                  <a:gd name="T12" fmla="*/ 10 w 82"/>
                  <a:gd name="T13" fmla="*/ 28 h 32"/>
                  <a:gd name="T14" fmla="*/ 11 w 82"/>
                  <a:gd name="T15" fmla="*/ 27 h 32"/>
                  <a:gd name="T16" fmla="*/ 13 w 82"/>
                  <a:gd name="T17" fmla="*/ 27 h 32"/>
                  <a:gd name="T18" fmla="*/ 15 w 82"/>
                  <a:gd name="T19" fmla="*/ 26 h 32"/>
                  <a:gd name="T20" fmla="*/ 16 w 82"/>
                  <a:gd name="T21" fmla="*/ 26 h 32"/>
                  <a:gd name="T22" fmla="*/ 18 w 82"/>
                  <a:gd name="T23" fmla="*/ 25 h 32"/>
                  <a:gd name="T24" fmla="*/ 20 w 82"/>
                  <a:gd name="T25" fmla="*/ 24 h 32"/>
                  <a:gd name="T26" fmla="*/ 21 w 82"/>
                  <a:gd name="T27" fmla="*/ 24 h 32"/>
                  <a:gd name="T28" fmla="*/ 23 w 82"/>
                  <a:gd name="T29" fmla="*/ 23 h 32"/>
                  <a:gd name="T30" fmla="*/ 25 w 82"/>
                  <a:gd name="T31" fmla="*/ 22 h 32"/>
                  <a:gd name="T32" fmla="*/ 26 w 82"/>
                  <a:gd name="T33" fmla="*/ 21 h 32"/>
                  <a:gd name="T34" fmla="*/ 28 w 82"/>
                  <a:gd name="T35" fmla="*/ 21 h 32"/>
                  <a:gd name="T36" fmla="*/ 30 w 82"/>
                  <a:gd name="T37" fmla="*/ 20 h 32"/>
                  <a:gd name="T38" fmla="*/ 32 w 82"/>
                  <a:gd name="T39" fmla="*/ 20 h 32"/>
                  <a:gd name="T40" fmla="*/ 33 w 82"/>
                  <a:gd name="T41" fmla="*/ 19 h 32"/>
                  <a:gd name="T42" fmla="*/ 35 w 82"/>
                  <a:gd name="T43" fmla="*/ 18 h 32"/>
                  <a:gd name="T44" fmla="*/ 36 w 82"/>
                  <a:gd name="T45" fmla="*/ 18 h 32"/>
                  <a:gd name="T46" fmla="*/ 38 w 82"/>
                  <a:gd name="T47" fmla="*/ 17 h 32"/>
                  <a:gd name="T48" fmla="*/ 40 w 82"/>
                  <a:gd name="T49" fmla="*/ 17 h 32"/>
                  <a:gd name="T50" fmla="*/ 41 w 82"/>
                  <a:gd name="T51" fmla="*/ 16 h 32"/>
                  <a:gd name="T52" fmla="*/ 43 w 82"/>
                  <a:gd name="T53" fmla="*/ 15 h 32"/>
                  <a:gd name="T54" fmla="*/ 45 w 82"/>
                  <a:gd name="T55" fmla="*/ 14 h 32"/>
                  <a:gd name="T56" fmla="*/ 47 w 82"/>
                  <a:gd name="T57" fmla="*/ 14 h 32"/>
                  <a:gd name="T58" fmla="*/ 48 w 82"/>
                  <a:gd name="T59" fmla="*/ 13 h 32"/>
                  <a:gd name="T60" fmla="*/ 50 w 82"/>
                  <a:gd name="T61" fmla="*/ 12 h 32"/>
                  <a:gd name="T62" fmla="*/ 51 w 82"/>
                  <a:gd name="T63" fmla="*/ 12 h 32"/>
                  <a:gd name="T64" fmla="*/ 53 w 82"/>
                  <a:gd name="T65" fmla="*/ 11 h 32"/>
                  <a:gd name="T66" fmla="*/ 55 w 82"/>
                  <a:gd name="T67" fmla="*/ 11 h 32"/>
                  <a:gd name="T68" fmla="*/ 56 w 82"/>
                  <a:gd name="T69" fmla="*/ 10 h 32"/>
                  <a:gd name="T70" fmla="*/ 58 w 82"/>
                  <a:gd name="T71" fmla="*/ 9 h 32"/>
                  <a:gd name="T72" fmla="*/ 60 w 82"/>
                  <a:gd name="T73" fmla="*/ 9 h 32"/>
                  <a:gd name="T74" fmla="*/ 62 w 82"/>
                  <a:gd name="T75" fmla="*/ 8 h 32"/>
                  <a:gd name="T76" fmla="*/ 63 w 82"/>
                  <a:gd name="T77" fmla="*/ 7 h 32"/>
                  <a:gd name="T78" fmla="*/ 65 w 82"/>
                  <a:gd name="T79" fmla="*/ 7 h 32"/>
                  <a:gd name="T80" fmla="*/ 66 w 82"/>
                  <a:gd name="T81" fmla="*/ 6 h 32"/>
                  <a:gd name="T82" fmla="*/ 68 w 82"/>
                  <a:gd name="T83" fmla="*/ 5 h 32"/>
                  <a:gd name="T84" fmla="*/ 70 w 82"/>
                  <a:gd name="T85" fmla="*/ 5 h 32"/>
                  <a:gd name="T86" fmla="*/ 71 w 82"/>
                  <a:gd name="T87" fmla="*/ 4 h 32"/>
                  <a:gd name="T88" fmla="*/ 73 w 82"/>
                  <a:gd name="T89" fmla="*/ 3 h 32"/>
                  <a:gd name="T90" fmla="*/ 75 w 82"/>
                  <a:gd name="T91" fmla="*/ 3 h 32"/>
                  <a:gd name="T92" fmla="*/ 76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1" y="31"/>
                    </a:lnTo>
                    <a:lnTo>
                      <a:pt x="3" y="31"/>
                    </a:lnTo>
                    <a:lnTo>
                      <a:pt x="5" y="30"/>
                    </a:lnTo>
                    <a:lnTo>
                      <a:pt x="6" y="30"/>
                    </a:lnTo>
                    <a:lnTo>
                      <a:pt x="8" y="29"/>
                    </a:lnTo>
                    <a:lnTo>
                      <a:pt x="10" y="28"/>
                    </a:lnTo>
                    <a:lnTo>
                      <a:pt x="11" y="27"/>
                    </a:lnTo>
                    <a:lnTo>
                      <a:pt x="13" y="27"/>
                    </a:lnTo>
                    <a:lnTo>
                      <a:pt x="15" y="26"/>
                    </a:lnTo>
                    <a:lnTo>
                      <a:pt x="16" y="26"/>
                    </a:lnTo>
                    <a:lnTo>
                      <a:pt x="18" y="25"/>
                    </a:lnTo>
                    <a:lnTo>
                      <a:pt x="20" y="24"/>
                    </a:lnTo>
                    <a:lnTo>
                      <a:pt x="21" y="24"/>
                    </a:lnTo>
                    <a:lnTo>
                      <a:pt x="23" y="23"/>
                    </a:lnTo>
                    <a:lnTo>
                      <a:pt x="25" y="22"/>
                    </a:lnTo>
                    <a:lnTo>
                      <a:pt x="26" y="21"/>
                    </a:lnTo>
                    <a:lnTo>
                      <a:pt x="28" y="21"/>
                    </a:lnTo>
                    <a:lnTo>
                      <a:pt x="30" y="20"/>
                    </a:lnTo>
                    <a:lnTo>
                      <a:pt x="32" y="20"/>
                    </a:lnTo>
                    <a:lnTo>
                      <a:pt x="33" y="19"/>
                    </a:lnTo>
                    <a:lnTo>
                      <a:pt x="35" y="18"/>
                    </a:lnTo>
                    <a:lnTo>
                      <a:pt x="36" y="18"/>
                    </a:lnTo>
                    <a:lnTo>
                      <a:pt x="38" y="17"/>
                    </a:lnTo>
                    <a:lnTo>
                      <a:pt x="40" y="17"/>
                    </a:lnTo>
                    <a:lnTo>
                      <a:pt x="41" y="16"/>
                    </a:lnTo>
                    <a:lnTo>
                      <a:pt x="43" y="15"/>
                    </a:lnTo>
                    <a:lnTo>
                      <a:pt x="45" y="14"/>
                    </a:lnTo>
                    <a:lnTo>
                      <a:pt x="47" y="14"/>
                    </a:lnTo>
                    <a:lnTo>
                      <a:pt x="48" y="13"/>
                    </a:lnTo>
                    <a:lnTo>
                      <a:pt x="50" y="12"/>
                    </a:lnTo>
                    <a:lnTo>
                      <a:pt x="51" y="12"/>
                    </a:lnTo>
                    <a:lnTo>
                      <a:pt x="53" y="11"/>
                    </a:lnTo>
                    <a:lnTo>
                      <a:pt x="55" y="11"/>
                    </a:lnTo>
                    <a:lnTo>
                      <a:pt x="56" y="10"/>
                    </a:lnTo>
                    <a:lnTo>
                      <a:pt x="58" y="9"/>
                    </a:lnTo>
                    <a:lnTo>
                      <a:pt x="60" y="9"/>
                    </a:lnTo>
                    <a:lnTo>
                      <a:pt x="62" y="8"/>
                    </a:lnTo>
                    <a:lnTo>
                      <a:pt x="63" y="7"/>
                    </a:lnTo>
                    <a:lnTo>
                      <a:pt x="65" y="7"/>
                    </a:lnTo>
                    <a:lnTo>
                      <a:pt x="66" y="6"/>
                    </a:lnTo>
                    <a:lnTo>
                      <a:pt x="68" y="5"/>
                    </a:lnTo>
                    <a:lnTo>
                      <a:pt x="70" y="5"/>
                    </a:lnTo>
                    <a:lnTo>
                      <a:pt x="71" y="4"/>
                    </a:lnTo>
                    <a:lnTo>
                      <a:pt x="73" y="3"/>
                    </a:lnTo>
                    <a:lnTo>
                      <a:pt x="75" y="3"/>
                    </a:lnTo>
                    <a:lnTo>
                      <a:pt x="76"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1" name="Freeform 387"/>
              <p:cNvSpPr>
                <a:spLocks/>
              </p:cNvSpPr>
              <p:nvPr/>
            </p:nvSpPr>
            <p:spPr bwMode="auto">
              <a:xfrm>
                <a:off x="3209" y="3548"/>
                <a:ext cx="81" cy="32"/>
              </a:xfrm>
              <a:custGeom>
                <a:avLst/>
                <a:gdLst>
                  <a:gd name="T0" fmla="*/ 0 w 81"/>
                  <a:gd name="T1" fmla="*/ 32 h 32"/>
                  <a:gd name="T2" fmla="*/ 1 w 81"/>
                  <a:gd name="T3" fmla="*/ 31 h 32"/>
                  <a:gd name="T4" fmla="*/ 3 w 81"/>
                  <a:gd name="T5" fmla="*/ 31 h 32"/>
                  <a:gd name="T6" fmla="*/ 4 w 81"/>
                  <a:gd name="T7" fmla="*/ 30 h 32"/>
                  <a:gd name="T8" fmla="*/ 6 w 81"/>
                  <a:gd name="T9" fmla="*/ 30 h 32"/>
                  <a:gd name="T10" fmla="*/ 8 w 81"/>
                  <a:gd name="T11" fmla="*/ 29 h 32"/>
                  <a:gd name="T12" fmla="*/ 9 w 81"/>
                  <a:gd name="T13" fmla="*/ 28 h 32"/>
                  <a:gd name="T14" fmla="*/ 11 w 81"/>
                  <a:gd name="T15" fmla="*/ 28 h 32"/>
                  <a:gd name="T16" fmla="*/ 13 w 81"/>
                  <a:gd name="T17" fmla="*/ 27 h 32"/>
                  <a:gd name="T18" fmla="*/ 15 w 81"/>
                  <a:gd name="T19" fmla="*/ 26 h 32"/>
                  <a:gd name="T20" fmla="*/ 16 w 81"/>
                  <a:gd name="T21" fmla="*/ 25 h 32"/>
                  <a:gd name="T22" fmla="*/ 18 w 81"/>
                  <a:gd name="T23" fmla="*/ 25 h 32"/>
                  <a:gd name="T24" fmla="*/ 19 w 81"/>
                  <a:gd name="T25" fmla="*/ 24 h 32"/>
                  <a:gd name="T26" fmla="*/ 21 w 81"/>
                  <a:gd name="T27" fmla="*/ 24 h 32"/>
                  <a:gd name="T28" fmla="*/ 23 w 81"/>
                  <a:gd name="T29" fmla="*/ 23 h 32"/>
                  <a:gd name="T30" fmla="*/ 24 w 81"/>
                  <a:gd name="T31" fmla="*/ 22 h 32"/>
                  <a:gd name="T32" fmla="*/ 26 w 81"/>
                  <a:gd name="T33" fmla="*/ 22 h 32"/>
                  <a:gd name="T34" fmla="*/ 28 w 81"/>
                  <a:gd name="T35" fmla="*/ 21 h 32"/>
                  <a:gd name="T36" fmla="*/ 30 w 81"/>
                  <a:gd name="T37" fmla="*/ 20 h 32"/>
                  <a:gd name="T38" fmla="*/ 31 w 81"/>
                  <a:gd name="T39" fmla="*/ 20 h 32"/>
                  <a:gd name="T40" fmla="*/ 33 w 81"/>
                  <a:gd name="T41" fmla="*/ 19 h 32"/>
                  <a:gd name="T42" fmla="*/ 34 w 81"/>
                  <a:gd name="T43" fmla="*/ 18 h 32"/>
                  <a:gd name="T44" fmla="*/ 36 w 81"/>
                  <a:gd name="T45" fmla="*/ 18 h 32"/>
                  <a:gd name="T46" fmla="*/ 38 w 81"/>
                  <a:gd name="T47" fmla="*/ 17 h 32"/>
                  <a:gd name="T48" fmla="*/ 39 w 81"/>
                  <a:gd name="T49" fmla="*/ 16 h 32"/>
                  <a:gd name="T50" fmla="*/ 41 w 81"/>
                  <a:gd name="T51" fmla="*/ 16 h 32"/>
                  <a:gd name="T52" fmla="*/ 43 w 81"/>
                  <a:gd name="T53" fmla="*/ 15 h 32"/>
                  <a:gd name="T54" fmla="*/ 44 w 81"/>
                  <a:gd name="T55" fmla="*/ 15 h 32"/>
                  <a:gd name="T56" fmla="*/ 46 w 81"/>
                  <a:gd name="T57" fmla="*/ 14 h 32"/>
                  <a:gd name="T58" fmla="*/ 48 w 81"/>
                  <a:gd name="T59" fmla="*/ 13 h 32"/>
                  <a:gd name="T60" fmla="*/ 50 w 81"/>
                  <a:gd name="T61" fmla="*/ 13 h 32"/>
                  <a:gd name="T62" fmla="*/ 51 w 81"/>
                  <a:gd name="T63" fmla="*/ 12 h 32"/>
                  <a:gd name="T64" fmla="*/ 53 w 81"/>
                  <a:gd name="T65" fmla="*/ 11 h 32"/>
                  <a:gd name="T66" fmla="*/ 54 w 81"/>
                  <a:gd name="T67" fmla="*/ 10 h 32"/>
                  <a:gd name="T68" fmla="*/ 56 w 81"/>
                  <a:gd name="T69" fmla="*/ 10 h 32"/>
                  <a:gd name="T70" fmla="*/ 58 w 81"/>
                  <a:gd name="T71" fmla="*/ 9 h 32"/>
                  <a:gd name="T72" fmla="*/ 59 w 81"/>
                  <a:gd name="T73" fmla="*/ 9 h 32"/>
                  <a:gd name="T74" fmla="*/ 61 w 81"/>
                  <a:gd name="T75" fmla="*/ 8 h 32"/>
                  <a:gd name="T76" fmla="*/ 63 w 81"/>
                  <a:gd name="T77" fmla="*/ 7 h 32"/>
                  <a:gd name="T78" fmla="*/ 65 w 81"/>
                  <a:gd name="T79" fmla="*/ 7 h 32"/>
                  <a:gd name="T80" fmla="*/ 66 w 81"/>
                  <a:gd name="T81" fmla="*/ 6 h 32"/>
                  <a:gd name="T82" fmla="*/ 68 w 81"/>
                  <a:gd name="T83" fmla="*/ 6 h 32"/>
                  <a:gd name="T84" fmla="*/ 69 w 81"/>
                  <a:gd name="T85" fmla="*/ 5 h 32"/>
                  <a:gd name="T86" fmla="*/ 71 w 81"/>
                  <a:gd name="T87" fmla="*/ 4 h 32"/>
                  <a:gd name="T88" fmla="*/ 73 w 81"/>
                  <a:gd name="T89" fmla="*/ 3 h 32"/>
                  <a:gd name="T90" fmla="*/ 74 w 81"/>
                  <a:gd name="T91" fmla="*/ 3 h 32"/>
                  <a:gd name="T92" fmla="*/ 76 w 81"/>
                  <a:gd name="T93" fmla="*/ 2 h 32"/>
                  <a:gd name="T94" fmla="*/ 78 w 81"/>
                  <a:gd name="T95" fmla="*/ 1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1"/>
                    </a:lnTo>
                    <a:lnTo>
                      <a:pt x="4" y="30"/>
                    </a:lnTo>
                    <a:lnTo>
                      <a:pt x="6" y="30"/>
                    </a:lnTo>
                    <a:lnTo>
                      <a:pt x="8" y="29"/>
                    </a:lnTo>
                    <a:lnTo>
                      <a:pt x="9" y="28"/>
                    </a:lnTo>
                    <a:lnTo>
                      <a:pt x="11" y="28"/>
                    </a:lnTo>
                    <a:lnTo>
                      <a:pt x="13" y="27"/>
                    </a:lnTo>
                    <a:lnTo>
                      <a:pt x="15" y="26"/>
                    </a:lnTo>
                    <a:lnTo>
                      <a:pt x="16" y="25"/>
                    </a:lnTo>
                    <a:lnTo>
                      <a:pt x="18" y="25"/>
                    </a:lnTo>
                    <a:lnTo>
                      <a:pt x="19" y="24"/>
                    </a:lnTo>
                    <a:lnTo>
                      <a:pt x="21" y="24"/>
                    </a:lnTo>
                    <a:lnTo>
                      <a:pt x="23" y="23"/>
                    </a:lnTo>
                    <a:lnTo>
                      <a:pt x="24" y="22"/>
                    </a:lnTo>
                    <a:lnTo>
                      <a:pt x="26" y="22"/>
                    </a:lnTo>
                    <a:lnTo>
                      <a:pt x="28" y="21"/>
                    </a:lnTo>
                    <a:lnTo>
                      <a:pt x="30" y="20"/>
                    </a:lnTo>
                    <a:lnTo>
                      <a:pt x="31" y="20"/>
                    </a:lnTo>
                    <a:lnTo>
                      <a:pt x="33" y="19"/>
                    </a:lnTo>
                    <a:lnTo>
                      <a:pt x="34" y="18"/>
                    </a:lnTo>
                    <a:lnTo>
                      <a:pt x="36" y="18"/>
                    </a:lnTo>
                    <a:lnTo>
                      <a:pt x="38" y="17"/>
                    </a:lnTo>
                    <a:lnTo>
                      <a:pt x="39" y="16"/>
                    </a:lnTo>
                    <a:lnTo>
                      <a:pt x="41" y="16"/>
                    </a:lnTo>
                    <a:lnTo>
                      <a:pt x="43" y="15"/>
                    </a:lnTo>
                    <a:lnTo>
                      <a:pt x="44" y="15"/>
                    </a:lnTo>
                    <a:lnTo>
                      <a:pt x="46" y="14"/>
                    </a:lnTo>
                    <a:lnTo>
                      <a:pt x="48" y="13"/>
                    </a:lnTo>
                    <a:lnTo>
                      <a:pt x="50" y="13"/>
                    </a:lnTo>
                    <a:lnTo>
                      <a:pt x="51" y="12"/>
                    </a:lnTo>
                    <a:lnTo>
                      <a:pt x="53" y="11"/>
                    </a:lnTo>
                    <a:lnTo>
                      <a:pt x="54" y="10"/>
                    </a:lnTo>
                    <a:lnTo>
                      <a:pt x="56" y="10"/>
                    </a:lnTo>
                    <a:lnTo>
                      <a:pt x="58" y="9"/>
                    </a:lnTo>
                    <a:lnTo>
                      <a:pt x="59" y="9"/>
                    </a:lnTo>
                    <a:lnTo>
                      <a:pt x="61" y="8"/>
                    </a:lnTo>
                    <a:lnTo>
                      <a:pt x="63" y="7"/>
                    </a:lnTo>
                    <a:lnTo>
                      <a:pt x="65" y="7"/>
                    </a:lnTo>
                    <a:lnTo>
                      <a:pt x="66" y="6"/>
                    </a:lnTo>
                    <a:lnTo>
                      <a:pt x="68" y="6"/>
                    </a:lnTo>
                    <a:lnTo>
                      <a:pt x="69" y="5"/>
                    </a:lnTo>
                    <a:lnTo>
                      <a:pt x="71" y="4"/>
                    </a:lnTo>
                    <a:lnTo>
                      <a:pt x="73" y="3"/>
                    </a:lnTo>
                    <a:lnTo>
                      <a:pt x="74" y="3"/>
                    </a:lnTo>
                    <a:lnTo>
                      <a:pt x="76" y="2"/>
                    </a:lnTo>
                    <a:lnTo>
                      <a:pt x="78" y="1"/>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2" name="Freeform 388"/>
              <p:cNvSpPr>
                <a:spLocks/>
              </p:cNvSpPr>
              <p:nvPr/>
            </p:nvSpPr>
            <p:spPr bwMode="auto">
              <a:xfrm>
                <a:off x="3290" y="3516"/>
                <a:ext cx="82" cy="32"/>
              </a:xfrm>
              <a:custGeom>
                <a:avLst/>
                <a:gdLst>
                  <a:gd name="T0" fmla="*/ 0 w 82"/>
                  <a:gd name="T1" fmla="*/ 32 h 32"/>
                  <a:gd name="T2" fmla="*/ 2 w 82"/>
                  <a:gd name="T3" fmla="*/ 32 h 32"/>
                  <a:gd name="T4" fmla="*/ 3 w 82"/>
                  <a:gd name="T5" fmla="*/ 31 h 32"/>
                  <a:gd name="T6" fmla="*/ 5 w 82"/>
                  <a:gd name="T7" fmla="*/ 30 h 32"/>
                  <a:gd name="T8" fmla="*/ 7 w 82"/>
                  <a:gd name="T9" fmla="*/ 29 h 32"/>
                  <a:gd name="T10" fmla="*/ 8 w 82"/>
                  <a:gd name="T11" fmla="*/ 29 h 32"/>
                  <a:gd name="T12" fmla="*/ 10 w 82"/>
                  <a:gd name="T13" fmla="*/ 28 h 32"/>
                  <a:gd name="T14" fmla="*/ 12 w 82"/>
                  <a:gd name="T15" fmla="*/ 28 h 32"/>
                  <a:gd name="T16" fmla="*/ 14 w 82"/>
                  <a:gd name="T17" fmla="*/ 27 h 32"/>
                  <a:gd name="T18" fmla="*/ 15 w 82"/>
                  <a:gd name="T19" fmla="*/ 26 h 32"/>
                  <a:gd name="T20" fmla="*/ 17 w 82"/>
                  <a:gd name="T21" fmla="*/ 26 h 32"/>
                  <a:gd name="T22" fmla="*/ 19 w 82"/>
                  <a:gd name="T23" fmla="*/ 25 h 32"/>
                  <a:gd name="T24" fmla="*/ 20 w 82"/>
                  <a:gd name="T25" fmla="*/ 24 h 32"/>
                  <a:gd name="T26" fmla="*/ 22 w 82"/>
                  <a:gd name="T27" fmla="*/ 24 h 32"/>
                  <a:gd name="T28" fmla="*/ 23 w 82"/>
                  <a:gd name="T29" fmla="*/ 23 h 32"/>
                  <a:gd name="T30" fmla="*/ 25 w 82"/>
                  <a:gd name="T31" fmla="*/ 22 h 32"/>
                  <a:gd name="T32" fmla="*/ 27 w 82"/>
                  <a:gd name="T33" fmla="*/ 22 h 32"/>
                  <a:gd name="T34" fmla="*/ 28 w 82"/>
                  <a:gd name="T35" fmla="*/ 21 h 32"/>
                  <a:gd name="T36" fmla="*/ 30 w 82"/>
                  <a:gd name="T37" fmla="*/ 20 h 32"/>
                  <a:gd name="T38" fmla="*/ 32 w 82"/>
                  <a:gd name="T39" fmla="*/ 20 h 32"/>
                  <a:gd name="T40" fmla="*/ 34 w 82"/>
                  <a:gd name="T41" fmla="*/ 19 h 32"/>
                  <a:gd name="T42" fmla="*/ 35 w 82"/>
                  <a:gd name="T43" fmla="*/ 19 h 32"/>
                  <a:gd name="T44" fmla="*/ 37 w 82"/>
                  <a:gd name="T45" fmla="*/ 18 h 32"/>
                  <a:gd name="T46" fmla="*/ 38 w 82"/>
                  <a:gd name="T47" fmla="*/ 17 h 32"/>
                  <a:gd name="T48" fmla="*/ 40 w 82"/>
                  <a:gd name="T49" fmla="*/ 17 h 32"/>
                  <a:gd name="T50" fmla="*/ 42 w 82"/>
                  <a:gd name="T51" fmla="*/ 16 h 32"/>
                  <a:gd name="T52" fmla="*/ 43 w 82"/>
                  <a:gd name="T53" fmla="*/ 15 h 32"/>
                  <a:gd name="T54" fmla="*/ 45 w 82"/>
                  <a:gd name="T55" fmla="*/ 14 h 32"/>
                  <a:gd name="T56" fmla="*/ 47 w 82"/>
                  <a:gd name="T57" fmla="*/ 14 h 32"/>
                  <a:gd name="T58" fmla="*/ 49 w 82"/>
                  <a:gd name="T59" fmla="*/ 13 h 32"/>
                  <a:gd name="T60" fmla="*/ 50 w 82"/>
                  <a:gd name="T61" fmla="*/ 13 h 32"/>
                  <a:gd name="T62" fmla="*/ 52 w 82"/>
                  <a:gd name="T63" fmla="*/ 12 h 32"/>
                  <a:gd name="T64" fmla="*/ 53 w 82"/>
                  <a:gd name="T65" fmla="*/ 11 h 32"/>
                  <a:gd name="T66" fmla="*/ 55 w 82"/>
                  <a:gd name="T67" fmla="*/ 11 h 32"/>
                  <a:gd name="T68" fmla="*/ 57 w 82"/>
                  <a:gd name="T69" fmla="*/ 10 h 32"/>
                  <a:gd name="T70" fmla="*/ 58 w 82"/>
                  <a:gd name="T71" fmla="*/ 9 h 32"/>
                  <a:gd name="T72" fmla="*/ 60 w 82"/>
                  <a:gd name="T73" fmla="*/ 9 h 32"/>
                  <a:gd name="T74" fmla="*/ 62 w 82"/>
                  <a:gd name="T75" fmla="*/ 8 h 32"/>
                  <a:gd name="T76" fmla="*/ 64 w 82"/>
                  <a:gd name="T77" fmla="*/ 7 h 32"/>
                  <a:gd name="T78" fmla="*/ 65 w 82"/>
                  <a:gd name="T79" fmla="*/ 7 h 32"/>
                  <a:gd name="T80" fmla="*/ 67 w 82"/>
                  <a:gd name="T81" fmla="*/ 6 h 32"/>
                  <a:gd name="T82" fmla="*/ 69 w 82"/>
                  <a:gd name="T83" fmla="*/ 5 h 32"/>
                  <a:gd name="T84" fmla="*/ 70 w 82"/>
                  <a:gd name="T85" fmla="*/ 5 h 32"/>
                  <a:gd name="T86" fmla="*/ 72 w 82"/>
                  <a:gd name="T87" fmla="*/ 4 h 32"/>
                  <a:gd name="T88" fmla="*/ 73 w 82"/>
                  <a:gd name="T89" fmla="*/ 4 h 32"/>
                  <a:gd name="T90" fmla="*/ 75 w 82"/>
                  <a:gd name="T91" fmla="*/ 3 h 32"/>
                  <a:gd name="T92" fmla="*/ 77 w 82"/>
                  <a:gd name="T93" fmla="*/ 2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0"/>
                    </a:lnTo>
                    <a:lnTo>
                      <a:pt x="7" y="29"/>
                    </a:lnTo>
                    <a:lnTo>
                      <a:pt x="8" y="29"/>
                    </a:lnTo>
                    <a:lnTo>
                      <a:pt x="10" y="28"/>
                    </a:lnTo>
                    <a:lnTo>
                      <a:pt x="12" y="28"/>
                    </a:lnTo>
                    <a:lnTo>
                      <a:pt x="14" y="27"/>
                    </a:lnTo>
                    <a:lnTo>
                      <a:pt x="15" y="26"/>
                    </a:lnTo>
                    <a:lnTo>
                      <a:pt x="17" y="26"/>
                    </a:lnTo>
                    <a:lnTo>
                      <a:pt x="19" y="25"/>
                    </a:lnTo>
                    <a:lnTo>
                      <a:pt x="20" y="24"/>
                    </a:lnTo>
                    <a:lnTo>
                      <a:pt x="22" y="24"/>
                    </a:lnTo>
                    <a:lnTo>
                      <a:pt x="23" y="23"/>
                    </a:lnTo>
                    <a:lnTo>
                      <a:pt x="25" y="22"/>
                    </a:lnTo>
                    <a:lnTo>
                      <a:pt x="27" y="22"/>
                    </a:lnTo>
                    <a:lnTo>
                      <a:pt x="28" y="21"/>
                    </a:lnTo>
                    <a:lnTo>
                      <a:pt x="30" y="20"/>
                    </a:lnTo>
                    <a:lnTo>
                      <a:pt x="32" y="20"/>
                    </a:lnTo>
                    <a:lnTo>
                      <a:pt x="34" y="19"/>
                    </a:lnTo>
                    <a:lnTo>
                      <a:pt x="35" y="19"/>
                    </a:lnTo>
                    <a:lnTo>
                      <a:pt x="37" y="18"/>
                    </a:lnTo>
                    <a:lnTo>
                      <a:pt x="38" y="17"/>
                    </a:lnTo>
                    <a:lnTo>
                      <a:pt x="40" y="17"/>
                    </a:lnTo>
                    <a:lnTo>
                      <a:pt x="42" y="16"/>
                    </a:lnTo>
                    <a:lnTo>
                      <a:pt x="43" y="15"/>
                    </a:lnTo>
                    <a:lnTo>
                      <a:pt x="45" y="14"/>
                    </a:lnTo>
                    <a:lnTo>
                      <a:pt x="47" y="14"/>
                    </a:lnTo>
                    <a:lnTo>
                      <a:pt x="49" y="13"/>
                    </a:lnTo>
                    <a:lnTo>
                      <a:pt x="50" y="13"/>
                    </a:lnTo>
                    <a:lnTo>
                      <a:pt x="52" y="12"/>
                    </a:lnTo>
                    <a:lnTo>
                      <a:pt x="53" y="11"/>
                    </a:lnTo>
                    <a:lnTo>
                      <a:pt x="55" y="11"/>
                    </a:lnTo>
                    <a:lnTo>
                      <a:pt x="57" y="10"/>
                    </a:lnTo>
                    <a:lnTo>
                      <a:pt x="58" y="9"/>
                    </a:lnTo>
                    <a:lnTo>
                      <a:pt x="60" y="9"/>
                    </a:lnTo>
                    <a:lnTo>
                      <a:pt x="62" y="8"/>
                    </a:lnTo>
                    <a:lnTo>
                      <a:pt x="64" y="7"/>
                    </a:lnTo>
                    <a:lnTo>
                      <a:pt x="65" y="7"/>
                    </a:lnTo>
                    <a:lnTo>
                      <a:pt x="67" y="6"/>
                    </a:lnTo>
                    <a:lnTo>
                      <a:pt x="69" y="5"/>
                    </a:lnTo>
                    <a:lnTo>
                      <a:pt x="70" y="5"/>
                    </a:lnTo>
                    <a:lnTo>
                      <a:pt x="72" y="4"/>
                    </a:lnTo>
                    <a:lnTo>
                      <a:pt x="73" y="4"/>
                    </a:lnTo>
                    <a:lnTo>
                      <a:pt x="75" y="3"/>
                    </a:lnTo>
                    <a:lnTo>
                      <a:pt x="77" y="2"/>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3" name="Freeform 389"/>
              <p:cNvSpPr>
                <a:spLocks/>
              </p:cNvSpPr>
              <p:nvPr/>
            </p:nvSpPr>
            <p:spPr bwMode="auto">
              <a:xfrm>
                <a:off x="3372" y="2647"/>
                <a:ext cx="82" cy="869"/>
              </a:xfrm>
              <a:custGeom>
                <a:avLst/>
                <a:gdLst>
                  <a:gd name="T0" fmla="*/ 0 w 82"/>
                  <a:gd name="T1" fmla="*/ 869 h 869"/>
                  <a:gd name="T2" fmla="*/ 2 w 82"/>
                  <a:gd name="T3" fmla="*/ 868 h 869"/>
                  <a:gd name="T4" fmla="*/ 3 w 82"/>
                  <a:gd name="T5" fmla="*/ 868 h 869"/>
                  <a:gd name="T6" fmla="*/ 5 w 82"/>
                  <a:gd name="T7" fmla="*/ 867 h 869"/>
                  <a:gd name="T8" fmla="*/ 6 w 82"/>
                  <a:gd name="T9" fmla="*/ 867 h 869"/>
                  <a:gd name="T10" fmla="*/ 8 w 82"/>
                  <a:gd name="T11" fmla="*/ 866 h 869"/>
                  <a:gd name="T12" fmla="*/ 10 w 82"/>
                  <a:gd name="T13" fmla="*/ 19 h 869"/>
                  <a:gd name="T14" fmla="*/ 11 w 82"/>
                  <a:gd name="T15" fmla="*/ 18 h 869"/>
                  <a:gd name="T16" fmla="*/ 13 w 82"/>
                  <a:gd name="T17" fmla="*/ 18 h 869"/>
                  <a:gd name="T18" fmla="*/ 15 w 82"/>
                  <a:gd name="T19" fmla="*/ 17 h 869"/>
                  <a:gd name="T20" fmla="*/ 17 w 82"/>
                  <a:gd name="T21" fmla="*/ 16 h 869"/>
                  <a:gd name="T22" fmla="*/ 18 w 82"/>
                  <a:gd name="T23" fmla="*/ 16 h 869"/>
                  <a:gd name="T24" fmla="*/ 20 w 82"/>
                  <a:gd name="T25" fmla="*/ 15 h 869"/>
                  <a:gd name="T26" fmla="*/ 21 w 82"/>
                  <a:gd name="T27" fmla="*/ 15 h 869"/>
                  <a:gd name="T28" fmla="*/ 23 w 82"/>
                  <a:gd name="T29" fmla="*/ 14 h 869"/>
                  <a:gd name="T30" fmla="*/ 25 w 82"/>
                  <a:gd name="T31" fmla="*/ 13 h 869"/>
                  <a:gd name="T32" fmla="*/ 26 w 82"/>
                  <a:gd name="T33" fmla="*/ 12 h 869"/>
                  <a:gd name="T34" fmla="*/ 28 w 82"/>
                  <a:gd name="T35" fmla="*/ 12 h 869"/>
                  <a:gd name="T36" fmla="*/ 30 w 82"/>
                  <a:gd name="T37" fmla="*/ 11 h 869"/>
                  <a:gd name="T38" fmla="*/ 32 w 82"/>
                  <a:gd name="T39" fmla="*/ 11 h 869"/>
                  <a:gd name="T40" fmla="*/ 33 w 82"/>
                  <a:gd name="T41" fmla="*/ 10 h 869"/>
                  <a:gd name="T42" fmla="*/ 35 w 82"/>
                  <a:gd name="T43" fmla="*/ 9 h 869"/>
                  <a:gd name="T44" fmla="*/ 37 w 82"/>
                  <a:gd name="T45" fmla="*/ 9 h 869"/>
                  <a:gd name="T46" fmla="*/ 38 w 82"/>
                  <a:gd name="T47" fmla="*/ 8 h 869"/>
                  <a:gd name="T48" fmla="*/ 40 w 82"/>
                  <a:gd name="T49" fmla="*/ 7 h 869"/>
                  <a:gd name="T50" fmla="*/ 41 w 82"/>
                  <a:gd name="T51" fmla="*/ 7 h 869"/>
                  <a:gd name="T52" fmla="*/ 43 w 82"/>
                  <a:gd name="T53" fmla="*/ 6 h 869"/>
                  <a:gd name="T54" fmla="*/ 45 w 82"/>
                  <a:gd name="T55" fmla="*/ 5 h 869"/>
                  <a:gd name="T56" fmla="*/ 47 w 82"/>
                  <a:gd name="T57" fmla="*/ 5 h 869"/>
                  <a:gd name="T58" fmla="*/ 48 w 82"/>
                  <a:gd name="T59" fmla="*/ 4 h 869"/>
                  <a:gd name="T60" fmla="*/ 50 w 82"/>
                  <a:gd name="T61" fmla="*/ 3 h 869"/>
                  <a:gd name="T62" fmla="*/ 52 w 82"/>
                  <a:gd name="T63" fmla="*/ 3 h 869"/>
                  <a:gd name="T64" fmla="*/ 53 w 82"/>
                  <a:gd name="T65" fmla="*/ 2 h 869"/>
                  <a:gd name="T66" fmla="*/ 55 w 82"/>
                  <a:gd name="T67" fmla="*/ 2 h 869"/>
                  <a:gd name="T68" fmla="*/ 56 w 82"/>
                  <a:gd name="T69" fmla="*/ 1 h 869"/>
                  <a:gd name="T70" fmla="*/ 58 w 82"/>
                  <a:gd name="T71" fmla="*/ 0 h 869"/>
                  <a:gd name="T72" fmla="*/ 60 w 82"/>
                  <a:gd name="T73" fmla="*/ 0 h 869"/>
                  <a:gd name="T74" fmla="*/ 61 w 82"/>
                  <a:gd name="T75" fmla="*/ 845 h 869"/>
                  <a:gd name="T76" fmla="*/ 63 w 82"/>
                  <a:gd name="T77" fmla="*/ 845 h 869"/>
                  <a:gd name="T78" fmla="*/ 65 w 82"/>
                  <a:gd name="T79" fmla="*/ 844 h 869"/>
                  <a:gd name="T80" fmla="*/ 67 w 82"/>
                  <a:gd name="T81" fmla="*/ 843 h 869"/>
                  <a:gd name="T82" fmla="*/ 68 w 82"/>
                  <a:gd name="T83" fmla="*/ 843 h 869"/>
                  <a:gd name="T84" fmla="*/ 70 w 82"/>
                  <a:gd name="T85" fmla="*/ 842 h 869"/>
                  <a:gd name="T86" fmla="*/ 71 w 82"/>
                  <a:gd name="T87" fmla="*/ 841 h 869"/>
                  <a:gd name="T88" fmla="*/ 73 w 82"/>
                  <a:gd name="T89" fmla="*/ 840 h 869"/>
                  <a:gd name="T90" fmla="*/ 75 w 82"/>
                  <a:gd name="T91" fmla="*/ 840 h 869"/>
                  <a:gd name="T92" fmla="*/ 76 w 82"/>
                  <a:gd name="T93" fmla="*/ 839 h 869"/>
                  <a:gd name="T94" fmla="*/ 78 w 82"/>
                  <a:gd name="T95" fmla="*/ 839 h 869"/>
                  <a:gd name="T96" fmla="*/ 80 w 82"/>
                  <a:gd name="T97" fmla="*/ 838 h 869"/>
                  <a:gd name="T98" fmla="*/ 82 w 82"/>
                  <a:gd name="T99" fmla="*/ 83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69">
                    <a:moveTo>
                      <a:pt x="0" y="869"/>
                    </a:moveTo>
                    <a:lnTo>
                      <a:pt x="2" y="868"/>
                    </a:lnTo>
                    <a:lnTo>
                      <a:pt x="3" y="868"/>
                    </a:lnTo>
                    <a:lnTo>
                      <a:pt x="5" y="867"/>
                    </a:lnTo>
                    <a:lnTo>
                      <a:pt x="6" y="867"/>
                    </a:lnTo>
                    <a:lnTo>
                      <a:pt x="8" y="866"/>
                    </a:lnTo>
                    <a:lnTo>
                      <a:pt x="10" y="19"/>
                    </a:lnTo>
                    <a:lnTo>
                      <a:pt x="11" y="18"/>
                    </a:lnTo>
                    <a:lnTo>
                      <a:pt x="13" y="18"/>
                    </a:lnTo>
                    <a:lnTo>
                      <a:pt x="15" y="17"/>
                    </a:lnTo>
                    <a:lnTo>
                      <a:pt x="17" y="16"/>
                    </a:lnTo>
                    <a:lnTo>
                      <a:pt x="18" y="16"/>
                    </a:lnTo>
                    <a:lnTo>
                      <a:pt x="20" y="15"/>
                    </a:lnTo>
                    <a:lnTo>
                      <a:pt x="21" y="15"/>
                    </a:lnTo>
                    <a:lnTo>
                      <a:pt x="23" y="14"/>
                    </a:lnTo>
                    <a:lnTo>
                      <a:pt x="25" y="13"/>
                    </a:lnTo>
                    <a:lnTo>
                      <a:pt x="26" y="12"/>
                    </a:lnTo>
                    <a:lnTo>
                      <a:pt x="28" y="12"/>
                    </a:lnTo>
                    <a:lnTo>
                      <a:pt x="30" y="11"/>
                    </a:lnTo>
                    <a:lnTo>
                      <a:pt x="32" y="11"/>
                    </a:lnTo>
                    <a:lnTo>
                      <a:pt x="33" y="10"/>
                    </a:lnTo>
                    <a:lnTo>
                      <a:pt x="35" y="9"/>
                    </a:lnTo>
                    <a:lnTo>
                      <a:pt x="37" y="9"/>
                    </a:lnTo>
                    <a:lnTo>
                      <a:pt x="38" y="8"/>
                    </a:lnTo>
                    <a:lnTo>
                      <a:pt x="40" y="7"/>
                    </a:lnTo>
                    <a:lnTo>
                      <a:pt x="41" y="7"/>
                    </a:lnTo>
                    <a:lnTo>
                      <a:pt x="43" y="6"/>
                    </a:lnTo>
                    <a:lnTo>
                      <a:pt x="45" y="5"/>
                    </a:lnTo>
                    <a:lnTo>
                      <a:pt x="47" y="5"/>
                    </a:lnTo>
                    <a:lnTo>
                      <a:pt x="48" y="4"/>
                    </a:lnTo>
                    <a:lnTo>
                      <a:pt x="50" y="3"/>
                    </a:lnTo>
                    <a:lnTo>
                      <a:pt x="52" y="3"/>
                    </a:lnTo>
                    <a:lnTo>
                      <a:pt x="53" y="2"/>
                    </a:lnTo>
                    <a:lnTo>
                      <a:pt x="55" y="2"/>
                    </a:lnTo>
                    <a:lnTo>
                      <a:pt x="56" y="1"/>
                    </a:lnTo>
                    <a:lnTo>
                      <a:pt x="58" y="0"/>
                    </a:lnTo>
                    <a:lnTo>
                      <a:pt x="60" y="0"/>
                    </a:lnTo>
                    <a:lnTo>
                      <a:pt x="61" y="845"/>
                    </a:lnTo>
                    <a:lnTo>
                      <a:pt x="63" y="845"/>
                    </a:lnTo>
                    <a:lnTo>
                      <a:pt x="65" y="844"/>
                    </a:lnTo>
                    <a:lnTo>
                      <a:pt x="67" y="843"/>
                    </a:lnTo>
                    <a:lnTo>
                      <a:pt x="68" y="843"/>
                    </a:lnTo>
                    <a:lnTo>
                      <a:pt x="70" y="842"/>
                    </a:lnTo>
                    <a:lnTo>
                      <a:pt x="71" y="841"/>
                    </a:lnTo>
                    <a:lnTo>
                      <a:pt x="73" y="840"/>
                    </a:lnTo>
                    <a:lnTo>
                      <a:pt x="75" y="840"/>
                    </a:lnTo>
                    <a:lnTo>
                      <a:pt x="76" y="839"/>
                    </a:lnTo>
                    <a:lnTo>
                      <a:pt x="78" y="839"/>
                    </a:lnTo>
                    <a:lnTo>
                      <a:pt x="80" y="838"/>
                    </a:lnTo>
                    <a:lnTo>
                      <a:pt x="82" y="837"/>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4" name="Freeform 390"/>
              <p:cNvSpPr>
                <a:spLocks/>
              </p:cNvSpPr>
              <p:nvPr/>
            </p:nvSpPr>
            <p:spPr bwMode="auto">
              <a:xfrm>
                <a:off x="3454" y="3452"/>
                <a:ext cx="81" cy="32"/>
              </a:xfrm>
              <a:custGeom>
                <a:avLst/>
                <a:gdLst>
                  <a:gd name="T0" fmla="*/ 0 w 81"/>
                  <a:gd name="T1" fmla="*/ 32 h 32"/>
                  <a:gd name="T2" fmla="*/ 1 w 81"/>
                  <a:gd name="T3" fmla="*/ 32 h 32"/>
                  <a:gd name="T4" fmla="*/ 3 w 81"/>
                  <a:gd name="T5" fmla="*/ 31 h 32"/>
                  <a:gd name="T6" fmla="*/ 5 w 81"/>
                  <a:gd name="T7" fmla="*/ 30 h 32"/>
                  <a:gd name="T8" fmla="*/ 6 w 81"/>
                  <a:gd name="T9" fmla="*/ 30 h 32"/>
                  <a:gd name="T10" fmla="*/ 8 w 81"/>
                  <a:gd name="T11" fmla="*/ 29 h 32"/>
                  <a:gd name="T12" fmla="*/ 9 w 81"/>
                  <a:gd name="T13" fmla="*/ 28 h 32"/>
                  <a:gd name="T14" fmla="*/ 11 w 81"/>
                  <a:gd name="T15" fmla="*/ 28 h 32"/>
                  <a:gd name="T16" fmla="*/ 13 w 81"/>
                  <a:gd name="T17" fmla="*/ 27 h 32"/>
                  <a:gd name="T18" fmla="*/ 15 w 81"/>
                  <a:gd name="T19" fmla="*/ 26 h 32"/>
                  <a:gd name="T20" fmla="*/ 16 w 81"/>
                  <a:gd name="T21" fmla="*/ 26 h 32"/>
                  <a:gd name="T22" fmla="*/ 18 w 81"/>
                  <a:gd name="T23" fmla="*/ 25 h 32"/>
                  <a:gd name="T24" fmla="*/ 20 w 81"/>
                  <a:gd name="T25" fmla="*/ 25 h 32"/>
                  <a:gd name="T26" fmla="*/ 21 w 81"/>
                  <a:gd name="T27" fmla="*/ 24 h 32"/>
                  <a:gd name="T28" fmla="*/ 23 w 81"/>
                  <a:gd name="T29" fmla="*/ 23 h 32"/>
                  <a:gd name="T30" fmla="*/ 24 w 81"/>
                  <a:gd name="T31" fmla="*/ 22 h 32"/>
                  <a:gd name="T32" fmla="*/ 26 w 81"/>
                  <a:gd name="T33" fmla="*/ 22 h 32"/>
                  <a:gd name="T34" fmla="*/ 28 w 81"/>
                  <a:gd name="T35" fmla="*/ 21 h 32"/>
                  <a:gd name="T36" fmla="*/ 29 w 81"/>
                  <a:gd name="T37" fmla="*/ 20 h 32"/>
                  <a:gd name="T38" fmla="*/ 31 w 81"/>
                  <a:gd name="T39" fmla="*/ 20 h 32"/>
                  <a:gd name="T40" fmla="*/ 33 w 81"/>
                  <a:gd name="T41" fmla="*/ 19 h 32"/>
                  <a:gd name="T42" fmla="*/ 35 w 81"/>
                  <a:gd name="T43" fmla="*/ 19 h 32"/>
                  <a:gd name="T44" fmla="*/ 36 w 81"/>
                  <a:gd name="T45" fmla="*/ 18 h 32"/>
                  <a:gd name="T46" fmla="*/ 38 w 81"/>
                  <a:gd name="T47" fmla="*/ 17 h 32"/>
                  <a:gd name="T48" fmla="*/ 39 w 81"/>
                  <a:gd name="T49" fmla="*/ 17 h 32"/>
                  <a:gd name="T50" fmla="*/ 41 w 81"/>
                  <a:gd name="T51" fmla="*/ 16 h 32"/>
                  <a:gd name="T52" fmla="*/ 43 w 81"/>
                  <a:gd name="T53" fmla="*/ 15 h 32"/>
                  <a:gd name="T54" fmla="*/ 44 w 81"/>
                  <a:gd name="T55" fmla="*/ 15 h 32"/>
                  <a:gd name="T56" fmla="*/ 46 w 81"/>
                  <a:gd name="T57" fmla="*/ 14 h 32"/>
                  <a:gd name="T58" fmla="*/ 48 w 81"/>
                  <a:gd name="T59" fmla="*/ 13 h 32"/>
                  <a:gd name="T60" fmla="*/ 50 w 81"/>
                  <a:gd name="T61" fmla="*/ 13 h 32"/>
                  <a:gd name="T62" fmla="*/ 51 w 81"/>
                  <a:gd name="T63" fmla="*/ 12 h 32"/>
                  <a:gd name="T64" fmla="*/ 53 w 81"/>
                  <a:gd name="T65" fmla="*/ 11 h 32"/>
                  <a:gd name="T66" fmla="*/ 55 w 81"/>
                  <a:gd name="T67" fmla="*/ 11 h 32"/>
                  <a:gd name="T68" fmla="*/ 56 w 81"/>
                  <a:gd name="T69" fmla="*/ 10 h 32"/>
                  <a:gd name="T70" fmla="*/ 58 w 81"/>
                  <a:gd name="T71" fmla="*/ 10 h 32"/>
                  <a:gd name="T72" fmla="*/ 59 w 81"/>
                  <a:gd name="T73" fmla="*/ 9 h 32"/>
                  <a:gd name="T74" fmla="*/ 61 w 81"/>
                  <a:gd name="T75" fmla="*/ 8 h 32"/>
                  <a:gd name="T76" fmla="*/ 63 w 81"/>
                  <a:gd name="T77" fmla="*/ 7 h 32"/>
                  <a:gd name="T78" fmla="*/ 65 w 81"/>
                  <a:gd name="T79" fmla="*/ 7 h 32"/>
                  <a:gd name="T80" fmla="*/ 66 w 81"/>
                  <a:gd name="T81" fmla="*/ 6 h 32"/>
                  <a:gd name="T82" fmla="*/ 68 w 81"/>
                  <a:gd name="T83" fmla="*/ 6 h 32"/>
                  <a:gd name="T84" fmla="*/ 70 w 81"/>
                  <a:gd name="T85" fmla="*/ 5 h 32"/>
                  <a:gd name="T86" fmla="*/ 71 w 81"/>
                  <a:gd name="T87" fmla="*/ 4 h 32"/>
                  <a:gd name="T88" fmla="*/ 73 w 81"/>
                  <a:gd name="T89" fmla="*/ 4 h 32"/>
                  <a:gd name="T90" fmla="*/ 74 w 81"/>
                  <a:gd name="T91" fmla="*/ 3 h 32"/>
                  <a:gd name="T92" fmla="*/ 76 w 81"/>
                  <a:gd name="T93" fmla="*/ 2 h 32"/>
                  <a:gd name="T94" fmla="*/ 78 w 81"/>
                  <a:gd name="T95" fmla="*/ 2 h 32"/>
                  <a:gd name="T96" fmla="*/ 79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2"/>
                    </a:lnTo>
                    <a:lnTo>
                      <a:pt x="3" y="31"/>
                    </a:lnTo>
                    <a:lnTo>
                      <a:pt x="5" y="30"/>
                    </a:lnTo>
                    <a:lnTo>
                      <a:pt x="6" y="30"/>
                    </a:lnTo>
                    <a:lnTo>
                      <a:pt x="8" y="29"/>
                    </a:lnTo>
                    <a:lnTo>
                      <a:pt x="9" y="28"/>
                    </a:lnTo>
                    <a:lnTo>
                      <a:pt x="11" y="28"/>
                    </a:lnTo>
                    <a:lnTo>
                      <a:pt x="13" y="27"/>
                    </a:lnTo>
                    <a:lnTo>
                      <a:pt x="15" y="26"/>
                    </a:lnTo>
                    <a:lnTo>
                      <a:pt x="16" y="26"/>
                    </a:lnTo>
                    <a:lnTo>
                      <a:pt x="18" y="25"/>
                    </a:lnTo>
                    <a:lnTo>
                      <a:pt x="20" y="25"/>
                    </a:lnTo>
                    <a:lnTo>
                      <a:pt x="21" y="24"/>
                    </a:lnTo>
                    <a:lnTo>
                      <a:pt x="23" y="23"/>
                    </a:lnTo>
                    <a:lnTo>
                      <a:pt x="24" y="22"/>
                    </a:lnTo>
                    <a:lnTo>
                      <a:pt x="26" y="22"/>
                    </a:lnTo>
                    <a:lnTo>
                      <a:pt x="28" y="21"/>
                    </a:lnTo>
                    <a:lnTo>
                      <a:pt x="29" y="20"/>
                    </a:lnTo>
                    <a:lnTo>
                      <a:pt x="31" y="20"/>
                    </a:lnTo>
                    <a:lnTo>
                      <a:pt x="33" y="19"/>
                    </a:lnTo>
                    <a:lnTo>
                      <a:pt x="35" y="19"/>
                    </a:lnTo>
                    <a:lnTo>
                      <a:pt x="36" y="18"/>
                    </a:lnTo>
                    <a:lnTo>
                      <a:pt x="38" y="17"/>
                    </a:lnTo>
                    <a:lnTo>
                      <a:pt x="39" y="17"/>
                    </a:lnTo>
                    <a:lnTo>
                      <a:pt x="41" y="16"/>
                    </a:lnTo>
                    <a:lnTo>
                      <a:pt x="43" y="15"/>
                    </a:lnTo>
                    <a:lnTo>
                      <a:pt x="44" y="15"/>
                    </a:lnTo>
                    <a:lnTo>
                      <a:pt x="46" y="14"/>
                    </a:lnTo>
                    <a:lnTo>
                      <a:pt x="48" y="13"/>
                    </a:lnTo>
                    <a:lnTo>
                      <a:pt x="50" y="13"/>
                    </a:lnTo>
                    <a:lnTo>
                      <a:pt x="51" y="12"/>
                    </a:lnTo>
                    <a:lnTo>
                      <a:pt x="53" y="11"/>
                    </a:lnTo>
                    <a:lnTo>
                      <a:pt x="55" y="11"/>
                    </a:lnTo>
                    <a:lnTo>
                      <a:pt x="56" y="10"/>
                    </a:lnTo>
                    <a:lnTo>
                      <a:pt x="58" y="10"/>
                    </a:lnTo>
                    <a:lnTo>
                      <a:pt x="59" y="9"/>
                    </a:lnTo>
                    <a:lnTo>
                      <a:pt x="61" y="8"/>
                    </a:lnTo>
                    <a:lnTo>
                      <a:pt x="63" y="7"/>
                    </a:lnTo>
                    <a:lnTo>
                      <a:pt x="65" y="7"/>
                    </a:lnTo>
                    <a:lnTo>
                      <a:pt x="66" y="6"/>
                    </a:lnTo>
                    <a:lnTo>
                      <a:pt x="68" y="6"/>
                    </a:lnTo>
                    <a:lnTo>
                      <a:pt x="70" y="5"/>
                    </a:lnTo>
                    <a:lnTo>
                      <a:pt x="71" y="4"/>
                    </a:lnTo>
                    <a:lnTo>
                      <a:pt x="73" y="4"/>
                    </a:lnTo>
                    <a:lnTo>
                      <a:pt x="74" y="3"/>
                    </a:lnTo>
                    <a:lnTo>
                      <a:pt x="76" y="2"/>
                    </a:lnTo>
                    <a:lnTo>
                      <a:pt x="78" y="2"/>
                    </a:lnTo>
                    <a:lnTo>
                      <a:pt x="79"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5" name="Freeform 391"/>
              <p:cNvSpPr>
                <a:spLocks/>
              </p:cNvSpPr>
              <p:nvPr/>
            </p:nvSpPr>
            <p:spPr bwMode="auto">
              <a:xfrm>
                <a:off x="3535" y="2577"/>
                <a:ext cx="82" cy="875"/>
              </a:xfrm>
              <a:custGeom>
                <a:avLst/>
                <a:gdLst>
                  <a:gd name="T0" fmla="*/ 0 w 82"/>
                  <a:gd name="T1" fmla="*/ 875 h 875"/>
                  <a:gd name="T2" fmla="*/ 2 w 82"/>
                  <a:gd name="T3" fmla="*/ 875 h 875"/>
                  <a:gd name="T4" fmla="*/ 4 w 82"/>
                  <a:gd name="T5" fmla="*/ 874 h 875"/>
                  <a:gd name="T6" fmla="*/ 5 w 82"/>
                  <a:gd name="T7" fmla="*/ 873 h 875"/>
                  <a:gd name="T8" fmla="*/ 7 w 82"/>
                  <a:gd name="T9" fmla="*/ 873 h 875"/>
                  <a:gd name="T10" fmla="*/ 8 w 82"/>
                  <a:gd name="T11" fmla="*/ 872 h 875"/>
                  <a:gd name="T12" fmla="*/ 10 w 82"/>
                  <a:gd name="T13" fmla="*/ 872 h 875"/>
                  <a:gd name="T14" fmla="*/ 12 w 82"/>
                  <a:gd name="T15" fmla="*/ 871 h 875"/>
                  <a:gd name="T16" fmla="*/ 13 w 82"/>
                  <a:gd name="T17" fmla="*/ 870 h 875"/>
                  <a:gd name="T18" fmla="*/ 15 w 82"/>
                  <a:gd name="T19" fmla="*/ 870 h 875"/>
                  <a:gd name="T20" fmla="*/ 17 w 82"/>
                  <a:gd name="T21" fmla="*/ 23 h 875"/>
                  <a:gd name="T22" fmla="*/ 19 w 82"/>
                  <a:gd name="T23" fmla="*/ 22 h 875"/>
                  <a:gd name="T24" fmla="*/ 20 w 82"/>
                  <a:gd name="T25" fmla="*/ 21 h 875"/>
                  <a:gd name="T26" fmla="*/ 22 w 82"/>
                  <a:gd name="T27" fmla="*/ 21 h 875"/>
                  <a:gd name="T28" fmla="*/ 24 w 82"/>
                  <a:gd name="T29" fmla="*/ 20 h 875"/>
                  <a:gd name="T30" fmla="*/ 25 w 82"/>
                  <a:gd name="T31" fmla="*/ 20 h 875"/>
                  <a:gd name="T32" fmla="*/ 27 w 82"/>
                  <a:gd name="T33" fmla="*/ 19 h 875"/>
                  <a:gd name="T34" fmla="*/ 28 w 82"/>
                  <a:gd name="T35" fmla="*/ 18 h 875"/>
                  <a:gd name="T36" fmla="*/ 30 w 82"/>
                  <a:gd name="T37" fmla="*/ 17 h 875"/>
                  <a:gd name="T38" fmla="*/ 32 w 82"/>
                  <a:gd name="T39" fmla="*/ 17 h 875"/>
                  <a:gd name="T40" fmla="*/ 34 w 82"/>
                  <a:gd name="T41" fmla="*/ 16 h 875"/>
                  <a:gd name="T42" fmla="*/ 35 w 82"/>
                  <a:gd name="T43" fmla="*/ 15 h 875"/>
                  <a:gd name="T44" fmla="*/ 37 w 82"/>
                  <a:gd name="T45" fmla="*/ 15 h 875"/>
                  <a:gd name="T46" fmla="*/ 39 w 82"/>
                  <a:gd name="T47" fmla="*/ 14 h 875"/>
                  <a:gd name="T48" fmla="*/ 40 w 82"/>
                  <a:gd name="T49" fmla="*/ 14 h 875"/>
                  <a:gd name="T50" fmla="*/ 42 w 82"/>
                  <a:gd name="T51" fmla="*/ 13 h 875"/>
                  <a:gd name="T52" fmla="*/ 43 w 82"/>
                  <a:gd name="T53" fmla="*/ 12 h 875"/>
                  <a:gd name="T54" fmla="*/ 45 w 82"/>
                  <a:gd name="T55" fmla="*/ 11 h 875"/>
                  <a:gd name="T56" fmla="*/ 47 w 82"/>
                  <a:gd name="T57" fmla="*/ 11 h 875"/>
                  <a:gd name="T58" fmla="*/ 49 w 82"/>
                  <a:gd name="T59" fmla="*/ 10 h 875"/>
                  <a:gd name="T60" fmla="*/ 50 w 82"/>
                  <a:gd name="T61" fmla="*/ 10 h 875"/>
                  <a:gd name="T62" fmla="*/ 52 w 82"/>
                  <a:gd name="T63" fmla="*/ 9 h 875"/>
                  <a:gd name="T64" fmla="*/ 54 w 82"/>
                  <a:gd name="T65" fmla="*/ 8 h 875"/>
                  <a:gd name="T66" fmla="*/ 55 w 82"/>
                  <a:gd name="T67" fmla="*/ 8 h 875"/>
                  <a:gd name="T68" fmla="*/ 57 w 82"/>
                  <a:gd name="T69" fmla="*/ 7 h 875"/>
                  <a:gd name="T70" fmla="*/ 58 w 82"/>
                  <a:gd name="T71" fmla="*/ 6 h 875"/>
                  <a:gd name="T72" fmla="*/ 60 w 82"/>
                  <a:gd name="T73" fmla="*/ 6 h 875"/>
                  <a:gd name="T74" fmla="*/ 62 w 82"/>
                  <a:gd name="T75" fmla="*/ 5 h 875"/>
                  <a:gd name="T76" fmla="*/ 63 w 82"/>
                  <a:gd name="T77" fmla="*/ 4 h 875"/>
                  <a:gd name="T78" fmla="*/ 65 w 82"/>
                  <a:gd name="T79" fmla="*/ 4 h 875"/>
                  <a:gd name="T80" fmla="*/ 67 w 82"/>
                  <a:gd name="T81" fmla="*/ 3 h 875"/>
                  <a:gd name="T82" fmla="*/ 69 w 82"/>
                  <a:gd name="T83" fmla="*/ 2 h 875"/>
                  <a:gd name="T84" fmla="*/ 70 w 82"/>
                  <a:gd name="T85" fmla="*/ 2 h 875"/>
                  <a:gd name="T86" fmla="*/ 72 w 82"/>
                  <a:gd name="T87" fmla="*/ 1 h 875"/>
                  <a:gd name="T88" fmla="*/ 73 w 82"/>
                  <a:gd name="T89" fmla="*/ 0 h 875"/>
                  <a:gd name="T90" fmla="*/ 75 w 82"/>
                  <a:gd name="T91" fmla="*/ 846 h 875"/>
                  <a:gd name="T92" fmla="*/ 77 w 82"/>
                  <a:gd name="T93" fmla="*/ 845 h 875"/>
                  <a:gd name="T94" fmla="*/ 78 w 82"/>
                  <a:gd name="T95" fmla="*/ 845 h 875"/>
                  <a:gd name="T96" fmla="*/ 80 w 82"/>
                  <a:gd name="T97" fmla="*/ 844 h 875"/>
                  <a:gd name="T98" fmla="*/ 82 w 82"/>
                  <a:gd name="T99" fmla="*/ 843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5">
                    <a:moveTo>
                      <a:pt x="0" y="875"/>
                    </a:moveTo>
                    <a:lnTo>
                      <a:pt x="2" y="875"/>
                    </a:lnTo>
                    <a:lnTo>
                      <a:pt x="4" y="874"/>
                    </a:lnTo>
                    <a:lnTo>
                      <a:pt x="5" y="873"/>
                    </a:lnTo>
                    <a:lnTo>
                      <a:pt x="7" y="873"/>
                    </a:lnTo>
                    <a:lnTo>
                      <a:pt x="8" y="872"/>
                    </a:lnTo>
                    <a:lnTo>
                      <a:pt x="10" y="872"/>
                    </a:lnTo>
                    <a:lnTo>
                      <a:pt x="12" y="871"/>
                    </a:lnTo>
                    <a:lnTo>
                      <a:pt x="13" y="870"/>
                    </a:lnTo>
                    <a:lnTo>
                      <a:pt x="15" y="870"/>
                    </a:lnTo>
                    <a:lnTo>
                      <a:pt x="17" y="23"/>
                    </a:lnTo>
                    <a:lnTo>
                      <a:pt x="19" y="22"/>
                    </a:lnTo>
                    <a:lnTo>
                      <a:pt x="20" y="21"/>
                    </a:lnTo>
                    <a:lnTo>
                      <a:pt x="22" y="21"/>
                    </a:lnTo>
                    <a:lnTo>
                      <a:pt x="24" y="20"/>
                    </a:lnTo>
                    <a:lnTo>
                      <a:pt x="25" y="20"/>
                    </a:lnTo>
                    <a:lnTo>
                      <a:pt x="27" y="19"/>
                    </a:lnTo>
                    <a:lnTo>
                      <a:pt x="28" y="18"/>
                    </a:lnTo>
                    <a:lnTo>
                      <a:pt x="30" y="17"/>
                    </a:lnTo>
                    <a:lnTo>
                      <a:pt x="32" y="17"/>
                    </a:lnTo>
                    <a:lnTo>
                      <a:pt x="34" y="16"/>
                    </a:lnTo>
                    <a:lnTo>
                      <a:pt x="35" y="15"/>
                    </a:lnTo>
                    <a:lnTo>
                      <a:pt x="37" y="15"/>
                    </a:lnTo>
                    <a:lnTo>
                      <a:pt x="39" y="14"/>
                    </a:lnTo>
                    <a:lnTo>
                      <a:pt x="40" y="14"/>
                    </a:lnTo>
                    <a:lnTo>
                      <a:pt x="42" y="13"/>
                    </a:lnTo>
                    <a:lnTo>
                      <a:pt x="43" y="12"/>
                    </a:lnTo>
                    <a:lnTo>
                      <a:pt x="45" y="11"/>
                    </a:lnTo>
                    <a:lnTo>
                      <a:pt x="47" y="11"/>
                    </a:lnTo>
                    <a:lnTo>
                      <a:pt x="49" y="10"/>
                    </a:lnTo>
                    <a:lnTo>
                      <a:pt x="50" y="10"/>
                    </a:lnTo>
                    <a:lnTo>
                      <a:pt x="52" y="9"/>
                    </a:lnTo>
                    <a:lnTo>
                      <a:pt x="54" y="8"/>
                    </a:lnTo>
                    <a:lnTo>
                      <a:pt x="55" y="8"/>
                    </a:lnTo>
                    <a:lnTo>
                      <a:pt x="57" y="7"/>
                    </a:lnTo>
                    <a:lnTo>
                      <a:pt x="58" y="6"/>
                    </a:lnTo>
                    <a:lnTo>
                      <a:pt x="60" y="6"/>
                    </a:lnTo>
                    <a:lnTo>
                      <a:pt x="62" y="5"/>
                    </a:lnTo>
                    <a:lnTo>
                      <a:pt x="63" y="4"/>
                    </a:lnTo>
                    <a:lnTo>
                      <a:pt x="65" y="4"/>
                    </a:lnTo>
                    <a:lnTo>
                      <a:pt x="67" y="3"/>
                    </a:lnTo>
                    <a:lnTo>
                      <a:pt x="69" y="2"/>
                    </a:lnTo>
                    <a:lnTo>
                      <a:pt x="70" y="2"/>
                    </a:lnTo>
                    <a:lnTo>
                      <a:pt x="72" y="1"/>
                    </a:lnTo>
                    <a:lnTo>
                      <a:pt x="73" y="0"/>
                    </a:lnTo>
                    <a:lnTo>
                      <a:pt x="75" y="846"/>
                    </a:lnTo>
                    <a:lnTo>
                      <a:pt x="77" y="845"/>
                    </a:lnTo>
                    <a:lnTo>
                      <a:pt x="78" y="845"/>
                    </a:lnTo>
                    <a:lnTo>
                      <a:pt x="80" y="844"/>
                    </a:lnTo>
                    <a:lnTo>
                      <a:pt x="82" y="843"/>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6" name="Freeform 392"/>
              <p:cNvSpPr>
                <a:spLocks/>
              </p:cNvSpPr>
              <p:nvPr/>
            </p:nvSpPr>
            <p:spPr bwMode="auto">
              <a:xfrm>
                <a:off x="3617" y="3388"/>
                <a:ext cx="82" cy="32"/>
              </a:xfrm>
              <a:custGeom>
                <a:avLst/>
                <a:gdLst>
                  <a:gd name="T0" fmla="*/ 0 w 82"/>
                  <a:gd name="T1" fmla="*/ 32 h 32"/>
                  <a:gd name="T2" fmla="*/ 2 w 82"/>
                  <a:gd name="T3" fmla="*/ 32 h 32"/>
                  <a:gd name="T4" fmla="*/ 3 w 82"/>
                  <a:gd name="T5" fmla="*/ 31 h 32"/>
                  <a:gd name="T6" fmla="*/ 5 w 82"/>
                  <a:gd name="T7" fmla="*/ 31 h 32"/>
                  <a:gd name="T8" fmla="*/ 7 w 82"/>
                  <a:gd name="T9" fmla="*/ 30 h 32"/>
                  <a:gd name="T10" fmla="*/ 8 w 82"/>
                  <a:gd name="T11" fmla="*/ 29 h 32"/>
                  <a:gd name="T12" fmla="*/ 10 w 82"/>
                  <a:gd name="T13" fmla="*/ 28 h 32"/>
                  <a:gd name="T14" fmla="*/ 11 w 82"/>
                  <a:gd name="T15" fmla="*/ 28 h 32"/>
                  <a:gd name="T16" fmla="*/ 13 w 82"/>
                  <a:gd name="T17" fmla="*/ 27 h 32"/>
                  <a:gd name="T18" fmla="*/ 15 w 82"/>
                  <a:gd name="T19" fmla="*/ 27 h 32"/>
                  <a:gd name="T20" fmla="*/ 17 w 82"/>
                  <a:gd name="T21" fmla="*/ 26 h 32"/>
                  <a:gd name="T22" fmla="*/ 18 w 82"/>
                  <a:gd name="T23" fmla="*/ 25 h 32"/>
                  <a:gd name="T24" fmla="*/ 20 w 82"/>
                  <a:gd name="T25" fmla="*/ 25 h 32"/>
                  <a:gd name="T26" fmla="*/ 22 w 82"/>
                  <a:gd name="T27" fmla="*/ 24 h 32"/>
                  <a:gd name="T28" fmla="*/ 23 w 82"/>
                  <a:gd name="T29" fmla="*/ 23 h 32"/>
                  <a:gd name="T30" fmla="*/ 25 w 82"/>
                  <a:gd name="T31" fmla="*/ 22 h 32"/>
                  <a:gd name="T32" fmla="*/ 26 w 82"/>
                  <a:gd name="T33" fmla="*/ 22 h 32"/>
                  <a:gd name="T34" fmla="*/ 28 w 82"/>
                  <a:gd name="T35" fmla="*/ 21 h 32"/>
                  <a:gd name="T36" fmla="*/ 30 w 82"/>
                  <a:gd name="T37" fmla="*/ 21 h 32"/>
                  <a:gd name="T38" fmla="*/ 31 w 82"/>
                  <a:gd name="T39" fmla="*/ 20 h 32"/>
                  <a:gd name="T40" fmla="*/ 33 w 82"/>
                  <a:gd name="T41" fmla="*/ 19 h 32"/>
                  <a:gd name="T42" fmla="*/ 35 w 82"/>
                  <a:gd name="T43" fmla="*/ 19 h 32"/>
                  <a:gd name="T44" fmla="*/ 37 w 82"/>
                  <a:gd name="T45" fmla="*/ 18 h 32"/>
                  <a:gd name="T46" fmla="*/ 38 w 82"/>
                  <a:gd name="T47" fmla="*/ 17 h 32"/>
                  <a:gd name="T48" fmla="*/ 40 w 82"/>
                  <a:gd name="T49" fmla="*/ 17 h 32"/>
                  <a:gd name="T50" fmla="*/ 41 w 82"/>
                  <a:gd name="T51" fmla="*/ 16 h 32"/>
                  <a:gd name="T52" fmla="*/ 43 w 82"/>
                  <a:gd name="T53" fmla="*/ 15 h 32"/>
                  <a:gd name="T54" fmla="*/ 45 w 82"/>
                  <a:gd name="T55" fmla="*/ 15 h 32"/>
                  <a:gd name="T56" fmla="*/ 46 w 82"/>
                  <a:gd name="T57" fmla="*/ 14 h 32"/>
                  <a:gd name="T58" fmla="*/ 48 w 82"/>
                  <a:gd name="T59" fmla="*/ 13 h 32"/>
                  <a:gd name="T60" fmla="*/ 50 w 82"/>
                  <a:gd name="T61" fmla="*/ 13 h 32"/>
                  <a:gd name="T62" fmla="*/ 52 w 82"/>
                  <a:gd name="T63" fmla="*/ 12 h 32"/>
                  <a:gd name="T64" fmla="*/ 53 w 82"/>
                  <a:gd name="T65" fmla="*/ 12 h 32"/>
                  <a:gd name="T66" fmla="*/ 55 w 82"/>
                  <a:gd name="T67" fmla="*/ 11 h 32"/>
                  <a:gd name="T68" fmla="*/ 57 w 82"/>
                  <a:gd name="T69" fmla="*/ 10 h 32"/>
                  <a:gd name="T70" fmla="*/ 58 w 82"/>
                  <a:gd name="T71" fmla="*/ 10 h 32"/>
                  <a:gd name="T72" fmla="*/ 60 w 82"/>
                  <a:gd name="T73" fmla="*/ 9 h 32"/>
                  <a:gd name="T74" fmla="*/ 61 w 82"/>
                  <a:gd name="T75" fmla="*/ 8 h 32"/>
                  <a:gd name="T76" fmla="*/ 63 w 82"/>
                  <a:gd name="T77" fmla="*/ 8 h 32"/>
                  <a:gd name="T78" fmla="*/ 65 w 82"/>
                  <a:gd name="T79" fmla="*/ 7 h 32"/>
                  <a:gd name="T80" fmla="*/ 67 w 82"/>
                  <a:gd name="T81" fmla="*/ 6 h 32"/>
                  <a:gd name="T82" fmla="*/ 68 w 82"/>
                  <a:gd name="T83" fmla="*/ 6 h 32"/>
                  <a:gd name="T84" fmla="*/ 70 w 82"/>
                  <a:gd name="T85" fmla="*/ 5 h 32"/>
                  <a:gd name="T86" fmla="*/ 72 w 82"/>
                  <a:gd name="T87" fmla="*/ 4 h 32"/>
                  <a:gd name="T88" fmla="*/ 73 w 82"/>
                  <a:gd name="T89" fmla="*/ 4 h 32"/>
                  <a:gd name="T90" fmla="*/ 75 w 82"/>
                  <a:gd name="T91" fmla="*/ 3 h 32"/>
                  <a:gd name="T92" fmla="*/ 76 w 82"/>
                  <a:gd name="T93" fmla="*/ 3 h 32"/>
                  <a:gd name="T94" fmla="*/ 78 w 82"/>
                  <a:gd name="T95" fmla="*/ 2 h 32"/>
                  <a:gd name="T96" fmla="*/ 80 w 82"/>
                  <a:gd name="T97" fmla="*/ 1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2"/>
                    </a:lnTo>
                    <a:lnTo>
                      <a:pt x="3" y="31"/>
                    </a:lnTo>
                    <a:lnTo>
                      <a:pt x="5" y="31"/>
                    </a:lnTo>
                    <a:lnTo>
                      <a:pt x="7" y="30"/>
                    </a:lnTo>
                    <a:lnTo>
                      <a:pt x="8" y="29"/>
                    </a:lnTo>
                    <a:lnTo>
                      <a:pt x="10" y="28"/>
                    </a:lnTo>
                    <a:lnTo>
                      <a:pt x="11" y="28"/>
                    </a:lnTo>
                    <a:lnTo>
                      <a:pt x="13" y="27"/>
                    </a:lnTo>
                    <a:lnTo>
                      <a:pt x="15" y="27"/>
                    </a:lnTo>
                    <a:lnTo>
                      <a:pt x="17" y="26"/>
                    </a:lnTo>
                    <a:lnTo>
                      <a:pt x="18" y="25"/>
                    </a:lnTo>
                    <a:lnTo>
                      <a:pt x="20" y="25"/>
                    </a:lnTo>
                    <a:lnTo>
                      <a:pt x="22" y="24"/>
                    </a:lnTo>
                    <a:lnTo>
                      <a:pt x="23" y="23"/>
                    </a:lnTo>
                    <a:lnTo>
                      <a:pt x="25" y="22"/>
                    </a:lnTo>
                    <a:lnTo>
                      <a:pt x="26" y="22"/>
                    </a:lnTo>
                    <a:lnTo>
                      <a:pt x="28" y="21"/>
                    </a:lnTo>
                    <a:lnTo>
                      <a:pt x="30" y="21"/>
                    </a:lnTo>
                    <a:lnTo>
                      <a:pt x="31" y="20"/>
                    </a:lnTo>
                    <a:lnTo>
                      <a:pt x="33" y="19"/>
                    </a:lnTo>
                    <a:lnTo>
                      <a:pt x="35" y="19"/>
                    </a:lnTo>
                    <a:lnTo>
                      <a:pt x="37" y="18"/>
                    </a:lnTo>
                    <a:lnTo>
                      <a:pt x="38" y="17"/>
                    </a:lnTo>
                    <a:lnTo>
                      <a:pt x="40" y="17"/>
                    </a:lnTo>
                    <a:lnTo>
                      <a:pt x="41" y="16"/>
                    </a:lnTo>
                    <a:lnTo>
                      <a:pt x="43" y="15"/>
                    </a:lnTo>
                    <a:lnTo>
                      <a:pt x="45" y="15"/>
                    </a:lnTo>
                    <a:lnTo>
                      <a:pt x="46" y="14"/>
                    </a:lnTo>
                    <a:lnTo>
                      <a:pt x="48" y="13"/>
                    </a:lnTo>
                    <a:lnTo>
                      <a:pt x="50" y="13"/>
                    </a:lnTo>
                    <a:lnTo>
                      <a:pt x="52" y="12"/>
                    </a:lnTo>
                    <a:lnTo>
                      <a:pt x="53" y="12"/>
                    </a:lnTo>
                    <a:lnTo>
                      <a:pt x="55" y="11"/>
                    </a:lnTo>
                    <a:lnTo>
                      <a:pt x="57" y="10"/>
                    </a:lnTo>
                    <a:lnTo>
                      <a:pt x="58" y="10"/>
                    </a:lnTo>
                    <a:lnTo>
                      <a:pt x="60" y="9"/>
                    </a:lnTo>
                    <a:lnTo>
                      <a:pt x="61" y="8"/>
                    </a:lnTo>
                    <a:lnTo>
                      <a:pt x="63" y="8"/>
                    </a:lnTo>
                    <a:lnTo>
                      <a:pt x="65" y="7"/>
                    </a:lnTo>
                    <a:lnTo>
                      <a:pt x="67" y="6"/>
                    </a:lnTo>
                    <a:lnTo>
                      <a:pt x="68" y="6"/>
                    </a:lnTo>
                    <a:lnTo>
                      <a:pt x="70" y="5"/>
                    </a:lnTo>
                    <a:lnTo>
                      <a:pt x="72" y="4"/>
                    </a:lnTo>
                    <a:lnTo>
                      <a:pt x="73" y="4"/>
                    </a:lnTo>
                    <a:lnTo>
                      <a:pt x="75" y="3"/>
                    </a:lnTo>
                    <a:lnTo>
                      <a:pt x="76"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7" name="Freeform 393"/>
              <p:cNvSpPr>
                <a:spLocks/>
              </p:cNvSpPr>
              <p:nvPr/>
            </p:nvSpPr>
            <p:spPr bwMode="auto">
              <a:xfrm>
                <a:off x="3699" y="3357"/>
                <a:ext cx="81" cy="31"/>
              </a:xfrm>
              <a:custGeom>
                <a:avLst/>
                <a:gdLst>
                  <a:gd name="T0" fmla="*/ 0 w 81"/>
                  <a:gd name="T1" fmla="*/ 31 h 31"/>
                  <a:gd name="T2" fmla="*/ 1 w 81"/>
                  <a:gd name="T3" fmla="*/ 31 h 31"/>
                  <a:gd name="T4" fmla="*/ 3 w 81"/>
                  <a:gd name="T5" fmla="*/ 30 h 31"/>
                  <a:gd name="T6" fmla="*/ 5 w 81"/>
                  <a:gd name="T7" fmla="*/ 29 h 31"/>
                  <a:gd name="T8" fmla="*/ 6 w 81"/>
                  <a:gd name="T9" fmla="*/ 29 h 31"/>
                  <a:gd name="T10" fmla="*/ 8 w 81"/>
                  <a:gd name="T11" fmla="*/ 28 h 31"/>
                  <a:gd name="T12" fmla="*/ 9 w 81"/>
                  <a:gd name="T13" fmla="*/ 28 h 31"/>
                  <a:gd name="T14" fmla="*/ 11 w 81"/>
                  <a:gd name="T15" fmla="*/ 27 h 31"/>
                  <a:gd name="T16" fmla="*/ 13 w 81"/>
                  <a:gd name="T17" fmla="*/ 26 h 31"/>
                  <a:gd name="T18" fmla="*/ 14 w 81"/>
                  <a:gd name="T19" fmla="*/ 25 h 31"/>
                  <a:gd name="T20" fmla="*/ 16 w 81"/>
                  <a:gd name="T21" fmla="*/ 25 h 31"/>
                  <a:gd name="T22" fmla="*/ 18 w 81"/>
                  <a:gd name="T23" fmla="*/ 24 h 31"/>
                  <a:gd name="T24" fmla="*/ 20 w 81"/>
                  <a:gd name="T25" fmla="*/ 24 h 31"/>
                  <a:gd name="T26" fmla="*/ 21 w 81"/>
                  <a:gd name="T27" fmla="*/ 23 h 31"/>
                  <a:gd name="T28" fmla="*/ 23 w 81"/>
                  <a:gd name="T29" fmla="*/ 22 h 31"/>
                  <a:gd name="T30" fmla="*/ 25 w 81"/>
                  <a:gd name="T31" fmla="*/ 22 h 31"/>
                  <a:gd name="T32" fmla="*/ 26 w 81"/>
                  <a:gd name="T33" fmla="*/ 21 h 31"/>
                  <a:gd name="T34" fmla="*/ 28 w 81"/>
                  <a:gd name="T35" fmla="*/ 20 h 31"/>
                  <a:gd name="T36" fmla="*/ 29 w 81"/>
                  <a:gd name="T37" fmla="*/ 20 h 31"/>
                  <a:gd name="T38" fmla="*/ 31 w 81"/>
                  <a:gd name="T39" fmla="*/ 19 h 31"/>
                  <a:gd name="T40" fmla="*/ 33 w 81"/>
                  <a:gd name="T41" fmla="*/ 18 h 31"/>
                  <a:gd name="T42" fmla="*/ 35 w 81"/>
                  <a:gd name="T43" fmla="*/ 18 h 31"/>
                  <a:gd name="T44" fmla="*/ 36 w 81"/>
                  <a:gd name="T45" fmla="*/ 17 h 31"/>
                  <a:gd name="T46" fmla="*/ 38 w 81"/>
                  <a:gd name="T47" fmla="*/ 16 h 31"/>
                  <a:gd name="T48" fmla="*/ 40 w 81"/>
                  <a:gd name="T49" fmla="*/ 16 h 31"/>
                  <a:gd name="T50" fmla="*/ 41 w 81"/>
                  <a:gd name="T51" fmla="*/ 15 h 31"/>
                  <a:gd name="T52" fmla="*/ 43 w 81"/>
                  <a:gd name="T53" fmla="*/ 15 h 31"/>
                  <a:gd name="T54" fmla="*/ 44 w 81"/>
                  <a:gd name="T55" fmla="*/ 14 h 31"/>
                  <a:gd name="T56" fmla="*/ 46 w 81"/>
                  <a:gd name="T57" fmla="*/ 13 h 31"/>
                  <a:gd name="T58" fmla="*/ 48 w 81"/>
                  <a:gd name="T59" fmla="*/ 13 h 31"/>
                  <a:gd name="T60" fmla="*/ 50 w 81"/>
                  <a:gd name="T61" fmla="*/ 12 h 31"/>
                  <a:gd name="T62" fmla="*/ 51 w 81"/>
                  <a:gd name="T63" fmla="*/ 11 h 31"/>
                  <a:gd name="T64" fmla="*/ 53 w 81"/>
                  <a:gd name="T65" fmla="*/ 10 h 31"/>
                  <a:gd name="T66" fmla="*/ 55 w 81"/>
                  <a:gd name="T67" fmla="*/ 10 h 31"/>
                  <a:gd name="T68" fmla="*/ 56 w 81"/>
                  <a:gd name="T69" fmla="*/ 9 h 31"/>
                  <a:gd name="T70" fmla="*/ 58 w 81"/>
                  <a:gd name="T71" fmla="*/ 9 h 31"/>
                  <a:gd name="T72" fmla="*/ 59 w 81"/>
                  <a:gd name="T73" fmla="*/ 8 h 31"/>
                  <a:gd name="T74" fmla="*/ 61 w 81"/>
                  <a:gd name="T75" fmla="*/ 7 h 31"/>
                  <a:gd name="T76" fmla="*/ 63 w 81"/>
                  <a:gd name="T77" fmla="*/ 7 h 31"/>
                  <a:gd name="T78" fmla="*/ 64 w 81"/>
                  <a:gd name="T79" fmla="*/ 6 h 31"/>
                  <a:gd name="T80" fmla="*/ 66 w 81"/>
                  <a:gd name="T81" fmla="*/ 5 h 31"/>
                  <a:gd name="T82" fmla="*/ 68 w 81"/>
                  <a:gd name="T83" fmla="*/ 5 h 31"/>
                  <a:gd name="T84" fmla="*/ 70 w 81"/>
                  <a:gd name="T85" fmla="*/ 4 h 31"/>
                  <a:gd name="T86" fmla="*/ 71 w 81"/>
                  <a:gd name="T87" fmla="*/ 3 h 31"/>
                  <a:gd name="T88" fmla="*/ 73 w 81"/>
                  <a:gd name="T89" fmla="*/ 3 h 31"/>
                  <a:gd name="T90" fmla="*/ 75 w 81"/>
                  <a:gd name="T91" fmla="*/ 2 h 31"/>
                  <a:gd name="T92" fmla="*/ 76 w 81"/>
                  <a:gd name="T93" fmla="*/ 1 h 31"/>
                  <a:gd name="T94" fmla="*/ 78 w 81"/>
                  <a:gd name="T95" fmla="*/ 1 h 31"/>
                  <a:gd name="T96" fmla="*/ 79 w 81"/>
                  <a:gd name="T97" fmla="*/ 0 h 31"/>
                  <a:gd name="T98" fmla="*/ 81 w 81"/>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1">
                    <a:moveTo>
                      <a:pt x="0" y="31"/>
                    </a:moveTo>
                    <a:lnTo>
                      <a:pt x="1" y="31"/>
                    </a:lnTo>
                    <a:lnTo>
                      <a:pt x="3" y="30"/>
                    </a:lnTo>
                    <a:lnTo>
                      <a:pt x="5" y="29"/>
                    </a:lnTo>
                    <a:lnTo>
                      <a:pt x="6" y="29"/>
                    </a:lnTo>
                    <a:lnTo>
                      <a:pt x="8" y="28"/>
                    </a:lnTo>
                    <a:lnTo>
                      <a:pt x="9" y="28"/>
                    </a:lnTo>
                    <a:lnTo>
                      <a:pt x="11" y="27"/>
                    </a:lnTo>
                    <a:lnTo>
                      <a:pt x="13" y="26"/>
                    </a:lnTo>
                    <a:lnTo>
                      <a:pt x="14" y="25"/>
                    </a:lnTo>
                    <a:lnTo>
                      <a:pt x="16" y="25"/>
                    </a:lnTo>
                    <a:lnTo>
                      <a:pt x="18" y="24"/>
                    </a:lnTo>
                    <a:lnTo>
                      <a:pt x="20" y="24"/>
                    </a:lnTo>
                    <a:lnTo>
                      <a:pt x="21" y="23"/>
                    </a:lnTo>
                    <a:lnTo>
                      <a:pt x="23" y="22"/>
                    </a:lnTo>
                    <a:lnTo>
                      <a:pt x="25" y="22"/>
                    </a:lnTo>
                    <a:lnTo>
                      <a:pt x="26" y="21"/>
                    </a:lnTo>
                    <a:lnTo>
                      <a:pt x="28" y="20"/>
                    </a:lnTo>
                    <a:lnTo>
                      <a:pt x="29" y="20"/>
                    </a:lnTo>
                    <a:lnTo>
                      <a:pt x="31" y="19"/>
                    </a:lnTo>
                    <a:lnTo>
                      <a:pt x="33" y="18"/>
                    </a:lnTo>
                    <a:lnTo>
                      <a:pt x="35" y="18"/>
                    </a:lnTo>
                    <a:lnTo>
                      <a:pt x="36" y="17"/>
                    </a:lnTo>
                    <a:lnTo>
                      <a:pt x="38" y="16"/>
                    </a:lnTo>
                    <a:lnTo>
                      <a:pt x="40" y="16"/>
                    </a:lnTo>
                    <a:lnTo>
                      <a:pt x="41" y="15"/>
                    </a:lnTo>
                    <a:lnTo>
                      <a:pt x="43" y="15"/>
                    </a:lnTo>
                    <a:lnTo>
                      <a:pt x="44" y="14"/>
                    </a:lnTo>
                    <a:lnTo>
                      <a:pt x="46" y="13"/>
                    </a:lnTo>
                    <a:lnTo>
                      <a:pt x="48" y="13"/>
                    </a:lnTo>
                    <a:lnTo>
                      <a:pt x="50" y="12"/>
                    </a:lnTo>
                    <a:lnTo>
                      <a:pt x="51" y="11"/>
                    </a:lnTo>
                    <a:lnTo>
                      <a:pt x="53" y="10"/>
                    </a:lnTo>
                    <a:lnTo>
                      <a:pt x="55" y="10"/>
                    </a:lnTo>
                    <a:lnTo>
                      <a:pt x="56" y="9"/>
                    </a:lnTo>
                    <a:lnTo>
                      <a:pt x="58" y="9"/>
                    </a:lnTo>
                    <a:lnTo>
                      <a:pt x="59" y="8"/>
                    </a:lnTo>
                    <a:lnTo>
                      <a:pt x="61" y="7"/>
                    </a:lnTo>
                    <a:lnTo>
                      <a:pt x="63" y="7"/>
                    </a:lnTo>
                    <a:lnTo>
                      <a:pt x="64" y="6"/>
                    </a:lnTo>
                    <a:lnTo>
                      <a:pt x="66" y="5"/>
                    </a:lnTo>
                    <a:lnTo>
                      <a:pt x="68" y="5"/>
                    </a:lnTo>
                    <a:lnTo>
                      <a:pt x="70" y="4"/>
                    </a:lnTo>
                    <a:lnTo>
                      <a:pt x="71" y="3"/>
                    </a:lnTo>
                    <a:lnTo>
                      <a:pt x="73" y="3"/>
                    </a:lnTo>
                    <a:lnTo>
                      <a:pt x="75" y="2"/>
                    </a:lnTo>
                    <a:lnTo>
                      <a:pt x="76" y="1"/>
                    </a:lnTo>
                    <a:lnTo>
                      <a:pt x="78" y="1"/>
                    </a:lnTo>
                    <a:lnTo>
                      <a:pt x="79" y="0"/>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8" name="Freeform 394"/>
              <p:cNvSpPr>
                <a:spLocks/>
              </p:cNvSpPr>
              <p:nvPr/>
            </p:nvSpPr>
            <p:spPr bwMode="auto">
              <a:xfrm>
                <a:off x="3780" y="3324"/>
                <a:ext cx="82" cy="33"/>
              </a:xfrm>
              <a:custGeom>
                <a:avLst/>
                <a:gdLst>
                  <a:gd name="T0" fmla="*/ 0 w 82"/>
                  <a:gd name="T1" fmla="*/ 33 h 33"/>
                  <a:gd name="T2" fmla="*/ 2 w 82"/>
                  <a:gd name="T3" fmla="*/ 32 h 33"/>
                  <a:gd name="T4" fmla="*/ 4 w 82"/>
                  <a:gd name="T5" fmla="*/ 31 h 33"/>
                  <a:gd name="T6" fmla="*/ 5 w 82"/>
                  <a:gd name="T7" fmla="*/ 31 h 33"/>
                  <a:gd name="T8" fmla="*/ 7 w 82"/>
                  <a:gd name="T9" fmla="*/ 30 h 33"/>
                  <a:gd name="T10" fmla="*/ 9 w 82"/>
                  <a:gd name="T11" fmla="*/ 29 h 33"/>
                  <a:gd name="T12" fmla="*/ 10 w 82"/>
                  <a:gd name="T13" fmla="*/ 29 h 33"/>
                  <a:gd name="T14" fmla="*/ 12 w 82"/>
                  <a:gd name="T15" fmla="*/ 28 h 33"/>
                  <a:gd name="T16" fmla="*/ 13 w 82"/>
                  <a:gd name="T17" fmla="*/ 27 h 33"/>
                  <a:gd name="T18" fmla="*/ 15 w 82"/>
                  <a:gd name="T19" fmla="*/ 27 h 33"/>
                  <a:gd name="T20" fmla="*/ 17 w 82"/>
                  <a:gd name="T21" fmla="*/ 26 h 33"/>
                  <a:gd name="T22" fmla="*/ 19 w 82"/>
                  <a:gd name="T23" fmla="*/ 25 h 33"/>
                  <a:gd name="T24" fmla="*/ 20 w 82"/>
                  <a:gd name="T25" fmla="*/ 25 h 33"/>
                  <a:gd name="T26" fmla="*/ 22 w 82"/>
                  <a:gd name="T27" fmla="*/ 24 h 33"/>
                  <a:gd name="T28" fmla="*/ 24 w 82"/>
                  <a:gd name="T29" fmla="*/ 24 h 33"/>
                  <a:gd name="T30" fmla="*/ 25 w 82"/>
                  <a:gd name="T31" fmla="*/ 23 h 33"/>
                  <a:gd name="T32" fmla="*/ 27 w 82"/>
                  <a:gd name="T33" fmla="*/ 22 h 33"/>
                  <a:gd name="T34" fmla="*/ 28 w 82"/>
                  <a:gd name="T35" fmla="*/ 21 h 33"/>
                  <a:gd name="T36" fmla="*/ 30 w 82"/>
                  <a:gd name="T37" fmla="*/ 21 h 33"/>
                  <a:gd name="T38" fmla="*/ 32 w 82"/>
                  <a:gd name="T39" fmla="*/ 20 h 33"/>
                  <a:gd name="T40" fmla="*/ 34 w 82"/>
                  <a:gd name="T41" fmla="*/ 19 h 33"/>
                  <a:gd name="T42" fmla="*/ 35 w 82"/>
                  <a:gd name="T43" fmla="*/ 19 h 33"/>
                  <a:gd name="T44" fmla="*/ 37 w 82"/>
                  <a:gd name="T45" fmla="*/ 18 h 33"/>
                  <a:gd name="T46" fmla="*/ 39 w 82"/>
                  <a:gd name="T47" fmla="*/ 18 h 33"/>
                  <a:gd name="T48" fmla="*/ 40 w 82"/>
                  <a:gd name="T49" fmla="*/ 17 h 33"/>
                  <a:gd name="T50" fmla="*/ 42 w 82"/>
                  <a:gd name="T51" fmla="*/ 16 h 33"/>
                  <a:gd name="T52" fmla="*/ 44 w 82"/>
                  <a:gd name="T53" fmla="*/ 15 h 33"/>
                  <a:gd name="T54" fmla="*/ 45 w 82"/>
                  <a:gd name="T55" fmla="*/ 15 h 33"/>
                  <a:gd name="T56" fmla="*/ 47 w 82"/>
                  <a:gd name="T57" fmla="*/ 14 h 33"/>
                  <a:gd name="T58" fmla="*/ 48 w 82"/>
                  <a:gd name="T59" fmla="*/ 14 h 33"/>
                  <a:gd name="T60" fmla="*/ 50 w 82"/>
                  <a:gd name="T61" fmla="*/ 13 h 33"/>
                  <a:gd name="T62" fmla="*/ 52 w 82"/>
                  <a:gd name="T63" fmla="*/ 12 h 33"/>
                  <a:gd name="T64" fmla="*/ 54 w 82"/>
                  <a:gd name="T65" fmla="*/ 12 h 33"/>
                  <a:gd name="T66" fmla="*/ 55 w 82"/>
                  <a:gd name="T67" fmla="*/ 11 h 33"/>
                  <a:gd name="T68" fmla="*/ 57 w 82"/>
                  <a:gd name="T69" fmla="*/ 10 h 33"/>
                  <a:gd name="T70" fmla="*/ 59 w 82"/>
                  <a:gd name="T71" fmla="*/ 10 h 33"/>
                  <a:gd name="T72" fmla="*/ 60 w 82"/>
                  <a:gd name="T73" fmla="*/ 9 h 33"/>
                  <a:gd name="T74" fmla="*/ 62 w 82"/>
                  <a:gd name="T75" fmla="*/ 8 h 33"/>
                  <a:gd name="T76" fmla="*/ 63 w 82"/>
                  <a:gd name="T77" fmla="*/ 8 h 33"/>
                  <a:gd name="T78" fmla="*/ 65 w 82"/>
                  <a:gd name="T79" fmla="*/ 7 h 33"/>
                  <a:gd name="T80" fmla="*/ 67 w 82"/>
                  <a:gd name="T81" fmla="*/ 6 h 33"/>
                  <a:gd name="T82" fmla="*/ 69 w 82"/>
                  <a:gd name="T83" fmla="*/ 6 h 33"/>
                  <a:gd name="T84" fmla="*/ 70 w 82"/>
                  <a:gd name="T85" fmla="*/ 5 h 33"/>
                  <a:gd name="T86" fmla="*/ 72 w 82"/>
                  <a:gd name="T87" fmla="*/ 5 h 33"/>
                  <a:gd name="T88" fmla="*/ 74 w 82"/>
                  <a:gd name="T89" fmla="*/ 4 h 33"/>
                  <a:gd name="T90" fmla="*/ 75 w 82"/>
                  <a:gd name="T91" fmla="*/ 3 h 33"/>
                  <a:gd name="T92" fmla="*/ 77 w 82"/>
                  <a:gd name="T93" fmla="*/ 3 h 33"/>
                  <a:gd name="T94" fmla="*/ 78 w 82"/>
                  <a:gd name="T95" fmla="*/ 2 h 33"/>
                  <a:gd name="T96" fmla="*/ 80 w 82"/>
                  <a:gd name="T97" fmla="*/ 1 h 33"/>
                  <a:gd name="T98" fmla="*/ 82 w 82"/>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3">
                    <a:moveTo>
                      <a:pt x="0" y="33"/>
                    </a:moveTo>
                    <a:lnTo>
                      <a:pt x="2" y="32"/>
                    </a:lnTo>
                    <a:lnTo>
                      <a:pt x="4" y="31"/>
                    </a:lnTo>
                    <a:lnTo>
                      <a:pt x="5" y="31"/>
                    </a:lnTo>
                    <a:lnTo>
                      <a:pt x="7" y="30"/>
                    </a:lnTo>
                    <a:lnTo>
                      <a:pt x="9" y="29"/>
                    </a:lnTo>
                    <a:lnTo>
                      <a:pt x="10" y="29"/>
                    </a:lnTo>
                    <a:lnTo>
                      <a:pt x="12" y="28"/>
                    </a:lnTo>
                    <a:lnTo>
                      <a:pt x="13" y="27"/>
                    </a:lnTo>
                    <a:lnTo>
                      <a:pt x="15" y="27"/>
                    </a:lnTo>
                    <a:lnTo>
                      <a:pt x="17" y="26"/>
                    </a:lnTo>
                    <a:lnTo>
                      <a:pt x="19" y="25"/>
                    </a:lnTo>
                    <a:lnTo>
                      <a:pt x="20" y="25"/>
                    </a:lnTo>
                    <a:lnTo>
                      <a:pt x="22" y="24"/>
                    </a:lnTo>
                    <a:lnTo>
                      <a:pt x="24" y="24"/>
                    </a:lnTo>
                    <a:lnTo>
                      <a:pt x="25" y="23"/>
                    </a:lnTo>
                    <a:lnTo>
                      <a:pt x="27" y="22"/>
                    </a:lnTo>
                    <a:lnTo>
                      <a:pt x="28" y="21"/>
                    </a:lnTo>
                    <a:lnTo>
                      <a:pt x="30" y="21"/>
                    </a:lnTo>
                    <a:lnTo>
                      <a:pt x="32" y="20"/>
                    </a:lnTo>
                    <a:lnTo>
                      <a:pt x="34" y="19"/>
                    </a:lnTo>
                    <a:lnTo>
                      <a:pt x="35" y="19"/>
                    </a:lnTo>
                    <a:lnTo>
                      <a:pt x="37" y="18"/>
                    </a:lnTo>
                    <a:lnTo>
                      <a:pt x="39" y="18"/>
                    </a:lnTo>
                    <a:lnTo>
                      <a:pt x="40" y="17"/>
                    </a:lnTo>
                    <a:lnTo>
                      <a:pt x="42" y="16"/>
                    </a:lnTo>
                    <a:lnTo>
                      <a:pt x="44" y="15"/>
                    </a:lnTo>
                    <a:lnTo>
                      <a:pt x="45" y="15"/>
                    </a:lnTo>
                    <a:lnTo>
                      <a:pt x="47" y="14"/>
                    </a:lnTo>
                    <a:lnTo>
                      <a:pt x="48" y="14"/>
                    </a:lnTo>
                    <a:lnTo>
                      <a:pt x="50" y="13"/>
                    </a:lnTo>
                    <a:lnTo>
                      <a:pt x="52" y="12"/>
                    </a:lnTo>
                    <a:lnTo>
                      <a:pt x="54" y="12"/>
                    </a:lnTo>
                    <a:lnTo>
                      <a:pt x="55" y="11"/>
                    </a:lnTo>
                    <a:lnTo>
                      <a:pt x="57" y="10"/>
                    </a:lnTo>
                    <a:lnTo>
                      <a:pt x="59" y="10"/>
                    </a:lnTo>
                    <a:lnTo>
                      <a:pt x="60" y="9"/>
                    </a:lnTo>
                    <a:lnTo>
                      <a:pt x="62" y="8"/>
                    </a:lnTo>
                    <a:lnTo>
                      <a:pt x="63" y="8"/>
                    </a:lnTo>
                    <a:lnTo>
                      <a:pt x="65" y="7"/>
                    </a:lnTo>
                    <a:lnTo>
                      <a:pt x="67" y="6"/>
                    </a:lnTo>
                    <a:lnTo>
                      <a:pt x="69" y="6"/>
                    </a:lnTo>
                    <a:lnTo>
                      <a:pt x="70" y="5"/>
                    </a:lnTo>
                    <a:lnTo>
                      <a:pt x="72" y="5"/>
                    </a:lnTo>
                    <a:lnTo>
                      <a:pt x="74" y="4"/>
                    </a:lnTo>
                    <a:lnTo>
                      <a:pt x="75" y="3"/>
                    </a:lnTo>
                    <a:lnTo>
                      <a:pt x="77" y="3"/>
                    </a:lnTo>
                    <a:lnTo>
                      <a:pt x="78"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9" name="Freeform 395"/>
              <p:cNvSpPr>
                <a:spLocks/>
              </p:cNvSpPr>
              <p:nvPr/>
            </p:nvSpPr>
            <p:spPr bwMode="auto">
              <a:xfrm>
                <a:off x="3862" y="2448"/>
                <a:ext cx="81" cy="876"/>
              </a:xfrm>
              <a:custGeom>
                <a:avLst/>
                <a:gdLst>
                  <a:gd name="T0" fmla="*/ 0 w 81"/>
                  <a:gd name="T1" fmla="*/ 876 h 876"/>
                  <a:gd name="T2" fmla="*/ 2 w 81"/>
                  <a:gd name="T3" fmla="*/ 876 h 876"/>
                  <a:gd name="T4" fmla="*/ 3 w 81"/>
                  <a:gd name="T5" fmla="*/ 875 h 876"/>
                  <a:gd name="T6" fmla="*/ 5 w 81"/>
                  <a:gd name="T7" fmla="*/ 875 h 876"/>
                  <a:gd name="T8" fmla="*/ 7 w 81"/>
                  <a:gd name="T9" fmla="*/ 874 h 876"/>
                  <a:gd name="T10" fmla="*/ 8 w 81"/>
                  <a:gd name="T11" fmla="*/ 873 h 876"/>
                  <a:gd name="T12" fmla="*/ 10 w 81"/>
                  <a:gd name="T13" fmla="*/ 873 h 876"/>
                  <a:gd name="T14" fmla="*/ 12 w 81"/>
                  <a:gd name="T15" fmla="*/ 872 h 876"/>
                  <a:gd name="T16" fmla="*/ 13 w 81"/>
                  <a:gd name="T17" fmla="*/ 871 h 876"/>
                  <a:gd name="T18" fmla="*/ 15 w 81"/>
                  <a:gd name="T19" fmla="*/ 871 h 876"/>
                  <a:gd name="T20" fmla="*/ 16 w 81"/>
                  <a:gd name="T21" fmla="*/ 870 h 876"/>
                  <a:gd name="T22" fmla="*/ 18 w 81"/>
                  <a:gd name="T23" fmla="*/ 869 h 876"/>
                  <a:gd name="T24" fmla="*/ 20 w 81"/>
                  <a:gd name="T25" fmla="*/ 869 h 876"/>
                  <a:gd name="T26" fmla="*/ 22 w 81"/>
                  <a:gd name="T27" fmla="*/ 868 h 876"/>
                  <a:gd name="T28" fmla="*/ 23 w 81"/>
                  <a:gd name="T29" fmla="*/ 867 h 876"/>
                  <a:gd name="T30" fmla="*/ 25 w 81"/>
                  <a:gd name="T31" fmla="*/ 867 h 876"/>
                  <a:gd name="T32" fmla="*/ 27 w 81"/>
                  <a:gd name="T33" fmla="*/ 20 h 876"/>
                  <a:gd name="T34" fmla="*/ 28 w 81"/>
                  <a:gd name="T35" fmla="*/ 19 h 876"/>
                  <a:gd name="T36" fmla="*/ 30 w 81"/>
                  <a:gd name="T37" fmla="*/ 19 h 876"/>
                  <a:gd name="T38" fmla="*/ 31 w 81"/>
                  <a:gd name="T39" fmla="*/ 18 h 876"/>
                  <a:gd name="T40" fmla="*/ 33 w 81"/>
                  <a:gd name="T41" fmla="*/ 17 h 876"/>
                  <a:gd name="T42" fmla="*/ 35 w 81"/>
                  <a:gd name="T43" fmla="*/ 17 h 876"/>
                  <a:gd name="T44" fmla="*/ 37 w 81"/>
                  <a:gd name="T45" fmla="*/ 16 h 876"/>
                  <a:gd name="T46" fmla="*/ 38 w 81"/>
                  <a:gd name="T47" fmla="*/ 15 h 876"/>
                  <a:gd name="T48" fmla="*/ 40 w 81"/>
                  <a:gd name="T49" fmla="*/ 15 h 876"/>
                  <a:gd name="T50" fmla="*/ 42 w 81"/>
                  <a:gd name="T51" fmla="*/ 14 h 876"/>
                  <a:gd name="T52" fmla="*/ 43 w 81"/>
                  <a:gd name="T53" fmla="*/ 14 h 876"/>
                  <a:gd name="T54" fmla="*/ 45 w 81"/>
                  <a:gd name="T55" fmla="*/ 13 h 876"/>
                  <a:gd name="T56" fmla="*/ 46 w 81"/>
                  <a:gd name="T57" fmla="*/ 12 h 876"/>
                  <a:gd name="T58" fmla="*/ 48 w 81"/>
                  <a:gd name="T59" fmla="*/ 11 h 876"/>
                  <a:gd name="T60" fmla="*/ 50 w 81"/>
                  <a:gd name="T61" fmla="*/ 11 h 876"/>
                  <a:gd name="T62" fmla="*/ 52 w 81"/>
                  <a:gd name="T63" fmla="*/ 10 h 876"/>
                  <a:gd name="T64" fmla="*/ 53 w 81"/>
                  <a:gd name="T65" fmla="*/ 10 h 876"/>
                  <a:gd name="T66" fmla="*/ 55 w 81"/>
                  <a:gd name="T67" fmla="*/ 9 h 876"/>
                  <a:gd name="T68" fmla="*/ 57 w 81"/>
                  <a:gd name="T69" fmla="*/ 8 h 876"/>
                  <a:gd name="T70" fmla="*/ 58 w 81"/>
                  <a:gd name="T71" fmla="*/ 8 h 876"/>
                  <a:gd name="T72" fmla="*/ 60 w 81"/>
                  <a:gd name="T73" fmla="*/ 7 h 876"/>
                  <a:gd name="T74" fmla="*/ 62 w 81"/>
                  <a:gd name="T75" fmla="*/ 6 h 876"/>
                  <a:gd name="T76" fmla="*/ 63 w 81"/>
                  <a:gd name="T77" fmla="*/ 5 h 876"/>
                  <a:gd name="T78" fmla="*/ 65 w 81"/>
                  <a:gd name="T79" fmla="*/ 5 h 876"/>
                  <a:gd name="T80" fmla="*/ 67 w 81"/>
                  <a:gd name="T81" fmla="*/ 4 h 876"/>
                  <a:gd name="T82" fmla="*/ 68 w 81"/>
                  <a:gd name="T83" fmla="*/ 4 h 876"/>
                  <a:gd name="T84" fmla="*/ 70 w 81"/>
                  <a:gd name="T85" fmla="*/ 3 h 876"/>
                  <a:gd name="T86" fmla="*/ 72 w 81"/>
                  <a:gd name="T87" fmla="*/ 2 h 876"/>
                  <a:gd name="T88" fmla="*/ 73 w 81"/>
                  <a:gd name="T89" fmla="*/ 2 h 876"/>
                  <a:gd name="T90" fmla="*/ 75 w 81"/>
                  <a:gd name="T91" fmla="*/ 1 h 876"/>
                  <a:gd name="T92" fmla="*/ 77 w 81"/>
                  <a:gd name="T93" fmla="*/ 0 h 876"/>
                  <a:gd name="T94" fmla="*/ 78 w 81"/>
                  <a:gd name="T95" fmla="*/ 846 h 876"/>
                  <a:gd name="T96" fmla="*/ 80 w 81"/>
                  <a:gd name="T97" fmla="*/ 845 h 876"/>
                  <a:gd name="T98" fmla="*/ 81 w 81"/>
                  <a:gd name="T99" fmla="*/ 84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76">
                    <a:moveTo>
                      <a:pt x="0" y="876"/>
                    </a:moveTo>
                    <a:lnTo>
                      <a:pt x="2" y="876"/>
                    </a:lnTo>
                    <a:lnTo>
                      <a:pt x="3" y="875"/>
                    </a:lnTo>
                    <a:lnTo>
                      <a:pt x="5" y="875"/>
                    </a:lnTo>
                    <a:lnTo>
                      <a:pt x="7" y="874"/>
                    </a:lnTo>
                    <a:lnTo>
                      <a:pt x="8" y="873"/>
                    </a:lnTo>
                    <a:lnTo>
                      <a:pt x="10" y="873"/>
                    </a:lnTo>
                    <a:lnTo>
                      <a:pt x="12" y="872"/>
                    </a:lnTo>
                    <a:lnTo>
                      <a:pt x="13" y="871"/>
                    </a:lnTo>
                    <a:lnTo>
                      <a:pt x="15" y="871"/>
                    </a:lnTo>
                    <a:lnTo>
                      <a:pt x="16" y="870"/>
                    </a:lnTo>
                    <a:lnTo>
                      <a:pt x="18" y="869"/>
                    </a:lnTo>
                    <a:lnTo>
                      <a:pt x="20" y="869"/>
                    </a:lnTo>
                    <a:lnTo>
                      <a:pt x="22" y="868"/>
                    </a:lnTo>
                    <a:lnTo>
                      <a:pt x="23" y="867"/>
                    </a:lnTo>
                    <a:lnTo>
                      <a:pt x="25" y="867"/>
                    </a:lnTo>
                    <a:lnTo>
                      <a:pt x="27" y="20"/>
                    </a:lnTo>
                    <a:lnTo>
                      <a:pt x="28" y="19"/>
                    </a:lnTo>
                    <a:lnTo>
                      <a:pt x="30" y="19"/>
                    </a:lnTo>
                    <a:lnTo>
                      <a:pt x="31" y="18"/>
                    </a:lnTo>
                    <a:lnTo>
                      <a:pt x="33" y="17"/>
                    </a:lnTo>
                    <a:lnTo>
                      <a:pt x="35" y="17"/>
                    </a:lnTo>
                    <a:lnTo>
                      <a:pt x="37" y="16"/>
                    </a:lnTo>
                    <a:lnTo>
                      <a:pt x="38" y="15"/>
                    </a:lnTo>
                    <a:lnTo>
                      <a:pt x="40" y="15"/>
                    </a:lnTo>
                    <a:lnTo>
                      <a:pt x="42" y="14"/>
                    </a:lnTo>
                    <a:lnTo>
                      <a:pt x="43" y="14"/>
                    </a:lnTo>
                    <a:lnTo>
                      <a:pt x="45" y="13"/>
                    </a:lnTo>
                    <a:lnTo>
                      <a:pt x="46" y="12"/>
                    </a:lnTo>
                    <a:lnTo>
                      <a:pt x="48" y="11"/>
                    </a:lnTo>
                    <a:lnTo>
                      <a:pt x="50" y="11"/>
                    </a:lnTo>
                    <a:lnTo>
                      <a:pt x="52" y="10"/>
                    </a:lnTo>
                    <a:lnTo>
                      <a:pt x="53" y="10"/>
                    </a:lnTo>
                    <a:lnTo>
                      <a:pt x="55" y="9"/>
                    </a:lnTo>
                    <a:lnTo>
                      <a:pt x="57" y="8"/>
                    </a:lnTo>
                    <a:lnTo>
                      <a:pt x="58" y="8"/>
                    </a:lnTo>
                    <a:lnTo>
                      <a:pt x="60" y="7"/>
                    </a:lnTo>
                    <a:lnTo>
                      <a:pt x="62" y="6"/>
                    </a:lnTo>
                    <a:lnTo>
                      <a:pt x="63" y="5"/>
                    </a:lnTo>
                    <a:lnTo>
                      <a:pt x="65" y="5"/>
                    </a:lnTo>
                    <a:lnTo>
                      <a:pt x="67" y="4"/>
                    </a:lnTo>
                    <a:lnTo>
                      <a:pt x="68" y="4"/>
                    </a:lnTo>
                    <a:lnTo>
                      <a:pt x="70" y="3"/>
                    </a:lnTo>
                    <a:lnTo>
                      <a:pt x="72" y="2"/>
                    </a:lnTo>
                    <a:lnTo>
                      <a:pt x="73" y="2"/>
                    </a:lnTo>
                    <a:lnTo>
                      <a:pt x="75" y="1"/>
                    </a:lnTo>
                    <a:lnTo>
                      <a:pt x="77" y="0"/>
                    </a:lnTo>
                    <a:lnTo>
                      <a:pt x="78" y="846"/>
                    </a:lnTo>
                    <a:lnTo>
                      <a:pt x="80" y="845"/>
                    </a:lnTo>
                    <a:lnTo>
                      <a:pt x="81" y="845"/>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0" name="Freeform 396"/>
              <p:cNvSpPr>
                <a:spLocks/>
              </p:cNvSpPr>
              <p:nvPr/>
            </p:nvSpPr>
            <p:spPr bwMode="auto">
              <a:xfrm>
                <a:off x="3943" y="3261"/>
                <a:ext cx="82" cy="32"/>
              </a:xfrm>
              <a:custGeom>
                <a:avLst/>
                <a:gdLst>
                  <a:gd name="T0" fmla="*/ 0 w 82"/>
                  <a:gd name="T1" fmla="*/ 32 h 32"/>
                  <a:gd name="T2" fmla="*/ 2 w 82"/>
                  <a:gd name="T3" fmla="*/ 31 h 32"/>
                  <a:gd name="T4" fmla="*/ 4 w 82"/>
                  <a:gd name="T5" fmla="*/ 30 h 32"/>
                  <a:gd name="T6" fmla="*/ 6 w 82"/>
                  <a:gd name="T7" fmla="*/ 30 h 32"/>
                  <a:gd name="T8" fmla="*/ 7 w 82"/>
                  <a:gd name="T9" fmla="*/ 29 h 32"/>
                  <a:gd name="T10" fmla="*/ 9 w 82"/>
                  <a:gd name="T11" fmla="*/ 28 h 32"/>
                  <a:gd name="T12" fmla="*/ 11 w 82"/>
                  <a:gd name="T13" fmla="*/ 28 h 32"/>
                  <a:gd name="T14" fmla="*/ 12 w 82"/>
                  <a:gd name="T15" fmla="*/ 27 h 32"/>
                  <a:gd name="T16" fmla="*/ 14 w 82"/>
                  <a:gd name="T17" fmla="*/ 26 h 32"/>
                  <a:gd name="T18" fmla="*/ 15 w 82"/>
                  <a:gd name="T19" fmla="*/ 26 h 32"/>
                  <a:gd name="T20" fmla="*/ 17 w 82"/>
                  <a:gd name="T21" fmla="*/ 25 h 32"/>
                  <a:gd name="T22" fmla="*/ 19 w 82"/>
                  <a:gd name="T23" fmla="*/ 25 h 32"/>
                  <a:gd name="T24" fmla="*/ 21 w 82"/>
                  <a:gd name="T25" fmla="*/ 24 h 32"/>
                  <a:gd name="T26" fmla="*/ 22 w 82"/>
                  <a:gd name="T27" fmla="*/ 23 h 32"/>
                  <a:gd name="T28" fmla="*/ 24 w 82"/>
                  <a:gd name="T29" fmla="*/ 23 h 32"/>
                  <a:gd name="T30" fmla="*/ 26 w 82"/>
                  <a:gd name="T31" fmla="*/ 22 h 32"/>
                  <a:gd name="T32" fmla="*/ 27 w 82"/>
                  <a:gd name="T33" fmla="*/ 21 h 32"/>
                  <a:gd name="T34" fmla="*/ 29 w 82"/>
                  <a:gd name="T35" fmla="*/ 20 h 32"/>
                  <a:gd name="T36" fmla="*/ 31 w 82"/>
                  <a:gd name="T37" fmla="*/ 20 h 32"/>
                  <a:gd name="T38" fmla="*/ 32 w 82"/>
                  <a:gd name="T39" fmla="*/ 19 h 32"/>
                  <a:gd name="T40" fmla="*/ 34 w 82"/>
                  <a:gd name="T41" fmla="*/ 19 h 32"/>
                  <a:gd name="T42" fmla="*/ 36 w 82"/>
                  <a:gd name="T43" fmla="*/ 18 h 32"/>
                  <a:gd name="T44" fmla="*/ 37 w 82"/>
                  <a:gd name="T45" fmla="*/ 17 h 32"/>
                  <a:gd name="T46" fmla="*/ 39 w 82"/>
                  <a:gd name="T47" fmla="*/ 17 h 32"/>
                  <a:gd name="T48" fmla="*/ 41 w 82"/>
                  <a:gd name="T49" fmla="*/ 16 h 32"/>
                  <a:gd name="T50" fmla="*/ 42 w 82"/>
                  <a:gd name="T51" fmla="*/ 15 h 32"/>
                  <a:gd name="T52" fmla="*/ 44 w 82"/>
                  <a:gd name="T53" fmla="*/ 15 h 32"/>
                  <a:gd name="T54" fmla="*/ 46 w 82"/>
                  <a:gd name="T55" fmla="*/ 14 h 32"/>
                  <a:gd name="T56" fmla="*/ 47 w 82"/>
                  <a:gd name="T57" fmla="*/ 13 h 32"/>
                  <a:gd name="T58" fmla="*/ 49 w 82"/>
                  <a:gd name="T59" fmla="*/ 13 h 32"/>
                  <a:gd name="T60" fmla="*/ 50 w 82"/>
                  <a:gd name="T61" fmla="*/ 12 h 32"/>
                  <a:gd name="T62" fmla="*/ 52 w 82"/>
                  <a:gd name="T63" fmla="*/ 11 h 32"/>
                  <a:gd name="T64" fmla="*/ 54 w 82"/>
                  <a:gd name="T65" fmla="*/ 11 h 32"/>
                  <a:gd name="T66" fmla="*/ 56 w 82"/>
                  <a:gd name="T67" fmla="*/ 10 h 32"/>
                  <a:gd name="T68" fmla="*/ 57 w 82"/>
                  <a:gd name="T69" fmla="*/ 10 h 32"/>
                  <a:gd name="T70" fmla="*/ 59 w 82"/>
                  <a:gd name="T71" fmla="*/ 9 h 32"/>
                  <a:gd name="T72" fmla="*/ 61 w 82"/>
                  <a:gd name="T73" fmla="*/ 8 h 32"/>
                  <a:gd name="T74" fmla="*/ 62 w 82"/>
                  <a:gd name="T75" fmla="*/ 7 h 32"/>
                  <a:gd name="T76" fmla="*/ 64 w 82"/>
                  <a:gd name="T77" fmla="*/ 7 h 32"/>
                  <a:gd name="T78" fmla="*/ 65 w 82"/>
                  <a:gd name="T79" fmla="*/ 6 h 32"/>
                  <a:gd name="T80" fmla="*/ 67 w 82"/>
                  <a:gd name="T81" fmla="*/ 6 h 32"/>
                  <a:gd name="T82" fmla="*/ 69 w 82"/>
                  <a:gd name="T83" fmla="*/ 5 h 32"/>
                  <a:gd name="T84" fmla="*/ 71 w 82"/>
                  <a:gd name="T85" fmla="*/ 4 h 32"/>
                  <a:gd name="T86" fmla="*/ 72 w 82"/>
                  <a:gd name="T87" fmla="*/ 4 h 32"/>
                  <a:gd name="T88" fmla="*/ 74 w 82"/>
                  <a:gd name="T89" fmla="*/ 3 h 32"/>
                  <a:gd name="T90" fmla="*/ 76 w 82"/>
                  <a:gd name="T91" fmla="*/ 2 h 32"/>
                  <a:gd name="T92" fmla="*/ 77 w 82"/>
                  <a:gd name="T93" fmla="*/ 2 h 32"/>
                  <a:gd name="T94" fmla="*/ 79 w 82"/>
                  <a:gd name="T95" fmla="*/ 1 h 32"/>
                  <a:gd name="T96" fmla="*/ 81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4" y="30"/>
                    </a:lnTo>
                    <a:lnTo>
                      <a:pt x="6" y="30"/>
                    </a:lnTo>
                    <a:lnTo>
                      <a:pt x="7" y="29"/>
                    </a:lnTo>
                    <a:lnTo>
                      <a:pt x="9" y="28"/>
                    </a:lnTo>
                    <a:lnTo>
                      <a:pt x="11" y="28"/>
                    </a:lnTo>
                    <a:lnTo>
                      <a:pt x="12" y="27"/>
                    </a:lnTo>
                    <a:lnTo>
                      <a:pt x="14" y="26"/>
                    </a:lnTo>
                    <a:lnTo>
                      <a:pt x="15" y="26"/>
                    </a:lnTo>
                    <a:lnTo>
                      <a:pt x="17" y="25"/>
                    </a:lnTo>
                    <a:lnTo>
                      <a:pt x="19" y="25"/>
                    </a:lnTo>
                    <a:lnTo>
                      <a:pt x="21" y="24"/>
                    </a:lnTo>
                    <a:lnTo>
                      <a:pt x="22" y="23"/>
                    </a:lnTo>
                    <a:lnTo>
                      <a:pt x="24" y="23"/>
                    </a:lnTo>
                    <a:lnTo>
                      <a:pt x="26" y="22"/>
                    </a:lnTo>
                    <a:lnTo>
                      <a:pt x="27" y="21"/>
                    </a:lnTo>
                    <a:lnTo>
                      <a:pt x="29" y="20"/>
                    </a:lnTo>
                    <a:lnTo>
                      <a:pt x="31" y="20"/>
                    </a:lnTo>
                    <a:lnTo>
                      <a:pt x="32" y="19"/>
                    </a:lnTo>
                    <a:lnTo>
                      <a:pt x="34" y="19"/>
                    </a:lnTo>
                    <a:lnTo>
                      <a:pt x="36" y="18"/>
                    </a:lnTo>
                    <a:lnTo>
                      <a:pt x="37" y="17"/>
                    </a:lnTo>
                    <a:lnTo>
                      <a:pt x="39" y="17"/>
                    </a:lnTo>
                    <a:lnTo>
                      <a:pt x="41" y="16"/>
                    </a:lnTo>
                    <a:lnTo>
                      <a:pt x="42" y="15"/>
                    </a:lnTo>
                    <a:lnTo>
                      <a:pt x="44" y="15"/>
                    </a:lnTo>
                    <a:lnTo>
                      <a:pt x="46" y="14"/>
                    </a:lnTo>
                    <a:lnTo>
                      <a:pt x="47" y="13"/>
                    </a:lnTo>
                    <a:lnTo>
                      <a:pt x="49" y="13"/>
                    </a:lnTo>
                    <a:lnTo>
                      <a:pt x="50" y="12"/>
                    </a:lnTo>
                    <a:lnTo>
                      <a:pt x="52" y="11"/>
                    </a:lnTo>
                    <a:lnTo>
                      <a:pt x="54" y="11"/>
                    </a:lnTo>
                    <a:lnTo>
                      <a:pt x="56" y="10"/>
                    </a:lnTo>
                    <a:lnTo>
                      <a:pt x="57" y="10"/>
                    </a:lnTo>
                    <a:lnTo>
                      <a:pt x="59" y="9"/>
                    </a:lnTo>
                    <a:lnTo>
                      <a:pt x="61" y="8"/>
                    </a:lnTo>
                    <a:lnTo>
                      <a:pt x="62" y="7"/>
                    </a:lnTo>
                    <a:lnTo>
                      <a:pt x="64" y="7"/>
                    </a:lnTo>
                    <a:lnTo>
                      <a:pt x="65" y="6"/>
                    </a:lnTo>
                    <a:lnTo>
                      <a:pt x="67" y="6"/>
                    </a:lnTo>
                    <a:lnTo>
                      <a:pt x="69" y="5"/>
                    </a:lnTo>
                    <a:lnTo>
                      <a:pt x="71" y="4"/>
                    </a:lnTo>
                    <a:lnTo>
                      <a:pt x="72" y="4"/>
                    </a:lnTo>
                    <a:lnTo>
                      <a:pt x="74" y="3"/>
                    </a:lnTo>
                    <a:lnTo>
                      <a:pt x="76" y="2"/>
                    </a:lnTo>
                    <a:lnTo>
                      <a:pt x="77" y="2"/>
                    </a:lnTo>
                    <a:lnTo>
                      <a:pt x="79" y="1"/>
                    </a:lnTo>
                    <a:lnTo>
                      <a:pt x="81"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1" name="Freeform 397"/>
              <p:cNvSpPr>
                <a:spLocks/>
              </p:cNvSpPr>
              <p:nvPr/>
            </p:nvSpPr>
            <p:spPr bwMode="auto">
              <a:xfrm>
                <a:off x="4025" y="2382"/>
                <a:ext cx="82" cy="879"/>
              </a:xfrm>
              <a:custGeom>
                <a:avLst/>
                <a:gdLst>
                  <a:gd name="T0" fmla="*/ 0 w 82"/>
                  <a:gd name="T1" fmla="*/ 879 h 879"/>
                  <a:gd name="T2" fmla="*/ 2 w 82"/>
                  <a:gd name="T3" fmla="*/ 878 h 879"/>
                  <a:gd name="T4" fmla="*/ 4 w 82"/>
                  <a:gd name="T5" fmla="*/ 877 h 879"/>
                  <a:gd name="T6" fmla="*/ 5 w 82"/>
                  <a:gd name="T7" fmla="*/ 877 h 879"/>
                  <a:gd name="T8" fmla="*/ 7 w 82"/>
                  <a:gd name="T9" fmla="*/ 876 h 879"/>
                  <a:gd name="T10" fmla="*/ 9 w 82"/>
                  <a:gd name="T11" fmla="*/ 875 h 879"/>
                  <a:gd name="T12" fmla="*/ 10 w 82"/>
                  <a:gd name="T13" fmla="*/ 875 h 879"/>
                  <a:gd name="T14" fmla="*/ 12 w 82"/>
                  <a:gd name="T15" fmla="*/ 874 h 879"/>
                  <a:gd name="T16" fmla="*/ 14 w 82"/>
                  <a:gd name="T17" fmla="*/ 874 h 879"/>
                  <a:gd name="T18" fmla="*/ 15 w 82"/>
                  <a:gd name="T19" fmla="*/ 873 h 879"/>
                  <a:gd name="T20" fmla="*/ 17 w 82"/>
                  <a:gd name="T21" fmla="*/ 872 h 879"/>
                  <a:gd name="T22" fmla="*/ 19 w 82"/>
                  <a:gd name="T23" fmla="*/ 871 h 879"/>
                  <a:gd name="T24" fmla="*/ 20 w 82"/>
                  <a:gd name="T25" fmla="*/ 871 h 879"/>
                  <a:gd name="T26" fmla="*/ 22 w 82"/>
                  <a:gd name="T27" fmla="*/ 870 h 879"/>
                  <a:gd name="T28" fmla="*/ 24 w 82"/>
                  <a:gd name="T29" fmla="*/ 870 h 879"/>
                  <a:gd name="T30" fmla="*/ 25 w 82"/>
                  <a:gd name="T31" fmla="*/ 869 h 879"/>
                  <a:gd name="T32" fmla="*/ 27 w 82"/>
                  <a:gd name="T33" fmla="*/ 868 h 879"/>
                  <a:gd name="T34" fmla="*/ 29 w 82"/>
                  <a:gd name="T35" fmla="*/ 868 h 879"/>
                  <a:gd name="T36" fmla="*/ 30 w 82"/>
                  <a:gd name="T37" fmla="*/ 867 h 879"/>
                  <a:gd name="T38" fmla="*/ 32 w 82"/>
                  <a:gd name="T39" fmla="*/ 866 h 879"/>
                  <a:gd name="T40" fmla="*/ 33 w 82"/>
                  <a:gd name="T41" fmla="*/ 19 h 879"/>
                  <a:gd name="T42" fmla="*/ 35 w 82"/>
                  <a:gd name="T43" fmla="*/ 19 h 879"/>
                  <a:gd name="T44" fmla="*/ 37 w 82"/>
                  <a:gd name="T45" fmla="*/ 18 h 879"/>
                  <a:gd name="T46" fmla="*/ 39 w 82"/>
                  <a:gd name="T47" fmla="*/ 18 h 879"/>
                  <a:gd name="T48" fmla="*/ 40 w 82"/>
                  <a:gd name="T49" fmla="*/ 17 h 879"/>
                  <a:gd name="T50" fmla="*/ 42 w 82"/>
                  <a:gd name="T51" fmla="*/ 16 h 879"/>
                  <a:gd name="T52" fmla="*/ 44 w 82"/>
                  <a:gd name="T53" fmla="*/ 16 h 879"/>
                  <a:gd name="T54" fmla="*/ 45 w 82"/>
                  <a:gd name="T55" fmla="*/ 15 h 879"/>
                  <a:gd name="T56" fmla="*/ 47 w 82"/>
                  <a:gd name="T57" fmla="*/ 14 h 879"/>
                  <a:gd name="T58" fmla="*/ 49 w 82"/>
                  <a:gd name="T59" fmla="*/ 14 h 879"/>
                  <a:gd name="T60" fmla="*/ 50 w 82"/>
                  <a:gd name="T61" fmla="*/ 13 h 879"/>
                  <a:gd name="T62" fmla="*/ 52 w 82"/>
                  <a:gd name="T63" fmla="*/ 12 h 879"/>
                  <a:gd name="T64" fmla="*/ 54 w 82"/>
                  <a:gd name="T65" fmla="*/ 12 h 879"/>
                  <a:gd name="T66" fmla="*/ 55 w 82"/>
                  <a:gd name="T67" fmla="*/ 11 h 879"/>
                  <a:gd name="T68" fmla="*/ 57 w 82"/>
                  <a:gd name="T69" fmla="*/ 10 h 879"/>
                  <a:gd name="T70" fmla="*/ 59 w 82"/>
                  <a:gd name="T71" fmla="*/ 10 h 879"/>
                  <a:gd name="T72" fmla="*/ 60 w 82"/>
                  <a:gd name="T73" fmla="*/ 9 h 879"/>
                  <a:gd name="T74" fmla="*/ 62 w 82"/>
                  <a:gd name="T75" fmla="*/ 9 h 879"/>
                  <a:gd name="T76" fmla="*/ 64 w 82"/>
                  <a:gd name="T77" fmla="*/ 8 h 879"/>
                  <a:gd name="T78" fmla="*/ 65 w 82"/>
                  <a:gd name="T79" fmla="*/ 7 h 879"/>
                  <a:gd name="T80" fmla="*/ 67 w 82"/>
                  <a:gd name="T81" fmla="*/ 6 h 879"/>
                  <a:gd name="T82" fmla="*/ 69 w 82"/>
                  <a:gd name="T83" fmla="*/ 6 h 879"/>
                  <a:gd name="T84" fmla="*/ 70 w 82"/>
                  <a:gd name="T85" fmla="*/ 5 h 879"/>
                  <a:gd name="T86" fmla="*/ 72 w 82"/>
                  <a:gd name="T87" fmla="*/ 4 h 879"/>
                  <a:gd name="T88" fmla="*/ 74 w 82"/>
                  <a:gd name="T89" fmla="*/ 4 h 879"/>
                  <a:gd name="T90" fmla="*/ 75 w 82"/>
                  <a:gd name="T91" fmla="*/ 3 h 879"/>
                  <a:gd name="T92" fmla="*/ 77 w 82"/>
                  <a:gd name="T93" fmla="*/ 3 h 879"/>
                  <a:gd name="T94" fmla="*/ 79 w 82"/>
                  <a:gd name="T95" fmla="*/ 2 h 879"/>
                  <a:gd name="T96" fmla="*/ 80 w 82"/>
                  <a:gd name="T97" fmla="*/ 1 h 879"/>
                  <a:gd name="T98" fmla="*/ 82 w 82"/>
                  <a:gd name="T99" fmla="*/ 0 h 8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9">
                    <a:moveTo>
                      <a:pt x="0" y="879"/>
                    </a:moveTo>
                    <a:lnTo>
                      <a:pt x="2" y="878"/>
                    </a:lnTo>
                    <a:lnTo>
                      <a:pt x="4" y="877"/>
                    </a:lnTo>
                    <a:lnTo>
                      <a:pt x="5" y="877"/>
                    </a:lnTo>
                    <a:lnTo>
                      <a:pt x="7" y="876"/>
                    </a:lnTo>
                    <a:lnTo>
                      <a:pt x="9" y="875"/>
                    </a:lnTo>
                    <a:lnTo>
                      <a:pt x="10" y="875"/>
                    </a:lnTo>
                    <a:lnTo>
                      <a:pt x="12" y="874"/>
                    </a:lnTo>
                    <a:lnTo>
                      <a:pt x="14" y="874"/>
                    </a:lnTo>
                    <a:lnTo>
                      <a:pt x="15" y="873"/>
                    </a:lnTo>
                    <a:lnTo>
                      <a:pt x="17" y="872"/>
                    </a:lnTo>
                    <a:lnTo>
                      <a:pt x="19" y="871"/>
                    </a:lnTo>
                    <a:lnTo>
                      <a:pt x="20" y="871"/>
                    </a:lnTo>
                    <a:lnTo>
                      <a:pt x="22" y="870"/>
                    </a:lnTo>
                    <a:lnTo>
                      <a:pt x="24" y="870"/>
                    </a:lnTo>
                    <a:lnTo>
                      <a:pt x="25" y="869"/>
                    </a:lnTo>
                    <a:lnTo>
                      <a:pt x="27" y="868"/>
                    </a:lnTo>
                    <a:lnTo>
                      <a:pt x="29" y="868"/>
                    </a:lnTo>
                    <a:lnTo>
                      <a:pt x="30" y="867"/>
                    </a:lnTo>
                    <a:lnTo>
                      <a:pt x="32" y="866"/>
                    </a:lnTo>
                    <a:lnTo>
                      <a:pt x="33" y="19"/>
                    </a:lnTo>
                    <a:lnTo>
                      <a:pt x="35" y="19"/>
                    </a:lnTo>
                    <a:lnTo>
                      <a:pt x="37" y="18"/>
                    </a:lnTo>
                    <a:lnTo>
                      <a:pt x="39" y="18"/>
                    </a:lnTo>
                    <a:lnTo>
                      <a:pt x="40" y="17"/>
                    </a:lnTo>
                    <a:lnTo>
                      <a:pt x="42" y="16"/>
                    </a:lnTo>
                    <a:lnTo>
                      <a:pt x="44" y="16"/>
                    </a:lnTo>
                    <a:lnTo>
                      <a:pt x="45" y="15"/>
                    </a:lnTo>
                    <a:lnTo>
                      <a:pt x="47" y="14"/>
                    </a:lnTo>
                    <a:lnTo>
                      <a:pt x="49" y="14"/>
                    </a:lnTo>
                    <a:lnTo>
                      <a:pt x="50" y="13"/>
                    </a:lnTo>
                    <a:lnTo>
                      <a:pt x="52" y="12"/>
                    </a:lnTo>
                    <a:lnTo>
                      <a:pt x="54" y="12"/>
                    </a:lnTo>
                    <a:lnTo>
                      <a:pt x="55" y="11"/>
                    </a:lnTo>
                    <a:lnTo>
                      <a:pt x="57" y="10"/>
                    </a:lnTo>
                    <a:lnTo>
                      <a:pt x="59" y="10"/>
                    </a:lnTo>
                    <a:lnTo>
                      <a:pt x="60" y="9"/>
                    </a:lnTo>
                    <a:lnTo>
                      <a:pt x="62" y="9"/>
                    </a:lnTo>
                    <a:lnTo>
                      <a:pt x="64" y="8"/>
                    </a:lnTo>
                    <a:lnTo>
                      <a:pt x="65" y="7"/>
                    </a:lnTo>
                    <a:lnTo>
                      <a:pt x="67" y="6"/>
                    </a:lnTo>
                    <a:lnTo>
                      <a:pt x="69" y="6"/>
                    </a:lnTo>
                    <a:lnTo>
                      <a:pt x="70" y="5"/>
                    </a:lnTo>
                    <a:lnTo>
                      <a:pt x="72" y="4"/>
                    </a:lnTo>
                    <a:lnTo>
                      <a:pt x="74" y="4"/>
                    </a:lnTo>
                    <a:lnTo>
                      <a:pt x="75" y="3"/>
                    </a:lnTo>
                    <a:lnTo>
                      <a:pt x="77" y="3"/>
                    </a:lnTo>
                    <a:lnTo>
                      <a:pt x="79" y="2"/>
                    </a:lnTo>
                    <a:lnTo>
                      <a:pt x="80" y="1"/>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2" name="Freeform 398"/>
              <p:cNvSpPr>
                <a:spLocks/>
              </p:cNvSpPr>
              <p:nvPr/>
            </p:nvSpPr>
            <p:spPr bwMode="auto">
              <a:xfrm>
                <a:off x="4107" y="2379"/>
                <a:ext cx="82" cy="846"/>
              </a:xfrm>
              <a:custGeom>
                <a:avLst/>
                <a:gdLst>
                  <a:gd name="T0" fmla="*/ 0 w 82"/>
                  <a:gd name="T1" fmla="*/ 3 h 846"/>
                  <a:gd name="T2" fmla="*/ 1 w 82"/>
                  <a:gd name="T3" fmla="*/ 3 h 846"/>
                  <a:gd name="T4" fmla="*/ 3 w 82"/>
                  <a:gd name="T5" fmla="*/ 2 h 846"/>
                  <a:gd name="T6" fmla="*/ 5 w 82"/>
                  <a:gd name="T7" fmla="*/ 2 h 846"/>
                  <a:gd name="T8" fmla="*/ 7 w 82"/>
                  <a:gd name="T9" fmla="*/ 1 h 846"/>
                  <a:gd name="T10" fmla="*/ 8 w 82"/>
                  <a:gd name="T11" fmla="*/ 0 h 846"/>
                  <a:gd name="T12" fmla="*/ 10 w 82"/>
                  <a:gd name="T13" fmla="*/ 846 h 846"/>
                  <a:gd name="T14" fmla="*/ 12 w 82"/>
                  <a:gd name="T15" fmla="*/ 845 h 846"/>
                  <a:gd name="T16" fmla="*/ 13 w 82"/>
                  <a:gd name="T17" fmla="*/ 845 h 846"/>
                  <a:gd name="T18" fmla="*/ 15 w 82"/>
                  <a:gd name="T19" fmla="*/ 844 h 846"/>
                  <a:gd name="T20" fmla="*/ 17 w 82"/>
                  <a:gd name="T21" fmla="*/ 843 h 846"/>
                  <a:gd name="T22" fmla="*/ 18 w 82"/>
                  <a:gd name="T23" fmla="*/ 843 h 846"/>
                  <a:gd name="T24" fmla="*/ 20 w 82"/>
                  <a:gd name="T25" fmla="*/ 842 h 846"/>
                  <a:gd name="T26" fmla="*/ 22 w 82"/>
                  <a:gd name="T27" fmla="*/ 841 h 846"/>
                  <a:gd name="T28" fmla="*/ 23 w 82"/>
                  <a:gd name="T29" fmla="*/ 840 h 846"/>
                  <a:gd name="T30" fmla="*/ 25 w 82"/>
                  <a:gd name="T31" fmla="*/ 840 h 846"/>
                  <a:gd name="T32" fmla="*/ 27 w 82"/>
                  <a:gd name="T33" fmla="*/ 839 h 846"/>
                  <a:gd name="T34" fmla="*/ 28 w 82"/>
                  <a:gd name="T35" fmla="*/ 839 h 846"/>
                  <a:gd name="T36" fmla="*/ 30 w 82"/>
                  <a:gd name="T37" fmla="*/ 838 h 846"/>
                  <a:gd name="T38" fmla="*/ 32 w 82"/>
                  <a:gd name="T39" fmla="*/ 837 h 846"/>
                  <a:gd name="T40" fmla="*/ 33 w 82"/>
                  <a:gd name="T41" fmla="*/ 837 h 846"/>
                  <a:gd name="T42" fmla="*/ 35 w 82"/>
                  <a:gd name="T43" fmla="*/ 836 h 846"/>
                  <a:gd name="T44" fmla="*/ 37 w 82"/>
                  <a:gd name="T45" fmla="*/ 835 h 846"/>
                  <a:gd name="T46" fmla="*/ 38 w 82"/>
                  <a:gd name="T47" fmla="*/ 835 h 846"/>
                  <a:gd name="T48" fmla="*/ 40 w 82"/>
                  <a:gd name="T49" fmla="*/ 834 h 846"/>
                  <a:gd name="T50" fmla="*/ 42 w 82"/>
                  <a:gd name="T51" fmla="*/ 834 h 846"/>
                  <a:gd name="T52" fmla="*/ 43 w 82"/>
                  <a:gd name="T53" fmla="*/ 833 h 846"/>
                  <a:gd name="T54" fmla="*/ 45 w 82"/>
                  <a:gd name="T55" fmla="*/ 832 h 846"/>
                  <a:gd name="T56" fmla="*/ 47 w 82"/>
                  <a:gd name="T57" fmla="*/ 831 h 846"/>
                  <a:gd name="T58" fmla="*/ 48 w 82"/>
                  <a:gd name="T59" fmla="*/ 831 h 846"/>
                  <a:gd name="T60" fmla="*/ 50 w 82"/>
                  <a:gd name="T61" fmla="*/ 830 h 846"/>
                  <a:gd name="T62" fmla="*/ 51 w 82"/>
                  <a:gd name="T63" fmla="*/ 830 h 846"/>
                  <a:gd name="T64" fmla="*/ 53 w 82"/>
                  <a:gd name="T65" fmla="*/ 829 h 846"/>
                  <a:gd name="T66" fmla="*/ 55 w 82"/>
                  <a:gd name="T67" fmla="*/ 828 h 846"/>
                  <a:gd name="T68" fmla="*/ 57 w 82"/>
                  <a:gd name="T69" fmla="*/ 828 h 846"/>
                  <a:gd name="T70" fmla="*/ 58 w 82"/>
                  <a:gd name="T71" fmla="*/ 827 h 846"/>
                  <a:gd name="T72" fmla="*/ 60 w 82"/>
                  <a:gd name="T73" fmla="*/ 826 h 846"/>
                  <a:gd name="T74" fmla="*/ 62 w 82"/>
                  <a:gd name="T75" fmla="*/ 825 h 846"/>
                  <a:gd name="T76" fmla="*/ 63 w 82"/>
                  <a:gd name="T77" fmla="*/ 825 h 846"/>
                  <a:gd name="T78" fmla="*/ 65 w 82"/>
                  <a:gd name="T79" fmla="*/ 824 h 846"/>
                  <a:gd name="T80" fmla="*/ 66 w 82"/>
                  <a:gd name="T81" fmla="*/ 824 h 846"/>
                  <a:gd name="T82" fmla="*/ 68 w 82"/>
                  <a:gd name="T83" fmla="*/ 823 h 846"/>
                  <a:gd name="T84" fmla="*/ 70 w 82"/>
                  <a:gd name="T85" fmla="*/ 822 h 846"/>
                  <a:gd name="T86" fmla="*/ 72 w 82"/>
                  <a:gd name="T87" fmla="*/ 822 h 846"/>
                  <a:gd name="T88" fmla="*/ 73 w 82"/>
                  <a:gd name="T89" fmla="*/ 821 h 846"/>
                  <a:gd name="T90" fmla="*/ 75 w 82"/>
                  <a:gd name="T91" fmla="*/ 821 h 846"/>
                  <a:gd name="T92" fmla="*/ 77 w 82"/>
                  <a:gd name="T93" fmla="*/ 820 h 846"/>
                  <a:gd name="T94" fmla="*/ 78 w 82"/>
                  <a:gd name="T95" fmla="*/ 819 h 846"/>
                  <a:gd name="T96" fmla="*/ 80 w 82"/>
                  <a:gd name="T97" fmla="*/ 818 h 846"/>
                  <a:gd name="T98" fmla="*/ 82 w 82"/>
                  <a:gd name="T99" fmla="*/ 818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46">
                    <a:moveTo>
                      <a:pt x="0" y="3"/>
                    </a:moveTo>
                    <a:lnTo>
                      <a:pt x="1" y="3"/>
                    </a:lnTo>
                    <a:lnTo>
                      <a:pt x="3" y="2"/>
                    </a:lnTo>
                    <a:lnTo>
                      <a:pt x="5" y="2"/>
                    </a:lnTo>
                    <a:lnTo>
                      <a:pt x="7" y="1"/>
                    </a:lnTo>
                    <a:lnTo>
                      <a:pt x="8" y="0"/>
                    </a:lnTo>
                    <a:lnTo>
                      <a:pt x="10" y="846"/>
                    </a:lnTo>
                    <a:lnTo>
                      <a:pt x="12" y="845"/>
                    </a:lnTo>
                    <a:lnTo>
                      <a:pt x="13" y="845"/>
                    </a:lnTo>
                    <a:lnTo>
                      <a:pt x="15" y="844"/>
                    </a:lnTo>
                    <a:lnTo>
                      <a:pt x="17" y="843"/>
                    </a:lnTo>
                    <a:lnTo>
                      <a:pt x="18" y="843"/>
                    </a:lnTo>
                    <a:lnTo>
                      <a:pt x="20" y="842"/>
                    </a:lnTo>
                    <a:lnTo>
                      <a:pt x="22" y="841"/>
                    </a:lnTo>
                    <a:lnTo>
                      <a:pt x="23" y="840"/>
                    </a:lnTo>
                    <a:lnTo>
                      <a:pt x="25" y="840"/>
                    </a:lnTo>
                    <a:lnTo>
                      <a:pt x="27" y="839"/>
                    </a:lnTo>
                    <a:lnTo>
                      <a:pt x="28" y="839"/>
                    </a:lnTo>
                    <a:lnTo>
                      <a:pt x="30" y="838"/>
                    </a:lnTo>
                    <a:lnTo>
                      <a:pt x="32" y="837"/>
                    </a:lnTo>
                    <a:lnTo>
                      <a:pt x="33" y="837"/>
                    </a:lnTo>
                    <a:lnTo>
                      <a:pt x="35" y="836"/>
                    </a:lnTo>
                    <a:lnTo>
                      <a:pt x="37" y="835"/>
                    </a:lnTo>
                    <a:lnTo>
                      <a:pt x="38" y="835"/>
                    </a:lnTo>
                    <a:lnTo>
                      <a:pt x="40" y="834"/>
                    </a:lnTo>
                    <a:lnTo>
                      <a:pt x="42" y="834"/>
                    </a:lnTo>
                    <a:lnTo>
                      <a:pt x="43" y="833"/>
                    </a:lnTo>
                    <a:lnTo>
                      <a:pt x="45" y="832"/>
                    </a:lnTo>
                    <a:lnTo>
                      <a:pt x="47" y="831"/>
                    </a:lnTo>
                    <a:lnTo>
                      <a:pt x="48" y="831"/>
                    </a:lnTo>
                    <a:lnTo>
                      <a:pt x="50" y="830"/>
                    </a:lnTo>
                    <a:lnTo>
                      <a:pt x="51" y="830"/>
                    </a:lnTo>
                    <a:lnTo>
                      <a:pt x="53" y="829"/>
                    </a:lnTo>
                    <a:lnTo>
                      <a:pt x="55" y="828"/>
                    </a:lnTo>
                    <a:lnTo>
                      <a:pt x="57" y="828"/>
                    </a:lnTo>
                    <a:lnTo>
                      <a:pt x="58" y="827"/>
                    </a:lnTo>
                    <a:lnTo>
                      <a:pt x="60" y="826"/>
                    </a:lnTo>
                    <a:lnTo>
                      <a:pt x="62" y="825"/>
                    </a:lnTo>
                    <a:lnTo>
                      <a:pt x="63" y="825"/>
                    </a:lnTo>
                    <a:lnTo>
                      <a:pt x="65" y="824"/>
                    </a:lnTo>
                    <a:lnTo>
                      <a:pt x="66" y="824"/>
                    </a:lnTo>
                    <a:lnTo>
                      <a:pt x="68" y="823"/>
                    </a:lnTo>
                    <a:lnTo>
                      <a:pt x="70" y="822"/>
                    </a:lnTo>
                    <a:lnTo>
                      <a:pt x="72" y="822"/>
                    </a:lnTo>
                    <a:lnTo>
                      <a:pt x="73" y="821"/>
                    </a:lnTo>
                    <a:lnTo>
                      <a:pt x="75" y="821"/>
                    </a:lnTo>
                    <a:lnTo>
                      <a:pt x="77" y="820"/>
                    </a:lnTo>
                    <a:lnTo>
                      <a:pt x="78" y="819"/>
                    </a:lnTo>
                    <a:lnTo>
                      <a:pt x="80" y="818"/>
                    </a:lnTo>
                    <a:lnTo>
                      <a:pt x="82" y="818"/>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3" name="Freeform 399"/>
              <p:cNvSpPr>
                <a:spLocks/>
              </p:cNvSpPr>
              <p:nvPr/>
            </p:nvSpPr>
            <p:spPr bwMode="auto">
              <a:xfrm>
                <a:off x="4189" y="3165"/>
                <a:ext cx="81" cy="32"/>
              </a:xfrm>
              <a:custGeom>
                <a:avLst/>
                <a:gdLst>
                  <a:gd name="T0" fmla="*/ 0 w 81"/>
                  <a:gd name="T1" fmla="*/ 32 h 32"/>
                  <a:gd name="T2" fmla="*/ 1 w 81"/>
                  <a:gd name="T3" fmla="*/ 31 h 32"/>
                  <a:gd name="T4" fmla="*/ 3 w 81"/>
                  <a:gd name="T5" fmla="*/ 30 h 32"/>
                  <a:gd name="T6" fmla="*/ 5 w 81"/>
                  <a:gd name="T7" fmla="*/ 30 h 32"/>
                  <a:gd name="T8" fmla="*/ 6 w 81"/>
                  <a:gd name="T9" fmla="*/ 29 h 32"/>
                  <a:gd name="T10" fmla="*/ 8 w 81"/>
                  <a:gd name="T11" fmla="*/ 29 h 32"/>
                  <a:gd name="T12" fmla="*/ 10 w 81"/>
                  <a:gd name="T13" fmla="*/ 28 h 32"/>
                  <a:gd name="T14" fmla="*/ 11 w 81"/>
                  <a:gd name="T15" fmla="*/ 27 h 32"/>
                  <a:gd name="T16" fmla="*/ 13 w 81"/>
                  <a:gd name="T17" fmla="*/ 27 h 32"/>
                  <a:gd name="T18" fmla="*/ 15 w 81"/>
                  <a:gd name="T19" fmla="*/ 26 h 32"/>
                  <a:gd name="T20" fmla="*/ 16 w 81"/>
                  <a:gd name="T21" fmla="*/ 25 h 32"/>
                  <a:gd name="T22" fmla="*/ 18 w 81"/>
                  <a:gd name="T23" fmla="*/ 25 h 32"/>
                  <a:gd name="T24" fmla="*/ 20 w 81"/>
                  <a:gd name="T25" fmla="*/ 24 h 32"/>
                  <a:gd name="T26" fmla="*/ 21 w 81"/>
                  <a:gd name="T27" fmla="*/ 23 h 32"/>
                  <a:gd name="T28" fmla="*/ 23 w 81"/>
                  <a:gd name="T29" fmla="*/ 23 h 32"/>
                  <a:gd name="T30" fmla="*/ 25 w 81"/>
                  <a:gd name="T31" fmla="*/ 22 h 32"/>
                  <a:gd name="T32" fmla="*/ 26 w 81"/>
                  <a:gd name="T33" fmla="*/ 21 h 32"/>
                  <a:gd name="T34" fmla="*/ 28 w 81"/>
                  <a:gd name="T35" fmla="*/ 21 h 32"/>
                  <a:gd name="T36" fmla="*/ 30 w 81"/>
                  <a:gd name="T37" fmla="*/ 20 h 32"/>
                  <a:gd name="T38" fmla="*/ 31 w 81"/>
                  <a:gd name="T39" fmla="*/ 20 h 32"/>
                  <a:gd name="T40" fmla="*/ 33 w 81"/>
                  <a:gd name="T41" fmla="*/ 19 h 32"/>
                  <a:gd name="T42" fmla="*/ 34 w 81"/>
                  <a:gd name="T43" fmla="*/ 18 h 32"/>
                  <a:gd name="T44" fmla="*/ 36 w 81"/>
                  <a:gd name="T45" fmla="*/ 17 h 32"/>
                  <a:gd name="T46" fmla="*/ 38 w 81"/>
                  <a:gd name="T47" fmla="*/ 17 h 32"/>
                  <a:gd name="T48" fmla="*/ 40 w 81"/>
                  <a:gd name="T49" fmla="*/ 16 h 32"/>
                  <a:gd name="T50" fmla="*/ 41 w 81"/>
                  <a:gd name="T51" fmla="*/ 16 h 32"/>
                  <a:gd name="T52" fmla="*/ 43 w 81"/>
                  <a:gd name="T53" fmla="*/ 15 h 32"/>
                  <a:gd name="T54" fmla="*/ 45 w 81"/>
                  <a:gd name="T55" fmla="*/ 14 h 32"/>
                  <a:gd name="T56" fmla="*/ 46 w 81"/>
                  <a:gd name="T57" fmla="*/ 14 h 32"/>
                  <a:gd name="T58" fmla="*/ 48 w 81"/>
                  <a:gd name="T59" fmla="*/ 13 h 32"/>
                  <a:gd name="T60" fmla="*/ 50 w 81"/>
                  <a:gd name="T61" fmla="*/ 12 h 32"/>
                  <a:gd name="T62" fmla="*/ 51 w 81"/>
                  <a:gd name="T63" fmla="*/ 11 h 32"/>
                  <a:gd name="T64" fmla="*/ 53 w 81"/>
                  <a:gd name="T65" fmla="*/ 11 h 32"/>
                  <a:gd name="T66" fmla="*/ 55 w 81"/>
                  <a:gd name="T67" fmla="*/ 10 h 32"/>
                  <a:gd name="T68" fmla="*/ 56 w 81"/>
                  <a:gd name="T69" fmla="*/ 10 h 32"/>
                  <a:gd name="T70" fmla="*/ 58 w 81"/>
                  <a:gd name="T71" fmla="*/ 9 h 32"/>
                  <a:gd name="T72" fmla="*/ 60 w 81"/>
                  <a:gd name="T73" fmla="*/ 8 h 32"/>
                  <a:gd name="T74" fmla="*/ 61 w 81"/>
                  <a:gd name="T75" fmla="*/ 8 h 32"/>
                  <a:gd name="T76" fmla="*/ 63 w 81"/>
                  <a:gd name="T77" fmla="*/ 7 h 32"/>
                  <a:gd name="T78" fmla="*/ 65 w 81"/>
                  <a:gd name="T79" fmla="*/ 6 h 32"/>
                  <a:gd name="T80" fmla="*/ 66 w 81"/>
                  <a:gd name="T81" fmla="*/ 6 h 32"/>
                  <a:gd name="T82" fmla="*/ 68 w 81"/>
                  <a:gd name="T83" fmla="*/ 5 h 32"/>
                  <a:gd name="T84" fmla="*/ 70 w 81"/>
                  <a:gd name="T85" fmla="*/ 4 h 32"/>
                  <a:gd name="T86" fmla="*/ 71 w 81"/>
                  <a:gd name="T87" fmla="*/ 4 h 32"/>
                  <a:gd name="T88" fmla="*/ 73 w 81"/>
                  <a:gd name="T89" fmla="*/ 3 h 32"/>
                  <a:gd name="T90" fmla="*/ 75 w 81"/>
                  <a:gd name="T91" fmla="*/ 2 h 32"/>
                  <a:gd name="T92" fmla="*/ 76 w 81"/>
                  <a:gd name="T93" fmla="*/ 2 h 32"/>
                  <a:gd name="T94" fmla="*/ 78 w 81"/>
                  <a:gd name="T95" fmla="*/ 1 h 32"/>
                  <a:gd name="T96" fmla="*/ 80 w 81"/>
                  <a:gd name="T97" fmla="*/ 1 h 32"/>
                  <a:gd name="T98" fmla="*/ 81 w 81"/>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2">
                    <a:moveTo>
                      <a:pt x="0" y="32"/>
                    </a:moveTo>
                    <a:lnTo>
                      <a:pt x="1" y="31"/>
                    </a:lnTo>
                    <a:lnTo>
                      <a:pt x="3" y="30"/>
                    </a:lnTo>
                    <a:lnTo>
                      <a:pt x="5" y="30"/>
                    </a:lnTo>
                    <a:lnTo>
                      <a:pt x="6" y="29"/>
                    </a:lnTo>
                    <a:lnTo>
                      <a:pt x="8" y="29"/>
                    </a:lnTo>
                    <a:lnTo>
                      <a:pt x="10" y="28"/>
                    </a:lnTo>
                    <a:lnTo>
                      <a:pt x="11" y="27"/>
                    </a:lnTo>
                    <a:lnTo>
                      <a:pt x="13" y="27"/>
                    </a:lnTo>
                    <a:lnTo>
                      <a:pt x="15" y="26"/>
                    </a:lnTo>
                    <a:lnTo>
                      <a:pt x="16" y="25"/>
                    </a:lnTo>
                    <a:lnTo>
                      <a:pt x="18" y="25"/>
                    </a:lnTo>
                    <a:lnTo>
                      <a:pt x="20" y="24"/>
                    </a:lnTo>
                    <a:lnTo>
                      <a:pt x="21" y="23"/>
                    </a:lnTo>
                    <a:lnTo>
                      <a:pt x="23" y="23"/>
                    </a:lnTo>
                    <a:lnTo>
                      <a:pt x="25" y="22"/>
                    </a:lnTo>
                    <a:lnTo>
                      <a:pt x="26" y="21"/>
                    </a:lnTo>
                    <a:lnTo>
                      <a:pt x="28" y="21"/>
                    </a:lnTo>
                    <a:lnTo>
                      <a:pt x="30" y="20"/>
                    </a:lnTo>
                    <a:lnTo>
                      <a:pt x="31" y="20"/>
                    </a:lnTo>
                    <a:lnTo>
                      <a:pt x="33" y="19"/>
                    </a:lnTo>
                    <a:lnTo>
                      <a:pt x="34" y="18"/>
                    </a:lnTo>
                    <a:lnTo>
                      <a:pt x="36" y="17"/>
                    </a:lnTo>
                    <a:lnTo>
                      <a:pt x="38" y="17"/>
                    </a:lnTo>
                    <a:lnTo>
                      <a:pt x="40" y="16"/>
                    </a:lnTo>
                    <a:lnTo>
                      <a:pt x="41" y="16"/>
                    </a:lnTo>
                    <a:lnTo>
                      <a:pt x="43" y="15"/>
                    </a:lnTo>
                    <a:lnTo>
                      <a:pt x="45" y="14"/>
                    </a:lnTo>
                    <a:lnTo>
                      <a:pt x="46" y="14"/>
                    </a:lnTo>
                    <a:lnTo>
                      <a:pt x="48" y="13"/>
                    </a:lnTo>
                    <a:lnTo>
                      <a:pt x="50" y="12"/>
                    </a:lnTo>
                    <a:lnTo>
                      <a:pt x="51" y="11"/>
                    </a:lnTo>
                    <a:lnTo>
                      <a:pt x="53" y="11"/>
                    </a:lnTo>
                    <a:lnTo>
                      <a:pt x="55" y="10"/>
                    </a:lnTo>
                    <a:lnTo>
                      <a:pt x="56" y="10"/>
                    </a:lnTo>
                    <a:lnTo>
                      <a:pt x="58" y="9"/>
                    </a:lnTo>
                    <a:lnTo>
                      <a:pt x="60" y="8"/>
                    </a:lnTo>
                    <a:lnTo>
                      <a:pt x="61" y="8"/>
                    </a:lnTo>
                    <a:lnTo>
                      <a:pt x="63" y="7"/>
                    </a:lnTo>
                    <a:lnTo>
                      <a:pt x="65" y="6"/>
                    </a:lnTo>
                    <a:lnTo>
                      <a:pt x="66" y="6"/>
                    </a:lnTo>
                    <a:lnTo>
                      <a:pt x="68" y="5"/>
                    </a:lnTo>
                    <a:lnTo>
                      <a:pt x="70" y="4"/>
                    </a:lnTo>
                    <a:lnTo>
                      <a:pt x="71" y="4"/>
                    </a:lnTo>
                    <a:lnTo>
                      <a:pt x="73" y="3"/>
                    </a:lnTo>
                    <a:lnTo>
                      <a:pt x="75" y="2"/>
                    </a:lnTo>
                    <a:lnTo>
                      <a:pt x="76" y="2"/>
                    </a:lnTo>
                    <a:lnTo>
                      <a:pt x="78" y="1"/>
                    </a:lnTo>
                    <a:lnTo>
                      <a:pt x="80" y="1"/>
                    </a:lnTo>
                    <a:lnTo>
                      <a:pt x="81"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4" name="Freeform 400"/>
              <p:cNvSpPr>
                <a:spLocks/>
              </p:cNvSpPr>
              <p:nvPr/>
            </p:nvSpPr>
            <p:spPr bwMode="auto">
              <a:xfrm>
                <a:off x="4270" y="3133"/>
                <a:ext cx="82" cy="32"/>
              </a:xfrm>
              <a:custGeom>
                <a:avLst/>
                <a:gdLst>
                  <a:gd name="T0" fmla="*/ 0 w 82"/>
                  <a:gd name="T1" fmla="*/ 32 h 32"/>
                  <a:gd name="T2" fmla="*/ 2 w 82"/>
                  <a:gd name="T3" fmla="*/ 31 h 32"/>
                  <a:gd name="T4" fmla="*/ 3 w 82"/>
                  <a:gd name="T5" fmla="*/ 31 h 32"/>
                  <a:gd name="T6" fmla="*/ 5 w 82"/>
                  <a:gd name="T7" fmla="*/ 30 h 32"/>
                  <a:gd name="T8" fmla="*/ 7 w 82"/>
                  <a:gd name="T9" fmla="*/ 29 h 32"/>
                  <a:gd name="T10" fmla="*/ 9 w 82"/>
                  <a:gd name="T11" fmla="*/ 28 h 32"/>
                  <a:gd name="T12" fmla="*/ 10 w 82"/>
                  <a:gd name="T13" fmla="*/ 28 h 32"/>
                  <a:gd name="T14" fmla="*/ 12 w 82"/>
                  <a:gd name="T15" fmla="*/ 27 h 32"/>
                  <a:gd name="T16" fmla="*/ 14 w 82"/>
                  <a:gd name="T17" fmla="*/ 27 h 32"/>
                  <a:gd name="T18" fmla="*/ 15 w 82"/>
                  <a:gd name="T19" fmla="*/ 26 h 32"/>
                  <a:gd name="T20" fmla="*/ 17 w 82"/>
                  <a:gd name="T21" fmla="*/ 25 h 32"/>
                  <a:gd name="T22" fmla="*/ 19 w 82"/>
                  <a:gd name="T23" fmla="*/ 25 h 32"/>
                  <a:gd name="T24" fmla="*/ 20 w 82"/>
                  <a:gd name="T25" fmla="*/ 24 h 32"/>
                  <a:gd name="T26" fmla="*/ 22 w 82"/>
                  <a:gd name="T27" fmla="*/ 24 h 32"/>
                  <a:gd name="T28" fmla="*/ 24 w 82"/>
                  <a:gd name="T29" fmla="*/ 23 h 32"/>
                  <a:gd name="T30" fmla="*/ 25 w 82"/>
                  <a:gd name="T31" fmla="*/ 22 h 32"/>
                  <a:gd name="T32" fmla="*/ 27 w 82"/>
                  <a:gd name="T33" fmla="*/ 21 h 32"/>
                  <a:gd name="T34" fmla="*/ 29 w 82"/>
                  <a:gd name="T35" fmla="*/ 21 h 32"/>
                  <a:gd name="T36" fmla="*/ 30 w 82"/>
                  <a:gd name="T37" fmla="*/ 20 h 32"/>
                  <a:gd name="T38" fmla="*/ 32 w 82"/>
                  <a:gd name="T39" fmla="*/ 19 h 32"/>
                  <a:gd name="T40" fmla="*/ 34 w 82"/>
                  <a:gd name="T41" fmla="*/ 19 h 32"/>
                  <a:gd name="T42" fmla="*/ 35 w 82"/>
                  <a:gd name="T43" fmla="*/ 18 h 32"/>
                  <a:gd name="T44" fmla="*/ 37 w 82"/>
                  <a:gd name="T45" fmla="*/ 18 h 32"/>
                  <a:gd name="T46" fmla="*/ 39 w 82"/>
                  <a:gd name="T47" fmla="*/ 17 h 32"/>
                  <a:gd name="T48" fmla="*/ 40 w 82"/>
                  <a:gd name="T49" fmla="*/ 16 h 32"/>
                  <a:gd name="T50" fmla="*/ 42 w 82"/>
                  <a:gd name="T51" fmla="*/ 15 h 32"/>
                  <a:gd name="T52" fmla="*/ 44 w 82"/>
                  <a:gd name="T53" fmla="*/ 15 h 32"/>
                  <a:gd name="T54" fmla="*/ 45 w 82"/>
                  <a:gd name="T55" fmla="*/ 14 h 32"/>
                  <a:gd name="T56" fmla="*/ 47 w 82"/>
                  <a:gd name="T57" fmla="*/ 14 h 32"/>
                  <a:gd name="T58" fmla="*/ 49 w 82"/>
                  <a:gd name="T59" fmla="*/ 13 h 32"/>
                  <a:gd name="T60" fmla="*/ 50 w 82"/>
                  <a:gd name="T61" fmla="*/ 12 h 32"/>
                  <a:gd name="T62" fmla="*/ 52 w 82"/>
                  <a:gd name="T63" fmla="*/ 12 h 32"/>
                  <a:gd name="T64" fmla="*/ 54 w 82"/>
                  <a:gd name="T65" fmla="*/ 11 h 32"/>
                  <a:gd name="T66" fmla="*/ 55 w 82"/>
                  <a:gd name="T67" fmla="*/ 10 h 32"/>
                  <a:gd name="T68" fmla="*/ 57 w 82"/>
                  <a:gd name="T69" fmla="*/ 10 h 32"/>
                  <a:gd name="T70" fmla="*/ 59 w 82"/>
                  <a:gd name="T71" fmla="*/ 9 h 32"/>
                  <a:gd name="T72" fmla="*/ 60 w 82"/>
                  <a:gd name="T73" fmla="*/ 8 h 32"/>
                  <a:gd name="T74" fmla="*/ 62 w 82"/>
                  <a:gd name="T75" fmla="*/ 8 h 32"/>
                  <a:gd name="T76" fmla="*/ 64 w 82"/>
                  <a:gd name="T77" fmla="*/ 7 h 32"/>
                  <a:gd name="T78" fmla="*/ 65 w 82"/>
                  <a:gd name="T79" fmla="*/ 6 h 32"/>
                  <a:gd name="T80" fmla="*/ 67 w 82"/>
                  <a:gd name="T81" fmla="*/ 6 h 32"/>
                  <a:gd name="T82" fmla="*/ 69 w 82"/>
                  <a:gd name="T83" fmla="*/ 5 h 32"/>
                  <a:gd name="T84" fmla="*/ 70 w 82"/>
                  <a:gd name="T85" fmla="*/ 5 h 32"/>
                  <a:gd name="T86" fmla="*/ 72 w 82"/>
                  <a:gd name="T87" fmla="*/ 4 h 32"/>
                  <a:gd name="T88" fmla="*/ 74 w 82"/>
                  <a:gd name="T89" fmla="*/ 3 h 32"/>
                  <a:gd name="T90" fmla="*/ 76 w 82"/>
                  <a:gd name="T91" fmla="*/ 3 h 32"/>
                  <a:gd name="T92" fmla="*/ 77 w 82"/>
                  <a:gd name="T93" fmla="*/ 2 h 32"/>
                  <a:gd name="T94" fmla="*/ 79 w 82"/>
                  <a:gd name="T95" fmla="*/ 1 h 32"/>
                  <a:gd name="T96" fmla="*/ 80 w 82"/>
                  <a:gd name="T97" fmla="*/ 0 h 32"/>
                  <a:gd name="T98" fmla="*/ 82 w 82"/>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2">
                    <a:moveTo>
                      <a:pt x="0" y="32"/>
                    </a:moveTo>
                    <a:lnTo>
                      <a:pt x="2" y="31"/>
                    </a:lnTo>
                    <a:lnTo>
                      <a:pt x="3" y="31"/>
                    </a:lnTo>
                    <a:lnTo>
                      <a:pt x="5" y="30"/>
                    </a:lnTo>
                    <a:lnTo>
                      <a:pt x="7" y="29"/>
                    </a:lnTo>
                    <a:lnTo>
                      <a:pt x="9" y="28"/>
                    </a:lnTo>
                    <a:lnTo>
                      <a:pt x="10" y="28"/>
                    </a:lnTo>
                    <a:lnTo>
                      <a:pt x="12" y="27"/>
                    </a:lnTo>
                    <a:lnTo>
                      <a:pt x="14" y="27"/>
                    </a:lnTo>
                    <a:lnTo>
                      <a:pt x="15" y="26"/>
                    </a:lnTo>
                    <a:lnTo>
                      <a:pt x="17" y="25"/>
                    </a:lnTo>
                    <a:lnTo>
                      <a:pt x="19" y="25"/>
                    </a:lnTo>
                    <a:lnTo>
                      <a:pt x="20" y="24"/>
                    </a:lnTo>
                    <a:lnTo>
                      <a:pt x="22" y="24"/>
                    </a:lnTo>
                    <a:lnTo>
                      <a:pt x="24" y="23"/>
                    </a:lnTo>
                    <a:lnTo>
                      <a:pt x="25" y="22"/>
                    </a:lnTo>
                    <a:lnTo>
                      <a:pt x="27" y="21"/>
                    </a:lnTo>
                    <a:lnTo>
                      <a:pt x="29" y="21"/>
                    </a:lnTo>
                    <a:lnTo>
                      <a:pt x="30" y="20"/>
                    </a:lnTo>
                    <a:lnTo>
                      <a:pt x="32" y="19"/>
                    </a:lnTo>
                    <a:lnTo>
                      <a:pt x="34" y="19"/>
                    </a:lnTo>
                    <a:lnTo>
                      <a:pt x="35" y="18"/>
                    </a:lnTo>
                    <a:lnTo>
                      <a:pt x="37" y="18"/>
                    </a:lnTo>
                    <a:lnTo>
                      <a:pt x="39" y="17"/>
                    </a:lnTo>
                    <a:lnTo>
                      <a:pt x="40" y="16"/>
                    </a:lnTo>
                    <a:lnTo>
                      <a:pt x="42" y="15"/>
                    </a:lnTo>
                    <a:lnTo>
                      <a:pt x="44" y="15"/>
                    </a:lnTo>
                    <a:lnTo>
                      <a:pt x="45" y="14"/>
                    </a:lnTo>
                    <a:lnTo>
                      <a:pt x="47" y="14"/>
                    </a:lnTo>
                    <a:lnTo>
                      <a:pt x="49" y="13"/>
                    </a:lnTo>
                    <a:lnTo>
                      <a:pt x="50" y="12"/>
                    </a:lnTo>
                    <a:lnTo>
                      <a:pt x="52" y="12"/>
                    </a:lnTo>
                    <a:lnTo>
                      <a:pt x="54" y="11"/>
                    </a:lnTo>
                    <a:lnTo>
                      <a:pt x="55" y="10"/>
                    </a:lnTo>
                    <a:lnTo>
                      <a:pt x="57" y="10"/>
                    </a:lnTo>
                    <a:lnTo>
                      <a:pt x="59" y="9"/>
                    </a:lnTo>
                    <a:lnTo>
                      <a:pt x="60" y="8"/>
                    </a:lnTo>
                    <a:lnTo>
                      <a:pt x="62" y="8"/>
                    </a:lnTo>
                    <a:lnTo>
                      <a:pt x="64" y="7"/>
                    </a:lnTo>
                    <a:lnTo>
                      <a:pt x="65" y="6"/>
                    </a:lnTo>
                    <a:lnTo>
                      <a:pt x="67" y="6"/>
                    </a:lnTo>
                    <a:lnTo>
                      <a:pt x="69" y="5"/>
                    </a:lnTo>
                    <a:lnTo>
                      <a:pt x="70" y="5"/>
                    </a:lnTo>
                    <a:lnTo>
                      <a:pt x="72" y="4"/>
                    </a:lnTo>
                    <a:lnTo>
                      <a:pt x="74" y="3"/>
                    </a:lnTo>
                    <a:lnTo>
                      <a:pt x="76"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Freeform 401"/>
              <p:cNvSpPr>
                <a:spLocks/>
              </p:cNvSpPr>
              <p:nvPr/>
            </p:nvSpPr>
            <p:spPr bwMode="auto">
              <a:xfrm>
                <a:off x="4352" y="2255"/>
                <a:ext cx="82" cy="878"/>
              </a:xfrm>
              <a:custGeom>
                <a:avLst/>
                <a:gdLst>
                  <a:gd name="T0" fmla="*/ 0 w 82"/>
                  <a:gd name="T1" fmla="*/ 878 h 878"/>
                  <a:gd name="T2" fmla="*/ 2 w 82"/>
                  <a:gd name="T3" fmla="*/ 877 h 878"/>
                  <a:gd name="T4" fmla="*/ 3 w 82"/>
                  <a:gd name="T5" fmla="*/ 877 h 878"/>
                  <a:gd name="T6" fmla="*/ 5 w 82"/>
                  <a:gd name="T7" fmla="*/ 876 h 878"/>
                  <a:gd name="T8" fmla="*/ 7 w 82"/>
                  <a:gd name="T9" fmla="*/ 875 h 878"/>
                  <a:gd name="T10" fmla="*/ 8 w 82"/>
                  <a:gd name="T11" fmla="*/ 875 h 878"/>
                  <a:gd name="T12" fmla="*/ 10 w 82"/>
                  <a:gd name="T13" fmla="*/ 874 h 878"/>
                  <a:gd name="T14" fmla="*/ 12 w 82"/>
                  <a:gd name="T15" fmla="*/ 873 h 878"/>
                  <a:gd name="T16" fmla="*/ 13 w 82"/>
                  <a:gd name="T17" fmla="*/ 873 h 878"/>
                  <a:gd name="T18" fmla="*/ 15 w 82"/>
                  <a:gd name="T19" fmla="*/ 872 h 878"/>
                  <a:gd name="T20" fmla="*/ 17 w 82"/>
                  <a:gd name="T21" fmla="*/ 871 h 878"/>
                  <a:gd name="T22" fmla="*/ 18 w 82"/>
                  <a:gd name="T23" fmla="*/ 871 h 878"/>
                  <a:gd name="T24" fmla="*/ 20 w 82"/>
                  <a:gd name="T25" fmla="*/ 870 h 878"/>
                  <a:gd name="T26" fmla="*/ 22 w 82"/>
                  <a:gd name="T27" fmla="*/ 869 h 878"/>
                  <a:gd name="T28" fmla="*/ 23 w 82"/>
                  <a:gd name="T29" fmla="*/ 869 h 878"/>
                  <a:gd name="T30" fmla="*/ 25 w 82"/>
                  <a:gd name="T31" fmla="*/ 868 h 878"/>
                  <a:gd name="T32" fmla="*/ 27 w 82"/>
                  <a:gd name="T33" fmla="*/ 868 h 878"/>
                  <a:gd name="T34" fmla="*/ 28 w 82"/>
                  <a:gd name="T35" fmla="*/ 867 h 878"/>
                  <a:gd name="T36" fmla="*/ 30 w 82"/>
                  <a:gd name="T37" fmla="*/ 866 h 878"/>
                  <a:gd name="T38" fmla="*/ 32 w 82"/>
                  <a:gd name="T39" fmla="*/ 866 h 878"/>
                  <a:gd name="T40" fmla="*/ 33 w 82"/>
                  <a:gd name="T41" fmla="*/ 865 h 878"/>
                  <a:gd name="T42" fmla="*/ 35 w 82"/>
                  <a:gd name="T43" fmla="*/ 864 h 878"/>
                  <a:gd name="T44" fmla="*/ 37 w 82"/>
                  <a:gd name="T45" fmla="*/ 863 h 878"/>
                  <a:gd name="T46" fmla="*/ 38 w 82"/>
                  <a:gd name="T47" fmla="*/ 863 h 878"/>
                  <a:gd name="T48" fmla="*/ 40 w 82"/>
                  <a:gd name="T49" fmla="*/ 862 h 878"/>
                  <a:gd name="T50" fmla="*/ 42 w 82"/>
                  <a:gd name="T51" fmla="*/ 862 h 878"/>
                  <a:gd name="T52" fmla="*/ 44 w 82"/>
                  <a:gd name="T53" fmla="*/ 15 h 878"/>
                  <a:gd name="T54" fmla="*/ 45 w 82"/>
                  <a:gd name="T55" fmla="*/ 14 h 878"/>
                  <a:gd name="T56" fmla="*/ 47 w 82"/>
                  <a:gd name="T57" fmla="*/ 13 h 878"/>
                  <a:gd name="T58" fmla="*/ 48 w 82"/>
                  <a:gd name="T59" fmla="*/ 13 h 878"/>
                  <a:gd name="T60" fmla="*/ 50 w 82"/>
                  <a:gd name="T61" fmla="*/ 12 h 878"/>
                  <a:gd name="T62" fmla="*/ 52 w 82"/>
                  <a:gd name="T63" fmla="*/ 12 h 878"/>
                  <a:gd name="T64" fmla="*/ 53 w 82"/>
                  <a:gd name="T65" fmla="*/ 11 h 878"/>
                  <a:gd name="T66" fmla="*/ 55 w 82"/>
                  <a:gd name="T67" fmla="*/ 10 h 878"/>
                  <a:gd name="T68" fmla="*/ 57 w 82"/>
                  <a:gd name="T69" fmla="*/ 10 h 878"/>
                  <a:gd name="T70" fmla="*/ 58 w 82"/>
                  <a:gd name="T71" fmla="*/ 9 h 878"/>
                  <a:gd name="T72" fmla="*/ 60 w 82"/>
                  <a:gd name="T73" fmla="*/ 8 h 878"/>
                  <a:gd name="T74" fmla="*/ 62 w 82"/>
                  <a:gd name="T75" fmla="*/ 7 h 878"/>
                  <a:gd name="T76" fmla="*/ 63 w 82"/>
                  <a:gd name="T77" fmla="*/ 7 h 878"/>
                  <a:gd name="T78" fmla="*/ 65 w 82"/>
                  <a:gd name="T79" fmla="*/ 6 h 878"/>
                  <a:gd name="T80" fmla="*/ 67 w 82"/>
                  <a:gd name="T81" fmla="*/ 6 h 878"/>
                  <a:gd name="T82" fmla="*/ 68 w 82"/>
                  <a:gd name="T83" fmla="*/ 5 h 878"/>
                  <a:gd name="T84" fmla="*/ 70 w 82"/>
                  <a:gd name="T85" fmla="*/ 4 h 878"/>
                  <a:gd name="T86" fmla="*/ 72 w 82"/>
                  <a:gd name="T87" fmla="*/ 4 h 878"/>
                  <a:gd name="T88" fmla="*/ 73 w 82"/>
                  <a:gd name="T89" fmla="*/ 3 h 878"/>
                  <a:gd name="T90" fmla="*/ 75 w 82"/>
                  <a:gd name="T91" fmla="*/ 2 h 878"/>
                  <a:gd name="T92" fmla="*/ 77 w 82"/>
                  <a:gd name="T93" fmla="*/ 2 h 878"/>
                  <a:gd name="T94" fmla="*/ 78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3" y="877"/>
                    </a:lnTo>
                    <a:lnTo>
                      <a:pt x="5" y="876"/>
                    </a:lnTo>
                    <a:lnTo>
                      <a:pt x="7" y="875"/>
                    </a:lnTo>
                    <a:lnTo>
                      <a:pt x="8" y="875"/>
                    </a:lnTo>
                    <a:lnTo>
                      <a:pt x="10" y="874"/>
                    </a:lnTo>
                    <a:lnTo>
                      <a:pt x="12" y="873"/>
                    </a:lnTo>
                    <a:lnTo>
                      <a:pt x="13" y="873"/>
                    </a:lnTo>
                    <a:lnTo>
                      <a:pt x="15" y="872"/>
                    </a:lnTo>
                    <a:lnTo>
                      <a:pt x="17" y="871"/>
                    </a:lnTo>
                    <a:lnTo>
                      <a:pt x="18" y="871"/>
                    </a:lnTo>
                    <a:lnTo>
                      <a:pt x="20" y="870"/>
                    </a:lnTo>
                    <a:lnTo>
                      <a:pt x="22" y="869"/>
                    </a:lnTo>
                    <a:lnTo>
                      <a:pt x="23" y="869"/>
                    </a:lnTo>
                    <a:lnTo>
                      <a:pt x="25" y="868"/>
                    </a:lnTo>
                    <a:lnTo>
                      <a:pt x="27" y="868"/>
                    </a:lnTo>
                    <a:lnTo>
                      <a:pt x="28" y="867"/>
                    </a:lnTo>
                    <a:lnTo>
                      <a:pt x="30" y="866"/>
                    </a:lnTo>
                    <a:lnTo>
                      <a:pt x="32" y="866"/>
                    </a:lnTo>
                    <a:lnTo>
                      <a:pt x="33" y="865"/>
                    </a:lnTo>
                    <a:lnTo>
                      <a:pt x="35" y="864"/>
                    </a:lnTo>
                    <a:lnTo>
                      <a:pt x="37" y="863"/>
                    </a:lnTo>
                    <a:lnTo>
                      <a:pt x="38" y="863"/>
                    </a:lnTo>
                    <a:lnTo>
                      <a:pt x="40" y="862"/>
                    </a:lnTo>
                    <a:lnTo>
                      <a:pt x="42" y="862"/>
                    </a:lnTo>
                    <a:lnTo>
                      <a:pt x="44" y="15"/>
                    </a:lnTo>
                    <a:lnTo>
                      <a:pt x="45" y="14"/>
                    </a:lnTo>
                    <a:lnTo>
                      <a:pt x="47" y="13"/>
                    </a:lnTo>
                    <a:lnTo>
                      <a:pt x="48" y="13"/>
                    </a:lnTo>
                    <a:lnTo>
                      <a:pt x="50" y="12"/>
                    </a:lnTo>
                    <a:lnTo>
                      <a:pt x="52" y="12"/>
                    </a:lnTo>
                    <a:lnTo>
                      <a:pt x="53" y="11"/>
                    </a:lnTo>
                    <a:lnTo>
                      <a:pt x="55" y="10"/>
                    </a:lnTo>
                    <a:lnTo>
                      <a:pt x="57" y="10"/>
                    </a:lnTo>
                    <a:lnTo>
                      <a:pt x="58" y="9"/>
                    </a:lnTo>
                    <a:lnTo>
                      <a:pt x="60" y="8"/>
                    </a:lnTo>
                    <a:lnTo>
                      <a:pt x="62" y="7"/>
                    </a:lnTo>
                    <a:lnTo>
                      <a:pt x="63" y="7"/>
                    </a:lnTo>
                    <a:lnTo>
                      <a:pt x="65" y="6"/>
                    </a:lnTo>
                    <a:lnTo>
                      <a:pt x="67" y="6"/>
                    </a:lnTo>
                    <a:lnTo>
                      <a:pt x="68" y="5"/>
                    </a:lnTo>
                    <a:lnTo>
                      <a:pt x="70" y="4"/>
                    </a:lnTo>
                    <a:lnTo>
                      <a:pt x="72" y="4"/>
                    </a:lnTo>
                    <a:lnTo>
                      <a:pt x="73" y="3"/>
                    </a:lnTo>
                    <a:lnTo>
                      <a:pt x="75" y="2"/>
                    </a:lnTo>
                    <a:lnTo>
                      <a:pt x="77" y="2"/>
                    </a:lnTo>
                    <a:lnTo>
                      <a:pt x="78"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6" name="Freeform 402"/>
              <p:cNvSpPr>
                <a:spLocks/>
              </p:cNvSpPr>
              <p:nvPr/>
            </p:nvSpPr>
            <p:spPr bwMode="auto">
              <a:xfrm>
                <a:off x="4434" y="2250"/>
                <a:ext cx="81" cy="846"/>
              </a:xfrm>
              <a:custGeom>
                <a:avLst/>
                <a:gdLst>
                  <a:gd name="T0" fmla="*/ 0 w 81"/>
                  <a:gd name="T1" fmla="*/ 5 h 846"/>
                  <a:gd name="T2" fmla="*/ 1 w 81"/>
                  <a:gd name="T3" fmla="*/ 4 h 846"/>
                  <a:gd name="T4" fmla="*/ 3 w 81"/>
                  <a:gd name="T5" fmla="*/ 3 h 846"/>
                  <a:gd name="T6" fmla="*/ 5 w 81"/>
                  <a:gd name="T7" fmla="*/ 3 h 846"/>
                  <a:gd name="T8" fmla="*/ 6 w 81"/>
                  <a:gd name="T9" fmla="*/ 2 h 846"/>
                  <a:gd name="T10" fmla="*/ 8 w 81"/>
                  <a:gd name="T11" fmla="*/ 2 h 846"/>
                  <a:gd name="T12" fmla="*/ 10 w 81"/>
                  <a:gd name="T13" fmla="*/ 1 h 846"/>
                  <a:gd name="T14" fmla="*/ 12 w 81"/>
                  <a:gd name="T15" fmla="*/ 0 h 846"/>
                  <a:gd name="T16" fmla="*/ 13 w 81"/>
                  <a:gd name="T17" fmla="*/ 846 h 846"/>
                  <a:gd name="T18" fmla="*/ 15 w 81"/>
                  <a:gd name="T19" fmla="*/ 845 h 846"/>
                  <a:gd name="T20" fmla="*/ 16 w 81"/>
                  <a:gd name="T21" fmla="*/ 845 h 846"/>
                  <a:gd name="T22" fmla="*/ 18 w 81"/>
                  <a:gd name="T23" fmla="*/ 844 h 846"/>
                  <a:gd name="T24" fmla="*/ 20 w 81"/>
                  <a:gd name="T25" fmla="*/ 843 h 846"/>
                  <a:gd name="T26" fmla="*/ 21 w 81"/>
                  <a:gd name="T27" fmla="*/ 843 h 846"/>
                  <a:gd name="T28" fmla="*/ 23 w 81"/>
                  <a:gd name="T29" fmla="*/ 842 h 846"/>
                  <a:gd name="T30" fmla="*/ 25 w 81"/>
                  <a:gd name="T31" fmla="*/ 841 h 846"/>
                  <a:gd name="T32" fmla="*/ 27 w 81"/>
                  <a:gd name="T33" fmla="*/ 840 h 846"/>
                  <a:gd name="T34" fmla="*/ 28 w 81"/>
                  <a:gd name="T35" fmla="*/ 840 h 846"/>
                  <a:gd name="T36" fmla="*/ 30 w 81"/>
                  <a:gd name="T37" fmla="*/ 839 h 846"/>
                  <a:gd name="T38" fmla="*/ 31 w 81"/>
                  <a:gd name="T39" fmla="*/ 839 h 846"/>
                  <a:gd name="T40" fmla="*/ 33 w 81"/>
                  <a:gd name="T41" fmla="*/ 838 h 846"/>
                  <a:gd name="T42" fmla="*/ 35 w 81"/>
                  <a:gd name="T43" fmla="*/ 837 h 846"/>
                  <a:gd name="T44" fmla="*/ 36 w 81"/>
                  <a:gd name="T45" fmla="*/ 837 h 846"/>
                  <a:gd name="T46" fmla="*/ 38 w 81"/>
                  <a:gd name="T47" fmla="*/ 836 h 846"/>
                  <a:gd name="T48" fmla="*/ 40 w 81"/>
                  <a:gd name="T49" fmla="*/ 835 h 846"/>
                  <a:gd name="T50" fmla="*/ 41 w 81"/>
                  <a:gd name="T51" fmla="*/ 835 h 846"/>
                  <a:gd name="T52" fmla="*/ 43 w 81"/>
                  <a:gd name="T53" fmla="*/ 834 h 846"/>
                  <a:gd name="T54" fmla="*/ 45 w 81"/>
                  <a:gd name="T55" fmla="*/ 833 h 846"/>
                  <a:gd name="T56" fmla="*/ 46 w 81"/>
                  <a:gd name="T57" fmla="*/ 833 h 846"/>
                  <a:gd name="T58" fmla="*/ 48 w 81"/>
                  <a:gd name="T59" fmla="*/ 832 h 846"/>
                  <a:gd name="T60" fmla="*/ 50 w 81"/>
                  <a:gd name="T61" fmla="*/ 831 h 846"/>
                  <a:gd name="T62" fmla="*/ 51 w 81"/>
                  <a:gd name="T63" fmla="*/ 831 h 846"/>
                  <a:gd name="T64" fmla="*/ 53 w 81"/>
                  <a:gd name="T65" fmla="*/ 830 h 846"/>
                  <a:gd name="T66" fmla="*/ 55 w 81"/>
                  <a:gd name="T67" fmla="*/ 830 h 846"/>
                  <a:gd name="T68" fmla="*/ 56 w 81"/>
                  <a:gd name="T69" fmla="*/ 829 h 846"/>
                  <a:gd name="T70" fmla="*/ 58 w 81"/>
                  <a:gd name="T71" fmla="*/ 828 h 846"/>
                  <a:gd name="T72" fmla="*/ 60 w 81"/>
                  <a:gd name="T73" fmla="*/ 827 h 846"/>
                  <a:gd name="T74" fmla="*/ 62 w 81"/>
                  <a:gd name="T75" fmla="*/ 827 h 846"/>
                  <a:gd name="T76" fmla="*/ 63 w 81"/>
                  <a:gd name="T77" fmla="*/ 826 h 846"/>
                  <a:gd name="T78" fmla="*/ 65 w 81"/>
                  <a:gd name="T79" fmla="*/ 825 h 846"/>
                  <a:gd name="T80" fmla="*/ 66 w 81"/>
                  <a:gd name="T81" fmla="*/ 825 h 846"/>
                  <a:gd name="T82" fmla="*/ 68 w 81"/>
                  <a:gd name="T83" fmla="*/ 824 h 846"/>
                  <a:gd name="T84" fmla="*/ 70 w 81"/>
                  <a:gd name="T85" fmla="*/ 824 h 846"/>
                  <a:gd name="T86" fmla="*/ 71 w 81"/>
                  <a:gd name="T87" fmla="*/ 823 h 846"/>
                  <a:gd name="T88" fmla="*/ 73 w 81"/>
                  <a:gd name="T89" fmla="*/ 822 h 846"/>
                  <a:gd name="T90" fmla="*/ 75 w 81"/>
                  <a:gd name="T91" fmla="*/ 822 h 846"/>
                  <a:gd name="T92" fmla="*/ 77 w 81"/>
                  <a:gd name="T93" fmla="*/ 821 h 846"/>
                  <a:gd name="T94" fmla="*/ 78 w 81"/>
                  <a:gd name="T95" fmla="*/ 820 h 846"/>
                  <a:gd name="T96" fmla="*/ 80 w 81"/>
                  <a:gd name="T97" fmla="*/ 820 h 846"/>
                  <a:gd name="T98" fmla="*/ 81 w 81"/>
                  <a:gd name="T99" fmla="*/ 819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46">
                    <a:moveTo>
                      <a:pt x="0" y="5"/>
                    </a:moveTo>
                    <a:lnTo>
                      <a:pt x="1" y="4"/>
                    </a:lnTo>
                    <a:lnTo>
                      <a:pt x="3" y="3"/>
                    </a:lnTo>
                    <a:lnTo>
                      <a:pt x="5" y="3"/>
                    </a:lnTo>
                    <a:lnTo>
                      <a:pt x="6" y="2"/>
                    </a:lnTo>
                    <a:lnTo>
                      <a:pt x="8" y="2"/>
                    </a:lnTo>
                    <a:lnTo>
                      <a:pt x="10" y="1"/>
                    </a:lnTo>
                    <a:lnTo>
                      <a:pt x="12" y="0"/>
                    </a:lnTo>
                    <a:lnTo>
                      <a:pt x="13" y="846"/>
                    </a:lnTo>
                    <a:lnTo>
                      <a:pt x="15" y="845"/>
                    </a:lnTo>
                    <a:lnTo>
                      <a:pt x="16" y="845"/>
                    </a:lnTo>
                    <a:lnTo>
                      <a:pt x="18" y="844"/>
                    </a:lnTo>
                    <a:lnTo>
                      <a:pt x="20" y="843"/>
                    </a:lnTo>
                    <a:lnTo>
                      <a:pt x="21" y="843"/>
                    </a:lnTo>
                    <a:lnTo>
                      <a:pt x="23" y="842"/>
                    </a:lnTo>
                    <a:lnTo>
                      <a:pt x="25" y="841"/>
                    </a:lnTo>
                    <a:lnTo>
                      <a:pt x="27" y="840"/>
                    </a:lnTo>
                    <a:lnTo>
                      <a:pt x="28" y="840"/>
                    </a:lnTo>
                    <a:lnTo>
                      <a:pt x="30" y="839"/>
                    </a:lnTo>
                    <a:lnTo>
                      <a:pt x="31" y="839"/>
                    </a:lnTo>
                    <a:lnTo>
                      <a:pt x="33" y="838"/>
                    </a:lnTo>
                    <a:lnTo>
                      <a:pt x="35" y="837"/>
                    </a:lnTo>
                    <a:lnTo>
                      <a:pt x="36" y="837"/>
                    </a:lnTo>
                    <a:lnTo>
                      <a:pt x="38" y="836"/>
                    </a:lnTo>
                    <a:lnTo>
                      <a:pt x="40" y="835"/>
                    </a:lnTo>
                    <a:lnTo>
                      <a:pt x="41" y="835"/>
                    </a:lnTo>
                    <a:lnTo>
                      <a:pt x="43" y="834"/>
                    </a:lnTo>
                    <a:lnTo>
                      <a:pt x="45" y="833"/>
                    </a:lnTo>
                    <a:lnTo>
                      <a:pt x="46" y="833"/>
                    </a:lnTo>
                    <a:lnTo>
                      <a:pt x="48" y="832"/>
                    </a:lnTo>
                    <a:lnTo>
                      <a:pt x="50" y="831"/>
                    </a:lnTo>
                    <a:lnTo>
                      <a:pt x="51" y="831"/>
                    </a:lnTo>
                    <a:lnTo>
                      <a:pt x="53" y="830"/>
                    </a:lnTo>
                    <a:lnTo>
                      <a:pt x="55" y="830"/>
                    </a:lnTo>
                    <a:lnTo>
                      <a:pt x="56" y="829"/>
                    </a:lnTo>
                    <a:lnTo>
                      <a:pt x="58" y="828"/>
                    </a:lnTo>
                    <a:lnTo>
                      <a:pt x="60" y="827"/>
                    </a:lnTo>
                    <a:lnTo>
                      <a:pt x="62" y="827"/>
                    </a:lnTo>
                    <a:lnTo>
                      <a:pt x="63" y="826"/>
                    </a:lnTo>
                    <a:lnTo>
                      <a:pt x="65" y="825"/>
                    </a:lnTo>
                    <a:lnTo>
                      <a:pt x="66" y="825"/>
                    </a:lnTo>
                    <a:lnTo>
                      <a:pt x="68" y="824"/>
                    </a:lnTo>
                    <a:lnTo>
                      <a:pt x="70" y="824"/>
                    </a:lnTo>
                    <a:lnTo>
                      <a:pt x="71" y="823"/>
                    </a:lnTo>
                    <a:lnTo>
                      <a:pt x="73" y="822"/>
                    </a:lnTo>
                    <a:lnTo>
                      <a:pt x="75" y="822"/>
                    </a:lnTo>
                    <a:lnTo>
                      <a:pt x="77" y="821"/>
                    </a:lnTo>
                    <a:lnTo>
                      <a:pt x="78" y="820"/>
                    </a:lnTo>
                    <a:lnTo>
                      <a:pt x="80" y="820"/>
                    </a:lnTo>
                    <a:lnTo>
                      <a:pt x="81" y="819"/>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7" name="Freeform 403"/>
              <p:cNvSpPr>
                <a:spLocks/>
              </p:cNvSpPr>
              <p:nvPr/>
            </p:nvSpPr>
            <p:spPr bwMode="auto">
              <a:xfrm>
                <a:off x="4515" y="2191"/>
                <a:ext cx="82" cy="878"/>
              </a:xfrm>
              <a:custGeom>
                <a:avLst/>
                <a:gdLst>
                  <a:gd name="T0" fmla="*/ 0 w 82"/>
                  <a:gd name="T1" fmla="*/ 878 h 878"/>
                  <a:gd name="T2" fmla="*/ 2 w 82"/>
                  <a:gd name="T3" fmla="*/ 877 h 878"/>
                  <a:gd name="T4" fmla="*/ 4 w 82"/>
                  <a:gd name="T5" fmla="*/ 877 h 878"/>
                  <a:gd name="T6" fmla="*/ 5 w 82"/>
                  <a:gd name="T7" fmla="*/ 876 h 878"/>
                  <a:gd name="T8" fmla="*/ 7 w 82"/>
                  <a:gd name="T9" fmla="*/ 875 h 878"/>
                  <a:gd name="T10" fmla="*/ 9 w 82"/>
                  <a:gd name="T11" fmla="*/ 875 h 878"/>
                  <a:gd name="T12" fmla="*/ 10 w 82"/>
                  <a:gd name="T13" fmla="*/ 874 h 878"/>
                  <a:gd name="T14" fmla="*/ 12 w 82"/>
                  <a:gd name="T15" fmla="*/ 874 h 878"/>
                  <a:gd name="T16" fmla="*/ 14 w 82"/>
                  <a:gd name="T17" fmla="*/ 873 h 878"/>
                  <a:gd name="T18" fmla="*/ 15 w 82"/>
                  <a:gd name="T19" fmla="*/ 872 h 878"/>
                  <a:gd name="T20" fmla="*/ 17 w 82"/>
                  <a:gd name="T21" fmla="*/ 871 h 878"/>
                  <a:gd name="T22" fmla="*/ 19 w 82"/>
                  <a:gd name="T23" fmla="*/ 871 h 878"/>
                  <a:gd name="T24" fmla="*/ 20 w 82"/>
                  <a:gd name="T25" fmla="*/ 870 h 878"/>
                  <a:gd name="T26" fmla="*/ 22 w 82"/>
                  <a:gd name="T27" fmla="*/ 870 h 878"/>
                  <a:gd name="T28" fmla="*/ 24 w 82"/>
                  <a:gd name="T29" fmla="*/ 869 h 878"/>
                  <a:gd name="T30" fmla="*/ 25 w 82"/>
                  <a:gd name="T31" fmla="*/ 868 h 878"/>
                  <a:gd name="T32" fmla="*/ 27 w 82"/>
                  <a:gd name="T33" fmla="*/ 868 h 878"/>
                  <a:gd name="T34" fmla="*/ 29 w 82"/>
                  <a:gd name="T35" fmla="*/ 867 h 878"/>
                  <a:gd name="T36" fmla="*/ 31 w 82"/>
                  <a:gd name="T37" fmla="*/ 866 h 878"/>
                  <a:gd name="T38" fmla="*/ 32 w 82"/>
                  <a:gd name="T39" fmla="*/ 865 h 878"/>
                  <a:gd name="T40" fmla="*/ 34 w 82"/>
                  <a:gd name="T41" fmla="*/ 865 h 878"/>
                  <a:gd name="T42" fmla="*/ 35 w 82"/>
                  <a:gd name="T43" fmla="*/ 864 h 878"/>
                  <a:gd name="T44" fmla="*/ 37 w 82"/>
                  <a:gd name="T45" fmla="*/ 864 h 878"/>
                  <a:gd name="T46" fmla="*/ 39 w 82"/>
                  <a:gd name="T47" fmla="*/ 863 h 878"/>
                  <a:gd name="T48" fmla="*/ 40 w 82"/>
                  <a:gd name="T49" fmla="*/ 862 h 878"/>
                  <a:gd name="T50" fmla="*/ 42 w 82"/>
                  <a:gd name="T51" fmla="*/ 862 h 878"/>
                  <a:gd name="T52" fmla="*/ 44 w 82"/>
                  <a:gd name="T53" fmla="*/ 861 h 878"/>
                  <a:gd name="T54" fmla="*/ 46 w 82"/>
                  <a:gd name="T55" fmla="*/ 861 h 878"/>
                  <a:gd name="T56" fmla="*/ 47 w 82"/>
                  <a:gd name="T57" fmla="*/ 860 h 878"/>
                  <a:gd name="T58" fmla="*/ 49 w 82"/>
                  <a:gd name="T59" fmla="*/ 859 h 878"/>
                  <a:gd name="T60" fmla="*/ 50 w 82"/>
                  <a:gd name="T61" fmla="*/ 12 h 878"/>
                  <a:gd name="T62" fmla="*/ 52 w 82"/>
                  <a:gd name="T63" fmla="*/ 12 h 878"/>
                  <a:gd name="T64" fmla="*/ 54 w 82"/>
                  <a:gd name="T65" fmla="*/ 11 h 878"/>
                  <a:gd name="T66" fmla="*/ 55 w 82"/>
                  <a:gd name="T67" fmla="*/ 10 h 878"/>
                  <a:gd name="T68" fmla="*/ 57 w 82"/>
                  <a:gd name="T69" fmla="*/ 10 h 878"/>
                  <a:gd name="T70" fmla="*/ 59 w 82"/>
                  <a:gd name="T71" fmla="*/ 9 h 878"/>
                  <a:gd name="T72" fmla="*/ 60 w 82"/>
                  <a:gd name="T73" fmla="*/ 9 h 878"/>
                  <a:gd name="T74" fmla="*/ 62 w 82"/>
                  <a:gd name="T75" fmla="*/ 8 h 878"/>
                  <a:gd name="T76" fmla="*/ 64 w 82"/>
                  <a:gd name="T77" fmla="*/ 7 h 878"/>
                  <a:gd name="T78" fmla="*/ 65 w 82"/>
                  <a:gd name="T79" fmla="*/ 6 h 878"/>
                  <a:gd name="T80" fmla="*/ 67 w 82"/>
                  <a:gd name="T81" fmla="*/ 6 h 878"/>
                  <a:gd name="T82" fmla="*/ 69 w 82"/>
                  <a:gd name="T83" fmla="*/ 5 h 878"/>
                  <a:gd name="T84" fmla="*/ 70 w 82"/>
                  <a:gd name="T85" fmla="*/ 4 h 878"/>
                  <a:gd name="T86" fmla="*/ 72 w 82"/>
                  <a:gd name="T87" fmla="*/ 4 h 878"/>
                  <a:gd name="T88" fmla="*/ 74 w 82"/>
                  <a:gd name="T89" fmla="*/ 3 h 878"/>
                  <a:gd name="T90" fmla="*/ 75 w 82"/>
                  <a:gd name="T91" fmla="*/ 3 h 878"/>
                  <a:gd name="T92" fmla="*/ 77 w 82"/>
                  <a:gd name="T93" fmla="*/ 2 h 878"/>
                  <a:gd name="T94" fmla="*/ 79 w 82"/>
                  <a:gd name="T95" fmla="*/ 1 h 878"/>
                  <a:gd name="T96" fmla="*/ 80 w 82"/>
                  <a:gd name="T97" fmla="*/ 0 h 878"/>
                  <a:gd name="T98" fmla="*/ 82 w 82"/>
                  <a:gd name="T99" fmla="*/ 0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78">
                    <a:moveTo>
                      <a:pt x="0" y="878"/>
                    </a:moveTo>
                    <a:lnTo>
                      <a:pt x="2" y="877"/>
                    </a:lnTo>
                    <a:lnTo>
                      <a:pt x="4" y="877"/>
                    </a:lnTo>
                    <a:lnTo>
                      <a:pt x="5" y="876"/>
                    </a:lnTo>
                    <a:lnTo>
                      <a:pt x="7" y="875"/>
                    </a:lnTo>
                    <a:lnTo>
                      <a:pt x="9" y="875"/>
                    </a:lnTo>
                    <a:lnTo>
                      <a:pt x="10" y="874"/>
                    </a:lnTo>
                    <a:lnTo>
                      <a:pt x="12" y="874"/>
                    </a:lnTo>
                    <a:lnTo>
                      <a:pt x="14" y="873"/>
                    </a:lnTo>
                    <a:lnTo>
                      <a:pt x="15" y="872"/>
                    </a:lnTo>
                    <a:lnTo>
                      <a:pt x="17" y="871"/>
                    </a:lnTo>
                    <a:lnTo>
                      <a:pt x="19" y="871"/>
                    </a:lnTo>
                    <a:lnTo>
                      <a:pt x="20" y="870"/>
                    </a:lnTo>
                    <a:lnTo>
                      <a:pt x="22" y="870"/>
                    </a:lnTo>
                    <a:lnTo>
                      <a:pt x="24" y="869"/>
                    </a:lnTo>
                    <a:lnTo>
                      <a:pt x="25" y="868"/>
                    </a:lnTo>
                    <a:lnTo>
                      <a:pt x="27" y="868"/>
                    </a:lnTo>
                    <a:lnTo>
                      <a:pt x="29" y="867"/>
                    </a:lnTo>
                    <a:lnTo>
                      <a:pt x="31" y="866"/>
                    </a:lnTo>
                    <a:lnTo>
                      <a:pt x="32" y="865"/>
                    </a:lnTo>
                    <a:lnTo>
                      <a:pt x="34" y="865"/>
                    </a:lnTo>
                    <a:lnTo>
                      <a:pt x="35" y="864"/>
                    </a:lnTo>
                    <a:lnTo>
                      <a:pt x="37" y="864"/>
                    </a:lnTo>
                    <a:lnTo>
                      <a:pt x="39" y="863"/>
                    </a:lnTo>
                    <a:lnTo>
                      <a:pt x="40" y="862"/>
                    </a:lnTo>
                    <a:lnTo>
                      <a:pt x="42" y="862"/>
                    </a:lnTo>
                    <a:lnTo>
                      <a:pt x="44" y="861"/>
                    </a:lnTo>
                    <a:lnTo>
                      <a:pt x="46" y="861"/>
                    </a:lnTo>
                    <a:lnTo>
                      <a:pt x="47" y="860"/>
                    </a:lnTo>
                    <a:lnTo>
                      <a:pt x="49" y="859"/>
                    </a:lnTo>
                    <a:lnTo>
                      <a:pt x="50" y="12"/>
                    </a:lnTo>
                    <a:lnTo>
                      <a:pt x="52" y="12"/>
                    </a:lnTo>
                    <a:lnTo>
                      <a:pt x="54" y="11"/>
                    </a:lnTo>
                    <a:lnTo>
                      <a:pt x="55" y="10"/>
                    </a:lnTo>
                    <a:lnTo>
                      <a:pt x="57" y="10"/>
                    </a:lnTo>
                    <a:lnTo>
                      <a:pt x="59" y="9"/>
                    </a:lnTo>
                    <a:lnTo>
                      <a:pt x="60" y="9"/>
                    </a:lnTo>
                    <a:lnTo>
                      <a:pt x="62" y="8"/>
                    </a:lnTo>
                    <a:lnTo>
                      <a:pt x="64" y="7"/>
                    </a:lnTo>
                    <a:lnTo>
                      <a:pt x="65" y="6"/>
                    </a:lnTo>
                    <a:lnTo>
                      <a:pt x="67" y="6"/>
                    </a:lnTo>
                    <a:lnTo>
                      <a:pt x="69" y="5"/>
                    </a:lnTo>
                    <a:lnTo>
                      <a:pt x="70" y="4"/>
                    </a:lnTo>
                    <a:lnTo>
                      <a:pt x="72" y="4"/>
                    </a:lnTo>
                    <a:lnTo>
                      <a:pt x="74" y="3"/>
                    </a:lnTo>
                    <a:lnTo>
                      <a:pt x="75" y="3"/>
                    </a:lnTo>
                    <a:lnTo>
                      <a:pt x="77" y="2"/>
                    </a:lnTo>
                    <a:lnTo>
                      <a:pt x="79" y="1"/>
                    </a:lnTo>
                    <a:lnTo>
                      <a:pt x="80" y="0"/>
                    </a:lnTo>
                    <a:lnTo>
                      <a:pt x="82"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8" name="Freeform 404"/>
              <p:cNvSpPr>
                <a:spLocks/>
              </p:cNvSpPr>
              <p:nvPr/>
            </p:nvSpPr>
            <p:spPr bwMode="auto">
              <a:xfrm>
                <a:off x="4597" y="2181"/>
                <a:ext cx="25" cy="10"/>
              </a:xfrm>
              <a:custGeom>
                <a:avLst/>
                <a:gdLst>
                  <a:gd name="T0" fmla="*/ 0 w 25"/>
                  <a:gd name="T1" fmla="*/ 10 h 10"/>
                  <a:gd name="T2" fmla="*/ 2 w 25"/>
                  <a:gd name="T3" fmla="*/ 9 h 10"/>
                  <a:gd name="T4" fmla="*/ 3 w 25"/>
                  <a:gd name="T5" fmla="*/ 9 h 10"/>
                  <a:gd name="T6" fmla="*/ 5 w 25"/>
                  <a:gd name="T7" fmla="*/ 8 h 10"/>
                  <a:gd name="T8" fmla="*/ 7 w 25"/>
                  <a:gd name="T9" fmla="*/ 7 h 10"/>
                  <a:gd name="T10" fmla="*/ 8 w 25"/>
                  <a:gd name="T11" fmla="*/ 7 h 10"/>
                  <a:gd name="T12" fmla="*/ 10 w 25"/>
                  <a:gd name="T13" fmla="*/ 6 h 10"/>
                  <a:gd name="T14" fmla="*/ 12 w 25"/>
                  <a:gd name="T15" fmla="*/ 5 h 10"/>
                  <a:gd name="T16" fmla="*/ 14 w 25"/>
                  <a:gd name="T17" fmla="*/ 5 h 10"/>
                  <a:gd name="T18" fmla="*/ 15 w 25"/>
                  <a:gd name="T19" fmla="*/ 4 h 10"/>
                  <a:gd name="T20" fmla="*/ 17 w 25"/>
                  <a:gd name="T21" fmla="*/ 3 h 10"/>
                  <a:gd name="T22" fmla="*/ 18 w 25"/>
                  <a:gd name="T23" fmla="*/ 3 h 10"/>
                  <a:gd name="T24" fmla="*/ 20 w 25"/>
                  <a:gd name="T25" fmla="*/ 2 h 10"/>
                  <a:gd name="T26" fmla="*/ 22 w 25"/>
                  <a:gd name="T27" fmla="*/ 1 h 10"/>
                  <a:gd name="T28" fmla="*/ 23 w 25"/>
                  <a:gd name="T29" fmla="*/ 1 h 10"/>
                  <a:gd name="T30" fmla="*/ 25 w 25"/>
                  <a:gd name="T3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10">
                    <a:moveTo>
                      <a:pt x="0" y="10"/>
                    </a:moveTo>
                    <a:lnTo>
                      <a:pt x="2" y="9"/>
                    </a:lnTo>
                    <a:lnTo>
                      <a:pt x="3" y="9"/>
                    </a:lnTo>
                    <a:lnTo>
                      <a:pt x="5" y="8"/>
                    </a:lnTo>
                    <a:lnTo>
                      <a:pt x="7" y="7"/>
                    </a:lnTo>
                    <a:lnTo>
                      <a:pt x="8" y="7"/>
                    </a:lnTo>
                    <a:lnTo>
                      <a:pt x="10" y="6"/>
                    </a:lnTo>
                    <a:lnTo>
                      <a:pt x="12" y="5"/>
                    </a:lnTo>
                    <a:lnTo>
                      <a:pt x="14" y="5"/>
                    </a:lnTo>
                    <a:lnTo>
                      <a:pt x="15" y="4"/>
                    </a:lnTo>
                    <a:lnTo>
                      <a:pt x="17" y="3"/>
                    </a:lnTo>
                    <a:lnTo>
                      <a:pt x="18" y="3"/>
                    </a:lnTo>
                    <a:lnTo>
                      <a:pt x="20" y="2"/>
                    </a:lnTo>
                    <a:lnTo>
                      <a:pt x="22" y="1"/>
                    </a:lnTo>
                    <a:lnTo>
                      <a:pt x="23" y="1"/>
                    </a:lnTo>
                    <a:lnTo>
                      <a:pt x="25" y="0"/>
                    </a:lnTo>
                  </a:path>
                </a:pathLst>
              </a:custGeom>
              <a:noFill/>
              <a:ln w="23813"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9" name="Freeform 405"/>
              <p:cNvSpPr>
                <a:spLocks/>
              </p:cNvSpPr>
              <p:nvPr/>
            </p:nvSpPr>
            <p:spPr bwMode="auto">
              <a:xfrm>
                <a:off x="3045" y="3002"/>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8 w 82"/>
                  <a:gd name="T12" fmla="*/ 20 w 82"/>
                  <a:gd name="T13" fmla="*/ 22 w 82"/>
                  <a:gd name="T14" fmla="*/ 23 w 82"/>
                  <a:gd name="T15" fmla="*/ 25 w 82"/>
                  <a:gd name="T16" fmla="*/ 27 w 82"/>
                  <a:gd name="T17" fmla="*/ 29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8 w 82"/>
                  <a:gd name="T42" fmla="*/ 70 w 82"/>
                  <a:gd name="T43" fmla="*/ 72 w 82"/>
                  <a:gd name="T44" fmla="*/ 73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 name="Freeform 407"/>
            <p:cNvSpPr>
              <a:spLocks/>
            </p:cNvSpPr>
            <p:nvPr/>
          </p:nvSpPr>
          <p:spPr bwMode="auto">
            <a:xfrm>
              <a:off x="3127" y="3002"/>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6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6 w 82"/>
                <a:gd name="T23" fmla="*/ 38 w 82"/>
                <a:gd name="T24" fmla="*/ 40 w 82"/>
                <a:gd name="T25" fmla="*/ 41 w 82"/>
                <a:gd name="T26" fmla="*/ 43 w 82"/>
                <a:gd name="T27" fmla="*/ 45 w 82"/>
                <a:gd name="T28" fmla="*/ 47 w 82"/>
                <a:gd name="T29" fmla="*/ 48 w 82"/>
                <a:gd name="T30" fmla="*/ 50 w 82"/>
                <a:gd name="T31" fmla="*/ 51 w 82"/>
                <a:gd name="T32" fmla="*/ 53 w 82"/>
                <a:gd name="T33" fmla="*/ 55 w 82"/>
                <a:gd name="T34" fmla="*/ 56 w 82"/>
                <a:gd name="T35" fmla="*/ 58 w 82"/>
                <a:gd name="T36" fmla="*/ 60 w 82"/>
                <a:gd name="T37" fmla="*/ 62 w 82"/>
                <a:gd name="T38" fmla="*/ 63 w 82"/>
                <a:gd name="T39" fmla="*/ 65 w 82"/>
                <a:gd name="T40" fmla="*/ 66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Freeform 408"/>
            <p:cNvSpPr>
              <a:spLocks/>
            </p:cNvSpPr>
            <p:nvPr/>
          </p:nvSpPr>
          <p:spPr bwMode="auto">
            <a:xfrm>
              <a:off x="3209" y="3002"/>
              <a:ext cx="81" cy="0"/>
            </a:xfrm>
            <a:custGeom>
              <a:avLst/>
              <a:gdLst>
                <a:gd name="T0" fmla="*/ 0 w 81"/>
                <a:gd name="T1" fmla="*/ 1 w 81"/>
                <a:gd name="T2" fmla="*/ 3 w 81"/>
                <a:gd name="T3" fmla="*/ 4 w 81"/>
                <a:gd name="T4" fmla="*/ 6 w 81"/>
                <a:gd name="T5" fmla="*/ 8 w 81"/>
                <a:gd name="T6" fmla="*/ 9 w 81"/>
                <a:gd name="T7" fmla="*/ 11 w 81"/>
                <a:gd name="T8" fmla="*/ 13 w 81"/>
                <a:gd name="T9" fmla="*/ 15 w 81"/>
                <a:gd name="T10" fmla="*/ 16 w 81"/>
                <a:gd name="T11" fmla="*/ 18 w 81"/>
                <a:gd name="T12" fmla="*/ 19 w 81"/>
                <a:gd name="T13" fmla="*/ 21 w 81"/>
                <a:gd name="T14" fmla="*/ 23 w 81"/>
                <a:gd name="T15" fmla="*/ 24 w 81"/>
                <a:gd name="T16" fmla="*/ 26 w 81"/>
                <a:gd name="T17" fmla="*/ 28 w 81"/>
                <a:gd name="T18" fmla="*/ 30 w 81"/>
                <a:gd name="T19" fmla="*/ 31 w 81"/>
                <a:gd name="T20" fmla="*/ 33 w 81"/>
                <a:gd name="T21" fmla="*/ 34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5 w 81"/>
                <a:gd name="T40" fmla="*/ 66 w 81"/>
                <a:gd name="T41" fmla="*/ 68 w 81"/>
                <a:gd name="T42" fmla="*/ 69 w 81"/>
                <a:gd name="T43" fmla="*/ 71 w 81"/>
                <a:gd name="T44" fmla="*/ 73 w 81"/>
                <a:gd name="T45" fmla="*/ 74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5" y="0"/>
                  </a:lnTo>
                  <a:lnTo>
                    <a:pt x="16" y="0"/>
                  </a:lnTo>
                  <a:lnTo>
                    <a:pt x="18" y="0"/>
                  </a:lnTo>
                  <a:lnTo>
                    <a:pt x="19" y="0"/>
                  </a:lnTo>
                  <a:lnTo>
                    <a:pt x="21" y="0"/>
                  </a:lnTo>
                  <a:lnTo>
                    <a:pt x="23" y="0"/>
                  </a:lnTo>
                  <a:lnTo>
                    <a:pt x="24" y="0"/>
                  </a:lnTo>
                  <a:lnTo>
                    <a:pt x="26" y="0"/>
                  </a:lnTo>
                  <a:lnTo>
                    <a:pt x="28" y="0"/>
                  </a:lnTo>
                  <a:lnTo>
                    <a:pt x="30" y="0"/>
                  </a:lnTo>
                  <a:lnTo>
                    <a:pt x="31" y="0"/>
                  </a:lnTo>
                  <a:lnTo>
                    <a:pt x="33" y="0"/>
                  </a:lnTo>
                  <a:lnTo>
                    <a:pt x="34"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Freeform 409"/>
            <p:cNvSpPr>
              <a:spLocks/>
            </p:cNvSpPr>
            <p:nvPr/>
          </p:nvSpPr>
          <p:spPr bwMode="auto">
            <a:xfrm>
              <a:off x="3290" y="3002"/>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410"/>
            <p:cNvSpPr>
              <a:spLocks/>
            </p:cNvSpPr>
            <p:nvPr/>
          </p:nvSpPr>
          <p:spPr bwMode="auto">
            <a:xfrm>
              <a:off x="3372" y="2999"/>
              <a:ext cx="82" cy="3"/>
            </a:xfrm>
            <a:custGeom>
              <a:avLst/>
              <a:gdLst>
                <a:gd name="T0" fmla="*/ 0 w 82"/>
                <a:gd name="T1" fmla="*/ 3 h 3"/>
                <a:gd name="T2" fmla="*/ 2 w 82"/>
                <a:gd name="T3" fmla="*/ 3 h 3"/>
                <a:gd name="T4" fmla="*/ 3 w 82"/>
                <a:gd name="T5" fmla="*/ 3 h 3"/>
                <a:gd name="T6" fmla="*/ 5 w 82"/>
                <a:gd name="T7" fmla="*/ 3 h 3"/>
                <a:gd name="T8" fmla="*/ 6 w 82"/>
                <a:gd name="T9" fmla="*/ 3 h 3"/>
                <a:gd name="T10" fmla="*/ 8 w 82"/>
                <a:gd name="T11" fmla="*/ 3 h 3"/>
                <a:gd name="T12" fmla="*/ 10 w 82"/>
                <a:gd name="T13" fmla="*/ 3 h 3"/>
                <a:gd name="T14" fmla="*/ 11 w 82"/>
                <a:gd name="T15" fmla="*/ 3 h 3"/>
                <a:gd name="T16" fmla="*/ 13 w 82"/>
                <a:gd name="T17" fmla="*/ 3 h 3"/>
                <a:gd name="T18" fmla="*/ 15 w 82"/>
                <a:gd name="T19" fmla="*/ 3 h 3"/>
                <a:gd name="T20" fmla="*/ 17 w 82"/>
                <a:gd name="T21" fmla="*/ 3 h 3"/>
                <a:gd name="T22" fmla="*/ 18 w 82"/>
                <a:gd name="T23" fmla="*/ 3 h 3"/>
                <a:gd name="T24" fmla="*/ 20 w 82"/>
                <a:gd name="T25" fmla="*/ 3 h 3"/>
                <a:gd name="T26" fmla="*/ 21 w 82"/>
                <a:gd name="T27" fmla="*/ 3 h 3"/>
                <a:gd name="T28" fmla="*/ 23 w 82"/>
                <a:gd name="T29" fmla="*/ 3 h 3"/>
                <a:gd name="T30" fmla="*/ 25 w 82"/>
                <a:gd name="T31" fmla="*/ 3 h 3"/>
                <a:gd name="T32" fmla="*/ 26 w 82"/>
                <a:gd name="T33" fmla="*/ 3 h 3"/>
                <a:gd name="T34" fmla="*/ 28 w 82"/>
                <a:gd name="T35" fmla="*/ 3 h 3"/>
                <a:gd name="T36" fmla="*/ 30 w 82"/>
                <a:gd name="T37" fmla="*/ 3 h 3"/>
                <a:gd name="T38" fmla="*/ 32 w 82"/>
                <a:gd name="T39" fmla="*/ 3 h 3"/>
                <a:gd name="T40" fmla="*/ 33 w 82"/>
                <a:gd name="T41" fmla="*/ 3 h 3"/>
                <a:gd name="T42" fmla="*/ 35 w 82"/>
                <a:gd name="T43" fmla="*/ 3 h 3"/>
                <a:gd name="T44" fmla="*/ 37 w 82"/>
                <a:gd name="T45" fmla="*/ 3 h 3"/>
                <a:gd name="T46" fmla="*/ 38 w 82"/>
                <a:gd name="T47" fmla="*/ 3 h 3"/>
                <a:gd name="T48" fmla="*/ 40 w 82"/>
                <a:gd name="T49" fmla="*/ 3 h 3"/>
                <a:gd name="T50" fmla="*/ 41 w 82"/>
                <a:gd name="T51" fmla="*/ 2 h 3"/>
                <a:gd name="T52" fmla="*/ 43 w 82"/>
                <a:gd name="T53" fmla="*/ 2 h 3"/>
                <a:gd name="T54" fmla="*/ 45 w 82"/>
                <a:gd name="T55" fmla="*/ 2 h 3"/>
                <a:gd name="T56" fmla="*/ 47 w 82"/>
                <a:gd name="T57" fmla="*/ 2 h 3"/>
                <a:gd name="T58" fmla="*/ 48 w 82"/>
                <a:gd name="T59" fmla="*/ 2 h 3"/>
                <a:gd name="T60" fmla="*/ 50 w 82"/>
                <a:gd name="T61" fmla="*/ 2 h 3"/>
                <a:gd name="T62" fmla="*/ 52 w 82"/>
                <a:gd name="T63" fmla="*/ 2 h 3"/>
                <a:gd name="T64" fmla="*/ 53 w 82"/>
                <a:gd name="T65" fmla="*/ 2 h 3"/>
                <a:gd name="T66" fmla="*/ 55 w 82"/>
                <a:gd name="T67" fmla="*/ 2 h 3"/>
                <a:gd name="T68" fmla="*/ 56 w 82"/>
                <a:gd name="T69" fmla="*/ 2 h 3"/>
                <a:gd name="T70" fmla="*/ 58 w 82"/>
                <a:gd name="T71" fmla="*/ 2 h 3"/>
                <a:gd name="T72" fmla="*/ 60 w 82"/>
                <a:gd name="T73" fmla="*/ 2 h 3"/>
                <a:gd name="T74" fmla="*/ 61 w 82"/>
                <a:gd name="T75" fmla="*/ 1 h 3"/>
                <a:gd name="T76" fmla="*/ 63 w 82"/>
                <a:gd name="T77" fmla="*/ 1 h 3"/>
                <a:gd name="T78" fmla="*/ 65 w 82"/>
                <a:gd name="T79" fmla="*/ 1 h 3"/>
                <a:gd name="T80" fmla="*/ 67 w 82"/>
                <a:gd name="T81" fmla="*/ 1 h 3"/>
                <a:gd name="T82" fmla="*/ 68 w 82"/>
                <a:gd name="T83" fmla="*/ 1 h 3"/>
                <a:gd name="T84" fmla="*/ 70 w 82"/>
                <a:gd name="T85" fmla="*/ 1 h 3"/>
                <a:gd name="T86" fmla="*/ 71 w 82"/>
                <a:gd name="T87" fmla="*/ 0 h 3"/>
                <a:gd name="T88" fmla="*/ 73 w 82"/>
                <a:gd name="T89" fmla="*/ 0 h 3"/>
                <a:gd name="T90" fmla="*/ 75 w 82"/>
                <a:gd name="T91" fmla="*/ 0 h 3"/>
                <a:gd name="T92" fmla="*/ 76 w 82"/>
                <a:gd name="T93" fmla="*/ 0 h 3"/>
                <a:gd name="T94" fmla="*/ 78 w 82"/>
                <a:gd name="T95" fmla="*/ 0 h 3"/>
                <a:gd name="T96" fmla="*/ 80 w 82"/>
                <a:gd name="T97" fmla="*/ 0 h 3"/>
                <a:gd name="T98" fmla="*/ 82 w 82"/>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3"/>
                  </a:moveTo>
                  <a:lnTo>
                    <a:pt x="2" y="3"/>
                  </a:lnTo>
                  <a:lnTo>
                    <a:pt x="3" y="3"/>
                  </a:lnTo>
                  <a:lnTo>
                    <a:pt x="5" y="3"/>
                  </a:lnTo>
                  <a:lnTo>
                    <a:pt x="6" y="3"/>
                  </a:lnTo>
                  <a:lnTo>
                    <a:pt x="8" y="3"/>
                  </a:lnTo>
                  <a:lnTo>
                    <a:pt x="10" y="3"/>
                  </a:lnTo>
                  <a:lnTo>
                    <a:pt x="11" y="3"/>
                  </a:lnTo>
                  <a:lnTo>
                    <a:pt x="13" y="3"/>
                  </a:lnTo>
                  <a:lnTo>
                    <a:pt x="15" y="3"/>
                  </a:lnTo>
                  <a:lnTo>
                    <a:pt x="17" y="3"/>
                  </a:lnTo>
                  <a:lnTo>
                    <a:pt x="18" y="3"/>
                  </a:lnTo>
                  <a:lnTo>
                    <a:pt x="20" y="3"/>
                  </a:lnTo>
                  <a:lnTo>
                    <a:pt x="21" y="3"/>
                  </a:lnTo>
                  <a:lnTo>
                    <a:pt x="23" y="3"/>
                  </a:lnTo>
                  <a:lnTo>
                    <a:pt x="25" y="3"/>
                  </a:lnTo>
                  <a:lnTo>
                    <a:pt x="26" y="3"/>
                  </a:lnTo>
                  <a:lnTo>
                    <a:pt x="28" y="3"/>
                  </a:lnTo>
                  <a:lnTo>
                    <a:pt x="30" y="3"/>
                  </a:lnTo>
                  <a:lnTo>
                    <a:pt x="32" y="3"/>
                  </a:lnTo>
                  <a:lnTo>
                    <a:pt x="33" y="3"/>
                  </a:lnTo>
                  <a:lnTo>
                    <a:pt x="35" y="3"/>
                  </a:lnTo>
                  <a:lnTo>
                    <a:pt x="37" y="3"/>
                  </a:lnTo>
                  <a:lnTo>
                    <a:pt x="38" y="3"/>
                  </a:lnTo>
                  <a:lnTo>
                    <a:pt x="40" y="3"/>
                  </a:lnTo>
                  <a:lnTo>
                    <a:pt x="41" y="2"/>
                  </a:lnTo>
                  <a:lnTo>
                    <a:pt x="43" y="2"/>
                  </a:lnTo>
                  <a:lnTo>
                    <a:pt x="45" y="2"/>
                  </a:lnTo>
                  <a:lnTo>
                    <a:pt x="47" y="2"/>
                  </a:lnTo>
                  <a:lnTo>
                    <a:pt x="48" y="2"/>
                  </a:lnTo>
                  <a:lnTo>
                    <a:pt x="50" y="2"/>
                  </a:lnTo>
                  <a:lnTo>
                    <a:pt x="52" y="2"/>
                  </a:lnTo>
                  <a:lnTo>
                    <a:pt x="53" y="2"/>
                  </a:lnTo>
                  <a:lnTo>
                    <a:pt x="55" y="2"/>
                  </a:lnTo>
                  <a:lnTo>
                    <a:pt x="56" y="2"/>
                  </a:lnTo>
                  <a:lnTo>
                    <a:pt x="58" y="2"/>
                  </a:lnTo>
                  <a:lnTo>
                    <a:pt x="60" y="2"/>
                  </a:lnTo>
                  <a:lnTo>
                    <a:pt x="61" y="1"/>
                  </a:lnTo>
                  <a:lnTo>
                    <a:pt x="63" y="1"/>
                  </a:lnTo>
                  <a:lnTo>
                    <a:pt x="65" y="1"/>
                  </a:lnTo>
                  <a:lnTo>
                    <a:pt x="67" y="1"/>
                  </a:lnTo>
                  <a:lnTo>
                    <a:pt x="68" y="1"/>
                  </a:lnTo>
                  <a:lnTo>
                    <a:pt x="70" y="1"/>
                  </a:lnTo>
                  <a:lnTo>
                    <a:pt x="71" y="0"/>
                  </a:lnTo>
                  <a:lnTo>
                    <a:pt x="73" y="0"/>
                  </a:lnTo>
                  <a:lnTo>
                    <a:pt x="75" y="0"/>
                  </a:lnTo>
                  <a:lnTo>
                    <a:pt x="76"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Freeform 411"/>
            <p:cNvSpPr>
              <a:spLocks/>
            </p:cNvSpPr>
            <p:nvPr/>
          </p:nvSpPr>
          <p:spPr bwMode="auto">
            <a:xfrm>
              <a:off x="3454" y="2998"/>
              <a:ext cx="81" cy="4"/>
            </a:xfrm>
            <a:custGeom>
              <a:avLst/>
              <a:gdLst>
                <a:gd name="T0" fmla="*/ 0 w 81"/>
                <a:gd name="T1" fmla="*/ 1 h 4"/>
                <a:gd name="T2" fmla="*/ 1 w 81"/>
                <a:gd name="T3" fmla="*/ 1 h 4"/>
                <a:gd name="T4" fmla="*/ 3 w 81"/>
                <a:gd name="T5" fmla="*/ 1 h 4"/>
                <a:gd name="T6" fmla="*/ 5 w 81"/>
                <a:gd name="T7" fmla="*/ 1 h 4"/>
                <a:gd name="T8" fmla="*/ 6 w 81"/>
                <a:gd name="T9" fmla="*/ 1 h 4"/>
                <a:gd name="T10" fmla="*/ 8 w 81"/>
                <a:gd name="T11" fmla="*/ 1 h 4"/>
                <a:gd name="T12" fmla="*/ 9 w 81"/>
                <a:gd name="T13" fmla="*/ 0 h 4"/>
                <a:gd name="T14" fmla="*/ 11 w 81"/>
                <a:gd name="T15" fmla="*/ 0 h 4"/>
                <a:gd name="T16" fmla="*/ 13 w 81"/>
                <a:gd name="T17" fmla="*/ 0 h 4"/>
                <a:gd name="T18" fmla="*/ 15 w 81"/>
                <a:gd name="T19" fmla="*/ 0 h 4"/>
                <a:gd name="T20" fmla="*/ 16 w 81"/>
                <a:gd name="T21" fmla="*/ 0 h 4"/>
                <a:gd name="T22" fmla="*/ 18 w 81"/>
                <a:gd name="T23" fmla="*/ 0 h 4"/>
                <a:gd name="T24" fmla="*/ 20 w 81"/>
                <a:gd name="T25" fmla="*/ 0 h 4"/>
                <a:gd name="T26" fmla="*/ 21 w 81"/>
                <a:gd name="T27" fmla="*/ 0 h 4"/>
                <a:gd name="T28" fmla="*/ 23 w 81"/>
                <a:gd name="T29" fmla="*/ 0 h 4"/>
                <a:gd name="T30" fmla="*/ 24 w 81"/>
                <a:gd name="T31" fmla="*/ 0 h 4"/>
                <a:gd name="T32" fmla="*/ 26 w 81"/>
                <a:gd name="T33" fmla="*/ 0 h 4"/>
                <a:gd name="T34" fmla="*/ 28 w 81"/>
                <a:gd name="T35" fmla="*/ 0 h 4"/>
                <a:gd name="T36" fmla="*/ 29 w 81"/>
                <a:gd name="T37" fmla="*/ 0 h 4"/>
                <a:gd name="T38" fmla="*/ 31 w 81"/>
                <a:gd name="T39" fmla="*/ 0 h 4"/>
                <a:gd name="T40" fmla="*/ 33 w 81"/>
                <a:gd name="T41" fmla="*/ 0 h 4"/>
                <a:gd name="T42" fmla="*/ 35 w 81"/>
                <a:gd name="T43" fmla="*/ 0 h 4"/>
                <a:gd name="T44" fmla="*/ 36 w 81"/>
                <a:gd name="T45" fmla="*/ 0 h 4"/>
                <a:gd name="T46" fmla="*/ 38 w 81"/>
                <a:gd name="T47" fmla="*/ 0 h 4"/>
                <a:gd name="T48" fmla="*/ 39 w 81"/>
                <a:gd name="T49" fmla="*/ 1 h 4"/>
                <a:gd name="T50" fmla="*/ 41 w 81"/>
                <a:gd name="T51" fmla="*/ 1 h 4"/>
                <a:gd name="T52" fmla="*/ 43 w 81"/>
                <a:gd name="T53" fmla="*/ 1 h 4"/>
                <a:gd name="T54" fmla="*/ 44 w 81"/>
                <a:gd name="T55" fmla="*/ 1 h 4"/>
                <a:gd name="T56" fmla="*/ 46 w 81"/>
                <a:gd name="T57" fmla="*/ 1 h 4"/>
                <a:gd name="T58" fmla="*/ 48 w 81"/>
                <a:gd name="T59" fmla="*/ 1 h 4"/>
                <a:gd name="T60" fmla="*/ 50 w 81"/>
                <a:gd name="T61" fmla="*/ 1 h 4"/>
                <a:gd name="T62" fmla="*/ 51 w 81"/>
                <a:gd name="T63" fmla="*/ 1 h 4"/>
                <a:gd name="T64" fmla="*/ 53 w 81"/>
                <a:gd name="T65" fmla="*/ 1 h 4"/>
                <a:gd name="T66" fmla="*/ 55 w 81"/>
                <a:gd name="T67" fmla="*/ 1 h 4"/>
                <a:gd name="T68" fmla="*/ 56 w 81"/>
                <a:gd name="T69" fmla="*/ 2 h 4"/>
                <a:gd name="T70" fmla="*/ 58 w 81"/>
                <a:gd name="T71" fmla="*/ 2 h 4"/>
                <a:gd name="T72" fmla="*/ 59 w 81"/>
                <a:gd name="T73" fmla="*/ 2 h 4"/>
                <a:gd name="T74" fmla="*/ 61 w 81"/>
                <a:gd name="T75" fmla="*/ 2 h 4"/>
                <a:gd name="T76" fmla="*/ 63 w 81"/>
                <a:gd name="T77" fmla="*/ 2 h 4"/>
                <a:gd name="T78" fmla="*/ 65 w 81"/>
                <a:gd name="T79" fmla="*/ 2 h 4"/>
                <a:gd name="T80" fmla="*/ 66 w 81"/>
                <a:gd name="T81" fmla="*/ 3 h 4"/>
                <a:gd name="T82" fmla="*/ 68 w 81"/>
                <a:gd name="T83" fmla="*/ 3 h 4"/>
                <a:gd name="T84" fmla="*/ 70 w 81"/>
                <a:gd name="T85" fmla="*/ 3 h 4"/>
                <a:gd name="T86" fmla="*/ 71 w 81"/>
                <a:gd name="T87" fmla="*/ 3 h 4"/>
                <a:gd name="T88" fmla="*/ 73 w 81"/>
                <a:gd name="T89" fmla="*/ 3 h 4"/>
                <a:gd name="T90" fmla="*/ 74 w 81"/>
                <a:gd name="T91" fmla="*/ 3 h 4"/>
                <a:gd name="T92" fmla="*/ 76 w 81"/>
                <a:gd name="T93" fmla="*/ 3 h 4"/>
                <a:gd name="T94" fmla="*/ 78 w 81"/>
                <a:gd name="T95" fmla="*/ 3 h 4"/>
                <a:gd name="T96" fmla="*/ 79 w 81"/>
                <a:gd name="T97" fmla="*/ 4 h 4"/>
                <a:gd name="T98" fmla="*/ 81 w 81"/>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
                  <a:moveTo>
                    <a:pt x="0" y="1"/>
                  </a:moveTo>
                  <a:lnTo>
                    <a:pt x="1" y="1"/>
                  </a:lnTo>
                  <a:lnTo>
                    <a:pt x="3" y="1"/>
                  </a:lnTo>
                  <a:lnTo>
                    <a:pt x="5" y="1"/>
                  </a:lnTo>
                  <a:lnTo>
                    <a:pt x="6" y="1"/>
                  </a:lnTo>
                  <a:lnTo>
                    <a:pt x="8" y="1"/>
                  </a:lnTo>
                  <a:lnTo>
                    <a:pt x="9" y="0"/>
                  </a:lnTo>
                  <a:lnTo>
                    <a:pt x="11"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3" y="0"/>
                  </a:lnTo>
                  <a:lnTo>
                    <a:pt x="35" y="0"/>
                  </a:lnTo>
                  <a:lnTo>
                    <a:pt x="36" y="0"/>
                  </a:lnTo>
                  <a:lnTo>
                    <a:pt x="38" y="0"/>
                  </a:lnTo>
                  <a:lnTo>
                    <a:pt x="39" y="1"/>
                  </a:lnTo>
                  <a:lnTo>
                    <a:pt x="41" y="1"/>
                  </a:lnTo>
                  <a:lnTo>
                    <a:pt x="43" y="1"/>
                  </a:lnTo>
                  <a:lnTo>
                    <a:pt x="44" y="1"/>
                  </a:lnTo>
                  <a:lnTo>
                    <a:pt x="46" y="1"/>
                  </a:lnTo>
                  <a:lnTo>
                    <a:pt x="48" y="1"/>
                  </a:lnTo>
                  <a:lnTo>
                    <a:pt x="50" y="1"/>
                  </a:lnTo>
                  <a:lnTo>
                    <a:pt x="51" y="1"/>
                  </a:lnTo>
                  <a:lnTo>
                    <a:pt x="53" y="1"/>
                  </a:lnTo>
                  <a:lnTo>
                    <a:pt x="55" y="1"/>
                  </a:lnTo>
                  <a:lnTo>
                    <a:pt x="56" y="2"/>
                  </a:lnTo>
                  <a:lnTo>
                    <a:pt x="58" y="2"/>
                  </a:lnTo>
                  <a:lnTo>
                    <a:pt x="59" y="2"/>
                  </a:lnTo>
                  <a:lnTo>
                    <a:pt x="61" y="2"/>
                  </a:lnTo>
                  <a:lnTo>
                    <a:pt x="63" y="2"/>
                  </a:lnTo>
                  <a:lnTo>
                    <a:pt x="65" y="2"/>
                  </a:lnTo>
                  <a:lnTo>
                    <a:pt x="66" y="3"/>
                  </a:lnTo>
                  <a:lnTo>
                    <a:pt x="68" y="3"/>
                  </a:lnTo>
                  <a:lnTo>
                    <a:pt x="70" y="3"/>
                  </a:lnTo>
                  <a:lnTo>
                    <a:pt x="71" y="3"/>
                  </a:lnTo>
                  <a:lnTo>
                    <a:pt x="73" y="3"/>
                  </a:lnTo>
                  <a:lnTo>
                    <a:pt x="74" y="3"/>
                  </a:lnTo>
                  <a:lnTo>
                    <a:pt x="76" y="3"/>
                  </a:lnTo>
                  <a:lnTo>
                    <a:pt x="78" y="3"/>
                  </a:lnTo>
                  <a:lnTo>
                    <a:pt x="79" y="4"/>
                  </a:lnTo>
                  <a:lnTo>
                    <a:pt x="81" y="4"/>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Freeform 412"/>
            <p:cNvSpPr>
              <a:spLocks/>
            </p:cNvSpPr>
            <p:nvPr/>
          </p:nvSpPr>
          <p:spPr bwMode="auto">
            <a:xfrm>
              <a:off x="3535" y="2959"/>
              <a:ext cx="82" cy="43"/>
            </a:xfrm>
            <a:custGeom>
              <a:avLst/>
              <a:gdLst>
                <a:gd name="T0" fmla="*/ 0 w 82"/>
                <a:gd name="T1" fmla="*/ 43 h 43"/>
                <a:gd name="T2" fmla="*/ 2 w 82"/>
                <a:gd name="T3" fmla="*/ 43 h 43"/>
                <a:gd name="T4" fmla="*/ 4 w 82"/>
                <a:gd name="T5" fmla="*/ 43 h 43"/>
                <a:gd name="T6" fmla="*/ 5 w 82"/>
                <a:gd name="T7" fmla="*/ 43 h 43"/>
                <a:gd name="T8" fmla="*/ 7 w 82"/>
                <a:gd name="T9" fmla="*/ 43 h 43"/>
                <a:gd name="T10" fmla="*/ 8 w 82"/>
                <a:gd name="T11" fmla="*/ 43 h 43"/>
                <a:gd name="T12" fmla="*/ 10 w 82"/>
                <a:gd name="T13" fmla="*/ 43 h 43"/>
                <a:gd name="T14" fmla="*/ 12 w 82"/>
                <a:gd name="T15" fmla="*/ 43 h 43"/>
                <a:gd name="T16" fmla="*/ 13 w 82"/>
                <a:gd name="T17" fmla="*/ 43 h 43"/>
                <a:gd name="T18" fmla="*/ 15 w 82"/>
                <a:gd name="T19" fmla="*/ 43 h 43"/>
                <a:gd name="T20" fmla="*/ 17 w 82"/>
                <a:gd name="T21" fmla="*/ 43 h 43"/>
                <a:gd name="T22" fmla="*/ 19 w 82"/>
                <a:gd name="T23" fmla="*/ 43 h 43"/>
                <a:gd name="T24" fmla="*/ 20 w 82"/>
                <a:gd name="T25" fmla="*/ 43 h 43"/>
                <a:gd name="T26" fmla="*/ 22 w 82"/>
                <a:gd name="T27" fmla="*/ 42 h 43"/>
                <a:gd name="T28" fmla="*/ 24 w 82"/>
                <a:gd name="T29" fmla="*/ 42 h 43"/>
                <a:gd name="T30" fmla="*/ 25 w 82"/>
                <a:gd name="T31" fmla="*/ 42 h 43"/>
                <a:gd name="T32" fmla="*/ 27 w 82"/>
                <a:gd name="T33" fmla="*/ 42 h 43"/>
                <a:gd name="T34" fmla="*/ 28 w 82"/>
                <a:gd name="T35" fmla="*/ 42 h 43"/>
                <a:gd name="T36" fmla="*/ 30 w 82"/>
                <a:gd name="T37" fmla="*/ 41 h 43"/>
                <a:gd name="T38" fmla="*/ 32 w 82"/>
                <a:gd name="T39" fmla="*/ 41 h 43"/>
                <a:gd name="T40" fmla="*/ 34 w 82"/>
                <a:gd name="T41" fmla="*/ 40 h 43"/>
                <a:gd name="T42" fmla="*/ 35 w 82"/>
                <a:gd name="T43" fmla="*/ 40 h 43"/>
                <a:gd name="T44" fmla="*/ 37 w 82"/>
                <a:gd name="T45" fmla="*/ 39 h 43"/>
                <a:gd name="T46" fmla="*/ 39 w 82"/>
                <a:gd name="T47" fmla="*/ 39 h 43"/>
                <a:gd name="T48" fmla="*/ 40 w 82"/>
                <a:gd name="T49" fmla="*/ 38 h 43"/>
                <a:gd name="T50" fmla="*/ 42 w 82"/>
                <a:gd name="T51" fmla="*/ 38 h 43"/>
                <a:gd name="T52" fmla="*/ 43 w 82"/>
                <a:gd name="T53" fmla="*/ 37 h 43"/>
                <a:gd name="T54" fmla="*/ 45 w 82"/>
                <a:gd name="T55" fmla="*/ 37 h 43"/>
                <a:gd name="T56" fmla="*/ 47 w 82"/>
                <a:gd name="T57" fmla="*/ 36 h 43"/>
                <a:gd name="T58" fmla="*/ 49 w 82"/>
                <a:gd name="T59" fmla="*/ 35 h 43"/>
                <a:gd name="T60" fmla="*/ 50 w 82"/>
                <a:gd name="T61" fmla="*/ 34 h 43"/>
                <a:gd name="T62" fmla="*/ 52 w 82"/>
                <a:gd name="T63" fmla="*/ 33 h 43"/>
                <a:gd name="T64" fmla="*/ 54 w 82"/>
                <a:gd name="T65" fmla="*/ 32 h 43"/>
                <a:gd name="T66" fmla="*/ 55 w 82"/>
                <a:gd name="T67" fmla="*/ 31 h 43"/>
                <a:gd name="T68" fmla="*/ 57 w 82"/>
                <a:gd name="T69" fmla="*/ 30 h 43"/>
                <a:gd name="T70" fmla="*/ 58 w 82"/>
                <a:gd name="T71" fmla="*/ 29 h 43"/>
                <a:gd name="T72" fmla="*/ 60 w 82"/>
                <a:gd name="T73" fmla="*/ 27 h 43"/>
                <a:gd name="T74" fmla="*/ 62 w 82"/>
                <a:gd name="T75" fmla="*/ 26 h 43"/>
                <a:gd name="T76" fmla="*/ 63 w 82"/>
                <a:gd name="T77" fmla="*/ 24 h 43"/>
                <a:gd name="T78" fmla="*/ 65 w 82"/>
                <a:gd name="T79" fmla="*/ 23 h 43"/>
                <a:gd name="T80" fmla="*/ 67 w 82"/>
                <a:gd name="T81" fmla="*/ 21 h 43"/>
                <a:gd name="T82" fmla="*/ 69 w 82"/>
                <a:gd name="T83" fmla="*/ 18 h 43"/>
                <a:gd name="T84" fmla="*/ 70 w 82"/>
                <a:gd name="T85" fmla="*/ 17 h 43"/>
                <a:gd name="T86" fmla="*/ 72 w 82"/>
                <a:gd name="T87" fmla="*/ 14 h 43"/>
                <a:gd name="T88" fmla="*/ 73 w 82"/>
                <a:gd name="T89" fmla="*/ 12 h 43"/>
                <a:gd name="T90" fmla="*/ 75 w 82"/>
                <a:gd name="T91" fmla="*/ 9 h 43"/>
                <a:gd name="T92" fmla="*/ 77 w 82"/>
                <a:gd name="T93" fmla="*/ 7 h 43"/>
                <a:gd name="T94" fmla="*/ 78 w 82"/>
                <a:gd name="T95" fmla="*/ 5 h 43"/>
                <a:gd name="T96" fmla="*/ 80 w 82"/>
                <a:gd name="T97" fmla="*/ 2 h 43"/>
                <a:gd name="T98" fmla="*/ 82 w 82"/>
                <a:gd name="T99"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3">
                  <a:moveTo>
                    <a:pt x="0" y="43"/>
                  </a:moveTo>
                  <a:lnTo>
                    <a:pt x="2" y="43"/>
                  </a:lnTo>
                  <a:lnTo>
                    <a:pt x="4" y="43"/>
                  </a:lnTo>
                  <a:lnTo>
                    <a:pt x="5" y="43"/>
                  </a:lnTo>
                  <a:lnTo>
                    <a:pt x="7" y="43"/>
                  </a:lnTo>
                  <a:lnTo>
                    <a:pt x="8" y="43"/>
                  </a:lnTo>
                  <a:lnTo>
                    <a:pt x="10" y="43"/>
                  </a:lnTo>
                  <a:lnTo>
                    <a:pt x="12" y="43"/>
                  </a:lnTo>
                  <a:lnTo>
                    <a:pt x="13" y="43"/>
                  </a:lnTo>
                  <a:lnTo>
                    <a:pt x="15" y="43"/>
                  </a:lnTo>
                  <a:lnTo>
                    <a:pt x="17" y="43"/>
                  </a:lnTo>
                  <a:lnTo>
                    <a:pt x="19" y="43"/>
                  </a:lnTo>
                  <a:lnTo>
                    <a:pt x="20" y="43"/>
                  </a:lnTo>
                  <a:lnTo>
                    <a:pt x="22" y="42"/>
                  </a:lnTo>
                  <a:lnTo>
                    <a:pt x="24" y="42"/>
                  </a:lnTo>
                  <a:lnTo>
                    <a:pt x="25" y="42"/>
                  </a:lnTo>
                  <a:lnTo>
                    <a:pt x="27" y="42"/>
                  </a:lnTo>
                  <a:lnTo>
                    <a:pt x="28" y="42"/>
                  </a:lnTo>
                  <a:lnTo>
                    <a:pt x="30" y="41"/>
                  </a:lnTo>
                  <a:lnTo>
                    <a:pt x="32" y="41"/>
                  </a:lnTo>
                  <a:lnTo>
                    <a:pt x="34" y="40"/>
                  </a:lnTo>
                  <a:lnTo>
                    <a:pt x="35" y="40"/>
                  </a:lnTo>
                  <a:lnTo>
                    <a:pt x="37" y="39"/>
                  </a:lnTo>
                  <a:lnTo>
                    <a:pt x="39" y="39"/>
                  </a:lnTo>
                  <a:lnTo>
                    <a:pt x="40" y="38"/>
                  </a:lnTo>
                  <a:lnTo>
                    <a:pt x="42" y="38"/>
                  </a:lnTo>
                  <a:lnTo>
                    <a:pt x="43" y="37"/>
                  </a:lnTo>
                  <a:lnTo>
                    <a:pt x="45" y="37"/>
                  </a:lnTo>
                  <a:lnTo>
                    <a:pt x="47" y="36"/>
                  </a:lnTo>
                  <a:lnTo>
                    <a:pt x="49" y="35"/>
                  </a:lnTo>
                  <a:lnTo>
                    <a:pt x="50" y="34"/>
                  </a:lnTo>
                  <a:lnTo>
                    <a:pt x="52" y="33"/>
                  </a:lnTo>
                  <a:lnTo>
                    <a:pt x="54" y="32"/>
                  </a:lnTo>
                  <a:lnTo>
                    <a:pt x="55" y="31"/>
                  </a:lnTo>
                  <a:lnTo>
                    <a:pt x="57" y="30"/>
                  </a:lnTo>
                  <a:lnTo>
                    <a:pt x="58" y="29"/>
                  </a:lnTo>
                  <a:lnTo>
                    <a:pt x="60" y="27"/>
                  </a:lnTo>
                  <a:lnTo>
                    <a:pt x="62" y="26"/>
                  </a:lnTo>
                  <a:lnTo>
                    <a:pt x="63" y="24"/>
                  </a:lnTo>
                  <a:lnTo>
                    <a:pt x="65" y="23"/>
                  </a:lnTo>
                  <a:lnTo>
                    <a:pt x="67" y="21"/>
                  </a:lnTo>
                  <a:lnTo>
                    <a:pt x="69" y="18"/>
                  </a:lnTo>
                  <a:lnTo>
                    <a:pt x="70" y="17"/>
                  </a:lnTo>
                  <a:lnTo>
                    <a:pt x="72" y="14"/>
                  </a:lnTo>
                  <a:lnTo>
                    <a:pt x="73" y="12"/>
                  </a:lnTo>
                  <a:lnTo>
                    <a:pt x="75" y="9"/>
                  </a:lnTo>
                  <a:lnTo>
                    <a:pt x="77" y="7"/>
                  </a:lnTo>
                  <a:lnTo>
                    <a:pt x="78" y="5"/>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Freeform 413"/>
            <p:cNvSpPr>
              <a:spLocks/>
            </p:cNvSpPr>
            <p:nvPr/>
          </p:nvSpPr>
          <p:spPr bwMode="auto">
            <a:xfrm>
              <a:off x="3617" y="2937"/>
              <a:ext cx="82" cy="47"/>
            </a:xfrm>
            <a:custGeom>
              <a:avLst/>
              <a:gdLst>
                <a:gd name="T0" fmla="*/ 0 w 82"/>
                <a:gd name="T1" fmla="*/ 22 h 47"/>
                <a:gd name="T2" fmla="*/ 2 w 82"/>
                <a:gd name="T3" fmla="*/ 20 h 47"/>
                <a:gd name="T4" fmla="*/ 3 w 82"/>
                <a:gd name="T5" fmla="*/ 18 h 47"/>
                <a:gd name="T6" fmla="*/ 5 w 82"/>
                <a:gd name="T7" fmla="*/ 16 h 47"/>
                <a:gd name="T8" fmla="*/ 7 w 82"/>
                <a:gd name="T9" fmla="*/ 14 h 47"/>
                <a:gd name="T10" fmla="*/ 8 w 82"/>
                <a:gd name="T11" fmla="*/ 12 h 47"/>
                <a:gd name="T12" fmla="*/ 10 w 82"/>
                <a:gd name="T13" fmla="*/ 11 h 47"/>
                <a:gd name="T14" fmla="*/ 11 w 82"/>
                <a:gd name="T15" fmla="*/ 9 h 47"/>
                <a:gd name="T16" fmla="*/ 13 w 82"/>
                <a:gd name="T17" fmla="*/ 8 h 47"/>
                <a:gd name="T18" fmla="*/ 15 w 82"/>
                <a:gd name="T19" fmla="*/ 6 h 47"/>
                <a:gd name="T20" fmla="*/ 17 w 82"/>
                <a:gd name="T21" fmla="*/ 5 h 47"/>
                <a:gd name="T22" fmla="*/ 18 w 82"/>
                <a:gd name="T23" fmla="*/ 4 h 47"/>
                <a:gd name="T24" fmla="*/ 20 w 82"/>
                <a:gd name="T25" fmla="*/ 3 h 47"/>
                <a:gd name="T26" fmla="*/ 22 w 82"/>
                <a:gd name="T27" fmla="*/ 2 h 47"/>
                <a:gd name="T28" fmla="*/ 23 w 82"/>
                <a:gd name="T29" fmla="*/ 1 h 47"/>
                <a:gd name="T30" fmla="*/ 25 w 82"/>
                <a:gd name="T31" fmla="*/ 1 h 47"/>
                <a:gd name="T32" fmla="*/ 26 w 82"/>
                <a:gd name="T33" fmla="*/ 0 h 47"/>
                <a:gd name="T34" fmla="*/ 28 w 82"/>
                <a:gd name="T35" fmla="*/ 0 h 47"/>
                <a:gd name="T36" fmla="*/ 30 w 82"/>
                <a:gd name="T37" fmla="*/ 0 h 47"/>
                <a:gd name="T38" fmla="*/ 31 w 82"/>
                <a:gd name="T39" fmla="*/ 0 h 47"/>
                <a:gd name="T40" fmla="*/ 33 w 82"/>
                <a:gd name="T41" fmla="*/ 0 h 47"/>
                <a:gd name="T42" fmla="*/ 35 w 82"/>
                <a:gd name="T43" fmla="*/ 0 h 47"/>
                <a:gd name="T44" fmla="*/ 37 w 82"/>
                <a:gd name="T45" fmla="*/ 1 h 47"/>
                <a:gd name="T46" fmla="*/ 38 w 82"/>
                <a:gd name="T47" fmla="*/ 1 h 47"/>
                <a:gd name="T48" fmla="*/ 40 w 82"/>
                <a:gd name="T49" fmla="*/ 2 h 47"/>
                <a:gd name="T50" fmla="*/ 41 w 82"/>
                <a:gd name="T51" fmla="*/ 3 h 47"/>
                <a:gd name="T52" fmla="*/ 43 w 82"/>
                <a:gd name="T53" fmla="*/ 4 h 47"/>
                <a:gd name="T54" fmla="*/ 45 w 82"/>
                <a:gd name="T55" fmla="*/ 5 h 47"/>
                <a:gd name="T56" fmla="*/ 46 w 82"/>
                <a:gd name="T57" fmla="*/ 7 h 47"/>
                <a:gd name="T58" fmla="*/ 48 w 82"/>
                <a:gd name="T59" fmla="*/ 8 h 47"/>
                <a:gd name="T60" fmla="*/ 50 w 82"/>
                <a:gd name="T61" fmla="*/ 10 h 47"/>
                <a:gd name="T62" fmla="*/ 52 w 82"/>
                <a:gd name="T63" fmla="*/ 11 h 47"/>
                <a:gd name="T64" fmla="*/ 53 w 82"/>
                <a:gd name="T65" fmla="*/ 13 h 47"/>
                <a:gd name="T66" fmla="*/ 55 w 82"/>
                <a:gd name="T67" fmla="*/ 15 h 47"/>
                <a:gd name="T68" fmla="*/ 57 w 82"/>
                <a:gd name="T69" fmla="*/ 16 h 47"/>
                <a:gd name="T70" fmla="*/ 58 w 82"/>
                <a:gd name="T71" fmla="*/ 18 h 47"/>
                <a:gd name="T72" fmla="*/ 60 w 82"/>
                <a:gd name="T73" fmla="*/ 20 h 47"/>
                <a:gd name="T74" fmla="*/ 61 w 82"/>
                <a:gd name="T75" fmla="*/ 22 h 47"/>
                <a:gd name="T76" fmla="*/ 63 w 82"/>
                <a:gd name="T77" fmla="*/ 24 h 47"/>
                <a:gd name="T78" fmla="*/ 65 w 82"/>
                <a:gd name="T79" fmla="*/ 26 h 47"/>
                <a:gd name="T80" fmla="*/ 67 w 82"/>
                <a:gd name="T81" fmla="*/ 29 h 47"/>
                <a:gd name="T82" fmla="*/ 68 w 82"/>
                <a:gd name="T83" fmla="*/ 31 h 47"/>
                <a:gd name="T84" fmla="*/ 70 w 82"/>
                <a:gd name="T85" fmla="*/ 33 h 47"/>
                <a:gd name="T86" fmla="*/ 72 w 82"/>
                <a:gd name="T87" fmla="*/ 35 h 47"/>
                <a:gd name="T88" fmla="*/ 73 w 82"/>
                <a:gd name="T89" fmla="*/ 37 h 47"/>
                <a:gd name="T90" fmla="*/ 75 w 82"/>
                <a:gd name="T91" fmla="*/ 39 h 47"/>
                <a:gd name="T92" fmla="*/ 76 w 82"/>
                <a:gd name="T93" fmla="*/ 41 h 47"/>
                <a:gd name="T94" fmla="*/ 78 w 82"/>
                <a:gd name="T95" fmla="*/ 44 h 47"/>
                <a:gd name="T96" fmla="*/ 80 w 82"/>
                <a:gd name="T97" fmla="*/ 46 h 47"/>
                <a:gd name="T98" fmla="*/ 82 w 82"/>
                <a:gd name="T99"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7">
                  <a:moveTo>
                    <a:pt x="0" y="22"/>
                  </a:moveTo>
                  <a:lnTo>
                    <a:pt x="2" y="20"/>
                  </a:lnTo>
                  <a:lnTo>
                    <a:pt x="3" y="18"/>
                  </a:lnTo>
                  <a:lnTo>
                    <a:pt x="5" y="16"/>
                  </a:lnTo>
                  <a:lnTo>
                    <a:pt x="7" y="14"/>
                  </a:lnTo>
                  <a:lnTo>
                    <a:pt x="8" y="12"/>
                  </a:lnTo>
                  <a:lnTo>
                    <a:pt x="10" y="11"/>
                  </a:lnTo>
                  <a:lnTo>
                    <a:pt x="11" y="9"/>
                  </a:lnTo>
                  <a:lnTo>
                    <a:pt x="13" y="8"/>
                  </a:lnTo>
                  <a:lnTo>
                    <a:pt x="15" y="6"/>
                  </a:lnTo>
                  <a:lnTo>
                    <a:pt x="17" y="5"/>
                  </a:lnTo>
                  <a:lnTo>
                    <a:pt x="18" y="4"/>
                  </a:lnTo>
                  <a:lnTo>
                    <a:pt x="20" y="3"/>
                  </a:lnTo>
                  <a:lnTo>
                    <a:pt x="22" y="2"/>
                  </a:lnTo>
                  <a:lnTo>
                    <a:pt x="23" y="1"/>
                  </a:lnTo>
                  <a:lnTo>
                    <a:pt x="25" y="1"/>
                  </a:lnTo>
                  <a:lnTo>
                    <a:pt x="26" y="0"/>
                  </a:lnTo>
                  <a:lnTo>
                    <a:pt x="28" y="0"/>
                  </a:lnTo>
                  <a:lnTo>
                    <a:pt x="30" y="0"/>
                  </a:lnTo>
                  <a:lnTo>
                    <a:pt x="31" y="0"/>
                  </a:lnTo>
                  <a:lnTo>
                    <a:pt x="33" y="0"/>
                  </a:lnTo>
                  <a:lnTo>
                    <a:pt x="35" y="0"/>
                  </a:lnTo>
                  <a:lnTo>
                    <a:pt x="37" y="1"/>
                  </a:lnTo>
                  <a:lnTo>
                    <a:pt x="38" y="1"/>
                  </a:lnTo>
                  <a:lnTo>
                    <a:pt x="40" y="2"/>
                  </a:lnTo>
                  <a:lnTo>
                    <a:pt x="41" y="3"/>
                  </a:lnTo>
                  <a:lnTo>
                    <a:pt x="43" y="4"/>
                  </a:lnTo>
                  <a:lnTo>
                    <a:pt x="45" y="5"/>
                  </a:lnTo>
                  <a:lnTo>
                    <a:pt x="46" y="7"/>
                  </a:lnTo>
                  <a:lnTo>
                    <a:pt x="48" y="8"/>
                  </a:lnTo>
                  <a:lnTo>
                    <a:pt x="50" y="10"/>
                  </a:lnTo>
                  <a:lnTo>
                    <a:pt x="52" y="11"/>
                  </a:lnTo>
                  <a:lnTo>
                    <a:pt x="53" y="13"/>
                  </a:lnTo>
                  <a:lnTo>
                    <a:pt x="55" y="15"/>
                  </a:lnTo>
                  <a:lnTo>
                    <a:pt x="57" y="16"/>
                  </a:lnTo>
                  <a:lnTo>
                    <a:pt x="58" y="18"/>
                  </a:lnTo>
                  <a:lnTo>
                    <a:pt x="60" y="20"/>
                  </a:lnTo>
                  <a:lnTo>
                    <a:pt x="61" y="22"/>
                  </a:lnTo>
                  <a:lnTo>
                    <a:pt x="63" y="24"/>
                  </a:lnTo>
                  <a:lnTo>
                    <a:pt x="65" y="26"/>
                  </a:lnTo>
                  <a:lnTo>
                    <a:pt x="67" y="29"/>
                  </a:lnTo>
                  <a:lnTo>
                    <a:pt x="68" y="31"/>
                  </a:lnTo>
                  <a:lnTo>
                    <a:pt x="70" y="33"/>
                  </a:lnTo>
                  <a:lnTo>
                    <a:pt x="72" y="35"/>
                  </a:lnTo>
                  <a:lnTo>
                    <a:pt x="73" y="37"/>
                  </a:lnTo>
                  <a:lnTo>
                    <a:pt x="75" y="39"/>
                  </a:lnTo>
                  <a:lnTo>
                    <a:pt x="76" y="41"/>
                  </a:lnTo>
                  <a:lnTo>
                    <a:pt x="78" y="44"/>
                  </a:lnTo>
                  <a:lnTo>
                    <a:pt x="80" y="46"/>
                  </a:lnTo>
                  <a:lnTo>
                    <a:pt x="82" y="4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Freeform 414"/>
            <p:cNvSpPr>
              <a:spLocks/>
            </p:cNvSpPr>
            <p:nvPr/>
          </p:nvSpPr>
          <p:spPr bwMode="auto">
            <a:xfrm>
              <a:off x="3699" y="2952"/>
              <a:ext cx="81" cy="50"/>
            </a:xfrm>
            <a:custGeom>
              <a:avLst/>
              <a:gdLst>
                <a:gd name="T0" fmla="*/ 0 w 81"/>
                <a:gd name="T1" fmla="*/ 32 h 50"/>
                <a:gd name="T2" fmla="*/ 1 w 81"/>
                <a:gd name="T3" fmla="*/ 34 h 50"/>
                <a:gd name="T4" fmla="*/ 3 w 81"/>
                <a:gd name="T5" fmla="*/ 36 h 50"/>
                <a:gd name="T6" fmla="*/ 5 w 81"/>
                <a:gd name="T7" fmla="*/ 38 h 50"/>
                <a:gd name="T8" fmla="*/ 6 w 81"/>
                <a:gd name="T9" fmla="*/ 39 h 50"/>
                <a:gd name="T10" fmla="*/ 8 w 81"/>
                <a:gd name="T11" fmla="*/ 41 h 50"/>
                <a:gd name="T12" fmla="*/ 9 w 81"/>
                <a:gd name="T13" fmla="*/ 42 h 50"/>
                <a:gd name="T14" fmla="*/ 11 w 81"/>
                <a:gd name="T15" fmla="*/ 44 h 50"/>
                <a:gd name="T16" fmla="*/ 13 w 81"/>
                <a:gd name="T17" fmla="*/ 45 h 50"/>
                <a:gd name="T18" fmla="*/ 14 w 81"/>
                <a:gd name="T19" fmla="*/ 46 h 50"/>
                <a:gd name="T20" fmla="*/ 16 w 81"/>
                <a:gd name="T21" fmla="*/ 47 h 50"/>
                <a:gd name="T22" fmla="*/ 18 w 81"/>
                <a:gd name="T23" fmla="*/ 48 h 50"/>
                <a:gd name="T24" fmla="*/ 20 w 81"/>
                <a:gd name="T25" fmla="*/ 49 h 50"/>
                <a:gd name="T26" fmla="*/ 21 w 81"/>
                <a:gd name="T27" fmla="*/ 49 h 50"/>
                <a:gd name="T28" fmla="*/ 23 w 81"/>
                <a:gd name="T29" fmla="*/ 50 h 50"/>
                <a:gd name="T30" fmla="*/ 25 w 81"/>
                <a:gd name="T31" fmla="*/ 50 h 50"/>
                <a:gd name="T32" fmla="*/ 26 w 81"/>
                <a:gd name="T33" fmla="*/ 50 h 50"/>
                <a:gd name="T34" fmla="*/ 28 w 81"/>
                <a:gd name="T35" fmla="*/ 50 h 50"/>
                <a:gd name="T36" fmla="*/ 29 w 81"/>
                <a:gd name="T37" fmla="*/ 50 h 50"/>
                <a:gd name="T38" fmla="*/ 31 w 81"/>
                <a:gd name="T39" fmla="*/ 50 h 50"/>
                <a:gd name="T40" fmla="*/ 33 w 81"/>
                <a:gd name="T41" fmla="*/ 49 h 50"/>
                <a:gd name="T42" fmla="*/ 35 w 81"/>
                <a:gd name="T43" fmla="*/ 49 h 50"/>
                <a:gd name="T44" fmla="*/ 36 w 81"/>
                <a:gd name="T45" fmla="*/ 48 h 50"/>
                <a:gd name="T46" fmla="*/ 38 w 81"/>
                <a:gd name="T47" fmla="*/ 47 h 50"/>
                <a:gd name="T48" fmla="*/ 40 w 81"/>
                <a:gd name="T49" fmla="*/ 46 h 50"/>
                <a:gd name="T50" fmla="*/ 41 w 81"/>
                <a:gd name="T51" fmla="*/ 45 h 50"/>
                <a:gd name="T52" fmla="*/ 43 w 81"/>
                <a:gd name="T53" fmla="*/ 44 h 50"/>
                <a:gd name="T54" fmla="*/ 44 w 81"/>
                <a:gd name="T55" fmla="*/ 43 h 50"/>
                <a:gd name="T56" fmla="*/ 46 w 81"/>
                <a:gd name="T57" fmla="*/ 41 h 50"/>
                <a:gd name="T58" fmla="*/ 48 w 81"/>
                <a:gd name="T59" fmla="*/ 40 h 50"/>
                <a:gd name="T60" fmla="*/ 50 w 81"/>
                <a:gd name="T61" fmla="*/ 38 h 50"/>
                <a:gd name="T62" fmla="*/ 51 w 81"/>
                <a:gd name="T63" fmla="*/ 36 h 50"/>
                <a:gd name="T64" fmla="*/ 53 w 81"/>
                <a:gd name="T65" fmla="*/ 35 h 50"/>
                <a:gd name="T66" fmla="*/ 55 w 81"/>
                <a:gd name="T67" fmla="*/ 33 h 50"/>
                <a:gd name="T68" fmla="*/ 56 w 81"/>
                <a:gd name="T69" fmla="*/ 31 h 50"/>
                <a:gd name="T70" fmla="*/ 58 w 81"/>
                <a:gd name="T71" fmla="*/ 29 h 50"/>
                <a:gd name="T72" fmla="*/ 59 w 81"/>
                <a:gd name="T73" fmla="*/ 27 h 50"/>
                <a:gd name="T74" fmla="*/ 61 w 81"/>
                <a:gd name="T75" fmla="*/ 25 h 50"/>
                <a:gd name="T76" fmla="*/ 63 w 81"/>
                <a:gd name="T77" fmla="*/ 23 h 50"/>
                <a:gd name="T78" fmla="*/ 64 w 81"/>
                <a:gd name="T79" fmla="*/ 21 h 50"/>
                <a:gd name="T80" fmla="*/ 66 w 81"/>
                <a:gd name="T81" fmla="*/ 18 h 50"/>
                <a:gd name="T82" fmla="*/ 68 w 81"/>
                <a:gd name="T83" fmla="*/ 16 h 50"/>
                <a:gd name="T84" fmla="*/ 70 w 81"/>
                <a:gd name="T85" fmla="*/ 14 h 50"/>
                <a:gd name="T86" fmla="*/ 71 w 81"/>
                <a:gd name="T87" fmla="*/ 12 h 50"/>
                <a:gd name="T88" fmla="*/ 73 w 81"/>
                <a:gd name="T89" fmla="*/ 10 h 50"/>
                <a:gd name="T90" fmla="*/ 75 w 81"/>
                <a:gd name="T91" fmla="*/ 8 h 50"/>
                <a:gd name="T92" fmla="*/ 76 w 81"/>
                <a:gd name="T93" fmla="*/ 6 h 50"/>
                <a:gd name="T94" fmla="*/ 78 w 81"/>
                <a:gd name="T95" fmla="*/ 4 h 50"/>
                <a:gd name="T96" fmla="*/ 79 w 81"/>
                <a:gd name="T97" fmla="*/ 2 h 50"/>
                <a:gd name="T98" fmla="*/ 81 w 81"/>
                <a:gd name="T9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0">
                  <a:moveTo>
                    <a:pt x="0" y="32"/>
                  </a:moveTo>
                  <a:lnTo>
                    <a:pt x="1" y="34"/>
                  </a:lnTo>
                  <a:lnTo>
                    <a:pt x="3" y="36"/>
                  </a:lnTo>
                  <a:lnTo>
                    <a:pt x="5" y="38"/>
                  </a:lnTo>
                  <a:lnTo>
                    <a:pt x="6" y="39"/>
                  </a:lnTo>
                  <a:lnTo>
                    <a:pt x="8" y="41"/>
                  </a:lnTo>
                  <a:lnTo>
                    <a:pt x="9" y="42"/>
                  </a:lnTo>
                  <a:lnTo>
                    <a:pt x="11" y="44"/>
                  </a:lnTo>
                  <a:lnTo>
                    <a:pt x="13" y="45"/>
                  </a:lnTo>
                  <a:lnTo>
                    <a:pt x="14" y="46"/>
                  </a:lnTo>
                  <a:lnTo>
                    <a:pt x="16" y="47"/>
                  </a:lnTo>
                  <a:lnTo>
                    <a:pt x="18" y="48"/>
                  </a:lnTo>
                  <a:lnTo>
                    <a:pt x="20" y="49"/>
                  </a:lnTo>
                  <a:lnTo>
                    <a:pt x="21" y="49"/>
                  </a:lnTo>
                  <a:lnTo>
                    <a:pt x="23" y="50"/>
                  </a:lnTo>
                  <a:lnTo>
                    <a:pt x="25" y="50"/>
                  </a:lnTo>
                  <a:lnTo>
                    <a:pt x="26" y="50"/>
                  </a:lnTo>
                  <a:lnTo>
                    <a:pt x="28" y="50"/>
                  </a:lnTo>
                  <a:lnTo>
                    <a:pt x="29" y="50"/>
                  </a:lnTo>
                  <a:lnTo>
                    <a:pt x="31" y="50"/>
                  </a:lnTo>
                  <a:lnTo>
                    <a:pt x="33" y="49"/>
                  </a:lnTo>
                  <a:lnTo>
                    <a:pt x="35" y="49"/>
                  </a:lnTo>
                  <a:lnTo>
                    <a:pt x="36" y="48"/>
                  </a:lnTo>
                  <a:lnTo>
                    <a:pt x="38" y="47"/>
                  </a:lnTo>
                  <a:lnTo>
                    <a:pt x="40" y="46"/>
                  </a:lnTo>
                  <a:lnTo>
                    <a:pt x="41" y="45"/>
                  </a:lnTo>
                  <a:lnTo>
                    <a:pt x="43" y="44"/>
                  </a:lnTo>
                  <a:lnTo>
                    <a:pt x="44" y="43"/>
                  </a:lnTo>
                  <a:lnTo>
                    <a:pt x="46" y="41"/>
                  </a:lnTo>
                  <a:lnTo>
                    <a:pt x="48" y="40"/>
                  </a:lnTo>
                  <a:lnTo>
                    <a:pt x="50" y="38"/>
                  </a:lnTo>
                  <a:lnTo>
                    <a:pt x="51" y="36"/>
                  </a:lnTo>
                  <a:lnTo>
                    <a:pt x="53" y="35"/>
                  </a:lnTo>
                  <a:lnTo>
                    <a:pt x="55" y="33"/>
                  </a:lnTo>
                  <a:lnTo>
                    <a:pt x="56" y="31"/>
                  </a:lnTo>
                  <a:lnTo>
                    <a:pt x="58" y="29"/>
                  </a:lnTo>
                  <a:lnTo>
                    <a:pt x="59" y="27"/>
                  </a:lnTo>
                  <a:lnTo>
                    <a:pt x="61" y="25"/>
                  </a:lnTo>
                  <a:lnTo>
                    <a:pt x="63" y="23"/>
                  </a:lnTo>
                  <a:lnTo>
                    <a:pt x="64" y="21"/>
                  </a:lnTo>
                  <a:lnTo>
                    <a:pt x="66" y="18"/>
                  </a:lnTo>
                  <a:lnTo>
                    <a:pt x="68" y="16"/>
                  </a:lnTo>
                  <a:lnTo>
                    <a:pt x="70" y="14"/>
                  </a:lnTo>
                  <a:lnTo>
                    <a:pt x="71" y="12"/>
                  </a:lnTo>
                  <a:lnTo>
                    <a:pt x="73" y="10"/>
                  </a:lnTo>
                  <a:lnTo>
                    <a:pt x="75" y="8"/>
                  </a:lnTo>
                  <a:lnTo>
                    <a:pt x="76" y="6"/>
                  </a:lnTo>
                  <a:lnTo>
                    <a:pt x="78" y="4"/>
                  </a:lnTo>
                  <a:lnTo>
                    <a:pt x="79" y="2"/>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Freeform 415"/>
            <p:cNvSpPr>
              <a:spLocks/>
            </p:cNvSpPr>
            <p:nvPr/>
          </p:nvSpPr>
          <p:spPr bwMode="auto">
            <a:xfrm>
              <a:off x="3780" y="2933"/>
              <a:ext cx="82" cy="47"/>
            </a:xfrm>
            <a:custGeom>
              <a:avLst/>
              <a:gdLst>
                <a:gd name="T0" fmla="*/ 0 w 82"/>
                <a:gd name="T1" fmla="*/ 19 h 47"/>
                <a:gd name="T2" fmla="*/ 2 w 82"/>
                <a:gd name="T3" fmla="*/ 17 h 47"/>
                <a:gd name="T4" fmla="*/ 4 w 82"/>
                <a:gd name="T5" fmla="*/ 15 h 47"/>
                <a:gd name="T6" fmla="*/ 5 w 82"/>
                <a:gd name="T7" fmla="*/ 13 h 47"/>
                <a:gd name="T8" fmla="*/ 7 w 82"/>
                <a:gd name="T9" fmla="*/ 12 h 47"/>
                <a:gd name="T10" fmla="*/ 9 w 82"/>
                <a:gd name="T11" fmla="*/ 10 h 47"/>
                <a:gd name="T12" fmla="*/ 10 w 82"/>
                <a:gd name="T13" fmla="*/ 9 h 47"/>
                <a:gd name="T14" fmla="*/ 12 w 82"/>
                <a:gd name="T15" fmla="*/ 7 h 47"/>
                <a:gd name="T16" fmla="*/ 13 w 82"/>
                <a:gd name="T17" fmla="*/ 6 h 47"/>
                <a:gd name="T18" fmla="*/ 15 w 82"/>
                <a:gd name="T19" fmla="*/ 5 h 47"/>
                <a:gd name="T20" fmla="*/ 17 w 82"/>
                <a:gd name="T21" fmla="*/ 4 h 47"/>
                <a:gd name="T22" fmla="*/ 19 w 82"/>
                <a:gd name="T23" fmla="*/ 3 h 47"/>
                <a:gd name="T24" fmla="*/ 20 w 82"/>
                <a:gd name="T25" fmla="*/ 2 h 47"/>
                <a:gd name="T26" fmla="*/ 22 w 82"/>
                <a:gd name="T27" fmla="*/ 2 h 47"/>
                <a:gd name="T28" fmla="*/ 24 w 82"/>
                <a:gd name="T29" fmla="*/ 1 h 47"/>
                <a:gd name="T30" fmla="*/ 25 w 82"/>
                <a:gd name="T31" fmla="*/ 1 h 47"/>
                <a:gd name="T32" fmla="*/ 27 w 82"/>
                <a:gd name="T33" fmla="*/ 1 h 47"/>
                <a:gd name="T34" fmla="*/ 28 w 82"/>
                <a:gd name="T35" fmla="*/ 1 h 47"/>
                <a:gd name="T36" fmla="*/ 30 w 82"/>
                <a:gd name="T37" fmla="*/ 0 h 47"/>
                <a:gd name="T38" fmla="*/ 32 w 82"/>
                <a:gd name="T39" fmla="*/ 1 h 47"/>
                <a:gd name="T40" fmla="*/ 34 w 82"/>
                <a:gd name="T41" fmla="*/ 1 h 47"/>
                <a:gd name="T42" fmla="*/ 35 w 82"/>
                <a:gd name="T43" fmla="*/ 1 h 47"/>
                <a:gd name="T44" fmla="*/ 37 w 82"/>
                <a:gd name="T45" fmla="*/ 2 h 47"/>
                <a:gd name="T46" fmla="*/ 39 w 82"/>
                <a:gd name="T47" fmla="*/ 2 h 47"/>
                <a:gd name="T48" fmla="*/ 40 w 82"/>
                <a:gd name="T49" fmla="*/ 3 h 47"/>
                <a:gd name="T50" fmla="*/ 42 w 82"/>
                <a:gd name="T51" fmla="*/ 4 h 47"/>
                <a:gd name="T52" fmla="*/ 44 w 82"/>
                <a:gd name="T53" fmla="*/ 5 h 47"/>
                <a:gd name="T54" fmla="*/ 45 w 82"/>
                <a:gd name="T55" fmla="*/ 6 h 47"/>
                <a:gd name="T56" fmla="*/ 47 w 82"/>
                <a:gd name="T57" fmla="*/ 7 h 47"/>
                <a:gd name="T58" fmla="*/ 48 w 82"/>
                <a:gd name="T59" fmla="*/ 9 h 47"/>
                <a:gd name="T60" fmla="*/ 50 w 82"/>
                <a:gd name="T61" fmla="*/ 10 h 47"/>
                <a:gd name="T62" fmla="*/ 52 w 82"/>
                <a:gd name="T63" fmla="*/ 12 h 47"/>
                <a:gd name="T64" fmla="*/ 54 w 82"/>
                <a:gd name="T65" fmla="*/ 13 h 47"/>
                <a:gd name="T66" fmla="*/ 55 w 82"/>
                <a:gd name="T67" fmla="*/ 15 h 47"/>
                <a:gd name="T68" fmla="*/ 57 w 82"/>
                <a:gd name="T69" fmla="*/ 16 h 47"/>
                <a:gd name="T70" fmla="*/ 59 w 82"/>
                <a:gd name="T71" fmla="*/ 18 h 47"/>
                <a:gd name="T72" fmla="*/ 60 w 82"/>
                <a:gd name="T73" fmla="*/ 20 h 47"/>
                <a:gd name="T74" fmla="*/ 62 w 82"/>
                <a:gd name="T75" fmla="*/ 22 h 47"/>
                <a:gd name="T76" fmla="*/ 63 w 82"/>
                <a:gd name="T77" fmla="*/ 24 h 47"/>
                <a:gd name="T78" fmla="*/ 65 w 82"/>
                <a:gd name="T79" fmla="*/ 26 h 47"/>
                <a:gd name="T80" fmla="*/ 67 w 82"/>
                <a:gd name="T81" fmla="*/ 28 h 47"/>
                <a:gd name="T82" fmla="*/ 69 w 82"/>
                <a:gd name="T83" fmla="*/ 30 h 47"/>
                <a:gd name="T84" fmla="*/ 70 w 82"/>
                <a:gd name="T85" fmla="*/ 32 h 47"/>
                <a:gd name="T86" fmla="*/ 72 w 82"/>
                <a:gd name="T87" fmla="*/ 34 h 47"/>
                <a:gd name="T88" fmla="*/ 74 w 82"/>
                <a:gd name="T89" fmla="*/ 36 h 47"/>
                <a:gd name="T90" fmla="*/ 75 w 82"/>
                <a:gd name="T91" fmla="*/ 39 h 47"/>
                <a:gd name="T92" fmla="*/ 77 w 82"/>
                <a:gd name="T93" fmla="*/ 41 h 47"/>
                <a:gd name="T94" fmla="*/ 78 w 82"/>
                <a:gd name="T95" fmla="*/ 43 h 47"/>
                <a:gd name="T96" fmla="*/ 80 w 82"/>
                <a:gd name="T97" fmla="*/ 44 h 47"/>
                <a:gd name="T98" fmla="*/ 82 w 82"/>
                <a:gd name="T99"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7">
                  <a:moveTo>
                    <a:pt x="0" y="19"/>
                  </a:moveTo>
                  <a:lnTo>
                    <a:pt x="2" y="17"/>
                  </a:lnTo>
                  <a:lnTo>
                    <a:pt x="4" y="15"/>
                  </a:lnTo>
                  <a:lnTo>
                    <a:pt x="5" y="13"/>
                  </a:lnTo>
                  <a:lnTo>
                    <a:pt x="7" y="12"/>
                  </a:lnTo>
                  <a:lnTo>
                    <a:pt x="9" y="10"/>
                  </a:lnTo>
                  <a:lnTo>
                    <a:pt x="10" y="9"/>
                  </a:lnTo>
                  <a:lnTo>
                    <a:pt x="12" y="7"/>
                  </a:lnTo>
                  <a:lnTo>
                    <a:pt x="13" y="6"/>
                  </a:lnTo>
                  <a:lnTo>
                    <a:pt x="15" y="5"/>
                  </a:lnTo>
                  <a:lnTo>
                    <a:pt x="17" y="4"/>
                  </a:lnTo>
                  <a:lnTo>
                    <a:pt x="19" y="3"/>
                  </a:lnTo>
                  <a:lnTo>
                    <a:pt x="20" y="2"/>
                  </a:lnTo>
                  <a:lnTo>
                    <a:pt x="22" y="2"/>
                  </a:lnTo>
                  <a:lnTo>
                    <a:pt x="24" y="1"/>
                  </a:lnTo>
                  <a:lnTo>
                    <a:pt x="25" y="1"/>
                  </a:lnTo>
                  <a:lnTo>
                    <a:pt x="27" y="1"/>
                  </a:lnTo>
                  <a:lnTo>
                    <a:pt x="28" y="1"/>
                  </a:lnTo>
                  <a:lnTo>
                    <a:pt x="30" y="0"/>
                  </a:lnTo>
                  <a:lnTo>
                    <a:pt x="32" y="1"/>
                  </a:lnTo>
                  <a:lnTo>
                    <a:pt x="34" y="1"/>
                  </a:lnTo>
                  <a:lnTo>
                    <a:pt x="35" y="1"/>
                  </a:lnTo>
                  <a:lnTo>
                    <a:pt x="37" y="2"/>
                  </a:lnTo>
                  <a:lnTo>
                    <a:pt x="39" y="2"/>
                  </a:lnTo>
                  <a:lnTo>
                    <a:pt x="40" y="3"/>
                  </a:lnTo>
                  <a:lnTo>
                    <a:pt x="42" y="4"/>
                  </a:lnTo>
                  <a:lnTo>
                    <a:pt x="44" y="5"/>
                  </a:lnTo>
                  <a:lnTo>
                    <a:pt x="45" y="6"/>
                  </a:lnTo>
                  <a:lnTo>
                    <a:pt x="47" y="7"/>
                  </a:lnTo>
                  <a:lnTo>
                    <a:pt x="48" y="9"/>
                  </a:lnTo>
                  <a:lnTo>
                    <a:pt x="50" y="10"/>
                  </a:lnTo>
                  <a:lnTo>
                    <a:pt x="52" y="12"/>
                  </a:lnTo>
                  <a:lnTo>
                    <a:pt x="54" y="13"/>
                  </a:lnTo>
                  <a:lnTo>
                    <a:pt x="55" y="15"/>
                  </a:lnTo>
                  <a:lnTo>
                    <a:pt x="57" y="16"/>
                  </a:lnTo>
                  <a:lnTo>
                    <a:pt x="59" y="18"/>
                  </a:lnTo>
                  <a:lnTo>
                    <a:pt x="60" y="20"/>
                  </a:lnTo>
                  <a:lnTo>
                    <a:pt x="62" y="22"/>
                  </a:lnTo>
                  <a:lnTo>
                    <a:pt x="63" y="24"/>
                  </a:lnTo>
                  <a:lnTo>
                    <a:pt x="65" y="26"/>
                  </a:lnTo>
                  <a:lnTo>
                    <a:pt x="67" y="28"/>
                  </a:lnTo>
                  <a:lnTo>
                    <a:pt x="69" y="30"/>
                  </a:lnTo>
                  <a:lnTo>
                    <a:pt x="70" y="32"/>
                  </a:lnTo>
                  <a:lnTo>
                    <a:pt x="72" y="34"/>
                  </a:lnTo>
                  <a:lnTo>
                    <a:pt x="74" y="36"/>
                  </a:lnTo>
                  <a:lnTo>
                    <a:pt x="75" y="39"/>
                  </a:lnTo>
                  <a:lnTo>
                    <a:pt x="77" y="41"/>
                  </a:lnTo>
                  <a:lnTo>
                    <a:pt x="78" y="43"/>
                  </a:lnTo>
                  <a:lnTo>
                    <a:pt x="80" y="44"/>
                  </a:lnTo>
                  <a:lnTo>
                    <a:pt x="82" y="4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Freeform 416"/>
            <p:cNvSpPr>
              <a:spLocks/>
            </p:cNvSpPr>
            <p:nvPr/>
          </p:nvSpPr>
          <p:spPr bwMode="auto">
            <a:xfrm>
              <a:off x="3862" y="2890"/>
              <a:ext cx="81" cy="112"/>
            </a:xfrm>
            <a:custGeom>
              <a:avLst/>
              <a:gdLst>
                <a:gd name="T0" fmla="*/ 0 w 81"/>
                <a:gd name="T1" fmla="*/ 90 h 112"/>
                <a:gd name="T2" fmla="*/ 2 w 81"/>
                <a:gd name="T3" fmla="*/ 92 h 112"/>
                <a:gd name="T4" fmla="*/ 3 w 81"/>
                <a:gd name="T5" fmla="*/ 93 h 112"/>
                <a:gd name="T6" fmla="*/ 5 w 81"/>
                <a:gd name="T7" fmla="*/ 95 h 112"/>
                <a:gd name="T8" fmla="*/ 7 w 81"/>
                <a:gd name="T9" fmla="*/ 97 h 112"/>
                <a:gd name="T10" fmla="*/ 8 w 81"/>
                <a:gd name="T11" fmla="*/ 99 h 112"/>
                <a:gd name="T12" fmla="*/ 10 w 81"/>
                <a:gd name="T13" fmla="*/ 100 h 112"/>
                <a:gd name="T14" fmla="*/ 12 w 81"/>
                <a:gd name="T15" fmla="*/ 102 h 112"/>
                <a:gd name="T16" fmla="*/ 13 w 81"/>
                <a:gd name="T17" fmla="*/ 103 h 112"/>
                <a:gd name="T18" fmla="*/ 15 w 81"/>
                <a:gd name="T19" fmla="*/ 105 h 112"/>
                <a:gd name="T20" fmla="*/ 16 w 81"/>
                <a:gd name="T21" fmla="*/ 106 h 112"/>
                <a:gd name="T22" fmla="*/ 18 w 81"/>
                <a:gd name="T23" fmla="*/ 107 h 112"/>
                <a:gd name="T24" fmla="*/ 20 w 81"/>
                <a:gd name="T25" fmla="*/ 108 h 112"/>
                <a:gd name="T26" fmla="*/ 22 w 81"/>
                <a:gd name="T27" fmla="*/ 109 h 112"/>
                <a:gd name="T28" fmla="*/ 23 w 81"/>
                <a:gd name="T29" fmla="*/ 109 h 112"/>
                <a:gd name="T30" fmla="*/ 25 w 81"/>
                <a:gd name="T31" fmla="*/ 110 h 112"/>
                <a:gd name="T32" fmla="*/ 27 w 81"/>
                <a:gd name="T33" fmla="*/ 111 h 112"/>
                <a:gd name="T34" fmla="*/ 28 w 81"/>
                <a:gd name="T35" fmla="*/ 111 h 112"/>
                <a:gd name="T36" fmla="*/ 30 w 81"/>
                <a:gd name="T37" fmla="*/ 112 h 112"/>
                <a:gd name="T38" fmla="*/ 31 w 81"/>
                <a:gd name="T39" fmla="*/ 112 h 112"/>
                <a:gd name="T40" fmla="*/ 33 w 81"/>
                <a:gd name="T41" fmla="*/ 112 h 112"/>
                <a:gd name="T42" fmla="*/ 35 w 81"/>
                <a:gd name="T43" fmla="*/ 112 h 112"/>
                <a:gd name="T44" fmla="*/ 37 w 81"/>
                <a:gd name="T45" fmla="*/ 111 h 112"/>
                <a:gd name="T46" fmla="*/ 38 w 81"/>
                <a:gd name="T47" fmla="*/ 111 h 112"/>
                <a:gd name="T48" fmla="*/ 40 w 81"/>
                <a:gd name="T49" fmla="*/ 110 h 112"/>
                <a:gd name="T50" fmla="*/ 42 w 81"/>
                <a:gd name="T51" fmla="*/ 109 h 112"/>
                <a:gd name="T52" fmla="*/ 43 w 81"/>
                <a:gd name="T53" fmla="*/ 108 h 112"/>
                <a:gd name="T54" fmla="*/ 45 w 81"/>
                <a:gd name="T55" fmla="*/ 107 h 112"/>
                <a:gd name="T56" fmla="*/ 46 w 81"/>
                <a:gd name="T57" fmla="*/ 106 h 112"/>
                <a:gd name="T58" fmla="*/ 48 w 81"/>
                <a:gd name="T59" fmla="*/ 104 h 112"/>
                <a:gd name="T60" fmla="*/ 50 w 81"/>
                <a:gd name="T61" fmla="*/ 102 h 112"/>
                <a:gd name="T62" fmla="*/ 52 w 81"/>
                <a:gd name="T63" fmla="*/ 100 h 112"/>
                <a:gd name="T64" fmla="*/ 53 w 81"/>
                <a:gd name="T65" fmla="*/ 98 h 112"/>
                <a:gd name="T66" fmla="*/ 55 w 81"/>
                <a:gd name="T67" fmla="*/ 95 h 112"/>
                <a:gd name="T68" fmla="*/ 57 w 81"/>
                <a:gd name="T69" fmla="*/ 92 h 112"/>
                <a:gd name="T70" fmla="*/ 58 w 81"/>
                <a:gd name="T71" fmla="*/ 89 h 112"/>
                <a:gd name="T72" fmla="*/ 60 w 81"/>
                <a:gd name="T73" fmla="*/ 86 h 112"/>
                <a:gd name="T74" fmla="*/ 62 w 81"/>
                <a:gd name="T75" fmla="*/ 82 h 112"/>
                <a:gd name="T76" fmla="*/ 63 w 81"/>
                <a:gd name="T77" fmla="*/ 77 h 112"/>
                <a:gd name="T78" fmla="*/ 65 w 81"/>
                <a:gd name="T79" fmla="*/ 73 h 112"/>
                <a:gd name="T80" fmla="*/ 67 w 81"/>
                <a:gd name="T81" fmla="*/ 68 h 112"/>
                <a:gd name="T82" fmla="*/ 68 w 81"/>
                <a:gd name="T83" fmla="*/ 62 h 112"/>
                <a:gd name="T84" fmla="*/ 70 w 81"/>
                <a:gd name="T85" fmla="*/ 56 h 112"/>
                <a:gd name="T86" fmla="*/ 72 w 81"/>
                <a:gd name="T87" fmla="*/ 49 h 112"/>
                <a:gd name="T88" fmla="*/ 73 w 81"/>
                <a:gd name="T89" fmla="*/ 42 h 112"/>
                <a:gd name="T90" fmla="*/ 75 w 81"/>
                <a:gd name="T91" fmla="*/ 34 h 112"/>
                <a:gd name="T92" fmla="*/ 77 w 81"/>
                <a:gd name="T93" fmla="*/ 25 h 112"/>
                <a:gd name="T94" fmla="*/ 78 w 81"/>
                <a:gd name="T95" fmla="*/ 16 h 112"/>
                <a:gd name="T96" fmla="*/ 80 w 81"/>
                <a:gd name="T97" fmla="*/ 8 h 112"/>
                <a:gd name="T98" fmla="*/ 81 w 81"/>
                <a:gd name="T99"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2">
                  <a:moveTo>
                    <a:pt x="0" y="90"/>
                  </a:moveTo>
                  <a:lnTo>
                    <a:pt x="2" y="92"/>
                  </a:lnTo>
                  <a:lnTo>
                    <a:pt x="3" y="93"/>
                  </a:lnTo>
                  <a:lnTo>
                    <a:pt x="5" y="95"/>
                  </a:lnTo>
                  <a:lnTo>
                    <a:pt x="7" y="97"/>
                  </a:lnTo>
                  <a:lnTo>
                    <a:pt x="8" y="99"/>
                  </a:lnTo>
                  <a:lnTo>
                    <a:pt x="10" y="100"/>
                  </a:lnTo>
                  <a:lnTo>
                    <a:pt x="12" y="102"/>
                  </a:lnTo>
                  <a:lnTo>
                    <a:pt x="13" y="103"/>
                  </a:lnTo>
                  <a:lnTo>
                    <a:pt x="15" y="105"/>
                  </a:lnTo>
                  <a:lnTo>
                    <a:pt x="16" y="106"/>
                  </a:lnTo>
                  <a:lnTo>
                    <a:pt x="18" y="107"/>
                  </a:lnTo>
                  <a:lnTo>
                    <a:pt x="20" y="108"/>
                  </a:lnTo>
                  <a:lnTo>
                    <a:pt x="22" y="109"/>
                  </a:lnTo>
                  <a:lnTo>
                    <a:pt x="23" y="109"/>
                  </a:lnTo>
                  <a:lnTo>
                    <a:pt x="25" y="110"/>
                  </a:lnTo>
                  <a:lnTo>
                    <a:pt x="27" y="111"/>
                  </a:lnTo>
                  <a:lnTo>
                    <a:pt x="28" y="111"/>
                  </a:lnTo>
                  <a:lnTo>
                    <a:pt x="30" y="112"/>
                  </a:lnTo>
                  <a:lnTo>
                    <a:pt x="31" y="112"/>
                  </a:lnTo>
                  <a:lnTo>
                    <a:pt x="33" y="112"/>
                  </a:lnTo>
                  <a:lnTo>
                    <a:pt x="35" y="112"/>
                  </a:lnTo>
                  <a:lnTo>
                    <a:pt x="37" y="111"/>
                  </a:lnTo>
                  <a:lnTo>
                    <a:pt x="38" y="111"/>
                  </a:lnTo>
                  <a:lnTo>
                    <a:pt x="40" y="110"/>
                  </a:lnTo>
                  <a:lnTo>
                    <a:pt x="42" y="109"/>
                  </a:lnTo>
                  <a:lnTo>
                    <a:pt x="43" y="108"/>
                  </a:lnTo>
                  <a:lnTo>
                    <a:pt x="45" y="107"/>
                  </a:lnTo>
                  <a:lnTo>
                    <a:pt x="46" y="106"/>
                  </a:lnTo>
                  <a:lnTo>
                    <a:pt x="48" y="104"/>
                  </a:lnTo>
                  <a:lnTo>
                    <a:pt x="50" y="102"/>
                  </a:lnTo>
                  <a:lnTo>
                    <a:pt x="52" y="100"/>
                  </a:lnTo>
                  <a:lnTo>
                    <a:pt x="53" y="98"/>
                  </a:lnTo>
                  <a:lnTo>
                    <a:pt x="55" y="95"/>
                  </a:lnTo>
                  <a:lnTo>
                    <a:pt x="57" y="92"/>
                  </a:lnTo>
                  <a:lnTo>
                    <a:pt x="58" y="89"/>
                  </a:lnTo>
                  <a:lnTo>
                    <a:pt x="60" y="86"/>
                  </a:lnTo>
                  <a:lnTo>
                    <a:pt x="62" y="82"/>
                  </a:lnTo>
                  <a:lnTo>
                    <a:pt x="63" y="77"/>
                  </a:lnTo>
                  <a:lnTo>
                    <a:pt x="65" y="73"/>
                  </a:lnTo>
                  <a:lnTo>
                    <a:pt x="67" y="68"/>
                  </a:lnTo>
                  <a:lnTo>
                    <a:pt x="68" y="62"/>
                  </a:lnTo>
                  <a:lnTo>
                    <a:pt x="70" y="56"/>
                  </a:lnTo>
                  <a:lnTo>
                    <a:pt x="72" y="49"/>
                  </a:lnTo>
                  <a:lnTo>
                    <a:pt x="73" y="42"/>
                  </a:lnTo>
                  <a:lnTo>
                    <a:pt x="75" y="34"/>
                  </a:lnTo>
                  <a:lnTo>
                    <a:pt x="77" y="25"/>
                  </a:lnTo>
                  <a:lnTo>
                    <a:pt x="78" y="16"/>
                  </a:lnTo>
                  <a:lnTo>
                    <a:pt x="80" y="8"/>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Freeform 417"/>
            <p:cNvSpPr>
              <a:spLocks/>
            </p:cNvSpPr>
            <p:nvPr/>
          </p:nvSpPr>
          <p:spPr bwMode="auto">
            <a:xfrm>
              <a:off x="3943" y="2689"/>
              <a:ext cx="82" cy="201"/>
            </a:xfrm>
            <a:custGeom>
              <a:avLst/>
              <a:gdLst>
                <a:gd name="T0" fmla="*/ 0 w 82"/>
                <a:gd name="T1" fmla="*/ 201 h 201"/>
                <a:gd name="T2" fmla="*/ 2 w 82"/>
                <a:gd name="T3" fmla="*/ 192 h 201"/>
                <a:gd name="T4" fmla="*/ 4 w 82"/>
                <a:gd name="T5" fmla="*/ 184 h 201"/>
                <a:gd name="T6" fmla="*/ 6 w 82"/>
                <a:gd name="T7" fmla="*/ 175 h 201"/>
                <a:gd name="T8" fmla="*/ 7 w 82"/>
                <a:gd name="T9" fmla="*/ 166 h 201"/>
                <a:gd name="T10" fmla="*/ 9 w 82"/>
                <a:gd name="T11" fmla="*/ 158 h 201"/>
                <a:gd name="T12" fmla="*/ 11 w 82"/>
                <a:gd name="T13" fmla="*/ 149 h 201"/>
                <a:gd name="T14" fmla="*/ 12 w 82"/>
                <a:gd name="T15" fmla="*/ 140 h 201"/>
                <a:gd name="T16" fmla="*/ 14 w 82"/>
                <a:gd name="T17" fmla="*/ 131 h 201"/>
                <a:gd name="T18" fmla="*/ 15 w 82"/>
                <a:gd name="T19" fmla="*/ 123 h 201"/>
                <a:gd name="T20" fmla="*/ 17 w 82"/>
                <a:gd name="T21" fmla="*/ 114 h 201"/>
                <a:gd name="T22" fmla="*/ 19 w 82"/>
                <a:gd name="T23" fmla="*/ 106 h 201"/>
                <a:gd name="T24" fmla="*/ 21 w 82"/>
                <a:gd name="T25" fmla="*/ 97 h 201"/>
                <a:gd name="T26" fmla="*/ 22 w 82"/>
                <a:gd name="T27" fmla="*/ 90 h 201"/>
                <a:gd name="T28" fmla="*/ 24 w 82"/>
                <a:gd name="T29" fmla="*/ 82 h 201"/>
                <a:gd name="T30" fmla="*/ 26 w 82"/>
                <a:gd name="T31" fmla="*/ 74 h 201"/>
                <a:gd name="T32" fmla="*/ 27 w 82"/>
                <a:gd name="T33" fmla="*/ 65 h 201"/>
                <a:gd name="T34" fmla="*/ 29 w 82"/>
                <a:gd name="T35" fmla="*/ 60 h 201"/>
                <a:gd name="T36" fmla="*/ 31 w 82"/>
                <a:gd name="T37" fmla="*/ 55 h 201"/>
                <a:gd name="T38" fmla="*/ 32 w 82"/>
                <a:gd name="T39" fmla="*/ 50 h 201"/>
                <a:gd name="T40" fmla="*/ 34 w 82"/>
                <a:gd name="T41" fmla="*/ 39 h 201"/>
                <a:gd name="T42" fmla="*/ 36 w 82"/>
                <a:gd name="T43" fmla="*/ 34 h 201"/>
                <a:gd name="T44" fmla="*/ 37 w 82"/>
                <a:gd name="T45" fmla="*/ 28 h 201"/>
                <a:gd name="T46" fmla="*/ 39 w 82"/>
                <a:gd name="T47" fmla="*/ 23 h 201"/>
                <a:gd name="T48" fmla="*/ 41 w 82"/>
                <a:gd name="T49" fmla="*/ 23 h 201"/>
                <a:gd name="T50" fmla="*/ 42 w 82"/>
                <a:gd name="T51" fmla="*/ 17 h 201"/>
                <a:gd name="T52" fmla="*/ 44 w 82"/>
                <a:gd name="T53" fmla="*/ 12 h 201"/>
                <a:gd name="T54" fmla="*/ 46 w 82"/>
                <a:gd name="T55" fmla="*/ 12 h 201"/>
                <a:gd name="T56" fmla="*/ 47 w 82"/>
                <a:gd name="T57" fmla="*/ 6 h 201"/>
                <a:gd name="T58" fmla="*/ 49 w 82"/>
                <a:gd name="T59" fmla="*/ 6 h 201"/>
                <a:gd name="T60" fmla="*/ 50 w 82"/>
                <a:gd name="T61" fmla="*/ 0 h 201"/>
                <a:gd name="T62" fmla="*/ 52 w 82"/>
                <a:gd name="T63" fmla="*/ 0 h 201"/>
                <a:gd name="T64" fmla="*/ 54 w 82"/>
                <a:gd name="T65" fmla="*/ 0 h 201"/>
                <a:gd name="T66" fmla="*/ 56 w 82"/>
                <a:gd name="T67" fmla="*/ 0 h 201"/>
                <a:gd name="T68" fmla="*/ 57 w 82"/>
                <a:gd name="T69" fmla="*/ 0 h 201"/>
                <a:gd name="T70" fmla="*/ 59 w 82"/>
                <a:gd name="T71" fmla="*/ 0 h 201"/>
                <a:gd name="T72" fmla="*/ 61 w 82"/>
                <a:gd name="T73" fmla="*/ 0 h 201"/>
                <a:gd name="T74" fmla="*/ 62 w 82"/>
                <a:gd name="T75" fmla="*/ 5 h 201"/>
                <a:gd name="T76" fmla="*/ 64 w 82"/>
                <a:gd name="T77" fmla="*/ 5 h 201"/>
                <a:gd name="T78" fmla="*/ 65 w 82"/>
                <a:gd name="T79" fmla="*/ 4 h 201"/>
                <a:gd name="T80" fmla="*/ 67 w 82"/>
                <a:gd name="T81" fmla="*/ 10 h 201"/>
                <a:gd name="T82" fmla="*/ 69 w 82"/>
                <a:gd name="T83" fmla="*/ 15 h 201"/>
                <a:gd name="T84" fmla="*/ 71 w 82"/>
                <a:gd name="T85" fmla="*/ 15 h 201"/>
                <a:gd name="T86" fmla="*/ 72 w 82"/>
                <a:gd name="T87" fmla="*/ 21 h 201"/>
                <a:gd name="T88" fmla="*/ 74 w 82"/>
                <a:gd name="T89" fmla="*/ 25 h 201"/>
                <a:gd name="T90" fmla="*/ 76 w 82"/>
                <a:gd name="T91" fmla="*/ 31 h 201"/>
                <a:gd name="T92" fmla="*/ 77 w 82"/>
                <a:gd name="T93" fmla="*/ 36 h 201"/>
                <a:gd name="T94" fmla="*/ 79 w 82"/>
                <a:gd name="T95" fmla="*/ 41 h 201"/>
                <a:gd name="T96" fmla="*/ 81 w 82"/>
                <a:gd name="T97" fmla="*/ 46 h 201"/>
                <a:gd name="T98" fmla="*/ 82 w 82"/>
                <a:gd name="T99" fmla="*/ 5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1">
                  <a:moveTo>
                    <a:pt x="0" y="201"/>
                  </a:moveTo>
                  <a:lnTo>
                    <a:pt x="2" y="192"/>
                  </a:lnTo>
                  <a:lnTo>
                    <a:pt x="4" y="184"/>
                  </a:lnTo>
                  <a:lnTo>
                    <a:pt x="6" y="175"/>
                  </a:lnTo>
                  <a:lnTo>
                    <a:pt x="7" y="166"/>
                  </a:lnTo>
                  <a:lnTo>
                    <a:pt x="9" y="158"/>
                  </a:lnTo>
                  <a:lnTo>
                    <a:pt x="11" y="149"/>
                  </a:lnTo>
                  <a:lnTo>
                    <a:pt x="12" y="140"/>
                  </a:lnTo>
                  <a:lnTo>
                    <a:pt x="14" y="131"/>
                  </a:lnTo>
                  <a:lnTo>
                    <a:pt x="15" y="123"/>
                  </a:lnTo>
                  <a:lnTo>
                    <a:pt x="17" y="114"/>
                  </a:lnTo>
                  <a:lnTo>
                    <a:pt x="19" y="106"/>
                  </a:lnTo>
                  <a:lnTo>
                    <a:pt x="21" y="97"/>
                  </a:lnTo>
                  <a:lnTo>
                    <a:pt x="22" y="90"/>
                  </a:lnTo>
                  <a:lnTo>
                    <a:pt x="24" y="82"/>
                  </a:lnTo>
                  <a:lnTo>
                    <a:pt x="26" y="74"/>
                  </a:lnTo>
                  <a:lnTo>
                    <a:pt x="27" y="65"/>
                  </a:lnTo>
                  <a:lnTo>
                    <a:pt x="29" y="60"/>
                  </a:lnTo>
                  <a:lnTo>
                    <a:pt x="31" y="55"/>
                  </a:lnTo>
                  <a:lnTo>
                    <a:pt x="32" y="50"/>
                  </a:lnTo>
                  <a:lnTo>
                    <a:pt x="34" y="39"/>
                  </a:lnTo>
                  <a:lnTo>
                    <a:pt x="36" y="34"/>
                  </a:lnTo>
                  <a:lnTo>
                    <a:pt x="37" y="28"/>
                  </a:lnTo>
                  <a:lnTo>
                    <a:pt x="39" y="23"/>
                  </a:lnTo>
                  <a:lnTo>
                    <a:pt x="41" y="23"/>
                  </a:lnTo>
                  <a:lnTo>
                    <a:pt x="42" y="17"/>
                  </a:lnTo>
                  <a:lnTo>
                    <a:pt x="44" y="12"/>
                  </a:lnTo>
                  <a:lnTo>
                    <a:pt x="46" y="12"/>
                  </a:lnTo>
                  <a:lnTo>
                    <a:pt x="47" y="6"/>
                  </a:lnTo>
                  <a:lnTo>
                    <a:pt x="49" y="6"/>
                  </a:lnTo>
                  <a:lnTo>
                    <a:pt x="50" y="0"/>
                  </a:lnTo>
                  <a:lnTo>
                    <a:pt x="52" y="0"/>
                  </a:lnTo>
                  <a:lnTo>
                    <a:pt x="54" y="0"/>
                  </a:lnTo>
                  <a:lnTo>
                    <a:pt x="56" y="0"/>
                  </a:lnTo>
                  <a:lnTo>
                    <a:pt x="57" y="0"/>
                  </a:lnTo>
                  <a:lnTo>
                    <a:pt x="59" y="0"/>
                  </a:lnTo>
                  <a:lnTo>
                    <a:pt x="61" y="0"/>
                  </a:lnTo>
                  <a:lnTo>
                    <a:pt x="62" y="5"/>
                  </a:lnTo>
                  <a:lnTo>
                    <a:pt x="64" y="5"/>
                  </a:lnTo>
                  <a:lnTo>
                    <a:pt x="65" y="4"/>
                  </a:lnTo>
                  <a:lnTo>
                    <a:pt x="67" y="10"/>
                  </a:lnTo>
                  <a:lnTo>
                    <a:pt x="69" y="15"/>
                  </a:lnTo>
                  <a:lnTo>
                    <a:pt x="71" y="15"/>
                  </a:lnTo>
                  <a:lnTo>
                    <a:pt x="72" y="21"/>
                  </a:lnTo>
                  <a:lnTo>
                    <a:pt x="74" y="25"/>
                  </a:lnTo>
                  <a:lnTo>
                    <a:pt x="76" y="31"/>
                  </a:lnTo>
                  <a:lnTo>
                    <a:pt x="77" y="36"/>
                  </a:lnTo>
                  <a:lnTo>
                    <a:pt x="79" y="41"/>
                  </a:lnTo>
                  <a:lnTo>
                    <a:pt x="81" y="46"/>
                  </a:lnTo>
                  <a:lnTo>
                    <a:pt x="82" y="5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Freeform 418"/>
            <p:cNvSpPr>
              <a:spLocks/>
            </p:cNvSpPr>
            <p:nvPr/>
          </p:nvSpPr>
          <p:spPr bwMode="auto">
            <a:xfrm>
              <a:off x="4025" y="2740"/>
              <a:ext cx="82" cy="253"/>
            </a:xfrm>
            <a:custGeom>
              <a:avLst/>
              <a:gdLst>
                <a:gd name="T0" fmla="*/ 0 w 82"/>
                <a:gd name="T1" fmla="*/ 0 h 253"/>
                <a:gd name="T2" fmla="*/ 2 w 82"/>
                <a:gd name="T3" fmla="*/ 10 h 253"/>
                <a:gd name="T4" fmla="*/ 4 w 82"/>
                <a:gd name="T5" fmla="*/ 15 h 253"/>
                <a:gd name="T6" fmla="*/ 5 w 82"/>
                <a:gd name="T7" fmla="*/ 22 h 253"/>
                <a:gd name="T8" fmla="*/ 7 w 82"/>
                <a:gd name="T9" fmla="*/ 29 h 253"/>
                <a:gd name="T10" fmla="*/ 9 w 82"/>
                <a:gd name="T11" fmla="*/ 37 h 253"/>
                <a:gd name="T12" fmla="*/ 10 w 82"/>
                <a:gd name="T13" fmla="*/ 44 h 253"/>
                <a:gd name="T14" fmla="*/ 12 w 82"/>
                <a:gd name="T15" fmla="*/ 52 h 253"/>
                <a:gd name="T16" fmla="*/ 14 w 82"/>
                <a:gd name="T17" fmla="*/ 60 h 253"/>
                <a:gd name="T18" fmla="*/ 15 w 82"/>
                <a:gd name="T19" fmla="*/ 68 h 253"/>
                <a:gd name="T20" fmla="*/ 17 w 82"/>
                <a:gd name="T21" fmla="*/ 77 h 253"/>
                <a:gd name="T22" fmla="*/ 19 w 82"/>
                <a:gd name="T23" fmla="*/ 85 h 253"/>
                <a:gd name="T24" fmla="*/ 20 w 82"/>
                <a:gd name="T25" fmla="*/ 93 h 253"/>
                <a:gd name="T26" fmla="*/ 22 w 82"/>
                <a:gd name="T27" fmla="*/ 101 h 253"/>
                <a:gd name="T28" fmla="*/ 24 w 82"/>
                <a:gd name="T29" fmla="*/ 110 h 253"/>
                <a:gd name="T30" fmla="*/ 25 w 82"/>
                <a:gd name="T31" fmla="*/ 118 h 253"/>
                <a:gd name="T32" fmla="*/ 27 w 82"/>
                <a:gd name="T33" fmla="*/ 126 h 253"/>
                <a:gd name="T34" fmla="*/ 29 w 82"/>
                <a:gd name="T35" fmla="*/ 135 h 253"/>
                <a:gd name="T36" fmla="*/ 30 w 82"/>
                <a:gd name="T37" fmla="*/ 143 h 253"/>
                <a:gd name="T38" fmla="*/ 32 w 82"/>
                <a:gd name="T39" fmla="*/ 151 h 253"/>
                <a:gd name="T40" fmla="*/ 33 w 82"/>
                <a:gd name="T41" fmla="*/ 159 h 253"/>
                <a:gd name="T42" fmla="*/ 35 w 82"/>
                <a:gd name="T43" fmla="*/ 168 h 253"/>
                <a:gd name="T44" fmla="*/ 37 w 82"/>
                <a:gd name="T45" fmla="*/ 176 h 253"/>
                <a:gd name="T46" fmla="*/ 39 w 82"/>
                <a:gd name="T47" fmla="*/ 183 h 253"/>
                <a:gd name="T48" fmla="*/ 40 w 82"/>
                <a:gd name="T49" fmla="*/ 190 h 253"/>
                <a:gd name="T50" fmla="*/ 42 w 82"/>
                <a:gd name="T51" fmla="*/ 195 h 253"/>
                <a:gd name="T52" fmla="*/ 44 w 82"/>
                <a:gd name="T53" fmla="*/ 201 h 253"/>
                <a:gd name="T54" fmla="*/ 45 w 82"/>
                <a:gd name="T55" fmla="*/ 206 h 253"/>
                <a:gd name="T56" fmla="*/ 47 w 82"/>
                <a:gd name="T57" fmla="*/ 211 h 253"/>
                <a:gd name="T58" fmla="*/ 49 w 82"/>
                <a:gd name="T59" fmla="*/ 215 h 253"/>
                <a:gd name="T60" fmla="*/ 50 w 82"/>
                <a:gd name="T61" fmla="*/ 219 h 253"/>
                <a:gd name="T62" fmla="*/ 52 w 82"/>
                <a:gd name="T63" fmla="*/ 222 h 253"/>
                <a:gd name="T64" fmla="*/ 54 w 82"/>
                <a:gd name="T65" fmla="*/ 226 h 253"/>
                <a:gd name="T66" fmla="*/ 55 w 82"/>
                <a:gd name="T67" fmla="*/ 228 h 253"/>
                <a:gd name="T68" fmla="*/ 57 w 82"/>
                <a:gd name="T69" fmla="*/ 231 h 253"/>
                <a:gd name="T70" fmla="*/ 59 w 82"/>
                <a:gd name="T71" fmla="*/ 234 h 253"/>
                <a:gd name="T72" fmla="*/ 60 w 82"/>
                <a:gd name="T73" fmla="*/ 236 h 253"/>
                <a:gd name="T74" fmla="*/ 62 w 82"/>
                <a:gd name="T75" fmla="*/ 238 h 253"/>
                <a:gd name="T76" fmla="*/ 64 w 82"/>
                <a:gd name="T77" fmla="*/ 240 h 253"/>
                <a:gd name="T78" fmla="*/ 65 w 82"/>
                <a:gd name="T79" fmla="*/ 242 h 253"/>
                <a:gd name="T80" fmla="*/ 67 w 82"/>
                <a:gd name="T81" fmla="*/ 243 h 253"/>
                <a:gd name="T82" fmla="*/ 69 w 82"/>
                <a:gd name="T83" fmla="*/ 245 h 253"/>
                <a:gd name="T84" fmla="*/ 70 w 82"/>
                <a:gd name="T85" fmla="*/ 246 h 253"/>
                <a:gd name="T86" fmla="*/ 72 w 82"/>
                <a:gd name="T87" fmla="*/ 247 h 253"/>
                <a:gd name="T88" fmla="*/ 74 w 82"/>
                <a:gd name="T89" fmla="*/ 248 h 253"/>
                <a:gd name="T90" fmla="*/ 75 w 82"/>
                <a:gd name="T91" fmla="*/ 249 h 253"/>
                <a:gd name="T92" fmla="*/ 77 w 82"/>
                <a:gd name="T93" fmla="*/ 250 h 253"/>
                <a:gd name="T94" fmla="*/ 79 w 82"/>
                <a:gd name="T95" fmla="*/ 251 h 253"/>
                <a:gd name="T96" fmla="*/ 80 w 82"/>
                <a:gd name="T97" fmla="*/ 252 h 253"/>
                <a:gd name="T98" fmla="*/ 82 w 82"/>
                <a:gd name="T99" fmla="*/ 253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53">
                  <a:moveTo>
                    <a:pt x="0" y="0"/>
                  </a:moveTo>
                  <a:lnTo>
                    <a:pt x="2" y="10"/>
                  </a:lnTo>
                  <a:lnTo>
                    <a:pt x="4" y="15"/>
                  </a:lnTo>
                  <a:lnTo>
                    <a:pt x="5" y="22"/>
                  </a:lnTo>
                  <a:lnTo>
                    <a:pt x="7" y="29"/>
                  </a:lnTo>
                  <a:lnTo>
                    <a:pt x="9" y="37"/>
                  </a:lnTo>
                  <a:lnTo>
                    <a:pt x="10" y="44"/>
                  </a:lnTo>
                  <a:lnTo>
                    <a:pt x="12" y="52"/>
                  </a:lnTo>
                  <a:lnTo>
                    <a:pt x="14" y="60"/>
                  </a:lnTo>
                  <a:lnTo>
                    <a:pt x="15" y="68"/>
                  </a:lnTo>
                  <a:lnTo>
                    <a:pt x="17" y="77"/>
                  </a:lnTo>
                  <a:lnTo>
                    <a:pt x="19" y="85"/>
                  </a:lnTo>
                  <a:lnTo>
                    <a:pt x="20" y="93"/>
                  </a:lnTo>
                  <a:lnTo>
                    <a:pt x="22" y="101"/>
                  </a:lnTo>
                  <a:lnTo>
                    <a:pt x="24" y="110"/>
                  </a:lnTo>
                  <a:lnTo>
                    <a:pt x="25" y="118"/>
                  </a:lnTo>
                  <a:lnTo>
                    <a:pt x="27" y="126"/>
                  </a:lnTo>
                  <a:lnTo>
                    <a:pt x="29" y="135"/>
                  </a:lnTo>
                  <a:lnTo>
                    <a:pt x="30" y="143"/>
                  </a:lnTo>
                  <a:lnTo>
                    <a:pt x="32" y="151"/>
                  </a:lnTo>
                  <a:lnTo>
                    <a:pt x="33" y="159"/>
                  </a:lnTo>
                  <a:lnTo>
                    <a:pt x="35" y="168"/>
                  </a:lnTo>
                  <a:lnTo>
                    <a:pt x="37" y="176"/>
                  </a:lnTo>
                  <a:lnTo>
                    <a:pt x="39" y="183"/>
                  </a:lnTo>
                  <a:lnTo>
                    <a:pt x="40" y="190"/>
                  </a:lnTo>
                  <a:lnTo>
                    <a:pt x="42" y="195"/>
                  </a:lnTo>
                  <a:lnTo>
                    <a:pt x="44" y="201"/>
                  </a:lnTo>
                  <a:lnTo>
                    <a:pt x="45" y="206"/>
                  </a:lnTo>
                  <a:lnTo>
                    <a:pt x="47" y="211"/>
                  </a:lnTo>
                  <a:lnTo>
                    <a:pt x="49" y="215"/>
                  </a:lnTo>
                  <a:lnTo>
                    <a:pt x="50" y="219"/>
                  </a:lnTo>
                  <a:lnTo>
                    <a:pt x="52" y="222"/>
                  </a:lnTo>
                  <a:lnTo>
                    <a:pt x="54" y="226"/>
                  </a:lnTo>
                  <a:lnTo>
                    <a:pt x="55" y="228"/>
                  </a:lnTo>
                  <a:lnTo>
                    <a:pt x="57" y="231"/>
                  </a:lnTo>
                  <a:lnTo>
                    <a:pt x="59" y="234"/>
                  </a:lnTo>
                  <a:lnTo>
                    <a:pt x="60" y="236"/>
                  </a:lnTo>
                  <a:lnTo>
                    <a:pt x="62" y="238"/>
                  </a:lnTo>
                  <a:lnTo>
                    <a:pt x="64" y="240"/>
                  </a:lnTo>
                  <a:lnTo>
                    <a:pt x="65" y="242"/>
                  </a:lnTo>
                  <a:lnTo>
                    <a:pt x="67" y="243"/>
                  </a:lnTo>
                  <a:lnTo>
                    <a:pt x="69" y="245"/>
                  </a:lnTo>
                  <a:lnTo>
                    <a:pt x="70" y="246"/>
                  </a:lnTo>
                  <a:lnTo>
                    <a:pt x="72" y="247"/>
                  </a:lnTo>
                  <a:lnTo>
                    <a:pt x="74" y="248"/>
                  </a:lnTo>
                  <a:lnTo>
                    <a:pt x="75" y="249"/>
                  </a:lnTo>
                  <a:lnTo>
                    <a:pt x="77" y="250"/>
                  </a:lnTo>
                  <a:lnTo>
                    <a:pt x="79" y="251"/>
                  </a:lnTo>
                  <a:lnTo>
                    <a:pt x="80" y="252"/>
                  </a:lnTo>
                  <a:lnTo>
                    <a:pt x="82" y="25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Freeform 419"/>
            <p:cNvSpPr>
              <a:spLocks/>
            </p:cNvSpPr>
            <p:nvPr/>
          </p:nvSpPr>
          <p:spPr bwMode="auto">
            <a:xfrm>
              <a:off x="4107" y="2993"/>
              <a:ext cx="82" cy="9"/>
            </a:xfrm>
            <a:custGeom>
              <a:avLst/>
              <a:gdLst>
                <a:gd name="T0" fmla="*/ 0 w 82"/>
                <a:gd name="T1" fmla="*/ 0 h 9"/>
                <a:gd name="T2" fmla="*/ 1 w 82"/>
                <a:gd name="T3" fmla="*/ 1 h 9"/>
                <a:gd name="T4" fmla="*/ 3 w 82"/>
                <a:gd name="T5" fmla="*/ 1 h 9"/>
                <a:gd name="T6" fmla="*/ 5 w 82"/>
                <a:gd name="T7" fmla="*/ 2 h 9"/>
                <a:gd name="T8" fmla="*/ 7 w 82"/>
                <a:gd name="T9" fmla="*/ 2 h 9"/>
                <a:gd name="T10" fmla="*/ 8 w 82"/>
                <a:gd name="T11" fmla="*/ 3 h 9"/>
                <a:gd name="T12" fmla="*/ 10 w 82"/>
                <a:gd name="T13" fmla="*/ 3 h 9"/>
                <a:gd name="T14" fmla="*/ 12 w 82"/>
                <a:gd name="T15" fmla="*/ 3 h 9"/>
                <a:gd name="T16" fmla="*/ 13 w 82"/>
                <a:gd name="T17" fmla="*/ 4 h 9"/>
                <a:gd name="T18" fmla="*/ 15 w 82"/>
                <a:gd name="T19" fmla="*/ 4 h 9"/>
                <a:gd name="T20" fmla="*/ 17 w 82"/>
                <a:gd name="T21" fmla="*/ 4 h 9"/>
                <a:gd name="T22" fmla="*/ 18 w 82"/>
                <a:gd name="T23" fmla="*/ 5 h 9"/>
                <a:gd name="T24" fmla="*/ 20 w 82"/>
                <a:gd name="T25" fmla="*/ 5 h 9"/>
                <a:gd name="T26" fmla="*/ 22 w 82"/>
                <a:gd name="T27" fmla="*/ 5 h 9"/>
                <a:gd name="T28" fmla="*/ 23 w 82"/>
                <a:gd name="T29" fmla="*/ 6 h 9"/>
                <a:gd name="T30" fmla="*/ 25 w 82"/>
                <a:gd name="T31" fmla="*/ 6 h 9"/>
                <a:gd name="T32" fmla="*/ 27 w 82"/>
                <a:gd name="T33" fmla="*/ 6 h 9"/>
                <a:gd name="T34" fmla="*/ 28 w 82"/>
                <a:gd name="T35" fmla="*/ 6 h 9"/>
                <a:gd name="T36" fmla="*/ 30 w 82"/>
                <a:gd name="T37" fmla="*/ 6 h 9"/>
                <a:gd name="T38" fmla="*/ 32 w 82"/>
                <a:gd name="T39" fmla="*/ 7 h 9"/>
                <a:gd name="T40" fmla="*/ 33 w 82"/>
                <a:gd name="T41" fmla="*/ 7 h 9"/>
                <a:gd name="T42" fmla="*/ 35 w 82"/>
                <a:gd name="T43" fmla="*/ 7 h 9"/>
                <a:gd name="T44" fmla="*/ 37 w 82"/>
                <a:gd name="T45" fmla="*/ 7 h 9"/>
                <a:gd name="T46" fmla="*/ 38 w 82"/>
                <a:gd name="T47" fmla="*/ 8 h 9"/>
                <a:gd name="T48" fmla="*/ 40 w 82"/>
                <a:gd name="T49" fmla="*/ 8 h 9"/>
                <a:gd name="T50" fmla="*/ 42 w 82"/>
                <a:gd name="T51" fmla="*/ 8 h 9"/>
                <a:gd name="T52" fmla="*/ 43 w 82"/>
                <a:gd name="T53" fmla="*/ 8 h 9"/>
                <a:gd name="T54" fmla="*/ 45 w 82"/>
                <a:gd name="T55" fmla="*/ 8 h 9"/>
                <a:gd name="T56" fmla="*/ 47 w 82"/>
                <a:gd name="T57" fmla="*/ 8 h 9"/>
                <a:gd name="T58" fmla="*/ 48 w 82"/>
                <a:gd name="T59" fmla="*/ 8 h 9"/>
                <a:gd name="T60" fmla="*/ 50 w 82"/>
                <a:gd name="T61" fmla="*/ 8 h 9"/>
                <a:gd name="T62" fmla="*/ 51 w 82"/>
                <a:gd name="T63" fmla="*/ 8 h 9"/>
                <a:gd name="T64" fmla="*/ 53 w 82"/>
                <a:gd name="T65" fmla="*/ 9 h 9"/>
                <a:gd name="T66" fmla="*/ 55 w 82"/>
                <a:gd name="T67" fmla="*/ 9 h 9"/>
                <a:gd name="T68" fmla="*/ 57 w 82"/>
                <a:gd name="T69" fmla="*/ 9 h 9"/>
                <a:gd name="T70" fmla="*/ 58 w 82"/>
                <a:gd name="T71" fmla="*/ 9 h 9"/>
                <a:gd name="T72" fmla="*/ 60 w 82"/>
                <a:gd name="T73" fmla="*/ 9 h 9"/>
                <a:gd name="T74" fmla="*/ 62 w 82"/>
                <a:gd name="T75" fmla="*/ 9 h 9"/>
                <a:gd name="T76" fmla="*/ 63 w 82"/>
                <a:gd name="T77" fmla="*/ 9 h 9"/>
                <a:gd name="T78" fmla="*/ 65 w 82"/>
                <a:gd name="T79" fmla="*/ 9 h 9"/>
                <a:gd name="T80" fmla="*/ 66 w 82"/>
                <a:gd name="T81" fmla="*/ 9 h 9"/>
                <a:gd name="T82" fmla="*/ 68 w 82"/>
                <a:gd name="T83" fmla="*/ 9 h 9"/>
                <a:gd name="T84" fmla="*/ 70 w 82"/>
                <a:gd name="T85" fmla="*/ 9 h 9"/>
                <a:gd name="T86" fmla="*/ 72 w 82"/>
                <a:gd name="T87" fmla="*/ 9 h 9"/>
                <a:gd name="T88" fmla="*/ 73 w 82"/>
                <a:gd name="T89" fmla="*/ 9 h 9"/>
                <a:gd name="T90" fmla="*/ 75 w 82"/>
                <a:gd name="T91" fmla="*/ 9 h 9"/>
                <a:gd name="T92" fmla="*/ 77 w 82"/>
                <a:gd name="T93" fmla="*/ 9 h 9"/>
                <a:gd name="T94" fmla="*/ 78 w 82"/>
                <a:gd name="T95" fmla="*/ 9 h 9"/>
                <a:gd name="T96" fmla="*/ 80 w 82"/>
                <a:gd name="T97" fmla="*/ 9 h 9"/>
                <a:gd name="T98" fmla="*/ 82 w 82"/>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
                  <a:moveTo>
                    <a:pt x="0" y="0"/>
                  </a:moveTo>
                  <a:lnTo>
                    <a:pt x="1" y="1"/>
                  </a:lnTo>
                  <a:lnTo>
                    <a:pt x="3" y="1"/>
                  </a:lnTo>
                  <a:lnTo>
                    <a:pt x="5" y="2"/>
                  </a:lnTo>
                  <a:lnTo>
                    <a:pt x="7" y="2"/>
                  </a:lnTo>
                  <a:lnTo>
                    <a:pt x="8" y="3"/>
                  </a:lnTo>
                  <a:lnTo>
                    <a:pt x="10" y="3"/>
                  </a:lnTo>
                  <a:lnTo>
                    <a:pt x="12" y="3"/>
                  </a:lnTo>
                  <a:lnTo>
                    <a:pt x="13" y="4"/>
                  </a:lnTo>
                  <a:lnTo>
                    <a:pt x="15" y="4"/>
                  </a:lnTo>
                  <a:lnTo>
                    <a:pt x="17" y="4"/>
                  </a:lnTo>
                  <a:lnTo>
                    <a:pt x="18" y="5"/>
                  </a:lnTo>
                  <a:lnTo>
                    <a:pt x="20" y="5"/>
                  </a:lnTo>
                  <a:lnTo>
                    <a:pt x="22" y="5"/>
                  </a:lnTo>
                  <a:lnTo>
                    <a:pt x="23" y="6"/>
                  </a:lnTo>
                  <a:lnTo>
                    <a:pt x="25" y="6"/>
                  </a:lnTo>
                  <a:lnTo>
                    <a:pt x="27" y="6"/>
                  </a:lnTo>
                  <a:lnTo>
                    <a:pt x="28" y="6"/>
                  </a:lnTo>
                  <a:lnTo>
                    <a:pt x="30" y="6"/>
                  </a:lnTo>
                  <a:lnTo>
                    <a:pt x="32" y="7"/>
                  </a:lnTo>
                  <a:lnTo>
                    <a:pt x="33" y="7"/>
                  </a:lnTo>
                  <a:lnTo>
                    <a:pt x="35" y="7"/>
                  </a:lnTo>
                  <a:lnTo>
                    <a:pt x="37" y="7"/>
                  </a:lnTo>
                  <a:lnTo>
                    <a:pt x="38" y="8"/>
                  </a:lnTo>
                  <a:lnTo>
                    <a:pt x="40" y="8"/>
                  </a:lnTo>
                  <a:lnTo>
                    <a:pt x="42" y="8"/>
                  </a:lnTo>
                  <a:lnTo>
                    <a:pt x="43" y="8"/>
                  </a:lnTo>
                  <a:lnTo>
                    <a:pt x="45" y="8"/>
                  </a:lnTo>
                  <a:lnTo>
                    <a:pt x="47" y="8"/>
                  </a:lnTo>
                  <a:lnTo>
                    <a:pt x="48" y="8"/>
                  </a:lnTo>
                  <a:lnTo>
                    <a:pt x="50" y="8"/>
                  </a:lnTo>
                  <a:lnTo>
                    <a:pt x="51" y="8"/>
                  </a:lnTo>
                  <a:lnTo>
                    <a:pt x="53" y="9"/>
                  </a:lnTo>
                  <a:lnTo>
                    <a:pt x="55" y="9"/>
                  </a:lnTo>
                  <a:lnTo>
                    <a:pt x="57" y="9"/>
                  </a:lnTo>
                  <a:lnTo>
                    <a:pt x="58" y="9"/>
                  </a:lnTo>
                  <a:lnTo>
                    <a:pt x="60" y="9"/>
                  </a:lnTo>
                  <a:lnTo>
                    <a:pt x="62" y="9"/>
                  </a:lnTo>
                  <a:lnTo>
                    <a:pt x="63" y="9"/>
                  </a:lnTo>
                  <a:lnTo>
                    <a:pt x="65" y="9"/>
                  </a:lnTo>
                  <a:lnTo>
                    <a:pt x="66" y="9"/>
                  </a:lnTo>
                  <a:lnTo>
                    <a:pt x="68" y="9"/>
                  </a:lnTo>
                  <a:lnTo>
                    <a:pt x="70" y="9"/>
                  </a:lnTo>
                  <a:lnTo>
                    <a:pt x="72" y="9"/>
                  </a:lnTo>
                  <a:lnTo>
                    <a:pt x="73" y="9"/>
                  </a:lnTo>
                  <a:lnTo>
                    <a:pt x="75" y="9"/>
                  </a:lnTo>
                  <a:lnTo>
                    <a:pt x="77" y="9"/>
                  </a:lnTo>
                  <a:lnTo>
                    <a:pt x="78" y="9"/>
                  </a:lnTo>
                  <a:lnTo>
                    <a:pt x="80" y="9"/>
                  </a:lnTo>
                  <a:lnTo>
                    <a:pt x="82" y="9"/>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Freeform 420"/>
            <p:cNvSpPr>
              <a:spLocks/>
            </p:cNvSpPr>
            <p:nvPr/>
          </p:nvSpPr>
          <p:spPr bwMode="auto">
            <a:xfrm>
              <a:off x="4189" y="2991"/>
              <a:ext cx="81" cy="11"/>
            </a:xfrm>
            <a:custGeom>
              <a:avLst/>
              <a:gdLst>
                <a:gd name="T0" fmla="*/ 0 w 81"/>
                <a:gd name="T1" fmla="*/ 11 h 11"/>
                <a:gd name="T2" fmla="*/ 1 w 81"/>
                <a:gd name="T3" fmla="*/ 11 h 11"/>
                <a:gd name="T4" fmla="*/ 3 w 81"/>
                <a:gd name="T5" fmla="*/ 11 h 11"/>
                <a:gd name="T6" fmla="*/ 5 w 81"/>
                <a:gd name="T7" fmla="*/ 11 h 11"/>
                <a:gd name="T8" fmla="*/ 6 w 81"/>
                <a:gd name="T9" fmla="*/ 11 h 11"/>
                <a:gd name="T10" fmla="*/ 8 w 81"/>
                <a:gd name="T11" fmla="*/ 11 h 11"/>
                <a:gd name="T12" fmla="*/ 10 w 81"/>
                <a:gd name="T13" fmla="*/ 10 h 11"/>
                <a:gd name="T14" fmla="*/ 11 w 81"/>
                <a:gd name="T15" fmla="*/ 10 h 11"/>
                <a:gd name="T16" fmla="*/ 13 w 81"/>
                <a:gd name="T17" fmla="*/ 10 h 11"/>
                <a:gd name="T18" fmla="*/ 15 w 81"/>
                <a:gd name="T19" fmla="*/ 10 h 11"/>
                <a:gd name="T20" fmla="*/ 16 w 81"/>
                <a:gd name="T21" fmla="*/ 10 h 11"/>
                <a:gd name="T22" fmla="*/ 18 w 81"/>
                <a:gd name="T23" fmla="*/ 10 h 11"/>
                <a:gd name="T24" fmla="*/ 20 w 81"/>
                <a:gd name="T25" fmla="*/ 10 h 11"/>
                <a:gd name="T26" fmla="*/ 21 w 81"/>
                <a:gd name="T27" fmla="*/ 10 h 11"/>
                <a:gd name="T28" fmla="*/ 23 w 81"/>
                <a:gd name="T29" fmla="*/ 10 h 11"/>
                <a:gd name="T30" fmla="*/ 25 w 81"/>
                <a:gd name="T31" fmla="*/ 9 h 11"/>
                <a:gd name="T32" fmla="*/ 26 w 81"/>
                <a:gd name="T33" fmla="*/ 9 h 11"/>
                <a:gd name="T34" fmla="*/ 28 w 81"/>
                <a:gd name="T35" fmla="*/ 9 h 11"/>
                <a:gd name="T36" fmla="*/ 30 w 81"/>
                <a:gd name="T37" fmla="*/ 9 h 11"/>
                <a:gd name="T38" fmla="*/ 31 w 81"/>
                <a:gd name="T39" fmla="*/ 8 h 11"/>
                <a:gd name="T40" fmla="*/ 33 w 81"/>
                <a:gd name="T41" fmla="*/ 8 h 11"/>
                <a:gd name="T42" fmla="*/ 34 w 81"/>
                <a:gd name="T43" fmla="*/ 8 h 11"/>
                <a:gd name="T44" fmla="*/ 36 w 81"/>
                <a:gd name="T45" fmla="*/ 8 h 11"/>
                <a:gd name="T46" fmla="*/ 38 w 81"/>
                <a:gd name="T47" fmla="*/ 8 h 11"/>
                <a:gd name="T48" fmla="*/ 40 w 81"/>
                <a:gd name="T49" fmla="*/ 7 h 11"/>
                <a:gd name="T50" fmla="*/ 41 w 81"/>
                <a:gd name="T51" fmla="*/ 7 h 11"/>
                <a:gd name="T52" fmla="*/ 43 w 81"/>
                <a:gd name="T53" fmla="*/ 7 h 11"/>
                <a:gd name="T54" fmla="*/ 45 w 81"/>
                <a:gd name="T55" fmla="*/ 7 h 11"/>
                <a:gd name="T56" fmla="*/ 46 w 81"/>
                <a:gd name="T57" fmla="*/ 6 h 11"/>
                <a:gd name="T58" fmla="*/ 48 w 81"/>
                <a:gd name="T59" fmla="*/ 6 h 11"/>
                <a:gd name="T60" fmla="*/ 50 w 81"/>
                <a:gd name="T61" fmla="*/ 6 h 11"/>
                <a:gd name="T62" fmla="*/ 51 w 81"/>
                <a:gd name="T63" fmla="*/ 6 h 11"/>
                <a:gd name="T64" fmla="*/ 53 w 81"/>
                <a:gd name="T65" fmla="*/ 5 h 11"/>
                <a:gd name="T66" fmla="*/ 55 w 81"/>
                <a:gd name="T67" fmla="*/ 5 h 11"/>
                <a:gd name="T68" fmla="*/ 56 w 81"/>
                <a:gd name="T69" fmla="*/ 5 h 11"/>
                <a:gd name="T70" fmla="*/ 58 w 81"/>
                <a:gd name="T71" fmla="*/ 4 h 11"/>
                <a:gd name="T72" fmla="*/ 60 w 81"/>
                <a:gd name="T73" fmla="*/ 4 h 11"/>
                <a:gd name="T74" fmla="*/ 61 w 81"/>
                <a:gd name="T75" fmla="*/ 4 h 11"/>
                <a:gd name="T76" fmla="*/ 63 w 81"/>
                <a:gd name="T77" fmla="*/ 4 h 11"/>
                <a:gd name="T78" fmla="*/ 65 w 81"/>
                <a:gd name="T79" fmla="*/ 3 h 11"/>
                <a:gd name="T80" fmla="*/ 66 w 81"/>
                <a:gd name="T81" fmla="*/ 3 h 11"/>
                <a:gd name="T82" fmla="*/ 68 w 81"/>
                <a:gd name="T83" fmla="*/ 3 h 11"/>
                <a:gd name="T84" fmla="*/ 70 w 81"/>
                <a:gd name="T85" fmla="*/ 2 h 11"/>
                <a:gd name="T86" fmla="*/ 71 w 81"/>
                <a:gd name="T87" fmla="*/ 2 h 11"/>
                <a:gd name="T88" fmla="*/ 73 w 81"/>
                <a:gd name="T89" fmla="*/ 2 h 11"/>
                <a:gd name="T90" fmla="*/ 75 w 81"/>
                <a:gd name="T91" fmla="*/ 1 h 11"/>
                <a:gd name="T92" fmla="*/ 76 w 81"/>
                <a:gd name="T93" fmla="*/ 1 h 11"/>
                <a:gd name="T94" fmla="*/ 78 w 81"/>
                <a:gd name="T95" fmla="*/ 1 h 11"/>
                <a:gd name="T96" fmla="*/ 80 w 81"/>
                <a:gd name="T97" fmla="*/ 0 h 11"/>
                <a:gd name="T98" fmla="*/ 81 w 81"/>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1">
                  <a:moveTo>
                    <a:pt x="0" y="11"/>
                  </a:moveTo>
                  <a:lnTo>
                    <a:pt x="1" y="11"/>
                  </a:lnTo>
                  <a:lnTo>
                    <a:pt x="3" y="11"/>
                  </a:lnTo>
                  <a:lnTo>
                    <a:pt x="5" y="11"/>
                  </a:lnTo>
                  <a:lnTo>
                    <a:pt x="6" y="11"/>
                  </a:lnTo>
                  <a:lnTo>
                    <a:pt x="8" y="11"/>
                  </a:lnTo>
                  <a:lnTo>
                    <a:pt x="10" y="10"/>
                  </a:lnTo>
                  <a:lnTo>
                    <a:pt x="11" y="10"/>
                  </a:lnTo>
                  <a:lnTo>
                    <a:pt x="13" y="10"/>
                  </a:lnTo>
                  <a:lnTo>
                    <a:pt x="15" y="10"/>
                  </a:lnTo>
                  <a:lnTo>
                    <a:pt x="16" y="10"/>
                  </a:lnTo>
                  <a:lnTo>
                    <a:pt x="18" y="10"/>
                  </a:lnTo>
                  <a:lnTo>
                    <a:pt x="20" y="10"/>
                  </a:lnTo>
                  <a:lnTo>
                    <a:pt x="21" y="10"/>
                  </a:lnTo>
                  <a:lnTo>
                    <a:pt x="23" y="10"/>
                  </a:lnTo>
                  <a:lnTo>
                    <a:pt x="25" y="9"/>
                  </a:lnTo>
                  <a:lnTo>
                    <a:pt x="26" y="9"/>
                  </a:lnTo>
                  <a:lnTo>
                    <a:pt x="28" y="9"/>
                  </a:lnTo>
                  <a:lnTo>
                    <a:pt x="30" y="9"/>
                  </a:lnTo>
                  <a:lnTo>
                    <a:pt x="31" y="8"/>
                  </a:lnTo>
                  <a:lnTo>
                    <a:pt x="33" y="8"/>
                  </a:lnTo>
                  <a:lnTo>
                    <a:pt x="34" y="8"/>
                  </a:lnTo>
                  <a:lnTo>
                    <a:pt x="36" y="8"/>
                  </a:lnTo>
                  <a:lnTo>
                    <a:pt x="38" y="8"/>
                  </a:lnTo>
                  <a:lnTo>
                    <a:pt x="40" y="7"/>
                  </a:lnTo>
                  <a:lnTo>
                    <a:pt x="41" y="7"/>
                  </a:lnTo>
                  <a:lnTo>
                    <a:pt x="43" y="7"/>
                  </a:lnTo>
                  <a:lnTo>
                    <a:pt x="45" y="7"/>
                  </a:lnTo>
                  <a:lnTo>
                    <a:pt x="46" y="6"/>
                  </a:lnTo>
                  <a:lnTo>
                    <a:pt x="48" y="6"/>
                  </a:lnTo>
                  <a:lnTo>
                    <a:pt x="50" y="6"/>
                  </a:lnTo>
                  <a:lnTo>
                    <a:pt x="51" y="6"/>
                  </a:lnTo>
                  <a:lnTo>
                    <a:pt x="53" y="5"/>
                  </a:lnTo>
                  <a:lnTo>
                    <a:pt x="55" y="5"/>
                  </a:lnTo>
                  <a:lnTo>
                    <a:pt x="56" y="5"/>
                  </a:lnTo>
                  <a:lnTo>
                    <a:pt x="58" y="4"/>
                  </a:lnTo>
                  <a:lnTo>
                    <a:pt x="60" y="4"/>
                  </a:lnTo>
                  <a:lnTo>
                    <a:pt x="61" y="4"/>
                  </a:lnTo>
                  <a:lnTo>
                    <a:pt x="63" y="4"/>
                  </a:lnTo>
                  <a:lnTo>
                    <a:pt x="65" y="3"/>
                  </a:lnTo>
                  <a:lnTo>
                    <a:pt x="66" y="3"/>
                  </a:lnTo>
                  <a:lnTo>
                    <a:pt x="68" y="3"/>
                  </a:lnTo>
                  <a:lnTo>
                    <a:pt x="70" y="2"/>
                  </a:lnTo>
                  <a:lnTo>
                    <a:pt x="71" y="2"/>
                  </a:lnTo>
                  <a:lnTo>
                    <a:pt x="73" y="2"/>
                  </a:lnTo>
                  <a:lnTo>
                    <a:pt x="75" y="1"/>
                  </a:lnTo>
                  <a:lnTo>
                    <a:pt x="76" y="1"/>
                  </a:lnTo>
                  <a:lnTo>
                    <a:pt x="78" y="1"/>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Freeform 421"/>
            <p:cNvSpPr>
              <a:spLocks/>
            </p:cNvSpPr>
            <p:nvPr/>
          </p:nvSpPr>
          <p:spPr bwMode="auto">
            <a:xfrm>
              <a:off x="4270" y="2987"/>
              <a:ext cx="82" cy="4"/>
            </a:xfrm>
            <a:custGeom>
              <a:avLst/>
              <a:gdLst>
                <a:gd name="T0" fmla="*/ 0 w 82"/>
                <a:gd name="T1" fmla="*/ 4 h 4"/>
                <a:gd name="T2" fmla="*/ 2 w 82"/>
                <a:gd name="T3" fmla="*/ 4 h 4"/>
                <a:gd name="T4" fmla="*/ 3 w 82"/>
                <a:gd name="T5" fmla="*/ 4 h 4"/>
                <a:gd name="T6" fmla="*/ 5 w 82"/>
                <a:gd name="T7" fmla="*/ 3 h 4"/>
                <a:gd name="T8" fmla="*/ 7 w 82"/>
                <a:gd name="T9" fmla="*/ 3 h 4"/>
                <a:gd name="T10" fmla="*/ 9 w 82"/>
                <a:gd name="T11" fmla="*/ 3 h 4"/>
                <a:gd name="T12" fmla="*/ 10 w 82"/>
                <a:gd name="T13" fmla="*/ 3 h 4"/>
                <a:gd name="T14" fmla="*/ 12 w 82"/>
                <a:gd name="T15" fmla="*/ 2 h 4"/>
                <a:gd name="T16" fmla="*/ 14 w 82"/>
                <a:gd name="T17" fmla="*/ 2 h 4"/>
                <a:gd name="T18" fmla="*/ 15 w 82"/>
                <a:gd name="T19" fmla="*/ 2 h 4"/>
                <a:gd name="T20" fmla="*/ 17 w 82"/>
                <a:gd name="T21" fmla="*/ 2 h 4"/>
                <a:gd name="T22" fmla="*/ 19 w 82"/>
                <a:gd name="T23" fmla="*/ 2 h 4"/>
                <a:gd name="T24" fmla="*/ 20 w 82"/>
                <a:gd name="T25" fmla="*/ 1 h 4"/>
                <a:gd name="T26" fmla="*/ 22 w 82"/>
                <a:gd name="T27" fmla="*/ 1 h 4"/>
                <a:gd name="T28" fmla="*/ 24 w 82"/>
                <a:gd name="T29" fmla="*/ 1 h 4"/>
                <a:gd name="T30" fmla="*/ 25 w 82"/>
                <a:gd name="T31" fmla="*/ 1 h 4"/>
                <a:gd name="T32" fmla="*/ 27 w 82"/>
                <a:gd name="T33" fmla="*/ 1 h 4"/>
                <a:gd name="T34" fmla="*/ 29 w 82"/>
                <a:gd name="T35" fmla="*/ 1 h 4"/>
                <a:gd name="T36" fmla="*/ 30 w 82"/>
                <a:gd name="T37" fmla="*/ 0 h 4"/>
                <a:gd name="T38" fmla="*/ 32 w 82"/>
                <a:gd name="T39" fmla="*/ 0 h 4"/>
                <a:gd name="T40" fmla="*/ 34 w 82"/>
                <a:gd name="T41" fmla="*/ 0 h 4"/>
                <a:gd name="T42" fmla="*/ 35 w 82"/>
                <a:gd name="T43" fmla="*/ 0 h 4"/>
                <a:gd name="T44" fmla="*/ 37 w 82"/>
                <a:gd name="T45" fmla="*/ 0 h 4"/>
                <a:gd name="T46" fmla="*/ 39 w 82"/>
                <a:gd name="T47" fmla="*/ 0 h 4"/>
                <a:gd name="T48" fmla="*/ 40 w 82"/>
                <a:gd name="T49" fmla="*/ 0 h 4"/>
                <a:gd name="T50" fmla="*/ 42 w 82"/>
                <a:gd name="T51" fmla="*/ 0 h 4"/>
                <a:gd name="T52" fmla="*/ 44 w 82"/>
                <a:gd name="T53" fmla="*/ 0 h 4"/>
                <a:gd name="T54" fmla="*/ 45 w 82"/>
                <a:gd name="T55" fmla="*/ 0 h 4"/>
                <a:gd name="T56" fmla="*/ 47 w 82"/>
                <a:gd name="T57" fmla="*/ 0 h 4"/>
                <a:gd name="T58" fmla="*/ 49 w 82"/>
                <a:gd name="T59" fmla="*/ 0 h 4"/>
                <a:gd name="T60" fmla="*/ 50 w 82"/>
                <a:gd name="T61" fmla="*/ 0 h 4"/>
                <a:gd name="T62" fmla="*/ 52 w 82"/>
                <a:gd name="T63" fmla="*/ 0 h 4"/>
                <a:gd name="T64" fmla="*/ 54 w 82"/>
                <a:gd name="T65" fmla="*/ 0 h 4"/>
                <a:gd name="T66" fmla="*/ 55 w 82"/>
                <a:gd name="T67" fmla="*/ 0 h 4"/>
                <a:gd name="T68" fmla="*/ 57 w 82"/>
                <a:gd name="T69" fmla="*/ 0 h 4"/>
                <a:gd name="T70" fmla="*/ 59 w 82"/>
                <a:gd name="T71" fmla="*/ 0 h 4"/>
                <a:gd name="T72" fmla="*/ 60 w 82"/>
                <a:gd name="T73" fmla="*/ 1 h 4"/>
                <a:gd name="T74" fmla="*/ 62 w 82"/>
                <a:gd name="T75" fmla="*/ 1 h 4"/>
                <a:gd name="T76" fmla="*/ 64 w 82"/>
                <a:gd name="T77" fmla="*/ 1 h 4"/>
                <a:gd name="T78" fmla="*/ 65 w 82"/>
                <a:gd name="T79" fmla="*/ 1 h 4"/>
                <a:gd name="T80" fmla="*/ 67 w 82"/>
                <a:gd name="T81" fmla="*/ 1 h 4"/>
                <a:gd name="T82" fmla="*/ 69 w 82"/>
                <a:gd name="T83" fmla="*/ 1 h 4"/>
                <a:gd name="T84" fmla="*/ 70 w 82"/>
                <a:gd name="T85" fmla="*/ 1 h 4"/>
                <a:gd name="T86" fmla="*/ 72 w 82"/>
                <a:gd name="T87" fmla="*/ 2 h 4"/>
                <a:gd name="T88" fmla="*/ 74 w 82"/>
                <a:gd name="T89" fmla="*/ 2 h 4"/>
                <a:gd name="T90" fmla="*/ 76 w 82"/>
                <a:gd name="T91" fmla="*/ 2 h 4"/>
                <a:gd name="T92" fmla="*/ 77 w 82"/>
                <a:gd name="T93" fmla="*/ 2 h 4"/>
                <a:gd name="T94" fmla="*/ 79 w 82"/>
                <a:gd name="T95" fmla="*/ 3 h 4"/>
                <a:gd name="T96" fmla="*/ 80 w 82"/>
                <a:gd name="T97" fmla="*/ 3 h 4"/>
                <a:gd name="T98" fmla="*/ 82 w 82"/>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4"/>
                  </a:moveTo>
                  <a:lnTo>
                    <a:pt x="2" y="4"/>
                  </a:lnTo>
                  <a:lnTo>
                    <a:pt x="3" y="4"/>
                  </a:lnTo>
                  <a:lnTo>
                    <a:pt x="5" y="3"/>
                  </a:lnTo>
                  <a:lnTo>
                    <a:pt x="7" y="3"/>
                  </a:lnTo>
                  <a:lnTo>
                    <a:pt x="9" y="3"/>
                  </a:lnTo>
                  <a:lnTo>
                    <a:pt x="10" y="3"/>
                  </a:lnTo>
                  <a:lnTo>
                    <a:pt x="12" y="2"/>
                  </a:lnTo>
                  <a:lnTo>
                    <a:pt x="14" y="2"/>
                  </a:lnTo>
                  <a:lnTo>
                    <a:pt x="15" y="2"/>
                  </a:lnTo>
                  <a:lnTo>
                    <a:pt x="17" y="2"/>
                  </a:lnTo>
                  <a:lnTo>
                    <a:pt x="19" y="2"/>
                  </a:lnTo>
                  <a:lnTo>
                    <a:pt x="20" y="1"/>
                  </a:lnTo>
                  <a:lnTo>
                    <a:pt x="22" y="1"/>
                  </a:lnTo>
                  <a:lnTo>
                    <a:pt x="24" y="1"/>
                  </a:lnTo>
                  <a:lnTo>
                    <a:pt x="25" y="1"/>
                  </a:lnTo>
                  <a:lnTo>
                    <a:pt x="27" y="1"/>
                  </a:lnTo>
                  <a:lnTo>
                    <a:pt x="29" y="1"/>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1"/>
                  </a:lnTo>
                  <a:lnTo>
                    <a:pt x="62" y="1"/>
                  </a:lnTo>
                  <a:lnTo>
                    <a:pt x="64" y="1"/>
                  </a:lnTo>
                  <a:lnTo>
                    <a:pt x="65" y="1"/>
                  </a:lnTo>
                  <a:lnTo>
                    <a:pt x="67" y="1"/>
                  </a:lnTo>
                  <a:lnTo>
                    <a:pt x="69" y="1"/>
                  </a:lnTo>
                  <a:lnTo>
                    <a:pt x="70" y="1"/>
                  </a:lnTo>
                  <a:lnTo>
                    <a:pt x="72" y="2"/>
                  </a:lnTo>
                  <a:lnTo>
                    <a:pt x="74" y="2"/>
                  </a:lnTo>
                  <a:lnTo>
                    <a:pt x="76" y="2"/>
                  </a:lnTo>
                  <a:lnTo>
                    <a:pt x="77" y="2"/>
                  </a:lnTo>
                  <a:lnTo>
                    <a:pt x="79" y="3"/>
                  </a:lnTo>
                  <a:lnTo>
                    <a:pt x="80" y="3"/>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Freeform 422"/>
            <p:cNvSpPr>
              <a:spLocks/>
            </p:cNvSpPr>
            <p:nvPr/>
          </p:nvSpPr>
          <p:spPr bwMode="auto">
            <a:xfrm>
              <a:off x="4352" y="2990"/>
              <a:ext cx="82" cy="11"/>
            </a:xfrm>
            <a:custGeom>
              <a:avLst/>
              <a:gdLst>
                <a:gd name="T0" fmla="*/ 0 w 82"/>
                <a:gd name="T1" fmla="*/ 0 h 11"/>
                <a:gd name="T2" fmla="*/ 2 w 82"/>
                <a:gd name="T3" fmla="*/ 0 h 11"/>
                <a:gd name="T4" fmla="*/ 3 w 82"/>
                <a:gd name="T5" fmla="*/ 1 h 11"/>
                <a:gd name="T6" fmla="*/ 5 w 82"/>
                <a:gd name="T7" fmla="*/ 1 h 11"/>
                <a:gd name="T8" fmla="*/ 7 w 82"/>
                <a:gd name="T9" fmla="*/ 1 h 11"/>
                <a:gd name="T10" fmla="*/ 8 w 82"/>
                <a:gd name="T11" fmla="*/ 1 h 11"/>
                <a:gd name="T12" fmla="*/ 10 w 82"/>
                <a:gd name="T13" fmla="*/ 2 h 11"/>
                <a:gd name="T14" fmla="*/ 12 w 82"/>
                <a:gd name="T15" fmla="*/ 2 h 11"/>
                <a:gd name="T16" fmla="*/ 13 w 82"/>
                <a:gd name="T17" fmla="*/ 2 h 11"/>
                <a:gd name="T18" fmla="*/ 15 w 82"/>
                <a:gd name="T19" fmla="*/ 3 h 11"/>
                <a:gd name="T20" fmla="*/ 17 w 82"/>
                <a:gd name="T21" fmla="*/ 3 h 11"/>
                <a:gd name="T22" fmla="*/ 18 w 82"/>
                <a:gd name="T23" fmla="*/ 4 h 11"/>
                <a:gd name="T24" fmla="*/ 20 w 82"/>
                <a:gd name="T25" fmla="*/ 4 h 11"/>
                <a:gd name="T26" fmla="*/ 22 w 82"/>
                <a:gd name="T27" fmla="*/ 4 h 11"/>
                <a:gd name="T28" fmla="*/ 23 w 82"/>
                <a:gd name="T29" fmla="*/ 5 h 11"/>
                <a:gd name="T30" fmla="*/ 25 w 82"/>
                <a:gd name="T31" fmla="*/ 5 h 11"/>
                <a:gd name="T32" fmla="*/ 27 w 82"/>
                <a:gd name="T33" fmla="*/ 5 h 11"/>
                <a:gd name="T34" fmla="*/ 28 w 82"/>
                <a:gd name="T35" fmla="*/ 6 h 11"/>
                <a:gd name="T36" fmla="*/ 30 w 82"/>
                <a:gd name="T37" fmla="*/ 6 h 11"/>
                <a:gd name="T38" fmla="*/ 32 w 82"/>
                <a:gd name="T39" fmla="*/ 6 h 11"/>
                <a:gd name="T40" fmla="*/ 33 w 82"/>
                <a:gd name="T41" fmla="*/ 6 h 11"/>
                <a:gd name="T42" fmla="*/ 35 w 82"/>
                <a:gd name="T43" fmla="*/ 7 h 11"/>
                <a:gd name="T44" fmla="*/ 37 w 82"/>
                <a:gd name="T45" fmla="*/ 7 h 11"/>
                <a:gd name="T46" fmla="*/ 38 w 82"/>
                <a:gd name="T47" fmla="*/ 7 h 11"/>
                <a:gd name="T48" fmla="*/ 40 w 82"/>
                <a:gd name="T49" fmla="*/ 8 h 11"/>
                <a:gd name="T50" fmla="*/ 42 w 82"/>
                <a:gd name="T51" fmla="*/ 8 h 11"/>
                <a:gd name="T52" fmla="*/ 44 w 82"/>
                <a:gd name="T53" fmla="*/ 8 h 11"/>
                <a:gd name="T54" fmla="*/ 45 w 82"/>
                <a:gd name="T55" fmla="*/ 8 h 11"/>
                <a:gd name="T56" fmla="*/ 47 w 82"/>
                <a:gd name="T57" fmla="*/ 9 h 11"/>
                <a:gd name="T58" fmla="*/ 48 w 82"/>
                <a:gd name="T59" fmla="*/ 9 h 11"/>
                <a:gd name="T60" fmla="*/ 50 w 82"/>
                <a:gd name="T61" fmla="*/ 9 h 11"/>
                <a:gd name="T62" fmla="*/ 52 w 82"/>
                <a:gd name="T63" fmla="*/ 9 h 11"/>
                <a:gd name="T64" fmla="*/ 53 w 82"/>
                <a:gd name="T65" fmla="*/ 10 h 11"/>
                <a:gd name="T66" fmla="*/ 55 w 82"/>
                <a:gd name="T67" fmla="*/ 10 h 11"/>
                <a:gd name="T68" fmla="*/ 57 w 82"/>
                <a:gd name="T69" fmla="*/ 10 h 11"/>
                <a:gd name="T70" fmla="*/ 58 w 82"/>
                <a:gd name="T71" fmla="*/ 10 h 11"/>
                <a:gd name="T72" fmla="*/ 60 w 82"/>
                <a:gd name="T73" fmla="*/ 11 h 11"/>
                <a:gd name="T74" fmla="*/ 62 w 82"/>
                <a:gd name="T75" fmla="*/ 11 h 11"/>
                <a:gd name="T76" fmla="*/ 63 w 82"/>
                <a:gd name="T77" fmla="*/ 11 h 11"/>
                <a:gd name="T78" fmla="*/ 65 w 82"/>
                <a:gd name="T79" fmla="*/ 11 h 11"/>
                <a:gd name="T80" fmla="*/ 67 w 82"/>
                <a:gd name="T81" fmla="*/ 11 h 11"/>
                <a:gd name="T82" fmla="*/ 68 w 82"/>
                <a:gd name="T83" fmla="*/ 11 h 11"/>
                <a:gd name="T84" fmla="*/ 70 w 82"/>
                <a:gd name="T85" fmla="*/ 11 h 11"/>
                <a:gd name="T86" fmla="*/ 72 w 82"/>
                <a:gd name="T87" fmla="*/ 11 h 11"/>
                <a:gd name="T88" fmla="*/ 73 w 82"/>
                <a:gd name="T89" fmla="*/ 11 h 11"/>
                <a:gd name="T90" fmla="*/ 75 w 82"/>
                <a:gd name="T91" fmla="*/ 11 h 11"/>
                <a:gd name="T92" fmla="*/ 77 w 82"/>
                <a:gd name="T93" fmla="*/ 11 h 11"/>
                <a:gd name="T94" fmla="*/ 78 w 82"/>
                <a:gd name="T95" fmla="*/ 11 h 11"/>
                <a:gd name="T96" fmla="*/ 80 w 82"/>
                <a:gd name="T97" fmla="*/ 11 h 11"/>
                <a:gd name="T98" fmla="*/ 82 w 82"/>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1">
                  <a:moveTo>
                    <a:pt x="0" y="0"/>
                  </a:moveTo>
                  <a:lnTo>
                    <a:pt x="2" y="0"/>
                  </a:lnTo>
                  <a:lnTo>
                    <a:pt x="3" y="1"/>
                  </a:lnTo>
                  <a:lnTo>
                    <a:pt x="5" y="1"/>
                  </a:lnTo>
                  <a:lnTo>
                    <a:pt x="7" y="1"/>
                  </a:lnTo>
                  <a:lnTo>
                    <a:pt x="8" y="1"/>
                  </a:lnTo>
                  <a:lnTo>
                    <a:pt x="10" y="2"/>
                  </a:lnTo>
                  <a:lnTo>
                    <a:pt x="12" y="2"/>
                  </a:lnTo>
                  <a:lnTo>
                    <a:pt x="13" y="2"/>
                  </a:lnTo>
                  <a:lnTo>
                    <a:pt x="15" y="3"/>
                  </a:lnTo>
                  <a:lnTo>
                    <a:pt x="17" y="3"/>
                  </a:lnTo>
                  <a:lnTo>
                    <a:pt x="18" y="4"/>
                  </a:lnTo>
                  <a:lnTo>
                    <a:pt x="20" y="4"/>
                  </a:lnTo>
                  <a:lnTo>
                    <a:pt x="22" y="4"/>
                  </a:lnTo>
                  <a:lnTo>
                    <a:pt x="23" y="5"/>
                  </a:lnTo>
                  <a:lnTo>
                    <a:pt x="25" y="5"/>
                  </a:lnTo>
                  <a:lnTo>
                    <a:pt x="27" y="5"/>
                  </a:lnTo>
                  <a:lnTo>
                    <a:pt x="28" y="6"/>
                  </a:lnTo>
                  <a:lnTo>
                    <a:pt x="30" y="6"/>
                  </a:lnTo>
                  <a:lnTo>
                    <a:pt x="32" y="6"/>
                  </a:lnTo>
                  <a:lnTo>
                    <a:pt x="33" y="6"/>
                  </a:lnTo>
                  <a:lnTo>
                    <a:pt x="35" y="7"/>
                  </a:lnTo>
                  <a:lnTo>
                    <a:pt x="37" y="7"/>
                  </a:lnTo>
                  <a:lnTo>
                    <a:pt x="38" y="7"/>
                  </a:lnTo>
                  <a:lnTo>
                    <a:pt x="40" y="8"/>
                  </a:lnTo>
                  <a:lnTo>
                    <a:pt x="42" y="8"/>
                  </a:lnTo>
                  <a:lnTo>
                    <a:pt x="44" y="8"/>
                  </a:lnTo>
                  <a:lnTo>
                    <a:pt x="45" y="8"/>
                  </a:lnTo>
                  <a:lnTo>
                    <a:pt x="47" y="9"/>
                  </a:lnTo>
                  <a:lnTo>
                    <a:pt x="48" y="9"/>
                  </a:lnTo>
                  <a:lnTo>
                    <a:pt x="50" y="9"/>
                  </a:lnTo>
                  <a:lnTo>
                    <a:pt x="52" y="9"/>
                  </a:lnTo>
                  <a:lnTo>
                    <a:pt x="53" y="10"/>
                  </a:lnTo>
                  <a:lnTo>
                    <a:pt x="55" y="10"/>
                  </a:lnTo>
                  <a:lnTo>
                    <a:pt x="57" y="10"/>
                  </a:lnTo>
                  <a:lnTo>
                    <a:pt x="58" y="10"/>
                  </a:lnTo>
                  <a:lnTo>
                    <a:pt x="60" y="11"/>
                  </a:lnTo>
                  <a:lnTo>
                    <a:pt x="62" y="11"/>
                  </a:lnTo>
                  <a:lnTo>
                    <a:pt x="63" y="11"/>
                  </a:lnTo>
                  <a:lnTo>
                    <a:pt x="65" y="11"/>
                  </a:lnTo>
                  <a:lnTo>
                    <a:pt x="67" y="11"/>
                  </a:lnTo>
                  <a:lnTo>
                    <a:pt x="68" y="11"/>
                  </a:lnTo>
                  <a:lnTo>
                    <a:pt x="70" y="11"/>
                  </a:lnTo>
                  <a:lnTo>
                    <a:pt x="72" y="11"/>
                  </a:lnTo>
                  <a:lnTo>
                    <a:pt x="73" y="11"/>
                  </a:lnTo>
                  <a:lnTo>
                    <a:pt x="75" y="11"/>
                  </a:lnTo>
                  <a:lnTo>
                    <a:pt x="77" y="11"/>
                  </a:lnTo>
                  <a:lnTo>
                    <a:pt x="78" y="11"/>
                  </a:lnTo>
                  <a:lnTo>
                    <a:pt x="80" y="11"/>
                  </a:lnTo>
                  <a:lnTo>
                    <a:pt x="82" y="1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Freeform 423"/>
            <p:cNvSpPr>
              <a:spLocks/>
            </p:cNvSpPr>
            <p:nvPr/>
          </p:nvSpPr>
          <p:spPr bwMode="auto">
            <a:xfrm>
              <a:off x="4434" y="3001"/>
              <a:ext cx="81" cy="1"/>
            </a:xfrm>
            <a:custGeom>
              <a:avLst/>
              <a:gdLst>
                <a:gd name="T0" fmla="*/ 0 w 81"/>
                <a:gd name="T1" fmla="*/ 0 h 1"/>
                <a:gd name="T2" fmla="*/ 1 w 81"/>
                <a:gd name="T3" fmla="*/ 0 h 1"/>
                <a:gd name="T4" fmla="*/ 3 w 81"/>
                <a:gd name="T5" fmla="*/ 0 h 1"/>
                <a:gd name="T6" fmla="*/ 5 w 81"/>
                <a:gd name="T7" fmla="*/ 0 h 1"/>
                <a:gd name="T8" fmla="*/ 6 w 81"/>
                <a:gd name="T9" fmla="*/ 0 h 1"/>
                <a:gd name="T10" fmla="*/ 8 w 81"/>
                <a:gd name="T11" fmla="*/ 0 h 1"/>
                <a:gd name="T12" fmla="*/ 10 w 81"/>
                <a:gd name="T13" fmla="*/ 0 h 1"/>
                <a:gd name="T14" fmla="*/ 12 w 81"/>
                <a:gd name="T15" fmla="*/ 0 h 1"/>
                <a:gd name="T16" fmla="*/ 13 w 81"/>
                <a:gd name="T17" fmla="*/ 1 h 1"/>
                <a:gd name="T18" fmla="*/ 15 w 81"/>
                <a:gd name="T19" fmla="*/ 1 h 1"/>
                <a:gd name="T20" fmla="*/ 16 w 81"/>
                <a:gd name="T21" fmla="*/ 1 h 1"/>
                <a:gd name="T22" fmla="*/ 18 w 81"/>
                <a:gd name="T23" fmla="*/ 1 h 1"/>
                <a:gd name="T24" fmla="*/ 20 w 81"/>
                <a:gd name="T25" fmla="*/ 1 h 1"/>
                <a:gd name="T26" fmla="*/ 21 w 81"/>
                <a:gd name="T27" fmla="*/ 1 h 1"/>
                <a:gd name="T28" fmla="*/ 23 w 81"/>
                <a:gd name="T29" fmla="*/ 1 h 1"/>
                <a:gd name="T30" fmla="*/ 25 w 81"/>
                <a:gd name="T31" fmla="*/ 1 h 1"/>
                <a:gd name="T32" fmla="*/ 27 w 81"/>
                <a:gd name="T33" fmla="*/ 1 h 1"/>
                <a:gd name="T34" fmla="*/ 28 w 81"/>
                <a:gd name="T35" fmla="*/ 1 h 1"/>
                <a:gd name="T36" fmla="*/ 30 w 81"/>
                <a:gd name="T37" fmla="*/ 1 h 1"/>
                <a:gd name="T38" fmla="*/ 31 w 81"/>
                <a:gd name="T39" fmla="*/ 1 h 1"/>
                <a:gd name="T40" fmla="*/ 33 w 81"/>
                <a:gd name="T41" fmla="*/ 1 h 1"/>
                <a:gd name="T42" fmla="*/ 35 w 81"/>
                <a:gd name="T43" fmla="*/ 1 h 1"/>
                <a:gd name="T44" fmla="*/ 36 w 81"/>
                <a:gd name="T45" fmla="*/ 1 h 1"/>
                <a:gd name="T46" fmla="*/ 38 w 81"/>
                <a:gd name="T47" fmla="*/ 1 h 1"/>
                <a:gd name="T48" fmla="*/ 40 w 81"/>
                <a:gd name="T49" fmla="*/ 1 h 1"/>
                <a:gd name="T50" fmla="*/ 41 w 81"/>
                <a:gd name="T51" fmla="*/ 1 h 1"/>
                <a:gd name="T52" fmla="*/ 43 w 81"/>
                <a:gd name="T53" fmla="*/ 1 h 1"/>
                <a:gd name="T54" fmla="*/ 45 w 81"/>
                <a:gd name="T55" fmla="*/ 1 h 1"/>
                <a:gd name="T56" fmla="*/ 46 w 81"/>
                <a:gd name="T57" fmla="*/ 1 h 1"/>
                <a:gd name="T58" fmla="*/ 48 w 81"/>
                <a:gd name="T59" fmla="*/ 1 h 1"/>
                <a:gd name="T60" fmla="*/ 50 w 81"/>
                <a:gd name="T61" fmla="*/ 1 h 1"/>
                <a:gd name="T62" fmla="*/ 51 w 81"/>
                <a:gd name="T63" fmla="*/ 1 h 1"/>
                <a:gd name="T64" fmla="*/ 53 w 81"/>
                <a:gd name="T65" fmla="*/ 1 h 1"/>
                <a:gd name="T66" fmla="*/ 55 w 81"/>
                <a:gd name="T67" fmla="*/ 1 h 1"/>
                <a:gd name="T68" fmla="*/ 56 w 81"/>
                <a:gd name="T69" fmla="*/ 1 h 1"/>
                <a:gd name="T70" fmla="*/ 58 w 81"/>
                <a:gd name="T71" fmla="*/ 1 h 1"/>
                <a:gd name="T72" fmla="*/ 60 w 81"/>
                <a:gd name="T73" fmla="*/ 1 h 1"/>
                <a:gd name="T74" fmla="*/ 62 w 81"/>
                <a:gd name="T75" fmla="*/ 1 h 1"/>
                <a:gd name="T76" fmla="*/ 63 w 81"/>
                <a:gd name="T77" fmla="*/ 1 h 1"/>
                <a:gd name="T78" fmla="*/ 65 w 81"/>
                <a:gd name="T79" fmla="*/ 1 h 1"/>
                <a:gd name="T80" fmla="*/ 66 w 81"/>
                <a:gd name="T81" fmla="*/ 1 h 1"/>
                <a:gd name="T82" fmla="*/ 68 w 81"/>
                <a:gd name="T83" fmla="*/ 1 h 1"/>
                <a:gd name="T84" fmla="*/ 70 w 81"/>
                <a:gd name="T85" fmla="*/ 1 h 1"/>
                <a:gd name="T86" fmla="*/ 71 w 81"/>
                <a:gd name="T87" fmla="*/ 1 h 1"/>
                <a:gd name="T88" fmla="*/ 73 w 81"/>
                <a:gd name="T89" fmla="*/ 1 h 1"/>
                <a:gd name="T90" fmla="*/ 75 w 81"/>
                <a:gd name="T91" fmla="*/ 1 h 1"/>
                <a:gd name="T92" fmla="*/ 77 w 81"/>
                <a:gd name="T93" fmla="*/ 1 h 1"/>
                <a:gd name="T94" fmla="*/ 78 w 81"/>
                <a:gd name="T95" fmla="*/ 1 h 1"/>
                <a:gd name="T96" fmla="*/ 80 w 81"/>
                <a:gd name="T97" fmla="*/ 1 h 1"/>
                <a:gd name="T98" fmla="*/ 81 w 8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
                  <a:moveTo>
                    <a:pt x="0" y="0"/>
                  </a:moveTo>
                  <a:lnTo>
                    <a:pt x="1" y="0"/>
                  </a:lnTo>
                  <a:lnTo>
                    <a:pt x="3" y="0"/>
                  </a:lnTo>
                  <a:lnTo>
                    <a:pt x="5" y="0"/>
                  </a:lnTo>
                  <a:lnTo>
                    <a:pt x="6" y="0"/>
                  </a:lnTo>
                  <a:lnTo>
                    <a:pt x="8" y="0"/>
                  </a:lnTo>
                  <a:lnTo>
                    <a:pt x="10" y="0"/>
                  </a:lnTo>
                  <a:lnTo>
                    <a:pt x="12" y="0"/>
                  </a:lnTo>
                  <a:lnTo>
                    <a:pt x="13" y="1"/>
                  </a:lnTo>
                  <a:lnTo>
                    <a:pt x="15" y="1"/>
                  </a:lnTo>
                  <a:lnTo>
                    <a:pt x="16" y="1"/>
                  </a:lnTo>
                  <a:lnTo>
                    <a:pt x="18" y="1"/>
                  </a:lnTo>
                  <a:lnTo>
                    <a:pt x="20" y="1"/>
                  </a:lnTo>
                  <a:lnTo>
                    <a:pt x="21" y="1"/>
                  </a:lnTo>
                  <a:lnTo>
                    <a:pt x="23" y="1"/>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5" y="1"/>
                  </a:lnTo>
                  <a:lnTo>
                    <a:pt x="46" y="1"/>
                  </a:lnTo>
                  <a:lnTo>
                    <a:pt x="48" y="1"/>
                  </a:lnTo>
                  <a:lnTo>
                    <a:pt x="50" y="1"/>
                  </a:lnTo>
                  <a:lnTo>
                    <a:pt x="51" y="1"/>
                  </a:lnTo>
                  <a:lnTo>
                    <a:pt x="53" y="1"/>
                  </a:lnTo>
                  <a:lnTo>
                    <a:pt x="55" y="1"/>
                  </a:lnTo>
                  <a:lnTo>
                    <a:pt x="56" y="1"/>
                  </a:lnTo>
                  <a:lnTo>
                    <a:pt x="58" y="1"/>
                  </a:lnTo>
                  <a:lnTo>
                    <a:pt x="60" y="1"/>
                  </a:lnTo>
                  <a:lnTo>
                    <a:pt x="62" y="1"/>
                  </a:lnTo>
                  <a:lnTo>
                    <a:pt x="63" y="1"/>
                  </a:lnTo>
                  <a:lnTo>
                    <a:pt x="65" y="1"/>
                  </a:lnTo>
                  <a:lnTo>
                    <a:pt x="66" y="1"/>
                  </a:lnTo>
                  <a:lnTo>
                    <a:pt x="68" y="1"/>
                  </a:lnTo>
                  <a:lnTo>
                    <a:pt x="70" y="1"/>
                  </a:lnTo>
                  <a:lnTo>
                    <a:pt x="71" y="1"/>
                  </a:lnTo>
                  <a:lnTo>
                    <a:pt x="73" y="1"/>
                  </a:lnTo>
                  <a:lnTo>
                    <a:pt x="75" y="1"/>
                  </a:lnTo>
                  <a:lnTo>
                    <a:pt x="77" y="1"/>
                  </a:lnTo>
                  <a:lnTo>
                    <a:pt x="78" y="1"/>
                  </a:lnTo>
                  <a:lnTo>
                    <a:pt x="80" y="1"/>
                  </a:lnTo>
                  <a:lnTo>
                    <a:pt x="81" y="1"/>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Freeform 424"/>
            <p:cNvSpPr>
              <a:spLocks/>
            </p:cNvSpPr>
            <p:nvPr/>
          </p:nvSpPr>
          <p:spPr bwMode="auto">
            <a:xfrm>
              <a:off x="4515" y="3002"/>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425"/>
            <p:cNvSpPr>
              <a:spLocks/>
            </p:cNvSpPr>
            <p:nvPr/>
          </p:nvSpPr>
          <p:spPr bwMode="auto">
            <a:xfrm>
              <a:off x="4597" y="3002"/>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426"/>
            <p:cNvSpPr>
              <a:spLocks/>
            </p:cNvSpPr>
            <p:nvPr/>
          </p:nvSpPr>
          <p:spPr bwMode="auto">
            <a:xfrm>
              <a:off x="3045" y="3069"/>
              <a:ext cx="82" cy="1"/>
            </a:xfrm>
            <a:custGeom>
              <a:avLst/>
              <a:gdLst>
                <a:gd name="T0" fmla="*/ 0 w 82"/>
                <a:gd name="T1" fmla="*/ 1 h 1"/>
                <a:gd name="T2" fmla="*/ 2 w 82"/>
                <a:gd name="T3" fmla="*/ 1 h 1"/>
                <a:gd name="T4" fmla="*/ 3 w 82"/>
                <a:gd name="T5" fmla="*/ 1 h 1"/>
                <a:gd name="T6" fmla="*/ 5 w 82"/>
                <a:gd name="T7" fmla="*/ 1 h 1"/>
                <a:gd name="T8" fmla="*/ 7 w 82"/>
                <a:gd name="T9" fmla="*/ 1 h 1"/>
                <a:gd name="T10" fmla="*/ 8 w 82"/>
                <a:gd name="T11" fmla="*/ 1 h 1"/>
                <a:gd name="T12" fmla="*/ 10 w 82"/>
                <a:gd name="T13" fmla="*/ 1 h 1"/>
                <a:gd name="T14" fmla="*/ 12 w 82"/>
                <a:gd name="T15" fmla="*/ 1 h 1"/>
                <a:gd name="T16" fmla="*/ 14 w 82"/>
                <a:gd name="T17" fmla="*/ 1 h 1"/>
                <a:gd name="T18" fmla="*/ 15 w 82"/>
                <a:gd name="T19" fmla="*/ 1 h 1"/>
                <a:gd name="T20" fmla="*/ 17 w 82"/>
                <a:gd name="T21" fmla="*/ 1 h 1"/>
                <a:gd name="T22" fmla="*/ 18 w 82"/>
                <a:gd name="T23" fmla="*/ 0 h 1"/>
                <a:gd name="T24" fmla="*/ 20 w 82"/>
                <a:gd name="T25" fmla="*/ 0 h 1"/>
                <a:gd name="T26" fmla="*/ 22 w 82"/>
                <a:gd name="T27" fmla="*/ 0 h 1"/>
                <a:gd name="T28" fmla="*/ 23 w 82"/>
                <a:gd name="T29" fmla="*/ 0 h 1"/>
                <a:gd name="T30" fmla="*/ 25 w 82"/>
                <a:gd name="T31" fmla="*/ 0 h 1"/>
                <a:gd name="T32" fmla="*/ 27 w 82"/>
                <a:gd name="T33" fmla="*/ 0 h 1"/>
                <a:gd name="T34" fmla="*/ 29 w 82"/>
                <a:gd name="T35" fmla="*/ 0 h 1"/>
                <a:gd name="T36" fmla="*/ 30 w 82"/>
                <a:gd name="T37" fmla="*/ 0 h 1"/>
                <a:gd name="T38" fmla="*/ 32 w 82"/>
                <a:gd name="T39" fmla="*/ 0 h 1"/>
                <a:gd name="T40" fmla="*/ 33 w 82"/>
                <a:gd name="T41" fmla="*/ 0 h 1"/>
                <a:gd name="T42" fmla="*/ 35 w 82"/>
                <a:gd name="T43" fmla="*/ 0 h 1"/>
                <a:gd name="T44" fmla="*/ 37 w 82"/>
                <a:gd name="T45" fmla="*/ 0 h 1"/>
                <a:gd name="T46" fmla="*/ 38 w 82"/>
                <a:gd name="T47" fmla="*/ 0 h 1"/>
                <a:gd name="T48" fmla="*/ 40 w 82"/>
                <a:gd name="T49" fmla="*/ 0 h 1"/>
                <a:gd name="T50" fmla="*/ 42 w 82"/>
                <a:gd name="T51" fmla="*/ 0 h 1"/>
                <a:gd name="T52" fmla="*/ 43 w 82"/>
                <a:gd name="T53" fmla="*/ 0 h 1"/>
                <a:gd name="T54" fmla="*/ 45 w 82"/>
                <a:gd name="T55" fmla="*/ 0 h 1"/>
                <a:gd name="T56" fmla="*/ 47 w 82"/>
                <a:gd name="T57" fmla="*/ 0 h 1"/>
                <a:gd name="T58" fmla="*/ 48 w 82"/>
                <a:gd name="T59" fmla="*/ 0 h 1"/>
                <a:gd name="T60" fmla="*/ 50 w 82"/>
                <a:gd name="T61" fmla="*/ 0 h 1"/>
                <a:gd name="T62" fmla="*/ 52 w 82"/>
                <a:gd name="T63" fmla="*/ 0 h 1"/>
                <a:gd name="T64" fmla="*/ 53 w 82"/>
                <a:gd name="T65" fmla="*/ 0 h 1"/>
                <a:gd name="T66" fmla="*/ 55 w 82"/>
                <a:gd name="T67" fmla="*/ 0 h 1"/>
                <a:gd name="T68" fmla="*/ 57 w 82"/>
                <a:gd name="T69" fmla="*/ 0 h 1"/>
                <a:gd name="T70" fmla="*/ 58 w 82"/>
                <a:gd name="T71" fmla="*/ 0 h 1"/>
                <a:gd name="T72" fmla="*/ 60 w 82"/>
                <a:gd name="T73" fmla="*/ 0 h 1"/>
                <a:gd name="T74" fmla="*/ 62 w 82"/>
                <a:gd name="T75" fmla="*/ 0 h 1"/>
                <a:gd name="T76" fmla="*/ 64 w 82"/>
                <a:gd name="T77" fmla="*/ 0 h 1"/>
                <a:gd name="T78" fmla="*/ 65 w 82"/>
                <a:gd name="T79" fmla="*/ 0 h 1"/>
                <a:gd name="T80" fmla="*/ 67 w 82"/>
                <a:gd name="T81" fmla="*/ 0 h 1"/>
                <a:gd name="T82" fmla="*/ 68 w 82"/>
                <a:gd name="T83" fmla="*/ 0 h 1"/>
                <a:gd name="T84" fmla="*/ 70 w 82"/>
                <a:gd name="T85" fmla="*/ 0 h 1"/>
                <a:gd name="T86" fmla="*/ 72 w 82"/>
                <a:gd name="T87" fmla="*/ 0 h 1"/>
                <a:gd name="T88" fmla="*/ 73 w 82"/>
                <a:gd name="T89" fmla="*/ 0 h 1"/>
                <a:gd name="T90" fmla="*/ 75 w 82"/>
                <a:gd name="T91" fmla="*/ 0 h 1"/>
                <a:gd name="T92" fmla="*/ 77 w 82"/>
                <a:gd name="T93" fmla="*/ 0 h 1"/>
                <a:gd name="T94" fmla="*/ 79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3" y="1"/>
                  </a:lnTo>
                  <a:lnTo>
                    <a:pt x="5" y="1"/>
                  </a:lnTo>
                  <a:lnTo>
                    <a:pt x="7" y="1"/>
                  </a:lnTo>
                  <a:lnTo>
                    <a:pt x="8" y="1"/>
                  </a:lnTo>
                  <a:lnTo>
                    <a:pt x="10" y="1"/>
                  </a:lnTo>
                  <a:lnTo>
                    <a:pt x="12" y="1"/>
                  </a:lnTo>
                  <a:lnTo>
                    <a:pt x="14" y="1"/>
                  </a:lnTo>
                  <a:lnTo>
                    <a:pt x="15" y="1"/>
                  </a:lnTo>
                  <a:lnTo>
                    <a:pt x="17" y="1"/>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427"/>
            <p:cNvSpPr>
              <a:spLocks/>
            </p:cNvSpPr>
            <p:nvPr/>
          </p:nvSpPr>
          <p:spPr bwMode="auto">
            <a:xfrm>
              <a:off x="3127" y="3069"/>
              <a:ext cx="82" cy="1"/>
            </a:xfrm>
            <a:custGeom>
              <a:avLst/>
              <a:gdLst>
                <a:gd name="T0" fmla="*/ 0 w 82"/>
                <a:gd name="T1" fmla="*/ 0 h 1"/>
                <a:gd name="T2" fmla="*/ 1 w 82"/>
                <a:gd name="T3" fmla="*/ 0 h 1"/>
                <a:gd name="T4" fmla="*/ 3 w 82"/>
                <a:gd name="T5" fmla="*/ 0 h 1"/>
                <a:gd name="T6" fmla="*/ 5 w 82"/>
                <a:gd name="T7" fmla="*/ 0 h 1"/>
                <a:gd name="T8" fmla="*/ 6 w 82"/>
                <a:gd name="T9" fmla="*/ 0 h 1"/>
                <a:gd name="T10" fmla="*/ 8 w 82"/>
                <a:gd name="T11" fmla="*/ 0 h 1"/>
                <a:gd name="T12" fmla="*/ 10 w 82"/>
                <a:gd name="T13" fmla="*/ 0 h 1"/>
                <a:gd name="T14" fmla="*/ 11 w 82"/>
                <a:gd name="T15" fmla="*/ 0 h 1"/>
                <a:gd name="T16" fmla="*/ 13 w 82"/>
                <a:gd name="T17" fmla="*/ 0 h 1"/>
                <a:gd name="T18" fmla="*/ 15 w 82"/>
                <a:gd name="T19" fmla="*/ 0 h 1"/>
                <a:gd name="T20" fmla="*/ 16 w 82"/>
                <a:gd name="T21" fmla="*/ 0 h 1"/>
                <a:gd name="T22" fmla="*/ 18 w 82"/>
                <a:gd name="T23" fmla="*/ 0 h 1"/>
                <a:gd name="T24" fmla="*/ 20 w 82"/>
                <a:gd name="T25" fmla="*/ 0 h 1"/>
                <a:gd name="T26" fmla="*/ 21 w 82"/>
                <a:gd name="T27" fmla="*/ 0 h 1"/>
                <a:gd name="T28" fmla="*/ 23 w 82"/>
                <a:gd name="T29" fmla="*/ 0 h 1"/>
                <a:gd name="T30" fmla="*/ 25 w 82"/>
                <a:gd name="T31" fmla="*/ 0 h 1"/>
                <a:gd name="T32" fmla="*/ 26 w 82"/>
                <a:gd name="T33" fmla="*/ 0 h 1"/>
                <a:gd name="T34" fmla="*/ 28 w 82"/>
                <a:gd name="T35" fmla="*/ 0 h 1"/>
                <a:gd name="T36" fmla="*/ 30 w 82"/>
                <a:gd name="T37" fmla="*/ 0 h 1"/>
                <a:gd name="T38" fmla="*/ 32 w 82"/>
                <a:gd name="T39" fmla="*/ 0 h 1"/>
                <a:gd name="T40" fmla="*/ 33 w 82"/>
                <a:gd name="T41" fmla="*/ 0 h 1"/>
                <a:gd name="T42" fmla="*/ 35 w 82"/>
                <a:gd name="T43" fmla="*/ 0 h 1"/>
                <a:gd name="T44" fmla="*/ 36 w 82"/>
                <a:gd name="T45" fmla="*/ 0 h 1"/>
                <a:gd name="T46" fmla="*/ 38 w 82"/>
                <a:gd name="T47" fmla="*/ 0 h 1"/>
                <a:gd name="T48" fmla="*/ 40 w 82"/>
                <a:gd name="T49" fmla="*/ 0 h 1"/>
                <a:gd name="T50" fmla="*/ 41 w 82"/>
                <a:gd name="T51" fmla="*/ 0 h 1"/>
                <a:gd name="T52" fmla="*/ 43 w 82"/>
                <a:gd name="T53" fmla="*/ 0 h 1"/>
                <a:gd name="T54" fmla="*/ 45 w 82"/>
                <a:gd name="T55" fmla="*/ 0 h 1"/>
                <a:gd name="T56" fmla="*/ 47 w 82"/>
                <a:gd name="T57" fmla="*/ 0 h 1"/>
                <a:gd name="T58" fmla="*/ 48 w 82"/>
                <a:gd name="T59" fmla="*/ 0 h 1"/>
                <a:gd name="T60" fmla="*/ 50 w 82"/>
                <a:gd name="T61" fmla="*/ 0 h 1"/>
                <a:gd name="T62" fmla="*/ 51 w 82"/>
                <a:gd name="T63" fmla="*/ 0 h 1"/>
                <a:gd name="T64" fmla="*/ 53 w 82"/>
                <a:gd name="T65" fmla="*/ 0 h 1"/>
                <a:gd name="T66" fmla="*/ 55 w 82"/>
                <a:gd name="T67" fmla="*/ 0 h 1"/>
                <a:gd name="T68" fmla="*/ 56 w 82"/>
                <a:gd name="T69" fmla="*/ 0 h 1"/>
                <a:gd name="T70" fmla="*/ 58 w 82"/>
                <a:gd name="T71" fmla="*/ 0 h 1"/>
                <a:gd name="T72" fmla="*/ 60 w 82"/>
                <a:gd name="T73" fmla="*/ 0 h 1"/>
                <a:gd name="T74" fmla="*/ 62 w 82"/>
                <a:gd name="T75" fmla="*/ 0 h 1"/>
                <a:gd name="T76" fmla="*/ 63 w 82"/>
                <a:gd name="T77" fmla="*/ 1 h 1"/>
                <a:gd name="T78" fmla="*/ 65 w 82"/>
                <a:gd name="T79" fmla="*/ 1 h 1"/>
                <a:gd name="T80" fmla="*/ 66 w 82"/>
                <a:gd name="T81" fmla="*/ 1 h 1"/>
                <a:gd name="T82" fmla="*/ 68 w 82"/>
                <a:gd name="T83" fmla="*/ 1 h 1"/>
                <a:gd name="T84" fmla="*/ 70 w 82"/>
                <a:gd name="T85" fmla="*/ 1 h 1"/>
                <a:gd name="T86" fmla="*/ 71 w 82"/>
                <a:gd name="T87" fmla="*/ 1 h 1"/>
                <a:gd name="T88" fmla="*/ 73 w 82"/>
                <a:gd name="T89" fmla="*/ 1 h 1"/>
                <a:gd name="T90" fmla="*/ 75 w 82"/>
                <a:gd name="T91" fmla="*/ 1 h 1"/>
                <a:gd name="T92" fmla="*/ 76 w 82"/>
                <a:gd name="T93" fmla="*/ 1 h 1"/>
                <a:gd name="T94" fmla="*/ 78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1"/>
                  </a:lnTo>
                  <a:lnTo>
                    <a:pt x="65" y="1"/>
                  </a:lnTo>
                  <a:lnTo>
                    <a:pt x="66" y="1"/>
                  </a:lnTo>
                  <a:lnTo>
                    <a:pt x="68" y="1"/>
                  </a:lnTo>
                  <a:lnTo>
                    <a:pt x="70" y="1"/>
                  </a:lnTo>
                  <a:lnTo>
                    <a:pt x="71" y="1"/>
                  </a:lnTo>
                  <a:lnTo>
                    <a:pt x="73" y="1"/>
                  </a:lnTo>
                  <a:lnTo>
                    <a:pt x="75" y="1"/>
                  </a:lnTo>
                  <a:lnTo>
                    <a:pt x="76" y="1"/>
                  </a:lnTo>
                  <a:lnTo>
                    <a:pt x="78" y="1"/>
                  </a:lnTo>
                  <a:lnTo>
                    <a:pt x="80" y="1"/>
                  </a:lnTo>
                  <a:lnTo>
                    <a:pt x="82"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428"/>
            <p:cNvSpPr>
              <a:spLocks/>
            </p:cNvSpPr>
            <p:nvPr/>
          </p:nvSpPr>
          <p:spPr bwMode="auto">
            <a:xfrm>
              <a:off x="3209" y="3068"/>
              <a:ext cx="81" cy="2"/>
            </a:xfrm>
            <a:custGeom>
              <a:avLst/>
              <a:gdLst>
                <a:gd name="T0" fmla="*/ 0 w 81"/>
                <a:gd name="T1" fmla="*/ 2 h 2"/>
                <a:gd name="T2" fmla="*/ 1 w 81"/>
                <a:gd name="T3" fmla="*/ 2 h 2"/>
                <a:gd name="T4" fmla="*/ 3 w 81"/>
                <a:gd name="T5" fmla="*/ 2 h 2"/>
                <a:gd name="T6" fmla="*/ 4 w 81"/>
                <a:gd name="T7" fmla="*/ 2 h 2"/>
                <a:gd name="T8" fmla="*/ 6 w 81"/>
                <a:gd name="T9" fmla="*/ 2 h 2"/>
                <a:gd name="T10" fmla="*/ 8 w 81"/>
                <a:gd name="T11" fmla="*/ 2 h 2"/>
                <a:gd name="T12" fmla="*/ 9 w 81"/>
                <a:gd name="T13" fmla="*/ 2 h 2"/>
                <a:gd name="T14" fmla="*/ 11 w 81"/>
                <a:gd name="T15" fmla="*/ 2 h 2"/>
                <a:gd name="T16" fmla="*/ 13 w 81"/>
                <a:gd name="T17" fmla="*/ 1 h 2"/>
                <a:gd name="T18" fmla="*/ 15 w 81"/>
                <a:gd name="T19" fmla="*/ 1 h 2"/>
                <a:gd name="T20" fmla="*/ 16 w 81"/>
                <a:gd name="T21" fmla="*/ 1 h 2"/>
                <a:gd name="T22" fmla="*/ 18 w 81"/>
                <a:gd name="T23" fmla="*/ 1 h 2"/>
                <a:gd name="T24" fmla="*/ 19 w 81"/>
                <a:gd name="T25" fmla="*/ 1 h 2"/>
                <a:gd name="T26" fmla="*/ 21 w 81"/>
                <a:gd name="T27" fmla="*/ 1 h 2"/>
                <a:gd name="T28" fmla="*/ 23 w 81"/>
                <a:gd name="T29" fmla="*/ 1 h 2"/>
                <a:gd name="T30" fmla="*/ 24 w 81"/>
                <a:gd name="T31" fmla="*/ 1 h 2"/>
                <a:gd name="T32" fmla="*/ 26 w 81"/>
                <a:gd name="T33" fmla="*/ 1 h 2"/>
                <a:gd name="T34" fmla="*/ 28 w 81"/>
                <a:gd name="T35" fmla="*/ 1 h 2"/>
                <a:gd name="T36" fmla="*/ 30 w 81"/>
                <a:gd name="T37" fmla="*/ 1 h 2"/>
                <a:gd name="T38" fmla="*/ 31 w 81"/>
                <a:gd name="T39" fmla="*/ 1 h 2"/>
                <a:gd name="T40" fmla="*/ 33 w 81"/>
                <a:gd name="T41" fmla="*/ 1 h 2"/>
                <a:gd name="T42" fmla="*/ 34 w 81"/>
                <a:gd name="T43" fmla="*/ 1 h 2"/>
                <a:gd name="T44" fmla="*/ 36 w 81"/>
                <a:gd name="T45" fmla="*/ 1 h 2"/>
                <a:gd name="T46" fmla="*/ 38 w 81"/>
                <a:gd name="T47" fmla="*/ 1 h 2"/>
                <a:gd name="T48" fmla="*/ 39 w 81"/>
                <a:gd name="T49" fmla="*/ 1 h 2"/>
                <a:gd name="T50" fmla="*/ 41 w 81"/>
                <a:gd name="T51" fmla="*/ 1 h 2"/>
                <a:gd name="T52" fmla="*/ 43 w 81"/>
                <a:gd name="T53" fmla="*/ 1 h 2"/>
                <a:gd name="T54" fmla="*/ 44 w 81"/>
                <a:gd name="T55" fmla="*/ 1 h 2"/>
                <a:gd name="T56" fmla="*/ 46 w 81"/>
                <a:gd name="T57" fmla="*/ 1 h 2"/>
                <a:gd name="T58" fmla="*/ 48 w 81"/>
                <a:gd name="T59" fmla="*/ 1 h 2"/>
                <a:gd name="T60" fmla="*/ 50 w 81"/>
                <a:gd name="T61" fmla="*/ 1 h 2"/>
                <a:gd name="T62" fmla="*/ 51 w 81"/>
                <a:gd name="T63" fmla="*/ 1 h 2"/>
                <a:gd name="T64" fmla="*/ 53 w 81"/>
                <a:gd name="T65" fmla="*/ 1 h 2"/>
                <a:gd name="T66" fmla="*/ 54 w 81"/>
                <a:gd name="T67" fmla="*/ 1 h 2"/>
                <a:gd name="T68" fmla="*/ 56 w 81"/>
                <a:gd name="T69" fmla="*/ 1 h 2"/>
                <a:gd name="T70" fmla="*/ 58 w 81"/>
                <a:gd name="T71" fmla="*/ 1 h 2"/>
                <a:gd name="T72" fmla="*/ 59 w 81"/>
                <a:gd name="T73" fmla="*/ 1 h 2"/>
                <a:gd name="T74" fmla="*/ 61 w 81"/>
                <a:gd name="T75" fmla="*/ 1 h 2"/>
                <a:gd name="T76" fmla="*/ 63 w 81"/>
                <a:gd name="T77" fmla="*/ 0 h 2"/>
                <a:gd name="T78" fmla="*/ 65 w 81"/>
                <a:gd name="T79" fmla="*/ 0 h 2"/>
                <a:gd name="T80" fmla="*/ 66 w 81"/>
                <a:gd name="T81" fmla="*/ 0 h 2"/>
                <a:gd name="T82" fmla="*/ 68 w 81"/>
                <a:gd name="T83" fmla="*/ 0 h 2"/>
                <a:gd name="T84" fmla="*/ 69 w 81"/>
                <a:gd name="T85" fmla="*/ 0 h 2"/>
                <a:gd name="T86" fmla="*/ 71 w 81"/>
                <a:gd name="T87" fmla="*/ 0 h 2"/>
                <a:gd name="T88" fmla="*/ 73 w 81"/>
                <a:gd name="T89" fmla="*/ 0 h 2"/>
                <a:gd name="T90" fmla="*/ 74 w 81"/>
                <a:gd name="T91" fmla="*/ 0 h 2"/>
                <a:gd name="T92" fmla="*/ 76 w 81"/>
                <a:gd name="T93" fmla="*/ 0 h 2"/>
                <a:gd name="T94" fmla="*/ 78 w 81"/>
                <a:gd name="T95" fmla="*/ 0 h 2"/>
                <a:gd name="T96" fmla="*/ 80 w 81"/>
                <a:gd name="T97" fmla="*/ 0 h 2"/>
                <a:gd name="T98" fmla="*/ 81 w 81"/>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2"/>
                  </a:moveTo>
                  <a:lnTo>
                    <a:pt x="1" y="2"/>
                  </a:lnTo>
                  <a:lnTo>
                    <a:pt x="3" y="2"/>
                  </a:lnTo>
                  <a:lnTo>
                    <a:pt x="4" y="2"/>
                  </a:lnTo>
                  <a:lnTo>
                    <a:pt x="6" y="2"/>
                  </a:lnTo>
                  <a:lnTo>
                    <a:pt x="8" y="2"/>
                  </a:lnTo>
                  <a:lnTo>
                    <a:pt x="9" y="2"/>
                  </a:lnTo>
                  <a:lnTo>
                    <a:pt x="11" y="2"/>
                  </a:lnTo>
                  <a:lnTo>
                    <a:pt x="13" y="1"/>
                  </a:lnTo>
                  <a:lnTo>
                    <a:pt x="15" y="1"/>
                  </a:lnTo>
                  <a:lnTo>
                    <a:pt x="16" y="1"/>
                  </a:lnTo>
                  <a:lnTo>
                    <a:pt x="18" y="1"/>
                  </a:lnTo>
                  <a:lnTo>
                    <a:pt x="19" y="1"/>
                  </a:lnTo>
                  <a:lnTo>
                    <a:pt x="21" y="1"/>
                  </a:lnTo>
                  <a:lnTo>
                    <a:pt x="23" y="1"/>
                  </a:lnTo>
                  <a:lnTo>
                    <a:pt x="24" y="1"/>
                  </a:lnTo>
                  <a:lnTo>
                    <a:pt x="26" y="1"/>
                  </a:lnTo>
                  <a:lnTo>
                    <a:pt x="28" y="1"/>
                  </a:lnTo>
                  <a:lnTo>
                    <a:pt x="30" y="1"/>
                  </a:lnTo>
                  <a:lnTo>
                    <a:pt x="31" y="1"/>
                  </a:lnTo>
                  <a:lnTo>
                    <a:pt x="33" y="1"/>
                  </a:lnTo>
                  <a:lnTo>
                    <a:pt x="34" y="1"/>
                  </a:lnTo>
                  <a:lnTo>
                    <a:pt x="36" y="1"/>
                  </a:lnTo>
                  <a:lnTo>
                    <a:pt x="38" y="1"/>
                  </a:lnTo>
                  <a:lnTo>
                    <a:pt x="39" y="1"/>
                  </a:lnTo>
                  <a:lnTo>
                    <a:pt x="41" y="1"/>
                  </a:lnTo>
                  <a:lnTo>
                    <a:pt x="43" y="1"/>
                  </a:lnTo>
                  <a:lnTo>
                    <a:pt x="44" y="1"/>
                  </a:lnTo>
                  <a:lnTo>
                    <a:pt x="46" y="1"/>
                  </a:lnTo>
                  <a:lnTo>
                    <a:pt x="48" y="1"/>
                  </a:lnTo>
                  <a:lnTo>
                    <a:pt x="50" y="1"/>
                  </a:lnTo>
                  <a:lnTo>
                    <a:pt x="51" y="1"/>
                  </a:lnTo>
                  <a:lnTo>
                    <a:pt x="53" y="1"/>
                  </a:lnTo>
                  <a:lnTo>
                    <a:pt x="54" y="1"/>
                  </a:lnTo>
                  <a:lnTo>
                    <a:pt x="56" y="1"/>
                  </a:lnTo>
                  <a:lnTo>
                    <a:pt x="58" y="1"/>
                  </a:lnTo>
                  <a:lnTo>
                    <a:pt x="59" y="1"/>
                  </a:lnTo>
                  <a:lnTo>
                    <a:pt x="61" y="1"/>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429"/>
            <p:cNvSpPr>
              <a:spLocks/>
            </p:cNvSpPr>
            <p:nvPr/>
          </p:nvSpPr>
          <p:spPr bwMode="auto">
            <a:xfrm>
              <a:off x="3290" y="3068"/>
              <a:ext cx="82" cy="2"/>
            </a:xfrm>
            <a:custGeom>
              <a:avLst/>
              <a:gdLst>
                <a:gd name="T0" fmla="*/ 0 w 82"/>
                <a:gd name="T1" fmla="*/ 0 h 2"/>
                <a:gd name="T2" fmla="*/ 2 w 82"/>
                <a:gd name="T3" fmla="*/ 0 h 2"/>
                <a:gd name="T4" fmla="*/ 3 w 82"/>
                <a:gd name="T5" fmla="*/ 0 h 2"/>
                <a:gd name="T6" fmla="*/ 5 w 82"/>
                <a:gd name="T7" fmla="*/ 0 h 2"/>
                <a:gd name="T8" fmla="*/ 7 w 82"/>
                <a:gd name="T9" fmla="*/ 1 h 2"/>
                <a:gd name="T10" fmla="*/ 8 w 82"/>
                <a:gd name="T11" fmla="*/ 1 h 2"/>
                <a:gd name="T12" fmla="*/ 10 w 82"/>
                <a:gd name="T13" fmla="*/ 1 h 2"/>
                <a:gd name="T14" fmla="*/ 12 w 82"/>
                <a:gd name="T15" fmla="*/ 1 h 2"/>
                <a:gd name="T16" fmla="*/ 14 w 82"/>
                <a:gd name="T17" fmla="*/ 1 h 2"/>
                <a:gd name="T18" fmla="*/ 15 w 82"/>
                <a:gd name="T19" fmla="*/ 1 h 2"/>
                <a:gd name="T20" fmla="*/ 17 w 82"/>
                <a:gd name="T21" fmla="*/ 1 h 2"/>
                <a:gd name="T22" fmla="*/ 19 w 82"/>
                <a:gd name="T23" fmla="*/ 1 h 2"/>
                <a:gd name="T24" fmla="*/ 20 w 82"/>
                <a:gd name="T25" fmla="*/ 1 h 2"/>
                <a:gd name="T26" fmla="*/ 22 w 82"/>
                <a:gd name="T27" fmla="*/ 1 h 2"/>
                <a:gd name="T28" fmla="*/ 23 w 82"/>
                <a:gd name="T29" fmla="*/ 1 h 2"/>
                <a:gd name="T30" fmla="*/ 25 w 82"/>
                <a:gd name="T31" fmla="*/ 1 h 2"/>
                <a:gd name="T32" fmla="*/ 27 w 82"/>
                <a:gd name="T33" fmla="*/ 1 h 2"/>
                <a:gd name="T34" fmla="*/ 28 w 82"/>
                <a:gd name="T35" fmla="*/ 1 h 2"/>
                <a:gd name="T36" fmla="*/ 30 w 82"/>
                <a:gd name="T37" fmla="*/ 1 h 2"/>
                <a:gd name="T38" fmla="*/ 32 w 82"/>
                <a:gd name="T39" fmla="*/ 1 h 2"/>
                <a:gd name="T40" fmla="*/ 34 w 82"/>
                <a:gd name="T41" fmla="*/ 1 h 2"/>
                <a:gd name="T42" fmla="*/ 35 w 82"/>
                <a:gd name="T43" fmla="*/ 1 h 2"/>
                <a:gd name="T44" fmla="*/ 37 w 82"/>
                <a:gd name="T45" fmla="*/ 1 h 2"/>
                <a:gd name="T46" fmla="*/ 38 w 82"/>
                <a:gd name="T47" fmla="*/ 1 h 2"/>
                <a:gd name="T48" fmla="*/ 40 w 82"/>
                <a:gd name="T49" fmla="*/ 1 h 2"/>
                <a:gd name="T50" fmla="*/ 42 w 82"/>
                <a:gd name="T51" fmla="*/ 1 h 2"/>
                <a:gd name="T52" fmla="*/ 43 w 82"/>
                <a:gd name="T53" fmla="*/ 1 h 2"/>
                <a:gd name="T54" fmla="*/ 45 w 82"/>
                <a:gd name="T55" fmla="*/ 1 h 2"/>
                <a:gd name="T56" fmla="*/ 47 w 82"/>
                <a:gd name="T57" fmla="*/ 1 h 2"/>
                <a:gd name="T58" fmla="*/ 49 w 82"/>
                <a:gd name="T59" fmla="*/ 1 h 2"/>
                <a:gd name="T60" fmla="*/ 50 w 82"/>
                <a:gd name="T61" fmla="*/ 1 h 2"/>
                <a:gd name="T62" fmla="*/ 52 w 82"/>
                <a:gd name="T63" fmla="*/ 1 h 2"/>
                <a:gd name="T64" fmla="*/ 53 w 82"/>
                <a:gd name="T65" fmla="*/ 1 h 2"/>
                <a:gd name="T66" fmla="*/ 55 w 82"/>
                <a:gd name="T67" fmla="*/ 2 h 2"/>
                <a:gd name="T68" fmla="*/ 57 w 82"/>
                <a:gd name="T69" fmla="*/ 2 h 2"/>
                <a:gd name="T70" fmla="*/ 58 w 82"/>
                <a:gd name="T71" fmla="*/ 2 h 2"/>
                <a:gd name="T72" fmla="*/ 60 w 82"/>
                <a:gd name="T73" fmla="*/ 2 h 2"/>
                <a:gd name="T74" fmla="*/ 62 w 82"/>
                <a:gd name="T75" fmla="*/ 2 h 2"/>
                <a:gd name="T76" fmla="*/ 64 w 82"/>
                <a:gd name="T77" fmla="*/ 2 h 2"/>
                <a:gd name="T78" fmla="*/ 65 w 82"/>
                <a:gd name="T79" fmla="*/ 2 h 2"/>
                <a:gd name="T80" fmla="*/ 67 w 82"/>
                <a:gd name="T81" fmla="*/ 2 h 2"/>
                <a:gd name="T82" fmla="*/ 69 w 82"/>
                <a:gd name="T83" fmla="*/ 2 h 2"/>
                <a:gd name="T84" fmla="*/ 70 w 82"/>
                <a:gd name="T85" fmla="*/ 2 h 2"/>
                <a:gd name="T86" fmla="*/ 72 w 82"/>
                <a:gd name="T87" fmla="*/ 2 h 2"/>
                <a:gd name="T88" fmla="*/ 73 w 82"/>
                <a:gd name="T89" fmla="*/ 2 h 2"/>
                <a:gd name="T90" fmla="*/ 75 w 82"/>
                <a:gd name="T91" fmla="*/ 2 h 2"/>
                <a:gd name="T92" fmla="*/ 77 w 82"/>
                <a:gd name="T93" fmla="*/ 2 h 2"/>
                <a:gd name="T94" fmla="*/ 78 w 82"/>
                <a:gd name="T95" fmla="*/ 2 h 2"/>
                <a:gd name="T96" fmla="*/ 80 w 82"/>
                <a:gd name="T97" fmla="*/ 2 h 2"/>
                <a:gd name="T98" fmla="*/ 82 w 82"/>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
                  <a:moveTo>
                    <a:pt x="0" y="0"/>
                  </a:moveTo>
                  <a:lnTo>
                    <a:pt x="2" y="0"/>
                  </a:lnTo>
                  <a:lnTo>
                    <a:pt x="3" y="0"/>
                  </a:lnTo>
                  <a:lnTo>
                    <a:pt x="5" y="0"/>
                  </a:lnTo>
                  <a:lnTo>
                    <a:pt x="7" y="1"/>
                  </a:lnTo>
                  <a:lnTo>
                    <a:pt x="8" y="1"/>
                  </a:lnTo>
                  <a:lnTo>
                    <a:pt x="10" y="1"/>
                  </a:lnTo>
                  <a:lnTo>
                    <a:pt x="12" y="1"/>
                  </a:lnTo>
                  <a:lnTo>
                    <a:pt x="14" y="1"/>
                  </a:lnTo>
                  <a:lnTo>
                    <a:pt x="15" y="1"/>
                  </a:lnTo>
                  <a:lnTo>
                    <a:pt x="17" y="1"/>
                  </a:lnTo>
                  <a:lnTo>
                    <a:pt x="19" y="1"/>
                  </a:lnTo>
                  <a:lnTo>
                    <a:pt x="20" y="1"/>
                  </a:lnTo>
                  <a:lnTo>
                    <a:pt x="22" y="1"/>
                  </a:lnTo>
                  <a:lnTo>
                    <a:pt x="23" y="1"/>
                  </a:lnTo>
                  <a:lnTo>
                    <a:pt x="25" y="1"/>
                  </a:lnTo>
                  <a:lnTo>
                    <a:pt x="27" y="1"/>
                  </a:lnTo>
                  <a:lnTo>
                    <a:pt x="28" y="1"/>
                  </a:lnTo>
                  <a:lnTo>
                    <a:pt x="30" y="1"/>
                  </a:lnTo>
                  <a:lnTo>
                    <a:pt x="32" y="1"/>
                  </a:lnTo>
                  <a:lnTo>
                    <a:pt x="34" y="1"/>
                  </a:lnTo>
                  <a:lnTo>
                    <a:pt x="35" y="1"/>
                  </a:lnTo>
                  <a:lnTo>
                    <a:pt x="37" y="1"/>
                  </a:lnTo>
                  <a:lnTo>
                    <a:pt x="38" y="1"/>
                  </a:lnTo>
                  <a:lnTo>
                    <a:pt x="40" y="1"/>
                  </a:lnTo>
                  <a:lnTo>
                    <a:pt x="42" y="1"/>
                  </a:lnTo>
                  <a:lnTo>
                    <a:pt x="43" y="1"/>
                  </a:lnTo>
                  <a:lnTo>
                    <a:pt x="45" y="1"/>
                  </a:lnTo>
                  <a:lnTo>
                    <a:pt x="47" y="1"/>
                  </a:lnTo>
                  <a:lnTo>
                    <a:pt x="49" y="1"/>
                  </a:lnTo>
                  <a:lnTo>
                    <a:pt x="50" y="1"/>
                  </a:lnTo>
                  <a:lnTo>
                    <a:pt x="52" y="1"/>
                  </a:lnTo>
                  <a:lnTo>
                    <a:pt x="53" y="1"/>
                  </a:lnTo>
                  <a:lnTo>
                    <a:pt x="55" y="2"/>
                  </a:lnTo>
                  <a:lnTo>
                    <a:pt x="57" y="2"/>
                  </a:lnTo>
                  <a:lnTo>
                    <a:pt x="58" y="2"/>
                  </a:lnTo>
                  <a:lnTo>
                    <a:pt x="60" y="2"/>
                  </a:lnTo>
                  <a:lnTo>
                    <a:pt x="62" y="2"/>
                  </a:lnTo>
                  <a:lnTo>
                    <a:pt x="64" y="2"/>
                  </a:lnTo>
                  <a:lnTo>
                    <a:pt x="65" y="2"/>
                  </a:lnTo>
                  <a:lnTo>
                    <a:pt x="67" y="2"/>
                  </a:lnTo>
                  <a:lnTo>
                    <a:pt x="69" y="2"/>
                  </a:lnTo>
                  <a:lnTo>
                    <a:pt x="70" y="2"/>
                  </a:lnTo>
                  <a:lnTo>
                    <a:pt x="72" y="2"/>
                  </a:lnTo>
                  <a:lnTo>
                    <a:pt x="73" y="2"/>
                  </a:lnTo>
                  <a:lnTo>
                    <a:pt x="75" y="2"/>
                  </a:lnTo>
                  <a:lnTo>
                    <a:pt x="77" y="2"/>
                  </a:lnTo>
                  <a:lnTo>
                    <a:pt x="78" y="2"/>
                  </a:lnTo>
                  <a:lnTo>
                    <a:pt x="80" y="2"/>
                  </a:lnTo>
                  <a:lnTo>
                    <a:pt x="82" y="2"/>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Freeform 430"/>
            <p:cNvSpPr>
              <a:spLocks/>
            </p:cNvSpPr>
            <p:nvPr/>
          </p:nvSpPr>
          <p:spPr bwMode="auto">
            <a:xfrm>
              <a:off x="3372" y="3052"/>
              <a:ext cx="82" cy="18"/>
            </a:xfrm>
            <a:custGeom>
              <a:avLst/>
              <a:gdLst>
                <a:gd name="T0" fmla="*/ 0 w 82"/>
                <a:gd name="T1" fmla="*/ 18 h 18"/>
                <a:gd name="T2" fmla="*/ 2 w 82"/>
                <a:gd name="T3" fmla="*/ 17 h 18"/>
                <a:gd name="T4" fmla="*/ 3 w 82"/>
                <a:gd name="T5" fmla="*/ 17 h 18"/>
                <a:gd name="T6" fmla="*/ 5 w 82"/>
                <a:gd name="T7" fmla="*/ 17 h 18"/>
                <a:gd name="T8" fmla="*/ 6 w 82"/>
                <a:gd name="T9" fmla="*/ 17 h 18"/>
                <a:gd name="T10" fmla="*/ 8 w 82"/>
                <a:gd name="T11" fmla="*/ 17 h 18"/>
                <a:gd name="T12" fmla="*/ 10 w 82"/>
                <a:gd name="T13" fmla="*/ 17 h 18"/>
                <a:gd name="T14" fmla="*/ 11 w 82"/>
                <a:gd name="T15" fmla="*/ 17 h 18"/>
                <a:gd name="T16" fmla="*/ 13 w 82"/>
                <a:gd name="T17" fmla="*/ 17 h 18"/>
                <a:gd name="T18" fmla="*/ 15 w 82"/>
                <a:gd name="T19" fmla="*/ 17 h 18"/>
                <a:gd name="T20" fmla="*/ 17 w 82"/>
                <a:gd name="T21" fmla="*/ 17 h 18"/>
                <a:gd name="T22" fmla="*/ 18 w 82"/>
                <a:gd name="T23" fmla="*/ 17 h 18"/>
                <a:gd name="T24" fmla="*/ 20 w 82"/>
                <a:gd name="T25" fmla="*/ 17 h 18"/>
                <a:gd name="T26" fmla="*/ 21 w 82"/>
                <a:gd name="T27" fmla="*/ 17 h 18"/>
                <a:gd name="T28" fmla="*/ 23 w 82"/>
                <a:gd name="T29" fmla="*/ 17 h 18"/>
                <a:gd name="T30" fmla="*/ 25 w 82"/>
                <a:gd name="T31" fmla="*/ 17 h 18"/>
                <a:gd name="T32" fmla="*/ 26 w 82"/>
                <a:gd name="T33" fmla="*/ 16 h 18"/>
                <a:gd name="T34" fmla="*/ 28 w 82"/>
                <a:gd name="T35" fmla="*/ 16 h 18"/>
                <a:gd name="T36" fmla="*/ 30 w 82"/>
                <a:gd name="T37" fmla="*/ 16 h 18"/>
                <a:gd name="T38" fmla="*/ 32 w 82"/>
                <a:gd name="T39" fmla="*/ 16 h 18"/>
                <a:gd name="T40" fmla="*/ 33 w 82"/>
                <a:gd name="T41" fmla="*/ 16 h 18"/>
                <a:gd name="T42" fmla="*/ 35 w 82"/>
                <a:gd name="T43" fmla="*/ 16 h 18"/>
                <a:gd name="T44" fmla="*/ 37 w 82"/>
                <a:gd name="T45" fmla="*/ 15 h 18"/>
                <a:gd name="T46" fmla="*/ 38 w 82"/>
                <a:gd name="T47" fmla="*/ 15 h 18"/>
                <a:gd name="T48" fmla="*/ 40 w 82"/>
                <a:gd name="T49" fmla="*/ 15 h 18"/>
                <a:gd name="T50" fmla="*/ 41 w 82"/>
                <a:gd name="T51" fmla="*/ 15 h 18"/>
                <a:gd name="T52" fmla="*/ 43 w 82"/>
                <a:gd name="T53" fmla="*/ 14 h 18"/>
                <a:gd name="T54" fmla="*/ 45 w 82"/>
                <a:gd name="T55" fmla="*/ 14 h 18"/>
                <a:gd name="T56" fmla="*/ 47 w 82"/>
                <a:gd name="T57" fmla="*/ 14 h 18"/>
                <a:gd name="T58" fmla="*/ 48 w 82"/>
                <a:gd name="T59" fmla="*/ 13 h 18"/>
                <a:gd name="T60" fmla="*/ 50 w 82"/>
                <a:gd name="T61" fmla="*/ 13 h 18"/>
                <a:gd name="T62" fmla="*/ 52 w 82"/>
                <a:gd name="T63" fmla="*/ 12 h 18"/>
                <a:gd name="T64" fmla="*/ 53 w 82"/>
                <a:gd name="T65" fmla="*/ 12 h 18"/>
                <a:gd name="T66" fmla="*/ 55 w 82"/>
                <a:gd name="T67" fmla="*/ 11 h 18"/>
                <a:gd name="T68" fmla="*/ 56 w 82"/>
                <a:gd name="T69" fmla="*/ 10 h 18"/>
                <a:gd name="T70" fmla="*/ 58 w 82"/>
                <a:gd name="T71" fmla="*/ 10 h 18"/>
                <a:gd name="T72" fmla="*/ 60 w 82"/>
                <a:gd name="T73" fmla="*/ 9 h 18"/>
                <a:gd name="T74" fmla="*/ 61 w 82"/>
                <a:gd name="T75" fmla="*/ 8 h 18"/>
                <a:gd name="T76" fmla="*/ 63 w 82"/>
                <a:gd name="T77" fmla="*/ 7 h 18"/>
                <a:gd name="T78" fmla="*/ 65 w 82"/>
                <a:gd name="T79" fmla="*/ 7 h 18"/>
                <a:gd name="T80" fmla="*/ 67 w 82"/>
                <a:gd name="T81" fmla="*/ 6 h 18"/>
                <a:gd name="T82" fmla="*/ 68 w 82"/>
                <a:gd name="T83" fmla="*/ 5 h 18"/>
                <a:gd name="T84" fmla="*/ 70 w 82"/>
                <a:gd name="T85" fmla="*/ 4 h 18"/>
                <a:gd name="T86" fmla="*/ 71 w 82"/>
                <a:gd name="T87" fmla="*/ 4 h 18"/>
                <a:gd name="T88" fmla="*/ 73 w 82"/>
                <a:gd name="T89" fmla="*/ 3 h 18"/>
                <a:gd name="T90" fmla="*/ 75 w 82"/>
                <a:gd name="T91" fmla="*/ 2 h 18"/>
                <a:gd name="T92" fmla="*/ 76 w 82"/>
                <a:gd name="T93" fmla="*/ 2 h 18"/>
                <a:gd name="T94" fmla="*/ 78 w 82"/>
                <a:gd name="T95" fmla="*/ 1 h 18"/>
                <a:gd name="T96" fmla="*/ 80 w 82"/>
                <a:gd name="T97" fmla="*/ 0 h 18"/>
                <a:gd name="T98" fmla="*/ 82 w 82"/>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
                  <a:moveTo>
                    <a:pt x="0" y="18"/>
                  </a:moveTo>
                  <a:lnTo>
                    <a:pt x="2" y="17"/>
                  </a:lnTo>
                  <a:lnTo>
                    <a:pt x="3" y="17"/>
                  </a:lnTo>
                  <a:lnTo>
                    <a:pt x="5" y="17"/>
                  </a:lnTo>
                  <a:lnTo>
                    <a:pt x="6" y="17"/>
                  </a:lnTo>
                  <a:lnTo>
                    <a:pt x="8" y="17"/>
                  </a:lnTo>
                  <a:lnTo>
                    <a:pt x="10" y="17"/>
                  </a:lnTo>
                  <a:lnTo>
                    <a:pt x="11" y="17"/>
                  </a:lnTo>
                  <a:lnTo>
                    <a:pt x="13" y="17"/>
                  </a:lnTo>
                  <a:lnTo>
                    <a:pt x="15" y="17"/>
                  </a:lnTo>
                  <a:lnTo>
                    <a:pt x="17" y="17"/>
                  </a:lnTo>
                  <a:lnTo>
                    <a:pt x="18" y="17"/>
                  </a:lnTo>
                  <a:lnTo>
                    <a:pt x="20" y="17"/>
                  </a:lnTo>
                  <a:lnTo>
                    <a:pt x="21" y="17"/>
                  </a:lnTo>
                  <a:lnTo>
                    <a:pt x="23" y="17"/>
                  </a:lnTo>
                  <a:lnTo>
                    <a:pt x="25" y="17"/>
                  </a:lnTo>
                  <a:lnTo>
                    <a:pt x="26" y="16"/>
                  </a:lnTo>
                  <a:lnTo>
                    <a:pt x="28" y="16"/>
                  </a:lnTo>
                  <a:lnTo>
                    <a:pt x="30" y="16"/>
                  </a:lnTo>
                  <a:lnTo>
                    <a:pt x="32" y="16"/>
                  </a:lnTo>
                  <a:lnTo>
                    <a:pt x="33" y="16"/>
                  </a:lnTo>
                  <a:lnTo>
                    <a:pt x="35" y="16"/>
                  </a:lnTo>
                  <a:lnTo>
                    <a:pt x="37" y="15"/>
                  </a:lnTo>
                  <a:lnTo>
                    <a:pt x="38" y="15"/>
                  </a:lnTo>
                  <a:lnTo>
                    <a:pt x="40" y="15"/>
                  </a:lnTo>
                  <a:lnTo>
                    <a:pt x="41" y="15"/>
                  </a:lnTo>
                  <a:lnTo>
                    <a:pt x="43" y="14"/>
                  </a:lnTo>
                  <a:lnTo>
                    <a:pt x="45" y="14"/>
                  </a:lnTo>
                  <a:lnTo>
                    <a:pt x="47" y="14"/>
                  </a:lnTo>
                  <a:lnTo>
                    <a:pt x="48" y="13"/>
                  </a:lnTo>
                  <a:lnTo>
                    <a:pt x="50" y="13"/>
                  </a:lnTo>
                  <a:lnTo>
                    <a:pt x="52" y="12"/>
                  </a:lnTo>
                  <a:lnTo>
                    <a:pt x="53" y="12"/>
                  </a:lnTo>
                  <a:lnTo>
                    <a:pt x="55" y="11"/>
                  </a:lnTo>
                  <a:lnTo>
                    <a:pt x="56" y="10"/>
                  </a:lnTo>
                  <a:lnTo>
                    <a:pt x="58" y="10"/>
                  </a:lnTo>
                  <a:lnTo>
                    <a:pt x="60" y="9"/>
                  </a:lnTo>
                  <a:lnTo>
                    <a:pt x="61" y="8"/>
                  </a:lnTo>
                  <a:lnTo>
                    <a:pt x="63" y="7"/>
                  </a:lnTo>
                  <a:lnTo>
                    <a:pt x="65" y="7"/>
                  </a:lnTo>
                  <a:lnTo>
                    <a:pt x="67" y="6"/>
                  </a:lnTo>
                  <a:lnTo>
                    <a:pt x="68" y="5"/>
                  </a:lnTo>
                  <a:lnTo>
                    <a:pt x="70" y="4"/>
                  </a:lnTo>
                  <a:lnTo>
                    <a:pt x="71" y="4"/>
                  </a:lnTo>
                  <a:lnTo>
                    <a:pt x="73" y="3"/>
                  </a:lnTo>
                  <a:lnTo>
                    <a:pt x="75" y="2"/>
                  </a:lnTo>
                  <a:lnTo>
                    <a:pt x="76" y="2"/>
                  </a:lnTo>
                  <a:lnTo>
                    <a:pt x="78" y="1"/>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431"/>
            <p:cNvSpPr>
              <a:spLocks/>
            </p:cNvSpPr>
            <p:nvPr/>
          </p:nvSpPr>
          <p:spPr bwMode="auto">
            <a:xfrm>
              <a:off x="3454" y="3046"/>
              <a:ext cx="81" cy="19"/>
            </a:xfrm>
            <a:custGeom>
              <a:avLst/>
              <a:gdLst>
                <a:gd name="T0" fmla="*/ 0 w 81"/>
                <a:gd name="T1" fmla="*/ 6 h 19"/>
                <a:gd name="T2" fmla="*/ 1 w 81"/>
                <a:gd name="T3" fmla="*/ 5 h 19"/>
                <a:gd name="T4" fmla="*/ 3 w 81"/>
                <a:gd name="T5" fmla="*/ 5 h 19"/>
                <a:gd name="T6" fmla="*/ 5 w 81"/>
                <a:gd name="T7" fmla="*/ 4 h 19"/>
                <a:gd name="T8" fmla="*/ 6 w 81"/>
                <a:gd name="T9" fmla="*/ 4 h 19"/>
                <a:gd name="T10" fmla="*/ 8 w 81"/>
                <a:gd name="T11" fmla="*/ 3 h 19"/>
                <a:gd name="T12" fmla="*/ 9 w 81"/>
                <a:gd name="T13" fmla="*/ 2 h 19"/>
                <a:gd name="T14" fmla="*/ 11 w 81"/>
                <a:gd name="T15" fmla="*/ 2 h 19"/>
                <a:gd name="T16" fmla="*/ 13 w 81"/>
                <a:gd name="T17" fmla="*/ 2 h 19"/>
                <a:gd name="T18" fmla="*/ 15 w 81"/>
                <a:gd name="T19" fmla="*/ 1 h 19"/>
                <a:gd name="T20" fmla="*/ 16 w 81"/>
                <a:gd name="T21" fmla="*/ 1 h 19"/>
                <a:gd name="T22" fmla="*/ 18 w 81"/>
                <a:gd name="T23" fmla="*/ 1 h 19"/>
                <a:gd name="T24" fmla="*/ 20 w 81"/>
                <a:gd name="T25" fmla="*/ 0 h 19"/>
                <a:gd name="T26" fmla="*/ 21 w 81"/>
                <a:gd name="T27" fmla="*/ 0 h 19"/>
                <a:gd name="T28" fmla="*/ 23 w 81"/>
                <a:gd name="T29" fmla="*/ 0 h 19"/>
                <a:gd name="T30" fmla="*/ 24 w 81"/>
                <a:gd name="T31" fmla="*/ 0 h 19"/>
                <a:gd name="T32" fmla="*/ 26 w 81"/>
                <a:gd name="T33" fmla="*/ 0 h 19"/>
                <a:gd name="T34" fmla="*/ 28 w 81"/>
                <a:gd name="T35" fmla="*/ 0 h 19"/>
                <a:gd name="T36" fmla="*/ 29 w 81"/>
                <a:gd name="T37" fmla="*/ 0 h 19"/>
                <a:gd name="T38" fmla="*/ 31 w 81"/>
                <a:gd name="T39" fmla="*/ 0 h 19"/>
                <a:gd name="T40" fmla="*/ 33 w 81"/>
                <a:gd name="T41" fmla="*/ 0 h 19"/>
                <a:gd name="T42" fmla="*/ 35 w 81"/>
                <a:gd name="T43" fmla="*/ 0 h 19"/>
                <a:gd name="T44" fmla="*/ 36 w 81"/>
                <a:gd name="T45" fmla="*/ 1 h 19"/>
                <a:gd name="T46" fmla="*/ 38 w 81"/>
                <a:gd name="T47" fmla="*/ 1 h 19"/>
                <a:gd name="T48" fmla="*/ 39 w 81"/>
                <a:gd name="T49" fmla="*/ 1 h 19"/>
                <a:gd name="T50" fmla="*/ 41 w 81"/>
                <a:gd name="T51" fmla="*/ 1 h 19"/>
                <a:gd name="T52" fmla="*/ 43 w 81"/>
                <a:gd name="T53" fmla="*/ 2 h 19"/>
                <a:gd name="T54" fmla="*/ 44 w 81"/>
                <a:gd name="T55" fmla="*/ 2 h 19"/>
                <a:gd name="T56" fmla="*/ 46 w 81"/>
                <a:gd name="T57" fmla="*/ 3 h 19"/>
                <a:gd name="T58" fmla="*/ 48 w 81"/>
                <a:gd name="T59" fmla="*/ 3 h 19"/>
                <a:gd name="T60" fmla="*/ 50 w 81"/>
                <a:gd name="T61" fmla="*/ 4 h 19"/>
                <a:gd name="T62" fmla="*/ 51 w 81"/>
                <a:gd name="T63" fmla="*/ 5 h 19"/>
                <a:gd name="T64" fmla="*/ 53 w 81"/>
                <a:gd name="T65" fmla="*/ 5 h 19"/>
                <a:gd name="T66" fmla="*/ 55 w 81"/>
                <a:gd name="T67" fmla="*/ 6 h 19"/>
                <a:gd name="T68" fmla="*/ 56 w 81"/>
                <a:gd name="T69" fmla="*/ 7 h 19"/>
                <a:gd name="T70" fmla="*/ 58 w 81"/>
                <a:gd name="T71" fmla="*/ 7 h 19"/>
                <a:gd name="T72" fmla="*/ 59 w 81"/>
                <a:gd name="T73" fmla="*/ 8 h 19"/>
                <a:gd name="T74" fmla="*/ 61 w 81"/>
                <a:gd name="T75" fmla="*/ 9 h 19"/>
                <a:gd name="T76" fmla="*/ 63 w 81"/>
                <a:gd name="T77" fmla="*/ 10 h 19"/>
                <a:gd name="T78" fmla="*/ 65 w 81"/>
                <a:gd name="T79" fmla="*/ 10 h 19"/>
                <a:gd name="T80" fmla="*/ 66 w 81"/>
                <a:gd name="T81" fmla="*/ 12 h 19"/>
                <a:gd name="T82" fmla="*/ 68 w 81"/>
                <a:gd name="T83" fmla="*/ 12 h 19"/>
                <a:gd name="T84" fmla="*/ 70 w 81"/>
                <a:gd name="T85" fmla="*/ 13 h 19"/>
                <a:gd name="T86" fmla="*/ 71 w 81"/>
                <a:gd name="T87" fmla="*/ 14 h 19"/>
                <a:gd name="T88" fmla="*/ 73 w 81"/>
                <a:gd name="T89" fmla="*/ 15 h 19"/>
                <a:gd name="T90" fmla="*/ 74 w 81"/>
                <a:gd name="T91" fmla="*/ 16 h 19"/>
                <a:gd name="T92" fmla="*/ 76 w 81"/>
                <a:gd name="T93" fmla="*/ 16 h 19"/>
                <a:gd name="T94" fmla="*/ 78 w 81"/>
                <a:gd name="T95" fmla="*/ 17 h 19"/>
                <a:gd name="T96" fmla="*/ 79 w 81"/>
                <a:gd name="T97" fmla="*/ 18 h 19"/>
                <a:gd name="T98" fmla="*/ 81 w 81"/>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
                  <a:moveTo>
                    <a:pt x="0" y="6"/>
                  </a:moveTo>
                  <a:lnTo>
                    <a:pt x="1" y="5"/>
                  </a:lnTo>
                  <a:lnTo>
                    <a:pt x="3" y="5"/>
                  </a:lnTo>
                  <a:lnTo>
                    <a:pt x="5" y="4"/>
                  </a:lnTo>
                  <a:lnTo>
                    <a:pt x="6" y="4"/>
                  </a:lnTo>
                  <a:lnTo>
                    <a:pt x="8" y="3"/>
                  </a:lnTo>
                  <a:lnTo>
                    <a:pt x="9" y="2"/>
                  </a:lnTo>
                  <a:lnTo>
                    <a:pt x="11" y="2"/>
                  </a:lnTo>
                  <a:lnTo>
                    <a:pt x="13" y="2"/>
                  </a:lnTo>
                  <a:lnTo>
                    <a:pt x="15" y="1"/>
                  </a:lnTo>
                  <a:lnTo>
                    <a:pt x="16" y="1"/>
                  </a:lnTo>
                  <a:lnTo>
                    <a:pt x="18" y="1"/>
                  </a:lnTo>
                  <a:lnTo>
                    <a:pt x="20" y="0"/>
                  </a:lnTo>
                  <a:lnTo>
                    <a:pt x="21" y="0"/>
                  </a:lnTo>
                  <a:lnTo>
                    <a:pt x="23" y="0"/>
                  </a:lnTo>
                  <a:lnTo>
                    <a:pt x="24" y="0"/>
                  </a:lnTo>
                  <a:lnTo>
                    <a:pt x="26" y="0"/>
                  </a:lnTo>
                  <a:lnTo>
                    <a:pt x="28" y="0"/>
                  </a:lnTo>
                  <a:lnTo>
                    <a:pt x="29" y="0"/>
                  </a:lnTo>
                  <a:lnTo>
                    <a:pt x="31" y="0"/>
                  </a:lnTo>
                  <a:lnTo>
                    <a:pt x="33" y="0"/>
                  </a:lnTo>
                  <a:lnTo>
                    <a:pt x="35" y="0"/>
                  </a:lnTo>
                  <a:lnTo>
                    <a:pt x="36" y="1"/>
                  </a:lnTo>
                  <a:lnTo>
                    <a:pt x="38" y="1"/>
                  </a:lnTo>
                  <a:lnTo>
                    <a:pt x="39" y="1"/>
                  </a:lnTo>
                  <a:lnTo>
                    <a:pt x="41" y="1"/>
                  </a:lnTo>
                  <a:lnTo>
                    <a:pt x="43" y="2"/>
                  </a:lnTo>
                  <a:lnTo>
                    <a:pt x="44" y="2"/>
                  </a:lnTo>
                  <a:lnTo>
                    <a:pt x="46" y="3"/>
                  </a:lnTo>
                  <a:lnTo>
                    <a:pt x="48" y="3"/>
                  </a:lnTo>
                  <a:lnTo>
                    <a:pt x="50" y="4"/>
                  </a:lnTo>
                  <a:lnTo>
                    <a:pt x="51" y="5"/>
                  </a:lnTo>
                  <a:lnTo>
                    <a:pt x="53" y="5"/>
                  </a:lnTo>
                  <a:lnTo>
                    <a:pt x="55" y="6"/>
                  </a:lnTo>
                  <a:lnTo>
                    <a:pt x="56" y="7"/>
                  </a:lnTo>
                  <a:lnTo>
                    <a:pt x="58" y="7"/>
                  </a:lnTo>
                  <a:lnTo>
                    <a:pt x="59" y="8"/>
                  </a:lnTo>
                  <a:lnTo>
                    <a:pt x="61" y="9"/>
                  </a:lnTo>
                  <a:lnTo>
                    <a:pt x="63" y="10"/>
                  </a:lnTo>
                  <a:lnTo>
                    <a:pt x="65" y="10"/>
                  </a:lnTo>
                  <a:lnTo>
                    <a:pt x="66" y="12"/>
                  </a:lnTo>
                  <a:lnTo>
                    <a:pt x="68" y="12"/>
                  </a:lnTo>
                  <a:lnTo>
                    <a:pt x="70" y="13"/>
                  </a:lnTo>
                  <a:lnTo>
                    <a:pt x="71" y="14"/>
                  </a:lnTo>
                  <a:lnTo>
                    <a:pt x="73" y="15"/>
                  </a:lnTo>
                  <a:lnTo>
                    <a:pt x="74" y="16"/>
                  </a:lnTo>
                  <a:lnTo>
                    <a:pt x="76" y="16"/>
                  </a:lnTo>
                  <a:lnTo>
                    <a:pt x="78" y="17"/>
                  </a:lnTo>
                  <a:lnTo>
                    <a:pt x="79" y="18"/>
                  </a:lnTo>
                  <a:lnTo>
                    <a:pt x="81" y="19"/>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432"/>
            <p:cNvSpPr>
              <a:spLocks/>
            </p:cNvSpPr>
            <p:nvPr/>
          </p:nvSpPr>
          <p:spPr bwMode="auto">
            <a:xfrm>
              <a:off x="3535" y="2911"/>
              <a:ext cx="82" cy="159"/>
            </a:xfrm>
            <a:custGeom>
              <a:avLst/>
              <a:gdLst>
                <a:gd name="T0" fmla="*/ 0 w 82"/>
                <a:gd name="T1" fmla="*/ 154 h 159"/>
                <a:gd name="T2" fmla="*/ 2 w 82"/>
                <a:gd name="T3" fmla="*/ 155 h 159"/>
                <a:gd name="T4" fmla="*/ 4 w 82"/>
                <a:gd name="T5" fmla="*/ 155 h 159"/>
                <a:gd name="T6" fmla="*/ 5 w 82"/>
                <a:gd name="T7" fmla="*/ 156 h 159"/>
                <a:gd name="T8" fmla="*/ 7 w 82"/>
                <a:gd name="T9" fmla="*/ 157 h 159"/>
                <a:gd name="T10" fmla="*/ 8 w 82"/>
                <a:gd name="T11" fmla="*/ 157 h 159"/>
                <a:gd name="T12" fmla="*/ 10 w 82"/>
                <a:gd name="T13" fmla="*/ 158 h 159"/>
                <a:gd name="T14" fmla="*/ 12 w 82"/>
                <a:gd name="T15" fmla="*/ 158 h 159"/>
                <a:gd name="T16" fmla="*/ 13 w 82"/>
                <a:gd name="T17" fmla="*/ 158 h 159"/>
                <a:gd name="T18" fmla="*/ 15 w 82"/>
                <a:gd name="T19" fmla="*/ 158 h 159"/>
                <a:gd name="T20" fmla="*/ 17 w 82"/>
                <a:gd name="T21" fmla="*/ 159 h 159"/>
                <a:gd name="T22" fmla="*/ 19 w 82"/>
                <a:gd name="T23" fmla="*/ 159 h 159"/>
                <a:gd name="T24" fmla="*/ 20 w 82"/>
                <a:gd name="T25" fmla="*/ 158 h 159"/>
                <a:gd name="T26" fmla="*/ 22 w 82"/>
                <a:gd name="T27" fmla="*/ 158 h 159"/>
                <a:gd name="T28" fmla="*/ 24 w 82"/>
                <a:gd name="T29" fmla="*/ 158 h 159"/>
                <a:gd name="T30" fmla="*/ 25 w 82"/>
                <a:gd name="T31" fmla="*/ 157 h 159"/>
                <a:gd name="T32" fmla="*/ 27 w 82"/>
                <a:gd name="T33" fmla="*/ 157 h 159"/>
                <a:gd name="T34" fmla="*/ 28 w 82"/>
                <a:gd name="T35" fmla="*/ 156 h 159"/>
                <a:gd name="T36" fmla="*/ 30 w 82"/>
                <a:gd name="T37" fmla="*/ 155 h 159"/>
                <a:gd name="T38" fmla="*/ 32 w 82"/>
                <a:gd name="T39" fmla="*/ 154 h 159"/>
                <a:gd name="T40" fmla="*/ 34 w 82"/>
                <a:gd name="T41" fmla="*/ 153 h 159"/>
                <a:gd name="T42" fmla="*/ 35 w 82"/>
                <a:gd name="T43" fmla="*/ 152 h 159"/>
                <a:gd name="T44" fmla="*/ 37 w 82"/>
                <a:gd name="T45" fmla="*/ 150 h 159"/>
                <a:gd name="T46" fmla="*/ 39 w 82"/>
                <a:gd name="T47" fmla="*/ 149 h 159"/>
                <a:gd name="T48" fmla="*/ 40 w 82"/>
                <a:gd name="T49" fmla="*/ 147 h 159"/>
                <a:gd name="T50" fmla="*/ 42 w 82"/>
                <a:gd name="T51" fmla="*/ 145 h 159"/>
                <a:gd name="T52" fmla="*/ 43 w 82"/>
                <a:gd name="T53" fmla="*/ 143 h 159"/>
                <a:gd name="T54" fmla="*/ 45 w 82"/>
                <a:gd name="T55" fmla="*/ 140 h 159"/>
                <a:gd name="T56" fmla="*/ 47 w 82"/>
                <a:gd name="T57" fmla="*/ 138 h 159"/>
                <a:gd name="T58" fmla="*/ 49 w 82"/>
                <a:gd name="T59" fmla="*/ 135 h 159"/>
                <a:gd name="T60" fmla="*/ 50 w 82"/>
                <a:gd name="T61" fmla="*/ 132 h 159"/>
                <a:gd name="T62" fmla="*/ 52 w 82"/>
                <a:gd name="T63" fmla="*/ 129 h 159"/>
                <a:gd name="T64" fmla="*/ 54 w 82"/>
                <a:gd name="T65" fmla="*/ 125 h 159"/>
                <a:gd name="T66" fmla="*/ 55 w 82"/>
                <a:gd name="T67" fmla="*/ 121 h 159"/>
                <a:gd name="T68" fmla="*/ 57 w 82"/>
                <a:gd name="T69" fmla="*/ 116 h 159"/>
                <a:gd name="T70" fmla="*/ 58 w 82"/>
                <a:gd name="T71" fmla="*/ 112 h 159"/>
                <a:gd name="T72" fmla="*/ 60 w 82"/>
                <a:gd name="T73" fmla="*/ 107 h 159"/>
                <a:gd name="T74" fmla="*/ 62 w 82"/>
                <a:gd name="T75" fmla="*/ 101 h 159"/>
                <a:gd name="T76" fmla="*/ 63 w 82"/>
                <a:gd name="T77" fmla="*/ 95 h 159"/>
                <a:gd name="T78" fmla="*/ 65 w 82"/>
                <a:gd name="T79" fmla="*/ 88 h 159"/>
                <a:gd name="T80" fmla="*/ 67 w 82"/>
                <a:gd name="T81" fmla="*/ 81 h 159"/>
                <a:gd name="T82" fmla="*/ 69 w 82"/>
                <a:gd name="T83" fmla="*/ 73 h 159"/>
                <a:gd name="T84" fmla="*/ 70 w 82"/>
                <a:gd name="T85" fmla="*/ 65 h 159"/>
                <a:gd name="T86" fmla="*/ 72 w 82"/>
                <a:gd name="T87" fmla="*/ 56 h 159"/>
                <a:gd name="T88" fmla="*/ 73 w 82"/>
                <a:gd name="T89" fmla="*/ 46 h 159"/>
                <a:gd name="T90" fmla="*/ 75 w 82"/>
                <a:gd name="T91" fmla="*/ 36 h 159"/>
                <a:gd name="T92" fmla="*/ 77 w 82"/>
                <a:gd name="T93" fmla="*/ 27 h 159"/>
                <a:gd name="T94" fmla="*/ 78 w 82"/>
                <a:gd name="T95" fmla="*/ 18 h 159"/>
                <a:gd name="T96" fmla="*/ 80 w 82"/>
                <a:gd name="T97" fmla="*/ 9 h 159"/>
                <a:gd name="T98" fmla="*/ 82 w 82"/>
                <a:gd name="T99" fmla="*/ 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59">
                  <a:moveTo>
                    <a:pt x="0" y="154"/>
                  </a:moveTo>
                  <a:lnTo>
                    <a:pt x="2" y="155"/>
                  </a:lnTo>
                  <a:lnTo>
                    <a:pt x="4" y="155"/>
                  </a:lnTo>
                  <a:lnTo>
                    <a:pt x="5" y="156"/>
                  </a:lnTo>
                  <a:lnTo>
                    <a:pt x="7" y="157"/>
                  </a:lnTo>
                  <a:lnTo>
                    <a:pt x="8" y="157"/>
                  </a:lnTo>
                  <a:lnTo>
                    <a:pt x="10" y="158"/>
                  </a:lnTo>
                  <a:lnTo>
                    <a:pt x="12" y="158"/>
                  </a:lnTo>
                  <a:lnTo>
                    <a:pt x="13" y="158"/>
                  </a:lnTo>
                  <a:lnTo>
                    <a:pt x="15" y="158"/>
                  </a:lnTo>
                  <a:lnTo>
                    <a:pt x="17" y="159"/>
                  </a:lnTo>
                  <a:lnTo>
                    <a:pt x="19" y="159"/>
                  </a:lnTo>
                  <a:lnTo>
                    <a:pt x="20" y="158"/>
                  </a:lnTo>
                  <a:lnTo>
                    <a:pt x="22" y="158"/>
                  </a:lnTo>
                  <a:lnTo>
                    <a:pt x="24" y="158"/>
                  </a:lnTo>
                  <a:lnTo>
                    <a:pt x="25" y="157"/>
                  </a:lnTo>
                  <a:lnTo>
                    <a:pt x="27" y="157"/>
                  </a:lnTo>
                  <a:lnTo>
                    <a:pt x="28" y="156"/>
                  </a:lnTo>
                  <a:lnTo>
                    <a:pt x="30" y="155"/>
                  </a:lnTo>
                  <a:lnTo>
                    <a:pt x="32" y="154"/>
                  </a:lnTo>
                  <a:lnTo>
                    <a:pt x="34" y="153"/>
                  </a:lnTo>
                  <a:lnTo>
                    <a:pt x="35" y="152"/>
                  </a:lnTo>
                  <a:lnTo>
                    <a:pt x="37" y="150"/>
                  </a:lnTo>
                  <a:lnTo>
                    <a:pt x="39" y="149"/>
                  </a:lnTo>
                  <a:lnTo>
                    <a:pt x="40" y="147"/>
                  </a:lnTo>
                  <a:lnTo>
                    <a:pt x="42" y="145"/>
                  </a:lnTo>
                  <a:lnTo>
                    <a:pt x="43" y="143"/>
                  </a:lnTo>
                  <a:lnTo>
                    <a:pt x="45" y="140"/>
                  </a:lnTo>
                  <a:lnTo>
                    <a:pt x="47" y="138"/>
                  </a:lnTo>
                  <a:lnTo>
                    <a:pt x="49" y="135"/>
                  </a:lnTo>
                  <a:lnTo>
                    <a:pt x="50" y="132"/>
                  </a:lnTo>
                  <a:lnTo>
                    <a:pt x="52" y="129"/>
                  </a:lnTo>
                  <a:lnTo>
                    <a:pt x="54" y="125"/>
                  </a:lnTo>
                  <a:lnTo>
                    <a:pt x="55" y="121"/>
                  </a:lnTo>
                  <a:lnTo>
                    <a:pt x="57" y="116"/>
                  </a:lnTo>
                  <a:lnTo>
                    <a:pt x="58" y="112"/>
                  </a:lnTo>
                  <a:lnTo>
                    <a:pt x="60" y="107"/>
                  </a:lnTo>
                  <a:lnTo>
                    <a:pt x="62" y="101"/>
                  </a:lnTo>
                  <a:lnTo>
                    <a:pt x="63" y="95"/>
                  </a:lnTo>
                  <a:lnTo>
                    <a:pt x="65" y="88"/>
                  </a:lnTo>
                  <a:lnTo>
                    <a:pt x="67" y="81"/>
                  </a:lnTo>
                  <a:lnTo>
                    <a:pt x="69" y="73"/>
                  </a:lnTo>
                  <a:lnTo>
                    <a:pt x="70" y="65"/>
                  </a:lnTo>
                  <a:lnTo>
                    <a:pt x="72" y="56"/>
                  </a:lnTo>
                  <a:lnTo>
                    <a:pt x="73" y="46"/>
                  </a:lnTo>
                  <a:lnTo>
                    <a:pt x="75" y="36"/>
                  </a:lnTo>
                  <a:lnTo>
                    <a:pt x="77" y="27"/>
                  </a:lnTo>
                  <a:lnTo>
                    <a:pt x="78" y="18"/>
                  </a:lnTo>
                  <a:lnTo>
                    <a:pt x="80" y="9"/>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433"/>
            <p:cNvSpPr>
              <a:spLocks/>
            </p:cNvSpPr>
            <p:nvPr/>
          </p:nvSpPr>
          <p:spPr bwMode="auto">
            <a:xfrm>
              <a:off x="3617" y="2782"/>
              <a:ext cx="82" cy="141"/>
            </a:xfrm>
            <a:custGeom>
              <a:avLst/>
              <a:gdLst>
                <a:gd name="T0" fmla="*/ 0 w 82"/>
                <a:gd name="T1" fmla="*/ 129 h 141"/>
                <a:gd name="T2" fmla="*/ 2 w 82"/>
                <a:gd name="T3" fmla="*/ 119 h 141"/>
                <a:gd name="T4" fmla="*/ 3 w 82"/>
                <a:gd name="T5" fmla="*/ 110 h 141"/>
                <a:gd name="T6" fmla="*/ 5 w 82"/>
                <a:gd name="T7" fmla="*/ 102 h 141"/>
                <a:gd name="T8" fmla="*/ 7 w 82"/>
                <a:gd name="T9" fmla="*/ 93 h 141"/>
                <a:gd name="T10" fmla="*/ 8 w 82"/>
                <a:gd name="T11" fmla="*/ 85 h 141"/>
                <a:gd name="T12" fmla="*/ 10 w 82"/>
                <a:gd name="T13" fmla="*/ 77 h 141"/>
                <a:gd name="T14" fmla="*/ 11 w 82"/>
                <a:gd name="T15" fmla="*/ 68 h 141"/>
                <a:gd name="T16" fmla="*/ 13 w 82"/>
                <a:gd name="T17" fmla="*/ 61 h 141"/>
                <a:gd name="T18" fmla="*/ 15 w 82"/>
                <a:gd name="T19" fmla="*/ 54 h 141"/>
                <a:gd name="T20" fmla="*/ 17 w 82"/>
                <a:gd name="T21" fmla="*/ 47 h 141"/>
                <a:gd name="T22" fmla="*/ 18 w 82"/>
                <a:gd name="T23" fmla="*/ 40 h 141"/>
                <a:gd name="T24" fmla="*/ 20 w 82"/>
                <a:gd name="T25" fmla="*/ 35 h 141"/>
                <a:gd name="T26" fmla="*/ 22 w 82"/>
                <a:gd name="T27" fmla="*/ 28 h 141"/>
                <a:gd name="T28" fmla="*/ 23 w 82"/>
                <a:gd name="T29" fmla="*/ 24 h 141"/>
                <a:gd name="T30" fmla="*/ 25 w 82"/>
                <a:gd name="T31" fmla="*/ 19 h 141"/>
                <a:gd name="T32" fmla="*/ 26 w 82"/>
                <a:gd name="T33" fmla="*/ 14 h 141"/>
                <a:gd name="T34" fmla="*/ 28 w 82"/>
                <a:gd name="T35" fmla="*/ 11 h 141"/>
                <a:gd name="T36" fmla="*/ 30 w 82"/>
                <a:gd name="T37" fmla="*/ 8 h 141"/>
                <a:gd name="T38" fmla="*/ 31 w 82"/>
                <a:gd name="T39" fmla="*/ 5 h 141"/>
                <a:gd name="T40" fmla="*/ 33 w 82"/>
                <a:gd name="T41" fmla="*/ 3 h 141"/>
                <a:gd name="T42" fmla="*/ 35 w 82"/>
                <a:gd name="T43" fmla="*/ 1 h 141"/>
                <a:gd name="T44" fmla="*/ 37 w 82"/>
                <a:gd name="T45" fmla="*/ 0 h 141"/>
                <a:gd name="T46" fmla="*/ 38 w 82"/>
                <a:gd name="T47" fmla="*/ 0 h 141"/>
                <a:gd name="T48" fmla="*/ 40 w 82"/>
                <a:gd name="T49" fmla="*/ 0 h 141"/>
                <a:gd name="T50" fmla="*/ 41 w 82"/>
                <a:gd name="T51" fmla="*/ 0 h 141"/>
                <a:gd name="T52" fmla="*/ 43 w 82"/>
                <a:gd name="T53" fmla="*/ 1 h 141"/>
                <a:gd name="T54" fmla="*/ 45 w 82"/>
                <a:gd name="T55" fmla="*/ 3 h 141"/>
                <a:gd name="T56" fmla="*/ 46 w 82"/>
                <a:gd name="T57" fmla="*/ 6 h 141"/>
                <a:gd name="T58" fmla="*/ 48 w 82"/>
                <a:gd name="T59" fmla="*/ 8 h 141"/>
                <a:gd name="T60" fmla="*/ 50 w 82"/>
                <a:gd name="T61" fmla="*/ 11 h 141"/>
                <a:gd name="T62" fmla="*/ 52 w 82"/>
                <a:gd name="T63" fmla="*/ 15 h 141"/>
                <a:gd name="T64" fmla="*/ 53 w 82"/>
                <a:gd name="T65" fmla="*/ 19 h 141"/>
                <a:gd name="T66" fmla="*/ 55 w 82"/>
                <a:gd name="T67" fmla="*/ 24 h 141"/>
                <a:gd name="T68" fmla="*/ 57 w 82"/>
                <a:gd name="T69" fmla="*/ 29 h 141"/>
                <a:gd name="T70" fmla="*/ 58 w 82"/>
                <a:gd name="T71" fmla="*/ 34 h 141"/>
                <a:gd name="T72" fmla="*/ 60 w 82"/>
                <a:gd name="T73" fmla="*/ 40 h 141"/>
                <a:gd name="T74" fmla="*/ 61 w 82"/>
                <a:gd name="T75" fmla="*/ 46 h 141"/>
                <a:gd name="T76" fmla="*/ 63 w 82"/>
                <a:gd name="T77" fmla="*/ 53 h 141"/>
                <a:gd name="T78" fmla="*/ 65 w 82"/>
                <a:gd name="T79" fmla="*/ 60 h 141"/>
                <a:gd name="T80" fmla="*/ 67 w 82"/>
                <a:gd name="T81" fmla="*/ 67 h 141"/>
                <a:gd name="T82" fmla="*/ 68 w 82"/>
                <a:gd name="T83" fmla="*/ 74 h 141"/>
                <a:gd name="T84" fmla="*/ 70 w 82"/>
                <a:gd name="T85" fmla="*/ 82 h 141"/>
                <a:gd name="T86" fmla="*/ 72 w 82"/>
                <a:gd name="T87" fmla="*/ 91 h 141"/>
                <a:gd name="T88" fmla="*/ 73 w 82"/>
                <a:gd name="T89" fmla="*/ 98 h 141"/>
                <a:gd name="T90" fmla="*/ 75 w 82"/>
                <a:gd name="T91" fmla="*/ 107 h 141"/>
                <a:gd name="T92" fmla="*/ 76 w 82"/>
                <a:gd name="T93" fmla="*/ 115 h 141"/>
                <a:gd name="T94" fmla="*/ 78 w 82"/>
                <a:gd name="T95" fmla="*/ 123 h 141"/>
                <a:gd name="T96" fmla="*/ 80 w 82"/>
                <a:gd name="T97" fmla="*/ 132 h 141"/>
                <a:gd name="T98" fmla="*/ 82 w 82"/>
                <a:gd name="T99"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1">
                  <a:moveTo>
                    <a:pt x="0" y="129"/>
                  </a:moveTo>
                  <a:lnTo>
                    <a:pt x="2" y="119"/>
                  </a:lnTo>
                  <a:lnTo>
                    <a:pt x="3" y="110"/>
                  </a:lnTo>
                  <a:lnTo>
                    <a:pt x="5" y="102"/>
                  </a:lnTo>
                  <a:lnTo>
                    <a:pt x="7" y="93"/>
                  </a:lnTo>
                  <a:lnTo>
                    <a:pt x="8" y="85"/>
                  </a:lnTo>
                  <a:lnTo>
                    <a:pt x="10" y="77"/>
                  </a:lnTo>
                  <a:lnTo>
                    <a:pt x="11" y="68"/>
                  </a:lnTo>
                  <a:lnTo>
                    <a:pt x="13" y="61"/>
                  </a:lnTo>
                  <a:lnTo>
                    <a:pt x="15" y="54"/>
                  </a:lnTo>
                  <a:lnTo>
                    <a:pt x="17" y="47"/>
                  </a:lnTo>
                  <a:lnTo>
                    <a:pt x="18" y="40"/>
                  </a:lnTo>
                  <a:lnTo>
                    <a:pt x="20" y="35"/>
                  </a:lnTo>
                  <a:lnTo>
                    <a:pt x="22" y="28"/>
                  </a:lnTo>
                  <a:lnTo>
                    <a:pt x="23" y="24"/>
                  </a:lnTo>
                  <a:lnTo>
                    <a:pt x="25" y="19"/>
                  </a:lnTo>
                  <a:lnTo>
                    <a:pt x="26" y="14"/>
                  </a:lnTo>
                  <a:lnTo>
                    <a:pt x="28" y="11"/>
                  </a:lnTo>
                  <a:lnTo>
                    <a:pt x="30" y="8"/>
                  </a:lnTo>
                  <a:lnTo>
                    <a:pt x="31" y="5"/>
                  </a:lnTo>
                  <a:lnTo>
                    <a:pt x="33" y="3"/>
                  </a:lnTo>
                  <a:lnTo>
                    <a:pt x="35" y="1"/>
                  </a:lnTo>
                  <a:lnTo>
                    <a:pt x="37" y="0"/>
                  </a:lnTo>
                  <a:lnTo>
                    <a:pt x="38" y="0"/>
                  </a:lnTo>
                  <a:lnTo>
                    <a:pt x="40" y="0"/>
                  </a:lnTo>
                  <a:lnTo>
                    <a:pt x="41" y="0"/>
                  </a:lnTo>
                  <a:lnTo>
                    <a:pt x="43" y="1"/>
                  </a:lnTo>
                  <a:lnTo>
                    <a:pt x="45" y="3"/>
                  </a:lnTo>
                  <a:lnTo>
                    <a:pt x="46" y="6"/>
                  </a:lnTo>
                  <a:lnTo>
                    <a:pt x="48" y="8"/>
                  </a:lnTo>
                  <a:lnTo>
                    <a:pt x="50" y="11"/>
                  </a:lnTo>
                  <a:lnTo>
                    <a:pt x="52" y="15"/>
                  </a:lnTo>
                  <a:lnTo>
                    <a:pt x="53" y="19"/>
                  </a:lnTo>
                  <a:lnTo>
                    <a:pt x="55" y="24"/>
                  </a:lnTo>
                  <a:lnTo>
                    <a:pt x="57" y="29"/>
                  </a:lnTo>
                  <a:lnTo>
                    <a:pt x="58" y="34"/>
                  </a:lnTo>
                  <a:lnTo>
                    <a:pt x="60" y="40"/>
                  </a:lnTo>
                  <a:lnTo>
                    <a:pt x="61" y="46"/>
                  </a:lnTo>
                  <a:lnTo>
                    <a:pt x="63" y="53"/>
                  </a:lnTo>
                  <a:lnTo>
                    <a:pt x="65" y="60"/>
                  </a:lnTo>
                  <a:lnTo>
                    <a:pt x="67" y="67"/>
                  </a:lnTo>
                  <a:lnTo>
                    <a:pt x="68" y="74"/>
                  </a:lnTo>
                  <a:lnTo>
                    <a:pt x="70" y="82"/>
                  </a:lnTo>
                  <a:lnTo>
                    <a:pt x="72" y="91"/>
                  </a:lnTo>
                  <a:lnTo>
                    <a:pt x="73" y="98"/>
                  </a:lnTo>
                  <a:lnTo>
                    <a:pt x="75" y="107"/>
                  </a:lnTo>
                  <a:lnTo>
                    <a:pt x="76" y="115"/>
                  </a:lnTo>
                  <a:lnTo>
                    <a:pt x="78" y="123"/>
                  </a:lnTo>
                  <a:lnTo>
                    <a:pt x="80" y="132"/>
                  </a:lnTo>
                  <a:lnTo>
                    <a:pt x="82" y="14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434"/>
            <p:cNvSpPr>
              <a:spLocks/>
            </p:cNvSpPr>
            <p:nvPr/>
          </p:nvSpPr>
          <p:spPr bwMode="auto">
            <a:xfrm>
              <a:off x="3699" y="2923"/>
              <a:ext cx="81" cy="147"/>
            </a:xfrm>
            <a:custGeom>
              <a:avLst/>
              <a:gdLst>
                <a:gd name="T0" fmla="*/ 0 w 81"/>
                <a:gd name="T1" fmla="*/ 0 h 147"/>
                <a:gd name="T2" fmla="*/ 1 w 81"/>
                <a:gd name="T3" fmla="*/ 8 h 147"/>
                <a:gd name="T4" fmla="*/ 3 w 81"/>
                <a:gd name="T5" fmla="*/ 17 h 147"/>
                <a:gd name="T6" fmla="*/ 5 w 81"/>
                <a:gd name="T7" fmla="*/ 25 h 147"/>
                <a:gd name="T8" fmla="*/ 6 w 81"/>
                <a:gd name="T9" fmla="*/ 34 h 147"/>
                <a:gd name="T10" fmla="*/ 8 w 81"/>
                <a:gd name="T11" fmla="*/ 42 h 147"/>
                <a:gd name="T12" fmla="*/ 9 w 81"/>
                <a:gd name="T13" fmla="*/ 51 h 147"/>
                <a:gd name="T14" fmla="*/ 11 w 81"/>
                <a:gd name="T15" fmla="*/ 58 h 147"/>
                <a:gd name="T16" fmla="*/ 13 w 81"/>
                <a:gd name="T17" fmla="*/ 66 h 147"/>
                <a:gd name="T18" fmla="*/ 14 w 81"/>
                <a:gd name="T19" fmla="*/ 74 h 147"/>
                <a:gd name="T20" fmla="*/ 16 w 81"/>
                <a:gd name="T21" fmla="*/ 81 h 147"/>
                <a:gd name="T22" fmla="*/ 18 w 81"/>
                <a:gd name="T23" fmla="*/ 88 h 147"/>
                <a:gd name="T24" fmla="*/ 20 w 81"/>
                <a:gd name="T25" fmla="*/ 95 h 147"/>
                <a:gd name="T26" fmla="*/ 21 w 81"/>
                <a:gd name="T27" fmla="*/ 101 h 147"/>
                <a:gd name="T28" fmla="*/ 23 w 81"/>
                <a:gd name="T29" fmla="*/ 107 h 147"/>
                <a:gd name="T30" fmla="*/ 25 w 81"/>
                <a:gd name="T31" fmla="*/ 113 h 147"/>
                <a:gd name="T32" fmla="*/ 26 w 81"/>
                <a:gd name="T33" fmla="*/ 118 h 147"/>
                <a:gd name="T34" fmla="*/ 28 w 81"/>
                <a:gd name="T35" fmla="*/ 123 h 147"/>
                <a:gd name="T36" fmla="*/ 29 w 81"/>
                <a:gd name="T37" fmla="*/ 128 h 147"/>
                <a:gd name="T38" fmla="*/ 31 w 81"/>
                <a:gd name="T39" fmla="*/ 131 h 147"/>
                <a:gd name="T40" fmla="*/ 33 w 81"/>
                <a:gd name="T41" fmla="*/ 135 h 147"/>
                <a:gd name="T42" fmla="*/ 35 w 81"/>
                <a:gd name="T43" fmla="*/ 138 h 147"/>
                <a:gd name="T44" fmla="*/ 36 w 81"/>
                <a:gd name="T45" fmla="*/ 141 h 147"/>
                <a:gd name="T46" fmla="*/ 38 w 81"/>
                <a:gd name="T47" fmla="*/ 143 h 147"/>
                <a:gd name="T48" fmla="*/ 40 w 81"/>
                <a:gd name="T49" fmla="*/ 145 h 147"/>
                <a:gd name="T50" fmla="*/ 41 w 81"/>
                <a:gd name="T51" fmla="*/ 146 h 147"/>
                <a:gd name="T52" fmla="*/ 43 w 81"/>
                <a:gd name="T53" fmla="*/ 146 h 147"/>
                <a:gd name="T54" fmla="*/ 44 w 81"/>
                <a:gd name="T55" fmla="*/ 147 h 147"/>
                <a:gd name="T56" fmla="*/ 46 w 81"/>
                <a:gd name="T57" fmla="*/ 146 h 147"/>
                <a:gd name="T58" fmla="*/ 48 w 81"/>
                <a:gd name="T59" fmla="*/ 145 h 147"/>
                <a:gd name="T60" fmla="*/ 50 w 81"/>
                <a:gd name="T61" fmla="*/ 144 h 147"/>
                <a:gd name="T62" fmla="*/ 51 w 81"/>
                <a:gd name="T63" fmla="*/ 143 h 147"/>
                <a:gd name="T64" fmla="*/ 53 w 81"/>
                <a:gd name="T65" fmla="*/ 140 h 147"/>
                <a:gd name="T66" fmla="*/ 55 w 81"/>
                <a:gd name="T67" fmla="*/ 137 h 147"/>
                <a:gd name="T68" fmla="*/ 56 w 81"/>
                <a:gd name="T69" fmla="*/ 134 h 147"/>
                <a:gd name="T70" fmla="*/ 58 w 81"/>
                <a:gd name="T71" fmla="*/ 131 h 147"/>
                <a:gd name="T72" fmla="*/ 59 w 81"/>
                <a:gd name="T73" fmla="*/ 127 h 147"/>
                <a:gd name="T74" fmla="*/ 61 w 81"/>
                <a:gd name="T75" fmla="*/ 122 h 147"/>
                <a:gd name="T76" fmla="*/ 63 w 81"/>
                <a:gd name="T77" fmla="*/ 117 h 147"/>
                <a:gd name="T78" fmla="*/ 64 w 81"/>
                <a:gd name="T79" fmla="*/ 111 h 147"/>
                <a:gd name="T80" fmla="*/ 66 w 81"/>
                <a:gd name="T81" fmla="*/ 106 h 147"/>
                <a:gd name="T82" fmla="*/ 68 w 81"/>
                <a:gd name="T83" fmla="*/ 100 h 147"/>
                <a:gd name="T84" fmla="*/ 70 w 81"/>
                <a:gd name="T85" fmla="*/ 93 h 147"/>
                <a:gd name="T86" fmla="*/ 71 w 81"/>
                <a:gd name="T87" fmla="*/ 86 h 147"/>
                <a:gd name="T88" fmla="*/ 73 w 81"/>
                <a:gd name="T89" fmla="*/ 79 h 147"/>
                <a:gd name="T90" fmla="*/ 75 w 81"/>
                <a:gd name="T91" fmla="*/ 72 h 147"/>
                <a:gd name="T92" fmla="*/ 76 w 81"/>
                <a:gd name="T93" fmla="*/ 65 h 147"/>
                <a:gd name="T94" fmla="*/ 78 w 81"/>
                <a:gd name="T95" fmla="*/ 57 h 147"/>
                <a:gd name="T96" fmla="*/ 79 w 81"/>
                <a:gd name="T97" fmla="*/ 49 h 147"/>
                <a:gd name="T98" fmla="*/ 81 w 81"/>
                <a:gd name="T99" fmla="*/ 4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47">
                  <a:moveTo>
                    <a:pt x="0" y="0"/>
                  </a:moveTo>
                  <a:lnTo>
                    <a:pt x="1" y="8"/>
                  </a:lnTo>
                  <a:lnTo>
                    <a:pt x="3" y="17"/>
                  </a:lnTo>
                  <a:lnTo>
                    <a:pt x="5" y="25"/>
                  </a:lnTo>
                  <a:lnTo>
                    <a:pt x="6" y="34"/>
                  </a:lnTo>
                  <a:lnTo>
                    <a:pt x="8" y="42"/>
                  </a:lnTo>
                  <a:lnTo>
                    <a:pt x="9" y="51"/>
                  </a:lnTo>
                  <a:lnTo>
                    <a:pt x="11" y="58"/>
                  </a:lnTo>
                  <a:lnTo>
                    <a:pt x="13" y="66"/>
                  </a:lnTo>
                  <a:lnTo>
                    <a:pt x="14" y="74"/>
                  </a:lnTo>
                  <a:lnTo>
                    <a:pt x="16" y="81"/>
                  </a:lnTo>
                  <a:lnTo>
                    <a:pt x="18" y="88"/>
                  </a:lnTo>
                  <a:lnTo>
                    <a:pt x="20" y="95"/>
                  </a:lnTo>
                  <a:lnTo>
                    <a:pt x="21" y="101"/>
                  </a:lnTo>
                  <a:lnTo>
                    <a:pt x="23" y="107"/>
                  </a:lnTo>
                  <a:lnTo>
                    <a:pt x="25" y="113"/>
                  </a:lnTo>
                  <a:lnTo>
                    <a:pt x="26" y="118"/>
                  </a:lnTo>
                  <a:lnTo>
                    <a:pt x="28" y="123"/>
                  </a:lnTo>
                  <a:lnTo>
                    <a:pt x="29" y="128"/>
                  </a:lnTo>
                  <a:lnTo>
                    <a:pt x="31" y="131"/>
                  </a:lnTo>
                  <a:lnTo>
                    <a:pt x="33" y="135"/>
                  </a:lnTo>
                  <a:lnTo>
                    <a:pt x="35" y="138"/>
                  </a:lnTo>
                  <a:lnTo>
                    <a:pt x="36" y="141"/>
                  </a:lnTo>
                  <a:lnTo>
                    <a:pt x="38" y="143"/>
                  </a:lnTo>
                  <a:lnTo>
                    <a:pt x="40" y="145"/>
                  </a:lnTo>
                  <a:lnTo>
                    <a:pt x="41" y="146"/>
                  </a:lnTo>
                  <a:lnTo>
                    <a:pt x="43" y="146"/>
                  </a:lnTo>
                  <a:lnTo>
                    <a:pt x="44" y="147"/>
                  </a:lnTo>
                  <a:lnTo>
                    <a:pt x="46" y="146"/>
                  </a:lnTo>
                  <a:lnTo>
                    <a:pt x="48" y="145"/>
                  </a:lnTo>
                  <a:lnTo>
                    <a:pt x="50" y="144"/>
                  </a:lnTo>
                  <a:lnTo>
                    <a:pt x="51" y="143"/>
                  </a:lnTo>
                  <a:lnTo>
                    <a:pt x="53" y="140"/>
                  </a:lnTo>
                  <a:lnTo>
                    <a:pt x="55" y="137"/>
                  </a:lnTo>
                  <a:lnTo>
                    <a:pt x="56" y="134"/>
                  </a:lnTo>
                  <a:lnTo>
                    <a:pt x="58" y="131"/>
                  </a:lnTo>
                  <a:lnTo>
                    <a:pt x="59" y="127"/>
                  </a:lnTo>
                  <a:lnTo>
                    <a:pt x="61" y="122"/>
                  </a:lnTo>
                  <a:lnTo>
                    <a:pt x="63" y="117"/>
                  </a:lnTo>
                  <a:lnTo>
                    <a:pt x="64" y="111"/>
                  </a:lnTo>
                  <a:lnTo>
                    <a:pt x="66" y="106"/>
                  </a:lnTo>
                  <a:lnTo>
                    <a:pt x="68" y="100"/>
                  </a:lnTo>
                  <a:lnTo>
                    <a:pt x="70" y="93"/>
                  </a:lnTo>
                  <a:lnTo>
                    <a:pt x="71" y="86"/>
                  </a:lnTo>
                  <a:lnTo>
                    <a:pt x="73" y="79"/>
                  </a:lnTo>
                  <a:lnTo>
                    <a:pt x="75" y="72"/>
                  </a:lnTo>
                  <a:lnTo>
                    <a:pt x="76" y="65"/>
                  </a:lnTo>
                  <a:lnTo>
                    <a:pt x="78" y="57"/>
                  </a:lnTo>
                  <a:lnTo>
                    <a:pt x="79" y="49"/>
                  </a:lnTo>
                  <a:lnTo>
                    <a:pt x="81" y="4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435"/>
            <p:cNvSpPr>
              <a:spLocks/>
            </p:cNvSpPr>
            <p:nvPr/>
          </p:nvSpPr>
          <p:spPr bwMode="auto">
            <a:xfrm>
              <a:off x="3780" y="2756"/>
              <a:ext cx="82" cy="207"/>
            </a:xfrm>
            <a:custGeom>
              <a:avLst/>
              <a:gdLst>
                <a:gd name="T0" fmla="*/ 0 w 82"/>
                <a:gd name="T1" fmla="*/ 207 h 207"/>
                <a:gd name="T2" fmla="*/ 2 w 82"/>
                <a:gd name="T3" fmla="*/ 199 h 207"/>
                <a:gd name="T4" fmla="*/ 4 w 82"/>
                <a:gd name="T5" fmla="*/ 191 h 207"/>
                <a:gd name="T6" fmla="*/ 5 w 82"/>
                <a:gd name="T7" fmla="*/ 182 h 207"/>
                <a:gd name="T8" fmla="*/ 7 w 82"/>
                <a:gd name="T9" fmla="*/ 174 h 207"/>
                <a:gd name="T10" fmla="*/ 9 w 82"/>
                <a:gd name="T11" fmla="*/ 165 h 207"/>
                <a:gd name="T12" fmla="*/ 10 w 82"/>
                <a:gd name="T13" fmla="*/ 156 h 207"/>
                <a:gd name="T14" fmla="*/ 12 w 82"/>
                <a:gd name="T15" fmla="*/ 148 h 207"/>
                <a:gd name="T16" fmla="*/ 13 w 82"/>
                <a:gd name="T17" fmla="*/ 139 h 207"/>
                <a:gd name="T18" fmla="*/ 15 w 82"/>
                <a:gd name="T19" fmla="*/ 130 h 207"/>
                <a:gd name="T20" fmla="*/ 17 w 82"/>
                <a:gd name="T21" fmla="*/ 122 h 207"/>
                <a:gd name="T22" fmla="*/ 19 w 82"/>
                <a:gd name="T23" fmla="*/ 113 h 207"/>
                <a:gd name="T24" fmla="*/ 20 w 82"/>
                <a:gd name="T25" fmla="*/ 105 h 207"/>
                <a:gd name="T26" fmla="*/ 22 w 82"/>
                <a:gd name="T27" fmla="*/ 97 h 207"/>
                <a:gd name="T28" fmla="*/ 24 w 82"/>
                <a:gd name="T29" fmla="*/ 89 h 207"/>
                <a:gd name="T30" fmla="*/ 25 w 82"/>
                <a:gd name="T31" fmla="*/ 82 h 207"/>
                <a:gd name="T32" fmla="*/ 27 w 82"/>
                <a:gd name="T33" fmla="*/ 74 h 207"/>
                <a:gd name="T34" fmla="*/ 28 w 82"/>
                <a:gd name="T35" fmla="*/ 67 h 207"/>
                <a:gd name="T36" fmla="*/ 30 w 82"/>
                <a:gd name="T37" fmla="*/ 60 h 207"/>
                <a:gd name="T38" fmla="*/ 32 w 82"/>
                <a:gd name="T39" fmla="*/ 53 h 207"/>
                <a:gd name="T40" fmla="*/ 34 w 82"/>
                <a:gd name="T41" fmla="*/ 47 h 207"/>
                <a:gd name="T42" fmla="*/ 35 w 82"/>
                <a:gd name="T43" fmla="*/ 41 h 207"/>
                <a:gd name="T44" fmla="*/ 37 w 82"/>
                <a:gd name="T45" fmla="*/ 36 h 207"/>
                <a:gd name="T46" fmla="*/ 39 w 82"/>
                <a:gd name="T47" fmla="*/ 30 h 207"/>
                <a:gd name="T48" fmla="*/ 40 w 82"/>
                <a:gd name="T49" fmla="*/ 26 h 207"/>
                <a:gd name="T50" fmla="*/ 42 w 82"/>
                <a:gd name="T51" fmla="*/ 21 h 207"/>
                <a:gd name="T52" fmla="*/ 44 w 82"/>
                <a:gd name="T53" fmla="*/ 17 h 207"/>
                <a:gd name="T54" fmla="*/ 45 w 82"/>
                <a:gd name="T55" fmla="*/ 13 h 207"/>
                <a:gd name="T56" fmla="*/ 47 w 82"/>
                <a:gd name="T57" fmla="*/ 11 h 207"/>
                <a:gd name="T58" fmla="*/ 48 w 82"/>
                <a:gd name="T59" fmla="*/ 7 h 207"/>
                <a:gd name="T60" fmla="*/ 50 w 82"/>
                <a:gd name="T61" fmla="*/ 5 h 207"/>
                <a:gd name="T62" fmla="*/ 52 w 82"/>
                <a:gd name="T63" fmla="*/ 3 h 207"/>
                <a:gd name="T64" fmla="*/ 54 w 82"/>
                <a:gd name="T65" fmla="*/ 2 h 207"/>
                <a:gd name="T66" fmla="*/ 55 w 82"/>
                <a:gd name="T67" fmla="*/ 1 h 207"/>
                <a:gd name="T68" fmla="*/ 57 w 82"/>
                <a:gd name="T69" fmla="*/ 0 h 207"/>
                <a:gd name="T70" fmla="*/ 59 w 82"/>
                <a:gd name="T71" fmla="*/ 0 h 207"/>
                <a:gd name="T72" fmla="*/ 60 w 82"/>
                <a:gd name="T73" fmla="*/ 1 h 207"/>
                <a:gd name="T74" fmla="*/ 62 w 82"/>
                <a:gd name="T75" fmla="*/ 1 h 207"/>
                <a:gd name="T76" fmla="*/ 63 w 82"/>
                <a:gd name="T77" fmla="*/ 3 h 207"/>
                <a:gd name="T78" fmla="*/ 65 w 82"/>
                <a:gd name="T79" fmla="*/ 5 h 207"/>
                <a:gd name="T80" fmla="*/ 67 w 82"/>
                <a:gd name="T81" fmla="*/ 7 h 207"/>
                <a:gd name="T82" fmla="*/ 69 w 82"/>
                <a:gd name="T83" fmla="*/ 9 h 207"/>
                <a:gd name="T84" fmla="*/ 70 w 82"/>
                <a:gd name="T85" fmla="*/ 13 h 207"/>
                <a:gd name="T86" fmla="*/ 72 w 82"/>
                <a:gd name="T87" fmla="*/ 16 h 207"/>
                <a:gd name="T88" fmla="*/ 74 w 82"/>
                <a:gd name="T89" fmla="*/ 20 h 207"/>
                <a:gd name="T90" fmla="*/ 75 w 82"/>
                <a:gd name="T91" fmla="*/ 25 h 207"/>
                <a:gd name="T92" fmla="*/ 77 w 82"/>
                <a:gd name="T93" fmla="*/ 29 h 207"/>
                <a:gd name="T94" fmla="*/ 78 w 82"/>
                <a:gd name="T95" fmla="*/ 34 h 207"/>
                <a:gd name="T96" fmla="*/ 80 w 82"/>
                <a:gd name="T97" fmla="*/ 40 h 207"/>
                <a:gd name="T98" fmla="*/ 82 w 82"/>
                <a:gd name="T99" fmla="*/ 45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7">
                  <a:moveTo>
                    <a:pt x="0" y="207"/>
                  </a:moveTo>
                  <a:lnTo>
                    <a:pt x="2" y="199"/>
                  </a:lnTo>
                  <a:lnTo>
                    <a:pt x="4" y="191"/>
                  </a:lnTo>
                  <a:lnTo>
                    <a:pt x="5" y="182"/>
                  </a:lnTo>
                  <a:lnTo>
                    <a:pt x="7" y="174"/>
                  </a:lnTo>
                  <a:lnTo>
                    <a:pt x="9" y="165"/>
                  </a:lnTo>
                  <a:lnTo>
                    <a:pt x="10" y="156"/>
                  </a:lnTo>
                  <a:lnTo>
                    <a:pt x="12" y="148"/>
                  </a:lnTo>
                  <a:lnTo>
                    <a:pt x="13" y="139"/>
                  </a:lnTo>
                  <a:lnTo>
                    <a:pt x="15" y="130"/>
                  </a:lnTo>
                  <a:lnTo>
                    <a:pt x="17" y="122"/>
                  </a:lnTo>
                  <a:lnTo>
                    <a:pt x="19" y="113"/>
                  </a:lnTo>
                  <a:lnTo>
                    <a:pt x="20" y="105"/>
                  </a:lnTo>
                  <a:lnTo>
                    <a:pt x="22" y="97"/>
                  </a:lnTo>
                  <a:lnTo>
                    <a:pt x="24" y="89"/>
                  </a:lnTo>
                  <a:lnTo>
                    <a:pt x="25" y="82"/>
                  </a:lnTo>
                  <a:lnTo>
                    <a:pt x="27" y="74"/>
                  </a:lnTo>
                  <a:lnTo>
                    <a:pt x="28" y="67"/>
                  </a:lnTo>
                  <a:lnTo>
                    <a:pt x="30" y="60"/>
                  </a:lnTo>
                  <a:lnTo>
                    <a:pt x="32" y="53"/>
                  </a:lnTo>
                  <a:lnTo>
                    <a:pt x="34" y="47"/>
                  </a:lnTo>
                  <a:lnTo>
                    <a:pt x="35" y="41"/>
                  </a:lnTo>
                  <a:lnTo>
                    <a:pt x="37" y="36"/>
                  </a:lnTo>
                  <a:lnTo>
                    <a:pt x="39" y="30"/>
                  </a:lnTo>
                  <a:lnTo>
                    <a:pt x="40" y="26"/>
                  </a:lnTo>
                  <a:lnTo>
                    <a:pt x="42" y="21"/>
                  </a:lnTo>
                  <a:lnTo>
                    <a:pt x="44" y="17"/>
                  </a:lnTo>
                  <a:lnTo>
                    <a:pt x="45" y="13"/>
                  </a:lnTo>
                  <a:lnTo>
                    <a:pt x="47" y="11"/>
                  </a:lnTo>
                  <a:lnTo>
                    <a:pt x="48" y="7"/>
                  </a:lnTo>
                  <a:lnTo>
                    <a:pt x="50" y="5"/>
                  </a:lnTo>
                  <a:lnTo>
                    <a:pt x="52" y="3"/>
                  </a:lnTo>
                  <a:lnTo>
                    <a:pt x="54" y="2"/>
                  </a:lnTo>
                  <a:lnTo>
                    <a:pt x="55" y="1"/>
                  </a:lnTo>
                  <a:lnTo>
                    <a:pt x="57" y="0"/>
                  </a:lnTo>
                  <a:lnTo>
                    <a:pt x="59" y="0"/>
                  </a:lnTo>
                  <a:lnTo>
                    <a:pt x="60" y="1"/>
                  </a:lnTo>
                  <a:lnTo>
                    <a:pt x="62" y="1"/>
                  </a:lnTo>
                  <a:lnTo>
                    <a:pt x="63" y="3"/>
                  </a:lnTo>
                  <a:lnTo>
                    <a:pt x="65" y="5"/>
                  </a:lnTo>
                  <a:lnTo>
                    <a:pt x="67" y="7"/>
                  </a:lnTo>
                  <a:lnTo>
                    <a:pt x="69" y="9"/>
                  </a:lnTo>
                  <a:lnTo>
                    <a:pt x="70" y="13"/>
                  </a:lnTo>
                  <a:lnTo>
                    <a:pt x="72" y="16"/>
                  </a:lnTo>
                  <a:lnTo>
                    <a:pt x="74" y="20"/>
                  </a:lnTo>
                  <a:lnTo>
                    <a:pt x="75" y="25"/>
                  </a:lnTo>
                  <a:lnTo>
                    <a:pt x="77" y="29"/>
                  </a:lnTo>
                  <a:lnTo>
                    <a:pt x="78" y="34"/>
                  </a:lnTo>
                  <a:lnTo>
                    <a:pt x="80" y="40"/>
                  </a:lnTo>
                  <a:lnTo>
                    <a:pt x="82" y="4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436"/>
            <p:cNvSpPr>
              <a:spLocks/>
            </p:cNvSpPr>
            <p:nvPr/>
          </p:nvSpPr>
          <p:spPr bwMode="auto">
            <a:xfrm>
              <a:off x="3862" y="2801"/>
              <a:ext cx="81" cy="194"/>
            </a:xfrm>
            <a:custGeom>
              <a:avLst/>
              <a:gdLst>
                <a:gd name="T0" fmla="*/ 0 w 81"/>
                <a:gd name="T1" fmla="*/ 0 h 194"/>
                <a:gd name="T2" fmla="*/ 2 w 81"/>
                <a:gd name="T3" fmla="*/ 6 h 194"/>
                <a:gd name="T4" fmla="*/ 3 w 81"/>
                <a:gd name="T5" fmla="*/ 12 h 194"/>
                <a:gd name="T6" fmla="*/ 5 w 81"/>
                <a:gd name="T7" fmla="*/ 19 h 194"/>
                <a:gd name="T8" fmla="*/ 7 w 81"/>
                <a:gd name="T9" fmla="*/ 26 h 194"/>
                <a:gd name="T10" fmla="*/ 8 w 81"/>
                <a:gd name="T11" fmla="*/ 33 h 194"/>
                <a:gd name="T12" fmla="*/ 10 w 81"/>
                <a:gd name="T13" fmla="*/ 40 h 194"/>
                <a:gd name="T14" fmla="*/ 12 w 81"/>
                <a:gd name="T15" fmla="*/ 48 h 194"/>
                <a:gd name="T16" fmla="*/ 13 w 81"/>
                <a:gd name="T17" fmla="*/ 55 h 194"/>
                <a:gd name="T18" fmla="*/ 15 w 81"/>
                <a:gd name="T19" fmla="*/ 63 h 194"/>
                <a:gd name="T20" fmla="*/ 16 w 81"/>
                <a:gd name="T21" fmla="*/ 71 h 194"/>
                <a:gd name="T22" fmla="*/ 18 w 81"/>
                <a:gd name="T23" fmla="*/ 79 h 194"/>
                <a:gd name="T24" fmla="*/ 20 w 81"/>
                <a:gd name="T25" fmla="*/ 88 h 194"/>
                <a:gd name="T26" fmla="*/ 22 w 81"/>
                <a:gd name="T27" fmla="*/ 96 h 194"/>
                <a:gd name="T28" fmla="*/ 23 w 81"/>
                <a:gd name="T29" fmla="*/ 104 h 194"/>
                <a:gd name="T30" fmla="*/ 25 w 81"/>
                <a:gd name="T31" fmla="*/ 112 h 194"/>
                <a:gd name="T32" fmla="*/ 27 w 81"/>
                <a:gd name="T33" fmla="*/ 121 h 194"/>
                <a:gd name="T34" fmla="*/ 28 w 81"/>
                <a:gd name="T35" fmla="*/ 130 h 194"/>
                <a:gd name="T36" fmla="*/ 30 w 81"/>
                <a:gd name="T37" fmla="*/ 138 h 194"/>
                <a:gd name="T38" fmla="*/ 31 w 81"/>
                <a:gd name="T39" fmla="*/ 146 h 194"/>
                <a:gd name="T40" fmla="*/ 33 w 81"/>
                <a:gd name="T41" fmla="*/ 152 h 194"/>
                <a:gd name="T42" fmla="*/ 35 w 81"/>
                <a:gd name="T43" fmla="*/ 158 h 194"/>
                <a:gd name="T44" fmla="*/ 37 w 81"/>
                <a:gd name="T45" fmla="*/ 164 h 194"/>
                <a:gd name="T46" fmla="*/ 38 w 81"/>
                <a:gd name="T47" fmla="*/ 168 h 194"/>
                <a:gd name="T48" fmla="*/ 40 w 81"/>
                <a:gd name="T49" fmla="*/ 173 h 194"/>
                <a:gd name="T50" fmla="*/ 42 w 81"/>
                <a:gd name="T51" fmla="*/ 177 h 194"/>
                <a:gd name="T52" fmla="*/ 43 w 81"/>
                <a:gd name="T53" fmla="*/ 180 h 194"/>
                <a:gd name="T54" fmla="*/ 45 w 81"/>
                <a:gd name="T55" fmla="*/ 183 h 194"/>
                <a:gd name="T56" fmla="*/ 46 w 81"/>
                <a:gd name="T57" fmla="*/ 186 h 194"/>
                <a:gd name="T58" fmla="*/ 48 w 81"/>
                <a:gd name="T59" fmla="*/ 188 h 194"/>
                <a:gd name="T60" fmla="*/ 50 w 81"/>
                <a:gd name="T61" fmla="*/ 190 h 194"/>
                <a:gd name="T62" fmla="*/ 52 w 81"/>
                <a:gd name="T63" fmla="*/ 191 h 194"/>
                <a:gd name="T64" fmla="*/ 53 w 81"/>
                <a:gd name="T65" fmla="*/ 193 h 194"/>
                <a:gd name="T66" fmla="*/ 55 w 81"/>
                <a:gd name="T67" fmla="*/ 194 h 194"/>
                <a:gd name="T68" fmla="*/ 57 w 81"/>
                <a:gd name="T69" fmla="*/ 194 h 194"/>
                <a:gd name="T70" fmla="*/ 58 w 81"/>
                <a:gd name="T71" fmla="*/ 194 h 194"/>
                <a:gd name="T72" fmla="*/ 60 w 81"/>
                <a:gd name="T73" fmla="*/ 194 h 194"/>
                <a:gd name="T74" fmla="*/ 62 w 81"/>
                <a:gd name="T75" fmla="*/ 194 h 194"/>
                <a:gd name="T76" fmla="*/ 63 w 81"/>
                <a:gd name="T77" fmla="*/ 194 h 194"/>
                <a:gd name="T78" fmla="*/ 65 w 81"/>
                <a:gd name="T79" fmla="*/ 192 h 194"/>
                <a:gd name="T80" fmla="*/ 67 w 81"/>
                <a:gd name="T81" fmla="*/ 191 h 194"/>
                <a:gd name="T82" fmla="*/ 68 w 81"/>
                <a:gd name="T83" fmla="*/ 189 h 194"/>
                <a:gd name="T84" fmla="*/ 70 w 81"/>
                <a:gd name="T85" fmla="*/ 188 h 194"/>
                <a:gd name="T86" fmla="*/ 72 w 81"/>
                <a:gd name="T87" fmla="*/ 185 h 194"/>
                <a:gd name="T88" fmla="*/ 73 w 81"/>
                <a:gd name="T89" fmla="*/ 183 h 194"/>
                <a:gd name="T90" fmla="*/ 75 w 81"/>
                <a:gd name="T91" fmla="*/ 179 h 194"/>
                <a:gd name="T92" fmla="*/ 77 w 81"/>
                <a:gd name="T93" fmla="*/ 176 h 194"/>
                <a:gd name="T94" fmla="*/ 78 w 81"/>
                <a:gd name="T95" fmla="*/ 172 h 194"/>
                <a:gd name="T96" fmla="*/ 80 w 81"/>
                <a:gd name="T97" fmla="*/ 169 h 194"/>
                <a:gd name="T98" fmla="*/ 81 w 81"/>
                <a:gd name="T99" fmla="*/ 165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94">
                  <a:moveTo>
                    <a:pt x="0" y="0"/>
                  </a:moveTo>
                  <a:lnTo>
                    <a:pt x="2" y="6"/>
                  </a:lnTo>
                  <a:lnTo>
                    <a:pt x="3" y="12"/>
                  </a:lnTo>
                  <a:lnTo>
                    <a:pt x="5" y="19"/>
                  </a:lnTo>
                  <a:lnTo>
                    <a:pt x="7" y="26"/>
                  </a:lnTo>
                  <a:lnTo>
                    <a:pt x="8" y="33"/>
                  </a:lnTo>
                  <a:lnTo>
                    <a:pt x="10" y="40"/>
                  </a:lnTo>
                  <a:lnTo>
                    <a:pt x="12" y="48"/>
                  </a:lnTo>
                  <a:lnTo>
                    <a:pt x="13" y="55"/>
                  </a:lnTo>
                  <a:lnTo>
                    <a:pt x="15" y="63"/>
                  </a:lnTo>
                  <a:lnTo>
                    <a:pt x="16" y="71"/>
                  </a:lnTo>
                  <a:lnTo>
                    <a:pt x="18" y="79"/>
                  </a:lnTo>
                  <a:lnTo>
                    <a:pt x="20" y="88"/>
                  </a:lnTo>
                  <a:lnTo>
                    <a:pt x="22" y="96"/>
                  </a:lnTo>
                  <a:lnTo>
                    <a:pt x="23" y="104"/>
                  </a:lnTo>
                  <a:lnTo>
                    <a:pt x="25" y="112"/>
                  </a:lnTo>
                  <a:lnTo>
                    <a:pt x="27" y="121"/>
                  </a:lnTo>
                  <a:lnTo>
                    <a:pt x="28" y="130"/>
                  </a:lnTo>
                  <a:lnTo>
                    <a:pt x="30" y="138"/>
                  </a:lnTo>
                  <a:lnTo>
                    <a:pt x="31" y="146"/>
                  </a:lnTo>
                  <a:lnTo>
                    <a:pt x="33" y="152"/>
                  </a:lnTo>
                  <a:lnTo>
                    <a:pt x="35" y="158"/>
                  </a:lnTo>
                  <a:lnTo>
                    <a:pt x="37" y="164"/>
                  </a:lnTo>
                  <a:lnTo>
                    <a:pt x="38" y="168"/>
                  </a:lnTo>
                  <a:lnTo>
                    <a:pt x="40" y="173"/>
                  </a:lnTo>
                  <a:lnTo>
                    <a:pt x="42" y="177"/>
                  </a:lnTo>
                  <a:lnTo>
                    <a:pt x="43" y="180"/>
                  </a:lnTo>
                  <a:lnTo>
                    <a:pt x="45" y="183"/>
                  </a:lnTo>
                  <a:lnTo>
                    <a:pt x="46" y="186"/>
                  </a:lnTo>
                  <a:lnTo>
                    <a:pt x="48" y="188"/>
                  </a:lnTo>
                  <a:lnTo>
                    <a:pt x="50" y="190"/>
                  </a:lnTo>
                  <a:lnTo>
                    <a:pt x="52" y="191"/>
                  </a:lnTo>
                  <a:lnTo>
                    <a:pt x="53" y="193"/>
                  </a:lnTo>
                  <a:lnTo>
                    <a:pt x="55" y="194"/>
                  </a:lnTo>
                  <a:lnTo>
                    <a:pt x="57" y="194"/>
                  </a:lnTo>
                  <a:lnTo>
                    <a:pt x="58" y="194"/>
                  </a:lnTo>
                  <a:lnTo>
                    <a:pt x="60" y="194"/>
                  </a:lnTo>
                  <a:lnTo>
                    <a:pt x="62" y="194"/>
                  </a:lnTo>
                  <a:lnTo>
                    <a:pt x="63" y="194"/>
                  </a:lnTo>
                  <a:lnTo>
                    <a:pt x="65" y="192"/>
                  </a:lnTo>
                  <a:lnTo>
                    <a:pt x="67" y="191"/>
                  </a:lnTo>
                  <a:lnTo>
                    <a:pt x="68" y="189"/>
                  </a:lnTo>
                  <a:lnTo>
                    <a:pt x="70" y="188"/>
                  </a:lnTo>
                  <a:lnTo>
                    <a:pt x="72" y="185"/>
                  </a:lnTo>
                  <a:lnTo>
                    <a:pt x="73" y="183"/>
                  </a:lnTo>
                  <a:lnTo>
                    <a:pt x="75" y="179"/>
                  </a:lnTo>
                  <a:lnTo>
                    <a:pt x="77" y="176"/>
                  </a:lnTo>
                  <a:lnTo>
                    <a:pt x="78" y="172"/>
                  </a:lnTo>
                  <a:lnTo>
                    <a:pt x="80" y="169"/>
                  </a:lnTo>
                  <a:lnTo>
                    <a:pt x="81" y="165"/>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9" name="Freeform 437"/>
            <p:cNvSpPr>
              <a:spLocks/>
            </p:cNvSpPr>
            <p:nvPr/>
          </p:nvSpPr>
          <p:spPr bwMode="auto">
            <a:xfrm>
              <a:off x="3943" y="2925"/>
              <a:ext cx="82" cy="48"/>
            </a:xfrm>
            <a:custGeom>
              <a:avLst/>
              <a:gdLst>
                <a:gd name="T0" fmla="*/ 0 w 82"/>
                <a:gd name="T1" fmla="*/ 41 h 48"/>
                <a:gd name="T2" fmla="*/ 2 w 82"/>
                <a:gd name="T3" fmla="*/ 38 h 48"/>
                <a:gd name="T4" fmla="*/ 4 w 82"/>
                <a:gd name="T5" fmla="*/ 35 h 48"/>
                <a:gd name="T6" fmla="*/ 6 w 82"/>
                <a:gd name="T7" fmla="*/ 33 h 48"/>
                <a:gd name="T8" fmla="*/ 7 w 82"/>
                <a:gd name="T9" fmla="*/ 30 h 48"/>
                <a:gd name="T10" fmla="*/ 9 w 82"/>
                <a:gd name="T11" fmla="*/ 27 h 48"/>
                <a:gd name="T12" fmla="*/ 11 w 82"/>
                <a:gd name="T13" fmla="*/ 24 h 48"/>
                <a:gd name="T14" fmla="*/ 12 w 82"/>
                <a:gd name="T15" fmla="*/ 22 h 48"/>
                <a:gd name="T16" fmla="*/ 14 w 82"/>
                <a:gd name="T17" fmla="*/ 19 h 48"/>
                <a:gd name="T18" fmla="*/ 15 w 82"/>
                <a:gd name="T19" fmla="*/ 17 h 48"/>
                <a:gd name="T20" fmla="*/ 17 w 82"/>
                <a:gd name="T21" fmla="*/ 15 h 48"/>
                <a:gd name="T22" fmla="*/ 19 w 82"/>
                <a:gd name="T23" fmla="*/ 13 h 48"/>
                <a:gd name="T24" fmla="*/ 21 w 82"/>
                <a:gd name="T25" fmla="*/ 11 h 48"/>
                <a:gd name="T26" fmla="*/ 22 w 82"/>
                <a:gd name="T27" fmla="*/ 9 h 48"/>
                <a:gd name="T28" fmla="*/ 24 w 82"/>
                <a:gd name="T29" fmla="*/ 7 h 48"/>
                <a:gd name="T30" fmla="*/ 26 w 82"/>
                <a:gd name="T31" fmla="*/ 6 h 48"/>
                <a:gd name="T32" fmla="*/ 27 w 82"/>
                <a:gd name="T33" fmla="*/ 5 h 48"/>
                <a:gd name="T34" fmla="*/ 29 w 82"/>
                <a:gd name="T35" fmla="*/ 3 h 48"/>
                <a:gd name="T36" fmla="*/ 31 w 82"/>
                <a:gd name="T37" fmla="*/ 2 h 48"/>
                <a:gd name="T38" fmla="*/ 32 w 82"/>
                <a:gd name="T39" fmla="*/ 2 h 48"/>
                <a:gd name="T40" fmla="*/ 34 w 82"/>
                <a:gd name="T41" fmla="*/ 1 h 48"/>
                <a:gd name="T42" fmla="*/ 36 w 82"/>
                <a:gd name="T43" fmla="*/ 1 h 48"/>
                <a:gd name="T44" fmla="*/ 37 w 82"/>
                <a:gd name="T45" fmla="*/ 0 h 48"/>
                <a:gd name="T46" fmla="*/ 39 w 82"/>
                <a:gd name="T47" fmla="*/ 0 h 48"/>
                <a:gd name="T48" fmla="*/ 41 w 82"/>
                <a:gd name="T49" fmla="*/ 0 h 48"/>
                <a:gd name="T50" fmla="*/ 42 w 82"/>
                <a:gd name="T51" fmla="*/ 0 h 48"/>
                <a:gd name="T52" fmla="*/ 44 w 82"/>
                <a:gd name="T53" fmla="*/ 1 h 48"/>
                <a:gd name="T54" fmla="*/ 46 w 82"/>
                <a:gd name="T55" fmla="*/ 1 h 48"/>
                <a:gd name="T56" fmla="*/ 47 w 82"/>
                <a:gd name="T57" fmla="*/ 2 h 48"/>
                <a:gd name="T58" fmla="*/ 49 w 82"/>
                <a:gd name="T59" fmla="*/ 3 h 48"/>
                <a:gd name="T60" fmla="*/ 50 w 82"/>
                <a:gd name="T61" fmla="*/ 4 h 48"/>
                <a:gd name="T62" fmla="*/ 52 w 82"/>
                <a:gd name="T63" fmla="*/ 5 h 48"/>
                <a:gd name="T64" fmla="*/ 54 w 82"/>
                <a:gd name="T65" fmla="*/ 6 h 48"/>
                <a:gd name="T66" fmla="*/ 56 w 82"/>
                <a:gd name="T67" fmla="*/ 8 h 48"/>
                <a:gd name="T68" fmla="*/ 57 w 82"/>
                <a:gd name="T69" fmla="*/ 9 h 48"/>
                <a:gd name="T70" fmla="*/ 59 w 82"/>
                <a:gd name="T71" fmla="*/ 11 h 48"/>
                <a:gd name="T72" fmla="*/ 61 w 82"/>
                <a:gd name="T73" fmla="*/ 13 h 48"/>
                <a:gd name="T74" fmla="*/ 62 w 82"/>
                <a:gd name="T75" fmla="*/ 15 h 48"/>
                <a:gd name="T76" fmla="*/ 64 w 82"/>
                <a:gd name="T77" fmla="*/ 17 h 48"/>
                <a:gd name="T78" fmla="*/ 65 w 82"/>
                <a:gd name="T79" fmla="*/ 20 h 48"/>
                <a:gd name="T80" fmla="*/ 67 w 82"/>
                <a:gd name="T81" fmla="*/ 22 h 48"/>
                <a:gd name="T82" fmla="*/ 69 w 82"/>
                <a:gd name="T83" fmla="*/ 24 h 48"/>
                <a:gd name="T84" fmla="*/ 71 w 82"/>
                <a:gd name="T85" fmla="*/ 27 h 48"/>
                <a:gd name="T86" fmla="*/ 72 w 82"/>
                <a:gd name="T87" fmla="*/ 30 h 48"/>
                <a:gd name="T88" fmla="*/ 74 w 82"/>
                <a:gd name="T89" fmla="*/ 33 h 48"/>
                <a:gd name="T90" fmla="*/ 76 w 82"/>
                <a:gd name="T91" fmla="*/ 36 h 48"/>
                <a:gd name="T92" fmla="*/ 77 w 82"/>
                <a:gd name="T93" fmla="*/ 38 h 48"/>
                <a:gd name="T94" fmla="*/ 79 w 82"/>
                <a:gd name="T95" fmla="*/ 42 h 48"/>
                <a:gd name="T96" fmla="*/ 81 w 82"/>
                <a:gd name="T97" fmla="*/ 45 h 48"/>
                <a:gd name="T98" fmla="*/ 82 w 82"/>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8">
                  <a:moveTo>
                    <a:pt x="0" y="41"/>
                  </a:moveTo>
                  <a:lnTo>
                    <a:pt x="2" y="38"/>
                  </a:lnTo>
                  <a:lnTo>
                    <a:pt x="4" y="35"/>
                  </a:lnTo>
                  <a:lnTo>
                    <a:pt x="6" y="33"/>
                  </a:lnTo>
                  <a:lnTo>
                    <a:pt x="7" y="30"/>
                  </a:lnTo>
                  <a:lnTo>
                    <a:pt x="9" y="27"/>
                  </a:lnTo>
                  <a:lnTo>
                    <a:pt x="11" y="24"/>
                  </a:lnTo>
                  <a:lnTo>
                    <a:pt x="12" y="22"/>
                  </a:lnTo>
                  <a:lnTo>
                    <a:pt x="14" y="19"/>
                  </a:lnTo>
                  <a:lnTo>
                    <a:pt x="15" y="17"/>
                  </a:lnTo>
                  <a:lnTo>
                    <a:pt x="17" y="15"/>
                  </a:lnTo>
                  <a:lnTo>
                    <a:pt x="19" y="13"/>
                  </a:lnTo>
                  <a:lnTo>
                    <a:pt x="21" y="11"/>
                  </a:lnTo>
                  <a:lnTo>
                    <a:pt x="22" y="9"/>
                  </a:lnTo>
                  <a:lnTo>
                    <a:pt x="24" y="7"/>
                  </a:lnTo>
                  <a:lnTo>
                    <a:pt x="26" y="6"/>
                  </a:lnTo>
                  <a:lnTo>
                    <a:pt x="27" y="5"/>
                  </a:lnTo>
                  <a:lnTo>
                    <a:pt x="29" y="3"/>
                  </a:lnTo>
                  <a:lnTo>
                    <a:pt x="31" y="2"/>
                  </a:lnTo>
                  <a:lnTo>
                    <a:pt x="32" y="2"/>
                  </a:lnTo>
                  <a:lnTo>
                    <a:pt x="34" y="1"/>
                  </a:lnTo>
                  <a:lnTo>
                    <a:pt x="36" y="1"/>
                  </a:lnTo>
                  <a:lnTo>
                    <a:pt x="37" y="0"/>
                  </a:lnTo>
                  <a:lnTo>
                    <a:pt x="39" y="0"/>
                  </a:lnTo>
                  <a:lnTo>
                    <a:pt x="41" y="0"/>
                  </a:lnTo>
                  <a:lnTo>
                    <a:pt x="42" y="0"/>
                  </a:lnTo>
                  <a:lnTo>
                    <a:pt x="44" y="1"/>
                  </a:lnTo>
                  <a:lnTo>
                    <a:pt x="46" y="1"/>
                  </a:lnTo>
                  <a:lnTo>
                    <a:pt x="47" y="2"/>
                  </a:lnTo>
                  <a:lnTo>
                    <a:pt x="49" y="3"/>
                  </a:lnTo>
                  <a:lnTo>
                    <a:pt x="50" y="4"/>
                  </a:lnTo>
                  <a:lnTo>
                    <a:pt x="52" y="5"/>
                  </a:lnTo>
                  <a:lnTo>
                    <a:pt x="54" y="6"/>
                  </a:lnTo>
                  <a:lnTo>
                    <a:pt x="56" y="8"/>
                  </a:lnTo>
                  <a:lnTo>
                    <a:pt x="57" y="9"/>
                  </a:lnTo>
                  <a:lnTo>
                    <a:pt x="59" y="11"/>
                  </a:lnTo>
                  <a:lnTo>
                    <a:pt x="61" y="13"/>
                  </a:lnTo>
                  <a:lnTo>
                    <a:pt x="62" y="15"/>
                  </a:lnTo>
                  <a:lnTo>
                    <a:pt x="64" y="17"/>
                  </a:lnTo>
                  <a:lnTo>
                    <a:pt x="65" y="20"/>
                  </a:lnTo>
                  <a:lnTo>
                    <a:pt x="67" y="22"/>
                  </a:lnTo>
                  <a:lnTo>
                    <a:pt x="69" y="24"/>
                  </a:lnTo>
                  <a:lnTo>
                    <a:pt x="71" y="27"/>
                  </a:lnTo>
                  <a:lnTo>
                    <a:pt x="72" y="30"/>
                  </a:lnTo>
                  <a:lnTo>
                    <a:pt x="74" y="33"/>
                  </a:lnTo>
                  <a:lnTo>
                    <a:pt x="76" y="36"/>
                  </a:lnTo>
                  <a:lnTo>
                    <a:pt x="77" y="38"/>
                  </a:lnTo>
                  <a:lnTo>
                    <a:pt x="79" y="42"/>
                  </a:lnTo>
                  <a:lnTo>
                    <a:pt x="81" y="45"/>
                  </a:lnTo>
                  <a:lnTo>
                    <a:pt x="82" y="48"/>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438"/>
            <p:cNvSpPr>
              <a:spLocks/>
            </p:cNvSpPr>
            <p:nvPr/>
          </p:nvSpPr>
          <p:spPr bwMode="auto">
            <a:xfrm>
              <a:off x="4025" y="2973"/>
              <a:ext cx="82" cy="96"/>
            </a:xfrm>
            <a:custGeom>
              <a:avLst/>
              <a:gdLst>
                <a:gd name="T0" fmla="*/ 0 w 82"/>
                <a:gd name="T1" fmla="*/ 0 h 96"/>
                <a:gd name="T2" fmla="*/ 2 w 82"/>
                <a:gd name="T3" fmla="*/ 3 h 96"/>
                <a:gd name="T4" fmla="*/ 4 w 82"/>
                <a:gd name="T5" fmla="*/ 7 h 96"/>
                <a:gd name="T6" fmla="*/ 5 w 82"/>
                <a:gd name="T7" fmla="*/ 10 h 96"/>
                <a:gd name="T8" fmla="*/ 7 w 82"/>
                <a:gd name="T9" fmla="*/ 13 h 96"/>
                <a:gd name="T10" fmla="*/ 9 w 82"/>
                <a:gd name="T11" fmla="*/ 17 h 96"/>
                <a:gd name="T12" fmla="*/ 10 w 82"/>
                <a:gd name="T13" fmla="*/ 20 h 96"/>
                <a:gd name="T14" fmla="*/ 12 w 82"/>
                <a:gd name="T15" fmla="*/ 23 h 96"/>
                <a:gd name="T16" fmla="*/ 14 w 82"/>
                <a:gd name="T17" fmla="*/ 26 h 96"/>
                <a:gd name="T18" fmla="*/ 15 w 82"/>
                <a:gd name="T19" fmla="*/ 30 h 96"/>
                <a:gd name="T20" fmla="*/ 17 w 82"/>
                <a:gd name="T21" fmla="*/ 33 h 96"/>
                <a:gd name="T22" fmla="*/ 19 w 82"/>
                <a:gd name="T23" fmla="*/ 37 h 96"/>
                <a:gd name="T24" fmla="*/ 20 w 82"/>
                <a:gd name="T25" fmla="*/ 40 h 96"/>
                <a:gd name="T26" fmla="*/ 22 w 82"/>
                <a:gd name="T27" fmla="*/ 44 h 96"/>
                <a:gd name="T28" fmla="*/ 24 w 82"/>
                <a:gd name="T29" fmla="*/ 47 h 96"/>
                <a:gd name="T30" fmla="*/ 25 w 82"/>
                <a:gd name="T31" fmla="*/ 50 h 96"/>
                <a:gd name="T32" fmla="*/ 27 w 82"/>
                <a:gd name="T33" fmla="*/ 53 h 96"/>
                <a:gd name="T34" fmla="*/ 29 w 82"/>
                <a:gd name="T35" fmla="*/ 56 h 96"/>
                <a:gd name="T36" fmla="*/ 30 w 82"/>
                <a:gd name="T37" fmla="*/ 59 h 96"/>
                <a:gd name="T38" fmla="*/ 32 w 82"/>
                <a:gd name="T39" fmla="*/ 62 h 96"/>
                <a:gd name="T40" fmla="*/ 33 w 82"/>
                <a:gd name="T41" fmla="*/ 65 h 96"/>
                <a:gd name="T42" fmla="*/ 35 w 82"/>
                <a:gd name="T43" fmla="*/ 68 h 96"/>
                <a:gd name="T44" fmla="*/ 37 w 82"/>
                <a:gd name="T45" fmla="*/ 71 h 96"/>
                <a:gd name="T46" fmla="*/ 39 w 82"/>
                <a:gd name="T47" fmla="*/ 74 h 96"/>
                <a:gd name="T48" fmla="*/ 40 w 82"/>
                <a:gd name="T49" fmla="*/ 76 h 96"/>
                <a:gd name="T50" fmla="*/ 42 w 82"/>
                <a:gd name="T51" fmla="*/ 78 h 96"/>
                <a:gd name="T52" fmla="*/ 44 w 82"/>
                <a:gd name="T53" fmla="*/ 80 h 96"/>
                <a:gd name="T54" fmla="*/ 45 w 82"/>
                <a:gd name="T55" fmla="*/ 82 h 96"/>
                <a:gd name="T56" fmla="*/ 47 w 82"/>
                <a:gd name="T57" fmla="*/ 83 h 96"/>
                <a:gd name="T58" fmla="*/ 49 w 82"/>
                <a:gd name="T59" fmla="*/ 85 h 96"/>
                <a:gd name="T60" fmla="*/ 50 w 82"/>
                <a:gd name="T61" fmla="*/ 86 h 96"/>
                <a:gd name="T62" fmla="*/ 52 w 82"/>
                <a:gd name="T63" fmla="*/ 87 h 96"/>
                <a:gd name="T64" fmla="*/ 54 w 82"/>
                <a:gd name="T65" fmla="*/ 88 h 96"/>
                <a:gd name="T66" fmla="*/ 55 w 82"/>
                <a:gd name="T67" fmla="*/ 89 h 96"/>
                <a:gd name="T68" fmla="*/ 57 w 82"/>
                <a:gd name="T69" fmla="*/ 90 h 96"/>
                <a:gd name="T70" fmla="*/ 59 w 82"/>
                <a:gd name="T71" fmla="*/ 91 h 96"/>
                <a:gd name="T72" fmla="*/ 60 w 82"/>
                <a:gd name="T73" fmla="*/ 92 h 96"/>
                <a:gd name="T74" fmla="*/ 62 w 82"/>
                <a:gd name="T75" fmla="*/ 93 h 96"/>
                <a:gd name="T76" fmla="*/ 64 w 82"/>
                <a:gd name="T77" fmla="*/ 93 h 96"/>
                <a:gd name="T78" fmla="*/ 65 w 82"/>
                <a:gd name="T79" fmla="*/ 94 h 96"/>
                <a:gd name="T80" fmla="*/ 67 w 82"/>
                <a:gd name="T81" fmla="*/ 94 h 96"/>
                <a:gd name="T82" fmla="*/ 69 w 82"/>
                <a:gd name="T83" fmla="*/ 95 h 96"/>
                <a:gd name="T84" fmla="*/ 70 w 82"/>
                <a:gd name="T85" fmla="*/ 95 h 96"/>
                <a:gd name="T86" fmla="*/ 72 w 82"/>
                <a:gd name="T87" fmla="*/ 95 h 96"/>
                <a:gd name="T88" fmla="*/ 74 w 82"/>
                <a:gd name="T89" fmla="*/ 96 h 96"/>
                <a:gd name="T90" fmla="*/ 75 w 82"/>
                <a:gd name="T91" fmla="*/ 96 h 96"/>
                <a:gd name="T92" fmla="*/ 77 w 82"/>
                <a:gd name="T93" fmla="*/ 96 h 96"/>
                <a:gd name="T94" fmla="*/ 79 w 82"/>
                <a:gd name="T95" fmla="*/ 96 h 96"/>
                <a:gd name="T96" fmla="*/ 80 w 82"/>
                <a:gd name="T97" fmla="*/ 96 h 96"/>
                <a:gd name="T98" fmla="*/ 82 w 82"/>
                <a:gd name="T9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96">
                  <a:moveTo>
                    <a:pt x="0" y="0"/>
                  </a:moveTo>
                  <a:lnTo>
                    <a:pt x="2" y="3"/>
                  </a:lnTo>
                  <a:lnTo>
                    <a:pt x="4" y="7"/>
                  </a:lnTo>
                  <a:lnTo>
                    <a:pt x="5" y="10"/>
                  </a:lnTo>
                  <a:lnTo>
                    <a:pt x="7" y="13"/>
                  </a:lnTo>
                  <a:lnTo>
                    <a:pt x="9" y="17"/>
                  </a:lnTo>
                  <a:lnTo>
                    <a:pt x="10" y="20"/>
                  </a:lnTo>
                  <a:lnTo>
                    <a:pt x="12" y="23"/>
                  </a:lnTo>
                  <a:lnTo>
                    <a:pt x="14" y="26"/>
                  </a:lnTo>
                  <a:lnTo>
                    <a:pt x="15" y="30"/>
                  </a:lnTo>
                  <a:lnTo>
                    <a:pt x="17" y="33"/>
                  </a:lnTo>
                  <a:lnTo>
                    <a:pt x="19" y="37"/>
                  </a:lnTo>
                  <a:lnTo>
                    <a:pt x="20" y="40"/>
                  </a:lnTo>
                  <a:lnTo>
                    <a:pt x="22" y="44"/>
                  </a:lnTo>
                  <a:lnTo>
                    <a:pt x="24" y="47"/>
                  </a:lnTo>
                  <a:lnTo>
                    <a:pt x="25" y="50"/>
                  </a:lnTo>
                  <a:lnTo>
                    <a:pt x="27" y="53"/>
                  </a:lnTo>
                  <a:lnTo>
                    <a:pt x="29" y="56"/>
                  </a:lnTo>
                  <a:lnTo>
                    <a:pt x="30" y="59"/>
                  </a:lnTo>
                  <a:lnTo>
                    <a:pt x="32" y="62"/>
                  </a:lnTo>
                  <a:lnTo>
                    <a:pt x="33" y="65"/>
                  </a:lnTo>
                  <a:lnTo>
                    <a:pt x="35" y="68"/>
                  </a:lnTo>
                  <a:lnTo>
                    <a:pt x="37" y="71"/>
                  </a:lnTo>
                  <a:lnTo>
                    <a:pt x="39" y="74"/>
                  </a:lnTo>
                  <a:lnTo>
                    <a:pt x="40" y="76"/>
                  </a:lnTo>
                  <a:lnTo>
                    <a:pt x="42" y="78"/>
                  </a:lnTo>
                  <a:lnTo>
                    <a:pt x="44" y="80"/>
                  </a:lnTo>
                  <a:lnTo>
                    <a:pt x="45" y="82"/>
                  </a:lnTo>
                  <a:lnTo>
                    <a:pt x="47" y="83"/>
                  </a:lnTo>
                  <a:lnTo>
                    <a:pt x="49" y="85"/>
                  </a:lnTo>
                  <a:lnTo>
                    <a:pt x="50" y="86"/>
                  </a:lnTo>
                  <a:lnTo>
                    <a:pt x="52" y="87"/>
                  </a:lnTo>
                  <a:lnTo>
                    <a:pt x="54" y="88"/>
                  </a:lnTo>
                  <a:lnTo>
                    <a:pt x="55" y="89"/>
                  </a:lnTo>
                  <a:lnTo>
                    <a:pt x="57" y="90"/>
                  </a:lnTo>
                  <a:lnTo>
                    <a:pt x="59" y="91"/>
                  </a:lnTo>
                  <a:lnTo>
                    <a:pt x="60" y="92"/>
                  </a:lnTo>
                  <a:lnTo>
                    <a:pt x="62" y="93"/>
                  </a:lnTo>
                  <a:lnTo>
                    <a:pt x="64" y="93"/>
                  </a:lnTo>
                  <a:lnTo>
                    <a:pt x="65" y="94"/>
                  </a:lnTo>
                  <a:lnTo>
                    <a:pt x="67" y="94"/>
                  </a:lnTo>
                  <a:lnTo>
                    <a:pt x="69" y="95"/>
                  </a:lnTo>
                  <a:lnTo>
                    <a:pt x="70" y="95"/>
                  </a:lnTo>
                  <a:lnTo>
                    <a:pt x="72" y="95"/>
                  </a:lnTo>
                  <a:lnTo>
                    <a:pt x="74" y="96"/>
                  </a:lnTo>
                  <a:lnTo>
                    <a:pt x="75" y="96"/>
                  </a:lnTo>
                  <a:lnTo>
                    <a:pt x="77" y="96"/>
                  </a:lnTo>
                  <a:lnTo>
                    <a:pt x="79" y="96"/>
                  </a:lnTo>
                  <a:lnTo>
                    <a:pt x="80" y="96"/>
                  </a:lnTo>
                  <a:lnTo>
                    <a:pt x="82" y="96"/>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439"/>
            <p:cNvSpPr>
              <a:spLocks/>
            </p:cNvSpPr>
            <p:nvPr/>
          </p:nvSpPr>
          <p:spPr bwMode="auto">
            <a:xfrm>
              <a:off x="4107" y="3057"/>
              <a:ext cx="82" cy="13"/>
            </a:xfrm>
            <a:custGeom>
              <a:avLst/>
              <a:gdLst>
                <a:gd name="T0" fmla="*/ 0 w 82"/>
                <a:gd name="T1" fmla="*/ 12 h 13"/>
                <a:gd name="T2" fmla="*/ 1 w 82"/>
                <a:gd name="T3" fmla="*/ 13 h 13"/>
                <a:gd name="T4" fmla="*/ 3 w 82"/>
                <a:gd name="T5" fmla="*/ 13 h 13"/>
                <a:gd name="T6" fmla="*/ 5 w 82"/>
                <a:gd name="T7" fmla="*/ 13 h 13"/>
                <a:gd name="T8" fmla="*/ 7 w 82"/>
                <a:gd name="T9" fmla="*/ 13 h 13"/>
                <a:gd name="T10" fmla="*/ 8 w 82"/>
                <a:gd name="T11" fmla="*/ 13 h 13"/>
                <a:gd name="T12" fmla="*/ 10 w 82"/>
                <a:gd name="T13" fmla="*/ 13 h 13"/>
                <a:gd name="T14" fmla="*/ 12 w 82"/>
                <a:gd name="T15" fmla="*/ 12 h 13"/>
                <a:gd name="T16" fmla="*/ 13 w 82"/>
                <a:gd name="T17" fmla="*/ 12 h 13"/>
                <a:gd name="T18" fmla="*/ 15 w 82"/>
                <a:gd name="T19" fmla="*/ 12 h 13"/>
                <a:gd name="T20" fmla="*/ 17 w 82"/>
                <a:gd name="T21" fmla="*/ 12 h 13"/>
                <a:gd name="T22" fmla="*/ 18 w 82"/>
                <a:gd name="T23" fmla="*/ 12 h 13"/>
                <a:gd name="T24" fmla="*/ 20 w 82"/>
                <a:gd name="T25" fmla="*/ 12 h 13"/>
                <a:gd name="T26" fmla="*/ 22 w 82"/>
                <a:gd name="T27" fmla="*/ 12 h 13"/>
                <a:gd name="T28" fmla="*/ 23 w 82"/>
                <a:gd name="T29" fmla="*/ 11 h 13"/>
                <a:gd name="T30" fmla="*/ 25 w 82"/>
                <a:gd name="T31" fmla="*/ 11 h 13"/>
                <a:gd name="T32" fmla="*/ 27 w 82"/>
                <a:gd name="T33" fmla="*/ 11 h 13"/>
                <a:gd name="T34" fmla="*/ 28 w 82"/>
                <a:gd name="T35" fmla="*/ 11 h 13"/>
                <a:gd name="T36" fmla="*/ 30 w 82"/>
                <a:gd name="T37" fmla="*/ 11 h 13"/>
                <a:gd name="T38" fmla="*/ 32 w 82"/>
                <a:gd name="T39" fmla="*/ 10 h 13"/>
                <a:gd name="T40" fmla="*/ 33 w 82"/>
                <a:gd name="T41" fmla="*/ 10 h 13"/>
                <a:gd name="T42" fmla="*/ 35 w 82"/>
                <a:gd name="T43" fmla="*/ 10 h 13"/>
                <a:gd name="T44" fmla="*/ 37 w 82"/>
                <a:gd name="T45" fmla="*/ 9 h 13"/>
                <a:gd name="T46" fmla="*/ 38 w 82"/>
                <a:gd name="T47" fmla="*/ 9 h 13"/>
                <a:gd name="T48" fmla="*/ 40 w 82"/>
                <a:gd name="T49" fmla="*/ 9 h 13"/>
                <a:gd name="T50" fmla="*/ 42 w 82"/>
                <a:gd name="T51" fmla="*/ 9 h 13"/>
                <a:gd name="T52" fmla="*/ 43 w 82"/>
                <a:gd name="T53" fmla="*/ 8 h 13"/>
                <a:gd name="T54" fmla="*/ 45 w 82"/>
                <a:gd name="T55" fmla="*/ 8 h 13"/>
                <a:gd name="T56" fmla="*/ 47 w 82"/>
                <a:gd name="T57" fmla="*/ 8 h 13"/>
                <a:gd name="T58" fmla="*/ 48 w 82"/>
                <a:gd name="T59" fmla="*/ 7 h 13"/>
                <a:gd name="T60" fmla="*/ 50 w 82"/>
                <a:gd name="T61" fmla="*/ 7 h 13"/>
                <a:gd name="T62" fmla="*/ 51 w 82"/>
                <a:gd name="T63" fmla="*/ 6 h 13"/>
                <a:gd name="T64" fmla="*/ 53 w 82"/>
                <a:gd name="T65" fmla="*/ 6 h 13"/>
                <a:gd name="T66" fmla="*/ 55 w 82"/>
                <a:gd name="T67" fmla="*/ 6 h 13"/>
                <a:gd name="T68" fmla="*/ 57 w 82"/>
                <a:gd name="T69" fmla="*/ 5 h 13"/>
                <a:gd name="T70" fmla="*/ 58 w 82"/>
                <a:gd name="T71" fmla="*/ 5 h 13"/>
                <a:gd name="T72" fmla="*/ 60 w 82"/>
                <a:gd name="T73" fmla="*/ 5 h 13"/>
                <a:gd name="T74" fmla="*/ 62 w 82"/>
                <a:gd name="T75" fmla="*/ 4 h 13"/>
                <a:gd name="T76" fmla="*/ 63 w 82"/>
                <a:gd name="T77" fmla="*/ 4 h 13"/>
                <a:gd name="T78" fmla="*/ 65 w 82"/>
                <a:gd name="T79" fmla="*/ 4 h 13"/>
                <a:gd name="T80" fmla="*/ 66 w 82"/>
                <a:gd name="T81" fmla="*/ 3 h 13"/>
                <a:gd name="T82" fmla="*/ 68 w 82"/>
                <a:gd name="T83" fmla="*/ 3 h 13"/>
                <a:gd name="T84" fmla="*/ 70 w 82"/>
                <a:gd name="T85" fmla="*/ 3 h 13"/>
                <a:gd name="T86" fmla="*/ 72 w 82"/>
                <a:gd name="T87" fmla="*/ 2 h 13"/>
                <a:gd name="T88" fmla="*/ 73 w 82"/>
                <a:gd name="T89" fmla="*/ 2 h 13"/>
                <a:gd name="T90" fmla="*/ 75 w 82"/>
                <a:gd name="T91" fmla="*/ 2 h 13"/>
                <a:gd name="T92" fmla="*/ 77 w 82"/>
                <a:gd name="T93" fmla="*/ 1 h 13"/>
                <a:gd name="T94" fmla="*/ 78 w 82"/>
                <a:gd name="T95" fmla="*/ 1 h 13"/>
                <a:gd name="T96" fmla="*/ 80 w 82"/>
                <a:gd name="T97" fmla="*/ 1 h 13"/>
                <a:gd name="T98" fmla="*/ 82 w 82"/>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3">
                  <a:moveTo>
                    <a:pt x="0" y="12"/>
                  </a:moveTo>
                  <a:lnTo>
                    <a:pt x="1" y="13"/>
                  </a:lnTo>
                  <a:lnTo>
                    <a:pt x="3" y="13"/>
                  </a:lnTo>
                  <a:lnTo>
                    <a:pt x="5" y="13"/>
                  </a:lnTo>
                  <a:lnTo>
                    <a:pt x="7" y="13"/>
                  </a:lnTo>
                  <a:lnTo>
                    <a:pt x="8" y="13"/>
                  </a:lnTo>
                  <a:lnTo>
                    <a:pt x="10" y="13"/>
                  </a:lnTo>
                  <a:lnTo>
                    <a:pt x="12" y="12"/>
                  </a:lnTo>
                  <a:lnTo>
                    <a:pt x="13" y="12"/>
                  </a:lnTo>
                  <a:lnTo>
                    <a:pt x="15" y="12"/>
                  </a:lnTo>
                  <a:lnTo>
                    <a:pt x="17" y="12"/>
                  </a:lnTo>
                  <a:lnTo>
                    <a:pt x="18" y="12"/>
                  </a:lnTo>
                  <a:lnTo>
                    <a:pt x="20" y="12"/>
                  </a:lnTo>
                  <a:lnTo>
                    <a:pt x="22" y="12"/>
                  </a:lnTo>
                  <a:lnTo>
                    <a:pt x="23" y="11"/>
                  </a:lnTo>
                  <a:lnTo>
                    <a:pt x="25" y="11"/>
                  </a:lnTo>
                  <a:lnTo>
                    <a:pt x="27" y="11"/>
                  </a:lnTo>
                  <a:lnTo>
                    <a:pt x="28" y="11"/>
                  </a:lnTo>
                  <a:lnTo>
                    <a:pt x="30" y="11"/>
                  </a:lnTo>
                  <a:lnTo>
                    <a:pt x="32" y="10"/>
                  </a:lnTo>
                  <a:lnTo>
                    <a:pt x="33" y="10"/>
                  </a:lnTo>
                  <a:lnTo>
                    <a:pt x="35" y="10"/>
                  </a:lnTo>
                  <a:lnTo>
                    <a:pt x="37" y="9"/>
                  </a:lnTo>
                  <a:lnTo>
                    <a:pt x="38" y="9"/>
                  </a:lnTo>
                  <a:lnTo>
                    <a:pt x="40" y="9"/>
                  </a:lnTo>
                  <a:lnTo>
                    <a:pt x="42" y="9"/>
                  </a:lnTo>
                  <a:lnTo>
                    <a:pt x="43" y="8"/>
                  </a:lnTo>
                  <a:lnTo>
                    <a:pt x="45" y="8"/>
                  </a:lnTo>
                  <a:lnTo>
                    <a:pt x="47" y="8"/>
                  </a:lnTo>
                  <a:lnTo>
                    <a:pt x="48" y="7"/>
                  </a:lnTo>
                  <a:lnTo>
                    <a:pt x="50" y="7"/>
                  </a:lnTo>
                  <a:lnTo>
                    <a:pt x="51" y="6"/>
                  </a:lnTo>
                  <a:lnTo>
                    <a:pt x="53" y="6"/>
                  </a:lnTo>
                  <a:lnTo>
                    <a:pt x="55" y="6"/>
                  </a:lnTo>
                  <a:lnTo>
                    <a:pt x="57" y="5"/>
                  </a:lnTo>
                  <a:lnTo>
                    <a:pt x="58" y="5"/>
                  </a:lnTo>
                  <a:lnTo>
                    <a:pt x="60" y="5"/>
                  </a:lnTo>
                  <a:lnTo>
                    <a:pt x="62" y="4"/>
                  </a:lnTo>
                  <a:lnTo>
                    <a:pt x="63" y="4"/>
                  </a:lnTo>
                  <a:lnTo>
                    <a:pt x="65" y="4"/>
                  </a:lnTo>
                  <a:lnTo>
                    <a:pt x="66" y="3"/>
                  </a:lnTo>
                  <a:lnTo>
                    <a:pt x="68" y="3"/>
                  </a:lnTo>
                  <a:lnTo>
                    <a:pt x="70" y="3"/>
                  </a:lnTo>
                  <a:lnTo>
                    <a:pt x="72" y="2"/>
                  </a:lnTo>
                  <a:lnTo>
                    <a:pt x="73" y="2"/>
                  </a:lnTo>
                  <a:lnTo>
                    <a:pt x="75" y="2"/>
                  </a:lnTo>
                  <a:lnTo>
                    <a:pt x="77" y="1"/>
                  </a:lnTo>
                  <a:lnTo>
                    <a:pt x="78" y="1"/>
                  </a:lnTo>
                  <a:lnTo>
                    <a:pt x="80" y="1"/>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2" name="Freeform 440"/>
            <p:cNvSpPr>
              <a:spLocks/>
            </p:cNvSpPr>
            <p:nvPr/>
          </p:nvSpPr>
          <p:spPr bwMode="auto">
            <a:xfrm>
              <a:off x="4189" y="3048"/>
              <a:ext cx="81" cy="9"/>
            </a:xfrm>
            <a:custGeom>
              <a:avLst/>
              <a:gdLst>
                <a:gd name="T0" fmla="*/ 0 w 81"/>
                <a:gd name="T1" fmla="*/ 9 h 9"/>
                <a:gd name="T2" fmla="*/ 1 w 81"/>
                <a:gd name="T3" fmla="*/ 9 h 9"/>
                <a:gd name="T4" fmla="*/ 3 w 81"/>
                <a:gd name="T5" fmla="*/ 9 h 9"/>
                <a:gd name="T6" fmla="*/ 5 w 81"/>
                <a:gd name="T7" fmla="*/ 8 h 9"/>
                <a:gd name="T8" fmla="*/ 6 w 81"/>
                <a:gd name="T9" fmla="*/ 8 h 9"/>
                <a:gd name="T10" fmla="*/ 8 w 81"/>
                <a:gd name="T11" fmla="*/ 8 h 9"/>
                <a:gd name="T12" fmla="*/ 10 w 81"/>
                <a:gd name="T13" fmla="*/ 7 h 9"/>
                <a:gd name="T14" fmla="*/ 11 w 81"/>
                <a:gd name="T15" fmla="*/ 7 h 9"/>
                <a:gd name="T16" fmla="*/ 13 w 81"/>
                <a:gd name="T17" fmla="*/ 7 h 9"/>
                <a:gd name="T18" fmla="*/ 15 w 81"/>
                <a:gd name="T19" fmla="*/ 6 h 9"/>
                <a:gd name="T20" fmla="*/ 16 w 81"/>
                <a:gd name="T21" fmla="*/ 6 h 9"/>
                <a:gd name="T22" fmla="*/ 18 w 81"/>
                <a:gd name="T23" fmla="*/ 6 h 9"/>
                <a:gd name="T24" fmla="*/ 20 w 81"/>
                <a:gd name="T25" fmla="*/ 5 h 9"/>
                <a:gd name="T26" fmla="*/ 21 w 81"/>
                <a:gd name="T27" fmla="*/ 5 h 9"/>
                <a:gd name="T28" fmla="*/ 23 w 81"/>
                <a:gd name="T29" fmla="*/ 5 h 9"/>
                <a:gd name="T30" fmla="*/ 25 w 81"/>
                <a:gd name="T31" fmla="*/ 5 h 9"/>
                <a:gd name="T32" fmla="*/ 26 w 81"/>
                <a:gd name="T33" fmla="*/ 4 h 9"/>
                <a:gd name="T34" fmla="*/ 28 w 81"/>
                <a:gd name="T35" fmla="*/ 4 h 9"/>
                <a:gd name="T36" fmla="*/ 30 w 81"/>
                <a:gd name="T37" fmla="*/ 4 h 9"/>
                <a:gd name="T38" fmla="*/ 31 w 81"/>
                <a:gd name="T39" fmla="*/ 4 h 9"/>
                <a:gd name="T40" fmla="*/ 33 w 81"/>
                <a:gd name="T41" fmla="*/ 3 h 9"/>
                <a:gd name="T42" fmla="*/ 34 w 81"/>
                <a:gd name="T43" fmla="*/ 3 h 9"/>
                <a:gd name="T44" fmla="*/ 36 w 81"/>
                <a:gd name="T45" fmla="*/ 3 h 9"/>
                <a:gd name="T46" fmla="*/ 38 w 81"/>
                <a:gd name="T47" fmla="*/ 3 h 9"/>
                <a:gd name="T48" fmla="*/ 40 w 81"/>
                <a:gd name="T49" fmla="*/ 3 h 9"/>
                <a:gd name="T50" fmla="*/ 41 w 81"/>
                <a:gd name="T51" fmla="*/ 2 h 9"/>
                <a:gd name="T52" fmla="*/ 43 w 81"/>
                <a:gd name="T53" fmla="*/ 2 h 9"/>
                <a:gd name="T54" fmla="*/ 45 w 81"/>
                <a:gd name="T55" fmla="*/ 2 h 9"/>
                <a:gd name="T56" fmla="*/ 46 w 81"/>
                <a:gd name="T57" fmla="*/ 2 h 9"/>
                <a:gd name="T58" fmla="*/ 48 w 81"/>
                <a:gd name="T59" fmla="*/ 2 h 9"/>
                <a:gd name="T60" fmla="*/ 50 w 81"/>
                <a:gd name="T61" fmla="*/ 1 h 9"/>
                <a:gd name="T62" fmla="*/ 51 w 81"/>
                <a:gd name="T63" fmla="*/ 1 h 9"/>
                <a:gd name="T64" fmla="*/ 53 w 81"/>
                <a:gd name="T65" fmla="*/ 1 h 9"/>
                <a:gd name="T66" fmla="*/ 55 w 81"/>
                <a:gd name="T67" fmla="*/ 1 h 9"/>
                <a:gd name="T68" fmla="*/ 56 w 81"/>
                <a:gd name="T69" fmla="*/ 1 h 9"/>
                <a:gd name="T70" fmla="*/ 58 w 81"/>
                <a:gd name="T71" fmla="*/ 0 h 9"/>
                <a:gd name="T72" fmla="*/ 60 w 81"/>
                <a:gd name="T73" fmla="*/ 0 h 9"/>
                <a:gd name="T74" fmla="*/ 61 w 81"/>
                <a:gd name="T75" fmla="*/ 0 h 9"/>
                <a:gd name="T76" fmla="*/ 63 w 81"/>
                <a:gd name="T77" fmla="*/ 0 h 9"/>
                <a:gd name="T78" fmla="*/ 65 w 81"/>
                <a:gd name="T79" fmla="*/ 0 h 9"/>
                <a:gd name="T80" fmla="*/ 66 w 81"/>
                <a:gd name="T81" fmla="*/ 0 h 9"/>
                <a:gd name="T82" fmla="*/ 68 w 81"/>
                <a:gd name="T83" fmla="*/ 0 h 9"/>
                <a:gd name="T84" fmla="*/ 70 w 81"/>
                <a:gd name="T85" fmla="*/ 0 h 9"/>
                <a:gd name="T86" fmla="*/ 71 w 81"/>
                <a:gd name="T87" fmla="*/ 0 h 9"/>
                <a:gd name="T88" fmla="*/ 73 w 81"/>
                <a:gd name="T89" fmla="*/ 0 h 9"/>
                <a:gd name="T90" fmla="*/ 75 w 81"/>
                <a:gd name="T91" fmla="*/ 0 h 9"/>
                <a:gd name="T92" fmla="*/ 76 w 81"/>
                <a:gd name="T93" fmla="*/ 0 h 9"/>
                <a:gd name="T94" fmla="*/ 78 w 81"/>
                <a:gd name="T95" fmla="*/ 0 h 9"/>
                <a:gd name="T96" fmla="*/ 80 w 81"/>
                <a:gd name="T97" fmla="*/ 0 h 9"/>
                <a:gd name="T98" fmla="*/ 81 w 81"/>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9">
                  <a:moveTo>
                    <a:pt x="0" y="9"/>
                  </a:moveTo>
                  <a:lnTo>
                    <a:pt x="1" y="9"/>
                  </a:lnTo>
                  <a:lnTo>
                    <a:pt x="3" y="9"/>
                  </a:lnTo>
                  <a:lnTo>
                    <a:pt x="5" y="8"/>
                  </a:lnTo>
                  <a:lnTo>
                    <a:pt x="6" y="8"/>
                  </a:lnTo>
                  <a:lnTo>
                    <a:pt x="8" y="8"/>
                  </a:lnTo>
                  <a:lnTo>
                    <a:pt x="10" y="7"/>
                  </a:lnTo>
                  <a:lnTo>
                    <a:pt x="11" y="7"/>
                  </a:lnTo>
                  <a:lnTo>
                    <a:pt x="13" y="7"/>
                  </a:lnTo>
                  <a:lnTo>
                    <a:pt x="15" y="6"/>
                  </a:lnTo>
                  <a:lnTo>
                    <a:pt x="16" y="6"/>
                  </a:lnTo>
                  <a:lnTo>
                    <a:pt x="18" y="6"/>
                  </a:lnTo>
                  <a:lnTo>
                    <a:pt x="20" y="5"/>
                  </a:lnTo>
                  <a:lnTo>
                    <a:pt x="21" y="5"/>
                  </a:lnTo>
                  <a:lnTo>
                    <a:pt x="23" y="5"/>
                  </a:lnTo>
                  <a:lnTo>
                    <a:pt x="25" y="5"/>
                  </a:lnTo>
                  <a:lnTo>
                    <a:pt x="26" y="4"/>
                  </a:lnTo>
                  <a:lnTo>
                    <a:pt x="28" y="4"/>
                  </a:lnTo>
                  <a:lnTo>
                    <a:pt x="30" y="4"/>
                  </a:lnTo>
                  <a:lnTo>
                    <a:pt x="31" y="4"/>
                  </a:lnTo>
                  <a:lnTo>
                    <a:pt x="33" y="3"/>
                  </a:lnTo>
                  <a:lnTo>
                    <a:pt x="34" y="3"/>
                  </a:lnTo>
                  <a:lnTo>
                    <a:pt x="36" y="3"/>
                  </a:lnTo>
                  <a:lnTo>
                    <a:pt x="38" y="3"/>
                  </a:lnTo>
                  <a:lnTo>
                    <a:pt x="40" y="3"/>
                  </a:lnTo>
                  <a:lnTo>
                    <a:pt x="41" y="2"/>
                  </a:lnTo>
                  <a:lnTo>
                    <a:pt x="43" y="2"/>
                  </a:lnTo>
                  <a:lnTo>
                    <a:pt x="45" y="2"/>
                  </a:lnTo>
                  <a:lnTo>
                    <a:pt x="46" y="2"/>
                  </a:lnTo>
                  <a:lnTo>
                    <a:pt x="48" y="2"/>
                  </a:lnTo>
                  <a:lnTo>
                    <a:pt x="50" y="1"/>
                  </a:lnTo>
                  <a:lnTo>
                    <a:pt x="51" y="1"/>
                  </a:lnTo>
                  <a:lnTo>
                    <a:pt x="53" y="1"/>
                  </a:lnTo>
                  <a:lnTo>
                    <a:pt x="55" y="1"/>
                  </a:lnTo>
                  <a:lnTo>
                    <a:pt x="56" y="1"/>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441"/>
            <p:cNvSpPr>
              <a:spLocks/>
            </p:cNvSpPr>
            <p:nvPr/>
          </p:nvSpPr>
          <p:spPr bwMode="auto">
            <a:xfrm>
              <a:off x="4270" y="3048"/>
              <a:ext cx="82" cy="11"/>
            </a:xfrm>
            <a:custGeom>
              <a:avLst/>
              <a:gdLst>
                <a:gd name="T0" fmla="*/ 0 w 82"/>
                <a:gd name="T1" fmla="*/ 0 h 11"/>
                <a:gd name="T2" fmla="*/ 2 w 82"/>
                <a:gd name="T3" fmla="*/ 0 h 11"/>
                <a:gd name="T4" fmla="*/ 3 w 82"/>
                <a:gd name="T5" fmla="*/ 0 h 11"/>
                <a:gd name="T6" fmla="*/ 5 w 82"/>
                <a:gd name="T7" fmla="*/ 0 h 11"/>
                <a:gd name="T8" fmla="*/ 7 w 82"/>
                <a:gd name="T9" fmla="*/ 0 h 11"/>
                <a:gd name="T10" fmla="*/ 9 w 82"/>
                <a:gd name="T11" fmla="*/ 0 h 11"/>
                <a:gd name="T12" fmla="*/ 10 w 82"/>
                <a:gd name="T13" fmla="*/ 0 h 11"/>
                <a:gd name="T14" fmla="*/ 12 w 82"/>
                <a:gd name="T15" fmla="*/ 0 h 11"/>
                <a:gd name="T16" fmla="*/ 14 w 82"/>
                <a:gd name="T17" fmla="*/ 0 h 11"/>
                <a:gd name="T18" fmla="*/ 15 w 82"/>
                <a:gd name="T19" fmla="*/ 0 h 11"/>
                <a:gd name="T20" fmla="*/ 17 w 82"/>
                <a:gd name="T21" fmla="*/ 1 h 11"/>
                <a:gd name="T22" fmla="*/ 19 w 82"/>
                <a:gd name="T23" fmla="*/ 1 h 11"/>
                <a:gd name="T24" fmla="*/ 20 w 82"/>
                <a:gd name="T25" fmla="*/ 1 h 11"/>
                <a:gd name="T26" fmla="*/ 22 w 82"/>
                <a:gd name="T27" fmla="*/ 1 h 11"/>
                <a:gd name="T28" fmla="*/ 24 w 82"/>
                <a:gd name="T29" fmla="*/ 1 h 11"/>
                <a:gd name="T30" fmla="*/ 25 w 82"/>
                <a:gd name="T31" fmla="*/ 2 h 11"/>
                <a:gd name="T32" fmla="*/ 27 w 82"/>
                <a:gd name="T33" fmla="*/ 2 h 11"/>
                <a:gd name="T34" fmla="*/ 29 w 82"/>
                <a:gd name="T35" fmla="*/ 2 h 11"/>
                <a:gd name="T36" fmla="*/ 30 w 82"/>
                <a:gd name="T37" fmla="*/ 2 h 11"/>
                <a:gd name="T38" fmla="*/ 32 w 82"/>
                <a:gd name="T39" fmla="*/ 2 h 11"/>
                <a:gd name="T40" fmla="*/ 34 w 82"/>
                <a:gd name="T41" fmla="*/ 3 h 11"/>
                <a:gd name="T42" fmla="*/ 35 w 82"/>
                <a:gd name="T43" fmla="*/ 3 h 11"/>
                <a:gd name="T44" fmla="*/ 37 w 82"/>
                <a:gd name="T45" fmla="*/ 3 h 11"/>
                <a:gd name="T46" fmla="*/ 39 w 82"/>
                <a:gd name="T47" fmla="*/ 3 h 11"/>
                <a:gd name="T48" fmla="*/ 40 w 82"/>
                <a:gd name="T49" fmla="*/ 4 h 11"/>
                <a:gd name="T50" fmla="*/ 42 w 82"/>
                <a:gd name="T51" fmla="*/ 4 h 11"/>
                <a:gd name="T52" fmla="*/ 44 w 82"/>
                <a:gd name="T53" fmla="*/ 4 h 11"/>
                <a:gd name="T54" fmla="*/ 45 w 82"/>
                <a:gd name="T55" fmla="*/ 4 h 11"/>
                <a:gd name="T56" fmla="*/ 47 w 82"/>
                <a:gd name="T57" fmla="*/ 5 h 11"/>
                <a:gd name="T58" fmla="*/ 49 w 82"/>
                <a:gd name="T59" fmla="*/ 5 h 11"/>
                <a:gd name="T60" fmla="*/ 50 w 82"/>
                <a:gd name="T61" fmla="*/ 5 h 11"/>
                <a:gd name="T62" fmla="*/ 52 w 82"/>
                <a:gd name="T63" fmla="*/ 5 h 11"/>
                <a:gd name="T64" fmla="*/ 54 w 82"/>
                <a:gd name="T65" fmla="*/ 6 h 11"/>
                <a:gd name="T66" fmla="*/ 55 w 82"/>
                <a:gd name="T67" fmla="*/ 6 h 11"/>
                <a:gd name="T68" fmla="*/ 57 w 82"/>
                <a:gd name="T69" fmla="*/ 6 h 11"/>
                <a:gd name="T70" fmla="*/ 59 w 82"/>
                <a:gd name="T71" fmla="*/ 7 h 11"/>
                <a:gd name="T72" fmla="*/ 60 w 82"/>
                <a:gd name="T73" fmla="*/ 7 h 11"/>
                <a:gd name="T74" fmla="*/ 62 w 82"/>
                <a:gd name="T75" fmla="*/ 7 h 11"/>
                <a:gd name="T76" fmla="*/ 64 w 82"/>
                <a:gd name="T77" fmla="*/ 7 h 11"/>
                <a:gd name="T78" fmla="*/ 65 w 82"/>
                <a:gd name="T79" fmla="*/ 8 h 11"/>
                <a:gd name="T80" fmla="*/ 67 w 82"/>
                <a:gd name="T81" fmla="*/ 8 h 11"/>
                <a:gd name="T82" fmla="*/ 69 w 82"/>
                <a:gd name="T83" fmla="*/ 8 h 11"/>
                <a:gd name="T84" fmla="*/ 70 w 82"/>
                <a:gd name="T85" fmla="*/ 9 h 11"/>
                <a:gd name="T86" fmla="*/ 72 w 82"/>
                <a:gd name="T87" fmla="*/ 9 h 11"/>
                <a:gd name="T88" fmla="*/ 74 w 82"/>
                <a:gd name="T89" fmla="*/ 10 h 11"/>
                <a:gd name="T90" fmla="*/ 76 w 82"/>
                <a:gd name="T91" fmla="*/ 10 h 11"/>
                <a:gd name="T92" fmla="*/ 77 w 82"/>
                <a:gd name="T93" fmla="*/ 10 h 11"/>
                <a:gd name="T94" fmla="*/ 79 w 82"/>
                <a:gd name="T95" fmla="*/ 11 h 11"/>
                <a:gd name="T96" fmla="*/ 80 w 82"/>
                <a:gd name="T97" fmla="*/ 11 h 11"/>
                <a:gd name="T98" fmla="*/ 82 w 82"/>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1">
                  <a:moveTo>
                    <a:pt x="0" y="0"/>
                  </a:moveTo>
                  <a:lnTo>
                    <a:pt x="2" y="0"/>
                  </a:lnTo>
                  <a:lnTo>
                    <a:pt x="3" y="0"/>
                  </a:lnTo>
                  <a:lnTo>
                    <a:pt x="5" y="0"/>
                  </a:lnTo>
                  <a:lnTo>
                    <a:pt x="7" y="0"/>
                  </a:lnTo>
                  <a:lnTo>
                    <a:pt x="9" y="0"/>
                  </a:lnTo>
                  <a:lnTo>
                    <a:pt x="10" y="0"/>
                  </a:lnTo>
                  <a:lnTo>
                    <a:pt x="12" y="0"/>
                  </a:lnTo>
                  <a:lnTo>
                    <a:pt x="14" y="0"/>
                  </a:lnTo>
                  <a:lnTo>
                    <a:pt x="15" y="0"/>
                  </a:lnTo>
                  <a:lnTo>
                    <a:pt x="17" y="1"/>
                  </a:lnTo>
                  <a:lnTo>
                    <a:pt x="19" y="1"/>
                  </a:lnTo>
                  <a:lnTo>
                    <a:pt x="20" y="1"/>
                  </a:lnTo>
                  <a:lnTo>
                    <a:pt x="22" y="1"/>
                  </a:lnTo>
                  <a:lnTo>
                    <a:pt x="24" y="1"/>
                  </a:lnTo>
                  <a:lnTo>
                    <a:pt x="25" y="2"/>
                  </a:lnTo>
                  <a:lnTo>
                    <a:pt x="27" y="2"/>
                  </a:lnTo>
                  <a:lnTo>
                    <a:pt x="29" y="2"/>
                  </a:lnTo>
                  <a:lnTo>
                    <a:pt x="30" y="2"/>
                  </a:lnTo>
                  <a:lnTo>
                    <a:pt x="32" y="2"/>
                  </a:lnTo>
                  <a:lnTo>
                    <a:pt x="34" y="3"/>
                  </a:lnTo>
                  <a:lnTo>
                    <a:pt x="35" y="3"/>
                  </a:lnTo>
                  <a:lnTo>
                    <a:pt x="37" y="3"/>
                  </a:lnTo>
                  <a:lnTo>
                    <a:pt x="39" y="3"/>
                  </a:lnTo>
                  <a:lnTo>
                    <a:pt x="40" y="4"/>
                  </a:lnTo>
                  <a:lnTo>
                    <a:pt x="42" y="4"/>
                  </a:lnTo>
                  <a:lnTo>
                    <a:pt x="44" y="4"/>
                  </a:lnTo>
                  <a:lnTo>
                    <a:pt x="45" y="4"/>
                  </a:lnTo>
                  <a:lnTo>
                    <a:pt x="47" y="5"/>
                  </a:lnTo>
                  <a:lnTo>
                    <a:pt x="49" y="5"/>
                  </a:lnTo>
                  <a:lnTo>
                    <a:pt x="50" y="5"/>
                  </a:lnTo>
                  <a:lnTo>
                    <a:pt x="52" y="5"/>
                  </a:lnTo>
                  <a:lnTo>
                    <a:pt x="54" y="6"/>
                  </a:lnTo>
                  <a:lnTo>
                    <a:pt x="55" y="6"/>
                  </a:lnTo>
                  <a:lnTo>
                    <a:pt x="57" y="6"/>
                  </a:lnTo>
                  <a:lnTo>
                    <a:pt x="59" y="7"/>
                  </a:lnTo>
                  <a:lnTo>
                    <a:pt x="60" y="7"/>
                  </a:lnTo>
                  <a:lnTo>
                    <a:pt x="62" y="7"/>
                  </a:lnTo>
                  <a:lnTo>
                    <a:pt x="64" y="7"/>
                  </a:lnTo>
                  <a:lnTo>
                    <a:pt x="65" y="8"/>
                  </a:lnTo>
                  <a:lnTo>
                    <a:pt x="67" y="8"/>
                  </a:lnTo>
                  <a:lnTo>
                    <a:pt x="69" y="8"/>
                  </a:lnTo>
                  <a:lnTo>
                    <a:pt x="70" y="9"/>
                  </a:lnTo>
                  <a:lnTo>
                    <a:pt x="72" y="9"/>
                  </a:lnTo>
                  <a:lnTo>
                    <a:pt x="74" y="10"/>
                  </a:lnTo>
                  <a:lnTo>
                    <a:pt x="76" y="10"/>
                  </a:lnTo>
                  <a:lnTo>
                    <a:pt x="77" y="10"/>
                  </a:lnTo>
                  <a:lnTo>
                    <a:pt x="79" y="11"/>
                  </a:lnTo>
                  <a:lnTo>
                    <a:pt x="80" y="11"/>
                  </a:lnTo>
                  <a:lnTo>
                    <a:pt x="82" y="1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442"/>
            <p:cNvSpPr>
              <a:spLocks/>
            </p:cNvSpPr>
            <p:nvPr/>
          </p:nvSpPr>
          <p:spPr bwMode="auto">
            <a:xfrm>
              <a:off x="4352" y="3059"/>
              <a:ext cx="82" cy="10"/>
            </a:xfrm>
            <a:custGeom>
              <a:avLst/>
              <a:gdLst>
                <a:gd name="T0" fmla="*/ 0 w 82"/>
                <a:gd name="T1" fmla="*/ 0 h 10"/>
                <a:gd name="T2" fmla="*/ 2 w 82"/>
                <a:gd name="T3" fmla="*/ 1 h 10"/>
                <a:gd name="T4" fmla="*/ 3 w 82"/>
                <a:gd name="T5" fmla="*/ 1 h 10"/>
                <a:gd name="T6" fmla="*/ 5 w 82"/>
                <a:gd name="T7" fmla="*/ 1 h 10"/>
                <a:gd name="T8" fmla="*/ 7 w 82"/>
                <a:gd name="T9" fmla="*/ 2 h 10"/>
                <a:gd name="T10" fmla="*/ 8 w 82"/>
                <a:gd name="T11" fmla="*/ 2 h 10"/>
                <a:gd name="T12" fmla="*/ 10 w 82"/>
                <a:gd name="T13" fmla="*/ 2 h 10"/>
                <a:gd name="T14" fmla="*/ 12 w 82"/>
                <a:gd name="T15" fmla="*/ 3 h 10"/>
                <a:gd name="T16" fmla="*/ 13 w 82"/>
                <a:gd name="T17" fmla="*/ 3 h 10"/>
                <a:gd name="T18" fmla="*/ 15 w 82"/>
                <a:gd name="T19" fmla="*/ 3 h 10"/>
                <a:gd name="T20" fmla="*/ 17 w 82"/>
                <a:gd name="T21" fmla="*/ 4 h 10"/>
                <a:gd name="T22" fmla="*/ 18 w 82"/>
                <a:gd name="T23" fmla="*/ 4 h 10"/>
                <a:gd name="T24" fmla="*/ 20 w 82"/>
                <a:gd name="T25" fmla="*/ 4 h 10"/>
                <a:gd name="T26" fmla="*/ 22 w 82"/>
                <a:gd name="T27" fmla="*/ 4 h 10"/>
                <a:gd name="T28" fmla="*/ 23 w 82"/>
                <a:gd name="T29" fmla="*/ 5 h 10"/>
                <a:gd name="T30" fmla="*/ 25 w 82"/>
                <a:gd name="T31" fmla="*/ 5 h 10"/>
                <a:gd name="T32" fmla="*/ 27 w 82"/>
                <a:gd name="T33" fmla="*/ 6 h 10"/>
                <a:gd name="T34" fmla="*/ 28 w 82"/>
                <a:gd name="T35" fmla="*/ 6 h 10"/>
                <a:gd name="T36" fmla="*/ 30 w 82"/>
                <a:gd name="T37" fmla="*/ 6 h 10"/>
                <a:gd name="T38" fmla="*/ 32 w 82"/>
                <a:gd name="T39" fmla="*/ 6 h 10"/>
                <a:gd name="T40" fmla="*/ 33 w 82"/>
                <a:gd name="T41" fmla="*/ 7 h 10"/>
                <a:gd name="T42" fmla="*/ 35 w 82"/>
                <a:gd name="T43" fmla="*/ 7 h 10"/>
                <a:gd name="T44" fmla="*/ 37 w 82"/>
                <a:gd name="T45" fmla="*/ 7 h 10"/>
                <a:gd name="T46" fmla="*/ 38 w 82"/>
                <a:gd name="T47" fmla="*/ 7 h 10"/>
                <a:gd name="T48" fmla="*/ 40 w 82"/>
                <a:gd name="T49" fmla="*/ 8 h 10"/>
                <a:gd name="T50" fmla="*/ 42 w 82"/>
                <a:gd name="T51" fmla="*/ 8 h 10"/>
                <a:gd name="T52" fmla="*/ 44 w 82"/>
                <a:gd name="T53" fmla="*/ 8 h 10"/>
                <a:gd name="T54" fmla="*/ 45 w 82"/>
                <a:gd name="T55" fmla="*/ 8 h 10"/>
                <a:gd name="T56" fmla="*/ 47 w 82"/>
                <a:gd name="T57" fmla="*/ 9 h 10"/>
                <a:gd name="T58" fmla="*/ 48 w 82"/>
                <a:gd name="T59" fmla="*/ 9 h 10"/>
                <a:gd name="T60" fmla="*/ 50 w 82"/>
                <a:gd name="T61" fmla="*/ 9 h 10"/>
                <a:gd name="T62" fmla="*/ 52 w 82"/>
                <a:gd name="T63" fmla="*/ 9 h 10"/>
                <a:gd name="T64" fmla="*/ 53 w 82"/>
                <a:gd name="T65" fmla="*/ 9 h 10"/>
                <a:gd name="T66" fmla="*/ 55 w 82"/>
                <a:gd name="T67" fmla="*/ 9 h 10"/>
                <a:gd name="T68" fmla="*/ 57 w 82"/>
                <a:gd name="T69" fmla="*/ 9 h 10"/>
                <a:gd name="T70" fmla="*/ 58 w 82"/>
                <a:gd name="T71" fmla="*/ 10 h 10"/>
                <a:gd name="T72" fmla="*/ 60 w 82"/>
                <a:gd name="T73" fmla="*/ 10 h 10"/>
                <a:gd name="T74" fmla="*/ 62 w 82"/>
                <a:gd name="T75" fmla="*/ 10 h 10"/>
                <a:gd name="T76" fmla="*/ 63 w 82"/>
                <a:gd name="T77" fmla="*/ 10 h 10"/>
                <a:gd name="T78" fmla="*/ 65 w 82"/>
                <a:gd name="T79" fmla="*/ 10 h 10"/>
                <a:gd name="T80" fmla="*/ 67 w 82"/>
                <a:gd name="T81" fmla="*/ 10 h 10"/>
                <a:gd name="T82" fmla="*/ 68 w 82"/>
                <a:gd name="T83" fmla="*/ 10 h 10"/>
                <a:gd name="T84" fmla="*/ 70 w 82"/>
                <a:gd name="T85" fmla="*/ 10 h 10"/>
                <a:gd name="T86" fmla="*/ 72 w 82"/>
                <a:gd name="T87" fmla="*/ 10 h 10"/>
                <a:gd name="T88" fmla="*/ 73 w 82"/>
                <a:gd name="T89" fmla="*/ 10 h 10"/>
                <a:gd name="T90" fmla="*/ 75 w 82"/>
                <a:gd name="T91" fmla="*/ 10 h 10"/>
                <a:gd name="T92" fmla="*/ 77 w 82"/>
                <a:gd name="T93" fmla="*/ 10 h 10"/>
                <a:gd name="T94" fmla="*/ 78 w 82"/>
                <a:gd name="T95" fmla="*/ 10 h 10"/>
                <a:gd name="T96" fmla="*/ 80 w 82"/>
                <a:gd name="T97" fmla="*/ 10 h 10"/>
                <a:gd name="T98" fmla="*/ 82 w 82"/>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0">
                  <a:moveTo>
                    <a:pt x="0" y="0"/>
                  </a:moveTo>
                  <a:lnTo>
                    <a:pt x="2" y="1"/>
                  </a:lnTo>
                  <a:lnTo>
                    <a:pt x="3" y="1"/>
                  </a:lnTo>
                  <a:lnTo>
                    <a:pt x="5" y="1"/>
                  </a:lnTo>
                  <a:lnTo>
                    <a:pt x="7" y="2"/>
                  </a:lnTo>
                  <a:lnTo>
                    <a:pt x="8" y="2"/>
                  </a:lnTo>
                  <a:lnTo>
                    <a:pt x="10" y="2"/>
                  </a:lnTo>
                  <a:lnTo>
                    <a:pt x="12" y="3"/>
                  </a:lnTo>
                  <a:lnTo>
                    <a:pt x="13" y="3"/>
                  </a:lnTo>
                  <a:lnTo>
                    <a:pt x="15" y="3"/>
                  </a:lnTo>
                  <a:lnTo>
                    <a:pt x="17" y="4"/>
                  </a:lnTo>
                  <a:lnTo>
                    <a:pt x="18" y="4"/>
                  </a:lnTo>
                  <a:lnTo>
                    <a:pt x="20" y="4"/>
                  </a:lnTo>
                  <a:lnTo>
                    <a:pt x="22" y="4"/>
                  </a:lnTo>
                  <a:lnTo>
                    <a:pt x="23" y="5"/>
                  </a:lnTo>
                  <a:lnTo>
                    <a:pt x="25" y="5"/>
                  </a:lnTo>
                  <a:lnTo>
                    <a:pt x="27" y="6"/>
                  </a:lnTo>
                  <a:lnTo>
                    <a:pt x="28" y="6"/>
                  </a:lnTo>
                  <a:lnTo>
                    <a:pt x="30" y="6"/>
                  </a:lnTo>
                  <a:lnTo>
                    <a:pt x="32" y="6"/>
                  </a:lnTo>
                  <a:lnTo>
                    <a:pt x="33" y="7"/>
                  </a:lnTo>
                  <a:lnTo>
                    <a:pt x="35" y="7"/>
                  </a:lnTo>
                  <a:lnTo>
                    <a:pt x="37" y="7"/>
                  </a:lnTo>
                  <a:lnTo>
                    <a:pt x="38" y="7"/>
                  </a:lnTo>
                  <a:lnTo>
                    <a:pt x="40" y="8"/>
                  </a:lnTo>
                  <a:lnTo>
                    <a:pt x="42" y="8"/>
                  </a:lnTo>
                  <a:lnTo>
                    <a:pt x="44" y="8"/>
                  </a:lnTo>
                  <a:lnTo>
                    <a:pt x="45" y="8"/>
                  </a:lnTo>
                  <a:lnTo>
                    <a:pt x="47" y="9"/>
                  </a:lnTo>
                  <a:lnTo>
                    <a:pt x="48" y="9"/>
                  </a:lnTo>
                  <a:lnTo>
                    <a:pt x="50" y="9"/>
                  </a:lnTo>
                  <a:lnTo>
                    <a:pt x="52" y="9"/>
                  </a:lnTo>
                  <a:lnTo>
                    <a:pt x="53" y="9"/>
                  </a:lnTo>
                  <a:lnTo>
                    <a:pt x="55" y="9"/>
                  </a:lnTo>
                  <a:lnTo>
                    <a:pt x="57" y="9"/>
                  </a:lnTo>
                  <a:lnTo>
                    <a:pt x="58" y="10"/>
                  </a:lnTo>
                  <a:lnTo>
                    <a:pt x="60" y="10"/>
                  </a:lnTo>
                  <a:lnTo>
                    <a:pt x="62" y="10"/>
                  </a:lnTo>
                  <a:lnTo>
                    <a:pt x="63" y="10"/>
                  </a:lnTo>
                  <a:lnTo>
                    <a:pt x="65" y="10"/>
                  </a:lnTo>
                  <a:lnTo>
                    <a:pt x="67" y="10"/>
                  </a:lnTo>
                  <a:lnTo>
                    <a:pt x="68" y="10"/>
                  </a:lnTo>
                  <a:lnTo>
                    <a:pt x="70" y="10"/>
                  </a:lnTo>
                  <a:lnTo>
                    <a:pt x="72" y="10"/>
                  </a:lnTo>
                  <a:lnTo>
                    <a:pt x="73" y="10"/>
                  </a:lnTo>
                  <a:lnTo>
                    <a:pt x="75" y="10"/>
                  </a:lnTo>
                  <a:lnTo>
                    <a:pt x="77" y="10"/>
                  </a:lnTo>
                  <a:lnTo>
                    <a:pt x="78" y="10"/>
                  </a:lnTo>
                  <a:lnTo>
                    <a:pt x="80" y="10"/>
                  </a:lnTo>
                  <a:lnTo>
                    <a:pt x="82" y="1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5" name="Freeform 443"/>
            <p:cNvSpPr>
              <a:spLocks/>
            </p:cNvSpPr>
            <p:nvPr/>
          </p:nvSpPr>
          <p:spPr bwMode="auto">
            <a:xfrm>
              <a:off x="4434" y="3069"/>
              <a:ext cx="81" cy="1"/>
            </a:xfrm>
            <a:custGeom>
              <a:avLst/>
              <a:gdLst>
                <a:gd name="T0" fmla="*/ 0 w 81"/>
                <a:gd name="T1" fmla="*/ 0 h 1"/>
                <a:gd name="T2" fmla="*/ 1 w 81"/>
                <a:gd name="T3" fmla="*/ 0 h 1"/>
                <a:gd name="T4" fmla="*/ 3 w 81"/>
                <a:gd name="T5" fmla="*/ 0 h 1"/>
                <a:gd name="T6" fmla="*/ 5 w 81"/>
                <a:gd name="T7" fmla="*/ 0 h 1"/>
                <a:gd name="T8" fmla="*/ 6 w 81"/>
                <a:gd name="T9" fmla="*/ 0 h 1"/>
                <a:gd name="T10" fmla="*/ 8 w 81"/>
                <a:gd name="T11" fmla="*/ 0 h 1"/>
                <a:gd name="T12" fmla="*/ 10 w 81"/>
                <a:gd name="T13" fmla="*/ 0 h 1"/>
                <a:gd name="T14" fmla="*/ 12 w 81"/>
                <a:gd name="T15" fmla="*/ 0 h 1"/>
                <a:gd name="T16" fmla="*/ 13 w 81"/>
                <a:gd name="T17" fmla="*/ 0 h 1"/>
                <a:gd name="T18" fmla="*/ 15 w 81"/>
                <a:gd name="T19" fmla="*/ 0 h 1"/>
                <a:gd name="T20" fmla="*/ 16 w 81"/>
                <a:gd name="T21" fmla="*/ 0 h 1"/>
                <a:gd name="T22" fmla="*/ 18 w 81"/>
                <a:gd name="T23" fmla="*/ 0 h 1"/>
                <a:gd name="T24" fmla="*/ 20 w 81"/>
                <a:gd name="T25" fmla="*/ 0 h 1"/>
                <a:gd name="T26" fmla="*/ 21 w 81"/>
                <a:gd name="T27" fmla="*/ 0 h 1"/>
                <a:gd name="T28" fmla="*/ 23 w 81"/>
                <a:gd name="T29" fmla="*/ 0 h 1"/>
                <a:gd name="T30" fmla="*/ 25 w 81"/>
                <a:gd name="T31" fmla="*/ 0 h 1"/>
                <a:gd name="T32" fmla="*/ 27 w 81"/>
                <a:gd name="T33" fmla="*/ 0 h 1"/>
                <a:gd name="T34" fmla="*/ 28 w 81"/>
                <a:gd name="T35" fmla="*/ 0 h 1"/>
                <a:gd name="T36" fmla="*/ 30 w 81"/>
                <a:gd name="T37" fmla="*/ 0 h 1"/>
                <a:gd name="T38" fmla="*/ 31 w 81"/>
                <a:gd name="T39" fmla="*/ 0 h 1"/>
                <a:gd name="T40" fmla="*/ 33 w 81"/>
                <a:gd name="T41" fmla="*/ 0 h 1"/>
                <a:gd name="T42" fmla="*/ 35 w 81"/>
                <a:gd name="T43" fmla="*/ 0 h 1"/>
                <a:gd name="T44" fmla="*/ 36 w 81"/>
                <a:gd name="T45" fmla="*/ 0 h 1"/>
                <a:gd name="T46" fmla="*/ 38 w 81"/>
                <a:gd name="T47" fmla="*/ 0 h 1"/>
                <a:gd name="T48" fmla="*/ 40 w 81"/>
                <a:gd name="T49" fmla="*/ 0 h 1"/>
                <a:gd name="T50" fmla="*/ 41 w 81"/>
                <a:gd name="T51" fmla="*/ 0 h 1"/>
                <a:gd name="T52" fmla="*/ 43 w 81"/>
                <a:gd name="T53" fmla="*/ 0 h 1"/>
                <a:gd name="T54" fmla="*/ 45 w 81"/>
                <a:gd name="T55" fmla="*/ 0 h 1"/>
                <a:gd name="T56" fmla="*/ 46 w 81"/>
                <a:gd name="T57" fmla="*/ 0 h 1"/>
                <a:gd name="T58" fmla="*/ 48 w 81"/>
                <a:gd name="T59" fmla="*/ 0 h 1"/>
                <a:gd name="T60" fmla="*/ 50 w 81"/>
                <a:gd name="T61" fmla="*/ 0 h 1"/>
                <a:gd name="T62" fmla="*/ 51 w 81"/>
                <a:gd name="T63" fmla="*/ 0 h 1"/>
                <a:gd name="T64" fmla="*/ 53 w 81"/>
                <a:gd name="T65" fmla="*/ 1 h 1"/>
                <a:gd name="T66" fmla="*/ 55 w 81"/>
                <a:gd name="T67" fmla="*/ 1 h 1"/>
                <a:gd name="T68" fmla="*/ 56 w 81"/>
                <a:gd name="T69" fmla="*/ 1 h 1"/>
                <a:gd name="T70" fmla="*/ 58 w 81"/>
                <a:gd name="T71" fmla="*/ 1 h 1"/>
                <a:gd name="T72" fmla="*/ 60 w 81"/>
                <a:gd name="T73" fmla="*/ 1 h 1"/>
                <a:gd name="T74" fmla="*/ 62 w 81"/>
                <a:gd name="T75" fmla="*/ 1 h 1"/>
                <a:gd name="T76" fmla="*/ 63 w 81"/>
                <a:gd name="T77" fmla="*/ 1 h 1"/>
                <a:gd name="T78" fmla="*/ 65 w 81"/>
                <a:gd name="T79" fmla="*/ 1 h 1"/>
                <a:gd name="T80" fmla="*/ 66 w 81"/>
                <a:gd name="T81" fmla="*/ 1 h 1"/>
                <a:gd name="T82" fmla="*/ 68 w 81"/>
                <a:gd name="T83" fmla="*/ 1 h 1"/>
                <a:gd name="T84" fmla="*/ 70 w 81"/>
                <a:gd name="T85" fmla="*/ 1 h 1"/>
                <a:gd name="T86" fmla="*/ 71 w 81"/>
                <a:gd name="T87" fmla="*/ 1 h 1"/>
                <a:gd name="T88" fmla="*/ 73 w 81"/>
                <a:gd name="T89" fmla="*/ 1 h 1"/>
                <a:gd name="T90" fmla="*/ 75 w 81"/>
                <a:gd name="T91" fmla="*/ 1 h 1"/>
                <a:gd name="T92" fmla="*/ 77 w 81"/>
                <a:gd name="T93" fmla="*/ 1 h 1"/>
                <a:gd name="T94" fmla="*/ 78 w 81"/>
                <a:gd name="T95" fmla="*/ 1 h 1"/>
                <a:gd name="T96" fmla="*/ 80 w 81"/>
                <a:gd name="T97" fmla="*/ 1 h 1"/>
                <a:gd name="T98" fmla="*/ 81 w 8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1"/>
                  </a:lnTo>
                  <a:lnTo>
                    <a:pt x="55" y="1"/>
                  </a:lnTo>
                  <a:lnTo>
                    <a:pt x="56" y="1"/>
                  </a:lnTo>
                  <a:lnTo>
                    <a:pt x="58" y="1"/>
                  </a:lnTo>
                  <a:lnTo>
                    <a:pt x="60" y="1"/>
                  </a:lnTo>
                  <a:lnTo>
                    <a:pt x="62" y="1"/>
                  </a:lnTo>
                  <a:lnTo>
                    <a:pt x="63" y="1"/>
                  </a:lnTo>
                  <a:lnTo>
                    <a:pt x="65" y="1"/>
                  </a:lnTo>
                  <a:lnTo>
                    <a:pt x="66" y="1"/>
                  </a:lnTo>
                  <a:lnTo>
                    <a:pt x="68" y="1"/>
                  </a:lnTo>
                  <a:lnTo>
                    <a:pt x="70" y="1"/>
                  </a:lnTo>
                  <a:lnTo>
                    <a:pt x="71" y="1"/>
                  </a:lnTo>
                  <a:lnTo>
                    <a:pt x="73" y="1"/>
                  </a:lnTo>
                  <a:lnTo>
                    <a:pt x="75" y="1"/>
                  </a:lnTo>
                  <a:lnTo>
                    <a:pt x="77" y="1"/>
                  </a:lnTo>
                  <a:lnTo>
                    <a:pt x="78" y="1"/>
                  </a:lnTo>
                  <a:lnTo>
                    <a:pt x="80" y="1"/>
                  </a:lnTo>
                  <a:lnTo>
                    <a:pt x="81" y="1"/>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444"/>
            <p:cNvSpPr>
              <a:spLocks/>
            </p:cNvSpPr>
            <p:nvPr/>
          </p:nvSpPr>
          <p:spPr bwMode="auto">
            <a:xfrm>
              <a:off x="4515" y="3070"/>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445"/>
            <p:cNvSpPr>
              <a:spLocks/>
            </p:cNvSpPr>
            <p:nvPr/>
          </p:nvSpPr>
          <p:spPr bwMode="auto">
            <a:xfrm>
              <a:off x="4597" y="3070"/>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FF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446"/>
            <p:cNvSpPr>
              <a:spLocks/>
            </p:cNvSpPr>
            <p:nvPr/>
          </p:nvSpPr>
          <p:spPr bwMode="auto">
            <a:xfrm>
              <a:off x="3045" y="3098"/>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8 w 82"/>
                <a:gd name="T12" fmla="*/ 20 w 82"/>
                <a:gd name="T13" fmla="*/ 22 w 82"/>
                <a:gd name="T14" fmla="*/ 23 w 82"/>
                <a:gd name="T15" fmla="*/ 25 w 82"/>
                <a:gd name="T16" fmla="*/ 27 w 82"/>
                <a:gd name="T17" fmla="*/ 29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8 w 82"/>
                <a:gd name="T42" fmla="*/ 70 w 82"/>
                <a:gd name="T43" fmla="*/ 72 w 82"/>
                <a:gd name="T44" fmla="*/ 73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lnTo>
                    <a:pt x="27" y="0"/>
                  </a:lnTo>
                  <a:lnTo>
                    <a:pt x="29"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2" y="0"/>
                  </a:lnTo>
                  <a:lnTo>
                    <a:pt x="53" y="0"/>
                  </a:lnTo>
                  <a:lnTo>
                    <a:pt x="55" y="0"/>
                  </a:lnTo>
                  <a:lnTo>
                    <a:pt x="57" y="0"/>
                  </a:lnTo>
                  <a:lnTo>
                    <a:pt x="58" y="0"/>
                  </a:lnTo>
                  <a:lnTo>
                    <a:pt x="60" y="0"/>
                  </a:lnTo>
                  <a:lnTo>
                    <a:pt x="62" y="0"/>
                  </a:lnTo>
                  <a:lnTo>
                    <a:pt x="64" y="0"/>
                  </a:lnTo>
                  <a:lnTo>
                    <a:pt x="65" y="0"/>
                  </a:lnTo>
                  <a:lnTo>
                    <a:pt x="67" y="0"/>
                  </a:lnTo>
                  <a:lnTo>
                    <a:pt x="68" y="0"/>
                  </a:lnTo>
                  <a:lnTo>
                    <a:pt x="70" y="0"/>
                  </a:lnTo>
                  <a:lnTo>
                    <a:pt x="72" y="0"/>
                  </a:lnTo>
                  <a:lnTo>
                    <a:pt x="73"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9" name="Freeform 447"/>
            <p:cNvSpPr>
              <a:spLocks/>
            </p:cNvSpPr>
            <p:nvPr/>
          </p:nvSpPr>
          <p:spPr bwMode="auto">
            <a:xfrm>
              <a:off x="3127" y="3098"/>
              <a:ext cx="82" cy="0"/>
            </a:xfrm>
            <a:custGeom>
              <a:avLst/>
              <a:gdLst>
                <a:gd name="T0" fmla="*/ 0 w 82"/>
                <a:gd name="T1" fmla="*/ 1 w 82"/>
                <a:gd name="T2" fmla="*/ 3 w 82"/>
                <a:gd name="T3" fmla="*/ 5 w 82"/>
                <a:gd name="T4" fmla="*/ 6 w 82"/>
                <a:gd name="T5" fmla="*/ 8 w 82"/>
                <a:gd name="T6" fmla="*/ 10 w 82"/>
                <a:gd name="T7" fmla="*/ 11 w 82"/>
                <a:gd name="T8" fmla="*/ 13 w 82"/>
                <a:gd name="T9" fmla="*/ 15 w 82"/>
                <a:gd name="T10" fmla="*/ 16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6 w 82"/>
                <a:gd name="T23" fmla="*/ 38 w 82"/>
                <a:gd name="T24" fmla="*/ 40 w 82"/>
                <a:gd name="T25" fmla="*/ 41 w 82"/>
                <a:gd name="T26" fmla="*/ 43 w 82"/>
                <a:gd name="T27" fmla="*/ 45 w 82"/>
                <a:gd name="T28" fmla="*/ 47 w 82"/>
                <a:gd name="T29" fmla="*/ 48 w 82"/>
                <a:gd name="T30" fmla="*/ 50 w 82"/>
                <a:gd name="T31" fmla="*/ 51 w 82"/>
                <a:gd name="T32" fmla="*/ 53 w 82"/>
                <a:gd name="T33" fmla="*/ 55 w 82"/>
                <a:gd name="T34" fmla="*/ 56 w 82"/>
                <a:gd name="T35" fmla="*/ 58 w 82"/>
                <a:gd name="T36" fmla="*/ 60 w 82"/>
                <a:gd name="T37" fmla="*/ 62 w 82"/>
                <a:gd name="T38" fmla="*/ 63 w 82"/>
                <a:gd name="T39" fmla="*/ 65 w 82"/>
                <a:gd name="T40" fmla="*/ 66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0"/>
                  </a:lnTo>
                  <a:lnTo>
                    <a:pt x="43" y="0"/>
                  </a:lnTo>
                  <a:lnTo>
                    <a:pt x="45" y="0"/>
                  </a:lnTo>
                  <a:lnTo>
                    <a:pt x="47"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448"/>
            <p:cNvSpPr>
              <a:spLocks/>
            </p:cNvSpPr>
            <p:nvPr/>
          </p:nvSpPr>
          <p:spPr bwMode="auto">
            <a:xfrm>
              <a:off x="3209" y="3098"/>
              <a:ext cx="81" cy="0"/>
            </a:xfrm>
            <a:custGeom>
              <a:avLst/>
              <a:gdLst>
                <a:gd name="T0" fmla="*/ 0 w 81"/>
                <a:gd name="T1" fmla="*/ 1 w 81"/>
                <a:gd name="T2" fmla="*/ 3 w 81"/>
                <a:gd name="T3" fmla="*/ 4 w 81"/>
                <a:gd name="T4" fmla="*/ 6 w 81"/>
                <a:gd name="T5" fmla="*/ 8 w 81"/>
                <a:gd name="T6" fmla="*/ 9 w 81"/>
                <a:gd name="T7" fmla="*/ 11 w 81"/>
                <a:gd name="T8" fmla="*/ 13 w 81"/>
                <a:gd name="T9" fmla="*/ 15 w 81"/>
                <a:gd name="T10" fmla="*/ 16 w 81"/>
                <a:gd name="T11" fmla="*/ 18 w 81"/>
                <a:gd name="T12" fmla="*/ 19 w 81"/>
                <a:gd name="T13" fmla="*/ 21 w 81"/>
                <a:gd name="T14" fmla="*/ 23 w 81"/>
                <a:gd name="T15" fmla="*/ 24 w 81"/>
                <a:gd name="T16" fmla="*/ 26 w 81"/>
                <a:gd name="T17" fmla="*/ 28 w 81"/>
                <a:gd name="T18" fmla="*/ 30 w 81"/>
                <a:gd name="T19" fmla="*/ 31 w 81"/>
                <a:gd name="T20" fmla="*/ 33 w 81"/>
                <a:gd name="T21" fmla="*/ 34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4 w 81"/>
                <a:gd name="T34" fmla="*/ 56 w 81"/>
                <a:gd name="T35" fmla="*/ 58 w 81"/>
                <a:gd name="T36" fmla="*/ 59 w 81"/>
                <a:gd name="T37" fmla="*/ 61 w 81"/>
                <a:gd name="T38" fmla="*/ 63 w 81"/>
                <a:gd name="T39" fmla="*/ 65 w 81"/>
                <a:gd name="T40" fmla="*/ 66 w 81"/>
                <a:gd name="T41" fmla="*/ 68 w 81"/>
                <a:gd name="T42" fmla="*/ 69 w 81"/>
                <a:gd name="T43" fmla="*/ 71 w 81"/>
                <a:gd name="T44" fmla="*/ 73 w 81"/>
                <a:gd name="T45" fmla="*/ 74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4" y="0"/>
                  </a:lnTo>
                  <a:lnTo>
                    <a:pt x="6" y="0"/>
                  </a:lnTo>
                  <a:lnTo>
                    <a:pt x="8" y="0"/>
                  </a:lnTo>
                  <a:lnTo>
                    <a:pt x="9" y="0"/>
                  </a:lnTo>
                  <a:lnTo>
                    <a:pt x="11" y="0"/>
                  </a:lnTo>
                  <a:lnTo>
                    <a:pt x="13" y="0"/>
                  </a:lnTo>
                  <a:lnTo>
                    <a:pt x="15" y="0"/>
                  </a:lnTo>
                  <a:lnTo>
                    <a:pt x="16" y="0"/>
                  </a:lnTo>
                  <a:lnTo>
                    <a:pt x="18" y="0"/>
                  </a:lnTo>
                  <a:lnTo>
                    <a:pt x="19" y="0"/>
                  </a:lnTo>
                  <a:lnTo>
                    <a:pt x="21" y="0"/>
                  </a:lnTo>
                  <a:lnTo>
                    <a:pt x="23" y="0"/>
                  </a:lnTo>
                  <a:lnTo>
                    <a:pt x="24" y="0"/>
                  </a:lnTo>
                  <a:lnTo>
                    <a:pt x="26" y="0"/>
                  </a:lnTo>
                  <a:lnTo>
                    <a:pt x="28" y="0"/>
                  </a:lnTo>
                  <a:lnTo>
                    <a:pt x="30" y="0"/>
                  </a:lnTo>
                  <a:lnTo>
                    <a:pt x="31" y="0"/>
                  </a:lnTo>
                  <a:lnTo>
                    <a:pt x="33" y="0"/>
                  </a:lnTo>
                  <a:lnTo>
                    <a:pt x="34" y="0"/>
                  </a:lnTo>
                  <a:lnTo>
                    <a:pt x="36" y="0"/>
                  </a:lnTo>
                  <a:lnTo>
                    <a:pt x="38" y="0"/>
                  </a:lnTo>
                  <a:lnTo>
                    <a:pt x="39" y="0"/>
                  </a:lnTo>
                  <a:lnTo>
                    <a:pt x="41" y="0"/>
                  </a:lnTo>
                  <a:lnTo>
                    <a:pt x="43" y="0"/>
                  </a:lnTo>
                  <a:lnTo>
                    <a:pt x="44" y="0"/>
                  </a:lnTo>
                  <a:lnTo>
                    <a:pt x="46" y="0"/>
                  </a:lnTo>
                  <a:lnTo>
                    <a:pt x="48" y="0"/>
                  </a:lnTo>
                  <a:lnTo>
                    <a:pt x="50" y="0"/>
                  </a:lnTo>
                  <a:lnTo>
                    <a:pt x="51" y="0"/>
                  </a:lnTo>
                  <a:lnTo>
                    <a:pt x="53" y="0"/>
                  </a:lnTo>
                  <a:lnTo>
                    <a:pt x="54" y="0"/>
                  </a:lnTo>
                  <a:lnTo>
                    <a:pt x="56" y="0"/>
                  </a:lnTo>
                  <a:lnTo>
                    <a:pt x="58" y="0"/>
                  </a:lnTo>
                  <a:lnTo>
                    <a:pt x="59" y="0"/>
                  </a:lnTo>
                  <a:lnTo>
                    <a:pt x="61" y="0"/>
                  </a:lnTo>
                  <a:lnTo>
                    <a:pt x="63" y="0"/>
                  </a:lnTo>
                  <a:lnTo>
                    <a:pt x="65" y="0"/>
                  </a:lnTo>
                  <a:lnTo>
                    <a:pt x="66" y="0"/>
                  </a:lnTo>
                  <a:lnTo>
                    <a:pt x="68" y="0"/>
                  </a:lnTo>
                  <a:lnTo>
                    <a:pt x="69" y="0"/>
                  </a:lnTo>
                  <a:lnTo>
                    <a:pt x="71" y="0"/>
                  </a:lnTo>
                  <a:lnTo>
                    <a:pt x="73" y="0"/>
                  </a:lnTo>
                  <a:lnTo>
                    <a:pt x="74"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449"/>
            <p:cNvSpPr>
              <a:spLocks/>
            </p:cNvSpPr>
            <p:nvPr/>
          </p:nvSpPr>
          <p:spPr bwMode="auto">
            <a:xfrm>
              <a:off x="3290" y="3098"/>
              <a:ext cx="82" cy="0"/>
            </a:xfrm>
            <a:custGeom>
              <a:avLst/>
              <a:gdLst>
                <a:gd name="T0" fmla="*/ 0 w 82"/>
                <a:gd name="T1" fmla="*/ 2 w 82"/>
                <a:gd name="T2" fmla="*/ 3 w 82"/>
                <a:gd name="T3" fmla="*/ 5 w 82"/>
                <a:gd name="T4" fmla="*/ 7 w 82"/>
                <a:gd name="T5" fmla="*/ 8 w 82"/>
                <a:gd name="T6" fmla="*/ 10 w 82"/>
                <a:gd name="T7" fmla="*/ 12 w 82"/>
                <a:gd name="T8" fmla="*/ 14 w 82"/>
                <a:gd name="T9" fmla="*/ 15 w 82"/>
                <a:gd name="T10" fmla="*/ 17 w 82"/>
                <a:gd name="T11" fmla="*/ 19 w 82"/>
                <a:gd name="T12" fmla="*/ 20 w 82"/>
                <a:gd name="T13" fmla="*/ 22 w 82"/>
                <a:gd name="T14" fmla="*/ 23 w 82"/>
                <a:gd name="T15" fmla="*/ 25 w 82"/>
                <a:gd name="T16" fmla="*/ 27 w 82"/>
                <a:gd name="T17" fmla="*/ 28 w 82"/>
                <a:gd name="T18" fmla="*/ 30 w 82"/>
                <a:gd name="T19" fmla="*/ 32 w 82"/>
                <a:gd name="T20" fmla="*/ 34 w 82"/>
                <a:gd name="T21" fmla="*/ 35 w 82"/>
                <a:gd name="T22" fmla="*/ 37 w 82"/>
                <a:gd name="T23" fmla="*/ 38 w 82"/>
                <a:gd name="T24" fmla="*/ 40 w 82"/>
                <a:gd name="T25" fmla="*/ 42 w 82"/>
                <a:gd name="T26" fmla="*/ 43 w 82"/>
                <a:gd name="T27" fmla="*/ 45 w 82"/>
                <a:gd name="T28" fmla="*/ 47 w 82"/>
                <a:gd name="T29" fmla="*/ 49 w 82"/>
                <a:gd name="T30" fmla="*/ 50 w 82"/>
                <a:gd name="T31" fmla="*/ 52 w 82"/>
                <a:gd name="T32" fmla="*/ 53 w 82"/>
                <a:gd name="T33" fmla="*/ 55 w 82"/>
                <a:gd name="T34" fmla="*/ 57 w 82"/>
                <a:gd name="T35" fmla="*/ 58 w 82"/>
                <a:gd name="T36" fmla="*/ 60 w 82"/>
                <a:gd name="T37" fmla="*/ 62 w 82"/>
                <a:gd name="T38" fmla="*/ 64 w 82"/>
                <a:gd name="T39" fmla="*/ 65 w 82"/>
                <a:gd name="T40" fmla="*/ 67 w 82"/>
                <a:gd name="T41" fmla="*/ 69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4" y="0"/>
                  </a:lnTo>
                  <a:lnTo>
                    <a:pt x="15" y="0"/>
                  </a:lnTo>
                  <a:lnTo>
                    <a:pt x="17" y="0"/>
                  </a:lnTo>
                  <a:lnTo>
                    <a:pt x="19" y="0"/>
                  </a:lnTo>
                  <a:lnTo>
                    <a:pt x="20" y="0"/>
                  </a:lnTo>
                  <a:lnTo>
                    <a:pt x="22" y="0"/>
                  </a:lnTo>
                  <a:lnTo>
                    <a:pt x="23" y="0"/>
                  </a:lnTo>
                  <a:lnTo>
                    <a:pt x="25" y="0"/>
                  </a:lnTo>
                  <a:lnTo>
                    <a:pt x="27" y="0"/>
                  </a:lnTo>
                  <a:lnTo>
                    <a:pt x="28" y="0"/>
                  </a:lnTo>
                  <a:lnTo>
                    <a:pt x="30" y="0"/>
                  </a:lnTo>
                  <a:lnTo>
                    <a:pt x="32" y="0"/>
                  </a:lnTo>
                  <a:lnTo>
                    <a:pt x="34" y="0"/>
                  </a:lnTo>
                  <a:lnTo>
                    <a:pt x="35" y="0"/>
                  </a:lnTo>
                  <a:lnTo>
                    <a:pt x="37" y="0"/>
                  </a:lnTo>
                  <a:lnTo>
                    <a:pt x="38" y="0"/>
                  </a:lnTo>
                  <a:lnTo>
                    <a:pt x="40" y="0"/>
                  </a:lnTo>
                  <a:lnTo>
                    <a:pt x="42" y="0"/>
                  </a:lnTo>
                  <a:lnTo>
                    <a:pt x="43" y="0"/>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450"/>
            <p:cNvSpPr>
              <a:spLocks/>
            </p:cNvSpPr>
            <p:nvPr/>
          </p:nvSpPr>
          <p:spPr bwMode="auto">
            <a:xfrm>
              <a:off x="3372" y="3098"/>
              <a:ext cx="82" cy="0"/>
            </a:xfrm>
            <a:custGeom>
              <a:avLst/>
              <a:gdLst>
                <a:gd name="T0" fmla="*/ 0 w 82"/>
                <a:gd name="T1" fmla="*/ 2 w 82"/>
                <a:gd name="T2" fmla="*/ 3 w 82"/>
                <a:gd name="T3" fmla="*/ 5 w 82"/>
                <a:gd name="T4" fmla="*/ 6 w 82"/>
                <a:gd name="T5" fmla="*/ 8 w 82"/>
                <a:gd name="T6" fmla="*/ 10 w 82"/>
                <a:gd name="T7" fmla="*/ 11 w 82"/>
                <a:gd name="T8" fmla="*/ 13 w 82"/>
                <a:gd name="T9" fmla="*/ 15 w 82"/>
                <a:gd name="T10" fmla="*/ 17 w 82"/>
                <a:gd name="T11" fmla="*/ 18 w 82"/>
                <a:gd name="T12" fmla="*/ 20 w 82"/>
                <a:gd name="T13" fmla="*/ 21 w 82"/>
                <a:gd name="T14" fmla="*/ 23 w 82"/>
                <a:gd name="T15" fmla="*/ 25 w 82"/>
                <a:gd name="T16" fmla="*/ 26 w 82"/>
                <a:gd name="T17" fmla="*/ 28 w 82"/>
                <a:gd name="T18" fmla="*/ 30 w 82"/>
                <a:gd name="T19" fmla="*/ 32 w 82"/>
                <a:gd name="T20" fmla="*/ 33 w 82"/>
                <a:gd name="T21" fmla="*/ 35 w 82"/>
                <a:gd name="T22" fmla="*/ 37 w 82"/>
                <a:gd name="T23" fmla="*/ 38 w 82"/>
                <a:gd name="T24" fmla="*/ 40 w 82"/>
                <a:gd name="T25" fmla="*/ 41 w 82"/>
                <a:gd name="T26" fmla="*/ 43 w 82"/>
                <a:gd name="T27" fmla="*/ 45 w 82"/>
                <a:gd name="T28" fmla="*/ 47 w 82"/>
                <a:gd name="T29" fmla="*/ 48 w 82"/>
                <a:gd name="T30" fmla="*/ 50 w 82"/>
                <a:gd name="T31" fmla="*/ 52 w 82"/>
                <a:gd name="T32" fmla="*/ 53 w 82"/>
                <a:gd name="T33" fmla="*/ 55 w 82"/>
                <a:gd name="T34" fmla="*/ 56 w 82"/>
                <a:gd name="T35" fmla="*/ 58 w 82"/>
                <a:gd name="T36" fmla="*/ 60 w 82"/>
                <a:gd name="T37" fmla="*/ 61 w 82"/>
                <a:gd name="T38" fmla="*/ 63 w 82"/>
                <a:gd name="T39" fmla="*/ 65 w 82"/>
                <a:gd name="T40" fmla="*/ 67 w 82"/>
                <a:gd name="T41" fmla="*/ 68 w 82"/>
                <a:gd name="T42" fmla="*/ 70 w 82"/>
                <a:gd name="T43" fmla="*/ 71 w 82"/>
                <a:gd name="T44" fmla="*/ 73 w 82"/>
                <a:gd name="T45" fmla="*/ 75 w 82"/>
                <a:gd name="T46" fmla="*/ 76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6" y="0"/>
                  </a:lnTo>
                  <a:lnTo>
                    <a:pt x="8" y="0"/>
                  </a:lnTo>
                  <a:lnTo>
                    <a:pt x="10" y="0"/>
                  </a:lnTo>
                  <a:lnTo>
                    <a:pt x="11" y="0"/>
                  </a:lnTo>
                  <a:lnTo>
                    <a:pt x="13" y="0"/>
                  </a:lnTo>
                  <a:lnTo>
                    <a:pt x="15" y="0"/>
                  </a:lnTo>
                  <a:lnTo>
                    <a:pt x="17" y="0"/>
                  </a:lnTo>
                  <a:lnTo>
                    <a:pt x="18" y="0"/>
                  </a:lnTo>
                  <a:lnTo>
                    <a:pt x="20" y="0"/>
                  </a:lnTo>
                  <a:lnTo>
                    <a:pt x="21" y="0"/>
                  </a:lnTo>
                  <a:lnTo>
                    <a:pt x="23" y="0"/>
                  </a:lnTo>
                  <a:lnTo>
                    <a:pt x="25" y="0"/>
                  </a:lnTo>
                  <a:lnTo>
                    <a:pt x="26" y="0"/>
                  </a:lnTo>
                  <a:lnTo>
                    <a:pt x="28" y="0"/>
                  </a:lnTo>
                  <a:lnTo>
                    <a:pt x="30" y="0"/>
                  </a:lnTo>
                  <a:lnTo>
                    <a:pt x="32" y="0"/>
                  </a:lnTo>
                  <a:lnTo>
                    <a:pt x="33" y="0"/>
                  </a:lnTo>
                  <a:lnTo>
                    <a:pt x="35" y="0"/>
                  </a:lnTo>
                  <a:lnTo>
                    <a:pt x="37" y="0"/>
                  </a:lnTo>
                  <a:lnTo>
                    <a:pt x="38" y="0"/>
                  </a:lnTo>
                  <a:lnTo>
                    <a:pt x="40" y="0"/>
                  </a:lnTo>
                  <a:lnTo>
                    <a:pt x="41" y="0"/>
                  </a:lnTo>
                  <a:lnTo>
                    <a:pt x="43" y="0"/>
                  </a:lnTo>
                  <a:lnTo>
                    <a:pt x="45" y="0"/>
                  </a:lnTo>
                  <a:lnTo>
                    <a:pt x="47" y="0"/>
                  </a:lnTo>
                  <a:lnTo>
                    <a:pt x="48" y="0"/>
                  </a:lnTo>
                  <a:lnTo>
                    <a:pt x="50" y="0"/>
                  </a:lnTo>
                  <a:lnTo>
                    <a:pt x="52" y="0"/>
                  </a:lnTo>
                  <a:lnTo>
                    <a:pt x="53" y="0"/>
                  </a:lnTo>
                  <a:lnTo>
                    <a:pt x="55" y="0"/>
                  </a:lnTo>
                  <a:lnTo>
                    <a:pt x="56" y="0"/>
                  </a:lnTo>
                  <a:lnTo>
                    <a:pt x="58" y="0"/>
                  </a:lnTo>
                  <a:lnTo>
                    <a:pt x="60" y="0"/>
                  </a:lnTo>
                  <a:lnTo>
                    <a:pt x="61" y="0"/>
                  </a:lnTo>
                  <a:lnTo>
                    <a:pt x="63" y="0"/>
                  </a:lnTo>
                  <a:lnTo>
                    <a:pt x="65" y="0"/>
                  </a:lnTo>
                  <a:lnTo>
                    <a:pt x="67" y="0"/>
                  </a:lnTo>
                  <a:lnTo>
                    <a:pt x="68" y="0"/>
                  </a:lnTo>
                  <a:lnTo>
                    <a:pt x="70" y="0"/>
                  </a:lnTo>
                  <a:lnTo>
                    <a:pt x="71" y="0"/>
                  </a:lnTo>
                  <a:lnTo>
                    <a:pt x="73" y="0"/>
                  </a:lnTo>
                  <a:lnTo>
                    <a:pt x="75" y="0"/>
                  </a:lnTo>
                  <a:lnTo>
                    <a:pt x="76"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451"/>
            <p:cNvSpPr>
              <a:spLocks/>
            </p:cNvSpPr>
            <p:nvPr/>
          </p:nvSpPr>
          <p:spPr bwMode="auto">
            <a:xfrm>
              <a:off x="3454" y="3098"/>
              <a:ext cx="81" cy="0"/>
            </a:xfrm>
            <a:custGeom>
              <a:avLst/>
              <a:gdLst>
                <a:gd name="T0" fmla="*/ 0 w 81"/>
                <a:gd name="T1" fmla="*/ 1 w 81"/>
                <a:gd name="T2" fmla="*/ 3 w 81"/>
                <a:gd name="T3" fmla="*/ 5 w 81"/>
                <a:gd name="T4" fmla="*/ 6 w 81"/>
                <a:gd name="T5" fmla="*/ 8 w 81"/>
                <a:gd name="T6" fmla="*/ 9 w 81"/>
                <a:gd name="T7" fmla="*/ 11 w 81"/>
                <a:gd name="T8" fmla="*/ 13 w 81"/>
                <a:gd name="T9" fmla="*/ 15 w 81"/>
                <a:gd name="T10" fmla="*/ 16 w 81"/>
                <a:gd name="T11" fmla="*/ 18 w 81"/>
                <a:gd name="T12" fmla="*/ 20 w 81"/>
                <a:gd name="T13" fmla="*/ 21 w 81"/>
                <a:gd name="T14" fmla="*/ 23 w 81"/>
                <a:gd name="T15" fmla="*/ 24 w 81"/>
                <a:gd name="T16" fmla="*/ 26 w 81"/>
                <a:gd name="T17" fmla="*/ 28 w 81"/>
                <a:gd name="T18" fmla="*/ 29 w 81"/>
                <a:gd name="T19" fmla="*/ 31 w 81"/>
                <a:gd name="T20" fmla="*/ 33 w 81"/>
                <a:gd name="T21" fmla="*/ 35 w 81"/>
                <a:gd name="T22" fmla="*/ 36 w 81"/>
                <a:gd name="T23" fmla="*/ 38 w 81"/>
                <a:gd name="T24" fmla="*/ 39 w 81"/>
                <a:gd name="T25" fmla="*/ 41 w 81"/>
                <a:gd name="T26" fmla="*/ 43 w 81"/>
                <a:gd name="T27" fmla="*/ 44 w 81"/>
                <a:gd name="T28" fmla="*/ 46 w 81"/>
                <a:gd name="T29" fmla="*/ 48 w 81"/>
                <a:gd name="T30" fmla="*/ 50 w 81"/>
                <a:gd name="T31" fmla="*/ 51 w 81"/>
                <a:gd name="T32" fmla="*/ 53 w 81"/>
                <a:gd name="T33" fmla="*/ 55 w 81"/>
                <a:gd name="T34" fmla="*/ 56 w 81"/>
                <a:gd name="T35" fmla="*/ 58 w 81"/>
                <a:gd name="T36" fmla="*/ 59 w 81"/>
                <a:gd name="T37" fmla="*/ 61 w 81"/>
                <a:gd name="T38" fmla="*/ 63 w 81"/>
                <a:gd name="T39" fmla="*/ 65 w 81"/>
                <a:gd name="T40" fmla="*/ 66 w 81"/>
                <a:gd name="T41" fmla="*/ 68 w 81"/>
                <a:gd name="T42" fmla="*/ 70 w 81"/>
                <a:gd name="T43" fmla="*/ 71 w 81"/>
                <a:gd name="T44" fmla="*/ 73 w 81"/>
                <a:gd name="T45" fmla="*/ 74 w 81"/>
                <a:gd name="T46" fmla="*/ 76 w 81"/>
                <a:gd name="T47" fmla="*/ 78 w 81"/>
                <a:gd name="T48" fmla="*/ 79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9" y="0"/>
                  </a:lnTo>
                  <a:lnTo>
                    <a:pt x="11" y="0"/>
                  </a:lnTo>
                  <a:lnTo>
                    <a:pt x="13" y="0"/>
                  </a:lnTo>
                  <a:lnTo>
                    <a:pt x="15" y="0"/>
                  </a:lnTo>
                  <a:lnTo>
                    <a:pt x="16" y="0"/>
                  </a:lnTo>
                  <a:lnTo>
                    <a:pt x="18" y="0"/>
                  </a:lnTo>
                  <a:lnTo>
                    <a:pt x="20" y="0"/>
                  </a:lnTo>
                  <a:lnTo>
                    <a:pt x="21" y="0"/>
                  </a:lnTo>
                  <a:lnTo>
                    <a:pt x="23" y="0"/>
                  </a:lnTo>
                  <a:lnTo>
                    <a:pt x="24" y="0"/>
                  </a:lnTo>
                  <a:lnTo>
                    <a:pt x="26" y="0"/>
                  </a:lnTo>
                  <a:lnTo>
                    <a:pt x="28" y="0"/>
                  </a:lnTo>
                  <a:lnTo>
                    <a:pt x="29" y="0"/>
                  </a:lnTo>
                  <a:lnTo>
                    <a:pt x="31" y="0"/>
                  </a:lnTo>
                  <a:lnTo>
                    <a:pt x="33" y="0"/>
                  </a:lnTo>
                  <a:lnTo>
                    <a:pt x="35" y="0"/>
                  </a:lnTo>
                  <a:lnTo>
                    <a:pt x="36" y="0"/>
                  </a:lnTo>
                  <a:lnTo>
                    <a:pt x="38" y="0"/>
                  </a:lnTo>
                  <a:lnTo>
                    <a:pt x="39" y="0"/>
                  </a:lnTo>
                  <a:lnTo>
                    <a:pt x="41" y="0"/>
                  </a:lnTo>
                  <a:lnTo>
                    <a:pt x="43" y="0"/>
                  </a:lnTo>
                  <a:lnTo>
                    <a:pt x="44" y="0"/>
                  </a:lnTo>
                  <a:lnTo>
                    <a:pt x="46" y="0"/>
                  </a:lnTo>
                  <a:lnTo>
                    <a:pt x="48" y="0"/>
                  </a:lnTo>
                  <a:lnTo>
                    <a:pt x="50" y="0"/>
                  </a:lnTo>
                  <a:lnTo>
                    <a:pt x="51" y="0"/>
                  </a:lnTo>
                  <a:lnTo>
                    <a:pt x="53" y="0"/>
                  </a:lnTo>
                  <a:lnTo>
                    <a:pt x="55" y="0"/>
                  </a:lnTo>
                  <a:lnTo>
                    <a:pt x="56" y="0"/>
                  </a:lnTo>
                  <a:lnTo>
                    <a:pt x="58" y="0"/>
                  </a:lnTo>
                  <a:lnTo>
                    <a:pt x="59" y="0"/>
                  </a:lnTo>
                  <a:lnTo>
                    <a:pt x="61" y="0"/>
                  </a:lnTo>
                  <a:lnTo>
                    <a:pt x="63" y="0"/>
                  </a:lnTo>
                  <a:lnTo>
                    <a:pt x="65" y="0"/>
                  </a:lnTo>
                  <a:lnTo>
                    <a:pt x="66" y="0"/>
                  </a:lnTo>
                  <a:lnTo>
                    <a:pt x="68" y="0"/>
                  </a:lnTo>
                  <a:lnTo>
                    <a:pt x="70" y="0"/>
                  </a:lnTo>
                  <a:lnTo>
                    <a:pt x="71" y="0"/>
                  </a:lnTo>
                  <a:lnTo>
                    <a:pt x="73" y="0"/>
                  </a:lnTo>
                  <a:lnTo>
                    <a:pt x="74" y="0"/>
                  </a:lnTo>
                  <a:lnTo>
                    <a:pt x="76" y="0"/>
                  </a:lnTo>
                  <a:lnTo>
                    <a:pt x="78" y="0"/>
                  </a:lnTo>
                  <a:lnTo>
                    <a:pt x="79"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452"/>
            <p:cNvSpPr>
              <a:spLocks/>
            </p:cNvSpPr>
            <p:nvPr/>
          </p:nvSpPr>
          <p:spPr bwMode="auto">
            <a:xfrm>
              <a:off x="3535" y="3097"/>
              <a:ext cx="82" cy="1"/>
            </a:xfrm>
            <a:custGeom>
              <a:avLst/>
              <a:gdLst>
                <a:gd name="T0" fmla="*/ 0 w 82"/>
                <a:gd name="T1" fmla="*/ 1 h 1"/>
                <a:gd name="T2" fmla="*/ 2 w 82"/>
                <a:gd name="T3" fmla="*/ 1 h 1"/>
                <a:gd name="T4" fmla="*/ 4 w 82"/>
                <a:gd name="T5" fmla="*/ 1 h 1"/>
                <a:gd name="T6" fmla="*/ 5 w 82"/>
                <a:gd name="T7" fmla="*/ 1 h 1"/>
                <a:gd name="T8" fmla="*/ 7 w 82"/>
                <a:gd name="T9" fmla="*/ 1 h 1"/>
                <a:gd name="T10" fmla="*/ 8 w 82"/>
                <a:gd name="T11" fmla="*/ 1 h 1"/>
                <a:gd name="T12" fmla="*/ 10 w 82"/>
                <a:gd name="T13" fmla="*/ 1 h 1"/>
                <a:gd name="T14" fmla="*/ 12 w 82"/>
                <a:gd name="T15" fmla="*/ 1 h 1"/>
                <a:gd name="T16" fmla="*/ 13 w 82"/>
                <a:gd name="T17" fmla="*/ 1 h 1"/>
                <a:gd name="T18" fmla="*/ 15 w 82"/>
                <a:gd name="T19" fmla="*/ 1 h 1"/>
                <a:gd name="T20" fmla="*/ 17 w 82"/>
                <a:gd name="T21" fmla="*/ 1 h 1"/>
                <a:gd name="T22" fmla="*/ 19 w 82"/>
                <a:gd name="T23" fmla="*/ 1 h 1"/>
                <a:gd name="T24" fmla="*/ 20 w 82"/>
                <a:gd name="T25" fmla="*/ 1 h 1"/>
                <a:gd name="T26" fmla="*/ 22 w 82"/>
                <a:gd name="T27" fmla="*/ 1 h 1"/>
                <a:gd name="T28" fmla="*/ 24 w 82"/>
                <a:gd name="T29" fmla="*/ 1 h 1"/>
                <a:gd name="T30" fmla="*/ 25 w 82"/>
                <a:gd name="T31" fmla="*/ 1 h 1"/>
                <a:gd name="T32" fmla="*/ 27 w 82"/>
                <a:gd name="T33" fmla="*/ 1 h 1"/>
                <a:gd name="T34" fmla="*/ 28 w 82"/>
                <a:gd name="T35" fmla="*/ 1 h 1"/>
                <a:gd name="T36" fmla="*/ 30 w 82"/>
                <a:gd name="T37" fmla="*/ 1 h 1"/>
                <a:gd name="T38" fmla="*/ 32 w 82"/>
                <a:gd name="T39" fmla="*/ 1 h 1"/>
                <a:gd name="T40" fmla="*/ 34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3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8 w 82"/>
                <a:gd name="T71" fmla="*/ 1 h 1"/>
                <a:gd name="T72" fmla="*/ 60 w 82"/>
                <a:gd name="T73" fmla="*/ 1 h 1"/>
                <a:gd name="T74" fmla="*/ 62 w 82"/>
                <a:gd name="T75" fmla="*/ 1 h 1"/>
                <a:gd name="T76" fmla="*/ 63 w 82"/>
                <a:gd name="T77" fmla="*/ 1 h 1"/>
                <a:gd name="T78" fmla="*/ 65 w 82"/>
                <a:gd name="T79" fmla="*/ 1 h 1"/>
                <a:gd name="T80" fmla="*/ 67 w 82"/>
                <a:gd name="T81" fmla="*/ 1 h 1"/>
                <a:gd name="T82" fmla="*/ 69 w 82"/>
                <a:gd name="T83" fmla="*/ 0 h 1"/>
                <a:gd name="T84" fmla="*/ 70 w 82"/>
                <a:gd name="T85" fmla="*/ 0 h 1"/>
                <a:gd name="T86" fmla="*/ 72 w 82"/>
                <a:gd name="T87" fmla="*/ 0 h 1"/>
                <a:gd name="T88" fmla="*/ 73 w 82"/>
                <a:gd name="T89" fmla="*/ 0 h 1"/>
                <a:gd name="T90" fmla="*/ 75 w 82"/>
                <a:gd name="T91" fmla="*/ 0 h 1"/>
                <a:gd name="T92" fmla="*/ 77 w 82"/>
                <a:gd name="T93" fmla="*/ 0 h 1"/>
                <a:gd name="T94" fmla="*/ 78 w 82"/>
                <a:gd name="T95" fmla="*/ 0 h 1"/>
                <a:gd name="T96" fmla="*/ 80 w 82"/>
                <a:gd name="T97" fmla="*/ 0 h 1"/>
                <a:gd name="T98" fmla="*/ 82 w 8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1"/>
                  </a:moveTo>
                  <a:lnTo>
                    <a:pt x="2" y="1"/>
                  </a:lnTo>
                  <a:lnTo>
                    <a:pt x="4" y="1"/>
                  </a:lnTo>
                  <a:lnTo>
                    <a:pt x="5" y="1"/>
                  </a:lnTo>
                  <a:lnTo>
                    <a:pt x="7" y="1"/>
                  </a:lnTo>
                  <a:lnTo>
                    <a:pt x="8" y="1"/>
                  </a:lnTo>
                  <a:lnTo>
                    <a:pt x="10" y="1"/>
                  </a:lnTo>
                  <a:lnTo>
                    <a:pt x="12" y="1"/>
                  </a:lnTo>
                  <a:lnTo>
                    <a:pt x="13" y="1"/>
                  </a:lnTo>
                  <a:lnTo>
                    <a:pt x="15" y="1"/>
                  </a:lnTo>
                  <a:lnTo>
                    <a:pt x="17" y="1"/>
                  </a:lnTo>
                  <a:lnTo>
                    <a:pt x="19" y="1"/>
                  </a:lnTo>
                  <a:lnTo>
                    <a:pt x="20" y="1"/>
                  </a:lnTo>
                  <a:lnTo>
                    <a:pt x="22" y="1"/>
                  </a:lnTo>
                  <a:lnTo>
                    <a:pt x="24" y="1"/>
                  </a:lnTo>
                  <a:lnTo>
                    <a:pt x="25" y="1"/>
                  </a:lnTo>
                  <a:lnTo>
                    <a:pt x="27" y="1"/>
                  </a:lnTo>
                  <a:lnTo>
                    <a:pt x="28" y="1"/>
                  </a:lnTo>
                  <a:lnTo>
                    <a:pt x="30" y="1"/>
                  </a:lnTo>
                  <a:lnTo>
                    <a:pt x="32" y="1"/>
                  </a:lnTo>
                  <a:lnTo>
                    <a:pt x="34" y="1"/>
                  </a:lnTo>
                  <a:lnTo>
                    <a:pt x="35" y="1"/>
                  </a:lnTo>
                  <a:lnTo>
                    <a:pt x="37" y="1"/>
                  </a:lnTo>
                  <a:lnTo>
                    <a:pt x="39" y="1"/>
                  </a:lnTo>
                  <a:lnTo>
                    <a:pt x="40" y="1"/>
                  </a:lnTo>
                  <a:lnTo>
                    <a:pt x="42" y="1"/>
                  </a:lnTo>
                  <a:lnTo>
                    <a:pt x="43" y="1"/>
                  </a:lnTo>
                  <a:lnTo>
                    <a:pt x="45" y="1"/>
                  </a:lnTo>
                  <a:lnTo>
                    <a:pt x="47" y="1"/>
                  </a:lnTo>
                  <a:lnTo>
                    <a:pt x="49" y="1"/>
                  </a:lnTo>
                  <a:lnTo>
                    <a:pt x="50" y="1"/>
                  </a:lnTo>
                  <a:lnTo>
                    <a:pt x="52" y="1"/>
                  </a:lnTo>
                  <a:lnTo>
                    <a:pt x="54" y="1"/>
                  </a:lnTo>
                  <a:lnTo>
                    <a:pt x="55" y="1"/>
                  </a:lnTo>
                  <a:lnTo>
                    <a:pt x="57" y="1"/>
                  </a:lnTo>
                  <a:lnTo>
                    <a:pt x="58" y="1"/>
                  </a:lnTo>
                  <a:lnTo>
                    <a:pt x="60" y="1"/>
                  </a:lnTo>
                  <a:lnTo>
                    <a:pt x="62" y="1"/>
                  </a:lnTo>
                  <a:lnTo>
                    <a:pt x="63" y="1"/>
                  </a:lnTo>
                  <a:lnTo>
                    <a:pt x="65" y="1"/>
                  </a:lnTo>
                  <a:lnTo>
                    <a:pt x="67" y="1"/>
                  </a:lnTo>
                  <a:lnTo>
                    <a:pt x="69"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453"/>
            <p:cNvSpPr>
              <a:spLocks/>
            </p:cNvSpPr>
            <p:nvPr/>
          </p:nvSpPr>
          <p:spPr bwMode="auto">
            <a:xfrm>
              <a:off x="3617" y="3094"/>
              <a:ext cx="82" cy="3"/>
            </a:xfrm>
            <a:custGeom>
              <a:avLst/>
              <a:gdLst>
                <a:gd name="T0" fmla="*/ 0 w 82"/>
                <a:gd name="T1" fmla="*/ 3 h 3"/>
                <a:gd name="T2" fmla="*/ 2 w 82"/>
                <a:gd name="T3" fmla="*/ 2 h 3"/>
                <a:gd name="T4" fmla="*/ 3 w 82"/>
                <a:gd name="T5" fmla="*/ 2 h 3"/>
                <a:gd name="T6" fmla="*/ 5 w 82"/>
                <a:gd name="T7" fmla="*/ 2 h 3"/>
                <a:gd name="T8" fmla="*/ 7 w 82"/>
                <a:gd name="T9" fmla="*/ 2 h 3"/>
                <a:gd name="T10" fmla="*/ 8 w 82"/>
                <a:gd name="T11" fmla="*/ 2 h 3"/>
                <a:gd name="T12" fmla="*/ 10 w 82"/>
                <a:gd name="T13" fmla="*/ 2 h 3"/>
                <a:gd name="T14" fmla="*/ 11 w 82"/>
                <a:gd name="T15" fmla="*/ 2 h 3"/>
                <a:gd name="T16" fmla="*/ 13 w 82"/>
                <a:gd name="T17" fmla="*/ 2 h 3"/>
                <a:gd name="T18" fmla="*/ 15 w 82"/>
                <a:gd name="T19" fmla="*/ 2 h 3"/>
                <a:gd name="T20" fmla="*/ 17 w 82"/>
                <a:gd name="T21" fmla="*/ 1 h 3"/>
                <a:gd name="T22" fmla="*/ 18 w 82"/>
                <a:gd name="T23" fmla="*/ 1 h 3"/>
                <a:gd name="T24" fmla="*/ 20 w 82"/>
                <a:gd name="T25" fmla="*/ 1 h 3"/>
                <a:gd name="T26" fmla="*/ 22 w 82"/>
                <a:gd name="T27" fmla="*/ 1 h 3"/>
                <a:gd name="T28" fmla="*/ 23 w 82"/>
                <a:gd name="T29" fmla="*/ 1 h 3"/>
                <a:gd name="T30" fmla="*/ 25 w 82"/>
                <a:gd name="T31" fmla="*/ 1 h 3"/>
                <a:gd name="T32" fmla="*/ 26 w 82"/>
                <a:gd name="T33" fmla="*/ 1 h 3"/>
                <a:gd name="T34" fmla="*/ 28 w 82"/>
                <a:gd name="T35" fmla="*/ 1 h 3"/>
                <a:gd name="T36" fmla="*/ 30 w 82"/>
                <a:gd name="T37" fmla="*/ 1 h 3"/>
                <a:gd name="T38" fmla="*/ 31 w 82"/>
                <a:gd name="T39" fmla="*/ 1 h 3"/>
                <a:gd name="T40" fmla="*/ 33 w 82"/>
                <a:gd name="T41" fmla="*/ 1 h 3"/>
                <a:gd name="T42" fmla="*/ 35 w 82"/>
                <a:gd name="T43" fmla="*/ 1 h 3"/>
                <a:gd name="T44" fmla="*/ 37 w 82"/>
                <a:gd name="T45" fmla="*/ 1 h 3"/>
                <a:gd name="T46" fmla="*/ 38 w 82"/>
                <a:gd name="T47" fmla="*/ 1 h 3"/>
                <a:gd name="T48" fmla="*/ 40 w 82"/>
                <a:gd name="T49" fmla="*/ 1 h 3"/>
                <a:gd name="T50" fmla="*/ 41 w 82"/>
                <a:gd name="T51" fmla="*/ 1 h 3"/>
                <a:gd name="T52" fmla="*/ 43 w 82"/>
                <a:gd name="T53" fmla="*/ 0 h 3"/>
                <a:gd name="T54" fmla="*/ 45 w 82"/>
                <a:gd name="T55" fmla="*/ 0 h 3"/>
                <a:gd name="T56" fmla="*/ 46 w 82"/>
                <a:gd name="T57" fmla="*/ 0 h 3"/>
                <a:gd name="T58" fmla="*/ 48 w 82"/>
                <a:gd name="T59" fmla="*/ 1 h 3"/>
                <a:gd name="T60" fmla="*/ 50 w 82"/>
                <a:gd name="T61" fmla="*/ 1 h 3"/>
                <a:gd name="T62" fmla="*/ 52 w 82"/>
                <a:gd name="T63" fmla="*/ 1 h 3"/>
                <a:gd name="T64" fmla="*/ 53 w 82"/>
                <a:gd name="T65" fmla="*/ 1 h 3"/>
                <a:gd name="T66" fmla="*/ 55 w 82"/>
                <a:gd name="T67" fmla="*/ 1 h 3"/>
                <a:gd name="T68" fmla="*/ 57 w 82"/>
                <a:gd name="T69" fmla="*/ 1 h 3"/>
                <a:gd name="T70" fmla="*/ 58 w 82"/>
                <a:gd name="T71" fmla="*/ 1 h 3"/>
                <a:gd name="T72" fmla="*/ 60 w 82"/>
                <a:gd name="T73" fmla="*/ 1 h 3"/>
                <a:gd name="T74" fmla="*/ 61 w 82"/>
                <a:gd name="T75" fmla="*/ 1 h 3"/>
                <a:gd name="T76" fmla="*/ 63 w 82"/>
                <a:gd name="T77" fmla="*/ 1 h 3"/>
                <a:gd name="T78" fmla="*/ 65 w 82"/>
                <a:gd name="T79" fmla="*/ 1 h 3"/>
                <a:gd name="T80" fmla="*/ 67 w 82"/>
                <a:gd name="T81" fmla="*/ 1 h 3"/>
                <a:gd name="T82" fmla="*/ 68 w 82"/>
                <a:gd name="T83" fmla="*/ 1 h 3"/>
                <a:gd name="T84" fmla="*/ 70 w 82"/>
                <a:gd name="T85" fmla="*/ 1 h 3"/>
                <a:gd name="T86" fmla="*/ 72 w 82"/>
                <a:gd name="T87" fmla="*/ 1 h 3"/>
                <a:gd name="T88" fmla="*/ 73 w 82"/>
                <a:gd name="T89" fmla="*/ 1 h 3"/>
                <a:gd name="T90" fmla="*/ 75 w 82"/>
                <a:gd name="T91" fmla="*/ 1 h 3"/>
                <a:gd name="T92" fmla="*/ 76 w 82"/>
                <a:gd name="T93" fmla="*/ 1 h 3"/>
                <a:gd name="T94" fmla="*/ 78 w 82"/>
                <a:gd name="T95" fmla="*/ 2 h 3"/>
                <a:gd name="T96" fmla="*/ 80 w 82"/>
                <a:gd name="T97" fmla="*/ 2 h 3"/>
                <a:gd name="T98" fmla="*/ 82 w 82"/>
                <a:gd name="T9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3">
                  <a:moveTo>
                    <a:pt x="0" y="3"/>
                  </a:moveTo>
                  <a:lnTo>
                    <a:pt x="2" y="2"/>
                  </a:lnTo>
                  <a:lnTo>
                    <a:pt x="3" y="2"/>
                  </a:lnTo>
                  <a:lnTo>
                    <a:pt x="5" y="2"/>
                  </a:lnTo>
                  <a:lnTo>
                    <a:pt x="7" y="2"/>
                  </a:lnTo>
                  <a:lnTo>
                    <a:pt x="8" y="2"/>
                  </a:lnTo>
                  <a:lnTo>
                    <a:pt x="10" y="2"/>
                  </a:lnTo>
                  <a:lnTo>
                    <a:pt x="11" y="2"/>
                  </a:lnTo>
                  <a:lnTo>
                    <a:pt x="13" y="2"/>
                  </a:lnTo>
                  <a:lnTo>
                    <a:pt x="15" y="2"/>
                  </a:lnTo>
                  <a:lnTo>
                    <a:pt x="17" y="1"/>
                  </a:lnTo>
                  <a:lnTo>
                    <a:pt x="18" y="1"/>
                  </a:lnTo>
                  <a:lnTo>
                    <a:pt x="20" y="1"/>
                  </a:lnTo>
                  <a:lnTo>
                    <a:pt x="22" y="1"/>
                  </a:lnTo>
                  <a:lnTo>
                    <a:pt x="23" y="1"/>
                  </a:lnTo>
                  <a:lnTo>
                    <a:pt x="25" y="1"/>
                  </a:lnTo>
                  <a:lnTo>
                    <a:pt x="26" y="1"/>
                  </a:lnTo>
                  <a:lnTo>
                    <a:pt x="28" y="1"/>
                  </a:lnTo>
                  <a:lnTo>
                    <a:pt x="30" y="1"/>
                  </a:lnTo>
                  <a:lnTo>
                    <a:pt x="31" y="1"/>
                  </a:lnTo>
                  <a:lnTo>
                    <a:pt x="33" y="1"/>
                  </a:lnTo>
                  <a:lnTo>
                    <a:pt x="35" y="1"/>
                  </a:lnTo>
                  <a:lnTo>
                    <a:pt x="37" y="1"/>
                  </a:lnTo>
                  <a:lnTo>
                    <a:pt x="38" y="1"/>
                  </a:lnTo>
                  <a:lnTo>
                    <a:pt x="40" y="1"/>
                  </a:lnTo>
                  <a:lnTo>
                    <a:pt x="41" y="1"/>
                  </a:lnTo>
                  <a:lnTo>
                    <a:pt x="43" y="0"/>
                  </a:lnTo>
                  <a:lnTo>
                    <a:pt x="45" y="0"/>
                  </a:lnTo>
                  <a:lnTo>
                    <a:pt x="46" y="0"/>
                  </a:lnTo>
                  <a:lnTo>
                    <a:pt x="48" y="1"/>
                  </a:lnTo>
                  <a:lnTo>
                    <a:pt x="50" y="1"/>
                  </a:lnTo>
                  <a:lnTo>
                    <a:pt x="52" y="1"/>
                  </a:lnTo>
                  <a:lnTo>
                    <a:pt x="53" y="1"/>
                  </a:lnTo>
                  <a:lnTo>
                    <a:pt x="55" y="1"/>
                  </a:lnTo>
                  <a:lnTo>
                    <a:pt x="57" y="1"/>
                  </a:lnTo>
                  <a:lnTo>
                    <a:pt x="58" y="1"/>
                  </a:lnTo>
                  <a:lnTo>
                    <a:pt x="60" y="1"/>
                  </a:lnTo>
                  <a:lnTo>
                    <a:pt x="61" y="1"/>
                  </a:lnTo>
                  <a:lnTo>
                    <a:pt x="63" y="1"/>
                  </a:lnTo>
                  <a:lnTo>
                    <a:pt x="65" y="1"/>
                  </a:lnTo>
                  <a:lnTo>
                    <a:pt x="67" y="1"/>
                  </a:lnTo>
                  <a:lnTo>
                    <a:pt x="68" y="1"/>
                  </a:lnTo>
                  <a:lnTo>
                    <a:pt x="70" y="1"/>
                  </a:lnTo>
                  <a:lnTo>
                    <a:pt x="72" y="1"/>
                  </a:lnTo>
                  <a:lnTo>
                    <a:pt x="73" y="1"/>
                  </a:lnTo>
                  <a:lnTo>
                    <a:pt x="75" y="1"/>
                  </a:lnTo>
                  <a:lnTo>
                    <a:pt x="76" y="1"/>
                  </a:lnTo>
                  <a:lnTo>
                    <a:pt x="78" y="2"/>
                  </a:lnTo>
                  <a:lnTo>
                    <a:pt x="80"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454"/>
            <p:cNvSpPr>
              <a:spLocks/>
            </p:cNvSpPr>
            <p:nvPr/>
          </p:nvSpPr>
          <p:spPr bwMode="auto">
            <a:xfrm>
              <a:off x="3699" y="3096"/>
              <a:ext cx="81" cy="2"/>
            </a:xfrm>
            <a:custGeom>
              <a:avLst/>
              <a:gdLst>
                <a:gd name="T0" fmla="*/ 0 w 81"/>
                <a:gd name="T1" fmla="*/ 0 h 2"/>
                <a:gd name="T2" fmla="*/ 1 w 81"/>
                <a:gd name="T3" fmla="*/ 0 h 2"/>
                <a:gd name="T4" fmla="*/ 3 w 81"/>
                <a:gd name="T5" fmla="*/ 0 h 2"/>
                <a:gd name="T6" fmla="*/ 5 w 81"/>
                <a:gd name="T7" fmla="*/ 0 h 2"/>
                <a:gd name="T8" fmla="*/ 6 w 81"/>
                <a:gd name="T9" fmla="*/ 0 h 2"/>
                <a:gd name="T10" fmla="*/ 8 w 81"/>
                <a:gd name="T11" fmla="*/ 0 h 2"/>
                <a:gd name="T12" fmla="*/ 9 w 81"/>
                <a:gd name="T13" fmla="*/ 0 h 2"/>
                <a:gd name="T14" fmla="*/ 11 w 81"/>
                <a:gd name="T15" fmla="*/ 0 h 2"/>
                <a:gd name="T16" fmla="*/ 13 w 81"/>
                <a:gd name="T17" fmla="*/ 1 h 2"/>
                <a:gd name="T18" fmla="*/ 14 w 81"/>
                <a:gd name="T19" fmla="*/ 1 h 2"/>
                <a:gd name="T20" fmla="*/ 16 w 81"/>
                <a:gd name="T21" fmla="*/ 1 h 2"/>
                <a:gd name="T22" fmla="*/ 18 w 81"/>
                <a:gd name="T23" fmla="*/ 1 h 2"/>
                <a:gd name="T24" fmla="*/ 20 w 81"/>
                <a:gd name="T25" fmla="*/ 1 h 2"/>
                <a:gd name="T26" fmla="*/ 21 w 81"/>
                <a:gd name="T27" fmla="*/ 1 h 2"/>
                <a:gd name="T28" fmla="*/ 23 w 81"/>
                <a:gd name="T29" fmla="*/ 1 h 2"/>
                <a:gd name="T30" fmla="*/ 25 w 81"/>
                <a:gd name="T31" fmla="*/ 1 h 2"/>
                <a:gd name="T32" fmla="*/ 26 w 81"/>
                <a:gd name="T33" fmla="*/ 1 h 2"/>
                <a:gd name="T34" fmla="*/ 28 w 81"/>
                <a:gd name="T35" fmla="*/ 2 h 2"/>
                <a:gd name="T36" fmla="*/ 29 w 81"/>
                <a:gd name="T37" fmla="*/ 2 h 2"/>
                <a:gd name="T38" fmla="*/ 31 w 81"/>
                <a:gd name="T39" fmla="*/ 2 h 2"/>
                <a:gd name="T40" fmla="*/ 33 w 81"/>
                <a:gd name="T41" fmla="*/ 2 h 2"/>
                <a:gd name="T42" fmla="*/ 35 w 81"/>
                <a:gd name="T43" fmla="*/ 2 h 2"/>
                <a:gd name="T44" fmla="*/ 36 w 81"/>
                <a:gd name="T45" fmla="*/ 2 h 2"/>
                <a:gd name="T46" fmla="*/ 38 w 81"/>
                <a:gd name="T47" fmla="*/ 2 h 2"/>
                <a:gd name="T48" fmla="*/ 40 w 81"/>
                <a:gd name="T49" fmla="*/ 2 h 2"/>
                <a:gd name="T50" fmla="*/ 41 w 81"/>
                <a:gd name="T51" fmla="*/ 2 h 2"/>
                <a:gd name="T52" fmla="*/ 43 w 81"/>
                <a:gd name="T53" fmla="*/ 2 h 2"/>
                <a:gd name="T54" fmla="*/ 44 w 81"/>
                <a:gd name="T55" fmla="*/ 2 h 2"/>
                <a:gd name="T56" fmla="*/ 46 w 81"/>
                <a:gd name="T57" fmla="*/ 2 h 2"/>
                <a:gd name="T58" fmla="*/ 48 w 81"/>
                <a:gd name="T59" fmla="*/ 2 h 2"/>
                <a:gd name="T60" fmla="*/ 50 w 81"/>
                <a:gd name="T61" fmla="*/ 2 h 2"/>
                <a:gd name="T62" fmla="*/ 51 w 81"/>
                <a:gd name="T63" fmla="*/ 2 h 2"/>
                <a:gd name="T64" fmla="*/ 53 w 81"/>
                <a:gd name="T65" fmla="*/ 2 h 2"/>
                <a:gd name="T66" fmla="*/ 55 w 81"/>
                <a:gd name="T67" fmla="*/ 2 h 2"/>
                <a:gd name="T68" fmla="*/ 56 w 81"/>
                <a:gd name="T69" fmla="*/ 2 h 2"/>
                <a:gd name="T70" fmla="*/ 58 w 81"/>
                <a:gd name="T71" fmla="*/ 2 h 2"/>
                <a:gd name="T72" fmla="*/ 59 w 81"/>
                <a:gd name="T73" fmla="*/ 2 h 2"/>
                <a:gd name="T74" fmla="*/ 61 w 81"/>
                <a:gd name="T75" fmla="*/ 2 h 2"/>
                <a:gd name="T76" fmla="*/ 63 w 81"/>
                <a:gd name="T77" fmla="*/ 2 h 2"/>
                <a:gd name="T78" fmla="*/ 64 w 81"/>
                <a:gd name="T79" fmla="*/ 2 h 2"/>
                <a:gd name="T80" fmla="*/ 66 w 81"/>
                <a:gd name="T81" fmla="*/ 2 h 2"/>
                <a:gd name="T82" fmla="*/ 68 w 81"/>
                <a:gd name="T83" fmla="*/ 2 h 2"/>
                <a:gd name="T84" fmla="*/ 70 w 81"/>
                <a:gd name="T85" fmla="*/ 2 h 2"/>
                <a:gd name="T86" fmla="*/ 71 w 81"/>
                <a:gd name="T87" fmla="*/ 2 h 2"/>
                <a:gd name="T88" fmla="*/ 73 w 81"/>
                <a:gd name="T89" fmla="*/ 2 h 2"/>
                <a:gd name="T90" fmla="*/ 75 w 81"/>
                <a:gd name="T91" fmla="*/ 2 h 2"/>
                <a:gd name="T92" fmla="*/ 76 w 81"/>
                <a:gd name="T93" fmla="*/ 2 h 2"/>
                <a:gd name="T94" fmla="*/ 78 w 81"/>
                <a:gd name="T95" fmla="*/ 2 h 2"/>
                <a:gd name="T96" fmla="*/ 79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6" y="0"/>
                  </a:lnTo>
                  <a:lnTo>
                    <a:pt x="8" y="0"/>
                  </a:lnTo>
                  <a:lnTo>
                    <a:pt x="9" y="0"/>
                  </a:lnTo>
                  <a:lnTo>
                    <a:pt x="11" y="0"/>
                  </a:lnTo>
                  <a:lnTo>
                    <a:pt x="13" y="1"/>
                  </a:lnTo>
                  <a:lnTo>
                    <a:pt x="14" y="1"/>
                  </a:lnTo>
                  <a:lnTo>
                    <a:pt x="16" y="1"/>
                  </a:lnTo>
                  <a:lnTo>
                    <a:pt x="18" y="1"/>
                  </a:lnTo>
                  <a:lnTo>
                    <a:pt x="20" y="1"/>
                  </a:lnTo>
                  <a:lnTo>
                    <a:pt x="21" y="1"/>
                  </a:lnTo>
                  <a:lnTo>
                    <a:pt x="23" y="1"/>
                  </a:lnTo>
                  <a:lnTo>
                    <a:pt x="25" y="1"/>
                  </a:lnTo>
                  <a:lnTo>
                    <a:pt x="26" y="1"/>
                  </a:lnTo>
                  <a:lnTo>
                    <a:pt x="28" y="2"/>
                  </a:lnTo>
                  <a:lnTo>
                    <a:pt x="29" y="2"/>
                  </a:lnTo>
                  <a:lnTo>
                    <a:pt x="31" y="2"/>
                  </a:lnTo>
                  <a:lnTo>
                    <a:pt x="33" y="2"/>
                  </a:lnTo>
                  <a:lnTo>
                    <a:pt x="35" y="2"/>
                  </a:lnTo>
                  <a:lnTo>
                    <a:pt x="36" y="2"/>
                  </a:lnTo>
                  <a:lnTo>
                    <a:pt x="38" y="2"/>
                  </a:lnTo>
                  <a:lnTo>
                    <a:pt x="40" y="2"/>
                  </a:lnTo>
                  <a:lnTo>
                    <a:pt x="41" y="2"/>
                  </a:lnTo>
                  <a:lnTo>
                    <a:pt x="43" y="2"/>
                  </a:lnTo>
                  <a:lnTo>
                    <a:pt x="44" y="2"/>
                  </a:lnTo>
                  <a:lnTo>
                    <a:pt x="46" y="2"/>
                  </a:lnTo>
                  <a:lnTo>
                    <a:pt x="48" y="2"/>
                  </a:lnTo>
                  <a:lnTo>
                    <a:pt x="50" y="2"/>
                  </a:lnTo>
                  <a:lnTo>
                    <a:pt x="51" y="2"/>
                  </a:lnTo>
                  <a:lnTo>
                    <a:pt x="53" y="2"/>
                  </a:lnTo>
                  <a:lnTo>
                    <a:pt x="55" y="2"/>
                  </a:lnTo>
                  <a:lnTo>
                    <a:pt x="56" y="2"/>
                  </a:lnTo>
                  <a:lnTo>
                    <a:pt x="58" y="2"/>
                  </a:lnTo>
                  <a:lnTo>
                    <a:pt x="59" y="2"/>
                  </a:lnTo>
                  <a:lnTo>
                    <a:pt x="61" y="2"/>
                  </a:lnTo>
                  <a:lnTo>
                    <a:pt x="63" y="2"/>
                  </a:lnTo>
                  <a:lnTo>
                    <a:pt x="64" y="2"/>
                  </a:lnTo>
                  <a:lnTo>
                    <a:pt x="66" y="2"/>
                  </a:lnTo>
                  <a:lnTo>
                    <a:pt x="68" y="2"/>
                  </a:lnTo>
                  <a:lnTo>
                    <a:pt x="70" y="2"/>
                  </a:lnTo>
                  <a:lnTo>
                    <a:pt x="71" y="2"/>
                  </a:lnTo>
                  <a:lnTo>
                    <a:pt x="73" y="2"/>
                  </a:lnTo>
                  <a:lnTo>
                    <a:pt x="75" y="2"/>
                  </a:lnTo>
                  <a:lnTo>
                    <a:pt x="76" y="2"/>
                  </a:lnTo>
                  <a:lnTo>
                    <a:pt x="78" y="2"/>
                  </a:lnTo>
                  <a:lnTo>
                    <a:pt x="79" y="2"/>
                  </a:lnTo>
                  <a:lnTo>
                    <a:pt x="81"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Freeform 455"/>
            <p:cNvSpPr>
              <a:spLocks/>
            </p:cNvSpPr>
            <p:nvPr/>
          </p:nvSpPr>
          <p:spPr bwMode="auto">
            <a:xfrm>
              <a:off x="3780" y="3093"/>
              <a:ext cx="82" cy="5"/>
            </a:xfrm>
            <a:custGeom>
              <a:avLst/>
              <a:gdLst>
                <a:gd name="T0" fmla="*/ 0 w 82"/>
                <a:gd name="T1" fmla="*/ 5 h 5"/>
                <a:gd name="T2" fmla="*/ 2 w 82"/>
                <a:gd name="T3" fmla="*/ 5 h 5"/>
                <a:gd name="T4" fmla="*/ 4 w 82"/>
                <a:gd name="T5" fmla="*/ 5 h 5"/>
                <a:gd name="T6" fmla="*/ 5 w 82"/>
                <a:gd name="T7" fmla="*/ 4 h 5"/>
                <a:gd name="T8" fmla="*/ 7 w 82"/>
                <a:gd name="T9" fmla="*/ 4 h 5"/>
                <a:gd name="T10" fmla="*/ 9 w 82"/>
                <a:gd name="T11" fmla="*/ 4 h 5"/>
                <a:gd name="T12" fmla="*/ 10 w 82"/>
                <a:gd name="T13" fmla="*/ 4 h 5"/>
                <a:gd name="T14" fmla="*/ 12 w 82"/>
                <a:gd name="T15" fmla="*/ 4 h 5"/>
                <a:gd name="T16" fmla="*/ 13 w 82"/>
                <a:gd name="T17" fmla="*/ 4 h 5"/>
                <a:gd name="T18" fmla="*/ 15 w 82"/>
                <a:gd name="T19" fmla="*/ 4 h 5"/>
                <a:gd name="T20" fmla="*/ 17 w 82"/>
                <a:gd name="T21" fmla="*/ 4 h 5"/>
                <a:gd name="T22" fmla="*/ 19 w 82"/>
                <a:gd name="T23" fmla="*/ 4 h 5"/>
                <a:gd name="T24" fmla="*/ 20 w 82"/>
                <a:gd name="T25" fmla="*/ 3 h 5"/>
                <a:gd name="T26" fmla="*/ 22 w 82"/>
                <a:gd name="T27" fmla="*/ 3 h 5"/>
                <a:gd name="T28" fmla="*/ 24 w 82"/>
                <a:gd name="T29" fmla="*/ 3 h 5"/>
                <a:gd name="T30" fmla="*/ 25 w 82"/>
                <a:gd name="T31" fmla="*/ 3 h 5"/>
                <a:gd name="T32" fmla="*/ 27 w 82"/>
                <a:gd name="T33" fmla="*/ 3 h 5"/>
                <a:gd name="T34" fmla="*/ 28 w 82"/>
                <a:gd name="T35" fmla="*/ 3 h 5"/>
                <a:gd name="T36" fmla="*/ 30 w 82"/>
                <a:gd name="T37" fmla="*/ 3 h 5"/>
                <a:gd name="T38" fmla="*/ 32 w 82"/>
                <a:gd name="T39" fmla="*/ 3 h 5"/>
                <a:gd name="T40" fmla="*/ 34 w 82"/>
                <a:gd name="T41" fmla="*/ 2 h 5"/>
                <a:gd name="T42" fmla="*/ 35 w 82"/>
                <a:gd name="T43" fmla="*/ 2 h 5"/>
                <a:gd name="T44" fmla="*/ 37 w 82"/>
                <a:gd name="T45" fmla="*/ 2 h 5"/>
                <a:gd name="T46" fmla="*/ 39 w 82"/>
                <a:gd name="T47" fmla="*/ 2 h 5"/>
                <a:gd name="T48" fmla="*/ 40 w 82"/>
                <a:gd name="T49" fmla="*/ 2 h 5"/>
                <a:gd name="T50" fmla="*/ 42 w 82"/>
                <a:gd name="T51" fmla="*/ 2 h 5"/>
                <a:gd name="T52" fmla="*/ 44 w 82"/>
                <a:gd name="T53" fmla="*/ 2 h 5"/>
                <a:gd name="T54" fmla="*/ 45 w 82"/>
                <a:gd name="T55" fmla="*/ 2 h 5"/>
                <a:gd name="T56" fmla="*/ 47 w 82"/>
                <a:gd name="T57" fmla="*/ 1 h 5"/>
                <a:gd name="T58" fmla="*/ 48 w 82"/>
                <a:gd name="T59" fmla="*/ 1 h 5"/>
                <a:gd name="T60" fmla="*/ 50 w 82"/>
                <a:gd name="T61" fmla="*/ 1 h 5"/>
                <a:gd name="T62" fmla="*/ 52 w 82"/>
                <a:gd name="T63" fmla="*/ 1 h 5"/>
                <a:gd name="T64" fmla="*/ 54 w 82"/>
                <a:gd name="T65" fmla="*/ 1 h 5"/>
                <a:gd name="T66" fmla="*/ 55 w 82"/>
                <a:gd name="T67" fmla="*/ 1 h 5"/>
                <a:gd name="T68" fmla="*/ 57 w 82"/>
                <a:gd name="T69" fmla="*/ 1 h 5"/>
                <a:gd name="T70" fmla="*/ 59 w 82"/>
                <a:gd name="T71" fmla="*/ 1 h 5"/>
                <a:gd name="T72" fmla="*/ 60 w 82"/>
                <a:gd name="T73" fmla="*/ 1 h 5"/>
                <a:gd name="T74" fmla="*/ 62 w 82"/>
                <a:gd name="T75" fmla="*/ 1 h 5"/>
                <a:gd name="T76" fmla="*/ 63 w 82"/>
                <a:gd name="T77" fmla="*/ 1 h 5"/>
                <a:gd name="T78" fmla="*/ 65 w 82"/>
                <a:gd name="T79" fmla="*/ 1 h 5"/>
                <a:gd name="T80" fmla="*/ 67 w 82"/>
                <a:gd name="T81" fmla="*/ 0 h 5"/>
                <a:gd name="T82" fmla="*/ 69 w 82"/>
                <a:gd name="T83" fmla="*/ 0 h 5"/>
                <a:gd name="T84" fmla="*/ 70 w 82"/>
                <a:gd name="T85" fmla="*/ 0 h 5"/>
                <a:gd name="T86" fmla="*/ 72 w 82"/>
                <a:gd name="T87" fmla="*/ 0 h 5"/>
                <a:gd name="T88" fmla="*/ 74 w 82"/>
                <a:gd name="T89" fmla="*/ 0 h 5"/>
                <a:gd name="T90" fmla="*/ 75 w 82"/>
                <a:gd name="T91" fmla="*/ 0 h 5"/>
                <a:gd name="T92" fmla="*/ 77 w 82"/>
                <a:gd name="T93" fmla="*/ 0 h 5"/>
                <a:gd name="T94" fmla="*/ 78 w 82"/>
                <a:gd name="T95" fmla="*/ 0 h 5"/>
                <a:gd name="T96" fmla="*/ 80 w 82"/>
                <a:gd name="T97" fmla="*/ 0 h 5"/>
                <a:gd name="T98" fmla="*/ 82 w 8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4" y="5"/>
                  </a:lnTo>
                  <a:lnTo>
                    <a:pt x="5" y="4"/>
                  </a:lnTo>
                  <a:lnTo>
                    <a:pt x="7" y="4"/>
                  </a:lnTo>
                  <a:lnTo>
                    <a:pt x="9" y="4"/>
                  </a:lnTo>
                  <a:lnTo>
                    <a:pt x="10" y="4"/>
                  </a:lnTo>
                  <a:lnTo>
                    <a:pt x="12" y="4"/>
                  </a:lnTo>
                  <a:lnTo>
                    <a:pt x="13" y="4"/>
                  </a:lnTo>
                  <a:lnTo>
                    <a:pt x="15" y="4"/>
                  </a:lnTo>
                  <a:lnTo>
                    <a:pt x="17" y="4"/>
                  </a:lnTo>
                  <a:lnTo>
                    <a:pt x="19" y="4"/>
                  </a:lnTo>
                  <a:lnTo>
                    <a:pt x="20" y="3"/>
                  </a:lnTo>
                  <a:lnTo>
                    <a:pt x="22" y="3"/>
                  </a:lnTo>
                  <a:lnTo>
                    <a:pt x="24" y="3"/>
                  </a:lnTo>
                  <a:lnTo>
                    <a:pt x="25" y="3"/>
                  </a:lnTo>
                  <a:lnTo>
                    <a:pt x="27" y="3"/>
                  </a:lnTo>
                  <a:lnTo>
                    <a:pt x="28" y="3"/>
                  </a:lnTo>
                  <a:lnTo>
                    <a:pt x="30" y="3"/>
                  </a:lnTo>
                  <a:lnTo>
                    <a:pt x="32" y="3"/>
                  </a:lnTo>
                  <a:lnTo>
                    <a:pt x="34" y="2"/>
                  </a:lnTo>
                  <a:lnTo>
                    <a:pt x="35" y="2"/>
                  </a:lnTo>
                  <a:lnTo>
                    <a:pt x="37" y="2"/>
                  </a:lnTo>
                  <a:lnTo>
                    <a:pt x="39" y="2"/>
                  </a:lnTo>
                  <a:lnTo>
                    <a:pt x="40" y="2"/>
                  </a:lnTo>
                  <a:lnTo>
                    <a:pt x="42" y="2"/>
                  </a:lnTo>
                  <a:lnTo>
                    <a:pt x="44" y="2"/>
                  </a:lnTo>
                  <a:lnTo>
                    <a:pt x="45" y="2"/>
                  </a:lnTo>
                  <a:lnTo>
                    <a:pt x="47" y="1"/>
                  </a:lnTo>
                  <a:lnTo>
                    <a:pt x="48" y="1"/>
                  </a:lnTo>
                  <a:lnTo>
                    <a:pt x="50" y="1"/>
                  </a:lnTo>
                  <a:lnTo>
                    <a:pt x="52" y="1"/>
                  </a:lnTo>
                  <a:lnTo>
                    <a:pt x="54" y="1"/>
                  </a:lnTo>
                  <a:lnTo>
                    <a:pt x="55" y="1"/>
                  </a:lnTo>
                  <a:lnTo>
                    <a:pt x="57" y="1"/>
                  </a:lnTo>
                  <a:lnTo>
                    <a:pt x="59" y="1"/>
                  </a:lnTo>
                  <a:lnTo>
                    <a:pt x="60" y="1"/>
                  </a:lnTo>
                  <a:lnTo>
                    <a:pt x="62" y="1"/>
                  </a:lnTo>
                  <a:lnTo>
                    <a:pt x="63" y="1"/>
                  </a:lnTo>
                  <a:lnTo>
                    <a:pt x="65" y="1"/>
                  </a:lnTo>
                  <a:lnTo>
                    <a:pt x="67" y="0"/>
                  </a:lnTo>
                  <a:lnTo>
                    <a:pt x="69" y="0"/>
                  </a:lnTo>
                  <a:lnTo>
                    <a:pt x="70" y="0"/>
                  </a:lnTo>
                  <a:lnTo>
                    <a:pt x="72" y="0"/>
                  </a:lnTo>
                  <a:lnTo>
                    <a:pt x="74"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456"/>
            <p:cNvSpPr>
              <a:spLocks/>
            </p:cNvSpPr>
            <p:nvPr/>
          </p:nvSpPr>
          <p:spPr bwMode="auto">
            <a:xfrm>
              <a:off x="3862" y="3087"/>
              <a:ext cx="81" cy="8"/>
            </a:xfrm>
            <a:custGeom>
              <a:avLst/>
              <a:gdLst>
                <a:gd name="T0" fmla="*/ 0 w 81"/>
                <a:gd name="T1" fmla="*/ 6 h 8"/>
                <a:gd name="T2" fmla="*/ 2 w 81"/>
                <a:gd name="T3" fmla="*/ 6 h 8"/>
                <a:gd name="T4" fmla="*/ 3 w 81"/>
                <a:gd name="T5" fmla="*/ 6 h 8"/>
                <a:gd name="T6" fmla="*/ 5 w 81"/>
                <a:gd name="T7" fmla="*/ 6 h 8"/>
                <a:gd name="T8" fmla="*/ 7 w 81"/>
                <a:gd name="T9" fmla="*/ 6 h 8"/>
                <a:gd name="T10" fmla="*/ 8 w 81"/>
                <a:gd name="T11" fmla="*/ 6 h 8"/>
                <a:gd name="T12" fmla="*/ 10 w 81"/>
                <a:gd name="T13" fmla="*/ 7 h 8"/>
                <a:gd name="T14" fmla="*/ 12 w 81"/>
                <a:gd name="T15" fmla="*/ 7 h 8"/>
                <a:gd name="T16" fmla="*/ 13 w 81"/>
                <a:gd name="T17" fmla="*/ 7 h 8"/>
                <a:gd name="T18" fmla="*/ 15 w 81"/>
                <a:gd name="T19" fmla="*/ 7 h 8"/>
                <a:gd name="T20" fmla="*/ 16 w 81"/>
                <a:gd name="T21" fmla="*/ 7 h 8"/>
                <a:gd name="T22" fmla="*/ 18 w 81"/>
                <a:gd name="T23" fmla="*/ 7 h 8"/>
                <a:gd name="T24" fmla="*/ 20 w 81"/>
                <a:gd name="T25" fmla="*/ 7 h 8"/>
                <a:gd name="T26" fmla="*/ 22 w 81"/>
                <a:gd name="T27" fmla="*/ 7 h 8"/>
                <a:gd name="T28" fmla="*/ 23 w 81"/>
                <a:gd name="T29" fmla="*/ 7 h 8"/>
                <a:gd name="T30" fmla="*/ 25 w 81"/>
                <a:gd name="T31" fmla="*/ 7 h 8"/>
                <a:gd name="T32" fmla="*/ 27 w 81"/>
                <a:gd name="T33" fmla="*/ 7 h 8"/>
                <a:gd name="T34" fmla="*/ 28 w 81"/>
                <a:gd name="T35" fmla="*/ 7 h 8"/>
                <a:gd name="T36" fmla="*/ 30 w 81"/>
                <a:gd name="T37" fmla="*/ 7 h 8"/>
                <a:gd name="T38" fmla="*/ 31 w 81"/>
                <a:gd name="T39" fmla="*/ 8 h 8"/>
                <a:gd name="T40" fmla="*/ 33 w 81"/>
                <a:gd name="T41" fmla="*/ 8 h 8"/>
                <a:gd name="T42" fmla="*/ 35 w 81"/>
                <a:gd name="T43" fmla="*/ 8 h 8"/>
                <a:gd name="T44" fmla="*/ 37 w 81"/>
                <a:gd name="T45" fmla="*/ 8 h 8"/>
                <a:gd name="T46" fmla="*/ 38 w 81"/>
                <a:gd name="T47" fmla="*/ 8 h 8"/>
                <a:gd name="T48" fmla="*/ 40 w 81"/>
                <a:gd name="T49" fmla="*/ 8 h 8"/>
                <a:gd name="T50" fmla="*/ 42 w 81"/>
                <a:gd name="T51" fmla="*/ 8 h 8"/>
                <a:gd name="T52" fmla="*/ 43 w 81"/>
                <a:gd name="T53" fmla="*/ 8 h 8"/>
                <a:gd name="T54" fmla="*/ 45 w 81"/>
                <a:gd name="T55" fmla="*/ 8 h 8"/>
                <a:gd name="T56" fmla="*/ 46 w 81"/>
                <a:gd name="T57" fmla="*/ 7 h 8"/>
                <a:gd name="T58" fmla="*/ 48 w 81"/>
                <a:gd name="T59" fmla="*/ 7 h 8"/>
                <a:gd name="T60" fmla="*/ 50 w 81"/>
                <a:gd name="T61" fmla="*/ 7 h 8"/>
                <a:gd name="T62" fmla="*/ 52 w 81"/>
                <a:gd name="T63" fmla="*/ 7 h 8"/>
                <a:gd name="T64" fmla="*/ 53 w 81"/>
                <a:gd name="T65" fmla="*/ 7 h 8"/>
                <a:gd name="T66" fmla="*/ 55 w 81"/>
                <a:gd name="T67" fmla="*/ 7 h 8"/>
                <a:gd name="T68" fmla="*/ 57 w 81"/>
                <a:gd name="T69" fmla="*/ 7 h 8"/>
                <a:gd name="T70" fmla="*/ 58 w 81"/>
                <a:gd name="T71" fmla="*/ 7 h 8"/>
                <a:gd name="T72" fmla="*/ 60 w 81"/>
                <a:gd name="T73" fmla="*/ 6 h 8"/>
                <a:gd name="T74" fmla="*/ 62 w 81"/>
                <a:gd name="T75" fmla="*/ 6 h 8"/>
                <a:gd name="T76" fmla="*/ 63 w 81"/>
                <a:gd name="T77" fmla="*/ 6 h 8"/>
                <a:gd name="T78" fmla="*/ 65 w 81"/>
                <a:gd name="T79" fmla="*/ 5 h 8"/>
                <a:gd name="T80" fmla="*/ 67 w 81"/>
                <a:gd name="T81" fmla="*/ 5 h 8"/>
                <a:gd name="T82" fmla="*/ 68 w 81"/>
                <a:gd name="T83" fmla="*/ 4 h 8"/>
                <a:gd name="T84" fmla="*/ 70 w 81"/>
                <a:gd name="T85" fmla="*/ 4 h 8"/>
                <a:gd name="T86" fmla="*/ 72 w 81"/>
                <a:gd name="T87" fmla="*/ 4 h 8"/>
                <a:gd name="T88" fmla="*/ 73 w 81"/>
                <a:gd name="T89" fmla="*/ 3 h 8"/>
                <a:gd name="T90" fmla="*/ 75 w 81"/>
                <a:gd name="T91" fmla="*/ 2 h 8"/>
                <a:gd name="T92" fmla="*/ 77 w 81"/>
                <a:gd name="T93" fmla="*/ 2 h 8"/>
                <a:gd name="T94" fmla="*/ 78 w 81"/>
                <a:gd name="T95" fmla="*/ 1 h 8"/>
                <a:gd name="T96" fmla="*/ 80 w 81"/>
                <a:gd name="T97" fmla="*/ 1 h 8"/>
                <a:gd name="T98" fmla="*/ 81 w 81"/>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
                  <a:moveTo>
                    <a:pt x="0" y="6"/>
                  </a:moveTo>
                  <a:lnTo>
                    <a:pt x="2" y="6"/>
                  </a:lnTo>
                  <a:lnTo>
                    <a:pt x="3" y="6"/>
                  </a:lnTo>
                  <a:lnTo>
                    <a:pt x="5" y="6"/>
                  </a:lnTo>
                  <a:lnTo>
                    <a:pt x="7" y="6"/>
                  </a:lnTo>
                  <a:lnTo>
                    <a:pt x="8" y="6"/>
                  </a:lnTo>
                  <a:lnTo>
                    <a:pt x="10" y="7"/>
                  </a:lnTo>
                  <a:lnTo>
                    <a:pt x="12" y="7"/>
                  </a:lnTo>
                  <a:lnTo>
                    <a:pt x="13" y="7"/>
                  </a:lnTo>
                  <a:lnTo>
                    <a:pt x="15" y="7"/>
                  </a:lnTo>
                  <a:lnTo>
                    <a:pt x="16" y="7"/>
                  </a:lnTo>
                  <a:lnTo>
                    <a:pt x="18" y="7"/>
                  </a:lnTo>
                  <a:lnTo>
                    <a:pt x="20" y="7"/>
                  </a:lnTo>
                  <a:lnTo>
                    <a:pt x="22" y="7"/>
                  </a:lnTo>
                  <a:lnTo>
                    <a:pt x="23" y="7"/>
                  </a:lnTo>
                  <a:lnTo>
                    <a:pt x="25" y="7"/>
                  </a:lnTo>
                  <a:lnTo>
                    <a:pt x="27" y="7"/>
                  </a:lnTo>
                  <a:lnTo>
                    <a:pt x="28" y="7"/>
                  </a:lnTo>
                  <a:lnTo>
                    <a:pt x="30" y="7"/>
                  </a:lnTo>
                  <a:lnTo>
                    <a:pt x="31" y="8"/>
                  </a:lnTo>
                  <a:lnTo>
                    <a:pt x="33" y="8"/>
                  </a:lnTo>
                  <a:lnTo>
                    <a:pt x="35" y="8"/>
                  </a:lnTo>
                  <a:lnTo>
                    <a:pt x="37" y="8"/>
                  </a:lnTo>
                  <a:lnTo>
                    <a:pt x="38" y="8"/>
                  </a:lnTo>
                  <a:lnTo>
                    <a:pt x="40" y="8"/>
                  </a:lnTo>
                  <a:lnTo>
                    <a:pt x="42" y="8"/>
                  </a:lnTo>
                  <a:lnTo>
                    <a:pt x="43" y="8"/>
                  </a:lnTo>
                  <a:lnTo>
                    <a:pt x="45" y="8"/>
                  </a:lnTo>
                  <a:lnTo>
                    <a:pt x="46" y="7"/>
                  </a:lnTo>
                  <a:lnTo>
                    <a:pt x="48" y="7"/>
                  </a:lnTo>
                  <a:lnTo>
                    <a:pt x="50" y="7"/>
                  </a:lnTo>
                  <a:lnTo>
                    <a:pt x="52" y="7"/>
                  </a:lnTo>
                  <a:lnTo>
                    <a:pt x="53" y="7"/>
                  </a:lnTo>
                  <a:lnTo>
                    <a:pt x="55" y="7"/>
                  </a:lnTo>
                  <a:lnTo>
                    <a:pt x="57" y="7"/>
                  </a:lnTo>
                  <a:lnTo>
                    <a:pt x="58" y="7"/>
                  </a:lnTo>
                  <a:lnTo>
                    <a:pt x="60" y="6"/>
                  </a:lnTo>
                  <a:lnTo>
                    <a:pt x="62" y="6"/>
                  </a:lnTo>
                  <a:lnTo>
                    <a:pt x="63" y="6"/>
                  </a:lnTo>
                  <a:lnTo>
                    <a:pt x="65" y="5"/>
                  </a:lnTo>
                  <a:lnTo>
                    <a:pt x="67" y="5"/>
                  </a:lnTo>
                  <a:lnTo>
                    <a:pt x="68" y="4"/>
                  </a:lnTo>
                  <a:lnTo>
                    <a:pt x="70" y="4"/>
                  </a:lnTo>
                  <a:lnTo>
                    <a:pt x="72" y="4"/>
                  </a:lnTo>
                  <a:lnTo>
                    <a:pt x="73" y="3"/>
                  </a:lnTo>
                  <a:lnTo>
                    <a:pt x="75" y="2"/>
                  </a:lnTo>
                  <a:lnTo>
                    <a:pt x="77" y="2"/>
                  </a:lnTo>
                  <a:lnTo>
                    <a:pt x="78" y="1"/>
                  </a:lnTo>
                  <a:lnTo>
                    <a:pt x="80" y="1"/>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457"/>
            <p:cNvSpPr>
              <a:spLocks/>
            </p:cNvSpPr>
            <p:nvPr/>
          </p:nvSpPr>
          <p:spPr bwMode="auto">
            <a:xfrm>
              <a:off x="3943" y="3075"/>
              <a:ext cx="82" cy="12"/>
            </a:xfrm>
            <a:custGeom>
              <a:avLst/>
              <a:gdLst>
                <a:gd name="T0" fmla="*/ 0 w 82"/>
                <a:gd name="T1" fmla="*/ 12 h 12"/>
                <a:gd name="T2" fmla="*/ 2 w 82"/>
                <a:gd name="T3" fmla="*/ 12 h 12"/>
                <a:gd name="T4" fmla="*/ 4 w 82"/>
                <a:gd name="T5" fmla="*/ 11 h 12"/>
                <a:gd name="T6" fmla="*/ 6 w 82"/>
                <a:gd name="T7" fmla="*/ 10 h 12"/>
                <a:gd name="T8" fmla="*/ 7 w 82"/>
                <a:gd name="T9" fmla="*/ 10 h 12"/>
                <a:gd name="T10" fmla="*/ 9 w 82"/>
                <a:gd name="T11" fmla="*/ 9 h 12"/>
                <a:gd name="T12" fmla="*/ 11 w 82"/>
                <a:gd name="T13" fmla="*/ 8 h 12"/>
                <a:gd name="T14" fmla="*/ 12 w 82"/>
                <a:gd name="T15" fmla="*/ 8 h 12"/>
                <a:gd name="T16" fmla="*/ 14 w 82"/>
                <a:gd name="T17" fmla="*/ 7 h 12"/>
                <a:gd name="T18" fmla="*/ 15 w 82"/>
                <a:gd name="T19" fmla="*/ 7 h 12"/>
                <a:gd name="T20" fmla="*/ 17 w 82"/>
                <a:gd name="T21" fmla="*/ 6 h 12"/>
                <a:gd name="T22" fmla="*/ 19 w 82"/>
                <a:gd name="T23" fmla="*/ 6 h 12"/>
                <a:gd name="T24" fmla="*/ 21 w 82"/>
                <a:gd name="T25" fmla="*/ 5 h 12"/>
                <a:gd name="T26" fmla="*/ 22 w 82"/>
                <a:gd name="T27" fmla="*/ 5 h 12"/>
                <a:gd name="T28" fmla="*/ 24 w 82"/>
                <a:gd name="T29" fmla="*/ 5 h 12"/>
                <a:gd name="T30" fmla="*/ 26 w 82"/>
                <a:gd name="T31" fmla="*/ 4 h 12"/>
                <a:gd name="T32" fmla="*/ 27 w 82"/>
                <a:gd name="T33" fmla="*/ 4 h 12"/>
                <a:gd name="T34" fmla="*/ 29 w 82"/>
                <a:gd name="T35" fmla="*/ 3 h 12"/>
                <a:gd name="T36" fmla="*/ 31 w 82"/>
                <a:gd name="T37" fmla="*/ 3 h 12"/>
                <a:gd name="T38" fmla="*/ 32 w 82"/>
                <a:gd name="T39" fmla="*/ 2 h 12"/>
                <a:gd name="T40" fmla="*/ 34 w 82"/>
                <a:gd name="T41" fmla="*/ 2 h 12"/>
                <a:gd name="T42" fmla="*/ 36 w 82"/>
                <a:gd name="T43" fmla="*/ 2 h 12"/>
                <a:gd name="T44" fmla="*/ 37 w 82"/>
                <a:gd name="T45" fmla="*/ 1 h 12"/>
                <a:gd name="T46" fmla="*/ 39 w 82"/>
                <a:gd name="T47" fmla="*/ 1 h 12"/>
                <a:gd name="T48" fmla="*/ 41 w 82"/>
                <a:gd name="T49" fmla="*/ 1 h 12"/>
                <a:gd name="T50" fmla="*/ 42 w 82"/>
                <a:gd name="T51" fmla="*/ 1 h 12"/>
                <a:gd name="T52" fmla="*/ 44 w 82"/>
                <a:gd name="T53" fmla="*/ 0 h 12"/>
                <a:gd name="T54" fmla="*/ 46 w 82"/>
                <a:gd name="T55" fmla="*/ 0 h 12"/>
                <a:gd name="T56" fmla="*/ 47 w 82"/>
                <a:gd name="T57" fmla="*/ 0 h 12"/>
                <a:gd name="T58" fmla="*/ 49 w 82"/>
                <a:gd name="T59" fmla="*/ 0 h 12"/>
                <a:gd name="T60" fmla="*/ 50 w 82"/>
                <a:gd name="T61" fmla="*/ 0 h 12"/>
                <a:gd name="T62" fmla="*/ 52 w 82"/>
                <a:gd name="T63" fmla="*/ 0 h 12"/>
                <a:gd name="T64" fmla="*/ 54 w 82"/>
                <a:gd name="T65" fmla="*/ 0 h 12"/>
                <a:gd name="T66" fmla="*/ 56 w 82"/>
                <a:gd name="T67" fmla="*/ 0 h 12"/>
                <a:gd name="T68" fmla="*/ 57 w 82"/>
                <a:gd name="T69" fmla="*/ 0 h 12"/>
                <a:gd name="T70" fmla="*/ 59 w 82"/>
                <a:gd name="T71" fmla="*/ 0 h 12"/>
                <a:gd name="T72" fmla="*/ 61 w 82"/>
                <a:gd name="T73" fmla="*/ 0 h 12"/>
                <a:gd name="T74" fmla="*/ 62 w 82"/>
                <a:gd name="T75" fmla="*/ 0 h 12"/>
                <a:gd name="T76" fmla="*/ 64 w 82"/>
                <a:gd name="T77" fmla="*/ 0 h 12"/>
                <a:gd name="T78" fmla="*/ 65 w 82"/>
                <a:gd name="T79" fmla="*/ 0 h 12"/>
                <a:gd name="T80" fmla="*/ 67 w 82"/>
                <a:gd name="T81" fmla="*/ 0 h 12"/>
                <a:gd name="T82" fmla="*/ 69 w 82"/>
                <a:gd name="T83" fmla="*/ 1 h 12"/>
                <a:gd name="T84" fmla="*/ 71 w 82"/>
                <a:gd name="T85" fmla="*/ 1 h 12"/>
                <a:gd name="T86" fmla="*/ 72 w 82"/>
                <a:gd name="T87" fmla="*/ 1 h 12"/>
                <a:gd name="T88" fmla="*/ 74 w 82"/>
                <a:gd name="T89" fmla="*/ 1 h 12"/>
                <a:gd name="T90" fmla="*/ 76 w 82"/>
                <a:gd name="T91" fmla="*/ 1 h 12"/>
                <a:gd name="T92" fmla="*/ 77 w 82"/>
                <a:gd name="T93" fmla="*/ 2 h 12"/>
                <a:gd name="T94" fmla="*/ 79 w 82"/>
                <a:gd name="T95" fmla="*/ 2 h 12"/>
                <a:gd name="T96" fmla="*/ 81 w 82"/>
                <a:gd name="T97" fmla="*/ 2 h 12"/>
                <a:gd name="T98" fmla="*/ 82 w 82"/>
                <a:gd name="T99"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2">
                  <a:moveTo>
                    <a:pt x="0" y="12"/>
                  </a:moveTo>
                  <a:lnTo>
                    <a:pt x="2" y="12"/>
                  </a:lnTo>
                  <a:lnTo>
                    <a:pt x="4" y="11"/>
                  </a:lnTo>
                  <a:lnTo>
                    <a:pt x="6" y="10"/>
                  </a:lnTo>
                  <a:lnTo>
                    <a:pt x="7" y="10"/>
                  </a:lnTo>
                  <a:lnTo>
                    <a:pt x="9" y="9"/>
                  </a:lnTo>
                  <a:lnTo>
                    <a:pt x="11" y="8"/>
                  </a:lnTo>
                  <a:lnTo>
                    <a:pt x="12" y="8"/>
                  </a:lnTo>
                  <a:lnTo>
                    <a:pt x="14" y="7"/>
                  </a:lnTo>
                  <a:lnTo>
                    <a:pt x="15" y="7"/>
                  </a:lnTo>
                  <a:lnTo>
                    <a:pt x="17" y="6"/>
                  </a:lnTo>
                  <a:lnTo>
                    <a:pt x="19" y="6"/>
                  </a:lnTo>
                  <a:lnTo>
                    <a:pt x="21" y="5"/>
                  </a:lnTo>
                  <a:lnTo>
                    <a:pt x="22" y="5"/>
                  </a:lnTo>
                  <a:lnTo>
                    <a:pt x="24" y="5"/>
                  </a:lnTo>
                  <a:lnTo>
                    <a:pt x="26" y="4"/>
                  </a:lnTo>
                  <a:lnTo>
                    <a:pt x="27" y="4"/>
                  </a:lnTo>
                  <a:lnTo>
                    <a:pt x="29" y="3"/>
                  </a:lnTo>
                  <a:lnTo>
                    <a:pt x="31" y="3"/>
                  </a:lnTo>
                  <a:lnTo>
                    <a:pt x="32" y="2"/>
                  </a:lnTo>
                  <a:lnTo>
                    <a:pt x="34" y="2"/>
                  </a:lnTo>
                  <a:lnTo>
                    <a:pt x="36" y="2"/>
                  </a:lnTo>
                  <a:lnTo>
                    <a:pt x="37" y="1"/>
                  </a:lnTo>
                  <a:lnTo>
                    <a:pt x="39" y="1"/>
                  </a:lnTo>
                  <a:lnTo>
                    <a:pt x="41" y="1"/>
                  </a:lnTo>
                  <a:lnTo>
                    <a:pt x="42" y="1"/>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1"/>
                  </a:lnTo>
                  <a:lnTo>
                    <a:pt x="71" y="1"/>
                  </a:lnTo>
                  <a:lnTo>
                    <a:pt x="72" y="1"/>
                  </a:lnTo>
                  <a:lnTo>
                    <a:pt x="74" y="1"/>
                  </a:lnTo>
                  <a:lnTo>
                    <a:pt x="76" y="1"/>
                  </a:lnTo>
                  <a:lnTo>
                    <a:pt x="77" y="2"/>
                  </a:lnTo>
                  <a:lnTo>
                    <a:pt x="79" y="2"/>
                  </a:lnTo>
                  <a:lnTo>
                    <a:pt x="81" y="2"/>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458"/>
            <p:cNvSpPr>
              <a:spLocks/>
            </p:cNvSpPr>
            <p:nvPr/>
          </p:nvSpPr>
          <p:spPr bwMode="auto">
            <a:xfrm>
              <a:off x="4025" y="3061"/>
              <a:ext cx="82" cy="24"/>
            </a:xfrm>
            <a:custGeom>
              <a:avLst/>
              <a:gdLst>
                <a:gd name="T0" fmla="*/ 0 w 82"/>
                <a:gd name="T1" fmla="*/ 16 h 24"/>
                <a:gd name="T2" fmla="*/ 2 w 82"/>
                <a:gd name="T3" fmla="*/ 17 h 24"/>
                <a:gd name="T4" fmla="*/ 4 w 82"/>
                <a:gd name="T5" fmla="*/ 17 h 24"/>
                <a:gd name="T6" fmla="*/ 5 w 82"/>
                <a:gd name="T7" fmla="*/ 17 h 24"/>
                <a:gd name="T8" fmla="*/ 7 w 82"/>
                <a:gd name="T9" fmla="*/ 18 h 24"/>
                <a:gd name="T10" fmla="*/ 9 w 82"/>
                <a:gd name="T11" fmla="*/ 18 h 24"/>
                <a:gd name="T12" fmla="*/ 10 w 82"/>
                <a:gd name="T13" fmla="*/ 18 h 24"/>
                <a:gd name="T14" fmla="*/ 12 w 82"/>
                <a:gd name="T15" fmla="*/ 19 h 24"/>
                <a:gd name="T16" fmla="*/ 14 w 82"/>
                <a:gd name="T17" fmla="*/ 19 h 24"/>
                <a:gd name="T18" fmla="*/ 15 w 82"/>
                <a:gd name="T19" fmla="*/ 19 h 24"/>
                <a:gd name="T20" fmla="*/ 17 w 82"/>
                <a:gd name="T21" fmla="*/ 20 h 24"/>
                <a:gd name="T22" fmla="*/ 19 w 82"/>
                <a:gd name="T23" fmla="*/ 20 h 24"/>
                <a:gd name="T24" fmla="*/ 20 w 82"/>
                <a:gd name="T25" fmla="*/ 20 h 24"/>
                <a:gd name="T26" fmla="*/ 22 w 82"/>
                <a:gd name="T27" fmla="*/ 21 h 24"/>
                <a:gd name="T28" fmla="*/ 24 w 82"/>
                <a:gd name="T29" fmla="*/ 21 h 24"/>
                <a:gd name="T30" fmla="*/ 25 w 82"/>
                <a:gd name="T31" fmla="*/ 21 h 24"/>
                <a:gd name="T32" fmla="*/ 27 w 82"/>
                <a:gd name="T33" fmla="*/ 22 h 24"/>
                <a:gd name="T34" fmla="*/ 29 w 82"/>
                <a:gd name="T35" fmla="*/ 22 h 24"/>
                <a:gd name="T36" fmla="*/ 30 w 82"/>
                <a:gd name="T37" fmla="*/ 22 h 24"/>
                <a:gd name="T38" fmla="*/ 32 w 82"/>
                <a:gd name="T39" fmla="*/ 22 h 24"/>
                <a:gd name="T40" fmla="*/ 33 w 82"/>
                <a:gd name="T41" fmla="*/ 23 h 24"/>
                <a:gd name="T42" fmla="*/ 35 w 82"/>
                <a:gd name="T43" fmla="*/ 23 h 24"/>
                <a:gd name="T44" fmla="*/ 37 w 82"/>
                <a:gd name="T45" fmla="*/ 23 h 24"/>
                <a:gd name="T46" fmla="*/ 39 w 82"/>
                <a:gd name="T47" fmla="*/ 23 h 24"/>
                <a:gd name="T48" fmla="*/ 40 w 82"/>
                <a:gd name="T49" fmla="*/ 24 h 24"/>
                <a:gd name="T50" fmla="*/ 42 w 82"/>
                <a:gd name="T51" fmla="*/ 24 h 24"/>
                <a:gd name="T52" fmla="*/ 44 w 82"/>
                <a:gd name="T53" fmla="*/ 24 h 24"/>
                <a:gd name="T54" fmla="*/ 45 w 82"/>
                <a:gd name="T55" fmla="*/ 24 h 24"/>
                <a:gd name="T56" fmla="*/ 47 w 82"/>
                <a:gd name="T57" fmla="*/ 24 h 24"/>
                <a:gd name="T58" fmla="*/ 49 w 82"/>
                <a:gd name="T59" fmla="*/ 23 h 24"/>
                <a:gd name="T60" fmla="*/ 50 w 82"/>
                <a:gd name="T61" fmla="*/ 23 h 24"/>
                <a:gd name="T62" fmla="*/ 52 w 82"/>
                <a:gd name="T63" fmla="*/ 23 h 24"/>
                <a:gd name="T64" fmla="*/ 54 w 82"/>
                <a:gd name="T65" fmla="*/ 23 h 24"/>
                <a:gd name="T66" fmla="*/ 55 w 82"/>
                <a:gd name="T67" fmla="*/ 22 h 24"/>
                <a:gd name="T68" fmla="*/ 57 w 82"/>
                <a:gd name="T69" fmla="*/ 22 h 24"/>
                <a:gd name="T70" fmla="*/ 59 w 82"/>
                <a:gd name="T71" fmla="*/ 21 h 24"/>
                <a:gd name="T72" fmla="*/ 60 w 82"/>
                <a:gd name="T73" fmla="*/ 20 h 24"/>
                <a:gd name="T74" fmla="*/ 62 w 82"/>
                <a:gd name="T75" fmla="*/ 20 h 24"/>
                <a:gd name="T76" fmla="*/ 64 w 82"/>
                <a:gd name="T77" fmla="*/ 19 h 24"/>
                <a:gd name="T78" fmla="*/ 65 w 82"/>
                <a:gd name="T79" fmla="*/ 18 h 24"/>
                <a:gd name="T80" fmla="*/ 67 w 82"/>
                <a:gd name="T81" fmla="*/ 17 h 24"/>
                <a:gd name="T82" fmla="*/ 69 w 82"/>
                <a:gd name="T83" fmla="*/ 15 h 24"/>
                <a:gd name="T84" fmla="*/ 70 w 82"/>
                <a:gd name="T85" fmla="*/ 14 h 24"/>
                <a:gd name="T86" fmla="*/ 72 w 82"/>
                <a:gd name="T87" fmla="*/ 13 h 24"/>
                <a:gd name="T88" fmla="*/ 74 w 82"/>
                <a:gd name="T89" fmla="*/ 11 h 24"/>
                <a:gd name="T90" fmla="*/ 75 w 82"/>
                <a:gd name="T91" fmla="*/ 9 h 24"/>
                <a:gd name="T92" fmla="*/ 77 w 82"/>
                <a:gd name="T93" fmla="*/ 7 h 24"/>
                <a:gd name="T94" fmla="*/ 79 w 82"/>
                <a:gd name="T95" fmla="*/ 5 h 24"/>
                <a:gd name="T96" fmla="*/ 80 w 82"/>
                <a:gd name="T97" fmla="*/ 2 h 24"/>
                <a:gd name="T98" fmla="*/ 82 w 82"/>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4">
                  <a:moveTo>
                    <a:pt x="0" y="16"/>
                  </a:moveTo>
                  <a:lnTo>
                    <a:pt x="2" y="17"/>
                  </a:lnTo>
                  <a:lnTo>
                    <a:pt x="4" y="17"/>
                  </a:lnTo>
                  <a:lnTo>
                    <a:pt x="5" y="17"/>
                  </a:lnTo>
                  <a:lnTo>
                    <a:pt x="7" y="18"/>
                  </a:lnTo>
                  <a:lnTo>
                    <a:pt x="9" y="18"/>
                  </a:lnTo>
                  <a:lnTo>
                    <a:pt x="10" y="18"/>
                  </a:lnTo>
                  <a:lnTo>
                    <a:pt x="12" y="19"/>
                  </a:lnTo>
                  <a:lnTo>
                    <a:pt x="14" y="19"/>
                  </a:lnTo>
                  <a:lnTo>
                    <a:pt x="15" y="19"/>
                  </a:lnTo>
                  <a:lnTo>
                    <a:pt x="17" y="20"/>
                  </a:lnTo>
                  <a:lnTo>
                    <a:pt x="19" y="20"/>
                  </a:lnTo>
                  <a:lnTo>
                    <a:pt x="20" y="20"/>
                  </a:lnTo>
                  <a:lnTo>
                    <a:pt x="22" y="21"/>
                  </a:lnTo>
                  <a:lnTo>
                    <a:pt x="24" y="21"/>
                  </a:lnTo>
                  <a:lnTo>
                    <a:pt x="25" y="21"/>
                  </a:lnTo>
                  <a:lnTo>
                    <a:pt x="27" y="22"/>
                  </a:lnTo>
                  <a:lnTo>
                    <a:pt x="29" y="22"/>
                  </a:lnTo>
                  <a:lnTo>
                    <a:pt x="30" y="22"/>
                  </a:lnTo>
                  <a:lnTo>
                    <a:pt x="32" y="22"/>
                  </a:lnTo>
                  <a:lnTo>
                    <a:pt x="33" y="23"/>
                  </a:lnTo>
                  <a:lnTo>
                    <a:pt x="35" y="23"/>
                  </a:lnTo>
                  <a:lnTo>
                    <a:pt x="37" y="23"/>
                  </a:lnTo>
                  <a:lnTo>
                    <a:pt x="39" y="23"/>
                  </a:lnTo>
                  <a:lnTo>
                    <a:pt x="40" y="24"/>
                  </a:lnTo>
                  <a:lnTo>
                    <a:pt x="42" y="24"/>
                  </a:lnTo>
                  <a:lnTo>
                    <a:pt x="44" y="24"/>
                  </a:lnTo>
                  <a:lnTo>
                    <a:pt x="45" y="24"/>
                  </a:lnTo>
                  <a:lnTo>
                    <a:pt x="47" y="24"/>
                  </a:lnTo>
                  <a:lnTo>
                    <a:pt x="49" y="23"/>
                  </a:lnTo>
                  <a:lnTo>
                    <a:pt x="50" y="23"/>
                  </a:lnTo>
                  <a:lnTo>
                    <a:pt x="52" y="23"/>
                  </a:lnTo>
                  <a:lnTo>
                    <a:pt x="54" y="23"/>
                  </a:lnTo>
                  <a:lnTo>
                    <a:pt x="55" y="22"/>
                  </a:lnTo>
                  <a:lnTo>
                    <a:pt x="57" y="22"/>
                  </a:lnTo>
                  <a:lnTo>
                    <a:pt x="59" y="21"/>
                  </a:lnTo>
                  <a:lnTo>
                    <a:pt x="60" y="20"/>
                  </a:lnTo>
                  <a:lnTo>
                    <a:pt x="62" y="20"/>
                  </a:lnTo>
                  <a:lnTo>
                    <a:pt x="64" y="19"/>
                  </a:lnTo>
                  <a:lnTo>
                    <a:pt x="65" y="18"/>
                  </a:lnTo>
                  <a:lnTo>
                    <a:pt x="67" y="17"/>
                  </a:lnTo>
                  <a:lnTo>
                    <a:pt x="69" y="15"/>
                  </a:lnTo>
                  <a:lnTo>
                    <a:pt x="70" y="14"/>
                  </a:lnTo>
                  <a:lnTo>
                    <a:pt x="72" y="13"/>
                  </a:lnTo>
                  <a:lnTo>
                    <a:pt x="74" y="11"/>
                  </a:lnTo>
                  <a:lnTo>
                    <a:pt x="75" y="9"/>
                  </a:lnTo>
                  <a:lnTo>
                    <a:pt x="77" y="7"/>
                  </a:lnTo>
                  <a:lnTo>
                    <a:pt x="79" y="5"/>
                  </a:lnTo>
                  <a:lnTo>
                    <a:pt x="80" y="2"/>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2" name="Freeform 459"/>
            <p:cNvSpPr>
              <a:spLocks/>
            </p:cNvSpPr>
            <p:nvPr/>
          </p:nvSpPr>
          <p:spPr bwMode="auto">
            <a:xfrm>
              <a:off x="4107" y="2831"/>
              <a:ext cx="82" cy="230"/>
            </a:xfrm>
            <a:custGeom>
              <a:avLst/>
              <a:gdLst>
                <a:gd name="T0" fmla="*/ 0 w 82"/>
                <a:gd name="T1" fmla="*/ 230 h 230"/>
                <a:gd name="T2" fmla="*/ 1 w 82"/>
                <a:gd name="T3" fmla="*/ 227 h 230"/>
                <a:gd name="T4" fmla="*/ 3 w 82"/>
                <a:gd name="T5" fmla="*/ 223 h 230"/>
                <a:gd name="T6" fmla="*/ 5 w 82"/>
                <a:gd name="T7" fmla="*/ 220 h 230"/>
                <a:gd name="T8" fmla="*/ 7 w 82"/>
                <a:gd name="T9" fmla="*/ 216 h 230"/>
                <a:gd name="T10" fmla="*/ 8 w 82"/>
                <a:gd name="T11" fmla="*/ 211 h 230"/>
                <a:gd name="T12" fmla="*/ 10 w 82"/>
                <a:gd name="T13" fmla="*/ 207 h 230"/>
                <a:gd name="T14" fmla="*/ 12 w 82"/>
                <a:gd name="T15" fmla="*/ 202 h 230"/>
                <a:gd name="T16" fmla="*/ 13 w 82"/>
                <a:gd name="T17" fmla="*/ 198 h 230"/>
                <a:gd name="T18" fmla="*/ 15 w 82"/>
                <a:gd name="T19" fmla="*/ 194 h 230"/>
                <a:gd name="T20" fmla="*/ 17 w 82"/>
                <a:gd name="T21" fmla="*/ 189 h 230"/>
                <a:gd name="T22" fmla="*/ 18 w 82"/>
                <a:gd name="T23" fmla="*/ 185 h 230"/>
                <a:gd name="T24" fmla="*/ 20 w 82"/>
                <a:gd name="T25" fmla="*/ 180 h 230"/>
                <a:gd name="T26" fmla="*/ 22 w 82"/>
                <a:gd name="T27" fmla="*/ 175 h 230"/>
                <a:gd name="T28" fmla="*/ 23 w 82"/>
                <a:gd name="T29" fmla="*/ 170 h 230"/>
                <a:gd name="T30" fmla="*/ 25 w 82"/>
                <a:gd name="T31" fmla="*/ 165 h 230"/>
                <a:gd name="T32" fmla="*/ 27 w 82"/>
                <a:gd name="T33" fmla="*/ 160 h 230"/>
                <a:gd name="T34" fmla="*/ 28 w 82"/>
                <a:gd name="T35" fmla="*/ 155 h 230"/>
                <a:gd name="T36" fmla="*/ 30 w 82"/>
                <a:gd name="T37" fmla="*/ 150 h 230"/>
                <a:gd name="T38" fmla="*/ 32 w 82"/>
                <a:gd name="T39" fmla="*/ 144 h 230"/>
                <a:gd name="T40" fmla="*/ 33 w 82"/>
                <a:gd name="T41" fmla="*/ 139 h 230"/>
                <a:gd name="T42" fmla="*/ 35 w 82"/>
                <a:gd name="T43" fmla="*/ 134 h 230"/>
                <a:gd name="T44" fmla="*/ 37 w 82"/>
                <a:gd name="T45" fmla="*/ 129 h 230"/>
                <a:gd name="T46" fmla="*/ 38 w 82"/>
                <a:gd name="T47" fmla="*/ 124 h 230"/>
                <a:gd name="T48" fmla="*/ 40 w 82"/>
                <a:gd name="T49" fmla="*/ 118 h 230"/>
                <a:gd name="T50" fmla="*/ 42 w 82"/>
                <a:gd name="T51" fmla="*/ 113 h 230"/>
                <a:gd name="T52" fmla="*/ 43 w 82"/>
                <a:gd name="T53" fmla="*/ 108 h 230"/>
                <a:gd name="T54" fmla="*/ 45 w 82"/>
                <a:gd name="T55" fmla="*/ 102 h 230"/>
                <a:gd name="T56" fmla="*/ 47 w 82"/>
                <a:gd name="T57" fmla="*/ 97 h 230"/>
                <a:gd name="T58" fmla="*/ 48 w 82"/>
                <a:gd name="T59" fmla="*/ 92 h 230"/>
                <a:gd name="T60" fmla="*/ 50 w 82"/>
                <a:gd name="T61" fmla="*/ 87 h 230"/>
                <a:gd name="T62" fmla="*/ 51 w 82"/>
                <a:gd name="T63" fmla="*/ 81 h 230"/>
                <a:gd name="T64" fmla="*/ 53 w 82"/>
                <a:gd name="T65" fmla="*/ 76 h 230"/>
                <a:gd name="T66" fmla="*/ 55 w 82"/>
                <a:gd name="T67" fmla="*/ 71 h 230"/>
                <a:gd name="T68" fmla="*/ 57 w 82"/>
                <a:gd name="T69" fmla="*/ 66 h 230"/>
                <a:gd name="T70" fmla="*/ 58 w 82"/>
                <a:gd name="T71" fmla="*/ 61 h 230"/>
                <a:gd name="T72" fmla="*/ 60 w 82"/>
                <a:gd name="T73" fmla="*/ 56 h 230"/>
                <a:gd name="T74" fmla="*/ 62 w 82"/>
                <a:gd name="T75" fmla="*/ 51 h 230"/>
                <a:gd name="T76" fmla="*/ 63 w 82"/>
                <a:gd name="T77" fmla="*/ 46 h 230"/>
                <a:gd name="T78" fmla="*/ 65 w 82"/>
                <a:gd name="T79" fmla="*/ 42 h 230"/>
                <a:gd name="T80" fmla="*/ 66 w 82"/>
                <a:gd name="T81" fmla="*/ 37 h 230"/>
                <a:gd name="T82" fmla="*/ 68 w 82"/>
                <a:gd name="T83" fmla="*/ 32 h 230"/>
                <a:gd name="T84" fmla="*/ 70 w 82"/>
                <a:gd name="T85" fmla="*/ 28 h 230"/>
                <a:gd name="T86" fmla="*/ 72 w 82"/>
                <a:gd name="T87" fmla="*/ 23 h 230"/>
                <a:gd name="T88" fmla="*/ 73 w 82"/>
                <a:gd name="T89" fmla="*/ 19 h 230"/>
                <a:gd name="T90" fmla="*/ 75 w 82"/>
                <a:gd name="T91" fmla="*/ 15 h 230"/>
                <a:gd name="T92" fmla="*/ 77 w 82"/>
                <a:gd name="T93" fmla="*/ 11 h 230"/>
                <a:gd name="T94" fmla="*/ 78 w 82"/>
                <a:gd name="T95" fmla="*/ 7 h 230"/>
                <a:gd name="T96" fmla="*/ 80 w 82"/>
                <a:gd name="T97" fmla="*/ 4 h 230"/>
                <a:gd name="T98" fmla="*/ 82 w 82"/>
                <a:gd name="T99"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30">
                  <a:moveTo>
                    <a:pt x="0" y="230"/>
                  </a:moveTo>
                  <a:lnTo>
                    <a:pt x="1" y="227"/>
                  </a:lnTo>
                  <a:lnTo>
                    <a:pt x="3" y="223"/>
                  </a:lnTo>
                  <a:lnTo>
                    <a:pt x="5" y="220"/>
                  </a:lnTo>
                  <a:lnTo>
                    <a:pt x="7" y="216"/>
                  </a:lnTo>
                  <a:lnTo>
                    <a:pt x="8" y="211"/>
                  </a:lnTo>
                  <a:lnTo>
                    <a:pt x="10" y="207"/>
                  </a:lnTo>
                  <a:lnTo>
                    <a:pt x="12" y="202"/>
                  </a:lnTo>
                  <a:lnTo>
                    <a:pt x="13" y="198"/>
                  </a:lnTo>
                  <a:lnTo>
                    <a:pt x="15" y="194"/>
                  </a:lnTo>
                  <a:lnTo>
                    <a:pt x="17" y="189"/>
                  </a:lnTo>
                  <a:lnTo>
                    <a:pt x="18" y="185"/>
                  </a:lnTo>
                  <a:lnTo>
                    <a:pt x="20" y="180"/>
                  </a:lnTo>
                  <a:lnTo>
                    <a:pt x="22" y="175"/>
                  </a:lnTo>
                  <a:lnTo>
                    <a:pt x="23" y="170"/>
                  </a:lnTo>
                  <a:lnTo>
                    <a:pt x="25" y="165"/>
                  </a:lnTo>
                  <a:lnTo>
                    <a:pt x="27" y="160"/>
                  </a:lnTo>
                  <a:lnTo>
                    <a:pt x="28" y="155"/>
                  </a:lnTo>
                  <a:lnTo>
                    <a:pt x="30" y="150"/>
                  </a:lnTo>
                  <a:lnTo>
                    <a:pt x="32" y="144"/>
                  </a:lnTo>
                  <a:lnTo>
                    <a:pt x="33" y="139"/>
                  </a:lnTo>
                  <a:lnTo>
                    <a:pt x="35" y="134"/>
                  </a:lnTo>
                  <a:lnTo>
                    <a:pt x="37" y="129"/>
                  </a:lnTo>
                  <a:lnTo>
                    <a:pt x="38" y="124"/>
                  </a:lnTo>
                  <a:lnTo>
                    <a:pt x="40" y="118"/>
                  </a:lnTo>
                  <a:lnTo>
                    <a:pt x="42" y="113"/>
                  </a:lnTo>
                  <a:lnTo>
                    <a:pt x="43" y="108"/>
                  </a:lnTo>
                  <a:lnTo>
                    <a:pt x="45" y="102"/>
                  </a:lnTo>
                  <a:lnTo>
                    <a:pt x="47" y="97"/>
                  </a:lnTo>
                  <a:lnTo>
                    <a:pt x="48" y="92"/>
                  </a:lnTo>
                  <a:lnTo>
                    <a:pt x="50" y="87"/>
                  </a:lnTo>
                  <a:lnTo>
                    <a:pt x="51" y="81"/>
                  </a:lnTo>
                  <a:lnTo>
                    <a:pt x="53" y="76"/>
                  </a:lnTo>
                  <a:lnTo>
                    <a:pt x="55" y="71"/>
                  </a:lnTo>
                  <a:lnTo>
                    <a:pt x="57" y="66"/>
                  </a:lnTo>
                  <a:lnTo>
                    <a:pt x="58" y="61"/>
                  </a:lnTo>
                  <a:lnTo>
                    <a:pt x="60" y="56"/>
                  </a:lnTo>
                  <a:lnTo>
                    <a:pt x="62" y="51"/>
                  </a:lnTo>
                  <a:lnTo>
                    <a:pt x="63" y="46"/>
                  </a:lnTo>
                  <a:lnTo>
                    <a:pt x="65" y="42"/>
                  </a:lnTo>
                  <a:lnTo>
                    <a:pt x="66" y="37"/>
                  </a:lnTo>
                  <a:lnTo>
                    <a:pt x="68" y="32"/>
                  </a:lnTo>
                  <a:lnTo>
                    <a:pt x="70" y="28"/>
                  </a:lnTo>
                  <a:lnTo>
                    <a:pt x="72" y="23"/>
                  </a:lnTo>
                  <a:lnTo>
                    <a:pt x="73" y="19"/>
                  </a:lnTo>
                  <a:lnTo>
                    <a:pt x="75" y="15"/>
                  </a:lnTo>
                  <a:lnTo>
                    <a:pt x="77" y="11"/>
                  </a:lnTo>
                  <a:lnTo>
                    <a:pt x="78" y="7"/>
                  </a:lnTo>
                  <a:lnTo>
                    <a:pt x="80" y="4"/>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3" name="Freeform 460"/>
            <p:cNvSpPr>
              <a:spLocks/>
            </p:cNvSpPr>
            <p:nvPr/>
          </p:nvSpPr>
          <p:spPr bwMode="auto">
            <a:xfrm>
              <a:off x="4189" y="2785"/>
              <a:ext cx="81" cy="46"/>
            </a:xfrm>
            <a:custGeom>
              <a:avLst/>
              <a:gdLst>
                <a:gd name="T0" fmla="*/ 0 w 81"/>
                <a:gd name="T1" fmla="*/ 46 h 46"/>
                <a:gd name="T2" fmla="*/ 1 w 81"/>
                <a:gd name="T3" fmla="*/ 42 h 46"/>
                <a:gd name="T4" fmla="*/ 3 w 81"/>
                <a:gd name="T5" fmla="*/ 39 h 46"/>
                <a:gd name="T6" fmla="*/ 5 w 81"/>
                <a:gd name="T7" fmla="*/ 36 h 46"/>
                <a:gd name="T8" fmla="*/ 6 w 81"/>
                <a:gd name="T9" fmla="*/ 32 h 46"/>
                <a:gd name="T10" fmla="*/ 8 w 81"/>
                <a:gd name="T11" fmla="*/ 29 h 46"/>
                <a:gd name="T12" fmla="*/ 10 w 81"/>
                <a:gd name="T13" fmla="*/ 26 h 46"/>
                <a:gd name="T14" fmla="*/ 11 w 81"/>
                <a:gd name="T15" fmla="*/ 24 h 46"/>
                <a:gd name="T16" fmla="*/ 13 w 81"/>
                <a:gd name="T17" fmla="*/ 21 h 46"/>
                <a:gd name="T18" fmla="*/ 15 w 81"/>
                <a:gd name="T19" fmla="*/ 19 h 46"/>
                <a:gd name="T20" fmla="*/ 16 w 81"/>
                <a:gd name="T21" fmla="*/ 16 h 46"/>
                <a:gd name="T22" fmla="*/ 18 w 81"/>
                <a:gd name="T23" fmla="*/ 14 h 46"/>
                <a:gd name="T24" fmla="*/ 20 w 81"/>
                <a:gd name="T25" fmla="*/ 12 h 46"/>
                <a:gd name="T26" fmla="*/ 21 w 81"/>
                <a:gd name="T27" fmla="*/ 11 h 46"/>
                <a:gd name="T28" fmla="*/ 23 w 81"/>
                <a:gd name="T29" fmla="*/ 8 h 46"/>
                <a:gd name="T30" fmla="*/ 25 w 81"/>
                <a:gd name="T31" fmla="*/ 7 h 46"/>
                <a:gd name="T32" fmla="*/ 26 w 81"/>
                <a:gd name="T33" fmla="*/ 6 h 46"/>
                <a:gd name="T34" fmla="*/ 28 w 81"/>
                <a:gd name="T35" fmla="*/ 5 h 46"/>
                <a:gd name="T36" fmla="*/ 30 w 81"/>
                <a:gd name="T37" fmla="*/ 3 h 46"/>
                <a:gd name="T38" fmla="*/ 31 w 81"/>
                <a:gd name="T39" fmla="*/ 2 h 46"/>
                <a:gd name="T40" fmla="*/ 33 w 81"/>
                <a:gd name="T41" fmla="*/ 2 h 46"/>
                <a:gd name="T42" fmla="*/ 34 w 81"/>
                <a:gd name="T43" fmla="*/ 1 h 46"/>
                <a:gd name="T44" fmla="*/ 36 w 81"/>
                <a:gd name="T45" fmla="*/ 0 h 46"/>
                <a:gd name="T46" fmla="*/ 38 w 81"/>
                <a:gd name="T47" fmla="*/ 0 h 46"/>
                <a:gd name="T48" fmla="*/ 40 w 81"/>
                <a:gd name="T49" fmla="*/ 0 h 46"/>
                <a:gd name="T50" fmla="*/ 41 w 81"/>
                <a:gd name="T51" fmla="*/ 0 h 46"/>
                <a:gd name="T52" fmla="*/ 43 w 81"/>
                <a:gd name="T53" fmla="*/ 0 h 46"/>
                <a:gd name="T54" fmla="*/ 45 w 81"/>
                <a:gd name="T55" fmla="*/ 1 h 46"/>
                <a:gd name="T56" fmla="*/ 46 w 81"/>
                <a:gd name="T57" fmla="*/ 1 h 46"/>
                <a:gd name="T58" fmla="*/ 48 w 81"/>
                <a:gd name="T59" fmla="*/ 1 h 46"/>
                <a:gd name="T60" fmla="*/ 50 w 81"/>
                <a:gd name="T61" fmla="*/ 2 h 46"/>
                <a:gd name="T62" fmla="*/ 51 w 81"/>
                <a:gd name="T63" fmla="*/ 3 h 46"/>
                <a:gd name="T64" fmla="*/ 53 w 81"/>
                <a:gd name="T65" fmla="*/ 4 h 46"/>
                <a:gd name="T66" fmla="*/ 55 w 81"/>
                <a:gd name="T67" fmla="*/ 5 h 46"/>
                <a:gd name="T68" fmla="*/ 56 w 81"/>
                <a:gd name="T69" fmla="*/ 7 h 46"/>
                <a:gd name="T70" fmla="*/ 58 w 81"/>
                <a:gd name="T71" fmla="*/ 8 h 46"/>
                <a:gd name="T72" fmla="*/ 60 w 81"/>
                <a:gd name="T73" fmla="*/ 9 h 46"/>
                <a:gd name="T74" fmla="*/ 61 w 81"/>
                <a:gd name="T75" fmla="*/ 11 h 46"/>
                <a:gd name="T76" fmla="*/ 63 w 81"/>
                <a:gd name="T77" fmla="*/ 13 h 46"/>
                <a:gd name="T78" fmla="*/ 65 w 81"/>
                <a:gd name="T79" fmla="*/ 14 h 46"/>
                <a:gd name="T80" fmla="*/ 66 w 81"/>
                <a:gd name="T81" fmla="*/ 17 h 46"/>
                <a:gd name="T82" fmla="*/ 68 w 81"/>
                <a:gd name="T83" fmla="*/ 19 h 46"/>
                <a:gd name="T84" fmla="*/ 70 w 81"/>
                <a:gd name="T85" fmla="*/ 21 h 46"/>
                <a:gd name="T86" fmla="*/ 71 w 81"/>
                <a:gd name="T87" fmla="*/ 24 h 46"/>
                <a:gd name="T88" fmla="*/ 73 w 81"/>
                <a:gd name="T89" fmla="*/ 26 h 46"/>
                <a:gd name="T90" fmla="*/ 75 w 81"/>
                <a:gd name="T91" fmla="*/ 28 h 46"/>
                <a:gd name="T92" fmla="*/ 76 w 81"/>
                <a:gd name="T93" fmla="*/ 31 h 46"/>
                <a:gd name="T94" fmla="*/ 78 w 81"/>
                <a:gd name="T95" fmla="*/ 34 h 46"/>
                <a:gd name="T96" fmla="*/ 80 w 81"/>
                <a:gd name="T97" fmla="*/ 36 h 46"/>
                <a:gd name="T98" fmla="*/ 81 w 81"/>
                <a:gd name="T99" fmla="*/ 4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46">
                  <a:moveTo>
                    <a:pt x="0" y="46"/>
                  </a:moveTo>
                  <a:lnTo>
                    <a:pt x="1" y="42"/>
                  </a:lnTo>
                  <a:lnTo>
                    <a:pt x="3" y="39"/>
                  </a:lnTo>
                  <a:lnTo>
                    <a:pt x="5" y="36"/>
                  </a:lnTo>
                  <a:lnTo>
                    <a:pt x="6" y="32"/>
                  </a:lnTo>
                  <a:lnTo>
                    <a:pt x="8" y="29"/>
                  </a:lnTo>
                  <a:lnTo>
                    <a:pt x="10" y="26"/>
                  </a:lnTo>
                  <a:lnTo>
                    <a:pt x="11" y="24"/>
                  </a:lnTo>
                  <a:lnTo>
                    <a:pt x="13" y="21"/>
                  </a:lnTo>
                  <a:lnTo>
                    <a:pt x="15" y="19"/>
                  </a:lnTo>
                  <a:lnTo>
                    <a:pt x="16" y="16"/>
                  </a:lnTo>
                  <a:lnTo>
                    <a:pt x="18" y="14"/>
                  </a:lnTo>
                  <a:lnTo>
                    <a:pt x="20" y="12"/>
                  </a:lnTo>
                  <a:lnTo>
                    <a:pt x="21" y="11"/>
                  </a:lnTo>
                  <a:lnTo>
                    <a:pt x="23" y="8"/>
                  </a:lnTo>
                  <a:lnTo>
                    <a:pt x="25" y="7"/>
                  </a:lnTo>
                  <a:lnTo>
                    <a:pt x="26" y="6"/>
                  </a:lnTo>
                  <a:lnTo>
                    <a:pt x="28" y="5"/>
                  </a:lnTo>
                  <a:lnTo>
                    <a:pt x="30" y="3"/>
                  </a:lnTo>
                  <a:lnTo>
                    <a:pt x="31" y="2"/>
                  </a:lnTo>
                  <a:lnTo>
                    <a:pt x="33" y="2"/>
                  </a:lnTo>
                  <a:lnTo>
                    <a:pt x="34" y="1"/>
                  </a:lnTo>
                  <a:lnTo>
                    <a:pt x="36" y="0"/>
                  </a:lnTo>
                  <a:lnTo>
                    <a:pt x="38" y="0"/>
                  </a:lnTo>
                  <a:lnTo>
                    <a:pt x="40" y="0"/>
                  </a:lnTo>
                  <a:lnTo>
                    <a:pt x="41" y="0"/>
                  </a:lnTo>
                  <a:lnTo>
                    <a:pt x="43" y="0"/>
                  </a:lnTo>
                  <a:lnTo>
                    <a:pt x="45" y="1"/>
                  </a:lnTo>
                  <a:lnTo>
                    <a:pt x="46" y="1"/>
                  </a:lnTo>
                  <a:lnTo>
                    <a:pt x="48" y="1"/>
                  </a:lnTo>
                  <a:lnTo>
                    <a:pt x="50" y="2"/>
                  </a:lnTo>
                  <a:lnTo>
                    <a:pt x="51" y="3"/>
                  </a:lnTo>
                  <a:lnTo>
                    <a:pt x="53" y="4"/>
                  </a:lnTo>
                  <a:lnTo>
                    <a:pt x="55" y="5"/>
                  </a:lnTo>
                  <a:lnTo>
                    <a:pt x="56" y="7"/>
                  </a:lnTo>
                  <a:lnTo>
                    <a:pt x="58" y="8"/>
                  </a:lnTo>
                  <a:lnTo>
                    <a:pt x="60" y="9"/>
                  </a:lnTo>
                  <a:lnTo>
                    <a:pt x="61" y="11"/>
                  </a:lnTo>
                  <a:lnTo>
                    <a:pt x="63" y="13"/>
                  </a:lnTo>
                  <a:lnTo>
                    <a:pt x="65" y="14"/>
                  </a:lnTo>
                  <a:lnTo>
                    <a:pt x="66" y="17"/>
                  </a:lnTo>
                  <a:lnTo>
                    <a:pt x="68" y="19"/>
                  </a:lnTo>
                  <a:lnTo>
                    <a:pt x="70" y="21"/>
                  </a:lnTo>
                  <a:lnTo>
                    <a:pt x="71" y="24"/>
                  </a:lnTo>
                  <a:lnTo>
                    <a:pt x="73" y="26"/>
                  </a:lnTo>
                  <a:lnTo>
                    <a:pt x="75" y="28"/>
                  </a:lnTo>
                  <a:lnTo>
                    <a:pt x="76" y="31"/>
                  </a:lnTo>
                  <a:lnTo>
                    <a:pt x="78" y="34"/>
                  </a:lnTo>
                  <a:lnTo>
                    <a:pt x="80" y="36"/>
                  </a:lnTo>
                  <a:lnTo>
                    <a:pt x="81" y="4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4" name="Freeform 461"/>
            <p:cNvSpPr>
              <a:spLocks/>
            </p:cNvSpPr>
            <p:nvPr/>
          </p:nvSpPr>
          <p:spPr bwMode="auto">
            <a:xfrm>
              <a:off x="4270" y="2825"/>
              <a:ext cx="82" cy="185"/>
            </a:xfrm>
            <a:custGeom>
              <a:avLst/>
              <a:gdLst>
                <a:gd name="T0" fmla="*/ 0 w 82"/>
                <a:gd name="T1" fmla="*/ 0 h 185"/>
                <a:gd name="T2" fmla="*/ 2 w 82"/>
                <a:gd name="T3" fmla="*/ 2 h 185"/>
                <a:gd name="T4" fmla="*/ 3 w 82"/>
                <a:gd name="T5" fmla="*/ 6 h 185"/>
                <a:gd name="T6" fmla="*/ 5 w 82"/>
                <a:gd name="T7" fmla="*/ 9 h 185"/>
                <a:gd name="T8" fmla="*/ 7 w 82"/>
                <a:gd name="T9" fmla="*/ 13 h 185"/>
                <a:gd name="T10" fmla="*/ 9 w 82"/>
                <a:gd name="T11" fmla="*/ 16 h 185"/>
                <a:gd name="T12" fmla="*/ 10 w 82"/>
                <a:gd name="T13" fmla="*/ 19 h 185"/>
                <a:gd name="T14" fmla="*/ 12 w 82"/>
                <a:gd name="T15" fmla="*/ 22 h 185"/>
                <a:gd name="T16" fmla="*/ 14 w 82"/>
                <a:gd name="T17" fmla="*/ 26 h 185"/>
                <a:gd name="T18" fmla="*/ 15 w 82"/>
                <a:gd name="T19" fmla="*/ 30 h 185"/>
                <a:gd name="T20" fmla="*/ 17 w 82"/>
                <a:gd name="T21" fmla="*/ 33 h 185"/>
                <a:gd name="T22" fmla="*/ 19 w 82"/>
                <a:gd name="T23" fmla="*/ 37 h 185"/>
                <a:gd name="T24" fmla="*/ 20 w 82"/>
                <a:gd name="T25" fmla="*/ 41 h 185"/>
                <a:gd name="T26" fmla="*/ 22 w 82"/>
                <a:gd name="T27" fmla="*/ 44 h 185"/>
                <a:gd name="T28" fmla="*/ 24 w 82"/>
                <a:gd name="T29" fmla="*/ 48 h 185"/>
                <a:gd name="T30" fmla="*/ 25 w 82"/>
                <a:gd name="T31" fmla="*/ 52 h 185"/>
                <a:gd name="T32" fmla="*/ 27 w 82"/>
                <a:gd name="T33" fmla="*/ 56 h 185"/>
                <a:gd name="T34" fmla="*/ 29 w 82"/>
                <a:gd name="T35" fmla="*/ 60 h 185"/>
                <a:gd name="T36" fmla="*/ 30 w 82"/>
                <a:gd name="T37" fmla="*/ 64 h 185"/>
                <a:gd name="T38" fmla="*/ 32 w 82"/>
                <a:gd name="T39" fmla="*/ 68 h 185"/>
                <a:gd name="T40" fmla="*/ 34 w 82"/>
                <a:gd name="T41" fmla="*/ 72 h 185"/>
                <a:gd name="T42" fmla="*/ 35 w 82"/>
                <a:gd name="T43" fmla="*/ 76 h 185"/>
                <a:gd name="T44" fmla="*/ 37 w 82"/>
                <a:gd name="T45" fmla="*/ 80 h 185"/>
                <a:gd name="T46" fmla="*/ 39 w 82"/>
                <a:gd name="T47" fmla="*/ 85 h 185"/>
                <a:gd name="T48" fmla="*/ 40 w 82"/>
                <a:gd name="T49" fmla="*/ 88 h 185"/>
                <a:gd name="T50" fmla="*/ 42 w 82"/>
                <a:gd name="T51" fmla="*/ 93 h 185"/>
                <a:gd name="T52" fmla="*/ 44 w 82"/>
                <a:gd name="T53" fmla="*/ 96 h 185"/>
                <a:gd name="T54" fmla="*/ 45 w 82"/>
                <a:gd name="T55" fmla="*/ 100 h 185"/>
                <a:gd name="T56" fmla="*/ 47 w 82"/>
                <a:gd name="T57" fmla="*/ 105 h 185"/>
                <a:gd name="T58" fmla="*/ 49 w 82"/>
                <a:gd name="T59" fmla="*/ 108 h 185"/>
                <a:gd name="T60" fmla="*/ 50 w 82"/>
                <a:gd name="T61" fmla="*/ 113 h 185"/>
                <a:gd name="T62" fmla="*/ 52 w 82"/>
                <a:gd name="T63" fmla="*/ 117 h 185"/>
                <a:gd name="T64" fmla="*/ 54 w 82"/>
                <a:gd name="T65" fmla="*/ 121 h 185"/>
                <a:gd name="T66" fmla="*/ 55 w 82"/>
                <a:gd name="T67" fmla="*/ 125 h 185"/>
                <a:gd name="T68" fmla="*/ 57 w 82"/>
                <a:gd name="T69" fmla="*/ 129 h 185"/>
                <a:gd name="T70" fmla="*/ 59 w 82"/>
                <a:gd name="T71" fmla="*/ 133 h 185"/>
                <a:gd name="T72" fmla="*/ 60 w 82"/>
                <a:gd name="T73" fmla="*/ 137 h 185"/>
                <a:gd name="T74" fmla="*/ 62 w 82"/>
                <a:gd name="T75" fmla="*/ 141 h 185"/>
                <a:gd name="T76" fmla="*/ 64 w 82"/>
                <a:gd name="T77" fmla="*/ 145 h 185"/>
                <a:gd name="T78" fmla="*/ 65 w 82"/>
                <a:gd name="T79" fmla="*/ 149 h 185"/>
                <a:gd name="T80" fmla="*/ 67 w 82"/>
                <a:gd name="T81" fmla="*/ 152 h 185"/>
                <a:gd name="T82" fmla="*/ 69 w 82"/>
                <a:gd name="T83" fmla="*/ 156 h 185"/>
                <a:gd name="T84" fmla="*/ 70 w 82"/>
                <a:gd name="T85" fmla="*/ 160 h 185"/>
                <a:gd name="T86" fmla="*/ 72 w 82"/>
                <a:gd name="T87" fmla="*/ 164 h 185"/>
                <a:gd name="T88" fmla="*/ 74 w 82"/>
                <a:gd name="T89" fmla="*/ 167 h 185"/>
                <a:gd name="T90" fmla="*/ 76 w 82"/>
                <a:gd name="T91" fmla="*/ 171 h 185"/>
                <a:gd name="T92" fmla="*/ 77 w 82"/>
                <a:gd name="T93" fmla="*/ 175 h 185"/>
                <a:gd name="T94" fmla="*/ 79 w 82"/>
                <a:gd name="T95" fmla="*/ 178 h 185"/>
                <a:gd name="T96" fmla="*/ 80 w 82"/>
                <a:gd name="T97" fmla="*/ 182 h 185"/>
                <a:gd name="T98" fmla="*/ 82 w 82"/>
                <a:gd name="T99" fmla="*/ 18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5">
                  <a:moveTo>
                    <a:pt x="0" y="0"/>
                  </a:moveTo>
                  <a:lnTo>
                    <a:pt x="2" y="2"/>
                  </a:lnTo>
                  <a:lnTo>
                    <a:pt x="3" y="6"/>
                  </a:lnTo>
                  <a:lnTo>
                    <a:pt x="5" y="9"/>
                  </a:lnTo>
                  <a:lnTo>
                    <a:pt x="7" y="13"/>
                  </a:lnTo>
                  <a:lnTo>
                    <a:pt x="9" y="16"/>
                  </a:lnTo>
                  <a:lnTo>
                    <a:pt x="10" y="19"/>
                  </a:lnTo>
                  <a:lnTo>
                    <a:pt x="12" y="22"/>
                  </a:lnTo>
                  <a:lnTo>
                    <a:pt x="14" y="26"/>
                  </a:lnTo>
                  <a:lnTo>
                    <a:pt x="15" y="30"/>
                  </a:lnTo>
                  <a:lnTo>
                    <a:pt x="17" y="33"/>
                  </a:lnTo>
                  <a:lnTo>
                    <a:pt x="19" y="37"/>
                  </a:lnTo>
                  <a:lnTo>
                    <a:pt x="20" y="41"/>
                  </a:lnTo>
                  <a:lnTo>
                    <a:pt x="22" y="44"/>
                  </a:lnTo>
                  <a:lnTo>
                    <a:pt x="24" y="48"/>
                  </a:lnTo>
                  <a:lnTo>
                    <a:pt x="25" y="52"/>
                  </a:lnTo>
                  <a:lnTo>
                    <a:pt x="27" y="56"/>
                  </a:lnTo>
                  <a:lnTo>
                    <a:pt x="29" y="60"/>
                  </a:lnTo>
                  <a:lnTo>
                    <a:pt x="30" y="64"/>
                  </a:lnTo>
                  <a:lnTo>
                    <a:pt x="32" y="68"/>
                  </a:lnTo>
                  <a:lnTo>
                    <a:pt x="34" y="72"/>
                  </a:lnTo>
                  <a:lnTo>
                    <a:pt x="35" y="76"/>
                  </a:lnTo>
                  <a:lnTo>
                    <a:pt x="37" y="80"/>
                  </a:lnTo>
                  <a:lnTo>
                    <a:pt x="39" y="85"/>
                  </a:lnTo>
                  <a:lnTo>
                    <a:pt x="40" y="88"/>
                  </a:lnTo>
                  <a:lnTo>
                    <a:pt x="42" y="93"/>
                  </a:lnTo>
                  <a:lnTo>
                    <a:pt x="44" y="96"/>
                  </a:lnTo>
                  <a:lnTo>
                    <a:pt x="45" y="100"/>
                  </a:lnTo>
                  <a:lnTo>
                    <a:pt x="47" y="105"/>
                  </a:lnTo>
                  <a:lnTo>
                    <a:pt x="49" y="108"/>
                  </a:lnTo>
                  <a:lnTo>
                    <a:pt x="50" y="113"/>
                  </a:lnTo>
                  <a:lnTo>
                    <a:pt x="52" y="117"/>
                  </a:lnTo>
                  <a:lnTo>
                    <a:pt x="54" y="121"/>
                  </a:lnTo>
                  <a:lnTo>
                    <a:pt x="55" y="125"/>
                  </a:lnTo>
                  <a:lnTo>
                    <a:pt x="57" y="129"/>
                  </a:lnTo>
                  <a:lnTo>
                    <a:pt x="59" y="133"/>
                  </a:lnTo>
                  <a:lnTo>
                    <a:pt x="60" y="137"/>
                  </a:lnTo>
                  <a:lnTo>
                    <a:pt x="62" y="141"/>
                  </a:lnTo>
                  <a:lnTo>
                    <a:pt x="64" y="145"/>
                  </a:lnTo>
                  <a:lnTo>
                    <a:pt x="65" y="149"/>
                  </a:lnTo>
                  <a:lnTo>
                    <a:pt x="67" y="152"/>
                  </a:lnTo>
                  <a:lnTo>
                    <a:pt x="69" y="156"/>
                  </a:lnTo>
                  <a:lnTo>
                    <a:pt x="70" y="160"/>
                  </a:lnTo>
                  <a:lnTo>
                    <a:pt x="72" y="164"/>
                  </a:lnTo>
                  <a:lnTo>
                    <a:pt x="74" y="167"/>
                  </a:lnTo>
                  <a:lnTo>
                    <a:pt x="76" y="171"/>
                  </a:lnTo>
                  <a:lnTo>
                    <a:pt x="77" y="175"/>
                  </a:lnTo>
                  <a:lnTo>
                    <a:pt x="79" y="178"/>
                  </a:lnTo>
                  <a:lnTo>
                    <a:pt x="80" y="182"/>
                  </a:lnTo>
                  <a:lnTo>
                    <a:pt x="82" y="185"/>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5" name="Freeform 462"/>
            <p:cNvSpPr>
              <a:spLocks/>
            </p:cNvSpPr>
            <p:nvPr/>
          </p:nvSpPr>
          <p:spPr bwMode="auto">
            <a:xfrm>
              <a:off x="4352" y="3010"/>
              <a:ext cx="82" cy="86"/>
            </a:xfrm>
            <a:custGeom>
              <a:avLst/>
              <a:gdLst>
                <a:gd name="T0" fmla="*/ 0 w 82"/>
                <a:gd name="T1" fmla="*/ 0 h 86"/>
                <a:gd name="T2" fmla="*/ 2 w 82"/>
                <a:gd name="T3" fmla="*/ 3 h 86"/>
                <a:gd name="T4" fmla="*/ 3 w 82"/>
                <a:gd name="T5" fmla="*/ 7 h 86"/>
                <a:gd name="T6" fmla="*/ 5 w 82"/>
                <a:gd name="T7" fmla="*/ 10 h 86"/>
                <a:gd name="T8" fmla="*/ 7 w 82"/>
                <a:gd name="T9" fmla="*/ 14 h 86"/>
                <a:gd name="T10" fmla="*/ 8 w 82"/>
                <a:gd name="T11" fmla="*/ 16 h 86"/>
                <a:gd name="T12" fmla="*/ 10 w 82"/>
                <a:gd name="T13" fmla="*/ 20 h 86"/>
                <a:gd name="T14" fmla="*/ 12 w 82"/>
                <a:gd name="T15" fmla="*/ 23 h 86"/>
                <a:gd name="T16" fmla="*/ 13 w 82"/>
                <a:gd name="T17" fmla="*/ 26 h 86"/>
                <a:gd name="T18" fmla="*/ 15 w 82"/>
                <a:gd name="T19" fmla="*/ 29 h 86"/>
                <a:gd name="T20" fmla="*/ 17 w 82"/>
                <a:gd name="T21" fmla="*/ 32 h 86"/>
                <a:gd name="T22" fmla="*/ 18 w 82"/>
                <a:gd name="T23" fmla="*/ 35 h 86"/>
                <a:gd name="T24" fmla="*/ 20 w 82"/>
                <a:gd name="T25" fmla="*/ 37 h 86"/>
                <a:gd name="T26" fmla="*/ 22 w 82"/>
                <a:gd name="T27" fmla="*/ 40 h 86"/>
                <a:gd name="T28" fmla="*/ 23 w 82"/>
                <a:gd name="T29" fmla="*/ 43 h 86"/>
                <a:gd name="T30" fmla="*/ 25 w 82"/>
                <a:gd name="T31" fmla="*/ 45 h 86"/>
                <a:gd name="T32" fmla="*/ 27 w 82"/>
                <a:gd name="T33" fmla="*/ 48 h 86"/>
                <a:gd name="T34" fmla="*/ 28 w 82"/>
                <a:gd name="T35" fmla="*/ 50 h 86"/>
                <a:gd name="T36" fmla="*/ 30 w 82"/>
                <a:gd name="T37" fmla="*/ 52 h 86"/>
                <a:gd name="T38" fmla="*/ 32 w 82"/>
                <a:gd name="T39" fmla="*/ 55 h 86"/>
                <a:gd name="T40" fmla="*/ 33 w 82"/>
                <a:gd name="T41" fmla="*/ 57 h 86"/>
                <a:gd name="T42" fmla="*/ 35 w 82"/>
                <a:gd name="T43" fmla="*/ 59 h 86"/>
                <a:gd name="T44" fmla="*/ 37 w 82"/>
                <a:gd name="T45" fmla="*/ 61 h 86"/>
                <a:gd name="T46" fmla="*/ 38 w 82"/>
                <a:gd name="T47" fmla="*/ 63 h 86"/>
                <a:gd name="T48" fmla="*/ 40 w 82"/>
                <a:gd name="T49" fmla="*/ 65 h 86"/>
                <a:gd name="T50" fmla="*/ 42 w 82"/>
                <a:gd name="T51" fmla="*/ 67 h 86"/>
                <a:gd name="T52" fmla="*/ 44 w 82"/>
                <a:gd name="T53" fmla="*/ 69 h 86"/>
                <a:gd name="T54" fmla="*/ 45 w 82"/>
                <a:gd name="T55" fmla="*/ 71 h 86"/>
                <a:gd name="T56" fmla="*/ 47 w 82"/>
                <a:gd name="T57" fmla="*/ 72 h 86"/>
                <a:gd name="T58" fmla="*/ 48 w 82"/>
                <a:gd name="T59" fmla="*/ 74 h 86"/>
                <a:gd name="T60" fmla="*/ 50 w 82"/>
                <a:gd name="T61" fmla="*/ 75 h 86"/>
                <a:gd name="T62" fmla="*/ 52 w 82"/>
                <a:gd name="T63" fmla="*/ 77 h 86"/>
                <a:gd name="T64" fmla="*/ 53 w 82"/>
                <a:gd name="T65" fmla="*/ 78 h 86"/>
                <a:gd name="T66" fmla="*/ 55 w 82"/>
                <a:gd name="T67" fmla="*/ 79 h 86"/>
                <a:gd name="T68" fmla="*/ 57 w 82"/>
                <a:gd name="T69" fmla="*/ 79 h 86"/>
                <a:gd name="T70" fmla="*/ 58 w 82"/>
                <a:gd name="T71" fmla="*/ 80 h 86"/>
                <a:gd name="T72" fmla="*/ 60 w 82"/>
                <a:gd name="T73" fmla="*/ 81 h 86"/>
                <a:gd name="T74" fmla="*/ 62 w 82"/>
                <a:gd name="T75" fmla="*/ 82 h 86"/>
                <a:gd name="T76" fmla="*/ 63 w 82"/>
                <a:gd name="T77" fmla="*/ 82 h 86"/>
                <a:gd name="T78" fmla="*/ 65 w 82"/>
                <a:gd name="T79" fmla="*/ 83 h 86"/>
                <a:gd name="T80" fmla="*/ 67 w 82"/>
                <a:gd name="T81" fmla="*/ 83 h 86"/>
                <a:gd name="T82" fmla="*/ 68 w 82"/>
                <a:gd name="T83" fmla="*/ 84 h 86"/>
                <a:gd name="T84" fmla="*/ 70 w 82"/>
                <a:gd name="T85" fmla="*/ 84 h 86"/>
                <a:gd name="T86" fmla="*/ 72 w 82"/>
                <a:gd name="T87" fmla="*/ 85 h 86"/>
                <a:gd name="T88" fmla="*/ 73 w 82"/>
                <a:gd name="T89" fmla="*/ 85 h 86"/>
                <a:gd name="T90" fmla="*/ 75 w 82"/>
                <a:gd name="T91" fmla="*/ 85 h 86"/>
                <a:gd name="T92" fmla="*/ 77 w 82"/>
                <a:gd name="T93" fmla="*/ 85 h 86"/>
                <a:gd name="T94" fmla="*/ 78 w 82"/>
                <a:gd name="T95" fmla="*/ 86 h 86"/>
                <a:gd name="T96" fmla="*/ 80 w 82"/>
                <a:gd name="T97" fmla="*/ 86 h 86"/>
                <a:gd name="T98" fmla="*/ 82 w 82"/>
                <a:gd name="T99"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86">
                  <a:moveTo>
                    <a:pt x="0" y="0"/>
                  </a:moveTo>
                  <a:lnTo>
                    <a:pt x="2" y="3"/>
                  </a:lnTo>
                  <a:lnTo>
                    <a:pt x="3" y="7"/>
                  </a:lnTo>
                  <a:lnTo>
                    <a:pt x="5" y="10"/>
                  </a:lnTo>
                  <a:lnTo>
                    <a:pt x="7" y="14"/>
                  </a:lnTo>
                  <a:lnTo>
                    <a:pt x="8" y="16"/>
                  </a:lnTo>
                  <a:lnTo>
                    <a:pt x="10" y="20"/>
                  </a:lnTo>
                  <a:lnTo>
                    <a:pt x="12" y="23"/>
                  </a:lnTo>
                  <a:lnTo>
                    <a:pt x="13" y="26"/>
                  </a:lnTo>
                  <a:lnTo>
                    <a:pt x="15" y="29"/>
                  </a:lnTo>
                  <a:lnTo>
                    <a:pt x="17" y="32"/>
                  </a:lnTo>
                  <a:lnTo>
                    <a:pt x="18" y="35"/>
                  </a:lnTo>
                  <a:lnTo>
                    <a:pt x="20" y="37"/>
                  </a:lnTo>
                  <a:lnTo>
                    <a:pt x="22" y="40"/>
                  </a:lnTo>
                  <a:lnTo>
                    <a:pt x="23" y="43"/>
                  </a:lnTo>
                  <a:lnTo>
                    <a:pt x="25" y="45"/>
                  </a:lnTo>
                  <a:lnTo>
                    <a:pt x="27" y="48"/>
                  </a:lnTo>
                  <a:lnTo>
                    <a:pt x="28" y="50"/>
                  </a:lnTo>
                  <a:lnTo>
                    <a:pt x="30" y="52"/>
                  </a:lnTo>
                  <a:lnTo>
                    <a:pt x="32" y="55"/>
                  </a:lnTo>
                  <a:lnTo>
                    <a:pt x="33" y="57"/>
                  </a:lnTo>
                  <a:lnTo>
                    <a:pt x="35" y="59"/>
                  </a:lnTo>
                  <a:lnTo>
                    <a:pt x="37" y="61"/>
                  </a:lnTo>
                  <a:lnTo>
                    <a:pt x="38" y="63"/>
                  </a:lnTo>
                  <a:lnTo>
                    <a:pt x="40" y="65"/>
                  </a:lnTo>
                  <a:lnTo>
                    <a:pt x="42" y="67"/>
                  </a:lnTo>
                  <a:lnTo>
                    <a:pt x="44" y="69"/>
                  </a:lnTo>
                  <a:lnTo>
                    <a:pt x="45" y="71"/>
                  </a:lnTo>
                  <a:lnTo>
                    <a:pt x="47" y="72"/>
                  </a:lnTo>
                  <a:lnTo>
                    <a:pt x="48" y="74"/>
                  </a:lnTo>
                  <a:lnTo>
                    <a:pt x="50" y="75"/>
                  </a:lnTo>
                  <a:lnTo>
                    <a:pt x="52" y="77"/>
                  </a:lnTo>
                  <a:lnTo>
                    <a:pt x="53" y="78"/>
                  </a:lnTo>
                  <a:lnTo>
                    <a:pt x="55" y="79"/>
                  </a:lnTo>
                  <a:lnTo>
                    <a:pt x="57" y="79"/>
                  </a:lnTo>
                  <a:lnTo>
                    <a:pt x="58" y="80"/>
                  </a:lnTo>
                  <a:lnTo>
                    <a:pt x="60" y="81"/>
                  </a:lnTo>
                  <a:lnTo>
                    <a:pt x="62" y="82"/>
                  </a:lnTo>
                  <a:lnTo>
                    <a:pt x="63" y="82"/>
                  </a:lnTo>
                  <a:lnTo>
                    <a:pt x="65" y="83"/>
                  </a:lnTo>
                  <a:lnTo>
                    <a:pt x="67" y="83"/>
                  </a:lnTo>
                  <a:lnTo>
                    <a:pt x="68" y="84"/>
                  </a:lnTo>
                  <a:lnTo>
                    <a:pt x="70" y="84"/>
                  </a:lnTo>
                  <a:lnTo>
                    <a:pt x="72" y="85"/>
                  </a:lnTo>
                  <a:lnTo>
                    <a:pt x="73" y="85"/>
                  </a:lnTo>
                  <a:lnTo>
                    <a:pt x="75" y="85"/>
                  </a:lnTo>
                  <a:lnTo>
                    <a:pt x="77" y="85"/>
                  </a:lnTo>
                  <a:lnTo>
                    <a:pt x="78" y="86"/>
                  </a:lnTo>
                  <a:lnTo>
                    <a:pt x="80" y="86"/>
                  </a:lnTo>
                  <a:lnTo>
                    <a:pt x="82" y="86"/>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6" name="Freeform 463"/>
            <p:cNvSpPr>
              <a:spLocks/>
            </p:cNvSpPr>
            <p:nvPr/>
          </p:nvSpPr>
          <p:spPr bwMode="auto">
            <a:xfrm>
              <a:off x="4434" y="3096"/>
              <a:ext cx="81" cy="2"/>
            </a:xfrm>
            <a:custGeom>
              <a:avLst/>
              <a:gdLst>
                <a:gd name="T0" fmla="*/ 0 w 81"/>
                <a:gd name="T1" fmla="*/ 0 h 2"/>
                <a:gd name="T2" fmla="*/ 1 w 81"/>
                <a:gd name="T3" fmla="*/ 0 h 2"/>
                <a:gd name="T4" fmla="*/ 3 w 81"/>
                <a:gd name="T5" fmla="*/ 0 h 2"/>
                <a:gd name="T6" fmla="*/ 5 w 81"/>
                <a:gd name="T7" fmla="*/ 0 h 2"/>
                <a:gd name="T8" fmla="*/ 6 w 81"/>
                <a:gd name="T9" fmla="*/ 0 h 2"/>
                <a:gd name="T10" fmla="*/ 8 w 81"/>
                <a:gd name="T11" fmla="*/ 0 h 2"/>
                <a:gd name="T12" fmla="*/ 10 w 81"/>
                <a:gd name="T13" fmla="*/ 0 h 2"/>
                <a:gd name="T14" fmla="*/ 12 w 81"/>
                <a:gd name="T15" fmla="*/ 1 h 2"/>
                <a:gd name="T16" fmla="*/ 13 w 81"/>
                <a:gd name="T17" fmla="*/ 1 h 2"/>
                <a:gd name="T18" fmla="*/ 15 w 81"/>
                <a:gd name="T19" fmla="*/ 1 h 2"/>
                <a:gd name="T20" fmla="*/ 16 w 81"/>
                <a:gd name="T21" fmla="*/ 1 h 2"/>
                <a:gd name="T22" fmla="*/ 18 w 81"/>
                <a:gd name="T23" fmla="*/ 1 h 2"/>
                <a:gd name="T24" fmla="*/ 20 w 81"/>
                <a:gd name="T25" fmla="*/ 1 h 2"/>
                <a:gd name="T26" fmla="*/ 21 w 81"/>
                <a:gd name="T27" fmla="*/ 1 h 2"/>
                <a:gd name="T28" fmla="*/ 23 w 81"/>
                <a:gd name="T29" fmla="*/ 1 h 2"/>
                <a:gd name="T30" fmla="*/ 25 w 81"/>
                <a:gd name="T31" fmla="*/ 1 h 2"/>
                <a:gd name="T32" fmla="*/ 27 w 81"/>
                <a:gd name="T33" fmla="*/ 1 h 2"/>
                <a:gd name="T34" fmla="*/ 28 w 81"/>
                <a:gd name="T35" fmla="*/ 1 h 2"/>
                <a:gd name="T36" fmla="*/ 30 w 81"/>
                <a:gd name="T37" fmla="*/ 1 h 2"/>
                <a:gd name="T38" fmla="*/ 31 w 81"/>
                <a:gd name="T39" fmla="*/ 1 h 2"/>
                <a:gd name="T40" fmla="*/ 33 w 81"/>
                <a:gd name="T41" fmla="*/ 1 h 2"/>
                <a:gd name="T42" fmla="*/ 35 w 81"/>
                <a:gd name="T43" fmla="*/ 1 h 2"/>
                <a:gd name="T44" fmla="*/ 36 w 81"/>
                <a:gd name="T45" fmla="*/ 1 h 2"/>
                <a:gd name="T46" fmla="*/ 38 w 81"/>
                <a:gd name="T47" fmla="*/ 1 h 2"/>
                <a:gd name="T48" fmla="*/ 40 w 81"/>
                <a:gd name="T49" fmla="*/ 1 h 2"/>
                <a:gd name="T50" fmla="*/ 41 w 81"/>
                <a:gd name="T51" fmla="*/ 1 h 2"/>
                <a:gd name="T52" fmla="*/ 43 w 81"/>
                <a:gd name="T53" fmla="*/ 1 h 2"/>
                <a:gd name="T54" fmla="*/ 45 w 81"/>
                <a:gd name="T55" fmla="*/ 1 h 2"/>
                <a:gd name="T56" fmla="*/ 46 w 81"/>
                <a:gd name="T57" fmla="*/ 1 h 2"/>
                <a:gd name="T58" fmla="*/ 48 w 81"/>
                <a:gd name="T59" fmla="*/ 1 h 2"/>
                <a:gd name="T60" fmla="*/ 50 w 81"/>
                <a:gd name="T61" fmla="*/ 1 h 2"/>
                <a:gd name="T62" fmla="*/ 51 w 81"/>
                <a:gd name="T63" fmla="*/ 1 h 2"/>
                <a:gd name="T64" fmla="*/ 53 w 81"/>
                <a:gd name="T65" fmla="*/ 1 h 2"/>
                <a:gd name="T66" fmla="*/ 55 w 81"/>
                <a:gd name="T67" fmla="*/ 1 h 2"/>
                <a:gd name="T68" fmla="*/ 56 w 81"/>
                <a:gd name="T69" fmla="*/ 2 h 2"/>
                <a:gd name="T70" fmla="*/ 58 w 81"/>
                <a:gd name="T71" fmla="*/ 2 h 2"/>
                <a:gd name="T72" fmla="*/ 60 w 81"/>
                <a:gd name="T73" fmla="*/ 2 h 2"/>
                <a:gd name="T74" fmla="*/ 62 w 81"/>
                <a:gd name="T75" fmla="*/ 2 h 2"/>
                <a:gd name="T76" fmla="*/ 63 w 81"/>
                <a:gd name="T77" fmla="*/ 2 h 2"/>
                <a:gd name="T78" fmla="*/ 65 w 81"/>
                <a:gd name="T79" fmla="*/ 2 h 2"/>
                <a:gd name="T80" fmla="*/ 66 w 81"/>
                <a:gd name="T81" fmla="*/ 2 h 2"/>
                <a:gd name="T82" fmla="*/ 68 w 81"/>
                <a:gd name="T83" fmla="*/ 2 h 2"/>
                <a:gd name="T84" fmla="*/ 70 w 81"/>
                <a:gd name="T85" fmla="*/ 2 h 2"/>
                <a:gd name="T86" fmla="*/ 71 w 81"/>
                <a:gd name="T87" fmla="*/ 2 h 2"/>
                <a:gd name="T88" fmla="*/ 73 w 81"/>
                <a:gd name="T89" fmla="*/ 2 h 2"/>
                <a:gd name="T90" fmla="*/ 75 w 81"/>
                <a:gd name="T91" fmla="*/ 2 h 2"/>
                <a:gd name="T92" fmla="*/ 77 w 81"/>
                <a:gd name="T93" fmla="*/ 2 h 2"/>
                <a:gd name="T94" fmla="*/ 78 w 81"/>
                <a:gd name="T95" fmla="*/ 2 h 2"/>
                <a:gd name="T96" fmla="*/ 80 w 81"/>
                <a:gd name="T97" fmla="*/ 2 h 2"/>
                <a:gd name="T98" fmla="*/ 81 w 81"/>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2">
                  <a:moveTo>
                    <a:pt x="0" y="0"/>
                  </a:moveTo>
                  <a:lnTo>
                    <a:pt x="1" y="0"/>
                  </a:lnTo>
                  <a:lnTo>
                    <a:pt x="3" y="0"/>
                  </a:lnTo>
                  <a:lnTo>
                    <a:pt x="5" y="0"/>
                  </a:lnTo>
                  <a:lnTo>
                    <a:pt x="6" y="0"/>
                  </a:lnTo>
                  <a:lnTo>
                    <a:pt x="8" y="0"/>
                  </a:lnTo>
                  <a:lnTo>
                    <a:pt x="10" y="0"/>
                  </a:lnTo>
                  <a:lnTo>
                    <a:pt x="12" y="1"/>
                  </a:lnTo>
                  <a:lnTo>
                    <a:pt x="13" y="1"/>
                  </a:lnTo>
                  <a:lnTo>
                    <a:pt x="15" y="1"/>
                  </a:lnTo>
                  <a:lnTo>
                    <a:pt x="16" y="1"/>
                  </a:lnTo>
                  <a:lnTo>
                    <a:pt x="18" y="1"/>
                  </a:lnTo>
                  <a:lnTo>
                    <a:pt x="20" y="1"/>
                  </a:lnTo>
                  <a:lnTo>
                    <a:pt x="21" y="1"/>
                  </a:lnTo>
                  <a:lnTo>
                    <a:pt x="23" y="1"/>
                  </a:lnTo>
                  <a:lnTo>
                    <a:pt x="25" y="1"/>
                  </a:lnTo>
                  <a:lnTo>
                    <a:pt x="27" y="1"/>
                  </a:lnTo>
                  <a:lnTo>
                    <a:pt x="28" y="1"/>
                  </a:lnTo>
                  <a:lnTo>
                    <a:pt x="30" y="1"/>
                  </a:lnTo>
                  <a:lnTo>
                    <a:pt x="31" y="1"/>
                  </a:lnTo>
                  <a:lnTo>
                    <a:pt x="33" y="1"/>
                  </a:lnTo>
                  <a:lnTo>
                    <a:pt x="35" y="1"/>
                  </a:lnTo>
                  <a:lnTo>
                    <a:pt x="36" y="1"/>
                  </a:lnTo>
                  <a:lnTo>
                    <a:pt x="38" y="1"/>
                  </a:lnTo>
                  <a:lnTo>
                    <a:pt x="40" y="1"/>
                  </a:lnTo>
                  <a:lnTo>
                    <a:pt x="41" y="1"/>
                  </a:lnTo>
                  <a:lnTo>
                    <a:pt x="43" y="1"/>
                  </a:lnTo>
                  <a:lnTo>
                    <a:pt x="45" y="1"/>
                  </a:lnTo>
                  <a:lnTo>
                    <a:pt x="46" y="1"/>
                  </a:lnTo>
                  <a:lnTo>
                    <a:pt x="48" y="1"/>
                  </a:lnTo>
                  <a:lnTo>
                    <a:pt x="50" y="1"/>
                  </a:lnTo>
                  <a:lnTo>
                    <a:pt x="51" y="1"/>
                  </a:lnTo>
                  <a:lnTo>
                    <a:pt x="53" y="1"/>
                  </a:lnTo>
                  <a:lnTo>
                    <a:pt x="55" y="1"/>
                  </a:lnTo>
                  <a:lnTo>
                    <a:pt x="56" y="2"/>
                  </a:lnTo>
                  <a:lnTo>
                    <a:pt x="58" y="2"/>
                  </a:lnTo>
                  <a:lnTo>
                    <a:pt x="60" y="2"/>
                  </a:lnTo>
                  <a:lnTo>
                    <a:pt x="62" y="2"/>
                  </a:lnTo>
                  <a:lnTo>
                    <a:pt x="63" y="2"/>
                  </a:lnTo>
                  <a:lnTo>
                    <a:pt x="65" y="2"/>
                  </a:lnTo>
                  <a:lnTo>
                    <a:pt x="66" y="2"/>
                  </a:lnTo>
                  <a:lnTo>
                    <a:pt x="68" y="2"/>
                  </a:lnTo>
                  <a:lnTo>
                    <a:pt x="70" y="2"/>
                  </a:lnTo>
                  <a:lnTo>
                    <a:pt x="71" y="2"/>
                  </a:lnTo>
                  <a:lnTo>
                    <a:pt x="73" y="2"/>
                  </a:lnTo>
                  <a:lnTo>
                    <a:pt x="75" y="2"/>
                  </a:lnTo>
                  <a:lnTo>
                    <a:pt x="77" y="2"/>
                  </a:lnTo>
                  <a:lnTo>
                    <a:pt x="78" y="2"/>
                  </a:lnTo>
                  <a:lnTo>
                    <a:pt x="80" y="2"/>
                  </a:lnTo>
                  <a:lnTo>
                    <a:pt x="81"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7" name="Freeform 464"/>
            <p:cNvSpPr>
              <a:spLocks/>
            </p:cNvSpPr>
            <p:nvPr/>
          </p:nvSpPr>
          <p:spPr bwMode="auto">
            <a:xfrm>
              <a:off x="4515" y="3098"/>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8" name="Freeform 465"/>
            <p:cNvSpPr>
              <a:spLocks/>
            </p:cNvSpPr>
            <p:nvPr/>
          </p:nvSpPr>
          <p:spPr bwMode="auto">
            <a:xfrm>
              <a:off x="4597" y="3098"/>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9" name="Freeform 466"/>
            <p:cNvSpPr>
              <a:spLocks/>
            </p:cNvSpPr>
            <p:nvPr/>
          </p:nvSpPr>
          <p:spPr bwMode="auto">
            <a:xfrm>
              <a:off x="3045" y="3148"/>
              <a:ext cx="82" cy="51"/>
            </a:xfrm>
            <a:custGeom>
              <a:avLst/>
              <a:gdLst>
                <a:gd name="T0" fmla="*/ 0 w 82"/>
                <a:gd name="T1" fmla="*/ 51 h 51"/>
                <a:gd name="T2" fmla="*/ 2 w 82"/>
                <a:gd name="T3" fmla="*/ 51 h 51"/>
                <a:gd name="T4" fmla="*/ 3 w 82"/>
                <a:gd name="T5" fmla="*/ 51 h 51"/>
                <a:gd name="T6" fmla="*/ 5 w 82"/>
                <a:gd name="T7" fmla="*/ 51 h 51"/>
                <a:gd name="T8" fmla="*/ 7 w 82"/>
                <a:gd name="T9" fmla="*/ 50 h 51"/>
                <a:gd name="T10" fmla="*/ 8 w 82"/>
                <a:gd name="T11" fmla="*/ 50 h 51"/>
                <a:gd name="T12" fmla="*/ 10 w 82"/>
                <a:gd name="T13" fmla="*/ 50 h 51"/>
                <a:gd name="T14" fmla="*/ 12 w 82"/>
                <a:gd name="T15" fmla="*/ 49 h 51"/>
                <a:gd name="T16" fmla="*/ 14 w 82"/>
                <a:gd name="T17" fmla="*/ 49 h 51"/>
                <a:gd name="T18" fmla="*/ 15 w 82"/>
                <a:gd name="T19" fmla="*/ 49 h 51"/>
                <a:gd name="T20" fmla="*/ 17 w 82"/>
                <a:gd name="T21" fmla="*/ 48 h 51"/>
                <a:gd name="T22" fmla="*/ 18 w 82"/>
                <a:gd name="T23" fmla="*/ 48 h 51"/>
                <a:gd name="T24" fmla="*/ 20 w 82"/>
                <a:gd name="T25" fmla="*/ 48 h 51"/>
                <a:gd name="T26" fmla="*/ 22 w 82"/>
                <a:gd name="T27" fmla="*/ 47 h 51"/>
                <a:gd name="T28" fmla="*/ 23 w 82"/>
                <a:gd name="T29" fmla="*/ 47 h 51"/>
                <a:gd name="T30" fmla="*/ 25 w 82"/>
                <a:gd name="T31" fmla="*/ 46 h 51"/>
                <a:gd name="T32" fmla="*/ 27 w 82"/>
                <a:gd name="T33" fmla="*/ 46 h 51"/>
                <a:gd name="T34" fmla="*/ 29 w 82"/>
                <a:gd name="T35" fmla="*/ 45 h 51"/>
                <a:gd name="T36" fmla="*/ 30 w 82"/>
                <a:gd name="T37" fmla="*/ 44 h 51"/>
                <a:gd name="T38" fmla="*/ 32 w 82"/>
                <a:gd name="T39" fmla="*/ 44 h 51"/>
                <a:gd name="T40" fmla="*/ 33 w 82"/>
                <a:gd name="T41" fmla="*/ 43 h 51"/>
                <a:gd name="T42" fmla="*/ 35 w 82"/>
                <a:gd name="T43" fmla="*/ 42 h 51"/>
                <a:gd name="T44" fmla="*/ 37 w 82"/>
                <a:gd name="T45" fmla="*/ 41 h 51"/>
                <a:gd name="T46" fmla="*/ 38 w 82"/>
                <a:gd name="T47" fmla="*/ 40 h 51"/>
                <a:gd name="T48" fmla="*/ 40 w 82"/>
                <a:gd name="T49" fmla="*/ 39 h 51"/>
                <a:gd name="T50" fmla="*/ 42 w 82"/>
                <a:gd name="T51" fmla="*/ 38 h 51"/>
                <a:gd name="T52" fmla="*/ 43 w 82"/>
                <a:gd name="T53" fmla="*/ 37 h 51"/>
                <a:gd name="T54" fmla="*/ 45 w 82"/>
                <a:gd name="T55" fmla="*/ 36 h 51"/>
                <a:gd name="T56" fmla="*/ 47 w 82"/>
                <a:gd name="T57" fmla="*/ 34 h 51"/>
                <a:gd name="T58" fmla="*/ 48 w 82"/>
                <a:gd name="T59" fmla="*/ 33 h 51"/>
                <a:gd name="T60" fmla="*/ 50 w 82"/>
                <a:gd name="T61" fmla="*/ 32 h 51"/>
                <a:gd name="T62" fmla="*/ 52 w 82"/>
                <a:gd name="T63" fmla="*/ 30 h 51"/>
                <a:gd name="T64" fmla="*/ 53 w 82"/>
                <a:gd name="T65" fmla="*/ 28 h 51"/>
                <a:gd name="T66" fmla="*/ 55 w 82"/>
                <a:gd name="T67" fmla="*/ 26 h 51"/>
                <a:gd name="T68" fmla="*/ 57 w 82"/>
                <a:gd name="T69" fmla="*/ 24 h 51"/>
                <a:gd name="T70" fmla="*/ 58 w 82"/>
                <a:gd name="T71" fmla="*/ 22 h 51"/>
                <a:gd name="T72" fmla="*/ 60 w 82"/>
                <a:gd name="T73" fmla="*/ 20 h 51"/>
                <a:gd name="T74" fmla="*/ 62 w 82"/>
                <a:gd name="T75" fmla="*/ 18 h 51"/>
                <a:gd name="T76" fmla="*/ 64 w 82"/>
                <a:gd name="T77" fmla="*/ 16 h 51"/>
                <a:gd name="T78" fmla="*/ 65 w 82"/>
                <a:gd name="T79" fmla="*/ 14 h 51"/>
                <a:gd name="T80" fmla="*/ 67 w 82"/>
                <a:gd name="T81" fmla="*/ 13 h 51"/>
                <a:gd name="T82" fmla="*/ 68 w 82"/>
                <a:gd name="T83" fmla="*/ 11 h 51"/>
                <a:gd name="T84" fmla="*/ 70 w 82"/>
                <a:gd name="T85" fmla="*/ 10 h 51"/>
                <a:gd name="T86" fmla="*/ 72 w 82"/>
                <a:gd name="T87" fmla="*/ 8 h 51"/>
                <a:gd name="T88" fmla="*/ 73 w 82"/>
                <a:gd name="T89" fmla="*/ 6 h 51"/>
                <a:gd name="T90" fmla="*/ 75 w 82"/>
                <a:gd name="T91" fmla="*/ 5 h 51"/>
                <a:gd name="T92" fmla="*/ 77 w 82"/>
                <a:gd name="T93" fmla="*/ 4 h 51"/>
                <a:gd name="T94" fmla="*/ 79 w 82"/>
                <a:gd name="T95" fmla="*/ 3 h 51"/>
                <a:gd name="T96" fmla="*/ 80 w 82"/>
                <a:gd name="T97" fmla="*/ 2 h 51"/>
                <a:gd name="T98" fmla="*/ 82 w 82"/>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1">
                  <a:moveTo>
                    <a:pt x="0" y="51"/>
                  </a:moveTo>
                  <a:lnTo>
                    <a:pt x="2" y="51"/>
                  </a:lnTo>
                  <a:lnTo>
                    <a:pt x="3" y="51"/>
                  </a:lnTo>
                  <a:lnTo>
                    <a:pt x="5" y="51"/>
                  </a:lnTo>
                  <a:lnTo>
                    <a:pt x="7" y="50"/>
                  </a:lnTo>
                  <a:lnTo>
                    <a:pt x="8" y="50"/>
                  </a:lnTo>
                  <a:lnTo>
                    <a:pt x="10" y="50"/>
                  </a:lnTo>
                  <a:lnTo>
                    <a:pt x="12" y="49"/>
                  </a:lnTo>
                  <a:lnTo>
                    <a:pt x="14" y="49"/>
                  </a:lnTo>
                  <a:lnTo>
                    <a:pt x="15" y="49"/>
                  </a:lnTo>
                  <a:lnTo>
                    <a:pt x="17" y="48"/>
                  </a:lnTo>
                  <a:lnTo>
                    <a:pt x="18" y="48"/>
                  </a:lnTo>
                  <a:lnTo>
                    <a:pt x="20" y="48"/>
                  </a:lnTo>
                  <a:lnTo>
                    <a:pt x="22" y="47"/>
                  </a:lnTo>
                  <a:lnTo>
                    <a:pt x="23" y="47"/>
                  </a:lnTo>
                  <a:lnTo>
                    <a:pt x="25" y="46"/>
                  </a:lnTo>
                  <a:lnTo>
                    <a:pt x="27" y="46"/>
                  </a:lnTo>
                  <a:lnTo>
                    <a:pt x="29" y="45"/>
                  </a:lnTo>
                  <a:lnTo>
                    <a:pt x="30" y="44"/>
                  </a:lnTo>
                  <a:lnTo>
                    <a:pt x="32" y="44"/>
                  </a:lnTo>
                  <a:lnTo>
                    <a:pt x="33" y="43"/>
                  </a:lnTo>
                  <a:lnTo>
                    <a:pt x="35" y="42"/>
                  </a:lnTo>
                  <a:lnTo>
                    <a:pt x="37" y="41"/>
                  </a:lnTo>
                  <a:lnTo>
                    <a:pt x="38" y="40"/>
                  </a:lnTo>
                  <a:lnTo>
                    <a:pt x="40" y="39"/>
                  </a:lnTo>
                  <a:lnTo>
                    <a:pt x="42" y="38"/>
                  </a:lnTo>
                  <a:lnTo>
                    <a:pt x="43" y="37"/>
                  </a:lnTo>
                  <a:lnTo>
                    <a:pt x="45" y="36"/>
                  </a:lnTo>
                  <a:lnTo>
                    <a:pt x="47" y="34"/>
                  </a:lnTo>
                  <a:lnTo>
                    <a:pt x="48" y="33"/>
                  </a:lnTo>
                  <a:lnTo>
                    <a:pt x="50" y="32"/>
                  </a:lnTo>
                  <a:lnTo>
                    <a:pt x="52" y="30"/>
                  </a:lnTo>
                  <a:lnTo>
                    <a:pt x="53" y="28"/>
                  </a:lnTo>
                  <a:lnTo>
                    <a:pt x="55" y="26"/>
                  </a:lnTo>
                  <a:lnTo>
                    <a:pt x="57" y="24"/>
                  </a:lnTo>
                  <a:lnTo>
                    <a:pt x="58" y="22"/>
                  </a:lnTo>
                  <a:lnTo>
                    <a:pt x="60" y="20"/>
                  </a:lnTo>
                  <a:lnTo>
                    <a:pt x="62" y="18"/>
                  </a:lnTo>
                  <a:lnTo>
                    <a:pt x="64" y="16"/>
                  </a:lnTo>
                  <a:lnTo>
                    <a:pt x="65" y="14"/>
                  </a:lnTo>
                  <a:lnTo>
                    <a:pt x="67" y="13"/>
                  </a:lnTo>
                  <a:lnTo>
                    <a:pt x="68" y="11"/>
                  </a:lnTo>
                  <a:lnTo>
                    <a:pt x="70" y="10"/>
                  </a:lnTo>
                  <a:lnTo>
                    <a:pt x="72" y="8"/>
                  </a:lnTo>
                  <a:lnTo>
                    <a:pt x="73" y="6"/>
                  </a:lnTo>
                  <a:lnTo>
                    <a:pt x="75" y="5"/>
                  </a:lnTo>
                  <a:lnTo>
                    <a:pt x="77" y="4"/>
                  </a:lnTo>
                  <a:lnTo>
                    <a:pt x="79" y="3"/>
                  </a:lnTo>
                  <a:lnTo>
                    <a:pt x="80" y="2"/>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0" name="Freeform 467"/>
            <p:cNvSpPr>
              <a:spLocks/>
            </p:cNvSpPr>
            <p:nvPr/>
          </p:nvSpPr>
          <p:spPr bwMode="auto">
            <a:xfrm>
              <a:off x="3127" y="3145"/>
              <a:ext cx="82" cy="55"/>
            </a:xfrm>
            <a:custGeom>
              <a:avLst/>
              <a:gdLst>
                <a:gd name="T0" fmla="*/ 0 w 82"/>
                <a:gd name="T1" fmla="*/ 3 h 55"/>
                <a:gd name="T2" fmla="*/ 1 w 82"/>
                <a:gd name="T3" fmla="*/ 3 h 55"/>
                <a:gd name="T4" fmla="*/ 3 w 82"/>
                <a:gd name="T5" fmla="*/ 2 h 55"/>
                <a:gd name="T6" fmla="*/ 5 w 82"/>
                <a:gd name="T7" fmla="*/ 1 h 55"/>
                <a:gd name="T8" fmla="*/ 6 w 82"/>
                <a:gd name="T9" fmla="*/ 1 h 55"/>
                <a:gd name="T10" fmla="*/ 8 w 82"/>
                <a:gd name="T11" fmla="*/ 0 h 55"/>
                <a:gd name="T12" fmla="*/ 10 w 82"/>
                <a:gd name="T13" fmla="*/ 0 h 55"/>
                <a:gd name="T14" fmla="*/ 11 w 82"/>
                <a:gd name="T15" fmla="*/ 0 h 55"/>
                <a:gd name="T16" fmla="*/ 13 w 82"/>
                <a:gd name="T17" fmla="*/ 0 h 55"/>
                <a:gd name="T18" fmla="*/ 15 w 82"/>
                <a:gd name="T19" fmla="*/ 0 h 55"/>
                <a:gd name="T20" fmla="*/ 16 w 82"/>
                <a:gd name="T21" fmla="*/ 0 h 55"/>
                <a:gd name="T22" fmla="*/ 18 w 82"/>
                <a:gd name="T23" fmla="*/ 1 h 55"/>
                <a:gd name="T24" fmla="*/ 20 w 82"/>
                <a:gd name="T25" fmla="*/ 1 h 55"/>
                <a:gd name="T26" fmla="*/ 21 w 82"/>
                <a:gd name="T27" fmla="*/ 2 h 55"/>
                <a:gd name="T28" fmla="*/ 23 w 82"/>
                <a:gd name="T29" fmla="*/ 3 h 55"/>
                <a:gd name="T30" fmla="*/ 25 w 82"/>
                <a:gd name="T31" fmla="*/ 3 h 55"/>
                <a:gd name="T32" fmla="*/ 26 w 82"/>
                <a:gd name="T33" fmla="*/ 5 h 55"/>
                <a:gd name="T34" fmla="*/ 28 w 82"/>
                <a:gd name="T35" fmla="*/ 6 h 55"/>
                <a:gd name="T36" fmla="*/ 30 w 82"/>
                <a:gd name="T37" fmla="*/ 7 h 55"/>
                <a:gd name="T38" fmla="*/ 32 w 82"/>
                <a:gd name="T39" fmla="*/ 8 h 55"/>
                <a:gd name="T40" fmla="*/ 33 w 82"/>
                <a:gd name="T41" fmla="*/ 9 h 55"/>
                <a:gd name="T42" fmla="*/ 35 w 82"/>
                <a:gd name="T43" fmla="*/ 11 h 55"/>
                <a:gd name="T44" fmla="*/ 36 w 82"/>
                <a:gd name="T45" fmla="*/ 13 h 55"/>
                <a:gd name="T46" fmla="*/ 38 w 82"/>
                <a:gd name="T47" fmla="*/ 14 h 55"/>
                <a:gd name="T48" fmla="*/ 40 w 82"/>
                <a:gd name="T49" fmla="*/ 16 h 55"/>
                <a:gd name="T50" fmla="*/ 41 w 82"/>
                <a:gd name="T51" fmla="*/ 17 h 55"/>
                <a:gd name="T52" fmla="*/ 43 w 82"/>
                <a:gd name="T53" fmla="*/ 19 h 55"/>
                <a:gd name="T54" fmla="*/ 45 w 82"/>
                <a:gd name="T55" fmla="*/ 21 h 55"/>
                <a:gd name="T56" fmla="*/ 47 w 82"/>
                <a:gd name="T57" fmla="*/ 23 h 55"/>
                <a:gd name="T58" fmla="*/ 48 w 82"/>
                <a:gd name="T59" fmla="*/ 25 h 55"/>
                <a:gd name="T60" fmla="*/ 50 w 82"/>
                <a:gd name="T61" fmla="*/ 27 h 55"/>
                <a:gd name="T62" fmla="*/ 51 w 82"/>
                <a:gd name="T63" fmla="*/ 28 h 55"/>
                <a:gd name="T64" fmla="*/ 53 w 82"/>
                <a:gd name="T65" fmla="*/ 30 h 55"/>
                <a:gd name="T66" fmla="*/ 55 w 82"/>
                <a:gd name="T67" fmla="*/ 32 h 55"/>
                <a:gd name="T68" fmla="*/ 56 w 82"/>
                <a:gd name="T69" fmla="*/ 34 h 55"/>
                <a:gd name="T70" fmla="*/ 58 w 82"/>
                <a:gd name="T71" fmla="*/ 36 h 55"/>
                <a:gd name="T72" fmla="*/ 60 w 82"/>
                <a:gd name="T73" fmla="*/ 37 h 55"/>
                <a:gd name="T74" fmla="*/ 62 w 82"/>
                <a:gd name="T75" fmla="*/ 39 h 55"/>
                <a:gd name="T76" fmla="*/ 63 w 82"/>
                <a:gd name="T77" fmla="*/ 41 h 55"/>
                <a:gd name="T78" fmla="*/ 65 w 82"/>
                <a:gd name="T79" fmla="*/ 43 h 55"/>
                <a:gd name="T80" fmla="*/ 66 w 82"/>
                <a:gd name="T81" fmla="*/ 44 h 55"/>
                <a:gd name="T82" fmla="*/ 68 w 82"/>
                <a:gd name="T83" fmla="*/ 46 h 55"/>
                <a:gd name="T84" fmla="*/ 70 w 82"/>
                <a:gd name="T85" fmla="*/ 47 h 55"/>
                <a:gd name="T86" fmla="*/ 71 w 82"/>
                <a:gd name="T87" fmla="*/ 49 h 55"/>
                <a:gd name="T88" fmla="*/ 73 w 82"/>
                <a:gd name="T89" fmla="*/ 50 h 55"/>
                <a:gd name="T90" fmla="*/ 75 w 82"/>
                <a:gd name="T91" fmla="*/ 51 h 55"/>
                <a:gd name="T92" fmla="*/ 76 w 82"/>
                <a:gd name="T93" fmla="*/ 52 h 55"/>
                <a:gd name="T94" fmla="*/ 78 w 82"/>
                <a:gd name="T95" fmla="*/ 53 h 55"/>
                <a:gd name="T96" fmla="*/ 80 w 82"/>
                <a:gd name="T97" fmla="*/ 54 h 55"/>
                <a:gd name="T98" fmla="*/ 82 w 82"/>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5">
                  <a:moveTo>
                    <a:pt x="0" y="3"/>
                  </a:moveTo>
                  <a:lnTo>
                    <a:pt x="1" y="3"/>
                  </a:lnTo>
                  <a:lnTo>
                    <a:pt x="3" y="2"/>
                  </a:lnTo>
                  <a:lnTo>
                    <a:pt x="5" y="1"/>
                  </a:lnTo>
                  <a:lnTo>
                    <a:pt x="6" y="1"/>
                  </a:lnTo>
                  <a:lnTo>
                    <a:pt x="8" y="0"/>
                  </a:lnTo>
                  <a:lnTo>
                    <a:pt x="10" y="0"/>
                  </a:lnTo>
                  <a:lnTo>
                    <a:pt x="11" y="0"/>
                  </a:lnTo>
                  <a:lnTo>
                    <a:pt x="13" y="0"/>
                  </a:lnTo>
                  <a:lnTo>
                    <a:pt x="15" y="0"/>
                  </a:lnTo>
                  <a:lnTo>
                    <a:pt x="16" y="0"/>
                  </a:lnTo>
                  <a:lnTo>
                    <a:pt x="18" y="1"/>
                  </a:lnTo>
                  <a:lnTo>
                    <a:pt x="20" y="1"/>
                  </a:lnTo>
                  <a:lnTo>
                    <a:pt x="21" y="2"/>
                  </a:lnTo>
                  <a:lnTo>
                    <a:pt x="23" y="3"/>
                  </a:lnTo>
                  <a:lnTo>
                    <a:pt x="25" y="3"/>
                  </a:lnTo>
                  <a:lnTo>
                    <a:pt x="26" y="5"/>
                  </a:lnTo>
                  <a:lnTo>
                    <a:pt x="28" y="6"/>
                  </a:lnTo>
                  <a:lnTo>
                    <a:pt x="30" y="7"/>
                  </a:lnTo>
                  <a:lnTo>
                    <a:pt x="32" y="8"/>
                  </a:lnTo>
                  <a:lnTo>
                    <a:pt x="33" y="9"/>
                  </a:lnTo>
                  <a:lnTo>
                    <a:pt x="35" y="11"/>
                  </a:lnTo>
                  <a:lnTo>
                    <a:pt x="36" y="13"/>
                  </a:lnTo>
                  <a:lnTo>
                    <a:pt x="38" y="14"/>
                  </a:lnTo>
                  <a:lnTo>
                    <a:pt x="40" y="16"/>
                  </a:lnTo>
                  <a:lnTo>
                    <a:pt x="41" y="17"/>
                  </a:lnTo>
                  <a:lnTo>
                    <a:pt x="43" y="19"/>
                  </a:lnTo>
                  <a:lnTo>
                    <a:pt x="45" y="21"/>
                  </a:lnTo>
                  <a:lnTo>
                    <a:pt x="47" y="23"/>
                  </a:lnTo>
                  <a:lnTo>
                    <a:pt x="48" y="25"/>
                  </a:lnTo>
                  <a:lnTo>
                    <a:pt x="50" y="27"/>
                  </a:lnTo>
                  <a:lnTo>
                    <a:pt x="51" y="28"/>
                  </a:lnTo>
                  <a:lnTo>
                    <a:pt x="53" y="30"/>
                  </a:lnTo>
                  <a:lnTo>
                    <a:pt x="55" y="32"/>
                  </a:lnTo>
                  <a:lnTo>
                    <a:pt x="56" y="34"/>
                  </a:lnTo>
                  <a:lnTo>
                    <a:pt x="58" y="36"/>
                  </a:lnTo>
                  <a:lnTo>
                    <a:pt x="60" y="37"/>
                  </a:lnTo>
                  <a:lnTo>
                    <a:pt x="62" y="39"/>
                  </a:lnTo>
                  <a:lnTo>
                    <a:pt x="63" y="41"/>
                  </a:lnTo>
                  <a:lnTo>
                    <a:pt x="65" y="43"/>
                  </a:lnTo>
                  <a:lnTo>
                    <a:pt x="66" y="44"/>
                  </a:lnTo>
                  <a:lnTo>
                    <a:pt x="68" y="46"/>
                  </a:lnTo>
                  <a:lnTo>
                    <a:pt x="70" y="47"/>
                  </a:lnTo>
                  <a:lnTo>
                    <a:pt x="71" y="49"/>
                  </a:lnTo>
                  <a:lnTo>
                    <a:pt x="73" y="50"/>
                  </a:lnTo>
                  <a:lnTo>
                    <a:pt x="75" y="51"/>
                  </a:lnTo>
                  <a:lnTo>
                    <a:pt x="76" y="52"/>
                  </a:lnTo>
                  <a:lnTo>
                    <a:pt x="78" y="53"/>
                  </a:lnTo>
                  <a:lnTo>
                    <a:pt x="80" y="54"/>
                  </a:lnTo>
                  <a:lnTo>
                    <a:pt x="82" y="55"/>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1" name="Freeform 468"/>
            <p:cNvSpPr>
              <a:spLocks/>
            </p:cNvSpPr>
            <p:nvPr/>
          </p:nvSpPr>
          <p:spPr bwMode="auto">
            <a:xfrm>
              <a:off x="3209" y="3143"/>
              <a:ext cx="81" cy="58"/>
            </a:xfrm>
            <a:custGeom>
              <a:avLst/>
              <a:gdLst>
                <a:gd name="T0" fmla="*/ 0 w 81"/>
                <a:gd name="T1" fmla="*/ 57 h 58"/>
                <a:gd name="T2" fmla="*/ 1 w 81"/>
                <a:gd name="T3" fmla="*/ 57 h 58"/>
                <a:gd name="T4" fmla="*/ 3 w 81"/>
                <a:gd name="T5" fmla="*/ 58 h 58"/>
                <a:gd name="T6" fmla="*/ 4 w 81"/>
                <a:gd name="T7" fmla="*/ 58 h 58"/>
                <a:gd name="T8" fmla="*/ 6 w 81"/>
                <a:gd name="T9" fmla="*/ 58 h 58"/>
                <a:gd name="T10" fmla="*/ 8 w 81"/>
                <a:gd name="T11" fmla="*/ 58 h 58"/>
                <a:gd name="T12" fmla="*/ 9 w 81"/>
                <a:gd name="T13" fmla="*/ 58 h 58"/>
                <a:gd name="T14" fmla="*/ 11 w 81"/>
                <a:gd name="T15" fmla="*/ 58 h 58"/>
                <a:gd name="T16" fmla="*/ 13 w 81"/>
                <a:gd name="T17" fmla="*/ 58 h 58"/>
                <a:gd name="T18" fmla="*/ 15 w 81"/>
                <a:gd name="T19" fmla="*/ 58 h 58"/>
                <a:gd name="T20" fmla="*/ 16 w 81"/>
                <a:gd name="T21" fmla="*/ 57 h 58"/>
                <a:gd name="T22" fmla="*/ 18 w 81"/>
                <a:gd name="T23" fmla="*/ 57 h 58"/>
                <a:gd name="T24" fmla="*/ 19 w 81"/>
                <a:gd name="T25" fmla="*/ 56 h 58"/>
                <a:gd name="T26" fmla="*/ 21 w 81"/>
                <a:gd name="T27" fmla="*/ 55 h 58"/>
                <a:gd name="T28" fmla="*/ 23 w 81"/>
                <a:gd name="T29" fmla="*/ 54 h 58"/>
                <a:gd name="T30" fmla="*/ 24 w 81"/>
                <a:gd name="T31" fmla="*/ 53 h 58"/>
                <a:gd name="T32" fmla="*/ 26 w 81"/>
                <a:gd name="T33" fmla="*/ 52 h 58"/>
                <a:gd name="T34" fmla="*/ 28 w 81"/>
                <a:gd name="T35" fmla="*/ 51 h 58"/>
                <a:gd name="T36" fmla="*/ 30 w 81"/>
                <a:gd name="T37" fmla="*/ 50 h 58"/>
                <a:gd name="T38" fmla="*/ 31 w 81"/>
                <a:gd name="T39" fmla="*/ 48 h 58"/>
                <a:gd name="T40" fmla="*/ 33 w 81"/>
                <a:gd name="T41" fmla="*/ 46 h 58"/>
                <a:gd name="T42" fmla="*/ 34 w 81"/>
                <a:gd name="T43" fmla="*/ 45 h 58"/>
                <a:gd name="T44" fmla="*/ 36 w 81"/>
                <a:gd name="T45" fmla="*/ 43 h 58"/>
                <a:gd name="T46" fmla="*/ 38 w 81"/>
                <a:gd name="T47" fmla="*/ 42 h 58"/>
                <a:gd name="T48" fmla="*/ 39 w 81"/>
                <a:gd name="T49" fmla="*/ 40 h 58"/>
                <a:gd name="T50" fmla="*/ 41 w 81"/>
                <a:gd name="T51" fmla="*/ 38 h 58"/>
                <a:gd name="T52" fmla="*/ 43 w 81"/>
                <a:gd name="T53" fmla="*/ 36 h 58"/>
                <a:gd name="T54" fmla="*/ 44 w 81"/>
                <a:gd name="T55" fmla="*/ 34 h 58"/>
                <a:gd name="T56" fmla="*/ 46 w 81"/>
                <a:gd name="T57" fmla="*/ 32 h 58"/>
                <a:gd name="T58" fmla="*/ 48 w 81"/>
                <a:gd name="T59" fmla="*/ 31 h 58"/>
                <a:gd name="T60" fmla="*/ 50 w 81"/>
                <a:gd name="T61" fmla="*/ 29 h 58"/>
                <a:gd name="T62" fmla="*/ 51 w 81"/>
                <a:gd name="T63" fmla="*/ 27 h 58"/>
                <a:gd name="T64" fmla="*/ 53 w 81"/>
                <a:gd name="T65" fmla="*/ 25 h 58"/>
                <a:gd name="T66" fmla="*/ 54 w 81"/>
                <a:gd name="T67" fmla="*/ 23 h 58"/>
                <a:gd name="T68" fmla="*/ 56 w 81"/>
                <a:gd name="T69" fmla="*/ 21 h 58"/>
                <a:gd name="T70" fmla="*/ 58 w 81"/>
                <a:gd name="T71" fmla="*/ 19 h 58"/>
                <a:gd name="T72" fmla="*/ 59 w 81"/>
                <a:gd name="T73" fmla="*/ 17 h 58"/>
                <a:gd name="T74" fmla="*/ 61 w 81"/>
                <a:gd name="T75" fmla="*/ 15 h 58"/>
                <a:gd name="T76" fmla="*/ 63 w 81"/>
                <a:gd name="T77" fmla="*/ 14 h 58"/>
                <a:gd name="T78" fmla="*/ 65 w 81"/>
                <a:gd name="T79" fmla="*/ 12 h 58"/>
                <a:gd name="T80" fmla="*/ 66 w 81"/>
                <a:gd name="T81" fmla="*/ 10 h 58"/>
                <a:gd name="T82" fmla="*/ 68 w 81"/>
                <a:gd name="T83" fmla="*/ 9 h 58"/>
                <a:gd name="T84" fmla="*/ 69 w 81"/>
                <a:gd name="T85" fmla="*/ 8 h 58"/>
                <a:gd name="T86" fmla="*/ 71 w 81"/>
                <a:gd name="T87" fmla="*/ 6 h 58"/>
                <a:gd name="T88" fmla="*/ 73 w 81"/>
                <a:gd name="T89" fmla="*/ 5 h 58"/>
                <a:gd name="T90" fmla="*/ 74 w 81"/>
                <a:gd name="T91" fmla="*/ 3 h 58"/>
                <a:gd name="T92" fmla="*/ 76 w 81"/>
                <a:gd name="T93" fmla="*/ 2 h 58"/>
                <a:gd name="T94" fmla="*/ 78 w 81"/>
                <a:gd name="T95" fmla="*/ 1 h 58"/>
                <a:gd name="T96" fmla="*/ 80 w 81"/>
                <a:gd name="T97" fmla="*/ 1 h 58"/>
                <a:gd name="T98" fmla="*/ 81 w 81"/>
                <a:gd name="T9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8">
                  <a:moveTo>
                    <a:pt x="0" y="57"/>
                  </a:moveTo>
                  <a:lnTo>
                    <a:pt x="1" y="57"/>
                  </a:lnTo>
                  <a:lnTo>
                    <a:pt x="3" y="58"/>
                  </a:lnTo>
                  <a:lnTo>
                    <a:pt x="4" y="58"/>
                  </a:lnTo>
                  <a:lnTo>
                    <a:pt x="6" y="58"/>
                  </a:lnTo>
                  <a:lnTo>
                    <a:pt x="8" y="58"/>
                  </a:lnTo>
                  <a:lnTo>
                    <a:pt x="9" y="58"/>
                  </a:lnTo>
                  <a:lnTo>
                    <a:pt x="11" y="58"/>
                  </a:lnTo>
                  <a:lnTo>
                    <a:pt x="13" y="58"/>
                  </a:lnTo>
                  <a:lnTo>
                    <a:pt x="15" y="58"/>
                  </a:lnTo>
                  <a:lnTo>
                    <a:pt x="16" y="57"/>
                  </a:lnTo>
                  <a:lnTo>
                    <a:pt x="18" y="57"/>
                  </a:lnTo>
                  <a:lnTo>
                    <a:pt x="19" y="56"/>
                  </a:lnTo>
                  <a:lnTo>
                    <a:pt x="21" y="55"/>
                  </a:lnTo>
                  <a:lnTo>
                    <a:pt x="23" y="54"/>
                  </a:lnTo>
                  <a:lnTo>
                    <a:pt x="24" y="53"/>
                  </a:lnTo>
                  <a:lnTo>
                    <a:pt x="26" y="52"/>
                  </a:lnTo>
                  <a:lnTo>
                    <a:pt x="28" y="51"/>
                  </a:lnTo>
                  <a:lnTo>
                    <a:pt x="30" y="50"/>
                  </a:lnTo>
                  <a:lnTo>
                    <a:pt x="31" y="48"/>
                  </a:lnTo>
                  <a:lnTo>
                    <a:pt x="33" y="46"/>
                  </a:lnTo>
                  <a:lnTo>
                    <a:pt x="34" y="45"/>
                  </a:lnTo>
                  <a:lnTo>
                    <a:pt x="36" y="43"/>
                  </a:lnTo>
                  <a:lnTo>
                    <a:pt x="38" y="42"/>
                  </a:lnTo>
                  <a:lnTo>
                    <a:pt x="39" y="40"/>
                  </a:lnTo>
                  <a:lnTo>
                    <a:pt x="41" y="38"/>
                  </a:lnTo>
                  <a:lnTo>
                    <a:pt x="43" y="36"/>
                  </a:lnTo>
                  <a:lnTo>
                    <a:pt x="44" y="34"/>
                  </a:lnTo>
                  <a:lnTo>
                    <a:pt x="46" y="32"/>
                  </a:lnTo>
                  <a:lnTo>
                    <a:pt x="48" y="31"/>
                  </a:lnTo>
                  <a:lnTo>
                    <a:pt x="50" y="29"/>
                  </a:lnTo>
                  <a:lnTo>
                    <a:pt x="51" y="27"/>
                  </a:lnTo>
                  <a:lnTo>
                    <a:pt x="53" y="25"/>
                  </a:lnTo>
                  <a:lnTo>
                    <a:pt x="54" y="23"/>
                  </a:lnTo>
                  <a:lnTo>
                    <a:pt x="56" y="21"/>
                  </a:lnTo>
                  <a:lnTo>
                    <a:pt x="58" y="19"/>
                  </a:lnTo>
                  <a:lnTo>
                    <a:pt x="59" y="17"/>
                  </a:lnTo>
                  <a:lnTo>
                    <a:pt x="61" y="15"/>
                  </a:lnTo>
                  <a:lnTo>
                    <a:pt x="63" y="14"/>
                  </a:lnTo>
                  <a:lnTo>
                    <a:pt x="65" y="12"/>
                  </a:lnTo>
                  <a:lnTo>
                    <a:pt x="66" y="10"/>
                  </a:lnTo>
                  <a:lnTo>
                    <a:pt x="68" y="9"/>
                  </a:lnTo>
                  <a:lnTo>
                    <a:pt x="69" y="8"/>
                  </a:lnTo>
                  <a:lnTo>
                    <a:pt x="71" y="6"/>
                  </a:lnTo>
                  <a:lnTo>
                    <a:pt x="73" y="5"/>
                  </a:lnTo>
                  <a:lnTo>
                    <a:pt x="74" y="3"/>
                  </a:lnTo>
                  <a:lnTo>
                    <a:pt x="76" y="2"/>
                  </a:lnTo>
                  <a:lnTo>
                    <a:pt x="78" y="1"/>
                  </a:lnTo>
                  <a:lnTo>
                    <a:pt x="80" y="1"/>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2" name="Freeform 469"/>
            <p:cNvSpPr>
              <a:spLocks/>
            </p:cNvSpPr>
            <p:nvPr/>
          </p:nvSpPr>
          <p:spPr bwMode="auto">
            <a:xfrm>
              <a:off x="3290" y="3140"/>
              <a:ext cx="82" cy="57"/>
            </a:xfrm>
            <a:custGeom>
              <a:avLst/>
              <a:gdLst>
                <a:gd name="T0" fmla="*/ 0 w 82"/>
                <a:gd name="T1" fmla="*/ 3 h 57"/>
                <a:gd name="T2" fmla="*/ 2 w 82"/>
                <a:gd name="T3" fmla="*/ 2 h 57"/>
                <a:gd name="T4" fmla="*/ 3 w 82"/>
                <a:gd name="T5" fmla="*/ 1 h 57"/>
                <a:gd name="T6" fmla="*/ 5 w 82"/>
                <a:gd name="T7" fmla="*/ 1 h 57"/>
                <a:gd name="T8" fmla="*/ 7 w 82"/>
                <a:gd name="T9" fmla="*/ 0 h 57"/>
                <a:gd name="T10" fmla="*/ 8 w 82"/>
                <a:gd name="T11" fmla="*/ 0 h 57"/>
                <a:gd name="T12" fmla="*/ 10 w 82"/>
                <a:gd name="T13" fmla="*/ 0 h 57"/>
                <a:gd name="T14" fmla="*/ 12 w 82"/>
                <a:gd name="T15" fmla="*/ 0 h 57"/>
                <a:gd name="T16" fmla="*/ 14 w 82"/>
                <a:gd name="T17" fmla="*/ 0 h 57"/>
                <a:gd name="T18" fmla="*/ 15 w 82"/>
                <a:gd name="T19" fmla="*/ 0 h 57"/>
                <a:gd name="T20" fmla="*/ 17 w 82"/>
                <a:gd name="T21" fmla="*/ 1 h 57"/>
                <a:gd name="T22" fmla="*/ 19 w 82"/>
                <a:gd name="T23" fmla="*/ 1 h 57"/>
                <a:gd name="T24" fmla="*/ 20 w 82"/>
                <a:gd name="T25" fmla="*/ 2 h 57"/>
                <a:gd name="T26" fmla="*/ 22 w 82"/>
                <a:gd name="T27" fmla="*/ 3 h 57"/>
                <a:gd name="T28" fmla="*/ 23 w 82"/>
                <a:gd name="T29" fmla="*/ 3 h 57"/>
                <a:gd name="T30" fmla="*/ 25 w 82"/>
                <a:gd name="T31" fmla="*/ 4 h 57"/>
                <a:gd name="T32" fmla="*/ 27 w 82"/>
                <a:gd name="T33" fmla="*/ 5 h 57"/>
                <a:gd name="T34" fmla="*/ 28 w 82"/>
                <a:gd name="T35" fmla="*/ 6 h 57"/>
                <a:gd name="T36" fmla="*/ 30 w 82"/>
                <a:gd name="T37" fmla="*/ 7 h 57"/>
                <a:gd name="T38" fmla="*/ 32 w 82"/>
                <a:gd name="T39" fmla="*/ 8 h 57"/>
                <a:gd name="T40" fmla="*/ 34 w 82"/>
                <a:gd name="T41" fmla="*/ 10 h 57"/>
                <a:gd name="T42" fmla="*/ 35 w 82"/>
                <a:gd name="T43" fmla="*/ 12 h 57"/>
                <a:gd name="T44" fmla="*/ 37 w 82"/>
                <a:gd name="T45" fmla="*/ 13 h 57"/>
                <a:gd name="T46" fmla="*/ 38 w 82"/>
                <a:gd name="T47" fmla="*/ 14 h 57"/>
                <a:gd name="T48" fmla="*/ 40 w 82"/>
                <a:gd name="T49" fmla="*/ 16 h 57"/>
                <a:gd name="T50" fmla="*/ 42 w 82"/>
                <a:gd name="T51" fmla="*/ 18 h 57"/>
                <a:gd name="T52" fmla="*/ 43 w 82"/>
                <a:gd name="T53" fmla="*/ 20 h 57"/>
                <a:gd name="T54" fmla="*/ 45 w 82"/>
                <a:gd name="T55" fmla="*/ 21 h 57"/>
                <a:gd name="T56" fmla="*/ 47 w 82"/>
                <a:gd name="T57" fmla="*/ 23 h 57"/>
                <a:gd name="T58" fmla="*/ 49 w 82"/>
                <a:gd name="T59" fmla="*/ 25 h 57"/>
                <a:gd name="T60" fmla="*/ 50 w 82"/>
                <a:gd name="T61" fmla="*/ 27 h 57"/>
                <a:gd name="T62" fmla="*/ 52 w 82"/>
                <a:gd name="T63" fmla="*/ 28 h 57"/>
                <a:gd name="T64" fmla="*/ 53 w 82"/>
                <a:gd name="T65" fmla="*/ 31 h 57"/>
                <a:gd name="T66" fmla="*/ 55 w 82"/>
                <a:gd name="T67" fmla="*/ 32 h 57"/>
                <a:gd name="T68" fmla="*/ 57 w 82"/>
                <a:gd name="T69" fmla="*/ 34 h 57"/>
                <a:gd name="T70" fmla="*/ 58 w 82"/>
                <a:gd name="T71" fmla="*/ 36 h 57"/>
                <a:gd name="T72" fmla="*/ 60 w 82"/>
                <a:gd name="T73" fmla="*/ 38 h 57"/>
                <a:gd name="T74" fmla="*/ 62 w 82"/>
                <a:gd name="T75" fmla="*/ 40 h 57"/>
                <a:gd name="T76" fmla="*/ 64 w 82"/>
                <a:gd name="T77" fmla="*/ 41 h 57"/>
                <a:gd name="T78" fmla="*/ 65 w 82"/>
                <a:gd name="T79" fmla="*/ 43 h 57"/>
                <a:gd name="T80" fmla="*/ 67 w 82"/>
                <a:gd name="T81" fmla="*/ 45 h 57"/>
                <a:gd name="T82" fmla="*/ 69 w 82"/>
                <a:gd name="T83" fmla="*/ 46 h 57"/>
                <a:gd name="T84" fmla="*/ 70 w 82"/>
                <a:gd name="T85" fmla="*/ 48 h 57"/>
                <a:gd name="T86" fmla="*/ 72 w 82"/>
                <a:gd name="T87" fmla="*/ 49 h 57"/>
                <a:gd name="T88" fmla="*/ 73 w 82"/>
                <a:gd name="T89" fmla="*/ 51 h 57"/>
                <a:gd name="T90" fmla="*/ 75 w 82"/>
                <a:gd name="T91" fmla="*/ 52 h 57"/>
                <a:gd name="T92" fmla="*/ 77 w 82"/>
                <a:gd name="T93" fmla="*/ 54 h 57"/>
                <a:gd name="T94" fmla="*/ 78 w 82"/>
                <a:gd name="T95" fmla="*/ 55 h 57"/>
                <a:gd name="T96" fmla="*/ 80 w 82"/>
                <a:gd name="T97" fmla="*/ 56 h 57"/>
                <a:gd name="T98" fmla="*/ 82 w 82"/>
                <a:gd name="T9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7">
                  <a:moveTo>
                    <a:pt x="0" y="3"/>
                  </a:moveTo>
                  <a:lnTo>
                    <a:pt x="2" y="2"/>
                  </a:lnTo>
                  <a:lnTo>
                    <a:pt x="3" y="1"/>
                  </a:lnTo>
                  <a:lnTo>
                    <a:pt x="5" y="1"/>
                  </a:lnTo>
                  <a:lnTo>
                    <a:pt x="7" y="0"/>
                  </a:lnTo>
                  <a:lnTo>
                    <a:pt x="8" y="0"/>
                  </a:lnTo>
                  <a:lnTo>
                    <a:pt x="10" y="0"/>
                  </a:lnTo>
                  <a:lnTo>
                    <a:pt x="12" y="0"/>
                  </a:lnTo>
                  <a:lnTo>
                    <a:pt x="14" y="0"/>
                  </a:lnTo>
                  <a:lnTo>
                    <a:pt x="15" y="0"/>
                  </a:lnTo>
                  <a:lnTo>
                    <a:pt x="17" y="1"/>
                  </a:lnTo>
                  <a:lnTo>
                    <a:pt x="19" y="1"/>
                  </a:lnTo>
                  <a:lnTo>
                    <a:pt x="20" y="2"/>
                  </a:lnTo>
                  <a:lnTo>
                    <a:pt x="22" y="3"/>
                  </a:lnTo>
                  <a:lnTo>
                    <a:pt x="23" y="3"/>
                  </a:lnTo>
                  <a:lnTo>
                    <a:pt x="25" y="4"/>
                  </a:lnTo>
                  <a:lnTo>
                    <a:pt x="27" y="5"/>
                  </a:lnTo>
                  <a:lnTo>
                    <a:pt x="28" y="6"/>
                  </a:lnTo>
                  <a:lnTo>
                    <a:pt x="30" y="7"/>
                  </a:lnTo>
                  <a:lnTo>
                    <a:pt x="32" y="8"/>
                  </a:lnTo>
                  <a:lnTo>
                    <a:pt x="34" y="10"/>
                  </a:lnTo>
                  <a:lnTo>
                    <a:pt x="35" y="12"/>
                  </a:lnTo>
                  <a:lnTo>
                    <a:pt x="37" y="13"/>
                  </a:lnTo>
                  <a:lnTo>
                    <a:pt x="38" y="14"/>
                  </a:lnTo>
                  <a:lnTo>
                    <a:pt x="40" y="16"/>
                  </a:lnTo>
                  <a:lnTo>
                    <a:pt x="42" y="18"/>
                  </a:lnTo>
                  <a:lnTo>
                    <a:pt x="43" y="20"/>
                  </a:lnTo>
                  <a:lnTo>
                    <a:pt x="45" y="21"/>
                  </a:lnTo>
                  <a:lnTo>
                    <a:pt x="47" y="23"/>
                  </a:lnTo>
                  <a:lnTo>
                    <a:pt x="49" y="25"/>
                  </a:lnTo>
                  <a:lnTo>
                    <a:pt x="50" y="27"/>
                  </a:lnTo>
                  <a:lnTo>
                    <a:pt x="52" y="28"/>
                  </a:lnTo>
                  <a:lnTo>
                    <a:pt x="53" y="31"/>
                  </a:lnTo>
                  <a:lnTo>
                    <a:pt x="55" y="32"/>
                  </a:lnTo>
                  <a:lnTo>
                    <a:pt x="57" y="34"/>
                  </a:lnTo>
                  <a:lnTo>
                    <a:pt x="58" y="36"/>
                  </a:lnTo>
                  <a:lnTo>
                    <a:pt x="60" y="38"/>
                  </a:lnTo>
                  <a:lnTo>
                    <a:pt x="62" y="40"/>
                  </a:lnTo>
                  <a:lnTo>
                    <a:pt x="64" y="41"/>
                  </a:lnTo>
                  <a:lnTo>
                    <a:pt x="65" y="43"/>
                  </a:lnTo>
                  <a:lnTo>
                    <a:pt x="67" y="45"/>
                  </a:lnTo>
                  <a:lnTo>
                    <a:pt x="69" y="46"/>
                  </a:lnTo>
                  <a:lnTo>
                    <a:pt x="70" y="48"/>
                  </a:lnTo>
                  <a:lnTo>
                    <a:pt x="72" y="49"/>
                  </a:lnTo>
                  <a:lnTo>
                    <a:pt x="73" y="51"/>
                  </a:lnTo>
                  <a:lnTo>
                    <a:pt x="75" y="52"/>
                  </a:lnTo>
                  <a:lnTo>
                    <a:pt x="77" y="54"/>
                  </a:lnTo>
                  <a:lnTo>
                    <a:pt x="78" y="55"/>
                  </a:lnTo>
                  <a:lnTo>
                    <a:pt x="80" y="56"/>
                  </a:lnTo>
                  <a:lnTo>
                    <a:pt x="82" y="5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3" name="Freeform 470"/>
            <p:cNvSpPr>
              <a:spLocks/>
            </p:cNvSpPr>
            <p:nvPr/>
          </p:nvSpPr>
          <p:spPr bwMode="auto">
            <a:xfrm>
              <a:off x="3372" y="3001"/>
              <a:ext cx="82" cy="200"/>
            </a:xfrm>
            <a:custGeom>
              <a:avLst/>
              <a:gdLst>
                <a:gd name="T0" fmla="*/ 0 w 82"/>
                <a:gd name="T1" fmla="*/ 196 h 200"/>
                <a:gd name="T2" fmla="*/ 2 w 82"/>
                <a:gd name="T3" fmla="*/ 197 h 200"/>
                <a:gd name="T4" fmla="*/ 3 w 82"/>
                <a:gd name="T5" fmla="*/ 198 h 200"/>
                <a:gd name="T6" fmla="*/ 5 w 82"/>
                <a:gd name="T7" fmla="*/ 198 h 200"/>
                <a:gd name="T8" fmla="*/ 6 w 82"/>
                <a:gd name="T9" fmla="*/ 199 h 200"/>
                <a:gd name="T10" fmla="*/ 8 w 82"/>
                <a:gd name="T11" fmla="*/ 200 h 200"/>
                <a:gd name="T12" fmla="*/ 10 w 82"/>
                <a:gd name="T13" fmla="*/ 200 h 200"/>
                <a:gd name="T14" fmla="*/ 11 w 82"/>
                <a:gd name="T15" fmla="*/ 200 h 200"/>
                <a:gd name="T16" fmla="*/ 13 w 82"/>
                <a:gd name="T17" fmla="*/ 200 h 200"/>
                <a:gd name="T18" fmla="*/ 15 w 82"/>
                <a:gd name="T19" fmla="*/ 200 h 200"/>
                <a:gd name="T20" fmla="*/ 17 w 82"/>
                <a:gd name="T21" fmla="*/ 200 h 200"/>
                <a:gd name="T22" fmla="*/ 18 w 82"/>
                <a:gd name="T23" fmla="*/ 200 h 200"/>
                <a:gd name="T24" fmla="*/ 20 w 82"/>
                <a:gd name="T25" fmla="*/ 200 h 200"/>
                <a:gd name="T26" fmla="*/ 21 w 82"/>
                <a:gd name="T27" fmla="*/ 199 h 200"/>
                <a:gd name="T28" fmla="*/ 23 w 82"/>
                <a:gd name="T29" fmla="*/ 198 h 200"/>
                <a:gd name="T30" fmla="*/ 25 w 82"/>
                <a:gd name="T31" fmla="*/ 197 h 200"/>
                <a:gd name="T32" fmla="*/ 26 w 82"/>
                <a:gd name="T33" fmla="*/ 196 h 200"/>
                <a:gd name="T34" fmla="*/ 28 w 82"/>
                <a:gd name="T35" fmla="*/ 195 h 200"/>
                <a:gd name="T36" fmla="*/ 30 w 82"/>
                <a:gd name="T37" fmla="*/ 193 h 200"/>
                <a:gd name="T38" fmla="*/ 32 w 82"/>
                <a:gd name="T39" fmla="*/ 192 h 200"/>
                <a:gd name="T40" fmla="*/ 33 w 82"/>
                <a:gd name="T41" fmla="*/ 190 h 200"/>
                <a:gd name="T42" fmla="*/ 35 w 82"/>
                <a:gd name="T43" fmla="*/ 188 h 200"/>
                <a:gd name="T44" fmla="*/ 37 w 82"/>
                <a:gd name="T45" fmla="*/ 185 h 200"/>
                <a:gd name="T46" fmla="*/ 38 w 82"/>
                <a:gd name="T47" fmla="*/ 182 h 200"/>
                <a:gd name="T48" fmla="*/ 40 w 82"/>
                <a:gd name="T49" fmla="*/ 180 h 200"/>
                <a:gd name="T50" fmla="*/ 41 w 82"/>
                <a:gd name="T51" fmla="*/ 176 h 200"/>
                <a:gd name="T52" fmla="*/ 43 w 82"/>
                <a:gd name="T53" fmla="*/ 173 h 200"/>
                <a:gd name="T54" fmla="*/ 45 w 82"/>
                <a:gd name="T55" fmla="*/ 169 h 200"/>
                <a:gd name="T56" fmla="*/ 47 w 82"/>
                <a:gd name="T57" fmla="*/ 165 h 200"/>
                <a:gd name="T58" fmla="*/ 48 w 82"/>
                <a:gd name="T59" fmla="*/ 160 h 200"/>
                <a:gd name="T60" fmla="*/ 50 w 82"/>
                <a:gd name="T61" fmla="*/ 155 h 200"/>
                <a:gd name="T62" fmla="*/ 52 w 82"/>
                <a:gd name="T63" fmla="*/ 149 h 200"/>
                <a:gd name="T64" fmla="*/ 53 w 82"/>
                <a:gd name="T65" fmla="*/ 143 h 200"/>
                <a:gd name="T66" fmla="*/ 55 w 82"/>
                <a:gd name="T67" fmla="*/ 136 h 200"/>
                <a:gd name="T68" fmla="*/ 56 w 82"/>
                <a:gd name="T69" fmla="*/ 129 h 200"/>
                <a:gd name="T70" fmla="*/ 58 w 82"/>
                <a:gd name="T71" fmla="*/ 121 h 200"/>
                <a:gd name="T72" fmla="*/ 60 w 82"/>
                <a:gd name="T73" fmla="*/ 112 h 200"/>
                <a:gd name="T74" fmla="*/ 61 w 82"/>
                <a:gd name="T75" fmla="*/ 103 h 200"/>
                <a:gd name="T76" fmla="*/ 63 w 82"/>
                <a:gd name="T77" fmla="*/ 95 h 200"/>
                <a:gd name="T78" fmla="*/ 65 w 82"/>
                <a:gd name="T79" fmla="*/ 87 h 200"/>
                <a:gd name="T80" fmla="*/ 67 w 82"/>
                <a:gd name="T81" fmla="*/ 78 h 200"/>
                <a:gd name="T82" fmla="*/ 68 w 82"/>
                <a:gd name="T83" fmla="*/ 69 h 200"/>
                <a:gd name="T84" fmla="*/ 70 w 82"/>
                <a:gd name="T85" fmla="*/ 61 h 200"/>
                <a:gd name="T86" fmla="*/ 71 w 82"/>
                <a:gd name="T87" fmla="*/ 52 h 200"/>
                <a:gd name="T88" fmla="*/ 73 w 82"/>
                <a:gd name="T89" fmla="*/ 44 h 200"/>
                <a:gd name="T90" fmla="*/ 75 w 82"/>
                <a:gd name="T91" fmla="*/ 35 h 200"/>
                <a:gd name="T92" fmla="*/ 76 w 82"/>
                <a:gd name="T93" fmla="*/ 26 h 200"/>
                <a:gd name="T94" fmla="*/ 78 w 82"/>
                <a:gd name="T95" fmla="*/ 17 h 200"/>
                <a:gd name="T96" fmla="*/ 80 w 82"/>
                <a:gd name="T97" fmla="*/ 9 h 200"/>
                <a:gd name="T98" fmla="*/ 82 w 82"/>
                <a:gd name="T99"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00">
                  <a:moveTo>
                    <a:pt x="0" y="196"/>
                  </a:moveTo>
                  <a:lnTo>
                    <a:pt x="2" y="197"/>
                  </a:lnTo>
                  <a:lnTo>
                    <a:pt x="3" y="198"/>
                  </a:lnTo>
                  <a:lnTo>
                    <a:pt x="5" y="198"/>
                  </a:lnTo>
                  <a:lnTo>
                    <a:pt x="6" y="199"/>
                  </a:lnTo>
                  <a:lnTo>
                    <a:pt x="8" y="200"/>
                  </a:lnTo>
                  <a:lnTo>
                    <a:pt x="10" y="200"/>
                  </a:lnTo>
                  <a:lnTo>
                    <a:pt x="11" y="200"/>
                  </a:lnTo>
                  <a:lnTo>
                    <a:pt x="13" y="200"/>
                  </a:lnTo>
                  <a:lnTo>
                    <a:pt x="15" y="200"/>
                  </a:lnTo>
                  <a:lnTo>
                    <a:pt x="17" y="200"/>
                  </a:lnTo>
                  <a:lnTo>
                    <a:pt x="18" y="200"/>
                  </a:lnTo>
                  <a:lnTo>
                    <a:pt x="20" y="200"/>
                  </a:lnTo>
                  <a:lnTo>
                    <a:pt x="21" y="199"/>
                  </a:lnTo>
                  <a:lnTo>
                    <a:pt x="23" y="198"/>
                  </a:lnTo>
                  <a:lnTo>
                    <a:pt x="25" y="197"/>
                  </a:lnTo>
                  <a:lnTo>
                    <a:pt x="26" y="196"/>
                  </a:lnTo>
                  <a:lnTo>
                    <a:pt x="28" y="195"/>
                  </a:lnTo>
                  <a:lnTo>
                    <a:pt x="30" y="193"/>
                  </a:lnTo>
                  <a:lnTo>
                    <a:pt x="32" y="192"/>
                  </a:lnTo>
                  <a:lnTo>
                    <a:pt x="33" y="190"/>
                  </a:lnTo>
                  <a:lnTo>
                    <a:pt x="35" y="188"/>
                  </a:lnTo>
                  <a:lnTo>
                    <a:pt x="37" y="185"/>
                  </a:lnTo>
                  <a:lnTo>
                    <a:pt x="38" y="182"/>
                  </a:lnTo>
                  <a:lnTo>
                    <a:pt x="40" y="180"/>
                  </a:lnTo>
                  <a:lnTo>
                    <a:pt x="41" y="176"/>
                  </a:lnTo>
                  <a:lnTo>
                    <a:pt x="43" y="173"/>
                  </a:lnTo>
                  <a:lnTo>
                    <a:pt x="45" y="169"/>
                  </a:lnTo>
                  <a:lnTo>
                    <a:pt x="47" y="165"/>
                  </a:lnTo>
                  <a:lnTo>
                    <a:pt x="48" y="160"/>
                  </a:lnTo>
                  <a:lnTo>
                    <a:pt x="50" y="155"/>
                  </a:lnTo>
                  <a:lnTo>
                    <a:pt x="52" y="149"/>
                  </a:lnTo>
                  <a:lnTo>
                    <a:pt x="53" y="143"/>
                  </a:lnTo>
                  <a:lnTo>
                    <a:pt x="55" y="136"/>
                  </a:lnTo>
                  <a:lnTo>
                    <a:pt x="56" y="129"/>
                  </a:lnTo>
                  <a:lnTo>
                    <a:pt x="58" y="121"/>
                  </a:lnTo>
                  <a:lnTo>
                    <a:pt x="60" y="112"/>
                  </a:lnTo>
                  <a:lnTo>
                    <a:pt x="61" y="103"/>
                  </a:lnTo>
                  <a:lnTo>
                    <a:pt x="63" y="95"/>
                  </a:lnTo>
                  <a:lnTo>
                    <a:pt x="65" y="87"/>
                  </a:lnTo>
                  <a:lnTo>
                    <a:pt x="67" y="78"/>
                  </a:lnTo>
                  <a:lnTo>
                    <a:pt x="68" y="69"/>
                  </a:lnTo>
                  <a:lnTo>
                    <a:pt x="70" y="61"/>
                  </a:lnTo>
                  <a:lnTo>
                    <a:pt x="71" y="52"/>
                  </a:lnTo>
                  <a:lnTo>
                    <a:pt x="73" y="44"/>
                  </a:lnTo>
                  <a:lnTo>
                    <a:pt x="75" y="35"/>
                  </a:lnTo>
                  <a:lnTo>
                    <a:pt x="76" y="26"/>
                  </a:lnTo>
                  <a:lnTo>
                    <a:pt x="78" y="17"/>
                  </a:lnTo>
                  <a:lnTo>
                    <a:pt x="80" y="9"/>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4" name="Freeform 471"/>
            <p:cNvSpPr>
              <a:spLocks/>
            </p:cNvSpPr>
            <p:nvPr/>
          </p:nvSpPr>
          <p:spPr bwMode="auto">
            <a:xfrm>
              <a:off x="3454" y="2888"/>
              <a:ext cx="81" cy="129"/>
            </a:xfrm>
            <a:custGeom>
              <a:avLst/>
              <a:gdLst>
                <a:gd name="T0" fmla="*/ 0 w 81"/>
                <a:gd name="T1" fmla="*/ 113 h 129"/>
                <a:gd name="T2" fmla="*/ 1 w 81"/>
                <a:gd name="T3" fmla="*/ 105 h 129"/>
                <a:gd name="T4" fmla="*/ 3 w 81"/>
                <a:gd name="T5" fmla="*/ 97 h 129"/>
                <a:gd name="T6" fmla="*/ 5 w 81"/>
                <a:gd name="T7" fmla="*/ 89 h 129"/>
                <a:gd name="T8" fmla="*/ 6 w 81"/>
                <a:gd name="T9" fmla="*/ 81 h 129"/>
                <a:gd name="T10" fmla="*/ 8 w 81"/>
                <a:gd name="T11" fmla="*/ 73 h 129"/>
                <a:gd name="T12" fmla="*/ 9 w 81"/>
                <a:gd name="T13" fmla="*/ 64 h 129"/>
                <a:gd name="T14" fmla="*/ 11 w 81"/>
                <a:gd name="T15" fmla="*/ 59 h 129"/>
                <a:gd name="T16" fmla="*/ 13 w 81"/>
                <a:gd name="T17" fmla="*/ 54 h 129"/>
                <a:gd name="T18" fmla="*/ 15 w 81"/>
                <a:gd name="T19" fmla="*/ 49 h 129"/>
                <a:gd name="T20" fmla="*/ 16 w 81"/>
                <a:gd name="T21" fmla="*/ 39 h 129"/>
                <a:gd name="T22" fmla="*/ 18 w 81"/>
                <a:gd name="T23" fmla="*/ 33 h 129"/>
                <a:gd name="T24" fmla="*/ 20 w 81"/>
                <a:gd name="T25" fmla="*/ 28 h 129"/>
                <a:gd name="T26" fmla="*/ 21 w 81"/>
                <a:gd name="T27" fmla="*/ 23 h 129"/>
                <a:gd name="T28" fmla="*/ 23 w 81"/>
                <a:gd name="T29" fmla="*/ 23 h 129"/>
                <a:gd name="T30" fmla="*/ 24 w 81"/>
                <a:gd name="T31" fmla="*/ 17 h 129"/>
                <a:gd name="T32" fmla="*/ 26 w 81"/>
                <a:gd name="T33" fmla="*/ 12 h 129"/>
                <a:gd name="T34" fmla="*/ 28 w 81"/>
                <a:gd name="T35" fmla="*/ 12 h 129"/>
                <a:gd name="T36" fmla="*/ 29 w 81"/>
                <a:gd name="T37" fmla="*/ 6 h 129"/>
                <a:gd name="T38" fmla="*/ 31 w 81"/>
                <a:gd name="T39" fmla="*/ 6 h 129"/>
                <a:gd name="T40" fmla="*/ 33 w 81"/>
                <a:gd name="T41" fmla="*/ 1 h 129"/>
                <a:gd name="T42" fmla="*/ 35 w 81"/>
                <a:gd name="T43" fmla="*/ 0 h 129"/>
                <a:gd name="T44" fmla="*/ 36 w 81"/>
                <a:gd name="T45" fmla="*/ 0 h 129"/>
                <a:gd name="T46" fmla="*/ 38 w 81"/>
                <a:gd name="T47" fmla="*/ 0 h 129"/>
                <a:gd name="T48" fmla="*/ 39 w 81"/>
                <a:gd name="T49" fmla="*/ 0 h 129"/>
                <a:gd name="T50" fmla="*/ 41 w 81"/>
                <a:gd name="T51" fmla="*/ 0 h 129"/>
                <a:gd name="T52" fmla="*/ 43 w 81"/>
                <a:gd name="T53" fmla="*/ 0 h 129"/>
                <a:gd name="T54" fmla="*/ 44 w 81"/>
                <a:gd name="T55" fmla="*/ 5 h 129"/>
                <a:gd name="T56" fmla="*/ 46 w 81"/>
                <a:gd name="T57" fmla="*/ 5 h 129"/>
                <a:gd name="T58" fmla="*/ 48 w 81"/>
                <a:gd name="T59" fmla="*/ 5 h 129"/>
                <a:gd name="T60" fmla="*/ 50 w 81"/>
                <a:gd name="T61" fmla="*/ 11 h 129"/>
                <a:gd name="T62" fmla="*/ 51 w 81"/>
                <a:gd name="T63" fmla="*/ 16 h 129"/>
                <a:gd name="T64" fmla="*/ 53 w 81"/>
                <a:gd name="T65" fmla="*/ 16 h 129"/>
                <a:gd name="T66" fmla="*/ 55 w 81"/>
                <a:gd name="T67" fmla="*/ 21 h 129"/>
                <a:gd name="T68" fmla="*/ 56 w 81"/>
                <a:gd name="T69" fmla="*/ 26 h 129"/>
                <a:gd name="T70" fmla="*/ 58 w 81"/>
                <a:gd name="T71" fmla="*/ 32 h 129"/>
                <a:gd name="T72" fmla="*/ 59 w 81"/>
                <a:gd name="T73" fmla="*/ 37 h 129"/>
                <a:gd name="T74" fmla="*/ 61 w 81"/>
                <a:gd name="T75" fmla="*/ 42 h 129"/>
                <a:gd name="T76" fmla="*/ 63 w 81"/>
                <a:gd name="T77" fmla="*/ 47 h 129"/>
                <a:gd name="T78" fmla="*/ 65 w 81"/>
                <a:gd name="T79" fmla="*/ 52 h 129"/>
                <a:gd name="T80" fmla="*/ 66 w 81"/>
                <a:gd name="T81" fmla="*/ 62 h 129"/>
                <a:gd name="T82" fmla="*/ 68 w 81"/>
                <a:gd name="T83" fmla="*/ 67 h 129"/>
                <a:gd name="T84" fmla="*/ 70 w 81"/>
                <a:gd name="T85" fmla="*/ 74 h 129"/>
                <a:gd name="T86" fmla="*/ 71 w 81"/>
                <a:gd name="T87" fmla="*/ 81 h 129"/>
                <a:gd name="T88" fmla="*/ 73 w 81"/>
                <a:gd name="T89" fmla="*/ 89 h 129"/>
                <a:gd name="T90" fmla="*/ 74 w 81"/>
                <a:gd name="T91" fmla="*/ 96 h 129"/>
                <a:gd name="T92" fmla="*/ 76 w 81"/>
                <a:gd name="T93" fmla="*/ 104 h 129"/>
                <a:gd name="T94" fmla="*/ 78 w 81"/>
                <a:gd name="T95" fmla="*/ 112 h 129"/>
                <a:gd name="T96" fmla="*/ 79 w 81"/>
                <a:gd name="T97" fmla="*/ 120 h 129"/>
                <a:gd name="T98" fmla="*/ 81 w 81"/>
                <a:gd name="T99" fmla="*/ 12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29">
                  <a:moveTo>
                    <a:pt x="0" y="113"/>
                  </a:moveTo>
                  <a:lnTo>
                    <a:pt x="1" y="105"/>
                  </a:lnTo>
                  <a:lnTo>
                    <a:pt x="3" y="97"/>
                  </a:lnTo>
                  <a:lnTo>
                    <a:pt x="5" y="89"/>
                  </a:lnTo>
                  <a:lnTo>
                    <a:pt x="6" y="81"/>
                  </a:lnTo>
                  <a:lnTo>
                    <a:pt x="8" y="73"/>
                  </a:lnTo>
                  <a:lnTo>
                    <a:pt x="9" y="64"/>
                  </a:lnTo>
                  <a:lnTo>
                    <a:pt x="11" y="59"/>
                  </a:lnTo>
                  <a:lnTo>
                    <a:pt x="13" y="54"/>
                  </a:lnTo>
                  <a:lnTo>
                    <a:pt x="15" y="49"/>
                  </a:lnTo>
                  <a:lnTo>
                    <a:pt x="16" y="39"/>
                  </a:lnTo>
                  <a:lnTo>
                    <a:pt x="18" y="33"/>
                  </a:lnTo>
                  <a:lnTo>
                    <a:pt x="20" y="28"/>
                  </a:lnTo>
                  <a:lnTo>
                    <a:pt x="21" y="23"/>
                  </a:lnTo>
                  <a:lnTo>
                    <a:pt x="23" y="23"/>
                  </a:lnTo>
                  <a:lnTo>
                    <a:pt x="24" y="17"/>
                  </a:lnTo>
                  <a:lnTo>
                    <a:pt x="26" y="12"/>
                  </a:lnTo>
                  <a:lnTo>
                    <a:pt x="28" y="12"/>
                  </a:lnTo>
                  <a:lnTo>
                    <a:pt x="29" y="6"/>
                  </a:lnTo>
                  <a:lnTo>
                    <a:pt x="31" y="6"/>
                  </a:lnTo>
                  <a:lnTo>
                    <a:pt x="33" y="1"/>
                  </a:lnTo>
                  <a:lnTo>
                    <a:pt x="35" y="0"/>
                  </a:lnTo>
                  <a:lnTo>
                    <a:pt x="36" y="0"/>
                  </a:lnTo>
                  <a:lnTo>
                    <a:pt x="38" y="0"/>
                  </a:lnTo>
                  <a:lnTo>
                    <a:pt x="39" y="0"/>
                  </a:lnTo>
                  <a:lnTo>
                    <a:pt x="41" y="0"/>
                  </a:lnTo>
                  <a:lnTo>
                    <a:pt x="43" y="0"/>
                  </a:lnTo>
                  <a:lnTo>
                    <a:pt x="44" y="5"/>
                  </a:lnTo>
                  <a:lnTo>
                    <a:pt x="46" y="5"/>
                  </a:lnTo>
                  <a:lnTo>
                    <a:pt x="48" y="5"/>
                  </a:lnTo>
                  <a:lnTo>
                    <a:pt x="50" y="11"/>
                  </a:lnTo>
                  <a:lnTo>
                    <a:pt x="51" y="16"/>
                  </a:lnTo>
                  <a:lnTo>
                    <a:pt x="53" y="16"/>
                  </a:lnTo>
                  <a:lnTo>
                    <a:pt x="55" y="21"/>
                  </a:lnTo>
                  <a:lnTo>
                    <a:pt x="56" y="26"/>
                  </a:lnTo>
                  <a:lnTo>
                    <a:pt x="58" y="32"/>
                  </a:lnTo>
                  <a:lnTo>
                    <a:pt x="59" y="37"/>
                  </a:lnTo>
                  <a:lnTo>
                    <a:pt x="61" y="42"/>
                  </a:lnTo>
                  <a:lnTo>
                    <a:pt x="63" y="47"/>
                  </a:lnTo>
                  <a:lnTo>
                    <a:pt x="65" y="52"/>
                  </a:lnTo>
                  <a:lnTo>
                    <a:pt x="66" y="62"/>
                  </a:lnTo>
                  <a:lnTo>
                    <a:pt x="68" y="67"/>
                  </a:lnTo>
                  <a:lnTo>
                    <a:pt x="70" y="74"/>
                  </a:lnTo>
                  <a:lnTo>
                    <a:pt x="71" y="81"/>
                  </a:lnTo>
                  <a:lnTo>
                    <a:pt x="73" y="89"/>
                  </a:lnTo>
                  <a:lnTo>
                    <a:pt x="74" y="96"/>
                  </a:lnTo>
                  <a:lnTo>
                    <a:pt x="76" y="104"/>
                  </a:lnTo>
                  <a:lnTo>
                    <a:pt x="78" y="112"/>
                  </a:lnTo>
                  <a:lnTo>
                    <a:pt x="79" y="120"/>
                  </a:lnTo>
                  <a:lnTo>
                    <a:pt x="81" y="129"/>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472"/>
            <p:cNvSpPr>
              <a:spLocks/>
            </p:cNvSpPr>
            <p:nvPr/>
          </p:nvSpPr>
          <p:spPr bwMode="auto">
            <a:xfrm>
              <a:off x="3535" y="3017"/>
              <a:ext cx="82" cy="180"/>
            </a:xfrm>
            <a:custGeom>
              <a:avLst/>
              <a:gdLst>
                <a:gd name="T0" fmla="*/ 0 w 82"/>
                <a:gd name="T1" fmla="*/ 0 h 180"/>
                <a:gd name="T2" fmla="*/ 2 w 82"/>
                <a:gd name="T3" fmla="*/ 8 h 180"/>
                <a:gd name="T4" fmla="*/ 4 w 82"/>
                <a:gd name="T5" fmla="*/ 16 h 180"/>
                <a:gd name="T6" fmla="*/ 5 w 82"/>
                <a:gd name="T7" fmla="*/ 24 h 180"/>
                <a:gd name="T8" fmla="*/ 7 w 82"/>
                <a:gd name="T9" fmla="*/ 33 h 180"/>
                <a:gd name="T10" fmla="*/ 8 w 82"/>
                <a:gd name="T11" fmla="*/ 41 h 180"/>
                <a:gd name="T12" fmla="*/ 10 w 82"/>
                <a:gd name="T13" fmla="*/ 49 h 180"/>
                <a:gd name="T14" fmla="*/ 12 w 82"/>
                <a:gd name="T15" fmla="*/ 57 h 180"/>
                <a:gd name="T16" fmla="*/ 13 w 82"/>
                <a:gd name="T17" fmla="*/ 66 h 180"/>
                <a:gd name="T18" fmla="*/ 15 w 82"/>
                <a:gd name="T19" fmla="*/ 74 h 180"/>
                <a:gd name="T20" fmla="*/ 17 w 82"/>
                <a:gd name="T21" fmla="*/ 82 h 180"/>
                <a:gd name="T22" fmla="*/ 19 w 82"/>
                <a:gd name="T23" fmla="*/ 91 h 180"/>
                <a:gd name="T24" fmla="*/ 20 w 82"/>
                <a:gd name="T25" fmla="*/ 98 h 180"/>
                <a:gd name="T26" fmla="*/ 22 w 82"/>
                <a:gd name="T27" fmla="*/ 106 h 180"/>
                <a:gd name="T28" fmla="*/ 24 w 82"/>
                <a:gd name="T29" fmla="*/ 112 h 180"/>
                <a:gd name="T30" fmla="*/ 25 w 82"/>
                <a:gd name="T31" fmla="*/ 118 h 180"/>
                <a:gd name="T32" fmla="*/ 27 w 82"/>
                <a:gd name="T33" fmla="*/ 124 h 180"/>
                <a:gd name="T34" fmla="*/ 28 w 82"/>
                <a:gd name="T35" fmla="*/ 129 h 180"/>
                <a:gd name="T36" fmla="*/ 30 w 82"/>
                <a:gd name="T37" fmla="*/ 133 h 180"/>
                <a:gd name="T38" fmla="*/ 32 w 82"/>
                <a:gd name="T39" fmla="*/ 138 h 180"/>
                <a:gd name="T40" fmla="*/ 34 w 82"/>
                <a:gd name="T41" fmla="*/ 142 h 180"/>
                <a:gd name="T42" fmla="*/ 35 w 82"/>
                <a:gd name="T43" fmla="*/ 145 h 180"/>
                <a:gd name="T44" fmla="*/ 37 w 82"/>
                <a:gd name="T45" fmla="*/ 148 h 180"/>
                <a:gd name="T46" fmla="*/ 39 w 82"/>
                <a:gd name="T47" fmla="*/ 151 h 180"/>
                <a:gd name="T48" fmla="*/ 40 w 82"/>
                <a:gd name="T49" fmla="*/ 154 h 180"/>
                <a:gd name="T50" fmla="*/ 42 w 82"/>
                <a:gd name="T51" fmla="*/ 156 h 180"/>
                <a:gd name="T52" fmla="*/ 43 w 82"/>
                <a:gd name="T53" fmla="*/ 159 h 180"/>
                <a:gd name="T54" fmla="*/ 45 w 82"/>
                <a:gd name="T55" fmla="*/ 161 h 180"/>
                <a:gd name="T56" fmla="*/ 47 w 82"/>
                <a:gd name="T57" fmla="*/ 163 h 180"/>
                <a:gd name="T58" fmla="*/ 49 w 82"/>
                <a:gd name="T59" fmla="*/ 164 h 180"/>
                <a:gd name="T60" fmla="*/ 50 w 82"/>
                <a:gd name="T61" fmla="*/ 166 h 180"/>
                <a:gd name="T62" fmla="*/ 52 w 82"/>
                <a:gd name="T63" fmla="*/ 168 h 180"/>
                <a:gd name="T64" fmla="*/ 54 w 82"/>
                <a:gd name="T65" fmla="*/ 169 h 180"/>
                <a:gd name="T66" fmla="*/ 55 w 82"/>
                <a:gd name="T67" fmla="*/ 170 h 180"/>
                <a:gd name="T68" fmla="*/ 57 w 82"/>
                <a:gd name="T69" fmla="*/ 171 h 180"/>
                <a:gd name="T70" fmla="*/ 58 w 82"/>
                <a:gd name="T71" fmla="*/ 172 h 180"/>
                <a:gd name="T72" fmla="*/ 60 w 82"/>
                <a:gd name="T73" fmla="*/ 173 h 180"/>
                <a:gd name="T74" fmla="*/ 62 w 82"/>
                <a:gd name="T75" fmla="*/ 174 h 180"/>
                <a:gd name="T76" fmla="*/ 63 w 82"/>
                <a:gd name="T77" fmla="*/ 175 h 180"/>
                <a:gd name="T78" fmla="*/ 65 w 82"/>
                <a:gd name="T79" fmla="*/ 176 h 180"/>
                <a:gd name="T80" fmla="*/ 67 w 82"/>
                <a:gd name="T81" fmla="*/ 176 h 180"/>
                <a:gd name="T82" fmla="*/ 69 w 82"/>
                <a:gd name="T83" fmla="*/ 177 h 180"/>
                <a:gd name="T84" fmla="*/ 70 w 82"/>
                <a:gd name="T85" fmla="*/ 177 h 180"/>
                <a:gd name="T86" fmla="*/ 72 w 82"/>
                <a:gd name="T87" fmla="*/ 178 h 180"/>
                <a:gd name="T88" fmla="*/ 73 w 82"/>
                <a:gd name="T89" fmla="*/ 178 h 180"/>
                <a:gd name="T90" fmla="*/ 75 w 82"/>
                <a:gd name="T91" fmla="*/ 179 h 180"/>
                <a:gd name="T92" fmla="*/ 77 w 82"/>
                <a:gd name="T93" fmla="*/ 179 h 180"/>
                <a:gd name="T94" fmla="*/ 78 w 82"/>
                <a:gd name="T95" fmla="*/ 179 h 180"/>
                <a:gd name="T96" fmla="*/ 80 w 82"/>
                <a:gd name="T97" fmla="*/ 180 h 180"/>
                <a:gd name="T98" fmla="*/ 82 w 82"/>
                <a:gd name="T99"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0">
                  <a:moveTo>
                    <a:pt x="0" y="0"/>
                  </a:moveTo>
                  <a:lnTo>
                    <a:pt x="2" y="8"/>
                  </a:lnTo>
                  <a:lnTo>
                    <a:pt x="4" y="16"/>
                  </a:lnTo>
                  <a:lnTo>
                    <a:pt x="5" y="24"/>
                  </a:lnTo>
                  <a:lnTo>
                    <a:pt x="7" y="33"/>
                  </a:lnTo>
                  <a:lnTo>
                    <a:pt x="8" y="41"/>
                  </a:lnTo>
                  <a:lnTo>
                    <a:pt x="10" y="49"/>
                  </a:lnTo>
                  <a:lnTo>
                    <a:pt x="12" y="57"/>
                  </a:lnTo>
                  <a:lnTo>
                    <a:pt x="13" y="66"/>
                  </a:lnTo>
                  <a:lnTo>
                    <a:pt x="15" y="74"/>
                  </a:lnTo>
                  <a:lnTo>
                    <a:pt x="17" y="82"/>
                  </a:lnTo>
                  <a:lnTo>
                    <a:pt x="19" y="91"/>
                  </a:lnTo>
                  <a:lnTo>
                    <a:pt x="20" y="98"/>
                  </a:lnTo>
                  <a:lnTo>
                    <a:pt x="22" y="106"/>
                  </a:lnTo>
                  <a:lnTo>
                    <a:pt x="24" y="112"/>
                  </a:lnTo>
                  <a:lnTo>
                    <a:pt x="25" y="118"/>
                  </a:lnTo>
                  <a:lnTo>
                    <a:pt x="27" y="124"/>
                  </a:lnTo>
                  <a:lnTo>
                    <a:pt x="28" y="129"/>
                  </a:lnTo>
                  <a:lnTo>
                    <a:pt x="30" y="133"/>
                  </a:lnTo>
                  <a:lnTo>
                    <a:pt x="32" y="138"/>
                  </a:lnTo>
                  <a:lnTo>
                    <a:pt x="34" y="142"/>
                  </a:lnTo>
                  <a:lnTo>
                    <a:pt x="35" y="145"/>
                  </a:lnTo>
                  <a:lnTo>
                    <a:pt x="37" y="148"/>
                  </a:lnTo>
                  <a:lnTo>
                    <a:pt x="39" y="151"/>
                  </a:lnTo>
                  <a:lnTo>
                    <a:pt x="40" y="154"/>
                  </a:lnTo>
                  <a:lnTo>
                    <a:pt x="42" y="156"/>
                  </a:lnTo>
                  <a:lnTo>
                    <a:pt x="43" y="159"/>
                  </a:lnTo>
                  <a:lnTo>
                    <a:pt x="45" y="161"/>
                  </a:lnTo>
                  <a:lnTo>
                    <a:pt x="47" y="163"/>
                  </a:lnTo>
                  <a:lnTo>
                    <a:pt x="49" y="164"/>
                  </a:lnTo>
                  <a:lnTo>
                    <a:pt x="50" y="166"/>
                  </a:lnTo>
                  <a:lnTo>
                    <a:pt x="52" y="168"/>
                  </a:lnTo>
                  <a:lnTo>
                    <a:pt x="54" y="169"/>
                  </a:lnTo>
                  <a:lnTo>
                    <a:pt x="55" y="170"/>
                  </a:lnTo>
                  <a:lnTo>
                    <a:pt x="57" y="171"/>
                  </a:lnTo>
                  <a:lnTo>
                    <a:pt x="58" y="172"/>
                  </a:lnTo>
                  <a:lnTo>
                    <a:pt x="60" y="173"/>
                  </a:lnTo>
                  <a:lnTo>
                    <a:pt x="62" y="174"/>
                  </a:lnTo>
                  <a:lnTo>
                    <a:pt x="63" y="175"/>
                  </a:lnTo>
                  <a:lnTo>
                    <a:pt x="65" y="176"/>
                  </a:lnTo>
                  <a:lnTo>
                    <a:pt x="67" y="176"/>
                  </a:lnTo>
                  <a:lnTo>
                    <a:pt x="69" y="177"/>
                  </a:lnTo>
                  <a:lnTo>
                    <a:pt x="70" y="177"/>
                  </a:lnTo>
                  <a:lnTo>
                    <a:pt x="72" y="178"/>
                  </a:lnTo>
                  <a:lnTo>
                    <a:pt x="73" y="178"/>
                  </a:lnTo>
                  <a:lnTo>
                    <a:pt x="75" y="179"/>
                  </a:lnTo>
                  <a:lnTo>
                    <a:pt x="77" y="179"/>
                  </a:lnTo>
                  <a:lnTo>
                    <a:pt x="78" y="179"/>
                  </a:lnTo>
                  <a:lnTo>
                    <a:pt x="80" y="180"/>
                  </a:lnTo>
                  <a:lnTo>
                    <a:pt x="82" y="18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473"/>
            <p:cNvSpPr>
              <a:spLocks/>
            </p:cNvSpPr>
            <p:nvPr/>
          </p:nvSpPr>
          <p:spPr bwMode="auto">
            <a:xfrm>
              <a:off x="3617" y="3197"/>
              <a:ext cx="82" cy="4"/>
            </a:xfrm>
            <a:custGeom>
              <a:avLst/>
              <a:gdLst>
                <a:gd name="T0" fmla="*/ 0 w 82"/>
                <a:gd name="T1" fmla="*/ 0 h 4"/>
                <a:gd name="T2" fmla="*/ 2 w 82"/>
                <a:gd name="T3" fmla="*/ 0 h 4"/>
                <a:gd name="T4" fmla="*/ 3 w 82"/>
                <a:gd name="T5" fmla="*/ 1 h 4"/>
                <a:gd name="T6" fmla="*/ 5 w 82"/>
                <a:gd name="T7" fmla="*/ 1 h 4"/>
                <a:gd name="T8" fmla="*/ 7 w 82"/>
                <a:gd name="T9" fmla="*/ 2 h 4"/>
                <a:gd name="T10" fmla="*/ 8 w 82"/>
                <a:gd name="T11" fmla="*/ 2 h 4"/>
                <a:gd name="T12" fmla="*/ 10 w 82"/>
                <a:gd name="T13" fmla="*/ 2 h 4"/>
                <a:gd name="T14" fmla="*/ 11 w 82"/>
                <a:gd name="T15" fmla="*/ 2 h 4"/>
                <a:gd name="T16" fmla="*/ 13 w 82"/>
                <a:gd name="T17" fmla="*/ 2 h 4"/>
                <a:gd name="T18" fmla="*/ 15 w 82"/>
                <a:gd name="T19" fmla="*/ 3 h 4"/>
                <a:gd name="T20" fmla="*/ 17 w 82"/>
                <a:gd name="T21" fmla="*/ 3 h 4"/>
                <a:gd name="T22" fmla="*/ 18 w 82"/>
                <a:gd name="T23" fmla="*/ 3 h 4"/>
                <a:gd name="T24" fmla="*/ 20 w 82"/>
                <a:gd name="T25" fmla="*/ 3 h 4"/>
                <a:gd name="T26" fmla="*/ 22 w 82"/>
                <a:gd name="T27" fmla="*/ 3 h 4"/>
                <a:gd name="T28" fmla="*/ 23 w 82"/>
                <a:gd name="T29" fmla="*/ 3 h 4"/>
                <a:gd name="T30" fmla="*/ 25 w 82"/>
                <a:gd name="T31" fmla="*/ 3 h 4"/>
                <a:gd name="T32" fmla="*/ 26 w 82"/>
                <a:gd name="T33" fmla="*/ 4 h 4"/>
                <a:gd name="T34" fmla="*/ 28 w 82"/>
                <a:gd name="T35" fmla="*/ 4 h 4"/>
                <a:gd name="T36" fmla="*/ 30 w 82"/>
                <a:gd name="T37" fmla="*/ 4 h 4"/>
                <a:gd name="T38" fmla="*/ 31 w 82"/>
                <a:gd name="T39" fmla="*/ 4 h 4"/>
                <a:gd name="T40" fmla="*/ 33 w 82"/>
                <a:gd name="T41" fmla="*/ 4 h 4"/>
                <a:gd name="T42" fmla="*/ 35 w 82"/>
                <a:gd name="T43" fmla="*/ 4 h 4"/>
                <a:gd name="T44" fmla="*/ 37 w 82"/>
                <a:gd name="T45" fmla="*/ 4 h 4"/>
                <a:gd name="T46" fmla="*/ 38 w 82"/>
                <a:gd name="T47" fmla="*/ 4 h 4"/>
                <a:gd name="T48" fmla="*/ 40 w 82"/>
                <a:gd name="T49" fmla="*/ 4 h 4"/>
                <a:gd name="T50" fmla="*/ 41 w 82"/>
                <a:gd name="T51" fmla="*/ 4 h 4"/>
                <a:gd name="T52" fmla="*/ 43 w 82"/>
                <a:gd name="T53" fmla="*/ 4 h 4"/>
                <a:gd name="T54" fmla="*/ 45 w 82"/>
                <a:gd name="T55" fmla="*/ 4 h 4"/>
                <a:gd name="T56" fmla="*/ 46 w 82"/>
                <a:gd name="T57" fmla="*/ 4 h 4"/>
                <a:gd name="T58" fmla="*/ 48 w 82"/>
                <a:gd name="T59" fmla="*/ 4 h 4"/>
                <a:gd name="T60" fmla="*/ 50 w 82"/>
                <a:gd name="T61" fmla="*/ 4 h 4"/>
                <a:gd name="T62" fmla="*/ 52 w 82"/>
                <a:gd name="T63" fmla="*/ 4 h 4"/>
                <a:gd name="T64" fmla="*/ 53 w 82"/>
                <a:gd name="T65" fmla="*/ 4 h 4"/>
                <a:gd name="T66" fmla="*/ 55 w 82"/>
                <a:gd name="T67" fmla="*/ 4 h 4"/>
                <a:gd name="T68" fmla="*/ 57 w 82"/>
                <a:gd name="T69" fmla="*/ 4 h 4"/>
                <a:gd name="T70" fmla="*/ 58 w 82"/>
                <a:gd name="T71" fmla="*/ 4 h 4"/>
                <a:gd name="T72" fmla="*/ 60 w 82"/>
                <a:gd name="T73" fmla="*/ 4 h 4"/>
                <a:gd name="T74" fmla="*/ 61 w 82"/>
                <a:gd name="T75" fmla="*/ 4 h 4"/>
                <a:gd name="T76" fmla="*/ 63 w 82"/>
                <a:gd name="T77" fmla="*/ 4 h 4"/>
                <a:gd name="T78" fmla="*/ 65 w 82"/>
                <a:gd name="T79" fmla="*/ 4 h 4"/>
                <a:gd name="T80" fmla="*/ 67 w 82"/>
                <a:gd name="T81" fmla="*/ 4 h 4"/>
                <a:gd name="T82" fmla="*/ 68 w 82"/>
                <a:gd name="T83" fmla="*/ 4 h 4"/>
                <a:gd name="T84" fmla="*/ 70 w 82"/>
                <a:gd name="T85" fmla="*/ 4 h 4"/>
                <a:gd name="T86" fmla="*/ 72 w 82"/>
                <a:gd name="T87" fmla="*/ 4 h 4"/>
                <a:gd name="T88" fmla="*/ 73 w 82"/>
                <a:gd name="T89" fmla="*/ 4 h 4"/>
                <a:gd name="T90" fmla="*/ 75 w 82"/>
                <a:gd name="T91" fmla="*/ 4 h 4"/>
                <a:gd name="T92" fmla="*/ 76 w 82"/>
                <a:gd name="T93" fmla="*/ 4 h 4"/>
                <a:gd name="T94" fmla="*/ 78 w 82"/>
                <a:gd name="T95" fmla="*/ 4 h 4"/>
                <a:gd name="T96" fmla="*/ 80 w 82"/>
                <a:gd name="T97" fmla="*/ 4 h 4"/>
                <a:gd name="T98" fmla="*/ 82 w 82"/>
                <a:gd name="T9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0"/>
                  </a:moveTo>
                  <a:lnTo>
                    <a:pt x="2" y="0"/>
                  </a:lnTo>
                  <a:lnTo>
                    <a:pt x="3" y="1"/>
                  </a:lnTo>
                  <a:lnTo>
                    <a:pt x="5" y="1"/>
                  </a:lnTo>
                  <a:lnTo>
                    <a:pt x="7" y="2"/>
                  </a:lnTo>
                  <a:lnTo>
                    <a:pt x="8" y="2"/>
                  </a:lnTo>
                  <a:lnTo>
                    <a:pt x="10" y="2"/>
                  </a:lnTo>
                  <a:lnTo>
                    <a:pt x="11" y="2"/>
                  </a:lnTo>
                  <a:lnTo>
                    <a:pt x="13" y="2"/>
                  </a:lnTo>
                  <a:lnTo>
                    <a:pt x="15" y="3"/>
                  </a:lnTo>
                  <a:lnTo>
                    <a:pt x="17" y="3"/>
                  </a:lnTo>
                  <a:lnTo>
                    <a:pt x="18" y="3"/>
                  </a:lnTo>
                  <a:lnTo>
                    <a:pt x="20" y="3"/>
                  </a:lnTo>
                  <a:lnTo>
                    <a:pt x="22" y="3"/>
                  </a:lnTo>
                  <a:lnTo>
                    <a:pt x="23" y="3"/>
                  </a:lnTo>
                  <a:lnTo>
                    <a:pt x="25" y="3"/>
                  </a:lnTo>
                  <a:lnTo>
                    <a:pt x="26" y="4"/>
                  </a:lnTo>
                  <a:lnTo>
                    <a:pt x="28" y="4"/>
                  </a:lnTo>
                  <a:lnTo>
                    <a:pt x="30" y="4"/>
                  </a:lnTo>
                  <a:lnTo>
                    <a:pt x="31" y="4"/>
                  </a:lnTo>
                  <a:lnTo>
                    <a:pt x="33" y="4"/>
                  </a:lnTo>
                  <a:lnTo>
                    <a:pt x="35" y="4"/>
                  </a:lnTo>
                  <a:lnTo>
                    <a:pt x="37" y="4"/>
                  </a:lnTo>
                  <a:lnTo>
                    <a:pt x="38" y="4"/>
                  </a:lnTo>
                  <a:lnTo>
                    <a:pt x="40" y="4"/>
                  </a:lnTo>
                  <a:lnTo>
                    <a:pt x="41" y="4"/>
                  </a:lnTo>
                  <a:lnTo>
                    <a:pt x="43" y="4"/>
                  </a:lnTo>
                  <a:lnTo>
                    <a:pt x="45" y="4"/>
                  </a:lnTo>
                  <a:lnTo>
                    <a:pt x="46" y="4"/>
                  </a:lnTo>
                  <a:lnTo>
                    <a:pt x="48" y="4"/>
                  </a:lnTo>
                  <a:lnTo>
                    <a:pt x="50" y="4"/>
                  </a:lnTo>
                  <a:lnTo>
                    <a:pt x="52" y="4"/>
                  </a:lnTo>
                  <a:lnTo>
                    <a:pt x="53" y="4"/>
                  </a:lnTo>
                  <a:lnTo>
                    <a:pt x="55" y="4"/>
                  </a:lnTo>
                  <a:lnTo>
                    <a:pt x="57" y="4"/>
                  </a:lnTo>
                  <a:lnTo>
                    <a:pt x="58" y="4"/>
                  </a:lnTo>
                  <a:lnTo>
                    <a:pt x="60" y="4"/>
                  </a:lnTo>
                  <a:lnTo>
                    <a:pt x="61" y="4"/>
                  </a:lnTo>
                  <a:lnTo>
                    <a:pt x="63" y="4"/>
                  </a:lnTo>
                  <a:lnTo>
                    <a:pt x="65" y="4"/>
                  </a:lnTo>
                  <a:lnTo>
                    <a:pt x="67" y="4"/>
                  </a:lnTo>
                  <a:lnTo>
                    <a:pt x="68" y="4"/>
                  </a:lnTo>
                  <a:lnTo>
                    <a:pt x="70" y="4"/>
                  </a:lnTo>
                  <a:lnTo>
                    <a:pt x="72" y="4"/>
                  </a:lnTo>
                  <a:lnTo>
                    <a:pt x="73" y="4"/>
                  </a:lnTo>
                  <a:lnTo>
                    <a:pt x="75" y="4"/>
                  </a:lnTo>
                  <a:lnTo>
                    <a:pt x="76" y="4"/>
                  </a:lnTo>
                  <a:lnTo>
                    <a:pt x="78" y="4"/>
                  </a:lnTo>
                  <a:lnTo>
                    <a:pt x="80" y="4"/>
                  </a:lnTo>
                  <a:lnTo>
                    <a:pt x="82" y="3"/>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474"/>
            <p:cNvSpPr>
              <a:spLocks/>
            </p:cNvSpPr>
            <p:nvPr/>
          </p:nvSpPr>
          <p:spPr bwMode="auto">
            <a:xfrm>
              <a:off x="3699" y="3188"/>
              <a:ext cx="81" cy="12"/>
            </a:xfrm>
            <a:custGeom>
              <a:avLst/>
              <a:gdLst>
                <a:gd name="T0" fmla="*/ 0 w 81"/>
                <a:gd name="T1" fmla="*/ 12 h 12"/>
                <a:gd name="T2" fmla="*/ 1 w 81"/>
                <a:gd name="T3" fmla="*/ 12 h 12"/>
                <a:gd name="T4" fmla="*/ 3 w 81"/>
                <a:gd name="T5" fmla="*/ 12 h 12"/>
                <a:gd name="T6" fmla="*/ 5 w 81"/>
                <a:gd name="T7" fmla="*/ 12 h 12"/>
                <a:gd name="T8" fmla="*/ 6 w 81"/>
                <a:gd name="T9" fmla="*/ 12 h 12"/>
                <a:gd name="T10" fmla="*/ 8 w 81"/>
                <a:gd name="T11" fmla="*/ 12 h 12"/>
                <a:gd name="T12" fmla="*/ 9 w 81"/>
                <a:gd name="T13" fmla="*/ 12 h 12"/>
                <a:gd name="T14" fmla="*/ 11 w 81"/>
                <a:gd name="T15" fmla="*/ 11 h 12"/>
                <a:gd name="T16" fmla="*/ 13 w 81"/>
                <a:gd name="T17" fmla="*/ 11 h 12"/>
                <a:gd name="T18" fmla="*/ 14 w 81"/>
                <a:gd name="T19" fmla="*/ 11 h 12"/>
                <a:gd name="T20" fmla="*/ 16 w 81"/>
                <a:gd name="T21" fmla="*/ 11 h 12"/>
                <a:gd name="T22" fmla="*/ 18 w 81"/>
                <a:gd name="T23" fmla="*/ 11 h 12"/>
                <a:gd name="T24" fmla="*/ 20 w 81"/>
                <a:gd name="T25" fmla="*/ 10 h 12"/>
                <a:gd name="T26" fmla="*/ 21 w 81"/>
                <a:gd name="T27" fmla="*/ 10 h 12"/>
                <a:gd name="T28" fmla="*/ 23 w 81"/>
                <a:gd name="T29" fmla="*/ 10 h 12"/>
                <a:gd name="T30" fmla="*/ 25 w 81"/>
                <a:gd name="T31" fmla="*/ 9 h 12"/>
                <a:gd name="T32" fmla="*/ 26 w 81"/>
                <a:gd name="T33" fmla="*/ 9 h 12"/>
                <a:gd name="T34" fmla="*/ 28 w 81"/>
                <a:gd name="T35" fmla="*/ 9 h 12"/>
                <a:gd name="T36" fmla="*/ 29 w 81"/>
                <a:gd name="T37" fmla="*/ 9 h 12"/>
                <a:gd name="T38" fmla="*/ 31 w 81"/>
                <a:gd name="T39" fmla="*/ 8 h 12"/>
                <a:gd name="T40" fmla="*/ 33 w 81"/>
                <a:gd name="T41" fmla="*/ 8 h 12"/>
                <a:gd name="T42" fmla="*/ 35 w 81"/>
                <a:gd name="T43" fmla="*/ 8 h 12"/>
                <a:gd name="T44" fmla="*/ 36 w 81"/>
                <a:gd name="T45" fmla="*/ 8 h 12"/>
                <a:gd name="T46" fmla="*/ 38 w 81"/>
                <a:gd name="T47" fmla="*/ 7 h 12"/>
                <a:gd name="T48" fmla="*/ 40 w 81"/>
                <a:gd name="T49" fmla="*/ 7 h 12"/>
                <a:gd name="T50" fmla="*/ 41 w 81"/>
                <a:gd name="T51" fmla="*/ 7 h 12"/>
                <a:gd name="T52" fmla="*/ 43 w 81"/>
                <a:gd name="T53" fmla="*/ 7 h 12"/>
                <a:gd name="T54" fmla="*/ 44 w 81"/>
                <a:gd name="T55" fmla="*/ 6 h 12"/>
                <a:gd name="T56" fmla="*/ 46 w 81"/>
                <a:gd name="T57" fmla="*/ 6 h 12"/>
                <a:gd name="T58" fmla="*/ 48 w 81"/>
                <a:gd name="T59" fmla="*/ 6 h 12"/>
                <a:gd name="T60" fmla="*/ 50 w 81"/>
                <a:gd name="T61" fmla="*/ 5 h 12"/>
                <a:gd name="T62" fmla="*/ 51 w 81"/>
                <a:gd name="T63" fmla="*/ 5 h 12"/>
                <a:gd name="T64" fmla="*/ 53 w 81"/>
                <a:gd name="T65" fmla="*/ 5 h 12"/>
                <a:gd name="T66" fmla="*/ 55 w 81"/>
                <a:gd name="T67" fmla="*/ 5 h 12"/>
                <a:gd name="T68" fmla="*/ 56 w 81"/>
                <a:gd name="T69" fmla="*/ 4 h 12"/>
                <a:gd name="T70" fmla="*/ 58 w 81"/>
                <a:gd name="T71" fmla="*/ 4 h 12"/>
                <a:gd name="T72" fmla="*/ 59 w 81"/>
                <a:gd name="T73" fmla="*/ 4 h 12"/>
                <a:gd name="T74" fmla="*/ 61 w 81"/>
                <a:gd name="T75" fmla="*/ 3 h 12"/>
                <a:gd name="T76" fmla="*/ 63 w 81"/>
                <a:gd name="T77" fmla="*/ 3 h 12"/>
                <a:gd name="T78" fmla="*/ 64 w 81"/>
                <a:gd name="T79" fmla="*/ 3 h 12"/>
                <a:gd name="T80" fmla="*/ 66 w 81"/>
                <a:gd name="T81" fmla="*/ 2 h 12"/>
                <a:gd name="T82" fmla="*/ 68 w 81"/>
                <a:gd name="T83" fmla="*/ 2 h 12"/>
                <a:gd name="T84" fmla="*/ 70 w 81"/>
                <a:gd name="T85" fmla="*/ 2 h 12"/>
                <a:gd name="T86" fmla="*/ 71 w 81"/>
                <a:gd name="T87" fmla="*/ 2 h 12"/>
                <a:gd name="T88" fmla="*/ 73 w 81"/>
                <a:gd name="T89" fmla="*/ 1 h 12"/>
                <a:gd name="T90" fmla="*/ 75 w 81"/>
                <a:gd name="T91" fmla="*/ 1 h 12"/>
                <a:gd name="T92" fmla="*/ 76 w 81"/>
                <a:gd name="T93" fmla="*/ 1 h 12"/>
                <a:gd name="T94" fmla="*/ 78 w 81"/>
                <a:gd name="T95" fmla="*/ 1 h 12"/>
                <a:gd name="T96" fmla="*/ 79 w 81"/>
                <a:gd name="T97" fmla="*/ 0 h 12"/>
                <a:gd name="T98" fmla="*/ 81 w 81"/>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12">
                  <a:moveTo>
                    <a:pt x="0" y="12"/>
                  </a:moveTo>
                  <a:lnTo>
                    <a:pt x="1" y="12"/>
                  </a:lnTo>
                  <a:lnTo>
                    <a:pt x="3" y="12"/>
                  </a:lnTo>
                  <a:lnTo>
                    <a:pt x="5" y="12"/>
                  </a:lnTo>
                  <a:lnTo>
                    <a:pt x="6" y="12"/>
                  </a:lnTo>
                  <a:lnTo>
                    <a:pt x="8" y="12"/>
                  </a:lnTo>
                  <a:lnTo>
                    <a:pt x="9" y="12"/>
                  </a:lnTo>
                  <a:lnTo>
                    <a:pt x="11" y="11"/>
                  </a:lnTo>
                  <a:lnTo>
                    <a:pt x="13" y="11"/>
                  </a:lnTo>
                  <a:lnTo>
                    <a:pt x="14" y="11"/>
                  </a:lnTo>
                  <a:lnTo>
                    <a:pt x="16" y="11"/>
                  </a:lnTo>
                  <a:lnTo>
                    <a:pt x="18" y="11"/>
                  </a:lnTo>
                  <a:lnTo>
                    <a:pt x="20" y="10"/>
                  </a:lnTo>
                  <a:lnTo>
                    <a:pt x="21" y="10"/>
                  </a:lnTo>
                  <a:lnTo>
                    <a:pt x="23" y="10"/>
                  </a:lnTo>
                  <a:lnTo>
                    <a:pt x="25" y="9"/>
                  </a:lnTo>
                  <a:lnTo>
                    <a:pt x="26" y="9"/>
                  </a:lnTo>
                  <a:lnTo>
                    <a:pt x="28" y="9"/>
                  </a:lnTo>
                  <a:lnTo>
                    <a:pt x="29" y="9"/>
                  </a:lnTo>
                  <a:lnTo>
                    <a:pt x="31" y="8"/>
                  </a:lnTo>
                  <a:lnTo>
                    <a:pt x="33" y="8"/>
                  </a:lnTo>
                  <a:lnTo>
                    <a:pt x="35" y="8"/>
                  </a:lnTo>
                  <a:lnTo>
                    <a:pt x="36" y="8"/>
                  </a:lnTo>
                  <a:lnTo>
                    <a:pt x="38" y="7"/>
                  </a:lnTo>
                  <a:lnTo>
                    <a:pt x="40" y="7"/>
                  </a:lnTo>
                  <a:lnTo>
                    <a:pt x="41" y="7"/>
                  </a:lnTo>
                  <a:lnTo>
                    <a:pt x="43" y="7"/>
                  </a:lnTo>
                  <a:lnTo>
                    <a:pt x="44" y="6"/>
                  </a:lnTo>
                  <a:lnTo>
                    <a:pt x="46" y="6"/>
                  </a:lnTo>
                  <a:lnTo>
                    <a:pt x="48" y="6"/>
                  </a:lnTo>
                  <a:lnTo>
                    <a:pt x="50" y="5"/>
                  </a:lnTo>
                  <a:lnTo>
                    <a:pt x="51" y="5"/>
                  </a:lnTo>
                  <a:lnTo>
                    <a:pt x="53" y="5"/>
                  </a:lnTo>
                  <a:lnTo>
                    <a:pt x="55" y="5"/>
                  </a:lnTo>
                  <a:lnTo>
                    <a:pt x="56" y="4"/>
                  </a:lnTo>
                  <a:lnTo>
                    <a:pt x="58" y="4"/>
                  </a:lnTo>
                  <a:lnTo>
                    <a:pt x="59" y="4"/>
                  </a:lnTo>
                  <a:lnTo>
                    <a:pt x="61" y="3"/>
                  </a:lnTo>
                  <a:lnTo>
                    <a:pt x="63" y="3"/>
                  </a:lnTo>
                  <a:lnTo>
                    <a:pt x="64" y="3"/>
                  </a:lnTo>
                  <a:lnTo>
                    <a:pt x="66" y="2"/>
                  </a:lnTo>
                  <a:lnTo>
                    <a:pt x="68" y="2"/>
                  </a:lnTo>
                  <a:lnTo>
                    <a:pt x="70" y="2"/>
                  </a:lnTo>
                  <a:lnTo>
                    <a:pt x="71" y="2"/>
                  </a:lnTo>
                  <a:lnTo>
                    <a:pt x="73" y="1"/>
                  </a:lnTo>
                  <a:lnTo>
                    <a:pt x="75" y="1"/>
                  </a:lnTo>
                  <a:lnTo>
                    <a:pt x="76" y="1"/>
                  </a:lnTo>
                  <a:lnTo>
                    <a:pt x="78" y="1"/>
                  </a:lnTo>
                  <a:lnTo>
                    <a:pt x="79"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475"/>
            <p:cNvSpPr>
              <a:spLocks/>
            </p:cNvSpPr>
            <p:nvPr/>
          </p:nvSpPr>
          <p:spPr bwMode="auto">
            <a:xfrm>
              <a:off x="3780" y="3186"/>
              <a:ext cx="82" cy="7"/>
            </a:xfrm>
            <a:custGeom>
              <a:avLst/>
              <a:gdLst>
                <a:gd name="T0" fmla="*/ 0 w 82"/>
                <a:gd name="T1" fmla="*/ 2 h 7"/>
                <a:gd name="T2" fmla="*/ 2 w 82"/>
                <a:gd name="T3" fmla="*/ 2 h 7"/>
                <a:gd name="T4" fmla="*/ 4 w 82"/>
                <a:gd name="T5" fmla="*/ 2 h 7"/>
                <a:gd name="T6" fmla="*/ 5 w 82"/>
                <a:gd name="T7" fmla="*/ 2 h 7"/>
                <a:gd name="T8" fmla="*/ 7 w 82"/>
                <a:gd name="T9" fmla="*/ 2 h 7"/>
                <a:gd name="T10" fmla="*/ 9 w 82"/>
                <a:gd name="T11" fmla="*/ 1 h 7"/>
                <a:gd name="T12" fmla="*/ 10 w 82"/>
                <a:gd name="T13" fmla="*/ 1 h 7"/>
                <a:gd name="T14" fmla="*/ 12 w 82"/>
                <a:gd name="T15" fmla="*/ 1 h 7"/>
                <a:gd name="T16" fmla="*/ 13 w 82"/>
                <a:gd name="T17" fmla="*/ 1 h 7"/>
                <a:gd name="T18" fmla="*/ 15 w 82"/>
                <a:gd name="T19" fmla="*/ 1 h 7"/>
                <a:gd name="T20" fmla="*/ 17 w 82"/>
                <a:gd name="T21" fmla="*/ 1 h 7"/>
                <a:gd name="T22" fmla="*/ 19 w 82"/>
                <a:gd name="T23" fmla="*/ 1 h 7"/>
                <a:gd name="T24" fmla="*/ 20 w 82"/>
                <a:gd name="T25" fmla="*/ 1 h 7"/>
                <a:gd name="T26" fmla="*/ 22 w 82"/>
                <a:gd name="T27" fmla="*/ 1 h 7"/>
                <a:gd name="T28" fmla="*/ 24 w 82"/>
                <a:gd name="T29" fmla="*/ 1 h 7"/>
                <a:gd name="T30" fmla="*/ 25 w 82"/>
                <a:gd name="T31" fmla="*/ 1 h 7"/>
                <a:gd name="T32" fmla="*/ 27 w 82"/>
                <a:gd name="T33" fmla="*/ 0 h 7"/>
                <a:gd name="T34" fmla="*/ 28 w 82"/>
                <a:gd name="T35" fmla="*/ 0 h 7"/>
                <a:gd name="T36" fmla="*/ 30 w 82"/>
                <a:gd name="T37" fmla="*/ 1 h 7"/>
                <a:gd name="T38" fmla="*/ 32 w 82"/>
                <a:gd name="T39" fmla="*/ 1 h 7"/>
                <a:gd name="T40" fmla="*/ 34 w 82"/>
                <a:gd name="T41" fmla="*/ 1 h 7"/>
                <a:gd name="T42" fmla="*/ 35 w 82"/>
                <a:gd name="T43" fmla="*/ 1 h 7"/>
                <a:gd name="T44" fmla="*/ 37 w 82"/>
                <a:gd name="T45" fmla="*/ 1 h 7"/>
                <a:gd name="T46" fmla="*/ 39 w 82"/>
                <a:gd name="T47" fmla="*/ 1 h 7"/>
                <a:gd name="T48" fmla="*/ 40 w 82"/>
                <a:gd name="T49" fmla="*/ 1 h 7"/>
                <a:gd name="T50" fmla="*/ 42 w 82"/>
                <a:gd name="T51" fmla="*/ 1 h 7"/>
                <a:gd name="T52" fmla="*/ 44 w 82"/>
                <a:gd name="T53" fmla="*/ 1 h 7"/>
                <a:gd name="T54" fmla="*/ 45 w 82"/>
                <a:gd name="T55" fmla="*/ 1 h 7"/>
                <a:gd name="T56" fmla="*/ 47 w 82"/>
                <a:gd name="T57" fmla="*/ 1 h 7"/>
                <a:gd name="T58" fmla="*/ 48 w 82"/>
                <a:gd name="T59" fmla="*/ 2 h 7"/>
                <a:gd name="T60" fmla="*/ 50 w 82"/>
                <a:gd name="T61" fmla="*/ 2 h 7"/>
                <a:gd name="T62" fmla="*/ 52 w 82"/>
                <a:gd name="T63" fmla="*/ 2 h 7"/>
                <a:gd name="T64" fmla="*/ 54 w 82"/>
                <a:gd name="T65" fmla="*/ 2 h 7"/>
                <a:gd name="T66" fmla="*/ 55 w 82"/>
                <a:gd name="T67" fmla="*/ 2 h 7"/>
                <a:gd name="T68" fmla="*/ 57 w 82"/>
                <a:gd name="T69" fmla="*/ 2 h 7"/>
                <a:gd name="T70" fmla="*/ 59 w 82"/>
                <a:gd name="T71" fmla="*/ 3 h 7"/>
                <a:gd name="T72" fmla="*/ 60 w 82"/>
                <a:gd name="T73" fmla="*/ 3 h 7"/>
                <a:gd name="T74" fmla="*/ 62 w 82"/>
                <a:gd name="T75" fmla="*/ 3 h 7"/>
                <a:gd name="T76" fmla="*/ 63 w 82"/>
                <a:gd name="T77" fmla="*/ 3 h 7"/>
                <a:gd name="T78" fmla="*/ 65 w 82"/>
                <a:gd name="T79" fmla="*/ 4 h 7"/>
                <a:gd name="T80" fmla="*/ 67 w 82"/>
                <a:gd name="T81" fmla="*/ 4 h 7"/>
                <a:gd name="T82" fmla="*/ 69 w 82"/>
                <a:gd name="T83" fmla="*/ 4 h 7"/>
                <a:gd name="T84" fmla="*/ 70 w 82"/>
                <a:gd name="T85" fmla="*/ 4 h 7"/>
                <a:gd name="T86" fmla="*/ 72 w 82"/>
                <a:gd name="T87" fmla="*/ 5 h 7"/>
                <a:gd name="T88" fmla="*/ 74 w 82"/>
                <a:gd name="T89" fmla="*/ 5 h 7"/>
                <a:gd name="T90" fmla="*/ 75 w 82"/>
                <a:gd name="T91" fmla="*/ 6 h 7"/>
                <a:gd name="T92" fmla="*/ 77 w 82"/>
                <a:gd name="T93" fmla="*/ 6 h 7"/>
                <a:gd name="T94" fmla="*/ 78 w 82"/>
                <a:gd name="T95" fmla="*/ 6 h 7"/>
                <a:gd name="T96" fmla="*/ 80 w 82"/>
                <a:gd name="T97" fmla="*/ 7 h 7"/>
                <a:gd name="T98" fmla="*/ 82 w 82"/>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7">
                  <a:moveTo>
                    <a:pt x="0" y="2"/>
                  </a:moveTo>
                  <a:lnTo>
                    <a:pt x="2" y="2"/>
                  </a:lnTo>
                  <a:lnTo>
                    <a:pt x="4" y="2"/>
                  </a:lnTo>
                  <a:lnTo>
                    <a:pt x="5" y="2"/>
                  </a:lnTo>
                  <a:lnTo>
                    <a:pt x="7" y="2"/>
                  </a:lnTo>
                  <a:lnTo>
                    <a:pt x="9" y="1"/>
                  </a:lnTo>
                  <a:lnTo>
                    <a:pt x="10" y="1"/>
                  </a:lnTo>
                  <a:lnTo>
                    <a:pt x="12" y="1"/>
                  </a:lnTo>
                  <a:lnTo>
                    <a:pt x="13" y="1"/>
                  </a:lnTo>
                  <a:lnTo>
                    <a:pt x="15" y="1"/>
                  </a:lnTo>
                  <a:lnTo>
                    <a:pt x="17" y="1"/>
                  </a:lnTo>
                  <a:lnTo>
                    <a:pt x="19" y="1"/>
                  </a:lnTo>
                  <a:lnTo>
                    <a:pt x="20" y="1"/>
                  </a:lnTo>
                  <a:lnTo>
                    <a:pt x="22" y="1"/>
                  </a:lnTo>
                  <a:lnTo>
                    <a:pt x="24" y="1"/>
                  </a:lnTo>
                  <a:lnTo>
                    <a:pt x="25" y="1"/>
                  </a:lnTo>
                  <a:lnTo>
                    <a:pt x="27" y="0"/>
                  </a:lnTo>
                  <a:lnTo>
                    <a:pt x="28" y="0"/>
                  </a:lnTo>
                  <a:lnTo>
                    <a:pt x="30" y="1"/>
                  </a:lnTo>
                  <a:lnTo>
                    <a:pt x="32" y="1"/>
                  </a:lnTo>
                  <a:lnTo>
                    <a:pt x="34" y="1"/>
                  </a:lnTo>
                  <a:lnTo>
                    <a:pt x="35" y="1"/>
                  </a:lnTo>
                  <a:lnTo>
                    <a:pt x="37" y="1"/>
                  </a:lnTo>
                  <a:lnTo>
                    <a:pt x="39" y="1"/>
                  </a:lnTo>
                  <a:lnTo>
                    <a:pt x="40" y="1"/>
                  </a:lnTo>
                  <a:lnTo>
                    <a:pt x="42" y="1"/>
                  </a:lnTo>
                  <a:lnTo>
                    <a:pt x="44" y="1"/>
                  </a:lnTo>
                  <a:lnTo>
                    <a:pt x="45" y="1"/>
                  </a:lnTo>
                  <a:lnTo>
                    <a:pt x="47" y="1"/>
                  </a:lnTo>
                  <a:lnTo>
                    <a:pt x="48" y="2"/>
                  </a:lnTo>
                  <a:lnTo>
                    <a:pt x="50" y="2"/>
                  </a:lnTo>
                  <a:lnTo>
                    <a:pt x="52" y="2"/>
                  </a:lnTo>
                  <a:lnTo>
                    <a:pt x="54" y="2"/>
                  </a:lnTo>
                  <a:lnTo>
                    <a:pt x="55" y="2"/>
                  </a:lnTo>
                  <a:lnTo>
                    <a:pt x="57" y="2"/>
                  </a:lnTo>
                  <a:lnTo>
                    <a:pt x="59" y="3"/>
                  </a:lnTo>
                  <a:lnTo>
                    <a:pt x="60" y="3"/>
                  </a:lnTo>
                  <a:lnTo>
                    <a:pt x="62" y="3"/>
                  </a:lnTo>
                  <a:lnTo>
                    <a:pt x="63" y="3"/>
                  </a:lnTo>
                  <a:lnTo>
                    <a:pt x="65" y="4"/>
                  </a:lnTo>
                  <a:lnTo>
                    <a:pt x="67" y="4"/>
                  </a:lnTo>
                  <a:lnTo>
                    <a:pt x="69" y="4"/>
                  </a:lnTo>
                  <a:lnTo>
                    <a:pt x="70" y="4"/>
                  </a:lnTo>
                  <a:lnTo>
                    <a:pt x="72" y="5"/>
                  </a:lnTo>
                  <a:lnTo>
                    <a:pt x="74" y="5"/>
                  </a:lnTo>
                  <a:lnTo>
                    <a:pt x="75" y="6"/>
                  </a:lnTo>
                  <a:lnTo>
                    <a:pt x="77" y="6"/>
                  </a:lnTo>
                  <a:lnTo>
                    <a:pt x="78" y="6"/>
                  </a:lnTo>
                  <a:lnTo>
                    <a:pt x="80" y="7"/>
                  </a:lnTo>
                  <a:lnTo>
                    <a:pt x="82" y="7"/>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476"/>
            <p:cNvSpPr>
              <a:spLocks/>
            </p:cNvSpPr>
            <p:nvPr/>
          </p:nvSpPr>
          <p:spPr bwMode="auto">
            <a:xfrm>
              <a:off x="3862" y="3193"/>
              <a:ext cx="81" cy="8"/>
            </a:xfrm>
            <a:custGeom>
              <a:avLst/>
              <a:gdLst>
                <a:gd name="T0" fmla="*/ 0 w 81"/>
                <a:gd name="T1" fmla="*/ 0 h 8"/>
                <a:gd name="T2" fmla="*/ 2 w 81"/>
                <a:gd name="T3" fmla="*/ 0 h 8"/>
                <a:gd name="T4" fmla="*/ 3 w 81"/>
                <a:gd name="T5" fmla="*/ 1 h 8"/>
                <a:gd name="T6" fmla="*/ 5 w 81"/>
                <a:gd name="T7" fmla="*/ 1 h 8"/>
                <a:gd name="T8" fmla="*/ 7 w 81"/>
                <a:gd name="T9" fmla="*/ 1 h 8"/>
                <a:gd name="T10" fmla="*/ 8 w 81"/>
                <a:gd name="T11" fmla="*/ 1 h 8"/>
                <a:gd name="T12" fmla="*/ 10 w 81"/>
                <a:gd name="T13" fmla="*/ 2 h 8"/>
                <a:gd name="T14" fmla="*/ 12 w 81"/>
                <a:gd name="T15" fmla="*/ 2 h 8"/>
                <a:gd name="T16" fmla="*/ 13 w 81"/>
                <a:gd name="T17" fmla="*/ 2 h 8"/>
                <a:gd name="T18" fmla="*/ 15 w 81"/>
                <a:gd name="T19" fmla="*/ 3 h 8"/>
                <a:gd name="T20" fmla="*/ 16 w 81"/>
                <a:gd name="T21" fmla="*/ 3 h 8"/>
                <a:gd name="T22" fmla="*/ 18 w 81"/>
                <a:gd name="T23" fmla="*/ 3 h 8"/>
                <a:gd name="T24" fmla="*/ 20 w 81"/>
                <a:gd name="T25" fmla="*/ 4 h 8"/>
                <a:gd name="T26" fmla="*/ 22 w 81"/>
                <a:gd name="T27" fmla="*/ 4 h 8"/>
                <a:gd name="T28" fmla="*/ 23 w 81"/>
                <a:gd name="T29" fmla="*/ 4 h 8"/>
                <a:gd name="T30" fmla="*/ 25 w 81"/>
                <a:gd name="T31" fmla="*/ 4 h 8"/>
                <a:gd name="T32" fmla="*/ 27 w 81"/>
                <a:gd name="T33" fmla="*/ 5 h 8"/>
                <a:gd name="T34" fmla="*/ 28 w 81"/>
                <a:gd name="T35" fmla="*/ 5 h 8"/>
                <a:gd name="T36" fmla="*/ 30 w 81"/>
                <a:gd name="T37" fmla="*/ 6 h 8"/>
                <a:gd name="T38" fmla="*/ 31 w 81"/>
                <a:gd name="T39" fmla="*/ 6 h 8"/>
                <a:gd name="T40" fmla="*/ 33 w 81"/>
                <a:gd name="T41" fmla="*/ 6 h 8"/>
                <a:gd name="T42" fmla="*/ 35 w 81"/>
                <a:gd name="T43" fmla="*/ 6 h 8"/>
                <a:gd name="T44" fmla="*/ 37 w 81"/>
                <a:gd name="T45" fmla="*/ 6 h 8"/>
                <a:gd name="T46" fmla="*/ 38 w 81"/>
                <a:gd name="T47" fmla="*/ 7 h 8"/>
                <a:gd name="T48" fmla="*/ 40 w 81"/>
                <a:gd name="T49" fmla="*/ 7 h 8"/>
                <a:gd name="T50" fmla="*/ 42 w 81"/>
                <a:gd name="T51" fmla="*/ 7 h 8"/>
                <a:gd name="T52" fmla="*/ 43 w 81"/>
                <a:gd name="T53" fmla="*/ 7 h 8"/>
                <a:gd name="T54" fmla="*/ 45 w 81"/>
                <a:gd name="T55" fmla="*/ 7 h 8"/>
                <a:gd name="T56" fmla="*/ 46 w 81"/>
                <a:gd name="T57" fmla="*/ 7 h 8"/>
                <a:gd name="T58" fmla="*/ 48 w 81"/>
                <a:gd name="T59" fmla="*/ 7 h 8"/>
                <a:gd name="T60" fmla="*/ 50 w 81"/>
                <a:gd name="T61" fmla="*/ 7 h 8"/>
                <a:gd name="T62" fmla="*/ 52 w 81"/>
                <a:gd name="T63" fmla="*/ 7 h 8"/>
                <a:gd name="T64" fmla="*/ 53 w 81"/>
                <a:gd name="T65" fmla="*/ 8 h 8"/>
                <a:gd name="T66" fmla="*/ 55 w 81"/>
                <a:gd name="T67" fmla="*/ 8 h 8"/>
                <a:gd name="T68" fmla="*/ 57 w 81"/>
                <a:gd name="T69" fmla="*/ 8 h 8"/>
                <a:gd name="T70" fmla="*/ 58 w 81"/>
                <a:gd name="T71" fmla="*/ 8 h 8"/>
                <a:gd name="T72" fmla="*/ 60 w 81"/>
                <a:gd name="T73" fmla="*/ 8 h 8"/>
                <a:gd name="T74" fmla="*/ 62 w 81"/>
                <a:gd name="T75" fmla="*/ 8 h 8"/>
                <a:gd name="T76" fmla="*/ 63 w 81"/>
                <a:gd name="T77" fmla="*/ 8 h 8"/>
                <a:gd name="T78" fmla="*/ 65 w 81"/>
                <a:gd name="T79" fmla="*/ 8 h 8"/>
                <a:gd name="T80" fmla="*/ 67 w 81"/>
                <a:gd name="T81" fmla="*/ 8 h 8"/>
                <a:gd name="T82" fmla="*/ 68 w 81"/>
                <a:gd name="T83" fmla="*/ 8 h 8"/>
                <a:gd name="T84" fmla="*/ 70 w 81"/>
                <a:gd name="T85" fmla="*/ 8 h 8"/>
                <a:gd name="T86" fmla="*/ 72 w 81"/>
                <a:gd name="T87" fmla="*/ 8 h 8"/>
                <a:gd name="T88" fmla="*/ 73 w 81"/>
                <a:gd name="T89" fmla="*/ 8 h 8"/>
                <a:gd name="T90" fmla="*/ 75 w 81"/>
                <a:gd name="T91" fmla="*/ 8 h 8"/>
                <a:gd name="T92" fmla="*/ 77 w 81"/>
                <a:gd name="T93" fmla="*/ 8 h 8"/>
                <a:gd name="T94" fmla="*/ 78 w 81"/>
                <a:gd name="T95" fmla="*/ 8 h 8"/>
                <a:gd name="T96" fmla="*/ 80 w 81"/>
                <a:gd name="T97" fmla="*/ 8 h 8"/>
                <a:gd name="T98" fmla="*/ 81 w 81"/>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8">
                  <a:moveTo>
                    <a:pt x="0" y="0"/>
                  </a:moveTo>
                  <a:lnTo>
                    <a:pt x="2" y="0"/>
                  </a:lnTo>
                  <a:lnTo>
                    <a:pt x="3" y="1"/>
                  </a:lnTo>
                  <a:lnTo>
                    <a:pt x="5" y="1"/>
                  </a:lnTo>
                  <a:lnTo>
                    <a:pt x="7" y="1"/>
                  </a:lnTo>
                  <a:lnTo>
                    <a:pt x="8" y="1"/>
                  </a:lnTo>
                  <a:lnTo>
                    <a:pt x="10" y="2"/>
                  </a:lnTo>
                  <a:lnTo>
                    <a:pt x="12" y="2"/>
                  </a:lnTo>
                  <a:lnTo>
                    <a:pt x="13" y="2"/>
                  </a:lnTo>
                  <a:lnTo>
                    <a:pt x="15" y="3"/>
                  </a:lnTo>
                  <a:lnTo>
                    <a:pt x="16" y="3"/>
                  </a:lnTo>
                  <a:lnTo>
                    <a:pt x="18" y="3"/>
                  </a:lnTo>
                  <a:lnTo>
                    <a:pt x="20" y="4"/>
                  </a:lnTo>
                  <a:lnTo>
                    <a:pt x="22" y="4"/>
                  </a:lnTo>
                  <a:lnTo>
                    <a:pt x="23" y="4"/>
                  </a:lnTo>
                  <a:lnTo>
                    <a:pt x="25" y="4"/>
                  </a:lnTo>
                  <a:lnTo>
                    <a:pt x="27" y="5"/>
                  </a:lnTo>
                  <a:lnTo>
                    <a:pt x="28" y="5"/>
                  </a:lnTo>
                  <a:lnTo>
                    <a:pt x="30" y="6"/>
                  </a:lnTo>
                  <a:lnTo>
                    <a:pt x="31" y="6"/>
                  </a:lnTo>
                  <a:lnTo>
                    <a:pt x="33" y="6"/>
                  </a:lnTo>
                  <a:lnTo>
                    <a:pt x="35" y="6"/>
                  </a:lnTo>
                  <a:lnTo>
                    <a:pt x="37" y="6"/>
                  </a:lnTo>
                  <a:lnTo>
                    <a:pt x="38" y="7"/>
                  </a:lnTo>
                  <a:lnTo>
                    <a:pt x="40" y="7"/>
                  </a:lnTo>
                  <a:lnTo>
                    <a:pt x="42" y="7"/>
                  </a:lnTo>
                  <a:lnTo>
                    <a:pt x="43" y="7"/>
                  </a:lnTo>
                  <a:lnTo>
                    <a:pt x="45" y="7"/>
                  </a:lnTo>
                  <a:lnTo>
                    <a:pt x="46" y="7"/>
                  </a:lnTo>
                  <a:lnTo>
                    <a:pt x="48" y="7"/>
                  </a:lnTo>
                  <a:lnTo>
                    <a:pt x="50" y="7"/>
                  </a:lnTo>
                  <a:lnTo>
                    <a:pt x="52" y="7"/>
                  </a:lnTo>
                  <a:lnTo>
                    <a:pt x="53" y="8"/>
                  </a:lnTo>
                  <a:lnTo>
                    <a:pt x="55" y="8"/>
                  </a:lnTo>
                  <a:lnTo>
                    <a:pt x="57" y="8"/>
                  </a:lnTo>
                  <a:lnTo>
                    <a:pt x="58" y="8"/>
                  </a:lnTo>
                  <a:lnTo>
                    <a:pt x="60" y="8"/>
                  </a:lnTo>
                  <a:lnTo>
                    <a:pt x="62" y="8"/>
                  </a:lnTo>
                  <a:lnTo>
                    <a:pt x="63" y="8"/>
                  </a:lnTo>
                  <a:lnTo>
                    <a:pt x="65" y="8"/>
                  </a:lnTo>
                  <a:lnTo>
                    <a:pt x="67" y="8"/>
                  </a:lnTo>
                  <a:lnTo>
                    <a:pt x="68" y="8"/>
                  </a:lnTo>
                  <a:lnTo>
                    <a:pt x="70" y="8"/>
                  </a:lnTo>
                  <a:lnTo>
                    <a:pt x="72" y="8"/>
                  </a:lnTo>
                  <a:lnTo>
                    <a:pt x="73" y="8"/>
                  </a:lnTo>
                  <a:lnTo>
                    <a:pt x="75" y="8"/>
                  </a:lnTo>
                  <a:lnTo>
                    <a:pt x="77" y="8"/>
                  </a:lnTo>
                  <a:lnTo>
                    <a:pt x="78" y="8"/>
                  </a:lnTo>
                  <a:lnTo>
                    <a:pt x="80" y="8"/>
                  </a:lnTo>
                  <a:lnTo>
                    <a:pt x="81" y="8"/>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477"/>
            <p:cNvSpPr>
              <a:spLocks/>
            </p:cNvSpPr>
            <p:nvPr/>
          </p:nvSpPr>
          <p:spPr bwMode="auto">
            <a:xfrm>
              <a:off x="3943" y="3201"/>
              <a:ext cx="82" cy="0"/>
            </a:xfrm>
            <a:custGeom>
              <a:avLst/>
              <a:gdLst>
                <a:gd name="T0" fmla="*/ 0 w 82"/>
                <a:gd name="T1" fmla="*/ 2 w 82"/>
                <a:gd name="T2" fmla="*/ 4 w 82"/>
                <a:gd name="T3" fmla="*/ 6 w 82"/>
                <a:gd name="T4" fmla="*/ 7 w 82"/>
                <a:gd name="T5" fmla="*/ 9 w 82"/>
                <a:gd name="T6" fmla="*/ 11 w 82"/>
                <a:gd name="T7" fmla="*/ 12 w 82"/>
                <a:gd name="T8" fmla="*/ 14 w 82"/>
                <a:gd name="T9" fmla="*/ 15 w 82"/>
                <a:gd name="T10" fmla="*/ 17 w 82"/>
                <a:gd name="T11" fmla="*/ 19 w 82"/>
                <a:gd name="T12" fmla="*/ 21 w 82"/>
                <a:gd name="T13" fmla="*/ 22 w 82"/>
                <a:gd name="T14" fmla="*/ 24 w 82"/>
                <a:gd name="T15" fmla="*/ 26 w 82"/>
                <a:gd name="T16" fmla="*/ 27 w 82"/>
                <a:gd name="T17" fmla="*/ 29 w 82"/>
                <a:gd name="T18" fmla="*/ 31 w 82"/>
                <a:gd name="T19" fmla="*/ 32 w 82"/>
                <a:gd name="T20" fmla="*/ 34 w 82"/>
                <a:gd name="T21" fmla="*/ 36 w 82"/>
                <a:gd name="T22" fmla="*/ 37 w 82"/>
                <a:gd name="T23" fmla="*/ 39 w 82"/>
                <a:gd name="T24" fmla="*/ 41 w 82"/>
                <a:gd name="T25" fmla="*/ 42 w 82"/>
                <a:gd name="T26" fmla="*/ 44 w 82"/>
                <a:gd name="T27" fmla="*/ 46 w 82"/>
                <a:gd name="T28" fmla="*/ 47 w 82"/>
                <a:gd name="T29" fmla="*/ 49 w 82"/>
                <a:gd name="T30" fmla="*/ 50 w 82"/>
                <a:gd name="T31" fmla="*/ 52 w 82"/>
                <a:gd name="T32" fmla="*/ 54 w 82"/>
                <a:gd name="T33" fmla="*/ 56 w 82"/>
                <a:gd name="T34" fmla="*/ 57 w 82"/>
                <a:gd name="T35" fmla="*/ 59 w 82"/>
                <a:gd name="T36" fmla="*/ 61 w 82"/>
                <a:gd name="T37" fmla="*/ 62 w 82"/>
                <a:gd name="T38" fmla="*/ 64 w 82"/>
                <a:gd name="T39" fmla="*/ 65 w 82"/>
                <a:gd name="T40" fmla="*/ 67 w 82"/>
                <a:gd name="T41" fmla="*/ 69 w 82"/>
                <a:gd name="T42" fmla="*/ 71 w 82"/>
                <a:gd name="T43" fmla="*/ 72 w 82"/>
                <a:gd name="T44" fmla="*/ 74 w 82"/>
                <a:gd name="T45" fmla="*/ 76 w 82"/>
                <a:gd name="T46" fmla="*/ 77 w 82"/>
                <a:gd name="T47" fmla="*/ 79 w 82"/>
                <a:gd name="T48" fmla="*/ 81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0"/>
                  </a:lnTo>
                  <a:lnTo>
                    <a:pt x="27" y="0"/>
                  </a:lnTo>
                  <a:lnTo>
                    <a:pt x="29" y="0"/>
                  </a:lnTo>
                  <a:lnTo>
                    <a:pt x="31" y="0"/>
                  </a:lnTo>
                  <a:lnTo>
                    <a:pt x="32" y="0"/>
                  </a:lnTo>
                  <a:lnTo>
                    <a:pt x="34" y="0"/>
                  </a:lnTo>
                  <a:lnTo>
                    <a:pt x="36" y="0"/>
                  </a:lnTo>
                  <a:lnTo>
                    <a:pt x="37" y="0"/>
                  </a:lnTo>
                  <a:lnTo>
                    <a:pt x="39" y="0"/>
                  </a:lnTo>
                  <a:lnTo>
                    <a:pt x="41" y="0"/>
                  </a:lnTo>
                  <a:lnTo>
                    <a:pt x="42" y="0"/>
                  </a:lnTo>
                  <a:lnTo>
                    <a:pt x="44" y="0"/>
                  </a:lnTo>
                  <a:lnTo>
                    <a:pt x="46" y="0"/>
                  </a:lnTo>
                  <a:lnTo>
                    <a:pt x="47" y="0"/>
                  </a:lnTo>
                  <a:lnTo>
                    <a:pt x="49" y="0"/>
                  </a:lnTo>
                  <a:lnTo>
                    <a:pt x="50" y="0"/>
                  </a:lnTo>
                  <a:lnTo>
                    <a:pt x="52" y="0"/>
                  </a:lnTo>
                  <a:lnTo>
                    <a:pt x="54" y="0"/>
                  </a:lnTo>
                  <a:lnTo>
                    <a:pt x="56" y="0"/>
                  </a:lnTo>
                  <a:lnTo>
                    <a:pt x="57" y="0"/>
                  </a:lnTo>
                  <a:lnTo>
                    <a:pt x="59" y="0"/>
                  </a:lnTo>
                  <a:lnTo>
                    <a:pt x="61" y="0"/>
                  </a:lnTo>
                  <a:lnTo>
                    <a:pt x="62" y="0"/>
                  </a:lnTo>
                  <a:lnTo>
                    <a:pt x="64" y="0"/>
                  </a:lnTo>
                  <a:lnTo>
                    <a:pt x="65" y="0"/>
                  </a:lnTo>
                  <a:lnTo>
                    <a:pt x="67" y="0"/>
                  </a:lnTo>
                  <a:lnTo>
                    <a:pt x="69" y="0"/>
                  </a:lnTo>
                  <a:lnTo>
                    <a:pt x="71" y="0"/>
                  </a:lnTo>
                  <a:lnTo>
                    <a:pt x="72" y="0"/>
                  </a:lnTo>
                  <a:lnTo>
                    <a:pt x="74" y="0"/>
                  </a:lnTo>
                  <a:lnTo>
                    <a:pt x="76" y="0"/>
                  </a:lnTo>
                  <a:lnTo>
                    <a:pt x="77" y="0"/>
                  </a:lnTo>
                  <a:lnTo>
                    <a:pt x="79" y="0"/>
                  </a:lnTo>
                  <a:lnTo>
                    <a:pt x="81"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478"/>
            <p:cNvSpPr>
              <a:spLocks/>
            </p:cNvSpPr>
            <p:nvPr/>
          </p:nvSpPr>
          <p:spPr bwMode="auto">
            <a:xfrm>
              <a:off x="4025" y="3201"/>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3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3"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479"/>
            <p:cNvSpPr>
              <a:spLocks/>
            </p:cNvSpPr>
            <p:nvPr/>
          </p:nvSpPr>
          <p:spPr bwMode="auto">
            <a:xfrm>
              <a:off x="4107" y="3201"/>
              <a:ext cx="82" cy="0"/>
            </a:xfrm>
            <a:custGeom>
              <a:avLst/>
              <a:gdLst>
                <a:gd name="T0" fmla="*/ 0 w 82"/>
                <a:gd name="T1" fmla="*/ 1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6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480"/>
            <p:cNvSpPr>
              <a:spLocks/>
            </p:cNvSpPr>
            <p:nvPr/>
          </p:nvSpPr>
          <p:spPr bwMode="auto">
            <a:xfrm>
              <a:off x="4189" y="3201"/>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4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4"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481"/>
            <p:cNvSpPr>
              <a:spLocks/>
            </p:cNvSpPr>
            <p:nvPr/>
          </p:nvSpPr>
          <p:spPr bwMode="auto">
            <a:xfrm>
              <a:off x="4270" y="3201"/>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6"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5" name="Freeform 482"/>
            <p:cNvSpPr>
              <a:spLocks/>
            </p:cNvSpPr>
            <p:nvPr/>
          </p:nvSpPr>
          <p:spPr bwMode="auto">
            <a:xfrm>
              <a:off x="4352" y="3201"/>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4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4" y="0"/>
                  </a:lnTo>
                  <a:lnTo>
                    <a:pt x="45" y="0"/>
                  </a:lnTo>
                  <a:lnTo>
                    <a:pt x="47" y="0"/>
                  </a:lnTo>
                  <a:lnTo>
                    <a:pt x="48"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6" name="Freeform 483"/>
            <p:cNvSpPr>
              <a:spLocks/>
            </p:cNvSpPr>
            <p:nvPr/>
          </p:nvSpPr>
          <p:spPr bwMode="auto">
            <a:xfrm>
              <a:off x="4434" y="3201"/>
              <a:ext cx="81" cy="0"/>
            </a:xfrm>
            <a:custGeom>
              <a:avLst/>
              <a:gdLst>
                <a:gd name="T0" fmla="*/ 0 w 81"/>
                <a:gd name="T1" fmla="*/ 1 w 81"/>
                <a:gd name="T2" fmla="*/ 3 w 81"/>
                <a:gd name="T3" fmla="*/ 5 w 81"/>
                <a:gd name="T4" fmla="*/ 6 w 81"/>
                <a:gd name="T5" fmla="*/ 8 w 81"/>
                <a:gd name="T6" fmla="*/ 10 w 81"/>
                <a:gd name="T7" fmla="*/ 12 w 81"/>
                <a:gd name="T8" fmla="*/ 13 w 81"/>
                <a:gd name="T9" fmla="*/ 15 w 81"/>
                <a:gd name="T10" fmla="*/ 16 w 81"/>
                <a:gd name="T11" fmla="*/ 18 w 81"/>
                <a:gd name="T12" fmla="*/ 20 w 81"/>
                <a:gd name="T13" fmla="*/ 21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2 w 81"/>
                <a:gd name="T38" fmla="*/ 63 w 81"/>
                <a:gd name="T39" fmla="*/ 65 w 81"/>
                <a:gd name="T40" fmla="*/ 66 w 81"/>
                <a:gd name="T41" fmla="*/ 68 w 81"/>
                <a:gd name="T42" fmla="*/ 70 w 81"/>
                <a:gd name="T43" fmla="*/ 71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7" y="0"/>
                  </a:lnTo>
                  <a:lnTo>
                    <a:pt x="78" y="0"/>
                  </a:lnTo>
                  <a:lnTo>
                    <a:pt x="80" y="0"/>
                  </a:lnTo>
                  <a:lnTo>
                    <a:pt x="81"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7" name="Freeform 484"/>
            <p:cNvSpPr>
              <a:spLocks/>
            </p:cNvSpPr>
            <p:nvPr/>
          </p:nvSpPr>
          <p:spPr bwMode="auto">
            <a:xfrm>
              <a:off x="4515" y="3201"/>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8" name="Freeform 485"/>
            <p:cNvSpPr>
              <a:spLocks/>
            </p:cNvSpPr>
            <p:nvPr/>
          </p:nvSpPr>
          <p:spPr bwMode="auto">
            <a:xfrm>
              <a:off x="4597" y="3201"/>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FF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9" name="Freeform 486"/>
            <p:cNvSpPr>
              <a:spLocks/>
            </p:cNvSpPr>
            <p:nvPr/>
          </p:nvSpPr>
          <p:spPr bwMode="auto">
            <a:xfrm>
              <a:off x="3045" y="3292"/>
              <a:ext cx="82" cy="5"/>
            </a:xfrm>
            <a:custGeom>
              <a:avLst/>
              <a:gdLst>
                <a:gd name="T0" fmla="*/ 0 w 82"/>
                <a:gd name="T1" fmla="*/ 5 h 5"/>
                <a:gd name="T2" fmla="*/ 2 w 82"/>
                <a:gd name="T3" fmla="*/ 5 h 5"/>
                <a:gd name="T4" fmla="*/ 3 w 82"/>
                <a:gd name="T5" fmla="*/ 5 h 5"/>
                <a:gd name="T6" fmla="*/ 5 w 82"/>
                <a:gd name="T7" fmla="*/ 5 h 5"/>
                <a:gd name="T8" fmla="*/ 7 w 82"/>
                <a:gd name="T9" fmla="*/ 4 h 5"/>
                <a:gd name="T10" fmla="*/ 8 w 82"/>
                <a:gd name="T11" fmla="*/ 4 h 5"/>
                <a:gd name="T12" fmla="*/ 10 w 82"/>
                <a:gd name="T13" fmla="*/ 4 h 5"/>
                <a:gd name="T14" fmla="*/ 12 w 82"/>
                <a:gd name="T15" fmla="*/ 4 h 5"/>
                <a:gd name="T16" fmla="*/ 14 w 82"/>
                <a:gd name="T17" fmla="*/ 4 h 5"/>
                <a:gd name="T18" fmla="*/ 15 w 82"/>
                <a:gd name="T19" fmla="*/ 4 h 5"/>
                <a:gd name="T20" fmla="*/ 17 w 82"/>
                <a:gd name="T21" fmla="*/ 4 h 5"/>
                <a:gd name="T22" fmla="*/ 18 w 82"/>
                <a:gd name="T23" fmla="*/ 4 h 5"/>
                <a:gd name="T24" fmla="*/ 20 w 82"/>
                <a:gd name="T25" fmla="*/ 4 h 5"/>
                <a:gd name="T26" fmla="*/ 22 w 82"/>
                <a:gd name="T27" fmla="*/ 4 h 5"/>
                <a:gd name="T28" fmla="*/ 23 w 82"/>
                <a:gd name="T29" fmla="*/ 4 h 5"/>
                <a:gd name="T30" fmla="*/ 25 w 82"/>
                <a:gd name="T31" fmla="*/ 4 h 5"/>
                <a:gd name="T32" fmla="*/ 27 w 82"/>
                <a:gd name="T33" fmla="*/ 4 h 5"/>
                <a:gd name="T34" fmla="*/ 29 w 82"/>
                <a:gd name="T35" fmla="*/ 4 h 5"/>
                <a:gd name="T36" fmla="*/ 30 w 82"/>
                <a:gd name="T37" fmla="*/ 4 h 5"/>
                <a:gd name="T38" fmla="*/ 32 w 82"/>
                <a:gd name="T39" fmla="*/ 4 h 5"/>
                <a:gd name="T40" fmla="*/ 33 w 82"/>
                <a:gd name="T41" fmla="*/ 4 h 5"/>
                <a:gd name="T42" fmla="*/ 35 w 82"/>
                <a:gd name="T43" fmla="*/ 4 h 5"/>
                <a:gd name="T44" fmla="*/ 37 w 82"/>
                <a:gd name="T45" fmla="*/ 4 h 5"/>
                <a:gd name="T46" fmla="*/ 38 w 82"/>
                <a:gd name="T47" fmla="*/ 4 h 5"/>
                <a:gd name="T48" fmla="*/ 40 w 82"/>
                <a:gd name="T49" fmla="*/ 4 h 5"/>
                <a:gd name="T50" fmla="*/ 42 w 82"/>
                <a:gd name="T51" fmla="*/ 4 h 5"/>
                <a:gd name="T52" fmla="*/ 43 w 82"/>
                <a:gd name="T53" fmla="*/ 4 h 5"/>
                <a:gd name="T54" fmla="*/ 45 w 82"/>
                <a:gd name="T55" fmla="*/ 3 h 5"/>
                <a:gd name="T56" fmla="*/ 47 w 82"/>
                <a:gd name="T57" fmla="*/ 3 h 5"/>
                <a:gd name="T58" fmla="*/ 48 w 82"/>
                <a:gd name="T59" fmla="*/ 3 h 5"/>
                <a:gd name="T60" fmla="*/ 50 w 82"/>
                <a:gd name="T61" fmla="*/ 3 h 5"/>
                <a:gd name="T62" fmla="*/ 52 w 82"/>
                <a:gd name="T63" fmla="*/ 3 h 5"/>
                <a:gd name="T64" fmla="*/ 53 w 82"/>
                <a:gd name="T65" fmla="*/ 3 h 5"/>
                <a:gd name="T66" fmla="*/ 55 w 82"/>
                <a:gd name="T67" fmla="*/ 3 h 5"/>
                <a:gd name="T68" fmla="*/ 57 w 82"/>
                <a:gd name="T69" fmla="*/ 3 h 5"/>
                <a:gd name="T70" fmla="*/ 58 w 82"/>
                <a:gd name="T71" fmla="*/ 2 h 5"/>
                <a:gd name="T72" fmla="*/ 60 w 82"/>
                <a:gd name="T73" fmla="*/ 2 h 5"/>
                <a:gd name="T74" fmla="*/ 62 w 82"/>
                <a:gd name="T75" fmla="*/ 2 h 5"/>
                <a:gd name="T76" fmla="*/ 64 w 82"/>
                <a:gd name="T77" fmla="*/ 2 h 5"/>
                <a:gd name="T78" fmla="*/ 65 w 82"/>
                <a:gd name="T79" fmla="*/ 2 h 5"/>
                <a:gd name="T80" fmla="*/ 67 w 82"/>
                <a:gd name="T81" fmla="*/ 2 h 5"/>
                <a:gd name="T82" fmla="*/ 68 w 82"/>
                <a:gd name="T83" fmla="*/ 1 h 5"/>
                <a:gd name="T84" fmla="*/ 70 w 82"/>
                <a:gd name="T85" fmla="*/ 1 h 5"/>
                <a:gd name="T86" fmla="*/ 72 w 82"/>
                <a:gd name="T87" fmla="*/ 1 h 5"/>
                <a:gd name="T88" fmla="*/ 73 w 82"/>
                <a:gd name="T89" fmla="*/ 1 h 5"/>
                <a:gd name="T90" fmla="*/ 75 w 82"/>
                <a:gd name="T91" fmla="*/ 1 h 5"/>
                <a:gd name="T92" fmla="*/ 77 w 82"/>
                <a:gd name="T93" fmla="*/ 1 h 5"/>
                <a:gd name="T94" fmla="*/ 79 w 82"/>
                <a:gd name="T95" fmla="*/ 1 h 5"/>
                <a:gd name="T96" fmla="*/ 80 w 82"/>
                <a:gd name="T97" fmla="*/ 0 h 5"/>
                <a:gd name="T98" fmla="*/ 82 w 8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3" y="5"/>
                  </a:lnTo>
                  <a:lnTo>
                    <a:pt x="5" y="5"/>
                  </a:lnTo>
                  <a:lnTo>
                    <a:pt x="7" y="4"/>
                  </a:lnTo>
                  <a:lnTo>
                    <a:pt x="8" y="4"/>
                  </a:lnTo>
                  <a:lnTo>
                    <a:pt x="10" y="4"/>
                  </a:lnTo>
                  <a:lnTo>
                    <a:pt x="12" y="4"/>
                  </a:lnTo>
                  <a:lnTo>
                    <a:pt x="14" y="4"/>
                  </a:lnTo>
                  <a:lnTo>
                    <a:pt x="15" y="4"/>
                  </a:lnTo>
                  <a:lnTo>
                    <a:pt x="17" y="4"/>
                  </a:lnTo>
                  <a:lnTo>
                    <a:pt x="18" y="4"/>
                  </a:lnTo>
                  <a:lnTo>
                    <a:pt x="20" y="4"/>
                  </a:lnTo>
                  <a:lnTo>
                    <a:pt x="22" y="4"/>
                  </a:lnTo>
                  <a:lnTo>
                    <a:pt x="23" y="4"/>
                  </a:lnTo>
                  <a:lnTo>
                    <a:pt x="25" y="4"/>
                  </a:lnTo>
                  <a:lnTo>
                    <a:pt x="27" y="4"/>
                  </a:lnTo>
                  <a:lnTo>
                    <a:pt x="29" y="4"/>
                  </a:lnTo>
                  <a:lnTo>
                    <a:pt x="30" y="4"/>
                  </a:lnTo>
                  <a:lnTo>
                    <a:pt x="32" y="4"/>
                  </a:lnTo>
                  <a:lnTo>
                    <a:pt x="33" y="4"/>
                  </a:lnTo>
                  <a:lnTo>
                    <a:pt x="35" y="4"/>
                  </a:lnTo>
                  <a:lnTo>
                    <a:pt x="37" y="4"/>
                  </a:lnTo>
                  <a:lnTo>
                    <a:pt x="38" y="4"/>
                  </a:lnTo>
                  <a:lnTo>
                    <a:pt x="40" y="4"/>
                  </a:lnTo>
                  <a:lnTo>
                    <a:pt x="42" y="4"/>
                  </a:lnTo>
                  <a:lnTo>
                    <a:pt x="43" y="4"/>
                  </a:lnTo>
                  <a:lnTo>
                    <a:pt x="45" y="3"/>
                  </a:lnTo>
                  <a:lnTo>
                    <a:pt x="47" y="3"/>
                  </a:lnTo>
                  <a:lnTo>
                    <a:pt x="48" y="3"/>
                  </a:lnTo>
                  <a:lnTo>
                    <a:pt x="50" y="3"/>
                  </a:lnTo>
                  <a:lnTo>
                    <a:pt x="52" y="3"/>
                  </a:lnTo>
                  <a:lnTo>
                    <a:pt x="53" y="3"/>
                  </a:lnTo>
                  <a:lnTo>
                    <a:pt x="55" y="3"/>
                  </a:lnTo>
                  <a:lnTo>
                    <a:pt x="57" y="3"/>
                  </a:lnTo>
                  <a:lnTo>
                    <a:pt x="58" y="2"/>
                  </a:lnTo>
                  <a:lnTo>
                    <a:pt x="60" y="2"/>
                  </a:lnTo>
                  <a:lnTo>
                    <a:pt x="62" y="2"/>
                  </a:lnTo>
                  <a:lnTo>
                    <a:pt x="64" y="2"/>
                  </a:lnTo>
                  <a:lnTo>
                    <a:pt x="65" y="2"/>
                  </a:lnTo>
                  <a:lnTo>
                    <a:pt x="67" y="2"/>
                  </a:lnTo>
                  <a:lnTo>
                    <a:pt x="68" y="1"/>
                  </a:lnTo>
                  <a:lnTo>
                    <a:pt x="70" y="1"/>
                  </a:lnTo>
                  <a:lnTo>
                    <a:pt x="72" y="1"/>
                  </a:lnTo>
                  <a:lnTo>
                    <a:pt x="73" y="1"/>
                  </a:lnTo>
                  <a:lnTo>
                    <a:pt x="75" y="1"/>
                  </a:lnTo>
                  <a:lnTo>
                    <a:pt x="77" y="1"/>
                  </a:lnTo>
                  <a:lnTo>
                    <a:pt x="79" y="1"/>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0" name="Freeform 487"/>
            <p:cNvSpPr>
              <a:spLocks/>
            </p:cNvSpPr>
            <p:nvPr/>
          </p:nvSpPr>
          <p:spPr bwMode="auto">
            <a:xfrm>
              <a:off x="3127" y="3291"/>
              <a:ext cx="82" cy="4"/>
            </a:xfrm>
            <a:custGeom>
              <a:avLst/>
              <a:gdLst>
                <a:gd name="T0" fmla="*/ 0 w 82"/>
                <a:gd name="T1" fmla="*/ 1 h 4"/>
                <a:gd name="T2" fmla="*/ 1 w 82"/>
                <a:gd name="T3" fmla="*/ 1 h 4"/>
                <a:gd name="T4" fmla="*/ 3 w 82"/>
                <a:gd name="T5" fmla="*/ 1 h 4"/>
                <a:gd name="T6" fmla="*/ 5 w 82"/>
                <a:gd name="T7" fmla="*/ 1 h 4"/>
                <a:gd name="T8" fmla="*/ 6 w 82"/>
                <a:gd name="T9" fmla="*/ 1 h 4"/>
                <a:gd name="T10" fmla="*/ 8 w 82"/>
                <a:gd name="T11" fmla="*/ 1 h 4"/>
                <a:gd name="T12" fmla="*/ 10 w 82"/>
                <a:gd name="T13" fmla="*/ 1 h 4"/>
                <a:gd name="T14" fmla="*/ 11 w 82"/>
                <a:gd name="T15" fmla="*/ 1 h 4"/>
                <a:gd name="T16" fmla="*/ 13 w 82"/>
                <a:gd name="T17" fmla="*/ 0 h 4"/>
                <a:gd name="T18" fmla="*/ 15 w 82"/>
                <a:gd name="T19" fmla="*/ 0 h 4"/>
                <a:gd name="T20" fmla="*/ 16 w 82"/>
                <a:gd name="T21" fmla="*/ 0 h 4"/>
                <a:gd name="T22" fmla="*/ 18 w 82"/>
                <a:gd name="T23" fmla="*/ 0 h 4"/>
                <a:gd name="T24" fmla="*/ 20 w 82"/>
                <a:gd name="T25" fmla="*/ 0 h 4"/>
                <a:gd name="T26" fmla="*/ 21 w 82"/>
                <a:gd name="T27" fmla="*/ 0 h 4"/>
                <a:gd name="T28" fmla="*/ 23 w 82"/>
                <a:gd name="T29" fmla="*/ 0 h 4"/>
                <a:gd name="T30" fmla="*/ 25 w 82"/>
                <a:gd name="T31" fmla="*/ 0 h 4"/>
                <a:gd name="T32" fmla="*/ 26 w 82"/>
                <a:gd name="T33" fmla="*/ 0 h 4"/>
                <a:gd name="T34" fmla="*/ 28 w 82"/>
                <a:gd name="T35" fmla="*/ 0 h 4"/>
                <a:gd name="T36" fmla="*/ 30 w 82"/>
                <a:gd name="T37" fmla="*/ 0 h 4"/>
                <a:gd name="T38" fmla="*/ 32 w 82"/>
                <a:gd name="T39" fmla="*/ 0 h 4"/>
                <a:gd name="T40" fmla="*/ 33 w 82"/>
                <a:gd name="T41" fmla="*/ 0 h 4"/>
                <a:gd name="T42" fmla="*/ 35 w 82"/>
                <a:gd name="T43" fmla="*/ 0 h 4"/>
                <a:gd name="T44" fmla="*/ 36 w 82"/>
                <a:gd name="T45" fmla="*/ 0 h 4"/>
                <a:gd name="T46" fmla="*/ 38 w 82"/>
                <a:gd name="T47" fmla="*/ 0 h 4"/>
                <a:gd name="T48" fmla="*/ 40 w 82"/>
                <a:gd name="T49" fmla="*/ 0 h 4"/>
                <a:gd name="T50" fmla="*/ 41 w 82"/>
                <a:gd name="T51" fmla="*/ 1 h 4"/>
                <a:gd name="T52" fmla="*/ 43 w 82"/>
                <a:gd name="T53" fmla="*/ 1 h 4"/>
                <a:gd name="T54" fmla="*/ 45 w 82"/>
                <a:gd name="T55" fmla="*/ 1 h 4"/>
                <a:gd name="T56" fmla="*/ 47 w 82"/>
                <a:gd name="T57" fmla="*/ 1 h 4"/>
                <a:gd name="T58" fmla="*/ 48 w 82"/>
                <a:gd name="T59" fmla="*/ 1 h 4"/>
                <a:gd name="T60" fmla="*/ 50 w 82"/>
                <a:gd name="T61" fmla="*/ 1 h 4"/>
                <a:gd name="T62" fmla="*/ 51 w 82"/>
                <a:gd name="T63" fmla="*/ 1 h 4"/>
                <a:gd name="T64" fmla="*/ 53 w 82"/>
                <a:gd name="T65" fmla="*/ 1 h 4"/>
                <a:gd name="T66" fmla="*/ 55 w 82"/>
                <a:gd name="T67" fmla="*/ 1 h 4"/>
                <a:gd name="T68" fmla="*/ 56 w 82"/>
                <a:gd name="T69" fmla="*/ 2 h 4"/>
                <a:gd name="T70" fmla="*/ 58 w 82"/>
                <a:gd name="T71" fmla="*/ 2 h 4"/>
                <a:gd name="T72" fmla="*/ 60 w 82"/>
                <a:gd name="T73" fmla="*/ 2 h 4"/>
                <a:gd name="T74" fmla="*/ 62 w 82"/>
                <a:gd name="T75" fmla="*/ 2 h 4"/>
                <a:gd name="T76" fmla="*/ 63 w 82"/>
                <a:gd name="T77" fmla="*/ 2 h 4"/>
                <a:gd name="T78" fmla="*/ 65 w 82"/>
                <a:gd name="T79" fmla="*/ 2 h 4"/>
                <a:gd name="T80" fmla="*/ 66 w 82"/>
                <a:gd name="T81" fmla="*/ 2 h 4"/>
                <a:gd name="T82" fmla="*/ 68 w 82"/>
                <a:gd name="T83" fmla="*/ 3 h 4"/>
                <a:gd name="T84" fmla="*/ 70 w 82"/>
                <a:gd name="T85" fmla="*/ 3 h 4"/>
                <a:gd name="T86" fmla="*/ 71 w 82"/>
                <a:gd name="T87" fmla="*/ 3 h 4"/>
                <a:gd name="T88" fmla="*/ 73 w 82"/>
                <a:gd name="T89" fmla="*/ 3 h 4"/>
                <a:gd name="T90" fmla="*/ 75 w 82"/>
                <a:gd name="T91" fmla="*/ 3 h 4"/>
                <a:gd name="T92" fmla="*/ 76 w 82"/>
                <a:gd name="T93" fmla="*/ 3 h 4"/>
                <a:gd name="T94" fmla="*/ 78 w 82"/>
                <a:gd name="T95" fmla="*/ 3 h 4"/>
                <a:gd name="T96" fmla="*/ 80 w 82"/>
                <a:gd name="T97" fmla="*/ 4 h 4"/>
                <a:gd name="T98" fmla="*/ 82 w 82"/>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4">
                  <a:moveTo>
                    <a:pt x="0" y="1"/>
                  </a:moveTo>
                  <a:lnTo>
                    <a:pt x="1" y="1"/>
                  </a:lnTo>
                  <a:lnTo>
                    <a:pt x="3" y="1"/>
                  </a:lnTo>
                  <a:lnTo>
                    <a:pt x="5" y="1"/>
                  </a:lnTo>
                  <a:lnTo>
                    <a:pt x="6" y="1"/>
                  </a:lnTo>
                  <a:lnTo>
                    <a:pt x="8" y="1"/>
                  </a:lnTo>
                  <a:lnTo>
                    <a:pt x="10" y="1"/>
                  </a:lnTo>
                  <a:lnTo>
                    <a:pt x="11" y="1"/>
                  </a:lnTo>
                  <a:lnTo>
                    <a:pt x="13" y="0"/>
                  </a:lnTo>
                  <a:lnTo>
                    <a:pt x="15" y="0"/>
                  </a:lnTo>
                  <a:lnTo>
                    <a:pt x="16" y="0"/>
                  </a:lnTo>
                  <a:lnTo>
                    <a:pt x="18" y="0"/>
                  </a:lnTo>
                  <a:lnTo>
                    <a:pt x="20" y="0"/>
                  </a:lnTo>
                  <a:lnTo>
                    <a:pt x="21" y="0"/>
                  </a:lnTo>
                  <a:lnTo>
                    <a:pt x="23" y="0"/>
                  </a:lnTo>
                  <a:lnTo>
                    <a:pt x="25" y="0"/>
                  </a:lnTo>
                  <a:lnTo>
                    <a:pt x="26" y="0"/>
                  </a:lnTo>
                  <a:lnTo>
                    <a:pt x="28" y="0"/>
                  </a:lnTo>
                  <a:lnTo>
                    <a:pt x="30" y="0"/>
                  </a:lnTo>
                  <a:lnTo>
                    <a:pt x="32" y="0"/>
                  </a:lnTo>
                  <a:lnTo>
                    <a:pt x="33" y="0"/>
                  </a:lnTo>
                  <a:lnTo>
                    <a:pt x="35" y="0"/>
                  </a:lnTo>
                  <a:lnTo>
                    <a:pt x="36" y="0"/>
                  </a:lnTo>
                  <a:lnTo>
                    <a:pt x="38" y="0"/>
                  </a:lnTo>
                  <a:lnTo>
                    <a:pt x="40" y="0"/>
                  </a:lnTo>
                  <a:lnTo>
                    <a:pt x="41" y="1"/>
                  </a:lnTo>
                  <a:lnTo>
                    <a:pt x="43" y="1"/>
                  </a:lnTo>
                  <a:lnTo>
                    <a:pt x="45" y="1"/>
                  </a:lnTo>
                  <a:lnTo>
                    <a:pt x="47" y="1"/>
                  </a:lnTo>
                  <a:lnTo>
                    <a:pt x="48" y="1"/>
                  </a:lnTo>
                  <a:lnTo>
                    <a:pt x="50" y="1"/>
                  </a:lnTo>
                  <a:lnTo>
                    <a:pt x="51" y="1"/>
                  </a:lnTo>
                  <a:lnTo>
                    <a:pt x="53" y="1"/>
                  </a:lnTo>
                  <a:lnTo>
                    <a:pt x="55" y="1"/>
                  </a:lnTo>
                  <a:lnTo>
                    <a:pt x="56" y="2"/>
                  </a:lnTo>
                  <a:lnTo>
                    <a:pt x="58" y="2"/>
                  </a:lnTo>
                  <a:lnTo>
                    <a:pt x="60" y="2"/>
                  </a:lnTo>
                  <a:lnTo>
                    <a:pt x="62" y="2"/>
                  </a:lnTo>
                  <a:lnTo>
                    <a:pt x="63" y="2"/>
                  </a:lnTo>
                  <a:lnTo>
                    <a:pt x="65" y="2"/>
                  </a:lnTo>
                  <a:lnTo>
                    <a:pt x="66" y="2"/>
                  </a:lnTo>
                  <a:lnTo>
                    <a:pt x="68" y="3"/>
                  </a:lnTo>
                  <a:lnTo>
                    <a:pt x="70" y="3"/>
                  </a:lnTo>
                  <a:lnTo>
                    <a:pt x="71" y="3"/>
                  </a:lnTo>
                  <a:lnTo>
                    <a:pt x="73" y="3"/>
                  </a:lnTo>
                  <a:lnTo>
                    <a:pt x="75" y="3"/>
                  </a:lnTo>
                  <a:lnTo>
                    <a:pt x="76" y="3"/>
                  </a:lnTo>
                  <a:lnTo>
                    <a:pt x="78" y="3"/>
                  </a:lnTo>
                  <a:lnTo>
                    <a:pt x="80" y="4"/>
                  </a:lnTo>
                  <a:lnTo>
                    <a:pt x="82" y="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1" name="Freeform 488"/>
            <p:cNvSpPr>
              <a:spLocks/>
            </p:cNvSpPr>
            <p:nvPr/>
          </p:nvSpPr>
          <p:spPr bwMode="auto">
            <a:xfrm>
              <a:off x="3209" y="3294"/>
              <a:ext cx="81" cy="3"/>
            </a:xfrm>
            <a:custGeom>
              <a:avLst/>
              <a:gdLst>
                <a:gd name="T0" fmla="*/ 0 w 81"/>
                <a:gd name="T1" fmla="*/ 1 h 3"/>
                <a:gd name="T2" fmla="*/ 1 w 81"/>
                <a:gd name="T3" fmla="*/ 1 h 3"/>
                <a:gd name="T4" fmla="*/ 3 w 81"/>
                <a:gd name="T5" fmla="*/ 1 h 3"/>
                <a:gd name="T6" fmla="*/ 4 w 81"/>
                <a:gd name="T7" fmla="*/ 1 h 3"/>
                <a:gd name="T8" fmla="*/ 6 w 81"/>
                <a:gd name="T9" fmla="*/ 1 h 3"/>
                <a:gd name="T10" fmla="*/ 8 w 81"/>
                <a:gd name="T11" fmla="*/ 1 h 3"/>
                <a:gd name="T12" fmla="*/ 9 w 81"/>
                <a:gd name="T13" fmla="*/ 2 h 3"/>
                <a:gd name="T14" fmla="*/ 11 w 81"/>
                <a:gd name="T15" fmla="*/ 2 h 3"/>
                <a:gd name="T16" fmla="*/ 13 w 81"/>
                <a:gd name="T17" fmla="*/ 2 h 3"/>
                <a:gd name="T18" fmla="*/ 15 w 81"/>
                <a:gd name="T19" fmla="*/ 2 h 3"/>
                <a:gd name="T20" fmla="*/ 16 w 81"/>
                <a:gd name="T21" fmla="*/ 2 h 3"/>
                <a:gd name="T22" fmla="*/ 18 w 81"/>
                <a:gd name="T23" fmla="*/ 2 h 3"/>
                <a:gd name="T24" fmla="*/ 19 w 81"/>
                <a:gd name="T25" fmla="*/ 2 h 3"/>
                <a:gd name="T26" fmla="*/ 21 w 81"/>
                <a:gd name="T27" fmla="*/ 2 h 3"/>
                <a:gd name="T28" fmla="*/ 23 w 81"/>
                <a:gd name="T29" fmla="*/ 2 h 3"/>
                <a:gd name="T30" fmla="*/ 24 w 81"/>
                <a:gd name="T31" fmla="*/ 2 h 3"/>
                <a:gd name="T32" fmla="*/ 26 w 81"/>
                <a:gd name="T33" fmla="*/ 3 h 3"/>
                <a:gd name="T34" fmla="*/ 28 w 81"/>
                <a:gd name="T35" fmla="*/ 3 h 3"/>
                <a:gd name="T36" fmla="*/ 30 w 81"/>
                <a:gd name="T37" fmla="*/ 3 h 3"/>
                <a:gd name="T38" fmla="*/ 31 w 81"/>
                <a:gd name="T39" fmla="*/ 3 h 3"/>
                <a:gd name="T40" fmla="*/ 33 w 81"/>
                <a:gd name="T41" fmla="*/ 3 h 3"/>
                <a:gd name="T42" fmla="*/ 34 w 81"/>
                <a:gd name="T43" fmla="*/ 3 h 3"/>
                <a:gd name="T44" fmla="*/ 36 w 81"/>
                <a:gd name="T45" fmla="*/ 3 h 3"/>
                <a:gd name="T46" fmla="*/ 38 w 81"/>
                <a:gd name="T47" fmla="*/ 3 h 3"/>
                <a:gd name="T48" fmla="*/ 39 w 81"/>
                <a:gd name="T49" fmla="*/ 3 h 3"/>
                <a:gd name="T50" fmla="*/ 41 w 81"/>
                <a:gd name="T51" fmla="*/ 3 h 3"/>
                <a:gd name="T52" fmla="*/ 43 w 81"/>
                <a:gd name="T53" fmla="*/ 3 h 3"/>
                <a:gd name="T54" fmla="*/ 44 w 81"/>
                <a:gd name="T55" fmla="*/ 3 h 3"/>
                <a:gd name="T56" fmla="*/ 46 w 81"/>
                <a:gd name="T57" fmla="*/ 2 h 3"/>
                <a:gd name="T58" fmla="*/ 48 w 81"/>
                <a:gd name="T59" fmla="*/ 2 h 3"/>
                <a:gd name="T60" fmla="*/ 50 w 81"/>
                <a:gd name="T61" fmla="*/ 2 h 3"/>
                <a:gd name="T62" fmla="*/ 51 w 81"/>
                <a:gd name="T63" fmla="*/ 2 h 3"/>
                <a:gd name="T64" fmla="*/ 53 w 81"/>
                <a:gd name="T65" fmla="*/ 2 h 3"/>
                <a:gd name="T66" fmla="*/ 54 w 81"/>
                <a:gd name="T67" fmla="*/ 2 h 3"/>
                <a:gd name="T68" fmla="*/ 56 w 81"/>
                <a:gd name="T69" fmla="*/ 2 h 3"/>
                <a:gd name="T70" fmla="*/ 58 w 81"/>
                <a:gd name="T71" fmla="*/ 2 h 3"/>
                <a:gd name="T72" fmla="*/ 59 w 81"/>
                <a:gd name="T73" fmla="*/ 2 h 3"/>
                <a:gd name="T74" fmla="*/ 61 w 81"/>
                <a:gd name="T75" fmla="*/ 2 h 3"/>
                <a:gd name="T76" fmla="*/ 63 w 81"/>
                <a:gd name="T77" fmla="*/ 2 h 3"/>
                <a:gd name="T78" fmla="*/ 65 w 81"/>
                <a:gd name="T79" fmla="*/ 1 h 3"/>
                <a:gd name="T80" fmla="*/ 66 w 81"/>
                <a:gd name="T81" fmla="*/ 1 h 3"/>
                <a:gd name="T82" fmla="*/ 68 w 81"/>
                <a:gd name="T83" fmla="*/ 1 h 3"/>
                <a:gd name="T84" fmla="*/ 69 w 81"/>
                <a:gd name="T85" fmla="*/ 1 h 3"/>
                <a:gd name="T86" fmla="*/ 71 w 81"/>
                <a:gd name="T87" fmla="*/ 1 h 3"/>
                <a:gd name="T88" fmla="*/ 73 w 81"/>
                <a:gd name="T89" fmla="*/ 1 h 3"/>
                <a:gd name="T90" fmla="*/ 74 w 81"/>
                <a:gd name="T91" fmla="*/ 0 h 3"/>
                <a:gd name="T92" fmla="*/ 76 w 81"/>
                <a:gd name="T93" fmla="*/ 0 h 3"/>
                <a:gd name="T94" fmla="*/ 78 w 81"/>
                <a:gd name="T95" fmla="*/ 0 h 3"/>
                <a:gd name="T96" fmla="*/ 80 w 81"/>
                <a:gd name="T97" fmla="*/ 0 h 3"/>
                <a:gd name="T98" fmla="*/ 81 w 81"/>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3">
                  <a:moveTo>
                    <a:pt x="0" y="1"/>
                  </a:moveTo>
                  <a:lnTo>
                    <a:pt x="1" y="1"/>
                  </a:lnTo>
                  <a:lnTo>
                    <a:pt x="3" y="1"/>
                  </a:lnTo>
                  <a:lnTo>
                    <a:pt x="4" y="1"/>
                  </a:lnTo>
                  <a:lnTo>
                    <a:pt x="6" y="1"/>
                  </a:lnTo>
                  <a:lnTo>
                    <a:pt x="8" y="1"/>
                  </a:lnTo>
                  <a:lnTo>
                    <a:pt x="9" y="2"/>
                  </a:lnTo>
                  <a:lnTo>
                    <a:pt x="11" y="2"/>
                  </a:lnTo>
                  <a:lnTo>
                    <a:pt x="13" y="2"/>
                  </a:lnTo>
                  <a:lnTo>
                    <a:pt x="15" y="2"/>
                  </a:lnTo>
                  <a:lnTo>
                    <a:pt x="16" y="2"/>
                  </a:lnTo>
                  <a:lnTo>
                    <a:pt x="18" y="2"/>
                  </a:lnTo>
                  <a:lnTo>
                    <a:pt x="19" y="2"/>
                  </a:lnTo>
                  <a:lnTo>
                    <a:pt x="21" y="2"/>
                  </a:lnTo>
                  <a:lnTo>
                    <a:pt x="23" y="2"/>
                  </a:lnTo>
                  <a:lnTo>
                    <a:pt x="24" y="2"/>
                  </a:lnTo>
                  <a:lnTo>
                    <a:pt x="26" y="3"/>
                  </a:lnTo>
                  <a:lnTo>
                    <a:pt x="28" y="3"/>
                  </a:lnTo>
                  <a:lnTo>
                    <a:pt x="30" y="3"/>
                  </a:lnTo>
                  <a:lnTo>
                    <a:pt x="31" y="3"/>
                  </a:lnTo>
                  <a:lnTo>
                    <a:pt x="33" y="3"/>
                  </a:lnTo>
                  <a:lnTo>
                    <a:pt x="34" y="3"/>
                  </a:lnTo>
                  <a:lnTo>
                    <a:pt x="36" y="3"/>
                  </a:lnTo>
                  <a:lnTo>
                    <a:pt x="38" y="3"/>
                  </a:lnTo>
                  <a:lnTo>
                    <a:pt x="39" y="3"/>
                  </a:lnTo>
                  <a:lnTo>
                    <a:pt x="41" y="3"/>
                  </a:lnTo>
                  <a:lnTo>
                    <a:pt x="43" y="3"/>
                  </a:lnTo>
                  <a:lnTo>
                    <a:pt x="44" y="3"/>
                  </a:lnTo>
                  <a:lnTo>
                    <a:pt x="46" y="2"/>
                  </a:lnTo>
                  <a:lnTo>
                    <a:pt x="48" y="2"/>
                  </a:lnTo>
                  <a:lnTo>
                    <a:pt x="50" y="2"/>
                  </a:lnTo>
                  <a:lnTo>
                    <a:pt x="51" y="2"/>
                  </a:lnTo>
                  <a:lnTo>
                    <a:pt x="53" y="2"/>
                  </a:lnTo>
                  <a:lnTo>
                    <a:pt x="54" y="2"/>
                  </a:lnTo>
                  <a:lnTo>
                    <a:pt x="56" y="2"/>
                  </a:lnTo>
                  <a:lnTo>
                    <a:pt x="58" y="2"/>
                  </a:lnTo>
                  <a:lnTo>
                    <a:pt x="59" y="2"/>
                  </a:lnTo>
                  <a:lnTo>
                    <a:pt x="61" y="2"/>
                  </a:lnTo>
                  <a:lnTo>
                    <a:pt x="63" y="2"/>
                  </a:lnTo>
                  <a:lnTo>
                    <a:pt x="65" y="1"/>
                  </a:lnTo>
                  <a:lnTo>
                    <a:pt x="66" y="1"/>
                  </a:lnTo>
                  <a:lnTo>
                    <a:pt x="68" y="1"/>
                  </a:lnTo>
                  <a:lnTo>
                    <a:pt x="69" y="1"/>
                  </a:lnTo>
                  <a:lnTo>
                    <a:pt x="71" y="1"/>
                  </a:lnTo>
                  <a:lnTo>
                    <a:pt x="73" y="1"/>
                  </a:lnTo>
                  <a:lnTo>
                    <a:pt x="74"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2" name="Freeform 489"/>
            <p:cNvSpPr>
              <a:spLocks/>
            </p:cNvSpPr>
            <p:nvPr/>
          </p:nvSpPr>
          <p:spPr bwMode="auto">
            <a:xfrm>
              <a:off x="3290" y="3289"/>
              <a:ext cx="82" cy="5"/>
            </a:xfrm>
            <a:custGeom>
              <a:avLst/>
              <a:gdLst>
                <a:gd name="T0" fmla="*/ 0 w 82"/>
                <a:gd name="T1" fmla="*/ 5 h 5"/>
                <a:gd name="T2" fmla="*/ 2 w 82"/>
                <a:gd name="T3" fmla="*/ 5 h 5"/>
                <a:gd name="T4" fmla="*/ 3 w 82"/>
                <a:gd name="T5" fmla="*/ 4 h 5"/>
                <a:gd name="T6" fmla="*/ 5 w 82"/>
                <a:gd name="T7" fmla="*/ 4 h 5"/>
                <a:gd name="T8" fmla="*/ 7 w 82"/>
                <a:gd name="T9" fmla="*/ 4 h 5"/>
                <a:gd name="T10" fmla="*/ 8 w 82"/>
                <a:gd name="T11" fmla="*/ 4 h 5"/>
                <a:gd name="T12" fmla="*/ 10 w 82"/>
                <a:gd name="T13" fmla="*/ 4 h 5"/>
                <a:gd name="T14" fmla="*/ 12 w 82"/>
                <a:gd name="T15" fmla="*/ 4 h 5"/>
                <a:gd name="T16" fmla="*/ 14 w 82"/>
                <a:gd name="T17" fmla="*/ 3 h 5"/>
                <a:gd name="T18" fmla="*/ 15 w 82"/>
                <a:gd name="T19" fmla="*/ 3 h 5"/>
                <a:gd name="T20" fmla="*/ 17 w 82"/>
                <a:gd name="T21" fmla="*/ 3 h 5"/>
                <a:gd name="T22" fmla="*/ 19 w 82"/>
                <a:gd name="T23" fmla="*/ 3 h 5"/>
                <a:gd name="T24" fmla="*/ 20 w 82"/>
                <a:gd name="T25" fmla="*/ 3 h 5"/>
                <a:gd name="T26" fmla="*/ 22 w 82"/>
                <a:gd name="T27" fmla="*/ 2 h 5"/>
                <a:gd name="T28" fmla="*/ 23 w 82"/>
                <a:gd name="T29" fmla="*/ 2 h 5"/>
                <a:gd name="T30" fmla="*/ 25 w 82"/>
                <a:gd name="T31" fmla="*/ 2 h 5"/>
                <a:gd name="T32" fmla="*/ 27 w 82"/>
                <a:gd name="T33" fmla="*/ 2 h 5"/>
                <a:gd name="T34" fmla="*/ 28 w 82"/>
                <a:gd name="T35" fmla="*/ 2 h 5"/>
                <a:gd name="T36" fmla="*/ 30 w 82"/>
                <a:gd name="T37" fmla="*/ 2 h 5"/>
                <a:gd name="T38" fmla="*/ 32 w 82"/>
                <a:gd name="T39" fmla="*/ 2 h 5"/>
                <a:gd name="T40" fmla="*/ 34 w 82"/>
                <a:gd name="T41" fmla="*/ 1 h 5"/>
                <a:gd name="T42" fmla="*/ 35 w 82"/>
                <a:gd name="T43" fmla="*/ 1 h 5"/>
                <a:gd name="T44" fmla="*/ 37 w 82"/>
                <a:gd name="T45" fmla="*/ 1 h 5"/>
                <a:gd name="T46" fmla="*/ 38 w 82"/>
                <a:gd name="T47" fmla="*/ 1 h 5"/>
                <a:gd name="T48" fmla="*/ 40 w 82"/>
                <a:gd name="T49" fmla="*/ 1 h 5"/>
                <a:gd name="T50" fmla="*/ 42 w 82"/>
                <a:gd name="T51" fmla="*/ 1 h 5"/>
                <a:gd name="T52" fmla="*/ 43 w 82"/>
                <a:gd name="T53" fmla="*/ 1 h 5"/>
                <a:gd name="T54" fmla="*/ 45 w 82"/>
                <a:gd name="T55" fmla="*/ 0 h 5"/>
                <a:gd name="T56" fmla="*/ 47 w 82"/>
                <a:gd name="T57" fmla="*/ 0 h 5"/>
                <a:gd name="T58" fmla="*/ 49 w 82"/>
                <a:gd name="T59" fmla="*/ 0 h 5"/>
                <a:gd name="T60" fmla="*/ 50 w 82"/>
                <a:gd name="T61" fmla="*/ 0 h 5"/>
                <a:gd name="T62" fmla="*/ 52 w 82"/>
                <a:gd name="T63" fmla="*/ 0 h 5"/>
                <a:gd name="T64" fmla="*/ 53 w 82"/>
                <a:gd name="T65" fmla="*/ 0 h 5"/>
                <a:gd name="T66" fmla="*/ 55 w 82"/>
                <a:gd name="T67" fmla="*/ 0 h 5"/>
                <a:gd name="T68" fmla="*/ 57 w 82"/>
                <a:gd name="T69" fmla="*/ 0 h 5"/>
                <a:gd name="T70" fmla="*/ 58 w 82"/>
                <a:gd name="T71" fmla="*/ 0 h 5"/>
                <a:gd name="T72" fmla="*/ 60 w 82"/>
                <a:gd name="T73" fmla="*/ 0 h 5"/>
                <a:gd name="T74" fmla="*/ 62 w 82"/>
                <a:gd name="T75" fmla="*/ 0 h 5"/>
                <a:gd name="T76" fmla="*/ 64 w 82"/>
                <a:gd name="T77" fmla="*/ 0 h 5"/>
                <a:gd name="T78" fmla="*/ 65 w 82"/>
                <a:gd name="T79" fmla="*/ 0 h 5"/>
                <a:gd name="T80" fmla="*/ 67 w 82"/>
                <a:gd name="T81" fmla="*/ 0 h 5"/>
                <a:gd name="T82" fmla="*/ 69 w 82"/>
                <a:gd name="T83" fmla="*/ 0 h 5"/>
                <a:gd name="T84" fmla="*/ 70 w 82"/>
                <a:gd name="T85" fmla="*/ 1 h 5"/>
                <a:gd name="T86" fmla="*/ 72 w 82"/>
                <a:gd name="T87" fmla="*/ 1 h 5"/>
                <a:gd name="T88" fmla="*/ 73 w 82"/>
                <a:gd name="T89" fmla="*/ 1 h 5"/>
                <a:gd name="T90" fmla="*/ 75 w 82"/>
                <a:gd name="T91" fmla="*/ 1 h 5"/>
                <a:gd name="T92" fmla="*/ 77 w 82"/>
                <a:gd name="T93" fmla="*/ 1 h 5"/>
                <a:gd name="T94" fmla="*/ 78 w 82"/>
                <a:gd name="T95" fmla="*/ 1 h 5"/>
                <a:gd name="T96" fmla="*/ 80 w 82"/>
                <a:gd name="T97" fmla="*/ 1 h 5"/>
                <a:gd name="T98" fmla="*/ 82 w 82"/>
                <a:gd name="T9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5">
                  <a:moveTo>
                    <a:pt x="0" y="5"/>
                  </a:moveTo>
                  <a:lnTo>
                    <a:pt x="2" y="5"/>
                  </a:lnTo>
                  <a:lnTo>
                    <a:pt x="3" y="4"/>
                  </a:lnTo>
                  <a:lnTo>
                    <a:pt x="5" y="4"/>
                  </a:lnTo>
                  <a:lnTo>
                    <a:pt x="7" y="4"/>
                  </a:lnTo>
                  <a:lnTo>
                    <a:pt x="8" y="4"/>
                  </a:lnTo>
                  <a:lnTo>
                    <a:pt x="10" y="4"/>
                  </a:lnTo>
                  <a:lnTo>
                    <a:pt x="12" y="4"/>
                  </a:lnTo>
                  <a:lnTo>
                    <a:pt x="14" y="3"/>
                  </a:lnTo>
                  <a:lnTo>
                    <a:pt x="15" y="3"/>
                  </a:lnTo>
                  <a:lnTo>
                    <a:pt x="17" y="3"/>
                  </a:lnTo>
                  <a:lnTo>
                    <a:pt x="19" y="3"/>
                  </a:lnTo>
                  <a:lnTo>
                    <a:pt x="20" y="3"/>
                  </a:lnTo>
                  <a:lnTo>
                    <a:pt x="22" y="2"/>
                  </a:lnTo>
                  <a:lnTo>
                    <a:pt x="23" y="2"/>
                  </a:lnTo>
                  <a:lnTo>
                    <a:pt x="25" y="2"/>
                  </a:lnTo>
                  <a:lnTo>
                    <a:pt x="27" y="2"/>
                  </a:lnTo>
                  <a:lnTo>
                    <a:pt x="28" y="2"/>
                  </a:lnTo>
                  <a:lnTo>
                    <a:pt x="30" y="2"/>
                  </a:lnTo>
                  <a:lnTo>
                    <a:pt x="32" y="2"/>
                  </a:lnTo>
                  <a:lnTo>
                    <a:pt x="34" y="1"/>
                  </a:lnTo>
                  <a:lnTo>
                    <a:pt x="35" y="1"/>
                  </a:lnTo>
                  <a:lnTo>
                    <a:pt x="37" y="1"/>
                  </a:lnTo>
                  <a:lnTo>
                    <a:pt x="38" y="1"/>
                  </a:lnTo>
                  <a:lnTo>
                    <a:pt x="40" y="1"/>
                  </a:lnTo>
                  <a:lnTo>
                    <a:pt x="42" y="1"/>
                  </a:lnTo>
                  <a:lnTo>
                    <a:pt x="43" y="1"/>
                  </a:lnTo>
                  <a:lnTo>
                    <a:pt x="45" y="0"/>
                  </a:lnTo>
                  <a:lnTo>
                    <a:pt x="47" y="0"/>
                  </a:lnTo>
                  <a:lnTo>
                    <a:pt x="49" y="0"/>
                  </a:lnTo>
                  <a:lnTo>
                    <a:pt x="50" y="0"/>
                  </a:lnTo>
                  <a:lnTo>
                    <a:pt x="52" y="0"/>
                  </a:lnTo>
                  <a:lnTo>
                    <a:pt x="53" y="0"/>
                  </a:lnTo>
                  <a:lnTo>
                    <a:pt x="55" y="0"/>
                  </a:lnTo>
                  <a:lnTo>
                    <a:pt x="57" y="0"/>
                  </a:lnTo>
                  <a:lnTo>
                    <a:pt x="58" y="0"/>
                  </a:lnTo>
                  <a:lnTo>
                    <a:pt x="60" y="0"/>
                  </a:lnTo>
                  <a:lnTo>
                    <a:pt x="62" y="0"/>
                  </a:lnTo>
                  <a:lnTo>
                    <a:pt x="64" y="0"/>
                  </a:lnTo>
                  <a:lnTo>
                    <a:pt x="65" y="0"/>
                  </a:lnTo>
                  <a:lnTo>
                    <a:pt x="67" y="0"/>
                  </a:lnTo>
                  <a:lnTo>
                    <a:pt x="69" y="0"/>
                  </a:lnTo>
                  <a:lnTo>
                    <a:pt x="70" y="1"/>
                  </a:lnTo>
                  <a:lnTo>
                    <a:pt x="72" y="1"/>
                  </a:lnTo>
                  <a:lnTo>
                    <a:pt x="73" y="1"/>
                  </a:lnTo>
                  <a:lnTo>
                    <a:pt x="75" y="1"/>
                  </a:lnTo>
                  <a:lnTo>
                    <a:pt x="77" y="1"/>
                  </a:lnTo>
                  <a:lnTo>
                    <a:pt x="78" y="1"/>
                  </a:lnTo>
                  <a:lnTo>
                    <a:pt x="80" y="1"/>
                  </a:lnTo>
                  <a:lnTo>
                    <a:pt x="82" y="2"/>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3" name="Freeform 490"/>
            <p:cNvSpPr>
              <a:spLocks/>
            </p:cNvSpPr>
            <p:nvPr/>
          </p:nvSpPr>
          <p:spPr bwMode="auto">
            <a:xfrm>
              <a:off x="3372" y="3278"/>
              <a:ext cx="82" cy="14"/>
            </a:xfrm>
            <a:custGeom>
              <a:avLst/>
              <a:gdLst>
                <a:gd name="T0" fmla="*/ 0 w 82"/>
                <a:gd name="T1" fmla="*/ 13 h 14"/>
                <a:gd name="T2" fmla="*/ 2 w 82"/>
                <a:gd name="T3" fmla="*/ 13 h 14"/>
                <a:gd name="T4" fmla="*/ 3 w 82"/>
                <a:gd name="T5" fmla="*/ 13 h 14"/>
                <a:gd name="T6" fmla="*/ 5 w 82"/>
                <a:gd name="T7" fmla="*/ 13 h 14"/>
                <a:gd name="T8" fmla="*/ 6 w 82"/>
                <a:gd name="T9" fmla="*/ 13 h 14"/>
                <a:gd name="T10" fmla="*/ 8 w 82"/>
                <a:gd name="T11" fmla="*/ 13 h 14"/>
                <a:gd name="T12" fmla="*/ 10 w 82"/>
                <a:gd name="T13" fmla="*/ 13 h 14"/>
                <a:gd name="T14" fmla="*/ 11 w 82"/>
                <a:gd name="T15" fmla="*/ 14 h 14"/>
                <a:gd name="T16" fmla="*/ 13 w 82"/>
                <a:gd name="T17" fmla="*/ 14 h 14"/>
                <a:gd name="T18" fmla="*/ 15 w 82"/>
                <a:gd name="T19" fmla="*/ 14 h 14"/>
                <a:gd name="T20" fmla="*/ 17 w 82"/>
                <a:gd name="T21" fmla="*/ 14 h 14"/>
                <a:gd name="T22" fmla="*/ 18 w 82"/>
                <a:gd name="T23" fmla="*/ 14 h 14"/>
                <a:gd name="T24" fmla="*/ 20 w 82"/>
                <a:gd name="T25" fmla="*/ 14 h 14"/>
                <a:gd name="T26" fmla="*/ 21 w 82"/>
                <a:gd name="T27" fmla="*/ 14 h 14"/>
                <a:gd name="T28" fmla="*/ 23 w 82"/>
                <a:gd name="T29" fmla="*/ 14 h 14"/>
                <a:gd name="T30" fmla="*/ 25 w 82"/>
                <a:gd name="T31" fmla="*/ 14 h 14"/>
                <a:gd name="T32" fmla="*/ 26 w 82"/>
                <a:gd name="T33" fmla="*/ 14 h 14"/>
                <a:gd name="T34" fmla="*/ 28 w 82"/>
                <a:gd name="T35" fmla="*/ 14 h 14"/>
                <a:gd name="T36" fmla="*/ 30 w 82"/>
                <a:gd name="T37" fmla="*/ 14 h 14"/>
                <a:gd name="T38" fmla="*/ 32 w 82"/>
                <a:gd name="T39" fmla="*/ 14 h 14"/>
                <a:gd name="T40" fmla="*/ 33 w 82"/>
                <a:gd name="T41" fmla="*/ 14 h 14"/>
                <a:gd name="T42" fmla="*/ 35 w 82"/>
                <a:gd name="T43" fmla="*/ 14 h 14"/>
                <a:gd name="T44" fmla="*/ 37 w 82"/>
                <a:gd name="T45" fmla="*/ 14 h 14"/>
                <a:gd name="T46" fmla="*/ 38 w 82"/>
                <a:gd name="T47" fmla="*/ 13 h 14"/>
                <a:gd name="T48" fmla="*/ 40 w 82"/>
                <a:gd name="T49" fmla="*/ 13 h 14"/>
                <a:gd name="T50" fmla="*/ 41 w 82"/>
                <a:gd name="T51" fmla="*/ 13 h 14"/>
                <a:gd name="T52" fmla="*/ 43 w 82"/>
                <a:gd name="T53" fmla="*/ 13 h 14"/>
                <a:gd name="T54" fmla="*/ 45 w 82"/>
                <a:gd name="T55" fmla="*/ 13 h 14"/>
                <a:gd name="T56" fmla="*/ 47 w 82"/>
                <a:gd name="T57" fmla="*/ 12 h 14"/>
                <a:gd name="T58" fmla="*/ 48 w 82"/>
                <a:gd name="T59" fmla="*/ 12 h 14"/>
                <a:gd name="T60" fmla="*/ 50 w 82"/>
                <a:gd name="T61" fmla="*/ 11 h 14"/>
                <a:gd name="T62" fmla="*/ 52 w 82"/>
                <a:gd name="T63" fmla="*/ 11 h 14"/>
                <a:gd name="T64" fmla="*/ 53 w 82"/>
                <a:gd name="T65" fmla="*/ 10 h 14"/>
                <a:gd name="T66" fmla="*/ 55 w 82"/>
                <a:gd name="T67" fmla="*/ 10 h 14"/>
                <a:gd name="T68" fmla="*/ 56 w 82"/>
                <a:gd name="T69" fmla="*/ 9 h 14"/>
                <a:gd name="T70" fmla="*/ 58 w 82"/>
                <a:gd name="T71" fmla="*/ 9 h 14"/>
                <a:gd name="T72" fmla="*/ 60 w 82"/>
                <a:gd name="T73" fmla="*/ 8 h 14"/>
                <a:gd name="T74" fmla="*/ 61 w 82"/>
                <a:gd name="T75" fmla="*/ 7 h 14"/>
                <a:gd name="T76" fmla="*/ 63 w 82"/>
                <a:gd name="T77" fmla="*/ 7 h 14"/>
                <a:gd name="T78" fmla="*/ 65 w 82"/>
                <a:gd name="T79" fmla="*/ 6 h 14"/>
                <a:gd name="T80" fmla="*/ 67 w 82"/>
                <a:gd name="T81" fmla="*/ 6 h 14"/>
                <a:gd name="T82" fmla="*/ 68 w 82"/>
                <a:gd name="T83" fmla="*/ 5 h 14"/>
                <a:gd name="T84" fmla="*/ 70 w 82"/>
                <a:gd name="T85" fmla="*/ 4 h 14"/>
                <a:gd name="T86" fmla="*/ 71 w 82"/>
                <a:gd name="T87" fmla="*/ 4 h 14"/>
                <a:gd name="T88" fmla="*/ 73 w 82"/>
                <a:gd name="T89" fmla="*/ 3 h 14"/>
                <a:gd name="T90" fmla="*/ 75 w 82"/>
                <a:gd name="T91" fmla="*/ 2 h 14"/>
                <a:gd name="T92" fmla="*/ 76 w 82"/>
                <a:gd name="T93" fmla="*/ 2 h 14"/>
                <a:gd name="T94" fmla="*/ 78 w 82"/>
                <a:gd name="T95" fmla="*/ 1 h 14"/>
                <a:gd name="T96" fmla="*/ 80 w 82"/>
                <a:gd name="T97" fmla="*/ 1 h 14"/>
                <a:gd name="T98" fmla="*/ 82 w 82"/>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4">
                  <a:moveTo>
                    <a:pt x="0" y="13"/>
                  </a:moveTo>
                  <a:lnTo>
                    <a:pt x="2" y="13"/>
                  </a:lnTo>
                  <a:lnTo>
                    <a:pt x="3" y="13"/>
                  </a:lnTo>
                  <a:lnTo>
                    <a:pt x="5" y="13"/>
                  </a:lnTo>
                  <a:lnTo>
                    <a:pt x="6" y="13"/>
                  </a:lnTo>
                  <a:lnTo>
                    <a:pt x="8" y="13"/>
                  </a:lnTo>
                  <a:lnTo>
                    <a:pt x="10" y="13"/>
                  </a:lnTo>
                  <a:lnTo>
                    <a:pt x="11" y="14"/>
                  </a:lnTo>
                  <a:lnTo>
                    <a:pt x="13" y="14"/>
                  </a:lnTo>
                  <a:lnTo>
                    <a:pt x="15" y="14"/>
                  </a:lnTo>
                  <a:lnTo>
                    <a:pt x="17" y="14"/>
                  </a:lnTo>
                  <a:lnTo>
                    <a:pt x="18" y="14"/>
                  </a:lnTo>
                  <a:lnTo>
                    <a:pt x="20" y="14"/>
                  </a:lnTo>
                  <a:lnTo>
                    <a:pt x="21" y="14"/>
                  </a:lnTo>
                  <a:lnTo>
                    <a:pt x="23" y="14"/>
                  </a:lnTo>
                  <a:lnTo>
                    <a:pt x="25" y="14"/>
                  </a:lnTo>
                  <a:lnTo>
                    <a:pt x="26" y="14"/>
                  </a:lnTo>
                  <a:lnTo>
                    <a:pt x="28" y="14"/>
                  </a:lnTo>
                  <a:lnTo>
                    <a:pt x="30" y="14"/>
                  </a:lnTo>
                  <a:lnTo>
                    <a:pt x="32" y="14"/>
                  </a:lnTo>
                  <a:lnTo>
                    <a:pt x="33" y="14"/>
                  </a:lnTo>
                  <a:lnTo>
                    <a:pt x="35" y="14"/>
                  </a:lnTo>
                  <a:lnTo>
                    <a:pt x="37" y="14"/>
                  </a:lnTo>
                  <a:lnTo>
                    <a:pt x="38" y="13"/>
                  </a:lnTo>
                  <a:lnTo>
                    <a:pt x="40" y="13"/>
                  </a:lnTo>
                  <a:lnTo>
                    <a:pt x="41" y="13"/>
                  </a:lnTo>
                  <a:lnTo>
                    <a:pt x="43" y="13"/>
                  </a:lnTo>
                  <a:lnTo>
                    <a:pt x="45" y="13"/>
                  </a:lnTo>
                  <a:lnTo>
                    <a:pt x="47" y="12"/>
                  </a:lnTo>
                  <a:lnTo>
                    <a:pt x="48" y="12"/>
                  </a:lnTo>
                  <a:lnTo>
                    <a:pt x="50" y="11"/>
                  </a:lnTo>
                  <a:lnTo>
                    <a:pt x="52" y="11"/>
                  </a:lnTo>
                  <a:lnTo>
                    <a:pt x="53" y="10"/>
                  </a:lnTo>
                  <a:lnTo>
                    <a:pt x="55" y="10"/>
                  </a:lnTo>
                  <a:lnTo>
                    <a:pt x="56" y="9"/>
                  </a:lnTo>
                  <a:lnTo>
                    <a:pt x="58" y="9"/>
                  </a:lnTo>
                  <a:lnTo>
                    <a:pt x="60" y="8"/>
                  </a:lnTo>
                  <a:lnTo>
                    <a:pt x="61" y="7"/>
                  </a:lnTo>
                  <a:lnTo>
                    <a:pt x="63" y="7"/>
                  </a:lnTo>
                  <a:lnTo>
                    <a:pt x="65" y="6"/>
                  </a:lnTo>
                  <a:lnTo>
                    <a:pt x="67" y="6"/>
                  </a:lnTo>
                  <a:lnTo>
                    <a:pt x="68" y="5"/>
                  </a:lnTo>
                  <a:lnTo>
                    <a:pt x="70" y="4"/>
                  </a:lnTo>
                  <a:lnTo>
                    <a:pt x="71" y="4"/>
                  </a:lnTo>
                  <a:lnTo>
                    <a:pt x="73" y="3"/>
                  </a:lnTo>
                  <a:lnTo>
                    <a:pt x="75" y="2"/>
                  </a:lnTo>
                  <a:lnTo>
                    <a:pt x="76" y="2"/>
                  </a:lnTo>
                  <a:lnTo>
                    <a:pt x="78" y="1"/>
                  </a:lnTo>
                  <a:lnTo>
                    <a:pt x="80" y="1"/>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4" name="Freeform 491"/>
            <p:cNvSpPr>
              <a:spLocks/>
            </p:cNvSpPr>
            <p:nvPr/>
          </p:nvSpPr>
          <p:spPr bwMode="auto">
            <a:xfrm>
              <a:off x="3454" y="3271"/>
              <a:ext cx="81" cy="7"/>
            </a:xfrm>
            <a:custGeom>
              <a:avLst/>
              <a:gdLst>
                <a:gd name="T0" fmla="*/ 0 w 81"/>
                <a:gd name="T1" fmla="*/ 7 h 7"/>
                <a:gd name="T2" fmla="*/ 1 w 81"/>
                <a:gd name="T3" fmla="*/ 7 h 7"/>
                <a:gd name="T4" fmla="*/ 3 w 81"/>
                <a:gd name="T5" fmla="*/ 6 h 7"/>
                <a:gd name="T6" fmla="*/ 5 w 81"/>
                <a:gd name="T7" fmla="*/ 6 h 7"/>
                <a:gd name="T8" fmla="*/ 6 w 81"/>
                <a:gd name="T9" fmla="*/ 5 h 7"/>
                <a:gd name="T10" fmla="*/ 8 w 81"/>
                <a:gd name="T11" fmla="*/ 4 h 7"/>
                <a:gd name="T12" fmla="*/ 9 w 81"/>
                <a:gd name="T13" fmla="*/ 4 h 7"/>
                <a:gd name="T14" fmla="*/ 11 w 81"/>
                <a:gd name="T15" fmla="*/ 4 h 7"/>
                <a:gd name="T16" fmla="*/ 13 w 81"/>
                <a:gd name="T17" fmla="*/ 3 h 7"/>
                <a:gd name="T18" fmla="*/ 15 w 81"/>
                <a:gd name="T19" fmla="*/ 3 h 7"/>
                <a:gd name="T20" fmla="*/ 16 w 81"/>
                <a:gd name="T21" fmla="*/ 2 h 7"/>
                <a:gd name="T22" fmla="*/ 18 w 81"/>
                <a:gd name="T23" fmla="*/ 2 h 7"/>
                <a:gd name="T24" fmla="*/ 20 w 81"/>
                <a:gd name="T25" fmla="*/ 2 h 7"/>
                <a:gd name="T26" fmla="*/ 21 w 81"/>
                <a:gd name="T27" fmla="*/ 2 h 7"/>
                <a:gd name="T28" fmla="*/ 23 w 81"/>
                <a:gd name="T29" fmla="*/ 2 h 7"/>
                <a:gd name="T30" fmla="*/ 24 w 81"/>
                <a:gd name="T31" fmla="*/ 1 h 7"/>
                <a:gd name="T32" fmla="*/ 26 w 81"/>
                <a:gd name="T33" fmla="*/ 1 h 7"/>
                <a:gd name="T34" fmla="*/ 28 w 81"/>
                <a:gd name="T35" fmla="*/ 1 h 7"/>
                <a:gd name="T36" fmla="*/ 29 w 81"/>
                <a:gd name="T37" fmla="*/ 1 h 7"/>
                <a:gd name="T38" fmla="*/ 31 w 81"/>
                <a:gd name="T39" fmla="*/ 1 h 7"/>
                <a:gd name="T40" fmla="*/ 33 w 81"/>
                <a:gd name="T41" fmla="*/ 0 h 7"/>
                <a:gd name="T42" fmla="*/ 35 w 81"/>
                <a:gd name="T43" fmla="*/ 0 h 7"/>
                <a:gd name="T44" fmla="*/ 36 w 81"/>
                <a:gd name="T45" fmla="*/ 0 h 7"/>
                <a:gd name="T46" fmla="*/ 38 w 81"/>
                <a:gd name="T47" fmla="*/ 0 h 7"/>
                <a:gd name="T48" fmla="*/ 39 w 81"/>
                <a:gd name="T49" fmla="*/ 0 h 7"/>
                <a:gd name="T50" fmla="*/ 41 w 81"/>
                <a:gd name="T51" fmla="*/ 0 h 7"/>
                <a:gd name="T52" fmla="*/ 43 w 81"/>
                <a:gd name="T53" fmla="*/ 1 h 7"/>
                <a:gd name="T54" fmla="*/ 44 w 81"/>
                <a:gd name="T55" fmla="*/ 1 h 7"/>
                <a:gd name="T56" fmla="*/ 46 w 81"/>
                <a:gd name="T57" fmla="*/ 1 h 7"/>
                <a:gd name="T58" fmla="*/ 48 w 81"/>
                <a:gd name="T59" fmla="*/ 1 h 7"/>
                <a:gd name="T60" fmla="*/ 50 w 81"/>
                <a:gd name="T61" fmla="*/ 1 h 7"/>
                <a:gd name="T62" fmla="*/ 51 w 81"/>
                <a:gd name="T63" fmla="*/ 1 h 7"/>
                <a:gd name="T64" fmla="*/ 53 w 81"/>
                <a:gd name="T65" fmla="*/ 1 h 7"/>
                <a:gd name="T66" fmla="*/ 55 w 81"/>
                <a:gd name="T67" fmla="*/ 2 h 7"/>
                <a:gd name="T68" fmla="*/ 56 w 81"/>
                <a:gd name="T69" fmla="*/ 2 h 7"/>
                <a:gd name="T70" fmla="*/ 58 w 81"/>
                <a:gd name="T71" fmla="*/ 2 h 7"/>
                <a:gd name="T72" fmla="*/ 59 w 81"/>
                <a:gd name="T73" fmla="*/ 2 h 7"/>
                <a:gd name="T74" fmla="*/ 61 w 81"/>
                <a:gd name="T75" fmla="*/ 3 h 7"/>
                <a:gd name="T76" fmla="*/ 63 w 81"/>
                <a:gd name="T77" fmla="*/ 3 h 7"/>
                <a:gd name="T78" fmla="*/ 65 w 81"/>
                <a:gd name="T79" fmla="*/ 3 h 7"/>
                <a:gd name="T80" fmla="*/ 66 w 81"/>
                <a:gd name="T81" fmla="*/ 4 h 7"/>
                <a:gd name="T82" fmla="*/ 68 w 81"/>
                <a:gd name="T83" fmla="*/ 4 h 7"/>
                <a:gd name="T84" fmla="*/ 70 w 81"/>
                <a:gd name="T85" fmla="*/ 4 h 7"/>
                <a:gd name="T86" fmla="*/ 71 w 81"/>
                <a:gd name="T87" fmla="*/ 5 h 7"/>
                <a:gd name="T88" fmla="*/ 73 w 81"/>
                <a:gd name="T89" fmla="*/ 5 h 7"/>
                <a:gd name="T90" fmla="*/ 74 w 81"/>
                <a:gd name="T91" fmla="*/ 6 h 7"/>
                <a:gd name="T92" fmla="*/ 76 w 81"/>
                <a:gd name="T93" fmla="*/ 6 h 7"/>
                <a:gd name="T94" fmla="*/ 78 w 81"/>
                <a:gd name="T95" fmla="*/ 6 h 7"/>
                <a:gd name="T96" fmla="*/ 79 w 81"/>
                <a:gd name="T97" fmla="*/ 7 h 7"/>
                <a:gd name="T98" fmla="*/ 81 w 81"/>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
                  <a:moveTo>
                    <a:pt x="0" y="7"/>
                  </a:moveTo>
                  <a:lnTo>
                    <a:pt x="1" y="7"/>
                  </a:lnTo>
                  <a:lnTo>
                    <a:pt x="3" y="6"/>
                  </a:lnTo>
                  <a:lnTo>
                    <a:pt x="5" y="6"/>
                  </a:lnTo>
                  <a:lnTo>
                    <a:pt x="6" y="5"/>
                  </a:lnTo>
                  <a:lnTo>
                    <a:pt x="8" y="4"/>
                  </a:lnTo>
                  <a:lnTo>
                    <a:pt x="9" y="4"/>
                  </a:lnTo>
                  <a:lnTo>
                    <a:pt x="11" y="4"/>
                  </a:lnTo>
                  <a:lnTo>
                    <a:pt x="13" y="3"/>
                  </a:lnTo>
                  <a:lnTo>
                    <a:pt x="15" y="3"/>
                  </a:lnTo>
                  <a:lnTo>
                    <a:pt x="16" y="2"/>
                  </a:lnTo>
                  <a:lnTo>
                    <a:pt x="18" y="2"/>
                  </a:lnTo>
                  <a:lnTo>
                    <a:pt x="20" y="2"/>
                  </a:lnTo>
                  <a:lnTo>
                    <a:pt x="21" y="2"/>
                  </a:lnTo>
                  <a:lnTo>
                    <a:pt x="23" y="2"/>
                  </a:lnTo>
                  <a:lnTo>
                    <a:pt x="24" y="1"/>
                  </a:lnTo>
                  <a:lnTo>
                    <a:pt x="26" y="1"/>
                  </a:lnTo>
                  <a:lnTo>
                    <a:pt x="28" y="1"/>
                  </a:lnTo>
                  <a:lnTo>
                    <a:pt x="29" y="1"/>
                  </a:lnTo>
                  <a:lnTo>
                    <a:pt x="31" y="1"/>
                  </a:lnTo>
                  <a:lnTo>
                    <a:pt x="33" y="0"/>
                  </a:lnTo>
                  <a:lnTo>
                    <a:pt x="35" y="0"/>
                  </a:lnTo>
                  <a:lnTo>
                    <a:pt x="36" y="0"/>
                  </a:lnTo>
                  <a:lnTo>
                    <a:pt x="38" y="0"/>
                  </a:lnTo>
                  <a:lnTo>
                    <a:pt x="39" y="0"/>
                  </a:lnTo>
                  <a:lnTo>
                    <a:pt x="41" y="0"/>
                  </a:lnTo>
                  <a:lnTo>
                    <a:pt x="43" y="1"/>
                  </a:lnTo>
                  <a:lnTo>
                    <a:pt x="44" y="1"/>
                  </a:lnTo>
                  <a:lnTo>
                    <a:pt x="46" y="1"/>
                  </a:lnTo>
                  <a:lnTo>
                    <a:pt x="48" y="1"/>
                  </a:lnTo>
                  <a:lnTo>
                    <a:pt x="50" y="1"/>
                  </a:lnTo>
                  <a:lnTo>
                    <a:pt x="51" y="1"/>
                  </a:lnTo>
                  <a:lnTo>
                    <a:pt x="53" y="1"/>
                  </a:lnTo>
                  <a:lnTo>
                    <a:pt x="55" y="2"/>
                  </a:lnTo>
                  <a:lnTo>
                    <a:pt x="56" y="2"/>
                  </a:lnTo>
                  <a:lnTo>
                    <a:pt x="58" y="2"/>
                  </a:lnTo>
                  <a:lnTo>
                    <a:pt x="59" y="2"/>
                  </a:lnTo>
                  <a:lnTo>
                    <a:pt x="61" y="3"/>
                  </a:lnTo>
                  <a:lnTo>
                    <a:pt x="63" y="3"/>
                  </a:lnTo>
                  <a:lnTo>
                    <a:pt x="65" y="3"/>
                  </a:lnTo>
                  <a:lnTo>
                    <a:pt x="66" y="4"/>
                  </a:lnTo>
                  <a:lnTo>
                    <a:pt x="68" y="4"/>
                  </a:lnTo>
                  <a:lnTo>
                    <a:pt x="70" y="4"/>
                  </a:lnTo>
                  <a:lnTo>
                    <a:pt x="71" y="5"/>
                  </a:lnTo>
                  <a:lnTo>
                    <a:pt x="73" y="5"/>
                  </a:lnTo>
                  <a:lnTo>
                    <a:pt x="74" y="6"/>
                  </a:lnTo>
                  <a:lnTo>
                    <a:pt x="76" y="6"/>
                  </a:lnTo>
                  <a:lnTo>
                    <a:pt x="78" y="6"/>
                  </a:lnTo>
                  <a:lnTo>
                    <a:pt x="79" y="7"/>
                  </a:lnTo>
                  <a:lnTo>
                    <a:pt x="81" y="7"/>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5" name="Freeform 492"/>
            <p:cNvSpPr>
              <a:spLocks/>
            </p:cNvSpPr>
            <p:nvPr/>
          </p:nvSpPr>
          <p:spPr bwMode="auto">
            <a:xfrm>
              <a:off x="3535" y="3218"/>
              <a:ext cx="82" cy="65"/>
            </a:xfrm>
            <a:custGeom>
              <a:avLst/>
              <a:gdLst>
                <a:gd name="T0" fmla="*/ 0 w 82"/>
                <a:gd name="T1" fmla="*/ 60 h 65"/>
                <a:gd name="T2" fmla="*/ 2 w 82"/>
                <a:gd name="T3" fmla="*/ 60 h 65"/>
                <a:gd name="T4" fmla="*/ 4 w 82"/>
                <a:gd name="T5" fmla="*/ 61 h 65"/>
                <a:gd name="T6" fmla="*/ 5 w 82"/>
                <a:gd name="T7" fmla="*/ 61 h 65"/>
                <a:gd name="T8" fmla="*/ 7 w 82"/>
                <a:gd name="T9" fmla="*/ 61 h 65"/>
                <a:gd name="T10" fmla="*/ 8 w 82"/>
                <a:gd name="T11" fmla="*/ 62 h 65"/>
                <a:gd name="T12" fmla="*/ 10 w 82"/>
                <a:gd name="T13" fmla="*/ 62 h 65"/>
                <a:gd name="T14" fmla="*/ 12 w 82"/>
                <a:gd name="T15" fmla="*/ 62 h 65"/>
                <a:gd name="T16" fmla="*/ 13 w 82"/>
                <a:gd name="T17" fmla="*/ 63 h 65"/>
                <a:gd name="T18" fmla="*/ 15 w 82"/>
                <a:gd name="T19" fmla="*/ 63 h 65"/>
                <a:gd name="T20" fmla="*/ 17 w 82"/>
                <a:gd name="T21" fmla="*/ 63 h 65"/>
                <a:gd name="T22" fmla="*/ 19 w 82"/>
                <a:gd name="T23" fmla="*/ 64 h 65"/>
                <a:gd name="T24" fmla="*/ 20 w 82"/>
                <a:gd name="T25" fmla="*/ 64 h 65"/>
                <a:gd name="T26" fmla="*/ 22 w 82"/>
                <a:gd name="T27" fmla="*/ 64 h 65"/>
                <a:gd name="T28" fmla="*/ 24 w 82"/>
                <a:gd name="T29" fmla="*/ 64 h 65"/>
                <a:gd name="T30" fmla="*/ 25 w 82"/>
                <a:gd name="T31" fmla="*/ 64 h 65"/>
                <a:gd name="T32" fmla="*/ 27 w 82"/>
                <a:gd name="T33" fmla="*/ 65 h 65"/>
                <a:gd name="T34" fmla="*/ 28 w 82"/>
                <a:gd name="T35" fmla="*/ 65 h 65"/>
                <a:gd name="T36" fmla="*/ 30 w 82"/>
                <a:gd name="T37" fmla="*/ 64 h 65"/>
                <a:gd name="T38" fmla="*/ 32 w 82"/>
                <a:gd name="T39" fmla="*/ 64 h 65"/>
                <a:gd name="T40" fmla="*/ 34 w 82"/>
                <a:gd name="T41" fmla="*/ 64 h 65"/>
                <a:gd name="T42" fmla="*/ 35 w 82"/>
                <a:gd name="T43" fmla="*/ 64 h 65"/>
                <a:gd name="T44" fmla="*/ 37 w 82"/>
                <a:gd name="T45" fmla="*/ 64 h 65"/>
                <a:gd name="T46" fmla="*/ 39 w 82"/>
                <a:gd name="T47" fmla="*/ 63 h 65"/>
                <a:gd name="T48" fmla="*/ 40 w 82"/>
                <a:gd name="T49" fmla="*/ 63 h 65"/>
                <a:gd name="T50" fmla="*/ 42 w 82"/>
                <a:gd name="T51" fmla="*/ 62 h 65"/>
                <a:gd name="T52" fmla="*/ 43 w 82"/>
                <a:gd name="T53" fmla="*/ 61 h 65"/>
                <a:gd name="T54" fmla="*/ 45 w 82"/>
                <a:gd name="T55" fmla="*/ 61 h 65"/>
                <a:gd name="T56" fmla="*/ 47 w 82"/>
                <a:gd name="T57" fmla="*/ 60 h 65"/>
                <a:gd name="T58" fmla="*/ 49 w 82"/>
                <a:gd name="T59" fmla="*/ 59 h 65"/>
                <a:gd name="T60" fmla="*/ 50 w 82"/>
                <a:gd name="T61" fmla="*/ 58 h 65"/>
                <a:gd name="T62" fmla="*/ 52 w 82"/>
                <a:gd name="T63" fmla="*/ 56 h 65"/>
                <a:gd name="T64" fmla="*/ 54 w 82"/>
                <a:gd name="T65" fmla="*/ 55 h 65"/>
                <a:gd name="T66" fmla="*/ 55 w 82"/>
                <a:gd name="T67" fmla="*/ 54 h 65"/>
                <a:gd name="T68" fmla="*/ 57 w 82"/>
                <a:gd name="T69" fmla="*/ 52 h 65"/>
                <a:gd name="T70" fmla="*/ 58 w 82"/>
                <a:gd name="T71" fmla="*/ 50 h 65"/>
                <a:gd name="T72" fmla="*/ 60 w 82"/>
                <a:gd name="T73" fmla="*/ 48 h 65"/>
                <a:gd name="T74" fmla="*/ 62 w 82"/>
                <a:gd name="T75" fmla="*/ 46 h 65"/>
                <a:gd name="T76" fmla="*/ 63 w 82"/>
                <a:gd name="T77" fmla="*/ 43 h 65"/>
                <a:gd name="T78" fmla="*/ 65 w 82"/>
                <a:gd name="T79" fmla="*/ 41 h 65"/>
                <a:gd name="T80" fmla="*/ 67 w 82"/>
                <a:gd name="T81" fmla="*/ 38 h 65"/>
                <a:gd name="T82" fmla="*/ 69 w 82"/>
                <a:gd name="T83" fmla="*/ 34 h 65"/>
                <a:gd name="T84" fmla="*/ 70 w 82"/>
                <a:gd name="T85" fmla="*/ 31 h 65"/>
                <a:gd name="T86" fmla="*/ 72 w 82"/>
                <a:gd name="T87" fmla="*/ 27 h 65"/>
                <a:gd name="T88" fmla="*/ 73 w 82"/>
                <a:gd name="T89" fmla="*/ 22 h 65"/>
                <a:gd name="T90" fmla="*/ 75 w 82"/>
                <a:gd name="T91" fmla="*/ 18 h 65"/>
                <a:gd name="T92" fmla="*/ 77 w 82"/>
                <a:gd name="T93" fmla="*/ 13 h 65"/>
                <a:gd name="T94" fmla="*/ 78 w 82"/>
                <a:gd name="T95" fmla="*/ 9 h 65"/>
                <a:gd name="T96" fmla="*/ 80 w 82"/>
                <a:gd name="T97" fmla="*/ 5 h 65"/>
                <a:gd name="T98" fmla="*/ 82 w 82"/>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65">
                  <a:moveTo>
                    <a:pt x="0" y="60"/>
                  </a:moveTo>
                  <a:lnTo>
                    <a:pt x="2" y="60"/>
                  </a:lnTo>
                  <a:lnTo>
                    <a:pt x="4" y="61"/>
                  </a:lnTo>
                  <a:lnTo>
                    <a:pt x="5" y="61"/>
                  </a:lnTo>
                  <a:lnTo>
                    <a:pt x="7" y="61"/>
                  </a:lnTo>
                  <a:lnTo>
                    <a:pt x="8" y="62"/>
                  </a:lnTo>
                  <a:lnTo>
                    <a:pt x="10" y="62"/>
                  </a:lnTo>
                  <a:lnTo>
                    <a:pt x="12" y="62"/>
                  </a:lnTo>
                  <a:lnTo>
                    <a:pt x="13" y="63"/>
                  </a:lnTo>
                  <a:lnTo>
                    <a:pt x="15" y="63"/>
                  </a:lnTo>
                  <a:lnTo>
                    <a:pt x="17" y="63"/>
                  </a:lnTo>
                  <a:lnTo>
                    <a:pt x="19" y="64"/>
                  </a:lnTo>
                  <a:lnTo>
                    <a:pt x="20" y="64"/>
                  </a:lnTo>
                  <a:lnTo>
                    <a:pt x="22" y="64"/>
                  </a:lnTo>
                  <a:lnTo>
                    <a:pt x="24" y="64"/>
                  </a:lnTo>
                  <a:lnTo>
                    <a:pt x="25" y="64"/>
                  </a:lnTo>
                  <a:lnTo>
                    <a:pt x="27" y="65"/>
                  </a:lnTo>
                  <a:lnTo>
                    <a:pt x="28" y="65"/>
                  </a:lnTo>
                  <a:lnTo>
                    <a:pt x="30" y="64"/>
                  </a:lnTo>
                  <a:lnTo>
                    <a:pt x="32" y="64"/>
                  </a:lnTo>
                  <a:lnTo>
                    <a:pt x="34" y="64"/>
                  </a:lnTo>
                  <a:lnTo>
                    <a:pt x="35" y="64"/>
                  </a:lnTo>
                  <a:lnTo>
                    <a:pt x="37" y="64"/>
                  </a:lnTo>
                  <a:lnTo>
                    <a:pt x="39" y="63"/>
                  </a:lnTo>
                  <a:lnTo>
                    <a:pt x="40" y="63"/>
                  </a:lnTo>
                  <a:lnTo>
                    <a:pt x="42" y="62"/>
                  </a:lnTo>
                  <a:lnTo>
                    <a:pt x="43" y="61"/>
                  </a:lnTo>
                  <a:lnTo>
                    <a:pt x="45" y="61"/>
                  </a:lnTo>
                  <a:lnTo>
                    <a:pt x="47" y="60"/>
                  </a:lnTo>
                  <a:lnTo>
                    <a:pt x="49" y="59"/>
                  </a:lnTo>
                  <a:lnTo>
                    <a:pt x="50" y="58"/>
                  </a:lnTo>
                  <a:lnTo>
                    <a:pt x="52" y="56"/>
                  </a:lnTo>
                  <a:lnTo>
                    <a:pt x="54" y="55"/>
                  </a:lnTo>
                  <a:lnTo>
                    <a:pt x="55" y="54"/>
                  </a:lnTo>
                  <a:lnTo>
                    <a:pt x="57" y="52"/>
                  </a:lnTo>
                  <a:lnTo>
                    <a:pt x="58" y="50"/>
                  </a:lnTo>
                  <a:lnTo>
                    <a:pt x="60" y="48"/>
                  </a:lnTo>
                  <a:lnTo>
                    <a:pt x="62" y="46"/>
                  </a:lnTo>
                  <a:lnTo>
                    <a:pt x="63" y="43"/>
                  </a:lnTo>
                  <a:lnTo>
                    <a:pt x="65" y="41"/>
                  </a:lnTo>
                  <a:lnTo>
                    <a:pt x="67" y="38"/>
                  </a:lnTo>
                  <a:lnTo>
                    <a:pt x="69" y="34"/>
                  </a:lnTo>
                  <a:lnTo>
                    <a:pt x="70" y="31"/>
                  </a:lnTo>
                  <a:lnTo>
                    <a:pt x="72" y="27"/>
                  </a:lnTo>
                  <a:lnTo>
                    <a:pt x="73" y="22"/>
                  </a:lnTo>
                  <a:lnTo>
                    <a:pt x="75" y="18"/>
                  </a:lnTo>
                  <a:lnTo>
                    <a:pt x="77" y="13"/>
                  </a:lnTo>
                  <a:lnTo>
                    <a:pt x="78" y="9"/>
                  </a:lnTo>
                  <a:lnTo>
                    <a:pt x="80" y="5"/>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493"/>
            <p:cNvSpPr>
              <a:spLocks/>
            </p:cNvSpPr>
            <p:nvPr/>
          </p:nvSpPr>
          <p:spPr bwMode="auto">
            <a:xfrm>
              <a:off x="3617" y="2999"/>
              <a:ext cx="82" cy="219"/>
            </a:xfrm>
            <a:custGeom>
              <a:avLst/>
              <a:gdLst>
                <a:gd name="T0" fmla="*/ 0 w 82"/>
                <a:gd name="T1" fmla="*/ 219 h 219"/>
                <a:gd name="T2" fmla="*/ 2 w 82"/>
                <a:gd name="T3" fmla="*/ 215 h 219"/>
                <a:gd name="T4" fmla="*/ 3 w 82"/>
                <a:gd name="T5" fmla="*/ 210 h 219"/>
                <a:gd name="T6" fmla="*/ 5 w 82"/>
                <a:gd name="T7" fmla="*/ 205 h 219"/>
                <a:gd name="T8" fmla="*/ 7 w 82"/>
                <a:gd name="T9" fmla="*/ 200 h 219"/>
                <a:gd name="T10" fmla="*/ 8 w 82"/>
                <a:gd name="T11" fmla="*/ 195 h 219"/>
                <a:gd name="T12" fmla="*/ 10 w 82"/>
                <a:gd name="T13" fmla="*/ 190 h 219"/>
                <a:gd name="T14" fmla="*/ 11 w 82"/>
                <a:gd name="T15" fmla="*/ 185 h 219"/>
                <a:gd name="T16" fmla="*/ 13 w 82"/>
                <a:gd name="T17" fmla="*/ 180 h 219"/>
                <a:gd name="T18" fmla="*/ 15 w 82"/>
                <a:gd name="T19" fmla="*/ 174 h 219"/>
                <a:gd name="T20" fmla="*/ 17 w 82"/>
                <a:gd name="T21" fmla="*/ 169 h 219"/>
                <a:gd name="T22" fmla="*/ 18 w 82"/>
                <a:gd name="T23" fmla="*/ 164 h 219"/>
                <a:gd name="T24" fmla="*/ 20 w 82"/>
                <a:gd name="T25" fmla="*/ 159 h 219"/>
                <a:gd name="T26" fmla="*/ 22 w 82"/>
                <a:gd name="T27" fmla="*/ 154 h 219"/>
                <a:gd name="T28" fmla="*/ 23 w 82"/>
                <a:gd name="T29" fmla="*/ 148 h 219"/>
                <a:gd name="T30" fmla="*/ 25 w 82"/>
                <a:gd name="T31" fmla="*/ 143 h 219"/>
                <a:gd name="T32" fmla="*/ 26 w 82"/>
                <a:gd name="T33" fmla="*/ 138 h 219"/>
                <a:gd name="T34" fmla="*/ 28 w 82"/>
                <a:gd name="T35" fmla="*/ 132 h 219"/>
                <a:gd name="T36" fmla="*/ 30 w 82"/>
                <a:gd name="T37" fmla="*/ 127 h 219"/>
                <a:gd name="T38" fmla="*/ 31 w 82"/>
                <a:gd name="T39" fmla="*/ 122 h 219"/>
                <a:gd name="T40" fmla="*/ 33 w 82"/>
                <a:gd name="T41" fmla="*/ 117 h 219"/>
                <a:gd name="T42" fmla="*/ 35 w 82"/>
                <a:gd name="T43" fmla="*/ 111 h 219"/>
                <a:gd name="T44" fmla="*/ 37 w 82"/>
                <a:gd name="T45" fmla="*/ 106 h 219"/>
                <a:gd name="T46" fmla="*/ 38 w 82"/>
                <a:gd name="T47" fmla="*/ 101 h 219"/>
                <a:gd name="T48" fmla="*/ 40 w 82"/>
                <a:gd name="T49" fmla="*/ 96 h 219"/>
                <a:gd name="T50" fmla="*/ 41 w 82"/>
                <a:gd name="T51" fmla="*/ 91 h 219"/>
                <a:gd name="T52" fmla="*/ 43 w 82"/>
                <a:gd name="T53" fmla="*/ 86 h 219"/>
                <a:gd name="T54" fmla="*/ 45 w 82"/>
                <a:gd name="T55" fmla="*/ 81 h 219"/>
                <a:gd name="T56" fmla="*/ 46 w 82"/>
                <a:gd name="T57" fmla="*/ 76 h 219"/>
                <a:gd name="T58" fmla="*/ 48 w 82"/>
                <a:gd name="T59" fmla="*/ 71 h 219"/>
                <a:gd name="T60" fmla="*/ 50 w 82"/>
                <a:gd name="T61" fmla="*/ 67 h 219"/>
                <a:gd name="T62" fmla="*/ 52 w 82"/>
                <a:gd name="T63" fmla="*/ 62 h 219"/>
                <a:gd name="T64" fmla="*/ 53 w 82"/>
                <a:gd name="T65" fmla="*/ 57 h 219"/>
                <a:gd name="T66" fmla="*/ 55 w 82"/>
                <a:gd name="T67" fmla="*/ 53 h 219"/>
                <a:gd name="T68" fmla="*/ 57 w 82"/>
                <a:gd name="T69" fmla="*/ 49 h 219"/>
                <a:gd name="T70" fmla="*/ 58 w 82"/>
                <a:gd name="T71" fmla="*/ 45 h 219"/>
                <a:gd name="T72" fmla="*/ 60 w 82"/>
                <a:gd name="T73" fmla="*/ 41 h 219"/>
                <a:gd name="T74" fmla="*/ 61 w 82"/>
                <a:gd name="T75" fmla="*/ 37 h 219"/>
                <a:gd name="T76" fmla="*/ 63 w 82"/>
                <a:gd name="T77" fmla="*/ 34 h 219"/>
                <a:gd name="T78" fmla="*/ 65 w 82"/>
                <a:gd name="T79" fmla="*/ 30 h 219"/>
                <a:gd name="T80" fmla="*/ 67 w 82"/>
                <a:gd name="T81" fmla="*/ 26 h 219"/>
                <a:gd name="T82" fmla="*/ 68 w 82"/>
                <a:gd name="T83" fmla="*/ 23 h 219"/>
                <a:gd name="T84" fmla="*/ 70 w 82"/>
                <a:gd name="T85" fmla="*/ 20 h 219"/>
                <a:gd name="T86" fmla="*/ 72 w 82"/>
                <a:gd name="T87" fmla="*/ 17 h 219"/>
                <a:gd name="T88" fmla="*/ 73 w 82"/>
                <a:gd name="T89" fmla="*/ 14 h 219"/>
                <a:gd name="T90" fmla="*/ 75 w 82"/>
                <a:gd name="T91" fmla="*/ 10 h 219"/>
                <a:gd name="T92" fmla="*/ 76 w 82"/>
                <a:gd name="T93" fmla="*/ 8 h 219"/>
                <a:gd name="T94" fmla="*/ 78 w 82"/>
                <a:gd name="T95" fmla="*/ 5 h 219"/>
                <a:gd name="T96" fmla="*/ 80 w 82"/>
                <a:gd name="T97" fmla="*/ 3 h 219"/>
                <a:gd name="T98" fmla="*/ 82 w 82"/>
                <a:gd name="T99"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219">
                  <a:moveTo>
                    <a:pt x="0" y="219"/>
                  </a:moveTo>
                  <a:lnTo>
                    <a:pt x="2" y="215"/>
                  </a:lnTo>
                  <a:lnTo>
                    <a:pt x="3" y="210"/>
                  </a:lnTo>
                  <a:lnTo>
                    <a:pt x="5" y="205"/>
                  </a:lnTo>
                  <a:lnTo>
                    <a:pt x="7" y="200"/>
                  </a:lnTo>
                  <a:lnTo>
                    <a:pt x="8" y="195"/>
                  </a:lnTo>
                  <a:lnTo>
                    <a:pt x="10" y="190"/>
                  </a:lnTo>
                  <a:lnTo>
                    <a:pt x="11" y="185"/>
                  </a:lnTo>
                  <a:lnTo>
                    <a:pt x="13" y="180"/>
                  </a:lnTo>
                  <a:lnTo>
                    <a:pt x="15" y="174"/>
                  </a:lnTo>
                  <a:lnTo>
                    <a:pt x="17" y="169"/>
                  </a:lnTo>
                  <a:lnTo>
                    <a:pt x="18" y="164"/>
                  </a:lnTo>
                  <a:lnTo>
                    <a:pt x="20" y="159"/>
                  </a:lnTo>
                  <a:lnTo>
                    <a:pt x="22" y="154"/>
                  </a:lnTo>
                  <a:lnTo>
                    <a:pt x="23" y="148"/>
                  </a:lnTo>
                  <a:lnTo>
                    <a:pt x="25" y="143"/>
                  </a:lnTo>
                  <a:lnTo>
                    <a:pt x="26" y="138"/>
                  </a:lnTo>
                  <a:lnTo>
                    <a:pt x="28" y="132"/>
                  </a:lnTo>
                  <a:lnTo>
                    <a:pt x="30" y="127"/>
                  </a:lnTo>
                  <a:lnTo>
                    <a:pt x="31" y="122"/>
                  </a:lnTo>
                  <a:lnTo>
                    <a:pt x="33" y="117"/>
                  </a:lnTo>
                  <a:lnTo>
                    <a:pt x="35" y="111"/>
                  </a:lnTo>
                  <a:lnTo>
                    <a:pt x="37" y="106"/>
                  </a:lnTo>
                  <a:lnTo>
                    <a:pt x="38" y="101"/>
                  </a:lnTo>
                  <a:lnTo>
                    <a:pt x="40" y="96"/>
                  </a:lnTo>
                  <a:lnTo>
                    <a:pt x="41" y="91"/>
                  </a:lnTo>
                  <a:lnTo>
                    <a:pt x="43" y="86"/>
                  </a:lnTo>
                  <a:lnTo>
                    <a:pt x="45" y="81"/>
                  </a:lnTo>
                  <a:lnTo>
                    <a:pt x="46" y="76"/>
                  </a:lnTo>
                  <a:lnTo>
                    <a:pt x="48" y="71"/>
                  </a:lnTo>
                  <a:lnTo>
                    <a:pt x="50" y="67"/>
                  </a:lnTo>
                  <a:lnTo>
                    <a:pt x="52" y="62"/>
                  </a:lnTo>
                  <a:lnTo>
                    <a:pt x="53" y="57"/>
                  </a:lnTo>
                  <a:lnTo>
                    <a:pt x="55" y="53"/>
                  </a:lnTo>
                  <a:lnTo>
                    <a:pt x="57" y="49"/>
                  </a:lnTo>
                  <a:lnTo>
                    <a:pt x="58" y="45"/>
                  </a:lnTo>
                  <a:lnTo>
                    <a:pt x="60" y="41"/>
                  </a:lnTo>
                  <a:lnTo>
                    <a:pt x="61" y="37"/>
                  </a:lnTo>
                  <a:lnTo>
                    <a:pt x="63" y="34"/>
                  </a:lnTo>
                  <a:lnTo>
                    <a:pt x="65" y="30"/>
                  </a:lnTo>
                  <a:lnTo>
                    <a:pt x="67" y="26"/>
                  </a:lnTo>
                  <a:lnTo>
                    <a:pt x="68" y="23"/>
                  </a:lnTo>
                  <a:lnTo>
                    <a:pt x="70" y="20"/>
                  </a:lnTo>
                  <a:lnTo>
                    <a:pt x="72" y="17"/>
                  </a:lnTo>
                  <a:lnTo>
                    <a:pt x="73" y="14"/>
                  </a:lnTo>
                  <a:lnTo>
                    <a:pt x="75" y="10"/>
                  </a:lnTo>
                  <a:lnTo>
                    <a:pt x="76" y="8"/>
                  </a:lnTo>
                  <a:lnTo>
                    <a:pt x="78" y="5"/>
                  </a:lnTo>
                  <a:lnTo>
                    <a:pt x="80" y="3"/>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494"/>
            <p:cNvSpPr>
              <a:spLocks/>
            </p:cNvSpPr>
            <p:nvPr/>
          </p:nvSpPr>
          <p:spPr bwMode="auto">
            <a:xfrm>
              <a:off x="3699" y="2983"/>
              <a:ext cx="81" cy="74"/>
            </a:xfrm>
            <a:custGeom>
              <a:avLst/>
              <a:gdLst>
                <a:gd name="T0" fmla="*/ 0 w 81"/>
                <a:gd name="T1" fmla="*/ 16 h 74"/>
                <a:gd name="T2" fmla="*/ 1 w 81"/>
                <a:gd name="T3" fmla="*/ 15 h 74"/>
                <a:gd name="T4" fmla="*/ 3 w 81"/>
                <a:gd name="T5" fmla="*/ 12 h 74"/>
                <a:gd name="T6" fmla="*/ 5 w 81"/>
                <a:gd name="T7" fmla="*/ 11 h 74"/>
                <a:gd name="T8" fmla="*/ 6 w 81"/>
                <a:gd name="T9" fmla="*/ 8 h 74"/>
                <a:gd name="T10" fmla="*/ 8 w 81"/>
                <a:gd name="T11" fmla="*/ 7 h 74"/>
                <a:gd name="T12" fmla="*/ 9 w 81"/>
                <a:gd name="T13" fmla="*/ 6 h 74"/>
                <a:gd name="T14" fmla="*/ 11 w 81"/>
                <a:gd name="T15" fmla="*/ 5 h 74"/>
                <a:gd name="T16" fmla="*/ 13 w 81"/>
                <a:gd name="T17" fmla="*/ 3 h 74"/>
                <a:gd name="T18" fmla="*/ 14 w 81"/>
                <a:gd name="T19" fmla="*/ 2 h 74"/>
                <a:gd name="T20" fmla="*/ 16 w 81"/>
                <a:gd name="T21" fmla="*/ 2 h 74"/>
                <a:gd name="T22" fmla="*/ 18 w 81"/>
                <a:gd name="T23" fmla="*/ 1 h 74"/>
                <a:gd name="T24" fmla="*/ 20 w 81"/>
                <a:gd name="T25" fmla="*/ 1 h 74"/>
                <a:gd name="T26" fmla="*/ 21 w 81"/>
                <a:gd name="T27" fmla="*/ 0 h 74"/>
                <a:gd name="T28" fmla="*/ 23 w 81"/>
                <a:gd name="T29" fmla="*/ 1 h 74"/>
                <a:gd name="T30" fmla="*/ 25 w 81"/>
                <a:gd name="T31" fmla="*/ 0 h 74"/>
                <a:gd name="T32" fmla="*/ 26 w 81"/>
                <a:gd name="T33" fmla="*/ 1 h 74"/>
                <a:gd name="T34" fmla="*/ 28 w 81"/>
                <a:gd name="T35" fmla="*/ 1 h 74"/>
                <a:gd name="T36" fmla="*/ 29 w 81"/>
                <a:gd name="T37" fmla="*/ 1 h 74"/>
                <a:gd name="T38" fmla="*/ 31 w 81"/>
                <a:gd name="T39" fmla="*/ 2 h 74"/>
                <a:gd name="T40" fmla="*/ 33 w 81"/>
                <a:gd name="T41" fmla="*/ 2 h 74"/>
                <a:gd name="T42" fmla="*/ 35 w 81"/>
                <a:gd name="T43" fmla="*/ 4 h 74"/>
                <a:gd name="T44" fmla="*/ 36 w 81"/>
                <a:gd name="T45" fmla="*/ 5 h 74"/>
                <a:gd name="T46" fmla="*/ 38 w 81"/>
                <a:gd name="T47" fmla="*/ 5 h 74"/>
                <a:gd name="T48" fmla="*/ 40 w 81"/>
                <a:gd name="T49" fmla="*/ 7 h 74"/>
                <a:gd name="T50" fmla="*/ 41 w 81"/>
                <a:gd name="T51" fmla="*/ 8 h 74"/>
                <a:gd name="T52" fmla="*/ 43 w 81"/>
                <a:gd name="T53" fmla="*/ 9 h 74"/>
                <a:gd name="T54" fmla="*/ 44 w 81"/>
                <a:gd name="T55" fmla="*/ 12 h 74"/>
                <a:gd name="T56" fmla="*/ 46 w 81"/>
                <a:gd name="T57" fmla="*/ 13 h 74"/>
                <a:gd name="T58" fmla="*/ 48 w 81"/>
                <a:gd name="T59" fmla="*/ 15 h 74"/>
                <a:gd name="T60" fmla="*/ 50 w 81"/>
                <a:gd name="T61" fmla="*/ 17 h 74"/>
                <a:gd name="T62" fmla="*/ 51 w 81"/>
                <a:gd name="T63" fmla="*/ 19 h 74"/>
                <a:gd name="T64" fmla="*/ 53 w 81"/>
                <a:gd name="T65" fmla="*/ 21 h 74"/>
                <a:gd name="T66" fmla="*/ 55 w 81"/>
                <a:gd name="T67" fmla="*/ 24 h 74"/>
                <a:gd name="T68" fmla="*/ 56 w 81"/>
                <a:gd name="T69" fmla="*/ 26 h 74"/>
                <a:gd name="T70" fmla="*/ 58 w 81"/>
                <a:gd name="T71" fmla="*/ 29 h 74"/>
                <a:gd name="T72" fmla="*/ 59 w 81"/>
                <a:gd name="T73" fmla="*/ 32 h 74"/>
                <a:gd name="T74" fmla="*/ 61 w 81"/>
                <a:gd name="T75" fmla="*/ 34 h 74"/>
                <a:gd name="T76" fmla="*/ 63 w 81"/>
                <a:gd name="T77" fmla="*/ 37 h 74"/>
                <a:gd name="T78" fmla="*/ 64 w 81"/>
                <a:gd name="T79" fmla="*/ 40 h 74"/>
                <a:gd name="T80" fmla="*/ 66 w 81"/>
                <a:gd name="T81" fmla="*/ 43 h 74"/>
                <a:gd name="T82" fmla="*/ 68 w 81"/>
                <a:gd name="T83" fmla="*/ 46 h 74"/>
                <a:gd name="T84" fmla="*/ 70 w 81"/>
                <a:gd name="T85" fmla="*/ 49 h 74"/>
                <a:gd name="T86" fmla="*/ 71 w 81"/>
                <a:gd name="T87" fmla="*/ 53 h 74"/>
                <a:gd name="T88" fmla="*/ 73 w 81"/>
                <a:gd name="T89" fmla="*/ 56 h 74"/>
                <a:gd name="T90" fmla="*/ 75 w 81"/>
                <a:gd name="T91" fmla="*/ 59 h 74"/>
                <a:gd name="T92" fmla="*/ 76 w 81"/>
                <a:gd name="T93" fmla="*/ 63 h 74"/>
                <a:gd name="T94" fmla="*/ 78 w 81"/>
                <a:gd name="T95" fmla="*/ 67 h 74"/>
                <a:gd name="T96" fmla="*/ 79 w 81"/>
                <a:gd name="T97" fmla="*/ 70 h 74"/>
                <a:gd name="T98" fmla="*/ 81 w 81"/>
                <a:gd name="T9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74">
                  <a:moveTo>
                    <a:pt x="0" y="16"/>
                  </a:moveTo>
                  <a:lnTo>
                    <a:pt x="1" y="15"/>
                  </a:lnTo>
                  <a:lnTo>
                    <a:pt x="3" y="12"/>
                  </a:lnTo>
                  <a:lnTo>
                    <a:pt x="5" y="11"/>
                  </a:lnTo>
                  <a:lnTo>
                    <a:pt x="6" y="8"/>
                  </a:lnTo>
                  <a:lnTo>
                    <a:pt x="8" y="7"/>
                  </a:lnTo>
                  <a:lnTo>
                    <a:pt x="9" y="6"/>
                  </a:lnTo>
                  <a:lnTo>
                    <a:pt x="11" y="5"/>
                  </a:lnTo>
                  <a:lnTo>
                    <a:pt x="13" y="3"/>
                  </a:lnTo>
                  <a:lnTo>
                    <a:pt x="14" y="2"/>
                  </a:lnTo>
                  <a:lnTo>
                    <a:pt x="16" y="2"/>
                  </a:lnTo>
                  <a:lnTo>
                    <a:pt x="18" y="1"/>
                  </a:lnTo>
                  <a:lnTo>
                    <a:pt x="20" y="1"/>
                  </a:lnTo>
                  <a:lnTo>
                    <a:pt x="21" y="0"/>
                  </a:lnTo>
                  <a:lnTo>
                    <a:pt x="23" y="1"/>
                  </a:lnTo>
                  <a:lnTo>
                    <a:pt x="25" y="0"/>
                  </a:lnTo>
                  <a:lnTo>
                    <a:pt x="26" y="1"/>
                  </a:lnTo>
                  <a:lnTo>
                    <a:pt x="28" y="1"/>
                  </a:lnTo>
                  <a:lnTo>
                    <a:pt x="29" y="1"/>
                  </a:lnTo>
                  <a:lnTo>
                    <a:pt x="31" y="2"/>
                  </a:lnTo>
                  <a:lnTo>
                    <a:pt x="33" y="2"/>
                  </a:lnTo>
                  <a:lnTo>
                    <a:pt x="35" y="4"/>
                  </a:lnTo>
                  <a:lnTo>
                    <a:pt x="36" y="5"/>
                  </a:lnTo>
                  <a:lnTo>
                    <a:pt x="38" y="5"/>
                  </a:lnTo>
                  <a:lnTo>
                    <a:pt x="40" y="7"/>
                  </a:lnTo>
                  <a:lnTo>
                    <a:pt x="41" y="8"/>
                  </a:lnTo>
                  <a:lnTo>
                    <a:pt x="43" y="9"/>
                  </a:lnTo>
                  <a:lnTo>
                    <a:pt x="44" y="12"/>
                  </a:lnTo>
                  <a:lnTo>
                    <a:pt x="46" y="13"/>
                  </a:lnTo>
                  <a:lnTo>
                    <a:pt x="48" y="15"/>
                  </a:lnTo>
                  <a:lnTo>
                    <a:pt x="50" y="17"/>
                  </a:lnTo>
                  <a:lnTo>
                    <a:pt x="51" y="19"/>
                  </a:lnTo>
                  <a:lnTo>
                    <a:pt x="53" y="21"/>
                  </a:lnTo>
                  <a:lnTo>
                    <a:pt x="55" y="24"/>
                  </a:lnTo>
                  <a:lnTo>
                    <a:pt x="56" y="26"/>
                  </a:lnTo>
                  <a:lnTo>
                    <a:pt x="58" y="29"/>
                  </a:lnTo>
                  <a:lnTo>
                    <a:pt x="59" y="32"/>
                  </a:lnTo>
                  <a:lnTo>
                    <a:pt x="61" y="34"/>
                  </a:lnTo>
                  <a:lnTo>
                    <a:pt x="63" y="37"/>
                  </a:lnTo>
                  <a:lnTo>
                    <a:pt x="64" y="40"/>
                  </a:lnTo>
                  <a:lnTo>
                    <a:pt x="66" y="43"/>
                  </a:lnTo>
                  <a:lnTo>
                    <a:pt x="68" y="46"/>
                  </a:lnTo>
                  <a:lnTo>
                    <a:pt x="70" y="49"/>
                  </a:lnTo>
                  <a:lnTo>
                    <a:pt x="71" y="53"/>
                  </a:lnTo>
                  <a:lnTo>
                    <a:pt x="73" y="56"/>
                  </a:lnTo>
                  <a:lnTo>
                    <a:pt x="75" y="59"/>
                  </a:lnTo>
                  <a:lnTo>
                    <a:pt x="76" y="63"/>
                  </a:lnTo>
                  <a:lnTo>
                    <a:pt x="78" y="67"/>
                  </a:lnTo>
                  <a:lnTo>
                    <a:pt x="79" y="70"/>
                  </a:lnTo>
                  <a:lnTo>
                    <a:pt x="81" y="74"/>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495"/>
            <p:cNvSpPr>
              <a:spLocks/>
            </p:cNvSpPr>
            <p:nvPr/>
          </p:nvSpPr>
          <p:spPr bwMode="auto">
            <a:xfrm>
              <a:off x="3780" y="3057"/>
              <a:ext cx="82" cy="183"/>
            </a:xfrm>
            <a:custGeom>
              <a:avLst/>
              <a:gdLst>
                <a:gd name="T0" fmla="*/ 0 w 82"/>
                <a:gd name="T1" fmla="*/ 0 h 183"/>
                <a:gd name="T2" fmla="*/ 2 w 82"/>
                <a:gd name="T3" fmla="*/ 3 h 183"/>
                <a:gd name="T4" fmla="*/ 4 w 82"/>
                <a:gd name="T5" fmla="*/ 8 h 183"/>
                <a:gd name="T6" fmla="*/ 5 w 82"/>
                <a:gd name="T7" fmla="*/ 11 h 183"/>
                <a:gd name="T8" fmla="*/ 7 w 82"/>
                <a:gd name="T9" fmla="*/ 15 h 183"/>
                <a:gd name="T10" fmla="*/ 9 w 82"/>
                <a:gd name="T11" fmla="*/ 19 h 183"/>
                <a:gd name="T12" fmla="*/ 10 w 82"/>
                <a:gd name="T13" fmla="*/ 23 h 183"/>
                <a:gd name="T14" fmla="*/ 12 w 82"/>
                <a:gd name="T15" fmla="*/ 26 h 183"/>
                <a:gd name="T16" fmla="*/ 13 w 82"/>
                <a:gd name="T17" fmla="*/ 30 h 183"/>
                <a:gd name="T18" fmla="*/ 15 w 82"/>
                <a:gd name="T19" fmla="*/ 35 h 183"/>
                <a:gd name="T20" fmla="*/ 17 w 82"/>
                <a:gd name="T21" fmla="*/ 38 h 183"/>
                <a:gd name="T22" fmla="*/ 19 w 82"/>
                <a:gd name="T23" fmla="*/ 43 h 183"/>
                <a:gd name="T24" fmla="*/ 20 w 82"/>
                <a:gd name="T25" fmla="*/ 47 h 183"/>
                <a:gd name="T26" fmla="*/ 22 w 82"/>
                <a:gd name="T27" fmla="*/ 51 h 183"/>
                <a:gd name="T28" fmla="*/ 24 w 82"/>
                <a:gd name="T29" fmla="*/ 55 h 183"/>
                <a:gd name="T30" fmla="*/ 25 w 82"/>
                <a:gd name="T31" fmla="*/ 59 h 183"/>
                <a:gd name="T32" fmla="*/ 27 w 82"/>
                <a:gd name="T33" fmla="*/ 63 h 183"/>
                <a:gd name="T34" fmla="*/ 28 w 82"/>
                <a:gd name="T35" fmla="*/ 67 h 183"/>
                <a:gd name="T36" fmla="*/ 30 w 82"/>
                <a:gd name="T37" fmla="*/ 71 h 183"/>
                <a:gd name="T38" fmla="*/ 32 w 82"/>
                <a:gd name="T39" fmla="*/ 75 h 183"/>
                <a:gd name="T40" fmla="*/ 34 w 82"/>
                <a:gd name="T41" fmla="*/ 79 h 183"/>
                <a:gd name="T42" fmla="*/ 35 w 82"/>
                <a:gd name="T43" fmla="*/ 83 h 183"/>
                <a:gd name="T44" fmla="*/ 37 w 82"/>
                <a:gd name="T45" fmla="*/ 88 h 183"/>
                <a:gd name="T46" fmla="*/ 39 w 82"/>
                <a:gd name="T47" fmla="*/ 91 h 183"/>
                <a:gd name="T48" fmla="*/ 40 w 82"/>
                <a:gd name="T49" fmla="*/ 96 h 183"/>
                <a:gd name="T50" fmla="*/ 42 w 82"/>
                <a:gd name="T51" fmla="*/ 100 h 183"/>
                <a:gd name="T52" fmla="*/ 44 w 82"/>
                <a:gd name="T53" fmla="*/ 103 h 183"/>
                <a:gd name="T54" fmla="*/ 45 w 82"/>
                <a:gd name="T55" fmla="*/ 107 h 183"/>
                <a:gd name="T56" fmla="*/ 47 w 82"/>
                <a:gd name="T57" fmla="*/ 111 h 183"/>
                <a:gd name="T58" fmla="*/ 48 w 82"/>
                <a:gd name="T59" fmla="*/ 115 h 183"/>
                <a:gd name="T60" fmla="*/ 50 w 82"/>
                <a:gd name="T61" fmla="*/ 119 h 183"/>
                <a:gd name="T62" fmla="*/ 52 w 82"/>
                <a:gd name="T63" fmla="*/ 123 h 183"/>
                <a:gd name="T64" fmla="*/ 54 w 82"/>
                <a:gd name="T65" fmla="*/ 126 h 183"/>
                <a:gd name="T66" fmla="*/ 55 w 82"/>
                <a:gd name="T67" fmla="*/ 130 h 183"/>
                <a:gd name="T68" fmla="*/ 57 w 82"/>
                <a:gd name="T69" fmla="*/ 134 h 183"/>
                <a:gd name="T70" fmla="*/ 59 w 82"/>
                <a:gd name="T71" fmla="*/ 138 h 183"/>
                <a:gd name="T72" fmla="*/ 60 w 82"/>
                <a:gd name="T73" fmla="*/ 141 h 183"/>
                <a:gd name="T74" fmla="*/ 62 w 82"/>
                <a:gd name="T75" fmla="*/ 145 h 183"/>
                <a:gd name="T76" fmla="*/ 63 w 82"/>
                <a:gd name="T77" fmla="*/ 148 h 183"/>
                <a:gd name="T78" fmla="*/ 65 w 82"/>
                <a:gd name="T79" fmla="*/ 152 h 183"/>
                <a:gd name="T80" fmla="*/ 67 w 82"/>
                <a:gd name="T81" fmla="*/ 155 h 183"/>
                <a:gd name="T82" fmla="*/ 69 w 82"/>
                <a:gd name="T83" fmla="*/ 158 h 183"/>
                <a:gd name="T84" fmla="*/ 70 w 82"/>
                <a:gd name="T85" fmla="*/ 162 h 183"/>
                <a:gd name="T86" fmla="*/ 72 w 82"/>
                <a:gd name="T87" fmla="*/ 165 h 183"/>
                <a:gd name="T88" fmla="*/ 74 w 82"/>
                <a:gd name="T89" fmla="*/ 168 h 183"/>
                <a:gd name="T90" fmla="*/ 75 w 82"/>
                <a:gd name="T91" fmla="*/ 171 h 183"/>
                <a:gd name="T92" fmla="*/ 77 w 82"/>
                <a:gd name="T93" fmla="*/ 174 h 183"/>
                <a:gd name="T94" fmla="*/ 78 w 82"/>
                <a:gd name="T95" fmla="*/ 177 h 183"/>
                <a:gd name="T96" fmla="*/ 80 w 82"/>
                <a:gd name="T97" fmla="*/ 180 h 183"/>
                <a:gd name="T98" fmla="*/ 82 w 82"/>
                <a:gd name="T99"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83">
                  <a:moveTo>
                    <a:pt x="0" y="0"/>
                  </a:moveTo>
                  <a:lnTo>
                    <a:pt x="2" y="3"/>
                  </a:lnTo>
                  <a:lnTo>
                    <a:pt x="4" y="8"/>
                  </a:lnTo>
                  <a:lnTo>
                    <a:pt x="5" y="11"/>
                  </a:lnTo>
                  <a:lnTo>
                    <a:pt x="7" y="15"/>
                  </a:lnTo>
                  <a:lnTo>
                    <a:pt x="9" y="19"/>
                  </a:lnTo>
                  <a:lnTo>
                    <a:pt x="10" y="23"/>
                  </a:lnTo>
                  <a:lnTo>
                    <a:pt x="12" y="26"/>
                  </a:lnTo>
                  <a:lnTo>
                    <a:pt x="13" y="30"/>
                  </a:lnTo>
                  <a:lnTo>
                    <a:pt x="15" y="35"/>
                  </a:lnTo>
                  <a:lnTo>
                    <a:pt x="17" y="38"/>
                  </a:lnTo>
                  <a:lnTo>
                    <a:pt x="19" y="43"/>
                  </a:lnTo>
                  <a:lnTo>
                    <a:pt x="20" y="47"/>
                  </a:lnTo>
                  <a:lnTo>
                    <a:pt x="22" y="51"/>
                  </a:lnTo>
                  <a:lnTo>
                    <a:pt x="24" y="55"/>
                  </a:lnTo>
                  <a:lnTo>
                    <a:pt x="25" y="59"/>
                  </a:lnTo>
                  <a:lnTo>
                    <a:pt x="27" y="63"/>
                  </a:lnTo>
                  <a:lnTo>
                    <a:pt x="28" y="67"/>
                  </a:lnTo>
                  <a:lnTo>
                    <a:pt x="30" y="71"/>
                  </a:lnTo>
                  <a:lnTo>
                    <a:pt x="32" y="75"/>
                  </a:lnTo>
                  <a:lnTo>
                    <a:pt x="34" y="79"/>
                  </a:lnTo>
                  <a:lnTo>
                    <a:pt x="35" y="83"/>
                  </a:lnTo>
                  <a:lnTo>
                    <a:pt x="37" y="88"/>
                  </a:lnTo>
                  <a:lnTo>
                    <a:pt x="39" y="91"/>
                  </a:lnTo>
                  <a:lnTo>
                    <a:pt x="40" y="96"/>
                  </a:lnTo>
                  <a:lnTo>
                    <a:pt x="42" y="100"/>
                  </a:lnTo>
                  <a:lnTo>
                    <a:pt x="44" y="103"/>
                  </a:lnTo>
                  <a:lnTo>
                    <a:pt x="45" y="107"/>
                  </a:lnTo>
                  <a:lnTo>
                    <a:pt x="47" y="111"/>
                  </a:lnTo>
                  <a:lnTo>
                    <a:pt x="48" y="115"/>
                  </a:lnTo>
                  <a:lnTo>
                    <a:pt x="50" y="119"/>
                  </a:lnTo>
                  <a:lnTo>
                    <a:pt x="52" y="123"/>
                  </a:lnTo>
                  <a:lnTo>
                    <a:pt x="54" y="126"/>
                  </a:lnTo>
                  <a:lnTo>
                    <a:pt x="55" y="130"/>
                  </a:lnTo>
                  <a:lnTo>
                    <a:pt x="57" y="134"/>
                  </a:lnTo>
                  <a:lnTo>
                    <a:pt x="59" y="138"/>
                  </a:lnTo>
                  <a:lnTo>
                    <a:pt x="60" y="141"/>
                  </a:lnTo>
                  <a:lnTo>
                    <a:pt x="62" y="145"/>
                  </a:lnTo>
                  <a:lnTo>
                    <a:pt x="63" y="148"/>
                  </a:lnTo>
                  <a:lnTo>
                    <a:pt x="65" y="152"/>
                  </a:lnTo>
                  <a:lnTo>
                    <a:pt x="67" y="155"/>
                  </a:lnTo>
                  <a:lnTo>
                    <a:pt x="69" y="158"/>
                  </a:lnTo>
                  <a:lnTo>
                    <a:pt x="70" y="162"/>
                  </a:lnTo>
                  <a:lnTo>
                    <a:pt x="72" y="165"/>
                  </a:lnTo>
                  <a:lnTo>
                    <a:pt x="74" y="168"/>
                  </a:lnTo>
                  <a:lnTo>
                    <a:pt x="75" y="171"/>
                  </a:lnTo>
                  <a:lnTo>
                    <a:pt x="77" y="174"/>
                  </a:lnTo>
                  <a:lnTo>
                    <a:pt x="78" y="177"/>
                  </a:lnTo>
                  <a:lnTo>
                    <a:pt x="80" y="180"/>
                  </a:lnTo>
                  <a:lnTo>
                    <a:pt x="82" y="183"/>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496"/>
            <p:cNvSpPr>
              <a:spLocks/>
            </p:cNvSpPr>
            <p:nvPr/>
          </p:nvSpPr>
          <p:spPr bwMode="auto">
            <a:xfrm>
              <a:off x="3862" y="3240"/>
              <a:ext cx="81" cy="55"/>
            </a:xfrm>
            <a:custGeom>
              <a:avLst/>
              <a:gdLst>
                <a:gd name="T0" fmla="*/ 0 w 81"/>
                <a:gd name="T1" fmla="*/ 0 h 55"/>
                <a:gd name="T2" fmla="*/ 2 w 81"/>
                <a:gd name="T3" fmla="*/ 3 h 55"/>
                <a:gd name="T4" fmla="*/ 3 w 81"/>
                <a:gd name="T5" fmla="*/ 5 h 55"/>
                <a:gd name="T6" fmla="*/ 5 w 81"/>
                <a:gd name="T7" fmla="*/ 8 h 55"/>
                <a:gd name="T8" fmla="*/ 7 w 81"/>
                <a:gd name="T9" fmla="*/ 11 h 55"/>
                <a:gd name="T10" fmla="*/ 8 w 81"/>
                <a:gd name="T11" fmla="*/ 13 h 55"/>
                <a:gd name="T12" fmla="*/ 10 w 81"/>
                <a:gd name="T13" fmla="*/ 16 h 55"/>
                <a:gd name="T14" fmla="*/ 12 w 81"/>
                <a:gd name="T15" fmla="*/ 18 h 55"/>
                <a:gd name="T16" fmla="*/ 13 w 81"/>
                <a:gd name="T17" fmla="*/ 21 h 55"/>
                <a:gd name="T18" fmla="*/ 15 w 81"/>
                <a:gd name="T19" fmla="*/ 23 h 55"/>
                <a:gd name="T20" fmla="*/ 16 w 81"/>
                <a:gd name="T21" fmla="*/ 25 h 55"/>
                <a:gd name="T22" fmla="*/ 18 w 81"/>
                <a:gd name="T23" fmla="*/ 27 h 55"/>
                <a:gd name="T24" fmla="*/ 20 w 81"/>
                <a:gd name="T25" fmla="*/ 30 h 55"/>
                <a:gd name="T26" fmla="*/ 22 w 81"/>
                <a:gd name="T27" fmla="*/ 31 h 55"/>
                <a:gd name="T28" fmla="*/ 23 w 81"/>
                <a:gd name="T29" fmla="*/ 33 h 55"/>
                <a:gd name="T30" fmla="*/ 25 w 81"/>
                <a:gd name="T31" fmla="*/ 35 h 55"/>
                <a:gd name="T32" fmla="*/ 27 w 81"/>
                <a:gd name="T33" fmla="*/ 37 h 55"/>
                <a:gd name="T34" fmla="*/ 28 w 81"/>
                <a:gd name="T35" fmla="*/ 39 h 55"/>
                <a:gd name="T36" fmla="*/ 30 w 81"/>
                <a:gd name="T37" fmla="*/ 41 h 55"/>
                <a:gd name="T38" fmla="*/ 31 w 81"/>
                <a:gd name="T39" fmla="*/ 42 h 55"/>
                <a:gd name="T40" fmla="*/ 33 w 81"/>
                <a:gd name="T41" fmla="*/ 44 h 55"/>
                <a:gd name="T42" fmla="*/ 35 w 81"/>
                <a:gd name="T43" fmla="*/ 45 h 55"/>
                <a:gd name="T44" fmla="*/ 37 w 81"/>
                <a:gd name="T45" fmla="*/ 46 h 55"/>
                <a:gd name="T46" fmla="*/ 38 w 81"/>
                <a:gd name="T47" fmla="*/ 47 h 55"/>
                <a:gd name="T48" fmla="*/ 40 w 81"/>
                <a:gd name="T49" fmla="*/ 48 h 55"/>
                <a:gd name="T50" fmla="*/ 42 w 81"/>
                <a:gd name="T51" fmla="*/ 49 h 55"/>
                <a:gd name="T52" fmla="*/ 43 w 81"/>
                <a:gd name="T53" fmla="*/ 49 h 55"/>
                <a:gd name="T54" fmla="*/ 45 w 81"/>
                <a:gd name="T55" fmla="*/ 50 h 55"/>
                <a:gd name="T56" fmla="*/ 46 w 81"/>
                <a:gd name="T57" fmla="*/ 51 h 55"/>
                <a:gd name="T58" fmla="*/ 48 w 81"/>
                <a:gd name="T59" fmla="*/ 51 h 55"/>
                <a:gd name="T60" fmla="*/ 50 w 81"/>
                <a:gd name="T61" fmla="*/ 52 h 55"/>
                <a:gd name="T62" fmla="*/ 52 w 81"/>
                <a:gd name="T63" fmla="*/ 52 h 55"/>
                <a:gd name="T64" fmla="*/ 53 w 81"/>
                <a:gd name="T65" fmla="*/ 52 h 55"/>
                <a:gd name="T66" fmla="*/ 55 w 81"/>
                <a:gd name="T67" fmla="*/ 53 h 55"/>
                <a:gd name="T68" fmla="*/ 57 w 81"/>
                <a:gd name="T69" fmla="*/ 53 h 55"/>
                <a:gd name="T70" fmla="*/ 58 w 81"/>
                <a:gd name="T71" fmla="*/ 53 h 55"/>
                <a:gd name="T72" fmla="*/ 60 w 81"/>
                <a:gd name="T73" fmla="*/ 54 h 55"/>
                <a:gd name="T74" fmla="*/ 62 w 81"/>
                <a:gd name="T75" fmla="*/ 54 h 55"/>
                <a:gd name="T76" fmla="*/ 63 w 81"/>
                <a:gd name="T77" fmla="*/ 54 h 55"/>
                <a:gd name="T78" fmla="*/ 65 w 81"/>
                <a:gd name="T79" fmla="*/ 54 h 55"/>
                <a:gd name="T80" fmla="*/ 67 w 81"/>
                <a:gd name="T81" fmla="*/ 54 h 55"/>
                <a:gd name="T82" fmla="*/ 68 w 81"/>
                <a:gd name="T83" fmla="*/ 54 h 55"/>
                <a:gd name="T84" fmla="*/ 70 w 81"/>
                <a:gd name="T85" fmla="*/ 55 h 55"/>
                <a:gd name="T86" fmla="*/ 72 w 81"/>
                <a:gd name="T87" fmla="*/ 55 h 55"/>
                <a:gd name="T88" fmla="*/ 73 w 81"/>
                <a:gd name="T89" fmla="*/ 55 h 55"/>
                <a:gd name="T90" fmla="*/ 75 w 81"/>
                <a:gd name="T91" fmla="*/ 55 h 55"/>
                <a:gd name="T92" fmla="*/ 77 w 81"/>
                <a:gd name="T93" fmla="*/ 55 h 55"/>
                <a:gd name="T94" fmla="*/ 78 w 81"/>
                <a:gd name="T95" fmla="*/ 55 h 55"/>
                <a:gd name="T96" fmla="*/ 80 w 81"/>
                <a:gd name="T97" fmla="*/ 55 h 55"/>
                <a:gd name="T98" fmla="*/ 81 w 81"/>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1" h="55">
                  <a:moveTo>
                    <a:pt x="0" y="0"/>
                  </a:moveTo>
                  <a:lnTo>
                    <a:pt x="2" y="3"/>
                  </a:lnTo>
                  <a:lnTo>
                    <a:pt x="3" y="5"/>
                  </a:lnTo>
                  <a:lnTo>
                    <a:pt x="5" y="8"/>
                  </a:lnTo>
                  <a:lnTo>
                    <a:pt x="7" y="11"/>
                  </a:lnTo>
                  <a:lnTo>
                    <a:pt x="8" y="13"/>
                  </a:lnTo>
                  <a:lnTo>
                    <a:pt x="10" y="16"/>
                  </a:lnTo>
                  <a:lnTo>
                    <a:pt x="12" y="18"/>
                  </a:lnTo>
                  <a:lnTo>
                    <a:pt x="13" y="21"/>
                  </a:lnTo>
                  <a:lnTo>
                    <a:pt x="15" y="23"/>
                  </a:lnTo>
                  <a:lnTo>
                    <a:pt x="16" y="25"/>
                  </a:lnTo>
                  <a:lnTo>
                    <a:pt x="18" y="27"/>
                  </a:lnTo>
                  <a:lnTo>
                    <a:pt x="20" y="30"/>
                  </a:lnTo>
                  <a:lnTo>
                    <a:pt x="22" y="31"/>
                  </a:lnTo>
                  <a:lnTo>
                    <a:pt x="23" y="33"/>
                  </a:lnTo>
                  <a:lnTo>
                    <a:pt x="25" y="35"/>
                  </a:lnTo>
                  <a:lnTo>
                    <a:pt x="27" y="37"/>
                  </a:lnTo>
                  <a:lnTo>
                    <a:pt x="28" y="39"/>
                  </a:lnTo>
                  <a:lnTo>
                    <a:pt x="30" y="41"/>
                  </a:lnTo>
                  <a:lnTo>
                    <a:pt x="31" y="42"/>
                  </a:lnTo>
                  <a:lnTo>
                    <a:pt x="33" y="44"/>
                  </a:lnTo>
                  <a:lnTo>
                    <a:pt x="35" y="45"/>
                  </a:lnTo>
                  <a:lnTo>
                    <a:pt x="37" y="46"/>
                  </a:lnTo>
                  <a:lnTo>
                    <a:pt x="38" y="47"/>
                  </a:lnTo>
                  <a:lnTo>
                    <a:pt x="40" y="48"/>
                  </a:lnTo>
                  <a:lnTo>
                    <a:pt x="42" y="49"/>
                  </a:lnTo>
                  <a:lnTo>
                    <a:pt x="43" y="49"/>
                  </a:lnTo>
                  <a:lnTo>
                    <a:pt x="45" y="50"/>
                  </a:lnTo>
                  <a:lnTo>
                    <a:pt x="46" y="51"/>
                  </a:lnTo>
                  <a:lnTo>
                    <a:pt x="48" y="51"/>
                  </a:lnTo>
                  <a:lnTo>
                    <a:pt x="50" y="52"/>
                  </a:lnTo>
                  <a:lnTo>
                    <a:pt x="52" y="52"/>
                  </a:lnTo>
                  <a:lnTo>
                    <a:pt x="53" y="52"/>
                  </a:lnTo>
                  <a:lnTo>
                    <a:pt x="55" y="53"/>
                  </a:lnTo>
                  <a:lnTo>
                    <a:pt x="57" y="53"/>
                  </a:lnTo>
                  <a:lnTo>
                    <a:pt x="58" y="53"/>
                  </a:lnTo>
                  <a:lnTo>
                    <a:pt x="60" y="54"/>
                  </a:lnTo>
                  <a:lnTo>
                    <a:pt x="62" y="54"/>
                  </a:lnTo>
                  <a:lnTo>
                    <a:pt x="63" y="54"/>
                  </a:lnTo>
                  <a:lnTo>
                    <a:pt x="65" y="54"/>
                  </a:lnTo>
                  <a:lnTo>
                    <a:pt x="67" y="54"/>
                  </a:lnTo>
                  <a:lnTo>
                    <a:pt x="68" y="54"/>
                  </a:lnTo>
                  <a:lnTo>
                    <a:pt x="70" y="55"/>
                  </a:lnTo>
                  <a:lnTo>
                    <a:pt x="72" y="55"/>
                  </a:lnTo>
                  <a:lnTo>
                    <a:pt x="73" y="55"/>
                  </a:lnTo>
                  <a:lnTo>
                    <a:pt x="75" y="55"/>
                  </a:lnTo>
                  <a:lnTo>
                    <a:pt x="77" y="55"/>
                  </a:lnTo>
                  <a:lnTo>
                    <a:pt x="78" y="55"/>
                  </a:lnTo>
                  <a:lnTo>
                    <a:pt x="80" y="55"/>
                  </a:lnTo>
                  <a:lnTo>
                    <a:pt x="81" y="55"/>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497"/>
            <p:cNvSpPr>
              <a:spLocks/>
            </p:cNvSpPr>
            <p:nvPr/>
          </p:nvSpPr>
          <p:spPr bwMode="auto">
            <a:xfrm>
              <a:off x="3943" y="3295"/>
              <a:ext cx="82" cy="1"/>
            </a:xfrm>
            <a:custGeom>
              <a:avLst/>
              <a:gdLst>
                <a:gd name="T0" fmla="*/ 0 w 82"/>
                <a:gd name="T1" fmla="*/ 0 h 1"/>
                <a:gd name="T2" fmla="*/ 2 w 82"/>
                <a:gd name="T3" fmla="*/ 0 h 1"/>
                <a:gd name="T4" fmla="*/ 4 w 82"/>
                <a:gd name="T5" fmla="*/ 0 h 1"/>
                <a:gd name="T6" fmla="*/ 6 w 82"/>
                <a:gd name="T7" fmla="*/ 0 h 1"/>
                <a:gd name="T8" fmla="*/ 7 w 82"/>
                <a:gd name="T9" fmla="*/ 0 h 1"/>
                <a:gd name="T10" fmla="*/ 9 w 82"/>
                <a:gd name="T11" fmla="*/ 0 h 1"/>
                <a:gd name="T12" fmla="*/ 11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1 w 82"/>
                <a:gd name="T25" fmla="*/ 0 h 1"/>
                <a:gd name="T26" fmla="*/ 22 w 82"/>
                <a:gd name="T27" fmla="*/ 0 h 1"/>
                <a:gd name="T28" fmla="*/ 24 w 82"/>
                <a:gd name="T29" fmla="*/ 0 h 1"/>
                <a:gd name="T30" fmla="*/ 26 w 82"/>
                <a:gd name="T31" fmla="*/ 1 h 1"/>
                <a:gd name="T32" fmla="*/ 27 w 82"/>
                <a:gd name="T33" fmla="*/ 1 h 1"/>
                <a:gd name="T34" fmla="*/ 29 w 82"/>
                <a:gd name="T35" fmla="*/ 1 h 1"/>
                <a:gd name="T36" fmla="*/ 31 w 82"/>
                <a:gd name="T37" fmla="*/ 1 h 1"/>
                <a:gd name="T38" fmla="*/ 32 w 82"/>
                <a:gd name="T39" fmla="*/ 1 h 1"/>
                <a:gd name="T40" fmla="*/ 34 w 82"/>
                <a:gd name="T41" fmla="*/ 1 h 1"/>
                <a:gd name="T42" fmla="*/ 36 w 82"/>
                <a:gd name="T43" fmla="*/ 1 h 1"/>
                <a:gd name="T44" fmla="*/ 37 w 82"/>
                <a:gd name="T45" fmla="*/ 1 h 1"/>
                <a:gd name="T46" fmla="*/ 39 w 82"/>
                <a:gd name="T47" fmla="*/ 1 h 1"/>
                <a:gd name="T48" fmla="*/ 41 w 82"/>
                <a:gd name="T49" fmla="*/ 1 h 1"/>
                <a:gd name="T50" fmla="*/ 42 w 82"/>
                <a:gd name="T51" fmla="*/ 1 h 1"/>
                <a:gd name="T52" fmla="*/ 44 w 82"/>
                <a:gd name="T53" fmla="*/ 1 h 1"/>
                <a:gd name="T54" fmla="*/ 46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6 w 82"/>
                <a:gd name="T67" fmla="*/ 1 h 1"/>
                <a:gd name="T68" fmla="*/ 57 w 82"/>
                <a:gd name="T69" fmla="*/ 1 h 1"/>
                <a:gd name="T70" fmla="*/ 59 w 82"/>
                <a:gd name="T71" fmla="*/ 1 h 1"/>
                <a:gd name="T72" fmla="*/ 61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1 w 82"/>
                <a:gd name="T85" fmla="*/ 1 h 1"/>
                <a:gd name="T86" fmla="*/ 72 w 82"/>
                <a:gd name="T87" fmla="*/ 1 h 1"/>
                <a:gd name="T88" fmla="*/ 74 w 82"/>
                <a:gd name="T89" fmla="*/ 1 h 1"/>
                <a:gd name="T90" fmla="*/ 76 w 82"/>
                <a:gd name="T91" fmla="*/ 1 h 1"/>
                <a:gd name="T92" fmla="*/ 77 w 82"/>
                <a:gd name="T93" fmla="*/ 1 h 1"/>
                <a:gd name="T94" fmla="*/ 79 w 82"/>
                <a:gd name="T95" fmla="*/ 1 h 1"/>
                <a:gd name="T96" fmla="*/ 81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6" y="0"/>
                  </a:lnTo>
                  <a:lnTo>
                    <a:pt x="7" y="0"/>
                  </a:lnTo>
                  <a:lnTo>
                    <a:pt x="9" y="0"/>
                  </a:lnTo>
                  <a:lnTo>
                    <a:pt x="11" y="0"/>
                  </a:lnTo>
                  <a:lnTo>
                    <a:pt x="12" y="0"/>
                  </a:lnTo>
                  <a:lnTo>
                    <a:pt x="14" y="0"/>
                  </a:lnTo>
                  <a:lnTo>
                    <a:pt x="15" y="0"/>
                  </a:lnTo>
                  <a:lnTo>
                    <a:pt x="17" y="0"/>
                  </a:lnTo>
                  <a:lnTo>
                    <a:pt x="19" y="0"/>
                  </a:lnTo>
                  <a:lnTo>
                    <a:pt x="21" y="0"/>
                  </a:lnTo>
                  <a:lnTo>
                    <a:pt x="22" y="0"/>
                  </a:lnTo>
                  <a:lnTo>
                    <a:pt x="24" y="0"/>
                  </a:lnTo>
                  <a:lnTo>
                    <a:pt x="26" y="1"/>
                  </a:lnTo>
                  <a:lnTo>
                    <a:pt x="27" y="1"/>
                  </a:lnTo>
                  <a:lnTo>
                    <a:pt x="29" y="1"/>
                  </a:lnTo>
                  <a:lnTo>
                    <a:pt x="31" y="1"/>
                  </a:lnTo>
                  <a:lnTo>
                    <a:pt x="32" y="1"/>
                  </a:lnTo>
                  <a:lnTo>
                    <a:pt x="34" y="1"/>
                  </a:lnTo>
                  <a:lnTo>
                    <a:pt x="36" y="1"/>
                  </a:lnTo>
                  <a:lnTo>
                    <a:pt x="37" y="1"/>
                  </a:lnTo>
                  <a:lnTo>
                    <a:pt x="39" y="1"/>
                  </a:lnTo>
                  <a:lnTo>
                    <a:pt x="41" y="1"/>
                  </a:lnTo>
                  <a:lnTo>
                    <a:pt x="42" y="1"/>
                  </a:lnTo>
                  <a:lnTo>
                    <a:pt x="44" y="1"/>
                  </a:lnTo>
                  <a:lnTo>
                    <a:pt x="46" y="1"/>
                  </a:lnTo>
                  <a:lnTo>
                    <a:pt x="47" y="1"/>
                  </a:lnTo>
                  <a:lnTo>
                    <a:pt x="49" y="1"/>
                  </a:lnTo>
                  <a:lnTo>
                    <a:pt x="50" y="1"/>
                  </a:lnTo>
                  <a:lnTo>
                    <a:pt x="52" y="1"/>
                  </a:lnTo>
                  <a:lnTo>
                    <a:pt x="54" y="1"/>
                  </a:lnTo>
                  <a:lnTo>
                    <a:pt x="56" y="1"/>
                  </a:lnTo>
                  <a:lnTo>
                    <a:pt x="57" y="1"/>
                  </a:lnTo>
                  <a:lnTo>
                    <a:pt x="59" y="1"/>
                  </a:lnTo>
                  <a:lnTo>
                    <a:pt x="61" y="1"/>
                  </a:lnTo>
                  <a:lnTo>
                    <a:pt x="62" y="1"/>
                  </a:lnTo>
                  <a:lnTo>
                    <a:pt x="64" y="1"/>
                  </a:lnTo>
                  <a:lnTo>
                    <a:pt x="65" y="1"/>
                  </a:lnTo>
                  <a:lnTo>
                    <a:pt x="67" y="1"/>
                  </a:lnTo>
                  <a:lnTo>
                    <a:pt x="69" y="1"/>
                  </a:lnTo>
                  <a:lnTo>
                    <a:pt x="71" y="1"/>
                  </a:lnTo>
                  <a:lnTo>
                    <a:pt x="72" y="1"/>
                  </a:lnTo>
                  <a:lnTo>
                    <a:pt x="74" y="1"/>
                  </a:lnTo>
                  <a:lnTo>
                    <a:pt x="76" y="1"/>
                  </a:lnTo>
                  <a:lnTo>
                    <a:pt x="77" y="1"/>
                  </a:lnTo>
                  <a:lnTo>
                    <a:pt x="79" y="1"/>
                  </a:lnTo>
                  <a:lnTo>
                    <a:pt x="81"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498"/>
            <p:cNvSpPr>
              <a:spLocks/>
            </p:cNvSpPr>
            <p:nvPr/>
          </p:nvSpPr>
          <p:spPr bwMode="auto">
            <a:xfrm>
              <a:off x="4025" y="3296"/>
              <a:ext cx="82" cy="1"/>
            </a:xfrm>
            <a:custGeom>
              <a:avLst/>
              <a:gdLst>
                <a:gd name="T0" fmla="*/ 0 w 82"/>
                <a:gd name="T1" fmla="*/ 0 h 1"/>
                <a:gd name="T2" fmla="*/ 2 w 82"/>
                <a:gd name="T3" fmla="*/ 0 h 1"/>
                <a:gd name="T4" fmla="*/ 4 w 82"/>
                <a:gd name="T5" fmla="*/ 0 h 1"/>
                <a:gd name="T6" fmla="*/ 5 w 82"/>
                <a:gd name="T7" fmla="*/ 0 h 1"/>
                <a:gd name="T8" fmla="*/ 7 w 82"/>
                <a:gd name="T9" fmla="*/ 0 h 1"/>
                <a:gd name="T10" fmla="*/ 9 w 82"/>
                <a:gd name="T11" fmla="*/ 0 h 1"/>
                <a:gd name="T12" fmla="*/ 10 w 82"/>
                <a:gd name="T13" fmla="*/ 0 h 1"/>
                <a:gd name="T14" fmla="*/ 12 w 82"/>
                <a:gd name="T15" fmla="*/ 0 h 1"/>
                <a:gd name="T16" fmla="*/ 14 w 82"/>
                <a:gd name="T17" fmla="*/ 0 h 1"/>
                <a:gd name="T18" fmla="*/ 15 w 82"/>
                <a:gd name="T19" fmla="*/ 0 h 1"/>
                <a:gd name="T20" fmla="*/ 17 w 82"/>
                <a:gd name="T21" fmla="*/ 0 h 1"/>
                <a:gd name="T22" fmla="*/ 19 w 82"/>
                <a:gd name="T23" fmla="*/ 0 h 1"/>
                <a:gd name="T24" fmla="*/ 20 w 82"/>
                <a:gd name="T25" fmla="*/ 0 h 1"/>
                <a:gd name="T26" fmla="*/ 22 w 82"/>
                <a:gd name="T27" fmla="*/ 1 h 1"/>
                <a:gd name="T28" fmla="*/ 24 w 82"/>
                <a:gd name="T29" fmla="*/ 1 h 1"/>
                <a:gd name="T30" fmla="*/ 25 w 82"/>
                <a:gd name="T31" fmla="*/ 1 h 1"/>
                <a:gd name="T32" fmla="*/ 27 w 82"/>
                <a:gd name="T33" fmla="*/ 1 h 1"/>
                <a:gd name="T34" fmla="*/ 29 w 82"/>
                <a:gd name="T35" fmla="*/ 1 h 1"/>
                <a:gd name="T36" fmla="*/ 30 w 82"/>
                <a:gd name="T37" fmla="*/ 1 h 1"/>
                <a:gd name="T38" fmla="*/ 32 w 82"/>
                <a:gd name="T39" fmla="*/ 1 h 1"/>
                <a:gd name="T40" fmla="*/ 33 w 82"/>
                <a:gd name="T41" fmla="*/ 1 h 1"/>
                <a:gd name="T42" fmla="*/ 35 w 82"/>
                <a:gd name="T43" fmla="*/ 1 h 1"/>
                <a:gd name="T44" fmla="*/ 37 w 82"/>
                <a:gd name="T45" fmla="*/ 1 h 1"/>
                <a:gd name="T46" fmla="*/ 39 w 82"/>
                <a:gd name="T47" fmla="*/ 1 h 1"/>
                <a:gd name="T48" fmla="*/ 40 w 82"/>
                <a:gd name="T49" fmla="*/ 1 h 1"/>
                <a:gd name="T50" fmla="*/ 42 w 82"/>
                <a:gd name="T51" fmla="*/ 1 h 1"/>
                <a:gd name="T52" fmla="*/ 44 w 82"/>
                <a:gd name="T53" fmla="*/ 1 h 1"/>
                <a:gd name="T54" fmla="*/ 45 w 82"/>
                <a:gd name="T55" fmla="*/ 1 h 1"/>
                <a:gd name="T56" fmla="*/ 47 w 82"/>
                <a:gd name="T57" fmla="*/ 1 h 1"/>
                <a:gd name="T58" fmla="*/ 49 w 82"/>
                <a:gd name="T59" fmla="*/ 1 h 1"/>
                <a:gd name="T60" fmla="*/ 50 w 82"/>
                <a:gd name="T61" fmla="*/ 1 h 1"/>
                <a:gd name="T62" fmla="*/ 52 w 82"/>
                <a:gd name="T63" fmla="*/ 1 h 1"/>
                <a:gd name="T64" fmla="*/ 54 w 82"/>
                <a:gd name="T65" fmla="*/ 1 h 1"/>
                <a:gd name="T66" fmla="*/ 55 w 82"/>
                <a:gd name="T67" fmla="*/ 1 h 1"/>
                <a:gd name="T68" fmla="*/ 57 w 82"/>
                <a:gd name="T69" fmla="*/ 1 h 1"/>
                <a:gd name="T70" fmla="*/ 59 w 82"/>
                <a:gd name="T71" fmla="*/ 1 h 1"/>
                <a:gd name="T72" fmla="*/ 60 w 82"/>
                <a:gd name="T73" fmla="*/ 1 h 1"/>
                <a:gd name="T74" fmla="*/ 62 w 82"/>
                <a:gd name="T75" fmla="*/ 1 h 1"/>
                <a:gd name="T76" fmla="*/ 64 w 82"/>
                <a:gd name="T77" fmla="*/ 1 h 1"/>
                <a:gd name="T78" fmla="*/ 65 w 82"/>
                <a:gd name="T79" fmla="*/ 1 h 1"/>
                <a:gd name="T80" fmla="*/ 67 w 82"/>
                <a:gd name="T81" fmla="*/ 1 h 1"/>
                <a:gd name="T82" fmla="*/ 69 w 82"/>
                <a:gd name="T83" fmla="*/ 1 h 1"/>
                <a:gd name="T84" fmla="*/ 70 w 82"/>
                <a:gd name="T85" fmla="*/ 1 h 1"/>
                <a:gd name="T86" fmla="*/ 72 w 82"/>
                <a:gd name="T87" fmla="*/ 1 h 1"/>
                <a:gd name="T88" fmla="*/ 74 w 82"/>
                <a:gd name="T89" fmla="*/ 1 h 1"/>
                <a:gd name="T90" fmla="*/ 75 w 82"/>
                <a:gd name="T91" fmla="*/ 1 h 1"/>
                <a:gd name="T92" fmla="*/ 77 w 82"/>
                <a:gd name="T93" fmla="*/ 1 h 1"/>
                <a:gd name="T94" fmla="*/ 79 w 82"/>
                <a:gd name="T95" fmla="*/ 1 h 1"/>
                <a:gd name="T96" fmla="*/ 80 w 82"/>
                <a:gd name="T97" fmla="*/ 1 h 1"/>
                <a:gd name="T98" fmla="*/ 82 w 82"/>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2" h="1">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1"/>
                  </a:lnTo>
                  <a:lnTo>
                    <a:pt x="24" y="1"/>
                  </a:lnTo>
                  <a:lnTo>
                    <a:pt x="25" y="1"/>
                  </a:lnTo>
                  <a:lnTo>
                    <a:pt x="27" y="1"/>
                  </a:lnTo>
                  <a:lnTo>
                    <a:pt x="29" y="1"/>
                  </a:lnTo>
                  <a:lnTo>
                    <a:pt x="30" y="1"/>
                  </a:lnTo>
                  <a:lnTo>
                    <a:pt x="32" y="1"/>
                  </a:lnTo>
                  <a:lnTo>
                    <a:pt x="33" y="1"/>
                  </a:lnTo>
                  <a:lnTo>
                    <a:pt x="35" y="1"/>
                  </a:lnTo>
                  <a:lnTo>
                    <a:pt x="37" y="1"/>
                  </a:lnTo>
                  <a:lnTo>
                    <a:pt x="39" y="1"/>
                  </a:lnTo>
                  <a:lnTo>
                    <a:pt x="40" y="1"/>
                  </a:lnTo>
                  <a:lnTo>
                    <a:pt x="42" y="1"/>
                  </a:lnTo>
                  <a:lnTo>
                    <a:pt x="44" y="1"/>
                  </a:lnTo>
                  <a:lnTo>
                    <a:pt x="45" y="1"/>
                  </a:lnTo>
                  <a:lnTo>
                    <a:pt x="47" y="1"/>
                  </a:lnTo>
                  <a:lnTo>
                    <a:pt x="49" y="1"/>
                  </a:lnTo>
                  <a:lnTo>
                    <a:pt x="50" y="1"/>
                  </a:lnTo>
                  <a:lnTo>
                    <a:pt x="52" y="1"/>
                  </a:lnTo>
                  <a:lnTo>
                    <a:pt x="54" y="1"/>
                  </a:lnTo>
                  <a:lnTo>
                    <a:pt x="55" y="1"/>
                  </a:lnTo>
                  <a:lnTo>
                    <a:pt x="57" y="1"/>
                  </a:lnTo>
                  <a:lnTo>
                    <a:pt x="59" y="1"/>
                  </a:lnTo>
                  <a:lnTo>
                    <a:pt x="60" y="1"/>
                  </a:lnTo>
                  <a:lnTo>
                    <a:pt x="62" y="1"/>
                  </a:lnTo>
                  <a:lnTo>
                    <a:pt x="64" y="1"/>
                  </a:lnTo>
                  <a:lnTo>
                    <a:pt x="65" y="1"/>
                  </a:lnTo>
                  <a:lnTo>
                    <a:pt x="67" y="1"/>
                  </a:lnTo>
                  <a:lnTo>
                    <a:pt x="69" y="1"/>
                  </a:lnTo>
                  <a:lnTo>
                    <a:pt x="70" y="1"/>
                  </a:lnTo>
                  <a:lnTo>
                    <a:pt x="72" y="1"/>
                  </a:lnTo>
                  <a:lnTo>
                    <a:pt x="74" y="1"/>
                  </a:lnTo>
                  <a:lnTo>
                    <a:pt x="75" y="1"/>
                  </a:lnTo>
                  <a:lnTo>
                    <a:pt x="77" y="1"/>
                  </a:lnTo>
                  <a:lnTo>
                    <a:pt x="79" y="1"/>
                  </a:lnTo>
                  <a:lnTo>
                    <a:pt x="80" y="1"/>
                  </a:lnTo>
                  <a:lnTo>
                    <a:pt x="82" y="1"/>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499"/>
            <p:cNvSpPr>
              <a:spLocks/>
            </p:cNvSpPr>
            <p:nvPr/>
          </p:nvSpPr>
          <p:spPr bwMode="auto">
            <a:xfrm>
              <a:off x="4107" y="3297"/>
              <a:ext cx="82" cy="0"/>
            </a:xfrm>
            <a:custGeom>
              <a:avLst/>
              <a:gdLst>
                <a:gd name="T0" fmla="*/ 0 w 82"/>
                <a:gd name="T1" fmla="*/ 1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3 w 82"/>
                <a:gd name="T27" fmla="*/ 45 w 82"/>
                <a:gd name="T28" fmla="*/ 47 w 82"/>
                <a:gd name="T29" fmla="*/ 48 w 82"/>
                <a:gd name="T30" fmla="*/ 50 w 82"/>
                <a:gd name="T31" fmla="*/ 51 w 82"/>
                <a:gd name="T32" fmla="*/ 53 w 82"/>
                <a:gd name="T33" fmla="*/ 55 w 82"/>
                <a:gd name="T34" fmla="*/ 57 w 82"/>
                <a:gd name="T35" fmla="*/ 58 w 82"/>
                <a:gd name="T36" fmla="*/ 60 w 82"/>
                <a:gd name="T37" fmla="*/ 62 w 82"/>
                <a:gd name="T38" fmla="*/ 63 w 82"/>
                <a:gd name="T39" fmla="*/ 65 w 82"/>
                <a:gd name="T40" fmla="*/ 66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1"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3" y="0"/>
                  </a:lnTo>
                  <a:lnTo>
                    <a:pt x="45" y="0"/>
                  </a:lnTo>
                  <a:lnTo>
                    <a:pt x="47" y="0"/>
                  </a:lnTo>
                  <a:lnTo>
                    <a:pt x="48" y="0"/>
                  </a:lnTo>
                  <a:lnTo>
                    <a:pt x="50" y="0"/>
                  </a:lnTo>
                  <a:lnTo>
                    <a:pt x="51" y="0"/>
                  </a:lnTo>
                  <a:lnTo>
                    <a:pt x="53" y="0"/>
                  </a:lnTo>
                  <a:lnTo>
                    <a:pt x="55" y="0"/>
                  </a:lnTo>
                  <a:lnTo>
                    <a:pt x="57" y="0"/>
                  </a:lnTo>
                  <a:lnTo>
                    <a:pt x="58" y="0"/>
                  </a:lnTo>
                  <a:lnTo>
                    <a:pt x="60" y="0"/>
                  </a:lnTo>
                  <a:lnTo>
                    <a:pt x="62" y="0"/>
                  </a:lnTo>
                  <a:lnTo>
                    <a:pt x="63" y="0"/>
                  </a:lnTo>
                  <a:lnTo>
                    <a:pt x="65" y="0"/>
                  </a:lnTo>
                  <a:lnTo>
                    <a:pt x="66"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500"/>
            <p:cNvSpPr>
              <a:spLocks/>
            </p:cNvSpPr>
            <p:nvPr/>
          </p:nvSpPr>
          <p:spPr bwMode="auto">
            <a:xfrm>
              <a:off x="4189" y="3297"/>
              <a:ext cx="81" cy="0"/>
            </a:xfrm>
            <a:custGeom>
              <a:avLst/>
              <a:gdLst>
                <a:gd name="T0" fmla="*/ 0 w 81"/>
                <a:gd name="T1" fmla="*/ 1 w 81"/>
                <a:gd name="T2" fmla="*/ 3 w 81"/>
                <a:gd name="T3" fmla="*/ 5 w 81"/>
                <a:gd name="T4" fmla="*/ 6 w 81"/>
                <a:gd name="T5" fmla="*/ 8 w 81"/>
                <a:gd name="T6" fmla="*/ 10 w 81"/>
                <a:gd name="T7" fmla="*/ 11 w 81"/>
                <a:gd name="T8" fmla="*/ 13 w 81"/>
                <a:gd name="T9" fmla="*/ 15 w 81"/>
                <a:gd name="T10" fmla="*/ 16 w 81"/>
                <a:gd name="T11" fmla="*/ 18 w 81"/>
                <a:gd name="T12" fmla="*/ 20 w 81"/>
                <a:gd name="T13" fmla="*/ 21 w 81"/>
                <a:gd name="T14" fmla="*/ 23 w 81"/>
                <a:gd name="T15" fmla="*/ 25 w 81"/>
                <a:gd name="T16" fmla="*/ 26 w 81"/>
                <a:gd name="T17" fmla="*/ 28 w 81"/>
                <a:gd name="T18" fmla="*/ 30 w 81"/>
                <a:gd name="T19" fmla="*/ 31 w 81"/>
                <a:gd name="T20" fmla="*/ 33 w 81"/>
                <a:gd name="T21" fmla="*/ 34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1 w 81"/>
                <a:gd name="T38" fmla="*/ 63 w 81"/>
                <a:gd name="T39" fmla="*/ 65 w 81"/>
                <a:gd name="T40" fmla="*/ 66 w 81"/>
                <a:gd name="T41" fmla="*/ 68 w 81"/>
                <a:gd name="T42" fmla="*/ 70 w 81"/>
                <a:gd name="T43" fmla="*/ 71 w 81"/>
                <a:gd name="T44" fmla="*/ 73 w 81"/>
                <a:gd name="T45" fmla="*/ 75 w 81"/>
                <a:gd name="T46" fmla="*/ 76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1" y="0"/>
                  </a:lnTo>
                  <a:lnTo>
                    <a:pt x="13" y="0"/>
                  </a:lnTo>
                  <a:lnTo>
                    <a:pt x="15" y="0"/>
                  </a:lnTo>
                  <a:lnTo>
                    <a:pt x="16" y="0"/>
                  </a:lnTo>
                  <a:lnTo>
                    <a:pt x="18" y="0"/>
                  </a:lnTo>
                  <a:lnTo>
                    <a:pt x="20" y="0"/>
                  </a:lnTo>
                  <a:lnTo>
                    <a:pt x="21" y="0"/>
                  </a:lnTo>
                  <a:lnTo>
                    <a:pt x="23" y="0"/>
                  </a:lnTo>
                  <a:lnTo>
                    <a:pt x="25" y="0"/>
                  </a:lnTo>
                  <a:lnTo>
                    <a:pt x="26" y="0"/>
                  </a:lnTo>
                  <a:lnTo>
                    <a:pt x="28" y="0"/>
                  </a:lnTo>
                  <a:lnTo>
                    <a:pt x="30" y="0"/>
                  </a:lnTo>
                  <a:lnTo>
                    <a:pt x="31" y="0"/>
                  </a:lnTo>
                  <a:lnTo>
                    <a:pt x="33" y="0"/>
                  </a:lnTo>
                  <a:lnTo>
                    <a:pt x="34"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1" y="0"/>
                  </a:lnTo>
                  <a:lnTo>
                    <a:pt x="63" y="0"/>
                  </a:lnTo>
                  <a:lnTo>
                    <a:pt x="65" y="0"/>
                  </a:lnTo>
                  <a:lnTo>
                    <a:pt x="66" y="0"/>
                  </a:lnTo>
                  <a:lnTo>
                    <a:pt x="68" y="0"/>
                  </a:lnTo>
                  <a:lnTo>
                    <a:pt x="70" y="0"/>
                  </a:lnTo>
                  <a:lnTo>
                    <a:pt x="71" y="0"/>
                  </a:lnTo>
                  <a:lnTo>
                    <a:pt x="73" y="0"/>
                  </a:lnTo>
                  <a:lnTo>
                    <a:pt x="75" y="0"/>
                  </a:lnTo>
                  <a:lnTo>
                    <a:pt x="76"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501"/>
            <p:cNvSpPr>
              <a:spLocks/>
            </p:cNvSpPr>
            <p:nvPr/>
          </p:nvSpPr>
          <p:spPr bwMode="auto">
            <a:xfrm>
              <a:off x="4270" y="3297"/>
              <a:ext cx="82" cy="0"/>
            </a:xfrm>
            <a:custGeom>
              <a:avLst/>
              <a:gdLst>
                <a:gd name="T0" fmla="*/ 0 w 82"/>
                <a:gd name="T1" fmla="*/ 2 w 82"/>
                <a:gd name="T2" fmla="*/ 3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0 w 82"/>
                <a:gd name="T19" fmla="*/ 32 w 82"/>
                <a:gd name="T20" fmla="*/ 34 w 82"/>
                <a:gd name="T21" fmla="*/ 35 w 82"/>
                <a:gd name="T22" fmla="*/ 37 w 82"/>
                <a:gd name="T23" fmla="*/ 39 w 82"/>
                <a:gd name="T24" fmla="*/ 40 w 82"/>
                <a:gd name="T25" fmla="*/ 42 w 82"/>
                <a:gd name="T26" fmla="*/ 44 w 82"/>
                <a:gd name="T27" fmla="*/ 45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6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0" y="0"/>
                  </a:lnTo>
                  <a:lnTo>
                    <a:pt x="32" y="0"/>
                  </a:lnTo>
                  <a:lnTo>
                    <a:pt x="34" y="0"/>
                  </a:lnTo>
                  <a:lnTo>
                    <a:pt x="35" y="0"/>
                  </a:lnTo>
                  <a:lnTo>
                    <a:pt x="37" y="0"/>
                  </a:lnTo>
                  <a:lnTo>
                    <a:pt x="39" y="0"/>
                  </a:lnTo>
                  <a:lnTo>
                    <a:pt x="40" y="0"/>
                  </a:lnTo>
                  <a:lnTo>
                    <a:pt x="42" y="0"/>
                  </a:lnTo>
                  <a:lnTo>
                    <a:pt x="44" y="0"/>
                  </a:lnTo>
                  <a:lnTo>
                    <a:pt x="45"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6"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5" name="Freeform 502"/>
            <p:cNvSpPr>
              <a:spLocks/>
            </p:cNvSpPr>
            <p:nvPr/>
          </p:nvSpPr>
          <p:spPr bwMode="auto">
            <a:xfrm>
              <a:off x="4352" y="3297"/>
              <a:ext cx="82" cy="0"/>
            </a:xfrm>
            <a:custGeom>
              <a:avLst/>
              <a:gdLst>
                <a:gd name="T0" fmla="*/ 0 w 82"/>
                <a:gd name="T1" fmla="*/ 2 w 82"/>
                <a:gd name="T2" fmla="*/ 3 w 82"/>
                <a:gd name="T3" fmla="*/ 5 w 82"/>
                <a:gd name="T4" fmla="*/ 7 w 82"/>
                <a:gd name="T5" fmla="*/ 8 w 82"/>
                <a:gd name="T6" fmla="*/ 10 w 82"/>
                <a:gd name="T7" fmla="*/ 12 w 82"/>
                <a:gd name="T8" fmla="*/ 13 w 82"/>
                <a:gd name="T9" fmla="*/ 15 w 82"/>
                <a:gd name="T10" fmla="*/ 17 w 82"/>
                <a:gd name="T11" fmla="*/ 18 w 82"/>
                <a:gd name="T12" fmla="*/ 20 w 82"/>
                <a:gd name="T13" fmla="*/ 22 w 82"/>
                <a:gd name="T14" fmla="*/ 23 w 82"/>
                <a:gd name="T15" fmla="*/ 25 w 82"/>
                <a:gd name="T16" fmla="*/ 27 w 82"/>
                <a:gd name="T17" fmla="*/ 28 w 82"/>
                <a:gd name="T18" fmla="*/ 30 w 82"/>
                <a:gd name="T19" fmla="*/ 32 w 82"/>
                <a:gd name="T20" fmla="*/ 33 w 82"/>
                <a:gd name="T21" fmla="*/ 35 w 82"/>
                <a:gd name="T22" fmla="*/ 37 w 82"/>
                <a:gd name="T23" fmla="*/ 38 w 82"/>
                <a:gd name="T24" fmla="*/ 40 w 82"/>
                <a:gd name="T25" fmla="*/ 42 w 82"/>
                <a:gd name="T26" fmla="*/ 44 w 82"/>
                <a:gd name="T27" fmla="*/ 45 w 82"/>
                <a:gd name="T28" fmla="*/ 47 w 82"/>
                <a:gd name="T29" fmla="*/ 48 w 82"/>
                <a:gd name="T30" fmla="*/ 50 w 82"/>
                <a:gd name="T31" fmla="*/ 52 w 82"/>
                <a:gd name="T32" fmla="*/ 53 w 82"/>
                <a:gd name="T33" fmla="*/ 55 w 82"/>
                <a:gd name="T34" fmla="*/ 57 w 82"/>
                <a:gd name="T35" fmla="*/ 58 w 82"/>
                <a:gd name="T36" fmla="*/ 60 w 82"/>
                <a:gd name="T37" fmla="*/ 62 w 82"/>
                <a:gd name="T38" fmla="*/ 63 w 82"/>
                <a:gd name="T39" fmla="*/ 65 w 82"/>
                <a:gd name="T40" fmla="*/ 67 w 82"/>
                <a:gd name="T41" fmla="*/ 68 w 82"/>
                <a:gd name="T42" fmla="*/ 70 w 82"/>
                <a:gd name="T43" fmla="*/ 72 w 82"/>
                <a:gd name="T44" fmla="*/ 73 w 82"/>
                <a:gd name="T45" fmla="*/ 75 w 82"/>
                <a:gd name="T46" fmla="*/ 77 w 82"/>
                <a:gd name="T47" fmla="*/ 78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3" y="0"/>
                  </a:lnTo>
                  <a:lnTo>
                    <a:pt x="5" y="0"/>
                  </a:lnTo>
                  <a:lnTo>
                    <a:pt x="7" y="0"/>
                  </a:lnTo>
                  <a:lnTo>
                    <a:pt x="8" y="0"/>
                  </a:lnTo>
                  <a:lnTo>
                    <a:pt x="10" y="0"/>
                  </a:lnTo>
                  <a:lnTo>
                    <a:pt x="12" y="0"/>
                  </a:lnTo>
                  <a:lnTo>
                    <a:pt x="13" y="0"/>
                  </a:lnTo>
                  <a:lnTo>
                    <a:pt x="15" y="0"/>
                  </a:lnTo>
                  <a:lnTo>
                    <a:pt x="17" y="0"/>
                  </a:lnTo>
                  <a:lnTo>
                    <a:pt x="18" y="0"/>
                  </a:lnTo>
                  <a:lnTo>
                    <a:pt x="20" y="0"/>
                  </a:lnTo>
                  <a:lnTo>
                    <a:pt x="22" y="0"/>
                  </a:lnTo>
                  <a:lnTo>
                    <a:pt x="23" y="0"/>
                  </a:lnTo>
                  <a:lnTo>
                    <a:pt x="25" y="0"/>
                  </a:lnTo>
                  <a:lnTo>
                    <a:pt x="27" y="0"/>
                  </a:lnTo>
                  <a:lnTo>
                    <a:pt x="28" y="0"/>
                  </a:lnTo>
                  <a:lnTo>
                    <a:pt x="30" y="0"/>
                  </a:lnTo>
                  <a:lnTo>
                    <a:pt x="32" y="0"/>
                  </a:lnTo>
                  <a:lnTo>
                    <a:pt x="33" y="0"/>
                  </a:lnTo>
                  <a:lnTo>
                    <a:pt x="35" y="0"/>
                  </a:lnTo>
                  <a:lnTo>
                    <a:pt x="37" y="0"/>
                  </a:lnTo>
                  <a:lnTo>
                    <a:pt x="38" y="0"/>
                  </a:lnTo>
                  <a:lnTo>
                    <a:pt x="40" y="0"/>
                  </a:lnTo>
                  <a:lnTo>
                    <a:pt x="42" y="0"/>
                  </a:lnTo>
                  <a:lnTo>
                    <a:pt x="44" y="0"/>
                  </a:lnTo>
                  <a:lnTo>
                    <a:pt x="45" y="0"/>
                  </a:lnTo>
                  <a:lnTo>
                    <a:pt x="47" y="0"/>
                  </a:lnTo>
                  <a:lnTo>
                    <a:pt x="48" y="0"/>
                  </a:lnTo>
                  <a:lnTo>
                    <a:pt x="50" y="0"/>
                  </a:lnTo>
                  <a:lnTo>
                    <a:pt x="52" y="0"/>
                  </a:lnTo>
                  <a:lnTo>
                    <a:pt x="53" y="0"/>
                  </a:lnTo>
                  <a:lnTo>
                    <a:pt x="55" y="0"/>
                  </a:lnTo>
                  <a:lnTo>
                    <a:pt x="57" y="0"/>
                  </a:lnTo>
                  <a:lnTo>
                    <a:pt x="58" y="0"/>
                  </a:lnTo>
                  <a:lnTo>
                    <a:pt x="60" y="0"/>
                  </a:lnTo>
                  <a:lnTo>
                    <a:pt x="62" y="0"/>
                  </a:lnTo>
                  <a:lnTo>
                    <a:pt x="63" y="0"/>
                  </a:lnTo>
                  <a:lnTo>
                    <a:pt x="65" y="0"/>
                  </a:lnTo>
                  <a:lnTo>
                    <a:pt x="67" y="0"/>
                  </a:lnTo>
                  <a:lnTo>
                    <a:pt x="68" y="0"/>
                  </a:lnTo>
                  <a:lnTo>
                    <a:pt x="70" y="0"/>
                  </a:lnTo>
                  <a:lnTo>
                    <a:pt x="72" y="0"/>
                  </a:lnTo>
                  <a:lnTo>
                    <a:pt x="73" y="0"/>
                  </a:lnTo>
                  <a:lnTo>
                    <a:pt x="75" y="0"/>
                  </a:lnTo>
                  <a:lnTo>
                    <a:pt x="77" y="0"/>
                  </a:lnTo>
                  <a:lnTo>
                    <a:pt x="78"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6" name="Freeform 503"/>
            <p:cNvSpPr>
              <a:spLocks/>
            </p:cNvSpPr>
            <p:nvPr/>
          </p:nvSpPr>
          <p:spPr bwMode="auto">
            <a:xfrm>
              <a:off x="4434" y="3297"/>
              <a:ext cx="81" cy="0"/>
            </a:xfrm>
            <a:custGeom>
              <a:avLst/>
              <a:gdLst>
                <a:gd name="T0" fmla="*/ 0 w 81"/>
                <a:gd name="T1" fmla="*/ 1 w 81"/>
                <a:gd name="T2" fmla="*/ 3 w 81"/>
                <a:gd name="T3" fmla="*/ 5 w 81"/>
                <a:gd name="T4" fmla="*/ 6 w 81"/>
                <a:gd name="T5" fmla="*/ 8 w 81"/>
                <a:gd name="T6" fmla="*/ 10 w 81"/>
                <a:gd name="T7" fmla="*/ 12 w 81"/>
                <a:gd name="T8" fmla="*/ 13 w 81"/>
                <a:gd name="T9" fmla="*/ 15 w 81"/>
                <a:gd name="T10" fmla="*/ 16 w 81"/>
                <a:gd name="T11" fmla="*/ 18 w 81"/>
                <a:gd name="T12" fmla="*/ 20 w 81"/>
                <a:gd name="T13" fmla="*/ 21 w 81"/>
                <a:gd name="T14" fmla="*/ 23 w 81"/>
                <a:gd name="T15" fmla="*/ 25 w 81"/>
                <a:gd name="T16" fmla="*/ 27 w 81"/>
                <a:gd name="T17" fmla="*/ 28 w 81"/>
                <a:gd name="T18" fmla="*/ 30 w 81"/>
                <a:gd name="T19" fmla="*/ 31 w 81"/>
                <a:gd name="T20" fmla="*/ 33 w 81"/>
                <a:gd name="T21" fmla="*/ 35 w 81"/>
                <a:gd name="T22" fmla="*/ 36 w 81"/>
                <a:gd name="T23" fmla="*/ 38 w 81"/>
                <a:gd name="T24" fmla="*/ 40 w 81"/>
                <a:gd name="T25" fmla="*/ 41 w 81"/>
                <a:gd name="T26" fmla="*/ 43 w 81"/>
                <a:gd name="T27" fmla="*/ 45 w 81"/>
                <a:gd name="T28" fmla="*/ 46 w 81"/>
                <a:gd name="T29" fmla="*/ 48 w 81"/>
                <a:gd name="T30" fmla="*/ 50 w 81"/>
                <a:gd name="T31" fmla="*/ 51 w 81"/>
                <a:gd name="T32" fmla="*/ 53 w 81"/>
                <a:gd name="T33" fmla="*/ 55 w 81"/>
                <a:gd name="T34" fmla="*/ 56 w 81"/>
                <a:gd name="T35" fmla="*/ 58 w 81"/>
                <a:gd name="T36" fmla="*/ 60 w 81"/>
                <a:gd name="T37" fmla="*/ 62 w 81"/>
                <a:gd name="T38" fmla="*/ 63 w 81"/>
                <a:gd name="T39" fmla="*/ 65 w 81"/>
                <a:gd name="T40" fmla="*/ 66 w 81"/>
                <a:gd name="T41" fmla="*/ 68 w 81"/>
                <a:gd name="T42" fmla="*/ 70 w 81"/>
                <a:gd name="T43" fmla="*/ 71 w 81"/>
                <a:gd name="T44" fmla="*/ 73 w 81"/>
                <a:gd name="T45" fmla="*/ 75 w 81"/>
                <a:gd name="T46" fmla="*/ 77 w 81"/>
                <a:gd name="T47" fmla="*/ 78 w 81"/>
                <a:gd name="T48" fmla="*/ 80 w 81"/>
                <a:gd name="T49" fmla="*/ 81 w 8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1">
                  <a:moveTo>
                    <a:pt x="0" y="0"/>
                  </a:moveTo>
                  <a:lnTo>
                    <a:pt x="1" y="0"/>
                  </a:lnTo>
                  <a:lnTo>
                    <a:pt x="3" y="0"/>
                  </a:lnTo>
                  <a:lnTo>
                    <a:pt x="5" y="0"/>
                  </a:lnTo>
                  <a:lnTo>
                    <a:pt x="6" y="0"/>
                  </a:lnTo>
                  <a:lnTo>
                    <a:pt x="8" y="0"/>
                  </a:lnTo>
                  <a:lnTo>
                    <a:pt x="10" y="0"/>
                  </a:lnTo>
                  <a:lnTo>
                    <a:pt x="12" y="0"/>
                  </a:lnTo>
                  <a:lnTo>
                    <a:pt x="13" y="0"/>
                  </a:lnTo>
                  <a:lnTo>
                    <a:pt x="15" y="0"/>
                  </a:lnTo>
                  <a:lnTo>
                    <a:pt x="16" y="0"/>
                  </a:lnTo>
                  <a:lnTo>
                    <a:pt x="18" y="0"/>
                  </a:lnTo>
                  <a:lnTo>
                    <a:pt x="20" y="0"/>
                  </a:lnTo>
                  <a:lnTo>
                    <a:pt x="21" y="0"/>
                  </a:lnTo>
                  <a:lnTo>
                    <a:pt x="23" y="0"/>
                  </a:lnTo>
                  <a:lnTo>
                    <a:pt x="25" y="0"/>
                  </a:lnTo>
                  <a:lnTo>
                    <a:pt x="27" y="0"/>
                  </a:lnTo>
                  <a:lnTo>
                    <a:pt x="28" y="0"/>
                  </a:lnTo>
                  <a:lnTo>
                    <a:pt x="30" y="0"/>
                  </a:lnTo>
                  <a:lnTo>
                    <a:pt x="31" y="0"/>
                  </a:lnTo>
                  <a:lnTo>
                    <a:pt x="33" y="0"/>
                  </a:lnTo>
                  <a:lnTo>
                    <a:pt x="35" y="0"/>
                  </a:lnTo>
                  <a:lnTo>
                    <a:pt x="36" y="0"/>
                  </a:lnTo>
                  <a:lnTo>
                    <a:pt x="38" y="0"/>
                  </a:lnTo>
                  <a:lnTo>
                    <a:pt x="40" y="0"/>
                  </a:lnTo>
                  <a:lnTo>
                    <a:pt x="41" y="0"/>
                  </a:lnTo>
                  <a:lnTo>
                    <a:pt x="43" y="0"/>
                  </a:lnTo>
                  <a:lnTo>
                    <a:pt x="45" y="0"/>
                  </a:lnTo>
                  <a:lnTo>
                    <a:pt x="46" y="0"/>
                  </a:lnTo>
                  <a:lnTo>
                    <a:pt x="48" y="0"/>
                  </a:lnTo>
                  <a:lnTo>
                    <a:pt x="50" y="0"/>
                  </a:lnTo>
                  <a:lnTo>
                    <a:pt x="51" y="0"/>
                  </a:lnTo>
                  <a:lnTo>
                    <a:pt x="53" y="0"/>
                  </a:lnTo>
                  <a:lnTo>
                    <a:pt x="55" y="0"/>
                  </a:lnTo>
                  <a:lnTo>
                    <a:pt x="56" y="0"/>
                  </a:lnTo>
                  <a:lnTo>
                    <a:pt x="58" y="0"/>
                  </a:lnTo>
                  <a:lnTo>
                    <a:pt x="60" y="0"/>
                  </a:lnTo>
                  <a:lnTo>
                    <a:pt x="62" y="0"/>
                  </a:lnTo>
                  <a:lnTo>
                    <a:pt x="63" y="0"/>
                  </a:lnTo>
                  <a:lnTo>
                    <a:pt x="65" y="0"/>
                  </a:lnTo>
                  <a:lnTo>
                    <a:pt x="66" y="0"/>
                  </a:lnTo>
                  <a:lnTo>
                    <a:pt x="68" y="0"/>
                  </a:lnTo>
                  <a:lnTo>
                    <a:pt x="70" y="0"/>
                  </a:lnTo>
                  <a:lnTo>
                    <a:pt x="71" y="0"/>
                  </a:lnTo>
                  <a:lnTo>
                    <a:pt x="73" y="0"/>
                  </a:lnTo>
                  <a:lnTo>
                    <a:pt x="75" y="0"/>
                  </a:lnTo>
                  <a:lnTo>
                    <a:pt x="77" y="0"/>
                  </a:lnTo>
                  <a:lnTo>
                    <a:pt x="78" y="0"/>
                  </a:lnTo>
                  <a:lnTo>
                    <a:pt x="80" y="0"/>
                  </a:lnTo>
                  <a:lnTo>
                    <a:pt x="81"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7" name="Freeform 504"/>
            <p:cNvSpPr>
              <a:spLocks/>
            </p:cNvSpPr>
            <p:nvPr/>
          </p:nvSpPr>
          <p:spPr bwMode="auto">
            <a:xfrm>
              <a:off x="4515" y="3297"/>
              <a:ext cx="82" cy="0"/>
            </a:xfrm>
            <a:custGeom>
              <a:avLst/>
              <a:gdLst>
                <a:gd name="T0" fmla="*/ 0 w 82"/>
                <a:gd name="T1" fmla="*/ 2 w 82"/>
                <a:gd name="T2" fmla="*/ 4 w 82"/>
                <a:gd name="T3" fmla="*/ 5 w 82"/>
                <a:gd name="T4" fmla="*/ 7 w 82"/>
                <a:gd name="T5" fmla="*/ 9 w 82"/>
                <a:gd name="T6" fmla="*/ 10 w 82"/>
                <a:gd name="T7" fmla="*/ 12 w 82"/>
                <a:gd name="T8" fmla="*/ 14 w 82"/>
                <a:gd name="T9" fmla="*/ 15 w 82"/>
                <a:gd name="T10" fmla="*/ 17 w 82"/>
                <a:gd name="T11" fmla="*/ 19 w 82"/>
                <a:gd name="T12" fmla="*/ 20 w 82"/>
                <a:gd name="T13" fmla="*/ 22 w 82"/>
                <a:gd name="T14" fmla="*/ 24 w 82"/>
                <a:gd name="T15" fmla="*/ 25 w 82"/>
                <a:gd name="T16" fmla="*/ 27 w 82"/>
                <a:gd name="T17" fmla="*/ 29 w 82"/>
                <a:gd name="T18" fmla="*/ 31 w 82"/>
                <a:gd name="T19" fmla="*/ 32 w 82"/>
                <a:gd name="T20" fmla="*/ 34 w 82"/>
                <a:gd name="T21" fmla="*/ 35 w 82"/>
                <a:gd name="T22" fmla="*/ 37 w 82"/>
                <a:gd name="T23" fmla="*/ 39 w 82"/>
                <a:gd name="T24" fmla="*/ 40 w 82"/>
                <a:gd name="T25" fmla="*/ 42 w 82"/>
                <a:gd name="T26" fmla="*/ 44 w 82"/>
                <a:gd name="T27" fmla="*/ 46 w 82"/>
                <a:gd name="T28" fmla="*/ 47 w 82"/>
                <a:gd name="T29" fmla="*/ 49 w 82"/>
                <a:gd name="T30" fmla="*/ 50 w 82"/>
                <a:gd name="T31" fmla="*/ 52 w 82"/>
                <a:gd name="T32" fmla="*/ 54 w 82"/>
                <a:gd name="T33" fmla="*/ 55 w 82"/>
                <a:gd name="T34" fmla="*/ 57 w 82"/>
                <a:gd name="T35" fmla="*/ 59 w 82"/>
                <a:gd name="T36" fmla="*/ 60 w 82"/>
                <a:gd name="T37" fmla="*/ 62 w 82"/>
                <a:gd name="T38" fmla="*/ 64 w 82"/>
                <a:gd name="T39" fmla="*/ 65 w 82"/>
                <a:gd name="T40" fmla="*/ 67 w 82"/>
                <a:gd name="T41" fmla="*/ 69 w 82"/>
                <a:gd name="T42" fmla="*/ 70 w 82"/>
                <a:gd name="T43" fmla="*/ 72 w 82"/>
                <a:gd name="T44" fmla="*/ 74 w 82"/>
                <a:gd name="T45" fmla="*/ 75 w 82"/>
                <a:gd name="T46" fmla="*/ 77 w 82"/>
                <a:gd name="T47" fmla="*/ 79 w 82"/>
                <a:gd name="T48" fmla="*/ 80 w 82"/>
                <a:gd name="T49" fmla="*/ 82 w 8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2">
                  <a:moveTo>
                    <a:pt x="0" y="0"/>
                  </a:moveTo>
                  <a:lnTo>
                    <a:pt x="2" y="0"/>
                  </a:lnTo>
                  <a:lnTo>
                    <a:pt x="4" y="0"/>
                  </a:lnTo>
                  <a:lnTo>
                    <a:pt x="5" y="0"/>
                  </a:lnTo>
                  <a:lnTo>
                    <a:pt x="7" y="0"/>
                  </a:lnTo>
                  <a:lnTo>
                    <a:pt x="9" y="0"/>
                  </a:lnTo>
                  <a:lnTo>
                    <a:pt x="10" y="0"/>
                  </a:lnTo>
                  <a:lnTo>
                    <a:pt x="12" y="0"/>
                  </a:lnTo>
                  <a:lnTo>
                    <a:pt x="14" y="0"/>
                  </a:lnTo>
                  <a:lnTo>
                    <a:pt x="15" y="0"/>
                  </a:lnTo>
                  <a:lnTo>
                    <a:pt x="17" y="0"/>
                  </a:lnTo>
                  <a:lnTo>
                    <a:pt x="19" y="0"/>
                  </a:lnTo>
                  <a:lnTo>
                    <a:pt x="20" y="0"/>
                  </a:lnTo>
                  <a:lnTo>
                    <a:pt x="22" y="0"/>
                  </a:lnTo>
                  <a:lnTo>
                    <a:pt x="24" y="0"/>
                  </a:lnTo>
                  <a:lnTo>
                    <a:pt x="25" y="0"/>
                  </a:lnTo>
                  <a:lnTo>
                    <a:pt x="27" y="0"/>
                  </a:lnTo>
                  <a:lnTo>
                    <a:pt x="29" y="0"/>
                  </a:lnTo>
                  <a:lnTo>
                    <a:pt x="31" y="0"/>
                  </a:lnTo>
                  <a:lnTo>
                    <a:pt x="32" y="0"/>
                  </a:lnTo>
                  <a:lnTo>
                    <a:pt x="34" y="0"/>
                  </a:lnTo>
                  <a:lnTo>
                    <a:pt x="35" y="0"/>
                  </a:lnTo>
                  <a:lnTo>
                    <a:pt x="37" y="0"/>
                  </a:lnTo>
                  <a:lnTo>
                    <a:pt x="39" y="0"/>
                  </a:lnTo>
                  <a:lnTo>
                    <a:pt x="40" y="0"/>
                  </a:lnTo>
                  <a:lnTo>
                    <a:pt x="42" y="0"/>
                  </a:lnTo>
                  <a:lnTo>
                    <a:pt x="44" y="0"/>
                  </a:lnTo>
                  <a:lnTo>
                    <a:pt x="46" y="0"/>
                  </a:lnTo>
                  <a:lnTo>
                    <a:pt x="47" y="0"/>
                  </a:lnTo>
                  <a:lnTo>
                    <a:pt x="49" y="0"/>
                  </a:lnTo>
                  <a:lnTo>
                    <a:pt x="50" y="0"/>
                  </a:lnTo>
                  <a:lnTo>
                    <a:pt x="52" y="0"/>
                  </a:lnTo>
                  <a:lnTo>
                    <a:pt x="54" y="0"/>
                  </a:lnTo>
                  <a:lnTo>
                    <a:pt x="55" y="0"/>
                  </a:lnTo>
                  <a:lnTo>
                    <a:pt x="57" y="0"/>
                  </a:lnTo>
                  <a:lnTo>
                    <a:pt x="59" y="0"/>
                  </a:lnTo>
                  <a:lnTo>
                    <a:pt x="60" y="0"/>
                  </a:lnTo>
                  <a:lnTo>
                    <a:pt x="62" y="0"/>
                  </a:lnTo>
                  <a:lnTo>
                    <a:pt x="64" y="0"/>
                  </a:lnTo>
                  <a:lnTo>
                    <a:pt x="65" y="0"/>
                  </a:lnTo>
                  <a:lnTo>
                    <a:pt x="67" y="0"/>
                  </a:lnTo>
                  <a:lnTo>
                    <a:pt x="69" y="0"/>
                  </a:lnTo>
                  <a:lnTo>
                    <a:pt x="70" y="0"/>
                  </a:lnTo>
                  <a:lnTo>
                    <a:pt x="72" y="0"/>
                  </a:lnTo>
                  <a:lnTo>
                    <a:pt x="74" y="0"/>
                  </a:lnTo>
                  <a:lnTo>
                    <a:pt x="75" y="0"/>
                  </a:lnTo>
                  <a:lnTo>
                    <a:pt x="77" y="0"/>
                  </a:lnTo>
                  <a:lnTo>
                    <a:pt x="79" y="0"/>
                  </a:lnTo>
                  <a:lnTo>
                    <a:pt x="80" y="0"/>
                  </a:lnTo>
                  <a:lnTo>
                    <a:pt x="82"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8" name="Freeform 505"/>
            <p:cNvSpPr>
              <a:spLocks/>
            </p:cNvSpPr>
            <p:nvPr/>
          </p:nvSpPr>
          <p:spPr bwMode="auto">
            <a:xfrm>
              <a:off x="4597" y="3297"/>
              <a:ext cx="25" cy="0"/>
            </a:xfrm>
            <a:custGeom>
              <a:avLst/>
              <a:gdLst>
                <a:gd name="T0" fmla="*/ 0 w 25"/>
                <a:gd name="T1" fmla="*/ 2 w 25"/>
                <a:gd name="T2" fmla="*/ 3 w 25"/>
                <a:gd name="T3" fmla="*/ 5 w 25"/>
                <a:gd name="T4" fmla="*/ 7 w 25"/>
                <a:gd name="T5" fmla="*/ 8 w 25"/>
                <a:gd name="T6" fmla="*/ 10 w 25"/>
                <a:gd name="T7" fmla="*/ 12 w 25"/>
                <a:gd name="T8" fmla="*/ 14 w 25"/>
                <a:gd name="T9" fmla="*/ 15 w 25"/>
                <a:gd name="T10" fmla="*/ 17 w 25"/>
                <a:gd name="T11" fmla="*/ 18 w 25"/>
                <a:gd name="T12" fmla="*/ 20 w 25"/>
                <a:gd name="T13" fmla="*/ 22 w 25"/>
                <a:gd name="T14" fmla="*/ 23 w 25"/>
                <a:gd name="T15" fmla="*/ 25 w 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5">
                  <a:moveTo>
                    <a:pt x="0" y="0"/>
                  </a:moveTo>
                  <a:lnTo>
                    <a:pt x="2" y="0"/>
                  </a:lnTo>
                  <a:lnTo>
                    <a:pt x="3" y="0"/>
                  </a:lnTo>
                  <a:lnTo>
                    <a:pt x="5" y="0"/>
                  </a:lnTo>
                  <a:lnTo>
                    <a:pt x="7" y="0"/>
                  </a:lnTo>
                  <a:lnTo>
                    <a:pt x="8" y="0"/>
                  </a:lnTo>
                  <a:lnTo>
                    <a:pt x="10" y="0"/>
                  </a:lnTo>
                  <a:lnTo>
                    <a:pt x="12" y="0"/>
                  </a:lnTo>
                  <a:lnTo>
                    <a:pt x="14" y="0"/>
                  </a:lnTo>
                  <a:lnTo>
                    <a:pt x="15" y="0"/>
                  </a:lnTo>
                  <a:lnTo>
                    <a:pt x="17" y="0"/>
                  </a:lnTo>
                  <a:lnTo>
                    <a:pt x="18" y="0"/>
                  </a:lnTo>
                  <a:lnTo>
                    <a:pt x="20" y="0"/>
                  </a:lnTo>
                  <a:lnTo>
                    <a:pt x="22" y="0"/>
                  </a:lnTo>
                  <a:lnTo>
                    <a:pt x="23" y="0"/>
                  </a:lnTo>
                  <a:lnTo>
                    <a:pt x="25" y="0"/>
                  </a:lnTo>
                </a:path>
              </a:pathLst>
            </a:custGeom>
            <a:noFill/>
            <a:ln w="23813" cap="flat">
              <a:solidFill>
                <a:srgbClr val="0000F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9" name="Rectangle 506"/>
            <p:cNvSpPr>
              <a:spLocks noChangeArrowheads="1"/>
            </p:cNvSpPr>
            <p:nvPr/>
          </p:nvSpPr>
          <p:spPr bwMode="auto">
            <a:xfrm>
              <a:off x="3615" y="1960"/>
              <a:ext cx="604"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Arial" panose="020B0604020202020204" pitchFamily="34" charset="0"/>
                </a:rPr>
                <a:t>TB-&gt;Couple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1280" name="TextBox 1279"/>
          <p:cNvSpPr txBox="1"/>
          <p:nvPr/>
        </p:nvSpPr>
        <p:spPr>
          <a:xfrm>
            <a:off x="2067869" y="5944670"/>
            <a:ext cx="1657351" cy="369332"/>
          </a:xfrm>
          <a:prstGeom prst="rect">
            <a:avLst/>
          </a:prstGeom>
          <a:noFill/>
        </p:spPr>
        <p:txBody>
          <a:bodyPr wrap="square" rtlCol="0">
            <a:spAutoFit/>
          </a:bodyPr>
          <a:lstStyle/>
          <a:p>
            <a:pPr algn="ctr"/>
            <a:r>
              <a:rPr lang="en-GB" dirty="0"/>
              <a:t>z</a:t>
            </a:r>
            <a:r>
              <a:rPr lang="en-GB" dirty="0" smtClean="0"/>
              <a:t> (Angstrom)</a:t>
            </a:r>
            <a:endParaRPr lang="en-GB" dirty="0"/>
          </a:p>
        </p:txBody>
      </p:sp>
      <p:sp>
        <p:nvSpPr>
          <p:cNvPr id="514" name="TextBox 513"/>
          <p:cNvSpPr txBox="1"/>
          <p:nvPr/>
        </p:nvSpPr>
        <p:spPr>
          <a:xfrm>
            <a:off x="5317695" y="5956300"/>
            <a:ext cx="1657351" cy="369332"/>
          </a:xfrm>
          <a:prstGeom prst="rect">
            <a:avLst/>
          </a:prstGeom>
          <a:noFill/>
        </p:spPr>
        <p:txBody>
          <a:bodyPr wrap="square" rtlCol="0">
            <a:spAutoFit/>
          </a:bodyPr>
          <a:lstStyle/>
          <a:p>
            <a:pPr algn="ctr"/>
            <a:r>
              <a:rPr lang="en-GB" dirty="0"/>
              <a:t>z</a:t>
            </a:r>
            <a:r>
              <a:rPr lang="en-GB" smtClean="0"/>
              <a:t> </a:t>
            </a:r>
            <a:r>
              <a:rPr lang="en-GB" dirty="0" smtClean="0"/>
              <a:t>(Angstrom)</a:t>
            </a:r>
            <a:endParaRPr lang="en-GB" dirty="0"/>
          </a:p>
        </p:txBody>
      </p:sp>
      <p:sp>
        <p:nvSpPr>
          <p:cNvPr id="515" name="TextBox 514"/>
          <p:cNvSpPr txBox="1"/>
          <p:nvPr/>
        </p:nvSpPr>
        <p:spPr>
          <a:xfrm>
            <a:off x="8594725" y="5960996"/>
            <a:ext cx="1657351" cy="369332"/>
          </a:xfrm>
          <a:prstGeom prst="rect">
            <a:avLst/>
          </a:prstGeom>
          <a:noFill/>
        </p:spPr>
        <p:txBody>
          <a:bodyPr wrap="square" rtlCol="0">
            <a:spAutoFit/>
          </a:bodyPr>
          <a:lstStyle/>
          <a:p>
            <a:pPr algn="ctr"/>
            <a:r>
              <a:rPr lang="en-GB" dirty="0"/>
              <a:t>z</a:t>
            </a:r>
            <a:r>
              <a:rPr lang="en-GB" smtClean="0"/>
              <a:t> </a:t>
            </a:r>
            <a:r>
              <a:rPr lang="en-GB" dirty="0" smtClean="0"/>
              <a:t>(Angstrom)</a:t>
            </a:r>
            <a:endParaRPr lang="en-GB" dirty="0"/>
          </a:p>
        </p:txBody>
      </p:sp>
      <p:sp>
        <p:nvSpPr>
          <p:cNvPr id="516" name="TextBox 515"/>
          <p:cNvSpPr txBox="1"/>
          <p:nvPr/>
        </p:nvSpPr>
        <p:spPr>
          <a:xfrm rot="16200000">
            <a:off x="358259" y="4317956"/>
            <a:ext cx="1657351" cy="369332"/>
          </a:xfrm>
          <a:prstGeom prst="rect">
            <a:avLst/>
          </a:prstGeom>
          <a:noFill/>
        </p:spPr>
        <p:txBody>
          <a:bodyPr wrap="square" rtlCol="0">
            <a:spAutoFit/>
          </a:bodyPr>
          <a:lstStyle/>
          <a:p>
            <a:pPr algn="ctr"/>
            <a:r>
              <a:rPr lang="en-GB" dirty="0" smtClean="0"/>
              <a:t>E (eV)</a:t>
            </a:r>
            <a:endParaRPr lang="en-GB" dirty="0"/>
          </a:p>
        </p:txBody>
      </p:sp>
    </p:spTree>
    <p:extLst>
      <p:ext uri="{BB962C8B-B14F-4D97-AF65-F5344CB8AC3E}">
        <p14:creationId xmlns:p14="http://schemas.microsoft.com/office/powerpoint/2010/main" val="88753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7</a:t>
            </a:fld>
            <a:endParaRPr lang="en-GB" dirty="0"/>
          </a:p>
        </p:txBody>
      </p:sp>
      <p:sp>
        <p:nvSpPr>
          <p:cNvPr id="6" name="Title 5"/>
          <p:cNvSpPr>
            <a:spLocks noGrp="1"/>
          </p:cNvSpPr>
          <p:nvPr>
            <p:ph type="title"/>
          </p:nvPr>
        </p:nvSpPr>
        <p:spPr>
          <a:xfrm>
            <a:off x="0" y="155574"/>
            <a:ext cx="12101384" cy="771525"/>
          </a:xfrm>
        </p:spPr>
        <p:txBody>
          <a:bodyPr>
            <a:normAutofit/>
          </a:bodyPr>
          <a:lstStyle/>
          <a:p>
            <a:r>
              <a:rPr lang="en-GB" sz="3000" dirty="0" smtClean="0">
                <a:solidFill>
                  <a:schemeClr val="accent1">
                    <a:lumMod val="75000"/>
                  </a:schemeClr>
                </a:solidFill>
              </a:rPr>
              <a:t>Summary of the modelling of QCL FL183S freq. comb laser</a:t>
            </a:r>
            <a:endParaRPr lang="en-GB" sz="3000" dirty="0">
              <a:solidFill>
                <a:schemeClr val="accent1">
                  <a:lumMod val="75000"/>
                </a:schemeClr>
              </a:solidFill>
            </a:endParaRPr>
          </a:p>
        </p:txBody>
      </p:sp>
      <p:sp>
        <p:nvSpPr>
          <p:cNvPr id="37" name="Content Placeholder 1"/>
          <p:cNvSpPr txBox="1">
            <a:spLocks/>
          </p:cNvSpPr>
          <p:nvPr/>
        </p:nvSpPr>
        <p:spPr>
          <a:xfrm>
            <a:off x="-1" y="1171575"/>
            <a:ext cx="5527406" cy="62279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a:pPr>
            <a:r>
              <a:rPr lang="en-GB" sz="1600" dirty="0">
                <a:solidFill>
                  <a:schemeClr val="tx1"/>
                </a:solidFill>
              </a:rPr>
              <a:t>We took the FL183S </a:t>
            </a:r>
            <a:r>
              <a:rPr lang="en-GB" sz="1600" dirty="0" smtClean="0">
                <a:solidFill>
                  <a:schemeClr val="tx1"/>
                </a:solidFill>
              </a:rPr>
              <a:t>active region  specification and </a:t>
            </a:r>
            <a:r>
              <a:rPr lang="en-GB" sz="1600" dirty="0">
                <a:solidFill>
                  <a:schemeClr val="tx1"/>
                </a:solidFill>
              </a:rPr>
              <a:t>calculated the </a:t>
            </a:r>
            <a:r>
              <a:rPr lang="en-GB" sz="1600" dirty="0" smtClean="0">
                <a:solidFill>
                  <a:schemeClr val="tx1"/>
                </a:solidFill>
              </a:rPr>
              <a:t>wave functions </a:t>
            </a:r>
            <a:r>
              <a:rPr lang="en-GB" sz="1600" dirty="0">
                <a:solidFill>
                  <a:schemeClr val="tx1"/>
                </a:solidFill>
              </a:rPr>
              <a:t>in the t</a:t>
            </a:r>
            <a:r>
              <a:rPr lang="en-GB" sz="1600" dirty="0" smtClean="0">
                <a:solidFill>
                  <a:schemeClr val="tx1"/>
                </a:solidFill>
              </a:rPr>
              <a:t>ight binding </a:t>
            </a:r>
            <a:r>
              <a:rPr lang="en-GB" sz="1600" dirty="0">
                <a:solidFill>
                  <a:schemeClr val="tx1"/>
                </a:solidFill>
              </a:rPr>
              <a:t>approximation. </a:t>
            </a:r>
            <a:endParaRPr lang="en-US" sz="1600" dirty="0">
              <a:solidFill>
                <a:schemeClr val="tx1"/>
              </a:solidFill>
            </a:endParaRPr>
          </a:p>
        </p:txBody>
      </p:sp>
      <p:grpSp>
        <p:nvGrpSpPr>
          <p:cNvPr id="2" name="Group 1"/>
          <p:cNvGrpSpPr/>
          <p:nvPr/>
        </p:nvGrpSpPr>
        <p:grpSpPr>
          <a:xfrm>
            <a:off x="944693" y="2162175"/>
            <a:ext cx="3732082" cy="1821717"/>
            <a:chOff x="5152035" y="1471762"/>
            <a:chExt cx="3368731" cy="2327180"/>
          </a:xfrm>
        </p:grpSpPr>
        <p:sp>
          <p:nvSpPr>
            <p:cNvPr id="3571" name="Line 3425"/>
            <p:cNvSpPr>
              <a:spLocks noChangeShapeType="1"/>
            </p:cNvSpPr>
            <p:nvPr/>
          </p:nvSpPr>
          <p:spPr bwMode="auto">
            <a:xfrm>
              <a:off x="5515140" y="3628108"/>
              <a:ext cx="3005624"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2" name="Line 3426"/>
            <p:cNvSpPr>
              <a:spLocks noChangeShapeType="1"/>
            </p:cNvSpPr>
            <p:nvPr/>
          </p:nvSpPr>
          <p:spPr bwMode="auto">
            <a:xfrm>
              <a:off x="5515140" y="1512038"/>
              <a:ext cx="3005624"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3" name="Line 3427"/>
            <p:cNvSpPr>
              <a:spLocks noChangeShapeType="1"/>
            </p:cNvSpPr>
            <p:nvPr/>
          </p:nvSpPr>
          <p:spPr bwMode="auto">
            <a:xfrm flipV="1">
              <a:off x="5733813" y="3584733"/>
              <a:ext cx="0" cy="43375"/>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4" name="Line 3428"/>
            <p:cNvSpPr>
              <a:spLocks noChangeShapeType="1"/>
            </p:cNvSpPr>
            <p:nvPr/>
          </p:nvSpPr>
          <p:spPr bwMode="auto">
            <a:xfrm flipV="1">
              <a:off x="6172667"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5" name="Line 3429"/>
            <p:cNvSpPr>
              <a:spLocks noChangeShapeType="1"/>
            </p:cNvSpPr>
            <p:nvPr/>
          </p:nvSpPr>
          <p:spPr bwMode="auto">
            <a:xfrm flipV="1">
              <a:off x="6611522"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6" name="Line 3430"/>
            <p:cNvSpPr>
              <a:spLocks noChangeShapeType="1"/>
            </p:cNvSpPr>
            <p:nvPr/>
          </p:nvSpPr>
          <p:spPr bwMode="auto">
            <a:xfrm flipV="1">
              <a:off x="7050376"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7" name="Line 3431"/>
            <p:cNvSpPr>
              <a:spLocks noChangeShapeType="1"/>
            </p:cNvSpPr>
            <p:nvPr/>
          </p:nvSpPr>
          <p:spPr bwMode="auto">
            <a:xfrm flipV="1">
              <a:off x="7489231"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8" name="Line 3432"/>
            <p:cNvSpPr>
              <a:spLocks noChangeShapeType="1"/>
            </p:cNvSpPr>
            <p:nvPr/>
          </p:nvSpPr>
          <p:spPr bwMode="auto">
            <a:xfrm flipV="1">
              <a:off x="7928084"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9" name="Line 3433"/>
            <p:cNvSpPr>
              <a:spLocks noChangeShapeType="1"/>
            </p:cNvSpPr>
            <p:nvPr/>
          </p:nvSpPr>
          <p:spPr bwMode="auto">
            <a:xfrm flipV="1">
              <a:off x="8366939" y="3584733"/>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0" name="Line 3434"/>
            <p:cNvSpPr>
              <a:spLocks noChangeShapeType="1"/>
            </p:cNvSpPr>
            <p:nvPr/>
          </p:nvSpPr>
          <p:spPr bwMode="auto">
            <a:xfrm>
              <a:off x="5733813"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1" name="Line 3435"/>
            <p:cNvSpPr>
              <a:spLocks noChangeShapeType="1"/>
            </p:cNvSpPr>
            <p:nvPr/>
          </p:nvSpPr>
          <p:spPr bwMode="auto">
            <a:xfrm>
              <a:off x="6172667"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2" name="Line 3436"/>
            <p:cNvSpPr>
              <a:spLocks noChangeShapeType="1"/>
            </p:cNvSpPr>
            <p:nvPr/>
          </p:nvSpPr>
          <p:spPr bwMode="auto">
            <a:xfrm>
              <a:off x="6611522"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3" name="Line 3437"/>
            <p:cNvSpPr>
              <a:spLocks noChangeShapeType="1"/>
            </p:cNvSpPr>
            <p:nvPr/>
          </p:nvSpPr>
          <p:spPr bwMode="auto">
            <a:xfrm>
              <a:off x="7050376"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4" name="Line 3438"/>
            <p:cNvSpPr>
              <a:spLocks noChangeShapeType="1"/>
            </p:cNvSpPr>
            <p:nvPr/>
          </p:nvSpPr>
          <p:spPr bwMode="auto">
            <a:xfrm>
              <a:off x="7489231"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5" name="Line 3439"/>
            <p:cNvSpPr>
              <a:spLocks noChangeShapeType="1"/>
            </p:cNvSpPr>
            <p:nvPr/>
          </p:nvSpPr>
          <p:spPr bwMode="auto">
            <a:xfrm>
              <a:off x="7928084"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6" name="Line 3440"/>
            <p:cNvSpPr>
              <a:spLocks noChangeShapeType="1"/>
            </p:cNvSpPr>
            <p:nvPr/>
          </p:nvSpPr>
          <p:spPr bwMode="auto">
            <a:xfrm>
              <a:off x="8366939" y="1512038"/>
              <a:ext cx="0" cy="43375"/>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7" name="Rectangle 3441"/>
            <p:cNvSpPr>
              <a:spLocks noChangeArrowheads="1"/>
            </p:cNvSpPr>
            <p:nvPr/>
          </p:nvSpPr>
          <p:spPr bwMode="auto">
            <a:xfrm>
              <a:off x="5671818"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40</a:t>
              </a:r>
              <a:endParaRPr lang="en-US" altLang="en-US" sz="1200"/>
            </a:p>
          </p:txBody>
        </p:sp>
        <p:sp>
          <p:nvSpPr>
            <p:cNvPr id="3588" name="Rectangle 3442"/>
            <p:cNvSpPr>
              <a:spLocks noChangeArrowheads="1"/>
            </p:cNvSpPr>
            <p:nvPr/>
          </p:nvSpPr>
          <p:spPr bwMode="auto">
            <a:xfrm>
              <a:off x="6109164"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60</a:t>
              </a:r>
              <a:endParaRPr lang="en-US" altLang="en-US" sz="1200"/>
            </a:p>
          </p:txBody>
        </p:sp>
        <p:sp>
          <p:nvSpPr>
            <p:cNvPr id="3589" name="Rectangle 3443"/>
            <p:cNvSpPr>
              <a:spLocks noChangeArrowheads="1"/>
            </p:cNvSpPr>
            <p:nvPr/>
          </p:nvSpPr>
          <p:spPr bwMode="auto">
            <a:xfrm>
              <a:off x="6548019" y="3660639"/>
              <a:ext cx="115104"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80</a:t>
              </a:r>
              <a:endParaRPr lang="en-US" altLang="en-US" sz="1200" dirty="0"/>
            </a:p>
          </p:txBody>
        </p:sp>
        <p:sp>
          <p:nvSpPr>
            <p:cNvPr id="3590" name="Rectangle 3444"/>
            <p:cNvSpPr>
              <a:spLocks noChangeArrowheads="1"/>
            </p:cNvSpPr>
            <p:nvPr/>
          </p:nvSpPr>
          <p:spPr bwMode="auto">
            <a:xfrm>
              <a:off x="6970285"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00</a:t>
              </a:r>
              <a:endParaRPr lang="en-US" altLang="en-US" sz="1200"/>
            </a:p>
          </p:txBody>
        </p:sp>
        <p:sp>
          <p:nvSpPr>
            <p:cNvPr id="3591" name="Rectangle 3445"/>
            <p:cNvSpPr>
              <a:spLocks noChangeArrowheads="1"/>
            </p:cNvSpPr>
            <p:nvPr/>
          </p:nvSpPr>
          <p:spPr bwMode="auto">
            <a:xfrm>
              <a:off x="7410647"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20</a:t>
              </a:r>
              <a:endParaRPr lang="en-US" altLang="en-US" sz="1200"/>
            </a:p>
          </p:txBody>
        </p:sp>
        <p:sp>
          <p:nvSpPr>
            <p:cNvPr id="3592" name="Rectangle 3446"/>
            <p:cNvSpPr>
              <a:spLocks noChangeArrowheads="1"/>
            </p:cNvSpPr>
            <p:nvPr/>
          </p:nvSpPr>
          <p:spPr bwMode="auto">
            <a:xfrm>
              <a:off x="7847993"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40</a:t>
              </a:r>
              <a:endParaRPr lang="en-US" altLang="en-US" sz="1200"/>
            </a:p>
          </p:txBody>
        </p:sp>
        <p:sp>
          <p:nvSpPr>
            <p:cNvPr id="3593" name="Rectangle 3447"/>
            <p:cNvSpPr>
              <a:spLocks noChangeArrowheads="1"/>
            </p:cNvSpPr>
            <p:nvPr/>
          </p:nvSpPr>
          <p:spPr bwMode="auto">
            <a:xfrm>
              <a:off x="8286847" y="3660639"/>
              <a:ext cx="172656"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160</a:t>
              </a:r>
              <a:endParaRPr lang="en-US" altLang="en-US" sz="1200"/>
            </a:p>
          </p:txBody>
        </p:sp>
        <p:sp>
          <p:nvSpPr>
            <p:cNvPr id="3594" name="Rectangle 3450"/>
            <p:cNvSpPr>
              <a:spLocks noChangeArrowheads="1"/>
            </p:cNvSpPr>
            <p:nvPr/>
          </p:nvSpPr>
          <p:spPr bwMode="auto">
            <a:xfrm rot="16200000">
              <a:off x="5245634" y="2699615"/>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5" name="Rectangle 3451"/>
            <p:cNvSpPr>
              <a:spLocks noChangeArrowheads="1"/>
            </p:cNvSpPr>
            <p:nvPr/>
          </p:nvSpPr>
          <p:spPr bwMode="auto">
            <a:xfrm rot="16200000">
              <a:off x="5245634" y="2663986"/>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6" name="Rectangle 3453"/>
            <p:cNvSpPr>
              <a:spLocks noChangeArrowheads="1"/>
            </p:cNvSpPr>
            <p:nvPr/>
          </p:nvSpPr>
          <p:spPr bwMode="auto">
            <a:xfrm rot="16200000">
              <a:off x="5245634" y="2600471"/>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7" name="Rectangle 3455"/>
            <p:cNvSpPr>
              <a:spLocks noChangeArrowheads="1"/>
            </p:cNvSpPr>
            <p:nvPr/>
          </p:nvSpPr>
          <p:spPr bwMode="auto">
            <a:xfrm rot="16200000">
              <a:off x="5244125" y="2544705"/>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8" name="Rectangle 3465"/>
            <p:cNvSpPr>
              <a:spLocks noChangeArrowheads="1"/>
            </p:cNvSpPr>
            <p:nvPr/>
          </p:nvSpPr>
          <p:spPr bwMode="auto">
            <a:xfrm rot="16200000">
              <a:off x="5221505" y="2219394"/>
              <a:ext cx="49" cy="12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200" dirty="0"/>
            </a:p>
          </p:txBody>
        </p:sp>
        <p:sp>
          <p:nvSpPr>
            <p:cNvPr id="3599" name="Line 3466"/>
            <p:cNvSpPr>
              <a:spLocks noChangeShapeType="1"/>
            </p:cNvSpPr>
            <p:nvPr/>
          </p:nvSpPr>
          <p:spPr bwMode="auto">
            <a:xfrm flipV="1">
              <a:off x="5515140" y="1512038"/>
              <a:ext cx="0" cy="2116069"/>
            </a:xfrm>
            <a:prstGeom prst="line">
              <a:avLst/>
            </a:prstGeom>
            <a:noFill/>
            <a:ln w="9525"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0" name="Line 3467"/>
            <p:cNvSpPr>
              <a:spLocks noChangeShapeType="1"/>
            </p:cNvSpPr>
            <p:nvPr/>
          </p:nvSpPr>
          <p:spPr bwMode="auto">
            <a:xfrm flipV="1">
              <a:off x="8520765" y="1512038"/>
              <a:ext cx="0" cy="2116069"/>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1" name="Line 3468"/>
            <p:cNvSpPr>
              <a:spLocks noChangeShapeType="1"/>
            </p:cNvSpPr>
            <p:nvPr/>
          </p:nvSpPr>
          <p:spPr bwMode="auto">
            <a:xfrm>
              <a:off x="5515140" y="3628108"/>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2" name="Line 3469"/>
            <p:cNvSpPr>
              <a:spLocks noChangeShapeType="1"/>
            </p:cNvSpPr>
            <p:nvPr/>
          </p:nvSpPr>
          <p:spPr bwMode="auto">
            <a:xfrm>
              <a:off x="5515140" y="3326034"/>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3" name="Line 3470"/>
            <p:cNvSpPr>
              <a:spLocks noChangeShapeType="1"/>
            </p:cNvSpPr>
            <p:nvPr/>
          </p:nvSpPr>
          <p:spPr bwMode="auto">
            <a:xfrm>
              <a:off x="5515140" y="3023959"/>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4" name="Line 3471"/>
            <p:cNvSpPr>
              <a:spLocks noChangeShapeType="1"/>
            </p:cNvSpPr>
            <p:nvPr/>
          </p:nvSpPr>
          <p:spPr bwMode="auto">
            <a:xfrm>
              <a:off x="5515140" y="2721885"/>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5" name="Line 3472"/>
            <p:cNvSpPr>
              <a:spLocks noChangeShapeType="1"/>
            </p:cNvSpPr>
            <p:nvPr/>
          </p:nvSpPr>
          <p:spPr bwMode="auto">
            <a:xfrm>
              <a:off x="5515140" y="2418262"/>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6" name="Line 3473"/>
            <p:cNvSpPr>
              <a:spLocks noChangeShapeType="1"/>
            </p:cNvSpPr>
            <p:nvPr/>
          </p:nvSpPr>
          <p:spPr bwMode="auto">
            <a:xfrm>
              <a:off x="5515140" y="2116187"/>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7" name="Line 3474"/>
            <p:cNvSpPr>
              <a:spLocks noChangeShapeType="1"/>
            </p:cNvSpPr>
            <p:nvPr/>
          </p:nvSpPr>
          <p:spPr bwMode="auto">
            <a:xfrm>
              <a:off x="5515140" y="1814113"/>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8" name="Line 3475"/>
            <p:cNvSpPr>
              <a:spLocks noChangeShapeType="1"/>
            </p:cNvSpPr>
            <p:nvPr/>
          </p:nvSpPr>
          <p:spPr bwMode="auto">
            <a:xfrm>
              <a:off x="5515140" y="151203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9" name="Line 3476"/>
            <p:cNvSpPr>
              <a:spLocks noChangeShapeType="1"/>
            </p:cNvSpPr>
            <p:nvPr/>
          </p:nvSpPr>
          <p:spPr bwMode="auto">
            <a:xfrm flipH="1">
              <a:off x="8490603" y="362810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0" name="Line 3477"/>
            <p:cNvSpPr>
              <a:spLocks noChangeShapeType="1"/>
            </p:cNvSpPr>
            <p:nvPr/>
          </p:nvSpPr>
          <p:spPr bwMode="auto">
            <a:xfrm flipH="1">
              <a:off x="8490604" y="3326034"/>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1" name="Line 3478"/>
            <p:cNvSpPr>
              <a:spLocks noChangeShapeType="1"/>
            </p:cNvSpPr>
            <p:nvPr/>
          </p:nvSpPr>
          <p:spPr bwMode="auto">
            <a:xfrm flipH="1">
              <a:off x="8490604" y="3023959"/>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2" name="Line 3479"/>
            <p:cNvSpPr>
              <a:spLocks noChangeShapeType="1"/>
            </p:cNvSpPr>
            <p:nvPr/>
          </p:nvSpPr>
          <p:spPr bwMode="auto">
            <a:xfrm flipH="1">
              <a:off x="8490604" y="2721885"/>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3" name="Line 3480"/>
            <p:cNvSpPr>
              <a:spLocks noChangeShapeType="1"/>
            </p:cNvSpPr>
            <p:nvPr/>
          </p:nvSpPr>
          <p:spPr bwMode="auto">
            <a:xfrm flipH="1">
              <a:off x="8490604" y="2418262"/>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4" name="Line 3481"/>
            <p:cNvSpPr>
              <a:spLocks noChangeShapeType="1"/>
            </p:cNvSpPr>
            <p:nvPr/>
          </p:nvSpPr>
          <p:spPr bwMode="auto">
            <a:xfrm flipH="1">
              <a:off x="8490604" y="2116187"/>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5" name="Line 3482"/>
            <p:cNvSpPr>
              <a:spLocks noChangeShapeType="1"/>
            </p:cNvSpPr>
            <p:nvPr/>
          </p:nvSpPr>
          <p:spPr bwMode="auto">
            <a:xfrm flipH="1">
              <a:off x="8490604" y="1814113"/>
              <a:ext cx="30162" cy="0"/>
            </a:xfrm>
            <a:prstGeom prst="line">
              <a:avLst/>
            </a:prstGeom>
            <a:noFill/>
            <a:ln w="19050"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6" name="Line 3483"/>
            <p:cNvSpPr>
              <a:spLocks noChangeShapeType="1"/>
            </p:cNvSpPr>
            <p:nvPr/>
          </p:nvSpPr>
          <p:spPr bwMode="auto">
            <a:xfrm flipH="1">
              <a:off x="8490603" y="1512038"/>
              <a:ext cx="30162" cy="0"/>
            </a:xfrm>
            <a:prstGeom prst="line">
              <a:avLst/>
            </a:prstGeom>
            <a:noFill/>
            <a:ln w="1588" cap="flat">
              <a:solidFill>
                <a:srgbClr val="262626"/>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7" name="Rectangle 3484"/>
            <p:cNvSpPr>
              <a:spLocks noChangeArrowheads="1"/>
            </p:cNvSpPr>
            <p:nvPr/>
          </p:nvSpPr>
          <p:spPr bwMode="auto">
            <a:xfrm>
              <a:off x="5227440" y="3589380"/>
              <a:ext cx="57553"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a:t>
              </a:r>
              <a:endParaRPr lang="en-US" altLang="en-US" sz="1200" dirty="0"/>
            </a:p>
          </p:txBody>
        </p:sp>
        <p:sp>
          <p:nvSpPr>
            <p:cNvPr id="3618" name="Rectangle 3485"/>
            <p:cNvSpPr>
              <a:spLocks noChangeArrowheads="1"/>
            </p:cNvSpPr>
            <p:nvPr/>
          </p:nvSpPr>
          <p:spPr bwMode="auto">
            <a:xfrm>
              <a:off x="5152035" y="3287306"/>
              <a:ext cx="201975"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05</a:t>
              </a:r>
              <a:endParaRPr lang="en-US" altLang="en-US" sz="1200" dirty="0"/>
            </a:p>
          </p:txBody>
        </p:sp>
        <p:sp>
          <p:nvSpPr>
            <p:cNvPr id="3619" name="Rectangle 3486"/>
            <p:cNvSpPr>
              <a:spLocks noChangeArrowheads="1"/>
            </p:cNvSpPr>
            <p:nvPr/>
          </p:nvSpPr>
          <p:spPr bwMode="auto">
            <a:xfrm>
              <a:off x="5182197" y="2985231"/>
              <a:ext cx="144423" cy="13830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1</a:t>
              </a:r>
              <a:endParaRPr lang="en-US" altLang="en-US" sz="1200" dirty="0"/>
            </a:p>
          </p:txBody>
        </p:sp>
        <p:sp>
          <p:nvSpPr>
            <p:cNvPr id="3620" name="Rectangle 3487"/>
            <p:cNvSpPr>
              <a:spLocks noChangeArrowheads="1"/>
            </p:cNvSpPr>
            <p:nvPr/>
          </p:nvSpPr>
          <p:spPr bwMode="auto">
            <a:xfrm>
              <a:off x="5152035" y="2683157"/>
              <a:ext cx="201975" cy="138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15</a:t>
              </a:r>
              <a:endParaRPr lang="en-US" altLang="en-US" sz="1200" dirty="0"/>
            </a:p>
          </p:txBody>
        </p:sp>
        <p:sp>
          <p:nvSpPr>
            <p:cNvPr id="3621" name="Rectangle 3488"/>
            <p:cNvSpPr>
              <a:spLocks noChangeArrowheads="1"/>
            </p:cNvSpPr>
            <p:nvPr/>
          </p:nvSpPr>
          <p:spPr bwMode="auto">
            <a:xfrm>
              <a:off x="5182197" y="2377984"/>
              <a:ext cx="144423"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2</a:t>
              </a:r>
              <a:endParaRPr lang="en-US" altLang="en-US" sz="1200" dirty="0"/>
            </a:p>
          </p:txBody>
        </p:sp>
        <p:sp>
          <p:nvSpPr>
            <p:cNvPr id="3622" name="Rectangle 3489"/>
            <p:cNvSpPr>
              <a:spLocks noChangeArrowheads="1"/>
            </p:cNvSpPr>
            <p:nvPr/>
          </p:nvSpPr>
          <p:spPr bwMode="auto">
            <a:xfrm>
              <a:off x="5152035" y="2075911"/>
              <a:ext cx="201975"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dirty="0">
                  <a:solidFill>
                    <a:srgbClr val="262626"/>
                  </a:solidFill>
                </a:rPr>
                <a:t>0.25</a:t>
              </a:r>
              <a:endParaRPr lang="en-US" altLang="en-US" sz="1200" dirty="0"/>
            </a:p>
          </p:txBody>
        </p:sp>
        <p:sp>
          <p:nvSpPr>
            <p:cNvPr id="3623" name="Rectangle 3490"/>
            <p:cNvSpPr>
              <a:spLocks noChangeArrowheads="1"/>
            </p:cNvSpPr>
            <p:nvPr/>
          </p:nvSpPr>
          <p:spPr bwMode="auto">
            <a:xfrm>
              <a:off x="5266017" y="1773836"/>
              <a:ext cx="144423"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0.3</a:t>
              </a:r>
              <a:endParaRPr lang="en-US" altLang="en-US" sz="1200"/>
            </a:p>
          </p:txBody>
        </p:sp>
        <p:sp>
          <p:nvSpPr>
            <p:cNvPr id="3624" name="Rectangle 3491"/>
            <p:cNvSpPr>
              <a:spLocks noChangeArrowheads="1"/>
            </p:cNvSpPr>
            <p:nvPr/>
          </p:nvSpPr>
          <p:spPr bwMode="auto">
            <a:xfrm>
              <a:off x="5152035" y="1471762"/>
              <a:ext cx="201975" cy="13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262626"/>
                  </a:solidFill>
                </a:rPr>
                <a:t>0.35</a:t>
              </a:r>
              <a:endParaRPr lang="en-US" altLang="en-US" sz="1200"/>
            </a:p>
          </p:txBody>
        </p:sp>
        <p:sp>
          <p:nvSpPr>
            <p:cNvPr id="3625" name="Freeform 3492"/>
            <p:cNvSpPr>
              <a:spLocks/>
            </p:cNvSpPr>
            <p:nvPr/>
          </p:nvSpPr>
          <p:spPr bwMode="auto">
            <a:xfrm>
              <a:off x="5515140" y="344066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6" name="Freeform 3493"/>
            <p:cNvSpPr>
              <a:spLocks/>
            </p:cNvSpPr>
            <p:nvPr/>
          </p:nvSpPr>
          <p:spPr bwMode="auto">
            <a:xfrm>
              <a:off x="5525697" y="343756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7" name="Freeform 3494"/>
            <p:cNvSpPr>
              <a:spLocks/>
            </p:cNvSpPr>
            <p:nvPr/>
          </p:nvSpPr>
          <p:spPr bwMode="auto">
            <a:xfrm>
              <a:off x="5536253" y="2618095"/>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1 w 7"/>
                <a:gd name="T23" fmla="*/ 528 h 529"/>
                <a:gd name="T24" fmla="*/ 2 w 7"/>
                <a:gd name="T25" fmla="*/ 528 h 529"/>
                <a:gd name="T26" fmla="*/ 2 w 7"/>
                <a:gd name="T27" fmla="*/ 528 h 529"/>
                <a:gd name="T28" fmla="*/ 2 w 7"/>
                <a:gd name="T29" fmla="*/ 528 h 529"/>
                <a:gd name="T30" fmla="*/ 2 w 7"/>
                <a:gd name="T31" fmla="*/ 1 h 529"/>
                <a:gd name="T32" fmla="*/ 2 w 7"/>
                <a:gd name="T33" fmla="*/ 1 h 529"/>
                <a:gd name="T34" fmla="*/ 2 w 7"/>
                <a:gd name="T35" fmla="*/ 1 h 529"/>
                <a:gd name="T36" fmla="*/ 2 w 7"/>
                <a:gd name="T37" fmla="*/ 1 h 529"/>
                <a:gd name="T38" fmla="*/ 3 w 7"/>
                <a:gd name="T39" fmla="*/ 1 h 529"/>
                <a:gd name="T40" fmla="*/ 3 w 7"/>
                <a:gd name="T41" fmla="*/ 1 h 529"/>
                <a:gd name="T42" fmla="*/ 3 w 7"/>
                <a:gd name="T43" fmla="*/ 1 h 529"/>
                <a:gd name="T44" fmla="*/ 3 w 7"/>
                <a:gd name="T45" fmla="*/ 1 h 529"/>
                <a:gd name="T46" fmla="*/ 3 w 7"/>
                <a:gd name="T47" fmla="*/ 1 h 529"/>
                <a:gd name="T48" fmla="*/ 3 w 7"/>
                <a:gd name="T49" fmla="*/ 1 h 529"/>
                <a:gd name="T50" fmla="*/ 3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1 h 529"/>
                <a:gd name="T64" fmla="*/ 4 w 7"/>
                <a:gd name="T65" fmla="*/ 1 h 529"/>
                <a:gd name="T66" fmla="*/ 5 w 7"/>
                <a:gd name="T67" fmla="*/ 1 h 529"/>
                <a:gd name="T68" fmla="*/ 5 w 7"/>
                <a:gd name="T69" fmla="*/ 1 h 529"/>
                <a:gd name="T70" fmla="*/ 5 w 7"/>
                <a:gd name="T71" fmla="*/ 0 h 529"/>
                <a:gd name="T72" fmla="*/ 5 w 7"/>
                <a:gd name="T73" fmla="*/ 0 h 529"/>
                <a:gd name="T74" fmla="*/ 5 w 7"/>
                <a:gd name="T75" fmla="*/ 0 h 529"/>
                <a:gd name="T76" fmla="*/ 5 w 7"/>
                <a:gd name="T77" fmla="*/ 0 h 529"/>
                <a:gd name="T78" fmla="*/ 5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6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1" y="529"/>
                  </a:lnTo>
                  <a:lnTo>
                    <a:pt x="1" y="529"/>
                  </a:lnTo>
                  <a:lnTo>
                    <a:pt x="1" y="529"/>
                  </a:lnTo>
                  <a:lnTo>
                    <a:pt x="1" y="529"/>
                  </a:lnTo>
                  <a:lnTo>
                    <a:pt x="1" y="529"/>
                  </a:lnTo>
                  <a:lnTo>
                    <a:pt x="1" y="529"/>
                  </a:lnTo>
                  <a:lnTo>
                    <a:pt x="1" y="528"/>
                  </a:lnTo>
                  <a:lnTo>
                    <a:pt x="2" y="528"/>
                  </a:lnTo>
                  <a:lnTo>
                    <a:pt x="2" y="528"/>
                  </a:lnTo>
                  <a:lnTo>
                    <a:pt x="2" y="528"/>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8" name="Freeform 3495"/>
            <p:cNvSpPr>
              <a:spLocks/>
            </p:cNvSpPr>
            <p:nvPr/>
          </p:nvSpPr>
          <p:spPr bwMode="auto">
            <a:xfrm>
              <a:off x="5546810" y="261499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9" name="Freeform 3496"/>
            <p:cNvSpPr>
              <a:spLocks/>
            </p:cNvSpPr>
            <p:nvPr/>
          </p:nvSpPr>
          <p:spPr bwMode="auto">
            <a:xfrm>
              <a:off x="5557366" y="261189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0" name="Freeform 3497"/>
            <p:cNvSpPr>
              <a:spLocks/>
            </p:cNvSpPr>
            <p:nvPr/>
          </p:nvSpPr>
          <p:spPr bwMode="auto">
            <a:xfrm>
              <a:off x="5567923" y="260880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1" name="Freeform 3498"/>
            <p:cNvSpPr>
              <a:spLocks/>
            </p:cNvSpPr>
            <p:nvPr/>
          </p:nvSpPr>
          <p:spPr bwMode="auto">
            <a:xfrm>
              <a:off x="5578480" y="260570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2" name="Freeform 3499"/>
            <p:cNvSpPr>
              <a:spLocks/>
            </p:cNvSpPr>
            <p:nvPr/>
          </p:nvSpPr>
          <p:spPr bwMode="auto">
            <a:xfrm>
              <a:off x="5589037" y="260260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3" name="Freeform 3500"/>
            <p:cNvSpPr>
              <a:spLocks/>
            </p:cNvSpPr>
            <p:nvPr/>
          </p:nvSpPr>
          <p:spPr bwMode="auto">
            <a:xfrm>
              <a:off x="5601101" y="259950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4" name="Freeform 3501"/>
            <p:cNvSpPr>
              <a:spLocks/>
            </p:cNvSpPr>
            <p:nvPr/>
          </p:nvSpPr>
          <p:spPr bwMode="auto">
            <a:xfrm>
              <a:off x="5611658" y="259640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5" name="Freeform 3502"/>
            <p:cNvSpPr>
              <a:spLocks/>
            </p:cNvSpPr>
            <p:nvPr/>
          </p:nvSpPr>
          <p:spPr bwMode="auto">
            <a:xfrm>
              <a:off x="5622215" y="2594859"/>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1 w 7"/>
                <a:gd name="T11" fmla="*/ 1 h 527"/>
                <a:gd name="T12" fmla="*/ 1 w 7"/>
                <a:gd name="T13" fmla="*/ 1 h 527"/>
                <a:gd name="T14" fmla="*/ 1 w 7"/>
                <a:gd name="T15" fmla="*/ 1 h 527"/>
                <a:gd name="T16" fmla="*/ 1 w 7"/>
                <a:gd name="T17" fmla="*/ 1 h 527"/>
                <a:gd name="T18" fmla="*/ 1 w 7"/>
                <a:gd name="T19" fmla="*/ 1 h 527"/>
                <a:gd name="T20" fmla="*/ 1 w 7"/>
                <a:gd name="T21" fmla="*/ 1 h 527"/>
                <a:gd name="T22" fmla="*/ 1 w 7"/>
                <a:gd name="T23" fmla="*/ 1 h 527"/>
                <a:gd name="T24" fmla="*/ 2 w 7"/>
                <a:gd name="T25" fmla="*/ 1 h 527"/>
                <a:gd name="T26" fmla="*/ 2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3 w 7"/>
                <a:gd name="T39" fmla="*/ 0 h 527"/>
                <a:gd name="T40" fmla="*/ 3 w 7"/>
                <a:gd name="T41" fmla="*/ 0 h 527"/>
                <a:gd name="T42" fmla="*/ 3 w 7"/>
                <a:gd name="T43" fmla="*/ 0 h 527"/>
                <a:gd name="T44" fmla="*/ 3 w 7"/>
                <a:gd name="T45" fmla="*/ 0 h 527"/>
                <a:gd name="T46" fmla="*/ 3 w 7"/>
                <a:gd name="T47" fmla="*/ 527 h 527"/>
                <a:gd name="T48" fmla="*/ 3 w 7"/>
                <a:gd name="T49" fmla="*/ 527 h 527"/>
                <a:gd name="T50" fmla="*/ 3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7 h 527"/>
                <a:gd name="T66" fmla="*/ 5 w 7"/>
                <a:gd name="T67" fmla="*/ 527 h 527"/>
                <a:gd name="T68" fmla="*/ 5 w 7"/>
                <a:gd name="T69" fmla="*/ 527 h 527"/>
                <a:gd name="T70" fmla="*/ 5 w 7"/>
                <a:gd name="T71" fmla="*/ 527 h 527"/>
                <a:gd name="T72" fmla="*/ 5 w 7"/>
                <a:gd name="T73" fmla="*/ 527 h 527"/>
                <a:gd name="T74" fmla="*/ 5 w 7"/>
                <a:gd name="T75" fmla="*/ 527 h 527"/>
                <a:gd name="T76" fmla="*/ 5 w 7"/>
                <a:gd name="T77" fmla="*/ 527 h 527"/>
                <a:gd name="T78" fmla="*/ 5 w 7"/>
                <a:gd name="T79" fmla="*/ 527 h 527"/>
                <a:gd name="T80" fmla="*/ 6 w 7"/>
                <a:gd name="T81" fmla="*/ 527 h 527"/>
                <a:gd name="T82" fmla="*/ 6 w 7"/>
                <a:gd name="T83" fmla="*/ 527 h 527"/>
                <a:gd name="T84" fmla="*/ 6 w 7"/>
                <a:gd name="T85" fmla="*/ 527 h 527"/>
                <a:gd name="T86" fmla="*/ 6 w 7"/>
                <a:gd name="T87" fmla="*/ 527 h 527"/>
                <a:gd name="T88" fmla="*/ 6 w 7"/>
                <a:gd name="T89" fmla="*/ 527 h 527"/>
                <a:gd name="T90" fmla="*/ 6 w 7"/>
                <a:gd name="T91" fmla="*/ 527 h 527"/>
                <a:gd name="T92" fmla="*/ 6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0"/>
                  </a:lnTo>
                  <a:lnTo>
                    <a:pt x="3" y="0"/>
                  </a:lnTo>
                  <a:lnTo>
                    <a:pt x="3" y="0"/>
                  </a:lnTo>
                  <a:lnTo>
                    <a:pt x="3" y="0"/>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7"/>
                  </a:lnTo>
                  <a:lnTo>
                    <a:pt x="5" y="527"/>
                  </a:lnTo>
                  <a:lnTo>
                    <a:pt x="5" y="527"/>
                  </a:lnTo>
                  <a:lnTo>
                    <a:pt x="5" y="527"/>
                  </a:lnTo>
                  <a:lnTo>
                    <a:pt x="5" y="527"/>
                  </a:lnTo>
                  <a:lnTo>
                    <a:pt x="5" y="527"/>
                  </a:lnTo>
                  <a:lnTo>
                    <a:pt x="6" y="527"/>
                  </a:lnTo>
                  <a:lnTo>
                    <a:pt x="6" y="527"/>
                  </a:lnTo>
                  <a:lnTo>
                    <a:pt x="6" y="527"/>
                  </a:lnTo>
                  <a:lnTo>
                    <a:pt x="6" y="527"/>
                  </a:lnTo>
                  <a:lnTo>
                    <a:pt x="6" y="527"/>
                  </a:lnTo>
                  <a:lnTo>
                    <a:pt x="6" y="527"/>
                  </a:lnTo>
                  <a:lnTo>
                    <a:pt x="6"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6" name="Freeform 3503"/>
            <p:cNvSpPr>
              <a:spLocks/>
            </p:cNvSpPr>
            <p:nvPr/>
          </p:nvSpPr>
          <p:spPr bwMode="auto">
            <a:xfrm>
              <a:off x="5632771" y="340658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7" name="Freeform 3504"/>
            <p:cNvSpPr>
              <a:spLocks/>
            </p:cNvSpPr>
            <p:nvPr/>
          </p:nvSpPr>
          <p:spPr bwMode="auto">
            <a:xfrm>
              <a:off x="5643328" y="340348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8" name="Freeform 3505"/>
            <p:cNvSpPr>
              <a:spLocks/>
            </p:cNvSpPr>
            <p:nvPr/>
          </p:nvSpPr>
          <p:spPr bwMode="auto">
            <a:xfrm>
              <a:off x="5653884" y="340039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2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9" name="Freeform 3506"/>
            <p:cNvSpPr>
              <a:spLocks/>
            </p:cNvSpPr>
            <p:nvPr/>
          </p:nvSpPr>
          <p:spPr bwMode="auto">
            <a:xfrm>
              <a:off x="5664442" y="3398841"/>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2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3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4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0" name="Freeform 3507"/>
            <p:cNvSpPr>
              <a:spLocks/>
            </p:cNvSpPr>
            <p:nvPr/>
          </p:nvSpPr>
          <p:spPr bwMode="auto">
            <a:xfrm>
              <a:off x="5674998" y="3395743"/>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5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1" name="Freeform 3508"/>
            <p:cNvSpPr>
              <a:spLocks/>
            </p:cNvSpPr>
            <p:nvPr/>
          </p:nvSpPr>
          <p:spPr bwMode="auto">
            <a:xfrm>
              <a:off x="5687063" y="3392645"/>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2" name="Freeform 3509"/>
            <p:cNvSpPr>
              <a:spLocks/>
            </p:cNvSpPr>
            <p:nvPr/>
          </p:nvSpPr>
          <p:spPr bwMode="auto">
            <a:xfrm>
              <a:off x="5697620" y="3389547"/>
              <a:ext cx="10556" cy="3098"/>
            </a:xfrm>
            <a:custGeom>
              <a:avLst/>
              <a:gdLst>
                <a:gd name="T0" fmla="*/ 0 w 7"/>
                <a:gd name="T1" fmla="*/ 2 h 2"/>
                <a:gd name="T2" fmla="*/ 0 w 7"/>
                <a:gd name="T3" fmla="*/ 2 h 2"/>
                <a:gd name="T4" fmla="*/ 0 w 7"/>
                <a:gd name="T5" fmla="*/ 2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3" name="Freeform 3510"/>
            <p:cNvSpPr>
              <a:spLocks/>
            </p:cNvSpPr>
            <p:nvPr/>
          </p:nvSpPr>
          <p:spPr bwMode="auto">
            <a:xfrm>
              <a:off x="5708176" y="338644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4" name="Freeform 3511"/>
            <p:cNvSpPr>
              <a:spLocks/>
            </p:cNvSpPr>
            <p:nvPr/>
          </p:nvSpPr>
          <p:spPr bwMode="auto">
            <a:xfrm>
              <a:off x="5718733" y="338335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5" name="Freeform 3512"/>
            <p:cNvSpPr>
              <a:spLocks/>
            </p:cNvSpPr>
            <p:nvPr/>
          </p:nvSpPr>
          <p:spPr bwMode="auto">
            <a:xfrm>
              <a:off x="5729290" y="338025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6" name="Freeform 3513"/>
            <p:cNvSpPr>
              <a:spLocks/>
            </p:cNvSpPr>
            <p:nvPr/>
          </p:nvSpPr>
          <p:spPr bwMode="auto">
            <a:xfrm>
              <a:off x="5739847" y="337715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7" name="Freeform 3514"/>
            <p:cNvSpPr>
              <a:spLocks/>
            </p:cNvSpPr>
            <p:nvPr/>
          </p:nvSpPr>
          <p:spPr bwMode="auto">
            <a:xfrm>
              <a:off x="5750403" y="3374056"/>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8" name="Freeform 3515"/>
            <p:cNvSpPr>
              <a:spLocks/>
            </p:cNvSpPr>
            <p:nvPr/>
          </p:nvSpPr>
          <p:spPr bwMode="auto">
            <a:xfrm>
              <a:off x="5762468" y="337095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9" name="Freeform 3516"/>
            <p:cNvSpPr>
              <a:spLocks/>
            </p:cNvSpPr>
            <p:nvPr/>
          </p:nvSpPr>
          <p:spPr bwMode="auto">
            <a:xfrm>
              <a:off x="5773025" y="336785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0" name="Freeform 3517"/>
            <p:cNvSpPr>
              <a:spLocks/>
            </p:cNvSpPr>
            <p:nvPr/>
          </p:nvSpPr>
          <p:spPr bwMode="auto">
            <a:xfrm>
              <a:off x="5783581" y="2548386"/>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0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1 w 7"/>
                <a:gd name="T23" fmla="*/ 529 h 529"/>
                <a:gd name="T24" fmla="*/ 2 w 7"/>
                <a:gd name="T25" fmla="*/ 529 h 529"/>
                <a:gd name="T26" fmla="*/ 2 w 7"/>
                <a:gd name="T27" fmla="*/ 529 h 529"/>
                <a:gd name="T28" fmla="*/ 2 w 7"/>
                <a:gd name="T29" fmla="*/ 528 h 529"/>
                <a:gd name="T30" fmla="*/ 2 w 7"/>
                <a:gd name="T31" fmla="*/ 528 h 529"/>
                <a:gd name="T32" fmla="*/ 2 w 7"/>
                <a:gd name="T33" fmla="*/ 528 h 529"/>
                <a:gd name="T34" fmla="*/ 2 w 7"/>
                <a:gd name="T35" fmla="*/ 528 h 529"/>
                <a:gd name="T36" fmla="*/ 2 w 7"/>
                <a:gd name="T37" fmla="*/ 528 h 529"/>
                <a:gd name="T38" fmla="*/ 3 w 7"/>
                <a:gd name="T39" fmla="*/ 528 h 529"/>
                <a:gd name="T40" fmla="*/ 3 w 7"/>
                <a:gd name="T41" fmla="*/ 528 h 529"/>
                <a:gd name="T42" fmla="*/ 3 w 7"/>
                <a:gd name="T43" fmla="*/ 528 h 529"/>
                <a:gd name="T44" fmla="*/ 3 w 7"/>
                <a:gd name="T45" fmla="*/ 528 h 529"/>
                <a:gd name="T46" fmla="*/ 3 w 7"/>
                <a:gd name="T47" fmla="*/ 528 h 529"/>
                <a:gd name="T48" fmla="*/ 3 w 7"/>
                <a:gd name="T49" fmla="*/ 528 h 529"/>
                <a:gd name="T50" fmla="*/ 3 w 7"/>
                <a:gd name="T51" fmla="*/ 528 h 529"/>
                <a:gd name="T52" fmla="*/ 4 w 7"/>
                <a:gd name="T53" fmla="*/ 528 h 529"/>
                <a:gd name="T54" fmla="*/ 4 w 7"/>
                <a:gd name="T55" fmla="*/ 528 h 529"/>
                <a:gd name="T56" fmla="*/ 4 w 7"/>
                <a:gd name="T57" fmla="*/ 1 h 529"/>
                <a:gd name="T58" fmla="*/ 4 w 7"/>
                <a:gd name="T59" fmla="*/ 1 h 529"/>
                <a:gd name="T60" fmla="*/ 4 w 7"/>
                <a:gd name="T61" fmla="*/ 1 h 529"/>
                <a:gd name="T62" fmla="*/ 4 w 7"/>
                <a:gd name="T63" fmla="*/ 1 h 529"/>
                <a:gd name="T64" fmla="*/ 4 w 7"/>
                <a:gd name="T65" fmla="*/ 1 h 529"/>
                <a:gd name="T66" fmla="*/ 5 w 7"/>
                <a:gd name="T67" fmla="*/ 1 h 529"/>
                <a:gd name="T68" fmla="*/ 5 w 7"/>
                <a:gd name="T69" fmla="*/ 1 h 529"/>
                <a:gd name="T70" fmla="*/ 5 w 7"/>
                <a:gd name="T71" fmla="*/ 1 h 529"/>
                <a:gd name="T72" fmla="*/ 5 w 7"/>
                <a:gd name="T73" fmla="*/ 1 h 529"/>
                <a:gd name="T74" fmla="*/ 5 w 7"/>
                <a:gd name="T75" fmla="*/ 0 h 529"/>
                <a:gd name="T76" fmla="*/ 5 w 7"/>
                <a:gd name="T77" fmla="*/ 0 h 529"/>
                <a:gd name="T78" fmla="*/ 5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6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0" y="529"/>
                  </a:lnTo>
                  <a:lnTo>
                    <a:pt x="1" y="529"/>
                  </a:lnTo>
                  <a:lnTo>
                    <a:pt x="1" y="529"/>
                  </a:lnTo>
                  <a:lnTo>
                    <a:pt x="1" y="529"/>
                  </a:lnTo>
                  <a:lnTo>
                    <a:pt x="1" y="529"/>
                  </a:lnTo>
                  <a:lnTo>
                    <a:pt x="1" y="529"/>
                  </a:lnTo>
                  <a:lnTo>
                    <a:pt x="1" y="529"/>
                  </a:lnTo>
                  <a:lnTo>
                    <a:pt x="2" y="529"/>
                  </a:lnTo>
                  <a:lnTo>
                    <a:pt x="2" y="529"/>
                  </a:lnTo>
                  <a:lnTo>
                    <a:pt x="2" y="528"/>
                  </a:lnTo>
                  <a:lnTo>
                    <a:pt x="2" y="528"/>
                  </a:lnTo>
                  <a:lnTo>
                    <a:pt x="2" y="528"/>
                  </a:lnTo>
                  <a:lnTo>
                    <a:pt x="2" y="528"/>
                  </a:lnTo>
                  <a:lnTo>
                    <a:pt x="2" y="528"/>
                  </a:lnTo>
                  <a:lnTo>
                    <a:pt x="3" y="528"/>
                  </a:lnTo>
                  <a:lnTo>
                    <a:pt x="3" y="528"/>
                  </a:lnTo>
                  <a:lnTo>
                    <a:pt x="3" y="528"/>
                  </a:lnTo>
                  <a:lnTo>
                    <a:pt x="3" y="528"/>
                  </a:lnTo>
                  <a:lnTo>
                    <a:pt x="3" y="528"/>
                  </a:lnTo>
                  <a:lnTo>
                    <a:pt x="3" y="528"/>
                  </a:lnTo>
                  <a:lnTo>
                    <a:pt x="3" y="528"/>
                  </a:lnTo>
                  <a:lnTo>
                    <a:pt x="4" y="528"/>
                  </a:lnTo>
                  <a:lnTo>
                    <a:pt x="4" y="528"/>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1" name="Freeform 3518"/>
            <p:cNvSpPr>
              <a:spLocks/>
            </p:cNvSpPr>
            <p:nvPr/>
          </p:nvSpPr>
          <p:spPr bwMode="auto">
            <a:xfrm>
              <a:off x="5794138" y="254528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2" name="Freeform 3519"/>
            <p:cNvSpPr>
              <a:spLocks/>
            </p:cNvSpPr>
            <p:nvPr/>
          </p:nvSpPr>
          <p:spPr bwMode="auto">
            <a:xfrm>
              <a:off x="5804694" y="254219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3" name="Freeform 3520"/>
            <p:cNvSpPr>
              <a:spLocks/>
            </p:cNvSpPr>
            <p:nvPr/>
          </p:nvSpPr>
          <p:spPr bwMode="auto">
            <a:xfrm>
              <a:off x="5815251" y="253909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4" name="Freeform 3521"/>
            <p:cNvSpPr>
              <a:spLocks/>
            </p:cNvSpPr>
            <p:nvPr/>
          </p:nvSpPr>
          <p:spPr bwMode="auto">
            <a:xfrm>
              <a:off x="5825807" y="2535993"/>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5" name="Freeform 3522"/>
            <p:cNvSpPr>
              <a:spLocks/>
            </p:cNvSpPr>
            <p:nvPr/>
          </p:nvSpPr>
          <p:spPr bwMode="auto">
            <a:xfrm>
              <a:off x="5836365" y="2535993"/>
              <a:ext cx="12065" cy="816376"/>
            </a:xfrm>
            <a:custGeom>
              <a:avLst/>
              <a:gdLst>
                <a:gd name="T0" fmla="*/ 0 w 8"/>
                <a:gd name="T1" fmla="*/ 0 h 527"/>
                <a:gd name="T2" fmla="*/ 0 w 8"/>
                <a:gd name="T3" fmla="*/ 0 h 527"/>
                <a:gd name="T4" fmla="*/ 1 w 8"/>
                <a:gd name="T5" fmla="*/ 0 h 527"/>
                <a:gd name="T6" fmla="*/ 1 w 8"/>
                <a:gd name="T7" fmla="*/ 0 h 527"/>
                <a:gd name="T8" fmla="*/ 1 w 8"/>
                <a:gd name="T9" fmla="*/ 0 h 527"/>
                <a:gd name="T10" fmla="*/ 1 w 8"/>
                <a:gd name="T11" fmla="*/ 0 h 527"/>
                <a:gd name="T12" fmla="*/ 1 w 8"/>
                <a:gd name="T13" fmla="*/ 0 h 527"/>
                <a:gd name="T14" fmla="*/ 1 w 8"/>
                <a:gd name="T15" fmla="*/ 0 h 527"/>
                <a:gd name="T16" fmla="*/ 2 w 8"/>
                <a:gd name="T17" fmla="*/ 0 h 527"/>
                <a:gd name="T18" fmla="*/ 2 w 8"/>
                <a:gd name="T19" fmla="*/ 0 h 527"/>
                <a:gd name="T20" fmla="*/ 2 w 8"/>
                <a:gd name="T21" fmla="*/ 0 h 527"/>
                <a:gd name="T22" fmla="*/ 2 w 8"/>
                <a:gd name="T23" fmla="*/ 0 h 527"/>
                <a:gd name="T24" fmla="*/ 2 w 8"/>
                <a:gd name="T25" fmla="*/ 0 h 527"/>
                <a:gd name="T26" fmla="*/ 2 w 8"/>
                <a:gd name="T27" fmla="*/ 527 h 527"/>
                <a:gd name="T28" fmla="*/ 2 w 8"/>
                <a:gd name="T29" fmla="*/ 527 h 527"/>
                <a:gd name="T30" fmla="*/ 3 w 8"/>
                <a:gd name="T31" fmla="*/ 527 h 527"/>
                <a:gd name="T32" fmla="*/ 3 w 8"/>
                <a:gd name="T33" fmla="*/ 527 h 527"/>
                <a:gd name="T34" fmla="*/ 3 w 8"/>
                <a:gd name="T35" fmla="*/ 527 h 527"/>
                <a:gd name="T36" fmla="*/ 3 w 8"/>
                <a:gd name="T37" fmla="*/ 527 h 527"/>
                <a:gd name="T38" fmla="*/ 3 w 8"/>
                <a:gd name="T39" fmla="*/ 526 h 527"/>
                <a:gd name="T40" fmla="*/ 3 w 8"/>
                <a:gd name="T41" fmla="*/ 526 h 527"/>
                <a:gd name="T42" fmla="*/ 3 w 8"/>
                <a:gd name="T43" fmla="*/ 526 h 527"/>
                <a:gd name="T44" fmla="*/ 4 w 8"/>
                <a:gd name="T45" fmla="*/ 526 h 527"/>
                <a:gd name="T46" fmla="*/ 4 w 8"/>
                <a:gd name="T47" fmla="*/ 526 h 527"/>
                <a:gd name="T48" fmla="*/ 4 w 8"/>
                <a:gd name="T49" fmla="*/ 526 h 527"/>
                <a:gd name="T50" fmla="*/ 4 w 8"/>
                <a:gd name="T51" fmla="*/ 526 h 527"/>
                <a:gd name="T52" fmla="*/ 4 w 8"/>
                <a:gd name="T53" fmla="*/ 526 h 527"/>
                <a:gd name="T54" fmla="*/ 4 w 8"/>
                <a:gd name="T55" fmla="*/ 526 h 527"/>
                <a:gd name="T56" fmla="*/ 4 w 8"/>
                <a:gd name="T57" fmla="*/ 526 h 527"/>
                <a:gd name="T58" fmla="*/ 5 w 8"/>
                <a:gd name="T59" fmla="*/ 526 h 527"/>
                <a:gd name="T60" fmla="*/ 5 w 8"/>
                <a:gd name="T61" fmla="*/ 526 h 527"/>
                <a:gd name="T62" fmla="*/ 5 w 8"/>
                <a:gd name="T63" fmla="*/ 526 h 527"/>
                <a:gd name="T64" fmla="*/ 5 w 8"/>
                <a:gd name="T65" fmla="*/ 526 h 527"/>
                <a:gd name="T66" fmla="*/ 5 w 8"/>
                <a:gd name="T67" fmla="*/ 526 h 527"/>
                <a:gd name="T68" fmla="*/ 5 w 8"/>
                <a:gd name="T69" fmla="*/ 526 h 527"/>
                <a:gd name="T70" fmla="*/ 5 w 8"/>
                <a:gd name="T71" fmla="*/ 526 h 527"/>
                <a:gd name="T72" fmla="*/ 6 w 8"/>
                <a:gd name="T73" fmla="*/ 526 h 527"/>
                <a:gd name="T74" fmla="*/ 6 w 8"/>
                <a:gd name="T75" fmla="*/ 526 h 527"/>
                <a:gd name="T76" fmla="*/ 6 w 8"/>
                <a:gd name="T77" fmla="*/ 526 h 527"/>
                <a:gd name="T78" fmla="*/ 6 w 8"/>
                <a:gd name="T79" fmla="*/ 526 h 527"/>
                <a:gd name="T80" fmla="*/ 6 w 8"/>
                <a:gd name="T81" fmla="*/ 526 h 527"/>
                <a:gd name="T82" fmla="*/ 6 w 8"/>
                <a:gd name="T83" fmla="*/ 526 h 527"/>
                <a:gd name="T84" fmla="*/ 7 w 8"/>
                <a:gd name="T85" fmla="*/ 526 h 527"/>
                <a:gd name="T86" fmla="*/ 7 w 8"/>
                <a:gd name="T87" fmla="*/ 526 h 527"/>
                <a:gd name="T88" fmla="*/ 7 w 8"/>
                <a:gd name="T89" fmla="*/ 526 h 527"/>
                <a:gd name="T90" fmla="*/ 7 w 8"/>
                <a:gd name="T91" fmla="*/ 525 h 527"/>
                <a:gd name="T92" fmla="*/ 7 w 8"/>
                <a:gd name="T93" fmla="*/ 525 h 527"/>
                <a:gd name="T94" fmla="*/ 7 w 8"/>
                <a:gd name="T95" fmla="*/ 525 h 527"/>
                <a:gd name="T96" fmla="*/ 7 w 8"/>
                <a:gd name="T97" fmla="*/ 525 h 527"/>
                <a:gd name="T98" fmla="*/ 8 w 8"/>
                <a:gd name="T99" fmla="*/ 52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527"/>
                  </a:lnTo>
                  <a:lnTo>
                    <a:pt x="2" y="527"/>
                  </a:lnTo>
                  <a:lnTo>
                    <a:pt x="3" y="527"/>
                  </a:lnTo>
                  <a:lnTo>
                    <a:pt x="3" y="527"/>
                  </a:lnTo>
                  <a:lnTo>
                    <a:pt x="3" y="527"/>
                  </a:lnTo>
                  <a:lnTo>
                    <a:pt x="3" y="527"/>
                  </a:lnTo>
                  <a:lnTo>
                    <a:pt x="3" y="526"/>
                  </a:lnTo>
                  <a:lnTo>
                    <a:pt x="3" y="526"/>
                  </a:lnTo>
                  <a:lnTo>
                    <a:pt x="3" y="526"/>
                  </a:lnTo>
                  <a:lnTo>
                    <a:pt x="4" y="526"/>
                  </a:lnTo>
                  <a:lnTo>
                    <a:pt x="4" y="526"/>
                  </a:lnTo>
                  <a:lnTo>
                    <a:pt x="4" y="526"/>
                  </a:lnTo>
                  <a:lnTo>
                    <a:pt x="4" y="526"/>
                  </a:lnTo>
                  <a:lnTo>
                    <a:pt x="4" y="526"/>
                  </a:lnTo>
                  <a:lnTo>
                    <a:pt x="4" y="526"/>
                  </a:lnTo>
                  <a:lnTo>
                    <a:pt x="4" y="526"/>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7" y="526"/>
                  </a:lnTo>
                  <a:lnTo>
                    <a:pt x="7" y="526"/>
                  </a:lnTo>
                  <a:lnTo>
                    <a:pt x="7" y="526"/>
                  </a:lnTo>
                  <a:lnTo>
                    <a:pt x="7" y="525"/>
                  </a:lnTo>
                  <a:lnTo>
                    <a:pt x="7" y="525"/>
                  </a:lnTo>
                  <a:lnTo>
                    <a:pt x="7" y="525"/>
                  </a:lnTo>
                  <a:lnTo>
                    <a:pt x="7" y="525"/>
                  </a:lnTo>
                  <a:lnTo>
                    <a:pt x="8" y="5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6" name="Freeform 3523"/>
            <p:cNvSpPr>
              <a:spLocks/>
            </p:cNvSpPr>
            <p:nvPr/>
          </p:nvSpPr>
          <p:spPr bwMode="auto">
            <a:xfrm>
              <a:off x="5848429" y="334617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1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7" name="Freeform 3524"/>
            <p:cNvSpPr>
              <a:spLocks/>
            </p:cNvSpPr>
            <p:nvPr/>
          </p:nvSpPr>
          <p:spPr bwMode="auto">
            <a:xfrm>
              <a:off x="5858985" y="33430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8" name="Freeform 3525"/>
            <p:cNvSpPr>
              <a:spLocks/>
            </p:cNvSpPr>
            <p:nvPr/>
          </p:nvSpPr>
          <p:spPr bwMode="auto">
            <a:xfrm>
              <a:off x="5869543" y="33399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9" name="Freeform 3526"/>
            <p:cNvSpPr>
              <a:spLocks/>
            </p:cNvSpPr>
            <p:nvPr/>
          </p:nvSpPr>
          <p:spPr bwMode="auto">
            <a:xfrm>
              <a:off x="5880099" y="333687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4 w 7"/>
                <a:gd name="T51" fmla="*/ 2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0" name="Freeform 3527"/>
            <p:cNvSpPr>
              <a:spLocks/>
            </p:cNvSpPr>
            <p:nvPr/>
          </p:nvSpPr>
          <p:spPr bwMode="auto">
            <a:xfrm>
              <a:off x="5890656" y="3335329"/>
              <a:ext cx="10556"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4 w 7"/>
                <a:gd name="T49" fmla="*/ 1 h 1"/>
                <a:gd name="T50" fmla="*/ 4 w 7"/>
                <a:gd name="T51" fmla="*/ 1 h 1"/>
                <a:gd name="T52" fmla="*/ 4 w 7"/>
                <a:gd name="T53" fmla="*/ 1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1" name="Freeform 3528"/>
            <p:cNvSpPr>
              <a:spLocks/>
            </p:cNvSpPr>
            <p:nvPr/>
          </p:nvSpPr>
          <p:spPr bwMode="auto">
            <a:xfrm>
              <a:off x="5901212" y="3332230"/>
              <a:ext cx="10556" cy="3098"/>
            </a:xfrm>
            <a:custGeom>
              <a:avLst/>
              <a:gdLst>
                <a:gd name="T0" fmla="*/ 0 w 7"/>
                <a:gd name="T1" fmla="*/ 2 h 2"/>
                <a:gd name="T2" fmla="*/ 0 w 7"/>
                <a:gd name="T3" fmla="*/ 1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2" name="Freeform 3529"/>
            <p:cNvSpPr>
              <a:spLocks/>
            </p:cNvSpPr>
            <p:nvPr/>
          </p:nvSpPr>
          <p:spPr bwMode="auto">
            <a:xfrm>
              <a:off x="5911769" y="3329132"/>
              <a:ext cx="10556" cy="3098"/>
            </a:xfrm>
            <a:custGeom>
              <a:avLst/>
              <a:gdLst>
                <a:gd name="T0" fmla="*/ 0 w 7"/>
                <a:gd name="T1" fmla="*/ 2 h 2"/>
                <a:gd name="T2" fmla="*/ 0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3" name="Freeform 3530"/>
            <p:cNvSpPr>
              <a:spLocks/>
            </p:cNvSpPr>
            <p:nvPr/>
          </p:nvSpPr>
          <p:spPr bwMode="auto">
            <a:xfrm>
              <a:off x="5922325" y="3326034"/>
              <a:ext cx="12065" cy="3098"/>
            </a:xfrm>
            <a:custGeom>
              <a:avLst/>
              <a:gdLst>
                <a:gd name="T0" fmla="*/ 0 w 8"/>
                <a:gd name="T1" fmla="*/ 2 h 2"/>
                <a:gd name="T2" fmla="*/ 1 w 8"/>
                <a:gd name="T3" fmla="*/ 2 h 2"/>
                <a:gd name="T4" fmla="*/ 1 w 8"/>
                <a:gd name="T5" fmla="*/ 2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4" name="Freeform 3531"/>
            <p:cNvSpPr>
              <a:spLocks/>
            </p:cNvSpPr>
            <p:nvPr/>
          </p:nvSpPr>
          <p:spPr bwMode="auto">
            <a:xfrm>
              <a:off x="5934390" y="3322936"/>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5" name="Freeform 3532"/>
            <p:cNvSpPr>
              <a:spLocks/>
            </p:cNvSpPr>
            <p:nvPr/>
          </p:nvSpPr>
          <p:spPr bwMode="auto">
            <a:xfrm>
              <a:off x="5944947" y="331983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6" name="Freeform 3533"/>
            <p:cNvSpPr>
              <a:spLocks/>
            </p:cNvSpPr>
            <p:nvPr/>
          </p:nvSpPr>
          <p:spPr bwMode="auto">
            <a:xfrm>
              <a:off x="5955503" y="331673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7" name="Freeform 3534"/>
            <p:cNvSpPr>
              <a:spLocks/>
            </p:cNvSpPr>
            <p:nvPr/>
          </p:nvSpPr>
          <p:spPr bwMode="auto">
            <a:xfrm>
              <a:off x="5966060" y="331364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8" name="Freeform 3535"/>
            <p:cNvSpPr>
              <a:spLocks/>
            </p:cNvSpPr>
            <p:nvPr/>
          </p:nvSpPr>
          <p:spPr bwMode="auto">
            <a:xfrm>
              <a:off x="5976616" y="331054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9" name="Freeform 3536"/>
            <p:cNvSpPr>
              <a:spLocks/>
            </p:cNvSpPr>
            <p:nvPr/>
          </p:nvSpPr>
          <p:spPr bwMode="auto">
            <a:xfrm>
              <a:off x="5987174" y="330744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0" name="Freeform 3537"/>
            <p:cNvSpPr>
              <a:spLocks/>
            </p:cNvSpPr>
            <p:nvPr/>
          </p:nvSpPr>
          <p:spPr bwMode="auto">
            <a:xfrm>
              <a:off x="5997730" y="2487971"/>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9 h 529"/>
                <a:gd name="T20" fmla="*/ 2 w 7"/>
                <a:gd name="T21" fmla="*/ 529 h 529"/>
                <a:gd name="T22" fmla="*/ 2 w 7"/>
                <a:gd name="T23" fmla="*/ 529 h 529"/>
                <a:gd name="T24" fmla="*/ 2 w 7"/>
                <a:gd name="T25" fmla="*/ 529 h 529"/>
                <a:gd name="T26" fmla="*/ 2 w 7"/>
                <a:gd name="T27" fmla="*/ 528 h 529"/>
                <a:gd name="T28" fmla="*/ 2 w 7"/>
                <a:gd name="T29" fmla="*/ 528 h 529"/>
                <a:gd name="T30" fmla="*/ 2 w 7"/>
                <a:gd name="T31" fmla="*/ 528 h 529"/>
                <a:gd name="T32" fmla="*/ 3 w 7"/>
                <a:gd name="T33" fmla="*/ 528 h 529"/>
                <a:gd name="T34" fmla="*/ 3 w 7"/>
                <a:gd name="T35" fmla="*/ 528 h 529"/>
                <a:gd name="T36" fmla="*/ 3 w 7"/>
                <a:gd name="T37" fmla="*/ 528 h 529"/>
                <a:gd name="T38" fmla="*/ 3 w 7"/>
                <a:gd name="T39" fmla="*/ 528 h 529"/>
                <a:gd name="T40" fmla="*/ 3 w 7"/>
                <a:gd name="T41" fmla="*/ 528 h 529"/>
                <a:gd name="T42" fmla="*/ 3 w 7"/>
                <a:gd name="T43" fmla="*/ 528 h 529"/>
                <a:gd name="T44" fmla="*/ 3 w 7"/>
                <a:gd name="T45" fmla="*/ 528 h 529"/>
                <a:gd name="T46" fmla="*/ 4 w 7"/>
                <a:gd name="T47" fmla="*/ 528 h 529"/>
                <a:gd name="T48" fmla="*/ 4 w 7"/>
                <a:gd name="T49" fmla="*/ 528 h 529"/>
                <a:gd name="T50" fmla="*/ 4 w 7"/>
                <a:gd name="T51" fmla="*/ 528 h 529"/>
                <a:gd name="T52" fmla="*/ 4 w 7"/>
                <a:gd name="T53" fmla="*/ 528 h 529"/>
                <a:gd name="T54" fmla="*/ 4 w 7"/>
                <a:gd name="T55" fmla="*/ 528 h 529"/>
                <a:gd name="T56" fmla="*/ 4 w 7"/>
                <a:gd name="T57" fmla="*/ 528 h 529"/>
                <a:gd name="T58" fmla="*/ 4 w 7"/>
                <a:gd name="T59" fmla="*/ 528 h 529"/>
                <a:gd name="T60" fmla="*/ 5 w 7"/>
                <a:gd name="T61" fmla="*/ 528 h 529"/>
                <a:gd name="T62" fmla="*/ 5 w 7"/>
                <a:gd name="T63" fmla="*/ 528 h 529"/>
                <a:gd name="T64" fmla="*/ 5 w 7"/>
                <a:gd name="T65" fmla="*/ 528 h 529"/>
                <a:gd name="T66" fmla="*/ 5 w 7"/>
                <a:gd name="T67" fmla="*/ 528 h 529"/>
                <a:gd name="T68" fmla="*/ 5 w 7"/>
                <a:gd name="T69" fmla="*/ 528 h 529"/>
                <a:gd name="T70" fmla="*/ 5 w 7"/>
                <a:gd name="T71" fmla="*/ 528 h 529"/>
                <a:gd name="T72" fmla="*/ 5 w 7"/>
                <a:gd name="T73" fmla="*/ 528 h 529"/>
                <a:gd name="T74" fmla="*/ 6 w 7"/>
                <a:gd name="T75" fmla="*/ 527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8"/>
                  </a:lnTo>
                  <a:lnTo>
                    <a:pt x="2" y="528"/>
                  </a:lnTo>
                  <a:lnTo>
                    <a:pt x="2" y="528"/>
                  </a:lnTo>
                  <a:lnTo>
                    <a:pt x="3" y="528"/>
                  </a:lnTo>
                  <a:lnTo>
                    <a:pt x="3" y="528"/>
                  </a:lnTo>
                  <a:lnTo>
                    <a:pt x="3" y="528"/>
                  </a:lnTo>
                  <a:lnTo>
                    <a:pt x="3" y="528"/>
                  </a:lnTo>
                  <a:lnTo>
                    <a:pt x="3" y="528"/>
                  </a:lnTo>
                  <a:lnTo>
                    <a:pt x="3" y="528"/>
                  </a:lnTo>
                  <a:lnTo>
                    <a:pt x="3" y="528"/>
                  </a:lnTo>
                  <a:lnTo>
                    <a:pt x="4" y="528"/>
                  </a:lnTo>
                  <a:lnTo>
                    <a:pt x="4" y="528"/>
                  </a:lnTo>
                  <a:lnTo>
                    <a:pt x="4" y="528"/>
                  </a:lnTo>
                  <a:lnTo>
                    <a:pt x="4" y="528"/>
                  </a:lnTo>
                  <a:lnTo>
                    <a:pt x="4" y="528"/>
                  </a:lnTo>
                  <a:lnTo>
                    <a:pt x="4" y="528"/>
                  </a:lnTo>
                  <a:lnTo>
                    <a:pt x="4" y="528"/>
                  </a:lnTo>
                  <a:lnTo>
                    <a:pt x="5" y="528"/>
                  </a:lnTo>
                  <a:lnTo>
                    <a:pt x="5" y="528"/>
                  </a:lnTo>
                  <a:lnTo>
                    <a:pt x="5" y="528"/>
                  </a:lnTo>
                  <a:lnTo>
                    <a:pt x="5" y="528"/>
                  </a:lnTo>
                  <a:lnTo>
                    <a:pt x="5" y="528"/>
                  </a:lnTo>
                  <a:lnTo>
                    <a:pt x="5" y="528"/>
                  </a:lnTo>
                  <a:lnTo>
                    <a:pt x="5" y="528"/>
                  </a:lnTo>
                  <a:lnTo>
                    <a:pt x="6" y="527"/>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1" name="Freeform 3538"/>
            <p:cNvSpPr>
              <a:spLocks/>
            </p:cNvSpPr>
            <p:nvPr/>
          </p:nvSpPr>
          <p:spPr bwMode="auto">
            <a:xfrm>
              <a:off x="6008287" y="248487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2" name="Freeform 3539"/>
            <p:cNvSpPr>
              <a:spLocks/>
            </p:cNvSpPr>
            <p:nvPr/>
          </p:nvSpPr>
          <p:spPr bwMode="auto">
            <a:xfrm>
              <a:off x="6020352" y="24817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3" name="Freeform 3540"/>
            <p:cNvSpPr>
              <a:spLocks/>
            </p:cNvSpPr>
            <p:nvPr/>
          </p:nvSpPr>
          <p:spPr bwMode="auto">
            <a:xfrm>
              <a:off x="6030908" y="247867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4" name="Freeform 3541"/>
            <p:cNvSpPr>
              <a:spLocks/>
            </p:cNvSpPr>
            <p:nvPr/>
          </p:nvSpPr>
          <p:spPr bwMode="auto">
            <a:xfrm>
              <a:off x="6041465" y="247557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5" name="Freeform 3542"/>
            <p:cNvSpPr>
              <a:spLocks/>
            </p:cNvSpPr>
            <p:nvPr/>
          </p:nvSpPr>
          <p:spPr bwMode="auto">
            <a:xfrm>
              <a:off x="6052021" y="247248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6" name="Freeform 3543"/>
            <p:cNvSpPr>
              <a:spLocks/>
            </p:cNvSpPr>
            <p:nvPr/>
          </p:nvSpPr>
          <p:spPr bwMode="auto">
            <a:xfrm>
              <a:off x="6062578" y="2469382"/>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7" name="Freeform 3544"/>
            <p:cNvSpPr>
              <a:spLocks/>
            </p:cNvSpPr>
            <p:nvPr/>
          </p:nvSpPr>
          <p:spPr bwMode="auto">
            <a:xfrm>
              <a:off x="6073134" y="246628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8" name="Freeform 3545"/>
            <p:cNvSpPr>
              <a:spLocks/>
            </p:cNvSpPr>
            <p:nvPr/>
          </p:nvSpPr>
          <p:spPr bwMode="auto">
            <a:xfrm>
              <a:off x="6083691" y="2463185"/>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9" name="Freeform 3546"/>
            <p:cNvSpPr>
              <a:spLocks/>
            </p:cNvSpPr>
            <p:nvPr/>
          </p:nvSpPr>
          <p:spPr bwMode="auto">
            <a:xfrm>
              <a:off x="6094248" y="246008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4 w 8"/>
                <a:gd name="T43" fmla="*/ 2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0" name="Freeform 3547"/>
            <p:cNvSpPr>
              <a:spLocks/>
            </p:cNvSpPr>
            <p:nvPr/>
          </p:nvSpPr>
          <p:spPr bwMode="auto">
            <a:xfrm>
              <a:off x="6106312" y="2458538"/>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0 w 7"/>
                <a:gd name="T11" fmla="*/ 1 h 527"/>
                <a:gd name="T12" fmla="*/ 0 w 7"/>
                <a:gd name="T13" fmla="*/ 1 h 527"/>
                <a:gd name="T14" fmla="*/ 1 w 7"/>
                <a:gd name="T15" fmla="*/ 1 h 527"/>
                <a:gd name="T16" fmla="*/ 1 w 7"/>
                <a:gd name="T17" fmla="*/ 1 h 527"/>
                <a:gd name="T18" fmla="*/ 1 w 7"/>
                <a:gd name="T19" fmla="*/ 1 h 527"/>
                <a:gd name="T20" fmla="*/ 1 w 7"/>
                <a:gd name="T21" fmla="*/ 1 h 527"/>
                <a:gd name="T22" fmla="*/ 1 w 7"/>
                <a:gd name="T23" fmla="*/ 1 h 527"/>
                <a:gd name="T24" fmla="*/ 1 w 7"/>
                <a:gd name="T25" fmla="*/ 1 h 527"/>
                <a:gd name="T26" fmla="*/ 1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2 w 7"/>
                <a:gd name="T39" fmla="*/ 1 h 527"/>
                <a:gd name="T40" fmla="*/ 2 w 7"/>
                <a:gd name="T41" fmla="*/ 1 h 527"/>
                <a:gd name="T42" fmla="*/ 3 w 7"/>
                <a:gd name="T43" fmla="*/ 1 h 527"/>
                <a:gd name="T44" fmla="*/ 3 w 7"/>
                <a:gd name="T45" fmla="*/ 1 h 527"/>
                <a:gd name="T46" fmla="*/ 3 w 7"/>
                <a:gd name="T47" fmla="*/ 1 h 527"/>
                <a:gd name="T48" fmla="*/ 3 w 7"/>
                <a:gd name="T49" fmla="*/ 0 h 527"/>
                <a:gd name="T50" fmla="*/ 3 w 7"/>
                <a:gd name="T51" fmla="*/ 0 h 527"/>
                <a:gd name="T52" fmla="*/ 3 w 7"/>
                <a:gd name="T53" fmla="*/ 0 h 527"/>
                <a:gd name="T54" fmla="*/ 3 w 7"/>
                <a:gd name="T55" fmla="*/ 0 h 527"/>
                <a:gd name="T56" fmla="*/ 4 w 7"/>
                <a:gd name="T57" fmla="*/ 0 h 527"/>
                <a:gd name="T58" fmla="*/ 4 w 7"/>
                <a:gd name="T59" fmla="*/ 527 h 527"/>
                <a:gd name="T60" fmla="*/ 4 w 7"/>
                <a:gd name="T61" fmla="*/ 527 h 527"/>
                <a:gd name="T62" fmla="*/ 4 w 7"/>
                <a:gd name="T63" fmla="*/ 527 h 527"/>
                <a:gd name="T64" fmla="*/ 4 w 7"/>
                <a:gd name="T65" fmla="*/ 527 h 527"/>
                <a:gd name="T66" fmla="*/ 4 w 7"/>
                <a:gd name="T67" fmla="*/ 527 h 527"/>
                <a:gd name="T68" fmla="*/ 4 w 7"/>
                <a:gd name="T69" fmla="*/ 527 h 527"/>
                <a:gd name="T70" fmla="*/ 5 w 7"/>
                <a:gd name="T71" fmla="*/ 527 h 527"/>
                <a:gd name="T72" fmla="*/ 5 w 7"/>
                <a:gd name="T73" fmla="*/ 527 h 527"/>
                <a:gd name="T74" fmla="*/ 5 w 7"/>
                <a:gd name="T75" fmla="*/ 527 h 527"/>
                <a:gd name="T76" fmla="*/ 5 w 7"/>
                <a:gd name="T77" fmla="*/ 527 h 527"/>
                <a:gd name="T78" fmla="*/ 5 w 7"/>
                <a:gd name="T79" fmla="*/ 527 h 527"/>
                <a:gd name="T80" fmla="*/ 5 w 7"/>
                <a:gd name="T81" fmla="*/ 527 h 527"/>
                <a:gd name="T82" fmla="*/ 6 w 7"/>
                <a:gd name="T83" fmla="*/ 527 h 527"/>
                <a:gd name="T84" fmla="*/ 6 w 7"/>
                <a:gd name="T85" fmla="*/ 527 h 527"/>
                <a:gd name="T86" fmla="*/ 6 w 7"/>
                <a:gd name="T87" fmla="*/ 527 h 527"/>
                <a:gd name="T88" fmla="*/ 6 w 7"/>
                <a:gd name="T89" fmla="*/ 527 h 527"/>
                <a:gd name="T90" fmla="*/ 6 w 7"/>
                <a:gd name="T91" fmla="*/ 527 h 527"/>
                <a:gd name="T92" fmla="*/ 6 w 7"/>
                <a:gd name="T93" fmla="*/ 527 h 527"/>
                <a:gd name="T94" fmla="*/ 6 w 7"/>
                <a:gd name="T95" fmla="*/ 527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0"/>
                  </a:lnTo>
                  <a:lnTo>
                    <a:pt x="3" y="0"/>
                  </a:lnTo>
                  <a:lnTo>
                    <a:pt x="3" y="0"/>
                  </a:lnTo>
                  <a:lnTo>
                    <a:pt x="3" y="0"/>
                  </a:lnTo>
                  <a:lnTo>
                    <a:pt x="4" y="0"/>
                  </a:lnTo>
                  <a:lnTo>
                    <a:pt x="4" y="527"/>
                  </a:lnTo>
                  <a:lnTo>
                    <a:pt x="4" y="527"/>
                  </a:lnTo>
                  <a:lnTo>
                    <a:pt x="4" y="527"/>
                  </a:lnTo>
                  <a:lnTo>
                    <a:pt x="4" y="527"/>
                  </a:lnTo>
                  <a:lnTo>
                    <a:pt x="4" y="527"/>
                  </a:lnTo>
                  <a:lnTo>
                    <a:pt x="4" y="527"/>
                  </a:lnTo>
                  <a:lnTo>
                    <a:pt x="5" y="527"/>
                  </a:lnTo>
                  <a:lnTo>
                    <a:pt x="5" y="527"/>
                  </a:lnTo>
                  <a:lnTo>
                    <a:pt x="5" y="527"/>
                  </a:lnTo>
                  <a:lnTo>
                    <a:pt x="5" y="527"/>
                  </a:lnTo>
                  <a:lnTo>
                    <a:pt x="5" y="527"/>
                  </a:lnTo>
                  <a:lnTo>
                    <a:pt x="5" y="527"/>
                  </a:lnTo>
                  <a:lnTo>
                    <a:pt x="6" y="527"/>
                  </a:lnTo>
                  <a:lnTo>
                    <a:pt x="6" y="527"/>
                  </a:lnTo>
                  <a:lnTo>
                    <a:pt x="6" y="527"/>
                  </a:lnTo>
                  <a:lnTo>
                    <a:pt x="6" y="527"/>
                  </a:lnTo>
                  <a:lnTo>
                    <a:pt x="6" y="527"/>
                  </a:lnTo>
                  <a:lnTo>
                    <a:pt x="6" y="527"/>
                  </a:lnTo>
                  <a:lnTo>
                    <a:pt x="6" y="527"/>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1" name="Freeform 3548"/>
            <p:cNvSpPr>
              <a:spLocks/>
            </p:cNvSpPr>
            <p:nvPr/>
          </p:nvSpPr>
          <p:spPr bwMode="auto">
            <a:xfrm>
              <a:off x="6116869" y="3271815"/>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2" name="Freeform 3549"/>
            <p:cNvSpPr>
              <a:spLocks/>
            </p:cNvSpPr>
            <p:nvPr/>
          </p:nvSpPr>
          <p:spPr bwMode="auto">
            <a:xfrm>
              <a:off x="6127426" y="3268717"/>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3" name="Freeform 3550"/>
            <p:cNvSpPr>
              <a:spLocks/>
            </p:cNvSpPr>
            <p:nvPr/>
          </p:nvSpPr>
          <p:spPr bwMode="auto">
            <a:xfrm>
              <a:off x="6137983" y="3265619"/>
              <a:ext cx="10556" cy="3098"/>
            </a:xfrm>
            <a:custGeom>
              <a:avLst/>
              <a:gdLst>
                <a:gd name="T0" fmla="*/ 0 w 7"/>
                <a:gd name="T1" fmla="*/ 2 h 2"/>
                <a:gd name="T2" fmla="*/ 0 w 7"/>
                <a:gd name="T3" fmla="*/ 2 h 2"/>
                <a:gd name="T4" fmla="*/ 0 w 7"/>
                <a:gd name="T5" fmla="*/ 2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4" name="Freeform 3551"/>
            <p:cNvSpPr>
              <a:spLocks/>
            </p:cNvSpPr>
            <p:nvPr/>
          </p:nvSpPr>
          <p:spPr bwMode="auto">
            <a:xfrm>
              <a:off x="6148539" y="3262520"/>
              <a:ext cx="10556" cy="3098"/>
            </a:xfrm>
            <a:custGeom>
              <a:avLst/>
              <a:gdLst>
                <a:gd name="T0" fmla="*/ 0 w 7"/>
                <a:gd name="T1" fmla="*/ 2 h 2"/>
                <a:gd name="T2" fmla="*/ 0 w 7"/>
                <a:gd name="T3" fmla="*/ 2 h 2"/>
                <a:gd name="T4" fmla="*/ 0 w 7"/>
                <a:gd name="T5" fmla="*/ 2 h 2"/>
                <a:gd name="T6" fmla="*/ 0 w 7"/>
                <a:gd name="T7" fmla="*/ 2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5" name="Freeform 3552"/>
            <p:cNvSpPr>
              <a:spLocks/>
            </p:cNvSpPr>
            <p:nvPr/>
          </p:nvSpPr>
          <p:spPr bwMode="auto">
            <a:xfrm>
              <a:off x="6159096" y="325942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6" name="Freeform 3553"/>
            <p:cNvSpPr>
              <a:spLocks/>
            </p:cNvSpPr>
            <p:nvPr/>
          </p:nvSpPr>
          <p:spPr bwMode="auto">
            <a:xfrm>
              <a:off x="6169652" y="325632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7" name="Freeform 3554"/>
            <p:cNvSpPr>
              <a:spLocks/>
            </p:cNvSpPr>
            <p:nvPr/>
          </p:nvSpPr>
          <p:spPr bwMode="auto">
            <a:xfrm>
              <a:off x="6180209" y="3253226"/>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2 w 8"/>
                <a:gd name="T15" fmla="*/ 2 h 2"/>
                <a:gd name="T16" fmla="*/ 2 w 8"/>
                <a:gd name="T17" fmla="*/ 2 h 2"/>
                <a:gd name="T18" fmla="*/ 2 w 8"/>
                <a:gd name="T19" fmla="*/ 2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8" name="Freeform 3555"/>
            <p:cNvSpPr>
              <a:spLocks/>
            </p:cNvSpPr>
            <p:nvPr/>
          </p:nvSpPr>
          <p:spPr bwMode="auto">
            <a:xfrm>
              <a:off x="6192274" y="32501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9" name="Freeform 3556"/>
            <p:cNvSpPr>
              <a:spLocks/>
            </p:cNvSpPr>
            <p:nvPr/>
          </p:nvSpPr>
          <p:spPr bwMode="auto">
            <a:xfrm>
              <a:off x="6202830" y="32470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0" name="Freeform 3557"/>
            <p:cNvSpPr>
              <a:spLocks/>
            </p:cNvSpPr>
            <p:nvPr/>
          </p:nvSpPr>
          <p:spPr bwMode="auto">
            <a:xfrm>
              <a:off x="6213387" y="324393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1" name="Freeform 3558"/>
            <p:cNvSpPr>
              <a:spLocks/>
            </p:cNvSpPr>
            <p:nvPr/>
          </p:nvSpPr>
          <p:spPr bwMode="auto">
            <a:xfrm>
              <a:off x="6223943" y="324083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2" name="Freeform 3559"/>
            <p:cNvSpPr>
              <a:spLocks/>
            </p:cNvSpPr>
            <p:nvPr/>
          </p:nvSpPr>
          <p:spPr bwMode="auto">
            <a:xfrm>
              <a:off x="6234500" y="3237735"/>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3" name="Freeform 3560"/>
            <p:cNvSpPr>
              <a:spLocks/>
            </p:cNvSpPr>
            <p:nvPr/>
          </p:nvSpPr>
          <p:spPr bwMode="auto">
            <a:xfrm>
              <a:off x="6245057" y="323463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4" name="Freeform 3561"/>
            <p:cNvSpPr>
              <a:spLocks/>
            </p:cNvSpPr>
            <p:nvPr/>
          </p:nvSpPr>
          <p:spPr bwMode="auto">
            <a:xfrm>
              <a:off x="6255614" y="3231538"/>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1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6 w 8"/>
                <a:gd name="T85" fmla="*/ 1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5" name="Freeform 3562"/>
            <p:cNvSpPr>
              <a:spLocks/>
            </p:cNvSpPr>
            <p:nvPr/>
          </p:nvSpPr>
          <p:spPr bwMode="auto">
            <a:xfrm>
              <a:off x="6267678" y="322844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6" name="Freeform 3563"/>
            <p:cNvSpPr>
              <a:spLocks/>
            </p:cNvSpPr>
            <p:nvPr/>
          </p:nvSpPr>
          <p:spPr bwMode="auto">
            <a:xfrm>
              <a:off x="6278235" y="322534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7" name="Freeform 3564"/>
            <p:cNvSpPr>
              <a:spLocks/>
            </p:cNvSpPr>
            <p:nvPr/>
          </p:nvSpPr>
          <p:spPr bwMode="auto">
            <a:xfrm>
              <a:off x="6288792" y="322224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8" name="Freeform 3565"/>
            <p:cNvSpPr>
              <a:spLocks/>
            </p:cNvSpPr>
            <p:nvPr/>
          </p:nvSpPr>
          <p:spPr bwMode="auto">
            <a:xfrm>
              <a:off x="6299348" y="321914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9" name="Freeform 3566"/>
            <p:cNvSpPr>
              <a:spLocks/>
            </p:cNvSpPr>
            <p:nvPr/>
          </p:nvSpPr>
          <p:spPr bwMode="auto">
            <a:xfrm>
              <a:off x="6309905" y="2399673"/>
              <a:ext cx="10556" cy="819474"/>
            </a:xfrm>
            <a:custGeom>
              <a:avLst/>
              <a:gdLst>
                <a:gd name="T0" fmla="*/ 0 w 7"/>
                <a:gd name="T1" fmla="*/ 529 h 529"/>
                <a:gd name="T2" fmla="*/ 0 w 7"/>
                <a:gd name="T3" fmla="*/ 529 h 529"/>
                <a:gd name="T4" fmla="*/ 0 w 7"/>
                <a:gd name="T5" fmla="*/ 529 h 529"/>
                <a:gd name="T6" fmla="*/ 0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2 w 7"/>
                <a:gd name="T23" fmla="*/ 529 h 529"/>
                <a:gd name="T24" fmla="*/ 2 w 7"/>
                <a:gd name="T25" fmla="*/ 529 h 529"/>
                <a:gd name="T26" fmla="*/ 2 w 7"/>
                <a:gd name="T27" fmla="*/ 529 h 529"/>
                <a:gd name="T28" fmla="*/ 2 w 7"/>
                <a:gd name="T29" fmla="*/ 529 h 529"/>
                <a:gd name="T30" fmla="*/ 2 w 7"/>
                <a:gd name="T31" fmla="*/ 529 h 529"/>
                <a:gd name="T32" fmla="*/ 2 w 7"/>
                <a:gd name="T33" fmla="*/ 529 h 529"/>
                <a:gd name="T34" fmla="*/ 2 w 7"/>
                <a:gd name="T35" fmla="*/ 529 h 529"/>
                <a:gd name="T36" fmla="*/ 3 w 7"/>
                <a:gd name="T37" fmla="*/ 2 h 529"/>
                <a:gd name="T38" fmla="*/ 3 w 7"/>
                <a:gd name="T39" fmla="*/ 2 h 529"/>
                <a:gd name="T40" fmla="*/ 3 w 7"/>
                <a:gd name="T41" fmla="*/ 2 h 529"/>
                <a:gd name="T42" fmla="*/ 3 w 7"/>
                <a:gd name="T43" fmla="*/ 2 h 529"/>
                <a:gd name="T44" fmla="*/ 3 w 7"/>
                <a:gd name="T45" fmla="*/ 1 h 529"/>
                <a:gd name="T46" fmla="*/ 3 w 7"/>
                <a:gd name="T47" fmla="*/ 1 h 529"/>
                <a:gd name="T48" fmla="*/ 3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5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6 w 7"/>
                <a:gd name="T91" fmla="*/ 1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0" name="Freeform 3567"/>
            <p:cNvSpPr>
              <a:spLocks/>
            </p:cNvSpPr>
            <p:nvPr/>
          </p:nvSpPr>
          <p:spPr bwMode="auto">
            <a:xfrm>
              <a:off x="6320461" y="239657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1" name="Freeform 3568"/>
            <p:cNvSpPr>
              <a:spLocks/>
            </p:cNvSpPr>
            <p:nvPr/>
          </p:nvSpPr>
          <p:spPr bwMode="auto">
            <a:xfrm>
              <a:off x="6331018" y="2393476"/>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2" name="Freeform 3569"/>
            <p:cNvSpPr>
              <a:spLocks/>
            </p:cNvSpPr>
            <p:nvPr/>
          </p:nvSpPr>
          <p:spPr bwMode="auto">
            <a:xfrm>
              <a:off x="6341574" y="2390378"/>
              <a:ext cx="12065" cy="3098"/>
            </a:xfrm>
            <a:custGeom>
              <a:avLst/>
              <a:gdLst>
                <a:gd name="T0" fmla="*/ 0 w 8"/>
                <a:gd name="T1" fmla="*/ 2 h 2"/>
                <a:gd name="T2" fmla="*/ 0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2 h 2"/>
                <a:gd name="T48" fmla="*/ 4 w 8"/>
                <a:gd name="T49" fmla="*/ 2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6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1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3" name="Freeform 3570"/>
            <p:cNvSpPr>
              <a:spLocks/>
            </p:cNvSpPr>
            <p:nvPr/>
          </p:nvSpPr>
          <p:spPr bwMode="auto">
            <a:xfrm>
              <a:off x="6353639" y="2388829"/>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4" name="Freeform 3571"/>
            <p:cNvSpPr>
              <a:spLocks/>
            </p:cNvSpPr>
            <p:nvPr/>
          </p:nvSpPr>
          <p:spPr bwMode="auto">
            <a:xfrm>
              <a:off x="6364196" y="2385730"/>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5" name="Freeform 3572"/>
            <p:cNvSpPr>
              <a:spLocks/>
            </p:cNvSpPr>
            <p:nvPr/>
          </p:nvSpPr>
          <p:spPr bwMode="auto">
            <a:xfrm>
              <a:off x="6374752" y="2382632"/>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6" name="Freeform 3573"/>
            <p:cNvSpPr>
              <a:spLocks/>
            </p:cNvSpPr>
            <p:nvPr/>
          </p:nvSpPr>
          <p:spPr bwMode="auto">
            <a:xfrm>
              <a:off x="6385309" y="2381084"/>
              <a:ext cx="10556" cy="817924"/>
            </a:xfrm>
            <a:custGeom>
              <a:avLst/>
              <a:gdLst>
                <a:gd name="T0" fmla="*/ 0 w 7"/>
                <a:gd name="T1" fmla="*/ 1 h 528"/>
                <a:gd name="T2" fmla="*/ 0 w 7"/>
                <a:gd name="T3" fmla="*/ 1 h 528"/>
                <a:gd name="T4" fmla="*/ 0 w 7"/>
                <a:gd name="T5" fmla="*/ 1 h 528"/>
                <a:gd name="T6" fmla="*/ 0 w 7"/>
                <a:gd name="T7" fmla="*/ 0 h 528"/>
                <a:gd name="T8" fmla="*/ 0 w 7"/>
                <a:gd name="T9" fmla="*/ 0 h 528"/>
                <a:gd name="T10" fmla="*/ 1 w 7"/>
                <a:gd name="T11" fmla="*/ 528 h 528"/>
                <a:gd name="T12" fmla="*/ 1 w 7"/>
                <a:gd name="T13" fmla="*/ 527 h 528"/>
                <a:gd name="T14" fmla="*/ 1 w 7"/>
                <a:gd name="T15" fmla="*/ 527 h 528"/>
                <a:gd name="T16" fmla="*/ 1 w 7"/>
                <a:gd name="T17" fmla="*/ 527 h 528"/>
                <a:gd name="T18" fmla="*/ 1 w 7"/>
                <a:gd name="T19" fmla="*/ 527 h 528"/>
                <a:gd name="T20" fmla="*/ 1 w 7"/>
                <a:gd name="T21" fmla="*/ 527 h 528"/>
                <a:gd name="T22" fmla="*/ 1 w 7"/>
                <a:gd name="T23" fmla="*/ 527 h 528"/>
                <a:gd name="T24" fmla="*/ 2 w 7"/>
                <a:gd name="T25" fmla="*/ 527 h 528"/>
                <a:gd name="T26" fmla="*/ 2 w 7"/>
                <a:gd name="T27" fmla="*/ 527 h 528"/>
                <a:gd name="T28" fmla="*/ 2 w 7"/>
                <a:gd name="T29" fmla="*/ 527 h 528"/>
                <a:gd name="T30" fmla="*/ 2 w 7"/>
                <a:gd name="T31" fmla="*/ 527 h 528"/>
                <a:gd name="T32" fmla="*/ 2 w 7"/>
                <a:gd name="T33" fmla="*/ 527 h 528"/>
                <a:gd name="T34" fmla="*/ 2 w 7"/>
                <a:gd name="T35" fmla="*/ 527 h 528"/>
                <a:gd name="T36" fmla="*/ 3 w 7"/>
                <a:gd name="T37" fmla="*/ 527 h 528"/>
                <a:gd name="T38" fmla="*/ 3 w 7"/>
                <a:gd name="T39" fmla="*/ 527 h 528"/>
                <a:gd name="T40" fmla="*/ 3 w 7"/>
                <a:gd name="T41" fmla="*/ 527 h 528"/>
                <a:gd name="T42" fmla="*/ 3 w 7"/>
                <a:gd name="T43" fmla="*/ 527 h 528"/>
                <a:gd name="T44" fmla="*/ 3 w 7"/>
                <a:gd name="T45" fmla="*/ 527 h 528"/>
                <a:gd name="T46" fmla="*/ 3 w 7"/>
                <a:gd name="T47" fmla="*/ 527 h 528"/>
                <a:gd name="T48" fmla="*/ 3 w 7"/>
                <a:gd name="T49" fmla="*/ 527 h 528"/>
                <a:gd name="T50" fmla="*/ 4 w 7"/>
                <a:gd name="T51" fmla="*/ 527 h 528"/>
                <a:gd name="T52" fmla="*/ 4 w 7"/>
                <a:gd name="T53" fmla="*/ 527 h 528"/>
                <a:gd name="T54" fmla="*/ 4 w 7"/>
                <a:gd name="T55" fmla="*/ 527 h 528"/>
                <a:gd name="T56" fmla="*/ 4 w 7"/>
                <a:gd name="T57" fmla="*/ 527 h 528"/>
                <a:gd name="T58" fmla="*/ 4 w 7"/>
                <a:gd name="T59" fmla="*/ 527 h 528"/>
                <a:gd name="T60" fmla="*/ 4 w 7"/>
                <a:gd name="T61" fmla="*/ 527 h 528"/>
                <a:gd name="T62" fmla="*/ 4 w 7"/>
                <a:gd name="T63" fmla="*/ 527 h 528"/>
                <a:gd name="T64" fmla="*/ 5 w 7"/>
                <a:gd name="T65" fmla="*/ 526 h 528"/>
                <a:gd name="T66" fmla="*/ 5 w 7"/>
                <a:gd name="T67" fmla="*/ 526 h 528"/>
                <a:gd name="T68" fmla="*/ 5 w 7"/>
                <a:gd name="T69" fmla="*/ 526 h 528"/>
                <a:gd name="T70" fmla="*/ 5 w 7"/>
                <a:gd name="T71" fmla="*/ 526 h 528"/>
                <a:gd name="T72" fmla="*/ 5 w 7"/>
                <a:gd name="T73" fmla="*/ 526 h 528"/>
                <a:gd name="T74" fmla="*/ 5 w 7"/>
                <a:gd name="T75" fmla="*/ 526 h 528"/>
                <a:gd name="T76" fmla="*/ 5 w 7"/>
                <a:gd name="T77" fmla="*/ 526 h 528"/>
                <a:gd name="T78" fmla="*/ 6 w 7"/>
                <a:gd name="T79" fmla="*/ 526 h 528"/>
                <a:gd name="T80" fmla="*/ 6 w 7"/>
                <a:gd name="T81" fmla="*/ 526 h 528"/>
                <a:gd name="T82" fmla="*/ 6 w 7"/>
                <a:gd name="T83" fmla="*/ 526 h 528"/>
                <a:gd name="T84" fmla="*/ 6 w 7"/>
                <a:gd name="T85" fmla="*/ 526 h 528"/>
                <a:gd name="T86" fmla="*/ 6 w 7"/>
                <a:gd name="T87" fmla="*/ 526 h 528"/>
                <a:gd name="T88" fmla="*/ 6 w 7"/>
                <a:gd name="T89" fmla="*/ 526 h 528"/>
                <a:gd name="T90" fmla="*/ 6 w 7"/>
                <a:gd name="T91" fmla="*/ 526 h 528"/>
                <a:gd name="T92" fmla="*/ 7 w 7"/>
                <a:gd name="T93" fmla="*/ 526 h 528"/>
                <a:gd name="T94" fmla="*/ 7 w 7"/>
                <a:gd name="T95" fmla="*/ 526 h 528"/>
                <a:gd name="T96" fmla="*/ 7 w 7"/>
                <a:gd name="T97" fmla="*/ 526 h 528"/>
                <a:gd name="T98" fmla="*/ 7 w 7"/>
                <a:gd name="T99" fmla="*/ 526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8">
                  <a:moveTo>
                    <a:pt x="0" y="1"/>
                  </a:moveTo>
                  <a:lnTo>
                    <a:pt x="0" y="1"/>
                  </a:lnTo>
                  <a:lnTo>
                    <a:pt x="0" y="1"/>
                  </a:lnTo>
                  <a:lnTo>
                    <a:pt x="0" y="0"/>
                  </a:lnTo>
                  <a:lnTo>
                    <a:pt x="0" y="0"/>
                  </a:lnTo>
                  <a:lnTo>
                    <a:pt x="1" y="528"/>
                  </a:lnTo>
                  <a:lnTo>
                    <a:pt x="1" y="527"/>
                  </a:lnTo>
                  <a:lnTo>
                    <a:pt x="1" y="527"/>
                  </a:lnTo>
                  <a:lnTo>
                    <a:pt x="1" y="527"/>
                  </a:lnTo>
                  <a:lnTo>
                    <a:pt x="1" y="527"/>
                  </a:lnTo>
                  <a:lnTo>
                    <a:pt x="1" y="527"/>
                  </a:lnTo>
                  <a:lnTo>
                    <a:pt x="1" y="527"/>
                  </a:lnTo>
                  <a:lnTo>
                    <a:pt x="2" y="527"/>
                  </a:lnTo>
                  <a:lnTo>
                    <a:pt x="2" y="527"/>
                  </a:lnTo>
                  <a:lnTo>
                    <a:pt x="2" y="527"/>
                  </a:lnTo>
                  <a:lnTo>
                    <a:pt x="2" y="527"/>
                  </a:lnTo>
                  <a:lnTo>
                    <a:pt x="2" y="527"/>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7" name="Freeform 3574"/>
            <p:cNvSpPr>
              <a:spLocks/>
            </p:cNvSpPr>
            <p:nvPr/>
          </p:nvSpPr>
          <p:spPr bwMode="auto">
            <a:xfrm>
              <a:off x="6395866" y="319281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8" name="Freeform 3575"/>
            <p:cNvSpPr>
              <a:spLocks/>
            </p:cNvSpPr>
            <p:nvPr/>
          </p:nvSpPr>
          <p:spPr bwMode="auto">
            <a:xfrm>
              <a:off x="6406423" y="318971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9" name="Freeform 3576"/>
            <p:cNvSpPr>
              <a:spLocks/>
            </p:cNvSpPr>
            <p:nvPr/>
          </p:nvSpPr>
          <p:spPr bwMode="auto">
            <a:xfrm>
              <a:off x="6416979" y="3186615"/>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0" name="Freeform 3577"/>
            <p:cNvSpPr>
              <a:spLocks/>
            </p:cNvSpPr>
            <p:nvPr/>
          </p:nvSpPr>
          <p:spPr bwMode="auto">
            <a:xfrm>
              <a:off x="6427536" y="318351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1" name="Freeform 3578"/>
            <p:cNvSpPr>
              <a:spLocks/>
            </p:cNvSpPr>
            <p:nvPr/>
          </p:nvSpPr>
          <p:spPr bwMode="auto">
            <a:xfrm>
              <a:off x="6439601" y="318041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2" name="Freeform 3579"/>
            <p:cNvSpPr>
              <a:spLocks/>
            </p:cNvSpPr>
            <p:nvPr/>
          </p:nvSpPr>
          <p:spPr bwMode="auto">
            <a:xfrm>
              <a:off x="6450157" y="317732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3" name="Freeform 3580"/>
            <p:cNvSpPr>
              <a:spLocks/>
            </p:cNvSpPr>
            <p:nvPr/>
          </p:nvSpPr>
          <p:spPr bwMode="auto">
            <a:xfrm>
              <a:off x="6460714" y="317422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4" name="Freeform 3581"/>
            <p:cNvSpPr>
              <a:spLocks/>
            </p:cNvSpPr>
            <p:nvPr/>
          </p:nvSpPr>
          <p:spPr bwMode="auto">
            <a:xfrm>
              <a:off x="6471270" y="317112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5" name="Freeform 3582"/>
            <p:cNvSpPr>
              <a:spLocks/>
            </p:cNvSpPr>
            <p:nvPr/>
          </p:nvSpPr>
          <p:spPr bwMode="auto">
            <a:xfrm>
              <a:off x="6481827" y="316802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6" name="Freeform 3583"/>
            <p:cNvSpPr>
              <a:spLocks/>
            </p:cNvSpPr>
            <p:nvPr/>
          </p:nvSpPr>
          <p:spPr bwMode="auto">
            <a:xfrm>
              <a:off x="6492383" y="3164928"/>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7" name="Freeform 3584"/>
            <p:cNvSpPr>
              <a:spLocks/>
            </p:cNvSpPr>
            <p:nvPr/>
          </p:nvSpPr>
          <p:spPr bwMode="auto">
            <a:xfrm>
              <a:off x="6502941" y="316182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8" name="Freeform 3585"/>
            <p:cNvSpPr>
              <a:spLocks/>
            </p:cNvSpPr>
            <p:nvPr/>
          </p:nvSpPr>
          <p:spPr bwMode="auto">
            <a:xfrm>
              <a:off x="6513497" y="315873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9" name="Freeform 3586"/>
            <p:cNvSpPr>
              <a:spLocks/>
            </p:cNvSpPr>
            <p:nvPr/>
          </p:nvSpPr>
          <p:spPr bwMode="auto">
            <a:xfrm>
              <a:off x="6525561" y="315563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0" name="Freeform 3587"/>
            <p:cNvSpPr>
              <a:spLocks/>
            </p:cNvSpPr>
            <p:nvPr/>
          </p:nvSpPr>
          <p:spPr bwMode="auto">
            <a:xfrm>
              <a:off x="6536119" y="315253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1" name="Freeform 3588"/>
            <p:cNvSpPr>
              <a:spLocks/>
            </p:cNvSpPr>
            <p:nvPr/>
          </p:nvSpPr>
          <p:spPr bwMode="auto">
            <a:xfrm>
              <a:off x="6546675" y="315098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0 h 1"/>
                <a:gd name="T50" fmla="*/ 3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2" name="Freeform 3589"/>
            <p:cNvSpPr>
              <a:spLocks/>
            </p:cNvSpPr>
            <p:nvPr/>
          </p:nvSpPr>
          <p:spPr bwMode="auto">
            <a:xfrm>
              <a:off x="6557232" y="3147887"/>
              <a:ext cx="10556" cy="3098"/>
            </a:xfrm>
            <a:custGeom>
              <a:avLst/>
              <a:gdLst>
                <a:gd name="T0" fmla="*/ 0 w 7"/>
                <a:gd name="T1" fmla="*/ 2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0 h 2"/>
                <a:gd name="T52" fmla="*/ 4 w 7"/>
                <a:gd name="T53" fmla="*/ 0 h 2"/>
                <a:gd name="T54" fmla="*/ 4 w 7"/>
                <a:gd name="T55" fmla="*/ 0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3" name="Freeform 3590"/>
            <p:cNvSpPr>
              <a:spLocks/>
            </p:cNvSpPr>
            <p:nvPr/>
          </p:nvSpPr>
          <p:spPr bwMode="auto">
            <a:xfrm>
              <a:off x="6567788" y="3144789"/>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4" name="Freeform 3591"/>
            <p:cNvSpPr>
              <a:spLocks/>
            </p:cNvSpPr>
            <p:nvPr/>
          </p:nvSpPr>
          <p:spPr bwMode="auto">
            <a:xfrm>
              <a:off x="6578345" y="3141691"/>
              <a:ext cx="10556" cy="3098"/>
            </a:xfrm>
            <a:custGeom>
              <a:avLst/>
              <a:gdLst>
                <a:gd name="T0" fmla="*/ 0 w 7"/>
                <a:gd name="T1" fmla="*/ 2 h 2"/>
                <a:gd name="T2" fmla="*/ 0 w 7"/>
                <a:gd name="T3" fmla="*/ 2 h 2"/>
                <a:gd name="T4" fmla="*/ 0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5" name="Freeform 3592"/>
            <p:cNvSpPr>
              <a:spLocks/>
            </p:cNvSpPr>
            <p:nvPr/>
          </p:nvSpPr>
          <p:spPr bwMode="auto">
            <a:xfrm>
              <a:off x="6588901" y="3138592"/>
              <a:ext cx="10556" cy="3098"/>
            </a:xfrm>
            <a:custGeom>
              <a:avLst/>
              <a:gdLst>
                <a:gd name="T0" fmla="*/ 0 w 7"/>
                <a:gd name="T1" fmla="*/ 2 h 2"/>
                <a:gd name="T2" fmla="*/ 0 w 7"/>
                <a:gd name="T3" fmla="*/ 2 h 2"/>
                <a:gd name="T4" fmla="*/ 1 w 7"/>
                <a:gd name="T5" fmla="*/ 2 h 2"/>
                <a:gd name="T6" fmla="*/ 1 w 7"/>
                <a:gd name="T7" fmla="*/ 2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6" name="Freeform 3593"/>
            <p:cNvSpPr>
              <a:spLocks/>
            </p:cNvSpPr>
            <p:nvPr/>
          </p:nvSpPr>
          <p:spPr bwMode="auto">
            <a:xfrm>
              <a:off x="6599458" y="313549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0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7" name="Freeform 3594"/>
            <p:cNvSpPr>
              <a:spLocks/>
            </p:cNvSpPr>
            <p:nvPr/>
          </p:nvSpPr>
          <p:spPr bwMode="auto">
            <a:xfrm>
              <a:off x="6611523" y="313239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8" name="Freeform 3595"/>
            <p:cNvSpPr>
              <a:spLocks/>
            </p:cNvSpPr>
            <p:nvPr/>
          </p:nvSpPr>
          <p:spPr bwMode="auto">
            <a:xfrm>
              <a:off x="6622079" y="312929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9" name="Freeform 3596"/>
            <p:cNvSpPr>
              <a:spLocks/>
            </p:cNvSpPr>
            <p:nvPr/>
          </p:nvSpPr>
          <p:spPr bwMode="auto">
            <a:xfrm>
              <a:off x="6632636" y="312620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0" name="Freeform 3597"/>
            <p:cNvSpPr>
              <a:spLocks/>
            </p:cNvSpPr>
            <p:nvPr/>
          </p:nvSpPr>
          <p:spPr bwMode="auto">
            <a:xfrm>
              <a:off x="6643192" y="312310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1" name="Freeform 3598"/>
            <p:cNvSpPr>
              <a:spLocks/>
            </p:cNvSpPr>
            <p:nvPr/>
          </p:nvSpPr>
          <p:spPr bwMode="auto">
            <a:xfrm>
              <a:off x="6653750" y="312000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2" name="Freeform 3599"/>
            <p:cNvSpPr>
              <a:spLocks/>
            </p:cNvSpPr>
            <p:nvPr/>
          </p:nvSpPr>
          <p:spPr bwMode="auto">
            <a:xfrm>
              <a:off x="6664306" y="311690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3" name="Freeform 3600"/>
            <p:cNvSpPr>
              <a:spLocks/>
            </p:cNvSpPr>
            <p:nvPr/>
          </p:nvSpPr>
          <p:spPr bwMode="auto">
            <a:xfrm>
              <a:off x="6674863" y="311380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4" name="Freeform 3601"/>
            <p:cNvSpPr>
              <a:spLocks/>
            </p:cNvSpPr>
            <p:nvPr/>
          </p:nvSpPr>
          <p:spPr bwMode="auto">
            <a:xfrm>
              <a:off x="6685419" y="3110709"/>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5" name="Freeform 3602"/>
            <p:cNvSpPr>
              <a:spLocks/>
            </p:cNvSpPr>
            <p:nvPr/>
          </p:nvSpPr>
          <p:spPr bwMode="auto">
            <a:xfrm>
              <a:off x="6697484" y="310761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6" name="Freeform 3603"/>
            <p:cNvSpPr>
              <a:spLocks/>
            </p:cNvSpPr>
            <p:nvPr/>
          </p:nvSpPr>
          <p:spPr bwMode="auto">
            <a:xfrm>
              <a:off x="6708041" y="310451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7" name="Freeform 3604"/>
            <p:cNvSpPr>
              <a:spLocks/>
            </p:cNvSpPr>
            <p:nvPr/>
          </p:nvSpPr>
          <p:spPr bwMode="auto">
            <a:xfrm>
              <a:off x="6718597" y="310141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8" name="Freeform 3605"/>
            <p:cNvSpPr>
              <a:spLocks/>
            </p:cNvSpPr>
            <p:nvPr/>
          </p:nvSpPr>
          <p:spPr bwMode="auto">
            <a:xfrm>
              <a:off x="6729154" y="309831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9" name="Freeform 3606"/>
            <p:cNvSpPr>
              <a:spLocks/>
            </p:cNvSpPr>
            <p:nvPr/>
          </p:nvSpPr>
          <p:spPr bwMode="auto">
            <a:xfrm>
              <a:off x="6739710" y="2278843"/>
              <a:ext cx="10556" cy="819474"/>
            </a:xfrm>
            <a:custGeom>
              <a:avLst/>
              <a:gdLst>
                <a:gd name="T0" fmla="*/ 0 w 7"/>
                <a:gd name="T1" fmla="*/ 529 h 529"/>
                <a:gd name="T2" fmla="*/ 0 w 7"/>
                <a:gd name="T3" fmla="*/ 529 h 529"/>
                <a:gd name="T4" fmla="*/ 0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2 h 529"/>
                <a:gd name="T18" fmla="*/ 1 w 7"/>
                <a:gd name="T19" fmla="*/ 2 h 529"/>
                <a:gd name="T20" fmla="*/ 2 w 7"/>
                <a:gd name="T21" fmla="*/ 2 h 529"/>
                <a:gd name="T22" fmla="*/ 2 w 7"/>
                <a:gd name="T23" fmla="*/ 2 h 529"/>
                <a:gd name="T24" fmla="*/ 2 w 7"/>
                <a:gd name="T25" fmla="*/ 2 h 529"/>
                <a:gd name="T26" fmla="*/ 2 w 7"/>
                <a:gd name="T27" fmla="*/ 2 h 529"/>
                <a:gd name="T28" fmla="*/ 2 w 7"/>
                <a:gd name="T29" fmla="*/ 2 h 529"/>
                <a:gd name="T30" fmla="*/ 2 w 7"/>
                <a:gd name="T31" fmla="*/ 2 h 529"/>
                <a:gd name="T32" fmla="*/ 2 w 7"/>
                <a:gd name="T33" fmla="*/ 2 h 529"/>
                <a:gd name="T34" fmla="*/ 3 w 7"/>
                <a:gd name="T35" fmla="*/ 2 h 529"/>
                <a:gd name="T36" fmla="*/ 3 w 7"/>
                <a:gd name="T37" fmla="*/ 1 h 529"/>
                <a:gd name="T38" fmla="*/ 3 w 7"/>
                <a:gd name="T39" fmla="*/ 1 h 529"/>
                <a:gd name="T40" fmla="*/ 3 w 7"/>
                <a:gd name="T41" fmla="*/ 1 h 529"/>
                <a:gd name="T42" fmla="*/ 3 w 7"/>
                <a:gd name="T43" fmla="*/ 1 h 529"/>
                <a:gd name="T44" fmla="*/ 3 w 7"/>
                <a:gd name="T45" fmla="*/ 1 h 529"/>
                <a:gd name="T46" fmla="*/ 3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5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6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1" y="529"/>
                  </a:lnTo>
                  <a:lnTo>
                    <a:pt x="1" y="529"/>
                  </a:lnTo>
                  <a:lnTo>
                    <a:pt x="1" y="529"/>
                  </a:lnTo>
                  <a:lnTo>
                    <a:pt x="1" y="529"/>
                  </a:lnTo>
                  <a:lnTo>
                    <a:pt x="1" y="529"/>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0" name="Freeform 3607"/>
            <p:cNvSpPr>
              <a:spLocks/>
            </p:cNvSpPr>
            <p:nvPr/>
          </p:nvSpPr>
          <p:spPr bwMode="auto">
            <a:xfrm>
              <a:off x="6750267" y="227574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1" name="Freeform 3608"/>
            <p:cNvSpPr>
              <a:spLocks/>
            </p:cNvSpPr>
            <p:nvPr/>
          </p:nvSpPr>
          <p:spPr bwMode="auto">
            <a:xfrm>
              <a:off x="6760824" y="227264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2" name="Freeform 3609"/>
            <p:cNvSpPr>
              <a:spLocks/>
            </p:cNvSpPr>
            <p:nvPr/>
          </p:nvSpPr>
          <p:spPr bwMode="auto">
            <a:xfrm>
              <a:off x="6771381" y="226954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3" name="Freeform 3610"/>
            <p:cNvSpPr>
              <a:spLocks/>
            </p:cNvSpPr>
            <p:nvPr/>
          </p:nvSpPr>
          <p:spPr bwMode="auto">
            <a:xfrm>
              <a:off x="6783445" y="226645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4" name="Freeform 3611"/>
            <p:cNvSpPr>
              <a:spLocks/>
            </p:cNvSpPr>
            <p:nvPr/>
          </p:nvSpPr>
          <p:spPr bwMode="auto">
            <a:xfrm>
              <a:off x="6794001" y="2264901"/>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5" name="Freeform 3612"/>
            <p:cNvSpPr>
              <a:spLocks/>
            </p:cNvSpPr>
            <p:nvPr/>
          </p:nvSpPr>
          <p:spPr bwMode="auto">
            <a:xfrm>
              <a:off x="6804559" y="2261802"/>
              <a:ext cx="10556" cy="3098"/>
            </a:xfrm>
            <a:custGeom>
              <a:avLst/>
              <a:gdLst>
                <a:gd name="T0" fmla="*/ 0 w 7"/>
                <a:gd name="T1" fmla="*/ 2 h 2"/>
                <a:gd name="T2" fmla="*/ 0 w 7"/>
                <a:gd name="T3" fmla="*/ 1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0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6" name="Freeform 3613"/>
            <p:cNvSpPr>
              <a:spLocks/>
            </p:cNvSpPr>
            <p:nvPr/>
          </p:nvSpPr>
          <p:spPr bwMode="auto">
            <a:xfrm>
              <a:off x="6815115" y="2258704"/>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7" name="Freeform 3614"/>
            <p:cNvSpPr>
              <a:spLocks/>
            </p:cNvSpPr>
            <p:nvPr/>
          </p:nvSpPr>
          <p:spPr bwMode="auto">
            <a:xfrm>
              <a:off x="6825672" y="2257156"/>
              <a:ext cx="10556" cy="816376"/>
            </a:xfrm>
            <a:custGeom>
              <a:avLst/>
              <a:gdLst>
                <a:gd name="T0" fmla="*/ 0 w 7"/>
                <a:gd name="T1" fmla="*/ 1 h 527"/>
                <a:gd name="T2" fmla="*/ 0 w 7"/>
                <a:gd name="T3" fmla="*/ 1 h 527"/>
                <a:gd name="T4" fmla="*/ 0 w 7"/>
                <a:gd name="T5" fmla="*/ 1 h 527"/>
                <a:gd name="T6" fmla="*/ 1 w 7"/>
                <a:gd name="T7" fmla="*/ 0 h 527"/>
                <a:gd name="T8" fmla="*/ 1 w 7"/>
                <a:gd name="T9" fmla="*/ 0 h 527"/>
                <a:gd name="T10" fmla="*/ 1 w 7"/>
                <a:gd name="T11" fmla="*/ 0 h 527"/>
                <a:gd name="T12" fmla="*/ 1 w 7"/>
                <a:gd name="T13" fmla="*/ 0 h 527"/>
                <a:gd name="T14" fmla="*/ 1 w 7"/>
                <a:gd name="T15" fmla="*/ 0 h 527"/>
                <a:gd name="T16" fmla="*/ 1 w 7"/>
                <a:gd name="T17" fmla="*/ 0 h 527"/>
                <a:gd name="T18" fmla="*/ 1 w 7"/>
                <a:gd name="T19" fmla="*/ 0 h 527"/>
                <a:gd name="T20" fmla="*/ 2 w 7"/>
                <a:gd name="T21" fmla="*/ 0 h 527"/>
                <a:gd name="T22" fmla="*/ 2 w 7"/>
                <a:gd name="T23" fmla="*/ 0 h 527"/>
                <a:gd name="T24" fmla="*/ 2 w 7"/>
                <a:gd name="T25" fmla="*/ 0 h 527"/>
                <a:gd name="T26" fmla="*/ 2 w 7"/>
                <a:gd name="T27" fmla="*/ 0 h 527"/>
                <a:gd name="T28" fmla="*/ 2 w 7"/>
                <a:gd name="T29" fmla="*/ 0 h 527"/>
                <a:gd name="T30" fmla="*/ 2 w 7"/>
                <a:gd name="T31" fmla="*/ 0 h 527"/>
                <a:gd name="T32" fmla="*/ 2 w 7"/>
                <a:gd name="T33" fmla="*/ 527 h 527"/>
                <a:gd name="T34" fmla="*/ 3 w 7"/>
                <a:gd name="T35" fmla="*/ 527 h 527"/>
                <a:gd name="T36" fmla="*/ 3 w 7"/>
                <a:gd name="T37" fmla="*/ 527 h 527"/>
                <a:gd name="T38" fmla="*/ 3 w 7"/>
                <a:gd name="T39" fmla="*/ 527 h 527"/>
                <a:gd name="T40" fmla="*/ 3 w 7"/>
                <a:gd name="T41" fmla="*/ 527 h 527"/>
                <a:gd name="T42" fmla="*/ 3 w 7"/>
                <a:gd name="T43" fmla="*/ 527 h 527"/>
                <a:gd name="T44" fmla="*/ 3 w 7"/>
                <a:gd name="T45" fmla="*/ 527 h 527"/>
                <a:gd name="T46" fmla="*/ 3 w 7"/>
                <a:gd name="T47" fmla="*/ 527 h 527"/>
                <a:gd name="T48" fmla="*/ 4 w 7"/>
                <a:gd name="T49" fmla="*/ 527 h 527"/>
                <a:gd name="T50" fmla="*/ 4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5 w 7"/>
                <a:gd name="T63" fmla="*/ 527 h 527"/>
                <a:gd name="T64" fmla="*/ 5 w 7"/>
                <a:gd name="T65" fmla="*/ 526 h 527"/>
                <a:gd name="T66" fmla="*/ 5 w 7"/>
                <a:gd name="T67" fmla="*/ 526 h 527"/>
                <a:gd name="T68" fmla="*/ 5 w 7"/>
                <a:gd name="T69" fmla="*/ 526 h 527"/>
                <a:gd name="T70" fmla="*/ 5 w 7"/>
                <a:gd name="T71" fmla="*/ 526 h 527"/>
                <a:gd name="T72" fmla="*/ 5 w 7"/>
                <a:gd name="T73" fmla="*/ 526 h 527"/>
                <a:gd name="T74" fmla="*/ 5 w 7"/>
                <a:gd name="T75" fmla="*/ 526 h 527"/>
                <a:gd name="T76" fmla="*/ 6 w 7"/>
                <a:gd name="T77" fmla="*/ 526 h 527"/>
                <a:gd name="T78" fmla="*/ 6 w 7"/>
                <a:gd name="T79" fmla="*/ 526 h 527"/>
                <a:gd name="T80" fmla="*/ 6 w 7"/>
                <a:gd name="T81" fmla="*/ 526 h 527"/>
                <a:gd name="T82" fmla="*/ 6 w 7"/>
                <a:gd name="T83" fmla="*/ 526 h 527"/>
                <a:gd name="T84" fmla="*/ 6 w 7"/>
                <a:gd name="T85" fmla="*/ 526 h 527"/>
                <a:gd name="T86" fmla="*/ 6 w 7"/>
                <a:gd name="T87" fmla="*/ 526 h 527"/>
                <a:gd name="T88" fmla="*/ 6 w 7"/>
                <a:gd name="T89" fmla="*/ 526 h 527"/>
                <a:gd name="T90" fmla="*/ 7 w 7"/>
                <a:gd name="T91" fmla="*/ 526 h 527"/>
                <a:gd name="T92" fmla="*/ 7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8" name="Freeform 3615"/>
            <p:cNvSpPr>
              <a:spLocks/>
            </p:cNvSpPr>
            <p:nvPr/>
          </p:nvSpPr>
          <p:spPr bwMode="auto">
            <a:xfrm>
              <a:off x="6836228" y="3068884"/>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9" name="Freeform 3616"/>
            <p:cNvSpPr>
              <a:spLocks/>
            </p:cNvSpPr>
            <p:nvPr/>
          </p:nvSpPr>
          <p:spPr bwMode="auto">
            <a:xfrm>
              <a:off x="6846785" y="3065785"/>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0" name="Freeform 3617"/>
            <p:cNvSpPr>
              <a:spLocks/>
            </p:cNvSpPr>
            <p:nvPr/>
          </p:nvSpPr>
          <p:spPr bwMode="auto">
            <a:xfrm>
              <a:off x="6857341" y="3062687"/>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1" name="Freeform 3618"/>
            <p:cNvSpPr>
              <a:spLocks/>
            </p:cNvSpPr>
            <p:nvPr/>
          </p:nvSpPr>
          <p:spPr bwMode="auto">
            <a:xfrm>
              <a:off x="6869406" y="305958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2" name="Freeform 3619"/>
            <p:cNvSpPr>
              <a:spLocks/>
            </p:cNvSpPr>
            <p:nvPr/>
          </p:nvSpPr>
          <p:spPr bwMode="auto">
            <a:xfrm>
              <a:off x="6879963" y="305649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3" name="Freeform 3620"/>
            <p:cNvSpPr>
              <a:spLocks/>
            </p:cNvSpPr>
            <p:nvPr/>
          </p:nvSpPr>
          <p:spPr bwMode="auto">
            <a:xfrm>
              <a:off x="6890519" y="305339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4" name="Freeform 3622"/>
            <p:cNvSpPr>
              <a:spLocks/>
            </p:cNvSpPr>
            <p:nvPr/>
          </p:nvSpPr>
          <p:spPr bwMode="auto">
            <a:xfrm>
              <a:off x="6901076" y="305029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5" name="Freeform 3623"/>
            <p:cNvSpPr>
              <a:spLocks/>
            </p:cNvSpPr>
            <p:nvPr/>
          </p:nvSpPr>
          <p:spPr bwMode="auto">
            <a:xfrm>
              <a:off x="6911633" y="304719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6" name="Freeform 3624"/>
            <p:cNvSpPr>
              <a:spLocks/>
            </p:cNvSpPr>
            <p:nvPr/>
          </p:nvSpPr>
          <p:spPr bwMode="auto">
            <a:xfrm>
              <a:off x="6922190" y="3044098"/>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7" name="Freeform 3625"/>
            <p:cNvSpPr>
              <a:spLocks/>
            </p:cNvSpPr>
            <p:nvPr/>
          </p:nvSpPr>
          <p:spPr bwMode="auto">
            <a:xfrm>
              <a:off x="6932746" y="3041000"/>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8" name="Freeform 3626"/>
            <p:cNvSpPr>
              <a:spLocks/>
            </p:cNvSpPr>
            <p:nvPr/>
          </p:nvSpPr>
          <p:spPr bwMode="auto">
            <a:xfrm>
              <a:off x="6943303" y="3037902"/>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7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8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lnTo>
                    <a:pt x="8"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9" name="Freeform 3627"/>
            <p:cNvSpPr>
              <a:spLocks/>
            </p:cNvSpPr>
            <p:nvPr/>
          </p:nvSpPr>
          <p:spPr bwMode="auto">
            <a:xfrm>
              <a:off x="6955368" y="303480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0" name="Freeform 3628"/>
            <p:cNvSpPr>
              <a:spLocks/>
            </p:cNvSpPr>
            <p:nvPr/>
          </p:nvSpPr>
          <p:spPr bwMode="auto">
            <a:xfrm>
              <a:off x="6965924" y="303170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1" name="Freeform 3629"/>
            <p:cNvSpPr>
              <a:spLocks/>
            </p:cNvSpPr>
            <p:nvPr/>
          </p:nvSpPr>
          <p:spPr bwMode="auto">
            <a:xfrm>
              <a:off x="6976481" y="302860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2" name="Freeform 3630"/>
            <p:cNvSpPr>
              <a:spLocks/>
            </p:cNvSpPr>
            <p:nvPr/>
          </p:nvSpPr>
          <p:spPr bwMode="auto">
            <a:xfrm>
              <a:off x="6987037" y="2209134"/>
              <a:ext cx="10556" cy="819474"/>
            </a:xfrm>
            <a:custGeom>
              <a:avLst/>
              <a:gdLst>
                <a:gd name="T0" fmla="*/ 0 w 7"/>
                <a:gd name="T1" fmla="*/ 529 h 529"/>
                <a:gd name="T2" fmla="*/ 0 w 7"/>
                <a:gd name="T3" fmla="*/ 529 h 529"/>
                <a:gd name="T4" fmla="*/ 0 w 7"/>
                <a:gd name="T5" fmla="*/ 529 h 529"/>
                <a:gd name="T6" fmla="*/ 0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9 h 529"/>
                <a:gd name="T22" fmla="*/ 2 w 7"/>
                <a:gd name="T23" fmla="*/ 529 h 529"/>
                <a:gd name="T24" fmla="*/ 2 w 7"/>
                <a:gd name="T25" fmla="*/ 529 h 529"/>
                <a:gd name="T26" fmla="*/ 2 w 7"/>
                <a:gd name="T27" fmla="*/ 529 h 529"/>
                <a:gd name="T28" fmla="*/ 2 w 7"/>
                <a:gd name="T29" fmla="*/ 529 h 529"/>
                <a:gd name="T30" fmla="*/ 2 w 7"/>
                <a:gd name="T31" fmla="*/ 529 h 529"/>
                <a:gd name="T32" fmla="*/ 2 w 7"/>
                <a:gd name="T33" fmla="*/ 529 h 529"/>
                <a:gd name="T34" fmla="*/ 2 w 7"/>
                <a:gd name="T35" fmla="*/ 529 h 529"/>
                <a:gd name="T36" fmla="*/ 3 w 7"/>
                <a:gd name="T37" fmla="*/ 529 h 529"/>
                <a:gd name="T38" fmla="*/ 3 w 7"/>
                <a:gd name="T39" fmla="*/ 529 h 529"/>
                <a:gd name="T40" fmla="*/ 3 w 7"/>
                <a:gd name="T41" fmla="*/ 529 h 529"/>
                <a:gd name="T42" fmla="*/ 3 w 7"/>
                <a:gd name="T43" fmla="*/ 1 h 529"/>
                <a:gd name="T44" fmla="*/ 3 w 7"/>
                <a:gd name="T45" fmla="*/ 1 h 529"/>
                <a:gd name="T46" fmla="*/ 3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5 w 7"/>
                <a:gd name="T63" fmla="*/ 1 h 529"/>
                <a:gd name="T64" fmla="*/ 5 w 7"/>
                <a:gd name="T65" fmla="*/ 1 h 529"/>
                <a:gd name="T66" fmla="*/ 5 w 7"/>
                <a:gd name="T67" fmla="*/ 1 h 529"/>
                <a:gd name="T68" fmla="*/ 5 w 7"/>
                <a:gd name="T69" fmla="*/ 1 h 529"/>
                <a:gd name="T70" fmla="*/ 5 w 7"/>
                <a:gd name="T71" fmla="*/ 1 h 529"/>
                <a:gd name="T72" fmla="*/ 5 w 7"/>
                <a:gd name="T73" fmla="*/ 1 h 529"/>
                <a:gd name="T74" fmla="*/ 5 w 7"/>
                <a:gd name="T75" fmla="*/ 1 h 529"/>
                <a:gd name="T76" fmla="*/ 6 w 7"/>
                <a:gd name="T77" fmla="*/ 1 h 529"/>
                <a:gd name="T78" fmla="*/ 6 w 7"/>
                <a:gd name="T79" fmla="*/ 1 h 529"/>
                <a:gd name="T80" fmla="*/ 6 w 7"/>
                <a:gd name="T81" fmla="*/ 1 h 529"/>
                <a:gd name="T82" fmla="*/ 6 w 7"/>
                <a:gd name="T83" fmla="*/ 1 h 529"/>
                <a:gd name="T84" fmla="*/ 6 w 7"/>
                <a:gd name="T85" fmla="*/ 1 h 529"/>
                <a:gd name="T86" fmla="*/ 6 w 7"/>
                <a:gd name="T87" fmla="*/ 1 h 529"/>
                <a:gd name="T88" fmla="*/ 6 w 7"/>
                <a:gd name="T89" fmla="*/ 1 h 529"/>
                <a:gd name="T90" fmla="*/ 7 w 7"/>
                <a:gd name="T91" fmla="*/ 1 h 529"/>
                <a:gd name="T92" fmla="*/ 7 w 7"/>
                <a:gd name="T93" fmla="*/ 1 h 529"/>
                <a:gd name="T94" fmla="*/ 7 w 7"/>
                <a:gd name="T95" fmla="*/ 1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529"/>
                  </a:lnTo>
                  <a:lnTo>
                    <a:pt x="3" y="529"/>
                  </a:lnTo>
                  <a:lnTo>
                    <a:pt x="3" y="529"/>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3" name="Freeform 3631"/>
            <p:cNvSpPr>
              <a:spLocks/>
            </p:cNvSpPr>
            <p:nvPr/>
          </p:nvSpPr>
          <p:spPr bwMode="auto">
            <a:xfrm>
              <a:off x="6997594" y="220603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4" name="Freeform 3632"/>
            <p:cNvSpPr>
              <a:spLocks/>
            </p:cNvSpPr>
            <p:nvPr/>
          </p:nvSpPr>
          <p:spPr bwMode="auto">
            <a:xfrm>
              <a:off x="7008150" y="2204486"/>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5" name="Freeform 3633"/>
            <p:cNvSpPr>
              <a:spLocks/>
            </p:cNvSpPr>
            <p:nvPr/>
          </p:nvSpPr>
          <p:spPr bwMode="auto">
            <a:xfrm>
              <a:off x="7018707" y="2201388"/>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4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6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6" name="Freeform 3634"/>
            <p:cNvSpPr>
              <a:spLocks/>
            </p:cNvSpPr>
            <p:nvPr/>
          </p:nvSpPr>
          <p:spPr bwMode="auto">
            <a:xfrm>
              <a:off x="7030772" y="2198290"/>
              <a:ext cx="10556" cy="3098"/>
            </a:xfrm>
            <a:custGeom>
              <a:avLst/>
              <a:gdLst>
                <a:gd name="T0" fmla="*/ 0 w 7"/>
                <a:gd name="T1" fmla="*/ 2 h 2"/>
                <a:gd name="T2" fmla="*/ 0 w 7"/>
                <a:gd name="T3" fmla="*/ 2 h 2"/>
                <a:gd name="T4" fmla="*/ 0 w 7"/>
                <a:gd name="T5" fmla="*/ 1 h 2"/>
                <a:gd name="T6" fmla="*/ 0 w 7"/>
                <a:gd name="T7" fmla="*/ 1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7" name="Freeform 3635"/>
            <p:cNvSpPr>
              <a:spLocks/>
            </p:cNvSpPr>
            <p:nvPr/>
          </p:nvSpPr>
          <p:spPr bwMode="auto">
            <a:xfrm>
              <a:off x="7041328" y="2196741"/>
              <a:ext cx="10556" cy="816376"/>
            </a:xfrm>
            <a:custGeom>
              <a:avLst/>
              <a:gdLst>
                <a:gd name="T0" fmla="*/ 0 w 7"/>
                <a:gd name="T1" fmla="*/ 1 h 527"/>
                <a:gd name="T2" fmla="*/ 0 w 7"/>
                <a:gd name="T3" fmla="*/ 1 h 527"/>
                <a:gd name="T4" fmla="*/ 0 w 7"/>
                <a:gd name="T5" fmla="*/ 1 h 527"/>
                <a:gd name="T6" fmla="*/ 0 w 7"/>
                <a:gd name="T7" fmla="*/ 0 h 527"/>
                <a:gd name="T8" fmla="*/ 0 w 7"/>
                <a:gd name="T9" fmla="*/ 0 h 527"/>
                <a:gd name="T10" fmla="*/ 0 w 7"/>
                <a:gd name="T11" fmla="*/ 0 h 527"/>
                <a:gd name="T12" fmla="*/ 1 w 7"/>
                <a:gd name="T13" fmla="*/ 527 h 527"/>
                <a:gd name="T14" fmla="*/ 1 w 7"/>
                <a:gd name="T15" fmla="*/ 527 h 527"/>
                <a:gd name="T16" fmla="*/ 1 w 7"/>
                <a:gd name="T17" fmla="*/ 527 h 527"/>
                <a:gd name="T18" fmla="*/ 1 w 7"/>
                <a:gd name="T19" fmla="*/ 527 h 527"/>
                <a:gd name="T20" fmla="*/ 1 w 7"/>
                <a:gd name="T21" fmla="*/ 527 h 527"/>
                <a:gd name="T22" fmla="*/ 1 w 7"/>
                <a:gd name="T23" fmla="*/ 527 h 527"/>
                <a:gd name="T24" fmla="*/ 1 w 7"/>
                <a:gd name="T25" fmla="*/ 527 h 527"/>
                <a:gd name="T26" fmla="*/ 2 w 7"/>
                <a:gd name="T27" fmla="*/ 527 h 527"/>
                <a:gd name="T28" fmla="*/ 2 w 7"/>
                <a:gd name="T29" fmla="*/ 527 h 527"/>
                <a:gd name="T30" fmla="*/ 2 w 7"/>
                <a:gd name="T31" fmla="*/ 527 h 527"/>
                <a:gd name="T32" fmla="*/ 2 w 7"/>
                <a:gd name="T33" fmla="*/ 527 h 527"/>
                <a:gd name="T34" fmla="*/ 2 w 7"/>
                <a:gd name="T35" fmla="*/ 527 h 527"/>
                <a:gd name="T36" fmla="*/ 2 w 7"/>
                <a:gd name="T37" fmla="*/ 527 h 527"/>
                <a:gd name="T38" fmla="*/ 2 w 7"/>
                <a:gd name="T39" fmla="*/ 527 h 527"/>
                <a:gd name="T40" fmla="*/ 3 w 7"/>
                <a:gd name="T41" fmla="*/ 527 h 527"/>
                <a:gd name="T42" fmla="*/ 3 w 7"/>
                <a:gd name="T43" fmla="*/ 527 h 527"/>
                <a:gd name="T44" fmla="*/ 3 w 7"/>
                <a:gd name="T45" fmla="*/ 527 h 527"/>
                <a:gd name="T46" fmla="*/ 3 w 7"/>
                <a:gd name="T47" fmla="*/ 527 h 527"/>
                <a:gd name="T48" fmla="*/ 3 w 7"/>
                <a:gd name="T49" fmla="*/ 527 h 527"/>
                <a:gd name="T50" fmla="*/ 3 w 7"/>
                <a:gd name="T51" fmla="*/ 527 h 527"/>
                <a:gd name="T52" fmla="*/ 3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6 h 527"/>
                <a:gd name="T66" fmla="*/ 4 w 7"/>
                <a:gd name="T67" fmla="*/ 526 h 527"/>
                <a:gd name="T68" fmla="*/ 5 w 7"/>
                <a:gd name="T69" fmla="*/ 526 h 527"/>
                <a:gd name="T70" fmla="*/ 5 w 7"/>
                <a:gd name="T71" fmla="*/ 526 h 527"/>
                <a:gd name="T72" fmla="*/ 5 w 7"/>
                <a:gd name="T73" fmla="*/ 526 h 527"/>
                <a:gd name="T74" fmla="*/ 5 w 7"/>
                <a:gd name="T75" fmla="*/ 526 h 527"/>
                <a:gd name="T76" fmla="*/ 5 w 7"/>
                <a:gd name="T77" fmla="*/ 526 h 527"/>
                <a:gd name="T78" fmla="*/ 5 w 7"/>
                <a:gd name="T79" fmla="*/ 526 h 527"/>
                <a:gd name="T80" fmla="*/ 5 w 7"/>
                <a:gd name="T81" fmla="*/ 526 h 527"/>
                <a:gd name="T82" fmla="*/ 6 w 7"/>
                <a:gd name="T83" fmla="*/ 526 h 527"/>
                <a:gd name="T84" fmla="*/ 6 w 7"/>
                <a:gd name="T85" fmla="*/ 526 h 527"/>
                <a:gd name="T86" fmla="*/ 6 w 7"/>
                <a:gd name="T87" fmla="*/ 526 h 527"/>
                <a:gd name="T88" fmla="*/ 6 w 7"/>
                <a:gd name="T89" fmla="*/ 526 h 527"/>
                <a:gd name="T90" fmla="*/ 6 w 7"/>
                <a:gd name="T91" fmla="*/ 526 h 527"/>
                <a:gd name="T92" fmla="*/ 6 w 7"/>
                <a:gd name="T93" fmla="*/ 526 h 527"/>
                <a:gd name="T94" fmla="*/ 6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0"/>
                  </a:lnTo>
                  <a:lnTo>
                    <a:pt x="0" y="0"/>
                  </a:lnTo>
                  <a:lnTo>
                    <a:pt x="0" y="0"/>
                  </a:lnTo>
                  <a:lnTo>
                    <a:pt x="1" y="527"/>
                  </a:lnTo>
                  <a:lnTo>
                    <a:pt x="1" y="527"/>
                  </a:lnTo>
                  <a:lnTo>
                    <a:pt x="1" y="527"/>
                  </a:lnTo>
                  <a:lnTo>
                    <a:pt x="1" y="527"/>
                  </a:lnTo>
                  <a:lnTo>
                    <a:pt x="1" y="527"/>
                  </a:lnTo>
                  <a:lnTo>
                    <a:pt x="1" y="527"/>
                  </a:lnTo>
                  <a:lnTo>
                    <a:pt x="1" y="527"/>
                  </a:lnTo>
                  <a:lnTo>
                    <a:pt x="2" y="527"/>
                  </a:lnTo>
                  <a:lnTo>
                    <a:pt x="2" y="527"/>
                  </a:lnTo>
                  <a:lnTo>
                    <a:pt x="2" y="527"/>
                  </a:lnTo>
                  <a:lnTo>
                    <a:pt x="2" y="527"/>
                  </a:lnTo>
                  <a:lnTo>
                    <a:pt x="2" y="527"/>
                  </a:lnTo>
                  <a:lnTo>
                    <a:pt x="2" y="527"/>
                  </a:lnTo>
                  <a:lnTo>
                    <a:pt x="2" y="527"/>
                  </a:lnTo>
                  <a:lnTo>
                    <a:pt x="3" y="527"/>
                  </a:lnTo>
                  <a:lnTo>
                    <a:pt x="3" y="527"/>
                  </a:lnTo>
                  <a:lnTo>
                    <a:pt x="3" y="527"/>
                  </a:lnTo>
                  <a:lnTo>
                    <a:pt x="3" y="527"/>
                  </a:lnTo>
                  <a:lnTo>
                    <a:pt x="3" y="527"/>
                  </a:lnTo>
                  <a:lnTo>
                    <a:pt x="3" y="527"/>
                  </a:lnTo>
                  <a:lnTo>
                    <a:pt x="3" y="527"/>
                  </a:lnTo>
                  <a:lnTo>
                    <a:pt x="4" y="527"/>
                  </a:lnTo>
                  <a:lnTo>
                    <a:pt x="4" y="527"/>
                  </a:lnTo>
                  <a:lnTo>
                    <a:pt x="4" y="527"/>
                  </a:lnTo>
                  <a:lnTo>
                    <a:pt x="4" y="527"/>
                  </a:lnTo>
                  <a:lnTo>
                    <a:pt x="4" y="527"/>
                  </a:lnTo>
                  <a:lnTo>
                    <a:pt x="4" y="526"/>
                  </a:lnTo>
                  <a:lnTo>
                    <a:pt x="4" y="526"/>
                  </a:lnTo>
                  <a:lnTo>
                    <a:pt x="5"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8" name="Freeform 3636"/>
            <p:cNvSpPr>
              <a:spLocks/>
            </p:cNvSpPr>
            <p:nvPr/>
          </p:nvSpPr>
          <p:spPr bwMode="auto">
            <a:xfrm>
              <a:off x="7051885" y="300846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9" name="Freeform 3637"/>
            <p:cNvSpPr>
              <a:spLocks/>
            </p:cNvSpPr>
            <p:nvPr/>
          </p:nvSpPr>
          <p:spPr bwMode="auto">
            <a:xfrm>
              <a:off x="7062442" y="300537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0" name="Freeform 3638"/>
            <p:cNvSpPr>
              <a:spLocks/>
            </p:cNvSpPr>
            <p:nvPr/>
          </p:nvSpPr>
          <p:spPr bwMode="auto">
            <a:xfrm>
              <a:off x="7072999" y="300227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1" name="Freeform 3639"/>
            <p:cNvSpPr>
              <a:spLocks/>
            </p:cNvSpPr>
            <p:nvPr/>
          </p:nvSpPr>
          <p:spPr bwMode="auto">
            <a:xfrm>
              <a:off x="7083555" y="299917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2" name="Freeform 3640"/>
            <p:cNvSpPr>
              <a:spLocks/>
            </p:cNvSpPr>
            <p:nvPr/>
          </p:nvSpPr>
          <p:spPr bwMode="auto">
            <a:xfrm>
              <a:off x="7094112" y="2996076"/>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3" name="Freeform 3641"/>
            <p:cNvSpPr>
              <a:spLocks/>
            </p:cNvSpPr>
            <p:nvPr/>
          </p:nvSpPr>
          <p:spPr bwMode="auto">
            <a:xfrm>
              <a:off x="7104668" y="299297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5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4" name="Freeform 3642"/>
            <p:cNvSpPr>
              <a:spLocks/>
            </p:cNvSpPr>
            <p:nvPr/>
          </p:nvSpPr>
          <p:spPr bwMode="auto">
            <a:xfrm>
              <a:off x="7116733" y="298988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5" name="Freeform 3643"/>
            <p:cNvSpPr>
              <a:spLocks/>
            </p:cNvSpPr>
            <p:nvPr/>
          </p:nvSpPr>
          <p:spPr bwMode="auto">
            <a:xfrm>
              <a:off x="7127290" y="298678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6" name="Freeform 3644"/>
            <p:cNvSpPr>
              <a:spLocks/>
            </p:cNvSpPr>
            <p:nvPr/>
          </p:nvSpPr>
          <p:spPr bwMode="auto">
            <a:xfrm>
              <a:off x="7137846" y="298368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7" name="Freeform 3645"/>
            <p:cNvSpPr>
              <a:spLocks/>
            </p:cNvSpPr>
            <p:nvPr/>
          </p:nvSpPr>
          <p:spPr bwMode="auto">
            <a:xfrm>
              <a:off x="7148403" y="298058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8" name="Freeform 3646"/>
            <p:cNvSpPr>
              <a:spLocks/>
            </p:cNvSpPr>
            <p:nvPr/>
          </p:nvSpPr>
          <p:spPr bwMode="auto">
            <a:xfrm>
              <a:off x="7158959" y="297748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9" name="Freeform 3647"/>
            <p:cNvSpPr>
              <a:spLocks/>
            </p:cNvSpPr>
            <p:nvPr/>
          </p:nvSpPr>
          <p:spPr bwMode="auto">
            <a:xfrm>
              <a:off x="7169516" y="297438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0" name="Freeform 3648"/>
            <p:cNvSpPr>
              <a:spLocks/>
            </p:cNvSpPr>
            <p:nvPr/>
          </p:nvSpPr>
          <p:spPr bwMode="auto">
            <a:xfrm>
              <a:off x="7180073" y="2971291"/>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1" name="Freeform 3649"/>
            <p:cNvSpPr>
              <a:spLocks/>
            </p:cNvSpPr>
            <p:nvPr/>
          </p:nvSpPr>
          <p:spPr bwMode="auto">
            <a:xfrm>
              <a:off x="7190630" y="296819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1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2" name="Freeform 3650"/>
            <p:cNvSpPr>
              <a:spLocks/>
            </p:cNvSpPr>
            <p:nvPr/>
          </p:nvSpPr>
          <p:spPr bwMode="auto">
            <a:xfrm>
              <a:off x="7202694" y="2148719"/>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0 w 7"/>
                <a:gd name="T11" fmla="*/ 529 h 529"/>
                <a:gd name="T12" fmla="*/ 0 w 7"/>
                <a:gd name="T13" fmla="*/ 529 h 529"/>
                <a:gd name="T14" fmla="*/ 1 w 7"/>
                <a:gd name="T15" fmla="*/ 529 h 529"/>
                <a:gd name="T16" fmla="*/ 1 w 7"/>
                <a:gd name="T17" fmla="*/ 529 h 529"/>
                <a:gd name="T18" fmla="*/ 1 w 7"/>
                <a:gd name="T19" fmla="*/ 529 h 529"/>
                <a:gd name="T20" fmla="*/ 1 w 7"/>
                <a:gd name="T21" fmla="*/ 529 h 529"/>
                <a:gd name="T22" fmla="*/ 1 w 7"/>
                <a:gd name="T23" fmla="*/ 529 h 529"/>
                <a:gd name="T24" fmla="*/ 1 w 7"/>
                <a:gd name="T25" fmla="*/ 529 h 529"/>
                <a:gd name="T26" fmla="*/ 1 w 7"/>
                <a:gd name="T27" fmla="*/ 529 h 529"/>
                <a:gd name="T28" fmla="*/ 2 w 7"/>
                <a:gd name="T29" fmla="*/ 529 h 529"/>
                <a:gd name="T30" fmla="*/ 2 w 7"/>
                <a:gd name="T31" fmla="*/ 529 h 529"/>
                <a:gd name="T32" fmla="*/ 2 w 7"/>
                <a:gd name="T33" fmla="*/ 529 h 529"/>
                <a:gd name="T34" fmla="*/ 2 w 7"/>
                <a:gd name="T35" fmla="*/ 529 h 529"/>
                <a:gd name="T36" fmla="*/ 2 w 7"/>
                <a:gd name="T37" fmla="*/ 529 h 529"/>
                <a:gd name="T38" fmla="*/ 2 w 7"/>
                <a:gd name="T39" fmla="*/ 529 h 529"/>
                <a:gd name="T40" fmla="*/ 2 w 7"/>
                <a:gd name="T41" fmla="*/ 529 h 529"/>
                <a:gd name="T42" fmla="*/ 3 w 7"/>
                <a:gd name="T43" fmla="*/ 529 h 529"/>
                <a:gd name="T44" fmla="*/ 3 w 7"/>
                <a:gd name="T45" fmla="*/ 529 h 529"/>
                <a:gd name="T46" fmla="*/ 3 w 7"/>
                <a:gd name="T47" fmla="*/ 529 h 529"/>
                <a:gd name="T48" fmla="*/ 3 w 7"/>
                <a:gd name="T49" fmla="*/ 528 h 529"/>
                <a:gd name="T50" fmla="*/ 3 w 7"/>
                <a:gd name="T51" fmla="*/ 528 h 529"/>
                <a:gd name="T52" fmla="*/ 3 w 7"/>
                <a:gd name="T53" fmla="*/ 528 h 529"/>
                <a:gd name="T54" fmla="*/ 3 w 7"/>
                <a:gd name="T55" fmla="*/ 528 h 529"/>
                <a:gd name="T56" fmla="*/ 4 w 7"/>
                <a:gd name="T57" fmla="*/ 528 h 529"/>
                <a:gd name="T58" fmla="*/ 4 w 7"/>
                <a:gd name="T59" fmla="*/ 528 h 529"/>
                <a:gd name="T60" fmla="*/ 4 w 7"/>
                <a:gd name="T61" fmla="*/ 528 h 529"/>
                <a:gd name="T62" fmla="*/ 4 w 7"/>
                <a:gd name="T63" fmla="*/ 1 h 529"/>
                <a:gd name="T64" fmla="*/ 4 w 7"/>
                <a:gd name="T65" fmla="*/ 1 h 529"/>
                <a:gd name="T66" fmla="*/ 4 w 7"/>
                <a:gd name="T67" fmla="*/ 1 h 529"/>
                <a:gd name="T68" fmla="*/ 5 w 7"/>
                <a:gd name="T69" fmla="*/ 1 h 529"/>
                <a:gd name="T70" fmla="*/ 5 w 7"/>
                <a:gd name="T71" fmla="*/ 1 h 529"/>
                <a:gd name="T72" fmla="*/ 5 w 7"/>
                <a:gd name="T73" fmla="*/ 1 h 529"/>
                <a:gd name="T74" fmla="*/ 5 w 7"/>
                <a:gd name="T75" fmla="*/ 1 h 529"/>
                <a:gd name="T76" fmla="*/ 5 w 7"/>
                <a:gd name="T77" fmla="*/ 1 h 529"/>
                <a:gd name="T78" fmla="*/ 5 w 7"/>
                <a:gd name="T79" fmla="*/ 1 h 529"/>
                <a:gd name="T80" fmla="*/ 5 w 7"/>
                <a:gd name="T81" fmla="*/ 1 h 529"/>
                <a:gd name="T82" fmla="*/ 6 w 7"/>
                <a:gd name="T83" fmla="*/ 1 h 529"/>
                <a:gd name="T84" fmla="*/ 6 w 7"/>
                <a:gd name="T85" fmla="*/ 1 h 529"/>
                <a:gd name="T86" fmla="*/ 6 w 7"/>
                <a:gd name="T87" fmla="*/ 1 h 529"/>
                <a:gd name="T88" fmla="*/ 6 w 7"/>
                <a:gd name="T89" fmla="*/ 1 h 529"/>
                <a:gd name="T90" fmla="*/ 6 w 7"/>
                <a:gd name="T91" fmla="*/ 1 h 529"/>
                <a:gd name="T92" fmla="*/ 6 w 7"/>
                <a:gd name="T93" fmla="*/ 1 h 529"/>
                <a:gd name="T94" fmla="*/ 6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0" y="529"/>
                  </a:lnTo>
                  <a:lnTo>
                    <a:pt x="0" y="529"/>
                  </a:lnTo>
                  <a:lnTo>
                    <a:pt x="1" y="529"/>
                  </a:lnTo>
                  <a:lnTo>
                    <a:pt x="1" y="529"/>
                  </a:lnTo>
                  <a:lnTo>
                    <a:pt x="1" y="529"/>
                  </a:lnTo>
                  <a:lnTo>
                    <a:pt x="1" y="529"/>
                  </a:lnTo>
                  <a:lnTo>
                    <a:pt x="1" y="529"/>
                  </a:lnTo>
                  <a:lnTo>
                    <a:pt x="1" y="529"/>
                  </a:lnTo>
                  <a:lnTo>
                    <a:pt x="1" y="529"/>
                  </a:lnTo>
                  <a:lnTo>
                    <a:pt x="2" y="529"/>
                  </a:lnTo>
                  <a:lnTo>
                    <a:pt x="2" y="529"/>
                  </a:lnTo>
                  <a:lnTo>
                    <a:pt x="2" y="529"/>
                  </a:lnTo>
                  <a:lnTo>
                    <a:pt x="2" y="529"/>
                  </a:lnTo>
                  <a:lnTo>
                    <a:pt x="2" y="529"/>
                  </a:lnTo>
                  <a:lnTo>
                    <a:pt x="2" y="529"/>
                  </a:lnTo>
                  <a:lnTo>
                    <a:pt x="2" y="529"/>
                  </a:lnTo>
                  <a:lnTo>
                    <a:pt x="3" y="529"/>
                  </a:lnTo>
                  <a:lnTo>
                    <a:pt x="3" y="529"/>
                  </a:lnTo>
                  <a:lnTo>
                    <a:pt x="3" y="529"/>
                  </a:lnTo>
                  <a:lnTo>
                    <a:pt x="3" y="528"/>
                  </a:lnTo>
                  <a:lnTo>
                    <a:pt x="3" y="528"/>
                  </a:lnTo>
                  <a:lnTo>
                    <a:pt x="3" y="528"/>
                  </a:lnTo>
                  <a:lnTo>
                    <a:pt x="3" y="528"/>
                  </a:lnTo>
                  <a:lnTo>
                    <a:pt x="4" y="528"/>
                  </a:lnTo>
                  <a:lnTo>
                    <a:pt x="4" y="528"/>
                  </a:lnTo>
                  <a:lnTo>
                    <a:pt x="4" y="528"/>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3" name="Freeform 3651"/>
            <p:cNvSpPr>
              <a:spLocks/>
            </p:cNvSpPr>
            <p:nvPr/>
          </p:nvSpPr>
          <p:spPr bwMode="auto">
            <a:xfrm>
              <a:off x="7213251" y="214562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4" name="Freeform 3652"/>
            <p:cNvSpPr>
              <a:spLocks/>
            </p:cNvSpPr>
            <p:nvPr/>
          </p:nvSpPr>
          <p:spPr bwMode="auto">
            <a:xfrm>
              <a:off x="7223808" y="214252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5" name="Freeform 3653"/>
            <p:cNvSpPr>
              <a:spLocks/>
            </p:cNvSpPr>
            <p:nvPr/>
          </p:nvSpPr>
          <p:spPr bwMode="auto">
            <a:xfrm>
              <a:off x="7234364" y="2140974"/>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6" name="Freeform 3654"/>
            <p:cNvSpPr>
              <a:spLocks/>
            </p:cNvSpPr>
            <p:nvPr/>
          </p:nvSpPr>
          <p:spPr bwMode="auto">
            <a:xfrm>
              <a:off x="7244921" y="2137875"/>
              <a:ext cx="10556" cy="3098"/>
            </a:xfrm>
            <a:custGeom>
              <a:avLst/>
              <a:gdLst>
                <a:gd name="T0" fmla="*/ 0 w 7"/>
                <a:gd name="T1" fmla="*/ 2 h 2"/>
                <a:gd name="T2" fmla="*/ 0 w 7"/>
                <a:gd name="T3" fmla="*/ 1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7" name="Freeform 3655"/>
            <p:cNvSpPr>
              <a:spLocks/>
            </p:cNvSpPr>
            <p:nvPr/>
          </p:nvSpPr>
          <p:spPr bwMode="auto">
            <a:xfrm>
              <a:off x="7255477" y="2134777"/>
              <a:ext cx="10556" cy="3098"/>
            </a:xfrm>
            <a:custGeom>
              <a:avLst/>
              <a:gdLst>
                <a:gd name="T0" fmla="*/ 0 w 7"/>
                <a:gd name="T1" fmla="*/ 2 h 2"/>
                <a:gd name="T2" fmla="*/ 0 w 7"/>
                <a:gd name="T3" fmla="*/ 2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8" name="Freeform 3656"/>
            <p:cNvSpPr>
              <a:spLocks/>
            </p:cNvSpPr>
            <p:nvPr/>
          </p:nvSpPr>
          <p:spPr bwMode="auto">
            <a:xfrm>
              <a:off x="7266034" y="2131679"/>
              <a:ext cx="10556" cy="3098"/>
            </a:xfrm>
            <a:custGeom>
              <a:avLst/>
              <a:gdLst>
                <a:gd name="T0" fmla="*/ 0 w 7"/>
                <a:gd name="T1" fmla="*/ 2 h 2"/>
                <a:gd name="T2" fmla="*/ 1 w 7"/>
                <a:gd name="T3" fmla="*/ 2 h 2"/>
                <a:gd name="T4" fmla="*/ 1 w 7"/>
                <a:gd name="T5" fmla="*/ 2 h 2"/>
                <a:gd name="T6" fmla="*/ 1 w 7"/>
                <a:gd name="T7" fmla="*/ 1 h 2"/>
                <a:gd name="T8" fmla="*/ 1 w 7"/>
                <a:gd name="T9" fmla="*/ 1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9" name="Freeform 3657"/>
            <p:cNvSpPr>
              <a:spLocks/>
            </p:cNvSpPr>
            <p:nvPr/>
          </p:nvSpPr>
          <p:spPr bwMode="auto">
            <a:xfrm>
              <a:off x="7276590" y="2128581"/>
              <a:ext cx="12065" cy="3098"/>
            </a:xfrm>
            <a:custGeom>
              <a:avLst/>
              <a:gdLst>
                <a:gd name="T0" fmla="*/ 0 w 8"/>
                <a:gd name="T1" fmla="*/ 2 h 2"/>
                <a:gd name="T2" fmla="*/ 1 w 8"/>
                <a:gd name="T3" fmla="*/ 2 h 2"/>
                <a:gd name="T4" fmla="*/ 1 w 8"/>
                <a:gd name="T5" fmla="*/ 2 h 2"/>
                <a:gd name="T6" fmla="*/ 1 w 8"/>
                <a:gd name="T7" fmla="*/ 2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0" name="Freeform 3658"/>
            <p:cNvSpPr>
              <a:spLocks/>
            </p:cNvSpPr>
            <p:nvPr/>
          </p:nvSpPr>
          <p:spPr bwMode="auto">
            <a:xfrm>
              <a:off x="7288655" y="212548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1" name="Freeform 3659"/>
            <p:cNvSpPr>
              <a:spLocks/>
            </p:cNvSpPr>
            <p:nvPr/>
          </p:nvSpPr>
          <p:spPr bwMode="auto">
            <a:xfrm>
              <a:off x="7299212" y="212238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2" name="Freeform 3660"/>
            <p:cNvSpPr>
              <a:spLocks/>
            </p:cNvSpPr>
            <p:nvPr/>
          </p:nvSpPr>
          <p:spPr bwMode="auto">
            <a:xfrm>
              <a:off x="7309768" y="2120835"/>
              <a:ext cx="10556" cy="816376"/>
            </a:xfrm>
            <a:custGeom>
              <a:avLst/>
              <a:gdLst>
                <a:gd name="T0" fmla="*/ 0 w 7"/>
                <a:gd name="T1" fmla="*/ 1 h 527"/>
                <a:gd name="T2" fmla="*/ 0 w 7"/>
                <a:gd name="T3" fmla="*/ 1 h 527"/>
                <a:gd name="T4" fmla="*/ 0 w 7"/>
                <a:gd name="T5" fmla="*/ 1 h 527"/>
                <a:gd name="T6" fmla="*/ 0 w 7"/>
                <a:gd name="T7" fmla="*/ 1 h 527"/>
                <a:gd name="T8" fmla="*/ 0 w 7"/>
                <a:gd name="T9" fmla="*/ 1 h 527"/>
                <a:gd name="T10" fmla="*/ 1 w 7"/>
                <a:gd name="T11" fmla="*/ 1 h 527"/>
                <a:gd name="T12" fmla="*/ 1 w 7"/>
                <a:gd name="T13" fmla="*/ 1 h 527"/>
                <a:gd name="T14" fmla="*/ 1 w 7"/>
                <a:gd name="T15" fmla="*/ 0 h 527"/>
                <a:gd name="T16" fmla="*/ 1 w 7"/>
                <a:gd name="T17" fmla="*/ 0 h 527"/>
                <a:gd name="T18" fmla="*/ 1 w 7"/>
                <a:gd name="T19" fmla="*/ 0 h 527"/>
                <a:gd name="T20" fmla="*/ 1 w 7"/>
                <a:gd name="T21" fmla="*/ 0 h 527"/>
                <a:gd name="T22" fmla="*/ 1 w 7"/>
                <a:gd name="T23" fmla="*/ 0 h 527"/>
                <a:gd name="T24" fmla="*/ 2 w 7"/>
                <a:gd name="T25" fmla="*/ 0 h 527"/>
                <a:gd name="T26" fmla="*/ 2 w 7"/>
                <a:gd name="T27" fmla="*/ 0 h 527"/>
                <a:gd name="T28" fmla="*/ 2 w 7"/>
                <a:gd name="T29" fmla="*/ 0 h 527"/>
                <a:gd name="T30" fmla="*/ 2 w 7"/>
                <a:gd name="T31" fmla="*/ 0 h 527"/>
                <a:gd name="T32" fmla="*/ 2 w 7"/>
                <a:gd name="T33" fmla="*/ 0 h 527"/>
                <a:gd name="T34" fmla="*/ 2 w 7"/>
                <a:gd name="T35" fmla="*/ 0 h 527"/>
                <a:gd name="T36" fmla="*/ 2 w 7"/>
                <a:gd name="T37" fmla="*/ 0 h 527"/>
                <a:gd name="T38" fmla="*/ 3 w 7"/>
                <a:gd name="T39" fmla="*/ 0 h 527"/>
                <a:gd name="T40" fmla="*/ 3 w 7"/>
                <a:gd name="T41" fmla="*/ 0 h 527"/>
                <a:gd name="T42" fmla="*/ 3 w 7"/>
                <a:gd name="T43" fmla="*/ 0 h 527"/>
                <a:gd name="T44" fmla="*/ 3 w 7"/>
                <a:gd name="T45" fmla="*/ 527 h 527"/>
                <a:gd name="T46" fmla="*/ 3 w 7"/>
                <a:gd name="T47" fmla="*/ 527 h 527"/>
                <a:gd name="T48" fmla="*/ 3 w 7"/>
                <a:gd name="T49" fmla="*/ 527 h 527"/>
                <a:gd name="T50" fmla="*/ 3 w 7"/>
                <a:gd name="T51" fmla="*/ 527 h 527"/>
                <a:gd name="T52" fmla="*/ 4 w 7"/>
                <a:gd name="T53" fmla="*/ 527 h 527"/>
                <a:gd name="T54" fmla="*/ 4 w 7"/>
                <a:gd name="T55" fmla="*/ 527 h 527"/>
                <a:gd name="T56" fmla="*/ 4 w 7"/>
                <a:gd name="T57" fmla="*/ 527 h 527"/>
                <a:gd name="T58" fmla="*/ 4 w 7"/>
                <a:gd name="T59" fmla="*/ 527 h 527"/>
                <a:gd name="T60" fmla="*/ 4 w 7"/>
                <a:gd name="T61" fmla="*/ 527 h 527"/>
                <a:gd name="T62" fmla="*/ 4 w 7"/>
                <a:gd name="T63" fmla="*/ 527 h 527"/>
                <a:gd name="T64" fmla="*/ 4 w 7"/>
                <a:gd name="T65" fmla="*/ 527 h 527"/>
                <a:gd name="T66" fmla="*/ 5 w 7"/>
                <a:gd name="T67" fmla="*/ 527 h 527"/>
                <a:gd name="T68" fmla="*/ 5 w 7"/>
                <a:gd name="T69" fmla="*/ 527 h 527"/>
                <a:gd name="T70" fmla="*/ 5 w 7"/>
                <a:gd name="T71" fmla="*/ 527 h 527"/>
                <a:gd name="T72" fmla="*/ 5 w 7"/>
                <a:gd name="T73" fmla="*/ 527 h 527"/>
                <a:gd name="T74" fmla="*/ 5 w 7"/>
                <a:gd name="T75" fmla="*/ 526 h 527"/>
                <a:gd name="T76" fmla="*/ 5 w 7"/>
                <a:gd name="T77" fmla="*/ 526 h 527"/>
                <a:gd name="T78" fmla="*/ 5 w 7"/>
                <a:gd name="T79" fmla="*/ 526 h 527"/>
                <a:gd name="T80" fmla="*/ 6 w 7"/>
                <a:gd name="T81" fmla="*/ 526 h 527"/>
                <a:gd name="T82" fmla="*/ 6 w 7"/>
                <a:gd name="T83" fmla="*/ 526 h 527"/>
                <a:gd name="T84" fmla="*/ 6 w 7"/>
                <a:gd name="T85" fmla="*/ 526 h 527"/>
                <a:gd name="T86" fmla="*/ 6 w 7"/>
                <a:gd name="T87" fmla="*/ 526 h 527"/>
                <a:gd name="T88" fmla="*/ 6 w 7"/>
                <a:gd name="T89" fmla="*/ 526 h 527"/>
                <a:gd name="T90" fmla="*/ 6 w 7"/>
                <a:gd name="T91" fmla="*/ 526 h 527"/>
                <a:gd name="T92" fmla="*/ 6 w 7"/>
                <a:gd name="T93" fmla="*/ 526 h 527"/>
                <a:gd name="T94" fmla="*/ 7 w 7"/>
                <a:gd name="T95" fmla="*/ 526 h 527"/>
                <a:gd name="T96" fmla="*/ 7 w 7"/>
                <a:gd name="T97" fmla="*/ 526 h 527"/>
                <a:gd name="T98" fmla="*/ 7 w 7"/>
                <a:gd name="T99" fmla="*/ 526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1"/>
                  </a:moveTo>
                  <a:lnTo>
                    <a:pt x="0" y="1"/>
                  </a:lnTo>
                  <a:lnTo>
                    <a:pt x="0" y="1"/>
                  </a:lnTo>
                  <a:lnTo>
                    <a:pt x="0" y="1"/>
                  </a:lnTo>
                  <a:lnTo>
                    <a:pt x="0" y="1"/>
                  </a:lnTo>
                  <a:lnTo>
                    <a:pt x="1" y="1"/>
                  </a:lnTo>
                  <a:lnTo>
                    <a:pt x="1" y="1"/>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527"/>
                  </a:lnTo>
                  <a:lnTo>
                    <a:pt x="3" y="527"/>
                  </a:lnTo>
                  <a:lnTo>
                    <a:pt x="3" y="527"/>
                  </a:lnTo>
                  <a:lnTo>
                    <a:pt x="3" y="527"/>
                  </a:lnTo>
                  <a:lnTo>
                    <a:pt x="4" y="527"/>
                  </a:lnTo>
                  <a:lnTo>
                    <a:pt x="4" y="527"/>
                  </a:lnTo>
                  <a:lnTo>
                    <a:pt x="4" y="527"/>
                  </a:lnTo>
                  <a:lnTo>
                    <a:pt x="4" y="527"/>
                  </a:lnTo>
                  <a:lnTo>
                    <a:pt x="4" y="527"/>
                  </a:lnTo>
                  <a:lnTo>
                    <a:pt x="4" y="527"/>
                  </a:lnTo>
                  <a:lnTo>
                    <a:pt x="4" y="527"/>
                  </a:lnTo>
                  <a:lnTo>
                    <a:pt x="5" y="527"/>
                  </a:lnTo>
                  <a:lnTo>
                    <a:pt x="5" y="527"/>
                  </a:lnTo>
                  <a:lnTo>
                    <a:pt x="5" y="527"/>
                  </a:lnTo>
                  <a:lnTo>
                    <a:pt x="5" y="527"/>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6"/>
                  </a:lnTo>
                  <a:lnTo>
                    <a:pt x="7" y="5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3" name="Freeform 3661"/>
            <p:cNvSpPr>
              <a:spLocks/>
            </p:cNvSpPr>
            <p:nvPr/>
          </p:nvSpPr>
          <p:spPr bwMode="auto">
            <a:xfrm>
              <a:off x="7320326" y="293256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4" name="Freeform 3662"/>
            <p:cNvSpPr>
              <a:spLocks/>
            </p:cNvSpPr>
            <p:nvPr/>
          </p:nvSpPr>
          <p:spPr bwMode="auto">
            <a:xfrm>
              <a:off x="7330882" y="292946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5" name="Freeform 3663"/>
            <p:cNvSpPr>
              <a:spLocks/>
            </p:cNvSpPr>
            <p:nvPr/>
          </p:nvSpPr>
          <p:spPr bwMode="auto">
            <a:xfrm>
              <a:off x="7341439" y="2926366"/>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6" name="Freeform 3664"/>
            <p:cNvSpPr>
              <a:spLocks/>
            </p:cNvSpPr>
            <p:nvPr/>
          </p:nvSpPr>
          <p:spPr bwMode="auto">
            <a:xfrm>
              <a:off x="7351995" y="2923268"/>
              <a:ext cx="10556" cy="3098"/>
            </a:xfrm>
            <a:custGeom>
              <a:avLst/>
              <a:gdLst>
                <a:gd name="T0" fmla="*/ 0 w 7"/>
                <a:gd name="T1" fmla="*/ 2 h 2"/>
                <a:gd name="T2" fmla="*/ 1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3 w 7"/>
                <a:gd name="T31" fmla="*/ 2 h 2"/>
                <a:gd name="T32" fmla="*/ 3 w 7"/>
                <a:gd name="T33" fmla="*/ 2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7" name="Freeform 3665"/>
            <p:cNvSpPr>
              <a:spLocks/>
            </p:cNvSpPr>
            <p:nvPr/>
          </p:nvSpPr>
          <p:spPr bwMode="auto">
            <a:xfrm>
              <a:off x="7362552" y="2920170"/>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8" name="Freeform 3666"/>
            <p:cNvSpPr>
              <a:spLocks/>
            </p:cNvSpPr>
            <p:nvPr/>
          </p:nvSpPr>
          <p:spPr bwMode="auto">
            <a:xfrm>
              <a:off x="7374617" y="291707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9" name="Freeform 3667"/>
            <p:cNvSpPr>
              <a:spLocks/>
            </p:cNvSpPr>
            <p:nvPr/>
          </p:nvSpPr>
          <p:spPr bwMode="auto">
            <a:xfrm>
              <a:off x="7385173" y="291397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0" name="Freeform 3668"/>
            <p:cNvSpPr>
              <a:spLocks/>
            </p:cNvSpPr>
            <p:nvPr/>
          </p:nvSpPr>
          <p:spPr bwMode="auto">
            <a:xfrm>
              <a:off x="7395730" y="29108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1" name="Freeform 3669"/>
            <p:cNvSpPr>
              <a:spLocks/>
            </p:cNvSpPr>
            <p:nvPr/>
          </p:nvSpPr>
          <p:spPr bwMode="auto">
            <a:xfrm>
              <a:off x="7406286" y="290777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2" name="Freeform 3670"/>
            <p:cNvSpPr>
              <a:spLocks/>
            </p:cNvSpPr>
            <p:nvPr/>
          </p:nvSpPr>
          <p:spPr bwMode="auto">
            <a:xfrm>
              <a:off x="7416843" y="2906229"/>
              <a:ext cx="10556"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3" name="Freeform 3671"/>
            <p:cNvSpPr>
              <a:spLocks/>
            </p:cNvSpPr>
            <p:nvPr/>
          </p:nvSpPr>
          <p:spPr bwMode="auto">
            <a:xfrm>
              <a:off x="7427399" y="2903130"/>
              <a:ext cx="10556" cy="3098"/>
            </a:xfrm>
            <a:custGeom>
              <a:avLst/>
              <a:gdLst>
                <a:gd name="T0" fmla="*/ 0 w 7"/>
                <a:gd name="T1" fmla="*/ 2 h 2"/>
                <a:gd name="T2" fmla="*/ 0 w 7"/>
                <a:gd name="T3" fmla="*/ 1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0 h 2"/>
                <a:gd name="T50" fmla="*/ 4 w 7"/>
                <a:gd name="T51" fmla="*/ 0 h 2"/>
                <a:gd name="T52" fmla="*/ 4 w 7"/>
                <a:gd name="T53" fmla="*/ 0 h 2"/>
                <a:gd name="T54" fmla="*/ 4 w 7"/>
                <a:gd name="T55" fmla="*/ 0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4" name="Freeform 3672"/>
            <p:cNvSpPr>
              <a:spLocks/>
            </p:cNvSpPr>
            <p:nvPr/>
          </p:nvSpPr>
          <p:spPr bwMode="auto">
            <a:xfrm>
              <a:off x="7437957" y="2900032"/>
              <a:ext cx="10556" cy="3098"/>
            </a:xfrm>
            <a:custGeom>
              <a:avLst/>
              <a:gdLst>
                <a:gd name="T0" fmla="*/ 0 w 7"/>
                <a:gd name="T1" fmla="*/ 2 h 2"/>
                <a:gd name="T2" fmla="*/ 1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0 h 2"/>
                <a:gd name="T52" fmla="*/ 4 w 7"/>
                <a:gd name="T53" fmla="*/ 0 h 2"/>
                <a:gd name="T54" fmla="*/ 4 w 7"/>
                <a:gd name="T55" fmla="*/ 0 h 2"/>
                <a:gd name="T56" fmla="*/ 4 w 7"/>
                <a:gd name="T57" fmla="*/ 0 h 2"/>
                <a:gd name="T58" fmla="*/ 5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5" name="Freeform 3673"/>
            <p:cNvSpPr>
              <a:spLocks/>
            </p:cNvSpPr>
            <p:nvPr/>
          </p:nvSpPr>
          <p:spPr bwMode="auto">
            <a:xfrm>
              <a:off x="7448513" y="2896934"/>
              <a:ext cx="12065" cy="3098"/>
            </a:xfrm>
            <a:custGeom>
              <a:avLst/>
              <a:gdLst>
                <a:gd name="T0" fmla="*/ 0 w 8"/>
                <a:gd name="T1" fmla="*/ 2 h 2"/>
                <a:gd name="T2" fmla="*/ 1 w 8"/>
                <a:gd name="T3" fmla="*/ 2 h 2"/>
                <a:gd name="T4" fmla="*/ 1 w 8"/>
                <a:gd name="T5" fmla="*/ 2 h 2"/>
                <a:gd name="T6" fmla="*/ 1 w 8"/>
                <a:gd name="T7" fmla="*/ 1 h 2"/>
                <a:gd name="T8" fmla="*/ 1 w 8"/>
                <a:gd name="T9" fmla="*/ 1 h 2"/>
                <a:gd name="T10" fmla="*/ 1 w 8"/>
                <a:gd name="T11" fmla="*/ 1 h 2"/>
                <a:gd name="T12" fmla="*/ 1 w 8"/>
                <a:gd name="T13" fmla="*/ 1 h 2"/>
                <a:gd name="T14" fmla="*/ 2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0 h 2"/>
                <a:gd name="T54" fmla="*/ 4 w 8"/>
                <a:gd name="T55" fmla="*/ 0 h 2"/>
                <a:gd name="T56" fmla="*/ 5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6" name="Freeform 3674"/>
            <p:cNvSpPr>
              <a:spLocks/>
            </p:cNvSpPr>
            <p:nvPr/>
          </p:nvSpPr>
          <p:spPr bwMode="auto">
            <a:xfrm>
              <a:off x="7460577" y="2893836"/>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7" name="Freeform 3675"/>
            <p:cNvSpPr>
              <a:spLocks/>
            </p:cNvSpPr>
            <p:nvPr/>
          </p:nvSpPr>
          <p:spPr bwMode="auto">
            <a:xfrm>
              <a:off x="7471135" y="289073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8" name="Freeform 3676"/>
            <p:cNvSpPr>
              <a:spLocks/>
            </p:cNvSpPr>
            <p:nvPr/>
          </p:nvSpPr>
          <p:spPr bwMode="auto">
            <a:xfrm>
              <a:off x="7481691" y="288763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9" name="Freeform 3677"/>
            <p:cNvSpPr>
              <a:spLocks/>
            </p:cNvSpPr>
            <p:nvPr/>
          </p:nvSpPr>
          <p:spPr bwMode="auto">
            <a:xfrm>
              <a:off x="7492248" y="288454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0" name="Freeform 3678"/>
            <p:cNvSpPr>
              <a:spLocks/>
            </p:cNvSpPr>
            <p:nvPr/>
          </p:nvSpPr>
          <p:spPr bwMode="auto">
            <a:xfrm>
              <a:off x="7502804" y="288144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1" name="Freeform 3679"/>
            <p:cNvSpPr>
              <a:spLocks/>
            </p:cNvSpPr>
            <p:nvPr/>
          </p:nvSpPr>
          <p:spPr bwMode="auto">
            <a:xfrm>
              <a:off x="7513361" y="2061969"/>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8 h 529"/>
                <a:gd name="T20" fmla="*/ 2 w 7"/>
                <a:gd name="T21" fmla="*/ 528 h 529"/>
                <a:gd name="T22" fmla="*/ 2 w 7"/>
                <a:gd name="T23" fmla="*/ 1 h 529"/>
                <a:gd name="T24" fmla="*/ 2 w 7"/>
                <a:gd name="T25" fmla="*/ 1 h 529"/>
                <a:gd name="T26" fmla="*/ 2 w 7"/>
                <a:gd name="T27" fmla="*/ 1 h 529"/>
                <a:gd name="T28" fmla="*/ 2 w 7"/>
                <a:gd name="T29" fmla="*/ 1 h 529"/>
                <a:gd name="T30" fmla="*/ 2 w 7"/>
                <a:gd name="T31" fmla="*/ 1 h 529"/>
                <a:gd name="T32" fmla="*/ 3 w 7"/>
                <a:gd name="T33" fmla="*/ 1 h 529"/>
                <a:gd name="T34" fmla="*/ 3 w 7"/>
                <a:gd name="T35" fmla="*/ 1 h 529"/>
                <a:gd name="T36" fmla="*/ 3 w 7"/>
                <a:gd name="T37" fmla="*/ 1 h 529"/>
                <a:gd name="T38" fmla="*/ 3 w 7"/>
                <a:gd name="T39" fmla="*/ 1 h 529"/>
                <a:gd name="T40" fmla="*/ 3 w 7"/>
                <a:gd name="T41" fmla="*/ 1 h 529"/>
                <a:gd name="T42" fmla="*/ 3 w 7"/>
                <a:gd name="T43" fmla="*/ 1 h 529"/>
                <a:gd name="T44" fmla="*/ 3 w 7"/>
                <a:gd name="T45" fmla="*/ 1 h 529"/>
                <a:gd name="T46" fmla="*/ 4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5 w 7"/>
                <a:gd name="T61" fmla="*/ 1 h 529"/>
                <a:gd name="T62" fmla="*/ 5 w 7"/>
                <a:gd name="T63" fmla="*/ 1 h 529"/>
                <a:gd name="T64" fmla="*/ 5 w 7"/>
                <a:gd name="T65" fmla="*/ 0 h 529"/>
                <a:gd name="T66" fmla="*/ 5 w 7"/>
                <a:gd name="T67" fmla="*/ 0 h 529"/>
                <a:gd name="T68" fmla="*/ 5 w 7"/>
                <a:gd name="T69" fmla="*/ 0 h 529"/>
                <a:gd name="T70" fmla="*/ 5 w 7"/>
                <a:gd name="T71" fmla="*/ 0 h 529"/>
                <a:gd name="T72" fmla="*/ 5 w 7"/>
                <a:gd name="T73" fmla="*/ 0 h 529"/>
                <a:gd name="T74" fmla="*/ 6 w 7"/>
                <a:gd name="T75" fmla="*/ 0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8"/>
                  </a:lnTo>
                  <a:lnTo>
                    <a:pt x="2" y="528"/>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2" name="Freeform 3680"/>
            <p:cNvSpPr>
              <a:spLocks/>
            </p:cNvSpPr>
            <p:nvPr/>
          </p:nvSpPr>
          <p:spPr bwMode="auto">
            <a:xfrm>
              <a:off x="7523917" y="205887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0 h 2"/>
                <a:gd name="T68" fmla="*/ 5 w 8"/>
                <a:gd name="T69" fmla="*/ 0 h 2"/>
                <a:gd name="T70" fmla="*/ 5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3" name="Freeform 3681"/>
            <p:cNvSpPr>
              <a:spLocks/>
            </p:cNvSpPr>
            <p:nvPr/>
          </p:nvSpPr>
          <p:spPr bwMode="auto">
            <a:xfrm>
              <a:off x="7535982" y="205577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4" name="Freeform 3682"/>
            <p:cNvSpPr>
              <a:spLocks/>
            </p:cNvSpPr>
            <p:nvPr/>
          </p:nvSpPr>
          <p:spPr bwMode="auto">
            <a:xfrm>
              <a:off x="7546539" y="205267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5" name="Freeform 3683"/>
            <p:cNvSpPr>
              <a:spLocks/>
            </p:cNvSpPr>
            <p:nvPr/>
          </p:nvSpPr>
          <p:spPr bwMode="auto">
            <a:xfrm>
              <a:off x="7557095" y="204957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6" name="Freeform 3684"/>
            <p:cNvSpPr>
              <a:spLocks/>
            </p:cNvSpPr>
            <p:nvPr/>
          </p:nvSpPr>
          <p:spPr bwMode="auto">
            <a:xfrm>
              <a:off x="7567652" y="204647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7" name="Freeform 3685"/>
            <p:cNvSpPr>
              <a:spLocks/>
            </p:cNvSpPr>
            <p:nvPr/>
          </p:nvSpPr>
          <p:spPr bwMode="auto">
            <a:xfrm>
              <a:off x="7578209" y="2043380"/>
              <a:ext cx="10556" cy="816376"/>
            </a:xfrm>
            <a:custGeom>
              <a:avLst/>
              <a:gdLst>
                <a:gd name="T0" fmla="*/ 0 w 7"/>
                <a:gd name="T1" fmla="*/ 2 h 527"/>
                <a:gd name="T2" fmla="*/ 0 w 7"/>
                <a:gd name="T3" fmla="*/ 2 h 527"/>
                <a:gd name="T4" fmla="*/ 0 w 7"/>
                <a:gd name="T5" fmla="*/ 2 h 527"/>
                <a:gd name="T6" fmla="*/ 0 w 7"/>
                <a:gd name="T7" fmla="*/ 2 h 527"/>
                <a:gd name="T8" fmla="*/ 1 w 7"/>
                <a:gd name="T9" fmla="*/ 2 h 527"/>
                <a:gd name="T10" fmla="*/ 1 w 7"/>
                <a:gd name="T11" fmla="*/ 2 h 527"/>
                <a:gd name="T12" fmla="*/ 1 w 7"/>
                <a:gd name="T13" fmla="*/ 2 h 527"/>
                <a:gd name="T14" fmla="*/ 1 w 7"/>
                <a:gd name="T15" fmla="*/ 2 h 527"/>
                <a:gd name="T16" fmla="*/ 1 w 7"/>
                <a:gd name="T17" fmla="*/ 2 h 527"/>
                <a:gd name="T18" fmla="*/ 1 w 7"/>
                <a:gd name="T19" fmla="*/ 2 h 527"/>
                <a:gd name="T20" fmla="*/ 2 w 7"/>
                <a:gd name="T21" fmla="*/ 2 h 527"/>
                <a:gd name="T22" fmla="*/ 2 w 7"/>
                <a:gd name="T23" fmla="*/ 2 h 527"/>
                <a:gd name="T24" fmla="*/ 2 w 7"/>
                <a:gd name="T25" fmla="*/ 2 h 527"/>
                <a:gd name="T26" fmla="*/ 2 w 7"/>
                <a:gd name="T27" fmla="*/ 2 h 527"/>
                <a:gd name="T28" fmla="*/ 2 w 7"/>
                <a:gd name="T29" fmla="*/ 2 h 527"/>
                <a:gd name="T30" fmla="*/ 2 w 7"/>
                <a:gd name="T31" fmla="*/ 1 h 527"/>
                <a:gd name="T32" fmla="*/ 2 w 7"/>
                <a:gd name="T33" fmla="*/ 1 h 527"/>
                <a:gd name="T34" fmla="*/ 3 w 7"/>
                <a:gd name="T35" fmla="*/ 1 h 527"/>
                <a:gd name="T36" fmla="*/ 3 w 7"/>
                <a:gd name="T37" fmla="*/ 1 h 527"/>
                <a:gd name="T38" fmla="*/ 3 w 7"/>
                <a:gd name="T39" fmla="*/ 1 h 527"/>
                <a:gd name="T40" fmla="*/ 3 w 7"/>
                <a:gd name="T41" fmla="*/ 1 h 527"/>
                <a:gd name="T42" fmla="*/ 3 w 7"/>
                <a:gd name="T43" fmla="*/ 1 h 527"/>
                <a:gd name="T44" fmla="*/ 3 w 7"/>
                <a:gd name="T45" fmla="*/ 1 h 527"/>
                <a:gd name="T46" fmla="*/ 3 w 7"/>
                <a:gd name="T47" fmla="*/ 1 h 527"/>
                <a:gd name="T48" fmla="*/ 4 w 7"/>
                <a:gd name="T49" fmla="*/ 1 h 527"/>
                <a:gd name="T50" fmla="*/ 4 w 7"/>
                <a:gd name="T51" fmla="*/ 1 h 527"/>
                <a:gd name="T52" fmla="*/ 4 w 7"/>
                <a:gd name="T53" fmla="*/ 1 h 527"/>
                <a:gd name="T54" fmla="*/ 4 w 7"/>
                <a:gd name="T55" fmla="*/ 1 h 527"/>
                <a:gd name="T56" fmla="*/ 4 w 7"/>
                <a:gd name="T57" fmla="*/ 1 h 527"/>
                <a:gd name="T58" fmla="*/ 4 w 7"/>
                <a:gd name="T59" fmla="*/ 1 h 527"/>
                <a:gd name="T60" fmla="*/ 4 w 7"/>
                <a:gd name="T61" fmla="*/ 1 h 527"/>
                <a:gd name="T62" fmla="*/ 5 w 7"/>
                <a:gd name="T63" fmla="*/ 1 h 527"/>
                <a:gd name="T64" fmla="*/ 5 w 7"/>
                <a:gd name="T65" fmla="*/ 1 h 527"/>
                <a:gd name="T66" fmla="*/ 5 w 7"/>
                <a:gd name="T67" fmla="*/ 1 h 527"/>
                <a:gd name="T68" fmla="*/ 5 w 7"/>
                <a:gd name="T69" fmla="*/ 1 h 527"/>
                <a:gd name="T70" fmla="*/ 5 w 7"/>
                <a:gd name="T71" fmla="*/ 1 h 527"/>
                <a:gd name="T72" fmla="*/ 5 w 7"/>
                <a:gd name="T73" fmla="*/ 1 h 527"/>
                <a:gd name="T74" fmla="*/ 5 w 7"/>
                <a:gd name="T75" fmla="*/ 1 h 527"/>
                <a:gd name="T76" fmla="*/ 6 w 7"/>
                <a:gd name="T77" fmla="*/ 1 h 527"/>
                <a:gd name="T78" fmla="*/ 6 w 7"/>
                <a:gd name="T79" fmla="*/ 0 h 527"/>
                <a:gd name="T80" fmla="*/ 6 w 7"/>
                <a:gd name="T81" fmla="*/ 0 h 527"/>
                <a:gd name="T82" fmla="*/ 6 w 7"/>
                <a:gd name="T83" fmla="*/ 0 h 527"/>
                <a:gd name="T84" fmla="*/ 6 w 7"/>
                <a:gd name="T85" fmla="*/ 0 h 527"/>
                <a:gd name="T86" fmla="*/ 6 w 7"/>
                <a:gd name="T87" fmla="*/ 0 h 527"/>
                <a:gd name="T88" fmla="*/ 6 w 7"/>
                <a:gd name="T89" fmla="*/ 0 h 527"/>
                <a:gd name="T90" fmla="*/ 7 w 7"/>
                <a:gd name="T91" fmla="*/ 0 h 527"/>
                <a:gd name="T92" fmla="*/ 7 w 7"/>
                <a:gd name="T93" fmla="*/ 0 h 527"/>
                <a:gd name="T94" fmla="*/ 7 w 7"/>
                <a:gd name="T95" fmla="*/ 527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2"/>
                  </a:move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527"/>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8" name="Freeform 3686"/>
            <p:cNvSpPr>
              <a:spLocks/>
            </p:cNvSpPr>
            <p:nvPr/>
          </p:nvSpPr>
          <p:spPr bwMode="auto">
            <a:xfrm>
              <a:off x="7588766" y="285665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9" name="Freeform 3687"/>
            <p:cNvSpPr>
              <a:spLocks/>
            </p:cNvSpPr>
            <p:nvPr/>
          </p:nvSpPr>
          <p:spPr bwMode="auto">
            <a:xfrm>
              <a:off x="7599322" y="285355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0" name="Freeform 3688"/>
            <p:cNvSpPr>
              <a:spLocks/>
            </p:cNvSpPr>
            <p:nvPr/>
          </p:nvSpPr>
          <p:spPr bwMode="auto">
            <a:xfrm>
              <a:off x="7609879" y="285046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1" name="Freeform 3689"/>
            <p:cNvSpPr>
              <a:spLocks/>
            </p:cNvSpPr>
            <p:nvPr/>
          </p:nvSpPr>
          <p:spPr bwMode="auto">
            <a:xfrm>
              <a:off x="7621944" y="284736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2" name="Freeform 3690"/>
            <p:cNvSpPr>
              <a:spLocks/>
            </p:cNvSpPr>
            <p:nvPr/>
          </p:nvSpPr>
          <p:spPr bwMode="auto">
            <a:xfrm>
              <a:off x="7632500" y="284426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3" name="Freeform 3691"/>
            <p:cNvSpPr>
              <a:spLocks/>
            </p:cNvSpPr>
            <p:nvPr/>
          </p:nvSpPr>
          <p:spPr bwMode="auto">
            <a:xfrm>
              <a:off x="7643057" y="284116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4" name="Freeform 3692"/>
            <p:cNvSpPr>
              <a:spLocks/>
            </p:cNvSpPr>
            <p:nvPr/>
          </p:nvSpPr>
          <p:spPr bwMode="auto">
            <a:xfrm>
              <a:off x="7653613" y="2839617"/>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5" name="Freeform 3693"/>
            <p:cNvSpPr>
              <a:spLocks/>
            </p:cNvSpPr>
            <p:nvPr/>
          </p:nvSpPr>
          <p:spPr bwMode="auto">
            <a:xfrm>
              <a:off x="7664170" y="2836519"/>
              <a:ext cx="10556"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0 h 2"/>
                <a:gd name="T54" fmla="*/ 4 w 7"/>
                <a:gd name="T55" fmla="*/ 0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6" name="Freeform 3694"/>
            <p:cNvSpPr>
              <a:spLocks/>
            </p:cNvSpPr>
            <p:nvPr/>
          </p:nvSpPr>
          <p:spPr bwMode="auto">
            <a:xfrm>
              <a:off x="7674726" y="2833420"/>
              <a:ext cx="10556" cy="3098"/>
            </a:xfrm>
            <a:custGeom>
              <a:avLst/>
              <a:gdLst>
                <a:gd name="T0" fmla="*/ 0 w 7"/>
                <a:gd name="T1" fmla="*/ 2 h 2"/>
                <a:gd name="T2" fmla="*/ 0 w 7"/>
                <a:gd name="T3" fmla="*/ 2 h 2"/>
                <a:gd name="T4" fmla="*/ 0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0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7" name="Freeform 3695"/>
            <p:cNvSpPr>
              <a:spLocks/>
            </p:cNvSpPr>
            <p:nvPr/>
          </p:nvSpPr>
          <p:spPr bwMode="auto">
            <a:xfrm>
              <a:off x="7685283" y="2830322"/>
              <a:ext cx="10556" cy="3098"/>
            </a:xfrm>
            <a:custGeom>
              <a:avLst/>
              <a:gdLst>
                <a:gd name="T0" fmla="*/ 0 w 7"/>
                <a:gd name="T1" fmla="*/ 2 h 2"/>
                <a:gd name="T2" fmla="*/ 0 w 7"/>
                <a:gd name="T3" fmla="*/ 2 h 2"/>
                <a:gd name="T4" fmla="*/ 1 w 7"/>
                <a:gd name="T5" fmla="*/ 2 h 2"/>
                <a:gd name="T6" fmla="*/ 1 w 7"/>
                <a:gd name="T7" fmla="*/ 2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8" name="Freeform 3696"/>
            <p:cNvSpPr>
              <a:spLocks/>
            </p:cNvSpPr>
            <p:nvPr/>
          </p:nvSpPr>
          <p:spPr bwMode="auto">
            <a:xfrm>
              <a:off x="7695840" y="282722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9" name="Freeform 3697"/>
            <p:cNvSpPr>
              <a:spLocks/>
            </p:cNvSpPr>
            <p:nvPr/>
          </p:nvSpPr>
          <p:spPr bwMode="auto">
            <a:xfrm>
              <a:off x="7707904" y="282412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0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0" name="Freeform 3698"/>
            <p:cNvSpPr>
              <a:spLocks/>
            </p:cNvSpPr>
            <p:nvPr/>
          </p:nvSpPr>
          <p:spPr bwMode="auto">
            <a:xfrm>
              <a:off x="7718461" y="28210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1" name="Freeform 3699"/>
            <p:cNvSpPr>
              <a:spLocks/>
            </p:cNvSpPr>
            <p:nvPr/>
          </p:nvSpPr>
          <p:spPr bwMode="auto">
            <a:xfrm>
              <a:off x="7729018" y="28179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2" name="Freeform 3700"/>
            <p:cNvSpPr>
              <a:spLocks/>
            </p:cNvSpPr>
            <p:nvPr/>
          </p:nvSpPr>
          <p:spPr bwMode="auto">
            <a:xfrm>
              <a:off x="7739575" y="281483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3" name="Freeform 3701"/>
            <p:cNvSpPr>
              <a:spLocks/>
            </p:cNvSpPr>
            <p:nvPr/>
          </p:nvSpPr>
          <p:spPr bwMode="auto">
            <a:xfrm>
              <a:off x="7750131" y="2811733"/>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4" name="Freeform 3702"/>
            <p:cNvSpPr>
              <a:spLocks/>
            </p:cNvSpPr>
            <p:nvPr/>
          </p:nvSpPr>
          <p:spPr bwMode="auto">
            <a:xfrm>
              <a:off x="7760688" y="2808635"/>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5" name="Freeform 3703"/>
            <p:cNvSpPr>
              <a:spLocks/>
            </p:cNvSpPr>
            <p:nvPr/>
          </p:nvSpPr>
          <p:spPr bwMode="auto">
            <a:xfrm>
              <a:off x="7771244" y="2805537"/>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6" name="Freeform 3704"/>
            <p:cNvSpPr>
              <a:spLocks/>
            </p:cNvSpPr>
            <p:nvPr/>
          </p:nvSpPr>
          <p:spPr bwMode="auto">
            <a:xfrm>
              <a:off x="7781801" y="2802438"/>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7" name="Freeform 3705"/>
            <p:cNvSpPr>
              <a:spLocks/>
            </p:cNvSpPr>
            <p:nvPr/>
          </p:nvSpPr>
          <p:spPr bwMode="auto">
            <a:xfrm>
              <a:off x="7793866" y="2799340"/>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8" name="Freeform 3706"/>
            <p:cNvSpPr>
              <a:spLocks/>
            </p:cNvSpPr>
            <p:nvPr/>
          </p:nvSpPr>
          <p:spPr bwMode="auto">
            <a:xfrm>
              <a:off x="7804422" y="2796242"/>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9" name="Freeform 3707"/>
            <p:cNvSpPr>
              <a:spLocks/>
            </p:cNvSpPr>
            <p:nvPr/>
          </p:nvSpPr>
          <p:spPr bwMode="auto">
            <a:xfrm>
              <a:off x="7814979" y="279314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0" name="Freeform 3708"/>
            <p:cNvSpPr>
              <a:spLocks/>
            </p:cNvSpPr>
            <p:nvPr/>
          </p:nvSpPr>
          <p:spPr bwMode="auto">
            <a:xfrm>
              <a:off x="7825535" y="279004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1" name="Freeform 3709"/>
            <p:cNvSpPr>
              <a:spLocks/>
            </p:cNvSpPr>
            <p:nvPr/>
          </p:nvSpPr>
          <p:spPr bwMode="auto">
            <a:xfrm>
              <a:off x="7836092" y="2786947"/>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2" name="Freeform 3710"/>
            <p:cNvSpPr>
              <a:spLocks/>
            </p:cNvSpPr>
            <p:nvPr/>
          </p:nvSpPr>
          <p:spPr bwMode="auto">
            <a:xfrm>
              <a:off x="7846649" y="2783849"/>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3" name="Freeform 3711"/>
            <p:cNvSpPr>
              <a:spLocks/>
            </p:cNvSpPr>
            <p:nvPr/>
          </p:nvSpPr>
          <p:spPr bwMode="auto">
            <a:xfrm>
              <a:off x="7857206" y="2780751"/>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4 w 7"/>
                <a:gd name="T45" fmla="*/ 2 h 2"/>
                <a:gd name="T46" fmla="*/ 4 w 7"/>
                <a:gd name="T47" fmla="*/ 2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4" name="Freeform 3712"/>
            <p:cNvSpPr>
              <a:spLocks/>
            </p:cNvSpPr>
            <p:nvPr/>
          </p:nvSpPr>
          <p:spPr bwMode="auto">
            <a:xfrm>
              <a:off x="7867762" y="2777653"/>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2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4 w 8"/>
                <a:gd name="T43" fmla="*/ 2 h 2"/>
                <a:gd name="T44" fmla="*/ 4 w 8"/>
                <a:gd name="T45" fmla="*/ 2 h 2"/>
                <a:gd name="T46" fmla="*/ 4 w 8"/>
                <a:gd name="T47" fmla="*/ 2 h 2"/>
                <a:gd name="T48" fmla="*/ 4 w 8"/>
                <a:gd name="T49" fmla="*/ 2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1 h 2"/>
                <a:gd name="T94" fmla="*/ 7 w 8"/>
                <a:gd name="T95" fmla="*/ 1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5" name="Freeform 3713"/>
            <p:cNvSpPr>
              <a:spLocks/>
            </p:cNvSpPr>
            <p:nvPr/>
          </p:nvSpPr>
          <p:spPr bwMode="auto">
            <a:xfrm>
              <a:off x="7879827" y="2776104"/>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6" name="Freeform 3714"/>
            <p:cNvSpPr>
              <a:spLocks/>
            </p:cNvSpPr>
            <p:nvPr/>
          </p:nvSpPr>
          <p:spPr bwMode="auto">
            <a:xfrm>
              <a:off x="7890384" y="2773006"/>
              <a:ext cx="10556" cy="3098"/>
            </a:xfrm>
            <a:custGeom>
              <a:avLst/>
              <a:gdLst>
                <a:gd name="T0" fmla="*/ 0 w 7"/>
                <a:gd name="T1" fmla="*/ 2 h 2"/>
                <a:gd name="T2" fmla="*/ 0 w 7"/>
                <a:gd name="T3" fmla="*/ 2 h 2"/>
                <a:gd name="T4" fmla="*/ 0 w 7"/>
                <a:gd name="T5" fmla="*/ 2 h 2"/>
                <a:gd name="T6" fmla="*/ 0 w 7"/>
                <a:gd name="T7" fmla="*/ 1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0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7" name="Freeform 3715"/>
            <p:cNvSpPr>
              <a:spLocks/>
            </p:cNvSpPr>
            <p:nvPr/>
          </p:nvSpPr>
          <p:spPr bwMode="auto">
            <a:xfrm>
              <a:off x="7900940" y="2769908"/>
              <a:ext cx="10556" cy="3098"/>
            </a:xfrm>
            <a:custGeom>
              <a:avLst/>
              <a:gdLst>
                <a:gd name="T0" fmla="*/ 0 w 7"/>
                <a:gd name="T1" fmla="*/ 2 h 2"/>
                <a:gd name="T2" fmla="*/ 0 w 7"/>
                <a:gd name="T3" fmla="*/ 2 h 2"/>
                <a:gd name="T4" fmla="*/ 0 w 7"/>
                <a:gd name="T5" fmla="*/ 2 h 2"/>
                <a:gd name="T6" fmla="*/ 0 w 7"/>
                <a:gd name="T7" fmla="*/ 2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8" name="Freeform 3716"/>
            <p:cNvSpPr>
              <a:spLocks/>
            </p:cNvSpPr>
            <p:nvPr/>
          </p:nvSpPr>
          <p:spPr bwMode="auto">
            <a:xfrm>
              <a:off x="7911497" y="276681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9" name="Freeform 3717"/>
            <p:cNvSpPr>
              <a:spLocks/>
            </p:cNvSpPr>
            <p:nvPr/>
          </p:nvSpPr>
          <p:spPr bwMode="auto">
            <a:xfrm>
              <a:off x="7922053" y="2763711"/>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0" name="Freeform 3718"/>
            <p:cNvSpPr>
              <a:spLocks/>
            </p:cNvSpPr>
            <p:nvPr/>
          </p:nvSpPr>
          <p:spPr bwMode="auto">
            <a:xfrm>
              <a:off x="7932610" y="2760613"/>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1" name="Freeform 3719"/>
            <p:cNvSpPr>
              <a:spLocks/>
            </p:cNvSpPr>
            <p:nvPr/>
          </p:nvSpPr>
          <p:spPr bwMode="auto">
            <a:xfrm>
              <a:off x="7943166" y="1941139"/>
              <a:ext cx="12065" cy="819474"/>
            </a:xfrm>
            <a:custGeom>
              <a:avLst/>
              <a:gdLst>
                <a:gd name="T0" fmla="*/ 0 w 8"/>
                <a:gd name="T1" fmla="*/ 529 h 529"/>
                <a:gd name="T2" fmla="*/ 0 w 8"/>
                <a:gd name="T3" fmla="*/ 2 h 529"/>
                <a:gd name="T4" fmla="*/ 1 w 8"/>
                <a:gd name="T5" fmla="*/ 2 h 529"/>
                <a:gd name="T6" fmla="*/ 1 w 8"/>
                <a:gd name="T7" fmla="*/ 2 h 529"/>
                <a:gd name="T8" fmla="*/ 1 w 8"/>
                <a:gd name="T9" fmla="*/ 2 h 529"/>
                <a:gd name="T10" fmla="*/ 1 w 8"/>
                <a:gd name="T11" fmla="*/ 1 h 529"/>
                <a:gd name="T12" fmla="*/ 1 w 8"/>
                <a:gd name="T13" fmla="*/ 1 h 529"/>
                <a:gd name="T14" fmla="*/ 1 w 8"/>
                <a:gd name="T15" fmla="*/ 1 h 529"/>
                <a:gd name="T16" fmla="*/ 1 w 8"/>
                <a:gd name="T17" fmla="*/ 1 h 529"/>
                <a:gd name="T18" fmla="*/ 2 w 8"/>
                <a:gd name="T19" fmla="*/ 1 h 529"/>
                <a:gd name="T20" fmla="*/ 2 w 8"/>
                <a:gd name="T21" fmla="*/ 1 h 529"/>
                <a:gd name="T22" fmla="*/ 2 w 8"/>
                <a:gd name="T23" fmla="*/ 1 h 529"/>
                <a:gd name="T24" fmla="*/ 2 w 8"/>
                <a:gd name="T25" fmla="*/ 1 h 529"/>
                <a:gd name="T26" fmla="*/ 2 w 8"/>
                <a:gd name="T27" fmla="*/ 1 h 529"/>
                <a:gd name="T28" fmla="*/ 2 w 8"/>
                <a:gd name="T29" fmla="*/ 1 h 529"/>
                <a:gd name="T30" fmla="*/ 3 w 8"/>
                <a:gd name="T31" fmla="*/ 1 h 529"/>
                <a:gd name="T32" fmla="*/ 3 w 8"/>
                <a:gd name="T33" fmla="*/ 1 h 529"/>
                <a:gd name="T34" fmla="*/ 3 w 8"/>
                <a:gd name="T35" fmla="*/ 1 h 529"/>
                <a:gd name="T36" fmla="*/ 3 w 8"/>
                <a:gd name="T37" fmla="*/ 1 h 529"/>
                <a:gd name="T38" fmla="*/ 3 w 8"/>
                <a:gd name="T39" fmla="*/ 1 h 529"/>
                <a:gd name="T40" fmla="*/ 3 w 8"/>
                <a:gd name="T41" fmla="*/ 1 h 529"/>
                <a:gd name="T42" fmla="*/ 3 w 8"/>
                <a:gd name="T43" fmla="*/ 1 h 529"/>
                <a:gd name="T44" fmla="*/ 4 w 8"/>
                <a:gd name="T45" fmla="*/ 1 h 529"/>
                <a:gd name="T46" fmla="*/ 4 w 8"/>
                <a:gd name="T47" fmla="*/ 1 h 529"/>
                <a:gd name="T48" fmla="*/ 4 w 8"/>
                <a:gd name="T49" fmla="*/ 1 h 529"/>
                <a:gd name="T50" fmla="*/ 4 w 8"/>
                <a:gd name="T51" fmla="*/ 1 h 529"/>
                <a:gd name="T52" fmla="*/ 4 w 8"/>
                <a:gd name="T53" fmla="*/ 1 h 529"/>
                <a:gd name="T54" fmla="*/ 4 w 8"/>
                <a:gd name="T55" fmla="*/ 1 h 529"/>
                <a:gd name="T56" fmla="*/ 4 w 8"/>
                <a:gd name="T57" fmla="*/ 1 h 529"/>
                <a:gd name="T58" fmla="*/ 5 w 8"/>
                <a:gd name="T59" fmla="*/ 1 h 529"/>
                <a:gd name="T60" fmla="*/ 5 w 8"/>
                <a:gd name="T61" fmla="*/ 1 h 529"/>
                <a:gd name="T62" fmla="*/ 5 w 8"/>
                <a:gd name="T63" fmla="*/ 1 h 529"/>
                <a:gd name="T64" fmla="*/ 5 w 8"/>
                <a:gd name="T65" fmla="*/ 0 h 529"/>
                <a:gd name="T66" fmla="*/ 5 w 8"/>
                <a:gd name="T67" fmla="*/ 0 h 529"/>
                <a:gd name="T68" fmla="*/ 5 w 8"/>
                <a:gd name="T69" fmla="*/ 0 h 529"/>
                <a:gd name="T70" fmla="*/ 5 w 8"/>
                <a:gd name="T71" fmla="*/ 0 h 529"/>
                <a:gd name="T72" fmla="*/ 6 w 8"/>
                <a:gd name="T73" fmla="*/ 0 h 529"/>
                <a:gd name="T74" fmla="*/ 6 w 8"/>
                <a:gd name="T75" fmla="*/ 0 h 529"/>
                <a:gd name="T76" fmla="*/ 6 w 8"/>
                <a:gd name="T77" fmla="*/ 0 h 529"/>
                <a:gd name="T78" fmla="*/ 6 w 8"/>
                <a:gd name="T79" fmla="*/ 0 h 529"/>
                <a:gd name="T80" fmla="*/ 6 w 8"/>
                <a:gd name="T81" fmla="*/ 0 h 529"/>
                <a:gd name="T82" fmla="*/ 6 w 8"/>
                <a:gd name="T83" fmla="*/ 0 h 529"/>
                <a:gd name="T84" fmla="*/ 6 w 8"/>
                <a:gd name="T85" fmla="*/ 0 h 529"/>
                <a:gd name="T86" fmla="*/ 7 w 8"/>
                <a:gd name="T87" fmla="*/ 0 h 529"/>
                <a:gd name="T88" fmla="*/ 7 w 8"/>
                <a:gd name="T89" fmla="*/ 0 h 529"/>
                <a:gd name="T90" fmla="*/ 7 w 8"/>
                <a:gd name="T91" fmla="*/ 0 h 529"/>
                <a:gd name="T92" fmla="*/ 7 w 8"/>
                <a:gd name="T93" fmla="*/ 0 h 529"/>
                <a:gd name="T94" fmla="*/ 7 w 8"/>
                <a:gd name="T95" fmla="*/ 0 h 529"/>
                <a:gd name="T96" fmla="*/ 7 w 8"/>
                <a:gd name="T97" fmla="*/ 0 h 529"/>
                <a:gd name="T98" fmla="*/ 8 w 8"/>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9">
                  <a:moveTo>
                    <a:pt x="0" y="529"/>
                  </a:move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2" name="Freeform 3720"/>
            <p:cNvSpPr>
              <a:spLocks/>
            </p:cNvSpPr>
            <p:nvPr/>
          </p:nvSpPr>
          <p:spPr bwMode="auto">
            <a:xfrm>
              <a:off x="7955231" y="193804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3" name="Freeform 3721"/>
            <p:cNvSpPr>
              <a:spLocks/>
            </p:cNvSpPr>
            <p:nvPr/>
          </p:nvSpPr>
          <p:spPr bwMode="auto">
            <a:xfrm>
              <a:off x="7965788" y="193494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4" name="Freeform 3722"/>
            <p:cNvSpPr>
              <a:spLocks/>
            </p:cNvSpPr>
            <p:nvPr/>
          </p:nvSpPr>
          <p:spPr bwMode="auto">
            <a:xfrm>
              <a:off x="7976344" y="193184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5" name="Freeform 3723"/>
            <p:cNvSpPr>
              <a:spLocks/>
            </p:cNvSpPr>
            <p:nvPr/>
          </p:nvSpPr>
          <p:spPr bwMode="auto">
            <a:xfrm>
              <a:off x="7986901" y="192874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6" name="Freeform 3724"/>
            <p:cNvSpPr>
              <a:spLocks/>
            </p:cNvSpPr>
            <p:nvPr/>
          </p:nvSpPr>
          <p:spPr bwMode="auto">
            <a:xfrm>
              <a:off x="7997458" y="1925648"/>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7" name="Freeform 3725"/>
            <p:cNvSpPr>
              <a:spLocks/>
            </p:cNvSpPr>
            <p:nvPr/>
          </p:nvSpPr>
          <p:spPr bwMode="auto">
            <a:xfrm>
              <a:off x="8008015" y="1922550"/>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8" name="Freeform 3726"/>
            <p:cNvSpPr>
              <a:spLocks/>
            </p:cNvSpPr>
            <p:nvPr/>
          </p:nvSpPr>
          <p:spPr bwMode="auto">
            <a:xfrm>
              <a:off x="8018571" y="191945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9" name="Freeform 3727"/>
            <p:cNvSpPr>
              <a:spLocks/>
            </p:cNvSpPr>
            <p:nvPr/>
          </p:nvSpPr>
          <p:spPr bwMode="auto">
            <a:xfrm>
              <a:off x="8029128" y="1919452"/>
              <a:ext cx="12065" cy="816376"/>
            </a:xfrm>
            <a:custGeom>
              <a:avLst/>
              <a:gdLst>
                <a:gd name="T0" fmla="*/ 0 w 8"/>
                <a:gd name="T1" fmla="*/ 0 h 527"/>
                <a:gd name="T2" fmla="*/ 0 w 8"/>
                <a:gd name="T3" fmla="*/ 0 h 527"/>
                <a:gd name="T4" fmla="*/ 1 w 8"/>
                <a:gd name="T5" fmla="*/ 0 h 527"/>
                <a:gd name="T6" fmla="*/ 1 w 8"/>
                <a:gd name="T7" fmla="*/ 0 h 527"/>
                <a:gd name="T8" fmla="*/ 1 w 8"/>
                <a:gd name="T9" fmla="*/ 0 h 527"/>
                <a:gd name="T10" fmla="*/ 1 w 8"/>
                <a:gd name="T11" fmla="*/ 0 h 527"/>
                <a:gd name="T12" fmla="*/ 1 w 8"/>
                <a:gd name="T13" fmla="*/ 0 h 527"/>
                <a:gd name="T14" fmla="*/ 1 w 8"/>
                <a:gd name="T15" fmla="*/ 0 h 527"/>
                <a:gd name="T16" fmla="*/ 2 w 8"/>
                <a:gd name="T17" fmla="*/ 0 h 527"/>
                <a:gd name="T18" fmla="*/ 2 w 8"/>
                <a:gd name="T19" fmla="*/ 527 h 527"/>
                <a:gd name="T20" fmla="*/ 2 w 8"/>
                <a:gd name="T21" fmla="*/ 527 h 527"/>
                <a:gd name="T22" fmla="*/ 2 w 8"/>
                <a:gd name="T23" fmla="*/ 527 h 527"/>
                <a:gd name="T24" fmla="*/ 2 w 8"/>
                <a:gd name="T25" fmla="*/ 527 h 527"/>
                <a:gd name="T26" fmla="*/ 2 w 8"/>
                <a:gd name="T27" fmla="*/ 527 h 527"/>
                <a:gd name="T28" fmla="*/ 2 w 8"/>
                <a:gd name="T29" fmla="*/ 527 h 527"/>
                <a:gd name="T30" fmla="*/ 3 w 8"/>
                <a:gd name="T31" fmla="*/ 527 h 527"/>
                <a:gd name="T32" fmla="*/ 3 w 8"/>
                <a:gd name="T33" fmla="*/ 526 h 527"/>
                <a:gd name="T34" fmla="*/ 3 w 8"/>
                <a:gd name="T35" fmla="*/ 526 h 527"/>
                <a:gd name="T36" fmla="*/ 3 w 8"/>
                <a:gd name="T37" fmla="*/ 526 h 527"/>
                <a:gd name="T38" fmla="*/ 3 w 8"/>
                <a:gd name="T39" fmla="*/ 526 h 527"/>
                <a:gd name="T40" fmla="*/ 3 w 8"/>
                <a:gd name="T41" fmla="*/ 526 h 527"/>
                <a:gd name="T42" fmla="*/ 3 w 8"/>
                <a:gd name="T43" fmla="*/ 526 h 527"/>
                <a:gd name="T44" fmla="*/ 4 w 8"/>
                <a:gd name="T45" fmla="*/ 526 h 527"/>
                <a:gd name="T46" fmla="*/ 4 w 8"/>
                <a:gd name="T47" fmla="*/ 526 h 527"/>
                <a:gd name="T48" fmla="*/ 4 w 8"/>
                <a:gd name="T49" fmla="*/ 526 h 527"/>
                <a:gd name="T50" fmla="*/ 4 w 8"/>
                <a:gd name="T51" fmla="*/ 526 h 527"/>
                <a:gd name="T52" fmla="*/ 4 w 8"/>
                <a:gd name="T53" fmla="*/ 526 h 527"/>
                <a:gd name="T54" fmla="*/ 4 w 8"/>
                <a:gd name="T55" fmla="*/ 526 h 527"/>
                <a:gd name="T56" fmla="*/ 4 w 8"/>
                <a:gd name="T57" fmla="*/ 526 h 527"/>
                <a:gd name="T58" fmla="*/ 5 w 8"/>
                <a:gd name="T59" fmla="*/ 526 h 527"/>
                <a:gd name="T60" fmla="*/ 5 w 8"/>
                <a:gd name="T61" fmla="*/ 526 h 527"/>
                <a:gd name="T62" fmla="*/ 5 w 8"/>
                <a:gd name="T63" fmla="*/ 526 h 527"/>
                <a:gd name="T64" fmla="*/ 5 w 8"/>
                <a:gd name="T65" fmla="*/ 526 h 527"/>
                <a:gd name="T66" fmla="*/ 5 w 8"/>
                <a:gd name="T67" fmla="*/ 526 h 527"/>
                <a:gd name="T68" fmla="*/ 5 w 8"/>
                <a:gd name="T69" fmla="*/ 526 h 527"/>
                <a:gd name="T70" fmla="*/ 6 w 8"/>
                <a:gd name="T71" fmla="*/ 526 h 527"/>
                <a:gd name="T72" fmla="*/ 6 w 8"/>
                <a:gd name="T73" fmla="*/ 526 h 527"/>
                <a:gd name="T74" fmla="*/ 6 w 8"/>
                <a:gd name="T75" fmla="*/ 526 h 527"/>
                <a:gd name="T76" fmla="*/ 6 w 8"/>
                <a:gd name="T77" fmla="*/ 526 h 527"/>
                <a:gd name="T78" fmla="*/ 6 w 8"/>
                <a:gd name="T79" fmla="*/ 526 h 527"/>
                <a:gd name="T80" fmla="*/ 6 w 8"/>
                <a:gd name="T81" fmla="*/ 526 h 527"/>
                <a:gd name="T82" fmla="*/ 6 w 8"/>
                <a:gd name="T83" fmla="*/ 526 h 527"/>
                <a:gd name="T84" fmla="*/ 7 w 8"/>
                <a:gd name="T85" fmla="*/ 526 h 527"/>
                <a:gd name="T86" fmla="*/ 7 w 8"/>
                <a:gd name="T87" fmla="*/ 525 h 527"/>
                <a:gd name="T88" fmla="*/ 7 w 8"/>
                <a:gd name="T89" fmla="*/ 525 h 527"/>
                <a:gd name="T90" fmla="*/ 7 w 8"/>
                <a:gd name="T91" fmla="*/ 525 h 527"/>
                <a:gd name="T92" fmla="*/ 7 w 8"/>
                <a:gd name="T93" fmla="*/ 525 h 527"/>
                <a:gd name="T94" fmla="*/ 7 w 8"/>
                <a:gd name="T95" fmla="*/ 525 h 527"/>
                <a:gd name="T96" fmla="*/ 7 w 8"/>
                <a:gd name="T97" fmla="*/ 525 h 527"/>
                <a:gd name="T98" fmla="*/ 8 w 8"/>
                <a:gd name="T99" fmla="*/ 52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27">
                  <a:moveTo>
                    <a:pt x="0" y="0"/>
                  </a:moveTo>
                  <a:lnTo>
                    <a:pt x="0" y="0"/>
                  </a:lnTo>
                  <a:lnTo>
                    <a:pt x="1" y="0"/>
                  </a:lnTo>
                  <a:lnTo>
                    <a:pt x="1" y="0"/>
                  </a:lnTo>
                  <a:lnTo>
                    <a:pt x="1" y="0"/>
                  </a:lnTo>
                  <a:lnTo>
                    <a:pt x="1" y="0"/>
                  </a:lnTo>
                  <a:lnTo>
                    <a:pt x="1" y="0"/>
                  </a:lnTo>
                  <a:lnTo>
                    <a:pt x="1" y="0"/>
                  </a:lnTo>
                  <a:lnTo>
                    <a:pt x="2" y="0"/>
                  </a:lnTo>
                  <a:lnTo>
                    <a:pt x="2" y="527"/>
                  </a:lnTo>
                  <a:lnTo>
                    <a:pt x="2" y="527"/>
                  </a:lnTo>
                  <a:lnTo>
                    <a:pt x="2" y="527"/>
                  </a:lnTo>
                  <a:lnTo>
                    <a:pt x="2" y="527"/>
                  </a:lnTo>
                  <a:lnTo>
                    <a:pt x="2" y="527"/>
                  </a:lnTo>
                  <a:lnTo>
                    <a:pt x="2" y="527"/>
                  </a:lnTo>
                  <a:lnTo>
                    <a:pt x="3" y="527"/>
                  </a:lnTo>
                  <a:lnTo>
                    <a:pt x="3" y="526"/>
                  </a:lnTo>
                  <a:lnTo>
                    <a:pt x="3" y="526"/>
                  </a:lnTo>
                  <a:lnTo>
                    <a:pt x="3" y="526"/>
                  </a:lnTo>
                  <a:lnTo>
                    <a:pt x="3" y="526"/>
                  </a:lnTo>
                  <a:lnTo>
                    <a:pt x="3" y="526"/>
                  </a:lnTo>
                  <a:lnTo>
                    <a:pt x="3" y="526"/>
                  </a:lnTo>
                  <a:lnTo>
                    <a:pt x="4" y="526"/>
                  </a:lnTo>
                  <a:lnTo>
                    <a:pt x="4" y="526"/>
                  </a:lnTo>
                  <a:lnTo>
                    <a:pt x="4" y="526"/>
                  </a:lnTo>
                  <a:lnTo>
                    <a:pt x="4" y="526"/>
                  </a:lnTo>
                  <a:lnTo>
                    <a:pt x="4" y="526"/>
                  </a:lnTo>
                  <a:lnTo>
                    <a:pt x="4" y="526"/>
                  </a:lnTo>
                  <a:lnTo>
                    <a:pt x="4" y="526"/>
                  </a:lnTo>
                  <a:lnTo>
                    <a:pt x="5" y="526"/>
                  </a:lnTo>
                  <a:lnTo>
                    <a:pt x="5" y="526"/>
                  </a:lnTo>
                  <a:lnTo>
                    <a:pt x="5" y="526"/>
                  </a:lnTo>
                  <a:lnTo>
                    <a:pt x="5" y="526"/>
                  </a:lnTo>
                  <a:lnTo>
                    <a:pt x="5" y="526"/>
                  </a:lnTo>
                  <a:lnTo>
                    <a:pt x="5" y="526"/>
                  </a:lnTo>
                  <a:lnTo>
                    <a:pt x="6" y="526"/>
                  </a:lnTo>
                  <a:lnTo>
                    <a:pt x="6" y="526"/>
                  </a:lnTo>
                  <a:lnTo>
                    <a:pt x="6" y="526"/>
                  </a:lnTo>
                  <a:lnTo>
                    <a:pt x="6" y="526"/>
                  </a:lnTo>
                  <a:lnTo>
                    <a:pt x="6" y="526"/>
                  </a:lnTo>
                  <a:lnTo>
                    <a:pt x="6" y="526"/>
                  </a:lnTo>
                  <a:lnTo>
                    <a:pt x="6" y="526"/>
                  </a:lnTo>
                  <a:lnTo>
                    <a:pt x="7" y="526"/>
                  </a:lnTo>
                  <a:lnTo>
                    <a:pt x="7" y="525"/>
                  </a:lnTo>
                  <a:lnTo>
                    <a:pt x="7" y="525"/>
                  </a:lnTo>
                  <a:lnTo>
                    <a:pt x="7" y="525"/>
                  </a:lnTo>
                  <a:lnTo>
                    <a:pt x="7" y="525"/>
                  </a:lnTo>
                  <a:lnTo>
                    <a:pt x="7" y="525"/>
                  </a:lnTo>
                  <a:lnTo>
                    <a:pt x="7" y="525"/>
                  </a:lnTo>
                  <a:lnTo>
                    <a:pt x="8" y="5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0" name="Freeform 3728"/>
            <p:cNvSpPr>
              <a:spLocks/>
            </p:cNvSpPr>
            <p:nvPr/>
          </p:nvSpPr>
          <p:spPr bwMode="auto">
            <a:xfrm>
              <a:off x="8041193" y="2729631"/>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0 h 2"/>
                <a:gd name="T90" fmla="*/ 6 w 7"/>
                <a:gd name="T91" fmla="*/ 0 h 2"/>
                <a:gd name="T92" fmla="*/ 6 w 7"/>
                <a:gd name="T93" fmla="*/ 0 h 2"/>
                <a:gd name="T94" fmla="*/ 6 w 7"/>
                <a:gd name="T95" fmla="*/ 0 h 2"/>
                <a:gd name="T96" fmla="*/ 6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1" name="Freeform 3729"/>
            <p:cNvSpPr>
              <a:spLocks/>
            </p:cNvSpPr>
            <p:nvPr/>
          </p:nvSpPr>
          <p:spPr bwMode="auto">
            <a:xfrm>
              <a:off x="8051749" y="272653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2" name="Freeform 3730"/>
            <p:cNvSpPr>
              <a:spLocks/>
            </p:cNvSpPr>
            <p:nvPr/>
          </p:nvSpPr>
          <p:spPr bwMode="auto">
            <a:xfrm>
              <a:off x="8062306" y="272343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3" name="Freeform 3731"/>
            <p:cNvSpPr>
              <a:spLocks/>
            </p:cNvSpPr>
            <p:nvPr/>
          </p:nvSpPr>
          <p:spPr bwMode="auto">
            <a:xfrm>
              <a:off x="8072862" y="272033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4" name="Freeform 3732"/>
            <p:cNvSpPr>
              <a:spLocks/>
            </p:cNvSpPr>
            <p:nvPr/>
          </p:nvSpPr>
          <p:spPr bwMode="auto">
            <a:xfrm>
              <a:off x="8083419" y="2717239"/>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1 h 2"/>
                <a:gd name="T94" fmla="*/ 7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5" name="Freeform 3733"/>
            <p:cNvSpPr>
              <a:spLocks/>
            </p:cNvSpPr>
            <p:nvPr/>
          </p:nvSpPr>
          <p:spPr bwMode="auto">
            <a:xfrm>
              <a:off x="8093975" y="2714140"/>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4 w 7"/>
                <a:gd name="T47" fmla="*/ 2 h 2"/>
                <a:gd name="T48" fmla="*/ 4 w 7"/>
                <a:gd name="T49" fmla="*/ 2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6" name="Freeform 3734"/>
            <p:cNvSpPr>
              <a:spLocks/>
            </p:cNvSpPr>
            <p:nvPr/>
          </p:nvSpPr>
          <p:spPr bwMode="auto">
            <a:xfrm>
              <a:off x="8104533" y="2712591"/>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7" name="Freeform 3735"/>
            <p:cNvSpPr>
              <a:spLocks/>
            </p:cNvSpPr>
            <p:nvPr/>
          </p:nvSpPr>
          <p:spPr bwMode="auto">
            <a:xfrm>
              <a:off x="8115089" y="2709493"/>
              <a:ext cx="12065" cy="3098"/>
            </a:xfrm>
            <a:custGeom>
              <a:avLst/>
              <a:gdLst>
                <a:gd name="T0" fmla="*/ 0 w 8"/>
                <a:gd name="T1" fmla="*/ 2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0 h 2"/>
                <a:gd name="T56" fmla="*/ 4 w 8"/>
                <a:gd name="T57" fmla="*/ 0 h 2"/>
                <a:gd name="T58" fmla="*/ 5 w 8"/>
                <a:gd name="T59" fmla="*/ 0 h 2"/>
                <a:gd name="T60" fmla="*/ 5 w 8"/>
                <a:gd name="T61" fmla="*/ 0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8" name="Freeform 3736"/>
            <p:cNvSpPr>
              <a:spLocks/>
            </p:cNvSpPr>
            <p:nvPr/>
          </p:nvSpPr>
          <p:spPr bwMode="auto">
            <a:xfrm>
              <a:off x="8127153" y="270639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0 h 2"/>
                <a:gd name="T58" fmla="*/ 4 w 7"/>
                <a:gd name="T59" fmla="*/ 0 h 2"/>
                <a:gd name="T60" fmla="*/ 4 w 7"/>
                <a:gd name="T61" fmla="*/ 0 h 2"/>
                <a:gd name="T62" fmla="*/ 4 w 7"/>
                <a:gd name="T63" fmla="*/ 0 h 2"/>
                <a:gd name="T64" fmla="*/ 4 w 7"/>
                <a:gd name="T65" fmla="*/ 0 h 2"/>
                <a:gd name="T66" fmla="*/ 4 w 7"/>
                <a:gd name="T67" fmla="*/ 0 h 2"/>
                <a:gd name="T68" fmla="*/ 4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5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9" name="Freeform 3737"/>
            <p:cNvSpPr>
              <a:spLocks/>
            </p:cNvSpPr>
            <p:nvPr/>
          </p:nvSpPr>
          <p:spPr bwMode="auto">
            <a:xfrm>
              <a:off x="8137711" y="270329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0" name="Freeform 3738"/>
            <p:cNvSpPr>
              <a:spLocks/>
            </p:cNvSpPr>
            <p:nvPr/>
          </p:nvSpPr>
          <p:spPr bwMode="auto">
            <a:xfrm>
              <a:off x="8148267" y="270019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1" name="Freeform 3739"/>
            <p:cNvSpPr>
              <a:spLocks/>
            </p:cNvSpPr>
            <p:nvPr/>
          </p:nvSpPr>
          <p:spPr bwMode="auto">
            <a:xfrm>
              <a:off x="8158824" y="2697100"/>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2" name="Freeform 3740"/>
            <p:cNvSpPr>
              <a:spLocks/>
            </p:cNvSpPr>
            <p:nvPr/>
          </p:nvSpPr>
          <p:spPr bwMode="auto">
            <a:xfrm>
              <a:off x="8169380" y="2694002"/>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3" name="Freeform 3741"/>
            <p:cNvSpPr>
              <a:spLocks/>
            </p:cNvSpPr>
            <p:nvPr/>
          </p:nvSpPr>
          <p:spPr bwMode="auto">
            <a:xfrm>
              <a:off x="8179937" y="2690903"/>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4" name="Freeform 3742"/>
            <p:cNvSpPr>
              <a:spLocks/>
            </p:cNvSpPr>
            <p:nvPr/>
          </p:nvSpPr>
          <p:spPr bwMode="auto">
            <a:xfrm>
              <a:off x="8190493" y="1871430"/>
              <a:ext cx="10556" cy="819474"/>
            </a:xfrm>
            <a:custGeom>
              <a:avLst/>
              <a:gdLst>
                <a:gd name="T0" fmla="*/ 0 w 7"/>
                <a:gd name="T1" fmla="*/ 529 h 529"/>
                <a:gd name="T2" fmla="*/ 0 w 7"/>
                <a:gd name="T3" fmla="*/ 529 h 529"/>
                <a:gd name="T4" fmla="*/ 1 w 7"/>
                <a:gd name="T5" fmla="*/ 529 h 529"/>
                <a:gd name="T6" fmla="*/ 1 w 7"/>
                <a:gd name="T7" fmla="*/ 529 h 529"/>
                <a:gd name="T8" fmla="*/ 1 w 7"/>
                <a:gd name="T9" fmla="*/ 529 h 529"/>
                <a:gd name="T10" fmla="*/ 1 w 7"/>
                <a:gd name="T11" fmla="*/ 529 h 529"/>
                <a:gd name="T12" fmla="*/ 1 w 7"/>
                <a:gd name="T13" fmla="*/ 529 h 529"/>
                <a:gd name="T14" fmla="*/ 1 w 7"/>
                <a:gd name="T15" fmla="*/ 529 h 529"/>
                <a:gd name="T16" fmla="*/ 1 w 7"/>
                <a:gd name="T17" fmla="*/ 529 h 529"/>
                <a:gd name="T18" fmla="*/ 2 w 7"/>
                <a:gd name="T19" fmla="*/ 529 h 529"/>
                <a:gd name="T20" fmla="*/ 2 w 7"/>
                <a:gd name="T21" fmla="*/ 529 h 529"/>
                <a:gd name="T22" fmla="*/ 2 w 7"/>
                <a:gd name="T23" fmla="*/ 528 h 529"/>
                <a:gd name="T24" fmla="*/ 2 w 7"/>
                <a:gd name="T25" fmla="*/ 528 h 529"/>
                <a:gd name="T26" fmla="*/ 2 w 7"/>
                <a:gd name="T27" fmla="*/ 528 h 529"/>
                <a:gd name="T28" fmla="*/ 2 w 7"/>
                <a:gd name="T29" fmla="*/ 1 h 529"/>
                <a:gd name="T30" fmla="*/ 2 w 7"/>
                <a:gd name="T31" fmla="*/ 1 h 529"/>
                <a:gd name="T32" fmla="*/ 3 w 7"/>
                <a:gd name="T33" fmla="*/ 1 h 529"/>
                <a:gd name="T34" fmla="*/ 3 w 7"/>
                <a:gd name="T35" fmla="*/ 1 h 529"/>
                <a:gd name="T36" fmla="*/ 3 w 7"/>
                <a:gd name="T37" fmla="*/ 1 h 529"/>
                <a:gd name="T38" fmla="*/ 3 w 7"/>
                <a:gd name="T39" fmla="*/ 1 h 529"/>
                <a:gd name="T40" fmla="*/ 3 w 7"/>
                <a:gd name="T41" fmla="*/ 1 h 529"/>
                <a:gd name="T42" fmla="*/ 3 w 7"/>
                <a:gd name="T43" fmla="*/ 1 h 529"/>
                <a:gd name="T44" fmla="*/ 3 w 7"/>
                <a:gd name="T45" fmla="*/ 1 h 529"/>
                <a:gd name="T46" fmla="*/ 4 w 7"/>
                <a:gd name="T47" fmla="*/ 1 h 529"/>
                <a:gd name="T48" fmla="*/ 4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5 w 7"/>
                <a:gd name="T61" fmla="*/ 1 h 529"/>
                <a:gd name="T62" fmla="*/ 5 w 7"/>
                <a:gd name="T63" fmla="*/ 1 h 529"/>
                <a:gd name="T64" fmla="*/ 5 w 7"/>
                <a:gd name="T65" fmla="*/ 1 h 529"/>
                <a:gd name="T66" fmla="*/ 5 w 7"/>
                <a:gd name="T67" fmla="*/ 1 h 529"/>
                <a:gd name="T68" fmla="*/ 5 w 7"/>
                <a:gd name="T69" fmla="*/ 0 h 529"/>
                <a:gd name="T70" fmla="*/ 5 w 7"/>
                <a:gd name="T71" fmla="*/ 0 h 529"/>
                <a:gd name="T72" fmla="*/ 6 w 7"/>
                <a:gd name="T73" fmla="*/ 0 h 529"/>
                <a:gd name="T74" fmla="*/ 6 w 7"/>
                <a:gd name="T75" fmla="*/ 0 h 529"/>
                <a:gd name="T76" fmla="*/ 6 w 7"/>
                <a:gd name="T77" fmla="*/ 0 h 529"/>
                <a:gd name="T78" fmla="*/ 6 w 7"/>
                <a:gd name="T79" fmla="*/ 0 h 529"/>
                <a:gd name="T80" fmla="*/ 6 w 7"/>
                <a:gd name="T81" fmla="*/ 0 h 529"/>
                <a:gd name="T82" fmla="*/ 6 w 7"/>
                <a:gd name="T83" fmla="*/ 0 h 529"/>
                <a:gd name="T84" fmla="*/ 6 w 7"/>
                <a:gd name="T85" fmla="*/ 0 h 529"/>
                <a:gd name="T86" fmla="*/ 7 w 7"/>
                <a:gd name="T87" fmla="*/ 0 h 529"/>
                <a:gd name="T88" fmla="*/ 7 w 7"/>
                <a:gd name="T89" fmla="*/ 0 h 529"/>
                <a:gd name="T90" fmla="*/ 7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1" y="529"/>
                  </a:lnTo>
                  <a:lnTo>
                    <a:pt x="1" y="529"/>
                  </a:lnTo>
                  <a:lnTo>
                    <a:pt x="1" y="529"/>
                  </a:lnTo>
                  <a:lnTo>
                    <a:pt x="1" y="529"/>
                  </a:lnTo>
                  <a:lnTo>
                    <a:pt x="1" y="529"/>
                  </a:lnTo>
                  <a:lnTo>
                    <a:pt x="1" y="529"/>
                  </a:lnTo>
                  <a:lnTo>
                    <a:pt x="1" y="529"/>
                  </a:lnTo>
                  <a:lnTo>
                    <a:pt x="2" y="529"/>
                  </a:lnTo>
                  <a:lnTo>
                    <a:pt x="2" y="529"/>
                  </a:lnTo>
                  <a:lnTo>
                    <a:pt x="2" y="528"/>
                  </a:lnTo>
                  <a:lnTo>
                    <a:pt x="2" y="528"/>
                  </a:lnTo>
                  <a:lnTo>
                    <a:pt x="2" y="528"/>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5" name="Freeform 3743"/>
            <p:cNvSpPr>
              <a:spLocks/>
            </p:cNvSpPr>
            <p:nvPr/>
          </p:nvSpPr>
          <p:spPr bwMode="auto">
            <a:xfrm>
              <a:off x="8201050" y="1868332"/>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4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6" name="Freeform 3744"/>
            <p:cNvSpPr>
              <a:spLocks/>
            </p:cNvSpPr>
            <p:nvPr/>
          </p:nvSpPr>
          <p:spPr bwMode="auto">
            <a:xfrm>
              <a:off x="8213115" y="1865234"/>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7" name="Freeform 3745"/>
            <p:cNvSpPr>
              <a:spLocks/>
            </p:cNvSpPr>
            <p:nvPr/>
          </p:nvSpPr>
          <p:spPr bwMode="auto">
            <a:xfrm>
              <a:off x="8223671" y="186213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8" name="Freeform 3746"/>
            <p:cNvSpPr>
              <a:spLocks/>
            </p:cNvSpPr>
            <p:nvPr/>
          </p:nvSpPr>
          <p:spPr bwMode="auto">
            <a:xfrm>
              <a:off x="8234228" y="1859038"/>
              <a:ext cx="10556" cy="816376"/>
            </a:xfrm>
            <a:custGeom>
              <a:avLst/>
              <a:gdLst>
                <a:gd name="T0" fmla="*/ 0 w 7"/>
                <a:gd name="T1" fmla="*/ 2 h 527"/>
                <a:gd name="T2" fmla="*/ 0 w 7"/>
                <a:gd name="T3" fmla="*/ 2 h 527"/>
                <a:gd name="T4" fmla="*/ 0 w 7"/>
                <a:gd name="T5" fmla="*/ 2 h 527"/>
                <a:gd name="T6" fmla="*/ 0 w 7"/>
                <a:gd name="T7" fmla="*/ 2 h 527"/>
                <a:gd name="T8" fmla="*/ 0 w 7"/>
                <a:gd name="T9" fmla="*/ 2 h 527"/>
                <a:gd name="T10" fmla="*/ 0 w 7"/>
                <a:gd name="T11" fmla="*/ 2 h 527"/>
                <a:gd name="T12" fmla="*/ 1 w 7"/>
                <a:gd name="T13" fmla="*/ 2 h 527"/>
                <a:gd name="T14" fmla="*/ 1 w 7"/>
                <a:gd name="T15" fmla="*/ 2 h 527"/>
                <a:gd name="T16" fmla="*/ 1 w 7"/>
                <a:gd name="T17" fmla="*/ 2 h 527"/>
                <a:gd name="T18" fmla="*/ 1 w 7"/>
                <a:gd name="T19" fmla="*/ 2 h 527"/>
                <a:gd name="T20" fmla="*/ 1 w 7"/>
                <a:gd name="T21" fmla="*/ 2 h 527"/>
                <a:gd name="T22" fmla="*/ 1 w 7"/>
                <a:gd name="T23" fmla="*/ 2 h 527"/>
                <a:gd name="T24" fmla="*/ 2 w 7"/>
                <a:gd name="T25" fmla="*/ 1 h 527"/>
                <a:gd name="T26" fmla="*/ 2 w 7"/>
                <a:gd name="T27" fmla="*/ 1 h 527"/>
                <a:gd name="T28" fmla="*/ 2 w 7"/>
                <a:gd name="T29" fmla="*/ 1 h 527"/>
                <a:gd name="T30" fmla="*/ 2 w 7"/>
                <a:gd name="T31" fmla="*/ 1 h 527"/>
                <a:gd name="T32" fmla="*/ 2 w 7"/>
                <a:gd name="T33" fmla="*/ 1 h 527"/>
                <a:gd name="T34" fmla="*/ 2 w 7"/>
                <a:gd name="T35" fmla="*/ 1 h 527"/>
                <a:gd name="T36" fmla="*/ 2 w 7"/>
                <a:gd name="T37" fmla="*/ 1 h 527"/>
                <a:gd name="T38" fmla="*/ 3 w 7"/>
                <a:gd name="T39" fmla="*/ 1 h 527"/>
                <a:gd name="T40" fmla="*/ 3 w 7"/>
                <a:gd name="T41" fmla="*/ 1 h 527"/>
                <a:gd name="T42" fmla="*/ 3 w 7"/>
                <a:gd name="T43" fmla="*/ 1 h 527"/>
                <a:gd name="T44" fmla="*/ 3 w 7"/>
                <a:gd name="T45" fmla="*/ 1 h 527"/>
                <a:gd name="T46" fmla="*/ 3 w 7"/>
                <a:gd name="T47" fmla="*/ 1 h 527"/>
                <a:gd name="T48" fmla="*/ 3 w 7"/>
                <a:gd name="T49" fmla="*/ 1 h 527"/>
                <a:gd name="T50" fmla="*/ 3 w 7"/>
                <a:gd name="T51" fmla="*/ 1 h 527"/>
                <a:gd name="T52" fmla="*/ 4 w 7"/>
                <a:gd name="T53" fmla="*/ 1 h 527"/>
                <a:gd name="T54" fmla="*/ 4 w 7"/>
                <a:gd name="T55" fmla="*/ 1 h 527"/>
                <a:gd name="T56" fmla="*/ 4 w 7"/>
                <a:gd name="T57" fmla="*/ 1 h 527"/>
                <a:gd name="T58" fmla="*/ 4 w 7"/>
                <a:gd name="T59" fmla="*/ 1 h 527"/>
                <a:gd name="T60" fmla="*/ 4 w 7"/>
                <a:gd name="T61" fmla="*/ 1 h 527"/>
                <a:gd name="T62" fmla="*/ 4 w 7"/>
                <a:gd name="T63" fmla="*/ 1 h 527"/>
                <a:gd name="T64" fmla="*/ 4 w 7"/>
                <a:gd name="T65" fmla="*/ 1 h 527"/>
                <a:gd name="T66" fmla="*/ 5 w 7"/>
                <a:gd name="T67" fmla="*/ 1 h 527"/>
                <a:gd name="T68" fmla="*/ 5 w 7"/>
                <a:gd name="T69" fmla="*/ 1 h 527"/>
                <a:gd name="T70" fmla="*/ 5 w 7"/>
                <a:gd name="T71" fmla="*/ 1 h 527"/>
                <a:gd name="T72" fmla="*/ 5 w 7"/>
                <a:gd name="T73" fmla="*/ 1 h 527"/>
                <a:gd name="T74" fmla="*/ 5 w 7"/>
                <a:gd name="T75" fmla="*/ 1 h 527"/>
                <a:gd name="T76" fmla="*/ 5 w 7"/>
                <a:gd name="T77" fmla="*/ 0 h 527"/>
                <a:gd name="T78" fmla="*/ 5 w 7"/>
                <a:gd name="T79" fmla="*/ 0 h 527"/>
                <a:gd name="T80" fmla="*/ 6 w 7"/>
                <a:gd name="T81" fmla="*/ 0 h 527"/>
                <a:gd name="T82" fmla="*/ 6 w 7"/>
                <a:gd name="T83" fmla="*/ 0 h 527"/>
                <a:gd name="T84" fmla="*/ 6 w 7"/>
                <a:gd name="T85" fmla="*/ 0 h 527"/>
                <a:gd name="T86" fmla="*/ 6 w 7"/>
                <a:gd name="T87" fmla="*/ 0 h 527"/>
                <a:gd name="T88" fmla="*/ 6 w 7"/>
                <a:gd name="T89" fmla="*/ 0 h 527"/>
                <a:gd name="T90" fmla="*/ 6 w 7"/>
                <a:gd name="T91" fmla="*/ 0 h 527"/>
                <a:gd name="T92" fmla="*/ 7 w 7"/>
                <a:gd name="T93" fmla="*/ 0 h 527"/>
                <a:gd name="T94" fmla="*/ 7 w 7"/>
                <a:gd name="T95" fmla="*/ 0 h 527"/>
                <a:gd name="T96" fmla="*/ 7 w 7"/>
                <a:gd name="T97" fmla="*/ 527 h 527"/>
                <a:gd name="T98" fmla="*/ 7 w 7"/>
                <a:gd name="T99"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7">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527"/>
                  </a:lnTo>
                  <a:lnTo>
                    <a:pt x="7" y="527"/>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9" name="Freeform 3747"/>
            <p:cNvSpPr>
              <a:spLocks/>
            </p:cNvSpPr>
            <p:nvPr/>
          </p:nvSpPr>
          <p:spPr bwMode="auto">
            <a:xfrm>
              <a:off x="8244784" y="2672314"/>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0" name="Freeform 3748"/>
            <p:cNvSpPr>
              <a:spLocks/>
            </p:cNvSpPr>
            <p:nvPr/>
          </p:nvSpPr>
          <p:spPr bwMode="auto">
            <a:xfrm>
              <a:off x="8255342" y="2669216"/>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1" name="Freeform 3749"/>
            <p:cNvSpPr>
              <a:spLocks/>
            </p:cNvSpPr>
            <p:nvPr/>
          </p:nvSpPr>
          <p:spPr bwMode="auto">
            <a:xfrm>
              <a:off x="8265898" y="2666118"/>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2" name="Freeform 3750"/>
            <p:cNvSpPr>
              <a:spLocks/>
            </p:cNvSpPr>
            <p:nvPr/>
          </p:nvSpPr>
          <p:spPr bwMode="auto">
            <a:xfrm>
              <a:off x="8276455" y="2663020"/>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3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3" name="Freeform 3751"/>
            <p:cNvSpPr>
              <a:spLocks/>
            </p:cNvSpPr>
            <p:nvPr/>
          </p:nvSpPr>
          <p:spPr bwMode="auto">
            <a:xfrm>
              <a:off x="8287011" y="2659921"/>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2 w 8"/>
                <a:gd name="T29" fmla="*/ 2 h 2"/>
                <a:gd name="T30" fmla="*/ 3 w 8"/>
                <a:gd name="T31" fmla="*/ 2 h 2"/>
                <a:gd name="T32" fmla="*/ 3 w 8"/>
                <a:gd name="T33" fmla="*/ 2 h 2"/>
                <a:gd name="T34" fmla="*/ 3 w 8"/>
                <a:gd name="T35" fmla="*/ 2 h 2"/>
                <a:gd name="T36" fmla="*/ 3 w 8"/>
                <a:gd name="T37" fmla="*/ 2 h 2"/>
                <a:gd name="T38" fmla="*/ 3 w 8"/>
                <a:gd name="T39" fmla="*/ 2 h 2"/>
                <a:gd name="T40" fmla="*/ 3 w 8"/>
                <a:gd name="T41" fmla="*/ 2 h 2"/>
                <a:gd name="T42" fmla="*/ 3 w 8"/>
                <a:gd name="T43" fmla="*/ 2 h 2"/>
                <a:gd name="T44" fmla="*/ 4 w 8"/>
                <a:gd name="T45" fmla="*/ 2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1 h 2"/>
                <a:gd name="T80" fmla="*/ 6 w 8"/>
                <a:gd name="T81" fmla="*/ 1 h 2"/>
                <a:gd name="T82" fmla="*/ 6 w 8"/>
                <a:gd name="T83" fmla="*/ 1 h 2"/>
                <a:gd name="T84" fmla="*/ 7 w 8"/>
                <a:gd name="T85" fmla="*/ 1 h 2"/>
                <a:gd name="T86" fmla="*/ 7 w 8"/>
                <a:gd name="T87" fmla="*/ 1 h 2"/>
                <a:gd name="T88" fmla="*/ 7 w 8"/>
                <a:gd name="T89" fmla="*/ 1 h 2"/>
                <a:gd name="T90" fmla="*/ 7 w 8"/>
                <a:gd name="T91" fmla="*/ 1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4" name="Freeform 3752"/>
            <p:cNvSpPr>
              <a:spLocks/>
            </p:cNvSpPr>
            <p:nvPr/>
          </p:nvSpPr>
          <p:spPr bwMode="auto">
            <a:xfrm>
              <a:off x="8299076" y="2656823"/>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2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5" name="Freeform 3753"/>
            <p:cNvSpPr>
              <a:spLocks/>
            </p:cNvSpPr>
            <p:nvPr/>
          </p:nvSpPr>
          <p:spPr bwMode="auto">
            <a:xfrm>
              <a:off x="8309633" y="2653725"/>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6" name="Freeform 3754"/>
            <p:cNvSpPr>
              <a:spLocks/>
            </p:cNvSpPr>
            <p:nvPr/>
          </p:nvSpPr>
          <p:spPr bwMode="auto">
            <a:xfrm>
              <a:off x="8320189" y="265062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2 h 2"/>
                <a:gd name="T44" fmla="*/ 3 w 7"/>
                <a:gd name="T45" fmla="*/ 2 h 2"/>
                <a:gd name="T46" fmla="*/ 3 w 7"/>
                <a:gd name="T47" fmla="*/ 2 h 2"/>
                <a:gd name="T48" fmla="*/ 3 w 7"/>
                <a:gd name="T49" fmla="*/ 2 h 2"/>
                <a:gd name="T50" fmla="*/ 3 w 7"/>
                <a:gd name="T51" fmla="*/ 2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7" name="Freeform 3755"/>
            <p:cNvSpPr>
              <a:spLocks/>
            </p:cNvSpPr>
            <p:nvPr/>
          </p:nvSpPr>
          <p:spPr bwMode="auto">
            <a:xfrm>
              <a:off x="8330746" y="2649078"/>
              <a:ext cx="10556"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8" name="Freeform 3756"/>
            <p:cNvSpPr>
              <a:spLocks/>
            </p:cNvSpPr>
            <p:nvPr/>
          </p:nvSpPr>
          <p:spPr bwMode="auto">
            <a:xfrm>
              <a:off x="8341302" y="2645980"/>
              <a:ext cx="10556" cy="3098"/>
            </a:xfrm>
            <a:custGeom>
              <a:avLst/>
              <a:gdLst>
                <a:gd name="T0" fmla="*/ 0 w 7"/>
                <a:gd name="T1" fmla="*/ 2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9" name="Freeform 3757"/>
            <p:cNvSpPr>
              <a:spLocks/>
            </p:cNvSpPr>
            <p:nvPr/>
          </p:nvSpPr>
          <p:spPr bwMode="auto">
            <a:xfrm>
              <a:off x="8351859" y="2642882"/>
              <a:ext cx="10556" cy="3098"/>
            </a:xfrm>
            <a:custGeom>
              <a:avLst/>
              <a:gdLst>
                <a:gd name="T0" fmla="*/ 0 w 7"/>
                <a:gd name="T1" fmla="*/ 2 h 2"/>
                <a:gd name="T2" fmla="*/ 0 w 7"/>
                <a:gd name="T3" fmla="*/ 2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0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0" name="Freeform 3758"/>
            <p:cNvSpPr>
              <a:spLocks/>
            </p:cNvSpPr>
            <p:nvPr/>
          </p:nvSpPr>
          <p:spPr bwMode="auto">
            <a:xfrm>
              <a:off x="8362416" y="2639784"/>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0 h 2"/>
                <a:gd name="T62" fmla="*/ 5 w 7"/>
                <a:gd name="T63" fmla="*/ 0 h 2"/>
                <a:gd name="T64" fmla="*/ 5 w 7"/>
                <a:gd name="T65" fmla="*/ 0 h 2"/>
                <a:gd name="T66" fmla="*/ 5 w 7"/>
                <a:gd name="T67" fmla="*/ 0 h 2"/>
                <a:gd name="T68" fmla="*/ 5 w 7"/>
                <a:gd name="T69" fmla="*/ 0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1" name="Freeform 3759"/>
            <p:cNvSpPr>
              <a:spLocks/>
            </p:cNvSpPr>
            <p:nvPr/>
          </p:nvSpPr>
          <p:spPr bwMode="auto">
            <a:xfrm>
              <a:off x="8372973" y="2636685"/>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0 h 2"/>
                <a:gd name="T64" fmla="*/ 5 w 8"/>
                <a:gd name="T65" fmla="*/ 0 h 2"/>
                <a:gd name="T66" fmla="*/ 5 w 8"/>
                <a:gd name="T67" fmla="*/ 0 h 2"/>
                <a:gd name="T68" fmla="*/ 5 w 8"/>
                <a:gd name="T69" fmla="*/ 0 h 2"/>
                <a:gd name="T70" fmla="*/ 6 w 8"/>
                <a:gd name="T71" fmla="*/ 0 h 2"/>
                <a:gd name="T72" fmla="*/ 6 w 8"/>
                <a:gd name="T73" fmla="*/ 0 h 2"/>
                <a:gd name="T74" fmla="*/ 6 w 8"/>
                <a:gd name="T75" fmla="*/ 0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2" name="Freeform 3760"/>
            <p:cNvSpPr>
              <a:spLocks/>
            </p:cNvSpPr>
            <p:nvPr/>
          </p:nvSpPr>
          <p:spPr bwMode="auto">
            <a:xfrm>
              <a:off x="8385037" y="263358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0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3" name="Freeform 3761"/>
            <p:cNvSpPr>
              <a:spLocks/>
            </p:cNvSpPr>
            <p:nvPr/>
          </p:nvSpPr>
          <p:spPr bwMode="auto">
            <a:xfrm>
              <a:off x="8395594" y="263048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4" name="Freeform 3762"/>
            <p:cNvSpPr>
              <a:spLocks/>
            </p:cNvSpPr>
            <p:nvPr/>
          </p:nvSpPr>
          <p:spPr bwMode="auto">
            <a:xfrm>
              <a:off x="8406151" y="1811015"/>
              <a:ext cx="10556" cy="819474"/>
            </a:xfrm>
            <a:custGeom>
              <a:avLst/>
              <a:gdLst>
                <a:gd name="T0" fmla="*/ 0 w 7"/>
                <a:gd name="T1" fmla="*/ 529 h 529"/>
                <a:gd name="T2" fmla="*/ 0 w 7"/>
                <a:gd name="T3" fmla="*/ 529 h 529"/>
                <a:gd name="T4" fmla="*/ 0 w 7"/>
                <a:gd name="T5" fmla="*/ 529 h 529"/>
                <a:gd name="T6" fmla="*/ 0 w 7"/>
                <a:gd name="T7" fmla="*/ 529 h 529"/>
                <a:gd name="T8" fmla="*/ 0 w 7"/>
                <a:gd name="T9" fmla="*/ 529 h 529"/>
                <a:gd name="T10" fmla="*/ 1 w 7"/>
                <a:gd name="T11" fmla="*/ 529 h 529"/>
                <a:gd name="T12" fmla="*/ 1 w 7"/>
                <a:gd name="T13" fmla="*/ 529 h 529"/>
                <a:gd name="T14" fmla="*/ 1 w 7"/>
                <a:gd name="T15" fmla="*/ 529 h 529"/>
                <a:gd name="T16" fmla="*/ 1 w 7"/>
                <a:gd name="T17" fmla="*/ 529 h 529"/>
                <a:gd name="T18" fmla="*/ 1 w 7"/>
                <a:gd name="T19" fmla="*/ 529 h 529"/>
                <a:gd name="T20" fmla="*/ 1 w 7"/>
                <a:gd name="T21" fmla="*/ 528 h 529"/>
                <a:gd name="T22" fmla="*/ 1 w 7"/>
                <a:gd name="T23" fmla="*/ 528 h 529"/>
                <a:gd name="T24" fmla="*/ 2 w 7"/>
                <a:gd name="T25" fmla="*/ 528 h 529"/>
                <a:gd name="T26" fmla="*/ 2 w 7"/>
                <a:gd name="T27" fmla="*/ 528 h 529"/>
                <a:gd name="T28" fmla="*/ 2 w 7"/>
                <a:gd name="T29" fmla="*/ 528 h 529"/>
                <a:gd name="T30" fmla="*/ 2 w 7"/>
                <a:gd name="T31" fmla="*/ 528 h 529"/>
                <a:gd name="T32" fmla="*/ 2 w 7"/>
                <a:gd name="T33" fmla="*/ 528 h 529"/>
                <a:gd name="T34" fmla="*/ 2 w 7"/>
                <a:gd name="T35" fmla="*/ 528 h 529"/>
                <a:gd name="T36" fmla="*/ 2 w 7"/>
                <a:gd name="T37" fmla="*/ 528 h 529"/>
                <a:gd name="T38" fmla="*/ 3 w 7"/>
                <a:gd name="T39" fmla="*/ 528 h 529"/>
                <a:gd name="T40" fmla="*/ 3 w 7"/>
                <a:gd name="T41" fmla="*/ 528 h 529"/>
                <a:gd name="T42" fmla="*/ 3 w 7"/>
                <a:gd name="T43" fmla="*/ 528 h 529"/>
                <a:gd name="T44" fmla="*/ 3 w 7"/>
                <a:gd name="T45" fmla="*/ 528 h 529"/>
                <a:gd name="T46" fmla="*/ 3 w 7"/>
                <a:gd name="T47" fmla="*/ 528 h 529"/>
                <a:gd name="T48" fmla="*/ 3 w 7"/>
                <a:gd name="T49" fmla="*/ 1 h 529"/>
                <a:gd name="T50" fmla="*/ 4 w 7"/>
                <a:gd name="T51" fmla="*/ 1 h 529"/>
                <a:gd name="T52" fmla="*/ 4 w 7"/>
                <a:gd name="T53" fmla="*/ 1 h 529"/>
                <a:gd name="T54" fmla="*/ 4 w 7"/>
                <a:gd name="T55" fmla="*/ 1 h 529"/>
                <a:gd name="T56" fmla="*/ 4 w 7"/>
                <a:gd name="T57" fmla="*/ 1 h 529"/>
                <a:gd name="T58" fmla="*/ 4 w 7"/>
                <a:gd name="T59" fmla="*/ 1 h 529"/>
                <a:gd name="T60" fmla="*/ 4 w 7"/>
                <a:gd name="T61" fmla="*/ 1 h 529"/>
                <a:gd name="T62" fmla="*/ 4 w 7"/>
                <a:gd name="T63" fmla="*/ 0 h 529"/>
                <a:gd name="T64" fmla="*/ 5 w 7"/>
                <a:gd name="T65" fmla="*/ 0 h 529"/>
                <a:gd name="T66" fmla="*/ 5 w 7"/>
                <a:gd name="T67" fmla="*/ 0 h 529"/>
                <a:gd name="T68" fmla="*/ 5 w 7"/>
                <a:gd name="T69" fmla="*/ 0 h 529"/>
                <a:gd name="T70" fmla="*/ 5 w 7"/>
                <a:gd name="T71" fmla="*/ 0 h 529"/>
                <a:gd name="T72" fmla="*/ 5 w 7"/>
                <a:gd name="T73" fmla="*/ 0 h 529"/>
                <a:gd name="T74" fmla="*/ 5 w 7"/>
                <a:gd name="T75" fmla="*/ 0 h 529"/>
                <a:gd name="T76" fmla="*/ 5 w 7"/>
                <a:gd name="T77" fmla="*/ 0 h 529"/>
                <a:gd name="T78" fmla="*/ 6 w 7"/>
                <a:gd name="T79" fmla="*/ 0 h 529"/>
                <a:gd name="T80" fmla="*/ 6 w 7"/>
                <a:gd name="T81" fmla="*/ 0 h 529"/>
                <a:gd name="T82" fmla="*/ 6 w 7"/>
                <a:gd name="T83" fmla="*/ 0 h 529"/>
                <a:gd name="T84" fmla="*/ 6 w 7"/>
                <a:gd name="T85" fmla="*/ 0 h 529"/>
                <a:gd name="T86" fmla="*/ 6 w 7"/>
                <a:gd name="T87" fmla="*/ 0 h 529"/>
                <a:gd name="T88" fmla="*/ 6 w 7"/>
                <a:gd name="T89" fmla="*/ 0 h 529"/>
                <a:gd name="T90" fmla="*/ 6 w 7"/>
                <a:gd name="T91" fmla="*/ 0 h 529"/>
                <a:gd name="T92" fmla="*/ 7 w 7"/>
                <a:gd name="T93" fmla="*/ 0 h 529"/>
                <a:gd name="T94" fmla="*/ 7 w 7"/>
                <a:gd name="T95" fmla="*/ 0 h 529"/>
                <a:gd name="T96" fmla="*/ 7 w 7"/>
                <a:gd name="T97" fmla="*/ 0 h 529"/>
                <a:gd name="T98" fmla="*/ 7 w 7"/>
                <a:gd name="T99" fmla="*/ 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29">
                  <a:moveTo>
                    <a:pt x="0" y="529"/>
                  </a:moveTo>
                  <a:lnTo>
                    <a:pt x="0" y="529"/>
                  </a:lnTo>
                  <a:lnTo>
                    <a:pt x="0" y="529"/>
                  </a:lnTo>
                  <a:lnTo>
                    <a:pt x="0" y="529"/>
                  </a:lnTo>
                  <a:lnTo>
                    <a:pt x="0" y="529"/>
                  </a:lnTo>
                  <a:lnTo>
                    <a:pt x="1" y="529"/>
                  </a:lnTo>
                  <a:lnTo>
                    <a:pt x="1" y="529"/>
                  </a:lnTo>
                  <a:lnTo>
                    <a:pt x="1" y="529"/>
                  </a:lnTo>
                  <a:lnTo>
                    <a:pt x="1" y="529"/>
                  </a:lnTo>
                  <a:lnTo>
                    <a:pt x="1" y="529"/>
                  </a:lnTo>
                  <a:lnTo>
                    <a:pt x="1" y="528"/>
                  </a:lnTo>
                  <a:lnTo>
                    <a:pt x="1" y="528"/>
                  </a:lnTo>
                  <a:lnTo>
                    <a:pt x="2" y="528"/>
                  </a:lnTo>
                  <a:lnTo>
                    <a:pt x="2" y="528"/>
                  </a:lnTo>
                  <a:lnTo>
                    <a:pt x="2" y="528"/>
                  </a:lnTo>
                  <a:lnTo>
                    <a:pt x="2" y="528"/>
                  </a:lnTo>
                  <a:lnTo>
                    <a:pt x="2" y="528"/>
                  </a:lnTo>
                  <a:lnTo>
                    <a:pt x="2" y="528"/>
                  </a:lnTo>
                  <a:lnTo>
                    <a:pt x="2" y="528"/>
                  </a:lnTo>
                  <a:lnTo>
                    <a:pt x="3" y="528"/>
                  </a:lnTo>
                  <a:lnTo>
                    <a:pt x="3" y="528"/>
                  </a:lnTo>
                  <a:lnTo>
                    <a:pt x="3" y="528"/>
                  </a:lnTo>
                  <a:lnTo>
                    <a:pt x="3" y="528"/>
                  </a:lnTo>
                  <a:lnTo>
                    <a:pt x="3" y="528"/>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5" name="Freeform 3763"/>
            <p:cNvSpPr>
              <a:spLocks/>
            </p:cNvSpPr>
            <p:nvPr/>
          </p:nvSpPr>
          <p:spPr bwMode="auto">
            <a:xfrm>
              <a:off x="8416707" y="1807917"/>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6" name="Freeform 3764"/>
            <p:cNvSpPr>
              <a:spLocks/>
            </p:cNvSpPr>
            <p:nvPr/>
          </p:nvSpPr>
          <p:spPr bwMode="auto">
            <a:xfrm>
              <a:off x="8427264" y="1804819"/>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7" name="Freeform 3765"/>
            <p:cNvSpPr>
              <a:spLocks/>
            </p:cNvSpPr>
            <p:nvPr/>
          </p:nvSpPr>
          <p:spPr bwMode="auto">
            <a:xfrm>
              <a:off x="8437820" y="1801720"/>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2 w 7"/>
                <a:gd name="T19" fmla="*/ 2 h 2"/>
                <a:gd name="T20" fmla="*/ 2 w 7"/>
                <a:gd name="T21" fmla="*/ 2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8" name="Freeform 3766"/>
            <p:cNvSpPr>
              <a:spLocks/>
            </p:cNvSpPr>
            <p:nvPr/>
          </p:nvSpPr>
          <p:spPr bwMode="auto">
            <a:xfrm>
              <a:off x="8448377" y="1798622"/>
              <a:ext cx="10556" cy="3098"/>
            </a:xfrm>
            <a:custGeom>
              <a:avLst/>
              <a:gdLst>
                <a:gd name="T0" fmla="*/ 0 w 7"/>
                <a:gd name="T1" fmla="*/ 2 h 2"/>
                <a:gd name="T2" fmla="*/ 0 w 7"/>
                <a:gd name="T3" fmla="*/ 2 h 2"/>
                <a:gd name="T4" fmla="*/ 1 w 7"/>
                <a:gd name="T5" fmla="*/ 2 h 2"/>
                <a:gd name="T6" fmla="*/ 1 w 7"/>
                <a:gd name="T7" fmla="*/ 2 h 2"/>
                <a:gd name="T8" fmla="*/ 1 w 7"/>
                <a:gd name="T9" fmla="*/ 2 h 2"/>
                <a:gd name="T10" fmla="*/ 1 w 7"/>
                <a:gd name="T11" fmla="*/ 2 h 2"/>
                <a:gd name="T12" fmla="*/ 1 w 7"/>
                <a:gd name="T13" fmla="*/ 2 h 2"/>
                <a:gd name="T14" fmla="*/ 1 w 7"/>
                <a:gd name="T15" fmla="*/ 2 h 2"/>
                <a:gd name="T16" fmla="*/ 2 w 7"/>
                <a:gd name="T17" fmla="*/ 2 h 2"/>
                <a:gd name="T18" fmla="*/ 2 w 7"/>
                <a:gd name="T19" fmla="*/ 2 h 2"/>
                <a:gd name="T20" fmla="*/ 2 w 7"/>
                <a:gd name="T21" fmla="*/ 2 h 2"/>
                <a:gd name="T22" fmla="*/ 2 w 7"/>
                <a:gd name="T23" fmla="*/ 2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9" name="Freeform 3767"/>
            <p:cNvSpPr>
              <a:spLocks/>
            </p:cNvSpPr>
            <p:nvPr/>
          </p:nvSpPr>
          <p:spPr bwMode="auto">
            <a:xfrm>
              <a:off x="8458933" y="1795524"/>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1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0" name="Freeform 3768"/>
            <p:cNvSpPr>
              <a:spLocks/>
            </p:cNvSpPr>
            <p:nvPr/>
          </p:nvSpPr>
          <p:spPr bwMode="auto">
            <a:xfrm>
              <a:off x="8470998" y="1792426"/>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2" y="2"/>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1" name="Freeform 3769"/>
            <p:cNvSpPr>
              <a:spLocks/>
            </p:cNvSpPr>
            <p:nvPr/>
          </p:nvSpPr>
          <p:spPr bwMode="auto">
            <a:xfrm>
              <a:off x="8481555" y="1789328"/>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2" name="Freeform 3770"/>
            <p:cNvSpPr>
              <a:spLocks/>
            </p:cNvSpPr>
            <p:nvPr/>
          </p:nvSpPr>
          <p:spPr bwMode="auto">
            <a:xfrm>
              <a:off x="8492111" y="1786229"/>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3" name="Freeform 3771"/>
            <p:cNvSpPr>
              <a:spLocks/>
            </p:cNvSpPr>
            <p:nvPr/>
          </p:nvSpPr>
          <p:spPr bwMode="auto">
            <a:xfrm>
              <a:off x="8502668" y="1783131"/>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4" name="Freeform 3772"/>
            <p:cNvSpPr>
              <a:spLocks/>
            </p:cNvSpPr>
            <p:nvPr/>
          </p:nvSpPr>
          <p:spPr bwMode="auto">
            <a:xfrm>
              <a:off x="8513225" y="1783131"/>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5" name="Freeform 3773"/>
            <p:cNvSpPr>
              <a:spLocks noEditPoints="1"/>
            </p:cNvSpPr>
            <p:nvPr/>
          </p:nvSpPr>
          <p:spPr bwMode="auto">
            <a:xfrm>
              <a:off x="5509427" y="1781362"/>
              <a:ext cx="3002608" cy="1497979"/>
            </a:xfrm>
            <a:custGeom>
              <a:avLst/>
              <a:gdLst>
                <a:gd name="T0" fmla="*/ 54 w 1991"/>
                <a:gd name="T1" fmla="*/ 531 h 967"/>
                <a:gd name="T2" fmla="*/ 88 w 1991"/>
                <a:gd name="T3" fmla="*/ 524 h 967"/>
                <a:gd name="T4" fmla="*/ 114 w 1991"/>
                <a:gd name="T5" fmla="*/ 514 h 967"/>
                <a:gd name="T6" fmla="*/ 155 w 1991"/>
                <a:gd name="T7" fmla="*/ 506 h 967"/>
                <a:gd name="T8" fmla="*/ 173 w 1991"/>
                <a:gd name="T9" fmla="*/ 498 h 967"/>
                <a:gd name="T10" fmla="*/ 221 w 1991"/>
                <a:gd name="T11" fmla="*/ 488 h 967"/>
                <a:gd name="T12" fmla="*/ 233 w 1991"/>
                <a:gd name="T13" fmla="*/ 482 h 967"/>
                <a:gd name="T14" fmla="*/ 287 w 1991"/>
                <a:gd name="T15" fmla="*/ 467 h 967"/>
                <a:gd name="T16" fmla="*/ 318 w 1991"/>
                <a:gd name="T17" fmla="*/ 461 h 967"/>
                <a:gd name="T18" fmla="*/ 346 w 1991"/>
                <a:gd name="T19" fmla="*/ 451 h 967"/>
                <a:gd name="T20" fmla="*/ 384 w 1991"/>
                <a:gd name="T21" fmla="*/ 443 h 967"/>
                <a:gd name="T22" fmla="*/ 398 w 1991"/>
                <a:gd name="T23" fmla="*/ 964 h 967"/>
                <a:gd name="T24" fmla="*/ 443 w 1991"/>
                <a:gd name="T25" fmla="*/ 954 h 967"/>
                <a:gd name="T26" fmla="*/ 473 w 1991"/>
                <a:gd name="T27" fmla="*/ 946 h 967"/>
                <a:gd name="T28" fmla="*/ 504 w 1991"/>
                <a:gd name="T29" fmla="*/ 935 h 967"/>
                <a:gd name="T30" fmla="*/ 530 w 1991"/>
                <a:gd name="T31" fmla="*/ 772 h 967"/>
                <a:gd name="T32" fmla="*/ 551 w 1991"/>
                <a:gd name="T33" fmla="*/ 395 h 967"/>
                <a:gd name="T34" fmla="*/ 579 w 1991"/>
                <a:gd name="T35" fmla="*/ 730 h 967"/>
                <a:gd name="T36" fmla="*/ 604 w 1991"/>
                <a:gd name="T37" fmla="*/ 907 h 967"/>
                <a:gd name="T38" fmla="*/ 645 w 1991"/>
                <a:gd name="T39" fmla="*/ 899 h 967"/>
                <a:gd name="T40" fmla="*/ 663 w 1991"/>
                <a:gd name="T41" fmla="*/ 891 h 967"/>
                <a:gd name="T42" fmla="*/ 711 w 1991"/>
                <a:gd name="T43" fmla="*/ 880 h 967"/>
                <a:gd name="T44" fmla="*/ 723 w 1991"/>
                <a:gd name="T45" fmla="*/ 875 h 967"/>
                <a:gd name="T46" fmla="*/ 777 w 1991"/>
                <a:gd name="T47" fmla="*/ 860 h 967"/>
                <a:gd name="T48" fmla="*/ 808 w 1991"/>
                <a:gd name="T49" fmla="*/ 854 h 967"/>
                <a:gd name="T50" fmla="*/ 827 w 1991"/>
                <a:gd name="T51" fmla="*/ 319 h 967"/>
                <a:gd name="T52" fmla="*/ 860 w 1991"/>
                <a:gd name="T53" fmla="*/ 313 h 967"/>
                <a:gd name="T54" fmla="*/ 878 w 1991"/>
                <a:gd name="T55" fmla="*/ 835 h 967"/>
                <a:gd name="T56" fmla="*/ 913 w 1991"/>
                <a:gd name="T57" fmla="*/ 825 h 967"/>
                <a:gd name="T58" fmla="*/ 936 w 1991"/>
                <a:gd name="T59" fmla="*/ 817 h 967"/>
                <a:gd name="T60" fmla="*/ 981 w 1991"/>
                <a:gd name="T61" fmla="*/ 806 h 967"/>
                <a:gd name="T62" fmla="*/ 987 w 1991"/>
                <a:gd name="T63" fmla="*/ 275 h 967"/>
                <a:gd name="T64" fmla="*/ 1013 w 1991"/>
                <a:gd name="T65" fmla="*/ 721 h 967"/>
                <a:gd name="T66" fmla="*/ 1040 w 1991"/>
                <a:gd name="T67" fmla="*/ 788 h 967"/>
                <a:gd name="T68" fmla="*/ 1080 w 1991"/>
                <a:gd name="T69" fmla="*/ 779 h 967"/>
                <a:gd name="T70" fmla="*/ 1099 w 1991"/>
                <a:gd name="T71" fmla="*/ 772 h 967"/>
                <a:gd name="T72" fmla="*/ 1132 w 1991"/>
                <a:gd name="T73" fmla="*/ 238 h 967"/>
                <a:gd name="T74" fmla="*/ 1150 w 1991"/>
                <a:gd name="T75" fmla="*/ 231 h 967"/>
                <a:gd name="T76" fmla="*/ 1198 w 1991"/>
                <a:gd name="T77" fmla="*/ 220 h 967"/>
                <a:gd name="T78" fmla="*/ 1210 w 1991"/>
                <a:gd name="T79" fmla="*/ 214 h 967"/>
                <a:gd name="T80" fmla="*/ 1264 w 1991"/>
                <a:gd name="T81" fmla="*/ 200 h 967"/>
                <a:gd name="T82" fmla="*/ 1295 w 1991"/>
                <a:gd name="T83" fmla="*/ 194 h 967"/>
                <a:gd name="T84" fmla="*/ 1323 w 1991"/>
                <a:gd name="T85" fmla="*/ 183 h 967"/>
                <a:gd name="T86" fmla="*/ 1362 w 1991"/>
                <a:gd name="T87" fmla="*/ 175 h 967"/>
                <a:gd name="T88" fmla="*/ 1383 w 1991"/>
                <a:gd name="T89" fmla="*/ 167 h 967"/>
                <a:gd name="T90" fmla="*/ 1428 w 1991"/>
                <a:gd name="T91" fmla="*/ 157 h 967"/>
                <a:gd name="T92" fmla="*/ 1443 w 1991"/>
                <a:gd name="T93" fmla="*/ 151 h 967"/>
                <a:gd name="T94" fmla="*/ 1495 w 1991"/>
                <a:gd name="T95" fmla="*/ 139 h 967"/>
                <a:gd name="T96" fmla="*/ 1525 w 1991"/>
                <a:gd name="T97" fmla="*/ 131 h 967"/>
                <a:gd name="T98" fmla="*/ 1556 w 1991"/>
                <a:gd name="T99" fmla="*/ 119 h 967"/>
                <a:gd name="T100" fmla="*/ 1592 w 1991"/>
                <a:gd name="T101" fmla="*/ 112 h 967"/>
                <a:gd name="T102" fmla="*/ 1616 w 1991"/>
                <a:gd name="T103" fmla="*/ 103 h 967"/>
                <a:gd name="T104" fmla="*/ 1658 w 1991"/>
                <a:gd name="T105" fmla="*/ 94 h 967"/>
                <a:gd name="T106" fmla="*/ 1676 w 1991"/>
                <a:gd name="T107" fmla="*/ 87 h 967"/>
                <a:gd name="T108" fmla="*/ 1725 w 1991"/>
                <a:gd name="T109" fmla="*/ 76 h 967"/>
                <a:gd name="T110" fmla="*/ 1735 w 1991"/>
                <a:gd name="T111" fmla="*/ 71 h 967"/>
                <a:gd name="T112" fmla="*/ 1789 w 1991"/>
                <a:gd name="T113" fmla="*/ 56 h 967"/>
                <a:gd name="T114" fmla="*/ 1821 w 1991"/>
                <a:gd name="T115" fmla="*/ 49 h 967"/>
                <a:gd name="T116" fmla="*/ 1849 w 1991"/>
                <a:gd name="T117" fmla="*/ 39 h 967"/>
                <a:gd name="T118" fmla="*/ 1888 w 1991"/>
                <a:gd name="T119" fmla="*/ 31 h 967"/>
                <a:gd name="T120" fmla="*/ 1908 w 1991"/>
                <a:gd name="T121" fmla="*/ 23 h 967"/>
                <a:gd name="T122" fmla="*/ 1954 w 1991"/>
                <a:gd name="T123" fmla="*/ 13 h 967"/>
                <a:gd name="T124" fmla="*/ 1968 w 1991"/>
                <a:gd name="T125" fmla="*/ 7 h 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1" h="967">
                  <a:moveTo>
                    <a:pt x="22" y="542"/>
                  </a:moveTo>
                  <a:lnTo>
                    <a:pt x="22" y="542"/>
                  </a:lnTo>
                  <a:lnTo>
                    <a:pt x="22" y="542"/>
                  </a:lnTo>
                  <a:lnTo>
                    <a:pt x="22" y="542"/>
                  </a:lnTo>
                  <a:lnTo>
                    <a:pt x="22" y="542"/>
                  </a:lnTo>
                  <a:lnTo>
                    <a:pt x="23" y="542"/>
                  </a:lnTo>
                  <a:lnTo>
                    <a:pt x="23" y="542"/>
                  </a:lnTo>
                  <a:lnTo>
                    <a:pt x="23" y="542"/>
                  </a:lnTo>
                  <a:lnTo>
                    <a:pt x="23" y="542"/>
                  </a:lnTo>
                  <a:lnTo>
                    <a:pt x="23" y="542"/>
                  </a:lnTo>
                  <a:lnTo>
                    <a:pt x="23" y="542"/>
                  </a:lnTo>
                  <a:lnTo>
                    <a:pt x="23" y="542"/>
                  </a:lnTo>
                  <a:lnTo>
                    <a:pt x="24" y="542"/>
                  </a:lnTo>
                  <a:lnTo>
                    <a:pt x="24" y="542"/>
                  </a:lnTo>
                  <a:lnTo>
                    <a:pt x="24" y="542"/>
                  </a:lnTo>
                  <a:lnTo>
                    <a:pt x="24" y="542"/>
                  </a:lnTo>
                  <a:lnTo>
                    <a:pt x="24" y="542"/>
                  </a:lnTo>
                  <a:lnTo>
                    <a:pt x="24" y="542"/>
                  </a:lnTo>
                  <a:lnTo>
                    <a:pt x="24" y="541"/>
                  </a:lnTo>
                  <a:lnTo>
                    <a:pt x="25" y="541"/>
                  </a:lnTo>
                  <a:lnTo>
                    <a:pt x="25" y="541"/>
                  </a:lnTo>
                  <a:lnTo>
                    <a:pt x="25" y="541"/>
                  </a:lnTo>
                  <a:lnTo>
                    <a:pt x="25" y="541"/>
                  </a:lnTo>
                  <a:lnTo>
                    <a:pt x="25" y="541"/>
                  </a:lnTo>
                  <a:lnTo>
                    <a:pt x="25" y="541"/>
                  </a:lnTo>
                  <a:lnTo>
                    <a:pt x="25" y="541"/>
                  </a:lnTo>
                  <a:lnTo>
                    <a:pt x="26" y="541"/>
                  </a:lnTo>
                  <a:lnTo>
                    <a:pt x="26" y="541"/>
                  </a:lnTo>
                  <a:lnTo>
                    <a:pt x="26" y="541"/>
                  </a:lnTo>
                  <a:lnTo>
                    <a:pt x="26" y="541"/>
                  </a:lnTo>
                  <a:lnTo>
                    <a:pt x="26" y="541"/>
                  </a:lnTo>
                  <a:lnTo>
                    <a:pt x="26" y="541"/>
                  </a:lnTo>
                  <a:lnTo>
                    <a:pt x="27" y="541"/>
                  </a:lnTo>
                  <a:lnTo>
                    <a:pt x="27" y="541"/>
                  </a:lnTo>
                  <a:lnTo>
                    <a:pt x="27" y="541"/>
                  </a:lnTo>
                  <a:lnTo>
                    <a:pt x="27" y="541"/>
                  </a:lnTo>
                  <a:lnTo>
                    <a:pt x="27" y="541"/>
                  </a:lnTo>
                  <a:lnTo>
                    <a:pt x="27" y="541"/>
                  </a:lnTo>
                  <a:lnTo>
                    <a:pt x="27" y="541"/>
                  </a:lnTo>
                  <a:lnTo>
                    <a:pt x="28" y="541"/>
                  </a:lnTo>
                  <a:lnTo>
                    <a:pt x="28" y="541"/>
                  </a:lnTo>
                  <a:lnTo>
                    <a:pt x="28" y="541"/>
                  </a:lnTo>
                  <a:lnTo>
                    <a:pt x="28" y="540"/>
                  </a:lnTo>
                  <a:lnTo>
                    <a:pt x="28" y="540"/>
                  </a:lnTo>
                  <a:lnTo>
                    <a:pt x="28" y="540"/>
                  </a:lnTo>
                  <a:lnTo>
                    <a:pt x="28" y="540"/>
                  </a:lnTo>
                  <a:lnTo>
                    <a:pt x="29" y="540"/>
                  </a:lnTo>
                  <a:lnTo>
                    <a:pt x="29" y="540"/>
                  </a:lnTo>
                  <a:lnTo>
                    <a:pt x="29" y="540"/>
                  </a:lnTo>
                  <a:lnTo>
                    <a:pt x="29" y="540"/>
                  </a:lnTo>
                  <a:lnTo>
                    <a:pt x="29" y="540"/>
                  </a:lnTo>
                  <a:lnTo>
                    <a:pt x="29" y="540"/>
                  </a:lnTo>
                  <a:lnTo>
                    <a:pt x="29" y="540"/>
                  </a:lnTo>
                  <a:lnTo>
                    <a:pt x="30" y="540"/>
                  </a:lnTo>
                  <a:lnTo>
                    <a:pt x="30" y="540"/>
                  </a:lnTo>
                  <a:lnTo>
                    <a:pt x="30" y="540"/>
                  </a:lnTo>
                  <a:lnTo>
                    <a:pt x="30" y="540"/>
                  </a:lnTo>
                  <a:lnTo>
                    <a:pt x="30" y="540"/>
                  </a:lnTo>
                  <a:lnTo>
                    <a:pt x="30" y="540"/>
                  </a:lnTo>
                  <a:lnTo>
                    <a:pt x="30" y="540"/>
                  </a:lnTo>
                  <a:lnTo>
                    <a:pt x="31" y="540"/>
                  </a:lnTo>
                  <a:lnTo>
                    <a:pt x="31" y="540"/>
                  </a:lnTo>
                  <a:lnTo>
                    <a:pt x="31" y="540"/>
                  </a:lnTo>
                  <a:lnTo>
                    <a:pt x="31" y="540"/>
                  </a:lnTo>
                  <a:lnTo>
                    <a:pt x="31" y="540"/>
                  </a:lnTo>
                  <a:lnTo>
                    <a:pt x="31" y="540"/>
                  </a:lnTo>
                  <a:lnTo>
                    <a:pt x="31" y="540"/>
                  </a:lnTo>
                  <a:lnTo>
                    <a:pt x="32" y="540"/>
                  </a:lnTo>
                  <a:lnTo>
                    <a:pt x="32" y="539"/>
                  </a:lnTo>
                  <a:lnTo>
                    <a:pt x="32" y="539"/>
                  </a:lnTo>
                  <a:lnTo>
                    <a:pt x="32" y="539"/>
                  </a:lnTo>
                  <a:lnTo>
                    <a:pt x="32" y="539"/>
                  </a:lnTo>
                  <a:lnTo>
                    <a:pt x="32" y="539"/>
                  </a:lnTo>
                  <a:lnTo>
                    <a:pt x="32" y="539"/>
                  </a:lnTo>
                  <a:lnTo>
                    <a:pt x="33" y="539"/>
                  </a:lnTo>
                  <a:lnTo>
                    <a:pt x="33" y="539"/>
                  </a:lnTo>
                  <a:lnTo>
                    <a:pt x="33" y="539"/>
                  </a:lnTo>
                  <a:lnTo>
                    <a:pt x="33" y="539"/>
                  </a:lnTo>
                  <a:lnTo>
                    <a:pt x="33" y="539"/>
                  </a:lnTo>
                  <a:lnTo>
                    <a:pt x="33" y="539"/>
                  </a:lnTo>
                  <a:lnTo>
                    <a:pt x="33" y="539"/>
                  </a:lnTo>
                  <a:lnTo>
                    <a:pt x="34" y="539"/>
                  </a:lnTo>
                  <a:lnTo>
                    <a:pt x="34" y="539"/>
                  </a:lnTo>
                  <a:lnTo>
                    <a:pt x="34" y="539"/>
                  </a:lnTo>
                  <a:lnTo>
                    <a:pt x="34" y="539"/>
                  </a:lnTo>
                  <a:lnTo>
                    <a:pt x="34" y="539"/>
                  </a:lnTo>
                  <a:lnTo>
                    <a:pt x="34" y="539"/>
                  </a:lnTo>
                  <a:lnTo>
                    <a:pt x="34" y="539"/>
                  </a:lnTo>
                  <a:lnTo>
                    <a:pt x="35" y="539"/>
                  </a:lnTo>
                  <a:lnTo>
                    <a:pt x="35" y="539"/>
                  </a:lnTo>
                  <a:lnTo>
                    <a:pt x="35" y="539"/>
                  </a:lnTo>
                  <a:lnTo>
                    <a:pt x="35" y="539"/>
                  </a:lnTo>
                  <a:lnTo>
                    <a:pt x="35" y="536"/>
                  </a:lnTo>
                  <a:lnTo>
                    <a:pt x="35" y="536"/>
                  </a:lnTo>
                  <a:lnTo>
                    <a:pt x="34" y="536"/>
                  </a:lnTo>
                  <a:lnTo>
                    <a:pt x="34" y="536"/>
                  </a:lnTo>
                  <a:lnTo>
                    <a:pt x="34" y="536"/>
                  </a:lnTo>
                  <a:lnTo>
                    <a:pt x="34" y="536"/>
                  </a:lnTo>
                  <a:lnTo>
                    <a:pt x="34" y="536"/>
                  </a:lnTo>
                  <a:lnTo>
                    <a:pt x="34" y="536"/>
                  </a:lnTo>
                  <a:lnTo>
                    <a:pt x="34" y="536"/>
                  </a:lnTo>
                  <a:lnTo>
                    <a:pt x="33" y="536"/>
                  </a:lnTo>
                  <a:lnTo>
                    <a:pt x="33" y="536"/>
                  </a:lnTo>
                  <a:lnTo>
                    <a:pt x="33" y="536"/>
                  </a:lnTo>
                  <a:lnTo>
                    <a:pt x="33" y="537"/>
                  </a:lnTo>
                  <a:lnTo>
                    <a:pt x="33" y="537"/>
                  </a:lnTo>
                  <a:lnTo>
                    <a:pt x="33" y="537"/>
                  </a:lnTo>
                  <a:lnTo>
                    <a:pt x="33" y="537"/>
                  </a:lnTo>
                  <a:lnTo>
                    <a:pt x="32" y="537"/>
                  </a:lnTo>
                  <a:lnTo>
                    <a:pt x="32" y="537"/>
                  </a:lnTo>
                  <a:lnTo>
                    <a:pt x="32" y="537"/>
                  </a:lnTo>
                  <a:lnTo>
                    <a:pt x="32" y="537"/>
                  </a:lnTo>
                  <a:lnTo>
                    <a:pt x="32" y="537"/>
                  </a:lnTo>
                  <a:lnTo>
                    <a:pt x="32" y="537"/>
                  </a:lnTo>
                  <a:lnTo>
                    <a:pt x="32" y="537"/>
                  </a:lnTo>
                  <a:lnTo>
                    <a:pt x="31" y="537"/>
                  </a:lnTo>
                  <a:lnTo>
                    <a:pt x="31" y="537"/>
                  </a:lnTo>
                  <a:lnTo>
                    <a:pt x="31" y="537"/>
                  </a:lnTo>
                  <a:lnTo>
                    <a:pt x="31" y="537"/>
                  </a:lnTo>
                  <a:lnTo>
                    <a:pt x="31" y="537"/>
                  </a:lnTo>
                  <a:lnTo>
                    <a:pt x="31" y="537"/>
                  </a:lnTo>
                  <a:lnTo>
                    <a:pt x="31" y="537"/>
                  </a:lnTo>
                  <a:lnTo>
                    <a:pt x="30" y="537"/>
                  </a:lnTo>
                  <a:lnTo>
                    <a:pt x="30" y="537"/>
                  </a:lnTo>
                  <a:lnTo>
                    <a:pt x="30" y="537"/>
                  </a:lnTo>
                  <a:lnTo>
                    <a:pt x="30" y="537"/>
                  </a:lnTo>
                  <a:lnTo>
                    <a:pt x="30" y="537"/>
                  </a:lnTo>
                  <a:lnTo>
                    <a:pt x="30" y="538"/>
                  </a:lnTo>
                  <a:lnTo>
                    <a:pt x="30" y="538"/>
                  </a:lnTo>
                  <a:lnTo>
                    <a:pt x="29" y="538"/>
                  </a:lnTo>
                  <a:lnTo>
                    <a:pt x="29" y="538"/>
                  </a:lnTo>
                  <a:lnTo>
                    <a:pt x="29" y="538"/>
                  </a:lnTo>
                  <a:lnTo>
                    <a:pt x="29" y="538"/>
                  </a:lnTo>
                  <a:lnTo>
                    <a:pt x="29" y="538"/>
                  </a:lnTo>
                  <a:lnTo>
                    <a:pt x="29" y="538"/>
                  </a:lnTo>
                  <a:lnTo>
                    <a:pt x="28" y="538"/>
                  </a:lnTo>
                  <a:lnTo>
                    <a:pt x="28" y="538"/>
                  </a:lnTo>
                  <a:lnTo>
                    <a:pt x="28" y="538"/>
                  </a:lnTo>
                  <a:lnTo>
                    <a:pt x="28" y="538"/>
                  </a:lnTo>
                  <a:lnTo>
                    <a:pt x="28" y="538"/>
                  </a:lnTo>
                  <a:lnTo>
                    <a:pt x="28" y="538"/>
                  </a:lnTo>
                  <a:lnTo>
                    <a:pt x="28" y="538"/>
                  </a:lnTo>
                  <a:lnTo>
                    <a:pt x="27" y="538"/>
                  </a:lnTo>
                  <a:lnTo>
                    <a:pt x="27" y="538"/>
                  </a:lnTo>
                  <a:lnTo>
                    <a:pt x="27" y="538"/>
                  </a:lnTo>
                  <a:lnTo>
                    <a:pt x="27" y="538"/>
                  </a:lnTo>
                  <a:lnTo>
                    <a:pt x="27" y="538"/>
                  </a:lnTo>
                  <a:lnTo>
                    <a:pt x="27" y="538"/>
                  </a:lnTo>
                  <a:lnTo>
                    <a:pt x="27" y="538"/>
                  </a:lnTo>
                  <a:lnTo>
                    <a:pt x="26" y="538"/>
                  </a:lnTo>
                  <a:lnTo>
                    <a:pt x="26" y="538"/>
                  </a:lnTo>
                  <a:lnTo>
                    <a:pt x="26" y="538"/>
                  </a:lnTo>
                  <a:lnTo>
                    <a:pt x="26" y="538"/>
                  </a:lnTo>
                  <a:lnTo>
                    <a:pt x="26" y="538"/>
                  </a:lnTo>
                  <a:lnTo>
                    <a:pt x="26" y="539"/>
                  </a:lnTo>
                  <a:lnTo>
                    <a:pt x="26" y="539"/>
                  </a:lnTo>
                  <a:lnTo>
                    <a:pt x="25" y="539"/>
                  </a:lnTo>
                  <a:lnTo>
                    <a:pt x="25" y="539"/>
                  </a:lnTo>
                  <a:lnTo>
                    <a:pt x="25" y="539"/>
                  </a:lnTo>
                  <a:lnTo>
                    <a:pt x="25" y="539"/>
                  </a:lnTo>
                  <a:lnTo>
                    <a:pt x="25" y="539"/>
                  </a:lnTo>
                  <a:lnTo>
                    <a:pt x="25" y="539"/>
                  </a:lnTo>
                  <a:lnTo>
                    <a:pt x="24" y="539"/>
                  </a:lnTo>
                  <a:lnTo>
                    <a:pt x="24" y="539"/>
                  </a:lnTo>
                  <a:lnTo>
                    <a:pt x="24" y="539"/>
                  </a:lnTo>
                  <a:lnTo>
                    <a:pt x="24" y="539"/>
                  </a:lnTo>
                  <a:lnTo>
                    <a:pt x="24" y="539"/>
                  </a:lnTo>
                  <a:lnTo>
                    <a:pt x="24" y="539"/>
                  </a:lnTo>
                  <a:lnTo>
                    <a:pt x="24" y="539"/>
                  </a:lnTo>
                  <a:lnTo>
                    <a:pt x="23" y="539"/>
                  </a:lnTo>
                  <a:lnTo>
                    <a:pt x="23" y="539"/>
                  </a:lnTo>
                  <a:lnTo>
                    <a:pt x="23" y="539"/>
                  </a:lnTo>
                  <a:lnTo>
                    <a:pt x="23" y="539"/>
                  </a:lnTo>
                  <a:lnTo>
                    <a:pt x="23" y="539"/>
                  </a:lnTo>
                  <a:lnTo>
                    <a:pt x="23" y="539"/>
                  </a:lnTo>
                  <a:lnTo>
                    <a:pt x="23" y="539"/>
                  </a:lnTo>
                  <a:lnTo>
                    <a:pt x="22" y="539"/>
                  </a:lnTo>
                  <a:lnTo>
                    <a:pt x="22" y="540"/>
                  </a:lnTo>
                  <a:lnTo>
                    <a:pt x="22" y="540"/>
                  </a:lnTo>
                  <a:lnTo>
                    <a:pt x="22" y="540"/>
                  </a:lnTo>
                  <a:lnTo>
                    <a:pt x="22" y="540"/>
                  </a:lnTo>
                  <a:lnTo>
                    <a:pt x="22" y="540"/>
                  </a:lnTo>
                  <a:lnTo>
                    <a:pt x="22" y="540"/>
                  </a:lnTo>
                  <a:lnTo>
                    <a:pt x="21" y="540"/>
                  </a:lnTo>
                  <a:lnTo>
                    <a:pt x="22" y="542"/>
                  </a:lnTo>
                  <a:close/>
                  <a:moveTo>
                    <a:pt x="43" y="536"/>
                  </a:moveTo>
                  <a:lnTo>
                    <a:pt x="43" y="536"/>
                  </a:lnTo>
                  <a:lnTo>
                    <a:pt x="43" y="536"/>
                  </a:lnTo>
                  <a:lnTo>
                    <a:pt x="43" y="536"/>
                  </a:lnTo>
                  <a:lnTo>
                    <a:pt x="43" y="536"/>
                  </a:lnTo>
                  <a:lnTo>
                    <a:pt x="44" y="536"/>
                  </a:lnTo>
                  <a:lnTo>
                    <a:pt x="44" y="536"/>
                  </a:lnTo>
                  <a:lnTo>
                    <a:pt x="44" y="536"/>
                  </a:lnTo>
                  <a:lnTo>
                    <a:pt x="44" y="536"/>
                  </a:lnTo>
                  <a:lnTo>
                    <a:pt x="44" y="536"/>
                  </a:lnTo>
                  <a:lnTo>
                    <a:pt x="44" y="536"/>
                  </a:lnTo>
                  <a:lnTo>
                    <a:pt x="44" y="536"/>
                  </a:lnTo>
                  <a:lnTo>
                    <a:pt x="45" y="536"/>
                  </a:lnTo>
                  <a:lnTo>
                    <a:pt x="45" y="536"/>
                  </a:lnTo>
                  <a:lnTo>
                    <a:pt x="45" y="536"/>
                  </a:lnTo>
                  <a:lnTo>
                    <a:pt x="45" y="536"/>
                  </a:lnTo>
                  <a:lnTo>
                    <a:pt x="45" y="536"/>
                  </a:lnTo>
                  <a:lnTo>
                    <a:pt x="45" y="536"/>
                  </a:lnTo>
                  <a:lnTo>
                    <a:pt x="46" y="536"/>
                  </a:lnTo>
                  <a:lnTo>
                    <a:pt x="46" y="536"/>
                  </a:lnTo>
                  <a:lnTo>
                    <a:pt x="46" y="536"/>
                  </a:lnTo>
                  <a:lnTo>
                    <a:pt x="46" y="536"/>
                  </a:lnTo>
                  <a:lnTo>
                    <a:pt x="46" y="536"/>
                  </a:lnTo>
                  <a:lnTo>
                    <a:pt x="46" y="535"/>
                  </a:lnTo>
                  <a:lnTo>
                    <a:pt x="46" y="535"/>
                  </a:lnTo>
                  <a:lnTo>
                    <a:pt x="47" y="535"/>
                  </a:lnTo>
                  <a:lnTo>
                    <a:pt x="47" y="535"/>
                  </a:lnTo>
                  <a:lnTo>
                    <a:pt x="47" y="535"/>
                  </a:lnTo>
                  <a:lnTo>
                    <a:pt x="47" y="535"/>
                  </a:lnTo>
                  <a:lnTo>
                    <a:pt x="47" y="535"/>
                  </a:lnTo>
                  <a:lnTo>
                    <a:pt x="47" y="535"/>
                  </a:lnTo>
                  <a:lnTo>
                    <a:pt x="47" y="535"/>
                  </a:lnTo>
                  <a:lnTo>
                    <a:pt x="48" y="535"/>
                  </a:lnTo>
                  <a:lnTo>
                    <a:pt x="48" y="535"/>
                  </a:lnTo>
                  <a:lnTo>
                    <a:pt x="48" y="535"/>
                  </a:lnTo>
                  <a:lnTo>
                    <a:pt x="48" y="535"/>
                  </a:lnTo>
                  <a:lnTo>
                    <a:pt x="48" y="535"/>
                  </a:lnTo>
                  <a:lnTo>
                    <a:pt x="48" y="535"/>
                  </a:lnTo>
                  <a:lnTo>
                    <a:pt x="48" y="535"/>
                  </a:lnTo>
                  <a:lnTo>
                    <a:pt x="49" y="535"/>
                  </a:lnTo>
                  <a:lnTo>
                    <a:pt x="49" y="535"/>
                  </a:lnTo>
                  <a:lnTo>
                    <a:pt x="49" y="535"/>
                  </a:lnTo>
                  <a:lnTo>
                    <a:pt x="49" y="535"/>
                  </a:lnTo>
                  <a:lnTo>
                    <a:pt x="49" y="535"/>
                  </a:lnTo>
                  <a:lnTo>
                    <a:pt x="49" y="535"/>
                  </a:lnTo>
                  <a:lnTo>
                    <a:pt x="49" y="535"/>
                  </a:lnTo>
                  <a:lnTo>
                    <a:pt x="50" y="535"/>
                  </a:lnTo>
                  <a:lnTo>
                    <a:pt x="50" y="534"/>
                  </a:lnTo>
                  <a:lnTo>
                    <a:pt x="50" y="534"/>
                  </a:lnTo>
                  <a:lnTo>
                    <a:pt x="50" y="534"/>
                  </a:lnTo>
                  <a:lnTo>
                    <a:pt x="50" y="534"/>
                  </a:lnTo>
                  <a:lnTo>
                    <a:pt x="50" y="534"/>
                  </a:lnTo>
                  <a:lnTo>
                    <a:pt x="50" y="534"/>
                  </a:lnTo>
                  <a:lnTo>
                    <a:pt x="51" y="534"/>
                  </a:lnTo>
                  <a:lnTo>
                    <a:pt x="51" y="534"/>
                  </a:lnTo>
                  <a:lnTo>
                    <a:pt x="51" y="534"/>
                  </a:lnTo>
                  <a:lnTo>
                    <a:pt x="51" y="534"/>
                  </a:lnTo>
                  <a:lnTo>
                    <a:pt x="51" y="534"/>
                  </a:lnTo>
                  <a:lnTo>
                    <a:pt x="51" y="534"/>
                  </a:lnTo>
                  <a:lnTo>
                    <a:pt x="52" y="534"/>
                  </a:lnTo>
                  <a:lnTo>
                    <a:pt x="52" y="534"/>
                  </a:lnTo>
                  <a:lnTo>
                    <a:pt x="52" y="534"/>
                  </a:lnTo>
                  <a:lnTo>
                    <a:pt x="52" y="534"/>
                  </a:lnTo>
                  <a:lnTo>
                    <a:pt x="52" y="534"/>
                  </a:lnTo>
                  <a:lnTo>
                    <a:pt x="52" y="534"/>
                  </a:lnTo>
                  <a:lnTo>
                    <a:pt x="52" y="534"/>
                  </a:lnTo>
                  <a:lnTo>
                    <a:pt x="53" y="534"/>
                  </a:lnTo>
                  <a:lnTo>
                    <a:pt x="53" y="534"/>
                  </a:lnTo>
                  <a:lnTo>
                    <a:pt x="53" y="534"/>
                  </a:lnTo>
                  <a:lnTo>
                    <a:pt x="53" y="534"/>
                  </a:lnTo>
                  <a:lnTo>
                    <a:pt x="53" y="534"/>
                  </a:lnTo>
                  <a:lnTo>
                    <a:pt x="53" y="534"/>
                  </a:lnTo>
                  <a:lnTo>
                    <a:pt x="53" y="534"/>
                  </a:lnTo>
                  <a:lnTo>
                    <a:pt x="54" y="533"/>
                  </a:lnTo>
                  <a:lnTo>
                    <a:pt x="54" y="533"/>
                  </a:lnTo>
                  <a:lnTo>
                    <a:pt x="54" y="533"/>
                  </a:lnTo>
                  <a:lnTo>
                    <a:pt x="54" y="533"/>
                  </a:lnTo>
                  <a:lnTo>
                    <a:pt x="54" y="533"/>
                  </a:lnTo>
                  <a:lnTo>
                    <a:pt x="54" y="533"/>
                  </a:lnTo>
                  <a:lnTo>
                    <a:pt x="54" y="533"/>
                  </a:lnTo>
                  <a:lnTo>
                    <a:pt x="55" y="533"/>
                  </a:lnTo>
                  <a:lnTo>
                    <a:pt x="55" y="533"/>
                  </a:lnTo>
                  <a:lnTo>
                    <a:pt x="55" y="533"/>
                  </a:lnTo>
                  <a:lnTo>
                    <a:pt x="55" y="533"/>
                  </a:lnTo>
                  <a:lnTo>
                    <a:pt x="55" y="533"/>
                  </a:lnTo>
                  <a:lnTo>
                    <a:pt x="55" y="533"/>
                  </a:lnTo>
                  <a:lnTo>
                    <a:pt x="55" y="533"/>
                  </a:lnTo>
                  <a:lnTo>
                    <a:pt x="56" y="533"/>
                  </a:lnTo>
                  <a:lnTo>
                    <a:pt x="56" y="533"/>
                  </a:lnTo>
                  <a:lnTo>
                    <a:pt x="56" y="533"/>
                  </a:lnTo>
                  <a:lnTo>
                    <a:pt x="56" y="533"/>
                  </a:lnTo>
                  <a:lnTo>
                    <a:pt x="56" y="530"/>
                  </a:lnTo>
                  <a:lnTo>
                    <a:pt x="56" y="530"/>
                  </a:lnTo>
                  <a:lnTo>
                    <a:pt x="55" y="530"/>
                  </a:lnTo>
                  <a:lnTo>
                    <a:pt x="55" y="530"/>
                  </a:lnTo>
                  <a:lnTo>
                    <a:pt x="55" y="530"/>
                  </a:lnTo>
                  <a:lnTo>
                    <a:pt x="55" y="530"/>
                  </a:lnTo>
                  <a:lnTo>
                    <a:pt x="55" y="531"/>
                  </a:lnTo>
                  <a:lnTo>
                    <a:pt x="55" y="531"/>
                  </a:lnTo>
                  <a:lnTo>
                    <a:pt x="54" y="531"/>
                  </a:lnTo>
                  <a:lnTo>
                    <a:pt x="54" y="531"/>
                  </a:lnTo>
                  <a:lnTo>
                    <a:pt x="54" y="531"/>
                  </a:lnTo>
                  <a:lnTo>
                    <a:pt x="54" y="531"/>
                  </a:lnTo>
                  <a:lnTo>
                    <a:pt x="54" y="531"/>
                  </a:lnTo>
                  <a:lnTo>
                    <a:pt x="54" y="531"/>
                  </a:lnTo>
                  <a:lnTo>
                    <a:pt x="54" y="531"/>
                  </a:lnTo>
                  <a:lnTo>
                    <a:pt x="53" y="531"/>
                  </a:lnTo>
                  <a:lnTo>
                    <a:pt x="53" y="531"/>
                  </a:lnTo>
                  <a:lnTo>
                    <a:pt x="53" y="531"/>
                  </a:lnTo>
                  <a:lnTo>
                    <a:pt x="53" y="531"/>
                  </a:lnTo>
                  <a:lnTo>
                    <a:pt x="53" y="531"/>
                  </a:lnTo>
                  <a:lnTo>
                    <a:pt x="53" y="531"/>
                  </a:lnTo>
                  <a:lnTo>
                    <a:pt x="53" y="531"/>
                  </a:lnTo>
                  <a:lnTo>
                    <a:pt x="52" y="531"/>
                  </a:lnTo>
                  <a:lnTo>
                    <a:pt x="52" y="531"/>
                  </a:lnTo>
                  <a:lnTo>
                    <a:pt x="52" y="531"/>
                  </a:lnTo>
                  <a:lnTo>
                    <a:pt x="52" y="531"/>
                  </a:lnTo>
                  <a:lnTo>
                    <a:pt x="52" y="531"/>
                  </a:lnTo>
                  <a:lnTo>
                    <a:pt x="52" y="531"/>
                  </a:lnTo>
                  <a:lnTo>
                    <a:pt x="52" y="531"/>
                  </a:lnTo>
                  <a:lnTo>
                    <a:pt x="51" y="532"/>
                  </a:lnTo>
                  <a:lnTo>
                    <a:pt x="51" y="532"/>
                  </a:lnTo>
                  <a:lnTo>
                    <a:pt x="51" y="532"/>
                  </a:lnTo>
                  <a:lnTo>
                    <a:pt x="51" y="532"/>
                  </a:lnTo>
                  <a:lnTo>
                    <a:pt x="51" y="532"/>
                  </a:lnTo>
                  <a:lnTo>
                    <a:pt x="51" y="532"/>
                  </a:lnTo>
                  <a:lnTo>
                    <a:pt x="51" y="532"/>
                  </a:lnTo>
                  <a:lnTo>
                    <a:pt x="50" y="532"/>
                  </a:lnTo>
                  <a:lnTo>
                    <a:pt x="50" y="532"/>
                  </a:lnTo>
                  <a:lnTo>
                    <a:pt x="50" y="532"/>
                  </a:lnTo>
                  <a:lnTo>
                    <a:pt x="50" y="532"/>
                  </a:lnTo>
                  <a:lnTo>
                    <a:pt x="50" y="532"/>
                  </a:lnTo>
                  <a:lnTo>
                    <a:pt x="50" y="532"/>
                  </a:lnTo>
                  <a:lnTo>
                    <a:pt x="50" y="532"/>
                  </a:lnTo>
                  <a:lnTo>
                    <a:pt x="49" y="532"/>
                  </a:lnTo>
                  <a:lnTo>
                    <a:pt x="49" y="532"/>
                  </a:lnTo>
                  <a:lnTo>
                    <a:pt x="49" y="532"/>
                  </a:lnTo>
                  <a:lnTo>
                    <a:pt x="49" y="532"/>
                  </a:lnTo>
                  <a:lnTo>
                    <a:pt x="49" y="532"/>
                  </a:lnTo>
                  <a:lnTo>
                    <a:pt x="49" y="532"/>
                  </a:lnTo>
                  <a:lnTo>
                    <a:pt x="49" y="532"/>
                  </a:lnTo>
                  <a:lnTo>
                    <a:pt x="48" y="532"/>
                  </a:lnTo>
                  <a:lnTo>
                    <a:pt x="48" y="532"/>
                  </a:lnTo>
                  <a:lnTo>
                    <a:pt x="48" y="532"/>
                  </a:lnTo>
                  <a:lnTo>
                    <a:pt x="48" y="532"/>
                  </a:lnTo>
                  <a:lnTo>
                    <a:pt x="48" y="532"/>
                  </a:lnTo>
                  <a:lnTo>
                    <a:pt x="48" y="532"/>
                  </a:lnTo>
                  <a:lnTo>
                    <a:pt x="48" y="533"/>
                  </a:lnTo>
                  <a:lnTo>
                    <a:pt x="47" y="533"/>
                  </a:lnTo>
                  <a:lnTo>
                    <a:pt x="47" y="533"/>
                  </a:lnTo>
                  <a:lnTo>
                    <a:pt x="47" y="533"/>
                  </a:lnTo>
                  <a:lnTo>
                    <a:pt x="47" y="533"/>
                  </a:lnTo>
                  <a:lnTo>
                    <a:pt x="47" y="533"/>
                  </a:lnTo>
                  <a:lnTo>
                    <a:pt x="47" y="533"/>
                  </a:lnTo>
                  <a:lnTo>
                    <a:pt x="47" y="533"/>
                  </a:lnTo>
                  <a:lnTo>
                    <a:pt x="46" y="533"/>
                  </a:lnTo>
                  <a:lnTo>
                    <a:pt x="46" y="533"/>
                  </a:lnTo>
                  <a:lnTo>
                    <a:pt x="46" y="533"/>
                  </a:lnTo>
                  <a:lnTo>
                    <a:pt x="46" y="533"/>
                  </a:lnTo>
                  <a:lnTo>
                    <a:pt x="46" y="533"/>
                  </a:lnTo>
                  <a:lnTo>
                    <a:pt x="46" y="533"/>
                  </a:lnTo>
                  <a:lnTo>
                    <a:pt x="46" y="533"/>
                  </a:lnTo>
                  <a:lnTo>
                    <a:pt x="45" y="533"/>
                  </a:lnTo>
                  <a:lnTo>
                    <a:pt x="45" y="533"/>
                  </a:lnTo>
                  <a:lnTo>
                    <a:pt x="45" y="533"/>
                  </a:lnTo>
                  <a:lnTo>
                    <a:pt x="45" y="533"/>
                  </a:lnTo>
                  <a:lnTo>
                    <a:pt x="45" y="533"/>
                  </a:lnTo>
                  <a:lnTo>
                    <a:pt x="45" y="533"/>
                  </a:lnTo>
                  <a:lnTo>
                    <a:pt x="44" y="533"/>
                  </a:lnTo>
                  <a:lnTo>
                    <a:pt x="44" y="533"/>
                  </a:lnTo>
                  <a:lnTo>
                    <a:pt x="44" y="534"/>
                  </a:lnTo>
                  <a:lnTo>
                    <a:pt x="44" y="534"/>
                  </a:lnTo>
                  <a:lnTo>
                    <a:pt x="44" y="534"/>
                  </a:lnTo>
                  <a:lnTo>
                    <a:pt x="44" y="534"/>
                  </a:lnTo>
                  <a:lnTo>
                    <a:pt x="44" y="534"/>
                  </a:lnTo>
                  <a:lnTo>
                    <a:pt x="43" y="534"/>
                  </a:lnTo>
                  <a:lnTo>
                    <a:pt x="43" y="534"/>
                  </a:lnTo>
                  <a:lnTo>
                    <a:pt x="43" y="534"/>
                  </a:lnTo>
                  <a:lnTo>
                    <a:pt x="43" y="534"/>
                  </a:lnTo>
                  <a:lnTo>
                    <a:pt x="43" y="534"/>
                  </a:lnTo>
                  <a:lnTo>
                    <a:pt x="43" y="534"/>
                  </a:lnTo>
                  <a:lnTo>
                    <a:pt x="43" y="534"/>
                  </a:lnTo>
                  <a:lnTo>
                    <a:pt x="43" y="536"/>
                  </a:lnTo>
                  <a:close/>
                  <a:moveTo>
                    <a:pt x="64" y="531"/>
                  </a:moveTo>
                  <a:lnTo>
                    <a:pt x="64" y="531"/>
                  </a:lnTo>
                  <a:lnTo>
                    <a:pt x="64" y="531"/>
                  </a:lnTo>
                  <a:lnTo>
                    <a:pt x="64" y="530"/>
                  </a:lnTo>
                  <a:lnTo>
                    <a:pt x="64" y="530"/>
                  </a:lnTo>
                  <a:lnTo>
                    <a:pt x="65" y="530"/>
                  </a:lnTo>
                  <a:lnTo>
                    <a:pt x="65" y="530"/>
                  </a:lnTo>
                  <a:lnTo>
                    <a:pt x="65" y="530"/>
                  </a:lnTo>
                  <a:lnTo>
                    <a:pt x="65" y="530"/>
                  </a:lnTo>
                  <a:lnTo>
                    <a:pt x="65" y="530"/>
                  </a:lnTo>
                  <a:lnTo>
                    <a:pt x="65" y="530"/>
                  </a:lnTo>
                  <a:lnTo>
                    <a:pt x="65" y="530"/>
                  </a:lnTo>
                  <a:lnTo>
                    <a:pt x="66" y="530"/>
                  </a:lnTo>
                  <a:lnTo>
                    <a:pt x="66" y="530"/>
                  </a:lnTo>
                  <a:lnTo>
                    <a:pt x="66" y="530"/>
                  </a:lnTo>
                  <a:lnTo>
                    <a:pt x="66" y="530"/>
                  </a:lnTo>
                  <a:lnTo>
                    <a:pt x="66" y="530"/>
                  </a:lnTo>
                  <a:lnTo>
                    <a:pt x="66" y="530"/>
                  </a:lnTo>
                  <a:lnTo>
                    <a:pt x="67" y="530"/>
                  </a:lnTo>
                  <a:lnTo>
                    <a:pt x="67" y="530"/>
                  </a:lnTo>
                  <a:lnTo>
                    <a:pt x="67" y="530"/>
                  </a:lnTo>
                  <a:lnTo>
                    <a:pt x="67" y="530"/>
                  </a:lnTo>
                  <a:lnTo>
                    <a:pt x="67" y="530"/>
                  </a:lnTo>
                  <a:lnTo>
                    <a:pt x="67" y="530"/>
                  </a:lnTo>
                  <a:lnTo>
                    <a:pt x="67" y="530"/>
                  </a:lnTo>
                  <a:lnTo>
                    <a:pt x="68" y="530"/>
                  </a:lnTo>
                  <a:lnTo>
                    <a:pt x="68" y="530"/>
                  </a:lnTo>
                  <a:lnTo>
                    <a:pt x="68" y="530"/>
                  </a:lnTo>
                  <a:lnTo>
                    <a:pt x="68" y="530"/>
                  </a:lnTo>
                  <a:lnTo>
                    <a:pt x="68" y="529"/>
                  </a:lnTo>
                  <a:lnTo>
                    <a:pt x="68" y="529"/>
                  </a:lnTo>
                  <a:lnTo>
                    <a:pt x="68" y="529"/>
                  </a:lnTo>
                  <a:lnTo>
                    <a:pt x="69" y="529"/>
                  </a:lnTo>
                  <a:lnTo>
                    <a:pt x="69" y="529"/>
                  </a:lnTo>
                  <a:lnTo>
                    <a:pt x="69" y="529"/>
                  </a:lnTo>
                  <a:lnTo>
                    <a:pt x="69" y="529"/>
                  </a:lnTo>
                  <a:lnTo>
                    <a:pt x="69" y="529"/>
                  </a:lnTo>
                  <a:lnTo>
                    <a:pt x="69" y="529"/>
                  </a:lnTo>
                  <a:lnTo>
                    <a:pt x="69" y="529"/>
                  </a:lnTo>
                  <a:lnTo>
                    <a:pt x="70" y="529"/>
                  </a:lnTo>
                  <a:lnTo>
                    <a:pt x="70" y="529"/>
                  </a:lnTo>
                  <a:lnTo>
                    <a:pt x="70" y="529"/>
                  </a:lnTo>
                  <a:lnTo>
                    <a:pt x="70" y="529"/>
                  </a:lnTo>
                  <a:lnTo>
                    <a:pt x="70" y="529"/>
                  </a:lnTo>
                  <a:lnTo>
                    <a:pt x="70" y="529"/>
                  </a:lnTo>
                  <a:lnTo>
                    <a:pt x="70" y="529"/>
                  </a:lnTo>
                  <a:lnTo>
                    <a:pt x="71" y="529"/>
                  </a:lnTo>
                  <a:lnTo>
                    <a:pt x="71" y="529"/>
                  </a:lnTo>
                  <a:lnTo>
                    <a:pt x="71" y="529"/>
                  </a:lnTo>
                  <a:lnTo>
                    <a:pt x="71" y="529"/>
                  </a:lnTo>
                  <a:lnTo>
                    <a:pt x="71" y="529"/>
                  </a:lnTo>
                  <a:lnTo>
                    <a:pt x="71" y="529"/>
                  </a:lnTo>
                  <a:lnTo>
                    <a:pt x="71" y="529"/>
                  </a:lnTo>
                  <a:lnTo>
                    <a:pt x="72" y="529"/>
                  </a:lnTo>
                  <a:lnTo>
                    <a:pt x="72" y="529"/>
                  </a:lnTo>
                  <a:lnTo>
                    <a:pt x="72" y="529"/>
                  </a:lnTo>
                  <a:lnTo>
                    <a:pt x="72" y="528"/>
                  </a:lnTo>
                  <a:lnTo>
                    <a:pt x="72" y="528"/>
                  </a:lnTo>
                  <a:lnTo>
                    <a:pt x="72" y="528"/>
                  </a:lnTo>
                  <a:lnTo>
                    <a:pt x="72" y="528"/>
                  </a:lnTo>
                  <a:lnTo>
                    <a:pt x="73" y="528"/>
                  </a:lnTo>
                  <a:lnTo>
                    <a:pt x="73" y="528"/>
                  </a:lnTo>
                  <a:lnTo>
                    <a:pt x="73" y="528"/>
                  </a:lnTo>
                  <a:lnTo>
                    <a:pt x="73" y="528"/>
                  </a:lnTo>
                  <a:lnTo>
                    <a:pt x="73" y="528"/>
                  </a:lnTo>
                  <a:lnTo>
                    <a:pt x="73" y="528"/>
                  </a:lnTo>
                  <a:lnTo>
                    <a:pt x="73" y="528"/>
                  </a:lnTo>
                  <a:lnTo>
                    <a:pt x="74" y="528"/>
                  </a:lnTo>
                  <a:lnTo>
                    <a:pt x="74" y="528"/>
                  </a:lnTo>
                  <a:lnTo>
                    <a:pt x="74" y="528"/>
                  </a:lnTo>
                  <a:lnTo>
                    <a:pt x="74" y="528"/>
                  </a:lnTo>
                  <a:lnTo>
                    <a:pt x="74" y="528"/>
                  </a:lnTo>
                  <a:lnTo>
                    <a:pt x="74" y="528"/>
                  </a:lnTo>
                  <a:lnTo>
                    <a:pt x="74" y="528"/>
                  </a:lnTo>
                  <a:lnTo>
                    <a:pt x="75" y="528"/>
                  </a:lnTo>
                  <a:lnTo>
                    <a:pt x="75" y="528"/>
                  </a:lnTo>
                  <a:lnTo>
                    <a:pt x="75" y="528"/>
                  </a:lnTo>
                  <a:lnTo>
                    <a:pt x="75" y="528"/>
                  </a:lnTo>
                  <a:lnTo>
                    <a:pt x="75" y="528"/>
                  </a:lnTo>
                  <a:lnTo>
                    <a:pt x="75" y="527"/>
                  </a:lnTo>
                  <a:lnTo>
                    <a:pt x="75" y="527"/>
                  </a:lnTo>
                  <a:lnTo>
                    <a:pt x="76" y="527"/>
                  </a:lnTo>
                  <a:lnTo>
                    <a:pt x="76" y="527"/>
                  </a:lnTo>
                  <a:lnTo>
                    <a:pt x="76" y="527"/>
                  </a:lnTo>
                  <a:lnTo>
                    <a:pt x="76" y="527"/>
                  </a:lnTo>
                  <a:lnTo>
                    <a:pt x="76" y="527"/>
                  </a:lnTo>
                  <a:lnTo>
                    <a:pt x="76" y="527"/>
                  </a:lnTo>
                  <a:lnTo>
                    <a:pt x="76" y="527"/>
                  </a:lnTo>
                  <a:lnTo>
                    <a:pt x="77" y="527"/>
                  </a:lnTo>
                  <a:lnTo>
                    <a:pt x="77" y="527"/>
                  </a:lnTo>
                  <a:lnTo>
                    <a:pt x="77" y="527"/>
                  </a:lnTo>
                  <a:lnTo>
                    <a:pt x="77" y="527"/>
                  </a:lnTo>
                  <a:lnTo>
                    <a:pt x="77" y="525"/>
                  </a:lnTo>
                  <a:lnTo>
                    <a:pt x="77" y="525"/>
                  </a:lnTo>
                  <a:lnTo>
                    <a:pt x="76" y="525"/>
                  </a:lnTo>
                  <a:lnTo>
                    <a:pt x="76" y="525"/>
                  </a:lnTo>
                  <a:lnTo>
                    <a:pt x="76" y="525"/>
                  </a:lnTo>
                  <a:lnTo>
                    <a:pt x="76" y="525"/>
                  </a:lnTo>
                  <a:lnTo>
                    <a:pt x="76" y="525"/>
                  </a:lnTo>
                  <a:lnTo>
                    <a:pt x="76" y="525"/>
                  </a:lnTo>
                  <a:lnTo>
                    <a:pt x="76" y="525"/>
                  </a:lnTo>
                  <a:lnTo>
                    <a:pt x="75" y="525"/>
                  </a:lnTo>
                  <a:lnTo>
                    <a:pt x="75" y="525"/>
                  </a:lnTo>
                  <a:lnTo>
                    <a:pt x="75" y="525"/>
                  </a:lnTo>
                  <a:lnTo>
                    <a:pt x="75" y="525"/>
                  </a:lnTo>
                  <a:lnTo>
                    <a:pt x="75" y="525"/>
                  </a:lnTo>
                  <a:lnTo>
                    <a:pt x="75" y="525"/>
                  </a:lnTo>
                  <a:lnTo>
                    <a:pt x="75" y="525"/>
                  </a:lnTo>
                  <a:lnTo>
                    <a:pt x="74" y="525"/>
                  </a:lnTo>
                  <a:lnTo>
                    <a:pt x="74" y="525"/>
                  </a:lnTo>
                  <a:lnTo>
                    <a:pt x="74" y="525"/>
                  </a:lnTo>
                  <a:lnTo>
                    <a:pt x="74" y="525"/>
                  </a:lnTo>
                  <a:lnTo>
                    <a:pt x="74" y="525"/>
                  </a:lnTo>
                  <a:lnTo>
                    <a:pt x="74" y="525"/>
                  </a:lnTo>
                  <a:lnTo>
                    <a:pt x="74" y="525"/>
                  </a:lnTo>
                  <a:lnTo>
                    <a:pt x="73" y="525"/>
                  </a:lnTo>
                  <a:lnTo>
                    <a:pt x="73" y="526"/>
                  </a:lnTo>
                  <a:lnTo>
                    <a:pt x="73" y="526"/>
                  </a:lnTo>
                  <a:lnTo>
                    <a:pt x="73" y="526"/>
                  </a:lnTo>
                  <a:lnTo>
                    <a:pt x="73" y="526"/>
                  </a:lnTo>
                  <a:lnTo>
                    <a:pt x="73" y="526"/>
                  </a:lnTo>
                  <a:lnTo>
                    <a:pt x="73" y="526"/>
                  </a:lnTo>
                  <a:lnTo>
                    <a:pt x="72" y="526"/>
                  </a:lnTo>
                  <a:lnTo>
                    <a:pt x="72" y="526"/>
                  </a:lnTo>
                  <a:lnTo>
                    <a:pt x="72" y="526"/>
                  </a:lnTo>
                  <a:lnTo>
                    <a:pt x="72" y="526"/>
                  </a:lnTo>
                  <a:lnTo>
                    <a:pt x="72" y="526"/>
                  </a:lnTo>
                  <a:lnTo>
                    <a:pt x="72" y="526"/>
                  </a:lnTo>
                  <a:lnTo>
                    <a:pt x="72" y="526"/>
                  </a:lnTo>
                  <a:lnTo>
                    <a:pt x="71" y="526"/>
                  </a:lnTo>
                  <a:lnTo>
                    <a:pt x="71" y="526"/>
                  </a:lnTo>
                  <a:lnTo>
                    <a:pt x="71" y="526"/>
                  </a:lnTo>
                  <a:lnTo>
                    <a:pt x="71" y="526"/>
                  </a:lnTo>
                  <a:lnTo>
                    <a:pt x="71" y="526"/>
                  </a:lnTo>
                  <a:lnTo>
                    <a:pt x="71" y="526"/>
                  </a:lnTo>
                  <a:lnTo>
                    <a:pt x="71" y="526"/>
                  </a:lnTo>
                  <a:lnTo>
                    <a:pt x="70" y="526"/>
                  </a:lnTo>
                  <a:lnTo>
                    <a:pt x="70" y="526"/>
                  </a:lnTo>
                  <a:lnTo>
                    <a:pt x="70" y="526"/>
                  </a:lnTo>
                  <a:lnTo>
                    <a:pt x="70" y="526"/>
                  </a:lnTo>
                  <a:lnTo>
                    <a:pt x="70" y="527"/>
                  </a:lnTo>
                  <a:lnTo>
                    <a:pt x="70" y="527"/>
                  </a:lnTo>
                  <a:lnTo>
                    <a:pt x="69" y="527"/>
                  </a:lnTo>
                  <a:lnTo>
                    <a:pt x="69" y="527"/>
                  </a:lnTo>
                  <a:lnTo>
                    <a:pt x="69" y="527"/>
                  </a:lnTo>
                  <a:lnTo>
                    <a:pt x="69" y="527"/>
                  </a:lnTo>
                  <a:lnTo>
                    <a:pt x="69" y="527"/>
                  </a:lnTo>
                  <a:lnTo>
                    <a:pt x="69" y="527"/>
                  </a:lnTo>
                  <a:lnTo>
                    <a:pt x="69" y="527"/>
                  </a:lnTo>
                  <a:lnTo>
                    <a:pt x="68" y="527"/>
                  </a:lnTo>
                  <a:lnTo>
                    <a:pt x="68" y="527"/>
                  </a:lnTo>
                  <a:lnTo>
                    <a:pt x="68" y="527"/>
                  </a:lnTo>
                  <a:lnTo>
                    <a:pt x="68" y="527"/>
                  </a:lnTo>
                  <a:lnTo>
                    <a:pt x="68" y="527"/>
                  </a:lnTo>
                  <a:lnTo>
                    <a:pt x="68" y="527"/>
                  </a:lnTo>
                  <a:lnTo>
                    <a:pt x="68" y="527"/>
                  </a:lnTo>
                  <a:lnTo>
                    <a:pt x="67" y="527"/>
                  </a:lnTo>
                  <a:lnTo>
                    <a:pt x="67" y="527"/>
                  </a:lnTo>
                  <a:lnTo>
                    <a:pt x="67" y="527"/>
                  </a:lnTo>
                  <a:lnTo>
                    <a:pt x="67" y="527"/>
                  </a:lnTo>
                  <a:lnTo>
                    <a:pt x="67" y="527"/>
                  </a:lnTo>
                  <a:lnTo>
                    <a:pt x="67" y="527"/>
                  </a:lnTo>
                  <a:lnTo>
                    <a:pt x="67" y="527"/>
                  </a:lnTo>
                  <a:lnTo>
                    <a:pt x="66" y="527"/>
                  </a:lnTo>
                  <a:lnTo>
                    <a:pt x="66" y="527"/>
                  </a:lnTo>
                  <a:lnTo>
                    <a:pt x="66" y="527"/>
                  </a:lnTo>
                  <a:lnTo>
                    <a:pt x="66" y="528"/>
                  </a:lnTo>
                  <a:lnTo>
                    <a:pt x="66" y="528"/>
                  </a:lnTo>
                  <a:lnTo>
                    <a:pt x="66" y="528"/>
                  </a:lnTo>
                  <a:lnTo>
                    <a:pt x="66" y="528"/>
                  </a:lnTo>
                  <a:lnTo>
                    <a:pt x="65" y="528"/>
                  </a:lnTo>
                  <a:lnTo>
                    <a:pt x="65" y="528"/>
                  </a:lnTo>
                  <a:lnTo>
                    <a:pt x="65" y="528"/>
                  </a:lnTo>
                  <a:lnTo>
                    <a:pt x="65" y="528"/>
                  </a:lnTo>
                  <a:lnTo>
                    <a:pt x="65" y="528"/>
                  </a:lnTo>
                  <a:lnTo>
                    <a:pt x="65" y="528"/>
                  </a:lnTo>
                  <a:lnTo>
                    <a:pt x="65" y="528"/>
                  </a:lnTo>
                  <a:lnTo>
                    <a:pt x="64" y="528"/>
                  </a:lnTo>
                  <a:lnTo>
                    <a:pt x="64" y="528"/>
                  </a:lnTo>
                  <a:lnTo>
                    <a:pt x="64" y="528"/>
                  </a:lnTo>
                  <a:lnTo>
                    <a:pt x="64" y="528"/>
                  </a:lnTo>
                  <a:lnTo>
                    <a:pt x="64" y="528"/>
                  </a:lnTo>
                  <a:lnTo>
                    <a:pt x="64" y="528"/>
                  </a:lnTo>
                  <a:lnTo>
                    <a:pt x="64" y="528"/>
                  </a:lnTo>
                  <a:lnTo>
                    <a:pt x="64" y="531"/>
                  </a:lnTo>
                  <a:close/>
                  <a:moveTo>
                    <a:pt x="85" y="525"/>
                  </a:moveTo>
                  <a:lnTo>
                    <a:pt x="85" y="525"/>
                  </a:lnTo>
                  <a:lnTo>
                    <a:pt x="85" y="525"/>
                  </a:lnTo>
                  <a:lnTo>
                    <a:pt x="85" y="525"/>
                  </a:lnTo>
                  <a:lnTo>
                    <a:pt x="86" y="525"/>
                  </a:lnTo>
                  <a:lnTo>
                    <a:pt x="86" y="525"/>
                  </a:lnTo>
                  <a:lnTo>
                    <a:pt x="86" y="525"/>
                  </a:lnTo>
                  <a:lnTo>
                    <a:pt x="86" y="525"/>
                  </a:lnTo>
                  <a:lnTo>
                    <a:pt x="86" y="525"/>
                  </a:lnTo>
                  <a:lnTo>
                    <a:pt x="86" y="525"/>
                  </a:lnTo>
                  <a:lnTo>
                    <a:pt x="86" y="525"/>
                  </a:lnTo>
                  <a:lnTo>
                    <a:pt x="87" y="524"/>
                  </a:lnTo>
                  <a:lnTo>
                    <a:pt x="87" y="524"/>
                  </a:lnTo>
                  <a:lnTo>
                    <a:pt x="87" y="524"/>
                  </a:lnTo>
                  <a:lnTo>
                    <a:pt x="87" y="524"/>
                  </a:lnTo>
                  <a:lnTo>
                    <a:pt x="87" y="524"/>
                  </a:lnTo>
                  <a:lnTo>
                    <a:pt x="87" y="524"/>
                  </a:lnTo>
                  <a:lnTo>
                    <a:pt x="87" y="524"/>
                  </a:lnTo>
                  <a:lnTo>
                    <a:pt x="88" y="524"/>
                  </a:lnTo>
                  <a:lnTo>
                    <a:pt x="88" y="524"/>
                  </a:lnTo>
                  <a:lnTo>
                    <a:pt x="88" y="524"/>
                  </a:lnTo>
                  <a:lnTo>
                    <a:pt x="88" y="524"/>
                  </a:lnTo>
                  <a:lnTo>
                    <a:pt x="88" y="524"/>
                  </a:lnTo>
                  <a:lnTo>
                    <a:pt x="88" y="524"/>
                  </a:lnTo>
                  <a:lnTo>
                    <a:pt x="88" y="524"/>
                  </a:lnTo>
                  <a:lnTo>
                    <a:pt x="89" y="524"/>
                  </a:lnTo>
                  <a:lnTo>
                    <a:pt x="89" y="524"/>
                  </a:lnTo>
                  <a:lnTo>
                    <a:pt x="89" y="524"/>
                  </a:lnTo>
                  <a:lnTo>
                    <a:pt x="89" y="524"/>
                  </a:lnTo>
                  <a:lnTo>
                    <a:pt x="89" y="524"/>
                  </a:lnTo>
                  <a:lnTo>
                    <a:pt x="89" y="524"/>
                  </a:lnTo>
                  <a:lnTo>
                    <a:pt x="89" y="524"/>
                  </a:lnTo>
                  <a:lnTo>
                    <a:pt x="90" y="524"/>
                  </a:lnTo>
                  <a:lnTo>
                    <a:pt x="90" y="524"/>
                  </a:lnTo>
                  <a:lnTo>
                    <a:pt x="90" y="524"/>
                  </a:lnTo>
                  <a:lnTo>
                    <a:pt x="90" y="523"/>
                  </a:lnTo>
                  <a:lnTo>
                    <a:pt x="90" y="523"/>
                  </a:lnTo>
                  <a:lnTo>
                    <a:pt x="90" y="523"/>
                  </a:lnTo>
                  <a:lnTo>
                    <a:pt x="90" y="523"/>
                  </a:lnTo>
                  <a:lnTo>
                    <a:pt x="91" y="523"/>
                  </a:lnTo>
                  <a:lnTo>
                    <a:pt x="91" y="523"/>
                  </a:lnTo>
                  <a:lnTo>
                    <a:pt x="91" y="523"/>
                  </a:lnTo>
                  <a:lnTo>
                    <a:pt x="91" y="523"/>
                  </a:lnTo>
                  <a:lnTo>
                    <a:pt x="91" y="523"/>
                  </a:lnTo>
                  <a:lnTo>
                    <a:pt x="91" y="523"/>
                  </a:lnTo>
                  <a:lnTo>
                    <a:pt x="91" y="523"/>
                  </a:lnTo>
                  <a:lnTo>
                    <a:pt x="92" y="523"/>
                  </a:lnTo>
                  <a:lnTo>
                    <a:pt x="92" y="523"/>
                  </a:lnTo>
                  <a:lnTo>
                    <a:pt x="92" y="523"/>
                  </a:lnTo>
                  <a:lnTo>
                    <a:pt x="92" y="523"/>
                  </a:lnTo>
                  <a:lnTo>
                    <a:pt x="92" y="523"/>
                  </a:lnTo>
                  <a:lnTo>
                    <a:pt x="92" y="523"/>
                  </a:lnTo>
                  <a:lnTo>
                    <a:pt x="93" y="523"/>
                  </a:lnTo>
                  <a:lnTo>
                    <a:pt x="93" y="523"/>
                  </a:lnTo>
                  <a:lnTo>
                    <a:pt x="93" y="523"/>
                  </a:lnTo>
                  <a:lnTo>
                    <a:pt x="93" y="523"/>
                  </a:lnTo>
                  <a:lnTo>
                    <a:pt x="93" y="523"/>
                  </a:lnTo>
                  <a:lnTo>
                    <a:pt x="93" y="523"/>
                  </a:lnTo>
                  <a:lnTo>
                    <a:pt x="93" y="523"/>
                  </a:lnTo>
                  <a:lnTo>
                    <a:pt x="94" y="523"/>
                  </a:lnTo>
                  <a:lnTo>
                    <a:pt x="94" y="523"/>
                  </a:lnTo>
                  <a:lnTo>
                    <a:pt x="94" y="522"/>
                  </a:lnTo>
                  <a:lnTo>
                    <a:pt x="94" y="522"/>
                  </a:lnTo>
                  <a:lnTo>
                    <a:pt x="94" y="522"/>
                  </a:lnTo>
                  <a:lnTo>
                    <a:pt x="94" y="522"/>
                  </a:lnTo>
                  <a:lnTo>
                    <a:pt x="94" y="522"/>
                  </a:lnTo>
                  <a:lnTo>
                    <a:pt x="95" y="522"/>
                  </a:lnTo>
                  <a:lnTo>
                    <a:pt x="95" y="522"/>
                  </a:lnTo>
                  <a:lnTo>
                    <a:pt x="95" y="522"/>
                  </a:lnTo>
                  <a:lnTo>
                    <a:pt x="95" y="522"/>
                  </a:lnTo>
                  <a:lnTo>
                    <a:pt x="95" y="522"/>
                  </a:lnTo>
                  <a:lnTo>
                    <a:pt x="95" y="522"/>
                  </a:lnTo>
                  <a:lnTo>
                    <a:pt x="95" y="522"/>
                  </a:lnTo>
                  <a:lnTo>
                    <a:pt x="96" y="522"/>
                  </a:lnTo>
                  <a:lnTo>
                    <a:pt x="96" y="522"/>
                  </a:lnTo>
                  <a:lnTo>
                    <a:pt x="96" y="522"/>
                  </a:lnTo>
                  <a:lnTo>
                    <a:pt x="96" y="522"/>
                  </a:lnTo>
                  <a:lnTo>
                    <a:pt x="96" y="522"/>
                  </a:lnTo>
                  <a:lnTo>
                    <a:pt x="96" y="522"/>
                  </a:lnTo>
                  <a:lnTo>
                    <a:pt x="96" y="522"/>
                  </a:lnTo>
                  <a:lnTo>
                    <a:pt x="97" y="522"/>
                  </a:lnTo>
                  <a:lnTo>
                    <a:pt x="97" y="522"/>
                  </a:lnTo>
                  <a:lnTo>
                    <a:pt x="97" y="522"/>
                  </a:lnTo>
                  <a:lnTo>
                    <a:pt x="97" y="522"/>
                  </a:lnTo>
                  <a:lnTo>
                    <a:pt x="97" y="522"/>
                  </a:lnTo>
                  <a:lnTo>
                    <a:pt x="97" y="521"/>
                  </a:lnTo>
                  <a:lnTo>
                    <a:pt x="97" y="521"/>
                  </a:lnTo>
                  <a:lnTo>
                    <a:pt x="98" y="521"/>
                  </a:lnTo>
                  <a:lnTo>
                    <a:pt x="98" y="521"/>
                  </a:lnTo>
                  <a:lnTo>
                    <a:pt x="98" y="521"/>
                  </a:lnTo>
                  <a:lnTo>
                    <a:pt x="98" y="521"/>
                  </a:lnTo>
                  <a:lnTo>
                    <a:pt x="98" y="519"/>
                  </a:lnTo>
                  <a:lnTo>
                    <a:pt x="98" y="519"/>
                  </a:lnTo>
                  <a:lnTo>
                    <a:pt x="97" y="519"/>
                  </a:lnTo>
                  <a:lnTo>
                    <a:pt x="97" y="519"/>
                  </a:lnTo>
                  <a:lnTo>
                    <a:pt x="97" y="519"/>
                  </a:lnTo>
                  <a:lnTo>
                    <a:pt x="97" y="519"/>
                  </a:lnTo>
                  <a:lnTo>
                    <a:pt x="97" y="519"/>
                  </a:lnTo>
                  <a:lnTo>
                    <a:pt x="97" y="519"/>
                  </a:lnTo>
                  <a:lnTo>
                    <a:pt x="97" y="519"/>
                  </a:lnTo>
                  <a:lnTo>
                    <a:pt x="96" y="519"/>
                  </a:lnTo>
                  <a:lnTo>
                    <a:pt x="96" y="519"/>
                  </a:lnTo>
                  <a:lnTo>
                    <a:pt x="96" y="519"/>
                  </a:lnTo>
                  <a:lnTo>
                    <a:pt x="96" y="519"/>
                  </a:lnTo>
                  <a:lnTo>
                    <a:pt x="96" y="519"/>
                  </a:lnTo>
                  <a:lnTo>
                    <a:pt x="96" y="519"/>
                  </a:lnTo>
                  <a:lnTo>
                    <a:pt x="95" y="519"/>
                  </a:lnTo>
                  <a:lnTo>
                    <a:pt x="95" y="519"/>
                  </a:lnTo>
                  <a:lnTo>
                    <a:pt x="95" y="519"/>
                  </a:lnTo>
                  <a:lnTo>
                    <a:pt x="95" y="520"/>
                  </a:lnTo>
                  <a:lnTo>
                    <a:pt x="95" y="520"/>
                  </a:lnTo>
                  <a:lnTo>
                    <a:pt x="95" y="520"/>
                  </a:lnTo>
                  <a:lnTo>
                    <a:pt x="95" y="520"/>
                  </a:lnTo>
                  <a:lnTo>
                    <a:pt x="94" y="520"/>
                  </a:lnTo>
                  <a:lnTo>
                    <a:pt x="94" y="520"/>
                  </a:lnTo>
                  <a:lnTo>
                    <a:pt x="94" y="520"/>
                  </a:lnTo>
                  <a:lnTo>
                    <a:pt x="94" y="520"/>
                  </a:lnTo>
                  <a:lnTo>
                    <a:pt x="94" y="520"/>
                  </a:lnTo>
                  <a:lnTo>
                    <a:pt x="94" y="520"/>
                  </a:lnTo>
                  <a:lnTo>
                    <a:pt x="94" y="520"/>
                  </a:lnTo>
                  <a:lnTo>
                    <a:pt x="93" y="520"/>
                  </a:lnTo>
                  <a:lnTo>
                    <a:pt x="93" y="520"/>
                  </a:lnTo>
                  <a:lnTo>
                    <a:pt x="93" y="520"/>
                  </a:lnTo>
                  <a:lnTo>
                    <a:pt x="93" y="520"/>
                  </a:lnTo>
                  <a:lnTo>
                    <a:pt x="93" y="520"/>
                  </a:lnTo>
                  <a:lnTo>
                    <a:pt x="93" y="520"/>
                  </a:lnTo>
                  <a:lnTo>
                    <a:pt x="93" y="520"/>
                  </a:lnTo>
                  <a:lnTo>
                    <a:pt x="92" y="520"/>
                  </a:lnTo>
                  <a:lnTo>
                    <a:pt x="92" y="520"/>
                  </a:lnTo>
                  <a:lnTo>
                    <a:pt x="92" y="520"/>
                  </a:lnTo>
                  <a:lnTo>
                    <a:pt x="92" y="520"/>
                  </a:lnTo>
                  <a:lnTo>
                    <a:pt x="92" y="520"/>
                  </a:lnTo>
                  <a:lnTo>
                    <a:pt x="92" y="520"/>
                  </a:lnTo>
                  <a:lnTo>
                    <a:pt x="92" y="521"/>
                  </a:lnTo>
                  <a:lnTo>
                    <a:pt x="91" y="521"/>
                  </a:lnTo>
                  <a:lnTo>
                    <a:pt x="91" y="521"/>
                  </a:lnTo>
                  <a:lnTo>
                    <a:pt x="91" y="521"/>
                  </a:lnTo>
                  <a:lnTo>
                    <a:pt x="91" y="521"/>
                  </a:lnTo>
                  <a:lnTo>
                    <a:pt x="91" y="521"/>
                  </a:lnTo>
                  <a:lnTo>
                    <a:pt x="91" y="521"/>
                  </a:lnTo>
                  <a:lnTo>
                    <a:pt x="91" y="521"/>
                  </a:lnTo>
                  <a:lnTo>
                    <a:pt x="90" y="521"/>
                  </a:lnTo>
                  <a:lnTo>
                    <a:pt x="90" y="521"/>
                  </a:lnTo>
                  <a:lnTo>
                    <a:pt x="90" y="521"/>
                  </a:lnTo>
                  <a:lnTo>
                    <a:pt x="90" y="521"/>
                  </a:lnTo>
                  <a:lnTo>
                    <a:pt x="90" y="521"/>
                  </a:lnTo>
                  <a:lnTo>
                    <a:pt x="90" y="521"/>
                  </a:lnTo>
                  <a:lnTo>
                    <a:pt x="90" y="521"/>
                  </a:lnTo>
                  <a:lnTo>
                    <a:pt x="89" y="521"/>
                  </a:lnTo>
                  <a:lnTo>
                    <a:pt x="89" y="521"/>
                  </a:lnTo>
                  <a:lnTo>
                    <a:pt x="89" y="521"/>
                  </a:lnTo>
                  <a:lnTo>
                    <a:pt x="89" y="521"/>
                  </a:lnTo>
                  <a:lnTo>
                    <a:pt x="89" y="521"/>
                  </a:lnTo>
                  <a:lnTo>
                    <a:pt x="89" y="521"/>
                  </a:lnTo>
                  <a:lnTo>
                    <a:pt x="89" y="521"/>
                  </a:lnTo>
                  <a:lnTo>
                    <a:pt x="88" y="521"/>
                  </a:lnTo>
                  <a:lnTo>
                    <a:pt x="88" y="521"/>
                  </a:lnTo>
                  <a:lnTo>
                    <a:pt x="88" y="521"/>
                  </a:lnTo>
                  <a:lnTo>
                    <a:pt x="88" y="521"/>
                  </a:lnTo>
                  <a:lnTo>
                    <a:pt x="88" y="522"/>
                  </a:lnTo>
                  <a:lnTo>
                    <a:pt x="88" y="522"/>
                  </a:lnTo>
                  <a:lnTo>
                    <a:pt x="88" y="522"/>
                  </a:lnTo>
                  <a:lnTo>
                    <a:pt x="87" y="522"/>
                  </a:lnTo>
                  <a:lnTo>
                    <a:pt x="87" y="522"/>
                  </a:lnTo>
                  <a:lnTo>
                    <a:pt x="87" y="522"/>
                  </a:lnTo>
                  <a:lnTo>
                    <a:pt x="87" y="522"/>
                  </a:lnTo>
                  <a:lnTo>
                    <a:pt x="87" y="522"/>
                  </a:lnTo>
                  <a:lnTo>
                    <a:pt x="87" y="522"/>
                  </a:lnTo>
                  <a:lnTo>
                    <a:pt x="87" y="522"/>
                  </a:lnTo>
                  <a:lnTo>
                    <a:pt x="86" y="522"/>
                  </a:lnTo>
                  <a:lnTo>
                    <a:pt x="86" y="522"/>
                  </a:lnTo>
                  <a:lnTo>
                    <a:pt x="86" y="522"/>
                  </a:lnTo>
                  <a:lnTo>
                    <a:pt x="86" y="522"/>
                  </a:lnTo>
                  <a:lnTo>
                    <a:pt x="86" y="522"/>
                  </a:lnTo>
                  <a:lnTo>
                    <a:pt x="86" y="522"/>
                  </a:lnTo>
                  <a:lnTo>
                    <a:pt x="86" y="522"/>
                  </a:lnTo>
                  <a:lnTo>
                    <a:pt x="85" y="522"/>
                  </a:lnTo>
                  <a:lnTo>
                    <a:pt x="85" y="522"/>
                  </a:lnTo>
                  <a:lnTo>
                    <a:pt x="85" y="522"/>
                  </a:lnTo>
                  <a:lnTo>
                    <a:pt x="85" y="522"/>
                  </a:lnTo>
                  <a:lnTo>
                    <a:pt x="85" y="522"/>
                  </a:lnTo>
                  <a:lnTo>
                    <a:pt x="85" y="522"/>
                  </a:lnTo>
                  <a:lnTo>
                    <a:pt x="85" y="525"/>
                  </a:lnTo>
                  <a:close/>
                  <a:moveTo>
                    <a:pt x="106" y="519"/>
                  </a:moveTo>
                  <a:lnTo>
                    <a:pt x="106" y="519"/>
                  </a:lnTo>
                  <a:lnTo>
                    <a:pt x="106" y="519"/>
                  </a:lnTo>
                  <a:lnTo>
                    <a:pt x="106" y="519"/>
                  </a:lnTo>
                  <a:lnTo>
                    <a:pt x="107" y="519"/>
                  </a:lnTo>
                  <a:lnTo>
                    <a:pt x="107" y="519"/>
                  </a:lnTo>
                  <a:lnTo>
                    <a:pt x="107" y="519"/>
                  </a:lnTo>
                  <a:lnTo>
                    <a:pt x="107" y="519"/>
                  </a:lnTo>
                  <a:lnTo>
                    <a:pt x="107" y="519"/>
                  </a:lnTo>
                  <a:lnTo>
                    <a:pt x="107" y="519"/>
                  </a:lnTo>
                  <a:lnTo>
                    <a:pt x="108" y="519"/>
                  </a:lnTo>
                  <a:lnTo>
                    <a:pt x="108" y="519"/>
                  </a:lnTo>
                  <a:lnTo>
                    <a:pt x="108" y="519"/>
                  </a:lnTo>
                  <a:lnTo>
                    <a:pt x="108" y="519"/>
                  </a:lnTo>
                  <a:lnTo>
                    <a:pt x="108" y="519"/>
                  </a:lnTo>
                  <a:lnTo>
                    <a:pt x="108" y="519"/>
                  </a:lnTo>
                  <a:lnTo>
                    <a:pt x="108" y="518"/>
                  </a:lnTo>
                  <a:lnTo>
                    <a:pt x="109" y="518"/>
                  </a:lnTo>
                  <a:lnTo>
                    <a:pt x="109" y="518"/>
                  </a:lnTo>
                  <a:lnTo>
                    <a:pt x="109" y="518"/>
                  </a:lnTo>
                  <a:lnTo>
                    <a:pt x="109" y="518"/>
                  </a:lnTo>
                  <a:lnTo>
                    <a:pt x="109" y="518"/>
                  </a:lnTo>
                  <a:lnTo>
                    <a:pt x="109" y="518"/>
                  </a:lnTo>
                  <a:lnTo>
                    <a:pt x="109" y="518"/>
                  </a:lnTo>
                  <a:lnTo>
                    <a:pt x="110" y="518"/>
                  </a:lnTo>
                  <a:lnTo>
                    <a:pt x="110" y="518"/>
                  </a:lnTo>
                  <a:lnTo>
                    <a:pt x="110" y="518"/>
                  </a:lnTo>
                  <a:lnTo>
                    <a:pt x="110" y="518"/>
                  </a:lnTo>
                  <a:lnTo>
                    <a:pt x="110" y="518"/>
                  </a:lnTo>
                  <a:lnTo>
                    <a:pt x="110" y="518"/>
                  </a:lnTo>
                  <a:lnTo>
                    <a:pt x="110" y="518"/>
                  </a:lnTo>
                  <a:lnTo>
                    <a:pt x="111" y="518"/>
                  </a:lnTo>
                  <a:lnTo>
                    <a:pt x="111" y="518"/>
                  </a:lnTo>
                  <a:lnTo>
                    <a:pt x="111" y="518"/>
                  </a:lnTo>
                  <a:lnTo>
                    <a:pt x="111" y="518"/>
                  </a:lnTo>
                  <a:lnTo>
                    <a:pt x="111" y="518"/>
                  </a:lnTo>
                  <a:lnTo>
                    <a:pt x="111" y="518"/>
                  </a:lnTo>
                  <a:lnTo>
                    <a:pt x="111" y="518"/>
                  </a:lnTo>
                  <a:lnTo>
                    <a:pt x="112" y="518"/>
                  </a:lnTo>
                  <a:lnTo>
                    <a:pt x="112" y="518"/>
                  </a:lnTo>
                  <a:lnTo>
                    <a:pt x="112" y="517"/>
                  </a:lnTo>
                  <a:lnTo>
                    <a:pt x="112" y="517"/>
                  </a:lnTo>
                  <a:lnTo>
                    <a:pt x="112" y="517"/>
                  </a:lnTo>
                  <a:lnTo>
                    <a:pt x="112" y="517"/>
                  </a:lnTo>
                  <a:lnTo>
                    <a:pt x="112" y="517"/>
                  </a:lnTo>
                  <a:lnTo>
                    <a:pt x="113" y="517"/>
                  </a:lnTo>
                  <a:lnTo>
                    <a:pt x="113" y="517"/>
                  </a:lnTo>
                  <a:lnTo>
                    <a:pt x="113" y="517"/>
                  </a:lnTo>
                  <a:lnTo>
                    <a:pt x="113" y="517"/>
                  </a:lnTo>
                  <a:lnTo>
                    <a:pt x="113" y="517"/>
                  </a:lnTo>
                  <a:lnTo>
                    <a:pt x="113" y="517"/>
                  </a:lnTo>
                  <a:lnTo>
                    <a:pt x="113" y="517"/>
                  </a:lnTo>
                  <a:lnTo>
                    <a:pt x="114" y="517"/>
                  </a:lnTo>
                  <a:lnTo>
                    <a:pt x="114" y="517"/>
                  </a:lnTo>
                  <a:lnTo>
                    <a:pt x="114" y="517"/>
                  </a:lnTo>
                  <a:lnTo>
                    <a:pt x="114" y="517"/>
                  </a:lnTo>
                  <a:lnTo>
                    <a:pt x="114" y="517"/>
                  </a:lnTo>
                  <a:lnTo>
                    <a:pt x="114" y="517"/>
                  </a:lnTo>
                  <a:lnTo>
                    <a:pt x="114" y="517"/>
                  </a:lnTo>
                  <a:lnTo>
                    <a:pt x="115" y="517"/>
                  </a:lnTo>
                  <a:lnTo>
                    <a:pt x="115" y="517"/>
                  </a:lnTo>
                  <a:lnTo>
                    <a:pt x="115" y="517"/>
                  </a:lnTo>
                  <a:lnTo>
                    <a:pt x="115" y="517"/>
                  </a:lnTo>
                  <a:lnTo>
                    <a:pt x="115" y="517"/>
                  </a:lnTo>
                  <a:lnTo>
                    <a:pt x="115" y="517"/>
                  </a:lnTo>
                  <a:lnTo>
                    <a:pt x="115" y="517"/>
                  </a:lnTo>
                  <a:lnTo>
                    <a:pt x="116" y="516"/>
                  </a:lnTo>
                  <a:lnTo>
                    <a:pt x="116" y="516"/>
                  </a:lnTo>
                  <a:lnTo>
                    <a:pt x="116" y="516"/>
                  </a:lnTo>
                  <a:lnTo>
                    <a:pt x="116" y="516"/>
                  </a:lnTo>
                  <a:lnTo>
                    <a:pt x="116" y="516"/>
                  </a:lnTo>
                  <a:lnTo>
                    <a:pt x="116" y="516"/>
                  </a:lnTo>
                  <a:lnTo>
                    <a:pt x="116" y="516"/>
                  </a:lnTo>
                  <a:lnTo>
                    <a:pt x="117" y="516"/>
                  </a:lnTo>
                  <a:lnTo>
                    <a:pt x="117" y="516"/>
                  </a:lnTo>
                  <a:lnTo>
                    <a:pt x="117" y="516"/>
                  </a:lnTo>
                  <a:lnTo>
                    <a:pt x="117" y="516"/>
                  </a:lnTo>
                  <a:lnTo>
                    <a:pt x="117" y="516"/>
                  </a:lnTo>
                  <a:lnTo>
                    <a:pt x="117" y="516"/>
                  </a:lnTo>
                  <a:lnTo>
                    <a:pt x="118" y="516"/>
                  </a:lnTo>
                  <a:lnTo>
                    <a:pt x="118" y="516"/>
                  </a:lnTo>
                  <a:lnTo>
                    <a:pt x="118" y="516"/>
                  </a:lnTo>
                  <a:lnTo>
                    <a:pt x="118" y="516"/>
                  </a:lnTo>
                  <a:lnTo>
                    <a:pt x="118" y="516"/>
                  </a:lnTo>
                  <a:lnTo>
                    <a:pt x="118" y="516"/>
                  </a:lnTo>
                  <a:lnTo>
                    <a:pt x="118" y="516"/>
                  </a:lnTo>
                  <a:lnTo>
                    <a:pt x="119" y="516"/>
                  </a:lnTo>
                  <a:lnTo>
                    <a:pt x="119" y="516"/>
                  </a:lnTo>
                  <a:lnTo>
                    <a:pt x="119" y="516"/>
                  </a:lnTo>
                  <a:lnTo>
                    <a:pt x="119" y="516"/>
                  </a:lnTo>
                  <a:lnTo>
                    <a:pt x="119" y="515"/>
                  </a:lnTo>
                  <a:lnTo>
                    <a:pt x="119" y="513"/>
                  </a:lnTo>
                  <a:lnTo>
                    <a:pt x="119" y="513"/>
                  </a:lnTo>
                  <a:lnTo>
                    <a:pt x="118" y="513"/>
                  </a:lnTo>
                  <a:lnTo>
                    <a:pt x="118" y="513"/>
                  </a:lnTo>
                  <a:lnTo>
                    <a:pt x="118" y="513"/>
                  </a:lnTo>
                  <a:lnTo>
                    <a:pt x="118" y="513"/>
                  </a:lnTo>
                  <a:lnTo>
                    <a:pt x="118" y="513"/>
                  </a:lnTo>
                  <a:lnTo>
                    <a:pt x="118" y="513"/>
                  </a:lnTo>
                  <a:lnTo>
                    <a:pt x="118" y="513"/>
                  </a:lnTo>
                  <a:lnTo>
                    <a:pt x="117" y="513"/>
                  </a:lnTo>
                  <a:lnTo>
                    <a:pt x="117" y="514"/>
                  </a:lnTo>
                  <a:lnTo>
                    <a:pt x="117" y="514"/>
                  </a:lnTo>
                  <a:lnTo>
                    <a:pt x="117" y="514"/>
                  </a:lnTo>
                  <a:lnTo>
                    <a:pt x="117" y="514"/>
                  </a:lnTo>
                  <a:lnTo>
                    <a:pt x="117" y="514"/>
                  </a:lnTo>
                  <a:lnTo>
                    <a:pt x="117" y="514"/>
                  </a:lnTo>
                  <a:lnTo>
                    <a:pt x="116" y="514"/>
                  </a:lnTo>
                  <a:lnTo>
                    <a:pt x="116" y="514"/>
                  </a:lnTo>
                  <a:lnTo>
                    <a:pt x="116" y="514"/>
                  </a:lnTo>
                  <a:lnTo>
                    <a:pt x="116" y="514"/>
                  </a:lnTo>
                  <a:lnTo>
                    <a:pt x="116" y="514"/>
                  </a:lnTo>
                  <a:lnTo>
                    <a:pt x="116" y="514"/>
                  </a:lnTo>
                  <a:lnTo>
                    <a:pt x="116" y="514"/>
                  </a:lnTo>
                  <a:lnTo>
                    <a:pt x="115" y="514"/>
                  </a:lnTo>
                  <a:lnTo>
                    <a:pt x="115" y="514"/>
                  </a:lnTo>
                  <a:lnTo>
                    <a:pt x="115" y="514"/>
                  </a:lnTo>
                  <a:lnTo>
                    <a:pt x="115" y="514"/>
                  </a:lnTo>
                  <a:lnTo>
                    <a:pt x="115" y="514"/>
                  </a:lnTo>
                  <a:lnTo>
                    <a:pt x="115" y="514"/>
                  </a:lnTo>
                  <a:lnTo>
                    <a:pt x="115" y="514"/>
                  </a:lnTo>
                  <a:lnTo>
                    <a:pt x="114" y="514"/>
                  </a:lnTo>
                  <a:lnTo>
                    <a:pt x="114" y="514"/>
                  </a:lnTo>
                  <a:lnTo>
                    <a:pt x="114" y="514"/>
                  </a:lnTo>
                  <a:lnTo>
                    <a:pt x="114" y="514"/>
                  </a:lnTo>
                  <a:lnTo>
                    <a:pt x="114" y="514"/>
                  </a:lnTo>
                  <a:lnTo>
                    <a:pt x="114" y="514"/>
                  </a:lnTo>
                  <a:lnTo>
                    <a:pt x="114" y="514"/>
                  </a:lnTo>
                  <a:lnTo>
                    <a:pt x="113" y="515"/>
                  </a:lnTo>
                  <a:lnTo>
                    <a:pt x="113" y="515"/>
                  </a:lnTo>
                  <a:lnTo>
                    <a:pt x="113" y="515"/>
                  </a:lnTo>
                  <a:lnTo>
                    <a:pt x="113" y="515"/>
                  </a:lnTo>
                  <a:lnTo>
                    <a:pt x="113" y="515"/>
                  </a:lnTo>
                  <a:lnTo>
                    <a:pt x="113" y="515"/>
                  </a:lnTo>
                  <a:lnTo>
                    <a:pt x="113" y="515"/>
                  </a:lnTo>
                  <a:lnTo>
                    <a:pt x="112" y="515"/>
                  </a:lnTo>
                  <a:lnTo>
                    <a:pt x="112" y="515"/>
                  </a:lnTo>
                  <a:lnTo>
                    <a:pt x="112" y="515"/>
                  </a:lnTo>
                  <a:lnTo>
                    <a:pt x="112" y="515"/>
                  </a:lnTo>
                  <a:lnTo>
                    <a:pt x="112" y="515"/>
                  </a:lnTo>
                  <a:lnTo>
                    <a:pt x="112" y="515"/>
                  </a:lnTo>
                  <a:lnTo>
                    <a:pt x="112" y="515"/>
                  </a:lnTo>
                  <a:lnTo>
                    <a:pt x="111" y="515"/>
                  </a:lnTo>
                  <a:lnTo>
                    <a:pt x="111" y="515"/>
                  </a:lnTo>
                  <a:lnTo>
                    <a:pt x="111" y="515"/>
                  </a:lnTo>
                  <a:lnTo>
                    <a:pt x="111" y="515"/>
                  </a:lnTo>
                  <a:lnTo>
                    <a:pt x="111" y="515"/>
                  </a:lnTo>
                  <a:lnTo>
                    <a:pt x="111" y="515"/>
                  </a:lnTo>
                  <a:lnTo>
                    <a:pt x="110" y="515"/>
                  </a:lnTo>
                  <a:lnTo>
                    <a:pt x="110" y="515"/>
                  </a:lnTo>
                  <a:lnTo>
                    <a:pt x="110" y="515"/>
                  </a:lnTo>
                  <a:lnTo>
                    <a:pt x="110" y="515"/>
                  </a:lnTo>
                  <a:lnTo>
                    <a:pt x="110" y="515"/>
                  </a:lnTo>
                  <a:lnTo>
                    <a:pt x="110" y="515"/>
                  </a:lnTo>
                  <a:lnTo>
                    <a:pt x="110" y="516"/>
                  </a:lnTo>
                  <a:lnTo>
                    <a:pt x="109" y="516"/>
                  </a:lnTo>
                  <a:lnTo>
                    <a:pt x="109" y="516"/>
                  </a:lnTo>
                  <a:lnTo>
                    <a:pt x="109" y="516"/>
                  </a:lnTo>
                  <a:lnTo>
                    <a:pt x="109" y="516"/>
                  </a:lnTo>
                  <a:lnTo>
                    <a:pt x="109" y="516"/>
                  </a:lnTo>
                  <a:lnTo>
                    <a:pt x="109" y="516"/>
                  </a:lnTo>
                  <a:lnTo>
                    <a:pt x="109" y="516"/>
                  </a:lnTo>
                  <a:lnTo>
                    <a:pt x="108" y="516"/>
                  </a:lnTo>
                  <a:lnTo>
                    <a:pt x="108" y="516"/>
                  </a:lnTo>
                  <a:lnTo>
                    <a:pt x="108" y="516"/>
                  </a:lnTo>
                  <a:lnTo>
                    <a:pt x="108" y="516"/>
                  </a:lnTo>
                  <a:lnTo>
                    <a:pt x="108" y="516"/>
                  </a:lnTo>
                  <a:lnTo>
                    <a:pt x="108" y="516"/>
                  </a:lnTo>
                  <a:lnTo>
                    <a:pt x="108" y="516"/>
                  </a:lnTo>
                  <a:lnTo>
                    <a:pt x="107" y="516"/>
                  </a:lnTo>
                  <a:lnTo>
                    <a:pt x="107" y="516"/>
                  </a:lnTo>
                  <a:lnTo>
                    <a:pt x="107" y="516"/>
                  </a:lnTo>
                  <a:lnTo>
                    <a:pt x="107" y="516"/>
                  </a:lnTo>
                  <a:lnTo>
                    <a:pt x="107" y="516"/>
                  </a:lnTo>
                  <a:lnTo>
                    <a:pt x="107" y="516"/>
                  </a:lnTo>
                  <a:lnTo>
                    <a:pt x="107" y="516"/>
                  </a:lnTo>
                  <a:lnTo>
                    <a:pt x="106" y="516"/>
                  </a:lnTo>
                  <a:lnTo>
                    <a:pt x="106" y="516"/>
                  </a:lnTo>
                  <a:lnTo>
                    <a:pt x="106" y="517"/>
                  </a:lnTo>
                  <a:lnTo>
                    <a:pt x="106" y="517"/>
                  </a:lnTo>
                  <a:lnTo>
                    <a:pt x="106" y="517"/>
                  </a:lnTo>
                  <a:lnTo>
                    <a:pt x="106" y="517"/>
                  </a:lnTo>
                  <a:lnTo>
                    <a:pt x="106" y="519"/>
                  </a:lnTo>
                  <a:close/>
                  <a:moveTo>
                    <a:pt x="127" y="513"/>
                  </a:moveTo>
                  <a:lnTo>
                    <a:pt x="127" y="513"/>
                  </a:lnTo>
                  <a:lnTo>
                    <a:pt x="127" y="513"/>
                  </a:lnTo>
                  <a:lnTo>
                    <a:pt x="127" y="513"/>
                  </a:lnTo>
                  <a:lnTo>
                    <a:pt x="128" y="513"/>
                  </a:lnTo>
                  <a:lnTo>
                    <a:pt x="128" y="513"/>
                  </a:lnTo>
                  <a:lnTo>
                    <a:pt x="128" y="513"/>
                  </a:lnTo>
                  <a:lnTo>
                    <a:pt x="128" y="513"/>
                  </a:lnTo>
                  <a:lnTo>
                    <a:pt x="128" y="513"/>
                  </a:lnTo>
                  <a:lnTo>
                    <a:pt x="128" y="513"/>
                  </a:lnTo>
                  <a:lnTo>
                    <a:pt x="128" y="513"/>
                  </a:lnTo>
                  <a:lnTo>
                    <a:pt x="129" y="513"/>
                  </a:lnTo>
                  <a:lnTo>
                    <a:pt x="129" y="513"/>
                  </a:lnTo>
                  <a:lnTo>
                    <a:pt x="129" y="513"/>
                  </a:lnTo>
                  <a:lnTo>
                    <a:pt x="129" y="513"/>
                  </a:lnTo>
                  <a:lnTo>
                    <a:pt x="129" y="513"/>
                  </a:lnTo>
                  <a:lnTo>
                    <a:pt x="129" y="513"/>
                  </a:lnTo>
                  <a:lnTo>
                    <a:pt x="129" y="513"/>
                  </a:lnTo>
                  <a:lnTo>
                    <a:pt x="130" y="513"/>
                  </a:lnTo>
                  <a:lnTo>
                    <a:pt x="130" y="513"/>
                  </a:lnTo>
                  <a:lnTo>
                    <a:pt x="130" y="513"/>
                  </a:lnTo>
                  <a:lnTo>
                    <a:pt x="130" y="513"/>
                  </a:lnTo>
                  <a:lnTo>
                    <a:pt x="130" y="512"/>
                  </a:lnTo>
                  <a:lnTo>
                    <a:pt x="130" y="512"/>
                  </a:lnTo>
                  <a:lnTo>
                    <a:pt x="130" y="512"/>
                  </a:lnTo>
                  <a:lnTo>
                    <a:pt x="131" y="512"/>
                  </a:lnTo>
                  <a:lnTo>
                    <a:pt x="131" y="512"/>
                  </a:lnTo>
                  <a:lnTo>
                    <a:pt x="131" y="512"/>
                  </a:lnTo>
                  <a:lnTo>
                    <a:pt x="131" y="512"/>
                  </a:lnTo>
                  <a:lnTo>
                    <a:pt x="131" y="512"/>
                  </a:lnTo>
                  <a:lnTo>
                    <a:pt x="131" y="512"/>
                  </a:lnTo>
                  <a:lnTo>
                    <a:pt x="131" y="512"/>
                  </a:lnTo>
                  <a:lnTo>
                    <a:pt x="132" y="512"/>
                  </a:lnTo>
                  <a:lnTo>
                    <a:pt x="132" y="512"/>
                  </a:lnTo>
                  <a:lnTo>
                    <a:pt x="132" y="512"/>
                  </a:lnTo>
                  <a:lnTo>
                    <a:pt x="132" y="512"/>
                  </a:lnTo>
                  <a:lnTo>
                    <a:pt x="132" y="512"/>
                  </a:lnTo>
                  <a:lnTo>
                    <a:pt x="132" y="512"/>
                  </a:lnTo>
                  <a:lnTo>
                    <a:pt x="132" y="512"/>
                  </a:lnTo>
                  <a:lnTo>
                    <a:pt x="133" y="512"/>
                  </a:lnTo>
                  <a:lnTo>
                    <a:pt x="133" y="512"/>
                  </a:lnTo>
                  <a:lnTo>
                    <a:pt x="133" y="512"/>
                  </a:lnTo>
                  <a:lnTo>
                    <a:pt x="133" y="512"/>
                  </a:lnTo>
                  <a:lnTo>
                    <a:pt x="133" y="512"/>
                  </a:lnTo>
                  <a:lnTo>
                    <a:pt x="133" y="512"/>
                  </a:lnTo>
                  <a:lnTo>
                    <a:pt x="134" y="512"/>
                  </a:lnTo>
                  <a:lnTo>
                    <a:pt x="134" y="512"/>
                  </a:lnTo>
                  <a:lnTo>
                    <a:pt x="134" y="512"/>
                  </a:lnTo>
                  <a:lnTo>
                    <a:pt x="134" y="512"/>
                  </a:lnTo>
                  <a:lnTo>
                    <a:pt x="134" y="511"/>
                  </a:lnTo>
                  <a:lnTo>
                    <a:pt x="134" y="511"/>
                  </a:lnTo>
                  <a:lnTo>
                    <a:pt x="134" y="511"/>
                  </a:lnTo>
                  <a:lnTo>
                    <a:pt x="135" y="511"/>
                  </a:lnTo>
                  <a:lnTo>
                    <a:pt x="135" y="511"/>
                  </a:lnTo>
                  <a:lnTo>
                    <a:pt x="135" y="511"/>
                  </a:lnTo>
                  <a:lnTo>
                    <a:pt x="135" y="511"/>
                  </a:lnTo>
                  <a:lnTo>
                    <a:pt x="135" y="511"/>
                  </a:lnTo>
                  <a:lnTo>
                    <a:pt x="135" y="511"/>
                  </a:lnTo>
                  <a:lnTo>
                    <a:pt x="135" y="511"/>
                  </a:lnTo>
                  <a:lnTo>
                    <a:pt x="136" y="511"/>
                  </a:lnTo>
                  <a:lnTo>
                    <a:pt x="136" y="511"/>
                  </a:lnTo>
                  <a:lnTo>
                    <a:pt x="136" y="511"/>
                  </a:lnTo>
                  <a:lnTo>
                    <a:pt x="136" y="511"/>
                  </a:lnTo>
                  <a:lnTo>
                    <a:pt x="136" y="511"/>
                  </a:lnTo>
                  <a:lnTo>
                    <a:pt x="136" y="511"/>
                  </a:lnTo>
                  <a:lnTo>
                    <a:pt x="136" y="511"/>
                  </a:lnTo>
                  <a:lnTo>
                    <a:pt x="137" y="511"/>
                  </a:lnTo>
                  <a:lnTo>
                    <a:pt x="137" y="511"/>
                  </a:lnTo>
                  <a:lnTo>
                    <a:pt x="137" y="511"/>
                  </a:lnTo>
                  <a:lnTo>
                    <a:pt x="137" y="511"/>
                  </a:lnTo>
                  <a:lnTo>
                    <a:pt x="137" y="511"/>
                  </a:lnTo>
                  <a:lnTo>
                    <a:pt x="137" y="511"/>
                  </a:lnTo>
                  <a:lnTo>
                    <a:pt x="137" y="510"/>
                  </a:lnTo>
                  <a:lnTo>
                    <a:pt x="138" y="510"/>
                  </a:lnTo>
                  <a:lnTo>
                    <a:pt x="138" y="510"/>
                  </a:lnTo>
                  <a:lnTo>
                    <a:pt x="138" y="510"/>
                  </a:lnTo>
                  <a:lnTo>
                    <a:pt x="138" y="510"/>
                  </a:lnTo>
                  <a:lnTo>
                    <a:pt x="138" y="510"/>
                  </a:lnTo>
                  <a:lnTo>
                    <a:pt x="138" y="510"/>
                  </a:lnTo>
                  <a:lnTo>
                    <a:pt x="138" y="510"/>
                  </a:lnTo>
                  <a:lnTo>
                    <a:pt x="139" y="510"/>
                  </a:lnTo>
                  <a:lnTo>
                    <a:pt x="139" y="510"/>
                  </a:lnTo>
                  <a:lnTo>
                    <a:pt x="139" y="510"/>
                  </a:lnTo>
                  <a:lnTo>
                    <a:pt x="139" y="510"/>
                  </a:lnTo>
                  <a:lnTo>
                    <a:pt x="139" y="510"/>
                  </a:lnTo>
                  <a:lnTo>
                    <a:pt x="139" y="510"/>
                  </a:lnTo>
                  <a:lnTo>
                    <a:pt x="140" y="510"/>
                  </a:lnTo>
                  <a:lnTo>
                    <a:pt x="140" y="510"/>
                  </a:lnTo>
                  <a:lnTo>
                    <a:pt x="140" y="510"/>
                  </a:lnTo>
                  <a:lnTo>
                    <a:pt x="140" y="510"/>
                  </a:lnTo>
                  <a:lnTo>
                    <a:pt x="140" y="510"/>
                  </a:lnTo>
                  <a:lnTo>
                    <a:pt x="140" y="507"/>
                  </a:lnTo>
                  <a:lnTo>
                    <a:pt x="140" y="507"/>
                  </a:lnTo>
                  <a:lnTo>
                    <a:pt x="139" y="507"/>
                  </a:lnTo>
                  <a:lnTo>
                    <a:pt x="139" y="507"/>
                  </a:lnTo>
                  <a:lnTo>
                    <a:pt x="139" y="508"/>
                  </a:lnTo>
                  <a:lnTo>
                    <a:pt x="139" y="508"/>
                  </a:lnTo>
                  <a:lnTo>
                    <a:pt x="139" y="508"/>
                  </a:lnTo>
                  <a:lnTo>
                    <a:pt x="139" y="508"/>
                  </a:lnTo>
                  <a:lnTo>
                    <a:pt x="139" y="508"/>
                  </a:lnTo>
                  <a:lnTo>
                    <a:pt x="138" y="508"/>
                  </a:lnTo>
                  <a:lnTo>
                    <a:pt x="138" y="508"/>
                  </a:lnTo>
                  <a:lnTo>
                    <a:pt x="138" y="508"/>
                  </a:lnTo>
                  <a:lnTo>
                    <a:pt x="138" y="508"/>
                  </a:lnTo>
                  <a:lnTo>
                    <a:pt x="138" y="508"/>
                  </a:lnTo>
                  <a:lnTo>
                    <a:pt x="138" y="508"/>
                  </a:lnTo>
                  <a:lnTo>
                    <a:pt x="138" y="508"/>
                  </a:lnTo>
                  <a:lnTo>
                    <a:pt x="137" y="508"/>
                  </a:lnTo>
                  <a:lnTo>
                    <a:pt x="137" y="508"/>
                  </a:lnTo>
                  <a:lnTo>
                    <a:pt x="137" y="508"/>
                  </a:lnTo>
                  <a:lnTo>
                    <a:pt x="137" y="508"/>
                  </a:lnTo>
                  <a:lnTo>
                    <a:pt x="137" y="508"/>
                  </a:lnTo>
                  <a:lnTo>
                    <a:pt x="137" y="508"/>
                  </a:lnTo>
                  <a:lnTo>
                    <a:pt x="137" y="508"/>
                  </a:lnTo>
                  <a:lnTo>
                    <a:pt x="136" y="508"/>
                  </a:lnTo>
                  <a:lnTo>
                    <a:pt x="136" y="508"/>
                  </a:lnTo>
                  <a:lnTo>
                    <a:pt x="136" y="508"/>
                  </a:lnTo>
                  <a:lnTo>
                    <a:pt x="136" y="508"/>
                  </a:lnTo>
                  <a:lnTo>
                    <a:pt x="136" y="508"/>
                  </a:lnTo>
                  <a:lnTo>
                    <a:pt x="136" y="508"/>
                  </a:lnTo>
                  <a:lnTo>
                    <a:pt x="135" y="508"/>
                  </a:lnTo>
                  <a:lnTo>
                    <a:pt x="135" y="508"/>
                  </a:lnTo>
                  <a:lnTo>
                    <a:pt x="135" y="509"/>
                  </a:lnTo>
                  <a:lnTo>
                    <a:pt x="135" y="509"/>
                  </a:lnTo>
                  <a:lnTo>
                    <a:pt x="135" y="509"/>
                  </a:lnTo>
                  <a:lnTo>
                    <a:pt x="135" y="509"/>
                  </a:lnTo>
                  <a:lnTo>
                    <a:pt x="135" y="509"/>
                  </a:lnTo>
                  <a:lnTo>
                    <a:pt x="134" y="509"/>
                  </a:lnTo>
                  <a:lnTo>
                    <a:pt x="134" y="509"/>
                  </a:lnTo>
                  <a:lnTo>
                    <a:pt x="134" y="509"/>
                  </a:lnTo>
                  <a:lnTo>
                    <a:pt x="134" y="509"/>
                  </a:lnTo>
                  <a:lnTo>
                    <a:pt x="134" y="509"/>
                  </a:lnTo>
                  <a:lnTo>
                    <a:pt x="134" y="509"/>
                  </a:lnTo>
                  <a:lnTo>
                    <a:pt x="134" y="509"/>
                  </a:lnTo>
                  <a:lnTo>
                    <a:pt x="133" y="509"/>
                  </a:lnTo>
                  <a:lnTo>
                    <a:pt x="133" y="509"/>
                  </a:lnTo>
                  <a:lnTo>
                    <a:pt x="133" y="509"/>
                  </a:lnTo>
                  <a:lnTo>
                    <a:pt x="133" y="509"/>
                  </a:lnTo>
                  <a:lnTo>
                    <a:pt x="133" y="509"/>
                  </a:lnTo>
                  <a:lnTo>
                    <a:pt x="133" y="509"/>
                  </a:lnTo>
                  <a:lnTo>
                    <a:pt x="133" y="509"/>
                  </a:lnTo>
                  <a:lnTo>
                    <a:pt x="132" y="509"/>
                  </a:lnTo>
                  <a:lnTo>
                    <a:pt x="132" y="509"/>
                  </a:lnTo>
                  <a:lnTo>
                    <a:pt x="132" y="509"/>
                  </a:lnTo>
                  <a:lnTo>
                    <a:pt x="132" y="509"/>
                  </a:lnTo>
                  <a:lnTo>
                    <a:pt x="132" y="510"/>
                  </a:lnTo>
                  <a:lnTo>
                    <a:pt x="132" y="510"/>
                  </a:lnTo>
                  <a:lnTo>
                    <a:pt x="132" y="510"/>
                  </a:lnTo>
                  <a:lnTo>
                    <a:pt x="131" y="510"/>
                  </a:lnTo>
                  <a:lnTo>
                    <a:pt x="131" y="510"/>
                  </a:lnTo>
                  <a:lnTo>
                    <a:pt x="131" y="510"/>
                  </a:lnTo>
                  <a:lnTo>
                    <a:pt x="131" y="510"/>
                  </a:lnTo>
                  <a:lnTo>
                    <a:pt x="131" y="510"/>
                  </a:lnTo>
                  <a:lnTo>
                    <a:pt x="131" y="510"/>
                  </a:lnTo>
                  <a:lnTo>
                    <a:pt x="131" y="510"/>
                  </a:lnTo>
                  <a:lnTo>
                    <a:pt x="130" y="510"/>
                  </a:lnTo>
                  <a:lnTo>
                    <a:pt x="130" y="510"/>
                  </a:lnTo>
                  <a:lnTo>
                    <a:pt x="130" y="510"/>
                  </a:lnTo>
                  <a:lnTo>
                    <a:pt x="130" y="510"/>
                  </a:lnTo>
                  <a:lnTo>
                    <a:pt x="130" y="510"/>
                  </a:lnTo>
                  <a:lnTo>
                    <a:pt x="130" y="510"/>
                  </a:lnTo>
                  <a:lnTo>
                    <a:pt x="130" y="510"/>
                  </a:lnTo>
                  <a:lnTo>
                    <a:pt x="129" y="510"/>
                  </a:lnTo>
                  <a:lnTo>
                    <a:pt x="129" y="510"/>
                  </a:lnTo>
                  <a:lnTo>
                    <a:pt x="129" y="510"/>
                  </a:lnTo>
                  <a:lnTo>
                    <a:pt x="129" y="510"/>
                  </a:lnTo>
                  <a:lnTo>
                    <a:pt x="129" y="510"/>
                  </a:lnTo>
                  <a:lnTo>
                    <a:pt x="129" y="510"/>
                  </a:lnTo>
                  <a:lnTo>
                    <a:pt x="129" y="510"/>
                  </a:lnTo>
                  <a:lnTo>
                    <a:pt x="128" y="510"/>
                  </a:lnTo>
                  <a:lnTo>
                    <a:pt x="128" y="510"/>
                  </a:lnTo>
                  <a:lnTo>
                    <a:pt x="128" y="510"/>
                  </a:lnTo>
                  <a:lnTo>
                    <a:pt x="128" y="511"/>
                  </a:lnTo>
                  <a:lnTo>
                    <a:pt x="128" y="511"/>
                  </a:lnTo>
                  <a:lnTo>
                    <a:pt x="128" y="511"/>
                  </a:lnTo>
                  <a:lnTo>
                    <a:pt x="128" y="511"/>
                  </a:lnTo>
                  <a:lnTo>
                    <a:pt x="127" y="511"/>
                  </a:lnTo>
                  <a:lnTo>
                    <a:pt x="127" y="511"/>
                  </a:lnTo>
                  <a:lnTo>
                    <a:pt x="127" y="511"/>
                  </a:lnTo>
                  <a:lnTo>
                    <a:pt x="127" y="511"/>
                  </a:lnTo>
                  <a:lnTo>
                    <a:pt x="127" y="511"/>
                  </a:lnTo>
                  <a:lnTo>
                    <a:pt x="127" y="511"/>
                  </a:lnTo>
                  <a:lnTo>
                    <a:pt x="127" y="513"/>
                  </a:lnTo>
                  <a:close/>
                  <a:moveTo>
                    <a:pt x="148" y="508"/>
                  </a:moveTo>
                  <a:lnTo>
                    <a:pt x="148" y="508"/>
                  </a:lnTo>
                  <a:lnTo>
                    <a:pt x="148" y="508"/>
                  </a:lnTo>
                  <a:lnTo>
                    <a:pt x="149" y="508"/>
                  </a:lnTo>
                  <a:lnTo>
                    <a:pt x="149" y="507"/>
                  </a:lnTo>
                  <a:lnTo>
                    <a:pt x="149" y="507"/>
                  </a:lnTo>
                  <a:lnTo>
                    <a:pt x="149" y="507"/>
                  </a:lnTo>
                  <a:lnTo>
                    <a:pt x="149" y="507"/>
                  </a:lnTo>
                  <a:lnTo>
                    <a:pt x="149" y="507"/>
                  </a:lnTo>
                  <a:lnTo>
                    <a:pt x="149" y="507"/>
                  </a:lnTo>
                  <a:lnTo>
                    <a:pt x="150" y="507"/>
                  </a:lnTo>
                  <a:lnTo>
                    <a:pt x="150" y="507"/>
                  </a:lnTo>
                  <a:lnTo>
                    <a:pt x="150" y="507"/>
                  </a:lnTo>
                  <a:lnTo>
                    <a:pt x="150" y="507"/>
                  </a:lnTo>
                  <a:lnTo>
                    <a:pt x="150" y="507"/>
                  </a:lnTo>
                  <a:lnTo>
                    <a:pt x="150" y="507"/>
                  </a:lnTo>
                  <a:lnTo>
                    <a:pt x="150" y="507"/>
                  </a:lnTo>
                  <a:lnTo>
                    <a:pt x="151" y="507"/>
                  </a:lnTo>
                  <a:lnTo>
                    <a:pt x="151" y="507"/>
                  </a:lnTo>
                  <a:lnTo>
                    <a:pt x="151" y="507"/>
                  </a:lnTo>
                  <a:lnTo>
                    <a:pt x="151" y="507"/>
                  </a:lnTo>
                  <a:lnTo>
                    <a:pt x="151" y="507"/>
                  </a:lnTo>
                  <a:lnTo>
                    <a:pt x="151" y="507"/>
                  </a:lnTo>
                  <a:lnTo>
                    <a:pt x="151" y="507"/>
                  </a:lnTo>
                  <a:lnTo>
                    <a:pt x="152" y="507"/>
                  </a:lnTo>
                  <a:lnTo>
                    <a:pt x="152" y="507"/>
                  </a:lnTo>
                  <a:lnTo>
                    <a:pt x="152" y="507"/>
                  </a:lnTo>
                  <a:lnTo>
                    <a:pt x="152" y="506"/>
                  </a:lnTo>
                  <a:lnTo>
                    <a:pt x="152" y="506"/>
                  </a:lnTo>
                  <a:lnTo>
                    <a:pt x="152" y="506"/>
                  </a:lnTo>
                  <a:lnTo>
                    <a:pt x="152" y="506"/>
                  </a:lnTo>
                  <a:lnTo>
                    <a:pt x="153" y="506"/>
                  </a:lnTo>
                  <a:lnTo>
                    <a:pt x="153" y="506"/>
                  </a:lnTo>
                  <a:lnTo>
                    <a:pt x="153" y="506"/>
                  </a:lnTo>
                  <a:lnTo>
                    <a:pt x="153" y="506"/>
                  </a:lnTo>
                  <a:lnTo>
                    <a:pt x="153" y="506"/>
                  </a:lnTo>
                  <a:lnTo>
                    <a:pt x="153" y="506"/>
                  </a:lnTo>
                  <a:lnTo>
                    <a:pt x="153" y="506"/>
                  </a:lnTo>
                  <a:lnTo>
                    <a:pt x="154" y="506"/>
                  </a:lnTo>
                  <a:lnTo>
                    <a:pt x="154" y="506"/>
                  </a:lnTo>
                  <a:lnTo>
                    <a:pt x="154" y="506"/>
                  </a:lnTo>
                  <a:lnTo>
                    <a:pt x="154" y="506"/>
                  </a:lnTo>
                  <a:lnTo>
                    <a:pt x="154" y="506"/>
                  </a:lnTo>
                  <a:lnTo>
                    <a:pt x="154" y="506"/>
                  </a:lnTo>
                  <a:lnTo>
                    <a:pt x="154" y="506"/>
                  </a:lnTo>
                  <a:lnTo>
                    <a:pt x="155" y="506"/>
                  </a:lnTo>
                  <a:lnTo>
                    <a:pt x="155" y="506"/>
                  </a:lnTo>
                  <a:lnTo>
                    <a:pt x="155" y="506"/>
                  </a:lnTo>
                  <a:lnTo>
                    <a:pt x="155" y="506"/>
                  </a:lnTo>
                  <a:lnTo>
                    <a:pt x="155" y="506"/>
                  </a:lnTo>
                  <a:lnTo>
                    <a:pt x="155" y="506"/>
                  </a:lnTo>
                  <a:lnTo>
                    <a:pt x="155" y="506"/>
                  </a:lnTo>
                  <a:lnTo>
                    <a:pt x="156" y="506"/>
                  </a:lnTo>
                  <a:lnTo>
                    <a:pt x="156" y="506"/>
                  </a:lnTo>
                  <a:lnTo>
                    <a:pt x="156" y="505"/>
                  </a:lnTo>
                  <a:lnTo>
                    <a:pt x="156" y="505"/>
                  </a:lnTo>
                  <a:lnTo>
                    <a:pt x="156" y="505"/>
                  </a:lnTo>
                  <a:lnTo>
                    <a:pt x="156" y="505"/>
                  </a:lnTo>
                  <a:lnTo>
                    <a:pt x="156" y="505"/>
                  </a:lnTo>
                  <a:lnTo>
                    <a:pt x="157" y="505"/>
                  </a:lnTo>
                  <a:lnTo>
                    <a:pt x="157" y="505"/>
                  </a:lnTo>
                  <a:lnTo>
                    <a:pt x="157" y="505"/>
                  </a:lnTo>
                  <a:lnTo>
                    <a:pt x="157" y="505"/>
                  </a:lnTo>
                  <a:lnTo>
                    <a:pt x="157" y="505"/>
                  </a:lnTo>
                  <a:lnTo>
                    <a:pt x="157" y="505"/>
                  </a:lnTo>
                  <a:lnTo>
                    <a:pt x="157" y="505"/>
                  </a:lnTo>
                  <a:lnTo>
                    <a:pt x="158" y="505"/>
                  </a:lnTo>
                  <a:lnTo>
                    <a:pt x="158" y="505"/>
                  </a:lnTo>
                  <a:lnTo>
                    <a:pt x="158" y="505"/>
                  </a:lnTo>
                  <a:lnTo>
                    <a:pt x="158" y="505"/>
                  </a:lnTo>
                  <a:lnTo>
                    <a:pt x="158" y="505"/>
                  </a:lnTo>
                  <a:lnTo>
                    <a:pt x="158" y="505"/>
                  </a:lnTo>
                  <a:lnTo>
                    <a:pt x="159" y="505"/>
                  </a:lnTo>
                  <a:lnTo>
                    <a:pt x="159" y="505"/>
                  </a:lnTo>
                  <a:lnTo>
                    <a:pt x="159" y="505"/>
                  </a:lnTo>
                  <a:lnTo>
                    <a:pt x="159" y="505"/>
                  </a:lnTo>
                  <a:lnTo>
                    <a:pt x="159" y="505"/>
                  </a:lnTo>
                  <a:lnTo>
                    <a:pt x="159" y="504"/>
                  </a:lnTo>
                  <a:lnTo>
                    <a:pt x="159" y="504"/>
                  </a:lnTo>
                  <a:lnTo>
                    <a:pt x="160" y="504"/>
                  </a:lnTo>
                  <a:lnTo>
                    <a:pt x="160" y="504"/>
                  </a:lnTo>
                  <a:lnTo>
                    <a:pt x="160" y="504"/>
                  </a:lnTo>
                  <a:lnTo>
                    <a:pt x="160" y="504"/>
                  </a:lnTo>
                  <a:lnTo>
                    <a:pt x="160" y="504"/>
                  </a:lnTo>
                  <a:lnTo>
                    <a:pt x="160" y="504"/>
                  </a:lnTo>
                  <a:lnTo>
                    <a:pt x="160" y="504"/>
                  </a:lnTo>
                  <a:lnTo>
                    <a:pt x="161" y="504"/>
                  </a:lnTo>
                  <a:lnTo>
                    <a:pt x="161" y="504"/>
                  </a:lnTo>
                  <a:lnTo>
                    <a:pt x="161" y="504"/>
                  </a:lnTo>
                  <a:lnTo>
                    <a:pt x="161" y="504"/>
                  </a:lnTo>
                  <a:lnTo>
                    <a:pt x="161" y="504"/>
                  </a:lnTo>
                  <a:lnTo>
                    <a:pt x="161" y="502"/>
                  </a:lnTo>
                  <a:lnTo>
                    <a:pt x="161" y="502"/>
                  </a:lnTo>
                  <a:lnTo>
                    <a:pt x="161" y="502"/>
                  </a:lnTo>
                  <a:lnTo>
                    <a:pt x="160" y="502"/>
                  </a:lnTo>
                  <a:lnTo>
                    <a:pt x="160" y="502"/>
                  </a:lnTo>
                  <a:lnTo>
                    <a:pt x="160" y="502"/>
                  </a:lnTo>
                  <a:lnTo>
                    <a:pt x="160" y="502"/>
                  </a:lnTo>
                  <a:lnTo>
                    <a:pt x="160" y="502"/>
                  </a:lnTo>
                  <a:lnTo>
                    <a:pt x="160" y="502"/>
                  </a:lnTo>
                  <a:lnTo>
                    <a:pt x="160" y="502"/>
                  </a:lnTo>
                  <a:lnTo>
                    <a:pt x="159" y="502"/>
                  </a:lnTo>
                  <a:lnTo>
                    <a:pt x="159" y="502"/>
                  </a:lnTo>
                  <a:lnTo>
                    <a:pt x="159" y="502"/>
                  </a:lnTo>
                  <a:lnTo>
                    <a:pt x="159" y="502"/>
                  </a:lnTo>
                  <a:lnTo>
                    <a:pt x="159" y="502"/>
                  </a:lnTo>
                  <a:lnTo>
                    <a:pt x="159" y="502"/>
                  </a:lnTo>
                  <a:lnTo>
                    <a:pt x="159" y="502"/>
                  </a:lnTo>
                  <a:lnTo>
                    <a:pt x="158" y="502"/>
                  </a:lnTo>
                  <a:lnTo>
                    <a:pt x="158" y="502"/>
                  </a:lnTo>
                  <a:lnTo>
                    <a:pt x="158" y="502"/>
                  </a:lnTo>
                  <a:lnTo>
                    <a:pt x="158" y="502"/>
                  </a:lnTo>
                  <a:lnTo>
                    <a:pt x="158" y="502"/>
                  </a:lnTo>
                  <a:lnTo>
                    <a:pt x="158" y="502"/>
                  </a:lnTo>
                  <a:lnTo>
                    <a:pt x="157" y="502"/>
                  </a:lnTo>
                  <a:lnTo>
                    <a:pt x="157" y="502"/>
                  </a:lnTo>
                  <a:lnTo>
                    <a:pt x="157" y="503"/>
                  </a:lnTo>
                  <a:lnTo>
                    <a:pt x="157" y="503"/>
                  </a:lnTo>
                  <a:lnTo>
                    <a:pt x="157" y="503"/>
                  </a:lnTo>
                  <a:lnTo>
                    <a:pt x="157" y="503"/>
                  </a:lnTo>
                  <a:lnTo>
                    <a:pt x="157" y="503"/>
                  </a:lnTo>
                  <a:lnTo>
                    <a:pt x="156" y="503"/>
                  </a:lnTo>
                  <a:lnTo>
                    <a:pt x="156" y="503"/>
                  </a:lnTo>
                  <a:lnTo>
                    <a:pt x="156" y="503"/>
                  </a:lnTo>
                  <a:lnTo>
                    <a:pt x="156" y="503"/>
                  </a:lnTo>
                  <a:lnTo>
                    <a:pt x="156" y="503"/>
                  </a:lnTo>
                  <a:lnTo>
                    <a:pt x="156" y="503"/>
                  </a:lnTo>
                  <a:lnTo>
                    <a:pt x="156" y="503"/>
                  </a:lnTo>
                  <a:lnTo>
                    <a:pt x="155" y="503"/>
                  </a:lnTo>
                  <a:lnTo>
                    <a:pt x="155" y="503"/>
                  </a:lnTo>
                  <a:lnTo>
                    <a:pt x="155" y="503"/>
                  </a:lnTo>
                  <a:lnTo>
                    <a:pt x="155" y="503"/>
                  </a:lnTo>
                  <a:lnTo>
                    <a:pt x="155" y="503"/>
                  </a:lnTo>
                  <a:lnTo>
                    <a:pt x="155" y="503"/>
                  </a:lnTo>
                  <a:lnTo>
                    <a:pt x="155" y="503"/>
                  </a:lnTo>
                  <a:lnTo>
                    <a:pt x="154" y="503"/>
                  </a:lnTo>
                  <a:lnTo>
                    <a:pt x="154" y="503"/>
                  </a:lnTo>
                  <a:lnTo>
                    <a:pt x="154" y="503"/>
                  </a:lnTo>
                  <a:lnTo>
                    <a:pt x="154" y="503"/>
                  </a:lnTo>
                  <a:lnTo>
                    <a:pt x="154" y="503"/>
                  </a:lnTo>
                  <a:lnTo>
                    <a:pt x="154" y="504"/>
                  </a:lnTo>
                  <a:lnTo>
                    <a:pt x="154" y="504"/>
                  </a:lnTo>
                  <a:lnTo>
                    <a:pt x="153" y="504"/>
                  </a:lnTo>
                  <a:lnTo>
                    <a:pt x="153" y="504"/>
                  </a:lnTo>
                  <a:lnTo>
                    <a:pt x="153" y="504"/>
                  </a:lnTo>
                  <a:lnTo>
                    <a:pt x="153" y="504"/>
                  </a:lnTo>
                  <a:lnTo>
                    <a:pt x="153" y="504"/>
                  </a:lnTo>
                  <a:lnTo>
                    <a:pt x="153" y="504"/>
                  </a:lnTo>
                  <a:lnTo>
                    <a:pt x="153" y="504"/>
                  </a:lnTo>
                  <a:lnTo>
                    <a:pt x="152" y="504"/>
                  </a:lnTo>
                  <a:lnTo>
                    <a:pt x="152" y="504"/>
                  </a:lnTo>
                  <a:lnTo>
                    <a:pt x="152" y="504"/>
                  </a:lnTo>
                  <a:lnTo>
                    <a:pt x="152" y="504"/>
                  </a:lnTo>
                  <a:lnTo>
                    <a:pt x="152" y="504"/>
                  </a:lnTo>
                  <a:lnTo>
                    <a:pt x="152" y="504"/>
                  </a:lnTo>
                  <a:lnTo>
                    <a:pt x="152" y="504"/>
                  </a:lnTo>
                  <a:lnTo>
                    <a:pt x="151" y="504"/>
                  </a:lnTo>
                  <a:lnTo>
                    <a:pt x="151" y="504"/>
                  </a:lnTo>
                  <a:lnTo>
                    <a:pt x="151" y="504"/>
                  </a:lnTo>
                  <a:lnTo>
                    <a:pt x="151" y="504"/>
                  </a:lnTo>
                  <a:lnTo>
                    <a:pt x="151" y="504"/>
                  </a:lnTo>
                  <a:lnTo>
                    <a:pt x="151" y="504"/>
                  </a:lnTo>
                  <a:lnTo>
                    <a:pt x="150" y="504"/>
                  </a:lnTo>
                  <a:lnTo>
                    <a:pt x="150" y="504"/>
                  </a:lnTo>
                  <a:lnTo>
                    <a:pt x="150" y="504"/>
                  </a:lnTo>
                  <a:lnTo>
                    <a:pt x="150" y="504"/>
                  </a:lnTo>
                  <a:lnTo>
                    <a:pt x="150" y="505"/>
                  </a:lnTo>
                  <a:lnTo>
                    <a:pt x="150" y="505"/>
                  </a:lnTo>
                  <a:lnTo>
                    <a:pt x="150" y="505"/>
                  </a:lnTo>
                  <a:lnTo>
                    <a:pt x="149" y="505"/>
                  </a:lnTo>
                  <a:lnTo>
                    <a:pt x="149" y="505"/>
                  </a:lnTo>
                  <a:lnTo>
                    <a:pt x="149" y="505"/>
                  </a:lnTo>
                  <a:lnTo>
                    <a:pt x="149" y="505"/>
                  </a:lnTo>
                  <a:lnTo>
                    <a:pt x="149" y="505"/>
                  </a:lnTo>
                  <a:lnTo>
                    <a:pt x="149" y="505"/>
                  </a:lnTo>
                  <a:lnTo>
                    <a:pt x="149" y="505"/>
                  </a:lnTo>
                  <a:lnTo>
                    <a:pt x="148" y="505"/>
                  </a:lnTo>
                  <a:lnTo>
                    <a:pt x="148" y="505"/>
                  </a:lnTo>
                  <a:lnTo>
                    <a:pt x="148" y="505"/>
                  </a:lnTo>
                  <a:lnTo>
                    <a:pt x="148" y="505"/>
                  </a:lnTo>
                  <a:lnTo>
                    <a:pt x="148" y="505"/>
                  </a:lnTo>
                  <a:lnTo>
                    <a:pt x="148" y="505"/>
                  </a:lnTo>
                  <a:lnTo>
                    <a:pt x="148" y="508"/>
                  </a:lnTo>
                  <a:close/>
                  <a:moveTo>
                    <a:pt x="169" y="502"/>
                  </a:moveTo>
                  <a:lnTo>
                    <a:pt x="169" y="502"/>
                  </a:lnTo>
                  <a:lnTo>
                    <a:pt x="169" y="502"/>
                  </a:lnTo>
                  <a:lnTo>
                    <a:pt x="169" y="502"/>
                  </a:lnTo>
                  <a:lnTo>
                    <a:pt x="170" y="502"/>
                  </a:lnTo>
                  <a:lnTo>
                    <a:pt x="170" y="502"/>
                  </a:lnTo>
                  <a:lnTo>
                    <a:pt x="170" y="502"/>
                  </a:lnTo>
                  <a:lnTo>
                    <a:pt x="170" y="502"/>
                  </a:lnTo>
                  <a:lnTo>
                    <a:pt x="170" y="502"/>
                  </a:lnTo>
                  <a:lnTo>
                    <a:pt x="170" y="502"/>
                  </a:lnTo>
                  <a:lnTo>
                    <a:pt x="170" y="501"/>
                  </a:lnTo>
                  <a:lnTo>
                    <a:pt x="171" y="501"/>
                  </a:lnTo>
                  <a:lnTo>
                    <a:pt x="171" y="501"/>
                  </a:lnTo>
                  <a:lnTo>
                    <a:pt x="171" y="501"/>
                  </a:lnTo>
                  <a:lnTo>
                    <a:pt x="171" y="501"/>
                  </a:lnTo>
                  <a:lnTo>
                    <a:pt x="171" y="501"/>
                  </a:lnTo>
                  <a:lnTo>
                    <a:pt x="171" y="501"/>
                  </a:lnTo>
                  <a:lnTo>
                    <a:pt x="171" y="501"/>
                  </a:lnTo>
                  <a:lnTo>
                    <a:pt x="172" y="501"/>
                  </a:lnTo>
                  <a:lnTo>
                    <a:pt x="172" y="501"/>
                  </a:lnTo>
                  <a:lnTo>
                    <a:pt x="172" y="501"/>
                  </a:lnTo>
                  <a:lnTo>
                    <a:pt x="172" y="501"/>
                  </a:lnTo>
                  <a:lnTo>
                    <a:pt x="172" y="501"/>
                  </a:lnTo>
                  <a:lnTo>
                    <a:pt x="172" y="501"/>
                  </a:lnTo>
                  <a:lnTo>
                    <a:pt x="172" y="501"/>
                  </a:lnTo>
                  <a:lnTo>
                    <a:pt x="173" y="501"/>
                  </a:lnTo>
                  <a:lnTo>
                    <a:pt x="173" y="501"/>
                  </a:lnTo>
                  <a:lnTo>
                    <a:pt x="173" y="501"/>
                  </a:lnTo>
                  <a:lnTo>
                    <a:pt x="173" y="501"/>
                  </a:lnTo>
                  <a:lnTo>
                    <a:pt x="173" y="501"/>
                  </a:lnTo>
                  <a:lnTo>
                    <a:pt x="173" y="501"/>
                  </a:lnTo>
                  <a:lnTo>
                    <a:pt x="174" y="501"/>
                  </a:lnTo>
                  <a:lnTo>
                    <a:pt x="174" y="501"/>
                  </a:lnTo>
                  <a:lnTo>
                    <a:pt x="174" y="501"/>
                  </a:lnTo>
                  <a:lnTo>
                    <a:pt x="174" y="501"/>
                  </a:lnTo>
                  <a:lnTo>
                    <a:pt x="174" y="501"/>
                  </a:lnTo>
                  <a:lnTo>
                    <a:pt x="174" y="500"/>
                  </a:lnTo>
                  <a:lnTo>
                    <a:pt x="174" y="500"/>
                  </a:lnTo>
                  <a:lnTo>
                    <a:pt x="175" y="500"/>
                  </a:lnTo>
                  <a:lnTo>
                    <a:pt x="175" y="500"/>
                  </a:lnTo>
                  <a:lnTo>
                    <a:pt x="175" y="500"/>
                  </a:lnTo>
                  <a:lnTo>
                    <a:pt x="175" y="500"/>
                  </a:lnTo>
                  <a:lnTo>
                    <a:pt x="175" y="500"/>
                  </a:lnTo>
                  <a:lnTo>
                    <a:pt x="175" y="500"/>
                  </a:lnTo>
                  <a:lnTo>
                    <a:pt x="175" y="500"/>
                  </a:lnTo>
                  <a:lnTo>
                    <a:pt x="176" y="500"/>
                  </a:lnTo>
                  <a:lnTo>
                    <a:pt x="176" y="500"/>
                  </a:lnTo>
                  <a:lnTo>
                    <a:pt x="176" y="500"/>
                  </a:lnTo>
                  <a:lnTo>
                    <a:pt x="176" y="500"/>
                  </a:lnTo>
                  <a:lnTo>
                    <a:pt x="176" y="500"/>
                  </a:lnTo>
                  <a:lnTo>
                    <a:pt x="176" y="500"/>
                  </a:lnTo>
                  <a:lnTo>
                    <a:pt x="176" y="500"/>
                  </a:lnTo>
                  <a:lnTo>
                    <a:pt x="177" y="500"/>
                  </a:lnTo>
                  <a:lnTo>
                    <a:pt x="177" y="500"/>
                  </a:lnTo>
                  <a:lnTo>
                    <a:pt x="177" y="500"/>
                  </a:lnTo>
                  <a:lnTo>
                    <a:pt x="177" y="500"/>
                  </a:lnTo>
                  <a:lnTo>
                    <a:pt x="177" y="500"/>
                  </a:lnTo>
                  <a:lnTo>
                    <a:pt x="177" y="500"/>
                  </a:lnTo>
                  <a:lnTo>
                    <a:pt x="177" y="500"/>
                  </a:lnTo>
                  <a:lnTo>
                    <a:pt x="178" y="500"/>
                  </a:lnTo>
                  <a:lnTo>
                    <a:pt x="178" y="499"/>
                  </a:lnTo>
                  <a:lnTo>
                    <a:pt x="178" y="499"/>
                  </a:lnTo>
                  <a:lnTo>
                    <a:pt x="178" y="499"/>
                  </a:lnTo>
                  <a:lnTo>
                    <a:pt x="178" y="499"/>
                  </a:lnTo>
                  <a:lnTo>
                    <a:pt x="178" y="499"/>
                  </a:lnTo>
                  <a:lnTo>
                    <a:pt x="179" y="499"/>
                  </a:lnTo>
                  <a:lnTo>
                    <a:pt x="179" y="499"/>
                  </a:lnTo>
                  <a:lnTo>
                    <a:pt x="179" y="499"/>
                  </a:lnTo>
                  <a:lnTo>
                    <a:pt x="179" y="499"/>
                  </a:lnTo>
                  <a:lnTo>
                    <a:pt x="179" y="499"/>
                  </a:lnTo>
                  <a:lnTo>
                    <a:pt x="179" y="499"/>
                  </a:lnTo>
                  <a:lnTo>
                    <a:pt x="179" y="499"/>
                  </a:lnTo>
                  <a:lnTo>
                    <a:pt x="180" y="499"/>
                  </a:lnTo>
                  <a:lnTo>
                    <a:pt x="180" y="499"/>
                  </a:lnTo>
                  <a:lnTo>
                    <a:pt x="180" y="499"/>
                  </a:lnTo>
                  <a:lnTo>
                    <a:pt x="180" y="499"/>
                  </a:lnTo>
                  <a:lnTo>
                    <a:pt x="180" y="499"/>
                  </a:lnTo>
                  <a:lnTo>
                    <a:pt x="180" y="499"/>
                  </a:lnTo>
                  <a:lnTo>
                    <a:pt x="180" y="499"/>
                  </a:lnTo>
                  <a:lnTo>
                    <a:pt x="181" y="499"/>
                  </a:lnTo>
                  <a:lnTo>
                    <a:pt x="181" y="499"/>
                  </a:lnTo>
                  <a:lnTo>
                    <a:pt x="181" y="499"/>
                  </a:lnTo>
                  <a:lnTo>
                    <a:pt x="181" y="499"/>
                  </a:lnTo>
                  <a:lnTo>
                    <a:pt x="181" y="499"/>
                  </a:lnTo>
                  <a:lnTo>
                    <a:pt x="181" y="499"/>
                  </a:lnTo>
                  <a:lnTo>
                    <a:pt x="181" y="499"/>
                  </a:lnTo>
                  <a:lnTo>
                    <a:pt x="182" y="498"/>
                  </a:lnTo>
                  <a:lnTo>
                    <a:pt x="182" y="498"/>
                  </a:lnTo>
                  <a:lnTo>
                    <a:pt x="182" y="498"/>
                  </a:lnTo>
                  <a:lnTo>
                    <a:pt x="182" y="498"/>
                  </a:lnTo>
                  <a:lnTo>
                    <a:pt x="182" y="498"/>
                  </a:lnTo>
                  <a:lnTo>
                    <a:pt x="182" y="496"/>
                  </a:lnTo>
                  <a:lnTo>
                    <a:pt x="182" y="496"/>
                  </a:lnTo>
                  <a:lnTo>
                    <a:pt x="182" y="496"/>
                  </a:lnTo>
                  <a:lnTo>
                    <a:pt x="181" y="496"/>
                  </a:lnTo>
                  <a:lnTo>
                    <a:pt x="181" y="496"/>
                  </a:lnTo>
                  <a:lnTo>
                    <a:pt x="181" y="496"/>
                  </a:lnTo>
                  <a:lnTo>
                    <a:pt x="181" y="496"/>
                  </a:lnTo>
                  <a:lnTo>
                    <a:pt x="181" y="496"/>
                  </a:lnTo>
                  <a:lnTo>
                    <a:pt x="181" y="496"/>
                  </a:lnTo>
                  <a:lnTo>
                    <a:pt x="180" y="496"/>
                  </a:lnTo>
                  <a:lnTo>
                    <a:pt x="180" y="496"/>
                  </a:lnTo>
                  <a:lnTo>
                    <a:pt x="180" y="496"/>
                  </a:lnTo>
                  <a:lnTo>
                    <a:pt x="180" y="496"/>
                  </a:lnTo>
                  <a:lnTo>
                    <a:pt x="180" y="496"/>
                  </a:lnTo>
                  <a:lnTo>
                    <a:pt x="180" y="496"/>
                  </a:lnTo>
                  <a:lnTo>
                    <a:pt x="180" y="496"/>
                  </a:lnTo>
                  <a:lnTo>
                    <a:pt x="179" y="496"/>
                  </a:lnTo>
                  <a:lnTo>
                    <a:pt x="179" y="497"/>
                  </a:lnTo>
                  <a:lnTo>
                    <a:pt x="179" y="497"/>
                  </a:lnTo>
                  <a:lnTo>
                    <a:pt x="179" y="497"/>
                  </a:lnTo>
                  <a:lnTo>
                    <a:pt x="179" y="497"/>
                  </a:lnTo>
                  <a:lnTo>
                    <a:pt x="179" y="497"/>
                  </a:lnTo>
                  <a:lnTo>
                    <a:pt x="179" y="497"/>
                  </a:lnTo>
                  <a:lnTo>
                    <a:pt x="178" y="497"/>
                  </a:lnTo>
                  <a:lnTo>
                    <a:pt x="178" y="497"/>
                  </a:lnTo>
                  <a:lnTo>
                    <a:pt x="178" y="497"/>
                  </a:lnTo>
                  <a:lnTo>
                    <a:pt x="178" y="497"/>
                  </a:lnTo>
                  <a:lnTo>
                    <a:pt x="178" y="497"/>
                  </a:lnTo>
                  <a:lnTo>
                    <a:pt x="178" y="497"/>
                  </a:lnTo>
                  <a:lnTo>
                    <a:pt x="178" y="497"/>
                  </a:lnTo>
                  <a:lnTo>
                    <a:pt x="177" y="497"/>
                  </a:lnTo>
                  <a:lnTo>
                    <a:pt x="177" y="497"/>
                  </a:lnTo>
                  <a:lnTo>
                    <a:pt x="177" y="497"/>
                  </a:lnTo>
                  <a:lnTo>
                    <a:pt x="177" y="497"/>
                  </a:lnTo>
                  <a:lnTo>
                    <a:pt x="177" y="497"/>
                  </a:lnTo>
                  <a:lnTo>
                    <a:pt x="177" y="497"/>
                  </a:lnTo>
                  <a:lnTo>
                    <a:pt x="176" y="497"/>
                  </a:lnTo>
                  <a:lnTo>
                    <a:pt x="176" y="497"/>
                  </a:lnTo>
                  <a:lnTo>
                    <a:pt x="176" y="497"/>
                  </a:lnTo>
                  <a:lnTo>
                    <a:pt x="176" y="497"/>
                  </a:lnTo>
                  <a:lnTo>
                    <a:pt x="176" y="497"/>
                  </a:lnTo>
                  <a:lnTo>
                    <a:pt x="176" y="497"/>
                  </a:lnTo>
                  <a:lnTo>
                    <a:pt x="176" y="497"/>
                  </a:lnTo>
                  <a:lnTo>
                    <a:pt x="175" y="498"/>
                  </a:lnTo>
                  <a:lnTo>
                    <a:pt x="175" y="498"/>
                  </a:lnTo>
                  <a:lnTo>
                    <a:pt x="175" y="498"/>
                  </a:lnTo>
                  <a:lnTo>
                    <a:pt x="175" y="498"/>
                  </a:lnTo>
                  <a:lnTo>
                    <a:pt x="175" y="498"/>
                  </a:lnTo>
                  <a:lnTo>
                    <a:pt x="175" y="498"/>
                  </a:lnTo>
                  <a:lnTo>
                    <a:pt x="175" y="498"/>
                  </a:lnTo>
                  <a:lnTo>
                    <a:pt x="174" y="498"/>
                  </a:lnTo>
                  <a:lnTo>
                    <a:pt x="174" y="498"/>
                  </a:lnTo>
                  <a:lnTo>
                    <a:pt x="174" y="498"/>
                  </a:lnTo>
                  <a:lnTo>
                    <a:pt x="174" y="498"/>
                  </a:lnTo>
                  <a:lnTo>
                    <a:pt x="174" y="498"/>
                  </a:lnTo>
                  <a:lnTo>
                    <a:pt x="174" y="498"/>
                  </a:lnTo>
                  <a:lnTo>
                    <a:pt x="174" y="498"/>
                  </a:lnTo>
                  <a:lnTo>
                    <a:pt x="173" y="498"/>
                  </a:lnTo>
                  <a:lnTo>
                    <a:pt x="173" y="498"/>
                  </a:lnTo>
                  <a:lnTo>
                    <a:pt x="173" y="498"/>
                  </a:lnTo>
                  <a:lnTo>
                    <a:pt x="173" y="498"/>
                  </a:lnTo>
                  <a:lnTo>
                    <a:pt x="173" y="498"/>
                  </a:lnTo>
                  <a:lnTo>
                    <a:pt x="173" y="498"/>
                  </a:lnTo>
                  <a:lnTo>
                    <a:pt x="173" y="498"/>
                  </a:lnTo>
                  <a:lnTo>
                    <a:pt x="172" y="498"/>
                  </a:lnTo>
                  <a:lnTo>
                    <a:pt x="172" y="498"/>
                  </a:lnTo>
                  <a:lnTo>
                    <a:pt x="172" y="498"/>
                  </a:lnTo>
                  <a:lnTo>
                    <a:pt x="172" y="499"/>
                  </a:lnTo>
                  <a:lnTo>
                    <a:pt x="172" y="499"/>
                  </a:lnTo>
                  <a:lnTo>
                    <a:pt x="172" y="499"/>
                  </a:lnTo>
                  <a:lnTo>
                    <a:pt x="172" y="499"/>
                  </a:lnTo>
                  <a:lnTo>
                    <a:pt x="171" y="499"/>
                  </a:lnTo>
                  <a:lnTo>
                    <a:pt x="171" y="499"/>
                  </a:lnTo>
                  <a:lnTo>
                    <a:pt x="171" y="499"/>
                  </a:lnTo>
                  <a:lnTo>
                    <a:pt x="171" y="499"/>
                  </a:lnTo>
                  <a:lnTo>
                    <a:pt x="171" y="499"/>
                  </a:lnTo>
                  <a:lnTo>
                    <a:pt x="171" y="499"/>
                  </a:lnTo>
                  <a:lnTo>
                    <a:pt x="171" y="499"/>
                  </a:lnTo>
                  <a:lnTo>
                    <a:pt x="170" y="499"/>
                  </a:lnTo>
                  <a:lnTo>
                    <a:pt x="170" y="499"/>
                  </a:lnTo>
                  <a:lnTo>
                    <a:pt x="170" y="499"/>
                  </a:lnTo>
                  <a:lnTo>
                    <a:pt x="170" y="499"/>
                  </a:lnTo>
                  <a:lnTo>
                    <a:pt x="170" y="499"/>
                  </a:lnTo>
                  <a:lnTo>
                    <a:pt x="170" y="499"/>
                  </a:lnTo>
                  <a:lnTo>
                    <a:pt x="170" y="499"/>
                  </a:lnTo>
                  <a:lnTo>
                    <a:pt x="169" y="499"/>
                  </a:lnTo>
                  <a:lnTo>
                    <a:pt x="169" y="499"/>
                  </a:lnTo>
                  <a:lnTo>
                    <a:pt x="169" y="499"/>
                  </a:lnTo>
                  <a:lnTo>
                    <a:pt x="169" y="499"/>
                  </a:lnTo>
                  <a:lnTo>
                    <a:pt x="169" y="499"/>
                  </a:lnTo>
                  <a:lnTo>
                    <a:pt x="169" y="499"/>
                  </a:lnTo>
                  <a:lnTo>
                    <a:pt x="169" y="502"/>
                  </a:lnTo>
                  <a:close/>
                  <a:moveTo>
                    <a:pt x="190" y="496"/>
                  </a:moveTo>
                  <a:lnTo>
                    <a:pt x="190" y="496"/>
                  </a:lnTo>
                  <a:lnTo>
                    <a:pt x="190" y="496"/>
                  </a:lnTo>
                  <a:lnTo>
                    <a:pt x="191" y="496"/>
                  </a:lnTo>
                  <a:lnTo>
                    <a:pt x="191" y="496"/>
                  </a:lnTo>
                  <a:lnTo>
                    <a:pt x="191" y="496"/>
                  </a:lnTo>
                  <a:lnTo>
                    <a:pt x="191" y="496"/>
                  </a:lnTo>
                  <a:lnTo>
                    <a:pt x="191" y="496"/>
                  </a:lnTo>
                  <a:lnTo>
                    <a:pt x="191" y="496"/>
                  </a:lnTo>
                  <a:lnTo>
                    <a:pt x="191" y="496"/>
                  </a:lnTo>
                  <a:lnTo>
                    <a:pt x="192" y="496"/>
                  </a:lnTo>
                  <a:lnTo>
                    <a:pt x="192" y="496"/>
                  </a:lnTo>
                  <a:lnTo>
                    <a:pt x="192" y="496"/>
                  </a:lnTo>
                  <a:lnTo>
                    <a:pt x="192" y="496"/>
                  </a:lnTo>
                  <a:lnTo>
                    <a:pt x="192" y="496"/>
                  </a:lnTo>
                  <a:lnTo>
                    <a:pt x="192" y="495"/>
                  </a:lnTo>
                  <a:lnTo>
                    <a:pt x="192" y="495"/>
                  </a:lnTo>
                  <a:lnTo>
                    <a:pt x="193" y="495"/>
                  </a:lnTo>
                  <a:lnTo>
                    <a:pt x="193" y="495"/>
                  </a:lnTo>
                  <a:lnTo>
                    <a:pt x="193" y="495"/>
                  </a:lnTo>
                  <a:lnTo>
                    <a:pt x="193" y="495"/>
                  </a:lnTo>
                  <a:lnTo>
                    <a:pt x="193" y="495"/>
                  </a:lnTo>
                  <a:lnTo>
                    <a:pt x="193" y="495"/>
                  </a:lnTo>
                  <a:lnTo>
                    <a:pt x="193" y="495"/>
                  </a:lnTo>
                  <a:lnTo>
                    <a:pt x="194" y="495"/>
                  </a:lnTo>
                  <a:lnTo>
                    <a:pt x="194" y="495"/>
                  </a:lnTo>
                  <a:lnTo>
                    <a:pt x="194" y="495"/>
                  </a:lnTo>
                  <a:lnTo>
                    <a:pt x="194" y="495"/>
                  </a:lnTo>
                  <a:lnTo>
                    <a:pt x="194" y="495"/>
                  </a:lnTo>
                  <a:lnTo>
                    <a:pt x="194" y="495"/>
                  </a:lnTo>
                  <a:lnTo>
                    <a:pt x="194" y="495"/>
                  </a:lnTo>
                  <a:lnTo>
                    <a:pt x="195" y="495"/>
                  </a:lnTo>
                  <a:lnTo>
                    <a:pt x="195" y="495"/>
                  </a:lnTo>
                  <a:lnTo>
                    <a:pt x="195" y="495"/>
                  </a:lnTo>
                  <a:lnTo>
                    <a:pt x="195" y="495"/>
                  </a:lnTo>
                  <a:lnTo>
                    <a:pt x="195" y="495"/>
                  </a:lnTo>
                  <a:lnTo>
                    <a:pt x="195" y="495"/>
                  </a:lnTo>
                  <a:lnTo>
                    <a:pt x="195" y="495"/>
                  </a:lnTo>
                  <a:lnTo>
                    <a:pt x="196" y="495"/>
                  </a:lnTo>
                  <a:lnTo>
                    <a:pt x="196" y="495"/>
                  </a:lnTo>
                  <a:lnTo>
                    <a:pt x="196" y="495"/>
                  </a:lnTo>
                  <a:lnTo>
                    <a:pt x="196" y="494"/>
                  </a:lnTo>
                  <a:lnTo>
                    <a:pt x="196" y="494"/>
                  </a:lnTo>
                  <a:lnTo>
                    <a:pt x="196" y="494"/>
                  </a:lnTo>
                  <a:lnTo>
                    <a:pt x="197" y="494"/>
                  </a:lnTo>
                  <a:lnTo>
                    <a:pt x="197" y="494"/>
                  </a:lnTo>
                  <a:lnTo>
                    <a:pt x="197" y="494"/>
                  </a:lnTo>
                  <a:lnTo>
                    <a:pt x="197" y="494"/>
                  </a:lnTo>
                  <a:lnTo>
                    <a:pt x="197" y="494"/>
                  </a:lnTo>
                  <a:lnTo>
                    <a:pt x="197" y="494"/>
                  </a:lnTo>
                  <a:lnTo>
                    <a:pt x="197" y="494"/>
                  </a:lnTo>
                  <a:lnTo>
                    <a:pt x="198" y="494"/>
                  </a:lnTo>
                  <a:lnTo>
                    <a:pt x="198" y="494"/>
                  </a:lnTo>
                  <a:lnTo>
                    <a:pt x="198" y="494"/>
                  </a:lnTo>
                  <a:lnTo>
                    <a:pt x="198" y="494"/>
                  </a:lnTo>
                  <a:lnTo>
                    <a:pt x="198" y="494"/>
                  </a:lnTo>
                  <a:lnTo>
                    <a:pt x="198" y="494"/>
                  </a:lnTo>
                  <a:lnTo>
                    <a:pt x="198" y="494"/>
                  </a:lnTo>
                  <a:lnTo>
                    <a:pt x="199" y="494"/>
                  </a:lnTo>
                  <a:lnTo>
                    <a:pt x="199" y="494"/>
                  </a:lnTo>
                  <a:lnTo>
                    <a:pt x="199" y="494"/>
                  </a:lnTo>
                  <a:lnTo>
                    <a:pt x="199" y="494"/>
                  </a:lnTo>
                  <a:lnTo>
                    <a:pt x="199" y="494"/>
                  </a:lnTo>
                  <a:lnTo>
                    <a:pt x="199" y="494"/>
                  </a:lnTo>
                  <a:lnTo>
                    <a:pt x="199" y="494"/>
                  </a:lnTo>
                  <a:lnTo>
                    <a:pt x="200" y="493"/>
                  </a:lnTo>
                  <a:lnTo>
                    <a:pt x="200" y="493"/>
                  </a:lnTo>
                  <a:lnTo>
                    <a:pt x="200" y="493"/>
                  </a:lnTo>
                  <a:lnTo>
                    <a:pt x="200" y="493"/>
                  </a:lnTo>
                  <a:lnTo>
                    <a:pt x="200" y="493"/>
                  </a:lnTo>
                  <a:lnTo>
                    <a:pt x="200" y="493"/>
                  </a:lnTo>
                  <a:lnTo>
                    <a:pt x="200" y="493"/>
                  </a:lnTo>
                  <a:lnTo>
                    <a:pt x="201" y="493"/>
                  </a:lnTo>
                  <a:lnTo>
                    <a:pt x="201" y="493"/>
                  </a:lnTo>
                  <a:lnTo>
                    <a:pt x="201" y="493"/>
                  </a:lnTo>
                  <a:lnTo>
                    <a:pt x="201" y="493"/>
                  </a:lnTo>
                  <a:lnTo>
                    <a:pt x="201" y="493"/>
                  </a:lnTo>
                  <a:lnTo>
                    <a:pt x="201" y="493"/>
                  </a:lnTo>
                  <a:lnTo>
                    <a:pt x="201" y="493"/>
                  </a:lnTo>
                  <a:lnTo>
                    <a:pt x="202" y="493"/>
                  </a:lnTo>
                  <a:lnTo>
                    <a:pt x="202" y="493"/>
                  </a:lnTo>
                  <a:lnTo>
                    <a:pt x="202" y="493"/>
                  </a:lnTo>
                  <a:lnTo>
                    <a:pt x="202" y="493"/>
                  </a:lnTo>
                  <a:lnTo>
                    <a:pt x="202" y="493"/>
                  </a:lnTo>
                  <a:lnTo>
                    <a:pt x="202" y="493"/>
                  </a:lnTo>
                  <a:lnTo>
                    <a:pt x="202" y="493"/>
                  </a:lnTo>
                  <a:lnTo>
                    <a:pt x="203" y="493"/>
                  </a:lnTo>
                  <a:lnTo>
                    <a:pt x="203" y="493"/>
                  </a:lnTo>
                  <a:lnTo>
                    <a:pt x="203" y="493"/>
                  </a:lnTo>
                  <a:lnTo>
                    <a:pt x="203" y="493"/>
                  </a:lnTo>
                  <a:lnTo>
                    <a:pt x="203" y="493"/>
                  </a:lnTo>
                  <a:lnTo>
                    <a:pt x="203" y="490"/>
                  </a:lnTo>
                  <a:lnTo>
                    <a:pt x="203" y="490"/>
                  </a:lnTo>
                  <a:lnTo>
                    <a:pt x="203" y="490"/>
                  </a:lnTo>
                  <a:lnTo>
                    <a:pt x="202" y="490"/>
                  </a:lnTo>
                  <a:lnTo>
                    <a:pt x="202" y="490"/>
                  </a:lnTo>
                  <a:lnTo>
                    <a:pt x="202" y="490"/>
                  </a:lnTo>
                  <a:lnTo>
                    <a:pt x="202" y="490"/>
                  </a:lnTo>
                  <a:lnTo>
                    <a:pt x="202" y="490"/>
                  </a:lnTo>
                  <a:lnTo>
                    <a:pt x="202" y="490"/>
                  </a:lnTo>
                  <a:lnTo>
                    <a:pt x="202" y="490"/>
                  </a:lnTo>
                  <a:lnTo>
                    <a:pt x="201" y="490"/>
                  </a:lnTo>
                  <a:lnTo>
                    <a:pt x="201" y="491"/>
                  </a:lnTo>
                  <a:lnTo>
                    <a:pt x="201" y="491"/>
                  </a:lnTo>
                  <a:lnTo>
                    <a:pt x="201" y="491"/>
                  </a:lnTo>
                  <a:lnTo>
                    <a:pt x="201" y="491"/>
                  </a:lnTo>
                  <a:lnTo>
                    <a:pt x="201" y="491"/>
                  </a:lnTo>
                  <a:lnTo>
                    <a:pt x="201" y="491"/>
                  </a:lnTo>
                  <a:lnTo>
                    <a:pt x="200" y="491"/>
                  </a:lnTo>
                  <a:lnTo>
                    <a:pt x="200" y="491"/>
                  </a:lnTo>
                  <a:lnTo>
                    <a:pt x="200" y="491"/>
                  </a:lnTo>
                  <a:lnTo>
                    <a:pt x="200" y="491"/>
                  </a:lnTo>
                  <a:lnTo>
                    <a:pt x="200" y="491"/>
                  </a:lnTo>
                  <a:lnTo>
                    <a:pt x="200" y="491"/>
                  </a:lnTo>
                  <a:lnTo>
                    <a:pt x="200" y="491"/>
                  </a:lnTo>
                  <a:lnTo>
                    <a:pt x="199" y="491"/>
                  </a:lnTo>
                  <a:lnTo>
                    <a:pt x="199" y="491"/>
                  </a:lnTo>
                  <a:lnTo>
                    <a:pt x="199" y="491"/>
                  </a:lnTo>
                  <a:lnTo>
                    <a:pt x="199" y="491"/>
                  </a:lnTo>
                  <a:lnTo>
                    <a:pt x="199" y="491"/>
                  </a:lnTo>
                  <a:lnTo>
                    <a:pt x="199" y="491"/>
                  </a:lnTo>
                  <a:lnTo>
                    <a:pt x="199" y="491"/>
                  </a:lnTo>
                  <a:lnTo>
                    <a:pt x="198" y="491"/>
                  </a:lnTo>
                  <a:lnTo>
                    <a:pt x="198" y="491"/>
                  </a:lnTo>
                  <a:lnTo>
                    <a:pt x="198" y="491"/>
                  </a:lnTo>
                  <a:lnTo>
                    <a:pt x="198" y="491"/>
                  </a:lnTo>
                  <a:lnTo>
                    <a:pt x="198" y="491"/>
                  </a:lnTo>
                  <a:lnTo>
                    <a:pt x="198" y="491"/>
                  </a:lnTo>
                  <a:lnTo>
                    <a:pt x="198" y="491"/>
                  </a:lnTo>
                  <a:lnTo>
                    <a:pt x="197" y="492"/>
                  </a:lnTo>
                  <a:lnTo>
                    <a:pt x="197" y="492"/>
                  </a:lnTo>
                  <a:lnTo>
                    <a:pt x="197" y="492"/>
                  </a:lnTo>
                  <a:lnTo>
                    <a:pt x="197" y="492"/>
                  </a:lnTo>
                  <a:lnTo>
                    <a:pt x="197" y="492"/>
                  </a:lnTo>
                  <a:lnTo>
                    <a:pt x="197" y="492"/>
                  </a:lnTo>
                  <a:lnTo>
                    <a:pt x="197" y="492"/>
                  </a:lnTo>
                  <a:lnTo>
                    <a:pt x="196" y="492"/>
                  </a:lnTo>
                  <a:lnTo>
                    <a:pt x="196" y="492"/>
                  </a:lnTo>
                  <a:lnTo>
                    <a:pt x="196" y="492"/>
                  </a:lnTo>
                  <a:lnTo>
                    <a:pt x="196" y="492"/>
                  </a:lnTo>
                  <a:lnTo>
                    <a:pt x="196" y="492"/>
                  </a:lnTo>
                  <a:lnTo>
                    <a:pt x="196" y="492"/>
                  </a:lnTo>
                  <a:lnTo>
                    <a:pt x="195" y="492"/>
                  </a:lnTo>
                  <a:lnTo>
                    <a:pt x="195" y="492"/>
                  </a:lnTo>
                  <a:lnTo>
                    <a:pt x="195" y="492"/>
                  </a:lnTo>
                  <a:lnTo>
                    <a:pt x="195" y="492"/>
                  </a:lnTo>
                  <a:lnTo>
                    <a:pt x="195" y="492"/>
                  </a:lnTo>
                  <a:lnTo>
                    <a:pt x="195" y="492"/>
                  </a:lnTo>
                  <a:lnTo>
                    <a:pt x="195" y="492"/>
                  </a:lnTo>
                  <a:lnTo>
                    <a:pt x="194" y="492"/>
                  </a:lnTo>
                  <a:lnTo>
                    <a:pt x="194" y="492"/>
                  </a:lnTo>
                  <a:lnTo>
                    <a:pt x="194" y="492"/>
                  </a:lnTo>
                  <a:lnTo>
                    <a:pt x="194" y="493"/>
                  </a:lnTo>
                  <a:lnTo>
                    <a:pt x="194" y="493"/>
                  </a:lnTo>
                  <a:lnTo>
                    <a:pt x="194" y="493"/>
                  </a:lnTo>
                  <a:lnTo>
                    <a:pt x="194" y="493"/>
                  </a:lnTo>
                  <a:lnTo>
                    <a:pt x="193" y="493"/>
                  </a:lnTo>
                  <a:lnTo>
                    <a:pt x="193" y="493"/>
                  </a:lnTo>
                  <a:lnTo>
                    <a:pt x="193" y="493"/>
                  </a:lnTo>
                  <a:lnTo>
                    <a:pt x="193" y="493"/>
                  </a:lnTo>
                  <a:lnTo>
                    <a:pt x="193" y="493"/>
                  </a:lnTo>
                  <a:lnTo>
                    <a:pt x="193" y="493"/>
                  </a:lnTo>
                  <a:lnTo>
                    <a:pt x="193" y="493"/>
                  </a:lnTo>
                  <a:lnTo>
                    <a:pt x="192" y="493"/>
                  </a:lnTo>
                  <a:lnTo>
                    <a:pt x="192" y="493"/>
                  </a:lnTo>
                  <a:lnTo>
                    <a:pt x="192" y="493"/>
                  </a:lnTo>
                  <a:lnTo>
                    <a:pt x="192" y="493"/>
                  </a:lnTo>
                  <a:lnTo>
                    <a:pt x="192" y="493"/>
                  </a:lnTo>
                  <a:lnTo>
                    <a:pt x="192" y="493"/>
                  </a:lnTo>
                  <a:lnTo>
                    <a:pt x="191" y="493"/>
                  </a:lnTo>
                  <a:lnTo>
                    <a:pt x="191" y="493"/>
                  </a:lnTo>
                  <a:lnTo>
                    <a:pt x="191" y="493"/>
                  </a:lnTo>
                  <a:lnTo>
                    <a:pt x="191" y="493"/>
                  </a:lnTo>
                  <a:lnTo>
                    <a:pt x="191" y="493"/>
                  </a:lnTo>
                  <a:lnTo>
                    <a:pt x="191" y="493"/>
                  </a:lnTo>
                  <a:lnTo>
                    <a:pt x="191" y="493"/>
                  </a:lnTo>
                  <a:lnTo>
                    <a:pt x="190" y="493"/>
                  </a:lnTo>
                  <a:lnTo>
                    <a:pt x="190" y="493"/>
                  </a:lnTo>
                  <a:lnTo>
                    <a:pt x="190" y="493"/>
                  </a:lnTo>
                  <a:lnTo>
                    <a:pt x="190" y="494"/>
                  </a:lnTo>
                  <a:lnTo>
                    <a:pt x="190" y="494"/>
                  </a:lnTo>
                  <a:lnTo>
                    <a:pt x="190" y="494"/>
                  </a:lnTo>
                  <a:lnTo>
                    <a:pt x="190" y="496"/>
                  </a:lnTo>
                  <a:close/>
                  <a:moveTo>
                    <a:pt x="211" y="490"/>
                  </a:moveTo>
                  <a:lnTo>
                    <a:pt x="211" y="490"/>
                  </a:lnTo>
                  <a:lnTo>
                    <a:pt x="211" y="490"/>
                  </a:lnTo>
                  <a:lnTo>
                    <a:pt x="211" y="490"/>
                  </a:lnTo>
                  <a:lnTo>
                    <a:pt x="212" y="490"/>
                  </a:lnTo>
                  <a:lnTo>
                    <a:pt x="212" y="490"/>
                  </a:lnTo>
                  <a:lnTo>
                    <a:pt x="212" y="490"/>
                  </a:lnTo>
                  <a:lnTo>
                    <a:pt x="212" y="490"/>
                  </a:lnTo>
                  <a:lnTo>
                    <a:pt x="212" y="490"/>
                  </a:lnTo>
                  <a:lnTo>
                    <a:pt x="212" y="490"/>
                  </a:lnTo>
                  <a:lnTo>
                    <a:pt x="212" y="490"/>
                  </a:lnTo>
                  <a:lnTo>
                    <a:pt x="213" y="490"/>
                  </a:lnTo>
                  <a:lnTo>
                    <a:pt x="213" y="490"/>
                  </a:lnTo>
                  <a:lnTo>
                    <a:pt x="213" y="490"/>
                  </a:lnTo>
                  <a:lnTo>
                    <a:pt x="213" y="490"/>
                  </a:lnTo>
                  <a:lnTo>
                    <a:pt x="213" y="490"/>
                  </a:lnTo>
                  <a:lnTo>
                    <a:pt x="213" y="490"/>
                  </a:lnTo>
                  <a:lnTo>
                    <a:pt x="213" y="490"/>
                  </a:lnTo>
                  <a:lnTo>
                    <a:pt x="214" y="490"/>
                  </a:lnTo>
                  <a:lnTo>
                    <a:pt x="214" y="490"/>
                  </a:lnTo>
                  <a:lnTo>
                    <a:pt x="214" y="490"/>
                  </a:lnTo>
                  <a:lnTo>
                    <a:pt x="214" y="489"/>
                  </a:lnTo>
                  <a:lnTo>
                    <a:pt x="214" y="489"/>
                  </a:lnTo>
                  <a:lnTo>
                    <a:pt x="214" y="489"/>
                  </a:lnTo>
                  <a:lnTo>
                    <a:pt x="215" y="489"/>
                  </a:lnTo>
                  <a:lnTo>
                    <a:pt x="215" y="489"/>
                  </a:lnTo>
                  <a:lnTo>
                    <a:pt x="215" y="489"/>
                  </a:lnTo>
                  <a:lnTo>
                    <a:pt x="215" y="489"/>
                  </a:lnTo>
                  <a:lnTo>
                    <a:pt x="215" y="489"/>
                  </a:lnTo>
                  <a:lnTo>
                    <a:pt x="215" y="489"/>
                  </a:lnTo>
                  <a:lnTo>
                    <a:pt x="215" y="489"/>
                  </a:lnTo>
                  <a:lnTo>
                    <a:pt x="216" y="489"/>
                  </a:lnTo>
                  <a:lnTo>
                    <a:pt x="216" y="489"/>
                  </a:lnTo>
                  <a:lnTo>
                    <a:pt x="216" y="489"/>
                  </a:lnTo>
                  <a:lnTo>
                    <a:pt x="216" y="489"/>
                  </a:lnTo>
                  <a:lnTo>
                    <a:pt x="216" y="489"/>
                  </a:lnTo>
                  <a:lnTo>
                    <a:pt x="216" y="489"/>
                  </a:lnTo>
                  <a:lnTo>
                    <a:pt x="216" y="489"/>
                  </a:lnTo>
                  <a:lnTo>
                    <a:pt x="217" y="489"/>
                  </a:lnTo>
                  <a:lnTo>
                    <a:pt x="217" y="489"/>
                  </a:lnTo>
                  <a:lnTo>
                    <a:pt x="217" y="489"/>
                  </a:lnTo>
                  <a:lnTo>
                    <a:pt x="217" y="489"/>
                  </a:lnTo>
                  <a:lnTo>
                    <a:pt x="217" y="489"/>
                  </a:lnTo>
                  <a:lnTo>
                    <a:pt x="217" y="489"/>
                  </a:lnTo>
                  <a:lnTo>
                    <a:pt x="217" y="489"/>
                  </a:lnTo>
                  <a:lnTo>
                    <a:pt x="218" y="489"/>
                  </a:lnTo>
                  <a:lnTo>
                    <a:pt x="218" y="489"/>
                  </a:lnTo>
                  <a:lnTo>
                    <a:pt x="218" y="488"/>
                  </a:lnTo>
                  <a:lnTo>
                    <a:pt x="218" y="488"/>
                  </a:lnTo>
                  <a:lnTo>
                    <a:pt x="218" y="488"/>
                  </a:lnTo>
                  <a:lnTo>
                    <a:pt x="218" y="488"/>
                  </a:lnTo>
                  <a:lnTo>
                    <a:pt x="219" y="488"/>
                  </a:lnTo>
                  <a:lnTo>
                    <a:pt x="219" y="488"/>
                  </a:lnTo>
                  <a:lnTo>
                    <a:pt x="219" y="488"/>
                  </a:lnTo>
                  <a:lnTo>
                    <a:pt x="219" y="488"/>
                  </a:lnTo>
                  <a:lnTo>
                    <a:pt x="219" y="488"/>
                  </a:lnTo>
                  <a:lnTo>
                    <a:pt x="219" y="488"/>
                  </a:lnTo>
                  <a:lnTo>
                    <a:pt x="219" y="488"/>
                  </a:lnTo>
                  <a:lnTo>
                    <a:pt x="220" y="488"/>
                  </a:lnTo>
                  <a:lnTo>
                    <a:pt x="220" y="488"/>
                  </a:lnTo>
                  <a:lnTo>
                    <a:pt x="220" y="488"/>
                  </a:lnTo>
                  <a:lnTo>
                    <a:pt x="220" y="488"/>
                  </a:lnTo>
                  <a:lnTo>
                    <a:pt x="220" y="488"/>
                  </a:lnTo>
                  <a:lnTo>
                    <a:pt x="220" y="488"/>
                  </a:lnTo>
                  <a:lnTo>
                    <a:pt x="220" y="488"/>
                  </a:lnTo>
                  <a:lnTo>
                    <a:pt x="221" y="488"/>
                  </a:lnTo>
                  <a:lnTo>
                    <a:pt x="221" y="488"/>
                  </a:lnTo>
                  <a:lnTo>
                    <a:pt x="221" y="488"/>
                  </a:lnTo>
                  <a:lnTo>
                    <a:pt x="221" y="488"/>
                  </a:lnTo>
                  <a:lnTo>
                    <a:pt x="221" y="488"/>
                  </a:lnTo>
                  <a:lnTo>
                    <a:pt x="221" y="488"/>
                  </a:lnTo>
                  <a:lnTo>
                    <a:pt x="221" y="487"/>
                  </a:lnTo>
                  <a:lnTo>
                    <a:pt x="222" y="487"/>
                  </a:lnTo>
                  <a:lnTo>
                    <a:pt x="222" y="487"/>
                  </a:lnTo>
                  <a:lnTo>
                    <a:pt x="222" y="487"/>
                  </a:lnTo>
                  <a:lnTo>
                    <a:pt x="222" y="487"/>
                  </a:lnTo>
                  <a:lnTo>
                    <a:pt x="222" y="487"/>
                  </a:lnTo>
                  <a:lnTo>
                    <a:pt x="222" y="487"/>
                  </a:lnTo>
                  <a:lnTo>
                    <a:pt x="222" y="487"/>
                  </a:lnTo>
                  <a:lnTo>
                    <a:pt x="223" y="487"/>
                  </a:lnTo>
                  <a:lnTo>
                    <a:pt x="223" y="487"/>
                  </a:lnTo>
                  <a:lnTo>
                    <a:pt x="223" y="487"/>
                  </a:lnTo>
                  <a:lnTo>
                    <a:pt x="223" y="487"/>
                  </a:lnTo>
                  <a:lnTo>
                    <a:pt x="223" y="487"/>
                  </a:lnTo>
                  <a:lnTo>
                    <a:pt x="223" y="487"/>
                  </a:lnTo>
                  <a:lnTo>
                    <a:pt x="223" y="487"/>
                  </a:lnTo>
                  <a:lnTo>
                    <a:pt x="224" y="487"/>
                  </a:lnTo>
                  <a:lnTo>
                    <a:pt x="224" y="487"/>
                  </a:lnTo>
                  <a:lnTo>
                    <a:pt x="224" y="487"/>
                  </a:lnTo>
                  <a:lnTo>
                    <a:pt x="224" y="487"/>
                  </a:lnTo>
                  <a:lnTo>
                    <a:pt x="224" y="487"/>
                  </a:lnTo>
                  <a:lnTo>
                    <a:pt x="224" y="487"/>
                  </a:lnTo>
                  <a:lnTo>
                    <a:pt x="224" y="484"/>
                  </a:lnTo>
                  <a:lnTo>
                    <a:pt x="224" y="484"/>
                  </a:lnTo>
                  <a:lnTo>
                    <a:pt x="224" y="484"/>
                  </a:lnTo>
                  <a:lnTo>
                    <a:pt x="224" y="484"/>
                  </a:lnTo>
                  <a:lnTo>
                    <a:pt x="223" y="484"/>
                  </a:lnTo>
                  <a:lnTo>
                    <a:pt x="223" y="484"/>
                  </a:lnTo>
                  <a:lnTo>
                    <a:pt x="223" y="485"/>
                  </a:lnTo>
                  <a:lnTo>
                    <a:pt x="223" y="485"/>
                  </a:lnTo>
                  <a:lnTo>
                    <a:pt x="223" y="485"/>
                  </a:lnTo>
                  <a:lnTo>
                    <a:pt x="223" y="485"/>
                  </a:lnTo>
                  <a:lnTo>
                    <a:pt x="223" y="485"/>
                  </a:lnTo>
                  <a:lnTo>
                    <a:pt x="222" y="485"/>
                  </a:lnTo>
                  <a:lnTo>
                    <a:pt x="222" y="485"/>
                  </a:lnTo>
                  <a:lnTo>
                    <a:pt x="222" y="485"/>
                  </a:lnTo>
                  <a:lnTo>
                    <a:pt x="222" y="485"/>
                  </a:lnTo>
                  <a:lnTo>
                    <a:pt x="222" y="485"/>
                  </a:lnTo>
                  <a:lnTo>
                    <a:pt x="222" y="485"/>
                  </a:lnTo>
                  <a:lnTo>
                    <a:pt x="221" y="485"/>
                  </a:lnTo>
                  <a:lnTo>
                    <a:pt x="221" y="485"/>
                  </a:lnTo>
                  <a:lnTo>
                    <a:pt x="221" y="485"/>
                  </a:lnTo>
                  <a:lnTo>
                    <a:pt x="221" y="485"/>
                  </a:lnTo>
                  <a:lnTo>
                    <a:pt x="221" y="485"/>
                  </a:lnTo>
                  <a:lnTo>
                    <a:pt x="221" y="485"/>
                  </a:lnTo>
                  <a:lnTo>
                    <a:pt x="221" y="485"/>
                  </a:lnTo>
                  <a:lnTo>
                    <a:pt x="220" y="485"/>
                  </a:lnTo>
                  <a:lnTo>
                    <a:pt x="220" y="485"/>
                  </a:lnTo>
                  <a:lnTo>
                    <a:pt x="220" y="485"/>
                  </a:lnTo>
                  <a:lnTo>
                    <a:pt x="220" y="485"/>
                  </a:lnTo>
                  <a:lnTo>
                    <a:pt x="220" y="485"/>
                  </a:lnTo>
                  <a:lnTo>
                    <a:pt x="220" y="485"/>
                  </a:lnTo>
                  <a:lnTo>
                    <a:pt x="220" y="486"/>
                  </a:lnTo>
                  <a:lnTo>
                    <a:pt x="219" y="486"/>
                  </a:lnTo>
                  <a:lnTo>
                    <a:pt x="219" y="486"/>
                  </a:lnTo>
                  <a:lnTo>
                    <a:pt x="219" y="486"/>
                  </a:lnTo>
                  <a:lnTo>
                    <a:pt x="219" y="486"/>
                  </a:lnTo>
                  <a:lnTo>
                    <a:pt x="219" y="486"/>
                  </a:lnTo>
                  <a:lnTo>
                    <a:pt x="219" y="486"/>
                  </a:lnTo>
                  <a:lnTo>
                    <a:pt x="219" y="486"/>
                  </a:lnTo>
                  <a:lnTo>
                    <a:pt x="218" y="486"/>
                  </a:lnTo>
                  <a:lnTo>
                    <a:pt x="218" y="486"/>
                  </a:lnTo>
                  <a:lnTo>
                    <a:pt x="218" y="486"/>
                  </a:lnTo>
                  <a:lnTo>
                    <a:pt x="218" y="486"/>
                  </a:lnTo>
                  <a:lnTo>
                    <a:pt x="218" y="486"/>
                  </a:lnTo>
                  <a:lnTo>
                    <a:pt x="218" y="486"/>
                  </a:lnTo>
                  <a:lnTo>
                    <a:pt x="218" y="486"/>
                  </a:lnTo>
                  <a:lnTo>
                    <a:pt x="217" y="486"/>
                  </a:lnTo>
                  <a:lnTo>
                    <a:pt x="217" y="486"/>
                  </a:lnTo>
                  <a:lnTo>
                    <a:pt x="217" y="486"/>
                  </a:lnTo>
                  <a:lnTo>
                    <a:pt x="217" y="486"/>
                  </a:lnTo>
                  <a:lnTo>
                    <a:pt x="217" y="486"/>
                  </a:lnTo>
                  <a:lnTo>
                    <a:pt x="217" y="486"/>
                  </a:lnTo>
                  <a:lnTo>
                    <a:pt x="217" y="486"/>
                  </a:lnTo>
                  <a:lnTo>
                    <a:pt x="216" y="486"/>
                  </a:lnTo>
                  <a:lnTo>
                    <a:pt x="216" y="486"/>
                  </a:lnTo>
                  <a:lnTo>
                    <a:pt x="216" y="486"/>
                  </a:lnTo>
                  <a:lnTo>
                    <a:pt x="216" y="486"/>
                  </a:lnTo>
                  <a:lnTo>
                    <a:pt x="216" y="487"/>
                  </a:lnTo>
                  <a:lnTo>
                    <a:pt x="216" y="487"/>
                  </a:lnTo>
                  <a:lnTo>
                    <a:pt x="216" y="487"/>
                  </a:lnTo>
                  <a:lnTo>
                    <a:pt x="215" y="487"/>
                  </a:lnTo>
                  <a:lnTo>
                    <a:pt x="215" y="487"/>
                  </a:lnTo>
                  <a:lnTo>
                    <a:pt x="215" y="487"/>
                  </a:lnTo>
                  <a:lnTo>
                    <a:pt x="215" y="487"/>
                  </a:lnTo>
                  <a:lnTo>
                    <a:pt x="215" y="487"/>
                  </a:lnTo>
                  <a:lnTo>
                    <a:pt x="215" y="487"/>
                  </a:lnTo>
                  <a:lnTo>
                    <a:pt x="214" y="487"/>
                  </a:lnTo>
                  <a:lnTo>
                    <a:pt x="214" y="487"/>
                  </a:lnTo>
                  <a:lnTo>
                    <a:pt x="214" y="487"/>
                  </a:lnTo>
                  <a:lnTo>
                    <a:pt x="214" y="487"/>
                  </a:lnTo>
                  <a:lnTo>
                    <a:pt x="214" y="487"/>
                  </a:lnTo>
                  <a:lnTo>
                    <a:pt x="214" y="487"/>
                  </a:lnTo>
                  <a:lnTo>
                    <a:pt x="214" y="487"/>
                  </a:lnTo>
                  <a:lnTo>
                    <a:pt x="213" y="487"/>
                  </a:lnTo>
                  <a:lnTo>
                    <a:pt x="213" y="487"/>
                  </a:lnTo>
                  <a:lnTo>
                    <a:pt x="213" y="487"/>
                  </a:lnTo>
                  <a:lnTo>
                    <a:pt x="213" y="487"/>
                  </a:lnTo>
                  <a:lnTo>
                    <a:pt x="213" y="487"/>
                  </a:lnTo>
                  <a:lnTo>
                    <a:pt x="213" y="487"/>
                  </a:lnTo>
                  <a:lnTo>
                    <a:pt x="213" y="487"/>
                  </a:lnTo>
                  <a:lnTo>
                    <a:pt x="212" y="487"/>
                  </a:lnTo>
                  <a:lnTo>
                    <a:pt x="212" y="487"/>
                  </a:lnTo>
                  <a:lnTo>
                    <a:pt x="212" y="487"/>
                  </a:lnTo>
                  <a:lnTo>
                    <a:pt x="212" y="487"/>
                  </a:lnTo>
                  <a:lnTo>
                    <a:pt x="212" y="488"/>
                  </a:lnTo>
                  <a:lnTo>
                    <a:pt x="212" y="488"/>
                  </a:lnTo>
                  <a:lnTo>
                    <a:pt x="212" y="488"/>
                  </a:lnTo>
                  <a:lnTo>
                    <a:pt x="211" y="488"/>
                  </a:lnTo>
                  <a:lnTo>
                    <a:pt x="211" y="488"/>
                  </a:lnTo>
                  <a:lnTo>
                    <a:pt x="211" y="488"/>
                  </a:lnTo>
                  <a:lnTo>
                    <a:pt x="211" y="488"/>
                  </a:lnTo>
                  <a:lnTo>
                    <a:pt x="211" y="488"/>
                  </a:lnTo>
                  <a:lnTo>
                    <a:pt x="211" y="488"/>
                  </a:lnTo>
                  <a:lnTo>
                    <a:pt x="211" y="490"/>
                  </a:lnTo>
                  <a:close/>
                  <a:moveTo>
                    <a:pt x="232" y="485"/>
                  </a:moveTo>
                  <a:lnTo>
                    <a:pt x="232" y="485"/>
                  </a:lnTo>
                  <a:lnTo>
                    <a:pt x="232" y="484"/>
                  </a:lnTo>
                  <a:lnTo>
                    <a:pt x="233" y="484"/>
                  </a:lnTo>
                  <a:lnTo>
                    <a:pt x="233" y="484"/>
                  </a:lnTo>
                  <a:lnTo>
                    <a:pt x="233" y="484"/>
                  </a:lnTo>
                  <a:lnTo>
                    <a:pt x="233" y="484"/>
                  </a:lnTo>
                  <a:lnTo>
                    <a:pt x="233" y="484"/>
                  </a:lnTo>
                  <a:lnTo>
                    <a:pt x="233" y="484"/>
                  </a:lnTo>
                  <a:lnTo>
                    <a:pt x="233" y="484"/>
                  </a:lnTo>
                  <a:lnTo>
                    <a:pt x="234" y="484"/>
                  </a:lnTo>
                  <a:lnTo>
                    <a:pt x="234" y="484"/>
                  </a:lnTo>
                  <a:lnTo>
                    <a:pt x="234" y="484"/>
                  </a:lnTo>
                  <a:lnTo>
                    <a:pt x="234" y="484"/>
                  </a:lnTo>
                  <a:lnTo>
                    <a:pt x="234" y="484"/>
                  </a:lnTo>
                  <a:lnTo>
                    <a:pt x="234" y="484"/>
                  </a:lnTo>
                  <a:lnTo>
                    <a:pt x="235" y="484"/>
                  </a:lnTo>
                  <a:lnTo>
                    <a:pt x="235" y="484"/>
                  </a:lnTo>
                  <a:lnTo>
                    <a:pt x="235" y="484"/>
                  </a:lnTo>
                  <a:lnTo>
                    <a:pt x="235" y="484"/>
                  </a:lnTo>
                  <a:lnTo>
                    <a:pt x="235" y="484"/>
                  </a:lnTo>
                  <a:lnTo>
                    <a:pt x="235" y="484"/>
                  </a:lnTo>
                  <a:lnTo>
                    <a:pt x="235" y="484"/>
                  </a:lnTo>
                  <a:lnTo>
                    <a:pt x="236" y="484"/>
                  </a:lnTo>
                  <a:lnTo>
                    <a:pt x="236" y="484"/>
                  </a:lnTo>
                  <a:lnTo>
                    <a:pt x="236" y="484"/>
                  </a:lnTo>
                  <a:lnTo>
                    <a:pt x="236" y="484"/>
                  </a:lnTo>
                  <a:lnTo>
                    <a:pt x="236" y="484"/>
                  </a:lnTo>
                  <a:lnTo>
                    <a:pt x="236" y="484"/>
                  </a:lnTo>
                  <a:lnTo>
                    <a:pt x="236" y="483"/>
                  </a:lnTo>
                  <a:lnTo>
                    <a:pt x="237" y="483"/>
                  </a:lnTo>
                  <a:lnTo>
                    <a:pt x="237" y="483"/>
                  </a:lnTo>
                  <a:lnTo>
                    <a:pt x="237" y="483"/>
                  </a:lnTo>
                  <a:lnTo>
                    <a:pt x="237" y="483"/>
                  </a:lnTo>
                  <a:lnTo>
                    <a:pt x="237" y="483"/>
                  </a:lnTo>
                  <a:lnTo>
                    <a:pt x="237" y="483"/>
                  </a:lnTo>
                  <a:lnTo>
                    <a:pt x="237" y="483"/>
                  </a:lnTo>
                  <a:lnTo>
                    <a:pt x="238" y="483"/>
                  </a:lnTo>
                  <a:lnTo>
                    <a:pt x="238" y="483"/>
                  </a:lnTo>
                  <a:lnTo>
                    <a:pt x="238" y="483"/>
                  </a:lnTo>
                  <a:lnTo>
                    <a:pt x="238" y="483"/>
                  </a:lnTo>
                  <a:lnTo>
                    <a:pt x="238" y="483"/>
                  </a:lnTo>
                  <a:lnTo>
                    <a:pt x="238" y="483"/>
                  </a:lnTo>
                  <a:lnTo>
                    <a:pt x="238" y="483"/>
                  </a:lnTo>
                  <a:lnTo>
                    <a:pt x="239" y="483"/>
                  </a:lnTo>
                  <a:lnTo>
                    <a:pt x="239" y="483"/>
                  </a:lnTo>
                  <a:lnTo>
                    <a:pt x="239" y="483"/>
                  </a:lnTo>
                  <a:lnTo>
                    <a:pt x="239" y="483"/>
                  </a:lnTo>
                  <a:lnTo>
                    <a:pt x="239" y="483"/>
                  </a:lnTo>
                  <a:lnTo>
                    <a:pt x="239" y="483"/>
                  </a:lnTo>
                  <a:lnTo>
                    <a:pt x="239" y="483"/>
                  </a:lnTo>
                  <a:lnTo>
                    <a:pt x="240" y="483"/>
                  </a:lnTo>
                  <a:lnTo>
                    <a:pt x="240" y="482"/>
                  </a:lnTo>
                  <a:lnTo>
                    <a:pt x="240" y="482"/>
                  </a:lnTo>
                  <a:lnTo>
                    <a:pt x="240" y="482"/>
                  </a:lnTo>
                  <a:lnTo>
                    <a:pt x="240" y="482"/>
                  </a:lnTo>
                  <a:lnTo>
                    <a:pt x="240" y="482"/>
                  </a:lnTo>
                  <a:lnTo>
                    <a:pt x="240" y="482"/>
                  </a:lnTo>
                  <a:lnTo>
                    <a:pt x="241" y="482"/>
                  </a:lnTo>
                  <a:lnTo>
                    <a:pt x="241" y="482"/>
                  </a:lnTo>
                  <a:lnTo>
                    <a:pt x="241" y="482"/>
                  </a:lnTo>
                  <a:lnTo>
                    <a:pt x="241" y="482"/>
                  </a:lnTo>
                  <a:lnTo>
                    <a:pt x="241" y="482"/>
                  </a:lnTo>
                  <a:lnTo>
                    <a:pt x="241" y="482"/>
                  </a:lnTo>
                  <a:lnTo>
                    <a:pt x="241" y="482"/>
                  </a:lnTo>
                  <a:lnTo>
                    <a:pt x="242" y="482"/>
                  </a:lnTo>
                  <a:lnTo>
                    <a:pt x="242" y="482"/>
                  </a:lnTo>
                  <a:lnTo>
                    <a:pt x="242" y="482"/>
                  </a:lnTo>
                  <a:lnTo>
                    <a:pt x="242" y="482"/>
                  </a:lnTo>
                  <a:lnTo>
                    <a:pt x="242" y="482"/>
                  </a:lnTo>
                  <a:lnTo>
                    <a:pt x="242" y="482"/>
                  </a:lnTo>
                  <a:lnTo>
                    <a:pt x="242" y="482"/>
                  </a:lnTo>
                  <a:lnTo>
                    <a:pt x="243" y="482"/>
                  </a:lnTo>
                  <a:lnTo>
                    <a:pt x="243" y="482"/>
                  </a:lnTo>
                  <a:lnTo>
                    <a:pt x="243" y="482"/>
                  </a:lnTo>
                  <a:lnTo>
                    <a:pt x="243" y="482"/>
                  </a:lnTo>
                  <a:lnTo>
                    <a:pt x="243" y="482"/>
                  </a:lnTo>
                  <a:lnTo>
                    <a:pt x="243" y="482"/>
                  </a:lnTo>
                  <a:lnTo>
                    <a:pt x="243" y="482"/>
                  </a:lnTo>
                  <a:lnTo>
                    <a:pt x="244" y="481"/>
                  </a:lnTo>
                  <a:lnTo>
                    <a:pt x="244" y="481"/>
                  </a:lnTo>
                  <a:lnTo>
                    <a:pt x="244" y="481"/>
                  </a:lnTo>
                  <a:lnTo>
                    <a:pt x="244" y="481"/>
                  </a:lnTo>
                  <a:lnTo>
                    <a:pt x="244" y="481"/>
                  </a:lnTo>
                  <a:lnTo>
                    <a:pt x="244" y="481"/>
                  </a:lnTo>
                  <a:lnTo>
                    <a:pt x="245" y="481"/>
                  </a:lnTo>
                  <a:lnTo>
                    <a:pt x="245" y="481"/>
                  </a:lnTo>
                  <a:lnTo>
                    <a:pt x="245" y="481"/>
                  </a:lnTo>
                  <a:lnTo>
                    <a:pt x="245" y="481"/>
                  </a:lnTo>
                  <a:lnTo>
                    <a:pt x="245" y="481"/>
                  </a:lnTo>
                  <a:lnTo>
                    <a:pt x="245" y="481"/>
                  </a:lnTo>
                  <a:lnTo>
                    <a:pt x="245" y="479"/>
                  </a:lnTo>
                  <a:lnTo>
                    <a:pt x="245" y="479"/>
                  </a:lnTo>
                  <a:lnTo>
                    <a:pt x="245" y="479"/>
                  </a:lnTo>
                  <a:lnTo>
                    <a:pt x="244" y="479"/>
                  </a:lnTo>
                  <a:lnTo>
                    <a:pt x="244" y="479"/>
                  </a:lnTo>
                  <a:lnTo>
                    <a:pt x="244" y="479"/>
                  </a:lnTo>
                  <a:lnTo>
                    <a:pt x="244" y="479"/>
                  </a:lnTo>
                  <a:lnTo>
                    <a:pt x="244" y="479"/>
                  </a:lnTo>
                  <a:lnTo>
                    <a:pt x="244" y="479"/>
                  </a:lnTo>
                  <a:lnTo>
                    <a:pt x="244" y="479"/>
                  </a:lnTo>
                  <a:lnTo>
                    <a:pt x="243" y="479"/>
                  </a:lnTo>
                  <a:lnTo>
                    <a:pt x="243" y="479"/>
                  </a:lnTo>
                  <a:lnTo>
                    <a:pt x="243" y="479"/>
                  </a:lnTo>
                  <a:lnTo>
                    <a:pt x="243" y="479"/>
                  </a:lnTo>
                  <a:lnTo>
                    <a:pt x="243" y="479"/>
                  </a:lnTo>
                  <a:lnTo>
                    <a:pt x="243" y="479"/>
                  </a:lnTo>
                  <a:lnTo>
                    <a:pt x="243" y="479"/>
                  </a:lnTo>
                  <a:lnTo>
                    <a:pt x="242" y="479"/>
                  </a:lnTo>
                  <a:lnTo>
                    <a:pt x="242" y="479"/>
                  </a:lnTo>
                  <a:lnTo>
                    <a:pt x="242" y="479"/>
                  </a:lnTo>
                  <a:lnTo>
                    <a:pt x="242" y="479"/>
                  </a:lnTo>
                  <a:lnTo>
                    <a:pt x="242" y="479"/>
                  </a:lnTo>
                  <a:lnTo>
                    <a:pt x="242" y="479"/>
                  </a:lnTo>
                  <a:lnTo>
                    <a:pt x="242" y="479"/>
                  </a:lnTo>
                  <a:lnTo>
                    <a:pt x="241" y="480"/>
                  </a:lnTo>
                  <a:lnTo>
                    <a:pt x="241" y="480"/>
                  </a:lnTo>
                  <a:lnTo>
                    <a:pt x="241" y="480"/>
                  </a:lnTo>
                  <a:lnTo>
                    <a:pt x="241" y="480"/>
                  </a:lnTo>
                  <a:lnTo>
                    <a:pt x="241" y="480"/>
                  </a:lnTo>
                  <a:lnTo>
                    <a:pt x="241" y="480"/>
                  </a:lnTo>
                  <a:lnTo>
                    <a:pt x="241" y="480"/>
                  </a:lnTo>
                  <a:lnTo>
                    <a:pt x="240" y="480"/>
                  </a:lnTo>
                  <a:lnTo>
                    <a:pt x="240" y="480"/>
                  </a:lnTo>
                  <a:lnTo>
                    <a:pt x="240" y="480"/>
                  </a:lnTo>
                  <a:lnTo>
                    <a:pt x="240" y="480"/>
                  </a:lnTo>
                  <a:lnTo>
                    <a:pt x="240" y="480"/>
                  </a:lnTo>
                  <a:lnTo>
                    <a:pt x="240" y="480"/>
                  </a:lnTo>
                  <a:lnTo>
                    <a:pt x="240" y="480"/>
                  </a:lnTo>
                  <a:lnTo>
                    <a:pt x="239" y="480"/>
                  </a:lnTo>
                  <a:lnTo>
                    <a:pt x="239" y="480"/>
                  </a:lnTo>
                  <a:lnTo>
                    <a:pt x="239" y="480"/>
                  </a:lnTo>
                  <a:lnTo>
                    <a:pt x="239" y="480"/>
                  </a:lnTo>
                  <a:lnTo>
                    <a:pt x="239" y="480"/>
                  </a:lnTo>
                  <a:lnTo>
                    <a:pt x="239" y="480"/>
                  </a:lnTo>
                  <a:lnTo>
                    <a:pt x="239" y="480"/>
                  </a:lnTo>
                  <a:lnTo>
                    <a:pt x="238" y="480"/>
                  </a:lnTo>
                  <a:lnTo>
                    <a:pt x="238" y="480"/>
                  </a:lnTo>
                  <a:lnTo>
                    <a:pt x="238" y="480"/>
                  </a:lnTo>
                  <a:lnTo>
                    <a:pt x="238" y="480"/>
                  </a:lnTo>
                  <a:lnTo>
                    <a:pt x="238" y="480"/>
                  </a:lnTo>
                  <a:lnTo>
                    <a:pt x="238" y="481"/>
                  </a:lnTo>
                  <a:lnTo>
                    <a:pt x="238" y="481"/>
                  </a:lnTo>
                  <a:lnTo>
                    <a:pt x="237" y="481"/>
                  </a:lnTo>
                  <a:lnTo>
                    <a:pt x="237" y="481"/>
                  </a:lnTo>
                  <a:lnTo>
                    <a:pt x="237" y="481"/>
                  </a:lnTo>
                  <a:lnTo>
                    <a:pt x="237" y="481"/>
                  </a:lnTo>
                  <a:lnTo>
                    <a:pt x="237" y="481"/>
                  </a:lnTo>
                  <a:lnTo>
                    <a:pt x="237" y="481"/>
                  </a:lnTo>
                  <a:lnTo>
                    <a:pt x="236" y="481"/>
                  </a:lnTo>
                  <a:lnTo>
                    <a:pt x="236" y="481"/>
                  </a:lnTo>
                  <a:lnTo>
                    <a:pt x="236" y="481"/>
                  </a:lnTo>
                  <a:lnTo>
                    <a:pt x="236" y="481"/>
                  </a:lnTo>
                  <a:lnTo>
                    <a:pt x="236" y="481"/>
                  </a:lnTo>
                  <a:lnTo>
                    <a:pt x="236" y="481"/>
                  </a:lnTo>
                  <a:lnTo>
                    <a:pt x="236" y="481"/>
                  </a:lnTo>
                  <a:lnTo>
                    <a:pt x="235" y="481"/>
                  </a:lnTo>
                  <a:lnTo>
                    <a:pt x="235" y="481"/>
                  </a:lnTo>
                  <a:lnTo>
                    <a:pt x="235" y="481"/>
                  </a:lnTo>
                  <a:lnTo>
                    <a:pt x="235" y="481"/>
                  </a:lnTo>
                  <a:lnTo>
                    <a:pt x="235" y="481"/>
                  </a:lnTo>
                  <a:lnTo>
                    <a:pt x="235" y="481"/>
                  </a:lnTo>
                  <a:lnTo>
                    <a:pt x="235" y="481"/>
                  </a:lnTo>
                  <a:lnTo>
                    <a:pt x="234" y="481"/>
                  </a:lnTo>
                  <a:lnTo>
                    <a:pt x="234" y="481"/>
                  </a:lnTo>
                  <a:lnTo>
                    <a:pt x="234" y="482"/>
                  </a:lnTo>
                  <a:lnTo>
                    <a:pt x="234" y="482"/>
                  </a:lnTo>
                  <a:lnTo>
                    <a:pt x="234" y="482"/>
                  </a:lnTo>
                  <a:lnTo>
                    <a:pt x="234" y="482"/>
                  </a:lnTo>
                  <a:lnTo>
                    <a:pt x="234" y="482"/>
                  </a:lnTo>
                  <a:lnTo>
                    <a:pt x="233" y="482"/>
                  </a:lnTo>
                  <a:lnTo>
                    <a:pt x="233" y="482"/>
                  </a:lnTo>
                  <a:lnTo>
                    <a:pt x="233" y="482"/>
                  </a:lnTo>
                  <a:lnTo>
                    <a:pt x="233" y="482"/>
                  </a:lnTo>
                  <a:lnTo>
                    <a:pt x="233" y="482"/>
                  </a:lnTo>
                  <a:lnTo>
                    <a:pt x="233" y="482"/>
                  </a:lnTo>
                  <a:lnTo>
                    <a:pt x="232" y="482"/>
                  </a:lnTo>
                  <a:lnTo>
                    <a:pt x="232" y="482"/>
                  </a:lnTo>
                  <a:lnTo>
                    <a:pt x="232" y="482"/>
                  </a:lnTo>
                  <a:lnTo>
                    <a:pt x="232" y="482"/>
                  </a:lnTo>
                  <a:lnTo>
                    <a:pt x="232" y="482"/>
                  </a:lnTo>
                  <a:lnTo>
                    <a:pt x="232" y="482"/>
                  </a:lnTo>
                  <a:lnTo>
                    <a:pt x="232" y="485"/>
                  </a:lnTo>
                  <a:close/>
                  <a:moveTo>
                    <a:pt x="253" y="479"/>
                  </a:moveTo>
                  <a:lnTo>
                    <a:pt x="253" y="479"/>
                  </a:lnTo>
                  <a:lnTo>
                    <a:pt x="253" y="479"/>
                  </a:lnTo>
                  <a:lnTo>
                    <a:pt x="254" y="479"/>
                  </a:lnTo>
                  <a:lnTo>
                    <a:pt x="254" y="479"/>
                  </a:lnTo>
                  <a:lnTo>
                    <a:pt x="254" y="479"/>
                  </a:lnTo>
                  <a:lnTo>
                    <a:pt x="254" y="479"/>
                  </a:lnTo>
                  <a:lnTo>
                    <a:pt x="254" y="479"/>
                  </a:lnTo>
                  <a:lnTo>
                    <a:pt x="254" y="478"/>
                  </a:lnTo>
                  <a:lnTo>
                    <a:pt x="254" y="478"/>
                  </a:lnTo>
                  <a:lnTo>
                    <a:pt x="255" y="478"/>
                  </a:lnTo>
                  <a:lnTo>
                    <a:pt x="255" y="478"/>
                  </a:lnTo>
                  <a:lnTo>
                    <a:pt x="255" y="478"/>
                  </a:lnTo>
                  <a:lnTo>
                    <a:pt x="255" y="478"/>
                  </a:lnTo>
                  <a:lnTo>
                    <a:pt x="255" y="478"/>
                  </a:lnTo>
                  <a:lnTo>
                    <a:pt x="255" y="478"/>
                  </a:lnTo>
                  <a:lnTo>
                    <a:pt x="255" y="478"/>
                  </a:lnTo>
                  <a:lnTo>
                    <a:pt x="256" y="478"/>
                  </a:lnTo>
                  <a:lnTo>
                    <a:pt x="256" y="478"/>
                  </a:lnTo>
                  <a:lnTo>
                    <a:pt x="256" y="478"/>
                  </a:lnTo>
                  <a:lnTo>
                    <a:pt x="256" y="478"/>
                  </a:lnTo>
                  <a:lnTo>
                    <a:pt x="256" y="478"/>
                  </a:lnTo>
                  <a:lnTo>
                    <a:pt x="256" y="478"/>
                  </a:lnTo>
                  <a:lnTo>
                    <a:pt x="256" y="478"/>
                  </a:lnTo>
                  <a:lnTo>
                    <a:pt x="257" y="478"/>
                  </a:lnTo>
                  <a:lnTo>
                    <a:pt x="257" y="478"/>
                  </a:lnTo>
                  <a:lnTo>
                    <a:pt x="257" y="478"/>
                  </a:lnTo>
                  <a:lnTo>
                    <a:pt x="257" y="478"/>
                  </a:lnTo>
                  <a:lnTo>
                    <a:pt x="257" y="478"/>
                  </a:lnTo>
                  <a:lnTo>
                    <a:pt x="257" y="478"/>
                  </a:lnTo>
                  <a:lnTo>
                    <a:pt x="257" y="478"/>
                  </a:lnTo>
                  <a:lnTo>
                    <a:pt x="258" y="478"/>
                  </a:lnTo>
                  <a:lnTo>
                    <a:pt x="258" y="478"/>
                  </a:lnTo>
                  <a:lnTo>
                    <a:pt x="258" y="478"/>
                  </a:lnTo>
                  <a:lnTo>
                    <a:pt x="258" y="478"/>
                  </a:lnTo>
                  <a:lnTo>
                    <a:pt x="258" y="477"/>
                  </a:lnTo>
                  <a:lnTo>
                    <a:pt x="258" y="477"/>
                  </a:lnTo>
                  <a:lnTo>
                    <a:pt x="258" y="477"/>
                  </a:lnTo>
                  <a:lnTo>
                    <a:pt x="259" y="477"/>
                  </a:lnTo>
                  <a:lnTo>
                    <a:pt x="259" y="477"/>
                  </a:lnTo>
                  <a:lnTo>
                    <a:pt x="259" y="477"/>
                  </a:lnTo>
                  <a:lnTo>
                    <a:pt x="259" y="477"/>
                  </a:lnTo>
                  <a:lnTo>
                    <a:pt x="259" y="477"/>
                  </a:lnTo>
                  <a:lnTo>
                    <a:pt x="259" y="477"/>
                  </a:lnTo>
                  <a:lnTo>
                    <a:pt x="260" y="477"/>
                  </a:lnTo>
                  <a:lnTo>
                    <a:pt x="260" y="477"/>
                  </a:lnTo>
                  <a:lnTo>
                    <a:pt x="260" y="477"/>
                  </a:lnTo>
                  <a:lnTo>
                    <a:pt x="260" y="477"/>
                  </a:lnTo>
                  <a:lnTo>
                    <a:pt x="260" y="477"/>
                  </a:lnTo>
                  <a:lnTo>
                    <a:pt x="260" y="477"/>
                  </a:lnTo>
                  <a:lnTo>
                    <a:pt x="260" y="477"/>
                  </a:lnTo>
                  <a:lnTo>
                    <a:pt x="261" y="477"/>
                  </a:lnTo>
                  <a:lnTo>
                    <a:pt x="261" y="477"/>
                  </a:lnTo>
                  <a:lnTo>
                    <a:pt x="261" y="477"/>
                  </a:lnTo>
                  <a:lnTo>
                    <a:pt x="261" y="477"/>
                  </a:lnTo>
                  <a:lnTo>
                    <a:pt x="261" y="477"/>
                  </a:lnTo>
                  <a:lnTo>
                    <a:pt x="261" y="477"/>
                  </a:lnTo>
                  <a:lnTo>
                    <a:pt x="261" y="477"/>
                  </a:lnTo>
                  <a:lnTo>
                    <a:pt x="262" y="476"/>
                  </a:lnTo>
                  <a:lnTo>
                    <a:pt x="262" y="476"/>
                  </a:lnTo>
                  <a:lnTo>
                    <a:pt x="262" y="476"/>
                  </a:lnTo>
                  <a:lnTo>
                    <a:pt x="262" y="476"/>
                  </a:lnTo>
                  <a:lnTo>
                    <a:pt x="262" y="476"/>
                  </a:lnTo>
                  <a:lnTo>
                    <a:pt x="262" y="476"/>
                  </a:lnTo>
                  <a:lnTo>
                    <a:pt x="262" y="476"/>
                  </a:lnTo>
                  <a:lnTo>
                    <a:pt x="263" y="476"/>
                  </a:lnTo>
                  <a:lnTo>
                    <a:pt x="263" y="476"/>
                  </a:lnTo>
                  <a:lnTo>
                    <a:pt x="263" y="476"/>
                  </a:lnTo>
                  <a:lnTo>
                    <a:pt x="263" y="476"/>
                  </a:lnTo>
                  <a:lnTo>
                    <a:pt x="263" y="476"/>
                  </a:lnTo>
                  <a:lnTo>
                    <a:pt x="263" y="476"/>
                  </a:lnTo>
                  <a:lnTo>
                    <a:pt x="263" y="476"/>
                  </a:lnTo>
                  <a:lnTo>
                    <a:pt x="264" y="476"/>
                  </a:lnTo>
                  <a:lnTo>
                    <a:pt x="264" y="476"/>
                  </a:lnTo>
                  <a:lnTo>
                    <a:pt x="264" y="476"/>
                  </a:lnTo>
                  <a:lnTo>
                    <a:pt x="264" y="476"/>
                  </a:lnTo>
                  <a:lnTo>
                    <a:pt x="264" y="476"/>
                  </a:lnTo>
                  <a:lnTo>
                    <a:pt x="264" y="476"/>
                  </a:lnTo>
                  <a:lnTo>
                    <a:pt x="264" y="476"/>
                  </a:lnTo>
                  <a:lnTo>
                    <a:pt x="265" y="476"/>
                  </a:lnTo>
                  <a:lnTo>
                    <a:pt x="265" y="476"/>
                  </a:lnTo>
                  <a:lnTo>
                    <a:pt x="265" y="476"/>
                  </a:lnTo>
                  <a:lnTo>
                    <a:pt x="265" y="476"/>
                  </a:lnTo>
                  <a:lnTo>
                    <a:pt x="265" y="476"/>
                  </a:lnTo>
                  <a:lnTo>
                    <a:pt x="265" y="476"/>
                  </a:lnTo>
                  <a:lnTo>
                    <a:pt x="265" y="475"/>
                  </a:lnTo>
                  <a:lnTo>
                    <a:pt x="266" y="475"/>
                  </a:lnTo>
                  <a:lnTo>
                    <a:pt x="266" y="475"/>
                  </a:lnTo>
                  <a:lnTo>
                    <a:pt x="266" y="475"/>
                  </a:lnTo>
                  <a:lnTo>
                    <a:pt x="266" y="475"/>
                  </a:lnTo>
                  <a:lnTo>
                    <a:pt x="266" y="475"/>
                  </a:lnTo>
                  <a:lnTo>
                    <a:pt x="266" y="475"/>
                  </a:lnTo>
                  <a:lnTo>
                    <a:pt x="266" y="473"/>
                  </a:lnTo>
                  <a:lnTo>
                    <a:pt x="266" y="473"/>
                  </a:lnTo>
                  <a:lnTo>
                    <a:pt x="266" y="473"/>
                  </a:lnTo>
                  <a:lnTo>
                    <a:pt x="266" y="473"/>
                  </a:lnTo>
                  <a:lnTo>
                    <a:pt x="265" y="473"/>
                  </a:lnTo>
                  <a:lnTo>
                    <a:pt x="265" y="473"/>
                  </a:lnTo>
                  <a:lnTo>
                    <a:pt x="265" y="473"/>
                  </a:lnTo>
                  <a:lnTo>
                    <a:pt x="265" y="473"/>
                  </a:lnTo>
                  <a:lnTo>
                    <a:pt x="265" y="473"/>
                  </a:lnTo>
                  <a:lnTo>
                    <a:pt x="265" y="473"/>
                  </a:lnTo>
                  <a:lnTo>
                    <a:pt x="265" y="473"/>
                  </a:lnTo>
                  <a:lnTo>
                    <a:pt x="264" y="473"/>
                  </a:lnTo>
                  <a:lnTo>
                    <a:pt x="264" y="473"/>
                  </a:lnTo>
                  <a:lnTo>
                    <a:pt x="264" y="473"/>
                  </a:lnTo>
                  <a:lnTo>
                    <a:pt x="264" y="473"/>
                  </a:lnTo>
                  <a:lnTo>
                    <a:pt x="264" y="473"/>
                  </a:lnTo>
                  <a:lnTo>
                    <a:pt x="264" y="473"/>
                  </a:lnTo>
                  <a:lnTo>
                    <a:pt x="264" y="473"/>
                  </a:lnTo>
                  <a:lnTo>
                    <a:pt x="263" y="473"/>
                  </a:lnTo>
                  <a:lnTo>
                    <a:pt x="263" y="474"/>
                  </a:lnTo>
                  <a:lnTo>
                    <a:pt x="263" y="474"/>
                  </a:lnTo>
                  <a:lnTo>
                    <a:pt x="263" y="474"/>
                  </a:lnTo>
                  <a:lnTo>
                    <a:pt x="263" y="474"/>
                  </a:lnTo>
                  <a:lnTo>
                    <a:pt x="263" y="474"/>
                  </a:lnTo>
                  <a:lnTo>
                    <a:pt x="262" y="474"/>
                  </a:lnTo>
                  <a:lnTo>
                    <a:pt x="262" y="474"/>
                  </a:lnTo>
                  <a:lnTo>
                    <a:pt x="262" y="474"/>
                  </a:lnTo>
                  <a:lnTo>
                    <a:pt x="262" y="474"/>
                  </a:lnTo>
                  <a:lnTo>
                    <a:pt x="262" y="474"/>
                  </a:lnTo>
                  <a:lnTo>
                    <a:pt x="262" y="474"/>
                  </a:lnTo>
                  <a:lnTo>
                    <a:pt x="262" y="474"/>
                  </a:lnTo>
                  <a:lnTo>
                    <a:pt x="261" y="474"/>
                  </a:lnTo>
                  <a:lnTo>
                    <a:pt x="261" y="474"/>
                  </a:lnTo>
                  <a:lnTo>
                    <a:pt x="261" y="474"/>
                  </a:lnTo>
                  <a:lnTo>
                    <a:pt x="261" y="474"/>
                  </a:lnTo>
                  <a:lnTo>
                    <a:pt x="261" y="474"/>
                  </a:lnTo>
                  <a:lnTo>
                    <a:pt x="261" y="474"/>
                  </a:lnTo>
                  <a:lnTo>
                    <a:pt x="261" y="474"/>
                  </a:lnTo>
                  <a:lnTo>
                    <a:pt x="260" y="474"/>
                  </a:lnTo>
                  <a:lnTo>
                    <a:pt x="260" y="474"/>
                  </a:lnTo>
                  <a:lnTo>
                    <a:pt x="260" y="474"/>
                  </a:lnTo>
                  <a:lnTo>
                    <a:pt x="260" y="474"/>
                  </a:lnTo>
                  <a:lnTo>
                    <a:pt x="260" y="474"/>
                  </a:lnTo>
                  <a:lnTo>
                    <a:pt x="260" y="474"/>
                  </a:lnTo>
                  <a:lnTo>
                    <a:pt x="260" y="474"/>
                  </a:lnTo>
                  <a:lnTo>
                    <a:pt x="259" y="475"/>
                  </a:lnTo>
                  <a:lnTo>
                    <a:pt x="259" y="475"/>
                  </a:lnTo>
                  <a:lnTo>
                    <a:pt x="259" y="475"/>
                  </a:lnTo>
                  <a:lnTo>
                    <a:pt x="259" y="475"/>
                  </a:lnTo>
                  <a:lnTo>
                    <a:pt x="259" y="475"/>
                  </a:lnTo>
                  <a:lnTo>
                    <a:pt x="259" y="475"/>
                  </a:lnTo>
                  <a:lnTo>
                    <a:pt x="259" y="475"/>
                  </a:lnTo>
                  <a:lnTo>
                    <a:pt x="258" y="475"/>
                  </a:lnTo>
                  <a:lnTo>
                    <a:pt x="258" y="475"/>
                  </a:lnTo>
                  <a:lnTo>
                    <a:pt x="258" y="475"/>
                  </a:lnTo>
                  <a:lnTo>
                    <a:pt x="258" y="475"/>
                  </a:lnTo>
                  <a:lnTo>
                    <a:pt x="258" y="475"/>
                  </a:lnTo>
                  <a:lnTo>
                    <a:pt x="258" y="475"/>
                  </a:lnTo>
                  <a:lnTo>
                    <a:pt x="258" y="475"/>
                  </a:lnTo>
                  <a:lnTo>
                    <a:pt x="257" y="475"/>
                  </a:lnTo>
                  <a:lnTo>
                    <a:pt x="257" y="475"/>
                  </a:lnTo>
                  <a:lnTo>
                    <a:pt x="257" y="475"/>
                  </a:lnTo>
                  <a:lnTo>
                    <a:pt x="257" y="475"/>
                  </a:lnTo>
                  <a:lnTo>
                    <a:pt x="257" y="475"/>
                  </a:lnTo>
                  <a:lnTo>
                    <a:pt x="257" y="475"/>
                  </a:lnTo>
                  <a:lnTo>
                    <a:pt x="257" y="475"/>
                  </a:lnTo>
                  <a:lnTo>
                    <a:pt x="256" y="475"/>
                  </a:lnTo>
                  <a:lnTo>
                    <a:pt x="256" y="475"/>
                  </a:lnTo>
                  <a:lnTo>
                    <a:pt x="256" y="475"/>
                  </a:lnTo>
                  <a:lnTo>
                    <a:pt x="256" y="476"/>
                  </a:lnTo>
                  <a:lnTo>
                    <a:pt x="256" y="476"/>
                  </a:lnTo>
                  <a:lnTo>
                    <a:pt x="256" y="476"/>
                  </a:lnTo>
                  <a:lnTo>
                    <a:pt x="256" y="476"/>
                  </a:lnTo>
                  <a:lnTo>
                    <a:pt x="255" y="476"/>
                  </a:lnTo>
                  <a:lnTo>
                    <a:pt x="255" y="476"/>
                  </a:lnTo>
                  <a:lnTo>
                    <a:pt x="255" y="476"/>
                  </a:lnTo>
                  <a:lnTo>
                    <a:pt x="255" y="476"/>
                  </a:lnTo>
                  <a:lnTo>
                    <a:pt x="255" y="476"/>
                  </a:lnTo>
                  <a:lnTo>
                    <a:pt x="255" y="476"/>
                  </a:lnTo>
                  <a:lnTo>
                    <a:pt x="255" y="476"/>
                  </a:lnTo>
                  <a:lnTo>
                    <a:pt x="254" y="476"/>
                  </a:lnTo>
                  <a:lnTo>
                    <a:pt x="254" y="476"/>
                  </a:lnTo>
                  <a:lnTo>
                    <a:pt x="254" y="476"/>
                  </a:lnTo>
                  <a:lnTo>
                    <a:pt x="254" y="476"/>
                  </a:lnTo>
                  <a:lnTo>
                    <a:pt x="254" y="476"/>
                  </a:lnTo>
                  <a:lnTo>
                    <a:pt x="254" y="476"/>
                  </a:lnTo>
                  <a:lnTo>
                    <a:pt x="254" y="476"/>
                  </a:lnTo>
                  <a:lnTo>
                    <a:pt x="253" y="476"/>
                  </a:lnTo>
                  <a:lnTo>
                    <a:pt x="253" y="476"/>
                  </a:lnTo>
                  <a:lnTo>
                    <a:pt x="253" y="476"/>
                  </a:lnTo>
                  <a:lnTo>
                    <a:pt x="253" y="476"/>
                  </a:lnTo>
                  <a:lnTo>
                    <a:pt x="253" y="476"/>
                  </a:lnTo>
                  <a:lnTo>
                    <a:pt x="253" y="479"/>
                  </a:lnTo>
                  <a:close/>
                  <a:moveTo>
                    <a:pt x="274" y="473"/>
                  </a:moveTo>
                  <a:lnTo>
                    <a:pt x="274" y="473"/>
                  </a:lnTo>
                  <a:lnTo>
                    <a:pt x="275" y="473"/>
                  </a:lnTo>
                  <a:lnTo>
                    <a:pt x="275" y="473"/>
                  </a:lnTo>
                  <a:lnTo>
                    <a:pt x="275" y="473"/>
                  </a:lnTo>
                  <a:lnTo>
                    <a:pt x="275" y="473"/>
                  </a:lnTo>
                  <a:lnTo>
                    <a:pt x="275" y="473"/>
                  </a:lnTo>
                  <a:lnTo>
                    <a:pt x="275" y="473"/>
                  </a:lnTo>
                  <a:lnTo>
                    <a:pt x="275" y="473"/>
                  </a:lnTo>
                  <a:lnTo>
                    <a:pt x="276" y="473"/>
                  </a:lnTo>
                  <a:lnTo>
                    <a:pt x="276" y="473"/>
                  </a:lnTo>
                  <a:lnTo>
                    <a:pt x="276" y="473"/>
                  </a:lnTo>
                  <a:lnTo>
                    <a:pt x="276" y="473"/>
                  </a:lnTo>
                  <a:lnTo>
                    <a:pt x="276" y="473"/>
                  </a:lnTo>
                  <a:lnTo>
                    <a:pt x="276" y="473"/>
                  </a:lnTo>
                  <a:lnTo>
                    <a:pt x="276" y="473"/>
                  </a:lnTo>
                  <a:lnTo>
                    <a:pt x="277" y="472"/>
                  </a:lnTo>
                  <a:lnTo>
                    <a:pt x="277" y="472"/>
                  </a:lnTo>
                  <a:lnTo>
                    <a:pt x="277" y="472"/>
                  </a:lnTo>
                  <a:lnTo>
                    <a:pt x="277" y="472"/>
                  </a:lnTo>
                  <a:lnTo>
                    <a:pt x="277" y="472"/>
                  </a:lnTo>
                  <a:lnTo>
                    <a:pt x="277" y="472"/>
                  </a:lnTo>
                  <a:lnTo>
                    <a:pt x="277" y="472"/>
                  </a:lnTo>
                  <a:lnTo>
                    <a:pt x="278" y="472"/>
                  </a:lnTo>
                  <a:lnTo>
                    <a:pt x="278" y="472"/>
                  </a:lnTo>
                  <a:lnTo>
                    <a:pt x="278" y="472"/>
                  </a:lnTo>
                  <a:lnTo>
                    <a:pt x="278" y="472"/>
                  </a:lnTo>
                  <a:lnTo>
                    <a:pt x="278" y="472"/>
                  </a:lnTo>
                  <a:lnTo>
                    <a:pt x="278" y="472"/>
                  </a:lnTo>
                  <a:lnTo>
                    <a:pt x="278" y="472"/>
                  </a:lnTo>
                  <a:lnTo>
                    <a:pt x="279" y="472"/>
                  </a:lnTo>
                  <a:lnTo>
                    <a:pt x="279" y="472"/>
                  </a:lnTo>
                  <a:lnTo>
                    <a:pt x="279" y="472"/>
                  </a:lnTo>
                  <a:lnTo>
                    <a:pt x="279" y="472"/>
                  </a:lnTo>
                  <a:lnTo>
                    <a:pt x="279" y="472"/>
                  </a:lnTo>
                  <a:lnTo>
                    <a:pt x="279" y="472"/>
                  </a:lnTo>
                  <a:lnTo>
                    <a:pt x="279" y="472"/>
                  </a:lnTo>
                  <a:lnTo>
                    <a:pt x="280" y="472"/>
                  </a:lnTo>
                  <a:lnTo>
                    <a:pt x="280" y="472"/>
                  </a:lnTo>
                  <a:lnTo>
                    <a:pt x="280" y="472"/>
                  </a:lnTo>
                  <a:lnTo>
                    <a:pt x="280" y="471"/>
                  </a:lnTo>
                  <a:lnTo>
                    <a:pt x="280" y="471"/>
                  </a:lnTo>
                  <a:lnTo>
                    <a:pt x="280" y="471"/>
                  </a:lnTo>
                  <a:lnTo>
                    <a:pt x="280" y="471"/>
                  </a:lnTo>
                  <a:lnTo>
                    <a:pt x="281" y="471"/>
                  </a:lnTo>
                  <a:lnTo>
                    <a:pt x="281" y="471"/>
                  </a:lnTo>
                  <a:lnTo>
                    <a:pt x="281" y="471"/>
                  </a:lnTo>
                  <a:lnTo>
                    <a:pt x="281" y="471"/>
                  </a:lnTo>
                  <a:lnTo>
                    <a:pt x="281" y="471"/>
                  </a:lnTo>
                  <a:lnTo>
                    <a:pt x="281" y="471"/>
                  </a:lnTo>
                  <a:lnTo>
                    <a:pt x="281" y="471"/>
                  </a:lnTo>
                  <a:lnTo>
                    <a:pt x="282" y="471"/>
                  </a:lnTo>
                  <a:lnTo>
                    <a:pt x="282" y="471"/>
                  </a:lnTo>
                  <a:lnTo>
                    <a:pt x="282" y="471"/>
                  </a:lnTo>
                  <a:lnTo>
                    <a:pt x="282" y="471"/>
                  </a:lnTo>
                  <a:lnTo>
                    <a:pt x="282" y="471"/>
                  </a:lnTo>
                  <a:lnTo>
                    <a:pt x="282" y="471"/>
                  </a:lnTo>
                  <a:lnTo>
                    <a:pt x="282" y="471"/>
                  </a:lnTo>
                  <a:lnTo>
                    <a:pt x="283" y="471"/>
                  </a:lnTo>
                  <a:lnTo>
                    <a:pt x="283" y="471"/>
                  </a:lnTo>
                  <a:lnTo>
                    <a:pt x="283" y="471"/>
                  </a:lnTo>
                  <a:lnTo>
                    <a:pt x="283" y="471"/>
                  </a:lnTo>
                  <a:lnTo>
                    <a:pt x="283" y="471"/>
                  </a:lnTo>
                  <a:lnTo>
                    <a:pt x="283" y="471"/>
                  </a:lnTo>
                  <a:lnTo>
                    <a:pt x="283" y="471"/>
                  </a:lnTo>
                  <a:lnTo>
                    <a:pt x="284" y="471"/>
                  </a:lnTo>
                  <a:lnTo>
                    <a:pt x="284" y="470"/>
                  </a:lnTo>
                  <a:lnTo>
                    <a:pt x="284" y="470"/>
                  </a:lnTo>
                  <a:lnTo>
                    <a:pt x="284" y="470"/>
                  </a:lnTo>
                  <a:lnTo>
                    <a:pt x="284" y="470"/>
                  </a:lnTo>
                  <a:lnTo>
                    <a:pt x="284" y="470"/>
                  </a:lnTo>
                  <a:lnTo>
                    <a:pt x="285" y="470"/>
                  </a:lnTo>
                  <a:lnTo>
                    <a:pt x="285" y="470"/>
                  </a:lnTo>
                  <a:lnTo>
                    <a:pt x="285" y="470"/>
                  </a:lnTo>
                  <a:lnTo>
                    <a:pt x="285" y="470"/>
                  </a:lnTo>
                  <a:lnTo>
                    <a:pt x="285" y="470"/>
                  </a:lnTo>
                  <a:lnTo>
                    <a:pt x="285" y="470"/>
                  </a:lnTo>
                  <a:lnTo>
                    <a:pt x="285" y="470"/>
                  </a:lnTo>
                  <a:lnTo>
                    <a:pt x="286" y="470"/>
                  </a:lnTo>
                  <a:lnTo>
                    <a:pt x="286" y="470"/>
                  </a:lnTo>
                  <a:lnTo>
                    <a:pt x="286" y="470"/>
                  </a:lnTo>
                  <a:lnTo>
                    <a:pt x="286" y="470"/>
                  </a:lnTo>
                  <a:lnTo>
                    <a:pt x="286" y="470"/>
                  </a:lnTo>
                  <a:lnTo>
                    <a:pt x="286" y="470"/>
                  </a:lnTo>
                  <a:lnTo>
                    <a:pt x="286" y="470"/>
                  </a:lnTo>
                  <a:lnTo>
                    <a:pt x="287" y="470"/>
                  </a:lnTo>
                  <a:lnTo>
                    <a:pt x="287" y="470"/>
                  </a:lnTo>
                  <a:lnTo>
                    <a:pt x="287" y="470"/>
                  </a:lnTo>
                  <a:lnTo>
                    <a:pt x="287" y="470"/>
                  </a:lnTo>
                  <a:lnTo>
                    <a:pt x="287" y="470"/>
                  </a:lnTo>
                  <a:lnTo>
                    <a:pt x="287" y="469"/>
                  </a:lnTo>
                  <a:lnTo>
                    <a:pt x="287" y="467"/>
                  </a:lnTo>
                  <a:lnTo>
                    <a:pt x="287" y="467"/>
                  </a:lnTo>
                  <a:lnTo>
                    <a:pt x="287" y="467"/>
                  </a:lnTo>
                  <a:lnTo>
                    <a:pt x="286" y="467"/>
                  </a:lnTo>
                  <a:lnTo>
                    <a:pt x="286" y="467"/>
                  </a:lnTo>
                  <a:lnTo>
                    <a:pt x="286" y="467"/>
                  </a:lnTo>
                  <a:lnTo>
                    <a:pt x="286" y="467"/>
                  </a:lnTo>
                  <a:lnTo>
                    <a:pt x="286" y="467"/>
                  </a:lnTo>
                  <a:lnTo>
                    <a:pt x="286" y="467"/>
                  </a:lnTo>
                  <a:lnTo>
                    <a:pt x="286" y="467"/>
                  </a:lnTo>
                  <a:lnTo>
                    <a:pt x="285" y="467"/>
                  </a:lnTo>
                  <a:lnTo>
                    <a:pt x="285" y="467"/>
                  </a:lnTo>
                  <a:lnTo>
                    <a:pt x="285" y="467"/>
                  </a:lnTo>
                  <a:lnTo>
                    <a:pt x="285" y="468"/>
                  </a:lnTo>
                  <a:lnTo>
                    <a:pt x="285" y="468"/>
                  </a:lnTo>
                  <a:lnTo>
                    <a:pt x="285" y="468"/>
                  </a:lnTo>
                  <a:lnTo>
                    <a:pt x="285" y="468"/>
                  </a:lnTo>
                  <a:lnTo>
                    <a:pt x="284" y="468"/>
                  </a:lnTo>
                  <a:lnTo>
                    <a:pt x="284" y="468"/>
                  </a:lnTo>
                  <a:lnTo>
                    <a:pt x="284" y="468"/>
                  </a:lnTo>
                  <a:lnTo>
                    <a:pt x="284" y="468"/>
                  </a:lnTo>
                  <a:lnTo>
                    <a:pt x="284" y="468"/>
                  </a:lnTo>
                  <a:lnTo>
                    <a:pt x="284" y="468"/>
                  </a:lnTo>
                  <a:lnTo>
                    <a:pt x="284" y="468"/>
                  </a:lnTo>
                  <a:lnTo>
                    <a:pt x="283" y="468"/>
                  </a:lnTo>
                  <a:lnTo>
                    <a:pt x="283" y="468"/>
                  </a:lnTo>
                  <a:lnTo>
                    <a:pt x="283" y="468"/>
                  </a:lnTo>
                  <a:lnTo>
                    <a:pt x="283" y="468"/>
                  </a:lnTo>
                  <a:lnTo>
                    <a:pt x="283" y="468"/>
                  </a:lnTo>
                  <a:lnTo>
                    <a:pt x="283" y="468"/>
                  </a:lnTo>
                  <a:lnTo>
                    <a:pt x="283" y="468"/>
                  </a:lnTo>
                  <a:lnTo>
                    <a:pt x="282" y="468"/>
                  </a:lnTo>
                  <a:lnTo>
                    <a:pt x="282" y="468"/>
                  </a:lnTo>
                  <a:lnTo>
                    <a:pt x="282" y="468"/>
                  </a:lnTo>
                  <a:lnTo>
                    <a:pt x="282" y="468"/>
                  </a:lnTo>
                  <a:lnTo>
                    <a:pt x="282" y="468"/>
                  </a:lnTo>
                  <a:lnTo>
                    <a:pt x="282" y="469"/>
                  </a:lnTo>
                  <a:lnTo>
                    <a:pt x="282" y="469"/>
                  </a:lnTo>
                  <a:lnTo>
                    <a:pt x="281" y="469"/>
                  </a:lnTo>
                  <a:lnTo>
                    <a:pt x="281" y="469"/>
                  </a:lnTo>
                  <a:lnTo>
                    <a:pt x="281" y="469"/>
                  </a:lnTo>
                  <a:lnTo>
                    <a:pt x="281" y="469"/>
                  </a:lnTo>
                  <a:lnTo>
                    <a:pt x="281" y="469"/>
                  </a:lnTo>
                  <a:lnTo>
                    <a:pt x="281" y="469"/>
                  </a:lnTo>
                  <a:lnTo>
                    <a:pt x="281" y="469"/>
                  </a:lnTo>
                  <a:lnTo>
                    <a:pt x="280" y="469"/>
                  </a:lnTo>
                  <a:lnTo>
                    <a:pt x="280" y="469"/>
                  </a:lnTo>
                  <a:lnTo>
                    <a:pt x="280" y="469"/>
                  </a:lnTo>
                  <a:lnTo>
                    <a:pt x="280" y="469"/>
                  </a:lnTo>
                  <a:lnTo>
                    <a:pt x="280" y="469"/>
                  </a:lnTo>
                  <a:lnTo>
                    <a:pt x="280" y="469"/>
                  </a:lnTo>
                  <a:lnTo>
                    <a:pt x="280" y="469"/>
                  </a:lnTo>
                  <a:lnTo>
                    <a:pt x="279" y="469"/>
                  </a:lnTo>
                  <a:lnTo>
                    <a:pt x="279" y="469"/>
                  </a:lnTo>
                  <a:lnTo>
                    <a:pt x="279" y="469"/>
                  </a:lnTo>
                  <a:lnTo>
                    <a:pt x="279" y="469"/>
                  </a:lnTo>
                  <a:lnTo>
                    <a:pt x="279" y="469"/>
                  </a:lnTo>
                  <a:lnTo>
                    <a:pt x="279" y="469"/>
                  </a:lnTo>
                  <a:lnTo>
                    <a:pt x="279" y="469"/>
                  </a:lnTo>
                  <a:lnTo>
                    <a:pt x="278" y="469"/>
                  </a:lnTo>
                  <a:lnTo>
                    <a:pt x="278" y="469"/>
                  </a:lnTo>
                  <a:lnTo>
                    <a:pt x="278" y="469"/>
                  </a:lnTo>
                  <a:lnTo>
                    <a:pt x="278" y="469"/>
                  </a:lnTo>
                  <a:lnTo>
                    <a:pt x="278" y="470"/>
                  </a:lnTo>
                  <a:lnTo>
                    <a:pt x="278" y="470"/>
                  </a:lnTo>
                  <a:lnTo>
                    <a:pt x="277" y="470"/>
                  </a:lnTo>
                  <a:lnTo>
                    <a:pt x="277" y="470"/>
                  </a:lnTo>
                  <a:lnTo>
                    <a:pt x="277" y="470"/>
                  </a:lnTo>
                  <a:lnTo>
                    <a:pt x="277" y="470"/>
                  </a:lnTo>
                  <a:lnTo>
                    <a:pt x="277" y="470"/>
                  </a:lnTo>
                  <a:lnTo>
                    <a:pt x="277" y="470"/>
                  </a:lnTo>
                  <a:lnTo>
                    <a:pt x="277" y="470"/>
                  </a:lnTo>
                  <a:lnTo>
                    <a:pt x="276" y="470"/>
                  </a:lnTo>
                  <a:lnTo>
                    <a:pt x="276" y="470"/>
                  </a:lnTo>
                  <a:lnTo>
                    <a:pt x="276" y="470"/>
                  </a:lnTo>
                  <a:lnTo>
                    <a:pt x="276" y="470"/>
                  </a:lnTo>
                  <a:lnTo>
                    <a:pt x="276" y="470"/>
                  </a:lnTo>
                  <a:lnTo>
                    <a:pt x="276" y="470"/>
                  </a:lnTo>
                  <a:lnTo>
                    <a:pt x="276" y="470"/>
                  </a:lnTo>
                  <a:lnTo>
                    <a:pt x="275" y="470"/>
                  </a:lnTo>
                  <a:lnTo>
                    <a:pt x="275" y="470"/>
                  </a:lnTo>
                  <a:lnTo>
                    <a:pt x="275" y="470"/>
                  </a:lnTo>
                  <a:lnTo>
                    <a:pt x="275" y="470"/>
                  </a:lnTo>
                  <a:lnTo>
                    <a:pt x="275" y="470"/>
                  </a:lnTo>
                  <a:lnTo>
                    <a:pt x="275" y="470"/>
                  </a:lnTo>
                  <a:lnTo>
                    <a:pt x="275" y="470"/>
                  </a:lnTo>
                  <a:lnTo>
                    <a:pt x="274" y="471"/>
                  </a:lnTo>
                  <a:lnTo>
                    <a:pt x="274" y="471"/>
                  </a:lnTo>
                  <a:lnTo>
                    <a:pt x="274" y="471"/>
                  </a:lnTo>
                  <a:lnTo>
                    <a:pt x="274" y="471"/>
                  </a:lnTo>
                  <a:lnTo>
                    <a:pt x="274" y="471"/>
                  </a:lnTo>
                  <a:lnTo>
                    <a:pt x="274" y="473"/>
                  </a:lnTo>
                  <a:close/>
                  <a:moveTo>
                    <a:pt x="295" y="467"/>
                  </a:moveTo>
                  <a:lnTo>
                    <a:pt x="295" y="467"/>
                  </a:lnTo>
                  <a:lnTo>
                    <a:pt x="296" y="467"/>
                  </a:lnTo>
                  <a:lnTo>
                    <a:pt x="296" y="467"/>
                  </a:lnTo>
                  <a:lnTo>
                    <a:pt x="296" y="467"/>
                  </a:lnTo>
                  <a:lnTo>
                    <a:pt x="296" y="467"/>
                  </a:lnTo>
                  <a:lnTo>
                    <a:pt x="296" y="467"/>
                  </a:lnTo>
                  <a:lnTo>
                    <a:pt x="296" y="467"/>
                  </a:lnTo>
                  <a:lnTo>
                    <a:pt x="296" y="467"/>
                  </a:lnTo>
                  <a:lnTo>
                    <a:pt x="297" y="467"/>
                  </a:lnTo>
                  <a:lnTo>
                    <a:pt x="297" y="467"/>
                  </a:lnTo>
                  <a:lnTo>
                    <a:pt x="297" y="467"/>
                  </a:lnTo>
                  <a:lnTo>
                    <a:pt x="297" y="467"/>
                  </a:lnTo>
                  <a:lnTo>
                    <a:pt x="297" y="467"/>
                  </a:lnTo>
                  <a:lnTo>
                    <a:pt x="297" y="467"/>
                  </a:lnTo>
                  <a:lnTo>
                    <a:pt x="297" y="467"/>
                  </a:lnTo>
                  <a:lnTo>
                    <a:pt x="298" y="467"/>
                  </a:lnTo>
                  <a:lnTo>
                    <a:pt x="298" y="467"/>
                  </a:lnTo>
                  <a:lnTo>
                    <a:pt x="298" y="467"/>
                  </a:lnTo>
                  <a:lnTo>
                    <a:pt x="298" y="467"/>
                  </a:lnTo>
                  <a:lnTo>
                    <a:pt x="298" y="467"/>
                  </a:lnTo>
                  <a:lnTo>
                    <a:pt x="298" y="466"/>
                  </a:lnTo>
                  <a:lnTo>
                    <a:pt x="298" y="466"/>
                  </a:lnTo>
                  <a:lnTo>
                    <a:pt x="299" y="466"/>
                  </a:lnTo>
                  <a:lnTo>
                    <a:pt x="299" y="466"/>
                  </a:lnTo>
                  <a:lnTo>
                    <a:pt x="299" y="466"/>
                  </a:lnTo>
                  <a:lnTo>
                    <a:pt x="299" y="466"/>
                  </a:lnTo>
                  <a:lnTo>
                    <a:pt x="299" y="466"/>
                  </a:lnTo>
                  <a:lnTo>
                    <a:pt x="299" y="466"/>
                  </a:lnTo>
                  <a:lnTo>
                    <a:pt x="300" y="466"/>
                  </a:lnTo>
                  <a:lnTo>
                    <a:pt x="300" y="466"/>
                  </a:lnTo>
                  <a:lnTo>
                    <a:pt x="300" y="466"/>
                  </a:lnTo>
                  <a:lnTo>
                    <a:pt x="300" y="466"/>
                  </a:lnTo>
                  <a:lnTo>
                    <a:pt x="300" y="466"/>
                  </a:lnTo>
                  <a:lnTo>
                    <a:pt x="300" y="466"/>
                  </a:lnTo>
                  <a:lnTo>
                    <a:pt x="300" y="466"/>
                  </a:lnTo>
                  <a:lnTo>
                    <a:pt x="301" y="466"/>
                  </a:lnTo>
                  <a:lnTo>
                    <a:pt x="301" y="466"/>
                  </a:lnTo>
                  <a:lnTo>
                    <a:pt x="301" y="466"/>
                  </a:lnTo>
                  <a:lnTo>
                    <a:pt x="301" y="466"/>
                  </a:lnTo>
                  <a:lnTo>
                    <a:pt x="301" y="466"/>
                  </a:lnTo>
                  <a:lnTo>
                    <a:pt x="301" y="466"/>
                  </a:lnTo>
                  <a:lnTo>
                    <a:pt x="301" y="466"/>
                  </a:lnTo>
                  <a:lnTo>
                    <a:pt x="302" y="466"/>
                  </a:lnTo>
                  <a:lnTo>
                    <a:pt x="302" y="466"/>
                  </a:lnTo>
                  <a:lnTo>
                    <a:pt x="302" y="465"/>
                  </a:lnTo>
                  <a:lnTo>
                    <a:pt x="302" y="465"/>
                  </a:lnTo>
                  <a:lnTo>
                    <a:pt x="302" y="465"/>
                  </a:lnTo>
                  <a:lnTo>
                    <a:pt x="302" y="465"/>
                  </a:lnTo>
                  <a:lnTo>
                    <a:pt x="302" y="465"/>
                  </a:lnTo>
                  <a:lnTo>
                    <a:pt x="303" y="465"/>
                  </a:lnTo>
                  <a:lnTo>
                    <a:pt x="303" y="465"/>
                  </a:lnTo>
                  <a:lnTo>
                    <a:pt x="303" y="465"/>
                  </a:lnTo>
                  <a:lnTo>
                    <a:pt x="303" y="465"/>
                  </a:lnTo>
                  <a:lnTo>
                    <a:pt x="303" y="465"/>
                  </a:lnTo>
                  <a:lnTo>
                    <a:pt x="303" y="465"/>
                  </a:lnTo>
                  <a:lnTo>
                    <a:pt x="303" y="465"/>
                  </a:lnTo>
                  <a:lnTo>
                    <a:pt x="304" y="465"/>
                  </a:lnTo>
                  <a:lnTo>
                    <a:pt x="304" y="465"/>
                  </a:lnTo>
                  <a:lnTo>
                    <a:pt x="304" y="465"/>
                  </a:lnTo>
                  <a:lnTo>
                    <a:pt x="304" y="465"/>
                  </a:lnTo>
                  <a:lnTo>
                    <a:pt x="304" y="465"/>
                  </a:lnTo>
                  <a:lnTo>
                    <a:pt x="304" y="465"/>
                  </a:lnTo>
                  <a:lnTo>
                    <a:pt x="304" y="465"/>
                  </a:lnTo>
                  <a:lnTo>
                    <a:pt x="305" y="465"/>
                  </a:lnTo>
                  <a:lnTo>
                    <a:pt x="305" y="465"/>
                  </a:lnTo>
                  <a:lnTo>
                    <a:pt x="305" y="465"/>
                  </a:lnTo>
                  <a:lnTo>
                    <a:pt x="305" y="465"/>
                  </a:lnTo>
                  <a:lnTo>
                    <a:pt x="305" y="465"/>
                  </a:lnTo>
                  <a:lnTo>
                    <a:pt x="305" y="465"/>
                  </a:lnTo>
                  <a:lnTo>
                    <a:pt x="305" y="465"/>
                  </a:lnTo>
                  <a:lnTo>
                    <a:pt x="306" y="464"/>
                  </a:lnTo>
                  <a:lnTo>
                    <a:pt x="306" y="464"/>
                  </a:lnTo>
                  <a:lnTo>
                    <a:pt x="306" y="464"/>
                  </a:lnTo>
                  <a:lnTo>
                    <a:pt x="306" y="464"/>
                  </a:lnTo>
                  <a:lnTo>
                    <a:pt x="306" y="464"/>
                  </a:lnTo>
                  <a:lnTo>
                    <a:pt x="306" y="464"/>
                  </a:lnTo>
                  <a:lnTo>
                    <a:pt x="306" y="464"/>
                  </a:lnTo>
                  <a:lnTo>
                    <a:pt x="307" y="464"/>
                  </a:lnTo>
                  <a:lnTo>
                    <a:pt x="307" y="464"/>
                  </a:lnTo>
                  <a:lnTo>
                    <a:pt x="307" y="464"/>
                  </a:lnTo>
                  <a:lnTo>
                    <a:pt x="307" y="464"/>
                  </a:lnTo>
                  <a:lnTo>
                    <a:pt x="307" y="464"/>
                  </a:lnTo>
                  <a:lnTo>
                    <a:pt x="307" y="464"/>
                  </a:lnTo>
                  <a:lnTo>
                    <a:pt x="307" y="464"/>
                  </a:lnTo>
                  <a:lnTo>
                    <a:pt x="308" y="464"/>
                  </a:lnTo>
                  <a:lnTo>
                    <a:pt x="308" y="464"/>
                  </a:lnTo>
                  <a:lnTo>
                    <a:pt x="308" y="464"/>
                  </a:lnTo>
                  <a:lnTo>
                    <a:pt x="308" y="464"/>
                  </a:lnTo>
                  <a:lnTo>
                    <a:pt x="308" y="464"/>
                  </a:lnTo>
                  <a:lnTo>
                    <a:pt x="308" y="464"/>
                  </a:lnTo>
                  <a:lnTo>
                    <a:pt x="308" y="461"/>
                  </a:lnTo>
                  <a:lnTo>
                    <a:pt x="308" y="461"/>
                  </a:lnTo>
                  <a:lnTo>
                    <a:pt x="308" y="461"/>
                  </a:lnTo>
                  <a:lnTo>
                    <a:pt x="308" y="461"/>
                  </a:lnTo>
                  <a:lnTo>
                    <a:pt x="307" y="461"/>
                  </a:lnTo>
                  <a:lnTo>
                    <a:pt x="307" y="461"/>
                  </a:lnTo>
                  <a:lnTo>
                    <a:pt x="307" y="461"/>
                  </a:lnTo>
                  <a:lnTo>
                    <a:pt x="307" y="461"/>
                  </a:lnTo>
                  <a:lnTo>
                    <a:pt x="307" y="462"/>
                  </a:lnTo>
                  <a:lnTo>
                    <a:pt x="307" y="462"/>
                  </a:lnTo>
                  <a:lnTo>
                    <a:pt x="307" y="462"/>
                  </a:lnTo>
                  <a:lnTo>
                    <a:pt x="306" y="462"/>
                  </a:lnTo>
                  <a:lnTo>
                    <a:pt x="306" y="462"/>
                  </a:lnTo>
                  <a:lnTo>
                    <a:pt x="306" y="462"/>
                  </a:lnTo>
                  <a:lnTo>
                    <a:pt x="306" y="462"/>
                  </a:lnTo>
                  <a:lnTo>
                    <a:pt x="306" y="462"/>
                  </a:lnTo>
                  <a:lnTo>
                    <a:pt x="306" y="462"/>
                  </a:lnTo>
                  <a:lnTo>
                    <a:pt x="306" y="462"/>
                  </a:lnTo>
                  <a:lnTo>
                    <a:pt x="305" y="462"/>
                  </a:lnTo>
                  <a:lnTo>
                    <a:pt x="305" y="462"/>
                  </a:lnTo>
                  <a:lnTo>
                    <a:pt x="305" y="462"/>
                  </a:lnTo>
                  <a:lnTo>
                    <a:pt x="305" y="462"/>
                  </a:lnTo>
                  <a:lnTo>
                    <a:pt x="305" y="462"/>
                  </a:lnTo>
                  <a:lnTo>
                    <a:pt x="305" y="462"/>
                  </a:lnTo>
                  <a:lnTo>
                    <a:pt x="305" y="462"/>
                  </a:lnTo>
                  <a:lnTo>
                    <a:pt x="304" y="462"/>
                  </a:lnTo>
                  <a:lnTo>
                    <a:pt x="304" y="462"/>
                  </a:lnTo>
                  <a:lnTo>
                    <a:pt x="304" y="462"/>
                  </a:lnTo>
                  <a:lnTo>
                    <a:pt x="304" y="462"/>
                  </a:lnTo>
                  <a:lnTo>
                    <a:pt x="304" y="462"/>
                  </a:lnTo>
                  <a:lnTo>
                    <a:pt x="304" y="462"/>
                  </a:lnTo>
                  <a:lnTo>
                    <a:pt x="304" y="463"/>
                  </a:lnTo>
                  <a:lnTo>
                    <a:pt x="303" y="463"/>
                  </a:lnTo>
                  <a:lnTo>
                    <a:pt x="303" y="463"/>
                  </a:lnTo>
                  <a:lnTo>
                    <a:pt x="303" y="463"/>
                  </a:lnTo>
                  <a:lnTo>
                    <a:pt x="303" y="463"/>
                  </a:lnTo>
                  <a:lnTo>
                    <a:pt x="303" y="463"/>
                  </a:lnTo>
                  <a:lnTo>
                    <a:pt x="303" y="463"/>
                  </a:lnTo>
                  <a:lnTo>
                    <a:pt x="302" y="463"/>
                  </a:lnTo>
                  <a:lnTo>
                    <a:pt x="302" y="463"/>
                  </a:lnTo>
                  <a:lnTo>
                    <a:pt x="302" y="463"/>
                  </a:lnTo>
                  <a:lnTo>
                    <a:pt x="302" y="463"/>
                  </a:lnTo>
                  <a:lnTo>
                    <a:pt x="302" y="463"/>
                  </a:lnTo>
                  <a:lnTo>
                    <a:pt x="302" y="463"/>
                  </a:lnTo>
                  <a:lnTo>
                    <a:pt x="302" y="463"/>
                  </a:lnTo>
                  <a:lnTo>
                    <a:pt x="301" y="463"/>
                  </a:lnTo>
                  <a:lnTo>
                    <a:pt x="301" y="463"/>
                  </a:lnTo>
                  <a:lnTo>
                    <a:pt x="301" y="463"/>
                  </a:lnTo>
                  <a:lnTo>
                    <a:pt x="301" y="463"/>
                  </a:lnTo>
                  <a:lnTo>
                    <a:pt x="301" y="463"/>
                  </a:lnTo>
                  <a:lnTo>
                    <a:pt x="301" y="463"/>
                  </a:lnTo>
                  <a:lnTo>
                    <a:pt x="301" y="463"/>
                  </a:lnTo>
                  <a:lnTo>
                    <a:pt x="300" y="463"/>
                  </a:lnTo>
                  <a:lnTo>
                    <a:pt x="300" y="463"/>
                  </a:lnTo>
                  <a:lnTo>
                    <a:pt x="300" y="463"/>
                  </a:lnTo>
                  <a:lnTo>
                    <a:pt x="300" y="463"/>
                  </a:lnTo>
                  <a:lnTo>
                    <a:pt x="300" y="463"/>
                  </a:lnTo>
                  <a:lnTo>
                    <a:pt x="300" y="463"/>
                  </a:lnTo>
                  <a:lnTo>
                    <a:pt x="300" y="464"/>
                  </a:lnTo>
                  <a:lnTo>
                    <a:pt x="299" y="464"/>
                  </a:lnTo>
                  <a:lnTo>
                    <a:pt x="299" y="464"/>
                  </a:lnTo>
                  <a:lnTo>
                    <a:pt x="299" y="464"/>
                  </a:lnTo>
                  <a:lnTo>
                    <a:pt x="299" y="464"/>
                  </a:lnTo>
                  <a:lnTo>
                    <a:pt x="299" y="464"/>
                  </a:lnTo>
                  <a:lnTo>
                    <a:pt x="299" y="464"/>
                  </a:lnTo>
                  <a:lnTo>
                    <a:pt x="299" y="464"/>
                  </a:lnTo>
                  <a:lnTo>
                    <a:pt x="298" y="464"/>
                  </a:lnTo>
                  <a:lnTo>
                    <a:pt x="298" y="464"/>
                  </a:lnTo>
                  <a:lnTo>
                    <a:pt x="298" y="464"/>
                  </a:lnTo>
                  <a:lnTo>
                    <a:pt x="298" y="464"/>
                  </a:lnTo>
                  <a:lnTo>
                    <a:pt x="298" y="464"/>
                  </a:lnTo>
                  <a:lnTo>
                    <a:pt x="298" y="464"/>
                  </a:lnTo>
                  <a:lnTo>
                    <a:pt x="298" y="464"/>
                  </a:lnTo>
                  <a:lnTo>
                    <a:pt x="297" y="464"/>
                  </a:lnTo>
                  <a:lnTo>
                    <a:pt x="297" y="464"/>
                  </a:lnTo>
                  <a:lnTo>
                    <a:pt x="297" y="464"/>
                  </a:lnTo>
                  <a:lnTo>
                    <a:pt x="297" y="464"/>
                  </a:lnTo>
                  <a:lnTo>
                    <a:pt x="297" y="464"/>
                  </a:lnTo>
                  <a:lnTo>
                    <a:pt x="297" y="464"/>
                  </a:lnTo>
                  <a:lnTo>
                    <a:pt x="297" y="464"/>
                  </a:lnTo>
                  <a:lnTo>
                    <a:pt x="296" y="464"/>
                  </a:lnTo>
                  <a:lnTo>
                    <a:pt x="296" y="465"/>
                  </a:lnTo>
                  <a:lnTo>
                    <a:pt x="296" y="465"/>
                  </a:lnTo>
                  <a:lnTo>
                    <a:pt x="296" y="465"/>
                  </a:lnTo>
                  <a:lnTo>
                    <a:pt x="296" y="465"/>
                  </a:lnTo>
                  <a:lnTo>
                    <a:pt x="296" y="465"/>
                  </a:lnTo>
                  <a:lnTo>
                    <a:pt x="296" y="465"/>
                  </a:lnTo>
                  <a:lnTo>
                    <a:pt x="295" y="465"/>
                  </a:lnTo>
                  <a:lnTo>
                    <a:pt x="295" y="465"/>
                  </a:lnTo>
                  <a:lnTo>
                    <a:pt x="295" y="465"/>
                  </a:lnTo>
                  <a:lnTo>
                    <a:pt x="295" y="465"/>
                  </a:lnTo>
                  <a:lnTo>
                    <a:pt x="295" y="467"/>
                  </a:lnTo>
                  <a:close/>
                  <a:moveTo>
                    <a:pt x="316" y="462"/>
                  </a:moveTo>
                  <a:lnTo>
                    <a:pt x="316" y="461"/>
                  </a:lnTo>
                  <a:lnTo>
                    <a:pt x="317" y="461"/>
                  </a:lnTo>
                  <a:lnTo>
                    <a:pt x="317" y="461"/>
                  </a:lnTo>
                  <a:lnTo>
                    <a:pt x="317" y="461"/>
                  </a:lnTo>
                  <a:lnTo>
                    <a:pt x="317" y="461"/>
                  </a:lnTo>
                  <a:lnTo>
                    <a:pt x="317" y="461"/>
                  </a:lnTo>
                  <a:lnTo>
                    <a:pt x="317" y="461"/>
                  </a:lnTo>
                  <a:lnTo>
                    <a:pt x="317" y="461"/>
                  </a:lnTo>
                  <a:lnTo>
                    <a:pt x="318" y="461"/>
                  </a:lnTo>
                  <a:lnTo>
                    <a:pt x="318" y="461"/>
                  </a:lnTo>
                  <a:lnTo>
                    <a:pt x="318" y="461"/>
                  </a:lnTo>
                  <a:lnTo>
                    <a:pt x="318" y="461"/>
                  </a:lnTo>
                  <a:lnTo>
                    <a:pt x="318" y="461"/>
                  </a:lnTo>
                  <a:lnTo>
                    <a:pt x="318" y="461"/>
                  </a:lnTo>
                  <a:lnTo>
                    <a:pt x="318" y="461"/>
                  </a:lnTo>
                  <a:lnTo>
                    <a:pt x="319" y="461"/>
                  </a:lnTo>
                  <a:lnTo>
                    <a:pt x="319" y="461"/>
                  </a:lnTo>
                  <a:lnTo>
                    <a:pt x="319" y="461"/>
                  </a:lnTo>
                  <a:lnTo>
                    <a:pt x="319" y="461"/>
                  </a:lnTo>
                  <a:lnTo>
                    <a:pt x="319" y="461"/>
                  </a:lnTo>
                  <a:lnTo>
                    <a:pt x="319" y="461"/>
                  </a:lnTo>
                  <a:lnTo>
                    <a:pt x="319" y="461"/>
                  </a:lnTo>
                  <a:lnTo>
                    <a:pt x="320" y="461"/>
                  </a:lnTo>
                  <a:lnTo>
                    <a:pt x="320" y="461"/>
                  </a:lnTo>
                  <a:lnTo>
                    <a:pt x="320" y="461"/>
                  </a:lnTo>
                  <a:lnTo>
                    <a:pt x="320" y="461"/>
                  </a:lnTo>
                  <a:lnTo>
                    <a:pt x="320" y="460"/>
                  </a:lnTo>
                  <a:lnTo>
                    <a:pt x="320" y="460"/>
                  </a:lnTo>
                  <a:lnTo>
                    <a:pt x="320" y="460"/>
                  </a:lnTo>
                  <a:lnTo>
                    <a:pt x="321" y="460"/>
                  </a:lnTo>
                  <a:lnTo>
                    <a:pt x="321" y="460"/>
                  </a:lnTo>
                  <a:lnTo>
                    <a:pt x="321" y="460"/>
                  </a:lnTo>
                  <a:lnTo>
                    <a:pt x="321" y="460"/>
                  </a:lnTo>
                  <a:lnTo>
                    <a:pt x="321" y="460"/>
                  </a:lnTo>
                  <a:lnTo>
                    <a:pt x="321" y="460"/>
                  </a:lnTo>
                  <a:lnTo>
                    <a:pt x="321" y="460"/>
                  </a:lnTo>
                  <a:lnTo>
                    <a:pt x="322" y="460"/>
                  </a:lnTo>
                  <a:lnTo>
                    <a:pt x="322" y="460"/>
                  </a:lnTo>
                  <a:lnTo>
                    <a:pt x="322" y="460"/>
                  </a:lnTo>
                  <a:lnTo>
                    <a:pt x="322" y="460"/>
                  </a:lnTo>
                  <a:lnTo>
                    <a:pt x="322" y="460"/>
                  </a:lnTo>
                  <a:lnTo>
                    <a:pt x="322" y="460"/>
                  </a:lnTo>
                  <a:lnTo>
                    <a:pt x="322" y="460"/>
                  </a:lnTo>
                  <a:lnTo>
                    <a:pt x="323" y="460"/>
                  </a:lnTo>
                  <a:lnTo>
                    <a:pt x="323" y="460"/>
                  </a:lnTo>
                  <a:lnTo>
                    <a:pt x="323" y="460"/>
                  </a:lnTo>
                  <a:lnTo>
                    <a:pt x="323" y="460"/>
                  </a:lnTo>
                  <a:lnTo>
                    <a:pt x="323" y="460"/>
                  </a:lnTo>
                  <a:lnTo>
                    <a:pt x="323" y="460"/>
                  </a:lnTo>
                  <a:lnTo>
                    <a:pt x="323" y="460"/>
                  </a:lnTo>
                  <a:lnTo>
                    <a:pt x="324" y="459"/>
                  </a:lnTo>
                  <a:lnTo>
                    <a:pt x="324" y="459"/>
                  </a:lnTo>
                  <a:lnTo>
                    <a:pt x="324" y="459"/>
                  </a:lnTo>
                  <a:lnTo>
                    <a:pt x="324" y="459"/>
                  </a:lnTo>
                  <a:lnTo>
                    <a:pt x="324" y="459"/>
                  </a:lnTo>
                  <a:lnTo>
                    <a:pt x="324" y="459"/>
                  </a:lnTo>
                  <a:lnTo>
                    <a:pt x="324" y="459"/>
                  </a:lnTo>
                  <a:lnTo>
                    <a:pt x="325" y="459"/>
                  </a:lnTo>
                  <a:lnTo>
                    <a:pt x="325" y="459"/>
                  </a:lnTo>
                  <a:lnTo>
                    <a:pt x="325" y="459"/>
                  </a:lnTo>
                  <a:lnTo>
                    <a:pt x="325" y="459"/>
                  </a:lnTo>
                  <a:lnTo>
                    <a:pt x="325" y="459"/>
                  </a:lnTo>
                  <a:lnTo>
                    <a:pt x="325" y="459"/>
                  </a:lnTo>
                  <a:lnTo>
                    <a:pt x="326" y="459"/>
                  </a:lnTo>
                  <a:lnTo>
                    <a:pt x="326" y="459"/>
                  </a:lnTo>
                  <a:lnTo>
                    <a:pt x="326" y="459"/>
                  </a:lnTo>
                  <a:lnTo>
                    <a:pt x="326" y="459"/>
                  </a:lnTo>
                  <a:lnTo>
                    <a:pt x="326" y="459"/>
                  </a:lnTo>
                  <a:lnTo>
                    <a:pt x="326" y="459"/>
                  </a:lnTo>
                  <a:lnTo>
                    <a:pt x="326" y="459"/>
                  </a:lnTo>
                  <a:lnTo>
                    <a:pt x="327" y="459"/>
                  </a:lnTo>
                  <a:lnTo>
                    <a:pt x="327" y="459"/>
                  </a:lnTo>
                  <a:lnTo>
                    <a:pt x="327" y="459"/>
                  </a:lnTo>
                  <a:lnTo>
                    <a:pt x="327" y="459"/>
                  </a:lnTo>
                  <a:lnTo>
                    <a:pt x="327" y="459"/>
                  </a:lnTo>
                  <a:lnTo>
                    <a:pt x="327" y="459"/>
                  </a:lnTo>
                  <a:lnTo>
                    <a:pt x="327" y="458"/>
                  </a:lnTo>
                  <a:lnTo>
                    <a:pt x="328" y="458"/>
                  </a:lnTo>
                  <a:lnTo>
                    <a:pt x="328" y="458"/>
                  </a:lnTo>
                  <a:lnTo>
                    <a:pt x="328" y="458"/>
                  </a:lnTo>
                  <a:lnTo>
                    <a:pt x="328" y="458"/>
                  </a:lnTo>
                  <a:lnTo>
                    <a:pt x="328" y="458"/>
                  </a:lnTo>
                  <a:lnTo>
                    <a:pt x="328" y="458"/>
                  </a:lnTo>
                  <a:lnTo>
                    <a:pt x="328" y="458"/>
                  </a:lnTo>
                  <a:lnTo>
                    <a:pt x="329" y="458"/>
                  </a:lnTo>
                  <a:lnTo>
                    <a:pt x="329" y="458"/>
                  </a:lnTo>
                  <a:lnTo>
                    <a:pt x="329" y="458"/>
                  </a:lnTo>
                  <a:lnTo>
                    <a:pt x="329" y="458"/>
                  </a:lnTo>
                  <a:lnTo>
                    <a:pt x="329" y="458"/>
                  </a:lnTo>
                  <a:lnTo>
                    <a:pt x="329" y="458"/>
                  </a:lnTo>
                  <a:lnTo>
                    <a:pt x="329" y="456"/>
                  </a:lnTo>
                  <a:lnTo>
                    <a:pt x="329" y="456"/>
                  </a:lnTo>
                  <a:lnTo>
                    <a:pt x="329" y="456"/>
                  </a:lnTo>
                  <a:lnTo>
                    <a:pt x="328" y="456"/>
                  </a:lnTo>
                  <a:lnTo>
                    <a:pt x="328" y="456"/>
                  </a:lnTo>
                  <a:lnTo>
                    <a:pt x="328" y="456"/>
                  </a:lnTo>
                  <a:lnTo>
                    <a:pt x="328" y="456"/>
                  </a:lnTo>
                  <a:lnTo>
                    <a:pt x="328" y="456"/>
                  </a:lnTo>
                  <a:lnTo>
                    <a:pt x="328" y="456"/>
                  </a:lnTo>
                  <a:lnTo>
                    <a:pt x="328" y="456"/>
                  </a:lnTo>
                  <a:lnTo>
                    <a:pt x="327" y="456"/>
                  </a:lnTo>
                  <a:lnTo>
                    <a:pt x="327" y="456"/>
                  </a:lnTo>
                  <a:lnTo>
                    <a:pt x="327" y="456"/>
                  </a:lnTo>
                  <a:lnTo>
                    <a:pt x="327" y="456"/>
                  </a:lnTo>
                  <a:lnTo>
                    <a:pt x="327" y="456"/>
                  </a:lnTo>
                  <a:lnTo>
                    <a:pt x="327" y="456"/>
                  </a:lnTo>
                  <a:lnTo>
                    <a:pt x="327" y="456"/>
                  </a:lnTo>
                  <a:lnTo>
                    <a:pt x="326" y="456"/>
                  </a:lnTo>
                  <a:lnTo>
                    <a:pt x="326" y="456"/>
                  </a:lnTo>
                  <a:lnTo>
                    <a:pt x="326" y="456"/>
                  </a:lnTo>
                  <a:lnTo>
                    <a:pt x="326" y="456"/>
                  </a:lnTo>
                  <a:lnTo>
                    <a:pt x="326" y="456"/>
                  </a:lnTo>
                  <a:lnTo>
                    <a:pt x="326" y="456"/>
                  </a:lnTo>
                  <a:lnTo>
                    <a:pt x="326" y="456"/>
                  </a:lnTo>
                  <a:lnTo>
                    <a:pt x="325" y="456"/>
                  </a:lnTo>
                  <a:lnTo>
                    <a:pt x="325" y="457"/>
                  </a:lnTo>
                  <a:lnTo>
                    <a:pt x="325" y="457"/>
                  </a:lnTo>
                  <a:lnTo>
                    <a:pt x="325" y="457"/>
                  </a:lnTo>
                  <a:lnTo>
                    <a:pt x="325" y="457"/>
                  </a:lnTo>
                  <a:lnTo>
                    <a:pt x="325" y="457"/>
                  </a:lnTo>
                  <a:lnTo>
                    <a:pt x="325" y="457"/>
                  </a:lnTo>
                  <a:lnTo>
                    <a:pt x="324" y="457"/>
                  </a:lnTo>
                  <a:lnTo>
                    <a:pt x="324" y="457"/>
                  </a:lnTo>
                  <a:lnTo>
                    <a:pt x="324" y="457"/>
                  </a:lnTo>
                  <a:lnTo>
                    <a:pt x="324" y="457"/>
                  </a:lnTo>
                  <a:lnTo>
                    <a:pt x="324" y="457"/>
                  </a:lnTo>
                  <a:lnTo>
                    <a:pt x="324" y="457"/>
                  </a:lnTo>
                  <a:lnTo>
                    <a:pt x="324" y="457"/>
                  </a:lnTo>
                  <a:lnTo>
                    <a:pt x="323" y="457"/>
                  </a:lnTo>
                  <a:lnTo>
                    <a:pt x="323" y="457"/>
                  </a:lnTo>
                  <a:lnTo>
                    <a:pt x="323" y="457"/>
                  </a:lnTo>
                  <a:lnTo>
                    <a:pt x="323" y="457"/>
                  </a:lnTo>
                  <a:lnTo>
                    <a:pt x="323" y="457"/>
                  </a:lnTo>
                  <a:lnTo>
                    <a:pt x="323" y="457"/>
                  </a:lnTo>
                  <a:lnTo>
                    <a:pt x="323" y="457"/>
                  </a:lnTo>
                  <a:lnTo>
                    <a:pt x="322" y="457"/>
                  </a:lnTo>
                  <a:lnTo>
                    <a:pt x="322" y="457"/>
                  </a:lnTo>
                  <a:lnTo>
                    <a:pt x="322" y="457"/>
                  </a:lnTo>
                  <a:lnTo>
                    <a:pt x="322" y="457"/>
                  </a:lnTo>
                  <a:lnTo>
                    <a:pt x="322" y="458"/>
                  </a:lnTo>
                  <a:lnTo>
                    <a:pt x="322" y="458"/>
                  </a:lnTo>
                  <a:lnTo>
                    <a:pt x="322" y="458"/>
                  </a:lnTo>
                  <a:lnTo>
                    <a:pt x="321" y="458"/>
                  </a:lnTo>
                  <a:lnTo>
                    <a:pt x="321" y="458"/>
                  </a:lnTo>
                  <a:lnTo>
                    <a:pt x="321" y="458"/>
                  </a:lnTo>
                  <a:lnTo>
                    <a:pt x="321" y="458"/>
                  </a:lnTo>
                  <a:lnTo>
                    <a:pt x="321" y="458"/>
                  </a:lnTo>
                  <a:lnTo>
                    <a:pt x="321" y="458"/>
                  </a:lnTo>
                  <a:lnTo>
                    <a:pt x="321" y="458"/>
                  </a:lnTo>
                  <a:lnTo>
                    <a:pt x="320" y="458"/>
                  </a:lnTo>
                  <a:lnTo>
                    <a:pt x="320" y="458"/>
                  </a:lnTo>
                  <a:lnTo>
                    <a:pt x="320" y="458"/>
                  </a:lnTo>
                  <a:lnTo>
                    <a:pt x="320" y="458"/>
                  </a:lnTo>
                  <a:lnTo>
                    <a:pt x="320" y="458"/>
                  </a:lnTo>
                  <a:lnTo>
                    <a:pt x="320" y="458"/>
                  </a:lnTo>
                  <a:lnTo>
                    <a:pt x="320" y="458"/>
                  </a:lnTo>
                  <a:lnTo>
                    <a:pt x="319" y="458"/>
                  </a:lnTo>
                  <a:lnTo>
                    <a:pt x="319" y="458"/>
                  </a:lnTo>
                  <a:lnTo>
                    <a:pt x="319" y="458"/>
                  </a:lnTo>
                  <a:lnTo>
                    <a:pt x="319" y="458"/>
                  </a:lnTo>
                  <a:lnTo>
                    <a:pt x="319" y="458"/>
                  </a:lnTo>
                  <a:lnTo>
                    <a:pt x="319" y="458"/>
                  </a:lnTo>
                  <a:lnTo>
                    <a:pt x="319" y="458"/>
                  </a:lnTo>
                  <a:lnTo>
                    <a:pt x="318" y="458"/>
                  </a:lnTo>
                  <a:lnTo>
                    <a:pt x="318" y="458"/>
                  </a:lnTo>
                  <a:lnTo>
                    <a:pt x="318" y="459"/>
                  </a:lnTo>
                  <a:lnTo>
                    <a:pt x="318" y="459"/>
                  </a:lnTo>
                  <a:lnTo>
                    <a:pt x="318" y="459"/>
                  </a:lnTo>
                  <a:lnTo>
                    <a:pt x="318" y="459"/>
                  </a:lnTo>
                  <a:lnTo>
                    <a:pt x="317" y="459"/>
                  </a:lnTo>
                  <a:lnTo>
                    <a:pt x="317" y="459"/>
                  </a:lnTo>
                  <a:lnTo>
                    <a:pt x="317" y="459"/>
                  </a:lnTo>
                  <a:lnTo>
                    <a:pt x="317" y="459"/>
                  </a:lnTo>
                  <a:lnTo>
                    <a:pt x="317" y="459"/>
                  </a:lnTo>
                  <a:lnTo>
                    <a:pt x="317" y="459"/>
                  </a:lnTo>
                  <a:lnTo>
                    <a:pt x="317" y="459"/>
                  </a:lnTo>
                  <a:lnTo>
                    <a:pt x="316" y="459"/>
                  </a:lnTo>
                  <a:lnTo>
                    <a:pt x="316" y="459"/>
                  </a:lnTo>
                  <a:lnTo>
                    <a:pt x="316" y="459"/>
                  </a:lnTo>
                  <a:lnTo>
                    <a:pt x="316" y="459"/>
                  </a:lnTo>
                  <a:lnTo>
                    <a:pt x="316" y="459"/>
                  </a:lnTo>
                  <a:lnTo>
                    <a:pt x="316" y="462"/>
                  </a:lnTo>
                  <a:close/>
                  <a:moveTo>
                    <a:pt x="337" y="456"/>
                  </a:moveTo>
                  <a:lnTo>
                    <a:pt x="337" y="456"/>
                  </a:lnTo>
                  <a:lnTo>
                    <a:pt x="338" y="456"/>
                  </a:lnTo>
                  <a:lnTo>
                    <a:pt x="338" y="456"/>
                  </a:lnTo>
                  <a:lnTo>
                    <a:pt x="338" y="456"/>
                  </a:lnTo>
                  <a:lnTo>
                    <a:pt x="338" y="456"/>
                  </a:lnTo>
                  <a:lnTo>
                    <a:pt x="338" y="456"/>
                  </a:lnTo>
                  <a:lnTo>
                    <a:pt x="338" y="456"/>
                  </a:lnTo>
                  <a:lnTo>
                    <a:pt x="338" y="456"/>
                  </a:lnTo>
                  <a:lnTo>
                    <a:pt x="339" y="455"/>
                  </a:lnTo>
                  <a:lnTo>
                    <a:pt x="339" y="455"/>
                  </a:lnTo>
                  <a:lnTo>
                    <a:pt x="339" y="455"/>
                  </a:lnTo>
                  <a:lnTo>
                    <a:pt x="339" y="455"/>
                  </a:lnTo>
                  <a:lnTo>
                    <a:pt x="339" y="455"/>
                  </a:lnTo>
                  <a:lnTo>
                    <a:pt x="339" y="455"/>
                  </a:lnTo>
                  <a:lnTo>
                    <a:pt x="339" y="455"/>
                  </a:lnTo>
                  <a:lnTo>
                    <a:pt x="340" y="455"/>
                  </a:lnTo>
                  <a:lnTo>
                    <a:pt x="340" y="455"/>
                  </a:lnTo>
                  <a:lnTo>
                    <a:pt x="340" y="455"/>
                  </a:lnTo>
                  <a:lnTo>
                    <a:pt x="340" y="455"/>
                  </a:lnTo>
                  <a:lnTo>
                    <a:pt x="340" y="455"/>
                  </a:lnTo>
                  <a:lnTo>
                    <a:pt x="340" y="455"/>
                  </a:lnTo>
                  <a:lnTo>
                    <a:pt x="341" y="455"/>
                  </a:lnTo>
                  <a:lnTo>
                    <a:pt x="341" y="455"/>
                  </a:lnTo>
                  <a:lnTo>
                    <a:pt x="341" y="455"/>
                  </a:lnTo>
                  <a:lnTo>
                    <a:pt x="341" y="455"/>
                  </a:lnTo>
                  <a:lnTo>
                    <a:pt x="341" y="455"/>
                  </a:lnTo>
                  <a:lnTo>
                    <a:pt x="341" y="455"/>
                  </a:lnTo>
                  <a:lnTo>
                    <a:pt x="341" y="455"/>
                  </a:lnTo>
                  <a:lnTo>
                    <a:pt x="342" y="455"/>
                  </a:lnTo>
                  <a:lnTo>
                    <a:pt x="342" y="455"/>
                  </a:lnTo>
                  <a:lnTo>
                    <a:pt x="342" y="455"/>
                  </a:lnTo>
                  <a:lnTo>
                    <a:pt x="342" y="454"/>
                  </a:lnTo>
                  <a:lnTo>
                    <a:pt x="342" y="454"/>
                  </a:lnTo>
                  <a:lnTo>
                    <a:pt x="342" y="454"/>
                  </a:lnTo>
                  <a:lnTo>
                    <a:pt x="342" y="454"/>
                  </a:lnTo>
                  <a:lnTo>
                    <a:pt x="343" y="454"/>
                  </a:lnTo>
                  <a:lnTo>
                    <a:pt x="343" y="454"/>
                  </a:lnTo>
                  <a:lnTo>
                    <a:pt x="343" y="454"/>
                  </a:lnTo>
                  <a:lnTo>
                    <a:pt x="343" y="454"/>
                  </a:lnTo>
                  <a:lnTo>
                    <a:pt x="343" y="454"/>
                  </a:lnTo>
                  <a:lnTo>
                    <a:pt x="343" y="454"/>
                  </a:lnTo>
                  <a:lnTo>
                    <a:pt x="343" y="454"/>
                  </a:lnTo>
                  <a:lnTo>
                    <a:pt x="344" y="454"/>
                  </a:lnTo>
                  <a:lnTo>
                    <a:pt x="344" y="454"/>
                  </a:lnTo>
                  <a:lnTo>
                    <a:pt x="344" y="454"/>
                  </a:lnTo>
                  <a:lnTo>
                    <a:pt x="344" y="454"/>
                  </a:lnTo>
                  <a:lnTo>
                    <a:pt x="344" y="454"/>
                  </a:lnTo>
                  <a:lnTo>
                    <a:pt x="344" y="454"/>
                  </a:lnTo>
                  <a:lnTo>
                    <a:pt x="344" y="454"/>
                  </a:lnTo>
                  <a:lnTo>
                    <a:pt x="345" y="454"/>
                  </a:lnTo>
                  <a:lnTo>
                    <a:pt x="345" y="454"/>
                  </a:lnTo>
                  <a:lnTo>
                    <a:pt x="345" y="454"/>
                  </a:lnTo>
                  <a:lnTo>
                    <a:pt x="345" y="454"/>
                  </a:lnTo>
                  <a:lnTo>
                    <a:pt x="345" y="454"/>
                  </a:lnTo>
                  <a:lnTo>
                    <a:pt x="345" y="454"/>
                  </a:lnTo>
                  <a:lnTo>
                    <a:pt x="345" y="454"/>
                  </a:lnTo>
                  <a:lnTo>
                    <a:pt x="346" y="454"/>
                  </a:lnTo>
                  <a:lnTo>
                    <a:pt x="346" y="454"/>
                  </a:lnTo>
                  <a:lnTo>
                    <a:pt x="346" y="453"/>
                  </a:lnTo>
                  <a:lnTo>
                    <a:pt x="346" y="453"/>
                  </a:lnTo>
                  <a:lnTo>
                    <a:pt x="346" y="453"/>
                  </a:lnTo>
                  <a:lnTo>
                    <a:pt x="346" y="453"/>
                  </a:lnTo>
                  <a:lnTo>
                    <a:pt x="346" y="453"/>
                  </a:lnTo>
                  <a:lnTo>
                    <a:pt x="347" y="453"/>
                  </a:lnTo>
                  <a:lnTo>
                    <a:pt x="347" y="453"/>
                  </a:lnTo>
                  <a:lnTo>
                    <a:pt x="347" y="453"/>
                  </a:lnTo>
                  <a:lnTo>
                    <a:pt x="347" y="453"/>
                  </a:lnTo>
                  <a:lnTo>
                    <a:pt x="347" y="453"/>
                  </a:lnTo>
                  <a:lnTo>
                    <a:pt x="347" y="453"/>
                  </a:lnTo>
                  <a:lnTo>
                    <a:pt x="347" y="453"/>
                  </a:lnTo>
                  <a:lnTo>
                    <a:pt x="348" y="453"/>
                  </a:lnTo>
                  <a:lnTo>
                    <a:pt x="348" y="453"/>
                  </a:lnTo>
                  <a:lnTo>
                    <a:pt x="348" y="453"/>
                  </a:lnTo>
                  <a:lnTo>
                    <a:pt x="348" y="453"/>
                  </a:lnTo>
                  <a:lnTo>
                    <a:pt x="348" y="453"/>
                  </a:lnTo>
                  <a:lnTo>
                    <a:pt x="348" y="453"/>
                  </a:lnTo>
                  <a:lnTo>
                    <a:pt x="349" y="453"/>
                  </a:lnTo>
                  <a:lnTo>
                    <a:pt x="349" y="453"/>
                  </a:lnTo>
                  <a:lnTo>
                    <a:pt x="349" y="453"/>
                  </a:lnTo>
                  <a:lnTo>
                    <a:pt x="349" y="453"/>
                  </a:lnTo>
                  <a:lnTo>
                    <a:pt x="349" y="453"/>
                  </a:lnTo>
                  <a:lnTo>
                    <a:pt x="349" y="452"/>
                  </a:lnTo>
                  <a:lnTo>
                    <a:pt x="349" y="452"/>
                  </a:lnTo>
                  <a:lnTo>
                    <a:pt x="350" y="452"/>
                  </a:lnTo>
                  <a:lnTo>
                    <a:pt x="350" y="452"/>
                  </a:lnTo>
                  <a:lnTo>
                    <a:pt x="350" y="452"/>
                  </a:lnTo>
                  <a:lnTo>
                    <a:pt x="350" y="452"/>
                  </a:lnTo>
                  <a:lnTo>
                    <a:pt x="350" y="452"/>
                  </a:lnTo>
                  <a:lnTo>
                    <a:pt x="350" y="452"/>
                  </a:lnTo>
                  <a:lnTo>
                    <a:pt x="350" y="452"/>
                  </a:lnTo>
                  <a:lnTo>
                    <a:pt x="350" y="450"/>
                  </a:lnTo>
                  <a:lnTo>
                    <a:pt x="350" y="450"/>
                  </a:lnTo>
                  <a:lnTo>
                    <a:pt x="350" y="450"/>
                  </a:lnTo>
                  <a:lnTo>
                    <a:pt x="350" y="450"/>
                  </a:lnTo>
                  <a:lnTo>
                    <a:pt x="350" y="450"/>
                  </a:lnTo>
                  <a:lnTo>
                    <a:pt x="349" y="450"/>
                  </a:lnTo>
                  <a:lnTo>
                    <a:pt x="349" y="450"/>
                  </a:lnTo>
                  <a:lnTo>
                    <a:pt x="349" y="450"/>
                  </a:lnTo>
                  <a:lnTo>
                    <a:pt x="349" y="450"/>
                  </a:lnTo>
                  <a:lnTo>
                    <a:pt x="349" y="450"/>
                  </a:lnTo>
                  <a:lnTo>
                    <a:pt x="349" y="450"/>
                  </a:lnTo>
                  <a:lnTo>
                    <a:pt x="349" y="450"/>
                  </a:lnTo>
                  <a:lnTo>
                    <a:pt x="348" y="450"/>
                  </a:lnTo>
                  <a:lnTo>
                    <a:pt x="348" y="450"/>
                  </a:lnTo>
                  <a:lnTo>
                    <a:pt x="348" y="450"/>
                  </a:lnTo>
                  <a:lnTo>
                    <a:pt x="348" y="450"/>
                  </a:lnTo>
                  <a:lnTo>
                    <a:pt x="348" y="450"/>
                  </a:lnTo>
                  <a:lnTo>
                    <a:pt x="348" y="450"/>
                  </a:lnTo>
                  <a:lnTo>
                    <a:pt x="347" y="450"/>
                  </a:lnTo>
                  <a:lnTo>
                    <a:pt x="347" y="450"/>
                  </a:lnTo>
                  <a:lnTo>
                    <a:pt x="347" y="451"/>
                  </a:lnTo>
                  <a:lnTo>
                    <a:pt x="347" y="451"/>
                  </a:lnTo>
                  <a:lnTo>
                    <a:pt x="347" y="451"/>
                  </a:lnTo>
                  <a:lnTo>
                    <a:pt x="347" y="451"/>
                  </a:lnTo>
                  <a:lnTo>
                    <a:pt x="347" y="451"/>
                  </a:lnTo>
                  <a:lnTo>
                    <a:pt x="346" y="451"/>
                  </a:lnTo>
                  <a:lnTo>
                    <a:pt x="346" y="451"/>
                  </a:lnTo>
                  <a:lnTo>
                    <a:pt x="346" y="451"/>
                  </a:lnTo>
                  <a:lnTo>
                    <a:pt x="346" y="451"/>
                  </a:lnTo>
                  <a:lnTo>
                    <a:pt x="346" y="451"/>
                  </a:lnTo>
                  <a:lnTo>
                    <a:pt x="346" y="451"/>
                  </a:lnTo>
                  <a:lnTo>
                    <a:pt x="346" y="451"/>
                  </a:lnTo>
                  <a:lnTo>
                    <a:pt x="345" y="451"/>
                  </a:lnTo>
                  <a:lnTo>
                    <a:pt x="345" y="451"/>
                  </a:lnTo>
                  <a:lnTo>
                    <a:pt x="345" y="451"/>
                  </a:lnTo>
                  <a:lnTo>
                    <a:pt x="345" y="451"/>
                  </a:lnTo>
                  <a:lnTo>
                    <a:pt x="345" y="451"/>
                  </a:lnTo>
                  <a:lnTo>
                    <a:pt x="345" y="451"/>
                  </a:lnTo>
                  <a:lnTo>
                    <a:pt x="345" y="451"/>
                  </a:lnTo>
                  <a:lnTo>
                    <a:pt x="344" y="451"/>
                  </a:lnTo>
                  <a:lnTo>
                    <a:pt x="344" y="451"/>
                  </a:lnTo>
                  <a:lnTo>
                    <a:pt x="344" y="451"/>
                  </a:lnTo>
                  <a:lnTo>
                    <a:pt x="344" y="451"/>
                  </a:lnTo>
                  <a:lnTo>
                    <a:pt x="344" y="451"/>
                  </a:lnTo>
                  <a:lnTo>
                    <a:pt x="344" y="452"/>
                  </a:lnTo>
                  <a:lnTo>
                    <a:pt x="343" y="452"/>
                  </a:lnTo>
                  <a:lnTo>
                    <a:pt x="343" y="452"/>
                  </a:lnTo>
                  <a:lnTo>
                    <a:pt x="343" y="452"/>
                  </a:lnTo>
                  <a:lnTo>
                    <a:pt x="343" y="452"/>
                  </a:lnTo>
                  <a:lnTo>
                    <a:pt x="343" y="452"/>
                  </a:lnTo>
                  <a:lnTo>
                    <a:pt x="343" y="452"/>
                  </a:lnTo>
                  <a:lnTo>
                    <a:pt x="343" y="452"/>
                  </a:lnTo>
                  <a:lnTo>
                    <a:pt x="342" y="452"/>
                  </a:lnTo>
                  <a:lnTo>
                    <a:pt x="342" y="452"/>
                  </a:lnTo>
                  <a:lnTo>
                    <a:pt x="342" y="452"/>
                  </a:lnTo>
                  <a:lnTo>
                    <a:pt x="342" y="452"/>
                  </a:lnTo>
                  <a:lnTo>
                    <a:pt x="342" y="452"/>
                  </a:lnTo>
                  <a:lnTo>
                    <a:pt x="342" y="452"/>
                  </a:lnTo>
                  <a:lnTo>
                    <a:pt x="342" y="452"/>
                  </a:lnTo>
                  <a:lnTo>
                    <a:pt x="341" y="452"/>
                  </a:lnTo>
                  <a:lnTo>
                    <a:pt x="341" y="452"/>
                  </a:lnTo>
                  <a:lnTo>
                    <a:pt x="341" y="452"/>
                  </a:lnTo>
                  <a:lnTo>
                    <a:pt x="341" y="452"/>
                  </a:lnTo>
                  <a:lnTo>
                    <a:pt x="341" y="452"/>
                  </a:lnTo>
                  <a:lnTo>
                    <a:pt x="341" y="452"/>
                  </a:lnTo>
                  <a:lnTo>
                    <a:pt x="341" y="452"/>
                  </a:lnTo>
                  <a:lnTo>
                    <a:pt x="340" y="452"/>
                  </a:lnTo>
                  <a:lnTo>
                    <a:pt x="340" y="452"/>
                  </a:lnTo>
                  <a:lnTo>
                    <a:pt x="340" y="452"/>
                  </a:lnTo>
                  <a:lnTo>
                    <a:pt x="340" y="452"/>
                  </a:lnTo>
                  <a:lnTo>
                    <a:pt x="340" y="453"/>
                  </a:lnTo>
                  <a:lnTo>
                    <a:pt x="340" y="453"/>
                  </a:lnTo>
                  <a:lnTo>
                    <a:pt x="340" y="453"/>
                  </a:lnTo>
                  <a:lnTo>
                    <a:pt x="339" y="453"/>
                  </a:lnTo>
                  <a:lnTo>
                    <a:pt x="339" y="453"/>
                  </a:lnTo>
                  <a:lnTo>
                    <a:pt x="339" y="453"/>
                  </a:lnTo>
                  <a:lnTo>
                    <a:pt x="339" y="453"/>
                  </a:lnTo>
                  <a:lnTo>
                    <a:pt x="339" y="453"/>
                  </a:lnTo>
                  <a:lnTo>
                    <a:pt x="339" y="453"/>
                  </a:lnTo>
                  <a:lnTo>
                    <a:pt x="339" y="453"/>
                  </a:lnTo>
                  <a:lnTo>
                    <a:pt x="338" y="453"/>
                  </a:lnTo>
                  <a:lnTo>
                    <a:pt x="338" y="453"/>
                  </a:lnTo>
                  <a:lnTo>
                    <a:pt x="338" y="453"/>
                  </a:lnTo>
                  <a:lnTo>
                    <a:pt x="338" y="453"/>
                  </a:lnTo>
                  <a:lnTo>
                    <a:pt x="338" y="453"/>
                  </a:lnTo>
                  <a:lnTo>
                    <a:pt x="338" y="453"/>
                  </a:lnTo>
                  <a:lnTo>
                    <a:pt x="338" y="453"/>
                  </a:lnTo>
                  <a:lnTo>
                    <a:pt x="337" y="453"/>
                  </a:lnTo>
                  <a:lnTo>
                    <a:pt x="337" y="453"/>
                  </a:lnTo>
                  <a:lnTo>
                    <a:pt x="337" y="453"/>
                  </a:lnTo>
                  <a:lnTo>
                    <a:pt x="337" y="453"/>
                  </a:lnTo>
                  <a:lnTo>
                    <a:pt x="337" y="456"/>
                  </a:lnTo>
                  <a:close/>
                  <a:moveTo>
                    <a:pt x="358" y="450"/>
                  </a:moveTo>
                  <a:lnTo>
                    <a:pt x="358" y="450"/>
                  </a:lnTo>
                  <a:lnTo>
                    <a:pt x="359" y="450"/>
                  </a:lnTo>
                  <a:lnTo>
                    <a:pt x="359" y="450"/>
                  </a:lnTo>
                  <a:lnTo>
                    <a:pt x="359" y="450"/>
                  </a:lnTo>
                  <a:lnTo>
                    <a:pt x="359" y="450"/>
                  </a:lnTo>
                  <a:lnTo>
                    <a:pt x="359" y="450"/>
                  </a:lnTo>
                  <a:lnTo>
                    <a:pt x="359" y="450"/>
                  </a:lnTo>
                  <a:lnTo>
                    <a:pt x="359" y="450"/>
                  </a:lnTo>
                  <a:lnTo>
                    <a:pt x="360" y="450"/>
                  </a:lnTo>
                  <a:lnTo>
                    <a:pt x="360" y="450"/>
                  </a:lnTo>
                  <a:lnTo>
                    <a:pt x="360" y="450"/>
                  </a:lnTo>
                  <a:lnTo>
                    <a:pt x="360" y="450"/>
                  </a:lnTo>
                  <a:lnTo>
                    <a:pt x="360" y="450"/>
                  </a:lnTo>
                  <a:lnTo>
                    <a:pt x="360" y="450"/>
                  </a:lnTo>
                  <a:lnTo>
                    <a:pt x="360" y="449"/>
                  </a:lnTo>
                  <a:lnTo>
                    <a:pt x="361" y="449"/>
                  </a:lnTo>
                  <a:lnTo>
                    <a:pt x="361" y="449"/>
                  </a:lnTo>
                  <a:lnTo>
                    <a:pt x="361" y="449"/>
                  </a:lnTo>
                  <a:lnTo>
                    <a:pt x="361" y="449"/>
                  </a:lnTo>
                  <a:lnTo>
                    <a:pt x="361" y="449"/>
                  </a:lnTo>
                  <a:lnTo>
                    <a:pt x="361" y="449"/>
                  </a:lnTo>
                  <a:lnTo>
                    <a:pt x="361" y="449"/>
                  </a:lnTo>
                  <a:lnTo>
                    <a:pt x="362" y="449"/>
                  </a:lnTo>
                  <a:lnTo>
                    <a:pt x="362" y="449"/>
                  </a:lnTo>
                  <a:lnTo>
                    <a:pt x="362" y="449"/>
                  </a:lnTo>
                  <a:lnTo>
                    <a:pt x="362" y="449"/>
                  </a:lnTo>
                  <a:lnTo>
                    <a:pt x="362" y="449"/>
                  </a:lnTo>
                  <a:lnTo>
                    <a:pt x="362" y="449"/>
                  </a:lnTo>
                  <a:lnTo>
                    <a:pt x="362" y="449"/>
                  </a:lnTo>
                  <a:lnTo>
                    <a:pt x="363" y="449"/>
                  </a:lnTo>
                  <a:lnTo>
                    <a:pt x="363" y="449"/>
                  </a:lnTo>
                  <a:lnTo>
                    <a:pt x="363" y="449"/>
                  </a:lnTo>
                  <a:lnTo>
                    <a:pt x="363" y="449"/>
                  </a:lnTo>
                  <a:lnTo>
                    <a:pt x="363" y="449"/>
                  </a:lnTo>
                  <a:lnTo>
                    <a:pt x="363" y="449"/>
                  </a:lnTo>
                  <a:lnTo>
                    <a:pt x="363" y="449"/>
                  </a:lnTo>
                  <a:lnTo>
                    <a:pt x="364" y="449"/>
                  </a:lnTo>
                  <a:lnTo>
                    <a:pt x="364" y="448"/>
                  </a:lnTo>
                  <a:lnTo>
                    <a:pt x="364" y="448"/>
                  </a:lnTo>
                  <a:lnTo>
                    <a:pt x="364" y="448"/>
                  </a:lnTo>
                  <a:lnTo>
                    <a:pt x="364" y="448"/>
                  </a:lnTo>
                  <a:lnTo>
                    <a:pt x="364" y="448"/>
                  </a:lnTo>
                  <a:lnTo>
                    <a:pt x="364" y="448"/>
                  </a:lnTo>
                  <a:lnTo>
                    <a:pt x="365" y="448"/>
                  </a:lnTo>
                  <a:lnTo>
                    <a:pt x="365" y="448"/>
                  </a:lnTo>
                  <a:lnTo>
                    <a:pt x="365" y="448"/>
                  </a:lnTo>
                  <a:lnTo>
                    <a:pt x="365" y="448"/>
                  </a:lnTo>
                  <a:lnTo>
                    <a:pt x="365" y="448"/>
                  </a:lnTo>
                  <a:lnTo>
                    <a:pt x="365" y="448"/>
                  </a:lnTo>
                  <a:lnTo>
                    <a:pt x="365" y="448"/>
                  </a:lnTo>
                  <a:lnTo>
                    <a:pt x="366" y="448"/>
                  </a:lnTo>
                  <a:lnTo>
                    <a:pt x="366" y="448"/>
                  </a:lnTo>
                  <a:lnTo>
                    <a:pt x="366" y="448"/>
                  </a:lnTo>
                  <a:lnTo>
                    <a:pt x="366" y="448"/>
                  </a:lnTo>
                  <a:lnTo>
                    <a:pt x="366" y="448"/>
                  </a:lnTo>
                  <a:lnTo>
                    <a:pt x="366" y="448"/>
                  </a:lnTo>
                  <a:lnTo>
                    <a:pt x="367" y="448"/>
                  </a:lnTo>
                  <a:lnTo>
                    <a:pt x="367" y="448"/>
                  </a:lnTo>
                  <a:lnTo>
                    <a:pt x="367" y="448"/>
                  </a:lnTo>
                  <a:lnTo>
                    <a:pt x="367" y="448"/>
                  </a:lnTo>
                  <a:lnTo>
                    <a:pt x="367" y="448"/>
                  </a:lnTo>
                  <a:lnTo>
                    <a:pt x="367" y="448"/>
                  </a:lnTo>
                  <a:lnTo>
                    <a:pt x="367" y="448"/>
                  </a:lnTo>
                  <a:lnTo>
                    <a:pt x="368" y="448"/>
                  </a:lnTo>
                  <a:lnTo>
                    <a:pt x="368" y="447"/>
                  </a:lnTo>
                  <a:lnTo>
                    <a:pt x="368" y="447"/>
                  </a:lnTo>
                  <a:lnTo>
                    <a:pt x="368" y="447"/>
                  </a:lnTo>
                  <a:lnTo>
                    <a:pt x="368" y="447"/>
                  </a:lnTo>
                  <a:lnTo>
                    <a:pt x="368" y="447"/>
                  </a:lnTo>
                  <a:lnTo>
                    <a:pt x="368" y="447"/>
                  </a:lnTo>
                  <a:lnTo>
                    <a:pt x="369" y="447"/>
                  </a:lnTo>
                  <a:lnTo>
                    <a:pt x="369" y="447"/>
                  </a:lnTo>
                  <a:lnTo>
                    <a:pt x="369" y="447"/>
                  </a:lnTo>
                  <a:lnTo>
                    <a:pt x="369" y="447"/>
                  </a:lnTo>
                  <a:lnTo>
                    <a:pt x="369" y="447"/>
                  </a:lnTo>
                  <a:lnTo>
                    <a:pt x="369" y="447"/>
                  </a:lnTo>
                  <a:lnTo>
                    <a:pt x="369" y="447"/>
                  </a:lnTo>
                  <a:lnTo>
                    <a:pt x="370" y="447"/>
                  </a:lnTo>
                  <a:lnTo>
                    <a:pt x="370" y="447"/>
                  </a:lnTo>
                  <a:lnTo>
                    <a:pt x="370" y="447"/>
                  </a:lnTo>
                  <a:lnTo>
                    <a:pt x="370" y="447"/>
                  </a:lnTo>
                  <a:lnTo>
                    <a:pt x="370" y="447"/>
                  </a:lnTo>
                  <a:lnTo>
                    <a:pt x="370" y="447"/>
                  </a:lnTo>
                  <a:lnTo>
                    <a:pt x="371" y="447"/>
                  </a:lnTo>
                  <a:lnTo>
                    <a:pt x="371" y="447"/>
                  </a:lnTo>
                  <a:lnTo>
                    <a:pt x="371" y="447"/>
                  </a:lnTo>
                  <a:lnTo>
                    <a:pt x="371" y="447"/>
                  </a:lnTo>
                  <a:lnTo>
                    <a:pt x="371" y="446"/>
                  </a:lnTo>
                  <a:lnTo>
                    <a:pt x="371" y="446"/>
                  </a:lnTo>
                  <a:lnTo>
                    <a:pt x="371" y="446"/>
                  </a:lnTo>
                  <a:lnTo>
                    <a:pt x="371" y="446"/>
                  </a:lnTo>
                  <a:lnTo>
                    <a:pt x="371" y="444"/>
                  </a:lnTo>
                  <a:lnTo>
                    <a:pt x="371" y="444"/>
                  </a:lnTo>
                  <a:lnTo>
                    <a:pt x="371" y="444"/>
                  </a:lnTo>
                  <a:lnTo>
                    <a:pt x="371" y="444"/>
                  </a:lnTo>
                  <a:lnTo>
                    <a:pt x="371" y="444"/>
                  </a:lnTo>
                  <a:lnTo>
                    <a:pt x="370" y="444"/>
                  </a:lnTo>
                  <a:lnTo>
                    <a:pt x="370" y="444"/>
                  </a:lnTo>
                  <a:lnTo>
                    <a:pt x="370" y="444"/>
                  </a:lnTo>
                  <a:lnTo>
                    <a:pt x="370" y="444"/>
                  </a:lnTo>
                  <a:lnTo>
                    <a:pt x="370" y="444"/>
                  </a:lnTo>
                  <a:lnTo>
                    <a:pt x="370" y="444"/>
                  </a:lnTo>
                  <a:lnTo>
                    <a:pt x="370" y="444"/>
                  </a:lnTo>
                  <a:lnTo>
                    <a:pt x="369" y="444"/>
                  </a:lnTo>
                  <a:lnTo>
                    <a:pt x="369" y="444"/>
                  </a:lnTo>
                  <a:lnTo>
                    <a:pt x="369" y="444"/>
                  </a:lnTo>
                  <a:lnTo>
                    <a:pt x="369" y="445"/>
                  </a:lnTo>
                  <a:lnTo>
                    <a:pt x="369" y="445"/>
                  </a:lnTo>
                  <a:lnTo>
                    <a:pt x="369" y="445"/>
                  </a:lnTo>
                  <a:lnTo>
                    <a:pt x="369" y="445"/>
                  </a:lnTo>
                  <a:lnTo>
                    <a:pt x="368" y="445"/>
                  </a:lnTo>
                  <a:lnTo>
                    <a:pt x="368" y="445"/>
                  </a:lnTo>
                  <a:lnTo>
                    <a:pt x="368" y="445"/>
                  </a:lnTo>
                  <a:lnTo>
                    <a:pt x="368" y="445"/>
                  </a:lnTo>
                  <a:lnTo>
                    <a:pt x="368" y="445"/>
                  </a:lnTo>
                  <a:lnTo>
                    <a:pt x="368" y="445"/>
                  </a:lnTo>
                  <a:lnTo>
                    <a:pt x="368" y="445"/>
                  </a:lnTo>
                  <a:lnTo>
                    <a:pt x="367" y="445"/>
                  </a:lnTo>
                  <a:lnTo>
                    <a:pt x="367" y="445"/>
                  </a:lnTo>
                  <a:lnTo>
                    <a:pt x="367" y="445"/>
                  </a:lnTo>
                  <a:lnTo>
                    <a:pt x="367" y="445"/>
                  </a:lnTo>
                  <a:lnTo>
                    <a:pt x="367" y="445"/>
                  </a:lnTo>
                  <a:lnTo>
                    <a:pt x="367" y="445"/>
                  </a:lnTo>
                  <a:lnTo>
                    <a:pt x="366" y="445"/>
                  </a:lnTo>
                  <a:lnTo>
                    <a:pt x="366" y="445"/>
                  </a:lnTo>
                  <a:lnTo>
                    <a:pt x="366" y="445"/>
                  </a:lnTo>
                  <a:lnTo>
                    <a:pt x="366" y="445"/>
                  </a:lnTo>
                  <a:lnTo>
                    <a:pt x="366" y="445"/>
                  </a:lnTo>
                  <a:lnTo>
                    <a:pt x="366" y="445"/>
                  </a:lnTo>
                  <a:lnTo>
                    <a:pt x="366" y="445"/>
                  </a:lnTo>
                  <a:lnTo>
                    <a:pt x="365" y="446"/>
                  </a:lnTo>
                  <a:lnTo>
                    <a:pt x="365" y="446"/>
                  </a:lnTo>
                  <a:lnTo>
                    <a:pt x="365" y="446"/>
                  </a:lnTo>
                  <a:lnTo>
                    <a:pt x="365" y="446"/>
                  </a:lnTo>
                  <a:lnTo>
                    <a:pt x="365" y="446"/>
                  </a:lnTo>
                  <a:lnTo>
                    <a:pt x="365" y="446"/>
                  </a:lnTo>
                  <a:lnTo>
                    <a:pt x="365" y="446"/>
                  </a:lnTo>
                  <a:lnTo>
                    <a:pt x="364" y="446"/>
                  </a:lnTo>
                  <a:lnTo>
                    <a:pt x="364" y="446"/>
                  </a:lnTo>
                  <a:lnTo>
                    <a:pt x="364" y="446"/>
                  </a:lnTo>
                  <a:lnTo>
                    <a:pt x="364" y="446"/>
                  </a:lnTo>
                  <a:lnTo>
                    <a:pt x="364" y="446"/>
                  </a:lnTo>
                  <a:lnTo>
                    <a:pt x="364" y="446"/>
                  </a:lnTo>
                  <a:lnTo>
                    <a:pt x="364" y="446"/>
                  </a:lnTo>
                  <a:lnTo>
                    <a:pt x="363" y="446"/>
                  </a:lnTo>
                  <a:lnTo>
                    <a:pt x="363" y="446"/>
                  </a:lnTo>
                  <a:lnTo>
                    <a:pt x="363" y="446"/>
                  </a:lnTo>
                  <a:lnTo>
                    <a:pt x="363" y="446"/>
                  </a:lnTo>
                  <a:lnTo>
                    <a:pt x="363" y="446"/>
                  </a:lnTo>
                  <a:lnTo>
                    <a:pt x="363" y="446"/>
                  </a:lnTo>
                  <a:lnTo>
                    <a:pt x="363" y="446"/>
                  </a:lnTo>
                  <a:lnTo>
                    <a:pt x="362" y="446"/>
                  </a:lnTo>
                  <a:lnTo>
                    <a:pt x="362" y="446"/>
                  </a:lnTo>
                  <a:lnTo>
                    <a:pt x="362" y="446"/>
                  </a:lnTo>
                  <a:lnTo>
                    <a:pt x="362" y="446"/>
                  </a:lnTo>
                  <a:lnTo>
                    <a:pt x="362" y="446"/>
                  </a:lnTo>
                  <a:lnTo>
                    <a:pt x="362" y="447"/>
                  </a:lnTo>
                  <a:lnTo>
                    <a:pt x="362" y="447"/>
                  </a:lnTo>
                  <a:lnTo>
                    <a:pt x="361" y="447"/>
                  </a:lnTo>
                  <a:lnTo>
                    <a:pt x="361" y="447"/>
                  </a:lnTo>
                  <a:lnTo>
                    <a:pt x="361" y="447"/>
                  </a:lnTo>
                  <a:lnTo>
                    <a:pt x="361" y="447"/>
                  </a:lnTo>
                  <a:lnTo>
                    <a:pt x="361" y="447"/>
                  </a:lnTo>
                  <a:lnTo>
                    <a:pt x="361" y="447"/>
                  </a:lnTo>
                  <a:lnTo>
                    <a:pt x="361" y="447"/>
                  </a:lnTo>
                  <a:lnTo>
                    <a:pt x="360" y="447"/>
                  </a:lnTo>
                  <a:lnTo>
                    <a:pt x="360" y="447"/>
                  </a:lnTo>
                  <a:lnTo>
                    <a:pt x="360" y="447"/>
                  </a:lnTo>
                  <a:lnTo>
                    <a:pt x="360" y="447"/>
                  </a:lnTo>
                  <a:lnTo>
                    <a:pt x="360" y="447"/>
                  </a:lnTo>
                  <a:lnTo>
                    <a:pt x="360" y="447"/>
                  </a:lnTo>
                  <a:lnTo>
                    <a:pt x="360" y="447"/>
                  </a:lnTo>
                  <a:lnTo>
                    <a:pt x="359" y="447"/>
                  </a:lnTo>
                  <a:lnTo>
                    <a:pt x="359" y="447"/>
                  </a:lnTo>
                  <a:lnTo>
                    <a:pt x="359" y="447"/>
                  </a:lnTo>
                  <a:lnTo>
                    <a:pt x="359" y="447"/>
                  </a:lnTo>
                  <a:lnTo>
                    <a:pt x="359" y="447"/>
                  </a:lnTo>
                  <a:lnTo>
                    <a:pt x="359" y="447"/>
                  </a:lnTo>
                  <a:lnTo>
                    <a:pt x="358" y="447"/>
                  </a:lnTo>
                  <a:lnTo>
                    <a:pt x="358" y="447"/>
                  </a:lnTo>
                  <a:lnTo>
                    <a:pt x="358" y="448"/>
                  </a:lnTo>
                  <a:lnTo>
                    <a:pt x="358" y="448"/>
                  </a:lnTo>
                  <a:lnTo>
                    <a:pt x="358" y="448"/>
                  </a:lnTo>
                  <a:lnTo>
                    <a:pt x="358" y="450"/>
                  </a:lnTo>
                  <a:close/>
                  <a:moveTo>
                    <a:pt x="379" y="444"/>
                  </a:moveTo>
                  <a:lnTo>
                    <a:pt x="379" y="444"/>
                  </a:lnTo>
                  <a:lnTo>
                    <a:pt x="380" y="444"/>
                  </a:lnTo>
                  <a:lnTo>
                    <a:pt x="380" y="444"/>
                  </a:lnTo>
                  <a:lnTo>
                    <a:pt x="380" y="444"/>
                  </a:lnTo>
                  <a:lnTo>
                    <a:pt x="380" y="444"/>
                  </a:lnTo>
                  <a:lnTo>
                    <a:pt x="380" y="444"/>
                  </a:lnTo>
                  <a:lnTo>
                    <a:pt x="380" y="444"/>
                  </a:lnTo>
                  <a:lnTo>
                    <a:pt x="380" y="444"/>
                  </a:lnTo>
                  <a:lnTo>
                    <a:pt x="381" y="444"/>
                  </a:lnTo>
                  <a:lnTo>
                    <a:pt x="381" y="444"/>
                  </a:lnTo>
                  <a:lnTo>
                    <a:pt x="381" y="444"/>
                  </a:lnTo>
                  <a:lnTo>
                    <a:pt x="381" y="444"/>
                  </a:lnTo>
                  <a:lnTo>
                    <a:pt x="381" y="444"/>
                  </a:lnTo>
                  <a:lnTo>
                    <a:pt x="381" y="444"/>
                  </a:lnTo>
                  <a:lnTo>
                    <a:pt x="382" y="444"/>
                  </a:lnTo>
                  <a:lnTo>
                    <a:pt x="382" y="444"/>
                  </a:lnTo>
                  <a:lnTo>
                    <a:pt x="382" y="444"/>
                  </a:lnTo>
                  <a:lnTo>
                    <a:pt x="382" y="444"/>
                  </a:lnTo>
                  <a:lnTo>
                    <a:pt x="382" y="444"/>
                  </a:lnTo>
                  <a:lnTo>
                    <a:pt x="382" y="443"/>
                  </a:lnTo>
                  <a:lnTo>
                    <a:pt x="382" y="443"/>
                  </a:lnTo>
                  <a:lnTo>
                    <a:pt x="383" y="443"/>
                  </a:lnTo>
                  <a:lnTo>
                    <a:pt x="383" y="443"/>
                  </a:lnTo>
                  <a:lnTo>
                    <a:pt x="383" y="443"/>
                  </a:lnTo>
                  <a:lnTo>
                    <a:pt x="383" y="443"/>
                  </a:lnTo>
                  <a:lnTo>
                    <a:pt x="383" y="443"/>
                  </a:lnTo>
                  <a:lnTo>
                    <a:pt x="383" y="443"/>
                  </a:lnTo>
                  <a:lnTo>
                    <a:pt x="383" y="443"/>
                  </a:lnTo>
                  <a:lnTo>
                    <a:pt x="384" y="443"/>
                  </a:lnTo>
                  <a:lnTo>
                    <a:pt x="384" y="443"/>
                  </a:lnTo>
                  <a:lnTo>
                    <a:pt x="384" y="443"/>
                  </a:lnTo>
                  <a:lnTo>
                    <a:pt x="384" y="443"/>
                  </a:lnTo>
                  <a:lnTo>
                    <a:pt x="384" y="443"/>
                  </a:lnTo>
                  <a:lnTo>
                    <a:pt x="384" y="443"/>
                  </a:lnTo>
                  <a:lnTo>
                    <a:pt x="384" y="443"/>
                  </a:lnTo>
                  <a:lnTo>
                    <a:pt x="385" y="443"/>
                  </a:lnTo>
                  <a:lnTo>
                    <a:pt x="385" y="443"/>
                  </a:lnTo>
                  <a:lnTo>
                    <a:pt x="385" y="443"/>
                  </a:lnTo>
                  <a:lnTo>
                    <a:pt x="385" y="443"/>
                  </a:lnTo>
                  <a:lnTo>
                    <a:pt x="385" y="443"/>
                  </a:lnTo>
                  <a:lnTo>
                    <a:pt x="385" y="443"/>
                  </a:lnTo>
                  <a:lnTo>
                    <a:pt x="386" y="443"/>
                  </a:lnTo>
                  <a:lnTo>
                    <a:pt x="386" y="443"/>
                  </a:lnTo>
                  <a:lnTo>
                    <a:pt x="386" y="443"/>
                  </a:lnTo>
                  <a:lnTo>
                    <a:pt x="386" y="443"/>
                  </a:lnTo>
                  <a:lnTo>
                    <a:pt x="386" y="442"/>
                  </a:lnTo>
                  <a:lnTo>
                    <a:pt x="386" y="442"/>
                  </a:lnTo>
                  <a:lnTo>
                    <a:pt x="386" y="442"/>
                  </a:lnTo>
                  <a:lnTo>
                    <a:pt x="387" y="442"/>
                  </a:lnTo>
                  <a:lnTo>
                    <a:pt x="387" y="442"/>
                  </a:lnTo>
                  <a:lnTo>
                    <a:pt x="387" y="442"/>
                  </a:lnTo>
                  <a:lnTo>
                    <a:pt x="387" y="442"/>
                  </a:lnTo>
                  <a:lnTo>
                    <a:pt x="387" y="442"/>
                  </a:lnTo>
                  <a:lnTo>
                    <a:pt x="387" y="442"/>
                  </a:lnTo>
                  <a:lnTo>
                    <a:pt x="387" y="442"/>
                  </a:lnTo>
                  <a:lnTo>
                    <a:pt x="388" y="442"/>
                  </a:lnTo>
                  <a:lnTo>
                    <a:pt x="388" y="442"/>
                  </a:lnTo>
                  <a:lnTo>
                    <a:pt x="388" y="442"/>
                  </a:lnTo>
                  <a:lnTo>
                    <a:pt x="388" y="442"/>
                  </a:lnTo>
                  <a:lnTo>
                    <a:pt x="388" y="442"/>
                  </a:lnTo>
                  <a:lnTo>
                    <a:pt x="388" y="442"/>
                  </a:lnTo>
                  <a:lnTo>
                    <a:pt x="388" y="442"/>
                  </a:lnTo>
                  <a:lnTo>
                    <a:pt x="389" y="442"/>
                  </a:lnTo>
                  <a:lnTo>
                    <a:pt x="389" y="442"/>
                  </a:lnTo>
                  <a:lnTo>
                    <a:pt x="389" y="442"/>
                  </a:lnTo>
                  <a:lnTo>
                    <a:pt x="389" y="442"/>
                  </a:lnTo>
                  <a:lnTo>
                    <a:pt x="389" y="442"/>
                  </a:lnTo>
                  <a:lnTo>
                    <a:pt x="389" y="442"/>
                  </a:lnTo>
                  <a:lnTo>
                    <a:pt x="389" y="442"/>
                  </a:lnTo>
                  <a:lnTo>
                    <a:pt x="390" y="441"/>
                  </a:lnTo>
                  <a:lnTo>
                    <a:pt x="390" y="441"/>
                  </a:lnTo>
                  <a:lnTo>
                    <a:pt x="390" y="441"/>
                  </a:lnTo>
                  <a:lnTo>
                    <a:pt x="390" y="441"/>
                  </a:lnTo>
                  <a:lnTo>
                    <a:pt x="390" y="441"/>
                  </a:lnTo>
                  <a:lnTo>
                    <a:pt x="390" y="441"/>
                  </a:lnTo>
                  <a:lnTo>
                    <a:pt x="390" y="441"/>
                  </a:lnTo>
                  <a:lnTo>
                    <a:pt x="391" y="441"/>
                  </a:lnTo>
                  <a:lnTo>
                    <a:pt x="391" y="441"/>
                  </a:lnTo>
                  <a:lnTo>
                    <a:pt x="391" y="441"/>
                  </a:lnTo>
                  <a:lnTo>
                    <a:pt x="391" y="441"/>
                  </a:lnTo>
                  <a:lnTo>
                    <a:pt x="391" y="441"/>
                  </a:lnTo>
                  <a:lnTo>
                    <a:pt x="391" y="441"/>
                  </a:lnTo>
                  <a:lnTo>
                    <a:pt x="391" y="441"/>
                  </a:lnTo>
                  <a:lnTo>
                    <a:pt x="392" y="441"/>
                  </a:lnTo>
                  <a:lnTo>
                    <a:pt x="392" y="441"/>
                  </a:lnTo>
                  <a:lnTo>
                    <a:pt x="392" y="441"/>
                  </a:lnTo>
                  <a:lnTo>
                    <a:pt x="392" y="441"/>
                  </a:lnTo>
                  <a:lnTo>
                    <a:pt x="392" y="441"/>
                  </a:lnTo>
                  <a:lnTo>
                    <a:pt x="392" y="441"/>
                  </a:lnTo>
                  <a:lnTo>
                    <a:pt x="392" y="441"/>
                  </a:lnTo>
                  <a:lnTo>
                    <a:pt x="392" y="438"/>
                  </a:lnTo>
                  <a:lnTo>
                    <a:pt x="392" y="438"/>
                  </a:lnTo>
                  <a:lnTo>
                    <a:pt x="392" y="438"/>
                  </a:lnTo>
                  <a:lnTo>
                    <a:pt x="392" y="438"/>
                  </a:lnTo>
                  <a:lnTo>
                    <a:pt x="392" y="438"/>
                  </a:lnTo>
                  <a:lnTo>
                    <a:pt x="391" y="438"/>
                  </a:lnTo>
                  <a:lnTo>
                    <a:pt x="391" y="439"/>
                  </a:lnTo>
                  <a:lnTo>
                    <a:pt x="391" y="439"/>
                  </a:lnTo>
                  <a:lnTo>
                    <a:pt x="391" y="439"/>
                  </a:lnTo>
                  <a:lnTo>
                    <a:pt x="391" y="439"/>
                  </a:lnTo>
                  <a:lnTo>
                    <a:pt x="391" y="439"/>
                  </a:lnTo>
                  <a:lnTo>
                    <a:pt x="391" y="439"/>
                  </a:lnTo>
                  <a:lnTo>
                    <a:pt x="390" y="439"/>
                  </a:lnTo>
                  <a:lnTo>
                    <a:pt x="390" y="439"/>
                  </a:lnTo>
                  <a:lnTo>
                    <a:pt x="390" y="439"/>
                  </a:lnTo>
                  <a:lnTo>
                    <a:pt x="390" y="439"/>
                  </a:lnTo>
                  <a:lnTo>
                    <a:pt x="390" y="439"/>
                  </a:lnTo>
                  <a:lnTo>
                    <a:pt x="390" y="439"/>
                  </a:lnTo>
                  <a:lnTo>
                    <a:pt x="390" y="439"/>
                  </a:lnTo>
                  <a:lnTo>
                    <a:pt x="389" y="439"/>
                  </a:lnTo>
                  <a:lnTo>
                    <a:pt x="389" y="439"/>
                  </a:lnTo>
                  <a:lnTo>
                    <a:pt x="389" y="439"/>
                  </a:lnTo>
                  <a:lnTo>
                    <a:pt x="389" y="439"/>
                  </a:lnTo>
                  <a:lnTo>
                    <a:pt x="389" y="439"/>
                  </a:lnTo>
                  <a:lnTo>
                    <a:pt x="389" y="439"/>
                  </a:lnTo>
                  <a:lnTo>
                    <a:pt x="388" y="439"/>
                  </a:lnTo>
                  <a:lnTo>
                    <a:pt x="388" y="439"/>
                  </a:lnTo>
                  <a:lnTo>
                    <a:pt x="388" y="439"/>
                  </a:lnTo>
                  <a:lnTo>
                    <a:pt x="388" y="439"/>
                  </a:lnTo>
                  <a:lnTo>
                    <a:pt x="388" y="439"/>
                  </a:lnTo>
                  <a:lnTo>
                    <a:pt x="388" y="439"/>
                  </a:lnTo>
                  <a:lnTo>
                    <a:pt x="388" y="439"/>
                  </a:lnTo>
                  <a:lnTo>
                    <a:pt x="387" y="439"/>
                  </a:lnTo>
                  <a:lnTo>
                    <a:pt x="387" y="440"/>
                  </a:lnTo>
                  <a:lnTo>
                    <a:pt x="387" y="440"/>
                  </a:lnTo>
                  <a:lnTo>
                    <a:pt x="387" y="440"/>
                  </a:lnTo>
                  <a:lnTo>
                    <a:pt x="387" y="440"/>
                  </a:lnTo>
                  <a:lnTo>
                    <a:pt x="387" y="440"/>
                  </a:lnTo>
                  <a:lnTo>
                    <a:pt x="387" y="440"/>
                  </a:lnTo>
                  <a:lnTo>
                    <a:pt x="386" y="440"/>
                  </a:lnTo>
                  <a:lnTo>
                    <a:pt x="386" y="440"/>
                  </a:lnTo>
                  <a:lnTo>
                    <a:pt x="386" y="440"/>
                  </a:lnTo>
                  <a:lnTo>
                    <a:pt x="386" y="440"/>
                  </a:lnTo>
                  <a:lnTo>
                    <a:pt x="386" y="440"/>
                  </a:lnTo>
                  <a:lnTo>
                    <a:pt x="386" y="440"/>
                  </a:lnTo>
                  <a:lnTo>
                    <a:pt x="386" y="440"/>
                  </a:lnTo>
                  <a:lnTo>
                    <a:pt x="385" y="440"/>
                  </a:lnTo>
                  <a:lnTo>
                    <a:pt x="385" y="440"/>
                  </a:lnTo>
                  <a:lnTo>
                    <a:pt x="385" y="440"/>
                  </a:lnTo>
                  <a:lnTo>
                    <a:pt x="385" y="440"/>
                  </a:lnTo>
                  <a:lnTo>
                    <a:pt x="385" y="440"/>
                  </a:lnTo>
                  <a:lnTo>
                    <a:pt x="385" y="440"/>
                  </a:lnTo>
                  <a:lnTo>
                    <a:pt x="385" y="440"/>
                  </a:lnTo>
                  <a:lnTo>
                    <a:pt x="384" y="440"/>
                  </a:lnTo>
                  <a:lnTo>
                    <a:pt x="384" y="440"/>
                  </a:lnTo>
                  <a:lnTo>
                    <a:pt x="384" y="440"/>
                  </a:lnTo>
                  <a:lnTo>
                    <a:pt x="384" y="441"/>
                  </a:lnTo>
                  <a:lnTo>
                    <a:pt x="384" y="441"/>
                  </a:lnTo>
                  <a:lnTo>
                    <a:pt x="384" y="441"/>
                  </a:lnTo>
                  <a:lnTo>
                    <a:pt x="383" y="441"/>
                  </a:lnTo>
                  <a:lnTo>
                    <a:pt x="383" y="441"/>
                  </a:lnTo>
                  <a:lnTo>
                    <a:pt x="383" y="441"/>
                  </a:lnTo>
                  <a:lnTo>
                    <a:pt x="383" y="441"/>
                  </a:lnTo>
                  <a:lnTo>
                    <a:pt x="383" y="441"/>
                  </a:lnTo>
                  <a:lnTo>
                    <a:pt x="383" y="441"/>
                  </a:lnTo>
                  <a:lnTo>
                    <a:pt x="383" y="441"/>
                  </a:lnTo>
                  <a:lnTo>
                    <a:pt x="382" y="441"/>
                  </a:lnTo>
                  <a:lnTo>
                    <a:pt x="382" y="441"/>
                  </a:lnTo>
                  <a:lnTo>
                    <a:pt x="382" y="441"/>
                  </a:lnTo>
                  <a:lnTo>
                    <a:pt x="382" y="441"/>
                  </a:lnTo>
                  <a:lnTo>
                    <a:pt x="382" y="441"/>
                  </a:lnTo>
                  <a:lnTo>
                    <a:pt x="382" y="441"/>
                  </a:lnTo>
                  <a:lnTo>
                    <a:pt x="382" y="441"/>
                  </a:lnTo>
                  <a:lnTo>
                    <a:pt x="381" y="441"/>
                  </a:lnTo>
                  <a:lnTo>
                    <a:pt x="381" y="441"/>
                  </a:lnTo>
                  <a:lnTo>
                    <a:pt x="381" y="441"/>
                  </a:lnTo>
                  <a:lnTo>
                    <a:pt x="381" y="441"/>
                  </a:lnTo>
                  <a:lnTo>
                    <a:pt x="381" y="441"/>
                  </a:lnTo>
                  <a:lnTo>
                    <a:pt x="381" y="441"/>
                  </a:lnTo>
                  <a:lnTo>
                    <a:pt x="381" y="441"/>
                  </a:lnTo>
                  <a:lnTo>
                    <a:pt x="380" y="441"/>
                  </a:lnTo>
                  <a:lnTo>
                    <a:pt x="380" y="441"/>
                  </a:lnTo>
                  <a:lnTo>
                    <a:pt x="380" y="441"/>
                  </a:lnTo>
                  <a:lnTo>
                    <a:pt x="380" y="442"/>
                  </a:lnTo>
                  <a:lnTo>
                    <a:pt x="380" y="442"/>
                  </a:lnTo>
                  <a:lnTo>
                    <a:pt x="380" y="442"/>
                  </a:lnTo>
                  <a:lnTo>
                    <a:pt x="380" y="442"/>
                  </a:lnTo>
                  <a:lnTo>
                    <a:pt x="379" y="442"/>
                  </a:lnTo>
                  <a:lnTo>
                    <a:pt x="379" y="442"/>
                  </a:lnTo>
                  <a:lnTo>
                    <a:pt x="379" y="442"/>
                  </a:lnTo>
                  <a:lnTo>
                    <a:pt x="379" y="442"/>
                  </a:lnTo>
                  <a:lnTo>
                    <a:pt x="379" y="444"/>
                  </a:lnTo>
                  <a:close/>
                  <a:moveTo>
                    <a:pt x="396" y="443"/>
                  </a:moveTo>
                  <a:lnTo>
                    <a:pt x="396" y="462"/>
                  </a:lnTo>
                  <a:lnTo>
                    <a:pt x="398" y="462"/>
                  </a:lnTo>
                  <a:lnTo>
                    <a:pt x="398" y="443"/>
                  </a:lnTo>
                  <a:lnTo>
                    <a:pt x="396" y="443"/>
                  </a:lnTo>
                  <a:close/>
                  <a:moveTo>
                    <a:pt x="396" y="473"/>
                  </a:moveTo>
                  <a:lnTo>
                    <a:pt x="396" y="492"/>
                  </a:lnTo>
                  <a:lnTo>
                    <a:pt x="398" y="492"/>
                  </a:lnTo>
                  <a:lnTo>
                    <a:pt x="398" y="473"/>
                  </a:lnTo>
                  <a:lnTo>
                    <a:pt x="396" y="473"/>
                  </a:lnTo>
                  <a:close/>
                  <a:moveTo>
                    <a:pt x="396" y="503"/>
                  </a:moveTo>
                  <a:lnTo>
                    <a:pt x="396" y="522"/>
                  </a:lnTo>
                  <a:lnTo>
                    <a:pt x="398" y="522"/>
                  </a:lnTo>
                  <a:lnTo>
                    <a:pt x="398" y="503"/>
                  </a:lnTo>
                  <a:lnTo>
                    <a:pt x="396" y="503"/>
                  </a:lnTo>
                  <a:close/>
                  <a:moveTo>
                    <a:pt x="396" y="533"/>
                  </a:moveTo>
                  <a:lnTo>
                    <a:pt x="396" y="552"/>
                  </a:lnTo>
                  <a:lnTo>
                    <a:pt x="398" y="552"/>
                  </a:lnTo>
                  <a:lnTo>
                    <a:pt x="398" y="533"/>
                  </a:lnTo>
                  <a:lnTo>
                    <a:pt x="396" y="533"/>
                  </a:lnTo>
                  <a:close/>
                  <a:moveTo>
                    <a:pt x="396" y="563"/>
                  </a:moveTo>
                  <a:lnTo>
                    <a:pt x="396" y="582"/>
                  </a:lnTo>
                  <a:lnTo>
                    <a:pt x="398" y="582"/>
                  </a:lnTo>
                  <a:lnTo>
                    <a:pt x="398" y="563"/>
                  </a:lnTo>
                  <a:lnTo>
                    <a:pt x="396" y="563"/>
                  </a:lnTo>
                  <a:close/>
                  <a:moveTo>
                    <a:pt x="396" y="593"/>
                  </a:moveTo>
                  <a:lnTo>
                    <a:pt x="396" y="612"/>
                  </a:lnTo>
                  <a:lnTo>
                    <a:pt x="398" y="612"/>
                  </a:lnTo>
                  <a:lnTo>
                    <a:pt x="398" y="593"/>
                  </a:lnTo>
                  <a:lnTo>
                    <a:pt x="396" y="593"/>
                  </a:lnTo>
                  <a:close/>
                  <a:moveTo>
                    <a:pt x="396" y="623"/>
                  </a:moveTo>
                  <a:lnTo>
                    <a:pt x="396" y="642"/>
                  </a:lnTo>
                  <a:lnTo>
                    <a:pt x="398" y="642"/>
                  </a:lnTo>
                  <a:lnTo>
                    <a:pt x="398" y="623"/>
                  </a:lnTo>
                  <a:lnTo>
                    <a:pt x="396" y="623"/>
                  </a:lnTo>
                  <a:close/>
                  <a:moveTo>
                    <a:pt x="396" y="653"/>
                  </a:moveTo>
                  <a:lnTo>
                    <a:pt x="396" y="672"/>
                  </a:lnTo>
                  <a:lnTo>
                    <a:pt x="398" y="672"/>
                  </a:lnTo>
                  <a:lnTo>
                    <a:pt x="398" y="653"/>
                  </a:lnTo>
                  <a:lnTo>
                    <a:pt x="396" y="653"/>
                  </a:lnTo>
                  <a:close/>
                  <a:moveTo>
                    <a:pt x="396" y="683"/>
                  </a:moveTo>
                  <a:lnTo>
                    <a:pt x="396" y="702"/>
                  </a:lnTo>
                  <a:lnTo>
                    <a:pt x="398" y="702"/>
                  </a:lnTo>
                  <a:lnTo>
                    <a:pt x="398" y="683"/>
                  </a:lnTo>
                  <a:lnTo>
                    <a:pt x="396" y="683"/>
                  </a:lnTo>
                  <a:close/>
                  <a:moveTo>
                    <a:pt x="396" y="713"/>
                  </a:moveTo>
                  <a:lnTo>
                    <a:pt x="396" y="732"/>
                  </a:lnTo>
                  <a:lnTo>
                    <a:pt x="398" y="732"/>
                  </a:lnTo>
                  <a:lnTo>
                    <a:pt x="398" y="713"/>
                  </a:lnTo>
                  <a:lnTo>
                    <a:pt x="396" y="713"/>
                  </a:lnTo>
                  <a:close/>
                  <a:moveTo>
                    <a:pt x="396" y="743"/>
                  </a:moveTo>
                  <a:lnTo>
                    <a:pt x="396" y="762"/>
                  </a:lnTo>
                  <a:lnTo>
                    <a:pt x="398" y="762"/>
                  </a:lnTo>
                  <a:lnTo>
                    <a:pt x="398" y="743"/>
                  </a:lnTo>
                  <a:lnTo>
                    <a:pt x="396" y="743"/>
                  </a:lnTo>
                  <a:close/>
                  <a:moveTo>
                    <a:pt x="396" y="773"/>
                  </a:moveTo>
                  <a:lnTo>
                    <a:pt x="396" y="792"/>
                  </a:lnTo>
                  <a:lnTo>
                    <a:pt x="398" y="792"/>
                  </a:lnTo>
                  <a:lnTo>
                    <a:pt x="398" y="773"/>
                  </a:lnTo>
                  <a:lnTo>
                    <a:pt x="396" y="773"/>
                  </a:lnTo>
                  <a:close/>
                  <a:moveTo>
                    <a:pt x="396" y="803"/>
                  </a:moveTo>
                  <a:lnTo>
                    <a:pt x="396" y="822"/>
                  </a:lnTo>
                  <a:lnTo>
                    <a:pt x="398" y="822"/>
                  </a:lnTo>
                  <a:lnTo>
                    <a:pt x="398" y="803"/>
                  </a:lnTo>
                  <a:lnTo>
                    <a:pt x="396" y="803"/>
                  </a:lnTo>
                  <a:close/>
                  <a:moveTo>
                    <a:pt x="396" y="833"/>
                  </a:moveTo>
                  <a:lnTo>
                    <a:pt x="396" y="852"/>
                  </a:lnTo>
                  <a:lnTo>
                    <a:pt x="398" y="852"/>
                  </a:lnTo>
                  <a:lnTo>
                    <a:pt x="398" y="833"/>
                  </a:lnTo>
                  <a:lnTo>
                    <a:pt x="396" y="833"/>
                  </a:lnTo>
                  <a:close/>
                  <a:moveTo>
                    <a:pt x="396" y="863"/>
                  </a:moveTo>
                  <a:lnTo>
                    <a:pt x="396" y="882"/>
                  </a:lnTo>
                  <a:lnTo>
                    <a:pt x="398" y="882"/>
                  </a:lnTo>
                  <a:lnTo>
                    <a:pt x="398" y="863"/>
                  </a:lnTo>
                  <a:lnTo>
                    <a:pt x="396" y="863"/>
                  </a:lnTo>
                  <a:close/>
                  <a:moveTo>
                    <a:pt x="396" y="893"/>
                  </a:moveTo>
                  <a:lnTo>
                    <a:pt x="396" y="912"/>
                  </a:lnTo>
                  <a:lnTo>
                    <a:pt x="398" y="912"/>
                  </a:lnTo>
                  <a:lnTo>
                    <a:pt x="398" y="893"/>
                  </a:lnTo>
                  <a:lnTo>
                    <a:pt x="396" y="893"/>
                  </a:lnTo>
                  <a:close/>
                  <a:moveTo>
                    <a:pt x="396" y="923"/>
                  </a:moveTo>
                  <a:lnTo>
                    <a:pt x="396" y="942"/>
                  </a:lnTo>
                  <a:lnTo>
                    <a:pt x="398" y="942"/>
                  </a:lnTo>
                  <a:lnTo>
                    <a:pt x="398" y="923"/>
                  </a:lnTo>
                  <a:lnTo>
                    <a:pt x="396" y="923"/>
                  </a:lnTo>
                  <a:close/>
                  <a:moveTo>
                    <a:pt x="396" y="953"/>
                  </a:moveTo>
                  <a:lnTo>
                    <a:pt x="396" y="965"/>
                  </a:lnTo>
                  <a:lnTo>
                    <a:pt x="397" y="967"/>
                  </a:lnTo>
                  <a:lnTo>
                    <a:pt x="397" y="967"/>
                  </a:lnTo>
                  <a:lnTo>
                    <a:pt x="397" y="966"/>
                  </a:lnTo>
                  <a:lnTo>
                    <a:pt x="397" y="966"/>
                  </a:lnTo>
                  <a:lnTo>
                    <a:pt x="398" y="966"/>
                  </a:lnTo>
                  <a:lnTo>
                    <a:pt x="398" y="966"/>
                  </a:lnTo>
                  <a:lnTo>
                    <a:pt x="398" y="966"/>
                  </a:lnTo>
                  <a:lnTo>
                    <a:pt x="398" y="966"/>
                  </a:lnTo>
                  <a:lnTo>
                    <a:pt x="398" y="966"/>
                  </a:lnTo>
                  <a:lnTo>
                    <a:pt x="398" y="966"/>
                  </a:lnTo>
                  <a:lnTo>
                    <a:pt x="398" y="966"/>
                  </a:lnTo>
                  <a:lnTo>
                    <a:pt x="399" y="966"/>
                  </a:lnTo>
                  <a:lnTo>
                    <a:pt x="399" y="966"/>
                  </a:lnTo>
                  <a:lnTo>
                    <a:pt x="399" y="966"/>
                  </a:lnTo>
                  <a:lnTo>
                    <a:pt x="399" y="966"/>
                  </a:lnTo>
                  <a:lnTo>
                    <a:pt x="399" y="966"/>
                  </a:lnTo>
                  <a:lnTo>
                    <a:pt x="399" y="966"/>
                  </a:lnTo>
                  <a:lnTo>
                    <a:pt x="399" y="966"/>
                  </a:lnTo>
                  <a:lnTo>
                    <a:pt x="400" y="966"/>
                  </a:lnTo>
                  <a:lnTo>
                    <a:pt x="400" y="966"/>
                  </a:lnTo>
                  <a:lnTo>
                    <a:pt x="400" y="966"/>
                  </a:lnTo>
                  <a:lnTo>
                    <a:pt x="400" y="966"/>
                  </a:lnTo>
                  <a:lnTo>
                    <a:pt x="400" y="966"/>
                  </a:lnTo>
                  <a:lnTo>
                    <a:pt x="400" y="966"/>
                  </a:lnTo>
                  <a:lnTo>
                    <a:pt x="400" y="966"/>
                  </a:lnTo>
                  <a:lnTo>
                    <a:pt x="401" y="966"/>
                  </a:lnTo>
                  <a:lnTo>
                    <a:pt x="401" y="966"/>
                  </a:lnTo>
                  <a:lnTo>
                    <a:pt x="401" y="966"/>
                  </a:lnTo>
                  <a:lnTo>
                    <a:pt x="401" y="965"/>
                  </a:lnTo>
                  <a:lnTo>
                    <a:pt x="401" y="965"/>
                  </a:lnTo>
                  <a:lnTo>
                    <a:pt x="401" y="965"/>
                  </a:lnTo>
                  <a:lnTo>
                    <a:pt x="401" y="965"/>
                  </a:lnTo>
                  <a:lnTo>
                    <a:pt x="402" y="965"/>
                  </a:lnTo>
                  <a:lnTo>
                    <a:pt x="401" y="963"/>
                  </a:lnTo>
                  <a:lnTo>
                    <a:pt x="401" y="963"/>
                  </a:lnTo>
                  <a:lnTo>
                    <a:pt x="401" y="963"/>
                  </a:lnTo>
                  <a:lnTo>
                    <a:pt x="401" y="963"/>
                  </a:lnTo>
                  <a:lnTo>
                    <a:pt x="401" y="963"/>
                  </a:lnTo>
                  <a:lnTo>
                    <a:pt x="401" y="963"/>
                  </a:lnTo>
                  <a:lnTo>
                    <a:pt x="400" y="963"/>
                  </a:lnTo>
                  <a:lnTo>
                    <a:pt x="400" y="963"/>
                  </a:lnTo>
                  <a:lnTo>
                    <a:pt x="400" y="963"/>
                  </a:lnTo>
                  <a:lnTo>
                    <a:pt x="400" y="963"/>
                  </a:lnTo>
                  <a:lnTo>
                    <a:pt x="400" y="963"/>
                  </a:lnTo>
                  <a:lnTo>
                    <a:pt x="400" y="963"/>
                  </a:lnTo>
                  <a:lnTo>
                    <a:pt x="399" y="963"/>
                  </a:lnTo>
                  <a:lnTo>
                    <a:pt x="399" y="963"/>
                  </a:lnTo>
                  <a:lnTo>
                    <a:pt x="399" y="963"/>
                  </a:lnTo>
                  <a:lnTo>
                    <a:pt x="399" y="963"/>
                  </a:lnTo>
                  <a:lnTo>
                    <a:pt x="399" y="964"/>
                  </a:lnTo>
                  <a:lnTo>
                    <a:pt x="399" y="964"/>
                  </a:lnTo>
                  <a:lnTo>
                    <a:pt x="399" y="964"/>
                  </a:lnTo>
                  <a:lnTo>
                    <a:pt x="398" y="964"/>
                  </a:lnTo>
                  <a:lnTo>
                    <a:pt x="398" y="964"/>
                  </a:lnTo>
                  <a:lnTo>
                    <a:pt x="398" y="964"/>
                  </a:lnTo>
                  <a:lnTo>
                    <a:pt x="398" y="964"/>
                  </a:lnTo>
                  <a:lnTo>
                    <a:pt x="398" y="964"/>
                  </a:lnTo>
                  <a:lnTo>
                    <a:pt x="398" y="964"/>
                  </a:lnTo>
                  <a:lnTo>
                    <a:pt x="398" y="964"/>
                  </a:lnTo>
                  <a:lnTo>
                    <a:pt x="397" y="964"/>
                  </a:lnTo>
                  <a:lnTo>
                    <a:pt x="397" y="964"/>
                  </a:lnTo>
                  <a:lnTo>
                    <a:pt x="397" y="964"/>
                  </a:lnTo>
                  <a:lnTo>
                    <a:pt x="397" y="964"/>
                  </a:lnTo>
                  <a:lnTo>
                    <a:pt x="397" y="964"/>
                  </a:lnTo>
                  <a:lnTo>
                    <a:pt x="397" y="964"/>
                  </a:lnTo>
                  <a:lnTo>
                    <a:pt x="397" y="964"/>
                  </a:lnTo>
                  <a:lnTo>
                    <a:pt x="397" y="965"/>
                  </a:lnTo>
                  <a:lnTo>
                    <a:pt x="398" y="965"/>
                  </a:lnTo>
                  <a:lnTo>
                    <a:pt x="398" y="953"/>
                  </a:lnTo>
                  <a:lnTo>
                    <a:pt x="396" y="953"/>
                  </a:lnTo>
                  <a:close/>
                  <a:moveTo>
                    <a:pt x="410" y="963"/>
                  </a:moveTo>
                  <a:lnTo>
                    <a:pt x="410" y="963"/>
                  </a:lnTo>
                  <a:lnTo>
                    <a:pt x="410" y="963"/>
                  </a:lnTo>
                  <a:lnTo>
                    <a:pt x="410" y="963"/>
                  </a:lnTo>
                  <a:lnTo>
                    <a:pt x="410" y="963"/>
                  </a:lnTo>
                  <a:lnTo>
                    <a:pt x="410" y="963"/>
                  </a:lnTo>
                  <a:lnTo>
                    <a:pt x="410" y="963"/>
                  </a:lnTo>
                  <a:lnTo>
                    <a:pt x="410" y="963"/>
                  </a:lnTo>
                  <a:lnTo>
                    <a:pt x="411" y="963"/>
                  </a:lnTo>
                  <a:lnTo>
                    <a:pt x="411" y="963"/>
                  </a:lnTo>
                  <a:lnTo>
                    <a:pt x="411" y="963"/>
                  </a:lnTo>
                  <a:lnTo>
                    <a:pt x="411" y="963"/>
                  </a:lnTo>
                  <a:lnTo>
                    <a:pt x="411" y="963"/>
                  </a:lnTo>
                  <a:lnTo>
                    <a:pt x="411" y="963"/>
                  </a:lnTo>
                  <a:lnTo>
                    <a:pt x="412" y="963"/>
                  </a:lnTo>
                  <a:lnTo>
                    <a:pt x="412" y="963"/>
                  </a:lnTo>
                  <a:lnTo>
                    <a:pt x="412" y="962"/>
                  </a:lnTo>
                  <a:lnTo>
                    <a:pt x="412" y="962"/>
                  </a:lnTo>
                  <a:lnTo>
                    <a:pt x="412" y="962"/>
                  </a:lnTo>
                  <a:lnTo>
                    <a:pt x="412" y="962"/>
                  </a:lnTo>
                  <a:lnTo>
                    <a:pt x="412" y="962"/>
                  </a:lnTo>
                  <a:lnTo>
                    <a:pt x="413" y="962"/>
                  </a:lnTo>
                  <a:lnTo>
                    <a:pt x="413" y="962"/>
                  </a:lnTo>
                  <a:lnTo>
                    <a:pt x="413" y="962"/>
                  </a:lnTo>
                  <a:lnTo>
                    <a:pt x="413" y="962"/>
                  </a:lnTo>
                  <a:lnTo>
                    <a:pt x="413" y="962"/>
                  </a:lnTo>
                  <a:lnTo>
                    <a:pt x="413" y="962"/>
                  </a:lnTo>
                  <a:lnTo>
                    <a:pt x="413" y="962"/>
                  </a:lnTo>
                  <a:lnTo>
                    <a:pt x="414" y="962"/>
                  </a:lnTo>
                  <a:lnTo>
                    <a:pt x="414" y="962"/>
                  </a:lnTo>
                  <a:lnTo>
                    <a:pt x="414" y="962"/>
                  </a:lnTo>
                  <a:lnTo>
                    <a:pt x="414" y="962"/>
                  </a:lnTo>
                  <a:lnTo>
                    <a:pt x="414" y="962"/>
                  </a:lnTo>
                  <a:lnTo>
                    <a:pt x="414" y="962"/>
                  </a:lnTo>
                  <a:lnTo>
                    <a:pt x="414" y="962"/>
                  </a:lnTo>
                  <a:lnTo>
                    <a:pt x="415" y="962"/>
                  </a:lnTo>
                  <a:lnTo>
                    <a:pt x="415" y="962"/>
                  </a:lnTo>
                  <a:lnTo>
                    <a:pt x="415" y="962"/>
                  </a:lnTo>
                  <a:lnTo>
                    <a:pt x="415" y="962"/>
                  </a:lnTo>
                  <a:lnTo>
                    <a:pt x="415" y="962"/>
                  </a:lnTo>
                  <a:lnTo>
                    <a:pt x="415" y="962"/>
                  </a:lnTo>
                  <a:lnTo>
                    <a:pt x="415" y="962"/>
                  </a:lnTo>
                  <a:lnTo>
                    <a:pt x="416" y="961"/>
                  </a:lnTo>
                  <a:lnTo>
                    <a:pt x="416" y="961"/>
                  </a:lnTo>
                  <a:lnTo>
                    <a:pt x="416" y="961"/>
                  </a:lnTo>
                  <a:lnTo>
                    <a:pt x="416" y="961"/>
                  </a:lnTo>
                  <a:lnTo>
                    <a:pt x="416" y="961"/>
                  </a:lnTo>
                  <a:lnTo>
                    <a:pt x="416" y="961"/>
                  </a:lnTo>
                  <a:lnTo>
                    <a:pt x="416" y="961"/>
                  </a:lnTo>
                  <a:lnTo>
                    <a:pt x="417" y="961"/>
                  </a:lnTo>
                  <a:lnTo>
                    <a:pt x="417" y="961"/>
                  </a:lnTo>
                  <a:lnTo>
                    <a:pt x="417" y="961"/>
                  </a:lnTo>
                  <a:lnTo>
                    <a:pt x="417" y="961"/>
                  </a:lnTo>
                  <a:lnTo>
                    <a:pt x="417" y="961"/>
                  </a:lnTo>
                  <a:lnTo>
                    <a:pt x="417" y="961"/>
                  </a:lnTo>
                  <a:lnTo>
                    <a:pt x="417" y="961"/>
                  </a:lnTo>
                  <a:lnTo>
                    <a:pt x="418" y="961"/>
                  </a:lnTo>
                  <a:lnTo>
                    <a:pt x="418" y="961"/>
                  </a:lnTo>
                  <a:lnTo>
                    <a:pt x="418" y="961"/>
                  </a:lnTo>
                  <a:lnTo>
                    <a:pt x="418" y="961"/>
                  </a:lnTo>
                  <a:lnTo>
                    <a:pt x="418" y="961"/>
                  </a:lnTo>
                  <a:lnTo>
                    <a:pt x="418" y="961"/>
                  </a:lnTo>
                  <a:lnTo>
                    <a:pt x="418" y="961"/>
                  </a:lnTo>
                  <a:lnTo>
                    <a:pt x="419" y="961"/>
                  </a:lnTo>
                  <a:lnTo>
                    <a:pt x="419" y="961"/>
                  </a:lnTo>
                  <a:lnTo>
                    <a:pt x="419" y="961"/>
                  </a:lnTo>
                  <a:lnTo>
                    <a:pt x="419" y="960"/>
                  </a:lnTo>
                  <a:lnTo>
                    <a:pt x="419" y="960"/>
                  </a:lnTo>
                  <a:lnTo>
                    <a:pt x="419" y="960"/>
                  </a:lnTo>
                  <a:lnTo>
                    <a:pt x="419" y="960"/>
                  </a:lnTo>
                  <a:lnTo>
                    <a:pt x="420" y="960"/>
                  </a:lnTo>
                  <a:lnTo>
                    <a:pt x="420" y="960"/>
                  </a:lnTo>
                  <a:lnTo>
                    <a:pt x="420" y="960"/>
                  </a:lnTo>
                  <a:lnTo>
                    <a:pt x="420" y="960"/>
                  </a:lnTo>
                  <a:lnTo>
                    <a:pt x="420" y="960"/>
                  </a:lnTo>
                  <a:lnTo>
                    <a:pt x="420" y="960"/>
                  </a:lnTo>
                  <a:lnTo>
                    <a:pt x="420" y="960"/>
                  </a:lnTo>
                  <a:lnTo>
                    <a:pt x="421" y="960"/>
                  </a:lnTo>
                  <a:lnTo>
                    <a:pt x="421" y="960"/>
                  </a:lnTo>
                  <a:lnTo>
                    <a:pt x="421" y="960"/>
                  </a:lnTo>
                  <a:lnTo>
                    <a:pt x="421" y="960"/>
                  </a:lnTo>
                  <a:lnTo>
                    <a:pt x="421" y="960"/>
                  </a:lnTo>
                  <a:lnTo>
                    <a:pt x="421" y="960"/>
                  </a:lnTo>
                  <a:lnTo>
                    <a:pt x="422" y="960"/>
                  </a:lnTo>
                  <a:lnTo>
                    <a:pt x="422" y="960"/>
                  </a:lnTo>
                  <a:lnTo>
                    <a:pt x="422" y="960"/>
                  </a:lnTo>
                  <a:lnTo>
                    <a:pt x="422" y="960"/>
                  </a:lnTo>
                  <a:lnTo>
                    <a:pt x="422" y="960"/>
                  </a:lnTo>
                  <a:lnTo>
                    <a:pt x="422" y="960"/>
                  </a:lnTo>
                  <a:lnTo>
                    <a:pt x="422" y="960"/>
                  </a:lnTo>
                  <a:lnTo>
                    <a:pt x="423" y="960"/>
                  </a:lnTo>
                  <a:lnTo>
                    <a:pt x="423" y="960"/>
                  </a:lnTo>
                  <a:lnTo>
                    <a:pt x="422" y="957"/>
                  </a:lnTo>
                  <a:lnTo>
                    <a:pt x="422" y="957"/>
                  </a:lnTo>
                  <a:lnTo>
                    <a:pt x="422" y="957"/>
                  </a:lnTo>
                  <a:lnTo>
                    <a:pt x="422" y="957"/>
                  </a:lnTo>
                  <a:lnTo>
                    <a:pt x="422" y="957"/>
                  </a:lnTo>
                  <a:lnTo>
                    <a:pt x="422" y="957"/>
                  </a:lnTo>
                  <a:lnTo>
                    <a:pt x="421" y="957"/>
                  </a:lnTo>
                  <a:lnTo>
                    <a:pt x="421" y="957"/>
                  </a:lnTo>
                  <a:lnTo>
                    <a:pt x="421" y="957"/>
                  </a:lnTo>
                  <a:lnTo>
                    <a:pt x="421" y="957"/>
                  </a:lnTo>
                  <a:lnTo>
                    <a:pt x="421" y="957"/>
                  </a:lnTo>
                  <a:lnTo>
                    <a:pt x="421" y="958"/>
                  </a:lnTo>
                  <a:lnTo>
                    <a:pt x="421" y="958"/>
                  </a:lnTo>
                  <a:lnTo>
                    <a:pt x="420" y="958"/>
                  </a:lnTo>
                  <a:lnTo>
                    <a:pt x="420" y="958"/>
                  </a:lnTo>
                  <a:lnTo>
                    <a:pt x="420" y="958"/>
                  </a:lnTo>
                  <a:lnTo>
                    <a:pt x="420" y="958"/>
                  </a:lnTo>
                  <a:lnTo>
                    <a:pt x="420" y="958"/>
                  </a:lnTo>
                  <a:lnTo>
                    <a:pt x="420" y="958"/>
                  </a:lnTo>
                  <a:lnTo>
                    <a:pt x="420" y="958"/>
                  </a:lnTo>
                  <a:lnTo>
                    <a:pt x="419" y="958"/>
                  </a:lnTo>
                  <a:lnTo>
                    <a:pt x="419" y="958"/>
                  </a:lnTo>
                  <a:lnTo>
                    <a:pt x="419" y="958"/>
                  </a:lnTo>
                  <a:lnTo>
                    <a:pt x="419" y="958"/>
                  </a:lnTo>
                  <a:lnTo>
                    <a:pt x="419" y="958"/>
                  </a:lnTo>
                  <a:lnTo>
                    <a:pt x="419" y="958"/>
                  </a:lnTo>
                  <a:lnTo>
                    <a:pt x="419" y="958"/>
                  </a:lnTo>
                  <a:lnTo>
                    <a:pt x="418" y="958"/>
                  </a:lnTo>
                  <a:lnTo>
                    <a:pt x="418" y="958"/>
                  </a:lnTo>
                  <a:lnTo>
                    <a:pt x="418" y="958"/>
                  </a:lnTo>
                  <a:lnTo>
                    <a:pt x="418" y="958"/>
                  </a:lnTo>
                  <a:lnTo>
                    <a:pt x="418" y="958"/>
                  </a:lnTo>
                  <a:lnTo>
                    <a:pt x="418" y="958"/>
                  </a:lnTo>
                  <a:lnTo>
                    <a:pt x="418" y="958"/>
                  </a:lnTo>
                  <a:lnTo>
                    <a:pt x="417" y="958"/>
                  </a:lnTo>
                  <a:lnTo>
                    <a:pt x="417" y="958"/>
                  </a:lnTo>
                  <a:lnTo>
                    <a:pt x="417" y="958"/>
                  </a:lnTo>
                  <a:lnTo>
                    <a:pt x="417" y="958"/>
                  </a:lnTo>
                  <a:lnTo>
                    <a:pt x="417" y="959"/>
                  </a:lnTo>
                  <a:lnTo>
                    <a:pt x="417" y="959"/>
                  </a:lnTo>
                  <a:lnTo>
                    <a:pt x="417" y="959"/>
                  </a:lnTo>
                  <a:lnTo>
                    <a:pt x="416" y="959"/>
                  </a:lnTo>
                  <a:lnTo>
                    <a:pt x="416" y="959"/>
                  </a:lnTo>
                  <a:lnTo>
                    <a:pt x="416" y="959"/>
                  </a:lnTo>
                  <a:lnTo>
                    <a:pt x="416" y="959"/>
                  </a:lnTo>
                  <a:lnTo>
                    <a:pt x="416" y="959"/>
                  </a:lnTo>
                  <a:lnTo>
                    <a:pt x="416" y="959"/>
                  </a:lnTo>
                  <a:lnTo>
                    <a:pt x="416" y="959"/>
                  </a:lnTo>
                  <a:lnTo>
                    <a:pt x="415" y="959"/>
                  </a:lnTo>
                  <a:lnTo>
                    <a:pt x="415" y="959"/>
                  </a:lnTo>
                  <a:lnTo>
                    <a:pt x="415" y="959"/>
                  </a:lnTo>
                  <a:lnTo>
                    <a:pt x="415" y="959"/>
                  </a:lnTo>
                  <a:lnTo>
                    <a:pt x="415" y="959"/>
                  </a:lnTo>
                  <a:lnTo>
                    <a:pt x="415" y="959"/>
                  </a:lnTo>
                  <a:lnTo>
                    <a:pt x="414" y="959"/>
                  </a:lnTo>
                  <a:lnTo>
                    <a:pt x="414" y="959"/>
                  </a:lnTo>
                  <a:lnTo>
                    <a:pt x="414" y="959"/>
                  </a:lnTo>
                  <a:lnTo>
                    <a:pt x="414" y="959"/>
                  </a:lnTo>
                  <a:lnTo>
                    <a:pt x="414" y="959"/>
                  </a:lnTo>
                  <a:lnTo>
                    <a:pt x="414" y="959"/>
                  </a:lnTo>
                  <a:lnTo>
                    <a:pt x="414" y="959"/>
                  </a:lnTo>
                  <a:lnTo>
                    <a:pt x="413" y="960"/>
                  </a:lnTo>
                  <a:lnTo>
                    <a:pt x="413" y="960"/>
                  </a:lnTo>
                  <a:lnTo>
                    <a:pt x="413" y="960"/>
                  </a:lnTo>
                  <a:lnTo>
                    <a:pt x="413" y="960"/>
                  </a:lnTo>
                  <a:lnTo>
                    <a:pt x="413" y="960"/>
                  </a:lnTo>
                  <a:lnTo>
                    <a:pt x="413" y="960"/>
                  </a:lnTo>
                  <a:lnTo>
                    <a:pt x="413" y="960"/>
                  </a:lnTo>
                  <a:lnTo>
                    <a:pt x="412" y="960"/>
                  </a:lnTo>
                  <a:lnTo>
                    <a:pt x="412" y="960"/>
                  </a:lnTo>
                  <a:lnTo>
                    <a:pt x="412" y="960"/>
                  </a:lnTo>
                  <a:lnTo>
                    <a:pt x="412" y="960"/>
                  </a:lnTo>
                  <a:lnTo>
                    <a:pt x="412" y="960"/>
                  </a:lnTo>
                  <a:lnTo>
                    <a:pt x="412" y="960"/>
                  </a:lnTo>
                  <a:lnTo>
                    <a:pt x="412" y="960"/>
                  </a:lnTo>
                  <a:lnTo>
                    <a:pt x="411" y="960"/>
                  </a:lnTo>
                  <a:lnTo>
                    <a:pt x="411" y="960"/>
                  </a:lnTo>
                  <a:lnTo>
                    <a:pt x="411" y="960"/>
                  </a:lnTo>
                  <a:lnTo>
                    <a:pt x="411" y="960"/>
                  </a:lnTo>
                  <a:lnTo>
                    <a:pt x="411" y="960"/>
                  </a:lnTo>
                  <a:lnTo>
                    <a:pt x="411" y="960"/>
                  </a:lnTo>
                  <a:lnTo>
                    <a:pt x="411" y="960"/>
                  </a:lnTo>
                  <a:lnTo>
                    <a:pt x="410" y="960"/>
                  </a:lnTo>
                  <a:lnTo>
                    <a:pt x="410" y="960"/>
                  </a:lnTo>
                  <a:lnTo>
                    <a:pt x="410" y="960"/>
                  </a:lnTo>
                  <a:lnTo>
                    <a:pt x="410" y="960"/>
                  </a:lnTo>
                  <a:lnTo>
                    <a:pt x="410" y="960"/>
                  </a:lnTo>
                  <a:lnTo>
                    <a:pt x="410" y="960"/>
                  </a:lnTo>
                  <a:lnTo>
                    <a:pt x="410" y="961"/>
                  </a:lnTo>
                  <a:lnTo>
                    <a:pt x="409" y="961"/>
                  </a:lnTo>
                  <a:lnTo>
                    <a:pt x="409" y="961"/>
                  </a:lnTo>
                  <a:lnTo>
                    <a:pt x="409" y="961"/>
                  </a:lnTo>
                  <a:lnTo>
                    <a:pt x="410" y="963"/>
                  </a:lnTo>
                  <a:close/>
                  <a:moveTo>
                    <a:pt x="431" y="957"/>
                  </a:moveTo>
                  <a:lnTo>
                    <a:pt x="431" y="957"/>
                  </a:lnTo>
                  <a:lnTo>
                    <a:pt x="431" y="957"/>
                  </a:lnTo>
                  <a:lnTo>
                    <a:pt x="431" y="957"/>
                  </a:lnTo>
                  <a:lnTo>
                    <a:pt x="431" y="957"/>
                  </a:lnTo>
                  <a:lnTo>
                    <a:pt x="431" y="957"/>
                  </a:lnTo>
                  <a:lnTo>
                    <a:pt x="431" y="957"/>
                  </a:lnTo>
                  <a:lnTo>
                    <a:pt x="432" y="957"/>
                  </a:lnTo>
                  <a:lnTo>
                    <a:pt x="432" y="957"/>
                  </a:lnTo>
                  <a:lnTo>
                    <a:pt x="432" y="957"/>
                  </a:lnTo>
                  <a:lnTo>
                    <a:pt x="432" y="957"/>
                  </a:lnTo>
                  <a:lnTo>
                    <a:pt x="432" y="957"/>
                  </a:lnTo>
                  <a:lnTo>
                    <a:pt x="432" y="957"/>
                  </a:lnTo>
                  <a:lnTo>
                    <a:pt x="432" y="957"/>
                  </a:lnTo>
                  <a:lnTo>
                    <a:pt x="433" y="957"/>
                  </a:lnTo>
                  <a:lnTo>
                    <a:pt x="433" y="957"/>
                  </a:lnTo>
                  <a:lnTo>
                    <a:pt x="433" y="957"/>
                  </a:lnTo>
                  <a:lnTo>
                    <a:pt x="433" y="957"/>
                  </a:lnTo>
                  <a:lnTo>
                    <a:pt x="433" y="957"/>
                  </a:lnTo>
                  <a:lnTo>
                    <a:pt x="433" y="957"/>
                  </a:lnTo>
                  <a:lnTo>
                    <a:pt x="433" y="957"/>
                  </a:lnTo>
                  <a:lnTo>
                    <a:pt x="434" y="956"/>
                  </a:lnTo>
                  <a:lnTo>
                    <a:pt x="434" y="956"/>
                  </a:lnTo>
                  <a:lnTo>
                    <a:pt x="434" y="956"/>
                  </a:lnTo>
                  <a:lnTo>
                    <a:pt x="434" y="956"/>
                  </a:lnTo>
                  <a:lnTo>
                    <a:pt x="434" y="956"/>
                  </a:lnTo>
                  <a:lnTo>
                    <a:pt x="434" y="956"/>
                  </a:lnTo>
                  <a:lnTo>
                    <a:pt x="434" y="956"/>
                  </a:lnTo>
                  <a:lnTo>
                    <a:pt x="435" y="956"/>
                  </a:lnTo>
                  <a:lnTo>
                    <a:pt x="435" y="956"/>
                  </a:lnTo>
                  <a:lnTo>
                    <a:pt x="435" y="956"/>
                  </a:lnTo>
                  <a:lnTo>
                    <a:pt x="435" y="956"/>
                  </a:lnTo>
                  <a:lnTo>
                    <a:pt x="435" y="956"/>
                  </a:lnTo>
                  <a:lnTo>
                    <a:pt x="435" y="956"/>
                  </a:lnTo>
                  <a:lnTo>
                    <a:pt x="435" y="956"/>
                  </a:lnTo>
                  <a:lnTo>
                    <a:pt x="436" y="956"/>
                  </a:lnTo>
                  <a:lnTo>
                    <a:pt x="436" y="956"/>
                  </a:lnTo>
                  <a:lnTo>
                    <a:pt x="436" y="956"/>
                  </a:lnTo>
                  <a:lnTo>
                    <a:pt x="436" y="956"/>
                  </a:lnTo>
                  <a:lnTo>
                    <a:pt x="436" y="956"/>
                  </a:lnTo>
                  <a:lnTo>
                    <a:pt x="436" y="956"/>
                  </a:lnTo>
                  <a:lnTo>
                    <a:pt x="437" y="956"/>
                  </a:lnTo>
                  <a:lnTo>
                    <a:pt x="437" y="956"/>
                  </a:lnTo>
                  <a:lnTo>
                    <a:pt x="437" y="956"/>
                  </a:lnTo>
                  <a:lnTo>
                    <a:pt x="437" y="956"/>
                  </a:lnTo>
                  <a:lnTo>
                    <a:pt x="437" y="956"/>
                  </a:lnTo>
                  <a:lnTo>
                    <a:pt x="437" y="956"/>
                  </a:lnTo>
                  <a:lnTo>
                    <a:pt x="437" y="955"/>
                  </a:lnTo>
                  <a:lnTo>
                    <a:pt x="438" y="955"/>
                  </a:lnTo>
                  <a:lnTo>
                    <a:pt x="438" y="955"/>
                  </a:lnTo>
                  <a:lnTo>
                    <a:pt x="438" y="955"/>
                  </a:lnTo>
                  <a:lnTo>
                    <a:pt x="438" y="955"/>
                  </a:lnTo>
                  <a:lnTo>
                    <a:pt x="438" y="955"/>
                  </a:lnTo>
                  <a:lnTo>
                    <a:pt x="438" y="955"/>
                  </a:lnTo>
                  <a:lnTo>
                    <a:pt x="438" y="955"/>
                  </a:lnTo>
                  <a:lnTo>
                    <a:pt x="439" y="955"/>
                  </a:lnTo>
                  <a:lnTo>
                    <a:pt x="439" y="955"/>
                  </a:lnTo>
                  <a:lnTo>
                    <a:pt x="439" y="955"/>
                  </a:lnTo>
                  <a:lnTo>
                    <a:pt x="439" y="955"/>
                  </a:lnTo>
                  <a:lnTo>
                    <a:pt x="439" y="955"/>
                  </a:lnTo>
                  <a:lnTo>
                    <a:pt x="439" y="955"/>
                  </a:lnTo>
                  <a:lnTo>
                    <a:pt x="439" y="955"/>
                  </a:lnTo>
                  <a:lnTo>
                    <a:pt x="440" y="955"/>
                  </a:lnTo>
                  <a:lnTo>
                    <a:pt x="440" y="955"/>
                  </a:lnTo>
                  <a:lnTo>
                    <a:pt x="440" y="955"/>
                  </a:lnTo>
                  <a:lnTo>
                    <a:pt x="440" y="955"/>
                  </a:lnTo>
                  <a:lnTo>
                    <a:pt x="440" y="955"/>
                  </a:lnTo>
                  <a:lnTo>
                    <a:pt x="440" y="955"/>
                  </a:lnTo>
                  <a:lnTo>
                    <a:pt x="440" y="955"/>
                  </a:lnTo>
                  <a:lnTo>
                    <a:pt x="441" y="955"/>
                  </a:lnTo>
                  <a:lnTo>
                    <a:pt x="441" y="955"/>
                  </a:lnTo>
                  <a:lnTo>
                    <a:pt x="441" y="954"/>
                  </a:lnTo>
                  <a:lnTo>
                    <a:pt x="441" y="954"/>
                  </a:lnTo>
                  <a:lnTo>
                    <a:pt x="441" y="954"/>
                  </a:lnTo>
                  <a:lnTo>
                    <a:pt x="441" y="954"/>
                  </a:lnTo>
                  <a:lnTo>
                    <a:pt x="441" y="954"/>
                  </a:lnTo>
                  <a:lnTo>
                    <a:pt x="442" y="954"/>
                  </a:lnTo>
                  <a:lnTo>
                    <a:pt x="442" y="954"/>
                  </a:lnTo>
                  <a:lnTo>
                    <a:pt x="442" y="954"/>
                  </a:lnTo>
                  <a:lnTo>
                    <a:pt x="442" y="954"/>
                  </a:lnTo>
                  <a:lnTo>
                    <a:pt x="442" y="954"/>
                  </a:lnTo>
                  <a:lnTo>
                    <a:pt x="442" y="954"/>
                  </a:lnTo>
                  <a:lnTo>
                    <a:pt x="443" y="954"/>
                  </a:lnTo>
                  <a:lnTo>
                    <a:pt x="443" y="954"/>
                  </a:lnTo>
                  <a:lnTo>
                    <a:pt x="443" y="954"/>
                  </a:lnTo>
                  <a:lnTo>
                    <a:pt x="443" y="954"/>
                  </a:lnTo>
                  <a:lnTo>
                    <a:pt x="443" y="954"/>
                  </a:lnTo>
                  <a:lnTo>
                    <a:pt x="443" y="954"/>
                  </a:lnTo>
                  <a:lnTo>
                    <a:pt x="443" y="954"/>
                  </a:lnTo>
                  <a:lnTo>
                    <a:pt x="444" y="954"/>
                  </a:lnTo>
                  <a:lnTo>
                    <a:pt x="444" y="954"/>
                  </a:lnTo>
                  <a:lnTo>
                    <a:pt x="443" y="951"/>
                  </a:lnTo>
                  <a:lnTo>
                    <a:pt x="443" y="951"/>
                  </a:lnTo>
                  <a:lnTo>
                    <a:pt x="443" y="951"/>
                  </a:lnTo>
                  <a:lnTo>
                    <a:pt x="443" y="951"/>
                  </a:lnTo>
                  <a:lnTo>
                    <a:pt x="443" y="951"/>
                  </a:lnTo>
                  <a:lnTo>
                    <a:pt x="443" y="952"/>
                  </a:lnTo>
                  <a:lnTo>
                    <a:pt x="442" y="952"/>
                  </a:lnTo>
                  <a:lnTo>
                    <a:pt x="442" y="952"/>
                  </a:lnTo>
                  <a:lnTo>
                    <a:pt x="442" y="952"/>
                  </a:lnTo>
                  <a:lnTo>
                    <a:pt x="442" y="952"/>
                  </a:lnTo>
                  <a:lnTo>
                    <a:pt x="442" y="952"/>
                  </a:lnTo>
                  <a:lnTo>
                    <a:pt x="442" y="952"/>
                  </a:lnTo>
                  <a:lnTo>
                    <a:pt x="442" y="952"/>
                  </a:lnTo>
                  <a:lnTo>
                    <a:pt x="441" y="952"/>
                  </a:lnTo>
                  <a:lnTo>
                    <a:pt x="441" y="952"/>
                  </a:lnTo>
                  <a:lnTo>
                    <a:pt x="441" y="952"/>
                  </a:lnTo>
                  <a:lnTo>
                    <a:pt x="441" y="952"/>
                  </a:lnTo>
                  <a:lnTo>
                    <a:pt x="441" y="952"/>
                  </a:lnTo>
                  <a:lnTo>
                    <a:pt x="441" y="952"/>
                  </a:lnTo>
                  <a:lnTo>
                    <a:pt x="441" y="952"/>
                  </a:lnTo>
                  <a:lnTo>
                    <a:pt x="440" y="952"/>
                  </a:lnTo>
                  <a:lnTo>
                    <a:pt x="440" y="952"/>
                  </a:lnTo>
                  <a:lnTo>
                    <a:pt x="440" y="952"/>
                  </a:lnTo>
                  <a:lnTo>
                    <a:pt x="440" y="952"/>
                  </a:lnTo>
                  <a:lnTo>
                    <a:pt x="440" y="952"/>
                  </a:lnTo>
                  <a:lnTo>
                    <a:pt x="440" y="952"/>
                  </a:lnTo>
                  <a:lnTo>
                    <a:pt x="439" y="952"/>
                  </a:lnTo>
                  <a:lnTo>
                    <a:pt x="439" y="952"/>
                  </a:lnTo>
                  <a:lnTo>
                    <a:pt x="439" y="952"/>
                  </a:lnTo>
                  <a:lnTo>
                    <a:pt x="439" y="953"/>
                  </a:lnTo>
                  <a:lnTo>
                    <a:pt x="439" y="953"/>
                  </a:lnTo>
                  <a:lnTo>
                    <a:pt x="439" y="953"/>
                  </a:lnTo>
                  <a:lnTo>
                    <a:pt x="439" y="953"/>
                  </a:lnTo>
                  <a:lnTo>
                    <a:pt x="438" y="953"/>
                  </a:lnTo>
                  <a:lnTo>
                    <a:pt x="438" y="953"/>
                  </a:lnTo>
                  <a:lnTo>
                    <a:pt x="438" y="953"/>
                  </a:lnTo>
                  <a:lnTo>
                    <a:pt x="438" y="953"/>
                  </a:lnTo>
                  <a:lnTo>
                    <a:pt x="438" y="953"/>
                  </a:lnTo>
                  <a:lnTo>
                    <a:pt x="438" y="953"/>
                  </a:lnTo>
                  <a:lnTo>
                    <a:pt x="438" y="953"/>
                  </a:lnTo>
                  <a:lnTo>
                    <a:pt x="437" y="953"/>
                  </a:lnTo>
                  <a:lnTo>
                    <a:pt x="437" y="953"/>
                  </a:lnTo>
                  <a:lnTo>
                    <a:pt x="437" y="953"/>
                  </a:lnTo>
                  <a:lnTo>
                    <a:pt x="437" y="953"/>
                  </a:lnTo>
                  <a:lnTo>
                    <a:pt x="437" y="953"/>
                  </a:lnTo>
                  <a:lnTo>
                    <a:pt x="437" y="953"/>
                  </a:lnTo>
                  <a:lnTo>
                    <a:pt x="437" y="953"/>
                  </a:lnTo>
                  <a:lnTo>
                    <a:pt x="436" y="953"/>
                  </a:lnTo>
                  <a:lnTo>
                    <a:pt x="436" y="953"/>
                  </a:lnTo>
                  <a:lnTo>
                    <a:pt x="436" y="953"/>
                  </a:lnTo>
                  <a:lnTo>
                    <a:pt x="436" y="953"/>
                  </a:lnTo>
                  <a:lnTo>
                    <a:pt x="436" y="953"/>
                  </a:lnTo>
                  <a:lnTo>
                    <a:pt x="436" y="953"/>
                  </a:lnTo>
                  <a:lnTo>
                    <a:pt x="436" y="953"/>
                  </a:lnTo>
                  <a:lnTo>
                    <a:pt x="435" y="953"/>
                  </a:lnTo>
                  <a:lnTo>
                    <a:pt x="435" y="954"/>
                  </a:lnTo>
                  <a:lnTo>
                    <a:pt x="435" y="954"/>
                  </a:lnTo>
                  <a:lnTo>
                    <a:pt x="435" y="954"/>
                  </a:lnTo>
                  <a:lnTo>
                    <a:pt x="435" y="954"/>
                  </a:lnTo>
                  <a:lnTo>
                    <a:pt x="435" y="954"/>
                  </a:lnTo>
                  <a:lnTo>
                    <a:pt x="435" y="954"/>
                  </a:lnTo>
                  <a:lnTo>
                    <a:pt x="434" y="954"/>
                  </a:lnTo>
                  <a:lnTo>
                    <a:pt x="434" y="954"/>
                  </a:lnTo>
                  <a:lnTo>
                    <a:pt x="434" y="954"/>
                  </a:lnTo>
                  <a:lnTo>
                    <a:pt x="434" y="954"/>
                  </a:lnTo>
                  <a:lnTo>
                    <a:pt x="434" y="954"/>
                  </a:lnTo>
                  <a:lnTo>
                    <a:pt x="434" y="954"/>
                  </a:lnTo>
                  <a:lnTo>
                    <a:pt x="434" y="954"/>
                  </a:lnTo>
                  <a:lnTo>
                    <a:pt x="433" y="954"/>
                  </a:lnTo>
                  <a:lnTo>
                    <a:pt x="433" y="954"/>
                  </a:lnTo>
                  <a:lnTo>
                    <a:pt x="433" y="954"/>
                  </a:lnTo>
                  <a:lnTo>
                    <a:pt x="433" y="954"/>
                  </a:lnTo>
                  <a:lnTo>
                    <a:pt x="433" y="954"/>
                  </a:lnTo>
                  <a:lnTo>
                    <a:pt x="433" y="954"/>
                  </a:lnTo>
                  <a:lnTo>
                    <a:pt x="433" y="954"/>
                  </a:lnTo>
                  <a:lnTo>
                    <a:pt x="432" y="954"/>
                  </a:lnTo>
                  <a:lnTo>
                    <a:pt x="432" y="954"/>
                  </a:lnTo>
                  <a:lnTo>
                    <a:pt x="432" y="954"/>
                  </a:lnTo>
                  <a:lnTo>
                    <a:pt x="432" y="954"/>
                  </a:lnTo>
                  <a:lnTo>
                    <a:pt x="432" y="954"/>
                  </a:lnTo>
                  <a:lnTo>
                    <a:pt x="432" y="954"/>
                  </a:lnTo>
                  <a:lnTo>
                    <a:pt x="432" y="954"/>
                  </a:lnTo>
                  <a:lnTo>
                    <a:pt x="431" y="955"/>
                  </a:lnTo>
                  <a:lnTo>
                    <a:pt x="431" y="955"/>
                  </a:lnTo>
                  <a:lnTo>
                    <a:pt x="431" y="955"/>
                  </a:lnTo>
                  <a:lnTo>
                    <a:pt x="431" y="955"/>
                  </a:lnTo>
                  <a:lnTo>
                    <a:pt x="431" y="955"/>
                  </a:lnTo>
                  <a:lnTo>
                    <a:pt x="431" y="955"/>
                  </a:lnTo>
                  <a:lnTo>
                    <a:pt x="431" y="955"/>
                  </a:lnTo>
                  <a:lnTo>
                    <a:pt x="430" y="955"/>
                  </a:lnTo>
                  <a:lnTo>
                    <a:pt x="430" y="955"/>
                  </a:lnTo>
                  <a:lnTo>
                    <a:pt x="431" y="957"/>
                  </a:lnTo>
                  <a:close/>
                  <a:moveTo>
                    <a:pt x="452" y="952"/>
                  </a:moveTo>
                  <a:lnTo>
                    <a:pt x="452" y="952"/>
                  </a:lnTo>
                  <a:lnTo>
                    <a:pt x="452" y="952"/>
                  </a:lnTo>
                  <a:lnTo>
                    <a:pt x="452" y="951"/>
                  </a:lnTo>
                  <a:lnTo>
                    <a:pt x="452" y="951"/>
                  </a:lnTo>
                  <a:lnTo>
                    <a:pt x="452" y="951"/>
                  </a:lnTo>
                  <a:lnTo>
                    <a:pt x="452" y="951"/>
                  </a:lnTo>
                  <a:lnTo>
                    <a:pt x="453" y="951"/>
                  </a:lnTo>
                  <a:lnTo>
                    <a:pt x="453" y="951"/>
                  </a:lnTo>
                  <a:lnTo>
                    <a:pt x="453" y="951"/>
                  </a:lnTo>
                  <a:lnTo>
                    <a:pt x="453" y="951"/>
                  </a:lnTo>
                  <a:lnTo>
                    <a:pt x="453" y="951"/>
                  </a:lnTo>
                  <a:lnTo>
                    <a:pt x="453" y="951"/>
                  </a:lnTo>
                  <a:lnTo>
                    <a:pt x="453" y="951"/>
                  </a:lnTo>
                  <a:lnTo>
                    <a:pt x="454" y="951"/>
                  </a:lnTo>
                  <a:lnTo>
                    <a:pt x="454" y="951"/>
                  </a:lnTo>
                  <a:lnTo>
                    <a:pt x="454" y="951"/>
                  </a:lnTo>
                  <a:lnTo>
                    <a:pt x="454" y="951"/>
                  </a:lnTo>
                  <a:lnTo>
                    <a:pt x="454" y="951"/>
                  </a:lnTo>
                  <a:lnTo>
                    <a:pt x="454" y="951"/>
                  </a:lnTo>
                  <a:lnTo>
                    <a:pt x="454" y="951"/>
                  </a:lnTo>
                  <a:lnTo>
                    <a:pt x="455" y="951"/>
                  </a:lnTo>
                  <a:lnTo>
                    <a:pt x="455" y="951"/>
                  </a:lnTo>
                  <a:lnTo>
                    <a:pt x="455" y="951"/>
                  </a:lnTo>
                  <a:lnTo>
                    <a:pt x="455" y="951"/>
                  </a:lnTo>
                  <a:lnTo>
                    <a:pt x="455" y="951"/>
                  </a:lnTo>
                  <a:lnTo>
                    <a:pt x="455" y="951"/>
                  </a:lnTo>
                  <a:lnTo>
                    <a:pt x="455" y="951"/>
                  </a:lnTo>
                  <a:lnTo>
                    <a:pt x="456" y="951"/>
                  </a:lnTo>
                  <a:lnTo>
                    <a:pt x="456" y="951"/>
                  </a:lnTo>
                  <a:lnTo>
                    <a:pt x="456" y="950"/>
                  </a:lnTo>
                  <a:lnTo>
                    <a:pt x="456" y="950"/>
                  </a:lnTo>
                  <a:lnTo>
                    <a:pt x="456" y="950"/>
                  </a:lnTo>
                  <a:lnTo>
                    <a:pt x="456" y="950"/>
                  </a:lnTo>
                  <a:lnTo>
                    <a:pt x="456" y="950"/>
                  </a:lnTo>
                  <a:lnTo>
                    <a:pt x="457" y="950"/>
                  </a:lnTo>
                  <a:lnTo>
                    <a:pt x="457" y="950"/>
                  </a:lnTo>
                  <a:lnTo>
                    <a:pt x="457" y="950"/>
                  </a:lnTo>
                  <a:lnTo>
                    <a:pt x="457" y="950"/>
                  </a:lnTo>
                  <a:lnTo>
                    <a:pt x="457" y="950"/>
                  </a:lnTo>
                  <a:lnTo>
                    <a:pt x="457" y="950"/>
                  </a:lnTo>
                  <a:lnTo>
                    <a:pt x="457" y="950"/>
                  </a:lnTo>
                  <a:lnTo>
                    <a:pt x="458" y="950"/>
                  </a:lnTo>
                  <a:lnTo>
                    <a:pt x="458" y="950"/>
                  </a:lnTo>
                  <a:lnTo>
                    <a:pt x="458" y="950"/>
                  </a:lnTo>
                  <a:lnTo>
                    <a:pt x="458" y="950"/>
                  </a:lnTo>
                  <a:lnTo>
                    <a:pt x="458" y="950"/>
                  </a:lnTo>
                  <a:lnTo>
                    <a:pt x="458" y="950"/>
                  </a:lnTo>
                  <a:lnTo>
                    <a:pt x="458" y="950"/>
                  </a:lnTo>
                  <a:lnTo>
                    <a:pt x="459" y="950"/>
                  </a:lnTo>
                  <a:lnTo>
                    <a:pt x="459" y="950"/>
                  </a:lnTo>
                  <a:lnTo>
                    <a:pt x="459" y="950"/>
                  </a:lnTo>
                  <a:lnTo>
                    <a:pt x="459" y="950"/>
                  </a:lnTo>
                  <a:lnTo>
                    <a:pt x="459" y="949"/>
                  </a:lnTo>
                  <a:lnTo>
                    <a:pt x="459" y="949"/>
                  </a:lnTo>
                  <a:lnTo>
                    <a:pt x="459" y="949"/>
                  </a:lnTo>
                  <a:lnTo>
                    <a:pt x="460" y="949"/>
                  </a:lnTo>
                  <a:lnTo>
                    <a:pt x="460" y="949"/>
                  </a:lnTo>
                  <a:lnTo>
                    <a:pt x="460" y="949"/>
                  </a:lnTo>
                  <a:lnTo>
                    <a:pt x="460" y="949"/>
                  </a:lnTo>
                  <a:lnTo>
                    <a:pt x="460" y="949"/>
                  </a:lnTo>
                  <a:lnTo>
                    <a:pt x="460" y="949"/>
                  </a:lnTo>
                  <a:lnTo>
                    <a:pt x="460" y="949"/>
                  </a:lnTo>
                  <a:lnTo>
                    <a:pt x="461" y="949"/>
                  </a:lnTo>
                  <a:lnTo>
                    <a:pt x="461" y="949"/>
                  </a:lnTo>
                  <a:lnTo>
                    <a:pt x="461" y="949"/>
                  </a:lnTo>
                  <a:lnTo>
                    <a:pt x="461" y="949"/>
                  </a:lnTo>
                  <a:lnTo>
                    <a:pt x="461" y="949"/>
                  </a:lnTo>
                  <a:lnTo>
                    <a:pt x="461" y="949"/>
                  </a:lnTo>
                  <a:lnTo>
                    <a:pt x="462" y="949"/>
                  </a:lnTo>
                  <a:lnTo>
                    <a:pt x="462" y="949"/>
                  </a:lnTo>
                  <a:lnTo>
                    <a:pt x="462" y="949"/>
                  </a:lnTo>
                  <a:lnTo>
                    <a:pt x="462" y="949"/>
                  </a:lnTo>
                  <a:lnTo>
                    <a:pt x="462" y="949"/>
                  </a:lnTo>
                  <a:lnTo>
                    <a:pt x="462" y="949"/>
                  </a:lnTo>
                  <a:lnTo>
                    <a:pt x="462" y="949"/>
                  </a:lnTo>
                  <a:lnTo>
                    <a:pt x="463" y="949"/>
                  </a:lnTo>
                  <a:lnTo>
                    <a:pt x="463" y="949"/>
                  </a:lnTo>
                  <a:lnTo>
                    <a:pt x="463" y="949"/>
                  </a:lnTo>
                  <a:lnTo>
                    <a:pt x="463" y="949"/>
                  </a:lnTo>
                  <a:lnTo>
                    <a:pt x="463" y="948"/>
                  </a:lnTo>
                  <a:lnTo>
                    <a:pt x="463" y="948"/>
                  </a:lnTo>
                  <a:lnTo>
                    <a:pt x="463" y="948"/>
                  </a:lnTo>
                  <a:lnTo>
                    <a:pt x="464" y="948"/>
                  </a:lnTo>
                  <a:lnTo>
                    <a:pt x="464" y="948"/>
                  </a:lnTo>
                  <a:lnTo>
                    <a:pt x="464" y="948"/>
                  </a:lnTo>
                  <a:lnTo>
                    <a:pt x="464" y="948"/>
                  </a:lnTo>
                  <a:lnTo>
                    <a:pt x="464" y="948"/>
                  </a:lnTo>
                  <a:lnTo>
                    <a:pt x="464" y="948"/>
                  </a:lnTo>
                  <a:lnTo>
                    <a:pt x="464" y="948"/>
                  </a:lnTo>
                  <a:lnTo>
                    <a:pt x="465" y="948"/>
                  </a:lnTo>
                  <a:lnTo>
                    <a:pt x="465" y="948"/>
                  </a:lnTo>
                  <a:lnTo>
                    <a:pt x="464" y="946"/>
                  </a:lnTo>
                  <a:lnTo>
                    <a:pt x="464" y="946"/>
                  </a:lnTo>
                  <a:lnTo>
                    <a:pt x="464" y="946"/>
                  </a:lnTo>
                  <a:lnTo>
                    <a:pt x="464" y="946"/>
                  </a:lnTo>
                  <a:lnTo>
                    <a:pt x="464" y="946"/>
                  </a:lnTo>
                  <a:lnTo>
                    <a:pt x="464" y="946"/>
                  </a:lnTo>
                  <a:lnTo>
                    <a:pt x="464" y="946"/>
                  </a:lnTo>
                  <a:lnTo>
                    <a:pt x="463" y="946"/>
                  </a:lnTo>
                  <a:lnTo>
                    <a:pt x="463" y="946"/>
                  </a:lnTo>
                  <a:lnTo>
                    <a:pt x="463" y="946"/>
                  </a:lnTo>
                  <a:lnTo>
                    <a:pt x="463" y="946"/>
                  </a:lnTo>
                  <a:lnTo>
                    <a:pt x="463" y="946"/>
                  </a:lnTo>
                  <a:lnTo>
                    <a:pt x="463" y="946"/>
                  </a:lnTo>
                  <a:lnTo>
                    <a:pt x="463" y="946"/>
                  </a:lnTo>
                  <a:lnTo>
                    <a:pt x="462" y="946"/>
                  </a:lnTo>
                  <a:lnTo>
                    <a:pt x="462" y="946"/>
                  </a:lnTo>
                  <a:lnTo>
                    <a:pt x="462" y="946"/>
                  </a:lnTo>
                  <a:lnTo>
                    <a:pt x="462" y="946"/>
                  </a:lnTo>
                  <a:lnTo>
                    <a:pt x="462" y="946"/>
                  </a:lnTo>
                  <a:lnTo>
                    <a:pt x="462" y="946"/>
                  </a:lnTo>
                  <a:lnTo>
                    <a:pt x="462" y="946"/>
                  </a:lnTo>
                  <a:lnTo>
                    <a:pt x="461" y="946"/>
                  </a:lnTo>
                  <a:lnTo>
                    <a:pt x="461" y="946"/>
                  </a:lnTo>
                  <a:lnTo>
                    <a:pt x="461" y="946"/>
                  </a:lnTo>
                  <a:lnTo>
                    <a:pt x="461" y="947"/>
                  </a:lnTo>
                  <a:lnTo>
                    <a:pt x="461" y="947"/>
                  </a:lnTo>
                  <a:lnTo>
                    <a:pt x="461" y="947"/>
                  </a:lnTo>
                  <a:lnTo>
                    <a:pt x="460" y="947"/>
                  </a:lnTo>
                  <a:lnTo>
                    <a:pt x="460" y="947"/>
                  </a:lnTo>
                  <a:lnTo>
                    <a:pt x="460" y="947"/>
                  </a:lnTo>
                  <a:lnTo>
                    <a:pt x="460" y="947"/>
                  </a:lnTo>
                  <a:lnTo>
                    <a:pt x="460" y="947"/>
                  </a:lnTo>
                  <a:lnTo>
                    <a:pt x="460" y="947"/>
                  </a:lnTo>
                  <a:lnTo>
                    <a:pt x="460" y="947"/>
                  </a:lnTo>
                  <a:lnTo>
                    <a:pt x="459" y="947"/>
                  </a:lnTo>
                  <a:lnTo>
                    <a:pt x="459" y="947"/>
                  </a:lnTo>
                  <a:lnTo>
                    <a:pt x="459" y="947"/>
                  </a:lnTo>
                  <a:lnTo>
                    <a:pt x="459" y="947"/>
                  </a:lnTo>
                  <a:lnTo>
                    <a:pt x="459" y="947"/>
                  </a:lnTo>
                  <a:lnTo>
                    <a:pt x="459" y="947"/>
                  </a:lnTo>
                  <a:lnTo>
                    <a:pt x="459" y="947"/>
                  </a:lnTo>
                  <a:lnTo>
                    <a:pt x="458" y="947"/>
                  </a:lnTo>
                  <a:lnTo>
                    <a:pt x="458" y="947"/>
                  </a:lnTo>
                  <a:lnTo>
                    <a:pt x="458" y="947"/>
                  </a:lnTo>
                  <a:lnTo>
                    <a:pt x="458" y="947"/>
                  </a:lnTo>
                  <a:lnTo>
                    <a:pt x="458" y="947"/>
                  </a:lnTo>
                  <a:lnTo>
                    <a:pt x="458" y="947"/>
                  </a:lnTo>
                  <a:lnTo>
                    <a:pt x="458" y="947"/>
                  </a:lnTo>
                  <a:lnTo>
                    <a:pt x="457" y="947"/>
                  </a:lnTo>
                  <a:lnTo>
                    <a:pt x="457" y="947"/>
                  </a:lnTo>
                  <a:lnTo>
                    <a:pt x="457" y="948"/>
                  </a:lnTo>
                  <a:lnTo>
                    <a:pt x="457" y="948"/>
                  </a:lnTo>
                  <a:lnTo>
                    <a:pt x="457" y="948"/>
                  </a:lnTo>
                  <a:lnTo>
                    <a:pt x="457" y="948"/>
                  </a:lnTo>
                  <a:lnTo>
                    <a:pt x="457" y="948"/>
                  </a:lnTo>
                  <a:lnTo>
                    <a:pt x="456" y="948"/>
                  </a:lnTo>
                  <a:lnTo>
                    <a:pt x="456" y="948"/>
                  </a:lnTo>
                  <a:lnTo>
                    <a:pt x="456" y="948"/>
                  </a:lnTo>
                  <a:lnTo>
                    <a:pt x="456" y="948"/>
                  </a:lnTo>
                  <a:lnTo>
                    <a:pt x="456" y="948"/>
                  </a:lnTo>
                  <a:lnTo>
                    <a:pt x="456" y="948"/>
                  </a:lnTo>
                  <a:lnTo>
                    <a:pt x="456" y="948"/>
                  </a:lnTo>
                  <a:lnTo>
                    <a:pt x="455" y="948"/>
                  </a:lnTo>
                  <a:lnTo>
                    <a:pt x="455" y="948"/>
                  </a:lnTo>
                  <a:lnTo>
                    <a:pt x="455" y="948"/>
                  </a:lnTo>
                  <a:lnTo>
                    <a:pt x="455" y="948"/>
                  </a:lnTo>
                  <a:lnTo>
                    <a:pt x="455" y="948"/>
                  </a:lnTo>
                  <a:lnTo>
                    <a:pt x="455" y="948"/>
                  </a:lnTo>
                  <a:lnTo>
                    <a:pt x="454" y="948"/>
                  </a:lnTo>
                  <a:lnTo>
                    <a:pt x="454" y="948"/>
                  </a:lnTo>
                  <a:lnTo>
                    <a:pt x="454" y="948"/>
                  </a:lnTo>
                  <a:lnTo>
                    <a:pt x="454" y="948"/>
                  </a:lnTo>
                  <a:lnTo>
                    <a:pt x="454" y="948"/>
                  </a:lnTo>
                  <a:lnTo>
                    <a:pt x="454" y="948"/>
                  </a:lnTo>
                  <a:lnTo>
                    <a:pt x="454" y="949"/>
                  </a:lnTo>
                  <a:lnTo>
                    <a:pt x="453" y="949"/>
                  </a:lnTo>
                  <a:lnTo>
                    <a:pt x="453" y="949"/>
                  </a:lnTo>
                  <a:lnTo>
                    <a:pt x="453" y="949"/>
                  </a:lnTo>
                  <a:lnTo>
                    <a:pt x="453" y="949"/>
                  </a:lnTo>
                  <a:lnTo>
                    <a:pt x="453" y="949"/>
                  </a:lnTo>
                  <a:lnTo>
                    <a:pt x="453" y="949"/>
                  </a:lnTo>
                  <a:lnTo>
                    <a:pt x="453" y="949"/>
                  </a:lnTo>
                  <a:lnTo>
                    <a:pt x="452" y="949"/>
                  </a:lnTo>
                  <a:lnTo>
                    <a:pt x="452" y="949"/>
                  </a:lnTo>
                  <a:lnTo>
                    <a:pt x="452" y="949"/>
                  </a:lnTo>
                  <a:lnTo>
                    <a:pt x="452" y="949"/>
                  </a:lnTo>
                  <a:lnTo>
                    <a:pt x="452" y="949"/>
                  </a:lnTo>
                  <a:lnTo>
                    <a:pt x="452" y="949"/>
                  </a:lnTo>
                  <a:lnTo>
                    <a:pt x="452" y="949"/>
                  </a:lnTo>
                  <a:lnTo>
                    <a:pt x="451" y="949"/>
                  </a:lnTo>
                  <a:lnTo>
                    <a:pt x="451" y="949"/>
                  </a:lnTo>
                  <a:lnTo>
                    <a:pt x="451" y="949"/>
                  </a:lnTo>
                  <a:lnTo>
                    <a:pt x="452" y="952"/>
                  </a:lnTo>
                  <a:close/>
                  <a:moveTo>
                    <a:pt x="473" y="946"/>
                  </a:moveTo>
                  <a:lnTo>
                    <a:pt x="473" y="946"/>
                  </a:lnTo>
                  <a:lnTo>
                    <a:pt x="473" y="946"/>
                  </a:lnTo>
                  <a:lnTo>
                    <a:pt x="473" y="946"/>
                  </a:lnTo>
                  <a:lnTo>
                    <a:pt x="473" y="946"/>
                  </a:lnTo>
                  <a:lnTo>
                    <a:pt x="473" y="946"/>
                  </a:lnTo>
                  <a:lnTo>
                    <a:pt x="473" y="946"/>
                  </a:lnTo>
                  <a:lnTo>
                    <a:pt x="474" y="946"/>
                  </a:lnTo>
                  <a:lnTo>
                    <a:pt x="474" y="945"/>
                  </a:lnTo>
                  <a:lnTo>
                    <a:pt x="474" y="945"/>
                  </a:lnTo>
                  <a:lnTo>
                    <a:pt x="474" y="945"/>
                  </a:lnTo>
                  <a:lnTo>
                    <a:pt x="474" y="945"/>
                  </a:lnTo>
                  <a:lnTo>
                    <a:pt x="474" y="945"/>
                  </a:lnTo>
                  <a:lnTo>
                    <a:pt x="474" y="945"/>
                  </a:lnTo>
                  <a:lnTo>
                    <a:pt x="475" y="945"/>
                  </a:lnTo>
                  <a:lnTo>
                    <a:pt x="475" y="945"/>
                  </a:lnTo>
                  <a:lnTo>
                    <a:pt x="475" y="945"/>
                  </a:lnTo>
                  <a:lnTo>
                    <a:pt x="475" y="945"/>
                  </a:lnTo>
                  <a:lnTo>
                    <a:pt x="475" y="945"/>
                  </a:lnTo>
                  <a:lnTo>
                    <a:pt x="475" y="945"/>
                  </a:lnTo>
                  <a:lnTo>
                    <a:pt x="475" y="945"/>
                  </a:lnTo>
                  <a:lnTo>
                    <a:pt x="476" y="945"/>
                  </a:lnTo>
                  <a:lnTo>
                    <a:pt x="476" y="945"/>
                  </a:lnTo>
                  <a:lnTo>
                    <a:pt x="476" y="945"/>
                  </a:lnTo>
                  <a:lnTo>
                    <a:pt x="476" y="945"/>
                  </a:lnTo>
                  <a:lnTo>
                    <a:pt x="476" y="945"/>
                  </a:lnTo>
                  <a:lnTo>
                    <a:pt x="476" y="945"/>
                  </a:lnTo>
                  <a:lnTo>
                    <a:pt x="476" y="945"/>
                  </a:lnTo>
                  <a:lnTo>
                    <a:pt x="477" y="945"/>
                  </a:lnTo>
                  <a:lnTo>
                    <a:pt x="477" y="945"/>
                  </a:lnTo>
                  <a:lnTo>
                    <a:pt x="477" y="945"/>
                  </a:lnTo>
                  <a:lnTo>
                    <a:pt x="477" y="945"/>
                  </a:lnTo>
                  <a:lnTo>
                    <a:pt x="477" y="945"/>
                  </a:lnTo>
                  <a:lnTo>
                    <a:pt x="477" y="945"/>
                  </a:lnTo>
                  <a:lnTo>
                    <a:pt x="478" y="945"/>
                  </a:lnTo>
                  <a:lnTo>
                    <a:pt x="478" y="944"/>
                  </a:lnTo>
                  <a:lnTo>
                    <a:pt x="478" y="944"/>
                  </a:lnTo>
                  <a:lnTo>
                    <a:pt x="478" y="944"/>
                  </a:lnTo>
                  <a:lnTo>
                    <a:pt x="478" y="944"/>
                  </a:lnTo>
                  <a:lnTo>
                    <a:pt x="478" y="944"/>
                  </a:lnTo>
                  <a:lnTo>
                    <a:pt x="478" y="944"/>
                  </a:lnTo>
                  <a:lnTo>
                    <a:pt x="479" y="944"/>
                  </a:lnTo>
                  <a:lnTo>
                    <a:pt x="479" y="944"/>
                  </a:lnTo>
                  <a:lnTo>
                    <a:pt x="479" y="944"/>
                  </a:lnTo>
                  <a:lnTo>
                    <a:pt x="479" y="944"/>
                  </a:lnTo>
                  <a:lnTo>
                    <a:pt x="479" y="944"/>
                  </a:lnTo>
                  <a:lnTo>
                    <a:pt x="479" y="944"/>
                  </a:lnTo>
                  <a:lnTo>
                    <a:pt x="479" y="944"/>
                  </a:lnTo>
                  <a:lnTo>
                    <a:pt x="480" y="944"/>
                  </a:lnTo>
                  <a:lnTo>
                    <a:pt x="480" y="944"/>
                  </a:lnTo>
                  <a:lnTo>
                    <a:pt x="480" y="944"/>
                  </a:lnTo>
                  <a:lnTo>
                    <a:pt x="480" y="944"/>
                  </a:lnTo>
                  <a:lnTo>
                    <a:pt x="480" y="944"/>
                  </a:lnTo>
                  <a:lnTo>
                    <a:pt x="480" y="944"/>
                  </a:lnTo>
                  <a:lnTo>
                    <a:pt x="480" y="944"/>
                  </a:lnTo>
                  <a:lnTo>
                    <a:pt x="481" y="944"/>
                  </a:lnTo>
                  <a:lnTo>
                    <a:pt x="481" y="944"/>
                  </a:lnTo>
                  <a:lnTo>
                    <a:pt x="481" y="944"/>
                  </a:lnTo>
                  <a:lnTo>
                    <a:pt x="481" y="943"/>
                  </a:lnTo>
                  <a:lnTo>
                    <a:pt x="481" y="943"/>
                  </a:lnTo>
                  <a:lnTo>
                    <a:pt x="481" y="943"/>
                  </a:lnTo>
                  <a:lnTo>
                    <a:pt x="482" y="943"/>
                  </a:lnTo>
                  <a:lnTo>
                    <a:pt x="482" y="943"/>
                  </a:lnTo>
                  <a:lnTo>
                    <a:pt x="482" y="943"/>
                  </a:lnTo>
                  <a:lnTo>
                    <a:pt x="482" y="943"/>
                  </a:lnTo>
                  <a:lnTo>
                    <a:pt x="482" y="943"/>
                  </a:lnTo>
                  <a:lnTo>
                    <a:pt x="482" y="943"/>
                  </a:lnTo>
                  <a:lnTo>
                    <a:pt x="482" y="943"/>
                  </a:lnTo>
                  <a:lnTo>
                    <a:pt x="483" y="943"/>
                  </a:lnTo>
                  <a:lnTo>
                    <a:pt x="483" y="943"/>
                  </a:lnTo>
                  <a:lnTo>
                    <a:pt x="483" y="943"/>
                  </a:lnTo>
                  <a:lnTo>
                    <a:pt x="483" y="943"/>
                  </a:lnTo>
                  <a:lnTo>
                    <a:pt x="483" y="943"/>
                  </a:lnTo>
                  <a:lnTo>
                    <a:pt x="483" y="943"/>
                  </a:lnTo>
                  <a:lnTo>
                    <a:pt x="483" y="943"/>
                  </a:lnTo>
                  <a:lnTo>
                    <a:pt x="484" y="943"/>
                  </a:lnTo>
                  <a:lnTo>
                    <a:pt x="484" y="943"/>
                  </a:lnTo>
                  <a:lnTo>
                    <a:pt x="484" y="943"/>
                  </a:lnTo>
                  <a:lnTo>
                    <a:pt x="484" y="943"/>
                  </a:lnTo>
                  <a:lnTo>
                    <a:pt x="484" y="943"/>
                  </a:lnTo>
                  <a:lnTo>
                    <a:pt x="484" y="943"/>
                  </a:lnTo>
                  <a:lnTo>
                    <a:pt x="484" y="943"/>
                  </a:lnTo>
                  <a:lnTo>
                    <a:pt x="485" y="943"/>
                  </a:lnTo>
                  <a:lnTo>
                    <a:pt x="485" y="943"/>
                  </a:lnTo>
                  <a:lnTo>
                    <a:pt x="485" y="943"/>
                  </a:lnTo>
                  <a:lnTo>
                    <a:pt x="485" y="942"/>
                  </a:lnTo>
                  <a:lnTo>
                    <a:pt x="485" y="942"/>
                  </a:lnTo>
                  <a:lnTo>
                    <a:pt x="485" y="942"/>
                  </a:lnTo>
                  <a:lnTo>
                    <a:pt x="485" y="942"/>
                  </a:lnTo>
                  <a:lnTo>
                    <a:pt x="486" y="942"/>
                  </a:lnTo>
                  <a:lnTo>
                    <a:pt x="486" y="942"/>
                  </a:lnTo>
                  <a:lnTo>
                    <a:pt x="485" y="940"/>
                  </a:lnTo>
                  <a:lnTo>
                    <a:pt x="485" y="940"/>
                  </a:lnTo>
                  <a:lnTo>
                    <a:pt x="485" y="940"/>
                  </a:lnTo>
                  <a:lnTo>
                    <a:pt x="485" y="940"/>
                  </a:lnTo>
                  <a:lnTo>
                    <a:pt x="485" y="940"/>
                  </a:lnTo>
                  <a:lnTo>
                    <a:pt x="485" y="940"/>
                  </a:lnTo>
                  <a:lnTo>
                    <a:pt x="484" y="940"/>
                  </a:lnTo>
                  <a:lnTo>
                    <a:pt x="484" y="940"/>
                  </a:lnTo>
                  <a:lnTo>
                    <a:pt x="484" y="940"/>
                  </a:lnTo>
                  <a:lnTo>
                    <a:pt x="484" y="940"/>
                  </a:lnTo>
                  <a:lnTo>
                    <a:pt x="484" y="940"/>
                  </a:lnTo>
                  <a:lnTo>
                    <a:pt x="484" y="940"/>
                  </a:lnTo>
                  <a:lnTo>
                    <a:pt x="484" y="940"/>
                  </a:lnTo>
                  <a:lnTo>
                    <a:pt x="483" y="940"/>
                  </a:lnTo>
                  <a:lnTo>
                    <a:pt x="483" y="940"/>
                  </a:lnTo>
                  <a:lnTo>
                    <a:pt x="483" y="940"/>
                  </a:lnTo>
                  <a:lnTo>
                    <a:pt x="483" y="940"/>
                  </a:lnTo>
                  <a:lnTo>
                    <a:pt x="483" y="940"/>
                  </a:lnTo>
                  <a:lnTo>
                    <a:pt x="483" y="941"/>
                  </a:lnTo>
                  <a:lnTo>
                    <a:pt x="483" y="941"/>
                  </a:lnTo>
                  <a:lnTo>
                    <a:pt x="482" y="941"/>
                  </a:lnTo>
                  <a:lnTo>
                    <a:pt x="482" y="941"/>
                  </a:lnTo>
                  <a:lnTo>
                    <a:pt x="482" y="941"/>
                  </a:lnTo>
                  <a:lnTo>
                    <a:pt x="482" y="941"/>
                  </a:lnTo>
                  <a:lnTo>
                    <a:pt x="482" y="941"/>
                  </a:lnTo>
                  <a:lnTo>
                    <a:pt x="482" y="941"/>
                  </a:lnTo>
                  <a:lnTo>
                    <a:pt x="482" y="941"/>
                  </a:lnTo>
                  <a:lnTo>
                    <a:pt x="481" y="941"/>
                  </a:lnTo>
                  <a:lnTo>
                    <a:pt x="481" y="941"/>
                  </a:lnTo>
                  <a:lnTo>
                    <a:pt x="481" y="941"/>
                  </a:lnTo>
                  <a:lnTo>
                    <a:pt x="481" y="941"/>
                  </a:lnTo>
                  <a:lnTo>
                    <a:pt x="481" y="941"/>
                  </a:lnTo>
                  <a:lnTo>
                    <a:pt x="481" y="941"/>
                  </a:lnTo>
                  <a:lnTo>
                    <a:pt x="481" y="941"/>
                  </a:lnTo>
                  <a:lnTo>
                    <a:pt x="480" y="941"/>
                  </a:lnTo>
                  <a:lnTo>
                    <a:pt x="480" y="941"/>
                  </a:lnTo>
                  <a:lnTo>
                    <a:pt x="480" y="941"/>
                  </a:lnTo>
                  <a:lnTo>
                    <a:pt x="480" y="941"/>
                  </a:lnTo>
                  <a:lnTo>
                    <a:pt x="480" y="941"/>
                  </a:lnTo>
                  <a:lnTo>
                    <a:pt x="480" y="941"/>
                  </a:lnTo>
                  <a:lnTo>
                    <a:pt x="479" y="941"/>
                  </a:lnTo>
                  <a:lnTo>
                    <a:pt x="479" y="941"/>
                  </a:lnTo>
                  <a:lnTo>
                    <a:pt x="479" y="941"/>
                  </a:lnTo>
                  <a:lnTo>
                    <a:pt x="479" y="941"/>
                  </a:lnTo>
                  <a:lnTo>
                    <a:pt x="479" y="942"/>
                  </a:lnTo>
                  <a:lnTo>
                    <a:pt x="479" y="942"/>
                  </a:lnTo>
                  <a:lnTo>
                    <a:pt x="479" y="942"/>
                  </a:lnTo>
                  <a:lnTo>
                    <a:pt x="478" y="942"/>
                  </a:lnTo>
                  <a:lnTo>
                    <a:pt x="478" y="942"/>
                  </a:lnTo>
                  <a:lnTo>
                    <a:pt x="478" y="942"/>
                  </a:lnTo>
                  <a:lnTo>
                    <a:pt x="478" y="942"/>
                  </a:lnTo>
                  <a:lnTo>
                    <a:pt x="478" y="942"/>
                  </a:lnTo>
                  <a:lnTo>
                    <a:pt x="478" y="942"/>
                  </a:lnTo>
                  <a:lnTo>
                    <a:pt x="478" y="942"/>
                  </a:lnTo>
                  <a:lnTo>
                    <a:pt x="477" y="942"/>
                  </a:lnTo>
                  <a:lnTo>
                    <a:pt x="477" y="942"/>
                  </a:lnTo>
                  <a:lnTo>
                    <a:pt x="477" y="942"/>
                  </a:lnTo>
                  <a:lnTo>
                    <a:pt x="477" y="942"/>
                  </a:lnTo>
                  <a:lnTo>
                    <a:pt x="477" y="942"/>
                  </a:lnTo>
                  <a:lnTo>
                    <a:pt x="477" y="942"/>
                  </a:lnTo>
                  <a:lnTo>
                    <a:pt x="477" y="942"/>
                  </a:lnTo>
                  <a:lnTo>
                    <a:pt x="476" y="942"/>
                  </a:lnTo>
                  <a:lnTo>
                    <a:pt x="476" y="942"/>
                  </a:lnTo>
                  <a:lnTo>
                    <a:pt x="476" y="942"/>
                  </a:lnTo>
                  <a:lnTo>
                    <a:pt x="476" y="942"/>
                  </a:lnTo>
                  <a:lnTo>
                    <a:pt x="476" y="942"/>
                  </a:lnTo>
                  <a:lnTo>
                    <a:pt x="476" y="942"/>
                  </a:lnTo>
                  <a:lnTo>
                    <a:pt x="476" y="942"/>
                  </a:lnTo>
                  <a:lnTo>
                    <a:pt x="475" y="943"/>
                  </a:lnTo>
                  <a:lnTo>
                    <a:pt x="475" y="943"/>
                  </a:lnTo>
                  <a:lnTo>
                    <a:pt x="475" y="943"/>
                  </a:lnTo>
                  <a:lnTo>
                    <a:pt x="475" y="943"/>
                  </a:lnTo>
                  <a:lnTo>
                    <a:pt x="475" y="943"/>
                  </a:lnTo>
                  <a:lnTo>
                    <a:pt x="475" y="943"/>
                  </a:lnTo>
                  <a:lnTo>
                    <a:pt x="475" y="943"/>
                  </a:lnTo>
                  <a:lnTo>
                    <a:pt x="474" y="943"/>
                  </a:lnTo>
                  <a:lnTo>
                    <a:pt x="474" y="943"/>
                  </a:lnTo>
                  <a:lnTo>
                    <a:pt x="474" y="943"/>
                  </a:lnTo>
                  <a:lnTo>
                    <a:pt x="474" y="943"/>
                  </a:lnTo>
                  <a:lnTo>
                    <a:pt x="474" y="943"/>
                  </a:lnTo>
                  <a:lnTo>
                    <a:pt x="474" y="943"/>
                  </a:lnTo>
                  <a:lnTo>
                    <a:pt x="474" y="943"/>
                  </a:lnTo>
                  <a:lnTo>
                    <a:pt x="473" y="943"/>
                  </a:lnTo>
                  <a:lnTo>
                    <a:pt x="473" y="943"/>
                  </a:lnTo>
                  <a:lnTo>
                    <a:pt x="473" y="943"/>
                  </a:lnTo>
                  <a:lnTo>
                    <a:pt x="473" y="943"/>
                  </a:lnTo>
                  <a:lnTo>
                    <a:pt x="473" y="943"/>
                  </a:lnTo>
                  <a:lnTo>
                    <a:pt x="473" y="943"/>
                  </a:lnTo>
                  <a:lnTo>
                    <a:pt x="473" y="943"/>
                  </a:lnTo>
                  <a:lnTo>
                    <a:pt x="472" y="943"/>
                  </a:lnTo>
                  <a:lnTo>
                    <a:pt x="472" y="943"/>
                  </a:lnTo>
                  <a:lnTo>
                    <a:pt x="473" y="946"/>
                  </a:lnTo>
                  <a:close/>
                  <a:moveTo>
                    <a:pt x="494" y="940"/>
                  </a:moveTo>
                  <a:lnTo>
                    <a:pt x="494" y="940"/>
                  </a:lnTo>
                  <a:lnTo>
                    <a:pt x="494" y="940"/>
                  </a:lnTo>
                  <a:lnTo>
                    <a:pt x="494" y="940"/>
                  </a:lnTo>
                  <a:lnTo>
                    <a:pt x="494" y="940"/>
                  </a:lnTo>
                  <a:lnTo>
                    <a:pt x="494" y="940"/>
                  </a:lnTo>
                  <a:lnTo>
                    <a:pt x="495" y="940"/>
                  </a:lnTo>
                  <a:lnTo>
                    <a:pt x="495" y="940"/>
                  </a:lnTo>
                  <a:lnTo>
                    <a:pt x="495" y="940"/>
                  </a:lnTo>
                  <a:lnTo>
                    <a:pt x="495" y="940"/>
                  </a:lnTo>
                  <a:lnTo>
                    <a:pt x="495" y="940"/>
                  </a:lnTo>
                  <a:lnTo>
                    <a:pt x="495" y="940"/>
                  </a:lnTo>
                  <a:lnTo>
                    <a:pt x="495" y="940"/>
                  </a:lnTo>
                  <a:lnTo>
                    <a:pt x="496" y="940"/>
                  </a:lnTo>
                  <a:lnTo>
                    <a:pt x="496" y="940"/>
                  </a:lnTo>
                  <a:lnTo>
                    <a:pt x="496" y="940"/>
                  </a:lnTo>
                  <a:lnTo>
                    <a:pt x="496" y="939"/>
                  </a:lnTo>
                  <a:lnTo>
                    <a:pt x="496" y="939"/>
                  </a:lnTo>
                  <a:lnTo>
                    <a:pt x="496" y="939"/>
                  </a:lnTo>
                  <a:lnTo>
                    <a:pt x="496" y="939"/>
                  </a:lnTo>
                  <a:lnTo>
                    <a:pt x="497" y="939"/>
                  </a:lnTo>
                  <a:lnTo>
                    <a:pt x="497" y="939"/>
                  </a:lnTo>
                  <a:lnTo>
                    <a:pt x="497" y="939"/>
                  </a:lnTo>
                  <a:lnTo>
                    <a:pt x="497" y="939"/>
                  </a:lnTo>
                  <a:lnTo>
                    <a:pt x="497" y="939"/>
                  </a:lnTo>
                  <a:lnTo>
                    <a:pt x="497" y="939"/>
                  </a:lnTo>
                  <a:lnTo>
                    <a:pt x="497" y="939"/>
                  </a:lnTo>
                  <a:lnTo>
                    <a:pt x="498" y="939"/>
                  </a:lnTo>
                  <a:lnTo>
                    <a:pt x="498" y="939"/>
                  </a:lnTo>
                  <a:lnTo>
                    <a:pt x="498" y="939"/>
                  </a:lnTo>
                  <a:lnTo>
                    <a:pt x="498" y="939"/>
                  </a:lnTo>
                  <a:lnTo>
                    <a:pt x="498" y="939"/>
                  </a:lnTo>
                  <a:lnTo>
                    <a:pt x="498" y="939"/>
                  </a:lnTo>
                  <a:lnTo>
                    <a:pt x="498" y="939"/>
                  </a:lnTo>
                  <a:lnTo>
                    <a:pt x="499" y="939"/>
                  </a:lnTo>
                  <a:lnTo>
                    <a:pt x="499" y="939"/>
                  </a:lnTo>
                  <a:lnTo>
                    <a:pt x="499" y="939"/>
                  </a:lnTo>
                  <a:lnTo>
                    <a:pt x="499" y="939"/>
                  </a:lnTo>
                  <a:lnTo>
                    <a:pt x="499" y="939"/>
                  </a:lnTo>
                  <a:lnTo>
                    <a:pt x="499" y="939"/>
                  </a:lnTo>
                  <a:lnTo>
                    <a:pt x="500" y="938"/>
                  </a:lnTo>
                  <a:lnTo>
                    <a:pt x="500" y="938"/>
                  </a:lnTo>
                  <a:lnTo>
                    <a:pt x="500" y="938"/>
                  </a:lnTo>
                  <a:lnTo>
                    <a:pt x="500" y="938"/>
                  </a:lnTo>
                  <a:lnTo>
                    <a:pt x="500" y="938"/>
                  </a:lnTo>
                  <a:lnTo>
                    <a:pt x="500" y="938"/>
                  </a:lnTo>
                  <a:lnTo>
                    <a:pt x="500" y="938"/>
                  </a:lnTo>
                  <a:lnTo>
                    <a:pt x="501" y="938"/>
                  </a:lnTo>
                  <a:lnTo>
                    <a:pt x="501" y="938"/>
                  </a:lnTo>
                  <a:lnTo>
                    <a:pt x="501" y="938"/>
                  </a:lnTo>
                  <a:lnTo>
                    <a:pt x="501" y="938"/>
                  </a:lnTo>
                  <a:lnTo>
                    <a:pt x="501" y="938"/>
                  </a:lnTo>
                  <a:lnTo>
                    <a:pt x="501" y="938"/>
                  </a:lnTo>
                  <a:lnTo>
                    <a:pt x="501" y="938"/>
                  </a:lnTo>
                  <a:lnTo>
                    <a:pt x="502" y="938"/>
                  </a:lnTo>
                  <a:lnTo>
                    <a:pt x="502" y="938"/>
                  </a:lnTo>
                  <a:lnTo>
                    <a:pt x="502" y="938"/>
                  </a:lnTo>
                  <a:lnTo>
                    <a:pt x="502" y="938"/>
                  </a:lnTo>
                  <a:lnTo>
                    <a:pt x="502" y="938"/>
                  </a:lnTo>
                  <a:lnTo>
                    <a:pt x="502" y="938"/>
                  </a:lnTo>
                  <a:lnTo>
                    <a:pt x="502" y="938"/>
                  </a:lnTo>
                  <a:lnTo>
                    <a:pt x="503" y="938"/>
                  </a:lnTo>
                  <a:lnTo>
                    <a:pt x="503" y="938"/>
                  </a:lnTo>
                  <a:lnTo>
                    <a:pt x="503" y="938"/>
                  </a:lnTo>
                  <a:lnTo>
                    <a:pt x="503" y="938"/>
                  </a:lnTo>
                  <a:lnTo>
                    <a:pt x="503" y="938"/>
                  </a:lnTo>
                  <a:lnTo>
                    <a:pt x="503" y="937"/>
                  </a:lnTo>
                  <a:lnTo>
                    <a:pt x="503" y="937"/>
                  </a:lnTo>
                  <a:lnTo>
                    <a:pt x="504" y="937"/>
                  </a:lnTo>
                  <a:lnTo>
                    <a:pt x="504" y="937"/>
                  </a:lnTo>
                  <a:lnTo>
                    <a:pt x="504" y="937"/>
                  </a:lnTo>
                  <a:lnTo>
                    <a:pt x="504" y="937"/>
                  </a:lnTo>
                  <a:lnTo>
                    <a:pt x="504" y="937"/>
                  </a:lnTo>
                  <a:lnTo>
                    <a:pt x="504" y="937"/>
                  </a:lnTo>
                  <a:lnTo>
                    <a:pt x="504" y="937"/>
                  </a:lnTo>
                  <a:lnTo>
                    <a:pt x="505" y="937"/>
                  </a:lnTo>
                  <a:lnTo>
                    <a:pt x="505" y="937"/>
                  </a:lnTo>
                  <a:lnTo>
                    <a:pt x="505" y="937"/>
                  </a:lnTo>
                  <a:lnTo>
                    <a:pt x="505" y="937"/>
                  </a:lnTo>
                  <a:lnTo>
                    <a:pt x="505" y="937"/>
                  </a:lnTo>
                  <a:lnTo>
                    <a:pt x="505" y="937"/>
                  </a:lnTo>
                  <a:lnTo>
                    <a:pt x="505" y="937"/>
                  </a:lnTo>
                  <a:lnTo>
                    <a:pt x="506" y="937"/>
                  </a:lnTo>
                  <a:lnTo>
                    <a:pt x="506" y="937"/>
                  </a:lnTo>
                  <a:lnTo>
                    <a:pt x="506" y="937"/>
                  </a:lnTo>
                  <a:lnTo>
                    <a:pt x="506" y="937"/>
                  </a:lnTo>
                  <a:lnTo>
                    <a:pt x="506" y="937"/>
                  </a:lnTo>
                  <a:lnTo>
                    <a:pt x="506" y="937"/>
                  </a:lnTo>
                  <a:lnTo>
                    <a:pt x="506" y="937"/>
                  </a:lnTo>
                  <a:lnTo>
                    <a:pt x="507" y="937"/>
                  </a:lnTo>
                  <a:lnTo>
                    <a:pt x="507" y="936"/>
                  </a:lnTo>
                  <a:lnTo>
                    <a:pt x="506" y="934"/>
                  </a:lnTo>
                  <a:lnTo>
                    <a:pt x="506" y="934"/>
                  </a:lnTo>
                  <a:lnTo>
                    <a:pt x="506" y="934"/>
                  </a:lnTo>
                  <a:lnTo>
                    <a:pt x="506" y="934"/>
                  </a:lnTo>
                  <a:lnTo>
                    <a:pt x="506" y="934"/>
                  </a:lnTo>
                  <a:lnTo>
                    <a:pt x="506" y="934"/>
                  </a:lnTo>
                  <a:lnTo>
                    <a:pt x="506" y="934"/>
                  </a:lnTo>
                  <a:lnTo>
                    <a:pt x="505" y="934"/>
                  </a:lnTo>
                  <a:lnTo>
                    <a:pt x="505" y="934"/>
                  </a:lnTo>
                  <a:lnTo>
                    <a:pt x="505" y="934"/>
                  </a:lnTo>
                  <a:lnTo>
                    <a:pt x="505" y="934"/>
                  </a:lnTo>
                  <a:lnTo>
                    <a:pt x="505" y="934"/>
                  </a:lnTo>
                  <a:lnTo>
                    <a:pt x="505" y="934"/>
                  </a:lnTo>
                  <a:lnTo>
                    <a:pt x="505" y="935"/>
                  </a:lnTo>
                  <a:lnTo>
                    <a:pt x="504" y="935"/>
                  </a:lnTo>
                  <a:lnTo>
                    <a:pt x="504" y="935"/>
                  </a:lnTo>
                  <a:lnTo>
                    <a:pt x="504" y="935"/>
                  </a:lnTo>
                  <a:lnTo>
                    <a:pt x="504" y="935"/>
                  </a:lnTo>
                  <a:lnTo>
                    <a:pt x="504" y="935"/>
                  </a:lnTo>
                  <a:lnTo>
                    <a:pt x="504" y="935"/>
                  </a:lnTo>
                  <a:lnTo>
                    <a:pt x="504" y="935"/>
                  </a:lnTo>
                  <a:lnTo>
                    <a:pt x="503" y="935"/>
                  </a:lnTo>
                  <a:lnTo>
                    <a:pt x="503" y="935"/>
                  </a:lnTo>
                  <a:lnTo>
                    <a:pt x="503" y="935"/>
                  </a:lnTo>
                  <a:lnTo>
                    <a:pt x="503" y="935"/>
                  </a:lnTo>
                  <a:lnTo>
                    <a:pt x="503" y="935"/>
                  </a:lnTo>
                  <a:lnTo>
                    <a:pt x="503" y="935"/>
                  </a:lnTo>
                  <a:lnTo>
                    <a:pt x="503" y="935"/>
                  </a:lnTo>
                  <a:lnTo>
                    <a:pt x="502" y="935"/>
                  </a:lnTo>
                  <a:lnTo>
                    <a:pt x="502" y="935"/>
                  </a:lnTo>
                  <a:lnTo>
                    <a:pt x="502" y="935"/>
                  </a:lnTo>
                  <a:lnTo>
                    <a:pt x="502" y="935"/>
                  </a:lnTo>
                  <a:lnTo>
                    <a:pt x="502" y="935"/>
                  </a:lnTo>
                  <a:lnTo>
                    <a:pt x="502" y="935"/>
                  </a:lnTo>
                  <a:lnTo>
                    <a:pt x="502" y="935"/>
                  </a:lnTo>
                  <a:lnTo>
                    <a:pt x="501" y="935"/>
                  </a:lnTo>
                  <a:lnTo>
                    <a:pt x="501" y="936"/>
                  </a:lnTo>
                  <a:lnTo>
                    <a:pt x="501" y="936"/>
                  </a:lnTo>
                  <a:lnTo>
                    <a:pt x="501" y="936"/>
                  </a:lnTo>
                  <a:lnTo>
                    <a:pt x="501" y="936"/>
                  </a:lnTo>
                  <a:lnTo>
                    <a:pt x="501" y="936"/>
                  </a:lnTo>
                  <a:lnTo>
                    <a:pt x="501" y="936"/>
                  </a:lnTo>
                  <a:lnTo>
                    <a:pt x="500" y="936"/>
                  </a:lnTo>
                  <a:lnTo>
                    <a:pt x="500" y="936"/>
                  </a:lnTo>
                  <a:lnTo>
                    <a:pt x="500" y="936"/>
                  </a:lnTo>
                  <a:lnTo>
                    <a:pt x="500" y="936"/>
                  </a:lnTo>
                  <a:lnTo>
                    <a:pt x="500" y="936"/>
                  </a:lnTo>
                  <a:lnTo>
                    <a:pt x="500" y="936"/>
                  </a:lnTo>
                  <a:lnTo>
                    <a:pt x="499" y="936"/>
                  </a:lnTo>
                  <a:lnTo>
                    <a:pt x="499" y="936"/>
                  </a:lnTo>
                  <a:lnTo>
                    <a:pt x="499" y="936"/>
                  </a:lnTo>
                  <a:lnTo>
                    <a:pt x="499" y="936"/>
                  </a:lnTo>
                  <a:lnTo>
                    <a:pt x="499" y="936"/>
                  </a:lnTo>
                  <a:lnTo>
                    <a:pt x="499" y="936"/>
                  </a:lnTo>
                  <a:lnTo>
                    <a:pt x="499" y="936"/>
                  </a:lnTo>
                  <a:lnTo>
                    <a:pt x="498" y="936"/>
                  </a:lnTo>
                  <a:lnTo>
                    <a:pt x="498" y="936"/>
                  </a:lnTo>
                  <a:lnTo>
                    <a:pt x="498" y="936"/>
                  </a:lnTo>
                  <a:lnTo>
                    <a:pt x="498" y="936"/>
                  </a:lnTo>
                  <a:lnTo>
                    <a:pt x="498" y="936"/>
                  </a:lnTo>
                  <a:lnTo>
                    <a:pt x="498" y="936"/>
                  </a:lnTo>
                  <a:lnTo>
                    <a:pt x="498" y="936"/>
                  </a:lnTo>
                  <a:lnTo>
                    <a:pt x="497" y="936"/>
                  </a:lnTo>
                  <a:lnTo>
                    <a:pt x="497" y="937"/>
                  </a:lnTo>
                  <a:lnTo>
                    <a:pt x="497" y="937"/>
                  </a:lnTo>
                  <a:lnTo>
                    <a:pt x="497" y="937"/>
                  </a:lnTo>
                  <a:lnTo>
                    <a:pt x="497" y="937"/>
                  </a:lnTo>
                  <a:lnTo>
                    <a:pt x="497" y="937"/>
                  </a:lnTo>
                  <a:lnTo>
                    <a:pt x="497" y="937"/>
                  </a:lnTo>
                  <a:lnTo>
                    <a:pt x="496" y="937"/>
                  </a:lnTo>
                  <a:lnTo>
                    <a:pt x="496" y="937"/>
                  </a:lnTo>
                  <a:lnTo>
                    <a:pt x="496" y="937"/>
                  </a:lnTo>
                  <a:lnTo>
                    <a:pt x="496" y="937"/>
                  </a:lnTo>
                  <a:lnTo>
                    <a:pt x="496" y="937"/>
                  </a:lnTo>
                  <a:lnTo>
                    <a:pt x="496" y="937"/>
                  </a:lnTo>
                  <a:lnTo>
                    <a:pt x="495" y="937"/>
                  </a:lnTo>
                  <a:lnTo>
                    <a:pt x="495" y="937"/>
                  </a:lnTo>
                  <a:lnTo>
                    <a:pt x="495" y="937"/>
                  </a:lnTo>
                  <a:lnTo>
                    <a:pt x="495" y="937"/>
                  </a:lnTo>
                  <a:lnTo>
                    <a:pt x="495" y="937"/>
                  </a:lnTo>
                  <a:lnTo>
                    <a:pt x="495" y="937"/>
                  </a:lnTo>
                  <a:lnTo>
                    <a:pt x="495" y="937"/>
                  </a:lnTo>
                  <a:lnTo>
                    <a:pt x="494" y="937"/>
                  </a:lnTo>
                  <a:lnTo>
                    <a:pt x="494" y="937"/>
                  </a:lnTo>
                  <a:lnTo>
                    <a:pt x="494" y="937"/>
                  </a:lnTo>
                  <a:lnTo>
                    <a:pt x="494" y="937"/>
                  </a:lnTo>
                  <a:lnTo>
                    <a:pt x="494" y="938"/>
                  </a:lnTo>
                  <a:lnTo>
                    <a:pt x="494" y="938"/>
                  </a:lnTo>
                  <a:lnTo>
                    <a:pt x="494" y="938"/>
                  </a:lnTo>
                  <a:lnTo>
                    <a:pt x="493" y="938"/>
                  </a:lnTo>
                  <a:lnTo>
                    <a:pt x="493" y="938"/>
                  </a:lnTo>
                  <a:lnTo>
                    <a:pt x="494" y="940"/>
                  </a:lnTo>
                  <a:close/>
                  <a:moveTo>
                    <a:pt x="515" y="934"/>
                  </a:moveTo>
                  <a:lnTo>
                    <a:pt x="515" y="934"/>
                  </a:lnTo>
                  <a:lnTo>
                    <a:pt x="515" y="934"/>
                  </a:lnTo>
                  <a:lnTo>
                    <a:pt x="515" y="934"/>
                  </a:lnTo>
                  <a:lnTo>
                    <a:pt x="515" y="934"/>
                  </a:lnTo>
                  <a:lnTo>
                    <a:pt x="515" y="934"/>
                  </a:lnTo>
                  <a:lnTo>
                    <a:pt x="515" y="934"/>
                  </a:lnTo>
                  <a:lnTo>
                    <a:pt x="516" y="934"/>
                  </a:lnTo>
                  <a:lnTo>
                    <a:pt x="516" y="934"/>
                  </a:lnTo>
                  <a:lnTo>
                    <a:pt x="516" y="934"/>
                  </a:lnTo>
                  <a:lnTo>
                    <a:pt x="516" y="934"/>
                  </a:lnTo>
                  <a:lnTo>
                    <a:pt x="516" y="934"/>
                  </a:lnTo>
                  <a:lnTo>
                    <a:pt x="516" y="934"/>
                  </a:lnTo>
                  <a:lnTo>
                    <a:pt x="516" y="934"/>
                  </a:lnTo>
                  <a:lnTo>
                    <a:pt x="517" y="934"/>
                  </a:lnTo>
                  <a:lnTo>
                    <a:pt x="517" y="934"/>
                  </a:lnTo>
                  <a:lnTo>
                    <a:pt x="517" y="934"/>
                  </a:lnTo>
                  <a:lnTo>
                    <a:pt x="517" y="934"/>
                  </a:lnTo>
                  <a:lnTo>
                    <a:pt x="517" y="934"/>
                  </a:lnTo>
                  <a:lnTo>
                    <a:pt x="517" y="934"/>
                  </a:lnTo>
                  <a:lnTo>
                    <a:pt x="517" y="934"/>
                  </a:lnTo>
                  <a:lnTo>
                    <a:pt x="518" y="934"/>
                  </a:lnTo>
                  <a:lnTo>
                    <a:pt x="518" y="933"/>
                  </a:lnTo>
                  <a:lnTo>
                    <a:pt x="518" y="933"/>
                  </a:lnTo>
                  <a:lnTo>
                    <a:pt x="518" y="933"/>
                  </a:lnTo>
                  <a:lnTo>
                    <a:pt x="518" y="933"/>
                  </a:lnTo>
                  <a:lnTo>
                    <a:pt x="518" y="933"/>
                  </a:lnTo>
                  <a:lnTo>
                    <a:pt x="519" y="933"/>
                  </a:lnTo>
                  <a:lnTo>
                    <a:pt x="519" y="933"/>
                  </a:lnTo>
                  <a:lnTo>
                    <a:pt x="519" y="933"/>
                  </a:lnTo>
                  <a:lnTo>
                    <a:pt x="519" y="933"/>
                  </a:lnTo>
                  <a:lnTo>
                    <a:pt x="519" y="933"/>
                  </a:lnTo>
                  <a:lnTo>
                    <a:pt x="519" y="933"/>
                  </a:lnTo>
                  <a:lnTo>
                    <a:pt x="519" y="933"/>
                  </a:lnTo>
                  <a:lnTo>
                    <a:pt x="520" y="933"/>
                  </a:lnTo>
                  <a:lnTo>
                    <a:pt x="520" y="933"/>
                  </a:lnTo>
                  <a:lnTo>
                    <a:pt x="520" y="933"/>
                  </a:lnTo>
                  <a:lnTo>
                    <a:pt x="520" y="933"/>
                  </a:lnTo>
                  <a:lnTo>
                    <a:pt x="520" y="933"/>
                  </a:lnTo>
                  <a:lnTo>
                    <a:pt x="520" y="933"/>
                  </a:lnTo>
                  <a:lnTo>
                    <a:pt x="520" y="933"/>
                  </a:lnTo>
                  <a:lnTo>
                    <a:pt x="521" y="933"/>
                  </a:lnTo>
                  <a:lnTo>
                    <a:pt x="521" y="933"/>
                  </a:lnTo>
                  <a:lnTo>
                    <a:pt x="521" y="933"/>
                  </a:lnTo>
                  <a:lnTo>
                    <a:pt x="521" y="933"/>
                  </a:lnTo>
                  <a:lnTo>
                    <a:pt x="521" y="933"/>
                  </a:lnTo>
                  <a:lnTo>
                    <a:pt x="521" y="932"/>
                  </a:lnTo>
                  <a:lnTo>
                    <a:pt x="521" y="932"/>
                  </a:lnTo>
                  <a:lnTo>
                    <a:pt x="522" y="932"/>
                  </a:lnTo>
                  <a:lnTo>
                    <a:pt x="522" y="932"/>
                  </a:lnTo>
                  <a:lnTo>
                    <a:pt x="522" y="932"/>
                  </a:lnTo>
                  <a:lnTo>
                    <a:pt x="522" y="932"/>
                  </a:lnTo>
                  <a:lnTo>
                    <a:pt x="522" y="932"/>
                  </a:lnTo>
                  <a:lnTo>
                    <a:pt x="522" y="932"/>
                  </a:lnTo>
                  <a:lnTo>
                    <a:pt x="523" y="932"/>
                  </a:lnTo>
                  <a:lnTo>
                    <a:pt x="523" y="932"/>
                  </a:lnTo>
                  <a:lnTo>
                    <a:pt x="523" y="932"/>
                  </a:lnTo>
                  <a:lnTo>
                    <a:pt x="523" y="932"/>
                  </a:lnTo>
                  <a:lnTo>
                    <a:pt x="523" y="932"/>
                  </a:lnTo>
                  <a:lnTo>
                    <a:pt x="523" y="932"/>
                  </a:lnTo>
                  <a:lnTo>
                    <a:pt x="523" y="932"/>
                  </a:lnTo>
                  <a:lnTo>
                    <a:pt x="524" y="932"/>
                  </a:lnTo>
                  <a:lnTo>
                    <a:pt x="524" y="932"/>
                  </a:lnTo>
                  <a:lnTo>
                    <a:pt x="524" y="932"/>
                  </a:lnTo>
                  <a:lnTo>
                    <a:pt x="524" y="932"/>
                  </a:lnTo>
                  <a:lnTo>
                    <a:pt x="524" y="932"/>
                  </a:lnTo>
                  <a:lnTo>
                    <a:pt x="524" y="932"/>
                  </a:lnTo>
                  <a:lnTo>
                    <a:pt x="524" y="932"/>
                  </a:lnTo>
                  <a:lnTo>
                    <a:pt x="525" y="932"/>
                  </a:lnTo>
                  <a:lnTo>
                    <a:pt x="525" y="932"/>
                  </a:lnTo>
                  <a:lnTo>
                    <a:pt x="525" y="932"/>
                  </a:lnTo>
                  <a:lnTo>
                    <a:pt x="525" y="932"/>
                  </a:lnTo>
                  <a:lnTo>
                    <a:pt x="525" y="931"/>
                  </a:lnTo>
                  <a:lnTo>
                    <a:pt x="525" y="931"/>
                  </a:lnTo>
                  <a:lnTo>
                    <a:pt x="525" y="931"/>
                  </a:lnTo>
                  <a:lnTo>
                    <a:pt x="526" y="931"/>
                  </a:lnTo>
                  <a:lnTo>
                    <a:pt x="526" y="931"/>
                  </a:lnTo>
                  <a:lnTo>
                    <a:pt x="526" y="931"/>
                  </a:lnTo>
                  <a:lnTo>
                    <a:pt x="526" y="931"/>
                  </a:lnTo>
                  <a:lnTo>
                    <a:pt x="526" y="931"/>
                  </a:lnTo>
                  <a:lnTo>
                    <a:pt x="526" y="931"/>
                  </a:lnTo>
                  <a:lnTo>
                    <a:pt x="526" y="931"/>
                  </a:lnTo>
                  <a:lnTo>
                    <a:pt x="527" y="931"/>
                  </a:lnTo>
                  <a:lnTo>
                    <a:pt x="527" y="931"/>
                  </a:lnTo>
                  <a:lnTo>
                    <a:pt x="527" y="931"/>
                  </a:lnTo>
                  <a:lnTo>
                    <a:pt x="527" y="931"/>
                  </a:lnTo>
                  <a:lnTo>
                    <a:pt x="527" y="931"/>
                  </a:lnTo>
                  <a:lnTo>
                    <a:pt x="527" y="931"/>
                  </a:lnTo>
                  <a:lnTo>
                    <a:pt x="527" y="931"/>
                  </a:lnTo>
                  <a:lnTo>
                    <a:pt x="528" y="931"/>
                  </a:lnTo>
                  <a:lnTo>
                    <a:pt x="528" y="931"/>
                  </a:lnTo>
                  <a:lnTo>
                    <a:pt x="527" y="928"/>
                  </a:lnTo>
                  <a:lnTo>
                    <a:pt x="527" y="928"/>
                  </a:lnTo>
                  <a:lnTo>
                    <a:pt x="527" y="928"/>
                  </a:lnTo>
                  <a:lnTo>
                    <a:pt x="527" y="928"/>
                  </a:lnTo>
                  <a:lnTo>
                    <a:pt x="527" y="928"/>
                  </a:lnTo>
                  <a:lnTo>
                    <a:pt x="527" y="928"/>
                  </a:lnTo>
                  <a:lnTo>
                    <a:pt x="527" y="928"/>
                  </a:lnTo>
                  <a:lnTo>
                    <a:pt x="526" y="929"/>
                  </a:lnTo>
                  <a:lnTo>
                    <a:pt x="526" y="929"/>
                  </a:lnTo>
                  <a:lnTo>
                    <a:pt x="526" y="929"/>
                  </a:lnTo>
                  <a:lnTo>
                    <a:pt x="526" y="929"/>
                  </a:lnTo>
                  <a:lnTo>
                    <a:pt x="526" y="929"/>
                  </a:lnTo>
                  <a:lnTo>
                    <a:pt x="526" y="929"/>
                  </a:lnTo>
                  <a:lnTo>
                    <a:pt x="525" y="929"/>
                  </a:lnTo>
                  <a:lnTo>
                    <a:pt x="525" y="929"/>
                  </a:lnTo>
                  <a:lnTo>
                    <a:pt x="525" y="929"/>
                  </a:lnTo>
                  <a:lnTo>
                    <a:pt x="525" y="929"/>
                  </a:lnTo>
                  <a:lnTo>
                    <a:pt x="525" y="929"/>
                  </a:lnTo>
                  <a:lnTo>
                    <a:pt x="525" y="929"/>
                  </a:lnTo>
                  <a:lnTo>
                    <a:pt x="525" y="929"/>
                  </a:lnTo>
                  <a:lnTo>
                    <a:pt x="524" y="929"/>
                  </a:lnTo>
                  <a:lnTo>
                    <a:pt x="524" y="929"/>
                  </a:lnTo>
                  <a:lnTo>
                    <a:pt x="524" y="929"/>
                  </a:lnTo>
                  <a:lnTo>
                    <a:pt x="524" y="929"/>
                  </a:lnTo>
                  <a:lnTo>
                    <a:pt x="524" y="929"/>
                  </a:lnTo>
                  <a:lnTo>
                    <a:pt x="524" y="929"/>
                  </a:lnTo>
                  <a:lnTo>
                    <a:pt x="524" y="929"/>
                  </a:lnTo>
                  <a:lnTo>
                    <a:pt x="523" y="929"/>
                  </a:lnTo>
                  <a:lnTo>
                    <a:pt x="523" y="929"/>
                  </a:lnTo>
                  <a:lnTo>
                    <a:pt x="523" y="929"/>
                  </a:lnTo>
                  <a:lnTo>
                    <a:pt x="523" y="930"/>
                  </a:lnTo>
                  <a:lnTo>
                    <a:pt x="523" y="930"/>
                  </a:lnTo>
                  <a:lnTo>
                    <a:pt x="523" y="930"/>
                  </a:lnTo>
                  <a:lnTo>
                    <a:pt x="523" y="930"/>
                  </a:lnTo>
                  <a:lnTo>
                    <a:pt x="522" y="930"/>
                  </a:lnTo>
                  <a:lnTo>
                    <a:pt x="522" y="930"/>
                  </a:lnTo>
                  <a:lnTo>
                    <a:pt x="522" y="930"/>
                  </a:lnTo>
                  <a:lnTo>
                    <a:pt x="522" y="930"/>
                  </a:lnTo>
                  <a:lnTo>
                    <a:pt x="522" y="930"/>
                  </a:lnTo>
                  <a:lnTo>
                    <a:pt x="522" y="930"/>
                  </a:lnTo>
                  <a:lnTo>
                    <a:pt x="522" y="930"/>
                  </a:lnTo>
                  <a:lnTo>
                    <a:pt x="521" y="930"/>
                  </a:lnTo>
                  <a:lnTo>
                    <a:pt x="521" y="930"/>
                  </a:lnTo>
                  <a:lnTo>
                    <a:pt x="521" y="930"/>
                  </a:lnTo>
                  <a:lnTo>
                    <a:pt x="521" y="930"/>
                  </a:lnTo>
                  <a:lnTo>
                    <a:pt x="521" y="930"/>
                  </a:lnTo>
                  <a:lnTo>
                    <a:pt x="521" y="930"/>
                  </a:lnTo>
                  <a:lnTo>
                    <a:pt x="521" y="930"/>
                  </a:lnTo>
                  <a:lnTo>
                    <a:pt x="520" y="930"/>
                  </a:lnTo>
                  <a:lnTo>
                    <a:pt x="520" y="930"/>
                  </a:lnTo>
                  <a:lnTo>
                    <a:pt x="520" y="930"/>
                  </a:lnTo>
                  <a:lnTo>
                    <a:pt x="520" y="930"/>
                  </a:lnTo>
                  <a:lnTo>
                    <a:pt x="520" y="930"/>
                  </a:lnTo>
                  <a:lnTo>
                    <a:pt x="520" y="930"/>
                  </a:lnTo>
                  <a:lnTo>
                    <a:pt x="520" y="930"/>
                  </a:lnTo>
                  <a:lnTo>
                    <a:pt x="519" y="930"/>
                  </a:lnTo>
                  <a:lnTo>
                    <a:pt x="519" y="930"/>
                  </a:lnTo>
                  <a:lnTo>
                    <a:pt x="519" y="931"/>
                  </a:lnTo>
                  <a:lnTo>
                    <a:pt x="519" y="931"/>
                  </a:lnTo>
                  <a:lnTo>
                    <a:pt x="519" y="931"/>
                  </a:lnTo>
                  <a:lnTo>
                    <a:pt x="519" y="931"/>
                  </a:lnTo>
                  <a:lnTo>
                    <a:pt x="519" y="931"/>
                  </a:lnTo>
                  <a:lnTo>
                    <a:pt x="518" y="931"/>
                  </a:lnTo>
                  <a:lnTo>
                    <a:pt x="518" y="931"/>
                  </a:lnTo>
                  <a:lnTo>
                    <a:pt x="518" y="931"/>
                  </a:lnTo>
                  <a:lnTo>
                    <a:pt x="518" y="931"/>
                  </a:lnTo>
                  <a:lnTo>
                    <a:pt x="518" y="931"/>
                  </a:lnTo>
                  <a:lnTo>
                    <a:pt x="518" y="931"/>
                  </a:lnTo>
                  <a:lnTo>
                    <a:pt x="517" y="931"/>
                  </a:lnTo>
                  <a:lnTo>
                    <a:pt x="517" y="931"/>
                  </a:lnTo>
                  <a:lnTo>
                    <a:pt x="517" y="931"/>
                  </a:lnTo>
                  <a:lnTo>
                    <a:pt x="517" y="931"/>
                  </a:lnTo>
                  <a:lnTo>
                    <a:pt x="517" y="931"/>
                  </a:lnTo>
                  <a:lnTo>
                    <a:pt x="517" y="931"/>
                  </a:lnTo>
                  <a:lnTo>
                    <a:pt x="517" y="931"/>
                  </a:lnTo>
                  <a:lnTo>
                    <a:pt x="516" y="931"/>
                  </a:lnTo>
                  <a:lnTo>
                    <a:pt x="516" y="931"/>
                  </a:lnTo>
                  <a:lnTo>
                    <a:pt x="516" y="931"/>
                  </a:lnTo>
                  <a:lnTo>
                    <a:pt x="516" y="931"/>
                  </a:lnTo>
                  <a:lnTo>
                    <a:pt x="516" y="931"/>
                  </a:lnTo>
                  <a:lnTo>
                    <a:pt x="516" y="932"/>
                  </a:lnTo>
                  <a:lnTo>
                    <a:pt x="516" y="932"/>
                  </a:lnTo>
                  <a:lnTo>
                    <a:pt x="515" y="932"/>
                  </a:lnTo>
                  <a:lnTo>
                    <a:pt x="515" y="932"/>
                  </a:lnTo>
                  <a:lnTo>
                    <a:pt x="515" y="932"/>
                  </a:lnTo>
                  <a:lnTo>
                    <a:pt x="515" y="932"/>
                  </a:lnTo>
                  <a:lnTo>
                    <a:pt x="515" y="932"/>
                  </a:lnTo>
                  <a:lnTo>
                    <a:pt x="515" y="932"/>
                  </a:lnTo>
                  <a:lnTo>
                    <a:pt x="515" y="932"/>
                  </a:lnTo>
                  <a:lnTo>
                    <a:pt x="514" y="932"/>
                  </a:lnTo>
                  <a:lnTo>
                    <a:pt x="514" y="932"/>
                  </a:lnTo>
                  <a:lnTo>
                    <a:pt x="515" y="934"/>
                  </a:lnTo>
                  <a:close/>
                  <a:moveTo>
                    <a:pt x="531" y="922"/>
                  </a:moveTo>
                  <a:lnTo>
                    <a:pt x="531" y="903"/>
                  </a:lnTo>
                  <a:lnTo>
                    <a:pt x="530" y="903"/>
                  </a:lnTo>
                  <a:lnTo>
                    <a:pt x="530" y="922"/>
                  </a:lnTo>
                  <a:lnTo>
                    <a:pt x="531" y="922"/>
                  </a:lnTo>
                  <a:close/>
                  <a:moveTo>
                    <a:pt x="531" y="892"/>
                  </a:moveTo>
                  <a:lnTo>
                    <a:pt x="531" y="873"/>
                  </a:lnTo>
                  <a:lnTo>
                    <a:pt x="530" y="873"/>
                  </a:lnTo>
                  <a:lnTo>
                    <a:pt x="530" y="892"/>
                  </a:lnTo>
                  <a:lnTo>
                    <a:pt x="531" y="892"/>
                  </a:lnTo>
                  <a:close/>
                  <a:moveTo>
                    <a:pt x="531" y="862"/>
                  </a:moveTo>
                  <a:lnTo>
                    <a:pt x="531" y="843"/>
                  </a:lnTo>
                  <a:lnTo>
                    <a:pt x="530" y="843"/>
                  </a:lnTo>
                  <a:lnTo>
                    <a:pt x="530" y="862"/>
                  </a:lnTo>
                  <a:lnTo>
                    <a:pt x="531" y="862"/>
                  </a:lnTo>
                  <a:close/>
                  <a:moveTo>
                    <a:pt x="531" y="832"/>
                  </a:moveTo>
                  <a:lnTo>
                    <a:pt x="531" y="813"/>
                  </a:lnTo>
                  <a:lnTo>
                    <a:pt x="530" y="813"/>
                  </a:lnTo>
                  <a:lnTo>
                    <a:pt x="530" y="832"/>
                  </a:lnTo>
                  <a:lnTo>
                    <a:pt x="531" y="832"/>
                  </a:lnTo>
                  <a:close/>
                  <a:moveTo>
                    <a:pt x="531" y="802"/>
                  </a:moveTo>
                  <a:lnTo>
                    <a:pt x="531" y="783"/>
                  </a:lnTo>
                  <a:lnTo>
                    <a:pt x="530" y="783"/>
                  </a:lnTo>
                  <a:lnTo>
                    <a:pt x="530" y="802"/>
                  </a:lnTo>
                  <a:lnTo>
                    <a:pt x="531" y="802"/>
                  </a:lnTo>
                  <a:close/>
                  <a:moveTo>
                    <a:pt x="531" y="772"/>
                  </a:moveTo>
                  <a:lnTo>
                    <a:pt x="531" y="753"/>
                  </a:lnTo>
                  <a:lnTo>
                    <a:pt x="530" y="753"/>
                  </a:lnTo>
                  <a:lnTo>
                    <a:pt x="530" y="772"/>
                  </a:lnTo>
                  <a:lnTo>
                    <a:pt x="531" y="772"/>
                  </a:lnTo>
                  <a:close/>
                  <a:moveTo>
                    <a:pt x="531" y="742"/>
                  </a:moveTo>
                  <a:lnTo>
                    <a:pt x="531" y="723"/>
                  </a:lnTo>
                  <a:lnTo>
                    <a:pt x="530" y="723"/>
                  </a:lnTo>
                  <a:lnTo>
                    <a:pt x="530" y="742"/>
                  </a:lnTo>
                  <a:lnTo>
                    <a:pt x="531" y="742"/>
                  </a:lnTo>
                  <a:close/>
                  <a:moveTo>
                    <a:pt x="531" y="712"/>
                  </a:moveTo>
                  <a:lnTo>
                    <a:pt x="531" y="693"/>
                  </a:lnTo>
                  <a:lnTo>
                    <a:pt x="530" y="693"/>
                  </a:lnTo>
                  <a:lnTo>
                    <a:pt x="530" y="712"/>
                  </a:lnTo>
                  <a:lnTo>
                    <a:pt x="531" y="712"/>
                  </a:lnTo>
                  <a:close/>
                  <a:moveTo>
                    <a:pt x="531" y="682"/>
                  </a:moveTo>
                  <a:lnTo>
                    <a:pt x="531" y="663"/>
                  </a:lnTo>
                  <a:lnTo>
                    <a:pt x="530" y="663"/>
                  </a:lnTo>
                  <a:lnTo>
                    <a:pt x="530" y="682"/>
                  </a:lnTo>
                  <a:lnTo>
                    <a:pt x="531" y="682"/>
                  </a:lnTo>
                  <a:close/>
                  <a:moveTo>
                    <a:pt x="531" y="652"/>
                  </a:moveTo>
                  <a:lnTo>
                    <a:pt x="531" y="633"/>
                  </a:lnTo>
                  <a:lnTo>
                    <a:pt x="530" y="633"/>
                  </a:lnTo>
                  <a:lnTo>
                    <a:pt x="530" y="652"/>
                  </a:lnTo>
                  <a:lnTo>
                    <a:pt x="531" y="652"/>
                  </a:lnTo>
                  <a:close/>
                  <a:moveTo>
                    <a:pt x="531" y="622"/>
                  </a:moveTo>
                  <a:lnTo>
                    <a:pt x="531" y="603"/>
                  </a:lnTo>
                  <a:lnTo>
                    <a:pt x="530" y="603"/>
                  </a:lnTo>
                  <a:lnTo>
                    <a:pt x="530" y="622"/>
                  </a:lnTo>
                  <a:lnTo>
                    <a:pt x="531" y="622"/>
                  </a:lnTo>
                  <a:close/>
                  <a:moveTo>
                    <a:pt x="531" y="592"/>
                  </a:moveTo>
                  <a:lnTo>
                    <a:pt x="531" y="573"/>
                  </a:lnTo>
                  <a:lnTo>
                    <a:pt x="530" y="573"/>
                  </a:lnTo>
                  <a:lnTo>
                    <a:pt x="530" y="592"/>
                  </a:lnTo>
                  <a:lnTo>
                    <a:pt x="531" y="592"/>
                  </a:lnTo>
                  <a:close/>
                  <a:moveTo>
                    <a:pt x="531" y="562"/>
                  </a:moveTo>
                  <a:lnTo>
                    <a:pt x="531" y="543"/>
                  </a:lnTo>
                  <a:lnTo>
                    <a:pt x="530" y="543"/>
                  </a:lnTo>
                  <a:lnTo>
                    <a:pt x="530" y="562"/>
                  </a:lnTo>
                  <a:lnTo>
                    <a:pt x="531" y="562"/>
                  </a:lnTo>
                  <a:close/>
                  <a:moveTo>
                    <a:pt x="531" y="532"/>
                  </a:moveTo>
                  <a:lnTo>
                    <a:pt x="531" y="513"/>
                  </a:lnTo>
                  <a:lnTo>
                    <a:pt x="530" y="513"/>
                  </a:lnTo>
                  <a:lnTo>
                    <a:pt x="530" y="532"/>
                  </a:lnTo>
                  <a:lnTo>
                    <a:pt x="531" y="532"/>
                  </a:lnTo>
                  <a:close/>
                  <a:moveTo>
                    <a:pt x="531" y="502"/>
                  </a:moveTo>
                  <a:lnTo>
                    <a:pt x="531" y="483"/>
                  </a:lnTo>
                  <a:lnTo>
                    <a:pt x="530" y="483"/>
                  </a:lnTo>
                  <a:lnTo>
                    <a:pt x="530" y="502"/>
                  </a:lnTo>
                  <a:lnTo>
                    <a:pt x="531" y="502"/>
                  </a:lnTo>
                  <a:close/>
                  <a:moveTo>
                    <a:pt x="531" y="472"/>
                  </a:moveTo>
                  <a:lnTo>
                    <a:pt x="531" y="453"/>
                  </a:lnTo>
                  <a:lnTo>
                    <a:pt x="530" y="453"/>
                  </a:lnTo>
                  <a:lnTo>
                    <a:pt x="530" y="472"/>
                  </a:lnTo>
                  <a:lnTo>
                    <a:pt x="531" y="472"/>
                  </a:lnTo>
                  <a:close/>
                  <a:moveTo>
                    <a:pt x="531" y="442"/>
                  </a:moveTo>
                  <a:lnTo>
                    <a:pt x="531" y="423"/>
                  </a:lnTo>
                  <a:lnTo>
                    <a:pt x="530" y="423"/>
                  </a:lnTo>
                  <a:lnTo>
                    <a:pt x="530" y="442"/>
                  </a:lnTo>
                  <a:lnTo>
                    <a:pt x="531" y="442"/>
                  </a:lnTo>
                  <a:close/>
                  <a:moveTo>
                    <a:pt x="531" y="412"/>
                  </a:moveTo>
                  <a:lnTo>
                    <a:pt x="531" y="402"/>
                  </a:lnTo>
                  <a:lnTo>
                    <a:pt x="531" y="402"/>
                  </a:lnTo>
                  <a:lnTo>
                    <a:pt x="531" y="403"/>
                  </a:lnTo>
                  <a:lnTo>
                    <a:pt x="531" y="403"/>
                  </a:lnTo>
                  <a:lnTo>
                    <a:pt x="531" y="403"/>
                  </a:lnTo>
                  <a:lnTo>
                    <a:pt x="531" y="403"/>
                  </a:lnTo>
                  <a:lnTo>
                    <a:pt x="531" y="403"/>
                  </a:lnTo>
                  <a:lnTo>
                    <a:pt x="531" y="403"/>
                  </a:lnTo>
                  <a:lnTo>
                    <a:pt x="532" y="403"/>
                  </a:lnTo>
                  <a:lnTo>
                    <a:pt x="532" y="403"/>
                  </a:lnTo>
                  <a:lnTo>
                    <a:pt x="532" y="402"/>
                  </a:lnTo>
                  <a:lnTo>
                    <a:pt x="532" y="402"/>
                  </a:lnTo>
                  <a:lnTo>
                    <a:pt x="532" y="402"/>
                  </a:lnTo>
                  <a:lnTo>
                    <a:pt x="532" y="402"/>
                  </a:lnTo>
                  <a:lnTo>
                    <a:pt x="532" y="402"/>
                  </a:lnTo>
                  <a:lnTo>
                    <a:pt x="533" y="402"/>
                  </a:lnTo>
                  <a:lnTo>
                    <a:pt x="533" y="402"/>
                  </a:lnTo>
                  <a:lnTo>
                    <a:pt x="533" y="402"/>
                  </a:lnTo>
                  <a:lnTo>
                    <a:pt x="533" y="402"/>
                  </a:lnTo>
                  <a:lnTo>
                    <a:pt x="533" y="402"/>
                  </a:lnTo>
                  <a:lnTo>
                    <a:pt x="533" y="402"/>
                  </a:lnTo>
                  <a:lnTo>
                    <a:pt x="534" y="402"/>
                  </a:lnTo>
                  <a:lnTo>
                    <a:pt x="534" y="402"/>
                  </a:lnTo>
                  <a:lnTo>
                    <a:pt x="534" y="402"/>
                  </a:lnTo>
                  <a:lnTo>
                    <a:pt x="534" y="402"/>
                  </a:lnTo>
                  <a:lnTo>
                    <a:pt x="534" y="402"/>
                  </a:lnTo>
                  <a:lnTo>
                    <a:pt x="534" y="402"/>
                  </a:lnTo>
                  <a:lnTo>
                    <a:pt x="534" y="402"/>
                  </a:lnTo>
                  <a:lnTo>
                    <a:pt x="535" y="402"/>
                  </a:lnTo>
                  <a:lnTo>
                    <a:pt x="535" y="402"/>
                  </a:lnTo>
                  <a:lnTo>
                    <a:pt x="535" y="402"/>
                  </a:lnTo>
                  <a:lnTo>
                    <a:pt x="535" y="402"/>
                  </a:lnTo>
                  <a:lnTo>
                    <a:pt x="535" y="402"/>
                  </a:lnTo>
                  <a:lnTo>
                    <a:pt x="535" y="402"/>
                  </a:lnTo>
                  <a:lnTo>
                    <a:pt x="535" y="402"/>
                  </a:lnTo>
                  <a:lnTo>
                    <a:pt x="536" y="402"/>
                  </a:lnTo>
                  <a:lnTo>
                    <a:pt x="536" y="402"/>
                  </a:lnTo>
                  <a:lnTo>
                    <a:pt x="536" y="401"/>
                  </a:lnTo>
                  <a:lnTo>
                    <a:pt x="536" y="401"/>
                  </a:lnTo>
                  <a:lnTo>
                    <a:pt x="536" y="401"/>
                  </a:lnTo>
                  <a:lnTo>
                    <a:pt x="536" y="401"/>
                  </a:lnTo>
                  <a:lnTo>
                    <a:pt x="536" y="401"/>
                  </a:lnTo>
                  <a:lnTo>
                    <a:pt x="537" y="401"/>
                  </a:lnTo>
                  <a:lnTo>
                    <a:pt x="537" y="401"/>
                  </a:lnTo>
                  <a:lnTo>
                    <a:pt x="537" y="401"/>
                  </a:lnTo>
                  <a:lnTo>
                    <a:pt x="536" y="399"/>
                  </a:lnTo>
                  <a:lnTo>
                    <a:pt x="536" y="399"/>
                  </a:lnTo>
                  <a:lnTo>
                    <a:pt x="536" y="399"/>
                  </a:lnTo>
                  <a:lnTo>
                    <a:pt x="536" y="399"/>
                  </a:lnTo>
                  <a:lnTo>
                    <a:pt x="536" y="399"/>
                  </a:lnTo>
                  <a:lnTo>
                    <a:pt x="536" y="399"/>
                  </a:lnTo>
                  <a:lnTo>
                    <a:pt x="536" y="399"/>
                  </a:lnTo>
                  <a:lnTo>
                    <a:pt x="535" y="399"/>
                  </a:lnTo>
                  <a:lnTo>
                    <a:pt x="535" y="399"/>
                  </a:lnTo>
                  <a:lnTo>
                    <a:pt x="535" y="399"/>
                  </a:lnTo>
                  <a:lnTo>
                    <a:pt x="535" y="399"/>
                  </a:lnTo>
                  <a:lnTo>
                    <a:pt x="535" y="399"/>
                  </a:lnTo>
                  <a:lnTo>
                    <a:pt x="535" y="399"/>
                  </a:lnTo>
                  <a:lnTo>
                    <a:pt x="535" y="399"/>
                  </a:lnTo>
                  <a:lnTo>
                    <a:pt x="534" y="399"/>
                  </a:lnTo>
                  <a:lnTo>
                    <a:pt x="534" y="399"/>
                  </a:lnTo>
                  <a:lnTo>
                    <a:pt x="534" y="399"/>
                  </a:lnTo>
                  <a:lnTo>
                    <a:pt x="534" y="399"/>
                  </a:lnTo>
                  <a:lnTo>
                    <a:pt x="534" y="399"/>
                  </a:lnTo>
                  <a:lnTo>
                    <a:pt x="534" y="399"/>
                  </a:lnTo>
                  <a:lnTo>
                    <a:pt x="534" y="400"/>
                  </a:lnTo>
                  <a:lnTo>
                    <a:pt x="533" y="400"/>
                  </a:lnTo>
                  <a:lnTo>
                    <a:pt x="533" y="400"/>
                  </a:lnTo>
                  <a:lnTo>
                    <a:pt x="533" y="400"/>
                  </a:lnTo>
                  <a:lnTo>
                    <a:pt x="533" y="400"/>
                  </a:lnTo>
                  <a:lnTo>
                    <a:pt x="533" y="400"/>
                  </a:lnTo>
                  <a:lnTo>
                    <a:pt x="533" y="400"/>
                  </a:lnTo>
                  <a:lnTo>
                    <a:pt x="533" y="400"/>
                  </a:lnTo>
                  <a:lnTo>
                    <a:pt x="532" y="400"/>
                  </a:lnTo>
                  <a:lnTo>
                    <a:pt x="532" y="400"/>
                  </a:lnTo>
                  <a:lnTo>
                    <a:pt x="532" y="400"/>
                  </a:lnTo>
                  <a:lnTo>
                    <a:pt x="532" y="400"/>
                  </a:lnTo>
                  <a:lnTo>
                    <a:pt x="532" y="400"/>
                  </a:lnTo>
                  <a:lnTo>
                    <a:pt x="532" y="400"/>
                  </a:lnTo>
                  <a:lnTo>
                    <a:pt x="532" y="400"/>
                  </a:lnTo>
                  <a:lnTo>
                    <a:pt x="531" y="400"/>
                  </a:lnTo>
                  <a:lnTo>
                    <a:pt x="531" y="400"/>
                  </a:lnTo>
                  <a:lnTo>
                    <a:pt x="531" y="400"/>
                  </a:lnTo>
                  <a:lnTo>
                    <a:pt x="531" y="400"/>
                  </a:lnTo>
                  <a:lnTo>
                    <a:pt x="531" y="400"/>
                  </a:lnTo>
                  <a:lnTo>
                    <a:pt x="531" y="400"/>
                  </a:lnTo>
                  <a:lnTo>
                    <a:pt x="531" y="400"/>
                  </a:lnTo>
                  <a:lnTo>
                    <a:pt x="530" y="400"/>
                  </a:lnTo>
                  <a:lnTo>
                    <a:pt x="530" y="402"/>
                  </a:lnTo>
                  <a:lnTo>
                    <a:pt x="530" y="412"/>
                  </a:lnTo>
                  <a:lnTo>
                    <a:pt x="531" y="412"/>
                  </a:lnTo>
                  <a:close/>
                  <a:moveTo>
                    <a:pt x="545" y="399"/>
                  </a:moveTo>
                  <a:lnTo>
                    <a:pt x="545" y="399"/>
                  </a:lnTo>
                  <a:lnTo>
                    <a:pt x="545" y="399"/>
                  </a:lnTo>
                  <a:lnTo>
                    <a:pt x="545" y="399"/>
                  </a:lnTo>
                  <a:lnTo>
                    <a:pt x="545" y="399"/>
                  </a:lnTo>
                  <a:lnTo>
                    <a:pt x="545" y="399"/>
                  </a:lnTo>
                  <a:lnTo>
                    <a:pt x="546" y="399"/>
                  </a:lnTo>
                  <a:lnTo>
                    <a:pt x="546" y="399"/>
                  </a:lnTo>
                  <a:lnTo>
                    <a:pt x="546" y="399"/>
                  </a:lnTo>
                  <a:lnTo>
                    <a:pt x="546" y="399"/>
                  </a:lnTo>
                  <a:lnTo>
                    <a:pt x="546" y="399"/>
                  </a:lnTo>
                  <a:lnTo>
                    <a:pt x="546" y="399"/>
                  </a:lnTo>
                  <a:lnTo>
                    <a:pt x="546" y="398"/>
                  </a:lnTo>
                  <a:lnTo>
                    <a:pt x="547" y="398"/>
                  </a:lnTo>
                  <a:lnTo>
                    <a:pt x="547" y="398"/>
                  </a:lnTo>
                  <a:lnTo>
                    <a:pt x="547" y="398"/>
                  </a:lnTo>
                  <a:lnTo>
                    <a:pt x="547" y="398"/>
                  </a:lnTo>
                  <a:lnTo>
                    <a:pt x="547" y="398"/>
                  </a:lnTo>
                  <a:lnTo>
                    <a:pt x="547" y="398"/>
                  </a:lnTo>
                  <a:lnTo>
                    <a:pt x="547" y="398"/>
                  </a:lnTo>
                  <a:lnTo>
                    <a:pt x="548" y="398"/>
                  </a:lnTo>
                  <a:lnTo>
                    <a:pt x="548" y="398"/>
                  </a:lnTo>
                  <a:lnTo>
                    <a:pt x="548" y="398"/>
                  </a:lnTo>
                  <a:lnTo>
                    <a:pt x="548" y="398"/>
                  </a:lnTo>
                  <a:lnTo>
                    <a:pt x="548" y="398"/>
                  </a:lnTo>
                  <a:lnTo>
                    <a:pt x="548" y="398"/>
                  </a:lnTo>
                  <a:lnTo>
                    <a:pt x="549" y="398"/>
                  </a:lnTo>
                  <a:lnTo>
                    <a:pt x="549" y="398"/>
                  </a:lnTo>
                  <a:lnTo>
                    <a:pt x="549" y="398"/>
                  </a:lnTo>
                  <a:lnTo>
                    <a:pt x="549" y="398"/>
                  </a:lnTo>
                  <a:lnTo>
                    <a:pt x="549" y="398"/>
                  </a:lnTo>
                  <a:lnTo>
                    <a:pt x="549" y="398"/>
                  </a:lnTo>
                  <a:lnTo>
                    <a:pt x="549" y="398"/>
                  </a:lnTo>
                  <a:lnTo>
                    <a:pt x="550" y="398"/>
                  </a:lnTo>
                  <a:lnTo>
                    <a:pt x="550" y="398"/>
                  </a:lnTo>
                  <a:lnTo>
                    <a:pt x="550" y="398"/>
                  </a:lnTo>
                  <a:lnTo>
                    <a:pt x="550" y="398"/>
                  </a:lnTo>
                  <a:lnTo>
                    <a:pt x="550" y="398"/>
                  </a:lnTo>
                  <a:lnTo>
                    <a:pt x="550" y="398"/>
                  </a:lnTo>
                  <a:lnTo>
                    <a:pt x="550" y="397"/>
                  </a:lnTo>
                  <a:lnTo>
                    <a:pt x="551" y="397"/>
                  </a:lnTo>
                  <a:lnTo>
                    <a:pt x="551" y="397"/>
                  </a:lnTo>
                  <a:lnTo>
                    <a:pt x="551" y="397"/>
                  </a:lnTo>
                  <a:lnTo>
                    <a:pt x="551" y="397"/>
                  </a:lnTo>
                  <a:lnTo>
                    <a:pt x="551" y="397"/>
                  </a:lnTo>
                  <a:lnTo>
                    <a:pt x="551" y="397"/>
                  </a:lnTo>
                  <a:lnTo>
                    <a:pt x="551" y="397"/>
                  </a:lnTo>
                  <a:lnTo>
                    <a:pt x="552" y="397"/>
                  </a:lnTo>
                  <a:lnTo>
                    <a:pt x="552" y="397"/>
                  </a:lnTo>
                  <a:lnTo>
                    <a:pt x="552" y="397"/>
                  </a:lnTo>
                  <a:lnTo>
                    <a:pt x="552" y="397"/>
                  </a:lnTo>
                  <a:lnTo>
                    <a:pt x="552" y="397"/>
                  </a:lnTo>
                  <a:lnTo>
                    <a:pt x="552" y="397"/>
                  </a:lnTo>
                  <a:lnTo>
                    <a:pt x="552" y="397"/>
                  </a:lnTo>
                  <a:lnTo>
                    <a:pt x="553" y="397"/>
                  </a:lnTo>
                  <a:lnTo>
                    <a:pt x="553" y="397"/>
                  </a:lnTo>
                  <a:lnTo>
                    <a:pt x="553" y="397"/>
                  </a:lnTo>
                  <a:lnTo>
                    <a:pt x="553" y="397"/>
                  </a:lnTo>
                  <a:lnTo>
                    <a:pt x="553" y="397"/>
                  </a:lnTo>
                  <a:lnTo>
                    <a:pt x="553" y="397"/>
                  </a:lnTo>
                  <a:lnTo>
                    <a:pt x="553" y="397"/>
                  </a:lnTo>
                  <a:lnTo>
                    <a:pt x="554" y="397"/>
                  </a:lnTo>
                  <a:lnTo>
                    <a:pt x="554" y="396"/>
                  </a:lnTo>
                  <a:lnTo>
                    <a:pt x="554" y="396"/>
                  </a:lnTo>
                  <a:lnTo>
                    <a:pt x="554" y="396"/>
                  </a:lnTo>
                  <a:lnTo>
                    <a:pt x="554" y="396"/>
                  </a:lnTo>
                  <a:lnTo>
                    <a:pt x="554" y="396"/>
                  </a:lnTo>
                  <a:lnTo>
                    <a:pt x="554" y="396"/>
                  </a:lnTo>
                  <a:lnTo>
                    <a:pt x="555" y="396"/>
                  </a:lnTo>
                  <a:lnTo>
                    <a:pt x="555" y="396"/>
                  </a:lnTo>
                  <a:lnTo>
                    <a:pt x="555" y="396"/>
                  </a:lnTo>
                  <a:lnTo>
                    <a:pt x="555" y="396"/>
                  </a:lnTo>
                  <a:lnTo>
                    <a:pt x="555" y="396"/>
                  </a:lnTo>
                  <a:lnTo>
                    <a:pt x="555" y="396"/>
                  </a:lnTo>
                  <a:lnTo>
                    <a:pt x="555" y="396"/>
                  </a:lnTo>
                  <a:lnTo>
                    <a:pt x="556" y="396"/>
                  </a:lnTo>
                  <a:lnTo>
                    <a:pt x="556" y="396"/>
                  </a:lnTo>
                  <a:lnTo>
                    <a:pt x="556" y="396"/>
                  </a:lnTo>
                  <a:lnTo>
                    <a:pt x="556" y="396"/>
                  </a:lnTo>
                  <a:lnTo>
                    <a:pt x="556" y="396"/>
                  </a:lnTo>
                  <a:lnTo>
                    <a:pt x="556" y="396"/>
                  </a:lnTo>
                  <a:lnTo>
                    <a:pt x="557" y="396"/>
                  </a:lnTo>
                  <a:lnTo>
                    <a:pt x="557" y="396"/>
                  </a:lnTo>
                  <a:lnTo>
                    <a:pt x="557" y="396"/>
                  </a:lnTo>
                  <a:lnTo>
                    <a:pt x="557" y="396"/>
                  </a:lnTo>
                  <a:lnTo>
                    <a:pt x="557" y="396"/>
                  </a:lnTo>
                  <a:lnTo>
                    <a:pt x="557" y="396"/>
                  </a:lnTo>
                  <a:lnTo>
                    <a:pt x="557" y="396"/>
                  </a:lnTo>
                  <a:lnTo>
                    <a:pt x="558" y="396"/>
                  </a:lnTo>
                  <a:lnTo>
                    <a:pt x="558" y="395"/>
                  </a:lnTo>
                  <a:lnTo>
                    <a:pt x="558" y="395"/>
                  </a:lnTo>
                  <a:lnTo>
                    <a:pt x="558" y="393"/>
                  </a:lnTo>
                  <a:lnTo>
                    <a:pt x="557" y="393"/>
                  </a:lnTo>
                  <a:lnTo>
                    <a:pt x="557" y="393"/>
                  </a:lnTo>
                  <a:lnTo>
                    <a:pt x="557" y="393"/>
                  </a:lnTo>
                  <a:lnTo>
                    <a:pt x="557" y="393"/>
                  </a:lnTo>
                  <a:lnTo>
                    <a:pt x="557" y="393"/>
                  </a:lnTo>
                  <a:lnTo>
                    <a:pt x="557" y="393"/>
                  </a:lnTo>
                  <a:lnTo>
                    <a:pt x="557" y="393"/>
                  </a:lnTo>
                  <a:lnTo>
                    <a:pt x="556" y="393"/>
                  </a:lnTo>
                  <a:lnTo>
                    <a:pt x="556" y="393"/>
                  </a:lnTo>
                  <a:lnTo>
                    <a:pt x="556" y="393"/>
                  </a:lnTo>
                  <a:lnTo>
                    <a:pt x="556" y="393"/>
                  </a:lnTo>
                  <a:lnTo>
                    <a:pt x="556" y="393"/>
                  </a:lnTo>
                  <a:lnTo>
                    <a:pt x="556" y="393"/>
                  </a:lnTo>
                  <a:lnTo>
                    <a:pt x="555" y="394"/>
                  </a:lnTo>
                  <a:lnTo>
                    <a:pt x="555" y="394"/>
                  </a:lnTo>
                  <a:lnTo>
                    <a:pt x="555" y="394"/>
                  </a:lnTo>
                  <a:lnTo>
                    <a:pt x="555" y="394"/>
                  </a:lnTo>
                  <a:lnTo>
                    <a:pt x="555" y="394"/>
                  </a:lnTo>
                  <a:lnTo>
                    <a:pt x="555" y="394"/>
                  </a:lnTo>
                  <a:lnTo>
                    <a:pt x="555" y="394"/>
                  </a:lnTo>
                  <a:lnTo>
                    <a:pt x="554" y="394"/>
                  </a:lnTo>
                  <a:lnTo>
                    <a:pt x="554" y="394"/>
                  </a:lnTo>
                  <a:lnTo>
                    <a:pt x="554" y="394"/>
                  </a:lnTo>
                  <a:lnTo>
                    <a:pt x="554" y="394"/>
                  </a:lnTo>
                  <a:lnTo>
                    <a:pt x="554" y="394"/>
                  </a:lnTo>
                  <a:lnTo>
                    <a:pt x="554" y="394"/>
                  </a:lnTo>
                  <a:lnTo>
                    <a:pt x="554" y="394"/>
                  </a:lnTo>
                  <a:lnTo>
                    <a:pt x="553" y="394"/>
                  </a:lnTo>
                  <a:lnTo>
                    <a:pt x="553" y="394"/>
                  </a:lnTo>
                  <a:lnTo>
                    <a:pt x="553" y="394"/>
                  </a:lnTo>
                  <a:lnTo>
                    <a:pt x="553" y="394"/>
                  </a:lnTo>
                  <a:lnTo>
                    <a:pt x="553" y="394"/>
                  </a:lnTo>
                  <a:lnTo>
                    <a:pt x="553" y="394"/>
                  </a:lnTo>
                  <a:lnTo>
                    <a:pt x="553" y="394"/>
                  </a:lnTo>
                  <a:lnTo>
                    <a:pt x="552" y="394"/>
                  </a:lnTo>
                  <a:lnTo>
                    <a:pt x="552" y="394"/>
                  </a:lnTo>
                  <a:lnTo>
                    <a:pt x="552" y="394"/>
                  </a:lnTo>
                  <a:lnTo>
                    <a:pt x="552" y="394"/>
                  </a:lnTo>
                  <a:lnTo>
                    <a:pt x="552" y="394"/>
                  </a:lnTo>
                  <a:lnTo>
                    <a:pt x="552" y="395"/>
                  </a:lnTo>
                  <a:lnTo>
                    <a:pt x="552" y="395"/>
                  </a:lnTo>
                  <a:lnTo>
                    <a:pt x="551" y="395"/>
                  </a:lnTo>
                  <a:lnTo>
                    <a:pt x="551" y="395"/>
                  </a:lnTo>
                  <a:lnTo>
                    <a:pt x="551" y="395"/>
                  </a:lnTo>
                  <a:lnTo>
                    <a:pt x="551" y="395"/>
                  </a:lnTo>
                  <a:lnTo>
                    <a:pt x="551" y="395"/>
                  </a:lnTo>
                  <a:lnTo>
                    <a:pt x="551" y="395"/>
                  </a:lnTo>
                  <a:lnTo>
                    <a:pt x="550" y="395"/>
                  </a:lnTo>
                  <a:lnTo>
                    <a:pt x="550" y="395"/>
                  </a:lnTo>
                  <a:lnTo>
                    <a:pt x="550" y="395"/>
                  </a:lnTo>
                  <a:lnTo>
                    <a:pt x="550" y="395"/>
                  </a:lnTo>
                  <a:lnTo>
                    <a:pt x="550" y="395"/>
                  </a:lnTo>
                  <a:lnTo>
                    <a:pt x="550" y="395"/>
                  </a:lnTo>
                  <a:lnTo>
                    <a:pt x="550" y="395"/>
                  </a:lnTo>
                  <a:lnTo>
                    <a:pt x="549" y="395"/>
                  </a:lnTo>
                  <a:lnTo>
                    <a:pt x="549" y="395"/>
                  </a:lnTo>
                  <a:lnTo>
                    <a:pt x="549" y="395"/>
                  </a:lnTo>
                  <a:lnTo>
                    <a:pt x="549" y="395"/>
                  </a:lnTo>
                  <a:lnTo>
                    <a:pt x="549" y="395"/>
                  </a:lnTo>
                  <a:lnTo>
                    <a:pt x="549" y="395"/>
                  </a:lnTo>
                  <a:lnTo>
                    <a:pt x="549" y="395"/>
                  </a:lnTo>
                  <a:lnTo>
                    <a:pt x="548" y="395"/>
                  </a:lnTo>
                  <a:lnTo>
                    <a:pt x="548" y="395"/>
                  </a:lnTo>
                  <a:lnTo>
                    <a:pt x="548" y="396"/>
                  </a:lnTo>
                  <a:lnTo>
                    <a:pt x="548" y="396"/>
                  </a:lnTo>
                  <a:lnTo>
                    <a:pt x="548" y="396"/>
                  </a:lnTo>
                  <a:lnTo>
                    <a:pt x="548" y="396"/>
                  </a:lnTo>
                  <a:lnTo>
                    <a:pt x="548" y="396"/>
                  </a:lnTo>
                  <a:lnTo>
                    <a:pt x="547" y="396"/>
                  </a:lnTo>
                  <a:lnTo>
                    <a:pt x="547" y="396"/>
                  </a:lnTo>
                  <a:lnTo>
                    <a:pt x="547" y="396"/>
                  </a:lnTo>
                  <a:lnTo>
                    <a:pt x="547" y="396"/>
                  </a:lnTo>
                  <a:lnTo>
                    <a:pt x="547" y="396"/>
                  </a:lnTo>
                  <a:lnTo>
                    <a:pt x="547" y="396"/>
                  </a:lnTo>
                  <a:lnTo>
                    <a:pt x="547" y="396"/>
                  </a:lnTo>
                  <a:lnTo>
                    <a:pt x="546" y="396"/>
                  </a:lnTo>
                  <a:lnTo>
                    <a:pt x="546" y="396"/>
                  </a:lnTo>
                  <a:lnTo>
                    <a:pt x="546" y="396"/>
                  </a:lnTo>
                  <a:lnTo>
                    <a:pt x="546" y="396"/>
                  </a:lnTo>
                  <a:lnTo>
                    <a:pt x="546" y="396"/>
                  </a:lnTo>
                  <a:lnTo>
                    <a:pt x="546" y="396"/>
                  </a:lnTo>
                  <a:lnTo>
                    <a:pt x="546" y="396"/>
                  </a:lnTo>
                  <a:lnTo>
                    <a:pt x="545" y="396"/>
                  </a:lnTo>
                  <a:lnTo>
                    <a:pt x="545" y="396"/>
                  </a:lnTo>
                  <a:lnTo>
                    <a:pt x="545" y="396"/>
                  </a:lnTo>
                  <a:lnTo>
                    <a:pt x="545" y="396"/>
                  </a:lnTo>
                  <a:lnTo>
                    <a:pt x="545" y="396"/>
                  </a:lnTo>
                  <a:lnTo>
                    <a:pt x="545" y="396"/>
                  </a:lnTo>
                  <a:lnTo>
                    <a:pt x="545" y="396"/>
                  </a:lnTo>
                  <a:lnTo>
                    <a:pt x="544" y="397"/>
                  </a:lnTo>
                  <a:lnTo>
                    <a:pt x="545" y="399"/>
                  </a:lnTo>
                  <a:close/>
                  <a:moveTo>
                    <a:pt x="566" y="393"/>
                  </a:moveTo>
                  <a:lnTo>
                    <a:pt x="566" y="393"/>
                  </a:lnTo>
                  <a:lnTo>
                    <a:pt x="566" y="393"/>
                  </a:lnTo>
                  <a:lnTo>
                    <a:pt x="566" y="393"/>
                  </a:lnTo>
                  <a:lnTo>
                    <a:pt x="566" y="393"/>
                  </a:lnTo>
                  <a:lnTo>
                    <a:pt x="567" y="393"/>
                  </a:lnTo>
                  <a:lnTo>
                    <a:pt x="567" y="393"/>
                  </a:lnTo>
                  <a:lnTo>
                    <a:pt x="567" y="393"/>
                  </a:lnTo>
                  <a:lnTo>
                    <a:pt x="567" y="393"/>
                  </a:lnTo>
                  <a:lnTo>
                    <a:pt x="567" y="393"/>
                  </a:lnTo>
                  <a:lnTo>
                    <a:pt x="567" y="393"/>
                  </a:lnTo>
                  <a:lnTo>
                    <a:pt x="567" y="393"/>
                  </a:lnTo>
                  <a:lnTo>
                    <a:pt x="568" y="393"/>
                  </a:lnTo>
                  <a:lnTo>
                    <a:pt x="568" y="393"/>
                  </a:lnTo>
                  <a:lnTo>
                    <a:pt x="568" y="393"/>
                  </a:lnTo>
                  <a:lnTo>
                    <a:pt x="568" y="393"/>
                  </a:lnTo>
                  <a:lnTo>
                    <a:pt x="568" y="393"/>
                  </a:lnTo>
                  <a:lnTo>
                    <a:pt x="568" y="393"/>
                  </a:lnTo>
                  <a:lnTo>
                    <a:pt x="568" y="392"/>
                  </a:lnTo>
                  <a:lnTo>
                    <a:pt x="569" y="392"/>
                  </a:lnTo>
                  <a:lnTo>
                    <a:pt x="569" y="392"/>
                  </a:lnTo>
                  <a:lnTo>
                    <a:pt x="569" y="392"/>
                  </a:lnTo>
                  <a:lnTo>
                    <a:pt x="569" y="392"/>
                  </a:lnTo>
                  <a:lnTo>
                    <a:pt x="569" y="392"/>
                  </a:lnTo>
                  <a:lnTo>
                    <a:pt x="569" y="392"/>
                  </a:lnTo>
                  <a:lnTo>
                    <a:pt x="569" y="392"/>
                  </a:lnTo>
                  <a:lnTo>
                    <a:pt x="570" y="392"/>
                  </a:lnTo>
                  <a:lnTo>
                    <a:pt x="570" y="392"/>
                  </a:lnTo>
                  <a:lnTo>
                    <a:pt x="570" y="392"/>
                  </a:lnTo>
                  <a:lnTo>
                    <a:pt x="570" y="392"/>
                  </a:lnTo>
                  <a:lnTo>
                    <a:pt x="570" y="392"/>
                  </a:lnTo>
                  <a:lnTo>
                    <a:pt x="570" y="392"/>
                  </a:lnTo>
                  <a:lnTo>
                    <a:pt x="570" y="392"/>
                  </a:lnTo>
                  <a:lnTo>
                    <a:pt x="571" y="392"/>
                  </a:lnTo>
                  <a:lnTo>
                    <a:pt x="571" y="392"/>
                  </a:lnTo>
                  <a:lnTo>
                    <a:pt x="571" y="392"/>
                  </a:lnTo>
                  <a:lnTo>
                    <a:pt x="571" y="392"/>
                  </a:lnTo>
                  <a:lnTo>
                    <a:pt x="571" y="392"/>
                  </a:lnTo>
                  <a:lnTo>
                    <a:pt x="571" y="392"/>
                  </a:lnTo>
                  <a:lnTo>
                    <a:pt x="571" y="392"/>
                  </a:lnTo>
                  <a:lnTo>
                    <a:pt x="572" y="392"/>
                  </a:lnTo>
                  <a:lnTo>
                    <a:pt x="572" y="392"/>
                  </a:lnTo>
                  <a:lnTo>
                    <a:pt x="572" y="392"/>
                  </a:lnTo>
                  <a:lnTo>
                    <a:pt x="572" y="392"/>
                  </a:lnTo>
                  <a:lnTo>
                    <a:pt x="572" y="391"/>
                  </a:lnTo>
                  <a:lnTo>
                    <a:pt x="572" y="391"/>
                  </a:lnTo>
                  <a:lnTo>
                    <a:pt x="572" y="391"/>
                  </a:lnTo>
                  <a:lnTo>
                    <a:pt x="573" y="391"/>
                  </a:lnTo>
                  <a:lnTo>
                    <a:pt x="573" y="391"/>
                  </a:lnTo>
                  <a:lnTo>
                    <a:pt x="573" y="391"/>
                  </a:lnTo>
                  <a:lnTo>
                    <a:pt x="573" y="391"/>
                  </a:lnTo>
                  <a:lnTo>
                    <a:pt x="573" y="391"/>
                  </a:lnTo>
                  <a:lnTo>
                    <a:pt x="573" y="391"/>
                  </a:lnTo>
                  <a:lnTo>
                    <a:pt x="574" y="391"/>
                  </a:lnTo>
                  <a:lnTo>
                    <a:pt x="574" y="391"/>
                  </a:lnTo>
                  <a:lnTo>
                    <a:pt x="574" y="391"/>
                  </a:lnTo>
                  <a:lnTo>
                    <a:pt x="574" y="391"/>
                  </a:lnTo>
                  <a:lnTo>
                    <a:pt x="574" y="391"/>
                  </a:lnTo>
                  <a:lnTo>
                    <a:pt x="574" y="391"/>
                  </a:lnTo>
                  <a:lnTo>
                    <a:pt x="574" y="391"/>
                  </a:lnTo>
                  <a:lnTo>
                    <a:pt x="575" y="391"/>
                  </a:lnTo>
                  <a:lnTo>
                    <a:pt x="575" y="391"/>
                  </a:lnTo>
                  <a:lnTo>
                    <a:pt x="575" y="391"/>
                  </a:lnTo>
                  <a:lnTo>
                    <a:pt x="575" y="391"/>
                  </a:lnTo>
                  <a:lnTo>
                    <a:pt x="575" y="391"/>
                  </a:lnTo>
                  <a:lnTo>
                    <a:pt x="575" y="391"/>
                  </a:lnTo>
                  <a:lnTo>
                    <a:pt x="575" y="391"/>
                  </a:lnTo>
                  <a:lnTo>
                    <a:pt x="576" y="391"/>
                  </a:lnTo>
                  <a:lnTo>
                    <a:pt x="576" y="390"/>
                  </a:lnTo>
                  <a:lnTo>
                    <a:pt x="576" y="390"/>
                  </a:lnTo>
                  <a:lnTo>
                    <a:pt x="576" y="390"/>
                  </a:lnTo>
                  <a:lnTo>
                    <a:pt x="576" y="390"/>
                  </a:lnTo>
                  <a:lnTo>
                    <a:pt x="576" y="390"/>
                  </a:lnTo>
                  <a:lnTo>
                    <a:pt x="576" y="390"/>
                  </a:lnTo>
                  <a:lnTo>
                    <a:pt x="577" y="390"/>
                  </a:lnTo>
                  <a:lnTo>
                    <a:pt x="577" y="390"/>
                  </a:lnTo>
                  <a:lnTo>
                    <a:pt x="577" y="390"/>
                  </a:lnTo>
                  <a:lnTo>
                    <a:pt x="577" y="390"/>
                  </a:lnTo>
                  <a:lnTo>
                    <a:pt x="577" y="390"/>
                  </a:lnTo>
                  <a:lnTo>
                    <a:pt x="577" y="390"/>
                  </a:lnTo>
                  <a:lnTo>
                    <a:pt x="577" y="390"/>
                  </a:lnTo>
                  <a:lnTo>
                    <a:pt x="578" y="390"/>
                  </a:lnTo>
                  <a:lnTo>
                    <a:pt x="578" y="390"/>
                  </a:lnTo>
                  <a:lnTo>
                    <a:pt x="578" y="390"/>
                  </a:lnTo>
                  <a:lnTo>
                    <a:pt x="578" y="390"/>
                  </a:lnTo>
                  <a:lnTo>
                    <a:pt x="578" y="390"/>
                  </a:lnTo>
                  <a:lnTo>
                    <a:pt x="578" y="390"/>
                  </a:lnTo>
                  <a:lnTo>
                    <a:pt x="579" y="390"/>
                  </a:lnTo>
                  <a:lnTo>
                    <a:pt x="579" y="390"/>
                  </a:lnTo>
                  <a:lnTo>
                    <a:pt x="578" y="388"/>
                  </a:lnTo>
                  <a:lnTo>
                    <a:pt x="578" y="388"/>
                  </a:lnTo>
                  <a:lnTo>
                    <a:pt x="578" y="389"/>
                  </a:lnTo>
                  <a:lnTo>
                    <a:pt x="579" y="389"/>
                  </a:lnTo>
                  <a:lnTo>
                    <a:pt x="579" y="388"/>
                  </a:lnTo>
                  <a:lnTo>
                    <a:pt x="578" y="387"/>
                  </a:lnTo>
                  <a:lnTo>
                    <a:pt x="578" y="387"/>
                  </a:lnTo>
                  <a:lnTo>
                    <a:pt x="578" y="387"/>
                  </a:lnTo>
                  <a:lnTo>
                    <a:pt x="578" y="387"/>
                  </a:lnTo>
                  <a:lnTo>
                    <a:pt x="578" y="387"/>
                  </a:lnTo>
                  <a:lnTo>
                    <a:pt x="578" y="387"/>
                  </a:lnTo>
                  <a:lnTo>
                    <a:pt x="577" y="387"/>
                  </a:lnTo>
                  <a:lnTo>
                    <a:pt x="577" y="388"/>
                  </a:lnTo>
                  <a:lnTo>
                    <a:pt x="577" y="388"/>
                  </a:lnTo>
                  <a:lnTo>
                    <a:pt x="577" y="388"/>
                  </a:lnTo>
                  <a:lnTo>
                    <a:pt x="577" y="388"/>
                  </a:lnTo>
                  <a:lnTo>
                    <a:pt x="577" y="388"/>
                  </a:lnTo>
                  <a:lnTo>
                    <a:pt x="577" y="388"/>
                  </a:lnTo>
                  <a:lnTo>
                    <a:pt x="576" y="388"/>
                  </a:lnTo>
                  <a:lnTo>
                    <a:pt x="576" y="388"/>
                  </a:lnTo>
                  <a:lnTo>
                    <a:pt x="576" y="388"/>
                  </a:lnTo>
                  <a:lnTo>
                    <a:pt x="576" y="388"/>
                  </a:lnTo>
                  <a:lnTo>
                    <a:pt x="576" y="388"/>
                  </a:lnTo>
                  <a:lnTo>
                    <a:pt x="576" y="388"/>
                  </a:lnTo>
                  <a:lnTo>
                    <a:pt x="576" y="388"/>
                  </a:lnTo>
                  <a:lnTo>
                    <a:pt x="575" y="388"/>
                  </a:lnTo>
                  <a:lnTo>
                    <a:pt x="575" y="388"/>
                  </a:lnTo>
                  <a:lnTo>
                    <a:pt x="575" y="388"/>
                  </a:lnTo>
                  <a:lnTo>
                    <a:pt x="575" y="388"/>
                  </a:lnTo>
                  <a:lnTo>
                    <a:pt x="575" y="388"/>
                  </a:lnTo>
                  <a:lnTo>
                    <a:pt x="575" y="388"/>
                  </a:lnTo>
                  <a:lnTo>
                    <a:pt x="574" y="388"/>
                  </a:lnTo>
                  <a:lnTo>
                    <a:pt x="574" y="388"/>
                  </a:lnTo>
                  <a:lnTo>
                    <a:pt x="574" y="388"/>
                  </a:lnTo>
                  <a:lnTo>
                    <a:pt x="574" y="388"/>
                  </a:lnTo>
                  <a:lnTo>
                    <a:pt x="574" y="388"/>
                  </a:lnTo>
                  <a:lnTo>
                    <a:pt x="574" y="388"/>
                  </a:lnTo>
                  <a:lnTo>
                    <a:pt x="574" y="388"/>
                  </a:lnTo>
                  <a:lnTo>
                    <a:pt x="573" y="389"/>
                  </a:lnTo>
                  <a:lnTo>
                    <a:pt x="573" y="389"/>
                  </a:lnTo>
                  <a:lnTo>
                    <a:pt x="573" y="389"/>
                  </a:lnTo>
                  <a:lnTo>
                    <a:pt x="573" y="389"/>
                  </a:lnTo>
                  <a:lnTo>
                    <a:pt x="573" y="389"/>
                  </a:lnTo>
                  <a:lnTo>
                    <a:pt x="573" y="389"/>
                  </a:lnTo>
                  <a:lnTo>
                    <a:pt x="573" y="389"/>
                  </a:lnTo>
                  <a:lnTo>
                    <a:pt x="572" y="389"/>
                  </a:lnTo>
                  <a:lnTo>
                    <a:pt x="572" y="389"/>
                  </a:lnTo>
                  <a:lnTo>
                    <a:pt x="572" y="389"/>
                  </a:lnTo>
                  <a:lnTo>
                    <a:pt x="572" y="389"/>
                  </a:lnTo>
                  <a:lnTo>
                    <a:pt x="572" y="389"/>
                  </a:lnTo>
                  <a:lnTo>
                    <a:pt x="572" y="389"/>
                  </a:lnTo>
                  <a:lnTo>
                    <a:pt x="572" y="389"/>
                  </a:lnTo>
                  <a:lnTo>
                    <a:pt x="571" y="389"/>
                  </a:lnTo>
                  <a:lnTo>
                    <a:pt x="571" y="389"/>
                  </a:lnTo>
                  <a:lnTo>
                    <a:pt x="571" y="389"/>
                  </a:lnTo>
                  <a:lnTo>
                    <a:pt x="571" y="389"/>
                  </a:lnTo>
                  <a:lnTo>
                    <a:pt x="571" y="389"/>
                  </a:lnTo>
                  <a:lnTo>
                    <a:pt x="571" y="389"/>
                  </a:lnTo>
                  <a:lnTo>
                    <a:pt x="571" y="389"/>
                  </a:lnTo>
                  <a:lnTo>
                    <a:pt x="570" y="389"/>
                  </a:lnTo>
                  <a:lnTo>
                    <a:pt x="570" y="389"/>
                  </a:lnTo>
                  <a:lnTo>
                    <a:pt x="570" y="389"/>
                  </a:lnTo>
                  <a:lnTo>
                    <a:pt x="570" y="390"/>
                  </a:lnTo>
                  <a:lnTo>
                    <a:pt x="570" y="390"/>
                  </a:lnTo>
                  <a:lnTo>
                    <a:pt x="570" y="390"/>
                  </a:lnTo>
                  <a:lnTo>
                    <a:pt x="570" y="390"/>
                  </a:lnTo>
                  <a:lnTo>
                    <a:pt x="569" y="390"/>
                  </a:lnTo>
                  <a:lnTo>
                    <a:pt x="569" y="390"/>
                  </a:lnTo>
                  <a:lnTo>
                    <a:pt x="569" y="390"/>
                  </a:lnTo>
                  <a:lnTo>
                    <a:pt x="569" y="390"/>
                  </a:lnTo>
                  <a:lnTo>
                    <a:pt x="569" y="390"/>
                  </a:lnTo>
                  <a:lnTo>
                    <a:pt x="569" y="390"/>
                  </a:lnTo>
                  <a:lnTo>
                    <a:pt x="569" y="390"/>
                  </a:lnTo>
                  <a:lnTo>
                    <a:pt x="568" y="390"/>
                  </a:lnTo>
                  <a:lnTo>
                    <a:pt x="568" y="390"/>
                  </a:lnTo>
                  <a:lnTo>
                    <a:pt x="568" y="390"/>
                  </a:lnTo>
                  <a:lnTo>
                    <a:pt x="568" y="390"/>
                  </a:lnTo>
                  <a:lnTo>
                    <a:pt x="568" y="390"/>
                  </a:lnTo>
                  <a:lnTo>
                    <a:pt x="568" y="390"/>
                  </a:lnTo>
                  <a:lnTo>
                    <a:pt x="568" y="390"/>
                  </a:lnTo>
                  <a:lnTo>
                    <a:pt x="567" y="390"/>
                  </a:lnTo>
                  <a:lnTo>
                    <a:pt x="567" y="390"/>
                  </a:lnTo>
                  <a:lnTo>
                    <a:pt x="567" y="390"/>
                  </a:lnTo>
                  <a:lnTo>
                    <a:pt x="567" y="390"/>
                  </a:lnTo>
                  <a:lnTo>
                    <a:pt x="567" y="390"/>
                  </a:lnTo>
                  <a:lnTo>
                    <a:pt x="567" y="390"/>
                  </a:lnTo>
                  <a:lnTo>
                    <a:pt x="567" y="390"/>
                  </a:lnTo>
                  <a:lnTo>
                    <a:pt x="566" y="390"/>
                  </a:lnTo>
                  <a:lnTo>
                    <a:pt x="566" y="391"/>
                  </a:lnTo>
                  <a:lnTo>
                    <a:pt x="566" y="391"/>
                  </a:lnTo>
                  <a:lnTo>
                    <a:pt x="566" y="391"/>
                  </a:lnTo>
                  <a:lnTo>
                    <a:pt x="566" y="391"/>
                  </a:lnTo>
                  <a:lnTo>
                    <a:pt x="566" y="391"/>
                  </a:lnTo>
                  <a:lnTo>
                    <a:pt x="565" y="391"/>
                  </a:lnTo>
                  <a:lnTo>
                    <a:pt x="566" y="393"/>
                  </a:lnTo>
                  <a:close/>
                  <a:moveTo>
                    <a:pt x="578" y="400"/>
                  </a:moveTo>
                  <a:lnTo>
                    <a:pt x="578" y="419"/>
                  </a:lnTo>
                  <a:lnTo>
                    <a:pt x="579" y="419"/>
                  </a:lnTo>
                  <a:lnTo>
                    <a:pt x="579" y="400"/>
                  </a:lnTo>
                  <a:lnTo>
                    <a:pt x="578" y="400"/>
                  </a:lnTo>
                  <a:close/>
                  <a:moveTo>
                    <a:pt x="578" y="430"/>
                  </a:moveTo>
                  <a:lnTo>
                    <a:pt x="578" y="449"/>
                  </a:lnTo>
                  <a:lnTo>
                    <a:pt x="579" y="449"/>
                  </a:lnTo>
                  <a:lnTo>
                    <a:pt x="579" y="430"/>
                  </a:lnTo>
                  <a:lnTo>
                    <a:pt x="578" y="430"/>
                  </a:lnTo>
                  <a:close/>
                  <a:moveTo>
                    <a:pt x="578" y="460"/>
                  </a:moveTo>
                  <a:lnTo>
                    <a:pt x="578" y="479"/>
                  </a:lnTo>
                  <a:lnTo>
                    <a:pt x="579" y="479"/>
                  </a:lnTo>
                  <a:lnTo>
                    <a:pt x="579" y="460"/>
                  </a:lnTo>
                  <a:lnTo>
                    <a:pt x="578" y="460"/>
                  </a:lnTo>
                  <a:close/>
                  <a:moveTo>
                    <a:pt x="578" y="490"/>
                  </a:moveTo>
                  <a:lnTo>
                    <a:pt x="578" y="509"/>
                  </a:lnTo>
                  <a:lnTo>
                    <a:pt x="579" y="509"/>
                  </a:lnTo>
                  <a:lnTo>
                    <a:pt x="579" y="490"/>
                  </a:lnTo>
                  <a:lnTo>
                    <a:pt x="578" y="490"/>
                  </a:lnTo>
                  <a:close/>
                  <a:moveTo>
                    <a:pt x="578" y="520"/>
                  </a:moveTo>
                  <a:lnTo>
                    <a:pt x="578" y="539"/>
                  </a:lnTo>
                  <a:lnTo>
                    <a:pt x="579" y="539"/>
                  </a:lnTo>
                  <a:lnTo>
                    <a:pt x="579" y="520"/>
                  </a:lnTo>
                  <a:lnTo>
                    <a:pt x="578" y="520"/>
                  </a:lnTo>
                  <a:close/>
                  <a:moveTo>
                    <a:pt x="578" y="550"/>
                  </a:moveTo>
                  <a:lnTo>
                    <a:pt x="578" y="569"/>
                  </a:lnTo>
                  <a:lnTo>
                    <a:pt x="579" y="569"/>
                  </a:lnTo>
                  <a:lnTo>
                    <a:pt x="579" y="550"/>
                  </a:lnTo>
                  <a:lnTo>
                    <a:pt x="578" y="550"/>
                  </a:lnTo>
                  <a:close/>
                  <a:moveTo>
                    <a:pt x="578" y="580"/>
                  </a:moveTo>
                  <a:lnTo>
                    <a:pt x="578" y="599"/>
                  </a:lnTo>
                  <a:lnTo>
                    <a:pt x="579" y="599"/>
                  </a:lnTo>
                  <a:lnTo>
                    <a:pt x="579" y="580"/>
                  </a:lnTo>
                  <a:lnTo>
                    <a:pt x="578" y="580"/>
                  </a:lnTo>
                  <a:close/>
                  <a:moveTo>
                    <a:pt x="578" y="610"/>
                  </a:moveTo>
                  <a:lnTo>
                    <a:pt x="578" y="629"/>
                  </a:lnTo>
                  <a:lnTo>
                    <a:pt x="579" y="629"/>
                  </a:lnTo>
                  <a:lnTo>
                    <a:pt x="579" y="610"/>
                  </a:lnTo>
                  <a:lnTo>
                    <a:pt x="578" y="610"/>
                  </a:lnTo>
                  <a:close/>
                  <a:moveTo>
                    <a:pt x="578" y="640"/>
                  </a:moveTo>
                  <a:lnTo>
                    <a:pt x="578" y="659"/>
                  </a:lnTo>
                  <a:lnTo>
                    <a:pt x="579" y="659"/>
                  </a:lnTo>
                  <a:lnTo>
                    <a:pt x="579" y="640"/>
                  </a:lnTo>
                  <a:lnTo>
                    <a:pt x="578" y="640"/>
                  </a:lnTo>
                  <a:close/>
                  <a:moveTo>
                    <a:pt x="578" y="670"/>
                  </a:moveTo>
                  <a:lnTo>
                    <a:pt x="578" y="689"/>
                  </a:lnTo>
                  <a:lnTo>
                    <a:pt x="579" y="689"/>
                  </a:lnTo>
                  <a:lnTo>
                    <a:pt x="579" y="670"/>
                  </a:lnTo>
                  <a:lnTo>
                    <a:pt x="578" y="670"/>
                  </a:lnTo>
                  <a:close/>
                  <a:moveTo>
                    <a:pt x="578" y="700"/>
                  </a:moveTo>
                  <a:lnTo>
                    <a:pt x="578" y="719"/>
                  </a:lnTo>
                  <a:lnTo>
                    <a:pt x="579" y="719"/>
                  </a:lnTo>
                  <a:lnTo>
                    <a:pt x="579" y="700"/>
                  </a:lnTo>
                  <a:lnTo>
                    <a:pt x="578" y="700"/>
                  </a:lnTo>
                  <a:close/>
                  <a:moveTo>
                    <a:pt x="578" y="730"/>
                  </a:moveTo>
                  <a:lnTo>
                    <a:pt x="578" y="749"/>
                  </a:lnTo>
                  <a:lnTo>
                    <a:pt x="579" y="749"/>
                  </a:lnTo>
                  <a:lnTo>
                    <a:pt x="579" y="730"/>
                  </a:lnTo>
                  <a:lnTo>
                    <a:pt x="578" y="730"/>
                  </a:lnTo>
                  <a:close/>
                  <a:moveTo>
                    <a:pt x="578" y="760"/>
                  </a:moveTo>
                  <a:lnTo>
                    <a:pt x="578" y="779"/>
                  </a:lnTo>
                  <a:lnTo>
                    <a:pt x="579" y="779"/>
                  </a:lnTo>
                  <a:lnTo>
                    <a:pt x="579" y="760"/>
                  </a:lnTo>
                  <a:lnTo>
                    <a:pt x="578" y="760"/>
                  </a:lnTo>
                  <a:close/>
                  <a:moveTo>
                    <a:pt x="578" y="790"/>
                  </a:moveTo>
                  <a:lnTo>
                    <a:pt x="578" y="809"/>
                  </a:lnTo>
                  <a:lnTo>
                    <a:pt x="579" y="809"/>
                  </a:lnTo>
                  <a:lnTo>
                    <a:pt x="579" y="790"/>
                  </a:lnTo>
                  <a:lnTo>
                    <a:pt x="578" y="790"/>
                  </a:lnTo>
                  <a:close/>
                  <a:moveTo>
                    <a:pt x="578" y="820"/>
                  </a:moveTo>
                  <a:lnTo>
                    <a:pt x="578" y="839"/>
                  </a:lnTo>
                  <a:lnTo>
                    <a:pt x="579" y="839"/>
                  </a:lnTo>
                  <a:lnTo>
                    <a:pt x="579" y="820"/>
                  </a:lnTo>
                  <a:lnTo>
                    <a:pt x="578" y="820"/>
                  </a:lnTo>
                  <a:close/>
                  <a:moveTo>
                    <a:pt x="578" y="850"/>
                  </a:moveTo>
                  <a:lnTo>
                    <a:pt x="578" y="869"/>
                  </a:lnTo>
                  <a:lnTo>
                    <a:pt x="580" y="869"/>
                  </a:lnTo>
                  <a:lnTo>
                    <a:pt x="580" y="850"/>
                  </a:lnTo>
                  <a:lnTo>
                    <a:pt x="578" y="850"/>
                  </a:lnTo>
                  <a:close/>
                  <a:moveTo>
                    <a:pt x="578" y="880"/>
                  </a:moveTo>
                  <a:lnTo>
                    <a:pt x="578" y="899"/>
                  </a:lnTo>
                  <a:lnTo>
                    <a:pt x="580" y="899"/>
                  </a:lnTo>
                  <a:lnTo>
                    <a:pt x="580" y="880"/>
                  </a:lnTo>
                  <a:lnTo>
                    <a:pt x="578" y="880"/>
                  </a:lnTo>
                  <a:close/>
                  <a:moveTo>
                    <a:pt x="578" y="910"/>
                  </a:moveTo>
                  <a:lnTo>
                    <a:pt x="578" y="916"/>
                  </a:lnTo>
                  <a:lnTo>
                    <a:pt x="579" y="917"/>
                  </a:lnTo>
                  <a:lnTo>
                    <a:pt x="579" y="917"/>
                  </a:lnTo>
                  <a:lnTo>
                    <a:pt x="579" y="917"/>
                  </a:lnTo>
                  <a:lnTo>
                    <a:pt x="579" y="917"/>
                  </a:lnTo>
                  <a:lnTo>
                    <a:pt x="579" y="917"/>
                  </a:lnTo>
                  <a:lnTo>
                    <a:pt x="580" y="917"/>
                  </a:lnTo>
                  <a:lnTo>
                    <a:pt x="580" y="917"/>
                  </a:lnTo>
                  <a:lnTo>
                    <a:pt x="580" y="917"/>
                  </a:lnTo>
                  <a:lnTo>
                    <a:pt x="580" y="916"/>
                  </a:lnTo>
                  <a:lnTo>
                    <a:pt x="580" y="916"/>
                  </a:lnTo>
                  <a:lnTo>
                    <a:pt x="580" y="916"/>
                  </a:lnTo>
                  <a:lnTo>
                    <a:pt x="580" y="916"/>
                  </a:lnTo>
                  <a:lnTo>
                    <a:pt x="581" y="916"/>
                  </a:lnTo>
                  <a:lnTo>
                    <a:pt x="581" y="916"/>
                  </a:lnTo>
                  <a:lnTo>
                    <a:pt x="581" y="916"/>
                  </a:lnTo>
                  <a:lnTo>
                    <a:pt x="581" y="916"/>
                  </a:lnTo>
                  <a:lnTo>
                    <a:pt x="581" y="916"/>
                  </a:lnTo>
                  <a:lnTo>
                    <a:pt x="581" y="916"/>
                  </a:lnTo>
                  <a:lnTo>
                    <a:pt x="581" y="916"/>
                  </a:lnTo>
                  <a:lnTo>
                    <a:pt x="582" y="916"/>
                  </a:lnTo>
                  <a:lnTo>
                    <a:pt x="582" y="916"/>
                  </a:lnTo>
                  <a:lnTo>
                    <a:pt x="582" y="916"/>
                  </a:lnTo>
                  <a:lnTo>
                    <a:pt x="582" y="916"/>
                  </a:lnTo>
                  <a:lnTo>
                    <a:pt x="582" y="916"/>
                  </a:lnTo>
                  <a:lnTo>
                    <a:pt x="582" y="916"/>
                  </a:lnTo>
                  <a:lnTo>
                    <a:pt x="582" y="916"/>
                  </a:lnTo>
                  <a:lnTo>
                    <a:pt x="583" y="916"/>
                  </a:lnTo>
                  <a:lnTo>
                    <a:pt x="583" y="916"/>
                  </a:lnTo>
                  <a:lnTo>
                    <a:pt x="583" y="916"/>
                  </a:lnTo>
                  <a:lnTo>
                    <a:pt x="583" y="916"/>
                  </a:lnTo>
                  <a:lnTo>
                    <a:pt x="583" y="916"/>
                  </a:lnTo>
                  <a:lnTo>
                    <a:pt x="583" y="915"/>
                  </a:lnTo>
                  <a:lnTo>
                    <a:pt x="583" y="915"/>
                  </a:lnTo>
                  <a:lnTo>
                    <a:pt x="584" y="915"/>
                  </a:lnTo>
                  <a:lnTo>
                    <a:pt x="584" y="915"/>
                  </a:lnTo>
                  <a:lnTo>
                    <a:pt x="584" y="915"/>
                  </a:lnTo>
                  <a:lnTo>
                    <a:pt x="584" y="915"/>
                  </a:lnTo>
                  <a:lnTo>
                    <a:pt x="584" y="915"/>
                  </a:lnTo>
                  <a:lnTo>
                    <a:pt x="584" y="915"/>
                  </a:lnTo>
                  <a:lnTo>
                    <a:pt x="584" y="915"/>
                  </a:lnTo>
                  <a:lnTo>
                    <a:pt x="585" y="915"/>
                  </a:lnTo>
                  <a:lnTo>
                    <a:pt x="585" y="915"/>
                  </a:lnTo>
                  <a:lnTo>
                    <a:pt x="585" y="915"/>
                  </a:lnTo>
                  <a:lnTo>
                    <a:pt x="585" y="915"/>
                  </a:lnTo>
                  <a:lnTo>
                    <a:pt x="585" y="915"/>
                  </a:lnTo>
                  <a:lnTo>
                    <a:pt x="585" y="915"/>
                  </a:lnTo>
                  <a:lnTo>
                    <a:pt x="585" y="915"/>
                  </a:lnTo>
                  <a:lnTo>
                    <a:pt x="586" y="915"/>
                  </a:lnTo>
                  <a:lnTo>
                    <a:pt x="586" y="915"/>
                  </a:lnTo>
                  <a:lnTo>
                    <a:pt x="586" y="915"/>
                  </a:lnTo>
                  <a:lnTo>
                    <a:pt x="586" y="915"/>
                  </a:lnTo>
                  <a:lnTo>
                    <a:pt x="586" y="915"/>
                  </a:lnTo>
                  <a:lnTo>
                    <a:pt x="586" y="915"/>
                  </a:lnTo>
                  <a:lnTo>
                    <a:pt x="586" y="915"/>
                  </a:lnTo>
                  <a:lnTo>
                    <a:pt x="587" y="915"/>
                  </a:lnTo>
                  <a:lnTo>
                    <a:pt x="587" y="915"/>
                  </a:lnTo>
                  <a:lnTo>
                    <a:pt x="587" y="915"/>
                  </a:lnTo>
                  <a:lnTo>
                    <a:pt x="587" y="915"/>
                  </a:lnTo>
                  <a:lnTo>
                    <a:pt x="587" y="914"/>
                  </a:lnTo>
                  <a:lnTo>
                    <a:pt x="587" y="914"/>
                  </a:lnTo>
                  <a:lnTo>
                    <a:pt x="587" y="914"/>
                  </a:lnTo>
                  <a:lnTo>
                    <a:pt x="588" y="914"/>
                  </a:lnTo>
                  <a:lnTo>
                    <a:pt x="588" y="914"/>
                  </a:lnTo>
                  <a:lnTo>
                    <a:pt x="588" y="914"/>
                  </a:lnTo>
                  <a:lnTo>
                    <a:pt x="588" y="914"/>
                  </a:lnTo>
                  <a:lnTo>
                    <a:pt x="588" y="912"/>
                  </a:lnTo>
                  <a:lnTo>
                    <a:pt x="588" y="912"/>
                  </a:lnTo>
                  <a:lnTo>
                    <a:pt x="587" y="912"/>
                  </a:lnTo>
                  <a:lnTo>
                    <a:pt x="587" y="912"/>
                  </a:lnTo>
                  <a:lnTo>
                    <a:pt x="587" y="912"/>
                  </a:lnTo>
                  <a:lnTo>
                    <a:pt x="587" y="912"/>
                  </a:lnTo>
                  <a:lnTo>
                    <a:pt x="587" y="912"/>
                  </a:lnTo>
                  <a:lnTo>
                    <a:pt x="587" y="912"/>
                  </a:lnTo>
                  <a:lnTo>
                    <a:pt x="587" y="912"/>
                  </a:lnTo>
                  <a:lnTo>
                    <a:pt x="586" y="912"/>
                  </a:lnTo>
                  <a:lnTo>
                    <a:pt x="586" y="912"/>
                  </a:lnTo>
                  <a:lnTo>
                    <a:pt x="586" y="912"/>
                  </a:lnTo>
                  <a:lnTo>
                    <a:pt x="586" y="912"/>
                  </a:lnTo>
                  <a:lnTo>
                    <a:pt x="586" y="912"/>
                  </a:lnTo>
                  <a:lnTo>
                    <a:pt x="586" y="912"/>
                  </a:lnTo>
                  <a:lnTo>
                    <a:pt x="586" y="912"/>
                  </a:lnTo>
                  <a:lnTo>
                    <a:pt x="585" y="912"/>
                  </a:lnTo>
                  <a:lnTo>
                    <a:pt x="585" y="912"/>
                  </a:lnTo>
                  <a:lnTo>
                    <a:pt x="585" y="912"/>
                  </a:lnTo>
                  <a:lnTo>
                    <a:pt x="585" y="913"/>
                  </a:lnTo>
                  <a:lnTo>
                    <a:pt x="585" y="913"/>
                  </a:lnTo>
                  <a:lnTo>
                    <a:pt x="585" y="913"/>
                  </a:lnTo>
                  <a:lnTo>
                    <a:pt x="585" y="913"/>
                  </a:lnTo>
                  <a:lnTo>
                    <a:pt x="584" y="913"/>
                  </a:lnTo>
                  <a:lnTo>
                    <a:pt x="584" y="913"/>
                  </a:lnTo>
                  <a:lnTo>
                    <a:pt x="584" y="913"/>
                  </a:lnTo>
                  <a:lnTo>
                    <a:pt x="584" y="913"/>
                  </a:lnTo>
                  <a:lnTo>
                    <a:pt x="584" y="913"/>
                  </a:lnTo>
                  <a:lnTo>
                    <a:pt x="584" y="913"/>
                  </a:lnTo>
                  <a:lnTo>
                    <a:pt x="584" y="913"/>
                  </a:lnTo>
                  <a:lnTo>
                    <a:pt x="583" y="913"/>
                  </a:lnTo>
                  <a:lnTo>
                    <a:pt x="583" y="913"/>
                  </a:lnTo>
                  <a:lnTo>
                    <a:pt x="583" y="913"/>
                  </a:lnTo>
                  <a:lnTo>
                    <a:pt x="583" y="913"/>
                  </a:lnTo>
                  <a:lnTo>
                    <a:pt x="583" y="913"/>
                  </a:lnTo>
                  <a:lnTo>
                    <a:pt x="583" y="913"/>
                  </a:lnTo>
                  <a:lnTo>
                    <a:pt x="583" y="913"/>
                  </a:lnTo>
                  <a:lnTo>
                    <a:pt x="582" y="913"/>
                  </a:lnTo>
                  <a:lnTo>
                    <a:pt x="582" y="913"/>
                  </a:lnTo>
                  <a:lnTo>
                    <a:pt x="582" y="913"/>
                  </a:lnTo>
                  <a:lnTo>
                    <a:pt x="582" y="913"/>
                  </a:lnTo>
                  <a:lnTo>
                    <a:pt x="582" y="913"/>
                  </a:lnTo>
                  <a:lnTo>
                    <a:pt x="582" y="913"/>
                  </a:lnTo>
                  <a:lnTo>
                    <a:pt x="581" y="913"/>
                  </a:lnTo>
                  <a:lnTo>
                    <a:pt x="581" y="913"/>
                  </a:lnTo>
                  <a:lnTo>
                    <a:pt x="581" y="914"/>
                  </a:lnTo>
                  <a:lnTo>
                    <a:pt x="581" y="914"/>
                  </a:lnTo>
                  <a:lnTo>
                    <a:pt x="581" y="914"/>
                  </a:lnTo>
                  <a:lnTo>
                    <a:pt x="581" y="914"/>
                  </a:lnTo>
                  <a:lnTo>
                    <a:pt x="581" y="914"/>
                  </a:lnTo>
                  <a:lnTo>
                    <a:pt x="580" y="914"/>
                  </a:lnTo>
                  <a:lnTo>
                    <a:pt x="580" y="914"/>
                  </a:lnTo>
                  <a:lnTo>
                    <a:pt x="580" y="914"/>
                  </a:lnTo>
                  <a:lnTo>
                    <a:pt x="580" y="914"/>
                  </a:lnTo>
                  <a:lnTo>
                    <a:pt x="580" y="914"/>
                  </a:lnTo>
                  <a:lnTo>
                    <a:pt x="580" y="914"/>
                  </a:lnTo>
                  <a:lnTo>
                    <a:pt x="580" y="914"/>
                  </a:lnTo>
                  <a:lnTo>
                    <a:pt x="579" y="914"/>
                  </a:lnTo>
                  <a:lnTo>
                    <a:pt x="579" y="914"/>
                  </a:lnTo>
                  <a:lnTo>
                    <a:pt x="579" y="914"/>
                  </a:lnTo>
                  <a:lnTo>
                    <a:pt x="579" y="914"/>
                  </a:lnTo>
                  <a:lnTo>
                    <a:pt x="579" y="914"/>
                  </a:lnTo>
                  <a:lnTo>
                    <a:pt x="579" y="914"/>
                  </a:lnTo>
                  <a:lnTo>
                    <a:pt x="579" y="914"/>
                  </a:lnTo>
                  <a:lnTo>
                    <a:pt x="578" y="914"/>
                  </a:lnTo>
                  <a:lnTo>
                    <a:pt x="579" y="916"/>
                  </a:lnTo>
                  <a:lnTo>
                    <a:pt x="580" y="916"/>
                  </a:lnTo>
                  <a:lnTo>
                    <a:pt x="580" y="910"/>
                  </a:lnTo>
                  <a:lnTo>
                    <a:pt x="578" y="910"/>
                  </a:lnTo>
                  <a:close/>
                  <a:moveTo>
                    <a:pt x="596" y="912"/>
                  </a:moveTo>
                  <a:lnTo>
                    <a:pt x="596" y="912"/>
                  </a:lnTo>
                  <a:lnTo>
                    <a:pt x="596" y="912"/>
                  </a:lnTo>
                  <a:lnTo>
                    <a:pt x="596" y="912"/>
                  </a:lnTo>
                  <a:lnTo>
                    <a:pt x="597" y="912"/>
                  </a:lnTo>
                  <a:lnTo>
                    <a:pt x="597" y="912"/>
                  </a:lnTo>
                  <a:lnTo>
                    <a:pt x="597" y="912"/>
                  </a:lnTo>
                  <a:lnTo>
                    <a:pt x="597" y="912"/>
                  </a:lnTo>
                  <a:lnTo>
                    <a:pt x="597" y="912"/>
                  </a:lnTo>
                  <a:lnTo>
                    <a:pt x="597" y="912"/>
                  </a:lnTo>
                  <a:lnTo>
                    <a:pt x="597" y="912"/>
                  </a:lnTo>
                  <a:lnTo>
                    <a:pt x="598" y="912"/>
                  </a:lnTo>
                  <a:lnTo>
                    <a:pt x="598" y="912"/>
                  </a:lnTo>
                  <a:lnTo>
                    <a:pt x="598" y="912"/>
                  </a:lnTo>
                  <a:lnTo>
                    <a:pt x="598" y="912"/>
                  </a:lnTo>
                  <a:lnTo>
                    <a:pt x="598" y="912"/>
                  </a:lnTo>
                  <a:lnTo>
                    <a:pt x="598" y="911"/>
                  </a:lnTo>
                  <a:lnTo>
                    <a:pt x="598" y="911"/>
                  </a:lnTo>
                  <a:lnTo>
                    <a:pt x="599" y="911"/>
                  </a:lnTo>
                  <a:lnTo>
                    <a:pt x="599" y="911"/>
                  </a:lnTo>
                  <a:lnTo>
                    <a:pt x="599" y="911"/>
                  </a:lnTo>
                  <a:lnTo>
                    <a:pt x="599" y="911"/>
                  </a:lnTo>
                  <a:lnTo>
                    <a:pt x="599" y="911"/>
                  </a:lnTo>
                  <a:lnTo>
                    <a:pt x="599" y="911"/>
                  </a:lnTo>
                  <a:lnTo>
                    <a:pt x="599" y="911"/>
                  </a:lnTo>
                  <a:lnTo>
                    <a:pt x="600" y="911"/>
                  </a:lnTo>
                  <a:lnTo>
                    <a:pt x="600" y="911"/>
                  </a:lnTo>
                  <a:lnTo>
                    <a:pt x="600" y="911"/>
                  </a:lnTo>
                  <a:lnTo>
                    <a:pt x="600" y="911"/>
                  </a:lnTo>
                  <a:lnTo>
                    <a:pt x="600" y="911"/>
                  </a:lnTo>
                  <a:lnTo>
                    <a:pt x="600" y="911"/>
                  </a:lnTo>
                  <a:lnTo>
                    <a:pt x="600" y="911"/>
                  </a:lnTo>
                  <a:lnTo>
                    <a:pt x="601" y="911"/>
                  </a:lnTo>
                  <a:lnTo>
                    <a:pt x="601" y="911"/>
                  </a:lnTo>
                  <a:lnTo>
                    <a:pt x="601" y="911"/>
                  </a:lnTo>
                  <a:lnTo>
                    <a:pt x="601" y="911"/>
                  </a:lnTo>
                  <a:lnTo>
                    <a:pt x="601" y="911"/>
                  </a:lnTo>
                  <a:lnTo>
                    <a:pt x="601" y="911"/>
                  </a:lnTo>
                  <a:lnTo>
                    <a:pt x="601" y="911"/>
                  </a:lnTo>
                  <a:lnTo>
                    <a:pt x="602" y="911"/>
                  </a:lnTo>
                  <a:lnTo>
                    <a:pt x="602" y="910"/>
                  </a:lnTo>
                  <a:lnTo>
                    <a:pt x="602" y="910"/>
                  </a:lnTo>
                  <a:lnTo>
                    <a:pt x="602" y="910"/>
                  </a:lnTo>
                  <a:lnTo>
                    <a:pt x="602" y="910"/>
                  </a:lnTo>
                  <a:lnTo>
                    <a:pt x="602" y="910"/>
                  </a:lnTo>
                  <a:lnTo>
                    <a:pt x="602" y="910"/>
                  </a:lnTo>
                  <a:lnTo>
                    <a:pt x="603" y="910"/>
                  </a:lnTo>
                  <a:lnTo>
                    <a:pt x="603" y="910"/>
                  </a:lnTo>
                  <a:lnTo>
                    <a:pt x="603" y="910"/>
                  </a:lnTo>
                  <a:lnTo>
                    <a:pt x="603" y="910"/>
                  </a:lnTo>
                  <a:lnTo>
                    <a:pt x="603" y="910"/>
                  </a:lnTo>
                  <a:lnTo>
                    <a:pt x="603" y="910"/>
                  </a:lnTo>
                  <a:lnTo>
                    <a:pt x="604" y="910"/>
                  </a:lnTo>
                  <a:lnTo>
                    <a:pt x="604" y="910"/>
                  </a:lnTo>
                  <a:lnTo>
                    <a:pt x="604" y="910"/>
                  </a:lnTo>
                  <a:lnTo>
                    <a:pt x="604" y="910"/>
                  </a:lnTo>
                  <a:lnTo>
                    <a:pt x="604" y="910"/>
                  </a:lnTo>
                  <a:lnTo>
                    <a:pt x="604" y="910"/>
                  </a:lnTo>
                  <a:lnTo>
                    <a:pt x="604" y="910"/>
                  </a:lnTo>
                  <a:lnTo>
                    <a:pt x="605" y="910"/>
                  </a:lnTo>
                  <a:lnTo>
                    <a:pt x="605" y="910"/>
                  </a:lnTo>
                  <a:lnTo>
                    <a:pt x="605" y="910"/>
                  </a:lnTo>
                  <a:lnTo>
                    <a:pt x="605" y="910"/>
                  </a:lnTo>
                  <a:lnTo>
                    <a:pt x="605" y="910"/>
                  </a:lnTo>
                  <a:lnTo>
                    <a:pt x="605" y="910"/>
                  </a:lnTo>
                  <a:lnTo>
                    <a:pt x="605" y="910"/>
                  </a:lnTo>
                  <a:lnTo>
                    <a:pt x="606" y="909"/>
                  </a:lnTo>
                  <a:lnTo>
                    <a:pt x="606" y="909"/>
                  </a:lnTo>
                  <a:lnTo>
                    <a:pt x="606" y="909"/>
                  </a:lnTo>
                  <a:lnTo>
                    <a:pt x="606" y="909"/>
                  </a:lnTo>
                  <a:lnTo>
                    <a:pt x="606" y="909"/>
                  </a:lnTo>
                  <a:lnTo>
                    <a:pt x="606" y="909"/>
                  </a:lnTo>
                  <a:lnTo>
                    <a:pt x="606" y="909"/>
                  </a:lnTo>
                  <a:lnTo>
                    <a:pt x="607" y="909"/>
                  </a:lnTo>
                  <a:lnTo>
                    <a:pt x="607" y="909"/>
                  </a:lnTo>
                  <a:lnTo>
                    <a:pt x="607" y="909"/>
                  </a:lnTo>
                  <a:lnTo>
                    <a:pt x="607" y="909"/>
                  </a:lnTo>
                  <a:lnTo>
                    <a:pt x="607" y="909"/>
                  </a:lnTo>
                  <a:lnTo>
                    <a:pt x="607" y="909"/>
                  </a:lnTo>
                  <a:lnTo>
                    <a:pt x="607" y="909"/>
                  </a:lnTo>
                  <a:lnTo>
                    <a:pt x="608" y="909"/>
                  </a:lnTo>
                  <a:lnTo>
                    <a:pt x="608" y="909"/>
                  </a:lnTo>
                  <a:lnTo>
                    <a:pt x="608" y="909"/>
                  </a:lnTo>
                  <a:lnTo>
                    <a:pt x="608" y="909"/>
                  </a:lnTo>
                  <a:lnTo>
                    <a:pt x="608" y="909"/>
                  </a:lnTo>
                  <a:lnTo>
                    <a:pt x="608" y="909"/>
                  </a:lnTo>
                  <a:lnTo>
                    <a:pt x="608" y="909"/>
                  </a:lnTo>
                  <a:lnTo>
                    <a:pt x="609" y="909"/>
                  </a:lnTo>
                  <a:lnTo>
                    <a:pt x="609" y="909"/>
                  </a:lnTo>
                  <a:lnTo>
                    <a:pt x="609" y="909"/>
                  </a:lnTo>
                  <a:lnTo>
                    <a:pt x="609" y="908"/>
                  </a:lnTo>
                  <a:lnTo>
                    <a:pt x="609" y="906"/>
                  </a:lnTo>
                  <a:lnTo>
                    <a:pt x="609" y="906"/>
                  </a:lnTo>
                  <a:lnTo>
                    <a:pt x="608" y="906"/>
                  </a:lnTo>
                  <a:lnTo>
                    <a:pt x="608" y="906"/>
                  </a:lnTo>
                  <a:lnTo>
                    <a:pt x="608" y="906"/>
                  </a:lnTo>
                  <a:lnTo>
                    <a:pt x="608" y="906"/>
                  </a:lnTo>
                  <a:lnTo>
                    <a:pt x="608" y="906"/>
                  </a:lnTo>
                  <a:lnTo>
                    <a:pt x="608" y="906"/>
                  </a:lnTo>
                  <a:lnTo>
                    <a:pt x="608" y="906"/>
                  </a:lnTo>
                  <a:lnTo>
                    <a:pt x="607" y="906"/>
                  </a:lnTo>
                  <a:lnTo>
                    <a:pt x="607" y="906"/>
                  </a:lnTo>
                  <a:lnTo>
                    <a:pt x="607" y="906"/>
                  </a:lnTo>
                  <a:lnTo>
                    <a:pt x="607" y="906"/>
                  </a:lnTo>
                  <a:lnTo>
                    <a:pt x="607" y="907"/>
                  </a:lnTo>
                  <a:lnTo>
                    <a:pt x="607" y="907"/>
                  </a:lnTo>
                  <a:lnTo>
                    <a:pt x="606" y="907"/>
                  </a:lnTo>
                  <a:lnTo>
                    <a:pt x="606" y="907"/>
                  </a:lnTo>
                  <a:lnTo>
                    <a:pt x="606" y="907"/>
                  </a:lnTo>
                  <a:lnTo>
                    <a:pt x="606" y="907"/>
                  </a:lnTo>
                  <a:lnTo>
                    <a:pt x="606" y="907"/>
                  </a:lnTo>
                  <a:lnTo>
                    <a:pt x="606" y="907"/>
                  </a:lnTo>
                  <a:lnTo>
                    <a:pt x="606" y="907"/>
                  </a:lnTo>
                  <a:lnTo>
                    <a:pt x="605" y="907"/>
                  </a:lnTo>
                  <a:lnTo>
                    <a:pt x="605" y="907"/>
                  </a:lnTo>
                  <a:lnTo>
                    <a:pt x="605" y="907"/>
                  </a:lnTo>
                  <a:lnTo>
                    <a:pt x="605" y="907"/>
                  </a:lnTo>
                  <a:lnTo>
                    <a:pt x="605" y="907"/>
                  </a:lnTo>
                  <a:lnTo>
                    <a:pt x="605" y="907"/>
                  </a:lnTo>
                  <a:lnTo>
                    <a:pt x="605" y="907"/>
                  </a:lnTo>
                  <a:lnTo>
                    <a:pt x="604" y="907"/>
                  </a:lnTo>
                  <a:lnTo>
                    <a:pt x="604" y="907"/>
                  </a:lnTo>
                  <a:lnTo>
                    <a:pt x="604" y="907"/>
                  </a:lnTo>
                  <a:lnTo>
                    <a:pt x="604" y="907"/>
                  </a:lnTo>
                  <a:lnTo>
                    <a:pt x="604" y="907"/>
                  </a:lnTo>
                  <a:lnTo>
                    <a:pt x="604" y="907"/>
                  </a:lnTo>
                  <a:lnTo>
                    <a:pt x="604" y="907"/>
                  </a:lnTo>
                  <a:lnTo>
                    <a:pt x="603" y="908"/>
                  </a:lnTo>
                  <a:lnTo>
                    <a:pt x="603" y="908"/>
                  </a:lnTo>
                  <a:lnTo>
                    <a:pt x="603" y="908"/>
                  </a:lnTo>
                  <a:lnTo>
                    <a:pt x="603" y="908"/>
                  </a:lnTo>
                  <a:lnTo>
                    <a:pt x="603" y="908"/>
                  </a:lnTo>
                  <a:lnTo>
                    <a:pt x="603" y="908"/>
                  </a:lnTo>
                  <a:lnTo>
                    <a:pt x="603" y="908"/>
                  </a:lnTo>
                  <a:lnTo>
                    <a:pt x="602" y="908"/>
                  </a:lnTo>
                  <a:lnTo>
                    <a:pt x="602" y="908"/>
                  </a:lnTo>
                  <a:lnTo>
                    <a:pt x="602" y="908"/>
                  </a:lnTo>
                  <a:lnTo>
                    <a:pt x="602" y="908"/>
                  </a:lnTo>
                  <a:lnTo>
                    <a:pt x="602" y="908"/>
                  </a:lnTo>
                  <a:lnTo>
                    <a:pt x="602" y="908"/>
                  </a:lnTo>
                  <a:lnTo>
                    <a:pt x="602" y="908"/>
                  </a:lnTo>
                  <a:lnTo>
                    <a:pt x="601" y="908"/>
                  </a:lnTo>
                  <a:lnTo>
                    <a:pt x="601" y="908"/>
                  </a:lnTo>
                  <a:lnTo>
                    <a:pt x="601" y="908"/>
                  </a:lnTo>
                  <a:lnTo>
                    <a:pt x="601" y="908"/>
                  </a:lnTo>
                  <a:lnTo>
                    <a:pt x="601" y="908"/>
                  </a:lnTo>
                  <a:lnTo>
                    <a:pt x="601" y="908"/>
                  </a:lnTo>
                  <a:lnTo>
                    <a:pt x="601" y="908"/>
                  </a:lnTo>
                  <a:lnTo>
                    <a:pt x="600" y="908"/>
                  </a:lnTo>
                  <a:lnTo>
                    <a:pt x="600" y="908"/>
                  </a:lnTo>
                  <a:lnTo>
                    <a:pt x="600" y="908"/>
                  </a:lnTo>
                  <a:lnTo>
                    <a:pt x="600" y="908"/>
                  </a:lnTo>
                  <a:lnTo>
                    <a:pt x="600" y="908"/>
                  </a:lnTo>
                  <a:lnTo>
                    <a:pt x="600" y="908"/>
                  </a:lnTo>
                  <a:lnTo>
                    <a:pt x="600" y="909"/>
                  </a:lnTo>
                  <a:lnTo>
                    <a:pt x="599" y="909"/>
                  </a:lnTo>
                  <a:lnTo>
                    <a:pt x="599" y="909"/>
                  </a:lnTo>
                  <a:lnTo>
                    <a:pt x="599" y="909"/>
                  </a:lnTo>
                  <a:lnTo>
                    <a:pt x="599" y="909"/>
                  </a:lnTo>
                  <a:lnTo>
                    <a:pt x="599" y="909"/>
                  </a:lnTo>
                  <a:lnTo>
                    <a:pt x="599" y="909"/>
                  </a:lnTo>
                  <a:lnTo>
                    <a:pt x="599" y="909"/>
                  </a:lnTo>
                  <a:lnTo>
                    <a:pt x="598" y="909"/>
                  </a:lnTo>
                  <a:lnTo>
                    <a:pt x="598" y="909"/>
                  </a:lnTo>
                  <a:lnTo>
                    <a:pt x="598" y="909"/>
                  </a:lnTo>
                  <a:lnTo>
                    <a:pt x="598" y="909"/>
                  </a:lnTo>
                  <a:lnTo>
                    <a:pt x="598" y="909"/>
                  </a:lnTo>
                  <a:lnTo>
                    <a:pt x="598" y="909"/>
                  </a:lnTo>
                  <a:lnTo>
                    <a:pt x="598" y="909"/>
                  </a:lnTo>
                  <a:lnTo>
                    <a:pt x="597" y="909"/>
                  </a:lnTo>
                  <a:lnTo>
                    <a:pt x="597" y="909"/>
                  </a:lnTo>
                  <a:lnTo>
                    <a:pt x="597" y="909"/>
                  </a:lnTo>
                  <a:lnTo>
                    <a:pt x="597" y="909"/>
                  </a:lnTo>
                  <a:lnTo>
                    <a:pt x="597" y="909"/>
                  </a:lnTo>
                  <a:lnTo>
                    <a:pt x="597" y="909"/>
                  </a:lnTo>
                  <a:lnTo>
                    <a:pt x="596" y="909"/>
                  </a:lnTo>
                  <a:lnTo>
                    <a:pt x="596" y="909"/>
                  </a:lnTo>
                  <a:lnTo>
                    <a:pt x="596" y="910"/>
                  </a:lnTo>
                  <a:lnTo>
                    <a:pt x="596" y="910"/>
                  </a:lnTo>
                  <a:lnTo>
                    <a:pt x="596" y="910"/>
                  </a:lnTo>
                  <a:lnTo>
                    <a:pt x="596" y="910"/>
                  </a:lnTo>
                  <a:lnTo>
                    <a:pt x="596" y="910"/>
                  </a:lnTo>
                  <a:lnTo>
                    <a:pt x="596" y="912"/>
                  </a:lnTo>
                  <a:close/>
                  <a:moveTo>
                    <a:pt x="617" y="906"/>
                  </a:moveTo>
                  <a:lnTo>
                    <a:pt x="617" y="906"/>
                  </a:lnTo>
                  <a:lnTo>
                    <a:pt x="617" y="906"/>
                  </a:lnTo>
                  <a:lnTo>
                    <a:pt x="617" y="906"/>
                  </a:lnTo>
                  <a:lnTo>
                    <a:pt x="618" y="906"/>
                  </a:lnTo>
                  <a:lnTo>
                    <a:pt x="618" y="906"/>
                  </a:lnTo>
                  <a:lnTo>
                    <a:pt x="618" y="906"/>
                  </a:lnTo>
                  <a:lnTo>
                    <a:pt x="618" y="906"/>
                  </a:lnTo>
                  <a:lnTo>
                    <a:pt x="618" y="906"/>
                  </a:lnTo>
                  <a:lnTo>
                    <a:pt x="618" y="906"/>
                  </a:lnTo>
                  <a:lnTo>
                    <a:pt x="619" y="906"/>
                  </a:lnTo>
                  <a:lnTo>
                    <a:pt x="619" y="906"/>
                  </a:lnTo>
                  <a:lnTo>
                    <a:pt x="619" y="906"/>
                  </a:lnTo>
                  <a:lnTo>
                    <a:pt x="619" y="906"/>
                  </a:lnTo>
                  <a:lnTo>
                    <a:pt x="619" y="906"/>
                  </a:lnTo>
                  <a:lnTo>
                    <a:pt x="619" y="906"/>
                  </a:lnTo>
                  <a:lnTo>
                    <a:pt x="619" y="906"/>
                  </a:lnTo>
                  <a:lnTo>
                    <a:pt x="620" y="906"/>
                  </a:lnTo>
                  <a:lnTo>
                    <a:pt x="620" y="906"/>
                  </a:lnTo>
                  <a:lnTo>
                    <a:pt x="620" y="906"/>
                  </a:lnTo>
                  <a:lnTo>
                    <a:pt x="620" y="906"/>
                  </a:lnTo>
                  <a:lnTo>
                    <a:pt x="620" y="905"/>
                  </a:lnTo>
                  <a:lnTo>
                    <a:pt x="620" y="905"/>
                  </a:lnTo>
                  <a:lnTo>
                    <a:pt x="620" y="905"/>
                  </a:lnTo>
                  <a:lnTo>
                    <a:pt x="621" y="905"/>
                  </a:lnTo>
                  <a:lnTo>
                    <a:pt x="621" y="905"/>
                  </a:lnTo>
                  <a:lnTo>
                    <a:pt x="621" y="905"/>
                  </a:lnTo>
                  <a:lnTo>
                    <a:pt x="621" y="905"/>
                  </a:lnTo>
                  <a:lnTo>
                    <a:pt x="621" y="905"/>
                  </a:lnTo>
                  <a:lnTo>
                    <a:pt x="621" y="905"/>
                  </a:lnTo>
                  <a:lnTo>
                    <a:pt x="621" y="905"/>
                  </a:lnTo>
                  <a:lnTo>
                    <a:pt x="622" y="905"/>
                  </a:lnTo>
                  <a:lnTo>
                    <a:pt x="622" y="905"/>
                  </a:lnTo>
                  <a:lnTo>
                    <a:pt x="622" y="905"/>
                  </a:lnTo>
                  <a:lnTo>
                    <a:pt x="622" y="905"/>
                  </a:lnTo>
                  <a:lnTo>
                    <a:pt x="622" y="905"/>
                  </a:lnTo>
                  <a:lnTo>
                    <a:pt x="622" y="905"/>
                  </a:lnTo>
                  <a:lnTo>
                    <a:pt x="622" y="905"/>
                  </a:lnTo>
                  <a:lnTo>
                    <a:pt x="623" y="905"/>
                  </a:lnTo>
                  <a:lnTo>
                    <a:pt x="623" y="905"/>
                  </a:lnTo>
                  <a:lnTo>
                    <a:pt x="623" y="905"/>
                  </a:lnTo>
                  <a:lnTo>
                    <a:pt x="623" y="905"/>
                  </a:lnTo>
                  <a:lnTo>
                    <a:pt x="623" y="905"/>
                  </a:lnTo>
                  <a:lnTo>
                    <a:pt x="623" y="905"/>
                  </a:lnTo>
                  <a:lnTo>
                    <a:pt x="623" y="905"/>
                  </a:lnTo>
                  <a:lnTo>
                    <a:pt x="624" y="904"/>
                  </a:lnTo>
                  <a:lnTo>
                    <a:pt x="624" y="904"/>
                  </a:lnTo>
                  <a:lnTo>
                    <a:pt x="624" y="904"/>
                  </a:lnTo>
                  <a:lnTo>
                    <a:pt x="624" y="904"/>
                  </a:lnTo>
                  <a:lnTo>
                    <a:pt x="624" y="904"/>
                  </a:lnTo>
                  <a:lnTo>
                    <a:pt x="624" y="904"/>
                  </a:lnTo>
                  <a:lnTo>
                    <a:pt x="624" y="904"/>
                  </a:lnTo>
                  <a:lnTo>
                    <a:pt x="625" y="904"/>
                  </a:lnTo>
                  <a:lnTo>
                    <a:pt x="625" y="904"/>
                  </a:lnTo>
                  <a:lnTo>
                    <a:pt x="625" y="904"/>
                  </a:lnTo>
                  <a:lnTo>
                    <a:pt x="625" y="904"/>
                  </a:lnTo>
                  <a:lnTo>
                    <a:pt x="625" y="904"/>
                  </a:lnTo>
                  <a:lnTo>
                    <a:pt x="625" y="904"/>
                  </a:lnTo>
                  <a:lnTo>
                    <a:pt x="625" y="904"/>
                  </a:lnTo>
                  <a:lnTo>
                    <a:pt x="626" y="904"/>
                  </a:lnTo>
                  <a:lnTo>
                    <a:pt x="626" y="904"/>
                  </a:lnTo>
                  <a:lnTo>
                    <a:pt x="626" y="904"/>
                  </a:lnTo>
                  <a:lnTo>
                    <a:pt x="626" y="904"/>
                  </a:lnTo>
                  <a:lnTo>
                    <a:pt x="626" y="904"/>
                  </a:lnTo>
                  <a:lnTo>
                    <a:pt x="626" y="904"/>
                  </a:lnTo>
                  <a:lnTo>
                    <a:pt x="626" y="904"/>
                  </a:lnTo>
                  <a:lnTo>
                    <a:pt x="627" y="904"/>
                  </a:lnTo>
                  <a:lnTo>
                    <a:pt x="627" y="904"/>
                  </a:lnTo>
                  <a:lnTo>
                    <a:pt x="627" y="904"/>
                  </a:lnTo>
                  <a:lnTo>
                    <a:pt x="627" y="904"/>
                  </a:lnTo>
                  <a:lnTo>
                    <a:pt x="627" y="904"/>
                  </a:lnTo>
                  <a:lnTo>
                    <a:pt x="627" y="903"/>
                  </a:lnTo>
                  <a:lnTo>
                    <a:pt x="627" y="903"/>
                  </a:lnTo>
                  <a:lnTo>
                    <a:pt x="628" y="903"/>
                  </a:lnTo>
                  <a:lnTo>
                    <a:pt x="628" y="903"/>
                  </a:lnTo>
                  <a:lnTo>
                    <a:pt x="628" y="903"/>
                  </a:lnTo>
                  <a:lnTo>
                    <a:pt x="628" y="903"/>
                  </a:lnTo>
                  <a:lnTo>
                    <a:pt x="628" y="903"/>
                  </a:lnTo>
                  <a:lnTo>
                    <a:pt x="628" y="903"/>
                  </a:lnTo>
                  <a:lnTo>
                    <a:pt x="628" y="903"/>
                  </a:lnTo>
                  <a:lnTo>
                    <a:pt x="629" y="903"/>
                  </a:lnTo>
                  <a:lnTo>
                    <a:pt x="629" y="903"/>
                  </a:lnTo>
                  <a:lnTo>
                    <a:pt x="629" y="903"/>
                  </a:lnTo>
                  <a:lnTo>
                    <a:pt x="629" y="903"/>
                  </a:lnTo>
                  <a:lnTo>
                    <a:pt x="629" y="903"/>
                  </a:lnTo>
                  <a:lnTo>
                    <a:pt x="629" y="903"/>
                  </a:lnTo>
                  <a:lnTo>
                    <a:pt x="630" y="903"/>
                  </a:lnTo>
                  <a:lnTo>
                    <a:pt x="630" y="903"/>
                  </a:lnTo>
                  <a:lnTo>
                    <a:pt x="630" y="903"/>
                  </a:lnTo>
                  <a:lnTo>
                    <a:pt x="630" y="903"/>
                  </a:lnTo>
                  <a:lnTo>
                    <a:pt x="630" y="903"/>
                  </a:lnTo>
                  <a:lnTo>
                    <a:pt x="630" y="900"/>
                  </a:lnTo>
                  <a:lnTo>
                    <a:pt x="630" y="900"/>
                  </a:lnTo>
                  <a:lnTo>
                    <a:pt x="629" y="900"/>
                  </a:lnTo>
                  <a:lnTo>
                    <a:pt x="629" y="900"/>
                  </a:lnTo>
                  <a:lnTo>
                    <a:pt x="629" y="900"/>
                  </a:lnTo>
                  <a:lnTo>
                    <a:pt x="629" y="900"/>
                  </a:lnTo>
                  <a:lnTo>
                    <a:pt x="629" y="900"/>
                  </a:lnTo>
                  <a:lnTo>
                    <a:pt x="629" y="900"/>
                  </a:lnTo>
                  <a:lnTo>
                    <a:pt x="629" y="901"/>
                  </a:lnTo>
                  <a:lnTo>
                    <a:pt x="628" y="901"/>
                  </a:lnTo>
                  <a:lnTo>
                    <a:pt x="628" y="901"/>
                  </a:lnTo>
                  <a:lnTo>
                    <a:pt x="628" y="901"/>
                  </a:lnTo>
                  <a:lnTo>
                    <a:pt x="628" y="901"/>
                  </a:lnTo>
                  <a:lnTo>
                    <a:pt x="628" y="901"/>
                  </a:lnTo>
                  <a:lnTo>
                    <a:pt x="628" y="901"/>
                  </a:lnTo>
                  <a:lnTo>
                    <a:pt x="628" y="901"/>
                  </a:lnTo>
                  <a:lnTo>
                    <a:pt x="627" y="901"/>
                  </a:lnTo>
                  <a:lnTo>
                    <a:pt x="627" y="901"/>
                  </a:lnTo>
                  <a:lnTo>
                    <a:pt x="627" y="901"/>
                  </a:lnTo>
                  <a:lnTo>
                    <a:pt x="627" y="901"/>
                  </a:lnTo>
                  <a:lnTo>
                    <a:pt x="627" y="901"/>
                  </a:lnTo>
                  <a:lnTo>
                    <a:pt x="627" y="901"/>
                  </a:lnTo>
                  <a:lnTo>
                    <a:pt x="627" y="901"/>
                  </a:lnTo>
                  <a:lnTo>
                    <a:pt x="626" y="901"/>
                  </a:lnTo>
                  <a:lnTo>
                    <a:pt x="626" y="901"/>
                  </a:lnTo>
                  <a:lnTo>
                    <a:pt x="626" y="901"/>
                  </a:lnTo>
                  <a:lnTo>
                    <a:pt x="626" y="901"/>
                  </a:lnTo>
                  <a:lnTo>
                    <a:pt x="626" y="901"/>
                  </a:lnTo>
                  <a:lnTo>
                    <a:pt x="626" y="901"/>
                  </a:lnTo>
                  <a:lnTo>
                    <a:pt x="626" y="901"/>
                  </a:lnTo>
                  <a:lnTo>
                    <a:pt x="625" y="901"/>
                  </a:lnTo>
                  <a:lnTo>
                    <a:pt x="625" y="902"/>
                  </a:lnTo>
                  <a:lnTo>
                    <a:pt x="625" y="902"/>
                  </a:lnTo>
                  <a:lnTo>
                    <a:pt x="625" y="902"/>
                  </a:lnTo>
                  <a:lnTo>
                    <a:pt x="625" y="902"/>
                  </a:lnTo>
                  <a:lnTo>
                    <a:pt x="625" y="902"/>
                  </a:lnTo>
                  <a:lnTo>
                    <a:pt x="625" y="902"/>
                  </a:lnTo>
                  <a:lnTo>
                    <a:pt x="624" y="902"/>
                  </a:lnTo>
                  <a:lnTo>
                    <a:pt x="624" y="902"/>
                  </a:lnTo>
                  <a:lnTo>
                    <a:pt x="624" y="902"/>
                  </a:lnTo>
                  <a:lnTo>
                    <a:pt x="624" y="902"/>
                  </a:lnTo>
                  <a:lnTo>
                    <a:pt x="624" y="902"/>
                  </a:lnTo>
                  <a:lnTo>
                    <a:pt x="624" y="902"/>
                  </a:lnTo>
                  <a:lnTo>
                    <a:pt x="624" y="902"/>
                  </a:lnTo>
                  <a:lnTo>
                    <a:pt x="623" y="902"/>
                  </a:lnTo>
                  <a:lnTo>
                    <a:pt x="623" y="902"/>
                  </a:lnTo>
                  <a:lnTo>
                    <a:pt x="623" y="902"/>
                  </a:lnTo>
                  <a:lnTo>
                    <a:pt x="623" y="902"/>
                  </a:lnTo>
                  <a:lnTo>
                    <a:pt x="623" y="902"/>
                  </a:lnTo>
                  <a:lnTo>
                    <a:pt x="623" y="902"/>
                  </a:lnTo>
                  <a:lnTo>
                    <a:pt x="623" y="902"/>
                  </a:lnTo>
                  <a:lnTo>
                    <a:pt x="622" y="902"/>
                  </a:lnTo>
                  <a:lnTo>
                    <a:pt x="622" y="902"/>
                  </a:lnTo>
                  <a:lnTo>
                    <a:pt x="622" y="902"/>
                  </a:lnTo>
                  <a:lnTo>
                    <a:pt x="622" y="902"/>
                  </a:lnTo>
                  <a:lnTo>
                    <a:pt x="622" y="902"/>
                  </a:lnTo>
                  <a:lnTo>
                    <a:pt x="622" y="902"/>
                  </a:lnTo>
                  <a:lnTo>
                    <a:pt x="621" y="902"/>
                  </a:lnTo>
                  <a:lnTo>
                    <a:pt x="621" y="903"/>
                  </a:lnTo>
                  <a:lnTo>
                    <a:pt x="621" y="903"/>
                  </a:lnTo>
                  <a:lnTo>
                    <a:pt x="621" y="903"/>
                  </a:lnTo>
                  <a:lnTo>
                    <a:pt x="621" y="903"/>
                  </a:lnTo>
                  <a:lnTo>
                    <a:pt x="621" y="903"/>
                  </a:lnTo>
                  <a:lnTo>
                    <a:pt x="621" y="903"/>
                  </a:lnTo>
                  <a:lnTo>
                    <a:pt x="620" y="903"/>
                  </a:lnTo>
                  <a:lnTo>
                    <a:pt x="620" y="903"/>
                  </a:lnTo>
                  <a:lnTo>
                    <a:pt x="620" y="903"/>
                  </a:lnTo>
                  <a:lnTo>
                    <a:pt x="620" y="903"/>
                  </a:lnTo>
                  <a:lnTo>
                    <a:pt x="620" y="903"/>
                  </a:lnTo>
                  <a:lnTo>
                    <a:pt x="620" y="903"/>
                  </a:lnTo>
                  <a:lnTo>
                    <a:pt x="620" y="903"/>
                  </a:lnTo>
                  <a:lnTo>
                    <a:pt x="619" y="903"/>
                  </a:lnTo>
                  <a:lnTo>
                    <a:pt x="619" y="903"/>
                  </a:lnTo>
                  <a:lnTo>
                    <a:pt x="619" y="903"/>
                  </a:lnTo>
                  <a:lnTo>
                    <a:pt x="619" y="903"/>
                  </a:lnTo>
                  <a:lnTo>
                    <a:pt x="619" y="903"/>
                  </a:lnTo>
                  <a:lnTo>
                    <a:pt x="619" y="903"/>
                  </a:lnTo>
                  <a:lnTo>
                    <a:pt x="619" y="903"/>
                  </a:lnTo>
                  <a:lnTo>
                    <a:pt x="618" y="903"/>
                  </a:lnTo>
                  <a:lnTo>
                    <a:pt x="618" y="903"/>
                  </a:lnTo>
                  <a:lnTo>
                    <a:pt x="618" y="903"/>
                  </a:lnTo>
                  <a:lnTo>
                    <a:pt x="618" y="904"/>
                  </a:lnTo>
                  <a:lnTo>
                    <a:pt x="618" y="904"/>
                  </a:lnTo>
                  <a:lnTo>
                    <a:pt x="618" y="904"/>
                  </a:lnTo>
                  <a:lnTo>
                    <a:pt x="618" y="904"/>
                  </a:lnTo>
                  <a:lnTo>
                    <a:pt x="617" y="904"/>
                  </a:lnTo>
                  <a:lnTo>
                    <a:pt x="617" y="904"/>
                  </a:lnTo>
                  <a:lnTo>
                    <a:pt x="617" y="904"/>
                  </a:lnTo>
                  <a:lnTo>
                    <a:pt x="617" y="904"/>
                  </a:lnTo>
                  <a:lnTo>
                    <a:pt x="617" y="904"/>
                  </a:lnTo>
                  <a:lnTo>
                    <a:pt x="617" y="904"/>
                  </a:lnTo>
                  <a:lnTo>
                    <a:pt x="617" y="906"/>
                  </a:lnTo>
                  <a:close/>
                  <a:moveTo>
                    <a:pt x="638" y="901"/>
                  </a:moveTo>
                  <a:lnTo>
                    <a:pt x="638" y="900"/>
                  </a:lnTo>
                  <a:lnTo>
                    <a:pt x="638" y="900"/>
                  </a:lnTo>
                  <a:lnTo>
                    <a:pt x="638" y="900"/>
                  </a:lnTo>
                  <a:lnTo>
                    <a:pt x="639" y="900"/>
                  </a:lnTo>
                  <a:lnTo>
                    <a:pt x="639" y="900"/>
                  </a:lnTo>
                  <a:lnTo>
                    <a:pt x="639" y="900"/>
                  </a:lnTo>
                  <a:lnTo>
                    <a:pt x="639" y="900"/>
                  </a:lnTo>
                  <a:lnTo>
                    <a:pt x="639" y="900"/>
                  </a:lnTo>
                  <a:lnTo>
                    <a:pt x="639" y="900"/>
                  </a:lnTo>
                  <a:lnTo>
                    <a:pt x="639" y="900"/>
                  </a:lnTo>
                  <a:lnTo>
                    <a:pt x="640" y="900"/>
                  </a:lnTo>
                  <a:lnTo>
                    <a:pt x="640" y="900"/>
                  </a:lnTo>
                  <a:lnTo>
                    <a:pt x="640" y="900"/>
                  </a:lnTo>
                  <a:lnTo>
                    <a:pt x="640" y="900"/>
                  </a:lnTo>
                  <a:lnTo>
                    <a:pt x="640" y="900"/>
                  </a:lnTo>
                  <a:lnTo>
                    <a:pt x="640" y="900"/>
                  </a:lnTo>
                  <a:lnTo>
                    <a:pt x="640" y="900"/>
                  </a:lnTo>
                  <a:lnTo>
                    <a:pt x="641" y="900"/>
                  </a:lnTo>
                  <a:lnTo>
                    <a:pt x="641" y="900"/>
                  </a:lnTo>
                  <a:lnTo>
                    <a:pt x="641" y="900"/>
                  </a:lnTo>
                  <a:lnTo>
                    <a:pt x="641" y="900"/>
                  </a:lnTo>
                  <a:lnTo>
                    <a:pt x="641" y="900"/>
                  </a:lnTo>
                  <a:lnTo>
                    <a:pt x="641" y="900"/>
                  </a:lnTo>
                  <a:lnTo>
                    <a:pt x="641" y="900"/>
                  </a:lnTo>
                  <a:lnTo>
                    <a:pt x="642" y="900"/>
                  </a:lnTo>
                  <a:lnTo>
                    <a:pt x="642" y="900"/>
                  </a:lnTo>
                  <a:lnTo>
                    <a:pt x="642" y="899"/>
                  </a:lnTo>
                  <a:lnTo>
                    <a:pt x="642" y="899"/>
                  </a:lnTo>
                  <a:lnTo>
                    <a:pt x="642" y="899"/>
                  </a:lnTo>
                  <a:lnTo>
                    <a:pt x="642" y="899"/>
                  </a:lnTo>
                  <a:lnTo>
                    <a:pt x="642" y="899"/>
                  </a:lnTo>
                  <a:lnTo>
                    <a:pt x="643" y="899"/>
                  </a:lnTo>
                  <a:lnTo>
                    <a:pt x="643" y="899"/>
                  </a:lnTo>
                  <a:lnTo>
                    <a:pt x="643" y="899"/>
                  </a:lnTo>
                  <a:lnTo>
                    <a:pt x="643" y="899"/>
                  </a:lnTo>
                  <a:lnTo>
                    <a:pt x="643" y="899"/>
                  </a:lnTo>
                  <a:lnTo>
                    <a:pt x="643" y="899"/>
                  </a:lnTo>
                  <a:lnTo>
                    <a:pt x="643" y="899"/>
                  </a:lnTo>
                  <a:lnTo>
                    <a:pt x="644" y="899"/>
                  </a:lnTo>
                  <a:lnTo>
                    <a:pt x="644" y="899"/>
                  </a:lnTo>
                  <a:lnTo>
                    <a:pt x="644" y="899"/>
                  </a:lnTo>
                  <a:lnTo>
                    <a:pt x="644" y="899"/>
                  </a:lnTo>
                  <a:lnTo>
                    <a:pt x="644" y="899"/>
                  </a:lnTo>
                  <a:lnTo>
                    <a:pt x="644" y="899"/>
                  </a:lnTo>
                  <a:lnTo>
                    <a:pt x="645" y="899"/>
                  </a:lnTo>
                  <a:lnTo>
                    <a:pt x="645" y="899"/>
                  </a:lnTo>
                  <a:lnTo>
                    <a:pt x="645" y="899"/>
                  </a:lnTo>
                  <a:lnTo>
                    <a:pt x="645" y="899"/>
                  </a:lnTo>
                  <a:lnTo>
                    <a:pt x="645" y="899"/>
                  </a:lnTo>
                  <a:lnTo>
                    <a:pt x="645" y="899"/>
                  </a:lnTo>
                  <a:lnTo>
                    <a:pt x="645" y="898"/>
                  </a:lnTo>
                  <a:lnTo>
                    <a:pt x="646" y="898"/>
                  </a:lnTo>
                  <a:lnTo>
                    <a:pt x="646" y="898"/>
                  </a:lnTo>
                  <a:lnTo>
                    <a:pt x="646" y="898"/>
                  </a:lnTo>
                  <a:lnTo>
                    <a:pt x="646" y="898"/>
                  </a:lnTo>
                  <a:lnTo>
                    <a:pt x="646" y="898"/>
                  </a:lnTo>
                  <a:lnTo>
                    <a:pt x="646" y="898"/>
                  </a:lnTo>
                  <a:lnTo>
                    <a:pt x="646" y="898"/>
                  </a:lnTo>
                  <a:lnTo>
                    <a:pt x="647" y="898"/>
                  </a:lnTo>
                  <a:lnTo>
                    <a:pt x="647" y="898"/>
                  </a:lnTo>
                  <a:lnTo>
                    <a:pt x="647" y="898"/>
                  </a:lnTo>
                  <a:lnTo>
                    <a:pt x="647" y="898"/>
                  </a:lnTo>
                  <a:lnTo>
                    <a:pt x="647" y="898"/>
                  </a:lnTo>
                  <a:lnTo>
                    <a:pt x="647" y="898"/>
                  </a:lnTo>
                  <a:lnTo>
                    <a:pt x="647" y="898"/>
                  </a:lnTo>
                  <a:lnTo>
                    <a:pt x="648" y="898"/>
                  </a:lnTo>
                  <a:lnTo>
                    <a:pt x="648" y="898"/>
                  </a:lnTo>
                  <a:lnTo>
                    <a:pt x="648" y="898"/>
                  </a:lnTo>
                  <a:lnTo>
                    <a:pt x="648" y="898"/>
                  </a:lnTo>
                  <a:lnTo>
                    <a:pt x="648" y="898"/>
                  </a:lnTo>
                  <a:lnTo>
                    <a:pt x="648" y="898"/>
                  </a:lnTo>
                  <a:lnTo>
                    <a:pt x="648" y="898"/>
                  </a:lnTo>
                  <a:lnTo>
                    <a:pt x="649" y="898"/>
                  </a:lnTo>
                  <a:lnTo>
                    <a:pt x="649" y="898"/>
                  </a:lnTo>
                  <a:lnTo>
                    <a:pt x="649" y="898"/>
                  </a:lnTo>
                  <a:lnTo>
                    <a:pt x="649" y="898"/>
                  </a:lnTo>
                  <a:lnTo>
                    <a:pt x="649" y="897"/>
                  </a:lnTo>
                  <a:lnTo>
                    <a:pt x="649" y="897"/>
                  </a:lnTo>
                  <a:lnTo>
                    <a:pt x="649" y="897"/>
                  </a:lnTo>
                  <a:lnTo>
                    <a:pt x="650" y="897"/>
                  </a:lnTo>
                  <a:lnTo>
                    <a:pt x="650" y="897"/>
                  </a:lnTo>
                  <a:lnTo>
                    <a:pt x="650" y="897"/>
                  </a:lnTo>
                  <a:lnTo>
                    <a:pt x="650" y="897"/>
                  </a:lnTo>
                  <a:lnTo>
                    <a:pt x="650" y="897"/>
                  </a:lnTo>
                  <a:lnTo>
                    <a:pt x="650" y="897"/>
                  </a:lnTo>
                  <a:lnTo>
                    <a:pt x="650" y="897"/>
                  </a:lnTo>
                  <a:lnTo>
                    <a:pt x="651" y="897"/>
                  </a:lnTo>
                  <a:lnTo>
                    <a:pt x="651" y="897"/>
                  </a:lnTo>
                  <a:lnTo>
                    <a:pt x="651" y="897"/>
                  </a:lnTo>
                  <a:lnTo>
                    <a:pt x="651" y="897"/>
                  </a:lnTo>
                  <a:lnTo>
                    <a:pt x="651" y="895"/>
                  </a:lnTo>
                  <a:lnTo>
                    <a:pt x="651" y="895"/>
                  </a:lnTo>
                  <a:lnTo>
                    <a:pt x="650" y="895"/>
                  </a:lnTo>
                  <a:lnTo>
                    <a:pt x="650" y="895"/>
                  </a:lnTo>
                  <a:lnTo>
                    <a:pt x="650" y="895"/>
                  </a:lnTo>
                  <a:lnTo>
                    <a:pt x="650" y="895"/>
                  </a:lnTo>
                  <a:lnTo>
                    <a:pt x="650" y="895"/>
                  </a:lnTo>
                  <a:lnTo>
                    <a:pt x="650" y="895"/>
                  </a:lnTo>
                  <a:lnTo>
                    <a:pt x="650" y="895"/>
                  </a:lnTo>
                  <a:lnTo>
                    <a:pt x="649" y="895"/>
                  </a:lnTo>
                  <a:lnTo>
                    <a:pt x="649" y="895"/>
                  </a:lnTo>
                  <a:lnTo>
                    <a:pt x="649" y="895"/>
                  </a:lnTo>
                  <a:lnTo>
                    <a:pt x="649" y="895"/>
                  </a:lnTo>
                  <a:lnTo>
                    <a:pt x="649" y="895"/>
                  </a:lnTo>
                  <a:lnTo>
                    <a:pt x="649" y="895"/>
                  </a:lnTo>
                  <a:lnTo>
                    <a:pt x="649" y="895"/>
                  </a:lnTo>
                  <a:lnTo>
                    <a:pt x="648" y="895"/>
                  </a:lnTo>
                  <a:lnTo>
                    <a:pt x="648" y="895"/>
                  </a:lnTo>
                  <a:lnTo>
                    <a:pt x="648" y="895"/>
                  </a:lnTo>
                  <a:lnTo>
                    <a:pt x="648" y="895"/>
                  </a:lnTo>
                  <a:lnTo>
                    <a:pt x="648" y="895"/>
                  </a:lnTo>
                  <a:lnTo>
                    <a:pt x="648" y="895"/>
                  </a:lnTo>
                  <a:lnTo>
                    <a:pt x="647" y="895"/>
                  </a:lnTo>
                  <a:lnTo>
                    <a:pt x="647" y="895"/>
                  </a:lnTo>
                  <a:lnTo>
                    <a:pt x="647" y="895"/>
                  </a:lnTo>
                  <a:lnTo>
                    <a:pt x="647" y="896"/>
                  </a:lnTo>
                  <a:lnTo>
                    <a:pt x="647" y="896"/>
                  </a:lnTo>
                  <a:lnTo>
                    <a:pt x="647" y="896"/>
                  </a:lnTo>
                  <a:lnTo>
                    <a:pt x="647" y="896"/>
                  </a:lnTo>
                  <a:lnTo>
                    <a:pt x="646" y="896"/>
                  </a:lnTo>
                  <a:lnTo>
                    <a:pt x="646" y="896"/>
                  </a:lnTo>
                  <a:lnTo>
                    <a:pt x="646" y="896"/>
                  </a:lnTo>
                  <a:lnTo>
                    <a:pt x="646" y="896"/>
                  </a:lnTo>
                  <a:lnTo>
                    <a:pt x="646" y="896"/>
                  </a:lnTo>
                  <a:lnTo>
                    <a:pt x="646" y="896"/>
                  </a:lnTo>
                  <a:lnTo>
                    <a:pt x="646" y="896"/>
                  </a:lnTo>
                  <a:lnTo>
                    <a:pt x="645" y="896"/>
                  </a:lnTo>
                  <a:lnTo>
                    <a:pt x="645" y="896"/>
                  </a:lnTo>
                  <a:lnTo>
                    <a:pt x="645" y="896"/>
                  </a:lnTo>
                  <a:lnTo>
                    <a:pt x="645" y="896"/>
                  </a:lnTo>
                  <a:lnTo>
                    <a:pt x="645" y="896"/>
                  </a:lnTo>
                  <a:lnTo>
                    <a:pt x="645" y="896"/>
                  </a:lnTo>
                  <a:lnTo>
                    <a:pt x="645" y="896"/>
                  </a:lnTo>
                  <a:lnTo>
                    <a:pt x="644" y="896"/>
                  </a:lnTo>
                  <a:lnTo>
                    <a:pt x="644" y="896"/>
                  </a:lnTo>
                  <a:lnTo>
                    <a:pt x="644" y="896"/>
                  </a:lnTo>
                  <a:lnTo>
                    <a:pt x="644" y="896"/>
                  </a:lnTo>
                  <a:lnTo>
                    <a:pt x="644" y="896"/>
                  </a:lnTo>
                  <a:lnTo>
                    <a:pt x="644" y="896"/>
                  </a:lnTo>
                  <a:lnTo>
                    <a:pt x="644" y="897"/>
                  </a:lnTo>
                  <a:lnTo>
                    <a:pt x="643" y="897"/>
                  </a:lnTo>
                  <a:lnTo>
                    <a:pt x="643" y="897"/>
                  </a:lnTo>
                  <a:lnTo>
                    <a:pt x="643" y="897"/>
                  </a:lnTo>
                  <a:lnTo>
                    <a:pt x="643" y="897"/>
                  </a:lnTo>
                  <a:lnTo>
                    <a:pt x="643" y="897"/>
                  </a:lnTo>
                  <a:lnTo>
                    <a:pt x="643" y="897"/>
                  </a:lnTo>
                  <a:lnTo>
                    <a:pt x="643" y="897"/>
                  </a:lnTo>
                  <a:lnTo>
                    <a:pt x="642" y="897"/>
                  </a:lnTo>
                  <a:lnTo>
                    <a:pt x="642" y="897"/>
                  </a:lnTo>
                  <a:lnTo>
                    <a:pt x="642" y="897"/>
                  </a:lnTo>
                  <a:lnTo>
                    <a:pt x="642" y="897"/>
                  </a:lnTo>
                  <a:lnTo>
                    <a:pt x="642" y="897"/>
                  </a:lnTo>
                  <a:lnTo>
                    <a:pt x="642" y="897"/>
                  </a:lnTo>
                  <a:lnTo>
                    <a:pt x="642" y="897"/>
                  </a:lnTo>
                  <a:lnTo>
                    <a:pt x="641" y="897"/>
                  </a:lnTo>
                  <a:lnTo>
                    <a:pt x="641" y="897"/>
                  </a:lnTo>
                  <a:lnTo>
                    <a:pt x="641" y="897"/>
                  </a:lnTo>
                  <a:lnTo>
                    <a:pt x="641" y="897"/>
                  </a:lnTo>
                  <a:lnTo>
                    <a:pt x="641" y="897"/>
                  </a:lnTo>
                  <a:lnTo>
                    <a:pt x="641" y="897"/>
                  </a:lnTo>
                  <a:lnTo>
                    <a:pt x="641" y="897"/>
                  </a:lnTo>
                  <a:lnTo>
                    <a:pt x="640" y="897"/>
                  </a:lnTo>
                  <a:lnTo>
                    <a:pt x="640" y="897"/>
                  </a:lnTo>
                  <a:lnTo>
                    <a:pt x="640" y="897"/>
                  </a:lnTo>
                  <a:lnTo>
                    <a:pt x="640" y="897"/>
                  </a:lnTo>
                  <a:lnTo>
                    <a:pt x="640" y="898"/>
                  </a:lnTo>
                  <a:lnTo>
                    <a:pt x="640" y="898"/>
                  </a:lnTo>
                  <a:lnTo>
                    <a:pt x="640" y="898"/>
                  </a:lnTo>
                  <a:lnTo>
                    <a:pt x="639" y="898"/>
                  </a:lnTo>
                  <a:lnTo>
                    <a:pt x="639" y="898"/>
                  </a:lnTo>
                  <a:lnTo>
                    <a:pt x="639" y="898"/>
                  </a:lnTo>
                  <a:lnTo>
                    <a:pt x="639" y="898"/>
                  </a:lnTo>
                  <a:lnTo>
                    <a:pt x="639" y="898"/>
                  </a:lnTo>
                  <a:lnTo>
                    <a:pt x="639" y="898"/>
                  </a:lnTo>
                  <a:lnTo>
                    <a:pt x="639" y="898"/>
                  </a:lnTo>
                  <a:lnTo>
                    <a:pt x="638" y="898"/>
                  </a:lnTo>
                  <a:lnTo>
                    <a:pt x="638" y="898"/>
                  </a:lnTo>
                  <a:lnTo>
                    <a:pt x="638" y="898"/>
                  </a:lnTo>
                  <a:lnTo>
                    <a:pt x="638" y="898"/>
                  </a:lnTo>
                  <a:lnTo>
                    <a:pt x="638" y="898"/>
                  </a:lnTo>
                  <a:lnTo>
                    <a:pt x="638" y="898"/>
                  </a:lnTo>
                  <a:lnTo>
                    <a:pt x="638" y="901"/>
                  </a:lnTo>
                  <a:close/>
                  <a:moveTo>
                    <a:pt x="659" y="895"/>
                  </a:moveTo>
                  <a:lnTo>
                    <a:pt x="659" y="895"/>
                  </a:lnTo>
                  <a:lnTo>
                    <a:pt x="659" y="895"/>
                  </a:lnTo>
                  <a:lnTo>
                    <a:pt x="660" y="895"/>
                  </a:lnTo>
                  <a:lnTo>
                    <a:pt x="660" y="895"/>
                  </a:lnTo>
                  <a:lnTo>
                    <a:pt x="660" y="895"/>
                  </a:lnTo>
                  <a:lnTo>
                    <a:pt x="660" y="895"/>
                  </a:lnTo>
                  <a:lnTo>
                    <a:pt x="660" y="895"/>
                  </a:lnTo>
                  <a:lnTo>
                    <a:pt x="660" y="895"/>
                  </a:lnTo>
                  <a:lnTo>
                    <a:pt x="660" y="894"/>
                  </a:lnTo>
                  <a:lnTo>
                    <a:pt x="661" y="894"/>
                  </a:lnTo>
                  <a:lnTo>
                    <a:pt x="661" y="894"/>
                  </a:lnTo>
                  <a:lnTo>
                    <a:pt x="661" y="894"/>
                  </a:lnTo>
                  <a:lnTo>
                    <a:pt x="661" y="894"/>
                  </a:lnTo>
                  <a:lnTo>
                    <a:pt x="661" y="894"/>
                  </a:lnTo>
                  <a:lnTo>
                    <a:pt x="661" y="894"/>
                  </a:lnTo>
                  <a:lnTo>
                    <a:pt x="661" y="894"/>
                  </a:lnTo>
                  <a:lnTo>
                    <a:pt x="662" y="894"/>
                  </a:lnTo>
                  <a:lnTo>
                    <a:pt x="662" y="894"/>
                  </a:lnTo>
                  <a:lnTo>
                    <a:pt x="662" y="894"/>
                  </a:lnTo>
                  <a:lnTo>
                    <a:pt x="662" y="894"/>
                  </a:lnTo>
                  <a:lnTo>
                    <a:pt x="662" y="894"/>
                  </a:lnTo>
                  <a:lnTo>
                    <a:pt x="662" y="894"/>
                  </a:lnTo>
                  <a:lnTo>
                    <a:pt x="662" y="894"/>
                  </a:lnTo>
                  <a:lnTo>
                    <a:pt x="663" y="894"/>
                  </a:lnTo>
                  <a:lnTo>
                    <a:pt x="663" y="894"/>
                  </a:lnTo>
                  <a:lnTo>
                    <a:pt x="663" y="894"/>
                  </a:lnTo>
                  <a:lnTo>
                    <a:pt x="663" y="894"/>
                  </a:lnTo>
                  <a:lnTo>
                    <a:pt x="663" y="894"/>
                  </a:lnTo>
                  <a:lnTo>
                    <a:pt x="663" y="894"/>
                  </a:lnTo>
                  <a:lnTo>
                    <a:pt x="663" y="894"/>
                  </a:lnTo>
                  <a:lnTo>
                    <a:pt x="664" y="894"/>
                  </a:lnTo>
                  <a:lnTo>
                    <a:pt x="664" y="893"/>
                  </a:lnTo>
                  <a:lnTo>
                    <a:pt x="664" y="893"/>
                  </a:lnTo>
                  <a:lnTo>
                    <a:pt x="664" y="893"/>
                  </a:lnTo>
                  <a:lnTo>
                    <a:pt x="664" y="893"/>
                  </a:lnTo>
                  <a:lnTo>
                    <a:pt x="664" y="893"/>
                  </a:lnTo>
                  <a:lnTo>
                    <a:pt x="664" y="893"/>
                  </a:lnTo>
                  <a:lnTo>
                    <a:pt x="665" y="893"/>
                  </a:lnTo>
                  <a:lnTo>
                    <a:pt x="665" y="893"/>
                  </a:lnTo>
                  <a:lnTo>
                    <a:pt x="665" y="893"/>
                  </a:lnTo>
                  <a:lnTo>
                    <a:pt x="665" y="893"/>
                  </a:lnTo>
                  <a:lnTo>
                    <a:pt x="665" y="893"/>
                  </a:lnTo>
                  <a:lnTo>
                    <a:pt x="665" y="893"/>
                  </a:lnTo>
                  <a:lnTo>
                    <a:pt x="665" y="893"/>
                  </a:lnTo>
                  <a:lnTo>
                    <a:pt x="666" y="893"/>
                  </a:lnTo>
                  <a:lnTo>
                    <a:pt x="666" y="893"/>
                  </a:lnTo>
                  <a:lnTo>
                    <a:pt x="666" y="893"/>
                  </a:lnTo>
                  <a:lnTo>
                    <a:pt x="666" y="893"/>
                  </a:lnTo>
                  <a:lnTo>
                    <a:pt x="666" y="893"/>
                  </a:lnTo>
                  <a:lnTo>
                    <a:pt x="666" y="893"/>
                  </a:lnTo>
                  <a:lnTo>
                    <a:pt x="666" y="893"/>
                  </a:lnTo>
                  <a:lnTo>
                    <a:pt x="667" y="893"/>
                  </a:lnTo>
                  <a:lnTo>
                    <a:pt x="667" y="893"/>
                  </a:lnTo>
                  <a:lnTo>
                    <a:pt x="667" y="893"/>
                  </a:lnTo>
                  <a:lnTo>
                    <a:pt x="667" y="893"/>
                  </a:lnTo>
                  <a:lnTo>
                    <a:pt x="667" y="893"/>
                  </a:lnTo>
                  <a:lnTo>
                    <a:pt x="667" y="893"/>
                  </a:lnTo>
                  <a:lnTo>
                    <a:pt x="667" y="893"/>
                  </a:lnTo>
                  <a:lnTo>
                    <a:pt x="668" y="892"/>
                  </a:lnTo>
                  <a:lnTo>
                    <a:pt x="668" y="892"/>
                  </a:lnTo>
                  <a:lnTo>
                    <a:pt x="668" y="892"/>
                  </a:lnTo>
                  <a:lnTo>
                    <a:pt x="668" y="892"/>
                  </a:lnTo>
                  <a:lnTo>
                    <a:pt x="668" y="892"/>
                  </a:lnTo>
                  <a:lnTo>
                    <a:pt x="668" y="892"/>
                  </a:lnTo>
                  <a:lnTo>
                    <a:pt x="668" y="892"/>
                  </a:lnTo>
                  <a:lnTo>
                    <a:pt x="669" y="892"/>
                  </a:lnTo>
                  <a:lnTo>
                    <a:pt x="669" y="892"/>
                  </a:lnTo>
                  <a:lnTo>
                    <a:pt x="669" y="892"/>
                  </a:lnTo>
                  <a:lnTo>
                    <a:pt x="669" y="892"/>
                  </a:lnTo>
                  <a:lnTo>
                    <a:pt x="669" y="892"/>
                  </a:lnTo>
                  <a:lnTo>
                    <a:pt x="669" y="892"/>
                  </a:lnTo>
                  <a:lnTo>
                    <a:pt x="670" y="892"/>
                  </a:lnTo>
                  <a:lnTo>
                    <a:pt x="670" y="892"/>
                  </a:lnTo>
                  <a:lnTo>
                    <a:pt x="670" y="892"/>
                  </a:lnTo>
                  <a:lnTo>
                    <a:pt x="670" y="892"/>
                  </a:lnTo>
                  <a:lnTo>
                    <a:pt x="670" y="892"/>
                  </a:lnTo>
                  <a:lnTo>
                    <a:pt x="670" y="892"/>
                  </a:lnTo>
                  <a:lnTo>
                    <a:pt x="670" y="892"/>
                  </a:lnTo>
                  <a:lnTo>
                    <a:pt x="671" y="892"/>
                  </a:lnTo>
                  <a:lnTo>
                    <a:pt x="671" y="892"/>
                  </a:lnTo>
                  <a:lnTo>
                    <a:pt x="671" y="892"/>
                  </a:lnTo>
                  <a:lnTo>
                    <a:pt x="671" y="891"/>
                  </a:lnTo>
                  <a:lnTo>
                    <a:pt x="671" y="891"/>
                  </a:lnTo>
                  <a:lnTo>
                    <a:pt x="671" y="891"/>
                  </a:lnTo>
                  <a:lnTo>
                    <a:pt x="671" y="891"/>
                  </a:lnTo>
                  <a:lnTo>
                    <a:pt x="672" y="891"/>
                  </a:lnTo>
                  <a:lnTo>
                    <a:pt x="672" y="891"/>
                  </a:lnTo>
                  <a:lnTo>
                    <a:pt x="672" y="891"/>
                  </a:lnTo>
                  <a:lnTo>
                    <a:pt x="672" y="891"/>
                  </a:lnTo>
                  <a:lnTo>
                    <a:pt x="672" y="891"/>
                  </a:lnTo>
                  <a:lnTo>
                    <a:pt x="672" y="889"/>
                  </a:lnTo>
                  <a:lnTo>
                    <a:pt x="672" y="889"/>
                  </a:lnTo>
                  <a:lnTo>
                    <a:pt x="672" y="889"/>
                  </a:lnTo>
                  <a:lnTo>
                    <a:pt x="671" y="889"/>
                  </a:lnTo>
                  <a:lnTo>
                    <a:pt x="671" y="889"/>
                  </a:lnTo>
                  <a:lnTo>
                    <a:pt x="671" y="889"/>
                  </a:lnTo>
                  <a:lnTo>
                    <a:pt x="671" y="889"/>
                  </a:lnTo>
                  <a:lnTo>
                    <a:pt x="671" y="889"/>
                  </a:lnTo>
                  <a:lnTo>
                    <a:pt x="671" y="889"/>
                  </a:lnTo>
                  <a:lnTo>
                    <a:pt x="671" y="889"/>
                  </a:lnTo>
                  <a:lnTo>
                    <a:pt x="670" y="889"/>
                  </a:lnTo>
                  <a:lnTo>
                    <a:pt x="670" y="889"/>
                  </a:lnTo>
                  <a:lnTo>
                    <a:pt x="670" y="889"/>
                  </a:lnTo>
                  <a:lnTo>
                    <a:pt x="670" y="889"/>
                  </a:lnTo>
                  <a:lnTo>
                    <a:pt x="670" y="889"/>
                  </a:lnTo>
                  <a:lnTo>
                    <a:pt x="670" y="889"/>
                  </a:lnTo>
                  <a:lnTo>
                    <a:pt x="670" y="889"/>
                  </a:lnTo>
                  <a:lnTo>
                    <a:pt x="669" y="889"/>
                  </a:lnTo>
                  <a:lnTo>
                    <a:pt x="669" y="889"/>
                  </a:lnTo>
                  <a:lnTo>
                    <a:pt x="669" y="889"/>
                  </a:lnTo>
                  <a:lnTo>
                    <a:pt x="669" y="890"/>
                  </a:lnTo>
                  <a:lnTo>
                    <a:pt x="669" y="890"/>
                  </a:lnTo>
                  <a:lnTo>
                    <a:pt x="669" y="890"/>
                  </a:lnTo>
                  <a:lnTo>
                    <a:pt x="668" y="890"/>
                  </a:lnTo>
                  <a:lnTo>
                    <a:pt x="668" y="890"/>
                  </a:lnTo>
                  <a:lnTo>
                    <a:pt x="668" y="890"/>
                  </a:lnTo>
                  <a:lnTo>
                    <a:pt x="668" y="890"/>
                  </a:lnTo>
                  <a:lnTo>
                    <a:pt x="668" y="890"/>
                  </a:lnTo>
                  <a:lnTo>
                    <a:pt x="668" y="890"/>
                  </a:lnTo>
                  <a:lnTo>
                    <a:pt x="668" y="890"/>
                  </a:lnTo>
                  <a:lnTo>
                    <a:pt x="667" y="890"/>
                  </a:lnTo>
                  <a:lnTo>
                    <a:pt x="667" y="890"/>
                  </a:lnTo>
                  <a:lnTo>
                    <a:pt x="667" y="890"/>
                  </a:lnTo>
                  <a:lnTo>
                    <a:pt x="667" y="890"/>
                  </a:lnTo>
                  <a:lnTo>
                    <a:pt x="667" y="890"/>
                  </a:lnTo>
                  <a:lnTo>
                    <a:pt x="667" y="890"/>
                  </a:lnTo>
                  <a:lnTo>
                    <a:pt x="667" y="890"/>
                  </a:lnTo>
                  <a:lnTo>
                    <a:pt x="666" y="890"/>
                  </a:lnTo>
                  <a:lnTo>
                    <a:pt x="666" y="890"/>
                  </a:lnTo>
                  <a:lnTo>
                    <a:pt x="666" y="890"/>
                  </a:lnTo>
                  <a:lnTo>
                    <a:pt x="666" y="890"/>
                  </a:lnTo>
                  <a:lnTo>
                    <a:pt x="666" y="890"/>
                  </a:lnTo>
                  <a:lnTo>
                    <a:pt x="666" y="890"/>
                  </a:lnTo>
                  <a:lnTo>
                    <a:pt x="666" y="890"/>
                  </a:lnTo>
                  <a:lnTo>
                    <a:pt x="665" y="891"/>
                  </a:lnTo>
                  <a:lnTo>
                    <a:pt x="665" y="891"/>
                  </a:lnTo>
                  <a:lnTo>
                    <a:pt x="665" y="891"/>
                  </a:lnTo>
                  <a:lnTo>
                    <a:pt x="665" y="891"/>
                  </a:lnTo>
                  <a:lnTo>
                    <a:pt x="665" y="891"/>
                  </a:lnTo>
                  <a:lnTo>
                    <a:pt x="665" y="891"/>
                  </a:lnTo>
                  <a:lnTo>
                    <a:pt x="665" y="891"/>
                  </a:lnTo>
                  <a:lnTo>
                    <a:pt x="664" y="891"/>
                  </a:lnTo>
                  <a:lnTo>
                    <a:pt x="664" y="891"/>
                  </a:lnTo>
                  <a:lnTo>
                    <a:pt x="664" y="891"/>
                  </a:lnTo>
                  <a:lnTo>
                    <a:pt x="664" y="891"/>
                  </a:lnTo>
                  <a:lnTo>
                    <a:pt x="664" y="891"/>
                  </a:lnTo>
                  <a:lnTo>
                    <a:pt x="664" y="891"/>
                  </a:lnTo>
                  <a:lnTo>
                    <a:pt x="664" y="891"/>
                  </a:lnTo>
                  <a:lnTo>
                    <a:pt x="663" y="891"/>
                  </a:lnTo>
                  <a:lnTo>
                    <a:pt x="663" y="891"/>
                  </a:lnTo>
                  <a:lnTo>
                    <a:pt x="663" y="891"/>
                  </a:lnTo>
                  <a:lnTo>
                    <a:pt x="663" y="891"/>
                  </a:lnTo>
                  <a:lnTo>
                    <a:pt x="663" y="891"/>
                  </a:lnTo>
                  <a:lnTo>
                    <a:pt x="663" y="891"/>
                  </a:lnTo>
                  <a:lnTo>
                    <a:pt x="662" y="891"/>
                  </a:lnTo>
                  <a:lnTo>
                    <a:pt x="662" y="891"/>
                  </a:lnTo>
                  <a:lnTo>
                    <a:pt x="662" y="891"/>
                  </a:lnTo>
                  <a:lnTo>
                    <a:pt x="662" y="891"/>
                  </a:lnTo>
                  <a:lnTo>
                    <a:pt x="662" y="891"/>
                  </a:lnTo>
                  <a:lnTo>
                    <a:pt x="662" y="891"/>
                  </a:lnTo>
                  <a:lnTo>
                    <a:pt x="662" y="892"/>
                  </a:lnTo>
                  <a:lnTo>
                    <a:pt x="661" y="892"/>
                  </a:lnTo>
                  <a:lnTo>
                    <a:pt x="661" y="892"/>
                  </a:lnTo>
                  <a:lnTo>
                    <a:pt x="661" y="892"/>
                  </a:lnTo>
                  <a:lnTo>
                    <a:pt x="661" y="892"/>
                  </a:lnTo>
                  <a:lnTo>
                    <a:pt x="661" y="892"/>
                  </a:lnTo>
                  <a:lnTo>
                    <a:pt x="661" y="892"/>
                  </a:lnTo>
                  <a:lnTo>
                    <a:pt x="661" y="892"/>
                  </a:lnTo>
                  <a:lnTo>
                    <a:pt x="660" y="892"/>
                  </a:lnTo>
                  <a:lnTo>
                    <a:pt x="660" y="892"/>
                  </a:lnTo>
                  <a:lnTo>
                    <a:pt x="660" y="892"/>
                  </a:lnTo>
                  <a:lnTo>
                    <a:pt x="660" y="892"/>
                  </a:lnTo>
                  <a:lnTo>
                    <a:pt x="660" y="892"/>
                  </a:lnTo>
                  <a:lnTo>
                    <a:pt x="660" y="892"/>
                  </a:lnTo>
                  <a:lnTo>
                    <a:pt x="660" y="892"/>
                  </a:lnTo>
                  <a:lnTo>
                    <a:pt x="659" y="892"/>
                  </a:lnTo>
                  <a:lnTo>
                    <a:pt x="659" y="892"/>
                  </a:lnTo>
                  <a:lnTo>
                    <a:pt x="659" y="892"/>
                  </a:lnTo>
                  <a:lnTo>
                    <a:pt x="659" y="892"/>
                  </a:lnTo>
                  <a:lnTo>
                    <a:pt x="659" y="892"/>
                  </a:lnTo>
                  <a:lnTo>
                    <a:pt x="659" y="892"/>
                  </a:lnTo>
                  <a:lnTo>
                    <a:pt x="659" y="895"/>
                  </a:lnTo>
                  <a:close/>
                  <a:moveTo>
                    <a:pt x="680" y="889"/>
                  </a:moveTo>
                  <a:lnTo>
                    <a:pt x="680" y="889"/>
                  </a:lnTo>
                  <a:lnTo>
                    <a:pt x="680" y="889"/>
                  </a:lnTo>
                  <a:lnTo>
                    <a:pt x="680" y="889"/>
                  </a:lnTo>
                  <a:lnTo>
                    <a:pt x="681" y="889"/>
                  </a:lnTo>
                  <a:lnTo>
                    <a:pt x="681" y="889"/>
                  </a:lnTo>
                  <a:lnTo>
                    <a:pt x="681" y="889"/>
                  </a:lnTo>
                  <a:lnTo>
                    <a:pt x="681" y="889"/>
                  </a:lnTo>
                  <a:lnTo>
                    <a:pt x="681" y="889"/>
                  </a:lnTo>
                  <a:lnTo>
                    <a:pt x="681" y="889"/>
                  </a:lnTo>
                  <a:lnTo>
                    <a:pt x="681" y="889"/>
                  </a:lnTo>
                  <a:lnTo>
                    <a:pt x="682" y="889"/>
                  </a:lnTo>
                  <a:lnTo>
                    <a:pt x="682" y="889"/>
                  </a:lnTo>
                  <a:lnTo>
                    <a:pt x="682" y="889"/>
                  </a:lnTo>
                  <a:lnTo>
                    <a:pt x="682" y="889"/>
                  </a:lnTo>
                  <a:lnTo>
                    <a:pt x="682" y="888"/>
                  </a:lnTo>
                  <a:lnTo>
                    <a:pt x="682" y="888"/>
                  </a:lnTo>
                  <a:lnTo>
                    <a:pt x="682" y="888"/>
                  </a:lnTo>
                  <a:lnTo>
                    <a:pt x="683" y="888"/>
                  </a:lnTo>
                  <a:lnTo>
                    <a:pt x="683" y="888"/>
                  </a:lnTo>
                  <a:lnTo>
                    <a:pt x="683" y="888"/>
                  </a:lnTo>
                  <a:lnTo>
                    <a:pt x="683" y="888"/>
                  </a:lnTo>
                  <a:lnTo>
                    <a:pt x="683" y="888"/>
                  </a:lnTo>
                  <a:lnTo>
                    <a:pt x="683" y="888"/>
                  </a:lnTo>
                  <a:lnTo>
                    <a:pt x="683" y="888"/>
                  </a:lnTo>
                  <a:lnTo>
                    <a:pt x="684" y="888"/>
                  </a:lnTo>
                  <a:lnTo>
                    <a:pt x="684" y="888"/>
                  </a:lnTo>
                  <a:lnTo>
                    <a:pt x="684" y="888"/>
                  </a:lnTo>
                  <a:lnTo>
                    <a:pt x="684" y="888"/>
                  </a:lnTo>
                  <a:lnTo>
                    <a:pt x="684" y="888"/>
                  </a:lnTo>
                  <a:lnTo>
                    <a:pt x="684" y="888"/>
                  </a:lnTo>
                  <a:lnTo>
                    <a:pt x="684" y="888"/>
                  </a:lnTo>
                  <a:lnTo>
                    <a:pt x="685" y="888"/>
                  </a:lnTo>
                  <a:lnTo>
                    <a:pt x="685" y="888"/>
                  </a:lnTo>
                  <a:lnTo>
                    <a:pt x="685" y="888"/>
                  </a:lnTo>
                  <a:lnTo>
                    <a:pt x="685" y="888"/>
                  </a:lnTo>
                  <a:lnTo>
                    <a:pt x="685" y="888"/>
                  </a:lnTo>
                  <a:lnTo>
                    <a:pt x="685" y="888"/>
                  </a:lnTo>
                  <a:lnTo>
                    <a:pt x="686" y="887"/>
                  </a:lnTo>
                  <a:lnTo>
                    <a:pt x="686" y="887"/>
                  </a:lnTo>
                  <a:lnTo>
                    <a:pt x="686" y="887"/>
                  </a:lnTo>
                  <a:lnTo>
                    <a:pt x="686" y="887"/>
                  </a:lnTo>
                  <a:lnTo>
                    <a:pt x="686" y="887"/>
                  </a:lnTo>
                  <a:lnTo>
                    <a:pt x="686" y="887"/>
                  </a:lnTo>
                  <a:lnTo>
                    <a:pt x="686" y="887"/>
                  </a:lnTo>
                  <a:lnTo>
                    <a:pt x="687" y="887"/>
                  </a:lnTo>
                  <a:lnTo>
                    <a:pt x="687" y="887"/>
                  </a:lnTo>
                  <a:lnTo>
                    <a:pt x="687" y="887"/>
                  </a:lnTo>
                  <a:lnTo>
                    <a:pt x="687" y="887"/>
                  </a:lnTo>
                  <a:lnTo>
                    <a:pt x="687" y="887"/>
                  </a:lnTo>
                  <a:lnTo>
                    <a:pt x="687" y="887"/>
                  </a:lnTo>
                  <a:lnTo>
                    <a:pt x="687" y="887"/>
                  </a:lnTo>
                  <a:lnTo>
                    <a:pt x="688" y="887"/>
                  </a:lnTo>
                  <a:lnTo>
                    <a:pt x="688" y="887"/>
                  </a:lnTo>
                  <a:lnTo>
                    <a:pt x="688" y="887"/>
                  </a:lnTo>
                  <a:lnTo>
                    <a:pt x="688" y="887"/>
                  </a:lnTo>
                  <a:lnTo>
                    <a:pt x="688" y="887"/>
                  </a:lnTo>
                  <a:lnTo>
                    <a:pt x="688" y="887"/>
                  </a:lnTo>
                  <a:lnTo>
                    <a:pt x="688" y="887"/>
                  </a:lnTo>
                  <a:lnTo>
                    <a:pt x="689" y="887"/>
                  </a:lnTo>
                  <a:lnTo>
                    <a:pt x="689" y="887"/>
                  </a:lnTo>
                  <a:lnTo>
                    <a:pt x="689" y="887"/>
                  </a:lnTo>
                  <a:lnTo>
                    <a:pt x="689" y="887"/>
                  </a:lnTo>
                  <a:lnTo>
                    <a:pt x="689" y="887"/>
                  </a:lnTo>
                  <a:lnTo>
                    <a:pt x="689" y="887"/>
                  </a:lnTo>
                  <a:lnTo>
                    <a:pt x="690" y="886"/>
                  </a:lnTo>
                  <a:lnTo>
                    <a:pt x="690" y="886"/>
                  </a:lnTo>
                  <a:lnTo>
                    <a:pt x="690" y="886"/>
                  </a:lnTo>
                  <a:lnTo>
                    <a:pt x="690" y="886"/>
                  </a:lnTo>
                  <a:lnTo>
                    <a:pt x="690" y="886"/>
                  </a:lnTo>
                  <a:lnTo>
                    <a:pt x="690" y="886"/>
                  </a:lnTo>
                  <a:lnTo>
                    <a:pt x="690" y="886"/>
                  </a:lnTo>
                  <a:lnTo>
                    <a:pt x="691" y="886"/>
                  </a:lnTo>
                  <a:lnTo>
                    <a:pt x="691" y="886"/>
                  </a:lnTo>
                  <a:lnTo>
                    <a:pt x="691" y="886"/>
                  </a:lnTo>
                  <a:lnTo>
                    <a:pt x="691" y="886"/>
                  </a:lnTo>
                  <a:lnTo>
                    <a:pt x="691" y="886"/>
                  </a:lnTo>
                  <a:lnTo>
                    <a:pt x="691" y="886"/>
                  </a:lnTo>
                  <a:lnTo>
                    <a:pt x="691" y="886"/>
                  </a:lnTo>
                  <a:lnTo>
                    <a:pt x="692" y="886"/>
                  </a:lnTo>
                  <a:lnTo>
                    <a:pt x="692" y="886"/>
                  </a:lnTo>
                  <a:lnTo>
                    <a:pt x="692" y="886"/>
                  </a:lnTo>
                  <a:lnTo>
                    <a:pt x="692" y="886"/>
                  </a:lnTo>
                  <a:lnTo>
                    <a:pt x="692" y="886"/>
                  </a:lnTo>
                  <a:lnTo>
                    <a:pt x="692" y="886"/>
                  </a:lnTo>
                  <a:lnTo>
                    <a:pt x="692" y="886"/>
                  </a:lnTo>
                  <a:lnTo>
                    <a:pt x="693" y="886"/>
                  </a:lnTo>
                  <a:lnTo>
                    <a:pt x="693" y="886"/>
                  </a:lnTo>
                  <a:lnTo>
                    <a:pt x="693" y="885"/>
                  </a:lnTo>
                  <a:lnTo>
                    <a:pt x="693" y="885"/>
                  </a:lnTo>
                  <a:lnTo>
                    <a:pt x="693" y="885"/>
                  </a:lnTo>
                  <a:lnTo>
                    <a:pt x="693" y="883"/>
                  </a:lnTo>
                  <a:lnTo>
                    <a:pt x="693" y="883"/>
                  </a:lnTo>
                  <a:lnTo>
                    <a:pt x="692" y="883"/>
                  </a:lnTo>
                  <a:lnTo>
                    <a:pt x="692" y="883"/>
                  </a:lnTo>
                  <a:lnTo>
                    <a:pt x="692" y="883"/>
                  </a:lnTo>
                  <a:lnTo>
                    <a:pt x="692" y="883"/>
                  </a:lnTo>
                  <a:lnTo>
                    <a:pt x="692" y="883"/>
                  </a:lnTo>
                  <a:lnTo>
                    <a:pt x="692" y="883"/>
                  </a:lnTo>
                  <a:lnTo>
                    <a:pt x="692" y="883"/>
                  </a:lnTo>
                  <a:lnTo>
                    <a:pt x="691" y="883"/>
                  </a:lnTo>
                  <a:lnTo>
                    <a:pt x="691" y="883"/>
                  </a:lnTo>
                  <a:lnTo>
                    <a:pt x="691" y="883"/>
                  </a:lnTo>
                  <a:lnTo>
                    <a:pt x="691" y="883"/>
                  </a:lnTo>
                  <a:lnTo>
                    <a:pt x="691" y="883"/>
                  </a:lnTo>
                  <a:lnTo>
                    <a:pt x="691" y="884"/>
                  </a:lnTo>
                  <a:lnTo>
                    <a:pt x="691" y="884"/>
                  </a:lnTo>
                  <a:lnTo>
                    <a:pt x="690" y="884"/>
                  </a:lnTo>
                  <a:lnTo>
                    <a:pt x="690" y="884"/>
                  </a:lnTo>
                  <a:lnTo>
                    <a:pt x="690" y="884"/>
                  </a:lnTo>
                  <a:lnTo>
                    <a:pt x="690" y="884"/>
                  </a:lnTo>
                  <a:lnTo>
                    <a:pt x="690" y="884"/>
                  </a:lnTo>
                  <a:lnTo>
                    <a:pt x="690" y="884"/>
                  </a:lnTo>
                  <a:lnTo>
                    <a:pt x="690" y="884"/>
                  </a:lnTo>
                  <a:lnTo>
                    <a:pt x="689" y="884"/>
                  </a:lnTo>
                  <a:lnTo>
                    <a:pt x="689" y="884"/>
                  </a:lnTo>
                  <a:lnTo>
                    <a:pt x="689" y="884"/>
                  </a:lnTo>
                  <a:lnTo>
                    <a:pt x="689" y="884"/>
                  </a:lnTo>
                  <a:lnTo>
                    <a:pt x="689" y="884"/>
                  </a:lnTo>
                  <a:lnTo>
                    <a:pt x="689" y="884"/>
                  </a:lnTo>
                  <a:lnTo>
                    <a:pt x="689" y="884"/>
                  </a:lnTo>
                  <a:lnTo>
                    <a:pt x="688" y="884"/>
                  </a:lnTo>
                  <a:lnTo>
                    <a:pt x="688" y="884"/>
                  </a:lnTo>
                  <a:lnTo>
                    <a:pt x="688" y="884"/>
                  </a:lnTo>
                  <a:lnTo>
                    <a:pt x="688" y="884"/>
                  </a:lnTo>
                  <a:lnTo>
                    <a:pt x="688" y="884"/>
                  </a:lnTo>
                  <a:lnTo>
                    <a:pt x="688" y="884"/>
                  </a:lnTo>
                  <a:lnTo>
                    <a:pt x="687" y="884"/>
                  </a:lnTo>
                  <a:lnTo>
                    <a:pt x="687" y="884"/>
                  </a:lnTo>
                  <a:lnTo>
                    <a:pt x="687" y="885"/>
                  </a:lnTo>
                  <a:lnTo>
                    <a:pt x="687" y="885"/>
                  </a:lnTo>
                  <a:lnTo>
                    <a:pt x="687" y="885"/>
                  </a:lnTo>
                  <a:lnTo>
                    <a:pt x="687" y="885"/>
                  </a:lnTo>
                  <a:lnTo>
                    <a:pt x="687" y="885"/>
                  </a:lnTo>
                  <a:lnTo>
                    <a:pt x="686" y="885"/>
                  </a:lnTo>
                  <a:lnTo>
                    <a:pt x="686" y="885"/>
                  </a:lnTo>
                  <a:lnTo>
                    <a:pt x="686" y="885"/>
                  </a:lnTo>
                  <a:lnTo>
                    <a:pt x="686" y="885"/>
                  </a:lnTo>
                  <a:lnTo>
                    <a:pt x="686" y="885"/>
                  </a:lnTo>
                  <a:lnTo>
                    <a:pt x="686" y="885"/>
                  </a:lnTo>
                  <a:lnTo>
                    <a:pt x="686" y="885"/>
                  </a:lnTo>
                  <a:lnTo>
                    <a:pt x="685" y="885"/>
                  </a:lnTo>
                  <a:lnTo>
                    <a:pt x="685" y="885"/>
                  </a:lnTo>
                  <a:lnTo>
                    <a:pt x="685" y="885"/>
                  </a:lnTo>
                  <a:lnTo>
                    <a:pt x="685" y="885"/>
                  </a:lnTo>
                  <a:lnTo>
                    <a:pt x="685" y="885"/>
                  </a:lnTo>
                  <a:lnTo>
                    <a:pt x="685" y="885"/>
                  </a:lnTo>
                  <a:lnTo>
                    <a:pt x="685" y="885"/>
                  </a:lnTo>
                  <a:lnTo>
                    <a:pt x="684" y="885"/>
                  </a:lnTo>
                  <a:lnTo>
                    <a:pt x="684" y="885"/>
                  </a:lnTo>
                  <a:lnTo>
                    <a:pt x="684" y="885"/>
                  </a:lnTo>
                  <a:lnTo>
                    <a:pt x="684" y="885"/>
                  </a:lnTo>
                  <a:lnTo>
                    <a:pt x="684" y="885"/>
                  </a:lnTo>
                  <a:lnTo>
                    <a:pt x="684" y="885"/>
                  </a:lnTo>
                  <a:lnTo>
                    <a:pt x="684" y="885"/>
                  </a:lnTo>
                  <a:lnTo>
                    <a:pt x="683" y="886"/>
                  </a:lnTo>
                  <a:lnTo>
                    <a:pt x="683" y="886"/>
                  </a:lnTo>
                  <a:lnTo>
                    <a:pt x="683" y="886"/>
                  </a:lnTo>
                  <a:lnTo>
                    <a:pt x="683" y="886"/>
                  </a:lnTo>
                  <a:lnTo>
                    <a:pt x="683" y="886"/>
                  </a:lnTo>
                  <a:lnTo>
                    <a:pt x="683" y="886"/>
                  </a:lnTo>
                  <a:lnTo>
                    <a:pt x="683" y="886"/>
                  </a:lnTo>
                  <a:lnTo>
                    <a:pt x="682" y="886"/>
                  </a:lnTo>
                  <a:lnTo>
                    <a:pt x="682" y="886"/>
                  </a:lnTo>
                  <a:lnTo>
                    <a:pt x="682" y="886"/>
                  </a:lnTo>
                  <a:lnTo>
                    <a:pt x="682" y="886"/>
                  </a:lnTo>
                  <a:lnTo>
                    <a:pt x="682" y="886"/>
                  </a:lnTo>
                  <a:lnTo>
                    <a:pt x="682" y="886"/>
                  </a:lnTo>
                  <a:lnTo>
                    <a:pt x="682" y="886"/>
                  </a:lnTo>
                  <a:lnTo>
                    <a:pt x="681" y="886"/>
                  </a:lnTo>
                  <a:lnTo>
                    <a:pt x="681" y="886"/>
                  </a:lnTo>
                  <a:lnTo>
                    <a:pt x="681" y="886"/>
                  </a:lnTo>
                  <a:lnTo>
                    <a:pt x="681" y="886"/>
                  </a:lnTo>
                  <a:lnTo>
                    <a:pt x="681" y="886"/>
                  </a:lnTo>
                  <a:lnTo>
                    <a:pt x="681" y="886"/>
                  </a:lnTo>
                  <a:lnTo>
                    <a:pt x="681" y="886"/>
                  </a:lnTo>
                  <a:lnTo>
                    <a:pt x="680" y="886"/>
                  </a:lnTo>
                  <a:lnTo>
                    <a:pt x="680" y="886"/>
                  </a:lnTo>
                  <a:lnTo>
                    <a:pt x="680" y="886"/>
                  </a:lnTo>
                  <a:lnTo>
                    <a:pt x="680" y="887"/>
                  </a:lnTo>
                  <a:lnTo>
                    <a:pt x="680" y="887"/>
                  </a:lnTo>
                  <a:lnTo>
                    <a:pt x="680" y="887"/>
                  </a:lnTo>
                  <a:lnTo>
                    <a:pt x="680" y="889"/>
                  </a:lnTo>
                  <a:close/>
                  <a:moveTo>
                    <a:pt x="701" y="883"/>
                  </a:moveTo>
                  <a:lnTo>
                    <a:pt x="701" y="883"/>
                  </a:lnTo>
                  <a:lnTo>
                    <a:pt x="701" y="883"/>
                  </a:lnTo>
                  <a:lnTo>
                    <a:pt x="702" y="883"/>
                  </a:lnTo>
                  <a:lnTo>
                    <a:pt x="702" y="883"/>
                  </a:lnTo>
                  <a:lnTo>
                    <a:pt x="702" y="883"/>
                  </a:lnTo>
                  <a:lnTo>
                    <a:pt x="702" y="883"/>
                  </a:lnTo>
                  <a:lnTo>
                    <a:pt x="702" y="883"/>
                  </a:lnTo>
                  <a:lnTo>
                    <a:pt x="702" y="883"/>
                  </a:lnTo>
                  <a:lnTo>
                    <a:pt x="702" y="883"/>
                  </a:lnTo>
                  <a:lnTo>
                    <a:pt x="703" y="883"/>
                  </a:lnTo>
                  <a:lnTo>
                    <a:pt x="703" y="883"/>
                  </a:lnTo>
                  <a:lnTo>
                    <a:pt x="703" y="883"/>
                  </a:lnTo>
                  <a:lnTo>
                    <a:pt x="703" y="883"/>
                  </a:lnTo>
                  <a:lnTo>
                    <a:pt x="703" y="883"/>
                  </a:lnTo>
                  <a:lnTo>
                    <a:pt x="703" y="883"/>
                  </a:lnTo>
                  <a:lnTo>
                    <a:pt x="703" y="883"/>
                  </a:lnTo>
                  <a:lnTo>
                    <a:pt x="704" y="883"/>
                  </a:lnTo>
                  <a:lnTo>
                    <a:pt x="704" y="883"/>
                  </a:lnTo>
                  <a:lnTo>
                    <a:pt x="704" y="883"/>
                  </a:lnTo>
                  <a:lnTo>
                    <a:pt x="704" y="882"/>
                  </a:lnTo>
                  <a:lnTo>
                    <a:pt x="704" y="882"/>
                  </a:lnTo>
                  <a:lnTo>
                    <a:pt x="704" y="882"/>
                  </a:lnTo>
                  <a:lnTo>
                    <a:pt x="704" y="882"/>
                  </a:lnTo>
                  <a:lnTo>
                    <a:pt x="705" y="882"/>
                  </a:lnTo>
                  <a:lnTo>
                    <a:pt x="705" y="882"/>
                  </a:lnTo>
                  <a:lnTo>
                    <a:pt x="705" y="882"/>
                  </a:lnTo>
                  <a:lnTo>
                    <a:pt x="705" y="882"/>
                  </a:lnTo>
                  <a:lnTo>
                    <a:pt x="705" y="882"/>
                  </a:lnTo>
                  <a:lnTo>
                    <a:pt x="705" y="882"/>
                  </a:lnTo>
                  <a:lnTo>
                    <a:pt x="705" y="882"/>
                  </a:lnTo>
                  <a:lnTo>
                    <a:pt x="706" y="882"/>
                  </a:lnTo>
                  <a:lnTo>
                    <a:pt x="706" y="882"/>
                  </a:lnTo>
                  <a:lnTo>
                    <a:pt x="706" y="882"/>
                  </a:lnTo>
                  <a:lnTo>
                    <a:pt x="706" y="882"/>
                  </a:lnTo>
                  <a:lnTo>
                    <a:pt x="706" y="882"/>
                  </a:lnTo>
                  <a:lnTo>
                    <a:pt x="706" y="882"/>
                  </a:lnTo>
                  <a:lnTo>
                    <a:pt x="706" y="882"/>
                  </a:lnTo>
                  <a:lnTo>
                    <a:pt x="707" y="882"/>
                  </a:lnTo>
                  <a:lnTo>
                    <a:pt x="707" y="882"/>
                  </a:lnTo>
                  <a:lnTo>
                    <a:pt x="707" y="882"/>
                  </a:lnTo>
                  <a:lnTo>
                    <a:pt x="707" y="882"/>
                  </a:lnTo>
                  <a:lnTo>
                    <a:pt x="707" y="882"/>
                  </a:lnTo>
                  <a:lnTo>
                    <a:pt x="707" y="882"/>
                  </a:lnTo>
                  <a:lnTo>
                    <a:pt x="708" y="882"/>
                  </a:lnTo>
                  <a:lnTo>
                    <a:pt x="708" y="882"/>
                  </a:lnTo>
                  <a:lnTo>
                    <a:pt x="708" y="881"/>
                  </a:lnTo>
                  <a:lnTo>
                    <a:pt x="708" y="881"/>
                  </a:lnTo>
                  <a:lnTo>
                    <a:pt x="708" y="881"/>
                  </a:lnTo>
                  <a:lnTo>
                    <a:pt x="708" y="881"/>
                  </a:lnTo>
                  <a:lnTo>
                    <a:pt x="708" y="881"/>
                  </a:lnTo>
                  <a:lnTo>
                    <a:pt x="709" y="881"/>
                  </a:lnTo>
                  <a:lnTo>
                    <a:pt x="709" y="881"/>
                  </a:lnTo>
                  <a:lnTo>
                    <a:pt x="709" y="881"/>
                  </a:lnTo>
                  <a:lnTo>
                    <a:pt x="709" y="881"/>
                  </a:lnTo>
                  <a:lnTo>
                    <a:pt x="709" y="881"/>
                  </a:lnTo>
                  <a:lnTo>
                    <a:pt x="709" y="881"/>
                  </a:lnTo>
                  <a:lnTo>
                    <a:pt x="709" y="881"/>
                  </a:lnTo>
                  <a:lnTo>
                    <a:pt x="710" y="881"/>
                  </a:lnTo>
                  <a:lnTo>
                    <a:pt x="710" y="881"/>
                  </a:lnTo>
                  <a:lnTo>
                    <a:pt x="710" y="881"/>
                  </a:lnTo>
                  <a:lnTo>
                    <a:pt x="710" y="881"/>
                  </a:lnTo>
                  <a:lnTo>
                    <a:pt x="710" y="881"/>
                  </a:lnTo>
                  <a:lnTo>
                    <a:pt x="710" y="881"/>
                  </a:lnTo>
                  <a:lnTo>
                    <a:pt x="710" y="881"/>
                  </a:lnTo>
                  <a:lnTo>
                    <a:pt x="711" y="881"/>
                  </a:lnTo>
                  <a:lnTo>
                    <a:pt x="711" y="881"/>
                  </a:lnTo>
                  <a:lnTo>
                    <a:pt x="711" y="881"/>
                  </a:lnTo>
                  <a:lnTo>
                    <a:pt x="711" y="881"/>
                  </a:lnTo>
                  <a:lnTo>
                    <a:pt x="711" y="881"/>
                  </a:lnTo>
                  <a:lnTo>
                    <a:pt x="711" y="880"/>
                  </a:lnTo>
                  <a:lnTo>
                    <a:pt x="711" y="880"/>
                  </a:lnTo>
                  <a:lnTo>
                    <a:pt x="712" y="880"/>
                  </a:lnTo>
                  <a:lnTo>
                    <a:pt x="712" y="880"/>
                  </a:lnTo>
                  <a:lnTo>
                    <a:pt x="712" y="880"/>
                  </a:lnTo>
                  <a:lnTo>
                    <a:pt x="712" y="880"/>
                  </a:lnTo>
                  <a:lnTo>
                    <a:pt x="712" y="880"/>
                  </a:lnTo>
                  <a:lnTo>
                    <a:pt x="712" y="880"/>
                  </a:lnTo>
                  <a:lnTo>
                    <a:pt x="712" y="880"/>
                  </a:lnTo>
                  <a:lnTo>
                    <a:pt x="713" y="880"/>
                  </a:lnTo>
                  <a:lnTo>
                    <a:pt x="713" y="880"/>
                  </a:lnTo>
                  <a:lnTo>
                    <a:pt x="713" y="880"/>
                  </a:lnTo>
                  <a:lnTo>
                    <a:pt x="713" y="880"/>
                  </a:lnTo>
                  <a:lnTo>
                    <a:pt x="713" y="880"/>
                  </a:lnTo>
                  <a:lnTo>
                    <a:pt x="713" y="880"/>
                  </a:lnTo>
                  <a:lnTo>
                    <a:pt x="713" y="880"/>
                  </a:lnTo>
                  <a:lnTo>
                    <a:pt x="714" y="880"/>
                  </a:lnTo>
                  <a:lnTo>
                    <a:pt x="714" y="880"/>
                  </a:lnTo>
                  <a:lnTo>
                    <a:pt x="714" y="880"/>
                  </a:lnTo>
                  <a:lnTo>
                    <a:pt x="714" y="880"/>
                  </a:lnTo>
                  <a:lnTo>
                    <a:pt x="714" y="880"/>
                  </a:lnTo>
                  <a:lnTo>
                    <a:pt x="714" y="877"/>
                  </a:lnTo>
                  <a:lnTo>
                    <a:pt x="714" y="877"/>
                  </a:lnTo>
                  <a:lnTo>
                    <a:pt x="714" y="877"/>
                  </a:lnTo>
                  <a:lnTo>
                    <a:pt x="713" y="877"/>
                  </a:lnTo>
                  <a:lnTo>
                    <a:pt x="713" y="877"/>
                  </a:lnTo>
                  <a:lnTo>
                    <a:pt x="713" y="877"/>
                  </a:lnTo>
                  <a:lnTo>
                    <a:pt x="713" y="878"/>
                  </a:lnTo>
                  <a:lnTo>
                    <a:pt x="713" y="878"/>
                  </a:lnTo>
                  <a:lnTo>
                    <a:pt x="713" y="878"/>
                  </a:lnTo>
                  <a:lnTo>
                    <a:pt x="713" y="878"/>
                  </a:lnTo>
                  <a:lnTo>
                    <a:pt x="712" y="878"/>
                  </a:lnTo>
                  <a:lnTo>
                    <a:pt x="712" y="878"/>
                  </a:lnTo>
                  <a:lnTo>
                    <a:pt x="712" y="878"/>
                  </a:lnTo>
                  <a:lnTo>
                    <a:pt x="712" y="878"/>
                  </a:lnTo>
                  <a:lnTo>
                    <a:pt x="712" y="878"/>
                  </a:lnTo>
                  <a:lnTo>
                    <a:pt x="712" y="878"/>
                  </a:lnTo>
                  <a:lnTo>
                    <a:pt x="712" y="878"/>
                  </a:lnTo>
                  <a:lnTo>
                    <a:pt x="711" y="878"/>
                  </a:lnTo>
                  <a:lnTo>
                    <a:pt x="711" y="878"/>
                  </a:lnTo>
                  <a:lnTo>
                    <a:pt x="711" y="878"/>
                  </a:lnTo>
                  <a:lnTo>
                    <a:pt x="711" y="878"/>
                  </a:lnTo>
                  <a:lnTo>
                    <a:pt x="711" y="878"/>
                  </a:lnTo>
                  <a:lnTo>
                    <a:pt x="711" y="878"/>
                  </a:lnTo>
                  <a:lnTo>
                    <a:pt x="711" y="878"/>
                  </a:lnTo>
                  <a:lnTo>
                    <a:pt x="710" y="878"/>
                  </a:lnTo>
                  <a:lnTo>
                    <a:pt x="710" y="878"/>
                  </a:lnTo>
                  <a:lnTo>
                    <a:pt x="710" y="878"/>
                  </a:lnTo>
                  <a:lnTo>
                    <a:pt x="710" y="878"/>
                  </a:lnTo>
                  <a:lnTo>
                    <a:pt x="710" y="878"/>
                  </a:lnTo>
                  <a:lnTo>
                    <a:pt x="710" y="878"/>
                  </a:lnTo>
                  <a:lnTo>
                    <a:pt x="710" y="878"/>
                  </a:lnTo>
                  <a:lnTo>
                    <a:pt x="709" y="878"/>
                  </a:lnTo>
                  <a:lnTo>
                    <a:pt x="709" y="878"/>
                  </a:lnTo>
                  <a:lnTo>
                    <a:pt x="709" y="879"/>
                  </a:lnTo>
                  <a:lnTo>
                    <a:pt x="709" y="879"/>
                  </a:lnTo>
                  <a:lnTo>
                    <a:pt x="709" y="879"/>
                  </a:lnTo>
                  <a:lnTo>
                    <a:pt x="709" y="879"/>
                  </a:lnTo>
                  <a:lnTo>
                    <a:pt x="709" y="879"/>
                  </a:lnTo>
                  <a:lnTo>
                    <a:pt x="708" y="879"/>
                  </a:lnTo>
                  <a:lnTo>
                    <a:pt x="708" y="879"/>
                  </a:lnTo>
                  <a:lnTo>
                    <a:pt x="708" y="879"/>
                  </a:lnTo>
                  <a:lnTo>
                    <a:pt x="708" y="879"/>
                  </a:lnTo>
                  <a:lnTo>
                    <a:pt x="708" y="879"/>
                  </a:lnTo>
                  <a:lnTo>
                    <a:pt x="708" y="879"/>
                  </a:lnTo>
                  <a:lnTo>
                    <a:pt x="707" y="879"/>
                  </a:lnTo>
                  <a:lnTo>
                    <a:pt x="707" y="879"/>
                  </a:lnTo>
                  <a:lnTo>
                    <a:pt x="707" y="879"/>
                  </a:lnTo>
                  <a:lnTo>
                    <a:pt x="707" y="879"/>
                  </a:lnTo>
                  <a:lnTo>
                    <a:pt x="707" y="879"/>
                  </a:lnTo>
                  <a:lnTo>
                    <a:pt x="707" y="879"/>
                  </a:lnTo>
                  <a:lnTo>
                    <a:pt x="707" y="879"/>
                  </a:lnTo>
                  <a:lnTo>
                    <a:pt x="706" y="879"/>
                  </a:lnTo>
                  <a:lnTo>
                    <a:pt x="706" y="879"/>
                  </a:lnTo>
                  <a:lnTo>
                    <a:pt x="706" y="879"/>
                  </a:lnTo>
                  <a:lnTo>
                    <a:pt x="706" y="879"/>
                  </a:lnTo>
                  <a:lnTo>
                    <a:pt x="706" y="879"/>
                  </a:lnTo>
                  <a:lnTo>
                    <a:pt x="706" y="880"/>
                  </a:lnTo>
                  <a:lnTo>
                    <a:pt x="706" y="880"/>
                  </a:lnTo>
                  <a:lnTo>
                    <a:pt x="705" y="880"/>
                  </a:lnTo>
                  <a:lnTo>
                    <a:pt x="705" y="880"/>
                  </a:lnTo>
                  <a:lnTo>
                    <a:pt x="705" y="880"/>
                  </a:lnTo>
                  <a:lnTo>
                    <a:pt x="705" y="880"/>
                  </a:lnTo>
                  <a:lnTo>
                    <a:pt x="705" y="880"/>
                  </a:lnTo>
                  <a:lnTo>
                    <a:pt x="705" y="880"/>
                  </a:lnTo>
                  <a:lnTo>
                    <a:pt x="705" y="880"/>
                  </a:lnTo>
                  <a:lnTo>
                    <a:pt x="704" y="880"/>
                  </a:lnTo>
                  <a:lnTo>
                    <a:pt x="704" y="880"/>
                  </a:lnTo>
                  <a:lnTo>
                    <a:pt x="704" y="880"/>
                  </a:lnTo>
                  <a:lnTo>
                    <a:pt x="704" y="880"/>
                  </a:lnTo>
                  <a:lnTo>
                    <a:pt x="704" y="880"/>
                  </a:lnTo>
                  <a:lnTo>
                    <a:pt x="704" y="880"/>
                  </a:lnTo>
                  <a:lnTo>
                    <a:pt x="704" y="880"/>
                  </a:lnTo>
                  <a:lnTo>
                    <a:pt x="703" y="880"/>
                  </a:lnTo>
                  <a:lnTo>
                    <a:pt x="703" y="880"/>
                  </a:lnTo>
                  <a:lnTo>
                    <a:pt x="703" y="880"/>
                  </a:lnTo>
                  <a:lnTo>
                    <a:pt x="703" y="880"/>
                  </a:lnTo>
                  <a:lnTo>
                    <a:pt x="703" y="880"/>
                  </a:lnTo>
                  <a:lnTo>
                    <a:pt x="703" y="880"/>
                  </a:lnTo>
                  <a:lnTo>
                    <a:pt x="702" y="880"/>
                  </a:lnTo>
                  <a:lnTo>
                    <a:pt x="702" y="880"/>
                  </a:lnTo>
                  <a:lnTo>
                    <a:pt x="702" y="880"/>
                  </a:lnTo>
                  <a:lnTo>
                    <a:pt x="702" y="880"/>
                  </a:lnTo>
                  <a:lnTo>
                    <a:pt x="702" y="880"/>
                  </a:lnTo>
                  <a:lnTo>
                    <a:pt x="702" y="881"/>
                  </a:lnTo>
                  <a:lnTo>
                    <a:pt x="702" y="881"/>
                  </a:lnTo>
                  <a:lnTo>
                    <a:pt x="701" y="881"/>
                  </a:lnTo>
                  <a:lnTo>
                    <a:pt x="701" y="881"/>
                  </a:lnTo>
                  <a:lnTo>
                    <a:pt x="701" y="881"/>
                  </a:lnTo>
                  <a:lnTo>
                    <a:pt x="701" y="881"/>
                  </a:lnTo>
                  <a:lnTo>
                    <a:pt x="701" y="881"/>
                  </a:lnTo>
                  <a:lnTo>
                    <a:pt x="701" y="881"/>
                  </a:lnTo>
                  <a:lnTo>
                    <a:pt x="701" y="883"/>
                  </a:lnTo>
                  <a:close/>
                  <a:moveTo>
                    <a:pt x="722" y="878"/>
                  </a:moveTo>
                  <a:lnTo>
                    <a:pt x="722" y="878"/>
                  </a:lnTo>
                  <a:lnTo>
                    <a:pt x="722" y="877"/>
                  </a:lnTo>
                  <a:lnTo>
                    <a:pt x="722" y="877"/>
                  </a:lnTo>
                  <a:lnTo>
                    <a:pt x="723" y="877"/>
                  </a:lnTo>
                  <a:lnTo>
                    <a:pt x="723" y="877"/>
                  </a:lnTo>
                  <a:lnTo>
                    <a:pt x="723" y="877"/>
                  </a:lnTo>
                  <a:lnTo>
                    <a:pt x="723" y="877"/>
                  </a:lnTo>
                  <a:lnTo>
                    <a:pt x="723" y="877"/>
                  </a:lnTo>
                  <a:lnTo>
                    <a:pt x="723" y="877"/>
                  </a:lnTo>
                  <a:lnTo>
                    <a:pt x="723" y="877"/>
                  </a:lnTo>
                  <a:lnTo>
                    <a:pt x="724" y="877"/>
                  </a:lnTo>
                  <a:lnTo>
                    <a:pt x="724" y="877"/>
                  </a:lnTo>
                  <a:lnTo>
                    <a:pt x="724" y="877"/>
                  </a:lnTo>
                  <a:lnTo>
                    <a:pt x="724" y="877"/>
                  </a:lnTo>
                  <a:lnTo>
                    <a:pt x="724" y="877"/>
                  </a:lnTo>
                  <a:lnTo>
                    <a:pt x="724" y="877"/>
                  </a:lnTo>
                  <a:lnTo>
                    <a:pt x="724" y="877"/>
                  </a:lnTo>
                  <a:lnTo>
                    <a:pt x="725" y="877"/>
                  </a:lnTo>
                  <a:lnTo>
                    <a:pt x="725" y="877"/>
                  </a:lnTo>
                  <a:lnTo>
                    <a:pt x="725" y="877"/>
                  </a:lnTo>
                  <a:lnTo>
                    <a:pt x="725" y="877"/>
                  </a:lnTo>
                  <a:lnTo>
                    <a:pt x="725" y="877"/>
                  </a:lnTo>
                  <a:lnTo>
                    <a:pt x="725" y="877"/>
                  </a:lnTo>
                  <a:lnTo>
                    <a:pt x="726" y="877"/>
                  </a:lnTo>
                  <a:lnTo>
                    <a:pt x="726" y="877"/>
                  </a:lnTo>
                  <a:lnTo>
                    <a:pt x="726" y="876"/>
                  </a:lnTo>
                  <a:lnTo>
                    <a:pt x="726" y="876"/>
                  </a:lnTo>
                  <a:lnTo>
                    <a:pt x="726" y="876"/>
                  </a:lnTo>
                  <a:lnTo>
                    <a:pt x="726" y="876"/>
                  </a:lnTo>
                  <a:lnTo>
                    <a:pt x="726" y="876"/>
                  </a:lnTo>
                  <a:lnTo>
                    <a:pt x="727" y="876"/>
                  </a:lnTo>
                  <a:lnTo>
                    <a:pt x="727" y="876"/>
                  </a:lnTo>
                  <a:lnTo>
                    <a:pt x="727" y="876"/>
                  </a:lnTo>
                  <a:lnTo>
                    <a:pt x="727" y="876"/>
                  </a:lnTo>
                  <a:lnTo>
                    <a:pt x="727" y="876"/>
                  </a:lnTo>
                  <a:lnTo>
                    <a:pt x="727" y="876"/>
                  </a:lnTo>
                  <a:lnTo>
                    <a:pt x="727" y="876"/>
                  </a:lnTo>
                  <a:lnTo>
                    <a:pt x="728" y="876"/>
                  </a:lnTo>
                  <a:lnTo>
                    <a:pt x="728" y="876"/>
                  </a:lnTo>
                  <a:lnTo>
                    <a:pt x="728" y="876"/>
                  </a:lnTo>
                  <a:lnTo>
                    <a:pt x="728" y="876"/>
                  </a:lnTo>
                  <a:lnTo>
                    <a:pt x="728" y="876"/>
                  </a:lnTo>
                  <a:lnTo>
                    <a:pt x="728" y="876"/>
                  </a:lnTo>
                  <a:lnTo>
                    <a:pt x="728" y="876"/>
                  </a:lnTo>
                  <a:lnTo>
                    <a:pt x="729" y="876"/>
                  </a:lnTo>
                  <a:lnTo>
                    <a:pt x="729" y="876"/>
                  </a:lnTo>
                  <a:lnTo>
                    <a:pt x="729" y="876"/>
                  </a:lnTo>
                  <a:lnTo>
                    <a:pt x="729" y="876"/>
                  </a:lnTo>
                  <a:lnTo>
                    <a:pt x="729" y="876"/>
                  </a:lnTo>
                  <a:lnTo>
                    <a:pt x="729" y="876"/>
                  </a:lnTo>
                  <a:lnTo>
                    <a:pt x="729" y="876"/>
                  </a:lnTo>
                  <a:lnTo>
                    <a:pt x="730" y="875"/>
                  </a:lnTo>
                  <a:lnTo>
                    <a:pt x="730" y="875"/>
                  </a:lnTo>
                  <a:lnTo>
                    <a:pt x="730" y="875"/>
                  </a:lnTo>
                  <a:lnTo>
                    <a:pt x="730" y="875"/>
                  </a:lnTo>
                  <a:lnTo>
                    <a:pt x="730" y="875"/>
                  </a:lnTo>
                  <a:lnTo>
                    <a:pt x="730" y="875"/>
                  </a:lnTo>
                  <a:lnTo>
                    <a:pt x="731" y="875"/>
                  </a:lnTo>
                  <a:lnTo>
                    <a:pt x="731" y="875"/>
                  </a:lnTo>
                  <a:lnTo>
                    <a:pt x="731" y="875"/>
                  </a:lnTo>
                  <a:lnTo>
                    <a:pt x="731" y="875"/>
                  </a:lnTo>
                  <a:lnTo>
                    <a:pt x="731" y="875"/>
                  </a:lnTo>
                  <a:lnTo>
                    <a:pt x="731" y="875"/>
                  </a:lnTo>
                  <a:lnTo>
                    <a:pt x="731" y="875"/>
                  </a:lnTo>
                  <a:lnTo>
                    <a:pt x="732" y="875"/>
                  </a:lnTo>
                  <a:lnTo>
                    <a:pt x="732" y="875"/>
                  </a:lnTo>
                  <a:lnTo>
                    <a:pt x="732" y="875"/>
                  </a:lnTo>
                  <a:lnTo>
                    <a:pt x="732" y="875"/>
                  </a:lnTo>
                  <a:lnTo>
                    <a:pt x="732" y="875"/>
                  </a:lnTo>
                  <a:lnTo>
                    <a:pt x="732" y="875"/>
                  </a:lnTo>
                  <a:lnTo>
                    <a:pt x="732" y="875"/>
                  </a:lnTo>
                  <a:lnTo>
                    <a:pt x="733" y="875"/>
                  </a:lnTo>
                  <a:lnTo>
                    <a:pt x="733" y="875"/>
                  </a:lnTo>
                  <a:lnTo>
                    <a:pt x="733" y="875"/>
                  </a:lnTo>
                  <a:lnTo>
                    <a:pt x="733" y="875"/>
                  </a:lnTo>
                  <a:lnTo>
                    <a:pt x="733" y="874"/>
                  </a:lnTo>
                  <a:lnTo>
                    <a:pt x="733" y="874"/>
                  </a:lnTo>
                  <a:lnTo>
                    <a:pt x="733" y="874"/>
                  </a:lnTo>
                  <a:lnTo>
                    <a:pt x="734" y="874"/>
                  </a:lnTo>
                  <a:lnTo>
                    <a:pt x="734" y="874"/>
                  </a:lnTo>
                  <a:lnTo>
                    <a:pt x="734" y="874"/>
                  </a:lnTo>
                  <a:lnTo>
                    <a:pt x="734" y="874"/>
                  </a:lnTo>
                  <a:lnTo>
                    <a:pt x="734" y="874"/>
                  </a:lnTo>
                  <a:lnTo>
                    <a:pt x="734" y="874"/>
                  </a:lnTo>
                  <a:lnTo>
                    <a:pt x="734" y="874"/>
                  </a:lnTo>
                  <a:lnTo>
                    <a:pt x="735" y="874"/>
                  </a:lnTo>
                  <a:lnTo>
                    <a:pt x="735" y="874"/>
                  </a:lnTo>
                  <a:lnTo>
                    <a:pt x="735" y="874"/>
                  </a:lnTo>
                  <a:lnTo>
                    <a:pt x="735" y="874"/>
                  </a:lnTo>
                  <a:lnTo>
                    <a:pt x="735" y="874"/>
                  </a:lnTo>
                  <a:lnTo>
                    <a:pt x="735" y="874"/>
                  </a:lnTo>
                  <a:lnTo>
                    <a:pt x="735" y="871"/>
                  </a:lnTo>
                  <a:lnTo>
                    <a:pt x="735" y="872"/>
                  </a:lnTo>
                  <a:lnTo>
                    <a:pt x="735" y="872"/>
                  </a:lnTo>
                  <a:lnTo>
                    <a:pt x="735" y="872"/>
                  </a:lnTo>
                  <a:lnTo>
                    <a:pt x="734" y="872"/>
                  </a:lnTo>
                  <a:lnTo>
                    <a:pt x="734" y="872"/>
                  </a:lnTo>
                  <a:lnTo>
                    <a:pt x="734" y="872"/>
                  </a:lnTo>
                  <a:lnTo>
                    <a:pt x="734" y="872"/>
                  </a:lnTo>
                  <a:lnTo>
                    <a:pt x="734" y="872"/>
                  </a:lnTo>
                  <a:lnTo>
                    <a:pt x="734" y="872"/>
                  </a:lnTo>
                  <a:lnTo>
                    <a:pt x="734" y="872"/>
                  </a:lnTo>
                  <a:lnTo>
                    <a:pt x="733" y="872"/>
                  </a:lnTo>
                  <a:lnTo>
                    <a:pt x="733" y="872"/>
                  </a:lnTo>
                  <a:lnTo>
                    <a:pt x="733" y="872"/>
                  </a:lnTo>
                  <a:lnTo>
                    <a:pt x="733" y="872"/>
                  </a:lnTo>
                  <a:lnTo>
                    <a:pt x="733" y="872"/>
                  </a:lnTo>
                  <a:lnTo>
                    <a:pt x="733" y="872"/>
                  </a:lnTo>
                  <a:lnTo>
                    <a:pt x="732" y="872"/>
                  </a:lnTo>
                  <a:lnTo>
                    <a:pt x="732" y="872"/>
                  </a:lnTo>
                  <a:lnTo>
                    <a:pt x="732" y="872"/>
                  </a:lnTo>
                  <a:lnTo>
                    <a:pt x="732" y="872"/>
                  </a:lnTo>
                  <a:lnTo>
                    <a:pt x="732" y="872"/>
                  </a:lnTo>
                  <a:lnTo>
                    <a:pt x="732" y="872"/>
                  </a:lnTo>
                  <a:lnTo>
                    <a:pt x="732" y="872"/>
                  </a:lnTo>
                  <a:lnTo>
                    <a:pt x="731" y="872"/>
                  </a:lnTo>
                  <a:lnTo>
                    <a:pt x="731" y="872"/>
                  </a:lnTo>
                  <a:lnTo>
                    <a:pt x="731" y="872"/>
                  </a:lnTo>
                  <a:lnTo>
                    <a:pt x="731" y="872"/>
                  </a:lnTo>
                  <a:lnTo>
                    <a:pt x="731" y="873"/>
                  </a:lnTo>
                  <a:lnTo>
                    <a:pt x="731" y="873"/>
                  </a:lnTo>
                  <a:lnTo>
                    <a:pt x="731" y="873"/>
                  </a:lnTo>
                  <a:lnTo>
                    <a:pt x="730" y="873"/>
                  </a:lnTo>
                  <a:lnTo>
                    <a:pt x="730" y="873"/>
                  </a:lnTo>
                  <a:lnTo>
                    <a:pt x="730" y="873"/>
                  </a:lnTo>
                  <a:lnTo>
                    <a:pt x="730" y="873"/>
                  </a:lnTo>
                  <a:lnTo>
                    <a:pt x="730" y="873"/>
                  </a:lnTo>
                  <a:lnTo>
                    <a:pt x="730" y="873"/>
                  </a:lnTo>
                  <a:lnTo>
                    <a:pt x="730" y="873"/>
                  </a:lnTo>
                  <a:lnTo>
                    <a:pt x="729" y="873"/>
                  </a:lnTo>
                  <a:lnTo>
                    <a:pt x="729" y="873"/>
                  </a:lnTo>
                  <a:lnTo>
                    <a:pt x="729" y="873"/>
                  </a:lnTo>
                  <a:lnTo>
                    <a:pt x="729" y="873"/>
                  </a:lnTo>
                  <a:lnTo>
                    <a:pt x="729" y="873"/>
                  </a:lnTo>
                  <a:lnTo>
                    <a:pt x="729" y="873"/>
                  </a:lnTo>
                  <a:lnTo>
                    <a:pt x="729" y="873"/>
                  </a:lnTo>
                  <a:lnTo>
                    <a:pt x="728" y="873"/>
                  </a:lnTo>
                  <a:lnTo>
                    <a:pt x="728" y="873"/>
                  </a:lnTo>
                  <a:lnTo>
                    <a:pt x="728" y="873"/>
                  </a:lnTo>
                  <a:lnTo>
                    <a:pt x="728" y="873"/>
                  </a:lnTo>
                  <a:lnTo>
                    <a:pt x="728" y="873"/>
                  </a:lnTo>
                  <a:lnTo>
                    <a:pt x="728" y="873"/>
                  </a:lnTo>
                  <a:lnTo>
                    <a:pt x="728" y="874"/>
                  </a:lnTo>
                  <a:lnTo>
                    <a:pt x="727" y="874"/>
                  </a:lnTo>
                  <a:lnTo>
                    <a:pt x="727" y="874"/>
                  </a:lnTo>
                  <a:lnTo>
                    <a:pt x="727" y="874"/>
                  </a:lnTo>
                  <a:lnTo>
                    <a:pt x="727" y="874"/>
                  </a:lnTo>
                  <a:lnTo>
                    <a:pt x="727" y="874"/>
                  </a:lnTo>
                  <a:lnTo>
                    <a:pt x="727" y="874"/>
                  </a:lnTo>
                  <a:lnTo>
                    <a:pt x="727" y="874"/>
                  </a:lnTo>
                  <a:lnTo>
                    <a:pt x="726" y="874"/>
                  </a:lnTo>
                  <a:lnTo>
                    <a:pt x="726" y="874"/>
                  </a:lnTo>
                  <a:lnTo>
                    <a:pt x="726" y="874"/>
                  </a:lnTo>
                  <a:lnTo>
                    <a:pt x="726" y="874"/>
                  </a:lnTo>
                  <a:lnTo>
                    <a:pt x="726" y="874"/>
                  </a:lnTo>
                  <a:lnTo>
                    <a:pt x="726" y="874"/>
                  </a:lnTo>
                  <a:lnTo>
                    <a:pt x="725" y="874"/>
                  </a:lnTo>
                  <a:lnTo>
                    <a:pt x="725" y="874"/>
                  </a:lnTo>
                  <a:lnTo>
                    <a:pt x="725" y="874"/>
                  </a:lnTo>
                  <a:lnTo>
                    <a:pt x="725" y="874"/>
                  </a:lnTo>
                  <a:lnTo>
                    <a:pt x="725" y="874"/>
                  </a:lnTo>
                  <a:lnTo>
                    <a:pt x="725" y="874"/>
                  </a:lnTo>
                  <a:lnTo>
                    <a:pt x="725" y="874"/>
                  </a:lnTo>
                  <a:lnTo>
                    <a:pt x="724" y="874"/>
                  </a:lnTo>
                  <a:lnTo>
                    <a:pt x="724" y="874"/>
                  </a:lnTo>
                  <a:lnTo>
                    <a:pt x="724" y="874"/>
                  </a:lnTo>
                  <a:lnTo>
                    <a:pt x="724" y="874"/>
                  </a:lnTo>
                  <a:lnTo>
                    <a:pt x="724" y="874"/>
                  </a:lnTo>
                  <a:lnTo>
                    <a:pt x="724" y="874"/>
                  </a:lnTo>
                  <a:lnTo>
                    <a:pt x="724" y="875"/>
                  </a:lnTo>
                  <a:lnTo>
                    <a:pt x="723" y="875"/>
                  </a:lnTo>
                  <a:lnTo>
                    <a:pt x="723" y="875"/>
                  </a:lnTo>
                  <a:lnTo>
                    <a:pt x="723" y="875"/>
                  </a:lnTo>
                  <a:lnTo>
                    <a:pt x="723" y="875"/>
                  </a:lnTo>
                  <a:lnTo>
                    <a:pt x="723" y="875"/>
                  </a:lnTo>
                  <a:lnTo>
                    <a:pt x="723" y="875"/>
                  </a:lnTo>
                  <a:lnTo>
                    <a:pt x="723" y="875"/>
                  </a:lnTo>
                  <a:lnTo>
                    <a:pt x="722" y="875"/>
                  </a:lnTo>
                  <a:lnTo>
                    <a:pt x="722" y="875"/>
                  </a:lnTo>
                  <a:lnTo>
                    <a:pt x="722" y="875"/>
                  </a:lnTo>
                  <a:lnTo>
                    <a:pt x="722" y="875"/>
                  </a:lnTo>
                  <a:lnTo>
                    <a:pt x="722" y="875"/>
                  </a:lnTo>
                  <a:lnTo>
                    <a:pt x="722" y="875"/>
                  </a:lnTo>
                  <a:lnTo>
                    <a:pt x="722" y="878"/>
                  </a:lnTo>
                  <a:close/>
                  <a:moveTo>
                    <a:pt x="743" y="872"/>
                  </a:moveTo>
                  <a:lnTo>
                    <a:pt x="743" y="872"/>
                  </a:lnTo>
                  <a:lnTo>
                    <a:pt x="743" y="872"/>
                  </a:lnTo>
                  <a:lnTo>
                    <a:pt x="744" y="872"/>
                  </a:lnTo>
                  <a:lnTo>
                    <a:pt x="744" y="872"/>
                  </a:lnTo>
                  <a:lnTo>
                    <a:pt x="744" y="872"/>
                  </a:lnTo>
                  <a:lnTo>
                    <a:pt x="744" y="872"/>
                  </a:lnTo>
                  <a:lnTo>
                    <a:pt x="744" y="872"/>
                  </a:lnTo>
                  <a:lnTo>
                    <a:pt x="744" y="871"/>
                  </a:lnTo>
                  <a:lnTo>
                    <a:pt x="744" y="871"/>
                  </a:lnTo>
                  <a:lnTo>
                    <a:pt x="745" y="871"/>
                  </a:lnTo>
                  <a:lnTo>
                    <a:pt x="745" y="871"/>
                  </a:lnTo>
                  <a:lnTo>
                    <a:pt x="745" y="871"/>
                  </a:lnTo>
                  <a:lnTo>
                    <a:pt x="745" y="871"/>
                  </a:lnTo>
                  <a:lnTo>
                    <a:pt x="745" y="871"/>
                  </a:lnTo>
                  <a:lnTo>
                    <a:pt x="745" y="871"/>
                  </a:lnTo>
                  <a:lnTo>
                    <a:pt x="746" y="871"/>
                  </a:lnTo>
                  <a:lnTo>
                    <a:pt x="746" y="871"/>
                  </a:lnTo>
                  <a:lnTo>
                    <a:pt x="746" y="871"/>
                  </a:lnTo>
                  <a:lnTo>
                    <a:pt x="746" y="871"/>
                  </a:lnTo>
                  <a:lnTo>
                    <a:pt x="746" y="871"/>
                  </a:lnTo>
                  <a:lnTo>
                    <a:pt x="746" y="871"/>
                  </a:lnTo>
                  <a:lnTo>
                    <a:pt x="746" y="871"/>
                  </a:lnTo>
                  <a:lnTo>
                    <a:pt x="747" y="871"/>
                  </a:lnTo>
                  <a:lnTo>
                    <a:pt x="747" y="871"/>
                  </a:lnTo>
                  <a:lnTo>
                    <a:pt x="747" y="871"/>
                  </a:lnTo>
                  <a:lnTo>
                    <a:pt x="747" y="871"/>
                  </a:lnTo>
                  <a:lnTo>
                    <a:pt x="747" y="871"/>
                  </a:lnTo>
                  <a:lnTo>
                    <a:pt x="747" y="871"/>
                  </a:lnTo>
                  <a:lnTo>
                    <a:pt x="747" y="871"/>
                  </a:lnTo>
                  <a:lnTo>
                    <a:pt x="748" y="871"/>
                  </a:lnTo>
                  <a:lnTo>
                    <a:pt x="748" y="870"/>
                  </a:lnTo>
                  <a:lnTo>
                    <a:pt x="748" y="870"/>
                  </a:lnTo>
                  <a:lnTo>
                    <a:pt x="748" y="870"/>
                  </a:lnTo>
                  <a:lnTo>
                    <a:pt x="748" y="870"/>
                  </a:lnTo>
                  <a:lnTo>
                    <a:pt x="748" y="870"/>
                  </a:lnTo>
                  <a:lnTo>
                    <a:pt x="748" y="870"/>
                  </a:lnTo>
                  <a:lnTo>
                    <a:pt x="749" y="870"/>
                  </a:lnTo>
                  <a:lnTo>
                    <a:pt x="749" y="870"/>
                  </a:lnTo>
                  <a:lnTo>
                    <a:pt x="749" y="870"/>
                  </a:lnTo>
                  <a:lnTo>
                    <a:pt x="749" y="870"/>
                  </a:lnTo>
                  <a:lnTo>
                    <a:pt x="749" y="870"/>
                  </a:lnTo>
                  <a:lnTo>
                    <a:pt x="749" y="870"/>
                  </a:lnTo>
                  <a:lnTo>
                    <a:pt x="749" y="870"/>
                  </a:lnTo>
                  <a:lnTo>
                    <a:pt x="750" y="870"/>
                  </a:lnTo>
                  <a:lnTo>
                    <a:pt x="750" y="870"/>
                  </a:lnTo>
                  <a:lnTo>
                    <a:pt x="750" y="870"/>
                  </a:lnTo>
                  <a:lnTo>
                    <a:pt x="750" y="870"/>
                  </a:lnTo>
                  <a:lnTo>
                    <a:pt x="750" y="870"/>
                  </a:lnTo>
                  <a:lnTo>
                    <a:pt x="750" y="870"/>
                  </a:lnTo>
                  <a:lnTo>
                    <a:pt x="750" y="870"/>
                  </a:lnTo>
                  <a:lnTo>
                    <a:pt x="751" y="870"/>
                  </a:lnTo>
                  <a:lnTo>
                    <a:pt x="751" y="870"/>
                  </a:lnTo>
                  <a:lnTo>
                    <a:pt x="751" y="870"/>
                  </a:lnTo>
                  <a:lnTo>
                    <a:pt x="751" y="870"/>
                  </a:lnTo>
                  <a:lnTo>
                    <a:pt x="751" y="870"/>
                  </a:lnTo>
                  <a:lnTo>
                    <a:pt x="751" y="870"/>
                  </a:lnTo>
                  <a:lnTo>
                    <a:pt x="751" y="870"/>
                  </a:lnTo>
                  <a:lnTo>
                    <a:pt x="752" y="869"/>
                  </a:lnTo>
                  <a:lnTo>
                    <a:pt x="752" y="869"/>
                  </a:lnTo>
                  <a:lnTo>
                    <a:pt x="752" y="869"/>
                  </a:lnTo>
                  <a:lnTo>
                    <a:pt x="752" y="869"/>
                  </a:lnTo>
                  <a:lnTo>
                    <a:pt x="752" y="869"/>
                  </a:lnTo>
                  <a:lnTo>
                    <a:pt x="752" y="869"/>
                  </a:lnTo>
                  <a:lnTo>
                    <a:pt x="752" y="869"/>
                  </a:lnTo>
                  <a:lnTo>
                    <a:pt x="753" y="869"/>
                  </a:lnTo>
                  <a:lnTo>
                    <a:pt x="753" y="869"/>
                  </a:lnTo>
                  <a:lnTo>
                    <a:pt x="753" y="869"/>
                  </a:lnTo>
                  <a:lnTo>
                    <a:pt x="753" y="869"/>
                  </a:lnTo>
                  <a:lnTo>
                    <a:pt x="753" y="869"/>
                  </a:lnTo>
                  <a:lnTo>
                    <a:pt x="753" y="869"/>
                  </a:lnTo>
                  <a:lnTo>
                    <a:pt x="753" y="869"/>
                  </a:lnTo>
                  <a:lnTo>
                    <a:pt x="754" y="869"/>
                  </a:lnTo>
                  <a:lnTo>
                    <a:pt x="754" y="869"/>
                  </a:lnTo>
                  <a:lnTo>
                    <a:pt x="754" y="869"/>
                  </a:lnTo>
                  <a:lnTo>
                    <a:pt x="754" y="869"/>
                  </a:lnTo>
                  <a:lnTo>
                    <a:pt x="754" y="869"/>
                  </a:lnTo>
                  <a:lnTo>
                    <a:pt x="754" y="869"/>
                  </a:lnTo>
                  <a:lnTo>
                    <a:pt x="754" y="869"/>
                  </a:lnTo>
                  <a:lnTo>
                    <a:pt x="755" y="869"/>
                  </a:lnTo>
                  <a:lnTo>
                    <a:pt x="755" y="869"/>
                  </a:lnTo>
                  <a:lnTo>
                    <a:pt x="755" y="869"/>
                  </a:lnTo>
                  <a:lnTo>
                    <a:pt x="755" y="869"/>
                  </a:lnTo>
                  <a:lnTo>
                    <a:pt x="755" y="869"/>
                  </a:lnTo>
                  <a:lnTo>
                    <a:pt x="755" y="868"/>
                  </a:lnTo>
                  <a:lnTo>
                    <a:pt x="756" y="868"/>
                  </a:lnTo>
                  <a:lnTo>
                    <a:pt x="756" y="868"/>
                  </a:lnTo>
                  <a:lnTo>
                    <a:pt x="756" y="868"/>
                  </a:lnTo>
                  <a:lnTo>
                    <a:pt x="756" y="868"/>
                  </a:lnTo>
                  <a:lnTo>
                    <a:pt x="756" y="868"/>
                  </a:lnTo>
                  <a:lnTo>
                    <a:pt x="756" y="868"/>
                  </a:lnTo>
                  <a:lnTo>
                    <a:pt x="756" y="866"/>
                  </a:lnTo>
                  <a:lnTo>
                    <a:pt x="756" y="866"/>
                  </a:lnTo>
                  <a:lnTo>
                    <a:pt x="756" y="866"/>
                  </a:lnTo>
                  <a:lnTo>
                    <a:pt x="755" y="866"/>
                  </a:lnTo>
                  <a:lnTo>
                    <a:pt x="755" y="866"/>
                  </a:lnTo>
                  <a:lnTo>
                    <a:pt x="755" y="866"/>
                  </a:lnTo>
                  <a:lnTo>
                    <a:pt x="755" y="866"/>
                  </a:lnTo>
                  <a:lnTo>
                    <a:pt x="755" y="866"/>
                  </a:lnTo>
                  <a:lnTo>
                    <a:pt x="755" y="866"/>
                  </a:lnTo>
                  <a:lnTo>
                    <a:pt x="755" y="866"/>
                  </a:lnTo>
                  <a:lnTo>
                    <a:pt x="754" y="866"/>
                  </a:lnTo>
                  <a:lnTo>
                    <a:pt x="754" y="866"/>
                  </a:lnTo>
                  <a:lnTo>
                    <a:pt x="754" y="866"/>
                  </a:lnTo>
                  <a:lnTo>
                    <a:pt x="754" y="866"/>
                  </a:lnTo>
                  <a:lnTo>
                    <a:pt x="754" y="866"/>
                  </a:lnTo>
                  <a:lnTo>
                    <a:pt x="754" y="866"/>
                  </a:lnTo>
                  <a:lnTo>
                    <a:pt x="754" y="866"/>
                  </a:lnTo>
                  <a:lnTo>
                    <a:pt x="753" y="866"/>
                  </a:lnTo>
                  <a:lnTo>
                    <a:pt x="753" y="866"/>
                  </a:lnTo>
                  <a:lnTo>
                    <a:pt x="753" y="867"/>
                  </a:lnTo>
                  <a:lnTo>
                    <a:pt x="753" y="867"/>
                  </a:lnTo>
                  <a:lnTo>
                    <a:pt x="753" y="867"/>
                  </a:lnTo>
                  <a:lnTo>
                    <a:pt x="753" y="867"/>
                  </a:lnTo>
                  <a:lnTo>
                    <a:pt x="753" y="867"/>
                  </a:lnTo>
                  <a:lnTo>
                    <a:pt x="752" y="867"/>
                  </a:lnTo>
                  <a:lnTo>
                    <a:pt x="752" y="867"/>
                  </a:lnTo>
                  <a:lnTo>
                    <a:pt x="752" y="867"/>
                  </a:lnTo>
                  <a:lnTo>
                    <a:pt x="752" y="867"/>
                  </a:lnTo>
                  <a:lnTo>
                    <a:pt x="752" y="867"/>
                  </a:lnTo>
                  <a:lnTo>
                    <a:pt x="752" y="867"/>
                  </a:lnTo>
                  <a:lnTo>
                    <a:pt x="752" y="867"/>
                  </a:lnTo>
                  <a:lnTo>
                    <a:pt x="751" y="867"/>
                  </a:lnTo>
                  <a:lnTo>
                    <a:pt x="751" y="867"/>
                  </a:lnTo>
                  <a:lnTo>
                    <a:pt x="751" y="867"/>
                  </a:lnTo>
                  <a:lnTo>
                    <a:pt x="751" y="867"/>
                  </a:lnTo>
                  <a:lnTo>
                    <a:pt x="751" y="867"/>
                  </a:lnTo>
                  <a:lnTo>
                    <a:pt x="751" y="867"/>
                  </a:lnTo>
                  <a:lnTo>
                    <a:pt x="751" y="867"/>
                  </a:lnTo>
                  <a:lnTo>
                    <a:pt x="750" y="867"/>
                  </a:lnTo>
                  <a:lnTo>
                    <a:pt x="750" y="867"/>
                  </a:lnTo>
                  <a:lnTo>
                    <a:pt x="750" y="867"/>
                  </a:lnTo>
                  <a:lnTo>
                    <a:pt x="750" y="867"/>
                  </a:lnTo>
                  <a:lnTo>
                    <a:pt x="750" y="867"/>
                  </a:lnTo>
                  <a:lnTo>
                    <a:pt x="750" y="867"/>
                  </a:lnTo>
                  <a:lnTo>
                    <a:pt x="750" y="867"/>
                  </a:lnTo>
                  <a:lnTo>
                    <a:pt x="749" y="868"/>
                  </a:lnTo>
                  <a:lnTo>
                    <a:pt x="749" y="868"/>
                  </a:lnTo>
                  <a:lnTo>
                    <a:pt x="749" y="868"/>
                  </a:lnTo>
                  <a:lnTo>
                    <a:pt x="749" y="868"/>
                  </a:lnTo>
                  <a:lnTo>
                    <a:pt x="749" y="868"/>
                  </a:lnTo>
                  <a:lnTo>
                    <a:pt x="749" y="868"/>
                  </a:lnTo>
                  <a:lnTo>
                    <a:pt x="749" y="868"/>
                  </a:lnTo>
                  <a:lnTo>
                    <a:pt x="748" y="868"/>
                  </a:lnTo>
                  <a:lnTo>
                    <a:pt x="748" y="868"/>
                  </a:lnTo>
                  <a:lnTo>
                    <a:pt x="748" y="868"/>
                  </a:lnTo>
                  <a:lnTo>
                    <a:pt x="748" y="868"/>
                  </a:lnTo>
                  <a:lnTo>
                    <a:pt x="748" y="868"/>
                  </a:lnTo>
                  <a:lnTo>
                    <a:pt x="748" y="868"/>
                  </a:lnTo>
                  <a:lnTo>
                    <a:pt x="747" y="868"/>
                  </a:lnTo>
                  <a:lnTo>
                    <a:pt x="747" y="868"/>
                  </a:lnTo>
                  <a:lnTo>
                    <a:pt x="747" y="868"/>
                  </a:lnTo>
                  <a:lnTo>
                    <a:pt x="747" y="868"/>
                  </a:lnTo>
                  <a:lnTo>
                    <a:pt x="747" y="868"/>
                  </a:lnTo>
                  <a:lnTo>
                    <a:pt x="747" y="868"/>
                  </a:lnTo>
                  <a:lnTo>
                    <a:pt x="747" y="868"/>
                  </a:lnTo>
                  <a:lnTo>
                    <a:pt x="746" y="868"/>
                  </a:lnTo>
                  <a:lnTo>
                    <a:pt x="746" y="868"/>
                  </a:lnTo>
                  <a:lnTo>
                    <a:pt x="746" y="868"/>
                  </a:lnTo>
                  <a:lnTo>
                    <a:pt x="746" y="868"/>
                  </a:lnTo>
                  <a:lnTo>
                    <a:pt x="746" y="869"/>
                  </a:lnTo>
                  <a:lnTo>
                    <a:pt x="746" y="869"/>
                  </a:lnTo>
                  <a:lnTo>
                    <a:pt x="746" y="869"/>
                  </a:lnTo>
                  <a:lnTo>
                    <a:pt x="745" y="869"/>
                  </a:lnTo>
                  <a:lnTo>
                    <a:pt x="745" y="869"/>
                  </a:lnTo>
                  <a:lnTo>
                    <a:pt x="745" y="869"/>
                  </a:lnTo>
                  <a:lnTo>
                    <a:pt x="745" y="869"/>
                  </a:lnTo>
                  <a:lnTo>
                    <a:pt x="745" y="869"/>
                  </a:lnTo>
                  <a:lnTo>
                    <a:pt x="745" y="869"/>
                  </a:lnTo>
                  <a:lnTo>
                    <a:pt x="745" y="869"/>
                  </a:lnTo>
                  <a:lnTo>
                    <a:pt x="744" y="869"/>
                  </a:lnTo>
                  <a:lnTo>
                    <a:pt x="744" y="869"/>
                  </a:lnTo>
                  <a:lnTo>
                    <a:pt x="744" y="869"/>
                  </a:lnTo>
                  <a:lnTo>
                    <a:pt x="744" y="869"/>
                  </a:lnTo>
                  <a:lnTo>
                    <a:pt x="744" y="869"/>
                  </a:lnTo>
                  <a:lnTo>
                    <a:pt x="744" y="869"/>
                  </a:lnTo>
                  <a:lnTo>
                    <a:pt x="743" y="869"/>
                  </a:lnTo>
                  <a:lnTo>
                    <a:pt x="743" y="869"/>
                  </a:lnTo>
                  <a:lnTo>
                    <a:pt x="743" y="869"/>
                  </a:lnTo>
                  <a:lnTo>
                    <a:pt x="743" y="869"/>
                  </a:lnTo>
                  <a:lnTo>
                    <a:pt x="743" y="869"/>
                  </a:lnTo>
                  <a:lnTo>
                    <a:pt x="743" y="869"/>
                  </a:lnTo>
                  <a:lnTo>
                    <a:pt x="743" y="872"/>
                  </a:lnTo>
                  <a:close/>
                  <a:moveTo>
                    <a:pt x="764" y="866"/>
                  </a:moveTo>
                  <a:lnTo>
                    <a:pt x="764" y="866"/>
                  </a:lnTo>
                  <a:lnTo>
                    <a:pt x="764" y="866"/>
                  </a:lnTo>
                  <a:lnTo>
                    <a:pt x="765" y="866"/>
                  </a:lnTo>
                  <a:lnTo>
                    <a:pt x="765" y="866"/>
                  </a:lnTo>
                  <a:lnTo>
                    <a:pt x="765" y="866"/>
                  </a:lnTo>
                  <a:lnTo>
                    <a:pt x="765" y="866"/>
                  </a:lnTo>
                  <a:lnTo>
                    <a:pt x="765" y="866"/>
                  </a:lnTo>
                  <a:lnTo>
                    <a:pt x="765" y="866"/>
                  </a:lnTo>
                  <a:lnTo>
                    <a:pt x="765" y="866"/>
                  </a:lnTo>
                  <a:lnTo>
                    <a:pt x="766" y="866"/>
                  </a:lnTo>
                  <a:lnTo>
                    <a:pt x="766" y="866"/>
                  </a:lnTo>
                  <a:lnTo>
                    <a:pt x="766" y="866"/>
                  </a:lnTo>
                  <a:lnTo>
                    <a:pt x="766" y="866"/>
                  </a:lnTo>
                  <a:lnTo>
                    <a:pt x="766" y="865"/>
                  </a:lnTo>
                  <a:lnTo>
                    <a:pt x="766" y="865"/>
                  </a:lnTo>
                  <a:lnTo>
                    <a:pt x="766" y="865"/>
                  </a:lnTo>
                  <a:lnTo>
                    <a:pt x="767" y="865"/>
                  </a:lnTo>
                  <a:lnTo>
                    <a:pt x="767" y="865"/>
                  </a:lnTo>
                  <a:lnTo>
                    <a:pt x="767" y="865"/>
                  </a:lnTo>
                  <a:lnTo>
                    <a:pt x="767" y="865"/>
                  </a:lnTo>
                  <a:lnTo>
                    <a:pt x="767" y="865"/>
                  </a:lnTo>
                  <a:lnTo>
                    <a:pt x="767" y="865"/>
                  </a:lnTo>
                  <a:lnTo>
                    <a:pt x="767" y="865"/>
                  </a:lnTo>
                  <a:lnTo>
                    <a:pt x="768" y="865"/>
                  </a:lnTo>
                  <a:lnTo>
                    <a:pt x="768" y="865"/>
                  </a:lnTo>
                  <a:lnTo>
                    <a:pt x="768" y="865"/>
                  </a:lnTo>
                  <a:lnTo>
                    <a:pt x="768" y="865"/>
                  </a:lnTo>
                  <a:lnTo>
                    <a:pt x="768" y="865"/>
                  </a:lnTo>
                  <a:lnTo>
                    <a:pt x="768" y="865"/>
                  </a:lnTo>
                  <a:lnTo>
                    <a:pt x="768" y="865"/>
                  </a:lnTo>
                  <a:lnTo>
                    <a:pt x="769" y="865"/>
                  </a:lnTo>
                  <a:lnTo>
                    <a:pt x="769" y="865"/>
                  </a:lnTo>
                  <a:lnTo>
                    <a:pt x="769" y="865"/>
                  </a:lnTo>
                  <a:lnTo>
                    <a:pt x="769" y="865"/>
                  </a:lnTo>
                  <a:lnTo>
                    <a:pt x="769" y="865"/>
                  </a:lnTo>
                  <a:lnTo>
                    <a:pt x="769" y="865"/>
                  </a:lnTo>
                  <a:lnTo>
                    <a:pt x="769" y="865"/>
                  </a:lnTo>
                  <a:lnTo>
                    <a:pt x="770" y="865"/>
                  </a:lnTo>
                  <a:lnTo>
                    <a:pt x="770" y="865"/>
                  </a:lnTo>
                  <a:lnTo>
                    <a:pt x="770" y="864"/>
                  </a:lnTo>
                  <a:lnTo>
                    <a:pt x="770" y="864"/>
                  </a:lnTo>
                  <a:lnTo>
                    <a:pt x="770" y="864"/>
                  </a:lnTo>
                  <a:lnTo>
                    <a:pt x="770" y="864"/>
                  </a:lnTo>
                  <a:lnTo>
                    <a:pt x="771" y="864"/>
                  </a:lnTo>
                  <a:lnTo>
                    <a:pt x="771" y="864"/>
                  </a:lnTo>
                  <a:lnTo>
                    <a:pt x="771" y="864"/>
                  </a:lnTo>
                  <a:lnTo>
                    <a:pt x="771" y="864"/>
                  </a:lnTo>
                  <a:lnTo>
                    <a:pt x="771" y="864"/>
                  </a:lnTo>
                  <a:lnTo>
                    <a:pt x="771" y="864"/>
                  </a:lnTo>
                  <a:lnTo>
                    <a:pt x="771" y="864"/>
                  </a:lnTo>
                  <a:lnTo>
                    <a:pt x="772" y="864"/>
                  </a:lnTo>
                  <a:lnTo>
                    <a:pt x="772" y="864"/>
                  </a:lnTo>
                  <a:lnTo>
                    <a:pt x="772" y="864"/>
                  </a:lnTo>
                  <a:lnTo>
                    <a:pt x="772" y="864"/>
                  </a:lnTo>
                  <a:lnTo>
                    <a:pt x="772" y="864"/>
                  </a:lnTo>
                  <a:lnTo>
                    <a:pt x="772" y="864"/>
                  </a:lnTo>
                  <a:lnTo>
                    <a:pt x="772" y="864"/>
                  </a:lnTo>
                  <a:lnTo>
                    <a:pt x="773" y="864"/>
                  </a:lnTo>
                  <a:lnTo>
                    <a:pt x="773" y="864"/>
                  </a:lnTo>
                  <a:lnTo>
                    <a:pt x="773" y="864"/>
                  </a:lnTo>
                  <a:lnTo>
                    <a:pt x="773" y="864"/>
                  </a:lnTo>
                  <a:lnTo>
                    <a:pt x="773" y="864"/>
                  </a:lnTo>
                  <a:lnTo>
                    <a:pt x="773" y="864"/>
                  </a:lnTo>
                  <a:lnTo>
                    <a:pt x="773" y="863"/>
                  </a:lnTo>
                  <a:lnTo>
                    <a:pt x="774" y="863"/>
                  </a:lnTo>
                  <a:lnTo>
                    <a:pt x="774" y="863"/>
                  </a:lnTo>
                  <a:lnTo>
                    <a:pt x="774" y="863"/>
                  </a:lnTo>
                  <a:lnTo>
                    <a:pt x="774" y="863"/>
                  </a:lnTo>
                  <a:lnTo>
                    <a:pt x="774" y="863"/>
                  </a:lnTo>
                  <a:lnTo>
                    <a:pt x="774" y="863"/>
                  </a:lnTo>
                  <a:lnTo>
                    <a:pt x="774" y="863"/>
                  </a:lnTo>
                  <a:lnTo>
                    <a:pt x="775" y="863"/>
                  </a:lnTo>
                  <a:lnTo>
                    <a:pt x="775" y="863"/>
                  </a:lnTo>
                  <a:lnTo>
                    <a:pt x="775" y="863"/>
                  </a:lnTo>
                  <a:lnTo>
                    <a:pt x="775" y="863"/>
                  </a:lnTo>
                  <a:lnTo>
                    <a:pt x="775" y="863"/>
                  </a:lnTo>
                  <a:lnTo>
                    <a:pt x="775" y="863"/>
                  </a:lnTo>
                  <a:lnTo>
                    <a:pt x="775" y="863"/>
                  </a:lnTo>
                  <a:lnTo>
                    <a:pt x="776" y="863"/>
                  </a:lnTo>
                  <a:lnTo>
                    <a:pt x="776" y="863"/>
                  </a:lnTo>
                  <a:lnTo>
                    <a:pt x="776" y="863"/>
                  </a:lnTo>
                  <a:lnTo>
                    <a:pt x="776" y="863"/>
                  </a:lnTo>
                  <a:lnTo>
                    <a:pt x="776" y="863"/>
                  </a:lnTo>
                  <a:lnTo>
                    <a:pt x="776" y="863"/>
                  </a:lnTo>
                  <a:lnTo>
                    <a:pt x="776" y="863"/>
                  </a:lnTo>
                  <a:lnTo>
                    <a:pt x="777" y="863"/>
                  </a:lnTo>
                  <a:lnTo>
                    <a:pt x="777" y="863"/>
                  </a:lnTo>
                  <a:lnTo>
                    <a:pt x="777" y="863"/>
                  </a:lnTo>
                  <a:lnTo>
                    <a:pt x="777" y="863"/>
                  </a:lnTo>
                  <a:lnTo>
                    <a:pt x="777" y="862"/>
                  </a:lnTo>
                  <a:lnTo>
                    <a:pt x="777" y="862"/>
                  </a:lnTo>
                  <a:lnTo>
                    <a:pt x="777" y="860"/>
                  </a:lnTo>
                  <a:lnTo>
                    <a:pt x="777" y="860"/>
                  </a:lnTo>
                  <a:lnTo>
                    <a:pt x="777" y="860"/>
                  </a:lnTo>
                  <a:lnTo>
                    <a:pt x="777" y="860"/>
                  </a:lnTo>
                  <a:lnTo>
                    <a:pt x="776" y="860"/>
                  </a:lnTo>
                  <a:lnTo>
                    <a:pt x="776" y="860"/>
                  </a:lnTo>
                  <a:lnTo>
                    <a:pt x="776" y="860"/>
                  </a:lnTo>
                  <a:lnTo>
                    <a:pt x="776" y="860"/>
                  </a:lnTo>
                  <a:lnTo>
                    <a:pt x="776" y="860"/>
                  </a:lnTo>
                  <a:lnTo>
                    <a:pt x="776" y="860"/>
                  </a:lnTo>
                  <a:lnTo>
                    <a:pt x="776" y="860"/>
                  </a:lnTo>
                  <a:lnTo>
                    <a:pt x="775" y="860"/>
                  </a:lnTo>
                  <a:lnTo>
                    <a:pt x="775" y="860"/>
                  </a:lnTo>
                  <a:lnTo>
                    <a:pt x="775" y="860"/>
                  </a:lnTo>
                  <a:lnTo>
                    <a:pt x="775" y="861"/>
                  </a:lnTo>
                  <a:lnTo>
                    <a:pt x="775" y="861"/>
                  </a:lnTo>
                  <a:lnTo>
                    <a:pt x="775" y="861"/>
                  </a:lnTo>
                  <a:lnTo>
                    <a:pt x="775" y="861"/>
                  </a:lnTo>
                  <a:lnTo>
                    <a:pt x="774" y="861"/>
                  </a:lnTo>
                  <a:lnTo>
                    <a:pt x="774" y="861"/>
                  </a:lnTo>
                  <a:lnTo>
                    <a:pt x="774" y="861"/>
                  </a:lnTo>
                  <a:lnTo>
                    <a:pt x="774" y="861"/>
                  </a:lnTo>
                  <a:lnTo>
                    <a:pt x="774" y="861"/>
                  </a:lnTo>
                  <a:lnTo>
                    <a:pt x="774" y="861"/>
                  </a:lnTo>
                  <a:lnTo>
                    <a:pt x="773" y="861"/>
                  </a:lnTo>
                  <a:lnTo>
                    <a:pt x="773" y="861"/>
                  </a:lnTo>
                  <a:lnTo>
                    <a:pt x="773" y="861"/>
                  </a:lnTo>
                  <a:lnTo>
                    <a:pt x="773" y="861"/>
                  </a:lnTo>
                  <a:lnTo>
                    <a:pt x="773" y="861"/>
                  </a:lnTo>
                  <a:lnTo>
                    <a:pt x="773" y="861"/>
                  </a:lnTo>
                  <a:lnTo>
                    <a:pt x="773" y="861"/>
                  </a:lnTo>
                  <a:lnTo>
                    <a:pt x="772" y="861"/>
                  </a:lnTo>
                  <a:lnTo>
                    <a:pt x="772" y="861"/>
                  </a:lnTo>
                  <a:lnTo>
                    <a:pt x="772" y="861"/>
                  </a:lnTo>
                  <a:lnTo>
                    <a:pt x="772" y="861"/>
                  </a:lnTo>
                  <a:lnTo>
                    <a:pt x="772" y="861"/>
                  </a:lnTo>
                  <a:lnTo>
                    <a:pt x="772" y="861"/>
                  </a:lnTo>
                  <a:lnTo>
                    <a:pt x="772" y="861"/>
                  </a:lnTo>
                  <a:lnTo>
                    <a:pt x="771" y="861"/>
                  </a:lnTo>
                  <a:lnTo>
                    <a:pt x="771" y="861"/>
                  </a:lnTo>
                  <a:lnTo>
                    <a:pt x="771" y="862"/>
                  </a:lnTo>
                  <a:lnTo>
                    <a:pt x="771" y="862"/>
                  </a:lnTo>
                  <a:lnTo>
                    <a:pt x="771" y="862"/>
                  </a:lnTo>
                  <a:lnTo>
                    <a:pt x="771" y="862"/>
                  </a:lnTo>
                  <a:lnTo>
                    <a:pt x="771" y="862"/>
                  </a:lnTo>
                  <a:lnTo>
                    <a:pt x="770" y="862"/>
                  </a:lnTo>
                  <a:lnTo>
                    <a:pt x="770" y="862"/>
                  </a:lnTo>
                  <a:lnTo>
                    <a:pt x="770" y="862"/>
                  </a:lnTo>
                  <a:lnTo>
                    <a:pt x="770" y="862"/>
                  </a:lnTo>
                  <a:lnTo>
                    <a:pt x="770" y="862"/>
                  </a:lnTo>
                  <a:lnTo>
                    <a:pt x="770" y="862"/>
                  </a:lnTo>
                  <a:lnTo>
                    <a:pt x="770" y="862"/>
                  </a:lnTo>
                  <a:lnTo>
                    <a:pt x="769" y="862"/>
                  </a:lnTo>
                  <a:lnTo>
                    <a:pt x="769" y="862"/>
                  </a:lnTo>
                  <a:lnTo>
                    <a:pt x="769" y="862"/>
                  </a:lnTo>
                  <a:lnTo>
                    <a:pt x="769" y="862"/>
                  </a:lnTo>
                  <a:lnTo>
                    <a:pt x="769" y="862"/>
                  </a:lnTo>
                  <a:lnTo>
                    <a:pt x="769" y="862"/>
                  </a:lnTo>
                  <a:lnTo>
                    <a:pt x="769" y="862"/>
                  </a:lnTo>
                  <a:lnTo>
                    <a:pt x="768" y="862"/>
                  </a:lnTo>
                  <a:lnTo>
                    <a:pt x="768" y="862"/>
                  </a:lnTo>
                  <a:lnTo>
                    <a:pt x="768" y="862"/>
                  </a:lnTo>
                  <a:lnTo>
                    <a:pt x="768" y="862"/>
                  </a:lnTo>
                  <a:lnTo>
                    <a:pt x="768" y="862"/>
                  </a:lnTo>
                  <a:lnTo>
                    <a:pt x="768" y="863"/>
                  </a:lnTo>
                  <a:lnTo>
                    <a:pt x="768" y="863"/>
                  </a:lnTo>
                  <a:lnTo>
                    <a:pt x="767" y="863"/>
                  </a:lnTo>
                  <a:lnTo>
                    <a:pt x="767" y="863"/>
                  </a:lnTo>
                  <a:lnTo>
                    <a:pt x="767" y="863"/>
                  </a:lnTo>
                  <a:lnTo>
                    <a:pt x="767" y="863"/>
                  </a:lnTo>
                  <a:lnTo>
                    <a:pt x="767" y="863"/>
                  </a:lnTo>
                  <a:lnTo>
                    <a:pt x="767" y="863"/>
                  </a:lnTo>
                  <a:lnTo>
                    <a:pt x="767" y="863"/>
                  </a:lnTo>
                  <a:lnTo>
                    <a:pt x="766" y="863"/>
                  </a:lnTo>
                  <a:lnTo>
                    <a:pt x="766" y="863"/>
                  </a:lnTo>
                  <a:lnTo>
                    <a:pt x="766" y="863"/>
                  </a:lnTo>
                  <a:lnTo>
                    <a:pt x="766" y="863"/>
                  </a:lnTo>
                  <a:lnTo>
                    <a:pt x="766" y="863"/>
                  </a:lnTo>
                  <a:lnTo>
                    <a:pt x="766" y="863"/>
                  </a:lnTo>
                  <a:lnTo>
                    <a:pt x="766" y="863"/>
                  </a:lnTo>
                  <a:lnTo>
                    <a:pt x="765" y="863"/>
                  </a:lnTo>
                  <a:lnTo>
                    <a:pt x="765" y="863"/>
                  </a:lnTo>
                  <a:lnTo>
                    <a:pt x="765" y="863"/>
                  </a:lnTo>
                  <a:lnTo>
                    <a:pt x="765" y="863"/>
                  </a:lnTo>
                  <a:lnTo>
                    <a:pt x="765" y="863"/>
                  </a:lnTo>
                  <a:lnTo>
                    <a:pt x="765" y="863"/>
                  </a:lnTo>
                  <a:lnTo>
                    <a:pt x="765" y="863"/>
                  </a:lnTo>
                  <a:lnTo>
                    <a:pt x="764" y="863"/>
                  </a:lnTo>
                  <a:lnTo>
                    <a:pt x="764" y="863"/>
                  </a:lnTo>
                  <a:lnTo>
                    <a:pt x="764" y="863"/>
                  </a:lnTo>
                  <a:lnTo>
                    <a:pt x="764" y="864"/>
                  </a:lnTo>
                  <a:lnTo>
                    <a:pt x="764" y="864"/>
                  </a:lnTo>
                  <a:lnTo>
                    <a:pt x="764" y="866"/>
                  </a:lnTo>
                  <a:close/>
                  <a:moveTo>
                    <a:pt x="785" y="860"/>
                  </a:moveTo>
                  <a:lnTo>
                    <a:pt x="785" y="860"/>
                  </a:lnTo>
                  <a:lnTo>
                    <a:pt x="786" y="860"/>
                  </a:lnTo>
                  <a:lnTo>
                    <a:pt x="786" y="860"/>
                  </a:lnTo>
                  <a:lnTo>
                    <a:pt x="786" y="860"/>
                  </a:lnTo>
                  <a:lnTo>
                    <a:pt x="786" y="860"/>
                  </a:lnTo>
                  <a:lnTo>
                    <a:pt x="786" y="860"/>
                  </a:lnTo>
                  <a:lnTo>
                    <a:pt x="786" y="860"/>
                  </a:lnTo>
                  <a:lnTo>
                    <a:pt x="786" y="860"/>
                  </a:lnTo>
                  <a:lnTo>
                    <a:pt x="787" y="860"/>
                  </a:lnTo>
                  <a:lnTo>
                    <a:pt x="787" y="860"/>
                  </a:lnTo>
                  <a:lnTo>
                    <a:pt x="787" y="860"/>
                  </a:lnTo>
                  <a:lnTo>
                    <a:pt x="787" y="860"/>
                  </a:lnTo>
                  <a:lnTo>
                    <a:pt x="787" y="860"/>
                  </a:lnTo>
                  <a:lnTo>
                    <a:pt x="787" y="860"/>
                  </a:lnTo>
                  <a:lnTo>
                    <a:pt x="787" y="860"/>
                  </a:lnTo>
                  <a:lnTo>
                    <a:pt x="788" y="860"/>
                  </a:lnTo>
                  <a:lnTo>
                    <a:pt x="788" y="860"/>
                  </a:lnTo>
                  <a:lnTo>
                    <a:pt x="788" y="860"/>
                  </a:lnTo>
                  <a:lnTo>
                    <a:pt x="788" y="859"/>
                  </a:lnTo>
                  <a:lnTo>
                    <a:pt x="788" y="859"/>
                  </a:lnTo>
                  <a:lnTo>
                    <a:pt x="788" y="859"/>
                  </a:lnTo>
                  <a:lnTo>
                    <a:pt x="788" y="859"/>
                  </a:lnTo>
                  <a:lnTo>
                    <a:pt x="789" y="859"/>
                  </a:lnTo>
                  <a:lnTo>
                    <a:pt x="789" y="859"/>
                  </a:lnTo>
                  <a:lnTo>
                    <a:pt x="789" y="859"/>
                  </a:lnTo>
                  <a:lnTo>
                    <a:pt x="789" y="859"/>
                  </a:lnTo>
                  <a:lnTo>
                    <a:pt x="789" y="859"/>
                  </a:lnTo>
                  <a:lnTo>
                    <a:pt x="789" y="859"/>
                  </a:lnTo>
                  <a:lnTo>
                    <a:pt x="789" y="859"/>
                  </a:lnTo>
                  <a:lnTo>
                    <a:pt x="790" y="859"/>
                  </a:lnTo>
                  <a:lnTo>
                    <a:pt x="790" y="859"/>
                  </a:lnTo>
                  <a:lnTo>
                    <a:pt x="790" y="859"/>
                  </a:lnTo>
                  <a:lnTo>
                    <a:pt x="790" y="859"/>
                  </a:lnTo>
                  <a:lnTo>
                    <a:pt x="790" y="859"/>
                  </a:lnTo>
                  <a:lnTo>
                    <a:pt x="790" y="859"/>
                  </a:lnTo>
                  <a:lnTo>
                    <a:pt x="790" y="859"/>
                  </a:lnTo>
                  <a:lnTo>
                    <a:pt x="791" y="859"/>
                  </a:lnTo>
                  <a:lnTo>
                    <a:pt x="791" y="859"/>
                  </a:lnTo>
                  <a:lnTo>
                    <a:pt x="791" y="859"/>
                  </a:lnTo>
                  <a:lnTo>
                    <a:pt x="791" y="859"/>
                  </a:lnTo>
                  <a:lnTo>
                    <a:pt x="791" y="859"/>
                  </a:lnTo>
                  <a:lnTo>
                    <a:pt x="791" y="859"/>
                  </a:lnTo>
                  <a:lnTo>
                    <a:pt x="791" y="859"/>
                  </a:lnTo>
                  <a:lnTo>
                    <a:pt x="792" y="859"/>
                  </a:lnTo>
                  <a:lnTo>
                    <a:pt x="792" y="858"/>
                  </a:lnTo>
                  <a:lnTo>
                    <a:pt x="792" y="858"/>
                  </a:lnTo>
                  <a:lnTo>
                    <a:pt x="792" y="858"/>
                  </a:lnTo>
                  <a:lnTo>
                    <a:pt x="792" y="858"/>
                  </a:lnTo>
                  <a:lnTo>
                    <a:pt x="792" y="858"/>
                  </a:lnTo>
                  <a:lnTo>
                    <a:pt x="792" y="858"/>
                  </a:lnTo>
                  <a:lnTo>
                    <a:pt x="793" y="858"/>
                  </a:lnTo>
                  <a:lnTo>
                    <a:pt x="793" y="858"/>
                  </a:lnTo>
                  <a:lnTo>
                    <a:pt x="793" y="858"/>
                  </a:lnTo>
                  <a:lnTo>
                    <a:pt x="793" y="858"/>
                  </a:lnTo>
                  <a:lnTo>
                    <a:pt x="793" y="858"/>
                  </a:lnTo>
                  <a:lnTo>
                    <a:pt x="793" y="858"/>
                  </a:lnTo>
                  <a:lnTo>
                    <a:pt x="793" y="858"/>
                  </a:lnTo>
                  <a:lnTo>
                    <a:pt x="794" y="858"/>
                  </a:lnTo>
                  <a:lnTo>
                    <a:pt x="794" y="858"/>
                  </a:lnTo>
                  <a:lnTo>
                    <a:pt x="794" y="858"/>
                  </a:lnTo>
                  <a:lnTo>
                    <a:pt x="794" y="858"/>
                  </a:lnTo>
                  <a:lnTo>
                    <a:pt x="794" y="858"/>
                  </a:lnTo>
                  <a:lnTo>
                    <a:pt x="794" y="858"/>
                  </a:lnTo>
                  <a:lnTo>
                    <a:pt x="794" y="858"/>
                  </a:lnTo>
                  <a:lnTo>
                    <a:pt x="795" y="858"/>
                  </a:lnTo>
                  <a:lnTo>
                    <a:pt x="795" y="858"/>
                  </a:lnTo>
                  <a:lnTo>
                    <a:pt x="795" y="858"/>
                  </a:lnTo>
                  <a:lnTo>
                    <a:pt x="795" y="858"/>
                  </a:lnTo>
                  <a:lnTo>
                    <a:pt x="795" y="857"/>
                  </a:lnTo>
                  <a:lnTo>
                    <a:pt x="795" y="857"/>
                  </a:lnTo>
                  <a:lnTo>
                    <a:pt x="795" y="857"/>
                  </a:lnTo>
                  <a:lnTo>
                    <a:pt x="796" y="857"/>
                  </a:lnTo>
                  <a:lnTo>
                    <a:pt x="796" y="857"/>
                  </a:lnTo>
                  <a:lnTo>
                    <a:pt x="796" y="857"/>
                  </a:lnTo>
                  <a:lnTo>
                    <a:pt x="796" y="857"/>
                  </a:lnTo>
                  <a:lnTo>
                    <a:pt x="796" y="857"/>
                  </a:lnTo>
                  <a:lnTo>
                    <a:pt x="796" y="857"/>
                  </a:lnTo>
                  <a:lnTo>
                    <a:pt x="797" y="857"/>
                  </a:lnTo>
                  <a:lnTo>
                    <a:pt x="797" y="857"/>
                  </a:lnTo>
                  <a:lnTo>
                    <a:pt x="797" y="857"/>
                  </a:lnTo>
                  <a:lnTo>
                    <a:pt x="797" y="857"/>
                  </a:lnTo>
                  <a:lnTo>
                    <a:pt x="797" y="857"/>
                  </a:lnTo>
                  <a:lnTo>
                    <a:pt x="797" y="857"/>
                  </a:lnTo>
                  <a:lnTo>
                    <a:pt x="797" y="857"/>
                  </a:lnTo>
                  <a:lnTo>
                    <a:pt x="798" y="857"/>
                  </a:lnTo>
                  <a:lnTo>
                    <a:pt x="798" y="857"/>
                  </a:lnTo>
                  <a:lnTo>
                    <a:pt x="798" y="857"/>
                  </a:lnTo>
                  <a:lnTo>
                    <a:pt x="798" y="857"/>
                  </a:lnTo>
                  <a:lnTo>
                    <a:pt x="798" y="857"/>
                  </a:lnTo>
                  <a:lnTo>
                    <a:pt x="798" y="857"/>
                  </a:lnTo>
                  <a:lnTo>
                    <a:pt x="798" y="854"/>
                  </a:lnTo>
                  <a:lnTo>
                    <a:pt x="798" y="854"/>
                  </a:lnTo>
                  <a:lnTo>
                    <a:pt x="798" y="854"/>
                  </a:lnTo>
                  <a:lnTo>
                    <a:pt x="797" y="854"/>
                  </a:lnTo>
                  <a:lnTo>
                    <a:pt x="797" y="854"/>
                  </a:lnTo>
                  <a:lnTo>
                    <a:pt x="797" y="854"/>
                  </a:lnTo>
                  <a:lnTo>
                    <a:pt x="797" y="854"/>
                  </a:lnTo>
                  <a:lnTo>
                    <a:pt x="797" y="855"/>
                  </a:lnTo>
                  <a:lnTo>
                    <a:pt x="797" y="855"/>
                  </a:lnTo>
                  <a:lnTo>
                    <a:pt x="797" y="855"/>
                  </a:lnTo>
                  <a:lnTo>
                    <a:pt x="796" y="855"/>
                  </a:lnTo>
                  <a:lnTo>
                    <a:pt x="796" y="855"/>
                  </a:lnTo>
                  <a:lnTo>
                    <a:pt x="796" y="855"/>
                  </a:lnTo>
                  <a:lnTo>
                    <a:pt x="796" y="855"/>
                  </a:lnTo>
                  <a:lnTo>
                    <a:pt x="796" y="855"/>
                  </a:lnTo>
                  <a:lnTo>
                    <a:pt x="796" y="855"/>
                  </a:lnTo>
                  <a:lnTo>
                    <a:pt x="796" y="855"/>
                  </a:lnTo>
                  <a:lnTo>
                    <a:pt x="795" y="855"/>
                  </a:lnTo>
                  <a:lnTo>
                    <a:pt x="795" y="855"/>
                  </a:lnTo>
                  <a:lnTo>
                    <a:pt x="795" y="855"/>
                  </a:lnTo>
                  <a:lnTo>
                    <a:pt x="795" y="855"/>
                  </a:lnTo>
                  <a:lnTo>
                    <a:pt x="795" y="855"/>
                  </a:lnTo>
                  <a:lnTo>
                    <a:pt x="795" y="855"/>
                  </a:lnTo>
                  <a:lnTo>
                    <a:pt x="795" y="855"/>
                  </a:lnTo>
                  <a:lnTo>
                    <a:pt x="794" y="855"/>
                  </a:lnTo>
                  <a:lnTo>
                    <a:pt x="794" y="855"/>
                  </a:lnTo>
                  <a:lnTo>
                    <a:pt x="794" y="855"/>
                  </a:lnTo>
                  <a:lnTo>
                    <a:pt x="794" y="855"/>
                  </a:lnTo>
                  <a:lnTo>
                    <a:pt x="794" y="855"/>
                  </a:lnTo>
                  <a:lnTo>
                    <a:pt x="794" y="855"/>
                  </a:lnTo>
                  <a:lnTo>
                    <a:pt x="794" y="855"/>
                  </a:lnTo>
                  <a:lnTo>
                    <a:pt x="793" y="855"/>
                  </a:lnTo>
                  <a:lnTo>
                    <a:pt x="793" y="855"/>
                  </a:lnTo>
                  <a:lnTo>
                    <a:pt x="793" y="855"/>
                  </a:lnTo>
                  <a:lnTo>
                    <a:pt x="793" y="856"/>
                  </a:lnTo>
                  <a:lnTo>
                    <a:pt x="793" y="856"/>
                  </a:lnTo>
                  <a:lnTo>
                    <a:pt x="793" y="856"/>
                  </a:lnTo>
                  <a:lnTo>
                    <a:pt x="793" y="856"/>
                  </a:lnTo>
                  <a:lnTo>
                    <a:pt x="792" y="856"/>
                  </a:lnTo>
                  <a:lnTo>
                    <a:pt x="792" y="856"/>
                  </a:lnTo>
                  <a:lnTo>
                    <a:pt x="792" y="856"/>
                  </a:lnTo>
                  <a:lnTo>
                    <a:pt x="792" y="856"/>
                  </a:lnTo>
                  <a:lnTo>
                    <a:pt x="792" y="856"/>
                  </a:lnTo>
                  <a:lnTo>
                    <a:pt x="792" y="856"/>
                  </a:lnTo>
                  <a:lnTo>
                    <a:pt x="792" y="856"/>
                  </a:lnTo>
                  <a:lnTo>
                    <a:pt x="791" y="856"/>
                  </a:lnTo>
                  <a:lnTo>
                    <a:pt x="791" y="856"/>
                  </a:lnTo>
                  <a:lnTo>
                    <a:pt x="791" y="856"/>
                  </a:lnTo>
                  <a:lnTo>
                    <a:pt x="791" y="856"/>
                  </a:lnTo>
                  <a:lnTo>
                    <a:pt x="791" y="856"/>
                  </a:lnTo>
                  <a:lnTo>
                    <a:pt x="791" y="856"/>
                  </a:lnTo>
                  <a:lnTo>
                    <a:pt x="791" y="856"/>
                  </a:lnTo>
                  <a:lnTo>
                    <a:pt x="790" y="856"/>
                  </a:lnTo>
                  <a:lnTo>
                    <a:pt x="790" y="856"/>
                  </a:lnTo>
                  <a:lnTo>
                    <a:pt x="790" y="856"/>
                  </a:lnTo>
                  <a:lnTo>
                    <a:pt x="790" y="856"/>
                  </a:lnTo>
                  <a:lnTo>
                    <a:pt x="790" y="856"/>
                  </a:lnTo>
                  <a:lnTo>
                    <a:pt x="790" y="856"/>
                  </a:lnTo>
                  <a:lnTo>
                    <a:pt x="790" y="857"/>
                  </a:lnTo>
                  <a:lnTo>
                    <a:pt x="789" y="857"/>
                  </a:lnTo>
                  <a:lnTo>
                    <a:pt x="789" y="857"/>
                  </a:lnTo>
                  <a:lnTo>
                    <a:pt x="789" y="857"/>
                  </a:lnTo>
                  <a:lnTo>
                    <a:pt x="789" y="857"/>
                  </a:lnTo>
                  <a:lnTo>
                    <a:pt x="789" y="857"/>
                  </a:lnTo>
                  <a:lnTo>
                    <a:pt x="789" y="857"/>
                  </a:lnTo>
                  <a:lnTo>
                    <a:pt x="788" y="857"/>
                  </a:lnTo>
                  <a:lnTo>
                    <a:pt x="788" y="857"/>
                  </a:lnTo>
                  <a:lnTo>
                    <a:pt x="788" y="857"/>
                  </a:lnTo>
                  <a:lnTo>
                    <a:pt x="788" y="857"/>
                  </a:lnTo>
                  <a:lnTo>
                    <a:pt x="788" y="857"/>
                  </a:lnTo>
                  <a:lnTo>
                    <a:pt x="788" y="857"/>
                  </a:lnTo>
                  <a:lnTo>
                    <a:pt x="788" y="857"/>
                  </a:lnTo>
                  <a:lnTo>
                    <a:pt x="787" y="857"/>
                  </a:lnTo>
                  <a:lnTo>
                    <a:pt x="787" y="857"/>
                  </a:lnTo>
                  <a:lnTo>
                    <a:pt x="787" y="857"/>
                  </a:lnTo>
                  <a:lnTo>
                    <a:pt x="787" y="857"/>
                  </a:lnTo>
                  <a:lnTo>
                    <a:pt x="787" y="857"/>
                  </a:lnTo>
                  <a:lnTo>
                    <a:pt x="787" y="857"/>
                  </a:lnTo>
                  <a:lnTo>
                    <a:pt x="787" y="857"/>
                  </a:lnTo>
                  <a:lnTo>
                    <a:pt x="786" y="857"/>
                  </a:lnTo>
                  <a:lnTo>
                    <a:pt x="786" y="857"/>
                  </a:lnTo>
                  <a:lnTo>
                    <a:pt x="786" y="857"/>
                  </a:lnTo>
                  <a:lnTo>
                    <a:pt x="786" y="857"/>
                  </a:lnTo>
                  <a:lnTo>
                    <a:pt x="786" y="857"/>
                  </a:lnTo>
                  <a:lnTo>
                    <a:pt x="786" y="858"/>
                  </a:lnTo>
                  <a:lnTo>
                    <a:pt x="786" y="858"/>
                  </a:lnTo>
                  <a:lnTo>
                    <a:pt x="785" y="858"/>
                  </a:lnTo>
                  <a:lnTo>
                    <a:pt x="785" y="858"/>
                  </a:lnTo>
                  <a:lnTo>
                    <a:pt x="785" y="858"/>
                  </a:lnTo>
                  <a:lnTo>
                    <a:pt x="785" y="858"/>
                  </a:lnTo>
                  <a:lnTo>
                    <a:pt x="785" y="858"/>
                  </a:lnTo>
                  <a:lnTo>
                    <a:pt x="785" y="860"/>
                  </a:lnTo>
                  <a:close/>
                  <a:moveTo>
                    <a:pt x="806" y="854"/>
                  </a:moveTo>
                  <a:lnTo>
                    <a:pt x="806" y="854"/>
                  </a:lnTo>
                  <a:lnTo>
                    <a:pt x="807" y="854"/>
                  </a:lnTo>
                  <a:lnTo>
                    <a:pt x="807" y="854"/>
                  </a:lnTo>
                  <a:lnTo>
                    <a:pt x="807" y="854"/>
                  </a:lnTo>
                  <a:lnTo>
                    <a:pt x="807" y="854"/>
                  </a:lnTo>
                  <a:lnTo>
                    <a:pt x="807" y="854"/>
                  </a:lnTo>
                  <a:lnTo>
                    <a:pt x="807" y="854"/>
                  </a:lnTo>
                  <a:lnTo>
                    <a:pt x="807" y="854"/>
                  </a:lnTo>
                  <a:lnTo>
                    <a:pt x="808" y="854"/>
                  </a:lnTo>
                  <a:lnTo>
                    <a:pt x="808" y="854"/>
                  </a:lnTo>
                  <a:lnTo>
                    <a:pt x="808" y="854"/>
                  </a:lnTo>
                  <a:lnTo>
                    <a:pt x="808" y="854"/>
                  </a:lnTo>
                  <a:lnTo>
                    <a:pt x="808" y="854"/>
                  </a:lnTo>
                  <a:lnTo>
                    <a:pt x="808" y="854"/>
                  </a:lnTo>
                  <a:lnTo>
                    <a:pt x="808" y="854"/>
                  </a:lnTo>
                  <a:lnTo>
                    <a:pt x="809" y="854"/>
                  </a:lnTo>
                  <a:lnTo>
                    <a:pt x="809" y="854"/>
                  </a:lnTo>
                  <a:lnTo>
                    <a:pt x="809" y="854"/>
                  </a:lnTo>
                  <a:lnTo>
                    <a:pt x="809" y="854"/>
                  </a:lnTo>
                  <a:lnTo>
                    <a:pt x="809" y="854"/>
                  </a:lnTo>
                  <a:lnTo>
                    <a:pt x="809" y="854"/>
                  </a:lnTo>
                  <a:lnTo>
                    <a:pt x="809" y="854"/>
                  </a:lnTo>
                  <a:lnTo>
                    <a:pt x="810" y="854"/>
                  </a:lnTo>
                  <a:lnTo>
                    <a:pt x="810" y="854"/>
                  </a:lnTo>
                  <a:lnTo>
                    <a:pt x="810" y="854"/>
                  </a:lnTo>
                  <a:lnTo>
                    <a:pt x="810" y="854"/>
                  </a:lnTo>
                  <a:lnTo>
                    <a:pt x="810" y="853"/>
                  </a:lnTo>
                  <a:lnTo>
                    <a:pt x="810" y="853"/>
                  </a:lnTo>
                  <a:lnTo>
                    <a:pt x="810" y="853"/>
                  </a:lnTo>
                  <a:lnTo>
                    <a:pt x="811" y="853"/>
                  </a:lnTo>
                  <a:lnTo>
                    <a:pt x="811" y="853"/>
                  </a:lnTo>
                  <a:lnTo>
                    <a:pt x="811" y="853"/>
                  </a:lnTo>
                  <a:lnTo>
                    <a:pt x="811" y="853"/>
                  </a:lnTo>
                  <a:lnTo>
                    <a:pt x="811" y="853"/>
                  </a:lnTo>
                  <a:lnTo>
                    <a:pt x="811" y="853"/>
                  </a:lnTo>
                  <a:lnTo>
                    <a:pt x="812" y="853"/>
                  </a:lnTo>
                  <a:lnTo>
                    <a:pt x="812" y="853"/>
                  </a:lnTo>
                  <a:lnTo>
                    <a:pt x="812" y="853"/>
                  </a:lnTo>
                  <a:lnTo>
                    <a:pt x="812" y="853"/>
                  </a:lnTo>
                  <a:lnTo>
                    <a:pt x="812" y="853"/>
                  </a:lnTo>
                  <a:lnTo>
                    <a:pt x="812" y="853"/>
                  </a:lnTo>
                  <a:lnTo>
                    <a:pt x="812" y="853"/>
                  </a:lnTo>
                  <a:lnTo>
                    <a:pt x="813" y="853"/>
                  </a:lnTo>
                  <a:lnTo>
                    <a:pt x="813" y="853"/>
                  </a:lnTo>
                  <a:lnTo>
                    <a:pt x="813" y="853"/>
                  </a:lnTo>
                  <a:lnTo>
                    <a:pt x="813" y="853"/>
                  </a:lnTo>
                  <a:lnTo>
                    <a:pt x="813" y="853"/>
                  </a:lnTo>
                  <a:lnTo>
                    <a:pt x="813" y="853"/>
                  </a:lnTo>
                  <a:lnTo>
                    <a:pt x="813" y="853"/>
                  </a:lnTo>
                  <a:lnTo>
                    <a:pt x="814" y="852"/>
                  </a:lnTo>
                  <a:lnTo>
                    <a:pt x="814" y="852"/>
                  </a:lnTo>
                  <a:lnTo>
                    <a:pt x="814" y="852"/>
                  </a:lnTo>
                  <a:lnTo>
                    <a:pt x="814" y="852"/>
                  </a:lnTo>
                  <a:lnTo>
                    <a:pt x="814" y="852"/>
                  </a:lnTo>
                  <a:lnTo>
                    <a:pt x="814" y="852"/>
                  </a:lnTo>
                  <a:lnTo>
                    <a:pt x="815" y="851"/>
                  </a:lnTo>
                  <a:lnTo>
                    <a:pt x="815" y="844"/>
                  </a:lnTo>
                  <a:lnTo>
                    <a:pt x="813" y="844"/>
                  </a:lnTo>
                  <a:lnTo>
                    <a:pt x="813" y="851"/>
                  </a:lnTo>
                  <a:lnTo>
                    <a:pt x="814" y="851"/>
                  </a:lnTo>
                  <a:lnTo>
                    <a:pt x="814" y="850"/>
                  </a:lnTo>
                  <a:lnTo>
                    <a:pt x="814" y="850"/>
                  </a:lnTo>
                  <a:lnTo>
                    <a:pt x="814" y="850"/>
                  </a:lnTo>
                  <a:lnTo>
                    <a:pt x="813" y="850"/>
                  </a:lnTo>
                  <a:lnTo>
                    <a:pt x="813" y="850"/>
                  </a:lnTo>
                  <a:lnTo>
                    <a:pt x="813" y="850"/>
                  </a:lnTo>
                  <a:lnTo>
                    <a:pt x="813" y="850"/>
                  </a:lnTo>
                  <a:lnTo>
                    <a:pt x="813" y="850"/>
                  </a:lnTo>
                  <a:lnTo>
                    <a:pt x="813" y="850"/>
                  </a:lnTo>
                  <a:lnTo>
                    <a:pt x="813" y="850"/>
                  </a:lnTo>
                  <a:lnTo>
                    <a:pt x="812" y="850"/>
                  </a:lnTo>
                  <a:lnTo>
                    <a:pt x="812" y="850"/>
                  </a:lnTo>
                  <a:lnTo>
                    <a:pt x="812" y="850"/>
                  </a:lnTo>
                  <a:lnTo>
                    <a:pt x="812" y="850"/>
                  </a:lnTo>
                  <a:lnTo>
                    <a:pt x="812" y="850"/>
                  </a:lnTo>
                  <a:lnTo>
                    <a:pt x="812" y="850"/>
                  </a:lnTo>
                  <a:lnTo>
                    <a:pt x="812" y="850"/>
                  </a:lnTo>
                  <a:lnTo>
                    <a:pt x="811" y="851"/>
                  </a:lnTo>
                  <a:lnTo>
                    <a:pt x="811" y="851"/>
                  </a:lnTo>
                  <a:lnTo>
                    <a:pt x="811" y="851"/>
                  </a:lnTo>
                  <a:lnTo>
                    <a:pt x="811" y="851"/>
                  </a:lnTo>
                  <a:lnTo>
                    <a:pt x="811" y="851"/>
                  </a:lnTo>
                  <a:lnTo>
                    <a:pt x="811" y="851"/>
                  </a:lnTo>
                  <a:lnTo>
                    <a:pt x="811" y="851"/>
                  </a:lnTo>
                  <a:lnTo>
                    <a:pt x="810" y="851"/>
                  </a:lnTo>
                  <a:lnTo>
                    <a:pt x="810" y="851"/>
                  </a:lnTo>
                  <a:lnTo>
                    <a:pt x="810" y="851"/>
                  </a:lnTo>
                  <a:lnTo>
                    <a:pt x="810" y="851"/>
                  </a:lnTo>
                  <a:lnTo>
                    <a:pt x="810" y="851"/>
                  </a:lnTo>
                  <a:lnTo>
                    <a:pt x="810" y="851"/>
                  </a:lnTo>
                  <a:lnTo>
                    <a:pt x="810" y="851"/>
                  </a:lnTo>
                  <a:lnTo>
                    <a:pt x="809" y="851"/>
                  </a:lnTo>
                  <a:lnTo>
                    <a:pt x="809" y="851"/>
                  </a:lnTo>
                  <a:lnTo>
                    <a:pt x="809" y="851"/>
                  </a:lnTo>
                  <a:lnTo>
                    <a:pt x="809" y="851"/>
                  </a:lnTo>
                  <a:lnTo>
                    <a:pt x="809" y="851"/>
                  </a:lnTo>
                  <a:lnTo>
                    <a:pt x="809" y="851"/>
                  </a:lnTo>
                  <a:lnTo>
                    <a:pt x="809" y="851"/>
                  </a:lnTo>
                  <a:lnTo>
                    <a:pt x="808" y="851"/>
                  </a:lnTo>
                  <a:lnTo>
                    <a:pt x="808" y="851"/>
                  </a:lnTo>
                  <a:lnTo>
                    <a:pt x="808" y="851"/>
                  </a:lnTo>
                  <a:lnTo>
                    <a:pt x="808" y="852"/>
                  </a:lnTo>
                  <a:lnTo>
                    <a:pt x="808" y="852"/>
                  </a:lnTo>
                  <a:lnTo>
                    <a:pt x="808" y="852"/>
                  </a:lnTo>
                  <a:lnTo>
                    <a:pt x="808" y="852"/>
                  </a:lnTo>
                  <a:lnTo>
                    <a:pt x="807" y="852"/>
                  </a:lnTo>
                  <a:lnTo>
                    <a:pt x="807" y="852"/>
                  </a:lnTo>
                  <a:lnTo>
                    <a:pt x="807" y="852"/>
                  </a:lnTo>
                  <a:lnTo>
                    <a:pt x="807" y="852"/>
                  </a:lnTo>
                  <a:lnTo>
                    <a:pt x="807" y="852"/>
                  </a:lnTo>
                  <a:lnTo>
                    <a:pt x="807" y="852"/>
                  </a:lnTo>
                  <a:lnTo>
                    <a:pt x="807" y="852"/>
                  </a:lnTo>
                  <a:lnTo>
                    <a:pt x="806" y="852"/>
                  </a:lnTo>
                  <a:lnTo>
                    <a:pt x="806" y="852"/>
                  </a:lnTo>
                  <a:lnTo>
                    <a:pt x="806" y="852"/>
                  </a:lnTo>
                  <a:lnTo>
                    <a:pt x="806" y="852"/>
                  </a:lnTo>
                  <a:lnTo>
                    <a:pt x="806" y="854"/>
                  </a:lnTo>
                  <a:close/>
                  <a:moveTo>
                    <a:pt x="815" y="833"/>
                  </a:moveTo>
                  <a:lnTo>
                    <a:pt x="815" y="814"/>
                  </a:lnTo>
                  <a:lnTo>
                    <a:pt x="813" y="814"/>
                  </a:lnTo>
                  <a:lnTo>
                    <a:pt x="813" y="833"/>
                  </a:lnTo>
                  <a:lnTo>
                    <a:pt x="815" y="833"/>
                  </a:lnTo>
                  <a:close/>
                  <a:moveTo>
                    <a:pt x="815" y="803"/>
                  </a:moveTo>
                  <a:lnTo>
                    <a:pt x="815" y="784"/>
                  </a:lnTo>
                  <a:lnTo>
                    <a:pt x="813" y="784"/>
                  </a:lnTo>
                  <a:lnTo>
                    <a:pt x="813" y="803"/>
                  </a:lnTo>
                  <a:lnTo>
                    <a:pt x="815" y="803"/>
                  </a:lnTo>
                  <a:close/>
                  <a:moveTo>
                    <a:pt x="815" y="773"/>
                  </a:moveTo>
                  <a:lnTo>
                    <a:pt x="815" y="754"/>
                  </a:lnTo>
                  <a:lnTo>
                    <a:pt x="813" y="754"/>
                  </a:lnTo>
                  <a:lnTo>
                    <a:pt x="813" y="773"/>
                  </a:lnTo>
                  <a:lnTo>
                    <a:pt x="815" y="773"/>
                  </a:lnTo>
                  <a:close/>
                  <a:moveTo>
                    <a:pt x="815" y="743"/>
                  </a:moveTo>
                  <a:lnTo>
                    <a:pt x="815" y="724"/>
                  </a:lnTo>
                  <a:lnTo>
                    <a:pt x="813" y="724"/>
                  </a:lnTo>
                  <a:lnTo>
                    <a:pt x="813" y="743"/>
                  </a:lnTo>
                  <a:lnTo>
                    <a:pt x="815" y="743"/>
                  </a:lnTo>
                  <a:close/>
                  <a:moveTo>
                    <a:pt x="815" y="713"/>
                  </a:moveTo>
                  <a:lnTo>
                    <a:pt x="815" y="694"/>
                  </a:lnTo>
                  <a:lnTo>
                    <a:pt x="813" y="694"/>
                  </a:lnTo>
                  <a:lnTo>
                    <a:pt x="813" y="713"/>
                  </a:lnTo>
                  <a:lnTo>
                    <a:pt x="815" y="713"/>
                  </a:lnTo>
                  <a:close/>
                  <a:moveTo>
                    <a:pt x="815" y="683"/>
                  </a:moveTo>
                  <a:lnTo>
                    <a:pt x="815" y="664"/>
                  </a:lnTo>
                  <a:lnTo>
                    <a:pt x="813" y="664"/>
                  </a:lnTo>
                  <a:lnTo>
                    <a:pt x="813" y="683"/>
                  </a:lnTo>
                  <a:lnTo>
                    <a:pt x="815" y="683"/>
                  </a:lnTo>
                  <a:close/>
                  <a:moveTo>
                    <a:pt x="815" y="653"/>
                  </a:moveTo>
                  <a:lnTo>
                    <a:pt x="815" y="634"/>
                  </a:lnTo>
                  <a:lnTo>
                    <a:pt x="813" y="634"/>
                  </a:lnTo>
                  <a:lnTo>
                    <a:pt x="813" y="653"/>
                  </a:lnTo>
                  <a:lnTo>
                    <a:pt x="815" y="653"/>
                  </a:lnTo>
                  <a:close/>
                  <a:moveTo>
                    <a:pt x="815" y="623"/>
                  </a:moveTo>
                  <a:lnTo>
                    <a:pt x="815" y="604"/>
                  </a:lnTo>
                  <a:lnTo>
                    <a:pt x="813" y="604"/>
                  </a:lnTo>
                  <a:lnTo>
                    <a:pt x="813" y="623"/>
                  </a:lnTo>
                  <a:lnTo>
                    <a:pt x="815" y="623"/>
                  </a:lnTo>
                  <a:close/>
                  <a:moveTo>
                    <a:pt x="815" y="593"/>
                  </a:moveTo>
                  <a:lnTo>
                    <a:pt x="815" y="574"/>
                  </a:lnTo>
                  <a:lnTo>
                    <a:pt x="813" y="574"/>
                  </a:lnTo>
                  <a:lnTo>
                    <a:pt x="813" y="593"/>
                  </a:lnTo>
                  <a:lnTo>
                    <a:pt x="815" y="593"/>
                  </a:lnTo>
                  <a:close/>
                  <a:moveTo>
                    <a:pt x="815" y="563"/>
                  </a:moveTo>
                  <a:lnTo>
                    <a:pt x="815" y="544"/>
                  </a:lnTo>
                  <a:lnTo>
                    <a:pt x="813" y="544"/>
                  </a:lnTo>
                  <a:lnTo>
                    <a:pt x="813" y="563"/>
                  </a:lnTo>
                  <a:lnTo>
                    <a:pt x="815" y="563"/>
                  </a:lnTo>
                  <a:close/>
                  <a:moveTo>
                    <a:pt x="815" y="533"/>
                  </a:moveTo>
                  <a:lnTo>
                    <a:pt x="815" y="514"/>
                  </a:lnTo>
                  <a:lnTo>
                    <a:pt x="813" y="514"/>
                  </a:lnTo>
                  <a:lnTo>
                    <a:pt x="813" y="533"/>
                  </a:lnTo>
                  <a:lnTo>
                    <a:pt x="815" y="533"/>
                  </a:lnTo>
                  <a:close/>
                  <a:moveTo>
                    <a:pt x="815" y="503"/>
                  </a:moveTo>
                  <a:lnTo>
                    <a:pt x="815" y="484"/>
                  </a:lnTo>
                  <a:lnTo>
                    <a:pt x="813" y="484"/>
                  </a:lnTo>
                  <a:lnTo>
                    <a:pt x="813" y="503"/>
                  </a:lnTo>
                  <a:lnTo>
                    <a:pt x="815" y="503"/>
                  </a:lnTo>
                  <a:close/>
                  <a:moveTo>
                    <a:pt x="815" y="473"/>
                  </a:moveTo>
                  <a:lnTo>
                    <a:pt x="815" y="454"/>
                  </a:lnTo>
                  <a:lnTo>
                    <a:pt x="813" y="454"/>
                  </a:lnTo>
                  <a:lnTo>
                    <a:pt x="813" y="473"/>
                  </a:lnTo>
                  <a:lnTo>
                    <a:pt x="815" y="473"/>
                  </a:lnTo>
                  <a:close/>
                  <a:moveTo>
                    <a:pt x="815" y="443"/>
                  </a:moveTo>
                  <a:lnTo>
                    <a:pt x="815" y="424"/>
                  </a:lnTo>
                  <a:lnTo>
                    <a:pt x="813" y="424"/>
                  </a:lnTo>
                  <a:lnTo>
                    <a:pt x="813" y="443"/>
                  </a:lnTo>
                  <a:lnTo>
                    <a:pt x="815" y="443"/>
                  </a:lnTo>
                  <a:close/>
                  <a:moveTo>
                    <a:pt x="815" y="413"/>
                  </a:moveTo>
                  <a:lnTo>
                    <a:pt x="815" y="394"/>
                  </a:lnTo>
                  <a:lnTo>
                    <a:pt x="813" y="394"/>
                  </a:lnTo>
                  <a:lnTo>
                    <a:pt x="813" y="413"/>
                  </a:lnTo>
                  <a:lnTo>
                    <a:pt x="815" y="413"/>
                  </a:lnTo>
                  <a:close/>
                  <a:moveTo>
                    <a:pt x="815" y="383"/>
                  </a:moveTo>
                  <a:lnTo>
                    <a:pt x="815" y="364"/>
                  </a:lnTo>
                  <a:lnTo>
                    <a:pt x="813" y="364"/>
                  </a:lnTo>
                  <a:lnTo>
                    <a:pt x="813" y="383"/>
                  </a:lnTo>
                  <a:lnTo>
                    <a:pt x="815" y="383"/>
                  </a:lnTo>
                  <a:close/>
                  <a:moveTo>
                    <a:pt x="815" y="353"/>
                  </a:moveTo>
                  <a:lnTo>
                    <a:pt x="815" y="334"/>
                  </a:lnTo>
                  <a:lnTo>
                    <a:pt x="813" y="334"/>
                  </a:lnTo>
                  <a:lnTo>
                    <a:pt x="813" y="353"/>
                  </a:lnTo>
                  <a:lnTo>
                    <a:pt x="815" y="353"/>
                  </a:lnTo>
                  <a:close/>
                  <a:moveTo>
                    <a:pt x="815" y="325"/>
                  </a:moveTo>
                  <a:lnTo>
                    <a:pt x="815" y="325"/>
                  </a:lnTo>
                  <a:lnTo>
                    <a:pt x="816" y="325"/>
                  </a:lnTo>
                  <a:lnTo>
                    <a:pt x="816" y="325"/>
                  </a:lnTo>
                  <a:lnTo>
                    <a:pt x="816" y="325"/>
                  </a:lnTo>
                  <a:lnTo>
                    <a:pt x="816" y="325"/>
                  </a:lnTo>
                  <a:lnTo>
                    <a:pt x="816" y="325"/>
                  </a:lnTo>
                  <a:lnTo>
                    <a:pt x="816" y="325"/>
                  </a:lnTo>
                  <a:lnTo>
                    <a:pt x="816" y="325"/>
                  </a:lnTo>
                  <a:lnTo>
                    <a:pt x="817" y="325"/>
                  </a:lnTo>
                  <a:lnTo>
                    <a:pt x="817" y="325"/>
                  </a:lnTo>
                  <a:lnTo>
                    <a:pt x="817" y="325"/>
                  </a:lnTo>
                  <a:lnTo>
                    <a:pt x="817" y="324"/>
                  </a:lnTo>
                  <a:lnTo>
                    <a:pt x="817" y="324"/>
                  </a:lnTo>
                  <a:lnTo>
                    <a:pt x="817" y="324"/>
                  </a:lnTo>
                  <a:lnTo>
                    <a:pt x="817" y="324"/>
                  </a:lnTo>
                  <a:lnTo>
                    <a:pt x="818" y="324"/>
                  </a:lnTo>
                  <a:lnTo>
                    <a:pt x="818" y="324"/>
                  </a:lnTo>
                  <a:lnTo>
                    <a:pt x="818" y="324"/>
                  </a:lnTo>
                  <a:lnTo>
                    <a:pt x="818" y="324"/>
                  </a:lnTo>
                  <a:lnTo>
                    <a:pt x="818" y="324"/>
                  </a:lnTo>
                  <a:lnTo>
                    <a:pt x="818" y="324"/>
                  </a:lnTo>
                  <a:lnTo>
                    <a:pt x="818" y="324"/>
                  </a:lnTo>
                  <a:lnTo>
                    <a:pt x="819" y="324"/>
                  </a:lnTo>
                  <a:lnTo>
                    <a:pt x="819" y="324"/>
                  </a:lnTo>
                  <a:lnTo>
                    <a:pt x="819" y="324"/>
                  </a:lnTo>
                  <a:lnTo>
                    <a:pt x="819" y="324"/>
                  </a:lnTo>
                  <a:lnTo>
                    <a:pt x="819" y="324"/>
                  </a:lnTo>
                  <a:lnTo>
                    <a:pt x="819" y="324"/>
                  </a:lnTo>
                  <a:lnTo>
                    <a:pt x="819" y="324"/>
                  </a:lnTo>
                  <a:lnTo>
                    <a:pt x="820" y="324"/>
                  </a:lnTo>
                  <a:lnTo>
                    <a:pt x="820" y="324"/>
                  </a:lnTo>
                  <a:lnTo>
                    <a:pt x="820" y="324"/>
                  </a:lnTo>
                  <a:lnTo>
                    <a:pt x="820" y="324"/>
                  </a:lnTo>
                  <a:lnTo>
                    <a:pt x="820" y="324"/>
                  </a:lnTo>
                  <a:lnTo>
                    <a:pt x="820" y="323"/>
                  </a:lnTo>
                  <a:lnTo>
                    <a:pt x="820" y="323"/>
                  </a:lnTo>
                  <a:lnTo>
                    <a:pt x="821" y="323"/>
                  </a:lnTo>
                  <a:lnTo>
                    <a:pt x="821" y="323"/>
                  </a:lnTo>
                  <a:lnTo>
                    <a:pt x="821" y="323"/>
                  </a:lnTo>
                  <a:lnTo>
                    <a:pt x="821" y="323"/>
                  </a:lnTo>
                  <a:lnTo>
                    <a:pt x="821" y="323"/>
                  </a:lnTo>
                  <a:lnTo>
                    <a:pt x="821" y="323"/>
                  </a:lnTo>
                  <a:lnTo>
                    <a:pt x="822" y="323"/>
                  </a:lnTo>
                  <a:lnTo>
                    <a:pt x="822" y="323"/>
                  </a:lnTo>
                  <a:lnTo>
                    <a:pt x="822" y="323"/>
                  </a:lnTo>
                  <a:lnTo>
                    <a:pt x="822" y="323"/>
                  </a:lnTo>
                  <a:lnTo>
                    <a:pt x="822" y="323"/>
                  </a:lnTo>
                  <a:lnTo>
                    <a:pt x="822" y="323"/>
                  </a:lnTo>
                  <a:lnTo>
                    <a:pt x="822" y="323"/>
                  </a:lnTo>
                  <a:lnTo>
                    <a:pt x="823" y="323"/>
                  </a:lnTo>
                  <a:lnTo>
                    <a:pt x="823" y="323"/>
                  </a:lnTo>
                  <a:lnTo>
                    <a:pt x="823" y="323"/>
                  </a:lnTo>
                  <a:lnTo>
                    <a:pt x="823" y="323"/>
                  </a:lnTo>
                  <a:lnTo>
                    <a:pt x="823" y="323"/>
                  </a:lnTo>
                  <a:lnTo>
                    <a:pt x="823" y="323"/>
                  </a:lnTo>
                  <a:lnTo>
                    <a:pt x="823" y="323"/>
                  </a:lnTo>
                  <a:lnTo>
                    <a:pt x="824" y="323"/>
                  </a:lnTo>
                  <a:lnTo>
                    <a:pt x="824" y="323"/>
                  </a:lnTo>
                  <a:lnTo>
                    <a:pt x="824" y="323"/>
                  </a:lnTo>
                  <a:lnTo>
                    <a:pt x="824" y="323"/>
                  </a:lnTo>
                  <a:lnTo>
                    <a:pt x="824" y="323"/>
                  </a:lnTo>
                  <a:lnTo>
                    <a:pt x="824" y="322"/>
                  </a:lnTo>
                  <a:lnTo>
                    <a:pt x="824" y="322"/>
                  </a:lnTo>
                  <a:lnTo>
                    <a:pt x="825" y="322"/>
                  </a:lnTo>
                  <a:lnTo>
                    <a:pt x="825" y="322"/>
                  </a:lnTo>
                  <a:lnTo>
                    <a:pt x="825" y="322"/>
                  </a:lnTo>
                  <a:lnTo>
                    <a:pt x="825" y="322"/>
                  </a:lnTo>
                  <a:lnTo>
                    <a:pt x="825" y="322"/>
                  </a:lnTo>
                  <a:lnTo>
                    <a:pt x="825" y="322"/>
                  </a:lnTo>
                  <a:lnTo>
                    <a:pt x="825" y="322"/>
                  </a:lnTo>
                  <a:lnTo>
                    <a:pt x="826" y="322"/>
                  </a:lnTo>
                  <a:lnTo>
                    <a:pt x="826" y="322"/>
                  </a:lnTo>
                  <a:lnTo>
                    <a:pt x="826" y="322"/>
                  </a:lnTo>
                  <a:lnTo>
                    <a:pt x="826" y="322"/>
                  </a:lnTo>
                  <a:lnTo>
                    <a:pt x="826" y="322"/>
                  </a:lnTo>
                  <a:lnTo>
                    <a:pt x="826" y="322"/>
                  </a:lnTo>
                  <a:lnTo>
                    <a:pt x="827" y="322"/>
                  </a:lnTo>
                  <a:lnTo>
                    <a:pt x="827" y="322"/>
                  </a:lnTo>
                  <a:lnTo>
                    <a:pt x="827" y="322"/>
                  </a:lnTo>
                  <a:lnTo>
                    <a:pt x="827" y="322"/>
                  </a:lnTo>
                  <a:lnTo>
                    <a:pt x="827" y="322"/>
                  </a:lnTo>
                  <a:lnTo>
                    <a:pt x="827" y="322"/>
                  </a:lnTo>
                  <a:lnTo>
                    <a:pt x="827" y="322"/>
                  </a:lnTo>
                  <a:lnTo>
                    <a:pt x="828" y="322"/>
                  </a:lnTo>
                  <a:lnTo>
                    <a:pt x="828" y="321"/>
                  </a:lnTo>
                  <a:lnTo>
                    <a:pt x="828" y="321"/>
                  </a:lnTo>
                  <a:lnTo>
                    <a:pt x="828" y="321"/>
                  </a:lnTo>
                  <a:lnTo>
                    <a:pt x="828" y="321"/>
                  </a:lnTo>
                  <a:lnTo>
                    <a:pt x="828" y="321"/>
                  </a:lnTo>
                  <a:lnTo>
                    <a:pt x="828" y="321"/>
                  </a:lnTo>
                  <a:lnTo>
                    <a:pt x="828" y="319"/>
                  </a:lnTo>
                  <a:lnTo>
                    <a:pt x="828" y="319"/>
                  </a:lnTo>
                  <a:lnTo>
                    <a:pt x="828" y="319"/>
                  </a:lnTo>
                  <a:lnTo>
                    <a:pt x="828" y="319"/>
                  </a:lnTo>
                  <a:lnTo>
                    <a:pt x="827" y="319"/>
                  </a:lnTo>
                  <a:lnTo>
                    <a:pt x="827" y="319"/>
                  </a:lnTo>
                  <a:lnTo>
                    <a:pt x="827" y="319"/>
                  </a:lnTo>
                  <a:lnTo>
                    <a:pt x="827" y="319"/>
                  </a:lnTo>
                  <a:lnTo>
                    <a:pt x="827" y="319"/>
                  </a:lnTo>
                  <a:lnTo>
                    <a:pt x="827" y="319"/>
                  </a:lnTo>
                  <a:lnTo>
                    <a:pt x="827" y="319"/>
                  </a:lnTo>
                  <a:lnTo>
                    <a:pt x="826" y="319"/>
                  </a:lnTo>
                  <a:lnTo>
                    <a:pt x="826" y="319"/>
                  </a:lnTo>
                  <a:lnTo>
                    <a:pt x="826" y="319"/>
                  </a:lnTo>
                  <a:lnTo>
                    <a:pt x="826" y="319"/>
                  </a:lnTo>
                  <a:lnTo>
                    <a:pt x="826" y="319"/>
                  </a:lnTo>
                  <a:lnTo>
                    <a:pt x="826" y="319"/>
                  </a:lnTo>
                  <a:lnTo>
                    <a:pt x="826" y="320"/>
                  </a:lnTo>
                  <a:lnTo>
                    <a:pt x="825" y="320"/>
                  </a:lnTo>
                  <a:lnTo>
                    <a:pt x="825" y="320"/>
                  </a:lnTo>
                  <a:lnTo>
                    <a:pt x="825" y="320"/>
                  </a:lnTo>
                  <a:lnTo>
                    <a:pt x="825" y="320"/>
                  </a:lnTo>
                  <a:lnTo>
                    <a:pt x="825" y="320"/>
                  </a:lnTo>
                  <a:lnTo>
                    <a:pt x="825" y="320"/>
                  </a:lnTo>
                  <a:lnTo>
                    <a:pt x="825" y="320"/>
                  </a:lnTo>
                  <a:lnTo>
                    <a:pt x="824" y="320"/>
                  </a:lnTo>
                  <a:lnTo>
                    <a:pt x="824" y="320"/>
                  </a:lnTo>
                  <a:lnTo>
                    <a:pt x="824" y="320"/>
                  </a:lnTo>
                  <a:lnTo>
                    <a:pt x="824" y="320"/>
                  </a:lnTo>
                  <a:lnTo>
                    <a:pt x="824" y="320"/>
                  </a:lnTo>
                  <a:lnTo>
                    <a:pt x="824" y="320"/>
                  </a:lnTo>
                  <a:lnTo>
                    <a:pt x="824" y="320"/>
                  </a:lnTo>
                  <a:lnTo>
                    <a:pt x="823" y="320"/>
                  </a:lnTo>
                  <a:lnTo>
                    <a:pt x="823" y="320"/>
                  </a:lnTo>
                  <a:lnTo>
                    <a:pt x="823" y="320"/>
                  </a:lnTo>
                  <a:lnTo>
                    <a:pt x="823" y="320"/>
                  </a:lnTo>
                  <a:lnTo>
                    <a:pt x="823" y="320"/>
                  </a:lnTo>
                  <a:lnTo>
                    <a:pt x="823" y="320"/>
                  </a:lnTo>
                  <a:lnTo>
                    <a:pt x="823" y="320"/>
                  </a:lnTo>
                  <a:lnTo>
                    <a:pt x="822" y="320"/>
                  </a:lnTo>
                  <a:lnTo>
                    <a:pt x="822" y="320"/>
                  </a:lnTo>
                  <a:lnTo>
                    <a:pt x="822" y="321"/>
                  </a:lnTo>
                  <a:lnTo>
                    <a:pt x="822" y="321"/>
                  </a:lnTo>
                  <a:lnTo>
                    <a:pt x="822" y="321"/>
                  </a:lnTo>
                  <a:lnTo>
                    <a:pt x="822" y="321"/>
                  </a:lnTo>
                  <a:lnTo>
                    <a:pt x="822" y="321"/>
                  </a:lnTo>
                  <a:lnTo>
                    <a:pt x="821" y="321"/>
                  </a:lnTo>
                  <a:lnTo>
                    <a:pt x="821" y="321"/>
                  </a:lnTo>
                  <a:lnTo>
                    <a:pt x="821" y="321"/>
                  </a:lnTo>
                  <a:lnTo>
                    <a:pt x="821" y="321"/>
                  </a:lnTo>
                  <a:lnTo>
                    <a:pt x="821" y="321"/>
                  </a:lnTo>
                  <a:lnTo>
                    <a:pt x="821" y="321"/>
                  </a:lnTo>
                  <a:lnTo>
                    <a:pt x="820" y="321"/>
                  </a:lnTo>
                  <a:lnTo>
                    <a:pt x="820" y="321"/>
                  </a:lnTo>
                  <a:lnTo>
                    <a:pt x="820" y="321"/>
                  </a:lnTo>
                  <a:lnTo>
                    <a:pt x="820" y="321"/>
                  </a:lnTo>
                  <a:lnTo>
                    <a:pt x="820" y="321"/>
                  </a:lnTo>
                  <a:lnTo>
                    <a:pt x="820" y="321"/>
                  </a:lnTo>
                  <a:lnTo>
                    <a:pt x="820" y="321"/>
                  </a:lnTo>
                  <a:lnTo>
                    <a:pt x="819" y="321"/>
                  </a:lnTo>
                  <a:lnTo>
                    <a:pt x="819" y="321"/>
                  </a:lnTo>
                  <a:lnTo>
                    <a:pt x="819" y="321"/>
                  </a:lnTo>
                  <a:lnTo>
                    <a:pt x="819" y="321"/>
                  </a:lnTo>
                  <a:lnTo>
                    <a:pt x="819" y="321"/>
                  </a:lnTo>
                  <a:lnTo>
                    <a:pt x="819" y="321"/>
                  </a:lnTo>
                  <a:lnTo>
                    <a:pt x="819" y="321"/>
                  </a:lnTo>
                  <a:lnTo>
                    <a:pt x="818" y="321"/>
                  </a:lnTo>
                  <a:lnTo>
                    <a:pt x="818" y="322"/>
                  </a:lnTo>
                  <a:lnTo>
                    <a:pt x="818" y="322"/>
                  </a:lnTo>
                  <a:lnTo>
                    <a:pt x="818" y="322"/>
                  </a:lnTo>
                  <a:lnTo>
                    <a:pt x="818" y="322"/>
                  </a:lnTo>
                  <a:lnTo>
                    <a:pt x="818" y="322"/>
                  </a:lnTo>
                  <a:lnTo>
                    <a:pt x="818" y="322"/>
                  </a:lnTo>
                  <a:lnTo>
                    <a:pt x="817" y="322"/>
                  </a:lnTo>
                  <a:lnTo>
                    <a:pt x="817" y="322"/>
                  </a:lnTo>
                  <a:lnTo>
                    <a:pt x="817" y="322"/>
                  </a:lnTo>
                  <a:lnTo>
                    <a:pt x="817" y="322"/>
                  </a:lnTo>
                  <a:lnTo>
                    <a:pt x="817" y="322"/>
                  </a:lnTo>
                  <a:lnTo>
                    <a:pt x="817" y="322"/>
                  </a:lnTo>
                  <a:lnTo>
                    <a:pt x="817" y="322"/>
                  </a:lnTo>
                  <a:lnTo>
                    <a:pt x="816" y="322"/>
                  </a:lnTo>
                  <a:lnTo>
                    <a:pt x="816" y="322"/>
                  </a:lnTo>
                  <a:lnTo>
                    <a:pt x="816" y="322"/>
                  </a:lnTo>
                  <a:lnTo>
                    <a:pt x="816" y="322"/>
                  </a:lnTo>
                  <a:lnTo>
                    <a:pt x="816" y="322"/>
                  </a:lnTo>
                  <a:lnTo>
                    <a:pt x="816" y="322"/>
                  </a:lnTo>
                  <a:lnTo>
                    <a:pt x="816" y="322"/>
                  </a:lnTo>
                  <a:lnTo>
                    <a:pt x="815" y="322"/>
                  </a:lnTo>
                  <a:lnTo>
                    <a:pt x="815" y="322"/>
                  </a:lnTo>
                  <a:lnTo>
                    <a:pt x="815" y="322"/>
                  </a:lnTo>
                  <a:lnTo>
                    <a:pt x="815" y="322"/>
                  </a:lnTo>
                  <a:lnTo>
                    <a:pt x="815" y="325"/>
                  </a:lnTo>
                  <a:close/>
                  <a:moveTo>
                    <a:pt x="836" y="319"/>
                  </a:moveTo>
                  <a:lnTo>
                    <a:pt x="837" y="319"/>
                  </a:lnTo>
                  <a:lnTo>
                    <a:pt x="837" y="319"/>
                  </a:lnTo>
                  <a:lnTo>
                    <a:pt x="837" y="319"/>
                  </a:lnTo>
                  <a:lnTo>
                    <a:pt x="837" y="319"/>
                  </a:lnTo>
                  <a:lnTo>
                    <a:pt x="837" y="319"/>
                  </a:lnTo>
                  <a:lnTo>
                    <a:pt x="837" y="319"/>
                  </a:lnTo>
                  <a:lnTo>
                    <a:pt x="837" y="319"/>
                  </a:lnTo>
                  <a:lnTo>
                    <a:pt x="838" y="319"/>
                  </a:lnTo>
                  <a:lnTo>
                    <a:pt x="838" y="319"/>
                  </a:lnTo>
                  <a:lnTo>
                    <a:pt x="838" y="319"/>
                  </a:lnTo>
                  <a:lnTo>
                    <a:pt x="838" y="319"/>
                  </a:lnTo>
                  <a:lnTo>
                    <a:pt x="838" y="319"/>
                  </a:lnTo>
                  <a:lnTo>
                    <a:pt x="838" y="319"/>
                  </a:lnTo>
                  <a:lnTo>
                    <a:pt x="838" y="319"/>
                  </a:lnTo>
                  <a:lnTo>
                    <a:pt x="839" y="319"/>
                  </a:lnTo>
                  <a:lnTo>
                    <a:pt x="839" y="319"/>
                  </a:lnTo>
                  <a:lnTo>
                    <a:pt x="839" y="318"/>
                  </a:lnTo>
                  <a:lnTo>
                    <a:pt x="839" y="318"/>
                  </a:lnTo>
                  <a:lnTo>
                    <a:pt x="839" y="318"/>
                  </a:lnTo>
                  <a:lnTo>
                    <a:pt x="839" y="318"/>
                  </a:lnTo>
                  <a:lnTo>
                    <a:pt x="839" y="318"/>
                  </a:lnTo>
                  <a:lnTo>
                    <a:pt x="840" y="318"/>
                  </a:lnTo>
                  <a:lnTo>
                    <a:pt x="840" y="318"/>
                  </a:lnTo>
                  <a:lnTo>
                    <a:pt x="840" y="318"/>
                  </a:lnTo>
                  <a:lnTo>
                    <a:pt x="840" y="318"/>
                  </a:lnTo>
                  <a:lnTo>
                    <a:pt x="840" y="318"/>
                  </a:lnTo>
                  <a:lnTo>
                    <a:pt x="840" y="318"/>
                  </a:lnTo>
                  <a:lnTo>
                    <a:pt x="840" y="318"/>
                  </a:lnTo>
                  <a:lnTo>
                    <a:pt x="841" y="318"/>
                  </a:lnTo>
                  <a:lnTo>
                    <a:pt x="841" y="318"/>
                  </a:lnTo>
                  <a:lnTo>
                    <a:pt x="841" y="318"/>
                  </a:lnTo>
                  <a:lnTo>
                    <a:pt x="841" y="318"/>
                  </a:lnTo>
                  <a:lnTo>
                    <a:pt x="841" y="318"/>
                  </a:lnTo>
                  <a:lnTo>
                    <a:pt x="841" y="318"/>
                  </a:lnTo>
                  <a:lnTo>
                    <a:pt x="842" y="318"/>
                  </a:lnTo>
                  <a:lnTo>
                    <a:pt x="842" y="318"/>
                  </a:lnTo>
                  <a:lnTo>
                    <a:pt x="842" y="318"/>
                  </a:lnTo>
                  <a:lnTo>
                    <a:pt x="842" y="318"/>
                  </a:lnTo>
                  <a:lnTo>
                    <a:pt x="842" y="318"/>
                  </a:lnTo>
                  <a:lnTo>
                    <a:pt x="842" y="317"/>
                  </a:lnTo>
                  <a:lnTo>
                    <a:pt x="842" y="317"/>
                  </a:lnTo>
                  <a:lnTo>
                    <a:pt x="843" y="317"/>
                  </a:lnTo>
                  <a:lnTo>
                    <a:pt x="843" y="317"/>
                  </a:lnTo>
                  <a:lnTo>
                    <a:pt x="843" y="317"/>
                  </a:lnTo>
                  <a:lnTo>
                    <a:pt x="843" y="317"/>
                  </a:lnTo>
                  <a:lnTo>
                    <a:pt x="843" y="317"/>
                  </a:lnTo>
                  <a:lnTo>
                    <a:pt x="843" y="317"/>
                  </a:lnTo>
                  <a:lnTo>
                    <a:pt x="843" y="317"/>
                  </a:lnTo>
                  <a:lnTo>
                    <a:pt x="844" y="317"/>
                  </a:lnTo>
                  <a:lnTo>
                    <a:pt x="844" y="317"/>
                  </a:lnTo>
                  <a:lnTo>
                    <a:pt x="844" y="317"/>
                  </a:lnTo>
                  <a:lnTo>
                    <a:pt x="844" y="317"/>
                  </a:lnTo>
                  <a:lnTo>
                    <a:pt x="844" y="317"/>
                  </a:lnTo>
                  <a:lnTo>
                    <a:pt x="844" y="317"/>
                  </a:lnTo>
                  <a:lnTo>
                    <a:pt x="844" y="317"/>
                  </a:lnTo>
                  <a:lnTo>
                    <a:pt x="845" y="317"/>
                  </a:lnTo>
                  <a:lnTo>
                    <a:pt x="845" y="317"/>
                  </a:lnTo>
                  <a:lnTo>
                    <a:pt x="845" y="317"/>
                  </a:lnTo>
                  <a:lnTo>
                    <a:pt x="845" y="317"/>
                  </a:lnTo>
                  <a:lnTo>
                    <a:pt x="845" y="317"/>
                  </a:lnTo>
                  <a:lnTo>
                    <a:pt x="845" y="317"/>
                  </a:lnTo>
                  <a:lnTo>
                    <a:pt x="845" y="317"/>
                  </a:lnTo>
                  <a:lnTo>
                    <a:pt x="846" y="317"/>
                  </a:lnTo>
                  <a:lnTo>
                    <a:pt x="846" y="317"/>
                  </a:lnTo>
                  <a:lnTo>
                    <a:pt x="846" y="317"/>
                  </a:lnTo>
                  <a:lnTo>
                    <a:pt x="846" y="317"/>
                  </a:lnTo>
                  <a:lnTo>
                    <a:pt x="846" y="316"/>
                  </a:lnTo>
                  <a:lnTo>
                    <a:pt x="846" y="316"/>
                  </a:lnTo>
                  <a:lnTo>
                    <a:pt x="846" y="316"/>
                  </a:lnTo>
                  <a:lnTo>
                    <a:pt x="847" y="316"/>
                  </a:lnTo>
                  <a:lnTo>
                    <a:pt x="847" y="316"/>
                  </a:lnTo>
                  <a:lnTo>
                    <a:pt x="847" y="316"/>
                  </a:lnTo>
                  <a:lnTo>
                    <a:pt x="847" y="316"/>
                  </a:lnTo>
                  <a:lnTo>
                    <a:pt x="847" y="316"/>
                  </a:lnTo>
                  <a:lnTo>
                    <a:pt x="847" y="316"/>
                  </a:lnTo>
                  <a:lnTo>
                    <a:pt x="847" y="316"/>
                  </a:lnTo>
                  <a:lnTo>
                    <a:pt x="848" y="316"/>
                  </a:lnTo>
                  <a:lnTo>
                    <a:pt x="848" y="316"/>
                  </a:lnTo>
                  <a:lnTo>
                    <a:pt x="848" y="316"/>
                  </a:lnTo>
                  <a:lnTo>
                    <a:pt x="848" y="316"/>
                  </a:lnTo>
                  <a:lnTo>
                    <a:pt x="848" y="316"/>
                  </a:lnTo>
                  <a:lnTo>
                    <a:pt x="848" y="316"/>
                  </a:lnTo>
                  <a:lnTo>
                    <a:pt x="848" y="316"/>
                  </a:lnTo>
                  <a:lnTo>
                    <a:pt x="849" y="316"/>
                  </a:lnTo>
                  <a:lnTo>
                    <a:pt x="849" y="316"/>
                  </a:lnTo>
                  <a:lnTo>
                    <a:pt x="849" y="316"/>
                  </a:lnTo>
                  <a:lnTo>
                    <a:pt x="849" y="316"/>
                  </a:lnTo>
                  <a:lnTo>
                    <a:pt x="849" y="316"/>
                  </a:lnTo>
                  <a:lnTo>
                    <a:pt x="849" y="316"/>
                  </a:lnTo>
                  <a:lnTo>
                    <a:pt x="849" y="316"/>
                  </a:lnTo>
                  <a:lnTo>
                    <a:pt x="849" y="313"/>
                  </a:lnTo>
                  <a:lnTo>
                    <a:pt x="849" y="313"/>
                  </a:lnTo>
                  <a:lnTo>
                    <a:pt x="849" y="313"/>
                  </a:lnTo>
                  <a:lnTo>
                    <a:pt x="849" y="313"/>
                  </a:lnTo>
                  <a:lnTo>
                    <a:pt x="849" y="313"/>
                  </a:lnTo>
                  <a:lnTo>
                    <a:pt x="848" y="313"/>
                  </a:lnTo>
                  <a:lnTo>
                    <a:pt x="848" y="313"/>
                  </a:lnTo>
                  <a:lnTo>
                    <a:pt x="848" y="313"/>
                  </a:lnTo>
                  <a:lnTo>
                    <a:pt x="848" y="313"/>
                  </a:lnTo>
                  <a:lnTo>
                    <a:pt x="848" y="314"/>
                  </a:lnTo>
                  <a:lnTo>
                    <a:pt x="848" y="314"/>
                  </a:lnTo>
                  <a:lnTo>
                    <a:pt x="848" y="314"/>
                  </a:lnTo>
                  <a:lnTo>
                    <a:pt x="847" y="314"/>
                  </a:lnTo>
                  <a:lnTo>
                    <a:pt x="847" y="314"/>
                  </a:lnTo>
                  <a:lnTo>
                    <a:pt x="847" y="314"/>
                  </a:lnTo>
                  <a:lnTo>
                    <a:pt x="847" y="314"/>
                  </a:lnTo>
                  <a:lnTo>
                    <a:pt x="847" y="314"/>
                  </a:lnTo>
                  <a:lnTo>
                    <a:pt x="847" y="314"/>
                  </a:lnTo>
                  <a:lnTo>
                    <a:pt x="847" y="314"/>
                  </a:lnTo>
                  <a:lnTo>
                    <a:pt x="846" y="314"/>
                  </a:lnTo>
                  <a:lnTo>
                    <a:pt x="846" y="314"/>
                  </a:lnTo>
                  <a:lnTo>
                    <a:pt x="846" y="314"/>
                  </a:lnTo>
                  <a:lnTo>
                    <a:pt x="846" y="314"/>
                  </a:lnTo>
                  <a:lnTo>
                    <a:pt x="846" y="314"/>
                  </a:lnTo>
                  <a:lnTo>
                    <a:pt x="846" y="314"/>
                  </a:lnTo>
                  <a:lnTo>
                    <a:pt x="846" y="314"/>
                  </a:lnTo>
                  <a:lnTo>
                    <a:pt x="845" y="314"/>
                  </a:lnTo>
                  <a:lnTo>
                    <a:pt x="845" y="314"/>
                  </a:lnTo>
                  <a:lnTo>
                    <a:pt x="845" y="314"/>
                  </a:lnTo>
                  <a:lnTo>
                    <a:pt x="845" y="314"/>
                  </a:lnTo>
                  <a:lnTo>
                    <a:pt x="845" y="314"/>
                  </a:lnTo>
                  <a:lnTo>
                    <a:pt x="845" y="314"/>
                  </a:lnTo>
                  <a:lnTo>
                    <a:pt x="844" y="314"/>
                  </a:lnTo>
                  <a:lnTo>
                    <a:pt x="844" y="314"/>
                  </a:lnTo>
                  <a:lnTo>
                    <a:pt x="844" y="314"/>
                  </a:lnTo>
                  <a:lnTo>
                    <a:pt x="844" y="314"/>
                  </a:lnTo>
                  <a:lnTo>
                    <a:pt x="844" y="315"/>
                  </a:lnTo>
                  <a:lnTo>
                    <a:pt x="844" y="315"/>
                  </a:lnTo>
                  <a:lnTo>
                    <a:pt x="844" y="315"/>
                  </a:lnTo>
                  <a:lnTo>
                    <a:pt x="843" y="315"/>
                  </a:lnTo>
                  <a:lnTo>
                    <a:pt x="843" y="315"/>
                  </a:lnTo>
                  <a:lnTo>
                    <a:pt x="843" y="315"/>
                  </a:lnTo>
                  <a:lnTo>
                    <a:pt x="843" y="315"/>
                  </a:lnTo>
                  <a:lnTo>
                    <a:pt x="843" y="315"/>
                  </a:lnTo>
                  <a:lnTo>
                    <a:pt x="843" y="315"/>
                  </a:lnTo>
                  <a:lnTo>
                    <a:pt x="843" y="315"/>
                  </a:lnTo>
                  <a:lnTo>
                    <a:pt x="842" y="315"/>
                  </a:lnTo>
                  <a:lnTo>
                    <a:pt x="842" y="315"/>
                  </a:lnTo>
                  <a:lnTo>
                    <a:pt x="842" y="315"/>
                  </a:lnTo>
                  <a:lnTo>
                    <a:pt x="842" y="315"/>
                  </a:lnTo>
                  <a:lnTo>
                    <a:pt x="842" y="315"/>
                  </a:lnTo>
                  <a:lnTo>
                    <a:pt x="842" y="315"/>
                  </a:lnTo>
                  <a:lnTo>
                    <a:pt x="842" y="315"/>
                  </a:lnTo>
                  <a:lnTo>
                    <a:pt x="841" y="315"/>
                  </a:lnTo>
                  <a:lnTo>
                    <a:pt x="841" y="315"/>
                  </a:lnTo>
                  <a:lnTo>
                    <a:pt x="841" y="315"/>
                  </a:lnTo>
                  <a:lnTo>
                    <a:pt x="841" y="315"/>
                  </a:lnTo>
                  <a:lnTo>
                    <a:pt x="841" y="315"/>
                  </a:lnTo>
                  <a:lnTo>
                    <a:pt x="841" y="315"/>
                  </a:lnTo>
                  <a:lnTo>
                    <a:pt x="841" y="316"/>
                  </a:lnTo>
                  <a:lnTo>
                    <a:pt x="840" y="316"/>
                  </a:lnTo>
                  <a:lnTo>
                    <a:pt x="840" y="316"/>
                  </a:lnTo>
                  <a:lnTo>
                    <a:pt x="840" y="316"/>
                  </a:lnTo>
                  <a:lnTo>
                    <a:pt x="840" y="316"/>
                  </a:lnTo>
                  <a:lnTo>
                    <a:pt x="840" y="316"/>
                  </a:lnTo>
                  <a:lnTo>
                    <a:pt x="840" y="316"/>
                  </a:lnTo>
                  <a:lnTo>
                    <a:pt x="839" y="316"/>
                  </a:lnTo>
                  <a:lnTo>
                    <a:pt x="839" y="316"/>
                  </a:lnTo>
                  <a:lnTo>
                    <a:pt x="839" y="316"/>
                  </a:lnTo>
                  <a:lnTo>
                    <a:pt x="839" y="316"/>
                  </a:lnTo>
                  <a:lnTo>
                    <a:pt x="839" y="316"/>
                  </a:lnTo>
                  <a:lnTo>
                    <a:pt x="839" y="316"/>
                  </a:lnTo>
                  <a:lnTo>
                    <a:pt x="839" y="316"/>
                  </a:lnTo>
                  <a:lnTo>
                    <a:pt x="838" y="316"/>
                  </a:lnTo>
                  <a:lnTo>
                    <a:pt x="838" y="316"/>
                  </a:lnTo>
                  <a:lnTo>
                    <a:pt x="838" y="316"/>
                  </a:lnTo>
                  <a:lnTo>
                    <a:pt x="838" y="316"/>
                  </a:lnTo>
                  <a:lnTo>
                    <a:pt x="838" y="316"/>
                  </a:lnTo>
                  <a:lnTo>
                    <a:pt x="838" y="316"/>
                  </a:lnTo>
                  <a:lnTo>
                    <a:pt x="838" y="316"/>
                  </a:lnTo>
                  <a:lnTo>
                    <a:pt x="837" y="316"/>
                  </a:lnTo>
                  <a:lnTo>
                    <a:pt x="837" y="316"/>
                  </a:lnTo>
                  <a:lnTo>
                    <a:pt x="837" y="316"/>
                  </a:lnTo>
                  <a:lnTo>
                    <a:pt x="837" y="316"/>
                  </a:lnTo>
                  <a:lnTo>
                    <a:pt x="837" y="316"/>
                  </a:lnTo>
                  <a:lnTo>
                    <a:pt x="837" y="316"/>
                  </a:lnTo>
                  <a:lnTo>
                    <a:pt x="837" y="317"/>
                  </a:lnTo>
                  <a:lnTo>
                    <a:pt x="836" y="317"/>
                  </a:lnTo>
                  <a:lnTo>
                    <a:pt x="836" y="317"/>
                  </a:lnTo>
                  <a:lnTo>
                    <a:pt x="836" y="317"/>
                  </a:lnTo>
                  <a:lnTo>
                    <a:pt x="836" y="317"/>
                  </a:lnTo>
                  <a:lnTo>
                    <a:pt x="836" y="319"/>
                  </a:lnTo>
                  <a:close/>
                  <a:moveTo>
                    <a:pt x="857" y="313"/>
                  </a:moveTo>
                  <a:lnTo>
                    <a:pt x="857" y="313"/>
                  </a:lnTo>
                  <a:lnTo>
                    <a:pt x="858" y="313"/>
                  </a:lnTo>
                  <a:lnTo>
                    <a:pt x="858" y="313"/>
                  </a:lnTo>
                  <a:lnTo>
                    <a:pt x="858" y="313"/>
                  </a:lnTo>
                  <a:lnTo>
                    <a:pt x="858" y="313"/>
                  </a:lnTo>
                  <a:lnTo>
                    <a:pt x="858" y="313"/>
                  </a:lnTo>
                  <a:lnTo>
                    <a:pt x="858" y="313"/>
                  </a:lnTo>
                  <a:lnTo>
                    <a:pt x="858" y="313"/>
                  </a:lnTo>
                  <a:lnTo>
                    <a:pt x="859" y="313"/>
                  </a:lnTo>
                  <a:lnTo>
                    <a:pt x="859" y="313"/>
                  </a:lnTo>
                  <a:lnTo>
                    <a:pt x="859" y="313"/>
                  </a:lnTo>
                  <a:lnTo>
                    <a:pt x="859" y="313"/>
                  </a:lnTo>
                  <a:lnTo>
                    <a:pt x="859" y="313"/>
                  </a:lnTo>
                  <a:lnTo>
                    <a:pt x="859" y="313"/>
                  </a:lnTo>
                  <a:lnTo>
                    <a:pt x="860" y="313"/>
                  </a:lnTo>
                  <a:lnTo>
                    <a:pt x="860" y="313"/>
                  </a:lnTo>
                  <a:lnTo>
                    <a:pt x="860" y="313"/>
                  </a:lnTo>
                  <a:lnTo>
                    <a:pt x="860" y="313"/>
                  </a:lnTo>
                  <a:lnTo>
                    <a:pt x="860" y="313"/>
                  </a:lnTo>
                  <a:lnTo>
                    <a:pt x="860" y="313"/>
                  </a:lnTo>
                  <a:lnTo>
                    <a:pt x="860" y="313"/>
                  </a:lnTo>
                  <a:lnTo>
                    <a:pt x="861" y="313"/>
                  </a:lnTo>
                  <a:lnTo>
                    <a:pt x="861" y="312"/>
                  </a:lnTo>
                  <a:lnTo>
                    <a:pt x="861" y="312"/>
                  </a:lnTo>
                  <a:lnTo>
                    <a:pt x="861" y="312"/>
                  </a:lnTo>
                  <a:lnTo>
                    <a:pt x="861" y="312"/>
                  </a:lnTo>
                  <a:lnTo>
                    <a:pt x="861" y="312"/>
                  </a:lnTo>
                  <a:lnTo>
                    <a:pt x="861" y="312"/>
                  </a:lnTo>
                  <a:lnTo>
                    <a:pt x="862" y="312"/>
                  </a:lnTo>
                  <a:lnTo>
                    <a:pt x="862" y="312"/>
                  </a:lnTo>
                  <a:lnTo>
                    <a:pt x="862" y="312"/>
                  </a:lnTo>
                  <a:lnTo>
                    <a:pt x="862" y="312"/>
                  </a:lnTo>
                  <a:lnTo>
                    <a:pt x="862" y="312"/>
                  </a:lnTo>
                  <a:lnTo>
                    <a:pt x="862" y="312"/>
                  </a:lnTo>
                  <a:lnTo>
                    <a:pt x="862" y="312"/>
                  </a:lnTo>
                  <a:lnTo>
                    <a:pt x="863" y="312"/>
                  </a:lnTo>
                  <a:lnTo>
                    <a:pt x="863" y="312"/>
                  </a:lnTo>
                  <a:lnTo>
                    <a:pt x="863" y="312"/>
                  </a:lnTo>
                  <a:lnTo>
                    <a:pt x="863" y="312"/>
                  </a:lnTo>
                  <a:lnTo>
                    <a:pt x="863" y="312"/>
                  </a:lnTo>
                  <a:lnTo>
                    <a:pt x="863" y="312"/>
                  </a:lnTo>
                  <a:lnTo>
                    <a:pt x="863" y="312"/>
                  </a:lnTo>
                  <a:lnTo>
                    <a:pt x="864" y="312"/>
                  </a:lnTo>
                  <a:lnTo>
                    <a:pt x="864" y="312"/>
                  </a:lnTo>
                  <a:lnTo>
                    <a:pt x="864" y="312"/>
                  </a:lnTo>
                  <a:lnTo>
                    <a:pt x="864" y="312"/>
                  </a:lnTo>
                  <a:lnTo>
                    <a:pt x="864" y="312"/>
                  </a:lnTo>
                  <a:lnTo>
                    <a:pt x="864" y="312"/>
                  </a:lnTo>
                  <a:lnTo>
                    <a:pt x="864" y="311"/>
                  </a:lnTo>
                  <a:lnTo>
                    <a:pt x="865" y="311"/>
                  </a:lnTo>
                  <a:lnTo>
                    <a:pt x="865" y="311"/>
                  </a:lnTo>
                  <a:lnTo>
                    <a:pt x="865" y="311"/>
                  </a:lnTo>
                  <a:lnTo>
                    <a:pt x="865" y="311"/>
                  </a:lnTo>
                  <a:lnTo>
                    <a:pt x="865" y="311"/>
                  </a:lnTo>
                  <a:lnTo>
                    <a:pt x="865" y="311"/>
                  </a:lnTo>
                  <a:lnTo>
                    <a:pt x="865" y="311"/>
                  </a:lnTo>
                  <a:lnTo>
                    <a:pt x="866" y="311"/>
                  </a:lnTo>
                  <a:lnTo>
                    <a:pt x="866" y="311"/>
                  </a:lnTo>
                  <a:lnTo>
                    <a:pt x="866" y="311"/>
                  </a:lnTo>
                  <a:lnTo>
                    <a:pt x="866" y="311"/>
                  </a:lnTo>
                  <a:lnTo>
                    <a:pt x="866" y="311"/>
                  </a:lnTo>
                  <a:lnTo>
                    <a:pt x="866" y="311"/>
                  </a:lnTo>
                  <a:lnTo>
                    <a:pt x="866" y="311"/>
                  </a:lnTo>
                  <a:lnTo>
                    <a:pt x="867" y="311"/>
                  </a:lnTo>
                  <a:lnTo>
                    <a:pt x="867" y="311"/>
                  </a:lnTo>
                  <a:lnTo>
                    <a:pt x="867" y="311"/>
                  </a:lnTo>
                  <a:lnTo>
                    <a:pt x="867" y="311"/>
                  </a:lnTo>
                  <a:lnTo>
                    <a:pt x="867" y="311"/>
                  </a:lnTo>
                  <a:lnTo>
                    <a:pt x="867" y="311"/>
                  </a:lnTo>
                  <a:lnTo>
                    <a:pt x="868" y="311"/>
                  </a:lnTo>
                  <a:lnTo>
                    <a:pt x="868" y="311"/>
                  </a:lnTo>
                  <a:lnTo>
                    <a:pt x="868" y="311"/>
                  </a:lnTo>
                  <a:lnTo>
                    <a:pt x="868" y="310"/>
                  </a:lnTo>
                  <a:lnTo>
                    <a:pt x="868" y="310"/>
                  </a:lnTo>
                  <a:lnTo>
                    <a:pt x="868" y="310"/>
                  </a:lnTo>
                  <a:lnTo>
                    <a:pt x="868" y="310"/>
                  </a:lnTo>
                  <a:lnTo>
                    <a:pt x="869" y="310"/>
                  </a:lnTo>
                  <a:lnTo>
                    <a:pt x="869" y="310"/>
                  </a:lnTo>
                  <a:lnTo>
                    <a:pt x="869" y="310"/>
                  </a:lnTo>
                  <a:lnTo>
                    <a:pt x="869" y="310"/>
                  </a:lnTo>
                  <a:lnTo>
                    <a:pt x="869" y="310"/>
                  </a:lnTo>
                  <a:lnTo>
                    <a:pt x="869" y="310"/>
                  </a:lnTo>
                  <a:lnTo>
                    <a:pt x="869" y="310"/>
                  </a:lnTo>
                  <a:lnTo>
                    <a:pt x="870" y="310"/>
                  </a:lnTo>
                  <a:lnTo>
                    <a:pt x="870" y="310"/>
                  </a:lnTo>
                  <a:lnTo>
                    <a:pt x="870" y="310"/>
                  </a:lnTo>
                  <a:lnTo>
                    <a:pt x="870" y="310"/>
                  </a:lnTo>
                  <a:lnTo>
                    <a:pt x="870" y="310"/>
                  </a:lnTo>
                  <a:lnTo>
                    <a:pt x="870" y="310"/>
                  </a:lnTo>
                  <a:lnTo>
                    <a:pt x="870" y="310"/>
                  </a:lnTo>
                  <a:lnTo>
                    <a:pt x="870" y="307"/>
                  </a:lnTo>
                  <a:lnTo>
                    <a:pt x="870" y="307"/>
                  </a:lnTo>
                  <a:lnTo>
                    <a:pt x="870" y="307"/>
                  </a:lnTo>
                  <a:lnTo>
                    <a:pt x="870" y="308"/>
                  </a:lnTo>
                  <a:lnTo>
                    <a:pt x="869" y="308"/>
                  </a:lnTo>
                  <a:lnTo>
                    <a:pt x="869" y="308"/>
                  </a:lnTo>
                  <a:lnTo>
                    <a:pt x="869" y="308"/>
                  </a:lnTo>
                  <a:lnTo>
                    <a:pt x="869" y="308"/>
                  </a:lnTo>
                  <a:lnTo>
                    <a:pt x="869" y="308"/>
                  </a:lnTo>
                  <a:lnTo>
                    <a:pt x="869" y="308"/>
                  </a:lnTo>
                  <a:lnTo>
                    <a:pt x="869" y="308"/>
                  </a:lnTo>
                  <a:lnTo>
                    <a:pt x="868" y="308"/>
                  </a:lnTo>
                  <a:lnTo>
                    <a:pt x="868" y="308"/>
                  </a:lnTo>
                  <a:lnTo>
                    <a:pt x="868" y="308"/>
                  </a:lnTo>
                  <a:lnTo>
                    <a:pt x="868" y="308"/>
                  </a:lnTo>
                  <a:lnTo>
                    <a:pt x="868" y="308"/>
                  </a:lnTo>
                  <a:lnTo>
                    <a:pt x="868" y="308"/>
                  </a:lnTo>
                  <a:lnTo>
                    <a:pt x="868" y="308"/>
                  </a:lnTo>
                  <a:lnTo>
                    <a:pt x="867" y="308"/>
                  </a:lnTo>
                  <a:lnTo>
                    <a:pt x="867" y="308"/>
                  </a:lnTo>
                  <a:lnTo>
                    <a:pt x="867" y="308"/>
                  </a:lnTo>
                  <a:lnTo>
                    <a:pt x="867" y="308"/>
                  </a:lnTo>
                  <a:lnTo>
                    <a:pt x="867" y="308"/>
                  </a:lnTo>
                  <a:lnTo>
                    <a:pt x="867" y="308"/>
                  </a:lnTo>
                  <a:lnTo>
                    <a:pt x="867" y="308"/>
                  </a:lnTo>
                  <a:lnTo>
                    <a:pt x="866" y="308"/>
                  </a:lnTo>
                  <a:lnTo>
                    <a:pt x="866" y="308"/>
                  </a:lnTo>
                  <a:lnTo>
                    <a:pt x="866" y="308"/>
                  </a:lnTo>
                  <a:lnTo>
                    <a:pt x="866" y="308"/>
                  </a:lnTo>
                  <a:lnTo>
                    <a:pt x="866" y="308"/>
                  </a:lnTo>
                  <a:lnTo>
                    <a:pt x="866" y="309"/>
                  </a:lnTo>
                  <a:lnTo>
                    <a:pt x="866" y="309"/>
                  </a:lnTo>
                  <a:lnTo>
                    <a:pt x="865" y="309"/>
                  </a:lnTo>
                  <a:lnTo>
                    <a:pt x="865" y="309"/>
                  </a:lnTo>
                  <a:lnTo>
                    <a:pt x="865" y="309"/>
                  </a:lnTo>
                  <a:lnTo>
                    <a:pt x="865" y="309"/>
                  </a:lnTo>
                  <a:lnTo>
                    <a:pt x="865" y="309"/>
                  </a:lnTo>
                  <a:lnTo>
                    <a:pt x="865" y="309"/>
                  </a:lnTo>
                  <a:lnTo>
                    <a:pt x="865" y="309"/>
                  </a:lnTo>
                  <a:lnTo>
                    <a:pt x="864" y="309"/>
                  </a:lnTo>
                  <a:lnTo>
                    <a:pt x="864" y="309"/>
                  </a:lnTo>
                  <a:lnTo>
                    <a:pt x="864" y="309"/>
                  </a:lnTo>
                  <a:lnTo>
                    <a:pt x="864" y="309"/>
                  </a:lnTo>
                  <a:lnTo>
                    <a:pt x="864" y="309"/>
                  </a:lnTo>
                  <a:lnTo>
                    <a:pt x="864" y="309"/>
                  </a:lnTo>
                  <a:lnTo>
                    <a:pt x="864" y="309"/>
                  </a:lnTo>
                  <a:lnTo>
                    <a:pt x="863" y="309"/>
                  </a:lnTo>
                  <a:lnTo>
                    <a:pt x="863" y="309"/>
                  </a:lnTo>
                  <a:lnTo>
                    <a:pt x="863" y="309"/>
                  </a:lnTo>
                  <a:lnTo>
                    <a:pt x="863" y="309"/>
                  </a:lnTo>
                  <a:lnTo>
                    <a:pt x="863" y="309"/>
                  </a:lnTo>
                  <a:lnTo>
                    <a:pt x="863" y="309"/>
                  </a:lnTo>
                  <a:lnTo>
                    <a:pt x="863" y="309"/>
                  </a:lnTo>
                  <a:lnTo>
                    <a:pt x="862" y="310"/>
                  </a:lnTo>
                  <a:lnTo>
                    <a:pt x="862" y="310"/>
                  </a:lnTo>
                  <a:lnTo>
                    <a:pt x="862" y="310"/>
                  </a:lnTo>
                  <a:lnTo>
                    <a:pt x="862" y="310"/>
                  </a:lnTo>
                  <a:lnTo>
                    <a:pt x="862" y="310"/>
                  </a:lnTo>
                  <a:lnTo>
                    <a:pt x="862" y="310"/>
                  </a:lnTo>
                  <a:lnTo>
                    <a:pt x="862" y="310"/>
                  </a:lnTo>
                  <a:lnTo>
                    <a:pt x="861" y="310"/>
                  </a:lnTo>
                  <a:lnTo>
                    <a:pt x="861" y="310"/>
                  </a:lnTo>
                  <a:lnTo>
                    <a:pt x="861" y="310"/>
                  </a:lnTo>
                  <a:lnTo>
                    <a:pt x="861" y="310"/>
                  </a:lnTo>
                  <a:lnTo>
                    <a:pt x="861" y="310"/>
                  </a:lnTo>
                  <a:lnTo>
                    <a:pt x="861" y="310"/>
                  </a:lnTo>
                  <a:lnTo>
                    <a:pt x="861" y="310"/>
                  </a:lnTo>
                  <a:lnTo>
                    <a:pt x="860" y="310"/>
                  </a:lnTo>
                  <a:lnTo>
                    <a:pt x="860" y="310"/>
                  </a:lnTo>
                  <a:lnTo>
                    <a:pt x="860" y="310"/>
                  </a:lnTo>
                  <a:lnTo>
                    <a:pt x="860" y="310"/>
                  </a:lnTo>
                  <a:lnTo>
                    <a:pt x="860" y="310"/>
                  </a:lnTo>
                  <a:lnTo>
                    <a:pt x="860" y="310"/>
                  </a:lnTo>
                  <a:lnTo>
                    <a:pt x="859" y="310"/>
                  </a:lnTo>
                  <a:lnTo>
                    <a:pt x="859" y="310"/>
                  </a:lnTo>
                  <a:lnTo>
                    <a:pt x="859" y="310"/>
                  </a:lnTo>
                  <a:lnTo>
                    <a:pt x="859" y="310"/>
                  </a:lnTo>
                  <a:lnTo>
                    <a:pt x="859" y="310"/>
                  </a:lnTo>
                  <a:lnTo>
                    <a:pt x="859" y="310"/>
                  </a:lnTo>
                  <a:lnTo>
                    <a:pt x="859" y="310"/>
                  </a:lnTo>
                  <a:lnTo>
                    <a:pt x="858" y="311"/>
                  </a:lnTo>
                  <a:lnTo>
                    <a:pt x="858" y="311"/>
                  </a:lnTo>
                  <a:lnTo>
                    <a:pt x="858" y="311"/>
                  </a:lnTo>
                  <a:lnTo>
                    <a:pt x="858" y="311"/>
                  </a:lnTo>
                  <a:lnTo>
                    <a:pt x="858" y="311"/>
                  </a:lnTo>
                  <a:lnTo>
                    <a:pt x="858" y="311"/>
                  </a:lnTo>
                  <a:lnTo>
                    <a:pt x="858" y="311"/>
                  </a:lnTo>
                  <a:lnTo>
                    <a:pt x="857" y="311"/>
                  </a:lnTo>
                  <a:lnTo>
                    <a:pt x="857" y="311"/>
                  </a:lnTo>
                  <a:lnTo>
                    <a:pt x="857" y="311"/>
                  </a:lnTo>
                  <a:lnTo>
                    <a:pt x="857" y="311"/>
                  </a:lnTo>
                  <a:lnTo>
                    <a:pt x="857" y="313"/>
                  </a:lnTo>
                  <a:close/>
                  <a:moveTo>
                    <a:pt x="871" y="316"/>
                  </a:moveTo>
                  <a:lnTo>
                    <a:pt x="871" y="335"/>
                  </a:lnTo>
                  <a:lnTo>
                    <a:pt x="873" y="335"/>
                  </a:lnTo>
                  <a:lnTo>
                    <a:pt x="873" y="316"/>
                  </a:lnTo>
                  <a:lnTo>
                    <a:pt x="871" y="316"/>
                  </a:lnTo>
                  <a:close/>
                  <a:moveTo>
                    <a:pt x="871" y="346"/>
                  </a:moveTo>
                  <a:lnTo>
                    <a:pt x="871" y="365"/>
                  </a:lnTo>
                  <a:lnTo>
                    <a:pt x="873" y="365"/>
                  </a:lnTo>
                  <a:lnTo>
                    <a:pt x="873" y="346"/>
                  </a:lnTo>
                  <a:lnTo>
                    <a:pt x="871" y="346"/>
                  </a:lnTo>
                  <a:close/>
                  <a:moveTo>
                    <a:pt x="871" y="376"/>
                  </a:moveTo>
                  <a:lnTo>
                    <a:pt x="871" y="395"/>
                  </a:lnTo>
                  <a:lnTo>
                    <a:pt x="873" y="395"/>
                  </a:lnTo>
                  <a:lnTo>
                    <a:pt x="873" y="376"/>
                  </a:lnTo>
                  <a:lnTo>
                    <a:pt x="871" y="376"/>
                  </a:lnTo>
                  <a:close/>
                  <a:moveTo>
                    <a:pt x="871" y="406"/>
                  </a:moveTo>
                  <a:lnTo>
                    <a:pt x="871" y="425"/>
                  </a:lnTo>
                  <a:lnTo>
                    <a:pt x="873" y="425"/>
                  </a:lnTo>
                  <a:lnTo>
                    <a:pt x="873" y="406"/>
                  </a:lnTo>
                  <a:lnTo>
                    <a:pt x="871" y="406"/>
                  </a:lnTo>
                  <a:close/>
                  <a:moveTo>
                    <a:pt x="871" y="436"/>
                  </a:moveTo>
                  <a:lnTo>
                    <a:pt x="871" y="455"/>
                  </a:lnTo>
                  <a:lnTo>
                    <a:pt x="873" y="455"/>
                  </a:lnTo>
                  <a:lnTo>
                    <a:pt x="873" y="436"/>
                  </a:lnTo>
                  <a:lnTo>
                    <a:pt x="871" y="436"/>
                  </a:lnTo>
                  <a:close/>
                  <a:moveTo>
                    <a:pt x="871" y="466"/>
                  </a:moveTo>
                  <a:lnTo>
                    <a:pt x="871" y="485"/>
                  </a:lnTo>
                  <a:lnTo>
                    <a:pt x="873" y="485"/>
                  </a:lnTo>
                  <a:lnTo>
                    <a:pt x="873" y="466"/>
                  </a:lnTo>
                  <a:lnTo>
                    <a:pt x="871" y="466"/>
                  </a:lnTo>
                  <a:close/>
                  <a:moveTo>
                    <a:pt x="871" y="496"/>
                  </a:moveTo>
                  <a:lnTo>
                    <a:pt x="871" y="515"/>
                  </a:lnTo>
                  <a:lnTo>
                    <a:pt x="873" y="515"/>
                  </a:lnTo>
                  <a:lnTo>
                    <a:pt x="873" y="496"/>
                  </a:lnTo>
                  <a:lnTo>
                    <a:pt x="871" y="496"/>
                  </a:lnTo>
                  <a:close/>
                  <a:moveTo>
                    <a:pt x="871" y="526"/>
                  </a:moveTo>
                  <a:lnTo>
                    <a:pt x="871" y="545"/>
                  </a:lnTo>
                  <a:lnTo>
                    <a:pt x="873" y="545"/>
                  </a:lnTo>
                  <a:lnTo>
                    <a:pt x="873" y="526"/>
                  </a:lnTo>
                  <a:lnTo>
                    <a:pt x="871" y="526"/>
                  </a:lnTo>
                  <a:close/>
                  <a:moveTo>
                    <a:pt x="871" y="556"/>
                  </a:moveTo>
                  <a:lnTo>
                    <a:pt x="871" y="575"/>
                  </a:lnTo>
                  <a:lnTo>
                    <a:pt x="873" y="575"/>
                  </a:lnTo>
                  <a:lnTo>
                    <a:pt x="873" y="556"/>
                  </a:lnTo>
                  <a:lnTo>
                    <a:pt x="871" y="556"/>
                  </a:lnTo>
                  <a:close/>
                  <a:moveTo>
                    <a:pt x="871" y="586"/>
                  </a:moveTo>
                  <a:lnTo>
                    <a:pt x="871" y="605"/>
                  </a:lnTo>
                  <a:lnTo>
                    <a:pt x="873" y="605"/>
                  </a:lnTo>
                  <a:lnTo>
                    <a:pt x="873" y="586"/>
                  </a:lnTo>
                  <a:lnTo>
                    <a:pt x="871" y="586"/>
                  </a:lnTo>
                  <a:close/>
                  <a:moveTo>
                    <a:pt x="871" y="616"/>
                  </a:moveTo>
                  <a:lnTo>
                    <a:pt x="871" y="635"/>
                  </a:lnTo>
                  <a:lnTo>
                    <a:pt x="873" y="635"/>
                  </a:lnTo>
                  <a:lnTo>
                    <a:pt x="873" y="616"/>
                  </a:lnTo>
                  <a:lnTo>
                    <a:pt x="871" y="616"/>
                  </a:lnTo>
                  <a:close/>
                  <a:moveTo>
                    <a:pt x="871" y="646"/>
                  </a:moveTo>
                  <a:lnTo>
                    <a:pt x="871" y="665"/>
                  </a:lnTo>
                  <a:lnTo>
                    <a:pt x="873" y="665"/>
                  </a:lnTo>
                  <a:lnTo>
                    <a:pt x="873" y="646"/>
                  </a:lnTo>
                  <a:lnTo>
                    <a:pt x="871" y="646"/>
                  </a:lnTo>
                  <a:close/>
                  <a:moveTo>
                    <a:pt x="871" y="676"/>
                  </a:moveTo>
                  <a:lnTo>
                    <a:pt x="871" y="695"/>
                  </a:lnTo>
                  <a:lnTo>
                    <a:pt x="873" y="695"/>
                  </a:lnTo>
                  <a:lnTo>
                    <a:pt x="873" y="676"/>
                  </a:lnTo>
                  <a:lnTo>
                    <a:pt x="871" y="676"/>
                  </a:lnTo>
                  <a:close/>
                  <a:moveTo>
                    <a:pt x="871" y="706"/>
                  </a:moveTo>
                  <a:lnTo>
                    <a:pt x="871" y="725"/>
                  </a:lnTo>
                  <a:lnTo>
                    <a:pt x="873" y="725"/>
                  </a:lnTo>
                  <a:lnTo>
                    <a:pt x="873" y="706"/>
                  </a:lnTo>
                  <a:lnTo>
                    <a:pt x="871" y="706"/>
                  </a:lnTo>
                  <a:close/>
                  <a:moveTo>
                    <a:pt x="871" y="736"/>
                  </a:moveTo>
                  <a:lnTo>
                    <a:pt x="871" y="755"/>
                  </a:lnTo>
                  <a:lnTo>
                    <a:pt x="873" y="755"/>
                  </a:lnTo>
                  <a:lnTo>
                    <a:pt x="873" y="736"/>
                  </a:lnTo>
                  <a:lnTo>
                    <a:pt x="871" y="736"/>
                  </a:lnTo>
                  <a:close/>
                  <a:moveTo>
                    <a:pt x="872" y="766"/>
                  </a:moveTo>
                  <a:lnTo>
                    <a:pt x="872" y="785"/>
                  </a:lnTo>
                  <a:lnTo>
                    <a:pt x="873" y="785"/>
                  </a:lnTo>
                  <a:lnTo>
                    <a:pt x="873" y="766"/>
                  </a:lnTo>
                  <a:lnTo>
                    <a:pt x="872" y="766"/>
                  </a:lnTo>
                  <a:close/>
                  <a:moveTo>
                    <a:pt x="872" y="796"/>
                  </a:moveTo>
                  <a:lnTo>
                    <a:pt x="872" y="815"/>
                  </a:lnTo>
                  <a:lnTo>
                    <a:pt x="873" y="815"/>
                  </a:lnTo>
                  <a:lnTo>
                    <a:pt x="873" y="796"/>
                  </a:lnTo>
                  <a:lnTo>
                    <a:pt x="872" y="796"/>
                  </a:lnTo>
                  <a:close/>
                  <a:moveTo>
                    <a:pt x="872" y="826"/>
                  </a:moveTo>
                  <a:lnTo>
                    <a:pt x="872" y="835"/>
                  </a:lnTo>
                  <a:lnTo>
                    <a:pt x="873" y="836"/>
                  </a:lnTo>
                  <a:lnTo>
                    <a:pt x="873" y="836"/>
                  </a:lnTo>
                  <a:lnTo>
                    <a:pt x="873" y="836"/>
                  </a:lnTo>
                  <a:lnTo>
                    <a:pt x="873" y="836"/>
                  </a:lnTo>
                  <a:lnTo>
                    <a:pt x="873" y="836"/>
                  </a:lnTo>
                  <a:lnTo>
                    <a:pt x="873" y="836"/>
                  </a:lnTo>
                  <a:lnTo>
                    <a:pt x="873" y="836"/>
                  </a:lnTo>
                  <a:lnTo>
                    <a:pt x="874" y="836"/>
                  </a:lnTo>
                  <a:lnTo>
                    <a:pt x="874" y="836"/>
                  </a:lnTo>
                  <a:lnTo>
                    <a:pt x="874" y="836"/>
                  </a:lnTo>
                  <a:lnTo>
                    <a:pt x="874" y="836"/>
                  </a:lnTo>
                  <a:lnTo>
                    <a:pt x="874" y="836"/>
                  </a:lnTo>
                  <a:lnTo>
                    <a:pt x="874" y="836"/>
                  </a:lnTo>
                  <a:lnTo>
                    <a:pt x="874" y="836"/>
                  </a:lnTo>
                  <a:lnTo>
                    <a:pt x="875" y="836"/>
                  </a:lnTo>
                  <a:lnTo>
                    <a:pt x="875" y="836"/>
                  </a:lnTo>
                  <a:lnTo>
                    <a:pt x="875" y="836"/>
                  </a:lnTo>
                  <a:lnTo>
                    <a:pt x="875" y="836"/>
                  </a:lnTo>
                  <a:lnTo>
                    <a:pt x="875" y="836"/>
                  </a:lnTo>
                  <a:lnTo>
                    <a:pt x="875" y="836"/>
                  </a:lnTo>
                  <a:lnTo>
                    <a:pt x="875" y="836"/>
                  </a:lnTo>
                  <a:lnTo>
                    <a:pt x="876" y="835"/>
                  </a:lnTo>
                  <a:lnTo>
                    <a:pt x="876" y="835"/>
                  </a:lnTo>
                  <a:lnTo>
                    <a:pt x="876" y="835"/>
                  </a:lnTo>
                  <a:lnTo>
                    <a:pt x="876" y="835"/>
                  </a:lnTo>
                  <a:lnTo>
                    <a:pt x="876" y="835"/>
                  </a:lnTo>
                  <a:lnTo>
                    <a:pt x="876" y="835"/>
                  </a:lnTo>
                  <a:lnTo>
                    <a:pt x="876" y="835"/>
                  </a:lnTo>
                  <a:lnTo>
                    <a:pt x="877" y="835"/>
                  </a:lnTo>
                  <a:lnTo>
                    <a:pt x="877" y="835"/>
                  </a:lnTo>
                  <a:lnTo>
                    <a:pt x="877" y="835"/>
                  </a:lnTo>
                  <a:lnTo>
                    <a:pt x="877" y="835"/>
                  </a:lnTo>
                  <a:lnTo>
                    <a:pt x="877" y="835"/>
                  </a:lnTo>
                  <a:lnTo>
                    <a:pt x="877" y="835"/>
                  </a:lnTo>
                  <a:lnTo>
                    <a:pt x="878" y="835"/>
                  </a:lnTo>
                  <a:lnTo>
                    <a:pt x="878" y="835"/>
                  </a:lnTo>
                  <a:lnTo>
                    <a:pt x="878" y="835"/>
                  </a:lnTo>
                  <a:lnTo>
                    <a:pt x="878" y="835"/>
                  </a:lnTo>
                  <a:lnTo>
                    <a:pt x="878" y="835"/>
                  </a:lnTo>
                  <a:lnTo>
                    <a:pt x="878" y="835"/>
                  </a:lnTo>
                  <a:lnTo>
                    <a:pt x="878" y="835"/>
                  </a:lnTo>
                  <a:lnTo>
                    <a:pt x="879" y="835"/>
                  </a:lnTo>
                  <a:lnTo>
                    <a:pt x="879" y="835"/>
                  </a:lnTo>
                  <a:lnTo>
                    <a:pt x="879" y="835"/>
                  </a:lnTo>
                  <a:lnTo>
                    <a:pt x="879" y="835"/>
                  </a:lnTo>
                  <a:lnTo>
                    <a:pt x="879" y="835"/>
                  </a:lnTo>
                  <a:lnTo>
                    <a:pt x="879" y="835"/>
                  </a:lnTo>
                  <a:lnTo>
                    <a:pt x="879" y="834"/>
                  </a:lnTo>
                  <a:lnTo>
                    <a:pt x="880" y="834"/>
                  </a:lnTo>
                  <a:lnTo>
                    <a:pt x="879" y="832"/>
                  </a:lnTo>
                  <a:lnTo>
                    <a:pt x="879" y="832"/>
                  </a:lnTo>
                  <a:lnTo>
                    <a:pt x="879" y="832"/>
                  </a:lnTo>
                  <a:lnTo>
                    <a:pt x="879" y="832"/>
                  </a:lnTo>
                  <a:lnTo>
                    <a:pt x="879" y="832"/>
                  </a:lnTo>
                  <a:lnTo>
                    <a:pt x="879" y="832"/>
                  </a:lnTo>
                  <a:lnTo>
                    <a:pt x="878" y="832"/>
                  </a:lnTo>
                  <a:lnTo>
                    <a:pt x="878" y="832"/>
                  </a:lnTo>
                  <a:lnTo>
                    <a:pt x="878" y="832"/>
                  </a:lnTo>
                  <a:lnTo>
                    <a:pt x="878" y="832"/>
                  </a:lnTo>
                  <a:lnTo>
                    <a:pt x="878" y="832"/>
                  </a:lnTo>
                  <a:lnTo>
                    <a:pt x="878" y="832"/>
                  </a:lnTo>
                  <a:lnTo>
                    <a:pt x="877" y="832"/>
                  </a:lnTo>
                  <a:lnTo>
                    <a:pt x="877" y="833"/>
                  </a:lnTo>
                  <a:lnTo>
                    <a:pt x="877" y="833"/>
                  </a:lnTo>
                  <a:lnTo>
                    <a:pt x="877" y="833"/>
                  </a:lnTo>
                  <a:lnTo>
                    <a:pt x="877" y="833"/>
                  </a:lnTo>
                  <a:lnTo>
                    <a:pt x="877" y="833"/>
                  </a:lnTo>
                  <a:lnTo>
                    <a:pt x="877" y="833"/>
                  </a:lnTo>
                  <a:lnTo>
                    <a:pt x="876" y="833"/>
                  </a:lnTo>
                  <a:lnTo>
                    <a:pt x="876" y="833"/>
                  </a:lnTo>
                  <a:lnTo>
                    <a:pt x="876" y="833"/>
                  </a:lnTo>
                  <a:lnTo>
                    <a:pt x="876" y="833"/>
                  </a:lnTo>
                  <a:lnTo>
                    <a:pt x="876" y="833"/>
                  </a:lnTo>
                  <a:lnTo>
                    <a:pt x="876" y="833"/>
                  </a:lnTo>
                  <a:lnTo>
                    <a:pt x="876" y="833"/>
                  </a:lnTo>
                  <a:lnTo>
                    <a:pt x="875" y="833"/>
                  </a:lnTo>
                  <a:lnTo>
                    <a:pt x="875" y="833"/>
                  </a:lnTo>
                  <a:lnTo>
                    <a:pt x="875" y="833"/>
                  </a:lnTo>
                  <a:lnTo>
                    <a:pt x="875" y="833"/>
                  </a:lnTo>
                  <a:lnTo>
                    <a:pt x="875" y="833"/>
                  </a:lnTo>
                  <a:lnTo>
                    <a:pt x="875" y="833"/>
                  </a:lnTo>
                  <a:lnTo>
                    <a:pt x="875" y="833"/>
                  </a:lnTo>
                  <a:lnTo>
                    <a:pt x="874" y="833"/>
                  </a:lnTo>
                  <a:lnTo>
                    <a:pt x="874" y="833"/>
                  </a:lnTo>
                  <a:lnTo>
                    <a:pt x="874" y="833"/>
                  </a:lnTo>
                  <a:lnTo>
                    <a:pt x="874" y="833"/>
                  </a:lnTo>
                  <a:lnTo>
                    <a:pt x="874" y="833"/>
                  </a:lnTo>
                  <a:lnTo>
                    <a:pt x="874" y="833"/>
                  </a:lnTo>
                  <a:lnTo>
                    <a:pt x="874" y="833"/>
                  </a:lnTo>
                  <a:lnTo>
                    <a:pt x="873" y="834"/>
                  </a:lnTo>
                  <a:lnTo>
                    <a:pt x="873" y="834"/>
                  </a:lnTo>
                  <a:lnTo>
                    <a:pt x="873" y="834"/>
                  </a:lnTo>
                  <a:lnTo>
                    <a:pt x="873" y="834"/>
                  </a:lnTo>
                  <a:lnTo>
                    <a:pt x="873" y="834"/>
                  </a:lnTo>
                  <a:lnTo>
                    <a:pt x="873" y="834"/>
                  </a:lnTo>
                  <a:lnTo>
                    <a:pt x="873" y="834"/>
                  </a:lnTo>
                  <a:lnTo>
                    <a:pt x="872" y="834"/>
                  </a:lnTo>
                  <a:lnTo>
                    <a:pt x="872" y="834"/>
                  </a:lnTo>
                  <a:lnTo>
                    <a:pt x="872" y="835"/>
                  </a:lnTo>
                  <a:lnTo>
                    <a:pt x="873" y="835"/>
                  </a:lnTo>
                  <a:lnTo>
                    <a:pt x="873" y="826"/>
                  </a:lnTo>
                  <a:lnTo>
                    <a:pt x="872" y="826"/>
                  </a:lnTo>
                  <a:close/>
                  <a:moveTo>
                    <a:pt x="887" y="832"/>
                  </a:moveTo>
                  <a:lnTo>
                    <a:pt x="888" y="832"/>
                  </a:lnTo>
                  <a:lnTo>
                    <a:pt x="888" y="832"/>
                  </a:lnTo>
                  <a:lnTo>
                    <a:pt x="888" y="832"/>
                  </a:lnTo>
                  <a:lnTo>
                    <a:pt x="888" y="832"/>
                  </a:lnTo>
                  <a:lnTo>
                    <a:pt x="888" y="832"/>
                  </a:lnTo>
                  <a:lnTo>
                    <a:pt x="888" y="832"/>
                  </a:lnTo>
                  <a:lnTo>
                    <a:pt x="888" y="832"/>
                  </a:lnTo>
                  <a:lnTo>
                    <a:pt x="889" y="832"/>
                  </a:lnTo>
                  <a:lnTo>
                    <a:pt x="889" y="832"/>
                  </a:lnTo>
                  <a:lnTo>
                    <a:pt x="889" y="832"/>
                  </a:lnTo>
                  <a:lnTo>
                    <a:pt x="889" y="832"/>
                  </a:lnTo>
                  <a:lnTo>
                    <a:pt x="889" y="832"/>
                  </a:lnTo>
                  <a:lnTo>
                    <a:pt x="889" y="832"/>
                  </a:lnTo>
                  <a:lnTo>
                    <a:pt x="889" y="832"/>
                  </a:lnTo>
                  <a:lnTo>
                    <a:pt x="890" y="832"/>
                  </a:lnTo>
                  <a:lnTo>
                    <a:pt x="890" y="832"/>
                  </a:lnTo>
                  <a:lnTo>
                    <a:pt x="890" y="832"/>
                  </a:lnTo>
                  <a:lnTo>
                    <a:pt x="890" y="832"/>
                  </a:lnTo>
                  <a:lnTo>
                    <a:pt x="890" y="831"/>
                  </a:lnTo>
                  <a:lnTo>
                    <a:pt x="890" y="831"/>
                  </a:lnTo>
                  <a:lnTo>
                    <a:pt x="890" y="831"/>
                  </a:lnTo>
                  <a:lnTo>
                    <a:pt x="891" y="831"/>
                  </a:lnTo>
                  <a:lnTo>
                    <a:pt x="891" y="831"/>
                  </a:lnTo>
                  <a:lnTo>
                    <a:pt x="891" y="831"/>
                  </a:lnTo>
                  <a:lnTo>
                    <a:pt x="891" y="831"/>
                  </a:lnTo>
                  <a:lnTo>
                    <a:pt x="891" y="831"/>
                  </a:lnTo>
                  <a:lnTo>
                    <a:pt x="891" y="831"/>
                  </a:lnTo>
                  <a:lnTo>
                    <a:pt x="891" y="831"/>
                  </a:lnTo>
                  <a:lnTo>
                    <a:pt x="892" y="831"/>
                  </a:lnTo>
                  <a:lnTo>
                    <a:pt x="892" y="831"/>
                  </a:lnTo>
                  <a:lnTo>
                    <a:pt x="892" y="831"/>
                  </a:lnTo>
                  <a:lnTo>
                    <a:pt x="892" y="831"/>
                  </a:lnTo>
                  <a:lnTo>
                    <a:pt x="892" y="831"/>
                  </a:lnTo>
                  <a:lnTo>
                    <a:pt x="892" y="831"/>
                  </a:lnTo>
                  <a:lnTo>
                    <a:pt x="893" y="831"/>
                  </a:lnTo>
                  <a:lnTo>
                    <a:pt x="893" y="831"/>
                  </a:lnTo>
                  <a:lnTo>
                    <a:pt x="893" y="831"/>
                  </a:lnTo>
                  <a:lnTo>
                    <a:pt x="893" y="831"/>
                  </a:lnTo>
                  <a:lnTo>
                    <a:pt x="893" y="831"/>
                  </a:lnTo>
                  <a:lnTo>
                    <a:pt x="893" y="831"/>
                  </a:lnTo>
                  <a:lnTo>
                    <a:pt x="893" y="831"/>
                  </a:lnTo>
                  <a:lnTo>
                    <a:pt x="894" y="831"/>
                  </a:lnTo>
                  <a:lnTo>
                    <a:pt x="894" y="831"/>
                  </a:lnTo>
                  <a:lnTo>
                    <a:pt x="894" y="831"/>
                  </a:lnTo>
                  <a:lnTo>
                    <a:pt x="894" y="830"/>
                  </a:lnTo>
                  <a:lnTo>
                    <a:pt x="894" y="830"/>
                  </a:lnTo>
                  <a:lnTo>
                    <a:pt x="894" y="830"/>
                  </a:lnTo>
                  <a:lnTo>
                    <a:pt x="894" y="830"/>
                  </a:lnTo>
                  <a:lnTo>
                    <a:pt x="895" y="830"/>
                  </a:lnTo>
                  <a:lnTo>
                    <a:pt x="895" y="830"/>
                  </a:lnTo>
                  <a:lnTo>
                    <a:pt x="895" y="830"/>
                  </a:lnTo>
                  <a:lnTo>
                    <a:pt x="895" y="830"/>
                  </a:lnTo>
                  <a:lnTo>
                    <a:pt x="895" y="830"/>
                  </a:lnTo>
                  <a:lnTo>
                    <a:pt x="895" y="830"/>
                  </a:lnTo>
                  <a:lnTo>
                    <a:pt x="895" y="830"/>
                  </a:lnTo>
                  <a:lnTo>
                    <a:pt x="896" y="830"/>
                  </a:lnTo>
                  <a:lnTo>
                    <a:pt x="896" y="830"/>
                  </a:lnTo>
                  <a:lnTo>
                    <a:pt x="896" y="830"/>
                  </a:lnTo>
                  <a:lnTo>
                    <a:pt x="896" y="830"/>
                  </a:lnTo>
                  <a:lnTo>
                    <a:pt x="896" y="830"/>
                  </a:lnTo>
                  <a:lnTo>
                    <a:pt x="896" y="830"/>
                  </a:lnTo>
                  <a:lnTo>
                    <a:pt x="896" y="830"/>
                  </a:lnTo>
                  <a:lnTo>
                    <a:pt x="897" y="830"/>
                  </a:lnTo>
                  <a:lnTo>
                    <a:pt x="897" y="830"/>
                  </a:lnTo>
                  <a:lnTo>
                    <a:pt x="897" y="830"/>
                  </a:lnTo>
                  <a:lnTo>
                    <a:pt x="897" y="830"/>
                  </a:lnTo>
                  <a:lnTo>
                    <a:pt x="897" y="830"/>
                  </a:lnTo>
                  <a:lnTo>
                    <a:pt x="897" y="830"/>
                  </a:lnTo>
                  <a:lnTo>
                    <a:pt x="898" y="829"/>
                  </a:lnTo>
                  <a:lnTo>
                    <a:pt x="898" y="829"/>
                  </a:lnTo>
                  <a:lnTo>
                    <a:pt x="898" y="829"/>
                  </a:lnTo>
                  <a:lnTo>
                    <a:pt x="898" y="829"/>
                  </a:lnTo>
                  <a:lnTo>
                    <a:pt x="898" y="829"/>
                  </a:lnTo>
                  <a:lnTo>
                    <a:pt x="898" y="829"/>
                  </a:lnTo>
                  <a:lnTo>
                    <a:pt x="898" y="829"/>
                  </a:lnTo>
                  <a:lnTo>
                    <a:pt x="899" y="829"/>
                  </a:lnTo>
                  <a:lnTo>
                    <a:pt x="899" y="829"/>
                  </a:lnTo>
                  <a:lnTo>
                    <a:pt x="899" y="829"/>
                  </a:lnTo>
                  <a:lnTo>
                    <a:pt x="899" y="829"/>
                  </a:lnTo>
                  <a:lnTo>
                    <a:pt x="899" y="829"/>
                  </a:lnTo>
                  <a:lnTo>
                    <a:pt x="899" y="829"/>
                  </a:lnTo>
                  <a:lnTo>
                    <a:pt x="899" y="829"/>
                  </a:lnTo>
                  <a:lnTo>
                    <a:pt x="900" y="829"/>
                  </a:lnTo>
                  <a:lnTo>
                    <a:pt x="900" y="829"/>
                  </a:lnTo>
                  <a:lnTo>
                    <a:pt x="900" y="829"/>
                  </a:lnTo>
                  <a:lnTo>
                    <a:pt x="900" y="829"/>
                  </a:lnTo>
                  <a:lnTo>
                    <a:pt x="900" y="829"/>
                  </a:lnTo>
                  <a:lnTo>
                    <a:pt x="900" y="829"/>
                  </a:lnTo>
                  <a:lnTo>
                    <a:pt x="900" y="829"/>
                  </a:lnTo>
                  <a:lnTo>
                    <a:pt x="901" y="829"/>
                  </a:lnTo>
                  <a:lnTo>
                    <a:pt x="901" y="829"/>
                  </a:lnTo>
                  <a:lnTo>
                    <a:pt x="900" y="826"/>
                  </a:lnTo>
                  <a:lnTo>
                    <a:pt x="900" y="826"/>
                  </a:lnTo>
                  <a:lnTo>
                    <a:pt x="900" y="826"/>
                  </a:lnTo>
                  <a:lnTo>
                    <a:pt x="900" y="826"/>
                  </a:lnTo>
                  <a:lnTo>
                    <a:pt x="900" y="826"/>
                  </a:lnTo>
                  <a:lnTo>
                    <a:pt x="900" y="826"/>
                  </a:lnTo>
                  <a:lnTo>
                    <a:pt x="899" y="826"/>
                  </a:lnTo>
                  <a:lnTo>
                    <a:pt x="899" y="826"/>
                  </a:lnTo>
                  <a:lnTo>
                    <a:pt x="899" y="827"/>
                  </a:lnTo>
                  <a:lnTo>
                    <a:pt x="899" y="827"/>
                  </a:lnTo>
                  <a:lnTo>
                    <a:pt x="899" y="827"/>
                  </a:lnTo>
                  <a:lnTo>
                    <a:pt x="899" y="827"/>
                  </a:lnTo>
                  <a:lnTo>
                    <a:pt x="899" y="827"/>
                  </a:lnTo>
                  <a:lnTo>
                    <a:pt x="898" y="827"/>
                  </a:lnTo>
                  <a:lnTo>
                    <a:pt x="898" y="827"/>
                  </a:lnTo>
                  <a:lnTo>
                    <a:pt x="898" y="827"/>
                  </a:lnTo>
                  <a:lnTo>
                    <a:pt x="898" y="827"/>
                  </a:lnTo>
                  <a:lnTo>
                    <a:pt x="898" y="827"/>
                  </a:lnTo>
                  <a:lnTo>
                    <a:pt x="898" y="827"/>
                  </a:lnTo>
                  <a:lnTo>
                    <a:pt x="898" y="827"/>
                  </a:lnTo>
                  <a:lnTo>
                    <a:pt x="897" y="827"/>
                  </a:lnTo>
                  <a:lnTo>
                    <a:pt x="897" y="827"/>
                  </a:lnTo>
                  <a:lnTo>
                    <a:pt x="897" y="827"/>
                  </a:lnTo>
                  <a:lnTo>
                    <a:pt x="897" y="827"/>
                  </a:lnTo>
                  <a:lnTo>
                    <a:pt x="897" y="827"/>
                  </a:lnTo>
                  <a:lnTo>
                    <a:pt x="897" y="827"/>
                  </a:lnTo>
                  <a:lnTo>
                    <a:pt x="897" y="827"/>
                  </a:lnTo>
                  <a:lnTo>
                    <a:pt x="896" y="827"/>
                  </a:lnTo>
                  <a:lnTo>
                    <a:pt x="896" y="827"/>
                  </a:lnTo>
                  <a:lnTo>
                    <a:pt x="896" y="827"/>
                  </a:lnTo>
                  <a:lnTo>
                    <a:pt x="896" y="827"/>
                  </a:lnTo>
                  <a:lnTo>
                    <a:pt x="896" y="827"/>
                  </a:lnTo>
                  <a:lnTo>
                    <a:pt x="896" y="827"/>
                  </a:lnTo>
                  <a:lnTo>
                    <a:pt x="895" y="827"/>
                  </a:lnTo>
                  <a:lnTo>
                    <a:pt x="895" y="827"/>
                  </a:lnTo>
                  <a:lnTo>
                    <a:pt x="895" y="828"/>
                  </a:lnTo>
                  <a:lnTo>
                    <a:pt x="895" y="828"/>
                  </a:lnTo>
                  <a:lnTo>
                    <a:pt x="895" y="828"/>
                  </a:lnTo>
                  <a:lnTo>
                    <a:pt x="895" y="828"/>
                  </a:lnTo>
                  <a:lnTo>
                    <a:pt x="895" y="828"/>
                  </a:lnTo>
                  <a:lnTo>
                    <a:pt x="894" y="828"/>
                  </a:lnTo>
                  <a:lnTo>
                    <a:pt x="894" y="828"/>
                  </a:lnTo>
                  <a:lnTo>
                    <a:pt x="894" y="828"/>
                  </a:lnTo>
                  <a:lnTo>
                    <a:pt x="894" y="828"/>
                  </a:lnTo>
                  <a:lnTo>
                    <a:pt x="894" y="828"/>
                  </a:lnTo>
                  <a:lnTo>
                    <a:pt x="894" y="828"/>
                  </a:lnTo>
                  <a:lnTo>
                    <a:pt x="894" y="828"/>
                  </a:lnTo>
                  <a:lnTo>
                    <a:pt x="893" y="828"/>
                  </a:lnTo>
                  <a:lnTo>
                    <a:pt x="893" y="828"/>
                  </a:lnTo>
                  <a:lnTo>
                    <a:pt x="893" y="828"/>
                  </a:lnTo>
                  <a:lnTo>
                    <a:pt x="893" y="828"/>
                  </a:lnTo>
                  <a:lnTo>
                    <a:pt x="893" y="828"/>
                  </a:lnTo>
                  <a:lnTo>
                    <a:pt x="893" y="828"/>
                  </a:lnTo>
                  <a:lnTo>
                    <a:pt x="893" y="828"/>
                  </a:lnTo>
                  <a:lnTo>
                    <a:pt x="892" y="828"/>
                  </a:lnTo>
                  <a:lnTo>
                    <a:pt x="892" y="828"/>
                  </a:lnTo>
                  <a:lnTo>
                    <a:pt x="892" y="828"/>
                  </a:lnTo>
                  <a:lnTo>
                    <a:pt x="892" y="828"/>
                  </a:lnTo>
                  <a:lnTo>
                    <a:pt x="892" y="829"/>
                  </a:lnTo>
                  <a:lnTo>
                    <a:pt x="892" y="829"/>
                  </a:lnTo>
                  <a:lnTo>
                    <a:pt x="892" y="829"/>
                  </a:lnTo>
                  <a:lnTo>
                    <a:pt x="891" y="829"/>
                  </a:lnTo>
                  <a:lnTo>
                    <a:pt x="891" y="829"/>
                  </a:lnTo>
                  <a:lnTo>
                    <a:pt x="891" y="829"/>
                  </a:lnTo>
                  <a:lnTo>
                    <a:pt x="891" y="829"/>
                  </a:lnTo>
                  <a:lnTo>
                    <a:pt x="891" y="829"/>
                  </a:lnTo>
                  <a:lnTo>
                    <a:pt x="891" y="829"/>
                  </a:lnTo>
                  <a:lnTo>
                    <a:pt x="891" y="829"/>
                  </a:lnTo>
                  <a:lnTo>
                    <a:pt x="890" y="829"/>
                  </a:lnTo>
                  <a:lnTo>
                    <a:pt x="890" y="829"/>
                  </a:lnTo>
                  <a:lnTo>
                    <a:pt x="890" y="829"/>
                  </a:lnTo>
                  <a:lnTo>
                    <a:pt x="890" y="829"/>
                  </a:lnTo>
                  <a:lnTo>
                    <a:pt x="890" y="829"/>
                  </a:lnTo>
                  <a:lnTo>
                    <a:pt x="890" y="829"/>
                  </a:lnTo>
                  <a:lnTo>
                    <a:pt x="890" y="829"/>
                  </a:lnTo>
                  <a:lnTo>
                    <a:pt x="889" y="829"/>
                  </a:lnTo>
                  <a:lnTo>
                    <a:pt x="889" y="829"/>
                  </a:lnTo>
                  <a:lnTo>
                    <a:pt x="889" y="829"/>
                  </a:lnTo>
                  <a:lnTo>
                    <a:pt x="889" y="829"/>
                  </a:lnTo>
                  <a:lnTo>
                    <a:pt x="889" y="829"/>
                  </a:lnTo>
                  <a:lnTo>
                    <a:pt x="889" y="829"/>
                  </a:lnTo>
                  <a:lnTo>
                    <a:pt x="889" y="829"/>
                  </a:lnTo>
                  <a:lnTo>
                    <a:pt x="888" y="829"/>
                  </a:lnTo>
                  <a:lnTo>
                    <a:pt x="888" y="829"/>
                  </a:lnTo>
                  <a:lnTo>
                    <a:pt x="888" y="829"/>
                  </a:lnTo>
                  <a:lnTo>
                    <a:pt x="888" y="830"/>
                  </a:lnTo>
                  <a:lnTo>
                    <a:pt x="888" y="830"/>
                  </a:lnTo>
                  <a:lnTo>
                    <a:pt x="888" y="830"/>
                  </a:lnTo>
                  <a:lnTo>
                    <a:pt x="888" y="830"/>
                  </a:lnTo>
                  <a:lnTo>
                    <a:pt x="887" y="830"/>
                  </a:lnTo>
                  <a:lnTo>
                    <a:pt x="887" y="830"/>
                  </a:lnTo>
                  <a:lnTo>
                    <a:pt x="887" y="830"/>
                  </a:lnTo>
                  <a:lnTo>
                    <a:pt x="887" y="832"/>
                  </a:lnTo>
                  <a:close/>
                  <a:moveTo>
                    <a:pt x="909" y="826"/>
                  </a:moveTo>
                  <a:lnTo>
                    <a:pt x="909" y="826"/>
                  </a:lnTo>
                  <a:lnTo>
                    <a:pt x="909" y="826"/>
                  </a:lnTo>
                  <a:lnTo>
                    <a:pt x="909" y="826"/>
                  </a:lnTo>
                  <a:lnTo>
                    <a:pt x="909" y="826"/>
                  </a:lnTo>
                  <a:lnTo>
                    <a:pt x="909" y="826"/>
                  </a:lnTo>
                  <a:lnTo>
                    <a:pt x="909" y="826"/>
                  </a:lnTo>
                  <a:lnTo>
                    <a:pt x="910" y="826"/>
                  </a:lnTo>
                  <a:lnTo>
                    <a:pt x="910" y="826"/>
                  </a:lnTo>
                  <a:lnTo>
                    <a:pt x="910" y="826"/>
                  </a:lnTo>
                  <a:lnTo>
                    <a:pt x="910" y="826"/>
                  </a:lnTo>
                  <a:lnTo>
                    <a:pt x="910" y="826"/>
                  </a:lnTo>
                  <a:lnTo>
                    <a:pt x="910" y="826"/>
                  </a:lnTo>
                  <a:lnTo>
                    <a:pt x="910" y="826"/>
                  </a:lnTo>
                  <a:lnTo>
                    <a:pt x="911" y="826"/>
                  </a:lnTo>
                  <a:lnTo>
                    <a:pt x="911" y="826"/>
                  </a:lnTo>
                  <a:lnTo>
                    <a:pt x="911" y="826"/>
                  </a:lnTo>
                  <a:lnTo>
                    <a:pt x="911" y="826"/>
                  </a:lnTo>
                  <a:lnTo>
                    <a:pt x="911" y="826"/>
                  </a:lnTo>
                  <a:lnTo>
                    <a:pt x="911" y="826"/>
                  </a:lnTo>
                  <a:lnTo>
                    <a:pt x="911" y="826"/>
                  </a:lnTo>
                  <a:lnTo>
                    <a:pt x="912" y="826"/>
                  </a:lnTo>
                  <a:lnTo>
                    <a:pt x="912" y="826"/>
                  </a:lnTo>
                  <a:lnTo>
                    <a:pt x="912" y="826"/>
                  </a:lnTo>
                  <a:lnTo>
                    <a:pt x="912" y="826"/>
                  </a:lnTo>
                  <a:lnTo>
                    <a:pt x="912" y="826"/>
                  </a:lnTo>
                  <a:lnTo>
                    <a:pt x="912" y="826"/>
                  </a:lnTo>
                  <a:lnTo>
                    <a:pt x="912" y="825"/>
                  </a:lnTo>
                  <a:lnTo>
                    <a:pt x="913" y="825"/>
                  </a:lnTo>
                  <a:lnTo>
                    <a:pt x="913" y="825"/>
                  </a:lnTo>
                  <a:lnTo>
                    <a:pt x="913" y="825"/>
                  </a:lnTo>
                  <a:lnTo>
                    <a:pt x="913" y="825"/>
                  </a:lnTo>
                  <a:lnTo>
                    <a:pt x="913" y="825"/>
                  </a:lnTo>
                  <a:lnTo>
                    <a:pt x="913" y="825"/>
                  </a:lnTo>
                  <a:lnTo>
                    <a:pt x="913" y="825"/>
                  </a:lnTo>
                  <a:lnTo>
                    <a:pt x="914" y="825"/>
                  </a:lnTo>
                  <a:lnTo>
                    <a:pt x="914" y="825"/>
                  </a:lnTo>
                  <a:lnTo>
                    <a:pt x="914" y="825"/>
                  </a:lnTo>
                  <a:lnTo>
                    <a:pt x="914" y="825"/>
                  </a:lnTo>
                  <a:lnTo>
                    <a:pt x="914" y="825"/>
                  </a:lnTo>
                  <a:lnTo>
                    <a:pt x="914" y="825"/>
                  </a:lnTo>
                  <a:lnTo>
                    <a:pt x="914" y="825"/>
                  </a:lnTo>
                  <a:lnTo>
                    <a:pt x="915" y="825"/>
                  </a:lnTo>
                  <a:lnTo>
                    <a:pt x="915" y="825"/>
                  </a:lnTo>
                  <a:lnTo>
                    <a:pt x="915" y="825"/>
                  </a:lnTo>
                  <a:lnTo>
                    <a:pt x="915" y="825"/>
                  </a:lnTo>
                  <a:lnTo>
                    <a:pt x="915" y="825"/>
                  </a:lnTo>
                  <a:lnTo>
                    <a:pt x="915" y="825"/>
                  </a:lnTo>
                  <a:lnTo>
                    <a:pt x="915" y="825"/>
                  </a:lnTo>
                  <a:lnTo>
                    <a:pt x="916" y="825"/>
                  </a:lnTo>
                  <a:lnTo>
                    <a:pt x="916" y="824"/>
                  </a:lnTo>
                  <a:lnTo>
                    <a:pt x="916" y="824"/>
                  </a:lnTo>
                  <a:lnTo>
                    <a:pt x="916" y="824"/>
                  </a:lnTo>
                  <a:lnTo>
                    <a:pt x="916" y="824"/>
                  </a:lnTo>
                  <a:lnTo>
                    <a:pt x="916" y="824"/>
                  </a:lnTo>
                  <a:lnTo>
                    <a:pt x="917" y="824"/>
                  </a:lnTo>
                  <a:lnTo>
                    <a:pt x="917" y="824"/>
                  </a:lnTo>
                  <a:lnTo>
                    <a:pt x="917" y="824"/>
                  </a:lnTo>
                  <a:lnTo>
                    <a:pt x="917" y="824"/>
                  </a:lnTo>
                  <a:lnTo>
                    <a:pt x="917" y="824"/>
                  </a:lnTo>
                  <a:lnTo>
                    <a:pt x="917" y="824"/>
                  </a:lnTo>
                  <a:lnTo>
                    <a:pt x="917" y="824"/>
                  </a:lnTo>
                  <a:lnTo>
                    <a:pt x="918" y="824"/>
                  </a:lnTo>
                  <a:lnTo>
                    <a:pt x="918" y="824"/>
                  </a:lnTo>
                  <a:lnTo>
                    <a:pt x="918" y="824"/>
                  </a:lnTo>
                  <a:lnTo>
                    <a:pt x="918" y="824"/>
                  </a:lnTo>
                  <a:lnTo>
                    <a:pt x="918" y="824"/>
                  </a:lnTo>
                  <a:lnTo>
                    <a:pt x="918" y="824"/>
                  </a:lnTo>
                  <a:lnTo>
                    <a:pt x="918" y="824"/>
                  </a:lnTo>
                  <a:lnTo>
                    <a:pt x="919" y="824"/>
                  </a:lnTo>
                  <a:lnTo>
                    <a:pt x="919" y="824"/>
                  </a:lnTo>
                  <a:lnTo>
                    <a:pt x="919" y="824"/>
                  </a:lnTo>
                  <a:lnTo>
                    <a:pt x="919" y="824"/>
                  </a:lnTo>
                  <a:lnTo>
                    <a:pt x="919" y="824"/>
                  </a:lnTo>
                  <a:lnTo>
                    <a:pt x="919" y="824"/>
                  </a:lnTo>
                  <a:lnTo>
                    <a:pt x="919" y="824"/>
                  </a:lnTo>
                  <a:lnTo>
                    <a:pt x="920" y="824"/>
                  </a:lnTo>
                  <a:lnTo>
                    <a:pt x="920" y="823"/>
                  </a:lnTo>
                  <a:lnTo>
                    <a:pt x="920" y="823"/>
                  </a:lnTo>
                  <a:lnTo>
                    <a:pt x="920" y="823"/>
                  </a:lnTo>
                  <a:lnTo>
                    <a:pt x="920" y="823"/>
                  </a:lnTo>
                  <a:lnTo>
                    <a:pt x="920" y="823"/>
                  </a:lnTo>
                  <a:lnTo>
                    <a:pt x="920" y="823"/>
                  </a:lnTo>
                  <a:lnTo>
                    <a:pt x="921" y="823"/>
                  </a:lnTo>
                  <a:lnTo>
                    <a:pt x="921" y="823"/>
                  </a:lnTo>
                  <a:lnTo>
                    <a:pt x="921" y="823"/>
                  </a:lnTo>
                  <a:lnTo>
                    <a:pt x="921" y="823"/>
                  </a:lnTo>
                  <a:lnTo>
                    <a:pt x="921" y="823"/>
                  </a:lnTo>
                  <a:lnTo>
                    <a:pt x="921" y="823"/>
                  </a:lnTo>
                  <a:lnTo>
                    <a:pt x="921" y="823"/>
                  </a:lnTo>
                  <a:lnTo>
                    <a:pt x="922" y="823"/>
                  </a:lnTo>
                  <a:lnTo>
                    <a:pt x="921" y="820"/>
                  </a:lnTo>
                  <a:lnTo>
                    <a:pt x="921" y="820"/>
                  </a:lnTo>
                  <a:lnTo>
                    <a:pt x="921" y="821"/>
                  </a:lnTo>
                  <a:lnTo>
                    <a:pt x="921" y="821"/>
                  </a:lnTo>
                  <a:lnTo>
                    <a:pt x="921" y="821"/>
                  </a:lnTo>
                  <a:lnTo>
                    <a:pt x="921" y="821"/>
                  </a:lnTo>
                  <a:lnTo>
                    <a:pt x="920" y="821"/>
                  </a:lnTo>
                  <a:lnTo>
                    <a:pt x="920" y="821"/>
                  </a:lnTo>
                  <a:lnTo>
                    <a:pt x="920" y="821"/>
                  </a:lnTo>
                  <a:lnTo>
                    <a:pt x="920" y="821"/>
                  </a:lnTo>
                  <a:lnTo>
                    <a:pt x="920" y="821"/>
                  </a:lnTo>
                  <a:lnTo>
                    <a:pt x="920" y="821"/>
                  </a:lnTo>
                  <a:lnTo>
                    <a:pt x="920" y="821"/>
                  </a:lnTo>
                  <a:lnTo>
                    <a:pt x="919" y="821"/>
                  </a:lnTo>
                  <a:lnTo>
                    <a:pt x="919" y="821"/>
                  </a:lnTo>
                  <a:lnTo>
                    <a:pt x="919" y="821"/>
                  </a:lnTo>
                  <a:lnTo>
                    <a:pt x="919" y="821"/>
                  </a:lnTo>
                  <a:lnTo>
                    <a:pt x="919" y="821"/>
                  </a:lnTo>
                  <a:lnTo>
                    <a:pt x="919" y="821"/>
                  </a:lnTo>
                  <a:lnTo>
                    <a:pt x="919" y="821"/>
                  </a:lnTo>
                  <a:lnTo>
                    <a:pt x="918" y="821"/>
                  </a:lnTo>
                  <a:lnTo>
                    <a:pt x="918" y="821"/>
                  </a:lnTo>
                  <a:lnTo>
                    <a:pt x="918" y="821"/>
                  </a:lnTo>
                  <a:lnTo>
                    <a:pt x="918" y="821"/>
                  </a:lnTo>
                  <a:lnTo>
                    <a:pt x="918" y="821"/>
                  </a:lnTo>
                  <a:lnTo>
                    <a:pt x="918" y="821"/>
                  </a:lnTo>
                  <a:lnTo>
                    <a:pt x="918" y="822"/>
                  </a:lnTo>
                  <a:lnTo>
                    <a:pt x="917" y="822"/>
                  </a:lnTo>
                  <a:lnTo>
                    <a:pt x="917" y="822"/>
                  </a:lnTo>
                  <a:lnTo>
                    <a:pt x="917" y="822"/>
                  </a:lnTo>
                  <a:lnTo>
                    <a:pt x="917" y="822"/>
                  </a:lnTo>
                  <a:lnTo>
                    <a:pt x="917" y="822"/>
                  </a:lnTo>
                  <a:lnTo>
                    <a:pt x="917" y="822"/>
                  </a:lnTo>
                  <a:lnTo>
                    <a:pt x="917" y="822"/>
                  </a:lnTo>
                  <a:lnTo>
                    <a:pt x="916" y="822"/>
                  </a:lnTo>
                  <a:lnTo>
                    <a:pt x="916" y="822"/>
                  </a:lnTo>
                  <a:lnTo>
                    <a:pt x="916" y="822"/>
                  </a:lnTo>
                  <a:lnTo>
                    <a:pt x="916" y="822"/>
                  </a:lnTo>
                  <a:lnTo>
                    <a:pt x="916" y="822"/>
                  </a:lnTo>
                  <a:lnTo>
                    <a:pt x="916" y="822"/>
                  </a:lnTo>
                  <a:lnTo>
                    <a:pt x="915" y="822"/>
                  </a:lnTo>
                  <a:lnTo>
                    <a:pt x="915" y="822"/>
                  </a:lnTo>
                  <a:lnTo>
                    <a:pt x="915" y="822"/>
                  </a:lnTo>
                  <a:lnTo>
                    <a:pt x="915" y="822"/>
                  </a:lnTo>
                  <a:lnTo>
                    <a:pt x="915" y="822"/>
                  </a:lnTo>
                  <a:lnTo>
                    <a:pt x="915" y="822"/>
                  </a:lnTo>
                  <a:lnTo>
                    <a:pt x="915" y="822"/>
                  </a:lnTo>
                  <a:lnTo>
                    <a:pt x="914" y="822"/>
                  </a:lnTo>
                  <a:lnTo>
                    <a:pt x="914" y="822"/>
                  </a:lnTo>
                  <a:lnTo>
                    <a:pt x="914" y="822"/>
                  </a:lnTo>
                  <a:lnTo>
                    <a:pt x="914" y="822"/>
                  </a:lnTo>
                  <a:lnTo>
                    <a:pt x="914" y="822"/>
                  </a:lnTo>
                  <a:lnTo>
                    <a:pt x="914" y="823"/>
                  </a:lnTo>
                  <a:lnTo>
                    <a:pt x="914" y="823"/>
                  </a:lnTo>
                  <a:lnTo>
                    <a:pt x="913" y="823"/>
                  </a:lnTo>
                  <a:lnTo>
                    <a:pt x="913" y="823"/>
                  </a:lnTo>
                  <a:lnTo>
                    <a:pt x="913" y="823"/>
                  </a:lnTo>
                  <a:lnTo>
                    <a:pt x="913" y="823"/>
                  </a:lnTo>
                  <a:lnTo>
                    <a:pt x="913" y="823"/>
                  </a:lnTo>
                  <a:lnTo>
                    <a:pt x="913" y="823"/>
                  </a:lnTo>
                  <a:lnTo>
                    <a:pt x="913" y="823"/>
                  </a:lnTo>
                  <a:lnTo>
                    <a:pt x="912" y="823"/>
                  </a:lnTo>
                  <a:lnTo>
                    <a:pt x="912" y="823"/>
                  </a:lnTo>
                  <a:lnTo>
                    <a:pt x="912" y="823"/>
                  </a:lnTo>
                  <a:lnTo>
                    <a:pt x="912" y="823"/>
                  </a:lnTo>
                  <a:lnTo>
                    <a:pt x="912" y="823"/>
                  </a:lnTo>
                  <a:lnTo>
                    <a:pt x="912" y="823"/>
                  </a:lnTo>
                  <a:lnTo>
                    <a:pt x="912" y="823"/>
                  </a:lnTo>
                  <a:lnTo>
                    <a:pt x="911" y="823"/>
                  </a:lnTo>
                  <a:lnTo>
                    <a:pt x="911" y="823"/>
                  </a:lnTo>
                  <a:lnTo>
                    <a:pt x="911" y="823"/>
                  </a:lnTo>
                  <a:lnTo>
                    <a:pt x="911" y="823"/>
                  </a:lnTo>
                  <a:lnTo>
                    <a:pt x="911" y="823"/>
                  </a:lnTo>
                  <a:lnTo>
                    <a:pt x="911" y="823"/>
                  </a:lnTo>
                  <a:lnTo>
                    <a:pt x="910" y="823"/>
                  </a:lnTo>
                  <a:lnTo>
                    <a:pt x="910" y="823"/>
                  </a:lnTo>
                  <a:lnTo>
                    <a:pt x="910" y="824"/>
                  </a:lnTo>
                  <a:lnTo>
                    <a:pt x="910" y="824"/>
                  </a:lnTo>
                  <a:lnTo>
                    <a:pt x="910" y="824"/>
                  </a:lnTo>
                  <a:lnTo>
                    <a:pt x="910" y="824"/>
                  </a:lnTo>
                  <a:lnTo>
                    <a:pt x="910" y="824"/>
                  </a:lnTo>
                  <a:lnTo>
                    <a:pt x="909" y="824"/>
                  </a:lnTo>
                  <a:lnTo>
                    <a:pt x="909" y="824"/>
                  </a:lnTo>
                  <a:lnTo>
                    <a:pt x="909" y="824"/>
                  </a:lnTo>
                  <a:lnTo>
                    <a:pt x="909" y="824"/>
                  </a:lnTo>
                  <a:lnTo>
                    <a:pt x="909" y="824"/>
                  </a:lnTo>
                  <a:lnTo>
                    <a:pt x="909" y="824"/>
                  </a:lnTo>
                  <a:lnTo>
                    <a:pt x="909" y="824"/>
                  </a:lnTo>
                  <a:lnTo>
                    <a:pt x="908" y="824"/>
                  </a:lnTo>
                  <a:lnTo>
                    <a:pt x="908" y="824"/>
                  </a:lnTo>
                  <a:lnTo>
                    <a:pt x="908" y="824"/>
                  </a:lnTo>
                  <a:lnTo>
                    <a:pt x="909" y="826"/>
                  </a:lnTo>
                  <a:close/>
                  <a:moveTo>
                    <a:pt x="930" y="821"/>
                  </a:moveTo>
                  <a:lnTo>
                    <a:pt x="930" y="821"/>
                  </a:lnTo>
                  <a:lnTo>
                    <a:pt x="930" y="821"/>
                  </a:lnTo>
                  <a:lnTo>
                    <a:pt x="930" y="821"/>
                  </a:lnTo>
                  <a:lnTo>
                    <a:pt x="930" y="821"/>
                  </a:lnTo>
                  <a:lnTo>
                    <a:pt x="930" y="820"/>
                  </a:lnTo>
                  <a:lnTo>
                    <a:pt x="930" y="820"/>
                  </a:lnTo>
                  <a:lnTo>
                    <a:pt x="931" y="820"/>
                  </a:lnTo>
                  <a:lnTo>
                    <a:pt x="931" y="820"/>
                  </a:lnTo>
                  <a:lnTo>
                    <a:pt x="931" y="820"/>
                  </a:lnTo>
                  <a:lnTo>
                    <a:pt x="931" y="820"/>
                  </a:lnTo>
                  <a:lnTo>
                    <a:pt x="931" y="820"/>
                  </a:lnTo>
                  <a:lnTo>
                    <a:pt x="931" y="820"/>
                  </a:lnTo>
                  <a:lnTo>
                    <a:pt x="931" y="820"/>
                  </a:lnTo>
                  <a:lnTo>
                    <a:pt x="932" y="820"/>
                  </a:lnTo>
                  <a:lnTo>
                    <a:pt x="932" y="820"/>
                  </a:lnTo>
                  <a:lnTo>
                    <a:pt x="932" y="820"/>
                  </a:lnTo>
                  <a:lnTo>
                    <a:pt x="932" y="820"/>
                  </a:lnTo>
                  <a:lnTo>
                    <a:pt x="932" y="820"/>
                  </a:lnTo>
                  <a:lnTo>
                    <a:pt x="932" y="820"/>
                  </a:lnTo>
                  <a:lnTo>
                    <a:pt x="932" y="820"/>
                  </a:lnTo>
                  <a:lnTo>
                    <a:pt x="933" y="820"/>
                  </a:lnTo>
                  <a:lnTo>
                    <a:pt x="933" y="820"/>
                  </a:lnTo>
                  <a:lnTo>
                    <a:pt x="933" y="820"/>
                  </a:lnTo>
                  <a:lnTo>
                    <a:pt x="933" y="820"/>
                  </a:lnTo>
                  <a:lnTo>
                    <a:pt x="933" y="820"/>
                  </a:lnTo>
                  <a:lnTo>
                    <a:pt x="933" y="820"/>
                  </a:lnTo>
                  <a:lnTo>
                    <a:pt x="934" y="820"/>
                  </a:lnTo>
                  <a:lnTo>
                    <a:pt x="934" y="820"/>
                  </a:lnTo>
                  <a:lnTo>
                    <a:pt x="934" y="820"/>
                  </a:lnTo>
                  <a:lnTo>
                    <a:pt x="934" y="820"/>
                  </a:lnTo>
                  <a:lnTo>
                    <a:pt x="934" y="820"/>
                  </a:lnTo>
                  <a:lnTo>
                    <a:pt x="934" y="819"/>
                  </a:lnTo>
                  <a:lnTo>
                    <a:pt x="934" y="819"/>
                  </a:lnTo>
                  <a:lnTo>
                    <a:pt x="935" y="819"/>
                  </a:lnTo>
                  <a:lnTo>
                    <a:pt x="935" y="819"/>
                  </a:lnTo>
                  <a:lnTo>
                    <a:pt x="935" y="819"/>
                  </a:lnTo>
                  <a:lnTo>
                    <a:pt x="935" y="819"/>
                  </a:lnTo>
                  <a:lnTo>
                    <a:pt x="935" y="819"/>
                  </a:lnTo>
                  <a:lnTo>
                    <a:pt x="935" y="819"/>
                  </a:lnTo>
                  <a:lnTo>
                    <a:pt x="935" y="819"/>
                  </a:lnTo>
                  <a:lnTo>
                    <a:pt x="936" y="819"/>
                  </a:lnTo>
                  <a:lnTo>
                    <a:pt x="936" y="819"/>
                  </a:lnTo>
                  <a:lnTo>
                    <a:pt x="936" y="819"/>
                  </a:lnTo>
                  <a:lnTo>
                    <a:pt x="936" y="819"/>
                  </a:lnTo>
                  <a:lnTo>
                    <a:pt x="936" y="819"/>
                  </a:lnTo>
                  <a:lnTo>
                    <a:pt x="936" y="819"/>
                  </a:lnTo>
                  <a:lnTo>
                    <a:pt x="936" y="819"/>
                  </a:lnTo>
                  <a:lnTo>
                    <a:pt x="937" y="819"/>
                  </a:lnTo>
                  <a:lnTo>
                    <a:pt x="937" y="819"/>
                  </a:lnTo>
                  <a:lnTo>
                    <a:pt x="937" y="819"/>
                  </a:lnTo>
                  <a:lnTo>
                    <a:pt x="937" y="819"/>
                  </a:lnTo>
                  <a:lnTo>
                    <a:pt x="937" y="819"/>
                  </a:lnTo>
                  <a:lnTo>
                    <a:pt x="937" y="819"/>
                  </a:lnTo>
                  <a:lnTo>
                    <a:pt x="938" y="819"/>
                  </a:lnTo>
                  <a:lnTo>
                    <a:pt x="938" y="818"/>
                  </a:lnTo>
                  <a:lnTo>
                    <a:pt x="938" y="818"/>
                  </a:lnTo>
                  <a:lnTo>
                    <a:pt x="938" y="818"/>
                  </a:lnTo>
                  <a:lnTo>
                    <a:pt x="938" y="818"/>
                  </a:lnTo>
                  <a:lnTo>
                    <a:pt x="938" y="818"/>
                  </a:lnTo>
                  <a:lnTo>
                    <a:pt x="938" y="818"/>
                  </a:lnTo>
                  <a:lnTo>
                    <a:pt x="939" y="818"/>
                  </a:lnTo>
                  <a:lnTo>
                    <a:pt x="939" y="818"/>
                  </a:lnTo>
                  <a:lnTo>
                    <a:pt x="939" y="818"/>
                  </a:lnTo>
                  <a:lnTo>
                    <a:pt x="939" y="818"/>
                  </a:lnTo>
                  <a:lnTo>
                    <a:pt x="939" y="818"/>
                  </a:lnTo>
                  <a:lnTo>
                    <a:pt x="939" y="818"/>
                  </a:lnTo>
                  <a:lnTo>
                    <a:pt x="939" y="818"/>
                  </a:lnTo>
                  <a:lnTo>
                    <a:pt x="940" y="818"/>
                  </a:lnTo>
                  <a:lnTo>
                    <a:pt x="940" y="818"/>
                  </a:lnTo>
                  <a:lnTo>
                    <a:pt x="940" y="818"/>
                  </a:lnTo>
                  <a:lnTo>
                    <a:pt x="940" y="818"/>
                  </a:lnTo>
                  <a:lnTo>
                    <a:pt x="940" y="818"/>
                  </a:lnTo>
                  <a:lnTo>
                    <a:pt x="940" y="818"/>
                  </a:lnTo>
                  <a:lnTo>
                    <a:pt x="940" y="818"/>
                  </a:lnTo>
                  <a:lnTo>
                    <a:pt x="941" y="818"/>
                  </a:lnTo>
                  <a:lnTo>
                    <a:pt x="941" y="818"/>
                  </a:lnTo>
                  <a:lnTo>
                    <a:pt x="941" y="818"/>
                  </a:lnTo>
                  <a:lnTo>
                    <a:pt x="941" y="818"/>
                  </a:lnTo>
                  <a:lnTo>
                    <a:pt x="941" y="818"/>
                  </a:lnTo>
                  <a:lnTo>
                    <a:pt x="941" y="818"/>
                  </a:lnTo>
                  <a:lnTo>
                    <a:pt x="941" y="818"/>
                  </a:lnTo>
                  <a:lnTo>
                    <a:pt x="942" y="817"/>
                  </a:lnTo>
                  <a:lnTo>
                    <a:pt x="942" y="817"/>
                  </a:lnTo>
                  <a:lnTo>
                    <a:pt x="942" y="817"/>
                  </a:lnTo>
                  <a:lnTo>
                    <a:pt x="942" y="817"/>
                  </a:lnTo>
                  <a:lnTo>
                    <a:pt x="942" y="817"/>
                  </a:lnTo>
                  <a:lnTo>
                    <a:pt x="942" y="817"/>
                  </a:lnTo>
                  <a:lnTo>
                    <a:pt x="942" y="817"/>
                  </a:lnTo>
                  <a:lnTo>
                    <a:pt x="943" y="817"/>
                  </a:lnTo>
                  <a:lnTo>
                    <a:pt x="943" y="817"/>
                  </a:lnTo>
                  <a:lnTo>
                    <a:pt x="942" y="815"/>
                  </a:lnTo>
                  <a:lnTo>
                    <a:pt x="942" y="815"/>
                  </a:lnTo>
                  <a:lnTo>
                    <a:pt x="942" y="815"/>
                  </a:lnTo>
                  <a:lnTo>
                    <a:pt x="942" y="815"/>
                  </a:lnTo>
                  <a:lnTo>
                    <a:pt x="942" y="815"/>
                  </a:lnTo>
                  <a:lnTo>
                    <a:pt x="942" y="815"/>
                  </a:lnTo>
                  <a:lnTo>
                    <a:pt x="942" y="815"/>
                  </a:lnTo>
                  <a:lnTo>
                    <a:pt x="941" y="815"/>
                  </a:lnTo>
                  <a:lnTo>
                    <a:pt x="941" y="815"/>
                  </a:lnTo>
                  <a:lnTo>
                    <a:pt x="941" y="815"/>
                  </a:lnTo>
                  <a:lnTo>
                    <a:pt x="941" y="815"/>
                  </a:lnTo>
                  <a:lnTo>
                    <a:pt x="941" y="815"/>
                  </a:lnTo>
                  <a:lnTo>
                    <a:pt x="941" y="815"/>
                  </a:lnTo>
                  <a:lnTo>
                    <a:pt x="940" y="815"/>
                  </a:lnTo>
                  <a:lnTo>
                    <a:pt x="940" y="815"/>
                  </a:lnTo>
                  <a:lnTo>
                    <a:pt x="940" y="815"/>
                  </a:lnTo>
                  <a:lnTo>
                    <a:pt x="940" y="815"/>
                  </a:lnTo>
                  <a:lnTo>
                    <a:pt x="940" y="815"/>
                  </a:lnTo>
                  <a:lnTo>
                    <a:pt x="940" y="815"/>
                  </a:lnTo>
                  <a:lnTo>
                    <a:pt x="940" y="815"/>
                  </a:lnTo>
                  <a:lnTo>
                    <a:pt x="939" y="815"/>
                  </a:lnTo>
                  <a:lnTo>
                    <a:pt x="939" y="816"/>
                  </a:lnTo>
                  <a:lnTo>
                    <a:pt x="939" y="816"/>
                  </a:lnTo>
                  <a:lnTo>
                    <a:pt x="939" y="816"/>
                  </a:lnTo>
                  <a:lnTo>
                    <a:pt x="939" y="816"/>
                  </a:lnTo>
                  <a:lnTo>
                    <a:pt x="939" y="816"/>
                  </a:lnTo>
                  <a:lnTo>
                    <a:pt x="939" y="816"/>
                  </a:lnTo>
                  <a:lnTo>
                    <a:pt x="938" y="816"/>
                  </a:lnTo>
                  <a:lnTo>
                    <a:pt x="938" y="816"/>
                  </a:lnTo>
                  <a:lnTo>
                    <a:pt x="938" y="816"/>
                  </a:lnTo>
                  <a:lnTo>
                    <a:pt x="938" y="816"/>
                  </a:lnTo>
                  <a:lnTo>
                    <a:pt x="938" y="816"/>
                  </a:lnTo>
                  <a:lnTo>
                    <a:pt x="938" y="816"/>
                  </a:lnTo>
                  <a:lnTo>
                    <a:pt x="938" y="816"/>
                  </a:lnTo>
                  <a:lnTo>
                    <a:pt x="937" y="816"/>
                  </a:lnTo>
                  <a:lnTo>
                    <a:pt x="937" y="816"/>
                  </a:lnTo>
                  <a:lnTo>
                    <a:pt x="937" y="816"/>
                  </a:lnTo>
                  <a:lnTo>
                    <a:pt x="937" y="816"/>
                  </a:lnTo>
                  <a:lnTo>
                    <a:pt x="937" y="816"/>
                  </a:lnTo>
                  <a:lnTo>
                    <a:pt x="937" y="816"/>
                  </a:lnTo>
                  <a:lnTo>
                    <a:pt x="937" y="816"/>
                  </a:lnTo>
                  <a:lnTo>
                    <a:pt x="936" y="816"/>
                  </a:lnTo>
                  <a:lnTo>
                    <a:pt x="936" y="816"/>
                  </a:lnTo>
                  <a:lnTo>
                    <a:pt x="936" y="816"/>
                  </a:lnTo>
                  <a:lnTo>
                    <a:pt x="936" y="816"/>
                  </a:lnTo>
                  <a:lnTo>
                    <a:pt x="936" y="816"/>
                  </a:lnTo>
                  <a:lnTo>
                    <a:pt x="936" y="816"/>
                  </a:lnTo>
                  <a:lnTo>
                    <a:pt x="936" y="817"/>
                  </a:lnTo>
                  <a:lnTo>
                    <a:pt x="935" y="817"/>
                  </a:lnTo>
                  <a:lnTo>
                    <a:pt x="935" y="817"/>
                  </a:lnTo>
                  <a:lnTo>
                    <a:pt x="935" y="817"/>
                  </a:lnTo>
                  <a:lnTo>
                    <a:pt x="935" y="817"/>
                  </a:lnTo>
                  <a:lnTo>
                    <a:pt x="935" y="817"/>
                  </a:lnTo>
                  <a:lnTo>
                    <a:pt x="935" y="817"/>
                  </a:lnTo>
                  <a:lnTo>
                    <a:pt x="934" y="817"/>
                  </a:lnTo>
                  <a:lnTo>
                    <a:pt x="934" y="817"/>
                  </a:lnTo>
                  <a:lnTo>
                    <a:pt x="934" y="817"/>
                  </a:lnTo>
                  <a:lnTo>
                    <a:pt x="934" y="817"/>
                  </a:lnTo>
                  <a:lnTo>
                    <a:pt x="934" y="817"/>
                  </a:lnTo>
                  <a:lnTo>
                    <a:pt x="934" y="817"/>
                  </a:lnTo>
                  <a:lnTo>
                    <a:pt x="934" y="817"/>
                  </a:lnTo>
                  <a:lnTo>
                    <a:pt x="933" y="817"/>
                  </a:lnTo>
                  <a:lnTo>
                    <a:pt x="933" y="817"/>
                  </a:lnTo>
                  <a:lnTo>
                    <a:pt x="933" y="817"/>
                  </a:lnTo>
                  <a:lnTo>
                    <a:pt x="933" y="817"/>
                  </a:lnTo>
                  <a:lnTo>
                    <a:pt x="933" y="817"/>
                  </a:lnTo>
                  <a:lnTo>
                    <a:pt x="933" y="817"/>
                  </a:lnTo>
                  <a:lnTo>
                    <a:pt x="933" y="817"/>
                  </a:lnTo>
                  <a:lnTo>
                    <a:pt x="932" y="817"/>
                  </a:lnTo>
                  <a:lnTo>
                    <a:pt x="932" y="817"/>
                  </a:lnTo>
                  <a:lnTo>
                    <a:pt x="932" y="817"/>
                  </a:lnTo>
                  <a:lnTo>
                    <a:pt x="932" y="818"/>
                  </a:lnTo>
                  <a:lnTo>
                    <a:pt x="932" y="818"/>
                  </a:lnTo>
                  <a:lnTo>
                    <a:pt x="932" y="818"/>
                  </a:lnTo>
                  <a:lnTo>
                    <a:pt x="932" y="818"/>
                  </a:lnTo>
                  <a:lnTo>
                    <a:pt x="931" y="818"/>
                  </a:lnTo>
                  <a:lnTo>
                    <a:pt x="931" y="818"/>
                  </a:lnTo>
                  <a:lnTo>
                    <a:pt x="931" y="818"/>
                  </a:lnTo>
                  <a:lnTo>
                    <a:pt x="931" y="818"/>
                  </a:lnTo>
                  <a:lnTo>
                    <a:pt x="931" y="818"/>
                  </a:lnTo>
                  <a:lnTo>
                    <a:pt x="931" y="818"/>
                  </a:lnTo>
                  <a:lnTo>
                    <a:pt x="931" y="818"/>
                  </a:lnTo>
                  <a:lnTo>
                    <a:pt x="930" y="818"/>
                  </a:lnTo>
                  <a:lnTo>
                    <a:pt x="930" y="818"/>
                  </a:lnTo>
                  <a:lnTo>
                    <a:pt x="930" y="818"/>
                  </a:lnTo>
                  <a:lnTo>
                    <a:pt x="930" y="818"/>
                  </a:lnTo>
                  <a:lnTo>
                    <a:pt x="930" y="818"/>
                  </a:lnTo>
                  <a:lnTo>
                    <a:pt x="930" y="818"/>
                  </a:lnTo>
                  <a:lnTo>
                    <a:pt x="930" y="818"/>
                  </a:lnTo>
                  <a:lnTo>
                    <a:pt x="929" y="818"/>
                  </a:lnTo>
                  <a:lnTo>
                    <a:pt x="929" y="818"/>
                  </a:lnTo>
                  <a:lnTo>
                    <a:pt x="930" y="821"/>
                  </a:lnTo>
                  <a:close/>
                  <a:moveTo>
                    <a:pt x="951" y="815"/>
                  </a:moveTo>
                  <a:lnTo>
                    <a:pt x="951" y="815"/>
                  </a:lnTo>
                  <a:lnTo>
                    <a:pt x="951" y="815"/>
                  </a:lnTo>
                  <a:lnTo>
                    <a:pt x="951" y="815"/>
                  </a:lnTo>
                  <a:lnTo>
                    <a:pt x="951" y="815"/>
                  </a:lnTo>
                  <a:lnTo>
                    <a:pt x="951" y="815"/>
                  </a:lnTo>
                  <a:lnTo>
                    <a:pt x="951" y="815"/>
                  </a:lnTo>
                  <a:lnTo>
                    <a:pt x="952" y="815"/>
                  </a:lnTo>
                  <a:lnTo>
                    <a:pt x="952" y="815"/>
                  </a:lnTo>
                  <a:lnTo>
                    <a:pt x="952" y="815"/>
                  </a:lnTo>
                  <a:lnTo>
                    <a:pt x="952" y="815"/>
                  </a:lnTo>
                  <a:lnTo>
                    <a:pt x="952" y="814"/>
                  </a:lnTo>
                  <a:lnTo>
                    <a:pt x="952" y="814"/>
                  </a:lnTo>
                  <a:lnTo>
                    <a:pt x="952" y="814"/>
                  </a:lnTo>
                  <a:lnTo>
                    <a:pt x="953" y="814"/>
                  </a:lnTo>
                  <a:lnTo>
                    <a:pt x="953" y="814"/>
                  </a:lnTo>
                  <a:lnTo>
                    <a:pt x="953" y="814"/>
                  </a:lnTo>
                  <a:lnTo>
                    <a:pt x="953" y="814"/>
                  </a:lnTo>
                  <a:lnTo>
                    <a:pt x="953" y="814"/>
                  </a:lnTo>
                  <a:lnTo>
                    <a:pt x="953" y="814"/>
                  </a:lnTo>
                  <a:lnTo>
                    <a:pt x="954" y="814"/>
                  </a:lnTo>
                  <a:lnTo>
                    <a:pt x="954" y="814"/>
                  </a:lnTo>
                  <a:lnTo>
                    <a:pt x="954" y="814"/>
                  </a:lnTo>
                  <a:lnTo>
                    <a:pt x="954" y="814"/>
                  </a:lnTo>
                  <a:lnTo>
                    <a:pt x="954" y="814"/>
                  </a:lnTo>
                  <a:lnTo>
                    <a:pt x="954" y="814"/>
                  </a:lnTo>
                  <a:lnTo>
                    <a:pt x="954" y="814"/>
                  </a:lnTo>
                  <a:lnTo>
                    <a:pt x="955" y="814"/>
                  </a:lnTo>
                  <a:lnTo>
                    <a:pt x="955" y="814"/>
                  </a:lnTo>
                  <a:lnTo>
                    <a:pt x="955" y="814"/>
                  </a:lnTo>
                  <a:lnTo>
                    <a:pt x="955" y="814"/>
                  </a:lnTo>
                  <a:lnTo>
                    <a:pt x="955" y="814"/>
                  </a:lnTo>
                  <a:lnTo>
                    <a:pt x="955" y="814"/>
                  </a:lnTo>
                  <a:lnTo>
                    <a:pt x="955" y="814"/>
                  </a:lnTo>
                  <a:lnTo>
                    <a:pt x="956" y="814"/>
                  </a:lnTo>
                  <a:lnTo>
                    <a:pt x="956" y="814"/>
                  </a:lnTo>
                  <a:lnTo>
                    <a:pt x="956" y="814"/>
                  </a:lnTo>
                  <a:lnTo>
                    <a:pt x="956" y="814"/>
                  </a:lnTo>
                  <a:lnTo>
                    <a:pt x="956" y="813"/>
                  </a:lnTo>
                  <a:lnTo>
                    <a:pt x="956" y="813"/>
                  </a:lnTo>
                  <a:lnTo>
                    <a:pt x="956" y="813"/>
                  </a:lnTo>
                  <a:lnTo>
                    <a:pt x="957" y="813"/>
                  </a:lnTo>
                  <a:lnTo>
                    <a:pt x="957" y="813"/>
                  </a:lnTo>
                  <a:lnTo>
                    <a:pt x="957" y="813"/>
                  </a:lnTo>
                  <a:lnTo>
                    <a:pt x="957" y="813"/>
                  </a:lnTo>
                  <a:lnTo>
                    <a:pt x="957" y="813"/>
                  </a:lnTo>
                  <a:lnTo>
                    <a:pt x="957" y="813"/>
                  </a:lnTo>
                  <a:lnTo>
                    <a:pt x="957" y="813"/>
                  </a:lnTo>
                  <a:lnTo>
                    <a:pt x="958" y="813"/>
                  </a:lnTo>
                  <a:lnTo>
                    <a:pt x="958" y="813"/>
                  </a:lnTo>
                  <a:lnTo>
                    <a:pt x="958" y="813"/>
                  </a:lnTo>
                  <a:lnTo>
                    <a:pt x="958" y="813"/>
                  </a:lnTo>
                  <a:lnTo>
                    <a:pt x="958" y="813"/>
                  </a:lnTo>
                  <a:lnTo>
                    <a:pt x="958" y="813"/>
                  </a:lnTo>
                  <a:lnTo>
                    <a:pt x="958" y="813"/>
                  </a:lnTo>
                  <a:lnTo>
                    <a:pt x="959" y="813"/>
                  </a:lnTo>
                  <a:lnTo>
                    <a:pt x="959" y="813"/>
                  </a:lnTo>
                  <a:lnTo>
                    <a:pt x="959" y="813"/>
                  </a:lnTo>
                  <a:lnTo>
                    <a:pt x="959" y="813"/>
                  </a:lnTo>
                  <a:lnTo>
                    <a:pt x="959" y="813"/>
                  </a:lnTo>
                  <a:lnTo>
                    <a:pt x="959" y="813"/>
                  </a:lnTo>
                  <a:lnTo>
                    <a:pt x="959" y="813"/>
                  </a:lnTo>
                  <a:lnTo>
                    <a:pt x="960" y="813"/>
                  </a:lnTo>
                  <a:lnTo>
                    <a:pt x="960" y="813"/>
                  </a:lnTo>
                  <a:lnTo>
                    <a:pt x="960" y="812"/>
                  </a:lnTo>
                  <a:lnTo>
                    <a:pt x="960" y="812"/>
                  </a:lnTo>
                  <a:lnTo>
                    <a:pt x="960" y="812"/>
                  </a:lnTo>
                  <a:lnTo>
                    <a:pt x="960" y="812"/>
                  </a:lnTo>
                  <a:lnTo>
                    <a:pt x="960" y="812"/>
                  </a:lnTo>
                  <a:lnTo>
                    <a:pt x="961" y="812"/>
                  </a:lnTo>
                  <a:lnTo>
                    <a:pt x="961" y="812"/>
                  </a:lnTo>
                  <a:lnTo>
                    <a:pt x="961" y="812"/>
                  </a:lnTo>
                  <a:lnTo>
                    <a:pt x="961" y="812"/>
                  </a:lnTo>
                  <a:lnTo>
                    <a:pt x="961" y="812"/>
                  </a:lnTo>
                  <a:lnTo>
                    <a:pt x="961" y="812"/>
                  </a:lnTo>
                  <a:lnTo>
                    <a:pt x="961" y="812"/>
                  </a:lnTo>
                  <a:lnTo>
                    <a:pt x="962" y="812"/>
                  </a:lnTo>
                  <a:lnTo>
                    <a:pt x="962" y="812"/>
                  </a:lnTo>
                  <a:lnTo>
                    <a:pt x="962" y="812"/>
                  </a:lnTo>
                  <a:lnTo>
                    <a:pt x="962" y="812"/>
                  </a:lnTo>
                  <a:lnTo>
                    <a:pt x="962" y="812"/>
                  </a:lnTo>
                  <a:lnTo>
                    <a:pt x="962" y="812"/>
                  </a:lnTo>
                  <a:lnTo>
                    <a:pt x="962" y="812"/>
                  </a:lnTo>
                  <a:lnTo>
                    <a:pt x="963" y="812"/>
                  </a:lnTo>
                  <a:lnTo>
                    <a:pt x="963" y="812"/>
                  </a:lnTo>
                  <a:lnTo>
                    <a:pt x="963" y="812"/>
                  </a:lnTo>
                  <a:lnTo>
                    <a:pt x="963" y="812"/>
                  </a:lnTo>
                  <a:lnTo>
                    <a:pt x="963" y="812"/>
                  </a:lnTo>
                  <a:lnTo>
                    <a:pt x="963" y="811"/>
                  </a:lnTo>
                  <a:lnTo>
                    <a:pt x="964" y="811"/>
                  </a:lnTo>
                  <a:lnTo>
                    <a:pt x="964" y="811"/>
                  </a:lnTo>
                  <a:lnTo>
                    <a:pt x="963" y="809"/>
                  </a:lnTo>
                  <a:lnTo>
                    <a:pt x="963" y="809"/>
                  </a:lnTo>
                  <a:lnTo>
                    <a:pt x="963" y="809"/>
                  </a:lnTo>
                  <a:lnTo>
                    <a:pt x="963" y="809"/>
                  </a:lnTo>
                  <a:lnTo>
                    <a:pt x="963" y="809"/>
                  </a:lnTo>
                  <a:lnTo>
                    <a:pt x="963" y="809"/>
                  </a:lnTo>
                  <a:lnTo>
                    <a:pt x="962" y="809"/>
                  </a:lnTo>
                  <a:lnTo>
                    <a:pt x="962" y="809"/>
                  </a:lnTo>
                  <a:lnTo>
                    <a:pt x="962" y="809"/>
                  </a:lnTo>
                  <a:lnTo>
                    <a:pt x="962" y="809"/>
                  </a:lnTo>
                  <a:lnTo>
                    <a:pt x="962" y="809"/>
                  </a:lnTo>
                  <a:lnTo>
                    <a:pt x="962" y="809"/>
                  </a:lnTo>
                  <a:lnTo>
                    <a:pt x="962" y="809"/>
                  </a:lnTo>
                  <a:lnTo>
                    <a:pt x="961" y="809"/>
                  </a:lnTo>
                  <a:lnTo>
                    <a:pt x="961" y="809"/>
                  </a:lnTo>
                  <a:lnTo>
                    <a:pt x="961" y="810"/>
                  </a:lnTo>
                  <a:lnTo>
                    <a:pt x="961" y="810"/>
                  </a:lnTo>
                  <a:lnTo>
                    <a:pt x="961" y="810"/>
                  </a:lnTo>
                  <a:lnTo>
                    <a:pt x="961" y="810"/>
                  </a:lnTo>
                  <a:lnTo>
                    <a:pt x="961" y="810"/>
                  </a:lnTo>
                  <a:lnTo>
                    <a:pt x="960" y="810"/>
                  </a:lnTo>
                  <a:lnTo>
                    <a:pt x="960" y="810"/>
                  </a:lnTo>
                  <a:lnTo>
                    <a:pt x="960" y="810"/>
                  </a:lnTo>
                  <a:lnTo>
                    <a:pt x="960" y="810"/>
                  </a:lnTo>
                  <a:lnTo>
                    <a:pt x="960" y="810"/>
                  </a:lnTo>
                  <a:lnTo>
                    <a:pt x="960" y="810"/>
                  </a:lnTo>
                  <a:lnTo>
                    <a:pt x="960" y="810"/>
                  </a:lnTo>
                  <a:lnTo>
                    <a:pt x="959" y="810"/>
                  </a:lnTo>
                  <a:lnTo>
                    <a:pt x="959" y="810"/>
                  </a:lnTo>
                  <a:lnTo>
                    <a:pt x="959" y="810"/>
                  </a:lnTo>
                  <a:lnTo>
                    <a:pt x="959" y="810"/>
                  </a:lnTo>
                  <a:lnTo>
                    <a:pt x="959" y="810"/>
                  </a:lnTo>
                  <a:lnTo>
                    <a:pt x="959" y="810"/>
                  </a:lnTo>
                  <a:lnTo>
                    <a:pt x="959" y="810"/>
                  </a:lnTo>
                  <a:lnTo>
                    <a:pt x="958" y="810"/>
                  </a:lnTo>
                  <a:lnTo>
                    <a:pt x="958" y="810"/>
                  </a:lnTo>
                  <a:lnTo>
                    <a:pt x="958" y="810"/>
                  </a:lnTo>
                  <a:lnTo>
                    <a:pt x="958" y="810"/>
                  </a:lnTo>
                  <a:lnTo>
                    <a:pt x="958" y="811"/>
                  </a:lnTo>
                  <a:lnTo>
                    <a:pt x="958" y="811"/>
                  </a:lnTo>
                  <a:lnTo>
                    <a:pt x="958" y="811"/>
                  </a:lnTo>
                  <a:lnTo>
                    <a:pt x="957" y="811"/>
                  </a:lnTo>
                  <a:lnTo>
                    <a:pt x="957" y="811"/>
                  </a:lnTo>
                  <a:lnTo>
                    <a:pt x="957" y="811"/>
                  </a:lnTo>
                  <a:lnTo>
                    <a:pt x="957" y="811"/>
                  </a:lnTo>
                  <a:lnTo>
                    <a:pt x="957" y="811"/>
                  </a:lnTo>
                  <a:lnTo>
                    <a:pt x="957" y="811"/>
                  </a:lnTo>
                  <a:lnTo>
                    <a:pt x="957" y="811"/>
                  </a:lnTo>
                  <a:lnTo>
                    <a:pt x="956" y="811"/>
                  </a:lnTo>
                  <a:lnTo>
                    <a:pt x="956" y="811"/>
                  </a:lnTo>
                  <a:lnTo>
                    <a:pt x="956" y="811"/>
                  </a:lnTo>
                  <a:lnTo>
                    <a:pt x="956" y="811"/>
                  </a:lnTo>
                  <a:lnTo>
                    <a:pt x="956" y="811"/>
                  </a:lnTo>
                  <a:lnTo>
                    <a:pt x="956" y="811"/>
                  </a:lnTo>
                  <a:lnTo>
                    <a:pt x="955" y="811"/>
                  </a:lnTo>
                  <a:lnTo>
                    <a:pt x="955" y="811"/>
                  </a:lnTo>
                  <a:lnTo>
                    <a:pt x="955" y="811"/>
                  </a:lnTo>
                  <a:lnTo>
                    <a:pt x="955" y="811"/>
                  </a:lnTo>
                  <a:lnTo>
                    <a:pt x="955" y="811"/>
                  </a:lnTo>
                  <a:lnTo>
                    <a:pt x="955" y="811"/>
                  </a:lnTo>
                  <a:lnTo>
                    <a:pt x="955" y="811"/>
                  </a:lnTo>
                  <a:lnTo>
                    <a:pt x="954" y="811"/>
                  </a:lnTo>
                  <a:lnTo>
                    <a:pt x="954" y="811"/>
                  </a:lnTo>
                  <a:lnTo>
                    <a:pt x="954" y="811"/>
                  </a:lnTo>
                  <a:lnTo>
                    <a:pt x="954" y="811"/>
                  </a:lnTo>
                  <a:lnTo>
                    <a:pt x="954" y="812"/>
                  </a:lnTo>
                  <a:lnTo>
                    <a:pt x="954" y="812"/>
                  </a:lnTo>
                  <a:lnTo>
                    <a:pt x="954" y="812"/>
                  </a:lnTo>
                  <a:lnTo>
                    <a:pt x="953" y="812"/>
                  </a:lnTo>
                  <a:lnTo>
                    <a:pt x="953" y="812"/>
                  </a:lnTo>
                  <a:lnTo>
                    <a:pt x="953" y="812"/>
                  </a:lnTo>
                  <a:lnTo>
                    <a:pt x="953" y="812"/>
                  </a:lnTo>
                  <a:lnTo>
                    <a:pt x="953" y="812"/>
                  </a:lnTo>
                  <a:lnTo>
                    <a:pt x="953" y="812"/>
                  </a:lnTo>
                  <a:lnTo>
                    <a:pt x="953" y="812"/>
                  </a:lnTo>
                  <a:lnTo>
                    <a:pt x="952" y="812"/>
                  </a:lnTo>
                  <a:lnTo>
                    <a:pt x="952" y="812"/>
                  </a:lnTo>
                  <a:lnTo>
                    <a:pt x="952" y="812"/>
                  </a:lnTo>
                  <a:lnTo>
                    <a:pt x="952" y="812"/>
                  </a:lnTo>
                  <a:lnTo>
                    <a:pt x="952" y="812"/>
                  </a:lnTo>
                  <a:lnTo>
                    <a:pt x="952" y="812"/>
                  </a:lnTo>
                  <a:lnTo>
                    <a:pt x="951" y="812"/>
                  </a:lnTo>
                  <a:lnTo>
                    <a:pt x="951" y="812"/>
                  </a:lnTo>
                  <a:lnTo>
                    <a:pt x="951" y="812"/>
                  </a:lnTo>
                  <a:lnTo>
                    <a:pt x="951" y="812"/>
                  </a:lnTo>
                  <a:lnTo>
                    <a:pt x="951" y="812"/>
                  </a:lnTo>
                  <a:lnTo>
                    <a:pt x="951" y="812"/>
                  </a:lnTo>
                  <a:lnTo>
                    <a:pt x="951" y="812"/>
                  </a:lnTo>
                  <a:lnTo>
                    <a:pt x="950" y="813"/>
                  </a:lnTo>
                  <a:lnTo>
                    <a:pt x="950" y="813"/>
                  </a:lnTo>
                  <a:lnTo>
                    <a:pt x="950" y="813"/>
                  </a:lnTo>
                  <a:lnTo>
                    <a:pt x="951" y="815"/>
                  </a:lnTo>
                  <a:close/>
                  <a:moveTo>
                    <a:pt x="972" y="809"/>
                  </a:moveTo>
                  <a:lnTo>
                    <a:pt x="972" y="809"/>
                  </a:lnTo>
                  <a:lnTo>
                    <a:pt x="972" y="809"/>
                  </a:lnTo>
                  <a:lnTo>
                    <a:pt x="972" y="809"/>
                  </a:lnTo>
                  <a:lnTo>
                    <a:pt x="972" y="809"/>
                  </a:lnTo>
                  <a:lnTo>
                    <a:pt x="972" y="809"/>
                  </a:lnTo>
                  <a:lnTo>
                    <a:pt x="973" y="809"/>
                  </a:lnTo>
                  <a:lnTo>
                    <a:pt x="973" y="809"/>
                  </a:lnTo>
                  <a:lnTo>
                    <a:pt x="973" y="809"/>
                  </a:lnTo>
                  <a:lnTo>
                    <a:pt x="973" y="809"/>
                  </a:lnTo>
                  <a:lnTo>
                    <a:pt x="973" y="809"/>
                  </a:lnTo>
                  <a:lnTo>
                    <a:pt x="973" y="809"/>
                  </a:lnTo>
                  <a:lnTo>
                    <a:pt x="973" y="809"/>
                  </a:lnTo>
                  <a:lnTo>
                    <a:pt x="974" y="809"/>
                  </a:lnTo>
                  <a:lnTo>
                    <a:pt x="974" y="809"/>
                  </a:lnTo>
                  <a:lnTo>
                    <a:pt x="974" y="809"/>
                  </a:lnTo>
                  <a:lnTo>
                    <a:pt x="974" y="809"/>
                  </a:lnTo>
                  <a:lnTo>
                    <a:pt x="974" y="809"/>
                  </a:lnTo>
                  <a:lnTo>
                    <a:pt x="974" y="809"/>
                  </a:lnTo>
                  <a:lnTo>
                    <a:pt x="974" y="808"/>
                  </a:lnTo>
                  <a:lnTo>
                    <a:pt x="975" y="808"/>
                  </a:lnTo>
                  <a:lnTo>
                    <a:pt x="975" y="808"/>
                  </a:lnTo>
                  <a:lnTo>
                    <a:pt x="975" y="808"/>
                  </a:lnTo>
                  <a:lnTo>
                    <a:pt x="975" y="808"/>
                  </a:lnTo>
                  <a:lnTo>
                    <a:pt x="975" y="808"/>
                  </a:lnTo>
                  <a:lnTo>
                    <a:pt x="975" y="808"/>
                  </a:lnTo>
                  <a:lnTo>
                    <a:pt x="975" y="808"/>
                  </a:lnTo>
                  <a:lnTo>
                    <a:pt x="976" y="808"/>
                  </a:lnTo>
                  <a:lnTo>
                    <a:pt x="976" y="808"/>
                  </a:lnTo>
                  <a:lnTo>
                    <a:pt x="976" y="808"/>
                  </a:lnTo>
                  <a:lnTo>
                    <a:pt x="976" y="808"/>
                  </a:lnTo>
                  <a:lnTo>
                    <a:pt x="976" y="808"/>
                  </a:lnTo>
                  <a:lnTo>
                    <a:pt x="976" y="808"/>
                  </a:lnTo>
                  <a:lnTo>
                    <a:pt x="976" y="808"/>
                  </a:lnTo>
                  <a:lnTo>
                    <a:pt x="977" y="808"/>
                  </a:lnTo>
                  <a:lnTo>
                    <a:pt x="977" y="808"/>
                  </a:lnTo>
                  <a:lnTo>
                    <a:pt x="977" y="808"/>
                  </a:lnTo>
                  <a:lnTo>
                    <a:pt x="977" y="808"/>
                  </a:lnTo>
                  <a:lnTo>
                    <a:pt x="977" y="808"/>
                  </a:lnTo>
                  <a:lnTo>
                    <a:pt x="977" y="808"/>
                  </a:lnTo>
                  <a:lnTo>
                    <a:pt x="977" y="808"/>
                  </a:lnTo>
                  <a:lnTo>
                    <a:pt x="978" y="808"/>
                  </a:lnTo>
                  <a:lnTo>
                    <a:pt x="978" y="808"/>
                  </a:lnTo>
                  <a:lnTo>
                    <a:pt x="978" y="807"/>
                  </a:lnTo>
                  <a:lnTo>
                    <a:pt x="978" y="807"/>
                  </a:lnTo>
                  <a:lnTo>
                    <a:pt x="978" y="807"/>
                  </a:lnTo>
                  <a:lnTo>
                    <a:pt x="978" y="807"/>
                  </a:lnTo>
                  <a:lnTo>
                    <a:pt x="979" y="807"/>
                  </a:lnTo>
                  <a:lnTo>
                    <a:pt x="979" y="807"/>
                  </a:lnTo>
                  <a:lnTo>
                    <a:pt x="979" y="807"/>
                  </a:lnTo>
                  <a:lnTo>
                    <a:pt x="979" y="807"/>
                  </a:lnTo>
                  <a:lnTo>
                    <a:pt x="979" y="807"/>
                  </a:lnTo>
                  <a:lnTo>
                    <a:pt x="979" y="807"/>
                  </a:lnTo>
                  <a:lnTo>
                    <a:pt x="979" y="807"/>
                  </a:lnTo>
                  <a:lnTo>
                    <a:pt x="980" y="807"/>
                  </a:lnTo>
                  <a:lnTo>
                    <a:pt x="980" y="807"/>
                  </a:lnTo>
                  <a:lnTo>
                    <a:pt x="980" y="807"/>
                  </a:lnTo>
                  <a:lnTo>
                    <a:pt x="980" y="807"/>
                  </a:lnTo>
                  <a:lnTo>
                    <a:pt x="980" y="807"/>
                  </a:lnTo>
                  <a:lnTo>
                    <a:pt x="981" y="806"/>
                  </a:lnTo>
                  <a:lnTo>
                    <a:pt x="981" y="799"/>
                  </a:lnTo>
                  <a:lnTo>
                    <a:pt x="979" y="799"/>
                  </a:lnTo>
                  <a:lnTo>
                    <a:pt x="979" y="806"/>
                  </a:lnTo>
                  <a:lnTo>
                    <a:pt x="980" y="806"/>
                  </a:lnTo>
                  <a:lnTo>
                    <a:pt x="980" y="804"/>
                  </a:lnTo>
                  <a:lnTo>
                    <a:pt x="980" y="805"/>
                  </a:lnTo>
                  <a:lnTo>
                    <a:pt x="979" y="805"/>
                  </a:lnTo>
                  <a:lnTo>
                    <a:pt x="979" y="805"/>
                  </a:lnTo>
                  <a:lnTo>
                    <a:pt x="979" y="805"/>
                  </a:lnTo>
                  <a:lnTo>
                    <a:pt x="979" y="805"/>
                  </a:lnTo>
                  <a:lnTo>
                    <a:pt x="979" y="805"/>
                  </a:lnTo>
                  <a:lnTo>
                    <a:pt x="979" y="805"/>
                  </a:lnTo>
                  <a:lnTo>
                    <a:pt x="979" y="805"/>
                  </a:lnTo>
                  <a:lnTo>
                    <a:pt x="978" y="805"/>
                  </a:lnTo>
                  <a:lnTo>
                    <a:pt x="978" y="805"/>
                  </a:lnTo>
                  <a:lnTo>
                    <a:pt x="978" y="805"/>
                  </a:lnTo>
                  <a:lnTo>
                    <a:pt x="978" y="805"/>
                  </a:lnTo>
                  <a:lnTo>
                    <a:pt x="978" y="805"/>
                  </a:lnTo>
                  <a:lnTo>
                    <a:pt x="978" y="805"/>
                  </a:lnTo>
                  <a:lnTo>
                    <a:pt x="978" y="805"/>
                  </a:lnTo>
                  <a:lnTo>
                    <a:pt x="977" y="805"/>
                  </a:lnTo>
                  <a:lnTo>
                    <a:pt x="977" y="805"/>
                  </a:lnTo>
                  <a:lnTo>
                    <a:pt x="977" y="805"/>
                  </a:lnTo>
                  <a:lnTo>
                    <a:pt x="977" y="805"/>
                  </a:lnTo>
                  <a:lnTo>
                    <a:pt x="977" y="805"/>
                  </a:lnTo>
                  <a:lnTo>
                    <a:pt x="977" y="805"/>
                  </a:lnTo>
                  <a:lnTo>
                    <a:pt x="977" y="805"/>
                  </a:lnTo>
                  <a:lnTo>
                    <a:pt x="976" y="805"/>
                  </a:lnTo>
                  <a:lnTo>
                    <a:pt x="976" y="805"/>
                  </a:lnTo>
                  <a:lnTo>
                    <a:pt x="976" y="805"/>
                  </a:lnTo>
                  <a:lnTo>
                    <a:pt x="976" y="805"/>
                  </a:lnTo>
                  <a:lnTo>
                    <a:pt x="976" y="805"/>
                  </a:lnTo>
                  <a:lnTo>
                    <a:pt x="976" y="806"/>
                  </a:lnTo>
                  <a:lnTo>
                    <a:pt x="976" y="806"/>
                  </a:lnTo>
                  <a:lnTo>
                    <a:pt x="975" y="806"/>
                  </a:lnTo>
                  <a:lnTo>
                    <a:pt x="975" y="806"/>
                  </a:lnTo>
                  <a:lnTo>
                    <a:pt x="975" y="806"/>
                  </a:lnTo>
                  <a:lnTo>
                    <a:pt x="975" y="806"/>
                  </a:lnTo>
                  <a:lnTo>
                    <a:pt x="975" y="806"/>
                  </a:lnTo>
                  <a:lnTo>
                    <a:pt x="975" y="806"/>
                  </a:lnTo>
                  <a:lnTo>
                    <a:pt x="975" y="806"/>
                  </a:lnTo>
                  <a:lnTo>
                    <a:pt x="974" y="806"/>
                  </a:lnTo>
                  <a:lnTo>
                    <a:pt x="974" y="806"/>
                  </a:lnTo>
                  <a:lnTo>
                    <a:pt x="974" y="806"/>
                  </a:lnTo>
                  <a:lnTo>
                    <a:pt x="974" y="806"/>
                  </a:lnTo>
                  <a:lnTo>
                    <a:pt x="974" y="806"/>
                  </a:lnTo>
                  <a:lnTo>
                    <a:pt x="974" y="806"/>
                  </a:lnTo>
                  <a:lnTo>
                    <a:pt x="974" y="806"/>
                  </a:lnTo>
                  <a:lnTo>
                    <a:pt x="973" y="806"/>
                  </a:lnTo>
                  <a:lnTo>
                    <a:pt x="973" y="806"/>
                  </a:lnTo>
                  <a:lnTo>
                    <a:pt x="973" y="806"/>
                  </a:lnTo>
                  <a:lnTo>
                    <a:pt x="973" y="806"/>
                  </a:lnTo>
                  <a:lnTo>
                    <a:pt x="973" y="806"/>
                  </a:lnTo>
                  <a:lnTo>
                    <a:pt x="973" y="806"/>
                  </a:lnTo>
                  <a:lnTo>
                    <a:pt x="973" y="806"/>
                  </a:lnTo>
                  <a:lnTo>
                    <a:pt x="972" y="807"/>
                  </a:lnTo>
                  <a:lnTo>
                    <a:pt x="972" y="807"/>
                  </a:lnTo>
                  <a:lnTo>
                    <a:pt x="972" y="807"/>
                  </a:lnTo>
                  <a:lnTo>
                    <a:pt x="972" y="807"/>
                  </a:lnTo>
                  <a:lnTo>
                    <a:pt x="972" y="807"/>
                  </a:lnTo>
                  <a:lnTo>
                    <a:pt x="972" y="807"/>
                  </a:lnTo>
                  <a:lnTo>
                    <a:pt x="971" y="807"/>
                  </a:lnTo>
                  <a:lnTo>
                    <a:pt x="971" y="807"/>
                  </a:lnTo>
                  <a:lnTo>
                    <a:pt x="972" y="809"/>
                  </a:lnTo>
                  <a:close/>
                  <a:moveTo>
                    <a:pt x="981" y="788"/>
                  </a:moveTo>
                  <a:lnTo>
                    <a:pt x="981" y="769"/>
                  </a:lnTo>
                  <a:lnTo>
                    <a:pt x="979" y="769"/>
                  </a:lnTo>
                  <a:lnTo>
                    <a:pt x="979" y="788"/>
                  </a:lnTo>
                  <a:lnTo>
                    <a:pt x="981" y="788"/>
                  </a:lnTo>
                  <a:close/>
                  <a:moveTo>
                    <a:pt x="981" y="758"/>
                  </a:moveTo>
                  <a:lnTo>
                    <a:pt x="981" y="739"/>
                  </a:lnTo>
                  <a:lnTo>
                    <a:pt x="979" y="739"/>
                  </a:lnTo>
                  <a:lnTo>
                    <a:pt x="979" y="758"/>
                  </a:lnTo>
                  <a:lnTo>
                    <a:pt x="981" y="758"/>
                  </a:lnTo>
                  <a:close/>
                  <a:moveTo>
                    <a:pt x="981" y="728"/>
                  </a:moveTo>
                  <a:lnTo>
                    <a:pt x="981" y="709"/>
                  </a:lnTo>
                  <a:lnTo>
                    <a:pt x="979" y="709"/>
                  </a:lnTo>
                  <a:lnTo>
                    <a:pt x="979" y="728"/>
                  </a:lnTo>
                  <a:lnTo>
                    <a:pt x="981" y="728"/>
                  </a:lnTo>
                  <a:close/>
                  <a:moveTo>
                    <a:pt x="981" y="698"/>
                  </a:moveTo>
                  <a:lnTo>
                    <a:pt x="981" y="679"/>
                  </a:lnTo>
                  <a:lnTo>
                    <a:pt x="979" y="679"/>
                  </a:lnTo>
                  <a:lnTo>
                    <a:pt x="979" y="698"/>
                  </a:lnTo>
                  <a:lnTo>
                    <a:pt x="981" y="698"/>
                  </a:lnTo>
                  <a:close/>
                  <a:moveTo>
                    <a:pt x="981" y="668"/>
                  </a:moveTo>
                  <a:lnTo>
                    <a:pt x="981" y="649"/>
                  </a:lnTo>
                  <a:lnTo>
                    <a:pt x="979" y="649"/>
                  </a:lnTo>
                  <a:lnTo>
                    <a:pt x="979" y="668"/>
                  </a:lnTo>
                  <a:lnTo>
                    <a:pt x="981" y="668"/>
                  </a:lnTo>
                  <a:close/>
                  <a:moveTo>
                    <a:pt x="981" y="638"/>
                  </a:moveTo>
                  <a:lnTo>
                    <a:pt x="981" y="619"/>
                  </a:lnTo>
                  <a:lnTo>
                    <a:pt x="979" y="619"/>
                  </a:lnTo>
                  <a:lnTo>
                    <a:pt x="979" y="638"/>
                  </a:lnTo>
                  <a:lnTo>
                    <a:pt x="981" y="638"/>
                  </a:lnTo>
                  <a:close/>
                  <a:moveTo>
                    <a:pt x="981" y="608"/>
                  </a:moveTo>
                  <a:lnTo>
                    <a:pt x="981" y="589"/>
                  </a:lnTo>
                  <a:lnTo>
                    <a:pt x="979" y="589"/>
                  </a:lnTo>
                  <a:lnTo>
                    <a:pt x="979" y="608"/>
                  </a:lnTo>
                  <a:lnTo>
                    <a:pt x="981" y="608"/>
                  </a:lnTo>
                  <a:close/>
                  <a:moveTo>
                    <a:pt x="981" y="578"/>
                  </a:moveTo>
                  <a:lnTo>
                    <a:pt x="981" y="559"/>
                  </a:lnTo>
                  <a:lnTo>
                    <a:pt x="979" y="559"/>
                  </a:lnTo>
                  <a:lnTo>
                    <a:pt x="979" y="578"/>
                  </a:lnTo>
                  <a:lnTo>
                    <a:pt x="981" y="578"/>
                  </a:lnTo>
                  <a:close/>
                  <a:moveTo>
                    <a:pt x="981" y="548"/>
                  </a:moveTo>
                  <a:lnTo>
                    <a:pt x="981" y="529"/>
                  </a:lnTo>
                  <a:lnTo>
                    <a:pt x="979" y="529"/>
                  </a:lnTo>
                  <a:lnTo>
                    <a:pt x="979" y="548"/>
                  </a:lnTo>
                  <a:lnTo>
                    <a:pt x="981" y="548"/>
                  </a:lnTo>
                  <a:close/>
                  <a:moveTo>
                    <a:pt x="981" y="518"/>
                  </a:moveTo>
                  <a:lnTo>
                    <a:pt x="981" y="499"/>
                  </a:lnTo>
                  <a:lnTo>
                    <a:pt x="979" y="499"/>
                  </a:lnTo>
                  <a:lnTo>
                    <a:pt x="979" y="518"/>
                  </a:lnTo>
                  <a:lnTo>
                    <a:pt x="981" y="518"/>
                  </a:lnTo>
                  <a:close/>
                  <a:moveTo>
                    <a:pt x="981" y="488"/>
                  </a:moveTo>
                  <a:lnTo>
                    <a:pt x="981" y="469"/>
                  </a:lnTo>
                  <a:lnTo>
                    <a:pt x="979" y="469"/>
                  </a:lnTo>
                  <a:lnTo>
                    <a:pt x="979" y="488"/>
                  </a:lnTo>
                  <a:lnTo>
                    <a:pt x="981" y="488"/>
                  </a:lnTo>
                  <a:close/>
                  <a:moveTo>
                    <a:pt x="981" y="458"/>
                  </a:moveTo>
                  <a:lnTo>
                    <a:pt x="981" y="439"/>
                  </a:lnTo>
                  <a:lnTo>
                    <a:pt x="979" y="439"/>
                  </a:lnTo>
                  <a:lnTo>
                    <a:pt x="979" y="458"/>
                  </a:lnTo>
                  <a:lnTo>
                    <a:pt x="981" y="458"/>
                  </a:lnTo>
                  <a:close/>
                  <a:moveTo>
                    <a:pt x="981" y="428"/>
                  </a:moveTo>
                  <a:lnTo>
                    <a:pt x="981" y="409"/>
                  </a:lnTo>
                  <a:lnTo>
                    <a:pt x="979" y="409"/>
                  </a:lnTo>
                  <a:lnTo>
                    <a:pt x="979" y="428"/>
                  </a:lnTo>
                  <a:lnTo>
                    <a:pt x="981" y="428"/>
                  </a:lnTo>
                  <a:close/>
                  <a:moveTo>
                    <a:pt x="981" y="398"/>
                  </a:moveTo>
                  <a:lnTo>
                    <a:pt x="981" y="379"/>
                  </a:lnTo>
                  <a:lnTo>
                    <a:pt x="979" y="379"/>
                  </a:lnTo>
                  <a:lnTo>
                    <a:pt x="979" y="398"/>
                  </a:lnTo>
                  <a:lnTo>
                    <a:pt x="981" y="398"/>
                  </a:lnTo>
                  <a:close/>
                  <a:moveTo>
                    <a:pt x="981" y="368"/>
                  </a:moveTo>
                  <a:lnTo>
                    <a:pt x="981" y="349"/>
                  </a:lnTo>
                  <a:lnTo>
                    <a:pt x="979" y="349"/>
                  </a:lnTo>
                  <a:lnTo>
                    <a:pt x="979" y="368"/>
                  </a:lnTo>
                  <a:lnTo>
                    <a:pt x="981" y="368"/>
                  </a:lnTo>
                  <a:close/>
                  <a:moveTo>
                    <a:pt x="981" y="338"/>
                  </a:moveTo>
                  <a:lnTo>
                    <a:pt x="981" y="319"/>
                  </a:lnTo>
                  <a:lnTo>
                    <a:pt x="979" y="319"/>
                  </a:lnTo>
                  <a:lnTo>
                    <a:pt x="979" y="338"/>
                  </a:lnTo>
                  <a:lnTo>
                    <a:pt x="981" y="338"/>
                  </a:lnTo>
                  <a:close/>
                  <a:moveTo>
                    <a:pt x="981" y="308"/>
                  </a:moveTo>
                  <a:lnTo>
                    <a:pt x="981" y="289"/>
                  </a:lnTo>
                  <a:lnTo>
                    <a:pt x="979" y="289"/>
                  </a:lnTo>
                  <a:lnTo>
                    <a:pt x="979" y="308"/>
                  </a:lnTo>
                  <a:lnTo>
                    <a:pt x="981" y="308"/>
                  </a:lnTo>
                  <a:close/>
                  <a:moveTo>
                    <a:pt x="981" y="280"/>
                  </a:moveTo>
                  <a:lnTo>
                    <a:pt x="981" y="280"/>
                  </a:lnTo>
                  <a:lnTo>
                    <a:pt x="981" y="280"/>
                  </a:lnTo>
                  <a:lnTo>
                    <a:pt x="981" y="280"/>
                  </a:lnTo>
                  <a:lnTo>
                    <a:pt x="981" y="279"/>
                  </a:lnTo>
                  <a:lnTo>
                    <a:pt x="981" y="279"/>
                  </a:lnTo>
                  <a:lnTo>
                    <a:pt x="982" y="279"/>
                  </a:lnTo>
                  <a:lnTo>
                    <a:pt x="982" y="279"/>
                  </a:lnTo>
                  <a:lnTo>
                    <a:pt x="982" y="279"/>
                  </a:lnTo>
                  <a:lnTo>
                    <a:pt x="982" y="279"/>
                  </a:lnTo>
                  <a:lnTo>
                    <a:pt x="982" y="279"/>
                  </a:lnTo>
                  <a:lnTo>
                    <a:pt x="982" y="279"/>
                  </a:lnTo>
                  <a:lnTo>
                    <a:pt x="982" y="279"/>
                  </a:lnTo>
                  <a:lnTo>
                    <a:pt x="983" y="279"/>
                  </a:lnTo>
                  <a:lnTo>
                    <a:pt x="983" y="279"/>
                  </a:lnTo>
                  <a:lnTo>
                    <a:pt x="983" y="279"/>
                  </a:lnTo>
                  <a:lnTo>
                    <a:pt x="983" y="279"/>
                  </a:lnTo>
                  <a:lnTo>
                    <a:pt x="983" y="279"/>
                  </a:lnTo>
                  <a:lnTo>
                    <a:pt x="983" y="279"/>
                  </a:lnTo>
                  <a:lnTo>
                    <a:pt x="983" y="279"/>
                  </a:lnTo>
                  <a:lnTo>
                    <a:pt x="984" y="279"/>
                  </a:lnTo>
                  <a:lnTo>
                    <a:pt x="984" y="279"/>
                  </a:lnTo>
                  <a:lnTo>
                    <a:pt x="984" y="279"/>
                  </a:lnTo>
                  <a:lnTo>
                    <a:pt x="984" y="279"/>
                  </a:lnTo>
                  <a:lnTo>
                    <a:pt x="984" y="279"/>
                  </a:lnTo>
                  <a:lnTo>
                    <a:pt x="984" y="279"/>
                  </a:lnTo>
                  <a:lnTo>
                    <a:pt x="984" y="279"/>
                  </a:lnTo>
                  <a:lnTo>
                    <a:pt x="985" y="279"/>
                  </a:lnTo>
                  <a:lnTo>
                    <a:pt x="985" y="278"/>
                  </a:lnTo>
                  <a:lnTo>
                    <a:pt x="985" y="278"/>
                  </a:lnTo>
                  <a:lnTo>
                    <a:pt x="985" y="278"/>
                  </a:lnTo>
                  <a:lnTo>
                    <a:pt x="985" y="278"/>
                  </a:lnTo>
                  <a:lnTo>
                    <a:pt x="985" y="278"/>
                  </a:lnTo>
                  <a:lnTo>
                    <a:pt x="985" y="278"/>
                  </a:lnTo>
                  <a:lnTo>
                    <a:pt x="986" y="278"/>
                  </a:lnTo>
                  <a:lnTo>
                    <a:pt x="986" y="278"/>
                  </a:lnTo>
                  <a:lnTo>
                    <a:pt x="986" y="278"/>
                  </a:lnTo>
                  <a:lnTo>
                    <a:pt x="986" y="278"/>
                  </a:lnTo>
                  <a:lnTo>
                    <a:pt x="986" y="278"/>
                  </a:lnTo>
                  <a:lnTo>
                    <a:pt x="986" y="278"/>
                  </a:lnTo>
                  <a:lnTo>
                    <a:pt x="986" y="278"/>
                  </a:lnTo>
                  <a:lnTo>
                    <a:pt x="987" y="278"/>
                  </a:lnTo>
                  <a:lnTo>
                    <a:pt x="987" y="278"/>
                  </a:lnTo>
                  <a:lnTo>
                    <a:pt x="987" y="278"/>
                  </a:lnTo>
                  <a:lnTo>
                    <a:pt x="987" y="278"/>
                  </a:lnTo>
                  <a:lnTo>
                    <a:pt x="987" y="278"/>
                  </a:lnTo>
                  <a:lnTo>
                    <a:pt x="987" y="278"/>
                  </a:lnTo>
                  <a:lnTo>
                    <a:pt x="987" y="278"/>
                  </a:lnTo>
                  <a:lnTo>
                    <a:pt x="988" y="278"/>
                  </a:lnTo>
                  <a:lnTo>
                    <a:pt x="988" y="278"/>
                  </a:lnTo>
                  <a:lnTo>
                    <a:pt x="988" y="278"/>
                  </a:lnTo>
                  <a:lnTo>
                    <a:pt x="988" y="278"/>
                  </a:lnTo>
                  <a:lnTo>
                    <a:pt x="988" y="278"/>
                  </a:lnTo>
                  <a:lnTo>
                    <a:pt x="988" y="278"/>
                  </a:lnTo>
                  <a:lnTo>
                    <a:pt x="989" y="277"/>
                  </a:lnTo>
                  <a:lnTo>
                    <a:pt x="989" y="277"/>
                  </a:lnTo>
                  <a:lnTo>
                    <a:pt x="989" y="277"/>
                  </a:lnTo>
                  <a:lnTo>
                    <a:pt x="989" y="277"/>
                  </a:lnTo>
                  <a:lnTo>
                    <a:pt x="989" y="277"/>
                  </a:lnTo>
                  <a:lnTo>
                    <a:pt x="989" y="277"/>
                  </a:lnTo>
                  <a:lnTo>
                    <a:pt x="989" y="277"/>
                  </a:lnTo>
                  <a:lnTo>
                    <a:pt x="990" y="277"/>
                  </a:lnTo>
                  <a:lnTo>
                    <a:pt x="990" y="277"/>
                  </a:lnTo>
                  <a:lnTo>
                    <a:pt x="990" y="277"/>
                  </a:lnTo>
                  <a:lnTo>
                    <a:pt x="990" y="277"/>
                  </a:lnTo>
                  <a:lnTo>
                    <a:pt x="990" y="277"/>
                  </a:lnTo>
                  <a:lnTo>
                    <a:pt x="990" y="277"/>
                  </a:lnTo>
                  <a:lnTo>
                    <a:pt x="990" y="277"/>
                  </a:lnTo>
                  <a:lnTo>
                    <a:pt x="991" y="277"/>
                  </a:lnTo>
                  <a:lnTo>
                    <a:pt x="991" y="277"/>
                  </a:lnTo>
                  <a:lnTo>
                    <a:pt x="991" y="277"/>
                  </a:lnTo>
                  <a:lnTo>
                    <a:pt x="991" y="277"/>
                  </a:lnTo>
                  <a:lnTo>
                    <a:pt x="991" y="277"/>
                  </a:lnTo>
                  <a:lnTo>
                    <a:pt x="991" y="277"/>
                  </a:lnTo>
                  <a:lnTo>
                    <a:pt x="991" y="277"/>
                  </a:lnTo>
                  <a:lnTo>
                    <a:pt x="992" y="277"/>
                  </a:lnTo>
                  <a:lnTo>
                    <a:pt x="992" y="277"/>
                  </a:lnTo>
                  <a:lnTo>
                    <a:pt x="992" y="277"/>
                  </a:lnTo>
                  <a:lnTo>
                    <a:pt x="992" y="276"/>
                  </a:lnTo>
                  <a:lnTo>
                    <a:pt x="992" y="276"/>
                  </a:lnTo>
                  <a:lnTo>
                    <a:pt x="992" y="276"/>
                  </a:lnTo>
                  <a:lnTo>
                    <a:pt x="992" y="276"/>
                  </a:lnTo>
                  <a:lnTo>
                    <a:pt x="993" y="276"/>
                  </a:lnTo>
                  <a:lnTo>
                    <a:pt x="993" y="276"/>
                  </a:lnTo>
                  <a:lnTo>
                    <a:pt x="993" y="276"/>
                  </a:lnTo>
                  <a:lnTo>
                    <a:pt x="993" y="276"/>
                  </a:lnTo>
                  <a:lnTo>
                    <a:pt x="993" y="276"/>
                  </a:lnTo>
                  <a:lnTo>
                    <a:pt x="993" y="276"/>
                  </a:lnTo>
                  <a:lnTo>
                    <a:pt x="994" y="276"/>
                  </a:lnTo>
                  <a:lnTo>
                    <a:pt x="994" y="276"/>
                  </a:lnTo>
                  <a:lnTo>
                    <a:pt x="994" y="276"/>
                  </a:lnTo>
                  <a:lnTo>
                    <a:pt x="993" y="274"/>
                  </a:lnTo>
                  <a:lnTo>
                    <a:pt x="993" y="274"/>
                  </a:lnTo>
                  <a:lnTo>
                    <a:pt x="993" y="274"/>
                  </a:lnTo>
                  <a:lnTo>
                    <a:pt x="993" y="274"/>
                  </a:lnTo>
                  <a:lnTo>
                    <a:pt x="993" y="274"/>
                  </a:lnTo>
                  <a:lnTo>
                    <a:pt x="993" y="274"/>
                  </a:lnTo>
                  <a:lnTo>
                    <a:pt x="993" y="274"/>
                  </a:lnTo>
                  <a:lnTo>
                    <a:pt x="992" y="274"/>
                  </a:lnTo>
                  <a:lnTo>
                    <a:pt x="992" y="274"/>
                  </a:lnTo>
                  <a:lnTo>
                    <a:pt x="992" y="274"/>
                  </a:lnTo>
                  <a:lnTo>
                    <a:pt x="992" y="274"/>
                  </a:lnTo>
                  <a:lnTo>
                    <a:pt x="992" y="274"/>
                  </a:lnTo>
                  <a:lnTo>
                    <a:pt x="992" y="274"/>
                  </a:lnTo>
                  <a:lnTo>
                    <a:pt x="992" y="274"/>
                  </a:lnTo>
                  <a:lnTo>
                    <a:pt x="991" y="274"/>
                  </a:lnTo>
                  <a:lnTo>
                    <a:pt x="991" y="274"/>
                  </a:lnTo>
                  <a:lnTo>
                    <a:pt x="991" y="274"/>
                  </a:lnTo>
                  <a:lnTo>
                    <a:pt x="991" y="274"/>
                  </a:lnTo>
                  <a:lnTo>
                    <a:pt x="991" y="274"/>
                  </a:lnTo>
                  <a:lnTo>
                    <a:pt x="991" y="274"/>
                  </a:lnTo>
                  <a:lnTo>
                    <a:pt x="990" y="274"/>
                  </a:lnTo>
                  <a:lnTo>
                    <a:pt x="990" y="274"/>
                  </a:lnTo>
                  <a:lnTo>
                    <a:pt x="990" y="275"/>
                  </a:lnTo>
                  <a:lnTo>
                    <a:pt x="990" y="275"/>
                  </a:lnTo>
                  <a:lnTo>
                    <a:pt x="990" y="275"/>
                  </a:lnTo>
                  <a:lnTo>
                    <a:pt x="990" y="275"/>
                  </a:lnTo>
                  <a:lnTo>
                    <a:pt x="990" y="275"/>
                  </a:lnTo>
                  <a:lnTo>
                    <a:pt x="989" y="275"/>
                  </a:lnTo>
                  <a:lnTo>
                    <a:pt x="989" y="275"/>
                  </a:lnTo>
                  <a:lnTo>
                    <a:pt x="989" y="275"/>
                  </a:lnTo>
                  <a:lnTo>
                    <a:pt x="989" y="275"/>
                  </a:lnTo>
                  <a:lnTo>
                    <a:pt x="989" y="275"/>
                  </a:lnTo>
                  <a:lnTo>
                    <a:pt x="989" y="275"/>
                  </a:lnTo>
                  <a:lnTo>
                    <a:pt x="989" y="275"/>
                  </a:lnTo>
                  <a:lnTo>
                    <a:pt x="988" y="275"/>
                  </a:lnTo>
                  <a:lnTo>
                    <a:pt x="988" y="275"/>
                  </a:lnTo>
                  <a:lnTo>
                    <a:pt x="988" y="275"/>
                  </a:lnTo>
                  <a:lnTo>
                    <a:pt x="988" y="275"/>
                  </a:lnTo>
                  <a:lnTo>
                    <a:pt x="988" y="275"/>
                  </a:lnTo>
                  <a:lnTo>
                    <a:pt x="988" y="275"/>
                  </a:lnTo>
                  <a:lnTo>
                    <a:pt x="988" y="275"/>
                  </a:lnTo>
                  <a:lnTo>
                    <a:pt x="987" y="275"/>
                  </a:lnTo>
                  <a:lnTo>
                    <a:pt x="987" y="275"/>
                  </a:lnTo>
                  <a:lnTo>
                    <a:pt x="987" y="275"/>
                  </a:lnTo>
                  <a:lnTo>
                    <a:pt x="987" y="275"/>
                  </a:lnTo>
                  <a:lnTo>
                    <a:pt x="987" y="275"/>
                  </a:lnTo>
                  <a:lnTo>
                    <a:pt x="987" y="275"/>
                  </a:lnTo>
                  <a:lnTo>
                    <a:pt x="987" y="275"/>
                  </a:lnTo>
                  <a:lnTo>
                    <a:pt x="986" y="276"/>
                  </a:lnTo>
                  <a:lnTo>
                    <a:pt x="986" y="276"/>
                  </a:lnTo>
                  <a:lnTo>
                    <a:pt x="986" y="276"/>
                  </a:lnTo>
                  <a:lnTo>
                    <a:pt x="986" y="276"/>
                  </a:lnTo>
                  <a:lnTo>
                    <a:pt x="986" y="276"/>
                  </a:lnTo>
                  <a:lnTo>
                    <a:pt x="986" y="276"/>
                  </a:lnTo>
                  <a:lnTo>
                    <a:pt x="986" y="276"/>
                  </a:lnTo>
                  <a:lnTo>
                    <a:pt x="985" y="276"/>
                  </a:lnTo>
                  <a:lnTo>
                    <a:pt x="985" y="276"/>
                  </a:lnTo>
                  <a:lnTo>
                    <a:pt x="985" y="276"/>
                  </a:lnTo>
                  <a:lnTo>
                    <a:pt x="985" y="276"/>
                  </a:lnTo>
                  <a:lnTo>
                    <a:pt x="985" y="276"/>
                  </a:lnTo>
                  <a:lnTo>
                    <a:pt x="985" y="276"/>
                  </a:lnTo>
                  <a:lnTo>
                    <a:pt x="985" y="276"/>
                  </a:lnTo>
                  <a:lnTo>
                    <a:pt x="984" y="276"/>
                  </a:lnTo>
                  <a:lnTo>
                    <a:pt x="984" y="276"/>
                  </a:lnTo>
                  <a:lnTo>
                    <a:pt x="984" y="276"/>
                  </a:lnTo>
                  <a:lnTo>
                    <a:pt x="984" y="276"/>
                  </a:lnTo>
                  <a:lnTo>
                    <a:pt x="984" y="276"/>
                  </a:lnTo>
                  <a:lnTo>
                    <a:pt x="984" y="276"/>
                  </a:lnTo>
                  <a:lnTo>
                    <a:pt x="984" y="276"/>
                  </a:lnTo>
                  <a:lnTo>
                    <a:pt x="983" y="276"/>
                  </a:lnTo>
                  <a:lnTo>
                    <a:pt x="983" y="276"/>
                  </a:lnTo>
                  <a:lnTo>
                    <a:pt x="983" y="276"/>
                  </a:lnTo>
                  <a:lnTo>
                    <a:pt x="983" y="276"/>
                  </a:lnTo>
                  <a:lnTo>
                    <a:pt x="983" y="276"/>
                  </a:lnTo>
                  <a:lnTo>
                    <a:pt x="983" y="276"/>
                  </a:lnTo>
                  <a:lnTo>
                    <a:pt x="983" y="277"/>
                  </a:lnTo>
                  <a:lnTo>
                    <a:pt x="982" y="277"/>
                  </a:lnTo>
                  <a:lnTo>
                    <a:pt x="982" y="277"/>
                  </a:lnTo>
                  <a:lnTo>
                    <a:pt x="982" y="277"/>
                  </a:lnTo>
                  <a:lnTo>
                    <a:pt x="982" y="277"/>
                  </a:lnTo>
                  <a:lnTo>
                    <a:pt x="982" y="277"/>
                  </a:lnTo>
                  <a:lnTo>
                    <a:pt x="982" y="277"/>
                  </a:lnTo>
                  <a:lnTo>
                    <a:pt x="981" y="277"/>
                  </a:lnTo>
                  <a:lnTo>
                    <a:pt x="981" y="277"/>
                  </a:lnTo>
                  <a:lnTo>
                    <a:pt x="981" y="277"/>
                  </a:lnTo>
                  <a:lnTo>
                    <a:pt x="981" y="277"/>
                  </a:lnTo>
                  <a:lnTo>
                    <a:pt x="981" y="277"/>
                  </a:lnTo>
                  <a:lnTo>
                    <a:pt x="981" y="277"/>
                  </a:lnTo>
                  <a:lnTo>
                    <a:pt x="981" y="277"/>
                  </a:lnTo>
                  <a:lnTo>
                    <a:pt x="980" y="277"/>
                  </a:lnTo>
                  <a:lnTo>
                    <a:pt x="980" y="277"/>
                  </a:lnTo>
                  <a:lnTo>
                    <a:pt x="981" y="280"/>
                  </a:lnTo>
                  <a:close/>
                  <a:moveTo>
                    <a:pt x="1002" y="274"/>
                  </a:moveTo>
                  <a:lnTo>
                    <a:pt x="1002" y="274"/>
                  </a:lnTo>
                  <a:lnTo>
                    <a:pt x="1002" y="274"/>
                  </a:lnTo>
                  <a:lnTo>
                    <a:pt x="1002" y="274"/>
                  </a:lnTo>
                  <a:lnTo>
                    <a:pt x="1002" y="274"/>
                  </a:lnTo>
                  <a:lnTo>
                    <a:pt x="1002" y="274"/>
                  </a:lnTo>
                  <a:lnTo>
                    <a:pt x="1003" y="274"/>
                  </a:lnTo>
                  <a:lnTo>
                    <a:pt x="1003" y="274"/>
                  </a:lnTo>
                  <a:lnTo>
                    <a:pt x="1003" y="274"/>
                  </a:lnTo>
                  <a:lnTo>
                    <a:pt x="1003" y="273"/>
                  </a:lnTo>
                  <a:lnTo>
                    <a:pt x="1003" y="273"/>
                  </a:lnTo>
                  <a:lnTo>
                    <a:pt x="1003" y="273"/>
                  </a:lnTo>
                  <a:lnTo>
                    <a:pt x="1004" y="273"/>
                  </a:lnTo>
                  <a:lnTo>
                    <a:pt x="1004" y="273"/>
                  </a:lnTo>
                  <a:lnTo>
                    <a:pt x="1004" y="273"/>
                  </a:lnTo>
                  <a:lnTo>
                    <a:pt x="1004" y="273"/>
                  </a:lnTo>
                  <a:lnTo>
                    <a:pt x="1004" y="273"/>
                  </a:lnTo>
                  <a:lnTo>
                    <a:pt x="1004" y="273"/>
                  </a:lnTo>
                  <a:lnTo>
                    <a:pt x="1004" y="273"/>
                  </a:lnTo>
                  <a:lnTo>
                    <a:pt x="1005" y="273"/>
                  </a:lnTo>
                  <a:lnTo>
                    <a:pt x="1005" y="273"/>
                  </a:lnTo>
                  <a:lnTo>
                    <a:pt x="1005" y="273"/>
                  </a:lnTo>
                  <a:lnTo>
                    <a:pt x="1005" y="273"/>
                  </a:lnTo>
                  <a:lnTo>
                    <a:pt x="1005" y="273"/>
                  </a:lnTo>
                  <a:lnTo>
                    <a:pt x="1005" y="273"/>
                  </a:lnTo>
                  <a:lnTo>
                    <a:pt x="1005" y="273"/>
                  </a:lnTo>
                  <a:lnTo>
                    <a:pt x="1006" y="273"/>
                  </a:lnTo>
                  <a:lnTo>
                    <a:pt x="1006" y="273"/>
                  </a:lnTo>
                  <a:lnTo>
                    <a:pt x="1006" y="273"/>
                  </a:lnTo>
                  <a:lnTo>
                    <a:pt x="1006" y="273"/>
                  </a:lnTo>
                  <a:lnTo>
                    <a:pt x="1006" y="273"/>
                  </a:lnTo>
                  <a:lnTo>
                    <a:pt x="1006" y="273"/>
                  </a:lnTo>
                  <a:lnTo>
                    <a:pt x="1006" y="273"/>
                  </a:lnTo>
                  <a:lnTo>
                    <a:pt x="1007" y="273"/>
                  </a:lnTo>
                  <a:lnTo>
                    <a:pt x="1007" y="273"/>
                  </a:lnTo>
                  <a:lnTo>
                    <a:pt x="1007" y="273"/>
                  </a:lnTo>
                  <a:lnTo>
                    <a:pt x="1007" y="272"/>
                  </a:lnTo>
                  <a:lnTo>
                    <a:pt x="1007" y="272"/>
                  </a:lnTo>
                  <a:lnTo>
                    <a:pt x="1007" y="272"/>
                  </a:lnTo>
                  <a:lnTo>
                    <a:pt x="1007" y="272"/>
                  </a:lnTo>
                  <a:lnTo>
                    <a:pt x="1008" y="272"/>
                  </a:lnTo>
                  <a:lnTo>
                    <a:pt x="1008" y="272"/>
                  </a:lnTo>
                  <a:lnTo>
                    <a:pt x="1008" y="272"/>
                  </a:lnTo>
                  <a:lnTo>
                    <a:pt x="1008" y="272"/>
                  </a:lnTo>
                  <a:lnTo>
                    <a:pt x="1008" y="272"/>
                  </a:lnTo>
                  <a:lnTo>
                    <a:pt x="1008" y="272"/>
                  </a:lnTo>
                  <a:lnTo>
                    <a:pt x="1008" y="272"/>
                  </a:lnTo>
                  <a:lnTo>
                    <a:pt x="1009" y="272"/>
                  </a:lnTo>
                  <a:lnTo>
                    <a:pt x="1009" y="272"/>
                  </a:lnTo>
                  <a:lnTo>
                    <a:pt x="1009" y="272"/>
                  </a:lnTo>
                  <a:lnTo>
                    <a:pt x="1009" y="272"/>
                  </a:lnTo>
                  <a:lnTo>
                    <a:pt x="1009" y="272"/>
                  </a:lnTo>
                  <a:lnTo>
                    <a:pt x="1009" y="272"/>
                  </a:lnTo>
                  <a:lnTo>
                    <a:pt x="1009" y="272"/>
                  </a:lnTo>
                  <a:lnTo>
                    <a:pt x="1010" y="272"/>
                  </a:lnTo>
                  <a:lnTo>
                    <a:pt x="1010" y="272"/>
                  </a:lnTo>
                  <a:lnTo>
                    <a:pt x="1010" y="272"/>
                  </a:lnTo>
                  <a:lnTo>
                    <a:pt x="1010" y="272"/>
                  </a:lnTo>
                  <a:lnTo>
                    <a:pt x="1010" y="272"/>
                  </a:lnTo>
                  <a:lnTo>
                    <a:pt x="1010" y="271"/>
                  </a:lnTo>
                  <a:lnTo>
                    <a:pt x="1011" y="271"/>
                  </a:lnTo>
                  <a:lnTo>
                    <a:pt x="1011" y="271"/>
                  </a:lnTo>
                  <a:lnTo>
                    <a:pt x="1011" y="271"/>
                  </a:lnTo>
                  <a:lnTo>
                    <a:pt x="1011" y="271"/>
                  </a:lnTo>
                  <a:lnTo>
                    <a:pt x="1011" y="271"/>
                  </a:lnTo>
                  <a:lnTo>
                    <a:pt x="1011" y="271"/>
                  </a:lnTo>
                  <a:lnTo>
                    <a:pt x="1011" y="271"/>
                  </a:lnTo>
                  <a:lnTo>
                    <a:pt x="1012" y="271"/>
                  </a:lnTo>
                  <a:lnTo>
                    <a:pt x="1012" y="271"/>
                  </a:lnTo>
                  <a:lnTo>
                    <a:pt x="1012" y="271"/>
                  </a:lnTo>
                  <a:lnTo>
                    <a:pt x="1012" y="271"/>
                  </a:lnTo>
                  <a:lnTo>
                    <a:pt x="1012" y="271"/>
                  </a:lnTo>
                  <a:lnTo>
                    <a:pt x="1012" y="271"/>
                  </a:lnTo>
                  <a:lnTo>
                    <a:pt x="1012" y="271"/>
                  </a:lnTo>
                  <a:lnTo>
                    <a:pt x="1013" y="271"/>
                  </a:lnTo>
                  <a:lnTo>
                    <a:pt x="1013" y="271"/>
                  </a:lnTo>
                  <a:lnTo>
                    <a:pt x="1013" y="271"/>
                  </a:lnTo>
                  <a:lnTo>
                    <a:pt x="1013" y="271"/>
                  </a:lnTo>
                  <a:lnTo>
                    <a:pt x="1013" y="271"/>
                  </a:lnTo>
                  <a:lnTo>
                    <a:pt x="1013" y="271"/>
                  </a:lnTo>
                  <a:lnTo>
                    <a:pt x="1013" y="271"/>
                  </a:lnTo>
                  <a:lnTo>
                    <a:pt x="1014" y="271"/>
                  </a:lnTo>
                  <a:lnTo>
                    <a:pt x="1013" y="269"/>
                  </a:lnTo>
                  <a:lnTo>
                    <a:pt x="1013" y="269"/>
                  </a:lnTo>
                  <a:lnTo>
                    <a:pt x="1013" y="271"/>
                  </a:lnTo>
                  <a:lnTo>
                    <a:pt x="1014" y="271"/>
                  </a:lnTo>
                  <a:lnTo>
                    <a:pt x="1014" y="269"/>
                  </a:lnTo>
                  <a:lnTo>
                    <a:pt x="1013" y="268"/>
                  </a:lnTo>
                  <a:lnTo>
                    <a:pt x="1013" y="268"/>
                  </a:lnTo>
                  <a:lnTo>
                    <a:pt x="1013" y="268"/>
                  </a:lnTo>
                  <a:lnTo>
                    <a:pt x="1013" y="268"/>
                  </a:lnTo>
                  <a:lnTo>
                    <a:pt x="1013" y="268"/>
                  </a:lnTo>
                  <a:lnTo>
                    <a:pt x="1013" y="268"/>
                  </a:lnTo>
                  <a:lnTo>
                    <a:pt x="1012" y="268"/>
                  </a:lnTo>
                  <a:lnTo>
                    <a:pt x="1012" y="268"/>
                  </a:lnTo>
                  <a:lnTo>
                    <a:pt x="1012" y="269"/>
                  </a:lnTo>
                  <a:lnTo>
                    <a:pt x="1012" y="269"/>
                  </a:lnTo>
                  <a:lnTo>
                    <a:pt x="1012" y="269"/>
                  </a:lnTo>
                  <a:lnTo>
                    <a:pt x="1012" y="269"/>
                  </a:lnTo>
                  <a:lnTo>
                    <a:pt x="1011" y="269"/>
                  </a:lnTo>
                  <a:lnTo>
                    <a:pt x="1011" y="269"/>
                  </a:lnTo>
                  <a:lnTo>
                    <a:pt x="1011" y="269"/>
                  </a:lnTo>
                  <a:lnTo>
                    <a:pt x="1011" y="269"/>
                  </a:lnTo>
                  <a:lnTo>
                    <a:pt x="1011" y="269"/>
                  </a:lnTo>
                  <a:lnTo>
                    <a:pt x="1011" y="269"/>
                  </a:lnTo>
                  <a:lnTo>
                    <a:pt x="1011" y="269"/>
                  </a:lnTo>
                  <a:lnTo>
                    <a:pt x="1010" y="269"/>
                  </a:lnTo>
                  <a:lnTo>
                    <a:pt x="1010" y="269"/>
                  </a:lnTo>
                  <a:lnTo>
                    <a:pt x="1010" y="269"/>
                  </a:lnTo>
                  <a:lnTo>
                    <a:pt x="1010" y="269"/>
                  </a:lnTo>
                  <a:lnTo>
                    <a:pt x="1010" y="269"/>
                  </a:lnTo>
                  <a:lnTo>
                    <a:pt x="1010" y="269"/>
                  </a:lnTo>
                  <a:lnTo>
                    <a:pt x="1010" y="269"/>
                  </a:lnTo>
                  <a:lnTo>
                    <a:pt x="1009" y="269"/>
                  </a:lnTo>
                  <a:lnTo>
                    <a:pt x="1009" y="269"/>
                  </a:lnTo>
                  <a:lnTo>
                    <a:pt x="1009" y="269"/>
                  </a:lnTo>
                  <a:lnTo>
                    <a:pt x="1009" y="269"/>
                  </a:lnTo>
                  <a:lnTo>
                    <a:pt x="1009" y="269"/>
                  </a:lnTo>
                  <a:lnTo>
                    <a:pt x="1009" y="269"/>
                  </a:lnTo>
                  <a:lnTo>
                    <a:pt x="1009" y="269"/>
                  </a:lnTo>
                  <a:lnTo>
                    <a:pt x="1008" y="269"/>
                  </a:lnTo>
                  <a:lnTo>
                    <a:pt x="1008" y="270"/>
                  </a:lnTo>
                  <a:lnTo>
                    <a:pt x="1008" y="270"/>
                  </a:lnTo>
                  <a:lnTo>
                    <a:pt x="1008" y="270"/>
                  </a:lnTo>
                  <a:lnTo>
                    <a:pt x="1008" y="270"/>
                  </a:lnTo>
                  <a:lnTo>
                    <a:pt x="1008" y="270"/>
                  </a:lnTo>
                  <a:lnTo>
                    <a:pt x="1008" y="270"/>
                  </a:lnTo>
                  <a:lnTo>
                    <a:pt x="1007" y="270"/>
                  </a:lnTo>
                  <a:lnTo>
                    <a:pt x="1007" y="270"/>
                  </a:lnTo>
                  <a:lnTo>
                    <a:pt x="1007" y="270"/>
                  </a:lnTo>
                  <a:lnTo>
                    <a:pt x="1007" y="270"/>
                  </a:lnTo>
                  <a:lnTo>
                    <a:pt x="1007" y="270"/>
                  </a:lnTo>
                  <a:lnTo>
                    <a:pt x="1007" y="270"/>
                  </a:lnTo>
                  <a:lnTo>
                    <a:pt x="1006" y="270"/>
                  </a:lnTo>
                  <a:lnTo>
                    <a:pt x="1006" y="270"/>
                  </a:lnTo>
                  <a:lnTo>
                    <a:pt x="1006" y="270"/>
                  </a:lnTo>
                  <a:lnTo>
                    <a:pt x="1006" y="270"/>
                  </a:lnTo>
                  <a:lnTo>
                    <a:pt x="1006" y="270"/>
                  </a:lnTo>
                  <a:lnTo>
                    <a:pt x="1006" y="270"/>
                  </a:lnTo>
                  <a:lnTo>
                    <a:pt x="1006" y="270"/>
                  </a:lnTo>
                  <a:lnTo>
                    <a:pt x="1005" y="270"/>
                  </a:lnTo>
                  <a:lnTo>
                    <a:pt x="1005" y="270"/>
                  </a:lnTo>
                  <a:lnTo>
                    <a:pt x="1005" y="270"/>
                  </a:lnTo>
                  <a:lnTo>
                    <a:pt x="1005" y="270"/>
                  </a:lnTo>
                  <a:lnTo>
                    <a:pt x="1005" y="270"/>
                  </a:lnTo>
                  <a:lnTo>
                    <a:pt x="1005" y="271"/>
                  </a:lnTo>
                  <a:lnTo>
                    <a:pt x="1005" y="271"/>
                  </a:lnTo>
                  <a:lnTo>
                    <a:pt x="1004" y="271"/>
                  </a:lnTo>
                  <a:lnTo>
                    <a:pt x="1004" y="271"/>
                  </a:lnTo>
                  <a:lnTo>
                    <a:pt x="1004" y="271"/>
                  </a:lnTo>
                  <a:lnTo>
                    <a:pt x="1004" y="271"/>
                  </a:lnTo>
                  <a:lnTo>
                    <a:pt x="1004" y="271"/>
                  </a:lnTo>
                  <a:lnTo>
                    <a:pt x="1004" y="271"/>
                  </a:lnTo>
                  <a:lnTo>
                    <a:pt x="1004" y="271"/>
                  </a:lnTo>
                  <a:lnTo>
                    <a:pt x="1003" y="271"/>
                  </a:lnTo>
                  <a:lnTo>
                    <a:pt x="1003" y="271"/>
                  </a:lnTo>
                  <a:lnTo>
                    <a:pt x="1003" y="271"/>
                  </a:lnTo>
                  <a:lnTo>
                    <a:pt x="1003" y="271"/>
                  </a:lnTo>
                  <a:lnTo>
                    <a:pt x="1003" y="271"/>
                  </a:lnTo>
                  <a:lnTo>
                    <a:pt x="1003" y="271"/>
                  </a:lnTo>
                  <a:lnTo>
                    <a:pt x="1003" y="271"/>
                  </a:lnTo>
                  <a:lnTo>
                    <a:pt x="1002" y="271"/>
                  </a:lnTo>
                  <a:lnTo>
                    <a:pt x="1002" y="271"/>
                  </a:lnTo>
                  <a:lnTo>
                    <a:pt x="1002" y="271"/>
                  </a:lnTo>
                  <a:lnTo>
                    <a:pt x="1002" y="271"/>
                  </a:lnTo>
                  <a:lnTo>
                    <a:pt x="1002" y="271"/>
                  </a:lnTo>
                  <a:lnTo>
                    <a:pt x="1002" y="271"/>
                  </a:lnTo>
                  <a:lnTo>
                    <a:pt x="1002" y="271"/>
                  </a:lnTo>
                  <a:lnTo>
                    <a:pt x="1001" y="271"/>
                  </a:lnTo>
                  <a:lnTo>
                    <a:pt x="1002" y="274"/>
                  </a:lnTo>
                  <a:close/>
                  <a:moveTo>
                    <a:pt x="1013" y="282"/>
                  </a:moveTo>
                  <a:lnTo>
                    <a:pt x="1013" y="301"/>
                  </a:lnTo>
                  <a:lnTo>
                    <a:pt x="1014" y="301"/>
                  </a:lnTo>
                  <a:lnTo>
                    <a:pt x="1014" y="282"/>
                  </a:lnTo>
                  <a:lnTo>
                    <a:pt x="1013" y="282"/>
                  </a:lnTo>
                  <a:close/>
                  <a:moveTo>
                    <a:pt x="1013" y="312"/>
                  </a:moveTo>
                  <a:lnTo>
                    <a:pt x="1013" y="331"/>
                  </a:lnTo>
                  <a:lnTo>
                    <a:pt x="1014" y="331"/>
                  </a:lnTo>
                  <a:lnTo>
                    <a:pt x="1014" y="312"/>
                  </a:lnTo>
                  <a:lnTo>
                    <a:pt x="1013" y="312"/>
                  </a:lnTo>
                  <a:close/>
                  <a:moveTo>
                    <a:pt x="1013" y="342"/>
                  </a:moveTo>
                  <a:lnTo>
                    <a:pt x="1013" y="361"/>
                  </a:lnTo>
                  <a:lnTo>
                    <a:pt x="1014" y="361"/>
                  </a:lnTo>
                  <a:lnTo>
                    <a:pt x="1014" y="342"/>
                  </a:lnTo>
                  <a:lnTo>
                    <a:pt x="1013" y="342"/>
                  </a:lnTo>
                  <a:close/>
                  <a:moveTo>
                    <a:pt x="1013" y="372"/>
                  </a:moveTo>
                  <a:lnTo>
                    <a:pt x="1013" y="391"/>
                  </a:lnTo>
                  <a:lnTo>
                    <a:pt x="1014" y="391"/>
                  </a:lnTo>
                  <a:lnTo>
                    <a:pt x="1014" y="372"/>
                  </a:lnTo>
                  <a:lnTo>
                    <a:pt x="1013" y="372"/>
                  </a:lnTo>
                  <a:close/>
                  <a:moveTo>
                    <a:pt x="1013" y="402"/>
                  </a:moveTo>
                  <a:lnTo>
                    <a:pt x="1013" y="421"/>
                  </a:lnTo>
                  <a:lnTo>
                    <a:pt x="1014" y="421"/>
                  </a:lnTo>
                  <a:lnTo>
                    <a:pt x="1014" y="402"/>
                  </a:lnTo>
                  <a:lnTo>
                    <a:pt x="1013" y="402"/>
                  </a:lnTo>
                  <a:close/>
                  <a:moveTo>
                    <a:pt x="1013" y="432"/>
                  </a:moveTo>
                  <a:lnTo>
                    <a:pt x="1013" y="451"/>
                  </a:lnTo>
                  <a:lnTo>
                    <a:pt x="1014" y="451"/>
                  </a:lnTo>
                  <a:lnTo>
                    <a:pt x="1014" y="432"/>
                  </a:lnTo>
                  <a:lnTo>
                    <a:pt x="1013" y="432"/>
                  </a:lnTo>
                  <a:close/>
                  <a:moveTo>
                    <a:pt x="1013" y="462"/>
                  </a:moveTo>
                  <a:lnTo>
                    <a:pt x="1013" y="481"/>
                  </a:lnTo>
                  <a:lnTo>
                    <a:pt x="1014" y="481"/>
                  </a:lnTo>
                  <a:lnTo>
                    <a:pt x="1014" y="462"/>
                  </a:lnTo>
                  <a:lnTo>
                    <a:pt x="1013" y="462"/>
                  </a:lnTo>
                  <a:close/>
                  <a:moveTo>
                    <a:pt x="1013" y="492"/>
                  </a:moveTo>
                  <a:lnTo>
                    <a:pt x="1013" y="511"/>
                  </a:lnTo>
                  <a:lnTo>
                    <a:pt x="1014" y="511"/>
                  </a:lnTo>
                  <a:lnTo>
                    <a:pt x="1014" y="492"/>
                  </a:lnTo>
                  <a:lnTo>
                    <a:pt x="1013" y="492"/>
                  </a:lnTo>
                  <a:close/>
                  <a:moveTo>
                    <a:pt x="1013" y="522"/>
                  </a:moveTo>
                  <a:lnTo>
                    <a:pt x="1013" y="541"/>
                  </a:lnTo>
                  <a:lnTo>
                    <a:pt x="1014" y="541"/>
                  </a:lnTo>
                  <a:lnTo>
                    <a:pt x="1014" y="522"/>
                  </a:lnTo>
                  <a:lnTo>
                    <a:pt x="1013" y="522"/>
                  </a:lnTo>
                  <a:close/>
                  <a:moveTo>
                    <a:pt x="1013" y="552"/>
                  </a:moveTo>
                  <a:lnTo>
                    <a:pt x="1013" y="571"/>
                  </a:lnTo>
                  <a:lnTo>
                    <a:pt x="1014" y="571"/>
                  </a:lnTo>
                  <a:lnTo>
                    <a:pt x="1014" y="552"/>
                  </a:lnTo>
                  <a:lnTo>
                    <a:pt x="1013" y="552"/>
                  </a:lnTo>
                  <a:close/>
                  <a:moveTo>
                    <a:pt x="1013" y="582"/>
                  </a:moveTo>
                  <a:lnTo>
                    <a:pt x="1013" y="601"/>
                  </a:lnTo>
                  <a:lnTo>
                    <a:pt x="1014" y="601"/>
                  </a:lnTo>
                  <a:lnTo>
                    <a:pt x="1014" y="582"/>
                  </a:lnTo>
                  <a:lnTo>
                    <a:pt x="1013" y="582"/>
                  </a:lnTo>
                  <a:close/>
                  <a:moveTo>
                    <a:pt x="1013" y="612"/>
                  </a:moveTo>
                  <a:lnTo>
                    <a:pt x="1013" y="631"/>
                  </a:lnTo>
                  <a:lnTo>
                    <a:pt x="1014" y="631"/>
                  </a:lnTo>
                  <a:lnTo>
                    <a:pt x="1014" y="612"/>
                  </a:lnTo>
                  <a:lnTo>
                    <a:pt x="1013" y="612"/>
                  </a:lnTo>
                  <a:close/>
                  <a:moveTo>
                    <a:pt x="1013" y="642"/>
                  </a:moveTo>
                  <a:lnTo>
                    <a:pt x="1013" y="661"/>
                  </a:lnTo>
                  <a:lnTo>
                    <a:pt x="1014" y="661"/>
                  </a:lnTo>
                  <a:lnTo>
                    <a:pt x="1014" y="642"/>
                  </a:lnTo>
                  <a:lnTo>
                    <a:pt x="1013" y="642"/>
                  </a:lnTo>
                  <a:close/>
                  <a:moveTo>
                    <a:pt x="1013" y="672"/>
                  </a:moveTo>
                  <a:lnTo>
                    <a:pt x="1013" y="691"/>
                  </a:lnTo>
                  <a:lnTo>
                    <a:pt x="1014" y="691"/>
                  </a:lnTo>
                  <a:lnTo>
                    <a:pt x="1014" y="672"/>
                  </a:lnTo>
                  <a:lnTo>
                    <a:pt x="1013" y="672"/>
                  </a:lnTo>
                  <a:close/>
                  <a:moveTo>
                    <a:pt x="1013" y="702"/>
                  </a:moveTo>
                  <a:lnTo>
                    <a:pt x="1013" y="721"/>
                  </a:lnTo>
                  <a:lnTo>
                    <a:pt x="1014" y="721"/>
                  </a:lnTo>
                  <a:lnTo>
                    <a:pt x="1014" y="702"/>
                  </a:lnTo>
                  <a:lnTo>
                    <a:pt x="1013" y="702"/>
                  </a:lnTo>
                  <a:close/>
                  <a:moveTo>
                    <a:pt x="1013" y="732"/>
                  </a:moveTo>
                  <a:lnTo>
                    <a:pt x="1013" y="751"/>
                  </a:lnTo>
                  <a:lnTo>
                    <a:pt x="1014" y="751"/>
                  </a:lnTo>
                  <a:lnTo>
                    <a:pt x="1014" y="732"/>
                  </a:lnTo>
                  <a:lnTo>
                    <a:pt x="1013" y="732"/>
                  </a:lnTo>
                  <a:close/>
                  <a:moveTo>
                    <a:pt x="1013" y="762"/>
                  </a:moveTo>
                  <a:lnTo>
                    <a:pt x="1013" y="781"/>
                  </a:lnTo>
                  <a:lnTo>
                    <a:pt x="1014" y="781"/>
                  </a:lnTo>
                  <a:lnTo>
                    <a:pt x="1014" y="762"/>
                  </a:lnTo>
                  <a:lnTo>
                    <a:pt x="1013" y="762"/>
                  </a:lnTo>
                  <a:close/>
                  <a:moveTo>
                    <a:pt x="1013" y="792"/>
                  </a:moveTo>
                  <a:lnTo>
                    <a:pt x="1013" y="796"/>
                  </a:lnTo>
                  <a:lnTo>
                    <a:pt x="1014" y="798"/>
                  </a:lnTo>
                  <a:lnTo>
                    <a:pt x="1014" y="798"/>
                  </a:lnTo>
                  <a:lnTo>
                    <a:pt x="1014" y="798"/>
                  </a:lnTo>
                  <a:lnTo>
                    <a:pt x="1014" y="798"/>
                  </a:lnTo>
                  <a:lnTo>
                    <a:pt x="1014" y="798"/>
                  </a:lnTo>
                  <a:lnTo>
                    <a:pt x="1014" y="798"/>
                  </a:lnTo>
                  <a:lnTo>
                    <a:pt x="1015" y="798"/>
                  </a:lnTo>
                  <a:lnTo>
                    <a:pt x="1015" y="797"/>
                  </a:lnTo>
                  <a:lnTo>
                    <a:pt x="1015" y="797"/>
                  </a:lnTo>
                  <a:lnTo>
                    <a:pt x="1015" y="797"/>
                  </a:lnTo>
                  <a:lnTo>
                    <a:pt x="1015" y="797"/>
                  </a:lnTo>
                  <a:lnTo>
                    <a:pt x="1015" y="797"/>
                  </a:lnTo>
                  <a:lnTo>
                    <a:pt x="1015" y="797"/>
                  </a:lnTo>
                  <a:lnTo>
                    <a:pt x="1016" y="797"/>
                  </a:lnTo>
                  <a:lnTo>
                    <a:pt x="1016" y="797"/>
                  </a:lnTo>
                  <a:lnTo>
                    <a:pt x="1016" y="797"/>
                  </a:lnTo>
                  <a:lnTo>
                    <a:pt x="1016" y="797"/>
                  </a:lnTo>
                  <a:lnTo>
                    <a:pt x="1016" y="797"/>
                  </a:lnTo>
                  <a:lnTo>
                    <a:pt x="1016" y="797"/>
                  </a:lnTo>
                  <a:lnTo>
                    <a:pt x="1016" y="797"/>
                  </a:lnTo>
                  <a:lnTo>
                    <a:pt x="1017" y="797"/>
                  </a:lnTo>
                  <a:lnTo>
                    <a:pt x="1017" y="797"/>
                  </a:lnTo>
                  <a:lnTo>
                    <a:pt x="1017" y="797"/>
                  </a:lnTo>
                  <a:lnTo>
                    <a:pt x="1017" y="797"/>
                  </a:lnTo>
                  <a:lnTo>
                    <a:pt x="1017" y="797"/>
                  </a:lnTo>
                  <a:lnTo>
                    <a:pt x="1017" y="797"/>
                  </a:lnTo>
                  <a:lnTo>
                    <a:pt x="1017" y="797"/>
                  </a:lnTo>
                  <a:lnTo>
                    <a:pt x="1018" y="797"/>
                  </a:lnTo>
                  <a:lnTo>
                    <a:pt x="1018" y="797"/>
                  </a:lnTo>
                  <a:lnTo>
                    <a:pt x="1018" y="797"/>
                  </a:lnTo>
                  <a:lnTo>
                    <a:pt x="1018" y="796"/>
                  </a:lnTo>
                  <a:lnTo>
                    <a:pt x="1018" y="796"/>
                  </a:lnTo>
                  <a:lnTo>
                    <a:pt x="1018" y="796"/>
                  </a:lnTo>
                  <a:lnTo>
                    <a:pt x="1019" y="796"/>
                  </a:lnTo>
                  <a:lnTo>
                    <a:pt x="1019" y="796"/>
                  </a:lnTo>
                  <a:lnTo>
                    <a:pt x="1019" y="796"/>
                  </a:lnTo>
                  <a:lnTo>
                    <a:pt x="1019" y="796"/>
                  </a:lnTo>
                  <a:lnTo>
                    <a:pt x="1019" y="796"/>
                  </a:lnTo>
                  <a:lnTo>
                    <a:pt x="1019" y="796"/>
                  </a:lnTo>
                  <a:lnTo>
                    <a:pt x="1019" y="796"/>
                  </a:lnTo>
                  <a:lnTo>
                    <a:pt x="1020" y="796"/>
                  </a:lnTo>
                  <a:lnTo>
                    <a:pt x="1020" y="796"/>
                  </a:lnTo>
                  <a:lnTo>
                    <a:pt x="1020" y="796"/>
                  </a:lnTo>
                  <a:lnTo>
                    <a:pt x="1020" y="796"/>
                  </a:lnTo>
                  <a:lnTo>
                    <a:pt x="1020" y="796"/>
                  </a:lnTo>
                  <a:lnTo>
                    <a:pt x="1020" y="796"/>
                  </a:lnTo>
                  <a:lnTo>
                    <a:pt x="1020" y="796"/>
                  </a:lnTo>
                  <a:lnTo>
                    <a:pt x="1021" y="796"/>
                  </a:lnTo>
                  <a:lnTo>
                    <a:pt x="1021" y="796"/>
                  </a:lnTo>
                  <a:lnTo>
                    <a:pt x="1021" y="796"/>
                  </a:lnTo>
                  <a:lnTo>
                    <a:pt x="1021" y="796"/>
                  </a:lnTo>
                  <a:lnTo>
                    <a:pt x="1021" y="796"/>
                  </a:lnTo>
                  <a:lnTo>
                    <a:pt x="1021" y="796"/>
                  </a:lnTo>
                  <a:lnTo>
                    <a:pt x="1021" y="796"/>
                  </a:lnTo>
                  <a:lnTo>
                    <a:pt x="1022" y="796"/>
                  </a:lnTo>
                  <a:lnTo>
                    <a:pt x="1022" y="796"/>
                  </a:lnTo>
                  <a:lnTo>
                    <a:pt x="1022" y="796"/>
                  </a:lnTo>
                  <a:lnTo>
                    <a:pt x="1022" y="795"/>
                  </a:lnTo>
                  <a:lnTo>
                    <a:pt x="1022" y="795"/>
                  </a:lnTo>
                  <a:lnTo>
                    <a:pt x="1022" y="795"/>
                  </a:lnTo>
                  <a:lnTo>
                    <a:pt x="1022" y="795"/>
                  </a:lnTo>
                  <a:lnTo>
                    <a:pt x="1023" y="795"/>
                  </a:lnTo>
                  <a:lnTo>
                    <a:pt x="1023" y="795"/>
                  </a:lnTo>
                  <a:lnTo>
                    <a:pt x="1023" y="795"/>
                  </a:lnTo>
                  <a:lnTo>
                    <a:pt x="1023" y="795"/>
                  </a:lnTo>
                  <a:lnTo>
                    <a:pt x="1023" y="795"/>
                  </a:lnTo>
                  <a:lnTo>
                    <a:pt x="1023" y="795"/>
                  </a:lnTo>
                  <a:lnTo>
                    <a:pt x="1023" y="795"/>
                  </a:lnTo>
                  <a:lnTo>
                    <a:pt x="1024" y="795"/>
                  </a:lnTo>
                  <a:lnTo>
                    <a:pt x="1024" y="795"/>
                  </a:lnTo>
                  <a:lnTo>
                    <a:pt x="1024" y="795"/>
                  </a:lnTo>
                  <a:lnTo>
                    <a:pt x="1024" y="795"/>
                  </a:lnTo>
                  <a:lnTo>
                    <a:pt x="1024" y="792"/>
                  </a:lnTo>
                  <a:lnTo>
                    <a:pt x="1024" y="792"/>
                  </a:lnTo>
                  <a:lnTo>
                    <a:pt x="1023" y="792"/>
                  </a:lnTo>
                  <a:lnTo>
                    <a:pt x="1023" y="793"/>
                  </a:lnTo>
                  <a:lnTo>
                    <a:pt x="1023" y="793"/>
                  </a:lnTo>
                  <a:lnTo>
                    <a:pt x="1023" y="793"/>
                  </a:lnTo>
                  <a:lnTo>
                    <a:pt x="1023" y="793"/>
                  </a:lnTo>
                  <a:lnTo>
                    <a:pt x="1023" y="793"/>
                  </a:lnTo>
                  <a:lnTo>
                    <a:pt x="1023" y="793"/>
                  </a:lnTo>
                  <a:lnTo>
                    <a:pt x="1022" y="793"/>
                  </a:lnTo>
                  <a:lnTo>
                    <a:pt x="1022" y="793"/>
                  </a:lnTo>
                  <a:lnTo>
                    <a:pt x="1022" y="793"/>
                  </a:lnTo>
                  <a:lnTo>
                    <a:pt x="1022" y="793"/>
                  </a:lnTo>
                  <a:lnTo>
                    <a:pt x="1022" y="793"/>
                  </a:lnTo>
                  <a:lnTo>
                    <a:pt x="1022" y="793"/>
                  </a:lnTo>
                  <a:lnTo>
                    <a:pt x="1021" y="793"/>
                  </a:lnTo>
                  <a:lnTo>
                    <a:pt x="1021" y="793"/>
                  </a:lnTo>
                  <a:lnTo>
                    <a:pt x="1021" y="793"/>
                  </a:lnTo>
                  <a:lnTo>
                    <a:pt x="1021" y="793"/>
                  </a:lnTo>
                  <a:lnTo>
                    <a:pt x="1021" y="793"/>
                  </a:lnTo>
                  <a:lnTo>
                    <a:pt x="1021" y="793"/>
                  </a:lnTo>
                  <a:lnTo>
                    <a:pt x="1021" y="793"/>
                  </a:lnTo>
                  <a:lnTo>
                    <a:pt x="1020" y="793"/>
                  </a:lnTo>
                  <a:lnTo>
                    <a:pt x="1020" y="793"/>
                  </a:lnTo>
                  <a:lnTo>
                    <a:pt x="1020" y="793"/>
                  </a:lnTo>
                  <a:lnTo>
                    <a:pt x="1020" y="793"/>
                  </a:lnTo>
                  <a:lnTo>
                    <a:pt x="1020" y="793"/>
                  </a:lnTo>
                  <a:lnTo>
                    <a:pt x="1020" y="794"/>
                  </a:lnTo>
                  <a:lnTo>
                    <a:pt x="1020" y="794"/>
                  </a:lnTo>
                  <a:lnTo>
                    <a:pt x="1019" y="794"/>
                  </a:lnTo>
                  <a:lnTo>
                    <a:pt x="1019" y="794"/>
                  </a:lnTo>
                  <a:lnTo>
                    <a:pt x="1019" y="794"/>
                  </a:lnTo>
                  <a:lnTo>
                    <a:pt x="1019" y="794"/>
                  </a:lnTo>
                  <a:lnTo>
                    <a:pt x="1019" y="794"/>
                  </a:lnTo>
                  <a:lnTo>
                    <a:pt x="1019" y="794"/>
                  </a:lnTo>
                  <a:lnTo>
                    <a:pt x="1019" y="794"/>
                  </a:lnTo>
                  <a:lnTo>
                    <a:pt x="1018" y="794"/>
                  </a:lnTo>
                  <a:lnTo>
                    <a:pt x="1018" y="794"/>
                  </a:lnTo>
                  <a:lnTo>
                    <a:pt x="1018" y="794"/>
                  </a:lnTo>
                  <a:lnTo>
                    <a:pt x="1018" y="794"/>
                  </a:lnTo>
                  <a:lnTo>
                    <a:pt x="1018" y="794"/>
                  </a:lnTo>
                  <a:lnTo>
                    <a:pt x="1018" y="794"/>
                  </a:lnTo>
                  <a:lnTo>
                    <a:pt x="1018" y="794"/>
                  </a:lnTo>
                  <a:lnTo>
                    <a:pt x="1017" y="794"/>
                  </a:lnTo>
                  <a:lnTo>
                    <a:pt x="1017" y="794"/>
                  </a:lnTo>
                  <a:lnTo>
                    <a:pt x="1017" y="794"/>
                  </a:lnTo>
                  <a:lnTo>
                    <a:pt x="1017" y="794"/>
                  </a:lnTo>
                  <a:lnTo>
                    <a:pt x="1017" y="794"/>
                  </a:lnTo>
                  <a:lnTo>
                    <a:pt x="1017" y="794"/>
                  </a:lnTo>
                  <a:lnTo>
                    <a:pt x="1017" y="794"/>
                  </a:lnTo>
                  <a:lnTo>
                    <a:pt x="1016" y="794"/>
                  </a:lnTo>
                  <a:lnTo>
                    <a:pt x="1016" y="794"/>
                  </a:lnTo>
                  <a:lnTo>
                    <a:pt x="1016" y="794"/>
                  </a:lnTo>
                  <a:lnTo>
                    <a:pt x="1016" y="795"/>
                  </a:lnTo>
                  <a:lnTo>
                    <a:pt x="1016" y="795"/>
                  </a:lnTo>
                  <a:lnTo>
                    <a:pt x="1016" y="795"/>
                  </a:lnTo>
                  <a:lnTo>
                    <a:pt x="1016" y="795"/>
                  </a:lnTo>
                  <a:lnTo>
                    <a:pt x="1015" y="795"/>
                  </a:lnTo>
                  <a:lnTo>
                    <a:pt x="1015" y="795"/>
                  </a:lnTo>
                  <a:lnTo>
                    <a:pt x="1015" y="795"/>
                  </a:lnTo>
                  <a:lnTo>
                    <a:pt x="1015" y="795"/>
                  </a:lnTo>
                  <a:lnTo>
                    <a:pt x="1015" y="795"/>
                  </a:lnTo>
                  <a:lnTo>
                    <a:pt x="1015" y="795"/>
                  </a:lnTo>
                  <a:lnTo>
                    <a:pt x="1015" y="795"/>
                  </a:lnTo>
                  <a:lnTo>
                    <a:pt x="1014" y="795"/>
                  </a:lnTo>
                  <a:lnTo>
                    <a:pt x="1014" y="795"/>
                  </a:lnTo>
                  <a:lnTo>
                    <a:pt x="1014" y="795"/>
                  </a:lnTo>
                  <a:lnTo>
                    <a:pt x="1014" y="795"/>
                  </a:lnTo>
                  <a:lnTo>
                    <a:pt x="1014" y="795"/>
                  </a:lnTo>
                  <a:lnTo>
                    <a:pt x="1014" y="795"/>
                  </a:lnTo>
                  <a:lnTo>
                    <a:pt x="1014" y="795"/>
                  </a:lnTo>
                  <a:lnTo>
                    <a:pt x="1013" y="795"/>
                  </a:lnTo>
                  <a:lnTo>
                    <a:pt x="1014" y="796"/>
                  </a:lnTo>
                  <a:lnTo>
                    <a:pt x="1014" y="796"/>
                  </a:lnTo>
                  <a:lnTo>
                    <a:pt x="1014" y="792"/>
                  </a:lnTo>
                  <a:lnTo>
                    <a:pt x="1013" y="792"/>
                  </a:lnTo>
                  <a:close/>
                  <a:moveTo>
                    <a:pt x="1032" y="793"/>
                  </a:moveTo>
                  <a:lnTo>
                    <a:pt x="1032" y="793"/>
                  </a:lnTo>
                  <a:lnTo>
                    <a:pt x="1032" y="793"/>
                  </a:lnTo>
                  <a:lnTo>
                    <a:pt x="1032" y="793"/>
                  </a:lnTo>
                  <a:lnTo>
                    <a:pt x="1032" y="793"/>
                  </a:lnTo>
                  <a:lnTo>
                    <a:pt x="1033" y="792"/>
                  </a:lnTo>
                  <a:lnTo>
                    <a:pt x="1033" y="792"/>
                  </a:lnTo>
                  <a:lnTo>
                    <a:pt x="1033" y="792"/>
                  </a:lnTo>
                  <a:lnTo>
                    <a:pt x="1033" y="792"/>
                  </a:lnTo>
                  <a:lnTo>
                    <a:pt x="1033" y="792"/>
                  </a:lnTo>
                  <a:lnTo>
                    <a:pt x="1033" y="792"/>
                  </a:lnTo>
                  <a:lnTo>
                    <a:pt x="1033" y="792"/>
                  </a:lnTo>
                  <a:lnTo>
                    <a:pt x="1034" y="792"/>
                  </a:lnTo>
                  <a:lnTo>
                    <a:pt x="1034" y="792"/>
                  </a:lnTo>
                  <a:lnTo>
                    <a:pt x="1034" y="792"/>
                  </a:lnTo>
                  <a:lnTo>
                    <a:pt x="1034" y="792"/>
                  </a:lnTo>
                  <a:lnTo>
                    <a:pt x="1034" y="792"/>
                  </a:lnTo>
                  <a:lnTo>
                    <a:pt x="1034" y="792"/>
                  </a:lnTo>
                  <a:lnTo>
                    <a:pt x="1035" y="792"/>
                  </a:lnTo>
                  <a:lnTo>
                    <a:pt x="1035" y="792"/>
                  </a:lnTo>
                  <a:lnTo>
                    <a:pt x="1035" y="792"/>
                  </a:lnTo>
                  <a:lnTo>
                    <a:pt x="1035" y="792"/>
                  </a:lnTo>
                  <a:lnTo>
                    <a:pt x="1035" y="792"/>
                  </a:lnTo>
                  <a:lnTo>
                    <a:pt x="1035" y="792"/>
                  </a:lnTo>
                  <a:lnTo>
                    <a:pt x="1035" y="792"/>
                  </a:lnTo>
                  <a:lnTo>
                    <a:pt x="1036" y="792"/>
                  </a:lnTo>
                  <a:lnTo>
                    <a:pt x="1036" y="792"/>
                  </a:lnTo>
                  <a:lnTo>
                    <a:pt x="1036" y="792"/>
                  </a:lnTo>
                  <a:lnTo>
                    <a:pt x="1036" y="792"/>
                  </a:lnTo>
                  <a:lnTo>
                    <a:pt x="1036" y="792"/>
                  </a:lnTo>
                  <a:lnTo>
                    <a:pt x="1036" y="792"/>
                  </a:lnTo>
                  <a:lnTo>
                    <a:pt x="1036" y="792"/>
                  </a:lnTo>
                  <a:lnTo>
                    <a:pt x="1037" y="791"/>
                  </a:lnTo>
                  <a:lnTo>
                    <a:pt x="1037" y="791"/>
                  </a:lnTo>
                  <a:lnTo>
                    <a:pt x="1037" y="791"/>
                  </a:lnTo>
                  <a:lnTo>
                    <a:pt x="1037" y="791"/>
                  </a:lnTo>
                  <a:lnTo>
                    <a:pt x="1037" y="791"/>
                  </a:lnTo>
                  <a:lnTo>
                    <a:pt x="1037" y="791"/>
                  </a:lnTo>
                  <a:lnTo>
                    <a:pt x="1037" y="791"/>
                  </a:lnTo>
                  <a:lnTo>
                    <a:pt x="1038" y="791"/>
                  </a:lnTo>
                  <a:lnTo>
                    <a:pt x="1038" y="791"/>
                  </a:lnTo>
                  <a:lnTo>
                    <a:pt x="1038" y="791"/>
                  </a:lnTo>
                  <a:lnTo>
                    <a:pt x="1038" y="791"/>
                  </a:lnTo>
                  <a:lnTo>
                    <a:pt x="1038" y="791"/>
                  </a:lnTo>
                  <a:lnTo>
                    <a:pt x="1038" y="791"/>
                  </a:lnTo>
                  <a:lnTo>
                    <a:pt x="1038" y="791"/>
                  </a:lnTo>
                  <a:lnTo>
                    <a:pt x="1039" y="791"/>
                  </a:lnTo>
                  <a:lnTo>
                    <a:pt x="1039" y="791"/>
                  </a:lnTo>
                  <a:lnTo>
                    <a:pt x="1039" y="791"/>
                  </a:lnTo>
                  <a:lnTo>
                    <a:pt x="1039" y="791"/>
                  </a:lnTo>
                  <a:lnTo>
                    <a:pt x="1039" y="791"/>
                  </a:lnTo>
                  <a:lnTo>
                    <a:pt x="1039" y="791"/>
                  </a:lnTo>
                  <a:lnTo>
                    <a:pt x="1039" y="791"/>
                  </a:lnTo>
                  <a:lnTo>
                    <a:pt x="1040" y="791"/>
                  </a:lnTo>
                  <a:lnTo>
                    <a:pt x="1040" y="791"/>
                  </a:lnTo>
                  <a:lnTo>
                    <a:pt x="1040" y="790"/>
                  </a:lnTo>
                  <a:lnTo>
                    <a:pt x="1040" y="790"/>
                  </a:lnTo>
                  <a:lnTo>
                    <a:pt x="1040" y="790"/>
                  </a:lnTo>
                  <a:lnTo>
                    <a:pt x="1040" y="790"/>
                  </a:lnTo>
                  <a:lnTo>
                    <a:pt x="1040" y="790"/>
                  </a:lnTo>
                  <a:lnTo>
                    <a:pt x="1041" y="790"/>
                  </a:lnTo>
                  <a:lnTo>
                    <a:pt x="1041" y="790"/>
                  </a:lnTo>
                  <a:lnTo>
                    <a:pt x="1041" y="790"/>
                  </a:lnTo>
                  <a:lnTo>
                    <a:pt x="1041" y="790"/>
                  </a:lnTo>
                  <a:lnTo>
                    <a:pt x="1041" y="790"/>
                  </a:lnTo>
                  <a:lnTo>
                    <a:pt x="1041" y="790"/>
                  </a:lnTo>
                  <a:lnTo>
                    <a:pt x="1041" y="790"/>
                  </a:lnTo>
                  <a:lnTo>
                    <a:pt x="1042" y="790"/>
                  </a:lnTo>
                  <a:lnTo>
                    <a:pt x="1042" y="790"/>
                  </a:lnTo>
                  <a:lnTo>
                    <a:pt x="1042" y="790"/>
                  </a:lnTo>
                  <a:lnTo>
                    <a:pt x="1042" y="790"/>
                  </a:lnTo>
                  <a:lnTo>
                    <a:pt x="1042" y="790"/>
                  </a:lnTo>
                  <a:lnTo>
                    <a:pt x="1042" y="790"/>
                  </a:lnTo>
                  <a:lnTo>
                    <a:pt x="1042" y="790"/>
                  </a:lnTo>
                  <a:lnTo>
                    <a:pt x="1043" y="790"/>
                  </a:lnTo>
                  <a:lnTo>
                    <a:pt x="1043" y="790"/>
                  </a:lnTo>
                  <a:lnTo>
                    <a:pt x="1043" y="790"/>
                  </a:lnTo>
                  <a:lnTo>
                    <a:pt x="1043" y="790"/>
                  </a:lnTo>
                  <a:lnTo>
                    <a:pt x="1043" y="790"/>
                  </a:lnTo>
                  <a:lnTo>
                    <a:pt x="1043" y="790"/>
                  </a:lnTo>
                  <a:lnTo>
                    <a:pt x="1043" y="790"/>
                  </a:lnTo>
                  <a:lnTo>
                    <a:pt x="1044" y="790"/>
                  </a:lnTo>
                  <a:lnTo>
                    <a:pt x="1044" y="789"/>
                  </a:lnTo>
                  <a:lnTo>
                    <a:pt x="1044" y="789"/>
                  </a:lnTo>
                  <a:lnTo>
                    <a:pt x="1044" y="789"/>
                  </a:lnTo>
                  <a:lnTo>
                    <a:pt x="1044" y="789"/>
                  </a:lnTo>
                  <a:lnTo>
                    <a:pt x="1044" y="789"/>
                  </a:lnTo>
                  <a:lnTo>
                    <a:pt x="1045" y="789"/>
                  </a:lnTo>
                  <a:lnTo>
                    <a:pt x="1045" y="789"/>
                  </a:lnTo>
                  <a:lnTo>
                    <a:pt x="1045" y="789"/>
                  </a:lnTo>
                  <a:lnTo>
                    <a:pt x="1045" y="789"/>
                  </a:lnTo>
                  <a:lnTo>
                    <a:pt x="1045" y="787"/>
                  </a:lnTo>
                  <a:lnTo>
                    <a:pt x="1044" y="787"/>
                  </a:lnTo>
                  <a:lnTo>
                    <a:pt x="1044" y="787"/>
                  </a:lnTo>
                  <a:lnTo>
                    <a:pt x="1044" y="787"/>
                  </a:lnTo>
                  <a:lnTo>
                    <a:pt x="1044" y="787"/>
                  </a:lnTo>
                  <a:lnTo>
                    <a:pt x="1044" y="787"/>
                  </a:lnTo>
                  <a:lnTo>
                    <a:pt x="1044" y="787"/>
                  </a:lnTo>
                  <a:lnTo>
                    <a:pt x="1044" y="787"/>
                  </a:lnTo>
                  <a:lnTo>
                    <a:pt x="1043" y="787"/>
                  </a:lnTo>
                  <a:lnTo>
                    <a:pt x="1043" y="787"/>
                  </a:lnTo>
                  <a:lnTo>
                    <a:pt x="1043" y="787"/>
                  </a:lnTo>
                  <a:lnTo>
                    <a:pt x="1043" y="787"/>
                  </a:lnTo>
                  <a:lnTo>
                    <a:pt x="1043" y="787"/>
                  </a:lnTo>
                  <a:lnTo>
                    <a:pt x="1043" y="787"/>
                  </a:lnTo>
                  <a:lnTo>
                    <a:pt x="1043" y="787"/>
                  </a:lnTo>
                  <a:lnTo>
                    <a:pt x="1042" y="787"/>
                  </a:lnTo>
                  <a:lnTo>
                    <a:pt x="1042" y="787"/>
                  </a:lnTo>
                  <a:lnTo>
                    <a:pt x="1042" y="787"/>
                  </a:lnTo>
                  <a:lnTo>
                    <a:pt x="1042" y="787"/>
                  </a:lnTo>
                  <a:lnTo>
                    <a:pt x="1042" y="787"/>
                  </a:lnTo>
                  <a:lnTo>
                    <a:pt x="1042" y="787"/>
                  </a:lnTo>
                  <a:lnTo>
                    <a:pt x="1042" y="788"/>
                  </a:lnTo>
                  <a:lnTo>
                    <a:pt x="1041" y="788"/>
                  </a:lnTo>
                  <a:lnTo>
                    <a:pt x="1041" y="788"/>
                  </a:lnTo>
                  <a:lnTo>
                    <a:pt x="1041" y="788"/>
                  </a:lnTo>
                  <a:lnTo>
                    <a:pt x="1041" y="788"/>
                  </a:lnTo>
                  <a:lnTo>
                    <a:pt x="1041" y="788"/>
                  </a:lnTo>
                  <a:lnTo>
                    <a:pt x="1041" y="788"/>
                  </a:lnTo>
                  <a:lnTo>
                    <a:pt x="1041" y="788"/>
                  </a:lnTo>
                  <a:lnTo>
                    <a:pt x="1040" y="788"/>
                  </a:lnTo>
                  <a:lnTo>
                    <a:pt x="1040" y="788"/>
                  </a:lnTo>
                  <a:lnTo>
                    <a:pt x="1040" y="788"/>
                  </a:lnTo>
                  <a:lnTo>
                    <a:pt x="1040" y="788"/>
                  </a:lnTo>
                  <a:lnTo>
                    <a:pt x="1040" y="788"/>
                  </a:lnTo>
                  <a:lnTo>
                    <a:pt x="1040" y="788"/>
                  </a:lnTo>
                  <a:lnTo>
                    <a:pt x="1040" y="788"/>
                  </a:lnTo>
                  <a:lnTo>
                    <a:pt x="1039" y="788"/>
                  </a:lnTo>
                  <a:lnTo>
                    <a:pt x="1039" y="788"/>
                  </a:lnTo>
                  <a:lnTo>
                    <a:pt x="1039" y="788"/>
                  </a:lnTo>
                  <a:lnTo>
                    <a:pt x="1039" y="788"/>
                  </a:lnTo>
                  <a:lnTo>
                    <a:pt x="1039" y="788"/>
                  </a:lnTo>
                  <a:lnTo>
                    <a:pt x="1039" y="788"/>
                  </a:lnTo>
                  <a:lnTo>
                    <a:pt x="1039" y="788"/>
                  </a:lnTo>
                  <a:lnTo>
                    <a:pt x="1038" y="788"/>
                  </a:lnTo>
                  <a:lnTo>
                    <a:pt x="1038" y="788"/>
                  </a:lnTo>
                  <a:lnTo>
                    <a:pt x="1038" y="788"/>
                  </a:lnTo>
                  <a:lnTo>
                    <a:pt x="1038" y="788"/>
                  </a:lnTo>
                  <a:lnTo>
                    <a:pt x="1038" y="789"/>
                  </a:lnTo>
                  <a:lnTo>
                    <a:pt x="1038" y="789"/>
                  </a:lnTo>
                  <a:lnTo>
                    <a:pt x="1038" y="789"/>
                  </a:lnTo>
                  <a:lnTo>
                    <a:pt x="1037" y="789"/>
                  </a:lnTo>
                  <a:lnTo>
                    <a:pt x="1037" y="789"/>
                  </a:lnTo>
                  <a:lnTo>
                    <a:pt x="1037" y="789"/>
                  </a:lnTo>
                  <a:lnTo>
                    <a:pt x="1037" y="789"/>
                  </a:lnTo>
                  <a:lnTo>
                    <a:pt x="1037" y="789"/>
                  </a:lnTo>
                  <a:lnTo>
                    <a:pt x="1037" y="789"/>
                  </a:lnTo>
                  <a:lnTo>
                    <a:pt x="1036" y="789"/>
                  </a:lnTo>
                  <a:lnTo>
                    <a:pt x="1036" y="789"/>
                  </a:lnTo>
                  <a:lnTo>
                    <a:pt x="1036" y="789"/>
                  </a:lnTo>
                  <a:lnTo>
                    <a:pt x="1036" y="789"/>
                  </a:lnTo>
                  <a:lnTo>
                    <a:pt x="1036" y="789"/>
                  </a:lnTo>
                  <a:lnTo>
                    <a:pt x="1036" y="789"/>
                  </a:lnTo>
                  <a:lnTo>
                    <a:pt x="1036" y="789"/>
                  </a:lnTo>
                  <a:lnTo>
                    <a:pt x="1035" y="789"/>
                  </a:lnTo>
                  <a:lnTo>
                    <a:pt x="1035" y="789"/>
                  </a:lnTo>
                  <a:lnTo>
                    <a:pt x="1035" y="789"/>
                  </a:lnTo>
                  <a:lnTo>
                    <a:pt x="1035" y="789"/>
                  </a:lnTo>
                  <a:lnTo>
                    <a:pt x="1035" y="789"/>
                  </a:lnTo>
                  <a:lnTo>
                    <a:pt x="1035" y="789"/>
                  </a:lnTo>
                  <a:lnTo>
                    <a:pt x="1035" y="789"/>
                  </a:lnTo>
                  <a:lnTo>
                    <a:pt x="1034" y="789"/>
                  </a:lnTo>
                  <a:lnTo>
                    <a:pt x="1034" y="790"/>
                  </a:lnTo>
                  <a:lnTo>
                    <a:pt x="1034" y="790"/>
                  </a:lnTo>
                  <a:lnTo>
                    <a:pt x="1034" y="790"/>
                  </a:lnTo>
                  <a:lnTo>
                    <a:pt x="1034" y="790"/>
                  </a:lnTo>
                  <a:lnTo>
                    <a:pt x="1034" y="790"/>
                  </a:lnTo>
                  <a:lnTo>
                    <a:pt x="1034" y="790"/>
                  </a:lnTo>
                  <a:lnTo>
                    <a:pt x="1033" y="790"/>
                  </a:lnTo>
                  <a:lnTo>
                    <a:pt x="1033" y="790"/>
                  </a:lnTo>
                  <a:lnTo>
                    <a:pt x="1033" y="790"/>
                  </a:lnTo>
                  <a:lnTo>
                    <a:pt x="1033" y="790"/>
                  </a:lnTo>
                  <a:lnTo>
                    <a:pt x="1033" y="790"/>
                  </a:lnTo>
                  <a:lnTo>
                    <a:pt x="1033" y="790"/>
                  </a:lnTo>
                  <a:lnTo>
                    <a:pt x="1033" y="790"/>
                  </a:lnTo>
                  <a:lnTo>
                    <a:pt x="1032" y="790"/>
                  </a:lnTo>
                  <a:lnTo>
                    <a:pt x="1032" y="790"/>
                  </a:lnTo>
                  <a:lnTo>
                    <a:pt x="1032" y="790"/>
                  </a:lnTo>
                  <a:lnTo>
                    <a:pt x="1032" y="790"/>
                  </a:lnTo>
                  <a:lnTo>
                    <a:pt x="1032" y="790"/>
                  </a:lnTo>
                  <a:lnTo>
                    <a:pt x="1032" y="790"/>
                  </a:lnTo>
                  <a:lnTo>
                    <a:pt x="1032" y="790"/>
                  </a:lnTo>
                  <a:lnTo>
                    <a:pt x="1032" y="793"/>
                  </a:lnTo>
                  <a:close/>
                  <a:moveTo>
                    <a:pt x="1053" y="787"/>
                  </a:moveTo>
                  <a:lnTo>
                    <a:pt x="1053" y="787"/>
                  </a:lnTo>
                  <a:lnTo>
                    <a:pt x="1053" y="787"/>
                  </a:lnTo>
                  <a:lnTo>
                    <a:pt x="1053" y="787"/>
                  </a:lnTo>
                  <a:lnTo>
                    <a:pt x="1054" y="787"/>
                  </a:lnTo>
                  <a:lnTo>
                    <a:pt x="1054" y="787"/>
                  </a:lnTo>
                  <a:lnTo>
                    <a:pt x="1054" y="787"/>
                  </a:lnTo>
                  <a:lnTo>
                    <a:pt x="1054" y="787"/>
                  </a:lnTo>
                  <a:lnTo>
                    <a:pt x="1054" y="787"/>
                  </a:lnTo>
                  <a:lnTo>
                    <a:pt x="1054" y="787"/>
                  </a:lnTo>
                  <a:lnTo>
                    <a:pt x="1054" y="786"/>
                  </a:lnTo>
                  <a:lnTo>
                    <a:pt x="1055" y="786"/>
                  </a:lnTo>
                  <a:lnTo>
                    <a:pt x="1055" y="786"/>
                  </a:lnTo>
                  <a:lnTo>
                    <a:pt x="1055" y="786"/>
                  </a:lnTo>
                  <a:lnTo>
                    <a:pt x="1055" y="786"/>
                  </a:lnTo>
                  <a:lnTo>
                    <a:pt x="1055" y="786"/>
                  </a:lnTo>
                  <a:lnTo>
                    <a:pt x="1055" y="786"/>
                  </a:lnTo>
                  <a:lnTo>
                    <a:pt x="1055" y="786"/>
                  </a:lnTo>
                  <a:lnTo>
                    <a:pt x="1056" y="786"/>
                  </a:lnTo>
                  <a:lnTo>
                    <a:pt x="1056" y="786"/>
                  </a:lnTo>
                  <a:lnTo>
                    <a:pt x="1056" y="786"/>
                  </a:lnTo>
                  <a:lnTo>
                    <a:pt x="1056" y="786"/>
                  </a:lnTo>
                  <a:lnTo>
                    <a:pt x="1056" y="786"/>
                  </a:lnTo>
                  <a:lnTo>
                    <a:pt x="1056" y="786"/>
                  </a:lnTo>
                  <a:lnTo>
                    <a:pt x="1056" y="786"/>
                  </a:lnTo>
                  <a:lnTo>
                    <a:pt x="1057" y="786"/>
                  </a:lnTo>
                  <a:lnTo>
                    <a:pt x="1057" y="786"/>
                  </a:lnTo>
                  <a:lnTo>
                    <a:pt x="1057" y="786"/>
                  </a:lnTo>
                  <a:lnTo>
                    <a:pt x="1057" y="786"/>
                  </a:lnTo>
                  <a:lnTo>
                    <a:pt x="1057" y="786"/>
                  </a:lnTo>
                  <a:lnTo>
                    <a:pt x="1057" y="786"/>
                  </a:lnTo>
                  <a:lnTo>
                    <a:pt x="1057" y="786"/>
                  </a:lnTo>
                  <a:lnTo>
                    <a:pt x="1058" y="786"/>
                  </a:lnTo>
                  <a:lnTo>
                    <a:pt x="1058" y="786"/>
                  </a:lnTo>
                  <a:lnTo>
                    <a:pt x="1058" y="786"/>
                  </a:lnTo>
                  <a:lnTo>
                    <a:pt x="1058" y="786"/>
                  </a:lnTo>
                  <a:lnTo>
                    <a:pt x="1058" y="786"/>
                  </a:lnTo>
                  <a:lnTo>
                    <a:pt x="1058" y="785"/>
                  </a:lnTo>
                  <a:lnTo>
                    <a:pt x="1058" y="785"/>
                  </a:lnTo>
                  <a:lnTo>
                    <a:pt x="1059" y="785"/>
                  </a:lnTo>
                  <a:lnTo>
                    <a:pt x="1059" y="785"/>
                  </a:lnTo>
                  <a:lnTo>
                    <a:pt x="1059" y="785"/>
                  </a:lnTo>
                  <a:lnTo>
                    <a:pt x="1059" y="785"/>
                  </a:lnTo>
                  <a:lnTo>
                    <a:pt x="1059" y="785"/>
                  </a:lnTo>
                  <a:lnTo>
                    <a:pt x="1059" y="785"/>
                  </a:lnTo>
                  <a:lnTo>
                    <a:pt x="1060" y="785"/>
                  </a:lnTo>
                  <a:lnTo>
                    <a:pt x="1060" y="785"/>
                  </a:lnTo>
                  <a:lnTo>
                    <a:pt x="1060" y="785"/>
                  </a:lnTo>
                  <a:lnTo>
                    <a:pt x="1060" y="785"/>
                  </a:lnTo>
                  <a:lnTo>
                    <a:pt x="1060" y="785"/>
                  </a:lnTo>
                  <a:lnTo>
                    <a:pt x="1060" y="785"/>
                  </a:lnTo>
                  <a:lnTo>
                    <a:pt x="1060" y="785"/>
                  </a:lnTo>
                  <a:lnTo>
                    <a:pt x="1061" y="785"/>
                  </a:lnTo>
                  <a:lnTo>
                    <a:pt x="1061" y="785"/>
                  </a:lnTo>
                  <a:lnTo>
                    <a:pt x="1061" y="785"/>
                  </a:lnTo>
                  <a:lnTo>
                    <a:pt x="1061" y="785"/>
                  </a:lnTo>
                  <a:lnTo>
                    <a:pt x="1061" y="785"/>
                  </a:lnTo>
                  <a:lnTo>
                    <a:pt x="1061" y="785"/>
                  </a:lnTo>
                  <a:lnTo>
                    <a:pt x="1061" y="785"/>
                  </a:lnTo>
                  <a:lnTo>
                    <a:pt x="1062" y="785"/>
                  </a:lnTo>
                  <a:lnTo>
                    <a:pt x="1062" y="784"/>
                  </a:lnTo>
                  <a:lnTo>
                    <a:pt x="1062" y="784"/>
                  </a:lnTo>
                  <a:lnTo>
                    <a:pt x="1062" y="784"/>
                  </a:lnTo>
                  <a:lnTo>
                    <a:pt x="1062" y="784"/>
                  </a:lnTo>
                  <a:lnTo>
                    <a:pt x="1062" y="784"/>
                  </a:lnTo>
                  <a:lnTo>
                    <a:pt x="1062" y="784"/>
                  </a:lnTo>
                  <a:lnTo>
                    <a:pt x="1063" y="784"/>
                  </a:lnTo>
                  <a:lnTo>
                    <a:pt x="1063" y="784"/>
                  </a:lnTo>
                  <a:lnTo>
                    <a:pt x="1063" y="784"/>
                  </a:lnTo>
                  <a:lnTo>
                    <a:pt x="1063" y="784"/>
                  </a:lnTo>
                  <a:lnTo>
                    <a:pt x="1063" y="784"/>
                  </a:lnTo>
                  <a:lnTo>
                    <a:pt x="1063" y="784"/>
                  </a:lnTo>
                  <a:lnTo>
                    <a:pt x="1063" y="784"/>
                  </a:lnTo>
                  <a:lnTo>
                    <a:pt x="1064" y="784"/>
                  </a:lnTo>
                  <a:lnTo>
                    <a:pt x="1064" y="784"/>
                  </a:lnTo>
                  <a:lnTo>
                    <a:pt x="1064" y="784"/>
                  </a:lnTo>
                  <a:lnTo>
                    <a:pt x="1064" y="784"/>
                  </a:lnTo>
                  <a:lnTo>
                    <a:pt x="1064" y="784"/>
                  </a:lnTo>
                  <a:lnTo>
                    <a:pt x="1064" y="784"/>
                  </a:lnTo>
                  <a:lnTo>
                    <a:pt x="1064" y="784"/>
                  </a:lnTo>
                  <a:lnTo>
                    <a:pt x="1065" y="784"/>
                  </a:lnTo>
                  <a:lnTo>
                    <a:pt x="1065" y="784"/>
                  </a:lnTo>
                  <a:lnTo>
                    <a:pt x="1065" y="784"/>
                  </a:lnTo>
                  <a:lnTo>
                    <a:pt x="1065" y="784"/>
                  </a:lnTo>
                  <a:lnTo>
                    <a:pt x="1065" y="784"/>
                  </a:lnTo>
                  <a:lnTo>
                    <a:pt x="1065" y="784"/>
                  </a:lnTo>
                  <a:lnTo>
                    <a:pt x="1065" y="784"/>
                  </a:lnTo>
                  <a:lnTo>
                    <a:pt x="1066" y="783"/>
                  </a:lnTo>
                  <a:lnTo>
                    <a:pt x="1066" y="783"/>
                  </a:lnTo>
                  <a:lnTo>
                    <a:pt x="1066" y="783"/>
                  </a:lnTo>
                  <a:lnTo>
                    <a:pt x="1066" y="783"/>
                  </a:lnTo>
                  <a:lnTo>
                    <a:pt x="1066" y="781"/>
                  </a:lnTo>
                  <a:lnTo>
                    <a:pt x="1066" y="781"/>
                  </a:lnTo>
                  <a:lnTo>
                    <a:pt x="1065" y="781"/>
                  </a:lnTo>
                  <a:lnTo>
                    <a:pt x="1065" y="781"/>
                  </a:lnTo>
                  <a:lnTo>
                    <a:pt x="1065" y="781"/>
                  </a:lnTo>
                  <a:lnTo>
                    <a:pt x="1065" y="781"/>
                  </a:lnTo>
                  <a:lnTo>
                    <a:pt x="1065" y="781"/>
                  </a:lnTo>
                  <a:lnTo>
                    <a:pt x="1065" y="781"/>
                  </a:lnTo>
                  <a:lnTo>
                    <a:pt x="1065" y="781"/>
                  </a:lnTo>
                  <a:lnTo>
                    <a:pt x="1064" y="781"/>
                  </a:lnTo>
                  <a:lnTo>
                    <a:pt x="1064" y="781"/>
                  </a:lnTo>
                  <a:lnTo>
                    <a:pt x="1064" y="781"/>
                  </a:lnTo>
                  <a:lnTo>
                    <a:pt x="1064" y="781"/>
                  </a:lnTo>
                  <a:lnTo>
                    <a:pt x="1064" y="781"/>
                  </a:lnTo>
                  <a:lnTo>
                    <a:pt x="1064" y="781"/>
                  </a:lnTo>
                  <a:lnTo>
                    <a:pt x="1064" y="781"/>
                  </a:lnTo>
                  <a:lnTo>
                    <a:pt x="1063" y="782"/>
                  </a:lnTo>
                  <a:lnTo>
                    <a:pt x="1063" y="782"/>
                  </a:lnTo>
                  <a:lnTo>
                    <a:pt x="1063" y="782"/>
                  </a:lnTo>
                  <a:lnTo>
                    <a:pt x="1063" y="782"/>
                  </a:lnTo>
                  <a:lnTo>
                    <a:pt x="1063" y="782"/>
                  </a:lnTo>
                  <a:lnTo>
                    <a:pt x="1063" y="782"/>
                  </a:lnTo>
                  <a:lnTo>
                    <a:pt x="1062" y="782"/>
                  </a:lnTo>
                  <a:lnTo>
                    <a:pt x="1062" y="782"/>
                  </a:lnTo>
                  <a:lnTo>
                    <a:pt x="1062" y="782"/>
                  </a:lnTo>
                  <a:lnTo>
                    <a:pt x="1062" y="782"/>
                  </a:lnTo>
                  <a:lnTo>
                    <a:pt x="1062" y="782"/>
                  </a:lnTo>
                  <a:lnTo>
                    <a:pt x="1062" y="782"/>
                  </a:lnTo>
                  <a:lnTo>
                    <a:pt x="1062" y="782"/>
                  </a:lnTo>
                  <a:lnTo>
                    <a:pt x="1061" y="782"/>
                  </a:lnTo>
                  <a:lnTo>
                    <a:pt x="1061" y="782"/>
                  </a:lnTo>
                  <a:lnTo>
                    <a:pt x="1061" y="782"/>
                  </a:lnTo>
                  <a:lnTo>
                    <a:pt x="1061" y="782"/>
                  </a:lnTo>
                  <a:lnTo>
                    <a:pt x="1061" y="782"/>
                  </a:lnTo>
                  <a:lnTo>
                    <a:pt x="1061" y="782"/>
                  </a:lnTo>
                  <a:lnTo>
                    <a:pt x="1061" y="782"/>
                  </a:lnTo>
                  <a:lnTo>
                    <a:pt x="1060" y="782"/>
                  </a:lnTo>
                  <a:lnTo>
                    <a:pt x="1060" y="782"/>
                  </a:lnTo>
                  <a:lnTo>
                    <a:pt x="1060" y="782"/>
                  </a:lnTo>
                  <a:lnTo>
                    <a:pt x="1060" y="783"/>
                  </a:lnTo>
                  <a:lnTo>
                    <a:pt x="1060" y="783"/>
                  </a:lnTo>
                  <a:lnTo>
                    <a:pt x="1060" y="783"/>
                  </a:lnTo>
                  <a:lnTo>
                    <a:pt x="1060" y="783"/>
                  </a:lnTo>
                  <a:lnTo>
                    <a:pt x="1059" y="783"/>
                  </a:lnTo>
                  <a:lnTo>
                    <a:pt x="1059" y="783"/>
                  </a:lnTo>
                  <a:lnTo>
                    <a:pt x="1059" y="783"/>
                  </a:lnTo>
                  <a:lnTo>
                    <a:pt x="1059" y="783"/>
                  </a:lnTo>
                  <a:lnTo>
                    <a:pt x="1059" y="783"/>
                  </a:lnTo>
                  <a:lnTo>
                    <a:pt x="1059" y="783"/>
                  </a:lnTo>
                  <a:lnTo>
                    <a:pt x="1059" y="783"/>
                  </a:lnTo>
                  <a:lnTo>
                    <a:pt x="1058" y="783"/>
                  </a:lnTo>
                  <a:lnTo>
                    <a:pt x="1058" y="783"/>
                  </a:lnTo>
                  <a:lnTo>
                    <a:pt x="1058" y="783"/>
                  </a:lnTo>
                  <a:lnTo>
                    <a:pt x="1058" y="783"/>
                  </a:lnTo>
                  <a:lnTo>
                    <a:pt x="1058" y="783"/>
                  </a:lnTo>
                  <a:lnTo>
                    <a:pt x="1058" y="783"/>
                  </a:lnTo>
                  <a:lnTo>
                    <a:pt x="1058" y="783"/>
                  </a:lnTo>
                  <a:lnTo>
                    <a:pt x="1057" y="783"/>
                  </a:lnTo>
                  <a:lnTo>
                    <a:pt x="1057" y="783"/>
                  </a:lnTo>
                  <a:lnTo>
                    <a:pt x="1057" y="783"/>
                  </a:lnTo>
                  <a:lnTo>
                    <a:pt x="1057" y="783"/>
                  </a:lnTo>
                  <a:lnTo>
                    <a:pt x="1057" y="783"/>
                  </a:lnTo>
                  <a:lnTo>
                    <a:pt x="1057" y="783"/>
                  </a:lnTo>
                  <a:lnTo>
                    <a:pt x="1057" y="783"/>
                  </a:lnTo>
                  <a:lnTo>
                    <a:pt x="1056" y="783"/>
                  </a:lnTo>
                  <a:lnTo>
                    <a:pt x="1056" y="783"/>
                  </a:lnTo>
                  <a:lnTo>
                    <a:pt x="1056" y="784"/>
                  </a:lnTo>
                  <a:lnTo>
                    <a:pt x="1056" y="784"/>
                  </a:lnTo>
                  <a:lnTo>
                    <a:pt x="1056" y="784"/>
                  </a:lnTo>
                  <a:lnTo>
                    <a:pt x="1056" y="784"/>
                  </a:lnTo>
                  <a:lnTo>
                    <a:pt x="1056" y="784"/>
                  </a:lnTo>
                  <a:lnTo>
                    <a:pt x="1055" y="784"/>
                  </a:lnTo>
                  <a:lnTo>
                    <a:pt x="1055" y="784"/>
                  </a:lnTo>
                  <a:lnTo>
                    <a:pt x="1055" y="784"/>
                  </a:lnTo>
                  <a:lnTo>
                    <a:pt x="1055" y="784"/>
                  </a:lnTo>
                  <a:lnTo>
                    <a:pt x="1055" y="784"/>
                  </a:lnTo>
                  <a:lnTo>
                    <a:pt x="1055" y="784"/>
                  </a:lnTo>
                  <a:lnTo>
                    <a:pt x="1055" y="784"/>
                  </a:lnTo>
                  <a:lnTo>
                    <a:pt x="1054" y="784"/>
                  </a:lnTo>
                  <a:lnTo>
                    <a:pt x="1054" y="784"/>
                  </a:lnTo>
                  <a:lnTo>
                    <a:pt x="1054" y="784"/>
                  </a:lnTo>
                  <a:lnTo>
                    <a:pt x="1054" y="784"/>
                  </a:lnTo>
                  <a:lnTo>
                    <a:pt x="1054" y="784"/>
                  </a:lnTo>
                  <a:lnTo>
                    <a:pt x="1054" y="784"/>
                  </a:lnTo>
                  <a:lnTo>
                    <a:pt x="1054" y="784"/>
                  </a:lnTo>
                  <a:lnTo>
                    <a:pt x="1053" y="784"/>
                  </a:lnTo>
                  <a:lnTo>
                    <a:pt x="1053" y="784"/>
                  </a:lnTo>
                  <a:lnTo>
                    <a:pt x="1053" y="784"/>
                  </a:lnTo>
                  <a:lnTo>
                    <a:pt x="1053" y="784"/>
                  </a:lnTo>
                  <a:lnTo>
                    <a:pt x="1053" y="784"/>
                  </a:lnTo>
                  <a:lnTo>
                    <a:pt x="1053" y="784"/>
                  </a:lnTo>
                  <a:lnTo>
                    <a:pt x="1053" y="787"/>
                  </a:lnTo>
                  <a:close/>
                  <a:moveTo>
                    <a:pt x="1074" y="781"/>
                  </a:moveTo>
                  <a:lnTo>
                    <a:pt x="1074" y="781"/>
                  </a:lnTo>
                  <a:lnTo>
                    <a:pt x="1074" y="781"/>
                  </a:lnTo>
                  <a:lnTo>
                    <a:pt x="1074" y="781"/>
                  </a:lnTo>
                  <a:lnTo>
                    <a:pt x="1075" y="781"/>
                  </a:lnTo>
                  <a:lnTo>
                    <a:pt x="1075" y="781"/>
                  </a:lnTo>
                  <a:lnTo>
                    <a:pt x="1075" y="781"/>
                  </a:lnTo>
                  <a:lnTo>
                    <a:pt x="1075" y="781"/>
                  </a:lnTo>
                  <a:lnTo>
                    <a:pt x="1075" y="781"/>
                  </a:lnTo>
                  <a:lnTo>
                    <a:pt x="1075" y="781"/>
                  </a:lnTo>
                  <a:lnTo>
                    <a:pt x="1075" y="781"/>
                  </a:lnTo>
                  <a:lnTo>
                    <a:pt x="1076" y="781"/>
                  </a:lnTo>
                  <a:lnTo>
                    <a:pt x="1076" y="781"/>
                  </a:lnTo>
                  <a:lnTo>
                    <a:pt x="1076" y="781"/>
                  </a:lnTo>
                  <a:lnTo>
                    <a:pt x="1076" y="781"/>
                  </a:lnTo>
                  <a:lnTo>
                    <a:pt x="1076" y="781"/>
                  </a:lnTo>
                  <a:lnTo>
                    <a:pt x="1076" y="781"/>
                  </a:lnTo>
                  <a:lnTo>
                    <a:pt x="1076" y="781"/>
                  </a:lnTo>
                  <a:lnTo>
                    <a:pt x="1077" y="781"/>
                  </a:lnTo>
                  <a:lnTo>
                    <a:pt x="1077" y="780"/>
                  </a:lnTo>
                  <a:lnTo>
                    <a:pt x="1077" y="780"/>
                  </a:lnTo>
                  <a:lnTo>
                    <a:pt x="1077" y="780"/>
                  </a:lnTo>
                  <a:lnTo>
                    <a:pt x="1077" y="780"/>
                  </a:lnTo>
                  <a:lnTo>
                    <a:pt x="1077" y="780"/>
                  </a:lnTo>
                  <a:lnTo>
                    <a:pt x="1077" y="780"/>
                  </a:lnTo>
                  <a:lnTo>
                    <a:pt x="1078" y="780"/>
                  </a:lnTo>
                  <a:lnTo>
                    <a:pt x="1078" y="780"/>
                  </a:lnTo>
                  <a:lnTo>
                    <a:pt x="1078" y="780"/>
                  </a:lnTo>
                  <a:lnTo>
                    <a:pt x="1078" y="780"/>
                  </a:lnTo>
                  <a:lnTo>
                    <a:pt x="1078" y="780"/>
                  </a:lnTo>
                  <a:lnTo>
                    <a:pt x="1078" y="780"/>
                  </a:lnTo>
                  <a:lnTo>
                    <a:pt x="1078" y="780"/>
                  </a:lnTo>
                  <a:lnTo>
                    <a:pt x="1079" y="780"/>
                  </a:lnTo>
                  <a:lnTo>
                    <a:pt x="1079" y="780"/>
                  </a:lnTo>
                  <a:lnTo>
                    <a:pt x="1079" y="780"/>
                  </a:lnTo>
                  <a:lnTo>
                    <a:pt x="1079" y="780"/>
                  </a:lnTo>
                  <a:lnTo>
                    <a:pt x="1079" y="780"/>
                  </a:lnTo>
                  <a:lnTo>
                    <a:pt x="1079" y="780"/>
                  </a:lnTo>
                  <a:lnTo>
                    <a:pt x="1079" y="780"/>
                  </a:lnTo>
                  <a:lnTo>
                    <a:pt x="1080" y="780"/>
                  </a:lnTo>
                  <a:lnTo>
                    <a:pt x="1080" y="780"/>
                  </a:lnTo>
                  <a:lnTo>
                    <a:pt x="1080" y="780"/>
                  </a:lnTo>
                  <a:lnTo>
                    <a:pt x="1080" y="780"/>
                  </a:lnTo>
                  <a:lnTo>
                    <a:pt x="1080" y="779"/>
                  </a:lnTo>
                  <a:lnTo>
                    <a:pt x="1080" y="779"/>
                  </a:lnTo>
                  <a:lnTo>
                    <a:pt x="1080" y="779"/>
                  </a:lnTo>
                  <a:lnTo>
                    <a:pt x="1081" y="779"/>
                  </a:lnTo>
                  <a:lnTo>
                    <a:pt x="1081" y="779"/>
                  </a:lnTo>
                  <a:lnTo>
                    <a:pt x="1081" y="779"/>
                  </a:lnTo>
                  <a:lnTo>
                    <a:pt x="1081" y="779"/>
                  </a:lnTo>
                  <a:lnTo>
                    <a:pt x="1081" y="779"/>
                  </a:lnTo>
                  <a:lnTo>
                    <a:pt x="1081" y="779"/>
                  </a:lnTo>
                  <a:lnTo>
                    <a:pt x="1081" y="779"/>
                  </a:lnTo>
                  <a:lnTo>
                    <a:pt x="1082" y="779"/>
                  </a:lnTo>
                  <a:lnTo>
                    <a:pt x="1082" y="779"/>
                  </a:lnTo>
                  <a:lnTo>
                    <a:pt x="1082" y="779"/>
                  </a:lnTo>
                  <a:lnTo>
                    <a:pt x="1082" y="779"/>
                  </a:lnTo>
                  <a:lnTo>
                    <a:pt x="1082" y="779"/>
                  </a:lnTo>
                  <a:lnTo>
                    <a:pt x="1082" y="779"/>
                  </a:lnTo>
                  <a:lnTo>
                    <a:pt x="1082" y="779"/>
                  </a:lnTo>
                  <a:lnTo>
                    <a:pt x="1083" y="779"/>
                  </a:lnTo>
                  <a:lnTo>
                    <a:pt x="1083" y="779"/>
                  </a:lnTo>
                  <a:lnTo>
                    <a:pt x="1083" y="779"/>
                  </a:lnTo>
                  <a:lnTo>
                    <a:pt x="1083" y="779"/>
                  </a:lnTo>
                  <a:lnTo>
                    <a:pt x="1083" y="779"/>
                  </a:lnTo>
                  <a:lnTo>
                    <a:pt x="1083" y="779"/>
                  </a:lnTo>
                  <a:lnTo>
                    <a:pt x="1083" y="779"/>
                  </a:lnTo>
                  <a:lnTo>
                    <a:pt x="1084" y="779"/>
                  </a:lnTo>
                  <a:lnTo>
                    <a:pt x="1084" y="779"/>
                  </a:lnTo>
                  <a:lnTo>
                    <a:pt x="1084" y="778"/>
                  </a:lnTo>
                  <a:lnTo>
                    <a:pt x="1084" y="778"/>
                  </a:lnTo>
                  <a:lnTo>
                    <a:pt x="1084" y="778"/>
                  </a:lnTo>
                  <a:lnTo>
                    <a:pt x="1084" y="778"/>
                  </a:lnTo>
                  <a:lnTo>
                    <a:pt x="1084" y="778"/>
                  </a:lnTo>
                  <a:lnTo>
                    <a:pt x="1085" y="778"/>
                  </a:lnTo>
                  <a:lnTo>
                    <a:pt x="1085" y="778"/>
                  </a:lnTo>
                  <a:lnTo>
                    <a:pt x="1085" y="778"/>
                  </a:lnTo>
                  <a:lnTo>
                    <a:pt x="1085" y="778"/>
                  </a:lnTo>
                  <a:lnTo>
                    <a:pt x="1085" y="778"/>
                  </a:lnTo>
                  <a:lnTo>
                    <a:pt x="1085" y="778"/>
                  </a:lnTo>
                  <a:lnTo>
                    <a:pt x="1086" y="778"/>
                  </a:lnTo>
                  <a:lnTo>
                    <a:pt x="1086" y="778"/>
                  </a:lnTo>
                  <a:lnTo>
                    <a:pt x="1086" y="778"/>
                  </a:lnTo>
                  <a:lnTo>
                    <a:pt x="1086" y="778"/>
                  </a:lnTo>
                  <a:lnTo>
                    <a:pt x="1086" y="778"/>
                  </a:lnTo>
                  <a:lnTo>
                    <a:pt x="1086" y="778"/>
                  </a:lnTo>
                  <a:lnTo>
                    <a:pt x="1086" y="778"/>
                  </a:lnTo>
                  <a:lnTo>
                    <a:pt x="1087" y="778"/>
                  </a:lnTo>
                  <a:lnTo>
                    <a:pt x="1087" y="778"/>
                  </a:lnTo>
                  <a:lnTo>
                    <a:pt x="1087" y="778"/>
                  </a:lnTo>
                  <a:lnTo>
                    <a:pt x="1087" y="778"/>
                  </a:lnTo>
                  <a:lnTo>
                    <a:pt x="1087" y="775"/>
                  </a:lnTo>
                  <a:lnTo>
                    <a:pt x="1087" y="775"/>
                  </a:lnTo>
                  <a:lnTo>
                    <a:pt x="1086" y="775"/>
                  </a:lnTo>
                  <a:lnTo>
                    <a:pt x="1086" y="775"/>
                  </a:lnTo>
                  <a:lnTo>
                    <a:pt x="1086" y="775"/>
                  </a:lnTo>
                  <a:lnTo>
                    <a:pt x="1086" y="775"/>
                  </a:lnTo>
                  <a:lnTo>
                    <a:pt x="1086" y="775"/>
                  </a:lnTo>
                  <a:lnTo>
                    <a:pt x="1086" y="775"/>
                  </a:lnTo>
                  <a:lnTo>
                    <a:pt x="1085" y="775"/>
                  </a:lnTo>
                  <a:lnTo>
                    <a:pt x="1085" y="775"/>
                  </a:lnTo>
                  <a:lnTo>
                    <a:pt x="1085" y="776"/>
                  </a:lnTo>
                  <a:lnTo>
                    <a:pt x="1085" y="776"/>
                  </a:lnTo>
                  <a:lnTo>
                    <a:pt x="1085" y="776"/>
                  </a:lnTo>
                  <a:lnTo>
                    <a:pt x="1085" y="776"/>
                  </a:lnTo>
                  <a:lnTo>
                    <a:pt x="1085" y="776"/>
                  </a:lnTo>
                  <a:lnTo>
                    <a:pt x="1084" y="776"/>
                  </a:lnTo>
                  <a:lnTo>
                    <a:pt x="1084" y="776"/>
                  </a:lnTo>
                  <a:lnTo>
                    <a:pt x="1084" y="776"/>
                  </a:lnTo>
                  <a:lnTo>
                    <a:pt x="1084" y="776"/>
                  </a:lnTo>
                  <a:lnTo>
                    <a:pt x="1084" y="776"/>
                  </a:lnTo>
                  <a:lnTo>
                    <a:pt x="1084" y="776"/>
                  </a:lnTo>
                  <a:lnTo>
                    <a:pt x="1084" y="776"/>
                  </a:lnTo>
                  <a:lnTo>
                    <a:pt x="1083" y="776"/>
                  </a:lnTo>
                  <a:lnTo>
                    <a:pt x="1083" y="776"/>
                  </a:lnTo>
                  <a:lnTo>
                    <a:pt x="1083" y="776"/>
                  </a:lnTo>
                  <a:lnTo>
                    <a:pt x="1083" y="776"/>
                  </a:lnTo>
                  <a:lnTo>
                    <a:pt x="1083" y="776"/>
                  </a:lnTo>
                  <a:lnTo>
                    <a:pt x="1083" y="776"/>
                  </a:lnTo>
                  <a:lnTo>
                    <a:pt x="1083" y="776"/>
                  </a:lnTo>
                  <a:lnTo>
                    <a:pt x="1082" y="776"/>
                  </a:lnTo>
                  <a:lnTo>
                    <a:pt x="1082" y="776"/>
                  </a:lnTo>
                  <a:lnTo>
                    <a:pt x="1082" y="776"/>
                  </a:lnTo>
                  <a:lnTo>
                    <a:pt x="1082" y="776"/>
                  </a:lnTo>
                  <a:lnTo>
                    <a:pt x="1082" y="777"/>
                  </a:lnTo>
                  <a:lnTo>
                    <a:pt x="1082" y="777"/>
                  </a:lnTo>
                  <a:lnTo>
                    <a:pt x="1082" y="777"/>
                  </a:lnTo>
                  <a:lnTo>
                    <a:pt x="1081" y="777"/>
                  </a:lnTo>
                  <a:lnTo>
                    <a:pt x="1081" y="777"/>
                  </a:lnTo>
                  <a:lnTo>
                    <a:pt x="1081" y="777"/>
                  </a:lnTo>
                  <a:lnTo>
                    <a:pt x="1081" y="777"/>
                  </a:lnTo>
                  <a:lnTo>
                    <a:pt x="1081" y="777"/>
                  </a:lnTo>
                  <a:lnTo>
                    <a:pt x="1081" y="777"/>
                  </a:lnTo>
                  <a:lnTo>
                    <a:pt x="1081" y="777"/>
                  </a:lnTo>
                  <a:lnTo>
                    <a:pt x="1080" y="777"/>
                  </a:lnTo>
                  <a:lnTo>
                    <a:pt x="1080" y="777"/>
                  </a:lnTo>
                  <a:lnTo>
                    <a:pt x="1080" y="777"/>
                  </a:lnTo>
                  <a:lnTo>
                    <a:pt x="1080" y="777"/>
                  </a:lnTo>
                  <a:lnTo>
                    <a:pt x="1080" y="777"/>
                  </a:lnTo>
                  <a:lnTo>
                    <a:pt x="1080" y="777"/>
                  </a:lnTo>
                  <a:lnTo>
                    <a:pt x="1080" y="777"/>
                  </a:lnTo>
                  <a:lnTo>
                    <a:pt x="1079" y="777"/>
                  </a:lnTo>
                  <a:lnTo>
                    <a:pt x="1079" y="777"/>
                  </a:lnTo>
                  <a:lnTo>
                    <a:pt x="1079" y="777"/>
                  </a:lnTo>
                  <a:lnTo>
                    <a:pt x="1079" y="777"/>
                  </a:lnTo>
                  <a:lnTo>
                    <a:pt x="1079" y="777"/>
                  </a:lnTo>
                  <a:lnTo>
                    <a:pt x="1079" y="777"/>
                  </a:lnTo>
                  <a:lnTo>
                    <a:pt x="1079" y="777"/>
                  </a:lnTo>
                  <a:lnTo>
                    <a:pt x="1078" y="777"/>
                  </a:lnTo>
                  <a:lnTo>
                    <a:pt x="1078" y="777"/>
                  </a:lnTo>
                  <a:lnTo>
                    <a:pt x="1078" y="777"/>
                  </a:lnTo>
                  <a:lnTo>
                    <a:pt x="1078" y="778"/>
                  </a:lnTo>
                  <a:lnTo>
                    <a:pt x="1078" y="778"/>
                  </a:lnTo>
                  <a:lnTo>
                    <a:pt x="1078" y="778"/>
                  </a:lnTo>
                  <a:lnTo>
                    <a:pt x="1077" y="778"/>
                  </a:lnTo>
                  <a:lnTo>
                    <a:pt x="1077" y="778"/>
                  </a:lnTo>
                  <a:lnTo>
                    <a:pt x="1077" y="778"/>
                  </a:lnTo>
                  <a:lnTo>
                    <a:pt x="1077" y="778"/>
                  </a:lnTo>
                  <a:lnTo>
                    <a:pt x="1077" y="778"/>
                  </a:lnTo>
                  <a:lnTo>
                    <a:pt x="1077" y="778"/>
                  </a:lnTo>
                  <a:lnTo>
                    <a:pt x="1077" y="778"/>
                  </a:lnTo>
                  <a:lnTo>
                    <a:pt x="1076" y="778"/>
                  </a:lnTo>
                  <a:lnTo>
                    <a:pt x="1076" y="778"/>
                  </a:lnTo>
                  <a:lnTo>
                    <a:pt x="1076" y="778"/>
                  </a:lnTo>
                  <a:lnTo>
                    <a:pt x="1076" y="778"/>
                  </a:lnTo>
                  <a:lnTo>
                    <a:pt x="1076" y="778"/>
                  </a:lnTo>
                  <a:lnTo>
                    <a:pt x="1076" y="778"/>
                  </a:lnTo>
                  <a:lnTo>
                    <a:pt x="1076" y="778"/>
                  </a:lnTo>
                  <a:lnTo>
                    <a:pt x="1075" y="778"/>
                  </a:lnTo>
                  <a:lnTo>
                    <a:pt x="1075" y="778"/>
                  </a:lnTo>
                  <a:lnTo>
                    <a:pt x="1075" y="778"/>
                  </a:lnTo>
                  <a:lnTo>
                    <a:pt x="1075" y="778"/>
                  </a:lnTo>
                  <a:lnTo>
                    <a:pt x="1075" y="778"/>
                  </a:lnTo>
                  <a:lnTo>
                    <a:pt x="1075" y="778"/>
                  </a:lnTo>
                  <a:lnTo>
                    <a:pt x="1075" y="779"/>
                  </a:lnTo>
                  <a:lnTo>
                    <a:pt x="1074" y="779"/>
                  </a:lnTo>
                  <a:lnTo>
                    <a:pt x="1074" y="779"/>
                  </a:lnTo>
                  <a:lnTo>
                    <a:pt x="1074" y="779"/>
                  </a:lnTo>
                  <a:lnTo>
                    <a:pt x="1074" y="779"/>
                  </a:lnTo>
                  <a:lnTo>
                    <a:pt x="1074" y="779"/>
                  </a:lnTo>
                  <a:lnTo>
                    <a:pt x="1074" y="779"/>
                  </a:lnTo>
                  <a:lnTo>
                    <a:pt x="1074" y="779"/>
                  </a:lnTo>
                  <a:lnTo>
                    <a:pt x="1074" y="781"/>
                  </a:lnTo>
                  <a:close/>
                  <a:moveTo>
                    <a:pt x="1095" y="775"/>
                  </a:moveTo>
                  <a:lnTo>
                    <a:pt x="1095" y="775"/>
                  </a:lnTo>
                  <a:lnTo>
                    <a:pt x="1095" y="775"/>
                  </a:lnTo>
                  <a:lnTo>
                    <a:pt x="1095" y="775"/>
                  </a:lnTo>
                  <a:lnTo>
                    <a:pt x="1096" y="775"/>
                  </a:lnTo>
                  <a:lnTo>
                    <a:pt x="1096" y="775"/>
                  </a:lnTo>
                  <a:lnTo>
                    <a:pt x="1096" y="775"/>
                  </a:lnTo>
                  <a:lnTo>
                    <a:pt x="1096" y="775"/>
                  </a:lnTo>
                  <a:lnTo>
                    <a:pt x="1096" y="775"/>
                  </a:lnTo>
                  <a:lnTo>
                    <a:pt x="1096" y="775"/>
                  </a:lnTo>
                  <a:lnTo>
                    <a:pt x="1096" y="775"/>
                  </a:lnTo>
                  <a:lnTo>
                    <a:pt x="1097" y="775"/>
                  </a:lnTo>
                  <a:lnTo>
                    <a:pt x="1097" y="775"/>
                  </a:lnTo>
                  <a:lnTo>
                    <a:pt x="1097" y="775"/>
                  </a:lnTo>
                  <a:lnTo>
                    <a:pt x="1097" y="775"/>
                  </a:lnTo>
                  <a:lnTo>
                    <a:pt x="1097" y="775"/>
                  </a:lnTo>
                  <a:lnTo>
                    <a:pt x="1097" y="775"/>
                  </a:lnTo>
                  <a:lnTo>
                    <a:pt x="1097" y="775"/>
                  </a:lnTo>
                  <a:lnTo>
                    <a:pt x="1098" y="775"/>
                  </a:lnTo>
                  <a:lnTo>
                    <a:pt x="1098" y="775"/>
                  </a:lnTo>
                  <a:lnTo>
                    <a:pt x="1098" y="775"/>
                  </a:lnTo>
                  <a:lnTo>
                    <a:pt x="1098" y="775"/>
                  </a:lnTo>
                  <a:lnTo>
                    <a:pt x="1098" y="775"/>
                  </a:lnTo>
                  <a:lnTo>
                    <a:pt x="1098" y="775"/>
                  </a:lnTo>
                  <a:lnTo>
                    <a:pt x="1098" y="774"/>
                  </a:lnTo>
                  <a:lnTo>
                    <a:pt x="1099" y="774"/>
                  </a:lnTo>
                  <a:lnTo>
                    <a:pt x="1099" y="774"/>
                  </a:lnTo>
                  <a:lnTo>
                    <a:pt x="1099" y="774"/>
                  </a:lnTo>
                  <a:lnTo>
                    <a:pt x="1099" y="774"/>
                  </a:lnTo>
                  <a:lnTo>
                    <a:pt x="1099" y="774"/>
                  </a:lnTo>
                  <a:lnTo>
                    <a:pt x="1099" y="774"/>
                  </a:lnTo>
                  <a:lnTo>
                    <a:pt x="1099" y="774"/>
                  </a:lnTo>
                  <a:lnTo>
                    <a:pt x="1100" y="774"/>
                  </a:lnTo>
                  <a:lnTo>
                    <a:pt x="1100" y="774"/>
                  </a:lnTo>
                  <a:lnTo>
                    <a:pt x="1100" y="774"/>
                  </a:lnTo>
                  <a:lnTo>
                    <a:pt x="1100" y="774"/>
                  </a:lnTo>
                  <a:lnTo>
                    <a:pt x="1100" y="774"/>
                  </a:lnTo>
                  <a:lnTo>
                    <a:pt x="1100" y="774"/>
                  </a:lnTo>
                  <a:lnTo>
                    <a:pt x="1101" y="774"/>
                  </a:lnTo>
                  <a:lnTo>
                    <a:pt x="1101" y="774"/>
                  </a:lnTo>
                  <a:lnTo>
                    <a:pt x="1101" y="774"/>
                  </a:lnTo>
                  <a:lnTo>
                    <a:pt x="1101" y="774"/>
                  </a:lnTo>
                  <a:lnTo>
                    <a:pt x="1101" y="774"/>
                  </a:lnTo>
                  <a:lnTo>
                    <a:pt x="1101" y="774"/>
                  </a:lnTo>
                  <a:lnTo>
                    <a:pt x="1101" y="774"/>
                  </a:lnTo>
                  <a:lnTo>
                    <a:pt x="1102" y="774"/>
                  </a:lnTo>
                  <a:lnTo>
                    <a:pt x="1102" y="774"/>
                  </a:lnTo>
                  <a:lnTo>
                    <a:pt x="1102" y="774"/>
                  </a:lnTo>
                  <a:lnTo>
                    <a:pt x="1102" y="773"/>
                  </a:lnTo>
                  <a:lnTo>
                    <a:pt x="1102" y="773"/>
                  </a:lnTo>
                  <a:lnTo>
                    <a:pt x="1102" y="773"/>
                  </a:lnTo>
                  <a:lnTo>
                    <a:pt x="1102" y="773"/>
                  </a:lnTo>
                  <a:lnTo>
                    <a:pt x="1103" y="773"/>
                  </a:lnTo>
                  <a:lnTo>
                    <a:pt x="1103" y="773"/>
                  </a:lnTo>
                  <a:lnTo>
                    <a:pt x="1103" y="773"/>
                  </a:lnTo>
                  <a:lnTo>
                    <a:pt x="1103" y="773"/>
                  </a:lnTo>
                  <a:lnTo>
                    <a:pt x="1103" y="773"/>
                  </a:lnTo>
                  <a:lnTo>
                    <a:pt x="1103" y="773"/>
                  </a:lnTo>
                  <a:lnTo>
                    <a:pt x="1103" y="773"/>
                  </a:lnTo>
                  <a:lnTo>
                    <a:pt x="1104" y="773"/>
                  </a:lnTo>
                  <a:lnTo>
                    <a:pt x="1104" y="773"/>
                  </a:lnTo>
                  <a:lnTo>
                    <a:pt x="1104" y="773"/>
                  </a:lnTo>
                  <a:lnTo>
                    <a:pt x="1104" y="773"/>
                  </a:lnTo>
                  <a:lnTo>
                    <a:pt x="1104" y="773"/>
                  </a:lnTo>
                  <a:lnTo>
                    <a:pt x="1104" y="773"/>
                  </a:lnTo>
                  <a:lnTo>
                    <a:pt x="1104" y="773"/>
                  </a:lnTo>
                  <a:lnTo>
                    <a:pt x="1105" y="773"/>
                  </a:lnTo>
                  <a:lnTo>
                    <a:pt x="1105" y="773"/>
                  </a:lnTo>
                  <a:lnTo>
                    <a:pt x="1105" y="773"/>
                  </a:lnTo>
                  <a:lnTo>
                    <a:pt x="1105" y="773"/>
                  </a:lnTo>
                  <a:lnTo>
                    <a:pt x="1105" y="773"/>
                  </a:lnTo>
                  <a:lnTo>
                    <a:pt x="1105" y="773"/>
                  </a:lnTo>
                  <a:lnTo>
                    <a:pt x="1106" y="773"/>
                  </a:lnTo>
                  <a:lnTo>
                    <a:pt x="1106" y="773"/>
                  </a:lnTo>
                  <a:lnTo>
                    <a:pt x="1106" y="772"/>
                  </a:lnTo>
                  <a:lnTo>
                    <a:pt x="1106" y="772"/>
                  </a:lnTo>
                  <a:lnTo>
                    <a:pt x="1106" y="772"/>
                  </a:lnTo>
                  <a:lnTo>
                    <a:pt x="1106" y="772"/>
                  </a:lnTo>
                  <a:lnTo>
                    <a:pt x="1106" y="772"/>
                  </a:lnTo>
                  <a:lnTo>
                    <a:pt x="1107" y="772"/>
                  </a:lnTo>
                  <a:lnTo>
                    <a:pt x="1107" y="772"/>
                  </a:lnTo>
                  <a:lnTo>
                    <a:pt x="1107" y="772"/>
                  </a:lnTo>
                  <a:lnTo>
                    <a:pt x="1107" y="772"/>
                  </a:lnTo>
                  <a:lnTo>
                    <a:pt x="1107" y="772"/>
                  </a:lnTo>
                  <a:lnTo>
                    <a:pt x="1107" y="772"/>
                  </a:lnTo>
                  <a:lnTo>
                    <a:pt x="1107" y="772"/>
                  </a:lnTo>
                  <a:lnTo>
                    <a:pt x="1108" y="772"/>
                  </a:lnTo>
                  <a:lnTo>
                    <a:pt x="1108" y="772"/>
                  </a:lnTo>
                  <a:lnTo>
                    <a:pt x="1108" y="772"/>
                  </a:lnTo>
                  <a:lnTo>
                    <a:pt x="1108" y="772"/>
                  </a:lnTo>
                  <a:lnTo>
                    <a:pt x="1108" y="772"/>
                  </a:lnTo>
                  <a:lnTo>
                    <a:pt x="1108" y="769"/>
                  </a:lnTo>
                  <a:lnTo>
                    <a:pt x="1108" y="769"/>
                  </a:lnTo>
                  <a:lnTo>
                    <a:pt x="1107" y="770"/>
                  </a:lnTo>
                  <a:lnTo>
                    <a:pt x="1107" y="770"/>
                  </a:lnTo>
                  <a:lnTo>
                    <a:pt x="1107" y="770"/>
                  </a:lnTo>
                  <a:lnTo>
                    <a:pt x="1107" y="770"/>
                  </a:lnTo>
                  <a:lnTo>
                    <a:pt x="1107" y="770"/>
                  </a:lnTo>
                  <a:lnTo>
                    <a:pt x="1107" y="770"/>
                  </a:lnTo>
                  <a:lnTo>
                    <a:pt x="1107" y="770"/>
                  </a:lnTo>
                  <a:lnTo>
                    <a:pt x="1106" y="770"/>
                  </a:lnTo>
                  <a:lnTo>
                    <a:pt x="1106" y="770"/>
                  </a:lnTo>
                  <a:lnTo>
                    <a:pt x="1106" y="770"/>
                  </a:lnTo>
                  <a:lnTo>
                    <a:pt x="1106" y="770"/>
                  </a:lnTo>
                  <a:lnTo>
                    <a:pt x="1106" y="770"/>
                  </a:lnTo>
                  <a:lnTo>
                    <a:pt x="1106" y="770"/>
                  </a:lnTo>
                  <a:lnTo>
                    <a:pt x="1106" y="770"/>
                  </a:lnTo>
                  <a:lnTo>
                    <a:pt x="1105" y="770"/>
                  </a:lnTo>
                  <a:lnTo>
                    <a:pt x="1105" y="770"/>
                  </a:lnTo>
                  <a:lnTo>
                    <a:pt x="1105" y="770"/>
                  </a:lnTo>
                  <a:lnTo>
                    <a:pt x="1105" y="770"/>
                  </a:lnTo>
                  <a:lnTo>
                    <a:pt x="1105" y="770"/>
                  </a:lnTo>
                  <a:lnTo>
                    <a:pt x="1105" y="770"/>
                  </a:lnTo>
                  <a:lnTo>
                    <a:pt x="1105" y="770"/>
                  </a:lnTo>
                  <a:lnTo>
                    <a:pt x="1104" y="770"/>
                  </a:lnTo>
                  <a:lnTo>
                    <a:pt x="1104" y="770"/>
                  </a:lnTo>
                  <a:lnTo>
                    <a:pt x="1104" y="770"/>
                  </a:lnTo>
                  <a:lnTo>
                    <a:pt x="1104" y="770"/>
                  </a:lnTo>
                  <a:lnTo>
                    <a:pt x="1104" y="770"/>
                  </a:lnTo>
                  <a:lnTo>
                    <a:pt x="1104" y="771"/>
                  </a:lnTo>
                  <a:lnTo>
                    <a:pt x="1103" y="771"/>
                  </a:lnTo>
                  <a:lnTo>
                    <a:pt x="1103" y="771"/>
                  </a:lnTo>
                  <a:lnTo>
                    <a:pt x="1103" y="771"/>
                  </a:lnTo>
                  <a:lnTo>
                    <a:pt x="1103" y="771"/>
                  </a:lnTo>
                  <a:lnTo>
                    <a:pt x="1103" y="771"/>
                  </a:lnTo>
                  <a:lnTo>
                    <a:pt x="1103" y="771"/>
                  </a:lnTo>
                  <a:lnTo>
                    <a:pt x="1103" y="771"/>
                  </a:lnTo>
                  <a:lnTo>
                    <a:pt x="1102" y="771"/>
                  </a:lnTo>
                  <a:lnTo>
                    <a:pt x="1102" y="771"/>
                  </a:lnTo>
                  <a:lnTo>
                    <a:pt x="1102" y="771"/>
                  </a:lnTo>
                  <a:lnTo>
                    <a:pt x="1102" y="771"/>
                  </a:lnTo>
                  <a:lnTo>
                    <a:pt x="1102" y="771"/>
                  </a:lnTo>
                  <a:lnTo>
                    <a:pt x="1102" y="771"/>
                  </a:lnTo>
                  <a:lnTo>
                    <a:pt x="1102" y="771"/>
                  </a:lnTo>
                  <a:lnTo>
                    <a:pt x="1101" y="771"/>
                  </a:lnTo>
                  <a:lnTo>
                    <a:pt x="1101" y="771"/>
                  </a:lnTo>
                  <a:lnTo>
                    <a:pt x="1101" y="771"/>
                  </a:lnTo>
                  <a:lnTo>
                    <a:pt x="1101" y="771"/>
                  </a:lnTo>
                  <a:lnTo>
                    <a:pt x="1101" y="771"/>
                  </a:lnTo>
                  <a:lnTo>
                    <a:pt x="1101" y="771"/>
                  </a:lnTo>
                  <a:lnTo>
                    <a:pt x="1101" y="771"/>
                  </a:lnTo>
                  <a:lnTo>
                    <a:pt x="1100" y="771"/>
                  </a:lnTo>
                  <a:lnTo>
                    <a:pt x="1100" y="771"/>
                  </a:lnTo>
                  <a:lnTo>
                    <a:pt x="1100" y="771"/>
                  </a:lnTo>
                  <a:lnTo>
                    <a:pt x="1100" y="771"/>
                  </a:lnTo>
                  <a:lnTo>
                    <a:pt x="1100" y="771"/>
                  </a:lnTo>
                  <a:lnTo>
                    <a:pt x="1100" y="772"/>
                  </a:lnTo>
                  <a:lnTo>
                    <a:pt x="1100" y="772"/>
                  </a:lnTo>
                  <a:lnTo>
                    <a:pt x="1099" y="772"/>
                  </a:lnTo>
                  <a:lnTo>
                    <a:pt x="1099" y="772"/>
                  </a:lnTo>
                  <a:lnTo>
                    <a:pt x="1099" y="772"/>
                  </a:lnTo>
                  <a:lnTo>
                    <a:pt x="1099" y="772"/>
                  </a:lnTo>
                  <a:lnTo>
                    <a:pt x="1099" y="772"/>
                  </a:lnTo>
                  <a:lnTo>
                    <a:pt x="1099" y="772"/>
                  </a:lnTo>
                  <a:lnTo>
                    <a:pt x="1099" y="772"/>
                  </a:lnTo>
                  <a:lnTo>
                    <a:pt x="1098" y="772"/>
                  </a:lnTo>
                  <a:lnTo>
                    <a:pt x="1098" y="772"/>
                  </a:lnTo>
                  <a:lnTo>
                    <a:pt x="1098" y="772"/>
                  </a:lnTo>
                  <a:lnTo>
                    <a:pt x="1098" y="772"/>
                  </a:lnTo>
                  <a:lnTo>
                    <a:pt x="1098" y="772"/>
                  </a:lnTo>
                  <a:lnTo>
                    <a:pt x="1098" y="772"/>
                  </a:lnTo>
                  <a:lnTo>
                    <a:pt x="1098" y="772"/>
                  </a:lnTo>
                  <a:lnTo>
                    <a:pt x="1097" y="772"/>
                  </a:lnTo>
                  <a:lnTo>
                    <a:pt x="1097" y="772"/>
                  </a:lnTo>
                  <a:lnTo>
                    <a:pt x="1097" y="772"/>
                  </a:lnTo>
                  <a:lnTo>
                    <a:pt x="1097" y="772"/>
                  </a:lnTo>
                  <a:lnTo>
                    <a:pt x="1097" y="772"/>
                  </a:lnTo>
                  <a:lnTo>
                    <a:pt x="1097" y="772"/>
                  </a:lnTo>
                  <a:lnTo>
                    <a:pt x="1097" y="772"/>
                  </a:lnTo>
                  <a:lnTo>
                    <a:pt x="1096" y="773"/>
                  </a:lnTo>
                  <a:lnTo>
                    <a:pt x="1096" y="773"/>
                  </a:lnTo>
                  <a:lnTo>
                    <a:pt x="1096" y="773"/>
                  </a:lnTo>
                  <a:lnTo>
                    <a:pt x="1096" y="773"/>
                  </a:lnTo>
                  <a:lnTo>
                    <a:pt x="1096" y="773"/>
                  </a:lnTo>
                  <a:lnTo>
                    <a:pt x="1096" y="773"/>
                  </a:lnTo>
                  <a:lnTo>
                    <a:pt x="1096" y="773"/>
                  </a:lnTo>
                  <a:lnTo>
                    <a:pt x="1095" y="773"/>
                  </a:lnTo>
                  <a:lnTo>
                    <a:pt x="1095" y="773"/>
                  </a:lnTo>
                  <a:lnTo>
                    <a:pt x="1095" y="773"/>
                  </a:lnTo>
                  <a:lnTo>
                    <a:pt x="1095" y="773"/>
                  </a:lnTo>
                  <a:lnTo>
                    <a:pt x="1095" y="773"/>
                  </a:lnTo>
                  <a:lnTo>
                    <a:pt x="1095" y="773"/>
                  </a:lnTo>
                  <a:lnTo>
                    <a:pt x="1095" y="775"/>
                  </a:lnTo>
                  <a:close/>
                  <a:moveTo>
                    <a:pt x="1116" y="770"/>
                  </a:moveTo>
                  <a:lnTo>
                    <a:pt x="1116" y="770"/>
                  </a:lnTo>
                  <a:lnTo>
                    <a:pt x="1116" y="770"/>
                  </a:lnTo>
                  <a:lnTo>
                    <a:pt x="1116" y="770"/>
                  </a:lnTo>
                  <a:lnTo>
                    <a:pt x="1117" y="770"/>
                  </a:lnTo>
                  <a:lnTo>
                    <a:pt x="1117" y="770"/>
                  </a:lnTo>
                  <a:lnTo>
                    <a:pt x="1117" y="770"/>
                  </a:lnTo>
                  <a:lnTo>
                    <a:pt x="1117" y="769"/>
                  </a:lnTo>
                  <a:lnTo>
                    <a:pt x="1117" y="769"/>
                  </a:lnTo>
                  <a:lnTo>
                    <a:pt x="1117" y="769"/>
                  </a:lnTo>
                  <a:lnTo>
                    <a:pt x="1117" y="769"/>
                  </a:lnTo>
                  <a:lnTo>
                    <a:pt x="1118" y="769"/>
                  </a:lnTo>
                  <a:lnTo>
                    <a:pt x="1118" y="769"/>
                  </a:lnTo>
                  <a:lnTo>
                    <a:pt x="1118" y="769"/>
                  </a:lnTo>
                  <a:lnTo>
                    <a:pt x="1118" y="769"/>
                  </a:lnTo>
                  <a:lnTo>
                    <a:pt x="1118" y="769"/>
                  </a:lnTo>
                  <a:lnTo>
                    <a:pt x="1118" y="769"/>
                  </a:lnTo>
                  <a:lnTo>
                    <a:pt x="1118" y="769"/>
                  </a:lnTo>
                  <a:lnTo>
                    <a:pt x="1119" y="769"/>
                  </a:lnTo>
                  <a:lnTo>
                    <a:pt x="1119" y="769"/>
                  </a:lnTo>
                  <a:lnTo>
                    <a:pt x="1119" y="769"/>
                  </a:lnTo>
                  <a:lnTo>
                    <a:pt x="1119" y="769"/>
                  </a:lnTo>
                  <a:lnTo>
                    <a:pt x="1119" y="769"/>
                  </a:lnTo>
                  <a:lnTo>
                    <a:pt x="1119" y="769"/>
                  </a:lnTo>
                  <a:lnTo>
                    <a:pt x="1119" y="769"/>
                  </a:lnTo>
                  <a:lnTo>
                    <a:pt x="1120" y="769"/>
                  </a:lnTo>
                  <a:lnTo>
                    <a:pt x="1120" y="769"/>
                  </a:lnTo>
                  <a:lnTo>
                    <a:pt x="1120" y="769"/>
                  </a:lnTo>
                  <a:lnTo>
                    <a:pt x="1120" y="769"/>
                  </a:lnTo>
                  <a:lnTo>
                    <a:pt x="1120" y="769"/>
                  </a:lnTo>
                  <a:lnTo>
                    <a:pt x="1120" y="768"/>
                  </a:lnTo>
                  <a:lnTo>
                    <a:pt x="1120" y="768"/>
                  </a:lnTo>
                  <a:lnTo>
                    <a:pt x="1121" y="768"/>
                  </a:lnTo>
                  <a:lnTo>
                    <a:pt x="1121" y="768"/>
                  </a:lnTo>
                  <a:lnTo>
                    <a:pt x="1121" y="768"/>
                  </a:lnTo>
                  <a:lnTo>
                    <a:pt x="1121" y="768"/>
                  </a:lnTo>
                  <a:lnTo>
                    <a:pt x="1121" y="768"/>
                  </a:lnTo>
                  <a:lnTo>
                    <a:pt x="1121" y="768"/>
                  </a:lnTo>
                  <a:lnTo>
                    <a:pt x="1121" y="768"/>
                  </a:lnTo>
                  <a:lnTo>
                    <a:pt x="1122" y="768"/>
                  </a:lnTo>
                  <a:lnTo>
                    <a:pt x="1122" y="768"/>
                  </a:lnTo>
                  <a:lnTo>
                    <a:pt x="1122" y="768"/>
                  </a:lnTo>
                  <a:lnTo>
                    <a:pt x="1122" y="768"/>
                  </a:lnTo>
                  <a:lnTo>
                    <a:pt x="1122" y="768"/>
                  </a:lnTo>
                  <a:lnTo>
                    <a:pt x="1122" y="768"/>
                  </a:lnTo>
                  <a:lnTo>
                    <a:pt x="1122" y="768"/>
                  </a:lnTo>
                  <a:lnTo>
                    <a:pt x="1123" y="768"/>
                  </a:lnTo>
                  <a:lnTo>
                    <a:pt x="1123" y="768"/>
                  </a:lnTo>
                  <a:lnTo>
                    <a:pt x="1123" y="768"/>
                  </a:lnTo>
                  <a:lnTo>
                    <a:pt x="1123" y="768"/>
                  </a:lnTo>
                  <a:lnTo>
                    <a:pt x="1123" y="768"/>
                  </a:lnTo>
                  <a:lnTo>
                    <a:pt x="1123" y="768"/>
                  </a:lnTo>
                  <a:lnTo>
                    <a:pt x="1123" y="768"/>
                  </a:lnTo>
                  <a:lnTo>
                    <a:pt x="1124" y="768"/>
                  </a:lnTo>
                  <a:lnTo>
                    <a:pt x="1124" y="768"/>
                  </a:lnTo>
                  <a:lnTo>
                    <a:pt x="1124" y="768"/>
                  </a:lnTo>
                  <a:lnTo>
                    <a:pt x="1124" y="768"/>
                  </a:lnTo>
                  <a:lnTo>
                    <a:pt x="1125" y="766"/>
                  </a:lnTo>
                  <a:lnTo>
                    <a:pt x="1125" y="759"/>
                  </a:lnTo>
                  <a:lnTo>
                    <a:pt x="1123" y="759"/>
                  </a:lnTo>
                  <a:lnTo>
                    <a:pt x="1123" y="766"/>
                  </a:lnTo>
                  <a:lnTo>
                    <a:pt x="1124" y="766"/>
                  </a:lnTo>
                  <a:lnTo>
                    <a:pt x="1124" y="765"/>
                  </a:lnTo>
                  <a:lnTo>
                    <a:pt x="1124" y="765"/>
                  </a:lnTo>
                  <a:lnTo>
                    <a:pt x="1123" y="765"/>
                  </a:lnTo>
                  <a:lnTo>
                    <a:pt x="1123" y="765"/>
                  </a:lnTo>
                  <a:lnTo>
                    <a:pt x="1123" y="765"/>
                  </a:lnTo>
                  <a:lnTo>
                    <a:pt x="1123" y="765"/>
                  </a:lnTo>
                  <a:lnTo>
                    <a:pt x="1123" y="765"/>
                  </a:lnTo>
                  <a:lnTo>
                    <a:pt x="1123" y="765"/>
                  </a:lnTo>
                  <a:lnTo>
                    <a:pt x="1123" y="765"/>
                  </a:lnTo>
                  <a:lnTo>
                    <a:pt x="1122" y="765"/>
                  </a:lnTo>
                  <a:lnTo>
                    <a:pt x="1122" y="765"/>
                  </a:lnTo>
                  <a:lnTo>
                    <a:pt x="1122" y="765"/>
                  </a:lnTo>
                  <a:lnTo>
                    <a:pt x="1122" y="766"/>
                  </a:lnTo>
                  <a:lnTo>
                    <a:pt x="1122" y="766"/>
                  </a:lnTo>
                  <a:lnTo>
                    <a:pt x="1122" y="766"/>
                  </a:lnTo>
                  <a:lnTo>
                    <a:pt x="1122" y="766"/>
                  </a:lnTo>
                  <a:lnTo>
                    <a:pt x="1121" y="766"/>
                  </a:lnTo>
                  <a:lnTo>
                    <a:pt x="1121" y="766"/>
                  </a:lnTo>
                  <a:lnTo>
                    <a:pt x="1121" y="766"/>
                  </a:lnTo>
                  <a:lnTo>
                    <a:pt x="1121" y="766"/>
                  </a:lnTo>
                  <a:lnTo>
                    <a:pt x="1121" y="766"/>
                  </a:lnTo>
                  <a:lnTo>
                    <a:pt x="1121" y="766"/>
                  </a:lnTo>
                  <a:lnTo>
                    <a:pt x="1121" y="766"/>
                  </a:lnTo>
                  <a:lnTo>
                    <a:pt x="1120" y="766"/>
                  </a:lnTo>
                  <a:lnTo>
                    <a:pt x="1120" y="766"/>
                  </a:lnTo>
                  <a:lnTo>
                    <a:pt x="1120" y="766"/>
                  </a:lnTo>
                  <a:lnTo>
                    <a:pt x="1120" y="766"/>
                  </a:lnTo>
                  <a:lnTo>
                    <a:pt x="1120" y="766"/>
                  </a:lnTo>
                  <a:lnTo>
                    <a:pt x="1120" y="766"/>
                  </a:lnTo>
                  <a:lnTo>
                    <a:pt x="1120" y="766"/>
                  </a:lnTo>
                  <a:lnTo>
                    <a:pt x="1119" y="766"/>
                  </a:lnTo>
                  <a:lnTo>
                    <a:pt x="1119" y="766"/>
                  </a:lnTo>
                  <a:lnTo>
                    <a:pt x="1119" y="766"/>
                  </a:lnTo>
                  <a:lnTo>
                    <a:pt x="1119" y="766"/>
                  </a:lnTo>
                  <a:lnTo>
                    <a:pt x="1119" y="766"/>
                  </a:lnTo>
                  <a:lnTo>
                    <a:pt x="1119" y="766"/>
                  </a:lnTo>
                  <a:lnTo>
                    <a:pt x="1118" y="766"/>
                  </a:lnTo>
                  <a:lnTo>
                    <a:pt x="1118" y="766"/>
                  </a:lnTo>
                  <a:lnTo>
                    <a:pt x="1118" y="767"/>
                  </a:lnTo>
                  <a:lnTo>
                    <a:pt x="1118" y="767"/>
                  </a:lnTo>
                  <a:lnTo>
                    <a:pt x="1118" y="767"/>
                  </a:lnTo>
                  <a:lnTo>
                    <a:pt x="1118" y="767"/>
                  </a:lnTo>
                  <a:lnTo>
                    <a:pt x="1118" y="767"/>
                  </a:lnTo>
                  <a:lnTo>
                    <a:pt x="1117" y="767"/>
                  </a:lnTo>
                  <a:lnTo>
                    <a:pt x="1117" y="767"/>
                  </a:lnTo>
                  <a:lnTo>
                    <a:pt x="1117" y="767"/>
                  </a:lnTo>
                  <a:lnTo>
                    <a:pt x="1117" y="767"/>
                  </a:lnTo>
                  <a:lnTo>
                    <a:pt x="1117" y="767"/>
                  </a:lnTo>
                  <a:lnTo>
                    <a:pt x="1117" y="767"/>
                  </a:lnTo>
                  <a:lnTo>
                    <a:pt x="1117" y="767"/>
                  </a:lnTo>
                  <a:lnTo>
                    <a:pt x="1116" y="767"/>
                  </a:lnTo>
                  <a:lnTo>
                    <a:pt x="1116" y="767"/>
                  </a:lnTo>
                  <a:lnTo>
                    <a:pt x="1116" y="767"/>
                  </a:lnTo>
                  <a:lnTo>
                    <a:pt x="1116" y="767"/>
                  </a:lnTo>
                  <a:lnTo>
                    <a:pt x="1116" y="767"/>
                  </a:lnTo>
                  <a:lnTo>
                    <a:pt x="1116" y="767"/>
                  </a:lnTo>
                  <a:lnTo>
                    <a:pt x="1116" y="767"/>
                  </a:lnTo>
                  <a:lnTo>
                    <a:pt x="1116" y="770"/>
                  </a:lnTo>
                  <a:close/>
                  <a:moveTo>
                    <a:pt x="1125" y="748"/>
                  </a:moveTo>
                  <a:lnTo>
                    <a:pt x="1125" y="729"/>
                  </a:lnTo>
                  <a:lnTo>
                    <a:pt x="1123" y="729"/>
                  </a:lnTo>
                  <a:lnTo>
                    <a:pt x="1123" y="748"/>
                  </a:lnTo>
                  <a:lnTo>
                    <a:pt x="1125" y="748"/>
                  </a:lnTo>
                  <a:close/>
                  <a:moveTo>
                    <a:pt x="1125" y="718"/>
                  </a:moveTo>
                  <a:lnTo>
                    <a:pt x="1125" y="699"/>
                  </a:lnTo>
                  <a:lnTo>
                    <a:pt x="1123" y="699"/>
                  </a:lnTo>
                  <a:lnTo>
                    <a:pt x="1123" y="718"/>
                  </a:lnTo>
                  <a:lnTo>
                    <a:pt x="1125" y="718"/>
                  </a:lnTo>
                  <a:close/>
                  <a:moveTo>
                    <a:pt x="1125" y="688"/>
                  </a:moveTo>
                  <a:lnTo>
                    <a:pt x="1125" y="669"/>
                  </a:lnTo>
                  <a:lnTo>
                    <a:pt x="1123" y="669"/>
                  </a:lnTo>
                  <a:lnTo>
                    <a:pt x="1123" y="688"/>
                  </a:lnTo>
                  <a:lnTo>
                    <a:pt x="1125" y="688"/>
                  </a:lnTo>
                  <a:close/>
                  <a:moveTo>
                    <a:pt x="1125" y="658"/>
                  </a:moveTo>
                  <a:lnTo>
                    <a:pt x="1125" y="639"/>
                  </a:lnTo>
                  <a:lnTo>
                    <a:pt x="1123" y="639"/>
                  </a:lnTo>
                  <a:lnTo>
                    <a:pt x="1123" y="658"/>
                  </a:lnTo>
                  <a:lnTo>
                    <a:pt x="1125" y="658"/>
                  </a:lnTo>
                  <a:close/>
                  <a:moveTo>
                    <a:pt x="1125" y="628"/>
                  </a:moveTo>
                  <a:lnTo>
                    <a:pt x="1125" y="609"/>
                  </a:lnTo>
                  <a:lnTo>
                    <a:pt x="1123" y="609"/>
                  </a:lnTo>
                  <a:lnTo>
                    <a:pt x="1123" y="628"/>
                  </a:lnTo>
                  <a:lnTo>
                    <a:pt x="1125" y="628"/>
                  </a:lnTo>
                  <a:close/>
                  <a:moveTo>
                    <a:pt x="1125" y="598"/>
                  </a:moveTo>
                  <a:lnTo>
                    <a:pt x="1125" y="579"/>
                  </a:lnTo>
                  <a:lnTo>
                    <a:pt x="1123" y="579"/>
                  </a:lnTo>
                  <a:lnTo>
                    <a:pt x="1123" y="598"/>
                  </a:lnTo>
                  <a:lnTo>
                    <a:pt x="1125" y="598"/>
                  </a:lnTo>
                  <a:close/>
                  <a:moveTo>
                    <a:pt x="1125" y="568"/>
                  </a:moveTo>
                  <a:lnTo>
                    <a:pt x="1125" y="549"/>
                  </a:lnTo>
                  <a:lnTo>
                    <a:pt x="1123" y="549"/>
                  </a:lnTo>
                  <a:lnTo>
                    <a:pt x="1123" y="568"/>
                  </a:lnTo>
                  <a:lnTo>
                    <a:pt x="1125" y="568"/>
                  </a:lnTo>
                  <a:close/>
                  <a:moveTo>
                    <a:pt x="1125" y="538"/>
                  </a:moveTo>
                  <a:lnTo>
                    <a:pt x="1125" y="519"/>
                  </a:lnTo>
                  <a:lnTo>
                    <a:pt x="1123" y="519"/>
                  </a:lnTo>
                  <a:lnTo>
                    <a:pt x="1123" y="538"/>
                  </a:lnTo>
                  <a:lnTo>
                    <a:pt x="1125" y="538"/>
                  </a:lnTo>
                  <a:close/>
                  <a:moveTo>
                    <a:pt x="1125" y="508"/>
                  </a:moveTo>
                  <a:lnTo>
                    <a:pt x="1125" y="489"/>
                  </a:lnTo>
                  <a:lnTo>
                    <a:pt x="1123" y="489"/>
                  </a:lnTo>
                  <a:lnTo>
                    <a:pt x="1123" y="508"/>
                  </a:lnTo>
                  <a:lnTo>
                    <a:pt x="1125" y="508"/>
                  </a:lnTo>
                  <a:close/>
                  <a:moveTo>
                    <a:pt x="1125" y="478"/>
                  </a:moveTo>
                  <a:lnTo>
                    <a:pt x="1125" y="459"/>
                  </a:lnTo>
                  <a:lnTo>
                    <a:pt x="1123" y="459"/>
                  </a:lnTo>
                  <a:lnTo>
                    <a:pt x="1123" y="478"/>
                  </a:lnTo>
                  <a:lnTo>
                    <a:pt x="1125" y="478"/>
                  </a:lnTo>
                  <a:close/>
                  <a:moveTo>
                    <a:pt x="1125" y="448"/>
                  </a:moveTo>
                  <a:lnTo>
                    <a:pt x="1125" y="429"/>
                  </a:lnTo>
                  <a:lnTo>
                    <a:pt x="1123" y="429"/>
                  </a:lnTo>
                  <a:lnTo>
                    <a:pt x="1123" y="448"/>
                  </a:lnTo>
                  <a:lnTo>
                    <a:pt x="1125" y="448"/>
                  </a:lnTo>
                  <a:close/>
                  <a:moveTo>
                    <a:pt x="1125" y="418"/>
                  </a:moveTo>
                  <a:lnTo>
                    <a:pt x="1125" y="399"/>
                  </a:lnTo>
                  <a:lnTo>
                    <a:pt x="1123" y="399"/>
                  </a:lnTo>
                  <a:lnTo>
                    <a:pt x="1123" y="418"/>
                  </a:lnTo>
                  <a:lnTo>
                    <a:pt x="1125" y="418"/>
                  </a:lnTo>
                  <a:close/>
                  <a:moveTo>
                    <a:pt x="1125" y="388"/>
                  </a:moveTo>
                  <a:lnTo>
                    <a:pt x="1125" y="369"/>
                  </a:lnTo>
                  <a:lnTo>
                    <a:pt x="1123" y="369"/>
                  </a:lnTo>
                  <a:lnTo>
                    <a:pt x="1123" y="388"/>
                  </a:lnTo>
                  <a:lnTo>
                    <a:pt x="1125" y="388"/>
                  </a:lnTo>
                  <a:close/>
                  <a:moveTo>
                    <a:pt x="1125" y="358"/>
                  </a:moveTo>
                  <a:lnTo>
                    <a:pt x="1125" y="339"/>
                  </a:lnTo>
                  <a:lnTo>
                    <a:pt x="1123" y="339"/>
                  </a:lnTo>
                  <a:lnTo>
                    <a:pt x="1123" y="358"/>
                  </a:lnTo>
                  <a:lnTo>
                    <a:pt x="1125" y="358"/>
                  </a:lnTo>
                  <a:close/>
                  <a:moveTo>
                    <a:pt x="1125" y="328"/>
                  </a:moveTo>
                  <a:lnTo>
                    <a:pt x="1125" y="309"/>
                  </a:lnTo>
                  <a:lnTo>
                    <a:pt x="1123" y="309"/>
                  </a:lnTo>
                  <a:lnTo>
                    <a:pt x="1123" y="328"/>
                  </a:lnTo>
                  <a:lnTo>
                    <a:pt x="1125" y="328"/>
                  </a:lnTo>
                  <a:close/>
                  <a:moveTo>
                    <a:pt x="1125" y="298"/>
                  </a:moveTo>
                  <a:lnTo>
                    <a:pt x="1125" y="279"/>
                  </a:lnTo>
                  <a:lnTo>
                    <a:pt x="1123" y="279"/>
                  </a:lnTo>
                  <a:lnTo>
                    <a:pt x="1123" y="298"/>
                  </a:lnTo>
                  <a:lnTo>
                    <a:pt x="1125" y="298"/>
                  </a:lnTo>
                  <a:close/>
                  <a:moveTo>
                    <a:pt x="1125" y="268"/>
                  </a:moveTo>
                  <a:lnTo>
                    <a:pt x="1125" y="249"/>
                  </a:lnTo>
                  <a:lnTo>
                    <a:pt x="1123" y="249"/>
                  </a:lnTo>
                  <a:lnTo>
                    <a:pt x="1123" y="268"/>
                  </a:lnTo>
                  <a:lnTo>
                    <a:pt x="1125" y="268"/>
                  </a:lnTo>
                  <a:close/>
                  <a:moveTo>
                    <a:pt x="1125" y="240"/>
                  </a:moveTo>
                  <a:lnTo>
                    <a:pt x="1125" y="240"/>
                  </a:lnTo>
                  <a:lnTo>
                    <a:pt x="1125" y="240"/>
                  </a:lnTo>
                  <a:lnTo>
                    <a:pt x="1126" y="240"/>
                  </a:lnTo>
                  <a:lnTo>
                    <a:pt x="1126" y="240"/>
                  </a:lnTo>
                  <a:lnTo>
                    <a:pt x="1126" y="240"/>
                  </a:lnTo>
                  <a:lnTo>
                    <a:pt x="1126" y="240"/>
                  </a:lnTo>
                  <a:lnTo>
                    <a:pt x="1126" y="240"/>
                  </a:lnTo>
                  <a:lnTo>
                    <a:pt x="1126" y="240"/>
                  </a:lnTo>
                  <a:lnTo>
                    <a:pt x="1126" y="240"/>
                  </a:lnTo>
                  <a:lnTo>
                    <a:pt x="1127" y="240"/>
                  </a:lnTo>
                  <a:lnTo>
                    <a:pt x="1127" y="240"/>
                  </a:lnTo>
                  <a:lnTo>
                    <a:pt x="1127" y="240"/>
                  </a:lnTo>
                  <a:lnTo>
                    <a:pt x="1127" y="240"/>
                  </a:lnTo>
                  <a:lnTo>
                    <a:pt x="1127" y="240"/>
                  </a:lnTo>
                  <a:lnTo>
                    <a:pt x="1127" y="239"/>
                  </a:lnTo>
                  <a:lnTo>
                    <a:pt x="1127" y="239"/>
                  </a:lnTo>
                  <a:lnTo>
                    <a:pt x="1128" y="239"/>
                  </a:lnTo>
                  <a:lnTo>
                    <a:pt x="1128" y="239"/>
                  </a:lnTo>
                  <a:lnTo>
                    <a:pt x="1128" y="239"/>
                  </a:lnTo>
                  <a:lnTo>
                    <a:pt x="1128" y="239"/>
                  </a:lnTo>
                  <a:lnTo>
                    <a:pt x="1128" y="239"/>
                  </a:lnTo>
                  <a:lnTo>
                    <a:pt x="1128" y="239"/>
                  </a:lnTo>
                  <a:lnTo>
                    <a:pt x="1128" y="239"/>
                  </a:lnTo>
                  <a:lnTo>
                    <a:pt x="1129" y="239"/>
                  </a:lnTo>
                  <a:lnTo>
                    <a:pt x="1129" y="239"/>
                  </a:lnTo>
                  <a:lnTo>
                    <a:pt x="1129" y="239"/>
                  </a:lnTo>
                  <a:lnTo>
                    <a:pt x="1129" y="239"/>
                  </a:lnTo>
                  <a:lnTo>
                    <a:pt x="1129" y="239"/>
                  </a:lnTo>
                  <a:lnTo>
                    <a:pt x="1129" y="239"/>
                  </a:lnTo>
                  <a:lnTo>
                    <a:pt x="1129" y="239"/>
                  </a:lnTo>
                  <a:lnTo>
                    <a:pt x="1130" y="239"/>
                  </a:lnTo>
                  <a:lnTo>
                    <a:pt x="1130" y="239"/>
                  </a:lnTo>
                  <a:lnTo>
                    <a:pt x="1130" y="239"/>
                  </a:lnTo>
                  <a:lnTo>
                    <a:pt x="1130" y="239"/>
                  </a:lnTo>
                  <a:lnTo>
                    <a:pt x="1130" y="239"/>
                  </a:lnTo>
                  <a:lnTo>
                    <a:pt x="1130" y="239"/>
                  </a:lnTo>
                  <a:lnTo>
                    <a:pt x="1131" y="239"/>
                  </a:lnTo>
                  <a:lnTo>
                    <a:pt x="1131" y="239"/>
                  </a:lnTo>
                  <a:lnTo>
                    <a:pt x="1131" y="239"/>
                  </a:lnTo>
                  <a:lnTo>
                    <a:pt x="1131" y="239"/>
                  </a:lnTo>
                  <a:lnTo>
                    <a:pt x="1131" y="238"/>
                  </a:lnTo>
                  <a:lnTo>
                    <a:pt x="1131" y="238"/>
                  </a:lnTo>
                  <a:lnTo>
                    <a:pt x="1131" y="238"/>
                  </a:lnTo>
                  <a:lnTo>
                    <a:pt x="1132" y="238"/>
                  </a:lnTo>
                  <a:lnTo>
                    <a:pt x="1132" y="238"/>
                  </a:lnTo>
                  <a:lnTo>
                    <a:pt x="1132" y="238"/>
                  </a:lnTo>
                  <a:lnTo>
                    <a:pt x="1132" y="238"/>
                  </a:lnTo>
                  <a:lnTo>
                    <a:pt x="1132" y="238"/>
                  </a:lnTo>
                  <a:lnTo>
                    <a:pt x="1132" y="238"/>
                  </a:lnTo>
                  <a:lnTo>
                    <a:pt x="1132" y="238"/>
                  </a:lnTo>
                  <a:lnTo>
                    <a:pt x="1133" y="238"/>
                  </a:lnTo>
                  <a:lnTo>
                    <a:pt x="1133" y="238"/>
                  </a:lnTo>
                  <a:lnTo>
                    <a:pt x="1133" y="238"/>
                  </a:lnTo>
                  <a:lnTo>
                    <a:pt x="1133" y="238"/>
                  </a:lnTo>
                  <a:lnTo>
                    <a:pt x="1133" y="238"/>
                  </a:lnTo>
                  <a:lnTo>
                    <a:pt x="1133" y="238"/>
                  </a:lnTo>
                  <a:lnTo>
                    <a:pt x="1133" y="238"/>
                  </a:lnTo>
                  <a:lnTo>
                    <a:pt x="1134" y="238"/>
                  </a:lnTo>
                  <a:lnTo>
                    <a:pt x="1134" y="238"/>
                  </a:lnTo>
                  <a:lnTo>
                    <a:pt x="1134" y="238"/>
                  </a:lnTo>
                  <a:lnTo>
                    <a:pt x="1134" y="238"/>
                  </a:lnTo>
                  <a:lnTo>
                    <a:pt x="1134" y="238"/>
                  </a:lnTo>
                  <a:lnTo>
                    <a:pt x="1134" y="238"/>
                  </a:lnTo>
                  <a:lnTo>
                    <a:pt x="1134" y="238"/>
                  </a:lnTo>
                  <a:lnTo>
                    <a:pt x="1135" y="237"/>
                  </a:lnTo>
                  <a:lnTo>
                    <a:pt x="1135" y="237"/>
                  </a:lnTo>
                  <a:lnTo>
                    <a:pt x="1135" y="237"/>
                  </a:lnTo>
                  <a:lnTo>
                    <a:pt x="1135" y="237"/>
                  </a:lnTo>
                  <a:lnTo>
                    <a:pt x="1135" y="237"/>
                  </a:lnTo>
                  <a:lnTo>
                    <a:pt x="1135" y="237"/>
                  </a:lnTo>
                  <a:lnTo>
                    <a:pt x="1135" y="237"/>
                  </a:lnTo>
                  <a:lnTo>
                    <a:pt x="1136" y="237"/>
                  </a:lnTo>
                  <a:lnTo>
                    <a:pt x="1136" y="237"/>
                  </a:lnTo>
                  <a:lnTo>
                    <a:pt x="1136" y="237"/>
                  </a:lnTo>
                  <a:lnTo>
                    <a:pt x="1136" y="237"/>
                  </a:lnTo>
                  <a:lnTo>
                    <a:pt x="1136" y="237"/>
                  </a:lnTo>
                  <a:lnTo>
                    <a:pt x="1136" y="237"/>
                  </a:lnTo>
                  <a:lnTo>
                    <a:pt x="1136" y="237"/>
                  </a:lnTo>
                  <a:lnTo>
                    <a:pt x="1137" y="237"/>
                  </a:lnTo>
                  <a:lnTo>
                    <a:pt x="1137" y="237"/>
                  </a:lnTo>
                  <a:lnTo>
                    <a:pt x="1137" y="237"/>
                  </a:lnTo>
                  <a:lnTo>
                    <a:pt x="1137" y="237"/>
                  </a:lnTo>
                  <a:lnTo>
                    <a:pt x="1137" y="237"/>
                  </a:lnTo>
                  <a:lnTo>
                    <a:pt x="1137" y="237"/>
                  </a:lnTo>
                  <a:lnTo>
                    <a:pt x="1137" y="237"/>
                  </a:lnTo>
                  <a:lnTo>
                    <a:pt x="1138" y="237"/>
                  </a:lnTo>
                  <a:lnTo>
                    <a:pt x="1138" y="237"/>
                  </a:lnTo>
                  <a:lnTo>
                    <a:pt x="1138" y="237"/>
                  </a:lnTo>
                  <a:lnTo>
                    <a:pt x="1138" y="237"/>
                  </a:lnTo>
                  <a:lnTo>
                    <a:pt x="1138" y="237"/>
                  </a:lnTo>
                  <a:lnTo>
                    <a:pt x="1138" y="234"/>
                  </a:lnTo>
                  <a:lnTo>
                    <a:pt x="1138" y="234"/>
                  </a:lnTo>
                  <a:lnTo>
                    <a:pt x="1138" y="234"/>
                  </a:lnTo>
                  <a:lnTo>
                    <a:pt x="1137" y="234"/>
                  </a:lnTo>
                  <a:lnTo>
                    <a:pt x="1137" y="234"/>
                  </a:lnTo>
                  <a:lnTo>
                    <a:pt x="1137" y="234"/>
                  </a:lnTo>
                  <a:lnTo>
                    <a:pt x="1137" y="234"/>
                  </a:lnTo>
                  <a:lnTo>
                    <a:pt x="1137" y="234"/>
                  </a:lnTo>
                  <a:lnTo>
                    <a:pt x="1137" y="234"/>
                  </a:lnTo>
                  <a:lnTo>
                    <a:pt x="1137" y="234"/>
                  </a:lnTo>
                  <a:lnTo>
                    <a:pt x="1136" y="234"/>
                  </a:lnTo>
                  <a:lnTo>
                    <a:pt x="1136" y="234"/>
                  </a:lnTo>
                  <a:lnTo>
                    <a:pt x="1136" y="235"/>
                  </a:lnTo>
                  <a:lnTo>
                    <a:pt x="1136" y="235"/>
                  </a:lnTo>
                  <a:lnTo>
                    <a:pt x="1136" y="235"/>
                  </a:lnTo>
                  <a:lnTo>
                    <a:pt x="1136" y="235"/>
                  </a:lnTo>
                  <a:lnTo>
                    <a:pt x="1136" y="235"/>
                  </a:lnTo>
                  <a:lnTo>
                    <a:pt x="1135" y="235"/>
                  </a:lnTo>
                  <a:lnTo>
                    <a:pt x="1135" y="235"/>
                  </a:lnTo>
                  <a:lnTo>
                    <a:pt x="1135" y="235"/>
                  </a:lnTo>
                  <a:lnTo>
                    <a:pt x="1135" y="235"/>
                  </a:lnTo>
                  <a:lnTo>
                    <a:pt x="1135" y="235"/>
                  </a:lnTo>
                  <a:lnTo>
                    <a:pt x="1135" y="235"/>
                  </a:lnTo>
                  <a:lnTo>
                    <a:pt x="1135" y="235"/>
                  </a:lnTo>
                  <a:lnTo>
                    <a:pt x="1134" y="235"/>
                  </a:lnTo>
                  <a:lnTo>
                    <a:pt x="1134" y="235"/>
                  </a:lnTo>
                  <a:lnTo>
                    <a:pt x="1134" y="235"/>
                  </a:lnTo>
                  <a:lnTo>
                    <a:pt x="1134" y="235"/>
                  </a:lnTo>
                  <a:lnTo>
                    <a:pt x="1134" y="235"/>
                  </a:lnTo>
                  <a:lnTo>
                    <a:pt x="1134" y="235"/>
                  </a:lnTo>
                  <a:lnTo>
                    <a:pt x="1133" y="235"/>
                  </a:lnTo>
                  <a:lnTo>
                    <a:pt x="1133" y="235"/>
                  </a:lnTo>
                  <a:lnTo>
                    <a:pt x="1133" y="235"/>
                  </a:lnTo>
                  <a:lnTo>
                    <a:pt x="1133" y="235"/>
                  </a:lnTo>
                  <a:lnTo>
                    <a:pt x="1133" y="235"/>
                  </a:lnTo>
                  <a:lnTo>
                    <a:pt x="1133" y="235"/>
                  </a:lnTo>
                  <a:lnTo>
                    <a:pt x="1133" y="235"/>
                  </a:lnTo>
                  <a:lnTo>
                    <a:pt x="1132" y="235"/>
                  </a:lnTo>
                  <a:lnTo>
                    <a:pt x="1132" y="236"/>
                  </a:lnTo>
                  <a:lnTo>
                    <a:pt x="1132" y="236"/>
                  </a:lnTo>
                  <a:lnTo>
                    <a:pt x="1132" y="236"/>
                  </a:lnTo>
                  <a:lnTo>
                    <a:pt x="1132" y="236"/>
                  </a:lnTo>
                  <a:lnTo>
                    <a:pt x="1132" y="236"/>
                  </a:lnTo>
                  <a:lnTo>
                    <a:pt x="1132" y="236"/>
                  </a:lnTo>
                  <a:lnTo>
                    <a:pt x="1131" y="236"/>
                  </a:lnTo>
                  <a:lnTo>
                    <a:pt x="1131" y="236"/>
                  </a:lnTo>
                  <a:lnTo>
                    <a:pt x="1131" y="236"/>
                  </a:lnTo>
                  <a:lnTo>
                    <a:pt x="1131" y="236"/>
                  </a:lnTo>
                  <a:lnTo>
                    <a:pt x="1131" y="236"/>
                  </a:lnTo>
                  <a:lnTo>
                    <a:pt x="1131" y="236"/>
                  </a:lnTo>
                  <a:lnTo>
                    <a:pt x="1131" y="236"/>
                  </a:lnTo>
                  <a:lnTo>
                    <a:pt x="1130" y="236"/>
                  </a:lnTo>
                  <a:lnTo>
                    <a:pt x="1130" y="236"/>
                  </a:lnTo>
                  <a:lnTo>
                    <a:pt x="1130" y="236"/>
                  </a:lnTo>
                  <a:lnTo>
                    <a:pt x="1130" y="236"/>
                  </a:lnTo>
                  <a:lnTo>
                    <a:pt x="1130" y="236"/>
                  </a:lnTo>
                  <a:lnTo>
                    <a:pt x="1130" y="236"/>
                  </a:lnTo>
                  <a:lnTo>
                    <a:pt x="1130" y="236"/>
                  </a:lnTo>
                  <a:lnTo>
                    <a:pt x="1129" y="236"/>
                  </a:lnTo>
                  <a:lnTo>
                    <a:pt x="1129" y="236"/>
                  </a:lnTo>
                  <a:lnTo>
                    <a:pt x="1129" y="236"/>
                  </a:lnTo>
                  <a:lnTo>
                    <a:pt x="1129" y="236"/>
                  </a:lnTo>
                  <a:lnTo>
                    <a:pt x="1129" y="237"/>
                  </a:lnTo>
                  <a:lnTo>
                    <a:pt x="1129" y="237"/>
                  </a:lnTo>
                  <a:lnTo>
                    <a:pt x="1129" y="237"/>
                  </a:lnTo>
                  <a:lnTo>
                    <a:pt x="1128" y="237"/>
                  </a:lnTo>
                  <a:lnTo>
                    <a:pt x="1128" y="237"/>
                  </a:lnTo>
                  <a:lnTo>
                    <a:pt x="1128" y="237"/>
                  </a:lnTo>
                  <a:lnTo>
                    <a:pt x="1128" y="237"/>
                  </a:lnTo>
                  <a:lnTo>
                    <a:pt x="1128" y="237"/>
                  </a:lnTo>
                  <a:lnTo>
                    <a:pt x="1128" y="237"/>
                  </a:lnTo>
                  <a:lnTo>
                    <a:pt x="1128" y="237"/>
                  </a:lnTo>
                  <a:lnTo>
                    <a:pt x="1127" y="237"/>
                  </a:lnTo>
                  <a:lnTo>
                    <a:pt x="1127" y="237"/>
                  </a:lnTo>
                  <a:lnTo>
                    <a:pt x="1127" y="237"/>
                  </a:lnTo>
                  <a:lnTo>
                    <a:pt x="1127" y="237"/>
                  </a:lnTo>
                  <a:lnTo>
                    <a:pt x="1127" y="237"/>
                  </a:lnTo>
                  <a:lnTo>
                    <a:pt x="1127" y="237"/>
                  </a:lnTo>
                  <a:lnTo>
                    <a:pt x="1127" y="237"/>
                  </a:lnTo>
                  <a:lnTo>
                    <a:pt x="1126" y="237"/>
                  </a:lnTo>
                  <a:lnTo>
                    <a:pt x="1126" y="237"/>
                  </a:lnTo>
                  <a:lnTo>
                    <a:pt x="1126" y="237"/>
                  </a:lnTo>
                  <a:lnTo>
                    <a:pt x="1126" y="237"/>
                  </a:lnTo>
                  <a:lnTo>
                    <a:pt x="1126" y="237"/>
                  </a:lnTo>
                  <a:lnTo>
                    <a:pt x="1126" y="237"/>
                  </a:lnTo>
                  <a:lnTo>
                    <a:pt x="1126" y="237"/>
                  </a:lnTo>
                  <a:lnTo>
                    <a:pt x="1125" y="237"/>
                  </a:lnTo>
                  <a:lnTo>
                    <a:pt x="1125" y="237"/>
                  </a:lnTo>
                  <a:lnTo>
                    <a:pt x="1125" y="238"/>
                  </a:lnTo>
                  <a:lnTo>
                    <a:pt x="1125" y="238"/>
                  </a:lnTo>
                  <a:lnTo>
                    <a:pt x="1125" y="238"/>
                  </a:lnTo>
                  <a:lnTo>
                    <a:pt x="1125" y="240"/>
                  </a:lnTo>
                  <a:close/>
                  <a:moveTo>
                    <a:pt x="1146" y="234"/>
                  </a:moveTo>
                  <a:lnTo>
                    <a:pt x="1146" y="234"/>
                  </a:lnTo>
                  <a:lnTo>
                    <a:pt x="1146" y="234"/>
                  </a:lnTo>
                  <a:lnTo>
                    <a:pt x="1147" y="234"/>
                  </a:lnTo>
                  <a:lnTo>
                    <a:pt x="1147" y="234"/>
                  </a:lnTo>
                  <a:lnTo>
                    <a:pt x="1147" y="234"/>
                  </a:lnTo>
                  <a:lnTo>
                    <a:pt x="1147" y="234"/>
                  </a:lnTo>
                  <a:lnTo>
                    <a:pt x="1147" y="234"/>
                  </a:lnTo>
                  <a:lnTo>
                    <a:pt x="1147" y="234"/>
                  </a:lnTo>
                  <a:lnTo>
                    <a:pt x="1147" y="234"/>
                  </a:lnTo>
                  <a:lnTo>
                    <a:pt x="1148" y="234"/>
                  </a:lnTo>
                  <a:lnTo>
                    <a:pt x="1148" y="234"/>
                  </a:lnTo>
                  <a:lnTo>
                    <a:pt x="1148" y="234"/>
                  </a:lnTo>
                  <a:lnTo>
                    <a:pt x="1148" y="234"/>
                  </a:lnTo>
                  <a:lnTo>
                    <a:pt x="1148" y="234"/>
                  </a:lnTo>
                  <a:lnTo>
                    <a:pt x="1148" y="234"/>
                  </a:lnTo>
                  <a:lnTo>
                    <a:pt x="1148" y="234"/>
                  </a:lnTo>
                  <a:lnTo>
                    <a:pt x="1149" y="234"/>
                  </a:lnTo>
                  <a:lnTo>
                    <a:pt x="1149" y="234"/>
                  </a:lnTo>
                  <a:lnTo>
                    <a:pt x="1149" y="234"/>
                  </a:lnTo>
                  <a:lnTo>
                    <a:pt x="1149" y="234"/>
                  </a:lnTo>
                  <a:lnTo>
                    <a:pt x="1149" y="233"/>
                  </a:lnTo>
                  <a:lnTo>
                    <a:pt x="1149" y="233"/>
                  </a:lnTo>
                  <a:lnTo>
                    <a:pt x="1149" y="233"/>
                  </a:lnTo>
                  <a:lnTo>
                    <a:pt x="1150" y="233"/>
                  </a:lnTo>
                  <a:lnTo>
                    <a:pt x="1150" y="233"/>
                  </a:lnTo>
                  <a:lnTo>
                    <a:pt x="1150" y="233"/>
                  </a:lnTo>
                  <a:lnTo>
                    <a:pt x="1150" y="233"/>
                  </a:lnTo>
                  <a:lnTo>
                    <a:pt x="1150" y="233"/>
                  </a:lnTo>
                  <a:lnTo>
                    <a:pt x="1150" y="233"/>
                  </a:lnTo>
                  <a:lnTo>
                    <a:pt x="1150" y="233"/>
                  </a:lnTo>
                  <a:lnTo>
                    <a:pt x="1151" y="233"/>
                  </a:lnTo>
                  <a:lnTo>
                    <a:pt x="1151" y="233"/>
                  </a:lnTo>
                  <a:lnTo>
                    <a:pt x="1151" y="233"/>
                  </a:lnTo>
                  <a:lnTo>
                    <a:pt x="1151" y="233"/>
                  </a:lnTo>
                  <a:lnTo>
                    <a:pt x="1151" y="233"/>
                  </a:lnTo>
                  <a:lnTo>
                    <a:pt x="1151" y="233"/>
                  </a:lnTo>
                  <a:lnTo>
                    <a:pt x="1151" y="233"/>
                  </a:lnTo>
                  <a:lnTo>
                    <a:pt x="1152" y="233"/>
                  </a:lnTo>
                  <a:lnTo>
                    <a:pt x="1152" y="233"/>
                  </a:lnTo>
                  <a:lnTo>
                    <a:pt x="1152" y="233"/>
                  </a:lnTo>
                  <a:lnTo>
                    <a:pt x="1152" y="233"/>
                  </a:lnTo>
                  <a:lnTo>
                    <a:pt x="1152" y="233"/>
                  </a:lnTo>
                  <a:lnTo>
                    <a:pt x="1152" y="233"/>
                  </a:lnTo>
                  <a:lnTo>
                    <a:pt x="1152" y="233"/>
                  </a:lnTo>
                  <a:lnTo>
                    <a:pt x="1153" y="233"/>
                  </a:lnTo>
                  <a:lnTo>
                    <a:pt x="1153" y="233"/>
                  </a:lnTo>
                  <a:lnTo>
                    <a:pt x="1153" y="232"/>
                  </a:lnTo>
                  <a:lnTo>
                    <a:pt x="1153" y="232"/>
                  </a:lnTo>
                  <a:lnTo>
                    <a:pt x="1153" y="232"/>
                  </a:lnTo>
                  <a:lnTo>
                    <a:pt x="1153" y="232"/>
                  </a:lnTo>
                  <a:lnTo>
                    <a:pt x="1153" y="232"/>
                  </a:lnTo>
                  <a:lnTo>
                    <a:pt x="1154" y="232"/>
                  </a:lnTo>
                  <a:lnTo>
                    <a:pt x="1154" y="232"/>
                  </a:lnTo>
                  <a:lnTo>
                    <a:pt x="1154" y="232"/>
                  </a:lnTo>
                  <a:lnTo>
                    <a:pt x="1154" y="232"/>
                  </a:lnTo>
                  <a:lnTo>
                    <a:pt x="1154" y="232"/>
                  </a:lnTo>
                  <a:lnTo>
                    <a:pt x="1154" y="232"/>
                  </a:lnTo>
                  <a:lnTo>
                    <a:pt x="1154" y="232"/>
                  </a:lnTo>
                  <a:lnTo>
                    <a:pt x="1155" y="232"/>
                  </a:lnTo>
                  <a:lnTo>
                    <a:pt x="1155" y="232"/>
                  </a:lnTo>
                  <a:lnTo>
                    <a:pt x="1155" y="232"/>
                  </a:lnTo>
                  <a:lnTo>
                    <a:pt x="1155" y="232"/>
                  </a:lnTo>
                  <a:lnTo>
                    <a:pt x="1155" y="232"/>
                  </a:lnTo>
                  <a:lnTo>
                    <a:pt x="1155" y="232"/>
                  </a:lnTo>
                  <a:lnTo>
                    <a:pt x="1156" y="232"/>
                  </a:lnTo>
                  <a:lnTo>
                    <a:pt x="1156" y="232"/>
                  </a:lnTo>
                  <a:lnTo>
                    <a:pt x="1156" y="232"/>
                  </a:lnTo>
                  <a:lnTo>
                    <a:pt x="1156" y="232"/>
                  </a:lnTo>
                  <a:lnTo>
                    <a:pt x="1156" y="232"/>
                  </a:lnTo>
                  <a:lnTo>
                    <a:pt x="1156" y="232"/>
                  </a:lnTo>
                  <a:lnTo>
                    <a:pt x="1156" y="232"/>
                  </a:lnTo>
                  <a:lnTo>
                    <a:pt x="1157" y="232"/>
                  </a:lnTo>
                  <a:lnTo>
                    <a:pt x="1157" y="232"/>
                  </a:lnTo>
                  <a:lnTo>
                    <a:pt x="1157" y="231"/>
                  </a:lnTo>
                  <a:lnTo>
                    <a:pt x="1157" y="231"/>
                  </a:lnTo>
                  <a:lnTo>
                    <a:pt x="1157" y="231"/>
                  </a:lnTo>
                  <a:lnTo>
                    <a:pt x="1157" y="231"/>
                  </a:lnTo>
                  <a:lnTo>
                    <a:pt x="1157" y="231"/>
                  </a:lnTo>
                  <a:lnTo>
                    <a:pt x="1158" y="231"/>
                  </a:lnTo>
                  <a:lnTo>
                    <a:pt x="1158" y="231"/>
                  </a:lnTo>
                  <a:lnTo>
                    <a:pt x="1158" y="231"/>
                  </a:lnTo>
                  <a:lnTo>
                    <a:pt x="1158" y="231"/>
                  </a:lnTo>
                  <a:lnTo>
                    <a:pt x="1158" y="231"/>
                  </a:lnTo>
                  <a:lnTo>
                    <a:pt x="1158" y="231"/>
                  </a:lnTo>
                  <a:lnTo>
                    <a:pt x="1158" y="231"/>
                  </a:lnTo>
                  <a:lnTo>
                    <a:pt x="1159" y="231"/>
                  </a:lnTo>
                  <a:lnTo>
                    <a:pt x="1159" y="231"/>
                  </a:lnTo>
                  <a:lnTo>
                    <a:pt x="1159" y="231"/>
                  </a:lnTo>
                  <a:lnTo>
                    <a:pt x="1159" y="231"/>
                  </a:lnTo>
                  <a:lnTo>
                    <a:pt x="1159" y="231"/>
                  </a:lnTo>
                  <a:lnTo>
                    <a:pt x="1159" y="231"/>
                  </a:lnTo>
                  <a:lnTo>
                    <a:pt x="1159" y="228"/>
                  </a:lnTo>
                  <a:lnTo>
                    <a:pt x="1159" y="228"/>
                  </a:lnTo>
                  <a:lnTo>
                    <a:pt x="1159" y="228"/>
                  </a:lnTo>
                  <a:lnTo>
                    <a:pt x="1158" y="228"/>
                  </a:lnTo>
                  <a:lnTo>
                    <a:pt x="1158" y="228"/>
                  </a:lnTo>
                  <a:lnTo>
                    <a:pt x="1158" y="228"/>
                  </a:lnTo>
                  <a:lnTo>
                    <a:pt x="1158" y="229"/>
                  </a:lnTo>
                  <a:lnTo>
                    <a:pt x="1158" y="229"/>
                  </a:lnTo>
                  <a:lnTo>
                    <a:pt x="1158" y="229"/>
                  </a:lnTo>
                  <a:lnTo>
                    <a:pt x="1158" y="229"/>
                  </a:lnTo>
                  <a:lnTo>
                    <a:pt x="1157" y="229"/>
                  </a:lnTo>
                  <a:lnTo>
                    <a:pt x="1157" y="229"/>
                  </a:lnTo>
                  <a:lnTo>
                    <a:pt x="1157" y="229"/>
                  </a:lnTo>
                  <a:lnTo>
                    <a:pt x="1157" y="229"/>
                  </a:lnTo>
                  <a:lnTo>
                    <a:pt x="1157" y="229"/>
                  </a:lnTo>
                  <a:lnTo>
                    <a:pt x="1157" y="229"/>
                  </a:lnTo>
                  <a:lnTo>
                    <a:pt x="1157" y="229"/>
                  </a:lnTo>
                  <a:lnTo>
                    <a:pt x="1156" y="229"/>
                  </a:lnTo>
                  <a:lnTo>
                    <a:pt x="1156" y="229"/>
                  </a:lnTo>
                  <a:lnTo>
                    <a:pt x="1156" y="229"/>
                  </a:lnTo>
                  <a:lnTo>
                    <a:pt x="1156" y="229"/>
                  </a:lnTo>
                  <a:lnTo>
                    <a:pt x="1156" y="229"/>
                  </a:lnTo>
                  <a:lnTo>
                    <a:pt x="1156" y="229"/>
                  </a:lnTo>
                  <a:lnTo>
                    <a:pt x="1156" y="229"/>
                  </a:lnTo>
                  <a:lnTo>
                    <a:pt x="1155" y="229"/>
                  </a:lnTo>
                  <a:lnTo>
                    <a:pt x="1155" y="229"/>
                  </a:lnTo>
                  <a:lnTo>
                    <a:pt x="1155" y="229"/>
                  </a:lnTo>
                  <a:lnTo>
                    <a:pt x="1155" y="229"/>
                  </a:lnTo>
                  <a:lnTo>
                    <a:pt x="1155" y="229"/>
                  </a:lnTo>
                  <a:lnTo>
                    <a:pt x="1155" y="229"/>
                  </a:lnTo>
                  <a:lnTo>
                    <a:pt x="1155" y="230"/>
                  </a:lnTo>
                  <a:lnTo>
                    <a:pt x="1154" y="230"/>
                  </a:lnTo>
                  <a:lnTo>
                    <a:pt x="1154" y="230"/>
                  </a:lnTo>
                  <a:lnTo>
                    <a:pt x="1154" y="230"/>
                  </a:lnTo>
                  <a:lnTo>
                    <a:pt x="1154" y="230"/>
                  </a:lnTo>
                  <a:lnTo>
                    <a:pt x="1154" y="230"/>
                  </a:lnTo>
                  <a:lnTo>
                    <a:pt x="1154" y="230"/>
                  </a:lnTo>
                  <a:lnTo>
                    <a:pt x="1154" y="230"/>
                  </a:lnTo>
                  <a:lnTo>
                    <a:pt x="1153" y="230"/>
                  </a:lnTo>
                  <a:lnTo>
                    <a:pt x="1153" y="230"/>
                  </a:lnTo>
                  <a:lnTo>
                    <a:pt x="1153" y="230"/>
                  </a:lnTo>
                  <a:lnTo>
                    <a:pt x="1153" y="230"/>
                  </a:lnTo>
                  <a:lnTo>
                    <a:pt x="1153" y="230"/>
                  </a:lnTo>
                  <a:lnTo>
                    <a:pt x="1153" y="230"/>
                  </a:lnTo>
                  <a:lnTo>
                    <a:pt x="1153" y="230"/>
                  </a:lnTo>
                  <a:lnTo>
                    <a:pt x="1152" y="230"/>
                  </a:lnTo>
                  <a:lnTo>
                    <a:pt x="1152" y="230"/>
                  </a:lnTo>
                  <a:lnTo>
                    <a:pt x="1152" y="230"/>
                  </a:lnTo>
                  <a:lnTo>
                    <a:pt x="1152" y="230"/>
                  </a:lnTo>
                  <a:lnTo>
                    <a:pt x="1152" y="230"/>
                  </a:lnTo>
                  <a:lnTo>
                    <a:pt x="1152" y="230"/>
                  </a:lnTo>
                  <a:lnTo>
                    <a:pt x="1152" y="230"/>
                  </a:lnTo>
                  <a:lnTo>
                    <a:pt x="1151" y="230"/>
                  </a:lnTo>
                  <a:lnTo>
                    <a:pt x="1151" y="230"/>
                  </a:lnTo>
                  <a:lnTo>
                    <a:pt x="1151" y="230"/>
                  </a:lnTo>
                  <a:lnTo>
                    <a:pt x="1151" y="230"/>
                  </a:lnTo>
                  <a:lnTo>
                    <a:pt x="1151" y="230"/>
                  </a:lnTo>
                  <a:lnTo>
                    <a:pt x="1151" y="231"/>
                  </a:lnTo>
                  <a:lnTo>
                    <a:pt x="1151" y="231"/>
                  </a:lnTo>
                  <a:lnTo>
                    <a:pt x="1150" y="231"/>
                  </a:lnTo>
                  <a:lnTo>
                    <a:pt x="1150" y="231"/>
                  </a:lnTo>
                  <a:lnTo>
                    <a:pt x="1150" y="231"/>
                  </a:lnTo>
                  <a:lnTo>
                    <a:pt x="1150" y="231"/>
                  </a:lnTo>
                  <a:lnTo>
                    <a:pt x="1150" y="231"/>
                  </a:lnTo>
                  <a:lnTo>
                    <a:pt x="1150" y="231"/>
                  </a:lnTo>
                  <a:lnTo>
                    <a:pt x="1150" y="231"/>
                  </a:lnTo>
                  <a:lnTo>
                    <a:pt x="1149" y="231"/>
                  </a:lnTo>
                  <a:lnTo>
                    <a:pt x="1149" y="231"/>
                  </a:lnTo>
                  <a:lnTo>
                    <a:pt x="1149" y="231"/>
                  </a:lnTo>
                  <a:lnTo>
                    <a:pt x="1149" y="231"/>
                  </a:lnTo>
                  <a:lnTo>
                    <a:pt x="1149" y="231"/>
                  </a:lnTo>
                  <a:lnTo>
                    <a:pt x="1149" y="231"/>
                  </a:lnTo>
                  <a:lnTo>
                    <a:pt x="1148" y="231"/>
                  </a:lnTo>
                  <a:lnTo>
                    <a:pt x="1148" y="231"/>
                  </a:lnTo>
                  <a:lnTo>
                    <a:pt x="1148" y="231"/>
                  </a:lnTo>
                  <a:lnTo>
                    <a:pt x="1148" y="231"/>
                  </a:lnTo>
                  <a:lnTo>
                    <a:pt x="1148" y="231"/>
                  </a:lnTo>
                  <a:lnTo>
                    <a:pt x="1148" y="231"/>
                  </a:lnTo>
                  <a:lnTo>
                    <a:pt x="1148" y="231"/>
                  </a:lnTo>
                  <a:lnTo>
                    <a:pt x="1147" y="231"/>
                  </a:lnTo>
                  <a:lnTo>
                    <a:pt x="1147" y="232"/>
                  </a:lnTo>
                  <a:lnTo>
                    <a:pt x="1147" y="232"/>
                  </a:lnTo>
                  <a:lnTo>
                    <a:pt x="1147" y="232"/>
                  </a:lnTo>
                  <a:lnTo>
                    <a:pt x="1147" y="232"/>
                  </a:lnTo>
                  <a:lnTo>
                    <a:pt x="1147" y="232"/>
                  </a:lnTo>
                  <a:lnTo>
                    <a:pt x="1147" y="232"/>
                  </a:lnTo>
                  <a:lnTo>
                    <a:pt x="1146" y="232"/>
                  </a:lnTo>
                  <a:lnTo>
                    <a:pt x="1146" y="232"/>
                  </a:lnTo>
                  <a:lnTo>
                    <a:pt x="1146" y="232"/>
                  </a:lnTo>
                  <a:lnTo>
                    <a:pt x="1146" y="232"/>
                  </a:lnTo>
                  <a:lnTo>
                    <a:pt x="1146" y="232"/>
                  </a:lnTo>
                  <a:lnTo>
                    <a:pt x="1146" y="232"/>
                  </a:lnTo>
                  <a:lnTo>
                    <a:pt x="1146" y="234"/>
                  </a:lnTo>
                  <a:close/>
                  <a:moveTo>
                    <a:pt x="1167" y="229"/>
                  </a:moveTo>
                  <a:lnTo>
                    <a:pt x="1167" y="229"/>
                  </a:lnTo>
                  <a:lnTo>
                    <a:pt x="1167" y="228"/>
                  </a:lnTo>
                  <a:lnTo>
                    <a:pt x="1168" y="228"/>
                  </a:lnTo>
                  <a:lnTo>
                    <a:pt x="1168" y="228"/>
                  </a:lnTo>
                  <a:lnTo>
                    <a:pt x="1168" y="228"/>
                  </a:lnTo>
                  <a:lnTo>
                    <a:pt x="1168" y="228"/>
                  </a:lnTo>
                  <a:lnTo>
                    <a:pt x="1168" y="228"/>
                  </a:lnTo>
                  <a:lnTo>
                    <a:pt x="1168" y="228"/>
                  </a:lnTo>
                  <a:lnTo>
                    <a:pt x="1168" y="228"/>
                  </a:lnTo>
                  <a:lnTo>
                    <a:pt x="1169" y="228"/>
                  </a:lnTo>
                  <a:lnTo>
                    <a:pt x="1169" y="228"/>
                  </a:lnTo>
                  <a:lnTo>
                    <a:pt x="1169" y="228"/>
                  </a:lnTo>
                  <a:lnTo>
                    <a:pt x="1169" y="228"/>
                  </a:lnTo>
                  <a:lnTo>
                    <a:pt x="1169" y="228"/>
                  </a:lnTo>
                  <a:lnTo>
                    <a:pt x="1169" y="228"/>
                  </a:lnTo>
                  <a:lnTo>
                    <a:pt x="1169" y="228"/>
                  </a:lnTo>
                  <a:lnTo>
                    <a:pt x="1170" y="228"/>
                  </a:lnTo>
                  <a:lnTo>
                    <a:pt x="1170" y="228"/>
                  </a:lnTo>
                  <a:lnTo>
                    <a:pt x="1170" y="228"/>
                  </a:lnTo>
                  <a:lnTo>
                    <a:pt x="1170" y="228"/>
                  </a:lnTo>
                  <a:lnTo>
                    <a:pt x="1170" y="228"/>
                  </a:lnTo>
                  <a:lnTo>
                    <a:pt x="1170" y="228"/>
                  </a:lnTo>
                  <a:lnTo>
                    <a:pt x="1171" y="228"/>
                  </a:lnTo>
                  <a:lnTo>
                    <a:pt x="1171" y="228"/>
                  </a:lnTo>
                  <a:lnTo>
                    <a:pt x="1171" y="228"/>
                  </a:lnTo>
                  <a:lnTo>
                    <a:pt x="1171" y="228"/>
                  </a:lnTo>
                  <a:lnTo>
                    <a:pt x="1171" y="228"/>
                  </a:lnTo>
                  <a:lnTo>
                    <a:pt x="1171" y="228"/>
                  </a:lnTo>
                  <a:lnTo>
                    <a:pt x="1171" y="227"/>
                  </a:lnTo>
                  <a:lnTo>
                    <a:pt x="1172" y="227"/>
                  </a:lnTo>
                  <a:lnTo>
                    <a:pt x="1172" y="227"/>
                  </a:lnTo>
                  <a:lnTo>
                    <a:pt x="1172" y="227"/>
                  </a:lnTo>
                  <a:lnTo>
                    <a:pt x="1172" y="227"/>
                  </a:lnTo>
                  <a:lnTo>
                    <a:pt x="1172" y="227"/>
                  </a:lnTo>
                  <a:lnTo>
                    <a:pt x="1172" y="227"/>
                  </a:lnTo>
                  <a:lnTo>
                    <a:pt x="1172" y="227"/>
                  </a:lnTo>
                  <a:lnTo>
                    <a:pt x="1173" y="227"/>
                  </a:lnTo>
                  <a:lnTo>
                    <a:pt x="1173" y="227"/>
                  </a:lnTo>
                  <a:lnTo>
                    <a:pt x="1173" y="227"/>
                  </a:lnTo>
                  <a:lnTo>
                    <a:pt x="1173" y="227"/>
                  </a:lnTo>
                  <a:lnTo>
                    <a:pt x="1173" y="227"/>
                  </a:lnTo>
                  <a:lnTo>
                    <a:pt x="1173" y="227"/>
                  </a:lnTo>
                  <a:lnTo>
                    <a:pt x="1173" y="227"/>
                  </a:lnTo>
                  <a:lnTo>
                    <a:pt x="1174" y="227"/>
                  </a:lnTo>
                  <a:lnTo>
                    <a:pt x="1174" y="227"/>
                  </a:lnTo>
                  <a:lnTo>
                    <a:pt x="1174" y="227"/>
                  </a:lnTo>
                  <a:lnTo>
                    <a:pt x="1174" y="227"/>
                  </a:lnTo>
                  <a:lnTo>
                    <a:pt x="1174" y="227"/>
                  </a:lnTo>
                  <a:lnTo>
                    <a:pt x="1174" y="227"/>
                  </a:lnTo>
                  <a:lnTo>
                    <a:pt x="1174" y="227"/>
                  </a:lnTo>
                  <a:lnTo>
                    <a:pt x="1175" y="227"/>
                  </a:lnTo>
                  <a:lnTo>
                    <a:pt x="1175" y="226"/>
                  </a:lnTo>
                  <a:lnTo>
                    <a:pt x="1175" y="226"/>
                  </a:lnTo>
                  <a:lnTo>
                    <a:pt x="1175" y="226"/>
                  </a:lnTo>
                  <a:lnTo>
                    <a:pt x="1175" y="226"/>
                  </a:lnTo>
                  <a:lnTo>
                    <a:pt x="1175" y="226"/>
                  </a:lnTo>
                  <a:lnTo>
                    <a:pt x="1175" y="226"/>
                  </a:lnTo>
                  <a:lnTo>
                    <a:pt x="1176" y="226"/>
                  </a:lnTo>
                  <a:lnTo>
                    <a:pt x="1176" y="226"/>
                  </a:lnTo>
                  <a:lnTo>
                    <a:pt x="1176" y="226"/>
                  </a:lnTo>
                  <a:lnTo>
                    <a:pt x="1176" y="226"/>
                  </a:lnTo>
                  <a:lnTo>
                    <a:pt x="1176" y="226"/>
                  </a:lnTo>
                  <a:lnTo>
                    <a:pt x="1176" y="226"/>
                  </a:lnTo>
                  <a:lnTo>
                    <a:pt x="1176" y="226"/>
                  </a:lnTo>
                  <a:lnTo>
                    <a:pt x="1177" y="226"/>
                  </a:lnTo>
                  <a:lnTo>
                    <a:pt x="1177" y="226"/>
                  </a:lnTo>
                  <a:lnTo>
                    <a:pt x="1177" y="226"/>
                  </a:lnTo>
                  <a:lnTo>
                    <a:pt x="1177" y="226"/>
                  </a:lnTo>
                  <a:lnTo>
                    <a:pt x="1177" y="226"/>
                  </a:lnTo>
                  <a:lnTo>
                    <a:pt x="1177" y="226"/>
                  </a:lnTo>
                  <a:lnTo>
                    <a:pt x="1177" y="226"/>
                  </a:lnTo>
                  <a:lnTo>
                    <a:pt x="1178" y="226"/>
                  </a:lnTo>
                  <a:lnTo>
                    <a:pt x="1178" y="226"/>
                  </a:lnTo>
                  <a:lnTo>
                    <a:pt x="1178" y="226"/>
                  </a:lnTo>
                  <a:lnTo>
                    <a:pt x="1178" y="226"/>
                  </a:lnTo>
                  <a:lnTo>
                    <a:pt x="1178" y="226"/>
                  </a:lnTo>
                  <a:lnTo>
                    <a:pt x="1178" y="226"/>
                  </a:lnTo>
                  <a:lnTo>
                    <a:pt x="1178" y="226"/>
                  </a:lnTo>
                  <a:lnTo>
                    <a:pt x="1179" y="225"/>
                  </a:lnTo>
                  <a:lnTo>
                    <a:pt x="1179" y="225"/>
                  </a:lnTo>
                  <a:lnTo>
                    <a:pt x="1179" y="225"/>
                  </a:lnTo>
                  <a:lnTo>
                    <a:pt x="1179" y="225"/>
                  </a:lnTo>
                  <a:lnTo>
                    <a:pt x="1179" y="225"/>
                  </a:lnTo>
                  <a:lnTo>
                    <a:pt x="1179" y="225"/>
                  </a:lnTo>
                  <a:lnTo>
                    <a:pt x="1179" y="225"/>
                  </a:lnTo>
                  <a:lnTo>
                    <a:pt x="1180" y="225"/>
                  </a:lnTo>
                  <a:lnTo>
                    <a:pt x="1180" y="225"/>
                  </a:lnTo>
                  <a:lnTo>
                    <a:pt x="1180" y="225"/>
                  </a:lnTo>
                  <a:lnTo>
                    <a:pt x="1180" y="225"/>
                  </a:lnTo>
                  <a:lnTo>
                    <a:pt x="1180" y="225"/>
                  </a:lnTo>
                  <a:lnTo>
                    <a:pt x="1180" y="223"/>
                  </a:lnTo>
                  <a:lnTo>
                    <a:pt x="1180" y="223"/>
                  </a:lnTo>
                  <a:lnTo>
                    <a:pt x="1180" y="223"/>
                  </a:lnTo>
                  <a:lnTo>
                    <a:pt x="1179" y="223"/>
                  </a:lnTo>
                  <a:lnTo>
                    <a:pt x="1179" y="223"/>
                  </a:lnTo>
                  <a:lnTo>
                    <a:pt x="1179" y="223"/>
                  </a:lnTo>
                  <a:lnTo>
                    <a:pt x="1179" y="223"/>
                  </a:lnTo>
                  <a:lnTo>
                    <a:pt x="1179" y="223"/>
                  </a:lnTo>
                  <a:lnTo>
                    <a:pt x="1179" y="223"/>
                  </a:lnTo>
                  <a:lnTo>
                    <a:pt x="1179" y="223"/>
                  </a:lnTo>
                  <a:lnTo>
                    <a:pt x="1178" y="223"/>
                  </a:lnTo>
                  <a:lnTo>
                    <a:pt x="1178" y="223"/>
                  </a:lnTo>
                  <a:lnTo>
                    <a:pt x="1178" y="223"/>
                  </a:lnTo>
                  <a:lnTo>
                    <a:pt x="1178" y="223"/>
                  </a:lnTo>
                  <a:lnTo>
                    <a:pt x="1178" y="223"/>
                  </a:lnTo>
                  <a:lnTo>
                    <a:pt x="1178" y="223"/>
                  </a:lnTo>
                  <a:lnTo>
                    <a:pt x="1178" y="223"/>
                  </a:lnTo>
                  <a:lnTo>
                    <a:pt x="1177" y="223"/>
                  </a:lnTo>
                  <a:lnTo>
                    <a:pt x="1177" y="223"/>
                  </a:lnTo>
                  <a:lnTo>
                    <a:pt x="1177" y="223"/>
                  </a:lnTo>
                  <a:lnTo>
                    <a:pt x="1177" y="223"/>
                  </a:lnTo>
                  <a:lnTo>
                    <a:pt x="1177" y="223"/>
                  </a:lnTo>
                  <a:lnTo>
                    <a:pt x="1177" y="223"/>
                  </a:lnTo>
                  <a:lnTo>
                    <a:pt x="1177" y="223"/>
                  </a:lnTo>
                  <a:lnTo>
                    <a:pt x="1176" y="224"/>
                  </a:lnTo>
                  <a:lnTo>
                    <a:pt x="1176" y="224"/>
                  </a:lnTo>
                  <a:lnTo>
                    <a:pt x="1176" y="224"/>
                  </a:lnTo>
                  <a:lnTo>
                    <a:pt x="1176" y="224"/>
                  </a:lnTo>
                  <a:lnTo>
                    <a:pt x="1176" y="224"/>
                  </a:lnTo>
                  <a:lnTo>
                    <a:pt x="1176" y="224"/>
                  </a:lnTo>
                  <a:lnTo>
                    <a:pt x="1176" y="224"/>
                  </a:lnTo>
                  <a:lnTo>
                    <a:pt x="1175" y="224"/>
                  </a:lnTo>
                  <a:lnTo>
                    <a:pt x="1175" y="224"/>
                  </a:lnTo>
                  <a:lnTo>
                    <a:pt x="1175" y="224"/>
                  </a:lnTo>
                  <a:lnTo>
                    <a:pt x="1175" y="224"/>
                  </a:lnTo>
                  <a:lnTo>
                    <a:pt x="1175" y="224"/>
                  </a:lnTo>
                  <a:lnTo>
                    <a:pt x="1175" y="224"/>
                  </a:lnTo>
                  <a:lnTo>
                    <a:pt x="1175" y="224"/>
                  </a:lnTo>
                  <a:lnTo>
                    <a:pt x="1174" y="224"/>
                  </a:lnTo>
                  <a:lnTo>
                    <a:pt x="1174" y="224"/>
                  </a:lnTo>
                  <a:lnTo>
                    <a:pt x="1174" y="224"/>
                  </a:lnTo>
                  <a:lnTo>
                    <a:pt x="1174" y="224"/>
                  </a:lnTo>
                  <a:lnTo>
                    <a:pt x="1174" y="224"/>
                  </a:lnTo>
                  <a:lnTo>
                    <a:pt x="1174" y="224"/>
                  </a:lnTo>
                  <a:lnTo>
                    <a:pt x="1173" y="224"/>
                  </a:lnTo>
                  <a:lnTo>
                    <a:pt x="1173" y="224"/>
                  </a:lnTo>
                  <a:lnTo>
                    <a:pt x="1173" y="224"/>
                  </a:lnTo>
                  <a:lnTo>
                    <a:pt x="1173" y="224"/>
                  </a:lnTo>
                  <a:lnTo>
                    <a:pt x="1173" y="224"/>
                  </a:lnTo>
                  <a:lnTo>
                    <a:pt x="1173" y="224"/>
                  </a:lnTo>
                  <a:lnTo>
                    <a:pt x="1173" y="225"/>
                  </a:lnTo>
                  <a:lnTo>
                    <a:pt x="1172" y="225"/>
                  </a:lnTo>
                  <a:lnTo>
                    <a:pt x="1172" y="225"/>
                  </a:lnTo>
                  <a:lnTo>
                    <a:pt x="1172" y="225"/>
                  </a:lnTo>
                  <a:lnTo>
                    <a:pt x="1172" y="225"/>
                  </a:lnTo>
                  <a:lnTo>
                    <a:pt x="1172" y="225"/>
                  </a:lnTo>
                  <a:lnTo>
                    <a:pt x="1172" y="225"/>
                  </a:lnTo>
                  <a:lnTo>
                    <a:pt x="1172" y="225"/>
                  </a:lnTo>
                  <a:lnTo>
                    <a:pt x="1171" y="225"/>
                  </a:lnTo>
                  <a:lnTo>
                    <a:pt x="1171" y="225"/>
                  </a:lnTo>
                  <a:lnTo>
                    <a:pt x="1171" y="225"/>
                  </a:lnTo>
                  <a:lnTo>
                    <a:pt x="1171" y="225"/>
                  </a:lnTo>
                  <a:lnTo>
                    <a:pt x="1171" y="225"/>
                  </a:lnTo>
                  <a:lnTo>
                    <a:pt x="1171" y="225"/>
                  </a:lnTo>
                  <a:lnTo>
                    <a:pt x="1171" y="225"/>
                  </a:lnTo>
                  <a:lnTo>
                    <a:pt x="1170" y="225"/>
                  </a:lnTo>
                  <a:lnTo>
                    <a:pt x="1170" y="225"/>
                  </a:lnTo>
                  <a:lnTo>
                    <a:pt x="1170" y="225"/>
                  </a:lnTo>
                  <a:lnTo>
                    <a:pt x="1170" y="225"/>
                  </a:lnTo>
                  <a:lnTo>
                    <a:pt x="1170" y="225"/>
                  </a:lnTo>
                  <a:lnTo>
                    <a:pt x="1170" y="225"/>
                  </a:lnTo>
                  <a:lnTo>
                    <a:pt x="1170" y="225"/>
                  </a:lnTo>
                  <a:lnTo>
                    <a:pt x="1169" y="225"/>
                  </a:lnTo>
                  <a:lnTo>
                    <a:pt x="1169" y="225"/>
                  </a:lnTo>
                  <a:lnTo>
                    <a:pt x="1169" y="226"/>
                  </a:lnTo>
                  <a:lnTo>
                    <a:pt x="1169" y="226"/>
                  </a:lnTo>
                  <a:lnTo>
                    <a:pt x="1169" y="226"/>
                  </a:lnTo>
                  <a:lnTo>
                    <a:pt x="1169" y="226"/>
                  </a:lnTo>
                  <a:lnTo>
                    <a:pt x="1169" y="226"/>
                  </a:lnTo>
                  <a:lnTo>
                    <a:pt x="1168" y="226"/>
                  </a:lnTo>
                  <a:lnTo>
                    <a:pt x="1168" y="226"/>
                  </a:lnTo>
                  <a:lnTo>
                    <a:pt x="1168" y="226"/>
                  </a:lnTo>
                  <a:lnTo>
                    <a:pt x="1168" y="226"/>
                  </a:lnTo>
                  <a:lnTo>
                    <a:pt x="1168" y="226"/>
                  </a:lnTo>
                  <a:lnTo>
                    <a:pt x="1168" y="226"/>
                  </a:lnTo>
                  <a:lnTo>
                    <a:pt x="1168" y="226"/>
                  </a:lnTo>
                  <a:lnTo>
                    <a:pt x="1167" y="226"/>
                  </a:lnTo>
                  <a:lnTo>
                    <a:pt x="1167" y="226"/>
                  </a:lnTo>
                  <a:lnTo>
                    <a:pt x="1167" y="226"/>
                  </a:lnTo>
                  <a:lnTo>
                    <a:pt x="1167" y="226"/>
                  </a:lnTo>
                  <a:lnTo>
                    <a:pt x="1167" y="226"/>
                  </a:lnTo>
                  <a:lnTo>
                    <a:pt x="1167" y="229"/>
                  </a:lnTo>
                  <a:close/>
                  <a:moveTo>
                    <a:pt x="1188" y="223"/>
                  </a:moveTo>
                  <a:lnTo>
                    <a:pt x="1188" y="223"/>
                  </a:lnTo>
                  <a:lnTo>
                    <a:pt x="1188" y="223"/>
                  </a:lnTo>
                  <a:lnTo>
                    <a:pt x="1189" y="223"/>
                  </a:lnTo>
                  <a:lnTo>
                    <a:pt x="1189" y="223"/>
                  </a:lnTo>
                  <a:lnTo>
                    <a:pt x="1189" y="223"/>
                  </a:lnTo>
                  <a:lnTo>
                    <a:pt x="1189" y="223"/>
                  </a:lnTo>
                  <a:lnTo>
                    <a:pt x="1189" y="223"/>
                  </a:lnTo>
                  <a:lnTo>
                    <a:pt x="1189" y="222"/>
                  </a:lnTo>
                  <a:lnTo>
                    <a:pt x="1189" y="222"/>
                  </a:lnTo>
                  <a:lnTo>
                    <a:pt x="1190" y="222"/>
                  </a:lnTo>
                  <a:lnTo>
                    <a:pt x="1190" y="222"/>
                  </a:lnTo>
                  <a:lnTo>
                    <a:pt x="1190" y="222"/>
                  </a:lnTo>
                  <a:lnTo>
                    <a:pt x="1190" y="222"/>
                  </a:lnTo>
                  <a:lnTo>
                    <a:pt x="1190" y="222"/>
                  </a:lnTo>
                  <a:lnTo>
                    <a:pt x="1190" y="222"/>
                  </a:lnTo>
                  <a:lnTo>
                    <a:pt x="1190" y="222"/>
                  </a:lnTo>
                  <a:lnTo>
                    <a:pt x="1191" y="222"/>
                  </a:lnTo>
                  <a:lnTo>
                    <a:pt x="1191" y="222"/>
                  </a:lnTo>
                  <a:lnTo>
                    <a:pt x="1191" y="222"/>
                  </a:lnTo>
                  <a:lnTo>
                    <a:pt x="1191" y="222"/>
                  </a:lnTo>
                  <a:lnTo>
                    <a:pt x="1191" y="222"/>
                  </a:lnTo>
                  <a:lnTo>
                    <a:pt x="1191" y="222"/>
                  </a:lnTo>
                  <a:lnTo>
                    <a:pt x="1191" y="222"/>
                  </a:lnTo>
                  <a:lnTo>
                    <a:pt x="1192" y="222"/>
                  </a:lnTo>
                  <a:lnTo>
                    <a:pt x="1192" y="222"/>
                  </a:lnTo>
                  <a:lnTo>
                    <a:pt x="1192" y="222"/>
                  </a:lnTo>
                  <a:lnTo>
                    <a:pt x="1192" y="222"/>
                  </a:lnTo>
                  <a:lnTo>
                    <a:pt x="1192" y="222"/>
                  </a:lnTo>
                  <a:lnTo>
                    <a:pt x="1192" y="222"/>
                  </a:lnTo>
                  <a:lnTo>
                    <a:pt x="1192" y="222"/>
                  </a:lnTo>
                  <a:lnTo>
                    <a:pt x="1193" y="222"/>
                  </a:lnTo>
                  <a:lnTo>
                    <a:pt x="1193" y="222"/>
                  </a:lnTo>
                  <a:lnTo>
                    <a:pt x="1193" y="222"/>
                  </a:lnTo>
                  <a:lnTo>
                    <a:pt x="1193" y="222"/>
                  </a:lnTo>
                  <a:lnTo>
                    <a:pt x="1193" y="221"/>
                  </a:lnTo>
                  <a:lnTo>
                    <a:pt x="1193" y="221"/>
                  </a:lnTo>
                  <a:lnTo>
                    <a:pt x="1193" y="221"/>
                  </a:lnTo>
                  <a:lnTo>
                    <a:pt x="1194" y="221"/>
                  </a:lnTo>
                  <a:lnTo>
                    <a:pt x="1194" y="221"/>
                  </a:lnTo>
                  <a:lnTo>
                    <a:pt x="1194" y="221"/>
                  </a:lnTo>
                  <a:lnTo>
                    <a:pt x="1194" y="221"/>
                  </a:lnTo>
                  <a:lnTo>
                    <a:pt x="1194" y="221"/>
                  </a:lnTo>
                  <a:lnTo>
                    <a:pt x="1194" y="221"/>
                  </a:lnTo>
                  <a:lnTo>
                    <a:pt x="1194" y="221"/>
                  </a:lnTo>
                  <a:lnTo>
                    <a:pt x="1195" y="221"/>
                  </a:lnTo>
                  <a:lnTo>
                    <a:pt x="1195" y="221"/>
                  </a:lnTo>
                  <a:lnTo>
                    <a:pt x="1195" y="221"/>
                  </a:lnTo>
                  <a:lnTo>
                    <a:pt x="1195" y="221"/>
                  </a:lnTo>
                  <a:lnTo>
                    <a:pt x="1195" y="221"/>
                  </a:lnTo>
                  <a:lnTo>
                    <a:pt x="1195" y="221"/>
                  </a:lnTo>
                  <a:lnTo>
                    <a:pt x="1195" y="221"/>
                  </a:lnTo>
                  <a:lnTo>
                    <a:pt x="1196" y="221"/>
                  </a:lnTo>
                  <a:lnTo>
                    <a:pt x="1196" y="221"/>
                  </a:lnTo>
                  <a:lnTo>
                    <a:pt x="1196" y="221"/>
                  </a:lnTo>
                  <a:lnTo>
                    <a:pt x="1196" y="221"/>
                  </a:lnTo>
                  <a:lnTo>
                    <a:pt x="1196" y="221"/>
                  </a:lnTo>
                  <a:lnTo>
                    <a:pt x="1196" y="221"/>
                  </a:lnTo>
                  <a:lnTo>
                    <a:pt x="1197" y="220"/>
                  </a:lnTo>
                  <a:lnTo>
                    <a:pt x="1197" y="220"/>
                  </a:lnTo>
                  <a:lnTo>
                    <a:pt x="1197" y="220"/>
                  </a:lnTo>
                  <a:lnTo>
                    <a:pt x="1197" y="220"/>
                  </a:lnTo>
                  <a:lnTo>
                    <a:pt x="1197" y="220"/>
                  </a:lnTo>
                  <a:lnTo>
                    <a:pt x="1197" y="220"/>
                  </a:lnTo>
                  <a:lnTo>
                    <a:pt x="1197" y="220"/>
                  </a:lnTo>
                  <a:lnTo>
                    <a:pt x="1198" y="220"/>
                  </a:lnTo>
                  <a:lnTo>
                    <a:pt x="1198" y="220"/>
                  </a:lnTo>
                  <a:lnTo>
                    <a:pt x="1198" y="220"/>
                  </a:lnTo>
                  <a:lnTo>
                    <a:pt x="1198" y="220"/>
                  </a:lnTo>
                  <a:lnTo>
                    <a:pt x="1198" y="220"/>
                  </a:lnTo>
                  <a:lnTo>
                    <a:pt x="1198" y="220"/>
                  </a:lnTo>
                  <a:lnTo>
                    <a:pt x="1198" y="220"/>
                  </a:lnTo>
                  <a:lnTo>
                    <a:pt x="1199" y="220"/>
                  </a:lnTo>
                  <a:lnTo>
                    <a:pt x="1199" y="220"/>
                  </a:lnTo>
                  <a:lnTo>
                    <a:pt x="1199" y="220"/>
                  </a:lnTo>
                  <a:lnTo>
                    <a:pt x="1199" y="220"/>
                  </a:lnTo>
                  <a:lnTo>
                    <a:pt x="1199" y="220"/>
                  </a:lnTo>
                  <a:lnTo>
                    <a:pt x="1199" y="220"/>
                  </a:lnTo>
                  <a:lnTo>
                    <a:pt x="1199" y="220"/>
                  </a:lnTo>
                  <a:lnTo>
                    <a:pt x="1200" y="220"/>
                  </a:lnTo>
                  <a:lnTo>
                    <a:pt x="1200" y="220"/>
                  </a:lnTo>
                  <a:lnTo>
                    <a:pt x="1200" y="220"/>
                  </a:lnTo>
                  <a:lnTo>
                    <a:pt x="1200" y="220"/>
                  </a:lnTo>
                  <a:lnTo>
                    <a:pt x="1200" y="220"/>
                  </a:lnTo>
                  <a:lnTo>
                    <a:pt x="1200" y="220"/>
                  </a:lnTo>
                  <a:lnTo>
                    <a:pt x="1201" y="219"/>
                  </a:lnTo>
                  <a:lnTo>
                    <a:pt x="1201" y="219"/>
                  </a:lnTo>
                  <a:lnTo>
                    <a:pt x="1201" y="219"/>
                  </a:lnTo>
                  <a:lnTo>
                    <a:pt x="1201" y="219"/>
                  </a:lnTo>
                  <a:lnTo>
                    <a:pt x="1201" y="219"/>
                  </a:lnTo>
                  <a:lnTo>
                    <a:pt x="1201" y="219"/>
                  </a:lnTo>
                  <a:lnTo>
                    <a:pt x="1201" y="219"/>
                  </a:lnTo>
                  <a:lnTo>
                    <a:pt x="1201" y="217"/>
                  </a:lnTo>
                  <a:lnTo>
                    <a:pt x="1201" y="217"/>
                  </a:lnTo>
                  <a:lnTo>
                    <a:pt x="1201" y="217"/>
                  </a:lnTo>
                  <a:lnTo>
                    <a:pt x="1201" y="217"/>
                  </a:lnTo>
                  <a:lnTo>
                    <a:pt x="1200" y="217"/>
                  </a:lnTo>
                  <a:lnTo>
                    <a:pt x="1200" y="217"/>
                  </a:lnTo>
                  <a:lnTo>
                    <a:pt x="1200" y="217"/>
                  </a:lnTo>
                  <a:lnTo>
                    <a:pt x="1200" y="217"/>
                  </a:lnTo>
                  <a:lnTo>
                    <a:pt x="1200" y="217"/>
                  </a:lnTo>
                  <a:lnTo>
                    <a:pt x="1200" y="217"/>
                  </a:lnTo>
                  <a:lnTo>
                    <a:pt x="1199" y="217"/>
                  </a:lnTo>
                  <a:lnTo>
                    <a:pt x="1199" y="217"/>
                  </a:lnTo>
                  <a:lnTo>
                    <a:pt x="1199" y="217"/>
                  </a:lnTo>
                  <a:lnTo>
                    <a:pt x="1199" y="217"/>
                  </a:lnTo>
                  <a:lnTo>
                    <a:pt x="1199" y="217"/>
                  </a:lnTo>
                  <a:lnTo>
                    <a:pt x="1199" y="217"/>
                  </a:lnTo>
                  <a:lnTo>
                    <a:pt x="1199" y="217"/>
                  </a:lnTo>
                  <a:lnTo>
                    <a:pt x="1198" y="217"/>
                  </a:lnTo>
                  <a:lnTo>
                    <a:pt x="1198" y="217"/>
                  </a:lnTo>
                  <a:lnTo>
                    <a:pt x="1198" y="218"/>
                  </a:lnTo>
                  <a:lnTo>
                    <a:pt x="1198" y="218"/>
                  </a:lnTo>
                  <a:lnTo>
                    <a:pt x="1198" y="218"/>
                  </a:lnTo>
                  <a:lnTo>
                    <a:pt x="1198" y="218"/>
                  </a:lnTo>
                  <a:lnTo>
                    <a:pt x="1198" y="218"/>
                  </a:lnTo>
                  <a:lnTo>
                    <a:pt x="1197" y="218"/>
                  </a:lnTo>
                  <a:lnTo>
                    <a:pt x="1197" y="218"/>
                  </a:lnTo>
                  <a:lnTo>
                    <a:pt x="1197" y="218"/>
                  </a:lnTo>
                  <a:lnTo>
                    <a:pt x="1197" y="218"/>
                  </a:lnTo>
                  <a:lnTo>
                    <a:pt x="1197" y="218"/>
                  </a:lnTo>
                  <a:lnTo>
                    <a:pt x="1197" y="218"/>
                  </a:lnTo>
                  <a:lnTo>
                    <a:pt x="1197" y="218"/>
                  </a:lnTo>
                  <a:lnTo>
                    <a:pt x="1196" y="218"/>
                  </a:lnTo>
                  <a:lnTo>
                    <a:pt x="1196" y="218"/>
                  </a:lnTo>
                  <a:lnTo>
                    <a:pt x="1196" y="218"/>
                  </a:lnTo>
                  <a:lnTo>
                    <a:pt x="1196" y="218"/>
                  </a:lnTo>
                  <a:lnTo>
                    <a:pt x="1196" y="218"/>
                  </a:lnTo>
                  <a:lnTo>
                    <a:pt x="1196" y="218"/>
                  </a:lnTo>
                  <a:lnTo>
                    <a:pt x="1196" y="218"/>
                  </a:lnTo>
                  <a:lnTo>
                    <a:pt x="1195" y="218"/>
                  </a:lnTo>
                  <a:lnTo>
                    <a:pt x="1195" y="218"/>
                  </a:lnTo>
                  <a:lnTo>
                    <a:pt x="1195" y="218"/>
                  </a:lnTo>
                  <a:lnTo>
                    <a:pt x="1195" y="218"/>
                  </a:lnTo>
                  <a:lnTo>
                    <a:pt x="1195" y="218"/>
                  </a:lnTo>
                  <a:lnTo>
                    <a:pt x="1195" y="218"/>
                  </a:lnTo>
                  <a:lnTo>
                    <a:pt x="1195" y="218"/>
                  </a:lnTo>
                  <a:lnTo>
                    <a:pt x="1194" y="219"/>
                  </a:lnTo>
                  <a:lnTo>
                    <a:pt x="1194" y="219"/>
                  </a:lnTo>
                  <a:lnTo>
                    <a:pt x="1194" y="219"/>
                  </a:lnTo>
                  <a:lnTo>
                    <a:pt x="1194" y="219"/>
                  </a:lnTo>
                  <a:lnTo>
                    <a:pt x="1194" y="219"/>
                  </a:lnTo>
                  <a:lnTo>
                    <a:pt x="1194" y="219"/>
                  </a:lnTo>
                  <a:lnTo>
                    <a:pt x="1194" y="219"/>
                  </a:lnTo>
                  <a:lnTo>
                    <a:pt x="1193" y="219"/>
                  </a:lnTo>
                  <a:lnTo>
                    <a:pt x="1193" y="219"/>
                  </a:lnTo>
                  <a:lnTo>
                    <a:pt x="1193" y="219"/>
                  </a:lnTo>
                  <a:lnTo>
                    <a:pt x="1193" y="219"/>
                  </a:lnTo>
                  <a:lnTo>
                    <a:pt x="1193" y="219"/>
                  </a:lnTo>
                  <a:lnTo>
                    <a:pt x="1193" y="219"/>
                  </a:lnTo>
                  <a:lnTo>
                    <a:pt x="1193" y="219"/>
                  </a:lnTo>
                  <a:lnTo>
                    <a:pt x="1192" y="219"/>
                  </a:lnTo>
                  <a:lnTo>
                    <a:pt x="1192" y="219"/>
                  </a:lnTo>
                  <a:lnTo>
                    <a:pt x="1192" y="219"/>
                  </a:lnTo>
                  <a:lnTo>
                    <a:pt x="1192" y="219"/>
                  </a:lnTo>
                  <a:lnTo>
                    <a:pt x="1192" y="219"/>
                  </a:lnTo>
                  <a:lnTo>
                    <a:pt x="1192" y="219"/>
                  </a:lnTo>
                  <a:lnTo>
                    <a:pt x="1192" y="219"/>
                  </a:lnTo>
                  <a:lnTo>
                    <a:pt x="1191" y="219"/>
                  </a:lnTo>
                  <a:lnTo>
                    <a:pt x="1191" y="219"/>
                  </a:lnTo>
                  <a:lnTo>
                    <a:pt x="1191" y="219"/>
                  </a:lnTo>
                  <a:lnTo>
                    <a:pt x="1191" y="220"/>
                  </a:lnTo>
                  <a:lnTo>
                    <a:pt x="1191" y="220"/>
                  </a:lnTo>
                  <a:lnTo>
                    <a:pt x="1191" y="220"/>
                  </a:lnTo>
                  <a:lnTo>
                    <a:pt x="1191" y="220"/>
                  </a:lnTo>
                  <a:lnTo>
                    <a:pt x="1190" y="220"/>
                  </a:lnTo>
                  <a:lnTo>
                    <a:pt x="1190" y="220"/>
                  </a:lnTo>
                  <a:lnTo>
                    <a:pt x="1190" y="220"/>
                  </a:lnTo>
                  <a:lnTo>
                    <a:pt x="1190" y="220"/>
                  </a:lnTo>
                  <a:lnTo>
                    <a:pt x="1190" y="220"/>
                  </a:lnTo>
                  <a:lnTo>
                    <a:pt x="1190" y="220"/>
                  </a:lnTo>
                  <a:lnTo>
                    <a:pt x="1190" y="220"/>
                  </a:lnTo>
                  <a:lnTo>
                    <a:pt x="1189" y="220"/>
                  </a:lnTo>
                  <a:lnTo>
                    <a:pt x="1189" y="220"/>
                  </a:lnTo>
                  <a:lnTo>
                    <a:pt x="1189" y="220"/>
                  </a:lnTo>
                  <a:lnTo>
                    <a:pt x="1189" y="220"/>
                  </a:lnTo>
                  <a:lnTo>
                    <a:pt x="1189" y="220"/>
                  </a:lnTo>
                  <a:lnTo>
                    <a:pt x="1189" y="220"/>
                  </a:lnTo>
                  <a:lnTo>
                    <a:pt x="1188" y="220"/>
                  </a:lnTo>
                  <a:lnTo>
                    <a:pt x="1188" y="220"/>
                  </a:lnTo>
                  <a:lnTo>
                    <a:pt x="1188" y="220"/>
                  </a:lnTo>
                  <a:lnTo>
                    <a:pt x="1188" y="220"/>
                  </a:lnTo>
                  <a:lnTo>
                    <a:pt x="1188" y="220"/>
                  </a:lnTo>
                  <a:lnTo>
                    <a:pt x="1188" y="220"/>
                  </a:lnTo>
                  <a:lnTo>
                    <a:pt x="1188" y="223"/>
                  </a:lnTo>
                  <a:close/>
                  <a:moveTo>
                    <a:pt x="1209" y="217"/>
                  </a:moveTo>
                  <a:lnTo>
                    <a:pt x="1209" y="217"/>
                  </a:lnTo>
                  <a:lnTo>
                    <a:pt x="1209" y="217"/>
                  </a:lnTo>
                  <a:lnTo>
                    <a:pt x="1210" y="217"/>
                  </a:lnTo>
                  <a:lnTo>
                    <a:pt x="1210" y="217"/>
                  </a:lnTo>
                  <a:lnTo>
                    <a:pt x="1210" y="217"/>
                  </a:lnTo>
                  <a:lnTo>
                    <a:pt x="1210" y="217"/>
                  </a:lnTo>
                  <a:lnTo>
                    <a:pt x="1210" y="217"/>
                  </a:lnTo>
                  <a:lnTo>
                    <a:pt x="1210" y="217"/>
                  </a:lnTo>
                  <a:lnTo>
                    <a:pt x="1210" y="217"/>
                  </a:lnTo>
                  <a:lnTo>
                    <a:pt x="1211" y="217"/>
                  </a:lnTo>
                  <a:lnTo>
                    <a:pt x="1211" y="217"/>
                  </a:lnTo>
                  <a:lnTo>
                    <a:pt x="1211" y="217"/>
                  </a:lnTo>
                  <a:lnTo>
                    <a:pt x="1211" y="217"/>
                  </a:lnTo>
                  <a:lnTo>
                    <a:pt x="1211" y="217"/>
                  </a:lnTo>
                  <a:lnTo>
                    <a:pt x="1211" y="217"/>
                  </a:lnTo>
                  <a:lnTo>
                    <a:pt x="1212" y="216"/>
                  </a:lnTo>
                  <a:lnTo>
                    <a:pt x="1212" y="216"/>
                  </a:lnTo>
                  <a:lnTo>
                    <a:pt x="1212" y="216"/>
                  </a:lnTo>
                  <a:lnTo>
                    <a:pt x="1212" y="216"/>
                  </a:lnTo>
                  <a:lnTo>
                    <a:pt x="1212" y="216"/>
                  </a:lnTo>
                  <a:lnTo>
                    <a:pt x="1212" y="216"/>
                  </a:lnTo>
                  <a:lnTo>
                    <a:pt x="1212" y="216"/>
                  </a:lnTo>
                  <a:lnTo>
                    <a:pt x="1213" y="216"/>
                  </a:lnTo>
                  <a:lnTo>
                    <a:pt x="1213" y="216"/>
                  </a:lnTo>
                  <a:lnTo>
                    <a:pt x="1213" y="216"/>
                  </a:lnTo>
                  <a:lnTo>
                    <a:pt x="1213" y="216"/>
                  </a:lnTo>
                  <a:lnTo>
                    <a:pt x="1213" y="216"/>
                  </a:lnTo>
                  <a:lnTo>
                    <a:pt x="1213" y="216"/>
                  </a:lnTo>
                  <a:lnTo>
                    <a:pt x="1213" y="216"/>
                  </a:lnTo>
                  <a:lnTo>
                    <a:pt x="1214" y="216"/>
                  </a:lnTo>
                  <a:lnTo>
                    <a:pt x="1214" y="216"/>
                  </a:lnTo>
                  <a:lnTo>
                    <a:pt x="1214" y="216"/>
                  </a:lnTo>
                  <a:lnTo>
                    <a:pt x="1214" y="216"/>
                  </a:lnTo>
                  <a:lnTo>
                    <a:pt x="1214" y="216"/>
                  </a:lnTo>
                  <a:lnTo>
                    <a:pt x="1214" y="216"/>
                  </a:lnTo>
                  <a:lnTo>
                    <a:pt x="1214" y="216"/>
                  </a:lnTo>
                  <a:lnTo>
                    <a:pt x="1215" y="216"/>
                  </a:lnTo>
                  <a:lnTo>
                    <a:pt x="1215" y="216"/>
                  </a:lnTo>
                  <a:lnTo>
                    <a:pt x="1215" y="216"/>
                  </a:lnTo>
                  <a:lnTo>
                    <a:pt x="1215" y="215"/>
                  </a:lnTo>
                  <a:lnTo>
                    <a:pt x="1215" y="215"/>
                  </a:lnTo>
                  <a:lnTo>
                    <a:pt x="1215" y="215"/>
                  </a:lnTo>
                  <a:lnTo>
                    <a:pt x="1215" y="215"/>
                  </a:lnTo>
                  <a:lnTo>
                    <a:pt x="1216" y="215"/>
                  </a:lnTo>
                  <a:lnTo>
                    <a:pt x="1216" y="215"/>
                  </a:lnTo>
                  <a:lnTo>
                    <a:pt x="1216" y="215"/>
                  </a:lnTo>
                  <a:lnTo>
                    <a:pt x="1216" y="215"/>
                  </a:lnTo>
                  <a:lnTo>
                    <a:pt x="1216" y="215"/>
                  </a:lnTo>
                  <a:lnTo>
                    <a:pt x="1216" y="215"/>
                  </a:lnTo>
                  <a:lnTo>
                    <a:pt x="1216" y="215"/>
                  </a:lnTo>
                  <a:lnTo>
                    <a:pt x="1217" y="215"/>
                  </a:lnTo>
                  <a:lnTo>
                    <a:pt x="1217" y="215"/>
                  </a:lnTo>
                  <a:lnTo>
                    <a:pt x="1217" y="215"/>
                  </a:lnTo>
                  <a:lnTo>
                    <a:pt x="1217" y="215"/>
                  </a:lnTo>
                  <a:lnTo>
                    <a:pt x="1217" y="215"/>
                  </a:lnTo>
                  <a:lnTo>
                    <a:pt x="1217" y="215"/>
                  </a:lnTo>
                  <a:lnTo>
                    <a:pt x="1217" y="215"/>
                  </a:lnTo>
                  <a:lnTo>
                    <a:pt x="1218" y="215"/>
                  </a:lnTo>
                  <a:lnTo>
                    <a:pt x="1218" y="215"/>
                  </a:lnTo>
                  <a:lnTo>
                    <a:pt x="1218" y="215"/>
                  </a:lnTo>
                  <a:lnTo>
                    <a:pt x="1218" y="215"/>
                  </a:lnTo>
                  <a:lnTo>
                    <a:pt x="1218" y="215"/>
                  </a:lnTo>
                  <a:lnTo>
                    <a:pt x="1218" y="215"/>
                  </a:lnTo>
                  <a:lnTo>
                    <a:pt x="1218" y="215"/>
                  </a:lnTo>
                  <a:lnTo>
                    <a:pt x="1219" y="215"/>
                  </a:lnTo>
                  <a:lnTo>
                    <a:pt x="1219" y="214"/>
                  </a:lnTo>
                  <a:lnTo>
                    <a:pt x="1219" y="214"/>
                  </a:lnTo>
                  <a:lnTo>
                    <a:pt x="1219" y="214"/>
                  </a:lnTo>
                  <a:lnTo>
                    <a:pt x="1219" y="214"/>
                  </a:lnTo>
                  <a:lnTo>
                    <a:pt x="1219" y="214"/>
                  </a:lnTo>
                  <a:lnTo>
                    <a:pt x="1220" y="214"/>
                  </a:lnTo>
                  <a:lnTo>
                    <a:pt x="1220" y="214"/>
                  </a:lnTo>
                  <a:lnTo>
                    <a:pt x="1220" y="214"/>
                  </a:lnTo>
                  <a:lnTo>
                    <a:pt x="1220" y="214"/>
                  </a:lnTo>
                  <a:lnTo>
                    <a:pt x="1220" y="214"/>
                  </a:lnTo>
                  <a:lnTo>
                    <a:pt x="1220" y="214"/>
                  </a:lnTo>
                  <a:lnTo>
                    <a:pt x="1220" y="214"/>
                  </a:lnTo>
                  <a:lnTo>
                    <a:pt x="1221" y="214"/>
                  </a:lnTo>
                  <a:lnTo>
                    <a:pt x="1221" y="214"/>
                  </a:lnTo>
                  <a:lnTo>
                    <a:pt x="1221" y="214"/>
                  </a:lnTo>
                  <a:lnTo>
                    <a:pt x="1221" y="214"/>
                  </a:lnTo>
                  <a:lnTo>
                    <a:pt x="1221" y="214"/>
                  </a:lnTo>
                  <a:lnTo>
                    <a:pt x="1221" y="214"/>
                  </a:lnTo>
                  <a:lnTo>
                    <a:pt x="1221" y="214"/>
                  </a:lnTo>
                  <a:lnTo>
                    <a:pt x="1222" y="214"/>
                  </a:lnTo>
                  <a:lnTo>
                    <a:pt x="1222" y="214"/>
                  </a:lnTo>
                  <a:lnTo>
                    <a:pt x="1222" y="214"/>
                  </a:lnTo>
                  <a:lnTo>
                    <a:pt x="1222" y="214"/>
                  </a:lnTo>
                  <a:lnTo>
                    <a:pt x="1222" y="214"/>
                  </a:lnTo>
                  <a:lnTo>
                    <a:pt x="1222" y="213"/>
                  </a:lnTo>
                  <a:lnTo>
                    <a:pt x="1222" y="211"/>
                  </a:lnTo>
                  <a:lnTo>
                    <a:pt x="1222" y="211"/>
                  </a:lnTo>
                  <a:lnTo>
                    <a:pt x="1222" y="211"/>
                  </a:lnTo>
                  <a:lnTo>
                    <a:pt x="1222" y="211"/>
                  </a:lnTo>
                  <a:lnTo>
                    <a:pt x="1221" y="211"/>
                  </a:lnTo>
                  <a:lnTo>
                    <a:pt x="1221" y="211"/>
                  </a:lnTo>
                  <a:lnTo>
                    <a:pt x="1221" y="211"/>
                  </a:lnTo>
                  <a:lnTo>
                    <a:pt x="1221" y="211"/>
                  </a:lnTo>
                  <a:lnTo>
                    <a:pt x="1221" y="211"/>
                  </a:lnTo>
                  <a:lnTo>
                    <a:pt x="1221" y="211"/>
                  </a:lnTo>
                  <a:lnTo>
                    <a:pt x="1221" y="211"/>
                  </a:lnTo>
                  <a:lnTo>
                    <a:pt x="1220" y="211"/>
                  </a:lnTo>
                  <a:lnTo>
                    <a:pt x="1220" y="211"/>
                  </a:lnTo>
                  <a:lnTo>
                    <a:pt x="1220" y="212"/>
                  </a:lnTo>
                  <a:lnTo>
                    <a:pt x="1220" y="212"/>
                  </a:lnTo>
                  <a:lnTo>
                    <a:pt x="1220" y="212"/>
                  </a:lnTo>
                  <a:lnTo>
                    <a:pt x="1220" y="212"/>
                  </a:lnTo>
                  <a:lnTo>
                    <a:pt x="1220" y="212"/>
                  </a:lnTo>
                  <a:lnTo>
                    <a:pt x="1219" y="212"/>
                  </a:lnTo>
                  <a:lnTo>
                    <a:pt x="1219" y="212"/>
                  </a:lnTo>
                  <a:lnTo>
                    <a:pt x="1219" y="212"/>
                  </a:lnTo>
                  <a:lnTo>
                    <a:pt x="1219" y="212"/>
                  </a:lnTo>
                  <a:lnTo>
                    <a:pt x="1219" y="212"/>
                  </a:lnTo>
                  <a:lnTo>
                    <a:pt x="1219" y="212"/>
                  </a:lnTo>
                  <a:lnTo>
                    <a:pt x="1218" y="212"/>
                  </a:lnTo>
                  <a:lnTo>
                    <a:pt x="1218" y="212"/>
                  </a:lnTo>
                  <a:lnTo>
                    <a:pt x="1218" y="212"/>
                  </a:lnTo>
                  <a:lnTo>
                    <a:pt x="1218" y="212"/>
                  </a:lnTo>
                  <a:lnTo>
                    <a:pt x="1218" y="212"/>
                  </a:lnTo>
                  <a:lnTo>
                    <a:pt x="1218" y="212"/>
                  </a:lnTo>
                  <a:lnTo>
                    <a:pt x="1218" y="212"/>
                  </a:lnTo>
                  <a:lnTo>
                    <a:pt x="1217" y="212"/>
                  </a:lnTo>
                  <a:lnTo>
                    <a:pt x="1217" y="212"/>
                  </a:lnTo>
                  <a:lnTo>
                    <a:pt x="1217" y="212"/>
                  </a:lnTo>
                  <a:lnTo>
                    <a:pt x="1217" y="212"/>
                  </a:lnTo>
                  <a:lnTo>
                    <a:pt x="1217" y="212"/>
                  </a:lnTo>
                  <a:lnTo>
                    <a:pt x="1217" y="213"/>
                  </a:lnTo>
                  <a:lnTo>
                    <a:pt x="1217" y="213"/>
                  </a:lnTo>
                  <a:lnTo>
                    <a:pt x="1216" y="213"/>
                  </a:lnTo>
                  <a:lnTo>
                    <a:pt x="1216" y="213"/>
                  </a:lnTo>
                  <a:lnTo>
                    <a:pt x="1216" y="213"/>
                  </a:lnTo>
                  <a:lnTo>
                    <a:pt x="1216" y="213"/>
                  </a:lnTo>
                  <a:lnTo>
                    <a:pt x="1216" y="213"/>
                  </a:lnTo>
                  <a:lnTo>
                    <a:pt x="1216" y="213"/>
                  </a:lnTo>
                  <a:lnTo>
                    <a:pt x="1216" y="213"/>
                  </a:lnTo>
                  <a:lnTo>
                    <a:pt x="1215" y="213"/>
                  </a:lnTo>
                  <a:lnTo>
                    <a:pt x="1215" y="213"/>
                  </a:lnTo>
                  <a:lnTo>
                    <a:pt x="1215" y="213"/>
                  </a:lnTo>
                  <a:lnTo>
                    <a:pt x="1215" y="213"/>
                  </a:lnTo>
                  <a:lnTo>
                    <a:pt x="1215" y="213"/>
                  </a:lnTo>
                  <a:lnTo>
                    <a:pt x="1215" y="213"/>
                  </a:lnTo>
                  <a:lnTo>
                    <a:pt x="1214" y="213"/>
                  </a:lnTo>
                  <a:lnTo>
                    <a:pt x="1214" y="213"/>
                  </a:lnTo>
                  <a:lnTo>
                    <a:pt x="1214" y="213"/>
                  </a:lnTo>
                  <a:lnTo>
                    <a:pt x="1214" y="213"/>
                  </a:lnTo>
                  <a:lnTo>
                    <a:pt x="1214" y="213"/>
                  </a:lnTo>
                  <a:lnTo>
                    <a:pt x="1214" y="213"/>
                  </a:lnTo>
                  <a:lnTo>
                    <a:pt x="1214" y="213"/>
                  </a:lnTo>
                  <a:lnTo>
                    <a:pt x="1213" y="213"/>
                  </a:lnTo>
                  <a:lnTo>
                    <a:pt x="1213" y="213"/>
                  </a:lnTo>
                  <a:lnTo>
                    <a:pt x="1213" y="213"/>
                  </a:lnTo>
                  <a:lnTo>
                    <a:pt x="1213" y="213"/>
                  </a:lnTo>
                  <a:lnTo>
                    <a:pt x="1213" y="213"/>
                  </a:lnTo>
                  <a:lnTo>
                    <a:pt x="1213" y="214"/>
                  </a:lnTo>
                  <a:lnTo>
                    <a:pt x="1213" y="214"/>
                  </a:lnTo>
                  <a:lnTo>
                    <a:pt x="1212" y="214"/>
                  </a:lnTo>
                  <a:lnTo>
                    <a:pt x="1212" y="214"/>
                  </a:lnTo>
                  <a:lnTo>
                    <a:pt x="1212" y="214"/>
                  </a:lnTo>
                  <a:lnTo>
                    <a:pt x="1212" y="214"/>
                  </a:lnTo>
                  <a:lnTo>
                    <a:pt x="1212" y="214"/>
                  </a:lnTo>
                  <a:lnTo>
                    <a:pt x="1212" y="214"/>
                  </a:lnTo>
                  <a:lnTo>
                    <a:pt x="1212" y="214"/>
                  </a:lnTo>
                  <a:lnTo>
                    <a:pt x="1211" y="214"/>
                  </a:lnTo>
                  <a:lnTo>
                    <a:pt x="1211" y="214"/>
                  </a:lnTo>
                  <a:lnTo>
                    <a:pt x="1211" y="214"/>
                  </a:lnTo>
                  <a:lnTo>
                    <a:pt x="1211" y="214"/>
                  </a:lnTo>
                  <a:lnTo>
                    <a:pt x="1211" y="214"/>
                  </a:lnTo>
                  <a:lnTo>
                    <a:pt x="1211" y="214"/>
                  </a:lnTo>
                  <a:lnTo>
                    <a:pt x="1211" y="214"/>
                  </a:lnTo>
                  <a:lnTo>
                    <a:pt x="1210" y="214"/>
                  </a:lnTo>
                  <a:lnTo>
                    <a:pt x="1210" y="214"/>
                  </a:lnTo>
                  <a:lnTo>
                    <a:pt x="1210" y="214"/>
                  </a:lnTo>
                  <a:lnTo>
                    <a:pt x="1210" y="214"/>
                  </a:lnTo>
                  <a:lnTo>
                    <a:pt x="1210" y="214"/>
                  </a:lnTo>
                  <a:lnTo>
                    <a:pt x="1210" y="214"/>
                  </a:lnTo>
                  <a:lnTo>
                    <a:pt x="1210" y="214"/>
                  </a:lnTo>
                  <a:lnTo>
                    <a:pt x="1209" y="215"/>
                  </a:lnTo>
                  <a:lnTo>
                    <a:pt x="1209" y="215"/>
                  </a:lnTo>
                  <a:lnTo>
                    <a:pt x="1209" y="215"/>
                  </a:lnTo>
                  <a:lnTo>
                    <a:pt x="1209" y="215"/>
                  </a:lnTo>
                  <a:lnTo>
                    <a:pt x="1209" y="215"/>
                  </a:lnTo>
                  <a:lnTo>
                    <a:pt x="1209" y="217"/>
                  </a:lnTo>
                  <a:close/>
                  <a:moveTo>
                    <a:pt x="1230" y="211"/>
                  </a:moveTo>
                  <a:lnTo>
                    <a:pt x="1230" y="211"/>
                  </a:lnTo>
                  <a:lnTo>
                    <a:pt x="1231" y="211"/>
                  </a:lnTo>
                  <a:lnTo>
                    <a:pt x="1231" y="211"/>
                  </a:lnTo>
                  <a:lnTo>
                    <a:pt x="1231" y="211"/>
                  </a:lnTo>
                  <a:lnTo>
                    <a:pt x="1231" y="211"/>
                  </a:lnTo>
                  <a:lnTo>
                    <a:pt x="1231" y="211"/>
                  </a:lnTo>
                  <a:lnTo>
                    <a:pt x="1231" y="211"/>
                  </a:lnTo>
                  <a:lnTo>
                    <a:pt x="1231" y="211"/>
                  </a:lnTo>
                  <a:lnTo>
                    <a:pt x="1232" y="211"/>
                  </a:lnTo>
                  <a:lnTo>
                    <a:pt x="1232" y="211"/>
                  </a:lnTo>
                  <a:lnTo>
                    <a:pt x="1232" y="211"/>
                  </a:lnTo>
                  <a:lnTo>
                    <a:pt x="1232" y="211"/>
                  </a:lnTo>
                  <a:lnTo>
                    <a:pt x="1232" y="211"/>
                  </a:lnTo>
                  <a:lnTo>
                    <a:pt x="1232" y="211"/>
                  </a:lnTo>
                  <a:lnTo>
                    <a:pt x="1232" y="211"/>
                  </a:lnTo>
                  <a:lnTo>
                    <a:pt x="1233" y="211"/>
                  </a:lnTo>
                  <a:lnTo>
                    <a:pt x="1233" y="211"/>
                  </a:lnTo>
                  <a:lnTo>
                    <a:pt x="1233" y="211"/>
                  </a:lnTo>
                  <a:lnTo>
                    <a:pt x="1233" y="211"/>
                  </a:lnTo>
                  <a:lnTo>
                    <a:pt x="1233" y="211"/>
                  </a:lnTo>
                  <a:lnTo>
                    <a:pt x="1233" y="210"/>
                  </a:lnTo>
                  <a:lnTo>
                    <a:pt x="1233" y="210"/>
                  </a:lnTo>
                  <a:lnTo>
                    <a:pt x="1234" y="210"/>
                  </a:lnTo>
                  <a:lnTo>
                    <a:pt x="1234" y="210"/>
                  </a:lnTo>
                  <a:lnTo>
                    <a:pt x="1234" y="210"/>
                  </a:lnTo>
                  <a:lnTo>
                    <a:pt x="1234" y="210"/>
                  </a:lnTo>
                  <a:lnTo>
                    <a:pt x="1234" y="210"/>
                  </a:lnTo>
                  <a:lnTo>
                    <a:pt x="1234" y="210"/>
                  </a:lnTo>
                  <a:lnTo>
                    <a:pt x="1234" y="210"/>
                  </a:lnTo>
                  <a:lnTo>
                    <a:pt x="1235" y="210"/>
                  </a:lnTo>
                  <a:lnTo>
                    <a:pt x="1235" y="210"/>
                  </a:lnTo>
                  <a:lnTo>
                    <a:pt x="1235" y="210"/>
                  </a:lnTo>
                  <a:lnTo>
                    <a:pt x="1235" y="210"/>
                  </a:lnTo>
                  <a:lnTo>
                    <a:pt x="1235" y="210"/>
                  </a:lnTo>
                  <a:lnTo>
                    <a:pt x="1235" y="210"/>
                  </a:lnTo>
                  <a:lnTo>
                    <a:pt x="1235" y="210"/>
                  </a:lnTo>
                  <a:lnTo>
                    <a:pt x="1236" y="210"/>
                  </a:lnTo>
                  <a:lnTo>
                    <a:pt x="1236" y="210"/>
                  </a:lnTo>
                  <a:lnTo>
                    <a:pt x="1236" y="210"/>
                  </a:lnTo>
                  <a:lnTo>
                    <a:pt x="1236" y="210"/>
                  </a:lnTo>
                  <a:lnTo>
                    <a:pt x="1236" y="210"/>
                  </a:lnTo>
                  <a:lnTo>
                    <a:pt x="1236" y="210"/>
                  </a:lnTo>
                  <a:lnTo>
                    <a:pt x="1236" y="210"/>
                  </a:lnTo>
                  <a:lnTo>
                    <a:pt x="1237" y="210"/>
                  </a:lnTo>
                  <a:lnTo>
                    <a:pt x="1237" y="209"/>
                  </a:lnTo>
                  <a:lnTo>
                    <a:pt x="1237" y="209"/>
                  </a:lnTo>
                  <a:lnTo>
                    <a:pt x="1237" y="209"/>
                  </a:lnTo>
                  <a:lnTo>
                    <a:pt x="1237" y="209"/>
                  </a:lnTo>
                  <a:lnTo>
                    <a:pt x="1237" y="209"/>
                  </a:lnTo>
                  <a:lnTo>
                    <a:pt x="1238" y="209"/>
                  </a:lnTo>
                  <a:lnTo>
                    <a:pt x="1238" y="209"/>
                  </a:lnTo>
                  <a:lnTo>
                    <a:pt x="1238" y="209"/>
                  </a:lnTo>
                  <a:lnTo>
                    <a:pt x="1238" y="209"/>
                  </a:lnTo>
                  <a:lnTo>
                    <a:pt x="1238" y="209"/>
                  </a:lnTo>
                  <a:lnTo>
                    <a:pt x="1238" y="209"/>
                  </a:lnTo>
                  <a:lnTo>
                    <a:pt x="1238" y="209"/>
                  </a:lnTo>
                  <a:lnTo>
                    <a:pt x="1239" y="209"/>
                  </a:lnTo>
                  <a:lnTo>
                    <a:pt x="1239" y="209"/>
                  </a:lnTo>
                  <a:lnTo>
                    <a:pt x="1239" y="209"/>
                  </a:lnTo>
                  <a:lnTo>
                    <a:pt x="1239" y="209"/>
                  </a:lnTo>
                  <a:lnTo>
                    <a:pt x="1239" y="209"/>
                  </a:lnTo>
                  <a:lnTo>
                    <a:pt x="1239" y="209"/>
                  </a:lnTo>
                  <a:lnTo>
                    <a:pt x="1239" y="209"/>
                  </a:lnTo>
                  <a:lnTo>
                    <a:pt x="1240" y="209"/>
                  </a:lnTo>
                  <a:lnTo>
                    <a:pt x="1240" y="209"/>
                  </a:lnTo>
                  <a:lnTo>
                    <a:pt x="1240" y="209"/>
                  </a:lnTo>
                  <a:lnTo>
                    <a:pt x="1240" y="209"/>
                  </a:lnTo>
                  <a:lnTo>
                    <a:pt x="1240" y="209"/>
                  </a:lnTo>
                  <a:lnTo>
                    <a:pt x="1240" y="209"/>
                  </a:lnTo>
                  <a:lnTo>
                    <a:pt x="1240" y="209"/>
                  </a:lnTo>
                  <a:lnTo>
                    <a:pt x="1241" y="208"/>
                  </a:lnTo>
                  <a:lnTo>
                    <a:pt x="1241" y="208"/>
                  </a:lnTo>
                  <a:lnTo>
                    <a:pt x="1241" y="208"/>
                  </a:lnTo>
                  <a:lnTo>
                    <a:pt x="1241" y="208"/>
                  </a:lnTo>
                  <a:lnTo>
                    <a:pt x="1241" y="208"/>
                  </a:lnTo>
                  <a:lnTo>
                    <a:pt x="1241" y="208"/>
                  </a:lnTo>
                  <a:lnTo>
                    <a:pt x="1242" y="208"/>
                  </a:lnTo>
                  <a:lnTo>
                    <a:pt x="1242" y="208"/>
                  </a:lnTo>
                  <a:lnTo>
                    <a:pt x="1242" y="208"/>
                  </a:lnTo>
                  <a:lnTo>
                    <a:pt x="1242" y="208"/>
                  </a:lnTo>
                  <a:lnTo>
                    <a:pt x="1242" y="208"/>
                  </a:lnTo>
                  <a:lnTo>
                    <a:pt x="1242" y="208"/>
                  </a:lnTo>
                  <a:lnTo>
                    <a:pt x="1242" y="208"/>
                  </a:lnTo>
                  <a:lnTo>
                    <a:pt x="1243" y="208"/>
                  </a:lnTo>
                  <a:lnTo>
                    <a:pt x="1243" y="208"/>
                  </a:lnTo>
                  <a:lnTo>
                    <a:pt x="1243" y="208"/>
                  </a:lnTo>
                  <a:lnTo>
                    <a:pt x="1243" y="208"/>
                  </a:lnTo>
                  <a:lnTo>
                    <a:pt x="1243" y="208"/>
                  </a:lnTo>
                  <a:lnTo>
                    <a:pt x="1243" y="208"/>
                  </a:lnTo>
                  <a:lnTo>
                    <a:pt x="1243" y="208"/>
                  </a:lnTo>
                  <a:lnTo>
                    <a:pt x="1243" y="205"/>
                  </a:lnTo>
                  <a:lnTo>
                    <a:pt x="1243" y="205"/>
                  </a:lnTo>
                  <a:lnTo>
                    <a:pt x="1243" y="205"/>
                  </a:lnTo>
                  <a:lnTo>
                    <a:pt x="1243" y="205"/>
                  </a:lnTo>
                  <a:lnTo>
                    <a:pt x="1242" y="205"/>
                  </a:lnTo>
                  <a:lnTo>
                    <a:pt x="1242" y="205"/>
                  </a:lnTo>
                  <a:lnTo>
                    <a:pt x="1242" y="205"/>
                  </a:lnTo>
                  <a:lnTo>
                    <a:pt x="1242" y="205"/>
                  </a:lnTo>
                  <a:lnTo>
                    <a:pt x="1242" y="206"/>
                  </a:lnTo>
                  <a:lnTo>
                    <a:pt x="1242" y="206"/>
                  </a:lnTo>
                  <a:lnTo>
                    <a:pt x="1242" y="206"/>
                  </a:lnTo>
                  <a:lnTo>
                    <a:pt x="1241" y="206"/>
                  </a:lnTo>
                  <a:lnTo>
                    <a:pt x="1241" y="206"/>
                  </a:lnTo>
                  <a:lnTo>
                    <a:pt x="1241" y="206"/>
                  </a:lnTo>
                  <a:lnTo>
                    <a:pt x="1241" y="206"/>
                  </a:lnTo>
                  <a:lnTo>
                    <a:pt x="1241" y="206"/>
                  </a:lnTo>
                  <a:lnTo>
                    <a:pt x="1241" y="206"/>
                  </a:lnTo>
                  <a:lnTo>
                    <a:pt x="1241" y="206"/>
                  </a:lnTo>
                  <a:lnTo>
                    <a:pt x="1240" y="206"/>
                  </a:lnTo>
                  <a:lnTo>
                    <a:pt x="1240" y="206"/>
                  </a:lnTo>
                  <a:lnTo>
                    <a:pt x="1240" y="206"/>
                  </a:lnTo>
                  <a:lnTo>
                    <a:pt x="1240" y="206"/>
                  </a:lnTo>
                  <a:lnTo>
                    <a:pt x="1240" y="206"/>
                  </a:lnTo>
                  <a:lnTo>
                    <a:pt x="1240" y="206"/>
                  </a:lnTo>
                  <a:lnTo>
                    <a:pt x="1240" y="206"/>
                  </a:lnTo>
                  <a:lnTo>
                    <a:pt x="1239" y="206"/>
                  </a:lnTo>
                  <a:lnTo>
                    <a:pt x="1239" y="206"/>
                  </a:lnTo>
                  <a:lnTo>
                    <a:pt x="1239" y="206"/>
                  </a:lnTo>
                  <a:lnTo>
                    <a:pt x="1239" y="206"/>
                  </a:lnTo>
                  <a:lnTo>
                    <a:pt x="1239" y="206"/>
                  </a:lnTo>
                  <a:lnTo>
                    <a:pt x="1239" y="206"/>
                  </a:lnTo>
                  <a:lnTo>
                    <a:pt x="1239" y="207"/>
                  </a:lnTo>
                  <a:lnTo>
                    <a:pt x="1238" y="207"/>
                  </a:lnTo>
                  <a:lnTo>
                    <a:pt x="1238" y="207"/>
                  </a:lnTo>
                  <a:lnTo>
                    <a:pt x="1238" y="207"/>
                  </a:lnTo>
                  <a:lnTo>
                    <a:pt x="1238" y="207"/>
                  </a:lnTo>
                  <a:lnTo>
                    <a:pt x="1238" y="207"/>
                  </a:lnTo>
                  <a:lnTo>
                    <a:pt x="1238" y="207"/>
                  </a:lnTo>
                  <a:lnTo>
                    <a:pt x="1238" y="207"/>
                  </a:lnTo>
                  <a:lnTo>
                    <a:pt x="1237" y="207"/>
                  </a:lnTo>
                  <a:lnTo>
                    <a:pt x="1237" y="207"/>
                  </a:lnTo>
                  <a:lnTo>
                    <a:pt x="1237" y="207"/>
                  </a:lnTo>
                  <a:lnTo>
                    <a:pt x="1237" y="207"/>
                  </a:lnTo>
                  <a:lnTo>
                    <a:pt x="1237" y="207"/>
                  </a:lnTo>
                  <a:lnTo>
                    <a:pt x="1237" y="207"/>
                  </a:lnTo>
                  <a:lnTo>
                    <a:pt x="1236" y="207"/>
                  </a:lnTo>
                  <a:lnTo>
                    <a:pt x="1236" y="207"/>
                  </a:lnTo>
                  <a:lnTo>
                    <a:pt x="1236" y="207"/>
                  </a:lnTo>
                  <a:lnTo>
                    <a:pt x="1236" y="207"/>
                  </a:lnTo>
                  <a:lnTo>
                    <a:pt x="1236" y="207"/>
                  </a:lnTo>
                  <a:lnTo>
                    <a:pt x="1236" y="207"/>
                  </a:lnTo>
                  <a:lnTo>
                    <a:pt x="1236" y="207"/>
                  </a:lnTo>
                  <a:lnTo>
                    <a:pt x="1235" y="207"/>
                  </a:lnTo>
                  <a:lnTo>
                    <a:pt x="1235" y="207"/>
                  </a:lnTo>
                  <a:lnTo>
                    <a:pt x="1235" y="207"/>
                  </a:lnTo>
                  <a:lnTo>
                    <a:pt x="1235" y="207"/>
                  </a:lnTo>
                  <a:lnTo>
                    <a:pt x="1235" y="207"/>
                  </a:lnTo>
                  <a:lnTo>
                    <a:pt x="1235" y="207"/>
                  </a:lnTo>
                  <a:lnTo>
                    <a:pt x="1235" y="208"/>
                  </a:lnTo>
                  <a:lnTo>
                    <a:pt x="1234" y="208"/>
                  </a:lnTo>
                  <a:lnTo>
                    <a:pt x="1234" y="208"/>
                  </a:lnTo>
                  <a:lnTo>
                    <a:pt x="1234" y="208"/>
                  </a:lnTo>
                  <a:lnTo>
                    <a:pt x="1234" y="208"/>
                  </a:lnTo>
                  <a:lnTo>
                    <a:pt x="1234" y="208"/>
                  </a:lnTo>
                  <a:lnTo>
                    <a:pt x="1234" y="208"/>
                  </a:lnTo>
                  <a:lnTo>
                    <a:pt x="1234" y="208"/>
                  </a:lnTo>
                  <a:lnTo>
                    <a:pt x="1233" y="208"/>
                  </a:lnTo>
                  <a:lnTo>
                    <a:pt x="1233" y="208"/>
                  </a:lnTo>
                  <a:lnTo>
                    <a:pt x="1233" y="208"/>
                  </a:lnTo>
                  <a:lnTo>
                    <a:pt x="1233" y="208"/>
                  </a:lnTo>
                  <a:lnTo>
                    <a:pt x="1233" y="208"/>
                  </a:lnTo>
                  <a:lnTo>
                    <a:pt x="1233" y="208"/>
                  </a:lnTo>
                  <a:lnTo>
                    <a:pt x="1233" y="208"/>
                  </a:lnTo>
                  <a:lnTo>
                    <a:pt x="1232" y="208"/>
                  </a:lnTo>
                  <a:lnTo>
                    <a:pt x="1232" y="208"/>
                  </a:lnTo>
                  <a:lnTo>
                    <a:pt x="1232" y="208"/>
                  </a:lnTo>
                  <a:lnTo>
                    <a:pt x="1232" y="208"/>
                  </a:lnTo>
                  <a:lnTo>
                    <a:pt x="1232" y="208"/>
                  </a:lnTo>
                  <a:lnTo>
                    <a:pt x="1232" y="208"/>
                  </a:lnTo>
                  <a:lnTo>
                    <a:pt x="1232" y="208"/>
                  </a:lnTo>
                  <a:lnTo>
                    <a:pt x="1231" y="208"/>
                  </a:lnTo>
                  <a:lnTo>
                    <a:pt x="1231" y="209"/>
                  </a:lnTo>
                  <a:lnTo>
                    <a:pt x="1231" y="209"/>
                  </a:lnTo>
                  <a:lnTo>
                    <a:pt x="1231" y="209"/>
                  </a:lnTo>
                  <a:lnTo>
                    <a:pt x="1231" y="209"/>
                  </a:lnTo>
                  <a:lnTo>
                    <a:pt x="1231" y="209"/>
                  </a:lnTo>
                  <a:lnTo>
                    <a:pt x="1231" y="209"/>
                  </a:lnTo>
                  <a:lnTo>
                    <a:pt x="1230" y="209"/>
                  </a:lnTo>
                  <a:lnTo>
                    <a:pt x="1230" y="209"/>
                  </a:lnTo>
                  <a:lnTo>
                    <a:pt x="1230" y="209"/>
                  </a:lnTo>
                  <a:lnTo>
                    <a:pt x="1230" y="209"/>
                  </a:lnTo>
                  <a:lnTo>
                    <a:pt x="1230" y="211"/>
                  </a:lnTo>
                  <a:close/>
                  <a:moveTo>
                    <a:pt x="1251" y="206"/>
                  </a:moveTo>
                  <a:lnTo>
                    <a:pt x="1251" y="205"/>
                  </a:lnTo>
                  <a:lnTo>
                    <a:pt x="1251" y="205"/>
                  </a:lnTo>
                  <a:lnTo>
                    <a:pt x="1252" y="205"/>
                  </a:lnTo>
                  <a:lnTo>
                    <a:pt x="1252" y="205"/>
                  </a:lnTo>
                  <a:lnTo>
                    <a:pt x="1252" y="205"/>
                  </a:lnTo>
                  <a:lnTo>
                    <a:pt x="1252" y="205"/>
                  </a:lnTo>
                  <a:lnTo>
                    <a:pt x="1252" y="205"/>
                  </a:lnTo>
                  <a:lnTo>
                    <a:pt x="1252" y="205"/>
                  </a:lnTo>
                  <a:lnTo>
                    <a:pt x="1253" y="205"/>
                  </a:lnTo>
                  <a:lnTo>
                    <a:pt x="1253" y="205"/>
                  </a:lnTo>
                  <a:lnTo>
                    <a:pt x="1253" y="205"/>
                  </a:lnTo>
                  <a:lnTo>
                    <a:pt x="1253" y="205"/>
                  </a:lnTo>
                  <a:lnTo>
                    <a:pt x="1253" y="205"/>
                  </a:lnTo>
                  <a:lnTo>
                    <a:pt x="1253" y="205"/>
                  </a:lnTo>
                  <a:lnTo>
                    <a:pt x="1253" y="205"/>
                  </a:lnTo>
                  <a:lnTo>
                    <a:pt x="1254" y="205"/>
                  </a:lnTo>
                  <a:lnTo>
                    <a:pt x="1254" y="205"/>
                  </a:lnTo>
                  <a:lnTo>
                    <a:pt x="1254" y="205"/>
                  </a:lnTo>
                  <a:lnTo>
                    <a:pt x="1254" y="205"/>
                  </a:lnTo>
                  <a:lnTo>
                    <a:pt x="1254" y="205"/>
                  </a:lnTo>
                  <a:lnTo>
                    <a:pt x="1254" y="205"/>
                  </a:lnTo>
                  <a:lnTo>
                    <a:pt x="1254" y="205"/>
                  </a:lnTo>
                  <a:lnTo>
                    <a:pt x="1255" y="205"/>
                  </a:lnTo>
                  <a:lnTo>
                    <a:pt x="1255" y="205"/>
                  </a:lnTo>
                  <a:lnTo>
                    <a:pt x="1255" y="205"/>
                  </a:lnTo>
                  <a:lnTo>
                    <a:pt x="1255" y="205"/>
                  </a:lnTo>
                  <a:lnTo>
                    <a:pt x="1255" y="204"/>
                  </a:lnTo>
                  <a:lnTo>
                    <a:pt x="1255" y="204"/>
                  </a:lnTo>
                  <a:lnTo>
                    <a:pt x="1255" y="204"/>
                  </a:lnTo>
                  <a:lnTo>
                    <a:pt x="1256" y="204"/>
                  </a:lnTo>
                  <a:lnTo>
                    <a:pt x="1256" y="204"/>
                  </a:lnTo>
                  <a:lnTo>
                    <a:pt x="1256" y="204"/>
                  </a:lnTo>
                  <a:lnTo>
                    <a:pt x="1256" y="204"/>
                  </a:lnTo>
                  <a:lnTo>
                    <a:pt x="1256" y="204"/>
                  </a:lnTo>
                  <a:lnTo>
                    <a:pt x="1256" y="204"/>
                  </a:lnTo>
                  <a:lnTo>
                    <a:pt x="1257" y="204"/>
                  </a:lnTo>
                  <a:lnTo>
                    <a:pt x="1257" y="204"/>
                  </a:lnTo>
                  <a:lnTo>
                    <a:pt x="1257" y="204"/>
                  </a:lnTo>
                  <a:lnTo>
                    <a:pt x="1257" y="204"/>
                  </a:lnTo>
                  <a:lnTo>
                    <a:pt x="1257" y="204"/>
                  </a:lnTo>
                  <a:lnTo>
                    <a:pt x="1257" y="204"/>
                  </a:lnTo>
                  <a:lnTo>
                    <a:pt x="1257" y="204"/>
                  </a:lnTo>
                  <a:lnTo>
                    <a:pt x="1258" y="204"/>
                  </a:lnTo>
                  <a:lnTo>
                    <a:pt x="1258" y="204"/>
                  </a:lnTo>
                  <a:lnTo>
                    <a:pt x="1258" y="204"/>
                  </a:lnTo>
                  <a:lnTo>
                    <a:pt x="1258" y="204"/>
                  </a:lnTo>
                  <a:lnTo>
                    <a:pt x="1258" y="204"/>
                  </a:lnTo>
                  <a:lnTo>
                    <a:pt x="1258" y="204"/>
                  </a:lnTo>
                  <a:lnTo>
                    <a:pt x="1258" y="204"/>
                  </a:lnTo>
                  <a:lnTo>
                    <a:pt x="1259" y="204"/>
                  </a:lnTo>
                  <a:lnTo>
                    <a:pt x="1259" y="204"/>
                  </a:lnTo>
                  <a:lnTo>
                    <a:pt x="1259" y="204"/>
                  </a:lnTo>
                  <a:lnTo>
                    <a:pt x="1259" y="204"/>
                  </a:lnTo>
                  <a:lnTo>
                    <a:pt x="1259" y="203"/>
                  </a:lnTo>
                  <a:lnTo>
                    <a:pt x="1259" y="203"/>
                  </a:lnTo>
                  <a:lnTo>
                    <a:pt x="1259" y="203"/>
                  </a:lnTo>
                  <a:lnTo>
                    <a:pt x="1260" y="203"/>
                  </a:lnTo>
                  <a:lnTo>
                    <a:pt x="1260" y="203"/>
                  </a:lnTo>
                  <a:lnTo>
                    <a:pt x="1260" y="203"/>
                  </a:lnTo>
                  <a:lnTo>
                    <a:pt x="1260" y="203"/>
                  </a:lnTo>
                  <a:lnTo>
                    <a:pt x="1260" y="203"/>
                  </a:lnTo>
                  <a:lnTo>
                    <a:pt x="1260" y="203"/>
                  </a:lnTo>
                  <a:lnTo>
                    <a:pt x="1260" y="203"/>
                  </a:lnTo>
                  <a:lnTo>
                    <a:pt x="1261" y="203"/>
                  </a:lnTo>
                  <a:lnTo>
                    <a:pt x="1261" y="203"/>
                  </a:lnTo>
                  <a:lnTo>
                    <a:pt x="1261" y="203"/>
                  </a:lnTo>
                  <a:lnTo>
                    <a:pt x="1261" y="203"/>
                  </a:lnTo>
                  <a:lnTo>
                    <a:pt x="1261" y="203"/>
                  </a:lnTo>
                  <a:lnTo>
                    <a:pt x="1261" y="203"/>
                  </a:lnTo>
                  <a:lnTo>
                    <a:pt x="1261" y="203"/>
                  </a:lnTo>
                  <a:lnTo>
                    <a:pt x="1262" y="203"/>
                  </a:lnTo>
                  <a:lnTo>
                    <a:pt x="1262" y="203"/>
                  </a:lnTo>
                  <a:lnTo>
                    <a:pt x="1262" y="203"/>
                  </a:lnTo>
                  <a:lnTo>
                    <a:pt x="1262" y="203"/>
                  </a:lnTo>
                  <a:lnTo>
                    <a:pt x="1262" y="203"/>
                  </a:lnTo>
                  <a:lnTo>
                    <a:pt x="1262" y="203"/>
                  </a:lnTo>
                  <a:lnTo>
                    <a:pt x="1262" y="202"/>
                  </a:lnTo>
                  <a:lnTo>
                    <a:pt x="1263" y="202"/>
                  </a:lnTo>
                  <a:lnTo>
                    <a:pt x="1263" y="202"/>
                  </a:lnTo>
                  <a:lnTo>
                    <a:pt x="1263" y="202"/>
                  </a:lnTo>
                  <a:lnTo>
                    <a:pt x="1263" y="202"/>
                  </a:lnTo>
                  <a:lnTo>
                    <a:pt x="1263" y="202"/>
                  </a:lnTo>
                  <a:lnTo>
                    <a:pt x="1263" y="202"/>
                  </a:lnTo>
                  <a:lnTo>
                    <a:pt x="1263" y="202"/>
                  </a:lnTo>
                  <a:lnTo>
                    <a:pt x="1264" y="202"/>
                  </a:lnTo>
                  <a:lnTo>
                    <a:pt x="1264" y="202"/>
                  </a:lnTo>
                  <a:lnTo>
                    <a:pt x="1264" y="202"/>
                  </a:lnTo>
                  <a:lnTo>
                    <a:pt x="1264" y="202"/>
                  </a:lnTo>
                  <a:lnTo>
                    <a:pt x="1264" y="202"/>
                  </a:lnTo>
                  <a:lnTo>
                    <a:pt x="1264" y="202"/>
                  </a:lnTo>
                  <a:lnTo>
                    <a:pt x="1264" y="200"/>
                  </a:lnTo>
                  <a:lnTo>
                    <a:pt x="1264" y="200"/>
                  </a:lnTo>
                  <a:lnTo>
                    <a:pt x="1264" y="200"/>
                  </a:lnTo>
                  <a:lnTo>
                    <a:pt x="1264" y="200"/>
                  </a:lnTo>
                  <a:lnTo>
                    <a:pt x="1263" y="200"/>
                  </a:lnTo>
                  <a:lnTo>
                    <a:pt x="1263" y="200"/>
                  </a:lnTo>
                  <a:lnTo>
                    <a:pt x="1263" y="200"/>
                  </a:lnTo>
                  <a:lnTo>
                    <a:pt x="1263" y="200"/>
                  </a:lnTo>
                  <a:lnTo>
                    <a:pt x="1263" y="200"/>
                  </a:lnTo>
                  <a:lnTo>
                    <a:pt x="1263" y="200"/>
                  </a:lnTo>
                  <a:lnTo>
                    <a:pt x="1263" y="200"/>
                  </a:lnTo>
                  <a:lnTo>
                    <a:pt x="1262" y="200"/>
                  </a:lnTo>
                  <a:lnTo>
                    <a:pt x="1262" y="200"/>
                  </a:lnTo>
                  <a:lnTo>
                    <a:pt x="1262" y="200"/>
                  </a:lnTo>
                  <a:lnTo>
                    <a:pt x="1262" y="200"/>
                  </a:lnTo>
                  <a:lnTo>
                    <a:pt x="1262" y="200"/>
                  </a:lnTo>
                  <a:lnTo>
                    <a:pt x="1262" y="200"/>
                  </a:lnTo>
                  <a:lnTo>
                    <a:pt x="1262" y="200"/>
                  </a:lnTo>
                  <a:lnTo>
                    <a:pt x="1261" y="200"/>
                  </a:lnTo>
                  <a:lnTo>
                    <a:pt x="1261" y="200"/>
                  </a:lnTo>
                  <a:lnTo>
                    <a:pt x="1261" y="200"/>
                  </a:lnTo>
                  <a:lnTo>
                    <a:pt x="1261" y="200"/>
                  </a:lnTo>
                  <a:lnTo>
                    <a:pt x="1261" y="200"/>
                  </a:lnTo>
                  <a:lnTo>
                    <a:pt x="1261" y="200"/>
                  </a:lnTo>
                  <a:lnTo>
                    <a:pt x="1261" y="200"/>
                  </a:lnTo>
                  <a:lnTo>
                    <a:pt x="1260" y="201"/>
                  </a:lnTo>
                  <a:lnTo>
                    <a:pt x="1260" y="201"/>
                  </a:lnTo>
                  <a:lnTo>
                    <a:pt x="1260" y="201"/>
                  </a:lnTo>
                  <a:lnTo>
                    <a:pt x="1260" y="201"/>
                  </a:lnTo>
                  <a:lnTo>
                    <a:pt x="1260" y="201"/>
                  </a:lnTo>
                  <a:lnTo>
                    <a:pt x="1260" y="201"/>
                  </a:lnTo>
                  <a:lnTo>
                    <a:pt x="1259" y="201"/>
                  </a:lnTo>
                  <a:lnTo>
                    <a:pt x="1259" y="201"/>
                  </a:lnTo>
                  <a:lnTo>
                    <a:pt x="1259" y="201"/>
                  </a:lnTo>
                  <a:lnTo>
                    <a:pt x="1259" y="201"/>
                  </a:lnTo>
                  <a:lnTo>
                    <a:pt x="1259" y="201"/>
                  </a:lnTo>
                  <a:lnTo>
                    <a:pt x="1259" y="201"/>
                  </a:lnTo>
                  <a:lnTo>
                    <a:pt x="1259" y="201"/>
                  </a:lnTo>
                  <a:lnTo>
                    <a:pt x="1258" y="201"/>
                  </a:lnTo>
                  <a:lnTo>
                    <a:pt x="1258" y="201"/>
                  </a:lnTo>
                  <a:lnTo>
                    <a:pt x="1258" y="201"/>
                  </a:lnTo>
                  <a:lnTo>
                    <a:pt x="1258" y="201"/>
                  </a:lnTo>
                  <a:lnTo>
                    <a:pt x="1258" y="201"/>
                  </a:lnTo>
                  <a:lnTo>
                    <a:pt x="1258" y="201"/>
                  </a:lnTo>
                  <a:lnTo>
                    <a:pt x="1258" y="201"/>
                  </a:lnTo>
                  <a:lnTo>
                    <a:pt x="1257" y="201"/>
                  </a:lnTo>
                  <a:lnTo>
                    <a:pt x="1257" y="201"/>
                  </a:lnTo>
                  <a:lnTo>
                    <a:pt x="1257" y="201"/>
                  </a:lnTo>
                  <a:lnTo>
                    <a:pt x="1257" y="201"/>
                  </a:lnTo>
                  <a:lnTo>
                    <a:pt x="1257" y="202"/>
                  </a:lnTo>
                  <a:lnTo>
                    <a:pt x="1257" y="202"/>
                  </a:lnTo>
                  <a:lnTo>
                    <a:pt x="1257" y="202"/>
                  </a:lnTo>
                  <a:lnTo>
                    <a:pt x="1256" y="202"/>
                  </a:lnTo>
                  <a:lnTo>
                    <a:pt x="1256" y="202"/>
                  </a:lnTo>
                  <a:lnTo>
                    <a:pt x="1256" y="202"/>
                  </a:lnTo>
                  <a:lnTo>
                    <a:pt x="1256" y="202"/>
                  </a:lnTo>
                  <a:lnTo>
                    <a:pt x="1256" y="202"/>
                  </a:lnTo>
                  <a:lnTo>
                    <a:pt x="1256" y="202"/>
                  </a:lnTo>
                  <a:lnTo>
                    <a:pt x="1256" y="202"/>
                  </a:lnTo>
                  <a:lnTo>
                    <a:pt x="1255" y="202"/>
                  </a:lnTo>
                  <a:lnTo>
                    <a:pt x="1255" y="202"/>
                  </a:lnTo>
                  <a:lnTo>
                    <a:pt x="1255" y="202"/>
                  </a:lnTo>
                  <a:lnTo>
                    <a:pt x="1255" y="202"/>
                  </a:lnTo>
                  <a:lnTo>
                    <a:pt x="1255" y="202"/>
                  </a:lnTo>
                  <a:lnTo>
                    <a:pt x="1255" y="202"/>
                  </a:lnTo>
                  <a:lnTo>
                    <a:pt x="1254" y="202"/>
                  </a:lnTo>
                  <a:lnTo>
                    <a:pt x="1254" y="202"/>
                  </a:lnTo>
                  <a:lnTo>
                    <a:pt x="1254" y="202"/>
                  </a:lnTo>
                  <a:lnTo>
                    <a:pt x="1254" y="202"/>
                  </a:lnTo>
                  <a:lnTo>
                    <a:pt x="1254" y="202"/>
                  </a:lnTo>
                  <a:lnTo>
                    <a:pt x="1254" y="202"/>
                  </a:lnTo>
                  <a:lnTo>
                    <a:pt x="1254" y="202"/>
                  </a:lnTo>
                  <a:lnTo>
                    <a:pt x="1253" y="202"/>
                  </a:lnTo>
                  <a:lnTo>
                    <a:pt x="1253" y="202"/>
                  </a:lnTo>
                  <a:lnTo>
                    <a:pt x="1253" y="202"/>
                  </a:lnTo>
                  <a:lnTo>
                    <a:pt x="1253" y="203"/>
                  </a:lnTo>
                  <a:lnTo>
                    <a:pt x="1253" y="203"/>
                  </a:lnTo>
                  <a:lnTo>
                    <a:pt x="1253" y="203"/>
                  </a:lnTo>
                  <a:lnTo>
                    <a:pt x="1253" y="203"/>
                  </a:lnTo>
                  <a:lnTo>
                    <a:pt x="1252" y="203"/>
                  </a:lnTo>
                  <a:lnTo>
                    <a:pt x="1252" y="203"/>
                  </a:lnTo>
                  <a:lnTo>
                    <a:pt x="1252" y="203"/>
                  </a:lnTo>
                  <a:lnTo>
                    <a:pt x="1252" y="203"/>
                  </a:lnTo>
                  <a:lnTo>
                    <a:pt x="1252" y="203"/>
                  </a:lnTo>
                  <a:lnTo>
                    <a:pt x="1252" y="203"/>
                  </a:lnTo>
                  <a:lnTo>
                    <a:pt x="1252" y="203"/>
                  </a:lnTo>
                  <a:lnTo>
                    <a:pt x="1251" y="203"/>
                  </a:lnTo>
                  <a:lnTo>
                    <a:pt x="1251" y="203"/>
                  </a:lnTo>
                  <a:lnTo>
                    <a:pt x="1251" y="203"/>
                  </a:lnTo>
                  <a:lnTo>
                    <a:pt x="1251" y="203"/>
                  </a:lnTo>
                  <a:lnTo>
                    <a:pt x="1251" y="203"/>
                  </a:lnTo>
                  <a:lnTo>
                    <a:pt x="1251" y="206"/>
                  </a:lnTo>
                  <a:close/>
                  <a:moveTo>
                    <a:pt x="1272" y="200"/>
                  </a:moveTo>
                  <a:lnTo>
                    <a:pt x="1272" y="200"/>
                  </a:lnTo>
                  <a:lnTo>
                    <a:pt x="1273" y="200"/>
                  </a:lnTo>
                  <a:lnTo>
                    <a:pt x="1273" y="200"/>
                  </a:lnTo>
                  <a:lnTo>
                    <a:pt x="1273" y="200"/>
                  </a:lnTo>
                  <a:lnTo>
                    <a:pt x="1273" y="200"/>
                  </a:lnTo>
                  <a:lnTo>
                    <a:pt x="1273" y="200"/>
                  </a:lnTo>
                  <a:lnTo>
                    <a:pt x="1273" y="200"/>
                  </a:lnTo>
                  <a:lnTo>
                    <a:pt x="1273" y="200"/>
                  </a:lnTo>
                  <a:lnTo>
                    <a:pt x="1274" y="199"/>
                  </a:lnTo>
                  <a:lnTo>
                    <a:pt x="1274" y="199"/>
                  </a:lnTo>
                  <a:lnTo>
                    <a:pt x="1274" y="199"/>
                  </a:lnTo>
                  <a:lnTo>
                    <a:pt x="1274" y="199"/>
                  </a:lnTo>
                  <a:lnTo>
                    <a:pt x="1274" y="199"/>
                  </a:lnTo>
                  <a:lnTo>
                    <a:pt x="1274" y="199"/>
                  </a:lnTo>
                  <a:lnTo>
                    <a:pt x="1274" y="199"/>
                  </a:lnTo>
                  <a:lnTo>
                    <a:pt x="1275" y="199"/>
                  </a:lnTo>
                  <a:lnTo>
                    <a:pt x="1275" y="199"/>
                  </a:lnTo>
                  <a:lnTo>
                    <a:pt x="1275" y="199"/>
                  </a:lnTo>
                  <a:lnTo>
                    <a:pt x="1275" y="199"/>
                  </a:lnTo>
                  <a:lnTo>
                    <a:pt x="1275" y="199"/>
                  </a:lnTo>
                  <a:lnTo>
                    <a:pt x="1275" y="199"/>
                  </a:lnTo>
                  <a:lnTo>
                    <a:pt x="1276" y="199"/>
                  </a:lnTo>
                  <a:lnTo>
                    <a:pt x="1276" y="199"/>
                  </a:lnTo>
                  <a:lnTo>
                    <a:pt x="1276" y="199"/>
                  </a:lnTo>
                  <a:lnTo>
                    <a:pt x="1276" y="199"/>
                  </a:lnTo>
                  <a:lnTo>
                    <a:pt x="1276" y="199"/>
                  </a:lnTo>
                  <a:lnTo>
                    <a:pt x="1276" y="199"/>
                  </a:lnTo>
                  <a:lnTo>
                    <a:pt x="1276" y="199"/>
                  </a:lnTo>
                  <a:lnTo>
                    <a:pt x="1277" y="199"/>
                  </a:lnTo>
                  <a:lnTo>
                    <a:pt x="1277" y="199"/>
                  </a:lnTo>
                  <a:lnTo>
                    <a:pt x="1277" y="199"/>
                  </a:lnTo>
                  <a:lnTo>
                    <a:pt x="1277" y="198"/>
                  </a:lnTo>
                  <a:lnTo>
                    <a:pt x="1277" y="198"/>
                  </a:lnTo>
                  <a:lnTo>
                    <a:pt x="1277" y="198"/>
                  </a:lnTo>
                  <a:lnTo>
                    <a:pt x="1277" y="198"/>
                  </a:lnTo>
                  <a:lnTo>
                    <a:pt x="1278" y="198"/>
                  </a:lnTo>
                  <a:lnTo>
                    <a:pt x="1278" y="198"/>
                  </a:lnTo>
                  <a:lnTo>
                    <a:pt x="1278" y="198"/>
                  </a:lnTo>
                  <a:lnTo>
                    <a:pt x="1278" y="198"/>
                  </a:lnTo>
                  <a:lnTo>
                    <a:pt x="1278" y="198"/>
                  </a:lnTo>
                  <a:lnTo>
                    <a:pt x="1278" y="198"/>
                  </a:lnTo>
                  <a:lnTo>
                    <a:pt x="1278" y="198"/>
                  </a:lnTo>
                  <a:lnTo>
                    <a:pt x="1279" y="198"/>
                  </a:lnTo>
                  <a:lnTo>
                    <a:pt x="1279" y="198"/>
                  </a:lnTo>
                  <a:lnTo>
                    <a:pt x="1279" y="198"/>
                  </a:lnTo>
                  <a:lnTo>
                    <a:pt x="1279" y="198"/>
                  </a:lnTo>
                  <a:lnTo>
                    <a:pt x="1279" y="198"/>
                  </a:lnTo>
                  <a:lnTo>
                    <a:pt x="1279" y="198"/>
                  </a:lnTo>
                  <a:lnTo>
                    <a:pt x="1279" y="198"/>
                  </a:lnTo>
                  <a:lnTo>
                    <a:pt x="1280" y="198"/>
                  </a:lnTo>
                  <a:lnTo>
                    <a:pt x="1280" y="198"/>
                  </a:lnTo>
                  <a:lnTo>
                    <a:pt x="1280" y="198"/>
                  </a:lnTo>
                  <a:lnTo>
                    <a:pt x="1280" y="198"/>
                  </a:lnTo>
                  <a:lnTo>
                    <a:pt x="1280" y="198"/>
                  </a:lnTo>
                  <a:lnTo>
                    <a:pt x="1280" y="198"/>
                  </a:lnTo>
                  <a:lnTo>
                    <a:pt x="1280" y="198"/>
                  </a:lnTo>
                  <a:lnTo>
                    <a:pt x="1281" y="198"/>
                  </a:lnTo>
                  <a:lnTo>
                    <a:pt x="1281" y="198"/>
                  </a:lnTo>
                  <a:lnTo>
                    <a:pt x="1281" y="197"/>
                  </a:lnTo>
                  <a:lnTo>
                    <a:pt x="1281" y="197"/>
                  </a:lnTo>
                  <a:lnTo>
                    <a:pt x="1281" y="197"/>
                  </a:lnTo>
                  <a:lnTo>
                    <a:pt x="1281" y="197"/>
                  </a:lnTo>
                  <a:lnTo>
                    <a:pt x="1281" y="197"/>
                  </a:lnTo>
                  <a:lnTo>
                    <a:pt x="1282" y="197"/>
                  </a:lnTo>
                  <a:lnTo>
                    <a:pt x="1282" y="197"/>
                  </a:lnTo>
                  <a:lnTo>
                    <a:pt x="1282" y="197"/>
                  </a:lnTo>
                  <a:lnTo>
                    <a:pt x="1282" y="197"/>
                  </a:lnTo>
                  <a:lnTo>
                    <a:pt x="1282" y="197"/>
                  </a:lnTo>
                  <a:lnTo>
                    <a:pt x="1282" y="197"/>
                  </a:lnTo>
                  <a:lnTo>
                    <a:pt x="1283" y="197"/>
                  </a:lnTo>
                  <a:lnTo>
                    <a:pt x="1283" y="197"/>
                  </a:lnTo>
                  <a:lnTo>
                    <a:pt x="1283" y="197"/>
                  </a:lnTo>
                  <a:lnTo>
                    <a:pt x="1283" y="197"/>
                  </a:lnTo>
                  <a:lnTo>
                    <a:pt x="1283" y="197"/>
                  </a:lnTo>
                  <a:lnTo>
                    <a:pt x="1283" y="197"/>
                  </a:lnTo>
                  <a:lnTo>
                    <a:pt x="1283" y="197"/>
                  </a:lnTo>
                  <a:lnTo>
                    <a:pt x="1284" y="197"/>
                  </a:lnTo>
                  <a:lnTo>
                    <a:pt x="1284" y="197"/>
                  </a:lnTo>
                  <a:lnTo>
                    <a:pt x="1284" y="197"/>
                  </a:lnTo>
                  <a:lnTo>
                    <a:pt x="1284" y="197"/>
                  </a:lnTo>
                  <a:lnTo>
                    <a:pt x="1284" y="197"/>
                  </a:lnTo>
                  <a:lnTo>
                    <a:pt x="1284" y="196"/>
                  </a:lnTo>
                  <a:lnTo>
                    <a:pt x="1284" y="196"/>
                  </a:lnTo>
                  <a:lnTo>
                    <a:pt x="1285" y="196"/>
                  </a:lnTo>
                  <a:lnTo>
                    <a:pt x="1285" y="196"/>
                  </a:lnTo>
                  <a:lnTo>
                    <a:pt x="1285" y="196"/>
                  </a:lnTo>
                  <a:lnTo>
                    <a:pt x="1285" y="196"/>
                  </a:lnTo>
                  <a:lnTo>
                    <a:pt x="1285" y="196"/>
                  </a:lnTo>
                  <a:lnTo>
                    <a:pt x="1285" y="196"/>
                  </a:lnTo>
                  <a:lnTo>
                    <a:pt x="1285" y="196"/>
                  </a:lnTo>
                  <a:lnTo>
                    <a:pt x="1285" y="194"/>
                  </a:lnTo>
                  <a:lnTo>
                    <a:pt x="1285" y="194"/>
                  </a:lnTo>
                  <a:lnTo>
                    <a:pt x="1285" y="194"/>
                  </a:lnTo>
                  <a:lnTo>
                    <a:pt x="1285" y="194"/>
                  </a:lnTo>
                  <a:lnTo>
                    <a:pt x="1284" y="194"/>
                  </a:lnTo>
                  <a:lnTo>
                    <a:pt x="1284" y="194"/>
                  </a:lnTo>
                  <a:lnTo>
                    <a:pt x="1284" y="194"/>
                  </a:lnTo>
                  <a:lnTo>
                    <a:pt x="1284" y="194"/>
                  </a:lnTo>
                  <a:lnTo>
                    <a:pt x="1284" y="194"/>
                  </a:lnTo>
                  <a:lnTo>
                    <a:pt x="1284" y="194"/>
                  </a:lnTo>
                  <a:lnTo>
                    <a:pt x="1284" y="194"/>
                  </a:lnTo>
                  <a:lnTo>
                    <a:pt x="1283" y="194"/>
                  </a:lnTo>
                  <a:lnTo>
                    <a:pt x="1283" y="194"/>
                  </a:lnTo>
                  <a:lnTo>
                    <a:pt x="1283" y="194"/>
                  </a:lnTo>
                  <a:lnTo>
                    <a:pt x="1283" y="194"/>
                  </a:lnTo>
                  <a:lnTo>
                    <a:pt x="1283" y="194"/>
                  </a:lnTo>
                  <a:lnTo>
                    <a:pt x="1283" y="194"/>
                  </a:lnTo>
                  <a:lnTo>
                    <a:pt x="1283" y="194"/>
                  </a:lnTo>
                  <a:lnTo>
                    <a:pt x="1282" y="194"/>
                  </a:lnTo>
                  <a:lnTo>
                    <a:pt x="1282" y="194"/>
                  </a:lnTo>
                  <a:lnTo>
                    <a:pt x="1282" y="195"/>
                  </a:lnTo>
                  <a:lnTo>
                    <a:pt x="1282" y="195"/>
                  </a:lnTo>
                  <a:lnTo>
                    <a:pt x="1282" y="195"/>
                  </a:lnTo>
                  <a:lnTo>
                    <a:pt x="1282" y="195"/>
                  </a:lnTo>
                  <a:lnTo>
                    <a:pt x="1282" y="195"/>
                  </a:lnTo>
                  <a:lnTo>
                    <a:pt x="1281" y="195"/>
                  </a:lnTo>
                  <a:lnTo>
                    <a:pt x="1281" y="195"/>
                  </a:lnTo>
                  <a:lnTo>
                    <a:pt x="1281" y="195"/>
                  </a:lnTo>
                  <a:lnTo>
                    <a:pt x="1281" y="195"/>
                  </a:lnTo>
                  <a:lnTo>
                    <a:pt x="1281" y="195"/>
                  </a:lnTo>
                  <a:lnTo>
                    <a:pt x="1281" y="195"/>
                  </a:lnTo>
                  <a:lnTo>
                    <a:pt x="1281" y="195"/>
                  </a:lnTo>
                  <a:lnTo>
                    <a:pt x="1280" y="195"/>
                  </a:lnTo>
                  <a:lnTo>
                    <a:pt x="1280" y="195"/>
                  </a:lnTo>
                  <a:lnTo>
                    <a:pt x="1280" y="195"/>
                  </a:lnTo>
                  <a:lnTo>
                    <a:pt x="1280" y="195"/>
                  </a:lnTo>
                  <a:lnTo>
                    <a:pt x="1280" y="195"/>
                  </a:lnTo>
                  <a:lnTo>
                    <a:pt x="1280" y="195"/>
                  </a:lnTo>
                  <a:lnTo>
                    <a:pt x="1280" y="195"/>
                  </a:lnTo>
                  <a:lnTo>
                    <a:pt x="1279" y="195"/>
                  </a:lnTo>
                  <a:lnTo>
                    <a:pt x="1279" y="195"/>
                  </a:lnTo>
                  <a:lnTo>
                    <a:pt x="1279" y="195"/>
                  </a:lnTo>
                  <a:lnTo>
                    <a:pt x="1279" y="195"/>
                  </a:lnTo>
                  <a:lnTo>
                    <a:pt x="1279" y="195"/>
                  </a:lnTo>
                  <a:lnTo>
                    <a:pt x="1279" y="196"/>
                  </a:lnTo>
                  <a:lnTo>
                    <a:pt x="1279" y="196"/>
                  </a:lnTo>
                  <a:lnTo>
                    <a:pt x="1278" y="196"/>
                  </a:lnTo>
                  <a:lnTo>
                    <a:pt x="1278" y="196"/>
                  </a:lnTo>
                  <a:lnTo>
                    <a:pt x="1278" y="196"/>
                  </a:lnTo>
                  <a:lnTo>
                    <a:pt x="1278" y="196"/>
                  </a:lnTo>
                  <a:lnTo>
                    <a:pt x="1278" y="196"/>
                  </a:lnTo>
                  <a:lnTo>
                    <a:pt x="1278" y="196"/>
                  </a:lnTo>
                  <a:lnTo>
                    <a:pt x="1278" y="196"/>
                  </a:lnTo>
                  <a:lnTo>
                    <a:pt x="1277" y="196"/>
                  </a:lnTo>
                  <a:lnTo>
                    <a:pt x="1277" y="196"/>
                  </a:lnTo>
                  <a:lnTo>
                    <a:pt x="1277" y="196"/>
                  </a:lnTo>
                  <a:lnTo>
                    <a:pt x="1277" y="196"/>
                  </a:lnTo>
                  <a:lnTo>
                    <a:pt x="1277" y="196"/>
                  </a:lnTo>
                  <a:lnTo>
                    <a:pt x="1277" y="196"/>
                  </a:lnTo>
                  <a:lnTo>
                    <a:pt x="1277" y="196"/>
                  </a:lnTo>
                  <a:lnTo>
                    <a:pt x="1276" y="196"/>
                  </a:lnTo>
                  <a:lnTo>
                    <a:pt x="1276" y="196"/>
                  </a:lnTo>
                  <a:lnTo>
                    <a:pt x="1276" y="196"/>
                  </a:lnTo>
                  <a:lnTo>
                    <a:pt x="1276" y="196"/>
                  </a:lnTo>
                  <a:lnTo>
                    <a:pt x="1276" y="196"/>
                  </a:lnTo>
                  <a:lnTo>
                    <a:pt x="1276" y="196"/>
                  </a:lnTo>
                  <a:lnTo>
                    <a:pt x="1276" y="196"/>
                  </a:lnTo>
                  <a:lnTo>
                    <a:pt x="1275" y="196"/>
                  </a:lnTo>
                  <a:lnTo>
                    <a:pt x="1275" y="196"/>
                  </a:lnTo>
                  <a:lnTo>
                    <a:pt x="1275" y="196"/>
                  </a:lnTo>
                  <a:lnTo>
                    <a:pt x="1275" y="197"/>
                  </a:lnTo>
                  <a:lnTo>
                    <a:pt x="1275" y="197"/>
                  </a:lnTo>
                  <a:lnTo>
                    <a:pt x="1275" y="197"/>
                  </a:lnTo>
                  <a:lnTo>
                    <a:pt x="1274" y="197"/>
                  </a:lnTo>
                  <a:lnTo>
                    <a:pt x="1274" y="197"/>
                  </a:lnTo>
                  <a:lnTo>
                    <a:pt x="1274" y="197"/>
                  </a:lnTo>
                  <a:lnTo>
                    <a:pt x="1274" y="197"/>
                  </a:lnTo>
                  <a:lnTo>
                    <a:pt x="1274" y="197"/>
                  </a:lnTo>
                  <a:lnTo>
                    <a:pt x="1274" y="197"/>
                  </a:lnTo>
                  <a:lnTo>
                    <a:pt x="1274" y="197"/>
                  </a:lnTo>
                  <a:lnTo>
                    <a:pt x="1273" y="197"/>
                  </a:lnTo>
                  <a:lnTo>
                    <a:pt x="1273" y="197"/>
                  </a:lnTo>
                  <a:lnTo>
                    <a:pt x="1273" y="197"/>
                  </a:lnTo>
                  <a:lnTo>
                    <a:pt x="1273" y="197"/>
                  </a:lnTo>
                  <a:lnTo>
                    <a:pt x="1273" y="197"/>
                  </a:lnTo>
                  <a:lnTo>
                    <a:pt x="1273" y="197"/>
                  </a:lnTo>
                  <a:lnTo>
                    <a:pt x="1273" y="197"/>
                  </a:lnTo>
                  <a:lnTo>
                    <a:pt x="1272" y="197"/>
                  </a:lnTo>
                  <a:lnTo>
                    <a:pt x="1272" y="197"/>
                  </a:lnTo>
                  <a:lnTo>
                    <a:pt x="1272" y="197"/>
                  </a:lnTo>
                  <a:lnTo>
                    <a:pt x="1272" y="197"/>
                  </a:lnTo>
                  <a:lnTo>
                    <a:pt x="1272" y="200"/>
                  </a:lnTo>
                  <a:close/>
                  <a:moveTo>
                    <a:pt x="1293" y="194"/>
                  </a:moveTo>
                  <a:lnTo>
                    <a:pt x="1293" y="194"/>
                  </a:lnTo>
                  <a:lnTo>
                    <a:pt x="1294" y="194"/>
                  </a:lnTo>
                  <a:lnTo>
                    <a:pt x="1294" y="194"/>
                  </a:lnTo>
                  <a:lnTo>
                    <a:pt x="1294" y="194"/>
                  </a:lnTo>
                  <a:lnTo>
                    <a:pt x="1294" y="194"/>
                  </a:lnTo>
                  <a:lnTo>
                    <a:pt x="1294" y="194"/>
                  </a:lnTo>
                  <a:lnTo>
                    <a:pt x="1294" y="194"/>
                  </a:lnTo>
                  <a:lnTo>
                    <a:pt x="1294" y="194"/>
                  </a:lnTo>
                  <a:lnTo>
                    <a:pt x="1295" y="194"/>
                  </a:lnTo>
                  <a:lnTo>
                    <a:pt x="1295" y="194"/>
                  </a:lnTo>
                  <a:lnTo>
                    <a:pt x="1295" y="194"/>
                  </a:lnTo>
                  <a:lnTo>
                    <a:pt x="1295" y="194"/>
                  </a:lnTo>
                  <a:lnTo>
                    <a:pt x="1295" y="194"/>
                  </a:lnTo>
                  <a:lnTo>
                    <a:pt x="1295" y="194"/>
                  </a:lnTo>
                  <a:lnTo>
                    <a:pt x="1295" y="193"/>
                  </a:lnTo>
                  <a:lnTo>
                    <a:pt x="1296" y="193"/>
                  </a:lnTo>
                  <a:lnTo>
                    <a:pt x="1296" y="193"/>
                  </a:lnTo>
                  <a:lnTo>
                    <a:pt x="1296" y="193"/>
                  </a:lnTo>
                  <a:lnTo>
                    <a:pt x="1296" y="193"/>
                  </a:lnTo>
                  <a:lnTo>
                    <a:pt x="1296" y="193"/>
                  </a:lnTo>
                  <a:lnTo>
                    <a:pt x="1296" y="193"/>
                  </a:lnTo>
                  <a:lnTo>
                    <a:pt x="1296" y="193"/>
                  </a:lnTo>
                  <a:lnTo>
                    <a:pt x="1297" y="193"/>
                  </a:lnTo>
                  <a:lnTo>
                    <a:pt x="1297" y="193"/>
                  </a:lnTo>
                  <a:lnTo>
                    <a:pt x="1297" y="193"/>
                  </a:lnTo>
                  <a:lnTo>
                    <a:pt x="1297" y="193"/>
                  </a:lnTo>
                  <a:lnTo>
                    <a:pt x="1297" y="193"/>
                  </a:lnTo>
                  <a:lnTo>
                    <a:pt x="1297" y="193"/>
                  </a:lnTo>
                  <a:lnTo>
                    <a:pt x="1298" y="193"/>
                  </a:lnTo>
                  <a:lnTo>
                    <a:pt x="1298" y="193"/>
                  </a:lnTo>
                  <a:lnTo>
                    <a:pt x="1298" y="193"/>
                  </a:lnTo>
                  <a:lnTo>
                    <a:pt x="1298" y="193"/>
                  </a:lnTo>
                  <a:lnTo>
                    <a:pt x="1298" y="193"/>
                  </a:lnTo>
                  <a:lnTo>
                    <a:pt x="1298" y="193"/>
                  </a:lnTo>
                  <a:lnTo>
                    <a:pt x="1298" y="193"/>
                  </a:lnTo>
                  <a:lnTo>
                    <a:pt x="1299" y="193"/>
                  </a:lnTo>
                  <a:lnTo>
                    <a:pt x="1299" y="193"/>
                  </a:lnTo>
                  <a:lnTo>
                    <a:pt x="1299" y="192"/>
                  </a:lnTo>
                  <a:lnTo>
                    <a:pt x="1299" y="192"/>
                  </a:lnTo>
                  <a:lnTo>
                    <a:pt x="1299" y="192"/>
                  </a:lnTo>
                  <a:lnTo>
                    <a:pt x="1299" y="192"/>
                  </a:lnTo>
                  <a:lnTo>
                    <a:pt x="1299" y="192"/>
                  </a:lnTo>
                  <a:lnTo>
                    <a:pt x="1300" y="192"/>
                  </a:lnTo>
                  <a:lnTo>
                    <a:pt x="1300" y="192"/>
                  </a:lnTo>
                  <a:lnTo>
                    <a:pt x="1300" y="192"/>
                  </a:lnTo>
                  <a:lnTo>
                    <a:pt x="1300" y="192"/>
                  </a:lnTo>
                  <a:lnTo>
                    <a:pt x="1300" y="192"/>
                  </a:lnTo>
                  <a:lnTo>
                    <a:pt x="1300" y="192"/>
                  </a:lnTo>
                  <a:lnTo>
                    <a:pt x="1300" y="192"/>
                  </a:lnTo>
                  <a:lnTo>
                    <a:pt x="1301" y="192"/>
                  </a:lnTo>
                  <a:lnTo>
                    <a:pt x="1301" y="192"/>
                  </a:lnTo>
                  <a:lnTo>
                    <a:pt x="1301" y="192"/>
                  </a:lnTo>
                  <a:lnTo>
                    <a:pt x="1301" y="192"/>
                  </a:lnTo>
                  <a:lnTo>
                    <a:pt x="1301" y="192"/>
                  </a:lnTo>
                  <a:lnTo>
                    <a:pt x="1301" y="192"/>
                  </a:lnTo>
                  <a:lnTo>
                    <a:pt x="1301" y="192"/>
                  </a:lnTo>
                  <a:lnTo>
                    <a:pt x="1302" y="192"/>
                  </a:lnTo>
                  <a:lnTo>
                    <a:pt x="1302" y="192"/>
                  </a:lnTo>
                  <a:lnTo>
                    <a:pt x="1302" y="192"/>
                  </a:lnTo>
                  <a:lnTo>
                    <a:pt x="1302" y="192"/>
                  </a:lnTo>
                  <a:lnTo>
                    <a:pt x="1302" y="192"/>
                  </a:lnTo>
                  <a:lnTo>
                    <a:pt x="1302" y="192"/>
                  </a:lnTo>
                  <a:lnTo>
                    <a:pt x="1302" y="192"/>
                  </a:lnTo>
                  <a:lnTo>
                    <a:pt x="1303" y="192"/>
                  </a:lnTo>
                  <a:lnTo>
                    <a:pt x="1303" y="191"/>
                  </a:lnTo>
                  <a:lnTo>
                    <a:pt x="1303" y="191"/>
                  </a:lnTo>
                  <a:lnTo>
                    <a:pt x="1303" y="191"/>
                  </a:lnTo>
                  <a:lnTo>
                    <a:pt x="1303" y="191"/>
                  </a:lnTo>
                  <a:lnTo>
                    <a:pt x="1303" y="191"/>
                  </a:lnTo>
                  <a:lnTo>
                    <a:pt x="1303" y="191"/>
                  </a:lnTo>
                  <a:lnTo>
                    <a:pt x="1304" y="191"/>
                  </a:lnTo>
                  <a:lnTo>
                    <a:pt x="1304" y="191"/>
                  </a:lnTo>
                  <a:lnTo>
                    <a:pt x="1304" y="191"/>
                  </a:lnTo>
                  <a:lnTo>
                    <a:pt x="1304" y="191"/>
                  </a:lnTo>
                  <a:lnTo>
                    <a:pt x="1304" y="191"/>
                  </a:lnTo>
                  <a:lnTo>
                    <a:pt x="1304" y="191"/>
                  </a:lnTo>
                  <a:lnTo>
                    <a:pt x="1304" y="191"/>
                  </a:lnTo>
                  <a:lnTo>
                    <a:pt x="1305" y="191"/>
                  </a:lnTo>
                  <a:lnTo>
                    <a:pt x="1305" y="191"/>
                  </a:lnTo>
                  <a:lnTo>
                    <a:pt x="1305" y="191"/>
                  </a:lnTo>
                  <a:lnTo>
                    <a:pt x="1305" y="191"/>
                  </a:lnTo>
                  <a:lnTo>
                    <a:pt x="1305" y="191"/>
                  </a:lnTo>
                  <a:lnTo>
                    <a:pt x="1305" y="191"/>
                  </a:lnTo>
                  <a:lnTo>
                    <a:pt x="1305" y="191"/>
                  </a:lnTo>
                  <a:lnTo>
                    <a:pt x="1306" y="191"/>
                  </a:lnTo>
                  <a:lnTo>
                    <a:pt x="1306" y="191"/>
                  </a:lnTo>
                  <a:lnTo>
                    <a:pt x="1306" y="191"/>
                  </a:lnTo>
                  <a:lnTo>
                    <a:pt x="1306" y="190"/>
                  </a:lnTo>
                  <a:lnTo>
                    <a:pt x="1306" y="190"/>
                  </a:lnTo>
                  <a:lnTo>
                    <a:pt x="1306" y="190"/>
                  </a:lnTo>
                  <a:lnTo>
                    <a:pt x="1306" y="188"/>
                  </a:lnTo>
                  <a:lnTo>
                    <a:pt x="1306" y="188"/>
                  </a:lnTo>
                  <a:lnTo>
                    <a:pt x="1306" y="188"/>
                  </a:lnTo>
                  <a:lnTo>
                    <a:pt x="1306" y="188"/>
                  </a:lnTo>
                  <a:lnTo>
                    <a:pt x="1305" y="188"/>
                  </a:lnTo>
                  <a:lnTo>
                    <a:pt x="1305" y="188"/>
                  </a:lnTo>
                  <a:lnTo>
                    <a:pt x="1305" y="188"/>
                  </a:lnTo>
                  <a:lnTo>
                    <a:pt x="1305" y="188"/>
                  </a:lnTo>
                  <a:lnTo>
                    <a:pt x="1305" y="188"/>
                  </a:lnTo>
                  <a:lnTo>
                    <a:pt x="1305" y="188"/>
                  </a:lnTo>
                  <a:lnTo>
                    <a:pt x="1305" y="188"/>
                  </a:lnTo>
                  <a:lnTo>
                    <a:pt x="1304" y="189"/>
                  </a:lnTo>
                  <a:lnTo>
                    <a:pt x="1304" y="189"/>
                  </a:lnTo>
                  <a:lnTo>
                    <a:pt x="1304" y="189"/>
                  </a:lnTo>
                  <a:lnTo>
                    <a:pt x="1304" y="189"/>
                  </a:lnTo>
                  <a:lnTo>
                    <a:pt x="1304" y="189"/>
                  </a:lnTo>
                  <a:lnTo>
                    <a:pt x="1304" y="189"/>
                  </a:lnTo>
                  <a:lnTo>
                    <a:pt x="1304" y="189"/>
                  </a:lnTo>
                  <a:lnTo>
                    <a:pt x="1303" y="189"/>
                  </a:lnTo>
                  <a:lnTo>
                    <a:pt x="1303" y="189"/>
                  </a:lnTo>
                  <a:lnTo>
                    <a:pt x="1303" y="189"/>
                  </a:lnTo>
                  <a:lnTo>
                    <a:pt x="1303" y="189"/>
                  </a:lnTo>
                  <a:lnTo>
                    <a:pt x="1303" y="189"/>
                  </a:lnTo>
                  <a:lnTo>
                    <a:pt x="1303" y="189"/>
                  </a:lnTo>
                  <a:lnTo>
                    <a:pt x="1303" y="189"/>
                  </a:lnTo>
                  <a:lnTo>
                    <a:pt x="1302" y="189"/>
                  </a:lnTo>
                  <a:lnTo>
                    <a:pt x="1302" y="189"/>
                  </a:lnTo>
                  <a:lnTo>
                    <a:pt x="1302" y="189"/>
                  </a:lnTo>
                  <a:lnTo>
                    <a:pt x="1302" y="189"/>
                  </a:lnTo>
                  <a:lnTo>
                    <a:pt x="1302" y="189"/>
                  </a:lnTo>
                  <a:lnTo>
                    <a:pt x="1302" y="189"/>
                  </a:lnTo>
                  <a:lnTo>
                    <a:pt x="1302" y="189"/>
                  </a:lnTo>
                  <a:lnTo>
                    <a:pt x="1301" y="189"/>
                  </a:lnTo>
                  <a:lnTo>
                    <a:pt x="1301" y="189"/>
                  </a:lnTo>
                  <a:lnTo>
                    <a:pt x="1301" y="189"/>
                  </a:lnTo>
                  <a:lnTo>
                    <a:pt x="1301" y="189"/>
                  </a:lnTo>
                  <a:lnTo>
                    <a:pt x="1301" y="189"/>
                  </a:lnTo>
                  <a:lnTo>
                    <a:pt x="1301" y="189"/>
                  </a:lnTo>
                  <a:lnTo>
                    <a:pt x="1300" y="190"/>
                  </a:lnTo>
                  <a:lnTo>
                    <a:pt x="1300" y="190"/>
                  </a:lnTo>
                  <a:lnTo>
                    <a:pt x="1300" y="190"/>
                  </a:lnTo>
                  <a:lnTo>
                    <a:pt x="1300" y="190"/>
                  </a:lnTo>
                  <a:lnTo>
                    <a:pt x="1300" y="190"/>
                  </a:lnTo>
                  <a:lnTo>
                    <a:pt x="1300" y="190"/>
                  </a:lnTo>
                  <a:lnTo>
                    <a:pt x="1300" y="190"/>
                  </a:lnTo>
                  <a:lnTo>
                    <a:pt x="1299" y="190"/>
                  </a:lnTo>
                  <a:lnTo>
                    <a:pt x="1299" y="190"/>
                  </a:lnTo>
                  <a:lnTo>
                    <a:pt x="1299" y="190"/>
                  </a:lnTo>
                  <a:lnTo>
                    <a:pt x="1299" y="190"/>
                  </a:lnTo>
                  <a:lnTo>
                    <a:pt x="1299" y="190"/>
                  </a:lnTo>
                  <a:lnTo>
                    <a:pt x="1299" y="190"/>
                  </a:lnTo>
                  <a:lnTo>
                    <a:pt x="1299" y="190"/>
                  </a:lnTo>
                  <a:lnTo>
                    <a:pt x="1298" y="190"/>
                  </a:lnTo>
                  <a:lnTo>
                    <a:pt x="1298" y="190"/>
                  </a:lnTo>
                  <a:lnTo>
                    <a:pt x="1298" y="190"/>
                  </a:lnTo>
                  <a:lnTo>
                    <a:pt x="1298" y="190"/>
                  </a:lnTo>
                  <a:lnTo>
                    <a:pt x="1298" y="190"/>
                  </a:lnTo>
                  <a:lnTo>
                    <a:pt x="1298" y="190"/>
                  </a:lnTo>
                  <a:lnTo>
                    <a:pt x="1298" y="190"/>
                  </a:lnTo>
                  <a:lnTo>
                    <a:pt x="1297" y="190"/>
                  </a:lnTo>
                  <a:lnTo>
                    <a:pt x="1297" y="190"/>
                  </a:lnTo>
                  <a:lnTo>
                    <a:pt x="1297" y="190"/>
                  </a:lnTo>
                  <a:lnTo>
                    <a:pt x="1297" y="190"/>
                  </a:lnTo>
                  <a:lnTo>
                    <a:pt x="1297" y="190"/>
                  </a:lnTo>
                  <a:lnTo>
                    <a:pt x="1297" y="191"/>
                  </a:lnTo>
                  <a:lnTo>
                    <a:pt x="1297" y="191"/>
                  </a:lnTo>
                  <a:lnTo>
                    <a:pt x="1296" y="191"/>
                  </a:lnTo>
                  <a:lnTo>
                    <a:pt x="1296" y="191"/>
                  </a:lnTo>
                  <a:lnTo>
                    <a:pt x="1296" y="191"/>
                  </a:lnTo>
                  <a:lnTo>
                    <a:pt x="1296" y="191"/>
                  </a:lnTo>
                  <a:lnTo>
                    <a:pt x="1296" y="191"/>
                  </a:lnTo>
                  <a:lnTo>
                    <a:pt x="1296" y="191"/>
                  </a:lnTo>
                  <a:lnTo>
                    <a:pt x="1296" y="191"/>
                  </a:lnTo>
                  <a:lnTo>
                    <a:pt x="1295" y="191"/>
                  </a:lnTo>
                  <a:lnTo>
                    <a:pt x="1295" y="191"/>
                  </a:lnTo>
                  <a:lnTo>
                    <a:pt x="1295" y="191"/>
                  </a:lnTo>
                  <a:lnTo>
                    <a:pt x="1295" y="191"/>
                  </a:lnTo>
                  <a:lnTo>
                    <a:pt x="1295" y="191"/>
                  </a:lnTo>
                  <a:lnTo>
                    <a:pt x="1295" y="191"/>
                  </a:lnTo>
                  <a:lnTo>
                    <a:pt x="1295" y="191"/>
                  </a:lnTo>
                  <a:lnTo>
                    <a:pt x="1294" y="191"/>
                  </a:lnTo>
                  <a:lnTo>
                    <a:pt x="1294" y="191"/>
                  </a:lnTo>
                  <a:lnTo>
                    <a:pt x="1294" y="191"/>
                  </a:lnTo>
                  <a:lnTo>
                    <a:pt x="1294" y="191"/>
                  </a:lnTo>
                  <a:lnTo>
                    <a:pt x="1294" y="191"/>
                  </a:lnTo>
                  <a:lnTo>
                    <a:pt x="1294" y="191"/>
                  </a:lnTo>
                  <a:lnTo>
                    <a:pt x="1293" y="191"/>
                  </a:lnTo>
                  <a:lnTo>
                    <a:pt x="1293" y="191"/>
                  </a:lnTo>
                  <a:lnTo>
                    <a:pt x="1293" y="192"/>
                  </a:lnTo>
                  <a:lnTo>
                    <a:pt x="1293" y="192"/>
                  </a:lnTo>
                  <a:lnTo>
                    <a:pt x="1293" y="192"/>
                  </a:lnTo>
                  <a:lnTo>
                    <a:pt x="1293" y="194"/>
                  </a:lnTo>
                  <a:close/>
                  <a:moveTo>
                    <a:pt x="1314" y="188"/>
                  </a:moveTo>
                  <a:lnTo>
                    <a:pt x="1315" y="188"/>
                  </a:lnTo>
                  <a:lnTo>
                    <a:pt x="1315" y="188"/>
                  </a:lnTo>
                  <a:lnTo>
                    <a:pt x="1315" y="188"/>
                  </a:lnTo>
                  <a:lnTo>
                    <a:pt x="1315" y="188"/>
                  </a:lnTo>
                  <a:lnTo>
                    <a:pt x="1315" y="188"/>
                  </a:lnTo>
                  <a:lnTo>
                    <a:pt x="1315" y="188"/>
                  </a:lnTo>
                  <a:lnTo>
                    <a:pt x="1315" y="188"/>
                  </a:lnTo>
                  <a:lnTo>
                    <a:pt x="1316" y="188"/>
                  </a:lnTo>
                  <a:lnTo>
                    <a:pt x="1316" y="188"/>
                  </a:lnTo>
                  <a:lnTo>
                    <a:pt x="1316" y="188"/>
                  </a:lnTo>
                  <a:lnTo>
                    <a:pt x="1316" y="188"/>
                  </a:lnTo>
                  <a:lnTo>
                    <a:pt x="1316" y="188"/>
                  </a:lnTo>
                  <a:lnTo>
                    <a:pt x="1316" y="188"/>
                  </a:lnTo>
                  <a:lnTo>
                    <a:pt x="1316" y="188"/>
                  </a:lnTo>
                  <a:lnTo>
                    <a:pt x="1317" y="188"/>
                  </a:lnTo>
                  <a:lnTo>
                    <a:pt x="1317" y="188"/>
                  </a:lnTo>
                  <a:lnTo>
                    <a:pt x="1317" y="188"/>
                  </a:lnTo>
                  <a:lnTo>
                    <a:pt x="1317" y="188"/>
                  </a:lnTo>
                  <a:lnTo>
                    <a:pt x="1317" y="188"/>
                  </a:lnTo>
                  <a:lnTo>
                    <a:pt x="1317" y="187"/>
                  </a:lnTo>
                  <a:lnTo>
                    <a:pt x="1317" y="187"/>
                  </a:lnTo>
                  <a:lnTo>
                    <a:pt x="1318" y="187"/>
                  </a:lnTo>
                  <a:lnTo>
                    <a:pt x="1318" y="187"/>
                  </a:lnTo>
                  <a:lnTo>
                    <a:pt x="1318" y="187"/>
                  </a:lnTo>
                  <a:lnTo>
                    <a:pt x="1318" y="187"/>
                  </a:lnTo>
                  <a:lnTo>
                    <a:pt x="1318" y="187"/>
                  </a:lnTo>
                  <a:lnTo>
                    <a:pt x="1318" y="187"/>
                  </a:lnTo>
                  <a:lnTo>
                    <a:pt x="1318" y="187"/>
                  </a:lnTo>
                  <a:lnTo>
                    <a:pt x="1319" y="187"/>
                  </a:lnTo>
                  <a:lnTo>
                    <a:pt x="1319" y="187"/>
                  </a:lnTo>
                  <a:lnTo>
                    <a:pt x="1319" y="187"/>
                  </a:lnTo>
                  <a:lnTo>
                    <a:pt x="1319" y="187"/>
                  </a:lnTo>
                  <a:lnTo>
                    <a:pt x="1319" y="187"/>
                  </a:lnTo>
                  <a:lnTo>
                    <a:pt x="1319" y="187"/>
                  </a:lnTo>
                  <a:lnTo>
                    <a:pt x="1319" y="187"/>
                  </a:lnTo>
                  <a:lnTo>
                    <a:pt x="1320" y="187"/>
                  </a:lnTo>
                  <a:lnTo>
                    <a:pt x="1320" y="187"/>
                  </a:lnTo>
                  <a:lnTo>
                    <a:pt x="1320" y="187"/>
                  </a:lnTo>
                  <a:lnTo>
                    <a:pt x="1320" y="187"/>
                  </a:lnTo>
                  <a:lnTo>
                    <a:pt x="1320" y="187"/>
                  </a:lnTo>
                  <a:lnTo>
                    <a:pt x="1320" y="187"/>
                  </a:lnTo>
                  <a:lnTo>
                    <a:pt x="1320" y="187"/>
                  </a:lnTo>
                  <a:lnTo>
                    <a:pt x="1321" y="187"/>
                  </a:lnTo>
                  <a:lnTo>
                    <a:pt x="1321" y="187"/>
                  </a:lnTo>
                  <a:lnTo>
                    <a:pt x="1321" y="187"/>
                  </a:lnTo>
                  <a:lnTo>
                    <a:pt x="1321" y="186"/>
                  </a:lnTo>
                  <a:lnTo>
                    <a:pt x="1321" y="186"/>
                  </a:lnTo>
                  <a:lnTo>
                    <a:pt x="1321" y="186"/>
                  </a:lnTo>
                  <a:lnTo>
                    <a:pt x="1321" y="186"/>
                  </a:lnTo>
                  <a:lnTo>
                    <a:pt x="1322" y="186"/>
                  </a:lnTo>
                  <a:lnTo>
                    <a:pt x="1322" y="186"/>
                  </a:lnTo>
                  <a:lnTo>
                    <a:pt x="1322" y="186"/>
                  </a:lnTo>
                  <a:lnTo>
                    <a:pt x="1322" y="186"/>
                  </a:lnTo>
                  <a:lnTo>
                    <a:pt x="1322" y="186"/>
                  </a:lnTo>
                  <a:lnTo>
                    <a:pt x="1322" y="186"/>
                  </a:lnTo>
                  <a:lnTo>
                    <a:pt x="1323" y="186"/>
                  </a:lnTo>
                  <a:lnTo>
                    <a:pt x="1323" y="186"/>
                  </a:lnTo>
                  <a:lnTo>
                    <a:pt x="1323" y="186"/>
                  </a:lnTo>
                  <a:lnTo>
                    <a:pt x="1323" y="186"/>
                  </a:lnTo>
                  <a:lnTo>
                    <a:pt x="1323" y="186"/>
                  </a:lnTo>
                  <a:lnTo>
                    <a:pt x="1323" y="186"/>
                  </a:lnTo>
                  <a:lnTo>
                    <a:pt x="1323" y="186"/>
                  </a:lnTo>
                  <a:lnTo>
                    <a:pt x="1324" y="186"/>
                  </a:lnTo>
                  <a:lnTo>
                    <a:pt x="1324" y="186"/>
                  </a:lnTo>
                  <a:lnTo>
                    <a:pt x="1324" y="186"/>
                  </a:lnTo>
                  <a:lnTo>
                    <a:pt x="1324" y="186"/>
                  </a:lnTo>
                  <a:lnTo>
                    <a:pt x="1324" y="186"/>
                  </a:lnTo>
                  <a:lnTo>
                    <a:pt x="1324" y="186"/>
                  </a:lnTo>
                  <a:lnTo>
                    <a:pt x="1324" y="186"/>
                  </a:lnTo>
                  <a:lnTo>
                    <a:pt x="1325" y="185"/>
                  </a:lnTo>
                  <a:lnTo>
                    <a:pt x="1325" y="185"/>
                  </a:lnTo>
                  <a:lnTo>
                    <a:pt x="1325" y="185"/>
                  </a:lnTo>
                  <a:lnTo>
                    <a:pt x="1325" y="185"/>
                  </a:lnTo>
                  <a:lnTo>
                    <a:pt x="1325" y="185"/>
                  </a:lnTo>
                  <a:lnTo>
                    <a:pt x="1325" y="185"/>
                  </a:lnTo>
                  <a:lnTo>
                    <a:pt x="1325" y="185"/>
                  </a:lnTo>
                  <a:lnTo>
                    <a:pt x="1326" y="185"/>
                  </a:lnTo>
                  <a:lnTo>
                    <a:pt x="1326" y="185"/>
                  </a:lnTo>
                  <a:lnTo>
                    <a:pt x="1326" y="185"/>
                  </a:lnTo>
                  <a:lnTo>
                    <a:pt x="1326" y="185"/>
                  </a:lnTo>
                  <a:lnTo>
                    <a:pt x="1326" y="185"/>
                  </a:lnTo>
                  <a:lnTo>
                    <a:pt x="1326" y="185"/>
                  </a:lnTo>
                  <a:lnTo>
                    <a:pt x="1326" y="185"/>
                  </a:lnTo>
                  <a:lnTo>
                    <a:pt x="1327" y="185"/>
                  </a:lnTo>
                  <a:lnTo>
                    <a:pt x="1327" y="185"/>
                  </a:lnTo>
                  <a:lnTo>
                    <a:pt x="1327" y="185"/>
                  </a:lnTo>
                  <a:lnTo>
                    <a:pt x="1327" y="185"/>
                  </a:lnTo>
                  <a:lnTo>
                    <a:pt x="1327" y="185"/>
                  </a:lnTo>
                  <a:lnTo>
                    <a:pt x="1327" y="185"/>
                  </a:lnTo>
                  <a:lnTo>
                    <a:pt x="1327" y="185"/>
                  </a:lnTo>
                  <a:lnTo>
                    <a:pt x="1327" y="182"/>
                  </a:lnTo>
                  <a:lnTo>
                    <a:pt x="1327" y="182"/>
                  </a:lnTo>
                  <a:lnTo>
                    <a:pt x="1327" y="182"/>
                  </a:lnTo>
                  <a:lnTo>
                    <a:pt x="1327" y="182"/>
                  </a:lnTo>
                  <a:lnTo>
                    <a:pt x="1327" y="182"/>
                  </a:lnTo>
                  <a:lnTo>
                    <a:pt x="1326" y="182"/>
                  </a:lnTo>
                  <a:lnTo>
                    <a:pt x="1326" y="183"/>
                  </a:lnTo>
                  <a:lnTo>
                    <a:pt x="1326" y="183"/>
                  </a:lnTo>
                  <a:lnTo>
                    <a:pt x="1326" y="183"/>
                  </a:lnTo>
                  <a:lnTo>
                    <a:pt x="1326" y="183"/>
                  </a:lnTo>
                  <a:lnTo>
                    <a:pt x="1326" y="183"/>
                  </a:lnTo>
                  <a:lnTo>
                    <a:pt x="1325" y="183"/>
                  </a:lnTo>
                  <a:lnTo>
                    <a:pt x="1325" y="183"/>
                  </a:lnTo>
                  <a:lnTo>
                    <a:pt x="1325" y="183"/>
                  </a:lnTo>
                  <a:lnTo>
                    <a:pt x="1325" y="183"/>
                  </a:lnTo>
                  <a:lnTo>
                    <a:pt x="1325" y="183"/>
                  </a:lnTo>
                  <a:lnTo>
                    <a:pt x="1325" y="183"/>
                  </a:lnTo>
                  <a:lnTo>
                    <a:pt x="1325" y="183"/>
                  </a:lnTo>
                  <a:lnTo>
                    <a:pt x="1324" y="183"/>
                  </a:lnTo>
                  <a:lnTo>
                    <a:pt x="1324" y="183"/>
                  </a:lnTo>
                  <a:lnTo>
                    <a:pt x="1324" y="183"/>
                  </a:lnTo>
                  <a:lnTo>
                    <a:pt x="1324" y="183"/>
                  </a:lnTo>
                  <a:lnTo>
                    <a:pt x="1324" y="183"/>
                  </a:lnTo>
                  <a:lnTo>
                    <a:pt x="1324" y="183"/>
                  </a:lnTo>
                  <a:lnTo>
                    <a:pt x="1324" y="183"/>
                  </a:lnTo>
                  <a:lnTo>
                    <a:pt x="1323" y="183"/>
                  </a:lnTo>
                  <a:lnTo>
                    <a:pt x="1323" y="183"/>
                  </a:lnTo>
                  <a:lnTo>
                    <a:pt x="1323" y="183"/>
                  </a:lnTo>
                  <a:lnTo>
                    <a:pt x="1323" y="183"/>
                  </a:lnTo>
                  <a:lnTo>
                    <a:pt x="1323" y="183"/>
                  </a:lnTo>
                  <a:lnTo>
                    <a:pt x="1323" y="183"/>
                  </a:lnTo>
                  <a:lnTo>
                    <a:pt x="1323" y="183"/>
                  </a:lnTo>
                  <a:lnTo>
                    <a:pt x="1322" y="183"/>
                  </a:lnTo>
                  <a:lnTo>
                    <a:pt x="1322" y="184"/>
                  </a:lnTo>
                  <a:lnTo>
                    <a:pt x="1322" y="184"/>
                  </a:lnTo>
                  <a:lnTo>
                    <a:pt x="1322" y="184"/>
                  </a:lnTo>
                  <a:lnTo>
                    <a:pt x="1322" y="184"/>
                  </a:lnTo>
                  <a:lnTo>
                    <a:pt x="1322" y="184"/>
                  </a:lnTo>
                  <a:lnTo>
                    <a:pt x="1322" y="184"/>
                  </a:lnTo>
                  <a:lnTo>
                    <a:pt x="1321" y="184"/>
                  </a:lnTo>
                  <a:lnTo>
                    <a:pt x="1321" y="184"/>
                  </a:lnTo>
                  <a:lnTo>
                    <a:pt x="1321" y="184"/>
                  </a:lnTo>
                  <a:lnTo>
                    <a:pt x="1321" y="184"/>
                  </a:lnTo>
                  <a:lnTo>
                    <a:pt x="1321" y="184"/>
                  </a:lnTo>
                  <a:lnTo>
                    <a:pt x="1321" y="184"/>
                  </a:lnTo>
                  <a:lnTo>
                    <a:pt x="1321" y="184"/>
                  </a:lnTo>
                  <a:lnTo>
                    <a:pt x="1320" y="184"/>
                  </a:lnTo>
                  <a:lnTo>
                    <a:pt x="1320" y="184"/>
                  </a:lnTo>
                  <a:lnTo>
                    <a:pt x="1320" y="184"/>
                  </a:lnTo>
                  <a:lnTo>
                    <a:pt x="1320" y="184"/>
                  </a:lnTo>
                  <a:lnTo>
                    <a:pt x="1320" y="184"/>
                  </a:lnTo>
                  <a:lnTo>
                    <a:pt x="1320" y="184"/>
                  </a:lnTo>
                  <a:lnTo>
                    <a:pt x="1320" y="184"/>
                  </a:lnTo>
                  <a:lnTo>
                    <a:pt x="1319" y="184"/>
                  </a:lnTo>
                  <a:lnTo>
                    <a:pt x="1319" y="184"/>
                  </a:lnTo>
                  <a:lnTo>
                    <a:pt x="1319" y="184"/>
                  </a:lnTo>
                  <a:lnTo>
                    <a:pt x="1319" y="185"/>
                  </a:lnTo>
                  <a:lnTo>
                    <a:pt x="1319" y="185"/>
                  </a:lnTo>
                  <a:lnTo>
                    <a:pt x="1319" y="185"/>
                  </a:lnTo>
                  <a:lnTo>
                    <a:pt x="1319" y="185"/>
                  </a:lnTo>
                  <a:lnTo>
                    <a:pt x="1318" y="185"/>
                  </a:lnTo>
                  <a:lnTo>
                    <a:pt x="1318" y="185"/>
                  </a:lnTo>
                  <a:lnTo>
                    <a:pt x="1318" y="185"/>
                  </a:lnTo>
                  <a:lnTo>
                    <a:pt x="1318" y="185"/>
                  </a:lnTo>
                  <a:lnTo>
                    <a:pt x="1318" y="185"/>
                  </a:lnTo>
                  <a:lnTo>
                    <a:pt x="1318" y="185"/>
                  </a:lnTo>
                  <a:lnTo>
                    <a:pt x="1318" y="185"/>
                  </a:lnTo>
                  <a:lnTo>
                    <a:pt x="1317" y="185"/>
                  </a:lnTo>
                  <a:lnTo>
                    <a:pt x="1317" y="185"/>
                  </a:lnTo>
                  <a:lnTo>
                    <a:pt x="1317" y="185"/>
                  </a:lnTo>
                  <a:lnTo>
                    <a:pt x="1317" y="185"/>
                  </a:lnTo>
                  <a:lnTo>
                    <a:pt x="1317" y="185"/>
                  </a:lnTo>
                  <a:lnTo>
                    <a:pt x="1317" y="185"/>
                  </a:lnTo>
                  <a:lnTo>
                    <a:pt x="1317" y="185"/>
                  </a:lnTo>
                  <a:lnTo>
                    <a:pt x="1316" y="185"/>
                  </a:lnTo>
                  <a:lnTo>
                    <a:pt x="1316" y="185"/>
                  </a:lnTo>
                  <a:lnTo>
                    <a:pt x="1316" y="185"/>
                  </a:lnTo>
                  <a:lnTo>
                    <a:pt x="1316" y="185"/>
                  </a:lnTo>
                  <a:lnTo>
                    <a:pt x="1316" y="185"/>
                  </a:lnTo>
                  <a:lnTo>
                    <a:pt x="1316" y="185"/>
                  </a:lnTo>
                  <a:lnTo>
                    <a:pt x="1315" y="185"/>
                  </a:lnTo>
                  <a:lnTo>
                    <a:pt x="1315" y="185"/>
                  </a:lnTo>
                  <a:lnTo>
                    <a:pt x="1315" y="185"/>
                  </a:lnTo>
                  <a:lnTo>
                    <a:pt x="1315" y="186"/>
                  </a:lnTo>
                  <a:lnTo>
                    <a:pt x="1315" y="186"/>
                  </a:lnTo>
                  <a:lnTo>
                    <a:pt x="1315" y="186"/>
                  </a:lnTo>
                  <a:lnTo>
                    <a:pt x="1315" y="186"/>
                  </a:lnTo>
                  <a:lnTo>
                    <a:pt x="1314" y="186"/>
                  </a:lnTo>
                  <a:lnTo>
                    <a:pt x="1314" y="186"/>
                  </a:lnTo>
                  <a:lnTo>
                    <a:pt x="1314" y="186"/>
                  </a:lnTo>
                  <a:lnTo>
                    <a:pt x="1314" y="186"/>
                  </a:lnTo>
                  <a:lnTo>
                    <a:pt x="1314" y="188"/>
                  </a:lnTo>
                  <a:close/>
                  <a:moveTo>
                    <a:pt x="1335" y="183"/>
                  </a:moveTo>
                  <a:lnTo>
                    <a:pt x="1335" y="183"/>
                  </a:lnTo>
                  <a:lnTo>
                    <a:pt x="1336" y="182"/>
                  </a:lnTo>
                  <a:lnTo>
                    <a:pt x="1336" y="182"/>
                  </a:lnTo>
                  <a:lnTo>
                    <a:pt x="1336" y="182"/>
                  </a:lnTo>
                  <a:lnTo>
                    <a:pt x="1336" y="182"/>
                  </a:lnTo>
                  <a:lnTo>
                    <a:pt x="1336" y="182"/>
                  </a:lnTo>
                  <a:lnTo>
                    <a:pt x="1336" y="182"/>
                  </a:lnTo>
                  <a:lnTo>
                    <a:pt x="1336" y="182"/>
                  </a:lnTo>
                  <a:lnTo>
                    <a:pt x="1337" y="182"/>
                  </a:lnTo>
                  <a:lnTo>
                    <a:pt x="1337" y="182"/>
                  </a:lnTo>
                  <a:lnTo>
                    <a:pt x="1337" y="182"/>
                  </a:lnTo>
                  <a:lnTo>
                    <a:pt x="1337" y="182"/>
                  </a:lnTo>
                  <a:lnTo>
                    <a:pt x="1337" y="182"/>
                  </a:lnTo>
                  <a:lnTo>
                    <a:pt x="1337" y="182"/>
                  </a:lnTo>
                  <a:lnTo>
                    <a:pt x="1338" y="182"/>
                  </a:lnTo>
                  <a:lnTo>
                    <a:pt x="1338" y="182"/>
                  </a:lnTo>
                  <a:lnTo>
                    <a:pt x="1338" y="182"/>
                  </a:lnTo>
                  <a:lnTo>
                    <a:pt x="1338" y="182"/>
                  </a:lnTo>
                  <a:lnTo>
                    <a:pt x="1338" y="182"/>
                  </a:lnTo>
                  <a:lnTo>
                    <a:pt x="1338" y="182"/>
                  </a:lnTo>
                  <a:lnTo>
                    <a:pt x="1338" y="182"/>
                  </a:lnTo>
                  <a:lnTo>
                    <a:pt x="1339" y="182"/>
                  </a:lnTo>
                  <a:lnTo>
                    <a:pt x="1339" y="182"/>
                  </a:lnTo>
                  <a:lnTo>
                    <a:pt x="1339" y="182"/>
                  </a:lnTo>
                  <a:lnTo>
                    <a:pt x="1339" y="182"/>
                  </a:lnTo>
                  <a:lnTo>
                    <a:pt x="1339" y="181"/>
                  </a:lnTo>
                  <a:lnTo>
                    <a:pt x="1339" y="181"/>
                  </a:lnTo>
                  <a:lnTo>
                    <a:pt x="1339" y="181"/>
                  </a:lnTo>
                  <a:lnTo>
                    <a:pt x="1340" y="181"/>
                  </a:lnTo>
                  <a:lnTo>
                    <a:pt x="1340" y="181"/>
                  </a:lnTo>
                  <a:lnTo>
                    <a:pt x="1340" y="181"/>
                  </a:lnTo>
                  <a:lnTo>
                    <a:pt x="1340" y="181"/>
                  </a:lnTo>
                  <a:lnTo>
                    <a:pt x="1340" y="181"/>
                  </a:lnTo>
                  <a:lnTo>
                    <a:pt x="1340" y="181"/>
                  </a:lnTo>
                  <a:lnTo>
                    <a:pt x="1340" y="181"/>
                  </a:lnTo>
                  <a:lnTo>
                    <a:pt x="1341" y="181"/>
                  </a:lnTo>
                  <a:lnTo>
                    <a:pt x="1341" y="181"/>
                  </a:lnTo>
                  <a:lnTo>
                    <a:pt x="1341" y="181"/>
                  </a:lnTo>
                  <a:lnTo>
                    <a:pt x="1341" y="181"/>
                  </a:lnTo>
                  <a:lnTo>
                    <a:pt x="1341" y="181"/>
                  </a:lnTo>
                  <a:lnTo>
                    <a:pt x="1341" y="181"/>
                  </a:lnTo>
                  <a:lnTo>
                    <a:pt x="1341" y="181"/>
                  </a:lnTo>
                  <a:lnTo>
                    <a:pt x="1342" y="181"/>
                  </a:lnTo>
                  <a:lnTo>
                    <a:pt x="1342" y="181"/>
                  </a:lnTo>
                  <a:lnTo>
                    <a:pt x="1342" y="181"/>
                  </a:lnTo>
                  <a:lnTo>
                    <a:pt x="1342" y="181"/>
                  </a:lnTo>
                  <a:lnTo>
                    <a:pt x="1342" y="181"/>
                  </a:lnTo>
                  <a:lnTo>
                    <a:pt x="1342" y="181"/>
                  </a:lnTo>
                  <a:lnTo>
                    <a:pt x="1342" y="181"/>
                  </a:lnTo>
                  <a:lnTo>
                    <a:pt x="1343" y="181"/>
                  </a:lnTo>
                  <a:lnTo>
                    <a:pt x="1343" y="181"/>
                  </a:lnTo>
                  <a:lnTo>
                    <a:pt x="1343" y="180"/>
                  </a:lnTo>
                  <a:lnTo>
                    <a:pt x="1343" y="180"/>
                  </a:lnTo>
                  <a:lnTo>
                    <a:pt x="1343" y="180"/>
                  </a:lnTo>
                  <a:lnTo>
                    <a:pt x="1343" y="180"/>
                  </a:lnTo>
                  <a:lnTo>
                    <a:pt x="1343" y="180"/>
                  </a:lnTo>
                  <a:lnTo>
                    <a:pt x="1344" y="180"/>
                  </a:lnTo>
                  <a:lnTo>
                    <a:pt x="1344" y="180"/>
                  </a:lnTo>
                  <a:lnTo>
                    <a:pt x="1344" y="180"/>
                  </a:lnTo>
                  <a:lnTo>
                    <a:pt x="1344" y="180"/>
                  </a:lnTo>
                  <a:lnTo>
                    <a:pt x="1344" y="180"/>
                  </a:lnTo>
                  <a:lnTo>
                    <a:pt x="1344" y="180"/>
                  </a:lnTo>
                  <a:lnTo>
                    <a:pt x="1344" y="180"/>
                  </a:lnTo>
                  <a:lnTo>
                    <a:pt x="1345" y="180"/>
                  </a:lnTo>
                  <a:lnTo>
                    <a:pt x="1345" y="180"/>
                  </a:lnTo>
                  <a:lnTo>
                    <a:pt x="1345" y="180"/>
                  </a:lnTo>
                  <a:lnTo>
                    <a:pt x="1345" y="180"/>
                  </a:lnTo>
                  <a:lnTo>
                    <a:pt x="1345" y="180"/>
                  </a:lnTo>
                  <a:lnTo>
                    <a:pt x="1345" y="180"/>
                  </a:lnTo>
                  <a:lnTo>
                    <a:pt x="1345" y="180"/>
                  </a:lnTo>
                  <a:lnTo>
                    <a:pt x="1346" y="180"/>
                  </a:lnTo>
                  <a:lnTo>
                    <a:pt x="1346" y="180"/>
                  </a:lnTo>
                  <a:lnTo>
                    <a:pt x="1346" y="180"/>
                  </a:lnTo>
                  <a:lnTo>
                    <a:pt x="1346" y="180"/>
                  </a:lnTo>
                  <a:lnTo>
                    <a:pt x="1346" y="180"/>
                  </a:lnTo>
                  <a:lnTo>
                    <a:pt x="1346" y="179"/>
                  </a:lnTo>
                  <a:lnTo>
                    <a:pt x="1346" y="179"/>
                  </a:lnTo>
                  <a:lnTo>
                    <a:pt x="1347" y="179"/>
                  </a:lnTo>
                  <a:lnTo>
                    <a:pt x="1347" y="179"/>
                  </a:lnTo>
                  <a:lnTo>
                    <a:pt x="1347" y="179"/>
                  </a:lnTo>
                  <a:lnTo>
                    <a:pt x="1347" y="179"/>
                  </a:lnTo>
                  <a:lnTo>
                    <a:pt x="1347" y="179"/>
                  </a:lnTo>
                  <a:lnTo>
                    <a:pt x="1347" y="179"/>
                  </a:lnTo>
                  <a:lnTo>
                    <a:pt x="1347" y="179"/>
                  </a:lnTo>
                  <a:lnTo>
                    <a:pt x="1348" y="179"/>
                  </a:lnTo>
                  <a:lnTo>
                    <a:pt x="1348" y="179"/>
                  </a:lnTo>
                  <a:lnTo>
                    <a:pt x="1348" y="179"/>
                  </a:lnTo>
                  <a:lnTo>
                    <a:pt x="1348" y="179"/>
                  </a:lnTo>
                  <a:lnTo>
                    <a:pt x="1348" y="179"/>
                  </a:lnTo>
                  <a:lnTo>
                    <a:pt x="1348" y="179"/>
                  </a:lnTo>
                  <a:lnTo>
                    <a:pt x="1348" y="179"/>
                  </a:lnTo>
                  <a:lnTo>
                    <a:pt x="1348" y="176"/>
                  </a:lnTo>
                  <a:lnTo>
                    <a:pt x="1348" y="177"/>
                  </a:lnTo>
                  <a:lnTo>
                    <a:pt x="1348" y="177"/>
                  </a:lnTo>
                  <a:lnTo>
                    <a:pt x="1348" y="177"/>
                  </a:lnTo>
                  <a:lnTo>
                    <a:pt x="1348" y="177"/>
                  </a:lnTo>
                  <a:lnTo>
                    <a:pt x="1347" y="177"/>
                  </a:lnTo>
                  <a:lnTo>
                    <a:pt x="1347" y="177"/>
                  </a:lnTo>
                  <a:lnTo>
                    <a:pt x="1347" y="177"/>
                  </a:lnTo>
                  <a:lnTo>
                    <a:pt x="1347" y="177"/>
                  </a:lnTo>
                  <a:lnTo>
                    <a:pt x="1347" y="177"/>
                  </a:lnTo>
                  <a:lnTo>
                    <a:pt x="1347" y="177"/>
                  </a:lnTo>
                  <a:lnTo>
                    <a:pt x="1347" y="177"/>
                  </a:lnTo>
                  <a:lnTo>
                    <a:pt x="1346" y="177"/>
                  </a:lnTo>
                  <a:lnTo>
                    <a:pt x="1346" y="177"/>
                  </a:lnTo>
                  <a:lnTo>
                    <a:pt x="1346" y="177"/>
                  </a:lnTo>
                  <a:lnTo>
                    <a:pt x="1346" y="177"/>
                  </a:lnTo>
                  <a:lnTo>
                    <a:pt x="1346" y="177"/>
                  </a:lnTo>
                  <a:lnTo>
                    <a:pt x="1346" y="177"/>
                  </a:lnTo>
                  <a:lnTo>
                    <a:pt x="1346" y="177"/>
                  </a:lnTo>
                  <a:lnTo>
                    <a:pt x="1345" y="177"/>
                  </a:lnTo>
                  <a:lnTo>
                    <a:pt x="1345" y="177"/>
                  </a:lnTo>
                  <a:lnTo>
                    <a:pt x="1345" y="177"/>
                  </a:lnTo>
                  <a:lnTo>
                    <a:pt x="1345" y="177"/>
                  </a:lnTo>
                  <a:lnTo>
                    <a:pt x="1345" y="177"/>
                  </a:lnTo>
                  <a:lnTo>
                    <a:pt x="1345" y="177"/>
                  </a:lnTo>
                  <a:lnTo>
                    <a:pt x="1345" y="177"/>
                  </a:lnTo>
                  <a:lnTo>
                    <a:pt x="1344" y="177"/>
                  </a:lnTo>
                  <a:lnTo>
                    <a:pt x="1344" y="177"/>
                  </a:lnTo>
                  <a:lnTo>
                    <a:pt x="1344" y="178"/>
                  </a:lnTo>
                  <a:lnTo>
                    <a:pt x="1344" y="178"/>
                  </a:lnTo>
                  <a:lnTo>
                    <a:pt x="1344" y="178"/>
                  </a:lnTo>
                  <a:lnTo>
                    <a:pt x="1344" y="178"/>
                  </a:lnTo>
                  <a:lnTo>
                    <a:pt x="1344" y="178"/>
                  </a:lnTo>
                  <a:lnTo>
                    <a:pt x="1343" y="178"/>
                  </a:lnTo>
                  <a:lnTo>
                    <a:pt x="1343" y="178"/>
                  </a:lnTo>
                  <a:lnTo>
                    <a:pt x="1343" y="178"/>
                  </a:lnTo>
                  <a:lnTo>
                    <a:pt x="1343" y="178"/>
                  </a:lnTo>
                  <a:lnTo>
                    <a:pt x="1343" y="178"/>
                  </a:lnTo>
                  <a:lnTo>
                    <a:pt x="1343" y="178"/>
                  </a:lnTo>
                  <a:lnTo>
                    <a:pt x="1343" y="178"/>
                  </a:lnTo>
                  <a:lnTo>
                    <a:pt x="1342" y="178"/>
                  </a:lnTo>
                  <a:lnTo>
                    <a:pt x="1342" y="178"/>
                  </a:lnTo>
                  <a:lnTo>
                    <a:pt x="1342" y="178"/>
                  </a:lnTo>
                  <a:lnTo>
                    <a:pt x="1342" y="178"/>
                  </a:lnTo>
                  <a:lnTo>
                    <a:pt x="1342" y="178"/>
                  </a:lnTo>
                  <a:lnTo>
                    <a:pt x="1342" y="178"/>
                  </a:lnTo>
                  <a:lnTo>
                    <a:pt x="1342" y="178"/>
                  </a:lnTo>
                  <a:lnTo>
                    <a:pt x="1341" y="178"/>
                  </a:lnTo>
                  <a:lnTo>
                    <a:pt x="1341" y="178"/>
                  </a:lnTo>
                  <a:lnTo>
                    <a:pt x="1341" y="178"/>
                  </a:lnTo>
                  <a:lnTo>
                    <a:pt x="1341" y="178"/>
                  </a:lnTo>
                  <a:lnTo>
                    <a:pt x="1341" y="179"/>
                  </a:lnTo>
                  <a:lnTo>
                    <a:pt x="1341" y="179"/>
                  </a:lnTo>
                  <a:lnTo>
                    <a:pt x="1340" y="179"/>
                  </a:lnTo>
                  <a:lnTo>
                    <a:pt x="1340" y="179"/>
                  </a:lnTo>
                  <a:lnTo>
                    <a:pt x="1340" y="179"/>
                  </a:lnTo>
                  <a:lnTo>
                    <a:pt x="1340" y="179"/>
                  </a:lnTo>
                  <a:lnTo>
                    <a:pt x="1340" y="179"/>
                  </a:lnTo>
                  <a:lnTo>
                    <a:pt x="1340" y="179"/>
                  </a:lnTo>
                  <a:lnTo>
                    <a:pt x="1340" y="179"/>
                  </a:lnTo>
                  <a:lnTo>
                    <a:pt x="1339" y="179"/>
                  </a:lnTo>
                  <a:lnTo>
                    <a:pt x="1339" y="179"/>
                  </a:lnTo>
                  <a:lnTo>
                    <a:pt x="1339" y="179"/>
                  </a:lnTo>
                  <a:lnTo>
                    <a:pt x="1339" y="179"/>
                  </a:lnTo>
                  <a:lnTo>
                    <a:pt x="1339" y="179"/>
                  </a:lnTo>
                  <a:lnTo>
                    <a:pt x="1339" y="179"/>
                  </a:lnTo>
                  <a:lnTo>
                    <a:pt x="1339" y="179"/>
                  </a:lnTo>
                  <a:lnTo>
                    <a:pt x="1338" y="179"/>
                  </a:lnTo>
                  <a:lnTo>
                    <a:pt x="1338" y="179"/>
                  </a:lnTo>
                  <a:lnTo>
                    <a:pt x="1338" y="179"/>
                  </a:lnTo>
                  <a:lnTo>
                    <a:pt x="1338" y="179"/>
                  </a:lnTo>
                  <a:lnTo>
                    <a:pt x="1338" y="179"/>
                  </a:lnTo>
                  <a:lnTo>
                    <a:pt x="1338" y="179"/>
                  </a:lnTo>
                  <a:lnTo>
                    <a:pt x="1338" y="179"/>
                  </a:lnTo>
                  <a:lnTo>
                    <a:pt x="1337" y="179"/>
                  </a:lnTo>
                  <a:lnTo>
                    <a:pt x="1337" y="179"/>
                  </a:lnTo>
                  <a:lnTo>
                    <a:pt x="1337" y="179"/>
                  </a:lnTo>
                  <a:lnTo>
                    <a:pt x="1337" y="179"/>
                  </a:lnTo>
                  <a:lnTo>
                    <a:pt x="1337" y="180"/>
                  </a:lnTo>
                  <a:lnTo>
                    <a:pt x="1337" y="180"/>
                  </a:lnTo>
                  <a:lnTo>
                    <a:pt x="1337" y="180"/>
                  </a:lnTo>
                  <a:lnTo>
                    <a:pt x="1336" y="180"/>
                  </a:lnTo>
                  <a:lnTo>
                    <a:pt x="1336" y="180"/>
                  </a:lnTo>
                  <a:lnTo>
                    <a:pt x="1336" y="180"/>
                  </a:lnTo>
                  <a:lnTo>
                    <a:pt x="1336" y="180"/>
                  </a:lnTo>
                  <a:lnTo>
                    <a:pt x="1336" y="180"/>
                  </a:lnTo>
                  <a:lnTo>
                    <a:pt x="1336" y="180"/>
                  </a:lnTo>
                  <a:lnTo>
                    <a:pt x="1336" y="180"/>
                  </a:lnTo>
                  <a:lnTo>
                    <a:pt x="1335" y="180"/>
                  </a:lnTo>
                  <a:lnTo>
                    <a:pt x="1335" y="180"/>
                  </a:lnTo>
                  <a:lnTo>
                    <a:pt x="1335" y="180"/>
                  </a:lnTo>
                  <a:lnTo>
                    <a:pt x="1335" y="180"/>
                  </a:lnTo>
                  <a:lnTo>
                    <a:pt x="1335" y="183"/>
                  </a:lnTo>
                  <a:close/>
                  <a:moveTo>
                    <a:pt x="1356" y="177"/>
                  </a:moveTo>
                  <a:lnTo>
                    <a:pt x="1357" y="177"/>
                  </a:lnTo>
                  <a:lnTo>
                    <a:pt x="1357" y="177"/>
                  </a:lnTo>
                  <a:lnTo>
                    <a:pt x="1357" y="177"/>
                  </a:lnTo>
                  <a:lnTo>
                    <a:pt x="1357" y="177"/>
                  </a:lnTo>
                  <a:lnTo>
                    <a:pt x="1357" y="177"/>
                  </a:lnTo>
                  <a:lnTo>
                    <a:pt x="1357" y="177"/>
                  </a:lnTo>
                  <a:lnTo>
                    <a:pt x="1357" y="176"/>
                  </a:lnTo>
                  <a:lnTo>
                    <a:pt x="1358" y="176"/>
                  </a:lnTo>
                  <a:lnTo>
                    <a:pt x="1358" y="176"/>
                  </a:lnTo>
                  <a:lnTo>
                    <a:pt x="1358" y="176"/>
                  </a:lnTo>
                  <a:lnTo>
                    <a:pt x="1358" y="176"/>
                  </a:lnTo>
                  <a:lnTo>
                    <a:pt x="1358" y="176"/>
                  </a:lnTo>
                  <a:lnTo>
                    <a:pt x="1358" y="176"/>
                  </a:lnTo>
                  <a:lnTo>
                    <a:pt x="1358" y="176"/>
                  </a:lnTo>
                  <a:lnTo>
                    <a:pt x="1359" y="176"/>
                  </a:lnTo>
                  <a:lnTo>
                    <a:pt x="1359" y="176"/>
                  </a:lnTo>
                  <a:lnTo>
                    <a:pt x="1359" y="176"/>
                  </a:lnTo>
                  <a:lnTo>
                    <a:pt x="1359" y="176"/>
                  </a:lnTo>
                  <a:lnTo>
                    <a:pt x="1359" y="176"/>
                  </a:lnTo>
                  <a:lnTo>
                    <a:pt x="1359" y="176"/>
                  </a:lnTo>
                  <a:lnTo>
                    <a:pt x="1359" y="176"/>
                  </a:lnTo>
                  <a:lnTo>
                    <a:pt x="1360" y="176"/>
                  </a:lnTo>
                  <a:lnTo>
                    <a:pt x="1360" y="176"/>
                  </a:lnTo>
                  <a:lnTo>
                    <a:pt x="1360" y="176"/>
                  </a:lnTo>
                  <a:lnTo>
                    <a:pt x="1360" y="176"/>
                  </a:lnTo>
                  <a:lnTo>
                    <a:pt x="1360" y="176"/>
                  </a:lnTo>
                  <a:lnTo>
                    <a:pt x="1360" y="176"/>
                  </a:lnTo>
                  <a:lnTo>
                    <a:pt x="1360" y="176"/>
                  </a:lnTo>
                  <a:lnTo>
                    <a:pt x="1361" y="176"/>
                  </a:lnTo>
                  <a:lnTo>
                    <a:pt x="1361" y="176"/>
                  </a:lnTo>
                  <a:lnTo>
                    <a:pt x="1361" y="175"/>
                  </a:lnTo>
                  <a:lnTo>
                    <a:pt x="1361" y="175"/>
                  </a:lnTo>
                  <a:lnTo>
                    <a:pt x="1361" y="175"/>
                  </a:lnTo>
                  <a:lnTo>
                    <a:pt x="1361" y="175"/>
                  </a:lnTo>
                  <a:lnTo>
                    <a:pt x="1361" y="175"/>
                  </a:lnTo>
                  <a:lnTo>
                    <a:pt x="1362" y="175"/>
                  </a:lnTo>
                  <a:lnTo>
                    <a:pt x="1362" y="175"/>
                  </a:lnTo>
                  <a:lnTo>
                    <a:pt x="1362" y="175"/>
                  </a:lnTo>
                  <a:lnTo>
                    <a:pt x="1362" y="175"/>
                  </a:lnTo>
                  <a:lnTo>
                    <a:pt x="1362" y="175"/>
                  </a:lnTo>
                  <a:lnTo>
                    <a:pt x="1362" y="175"/>
                  </a:lnTo>
                  <a:lnTo>
                    <a:pt x="1362" y="175"/>
                  </a:lnTo>
                  <a:lnTo>
                    <a:pt x="1363" y="175"/>
                  </a:lnTo>
                  <a:lnTo>
                    <a:pt x="1363" y="175"/>
                  </a:lnTo>
                  <a:lnTo>
                    <a:pt x="1363" y="175"/>
                  </a:lnTo>
                  <a:lnTo>
                    <a:pt x="1363" y="175"/>
                  </a:lnTo>
                  <a:lnTo>
                    <a:pt x="1363" y="175"/>
                  </a:lnTo>
                  <a:lnTo>
                    <a:pt x="1363" y="175"/>
                  </a:lnTo>
                  <a:lnTo>
                    <a:pt x="1364" y="175"/>
                  </a:lnTo>
                  <a:lnTo>
                    <a:pt x="1364" y="175"/>
                  </a:lnTo>
                  <a:lnTo>
                    <a:pt x="1364" y="175"/>
                  </a:lnTo>
                  <a:lnTo>
                    <a:pt x="1364" y="175"/>
                  </a:lnTo>
                  <a:lnTo>
                    <a:pt x="1364" y="175"/>
                  </a:lnTo>
                  <a:lnTo>
                    <a:pt x="1364" y="175"/>
                  </a:lnTo>
                  <a:lnTo>
                    <a:pt x="1364" y="175"/>
                  </a:lnTo>
                  <a:lnTo>
                    <a:pt x="1365" y="175"/>
                  </a:lnTo>
                  <a:lnTo>
                    <a:pt x="1365" y="174"/>
                  </a:lnTo>
                  <a:lnTo>
                    <a:pt x="1365" y="174"/>
                  </a:lnTo>
                  <a:lnTo>
                    <a:pt x="1365" y="174"/>
                  </a:lnTo>
                  <a:lnTo>
                    <a:pt x="1365" y="174"/>
                  </a:lnTo>
                  <a:lnTo>
                    <a:pt x="1365" y="174"/>
                  </a:lnTo>
                  <a:lnTo>
                    <a:pt x="1365" y="174"/>
                  </a:lnTo>
                  <a:lnTo>
                    <a:pt x="1366" y="174"/>
                  </a:lnTo>
                  <a:lnTo>
                    <a:pt x="1366" y="174"/>
                  </a:lnTo>
                  <a:lnTo>
                    <a:pt x="1366" y="174"/>
                  </a:lnTo>
                  <a:lnTo>
                    <a:pt x="1366" y="174"/>
                  </a:lnTo>
                  <a:lnTo>
                    <a:pt x="1366" y="174"/>
                  </a:lnTo>
                  <a:lnTo>
                    <a:pt x="1366" y="174"/>
                  </a:lnTo>
                  <a:lnTo>
                    <a:pt x="1366" y="174"/>
                  </a:lnTo>
                  <a:lnTo>
                    <a:pt x="1367" y="174"/>
                  </a:lnTo>
                  <a:lnTo>
                    <a:pt x="1367" y="174"/>
                  </a:lnTo>
                  <a:lnTo>
                    <a:pt x="1367" y="174"/>
                  </a:lnTo>
                  <a:lnTo>
                    <a:pt x="1367" y="174"/>
                  </a:lnTo>
                  <a:lnTo>
                    <a:pt x="1367" y="174"/>
                  </a:lnTo>
                  <a:lnTo>
                    <a:pt x="1367" y="174"/>
                  </a:lnTo>
                  <a:lnTo>
                    <a:pt x="1367" y="174"/>
                  </a:lnTo>
                  <a:lnTo>
                    <a:pt x="1368" y="174"/>
                  </a:lnTo>
                  <a:lnTo>
                    <a:pt x="1368" y="174"/>
                  </a:lnTo>
                  <a:lnTo>
                    <a:pt x="1368" y="174"/>
                  </a:lnTo>
                  <a:lnTo>
                    <a:pt x="1368" y="174"/>
                  </a:lnTo>
                  <a:lnTo>
                    <a:pt x="1368" y="174"/>
                  </a:lnTo>
                  <a:lnTo>
                    <a:pt x="1368" y="174"/>
                  </a:lnTo>
                  <a:lnTo>
                    <a:pt x="1368" y="174"/>
                  </a:lnTo>
                  <a:lnTo>
                    <a:pt x="1369" y="173"/>
                  </a:lnTo>
                  <a:lnTo>
                    <a:pt x="1369" y="173"/>
                  </a:lnTo>
                  <a:lnTo>
                    <a:pt x="1369" y="173"/>
                  </a:lnTo>
                  <a:lnTo>
                    <a:pt x="1369" y="173"/>
                  </a:lnTo>
                  <a:lnTo>
                    <a:pt x="1369" y="173"/>
                  </a:lnTo>
                  <a:lnTo>
                    <a:pt x="1369" y="173"/>
                  </a:lnTo>
                  <a:lnTo>
                    <a:pt x="1369" y="173"/>
                  </a:lnTo>
                  <a:lnTo>
                    <a:pt x="1369" y="171"/>
                  </a:lnTo>
                  <a:lnTo>
                    <a:pt x="1369" y="171"/>
                  </a:lnTo>
                  <a:lnTo>
                    <a:pt x="1369" y="171"/>
                  </a:lnTo>
                  <a:lnTo>
                    <a:pt x="1369" y="171"/>
                  </a:lnTo>
                  <a:lnTo>
                    <a:pt x="1369" y="171"/>
                  </a:lnTo>
                  <a:lnTo>
                    <a:pt x="1368" y="171"/>
                  </a:lnTo>
                  <a:lnTo>
                    <a:pt x="1368" y="171"/>
                  </a:lnTo>
                  <a:lnTo>
                    <a:pt x="1368" y="171"/>
                  </a:lnTo>
                  <a:lnTo>
                    <a:pt x="1368" y="171"/>
                  </a:lnTo>
                  <a:lnTo>
                    <a:pt x="1368" y="171"/>
                  </a:lnTo>
                  <a:lnTo>
                    <a:pt x="1368" y="171"/>
                  </a:lnTo>
                  <a:lnTo>
                    <a:pt x="1368" y="171"/>
                  </a:lnTo>
                  <a:lnTo>
                    <a:pt x="1367" y="171"/>
                  </a:lnTo>
                  <a:lnTo>
                    <a:pt x="1367" y="171"/>
                  </a:lnTo>
                  <a:lnTo>
                    <a:pt x="1367" y="171"/>
                  </a:lnTo>
                  <a:lnTo>
                    <a:pt x="1367" y="171"/>
                  </a:lnTo>
                  <a:lnTo>
                    <a:pt x="1367" y="171"/>
                  </a:lnTo>
                  <a:lnTo>
                    <a:pt x="1367" y="171"/>
                  </a:lnTo>
                  <a:lnTo>
                    <a:pt x="1366" y="171"/>
                  </a:lnTo>
                  <a:lnTo>
                    <a:pt x="1366" y="172"/>
                  </a:lnTo>
                  <a:lnTo>
                    <a:pt x="1366" y="172"/>
                  </a:lnTo>
                  <a:lnTo>
                    <a:pt x="1366" y="172"/>
                  </a:lnTo>
                  <a:lnTo>
                    <a:pt x="1366" y="172"/>
                  </a:lnTo>
                  <a:lnTo>
                    <a:pt x="1366" y="172"/>
                  </a:lnTo>
                  <a:lnTo>
                    <a:pt x="1366" y="172"/>
                  </a:lnTo>
                  <a:lnTo>
                    <a:pt x="1365" y="172"/>
                  </a:lnTo>
                  <a:lnTo>
                    <a:pt x="1365" y="172"/>
                  </a:lnTo>
                  <a:lnTo>
                    <a:pt x="1365" y="172"/>
                  </a:lnTo>
                  <a:lnTo>
                    <a:pt x="1365" y="172"/>
                  </a:lnTo>
                  <a:lnTo>
                    <a:pt x="1365" y="172"/>
                  </a:lnTo>
                  <a:lnTo>
                    <a:pt x="1365" y="172"/>
                  </a:lnTo>
                  <a:lnTo>
                    <a:pt x="1365" y="172"/>
                  </a:lnTo>
                  <a:lnTo>
                    <a:pt x="1364" y="172"/>
                  </a:lnTo>
                  <a:lnTo>
                    <a:pt x="1364" y="172"/>
                  </a:lnTo>
                  <a:lnTo>
                    <a:pt x="1364" y="172"/>
                  </a:lnTo>
                  <a:lnTo>
                    <a:pt x="1364" y="172"/>
                  </a:lnTo>
                  <a:lnTo>
                    <a:pt x="1364" y="172"/>
                  </a:lnTo>
                  <a:lnTo>
                    <a:pt x="1364" y="172"/>
                  </a:lnTo>
                  <a:lnTo>
                    <a:pt x="1364" y="172"/>
                  </a:lnTo>
                  <a:lnTo>
                    <a:pt x="1363" y="172"/>
                  </a:lnTo>
                  <a:lnTo>
                    <a:pt x="1363" y="172"/>
                  </a:lnTo>
                  <a:lnTo>
                    <a:pt x="1363" y="172"/>
                  </a:lnTo>
                  <a:lnTo>
                    <a:pt x="1363" y="172"/>
                  </a:lnTo>
                  <a:lnTo>
                    <a:pt x="1363" y="172"/>
                  </a:lnTo>
                  <a:lnTo>
                    <a:pt x="1363" y="172"/>
                  </a:lnTo>
                  <a:lnTo>
                    <a:pt x="1363" y="173"/>
                  </a:lnTo>
                  <a:lnTo>
                    <a:pt x="1362" y="173"/>
                  </a:lnTo>
                  <a:lnTo>
                    <a:pt x="1362" y="173"/>
                  </a:lnTo>
                  <a:lnTo>
                    <a:pt x="1362" y="173"/>
                  </a:lnTo>
                  <a:lnTo>
                    <a:pt x="1362" y="173"/>
                  </a:lnTo>
                  <a:lnTo>
                    <a:pt x="1362" y="173"/>
                  </a:lnTo>
                  <a:lnTo>
                    <a:pt x="1362" y="173"/>
                  </a:lnTo>
                  <a:lnTo>
                    <a:pt x="1362" y="173"/>
                  </a:lnTo>
                  <a:lnTo>
                    <a:pt x="1361" y="173"/>
                  </a:lnTo>
                  <a:lnTo>
                    <a:pt x="1361" y="173"/>
                  </a:lnTo>
                  <a:lnTo>
                    <a:pt x="1361" y="173"/>
                  </a:lnTo>
                  <a:lnTo>
                    <a:pt x="1361" y="173"/>
                  </a:lnTo>
                  <a:lnTo>
                    <a:pt x="1361" y="173"/>
                  </a:lnTo>
                  <a:lnTo>
                    <a:pt x="1361" y="173"/>
                  </a:lnTo>
                  <a:lnTo>
                    <a:pt x="1361" y="173"/>
                  </a:lnTo>
                  <a:lnTo>
                    <a:pt x="1360" y="173"/>
                  </a:lnTo>
                  <a:lnTo>
                    <a:pt x="1360" y="173"/>
                  </a:lnTo>
                  <a:lnTo>
                    <a:pt x="1360" y="173"/>
                  </a:lnTo>
                  <a:lnTo>
                    <a:pt x="1360" y="173"/>
                  </a:lnTo>
                  <a:lnTo>
                    <a:pt x="1360" y="173"/>
                  </a:lnTo>
                  <a:lnTo>
                    <a:pt x="1360" y="173"/>
                  </a:lnTo>
                  <a:lnTo>
                    <a:pt x="1360" y="173"/>
                  </a:lnTo>
                  <a:lnTo>
                    <a:pt x="1359" y="173"/>
                  </a:lnTo>
                  <a:lnTo>
                    <a:pt x="1359" y="173"/>
                  </a:lnTo>
                  <a:lnTo>
                    <a:pt x="1359" y="174"/>
                  </a:lnTo>
                  <a:lnTo>
                    <a:pt x="1359" y="174"/>
                  </a:lnTo>
                  <a:lnTo>
                    <a:pt x="1359" y="174"/>
                  </a:lnTo>
                  <a:lnTo>
                    <a:pt x="1359" y="174"/>
                  </a:lnTo>
                  <a:lnTo>
                    <a:pt x="1359" y="174"/>
                  </a:lnTo>
                  <a:lnTo>
                    <a:pt x="1358" y="174"/>
                  </a:lnTo>
                  <a:lnTo>
                    <a:pt x="1358" y="174"/>
                  </a:lnTo>
                  <a:lnTo>
                    <a:pt x="1358" y="174"/>
                  </a:lnTo>
                  <a:lnTo>
                    <a:pt x="1358" y="174"/>
                  </a:lnTo>
                  <a:lnTo>
                    <a:pt x="1358" y="174"/>
                  </a:lnTo>
                  <a:lnTo>
                    <a:pt x="1358" y="174"/>
                  </a:lnTo>
                  <a:lnTo>
                    <a:pt x="1358" y="174"/>
                  </a:lnTo>
                  <a:lnTo>
                    <a:pt x="1357" y="174"/>
                  </a:lnTo>
                  <a:lnTo>
                    <a:pt x="1357" y="174"/>
                  </a:lnTo>
                  <a:lnTo>
                    <a:pt x="1357" y="174"/>
                  </a:lnTo>
                  <a:lnTo>
                    <a:pt x="1357" y="174"/>
                  </a:lnTo>
                  <a:lnTo>
                    <a:pt x="1357" y="174"/>
                  </a:lnTo>
                  <a:lnTo>
                    <a:pt x="1357" y="174"/>
                  </a:lnTo>
                  <a:lnTo>
                    <a:pt x="1357" y="174"/>
                  </a:lnTo>
                  <a:lnTo>
                    <a:pt x="1356" y="174"/>
                  </a:lnTo>
                  <a:lnTo>
                    <a:pt x="1356" y="174"/>
                  </a:lnTo>
                  <a:lnTo>
                    <a:pt x="1356" y="174"/>
                  </a:lnTo>
                  <a:lnTo>
                    <a:pt x="1356" y="177"/>
                  </a:lnTo>
                  <a:close/>
                  <a:moveTo>
                    <a:pt x="1377" y="171"/>
                  </a:moveTo>
                  <a:lnTo>
                    <a:pt x="1377" y="171"/>
                  </a:lnTo>
                  <a:lnTo>
                    <a:pt x="1378" y="171"/>
                  </a:lnTo>
                  <a:lnTo>
                    <a:pt x="1378" y="171"/>
                  </a:lnTo>
                  <a:lnTo>
                    <a:pt x="1378" y="171"/>
                  </a:lnTo>
                  <a:lnTo>
                    <a:pt x="1378" y="171"/>
                  </a:lnTo>
                  <a:lnTo>
                    <a:pt x="1378" y="171"/>
                  </a:lnTo>
                  <a:lnTo>
                    <a:pt x="1378" y="171"/>
                  </a:lnTo>
                  <a:lnTo>
                    <a:pt x="1379" y="171"/>
                  </a:lnTo>
                  <a:lnTo>
                    <a:pt x="1379" y="171"/>
                  </a:lnTo>
                  <a:lnTo>
                    <a:pt x="1379" y="171"/>
                  </a:lnTo>
                  <a:lnTo>
                    <a:pt x="1379" y="171"/>
                  </a:lnTo>
                  <a:lnTo>
                    <a:pt x="1379" y="171"/>
                  </a:lnTo>
                  <a:lnTo>
                    <a:pt x="1379" y="170"/>
                  </a:lnTo>
                  <a:lnTo>
                    <a:pt x="1379" y="170"/>
                  </a:lnTo>
                  <a:lnTo>
                    <a:pt x="1380" y="170"/>
                  </a:lnTo>
                  <a:lnTo>
                    <a:pt x="1380" y="170"/>
                  </a:lnTo>
                  <a:lnTo>
                    <a:pt x="1380" y="170"/>
                  </a:lnTo>
                  <a:lnTo>
                    <a:pt x="1380" y="170"/>
                  </a:lnTo>
                  <a:lnTo>
                    <a:pt x="1380" y="170"/>
                  </a:lnTo>
                  <a:lnTo>
                    <a:pt x="1380" y="170"/>
                  </a:lnTo>
                  <a:lnTo>
                    <a:pt x="1380" y="170"/>
                  </a:lnTo>
                  <a:lnTo>
                    <a:pt x="1381" y="170"/>
                  </a:lnTo>
                  <a:lnTo>
                    <a:pt x="1381" y="170"/>
                  </a:lnTo>
                  <a:lnTo>
                    <a:pt x="1381" y="170"/>
                  </a:lnTo>
                  <a:lnTo>
                    <a:pt x="1381" y="170"/>
                  </a:lnTo>
                  <a:lnTo>
                    <a:pt x="1381" y="170"/>
                  </a:lnTo>
                  <a:lnTo>
                    <a:pt x="1381" y="170"/>
                  </a:lnTo>
                  <a:lnTo>
                    <a:pt x="1381" y="170"/>
                  </a:lnTo>
                  <a:lnTo>
                    <a:pt x="1382" y="170"/>
                  </a:lnTo>
                  <a:lnTo>
                    <a:pt x="1382" y="170"/>
                  </a:lnTo>
                  <a:lnTo>
                    <a:pt x="1382" y="170"/>
                  </a:lnTo>
                  <a:lnTo>
                    <a:pt x="1382" y="170"/>
                  </a:lnTo>
                  <a:lnTo>
                    <a:pt x="1382" y="170"/>
                  </a:lnTo>
                  <a:lnTo>
                    <a:pt x="1382" y="170"/>
                  </a:lnTo>
                  <a:lnTo>
                    <a:pt x="1382" y="170"/>
                  </a:lnTo>
                  <a:lnTo>
                    <a:pt x="1383" y="170"/>
                  </a:lnTo>
                  <a:lnTo>
                    <a:pt x="1383" y="170"/>
                  </a:lnTo>
                  <a:lnTo>
                    <a:pt x="1383" y="170"/>
                  </a:lnTo>
                  <a:lnTo>
                    <a:pt x="1383" y="170"/>
                  </a:lnTo>
                  <a:lnTo>
                    <a:pt x="1383" y="169"/>
                  </a:lnTo>
                  <a:lnTo>
                    <a:pt x="1383" y="169"/>
                  </a:lnTo>
                  <a:lnTo>
                    <a:pt x="1383" y="169"/>
                  </a:lnTo>
                  <a:lnTo>
                    <a:pt x="1384" y="169"/>
                  </a:lnTo>
                  <a:lnTo>
                    <a:pt x="1384" y="169"/>
                  </a:lnTo>
                  <a:lnTo>
                    <a:pt x="1384" y="169"/>
                  </a:lnTo>
                  <a:lnTo>
                    <a:pt x="1384" y="169"/>
                  </a:lnTo>
                  <a:lnTo>
                    <a:pt x="1384" y="169"/>
                  </a:lnTo>
                  <a:lnTo>
                    <a:pt x="1384" y="169"/>
                  </a:lnTo>
                  <a:lnTo>
                    <a:pt x="1384" y="169"/>
                  </a:lnTo>
                  <a:lnTo>
                    <a:pt x="1385" y="169"/>
                  </a:lnTo>
                  <a:lnTo>
                    <a:pt x="1385" y="169"/>
                  </a:lnTo>
                  <a:lnTo>
                    <a:pt x="1385" y="169"/>
                  </a:lnTo>
                  <a:lnTo>
                    <a:pt x="1385" y="169"/>
                  </a:lnTo>
                  <a:lnTo>
                    <a:pt x="1385" y="169"/>
                  </a:lnTo>
                  <a:lnTo>
                    <a:pt x="1385" y="169"/>
                  </a:lnTo>
                  <a:lnTo>
                    <a:pt x="1385" y="169"/>
                  </a:lnTo>
                  <a:lnTo>
                    <a:pt x="1386" y="169"/>
                  </a:lnTo>
                  <a:lnTo>
                    <a:pt x="1386" y="169"/>
                  </a:lnTo>
                  <a:lnTo>
                    <a:pt x="1386" y="169"/>
                  </a:lnTo>
                  <a:lnTo>
                    <a:pt x="1386" y="169"/>
                  </a:lnTo>
                  <a:lnTo>
                    <a:pt x="1386" y="169"/>
                  </a:lnTo>
                  <a:lnTo>
                    <a:pt x="1386" y="169"/>
                  </a:lnTo>
                  <a:lnTo>
                    <a:pt x="1386" y="168"/>
                  </a:lnTo>
                  <a:lnTo>
                    <a:pt x="1387" y="168"/>
                  </a:lnTo>
                  <a:lnTo>
                    <a:pt x="1387" y="168"/>
                  </a:lnTo>
                  <a:lnTo>
                    <a:pt x="1387" y="168"/>
                  </a:lnTo>
                  <a:lnTo>
                    <a:pt x="1387" y="168"/>
                  </a:lnTo>
                  <a:lnTo>
                    <a:pt x="1387" y="168"/>
                  </a:lnTo>
                  <a:lnTo>
                    <a:pt x="1387" y="168"/>
                  </a:lnTo>
                  <a:lnTo>
                    <a:pt x="1387" y="168"/>
                  </a:lnTo>
                  <a:lnTo>
                    <a:pt x="1388" y="168"/>
                  </a:lnTo>
                  <a:lnTo>
                    <a:pt x="1388" y="168"/>
                  </a:lnTo>
                  <a:lnTo>
                    <a:pt x="1388" y="168"/>
                  </a:lnTo>
                  <a:lnTo>
                    <a:pt x="1388" y="168"/>
                  </a:lnTo>
                  <a:lnTo>
                    <a:pt x="1388" y="168"/>
                  </a:lnTo>
                  <a:lnTo>
                    <a:pt x="1388" y="168"/>
                  </a:lnTo>
                  <a:lnTo>
                    <a:pt x="1388" y="168"/>
                  </a:lnTo>
                  <a:lnTo>
                    <a:pt x="1389" y="168"/>
                  </a:lnTo>
                  <a:lnTo>
                    <a:pt x="1389" y="168"/>
                  </a:lnTo>
                  <a:lnTo>
                    <a:pt x="1389" y="168"/>
                  </a:lnTo>
                  <a:lnTo>
                    <a:pt x="1389" y="168"/>
                  </a:lnTo>
                  <a:lnTo>
                    <a:pt x="1389" y="168"/>
                  </a:lnTo>
                  <a:lnTo>
                    <a:pt x="1389" y="168"/>
                  </a:lnTo>
                  <a:lnTo>
                    <a:pt x="1390" y="168"/>
                  </a:lnTo>
                  <a:lnTo>
                    <a:pt x="1390" y="168"/>
                  </a:lnTo>
                  <a:lnTo>
                    <a:pt x="1390" y="168"/>
                  </a:lnTo>
                  <a:lnTo>
                    <a:pt x="1390" y="168"/>
                  </a:lnTo>
                  <a:lnTo>
                    <a:pt x="1390" y="168"/>
                  </a:lnTo>
                  <a:lnTo>
                    <a:pt x="1390" y="168"/>
                  </a:lnTo>
                  <a:lnTo>
                    <a:pt x="1390" y="167"/>
                  </a:lnTo>
                  <a:lnTo>
                    <a:pt x="1391" y="167"/>
                  </a:lnTo>
                  <a:lnTo>
                    <a:pt x="1390" y="165"/>
                  </a:lnTo>
                  <a:lnTo>
                    <a:pt x="1390" y="165"/>
                  </a:lnTo>
                  <a:lnTo>
                    <a:pt x="1390" y="165"/>
                  </a:lnTo>
                  <a:lnTo>
                    <a:pt x="1390" y="165"/>
                  </a:lnTo>
                  <a:lnTo>
                    <a:pt x="1390" y="165"/>
                  </a:lnTo>
                  <a:lnTo>
                    <a:pt x="1390" y="165"/>
                  </a:lnTo>
                  <a:lnTo>
                    <a:pt x="1389" y="165"/>
                  </a:lnTo>
                  <a:lnTo>
                    <a:pt x="1389" y="165"/>
                  </a:lnTo>
                  <a:lnTo>
                    <a:pt x="1389" y="165"/>
                  </a:lnTo>
                  <a:lnTo>
                    <a:pt x="1389" y="165"/>
                  </a:lnTo>
                  <a:lnTo>
                    <a:pt x="1389" y="165"/>
                  </a:lnTo>
                  <a:lnTo>
                    <a:pt x="1389" y="165"/>
                  </a:lnTo>
                  <a:lnTo>
                    <a:pt x="1388" y="165"/>
                  </a:lnTo>
                  <a:lnTo>
                    <a:pt x="1388" y="165"/>
                  </a:lnTo>
                  <a:lnTo>
                    <a:pt x="1388" y="166"/>
                  </a:lnTo>
                  <a:lnTo>
                    <a:pt x="1388" y="166"/>
                  </a:lnTo>
                  <a:lnTo>
                    <a:pt x="1388" y="166"/>
                  </a:lnTo>
                  <a:lnTo>
                    <a:pt x="1388" y="166"/>
                  </a:lnTo>
                  <a:lnTo>
                    <a:pt x="1388" y="166"/>
                  </a:lnTo>
                  <a:lnTo>
                    <a:pt x="1387" y="166"/>
                  </a:lnTo>
                  <a:lnTo>
                    <a:pt x="1387" y="166"/>
                  </a:lnTo>
                  <a:lnTo>
                    <a:pt x="1387" y="166"/>
                  </a:lnTo>
                  <a:lnTo>
                    <a:pt x="1387" y="166"/>
                  </a:lnTo>
                  <a:lnTo>
                    <a:pt x="1387" y="166"/>
                  </a:lnTo>
                  <a:lnTo>
                    <a:pt x="1387" y="166"/>
                  </a:lnTo>
                  <a:lnTo>
                    <a:pt x="1387" y="166"/>
                  </a:lnTo>
                  <a:lnTo>
                    <a:pt x="1386" y="166"/>
                  </a:lnTo>
                  <a:lnTo>
                    <a:pt x="1386" y="166"/>
                  </a:lnTo>
                  <a:lnTo>
                    <a:pt x="1386" y="166"/>
                  </a:lnTo>
                  <a:lnTo>
                    <a:pt x="1386" y="166"/>
                  </a:lnTo>
                  <a:lnTo>
                    <a:pt x="1386" y="166"/>
                  </a:lnTo>
                  <a:lnTo>
                    <a:pt x="1386" y="166"/>
                  </a:lnTo>
                  <a:lnTo>
                    <a:pt x="1386" y="166"/>
                  </a:lnTo>
                  <a:lnTo>
                    <a:pt x="1385" y="166"/>
                  </a:lnTo>
                  <a:lnTo>
                    <a:pt x="1385" y="166"/>
                  </a:lnTo>
                  <a:lnTo>
                    <a:pt x="1385" y="166"/>
                  </a:lnTo>
                  <a:lnTo>
                    <a:pt x="1385" y="166"/>
                  </a:lnTo>
                  <a:lnTo>
                    <a:pt x="1385" y="166"/>
                  </a:lnTo>
                  <a:lnTo>
                    <a:pt x="1385" y="166"/>
                  </a:lnTo>
                  <a:lnTo>
                    <a:pt x="1385" y="166"/>
                  </a:lnTo>
                  <a:lnTo>
                    <a:pt x="1384" y="167"/>
                  </a:lnTo>
                  <a:lnTo>
                    <a:pt x="1384" y="167"/>
                  </a:lnTo>
                  <a:lnTo>
                    <a:pt x="1384" y="167"/>
                  </a:lnTo>
                  <a:lnTo>
                    <a:pt x="1384" y="167"/>
                  </a:lnTo>
                  <a:lnTo>
                    <a:pt x="1384" y="167"/>
                  </a:lnTo>
                  <a:lnTo>
                    <a:pt x="1384" y="167"/>
                  </a:lnTo>
                  <a:lnTo>
                    <a:pt x="1384" y="167"/>
                  </a:lnTo>
                  <a:lnTo>
                    <a:pt x="1383" y="167"/>
                  </a:lnTo>
                  <a:lnTo>
                    <a:pt x="1383" y="167"/>
                  </a:lnTo>
                  <a:lnTo>
                    <a:pt x="1383" y="167"/>
                  </a:lnTo>
                  <a:lnTo>
                    <a:pt x="1383" y="167"/>
                  </a:lnTo>
                  <a:lnTo>
                    <a:pt x="1383" y="167"/>
                  </a:lnTo>
                  <a:lnTo>
                    <a:pt x="1383" y="167"/>
                  </a:lnTo>
                  <a:lnTo>
                    <a:pt x="1383" y="167"/>
                  </a:lnTo>
                  <a:lnTo>
                    <a:pt x="1382" y="167"/>
                  </a:lnTo>
                  <a:lnTo>
                    <a:pt x="1382" y="167"/>
                  </a:lnTo>
                  <a:lnTo>
                    <a:pt x="1382" y="167"/>
                  </a:lnTo>
                  <a:lnTo>
                    <a:pt x="1382" y="167"/>
                  </a:lnTo>
                  <a:lnTo>
                    <a:pt x="1382" y="167"/>
                  </a:lnTo>
                  <a:lnTo>
                    <a:pt x="1382" y="167"/>
                  </a:lnTo>
                  <a:lnTo>
                    <a:pt x="1381" y="167"/>
                  </a:lnTo>
                  <a:lnTo>
                    <a:pt x="1381" y="167"/>
                  </a:lnTo>
                  <a:lnTo>
                    <a:pt x="1381" y="167"/>
                  </a:lnTo>
                  <a:lnTo>
                    <a:pt x="1381" y="167"/>
                  </a:lnTo>
                  <a:lnTo>
                    <a:pt x="1381" y="168"/>
                  </a:lnTo>
                  <a:lnTo>
                    <a:pt x="1381" y="168"/>
                  </a:lnTo>
                  <a:lnTo>
                    <a:pt x="1381" y="168"/>
                  </a:lnTo>
                  <a:lnTo>
                    <a:pt x="1380" y="168"/>
                  </a:lnTo>
                  <a:lnTo>
                    <a:pt x="1380" y="168"/>
                  </a:lnTo>
                  <a:lnTo>
                    <a:pt x="1380" y="168"/>
                  </a:lnTo>
                  <a:lnTo>
                    <a:pt x="1380" y="168"/>
                  </a:lnTo>
                  <a:lnTo>
                    <a:pt x="1380" y="168"/>
                  </a:lnTo>
                  <a:lnTo>
                    <a:pt x="1380" y="168"/>
                  </a:lnTo>
                  <a:lnTo>
                    <a:pt x="1380" y="168"/>
                  </a:lnTo>
                  <a:lnTo>
                    <a:pt x="1379" y="168"/>
                  </a:lnTo>
                  <a:lnTo>
                    <a:pt x="1379" y="168"/>
                  </a:lnTo>
                  <a:lnTo>
                    <a:pt x="1379" y="168"/>
                  </a:lnTo>
                  <a:lnTo>
                    <a:pt x="1379" y="168"/>
                  </a:lnTo>
                  <a:lnTo>
                    <a:pt x="1379" y="168"/>
                  </a:lnTo>
                  <a:lnTo>
                    <a:pt x="1379" y="168"/>
                  </a:lnTo>
                  <a:lnTo>
                    <a:pt x="1379" y="168"/>
                  </a:lnTo>
                  <a:lnTo>
                    <a:pt x="1378" y="168"/>
                  </a:lnTo>
                  <a:lnTo>
                    <a:pt x="1378" y="168"/>
                  </a:lnTo>
                  <a:lnTo>
                    <a:pt x="1378" y="168"/>
                  </a:lnTo>
                  <a:lnTo>
                    <a:pt x="1378" y="168"/>
                  </a:lnTo>
                  <a:lnTo>
                    <a:pt x="1378" y="168"/>
                  </a:lnTo>
                  <a:lnTo>
                    <a:pt x="1378" y="168"/>
                  </a:lnTo>
                  <a:lnTo>
                    <a:pt x="1378" y="168"/>
                  </a:lnTo>
                  <a:lnTo>
                    <a:pt x="1377" y="168"/>
                  </a:lnTo>
                  <a:lnTo>
                    <a:pt x="1377" y="168"/>
                  </a:lnTo>
                  <a:lnTo>
                    <a:pt x="1377" y="169"/>
                  </a:lnTo>
                  <a:lnTo>
                    <a:pt x="1377" y="169"/>
                  </a:lnTo>
                  <a:lnTo>
                    <a:pt x="1377" y="171"/>
                  </a:lnTo>
                  <a:close/>
                  <a:moveTo>
                    <a:pt x="1398" y="165"/>
                  </a:moveTo>
                  <a:lnTo>
                    <a:pt x="1399" y="165"/>
                  </a:lnTo>
                  <a:lnTo>
                    <a:pt x="1399" y="165"/>
                  </a:lnTo>
                  <a:lnTo>
                    <a:pt x="1399" y="165"/>
                  </a:lnTo>
                  <a:lnTo>
                    <a:pt x="1399" y="165"/>
                  </a:lnTo>
                  <a:lnTo>
                    <a:pt x="1399" y="165"/>
                  </a:lnTo>
                  <a:lnTo>
                    <a:pt x="1399" y="165"/>
                  </a:lnTo>
                  <a:lnTo>
                    <a:pt x="1399" y="165"/>
                  </a:lnTo>
                  <a:lnTo>
                    <a:pt x="1400" y="165"/>
                  </a:lnTo>
                  <a:lnTo>
                    <a:pt x="1400" y="165"/>
                  </a:lnTo>
                  <a:lnTo>
                    <a:pt x="1400" y="165"/>
                  </a:lnTo>
                  <a:lnTo>
                    <a:pt x="1400" y="165"/>
                  </a:lnTo>
                  <a:lnTo>
                    <a:pt x="1400" y="165"/>
                  </a:lnTo>
                  <a:lnTo>
                    <a:pt x="1400" y="165"/>
                  </a:lnTo>
                  <a:lnTo>
                    <a:pt x="1400" y="165"/>
                  </a:lnTo>
                  <a:lnTo>
                    <a:pt x="1401" y="165"/>
                  </a:lnTo>
                  <a:lnTo>
                    <a:pt x="1401" y="165"/>
                  </a:lnTo>
                  <a:lnTo>
                    <a:pt x="1401" y="165"/>
                  </a:lnTo>
                  <a:lnTo>
                    <a:pt x="1401" y="164"/>
                  </a:lnTo>
                  <a:lnTo>
                    <a:pt x="1401" y="164"/>
                  </a:lnTo>
                  <a:lnTo>
                    <a:pt x="1401" y="164"/>
                  </a:lnTo>
                  <a:lnTo>
                    <a:pt x="1401" y="164"/>
                  </a:lnTo>
                  <a:lnTo>
                    <a:pt x="1402" y="164"/>
                  </a:lnTo>
                  <a:lnTo>
                    <a:pt x="1402" y="164"/>
                  </a:lnTo>
                  <a:lnTo>
                    <a:pt x="1402" y="164"/>
                  </a:lnTo>
                  <a:lnTo>
                    <a:pt x="1402" y="164"/>
                  </a:lnTo>
                  <a:lnTo>
                    <a:pt x="1402" y="164"/>
                  </a:lnTo>
                  <a:lnTo>
                    <a:pt x="1402" y="164"/>
                  </a:lnTo>
                  <a:lnTo>
                    <a:pt x="1402" y="164"/>
                  </a:lnTo>
                  <a:lnTo>
                    <a:pt x="1403" y="164"/>
                  </a:lnTo>
                  <a:lnTo>
                    <a:pt x="1403" y="164"/>
                  </a:lnTo>
                  <a:lnTo>
                    <a:pt x="1403" y="164"/>
                  </a:lnTo>
                  <a:lnTo>
                    <a:pt x="1403" y="164"/>
                  </a:lnTo>
                  <a:lnTo>
                    <a:pt x="1403" y="164"/>
                  </a:lnTo>
                  <a:lnTo>
                    <a:pt x="1403" y="164"/>
                  </a:lnTo>
                  <a:lnTo>
                    <a:pt x="1403" y="164"/>
                  </a:lnTo>
                  <a:lnTo>
                    <a:pt x="1404" y="164"/>
                  </a:lnTo>
                  <a:lnTo>
                    <a:pt x="1404" y="164"/>
                  </a:lnTo>
                  <a:lnTo>
                    <a:pt x="1404" y="164"/>
                  </a:lnTo>
                  <a:lnTo>
                    <a:pt x="1404" y="164"/>
                  </a:lnTo>
                  <a:lnTo>
                    <a:pt x="1404" y="164"/>
                  </a:lnTo>
                  <a:lnTo>
                    <a:pt x="1404" y="164"/>
                  </a:lnTo>
                  <a:lnTo>
                    <a:pt x="1405" y="164"/>
                  </a:lnTo>
                  <a:lnTo>
                    <a:pt x="1405" y="164"/>
                  </a:lnTo>
                  <a:lnTo>
                    <a:pt x="1405" y="164"/>
                  </a:lnTo>
                  <a:lnTo>
                    <a:pt x="1405" y="163"/>
                  </a:lnTo>
                  <a:lnTo>
                    <a:pt x="1405" y="163"/>
                  </a:lnTo>
                  <a:lnTo>
                    <a:pt x="1405" y="163"/>
                  </a:lnTo>
                  <a:lnTo>
                    <a:pt x="1405" y="163"/>
                  </a:lnTo>
                  <a:lnTo>
                    <a:pt x="1406" y="163"/>
                  </a:lnTo>
                  <a:lnTo>
                    <a:pt x="1406" y="163"/>
                  </a:lnTo>
                  <a:lnTo>
                    <a:pt x="1406" y="163"/>
                  </a:lnTo>
                  <a:lnTo>
                    <a:pt x="1406" y="163"/>
                  </a:lnTo>
                  <a:lnTo>
                    <a:pt x="1406" y="163"/>
                  </a:lnTo>
                  <a:lnTo>
                    <a:pt x="1406" y="163"/>
                  </a:lnTo>
                  <a:lnTo>
                    <a:pt x="1406" y="163"/>
                  </a:lnTo>
                  <a:lnTo>
                    <a:pt x="1407" y="163"/>
                  </a:lnTo>
                  <a:lnTo>
                    <a:pt x="1407" y="163"/>
                  </a:lnTo>
                  <a:lnTo>
                    <a:pt x="1407" y="163"/>
                  </a:lnTo>
                  <a:lnTo>
                    <a:pt x="1407" y="163"/>
                  </a:lnTo>
                  <a:lnTo>
                    <a:pt x="1407" y="163"/>
                  </a:lnTo>
                  <a:lnTo>
                    <a:pt x="1407" y="163"/>
                  </a:lnTo>
                  <a:lnTo>
                    <a:pt x="1407" y="163"/>
                  </a:lnTo>
                  <a:lnTo>
                    <a:pt x="1408" y="163"/>
                  </a:lnTo>
                  <a:lnTo>
                    <a:pt x="1408" y="163"/>
                  </a:lnTo>
                  <a:lnTo>
                    <a:pt x="1408" y="163"/>
                  </a:lnTo>
                  <a:lnTo>
                    <a:pt x="1408" y="163"/>
                  </a:lnTo>
                  <a:lnTo>
                    <a:pt x="1408" y="163"/>
                  </a:lnTo>
                  <a:lnTo>
                    <a:pt x="1408" y="162"/>
                  </a:lnTo>
                  <a:lnTo>
                    <a:pt x="1409" y="162"/>
                  </a:lnTo>
                  <a:lnTo>
                    <a:pt x="1409" y="162"/>
                  </a:lnTo>
                  <a:lnTo>
                    <a:pt x="1409" y="162"/>
                  </a:lnTo>
                  <a:lnTo>
                    <a:pt x="1409" y="162"/>
                  </a:lnTo>
                  <a:lnTo>
                    <a:pt x="1409" y="162"/>
                  </a:lnTo>
                  <a:lnTo>
                    <a:pt x="1409" y="162"/>
                  </a:lnTo>
                  <a:lnTo>
                    <a:pt x="1409" y="162"/>
                  </a:lnTo>
                  <a:lnTo>
                    <a:pt x="1410" y="162"/>
                  </a:lnTo>
                  <a:lnTo>
                    <a:pt x="1410" y="162"/>
                  </a:lnTo>
                  <a:lnTo>
                    <a:pt x="1410" y="162"/>
                  </a:lnTo>
                  <a:lnTo>
                    <a:pt x="1410" y="162"/>
                  </a:lnTo>
                  <a:lnTo>
                    <a:pt x="1410" y="162"/>
                  </a:lnTo>
                  <a:lnTo>
                    <a:pt x="1410" y="162"/>
                  </a:lnTo>
                  <a:lnTo>
                    <a:pt x="1410" y="162"/>
                  </a:lnTo>
                  <a:lnTo>
                    <a:pt x="1411" y="162"/>
                  </a:lnTo>
                  <a:lnTo>
                    <a:pt x="1411" y="162"/>
                  </a:lnTo>
                  <a:lnTo>
                    <a:pt x="1411" y="162"/>
                  </a:lnTo>
                  <a:lnTo>
                    <a:pt x="1411" y="162"/>
                  </a:lnTo>
                  <a:lnTo>
                    <a:pt x="1411" y="162"/>
                  </a:lnTo>
                  <a:lnTo>
                    <a:pt x="1411" y="162"/>
                  </a:lnTo>
                  <a:lnTo>
                    <a:pt x="1411" y="162"/>
                  </a:lnTo>
                  <a:lnTo>
                    <a:pt x="1412" y="162"/>
                  </a:lnTo>
                  <a:lnTo>
                    <a:pt x="1411" y="159"/>
                  </a:lnTo>
                  <a:lnTo>
                    <a:pt x="1411" y="159"/>
                  </a:lnTo>
                  <a:lnTo>
                    <a:pt x="1411" y="159"/>
                  </a:lnTo>
                  <a:lnTo>
                    <a:pt x="1411" y="159"/>
                  </a:lnTo>
                  <a:lnTo>
                    <a:pt x="1411" y="159"/>
                  </a:lnTo>
                  <a:lnTo>
                    <a:pt x="1410" y="159"/>
                  </a:lnTo>
                  <a:lnTo>
                    <a:pt x="1410" y="159"/>
                  </a:lnTo>
                  <a:lnTo>
                    <a:pt x="1410" y="159"/>
                  </a:lnTo>
                  <a:lnTo>
                    <a:pt x="1410" y="160"/>
                  </a:lnTo>
                  <a:lnTo>
                    <a:pt x="1410" y="160"/>
                  </a:lnTo>
                  <a:lnTo>
                    <a:pt x="1410" y="160"/>
                  </a:lnTo>
                  <a:lnTo>
                    <a:pt x="1410" y="160"/>
                  </a:lnTo>
                  <a:lnTo>
                    <a:pt x="1409" y="160"/>
                  </a:lnTo>
                  <a:lnTo>
                    <a:pt x="1409" y="160"/>
                  </a:lnTo>
                  <a:lnTo>
                    <a:pt x="1409" y="160"/>
                  </a:lnTo>
                  <a:lnTo>
                    <a:pt x="1409" y="160"/>
                  </a:lnTo>
                  <a:lnTo>
                    <a:pt x="1409" y="160"/>
                  </a:lnTo>
                  <a:lnTo>
                    <a:pt x="1409" y="160"/>
                  </a:lnTo>
                  <a:lnTo>
                    <a:pt x="1409" y="160"/>
                  </a:lnTo>
                  <a:lnTo>
                    <a:pt x="1408" y="160"/>
                  </a:lnTo>
                  <a:lnTo>
                    <a:pt x="1408" y="160"/>
                  </a:lnTo>
                  <a:lnTo>
                    <a:pt x="1408" y="160"/>
                  </a:lnTo>
                  <a:lnTo>
                    <a:pt x="1408" y="160"/>
                  </a:lnTo>
                  <a:lnTo>
                    <a:pt x="1408" y="160"/>
                  </a:lnTo>
                  <a:lnTo>
                    <a:pt x="1408" y="160"/>
                  </a:lnTo>
                  <a:lnTo>
                    <a:pt x="1408" y="160"/>
                  </a:lnTo>
                  <a:lnTo>
                    <a:pt x="1407" y="160"/>
                  </a:lnTo>
                  <a:lnTo>
                    <a:pt x="1407" y="160"/>
                  </a:lnTo>
                  <a:lnTo>
                    <a:pt x="1407" y="160"/>
                  </a:lnTo>
                  <a:lnTo>
                    <a:pt x="1407" y="160"/>
                  </a:lnTo>
                  <a:lnTo>
                    <a:pt x="1407" y="160"/>
                  </a:lnTo>
                  <a:lnTo>
                    <a:pt x="1407" y="161"/>
                  </a:lnTo>
                  <a:lnTo>
                    <a:pt x="1406" y="161"/>
                  </a:lnTo>
                  <a:lnTo>
                    <a:pt x="1406" y="161"/>
                  </a:lnTo>
                  <a:lnTo>
                    <a:pt x="1406" y="161"/>
                  </a:lnTo>
                  <a:lnTo>
                    <a:pt x="1406" y="161"/>
                  </a:lnTo>
                  <a:lnTo>
                    <a:pt x="1406" y="161"/>
                  </a:lnTo>
                  <a:lnTo>
                    <a:pt x="1406" y="161"/>
                  </a:lnTo>
                  <a:lnTo>
                    <a:pt x="1406" y="161"/>
                  </a:lnTo>
                  <a:lnTo>
                    <a:pt x="1405" y="161"/>
                  </a:lnTo>
                  <a:lnTo>
                    <a:pt x="1405" y="161"/>
                  </a:lnTo>
                  <a:lnTo>
                    <a:pt x="1405" y="161"/>
                  </a:lnTo>
                  <a:lnTo>
                    <a:pt x="1405" y="161"/>
                  </a:lnTo>
                  <a:lnTo>
                    <a:pt x="1405" y="161"/>
                  </a:lnTo>
                  <a:lnTo>
                    <a:pt x="1405" y="161"/>
                  </a:lnTo>
                  <a:lnTo>
                    <a:pt x="1405" y="161"/>
                  </a:lnTo>
                  <a:lnTo>
                    <a:pt x="1404" y="161"/>
                  </a:lnTo>
                  <a:lnTo>
                    <a:pt x="1404" y="161"/>
                  </a:lnTo>
                  <a:lnTo>
                    <a:pt x="1404" y="161"/>
                  </a:lnTo>
                  <a:lnTo>
                    <a:pt x="1404" y="161"/>
                  </a:lnTo>
                  <a:lnTo>
                    <a:pt x="1404" y="161"/>
                  </a:lnTo>
                  <a:lnTo>
                    <a:pt x="1404" y="161"/>
                  </a:lnTo>
                  <a:lnTo>
                    <a:pt x="1404" y="161"/>
                  </a:lnTo>
                  <a:lnTo>
                    <a:pt x="1403" y="161"/>
                  </a:lnTo>
                  <a:lnTo>
                    <a:pt x="1403" y="161"/>
                  </a:lnTo>
                  <a:lnTo>
                    <a:pt x="1403" y="161"/>
                  </a:lnTo>
                  <a:lnTo>
                    <a:pt x="1403" y="161"/>
                  </a:lnTo>
                  <a:lnTo>
                    <a:pt x="1403" y="161"/>
                  </a:lnTo>
                  <a:lnTo>
                    <a:pt x="1403" y="162"/>
                  </a:lnTo>
                  <a:lnTo>
                    <a:pt x="1403" y="162"/>
                  </a:lnTo>
                  <a:lnTo>
                    <a:pt x="1402" y="162"/>
                  </a:lnTo>
                  <a:lnTo>
                    <a:pt x="1402" y="162"/>
                  </a:lnTo>
                  <a:lnTo>
                    <a:pt x="1402" y="162"/>
                  </a:lnTo>
                  <a:lnTo>
                    <a:pt x="1402" y="162"/>
                  </a:lnTo>
                  <a:lnTo>
                    <a:pt x="1402" y="162"/>
                  </a:lnTo>
                  <a:lnTo>
                    <a:pt x="1402" y="162"/>
                  </a:lnTo>
                  <a:lnTo>
                    <a:pt x="1402" y="162"/>
                  </a:lnTo>
                  <a:lnTo>
                    <a:pt x="1401" y="162"/>
                  </a:lnTo>
                  <a:lnTo>
                    <a:pt x="1401" y="162"/>
                  </a:lnTo>
                  <a:lnTo>
                    <a:pt x="1401" y="162"/>
                  </a:lnTo>
                  <a:lnTo>
                    <a:pt x="1401" y="162"/>
                  </a:lnTo>
                  <a:lnTo>
                    <a:pt x="1401" y="162"/>
                  </a:lnTo>
                  <a:lnTo>
                    <a:pt x="1401" y="162"/>
                  </a:lnTo>
                  <a:lnTo>
                    <a:pt x="1401" y="162"/>
                  </a:lnTo>
                  <a:lnTo>
                    <a:pt x="1400" y="162"/>
                  </a:lnTo>
                  <a:lnTo>
                    <a:pt x="1400" y="162"/>
                  </a:lnTo>
                  <a:lnTo>
                    <a:pt x="1400" y="162"/>
                  </a:lnTo>
                  <a:lnTo>
                    <a:pt x="1400" y="162"/>
                  </a:lnTo>
                  <a:lnTo>
                    <a:pt x="1400" y="162"/>
                  </a:lnTo>
                  <a:lnTo>
                    <a:pt x="1400" y="162"/>
                  </a:lnTo>
                  <a:lnTo>
                    <a:pt x="1400" y="162"/>
                  </a:lnTo>
                  <a:lnTo>
                    <a:pt x="1399" y="162"/>
                  </a:lnTo>
                  <a:lnTo>
                    <a:pt x="1399" y="162"/>
                  </a:lnTo>
                  <a:lnTo>
                    <a:pt x="1399" y="162"/>
                  </a:lnTo>
                  <a:lnTo>
                    <a:pt x="1399" y="163"/>
                  </a:lnTo>
                  <a:lnTo>
                    <a:pt x="1399" y="163"/>
                  </a:lnTo>
                  <a:lnTo>
                    <a:pt x="1399" y="163"/>
                  </a:lnTo>
                  <a:lnTo>
                    <a:pt x="1399" y="163"/>
                  </a:lnTo>
                  <a:lnTo>
                    <a:pt x="1398" y="163"/>
                  </a:lnTo>
                  <a:lnTo>
                    <a:pt x="1398" y="163"/>
                  </a:lnTo>
                  <a:lnTo>
                    <a:pt x="1398" y="163"/>
                  </a:lnTo>
                  <a:lnTo>
                    <a:pt x="1398" y="165"/>
                  </a:lnTo>
                  <a:close/>
                  <a:moveTo>
                    <a:pt x="1420" y="159"/>
                  </a:moveTo>
                  <a:lnTo>
                    <a:pt x="1420" y="159"/>
                  </a:lnTo>
                  <a:lnTo>
                    <a:pt x="1420" y="159"/>
                  </a:lnTo>
                  <a:lnTo>
                    <a:pt x="1420" y="159"/>
                  </a:lnTo>
                  <a:lnTo>
                    <a:pt x="1420" y="159"/>
                  </a:lnTo>
                  <a:lnTo>
                    <a:pt x="1420" y="159"/>
                  </a:lnTo>
                  <a:lnTo>
                    <a:pt x="1420" y="159"/>
                  </a:lnTo>
                  <a:lnTo>
                    <a:pt x="1421" y="159"/>
                  </a:lnTo>
                  <a:lnTo>
                    <a:pt x="1421" y="159"/>
                  </a:lnTo>
                  <a:lnTo>
                    <a:pt x="1421" y="159"/>
                  </a:lnTo>
                  <a:lnTo>
                    <a:pt x="1421" y="159"/>
                  </a:lnTo>
                  <a:lnTo>
                    <a:pt x="1421" y="159"/>
                  </a:lnTo>
                  <a:lnTo>
                    <a:pt x="1421" y="159"/>
                  </a:lnTo>
                  <a:lnTo>
                    <a:pt x="1421" y="159"/>
                  </a:lnTo>
                  <a:lnTo>
                    <a:pt x="1422" y="159"/>
                  </a:lnTo>
                  <a:lnTo>
                    <a:pt x="1422" y="159"/>
                  </a:lnTo>
                  <a:lnTo>
                    <a:pt x="1422" y="159"/>
                  </a:lnTo>
                  <a:lnTo>
                    <a:pt x="1422" y="159"/>
                  </a:lnTo>
                  <a:lnTo>
                    <a:pt x="1422" y="159"/>
                  </a:lnTo>
                  <a:lnTo>
                    <a:pt x="1422" y="159"/>
                  </a:lnTo>
                  <a:lnTo>
                    <a:pt x="1422" y="159"/>
                  </a:lnTo>
                  <a:lnTo>
                    <a:pt x="1423" y="159"/>
                  </a:lnTo>
                  <a:lnTo>
                    <a:pt x="1423" y="159"/>
                  </a:lnTo>
                  <a:lnTo>
                    <a:pt x="1423" y="159"/>
                  </a:lnTo>
                  <a:lnTo>
                    <a:pt x="1423" y="159"/>
                  </a:lnTo>
                  <a:lnTo>
                    <a:pt x="1423" y="159"/>
                  </a:lnTo>
                  <a:lnTo>
                    <a:pt x="1423" y="158"/>
                  </a:lnTo>
                  <a:lnTo>
                    <a:pt x="1423" y="158"/>
                  </a:lnTo>
                  <a:lnTo>
                    <a:pt x="1424" y="158"/>
                  </a:lnTo>
                  <a:lnTo>
                    <a:pt x="1424" y="158"/>
                  </a:lnTo>
                  <a:lnTo>
                    <a:pt x="1424" y="158"/>
                  </a:lnTo>
                  <a:lnTo>
                    <a:pt x="1424" y="158"/>
                  </a:lnTo>
                  <a:lnTo>
                    <a:pt x="1424" y="158"/>
                  </a:lnTo>
                  <a:lnTo>
                    <a:pt x="1424" y="158"/>
                  </a:lnTo>
                  <a:lnTo>
                    <a:pt x="1424" y="158"/>
                  </a:lnTo>
                  <a:lnTo>
                    <a:pt x="1425" y="158"/>
                  </a:lnTo>
                  <a:lnTo>
                    <a:pt x="1425" y="158"/>
                  </a:lnTo>
                  <a:lnTo>
                    <a:pt x="1425" y="158"/>
                  </a:lnTo>
                  <a:lnTo>
                    <a:pt x="1425" y="158"/>
                  </a:lnTo>
                  <a:lnTo>
                    <a:pt x="1425" y="158"/>
                  </a:lnTo>
                  <a:lnTo>
                    <a:pt x="1425" y="158"/>
                  </a:lnTo>
                  <a:lnTo>
                    <a:pt x="1425" y="158"/>
                  </a:lnTo>
                  <a:lnTo>
                    <a:pt x="1426" y="158"/>
                  </a:lnTo>
                  <a:lnTo>
                    <a:pt x="1426" y="158"/>
                  </a:lnTo>
                  <a:lnTo>
                    <a:pt x="1426" y="158"/>
                  </a:lnTo>
                  <a:lnTo>
                    <a:pt x="1426" y="158"/>
                  </a:lnTo>
                  <a:lnTo>
                    <a:pt x="1426" y="158"/>
                  </a:lnTo>
                  <a:lnTo>
                    <a:pt x="1426" y="158"/>
                  </a:lnTo>
                  <a:lnTo>
                    <a:pt x="1426" y="158"/>
                  </a:lnTo>
                  <a:lnTo>
                    <a:pt x="1427" y="158"/>
                  </a:lnTo>
                  <a:lnTo>
                    <a:pt x="1427" y="157"/>
                  </a:lnTo>
                  <a:lnTo>
                    <a:pt x="1427" y="157"/>
                  </a:lnTo>
                  <a:lnTo>
                    <a:pt x="1427" y="157"/>
                  </a:lnTo>
                  <a:lnTo>
                    <a:pt x="1427" y="157"/>
                  </a:lnTo>
                  <a:lnTo>
                    <a:pt x="1427" y="157"/>
                  </a:lnTo>
                  <a:lnTo>
                    <a:pt x="1428" y="157"/>
                  </a:lnTo>
                  <a:lnTo>
                    <a:pt x="1428" y="157"/>
                  </a:lnTo>
                  <a:lnTo>
                    <a:pt x="1428" y="157"/>
                  </a:lnTo>
                  <a:lnTo>
                    <a:pt x="1428" y="157"/>
                  </a:lnTo>
                  <a:lnTo>
                    <a:pt x="1428" y="157"/>
                  </a:lnTo>
                  <a:lnTo>
                    <a:pt x="1428" y="157"/>
                  </a:lnTo>
                  <a:lnTo>
                    <a:pt x="1428" y="157"/>
                  </a:lnTo>
                  <a:lnTo>
                    <a:pt x="1429" y="157"/>
                  </a:lnTo>
                  <a:lnTo>
                    <a:pt x="1429" y="157"/>
                  </a:lnTo>
                  <a:lnTo>
                    <a:pt x="1429" y="157"/>
                  </a:lnTo>
                  <a:lnTo>
                    <a:pt x="1429" y="157"/>
                  </a:lnTo>
                  <a:lnTo>
                    <a:pt x="1429" y="157"/>
                  </a:lnTo>
                  <a:lnTo>
                    <a:pt x="1429" y="157"/>
                  </a:lnTo>
                  <a:lnTo>
                    <a:pt x="1429" y="157"/>
                  </a:lnTo>
                  <a:lnTo>
                    <a:pt x="1430" y="157"/>
                  </a:lnTo>
                  <a:lnTo>
                    <a:pt x="1430" y="157"/>
                  </a:lnTo>
                  <a:lnTo>
                    <a:pt x="1430" y="157"/>
                  </a:lnTo>
                  <a:lnTo>
                    <a:pt x="1430" y="157"/>
                  </a:lnTo>
                  <a:lnTo>
                    <a:pt x="1430" y="157"/>
                  </a:lnTo>
                  <a:lnTo>
                    <a:pt x="1430" y="157"/>
                  </a:lnTo>
                  <a:lnTo>
                    <a:pt x="1430" y="157"/>
                  </a:lnTo>
                  <a:lnTo>
                    <a:pt x="1431" y="156"/>
                  </a:lnTo>
                  <a:lnTo>
                    <a:pt x="1431" y="156"/>
                  </a:lnTo>
                  <a:lnTo>
                    <a:pt x="1431" y="156"/>
                  </a:lnTo>
                  <a:lnTo>
                    <a:pt x="1431" y="156"/>
                  </a:lnTo>
                  <a:lnTo>
                    <a:pt x="1431" y="156"/>
                  </a:lnTo>
                  <a:lnTo>
                    <a:pt x="1431" y="156"/>
                  </a:lnTo>
                  <a:lnTo>
                    <a:pt x="1431" y="156"/>
                  </a:lnTo>
                  <a:lnTo>
                    <a:pt x="1432" y="156"/>
                  </a:lnTo>
                  <a:lnTo>
                    <a:pt x="1432" y="156"/>
                  </a:lnTo>
                  <a:lnTo>
                    <a:pt x="1432" y="156"/>
                  </a:lnTo>
                  <a:lnTo>
                    <a:pt x="1432" y="156"/>
                  </a:lnTo>
                  <a:lnTo>
                    <a:pt x="1432" y="156"/>
                  </a:lnTo>
                  <a:lnTo>
                    <a:pt x="1432" y="156"/>
                  </a:lnTo>
                  <a:lnTo>
                    <a:pt x="1432" y="156"/>
                  </a:lnTo>
                  <a:lnTo>
                    <a:pt x="1433" y="156"/>
                  </a:lnTo>
                  <a:lnTo>
                    <a:pt x="1432" y="153"/>
                  </a:lnTo>
                  <a:lnTo>
                    <a:pt x="1432" y="153"/>
                  </a:lnTo>
                  <a:lnTo>
                    <a:pt x="1432" y="153"/>
                  </a:lnTo>
                  <a:lnTo>
                    <a:pt x="1432" y="154"/>
                  </a:lnTo>
                  <a:lnTo>
                    <a:pt x="1432" y="154"/>
                  </a:lnTo>
                  <a:lnTo>
                    <a:pt x="1432" y="154"/>
                  </a:lnTo>
                  <a:lnTo>
                    <a:pt x="1431" y="154"/>
                  </a:lnTo>
                  <a:lnTo>
                    <a:pt x="1431" y="154"/>
                  </a:lnTo>
                  <a:lnTo>
                    <a:pt x="1431" y="154"/>
                  </a:lnTo>
                  <a:lnTo>
                    <a:pt x="1431" y="154"/>
                  </a:lnTo>
                  <a:lnTo>
                    <a:pt x="1431" y="154"/>
                  </a:lnTo>
                  <a:lnTo>
                    <a:pt x="1431" y="154"/>
                  </a:lnTo>
                  <a:lnTo>
                    <a:pt x="1431" y="154"/>
                  </a:lnTo>
                  <a:lnTo>
                    <a:pt x="1430" y="154"/>
                  </a:lnTo>
                  <a:lnTo>
                    <a:pt x="1430" y="154"/>
                  </a:lnTo>
                  <a:lnTo>
                    <a:pt x="1430" y="154"/>
                  </a:lnTo>
                  <a:lnTo>
                    <a:pt x="1430" y="154"/>
                  </a:lnTo>
                  <a:lnTo>
                    <a:pt x="1430" y="154"/>
                  </a:lnTo>
                  <a:lnTo>
                    <a:pt x="1430" y="154"/>
                  </a:lnTo>
                  <a:lnTo>
                    <a:pt x="1430" y="154"/>
                  </a:lnTo>
                  <a:lnTo>
                    <a:pt x="1429" y="154"/>
                  </a:lnTo>
                  <a:lnTo>
                    <a:pt x="1429" y="154"/>
                  </a:lnTo>
                  <a:lnTo>
                    <a:pt x="1429" y="154"/>
                  </a:lnTo>
                  <a:lnTo>
                    <a:pt x="1429" y="154"/>
                  </a:lnTo>
                  <a:lnTo>
                    <a:pt x="1429" y="154"/>
                  </a:lnTo>
                  <a:lnTo>
                    <a:pt x="1429" y="154"/>
                  </a:lnTo>
                  <a:lnTo>
                    <a:pt x="1429" y="155"/>
                  </a:lnTo>
                  <a:lnTo>
                    <a:pt x="1428" y="155"/>
                  </a:lnTo>
                  <a:lnTo>
                    <a:pt x="1428" y="155"/>
                  </a:lnTo>
                  <a:lnTo>
                    <a:pt x="1428" y="155"/>
                  </a:lnTo>
                  <a:lnTo>
                    <a:pt x="1428" y="155"/>
                  </a:lnTo>
                  <a:lnTo>
                    <a:pt x="1428" y="155"/>
                  </a:lnTo>
                  <a:lnTo>
                    <a:pt x="1428" y="155"/>
                  </a:lnTo>
                  <a:lnTo>
                    <a:pt x="1428" y="155"/>
                  </a:lnTo>
                  <a:lnTo>
                    <a:pt x="1427" y="155"/>
                  </a:lnTo>
                  <a:lnTo>
                    <a:pt x="1427" y="155"/>
                  </a:lnTo>
                  <a:lnTo>
                    <a:pt x="1427" y="155"/>
                  </a:lnTo>
                  <a:lnTo>
                    <a:pt x="1427" y="155"/>
                  </a:lnTo>
                  <a:lnTo>
                    <a:pt x="1427" y="155"/>
                  </a:lnTo>
                  <a:lnTo>
                    <a:pt x="1427" y="155"/>
                  </a:lnTo>
                  <a:lnTo>
                    <a:pt x="1426" y="155"/>
                  </a:lnTo>
                  <a:lnTo>
                    <a:pt x="1426" y="155"/>
                  </a:lnTo>
                  <a:lnTo>
                    <a:pt x="1426" y="155"/>
                  </a:lnTo>
                  <a:lnTo>
                    <a:pt x="1426" y="155"/>
                  </a:lnTo>
                  <a:lnTo>
                    <a:pt x="1426" y="155"/>
                  </a:lnTo>
                  <a:lnTo>
                    <a:pt x="1426" y="155"/>
                  </a:lnTo>
                  <a:lnTo>
                    <a:pt x="1426" y="155"/>
                  </a:lnTo>
                  <a:lnTo>
                    <a:pt x="1425" y="155"/>
                  </a:lnTo>
                  <a:lnTo>
                    <a:pt x="1425" y="155"/>
                  </a:lnTo>
                  <a:lnTo>
                    <a:pt x="1425" y="155"/>
                  </a:lnTo>
                  <a:lnTo>
                    <a:pt x="1425" y="155"/>
                  </a:lnTo>
                  <a:lnTo>
                    <a:pt x="1425" y="155"/>
                  </a:lnTo>
                  <a:lnTo>
                    <a:pt x="1425" y="155"/>
                  </a:lnTo>
                  <a:lnTo>
                    <a:pt x="1425" y="156"/>
                  </a:lnTo>
                  <a:lnTo>
                    <a:pt x="1424" y="156"/>
                  </a:lnTo>
                  <a:lnTo>
                    <a:pt x="1424" y="156"/>
                  </a:lnTo>
                  <a:lnTo>
                    <a:pt x="1424" y="156"/>
                  </a:lnTo>
                  <a:lnTo>
                    <a:pt x="1424" y="156"/>
                  </a:lnTo>
                  <a:lnTo>
                    <a:pt x="1424" y="156"/>
                  </a:lnTo>
                  <a:lnTo>
                    <a:pt x="1424" y="156"/>
                  </a:lnTo>
                  <a:lnTo>
                    <a:pt x="1424" y="156"/>
                  </a:lnTo>
                  <a:lnTo>
                    <a:pt x="1423" y="156"/>
                  </a:lnTo>
                  <a:lnTo>
                    <a:pt x="1423" y="156"/>
                  </a:lnTo>
                  <a:lnTo>
                    <a:pt x="1423" y="156"/>
                  </a:lnTo>
                  <a:lnTo>
                    <a:pt x="1423" y="156"/>
                  </a:lnTo>
                  <a:lnTo>
                    <a:pt x="1423" y="156"/>
                  </a:lnTo>
                  <a:lnTo>
                    <a:pt x="1423" y="156"/>
                  </a:lnTo>
                  <a:lnTo>
                    <a:pt x="1423" y="156"/>
                  </a:lnTo>
                  <a:lnTo>
                    <a:pt x="1422" y="156"/>
                  </a:lnTo>
                  <a:lnTo>
                    <a:pt x="1422" y="156"/>
                  </a:lnTo>
                  <a:lnTo>
                    <a:pt x="1422" y="156"/>
                  </a:lnTo>
                  <a:lnTo>
                    <a:pt x="1422" y="156"/>
                  </a:lnTo>
                  <a:lnTo>
                    <a:pt x="1422" y="156"/>
                  </a:lnTo>
                  <a:lnTo>
                    <a:pt x="1422" y="156"/>
                  </a:lnTo>
                  <a:lnTo>
                    <a:pt x="1421" y="156"/>
                  </a:lnTo>
                  <a:lnTo>
                    <a:pt x="1421" y="156"/>
                  </a:lnTo>
                  <a:lnTo>
                    <a:pt x="1421" y="157"/>
                  </a:lnTo>
                  <a:lnTo>
                    <a:pt x="1421" y="157"/>
                  </a:lnTo>
                  <a:lnTo>
                    <a:pt x="1421" y="157"/>
                  </a:lnTo>
                  <a:lnTo>
                    <a:pt x="1421" y="157"/>
                  </a:lnTo>
                  <a:lnTo>
                    <a:pt x="1421" y="157"/>
                  </a:lnTo>
                  <a:lnTo>
                    <a:pt x="1420" y="157"/>
                  </a:lnTo>
                  <a:lnTo>
                    <a:pt x="1420" y="157"/>
                  </a:lnTo>
                  <a:lnTo>
                    <a:pt x="1420" y="157"/>
                  </a:lnTo>
                  <a:lnTo>
                    <a:pt x="1420" y="157"/>
                  </a:lnTo>
                  <a:lnTo>
                    <a:pt x="1420" y="157"/>
                  </a:lnTo>
                  <a:lnTo>
                    <a:pt x="1420" y="157"/>
                  </a:lnTo>
                  <a:lnTo>
                    <a:pt x="1420" y="157"/>
                  </a:lnTo>
                  <a:lnTo>
                    <a:pt x="1419" y="157"/>
                  </a:lnTo>
                  <a:lnTo>
                    <a:pt x="1419" y="157"/>
                  </a:lnTo>
                  <a:lnTo>
                    <a:pt x="1419" y="157"/>
                  </a:lnTo>
                  <a:lnTo>
                    <a:pt x="1420" y="159"/>
                  </a:lnTo>
                  <a:close/>
                  <a:moveTo>
                    <a:pt x="1440" y="154"/>
                  </a:moveTo>
                  <a:lnTo>
                    <a:pt x="1441" y="154"/>
                  </a:lnTo>
                  <a:lnTo>
                    <a:pt x="1441" y="154"/>
                  </a:lnTo>
                  <a:lnTo>
                    <a:pt x="1441" y="154"/>
                  </a:lnTo>
                  <a:lnTo>
                    <a:pt x="1441" y="154"/>
                  </a:lnTo>
                  <a:lnTo>
                    <a:pt x="1441" y="154"/>
                  </a:lnTo>
                  <a:lnTo>
                    <a:pt x="1441" y="153"/>
                  </a:lnTo>
                  <a:lnTo>
                    <a:pt x="1441" y="153"/>
                  </a:lnTo>
                  <a:lnTo>
                    <a:pt x="1442" y="153"/>
                  </a:lnTo>
                  <a:lnTo>
                    <a:pt x="1442" y="153"/>
                  </a:lnTo>
                  <a:lnTo>
                    <a:pt x="1442" y="153"/>
                  </a:lnTo>
                  <a:lnTo>
                    <a:pt x="1442" y="153"/>
                  </a:lnTo>
                  <a:lnTo>
                    <a:pt x="1442" y="153"/>
                  </a:lnTo>
                  <a:lnTo>
                    <a:pt x="1442" y="153"/>
                  </a:lnTo>
                  <a:lnTo>
                    <a:pt x="1442" y="153"/>
                  </a:lnTo>
                  <a:lnTo>
                    <a:pt x="1443" y="153"/>
                  </a:lnTo>
                  <a:lnTo>
                    <a:pt x="1443" y="153"/>
                  </a:lnTo>
                  <a:lnTo>
                    <a:pt x="1443" y="153"/>
                  </a:lnTo>
                  <a:lnTo>
                    <a:pt x="1443" y="153"/>
                  </a:lnTo>
                  <a:lnTo>
                    <a:pt x="1443" y="153"/>
                  </a:lnTo>
                  <a:lnTo>
                    <a:pt x="1443" y="153"/>
                  </a:lnTo>
                  <a:lnTo>
                    <a:pt x="1443" y="153"/>
                  </a:lnTo>
                  <a:lnTo>
                    <a:pt x="1444" y="153"/>
                  </a:lnTo>
                  <a:lnTo>
                    <a:pt x="1444" y="153"/>
                  </a:lnTo>
                  <a:lnTo>
                    <a:pt x="1444" y="153"/>
                  </a:lnTo>
                  <a:lnTo>
                    <a:pt x="1444" y="153"/>
                  </a:lnTo>
                  <a:lnTo>
                    <a:pt x="1444" y="153"/>
                  </a:lnTo>
                  <a:lnTo>
                    <a:pt x="1444" y="153"/>
                  </a:lnTo>
                  <a:lnTo>
                    <a:pt x="1445" y="153"/>
                  </a:lnTo>
                  <a:lnTo>
                    <a:pt x="1445" y="153"/>
                  </a:lnTo>
                  <a:lnTo>
                    <a:pt x="1445" y="153"/>
                  </a:lnTo>
                  <a:lnTo>
                    <a:pt x="1445" y="153"/>
                  </a:lnTo>
                  <a:lnTo>
                    <a:pt x="1445" y="152"/>
                  </a:lnTo>
                  <a:lnTo>
                    <a:pt x="1445" y="152"/>
                  </a:lnTo>
                  <a:lnTo>
                    <a:pt x="1445" y="152"/>
                  </a:lnTo>
                  <a:lnTo>
                    <a:pt x="1446" y="152"/>
                  </a:lnTo>
                  <a:lnTo>
                    <a:pt x="1446" y="152"/>
                  </a:lnTo>
                  <a:lnTo>
                    <a:pt x="1446" y="152"/>
                  </a:lnTo>
                  <a:lnTo>
                    <a:pt x="1446" y="152"/>
                  </a:lnTo>
                  <a:lnTo>
                    <a:pt x="1446" y="152"/>
                  </a:lnTo>
                  <a:lnTo>
                    <a:pt x="1446" y="152"/>
                  </a:lnTo>
                  <a:lnTo>
                    <a:pt x="1446" y="152"/>
                  </a:lnTo>
                  <a:lnTo>
                    <a:pt x="1447" y="152"/>
                  </a:lnTo>
                  <a:lnTo>
                    <a:pt x="1447" y="152"/>
                  </a:lnTo>
                  <a:lnTo>
                    <a:pt x="1447" y="152"/>
                  </a:lnTo>
                  <a:lnTo>
                    <a:pt x="1447" y="152"/>
                  </a:lnTo>
                  <a:lnTo>
                    <a:pt x="1447" y="152"/>
                  </a:lnTo>
                  <a:lnTo>
                    <a:pt x="1447" y="152"/>
                  </a:lnTo>
                  <a:lnTo>
                    <a:pt x="1447" y="152"/>
                  </a:lnTo>
                  <a:lnTo>
                    <a:pt x="1448" y="152"/>
                  </a:lnTo>
                  <a:lnTo>
                    <a:pt x="1448" y="152"/>
                  </a:lnTo>
                  <a:lnTo>
                    <a:pt x="1448" y="152"/>
                  </a:lnTo>
                  <a:lnTo>
                    <a:pt x="1448" y="152"/>
                  </a:lnTo>
                  <a:lnTo>
                    <a:pt x="1448" y="152"/>
                  </a:lnTo>
                  <a:lnTo>
                    <a:pt x="1448" y="152"/>
                  </a:lnTo>
                  <a:lnTo>
                    <a:pt x="1448" y="152"/>
                  </a:lnTo>
                  <a:lnTo>
                    <a:pt x="1449" y="151"/>
                  </a:lnTo>
                  <a:lnTo>
                    <a:pt x="1449" y="151"/>
                  </a:lnTo>
                  <a:lnTo>
                    <a:pt x="1449" y="151"/>
                  </a:lnTo>
                  <a:lnTo>
                    <a:pt x="1449" y="151"/>
                  </a:lnTo>
                  <a:lnTo>
                    <a:pt x="1449" y="151"/>
                  </a:lnTo>
                  <a:lnTo>
                    <a:pt x="1449" y="151"/>
                  </a:lnTo>
                  <a:lnTo>
                    <a:pt x="1450" y="151"/>
                  </a:lnTo>
                  <a:lnTo>
                    <a:pt x="1450" y="151"/>
                  </a:lnTo>
                  <a:lnTo>
                    <a:pt x="1450" y="151"/>
                  </a:lnTo>
                  <a:lnTo>
                    <a:pt x="1450" y="151"/>
                  </a:lnTo>
                  <a:lnTo>
                    <a:pt x="1450" y="151"/>
                  </a:lnTo>
                  <a:lnTo>
                    <a:pt x="1450" y="151"/>
                  </a:lnTo>
                  <a:lnTo>
                    <a:pt x="1450" y="151"/>
                  </a:lnTo>
                  <a:lnTo>
                    <a:pt x="1451" y="151"/>
                  </a:lnTo>
                  <a:lnTo>
                    <a:pt x="1451" y="151"/>
                  </a:lnTo>
                  <a:lnTo>
                    <a:pt x="1451" y="151"/>
                  </a:lnTo>
                  <a:lnTo>
                    <a:pt x="1451" y="151"/>
                  </a:lnTo>
                  <a:lnTo>
                    <a:pt x="1451" y="151"/>
                  </a:lnTo>
                  <a:lnTo>
                    <a:pt x="1451" y="151"/>
                  </a:lnTo>
                  <a:lnTo>
                    <a:pt x="1451" y="151"/>
                  </a:lnTo>
                  <a:lnTo>
                    <a:pt x="1452" y="151"/>
                  </a:lnTo>
                  <a:lnTo>
                    <a:pt x="1452" y="151"/>
                  </a:lnTo>
                  <a:lnTo>
                    <a:pt x="1452" y="151"/>
                  </a:lnTo>
                  <a:lnTo>
                    <a:pt x="1452" y="151"/>
                  </a:lnTo>
                  <a:lnTo>
                    <a:pt x="1452" y="151"/>
                  </a:lnTo>
                  <a:lnTo>
                    <a:pt x="1452" y="151"/>
                  </a:lnTo>
                  <a:lnTo>
                    <a:pt x="1452" y="150"/>
                  </a:lnTo>
                  <a:lnTo>
                    <a:pt x="1453" y="150"/>
                  </a:lnTo>
                  <a:lnTo>
                    <a:pt x="1453" y="150"/>
                  </a:lnTo>
                  <a:lnTo>
                    <a:pt x="1453" y="150"/>
                  </a:lnTo>
                  <a:lnTo>
                    <a:pt x="1453" y="150"/>
                  </a:lnTo>
                  <a:lnTo>
                    <a:pt x="1453" y="150"/>
                  </a:lnTo>
                  <a:lnTo>
                    <a:pt x="1453" y="150"/>
                  </a:lnTo>
                  <a:lnTo>
                    <a:pt x="1453" y="150"/>
                  </a:lnTo>
                  <a:lnTo>
                    <a:pt x="1454" y="150"/>
                  </a:lnTo>
                  <a:lnTo>
                    <a:pt x="1453" y="148"/>
                  </a:lnTo>
                  <a:lnTo>
                    <a:pt x="1453" y="148"/>
                  </a:lnTo>
                  <a:lnTo>
                    <a:pt x="1453" y="148"/>
                  </a:lnTo>
                  <a:lnTo>
                    <a:pt x="1453" y="148"/>
                  </a:lnTo>
                  <a:lnTo>
                    <a:pt x="1453" y="148"/>
                  </a:lnTo>
                  <a:lnTo>
                    <a:pt x="1453" y="148"/>
                  </a:lnTo>
                  <a:lnTo>
                    <a:pt x="1452" y="148"/>
                  </a:lnTo>
                  <a:lnTo>
                    <a:pt x="1452" y="148"/>
                  </a:lnTo>
                  <a:lnTo>
                    <a:pt x="1452" y="148"/>
                  </a:lnTo>
                  <a:lnTo>
                    <a:pt x="1452" y="148"/>
                  </a:lnTo>
                  <a:lnTo>
                    <a:pt x="1452" y="148"/>
                  </a:lnTo>
                  <a:lnTo>
                    <a:pt x="1452" y="148"/>
                  </a:lnTo>
                  <a:lnTo>
                    <a:pt x="1451" y="148"/>
                  </a:lnTo>
                  <a:lnTo>
                    <a:pt x="1451" y="148"/>
                  </a:lnTo>
                  <a:lnTo>
                    <a:pt x="1451" y="148"/>
                  </a:lnTo>
                  <a:lnTo>
                    <a:pt x="1451" y="148"/>
                  </a:lnTo>
                  <a:lnTo>
                    <a:pt x="1451" y="148"/>
                  </a:lnTo>
                  <a:lnTo>
                    <a:pt x="1451" y="148"/>
                  </a:lnTo>
                  <a:lnTo>
                    <a:pt x="1451" y="148"/>
                  </a:lnTo>
                  <a:lnTo>
                    <a:pt x="1450" y="148"/>
                  </a:lnTo>
                  <a:lnTo>
                    <a:pt x="1450" y="149"/>
                  </a:lnTo>
                  <a:lnTo>
                    <a:pt x="1450" y="149"/>
                  </a:lnTo>
                  <a:lnTo>
                    <a:pt x="1450" y="149"/>
                  </a:lnTo>
                  <a:lnTo>
                    <a:pt x="1450" y="149"/>
                  </a:lnTo>
                  <a:lnTo>
                    <a:pt x="1450" y="149"/>
                  </a:lnTo>
                  <a:lnTo>
                    <a:pt x="1450" y="149"/>
                  </a:lnTo>
                  <a:lnTo>
                    <a:pt x="1449" y="149"/>
                  </a:lnTo>
                  <a:lnTo>
                    <a:pt x="1449" y="149"/>
                  </a:lnTo>
                  <a:lnTo>
                    <a:pt x="1449" y="149"/>
                  </a:lnTo>
                  <a:lnTo>
                    <a:pt x="1449" y="149"/>
                  </a:lnTo>
                  <a:lnTo>
                    <a:pt x="1449" y="149"/>
                  </a:lnTo>
                  <a:lnTo>
                    <a:pt x="1449" y="149"/>
                  </a:lnTo>
                  <a:lnTo>
                    <a:pt x="1449" y="149"/>
                  </a:lnTo>
                  <a:lnTo>
                    <a:pt x="1448" y="149"/>
                  </a:lnTo>
                  <a:lnTo>
                    <a:pt x="1448" y="149"/>
                  </a:lnTo>
                  <a:lnTo>
                    <a:pt x="1448" y="149"/>
                  </a:lnTo>
                  <a:lnTo>
                    <a:pt x="1448" y="149"/>
                  </a:lnTo>
                  <a:lnTo>
                    <a:pt x="1448" y="149"/>
                  </a:lnTo>
                  <a:lnTo>
                    <a:pt x="1448" y="149"/>
                  </a:lnTo>
                  <a:lnTo>
                    <a:pt x="1448" y="149"/>
                  </a:lnTo>
                  <a:lnTo>
                    <a:pt x="1447" y="149"/>
                  </a:lnTo>
                  <a:lnTo>
                    <a:pt x="1447" y="149"/>
                  </a:lnTo>
                  <a:lnTo>
                    <a:pt x="1447" y="149"/>
                  </a:lnTo>
                  <a:lnTo>
                    <a:pt x="1447" y="149"/>
                  </a:lnTo>
                  <a:lnTo>
                    <a:pt x="1447" y="149"/>
                  </a:lnTo>
                  <a:lnTo>
                    <a:pt x="1447" y="149"/>
                  </a:lnTo>
                  <a:lnTo>
                    <a:pt x="1447" y="149"/>
                  </a:lnTo>
                  <a:lnTo>
                    <a:pt x="1446" y="150"/>
                  </a:lnTo>
                  <a:lnTo>
                    <a:pt x="1446" y="150"/>
                  </a:lnTo>
                  <a:lnTo>
                    <a:pt x="1446" y="150"/>
                  </a:lnTo>
                  <a:lnTo>
                    <a:pt x="1446" y="150"/>
                  </a:lnTo>
                  <a:lnTo>
                    <a:pt x="1446" y="150"/>
                  </a:lnTo>
                  <a:lnTo>
                    <a:pt x="1446" y="150"/>
                  </a:lnTo>
                  <a:lnTo>
                    <a:pt x="1445" y="150"/>
                  </a:lnTo>
                  <a:lnTo>
                    <a:pt x="1445" y="150"/>
                  </a:lnTo>
                  <a:lnTo>
                    <a:pt x="1445" y="150"/>
                  </a:lnTo>
                  <a:lnTo>
                    <a:pt x="1445" y="150"/>
                  </a:lnTo>
                  <a:lnTo>
                    <a:pt x="1445" y="150"/>
                  </a:lnTo>
                  <a:lnTo>
                    <a:pt x="1445" y="150"/>
                  </a:lnTo>
                  <a:lnTo>
                    <a:pt x="1445" y="150"/>
                  </a:lnTo>
                  <a:lnTo>
                    <a:pt x="1444" y="150"/>
                  </a:lnTo>
                  <a:lnTo>
                    <a:pt x="1444" y="150"/>
                  </a:lnTo>
                  <a:lnTo>
                    <a:pt x="1444" y="150"/>
                  </a:lnTo>
                  <a:lnTo>
                    <a:pt x="1444" y="150"/>
                  </a:lnTo>
                  <a:lnTo>
                    <a:pt x="1444" y="150"/>
                  </a:lnTo>
                  <a:lnTo>
                    <a:pt x="1444" y="150"/>
                  </a:lnTo>
                  <a:lnTo>
                    <a:pt x="1444" y="150"/>
                  </a:lnTo>
                  <a:lnTo>
                    <a:pt x="1443" y="150"/>
                  </a:lnTo>
                  <a:lnTo>
                    <a:pt x="1443" y="150"/>
                  </a:lnTo>
                  <a:lnTo>
                    <a:pt x="1443" y="150"/>
                  </a:lnTo>
                  <a:lnTo>
                    <a:pt x="1443" y="151"/>
                  </a:lnTo>
                  <a:lnTo>
                    <a:pt x="1443" y="151"/>
                  </a:lnTo>
                  <a:lnTo>
                    <a:pt x="1443" y="151"/>
                  </a:lnTo>
                  <a:lnTo>
                    <a:pt x="1443" y="151"/>
                  </a:lnTo>
                  <a:lnTo>
                    <a:pt x="1442" y="151"/>
                  </a:lnTo>
                  <a:lnTo>
                    <a:pt x="1442" y="151"/>
                  </a:lnTo>
                  <a:lnTo>
                    <a:pt x="1442" y="151"/>
                  </a:lnTo>
                  <a:lnTo>
                    <a:pt x="1442" y="151"/>
                  </a:lnTo>
                  <a:lnTo>
                    <a:pt x="1442" y="151"/>
                  </a:lnTo>
                  <a:lnTo>
                    <a:pt x="1442" y="151"/>
                  </a:lnTo>
                  <a:lnTo>
                    <a:pt x="1442" y="151"/>
                  </a:lnTo>
                  <a:lnTo>
                    <a:pt x="1441" y="151"/>
                  </a:lnTo>
                  <a:lnTo>
                    <a:pt x="1441" y="151"/>
                  </a:lnTo>
                  <a:lnTo>
                    <a:pt x="1441" y="151"/>
                  </a:lnTo>
                  <a:lnTo>
                    <a:pt x="1441" y="151"/>
                  </a:lnTo>
                  <a:lnTo>
                    <a:pt x="1441" y="151"/>
                  </a:lnTo>
                  <a:lnTo>
                    <a:pt x="1441" y="151"/>
                  </a:lnTo>
                  <a:lnTo>
                    <a:pt x="1441" y="151"/>
                  </a:lnTo>
                  <a:lnTo>
                    <a:pt x="1440" y="151"/>
                  </a:lnTo>
                  <a:lnTo>
                    <a:pt x="1440" y="151"/>
                  </a:lnTo>
                  <a:lnTo>
                    <a:pt x="1440" y="151"/>
                  </a:lnTo>
                  <a:lnTo>
                    <a:pt x="1440" y="154"/>
                  </a:lnTo>
                  <a:close/>
                  <a:moveTo>
                    <a:pt x="1462" y="148"/>
                  </a:moveTo>
                  <a:lnTo>
                    <a:pt x="1462" y="148"/>
                  </a:lnTo>
                  <a:lnTo>
                    <a:pt x="1462" y="148"/>
                  </a:lnTo>
                  <a:lnTo>
                    <a:pt x="1462" y="148"/>
                  </a:lnTo>
                  <a:lnTo>
                    <a:pt x="1462" y="148"/>
                  </a:lnTo>
                  <a:lnTo>
                    <a:pt x="1462" y="148"/>
                  </a:lnTo>
                  <a:lnTo>
                    <a:pt x="1462" y="148"/>
                  </a:lnTo>
                  <a:lnTo>
                    <a:pt x="1463" y="148"/>
                  </a:lnTo>
                  <a:lnTo>
                    <a:pt x="1463" y="148"/>
                  </a:lnTo>
                  <a:lnTo>
                    <a:pt x="1463" y="148"/>
                  </a:lnTo>
                  <a:lnTo>
                    <a:pt x="1463" y="148"/>
                  </a:lnTo>
                  <a:lnTo>
                    <a:pt x="1463" y="147"/>
                  </a:lnTo>
                  <a:lnTo>
                    <a:pt x="1463" y="147"/>
                  </a:lnTo>
                  <a:lnTo>
                    <a:pt x="1463" y="147"/>
                  </a:lnTo>
                  <a:lnTo>
                    <a:pt x="1464" y="147"/>
                  </a:lnTo>
                  <a:lnTo>
                    <a:pt x="1464" y="147"/>
                  </a:lnTo>
                  <a:lnTo>
                    <a:pt x="1464" y="147"/>
                  </a:lnTo>
                  <a:lnTo>
                    <a:pt x="1464" y="147"/>
                  </a:lnTo>
                  <a:lnTo>
                    <a:pt x="1464" y="147"/>
                  </a:lnTo>
                  <a:lnTo>
                    <a:pt x="1464" y="147"/>
                  </a:lnTo>
                  <a:lnTo>
                    <a:pt x="1464" y="147"/>
                  </a:lnTo>
                  <a:lnTo>
                    <a:pt x="1465" y="147"/>
                  </a:lnTo>
                  <a:lnTo>
                    <a:pt x="1465" y="147"/>
                  </a:lnTo>
                  <a:lnTo>
                    <a:pt x="1465" y="147"/>
                  </a:lnTo>
                  <a:lnTo>
                    <a:pt x="1465" y="147"/>
                  </a:lnTo>
                  <a:lnTo>
                    <a:pt x="1465" y="147"/>
                  </a:lnTo>
                  <a:lnTo>
                    <a:pt x="1465" y="147"/>
                  </a:lnTo>
                  <a:lnTo>
                    <a:pt x="1466" y="147"/>
                  </a:lnTo>
                  <a:lnTo>
                    <a:pt x="1466" y="147"/>
                  </a:lnTo>
                  <a:lnTo>
                    <a:pt x="1466" y="147"/>
                  </a:lnTo>
                  <a:lnTo>
                    <a:pt x="1466" y="147"/>
                  </a:lnTo>
                  <a:lnTo>
                    <a:pt x="1466" y="147"/>
                  </a:lnTo>
                  <a:lnTo>
                    <a:pt x="1466" y="147"/>
                  </a:lnTo>
                  <a:lnTo>
                    <a:pt x="1466" y="147"/>
                  </a:lnTo>
                  <a:lnTo>
                    <a:pt x="1467" y="147"/>
                  </a:lnTo>
                  <a:lnTo>
                    <a:pt x="1467" y="147"/>
                  </a:lnTo>
                  <a:lnTo>
                    <a:pt x="1467" y="147"/>
                  </a:lnTo>
                  <a:lnTo>
                    <a:pt x="1467" y="146"/>
                  </a:lnTo>
                  <a:lnTo>
                    <a:pt x="1467" y="146"/>
                  </a:lnTo>
                  <a:lnTo>
                    <a:pt x="1467" y="146"/>
                  </a:lnTo>
                  <a:lnTo>
                    <a:pt x="1467" y="146"/>
                  </a:lnTo>
                  <a:lnTo>
                    <a:pt x="1468" y="146"/>
                  </a:lnTo>
                  <a:lnTo>
                    <a:pt x="1468" y="146"/>
                  </a:lnTo>
                  <a:lnTo>
                    <a:pt x="1468" y="146"/>
                  </a:lnTo>
                  <a:lnTo>
                    <a:pt x="1468" y="146"/>
                  </a:lnTo>
                  <a:lnTo>
                    <a:pt x="1468" y="146"/>
                  </a:lnTo>
                  <a:lnTo>
                    <a:pt x="1468" y="146"/>
                  </a:lnTo>
                  <a:lnTo>
                    <a:pt x="1468" y="146"/>
                  </a:lnTo>
                  <a:lnTo>
                    <a:pt x="1469" y="146"/>
                  </a:lnTo>
                  <a:lnTo>
                    <a:pt x="1469" y="146"/>
                  </a:lnTo>
                  <a:lnTo>
                    <a:pt x="1469" y="146"/>
                  </a:lnTo>
                  <a:lnTo>
                    <a:pt x="1469" y="146"/>
                  </a:lnTo>
                  <a:lnTo>
                    <a:pt x="1469" y="146"/>
                  </a:lnTo>
                  <a:lnTo>
                    <a:pt x="1469" y="146"/>
                  </a:lnTo>
                  <a:lnTo>
                    <a:pt x="1469" y="146"/>
                  </a:lnTo>
                  <a:lnTo>
                    <a:pt x="1470" y="146"/>
                  </a:lnTo>
                  <a:lnTo>
                    <a:pt x="1470" y="146"/>
                  </a:lnTo>
                  <a:lnTo>
                    <a:pt x="1470" y="146"/>
                  </a:lnTo>
                  <a:lnTo>
                    <a:pt x="1470" y="146"/>
                  </a:lnTo>
                  <a:lnTo>
                    <a:pt x="1470" y="146"/>
                  </a:lnTo>
                  <a:lnTo>
                    <a:pt x="1470" y="146"/>
                  </a:lnTo>
                  <a:lnTo>
                    <a:pt x="1470" y="146"/>
                  </a:lnTo>
                  <a:lnTo>
                    <a:pt x="1471" y="146"/>
                  </a:lnTo>
                  <a:lnTo>
                    <a:pt x="1471" y="146"/>
                  </a:lnTo>
                  <a:lnTo>
                    <a:pt x="1471" y="145"/>
                  </a:lnTo>
                  <a:lnTo>
                    <a:pt x="1471" y="145"/>
                  </a:lnTo>
                  <a:lnTo>
                    <a:pt x="1471" y="145"/>
                  </a:lnTo>
                  <a:lnTo>
                    <a:pt x="1471" y="145"/>
                  </a:lnTo>
                  <a:lnTo>
                    <a:pt x="1471" y="145"/>
                  </a:lnTo>
                  <a:lnTo>
                    <a:pt x="1472" y="145"/>
                  </a:lnTo>
                  <a:lnTo>
                    <a:pt x="1472" y="145"/>
                  </a:lnTo>
                  <a:lnTo>
                    <a:pt x="1472" y="145"/>
                  </a:lnTo>
                  <a:lnTo>
                    <a:pt x="1472" y="145"/>
                  </a:lnTo>
                  <a:lnTo>
                    <a:pt x="1472" y="145"/>
                  </a:lnTo>
                  <a:lnTo>
                    <a:pt x="1472" y="145"/>
                  </a:lnTo>
                  <a:lnTo>
                    <a:pt x="1472" y="145"/>
                  </a:lnTo>
                  <a:lnTo>
                    <a:pt x="1473" y="145"/>
                  </a:lnTo>
                  <a:lnTo>
                    <a:pt x="1473" y="145"/>
                  </a:lnTo>
                  <a:lnTo>
                    <a:pt x="1473" y="145"/>
                  </a:lnTo>
                  <a:lnTo>
                    <a:pt x="1473" y="145"/>
                  </a:lnTo>
                  <a:lnTo>
                    <a:pt x="1473" y="145"/>
                  </a:lnTo>
                  <a:lnTo>
                    <a:pt x="1473" y="145"/>
                  </a:lnTo>
                  <a:lnTo>
                    <a:pt x="1473" y="145"/>
                  </a:lnTo>
                  <a:lnTo>
                    <a:pt x="1474" y="145"/>
                  </a:lnTo>
                  <a:lnTo>
                    <a:pt x="1474" y="145"/>
                  </a:lnTo>
                  <a:lnTo>
                    <a:pt x="1474" y="145"/>
                  </a:lnTo>
                  <a:lnTo>
                    <a:pt x="1474" y="145"/>
                  </a:lnTo>
                  <a:lnTo>
                    <a:pt x="1474" y="144"/>
                  </a:lnTo>
                  <a:lnTo>
                    <a:pt x="1474" y="144"/>
                  </a:lnTo>
                  <a:lnTo>
                    <a:pt x="1475" y="144"/>
                  </a:lnTo>
                  <a:lnTo>
                    <a:pt x="1475" y="144"/>
                  </a:lnTo>
                  <a:lnTo>
                    <a:pt x="1474" y="142"/>
                  </a:lnTo>
                  <a:lnTo>
                    <a:pt x="1474" y="142"/>
                  </a:lnTo>
                  <a:lnTo>
                    <a:pt x="1474" y="142"/>
                  </a:lnTo>
                  <a:lnTo>
                    <a:pt x="1474" y="142"/>
                  </a:lnTo>
                  <a:lnTo>
                    <a:pt x="1474" y="142"/>
                  </a:lnTo>
                  <a:lnTo>
                    <a:pt x="1474" y="142"/>
                  </a:lnTo>
                  <a:lnTo>
                    <a:pt x="1473" y="142"/>
                  </a:lnTo>
                  <a:lnTo>
                    <a:pt x="1473" y="142"/>
                  </a:lnTo>
                  <a:lnTo>
                    <a:pt x="1473" y="142"/>
                  </a:lnTo>
                  <a:lnTo>
                    <a:pt x="1473" y="142"/>
                  </a:lnTo>
                  <a:lnTo>
                    <a:pt x="1473" y="142"/>
                  </a:lnTo>
                  <a:lnTo>
                    <a:pt x="1473" y="142"/>
                  </a:lnTo>
                  <a:lnTo>
                    <a:pt x="1473" y="142"/>
                  </a:lnTo>
                  <a:lnTo>
                    <a:pt x="1472" y="142"/>
                  </a:lnTo>
                  <a:lnTo>
                    <a:pt x="1472" y="142"/>
                  </a:lnTo>
                  <a:lnTo>
                    <a:pt x="1472" y="143"/>
                  </a:lnTo>
                  <a:lnTo>
                    <a:pt x="1472" y="143"/>
                  </a:lnTo>
                  <a:lnTo>
                    <a:pt x="1472" y="143"/>
                  </a:lnTo>
                  <a:lnTo>
                    <a:pt x="1472" y="143"/>
                  </a:lnTo>
                  <a:lnTo>
                    <a:pt x="1472" y="143"/>
                  </a:lnTo>
                  <a:lnTo>
                    <a:pt x="1471" y="143"/>
                  </a:lnTo>
                  <a:lnTo>
                    <a:pt x="1471" y="143"/>
                  </a:lnTo>
                  <a:lnTo>
                    <a:pt x="1471" y="143"/>
                  </a:lnTo>
                  <a:lnTo>
                    <a:pt x="1471" y="143"/>
                  </a:lnTo>
                  <a:lnTo>
                    <a:pt x="1471" y="143"/>
                  </a:lnTo>
                  <a:lnTo>
                    <a:pt x="1471" y="143"/>
                  </a:lnTo>
                  <a:lnTo>
                    <a:pt x="1471" y="143"/>
                  </a:lnTo>
                  <a:lnTo>
                    <a:pt x="1470" y="143"/>
                  </a:lnTo>
                  <a:lnTo>
                    <a:pt x="1470" y="143"/>
                  </a:lnTo>
                  <a:lnTo>
                    <a:pt x="1470" y="143"/>
                  </a:lnTo>
                  <a:lnTo>
                    <a:pt x="1470" y="143"/>
                  </a:lnTo>
                  <a:lnTo>
                    <a:pt x="1470" y="143"/>
                  </a:lnTo>
                  <a:lnTo>
                    <a:pt x="1470" y="143"/>
                  </a:lnTo>
                  <a:lnTo>
                    <a:pt x="1470" y="143"/>
                  </a:lnTo>
                  <a:lnTo>
                    <a:pt x="1469" y="143"/>
                  </a:lnTo>
                  <a:lnTo>
                    <a:pt x="1469" y="143"/>
                  </a:lnTo>
                  <a:lnTo>
                    <a:pt x="1469" y="143"/>
                  </a:lnTo>
                  <a:lnTo>
                    <a:pt x="1469" y="143"/>
                  </a:lnTo>
                  <a:lnTo>
                    <a:pt x="1469" y="143"/>
                  </a:lnTo>
                  <a:lnTo>
                    <a:pt x="1469" y="144"/>
                  </a:lnTo>
                  <a:lnTo>
                    <a:pt x="1469" y="144"/>
                  </a:lnTo>
                  <a:lnTo>
                    <a:pt x="1468" y="144"/>
                  </a:lnTo>
                  <a:lnTo>
                    <a:pt x="1468" y="144"/>
                  </a:lnTo>
                  <a:lnTo>
                    <a:pt x="1468" y="144"/>
                  </a:lnTo>
                  <a:lnTo>
                    <a:pt x="1468" y="144"/>
                  </a:lnTo>
                  <a:lnTo>
                    <a:pt x="1468" y="144"/>
                  </a:lnTo>
                  <a:lnTo>
                    <a:pt x="1468" y="144"/>
                  </a:lnTo>
                  <a:lnTo>
                    <a:pt x="1467" y="144"/>
                  </a:lnTo>
                  <a:lnTo>
                    <a:pt x="1467" y="144"/>
                  </a:lnTo>
                  <a:lnTo>
                    <a:pt x="1467" y="144"/>
                  </a:lnTo>
                  <a:lnTo>
                    <a:pt x="1467" y="144"/>
                  </a:lnTo>
                  <a:lnTo>
                    <a:pt x="1467" y="144"/>
                  </a:lnTo>
                  <a:lnTo>
                    <a:pt x="1467" y="144"/>
                  </a:lnTo>
                  <a:lnTo>
                    <a:pt x="1467" y="144"/>
                  </a:lnTo>
                  <a:lnTo>
                    <a:pt x="1466" y="144"/>
                  </a:lnTo>
                  <a:lnTo>
                    <a:pt x="1466" y="144"/>
                  </a:lnTo>
                  <a:lnTo>
                    <a:pt x="1466" y="144"/>
                  </a:lnTo>
                  <a:lnTo>
                    <a:pt x="1466" y="144"/>
                  </a:lnTo>
                  <a:lnTo>
                    <a:pt x="1466" y="144"/>
                  </a:lnTo>
                  <a:lnTo>
                    <a:pt x="1466" y="144"/>
                  </a:lnTo>
                  <a:lnTo>
                    <a:pt x="1466" y="144"/>
                  </a:lnTo>
                  <a:lnTo>
                    <a:pt x="1465" y="144"/>
                  </a:lnTo>
                  <a:lnTo>
                    <a:pt x="1465" y="144"/>
                  </a:lnTo>
                  <a:lnTo>
                    <a:pt x="1465" y="144"/>
                  </a:lnTo>
                  <a:lnTo>
                    <a:pt x="1465" y="144"/>
                  </a:lnTo>
                  <a:lnTo>
                    <a:pt x="1465" y="145"/>
                  </a:lnTo>
                  <a:lnTo>
                    <a:pt x="1465" y="145"/>
                  </a:lnTo>
                  <a:lnTo>
                    <a:pt x="1465" y="145"/>
                  </a:lnTo>
                  <a:lnTo>
                    <a:pt x="1464" y="145"/>
                  </a:lnTo>
                  <a:lnTo>
                    <a:pt x="1464" y="145"/>
                  </a:lnTo>
                  <a:lnTo>
                    <a:pt x="1464" y="145"/>
                  </a:lnTo>
                  <a:lnTo>
                    <a:pt x="1464" y="145"/>
                  </a:lnTo>
                  <a:lnTo>
                    <a:pt x="1464" y="145"/>
                  </a:lnTo>
                  <a:lnTo>
                    <a:pt x="1464" y="145"/>
                  </a:lnTo>
                  <a:lnTo>
                    <a:pt x="1464" y="145"/>
                  </a:lnTo>
                  <a:lnTo>
                    <a:pt x="1463" y="145"/>
                  </a:lnTo>
                  <a:lnTo>
                    <a:pt x="1463" y="145"/>
                  </a:lnTo>
                  <a:lnTo>
                    <a:pt x="1463" y="145"/>
                  </a:lnTo>
                  <a:lnTo>
                    <a:pt x="1463" y="145"/>
                  </a:lnTo>
                  <a:lnTo>
                    <a:pt x="1463" y="145"/>
                  </a:lnTo>
                  <a:lnTo>
                    <a:pt x="1463" y="145"/>
                  </a:lnTo>
                  <a:lnTo>
                    <a:pt x="1462" y="145"/>
                  </a:lnTo>
                  <a:lnTo>
                    <a:pt x="1462" y="145"/>
                  </a:lnTo>
                  <a:lnTo>
                    <a:pt x="1462" y="145"/>
                  </a:lnTo>
                  <a:lnTo>
                    <a:pt x="1462" y="145"/>
                  </a:lnTo>
                  <a:lnTo>
                    <a:pt x="1462" y="145"/>
                  </a:lnTo>
                  <a:lnTo>
                    <a:pt x="1462" y="145"/>
                  </a:lnTo>
                  <a:lnTo>
                    <a:pt x="1462" y="145"/>
                  </a:lnTo>
                  <a:lnTo>
                    <a:pt x="1461" y="145"/>
                  </a:lnTo>
                  <a:lnTo>
                    <a:pt x="1461" y="146"/>
                  </a:lnTo>
                  <a:lnTo>
                    <a:pt x="1461" y="146"/>
                  </a:lnTo>
                  <a:lnTo>
                    <a:pt x="1462" y="148"/>
                  </a:lnTo>
                  <a:close/>
                  <a:moveTo>
                    <a:pt x="1483" y="142"/>
                  </a:moveTo>
                  <a:lnTo>
                    <a:pt x="1483" y="142"/>
                  </a:lnTo>
                  <a:lnTo>
                    <a:pt x="1483" y="142"/>
                  </a:lnTo>
                  <a:lnTo>
                    <a:pt x="1483" y="142"/>
                  </a:lnTo>
                  <a:lnTo>
                    <a:pt x="1483" y="142"/>
                  </a:lnTo>
                  <a:lnTo>
                    <a:pt x="1483" y="142"/>
                  </a:lnTo>
                  <a:lnTo>
                    <a:pt x="1483" y="142"/>
                  </a:lnTo>
                  <a:lnTo>
                    <a:pt x="1483" y="142"/>
                  </a:lnTo>
                  <a:lnTo>
                    <a:pt x="1484" y="142"/>
                  </a:lnTo>
                  <a:lnTo>
                    <a:pt x="1484" y="142"/>
                  </a:lnTo>
                  <a:lnTo>
                    <a:pt x="1484" y="142"/>
                  </a:lnTo>
                  <a:lnTo>
                    <a:pt x="1484" y="142"/>
                  </a:lnTo>
                  <a:lnTo>
                    <a:pt x="1484" y="142"/>
                  </a:lnTo>
                  <a:lnTo>
                    <a:pt x="1484" y="142"/>
                  </a:lnTo>
                  <a:lnTo>
                    <a:pt x="1485" y="142"/>
                  </a:lnTo>
                  <a:lnTo>
                    <a:pt x="1485" y="142"/>
                  </a:lnTo>
                  <a:lnTo>
                    <a:pt x="1485" y="142"/>
                  </a:lnTo>
                  <a:lnTo>
                    <a:pt x="1485" y="142"/>
                  </a:lnTo>
                  <a:lnTo>
                    <a:pt x="1485" y="142"/>
                  </a:lnTo>
                  <a:lnTo>
                    <a:pt x="1485" y="142"/>
                  </a:lnTo>
                  <a:lnTo>
                    <a:pt x="1485" y="141"/>
                  </a:lnTo>
                  <a:lnTo>
                    <a:pt x="1486" y="141"/>
                  </a:lnTo>
                  <a:lnTo>
                    <a:pt x="1486" y="141"/>
                  </a:lnTo>
                  <a:lnTo>
                    <a:pt x="1486" y="141"/>
                  </a:lnTo>
                  <a:lnTo>
                    <a:pt x="1486" y="141"/>
                  </a:lnTo>
                  <a:lnTo>
                    <a:pt x="1486" y="141"/>
                  </a:lnTo>
                  <a:lnTo>
                    <a:pt x="1486" y="141"/>
                  </a:lnTo>
                  <a:lnTo>
                    <a:pt x="1486" y="141"/>
                  </a:lnTo>
                  <a:lnTo>
                    <a:pt x="1487" y="141"/>
                  </a:lnTo>
                  <a:lnTo>
                    <a:pt x="1487" y="141"/>
                  </a:lnTo>
                  <a:lnTo>
                    <a:pt x="1487" y="141"/>
                  </a:lnTo>
                  <a:lnTo>
                    <a:pt x="1487" y="141"/>
                  </a:lnTo>
                  <a:lnTo>
                    <a:pt x="1487" y="141"/>
                  </a:lnTo>
                  <a:lnTo>
                    <a:pt x="1487" y="141"/>
                  </a:lnTo>
                  <a:lnTo>
                    <a:pt x="1487" y="141"/>
                  </a:lnTo>
                  <a:lnTo>
                    <a:pt x="1488" y="141"/>
                  </a:lnTo>
                  <a:lnTo>
                    <a:pt x="1488" y="141"/>
                  </a:lnTo>
                  <a:lnTo>
                    <a:pt x="1488" y="141"/>
                  </a:lnTo>
                  <a:lnTo>
                    <a:pt x="1488" y="141"/>
                  </a:lnTo>
                  <a:lnTo>
                    <a:pt x="1488" y="141"/>
                  </a:lnTo>
                  <a:lnTo>
                    <a:pt x="1488" y="141"/>
                  </a:lnTo>
                  <a:lnTo>
                    <a:pt x="1488" y="141"/>
                  </a:lnTo>
                  <a:lnTo>
                    <a:pt x="1489" y="141"/>
                  </a:lnTo>
                  <a:lnTo>
                    <a:pt x="1489" y="140"/>
                  </a:lnTo>
                  <a:lnTo>
                    <a:pt x="1489" y="140"/>
                  </a:lnTo>
                  <a:lnTo>
                    <a:pt x="1489" y="140"/>
                  </a:lnTo>
                  <a:lnTo>
                    <a:pt x="1489" y="140"/>
                  </a:lnTo>
                  <a:lnTo>
                    <a:pt x="1489" y="140"/>
                  </a:lnTo>
                  <a:lnTo>
                    <a:pt x="1490" y="140"/>
                  </a:lnTo>
                  <a:lnTo>
                    <a:pt x="1490" y="140"/>
                  </a:lnTo>
                  <a:lnTo>
                    <a:pt x="1490" y="140"/>
                  </a:lnTo>
                  <a:lnTo>
                    <a:pt x="1490" y="140"/>
                  </a:lnTo>
                  <a:lnTo>
                    <a:pt x="1490" y="140"/>
                  </a:lnTo>
                  <a:lnTo>
                    <a:pt x="1490" y="140"/>
                  </a:lnTo>
                  <a:lnTo>
                    <a:pt x="1490" y="140"/>
                  </a:lnTo>
                  <a:lnTo>
                    <a:pt x="1491" y="140"/>
                  </a:lnTo>
                  <a:lnTo>
                    <a:pt x="1491" y="140"/>
                  </a:lnTo>
                  <a:lnTo>
                    <a:pt x="1491" y="140"/>
                  </a:lnTo>
                  <a:lnTo>
                    <a:pt x="1491" y="140"/>
                  </a:lnTo>
                  <a:lnTo>
                    <a:pt x="1491" y="140"/>
                  </a:lnTo>
                  <a:lnTo>
                    <a:pt x="1491" y="140"/>
                  </a:lnTo>
                  <a:lnTo>
                    <a:pt x="1491" y="140"/>
                  </a:lnTo>
                  <a:lnTo>
                    <a:pt x="1492" y="140"/>
                  </a:lnTo>
                  <a:lnTo>
                    <a:pt x="1492" y="140"/>
                  </a:lnTo>
                  <a:lnTo>
                    <a:pt x="1492" y="140"/>
                  </a:lnTo>
                  <a:lnTo>
                    <a:pt x="1492" y="140"/>
                  </a:lnTo>
                  <a:lnTo>
                    <a:pt x="1492" y="140"/>
                  </a:lnTo>
                  <a:lnTo>
                    <a:pt x="1492" y="140"/>
                  </a:lnTo>
                  <a:lnTo>
                    <a:pt x="1492" y="140"/>
                  </a:lnTo>
                  <a:lnTo>
                    <a:pt x="1493" y="140"/>
                  </a:lnTo>
                  <a:lnTo>
                    <a:pt x="1493" y="139"/>
                  </a:lnTo>
                  <a:lnTo>
                    <a:pt x="1493" y="139"/>
                  </a:lnTo>
                  <a:lnTo>
                    <a:pt x="1493" y="139"/>
                  </a:lnTo>
                  <a:lnTo>
                    <a:pt x="1493" y="139"/>
                  </a:lnTo>
                  <a:lnTo>
                    <a:pt x="1493" y="139"/>
                  </a:lnTo>
                  <a:lnTo>
                    <a:pt x="1493" y="139"/>
                  </a:lnTo>
                  <a:lnTo>
                    <a:pt x="1494" y="139"/>
                  </a:lnTo>
                  <a:lnTo>
                    <a:pt x="1494" y="139"/>
                  </a:lnTo>
                  <a:lnTo>
                    <a:pt x="1494" y="139"/>
                  </a:lnTo>
                  <a:lnTo>
                    <a:pt x="1494" y="139"/>
                  </a:lnTo>
                  <a:lnTo>
                    <a:pt x="1494" y="139"/>
                  </a:lnTo>
                  <a:lnTo>
                    <a:pt x="1494" y="139"/>
                  </a:lnTo>
                  <a:lnTo>
                    <a:pt x="1494" y="139"/>
                  </a:lnTo>
                  <a:lnTo>
                    <a:pt x="1495" y="139"/>
                  </a:lnTo>
                  <a:lnTo>
                    <a:pt x="1495" y="139"/>
                  </a:lnTo>
                  <a:lnTo>
                    <a:pt x="1495" y="139"/>
                  </a:lnTo>
                  <a:lnTo>
                    <a:pt x="1495" y="139"/>
                  </a:lnTo>
                  <a:lnTo>
                    <a:pt x="1495" y="139"/>
                  </a:lnTo>
                  <a:lnTo>
                    <a:pt x="1495" y="139"/>
                  </a:lnTo>
                  <a:lnTo>
                    <a:pt x="1495" y="139"/>
                  </a:lnTo>
                  <a:lnTo>
                    <a:pt x="1496" y="139"/>
                  </a:lnTo>
                  <a:lnTo>
                    <a:pt x="1496" y="139"/>
                  </a:lnTo>
                  <a:lnTo>
                    <a:pt x="1495" y="136"/>
                  </a:lnTo>
                  <a:lnTo>
                    <a:pt x="1495" y="136"/>
                  </a:lnTo>
                  <a:lnTo>
                    <a:pt x="1495" y="136"/>
                  </a:lnTo>
                  <a:lnTo>
                    <a:pt x="1495" y="136"/>
                  </a:lnTo>
                  <a:lnTo>
                    <a:pt x="1495" y="136"/>
                  </a:lnTo>
                  <a:lnTo>
                    <a:pt x="1495" y="136"/>
                  </a:lnTo>
                  <a:lnTo>
                    <a:pt x="1495" y="136"/>
                  </a:lnTo>
                  <a:lnTo>
                    <a:pt x="1494" y="136"/>
                  </a:lnTo>
                  <a:lnTo>
                    <a:pt x="1494" y="136"/>
                  </a:lnTo>
                  <a:lnTo>
                    <a:pt x="1494" y="136"/>
                  </a:lnTo>
                  <a:lnTo>
                    <a:pt x="1494" y="137"/>
                  </a:lnTo>
                  <a:lnTo>
                    <a:pt x="1494" y="137"/>
                  </a:lnTo>
                  <a:lnTo>
                    <a:pt x="1494" y="137"/>
                  </a:lnTo>
                  <a:lnTo>
                    <a:pt x="1494" y="137"/>
                  </a:lnTo>
                  <a:lnTo>
                    <a:pt x="1493" y="137"/>
                  </a:lnTo>
                  <a:lnTo>
                    <a:pt x="1493" y="137"/>
                  </a:lnTo>
                  <a:lnTo>
                    <a:pt x="1493" y="137"/>
                  </a:lnTo>
                  <a:lnTo>
                    <a:pt x="1493" y="137"/>
                  </a:lnTo>
                  <a:lnTo>
                    <a:pt x="1493" y="137"/>
                  </a:lnTo>
                  <a:lnTo>
                    <a:pt x="1493" y="137"/>
                  </a:lnTo>
                  <a:lnTo>
                    <a:pt x="1492" y="137"/>
                  </a:lnTo>
                  <a:lnTo>
                    <a:pt x="1492" y="137"/>
                  </a:lnTo>
                  <a:lnTo>
                    <a:pt x="1492" y="137"/>
                  </a:lnTo>
                  <a:lnTo>
                    <a:pt x="1492" y="137"/>
                  </a:lnTo>
                  <a:lnTo>
                    <a:pt x="1492" y="137"/>
                  </a:lnTo>
                  <a:lnTo>
                    <a:pt x="1492" y="137"/>
                  </a:lnTo>
                  <a:lnTo>
                    <a:pt x="1492" y="137"/>
                  </a:lnTo>
                  <a:lnTo>
                    <a:pt x="1491" y="137"/>
                  </a:lnTo>
                  <a:lnTo>
                    <a:pt x="1491" y="137"/>
                  </a:lnTo>
                  <a:lnTo>
                    <a:pt x="1491" y="137"/>
                  </a:lnTo>
                  <a:lnTo>
                    <a:pt x="1491" y="137"/>
                  </a:lnTo>
                  <a:lnTo>
                    <a:pt x="1491" y="137"/>
                  </a:lnTo>
                  <a:lnTo>
                    <a:pt x="1491" y="137"/>
                  </a:lnTo>
                  <a:lnTo>
                    <a:pt x="1491" y="137"/>
                  </a:lnTo>
                  <a:lnTo>
                    <a:pt x="1490" y="138"/>
                  </a:lnTo>
                  <a:lnTo>
                    <a:pt x="1490" y="138"/>
                  </a:lnTo>
                  <a:lnTo>
                    <a:pt x="1490" y="138"/>
                  </a:lnTo>
                  <a:lnTo>
                    <a:pt x="1490" y="138"/>
                  </a:lnTo>
                  <a:lnTo>
                    <a:pt x="1490" y="138"/>
                  </a:lnTo>
                  <a:lnTo>
                    <a:pt x="1490" y="138"/>
                  </a:lnTo>
                  <a:lnTo>
                    <a:pt x="1490" y="138"/>
                  </a:lnTo>
                  <a:lnTo>
                    <a:pt x="1489" y="138"/>
                  </a:lnTo>
                  <a:lnTo>
                    <a:pt x="1489" y="138"/>
                  </a:lnTo>
                  <a:lnTo>
                    <a:pt x="1489" y="138"/>
                  </a:lnTo>
                  <a:lnTo>
                    <a:pt x="1489" y="138"/>
                  </a:lnTo>
                  <a:lnTo>
                    <a:pt x="1489" y="138"/>
                  </a:lnTo>
                  <a:lnTo>
                    <a:pt x="1489" y="138"/>
                  </a:lnTo>
                  <a:lnTo>
                    <a:pt x="1489" y="138"/>
                  </a:lnTo>
                  <a:lnTo>
                    <a:pt x="1488" y="138"/>
                  </a:lnTo>
                  <a:lnTo>
                    <a:pt x="1488" y="138"/>
                  </a:lnTo>
                  <a:lnTo>
                    <a:pt x="1488" y="138"/>
                  </a:lnTo>
                  <a:lnTo>
                    <a:pt x="1488" y="138"/>
                  </a:lnTo>
                  <a:lnTo>
                    <a:pt x="1488" y="138"/>
                  </a:lnTo>
                  <a:lnTo>
                    <a:pt x="1488" y="138"/>
                  </a:lnTo>
                  <a:lnTo>
                    <a:pt x="1488" y="138"/>
                  </a:lnTo>
                  <a:lnTo>
                    <a:pt x="1487" y="138"/>
                  </a:lnTo>
                  <a:lnTo>
                    <a:pt x="1487" y="138"/>
                  </a:lnTo>
                  <a:lnTo>
                    <a:pt x="1487" y="138"/>
                  </a:lnTo>
                  <a:lnTo>
                    <a:pt x="1487" y="138"/>
                  </a:lnTo>
                  <a:lnTo>
                    <a:pt x="1487" y="138"/>
                  </a:lnTo>
                  <a:lnTo>
                    <a:pt x="1487" y="139"/>
                  </a:lnTo>
                  <a:lnTo>
                    <a:pt x="1487" y="139"/>
                  </a:lnTo>
                  <a:lnTo>
                    <a:pt x="1486" y="139"/>
                  </a:lnTo>
                  <a:lnTo>
                    <a:pt x="1486" y="139"/>
                  </a:lnTo>
                  <a:lnTo>
                    <a:pt x="1486" y="139"/>
                  </a:lnTo>
                  <a:lnTo>
                    <a:pt x="1486" y="139"/>
                  </a:lnTo>
                  <a:lnTo>
                    <a:pt x="1486" y="139"/>
                  </a:lnTo>
                  <a:lnTo>
                    <a:pt x="1486" y="139"/>
                  </a:lnTo>
                  <a:lnTo>
                    <a:pt x="1486" y="139"/>
                  </a:lnTo>
                  <a:lnTo>
                    <a:pt x="1485" y="139"/>
                  </a:lnTo>
                  <a:lnTo>
                    <a:pt x="1485" y="139"/>
                  </a:lnTo>
                  <a:lnTo>
                    <a:pt x="1485" y="139"/>
                  </a:lnTo>
                  <a:lnTo>
                    <a:pt x="1485" y="139"/>
                  </a:lnTo>
                  <a:lnTo>
                    <a:pt x="1485" y="139"/>
                  </a:lnTo>
                  <a:lnTo>
                    <a:pt x="1485" y="139"/>
                  </a:lnTo>
                  <a:lnTo>
                    <a:pt x="1485" y="139"/>
                  </a:lnTo>
                  <a:lnTo>
                    <a:pt x="1484" y="139"/>
                  </a:lnTo>
                  <a:lnTo>
                    <a:pt x="1484" y="139"/>
                  </a:lnTo>
                  <a:lnTo>
                    <a:pt x="1484" y="139"/>
                  </a:lnTo>
                  <a:lnTo>
                    <a:pt x="1484" y="139"/>
                  </a:lnTo>
                  <a:lnTo>
                    <a:pt x="1484" y="139"/>
                  </a:lnTo>
                  <a:lnTo>
                    <a:pt x="1484" y="139"/>
                  </a:lnTo>
                  <a:lnTo>
                    <a:pt x="1483" y="139"/>
                  </a:lnTo>
                  <a:lnTo>
                    <a:pt x="1483" y="139"/>
                  </a:lnTo>
                  <a:lnTo>
                    <a:pt x="1483" y="140"/>
                  </a:lnTo>
                  <a:lnTo>
                    <a:pt x="1483" y="140"/>
                  </a:lnTo>
                  <a:lnTo>
                    <a:pt x="1483" y="140"/>
                  </a:lnTo>
                  <a:lnTo>
                    <a:pt x="1483" y="140"/>
                  </a:lnTo>
                  <a:lnTo>
                    <a:pt x="1483" y="140"/>
                  </a:lnTo>
                  <a:lnTo>
                    <a:pt x="1482" y="140"/>
                  </a:lnTo>
                  <a:lnTo>
                    <a:pt x="1482" y="140"/>
                  </a:lnTo>
                  <a:lnTo>
                    <a:pt x="1482" y="140"/>
                  </a:lnTo>
                  <a:lnTo>
                    <a:pt x="1483" y="142"/>
                  </a:lnTo>
                  <a:close/>
                  <a:moveTo>
                    <a:pt x="1504" y="136"/>
                  </a:moveTo>
                  <a:lnTo>
                    <a:pt x="1504" y="136"/>
                  </a:lnTo>
                  <a:lnTo>
                    <a:pt x="1504" y="136"/>
                  </a:lnTo>
                  <a:lnTo>
                    <a:pt x="1504" y="136"/>
                  </a:lnTo>
                  <a:lnTo>
                    <a:pt x="1504" y="136"/>
                  </a:lnTo>
                  <a:lnTo>
                    <a:pt x="1504" y="136"/>
                  </a:lnTo>
                  <a:lnTo>
                    <a:pt x="1505" y="136"/>
                  </a:lnTo>
                  <a:lnTo>
                    <a:pt x="1505" y="136"/>
                  </a:lnTo>
                  <a:lnTo>
                    <a:pt x="1505" y="136"/>
                  </a:lnTo>
                  <a:lnTo>
                    <a:pt x="1505" y="136"/>
                  </a:lnTo>
                  <a:lnTo>
                    <a:pt x="1505" y="136"/>
                  </a:lnTo>
                  <a:lnTo>
                    <a:pt x="1505" y="136"/>
                  </a:lnTo>
                  <a:lnTo>
                    <a:pt x="1505" y="136"/>
                  </a:lnTo>
                  <a:lnTo>
                    <a:pt x="1506" y="136"/>
                  </a:lnTo>
                  <a:lnTo>
                    <a:pt x="1506" y="136"/>
                  </a:lnTo>
                  <a:lnTo>
                    <a:pt x="1506" y="136"/>
                  </a:lnTo>
                  <a:lnTo>
                    <a:pt x="1506" y="136"/>
                  </a:lnTo>
                  <a:lnTo>
                    <a:pt x="1506" y="136"/>
                  </a:lnTo>
                  <a:lnTo>
                    <a:pt x="1506" y="136"/>
                  </a:lnTo>
                  <a:lnTo>
                    <a:pt x="1506" y="136"/>
                  </a:lnTo>
                  <a:lnTo>
                    <a:pt x="1507" y="136"/>
                  </a:lnTo>
                  <a:lnTo>
                    <a:pt x="1507" y="136"/>
                  </a:lnTo>
                  <a:lnTo>
                    <a:pt x="1507" y="136"/>
                  </a:lnTo>
                  <a:lnTo>
                    <a:pt x="1507" y="136"/>
                  </a:lnTo>
                  <a:lnTo>
                    <a:pt x="1507" y="136"/>
                  </a:lnTo>
                  <a:lnTo>
                    <a:pt x="1507" y="135"/>
                  </a:lnTo>
                  <a:lnTo>
                    <a:pt x="1507" y="135"/>
                  </a:lnTo>
                  <a:lnTo>
                    <a:pt x="1508" y="135"/>
                  </a:lnTo>
                  <a:lnTo>
                    <a:pt x="1508" y="135"/>
                  </a:lnTo>
                  <a:lnTo>
                    <a:pt x="1508" y="135"/>
                  </a:lnTo>
                  <a:lnTo>
                    <a:pt x="1508" y="135"/>
                  </a:lnTo>
                  <a:lnTo>
                    <a:pt x="1508" y="135"/>
                  </a:lnTo>
                  <a:lnTo>
                    <a:pt x="1508" y="135"/>
                  </a:lnTo>
                  <a:lnTo>
                    <a:pt x="1508" y="135"/>
                  </a:lnTo>
                  <a:lnTo>
                    <a:pt x="1509" y="135"/>
                  </a:lnTo>
                  <a:lnTo>
                    <a:pt x="1509" y="135"/>
                  </a:lnTo>
                  <a:lnTo>
                    <a:pt x="1509" y="135"/>
                  </a:lnTo>
                  <a:lnTo>
                    <a:pt x="1509" y="135"/>
                  </a:lnTo>
                  <a:lnTo>
                    <a:pt x="1509" y="135"/>
                  </a:lnTo>
                  <a:lnTo>
                    <a:pt x="1509" y="135"/>
                  </a:lnTo>
                  <a:lnTo>
                    <a:pt x="1509" y="135"/>
                  </a:lnTo>
                  <a:lnTo>
                    <a:pt x="1510" y="135"/>
                  </a:lnTo>
                  <a:lnTo>
                    <a:pt x="1510" y="135"/>
                  </a:lnTo>
                  <a:lnTo>
                    <a:pt x="1510" y="135"/>
                  </a:lnTo>
                  <a:lnTo>
                    <a:pt x="1510" y="135"/>
                  </a:lnTo>
                  <a:lnTo>
                    <a:pt x="1510" y="135"/>
                  </a:lnTo>
                  <a:lnTo>
                    <a:pt x="1510" y="135"/>
                  </a:lnTo>
                  <a:lnTo>
                    <a:pt x="1510" y="135"/>
                  </a:lnTo>
                  <a:lnTo>
                    <a:pt x="1511" y="134"/>
                  </a:lnTo>
                  <a:lnTo>
                    <a:pt x="1511" y="134"/>
                  </a:lnTo>
                  <a:lnTo>
                    <a:pt x="1511" y="134"/>
                  </a:lnTo>
                  <a:lnTo>
                    <a:pt x="1511" y="134"/>
                  </a:lnTo>
                  <a:lnTo>
                    <a:pt x="1511" y="134"/>
                  </a:lnTo>
                  <a:lnTo>
                    <a:pt x="1511" y="134"/>
                  </a:lnTo>
                  <a:lnTo>
                    <a:pt x="1511" y="134"/>
                  </a:lnTo>
                  <a:lnTo>
                    <a:pt x="1512" y="134"/>
                  </a:lnTo>
                  <a:lnTo>
                    <a:pt x="1512" y="134"/>
                  </a:lnTo>
                  <a:lnTo>
                    <a:pt x="1512" y="134"/>
                  </a:lnTo>
                  <a:lnTo>
                    <a:pt x="1512" y="134"/>
                  </a:lnTo>
                  <a:lnTo>
                    <a:pt x="1512" y="134"/>
                  </a:lnTo>
                  <a:lnTo>
                    <a:pt x="1512" y="134"/>
                  </a:lnTo>
                  <a:lnTo>
                    <a:pt x="1512" y="134"/>
                  </a:lnTo>
                  <a:lnTo>
                    <a:pt x="1513" y="134"/>
                  </a:lnTo>
                  <a:lnTo>
                    <a:pt x="1513" y="134"/>
                  </a:lnTo>
                  <a:lnTo>
                    <a:pt x="1513" y="134"/>
                  </a:lnTo>
                  <a:lnTo>
                    <a:pt x="1513" y="134"/>
                  </a:lnTo>
                  <a:lnTo>
                    <a:pt x="1513" y="134"/>
                  </a:lnTo>
                  <a:lnTo>
                    <a:pt x="1513" y="134"/>
                  </a:lnTo>
                  <a:lnTo>
                    <a:pt x="1513" y="134"/>
                  </a:lnTo>
                  <a:lnTo>
                    <a:pt x="1514" y="134"/>
                  </a:lnTo>
                  <a:lnTo>
                    <a:pt x="1514" y="134"/>
                  </a:lnTo>
                  <a:lnTo>
                    <a:pt x="1514" y="134"/>
                  </a:lnTo>
                  <a:lnTo>
                    <a:pt x="1514" y="134"/>
                  </a:lnTo>
                  <a:lnTo>
                    <a:pt x="1514" y="134"/>
                  </a:lnTo>
                  <a:lnTo>
                    <a:pt x="1514" y="134"/>
                  </a:lnTo>
                  <a:lnTo>
                    <a:pt x="1514" y="133"/>
                  </a:lnTo>
                  <a:lnTo>
                    <a:pt x="1515" y="133"/>
                  </a:lnTo>
                  <a:lnTo>
                    <a:pt x="1515" y="133"/>
                  </a:lnTo>
                  <a:lnTo>
                    <a:pt x="1515" y="133"/>
                  </a:lnTo>
                  <a:lnTo>
                    <a:pt x="1515" y="133"/>
                  </a:lnTo>
                  <a:lnTo>
                    <a:pt x="1515" y="133"/>
                  </a:lnTo>
                  <a:lnTo>
                    <a:pt x="1515" y="133"/>
                  </a:lnTo>
                  <a:lnTo>
                    <a:pt x="1516" y="133"/>
                  </a:lnTo>
                  <a:lnTo>
                    <a:pt x="1516" y="133"/>
                  </a:lnTo>
                  <a:lnTo>
                    <a:pt x="1516" y="133"/>
                  </a:lnTo>
                  <a:lnTo>
                    <a:pt x="1516" y="133"/>
                  </a:lnTo>
                  <a:lnTo>
                    <a:pt x="1516" y="133"/>
                  </a:lnTo>
                  <a:lnTo>
                    <a:pt x="1516" y="133"/>
                  </a:lnTo>
                  <a:lnTo>
                    <a:pt x="1516" y="133"/>
                  </a:lnTo>
                  <a:lnTo>
                    <a:pt x="1517" y="133"/>
                  </a:lnTo>
                  <a:lnTo>
                    <a:pt x="1517" y="133"/>
                  </a:lnTo>
                  <a:lnTo>
                    <a:pt x="1516" y="130"/>
                  </a:lnTo>
                  <a:lnTo>
                    <a:pt x="1516" y="131"/>
                  </a:lnTo>
                  <a:lnTo>
                    <a:pt x="1516" y="131"/>
                  </a:lnTo>
                  <a:lnTo>
                    <a:pt x="1516" y="131"/>
                  </a:lnTo>
                  <a:lnTo>
                    <a:pt x="1516" y="131"/>
                  </a:lnTo>
                  <a:lnTo>
                    <a:pt x="1516" y="131"/>
                  </a:lnTo>
                  <a:lnTo>
                    <a:pt x="1515" y="131"/>
                  </a:lnTo>
                  <a:lnTo>
                    <a:pt x="1515" y="131"/>
                  </a:lnTo>
                  <a:lnTo>
                    <a:pt x="1515" y="131"/>
                  </a:lnTo>
                  <a:lnTo>
                    <a:pt x="1515" y="131"/>
                  </a:lnTo>
                  <a:lnTo>
                    <a:pt x="1515" y="131"/>
                  </a:lnTo>
                  <a:lnTo>
                    <a:pt x="1515" y="131"/>
                  </a:lnTo>
                  <a:lnTo>
                    <a:pt x="1515" y="131"/>
                  </a:lnTo>
                  <a:lnTo>
                    <a:pt x="1514" y="131"/>
                  </a:lnTo>
                  <a:lnTo>
                    <a:pt x="1514" y="131"/>
                  </a:lnTo>
                  <a:lnTo>
                    <a:pt x="1514" y="131"/>
                  </a:lnTo>
                  <a:lnTo>
                    <a:pt x="1514" y="131"/>
                  </a:lnTo>
                  <a:lnTo>
                    <a:pt x="1514" y="131"/>
                  </a:lnTo>
                  <a:lnTo>
                    <a:pt x="1514" y="131"/>
                  </a:lnTo>
                  <a:lnTo>
                    <a:pt x="1514" y="131"/>
                  </a:lnTo>
                  <a:lnTo>
                    <a:pt x="1513" y="131"/>
                  </a:lnTo>
                  <a:lnTo>
                    <a:pt x="1513" y="131"/>
                  </a:lnTo>
                  <a:lnTo>
                    <a:pt x="1513" y="131"/>
                  </a:lnTo>
                  <a:lnTo>
                    <a:pt x="1513" y="131"/>
                  </a:lnTo>
                  <a:lnTo>
                    <a:pt x="1513" y="131"/>
                  </a:lnTo>
                  <a:lnTo>
                    <a:pt x="1513" y="131"/>
                  </a:lnTo>
                  <a:lnTo>
                    <a:pt x="1513" y="131"/>
                  </a:lnTo>
                  <a:lnTo>
                    <a:pt x="1512" y="131"/>
                  </a:lnTo>
                  <a:lnTo>
                    <a:pt x="1512" y="132"/>
                  </a:lnTo>
                  <a:lnTo>
                    <a:pt x="1512" y="132"/>
                  </a:lnTo>
                  <a:lnTo>
                    <a:pt x="1512" y="132"/>
                  </a:lnTo>
                  <a:lnTo>
                    <a:pt x="1512" y="132"/>
                  </a:lnTo>
                  <a:lnTo>
                    <a:pt x="1512" y="132"/>
                  </a:lnTo>
                  <a:lnTo>
                    <a:pt x="1512" y="132"/>
                  </a:lnTo>
                  <a:lnTo>
                    <a:pt x="1511" y="132"/>
                  </a:lnTo>
                  <a:lnTo>
                    <a:pt x="1511" y="132"/>
                  </a:lnTo>
                  <a:lnTo>
                    <a:pt x="1511" y="132"/>
                  </a:lnTo>
                  <a:lnTo>
                    <a:pt x="1511" y="132"/>
                  </a:lnTo>
                  <a:lnTo>
                    <a:pt x="1511" y="132"/>
                  </a:lnTo>
                  <a:lnTo>
                    <a:pt x="1511" y="132"/>
                  </a:lnTo>
                  <a:lnTo>
                    <a:pt x="1511" y="132"/>
                  </a:lnTo>
                  <a:lnTo>
                    <a:pt x="1510" y="132"/>
                  </a:lnTo>
                  <a:lnTo>
                    <a:pt x="1510" y="132"/>
                  </a:lnTo>
                  <a:lnTo>
                    <a:pt x="1510" y="132"/>
                  </a:lnTo>
                  <a:lnTo>
                    <a:pt x="1510" y="132"/>
                  </a:lnTo>
                  <a:lnTo>
                    <a:pt x="1510" y="132"/>
                  </a:lnTo>
                  <a:lnTo>
                    <a:pt x="1510" y="132"/>
                  </a:lnTo>
                  <a:lnTo>
                    <a:pt x="1510" y="132"/>
                  </a:lnTo>
                  <a:lnTo>
                    <a:pt x="1509" y="132"/>
                  </a:lnTo>
                  <a:lnTo>
                    <a:pt x="1509" y="132"/>
                  </a:lnTo>
                  <a:lnTo>
                    <a:pt x="1509" y="132"/>
                  </a:lnTo>
                  <a:lnTo>
                    <a:pt x="1509" y="133"/>
                  </a:lnTo>
                  <a:lnTo>
                    <a:pt x="1509" y="133"/>
                  </a:lnTo>
                  <a:lnTo>
                    <a:pt x="1509" y="133"/>
                  </a:lnTo>
                  <a:lnTo>
                    <a:pt x="1509" y="133"/>
                  </a:lnTo>
                  <a:lnTo>
                    <a:pt x="1508" y="133"/>
                  </a:lnTo>
                  <a:lnTo>
                    <a:pt x="1508" y="133"/>
                  </a:lnTo>
                  <a:lnTo>
                    <a:pt x="1508" y="133"/>
                  </a:lnTo>
                  <a:lnTo>
                    <a:pt x="1508" y="133"/>
                  </a:lnTo>
                  <a:lnTo>
                    <a:pt x="1508" y="133"/>
                  </a:lnTo>
                  <a:lnTo>
                    <a:pt x="1508" y="133"/>
                  </a:lnTo>
                  <a:lnTo>
                    <a:pt x="1507" y="133"/>
                  </a:lnTo>
                  <a:lnTo>
                    <a:pt x="1507" y="133"/>
                  </a:lnTo>
                  <a:lnTo>
                    <a:pt x="1507" y="133"/>
                  </a:lnTo>
                  <a:lnTo>
                    <a:pt x="1507" y="133"/>
                  </a:lnTo>
                  <a:lnTo>
                    <a:pt x="1507" y="133"/>
                  </a:lnTo>
                  <a:lnTo>
                    <a:pt x="1507" y="133"/>
                  </a:lnTo>
                  <a:lnTo>
                    <a:pt x="1507" y="133"/>
                  </a:lnTo>
                  <a:lnTo>
                    <a:pt x="1506" y="133"/>
                  </a:lnTo>
                  <a:lnTo>
                    <a:pt x="1506" y="133"/>
                  </a:lnTo>
                  <a:lnTo>
                    <a:pt x="1506" y="133"/>
                  </a:lnTo>
                  <a:lnTo>
                    <a:pt x="1506" y="133"/>
                  </a:lnTo>
                  <a:lnTo>
                    <a:pt x="1506" y="133"/>
                  </a:lnTo>
                  <a:lnTo>
                    <a:pt x="1506" y="133"/>
                  </a:lnTo>
                  <a:lnTo>
                    <a:pt x="1506" y="133"/>
                  </a:lnTo>
                  <a:lnTo>
                    <a:pt x="1505" y="133"/>
                  </a:lnTo>
                  <a:lnTo>
                    <a:pt x="1505" y="133"/>
                  </a:lnTo>
                  <a:lnTo>
                    <a:pt x="1505" y="133"/>
                  </a:lnTo>
                  <a:lnTo>
                    <a:pt x="1505" y="134"/>
                  </a:lnTo>
                  <a:lnTo>
                    <a:pt x="1505" y="134"/>
                  </a:lnTo>
                  <a:lnTo>
                    <a:pt x="1505" y="134"/>
                  </a:lnTo>
                  <a:lnTo>
                    <a:pt x="1505" y="134"/>
                  </a:lnTo>
                  <a:lnTo>
                    <a:pt x="1504" y="134"/>
                  </a:lnTo>
                  <a:lnTo>
                    <a:pt x="1504" y="134"/>
                  </a:lnTo>
                  <a:lnTo>
                    <a:pt x="1504" y="134"/>
                  </a:lnTo>
                  <a:lnTo>
                    <a:pt x="1504" y="134"/>
                  </a:lnTo>
                  <a:lnTo>
                    <a:pt x="1504" y="134"/>
                  </a:lnTo>
                  <a:lnTo>
                    <a:pt x="1504" y="134"/>
                  </a:lnTo>
                  <a:lnTo>
                    <a:pt x="1504" y="134"/>
                  </a:lnTo>
                  <a:lnTo>
                    <a:pt x="1503" y="134"/>
                  </a:lnTo>
                  <a:lnTo>
                    <a:pt x="1503" y="134"/>
                  </a:lnTo>
                  <a:lnTo>
                    <a:pt x="1504" y="136"/>
                  </a:lnTo>
                  <a:close/>
                  <a:moveTo>
                    <a:pt x="1525" y="131"/>
                  </a:moveTo>
                  <a:lnTo>
                    <a:pt x="1525" y="131"/>
                  </a:lnTo>
                  <a:lnTo>
                    <a:pt x="1525" y="131"/>
                  </a:lnTo>
                  <a:lnTo>
                    <a:pt x="1525" y="131"/>
                  </a:lnTo>
                  <a:lnTo>
                    <a:pt x="1525" y="131"/>
                  </a:lnTo>
                  <a:lnTo>
                    <a:pt x="1525" y="131"/>
                  </a:lnTo>
                  <a:lnTo>
                    <a:pt x="1525" y="131"/>
                  </a:lnTo>
                  <a:lnTo>
                    <a:pt x="1526" y="130"/>
                  </a:lnTo>
                  <a:lnTo>
                    <a:pt x="1526" y="130"/>
                  </a:lnTo>
                  <a:lnTo>
                    <a:pt x="1526" y="130"/>
                  </a:lnTo>
                  <a:lnTo>
                    <a:pt x="1526" y="130"/>
                  </a:lnTo>
                  <a:lnTo>
                    <a:pt x="1526" y="130"/>
                  </a:lnTo>
                  <a:lnTo>
                    <a:pt x="1526" y="130"/>
                  </a:lnTo>
                  <a:lnTo>
                    <a:pt x="1526" y="130"/>
                  </a:lnTo>
                  <a:lnTo>
                    <a:pt x="1527" y="130"/>
                  </a:lnTo>
                  <a:lnTo>
                    <a:pt x="1527" y="130"/>
                  </a:lnTo>
                  <a:lnTo>
                    <a:pt x="1527" y="130"/>
                  </a:lnTo>
                  <a:lnTo>
                    <a:pt x="1527" y="130"/>
                  </a:lnTo>
                  <a:lnTo>
                    <a:pt x="1527" y="130"/>
                  </a:lnTo>
                  <a:lnTo>
                    <a:pt x="1527" y="130"/>
                  </a:lnTo>
                  <a:lnTo>
                    <a:pt x="1527" y="130"/>
                  </a:lnTo>
                  <a:lnTo>
                    <a:pt x="1528" y="130"/>
                  </a:lnTo>
                  <a:lnTo>
                    <a:pt x="1528" y="130"/>
                  </a:lnTo>
                  <a:lnTo>
                    <a:pt x="1528" y="130"/>
                  </a:lnTo>
                  <a:lnTo>
                    <a:pt x="1528" y="130"/>
                  </a:lnTo>
                  <a:lnTo>
                    <a:pt x="1528" y="130"/>
                  </a:lnTo>
                  <a:lnTo>
                    <a:pt x="1528" y="130"/>
                  </a:lnTo>
                  <a:lnTo>
                    <a:pt x="1528" y="130"/>
                  </a:lnTo>
                  <a:lnTo>
                    <a:pt x="1529" y="130"/>
                  </a:lnTo>
                  <a:lnTo>
                    <a:pt x="1529" y="130"/>
                  </a:lnTo>
                  <a:lnTo>
                    <a:pt x="1529" y="130"/>
                  </a:lnTo>
                  <a:lnTo>
                    <a:pt x="1529" y="129"/>
                  </a:lnTo>
                  <a:lnTo>
                    <a:pt x="1529" y="129"/>
                  </a:lnTo>
                  <a:lnTo>
                    <a:pt x="1529" y="129"/>
                  </a:lnTo>
                  <a:lnTo>
                    <a:pt x="1529" y="129"/>
                  </a:lnTo>
                  <a:lnTo>
                    <a:pt x="1530" y="129"/>
                  </a:lnTo>
                  <a:lnTo>
                    <a:pt x="1530" y="129"/>
                  </a:lnTo>
                  <a:lnTo>
                    <a:pt x="1530" y="129"/>
                  </a:lnTo>
                  <a:lnTo>
                    <a:pt x="1530" y="129"/>
                  </a:lnTo>
                  <a:lnTo>
                    <a:pt x="1530" y="129"/>
                  </a:lnTo>
                  <a:lnTo>
                    <a:pt x="1530" y="129"/>
                  </a:lnTo>
                  <a:lnTo>
                    <a:pt x="1531" y="129"/>
                  </a:lnTo>
                  <a:lnTo>
                    <a:pt x="1531" y="129"/>
                  </a:lnTo>
                  <a:lnTo>
                    <a:pt x="1531" y="129"/>
                  </a:lnTo>
                  <a:lnTo>
                    <a:pt x="1531" y="129"/>
                  </a:lnTo>
                  <a:lnTo>
                    <a:pt x="1531" y="129"/>
                  </a:lnTo>
                  <a:lnTo>
                    <a:pt x="1531" y="129"/>
                  </a:lnTo>
                  <a:lnTo>
                    <a:pt x="1531" y="129"/>
                  </a:lnTo>
                  <a:lnTo>
                    <a:pt x="1532" y="129"/>
                  </a:lnTo>
                  <a:lnTo>
                    <a:pt x="1532" y="129"/>
                  </a:lnTo>
                  <a:lnTo>
                    <a:pt x="1532" y="129"/>
                  </a:lnTo>
                  <a:lnTo>
                    <a:pt x="1532" y="129"/>
                  </a:lnTo>
                  <a:lnTo>
                    <a:pt x="1532" y="129"/>
                  </a:lnTo>
                  <a:lnTo>
                    <a:pt x="1532" y="129"/>
                  </a:lnTo>
                  <a:lnTo>
                    <a:pt x="1532" y="129"/>
                  </a:lnTo>
                  <a:lnTo>
                    <a:pt x="1533" y="129"/>
                  </a:lnTo>
                  <a:lnTo>
                    <a:pt x="1533" y="129"/>
                  </a:lnTo>
                  <a:lnTo>
                    <a:pt x="1533" y="128"/>
                  </a:lnTo>
                  <a:lnTo>
                    <a:pt x="1533" y="128"/>
                  </a:lnTo>
                  <a:lnTo>
                    <a:pt x="1533" y="128"/>
                  </a:lnTo>
                  <a:lnTo>
                    <a:pt x="1533" y="128"/>
                  </a:lnTo>
                  <a:lnTo>
                    <a:pt x="1533" y="128"/>
                  </a:lnTo>
                  <a:lnTo>
                    <a:pt x="1534" y="128"/>
                  </a:lnTo>
                  <a:lnTo>
                    <a:pt x="1534" y="128"/>
                  </a:lnTo>
                  <a:lnTo>
                    <a:pt x="1534" y="128"/>
                  </a:lnTo>
                  <a:lnTo>
                    <a:pt x="1534" y="128"/>
                  </a:lnTo>
                  <a:lnTo>
                    <a:pt x="1534" y="128"/>
                  </a:lnTo>
                  <a:lnTo>
                    <a:pt x="1534" y="128"/>
                  </a:lnTo>
                  <a:lnTo>
                    <a:pt x="1534" y="128"/>
                  </a:lnTo>
                  <a:lnTo>
                    <a:pt x="1535" y="128"/>
                  </a:lnTo>
                  <a:lnTo>
                    <a:pt x="1535" y="128"/>
                  </a:lnTo>
                  <a:lnTo>
                    <a:pt x="1535" y="128"/>
                  </a:lnTo>
                  <a:lnTo>
                    <a:pt x="1535" y="128"/>
                  </a:lnTo>
                  <a:lnTo>
                    <a:pt x="1535" y="128"/>
                  </a:lnTo>
                  <a:lnTo>
                    <a:pt x="1535" y="128"/>
                  </a:lnTo>
                  <a:lnTo>
                    <a:pt x="1535" y="128"/>
                  </a:lnTo>
                  <a:lnTo>
                    <a:pt x="1536" y="128"/>
                  </a:lnTo>
                  <a:lnTo>
                    <a:pt x="1536" y="128"/>
                  </a:lnTo>
                  <a:lnTo>
                    <a:pt x="1536" y="128"/>
                  </a:lnTo>
                  <a:lnTo>
                    <a:pt x="1536" y="128"/>
                  </a:lnTo>
                  <a:lnTo>
                    <a:pt x="1536" y="128"/>
                  </a:lnTo>
                  <a:lnTo>
                    <a:pt x="1536" y="127"/>
                  </a:lnTo>
                  <a:lnTo>
                    <a:pt x="1536" y="127"/>
                  </a:lnTo>
                  <a:lnTo>
                    <a:pt x="1537" y="127"/>
                  </a:lnTo>
                  <a:lnTo>
                    <a:pt x="1537" y="127"/>
                  </a:lnTo>
                  <a:lnTo>
                    <a:pt x="1537" y="127"/>
                  </a:lnTo>
                  <a:lnTo>
                    <a:pt x="1537" y="127"/>
                  </a:lnTo>
                  <a:lnTo>
                    <a:pt x="1537" y="127"/>
                  </a:lnTo>
                  <a:lnTo>
                    <a:pt x="1537" y="127"/>
                  </a:lnTo>
                  <a:lnTo>
                    <a:pt x="1537" y="127"/>
                  </a:lnTo>
                  <a:lnTo>
                    <a:pt x="1538" y="127"/>
                  </a:lnTo>
                  <a:lnTo>
                    <a:pt x="1538" y="127"/>
                  </a:lnTo>
                  <a:lnTo>
                    <a:pt x="1537" y="125"/>
                  </a:lnTo>
                  <a:lnTo>
                    <a:pt x="1537" y="125"/>
                  </a:lnTo>
                  <a:lnTo>
                    <a:pt x="1537" y="125"/>
                  </a:lnTo>
                  <a:lnTo>
                    <a:pt x="1537" y="125"/>
                  </a:lnTo>
                  <a:lnTo>
                    <a:pt x="1537" y="125"/>
                  </a:lnTo>
                  <a:lnTo>
                    <a:pt x="1537" y="125"/>
                  </a:lnTo>
                  <a:lnTo>
                    <a:pt x="1537" y="125"/>
                  </a:lnTo>
                  <a:lnTo>
                    <a:pt x="1536" y="125"/>
                  </a:lnTo>
                  <a:lnTo>
                    <a:pt x="1536" y="125"/>
                  </a:lnTo>
                  <a:lnTo>
                    <a:pt x="1536" y="125"/>
                  </a:lnTo>
                  <a:lnTo>
                    <a:pt x="1536" y="125"/>
                  </a:lnTo>
                  <a:lnTo>
                    <a:pt x="1536" y="125"/>
                  </a:lnTo>
                  <a:lnTo>
                    <a:pt x="1536" y="125"/>
                  </a:lnTo>
                  <a:lnTo>
                    <a:pt x="1536" y="125"/>
                  </a:lnTo>
                  <a:lnTo>
                    <a:pt x="1535" y="125"/>
                  </a:lnTo>
                  <a:lnTo>
                    <a:pt x="1535" y="125"/>
                  </a:lnTo>
                  <a:lnTo>
                    <a:pt x="1535" y="125"/>
                  </a:lnTo>
                  <a:lnTo>
                    <a:pt x="1535" y="125"/>
                  </a:lnTo>
                  <a:lnTo>
                    <a:pt x="1535" y="125"/>
                  </a:lnTo>
                  <a:lnTo>
                    <a:pt x="1535" y="125"/>
                  </a:lnTo>
                  <a:lnTo>
                    <a:pt x="1535" y="125"/>
                  </a:lnTo>
                  <a:lnTo>
                    <a:pt x="1534" y="125"/>
                  </a:lnTo>
                  <a:lnTo>
                    <a:pt x="1534" y="125"/>
                  </a:lnTo>
                  <a:lnTo>
                    <a:pt x="1534" y="126"/>
                  </a:lnTo>
                  <a:lnTo>
                    <a:pt x="1534" y="126"/>
                  </a:lnTo>
                  <a:lnTo>
                    <a:pt x="1534" y="126"/>
                  </a:lnTo>
                  <a:lnTo>
                    <a:pt x="1534" y="126"/>
                  </a:lnTo>
                  <a:lnTo>
                    <a:pt x="1533" y="126"/>
                  </a:lnTo>
                  <a:lnTo>
                    <a:pt x="1533" y="126"/>
                  </a:lnTo>
                  <a:lnTo>
                    <a:pt x="1533" y="126"/>
                  </a:lnTo>
                  <a:lnTo>
                    <a:pt x="1533" y="126"/>
                  </a:lnTo>
                  <a:lnTo>
                    <a:pt x="1533" y="126"/>
                  </a:lnTo>
                  <a:lnTo>
                    <a:pt x="1533" y="126"/>
                  </a:lnTo>
                  <a:lnTo>
                    <a:pt x="1533" y="126"/>
                  </a:lnTo>
                  <a:lnTo>
                    <a:pt x="1532" y="126"/>
                  </a:lnTo>
                  <a:lnTo>
                    <a:pt x="1532" y="126"/>
                  </a:lnTo>
                  <a:lnTo>
                    <a:pt x="1532" y="126"/>
                  </a:lnTo>
                  <a:lnTo>
                    <a:pt x="1532" y="126"/>
                  </a:lnTo>
                  <a:lnTo>
                    <a:pt x="1532" y="126"/>
                  </a:lnTo>
                  <a:lnTo>
                    <a:pt x="1532" y="126"/>
                  </a:lnTo>
                  <a:lnTo>
                    <a:pt x="1532" y="126"/>
                  </a:lnTo>
                  <a:lnTo>
                    <a:pt x="1531" y="126"/>
                  </a:lnTo>
                  <a:lnTo>
                    <a:pt x="1531" y="126"/>
                  </a:lnTo>
                  <a:lnTo>
                    <a:pt x="1531" y="126"/>
                  </a:lnTo>
                  <a:lnTo>
                    <a:pt x="1531" y="126"/>
                  </a:lnTo>
                  <a:lnTo>
                    <a:pt x="1531" y="126"/>
                  </a:lnTo>
                  <a:lnTo>
                    <a:pt x="1531" y="127"/>
                  </a:lnTo>
                  <a:lnTo>
                    <a:pt x="1531" y="127"/>
                  </a:lnTo>
                  <a:lnTo>
                    <a:pt x="1530" y="127"/>
                  </a:lnTo>
                  <a:lnTo>
                    <a:pt x="1530" y="127"/>
                  </a:lnTo>
                  <a:lnTo>
                    <a:pt x="1530" y="127"/>
                  </a:lnTo>
                  <a:lnTo>
                    <a:pt x="1530" y="127"/>
                  </a:lnTo>
                  <a:lnTo>
                    <a:pt x="1530" y="127"/>
                  </a:lnTo>
                  <a:lnTo>
                    <a:pt x="1530" y="127"/>
                  </a:lnTo>
                  <a:lnTo>
                    <a:pt x="1530" y="127"/>
                  </a:lnTo>
                  <a:lnTo>
                    <a:pt x="1529" y="127"/>
                  </a:lnTo>
                  <a:lnTo>
                    <a:pt x="1529" y="127"/>
                  </a:lnTo>
                  <a:lnTo>
                    <a:pt x="1529" y="127"/>
                  </a:lnTo>
                  <a:lnTo>
                    <a:pt x="1529" y="127"/>
                  </a:lnTo>
                  <a:lnTo>
                    <a:pt x="1529" y="127"/>
                  </a:lnTo>
                  <a:lnTo>
                    <a:pt x="1529" y="127"/>
                  </a:lnTo>
                  <a:lnTo>
                    <a:pt x="1529" y="127"/>
                  </a:lnTo>
                  <a:lnTo>
                    <a:pt x="1528" y="127"/>
                  </a:lnTo>
                  <a:lnTo>
                    <a:pt x="1528" y="127"/>
                  </a:lnTo>
                  <a:lnTo>
                    <a:pt x="1528" y="127"/>
                  </a:lnTo>
                  <a:lnTo>
                    <a:pt x="1528" y="127"/>
                  </a:lnTo>
                  <a:lnTo>
                    <a:pt x="1528" y="127"/>
                  </a:lnTo>
                  <a:lnTo>
                    <a:pt x="1528" y="127"/>
                  </a:lnTo>
                  <a:lnTo>
                    <a:pt x="1528" y="127"/>
                  </a:lnTo>
                  <a:lnTo>
                    <a:pt x="1527" y="127"/>
                  </a:lnTo>
                  <a:lnTo>
                    <a:pt x="1527" y="127"/>
                  </a:lnTo>
                  <a:lnTo>
                    <a:pt x="1527" y="127"/>
                  </a:lnTo>
                  <a:lnTo>
                    <a:pt x="1527" y="127"/>
                  </a:lnTo>
                  <a:lnTo>
                    <a:pt x="1527" y="128"/>
                  </a:lnTo>
                  <a:lnTo>
                    <a:pt x="1527" y="128"/>
                  </a:lnTo>
                  <a:lnTo>
                    <a:pt x="1527" y="128"/>
                  </a:lnTo>
                  <a:lnTo>
                    <a:pt x="1526" y="128"/>
                  </a:lnTo>
                  <a:lnTo>
                    <a:pt x="1526" y="128"/>
                  </a:lnTo>
                  <a:lnTo>
                    <a:pt x="1526" y="128"/>
                  </a:lnTo>
                  <a:lnTo>
                    <a:pt x="1526" y="128"/>
                  </a:lnTo>
                  <a:lnTo>
                    <a:pt x="1526" y="128"/>
                  </a:lnTo>
                  <a:lnTo>
                    <a:pt x="1526" y="128"/>
                  </a:lnTo>
                  <a:lnTo>
                    <a:pt x="1526" y="128"/>
                  </a:lnTo>
                  <a:lnTo>
                    <a:pt x="1525" y="128"/>
                  </a:lnTo>
                  <a:lnTo>
                    <a:pt x="1525" y="128"/>
                  </a:lnTo>
                  <a:lnTo>
                    <a:pt x="1525" y="128"/>
                  </a:lnTo>
                  <a:lnTo>
                    <a:pt x="1525" y="128"/>
                  </a:lnTo>
                  <a:lnTo>
                    <a:pt x="1525" y="128"/>
                  </a:lnTo>
                  <a:lnTo>
                    <a:pt x="1525" y="128"/>
                  </a:lnTo>
                  <a:lnTo>
                    <a:pt x="1525" y="128"/>
                  </a:lnTo>
                  <a:lnTo>
                    <a:pt x="1524" y="128"/>
                  </a:lnTo>
                  <a:lnTo>
                    <a:pt x="1524" y="128"/>
                  </a:lnTo>
                  <a:lnTo>
                    <a:pt x="1525" y="131"/>
                  </a:lnTo>
                  <a:close/>
                  <a:moveTo>
                    <a:pt x="1546" y="125"/>
                  </a:moveTo>
                  <a:lnTo>
                    <a:pt x="1546" y="125"/>
                  </a:lnTo>
                  <a:lnTo>
                    <a:pt x="1546" y="125"/>
                  </a:lnTo>
                  <a:lnTo>
                    <a:pt x="1546" y="125"/>
                  </a:lnTo>
                  <a:lnTo>
                    <a:pt x="1546" y="125"/>
                  </a:lnTo>
                  <a:lnTo>
                    <a:pt x="1546" y="125"/>
                  </a:lnTo>
                  <a:lnTo>
                    <a:pt x="1547" y="125"/>
                  </a:lnTo>
                  <a:lnTo>
                    <a:pt x="1547" y="125"/>
                  </a:lnTo>
                  <a:lnTo>
                    <a:pt x="1547" y="125"/>
                  </a:lnTo>
                  <a:lnTo>
                    <a:pt x="1547" y="125"/>
                  </a:lnTo>
                  <a:lnTo>
                    <a:pt x="1547" y="125"/>
                  </a:lnTo>
                  <a:lnTo>
                    <a:pt x="1547" y="125"/>
                  </a:lnTo>
                  <a:lnTo>
                    <a:pt x="1547" y="124"/>
                  </a:lnTo>
                  <a:lnTo>
                    <a:pt x="1548" y="124"/>
                  </a:lnTo>
                  <a:lnTo>
                    <a:pt x="1548" y="124"/>
                  </a:lnTo>
                  <a:lnTo>
                    <a:pt x="1548" y="124"/>
                  </a:lnTo>
                  <a:lnTo>
                    <a:pt x="1548" y="124"/>
                  </a:lnTo>
                  <a:lnTo>
                    <a:pt x="1548" y="124"/>
                  </a:lnTo>
                  <a:lnTo>
                    <a:pt x="1548" y="124"/>
                  </a:lnTo>
                  <a:lnTo>
                    <a:pt x="1548" y="124"/>
                  </a:lnTo>
                  <a:lnTo>
                    <a:pt x="1549" y="124"/>
                  </a:lnTo>
                  <a:lnTo>
                    <a:pt x="1549" y="124"/>
                  </a:lnTo>
                  <a:lnTo>
                    <a:pt x="1549" y="124"/>
                  </a:lnTo>
                  <a:lnTo>
                    <a:pt x="1549" y="124"/>
                  </a:lnTo>
                  <a:lnTo>
                    <a:pt x="1549" y="124"/>
                  </a:lnTo>
                  <a:lnTo>
                    <a:pt x="1549" y="124"/>
                  </a:lnTo>
                  <a:lnTo>
                    <a:pt x="1549" y="124"/>
                  </a:lnTo>
                  <a:lnTo>
                    <a:pt x="1550" y="124"/>
                  </a:lnTo>
                  <a:lnTo>
                    <a:pt x="1550" y="124"/>
                  </a:lnTo>
                  <a:lnTo>
                    <a:pt x="1550" y="124"/>
                  </a:lnTo>
                  <a:lnTo>
                    <a:pt x="1550" y="124"/>
                  </a:lnTo>
                  <a:lnTo>
                    <a:pt x="1550" y="124"/>
                  </a:lnTo>
                  <a:lnTo>
                    <a:pt x="1550" y="124"/>
                  </a:lnTo>
                  <a:lnTo>
                    <a:pt x="1550" y="124"/>
                  </a:lnTo>
                  <a:lnTo>
                    <a:pt x="1551" y="124"/>
                  </a:lnTo>
                  <a:lnTo>
                    <a:pt x="1551" y="124"/>
                  </a:lnTo>
                  <a:lnTo>
                    <a:pt x="1551" y="123"/>
                  </a:lnTo>
                  <a:lnTo>
                    <a:pt x="1551" y="123"/>
                  </a:lnTo>
                  <a:lnTo>
                    <a:pt x="1551" y="123"/>
                  </a:lnTo>
                  <a:lnTo>
                    <a:pt x="1551" y="123"/>
                  </a:lnTo>
                  <a:lnTo>
                    <a:pt x="1551" y="123"/>
                  </a:lnTo>
                  <a:lnTo>
                    <a:pt x="1552" y="123"/>
                  </a:lnTo>
                  <a:lnTo>
                    <a:pt x="1552" y="123"/>
                  </a:lnTo>
                  <a:lnTo>
                    <a:pt x="1552" y="123"/>
                  </a:lnTo>
                  <a:lnTo>
                    <a:pt x="1552" y="123"/>
                  </a:lnTo>
                  <a:lnTo>
                    <a:pt x="1552" y="123"/>
                  </a:lnTo>
                  <a:lnTo>
                    <a:pt x="1552" y="123"/>
                  </a:lnTo>
                  <a:lnTo>
                    <a:pt x="1552" y="123"/>
                  </a:lnTo>
                  <a:lnTo>
                    <a:pt x="1553" y="123"/>
                  </a:lnTo>
                  <a:lnTo>
                    <a:pt x="1553" y="123"/>
                  </a:lnTo>
                  <a:lnTo>
                    <a:pt x="1553" y="123"/>
                  </a:lnTo>
                  <a:lnTo>
                    <a:pt x="1553" y="123"/>
                  </a:lnTo>
                  <a:lnTo>
                    <a:pt x="1553" y="123"/>
                  </a:lnTo>
                  <a:lnTo>
                    <a:pt x="1553" y="123"/>
                  </a:lnTo>
                  <a:lnTo>
                    <a:pt x="1553" y="123"/>
                  </a:lnTo>
                  <a:lnTo>
                    <a:pt x="1554" y="123"/>
                  </a:lnTo>
                  <a:lnTo>
                    <a:pt x="1554" y="123"/>
                  </a:lnTo>
                  <a:lnTo>
                    <a:pt x="1554" y="123"/>
                  </a:lnTo>
                  <a:lnTo>
                    <a:pt x="1554" y="123"/>
                  </a:lnTo>
                  <a:lnTo>
                    <a:pt x="1554" y="123"/>
                  </a:lnTo>
                  <a:lnTo>
                    <a:pt x="1554" y="123"/>
                  </a:lnTo>
                  <a:lnTo>
                    <a:pt x="1554" y="123"/>
                  </a:lnTo>
                  <a:lnTo>
                    <a:pt x="1555" y="122"/>
                  </a:lnTo>
                  <a:lnTo>
                    <a:pt x="1555" y="122"/>
                  </a:lnTo>
                  <a:lnTo>
                    <a:pt x="1555" y="122"/>
                  </a:lnTo>
                  <a:lnTo>
                    <a:pt x="1555" y="122"/>
                  </a:lnTo>
                  <a:lnTo>
                    <a:pt x="1555" y="122"/>
                  </a:lnTo>
                  <a:lnTo>
                    <a:pt x="1555" y="122"/>
                  </a:lnTo>
                  <a:lnTo>
                    <a:pt x="1555" y="122"/>
                  </a:lnTo>
                  <a:lnTo>
                    <a:pt x="1556" y="122"/>
                  </a:lnTo>
                  <a:lnTo>
                    <a:pt x="1556" y="122"/>
                  </a:lnTo>
                  <a:lnTo>
                    <a:pt x="1556" y="122"/>
                  </a:lnTo>
                  <a:lnTo>
                    <a:pt x="1556" y="122"/>
                  </a:lnTo>
                  <a:lnTo>
                    <a:pt x="1556" y="122"/>
                  </a:lnTo>
                  <a:lnTo>
                    <a:pt x="1556" y="122"/>
                  </a:lnTo>
                  <a:lnTo>
                    <a:pt x="1557" y="122"/>
                  </a:lnTo>
                  <a:lnTo>
                    <a:pt x="1557" y="122"/>
                  </a:lnTo>
                  <a:lnTo>
                    <a:pt x="1557" y="122"/>
                  </a:lnTo>
                  <a:lnTo>
                    <a:pt x="1557" y="122"/>
                  </a:lnTo>
                  <a:lnTo>
                    <a:pt x="1557" y="122"/>
                  </a:lnTo>
                  <a:lnTo>
                    <a:pt x="1557" y="122"/>
                  </a:lnTo>
                  <a:lnTo>
                    <a:pt x="1557" y="122"/>
                  </a:lnTo>
                  <a:lnTo>
                    <a:pt x="1558" y="122"/>
                  </a:lnTo>
                  <a:lnTo>
                    <a:pt x="1558" y="122"/>
                  </a:lnTo>
                  <a:lnTo>
                    <a:pt x="1558" y="122"/>
                  </a:lnTo>
                  <a:lnTo>
                    <a:pt x="1558" y="122"/>
                  </a:lnTo>
                  <a:lnTo>
                    <a:pt x="1558" y="121"/>
                  </a:lnTo>
                  <a:lnTo>
                    <a:pt x="1558" y="121"/>
                  </a:lnTo>
                  <a:lnTo>
                    <a:pt x="1558" y="121"/>
                  </a:lnTo>
                  <a:lnTo>
                    <a:pt x="1559" y="121"/>
                  </a:lnTo>
                  <a:lnTo>
                    <a:pt x="1559" y="121"/>
                  </a:lnTo>
                  <a:lnTo>
                    <a:pt x="1558" y="119"/>
                  </a:lnTo>
                  <a:lnTo>
                    <a:pt x="1558" y="119"/>
                  </a:lnTo>
                  <a:lnTo>
                    <a:pt x="1558" y="119"/>
                  </a:lnTo>
                  <a:lnTo>
                    <a:pt x="1558" y="119"/>
                  </a:lnTo>
                  <a:lnTo>
                    <a:pt x="1558" y="119"/>
                  </a:lnTo>
                  <a:lnTo>
                    <a:pt x="1558" y="119"/>
                  </a:lnTo>
                  <a:lnTo>
                    <a:pt x="1557" y="119"/>
                  </a:lnTo>
                  <a:lnTo>
                    <a:pt x="1557" y="119"/>
                  </a:lnTo>
                  <a:lnTo>
                    <a:pt x="1557" y="119"/>
                  </a:lnTo>
                  <a:lnTo>
                    <a:pt x="1557" y="119"/>
                  </a:lnTo>
                  <a:lnTo>
                    <a:pt x="1557" y="119"/>
                  </a:lnTo>
                  <a:lnTo>
                    <a:pt x="1557" y="119"/>
                  </a:lnTo>
                  <a:lnTo>
                    <a:pt x="1557" y="119"/>
                  </a:lnTo>
                  <a:lnTo>
                    <a:pt x="1556" y="119"/>
                  </a:lnTo>
                  <a:lnTo>
                    <a:pt x="1556" y="119"/>
                  </a:lnTo>
                  <a:lnTo>
                    <a:pt x="1556" y="119"/>
                  </a:lnTo>
                  <a:lnTo>
                    <a:pt x="1556" y="119"/>
                  </a:lnTo>
                  <a:lnTo>
                    <a:pt x="1556" y="120"/>
                  </a:lnTo>
                  <a:lnTo>
                    <a:pt x="1556" y="120"/>
                  </a:lnTo>
                  <a:lnTo>
                    <a:pt x="1556" y="120"/>
                  </a:lnTo>
                  <a:lnTo>
                    <a:pt x="1555" y="120"/>
                  </a:lnTo>
                  <a:lnTo>
                    <a:pt x="1555" y="120"/>
                  </a:lnTo>
                  <a:lnTo>
                    <a:pt x="1555" y="120"/>
                  </a:lnTo>
                  <a:lnTo>
                    <a:pt x="1555" y="120"/>
                  </a:lnTo>
                  <a:lnTo>
                    <a:pt x="1555" y="120"/>
                  </a:lnTo>
                  <a:lnTo>
                    <a:pt x="1555" y="120"/>
                  </a:lnTo>
                  <a:lnTo>
                    <a:pt x="1555" y="120"/>
                  </a:lnTo>
                  <a:lnTo>
                    <a:pt x="1554" y="120"/>
                  </a:lnTo>
                  <a:lnTo>
                    <a:pt x="1554" y="120"/>
                  </a:lnTo>
                  <a:lnTo>
                    <a:pt x="1554" y="120"/>
                  </a:lnTo>
                  <a:lnTo>
                    <a:pt x="1554" y="120"/>
                  </a:lnTo>
                  <a:lnTo>
                    <a:pt x="1554" y="120"/>
                  </a:lnTo>
                  <a:lnTo>
                    <a:pt x="1554" y="120"/>
                  </a:lnTo>
                  <a:lnTo>
                    <a:pt x="1554" y="120"/>
                  </a:lnTo>
                  <a:lnTo>
                    <a:pt x="1553" y="120"/>
                  </a:lnTo>
                  <a:lnTo>
                    <a:pt x="1553" y="120"/>
                  </a:lnTo>
                  <a:lnTo>
                    <a:pt x="1553" y="120"/>
                  </a:lnTo>
                  <a:lnTo>
                    <a:pt x="1553" y="120"/>
                  </a:lnTo>
                  <a:lnTo>
                    <a:pt x="1553" y="120"/>
                  </a:lnTo>
                  <a:lnTo>
                    <a:pt x="1553" y="120"/>
                  </a:lnTo>
                  <a:lnTo>
                    <a:pt x="1553" y="121"/>
                  </a:lnTo>
                  <a:lnTo>
                    <a:pt x="1552" y="121"/>
                  </a:lnTo>
                  <a:lnTo>
                    <a:pt x="1552" y="121"/>
                  </a:lnTo>
                  <a:lnTo>
                    <a:pt x="1552" y="121"/>
                  </a:lnTo>
                  <a:lnTo>
                    <a:pt x="1552" y="121"/>
                  </a:lnTo>
                  <a:lnTo>
                    <a:pt x="1552" y="121"/>
                  </a:lnTo>
                  <a:lnTo>
                    <a:pt x="1552" y="121"/>
                  </a:lnTo>
                  <a:lnTo>
                    <a:pt x="1552" y="121"/>
                  </a:lnTo>
                  <a:lnTo>
                    <a:pt x="1551" y="121"/>
                  </a:lnTo>
                  <a:lnTo>
                    <a:pt x="1551" y="121"/>
                  </a:lnTo>
                  <a:lnTo>
                    <a:pt x="1551" y="121"/>
                  </a:lnTo>
                  <a:lnTo>
                    <a:pt x="1551" y="121"/>
                  </a:lnTo>
                  <a:lnTo>
                    <a:pt x="1551" y="121"/>
                  </a:lnTo>
                  <a:lnTo>
                    <a:pt x="1551" y="121"/>
                  </a:lnTo>
                  <a:lnTo>
                    <a:pt x="1551" y="121"/>
                  </a:lnTo>
                  <a:lnTo>
                    <a:pt x="1550" y="121"/>
                  </a:lnTo>
                  <a:lnTo>
                    <a:pt x="1550" y="121"/>
                  </a:lnTo>
                  <a:lnTo>
                    <a:pt x="1550" y="121"/>
                  </a:lnTo>
                  <a:lnTo>
                    <a:pt x="1550" y="121"/>
                  </a:lnTo>
                  <a:lnTo>
                    <a:pt x="1550" y="121"/>
                  </a:lnTo>
                  <a:lnTo>
                    <a:pt x="1550" y="121"/>
                  </a:lnTo>
                  <a:lnTo>
                    <a:pt x="1550" y="121"/>
                  </a:lnTo>
                  <a:lnTo>
                    <a:pt x="1549" y="121"/>
                  </a:lnTo>
                  <a:lnTo>
                    <a:pt x="1549" y="121"/>
                  </a:lnTo>
                  <a:lnTo>
                    <a:pt x="1549" y="121"/>
                  </a:lnTo>
                  <a:lnTo>
                    <a:pt x="1549" y="121"/>
                  </a:lnTo>
                  <a:lnTo>
                    <a:pt x="1549" y="121"/>
                  </a:lnTo>
                  <a:lnTo>
                    <a:pt x="1549" y="122"/>
                  </a:lnTo>
                  <a:lnTo>
                    <a:pt x="1548" y="122"/>
                  </a:lnTo>
                  <a:lnTo>
                    <a:pt x="1548" y="122"/>
                  </a:lnTo>
                  <a:lnTo>
                    <a:pt x="1548" y="122"/>
                  </a:lnTo>
                  <a:lnTo>
                    <a:pt x="1548" y="122"/>
                  </a:lnTo>
                  <a:lnTo>
                    <a:pt x="1548" y="122"/>
                  </a:lnTo>
                  <a:lnTo>
                    <a:pt x="1548" y="122"/>
                  </a:lnTo>
                  <a:lnTo>
                    <a:pt x="1548" y="122"/>
                  </a:lnTo>
                  <a:lnTo>
                    <a:pt x="1547" y="122"/>
                  </a:lnTo>
                  <a:lnTo>
                    <a:pt x="1547" y="122"/>
                  </a:lnTo>
                  <a:lnTo>
                    <a:pt x="1547" y="122"/>
                  </a:lnTo>
                  <a:lnTo>
                    <a:pt x="1547" y="122"/>
                  </a:lnTo>
                  <a:lnTo>
                    <a:pt x="1547" y="122"/>
                  </a:lnTo>
                  <a:lnTo>
                    <a:pt x="1547" y="122"/>
                  </a:lnTo>
                  <a:lnTo>
                    <a:pt x="1547" y="122"/>
                  </a:lnTo>
                  <a:lnTo>
                    <a:pt x="1546" y="122"/>
                  </a:lnTo>
                  <a:lnTo>
                    <a:pt x="1546" y="122"/>
                  </a:lnTo>
                  <a:lnTo>
                    <a:pt x="1546" y="122"/>
                  </a:lnTo>
                  <a:lnTo>
                    <a:pt x="1546" y="122"/>
                  </a:lnTo>
                  <a:lnTo>
                    <a:pt x="1546" y="122"/>
                  </a:lnTo>
                  <a:lnTo>
                    <a:pt x="1546" y="122"/>
                  </a:lnTo>
                  <a:lnTo>
                    <a:pt x="1546" y="122"/>
                  </a:lnTo>
                  <a:lnTo>
                    <a:pt x="1545" y="122"/>
                  </a:lnTo>
                  <a:lnTo>
                    <a:pt x="1545" y="123"/>
                  </a:lnTo>
                  <a:lnTo>
                    <a:pt x="1546" y="125"/>
                  </a:lnTo>
                  <a:close/>
                  <a:moveTo>
                    <a:pt x="1567" y="119"/>
                  </a:moveTo>
                  <a:lnTo>
                    <a:pt x="1567" y="119"/>
                  </a:lnTo>
                  <a:lnTo>
                    <a:pt x="1567" y="119"/>
                  </a:lnTo>
                  <a:lnTo>
                    <a:pt x="1567" y="119"/>
                  </a:lnTo>
                  <a:lnTo>
                    <a:pt x="1567" y="119"/>
                  </a:lnTo>
                  <a:lnTo>
                    <a:pt x="1567" y="119"/>
                  </a:lnTo>
                  <a:lnTo>
                    <a:pt x="1568" y="119"/>
                  </a:lnTo>
                  <a:lnTo>
                    <a:pt x="1568" y="119"/>
                  </a:lnTo>
                  <a:lnTo>
                    <a:pt x="1568" y="119"/>
                  </a:lnTo>
                  <a:lnTo>
                    <a:pt x="1568" y="119"/>
                  </a:lnTo>
                  <a:lnTo>
                    <a:pt x="1568" y="119"/>
                  </a:lnTo>
                  <a:lnTo>
                    <a:pt x="1568" y="119"/>
                  </a:lnTo>
                  <a:lnTo>
                    <a:pt x="1568" y="119"/>
                  </a:lnTo>
                  <a:lnTo>
                    <a:pt x="1569" y="119"/>
                  </a:lnTo>
                  <a:lnTo>
                    <a:pt x="1569" y="119"/>
                  </a:lnTo>
                  <a:lnTo>
                    <a:pt x="1569" y="119"/>
                  </a:lnTo>
                  <a:lnTo>
                    <a:pt x="1569" y="119"/>
                  </a:lnTo>
                  <a:lnTo>
                    <a:pt x="1569" y="118"/>
                  </a:lnTo>
                  <a:lnTo>
                    <a:pt x="1569" y="118"/>
                  </a:lnTo>
                  <a:lnTo>
                    <a:pt x="1569" y="118"/>
                  </a:lnTo>
                  <a:lnTo>
                    <a:pt x="1570" y="118"/>
                  </a:lnTo>
                  <a:lnTo>
                    <a:pt x="1570" y="118"/>
                  </a:lnTo>
                  <a:lnTo>
                    <a:pt x="1570" y="118"/>
                  </a:lnTo>
                  <a:lnTo>
                    <a:pt x="1570" y="118"/>
                  </a:lnTo>
                  <a:lnTo>
                    <a:pt x="1570" y="118"/>
                  </a:lnTo>
                  <a:lnTo>
                    <a:pt x="1570" y="118"/>
                  </a:lnTo>
                  <a:lnTo>
                    <a:pt x="1570" y="118"/>
                  </a:lnTo>
                  <a:lnTo>
                    <a:pt x="1571" y="118"/>
                  </a:lnTo>
                  <a:lnTo>
                    <a:pt x="1571" y="118"/>
                  </a:lnTo>
                  <a:lnTo>
                    <a:pt x="1571" y="118"/>
                  </a:lnTo>
                  <a:lnTo>
                    <a:pt x="1571" y="118"/>
                  </a:lnTo>
                  <a:lnTo>
                    <a:pt x="1571" y="118"/>
                  </a:lnTo>
                  <a:lnTo>
                    <a:pt x="1571" y="118"/>
                  </a:lnTo>
                  <a:lnTo>
                    <a:pt x="1572" y="118"/>
                  </a:lnTo>
                  <a:lnTo>
                    <a:pt x="1572" y="118"/>
                  </a:lnTo>
                  <a:lnTo>
                    <a:pt x="1572" y="118"/>
                  </a:lnTo>
                  <a:lnTo>
                    <a:pt x="1572" y="118"/>
                  </a:lnTo>
                  <a:lnTo>
                    <a:pt x="1572" y="118"/>
                  </a:lnTo>
                  <a:lnTo>
                    <a:pt x="1572" y="118"/>
                  </a:lnTo>
                  <a:lnTo>
                    <a:pt x="1572" y="118"/>
                  </a:lnTo>
                  <a:lnTo>
                    <a:pt x="1573" y="118"/>
                  </a:lnTo>
                  <a:lnTo>
                    <a:pt x="1573" y="118"/>
                  </a:lnTo>
                  <a:lnTo>
                    <a:pt x="1573" y="118"/>
                  </a:lnTo>
                  <a:lnTo>
                    <a:pt x="1573" y="118"/>
                  </a:lnTo>
                  <a:lnTo>
                    <a:pt x="1573" y="117"/>
                  </a:lnTo>
                  <a:lnTo>
                    <a:pt x="1573" y="117"/>
                  </a:lnTo>
                  <a:lnTo>
                    <a:pt x="1573" y="117"/>
                  </a:lnTo>
                  <a:lnTo>
                    <a:pt x="1574" y="117"/>
                  </a:lnTo>
                  <a:lnTo>
                    <a:pt x="1574" y="117"/>
                  </a:lnTo>
                  <a:lnTo>
                    <a:pt x="1574" y="117"/>
                  </a:lnTo>
                  <a:lnTo>
                    <a:pt x="1574" y="117"/>
                  </a:lnTo>
                  <a:lnTo>
                    <a:pt x="1574" y="117"/>
                  </a:lnTo>
                  <a:lnTo>
                    <a:pt x="1574" y="117"/>
                  </a:lnTo>
                  <a:lnTo>
                    <a:pt x="1574" y="117"/>
                  </a:lnTo>
                  <a:lnTo>
                    <a:pt x="1575" y="117"/>
                  </a:lnTo>
                  <a:lnTo>
                    <a:pt x="1575" y="117"/>
                  </a:lnTo>
                  <a:lnTo>
                    <a:pt x="1575" y="117"/>
                  </a:lnTo>
                  <a:lnTo>
                    <a:pt x="1575" y="117"/>
                  </a:lnTo>
                  <a:lnTo>
                    <a:pt x="1575" y="117"/>
                  </a:lnTo>
                  <a:lnTo>
                    <a:pt x="1575" y="117"/>
                  </a:lnTo>
                  <a:lnTo>
                    <a:pt x="1575" y="117"/>
                  </a:lnTo>
                  <a:lnTo>
                    <a:pt x="1576" y="117"/>
                  </a:lnTo>
                  <a:lnTo>
                    <a:pt x="1576" y="117"/>
                  </a:lnTo>
                  <a:lnTo>
                    <a:pt x="1576" y="117"/>
                  </a:lnTo>
                  <a:lnTo>
                    <a:pt x="1576" y="117"/>
                  </a:lnTo>
                  <a:lnTo>
                    <a:pt x="1576" y="117"/>
                  </a:lnTo>
                  <a:lnTo>
                    <a:pt x="1576" y="117"/>
                  </a:lnTo>
                  <a:lnTo>
                    <a:pt x="1576" y="117"/>
                  </a:lnTo>
                  <a:lnTo>
                    <a:pt x="1577" y="116"/>
                  </a:lnTo>
                  <a:lnTo>
                    <a:pt x="1577" y="116"/>
                  </a:lnTo>
                  <a:lnTo>
                    <a:pt x="1577" y="116"/>
                  </a:lnTo>
                  <a:lnTo>
                    <a:pt x="1577" y="116"/>
                  </a:lnTo>
                  <a:lnTo>
                    <a:pt x="1577" y="116"/>
                  </a:lnTo>
                  <a:lnTo>
                    <a:pt x="1577" y="116"/>
                  </a:lnTo>
                  <a:lnTo>
                    <a:pt x="1577" y="116"/>
                  </a:lnTo>
                  <a:lnTo>
                    <a:pt x="1578" y="116"/>
                  </a:lnTo>
                  <a:lnTo>
                    <a:pt x="1578" y="116"/>
                  </a:lnTo>
                  <a:lnTo>
                    <a:pt x="1578" y="116"/>
                  </a:lnTo>
                  <a:lnTo>
                    <a:pt x="1578" y="116"/>
                  </a:lnTo>
                  <a:lnTo>
                    <a:pt x="1578" y="116"/>
                  </a:lnTo>
                  <a:lnTo>
                    <a:pt x="1578" y="116"/>
                  </a:lnTo>
                  <a:lnTo>
                    <a:pt x="1579" y="116"/>
                  </a:lnTo>
                  <a:lnTo>
                    <a:pt x="1579" y="116"/>
                  </a:lnTo>
                  <a:lnTo>
                    <a:pt x="1579" y="116"/>
                  </a:lnTo>
                  <a:lnTo>
                    <a:pt x="1579" y="116"/>
                  </a:lnTo>
                  <a:lnTo>
                    <a:pt x="1579" y="116"/>
                  </a:lnTo>
                  <a:lnTo>
                    <a:pt x="1579" y="116"/>
                  </a:lnTo>
                  <a:lnTo>
                    <a:pt x="1579" y="116"/>
                  </a:lnTo>
                  <a:lnTo>
                    <a:pt x="1580" y="116"/>
                  </a:lnTo>
                  <a:lnTo>
                    <a:pt x="1580" y="116"/>
                  </a:lnTo>
                  <a:lnTo>
                    <a:pt x="1580" y="116"/>
                  </a:lnTo>
                  <a:lnTo>
                    <a:pt x="1579" y="113"/>
                  </a:lnTo>
                  <a:lnTo>
                    <a:pt x="1579" y="113"/>
                  </a:lnTo>
                  <a:lnTo>
                    <a:pt x="1579" y="113"/>
                  </a:lnTo>
                  <a:lnTo>
                    <a:pt x="1579" y="113"/>
                  </a:lnTo>
                  <a:lnTo>
                    <a:pt x="1579" y="113"/>
                  </a:lnTo>
                  <a:lnTo>
                    <a:pt x="1579" y="113"/>
                  </a:lnTo>
                  <a:lnTo>
                    <a:pt x="1579" y="113"/>
                  </a:lnTo>
                  <a:lnTo>
                    <a:pt x="1578" y="113"/>
                  </a:lnTo>
                  <a:lnTo>
                    <a:pt x="1578" y="113"/>
                  </a:lnTo>
                  <a:lnTo>
                    <a:pt x="1578" y="114"/>
                  </a:lnTo>
                  <a:lnTo>
                    <a:pt x="1578" y="114"/>
                  </a:lnTo>
                  <a:lnTo>
                    <a:pt x="1578" y="114"/>
                  </a:lnTo>
                  <a:lnTo>
                    <a:pt x="1578" y="114"/>
                  </a:lnTo>
                  <a:lnTo>
                    <a:pt x="1578" y="114"/>
                  </a:lnTo>
                  <a:lnTo>
                    <a:pt x="1577" y="114"/>
                  </a:lnTo>
                  <a:lnTo>
                    <a:pt x="1577" y="114"/>
                  </a:lnTo>
                  <a:lnTo>
                    <a:pt x="1577" y="114"/>
                  </a:lnTo>
                  <a:lnTo>
                    <a:pt x="1577" y="114"/>
                  </a:lnTo>
                  <a:lnTo>
                    <a:pt x="1577" y="114"/>
                  </a:lnTo>
                  <a:lnTo>
                    <a:pt x="1577" y="114"/>
                  </a:lnTo>
                  <a:lnTo>
                    <a:pt x="1577" y="114"/>
                  </a:lnTo>
                  <a:lnTo>
                    <a:pt x="1576" y="114"/>
                  </a:lnTo>
                  <a:lnTo>
                    <a:pt x="1576" y="114"/>
                  </a:lnTo>
                  <a:lnTo>
                    <a:pt x="1576" y="114"/>
                  </a:lnTo>
                  <a:lnTo>
                    <a:pt x="1576" y="114"/>
                  </a:lnTo>
                  <a:lnTo>
                    <a:pt x="1576" y="114"/>
                  </a:lnTo>
                  <a:lnTo>
                    <a:pt x="1576" y="114"/>
                  </a:lnTo>
                  <a:lnTo>
                    <a:pt x="1576" y="114"/>
                  </a:lnTo>
                  <a:lnTo>
                    <a:pt x="1575" y="114"/>
                  </a:lnTo>
                  <a:lnTo>
                    <a:pt x="1575" y="114"/>
                  </a:lnTo>
                  <a:lnTo>
                    <a:pt x="1575" y="114"/>
                  </a:lnTo>
                  <a:lnTo>
                    <a:pt x="1575" y="114"/>
                  </a:lnTo>
                  <a:lnTo>
                    <a:pt x="1575" y="114"/>
                  </a:lnTo>
                  <a:lnTo>
                    <a:pt x="1575" y="114"/>
                  </a:lnTo>
                  <a:lnTo>
                    <a:pt x="1575" y="114"/>
                  </a:lnTo>
                  <a:lnTo>
                    <a:pt x="1574" y="115"/>
                  </a:lnTo>
                  <a:lnTo>
                    <a:pt x="1574" y="115"/>
                  </a:lnTo>
                  <a:lnTo>
                    <a:pt x="1574" y="115"/>
                  </a:lnTo>
                  <a:lnTo>
                    <a:pt x="1574" y="115"/>
                  </a:lnTo>
                  <a:lnTo>
                    <a:pt x="1574" y="115"/>
                  </a:lnTo>
                  <a:lnTo>
                    <a:pt x="1574" y="115"/>
                  </a:lnTo>
                  <a:lnTo>
                    <a:pt x="1573" y="115"/>
                  </a:lnTo>
                  <a:lnTo>
                    <a:pt x="1573" y="115"/>
                  </a:lnTo>
                  <a:lnTo>
                    <a:pt x="1573" y="115"/>
                  </a:lnTo>
                  <a:lnTo>
                    <a:pt x="1573" y="115"/>
                  </a:lnTo>
                  <a:lnTo>
                    <a:pt x="1573" y="115"/>
                  </a:lnTo>
                  <a:lnTo>
                    <a:pt x="1573" y="115"/>
                  </a:lnTo>
                  <a:lnTo>
                    <a:pt x="1573" y="115"/>
                  </a:lnTo>
                  <a:lnTo>
                    <a:pt x="1572" y="115"/>
                  </a:lnTo>
                  <a:lnTo>
                    <a:pt x="1572" y="115"/>
                  </a:lnTo>
                  <a:lnTo>
                    <a:pt x="1572" y="115"/>
                  </a:lnTo>
                  <a:lnTo>
                    <a:pt x="1572" y="115"/>
                  </a:lnTo>
                  <a:lnTo>
                    <a:pt x="1572" y="115"/>
                  </a:lnTo>
                  <a:lnTo>
                    <a:pt x="1572" y="115"/>
                  </a:lnTo>
                  <a:lnTo>
                    <a:pt x="1572" y="115"/>
                  </a:lnTo>
                  <a:lnTo>
                    <a:pt x="1571" y="115"/>
                  </a:lnTo>
                  <a:lnTo>
                    <a:pt x="1571" y="115"/>
                  </a:lnTo>
                  <a:lnTo>
                    <a:pt x="1571" y="115"/>
                  </a:lnTo>
                  <a:lnTo>
                    <a:pt x="1571" y="115"/>
                  </a:lnTo>
                  <a:lnTo>
                    <a:pt x="1571" y="116"/>
                  </a:lnTo>
                  <a:lnTo>
                    <a:pt x="1571" y="116"/>
                  </a:lnTo>
                  <a:lnTo>
                    <a:pt x="1571" y="116"/>
                  </a:lnTo>
                  <a:lnTo>
                    <a:pt x="1570" y="116"/>
                  </a:lnTo>
                  <a:lnTo>
                    <a:pt x="1570" y="116"/>
                  </a:lnTo>
                  <a:lnTo>
                    <a:pt x="1570" y="116"/>
                  </a:lnTo>
                  <a:lnTo>
                    <a:pt x="1570" y="116"/>
                  </a:lnTo>
                  <a:lnTo>
                    <a:pt x="1570" y="116"/>
                  </a:lnTo>
                  <a:lnTo>
                    <a:pt x="1570" y="116"/>
                  </a:lnTo>
                  <a:lnTo>
                    <a:pt x="1570" y="116"/>
                  </a:lnTo>
                  <a:lnTo>
                    <a:pt x="1569" y="116"/>
                  </a:lnTo>
                  <a:lnTo>
                    <a:pt x="1569" y="116"/>
                  </a:lnTo>
                  <a:lnTo>
                    <a:pt x="1569" y="116"/>
                  </a:lnTo>
                  <a:lnTo>
                    <a:pt x="1569" y="116"/>
                  </a:lnTo>
                  <a:lnTo>
                    <a:pt x="1569" y="116"/>
                  </a:lnTo>
                  <a:lnTo>
                    <a:pt x="1569" y="116"/>
                  </a:lnTo>
                  <a:lnTo>
                    <a:pt x="1569" y="116"/>
                  </a:lnTo>
                  <a:lnTo>
                    <a:pt x="1568" y="116"/>
                  </a:lnTo>
                  <a:lnTo>
                    <a:pt x="1568" y="116"/>
                  </a:lnTo>
                  <a:lnTo>
                    <a:pt x="1568" y="116"/>
                  </a:lnTo>
                  <a:lnTo>
                    <a:pt x="1568" y="116"/>
                  </a:lnTo>
                  <a:lnTo>
                    <a:pt x="1568" y="116"/>
                  </a:lnTo>
                  <a:lnTo>
                    <a:pt x="1568" y="116"/>
                  </a:lnTo>
                  <a:lnTo>
                    <a:pt x="1568" y="116"/>
                  </a:lnTo>
                  <a:lnTo>
                    <a:pt x="1567" y="116"/>
                  </a:lnTo>
                  <a:lnTo>
                    <a:pt x="1567" y="116"/>
                  </a:lnTo>
                  <a:lnTo>
                    <a:pt x="1567" y="117"/>
                  </a:lnTo>
                  <a:lnTo>
                    <a:pt x="1567" y="117"/>
                  </a:lnTo>
                  <a:lnTo>
                    <a:pt x="1567" y="117"/>
                  </a:lnTo>
                  <a:lnTo>
                    <a:pt x="1567" y="117"/>
                  </a:lnTo>
                  <a:lnTo>
                    <a:pt x="1567" y="117"/>
                  </a:lnTo>
                  <a:lnTo>
                    <a:pt x="1566" y="117"/>
                  </a:lnTo>
                  <a:lnTo>
                    <a:pt x="1567" y="119"/>
                  </a:lnTo>
                  <a:close/>
                  <a:moveTo>
                    <a:pt x="1588" y="113"/>
                  </a:moveTo>
                  <a:lnTo>
                    <a:pt x="1588" y="113"/>
                  </a:lnTo>
                  <a:lnTo>
                    <a:pt x="1588" y="113"/>
                  </a:lnTo>
                  <a:lnTo>
                    <a:pt x="1588" y="113"/>
                  </a:lnTo>
                  <a:lnTo>
                    <a:pt x="1588" y="113"/>
                  </a:lnTo>
                  <a:lnTo>
                    <a:pt x="1588" y="113"/>
                  </a:lnTo>
                  <a:lnTo>
                    <a:pt x="1589" y="113"/>
                  </a:lnTo>
                  <a:lnTo>
                    <a:pt x="1589" y="113"/>
                  </a:lnTo>
                  <a:lnTo>
                    <a:pt x="1589" y="113"/>
                  </a:lnTo>
                  <a:lnTo>
                    <a:pt x="1589" y="113"/>
                  </a:lnTo>
                  <a:lnTo>
                    <a:pt x="1589" y="113"/>
                  </a:lnTo>
                  <a:lnTo>
                    <a:pt x="1589" y="113"/>
                  </a:lnTo>
                  <a:lnTo>
                    <a:pt x="1589" y="113"/>
                  </a:lnTo>
                  <a:lnTo>
                    <a:pt x="1590" y="113"/>
                  </a:lnTo>
                  <a:lnTo>
                    <a:pt x="1590" y="113"/>
                  </a:lnTo>
                  <a:lnTo>
                    <a:pt x="1590" y="113"/>
                  </a:lnTo>
                  <a:lnTo>
                    <a:pt x="1590" y="113"/>
                  </a:lnTo>
                  <a:lnTo>
                    <a:pt x="1590" y="113"/>
                  </a:lnTo>
                  <a:lnTo>
                    <a:pt x="1590" y="113"/>
                  </a:lnTo>
                  <a:lnTo>
                    <a:pt x="1590" y="113"/>
                  </a:lnTo>
                  <a:lnTo>
                    <a:pt x="1591" y="113"/>
                  </a:lnTo>
                  <a:lnTo>
                    <a:pt x="1591" y="113"/>
                  </a:lnTo>
                  <a:lnTo>
                    <a:pt x="1591" y="113"/>
                  </a:lnTo>
                  <a:lnTo>
                    <a:pt x="1591" y="113"/>
                  </a:lnTo>
                  <a:lnTo>
                    <a:pt x="1591" y="112"/>
                  </a:lnTo>
                  <a:lnTo>
                    <a:pt x="1591" y="112"/>
                  </a:lnTo>
                  <a:lnTo>
                    <a:pt x="1591" y="112"/>
                  </a:lnTo>
                  <a:lnTo>
                    <a:pt x="1592" y="112"/>
                  </a:lnTo>
                  <a:lnTo>
                    <a:pt x="1592" y="112"/>
                  </a:lnTo>
                  <a:lnTo>
                    <a:pt x="1592" y="112"/>
                  </a:lnTo>
                  <a:lnTo>
                    <a:pt x="1592" y="112"/>
                  </a:lnTo>
                  <a:lnTo>
                    <a:pt x="1592" y="112"/>
                  </a:lnTo>
                  <a:lnTo>
                    <a:pt x="1592" y="112"/>
                  </a:lnTo>
                  <a:lnTo>
                    <a:pt x="1592" y="112"/>
                  </a:lnTo>
                  <a:lnTo>
                    <a:pt x="1593" y="112"/>
                  </a:lnTo>
                  <a:lnTo>
                    <a:pt x="1593" y="112"/>
                  </a:lnTo>
                  <a:lnTo>
                    <a:pt x="1593" y="112"/>
                  </a:lnTo>
                  <a:lnTo>
                    <a:pt x="1593" y="112"/>
                  </a:lnTo>
                  <a:lnTo>
                    <a:pt x="1593" y="112"/>
                  </a:lnTo>
                  <a:lnTo>
                    <a:pt x="1593" y="112"/>
                  </a:lnTo>
                  <a:lnTo>
                    <a:pt x="1593" y="112"/>
                  </a:lnTo>
                  <a:lnTo>
                    <a:pt x="1594" y="112"/>
                  </a:lnTo>
                  <a:lnTo>
                    <a:pt x="1594" y="112"/>
                  </a:lnTo>
                  <a:lnTo>
                    <a:pt x="1594" y="112"/>
                  </a:lnTo>
                  <a:lnTo>
                    <a:pt x="1594" y="112"/>
                  </a:lnTo>
                  <a:lnTo>
                    <a:pt x="1594" y="112"/>
                  </a:lnTo>
                  <a:lnTo>
                    <a:pt x="1594" y="112"/>
                  </a:lnTo>
                  <a:lnTo>
                    <a:pt x="1594" y="112"/>
                  </a:lnTo>
                  <a:lnTo>
                    <a:pt x="1595" y="112"/>
                  </a:lnTo>
                  <a:lnTo>
                    <a:pt x="1595" y="112"/>
                  </a:lnTo>
                  <a:lnTo>
                    <a:pt x="1595" y="111"/>
                  </a:lnTo>
                  <a:lnTo>
                    <a:pt x="1595" y="111"/>
                  </a:lnTo>
                  <a:lnTo>
                    <a:pt x="1595" y="111"/>
                  </a:lnTo>
                  <a:lnTo>
                    <a:pt x="1595" y="111"/>
                  </a:lnTo>
                  <a:lnTo>
                    <a:pt x="1595" y="111"/>
                  </a:lnTo>
                  <a:lnTo>
                    <a:pt x="1596" y="111"/>
                  </a:lnTo>
                  <a:lnTo>
                    <a:pt x="1596" y="111"/>
                  </a:lnTo>
                  <a:lnTo>
                    <a:pt x="1596" y="111"/>
                  </a:lnTo>
                  <a:lnTo>
                    <a:pt x="1596" y="111"/>
                  </a:lnTo>
                  <a:lnTo>
                    <a:pt x="1596" y="111"/>
                  </a:lnTo>
                  <a:lnTo>
                    <a:pt x="1596" y="111"/>
                  </a:lnTo>
                  <a:lnTo>
                    <a:pt x="1597" y="111"/>
                  </a:lnTo>
                  <a:lnTo>
                    <a:pt x="1597" y="111"/>
                  </a:lnTo>
                  <a:lnTo>
                    <a:pt x="1597" y="111"/>
                  </a:lnTo>
                  <a:lnTo>
                    <a:pt x="1597" y="111"/>
                  </a:lnTo>
                  <a:lnTo>
                    <a:pt x="1597" y="111"/>
                  </a:lnTo>
                  <a:lnTo>
                    <a:pt x="1597" y="111"/>
                  </a:lnTo>
                  <a:lnTo>
                    <a:pt x="1597" y="111"/>
                  </a:lnTo>
                  <a:lnTo>
                    <a:pt x="1598" y="111"/>
                  </a:lnTo>
                  <a:lnTo>
                    <a:pt x="1598" y="111"/>
                  </a:lnTo>
                  <a:lnTo>
                    <a:pt x="1598" y="111"/>
                  </a:lnTo>
                  <a:lnTo>
                    <a:pt x="1598" y="111"/>
                  </a:lnTo>
                  <a:lnTo>
                    <a:pt x="1598" y="111"/>
                  </a:lnTo>
                  <a:lnTo>
                    <a:pt x="1598" y="111"/>
                  </a:lnTo>
                  <a:lnTo>
                    <a:pt x="1598" y="110"/>
                  </a:lnTo>
                  <a:lnTo>
                    <a:pt x="1599" y="110"/>
                  </a:lnTo>
                  <a:lnTo>
                    <a:pt x="1599" y="110"/>
                  </a:lnTo>
                  <a:lnTo>
                    <a:pt x="1599" y="110"/>
                  </a:lnTo>
                  <a:lnTo>
                    <a:pt x="1599" y="110"/>
                  </a:lnTo>
                  <a:lnTo>
                    <a:pt x="1599" y="110"/>
                  </a:lnTo>
                  <a:lnTo>
                    <a:pt x="1599" y="110"/>
                  </a:lnTo>
                  <a:lnTo>
                    <a:pt x="1599" y="110"/>
                  </a:lnTo>
                  <a:lnTo>
                    <a:pt x="1600" y="110"/>
                  </a:lnTo>
                  <a:lnTo>
                    <a:pt x="1600" y="110"/>
                  </a:lnTo>
                  <a:lnTo>
                    <a:pt x="1600" y="110"/>
                  </a:lnTo>
                  <a:lnTo>
                    <a:pt x="1600" y="110"/>
                  </a:lnTo>
                  <a:lnTo>
                    <a:pt x="1600" y="110"/>
                  </a:lnTo>
                  <a:lnTo>
                    <a:pt x="1600" y="110"/>
                  </a:lnTo>
                  <a:lnTo>
                    <a:pt x="1600" y="110"/>
                  </a:lnTo>
                  <a:lnTo>
                    <a:pt x="1601" y="110"/>
                  </a:lnTo>
                  <a:lnTo>
                    <a:pt x="1601" y="110"/>
                  </a:lnTo>
                  <a:lnTo>
                    <a:pt x="1600" y="107"/>
                  </a:lnTo>
                  <a:lnTo>
                    <a:pt x="1600" y="107"/>
                  </a:lnTo>
                  <a:lnTo>
                    <a:pt x="1600" y="107"/>
                  </a:lnTo>
                  <a:lnTo>
                    <a:pt x="1600" y="108"/>
                  </a:lnTo>
                  <a:lnTo>
                    <a:pt x="1600" y="108"/>
                  </a:lnTo>
                  <a:lnTo>
                    <a:pt x="1600" y="108"/>
                  </a:lnTo>
                  <a:lnTo>
                    <a:pt x="1600" y="108"/>
                  </a:lnTo>
                  <a:lnTo>
                    <a:pt x="1599" y="108"/>
                  </a:lnTo>
                  <a:lnTo>
                    <a:pt x="1599" y="108"/>
                  </a:lnTo>
                  <a:lnTo>
                    <a:pt x="1599" y="108"/>
                  </a:lnTo>
                  <a:lnTo>
                    <a:pt x="1599" y="108"/>
                  </a:lnTo>
                  <a:lnTo>
                    <a:pt x="1599" y="108"/>
                  </a:lnTo>
                  <a:lnTo>
                    <a:pt x="1599" y="108"/>
                  </a:lnTo>
                  <a:lnTo>
                    <a:pt x="1599" y="108"/>
                  </a:lnTo>
                  <a:lnTo>
                    <a:pt x="1598" y="108"/>
                  </a:lnTo>
                  <a:lnTo>
                    <a:pt x="1598" y="108"/>
                  </a:lnTo>
                  <a:lnTo>
                    <a:pt x="1598" y="108"/>
                  </a:lnTo>
                  <a:lnTo>
                    <a:pt x="1598" y="108"/>
                  </a:lnTo>
                  <a:lnTo>
                    <a:pt x="1598" y="108"/>
                  </a:lnTo>
                  <a:lnTo>
                    <a:pt x="1598" y="108"/>
                  </a:lnTo>
                  <a:lnTo>
                    <a:pt x="1598" y="108"/>
                  </a:lnTo>
                  <a:lnTo>
                    <a:pt x="1597" y="108"/>
                  </a:lnTo>
                  <a:lnTo>
                    <a:pt x="1597" y="108"/>
                  </a:lnTo>
                  <a:lnTo>
                    <a:pt x="1597" y="108"/>
                  </a:lnTo>
                  <a:lnTo>
                    <a:pt x="1597" y="108"/>
                  </a:lnTo>
                  <a:lnTo>
                    <a:pt x="1597" y="108"/>
                  </a:lnTo>
                  <a:lnTo>
                    <a:pt x="1597" y="108"/>
                  </a:lnTo>
                  <a:lnTo>
                    <a:pt x="1596" y="108"/>
                  </a:lnTo>
                  <a:lnTo>
                    <a:pt x="1596" y="108"/>
                  </a:lnTo>
                  <a:lnTo>
                    <a:pt x="1596" y="109"/>
                  </a:lnTo>
                  <a:lnTo>
                    <a:pt x="1596" y="109"/>
                  </a:lnTo>
                  <a:lnTo>
                    <a:pt x="1596" y="109"/>
                  </a:lnTo>
                  <a:lnTo>
                    <a:pt x="1596" y="109"/>
                  </a:lnTo>
                  <a:lnTo>
                    <a:pt x="1596" y="109"/>
                  </a:lnTo>
                  <a:lnTo>
                    <a:pt x="1595" y="109"/>
                  </a:lnTo>
                  <a:lnTo>
                    <a:pt x="1595" y="109"/>
                  </a:lnTo>
                  <a:lnTo>
                    <a:pt x="1595" y="109"/>
                  </a:lnTo>
                  <a:lnTo>
                    <a:pt x="1595" y="109"/>
                  </a:lnTo>
                  <a:lnTo>
                    <a:pt x="1595" y="109"/>
                  </a:lnTo>
                  <a:lnTo>
                    <a:pt x="1595" y="109"/>
                  </a:lnTo>
                  <a:lnTo>
                    <a:pt x="1595" y="109"/>
                  </a:lnTo>
                  <a:lnTo>
                    <a:pt x="1594" y="109"/>
                  </a:lnTo>
                  <a:lnTo>
                    <a:pt x="1594" y="109"/>
                  </a:lnTo>
                  <a:lnTo>
                    <a:pt x="1594" y="109"/>
                  </a:lnTo>
                  <a:lnTo>
                    <a:pt x="1594" y="109"/>
                  </a:lnTo>
                  <a:lnTo>
                    <a:pt x="1594" y="109"/>
                  </a:lnTo>
                  <a:lnTo>
                    <a:pt x="1594" y="109"/>
                  </a:lnTo>
                  <a:lnTo>
                    <a:pt x="1594" y="109"/>
                  </a:lnTo>
                  <a:lnTo>
                    <a:pt x="1593" y="109"/>
                  </a:lnTo>
                  <a:lnTo>
                    <a:pt x="1593" y="109"/>
                  </a:lnTo>
                  <a:lnTo>
                    <a:pt x="1593" y="109"/>
                  </a:lnTo>
                  <a:lnTo>
                    <a:pt x="1593" y="109"/>
                  </a:lnTo>
                  <a:lnTo>
                    <a:pt x="1593" y="109"/>
                  </a:lnTo>
                  <a:lnTo>
                    <a:pt x="1593" y="110"/>
                  </a:lnTo>
                  <a:lnTo>
                    <a:pt x="1593" y="110"/>
                  </a:lnTo>
                  <a:lnTo>
                    <a:pt x="1592" y="110"/>
                  </a:lnTo>
                  <a:lnTo>
                    <a:pt x="1592" y="110"/>
                  </a:lnTo>
                  <a:lnTo>
                    <a:pt x="1592" y="110"/>
                  </a:lnTo>
                  <a:lnTo>
                    <a:pt x="1592" y="110"/>
                  </a:lnTo>
                  <a:lnTo>
                    <a:pt x="1592" y="110"/>
                  </a:lnTo>
                  <a:lnTo>
                    <a:pt x="1592" y="110"/>
                  </a:lnTo>
                  <a:lnTo>
                    <a:pt x="1592" y="110"/>
                  </a:lnTo>
                  <a:lnTo>
                    <a:pt x="1591" y="110"/>
                  </a:lnTo>
                  <a:lnTo>
                    <a:pt x="1591" y="110"/>
                  </a:lnTo>
                  <a:lnTo>
                    <a:pt x="1591" y="110"/>
                  </a:lnTo>
                  <a:lnTo>
                    <a:pt x="1591" y="110"/>
                  </a:lnTo>
                  <a:lnTo>
                    <a:pt x="1591" y="110"/>
                  </a:lnTo>
                  <a:lnTo>
                    <a:pt x="1591" y="110"/>
                  </a:lnTo>
                  <a:lnTo>
                    <a:pt x="1591" y="110"/>
                  </a:lnTo>
                  <a:lnTo>
                    <a:pt x="1590" y="110"/>
                  </a:lnTo>
                  <a:lnTo>
                    <a:pt x="1590" y="110"/>
                  </a:lnTo>
                  <a:lnTo>
                    <a:pt x="1590" y="110"/>
                  </a:lnTo>
                  <a:lnTo>
                    <a:pt x="1590" y="110"/>
                  </a:lnTo>
                  <a:lnTo>
                    <a:pt x="1590" y="110"/>
                  </a:lnTo>
                  <a:lnTo>
                    <a:pt x="1590" y="110"/>
                  </a:lnTo>
                  <a:lnTo>
                    <a:pt x="1590" y="110"/>
                  </a:lnTo>
                  <a:lnTo>
                    <a:pt x="1589" y="110"/>
                  </a:lnTo>
                  <a:lnTo>
                    <a:pt x="1589" y="110"/>
                  </a:lnTo>
                  <a:lnTo>
                    <a:pt x="1589" y="110"/>
                  </a:lnTo>
                  <a:lnTo>
                    <a:pt x="1589" y="111"/>
                  </a:lnTo>
                  <a:lnTo>
                    <a:pt x="1589" y="111"/>
                  </a:lnTo>
                  <a:lnTo>
                    <a:pt x="1589" y="111"/>
                  </a:lnTo>
                  <a:lnTo>
                    <a:pt x="1588" y="111"/>
                  </a:lnTo>
                  <a:lnTo>
                    <a:pt x="1588" y="111"/>
                  </a:lnTo>
                  <a:lnTo>
                    <a:pt x="1588" y="111"/>
                  </a:lnTo>
                  <a:lnTo>
                    <a:pt x="1588" y="111"/>
                  </a:lnTo>
                  <a:lnTo>
                    <a:pt x="1588" y="111"/>
                  </a:lnTo>
                  <a:lnTo>
                    <a:pt x="1588" y="111"/>
                  </a:lnTo>
                  <a:lnTo>
                    <a:pt x="1588" y="111"/>
                  </a:lnTo>
                  <a:lnTo>
                    <a:pt x="1587" y="111"/>
                  </a:lnTo>
                  <a:lnTo>
                    <a:pt x="1587" y="111"/>
                  </a:lnTo>
                  <a:lnTo>
                    <a:pt x="1588" y="113"/>
                  </a:lnTo>
                  <a:close/>
                  <a:moveTo>
                    <a:pt x="1609" y="108"/>
                  </a:moveTo>
                  <a:lnTo>
                    <a:pt x="1609" y="108"/>
                  </a:lnTo>
                  <a:lnTo>
                    <a:pt x="1609" y="108"/>
                  </a:lnTo>
                  <a:lnTo>
                    <a:pt x="1609" y="108"/>
                  </a:lnTo>
                  <a:lnTo>
                    <a:pt x="1609" y="108"/>
                  </a:lnTo>
                  <a:lnTo>
                    <a:pt x="1609" y="107"/>
                  </a:lnTo>
                  <a:lnTo>
                    <a:pt x="1610" y="107"/>
                  </a:lnTo>
                  <a:lnTo>
                    <a:pt x="1610" y="107"/>
                  </a:lnTo>
                  <a:lnTo>
                    <a:pt x="1610" y="107"/>
                  </a:lnTo>
                  <a:lnTo>
                    <a:pt x="1610" y="107"/>
                  </a:lnTo>
                  <a:lnTo>
                    <a:pt x="1610" y="107"/>
                  </a:lnTo>
                  <a:lnTo>
                    <a:pt x="1610" y="107"/>
                  </a:lnTo>
                  <a:lnTo>
                    <a:pt x="1610" y="107"/>
                  </a:lnTo>
                  <a:lnTo>
                    <a:pt x="1611" y="107"/>
                  </a:lnTo>
                  <a:lnTo>
                    <a:pt x="1611" y="107"/>
                  </a:lnTo>
                  <a:lnTo>
                    <a:pt x="1611" y="107"/>
                  </a:lnTo>
                  <a:lnTo>
                    <a:pt x="1611" y="107"/>
                  </a:lnTo>
                  <a:lnTo>
                    <a:pt x="1611" y="107"/>
                  </a:lnTo>
                  <a:lnTo>
                    <a:pt x="1611" y="107"/>
                  </a:lnTo>
                  <a:lnTo>
                    <a:pt x="1612" y="107"/>
                  </a:lnTo>
                  <a:lnTo>
                    <a:pt x="1612" y="107"/>
                  </a:lnTo>
                  <a:lnTo>
                    <a:pt x="1612" y="107"/>
                  </a:lnTo>
                  <a:lnTo>
                    <a:pt x="1612" y="107"/>
                  </a:lnTo>
                  <a:lnTo>
                    <a:pt x="1612" y="107"/>
                  </a:lnTo>
                  <a:lnTo>
                    <a:pt x="1612" y="107"/>
                  </a:lnTo>
                  <a:lnTo>
                    <a:pt x="1612" y="107"/>
                  </a:lnTo>
                  <a:lnTo>
                    <a:pt x="1613" y="107"/>
                  </a:lnTo>
                  <a:lnTo>
                    <a:pt x="1613" y="107"/>
                  </a:lnTo>
                  <a:lnTo>
                    <a:pt x="1613" y="107"/>
                  </a:lnTo>
                  <a:lnTo>
                    <a:pt x="1613" y="106"/>
                  </a:lnTo>
                  <a:lnTo>
                    <a:pt x="1613" y="106"/>
                  </a:lnTo>
                  <a:lnTo>
                    <a:pt x="1613" y="106"/>
                  </a:lnTo>
                  <a:lnTo>
                    <a:pt x="1613" y="106"/>
                  </a:lnTo>
                  <a:lnTo>
                    <a:pt x="1614" y="106"/>
                  </a:lnTo>
                  <a:lnTo>
                    <a:pt x="1614" y="106"/>
                  </a:lnTo>
                  <a:lnTo>
                    <a:pt x="1614" y="106"/>
                  </a:lnTo>
                  <a:lnTo>
                    <a:pt x="1614" y="106"/>
                  </a:lnTo>
                  <a:lnTo>
                    <a:pt x="1614" y="106"/>
                  </a:lnTo>
                  <a:lnTo>
                    <a:pt x="1614" y="106"/>
                  </a:lnTo>
                  <a:lnTo>
                    <a:pt x="1614" y="106"/>
                  </a:lnTo>
                  <a:lnTo>
                    <a:pt x="1615" y="106"/>
                  </a:lnTo>
                  <a:lnTo>
                    <a:pt x="1615" y="106"/>
                  </a:lnTo>
                  <a:lnTo>
                    <a:pt x="1615" y="106"/>
                  </a:lnTo>
                  <a:lnTo>
                    <a:pt x="1615" y="106"/>
                  </a:lnTo>
                  <a:lnTo>
                    <a:pt x="1615" y="106"/>
                  </a:lnTo>
                  <a:lnTo>
                    <a:pt x="1615" y="106"/>
                  </a:lnTo>
                  <a:lnTo>
                    <a:pt x="1615" y="106"/>
                  </a:lnTo>
                  <a:lnTo>
                    <a:pt x="1616" y="106"/>
                  </a:lnTo>
                  <a:lnTo>
                    <a:pt x="1616" y="106"/>
                  </a:lnTo>
                  <a:lnTo>
                    <a:pt x="1616" y="106"/>
                  </a:lnTo>
                  <a:lnTo>
                    <a:pt x="1616" y="106"/>
                  </a:lnTo>
                  <a:lnTo>
                    <a:pt x="1616" y="106"/>
                  </a:lnTo>
                  <a:lnTo>
                    <a:pt x="1616" y="106"/>
                  </a:lnTo>
                  <a:lnTo>
                    <a:pt x="1617" y="106"/>
                  </a:lnTo>
                  <a:lnTo>
                    <a:pt x="1617" y="106"/>
                  </a:lnTo>
                  <a:lnTo>
                    <a:pt x="1617" y="105"/>
                  </a:lnTo>
                  <a:lnTo>
                    <a:pt x="1617" y="105"/>
                  </a:lnTo>
                  <a:lnTo>
                    <a:pt x="1617" y="105"/>
                  </a:lnTo>
                  <a:lnTo>
                    <a:pt x="1617" y="105"/>
                  </a:lnTo>
                  <a:lnTo>
                    <a:pt x="1617" y="105"/>
                  </a:lnTo>
                  <a:lnTo>
                    <a:pt x="1618" y="105"/>
                  </a:lnTo>
                  <a:lnTo>
                    <a:pt x="1618" y="105"/>
                  </a:lnTo>
                  <a:lnTo>
                    <a:pt x="1618" y="105"/>
                  </a:lnTo>
                  <a:lnTo>
                    <a:pt x="1618" y="105"/>
                  </a:lnTo>
                  <a:lnTo>
                    <a:pt x="1618" y="105"/>
                  </a:lnTo>
                  <a:lnTo>
                    <a:pt x="1618" y="105"/>
                  </a:lnTo>
                  <a:lnTo>
                    <a:pt x="1618" y="105"/>
                  </a:lnTo>
                  <a:lnTo>
                    <a:pt x="1619" y="105"/>
                  </a:lnTo>
                  <a:lnTo>
                    <a:pt x="1619" y="105"/>
                  </a:lnTo>
                  <a:lnTo>
                    <a:pt x="1619" y="105"/>
                  </a:lnTo>
                  <a:lnTo>
                    <a:pt x="1619" y="105"/>
                  </a:lnTo>
                  <a:lnTo>
                    <a:pt x="1619" y="105"/>
                  </a:lnTo>
                  <a:lnTo>
                    <a:pt x="1619" y="105"/>
                  </a:lnTo>
                  <a:lnTo>
                    <a:pt x="1619" y="105"/>
                  </a:lnTo>
                  <a:lnTo>
                    <a:pt x="1620" y="105"/>
                  </a:lnTo>
                  <a:lnTo>
                    <a:pt x="1620" y="105"/>
                  </a:lnTo>
                  <a:lnTo>
                    <a:pt x="1620" y="105"/>
                  </a:lnTo>
                  <a:lnTo>
                    <a:pt x="1620" y="105"/>
                  </a:lnTo>
                  <a:lnTo>
                    <a:pt x="1620" y="105"/>
                  </a:lnTo>
                  <a:lnTo>
                    <a:pt x="1620" y="105"/>
                  </a:lnTo>
                  <a:lnTo>
                    <a:pt x="1620" y="105"/>
                  </a:lnTo>
                  <a:lnTo>
                    <a:pt x="1621" y="105"/>
                  </a:lnTo>
                  <a:lnTo>
                    <a:pt x="1621" y="104"/>
                  </a:lnTo>
                  <a:lnTo>
                    <a:pt x="1621" y="104"/>
                  </a:lnTo>
                  <a:lnTo>
                    <a:pt x="1621" y="104"/>
                  </a:lnTo>
                  <a:lnTo>
                    <a:pt x="1621" y="104"/>
                  </a:lnTo>
                  <a:lnTo>
                    <a:pt x="1621" y="104"/>
                  </a:lnTo>
                  <a:lnTo>
                    <a:pt x="1621" y="104"/>
                  </a:lnTo>
                  <a:lnTo>
                    <a:pt x="1622" y="104"/>
                  </a:lnTo>
                  <a:lnTo>
                    <a:pt x="1622" y="104"/>
                  </a:lnTo>
                  <a:lnTo>
                    <a:pt x="1622" y="104"/>
                  </a:lnTo>
                  <a:lnTo>
                    <a:pt x="1622" y="102"/>
                  </a:lnTo>
                  <a:lnTo>
                    <a:pt x="1621" y="102"/>
                  </a:lnTo>
                  <a:lnTo>
                    <a:pt x="1621" y="102"/>
                  </a:lnTo>
                  <a:lnTo>
                    <a:pt x="1621" y="102"/>
                  </a:lnTo>
                  <a:lnTo>
                    <a:pt x="1621" y="102"/>
                  </a:lnTo>
                  <a:lnTo>
                    <a:pt x="1621" y="102"/>
                  </a:lnTo>
                  <a:lnTo>
                    <a:pt x="1621" y="102"/>
                  </a:lnTo>
                  <a:lnTo>
                    <a:pt x="1621" y="102"/>
                  </a:lnTo>
                  <a:lnTo>
                    <a:pt x="1620" y="102"/>
                  </a:lnTo>
                  <a:lnTo>
                    <a:pt x="1620" y="102"/>
                  </a:lnTo>
                  <a:lnTo>
                    <a:pt x="1620" y="102"/>
                  </a:lnTo>
                  <a:lnTo>
                    <a:pt x="1620" y="102"/>
                  </a:lnTo>
                  <a:lnTo>
                    <a:pt x="1620" y="102"/>
                  </a:lnTo>
                  <a:lnTo>
                    <a:pt x="1620" y="102"/>
                  </a:lnTo>
                  <a:lnTo>
                    <a:pt x="1620" y="102"/>
                  </a:lnTo>
                  <a:lnTo>
                    <a:pt x="1619" y="102"/>
                  </a:lnTo>
                  <a:lnTo>
                    <a:pt x="1619" y="102"/>
                  </a:lnTo>
                  <a:lnTo>
                    <a:pt x="1619" y="102"/>
                  </a:lnTo>
                  <a:lnTo>
                    <a:pt x="1619" y="102"/>
                  </a:lnTo>
                  <a:lnTo>
                    <a:pt x="1619" y="102"/>
                  </a:lnTo>
                  <a:lnTo>
                    <a:pt x="1619" y="102"/>
                  </a:lnTo>
                  <a:lnTo>
                    <a:pt x="1618" y="103"/>
                  </a:lnTo>
                  <a:lnTo>
                    <a:pt x="1618" y="103"/>
                  </a:lnTo>
                  <a:lnTo>
                    <a:pt x="1618" y="103"/>
                  </a:lnTo>
                  <a:lnTo>
                    <a:pt x="1618" y="103"/>
                  </a:lnTo>
                  <a:lnTo>
                    <a:pt x="1618" y="103"/>
                  </a:lnTo>
                  <a:lnTo>
                    <a:pt x="1618" y="103"/>
                  </a:lnTo>
                  <a:lnTo>
                    <a:pt x="1618" y="103"/>
                  </a:lnTo>
                  <a:lnTo>
                    <a:pt x="1617" y="103"/>
                  </a:lnTo>
                  <a:lnTo>
                    <a:pt x="1617" y="103"/>
                  </a:lnTo>
                  <a:lnTo>
                    <a:pt x="1617" y="103"/>
                  </a:lnTo>
                  <a:lnTo>
                    <a:pt x="1617" y="103"/>
                  </a:lnTo>
                  <a:lnTo>
                    <a:pt x="1617" y="103"/>
                  </a:lnTo>
                  <a:lnTo>
                    <a:pt x="1617" y="103"/>
                  </a:lnTo>
                  <a:lnTo>
                    <a:pt x="1617" y="103"/>
                  </a:lnTo>
                  <a:lnTo>
                    <a:pt x="1616" y="103"/>
                  </a:lnTo>
                  <a:lnTo>
                    <a:pt x="1616" y="103"/>
                  </a:lnTo>
                  <a:lnTo>
                    <a:pt x="1616" y="103"/>
                  </a:lnTo>
                  <a:lnTo>
                    <a:pt x="1616" y="103"/>
                  </a:lnTo>
                  <a:lnTo>
                    <a:pt x="1616" y="103"/>
                  </a:lnTo>
                  <a:lnTo>
                    <a:pt x="1616" y="103"/>
                  </a:lnTo>
                  <a:lnTo>
                    <a:pt x="1616" y="103"/>
                  </a:lnTo>
                  <a:lnTo>
                    <a:pt x="1615" y="103"/>
                  </a:lnTo>
                  <a:lnTo>
                    <a:pt x="1615" y="103"/>
                  </a:lnTo>
                  <a:lnTo>
                    <a:pt x="1615" y="103"/>
                  </a:lnTo>
                  <a:lnTo>
                    <a:pt x="1615" y="103"/>
                  </a:lnTo>
                  <a:lnTo>
                    <a:pt x="1615" y="103"/>
                  </a:lnTo>
                  <a:lnTo>
                    <a:pt x="1615" y="103"/>
                  </a:lnTo>
                  <a:lnTo>
                    <a:pt x="1614" y="104"/>
                  </a:lnTo>
                  <a:lnTo>
                    <a:pt x="1614" y="104"/>
                  </a:lnTo>
                  <a:lnTo>
                    <a:pt x="1614" y="104"/>
                  </a:lnTo>
                  <a:lnTo>
                    <a:pt x="1614" y="104"/>
                  </a:lnTo>
                  <a:lnTo>
                    <a:pt x="1614" y="104"/>
                  </a:lnTo>
                  <a:lnTo>
                    <a:pt x="1614" y="104"/>
                  </a:lnTo>
                  <a:lnTo>
                    <a:pt x="1614" y="104"/>
                  </a:lnTo>
                  <a:lnTo>
                    <a:pt x="1613" y="104"/>
                  </a:lnTo>
                  <a:lnTo>
                    <a:pt x="1613" y="104"/>
                  </a:lnTo>
                  <a:lnTo>
                    <a:pt x="1613" y="104"/>
                  </a:lnTo>
                  <a:lnTo>
                    <a:pt x="1613" y="104"/>
                  </a:lnTo>
                  <a:lnTo>
                    <a:pt x="1613" y="104"/>
                  </a:lnTo>
                  <a:lnTo>
                    <a:pt x="1613" y="104"/>
                  </a:lnTo>
                  <a:lnTo>
                    <a:pt x="1613" y="104"/>
                  </a:lnTo>
                  <a:lnTo>
                    <a:pt x="1612" y="104"/>
                  </a:lnTo>
                  <a:lnTo>
                    <a:pt x="1612" y="104"/>
                  </a:lnTo>
                  <a:lnTo>
                    <a:pt x="1612" y="104"/>
                  </a:lnTo>
                  <a:lnTo>
                    <a:pt x="1612" y="104"/>
                  </a:lnTo>
                  <a:lnTo>
                    <a:pt x="1612" y="104"/>
                  </a:lnTo>
                  <a:lnTo>
                    <a:pt x="1612" y="104"/>
                  </a:lnTo>
                  <a:lnTo>
                    <a:pt x="1612" y="104"/>
                  </a:lnTo>
                  <a:lnTo>
                    <a:pt x="1611" y="104"/>
                  </a:lnTo>
                  <a:lnTo>
                    <a:pt x="1611" y="104"/>
                  </a:lnTo>
                  <a:lnTo>
                    <a:pt x="1611" y="105"/>
                  </a:lnTo>
                  <a:lnTo>
                    <a:pt x="1611" y="105"/>
                  </a:lnTo>
                  <a:lnTo>
                    <a:pt x="1611" y="105"/>
                  </a:lnTo>
                  <a:lnTo>
                    <a:pt x="1611" y="105"/>
                  </a:lnTo>
                  <a:lnTo>
                    <a:pt x="1611" y="105"/>
                  </a:lnTo>
                  <a:lnTo>
                    <a:pt x="1610" y="105"/>
                  </a:lnTo>
                  <a:lnTo>
                    <a:pt x="1610" y="105"/>
                  </a:lnTo>
                  <a:lnTo>
                    <a:pt x="1610" y="105"/>
                  </a:lnTo>
                  <a:lnTo>
                    <a:pt x="1610" y="105"/>
                  </a:lnTo>
                  <a:lnTo>
                    <a:pt x="1610" y="105"/>
                  </a:lnTo>
                  <a:lnTo>
                    <a:pt x="1610" y="105"/>
                  </a:lnTo>
                  <a:lnTo>
                    <a:pt x="1610" y="105"/>
                  </a:lnTo>
                  <a:lnTo>
                    <a:pt x="1609" y="105"/>
                  </a:lnTo>
                  <a:lnTo>
                    <a:pt x="1609" y="105"/>
                  </a:lnTo>
                  <a:lnTo>
                    <a:pt x="1609" y="105"/>
                  </a:lnTo>
                  <a:lnTo>
                    <a:pt x="1609" y="105"/>
                  </a:lnTo>
                  <a:lnTo>
                    <a:pt x="1609" y="105"/>
                  </a:lnTo>
                  <a:lnTo>
                    <a:pt x="1609" y="105"/>
                  </a:lnTo>
                  <a:lnTo>
                    <a:pt x="1609" y="105"/>
                  </a:lnTo>
                  <a:lnTo>
                    <a:pt x="1608" y="105"/>
                  </a:lnTo>
                  <a:lnTo>
                    <a:pt x="1609" y="108"/>
                  </a:lnTo>
                  <a:close/>
                  <a:moveTo>
                    <a:pt x="1630" y="102"/>
                  </a:moveTo>
                  <a:lnTo>
                    <a:pt x="1630" y="102"/>
                  </a:lnTo>
                  <a:lnTo>
                    <a:pt x="1630" y="102"/>
                  </a:lnTo>
                  <a:lnTo>
                    <a:pt x="1630" y="102"/>
                  </a:lnTo>
                  <a:lnTo>
                    <a:pt x="1630" y="102"/>
                  </a:lnTo>
                  <a:lnTo>
                    <a:pt x="1630" y="102"/>
                  </a:lnTo>
                  <a:lnTo>
                    <a:pt x="1631" y="102"/>
                  </a:lnTo>
                  <a:lnTo>
                    <a:pt x="1631" y="102"/>
                  </a:lnTo>
                  <a:lnTo>
                    <a:pt x="1631" y="102"/>
                  </a:lnTo>
                  <a:lnTo>
                    <a:pt x="1631" y="102"/>
                  </a:lnTo>
                  <a:lnTo>
                    <a:pt x="1631" y="102"/>
                  </a:lnTo>
                  <a:lnTo>
                    <a:pt x="1631" y="101"/>
                  </a:lnTo>
                  <a:lnTo>
                    <a:pt x="1631" y="101"/>
                  </a:lnTo>
                  <a:lnTo>
                    <a:pt x="1632" y="101"/>
                  </a:lnTo>
                  <a:lnTo>
                    <a:pt x="1632" y="101"/>
                  </a:lnTo>
                  <a:lnTo>
                    <a:pt x="1632" y="101"/>
                  </a:lnTo>
                  <a:lnTo>
                    <a:pt x="1632" y="101"/>
                  </a:lnTo>
                  <a:lnTo>
                    <a:pt x="1632" y="101"/>
                  </a:lnTo>
                  <a:lnTo>
                    <a:pt x="1632" y="101"/>
                  </a:lnTo>
                  <a:lnTo>
                    <a:pt x="1632" y="101"/>
                  </a:lnTo>
                  <a:lnTo>
                    <a:pt x="1633" y="101"/>
                  </a:lnTo>
                  <a:lnTo>
                    <a:pt x="1633" y="101"/>
                  </a:lnTo>
                  <a:lnTo>
                    <a:pt x="1633" y="101"/>
                  </a:lnTo>
                  <a:lnTo>
                    <a:pt x="1633" y="101"/>
                  </a:lnTo>
                  <a:lnTo>
                    <a:pt x="1633" y="101"/>
                  </a:lnTo>
                  <a:lnTo>
                    <a:pt x="1633" y="101"/>
                  </a:lnTo>
                  <a:lnTo>
                    <a:pt x="1633" y="101"/>
                  </a:lnTo>
                  <a:lnTo>
                    <a:pt x="1634" y="101"/>
                  </a:lnTo>
                  <a:lnTo>
                    <a:pt x="1634" y="101"/>
                  </a:lnTo>
                  <a:lnTo>
                    <a:pt x="1634" y="101"/>
                  </a:lnTo>
                  <a:lnTo>
                    <a:pt x="1634" y="101"/>
                  </a:lnTo>
                  <a:lnTo>
                    <a:pt x="1634" y="101"/>
                  </a:lnTo>
                  <a:lnTo>
                    <a:pt x="1634" y="101"/>
                  </a:lnTo>
                  <a:lnTo>
                    <a:pt x="1634" y="101"/>
                  </a:lnTo>
                  <a:lnTo>
                    <a:pt x="1635" y="101"/>
                  </a:lnTo>
                  <a:lnTo>
                    <a:pt x="1635" y="101"/>
                  </a:lnTo>
                  <a:lnTo>
                    <a:pt x="1635" y="101"/>
                  </a:lnTo>
                  <a:lnTo>
                    <a:pt x="1635" y="101"/>
                  </a:lnTo>
                  <a:lnTo>
                    <a:pt x="1635" y="100"/>
                  </a:lnTo>
                  <a:lnTo>
                    <a:pt x="1635" y="100"/>
                  </a:lnTo>
                  <a:lnTo>
                    <a:pt x="1636" y="100"/>
                  </a:lnTo>
                  <a:lnTo>
                    <a:pt x="1636" y="100"/>
                  </a:lnTo>
                  <a:lnTo>
                    <a:pt x="1636" y="100"/>
                  </a:lnTo>
                  <a:lnTo>
                    <a:pt x="1636" y="100"/>
                  </a:lnTo>
                  <a:lnTo>
                    <a:pt x="1636" y="100"/>
                  </a:lnTo>
                  <a:lnTo>
                    <a:pt x="1636" y="100"/>
                  </a:lnTo>
                  <a:lnTo>
                    <a:pt x="1636" y="100"/>
                  </a:lnTo>
                  <a:lnTo>
                    <a:pt x="1637" y="100"/>
                  </a:lnTo>
                  <a:lnTo>
                    <a:pt x="1637" y="100"/>
                  </a:lnTo>
                  <a:lnTo>
                    <a:pt x="1637" y="100"/>
                  </a:lnTo>
                  <a:lnTo>
                    <a:pt x="1637" y="100"/>
                  </a:lnTo>
                  <a:lnTo>
                    <a:pt x="1637" y="100"/>
                  </a:lnTo>
                  <a:lnTo>
                    <a:pt x="1637" y="100"/>
                  </a:lnTo>
                  <a:lnTo>
                    <a:pt x="1637" y="100"/>
                  </a:lnTo>
                  <a:lnTo>
                    <a:pt x="1638" y="100"/>
                  </a:lnTo>
                  <a:lnTo>
                    <a:pt x="1638" y="100"/>
                  </a:lnTo>
                  <a:lnTo>
                    <a:pt x="1638" y="100"/>
                  </a:lnTo>
                  <a:lnTo>
                    <a:pt x="1638" y="100"/>
                  </a:lnTo>
                  <a:lnTo>
                    <a:pt x="1638" y="100"/>
                  </a:lnTo>
                  <a:lnTo>
                    <a:pt x="1638" y="100"/>
                  </a:lnTo>
                  <a:lnTo>
                    <a:pt x="1638" y="100"/>
                  </a:lnTo>
                  <a:lnTo>
                    <a:pt x="1639" y="99"/>
                  </a:lnTo>
                  <a:lnTo>
                    <a:pt x="1639" y="99"/>
                  </a:lnTo>
                  <a:lnTo>
                    <a:pt x="1639" y="99"/>
                  </a:lnTo>
                  <a:lnTo>
                    <a:pt x="1639" y="99"/>
                  </a:lnTo>
                  <a:lnTo>
                    <a:pt x="1639" y="99"/>
                  </a:lnTo>
                  <a:lnTo>
                    <a:pt x="1639" y="99"/>
                  </a:lnTo>
                  <a:lnTo>
                    <a:pt x="1639" y="99"/>
                  </a:lnTo>
                  <a:lnTo>
                    <a:pt x="1640" y="99"/>
                  </a:lnTo>
                  <a:lnTo>
                    <a:pt x="1640" y="99"/>
                  </a:lnTo>
                  <a:lnTo>
                    <a:pt x="1640" y="99"/>
                  </a:lnTo>
                  <a:lnTo>
                    <a:pt x="1640" y="99"/>
                  </a:lnTo>
                  <a:lnTo>
                    <a:pt x="1640" y="99"/>
                  </a:lnTo>
                  <a:lnTo>
                    <a:pt x="1640" y="99"/>
                  </a:lnTo>
                  <a:lnTo>
                    <a:pt x="1640" y="99"/>
                  </a:lnTo>
                  <a:lnTo>
                    <a:pt x="1641" y="99"/>
                  </a:lnTo>
                  <a:lnTo>
                    <a:pt x="1641" y="99"/>
                  </a:lnTo>
                  <a:lnTo>
                    <a:pt x="1641" y="99"/>
                  </a:lnTo>
                  <a:lnTo>
                    <a:pt x="1641" y="99"/>
                  </a:lnTo>
                  <a:lnTo>
                    <a:pt x="1641" y="99"/>
                  </a:lnTo>
                  <a:lnTo>
                    <a:pt x="1641" y="99"/>
                  </a:lnTo>
                  <a:lnTo>
                    <a:pt x="1642" y="99"/>
                  </a:lnTo>
                  <a:lnTo>
                    <a:pt x="1642" y="99"/>
                  </a:lnTo>
                  <a:lnTo>
                    <a:pt x="1642" y="99"/>
                  </a:lnTo>
                  <a:lnTo>
                    <a:pt x="1642" y="99"/>
                  </a:lnTo>
                  <a:lnTo>
                    <a:pt x="1642" y="99"/>
                  </a:lnTo>
                  <a:lnTo>
                    <a:pt x="1642" y="99"/>
                  </a:lnTo>
                  <a:lnTo>
                    <a:pt x="1642" y="99"/>
                  </a:lnTo>
                  <a:lnTo>
                    <a:pt x="1643" y="98"/>
                  </a:lnTo>
                  <a:lnTo>
                    <a:pt x="1643" y="98"/>
                  </a:lnTo>
                  <a:lnTo>
                    <a:pt x="1643" y="98"/>
                  </a:lnTo>
                  <a:lnTo>
                    <a:pt x="1643" y="98"/>
                  </a:lnTo>
                  <a:lnTo>
                    <a:pt x="1643" y="96"/>
                  </a:lnTo>
                  <a:lnTo>
                    <a:pt x="1642" y="96"/>
                  </a:lnTo>
                  <a:lnTo>
                    <a:pt x="1642" y="96"/>
                  </a:lnTo>
                  <a:lnTo>
                    <a:pt x="1642" y="96"/>
                  </a:lnTo>
                  <a:lnTo>
                    <a:pt x="1642" y="96"/>
                  </a:lnTo>
                  <a:lnTo>
                    <a:pt x="1642" y="96"/>
                  </a:lnTo>
                  <a:lnTo>
                    <a:pt x="1642" y="96"/>
                  </a:lnTo>
                  <a:lnTo>
                    <a:pt x="1642" y="96"/>
                  </a:lnTo>
                  <a:lnTo>
                    <a:pt x="1641" y="96"/>
                  </a:lnTo>
                  <a:lnTo>
                    <a:pt x="1641" y="96"/>
                  </a:lnTo>
                  <a:lnTo>
                    <a:pt x="1641" y="96"/>
                  </a:lnTo>
                  <a:lnTo>
                    <a:pt x="1641" y="96"/>
                  </a:lnTo>
                  <a:lnTo>
                    <a:pt x="1641" y="96"/>
                  </a:lnTo>
                  <a:lnTo>
                    <a:pt x="1641" y="96"/>
                  </a:lnTo>
                  <a:lnTo>
                    <a:pt x="1641" y="96"/>
                  </a:lnTo>
                  <a:lnTo>
                    <a:pt x="1640" y="96"/>
                  </a:lnTo>
                  <a:lnTo>
                    <a:pt x="1640" y="97"/>
                  </a:lnTo>
                  <a:lnTo>
                    <a:pt x="1640" y="97"/>
                  </a:lnTo>
                  <a:lnTo>
                    <a:pt x="1640" y="97"/>
                  </a:lnTo>
                  <a:lnTo>
                    <a:pt x="1640" y="97"/>
                  </a:lnTo>
                  <a:lnTo>
                    <a:pt x="1640" y="97"/>
                  </a:lnTo>
                  <a:lnTo>
                    <a:pt x="1640" y="97"/>
                  </a:lnTo>
                  <a:lnTo>
                    <a:pt x="1639" y="97"/>
                  </a:lnTo>
                  <a:lnTo>
                    <a:pt x="1639" y="97"/>
                  </a:lnTo>
                  <a:lnTo>
                    <a:pt x="1639" y="97"/>
                  </a:lnTo>
                  <a:lnTo>
                    <a:pt x="1639" y="97"/>
                  </a:lnTo>
                  <a:lnTo>
                    <a:pt x="1639" y="97"/>
                  </a:lnTo>
                  <a:lnTo>
                    <a:pt x="1639" y="97"/>
                  </a:lnTo>
                  <a:lnTo>
                    <a:pt x="1639" y="97"/>
                  </a:lnTo>
                  <a:lnTo>
                    <a:pt x="1638" y="97"/>
                  </a:lnTo>
                  <a:lnTo>
                    <a:pt x="1638" y="97"/>
                  </a:lnTo>
                  <a:lnTo>
                    <a:pt x="1638" y="97"/>
                  </a:lnTo>
                  <a:lnTo>
                    <a:pt x="1638" y="97"/>
                  </a:lnTo>
                  <a:lnTo>
                    <a:pt x="1638" y="97"/>
                  </a:lnTo>
                  <a:lnTo>
                    <a:pt x="1638" y="97"/>
                  </a:lnTo>
                  <a:lnTo>
                    <a:pt x="1638" y="97"/>
                  </a:lnTo>
                  <a:lnTo>
                    <a:pt x="1637" y="97"/>
                  </a:lnTo>
                  <a:lnTo>
                    <a:pt x="1637" y="97"/>
                  </a:lnTo>
                  <a:lnTo>
                    <a:pt x="1637" y="97"/>
                  </a:lnTo>
                  <a:lnTo>
                    <a:pt x="1637" y="97"/>
                  </a:lnTo>
                  <a:lnTo>
                    <a:pt x="1637" y="97"/>
                  </a:lnTo>
                  <a:lnTo>
                    <a:pt x="1637" y="97"/>
                  </a:lnTo>
                  <a:lnTo>
                    <a:pt x="1637" y="97"/>
                  </a:lnTo>
                  <a:lnTo>
                    <a:pt x="1636" y="98"/>
                  </a:lnTo>
                  <a:lnTo>
                    <a:pt x="1636" y="98"/>
                  </a:lnTo>
                  <a:lnTo>
                    <a:pt x="1636" y="98"/>
                  </a:lnTo>
                  <a:lnTo>
                    <a:pt x="1636" y="98"/>
                  </a:lnTo>
                  <a:lnTo>
                    <a:pt x="1636" y="98"/>
                  </a:lnTo>
                  <a:lnTo>
                    <a:pt x="1636" y="98"/>
                  </a:lnTo>
                  <a:lnTo>
                    <a:pt x="1636" y="98"/>
                  </a:lnTo>
                  <a:lnTo>
                    <a:pt x="1635" y="98"/>
                  </a:lnTo>
                  <a:lnTo>
                    <a:pt x="1635" y="98"/>
                  </a:lnTo>
                  <a:lnTo>
                    <a:pt x="1635" y="98"/>
                  </a:lnTo>
                  <a:lnTo>
                    <a:pt x="1635" y="98"/>
                  </a:lnTo>
                  <a:lnTo>
                    <a:pt x="1635" y="98"/>
                  </a:lnTo>
                  <a:lnTo>
                    <a:pt x="1635" y="98"/>
                  </a:lnTo>
                  <a:lnTo>
                    <a:pt x="1634" y="98"/>
                  </a:lnTo>
                  <a:lnTo>
                    <a:pt x="1634" y="98"/>
                  </a:lnTo>
                  <a:lnTo>
                    <a:pt x="1634" y="98"/>
                  </a:lnTo>
                  <a:lnTo>
                    <a:pt x="1634" y="98"/>
                  </a:lnTo>
                  <a:lnTo>
                    <a:pt x="1634" y="98"/>
                  </a:lnTo>
                  <a:lnTo>
                    <a:pt x="1634" y="98"/>
                  </a:lnTo>
                  <a:lnTo>
                    <a:pt x="1634" y="98"/>
                  </a:lnTo>
                  <a:lnTo>
                    <a:pt x="1633" y="98"/>
                  </a:lnTo>
                  <a:lnTo>
                    <a:pt x="1633" y="98"/>
                  </a:lnTo>
                  <a:lnTo>
                    <a:pt x="1633" y="98"/>
                  </a:lnTo>
                  <a:lnTo>
                    <a:pt x="1633" y="99"/>
                  </a:lnTo>
                  <a:lnTo>
                    <a:pt x="1633" y="99"/>
                  </a:lnTo>
                  <a:lnTo>
                    <a:pt x="1633" y="99"/>
                  </a:lnTo>
                  <a:lnTo>
                    <a:pt x="1633" y="99"/>
                  </a:lnTo>
                  <a:lnTo>
                    <a:pt x="1632" y="99"/>
                  </a:lnTo>
                  <a:lnTo>
                    <a:pt x="1632" y="99"/>
                  </a:lnTo>
                  <a:lnTo>
                    <a:pt x="1632" y="99"/>
                  </a:lnTo>
                  <a:lnTo>
                    <a:pt x="1632" y="99"/>
                  </a:lnTo>
                  <a:lnTo>
                    <a:pt x="1632" y="99"/>
                  </a:lnTo>
                  <a:lnTo>
                    <a:pt x="1632" y="99"/>
                  </a:lnTo>
                  <a:lnTo>
                    <a:pt x="1632" y="99"/>
                  </a:lnTo>
                  <a:lnTo>
                    <a:pt x="1631" y="99"/>
                  </a:lnTo>
                  <a:lnTo>
                    <a:pt x="1631" y="99"/>
                  </a:lnTo>
                  <a:lnTo>
                    <a:pt x="1631" y="99"/>
                  </a:lnTo>
                  <a:lnTo>
                    <a:pt x="1631" y="99"/>
                  </a:lnTo>
                  <a:lnTo>
                    <a:pt x="1631" y="99"/>
                  </a:lnTo>
                  <a:lnTo>
                    <a:pt x="1631" y="99"/>
                  </a:lnTo>
                  <a:lnTo>
                    <a:pt x="1631" y="99"/>
                  </a:lnTo>
                  <a:lnTo>
                    <a:pt x="1630" y="99"/>
                  </a:lnTo>
                  <a:lnTo>
                    <a:pt x="1630" y="99"/>
                  </a:lnTo>
                  <a:lnTo>
                    <a:pt x="1630" y="99"/>
                  </a:lnTo>
                  <a:lnTo>
                    <a:pt x="1630" y="99"/>
                  </a:lnTo>
                  <a:lnTo>
                    <a:pt x="1630" y="99"/>
                  </a:lnTo>
                  <a:lnTo>
                    <a:pt x="1630" y="99"/>
                  </a:lnTo>
                  <a:lnTo>
                    <a:pt x="1629" y="99"/>
                  </a:lnTo>
                  <a:lnTo>
                    <a:pt x="1629" y="99"/>
                  </a:lnTo>
                  <a:lnTo>
                    <a:pt x="1630" y="102"/>
                  </a:lnTo>
                  <a:close/>
                  <a:moveTo>
                    <a:pt x="1651" y="96"/>
                  </a:moveTo>
                  <a:lnTo>
                    <a:pt x="1651" y="96"/>
                  </a:lnTo>
                  <a:lnTo>
                    <a:pt x="1651" y="96"/>
                  </a:lnTo>
                  <a:lnTo>
                    <a:pt x="1651" y="96"/>
                  </a:lnTo>
                  <a:lnTo>
                    <a:pt x="1651" y="96"/>
                  </a:lnTo>
                  <a:lnTo>
                    <a:pt x="1651" y="96"/>
                  </a:lnTo>
                  <a:lnTo>
                    <a:pt x="1652" y="96"/>
                  </a:lnTo>
                  <a:lnTo>
                    <a:pt x="1652" y="96"/>
                  </a:lnTo>
                  <a:lnTo>
                    <a:pt x="1652" y="96"/>
                  </a:lnTo>
                  <a:lnTo>
                    <a:pt x="1652" y="96"/>
                  </a:lnTo>
                  <a:lnTo>
                    <a:pt x="1652" y="96"/>
                  </a:lnTo>
                  <a:lnTo>
                    <a:pt x="1652" y="96"/>
                  </a:lnTo>
                  <a:lnTo>
                    <a:pt x="1653" y="96"/>
                  </a:lnTo>
                  <a:lnTo>
                    <a:pt x="1653" y="96"/>
                  </a:lnTo>
                  <a:lnTo>
                    <a:pt x="1653" y="96"/>
                  </a:lnTo>
                  <a:lnTo>
                    <a:pt x="1653" y="96"/>
                  </a:lnTo>
                  <a:lnTo>
                    <a:pt x="1653" y="95"/>
                  </a:lnTo>
                  <a:lnTo>
                    <a:pt x="1653" y="95"/>
                  </a:lnTo>
                  <a:lnTo>
                    <a:pt x="1653" y="95"/>
                  </a:lnTo>
                  <a:lnTo>
                    <a:pt x="1654" y="95"/>
                  </a:lnTo>
                  <a:lnTo>
                    <a:pt x="1654" y="95"/>
                  </a:lnTo>
                  <a:lnTo>
                    <a:pt x="1654" y="95"/>
                  </a:lnTo>
                  <a:lnTo>
                    <a:pt x="1654" y="95"/>
                  </a:lnTo>
                  <a:lnTo>
                    <a:pt x="1654" y="95"/>
                  </a:lnTo>
                  <a:lnTo>
                    <a:pt x="1654" y="95"/>
                  </a:lnTo>
                  <a:lnTo>
                    <a:pt x="1654" y="95"/>
                  </a:lnTo>
                  <a:lnTo>
                    <a:pt x="1655" y="95"/>
                  </a:lnTo>
                  <a:lnTo>
                    <a:pt x="1655" y="95"/>
                  </a:lnTo>
                  <a:lnTo>
                    <a:pt x="1655" y="95"/>
                  </a:lnTo>
                  <a:lnTo>
                    <a:pt x="1655" y="95"/>
                  </a:lnTo>
                  <a:lnTo>
                    <a:pt x="1655" y="95"/>
                  </a:lnTo>
                  <a:lnTo>
                    <a:pt x="1655" y="95"/>
                  </a:lnTo>
                  <a:lnTo>
                    <a:pt x="1655" y="95"/>
                  </a:lnTo>
                  <a:lnTo>
                    <a:pt x="1656" y="95"/>
                  </a:lnTo>
                  <a:lnTo>
                    <a:pt x="1656" y="95"/>
                  </a:lnTo>
                  <a:lnTo>
                    <a:pt x="1656" y="95"/>
                  </a:lnTo>
                  <a:lnTo>
                    <a:pt x="1656" y="95"/>
                  </a:lnTo>
                  <a:lnTo>
                    <a:pt x="1656" y="95"/>
                  </a:lnTo>
                  <a:lnTo>
                    <a:pt x="1656" y="95"/>
                  </a:lnTo>
                  <a:lnTo>
                    <a:pt x="1657" y="95"/>
                  </a:lnTo>
                  <a:lnTo>
                    <a:pt x="1657" y="95"/>
                  </a:lnTo>
                  <a:lnTo>
                    <a:pt x="1657" y="95"/>
                  </a:lnTo>
                  <a:lnTo>
                    <a:pt x="1657" y="95"/>
                  </a:lnTo>
                  <a:lnTo>
                    <a:pt x="1657" y="94"/>
                  </a:lnTo>
                  <a:lnTo>
                    <a:pt x="1657" y="94"/>
                  </a:lnTo>
                  <a:lnTo>
                    <a:pt x="1657" y="94"/>
                  </a:lnTo>
                  <a:lnTo>
                    <a:pt x="1658" y="94"/>
                  </a:lnTo>
                  <a:lnTo>
                    <a:pt x="1658" y="94"/>
                  </a:lnTo>
                  <a:lnTo>
                    <a:pt x="1658" y="94"/>
                  </a:lnTo>
                  <a:lnTo>
                    <a:pt x="1658" y="94"/>
                  </a:lnTo>
                  <a:lnTo>
                    <a:pt x="1658" y="94"/>
                  </a:lnTo>
                  <a:lnTo>
                    <a:pt x="1658" y="94"/>
                  </a:lnTo>
                  <a:lnTo>
                    <a:pt x="1658" y="94"/>
                  </a:lnTo>
                  <a:lnTo>
                    <a:pt x="1659" y="94"/>
                  </a:lnTo>
                  <a:lnTo>
                    <a:pt x="1659" y="94"/>
                  </a:lnTo>
                  <a:lnTo>
                    <a:pt x="1659" y="94"/>
                  </a:lnTo>
                  <a:lnTo>
                    <a:pt x="1659" y="94"/>
                  </a:lnTo>
                  <a:lnTo>
                    <a:pt x="1659" y="94"/>
                  </a:lnTo>
                  <a:lnTo>
                    <a:pt x="1659" y="94"/>
                  </a:lnTo>
                  <a:lnTo>
                    <a:pt x="1659" y="94"/>
                  </a:lnTo>
                  <a:lnTo>
                    <a:pt x="1660" y="94"/>
                  </a:lnTo>
                  <a:lnTo>
                    <a:pt x="1660" y="94"/>
                  </a:lnTo>
                  <a:lnTo>
                    <a:pt x="1660" y="94"/>
                  </a:lnTo>
                  <a:lnTo>
                    <a:pt x="1660" y="94"/>
                  </a:lnTo>
                  <a:lnTo>
                    <a:pt x="1660" y="94"/>
                  </a:lnTo>
                  <a:lnTo>
                    <a:pt x="1660" y="94"/>
                  </a:lnTo>
                  <a:lnTo>
                    <a:pt x="1660" y="93"/>
                  </a:lnTo>
                  <a:lnTo>
                    <a:pt x="1661" y="93"/>
                  </a:lnTo>
                  <a:lnTo>
                    <a:pt x="1661" y="93"/>
                  </a:lnTo>
                  <a:lnTo>
                    <a:pt x="1661" y="93"/>
                  </a:lnTo>
                  <a:lnTo>
                    <a:pt x="1661" y="93"/>
                  </a:lnTo>
                  <a:lnTo>
                    <a:pt x="1661" y="93"/>
                  </a:lnTo>
                  <a:lnTo>
                    <a:pt x="1661" y="93"/>
                  </a:lnTo>
                  <a:lnTo>
                    <a:pt x="1661" y="93"/>
                  </a:lnTo>
                  <a:lnTo>
                    <a:pt x="1662" y="93"/>
                  </a:lnTo>
                  <a:lnTo>
                    <a:pt x="1662" y="93"/>
                  </a:lnTo>
                  <a:lnTo>
                    <a:pt x="1662" y="93"/>
                  </a:lnTo>
                  <a:lnTo>
                    <a:pt x="1662" y="93"/>
                  </a:lnTo>
                  <a:lnTo>
                    <a:pt x="1662" y="93"/>
                  </a:lnTo>
                  <a:lnTo>
                    <a:pt x="1662" y="93"/>
                  </a:lnTo>
                  <a:lnTo>
                    <a:pt x="1662" y="93"/>
                  </a:lnTo>
                  <a:lnTo>
                    <a:pt x="1663" y="93"/>
                  </a:lnTo>
                  <a:lnTo>
                    <a:pt x="1663" y="93"/>
                  </a:lnTo>
                  <a:lnTo>
                    <a:pt x="1663" y="93"/>
                  </a:lnTo>
                  <a:lnTo>
                    <a:pt x="1663" y="93"/>
                  </a:lnTo>
                  <a:lnTo>
                    <a:pt x="1663" y="93"/>
                  </a:lnTo>
                  <a:lnTo>
                    <a:pt x="1663" y="93"/>
                  </a:lnTo>
                  <a:lnTo>
                    <a:pt x="1663" y="93"/>
                  </a:lnTo>
                  <a:lnTo>
                    <a:pt x="1664" y="93"/>
                  </a:lnTo>
                  <a:lnTo>
                    <a:pt x="1664" y="93"/>
                  </a:lnTo>
                  <a:lnTo>
                    <a:pt x="1664" y="93"/>
                  </a:lnTo>
                  <a:lnTo>
                    <a:pt x="1664" y="90"/>
                  </a:lnTo>
                  <a:lnTo>
                    <a:pt x="1663" y="90"/>
                  </a:lnTo>
                  <a:lnTo>
                    <a:pt x="1663" y="90"/>
                  </a:lnTo>
                  <a:lnTo>
                    <a:pt x="1663" y="90"/>
                  </a:lnTo>
                  <a:lnTo>
                    <a:pt x="1663" y="90"/>
                  </a:lnTo>
                  <a:lnTo>
                    <a:pt x="1663" y="90"/>
                  </a:lnTo>
                  <a:lnTo>
                    <a:pt x="1663" y="90"/>
                  </a:lnTo>
                  <a:lnTo>
                    <a:pt x="1663" y="90"/>
                  </a:lnTo>
                  <a:lnTo>
                    <a:pt x="1662" y="90"/>
                  </a:lnTo>
                  <a:lnTo>
                    <a:pt x="1662" y="90"/>
                  </a:lnTo>
                  <a:lnTo>
                    <a:pt x="1662" y="91"/>
                  </a:lnTo>
                  <a:lnTo>
                    <a:pt x="1662" y="91"/>
                  </a:lnTo>
                  <a:lnTo>
                    <a:pt x="1662" y="91"/>
                  </a:lnTo>
                  <a:lnTo>
                    <a:pt x="1662" y="91"/>
                  </a:lnTo>
                  <a:lnTo>
                    <a:pt x="1662" y="91"/>
                  </a:lnTo>
                  <a:lnTo>
                    <a:pt x="1661" y="91"/>
                  </a:lnTo>
                  <a:lnTo>
                    <a:pt x="1661" y="91"/>
                  </a:lnTo>
                  <a:lnTo>
                    <a:pt x="1661" y="91"/>
                  </a:lnTo>
                  <a:lnTo>
                    <a:pt x="1661" y="91"/>
                  </a:lnTo>
                  <a:lnTo>
                    <a:pt x="1661" y="91"/>
                  </a:lnTo>
                  <a:lnTo>
                    <a:pt x="1661" y="91"/>
                  </a:lnTo>
                  <a:lnTo>
                    <a:pt x="1661" y="91"/>
                  </a:lnTo>
                  <a:lnTo>
                    <a:pt x="1660" y="91"/>
                  </a:lnTo>
                  <a:lnTo>
                    <a:pt x="1660" y="91"/>
                  </a:lnTo>
                  <a:lnTo>
                    <a:pt x="1660" y="91"/>
                  </a:lnTo>
                  <a:lnTo>
                    <a:pt x="1660" y="91"/>
                  </a:lnTo>
                  <a:lnTo>
                    <a:pt x="1660" y="91"/>
                  </a:lnTo>
                  <a:lnTo>
                    <a:pt x="1660" y="91"/>
                  </a:lnTo>
                  <a:lnTo>
                    <a:pt x="1659" y="91"/>
                  </a:lnTo>
                  <a:lnTo>
                    <a:pt x="1659" y="91"/>
                  </a:lnTo>
                  <a:lnTo>
                    <a:pt x="1659" y="91"/>
                  </a:lnTo>
                  <a:lnTo>
                    <a:pt x="1659" y="91"/>
                  </a:lnTo>
                  <a:lnTo>
                    <a:pt x="1659" y="91"/>
                  </a:lnTo>
                  <a:lnTo>
                    <a:pt x="1659" y="91"/>
                  </a:lnTo>
                  <a:lnTo>
                    <a:pt x="1659" y="91"/>
                  </a:lnTo>
                  <a:lnTo>
                    <a:pt x="1658" y="91"/>
                  </a:lnTo>
                  <a:lnTo>
                    <a:pt x="1658" y="92"/>
                  </a:lnTo>
                  <a:lnTo>
                    <a:pt x="1658" y="92"/>
                  </a:lnTo>
                  <a:lnTo>
                    <a:pt x="1658" y="92"/>
                  </a:lnTo>
                  <a:lnTo>
                    <a:pt x="1658" y="92"/>
                  </a:lnTo>
                  <a:lnTo>
                    <a:pt x="1658" y="92"/>
                  </a:lnTo>
                  <a:lnTo>
                    <a:pt x="1658" y="92"/>
                  </a:lnTo>
                  <a:lnTo>
                    <a:pt x="1657" y="92"/>
                  </a:lnTo>
                  <a:lnTo>
                    <a:pt x="1657" y="92"/>
                  </a:lnTo>
                  <a:lnTo>
                    <a:pt x="1657" y="92"/>
                  </a:lnTo>
                  <a:lnTo>
                    <a:pt x="1657" y="92"/>
                  </a:lnTo>
                  <a:lnTo>
                    <a:pt x="1657" y="92"/>
                  </a:lnTo>
                  <a:lnTo>
                    <a:pt x="1657" y="92"/>
                  </a:lnTo>
                  <a:lnTo>
                    <a:pt x="1657" y="92"/>
                  </a:lnTo>
                  <a:lnTo>
                    <a:pt x="1656" y="92"/>
                  </a:lnTo>
                  <a:lnTo>
                    <a:pt x="1656" y="92"/>
                  </a:lnTo>
                  <a:lnTo>
                    <a:pt x="1656" y="92"/>
                  </a:lnTo>
                  <a:lnTo>
                    <a:pt x="1656" y="92"/>
                  </a:lnTo>
                  <a:lnTo>
                    <a:pt x="1656" y="92"/>
                  </a:lnTo>
                  <a:lnTo>
                    <a:pt x="1656" y="92"/>
                  </a:lnTo>
                  <a:lnTo>
                    <a:pt x="1656" y="92"/>
                  </a:lnTo>
                  <a:lnTo>
                    <a:pt x="1655" y="92"/>
                  </a:lnTo>
                  <a:lnTo>
                    <a:pt x="1655" y="92"/>
                  </a:lnTo>
                  <a:lnTo>
                    <a:pt x="1655" y="92"/>
                  </a:lnTo>
                  <a:lnTo>
                    <a:pt x="1655" y="92"/>
                  </a:lnTo>
                  <a:lnTo>
                    <a:pt x="1655" y="93"/>
                  </a:lnTo>
                  <a:lnTo>
                    <a:pt x="1655" y="93"/>
                  </a:lnTo>
                  <a:lnTo>
                    <a:pt x="1655" y="93"/>
                  </a:lnTo>
                  <a:lnTo>
                    <a:pt x="1654" y="93"/>
                  </a:lnTo>
                  <a:lnTo>
                    <a:pt x="1654" y="93"/>
                  </a:lnTo>
                  <a:lnTo>
                    <a:pt x="1654" y="93"/>
                  </a:lnTo>
                  <a:lnTo>
                    <a:pt x="1654" y="93"/>
                  </a:lnTo>
                  <a:lnTo>
                    <a:pt x="1654" y="93"/>
                  </a:lnTo>
                  <a:lnTo>
                    <a:pt x="1654" y="93"/>
                  </a:lnTo>
                  <a:lnTo>
                    <a:pt x="1653" y="93"/>
                  </a:lnTo>
                  <a:lnTo>
                    <a:pt x="1653" y="93"/>
                  </a:lnTo>
                  <a:lnTo>
                    <a:pt x="1653" y="93"/>
                  </a:lnTo>
                  <a:lnTo>
                    <a:pt x="1653" y="93"/>
                  </a:lnTo>
                  <a:lnTo>
                    <a:pt x="1653" y="93"/>
                  </a:lnTo>
                  <a:lnTo>
                    <a:pt x="1653" y="93"/>
                  </a:lnTo>
                  <a:lnTo>
                    <a:pt x="1653" y="93"/>
                  </a:lnTo>
                  <a:lnTo>
                    <a:pt x="1652" y="93"/>
                  </a:lnTo>
                  <a:lnTo>
                    <a:pt x="1652" y="93"/>
                  </a:lnTo>
                  <a:lnTo>
                    <a:pt x="1652" y="93"/>
                  </a:lnTo>
                  <a:lnTo>
                    <a:pt x="1652" y="93"/>
                  </a:lnTo>
                  <a:lnTo>
                    <a:pt x="1652" y="93"/>
                  </a:lnTo>
                  <a:lnTo>
                    <a:pt x="1652" y="93"/>
                  </a:lnTo>
                  <a:lnTo>
                    <a:pt x="1652" y="93"/>
                  </a:lnTo>
                  <a:lnTo>
                    <a:pt x="1651" y="93"/>
                  </a:lnTo>
                  <a:lnTo>
                    <a:pt x="1651" y="93"/>
                  </a:lnTo>
                  <a:lnTo>
                    <a:pt x="1651" y="93"/>
                  </a:lnTo>
                  <a:lnTo>
                    <a:pt x="1651" y="94"/>
                  </a:lnTo>
                  <a:lnTo>
                    <a:pt x="1651" y="94"/>
                  </a:lnTo>
                  <a:lnTo>
                    <a:pt x="1651" y="94"/>
                  </a:lnTo>
                  <a:lnTo>
                    <a:pt x="1651" y="94"/>
                  </a:lnTo>
                  <a:lnTo>
                    <a:pt x="1650" y="94"/>
                  </a:lnTo>
                  <a:lnTo>
                    <a:pt x="1651" y="96"/>
                  </a:lnTo>
                  <a:close/>
                  <a:moveTo>
                    <a:pt x="1672" y="90"/>
                  </a:moveTo>
                  <a:lnTo>
                    <a:pt x="1672" y="90"/>
                  </a:lnTo>
                  <a:lnTo>
                    <a:pt x="1672" y="90"/>
                  </a:lnTo>
                  <a:lnTo>
                    <a:pt x="1672" y="90"/>
                  </a:lnTo>
                  <a:lnTo>
                    <a:pt x="1672" y="90"/>
                  </a:lnTo>
                  <a:lnTo>
                    <a:pt x="1672" y="90"/>
                  </a:lnTo>
                  <a:lnTo>
                    <a:pt x="1673" y="90"/>
                  </a:lnTo>
                  <a:lnTo>
                    <a:pt x="1673" y="90"/>
                  </a:lnTo>
                  <a:lnTo>
                    <a:pt x="1673" y="90"/>
                  </a:lnTo>
                  <a:lnTo>
                    <a:pt x="1673" y="90"/>
                  </a:lnTo>
                  <a:lnTo>
                    <a:pt x="1673" y="90"/>
                  </a:lnTo>
                  <a:lnTo>
                    <a:pt x="1673" y="90"/>
                  </a:lnTo>
                  <a:lnTo>
                    <a:pt x="1674" y="90"/>
                  </a:lnTo>
                  <a:lnTo>
                    <a:pt x="1674" y="90"/>
                  </a:lnTo>
                  <a:lnTo>
                    <a:pt x="1674" y="90"/>
                  </a:lnTo>
                  <a:lnTo>
                    <a:pt x="1674" y="90"/>
                  </a:lnTo>
                  <a:lnTo>
                    <a:pt x="1674" y="90"/>
                  </a:lnTo>
                  <a:lnTo>
                    <a:pt x="1674" y="90"/>
                  </a:lnTo>
                  <a:lnTo>
                    <a:pt x="1674" y="90"/>
                  </a:lnTo>
                  <a:lnTo>
                    <a:pt x="1675" y="90"/>
                  </a:lnTo>
                  <a:lnTo>
                    <a:pt x="1675" y="90"/>
                  </a:lnTo>
                  <a:lnTo>
                    <a:pt x="1675" y="90"/>
                  </a:lnTo>
                  <a:lnTo>
                    <a:pt x="1675" y="90"/>
                  </a:lnTo>
                  <a:lnTo>
                    <a:pt x="1675" y="90"/>
                  </a:lnTo>
                  <a:lnTo>
                    <a:pt x="1675" y="90"/>
                  </a:lnTo>
                  <a:lnTo>
                    <a:pt x="1675" y="89"/>
                  </a:lnTo>
                  <a:lnTo>
                    <a:pt x="1676" y="89"/>
                  </a:lnTo>
                  <a:lnTo>
                    <a:pt x="1676" y="89"/>
                  </a:lnTo>
                  <a:lnTo>
                    <a:pt x="1676" y="89"/>
                  </a:lnTo>
                  <a:lnTo>
                    <a:pt x="1676" y="89"/>
                  </a:lnTo>
                  <a:lnTo>
                    <a:pt x="1676" y="89"/>
                  </a:lnTo>
                  <a:lnTo>
                    <a:pt x="1676" y="89"/>
                  </a:lnTo>
                  <a:lnTo>
                    <a:pt x="1676" y="89"/>
                  </a:lnTo>
                  <a:lnTo>
                    <a:pt x="1677" y="89"/>
                  </a:lnTo>
                  <a:lnTo>
                    <a:pt x="1677" y="89"/>
                  </a:lnTo>
                  <a:lnTo>
                    <a:pt x="1677" y="89"/>
                  </a:lnTo>
                  <a:lnTo>
                    <a:pt x="1677" y="89"/>
                  </a:lnTo>
                  <a:lnTo>
                    <a:pt x="1677" y="89"/>
                  </a:lnTo>
                  <a:lnTo>
                    <a:pt x="1677" y="89"/>
                  </a:lnTo>
                  <a:lnTo>
                    <a:pt x="1677" y="89"/>
                  </a:lnTo>
                  <a:lnTo>
                    <a:pt x="1678" y="89"/>
                  </a:lnTo>
                  <a:lnTo>
                    <a:pt x="1678" y="89"/>
                  </a:lnTo>
                  <a:lnTo>
                    <a:pt x="1678" y="89"/>
                  </a:lnTo>
                  <a:lnTo>
                    <a:pt x="1678" y="89"/>
                  </a:lnTo>
                  <a:lnTo>
                    <a:pt x="1678" y="89"/>
                  </a:lnTo>
                  <a:lnTo>
                    <a:pt x="1678" y="89"/>
                  </a:lnTo>
                  <a:lnTo>
                    <a:pt x="1678" y="89"/>
                  </a:lnTo>
                  <a:lnTo>
                    <a:pt x="1679" y="89"/>
                  </a:lnTo>
                  <a:lnTo>
                    <a:pt x="1679" y="89"/>
                  </a:lnTo>
                  <a:lnTo>
                    <a:pt x="1679" y="88"/>
                  </a:lnTo>
                  <a:lnTo>
                    <a:pt x="1679" y="88"/>
                  </a:lnTo>
                  <a:lnTo>
                    <a:pt x="1679" y="88"/>
                  </a:lnTo>
                  <a:lnTo>
                    <a:pt x="1679" y="88"/>
                  </a:lnTo>
                  <a:lnTo>
                    <a:pt x="1679" y="88"/>
                  </a:lnTo>
                  <a:lnTo>
                    <a:pt x="1680" y="88"/>
                  </a:lnTo>
                  <a:lnTo>
                    <a:pt x="1680" y="88"/>
                  </a:lnTo>
                  <a:lnTo>
                    <a:pt x="1680" y="88"/>
                  </a:lnTo>
                  <a:lnTo>
                    <a:pt x="1680" y="88"/>
                  </a:lnTo>
                  <a:lnTo>
                    <a:pt x="1680" y="88"/>
                  </a:lnTo>
                  <a:lnTo>
                    <a:pt x="1680" y="88"/>
                  </a:lnTo>
                  <a:lnTo>
                    <a:pt x="1680" y="88"/>
                  </a:lnTo>
                  <a:lnTo>
                    <a:pt x="1681" y="88"/>
                  </a:lnTo>
                  <a:lnTo>
                    <a:pt x="1681" y="88"/>
                  </a:lnTo>
                  <a:lnTo>
                    <a:pt x="1681" y="88"/>
                  </a:lnTo>
                  <a:lnTo>
                    <a:pt x="1681" y="88"/>
                  </a:lnTo>
                  <a:lnTo>
                    <a:pt x="1681" y="88"/>
                  </a:lnTo>
                  <a:lnTo>
                    <a:pt x="1681" y="88"/>
                  </a:lnTo>
                  <a:lnTo>
                    <a:pt x="1681" y="88"/>
                  </a:lnTo>
                  <a:lnTo>
                    <a:pt x="1682" y="88"/>
                  </a:lnTo>
                  <a:lnTo>
                    <a:pt x="1682" y="88"/>
                  </a:lnTo>
                  <a:lnTo>
                    <a:pt x="1682" y="88"/>
                  </a:lnTo>
                  <a:lnTo>
                    <a:pt x="1682" y="88"/>
                  </a:lnTo>
                  <a:lnTo>
                    <a:pt x="1682" y="88"/>
                  </a:lnTo>
                  <a:lnTo>
                    <a:pt x="1682" y="88"/>
                  </a:lnTo>
                  <a:lnTo>
                    <a:pt x="1683" y="88"/>
                  </a:lnTo>
                  <a:lnTo>
                    <a:pt x="1683" y="87"/>
                  </a:lnTo>
                  <a:lnTo>
                    <a:pt x="1683" y="87"/>
                  </a:lnTo>
                  <a:lnTo>
                    <a:pt x="1683" y="87"/>
                  </a:lnTo>
                  <a:lnTo>
                    <a:pt x="1683" y="87"/>
                  </a:lnTo>
                  <a:lnTo>
                    <a:pt x="1683" y="87"/>
                  </a:lnTo>
                  <a:lnTo>
                    <a:pt x="1683" y="87"/>
                  </a:lnTo>
                  <a:lnTo>
                    <a:pt x="1684" y="87"/>
                  </a:lnTo>
                  <a:lnTo>
                    <a:pt x="1684" y="87"/>
                  </a:lnTo>
                  <a:lnTo>
                    <a:pt x="1684" y="87"/>
                  </a:lnTo>
                  <a:lnTo>
                    <a:pt x="1684" y="87"/>
                  </a:lnTo>
                  <a:lnTo>
                    <a:pt x="1684" y="87"/>
                  </a:lnTo>
                  <a:lnTo>
                    <a:pt x="1684" y="87"/>
                  </a:lnTo>
                  <a:lnTo>
                    <a:pt x="1684" y="87"/>
                  </a:lnTo>
                  <a:lnTo>
                    <a:pt x="1685" y="87"/>
                  </a:lnTo>
                  <a:lnTo>
                    <a:pt x="1685" y="87"/>
                  </a:lnTo>
                  <a:lnTo>
                    <a:pt x="1685" y="87"/>
                  </a:lnTo>
                  <a:lnTo>
                    <a:pt x="1685" y="87"/>
                  </a:lnTo>
                  <a:lnTo>
                    <a:pt x="1685" y="84"/>
                  </a:lnTo>
                  <a:lnTo>
                    <a:pt x="1684" y="84"/>
                  </a:lnTo>
                  <a:lnTo>
                    <a:pt x="1684" y="84"/>
                  </a:lnTo>
                  <a:lnTo>
                    <a:pt x="1684" y="84"/>
                  </a:lnTo>
                  <a:lnTo>
                    <a:pt x="1684" y="84"/>
                  </a:lnTo>
                  <a:lnTo>
                    <a:pt x="1684" y="85"/>
                  </a:lnTo>
                  <a:lnTo>
                    <a:pt x="1684" y="85"/>
                  </a:lnTo>
                  <a:lnTo>
                    <a:pt x="1684" y="85"/>
                  </a:lnTo>
                  <a:lnTo>
                    <a:pt x="1683" y="85"/>
                  </a:lnTo>
                  <a:lnTo>
                    <a:pt x="1683" y="85"/>
                  </a:lnTo>
                  <a:lnTo>
                    <a:pt x="1683" y="85"/>
                  </a:lnTo>
                  <a:lnTo>
                    <a:pt x="1683" y="85"/>
                  </a:lnTo>
                  <a:lnTo>
                    <a:pt x="1683" y="85"/>
                  </a:lnTo>
                  <a:lnTo>
                    <a:pt x="1683" y="85"/>
                  </a:lnTo>
                  <a:lnTo>
                    <a:pt x="1683" y="85"/>
                  </a:lnTo>
                  <a:lnTo>
                    <a:pt x="1682" y="85"/>
                  </a:lnTo>
                  <a:lnTo>
                    <a:pt x="1682" y="85"/>
                  </a:lnTo>
                  <a:lnTo>
                    <a:pt x="1682" y="85"/>
                  </a:lnTo>
                  <a:lnTo>
                    <a:pt x="1682" y="85"/>
                  </a:lnTo>
                  <a:lnTo>
                    <a:pt x="1682" y="85"/>
                  </a:lnTo>
                  <a:lnTo>
                    <a:pt x="1682" y="85"/>
                  </a:lnTo>
                  <a:lnTo>
                    <a:pt x="1682" y="85"/>
                  </a:lnTo>
                  <a:lnTo>
                    <a:pt x="1681" y="85"/>
                  </a:lnTo>
                  <a:lnTo>
                    <a:pt x="1681" y="85"/>
                  </a:lnTo>
                  <a:lnTo>
                    <a:pt x="1681" y="85"/>
                  </a:lnTo>
                  <a:lnTo>
                    <a:pt x="1681" y="85"/>
                  </a:lnTo>
                  <a:lnTo>
                    <a:pt x="1681" y="85"/>
                  </a:lnTo>
                  <a:lnTo>
                    <a:pt x="1681" y="85"/>
                  </a:lnTo>
                  <a:lnTo>
                    <a:pt x="1681" y="86"/>
                  </a:lnTo>
                  <a:lnTo>
                    <a:pt x="1680" y="86"/>
                  </a:lnTo>
                  <a:lnTo>
                    <a:pt x="1680" y="86"/>
                  </a:lnTo>
                  <a:lnTo>
                    <a:pt x="1680" y="86"/>
                  </a:lnTo>
                  <a:lnTo>
                    <a:pt x="1680" y="86"/>
                  </a:lnTo>
                  <a:lnTo>
                    <a:pt x="1680" y="86"/>
                  </a:lnTo>
                  <a:lnTo>
                    <a:pt x="1680" y="86"/>
                  </a:lnTo>
                  <a:lnTo>
                    <a:pt x="1680" y="86"/>
                  </a:lnTo>
                  <a:lnTo>
                    <a:pt x="1679" y="86"/>
                  </a:lnTo>
                  <a:lnTo>
                    <a:pt x="1679" y="86"/>
                  </a:lnTo>
                  <a:lnTo>
                    <a:pt x="1679" y="86"/>
                  </a:lnTo>
                  <a:lnTo>
                    <a:pt x="1679" y="86"/>
                  </a:lnTo>
                  <a:lnTo>
                    <a:pt x="1679" y="86"/>
                  </a:lnTo>
                  <a:lnTo>
                    <a:pt x="1679" y="86"/>
                  </a:lnTo>
                  <a:lnTo>
                    <a:pt x="1679" y="86"/>
                  </a:lnTo>
                  <a:lnTo>
                    <a:pt x="1678" y="86"/>
                  </a:lnTo>
                  <a:lnTo>
                    <a:pt x="1678" y="86"/>
                  </a:lnTo>
                  <a:lnTo>
                    <a:pt x="1678" y="86"/>
                  </a:lnTo>
                  <a:lnTo>
                    <a:pt x="1678" y="86"/>
                  </a:lnTo>
                  <a:lnTo>
                    <a:pt x="1678" y="86"/>
                  </a:lnTo>
                  <a:lnTo>
                    <a:pt x="1678" y="86"/>
                  </a:lnTo>
                  <a:lnTo>
                    <a:pt x="1678" y="86"/>
                  </a:lnTo>
                  <a:lnTo>
                    <a:pt x="1677" y="86"/>
                  </a:lnTo>
                  <a:lnTo>
                    <a:pt x="1677" y="86"/>
                  </a:lnTo>
                  <a:lnTo>
                    <a:pt x="1677" y="86"/>
                  </a:lnTo>
                  <a:lnTo>
                    <a:pt x="1677" y="86"/>
                  </a:lnTo>
                  <a:lnTo>
                    <a:pt x="1677" y="86"/>
                  </a:lnTo>
                  <a:lnTo>
                    <a:pt x="1677" y="87"/>
                  </a:lnTo>
                  <a:lnTo>
                    <a:pt x="1677" y="87"/>
                  </a:lnTo>
                  <a:lnTo>
                    <a:pt x="1676" y="87"/>
                  </a:lnTo>
                  <a:lnTo>
                    <a:pt x="1676" y="87"/>
                  </a:lnTo>
                  <a:lnTo>
                    <a:pt x="1676" y="87"/>
                  </a:lnTo>
                  <a:lnTo>
                    <a:pt x="1676" y="87"/>
                  </a:lnTo>
                  <a:lnTo>
                    <a:pt x="1676" y="87"/>
                  </a:lnTo>
                  <a:lnTo>
                    <a:pt x="1676" y="87"/>
                  </a:lnTo>
                  <a:lnTo>
                    <a:pt x="1676" y="87"/>
                  </a:lnTo>
                  <a:lnTo>
                    <a:pt x="1675" y="87"/>
                  </a:lnTo>
                  <a:lnTo>
                    <a:pt x="1675" y="87"/>
                  </a:lnTo>
                  <a:lnTo>
                    <a:pt x="1675" y="87"/>
                  </a:lnTo>
                  <a:lnTo>
                    <a:pt x="1675" y="87"/>
                  </a:lnTo>
                  <a:lnTo>
                    <a:pt x="1675" y="87"/>
                  </a:lnTo>
                  <a:lnTo>
                    <a:pt x="1675" y="87"/>
                  </a:lnTo>
                  <a:lnTo>
                    <a:pt x="1674" y="87"/>
                  </a:lnTo>
                  <a:lnTo>
                    <a:pt x="1674" y="87"/>
                  </a:lnTo>
                  <a:lnTo>
                    <a:pt x="1674" y="87"/>
                  </a:lnTo>
                  <a:lnTo>
                    <a:pt x="1674" y="87"/>
                  </a:lnTo>
                  <a:lnTo>
                    <a:pt x="1674" y="87"/>
                  </a:lnTo>
                  <a:lnTo>
                    <a:pt x="1674" y="87"/>
                  </a:lnTo>
                  <a:lnTo>
                    <a:pt x="1674" y="87"/>
                  </a:lnTo>
                  <a:lnTo>
                    <a:pt x="1673" y="87"/>
                  </a:lnTo>
                  <a:lnTo>
                    <a:pt x="1673" y="87"/>
                  </a:lnTo>
                  <a:lnTo>
                    <a:pt x="1673" y="88"/>
                  </a:lnTo>
                  <a:lnTo>
                    <a:pt x="1673" y="88"/>
                  </a:lnTo>
                  <a:lnTo>
                    <a:pt x="1673" y="88"/>
                  </a:lnTo>
                  <a:lnTo>
                    <a:pt x="1673" y="88"/>
                  </a:lnTo>
                  <a:lnTo>
                    <a:pt x="1673" y="88"/>
                  </a:lnTo>
                  <a:lnTo>
                    <a:pt x="1672" y="88"/>
                  </a:lnTo>
                  <a:lnTo>
                    <a:pt x="1672" y="88"/>
                  </a:lnTo>
                  <a:lnTo>
                    <a:pt x="1672" y="88"/>
                  </a:lnTo>
                  <a:lnTo>
                    <a:pt x="1672" y="88"/>
                  </a:lnTo>
                  <a:lnTo>
                    <a:pt x="1672" y="88"/>
                  </a:lnTo>
                  <a:lnTo>
                    <a:pt x="1672" y="88"/>
                  </a:lnTo>
                  <a:lnTo>
                    <a:pt x="1672" y="88"/>
                  </a:lnTo>
                  <a:lnTo>
                    <a:pt x="1671" y="88"/>
                  </a:lnTo>
                  <a:lnTo>
                    <a:pt x="1672" y="90"/>
                  </a:lnTo>
                  <a:close/>
                  <a:moveTo>
                    <a:pt x="1693" y="85"/>
                  </a:moveTo>
                  <a:lnTo>
                    <a:pt x="1693" y="85"/>
                  </a:lnTo>
                  <a:lnTo>
                    <a:pt x="1693" y="85"/>
                  </a:lnTo>
                  <a:lnTo>
                    <a:pt x="1693" y="85"/>
                  </a:lnTo>
                  <a:lnTo>
                    <a:pt x="1693" y="84"/>
                  </a:lnTo>
                  <a:lnTo>
                    <a:pt x="1694" y="84"/>
                  </a:lnTo>
                  <a:lnTo>
                    <a:pt x="1694" y="84"/>
                  </a:lnTo>
                  <a:lnTo>
                    <a:pt x="1694" y="84"/>
                  </a:lnTo>
                  <a:lnTo>
                    <a:pt x="1694" y="84"/>
                  </a:lnTo>
                  <a:lnTo>
                    <a:pt x="1694" y="84"/>
                  </a:lnTo>
                  <a:lnTo>
                    <a:pt x="1694" y="84"/>
                  </a:lnTo>
                  <a:lnTo>
                    <a:pt x="1694" y="84"/>
                  </a:lnTo>
                  <a:lnTo>
                    <a:pt x="1695" y="84"/>
                  </a:lnTo>
                  <a:lnTo>
                    <a:pt x="1695" y="84"/>
                  </a:lnTo>
                  <a:lnTo>
                    <a:pt x="1695" y="84"/>
                  </a:lnTo>
                  <a:lnTo>
                    <a:pt x="1695" y="84"/>
                  </a:lnTo>
                  <a:lnTo>
                    <a:pt x="1695" y="84"/>
                  </a:lnTo>
                  <a:lnTo>
                    <a:pt x="1695" y="84"/>
                  </a:lnTo>
                  <a:lnTo>
                    <a:pt x="1695" y="84"/>
                  </a:lnTo>
                  <a:lnTo>
                    <a:pt x="1696" y="84"/>
                  </a:lnTo>
                  <a:lnTo>
                    <a:pt x="1696" y="84"/>
                  </a:lnTo>
                  <a:lnTo>
                    <a:pt x="1696" y="84"/>
                  </a:lnTo>
                  <a:lnTo>
                    <a:pt x="1696" y="84"/>
                  </a:lnTo>
                  <a:lnTo>
                    <a:pt x="1696" y="84"/>
                  </a:lnTo>
                  <a:lnTo>
                    <a:pt x="1696" y="84"/>
                  </a:lnTo>
                  <a:lnTo>
                    <a:pt x="1696" y="84"/>
                  </a:lnTo>
                  <a:lnTo>
                    <a:pt x="1697" y="84"/>
                  </a:lnTo>
                  <a:lnTo>
                    <a:pt x="1697" y="84"/>
                  </a:lnTo>
                  <a:lnTo>
                    <a:pt x="1697" y="84"/>
                  </a:lnTo>
                  <a:lnTo>
                    <a:pt x="1697" y="84"/>
                  </a:lnTo>
                  <a:lnTo>
                    <a:pt x="1697" y="83"/>
                  </a:lnTo>
                  <a:lnTo>
                    <a:pt x="1697" y="83"/>
                  </a:lnTo>
                  <a:lnTo>
                    <a:pt x="1698" y="83"/>
                  </a:lnTo>
                  <a:lnTo>
                    <a:pt x="1698" y="83"/>
                  </a:lnTo>
                  <a:lnTo>
                    <a:pt x="1698" y="83"/>
                  </a:lnTo>
                  <a:lnTo>
                    <a:pt x="1698" y="83"/>
                  </a:lnTo>
                  <a:lnTo>
                    <a:pt x="1698" y="83"/>
                  </a:lnTo>
                  <a:lnTo>
                    <a:pt x="1698" y="83"/>
                  </a:lnTo>
                  <a:lnTo>
                    <a:pt x="1698" y="83"/>
                  </a:lnTo>
                  <a:lnTo>
                    <a:pt x="1699" y="83"/>
                  </a:lnTo>
                  <a:lnTo>
                    <a:pt x="1699" y="83"/>
                  </a:lnTo>
                  <a:lnTo>
                    <a:pt x="1699" y="83"/>
                  </a:lnTo>
                  <a:lnTo>
                    <a:pt x="1699" y="83"/>
                  </a:lnTo>
                  <a:lnTo>
                    <a:pt x="1699" y="83"/>
                  </a:lnTo>
                  <a:lnTo>
                    <a:pt x="1699" y="83"/>
                  </a:lnTo>
                  <a:lnTo>
                    <a:pt x="1699" y="83"/>
                  </a:lnTo>
                  <a:lnTo>
                    <a:pt x="1700" y="83"/>
                  </a:lnTo>
                  <a:lnTo>
                    <a:pt x="1700" y="83"/>
                  </a:lnTo>
                  <a:lnTo>
                    <a:pt x="1700" y="83"/>
                  </a:lnTo>
                  <a:lnTo>
                    <a:pt x="1700" y="83"/>
                  </a:lnTo>
                  <a:lnTo>
                    <a:pt x="1700" y="83"/>
                  </a:lnTo>
                  <a:lnTo>
                    <a:pt x="1700" y="83"/>
                  </a:lnTo>
                  <a:lnTo>
                    <a:pt x="1700" y="83"/>
                  </a:lnTo>
                  <a:lnTo>
                    <a:pt x="1701" y="83"/>
                  </a:lnTo>
                  <a:lnTo>
                    <a:pt x="1701" y="82"/>
                  </a:lnTo>
                  <a:lnTo>
                    <a:pt x="1701" y="82"/>
                  </a:lnTo>
                  <a:lnTo>
                    <a:pt x="1701" y="82"/>
                  </a:lnTo>
                  <a:lnTo>
                    <a:pt x="1701" y="82"/>
                  </a:lnTo>
                  <a:lnTo>
                    <a:pt x="1701" y="82"/>
                  </a:lnTo>
                  <a:lnTo>
                    <a:pt x="1701" y="82"/>
                  </a:lnTo>
                  <a:lnTo>
                    <a:pt x="1702" y="82"/>
                  </a:lnTo>
                  <a:lnTo>
                    <a:pt x="1702" y="82"/>
                  </a:lnTo>
                  <a:lnTo>
                    <a:pt x="1702" y="82"/>
                  </a:lnTo>
                  <a:lnTo>
                    <a:pt x="1702" y="82"/>
                  </a:lnTo>
                  <a:lnTo>
                    <a:pt x="1702" y="82"/>
                  </a:lnTo>
                  <a:lnTo>
                    <a:pt x="1702" y="82"/>
                  </a:lnTo>
                  <a:lnTo>
                    <a:pt x="1702" y="82"/>
                  </a:lnTo>
                  <a:lnTo>
                    <a:pt x="1703" y="82"/>
                  </a:lnTo>
                  <a:lnTo>
                    <a:pt x="1703" y="82"/>
                  </a:lnTo>
                  <a:lnTo>
                    <a:pt x="1703" y="82"/>
                  </a:lnTo>
                  <a:lnTo>
                    <a:pt x="1703" y="82"/>
                  </a:lnTo>
                  <a:lnTo>
                    <a:pt x="1703" y="82"/>
                  </a:lnTo>
                  <a:lnTo>
                    <a:pt x="1703" y="82"/>
                  </a:lnTo>
                  <a:lnTo>
                    <a:pt x="1703" y="82"/>
                  </a:lnTo>
                  <a:lnTo>
                    <a:pt x="1704" y="82"/>
                  </a:lnTo>
                  <a:lnTo>
                    <a:pt x="1704" y="82"/>
                  </a:lnTo>
                  <a:lnTo>
                    <a:pt x="1704" y="82"/>
                  </a:lnTo>
                  <a:lnTo>
                    <a:pt x="1704" y="82"/>
                  </a:lnTo>
                  <a:lnTo>
                    <a:pt x="1704" y="82"/>
                  </a:lnTo>
                  <a:lnTo>
                    <a:pt x="1704" y="82"/>
                  </a:lnTo>
                  <a:lnTo>
                    <a:pt x="1704" y="81"/>
                  </a:lnTo>
                  <a:lnTo>
                    <a:pt x="1705" y="81"/>
                  </a:lnTo>
                  <a:lnTo>
                    <a:pt x="1705" y="81"/>
                  </a:lnTo>
                  <a:lnTo>
                    <a:pt x="1705" y="81"/>
                  </a:lnTo>
                  <a:lnTo>
                    <a:pt x="1705" y="81"/>
                  </a:lnTo>
                  <a:lnTo>
                    <a:pt x="1705" y="81"/>
                  </a:lnTo>
                  <a:lnTo>
                    <a:pt x="1705" y="81"/>
                  </a:lnTo>
                  <a:lnTo>
                    <a:pt x="1705" y="81"/>
                  </a:lnTo>
                  <a:lnTo>
                    <a:pt x="1706" y="81"/>
                  </a:lnTo>
                  <a:lnTo>
                    <a:pt x="1706" y="81"/>
                  </a:lnTo>
                  <a:lnTo>
                    <a:pt x="1706" y="81"/>
                  </a:lnTo>
                  <a:lnTo>
                    <a:pt x="1706" y="79"/>
                  </a:lnTo>
                  <a:lnTo>
                    <a:pt x="1705" y="79"/>
                  </a:lnTo>
                  <a:lnTo>
                    <a:pt x="1705" y="79"/>
                  </a:lnTo>
                  <a:lnTo>
                    <a:pt x="1705" y="79"/>
                  </a:lnTo>
                  <a:lnTo>
                    <a:pt x="1705" y="79"/>
                  </a:lnTo>
                  <a:lnTo>
                    <a:pt x="1705" y="79"/>
                  </a:lnTo>
                  <a:lnTo>
                    <a:pt x="1705" y="79"/>
                  </a:lnTo>
                  <a:lnTo>
                    <a:pt x="1705" y="79"/>
                  </a:lnTo>
                  <a:lnTo>
                    <a:pt x="1704" y="79"/>
                  </a:lnTo>
                  <a:lnTo>
                    <a:pt x="1704" y="79"/>
                  </a:lnTo>
                  <a:lnTo>
                    <a:pt x="1704" y="79"/>
                  </a:lnTo>
                  <a:lnTo>
                    <a:pt x="1704" y="79"/>
                  </a:lnTo>
                  <a:lnTo>
                    <a:pt x="1704" y="79"/>
                  </a:lnTo>
                  <a:lnTo>
                    <a:pt x="1704" y="79"/>
                  </a:lnTo>
                  <a:lnTo>
                    <a:pt x="1704" y="79"/>
                  </a:lnTo>
                  <a:lnTo>
                    <a:pt x="1703" y="79"/>
                  </a:lnTo>
                  <a:lnTo>
                    <a:pt x="1703" y="79"/>
                  </a:lnTo>
                  <a:lnTo>
                    <a:pt x="1703" y="79"/>
                  </a:lnTo>
                  <a:lnTo>
                    <a:pt x="1703" y="79"/>
                  </a:lnTo>
                  <a:lnTo>
                    <a:pt x="1703" y="79"/>
                  </a:lnTo>
                  <a:lnTo>
                    <a:pt x="1703" y="79"/>
                  </a:lnTo>
                  <a:lnTo>
                    <a:pt x="1703" y="79"/>
                  </a:lnTo>
                  <a:lnTo>
                    <a:pt x="1702" y="80"/>
                  </a:lnTo>
                  <a:lnTo>
                    <a:pt x="1702" y="80"/>
                  </a:lnTo>
                  <a:lnTo>
                    <a:pt x="1702" y="80"/>
                  </a:lnTo>
                  <a:lnTo>
                    <a:pt x="1702" y="80"/>
                  </a:lnTo>
                  <a:lnTo>
                    <a:pt x="1702" y="80"/>
                  </a:lnTo>
                  <a:lnTo>
                    <a:pt x="1702" y="80"/>
                  </a:lnTo>
                  <a:lnTo>
                    <a:pt x="1702" y="80"/>
                  </a:lnTo>
                  <a:lnTo>
                    <a:pt x="1701" y="80"/>
                  </a:lnTo>
                  <a:lnTo>
                    <a:pt x="1701" y="80"/>
                  </a:lnTo>
                  <a:lnTo>
                    <a:pt x="1701" y="80"/>
                  </a:lnTo>
                  <a:lnTo>
                    <a:pt x="1701" y="80"/>
                  </a:lnTo>
                  <a:lnTo>
                    <a:pt x="1701" y="80"/>
                  </a:lnTo>
                  <a:lnTo>
                    <a:pt x="1701" y="80"/>
                  </a:lnTo>
                  <a:lnTo>
                    <a:pt x="1700" y="80"/>
                  </a:lnTo>
                  <a:lnTo>
                    <a:pt x="1700" y="80"/>
                  </a:lnTo>
                  <a:lnTo>
                    <a:pt x="1700" y="80"/>
                  </a:lnTo>
                  <a:lnTo>
                    <a:pt x="1700" y="80"/>
                  </a:lnTo>
                  <a:lnTo>
                    <a:pt x="1700" y="80"/>
                  </a:lnTo>
                  <a:lnTo>
                    <a:pt x="1700" y="80"/>
                  </a:lnTo>
                  <a:lnTo>
                    <a:pt x="1700" y="80"/>
                  </a:lnTo>
                  <a:lnTo>
                    <a:pt x="1699" y="80"/>
                  </a:lnTo>
                  <a:lnTo>
                    <a:pt x="1699" y="80"/>
                  </a:lnTo>
                  <a:lnTo>
                    <a:pt x="1699" y="80"/>
                  </a:lnTo>
                  <a:lnTo>
                    <a:pt x="1699" y="80"/>
                  </a:lnTo>
                  <a:lnTo>
                    <a:pt x="1699" y="80"/>
                  </a:lnTo>
                  <a:lnTo>
                    <a:pt x="1699" y="80"/>
                  </a:lnTo>
                  <a:lnTo>
                    <a:pt x="1699" y="80"/>
                  </a:lnTo>
                  <a:lnTo>
                    <a:pt x="1698" y="81"/>
                  </a:lnTo>
                  <a:lnTo>
                    <a:pt x="1698" y="81"/>
                  </a:lnTo>
                  <a:lnTo>
                    <a:pt x="1698" y="81"/>
                  </a:lnTo>
                  <a:lnTo>
                    <a:pt x="1698" y="81"/>
                  </a:lnTo>
                  <a:lnTo>
                    <a:pt x="1698" y="81"/>
                  </a:lnTo>
                  <a:lnTo>
                    <a:pt x="1698" y="81"/>
                  </a:lnTo>
                  <a:lnTo>
                    <a:pt x="1698" y="81"/>
                  </a:lnTo>
                  <a:lnTo>
                    <a:pt x="1697" y="81"/>
                  </a:lnTo>
                  <a:lnTo>
                    <a:pt x="1697" y="81"/>
                  </a:lnTo>
                  <a:lnTo>
                    <a:pt x="1697" y="81"/>
                  </a:lnTo>
                  <a:lnTo>
                    <a:pt x="1697" y="81"/>
                  </a:lnTo>
                  <a:lnTo>
                    <a:pt x="1697" y="81"/>
                  </a:lnTo>
                  <a:lnTo>
                    <a:pt x="1697" y="81"/>
                  </a:lnTo>
                  <a:lnTo>
                    <a:pt x="1697" y="81"/>
                  </a:lnTo>
                  <a:lnTo>
                    <a:pt x="1696" y="81"/>
                  </a:lnTo>
                  <a:lnTo>
                    <a:pt x="1696" y="81"/>
                  </a:lnTo>
                  <a:lnTo>
                    <a:pt x="1696" y="81"/>
                  </a:lnTo>
                  <a:lnTo>
                    <a:pt x="1696" y="81"/>
                  </a:lnTo>
                  <a:lnTo>
                    <a:pt x="1696" y="81"/>
                  </a:lnTo>
                  <a:lnTo>
                    <a:pt x="1696" y="81"/>
                  </a:lnTo>
                  <a:lnTo>
                    <a:pt x="1696" y="81"/>
                  </a:lnTo>
                  <a:lnTo>
                    <a:pt x="1695" y="81"/>
                  </a:lnTo>
                  <a:lnTo>
                    <a:pt x="1695" y="81"/>
                  </a:lnTo>
                  <a:lnTo>
                    <a:pt x="1695" y="82"/>
                  </a:lnTo>
                  <a:lnTo>
                    <a:pt x="1695" y="82"/>
                  </a:lnTo>
                  <a:lnTo>
                    <a:pt x="1695" y="82"/>
                  </a:lnTo>
                  <a:lnTo>
                    <a:pt x="1695" y="82"/>
                  </a:lnTo>
                  <a:lnTo>
                    <a:pt x="1695" y="82"/>
                  </a:lnTo>
                  <a:lnTo>
                    <a:pt x="1694" y="82"/>
                  </a:lnTo>
                  <a:lnTo>
                    <a:pt x="1694" y="82"/>
                  </a:lnTo>
                  <a:lnTo>
                    <a:pt x="1694" y="82"/>
                  </a:lnTo>
                  <a:lnTo>
                    <a:pt x="1694" y="82"/>
                  </a:lnTo>
                  <a:lnTo>
                    <a:pt x="1694" y="82"/>
                  </a:lnTo>
                  <a:lnTo>
                    <a:pt x="1694" y="82"/>
                  </a:lnTo>
                  <a:lnTo>
                    <a:pt x="1694" y="82"/>
                  </a:lnTo>
                  <a:lnTo>
                    <a:pt x="1693" y="82"/>
                  </a:lnTo>
                  <a:lnTo>
                    <a:pt x="1693" y="82"/>
                  </a:lnTo>
                  <a:lnTo>
                    <a:pt x="1693" y="82"/>
                  </a:lnTo>
                  <a:lnTo>
                    <a:pt x="1693" y="82"/>
                  </a:lnTo>
                  <a:lnTo>
                    <a:pt x="1693" y="82"/>
                  </a:lnTo>
                  <a:lnTo>
                    <a:pt x="1693" y="82"/>
                  </a:lnTo>
                  <a:lnTo>
                    <a:pt x="1693" y="82"/>
                  </a:lnTo>
                  <a:lnTo>
                    <a:pt x="1693" y="85"/>
                  </a:lnTo>
                  <a:close/>
                  <a:moveTo>
                    <a:pt x="1714" y="79"/>
                  </a:moveTo>
                  <a:lnTo>
                    <a:pt x="1714" y="79"/>
                  </a:lnTo>
                  <a:lnTo>
                    <a:pt x="1714" y="79"/>
                  </a:lnTo>
                  <a:lnTo>
                    <a:pt x="1714" y="79"/>
                  </a:lnTo>
                  <a:lnTo>
                    <a:pt x="1715" y="79"/>
                  </a:lnTo>
                  <a:lnTo>
                    <a:pt x="1715" y="79"/>
                  </a:lnTo>
                  <a:lnTo>
                    <a:pt x="1715" y="79"/>
                  </a:lnTo>
                  <a:lnTo>
                    <a:pt x="1715" y="79"/>
                  </a:lnTo>
                  <a:lnTo>
                    <a:pt x="1715" y="79"/>
                  </a:lnTo>
                  <a:lnTo>
                    <a:pt x="1715" y="78"/>
                  </a:lnTo>
                  <a:lnTo>
                    <a:pt x="1715" y="78"/>
                  </a:lnTo>
                  <a:lnTo>
                    <a:pt x="1716" y="78"/>
                  </a:lnTo>
                  <a:lnTo>
                    <a:pt x="1716" y="78"/>
                  </a:lnTo>
                  <a:lnTo>
                    <a:pt x="1716" y="78"/>
                  </a:lnTo>
                  <a:lnTo>
                    <a:pt x="1716" y="78"/>
                  </a:lnTo>
                  <a:lnTo>
                    <a:pt x="1716" y="78"/>
                  </a:lnTo>
                  <a:lnTo>
                    <a:pt x="1716" y="78"/>
                  </a:lnTo>
                  <a:lnTo>
                    <a:pt x="1716" y="78"/>
                  </a:lnTo>
                  <a:lnTo>
                    <a:pt x="1717" y="78"/>
                  </a:lnTo>
                  <a:lnTo>
                    <a:pt x="1717" y="78"/>
                  </a:lnTo>
                  <a:lnTo>
                    <a:pt x="1717" y="78"/>
                  </a:lnTo>
                  <a:lnTo>
                    <a:pt x="1717" y="78"/>
                  </a:lnTo>
                  <a:lnTo>
                    <a:pt x="1717" y="78"/>
                  </a:lnTo>
                  <a:lnTo>
                    <a:pt x="1717" y="78"/>
                  </a:lnTo>
                  <a:lnTo>
                    <a:pt x="1717" y="78"/>
                  </a:lnTo>
                  <a:lnTo>
                    <a:pt x="1718" y="78"/>
                  </a:lnTo>
                  <a:lnTo>
                    <a:pt x="1718" y="78"/>
                  </a:lnTo>
                  <a:lnTo>
                    <a:pt x="1718" y="78"/>
                  </a:lnTo>
                  <a:lnTo>
                    <a:pt x="1718" y="78"/>
                  </a:lnTo>
                  <a:lnTo>
                    <a:pt x="1718" y="78"/>
                  </a:lnTo>
                  <a:lnTo>
                    <a:pt x="1718" y="78"/>
                  </a:lnTo>
                  <a:lnTo>
                    <a:pt x="1718" y="78"/>
                  </a:lnTo>
                  <a:lnTo>
                    <a:pt x="1719" y="78"/>
                  </a:lnTo>
                  <a:lnTo>
                    <a:pt x="1719" y="78"/>
                  </a:lnTo>
                  <a:lnTo>
                    <a:pt x="1719" y="78"/>
                  </a:lnTo>
                  <a:lnTo>
                    <a:pt x="1719" y="77"/>
                  </a:lnTo>
                  <a:lnTo>
                    <a:pt x="1719" y="77"/>
                  </a:lnTo>
                  <a:lnTo>
                    <a:pt x="1719" y="77"/>
                  </a:lnTo>
                  <a:lnTo>
                    <a:pt x="1719" y="77"/>
                  </a:lnTo>
                  <a:lnTo>
                    <a:pt x="1720" y="77"/>
                  </a:lnTo>
                  <a:lnTo>
                    <a:pt x="1720" y="77"/>
                  </a:lnTo>
                  <a:lnTo>
                    <a:pt x="1720" y="77"/>
                  </a:lnTo>
                  <a:lnTo>
                    <a:pt x="1720" y="77"/>
                  </a:lnTo>
                  <a:lnTo>
                    <a:pt x="1720" y="77"/>
                  </a:lnTo>
                  <a:lnTo>
                    <a:pt x="1720" y="77"/>
                  </a:lnTo>
                  <a:lnTo>
                    <a:pt x="1720" y="77"/>
                  </a:lnTo>
                  <a:lnTo>
                    <a:pt x="1721" y="77"/>
                  </a:lnTo>
                  <a:lnTo>
                    <a:pt x="1721" y="77"/>
                  </a:lnTo>
                  <a:lnTo>
                    <a:pt x="1721" y="77"/>
                  </a:lnTo>
                  <a:lnTo>
                    <a:pt x="1721" y="77"/>
                  </a:lnTo>
                  <a:lnTo>
                    <a:pt x="1721" y="77"/>
                  </a:lnTo>
                  <a:lnTo>
                    <a:pt x="1721" y="77"/>
                  </a:lnTo>
                  <a:lnTo>
                    <a:pt x="1721" y="77"/>
                  </a:lnTo>
                  <a:lnTo>
                    <a:pt x="1722" y="77"/>
                  </a:lnTo>
                  <a:lnTo>
                    <a:pt x="1722" y="77"/>
                  </a:lnTo>
                  <a:lnTo>
                    <a:pt x="1722" y="77"/>
                  </a:lnTo>
                  <a:lnTo>
                    <a:pt x="1722" y="77"/>
                  </a:lnTo>
                  <a:lnTo>
                    <a:pt x="1722" y="77"/>
                  </a:lnTo>
                  <a:lnTo>
                    <a:pt x="1722" y="77"/>
                  </a:lnTo>
                  <a:lnTo>
                    <a:pt x="1723" y="76"/>
                  </a:lnTo>
                  <a:lnTo>
                    <a:pt x="1723" y="76"/>
                  </a:lnTo>
                  <a:lnTo>
                    <a:pt x="1723" y="76"/>
                  </a:lnTo>
                  <a:lnTo>
                    <a:pt x="1723" y="76"/>
                  </a:lnTo>
                  <a:lnTo>
                    <a:pt x="1723" y="76"/>
                  </a:lnTo>
                  <a:lnTo>
                    <a:pt x="1723" y="76"/>
                  </a:lnTo>
                  <a:lnTo>
                    <a:pt x="1723" y="76"/>
                  </a:lnTo>
                  <a:lnTo>
                    <a:pt x="1724" y="76"/>
                  </a:lnTo>
                  <a:lnTo>
                    <a:pt x="1724" y="76"/>
                  </a:lnTo>
                  <a:lnTo>
                    <a:pt x="1724" y="76"/>
                  </a:lnTo>
                  <a:lnTo>
                    <a:pt x="1724" y="76"/>
                  </a:lnTo>
                  <a:lnTo>
                    <a:pt x="1724" y="76"/>
                  </a:lnTo>
                  <a:lnTo>
                    <a:pt x="1724" y="76"/>
                  </a:lnTo>
                  <a:lnTo>
                    <a:pt x="1724" y="76"/>
                  </a:lnTo>
                  <a:lnTo>
                    <a:pt x="1725" y="76"/>
                  </a:lnTo>
                  <a:lnTo>
                    <a:pt x="1725" y="76"/>
                  </a:lnTo>
                  <a:lnTo>
                    <a:pt x="1725" y="76"/>
                  </a:lnTo>
                  <a:lnTo>
                    <a:pt x="1725" y="76"/>
                  </a:lnTo>
                  <a:lnTo>
                    <a:pt x="1725" y="76"/>
                  </a:lnTo>
                  <a:lnTo>
                    <a:pt x="1725" y="76"/>
                  </a:lnTo>
                  <a:lnTo>
                    <a:pt x="1725" y="76"/>
                  </a:lnTo>
                  <a:lnTo>
                    <a:pt x="1726" y="76"/>
                  </a:lnTo>
                  <a:lnTo>
                    <a:pt x="1726" y="76"/>
                  </a:lnTo>
                  <a:lnTo>
                    <a:pt x="1726" y="76"/>
                  </a:lnTo>
                  <a:lnTo>
                    <a:pt x="1726" y="76"/>
                  </a:lnTo>
                  <a:lnTo>
                    <a:pt x="1726" y="76"/>
                  </a:lnTo>
                  <a:lnTo>
                    <a:pt x="1726" y="75"/>
                  </a:lnTo>
                  <a:lnTo>
                    <a:pt x="1726" y="75"/>
                  </a:lnTo>
                  <a:lnTo>
                    <a:pt x="1727" y="75"/>
                  </a:lnTo>
                  <a:lnTo>
                    <a:pt x="1727" y="75"/>
                  </a:lnTo>
                  <a:lnTo>
                    <a:pt x="1727" y="75"/>
                  </a:lnTo>
                  <a:lnTo>
                    <a:pt x="1727" y="75"/>
                  </a:lnTo>
                  <a:lnTo>
                    <a:pt x="1727" y="73"/>
                  </a:lnTo>
                  <a:lnTo>
                    <a:pt x="1727" y="73"/>
                  </a:lnTo>
                  <a:lnTo>
                    <a:pt x="1726" y="73"/>
                  </a:lnTo>
                  <a:lnTo>
                    <a:pt x="1726" y="73"/>
                  </a:lnTo>
                  <a:lnTo>
                    <a:pt x="1726" y="73"/>
                  </a:lnTo>
                  <a:lnTo>
                    <a:pt x="1726" y="73"/>
                  </a:lnTo>
                  <a:lnTo>
                    <a:pt x="1726" y="73"/>
                  </a:lnTo>
                  <a:lnTo>
                    <a:pt x="1726" y="73"/>
                  </a:lnTo>
                  <a:lnTo>
                    <a:pt x="1725" y="73"/>
                  </a:lnTo>
                  <a:lnTo>
                    <a:pt x="1725" y="73"/>
                  </a:lnTo>
                  <a:lnTo>
                    <a:pt x="1725" y="73"/>
                  </a:lnTo>
                  <a:lnTo>
                    <a:pt x="1725" y="73"/>
                  </a:lnTo>
                  <a:lnTo>
                    <a:pt x="1725" y="73"/>
                  </a:lnTo>
                  <a:lnTo>
                    <a:pt x="1725" y="73"/>
                  </a:lnTo>
                  <a:lnTo>
                    <a:pt x="1725" y="73"/>
                  </a:lnTo>
                  <a:lnTo>
                    <a:pt x="1724" y="73"/>
                  </a:lnTo>
                  <a:lnTo>
                    <a:pt x="1724" y="73"/>
                  </a:lnTo>
                  <a:lnTo>
                    <a:pt x="1724" y="74"/>
                  </a:lnTo>
                  <a:lnTo>
                    <a:pt x="1724" y="74"/>
                  </a:lnTo>
                  <a:lnTo>
                    <a:pt x="1724" y="74"/>
                  </a:lnTo>
                  <a:lnTo>
                    <a:pt x="1724" y="74"/>
                  </a:lnTo>
                  <a:lnTo>
                    <a:pt x="1724" y="74"/>
                  </a:lnTo>
                  <a:lnTo>
                    <a:pt x="1723" y="74"/>
                  </a:lnTo>
                  <a:lnTo>
                    <a:pt x="1723" y="74"/>
                  </a:lnTo>
                  <a:lnTo>
                    <a:pt x="1723" y="74"/>
                  </a:lnTo>
                  <a:lnTo>
                    <a:pt x="1723" y="74"/>
                  </a:lnTo>
                  <a:lnTo>
                    <a:pt x="1723" y="74"/>
                  </a:lnTo>
                  <a:lnTo>
                    <a:pt x="1723" y="74"/>
                  </a:lnTo>
                  <a:lnTo>
                    <a:pt x="1723" y="74"/>
                  </a:lnTo>
                  <a:lnTo>
                    <a:pt x="1722" y="74"/>
                  </a:lnTo>
                  <a:lnTo>
                    <a:pt x="1722" y="74"/>
                  </a:lnTo>
                  <a:lnTo>
                    <a:pt x="1722" y="74"/>
                  </a:lnTo>
                  <a:lnTo>
                    <a:pt x="1722" y="74"/>
                  </a:lnTo>
                  <a:lnTo>
                    <a:pt x="1722" y="74"/>
                  </a:lnTo>
                  <a:lnTo>
                    <a:pt x="1722" y="74"/>
                  </a:lnTo>
                  <a:lnTo>
                    <a:pt x="1722" y="74"/>
                  </a:lnTo>
                  <a:lnTo>
                    <a:pt x="1721" y="74"/>
                  </a:lnTo>
                  <a:lnTo>
                    <a:pt x="1721" y="74"/>
                  </a:lnTo>
                  <a:lnTo>
                    <a:pt x="1721" y="74"/>
                  </a:lnTo>
                  <a:lnTo>
                    <a:pt x="1721" y="74"/>
                  </a:lnTo>
                  <a:lnTo>
                    <a:pt x="1721" y="74"/>
                  </a:lnTo>
                  <a:lnTo>
                    <a:pt x="1721" y="75"/>
                  </a:lnTo>
                  <a:lnTo>
                    <a:pt x="1721" y="75"/>
                  </a:lnTo>
                  <a:lnTo>
                    <a:pt x="1720" y="75"/>
                  </a:lnTo>
                  <a:lnTo>
                    <a:pt x="1720" y="75"/>
                  </a:lnTo>
                  <a:lnTo>
                    <a:pt x="1720" y="75"/>
                  </a:lnTo>
                  <a:lnTo>
                    <a:pt x="1720" y="75"/>
                  </a:lnTo>
                  <a:lnTo>
                    <a:pt x="1720" y="75"/>
                  </a:lnTo>
                  <a:lnTo>
                    <a:pt x="1720" y="75"/>
                  </a:lnTo>
                  <a:lnTo>
                    <a:pt x="1720" y="75"/>
                  </a:lnTo>
                  <a:lnTo>
                    <a:pt x="1719" y="75"/>
                  </a:lnTo>
                  <a:lnTo>
                    <a:pt x="1719" y="75"/>
                  </a:lnTo>
                  <a:lnTo>
                    <a:pt x="1719" y="75"/>
                  </a:lnTo>
                  <a:lnTo>
                    <a:pt x="1719" y="75"/>
                  </a:lnTo>
                  <a:lnTo>
                    <a:pt x="1719" y="75"/>
                  </a:lnTo>
                  <a:lnTo>
                    <a:pt x="1719" y="75"/>
                  </a:lnTo>
                  <a:lnTo>
                    <a:pt x="1719" y="75"/>
                  </a:lnTo>
                  <a:lnTo>
                    <a:pt x="1718" y="75"/>
                  </a:lnTo>
                  <a:lnTo>
                    <a:pt x="1718" y="75"/>
                  </a:lnTo>
                  <a:lnTo>
                    <a:pt x="1718" y="75"/>
                  </a:lnTo>
                  <a:lnTo>
                    <a:pt x="1718" y="75"/>
                  </a:lnTo>
                  <a:lnTo>
                    <a:pt x="1718" y="75"/>
                  </a:lnTo>
                  <a:lnTo>
                    <a:pt x="1718" y="75"/>
                  </a:lnTo>
                  <a:lnTo>
                    <a:pt x="1718" y="75"/>
                  </a:lnTo>
                  <a:lnTo>
                    <a:pt x="1717" y="75"/>
                  </a:lnTo>
                  <a:lnTo>
                    <a:pt x="1717" y="75"/>
                  </a:lnTo>
                  <a:lnTo>
                    <a:pt x="1717" y="75"/>
                  </a:lnTo>
                  <a:lnTo>
                    <a:pt x="1717" y="76"/>
                  </a:lnTo>
                  <a:lnTo>
                    <a:pt x="1717" y="76"/>
                  </a:lnTo>
                  <a:lnTo>
                    <a:pt x="1717" y="76"/>
                  </a:lnTo>
                  <a:lnTo>
                    <a:pt x="1717" y="76"/>
                  </a:lnTo>
                  <a:lnTo>
                    <a:pt x="1716" y="76"/>
                  </a:lnTo>
                  <a:lnTo>
                    <a:pt x="1716" y="76"/>
                  </a:lnTo>
                  <a:lnTo>
                    <a:pt x="1716" y="76"/>
                  </a:lnTo>
                  <a:lnTo>
                    <a:pt x="1716" y="76"/>
                  </a:lnTo>
                  <a:lnTo>
                    <a:pt x="1716" y="76"/>
                  </a:lnTo>
                  <a:lnTo>
                    <a:pt x="1716" y="76"/>
                  </a:lnTo>
                  <a:lnTo>
                    <a:pt x="1715" y="76"/>
                  </a:lnTo>
                  <a:lnTo>
                    <a:pt x="1715" y="76"/>
                  </a:lnTo>
                  <a:lnTo>
                    <a:pt x="1715" y="76"/>
                  </a:lnTo>
                  <a:lnTo>
                    <a:pt x="1715" y="76"/>
                  </a:lnTo>
                  <a:lnTo>
                    <a:pt x="1715" y="76"/>
                  </a:lnTo>
                  <a:lnTo>
                    <a:pt x="1715" y="76"/>
                  </a:lnTo>
                  <a:lnTo>
                    <a:pt x="1715" y="76"/>
                  </a:lnTo>
                  <a:lnTo>
                    <a:pt x="1714" y="76"/>
                  </a:lnTo>
                  <a:lnTo>
                    <a:pt x="1714" y="76"/>
                  </a:lnTo>
                  <a:lnTo>
                    <a:pt x="1714" y="76"/>
                  </a:lnTo>
                  <a:lnTo>
                    <a:pt x="1714" y="76"/>
                  </a:lnTo>
                  <a:lnTo>
                    <a:pt x="1714" y="76"/>
                  </a:lnTo>
                  <a:lnTo>
                    <a:pt x="1714" y="76"/>
                  </a:lnTo>
                  <a:lnTo>
                    <a:pt x="1714" y="76"/>
                  </a:lnTo>
                  <a:lnTo>
                    <a:pt x="1714" y="79"/>
                  </a:lnTo>
                  <a:close/>
                  <a:moveTo>
                    <a:pt x="1735" y="73"/>
                  </a:moveTo>
                  <a:lnTo>
                    <a:pt x="1735" y="73"/>
                  </a:lnTo>
                  <a:lnTo>
                    <a:pt x="1735" y="73"/>
                  </a:lnTo>
                  <a:lnTo>
                    <a:pt x="1735" y="73"/>
                  </a:lnTo>
                  <a:lnTo>
                    <a:pt x="1735" y="73"/>
                  </a:lnTo>
                  <a:lnTo>
                    <a:pt x="1736" y="73"/>
                  </a:lnTo>
                  <a:lnTo>
                    <a:pt x="1736" y="73"/>
                  </a:lnTo>
                  <a:lnTo>
                    <a:pt x="1736" y="73"/>
                  </a:lnTo>
                  <a:lnTo>
                    <a:pt x="1736" y="73"/>
                  </a:lnTo>
                  <a:lnTo>
                    <a:pt x="1736" y="73"/>
                  </a:lnTo>
                  <a:lnTo>
                    <a:pt x="1736" y="73"/>
                  </a:lnTo>
                  <a:lnTo>
                    <a:pt x="1736" y="73"/>
                  </a:lnTo>
                  <a:lnTo>
                    <a:pt x="1737" y="73"/>
                  </a:lnTo>
                  <a:lnTo>
                    <a:pt x="1737" y="73"/>
                  </a:lnTo>
                  <a:lnTo>
                    <a:pt x="1737" y="73"/>
                  </a:lnTo>
                  <a:lnTo>
                    <a:pt x="1737" y="73"/>
                  </a:lnTo>
                  <a:lnTo>
                    <a:pt x="1737" y="73"/>
                  </a:lnTo>
                  <a:lnTo>
                    <a:pt x="1737" y="73"/>
                  </a:lnTo>
                  <a:lnTo>
                    <a:pt x="1737" y="72"/>
                  </a:lnTo>
                  <a:lnTo>
                    <a:pt x="1738" y="72"/>
                  </a:lnTo>
                  <a:lnTo>
                    <a:pt x="1738" y="72"/>
                  </a:lnTo>
                  <a:lnTo>
                    <a:pt x="1738" y="72"/>
                  </a:lnTo>
                  <a:lnTo>
                    <a:pt x="1738" y="72"/>
                  </a:lnTo>
                  <a:lnTo>
                    <a:pt x="1738" y="72"/>
                  </a:lnTo>
                  <a:lnTo>
                    <a:pt x="1738" y="72"/>
                  </a:lnTo>
                  <a:lnTo>
                    <a:pt x="1739" y="72"/>
                  </a:lnTo>
                  <a:lnTo>
                    <a:pt x="1739" y="72"/>
                  </a:lnTo>
                  <a:lnTo>
                    <a:pt x="1739" y="72"/>
                  </a:lnTo>
                  <a:lnTo>
                    <a:pt x="1739" y="72"/>
                  </a:lnTo>
                  <a:lnTo>
                    <a:pt x="1739" y="72"/>
                  </a:lnTo>
                  <a:lnTo>
                    <a:pt x="1739" y="72"/>
                  </a:lnTo>
                  <a:lnTo>
                    <a:pt x="1739" y="72"/>
                  </a:lnTo>
                  <a:lnTo>
                    <a:pt x="1740" y="72"/>
                  </a:lnTo>
                  <a:lnTo>
                    <a:pt x="1740" y="72"/>
                  </a:lnTo>
                  <a:lnTo>
                    <a:pt x="1740" y="72"/>
                  </a:lnTo>
                  <a:lnTo>
                    <a:pt x="1740" y="72"/>
                  </a:lnTo>
                  <a:lnTo>
                    <a:pt x="1740" y="72"/>
                  </a:lnTo>
                  <a:lnTo>
                    <a:pt x="1740" y="72"/>
                  </a:lnTo>
                  <a:lnTo>
                    <a:pt x="1740" y="72"/>
                  </a:lnTo>
                  <a:lnTo>
                    <a:pt x="1741" y="72"/>
                  </a:lnTo>
                  <a:lnTo>
                    <a:pt x="1741" y="72"/>
                  </a:lnTo>
                  <a:lnTo>
                    <a:pt x="1741" y="71"/>
                  </a:lnTo>
                  <a:lnTo>
                    <a:pt x="1741" y="71"/>
                  </a:lnTo>
                  <a:lnTo>
                    <a:pt x="1741" y="71"/>
                  </a:lnTo>
                  <a:lnTo>
                    <a:pt x="1741" y="71"/>
                  </a:lnTo>
                  <a:lnTo>
                    <a:pt x="1741" y="71"/>
                  </a:lnTo>
                  <a:lnTo>
                    <a:pt x="1742" y="71"/>
                  </a:lnTo>
                  <a:lnTo>
                    <a:pt x="1742" y="71"/>
                  </a:lnTo>
                  <a:lnTo>
                    <a:pt x="1742" y="71"/>
                  </a:lnTo>
                  <a:lnTo>
                    <a:pt x="1742" y="71"/>
                  </a:lnTo>
                  <a:lnTo>
                    <a:pt x="1742" y="71"/>
                  </a:lnTo>
                  <a:lnTo>
                    <a:pt x="1742" y="71"/>
                  </a:lnTo>
                  <a:lnTo>
                    <a:pt x="1742" y="71"/>
                  </a:lnTo>
                  <a:lnTo>
                    <a:pt x="1743" y="71"/>
                  </a:lnTo>
                  <a:lnTo>
                    <a:pt x="1743" y="71"/>
                  </a:lnTo>
                  <a:lnTo>
                    <a:pt x="1743" y="71"/>
                  </a:lnTo>
                  <a:lnTo>
                    <a:pt x="1743" y="71"/>
                  </a:lnTo>
                  <a:lnTo>
                    <a:pt x="1743" y="71"/>
                  </a:lnTo>
                  <a:lnTo>
                    <a:pt x="1743" y="71"/>
                  </a:lnTo>
                  <a:lnTo>
                    <a:pt x="1743" y="71"/>
                  </a:lnTo>
                  <a:lnTo>
                    <a:pt x="1744" y="71"/>
                  </a:lnTo>
                  <a:lnTo>
                    <a:pt x="1744" y="71"/>
                  </a:lnTo>
                  <a:lnTo>
                    <a:pt x="1744" y="71"/>
                  </a:lnTo>
                  <a:lnTo>
                    <a:pt x="1744" y="71"/>
                  </a:lnTo>
                  <a:lnTo>
                    <a:pt x="1744" y="71"/>
                  </a:lnTo>
                  <a:lnTo>
                    <a:pt x="1744" y="71"/>
                  </a:lnTo>
                  <a:lnTo>
                    <a:pt x="1744" y="71"/>
                  </a:lnTo>
                  <a:lnTo>
                    <a:pt x="1745" y="71"/>
                  </a:lnTo>
                  <a:lnTo>
                    <a:pt x="1745" y="70"/>
                  </a:lnTo>
                  <a:lnTo>
                    <a:pt x="1745" y="70"/>
                  </a:lnTo>
                  <a:lnTo>
                    <a:pt x="1745" y="70"/>
                  </a:lnTo>
                  <a:lnTo>
                    <a:pt x="1745" y="70"/>
                  </a:lnTo>
                  <a:lnTo>
                    <a:pt x="1745" y="70"/>
                  </a:lnTo>
                  <a:lnTo>
                    <a:pt x="1745" y="70"/>
                  </a:lnTo>
                  <a:lnTo>
                    <a:pt x="1746" y="70"/>
                  </a:lnTo>
                  <a:lnTo>
                    <a:pt x="1746" y="70"/>
                  </a:lnTo>
                  <a:lnTo>
                    <a:pt x="1746" y="70"/>
                  </a:lnTo>
                  <a:lnTo>
                    <a:pt x="1746" y="70"/>
                  </a:lnTo>
                  <a:lnTo>
                    <a:pt x="1746" y="70"/>
                  </a:lnTo>
                  <a:lnTo>
                    <a:pt x="1746" y="70"/>
                  </a:lnTo>
                  <a:lnTo>
                    <a:pt x="1746" y="70"/>
                  </a:lnTo>
                  <a:lnTo>
                    <a:pt x="1747" y="70"/>
                  </a:lnTo>
                  <a:lnTo>
                    <a:pt x="1747" y="70"/>
                  </a:lnTo>
                  <a:lnTo>
                    <a:pt x="1747" y="70"/>
                  </a:lnTo>
                  <a:lnTo>
                    <a:pt x="1747" y="70"/>
                  </a:lnTo>
                  <a:lnTo>
                    <a:pt x="1747" y="70"/>
                  </a:lnTo>
                  <a:lnTo>
                    <a:pt x="1747" y="70"/>
                  </a:lnTo>
                  <a:lnTo>
                    <a:pt x="1747" y="70"/>
                  </a:lnTo>
                  <a:lnTo>
                    <a:pt x="1748" y="70"/>
                  </a:lnTo>
                  <a:lnTo>
                    <a:pt x="1748" y="70"/>
                  </a:lnTo>
                  <a:lnTo>
                    <a:pt x="1748" y="70"/>
                  </a:lnTo>
                  <a:lnTo>
                    <a:pt x="1748" y="67"/>
                  </a:lnTo>
                  <a:lnTo>
                    <a:pt x="1747" y="67"/>
                  </a:lnTo>
                  <a:lnTo>
                    <a:pt x="1747" y="67"/>
                  </a:lnTo>
                  <a:lnTo>
                    <a:pt x="1747" y="67"/>
                  </a:lnTo>
                  <a:lnTo>
                    <a:pt x="1747" y="67"/>
                  </a:lnTo>
                  <a:lnTo>
                    <a:pt x="1747" y="67"/>
                  </a:lnTo>
                  <a:lnTo>
                    <a:pt x="1747" y="67"/>
                  </a:lnTo>
                  <a:lnTo>
                    <a:pt x="1747" y="67"/>
                  </a:lnTo>
                  <a:lnTo>
                    <a:pt x="1746" y="67"/>
                  </a:lnTo>
                  <a:lnTo>
                    <a:pt x="1746" y="67"/>
                  </a:lnTo>
                  <a:lnTo>
                    <a:pt x="1746" y="67"/>
                  </a:lnTo>
                  <a:lnTo>
                    <a:pt x="1746" y="68"/>
                  </a:lnTo>
                  <a:lnTo>
                    <a:pt x="1746" y="68"/>
                  </a:lnTo>
                  <a:lnTo>
                    <a:pt x="1746" y="68"/>
                  </a:lnTo>
                  <a:lnTo>
                    <a:pt x="1746" y="68"/>
                  </a:lnTo>
                  <a:lnTo>
                    <a:pt x="1745" y="68"/>
                  </a:lnTo>
                  <a:lnTo>
                    <a:pt x="1745" y="68"/>
                  </a:lnTo>
                  <a:lnTo>
                    <a:pt x="1745" y="68"/>
                  </a:lnTo>
                  <a:lnTo>
                    <a:pt x="1745" y="68"/>
                  </a:lnTo>
                  <a:lnTo>
                    <a:pt x="1745" y="68"/>
                  </a:lnTo>
                  <a:lnTo>
                    <a:pt x="1745" y="68"/>
                  </a:lnTo>
                  <a:lnTo>
                    <a:pt x="1745" y="68"/>
                  </a:lnTo>
                  <a:lnTo>
                    <a:pt x="1744" y="68"/>
                  </a:lnTo>
                  <a:lnTo>
                    <a:pt x="1744" y="68"/>
                  </a:lnTo>
                  <a:lnTo>
                    <a:pt x="1744" y="68"/>
                  </a:lnTo>
                  <a:lnTo>
                    <a:pt x="1744" y="68"/>
                  </a:lnTo>
                  <a:lnTo>
                    <a:pt x="1744" y="68"/>
                  </a:lnTo>
                  <a:lnTo>
                    <a:pt x="1744" y="68"/>
                  </a:lnTo>
                  <a:lnTo>
                    <a:pt x="1744" y="68"/>
                  </a:lnTo>
                  <a:lnTo>
                    <a:pt x="1743" y="68"/>
                  </a:lnTo>
                  <a:lnTo>
                    <a:pt x="1743" y="68"/>
                  </a:lnTo>
                  <a:lnTo>
                    <a:pt x="1743" y="68"/>
                  </a:lnTo>
                  <a:lnTo>
                    <a:pt x="1743" y="68"/>
                  </a:lnTo>
                  <a:lnTo>
                    <a:pt x="1743" y="68"/>
                  </a:lnTo>
                  <a:lnTo>
                    <a:pt x="1743" y="68"/>
                  </a:lnTo>
                  <a:lnTo>
                    <a:pt x="1743" y="69"/>
                  </a:lnTo>
                  <a:lnTo>
                    <a:pt x="1742" y="69"/>
                  </a:lnTo>
                  <a:lnTo>
                    <a:pt x="1742" y="69"/>
                  </a:lnTo>
                  <a:lnTo>
                    <a:pt x="1742" y="69"/>
                  </a:lnTo>
                  <a:lnTo>
                    <a:pt x="1742" y="69"/>
                  </a:lnTo>
                  <a:lnTo>
                    <a:pt x="1742" y="69"/>
                  </a:lnTo>
                  <a:lnTo>
                    <a:pt x="1742" y="69"/>
                  </a:lnTo>
                  <a:lnTo>
                    <a:pt x="1742" y="69"/>
                  </a:lnTo>
                  <a:lnTo>
                    <a:pt x="1741" y="69"/>
                  </a:lnTo>
                  <a:lnTo>
                    <a:pt x="1741" y="69"/>
                  </a:lnTo>
                  <a:lnTo>
                    <a:pt x="1741" y="69"/>
                  </a:lnTo>
                  <a:lnTo>
                    <a:pt x="1741" y="69"/>
                  </a:lnTo>
                  <a:lnTo>
                    <a:pt x="1741" y="69"/>
                  </a:lnTo>
                  <a:lnTo>
                    <a:pt x="1741" y="69"/>
                  </a:lnTo>
                  <a:lnTo>
                    <a:pt x="1740" y="69"/>
                  </a:lnTo>
                  <a:lnTo>
                    <a:pt x="1740" y="69"/>
                  </a:lnTo>
                  <a:lnTo>
                    <a:pt x="1740" y="69"/>
                  </a:lnTo>
                  <a:lnTo>
                    <a:pt x="1740" y="69"/>
                  </a:lnTo>
                  <a:lnTo>
                    <a:pt x="1740" y="69"/>
                  </a:lnTo>
                  <a:lnTo>
                    <a:pt x="1740" y="69"/>
                  </a:lnTo>
                  <a:lnTo>
                    <a:pt x="1740" y="69"/>
                  </a:lnTo>
                  <a:lnTo>
                    <a:pt x="1739" y="69"/>
                  </a:lnTo>
                  <a:lnTo>
                    <a:pt x="1739" y="69"/>
                  </a:lnTo>
                  <a:lnTo>
                    <a:pt x="1739" y="69"/>
                  </a:lnTo>
                  <a:lnTo>
                    <a:pt x="1739" y="69"/>
                  </a:lnTo>
                  <a:lnTo>
                    <a:pt x="1739" y="69"/>
                  </a:lnTo>
                  <a:lnTo>
                    <a:pt x="1739" y="70"/>
                  </a:lnTo>
                  <a:lnTo>
                    <a:pt x="1739" y="70"/>
                  </a:lnTo>
                  <a:lnTo>
                    <a:pt x="1738" y="70"/>
                  </a:lnTo>
                  <a:lnTo>
                    <a:pt x="1738" y="70"/>
                  </a:lnTo>
                  <a:lnTo>
                    <a:pt x="1738" y="70"/>
                  </a:lnTo>
                  <a:lnTo>
                    <a:pt x="1738" y="70"/>
                  </a:lnTo>
                  <a:lnTo>
                    <a:pt x="1738" y="70"/>
                  </a:lnTo>
                  <a:lnTo>
                    <a:pt x="1738" y="70"/>
                  </a:lnTo>
                  <a:lnTo>
                    <a:pt x="1738" y="70"/>
                  </a:lnTo>
                  <a:lnTo>
                    <a:pt x="1737" y="70"/>
                  </a:lnTo>
                  <a:lnTo>
                    <a:pt x="1737" y="70"/>
                  </a:lnTo>
                  <a:lnTo>
                    <a:pt x="1737" y="70"/>
                  </a:lnTo>
                  <a:lnTo>
                    <a:pt x="1737" y="70"/>
                  </a:lnTo>
                  <a:lnTo>
                    <a:pt x="1737" y="70"/>
                  </a:lnTo>
                  <a:lnTo>
                    <a:pt x="1737" y="70"/>
                  </a:lnTo>
                  <a:lnTo>
                    <a:pt x="1737" y="70"/>
                  </a:lnTo>
                  <a:lnTo>
                    <a:pt x="1736" y="70"/>
                  </a:lnTo>
                  <a:lnTo>
                    <a:pt x="1736" y="70"/>
                  </a:lnTo>
                  <a:lnTo>
                    <a:pt x="1736" y="70"/>
                  </a:lnTo>
                  <a:lnTo>
                    <a:pt x="1736" y="70"/>
                  </a:lnTo>
                  <a:lnTo>
                    <a:pt x="1736" y="70"/>
                  </a:lnTo>
                  <a:lnTo>
                    <a:pt x="1736" y="70"/>
                  </a:lnTo>
                  <a:lnTo>
                    <a:pt x="1736" y="70"/>
                  </a:lnTo>
                  <a:lnTo>
                    <a:pt x="1735" y="70"/>
                  </a:lnTo>
                  <a:lnTo>
                    <a:pt x="1735" y="71"/>
                  </a:lnTo>
                  <a:lnTo>
                    <a:pt x="1735" y="71"/>
                  </a:lnTo>
                  <a:lnTo>
                    <a:pt x="1735" y="71"/>
                  </a:lnTo>
                  <a:lnTo>
                    <a:pt x="1735" y="71"/>
                  </a:lnTo>
                  <a:lnTo>
                    <a:pt x="1735" y="71"/>
                  </a:lnTo>
                  <a:lnTo>
                    <a:pt x="1735" y="71"/>
                  </a:lnTo>
                  <a:lnTo>
                    <a:pt x="1735" y="73"/>
                  </a:lnTo>
                  <a:close/>
                  <a:moveTo>
                    <a:pt x="1756" y="67"/>
                  </a:moveTo>
                  <a:lnTo>
                    <a:pt x="1756" y="67"/>
                  </a:lnTo>
                  <a:lnTo>
                    <a:pt x="1756" y="67"/>
                  </a:lnTo>
                  <a:lnTo>
                    <a:pt x="1756" y="67"/>
                  </a:lnTo>
                  <a:lnTo>
                    <a:pt x="1757" y="67"/>
                  </a:lnTo>
                  <a:lnTo>
                    <a:pt x="1757" y="67"/>
                  </a:lnTo>
                  <a:lnTo>
                    <a:pt x="1757" y="67"/>
                  </a:lnTo>
                  <a:lnTo>
                    <a:pt x="1757" y="67"/>
                  </a:lnTo>
                  <a:lnTo>
                    <a:pt x="1757" y="67"/>
                  </a:lnTo>
                  <a:lnTo>
                    <a:pt x="1757" y="67"/>
                  </a:lnTo>
                  <a:lnTo>
                    <a:pt x="1757" y="67"/>
                  </a:lnTo>
                  <a:lnTo>
                    <a:pt x="1758" y="67"/>
                  </a:lnTo>
                  <a:lnTo>
                    <a:pt x="1758" y="67"/>
                  </a:lnTo>
                  <a:lnTo>
                    <a:pt x="1758" y="67"/>
                  </a:lnTo>
                  <a:lnTo>
                    <a:pt x="1758" y="67"/>
                  </a:lnTo>
                  <a:lnTo>
                    <a:pt x="1758" y="67"/>
                  </a:lnTo>
                  <a:lnTo>
                    <a:pt x="1758" y="67"/>
                  </a:lnTo>
                  <a:lnTo>
                    <a:pt x="1758" y="67"/>
                  </a:lnTo>
                  <a:lnTo>
                    <a:pt x="1759" y="67"/>
                  </a:lnTo>
                  <a:lnTo>
                    <a:pt x="1759" y="67"/>
                  </a:lnTo>
                  <a:lnTo>
                    <a:pt x="1759" y="67"/>
                  </a:lnTo>
                  <a:lnTo>
                    <a:pt x="1759" y="67"/>
                  </a:lnTo>
                  <a:lnTo>
                    <a:pt x="1759" y="67"/>
                  </a:lnTo>
                  <a:lnTo>
                    <a:pt x="1759" y="66"/>
                  </a:lnTo>
                  <a:lnTo>
                    <a:pt x="1759" y="66"/>
                  </a:lnTo>
                  <a:lnTo>
                    <a:pt x="1760" y="66"/>
                  </a:lnTo>
                  <a:lnTo>
                    <a:pt x="1760" y="66"/>
                  </a:lnTo>
                  <a:lnTo>
                    <a:pt x="1760" y="66"/>
                  </a:lnTo>
                  <a:lnTo>
                    <a:pt x="1760" y="66"/>
                  </a:lnTo>
                  <a:lnTo>
                    <a:pt x="1760" y="66"/>
                  </a:lnTo>
                  <a:lnTo>
                    <a:pt x="1760" y="66"/>
                  </a:lnTo>
                  <a:lnTo>
                    <a:pt x="1760" y="66"/>
                  </a:lnTo>
                  <a:lnTo>
                    <a:pt x="1761" y="66"/>
                  </a:lnTo>
                  <a:lnTo>
                    <a:pt x="1761" y="66"/>
                  </a:lnTo>
                  <a:lnTo>
                    <a:pt x="1761" y="66"/>
                  </a:lnTo>
                  <a:lnTo>
                    <a:pt x="1761" y="66"/>
                  </a:lnTo>
                  <a:lnTo>
                    <a:pt x="1761" y="66"/>
                  </a:lnTo>
                  <a:lnTo>
                    <a:pt x="1761" y="66"/>
                  </a:lnTo>
                  <a:lnTo>
                    <a:pt x="1761" y="66"/>
                  </a:lnTo>
                  <a:lnTo>
                    <a:pt x="1762" y="66"/>
                  </a:lnTo>
                  <a:lnTo>
                    <a:pt x="1762" y="66"/>
                  </a:lnTo>
                  <a:lnTo>
                    <a:pt x="1762" y="66"/>
                  </a:lnTo>
                  <a:lnTo>
                    <a:pt x="1762" y="66"/>
                  </a:lnTo>
                  <a:lnTo>
                    <a:pt x="1762" y="66"/>
                  </a:lnTo>
                  <a:lnTo>
                    <a:pt x="1762" y="66"/>
                  </a:lnTo>
                  <a:lnTo>
                    <a:pt x="1762" y="66"/>
                  </a:lnTo>
                  <a:lnTo>
                    <a:pt x="1763" y="65"/>
                  </a:lnTo>
                  <a:lnTo>
                    <a:pt x="1763" y="65"/>
                  </a:lnTo>
                  <a:lnTo>
                    <a:pt x="1763" y="65"/>
                  </a:lnTo>
                  <a:lnTo>
                    <a:pt x="1763" y="65"/>
                  </a:lnTo>
                  <a:lnTo>
                    <a:pt x="1763" y="65"/>
                  </a:lnTo>
                  <a:lnTo>
                    <a:pt x="1763" y="65"/>
                  </a:lnTo>
                  <a:lnTo>
                    <a:pt x="1764" y="65"/>
                  </a:lnTo>
                  <a:lnTo>
                    <a:pt x="1764" y="65"/>
                  </a:lnTo>
                  <a:lnTo>
                    <a:pt x="1764" y="65"/>
                  </a:lnTo>
                  <a:lnTo>
                    <a:pt x="1764" y="65"/>
                  </a:lnTo>
                  <a:lnTo>
                    <a:pt x="1764" y="65"/>
                  </a:lnTo>
                  <a:lnTo>
                    <a:pt x="1764" y="65"/>
                  </a:lnTo>
                  <a:lnTo>
                    <a:pt x="1764" y="65"/>
                  </a:lnTo>
                  <a:lnTo>
                    <a:pt x="1765" y="65"/>
                  </a:lnTo>
                  <a:lnTo>
                    <a:pt x="1765" y="65"/>
                  </a:lnTo>
                  <a:lnTo>
                    <a:pt x="1765" y="65"/>
                  </a:lnTo>
                  <a:lnTo>
                    <a:pt x="1765" y="65"/>
                  </a:lnTo>
                  <a:lnTo>
                    <a:pt x="1765" y="65"/>
                  </a:lnTo>
                  <a:lnTo>
                    <a:pt x="1765" y="65"/>
                  </a:lnTo>
                  <a:lnTo>
                    <a:pt x="1765" y="65"/>
                  </a:lnTo>
                  <a:lnTo>
                    <a:pt x="1766" y="65"/>
                  </a:lnTo>
                  <a:lnTo>
                    <a:pt x="1766" y="65"/>
                  </a:lnTo>
                  <a:lnTo>
                    <a:pt x="1766" y="65"/>
                  </a:lnTo>
                  <a:lnTo>
                    <a:pt x="1766" y="65"/>
                  </a:lnTo>
                  <a:lnTo>
                    <a:pt x="1766" y="65"/>
                  </a:lnTo>
                  <a:lnTo>
                    <a:pt x="1766" y="65"/>
                  </a:lnTo>
                  <a:lnTo>
                    <a:pt x="1766" y="65"/>
                  </a:lnTo>
                  <a:lnTo>
                    <a:pt x="1767" y="64"/>
                  </a:lnTo>
                  <a:lnTo>
                    <a:pt x="1767" y="64"/>
                  </a:lnTo>
                  <a:lnTo>
                    <a:pt x="1767" y="64"/>
                  </a:lnTo>
                  <a:lnTo>
                    <a:pt x="1767" y="64"/>
                  </a:lnTo>
                  <a:lnTo>
                    <a:pt x="1767" y="64"/>
                  </a:lnTo>
                  <a:lnTo>
                    <a:pt x="1767" y="64"/>
                  </a:lnTo>
                  <a:lnTo>
                    <a:pt x="1767" y="64"/>
                  </a:lnTo>
                  <a:lnTo>
                    <a:pt x="1768" y="64"/>
                  </a:lnTo>
                  <a:lnTo>
                    <a:pt x="1768" y="64"/>
                  </a:lnTo>
                  <a:lnTo>
                    <a:pt x="1768" y="64"/>
                  </a:lnTo>
                  <a:lnTo>
                    <a:pt x="1768" y="64"/>
                  </a:lnTo>
                  <a:lnTo>
                    <a:pt x="1768" y="64"/>
                  </a:lnTo>
                  <a:lnTo>
                    <a:pt x="1768" y="64"/>
                  </a:lnTo>
                  <a:lnTo>
                    <a:pt x="1769" y="64"/>
                  </a:lnTo>
                  <a:lnTo>
                    <a:pt x="1769" y="64"/>
                  </a:lnTo>
                  <a:lnTo>
                    <a:pt x="1769" y="64"/>
                  </a:lnTo>
                  <a:lnTo>
                    <a:pt x="1769" y="64"/>
                  </a:lnTo>
                  <a:lnTo>
                    <a:pt x="1769" y="64"/>
                  </a:lnTo>
                  <a:lnTo>
                    <a:pt x="1769" y="61"/>
                  </a:lnTo>
                  <a:lnTo>
                    <a:pt x="1769" y="61"/>
                  </a:lnTo>
                  <a:lnTo>
                    <a:pt x="1768" y="61"/>
                  </a:lnTo>
                  <a:lnTo>
                    <a:pt x="1768" y="62"/>
                  </a:lnTo>
                  <a:lnTo>
                    <a:pt x="1768" y="62"/>
                  </a:lnTo>
                  <a:lnTo>
                    <a:pt x="1768" y="62"/>
                  </a:lnTo>
                  <a:lnTo>
                    <a:pt x="1768" y="62"/>
                  </a:lnTo>
                  <a:lnTo>
                    <a:pt x="1768" y="62"/>
                  </a:lnTo>
                  <a:lnTo>
                    <a:pt x="1768" y="62"/>
                  </a:lnTo>
                  <a:lnTo>
                    <a:pt x="1767" y="62"/>
                  </a:lnTo>
                  <a:lnTo>
                    <a:pt x="1767" y="62"/>
                  </a:lnTo>
                  <a:lnTo>
                    <a:pt x="1767" y="62"/>
                  </a:lnTo>
                  <a:lnTo>
                    <a:pt x="1767" y="62"/>
                  </a:lnTo>
                  <a:lnTo>
                    <a:pt x="1767" y="62"/>
                  </a:lnTo>
                  <a:lnTo>
                    <a:pt x="1767" y="62"/>
                  </a:lnTo>
                  <a:lnTo>
                    <a:pt x="1766" y="62"/>
                  </a:lnTo>
                  <a:lnTo>
                    <a:pt x="1766" y="62"/>
                  </a:lnTo>
                  <a:lnTo>
                    <a:pt x="1766" y="62"/>
                  </a:lnTo>
                  <a:lnTo>
                    <a:pt x="1766" y="62"/>
                  </a:lnTo>
                  <a:lnTo>
                    <a:pt x="1766" y="62"/>
                  </a:lnTo>
                  <a:lnTo>
                    <a:pt x="1766" y="62"/>
                  </a:lnTo>
                  <a:lnTo>
                    <a:pt x="1766" y="62"/>
                  </a:lnTo>
                  <a:lnTo>
                    <a:pt x="1765" y="62"/>
                  </a:lnTo>
                  <a:lnTo>
                    <a:pt x="1765" y="62"/>
                  </a:lnTo>
                  <a:lnTo>
                    <a:pt x="1765" y="62"/>
                  </a:lnTo>
                  <a:lnTo>
                    <a:pt x="1765" y="62"/>
                  </a:lnTo>
                  <a:lnTo>
                    <a:pt x="1765" y="62"/>
                  </a:lnTo>
                  <a:lnTo>
                    <a:pt x="1765" y="62"/>
                  </a:lnTo>
                  <a:lnTo>
                    <a:pt x="1765" y="62"/>
                  </a:lnTo>
                  <a:lnTo>
                    <a:pt x="1764" y="62"/>
                  </a:lnTo>
                  <a:lnTo>
                    <a:pt x="1764" y="63"/>
                  </a:lnTo>
                  <a:lnTo>
                    <a:pt x="1764" y="63"/>
                  </a:lnTo>
                  <a:lnTo>
                    <a:pt x="1764" y="63"/>
                  </a:lnTo>
                  <a:lnTo>
                    <a:pt x="1764" y="63"/>
                  </a:lnTo>
                  <a:lnTo>
                    <a:pt x="1764" y="63"/>
                  </a:lnTo>
                  <a:lnTo>
                    <a:pt x="1764" y="63"/>
                  </a:lnTo>
                  <a:lnTo>
                    <a:pt x="1763" y="63"/>
                  </a:lnTo>
                  <a:lnTo>
                    <a:pt x="1763" y="63"/>
                  </a:lnTo>
                  <a:lnTo>
                    <a:pt x="1763" y="63"/>
                  </a:lnTo>
                  <a:lnTo>
                    <a:pt x="1763" y="63"/>
                  </a:lnTo>
                  <a:lnTo>
                    <a:pt x="1763" y="63"/>
                  </a:lnTo>
                  <a:lnTo>
                    <a:pt x="1763" y="63"/>
                  </a:lnTo>
                  <a:lnTo>
                    <a:pt x="1763" y="63"/>
                  </a:lnTo>
                  <a:lnTo>
                    <a:pt x="1762" y="63"/>
                  </a:lnTo>
                  <a:lnTo>
                    <a:pt x="1762" y="63"/>
                  </a:lnTo>
                  <a:lnTo>
                    <a:pt x="1762" y="63"/>
                  </a:lnTo>
                  <a:lnTo>
                    <a:pt x="1762" y="63"/>
                  </a:lnTo>
                  <a:lnTo>
                    <a:pt x="1762" y="63"/>
                  </a:lnTo>
                  <a:lnTo>
                    <a:pt x="1762" y="63"/>
                  </a:lnTo>
                  <a:lnTo>
                    <a:pt x="1762" y="63"/>
                  </a:lnTo>
                  <a:lnTo>
                    <a:pt x="1761" y="63"/>
                  </a:lnTo>
                  <a:lnTo>
                    <a:pt x="1761" y="63"/>
                  </a:lnTo>
                  <a:lnTo>
                    <a:pt x="1761" y="63"/>
                  </a:lnTo>
                  <a:lnTo>
                    <a:pt x="1761" y="63"/>
                  </a:lnTo>
                  <a:lnTo>
                    <a:pt x="1761" y="63"/>
                  </a:lnTo>
                  <a:lnTo>
                    <a:pt x="1761" y="63"/>
                  </a:lnTo>
                  <a:lnTo>
                    <a:pt x="1761" y="64"/>
                  </a:lnTo>
                  <a:lnTo>
                    <a:pt x="1760" y="64"/>
                  </a:lnTo>
                  <a:lnTo>
                    <a:pt x="1760" y="64"/>
                  </a:lnTo>
                  <a:lnTo>
                    <a:pt x="1760" y="64"/>
                  </a:lnTo>
                  <a:lnTo>
                    <a:pt x="1760" y="64"/>
                  </a:lnTo>
                  <a:lnTo>
                    <a:pt x="1760" y="64"/>
                  </a:lnTo>
                  <a:lnTo>
                    <a:pt x="1760" y="64"/>
                  </a:lnTo>
                  <a:lnTo>
                    <a:pt x="1760" y="64"/>
                  </a:lnTo>
                  <a:lnTo>
                    <a:pt x="1759" y="64"/>
                  </a:lnTo>
                  <a:lnTo>
                    <a:pt x="1759" y="64"/>
                  </a:lnTo>
                  <a:lnTo>
                    <a:pt x="1759" y="64"/>
                  </a:lnTo>
                  <a:lnTo>
                    <a:pt x="1759" y="64"/>
                  </a:lnTo>
                  <a:lnTo>
                    <a:pt x="1759" y="64"/>
                  </a:lnTo>
                  <a:lnTo>
                    <a:pt x="1759" y="64"/>
                  </a:lnTo>
                  <a:lnTo>
                    <a:pt x="1759" y="64"/>
                  </a:lnTo>
                  <a:lnTo>
                    <a:pt x="1758" y="64"/>
                  </a:lnTo>
                  <a:lnTo>
                    <a:pt x="1758" y="64"/>
                  </a:lnTo>
                  <a:lnTo>
                    <a:pt x="1758" y="64"/>
                  </a:lnTo>
                  <a:lnTo>
                    <a:pt x="1758" y="64"/>
                  </a:lnTo>
                  <a:lnTo>
                    <a:pt x="1758" y="64"/>
                  </a:lnTo>
                  <a:lnTo>
                    <a:pt x="1758" y="64"/>
                  </a:lnTo>
                  <a:lnTo>
                    <a:pt x="1758" y="64"/>
                  </a:lnTo>
                  <a:lnTo>
                    <a:pt x="1757" y="64"/>
                  </a:lnTo>
                  <a:lnTo>
                    <a:pt x="1757" y="64"/>
                  </a:lnTo>
                  <a:lnTo>
                    <a:pt x="1757" y="65"/>
                  </a:lnTo>
                  <a:lnTo>
                    <a:pt x="1757" y="65"/>
                  </a:lnTo>
                  <a:lnTo>
                    <a:pt x="1757" y="65"/>
                  </a:lnTo>
                  <a:lnTo>
                    <a:pt x="1757" y="65"/>
                  </a:lnTo>
                  <a:lnTo>
                    <a:pt x="1757" y="65"/>
                  </a:lnTo>
                  <a:lnTo>
                    <a:pt x="1756" y="65"/>
                  </a:lnTo>
                  <a:lnTo>
                    <a:pt x="1756" y="65"/>
                  </a:lnTo>
                  <a:lnTo>
                    <a:pt x="1756" y="65"/>
                  </a:lnTo>
                  <a:lnTo>
                    <a:pt x="1756" y="65"/>
                  </a:lnTo>
                  <a:lnTo>
                    <a:pt x="1756" y="65"/>
                  </a:lnTo>
                  <a:lnTo>
                    <a:pt x="1756" y="65"/>
                  </a:lnTo>
                  <a:lnTo>
                    <a:pt x="1756" y="67"/>
                  </a:lnTo>
                  <a:close/>
                  <a:moveTo>
                    <a:pt x="1777" y="62"/>
                  </a:moveTo>
                  <a:lnTo>
                    <a:pt x="1777" y="62"/>
                  </a:lnTo>
                  <a:lnTo>
                    <a:pt x="1777" y="62"/>
                  </a:lnTo>
                  <a:lnTo>
                    <a:pt x="1777" y="62"/>
                  </a:lnTo>
                  <a:lnTo>
                    <a:pt x="1777" y="62"/>
                  </a:lnTo>
                  <a:lnTo>
                    <a:pt x="1778" y="61"/>
                  </a:lnTo>
                  <a:lnTo>
                    <a:pt x="1778" y="61"/>
                  </a:lnTo>
                  <a:lnTo>
                    <a:pt x="1778" y="61"/>
                  </a:lnTo>
                  <a:lnTo>
                    <a:pt x="1778" y="61"/>
                  </a:lnTo>
                  <a:lnTo>
                    <a:pt x="1778" y="61"/>
                  </a:lnTo>
                  <a:lnTo>
                    <a:pt x="1778" y="61"/>
                  </a:lnTo>
                  <a:lnTo>
                    <a:pt x="1779" y="61"/>
                  </a:lnTo>
                  <a:lnTo>
                    <a:pt x="1779" y="61"/>
                  </a:lnTo>
                  <a:lnTo>
                    <a:pt x="1779" y="61"/>
                  </a:lnTo>
                  <a:lnTo>
                    <a:pt x="1779" y="61"/>
                  </a:lnTo>
                  <a:lnTo>
                    <a:pt x="1779" y="61"/>
                  </a:lnTo>
                  <a:lnTo>
                    <a:pt x="1779" y="61"/>
                  </a:lnTo>
                  <a:lnTo>
                    <a:pt x="1779" y="61"/>
                  </a:lnTo>
                  <a:lnTo>
                    <a:pt x="1780" y="61"/>
                  </a:lnTo>
                  <a:lnTo>
                    <a:pt x="1780" y="61"/>
                  </a:lnTo>
                  <a:lnTo>
                    <a:pt x="1780" y="61"/>
                  </a:lnTo>
                  <a:lnTo>
                    <a:pt x="1780" y="61"/>
                  </a:lnTo>
                  <a:lnTo>
                    <a:pt x="1780" y="61"/>
                  </a:lnTo>
                  <a:lnTo>
                    <a:pt x="1780" y="61"/>
                  </a:lnTo>
                  <a:lnTo>
                    <a:pt x="1780" y="61"/>
                  </a:lnTo>
                  <a:lnTo>
                    <a:pt x="1781" y="61"/>
                  </a:lnTo>
                  <a:lnTo>
                    <a:pt x="1781" y="61"/>
                  </a:lnTo>
                  <a:lnTo>
                    <a:pt x="1781" y="61"/>
                  </a:lnTo>
                  <a:lnTo>
                    <a:pt x="1781" y="61"/>
                  </a:lnTo>
                  <a:lnTo>
                    <a:pt x="1781" y="60"/>
                  </a:lnTo>
                  <a:lnTo>
                    <a:pt x="1781" y="60"/>
                  </a:lnTo>
                  <a:lnTo>
                    <a:pt x="1781" y="60"/>
                  </a:lnTo>
                  <a:lnTo>
                    <a:pt x="1782" y="60"/>
                  </a:lnTo>
                  <a:lnTo>
                    <a:pt x="1782" y="60"/>
                  </a:lnTo>
                  <a:lnTo>
                    <a:pt x="1782" y="60"/>
                  </a:lnTo>
                  <a:lnTo>
                    <a:pt x="1782" y="60"/>
                  </a:lnTo>
                  <a:lnTo>
                    <a:pt x="1782" y="60"/>
                  </a:lnTo>
                  <a:lnTo>
                    <a:pt x="1782" y="60"/>
                  </a:lnTo>
                  <a:lnTo>
                    <a:pt x="1782" y="60"/>
                  </a:lnTo>
                  <a:lnTo>
                    <a:pt x="1783" y="60"/>
                  </a:lnTo>
                  <a:lnTo>
                    <a:pt x="1783" y="60"/>
                  </a:lnTo>
                  <a:lnTo>
                    <a:pt x="1783" y="60"/>
                  </a:lnTo>
                  <a:lnTo>
                    <a:pt x="1783" y="60"/>
                  </a:lnTo>
                  <a:lnTo>
                    <a:pt x="1783" y="60"/>
                  </a:lnTo>
                  <a:lnTo>
                    <a:pt x="1783" y="60"/>
                  </a:lnTo>
                  <a:lnTo>
                    <a:pt x="1783" y="60"/>
                  </a:lnTo>
                  <a:lnTo>
                    <a:pt x="1784" y="60"/>
                  </a:lnTo>
                  <a:lnTo>
                    <a:pt x="1784" y="60"/>
                  </a:lnTo>
                  <a:lnTo>
                    <a:pt x="1784" y="60"/>
                  </a:lnTo>
                  <a:lnTo>
                    <a:pt x="1784" y="60"/>
                  </a:lnTo>
                  <a:lnTo>
                    <a:pt x="1784" y="60"/>
                  </a:lnTo>
                  <a:lnTo>
                    <a:pt x="1784" y="60"/>
                  </a:lnTo>
                  <a:lnTo>
                    <a:pt x="1784" y="60"/>
                  </a:lnTo>
                  <a:lnTo>
                    <a:pt x="1785" y="60"/>
                  </a:lnTo>
                  <a:lnTo>
                    <a:pt x="1785" y="60"/>
                  </a:lnTo>
                  <a:lnTo>
                    <a:pt x="1785" y="59"/>
                  </a:lnTo>
                  <a:lnTo>
                    <a:pt x="1785" y="59"/>
                  </a:lnTo>
                  <a:lnTo>
                    <a:pt x="1785" y="59"/>
                  </a:lnTo>
                  <a:lnTo>
                    <a:pt x="1785" y="59"/>
                  </a:lnTo>
                  <a:lnTo>
                    <a:pt x="1785" y="59"/>
                  </a:lnTo>
                  <a:lnTo>
                    <a:pt x="1786" y="59"/>
                  </a:lnTo>
                  <a:lnTo>
                    <a:pt x="1786" y="59"/>
                  </a:lnTo>
                  <a:lnTo>
                    <a:pt x="1786" y="59"/>
                  </a:lnTo>
                  <a:lnTo>
                    <a:pt x="1786" y="59"/>
                  </a:lnTo>
                  <a:lnTo>
                    <a:pt x="1786" y="59"/>
                  </a:lnTo>
                  <a:lnTo>
                    <a:pt x="1786" y="59"/>
                  </a:lnTo>
                  <a:lnTo>
                    <a:pt x="1786" y="59"/>
                  </a:lnTo>
                  <a:lnTo>
                    <a:pt x="1787" y="59"/>
                  </a:lnTo>
                  <a:lnTo>
                    <a:pt x="1787" y="59"/>
                  </a:lnTo>
                  <a:lnTo>
                    <a:pt x="1787" y="59"/>
                  </a:lnTo>
                  <a:lnTo>
                    <a:pt x="1787" y="59"/>
                  </a:lnTo>
                  <a:lnTo>
                    <a:pt x="1787" y="59"/>
                  </a:lnTo>
                  <a:lnTo>
                    <a:pt x="1787" y="59"/>
                  </a:lnTo>
                  <a:lnTo>
                    <a:pt x="1788" y="59"/>
                  </a:lnTo>
                  <a:lnTo>
                    <a:pt x="1788" y="59"/>
                  </a:lnTo>
                  <a:lnTo>
                    <a:pt x="1788" y="59"/>
                  </a:lnTo>
                  <a:lnTo>
                    <a:pt x="1788" y="59"/>
                  </a:lnTo>
                  <a:lnTo>
                    <a:pt x="1788" y="59"/>
                  </a:lnTo>
                  <a:lnTo>
                    <a:pt x="1788" y="59"/>
                  </a:lnTo>
                  <a:lnTo>
                    <a:pt x="1788" y="58"/>
                  </a:lnTo>
                  <a:lnTo>
                    <a:pt x="1789" y="58"/>
                  </a:lnTo>
                  <a:lnTo>
                    <a:pt x="1789" y="58"/>
                  </a:lnTo>
                  <a:lnTo>
                    <a:pt x="1789" y="58"/>
                  </a:lnTo>
                  <a:lnTo>
                    <a:pt x="1789" y="58"/>
                  </a:lnTo>
                  <a:lnTo>
                    <a:pt x="1789" y="58"/>
                  </a:lnTo>
                  <a:lnTo>
                    <a:pt x="1789" y="58"/>
                  </a:lnTo>
                  <a:lnTo>
                    <a:pt x="1789" y="58"/>
                  </a:lnTo>
                  <a:lnTo>
                    <a:pt x="1790" y="58"/>
                  </a:lnTo>
                  <a:lnTo>
                    <a:pt x="1790" y="58"/>
                  </a:lnTo>
                  <a:lnTo>
                    <a:pt x="1790" y="58"/>
                  </a:lnTo>
                  <a:lnTo>
                    <a:pt x="1790" y="58"/>
                  </a:lnTo>
                  <a:lnTo>
                    <a:pt x="1790" y="58"/>
                  </a:lnTo>
                  <a:lnTo>
                    <a:pt x="1790" y="56"/>
                  </a:lnTo>
                  <a:lnTo>
                    <a:pt x="1790" y="56"/>
                  </a:lnTo>
                  <a:lnTo>
                    <a:pt x="1790" y="56"/>
                  </a:lnTo>
                  <a:lnTo>
                    <a:pt x="1789" y="56"/>
                  </a:lnTo>
                  <a:lnTo>
                    <a:pt x="1789" y="56"/>
                  </a:lnTo>
                  <a:lnTo>
                    <a:pt x="1789" y="56"/>
                  </a:lnTo>
                  <a:lnTo>
                    <a:pt x="1789" y="56"/>
                  </a:lnTo>
                  <a:lnTo>
                    <a:pt x="1789" y="56"/>
                  </a:lnTo>
                  <a:lnTo>
                    <a:pt x="1789" y="56"/>
                  </a:lnTo>
                  <a:lnTo>
                    <a:pt x="1789" y="56"/>
                  </a:lnTo>
                  <a:lnTo>
                    <a:pt x="1788" y="56"/>
                  </a:lnTo>
                  <a:lnTo>
                    <a:pt x="1788" y="56"/>
                  </a:lnTo>
                  <a:lnTo>
                    <a:pt x="1788" y="56"/>
                  </a:lnTo>
                  <a:lnTo>
                    <a:pt x="1788" y="56"/>
                  </a:lnTo>
                  <a:lnTo>
                    <a:pt x="1788" y="56"/>
                  </a:lnTo>
                  <a:lnTo>
                    <a:pt x="1788" y="56"/>
                  </a:lnTo>
                  <a:lnTo>
                    <a:pt x="1788" y="56"/>
                  </a:lnTo>
                  <a:lnTo>
                    <a:pt x="1787" y="56"/>
                  </a:lnTo>
                  <a:lnTo>
                    <a:pt x="1787" y="56"/>
                  </a:lnTo>
                  <a:lnTo>
                    <a:pt x="1787" y="56"/>
                  </a:lnTo>
                  <a:lnTo>
                    <a:pt x="1787" y="56"/>
                  </a:lnTo>
                  <a:lnTo>
                    <a:pt x="1787" y="56"/>
                  </a:lnTo>
                  <a:lnTo>
                    <a:pt x="1787" y="56"/>
                  </a:lnTo>
                  <a:lnTo>
                    <a:pt x="1786" y="56"/>
                  </a:lnTo>
                  <a:lnTo>
                    <a:pt x="1786" y="56"/>
                  </a:lnTo>
                  <a:lnTo>
                    <a:pt x="1786" y="57"/>
                  </a:lnTo>
                  <a:lnTo>
                    <a:pt x="1786" y="57"/>
                  </a:lnTo>
                  <a:lnTo>
                    <a:pt x="1786" y="57"/>
                  </a:lnTo>
                  <a:lnTo>
                    <a:pt x="1786" y="57"/>
                  </a:lnTo>
                  <a:lnTo>
                    <a:pt x="1786" y="57"/>
                  </a:lnTo>
                  <a:lnTo>
                    <a:pt x="1785" y="57"/>
                  </a:lnTo>
                  <a:lnTo>
                    <a:pt x="1785" y="57"/>
                  </a:lnTo>
                  <a:lnTo>
                    <a:pt x="1785" y="57"/>
                  </a:lnTo>
                  <a:lnTo>
                    <a:pt x="1785" y="57"/>
                  </a:lnTo>
                  <a:lnTo>
                    <a:pt x="1785" y="57"/>
                  </a:lnTo>
                  <a:lnTo>
                    <a:pt x="1785" y="57"/>
                  </a:lnTo>
                  <a:lnTo>
                    <a:pt x="1785" y="57"/>
                  </a:lnTo>
                  <a:lnTo>
                    <a:pt x="1784" y="57"/>
                  </a:lnTo>
                  <a:lnTo>
                    <a:pt x="1784" y="57"/>
                  </a:lnTo>
                  <a:lnTo>
                    <a:pt x="1784" y="57"/>
                  </a:lnTo>
                  <a:lnTo>
                    <a:pt x="1784" y="57"/>
                  </a:lnTo>
                  <a:lnTo>
                    <a:pt x="1784" y="57"/>
                  </a:lnTo>
                  <a:lnTo>
                    <a:pt x="1784" y="57"/>
                  </a:lnTo>
                  <a:lnTo>
                    <a:pt x="1784" y="57"/>
                  </a:lnTo>
                  <a:lnTo>
                    <a:pt x="1783" y="57"/>
                  </a:lnTo>
                  <a:lnTo>
                    <a:pt x="1783" y="57"/>
                  </a:lnTo>
                  <a:lnTo>
                    <a:pt x="1783" y="57"/>
                  </a:lnTo>
                  <a:lnTo>
                    <a:pt x="1783" y="57"/>
                  </a:lnTo>
                  <a:lnTo>
                    <a:pt x="1783" y="58"/>
                  </a:lnTo>
                  <a:lnTo>
                    <a:pt x="1783" y="58"/>
                  </a:lnTo>
                  <a:lnTo>
                    <a:pt x="1783" y="58"/>
                  </a:lnTo>
                  <a:lnTo>
                    <a:pt x="1782" y="58"/>
                  </a:lnTo>
                  <a:lnTo>
                    <a:pt x="1782" y="58"/>
                  </a:lnTo>
                  <a:lnTo>
                    <a:pt x="1782" y="58"/>
                  </a:lnTo>
                  <a:lnTo>
                    <a:pt x="1782" y="58"/>
                  </a:lnTo>
                  <a:lnTo>
                    <a:pt x="1782" y="58"/>
                  </a:lnTo>
                  <a:lnTo>
                    <a:pt x="1782" y="58"/>
                  </a:lnTo>
                  <a:lnTo>
                    <a:pt x="1781" y="58"/>
                  </a:lnTo>
                  <a:lnTo>
                    <a:pt x="1781" y="58"/>
                  </a:lnTo>
                  <a:lnTo>
                    <a:pt x="1781" y="58"/>
                  </a:lnTo>
                  <a:lnTo>
                    <a:pt x="1781" y="58"/>
                  </a:lnTo>
                  <a:lnTo>
                    <a:pt x="1781" y="58"/>
                  </a:lnTo>
                  <a:lnTo>
                    <a:pt x="1781" y="58"/>
                  </a:lnTo>
                  <a:lnTo>
                    <a:pt x="1781" y="58"/>
                  </a:lnTo>
                  <a:lnTo>
                    <a:pt x="1780" y="58"/>
                  </a:lnTo>
                  <a:lnTo>
                    <a:pt x="1780" y="58"/>
                  </a:lnTo>
                  <a:lnTo>
                    <a:pt x="1780" y="58"/>
                  </a:lnTo>
                  <a:lnTo>
                    <a:pt x="1780" y="58"/>
                  </a:lnTo>
                  <a:lnTo>
                    <a:pt x="1780" y="58"/>
                  </a:lnTo>
                  <a:lnTo>
                    <a:pt x="1780" y="58"/>
                  </a:lnTo>
                  <a:lnTo>
                    <a:pt x="1780" y="58"/>
                  </a:lnTo>
                  <a:lnTo>
                    <a:pt x="1779" y="58"/>
                  </a:lnTo>
                  <a:lnTo>
                    <a:pt x="1779" y="58"/>
                  </a:lnTo>
                  <a:lnTo>
                    <a:pt x="1779" y="58"/>
                  </a:lnTo>
                  <a:lnTo>
                    <a:pt x="1779" y="58"/>
                  </a:lnTo>
                  <a:lnTo>
                    <a:pt x="1779" y="59"/>
                  </a:lnTo>
                  <a:lnTo>
                    <a:pt x="1779" y="59"/>
                  </a:lnTo>
                  <a:lnTo>
                    <a:pt x="1779" y="59"/>
                  </a:lnTo>
                  <a:lnTo>
                    <a:pt x="1778" y="59"/>
                  </a:lnTo>
                  <a:lnTo>
                    <a:pt x="1778" y="59"/>
                  </a:lnTo>
                  <a:lnTo>
                    <a:pt x="1778" y="59"/>
                  </a:lnTo>
                  <a:lnTo>
                    <a:pt x="1778" y="59"/>
                  </a:lnTo>
                  <a:lnTo>
                    <a:pt x="1778" y="59"/>
                  </a:lnTo>
                  <a:lnTo>
                    <a:pt x="1778" y="59"/>
                  </a:lnTo>
                  <a:lnTo>
                    <a:pt x="1778" y="59"/>
                  </a:lnTo>
                  <a:lnTo>
                    <a:pt x="1777" y="59"/>
                  </a:lnTo>
                  <a:lnTo>
                    <a:pt x="1777" y="59"/>
                  </a:lnTo>
                  <a:lnTo>
                    <a:pt x="1777" y="59"/>
                  </a:lnTo>
                  <a:lnTo>
                    <a:pt x="1777" y="59"/>
                  </a:lnTo>
                  <a:lnTo>
                    <a:pt x="1777" y="59"/>
                  </a:lnTo>
                  <a:lnTo>
                    <a:pt x="1777" y="59"/>
                  </a:lnTo>
                  <a:lnTo>
                    <a:pt x="1777" y="59"/>
                  </a:lnTo>
                  <a:lnTo>
                    <a:pt x="1777" y="62"/>
                  </a:lnTo>
                  <a:close/>
                  <a:moveTo>
                    <a:pt x="1798" y="56"/>
                  </a:moveTo>
                  <a:lnTo>
                    <a:pt x="1798" y="56"/>
                  </a:lnTo>
                  <a:lnTo>
                    <a:pt x="1798" y="56"/>
                  </a:lnTo>
                  <a:lnTo>
                    <a:pt x="1798" y="56"/>
                  </a:lnTo>
                  <a:lnTo>
                    <a:pt x="1799" y="56"/>
                  </a:lnTo>
                  <a:lnTo>
                    <a:pt x="1799" y="56"/>
                  </a:lnTo>
                  <a:lnTo>
                    <a:pt x="1799" y="56"/>
                  </a:lnTo>
                  <a:lnTo>
                    <a:pt x="1799" y="56"/>
                  </a:lnTo>
                  <a:lnTo>
                    <a:pt x="1799" y="56"/>
                  </a:lnTo>
                  <a:lnTo>
                    <a:pt x="1799" y="56"/>
                  </a:lnTo>
                  <a:lnTo>
                    <a:pt x="1799" y="55"/>
                  </a:lnTo>
                  <a:lnTo>
                    <a:pt x="1800" y="55"/>
                  </a:lnTo>
                  <a:lnTo>
                    <a:pt x="1800" y="55"/>
                  </a:lnTo>
                  <a:lnTo>
                    <a:pt x="1800" y="55"/>
                  </a:lnTo>
                  <a:lnTo>
                    <a:pt x="1800" y="55"/>
                  </a:lnTo>
                  <a:lnTo>
                    <a:pt x="1800" y="55"/>
                  </a:lnTo>
                  <a:lnTo>
                    <a:pt x="1800" y="55"/>
                  </a:lnTo>
                  <a:lnTo>
                    <a:pt x="1800" y="55"/>
                  </a:lnTo>
                  <a:lnTo>
                    <a:pt x="1801" y="55"/>
                  </a:lnTo>
                  <a:lnTo>
                    <a:pt x="1801" y="55"/>
                  </a:lnTo>
                  <a:lnTo>
                    <a:pt x="1801" y="55"/>
                  </a:lnTo>
                  <a:lnTo>
                    <a:pt x="1801" y="55"/>
                  </a:lnTo>
                  <a:lnTo>
                    <a:pt x="1801" y="55"/>
                  </a:lnTo>
                  <a:lnTo>
                    <a:pt x="1801" y="55"/>
                  </a:lnTo>
                  <a:lnTo>
                    <a:pt x="1801" y="55"/>
                  </a:lnTo>
                  <a:lnTo>
                    <a:pt x="1802" y="55"/>
                  </a:lnTo>
                  <a:lnTo>
                    <a:pt x="1802" y="55"/>
                  </a:lnTo>
                  <a:lnTo>
                    <a:pt x="1802" y="55"/>
                  </a:lnTo>
                  <a:lnTo>
                    <a:pt x="1802" y="55"/>
                  </a:lnTo>
                  <a:lnTo>
                    <a:pt x="1802" y="55"/>
                  </a:lnTo>
                  <a:lnTo>
                    <a:pt x="1802" y="55"/>
                  </a:lnTo>
                  <a:lnTo>
                    <a:pt x="1802" y="55"/>
                  </a:lnTo>
                  <a:lnTo>
                    <a:pt x="1803" y="55"/>
                  </a:lnTo>
                  <a:lnTo>
                    <a:pt x="1803" y="55"/>
                  </a:lnTo>
                  <a:lnTo>
                    <a:pt x="1803" y="54"/>
                  </a:lnTo>
                  <a:lnTo>
                    <a:pt x="1803" y="54"/>
                  </a:lnTo>
                  <a:lnTo>
                    <a:pt x="1803" y="54"/>
                  </a:lnTo>
                  <a:lnTo>
                    <a:pt x="1803" y="54"/>
                  </a:lnTo>
                  <a:lnTo>
                    <a:pt x="1803" y="54"/>
                  </a:lnTo>
                  <a:lnTo>
                    <a:pt x="1804" y="54"/>
                  </a:lnTo>
                  <a:lnTo>
                    <a:pt x="1804" y="54"/>
                  </a:lnTo>
                  <a:lnTo>
                    <a:pt x="1804" y="54"/>
                  </a:lnTo>
                  <a:lnTo>
                    <a:pt x="1804" y="54"/>
                  </a:lnTo>
                  <a:lnTo>
                    <a:pt x="1804" y="54"/>
                  </a:lnTo>
                  <a:lnTo>
                    <a:pt x="1804" y="54"/>
                  </a:lnTo>
                  <a:lnTo>
                    <a:pt x="1805" y="54"/>
                  </a:lnTo>
                  <a:lnTo>
                    <a:pt x="1805" y="54"/>
                  </a:lnTo>
                  <a:lnTo>
                    <a:pt x="1805" y="54"/>
                  </a:lnTo>
                  <a:lnTo>
                    <a:pt x="1805" y="54"/>
                  </a:lnTo>
                  <a:lnTo>
                    <a:pt x="1805" y="54"/>
                  </a:lnTo>
                  <a:lnTo>
                    <a:pt x="1805" y="54"/>
                  </a:lnTo>
                  <a:lnTo>
                    <a:pt x="1805" y="54"/>
                  </a:lnTo>
                  <a:lnTo>
                    <a:pt x="1806" y="54"/>
                  </a:lnTo>
                  <a:lnTo>
                    <a:pt x="1806" y="54"/>
                  </a:lnTo>
                  <a:lnTo>
                    <a:pt x="1806" y="54"/>
                  </a:lnTo>
                  <a:lnTo>
                    <a:pt x="1806" y="54"/>
                  </a:lnTo>
                  <a:lnTo>
                    <a:pt x="1806" y="54"/>
                  </a:lnTo>
                  <a:lnTo>
                    <a:pt x="1806" y="54"/>
                  </a:lnTo>
                  <a:lnTo>
                    <a:pt x="1806" y="54"/>
                  </a:lnTo>
                  <a:lnTo>
                    <a:pt x="1807" y="54"/>
                  </a:lnTo>
                  <a:lnTo>
                    <a:pt x="1807" y="53"/>
                  </a:lnTo>
                  <a:lnTo>
                    <a:pt x="1807" y="53"/>
                  </a:lnTo>
                  <a:lnTo>
                    <a:pt x="1807" y="53"/>
                  </a:lnTo>
                  <a:lnTo>
                    <a:pt x="1807" y="53"/>
                  </a:lnTo>
                  <a:lnTo>
                    <a:pt x="1807" y="53"/>
                  </a:lnTo>
                  <a:lnTo>
                    <a:pt x="1807" y="53"/>
                  </a:lnTo>
                  <a:lnTo>
                    <a:pt x="1808" y="53"/>
                  </a:lnTo>
                  <a:lnTo>
                    <a:pt x="1808" y="53"/>
                  </a:lnTo>
                  <a:lnTo>
                    <a:pt x="1808" y="53"/>
                  </a:lnTo>
                  <a:lnTo>
                    <a:pt x="1808" y="53"/>
                  </a:lnTo>
                  <a:lnTo>
                    <a:pt x="1808" y="53"/>
                  </a:lnTo>
                  <a:lnTo>
                    <a:pt x="1808" y="53"/>
                  </a:lnTo>
                  <a:lnTo>
                    <a:pt x="1809" y="53"/>
                  </a:lnTo>
                  <a:lnTo>
                    <a:pt x="1809" y="53"/>
                  </a:lnTo>
                  <a:lnTo>
                    <a:pt x="1809" y="53"/>
                  </a:lnTo>
                  <a:lnTo>
                    <a:pt x="1809" y="53"/>
                  </a:lnTo>
                  <a:lnTo>
                    <a:pt x="1809" y="53"/>
                  </a:lnTo>
                  <a:lnTo>
                    <a:pt x="1809" y="53"/>
                  </a:lnTo>
                  <a:lnTo>
                    <a:pt x="1809" y="53"/>
                  </a:lnTo>
                  <a:lnTo>
                    <a:pt x="1810" y="53"/>
                  </a:lnTo>
                  <a:lnTo>
                    <a:pt x="1810" y="53"/>
                  </a:lnTo>
                  <a:lnTo>
                    <a:pt x="1810" y="53"/>
                  </a:lnTo>
                  <a:lnTo>
                    <a:pt x="1810" y="53"/>
                  </a:lnTo>
                  <a:lnTo>
                    <a:pt x="1810" y="53"/>
                  </a:lnTo>
                  <a:lnTo>
                    <a:pt x="1810" y="52"/>
                  </a:lnTo>
                  <a:lnTo>
                    <a:pt x="1810" y="52"/>
                  </a:lnTo>
                  <a:lnTo>
                    <a:pt x="1811" y="52"/>
                  </a:lnTo>
                  <a:lnTo>
                    <a:pt x="1811" y="52"/>
                  </a:lnTo>
                  <a:lnTo>
                    <a:pt x="1811" y="52"/>
                  </a:lnTo>
                  <a:lnTo>
                    <a:pt x="1811" y="52"/>
                  </a:lnTo>
                  <a:lnTo>
                    <a:pt x="1811" y="52"/>
                  </a:lnTo>
                  <a:lnTo>
                    <a:pt x="1811" y="50"/>
                  </a:lnTo>
                  <a:lnTo>
                    <a:pt x="1811" y="50"/>
                  </a:lnTo>
                  <a:lnTo>
                    <a:pt x="1810" y="50"/>
                  </a:lnTo>
                  <a:lnTo>
                    <a:pt x="1810" y="50"/>
                  </a:lnTo>
                  <a:lnTo>
                    <a:pt x="1810" y="50"/>
                  </a:lnTo>
                  <a:lnTo>
                    <a:pt x="1810" y="50"/>
                  </a:lnTo>
                  <a:lnTo>
                    <a:pt x="1810" y="50"/>
                  </a:lnTo>
                  <a:lnTo>
                    <a:pt x="1810" y="50"/>
                  </a:lnTo>
                  <a:lnTo>
                    <a:pt x="1810" y="50"/>
                  </a:lnTo>
                  <a:lnTo>
                    <a:pt x="1809" y="50"/>
                  </a:lnTo>
                  <a:lnTo>
                    <a:pt x="1809" y="50"/>
                  </a:lnTo>
                  <a:lnTo>
                    <a:pt x="1809" y="50"/>
                  </a:lnTo>
                  <a:lnTo>
                    <a:pt x="1809" y="50"/>
                  </a:lnTo>
                  <a:lnTo>
                    <a:pt x="1809" y="50"/>
                  </a:lnTo>
                  <a:lnTo>
                    <a:pt x="1809" y="50"/>
                  </a:lnTo>
                  <a:lnTo>
                    <a:pt x="1809" y="50"/>
                  </a:lnTo>
                  <a:lnTo>
                    <a:pt x="1808" y="50"/>
                  </a:lnTo>
                  <a:lnTo>
                    <a:pt x="1808" y="50"/>
                  </a:lnTo>
                  <a:lnTo>
                    <a:pt x="1808" y="50"/>
                  </a:lnTo>
                  <a:lnTo>
                    <a:pt x="1808" y="51"/>
                  </a:lnTo>
                  <a:lnTo>
                    <a:pt x="1808" y="51"/>
                  </a:lnTo>
                  <a:lnTo>
                    <a:pt x="1808" y="51"/>
                  </a:lnTo>
                  <a:lnTo>
                    <a:pt x="1808" y="51"/>
                  </a:lnTo>
                  <a:lnTo>
                    <a:pt x="1807" y="51"/>
                  </a:lnTo>
                  <a:lnTo>
                    <a:pt x="1807" y="51"/>
                  </a:lnTo>
                  <a:lnTo>
                    <a:pt x="1807" y="51"/>
                  </a:lnTo>
                  <a:lnTo>
                    <a:pt x="1807" y="51"/>
                  </a:lnTo>
                  <a:lnTo>
                    <a:pt x="1807" y="51"/>
                  </a:lnTo>
                  <a:lnTo>
                    <a:pt x="1807" y="51"/>
                  </a:lnTo>
                  <a:lnTo>
                    <a:pt x="1807" y="51"/>
                  </a:lnTo>
                  <a:lnTo>
                    <a:pt x="1806" y="51"/>
                  </a:lnTo>
                  <a:lnTo>
                    <a:pt x="1806" y="51"/>
                  </a:lnTo>
                  <a:lnTo>
                    <a:pt x="1806" y="51"/>
                  </a:lnTo>
                  <a:lnTo>
                    <a:pt x="1806" y="51"/>
                  </a:lnTo>
                  <a:lnTo>
                    <a:pt x="1806" y="51"/>
                  </a:lnTo>
                  <a:lnTo>
                    <a:pt x="1806" y="51"/>
                  </a:lnTo>
                  <a:lnTo>
                    <a:pt x="1806" y="51"/>
                  </a:lnTo>
                  <a:lnTo>
                    <a:pt x="1805" y="51"/>
                  </a:lnTo>
                  <a:lnTo>
                    <a:pt x="1805" y="51"/>
                  </a:lnTo>
                  <a:lnTo>
                    <a:pt x="1805" y="51"/>
                  </a:lnTo>
                  <a:lnTo>
                    <a:pt x="1805" y="51"/>
                  </a:lnTo>
                  <a:lnTo>
                    <a:pt x="1805" y="51"/>
                  </a:lnTo>
                  <a:lnTo>
                    <a:pt x="1805" y="52"/>
                  </a:lnTo>
                  <a:lnTo>
                    <a:pt x="1804" y="52"/>
                  </a:lnTo>
                  <a:lnTo>
                    <a:pt x="1804" y="52"/>
                  </a:lnTo>
                  <a:lnTo>
                    <a:pt x="1804" y="52"/>
                  </a:lnTo>
                  <a:lnTo>
                    <a:pt x="1804" y="52"/>
                  </a:lnTo>
                  <a:lnTo>
                    <a:pt x="1804" y="52"/>
                  </a:lnTo>
                  <a:lnTo>
                    <a:pt x="1804" y="52"/>
                  </a:lnTo>
                  <a:lnTo>
                    <a:pt x="1804" y="52"/>
                  </a:lnTo>
                  <a:lnTo>
                    <a:pt x="1803" y="52"/>
                  </a:lnTo>
                  <a:lnTo>
                    <a:pt x="1803" y="52"/>
                  </a:lnTo>
                  <a:lnTo>
                    <a:pt x="1803" y="52"/>
                  </a:lnTo>
                  <a:lnTo>
                    <a:pt x="1803" y="52"/>
                  </a:lnTo>
                  <a:lnTo>
                    <a:pt x="1803" y="52"/>
                  </a:lnTo>
                  <a:lnTo>
                    <a:pt x="1803" y="52"/>
                  </a:lnTo>
                  <a:lnTo>
                    <a:pt x="1803" y="52"/>
                  </a:lnTo>
                  <a:lnTo>
                    <a:pt x="1802" y="52"/>
                  </a:lnTo>
                  <a:lnTo>
                    <a:pt x="1802" y="52"/>
                  </a:lnTo>
                  <a:lnTo>
                    <a:pt x="1802" y="52"/>
                  </a:lnTo>
                  <a:lnTo>
                    <a:pt x="1802" y="52"/>
                  </a:lnTo>
                  <a:lnTo>
                    <a:pt x="1802" y="52"/>
                  </a:lnTo>
                  <a:lnTo>
                    <a:pt x="1802" y="52"/>
                  </a:lnTo>
                  <a:lnTo>
                    <a:pt x="1802" y="52"/>
                  </a:lnTo>
                  <a:lnTo>
                    <a:pt x="1801" y="52"/>
                  </a:lnTo>
                  <a:lnTo>
                    <a:pt x="1801" y="52"/>
                  </a:lnTo>
                  <a:lnTo>
                    <a:pt x="1801" y="52"/>
                  </a:lnTo>
                  <a:lnTo>
                    <a:pt x="1801" y="52"/>
                  </a:lnTo>
                  <a:lnTo>
                    <a:pt x="1801" y="52"/>
                  </a:lnTo>
                  <a:lnTo>
                    <a:pt x="1801" y="53"/>
                  </a:lnTo>
                  <a:lnTo>
                    <a:pt x="1801" y="53"/>
                  </a:lnTo>
                  <a:lnTo>
                    <a:pt x="1800" y="53"/>
                  </a:lnTo>
                  <a:lnTo>
                    <a:pt x="1800" y="53"/>
                  </a:lnTo>
                  <a:lnTo>
                    <a:pt x="1800" y="53"/>
                  </a:lnTo>
                  <a:lnTo>
                    <a:pt x="1800" y="53"/>
                  </a:lnTo>
                  <a:lnTo>
                    <a:pt x="1800" y="53"/>
                  </a:lnTo>
                  <a:lnTo>
                    <a:pt x="1800" y="53"/>
                  </a:lnTo>
                  <a:lnTo>
                    <a:pt x="1800" y="53"/>
                  </a:lnTo>
                  <a:lnTo>
                    <a:pt x="1799" y="53"/>
                  </a:lnTo>
                  <a:lnTo>
                    <a:pt x="1799" y="53"/>
                  </a:lnTo>
                  <a:lnTo>
                    <a:pt x="1799" y="53"/>
                  </a:lnTo>
                  <a:lnTo>
                    <a:pt x="1799" y="53"/>
                  </a:lnTo>
                  <a:lnTo>
                    <a:pt x="1799" y="53"/>
                  </a:lnTo>
                  <a:lnTo>
                    <a:pt x="1799" y="53"/>
                  </a:lnTo>
                  <a:lnTo>
                    <a:pt x="1799" y="53"/>
                  </a:lnTo>
                  <a:lnTo>
                    <a:pt x="1798" y="53"/>
                  </a:lnTo>
                  <a:lnTo>
                    <a:pt x="1798" y="53"/>
                  </a:lnTo>
                  <a:lnTo>
                    <a:pt x="1798" y="53"/>
                  </a:lnTo>
                  <a:lnTo>
                    <a:pt x="1798" y="53"/>
                  </a:lnTo>
                  <a:lnTo>
                    <a:pt x="1798" y="53"/>
                  </a:lnTo>
                  <a:lnTo>
                    <a:pt x="1798" y="53"/>
                  </a:lnTo>
                  <a:lnTo>
                    <a:pt x="1798" y="56"/>
                  </a:lnTo>
                  <a:close/>
                  <a:moveTo>
                    <a:pt x="1819" y="50"/>
                  </a:moveTo>
                  <a:lnTo>
                    <a:pt x="1819" y="50"/>
                  </a:lnTo>
                  <a:lnTo>
                    <a:pt x="1819" y="50"/>
                  </a:lnTo>
                  <a:lnTo>
                    <a:pt x="1819" y="50"/>
                  </a:lnTo>
                  <a:lnTo>
                    <a:pt x="1820" y="50"/>
                  </a:lnTo>
                  <a:lnTo>
                    <a:pt x="1820" y="50"/>
                  </a:lnTo>
                  <a:lnTo>
                    <a:pt x="1820" y="50"/>
                  </a:lnTo>
                  <a:lnTo>
                    <a:pt x="1820" y="50"/>
                  </a:lnTo>
                  <a:lnTo>
                    <a:pt x="1820" y="50"/>
                  </a:lnTo>
                  <a:lnTo>
                    <a:pt x="1820" y="50"/>
                  </a:lnTo>
                  <a:lnTo>
                    <a:pt x="1820" y="50"/>
                  </a:lnTo>
                  <a:lnTo>
                    <a:pt x="1821" y="50"/>
                  </a:lnTo>
                  <a:lnTo>
                    <a:pt x="1821" y="50"/>
                  </a:lnTo>
                  <a:lnTo>
                    <a:pt x="1821" y="50"/>
                  </a:lnTo>
                  <a:lnTo>
                    <a:pt x="1821" y="50"/>
                  </a:lnTo>
                  <a:lnTo>
                    <a:pt x="1821" y="50"/>
                  </a:lnTo>
                  <a:lnTo>
                    <a:pt x="1821" y="49"/>
                  </a:lnTo>
                  <a:lnTo>
                    <a:pt x="1821" y="49"/>
                  </a:lnTo>
                  <a:lnTo>
                    <a:pt x="1822" y="49"/>
                  </a:lnTo>
                  <a:lnTo>
                    <a:pt x="1822" y="49"/>
                  </a:lnTo>
                  <a:lnTo>
                    <a:pt x="1822" y="49"/>
                  </a:lnTo>
                  <a:lnTo>
                    <a:pt x="1822" y="49"/>
                  </a:lnTo>
                  <a:lnTo>
                    <a:pt x="1822" y="49"/>
                  </a:lnTo>
                  <a:lnTo>
                    <a:pt x="1822" y="49"/>
                  </a:lnTo>
                  <a:lnTo>
                    <a:pt x="1822" y="49"/>
                  </a:lnTo>
                  <a:lnTo>
                    <a:pt x="1823" y="49"/>
                  </a:lnTo>
                  <a:lnTo>
                    <a:pt x="1823" y="49"/>
                  </a:lnTo>
                  <a:lnTo>
                    <a:pt x="1823" y="49"/>
                  </a:lnTo>
                  <a:lnTo>
                    <a:pt x="1823" y="49"/>
                  </a:lnTo>
                  <a:lnTo>
                    <a:pt x="1823" y="49"/>
                  </a:lnTo>
                  <a:lnTo>
                    <a:pt x="1823" y="49"/>
                  </a:lnTo>
                  <a:lnTo>
                    <a:pt x="1823" y="49"/>
                  </a:lnTo>
                  <a:lnTo>
                    <a:pt x="1824" y="49"/>
                  </a:lnTo>
                  <a:lnTo>
                    <a:pt x="1824" y="49"/>
                  </a:lnTo>
                  <a:lnTo>
                    <a:pt x="1824" y="49"/>
                  </a:lnTo>
                  <a:lnTo>
                    <a:pt x="1824" y="49"/>
                  </a:lnTo>
                  <a:lnTo>
                    <a:pt x="1824" y="49"/>
                  </a:lnTo>
                  <a:lnTo>
                    <a:pt x="1824" y="49"/>
                  </a:lnTo>
                  <a:lnTo>
                    <a:pt x="1825" y="49"/>
                  </a:lnTo>
                  <a:lnTo>
                    <a:pt x="1825" y="49"/>
                  </a:lnTo>
                  <a:lnTo>
                    <a:pt x="1825" y="48"/>
                  </a:lnTo>
                  <a:lnTo>
                    <a:pt x="1825" y="48"/>
                  </a:lnTo>
                  <a:lnTo>
                    <a:pt x="1825" y="48"/>
                  </a:lnTo>
                  <a:lnTo>
                    <a:pt x="1825" y="48"/>
                  </a:lnTo>
                  <a:lnTo>
                    <a:pt x="1825" y="48"/>
                  </a:lnTo>
                  <a:lnTo>
                    <a:pt x="1826" y="48"/>
                  </a:lnTo>
                  <a:lnTo>
                    <a:pt x="1826" y="48"/>
                  </a:lnTo>
                  <a:lnTo>
                    <a:pt x="1826" y="48"/>
                  </a:lnTo>
                  <a:lnTo>
                    <a:pt x="1826" y="48"/>
                  </a:lnTo>
                  <a:lnTo>
                    <a:pt x="1826" y="48"/>
                  </a:lnTo>
                  <a:lnTo>
                    <a:pt x="1826" y="48"/>
                  </a:lnTo>
                  <a:lnTo>
                    <a:pt x="1826" y="48"/>
                  </a:lnTo>
                  <a:lnTo>
                    <a:pt x="1827" y="48"/>
                  </a:lnTo>
                  <a:lnTo>
                    <a:pt x="1827" y="48"/>
                  </a:lnTo>
                  <a:lnTo>
                    <a:pt x="1827" y="48"/>
                  </a:lnTo>
                  <a:lnTo>
                    <a:pt x="1827" y="48"/>
                  </a:lnTo>
                  <a:lnTo>
                    <a:pt x="1827" y="48"/>
                  </a:lnTo>
                  <a:lnTo>
                    <a:pt x="1827" y="48"/>
                  </a:lnTo>
                  <a:lnTo>
                    <a:pt x="1827" y="48"/>
                  </a:lnTo>
                  <a:lnTo>
                    <a:pt x="1828" y="48"/>
                  </a:lnTo>
                  <a:lnTo>
                    <a:pt x="1828" y="48"/>
                  </a:lnTo>
                  <a:lnTo>
                    <a:pt x="1828" y="48"/>
                  </a:lnTo>
                  <a:lnTo>
                    <a:pt x="1828" y="48"/>
                  </a:lnTo>
                  <a:lnTo>
                    <a:pt x="1828" y="48"/>
                  </a:lnTo>
                  <a:lnTo>
                    <a:pt x="1828" y="48"/>
                  </a:lnTo>
                  <a:lnTo>
                    <a:pt x="1828" y="48"/>
                  </a:lnTo>
                  <a:lnTo>
                    <a:pt x="1829" y="47"/>
                  </a:lnTo>
                  <a:lnTo>
                    <a:pt x="1829" y="47"/>
                  </a:lnTo>
                  <a:lnTo>
                    <a:pt x="1829" y="47"/>
                  </a:lnTo>
                  <a:lnTo>
                    <a:pt x="1829" y="47"/>
                  </a:lnTo>
                  <a:lnTo>
                    <a:pt x="1829" y="47"/>
                  </a:lnTo>
                  <a:lnTo>
                    <a:pt x="1829" y="47"/>
                  </a:lnTo>
                  <a:lnTo>
                    <a:pt x="1829" y="47"/>
                  </a:lnTo>
                  <a:lnTo>
                    <a:pt x="1830" y="47"/>
                  </a:lnTo>
                  <a:lnTo>
                    <a:pt x="1830" y="47"/>
                  </a:lnTo>
                  <a:lnTo>
                    <a:pt x="1830" y="47"/>
                  </a:lnTo>
                  <a:lnTo>
                    <a:pt x="1830" y="47"/>
                  </a:lnTo>
                  <a:lnTo>
                    <a:pt x="1830" y="47"/>
                  </a:lnTo>
                  <a:lnTo>
                    <a:pt x="1830" y="47"/>
                  </a:lnTo>
                  <a:lnTo>
                    <a:pt x="1830" y="47"/>
                  </a:lnTo>
                  <a:lnTo>
                    <a:pt x="1831" y="47"/>
                  </a:lnTo>
                  <a:lnTo>
                    <a:pt x="1831" y="47"/>
                  </a:lnTo>
                  <a:lnTo>
                    <a:pt x="1831" y="47"/>
                  </a:lnTo>
                  <a:lnTo>
                    <a:pt x="1831" y="47"/>
                  </a:lnTo>
                  <a:lnTo>
                    <a:pt x="1831" y="47"/>
                  </a:lnTo>
                  <a:lnTo>
                    <a:pt x="1831" y="47"/>
                  </a:lnTo>
                  <a:lnTo>
                    <a:pt x="1831" y="47"/>
                  </a:lnTo>
                  <a:lnTo>
                    <a:pt x="1832" y="47"/>
                  </a:lnTo>
                  <a:lnTo>
                    <a:pt x="1832" y="47"/>
                  </a:lnTo>
                  <a:lnTo>
                    <a:pt x="1832" y="47"/>
                  </a:lnTo>
                  <a:lnTo>
                    <a:pt x="1832" y="47"/>
                  </a:lnTo>
                  <a:lnTo>
                    <a:pt x="1832" y="47"/>
                  </a:lnTo>
                  <a:lnTo>
                    <a:pt x="1832" y="44"/>
                  </a:lnTo>
                  <a:lnTo>
                    <a:pt x="1832" y="44"/>
                  </a:lnTo>
                  <a:lnTo>
                    <a:pt x="1832" y="44"/>
                  </a:lnTo>
                  <a:lnTo>
                    <a:pt x="1831" y="44"/>
                  </a:lnTo>
                  <a:lnTo>
                    <a:pt x="1831" y="44"/>
                  </a:lnTo>
                  <a:lnTo>
                    <a:pt x="1831" y="44"/>
                  </a:lnTo>
                  <a:lnTo>
                    <a:pt x="1831" y="44"/>
                  </a:lnTo>
                  <a:lnTo>
                    <a:pt x="1831" y="44"/>
                  </a:lnTo>
                  <a:lnTo>
                    <a:pt x="1831" y="44"/>
                  </a:lnTo>
                  <a:lnTo>
                    <a:pt x="1831" y="44"/>
                  </a:lnTo>
                  <a:lnTo>
                    <a:pt x="1830" y="44"/>
                  </a:lnTo>
                  <a:lnTo>
                    <a:pt x="1830" y="45"/>
                  </a:lnTo>
                  <a:lnTo>
                    <a:pt x="1830" y="45"/>
                  </a:lnTo>
                  <a:lnTo>
                    <a:pt x="1830" y="45"/>
                  </a:lnTo>
                  <a:lnTo>
                    <a:pt x="1830" y="45"/>
                  </a:lnTo>
                  <a:lnTo>
                    <a:pt x="1830" y="45"/>
                  </a:lnTo>
                  <a:lnTo>
                    <a:pt x="1830" y="45"/>
                  </a:lnTo>
                  <a:lnTo>
                    <a:pt x="1829" y="45"/>
                  </a:lnTo>
                  <a:lnTo>
                    <a:pt x="1829" y="45"/>
                  </a:lnTo>
                  <a:lnTo>
                    <a:pt x="1829" y="45"/>
                  </a:lnTo>
                  <a:lnTo>
                    <a:pt x="1829" y="45"/>
                  </a:lnTo>
                  <a:lnTo>
                    <a:pt x="1829" y="45"/>
                  </a:lnTo>
                  <a:lnTo>
                    <a:pt x="1829" y="45"/>
                  </a:lnTo>
                  <a:lnTo>
                    <a:pt x="1829" y="45"/>
                  </a:lnTo>
                  <a:lnTo>
                    <a:pt x="1828" y="45"/>
                  </a:lnTo>
                  <a:lnTo>
                    <a:pt x="1828" y="45"/>
                  </a:lnTo>
                  <a:lnTo>
                    <a:pt x="1828" y="45"/>
                  </a:lnTo>
                  <a:lnTo>
                    <a:pt x="1828" y="45"/>
                  </a:lnTo>
                  <a:lnTo>
                    <a:pt x="1828" y="45"/>
                  </a:lnTo>
                  <a:lnTo>
                    <a:pt x="1828" y="45"/>
                  </a:lnTo>
                  <a:lnTo>
                    <a:pt x="1828" y="45"/>
                  </a:lnTo>
                  <a:lnTo>
                    <a:pt x="1827" y="45"/>
                  </a:lnTo>
                  <a:lnTo>
                    <a:pt x="1827" y="45"/>
                  </a:lnTo>
                  <a:lnTo>
                    <a:pt x="1827" y="45"/>
                  </a:lnTo>
                  <a:lnTo>
                    <a:pt x="1827" y="45"/>
                  </a:lnTo>
                  <a:lnTo>
                    <a:pt x="1827" y="45"/>
                  </a:lnTo>
                  <a:lnTo>
                    <a:pt x="1827" y="45"/>
                  </a:lnTo>
                  <a:lnTo>
                    <a:pt x="1826" y="46"/>
                  </a:lnTo>
                  <a:lnTo>
                    <a:pt x="1826" y="46"/>
                  </a:lnTo>
                  <a:lnTo>
                    <a:pt x="1826" y="46"/>
                  </a:lnTo>
                  <a:lnTo>
                    <a:pt x="1826" y="46"/>
                  </a:lnTo>
                  <a:lnTo>
                    <a:pt x="1826" y="46"/>
                  </a:lnTo>
                  <a:lnTo>
                    <a:pt x="1826" y="46"/>
                  </a:lnTo>
                  <a:lnTo>
                    <a:pt x="1826" y="46"/>
                  </a:lnTo>
                  <a:lnTo>
                    <a:pt x="1825" y="46"/>
                  </a:lnTo>
                  <a:lnTo>
                    <a:pt x="1825" y="46"/>
                  </a:lnTo>
                  <a:lnTo>
                    <a:pt x="1825" y="46"/>
                  </a:lnTo>
                  <a:lnTo>
                    <a:pt x="1825" y="46"/>
                  </a:lnTo>
                  <a:lnTo>
                    <a:pt x="1825" y="46"/>
                  </a:lnTo>
                  <a:lnTo>
                    <a:pt x="1825" y="46"/>
                  </a:lnTo>
                  <a:lnTo>
                    <a:pt x="1825" y="46"/>
                  </a:lnTo>
                  <a:lnTo>
                    <a:pt x="1824" y="46"/>
                  </a:lnTo>
                  <a:lnTo>
                    <a:pt x="1824" y="46"/>
                  </a:lnTo>
                  <a:lnTo>
                    <a:pt x="1824" y="46"/>
                  </a:lnTo>
                  <a:lnTo>
                    <a:pt x="1824" y="46"/>
                  </a:lnTo>
                  <a:lnTo>
                    <a:pt x="1824" y="46"/>
                  </a:lnTo>
                  <a:lnTo>
                    <a:pt x="1824" y="46"/>
                  </a:lnTo>
                  <a:lnTo>
                    <a:pt x="1824" y="46"/>
                  </a:lnTo>
                  <a:lnTo>
                    <a:pt x="1823" y="46"/>
                  </a:lnTo>
                  <a:lnTo>
                    <a:pt x="1823" y="46"/>
                  </a:lnTo>
                  <a:lnTo>
                    <a:pt x="1823" y="46"/>
                  </a:lnTo>
                  <a:lnTo>
                    <a:pt x="1823" y="47"/>
                  </a:lnTo>
                  <a:lnTo>
                    <a:pt x="1823" y="47"/>
                  </a:lnTo>
                  <a:lnTo>
                    <a:pt x="1823" y="47"/>
                  </a:lnTo>
                  <a:lnTo>
                    <a:pt x="1822" y="47"/>
                  </a:lnTo>
                  <a:lnTo>
                    <a:pt x="1822" y="47"/>
                  </a:lnTo>
                  <a:lnTo>
                    <a:pt x="1822" y="47"/>
                  </a:lnTo>
                  <a:lnTo>
                    <a:pt x="1822" y="47"/>
                  </a:lnTo>
                  <a:lnTo>
                    <a:pt x="1822" y="47"/>
                  </a:lnTo>
                  <a:lnTo>
                    <a:pt x="1822" y="47"/>
                  </a:lnTo>
                  <a:lnTo>
                    <a:pt x="1822" y="47"/>
                  </a:lnTo>
                  <a:lnTo>
                    <a:pt x="1821" y="47"/>
                  </a:lnTo>
                  <a:lnTo>
                    <a:pt x="1821" y="47"/>
                  </a:lnTo>
                  <a:lnTo>
                    <a:pt x="1821" y="47"/>
                  </a:lnTo>
                  <a:lnTo>
                    <a:pt x="1821" y="47"/>
                  </a:lnTo>
                  <a:lnTo>
                    <a:pt x="1821" y="47"/>
                  </a:lnTo>
                  <a:lnTo>
                    <a:pt x="1821" y="47"/>
                  </a:lnTo>
                  <a:lnTo>
                    <a:pt x="1821" y="47"/>
                  </a:lnTo>
                  <a:lnTo>
                    <a:pt x="1820" y="47"/>
                  </a:lnTo>
                  <a:lnTo>
                    <a:pt x="1820" y="47"/>
                  </a:lnTo>
                  <a:lnTo>
                    <a:pt x="1820" y="47"/>
                  </a:lnTo>
                  <a:lnTo>
                    <a:pt x="1820" y="47"/>
                  </a:lnTo>
                  <a:lnTo>
                    <a:pt x="1820" y="47"/>
                  </a:lnTo>
                  <a:lnTo>
                    <a:pt x="1820" y="47"/>
                  </a:lnTo>
                  <a:lnTo>
                    <a:pt x="1820" y="47"/>
                  </a:lnTo>
                  <a:lnTo>
                    <a:pt x="1819" y="47"/>
                  </a:lnTo>
                  <a:lnTo>
                    <a:pt x="1819" y="47"/>
                  </a:lnTo>
                  <a:lnTo>
                    <a:pt x="1819" y="48"/>
                  </a:lnTo>
                  <a:lnTo>
                    <a:pt x="1819" y="48"/>
                  </a:lnTo>
                  <a:lnTo>
                    <a:pt x="1819" y="48"/>
                  </a:lnTo>
                  <a:lnTo>
                    <a:pt x="1819" y="48"/>
                  </a:lnTo>
                  <a:lnTo>
                    <a:pt x="1819" y="48"/>
                  </a:lnTo>
                  <a:lnTo>
                    <a:pt x="1819" y="50"/>
                  </a:lnTo>
                  <a:close/>
                  <a:moveTo>
                    <a:pt x="1840" y="44"/>
                  </a:moveTo>
                  <a:lnTo>
                    <a:pt x="1840" y="44"/>
                  </a:lnTo>
                  <a:lnTo>
                    <a:pt x="1840" y="44"/>
                  </a:lnTo>
                  <a:lnTo>
                    <a:pt x="1840" y="44"/>
                  </a:lnTo>
                  <a:lnTo>
                    <a:pt x="1841" y="44"/>
                  </a:lnTo>
                  <a:lnTo>
                    <a:pt x="1841" y="44"/>
                  </a:lnTo>
                  <a:lnTo>
                    <a:pt x="1841" y="44"/>
                  </a:lnTo>
                  <a:lnTo>
                    <a:pt x="1841" y="44"/>
                  </a:lnTo>
                  <a:lnTo>
                    <a:pt x="1841" y="44"/>
                  </a:lnTo>
                  <a:lnTo>
                    <a:pt x="1841" y="44"/>
                  </a:lnTo>
                  <a:lnTo>
                    <a:pt x="1841" y="44"/>
                  </a:lnTo>
                  <a:lnTo>
                    <a:pt x="1842" y="44"/>
                  </a:lnTo>
                  <a:lnTo>
                    <a:pt x="1842" y="44"/>
                  </a:lnTo>
                  <a:lnTo>
                    <a:pt x="1842" y="44"/>
                  </a:lnTo>
                  <a:lnTo>
                    <a:pt x="1842" y="44"/>
                  </a:lnTo>
                  <a:lnTo>
                    <a:pt x="1842" y="44"/>
                  </a:lnTo>
                  <a:lnTo>
                    <a:pt x="1842" y="44"/>
                  </a:lnTo>
                  <a:lnTo>
                    <a:pt x="1842" y="44"/>
                  </a:lnTo>
                  <a:lnTo>
                    <a:pt x="1843" y="44"/>
                  </a:lnTo>
                  <a:lnTo>
                    <a:pt x="1843" y="44"/>
                  </a:lnTo>
                  <a:lnTo>
                    <a:pt x="1843" y="44"/>
                  </a:lnTo>
                  <a:lnTo>
                    <a:pt x="1843" y="43"/>
                  </a:lnTo>
                  <a:lnTo>
                    <a:pt x="1843" y="43"/>
                  </a:lnTo>
                  <a:lnTo>
                    <a:pt x="1843" y="43"/>
                  </a:lnTo>
                  <a:lnTo>
                    <a:pt x="1844" y="43"/>
                  </a:lnTo>
                  <a:lnTo>
                    <a:pt x="1844" y="43"/>
                  </a:lnTo>
                  <a:lnTo>
                    <a:pt x="1844" y="43"/>
                  </a:lnTo>
                  <a:lnTo>
                    <a:pt x="1844" y="43"/>
                  </a:lnTo>
                  <a:lnTo>
                    <a:pt x="1844" y="43"/>
                  </a:lnTo>
                  <a:lnTo>
                    <a:pt x="1844" y="43"/>
                  </a:lnTo>
                  <a:lnTo>
                    <a:pt x="1844" y="43"/>
                  </a:lnTo>
                  <a:lnTo>
                    <a:pt x="1845" y="43"/>
                  </a:lnTo>
                  <a:lnTo>
                    <a:pt x="1845" y="43"/>
                  </a:lnTo>
                  <a:lnTo>
                    <a:pt x="1845" y="43"/>
                  </a:lnTo>
                  <a:lnTo>
                    <a:pt x="1845" y="43"/>
                  </a:lnTo>
                  <a:lnTo>
                    <a:pt x="1845" y="43"/>
                  </a:lnTo>
                  <a:lnTo>
                    <a:pt x="1845" y="43"/>
                  </a:lnTo>
                  <a:lnTo>
                    <a:pt x="1845" y="43"/>
                  </a:lnTo>
                  <a:lnTo>
                    <a:pt x="1846" y="43"/>
                  </a:lnTo>
                  <a:lnTo>
                    <a:pt x="1846" y="43"/>
                  </a:lnTo>
                  <a:lnTo>
                    <a:pt x="1846" y="43"/>
                  </a:lnTo>
                  <a:lnTo>
                    <a:pt x="1846" y="43"/>
                  </a:lnTo>
                  <a:lnTo>
                    <a:pt x="1846" y="43"/>
                  </a:lnTo>
                  <a:lnTo>
                    <a:pt x="1846" y="43"/>
                  </a:lnTo>
                  <a:lnTo>
                    <a:pt x="1846" y="43"/>
                  </a:lnTo>
                  <a:lnTo>
                    <a:pt x="1847" y="43"/>
                  </a:lnTo>
                  <a:lnTo>
                    <a:pt x="1847" y="43"/>
                  </a:lnTo>
                  <a:lnTo>
                    <a:pt x="1847" y="43"/>
                  </a:lnTo>
                  <a:lnTo>
                    <a:pt x="1847" y="42"/>
                  </a:lnTo>
                  <a:lnTo>
                    <a:pt x="1847" y="42"/>
                  </a:lnTo>
                  <a:lnTo>
                    <a:pt x="1847" y="42"/>
                  </a:lnTo>
                  <a:lnTo>
                    <a:pt x="1847" y="42"/>
                  </a:lnTo>
                  <a:lnTo>
                    <a:pt x="1848" y="42"/>
                  </a:lnTo>
                  <a:lnTo>
                    <a:pt x="1848" y="42"/>
                  </a:lnTo>
                  <a:lnTo>
                    <a:pt x="1848" y="42"/>
                  </a:lnTo>
                  <a:lnTo>
                    <a:pt x="1848" y="42"/>
                  </a:lnTo>
                  <a:lnTo>
                    <a:pt x="1848" y="42"/>
                  </a:lnTo>
                  <a:lnTo>
                    <a:pt x="1848" y="42"/>
                  </a:lnTo>
                  <a:lnTo>
                    <a:pt x="1848" y="42"/>
                  </a:lnTo>
                  <a:lnTo>
                    <a:pt x="1849" y="42"/>
                  </a:lnTo>
                  <a:lnTo>
                    <a:pt x="1849" y="42"/>
                  </a:lnTo>
                  <a:lnTo>
                    <a:pt x="1849" y="42"/>
                  </a:lnTo>
                  <a:lnTo>
                    <a:pt x="1849" y="42"/>
                  </a:lnTo>
                  <a:lnTo>
                    <a:pt x="1849" y="42"/>
                  </a:lnTo>
                  <a:lnTo>
                    <a:pt x="1849" y="42"/>
                  </a:lnTo>
                  <a:lnTo>
                    <a:pt x="1850" y="42"/>
                  </a:lnTo>
                  <a:lnTo>
                    <a:pt x="1850" y="42"/>
                  </a:lnTo>
                  <a:lnTo>
                    <a:pt x="1850" y="42"/>
                  </a:lnTo>
                  <a:lnTo>
                    <a:pt x="1850" y="42"/>
                  </a:lnTo>
                  <a:lnTo>
                    <a:pt x="1850" y="42"/>
                  </a:lnTo>
                  <a:lnTo>
                    <a:pt x="1850" y="42"/>
                  </a:lnTo>
                  <a:lnTo>
                    <a:pt x="1850" y="41"/>
                  </a:lnTo>
                  <a:lnTo>
                    <a:pt x="1851" y="41"/>
                  </a:lnTo>
                  <a:lnTo>
                    <a:pt x="1851" y="41"/>
                  </a:lnTo>
                  <a:lnTo>
                    <a:pt x="1851" y="41"/>
                  </a:lnTo>
                  <a:lnTo>
                    <a:pt x="1851" y="41"/>
                  </a:lnTo>
                  <a:lnTo>
                    <a:pt x="1851" y="41"/>
                  </a:lnTo>
                  <a:lnTo>
                    <a:pt x="1851" y="41"/>
                  </a:lnTo>
                  <a:lnTo>
                    <a:pt x="1851" y="41"/>
                  </a:lnTo>
                  <a:lnTo>
                    <a:pt x="1852" y="41"/>
                  </a:lnTo>
                  <a:lnTo>
                    <a:pt x="1852" y="41"/>
                  </a:lnTo>
                  <a:lnTo>
                    <a:pt x="1852" y="41"/>
                  </a:lnTo>
                  <a:lnTo>
                    <a:pt x="1852" y="41"/>
                  </a:lnTo>
                  <a:lnTo>
                    <a:pt x="1852" y="41"/>
                  </a:lnTo>
                  <a:lnTo>
                    <a:pt x="1852" y="41"/>
                  </a:lnTo>
                  <a:lnTo>
                    <a:pt x="1852" y="41"/>
                  </a:lnTo>
                  <a:lnTo>
                    <a:pt x="1853" y="41"/>
                  </a:lnTo>
                  <a:lnTo>
                    <a:pt x="1853" y="41"/>
                  </a:lnTo>
                  <a:lnTo>
                    <a:pt x="1853" y="41"/>
                  </a:lnTo>
                  <a:lnTo>
                    <a:pt x="1853" y="41"/>
                  </a:lnTo>
                  <a:lnTo>
                    <a:pt x="1853" y="41"/>
                  </a:lnTo>
                  <a:lnTo>
                    <a:pt x="1853" y="38"/>
                  </a:lnTo>
                  <a:lnTo>
                    <a:pt x="1853" y="38"/>
                  </a:lnTo>
                  <a:lnTo>
                    <a:pt x="1852" y="38"/>
                  </a:lnTo>
                  <a:lnTo>
                    <a:pt x="1852" y="38"/>
                  </a:lnTo>
                  <a:lnTo>
                    <a:pt x="1852" y="38"/>
                  </a:lnTo>
                  <a:lnTo>
                    <a:pt x="1852" y="39"/>
                  </a:lnTo>
                  <a:lnTo>
                    <a:pt x="1852" y="39"/>
                  </a:lnTo>
                  <a:lnTo>
                    <a:pt x="1852" y="39"/>
                  </a:lnTo>
                  <a:lnTo>
                    <a:pt x="1852" y="39"/>
                  </a:lnTo>
                  <a:lnTo>
                    <a:pt x="1851" y="39"/>
                  </a:lnTo>
                  <a:lnTo>
                    <a:pt x="1851" y="39"/>
                  </a:lnTo>
                  <a:lnTo>
                    <a:pt x="1851" y="39"/>
                  </a:lnTo>
                  <a:lnTo>
                    <a:pt x="1851" y="39"/>
                  </a:lnTo>
                  <a:lnTo>
                    <a:pt x="1851" y="39"/>
                  </a:lnTo>
                  <a:lnTo>
                    <a:pt x="1851" y="39"/>
                  </a:lnTo>
                  <a:lnTo>
                    <a:pt x="1851" y="39"/>
                  </a:lnTo>
                  <a:lnTo>
                    <a:pt x="1850" y="39"/>
                  </a:lnTo>
                  <a:lnTo>
                    <a:pt x="1850" y="39"/>
                  </a:lnTo>
                  <a:lnTo>
                    <a:pt x="1850" y="39"/>
                  </a:lnTo>
                  <a:lnTo>
                    <a:pt x="1850" y="39"/>
                  </a:lnTo>
                  <a:lnTo>
                    <a:pt x="1850" y="39"/>
                  </a:lnTo>
                  <a:lnTo>
                    <a:pt x="1850" y="39"/>
                  </a:lnTo>
                  <a:lnTo>
                    <a:pt x="1850" y="39"/>
                  </a:lnTo>
                  <a:lnTo>
                    <a:pt x="1849" y="39"/>
                  </a:lnTo>
                  <a:lnTo>
                    <a:pt x="1849" y="39"/>
                  </a:lnTo>
                  <a:lnTo>
                    <a:pt x="1849" y="39"/>
                  </a:lnTo>
                  <a:lnTo>
                    <a:pt x="1849" y="39"/>
                  </a:lnTo>
                  <a:lnTo>
                    <a:pt x="1849" y="39"/>
                  </a:lnTo>
                  <a:lnTo>
                    <a:pt x="1849" y="39"/>
                  </a:lnTo>
                  <a:lnTo>
                    <a:pt x="1849" y="39"/>
                  </a:lnTo>
                  <a:lnTo>
                    <a:pt x="1848" y="39"/>
                  </a:lnTo>
                  <a:lnTo>
                    <a:pt x="1848" y="40"/>
                  </a:lnTo>
                  <a:lnTo>
                    <a:pt x="1848" y="40"/>
                  </a:lnTo>
                  <a:lnTo>
                    <a:pt x="1848" y="40"/>
                  </a:lnTo>
                  <a:lnTo>
                    <a:pt x="1848" y="40"/>
                  </a:lnTo>
                  <a:lnTo>
                    <a:pt x="1848" y="40"/>
                  </a:lnTo>
                  <a:lnTo>
                    <a:pt x="1848" y="40"/>
                  </a:lnTo>
                  <a:lnTo>
                    <a:pt x="1847" y="40"/>
                  </a:lnTo>
                  <a:lnTo>
                    <a:pt x="1847" y="40"/>
                  </a:lnTo>
                  <a:lnTo>
                    <a:pt x="1847" y="40"/>
                  </a:lnTo>
                  <a:lnTo>
                    <a:pt x="1847" y="40"/>
                  </a:lnTo>
                  <a:lnTo>
                    <a:pt x="1847" y="40"/>
                  </a:lnTo>
                  <a:lnTo>
                    <a:pt x="1847" y="40"/>
                  </a:lnTo>
                  <a:lnTo>
                    <a:pt x="1847" y="40"/>
                  </a:lnTo>
                  <a:lnTo>
                    <a:pt x="1846" y="40"/>
                  </a:lnTo>
                  <a:lnTo>
                    <a:pt x="1846" y="40"/>
                  </a:lnTo>
                  <a:lnTo>
                    <a:pt x="1846" y="40"/>
                  </a:lnTo>
                  <a:lnTo>
                    <a:pt x="1846" y="40"/>
                  </a:lnTo>
                  <a:lnTo>
                    <a:pt x="1846" y="40"/>
                  </a:lnTo>
                  <a:lnTo>
                    <a:pt x="1846" y="40"/>
                  </a:lnTo>
                  <a:lnTo>
                    <a:pt x="1846" y="40"/>
                  </a:lnTo>
                  <a:lnTo>
                    <a:pt x="1845" y="40"/>
                  </a:lnTo>
                  <a:lnTo>
                    <a:pt x="1845" y="40"/>
                  </a:lnTo>
                  <a:lnTo>
                    <a:pt x="1845" y="40"/>
                  </a:lnTo>
                  <a:lnTo>
                    <a:pt x="1845" y="40"/>
                  </a:lnTo>
                  <a:lnTo>
                    <a:pt x="1845" y="41"/>
                  </a:lnTo>
                  <a:lnTo>
                    <a:pt x="1845" y="41"/>
                  </a:lnTo>
                  <a:lnTo>
                    <a:pt x="1845" y="41"/>
                  </a:lnTo>
                  <a:lnTo>
                    <a:pt x="1844" y="41"/>
                  </a:lnTo>
                  <a:lnTo>
                    <a:pt x="1844" y="41"/>
                  </a:lnTo>
                  <a:lnTo>
                    <a:pt x="1844" y="41"/>
                  </a:lnTo>
                  <a:lnTo>
                    <a:pt x="1844" y="41"/>
                  </a:lnTo>
                  <a:lnTo>
                    <a:pt x="1844" y="41"/>
                  </a:lnTo>
                  <a:lnTo>
                    <a:pt x="1844" y="41"/>
                  </a:lnTo>
                  <a:lnTo>
                    <a:pt x="1844" y="41"/>
                  </a:lnTo>
                  <a:lnTo>
                    <a:pt x="1843" y="41"/>
                  </a:lnTo>
                  <a:lnTo>
                    <a:pt x="1843" y="41"/>
                  </a:lnTo>
                  <a:lnTo>
                    <a:pt x="1843" y="41"/>
                  </a:lnTo>
                  <a:lnTo>
                    <a:pt x="1843" y="41"/>
                  </a:lnTo>
                  <a:lnTo>
                    <a:pt x="1843" y="41"/>
                  </a:lnTo>
                  <a:lnTo>
                    <a:pt x="1843" y="41"/>
                  </a:lnTo>
                  <a:lnTo>
                    <a:pt x="1842" y="41"/>
                  </a:lnTo>
                  <a:lnTo>
                    <a:pt x="1842" y="41"/>
                  </a:lnTo>
                  <a:lnTo>
                    <a:pt x="1842" y="41"/>
                  </a:lnTo>
                  <a:lnTo>
                    <a:pt x="1842" y="41"/>
                  </a:lnTo>
                  <a:lnTo>
                    <a:pt x="1842" y="41"/>
                  </a:lnTo>
                  <a:lnTo>
                    <a:pt x="1842" y="41"/>
                  </a:lnTo>
                  <a:lnTo>
                    <a:pt x="1842" y="41"/>
                  </a:lnTo>
                  <a:lnTo>
                    <a:pt x="1841" y="41"/>
                  </a:lnTo>
                  <a:lnTo>
                    <a:pt x="1841" y="41"/>
                  </a:lnTo>
                  <a:lnTo>
                    <a:pt x="1841" y="41"/>
                  </a:lnTo>
                  <a:lnTo>
                    <a:pt x="1841" y="42"/>
                  </a:lnTo>
                  <a:lnTo>
                    <a:pt x="1841" y="42"/>
                  </a:lnTo>
                  <a:lnTo>
                    <a:pt x="1841" y="42"/>
                  </a:lnTo>
                  <a:lnTo>
                    <a:pt x="1841" y="42"/>
                  </a:lnTo>
                  <a:lnTo>
                    <a:pt x="1840" y="42"/>
                  </a:lnTo>
                  <a:lnTo>
                    <a:pt x="1840" y="42"/>
                  </a:lnTo>
                  <a:lnTo>
                    <a:pt x="1840" y="42"/>
                  </a:lnTo>
                  <a:lnTo>
                    <a:pt x="1840" y="42"/>
                  </a:lnTo>
                  <a:lnTo>
                    <a:pt x="1840" y="42"/>
                  </a:lnTo>
                  <a:lnTo>
                    <a:pt x="1840" y="42"/>
                  </a:lnTo>
                  <a:lnTo>
                    <a:pt x="1840" y="44"/>
                  </a:lnTo>
                  <a:close/>
                  <a:moveTo>
                    <a:pt x="1861" y="39"/>
                  </a:moveTo>
                  <a:lnTo>
                    <a:pt x="1861" y="39"/>
                  </a:lnTo>
                  <a:lnTo>
                    <a:pt x="1861" y="39"/>
                  </a:lnTo>
                  <a:lnTo>
                    <a:pt x="1862" y="38"/>
                  </a:lnTo>
                  <a:lnTo>
                    <a:pt x="1862" y="38"/>
                  </a:lnTo>
                  <a:lnTo>
                    <a:pt x="1862" y="38"/>
                  </a:lnTo>
                  <a:lnTo>
                    <a:pt x="1862" y="38"/>
                  </a:lnTo>
                  <a:lnTo>
                    <a:pt x="1862" y="38"/>
                  </a:lnTo>
                  <a:lnTo>
                    <a:pt x="1862" y="38"/>
                  </a:lnTo>
                  <a:lnTo>
                    <a:pt x="1862" y="38"/>
                  </a:lnTo>
                  <a:lnTo>
                    <a:pt x="1863" y="38"/>
                  </a:lnTo>
                  <a:lnTo>
                    <a:pt x="1863" y="38"/>
                  </a:lnTo>
                  <a:lnTo>
                    <a:pt x="1863" y="38"/>
                  </a:lnTo>
                  <a:lnTo>
                    <a:pt x="1863" y="38"/>
                  </a:lnTo>
                  <a:lnTo>
                    <a:pt x="1863" y="38"/>
                  </a:lnTo>
                  <a:lnTo>
                    <a:pt x="1863" y="38"/>
                  </a:lnTo>
                  <a:lnTo>
                    <a:pt x="1863" y="38"/>
                  </a:lnTo>
                  <a:lnTo>
                    <a:pt x="1864" y="38"/>
                  </a:lnTo>
                  <a:lnTo>
                    <a:pt x="1864" y="38"/>
                  </a:lnTo>
                  <a:lnTo>
                    <a:pt x="1864" y="38"/>
                  </a:lnTo>
                  <a:lnTo>
                    <a:pt x="1864" y="38"/>
                  </a:lnTo>
                  <a:lnTo>
                    <a:pt x="1864" y="38"/>
                  </a:lnTo>
                  <a:lnTo>
                    <a:pt x="1864" y="38"/>
                  </a:lnTo>
                  <a:lnTo>
                    <a:pt x="1865" y="38"/>
                  </a:lnTo>
                  <a:lnTo>
                    <a:pt x="1865" y="38"/>
                  </a:lnTo>
                  <a:lnTo>
                    <a:pt x="1865" y="38"/>
                  </a:lnTo>
                  <a:lnTo>
                    <a:pt x="1865" y="37"/>
                  </a:lnTo>
                  <a:lnTo>
                    <a:pt x="1865" y="37"/>
                  </a:lnTo>
                  <a:lnTo>
                    <a:pt x="1865" y="37"/>
                  </a:lnTo>
                  <a:lnTo>
                    <a:pt x="1865" y="37"/>
                  </a:lnTo>
                  <a:lnTo>
                    <a:pt x="1866" y="37"/>
                  </a:lnTo>
                  <a:lnTo>
                    <a:pt x="1866" y="37"/>
                  </a:lnTo>
                  <a:lnTo>
                    <a:pt x="1866" y="37"/>
                  </a:lnTo>
                  <a:lnTo>
                    <a:pt x="1866" y="37"/>
                  </a:lnTo>
                  <a:lnTo>
                    <a:pt x="1866" y="37"/>
                  </a:lnTo>
                  <a:lnTo>
                    <a:pt x="1866" y="37"/>
                  </a:lnTo>
                  <a:lnTo>
                    <a:pt x="1866" y="37"/>
                  </a:lnTo>
                  <a:lnTo>
                    <a:pt x="1867" y="37"/>
                  </a:lnTo>
                  <a:lnTo>
                    <a:pt x="1867" y="37"/>
                  </a:lnTo>
                  <a:lnTo>
                    <a:pt x="1867" y="37"/>
                  </a:lnTo>
                  <a:lnTo>
                    <a:pt x="1867" y="37"/>
                  </a:lnTo>
                  <a:lnTo>
                    <a:pt x="1867" y="37"/>
                  </a:lnTo>
                  <a:lnTo>
                    <a:pt x="1867" y="37"/>
                  </a:lnTo>
                  <a:lnTo>
                    <a:pt x="1867" y="37"/>
                  </a:lnTo>
                  <a:lnTo>
                    <a:pt x="1868" y="37"/>
                  </a:lnTo>
                  <a:lnTo>
                    <a:pt x="1868" y="37"/>
                  </a:lnTo>
                  <a:lnTo>
                    <a:pt x="1868" y="37"/>
                  </a:lnTo>
                  <a:lnTo>
                    <a:pt x="1868" y="37"/>
                  </a:lnTo>
                  <a:lnTo>
                    <a:pt x="1868" y="37"/>
                  </a:lnTo>
                  <a:lnTo>
                    <a:pt x="1868" y="37"/>
                  </a:lnTo>
                  <a:lnTo>
                    <a:pt x="1868" y="37"/>
                  </a:lnTo>
                  <a:lnTo>
                    <a:pt x="1869" y="37"/>
                  </a:lnTo>
                  <a:lnTo>
                    <a:pt x="1869" y="37"/>
                  </a:lnTo>
                  <a:lnTo>
                    <a:pt x="1869" y="36"/>
                  </a:lnTo>
                  <a:lnTo>
                    <a:pt x="1869" y="36"/>
                  </a:lnTo>
                  <a:lnTo>
                    <a:pt x="1869" y="36"/>
                  </a:lnTo>
                  <a:lnTo>
                    <a:pt x="1869" y="36"/>
                  </a:lnTo>
                  <a:lnTo>
                    <a:pt x="1869" y="36"/>
                  </a:lnTo>
                  <a:lnTo>
                    <a:pt x="1870" y="36"/>
                  </a:lnTo>
                  <a:lnTo>
                    <a:pt x="1870" y="36"/>
                  </a:lnTo>
                  <a:lnTo>
                    <a:pt x="1870" y="36"/>
                  </a:lnTo>
                  <a:lnTo>
                    <a:pt x="1870" y="36"/>
                  </a:lnTo>
                  <a:lnTo>
                    <a:pt x="1870" y="36"/>
                  </a:lnTo>
                  <a:lnTo>
                    <a:pt x="1870" y="36"/>
                  </a:lnTo>
                  <a:lnTo>
                    <a:pt x="1870" y="36"/>
                  </a:lnTo>
                  <a:lnTo>
                    <a:pt x="1871" y="36"/>
                  </a:lnTo>
                  <a:lnTo>
                    <a:pt x="1871" y="36"/>
                  </a:lnTo>
                  <a:lnTo>
                    <a:pt x="1871" y="36"/>
                  </a:lnTo>
                  <a:lnTo>
                    <a:pt x="1871" y="36"/>
                  </a:lnTo>
                  <a:lnTo>
                    <a:pt x="1871" y="36"/>
                  </a:lnTo>
                  <a:lnTo>
                    <a:pt x="1871" y="36"/>
                  </a:lnTo>
                  <a:lnTo>
                    <a:pt x="1871" y="36"/>
                  </a:lnTo>
                  <a:lnTo>
                    <a:pt x="1872" y="36"/>
                  </a:lnTo>
                  <a:lnTo>
                    <a:pt x="1872" y="36"/>
                  </a:lnTo>
                  <a:lnTo>
                    <a:pt x="1872" y="36"/>
                  </a:lnTo>
                  <a:lnTo>
                    <a:pt x="1872" y="36"/>
                  </a:lnTo>
                  <a:lnTo>
                    <a:pt x="1872" y="35"/>
                  </a:lnTo>
                  <a:lnTo>
                    <a:pt x="1872" y="35"/>
                  </a:lnTo>
                  <a:lnTo>
                    <a:pt x="1872" y="35"/>
                  </a:lnTo>
                  <a:lnTo>
                    <a:pt x="1873" y="35"/>
                  </a:lnTo>
                  <a:lnTo>
                    <a:pt x="1873" y="35"/>
                  </a:lnTo>
                  <a:lnTo>
                    <a:pt x="1873" y="35"/>
                  </a:lnTo>
                  <a:lnTo>
                    <a:pt x="1873" y="35"/>
                  </a:lnTo>
                  <a:lnTo>
                    <a:pt x="1873" y="35"/>
                  </a:lnTo>
                  <a:lnTo>
                    <a:pt x="1873" y="35"/>
                  </a:lnTo>
                  <a:lnTo>
                    <a:pt x="1873" y="35"/>
                  </a:lnTo>
                  <a:lnTo>
                    <a:pt x="1874" y="35"/>
                  </a:lnTo>
                  <a:lnTo>
                    <a:pt x="1874" y="35"/>
                  </a:lnTo>
                  <a:lnTo>
                    <a:pt x="1874" y="35"/>
                  </a:lnTo>
                  <a:lnTo>
                    <a:pt x="1874" y="35"/>
                  </a:lnTo>
                  <a:lnTo>
                    <a:pt x="1874" y="35"/>
                  </a:lnTo>
                  <a:lnTo>
                    <a:pt x="1874" y="33"/>
                  </a:lnTo>
                  <a:lnTo>
                    <a:pt x="1874" y="33"/>
                  </a:lnTo>
                  <a:lnTo>
                    <a:pt x="1874" y="33"/>
                  </a:lnTo>
                  <a:lnTo>
                    <a:pt x="1873" y="33"/>
                  </a:lnTo>
                  <a:lnTo>
                    <a:pt x="1873" y="33"/>
                  </a:lnTo>
                  <a:lnTo>
                    <a:pt x="1873" y="33"/>
                  </a:lnTo>
                  <a:lnTo>
                    <a:pt x="1873" y="33"/>
                  </a:lnTo>
                  <a:lnTo>
                    <a:pt x="1873" y="33"/>
                  </a:lnTo>
                  <a:lnTo>
                    <a:pt x="1873" y="33"/>
                  </a:lnTo>
                  <a:lnTo>
                    <a:pt x="1873" y="33"/>
                  </a:lnTo>
                  <a:lnTo>
                    <a:pt x="1872" y="33"/>
                  </a:lnTo>
                  <a:lnTo>
                    <a:pt x="1872" y="33"/>
                  </a:lnTo>
                  <a:lnTo>
                    <a:pt x="1872" y="33"/>
                  </a:lnTo>
                  <a:lnTo>
                    <a:pt x="1872" y="33"/>
                  </a:lnTo>
                  <a:lnTo>
                    <a:pt x="1872" y="33"/>
                  </a:lnTo>
                  <a:lnTo>
                    <a:pt x="1872" y="33"/>
                  </a:lnTo>
                  <a:lnTo>
                    <a:pt x="1872" y="33"/>
                  </a:lnTo>
                  <a:lnTo>
                    <a:pt x="1871" y="33"/>
                  </a:lnTo>
                  <a:lnTo>
                    <a:pt x="1871" y="33"/>
                  </a:lnTo>
                  <a:lnTo>
                    <a:pt x="1871" y="33"/>
                  </a:lnTo>
                  <a:lnTo>
                    <a:pt x="1871" y="33"/>
                  </a:lnTo>
                  <a:lnTo>
                    <a:pt x="1871" y="33"/>
                  </a:lnTo>
                  <a:lnTo>
                    <a:pt x="1871" y="33"/>
                  </a:lnTo>
                  <a:lnTo>
                    <a:pt x="1871" y="34"/>
                  </a:lnTo>
                  <a:lnTo>
                    <a:pt x="1870" y="34"/>
                  </a:lnTo>
                  <a:lnTo>
                    <a:pt x="1870" y="34"/>
                  </a:lnTo>
                  <a:lnTo>
                    <a:pt x="1870" y="34"/>
                  </a:lnTo>
                  <a:lnTo>
                    <a:pt x="1870" y="34"/>
                  </a:lnTo>
                  <a:lnTo>
                    <a:pt x="1870" y="34"/>
                  </a:lnTo>
                  <a:lnTo>
                    <a:pt x="1870" y="34"/>
                  </a:lnTo>
                  <a:lnTo>
                    <a:pt x="1870" y="34"/>
                  </a:lnTo>
                  <a:lnTo>
                    <a:pt x="1869" y="34"/>
                  </a:lnTo>
                  <a:lnTo>
                    <a:pt x="1869" y="34"/>
                  </a:lnTo>
                  <a:lnTo>
                    <a:pt x="1869" y="34"/>
                  </a:lnTo>
                  <a:lnTo>
                    <a:pt x="1869" y="34"/>
                  </a:lnTo>
                  <a:lnTo>
                    <a:pt x="1869" y="34"/>
                  </a:lnTo>
                  <a:lnTo>
                    <a:pt x="1869" y="34"/>
                  </a:lnTo>
                  <a:lnTo>
                    <a:pt x="1869" y="34"/>
                  </a:lnTo>
                  <a:lnTo>
                    <a:pt x="1868" y="34"/>
                  </a:lnTo>
                  <a:lnTo>
                    <a:pt x="1868" y="34"/>
                  </a:lnTo>
                  <a:lnTo>
                    <a:pt x="1868" y="34"/>
                  </a:lnTo>
                  <a:lnTo>
                    <a:pt x="1868" y="34"/>
                  </a:lnTo>
                  <a:lnTo>
                    <a:pt x="1868" y="34"/>
                  </a:lnTo>
                  <a:lnTo>
                    <a:pt x="1868" y="34"/>
                  </a:lnTo>
                  <a:lnTo>
                    <a:pt x="1867" y="34"/>
                  </a:lnTo>
                  <a:lnTo>
                    <a:pt x="1867" y="34"/>
                  </a:lnTo>
                  <a:lnTo>
                    <a:pt x="1867" y="34"/>
                  </a:lnTo>
                  <a:lnTo>
                    <a:pt x="1867" y="34"/>
                  </a:lnTo>
                  <a:lnTo>
                    <a:pt x="1867" y="34"/>
                  </a:lnTo>
                  <a:lnTo>
                    <a:pt x="1867" y="34"/>
                  </a:lnTo>
                  <a:lnTo>
                    <a:pt x="1867" y="35"/>
                  </a:lnTo>
                  <a:lnTo>
                    <a:pt x="1866" y="35"/>
                  </a:lnTo>
                  <a:lnTo>
                    <a:pt x="1866" y="35"/>
                  </a:lnTo>
                  <a:lnTo>
                    <a:pt x="1866" y="35"/>
                  </a:lnTo>
                  <a:lnTo>
                    <a:pt x="1866" y="35"/>
                  </a:lnTo>
                  <a:lnTo>
                    <a:pt x="1866" y="35"/>
                  </a:lnTo>
                  <a:lnTo>
                    <a:pt x="1866" y="35"/>
                  </a:lnTo>
                  <a:lnTo>
                    <a:pt x="1866" y="35"/>
                  </a:lnTo>
                  <a:lnTo>
                    <a:pt x="1865" y="35"/>
                  </a:lnTo>
                  <a:lnTo>
                    <a:pt x="1865" y="35"/>
                  </a:lnTo>
                  <a:lnTo>
                    <a:pt x="1865" y="35"/>
                  </a:lnTo>
                  <a:lnTo>
                    <a:pt x="1865" y="35"/>
                  </a:lnTo>
                  <a:lnTo>
                    <a:pt x="1865" y="35"/>
                  </a:lnTo>
                  <a:lnTo>
                    <a:pt x="1865" y="35"/>
                  </a:lnTo>
                  <a:lnTo>
                    <a:pt x="1865" y="35"/>
                  </a:lnTo>
                  <a:lnTo>
                    <a:pt x="1864" y="35"/>
                  </a:lnTo>
                  <a:lnTo>
                    <a:pt x="1864" y="35"/>
                  </a:lnTo>
                  <a:lnTo>
                    <a:pt x="1864" y="35"/>
                  </a:lnTo>
                  <a:lnTo>
                    <a:pt x="1864" y="35"/>
                  </a:lnTo>
                  <a:lnTo>
                    <a:pt x="1864" y="35"/>
                  </a:lnTo>
                  <a:lnTo>
                    <a:pt x="1864" y="35"/>
                  </a:lnTo>
                  <a:lnTo>
                    <a:pt x="1864" y="35"/>
                  </a:lnTo>
                  <a:lnTo>
                    <a:pt x="1863" y="35"/>
                  </a:lnTo>
                  <a:lnTo>
                    <a:pt x="1863" y="35"/>
                  </a:lnTo>
                  <a:lnTo>
                    <a:pt x="1863" y="35"/>
                  </a:lnTo>
                  <a:lnTo>
                    <a:pt x="1863" y="35"/>
                  </a:lnTo>
                  <a:lnTo>
                    <a:pt x="1863" y="36"/>
                  </a:lnTo>
                  <a:lnTo>
                    <a:pt x="1863" y="36"/>
                  </a:lnTo>
                  <a:lnTo>
                    <a:pt x="1863" y="36"/>
                  </a:lnTo>
                  <a:lnTo>
                    <a:pt x="1862" y="36"/>
                  </a:lnTo>
                  <a:lnTo>
                    <a:pt x="1862" y="36"/>
                  </a:lnTo>
                  <a:lnTo>
                    <a:pt x="1862" y="36"/>
                  </a:lnTo>
                  <a:lnTo>
                    <a:pt x="1862" y="36"/>
                  </a:lnTo>
                  <a:lnTo>
                    <a:pt x="1862" y="36"/>
                  </a:lnTo>
                  <a:lnTo>
                    <a:pt x="1862" y="36"/>
                  </a:lnTo>
                  <a:lnTo>
                    <a:pt x="1861" y="36"/>
                  </a:lnTo>
                  <a:lnTo>
                    <a:pt x="1861" y="36"/>
                  </a:lnTo>
                  <a:lnTo>
                    <a:pt x="1861" y="36"/>
                  </a:lnTo>
                  <a:lnTo>
                    <a:pt x="1861" y="36"/>
                  </a:lnTo>
                  <a:lnTo>
                    <a:pt x="1861" y="36"/>
                  </a:lnTo>
                  <a:lnTo>
                    <a:pt x="1861" y="36"/>
                  </a:lnTo>
                  <a:lnTo>
                    <a:pt x="1861" y="39"/>
                  </a:lnTo>
                  <a:close/>
                  <a:moveTo>
                    <a:pt x="1882" y="33"/>
                  </a:moveTo>
                  <a:lnTo>
                    <a:pt x="1882" y="33"/>
                  </a:lnTo>
                  <a:lnTo>
                    <a:pt x="1882" y="33"/>
                  </a:lnTo>
                  <a:lnTo>
                    <a:pt x="1883" y="33"/>
                  </a:lnTo>
                  <a:lnTo>
                    <a:pt x="1883" y="33"/>
                  </a:lnTo>
                  <a:lnTo>
                    <a:pt x="1883" y="33"/>
                  </a:lnTo>
                  <a:lnTo>
                    <a:pt x="1883" y="33"/>
                  </a:lnTo>
                  <a:lnTo>
                    <a:pt x="1883" y="33"/>
                  </a:lnTo>
                  <a:lnTo>
                    <a:pt x="1883" y="33"/>
                  </a:lnTo>
                  <a:lnTo>
                    <a:pt x="1883" y="32"/>
                  </a:lnTo>
                  <a:lnTo>
                    <a:pt x="1884" y="32"/>
                  </a:lnTo>
                  <a:lnTo>
                    <a:pt x="1884" y="32"/>
                  </a:lnTo>
                  <a:lnTo>
                    <a:pt x="1884" y="32"/>
                  </a:lnTo>
                  <a:lnTo>
                    <a:pt x="1884" y="32"/>
                  </a:lnTo>
                  <a:lnTo>
                    <a:pt x="1884" y="32"/>
                  </a:lnTo>
                  <a:lnTo>
                    <a:pt x="1884" y="32"/>
                  </a:lnTo>
                  <a:lnTo>
                    <a:pt x="1884" y="32"/>
                  </a:lnTo>
                  <a:lnTo>
                    <a:pt x="1885" y="32"/>
                  </a:lnTo>
                  <a:lnTo>
                    <a:pt x="1885" y="32"/>
                  </a:lnTo>
                  <a:lnTo>
                    <a:pt x="1885" y="32"/>
                  </a:lnTo>
                  <a:lnTo>
                    <a:pt x="1885" y="32"/>
                  </a:lnTo>
                  <a:lnTo>
                    <a:pt x="1885" y="32"/>
                  </a:lnTo>
                  <a:lnTo>
                    <a:pt x="1885" y="32"/>
                  </a:lnTo>
                  <a:lnTo>
                    <a:pt x="1885" y="32"/>
                  </a:lnTo>
                  <a:lnTo>
                    <a:pt x="1886" y="32"/>
                  </a:lnTo>
                  <a:lnTo>
                    <a:pt x="1886" y="32"/>
                  </a:lnTo>
                  <a:lnTo>
                    <a:pt x="1886" y="32"/>
                  </a:lnTo>
                  <a:lnTo>
                    <a:pt x="1886" y="32"/>
                  </a:lnTo>
                  <a:lnTo>
                    <a:pt x="1886" y="32"/>
                  </a:lnTo>
                  <a:lnTo>
                    <a:pt x="1886" y="32"/>
                  </a:lnTo>
                  <a:lnTo>
                    <a:pt x="1886" y="32"/>
                  </a:lnTo>
                  <a:lnTo>
                    <a:pt x="1887" y="32"/>
                  </a:lnTo>
                  <a:lnTo>
                    <a:pt x="1887" y="32"/>
                  </a:lnTo>
                  <a:lnTo>
                    <a:pt x="1887" y="32"/>
                  </a:lnTo>
                  <a:lnTo>
                    <a:pt x="1887" y="32"/>
                  </a:lnTo>
                  <a:lnTo>
                    <a:pt x="1887" y="31"/>
                  </a:lnTo>
                  <a:lnTo>
                    <a:pt x="1887" y="31"/>
                  </a:lnTo>
                  <a:lnTo>
                    <a:pt x="1887" y="31"/>
                  </a:lnTo>
                  <a:lnTo>
                    <a:pt x="1888" y="31"/>
                  </a:lnTo>
                  <a:lnTo>
                    <a:pt x="1888" y="31"/>
                  </a:lnTo>
                  <a:lnTo>
                    <a:pt x="1888" y="31"/>
                  </a:lnTo>
                  <a:lnTo>
                    <a:pt x="1888" y="31"/>
                  </a:lnTo>
                  <a:lnTo>
                    <a:pt x="1888" y="31"/>
                  </a:lnTo>
                  <a:lnTo>
                    <a:pt x="1888" y="31"/>
                  </a:lnTo>
                  <a:lnTo>
                    <a:pt x="1888" y="31"/>
                  </a:lnTo>
                  <a:lnTo>
                    <a:pt x="1889" y="31"/>
                  </a:lnTo>
                  <a:lnTo>
                    <a:pt x="1889" y="31"/>
                  </a:lnTo>
                  <a:lnTo>
                    <a:pt x="1889" y="31"/>
                  </a:lnTo>
                  <a:lnTo>
                    <a:pt x="1889" y="31"/>
                  </a:lnTo>
                  <a:lnTo>
                    <a:pt x="1889" y="31"/>
                  </a:lnTo>
                  <a:lnTo>
                    <a:pt x="1889" y="31"/>
                  </a:lnTo>
                  <a:lnTo>
                    <a:pt x="1890" y="31"/>
                  </a:lnTo>
                  <a:lnTo>
                    <a:pt x="1890" y="31"/>
                  </a:lnTo>
                  <a:lnTo>
                    <a:pt x="1890" y="31"/>
                  </a:lnTo>
                  <a:lnTo>
                    <a:pt x="1890" y="31"/>
                  </a:lnTo>
                  <a:lnTo>
                    <a:pt x="1890" y="31"/>
                  </a:lnTo>
                  <a:lnTo>
                    <a:pt x="1890" y="31"/>
                  </a:lnTo>
                  <a:lnTo>
                    <a:pt x="1890" y="31"/>
                  </a:lnTo>
                  <a:lnTo>
                    <a:pt x="1891" y="31"/>
                  </a:lnTo>
                  <a:lnTo>
                    <a:pt x="1891" y="30"/>
                  </a:lnTo>
                  <a:lnTo>
                    <a:pt x="1891" y="30"/>
                  </a:lnTo>
                  <a:lnTo>
                    <a:pt x="1891" y="30"/>
                  </a:lnTo>
                  <a:lnTo>
                    <a:pt x="1891" y="30"/>
                  </a:lnTo>
                  <a:lnTo>
                    <a:pt x="1891" y="30"/>
                  </a:lnTo>
                  <a:lnTo>
                    <a:pt x="1891" y="30"/>
                  </a:lnTo>
                  <a:lnTo>
                    <a:pt x="1892" y="30"/>
                  </a:lnTo>
                  <a:lnTo>
                    <a:pt x="1892" y="30"/>
                  </a:lnTo>
                  <a:lnTo>
                    <a:pt x="1892" y="30"/>
                  </a:lnTo>
                  <a:lnTo>
                    <a:pt x="1892" y="30"/>
                  </a:lnTo>
                  <a:lnTo>
                    <a:pt x="1892" y="30"/>
                  </a:lnTo>
                  <a:lnTo>
                    <a:pt x="1892" y="30"/>
                  </a:lnTo>
                  <a:lnTo>
                    <a:pt x="1892" y="30"/>
                  </a:lnTo>
                  <a:lnTo>
                    <a:pt x="1893" y="30"/>
                  </a:lnTo>
                  <a:lnTo>
                    <a:pt x="1893" y="30"/>
                  </a:lnTo>
                  <a:lnTo>
                    <a:pt x="1893" y="30"/>
                  </a:lnTo>
                  <a:lnTo>
                    <a:pt x="1893" y="30"/>
                  </a:lnTo>
                  <a:lnTo>
                    <a:pt x="1893" y="30"/>
                  </a:lnTo>
                  <a:lnTo>
                    <a:pt x="1893" y="30"/>
                  </a:lnTo>
                  <a:lnTo>
                    <a:pt x="1893" y="30"/>
                  </a:lnTo>
                  <a:lnTo>
                    <a:pt x="1894" y="30"/>
                  </a:lnTo>
                  <a:lnTo>
                    <a:pt x="1894" y="30"/>
                  </a:lnTo>
                  <a:lnTo>
                    <a:pt x="1894" y="30"/>
                  </a:lnTo>
                  <a:lnTo>
                    <a:pt x="1894" y="30"/>
                  </a:lnTo>
                  <a:lnTo>
                    <a:pt x="1894" y="30"/>
                  </a:lnTo>
                  <a:lnTo>
                    <a:pt x="1894" y="30"/>
                  </a:lnTo>
                  <a:lnTo>
                    <a:pt x="1894" y="29"/>
                  </a:lnTo>
                  <a:lnTo>
                    <a:pt x="1895" y="29"/>
                  </a:lnTo>
                  <a:lnTo>
                    <a:pt x="1895" y="29"/>
                  </a:lnTo>
                  <a:lnTo>
                    <a:pt x="1895" y="29"/>
                  </a:lnTo>
                  <a:lnTo>
                    <a:pt x="1895" y="29"/>
                  </a:lnTo>
                  <a:lnTo>
                    <a:pt x="1895" y="29"/>
                  </a:lnTo>
                  <a:lnTo>
                    <a:pt x="1895" y="27"/>
                  </a:lnTo>
                  <a:lnTo>
                    <a:pt x="1895" y="27"/>
                  </a:lnTo>
                  <a:lnTo>
                    <a:pt x="1895" y="27"/>
                  </a:lnTo>
                  <a:lnTo>
                    <a:pt x="1894" y="27"/>
                  </a:lnTo>
                  <a:lnTo>
                    <a:pt x="1894" y="27"/>
                  </a:lnTo>
                  <a:lnTo>
                    <a:pt x="1894" y="27"/>
                  </a:lnTo>
                  <a:lnTo>
                    <a:pt x="1894" y="27"/>
                  </a:lnTo>
                  <a:lnTo>
                    <a:pt x="1894" y="27"/>
                  </a:lnTo>
                  <a:lnTo>
                    <a:pt x="1894" y="27"/>
                  </a:lnTo>
                  <a:lnTo>
                    <a:pt x="1894" y="27"/>
                  </a:lnTo>
                  <a:lnTo>
                    <a:pt x="1893" y="27"/>
                  </a:lnTo>
                  <a:lnTo>
                    <a:pt x="1893" y="27"/>
                  </a:lnTo>
                  <a:lnTo>
                    <a:pt x="1893" y="27"/>
                  </a:lnTo>
                  <a:lnTo>
                    <a:pt x="1893" y="27"/>
                  </a:lnTo>
                  <a:lnTo>
                    <a:pt x="1893" y="27"/>
                  </a:lnTo>
                  <a:lnTo>
                    <a:pt x="1893" y="27"/>
                  </a:lnTo>
                  <a:lnTo>
                    <a:pt x="1892" y="27"/>
                  </a:lnTo>
                  <a:lnTo>
                    <a:pt x="1892" y="28"/>
                  </a:lnTo>
                  <a:lnTo>
                    <a:pt x="1892" y="28"/>
                  </a:lnTo>
                  <a:lnTo>
                    <a:pt x="1892" y="28"/>
                  </a:lnTo>
                  <a:lnTo>
                    <a:pt x="1892" y="28"/>
                  </a:lnTo>
                  <a:lnTo>
                    <a:pt x="1892" y="28"/>
                  </a:lnTo>
                  <a:lnTo>
                    <a:pt x="1892" y="28"/>
                  </a:lnTo>
                  <a:lnTo>
                    <a:pt x="1891" y="28"/>
                  </a:lnTo>
                  <a:lnTo>
                    <a:pt x="1891" y="28"/>
                  </a:lnTo>
                  <a:lnTo>
                    <a:pt x="1891" y="28"/>
                  </a:lnTo>
                  <a:lnTo>
                    <a:pt x="1891" y="28"/>
                  </a:lnTo>
                  <a:lnTo>
                    <a:pt x="1891" y="28"/>
                  </a:lnTo>
                  <a:lnTo>
                    <a:pt x="1891" y="28"/>
                  </a:lnTo>
                  <a:lnTo>
                    <a:pt x="1891" y="28"/>
                  </a:lnTo>
                  <a:lnTo>
                    <a:pt x="1890" y="28"/>
                  </a:lnTo>
                  <a:lnTo>
                    <a:pt x="1890" y="28"/>
                  </a:lnTo>
                  <a:lnTo>
                    <a:pt x="1890" y="28"/>
                  </a:lnTo>
                  <a:lnTo>
                    <a:pt x="1890" y="28"/>
                  </a:lnTo>
                  <a:lnTo>
                    <a:pt x="1890" y="28"/>
                  </a:lnTo>
                  <a:lnTo>
                    <a:pt x="1890" y="28"/>
                  </a:lnTo>
                  <a:lnTo>
                    <a:pt x="1890" y="28"/>
                  </a:lnTo>
                  <a:lnTo>
                    <a:pt x="1889" y="28"/>
                  </a:lnTo>
                  <a:lnTo>
                    <a:pt x="1889" y="28"/>
                  </a:lnTo>
                  <a:lnTo>
                    <a:pt x="1889" y="28"/>
                  </a:lnTo>
                  <a:lnTo>
                    <a:pt x="1889" y="28"/>
                  </a:lnTo>
                  <a:lnTo>
                    <a:pt x="1889" y="28"/>
                  </a:lnTo>
                  <a:lnTo>
                    <a:pt x="1889" y="28"/>
                  </a:lnTo>
                  <a:lnTo>
                    <a:pt x="1889" y="28"/>
                  </a:lnTo>
                  <a:lnTo>
                    <a:pt x="1888" y="29"/>
                  </a:lnTo>
                  <a:lnTo>
                    <a:pt x="1888" y="29"/>
                  </a:lnTo>
                  <a:lnTo>
                    <a:pt x="1888" y="29"/>
                  </a:lnTo>
                  <a:lnTo>
                    <a:pt x="1888" y="29"/>
                  </a:lnTo>
                  <a:lnTo>
                    <a:pt x="1888" y="29"/>
                  </a:lnTo>
                  <a:lnTo>
                    <a:pt x="1888" y="29"/>
                  </a:lnTo>
                  <a:lnTo>
                    <a:pt x="1888" y="29"/>
                  </a:lnTo>
                  <a:lnTo>
                    <a:pt x="1887" y="29"/>
                  </a:lnTo>
                  <a:lnTo>
                    <a:pt x="1887" y="29"/>
                  </a:lnTo>
                  <a:lnTo>
                    <a:pt x="1887" y="29"/>
                  </a:lnTo>
                  <a:lnTo>
                    <a:pt x="1887" y="29"/>
                  </a:lnTo>
                  <a:lnTo>
                    <a:pt x="1887" y="29"/>
                  </a:lnTo>
                  <a:lnTo>
                    <a:pt x="1887" y="29"/>
                  </a:lnTo>
                  <a:lnTo>
                    <a:pt x="1887" y="29"/>
                  </a:lnTo>
                  <a:lnTo>
                    <a:pt x="1886" y="29"/>
                  </a:lnTo>
                  <a:lnTo>
                    <a:pt x="1886" y="29"/>
                  </a:lnTo>
                  <a:lnTo>
                    <a:pt x="1886" y="29"/>
                  </a:lnTo>
                  <a:lnTo>
                    <a:pt x="1886" y="29"/>
                  </a:lnTo>
                  <a:lnTo>
                    <a:pt x="1886" y="29"/>
                  </a:lnTo>
                  <a:lnTo>
                    <a:pt x="1886" y="29"/>
                  </a:lnTo>
                  <a:lnTo>
                    <a:pt x="1886" y="29"/>
                  </a:lnTo>
                  <a:lnTo>
                    <a:pt x="1885" y="29"/>
                  </a:lnTo>
                  <a:lnTo>
                    <a:pt x="1885" y="29"/>
                  </a:lnTo>
                  <a:lnTo>
                    <a:pt x="1885" y="30"/>
                  </a:lnTo>
                  <a:lnTo>
                    <a:pt x="1885" y="30"/>
                  </a:lnTo>
                  <a:lnTo>
                    <a:pt x="1885" y="30"/>
                  </a:lnTo>
                  <a:lnTo>
                    <a:pt x="1885" y="30"/>
                  </a:lnTo>
                  <a:lnTo>
                    <a:pt x="1885" y="30"/>
                  </a:lnTo>
                  <a:lnTo>
                    <a:pt x="1884" y="30"/>
                  </a:lnTo>
                  <a:lnTo>
                    <a:pt x="1884" y="30"/>
                  </a:lnTo>
                  <a:lnTo>
                    <a:pt x="1884" y="30"/>
                  </a:lnTo>
                  <a:lnTo>
                    <a:pt x="1884" y="30"/>
                  </a:lnTo>
                  <a:lnTo>
                    <a:pt x="1884" y="30"/>
                  </a:lnTo>
                  <a:lnTo>
                    <a:pt x="1884" y="30"/>
                  </a:lnTo>
                  <a:lnTo>
                    <a:pt x="1884" y="30"/>
                  </a:lnTo>
                  <a:lnTo>
                    <a:pt x="1883" y="30"/>
                  </a:lnTo>
                  <a:lnTo>
                    <a:pt x="1883" y="30"/>
                  </a:lnTo>
                  <a:lnTo>
                    <a:pt x="1883" y="30"/>
                  </a:lnTo>
                  <a:lnTo>
                    <a:pt x="1883" y="30"/>
                  </a:lnTo>
                  <a:lnTo>
                    <a:pt x="1883" y="30"/>
                  </a:lnTo>
                  <a:lnTo>
                    <a:pt x="1883" y="30"/>
                  </a:lnTo>
                  <a:lnTo>
                    <a:pt x="1882" y="30"/>
                  </a:lnTo>
                  <a:lnTo>
                    <a:pt x="1882" y="30"/>
                  </a:lnTo>
                  <a:lnTo>
                    <a:pt x="1882" y="30"/>
                  </a:lnTo>
                  <a:lnTo>
                    <a:pt x="1882" y="30"/>
                  </a:lnTo>
                  <a:lnTo>
                    <a:pt x="1882" y="30"/>
                  </a:lnTo>
                  <a:lnTo>
                    <a:pt x="1882" y="30"/>
                  </a:lnTo>
                  <a:lnTo>
                    <a:pt x="1882" y="33"/>
                  </a:lnTo>
                  <a:close/>
                  <a:moveTo>
                    <a:pt x="1903" y="27"/>
                  </a:moveTo>
                  <a:lnTo>
                    <a:pt x="1903" y="27"/>
                  </a:lnTo>
                  <a:lnTo>
                    <a:pt x="1903" y="27"/>
                  </a:lnTo>
                  <a:lnTo>
                    <a:pt x="1904" y="27"/>
                  </a:lnTo>
                  <a:lnTo>
                    <a:pt x="1904" y="27"/>
                  </a:lnTo>
                  <a:lnTo>
                    <a:pt x="1904" y="27"/>
                  </a:lnTo>
                  <a:lnTo>
                    <a:pt x="1904" y="27"/>
                  </a:lnTo>
                  <a:lnTo>
                    <a:pt x="1904" y="27"/>
                  </a:lnTo>
                  <a:lnTo>
                    <a:pt x="1904" y="27"/>
                  </a:lnTo>
                  <a:lnTo>
                    <a:pt x="1905" y="27"/>
                  </a:lnTo>
                  <a:lnTo>
                    <a:pt x="1905" y="27"/>
                  </a:lnTo>
                  <a:lnTo>
                    <a:pt x="1905" y="27"/>
                  </a:lnTo>
                  <a:lnTo>
                    <a:pt x="1905" y="27"/>
                  </a:lnTo>
                  <a:lnTo>
                    <a:pt x="1905" y="27"/>
                  </a:lnTo>
                  <a:lnTo>
                    <a:pt x="1905" y="26"/>
                  </a:lnTo>
                  <a:lnTo>
                    <a:pt x="1905" y="26"/>
                  </a:lnTo>
                  <a:lnTo>
                    <a:pt x="1906" y="26"/>
                  </a:lnTo>
                  <a:lnTo>
                    <a:pt x="1906" y="26"/>
                  </a:lnTo>
                  <a:lnTo>
                    <a:pt x="1906" y="26"/>
                  </a:lnTo>
                  <a:lnTo>
                    <a:pt x="1906" y="26"/>
                  </a:lnTo>
                  <a:lnTo>
                    <a:pt x="1906" y="26"/>
                  </a:lnTo>
                  <a:lnTo>
                    <a:pt x="1906" y="26"/>
                  </a:lnTo>
                  <a:lnTo>
                    <a:pt x="1906" y="26"/>
                  </a:lnTo>
                  <a:lnTo>
                    <a:pt x="1907" y="26"/>
                  </a:lnTo>
                  <a:lnTo>
                    <a:pt x="1907" y="26"/>
                  </a:lnTo>
                  <a:lnTo>
                    <a:pt x="1907" y="26"/>
                  </a:lnTo>
                  <a:lnTo>
                    <a:pt x="1907" y="26"/>
                  </a:lnTo>
                  <a:lnTo>
                    <a:pt x="1907" y="26"/>
                  </a:lnTo>
                  <a:lnTo>
                    <a:pt x="1907" y="26"/>
                  </a:lnTo>
                  <a:lnTo>
                    <a:pt x="1907" y="26"/>
                  </a:lnTo>
                  <a:lnTo>
                    <a:pt x="1908" y="26"/>
                  </a:lnTo>
                  <a:lnTo>
                    <a:pt x="1908" y="26"/>
                  </a:lnTo>
                  <a:lnTo>
                    <a:pt x="1908" y="26"/>
                  </a:lnTo>
                  <a:lnTo>
                    <a:pt x="1908" y="26"/>
                  </a:lnTo>
                  <a:lnTo>
                    <a:pt x="1908" y="26"/>
                  </a:lnTo>
                  <a:lnTo>
                    <a:pt x="1908" y="26"/>
                  </a:lnTo>
                  <a:lnTo>
                    <a:pt x="1908" y="26"/>
                  </a:lnTo>
                  <a:lnTo>
                    <a:pt x="1909" y="26"/>
                  </a:lnTo>
                  <a:lnTo>
                    <a:pt x="1909" y="26"/>
                  </a:lnTo>
                  <a:lnTo>
                    <a:pt x="1909" y="26"/>
                  </a:lnTo>
                  <a:lnTo>
                    <a:pt x="1909" y="25"/>
                  </a:lnTo>
                  <a:lnTo>
                    <a:pt x="1909" y="25"/>
                  </a:lnTo>
                  <a:lnTo>
                    <a:pt x="1909" y="25"/>
                  </a:lnTo>
                  <a:lnTo>
                    <a:pt x="1909" y="25"/>
                  </a:lnTo>
                  <a:lnTo>
                    <a:pt x="1910" y="25"/>
                  </a:lnTo>
                  <a:lnTo>
                    <a:pt x="1910" y="25"/>
                  </a:lnTo>
                  <a:lnTo>
                    <a:pt x="1910" y="25"/>
                  </a:lnTo>
                  <a:lnTo>
                    <a:pt x="1910" y="25"/>
                  </a:lnTo>
                  <a:lnTo>
                    <a:pt x="1910" y="25"/>
                  </a:lnTo>
                  <a:lnTo>
                    <a:pt x="1910" y="25"/>
                  </a:lnTo>
                  <a:lnTo>
                    <a:pt x="1910" y="25"/>
                  </a:lnTo>
                  <a:lnTo>
                    <a:pt x="1911" y="25"/>
                  </a:lnTo>
                  <a:lnTo>
                    <a:pt x="1911" y="25"/>
                  </a:lnTo>
                  <a:lnTo>
                    <a:pt x="1911" y="25"/>
                  </a:lnTo>
                  <a:lnTo>
                    <a:pt x="1911" y="25"/>
                  </a:lnTo>
                  <a:lnTo>
                    <a:pt x="1911" y="25"/>
                  </a:lnTo>
                  <a:lnTo>
                    <a:pt x="1911" y="25"/>
                  </a:lnTo>
                  <a:lnTo>
                    <a:pt x="1911" y="25"/>
                  </a:lnTo>
                  <a:lnTo>
                    <a:pt x="1912" y="25"/>
                  </a:lnTo>
                  <a:lnTo>
                    <a:pt x="1912" y="25"/>
                  </a:lnTo>
                  <a:lnTo>
                    <a:pt x="1912" y="25"/>
                  </a:lnTo>
                  <a:lnTo>
                    <a:pt x="1912" y="25"/>
                  </a:lnTo>
                  <a:lnTo>
                    <a:pt x="1912" y="25"/>
                  </a:lnTo>
                  <a:lnTo>
                    <a:pt x="1912" y="25"/>
                  </a:lnTo>
                  <a:lnTo>
                    <a:pt x="1912" y="24"/>
                  </a:lnTo>
                  <a:lnTo>
                    <a:pt x="1913" y="24"/>
                  </a:lnTo>
                  <a:lnTo>
                    <a:pt x="1913" y="24"/>
                  </a:lnTo>
                  <a:lnTo>
                    <a:pt x="1913" y="24"/>
                  </a:lnTo>
                  <a:lnTo>
                    <a:pt x="1913" y="24"/>
                  </a:lnTo>
                  <a:lnTo>
                    <a:pt x="1913" y="24"/>
                  </a:lnTo>
                  <a:lnTo>
                    <a:pt x="1913" y="24"/>
                  </a:lnTo>
                  <a:lnTo>
                    <a:pt x="1913" y="24"/>
                  </a:lnTo>
                  <a:lnTo>
                    <a:pt x="1914" y="24"/>
                  </a:lnTo>
                  <a:lnTo>
                    <a:pt x="1914" y="24"/>
                  </a:lnTo>
                  <a:lnTo>
                    <a:pt x="1914" y="24"/>
                  </a:lnTo>
                  <a:lnTo>
                    <a:pt x="1914" y="24"/>
                  </a:lnTo>
                  <a:lnTo>
                    <a:pt x="1914" y="24"/>
                  </a:lnTo>
                  <a:lnTo>
                    <a:pt x="1914" y="24"/>
                  </a:lnTo>
                  <a:lnTo>
                    <a:pt x="1914" y="24"/>
                  </a:lnTo>
                  <a:lnTo>
                    <a:pt x="1915" y="24"/>
                  </a:lnTo>
                  <a:lnTo>
                    <a:pt x="1915" y="24"/>
                  </a:lnTo>
                  <a:lnTo>
                    <a:pt x="1915" y="24"/>
                  </a:lnTo>
                  <a:lnTo>
                    <a:pt x="1915" y="24"/>
                  </a:lnTo>
                  <a:lnTo>
                    <a:pt x="1915" y="24"/>
                  </a:lnTo>
                  <a:lnTo>
                    <a:pt x="1915" y="24"/>
                  </a:lnTo>
                  <a:lnTo>
                    <a:pt x="1916" y="24"/>
                  </a:lnTo>
                  <a:lnTo>
                    <a:pt x="1916" y="24"/>
                  </a:lnTo>
                  <a:lnTo>
                    <a:pt x="1916" y="24"/>
                  </a:lnTo>
                  <a:lnTo>
                    <a:pt x="1916" y="24"/>
                  </a:lnTo>
                  <a:lnTo>
                    <a:pt x="1916" y="24"/>
                  </a:lnTo>
                  <a:lnTo>
                    <a:pt x="1916" y="23"/>
                  </a:lnTo>
                  <a:lnTo>
                    <a:pt x="1916" y="21"/>
                  </a:lnTo>
                  <a:lnTo>
                    <a:pt x="1916" y="21"/>
                  </a:lnTo>
                  <a:lnTo>
                    <a:pt x="1916" y="21"/>
                  </a:lnTo>
                  <a:lnTo>
                    <a:pt x="1915" y="21"/>
                  </a:lnTo>
                  <a:lnTo>
                    <a:pt x="1915" y="21"/>
                  </a:lnTo>
                  <a:lnTo>
                    <a:pt x="1915" y="21"/>
                  </a:lnTo>
                  <a:lnTo>
                    <a:pt x="1915" y="21"/>
                  </a:lnTo>
                  <a:lnTo>
                    <a:pt x="1915" y="21"/>
                  </a:lnTo>
                  <a:lnTo>
                    <a:pt x="1915" y="21"/>
                  </a:lnTo>
                  <a:lnTo>
                    <a:pt x="1915" y="21"/>
                  </a:lnTo>
                  <a:lnTo>
                    <a:pt x="1914" y="21"/>
                  </a:lnTo>
                  <a:lnTo>
                    <a:pt x="1914" y="21"/>
                  </a:lnTo>
                  <a:lnTo>
                    <a:pt x="1914" y="22"/>
                  </a:lnTo>
                  <a:lnTo>
                    <a:pt x="1914" y="22"/>
                  </a:lnTo>
                  <a:lnTo>
                    <a:pt x="1914" y="22"/>
                  </a:lnTo>
                  <a:lnTo>
                    <a:pt x="1914" y="22"/>
                  </a:lnTo>
                  <a:lnTo>
                    <a:pt x="1914" y="22"/>
                  </a:lnTo>
                  <a:lnTo>
                    <a:pt x="1913" y="22"/>
                  </a:lnTo>
                  <a:lnTo>
                    <a:pt x="1913" y="22"/>
                  </a:lnTo>
                  <a:lnTo>
                    <a:pt x="1913" y="22"/>
                  </a:lnTo>
                  <a:lnTo>
                    <a:pt x="1913" y="22"/>
                  </a:lnTo>
                  <a:lnTo>
                    <a:pt x="1913" y="22"/>
                  </a:lnTo>
                  <a:lnTo>
                    <a:pt x="1913" y="22"/>
                  </a:lnTo>
                  <a:lnTo>
                    <a:pt x="1913" y="22"/>
                  </a:lnTo>
                  <a:lnTo>
                    <a:pt x="1912" y="22"/>
                  </a:lnTo>
                  <a:lnTo>
                    <a:pt x="1912" y="22"/>
                  </a:lnTo>
                  <a:lnTo>
                    <a:pt x="1912" y="22"/>
                  </a:lnTo>
                  <a:lnTo>
                    <a:pt x="1912" y="22"/>
                  </a:lnTo>
                  <a:lnTo>
                    <a:pt x="1912" y="22"/>
                  </a:lnTo>
                  <a:lnTo>
                    <a:pt x="1912" y="22"/>
                  </a:lnTo>
                  <a:lnTo>
                    <a:pt x="1912" y="22"/>
                  </a:lnTo>
                  <a:lnTo>
                    <a:pt x="1911" y="22"/>
                  </a:lnTo>
                  <a:lnTo>
                    <a:pt x="1911" y="22"/>
                  </a:lnTo>
                  <a:lnTo>
                    <a:pt x="1911" y="22"/>
                  </a:lnTo>
                  <a:lnTo>
                    <a:pt x="1911" y="22"/>
                  </a:lnTo>
                  <a:lnTo>
                    <a:pt x="1911" y="22"/>
                  </a:lnTo>
                  <a:lnTo>
                    <a:pt x="1911" y="22"/>
                  </a:lnTo>
                  <a:lnTo>
                    <a:pt x="1911" y="22"/>
                  </a:lnTo>
                  <a:lnTo>
                    <a:pt x="1910" y="22"/>
                  </a:lnTo>
                  <a:lnTo>
                    <a:pt x="1910" y="23"/>
                  </a:lnTo>
                  <a:lnTo>
                    <a:pt x="1910" y="23"/>
                  </a:lnTo>
                  <a:lnTo>
                    <a:pt x="1910" y="23"/>
                  </a:lnTo>
                  <a:lnTo>
                    <a:pt x="1910" y="23"/>
                  </a:lnTo>
                  <a:lnTo>
                    <a:pt x="1910" y="23"/>
                  </a:lnTo>
                  <a:lnTo>
                    <a:pt x="1910" y="23"/>
                  </a:lnTo>
                  <a:lnTo>
                    <a:pt x="1909" y="23"/>
                  </a:lnTo>
                  <a:lnTo>
                    <a:pt x="1909" y="23"/>
                  </a:lnTo>
                  <a:lnTo>
                    <a:pt x="1909" y="23"/>
                  </a:lnTo>
                  <a:lnTo>
                    <a:pt x="1909" y="23"/>
                  </a:lnTo>
                  <a:lnTo>
                    <a:pt x="1909" y="23"/>
                  </a:lnTo>
                  <a:lnTo>
                    <a:pt x="1909" y="23"/>
                  </a:lnTo>
                  <a:lnTo>
                    <a:pt x="1909" y="23"/>
                  </a:lnTo>
                  <a:lnTo>
                    <a:pt x="1908" y="23"/>
                  </a:lnTo>
                  <a:lnTo>
                    <a:pt x="1908" y="23"/>
                  </a:lnTo>
                  <a:lnTo>
                    <a:pt x="1908" y="23"/>
                  </a:lnTo>
                  <a:lnTo>
                    <a:pt x="1908" y="23"/>
                  </a:lnTo>
                  <a:lnTo>
                    <a:pt x="1908" y="23"/>
                  </a:lnTo>
                  <a:lnTo>
                    <a:pt x="1908" y="23"/>
                  </a:lnTo>
                  <a:lnTo>
                    <a:pt x="1907" y="23"/>
                  </a:lnTo>
                  <a:lnTo>
                    <a:pt x="1907" y="23"/>
                  </a:lnTo>
                  <a:lnTo>
                    <a:pt x="1907" y="23"/>
                  </a:lnTo>
                  <a:lnTo>
                    <a:pt x="1907" y="23"/>
                  </a:lnTo>
                  <a:lnTo>
                    <a:pt x="1907" y="24"/>
                  </a:lnTo>
                  <a:lnTo>
                    <a:pt x="1907" y="24"/>
                  </a:lnTo>
                  <a:lnTo>
                    <a:pt x="1907" y="24"/>
                  </a:lnTo>
                  <a:lnTo>
                    <a:pt x="1906" y="24"/>
                  </a:lnTo>
                  <a:lnTo>
                    <a:pt x="1906" y="24"/>
                  </a:lnTo>
                  <a:lnTo>
                    <a:pt x="1906" y="24"/>
                  </a:lnTo>
                  <a:lnTo>
                    <a:pt x="1906" y="24"/>
                  </a:lnTo>
                  <a:lnTo>
                    <a:pt x="1906" y="24"/>
                  </a:lnTo>
                  <a:lnTo>
                    <a:pt x="1906" y="24"/>
                  </a:lnTo>
                  <a:lnTo>
                    <a:pt x="1906" y="24"/>
                  </a:lnTo>
                  <a:lnTo>
                    <a:pt x="1905" y="24"/>
                  </a:lnTo>
                  <a:lnTo>
                    <a:pt x="1905" y="24"/>
                  </a:lnTo>
                  <a:lnTo>
                    <a:pt x="1905" y="24"/>
                  </a:lnTo>
                  <a:lnTo>
                    <a:pt x="1905" y="24"/>
                  </a:lnTo>
                  <a:lnTo>
                    <a:pt x="1905" y="24"/>
                  </a:lnTo>
                  <a:lnTo>
                    <a:pt x="1905" y="24"/>
                  </a:lnTo>
                  <a:lnTo>
                    <a:pt x="1905" y="24"/>
                  </a:lnTo>
                  <a:lnTo>
                    <a:pt x="1904" y="24"/>
                  </a:lnTo>
                  <a:lnTo>
                    <a:pt x="1904" y="24"/>
                  </a:lnTo>
                  <a:lnTo>
                    <a:pt x="1904" y="24"/>
                  </a:lnTo>
                  <a:lnTo>
                    <a:pt x="1904" y="24"/>
                  </a:lnTo>
                  <a:lnTo>
                    <a:pt x="1904" y="24"/>
                  </a:lnTo>
                  <a:lnTo>
                    <a:pt x="1904" y="24"/>
                  </a:lnTo>
                  <a:lnTo>
                    <a:pt x="1904" y="24"/>
                  </a:lnTo>
                  <a:lnTo>
                    <a:pt x="1903" y="24"/>
                  </a:lnTo>
                  <a:lnTo>
                    <a:pt x="1903" y="24"/>
                  </a:lnTo>
                  <a:lnTo>
                    <a:pt x="1903" y="24"/>
                  </a:lnTo>
                  <a:lnTo>
                    <a:pt x="1903" y="25"/>
                  </a:lnTo>
                  <a:lnTo>
                    <a:pt x="1903" y="25"/>
                  </a:lnTo>
                  <a:lnTo>
                    <a:pt x="1903" y="27"/>
                  </a:lnTo>
                  <a:close/>
                  <a:moveTo>
                    <a:pt x="1924" y="21"/>
                  </a:moveTo>
                  <a:lnTo>
                    <a:pt x="1924" y="21"/>
                  </a:lnTo>
                  <a:lnTo>
                    <a:pt x="1924" y="21"/>
                  </a:lnTo>
                  <a:lnTo>
                    <a:pt x="1925" y="21"/>
                  </a:lnTo>
                  <a:lnTo>
                    <a:pt x="1925" y="21"/>
                  </a:lnTo>
                  <a:lnTo>
                    <a:pt x="1925" y="21"/>
                  </a:lnTo>
                  <a:lnTo>
                    <a:pt x="1925" y="21"/>
                  </a:lnTo>
                  <a:lnTo>
                    <a:pt x="1925" y="21"/>
                  </a:lnTo>
                  <a:lnTo>
                    <a:pt x="1925" y="21"/>
                  </a:lnTo>
                  <a:lnTo>
                    <a:pt x="1925" y="21"/>
                  </a:lnTo>
                  <a:lnTo>
                    <a:pt x="1926" y="21"/>
                  </a:lnTo>
                  <a:lnTo>
                    <a:pt x="1926" y="21"/>
                  </a:lnTo>
                  <a:lnTo>
                    <a:pt x="1926" y="21"/>
                  </a:lnTo>
                  <a:lnTo>
                    <a:pt x="1926" y="21"/>
                  </a:lnTo>
                  <a:lnTo>
                    <a:pt x="1926" y="21"/>
                  </a:lnTo>
                  <a:lnTo>
                    <a:pt x="1926" y="21"/>
                  </a:lnTo>
                  <a:lnTo>
                    <a:pt x="1926" y="21"/>
                  </a:lnTo>
                  <a:lnTo>
                    <a:pt x="1927" y="21"/>
                  </a:lnTo>
                  <a:lnTo>
                    <a:pt x="1927" y="21"/>
                  </a:lnTo>
                  <a:lnTo>
                    <a:pt x="1927" y="21"/>
                  </a:lnTo>
                  <a:lnTo>
                    <a:pt x="1927" y="20"/>
                  </a:lnTo>
                  <a:lnTo>
                    <a:pt x="1927" y="20"/>
                  </a:lnTo>
                  <a:lnTo>
                    <a:pt x="1927" y="20"/>
                  </a:lnTo>
                  <a:lnTo>
                    <a:pt x="1927" y="20"/>
                  </a:lnTo>
                  <a:lnTo>
                    <a:pt x="1928" y="20"/>
                  </a:lnTo>
                  <a:lnTo>
                    <a:pt x="1928" y="20"/>
                  </a:lnTo>
                  <a:lnTo>
                    <a:pt x="1928" y="20"/>
                  </a:lnTo>
                  <a:lnTo>
                    <a:pt x="1928" y="20"/>
                  </a:lnTo>
                  <a:lnTo>
                    <a:pt x="1928" y="20"/>
                  </a:lnTo>
                  <a:lnTo>
                    <a:pt x="1928" y="20"/>
                  </a:lnTo>
                  <a:lnTo>
                    <a:pt x="1928" y="20"/>
                  </a:lnTo>
                  <a:lnTo>
                    <a:pt x="1929" y="20"/>
                  </a:lnTo>
                  <a:lnTo>
                    <a:pt x="1929" y="20"/>
                  </a:lnTo>
                  <a:lnTo>
                    <a:pt x="1929" y="20"/>
                  </a:lnTo>
                  <a:lnTo>
                    <a:pt x="1929" y="20"/>
                  </a:lnTo>
                  <a:lnTo>
                    <a:pt x="1929" y="20"/>
                  </a:lnTo>
                  <a:lnTo>
                    <a:pt x="1929" y="20"/>
                  </a:lnTo>
                  <a:lnTo>
                    <a:pt x="1929" y="20"/>
                  </a:lnTo>
                  <a:lnTo>
                    <a:pt x="1930" y="20"/>
                  </a:lnTo>
                  <a:lnTo>
                    <a:pt x="1930" y="20"/>
                  </a:lnTo>
                  <a:lnTo>
                    <a:pt x="1930" y="20"/>
                  </a:lnTo>
                  <a:lnTo>
                    <a:pt x="1930" y="20"/>
                  </a:lnTo>
                  <a:lnTo>
                    <a:pt x="1930" y="20"/>
                  </a:lnTo>
                  <a:lnTo>
                    <a:pt x="1930" y="20"/>
                  </a:lnTo>
                  <a:lnTo>
                    <a:pt x="1931" y="20"/>
                  </a:lnTo>
                  <a:lnTo>
                    <a:pt x="1931" y="20"/>
                  </a:lnTo>
                  <a:lnTo>
                    <a:pt x="1931" y="19"/>
                  </a:lnTo>
                  <a:lnTo>
                    <a:pt x="1931" y="19"/>
                  </a:lnTo>
                  <a:lnTo>
                    <a:pt x="1931" y="19"/>
                  </a:lnTo>
                  <a:lnTo>
                    <a:pt x="1931" y="19"/>
                  </a:lnTo>
                  <a:lnTo>
                    <a:pt x="1931" y="19"/>
                  </a:lnTo>
                  <a:lnTo>
                    <a:pt x="1932" y="19"/>
                  </a:lnTo>
                  <a:lnTo>
                    <a:pt x="1932" y="19"/>
                  </a:lnTo>
                  <a:lnTo>
                    <a:pt x="1932" y="19"/>
                  </a:lnTo>
                  <a:lnTo>
                    <a:pt x="1932" y="19"/>
                  </a:lnTo>
                  <a:lnTo>
                    <a:pt x="1932" y="19"/>
                  </a:lnTo>
                  <a:lnTo>
                    <a:pt x="1932" y="19"/>
                  </a:lnTo>
                  <a:lnTo>
                    <a:pt x="1932" y="19"/>
                  </a:lnTo>
                  <a:lnTo>
                    <a:pt x="1933" y="19"/>
                  </a:lnTo>
                  <a:lnTo>
                    <a:pt x="1933" y="19"/>
                  </a:lnTo>
                  <a:lnTo>
                    <a:pt x="1933" y="19"/>
                  </a:lnTo>
                  <a:lnTo>
                    <a:pt x="1933" y="19"/>
                  </a:lnTo>
                  <a:lnTo>
                    <a:pt x="1933" y="19"/>
                  </a:lnTo>
                  <a:lnTo>
                    <a:pt x="1933" y="19"/>
                  </a:lnTo>
                  <a:lnTo>
                    <a:pt x="1933" y="19"/>
                  </a:lnTo>
                  <a:lnTo>
                    <a:pt x="1934" y="19"/>
                  </a:lnTo>
                  <a:lnTo>
                    <a:pt x="1934" y="19"/>
                  </a:lnTo>
                  <a:lnTo>
                    <a:pt x="1934" y="19"/>
                  </a:lnTo>
                  <a:lnTo>
                    <a:pt x="1934" y="19"/>
                  </a:lnTo>
                  <a:lnTo>
                    <a:pt x="1934" y="19"/>
                  </a:lnTo>
                  <a:lnTo>
                    <a:pt x="1934" y="19"/>
                  </a:lnTo>
                  <a:lnTo>
                    <a:pt x="1934" y="19"/>
                  </a:lnTo>
                  <a:lnTo>
                    <a:pt x="1935" y="19"/>
                  </a:lnTo>
                  <a:lnTo>
                    <a:pt x="1935" y="18"/>
                  </a:lnTo>
                  <a:lnTo>
                    <a:pt x="1935" y="18"/>
                  </a:lnTo>
                  <a:lnTo>
                    <a:pt x="1935" y="18"/>
                  </a:lnTo>
                  <a:lnTo>
                    <a:pt x="1935" y="18"/>
                  </a:lnTo>
                  <a:lnTo>
                    <a:pt x="1935" y="18"/>
                  </a:lnTo>
                  <a:lnTo>
                    <a:pt x="1935" y="18"/>
                  </a:lnTo>
                  <a:lnTo>
                    <a:pt x="1936" y="18"/>
                  </a:lnTo>
                  <a:lnTo>
                    <a:pt x="1936" y="18"/>
                  </a:lnTo>
                  <a:lnTo>
                    <a:pt x="1936" y="18"/>
                  </a:lnTo>
                  <a:lnTo>
                    <a:pt x="1936" y="18"/>
                  </a:lnTo>
                  <a:lnTo>
                    <a:pt x="1936" y="18"/>
                  </a:lnTo>
                  <a:lnTo>
                    <a:pt x="1936" y="18"/>
                  </a:lnTo>
                  <a:lnTo>
                    <a:pt x="1936" y="18"/>
                  </a:lnTo>
                  <a:lnTo>
                    <a:pt x="1937" y="18"/>
                  </a:lnTo>
                  <a:lnTo>
                    <a:pt x="1937" y="18"/>
                  </a:lnTo>
                  <a:lnTo>
                    <a:pt x="1937" y="18"/>
                  </a:lnTo>
                  <a:lnTo>
                    <a:pt x="1937" y="18"/>
                  </a:lnTo>
                  <a:lnTo>
                    <a:pt x="1937" y="18"/>
                  </a:lnTo>
                  <a:lnTo>
                    <a:pt x="1937" y="18"/>
                  </a:lnTo>
                  <a:lnTo>
                    <a:pt x="1937" y="15"/>
                  </a:lnTo>
                  <a:lnTo>
                    <a:pt x="1937" y="15"/>
                  </a:lnTo>
                  <a:lnTo>
                    <a:pt x="1937" y="15"/>
                  </a:lnTo>
                  <a:lnTo>
                    <a:pt x="1937" y="15"/>
                  </a:lnTo>
                  <a:lnTo>
                    <a:pt x="1936" y="15"/>
                  </a:lnTo>
                  <a:lnTo>
                    <a:pt x="1936" y="15"/>
                  </a:lnTo>
                  <a:lnTo>
                    <a:pt x="1936" y="15"/>
                  </a:lnTo>
                  <a:lnTo>
                    <a:pt x="1936" y="16"/>
                  </a:lnTo>
                  <a:lnTo>
                    <a:pt x="1936" y="16"/>
                  </a:lnTo>
                  <a:lnTo>
                    <a:pt x="1936" y="16"/>
                  </a:lnTo>
                  <a:lnTo>
                    <a:pt x="1936" y="16"/>
                  </a:lnTo>
                  <a:lnTo>
                    <a:pt x="1935" y="16"/>
                  </a:lnTo>
                  <a:lnTo>
                    <a:pt x="1935" y="16"/>
                  </a:lnTo>
                  <a:lnTo>
                    <a:pt x="1935" y="16"/>
                  </a:lnTo>
                  <a:lnTo>
                    <a:pt x="1935" y="16"/>
                  </a:lnTo>
                  <a:lnTo>
                    <a:pt x="1935" y="16"/>
                  </a:lnTo>
                  <a:lnTo>
                    <a:pt x="1935" y="16"/>
                  </a:lnTo>
                  <a:lnTo>
                    <a:pt x="1935" y="16"/>
                  </a:lnTo>
                  <a:lnTo>
                    <a:pt x="1934" y="16"/>
                  </a:lnTo>
                  <a:lnTo>
                    <a:pt x="1934" y="16"/>
                  </a:lnTo>
                  <a:lnTo>
                    <a:pt x="1934" y="16"/>
                  </a:lnTo>
                  <a:lnTo>
                    <a:pt x="1934" y="16"/>
                  </a:lnTo>
                  <a:lnTo>
                    <a:pt x="1934" y="16"/>
                  </a:lnTo>
                  <a:lnTo>
                    <a:pt x="1934" y="16"/>
                  </a:lnTo>
                  <a:lnTo>
                    <a:pt x="1933" y="16"/>
                  </a:lnTo>
                  <a:lnTo>
                    <a:pt x="1933" y="16"/>
                  </a:lnTo>
                  <a:lnTo>
                    <a:pt x="1933" y="16"/>
                  </a:lnTo>
                  <a:lnTo>
                    <a:pt x="1933" y="16"/>
                  </a:lnTo>
                  <a:lnTo>
                    <a:pt x="1933" y="16"/>
                  </a:lnTo>
                  <a:lnTo>
                    <a:pt x="1933" y="16"/>
                  </a:lnTo>
                  <a:lnTo>
                    <a:pt x="1933" y="16"/>
                  </a:lnTo>
                  <a:lnTo>
                    <a:pt x="1932" y="17"/>
                  </a:lnTo>
                  <a:lnTo>
                    <a:pt x="1932" y="17"/>
                  </a:lnTo>
                  <a:lnTo>
                    <a:pt x="1932" y="17"/>
                  </a:lnTo>
                  <a:lnTo>
                    <a:pt x="1932" y="17"/>
                  </a:lnTo>
                  <a:lnTo>
                    <a:pt x="1932" y="17"/>
                  </a:lnTo>
                  <a:lnTo>
                    <a:pt x="1932" y="17"/>
                  </a:lnTo>
                  <a:lnTo>
                    <a:pt x="1932" y="17"/>
                  </a:lnTo>
                  <a:lnTo>
                    <a:pt x="1931" y="17"/>
                  </a:lnTo>
                  <a:lnTo>
                    <a:pt x="1931" y="17"/>
                  </a:lnTo>
                  <a:lnTo>
                    <a:pt x="1931" y="17"/>
                  </a:lnTo>
                  <a:lnTo>
                    <a:pt x="1931" y="17"/>
                  </a:lnTo>
                  <a:lnTo>
                    <a:pt x="1931" y="17"/>
                  </a:lnTo>
                  <a:lnTo>
                    <a:pt x="1931" y="17"/>
                  </a:lnTo>
                  <a:lnTo>
                    <a:pt x="1931" y="17"/>
                  </a:lnTo>
                  <a:lnTo>
                    <a:pt x="1930" y="17"/>
                  </a:lnTo>
                  <a:lnTo>
                    <a:pt x="1930" y="17"/>
                  </a:lnTo>
                  <a:lnTo>
                    <a:pt x="1930" y="17"/>
                  </a:lnTo>
                  <a:lnTo>
                    <a:pt x="1930" y="17"/>
                  </a:lnTo>
                  <a:lnTo>
                    <a:pt x="1930" y="17"/>
                  </a:lnTo>
                  <a:lnTo>
                    <a:pt x="1930" y="17"/>
                  </a:lnTo>
                  <a:lnTo>
                    <a:pt x="1930" y="17"/>
                  </a:lnTo>
                  <a:lnTo>
                    <a:pt x="1929" y="17"/>
                  </a:lnTo>
                  <a:lnTo>
                    <a:pt x="1929" y="17"/>
                  </a:lnTo>
                  <a:lnTo>
                    <a:pt x="1929" y="17"/>
                  </a:lnTo>
                  <a:lnTo>
                    <a:pt x="1929" y="17"/>
                  </a:lnTo>
                  <a:lnTo>
                    <a:pt x="1929" y="17"/>
                  </a:lnTo>
                  <a:lnTo>
                    <a:pt x="1929" y="18"/>
                  </a:lnTo>
                  <a:lnTo>
                    <a:pt x="1929" y="18"/>
                  </a:lnTo>
                  <a:lnTo>
                    <a:pt x="1928" y="18"/>
                  </a:lnTo>
                  <a:lnTo>
                    <a:pt x="1928" y="18"/>
                  </a:lnTo>
                  <a:lnTo>
                    <a:pt x="1928" y="18"/>
                  </a:lnTo>
                  <a:lnTo>
                    <a:pt x="1928" y="18"/>
                  </a:lnTo>
                  <a:lnTo>
                    <a:pt x="1928" y="18"/>
                  </a:lnTo>
                  <a:lnTo>
                    <a:pt x="1928" y="18"/>
                  </a:lnTo>
                  <a:lnTo>
                    <a:pt x="1928" y="18"/>
                  </a:lnTo>
                  <a:lnTo>
                    <a:pt x="1927" y="18"/>
                  </a:lnTo>
                  <a:lnTo>
                    <a:pt x="1927" y="18"/>
                  </a:lnTo>
                  <a:lnTo>
                    <a:pt x="1927" y="18"/>
                  </a:lnTo>
                  <a:lnTo>
                    <a:pt x="1927" y="18"/>
                  </a:lnTo>
                  <a:lnTo>
                    <a:pt x="1927" y="18"/>
                  </a:lnTo>
                  <a:lnTo>
                    <a:pt x="1927" y="18"/>
                  </a:lnTo>
                  <a:lnTo>
                    <a:pt x="1927" y="18"/>
                  </a:lnTo>
                  <a:lnTo>
                    <a:pt x="1926" y="18"/>
                  </a:lnTo>
                  <a:lnTo>
                    <a:pt x="1926" y="18"/>
                  </a:lnTo>
                  <a:lnTo>
                    <a:pt x="1926" y="18"/>
                  </a:lnTo>
                  <a:lnTo>
                    <a:pt x="1926" y="18"/>
                  </a:lnTo>
                  <a:lnTo>
                    <a:pt x="1926" y="18"/>
                  </a:lnTo>
                  <a:lnTo>
                    <a:pt x="1926" y="18"/>
                  </a:lnTo>
                  <a:lnTo>
                    <a:pt x="1926" y="18"/>
                  </a:lnTo>
                  <a:lnTo>
                    <a:pt x="1925" y="18"/>
                  </a:lnTo>
                  <a:lnTo>
                    <a:pt x="1925" y="19"/>
                  </a:lnTo>
                  <a:lnTo>
                    <a:pt x="1925" y="19"/>
                  </a:lnTo>
                  <a:lnTo>
                    <a:pt x="1925" y="19"/>
                  </a:lnTo>
                  <a:lnTo>
                    <a:pt x="1925" y="19"/>
                  </a:lnTo>
                  <a:lnTo>
                    <a:pt x="1925" y="19"/>
                  </a:lnTo>
                  <a:lnTo>
                    <a:pt x="1925" y="19"/>
                  </a:lnTo>
                  <a:lnTo>
                    <a:pt x="1924" y="19"/>
                  </a:lnTo>
                  <a:lnTo>
                    <a:pt x="1924" y="19"/>
                  </a:lnTo>
                  <a:lnTo>
                    <a:pt x="1924" y="19"/>
                  </a:lnTo>
                  <a:lnTo>
                    <a:pt x="1924" y="19"/>
                  </a:lnTo>
                  <a:lnTo>
                    <a:pt x="1924" y="19"/>
                  </a:lnTo>
                  <a:lnTo>
                    <a:pt x="1924" y="21"/>
                  </a:lnTo>
                  <a:close/>
                  <a:moveTo>
                    <a:pt x="1945" y="16"/>
                  </a:moveTo>
                  <a:lnTo>
                    <a:pt x="1945" y="15"/>
                  </a:lnTo>
                  <a:lnTo>
                    <a:pt x="1946" y="15"/>
                  </a:lnTo>
                  <a:lnTo>
                    <a:pt x="1946" y="15"/>
                  </a:lnTo>
                  <a:lnTo>
                    <a:pt x="1946" y="15"/>
                  </a:lnTo>
                  <a:lnTo>
                    <a:pt x="1946" y="15"/>
                  </a:lnTo>
                  <a:lnTo>
                    <a:pt x="1946" y="15"/>
                  </a:lnTo>
                  <a:lnTo>
                    <a:pt x="1946" y="15"/>
                  </a:lnTo>
                  <a:lnTo>
                    <a:pt x="1946" y="15"/>
                  </a:lnTo>
                  <a:lnTo>
                    <a:pt x="1947" y="15"/>
                  </a:lnTo>
                  <a:lnTo>
                    <a:pt x="1947" y="15"/>
                  </a:lnTo>
                  <a:lnTo>
                    <a:pt x="1947" y="15"/>
                  </a:lnTo>
                  <a:lnTo>
                    <a:pt x="1947" y="15"/>
                  </a:lnTo>
                  <a:lnTo>
                    <a:pt x="1947" y="15"/>
                  </a:lnTo>
                  <a:lnTo>
                    <a:pt x="1947" y="15"/>
                  </a:lnTo>
                  <a:lnTo>
                    <a:pt x="1947" y="15"/>
                  </a:lnTo>
                  <a:lnTo>
                    <a:pt x="1948" y="15"/>
                  </a:lnTo>
                  <a:lnTo>
                    <a:pt x="1948" y="15"/>
                  </a:lnTo>
                  <a:lnTo>
                    <a:pt x="1948" y="15"/>
                  </a:lnTo>
                  <a:lnTo>
                    <a:pt x="1948" y="15"/>
                  </a:lnTo>
                  <a:lnTo>
                    <a:pt x="1948" y="15"/>
                  </a:lnTo>
                  <a:lnTo>
                    <a:pt x="1948" y="15"/>
                  </a:lnTo>
                  <a:lnTo>
                    <a:pt x="1948" y="15"/>
                  </a:lnTo>
                  <a:lnTo>
                    <a:pt x="1949" y="15"/>
                  </a:lnTo>
                  <a:lnTo>
                    <a:pt x="1949" y="15"/>
                  </a:lnTo>
                  <a:lnTo>
                    <a:pt x="1949" y="15"/>
                  </a:lnTo>
                  <a:lnTo>
                    <a:pt x="1949" y="15"/>
                  </a:lnTo>
                  <a:lnTo>
                    <a:pt x="1949" y="15"/>
                  </a:lnTo>
                  <a:lnTo>
                    <a:pt x="1949" y="14"/>
                  </a:lnTo>
                  <a:lnTo>
                    <a:pt x="1949" y="14"/>
                  </a:lnTo>
                  <a:lnTo>
                    <a:pt x="1950" y="14"/>
                  </a:lnTo>
                  <a:lnTo>
                    <a:pt x="1950" y="14"/>
                  </a:lnTo>
                  <a:lnTo>
                    <a:pt x="1950" y="14"/>
                  </a:lnTo>
                  <a:lnTo>
                    <a:pt x="1950" y="14"/>
                  </a:lnTo>
                  <a:lnTo>
                    <a:pt x="1950" y="14"/>
                  </a:lnTo>
                  <a:lnTo>
                    <a:pt x="1950" y="14"/>
                  </a:lnTo>
                  <a:lnTo>
                    <a:pt x="1950" y="14"/>
                  </a:lnTo>
                  <a:lnTo>
                    <a:pt x="1951" y="14"/>
                  </a:lnTo>
                  <a:lnTo>
                    <a:pt x="1951" y="14"/>
                  </a:lnTo>
                  <a:lnTo>
                    <a:pt x="1951" y="14"/>
                  </a:lnTo>
                  <a:lnTo>
                    <a:pt x="1951" y="14"/>
                  </a:lnTo>
                  <a:lnTo>
                    <a:pt x="1951" y="14"/>
                  </a:lnTo>
                  <a:lnTo>
                    <a:pt x="1951" y="14"/>
                  </a:lnTo>
                  <a:lnTo>
                    <a:pt x="1951" y="14"/>
                  </a:lnTo>
                  <a:lnTo>
                    <a:pt x="1952" y="14"/>
                  </a:lnTo>
                  <a:lnTo>
                    <a:pt x="1952" y="14"/>
                  </a:lnTo>
                  <a:lnTo>
                    <a:pt x="1952" y="14"/>
                  </a:lnTo>
                  <a:lnTo>
                    <a:pt x="1952" y="14"/>
                  </a:lnTo>
                  <a:lnTo>
                    <a:pt x="1952" y="14"/>
                  </a:lnTo>
                  <a:lnTo>
                    <a:pt x="1952" y="14"/>
                  </a:lnTo>
                  <a:lnTo>
                    <a:pt x="1952" y="14"/>
                  </a:lnTo>
                  <a:lnTo>
                    <a:pt x="1953" y="13"/>
                  </a:lnTo>
                  <a:lnTo>
                    <a:pt x="1953" y="13"/>
                  </a:lnTo>
                  <a:lnTo>
                    <a:pt x="1953" y="13"/>
                  </a:lnTo>
                  <a:lnTo>
                    <a:pt x="1953" y="13"/>
                  </a:lnTo>
                  <a:lnTo>
                    <a:pt x="1953" y="13"/>
                  </a:lnTo>
                  <a:lnTo>
                    <a:pt x="1953" y="13"/>
                  </a:lnTo>
                  <a:lnTo>
                    <a:pt x="1953" y="13"/>
                  </a:lnTo>
                  <a:lnTo>
                    <a:pt x="1954" y="13"/>
                  </a:lnTo>
                  <a:lnTo>
                    <a:pt x="1954" y="13"/>
                  </a:lnTo>
                  <a:lnTo>
                    <a:pt x="1954" y="13"/>
                  </a:lnTo>
                  <a:lnTo>
                    <a:pt x="1954" y="13"/>
                  </a:lnTo>
                  <a:lnTo>
                    <a:pt x="1954" y="13"/>
                  </a:lnTo>
                  <a:lnTo>
                    <a:pt x="1954" y="13"/>
                  </a:lnTo>
                  <a:lnTo>
                    <a:pt x="1954" y="13"/>
                  </a:lnTo>
                  <a:lnTo>
                    <a:pt x="1955" y="13"/>
                  </a:lnTo>
                  <a:lnTo>
                    <a:pt x="1955" y="13"/>
                  </a:lnTo>
                  <a:lnTo>
                    <a:pt x="1955" y="13"/>
                  </a:lnTo>
                  <a:lnTo>
                    <a:pt x="1955" y="13"/>
                  </a:lnTo>
                  <a:lnTo>
                    <a:pt x="1955" y="13"/>
                  </a:lnTo>
                  <a:lnTo>
                    <a:pt x="1955" y="13"/>
                  </a:lnTo>
                  <a:lnTo>
                    <a:pt x="1955" y="13"/>
                  </a:lnTo>
                  <a:lnTo>
                    <a:pt x="1956" y="13"/>
                  </a:lnTo>
                  <a:lnTo>
                    <a:pt x="1956" y="13"/>
                  </a:lnTo>
                  <a:lnTo>
                    <a:pt x="1956" y="13"/>
                  </a:lnTo>
                  <a:lnTo>
                    <a:pt x="1956" y="13"/>
                  </a:lnTo>
                  <a:lnTo>
                    <a:pt x="1956" y="13"/>
                  </a:lnTo>
                  <a:lnTo>
                    <a:pt x="1956" y="13"/>
                  </a:lnTo>
                  <a:lnTo>
                    <a:pt x="1957" y="12"/>
                  </a:lnTo>
                  <a:lnTo>
                    <a:pt x="1957" y="12"/>
                  </a:lnTo>
                  <a:lnTo>
                    <a:pt x="1957" y="12"/>
                  </a:lnTo>
                  <a:lnTo>
                    <a:pt x="1957" y="12"/>
                  </a:lnTo>
                  <a:lnTo>
                    <a:pt x="1957" y="12"/>
                  </a:lnTo>
                  <a:lnTo>
                    <a:pt x="1957" y="12"/>
                  </a:lnTo>
                  <a:lnTo>
                    <a:pt x="1957" y="12"/>
                  </a:lnTo>
                  <a:lnTo>
                    <a:pt x="1958" y="12"/>
                  </a:lnTo>
                  <a:lnTo>
                    <a:pt x="1958" y="12"/>
                  </a:lnTo>
                  <a:lnTo>
                    <a:pt x="1958" y="12"/>
                  </a:lnTo>
                  <a:lnTo>
                    <a:pt x="1958" y="12"/>
                  </a:lnTo>
                  <a:lnTo>
                    <a:pt x="1958" y="12"/>
                  </a:lnTo>
                  <a:lnTo>
                    <a:pt x="1958" y="12"/>
                  </a:lnTo>
                  <a:lnTo>
                    <a:pt x="1958" y="9"/>
                  </a:lnTo>
                  <a:lnTo>
                    <a:pt x="1958" y="10"/>
                  </a:lnTo>
                  <a:lnTo>
                    <a:pt x="1958" y="10"/>
                  </a:lnTo>
                  <a:lnTo>
                    <a:pt x="1958" y="10"/>
                  </a:lnTo>
                  <a:lnTo>
                    <a:pt x="1957" y="10"/>
                  </a:lnTo>
                  <a:lnTo>
                    <a:pt x="1957" y="10"/>
                  </a:lnTo>
                  <a:lnTo>
                    <a:pt x="1957" y="10"/>
                  </a:lnTo>
                  <a:lnTo>
                    <a:pt x="1957" y="10"/>
                  </a:lnTo>
                  <a:lnTo>
                    <a:pt x="1957" y="10"/>
                  </a:lnTo>
                  <a:lnTo>
                    <a:pt x="1957" y="10"/>
                  </a:lnTo>
                  <a:lnTo>
                    <a:pt x="1956" y="10"/>
                  </a:lnTo>
                  <a:lnTo>
                    <a:pt x="1956" y="10"/>
                  </a:lnTo>
                  <a:lnTo>
                    <a:pt x="1956" y="10"/>
                  </a:lnTo>
                  <a:lnTo>
                    <a:pt x="1956" y="10"/>
                  </a:lnTo>
                  <a:lnTo>
                    <a:pt x="1956" y="10"/>
                  </a:lnTo>
                  <a:lnTo>
                    <a:pt x="1956" y="10"/>
                  </a:lnTo>
                  <a:lnTo>
                    <a:pt x="1956" y="10"/>
                  </a:lnTo>
                  <a:lnTo>
                    <a:pt x="1955" y="10"/>
                  </a:lnTo>
                  <a:lnTo>
                    <a:pt x="1955" y="10"/>
                  </a:lnTo>
                  <a:lnTo>
                    <a:pt x="1955" y="10"/>
                  </a:lnTo>
                  <a:lnTo>
                    <a:pt x="1955" y="10"/>
                  </a:lnTo>
                  <a:lnTo>
                    <a:pt x="1955" y="10"/>
                  </a:lnTo>
                  <a:lnTo>
                    <a:pt x="1955" y="10"/>
                  </a:lnTo>
                  <a:lnTo>
                    <a:pt x="1955" y="10"/>
                  </a:lnTo>
                  <a:lnTo>
                    <a:pt x="1954" y="10"/>
                  </a:lnTo>
                  <a:lnTo>
                    <a:pt x="1954" y="11"/>
                  </a:lnTo>
                  <a:lnTo>
                    <a:pt x="1954" y="11"/>
                  </a:lnTo>
                  <a:lnTo>
                    <a:pt x="1954" y="11"/>
                  </a:lnTo>
                  <a:lnTo>
                    <a:pt x="1954" y="11"/>
                  </a:lnTo>
                  <a:lnTo>
                    <a:pt x="1954" y="11"/>
                  </a:lnTo>
                  <a:lnTo>
                    <a:pt x="1954" y="11"/>
                  </a:lnTo>
                  <a:lnTo>
                    <a:pt x="1953" y="11"/>
                  </a:lnTo>
                  <a:lnTo>
                    <a:pt x="1953" y="11"/>
                  </a:lnTo>
                  <a:lnTo>
                    <a:pt x="1953" y="11"/>
                  </a:lnTo>
                  <a:lnTo>
                    <a:pt x="1953" y="11"/>
                  </a:lnTo>
                  <a:lnTo>
                    <a:pt x="1953" y="11"/>
                  </a:lnTo>
                  <a:lnTo>
                    <a:pt x="1953" y="11"/>
                  </a:lnTo>
                  <a:lnTo>
                    <a:pt x="1953" y="11"/>
                  </a:lnTo>
                  <a:lnTo>
                    <a:pt x="1952" y="11"/>
                  </a:lnTo>
                  <a:lnTo>
                    <a:pt x="1952" y="11"/>
                  </a:lnTo>
                  <a:lnTo>
                    <a:pt x="1952" y="11"/>
                  </a:lnTo>
                  <a:lnTo>
                    <a:pt x="1952" y="11"/>
                  </a:lnTo>
                  <a:lnTo>
                    <a:pt x="1952" y="11"/>
                  </a:lnTo>
                  <a:lnTo>
                    <a:pt x="1952" y="11"/>
                  </a:lnTo>
                  <a:lnTo>
                    <a:pt x="1952" y="11"/>
                  </a:lnTo>
                  <a:lnTo>
                    <a:pt x="1951" y="11"/>
                  </a:lnTo>
                  <a:lnTo>
                    <a:pt x="1951" y="11"/>
                  </a:lnTo>
                  <a:lnTo>
                    <a:pt x="1951" y="11"/>
                  </a:lnTo>
                  <a:lnTo>
                    <a:pt x="1951" y="11"/>
                  </a:lnTo>
                  <a:lnTo>
                    <a:pt x="1951" y="11"/>
                  </a:lnTo>
                  <a:lnTo>
                    <a:pt x="1951" y="11"/>
                  </a:lnTo>
                  <a:lnTo>
                    <a:pt x="1951" y="12"/>
                  </a:lnTo>
                  <a:lnTo>
                    <a:pt x="1950" y="12"/>
                  </a:lnTo>
                  <a:lnTo>
                    <a:pt x="1950" y="12"/>
                  </a:lnTo>
                  <a:lnTo>
                    <a:pt x="1950" y="12"/>
                  </a:lnTo>
                  <a:lnTo>
                    <a:pt x="1950" y="12"/>
                  </a:lnTo>
                  <a:lnTo>
                    <a:pt x="1950" y="12"/>
                  </a:lnTo>
                  <a:lnTo>
                    <a:pt x="1950" y="12"/>
                  </a:lnTo>
                  <a:lnTo>
                    <a:pt x="1950" y="12"/>
                  </a:lnTo>
                  <a:lnTo>
                    <a:pt x="1949" y="12"/>
                  </a:lnTo>
                  <a:lnTo>
                    <a:pt x="1949" y="12"/>
                  </a:lnTo>
                  <a:lnTo>
                    <a:pt x="1949" y="12"/>
                  </a:lnTo>
                  <a:lnTo>
                    <a:pt x="1949" y="12"/>
                  </a:lnTo>
                  <a:lnTo>
                    <a:pt x="1949" y="12"/>
                  </a:lnTo>
                  <a:lnTo>
                    <a:pt x="1949" y="12"/>
                  </a:lnTo>
                  <a:lnTo>
                    <a:pt x="1948" y="12"/>
                  </a:lnTo>
                  <a:lnTo>
                    <a:pt x="1948" y="12"/>
                  </a:lnTo>
                  <a:lnTo>
                    <a:pt x="1948" y="12"/>
                  </a:lnTo>
                  <a:lnTo>
                    <a:pt x="1948" y="12"/>
                  </a:lnTo>
                  <a:lnTo>
                    <a:pt x="1948" y="12"/>
                  </a:lnTo>
                  <a:lnTo>
                    <a:pt x="1948" y="12"/>
                  </a:lnTo>
                  <a:lnTo>
                    <a:pt x="1948" y="12"/>
                  </a:lnTo>
                  <a:lnTo>
                    <a:pt x="1947" y="12"/>
                  </a:lnTo>
                  <a:lnTo>
                    <a:pt x="1947" y="12"/>
                  </a:lnTo>
                  <a:lnTo>
                    <a:pt x="1947" y="12"/>
                  </a:lnTo>
                  <a:lnTo>
                    <a:pt x="1947" y="13"/>
                  </a:lnTo>
                  <a:lnTo>
                    <a:pt x="1947" y="13"/>
                  </a:lnTo>
                  <a:lnTo>
                    <a:pt x="1947" y="13"/>
                  </a:lnTo>
                  <a:lnTo>
                    <a:pt x="1947" y="13"/>
                  </a:lnTo>
                  <a:lnTo>
                    <a:pt x="1946" y="13"/>
                  </a:lnTo>
                  <a:lnTo>
                    <a:pt x="1946" y="13"/>
                  </a:lnTo>
                  <a:lnTo>
                    <a:pt x="1946" y="13"/>
                  </a:lnTo>
                  <a:lnTo>
                    <a:pt x="1946" y="13"/>
                  </a:lnTo>
                  <a:lnTo>
                    <a:pt x="1946" y="13"/>
                  </a:lnTo>
                  <a:lnTo>
                    <a:pt x="1946" y="13"/>
                  </a:lnTo>
                  <a:lnTo>
                    <a:pt x="1946" y="13"/>
                  </a:lnTo>
                  <a:lnTo>
                    <a:pt x="1945" y="13"/>
                  </a:lnTo>
                  <a:lnTo>
                    <a:pt x="1945" y="13"/>
                  </a:lnTo>
                  <a:lnTo>
                    <a:pt x="1945" y="13"/>
                  </a:lnTo>
                  <a:lnTo>
                    <a:pt x="1945" y="13"/>
                  </a:lnTo>
                  <a:lnTo>
                    <a:pt x="1945" y="13"/>
                  </a:lnTo>
                  <a:lnTo>
                    <a:pt x="1945" y="16"/>
                  </a:lnTo>
                  <a:close/>
                  <a:moveTo>
                    <a:pt x="1966" y="10"/>
                  </a:moveTo>
                  <a:lnTo>
                    <a:pt x="1966" y="10"/>
                  </a:lnTo>
                  <a:lnTo>
                    <a:pt x="1966" y="10"/>
                  </a:lnTo>
                  <a:lnTo>
                    <a:pt x="1967" y="10"/>
                  </a:lnTo>
                  <a:lnTo>
                    <a:pt x="1967" y="10"/>
                  </a:lnTo>
                  <a:lnTo>
                    <a:pt x="1967" y="10"/>
                  </a:lnTo>
                  <a:lnTo>
                    <a:pt x="1967" y="10"/>
                  </a:lnTo>
                  <a:lnTo>
                    <a:pt x="1967" y="9"/>
                  </a:lnTo>
                  <a:lnTo>
                    <a:pt x="1967" y="9"/>
                  </a:lnTo>
                  <a:lnTo>
                    <a:pt x="1967" y="9"/>
                  </a:lnTo>
                  <a:lnTo>
                    <a:pt x="1968" y="9"/>
                  </a:lnTo>
                  <a:lnTo>
                    <a:pt x="1968" y="9"/>
                  </a:lnTo>
                  <a:lnTo>
                    <a:pt x="1968" y="9"/>
                  </a:lnTo>
                  <a:lnTo>
                    <a:pt x="1968" y="9"/>
                  </a:lnTo>
                  <a:lnTo>
                    <a:pt x="1968" y="9"/>
                  </a:lnTo>
                  <a:lnTo>
                    <a:pt x="1968" y="9"/>
                  </a:lnTo>
                  <a:lnTo>
                    <a:pt x="1968" y="9"/>
                  </a:lnTo>
                  <a:lnTo>
                    <a:pt x="1969" y="9"/>
                  </a:lnTo>
                  <a:lnTo>
                    <a:pt x="1969" y="9"/>
                  </a:lnTo>
                  <a:lnTo>
                    <a:pt x="1969" y="9"/>
                  </a:lnTo>
                  <a:lnTo>
                    <a:pt x="1969" y="9"/>
                  </a:lnTo>
                  <a:lnTo>
                    <a:pt x="1969" y="9"/>
                  </a:lnTo>
                  <a:lnTo>
                    <a:pt x="1969" y="9"/>
                  </a:lnTo>
                  <a:lnTo>
                    <a:pt x="1969" y="9"/>
                  </a:lnTo>
                  <a:lnTo>
                    <a:pt x="1970" y="9"/>
                  </a:lnTo>
                  <a:lnTo>
                    <a:pt x="1970" y="9"/>
                  </a:lnTo>
                  <a:lnTo>
                    <a:pt x="1970" y="9"/>
                  </a:lnTo>
                  <a:lnTo>
                    <a:pt x="1970" y="9"/>
                  </a:lnTo>
                  <a:lnTo>
                    <a:pt x="1970" y="9"/>
                  </a:lnTo>
                  <a:lnTo>
                    <a:pt x="1970" y="9"/>
                  </a:lnTo>
                  <a:lnTo>
                    <a:pt x="1970" y="9"/>
                  </a:lnTo>
                  <a:lnTo>
                    <a:pt x="1971" y="9"/>
                  </a:lnTo>
                  <a:lnTo>
                    <a:pt x="1971" y="9"/>
                  </a:lnTo>
                  <a:lnTo>
                    <a:pt x="1971" y="9"/>
                  </a:lnTo>
                  <a:lnTo>
                    <a:pt x="1971" y="8"/>
                  </a:lnTo>
                  <a:lnTo>
                    <a:pt x="1971" y="8"/>
                  </a:lnTo>
                  <a:lnTo>
                    <a:pt x="1971" y="8"/>
                  </a:lnTo>
                  <a:lnTo>
                    <a:pt x="1972" y="8"/>
                  </a:lnTo>
                  <a:lnTo>
                    <a:pt x="1972" y="8"/>
                  </a:lnTo>
                  <a:lnTo>
                    <a:pt x="1972" y="8"/>
                  </a:lnTo>
                  <a:lnTo>
                    <a:pt x="1972" y="8"/>
                  </a:lnTo>
                  <a:lnTo>
                    <a:pt x="1972" y="8"/>
                  </a:lnTo>
                  <a:lnTo>
                    <a:pt x="1972" y="8"/>
                  </a:lnTo>
                  <a:lnTo>
                    <a:pt x="1972" y="8"/>
                  </a:lnTo>
                  <a:lnTo>
                    <a:pt x="1973" y="8"/>
                  </a:lnTo>
                  <a:lnTo>
                    <a:pt x="1973" y="8"/>
                  </a:lnTo>
                  <a:lnTo>
                    <a:pt x="1973" y="8"/>
                  </a:lnTo>
                  <a:lnTo>
                    <a:pt x="1973" y="8"/>
                  </a:lnTo>
                  <a:lnTo>
                    <a:pt x="1973" y="8"/>
                  </a:lnTo>
                  <a:lnTo>
                    <a:pt x="1973" y="8"/>
                  </a:lnTo>
                  <a:lnTo>
                    <a:pt x="1973" y="8"/>
                  </a:lnTo>
                  <a:lnTo>
                    <a:pt x="1974" y="8"/>
                  </a:lnTo>
                  <a:lnTo>
                    <a:pt x="1974" y="8"/>
                  </a:lnTo>
                  <a:lnTo>
                    <a:pt x="1974" y="8"/>
                  </a:lnTo>
                  <a:lnTo>
                    <a:pt x="1974" y="8"/>
                  </a:lnTo>
                  <a:lnTo>
                    <a:pt x="1974" y="8"/>
                  </a:lnTo>
                  <a:lnTo>
                    <a:pt x="1974" y="8"/>
                  </a:lnTo>
                  <a:lnTo>
                    <a:pt x="1974" y="7"/>
                  </a:lnTo>
                  <a:lnTo>
                    <a:pt x="1975" y="7"/>
                  </a:lnTo>
                  <a:lnTo>
                    <a:pt x="1975" y="7"/>
                  </a:lnTo>
                  <a:lnTo>
                    <a:pt x="1975" y="7"/>
                  </a:lnTo>
                  <a:lnTo>
                    <a:pt x="1975" y="7"/>
                  </a:lnTo>
                  <a:lnTo>
                    <a:pt x="1975" y="7"/>
                  </a:lnTo>
                  <a:lnTo>
                    <a:pt x="1975" y="7"/>
                  </a:lnTo>
                  <a:lnTo>
                    <a:pt x="1975" y="7"/>
                  </a:lnTo>
                  <a:lnTo>
                    <a:pt x="1976" y="7"/>
                  </a:lnTo>
                  <a:lnTo>
                    <a:pt x="1976" y="7"/>
                  </a:lnTo>
                  <a:lnTo>
                    <a:pt x="1976" y="7"/>
                  </a:lnTo>
                  <a:lnTo>
                    <a:pt x="1976" y="7"/>
                  </a:lnTo>
                  <a:lnTo>
                    <a:pt x="1976" y="7"/>
                  </a:lnTo>
                  <a:lnTo>
                    <a:pt x="1976" y="7"/>
                  </a:lnTo>
                  <a:lnTo>
                    <a:pt x="1977" y="7"/>
                  </a:lnTo>
                  <a:lnTo>
                    <a:pt x="1977" y="7"/>
                  </a:lnTo>
                  <a:lnTo>
                    <a:pt x="1977" y="7"/>
                  </a:lnTo>
                  <a:lnTo>
                    <a:pt x="1977" y="7"/>
                  </a:lnTo>
                  <a:lnTo>
                    <a:pt x="1977" y="7"/>
                  </a:lnTo>
                  <a:lnTo>
                    <a:pt x="1977" y="7"/>
                  </a:lnTo>
                  <a:lnTo>
                    <a:pt x="1977" y="7"/>
                  </a:lnTo>
                  <a:lnTo>
                    <a:pt x="1978" y="7"/>
                  </a:lnTo>
                  <a:lnTo>
                    <a:pt x="1978" y="7"/>
                  </a:lnTo>
                  <a:lnTo>
                    <a:pt x="1978" y="7"/>
                  </a:lnTo>
                  <a:lnTo>
                    <a:pt x="1978" y="7"/>
                  </a:lnTo>
                  <a:lnTo>
                    <a:pt x="1978" y="7"/>
                  </a:lnTo>
                  <a:lnTo>
                    <a:pt x="1978" y="7"/>
                  </a:lnTo>
                  <a:lnTo>
                    <a:pt x="1978" y="6"/>
                  </a:lnTo>
                  <a:lnTo>
                    <a:pt x="1979" y="6"/>
                  </a:lnTo>
                  <a:lnTo>
                    <a:pt x="1979" y="6"/>
                  </a:lnTo>
                  <a:lnTo>
                    <a:pt x="1979" y="6"/>
                  </a:lnTo>
                  <a:lnTo>
                    <a:pt x="1979" y="6"/>
                  </a:lnTo>
                  <a:lnTo>
                    <a:pt x="1979" y="6"/>
                  </a:lnTo>
                  <a:lnTo>
                    <a:pt x="1979" y="6"/>
                  </a:lnTo>
                  <a:lnTo>
                    <a:pt x="1979" y="6"/>
                  </a:lnTo>
                  <a:lnTo>
                    <a:pt x="1979" y="4"/>
                  </a:lnTo>
                  <a:lnTo>
                    <a:pt x="1979" y="4"/>
                  </a:lnTo>
                  <a:lnTo>
                    <a:pt x="1979" y="4"/>
                  </a:lnTo>
                  <a:lnTo>
                    <a:pt x="1979" y="4"/>
                  </a:lnTo>
                  <a:lnTo>
                    <a:pt x="1978" y="4"/>
                  </a:lnTo>
                  <a:lnTo>
                    <a:pt x="1978" y="4"/>
                  </a:lnTo>
                  <a:lnTo>
                    <a:pt x="1978" y="4"/>
                  </a:lnTo>
                  <a:lnTo>
                    <a:pt x="1978" y="4"/>
                  </a:lnTo>
                  <a:lnTo>
                    <a:pt x="1978" y="4"/>
                  </a:lnTo>
                  <a:lnTo>
                    <a:pt x="1978" y="4"/>
                  </a:lnTo>
                  <a:lnTo>
                    <a:pt x="1978" y="4"/>
                  </a:lnTo>
                  <a:lnTo>
                    <a:pt x="1977" y="4"/>
                  </a:lnTo>
                  <a:lnTo>
                    <a:pt x="1977" y="4"/>
                  </a:lnTo>
                  <a:lnTo>
                    <a:pt x="1977" y="4"/>
                  </a:lnTo>
                  <a:lnTo>
                    <a:pt x="1977" y="4"/>
                  </a:lnTo>
                  <a:lnTo>
                    <a:pt x="1977" y="4"/>
                  </a:lnTo>
                  <a:lnTo>
                    <a:pt x="1977" y="4"/>
                  </a:lnTo>
                  <a:lnTo>
                    <a:pt x="1977" y="4"/>
                  </a:lnTo>
                  <a:lnTo>
                    <a:pt x="1976" y="4"/>
                  </a:lnTo>
                  <a:lnTo>
                    <a:pt x="1976" y="4"/>
                  </a:lnTo>
                  <a:lnTo>
                    <a:pt x="1976" y="5"/>
                  </a:lnTo>
                  <a:lnTo>
                    <a:pt x="1976" y="5"/>
                  </a:lnTo>
                  <a:lnTo>
                    <a:pt x="1976" y="5"/>
                  </a:lnTo>
                  <a:lnTo>
                    <a:pt x="1976" y="5"/>
                  </a:lnTo>
                  <a:lnTo>
                    <a:pt x="1976" y="5"/>
                  </a:lnTo>
                  <a:lnTo>
                    <a:pt x="1975" y="5"/>
                  </a:lnTo>
                  <a:lnTo>
                    <a:pt x="1975" y="5"/>
                  </a:lnTo>
                  <a:lnTo>
                    <a:pt x="1975" y="5"/>
                  </a:lnTo>
                  <a:lnTo>
                    <a:pt x="1975" y="5"/>
                  </a:lnTo>
                  <a:lnTo>
                    <a:pt x="1975" y="5"/>
                  </a:lnTo>
                  <a:lnTo>
                    <a:pt x="1975" y="5"/>
                  </a:lnTo>
                  <a:lnTo>
                    <a:pt x="1975" y="5"/>
                  </a:lnTo>
                  <a:lnTo>
                    <a:pt x="1974" y="5"/>
                  </a:lnTo>
                  <a:lnTo>
                    <a:pt x="1974" y="5"/>
                  </a:lnTo>
                  <a:lnTo>
                    <a:pt x="1974" y="5"/>
                  </a:lnTo>
                  <a:lnTo>
                    <a:pt x="1974" y="5"/>
                  </a:lnTo>
                  <a:lnTo>
                    <a:pt x="1974" y="5"/>
                  </a:lnTo>
                  <a:lnTo>
                    <a:pt x="1974" y="5"/>
                  </a:lnTo>
                  <a:lnTo>
                    <a:pt x="1973" y="5"/>
                  </a:lnTo>
                  <a:lnTo>
                    <a:pt x="1973" y="5"/>
                  </a:lnTo>
                  <a:lnTo>
                    <a:pt x="1973" y="5"/>
                  </a:lnTo>
                  <a:lnTo>
                    <a:pt x="1973" y="5"/>
                  </a:lnTo>
                  <a:lnTo>
                    <a:pt x="1973" y="5"/>
                  </a:lnTo>
                  <a:lnTo>
                    <a:pt x="1973" y="5"/>
                  </a:lnTo>
                  <a:lnTo>
                    <a:pt x="1973" y="5"/>
                  </a:lnTo>
                  <a:lnTo>
                    <a:pt x="1972" y="5"/>
                  </a:lnTo>
                  <a:lnTo>
                    <a:pt x="1972" y="6"/>
                  </a:lnTo>
                  <a:lnTo>
                    <a:pt x="1972" y="6"/>
                  </a:lnTo>
                  <a:lnTo>
                    <a:pt x="1972" y="6"/>
                  </a:lnTo>
                  <a:lnTo>
                    <a:pt x="1972" y="6"/>
                  </a:lnTo>
                  <a:lnTo>
                    <a:pt x="1972" y="6"/>
                  </a:lnTo>
                  <a:lnTo>
                    <a:pt x="1972" y="6"/>
                  </a:lnTo>
                  <a:lnTo>
                    <a:pt x="1971" y="6"/>
                  </a:lnTo>
                  <a:lnTo>
                    <a:pt x="1971" y="6"/>
                  </a:lnTo>
                  <a:lnTo>
                    <a:pt x="1971" y="6"/>
                  </a:lnTo>
                  <a:lnTo>
                    <a:pt x="1971" y="6"/>
                  </a:lnTo>
                  <a:lnTo>
                    <a:pt x="1971" y="6"/>
                  </a:lnTo>
                  <a:lnTo>
                    <a:pt x="1971" y="6"/>
                  </a:lnTo>
                  <a:lnTo>
                    <a:pt x="1971" y="6"/>
                  </a:lnTo>
                  <a:lnTo>
                    <a:pt x="1970" y="6"/>
                  </a:lnTo>
                  <a:lnTo>
                    <a:pt x="1970" y="6"/>
                  </a:lnTo>
                  <a:lnTo>
                    <a:pt x="1970" y="6"/>
                  </a:lnTo>
                  <a:lnTo>
                    <a:pt x="1970" y="6"/>
                  </a:lnTo>
                  <a:lnTo>
                    <a:pt x="1970" y="6"/>
                  </a:lnTo>
                  <a:lnTo>
                    <a:pt x="1970" y="6"/>
                  </a:lnTo>
                  <a:lnTo>
                    <a:pt x="1970" y="6"/>
                  </a:lnTo>
                  <a:lnTo>
                    <a:pt x="1969" y="6"/>
                  </a:lnTo>
                  <a:lnTo>
                    <a:pt x="1969" y="6"/>
                  </a:lnTo>
                  <a:lnTo>
                    <a:pt x="1969" y="6"/>
                  </a:lnTo>
                  <a:lnTo>
                    <a:pt x="1969" y="6"/>
                  </a:lnTo>
                  <a:lnTo>
                    <a:pt x="1969" y="7"/>
                  </a:lnTo>
                  <a:lnTo>
                    <a:pt x="1969" y="7"/>
                  </a:lnTo>
                  <a:lnTo>
                    <a:pt x="1969" y="7"/>
                  </a:lnTo>
                  <a:lnTo>
                    <a:pt x="1968" y="7"/>
                  </a:lnTo>
                  <a:lnTo>
                    <a:pt x="1968" y="7"/>
                  </a:lnTo>
                  <a:lnTo>
                    <a:pt x="1968" y="7"/>
                  </a:lnTo>
                  <a:lnTo>
                    <a:pt x="1968" y="7"/>
                  </a:lnTo>
                  <a:lnTo>
                    <a:pt x="1968" y="7"/>
                  </a:lnTo>
                  <a:lnTo>
                    <a:pt x="1968" y="7"/>
                  </a:lnTo>
                  <a:lnTo>
                    <a:pt x="1968" y="7"/>
                  </a:lnTo>
                  <a:lnTo>
                    <a:pt x="1967" y="7"/>
                  </a:lnTo>
                  <a:lnTo>
                    <a:pt x="1967" y="7"/>
                  </a:lnTo>
                  <a:lnTo>
                    <a:pt x="1967" y="7"/>
                  </a:lnTo>
                  <a:lnTo>
                    <a:pt x="1967" y="7"/>
                  </a:lnTo>
                  <a:lnTo>
                    <a:pt x="1967" y="7"/>
                  </a:lnTo>
                  <a:lnTo>
                    <a:pt x="1967" y="7"/>
                  </a:lnTo>
                  <a:lnTo>
                    <a:pt x="1967" y="7"/>
                  </a:lnTo>
                  <a:lnTo>
                    <a:pt x="1966" y="7"/>
                  </a:lnTo>
                  <a:lnTo>
                    <a:pt x="1966" y="7"/>
                  </a:lnTo>
                  <a:lnTo>
                    <a:pt x="1966" y="7"/>
                  </a:lnTo>
                  <a:lnTo>
                    <a:pt x="1966" y="7"/>
                  </a:lnTo>
                  <a:lnTo>
                    <a:pt x="1966" y="7"/>
                  </a:lnTo>
                  <a:lnTo>
                    <a:pt x="1966" y="10"/>
                  </a:lnTo>
                  <a:close/>
                  <a:moveTo>
                    <a:pt x="1987" y="4"/>
                  </a:moveTo>
                  <a:lnTo>
                    <a:pt x="1987" y="4"/>
                  </a:lnTo>
                  <a:lnTo>
                    <a:pt x="1988" y="4"/>
                  </a:lnTo>
                  <a:lnTo>
                    <a:pt x="1988" y="4"/>
                  </a:lnTo>
                  <a:lnTo>
                    <a:pt x="1988" y="4"/>
                  </a:lnTo>
                  <a:lnTo>
                    <a:pt x="1988" y="4"/>
                  </a:lnTo>
                  <a:lnTo>
                    <a:pt x="1988" y="4"/>
                  </a:lnTo>
                  <a:lnTo>
                    <a:pt x="1988" y="4"/>
                  </a:lnTo>
                  <a:lnTo>
                    <a:pt x="1988" y="4"/>
                  </a:lnTo>
                  <a:lnTo>
                    <a:pt x="1989" y="4"/>
                  </a:lnTo>
                  <a:lnTo>
                    <a:pt x="1989" y="4"/>
                  </a:lnTo>
                  <a:lnTo>
                    <a:pt x="1989" y="4"/>
                  </a:lnTo>
                  <a:lnTo>
                    <a:pt x="1989" y="4"/>
                  </a:lnTo>
                  <a:lnTo>
                    <a:pt x="1989" y="4"/>
                  </a:lnTo>
                  <a:lnTo>
                    <a:pt x="1989" y="4"/>
                  </a:lnTo>
                  <a:lnTo>
                    <a:pt x="1989" y="3"/>
                  </a:lnTo>
                  <a:lnTo>
                    <a:pt x="1990" y="3"/>
                  </a:lnTo>
                  <a:lnTo>
                    <a:pt x="1990" y="3"/>
                  </a:lnTo>
                  <a:lnTo>
                    <a:pt x="1990" y="3"/>
                  </a:lnTo>
                  <a:lnTo>
                    <a:pt x="1990" y="3"/>
                  </a:lnTo>
                  <a:lnTo>
                    <a:pt x="1990" y="3"/>
                  </a:lnTo>
                  <a:lnTo>
                    <a:pt x="1990" y="3"/>
                  </a:lnTo>
                  <a:lnTo>
                    <a:pt x="1990" y="3"/>
                  </a:lnTo>
                  <a:lnTo>
                    <a:pt x="1991" y="3"/>
                  </a:lnTo>
                  <a:lnTo>
                    <a:pt x="1991" y="3"/>
                  </a:lnTo>
                  <a:lnTo>
                    <a:pt x="1991" y="3"/>
                  </a:lnTo>
                  <a:lnTo>
                    <a:pt x="1991" y="3"/>
                  </a:lnTo>
                  <a:lnTo>
                    <a:pt x="1991" y="3"/>
                  </a:lnTo>
                  <a:lnTo>
                    <a:pt x="1991" y="3"/>
                  </a:lnTo>
                  <a:lnTo>
                    <a:pt x="1991" y="0"/>
                  </a:lnTo>
                  <a:lnTo>
                    <a:pt x="1991" y="0"/>
                  </a:lnTo>
                  <a:lnTo>
                    <a:pt x="1991" y="1"/>
                  </a:lnTo>
                  <a:lnTo>
                    <a:pt x="1991" y="1"/>
                  </a:lnTo>
                  <a:lnTo>
                    <a:pt x="1990" y="1"/>
                  </a:lnTo>
                  <a:lnTo>
                    <a:pt x="1990" y="1"/>
                  </a:lnTo>
                  <a:lnTo>
                    <a:pt x="1990" y="1"/>
                  </a:lnTo>
                  <a:lnTo>
                    <a:pt x="1990" y="1"/>
                  </a:lnTo>
                  <a:lnTo>
                    <a:pt x="1990" y="1"/>
                  </a:lnTo>
                  <a:lnTo>
                    <a:pt x="1990" y="1"/>
                  </a:lnTo>
                  <a:lnTo>
                    <a:pt x="1989" y="1"/>
                  </a:lnTo>
                  <a:lnTo>
                    <a:pt x="1989" y="1"/>
                  </a:lnTo>
                  <a:lnTo>
                    <a:pt x="1989" y="1"/>
                  </a:lnTo>
                  <a:lnTo>
                    <a:pt x="1989" y="1"/>
                  </a:lnTo>
                  <a:lnTo>
                    <a:pt x="1989" y="1"/>
                  </a:lnTo>
                  <a:lnTo>
                    <a:pt x="1989" y="1"/>
                  </a:lnTo>
                  <a:lnTo>
                    <a:pt x="1989" y="1"/>
                  </a:lnTo>
                  <a:lnTo>
                    <a:pt x="1988" y="1"/>
                  </a:lnTo>
                  <a:lnTo>
                    <a:pt x="1988" y="1"/>
                  </a:lnTo>
                  <a:lnTo>
                    <a:pt x="1988" y="1"/>
                  </a:lnTo>
                  <a:lnTo>
                    <a:pt x="1988" y="1"/>
                  </a:lnTo>
                  <a:lnTo>
                    <a:pt x="1988" y="1"/>
                  </a:lnTo>
                  <a:lnTo>
                    <a:pt x="1988" y="1"/>
                  </a:lnTo>
                  <a:lnTo>
                    <a:pt x="1988" y="1"/>
                  </a:lnTo>
                  <a:lnTo>
                    <a:pt x="1987" y="1"/>
                  </a:lnTo>
                  <a:lnTo>
                    <a:pt x="1987" y="2"/>
                  </a:lnTo>
                  <a:lnTo>
                    <a:pt x="1987" y="2"/>
                  </a:lnTo>
                  <a:lnTo>
                    <a:pt x="1987" y="2"/>
                  </a:lnTo>
                  <a:lnTo>
                    <a:pt x="1987" y="2"/>
                  </a:lnTo>
                  <a:lnTo>
                    <a:pt x="1987" y="4"/>
                  </a:lnTo>
                  <a:close/>
                  <a:moveTo>
                    <a:pt x="1" y="548"/>
                  </a:moveTo>
                  <a:lnTo>
                    <a:pt x="1" y="548"/>
                  </a:lnTo>
                  <a:lnTo>
                    <a:pt x="1" y="548"/>
                  </a:lnTo>
                  <a:lnTo>
                    <a:pt x="1" y="548"/>
                  </a:lnTo>
                  <a:lnTo>
                    <a:pt x="1" y="548"/>
                  </a:lnTo>
                  <a:lnTo>
                    <a:pt x="1" y="548"/>
                  </a:lnTo>
                  <a:lnTo>
                    <a:pt x="2" y="548"/>
                  </a:lnTo>
                  <a:lnTo>
                    <a:pt x="2" y="548"/>
                  </a:lnTo>
                  <a:lnTo>
                    <a:pt x="2" y="548"/>
                  </a:lnTo>
                  <a:lnTo>
                    <a:pt x="2" y="548"/>
                  </a:lnTo>
                  <a:lnTo>
                    <a:pt x="2" y="547"/>
                  </a:lnTo>
                  <a:lnTo>
                    <a:pt x="2" y="547"/>
                  </a:lnTo>
                  <a:lnTo>
                    <a:pt x="2" y="547"/>
                  </a:lnTo>
                  <a:lnTo>
                    <a:pt x="3" y="547"/>
                  </a:lnTo>
                  <a:lnTo>
                    <a:pt x="3" y="547"/>
                  </a:lnTo>
                  <a:lnTo>
                    <a:pt x="3" y="547"/>
                  </a:lnTo>
                  <a:lnTo>
                    <a:pt x="3" y="547"/>
                  </a:lnTo>
                  <a:lnTo>
                    <a:pt x="3" y="547"/>
                  </a:lnTo>
                  <a:lnTo>
                    <a:pt x="3" y="547"/>
                  </a:lnTo>
                  <a:lnTo>
                    <a:pt x="3" y="547"/>
                  </a:lnTo>
                  <a:lnTo>
                    <a:pt x="4" y="547"/>
                  </a:lnTo>
                  <a:lnTo>
                    <a:pt x="4" y="547"/>
                  </a:lnTo>
                  <a:lnTo>
                    <a:pt x="4" y="547"/>
                  </a:lnTo>
                  <a:lnTo>
                    <a:pt x="4" y="547"/>
                  </a:lnTo>
                  <a:lnTo>
                    <a:pt x="4" y="547"/>
                  </a:lnTo>
                  <a:lnTo>
                    <a:pt x="4" y="547"/>
                  </a:lnTo>
                  <a:lnTo>
                    <a:pt x="4" y="547"/>
                  </a:lnTo>
                  <a:lnTo>
                    <a:pt x="5" y="547"/>
                  </a:lnTo>
                  <a:lnTo>
                    <a:pt x="5" y="547"/>
                  </a:lnTo>
                  <a:lnTo>
                    <a:pt x="5" y="547"/>
                  </a:lnTo>
                  <a:lnTo>
                    <a:pt x="5" y="547"/>
                  </a:lnTo>
                  <a:lnTo>
                    <a:pt x="5" y="547"/>
                  </a:lnTo>
                  <a:lnTo>
                    <a:pt x="5" y="547"/>
                  </a:lnTo>
                  <a:lnTo>
                    <a:pt x="5" y="547"/>
                  </a:lnTo>
                  <a:lnTo>
                    <a:pt x="6" y="547"/>
                  </a:lnTo>
                  <a:lnTo>
                    <a:pt x="6" y="547"/>
                  </a:lnTo>
                  <a:lnTo>
                    <a:pt x="6" y="547"/>
                  </a:lnTo>
                  <a:lnTo>
                    <a:pt x="6" y="546"/>
                  </a:lnTo>
                  <a:lnTo>
                    <a:pt x="6" y="546"/>
                  </a:lnTo>
                  <a:lnTo>
                    <a:pt x="6" y="546"/>
                  </a:lnTo>
                  <a:lnTo>
                    <a:pt x="7" y="546"/>
                  </a:lnTo>
                  <a:lnTo>
                    <a:pt x="7" y="546"/>
                  </a:lnTo>
                  <a:lnTo>
                    <a:pt x="7" y="546"/>
                  </a:lnTo>
                  <a:lnTo>
                    <a:pt x="7" y="546"/>
                  </a:lnTo>
                  <a:lnTo>
                    <a:pt x="7" y="546"/>
                  </a:lnTo>
                  <a:lnTo>
                    <a:pt x="7" y="546"/>
                  </a:lnTo>
                  <a:lnTo>
                    <a:pt x="7" y="546"/>
                  </a:lnTo>
                  <a:lnTo>
                    <a:pt x="8" y="546"/>
                  </a:lnTo>
                  <a:lnTo>
                    <a:pt x="8" y="546"/>
                  </a:lnTo>
                  <a:lnTo>
                    <a:pt x="8" y="546"/>
                  </a:lnTo>
                  <a:lnTo>
                    <a:pt x="8" y="546"/>
                  </a:lnTo>
                  <a:lnTo>
                    <a:pt x="8" y="546"/>
                  </a:lnTo>
                  <a:lnTo>
                    <a:pt x="8" y="546"/>
                  </a:lnTo>
                  <a:lnTo>
                    <a:pt x="8" y="546"/>
                  </a:lnTo>
                  <a:lnTo>
                    <a:pt x="9" y="546"/>
                  </a:lnTo>
                  <a:lnTo>
                    <a:pt x="9" y="546"/>
                  </a:lnTo>
                  <a:lnTo>
                    <a:pt x="9" y="546"/>
                  </a:lnTo>
                  <a:lnTo>
                    <a:pt x="9" y="546"/>
                  </a:lnTo>
                  <a:lnTo>
                    <a:pt x="9" y="546"/>
                  </a:lnTo>
                  <a:lnTo>
                    <a:pt x="9" y="546"/>
                  </a:lnTo>
                  <a:lnTo>
                    <a:pt x="9" y="545"/>
                  </a:lnTo>
                  <a:lnTo>
                    <a:pt x="10" y="545"/>
                  </a:lnTo>
                  <a:lnTo>
                    <a:pt x="10" y="545"/>
                  </a:lnTo>
                  <a:lnTo>
                    <a:pt x="10" y="545"/>
                  </a:lnTo>
                  <a:lnTo>
                    <a:pt x="10" y="545"/>
                  </a:lnTo>
                  <a:lnTo>
                    <a:pt x="10" y="545"/>
                  </a:lnTo>
                  <a:lnTo>
                    <a:pt x="10" y="545"/>
                  </a:lnTo>
                  <a:lnTo>
                    <a:pt x="10" y="545"/>
                  </a:lnTo>
                  <a:lnTo>
                    <a:pt x="11" y="545"/>
                  </a:lnTo>
                  <a:lnTo>
                    <a:pt x="11" y="545"/>
                  </a:lnTo>
                  <a:lnTo>
                    <a:pt x="11" y="545"/>
                  </a:lnTo>
                  <a:lnTo>
                    <a:pt x="11" y="545"/>
                  </a:lnTo>
                  <a:lnTo>
                    <a:pt x="11" y="545"/>
                  </a:lnTo>
                  <a:lnTo>
                    <a:pt x="11" y="545"/>
                  </a:lnTo>
                  <a:lnTo>
                    <a:pt x="12" y="545"/>
                  </a:lnTo>
                  <a:lnTo>
                    <a:pt x="12" y="545"/>
                  </a:lnTo>
                  <a:lnTo>
                    <a:pt x="12" y="545"/>
                  </a:lnTo>
                  <a:lnTo>
                    <a:pt x="12" y="545"/>
                  </a:lnTo>
                  <a:lnTo>
                    <a:pt x="12" y="545"/>
                  </a:lnTo>
                  <a:lnTo>
                    <a:pt x="12" y="545"/>
                  </a:lnTo>
                  <a:lnTo>
                    <a:pt x="12" y="545"/>
                  </a:lnTo>
                  <a:lnTo>
                    <a:pt x="13" y="545"/>
                  </a:lnTo>
                  <a:lnTo>
                    <a:pt x="13" y="545"/>
                  </a:lnTo>
                  <a:lnTo>
                    <a:pt x="13" y="545"/>
                  </a:lnTo>
                  <a:lnTo>
                    <a:pt x="13" y="545"/>
                  </a:lnTo>
                  <a:lnTo>
                    <a:pt x="13" y="545"/>
                  </a:lnTo>
                  <a:lnTo>
                    <a:pt x="13" y="545"/>
                  </a:lnTo>
                  <a:lnTo>
                    <a:pt x="13" y="544"/>
                  </a:lnTo>
                  <a:lnTo>
                    <a:pt x="14" y="544"/>
                  </a:lnTo>
                  <a:lnTo>
                    <a:pt x="14" y="544"/>
                  </a:lnTo>
                  <a:lnTo>
                    <a:pt x="14" y="544"/>
                  </a:lnTo>
                  <a:lnTo>
                    <a:pt x="14" y="544"/>
                  </a:lnTo>
                  <a:lnTo>
                    <a:pt x="14" y="542"/>
                  </a:lnTo>
                  <a:lnTo>
                    <a:pt x="13" y="542"/>
                  </a:lnTo>
                  <a:lnTo>
                    <a:pt x="13" y="542"/>
                  </a:lnTo>
                  <a:lnTo>
                    <a:pt x="13" y="542"/>
                  </a:lnTo>
                  <a:lnTo>
                    <a:pt x="13" y="542"/>
                  </a:lnTo>
                  <a:lnTo>
                    <a:pt x="13" y="542"/>
                  </a:lnTo>
                  <a:lnTo>
                    <a:pt x="13" y="542"/>
                  </a:lnTo>
                  <a:lnTo>
                    <a:pt x="13" y="542"/>
                  </a:lnTo>
                  <a:lnTo>
                    <a:pt x="12" y="542"/>
                  </a:lnTo>
                  <a:lnTo>
                    <a:pt x="12" y="542"/>
                  </a:lnTo>
                  <a:lnTo>
                    <a:pt x="12" y="542"/>
                  </a:lnTo>
                  <a:lnTo>
                    <a:pt x="12" y="542"/>
                  </a:lnTo>
                  <a:lnTo>
                    <a:pt x="12" y="542"/>
                  </a:lnTo>
                  <a:lnTo>
                    <a:pt x="12" y="542"/>
                  </a:lnTo>
                  <a:lnTo>
                    <a:pt x="12" y="542"/>
                  </a:lnTo>
                  <a:lnTo>
                    <a:pt x="11" y="542"/>
                  </a:lnTo>
                  <a:lnTo>
                    <a:pt x="11" y="542"/>
                  </a:lnTo>
                  <a:lnTo>
                    <a:pt x="11" y="543"/>
                  </a:lnTo>
                  <a:lnTo>
                    <a:pt x="11" y="543"/>
                  </a:lnTo>
                  <a:lnTo>
                    <a:pt x="11" y="543"/>
                  </a:lnTo>
                  <a:lnTo>
                    <a:pt x="11" y="543"/>
                  </a:lnTo>
                  <a:lnTo>
                    <a:pt x="11" y="543"/>
                  </a:lnTo>
                  <a:lnTo>
                    <a:pt x="10" y="543"/>
                  </a:lnTo>
                  <a:lnTo>
                    <a:pt x="10" y="543"/>
                  </a:lnTo>
                  <a:lnTo>
                    <a:pt x="10" y="543"/>
                  </a:lnTo>
                  <a:lnTo>
                    <a:pt x="10" y="543"/>
                  </a:lnTo>
                  <a:lnTo>
                    <a:pt x="10" y="543"/>
                  </a:lnTo>
                  <a:lnTo>
                    <a:pt x="10" y="543"/>
                  </a:lnTo>
                  <a:lnTo>
                    <a:pt x="10" y="543"/>
                  </a:lnTo>
                  <a:lnTo>
                    <a:pt x="9" y="543"/>
                  </a:lnTo>
                  <a:lnTo>
                    <a:pt x="9" y="543"/>
                  </a:lnTo>
                  <a:lnTo>
                    <a:pt x="9" y="543"/>
                  </a:lnTo>
                  <a:lnTo>
                    <a:pt x="9" y="543"/>
                  </a:lnTo>
                  <a:lnTo>
                    <a:pt x="9" y="543"/>
                  </a:lnTo>
                  <a:lnTo>
                    <a:pt x="9" y="543"/>
                  </a:lnTo>
                  <a:lnTo>
                    <a:pt x="9" y="543"/>
                  </a:lnTo>
                  <a:lnTo>
                    <a:pt x="8" y="543"/>
                  </a:lnTo>
                  <a:lnTo>
                    <a:pt x="8" y="543"/>
                  </a:lnTo>
                  <a:lnTo>
                    <a:pt x="8" y="543"/>
                  </a:lnTo>
                  <a:lnTo>
                    <a:pt x="8" y="543"/>
                  </a:lnTo>
                  <a:lnTo>
                    <a:pt x="8" y="544"/>
                  </a:lnTo>
                  <a:lnTo>
                    <a:pt x="8" y="544"/>
                  </a:lnTo>
                  <a:lnTo>
                    <a:pt x="8" y="544"/>
                  </a:lnTo>
                  <a:lnTo>
                    <a:pt x="7" y="544"/>
                  </a:lnTo>
                  <a:lnTo>
                    <a:pt x="7" y="544"/>
                  </a:lnTo>
                  <a:lnTo>
                    <a:pt x="7" y="544"/>
                  </a:lnTo>
                  <a:lnTo>
                    <a:pt x="7" y="544"/>
                  </a:lnTo>
                  <a:lnTo>
                    <a:pt x="7" y="544"/>
                  </a:lnTo>
                  <a:lnTo>
                    <a:pt x="7" y="544"/>
                  </a:lnTo>
                  <a:lnTo>
                    <a:pt x="6" y="544"/>
                  </a:lnTo>
                  <a:lnTo>
                    <a:pt x="6" y="544"/>
                  </a:lnTo>
                  <a:lnTo>
                    <a:pt x="6" y="544"/>
                  </a:lnTo>
                  <a:lnTo>
                    <a:pt x="6" y="544"/>
                  </a:lnTo>
                  <a:lnTo>
                    <a:pt x="6" y="544"/>
                  </a:lnTo>
                  <a:lnTo>
                    <a:pt x="6" y="544"/>
                  </a:lnTo>
                  <a:lnTo>
                    <a:pt x="6" y="544"/>
                  </a:lnTo>
                  <a:lnTo>
                    <a:pt x="5" y="544"/>
                  </a:lnTo>
                  <a:lnTo>
                    <a:pt x="5" y="544"/>
                  </a:lnTo>
                  <a:lnTo>
                    <a:pt x="5" y="544"/>
                  </a:lnTo>
                  <a:lnTo>
                    <a:pt x="5" y="544"/>
                  </a:lnTo>
                  <a:lnTo>
                    <a:pt x="5" y="544"/>
                  </a:lnTo>
                  <a:lnTo>
                    <a:pt x="5" y="544"/>
                  </a:lnTo>
                  <a:lnTo>
                    <a:pt x="5" y="544"/>
                  </a:lnTo>
                  <a:lnTo>
                    <a:pt x="4" y="544"/>
                  </a:lnTo>
                  <a:lnTo>
                    <a:pt x="4" y="544"/>
                  </a:lnTo>
                  <a:lnTo>
                    <a:pt x="4" y="544"/>
                  </a:lnTo>
                  <a:lnTo>
                    <a:pt x="4" y="544"/>
                  </a:lnTo>
                  <a:lnTo>
                    <a:pt x="4" y="545"/>
                  </a:lnTo>
                  <a:lnTo>
                    <a:pt x="4" y="545"/>
                  </a:lnTo>
                  <a:lnTo>
                    <a:pt x="4" y="545"/>
                  </a:lnTo>
                  <a:lnTo>
                    <a:pt x="3" y="545"/>
                  </a:lnTo>
                  <a:lnTo>
                    <a:pt x="3" y="545"/>
                  </a:lnTo>
                  <a:lnTo>
                    <a:pt x="3" y="545"/>
                  </a:lnTo>
                  <a:lnTo>
                    <a:pt x="3" y="545"/>
                  </a:lnTo>
                  <a:lnTo>
                    <a:pt x="3" y="545"/>
                  </a:lnTo>
                  <a:lnTo>
                    <a:pt x="3" y="545"/>
                  </a:lnTo>
                  <a:lnTo>
                    <a:pt x="3" y="545"/>
                  </a:lnTo>
                  <a:lnTo>
                    <a:pt x="2" y="545"/>
                  </a:lnTo>
                  <a:lnTo>
                    <a:pt x="2" y="545"/>
                  </a:lnTo>
                  <a:lnTo>
                    <a:pt x="2" y="545"/>
                  </a:lnTo>
                  <a:lnTo>
                    <a:pt x="2" y="545"/>
                  </a:lnTo>
                  <a:lnTo>
                    <a:pt x="2" y="545"/>
                  </a:lnTo>
                  <a:lnTo>
                    <a:pt x="2" y="545"/>
                  </a:lnTo>
                  <a:lnTo>
                    <a:pt x="2" y="545"/>
                  </a:lnTo>
                  <a:lnTo>
                    <a:pt x="1" y="545"/>
                  </a:lnTo>
                  <a:lnTo>
                    <a:pt x="1" y="545"/>
                  </a:lnTo>
                  <a:lnTo>
                    <a:pt x="1" y="545"/>
                  </a:lnTo>
                  <a:lnTo>
                    <a:pt x="1" y="545"/>
                  </a:lnTo>
                  <a:lnTo>
                    <a:pt x="1" y="545"/>
                  </a:lnTo>
                  <a:lnTo>
                    <a:pt x="1" y="545"/>
                  </a:lnTo>
                  <a:lnTo>
                    <a:pt x="1" y="545"/>
                  </a:lnTo>
                  <a:lnTo>
                    <a:pt x="0" y="545"/>
                  </a:lnTo>
                  <a:lnTo>
                    <a:pt x="1" y="548"/>
                  </a:lnTo>
                  <a:close/>
                </a:path>
              </a:pathLst>
            </a:cu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3906" name="Freeform 3774"/>
            <p:cNvSpPr>
              <a:spLocks/>
            </p:cNvSpPr>
            <p:nvPr/>
          </p:nvSpPr>
          <p:spPr bwMode="auto">
            <a:xfrm>
              <a:off x="5515140"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7" name="Freeform 3775"/>
            <p:cNvSpPr>
              <a:spLocks/>
            </p:cNvSpPr>
            <p:nvPr/>
          </p:nvSpPr>
          <p:spPr bwMode="auto">
            <a:xfrm>
              <a:off x="552569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8" name="Freeform 3776"/>
            <p:cNvSpPr>
              <a:spLocks/>
            </p:cNvSpPr>
            <p:nvPr/>
          </p:nvSpPr>
          <p:spPr bwMode="auto">
            <a:xfrm>
              <a:off x="553625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9" name="Freeform 3777"/>
            <p:cNvSpPr>
              <a:spLocks/>
            </p:cNvSpPr>
            <p:nvPr/>
          </p:nvSpPr>
          <p:spPr bwMode="auto">
            <a:xfrm>
              <a:off x="554681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0" name="Freeform 3778"/>
            <p:cNvSpPr>
              <a:spLocks/>
            </p:cNvSpPr>
            <p:nvPr/>
          </p:nvSpPr>
          <p:spPr bwMode="auto">
            <a:xfrm>
              <a:off x="555736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1" name="Freeform 3779"/>
            <p:cNvSpPr>
              <a:spLocks/>
            </p:cNvSpPr>
            <p:nvPr/>
          </p:nvSpPr>
          <p:spPr bwMode="auto">
            <a:xfrm>
              <a:off x="556792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2" name="Freeform 3780"/>
            <p:cNvSpPr>
              <a:spLocks/>
            </p:cNvSpPr>
            <p:nvPr/>
          </p:nvSpPr>
          <p:spPr bwMode="auto">
            <a:xfrm>
              <a:off x="557848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3" name="Freeform 3781"/>
            <p:cNvSpPr>
              <a:spLocks/>
            </p:cNvSpPr>
            <p:nvPr/>
          </p:nvSpPr>
          <p:spPr bwMode="auto">
            <a:xfrm>
              <a:off x="5589037"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4" name="Freeform 3782"/>
            <p:cNvSpPr>
              <a:spLocks/>
            </p:cNvSpPr>
            <p:nvPr/>
          </p:nvSpPr>
          <p:spPr bwMode="auto">
            <a:xfrm>
              <a:off x="560110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5" name="Freeform 3783"/>
            <p:cNvSpPr>
              <a:spLocks/>
            </p:cNvSpPr>
            <p:nvPr/>
          </p:nvSpPr>
          <p:spPr bwMode="auto">
            <a:xfrm>
              <a:off x="5611658"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6" name="Freeform 3784"/>
            <p:cNvSpPr>
              <a:spLocks/>
            </p:cNvSpPr>
            <p:nvPr/>
          </p:nvSpPr>
          <p:spPr bwMode="auto">
            <a:xfrm>
              <a:off x="5622215"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7" name="Freeform 3785"/>
            <p:cNvSpPr>
              <a:spLocks/>
            </p:cNvSpPr>
            <p:nvPr/>
          </p:nvSpPr>
          <p:spPr bwMode="auto">
            <a:xfrm>
              <a:off x="5632771"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8" name="Freeform 3786"/>
            <p:cNvSpPr>
              <a:spLocks/>
            </p:cNvSpPr>
            <p:nvPr/>
          </p:nvSpPr>
          <p:spPr bwMode="auto">
            <a:xfrm>
              <a:off x="5643328"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9" name="Freeform 3787"/>
            <p:cNvSpPr>
              <a:spLocks/>
            </p:cNvSpPr>
            <p:nvPr/>
          </p:nvSpPr>
          <p:spPr bwMode="auto">
            <a:xfrm>
              <a:off x="5653884"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0" name="Freeform 3788"/>
            <p:cNvSpPr>
              <a:spLocks/>
            </p:cNvSpPr>
            <p:nvPr/>
          </p:nvSpPr>
          <p:spPr bwMode="auto">
            <a:xfrm>
              <a:off x="5664442" y="3002273"/>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1" name="Freeform 3789"/>
            <p:cNvSpPr>
              <a:spLocks/>
            </p:cNvSpPr>
            <p:nvPr/>
          </p:nvSpPr>
          <p:spPr bwMode="auto">
            <a:xfrm>
              <a:off x="567499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2" name="Freeform 3790"/>
            <p:cNvSpPr>
              <a:spLocks/>
            </p:cNvSpPr>
            <p:nvPr/>
          </p:nvSpPr>
          <p:spPr bwMode="auto">
            <a:xfrm>
              <a:off x="568706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3" name="Freeform 3791"/>
            <p:cNvSpPr>
              <a:spLocks/>
            </p:cNvSpPr>
            <p:nvPr/>
          </p:nvSpPr>
          <p:spPr bwMode="auto">
            <a:xfrm>
              <a:off x="569762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4" name="Freeform 3792"/>
            <p:cNvSpPr>
              <a:spLocks/>
            </p:cNvSpPr>
            <p:nvPr/>
          </p:nvSpPr>
          <p:spPr bwMode="auto">
            <a:xfrm>
              <a:off x="570817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5" name="Freeform 3793"/>
            <p:cNvSpPr>
              <a:spLocks/>
            </p:cNvSpPr>
            <p:nvPr/>
          </p:nvSpPr>
          <p:spPr bwMode="auto">
            <a:xfrm>
              <a:off x="5718733"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6" name="Freeform 3794"/>
            <p:cNvSpPr>
              <a:spLocks/>
            </p:cNvSpPr>
            <p:nvPr/>
          </p:nvSpPr>
          <p:spPr bwMode="auto">
            <a:xfrm>
              <a:off x="5729290"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7" name="Freeform 3795"/>
            <p:cNvSpPr>
              <a:spLocks/>
            </p:cNvSpPr>
            <p:nvPr/>
          </p:nvSpPr>
          <p:spPr bwMode="auto">
            <a:xfrm>
              <a:off x="5739847"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8" name="Freeform 3796"/>
            <p:cNvSpPr>
              <a:spLocks/>
            </p:cNvSpPr>
            <p:nvPr/>
          </p:nvSpPr>
          <p:spPr bwMode="auto">
            <a:xfrm>
              <a:off x="5750403"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9" name="Freeform 3797"/>
            <p:cNvSpPr>
              <a:spLocks/>
            </p:cNvSpPr>
            <p:nvPr/>
          </p:nvSpPr>
          <p:spPr bwMode="auto">
            <a:xfrm>
              <a:off x="5762468"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0" name="Freeform 3798"/>
            <p:cNvSpPr>
              <a:spLocks/>
            </p:cNvSpPr>
            <p:nvPr/>
          </p:nvSpPr>
          <p:spPr bwMode="auto">
            <a:xfrm>
              <a:off x="577302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1" name="Freeform 3799"/>
            <p:cNvSpPr>
              <a:spLocks/>
            </p:cNvSpPr>
            <p:nvPr/>
          </p:nvSpPr>
          <p:spPr bwMode="auto">
            <a:xfrm>
              <a:off x="578358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2" name="Freeform 3800"/>
            <p:cNvSpPr>
              <a:spLocks/>
            </p:cNvSpPr>
            <p:nvPr/>
          </p:nvSpPr>
          <p:spPr bwMode="auto">
            <a:xfrm>
              <a:off x="579413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3" name="Freeform 3801"/>
            <p:cNvSpPr>
              <a:spLocks/>
            </p:cNvSpPr>
            <p:nvPr/>
          </p:nvSpPr>
          <p:spPr bwMode="auto">
            <a:xfrm>
              <a:off x="5804694"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4" name="Freeform 3802"/>
            <p:cNvSpPr>
              <a:spLocks/>
            </p:cNvSpPr>
            <p:nvPr/>
          </p:nvSpPr>
          <p:spPr bwMode="auto">
            <a:xfrm>
              <a:off x="5815251"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5" name="Freeform 3803"/>
            <p:cNvSpPr>
              <a:spLocks/>
            </p:cNvSpPr>
            <p:nvPr/>
          </p:nvSpPr>
          <p:spPr bwMode="auto">
            <a:xfrm>
              <a:off x="5825807"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6" name="Freeform 3804"/>
            <p:cNvSpPr>
              <a:spLocks/>
            </p:cNvSpPr>
            <p:nvPr/>
          </p:nvSpPr>
          <p:spPr bwMode="auto">
            <a:xfrm>
              <a:off x="5836365"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7" name="Freeform 3805"/>
            <p:cNvSpPr>
              <a:spLocks/>
            </p:cNvSpPr>
            <p:nvPr/>
          </p:nvSpPr>
          <p:spPr bwMode="auto">
            <a:xfrm>
              <a:off x="5848429"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8" name="Freeform 3806"/>
            <p:cNvSpPr>
              <a:spLocks/>
            </p:cNvSpPr>
            <p:nvPr/>
          </p:nvSpPr>
          <p:spPr bwMode="auto">
            <a:xfrm>
              <a:off x="585898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9" name="Freeform 3807"/>
            <p:cNvSpPr>
              <a:spLocks/>
            </p:cNvSpPr>
            <p:nvPr/>
          </p:nvSpPr>
          <p:spPr bwMode="auto">
            <a:xfrm>
              <a:off x="586954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0" name="Freeform 3808"/>
            <p:cNvSpPr>
              <a:spLocks/>
            </p:cNvSpPr>
            <p:nvPr/>
          </p:nvSpPr>
          <p:spPr bwMode="auto">
            <a:xfrm>
              <a:off x="588009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1" name="Freeform 3809"/>
            <p:cNvSpPr>
              <a:spLocks/>
            </p:cNvSpPr>
            <p:nvPr/>
          </p:nvSpPr>
          <p:spPr bwMode="auto">
            <a:xfrm>
              <a:off x="589065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2" name="Freeform 3810"/>
            <p:cNvSpPr>
              <a:spLocks/>
            </p:cNvSpPr>
            <p:nvPr/>
          </p:nvSpPr>
          <p:spPr bwMode="auto">
            <a:xfrm>
              <a:off x="590121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3" name="Freeform 3811"/>
            <p:cNvSpPr>
              <a:spLocks/>
            </p:cNvSpPr>
            <p:nvPr/>
          </p:nvSpPr>
          <p:spPr bwMode="auto">
            <a:xfrm>
              <a:off x="591176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4" name="Freeform 3812"/>
            <p:cNvSpPr>
              <a:spLocks/>
            </p:cNvSpPr>
            <p:nvPr/>
          </p:nvSpPr>
          <p:spPr bwMode="auto">
            <a:xfrm>
              <a:off x="5922325"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5" name="Freeform 3813"/>
            <p:cNvSpPr>
              <a:spLocks/>
            </p:cNvSpPr>
            <p:nvPr/>
          </p:nvSpPr>
          <p:spPr bwMode="auto">
            <a:xfrm>
              <a:off x="5934390"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6" name="Freeform 3814"/>
            <p:cNvSpPr>
              <a:spLocks/>
            </p:cNvSpPr>
            <p:nvPr/>
          </p:nvSpPr>
          <p:spPr bwMode="auto">
            <a:xfrm>
              <a:off x="594494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7" name="Freeform 3815"/>
            <p:cNvSpPr>
              <a:spLocks/>
            </p:cNvSpPr>
            <p:nvPr/>
          </p:nvSpPr>
          <p:spPr bwMode="auto">
            <a:xfrm>
              <a:off x="595550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8" name="Freeform 3816"/>
            <p:cNvSpPr>
              <a:spLocks/>
            </p:cNvSpPr>
            <p:nvPr/>
          </p:nvSpPr>
          <p:spPr bwMode="auto">
            <a:xfrm>
              <a:off x="596606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9" name="Freeform 3817"/>
            <p:cNvSpPr>
              <a:spLocks/>
            </p:cNvSpPr>
            <p:nvPr/>
          </p:nvSpPr>
          <p:spPr bwMode="auto">
            <a:xfrm>
              <a:off x="597661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0" name="Freeform 3818"/>
            <p:cNvSpPr>
              <a:spLocks/>
            </p:cNvSpPr>
            <p:nvPr/>
          </p:nvSpPr>
          <p:spPr bwMode="auto">
            <a:xfrm>
              <a:off x="598717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1" name="Freeform 3819"/>
            <p:cNvSpPr>
              <a:spLocks/>
            </p:cNvSpPr>
            <p:nvPr/>
          </p:nvSpPr>
          <p:spPr bwMode="auto">
            <a:xfrm>
              <a:off x="5997730" y="3000723"/>
              <a:ext cx="10556"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2" name="Freeform 3820"/>
            <p:cNvSpPr>
              <a:spLocks/>
            </p:cNvSpPr>
            <p:nvPr/>
          </p:nvSpPr>
          <p:spPr bwMode="auto">
            <a:xfrm>
              <a:off x="6008287" y="300072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3" name="Freeform 3821"/>
            <p:cNvSpPr>
              <a:spLocks/>
            </p:cNvSpPr>
            <p:nvPr/>
          </p:nvSpPr>
          <p:spPr bwMode="auto">
            <a:xfrm>
              <a:off x="6020352" y="299917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4 w 7"/>
                <a:gd name="T69" fmla="*/ 1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4" name="Freeform 3823"/>
            <p:cNvSpPr>
              <a:spLocks/>
            </p:cNvSpPr>
            <p:nvPr/>
          </p:nvSpPr>
          <p:spPr bwMode="auto">
            <a:xfrm>
              <a:off x="6030908" y="2997625"/>
              <a:ext cx="10556"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5" name="Freeform 3824"/>
            <p:cNvSpPr>
              <a:spLocks/>
            </p:cNvSpPr>
            <p:nvPr/>
          </p:nvSpPr>
          <p:spPr bwMode="auto">
            <a:xfrm>
              <a:off x="6041464" y="2994527"/>
              <a:ext cx="10556"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6" name="Freeform 3825"/>
            <p:cNvSpPr>
              <a:spLocks/>
            </p:cNvSpPr>
            <p:nvPr/>
          </p:nvSpPr>
          <p:spPr bwMode="auto">
            <a:xfrm>
              <a:off x="6052021" y="2991429"/>
              <a:ext cx="10556"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2 h 2"/>
                <a:gd name="T40" fmla="*/ 3 w 7"/>
                <a:gd name="T41" fmla="*/ 2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7" name="Freeform 3826"/>
            <p:cNvSpPr>
              <a:spLocks/>
            </p:cNvSpPr>
            <p:nvPr/>
          </p:nvSpPr>
          <p:spPr bwMode="auto">
            <a:xfrm>
              <a:off x="6062577" y="2985232"/>
              <a:ext cx="10556" cy="6196"/>
            </a:xfrm>
            <a:custGeom>
              <a:avLst/>
              <a:gdLst>
                <a:gd name="T0" fmla="*/ 0 w 7"/>
                <a:gd name="T1" fmla="*/ 4 h 4"/>
                <a:gd name="T2" fmla="*/ 0 w 7"/>
                <a:gd name="T3" fmla="*/ 4 h 4"/>
                <a:gd name="T4" fmla="*/ 0 w 7"/>
                <a:gd name="T5" fmla="*/ 4 h 4"/>
                <a:gd name="T6" fmla="*/ 0 w 7"/>
                <a:gd name="T7" fmla="*/ 4 h 4"/>
                <a:gd name="T8" fmla="*/ 1 w 7"/>
                <a:gd name="T9" fmla="*/ 4 h 4"/>
                <a:gd name="T10" fmla="*/ 1 w 7"/>
                <a:gd name="T11" fmla="*/ 4 h 4"/>
                <a:gd name="T12" fmla="*/ 1 w 7"/>
                <a:gd name="T13" fmla="*/ 4 h 4"/>
                <a:gd name="T14" fmla="*/ 1 w 7"/>
                <a:gd name="T15" fmla="*/ 3 h 4"/>
                <a:gd name="T16" fmla="*/ 1 w 7"/>
                <a:gd name="T17" fmla="*/ 3 h 4"/>
                <a:gd name="T18" fmla="*/ 1 w 7"/>
                <a:gd name="T19" fmla="*/ 3 h 4"/>
                <a:gd name="T20" fmla="*/ 1 w 7"/>
                <a:gd name="T21" fmla="*/ 3 h 4"/>
                <a:gd name="T22" fmla="*/ 2 w 7"/>
                <a:gd name="T23" fmla="*/ 3 h 4"/>
                <a:gd name="T24" fmla="*/ 2 w 7"/>
                <a:gd name="T25" fmla="*/ 3 h 4"/>
                <a:gd name="T26" fmla="*/ 2 w 7"/>
                <a:gd name="T27" fmla="*/ 3 h 4"/>
                <a:gd name="T28" fmla="*/ 2 w 7"/>
                <a:gd name="T29" fmla="*/ 3 h 4"/>
                <a:gd name="T30" fmla="*/ 2 w 7"/>
                <a:gd name="T31" fmla="*/ 3 h 4"/>
                <a:gd name="T32" fmla="*/ 2 w 7"/>
                <a:gd name="T33" fmla="*/ 3 h 4"/>
                <a:gd name="T34" fmla="*/ 2 w 7"/>
                <a:gd name="T35" fmla="*/ 3 h 4"/>
                <a:gd name="T36" fmla="*/ 3 w 7"/>
                <a:gd name="T37" fmla="*/ 3 h 4"/>
                <a:gd name="T38" fmla="*/ 3 w 7"/>
                <a:gd name="T39" fmla="*/ 3 h 4"/>
                <a:gd name="T40" fmla="*/ 3 w 7"/>
                <a:gd name="T41" fmla="*/ 3 h 4"/>
                <a:gd name="T42" fmla="*/ 3 w 7"/>
                <a:gd name="T43" fmla="*/ 3 h 4"/>
                <a:gd name="T44" fmla="*/ 3 w 7"/>
                <a:gd name="T45" fmla="*/ 2 h 4"/>
                <a:gd name="T46" fmla="*/ 3 w 7"/>
                <a:gd name="T47" fmla="*/ 2 h 4"/>
                <a:gd name="T48" fmla="*/ 4 w 7"/>
                <a:gd name="T49" fmla="*/ 2 h 4"/>
                <a:gd name="T50" fmla="*/ 4 w 7"/>
                <a:gd name="T51" fmla="*/ 2 h 4"/>
                <a:gd name="T52" fmla="*/ 4 w 7"/>
                <a:gd name="T53" fmla="*/ 2 h 4"/>
                <a:gd name="T54" fmla="*/ 4 w 7"/>
                <a:gd name="T55" fmla="*/ 2 h 4"/>
                <a:gd name="T56" fmla="*/ 4 w 7"/>
                <a:gd name="T57" fmla="*/ 2 h 4"/>
                <a:gd name="T58" fmla="*/ 4 w 7"/>
                <a:gd name="T59" fmla="*/ 2 h 4"/>
                <a:gd name="T60" fmla="*/ 4 w 7"/>
                <a:gd name="T61" fmla="*/ 2 h 4"/>
                <a:gd name="T62" fmla="*/ 5 w 7"/>
                <a:gd name="T63" fmla="*/ 2 h 4"/>
                <a:gd name="T64" fmla="*/ 5 w 7"/>
                <a:gd name="T65" fmla="*/ 2 h 4"/>
                <a:gd name="T66" fmla="*/ 5 w 7"/>
                <a:gd name="T67" fmla="*/ 2 h 4"/>
                <a:gd name="T68" fmla="*/ 5 w 7"/>
                <a:gd name="T69" fmla="*/ 1 h 4"/>
                <a:gd name="T70" fmla="*/ 5 w 7"/>
                <a:gd name="T71" fmla="*/ 1 h 4"/>
                <a:gd name="T72" fmla="*/ 5 w 7"/>
                <a:gd name="T73" fmla="*/ 1 h 4"/>
                <a:gd name="T74" fmla="*/ 5 w 7"/>
                <a:gd name="T75" fmla="*/ 1 h 4"/>
                <a:gd name="T76" fmla="*/ 6 w 7"/>
                <a:gd name="T77" fmla="*/ 1 h 4"/>
                <a:gd name="T78" fmla="*/ 6 w 7"/>
                <a:gd name="T79" fmla="*/ 1 h 4"/>
                <a:gd name="T80" fmla="*/ 6 w 7"/>
                <a:gd name="T81" fmla="*/ 1 h 4"/>
                <a:gd name="T82" fmla="*/ 6 w 7"/>
                <a:gd name="T83" fmla="*/ 1 h 4"/>
                <a:gd name="T84" fmla="*/ 6 w 7"/>
                <a:gd name="T85" fmla="*/ 1 h 4"/>
                <a:gd name="T86" fmla="*/ 6 w 7"/>
                <a:gd name="T87" fmla="*/ 1 h 4"/>
                <a:gd name="T88" fmla="*/ 6 w 7"/>
                <a:gd name="T89" fmla="*/ 1 h 4"/>
                <a:gd name="T90" fmla="*/ 7 w 7"/>
                <a:gd name="T91" fmla="*/ 1 h 4"/>
                <a:gd name="T92" fmla="*/ 7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1" y="4"/>
                  </a:lnTo>
                  <a:lnTo>
                    <a:pt x="1" y="4"/>
                  </a:lnTo>
                  <a:lnTo>
                    <a:pt x="1" y="4"/>
                  </a:lnTo>
                  <a:lnTo>
                    <a:pt x="1" y="3"/>
                  </a:lnTo>
                  <a:lnTo>
                    <a:pt x="1" y="3"/>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8" name="Freeform 3827"/>
            <p:cNvSpPr>
              <a:spLocks/>
            </p:cNvSpPr>
            <p:nvPr/>
          </p:nvSpPr>
          <p:spPr bwMode="auto">
            <a:xfrm>
              <a:off x="6073134" y="2975938"/>
              <a:ext cx="10556" cy="9295"/>
            </a:xfrm>
            <a:custGeom>
              <a:avLst/>
              <a:gdLst>
                <a:gd name="T0" fmla="*/ 0 w 7"/>
                <a:gd name="T1" fmla="*/ 6 h 6"/>
                <a:gd name="T2" fmla="*/ 0 w 7"/>
                <a:gd name="T3" fmla="*/ 6 h 6"/>
                <a:gd name="T4" fmla="*/ 0 w 7"/>
                <a:gd name="T5" fmla="*/ 6 h 6"/>
                <a:gd name="T6" fmla="*/ 1 w 7"/>
                <a:gd name="T7" fmla="*/ 6 h 6"/>
                <a:gd name="T8" fmla="*/ 1 w 7"/>
                <a:gd name="T9" fmla="*/ 6 h 6"/>
                <a:gd name="T10" fmla="*/ 1 w 7"/>
                <a:gd name="T11" fmla="*/ 6 h 6"/>
                <a:gd name="T12" fmla="*/ 1 w 7"/>
                <a:gd name="T13" fmla="*/ 6 h 6"/>
                <a:gd name="T14" fmla="*/ 1 w 7"/>
                <a:gd name="T15" fmla="*/ 5 h 6"/>
                <a:gd name="T16" fmla="*/ 1 w 7"/>
                <a:gd name="T17" fmla="*/ 5 h 6"/>
                <a:gd name="T18" fmla="*/ 2 w 7"/>
                <a:gd name="T19" fmla="*/ 5 h 6"/>
                <a:gd name="T20" fmla="*/ 2 w 7"/>
                <a:gd name="T21" fmla="*/ 5 h 6"/>
                <a:gd name="T22" fmla="*/ 2 w 7"/>
                <a:gd name="T23" fmla="*/ 5 h 6"/>
                <a:gd name="T24" fmla="*/ 2 w 7"/>
                <a:gd name="T25" fmla="*/ 5 h 6"/>
                <a:gd name="T26" fmla="*/ 2 w 7"/>
                <a:gd name="T27" fmla="*/ 5 h 6"/>
                <a:gd name="T28" fmla="*/ 2 w 7"/>
                <a:gd name="T29" fmla="*/ 5 h 6"/>
                <a:gd name="T30" fmla="*/ 2 w 7"/>
                <a:gd name="T31" fmla="*/ 5 h 6"/>
                <a:gd name="T32" fmla="*/ 3 w 7"/>
                <a:gd name="T33" fmla="*/ 5 h 6"/>
                <a:gd name="T34" fmla="*/ 3 w 7"/>
                <a:gd name="T35" fmla="*/ 4 h 6"/>
                <a:gd name="T36" fmla="*/ 3 w 7"/>
                <a:gd name="T37" fmla="*/ 4 h 6"/>
                <a:gd name="T38" fmla="*/ 3 w 7"/>
                <a:gd name="T39" fmla="*/ 4 h 6"/>
                <a:gd name="T40" fmla="*/ 3 w 7"/>
                <a:gd name="T41" fmla="*/ 4 h 6"/>
                <a:gd name="T42" fmla="*/ 3 w 7"/>
                <a:gd name="T43" fmla="*/ 4 h 6"/>
                <a:gd name="T44" fmla="*/ 3 w 7"/>
                <a:gd name="T45" fmla="*/ 4 h 6"/>
                <a:gd name="T46" fmla="*/ 4 w 7"/>
                <a:gd name="T47" fmla="*/ 4 h 6"/>
                <a:gd name="T48" fmla="*/ 4 w 7"/>
                <a:gd name="T49" fmla="*/ 4 h 6"/>
                <a:gd name="T50" fmla="*/ 4 w 7"/>
                <a:gd name="T51" fmla="*/ 3 h 6"/>
                <a:gd name="T52" fmla="*/ 4 w 7"/>
                <a:gd name="T53" fmla="*/ 3 h 6"/>
                <a:gd name="T54" fmla="*/ 4 w 7"/>
                <a:gd name="T55" fmla="*/ 3 h 6"/>
                <a:gd name="T56" fmla="*/ 4 w 7"/>
                <a:gd name="T57" fmla="*/ 3 h 6"/>
                <a:gd name="T58" fmla="*/ 4 w 7"/>
                <a:gd name="T59" fmla="*/ 3 h 6"/>
                <a:gd name="T60" fmla="*/ 5 w 7"/>
                <a:gd name="T61" fmla="*/ 3 h 6"/>
                <a:gd name="T62" fmla="*/ 5 w 7"/>
                <a:gd name="T63" fmla="*/ 3 h 6"/>
                <a:gd name="T64" fmla="*/ 5 w 7"/>
                <a:gd name="T65" fmla="*/ 3 h 6"/>
                <a:gd name="T66" fmla="*/ 5 w 7"/>
                <a:gd name="T67" fmla="*/ 3 h 6"/>
                <a:gd name="T68" fmla="*/ 5 w 7"/>
                <a:gd name="T69" fmla="*/ 2 h 6"/>
                <a:gd name="T70" fmla="*/ 5 w 7"/>
                <a:gd name="T71" fmla="*/ 2 h 6"/>
                <a:gd name="T72" fmla="*/ 5 w 7"/>
                <a:gd name="T73" fmla="*/ 2 h 6"/>
                <a:gd name="T74" fmla="*/ 6 w 7"/>
                <a:gd name="T75" fmla="*/ 2 h 6"/>
                <a:gd name="T76" fmla="*/ 6 w 7"/>
                <a:gd name="T77" fmla="*/ 2 h 6"/>
                <a:gd name="T78" fmla="*/ 6 w 7"/>
                <a:gd name="T79" fmla="*/ 2 h 6"/>
                <a:gd name="T80" fmla="*/ 6 w 7"/>
                <a:gd name="T81" fmla="*/ 2 h 6"/>
                <a:gd name="T82" fmla="*/ 6 w 7"/>
                <a:gd name="T83" fmla="*/ 1 h 6"/>
                <a:gd name="T84" fmla="*/ 6 w 7"/>
                <a:gd name="T85" fmla="*/ 1 h 6"/>
                <a:gd name="T86" fmla="*/ 6 w 7"/>
                <a:gd name="T87" fmla="*/ 1 h 6"/>
                <a:gd name="T88" fmla="*/ 7 w 7"/>
                <a:gd name="T89" fmla="*/ 1 h 6"/>
                <a:gd name="T90" fmla="*/ 7 w 7"/>
                <a:gd name="T91" fmla="*/ 1 h 6"/>
                <a:gd name="T92" fmla="*/ 7 w 7"/>
                <a:gd name="T93" fmla="*/ 1 h 6"/>
                <a:gd name="T94" fmla="*/ 7 w 7"/>
                <a:gd name="T95" fmla="*/ 1 h 6"/>
                <a:gd name="T96" fmla="*/ 7 w 7"/>
                <a:gd name="T97" fmla="*/ 1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1" y="6"/>
                  </a:lnTo>
                  <a:lnTo>
                    <a:pt x="1" y="6"/>
                  </a:lnTo>
                  <a:lnTo>
                    <a:pt x="1" y="6"/>
                  </a:lnTo>
                  <a:lnTo>
                    <a:pt x="1" y="6"/>
                  </a:lnTo>
                  <a:lnTo>
                    <a:pt x="1" y="5"/>
                  </a:lnTo>
                  <a:lnTo>
                    <a:pt x="1" y="5"/>
                  </a:lnTo>
                  <a:lnTo>
                    <a:pt x="2" y="5"/>
                  </a:lnTo>
                  <a:lnTo>
                    <a:pt x="2" y="5"/>
                  </a:lnTo>
                  <a:lnTo>
                    <a:pt x="2" y="5"/>
                  </a:lnTo>
                  <a:lnTo>
                    <a:pt x="2" y="5"/>
                  </a:lnTo>
                  <a:lnTo>
                    <a:pt x="2" y="5"/>
                  </a:lnTo>
                  <a:lnTo>
                    <a:pt x="2" y="5"/>
                  </a:lnTo>
                  <a:lnTo>
                    <a:pt x="2" y="5"/>
                  </a:lnTo>
                  <a:lnTo>
                    <a:pt x="3" y="5"/>
                  </a:lnTo>
                  <a:lnTo>
                    <a:pt x="3" y="4"/>
                  </a:lnTo>
                  <a:lnTo>
                    <a:pt x="3" y="4"/>
                  </a:lnTo>
                  <a:lnTo>
                    <a:pt x="3" y="4"/>
                  </a:lnTo>
                  <a:lnTo>
                    <a:pt x="3" y="4"/>
                  </a:lnTo>
                  <a:lnTo>
                    <a:pt x="3" y="4"/>
                  </a:lnTo>
                  <a:lnTo>
                    <a:pt x="3" y="4"/>
                  </a:lnTo>
                  <a:lnTo>
                    <a:pt x="4" y="4"/>
                  </a:lnTo>
                  <a:lnTo>
                    <a:pt x="4" y="4"/>
                  </a:lnTo>
                  <a:lnTo>
                    <a:pt x="4" y="3"/>
                  </a:lnTo>
                  <a:lnTo>
                    <a:pt x="4" y="3"/>
                  </a:lnTo>
                  <a:lnTo>
                    <a:pt x="4" y="3"/>
                  </a:lnTo>
                  <a:lnTo>
                    <a:pt x="4" y="3"/>
                  </a:lnTo>
                  <a:lnTo>
                    <a:pt x="4" y="3"/>
                  </a:lnTo>
                  <a:lnTo>
                    <a:pt x="5" y="3"/>
                  </a:lnTo>
                  <a:lnTo>
                    <a:pt x="5" y="3"/>
                  </a:lnTo>
                  <a:lnTo>
                    <a:pt x="5" y="3"/>
                  </a:lnTo>
                  <a:lnTo>
                    <a:pt x="5" y="3"/>
                  </a:lnTo>
                  <a:lnTo>
                    <a:pt x="5" y="2"/>
                  </a:lnTo>
                  <a:lnTo>
                    <a:pt x="5" y="2"/>
                  </a:lnTo>
                  <a:lnTo>
                    <a:pt x="5" y="2"/>
                  </a:lnTo>
                  <a:lnTo>
                    <a:pt x="6" y="2"/>
                  </a:lnTo>
                  <a:lnTo>
                    <a:pt x="6" y="2"/>
                  </a:lnTo>
                  <a:lnTo>
                    <a:pt x="6" y="2"/>
                  </a:lnTo>
                  <a:lnTo>
                    <a:pt x="6" y="2"/>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9" name="Freeform 3828"/>
            <p:cNvSpPr>
              <a:spLocks/>
            </p:cNvSpPr>
            <p:nvPr/>
          </p:nvSpPr>
          <p:spPr bwMode="auto">
            <a:xfrm>
              <a:off x="6083690" y="2963545"/>
              <a:ext cx="10556" cy="12393"/>
            </a:xfrm>
            <a:custGeom>
              <a:avLst/>
              <a:gdLst>
                <a:gd name="T0" fmla="*/ 0 w 7"/>
                <a:gd name="T1" fmla="*/ 8 h 8"/>
                <a:gd name="T2" fmla="*/ 0 w 7"/>
                <a:gd name="T3" fmla="*/ 8 h 8"/>
                <a:gd name="T4" fmla="*/ 1 w 7"/>
                <a:gd name="T5" fmla="*/ 8 h 8"/>
                <a:gd name="T6" fmla="*/ 1 w 7"/>
                <a:gd name="T7" fmla="*/ 8 h 8"/>
                <a:gd name="T8" fmla="*/ 1 w 7"/>
                <a:gd name="T9" fmla="*/ 8 h 8"/>
                <a:gd name="T10" fmla="*/ 1 w 7"/>
                <a:gd name="T11" fmla="*/ 8 h 8"/>
                <a:gd name="T12" fmla="*/ 1 w 7"/>
                <a:gd name="T13" fmla="*/ 7 h 8"/>
                <a:gd name="T14" fmla="*/ 1 w 7"/>
                <a:gd name="T15" fmla="*/ 7 h 8"/>
                <a:gd name="T16" fmla="*/ 1 w 7"/>
                <a:gd name="T17" fmla="*/ 7 h 8"/>
                <a:gd name="T18" fmla="*/ 2 w 7"/>
                <a:gd name="T19" fmla="*/ 7 h 8"/>
                <a:gd name="T20" fmla="*/ 2 w 7"/>
                <a:gd name="T21" fmla="*/ 7 h 8"/>
                <a:gd name="T22" fmla="*/ 2 w 7"/>
                <a:gd name="T23" fmla="*/ 7 h 8"/>
                <a:gd name="T24" fmla="*/ 2 w 7"/>
                <a:gd name="T25" fmla="*/ 7 h 8"/>
                <a:gd name="T26" fmla="*/ 2 w 7"/>
                <a:gd name="T27" fmla="*/ 6 h 8"/>
                <a:gd name="T28" fmla="*/ 2 w 7"/>
                <a:gd name="T29" fmla="*/ 6 h 8"/>
                <a:gd name="T30" fmla="*/ 2 w 7"/>
                <a:gd name="T31" fmla="*/ 6 h 8"/>
                <a:gd name="T32" fmla="*/ 3 w 7"/>
                <a:gd name="T33" fmla="*/ 6 h 8"/>
                <a:gd name="T34" fmla="*/ 3 w 7"/>
                <a:gd name="T35" fmla="*/ 6 h 8"/>
                <a:gd name="T36" fmla="*/ 3 w 7"/>
                <a:gd name="T37" fmla="*/ 6 h 8"/>
                <a:gd name="T38" fmla="*/ 3 w 7"/>
                <a:gd name="T39" fmla="*/ 5 h 8"/>
                <a:gd name="T40" fmla="*/ 3 w 7"/>
                <a:gd name="T41" fmla="*/ 5 h 8"/>
                <a:gd name="T42" fmla="*/ 3 w 7"/>
                <a:gd name="T43" fmla="*/ 5 h 8"/>
                <a:gd name="T44" fmla="*/ 3 w 7"/>
                <a:gd name="T45" fmla="*/ 5 h 8"/>
                <a:gd name="T46" fmla="*/ 4 w 7"/>
                <a:gd name="T47" fmla="*/ 5 h 8"/>
                <a:gd name="T48" fmla="*/ 4 w 7"/>
                <a:gd name="T49" fmla="*/ 5 h 8"/>
                <a:gd name="T50" fmla="*/ 4 w 7"/>
                <a:gd name="T51" fmla="*/ 4 h 8"/>
                <a:gd name="T52" fmla="*/ 4 w 7"/>
                <a:gd name="T53" fmla="*/ 4 h 8"/>
                <a:gd name="T54" fmla="*/ 4 w 7"/>
                <a:gd name="T55" fmla="*/ 4 h 8"/>
                <a:gd name="T56" fmla="*/ 4 w 7"/>
                <a:gd name="T57" fmla="*/ 4 h 8"/>
                <a:gd name="T58" fmla="*/ 4 w 7"/>
                <a:gd name="T59" fmla="*/ 4 h 8"/>
                <a:gd name="T60" fmla="*/ 5 w 7"/>
                <a:gd name="T61" fmla="*/ 4 h 8"/>
                <a:gd name="T62" fmla="*/ 5 w 7"/>
                <a:gd name="T63" fmla="*/ 3 h 8"/>
                <a:gd name="T64" fmla="*/ 5 w 7"/>
                <a:gd name="T65" fmla="*/ 3 h 8"/>
                <a:gd name="T66" fmla="*/ 5 w 7"/>
                <a:gd name="T67" fmla="*/ 3 h 8"/>
                <a:gd name="T68" fmla="*/ 5 w 7"/>
                <a:gd name="T69" fmla="*/ 3 h 8"/>
                <a:gd name="T70" fmla="*/ 5 w 7"/>
                <a:gd name="T71" fmla="*/ 3 h 8"/>
                <a:gd name="T72" fmla="*/ 6 w 7"/>
                <a:gd name="T73" fmla="*/ 2 h 8"/>
                <a:gd name="T74" fmla="*/ 6 w 7"/>
                <a:gd name="T75" fmla="*/ 2 h 8"/>
                <a:gd name="T76" fmla="*/ 6 w 7"/>
                <a:gd name="T77" fmla="*/ 2 h 8"/>
                <a:gd name="T78" fmla="*/ 6 w 7"/>
                <a:gd name="T79" fmla="*/ 2 h 8"/>
                <a:gd name="T80" fmla="*/ 6 w 7"/>
                <a:gd name="T81" fmla="*/ 2 h 8"/>
                <a:gd name="T82" fmla="*/ 6 w 7"/>
                <a:gd name="T83" fmla="*/ 1 h 8"/>
                <a:gd name="T84" fmla="*/ 6 w 7"/>
                <a:gd name="T85" fmla="*/ 1 h 8"/>
                <a:gd name="T86" fmla="*/ 7 w 7"/>
                <a:gd name="T87" fmla="*/ 1 h 8"/>
                <a:gd name="T88" fmla="*/ 7 w 7"/>
                <a:gd name="T89" fmla="*/ 1 h 8"/>
                <a:gd name="T90" fmla="*/ 7 w 7"/>
                <a:gd name="T91" fmla="*/ 0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1" y="8"/>
                  </a:lnTo>
                  <a:lnTo>
                    <a:pt x="1" y="8"/>
                  </a:lnTo>
                  <a:lnTo>
                    <a:pt x="1" y="8"/>
                  </a:lnTo>
                  <a:lnTo>
                    <a:pt x="1" y="8"/>
                  </a:lnTo>
                  <a:lnTo>
                    <a:pt x="1" y="7"/>
                  </a:lnTo>
                  <a:lnTo>
                    <a:pt x="1" y="7"/>
                  </a:lnTo>
                  <a:lnTo>
                    <a:pt x="1" y="7"/>
                  </a:lnTo>
                  <a:lnTo>
                    <a:pt x="2" y="7"/>
                  </a:lnTo>
                  <a:lnTo>
                    <a:pt x="2" y="7"/>
                  </a:lnTo>
                  <a:lnTo>
                    <a:pt x="2" y="7"/>
                  </a:lnTo>
                  <a:lnTo>
                    <a:pt x="2" y="7"/>
                  </a:lnTo>
                  <a:lnTo>
                    <a:pt x="2" y="6"/>
                  </a:lnTo>
                  <a:lnTo>
                    <a:pt x="2" y="6"/>
                  </a:lnTo>
                  <a:lnTo>
                    <a:pt x="2" y="6"/>
                  </a:lnTo>
                  <a:lnTo>
                    <a:pt x="3" y="6"/>
                  </a:lnTo>
                  <a:lnTo>
                    <a:pt x="3" y="6"/>
                  </a:lnTo>
                  <a:lnTo>
                    <a:pt x="3" y="6"/>
                  </a:lnTo>
                  <a:lnTo>
                    <a:pt x="3" y="5"/>
                  </a:lnTo>
                  <a:lnTo>
                    <a:pt x="3" y="5"/>
                  </a:lnTo>
                  <a:lnTo>
                    <a:pt x="3" y="5"/>
                  </a:lnTo>
                  <a:lnTo>
                    <a:pt x="3" y="5"/>
                  </a:lnTo>
                  <a:lnTo>
                    <a:pt x="4" y="5"/>
                  </a:lnTo>
                  <a:lnTo>
                    <a:pt x="4" y="5"/>
                  </a:lnTo>
                  <a:lnTo>
                    <a:pt x="4" y="4"/>
                  </a:lnTo>
                  <a:lnTo>
                    <a:pt x="4" y="4"/>
                  </a:lnTo>
                  <a:lnTo>
                    <a:pt x="4" y="4"/>
                  </a:lnTo>
                  <a:lnTo>
                    <a:pt x="4" y="4"/>
                  </a:lnTo>
                  <a:lnTo>
                    <a:pt x="4" y="4"/>
                  </a:lnTo>
                  <a:lnTo>
                    <a:pt x="5" y="4"/>
                  </a:lnTo>
                  <a:lnTo>
                    <a:pt x="5" y="3"/>
                  </a:lnTo>
                  <a:lnTo>
                    <a:pt x="5" y="3"/>
                  </a:lnTo>
                  <a:lnTo>
                    <a:pt x="5" y="3"/>
                  </a:lnTo>
                  <a:lnTo>
                    <a:pt x="5" y="3"/>
                  </a:lnTo>
                  <a:lnTo>
                    <a:pt x="5" y="3"/>
                  </a:lnTo>
                  <a:lnTo>
                    <a:pt x="6" y="2"/>
                  </a:lnTo>
                  <a:lnTo>
                    <a:pt x="6" y="2"/>
                  </a:lnTo>
                  <a:lnTo>
                    <a:pt x="6" y="2"/>
                  </a:lnTo>
                  <a:lnTo>
                    <a:pt x="6" y="2"/>
                  </a:lnTo>
                  <a:lnTo>
                    <a:pt x="6" y="2"/>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0" name="Freeform 3829"/>
            <p:cNvSpPr>
              <a:spLocks/>
            </p:cNvSpPr>
            <p:nvPr/>
          </p:nvSpPr>
          <p:spPr bwMode="auto">
            <a:xfrm>
              <a:off x="6094248" y="2941857"/>
              <a:ext cx="12065" cy="21687"/>
            </a:xfrm>
            <a:custGeom>
              <a:avLst/>
              <a:gdLst>
                <a:gd name="T0" fmla="*/ 0 w 8"/>
                <a:gd name="T1" fmla="*/ 14 h 14"/>
                <a:gd name="T2" fmla="*/ 1 w 8"/>
                <a:gd name="T3" fmla="*/ 13 h 14"/>
                <a:gd name="T4" fmla="*/ 1 w 8"/>
                <a:gd name="T5" fmla="*/ 13 h 14"/>
                <a:gd name="T6" fmla="*/ 1 w 8"/>
                <a:gd name="T7" fmla="*/ 13 h 14"/>
                <a:gd name="T8" fmla="*/ 1 w 8"/>
                <a:gd name="T9" fmla="*/ 13 h 14"/>
                <a:gd name="T10" fmla="*/ 1 w 8"/>
                <a:gd name="T11" fmla="*/ 13 h 14"/>
                <a:gd name="T12" fmla="*/ 1 w 8"/>
                <a:gd name="T13" fmla="*/ 12 h 14"/>
                <a:gd name="T14" fmla="*/ 1 w 8"/>
                <a:gd name="T15" fmla="*/ 12 h 14"/>
                <a:gd name="T16" fmla="*/ 2 w 8"/>
                <a:gd name="T17" fmla="*/ 12 h 14"/>
                <a:gd name="T18" fmla="*/ 2 w 8"/>
                <a:gd name="T19" fmla="*/ 12 h 14"/>
                <a:gd name="T20" fmla="*/ 2 w 8"/>
                <a:gd name="T21" fmla="*/ 11 h 14"/>
                <a:gd name="T22" fmla="*/ 2 w 8"/>
                <a:gd name="T23" fmla="*/ 11 h 14"/>
                <a:gd name="T24" fmla="*/ 2 w 8"/>
                <a:gd name="T25" fmla="*/ 11 h 14"/>
                <a:gd name="T26" fmla="*/ 2 w 8"/>
                <a:gd name="T27" fmla="*/ 11 h 14"/>
                <a:gd name="T28" fmla="*/ 3 w 8"/>
                <a:gd name="T29" fmla="*/ 10 h 14"/>
                <a:gd name="T30" fmla="*/ 3 w 8"/>
                <a:gd name="T31" fmla="*/ 10 h 14"/>
                <a:gd name="T32" fmla="*/ 3 w 8"/>
                <a:gd name="T33" fmla="*/ 10 h 14"/>
                <a:gd name="T34" fmla="*/ 3 w 8"/>
                <a:gd name="T35" fmla="*/ 10 h 14"/>
                <a:gd name="T36" fmla="*/ 3 w 8"/>
                <a:gd name="T37" fmla="*/ 9 h 14"/>
                <a:gd name="T38" fmla="*/ 3 w 8"/>
                <a:gd name="T39" fmla="*/ 9 h 14"/>
                <a:gd name="T40" fmla="*/ 3 w 8"/>
                <a:gd name="T41" fmla="*/ 9 h 14"/>
                <a:gd name="T42" fmla="*/ 4 w 8"/>
                <a:gd name="T43" fmla="*/ 9 h 14"/>
                <a:gd name="T44" fmla="*/ 4 w 8"/>
                <a:gd name="T45" fmla="*/ 8 h 14"/>
                <a:gd name="T46" fmla="*/ 4 w 8"/>
                <a:gd name="T47" fmla="*/ 8 h 14"/>
                <a:gd name="T48" fmla="*/ 4 w 8"/>
                <a:gd name="T49" fmla="*/ 8 h 14"/>
                <a:gd name="T50" fmla="*/ 4 w 8"/>
                <a:gd name="T51" fmla="*/ 8 h 14"/>
                <a:gd name="T52" fmla="*/ 4 w 8"/>
                <a:gd name="T53" fmla="*/ 7 h 14"/>
                <a:gd name="T54" fmla="*/ 4 w 8"/>
                <a:gd name="T55" fmla="*/ 7 h 14"/>
                <a:gd name="T56" fmla="*/ 5 w 8"/>
                <a:gd name="T57" fmla="*/ 7 h 14"/>
                <a:gd name="T58" fmla="*/ 5 w 8"/>
                <a:gd name="T59" fmla="*/ 6 h 14"/>
                <a:gd name="T60" fmla="*/ 5 w 8"/>
                <a:gd name="T61" fmla="*/ 6 h 14"/>
                <a:gd name="T62" fmla="*/ 5 w 8"/>
                <a:gd name="T63" fmla="*/ 6 h 14"/>
                <a:gd name="T64" fmla="*/ 5 w 8"/>
                <a:gd name="T65" fmla="*/ 6 h 14"/>
                <a:gd name="T66" fmla="*/ 5 w 8"/>
                <a:gd name="T67" fmla="*/ 5 h 14"/>
                <a:gd name="T68" fmla="*/ 5 w 8"/>
                <a:gd name="T69" fmla="*/ 5 h 14"/>
                <a:gd name="T70" fmla="*/ 6 w 8"/>
                <a:gd name="T71" fmla="*/ 5 h 14"/>
                <a:gd name="T72" fmla="*/ 6 w 8"/>
                <a:gd name="T73" fmla="*/ 5 h 14"/>
                <a:gd name="T74" fmla="*/ 6 w 8"/>
                <a:gd name="T75" fmla="*/ 4 h 14"/>
                <a:gd name="T76" fmla="*/ 6 w 8"/>
                <a:gd name="T77" fmla="*/ 4 h 14"/>
                <a:gd name="T78" fmla="*/ 6 w 8"/>
                <a:gd name="T79" fmla="*/ 4 h 14"/>
                <a:gd name="T80" fmla="*/ 6 w 8"/>
                <a:gd name="T81" fmla="*/ 3 h 14"/>
                <a:gd name="T82" fmla="*/ 6 w 8"/>
                <a:gd name="T83" fmla="*/ 3 h 14"/>
                <a:gd name="T84" fmla="*/ 7 w 8"/>
                <a:gd name="T85" fmla="*/ 3 h 14"/>
                <a:gd name="T86" fmla="*/ 7 w 8"/>
                <a:gd name="T87" fmla="*/ 2 h 14"/>
                <a:gd name="T88" fmla="*/ 7 w 8"/>
                <a:gd name="T89" fmla="*/ 2 h 14"/>
                <a:gd name="T90" fmla="*/ 7 w 8"/>
                <a:gd name="T91" fmla="*/ 2 h 14"/>
                <a:gd name="T92" fmla="*/ 7 w 8"/>
                <a:gd name="T93" fmla="*/ 1 h 14"/>
                <a:gd name="T94" fmla="*/ 7 w 8"/>
                <a:gd name="T95" fmla="*/ 1 h 14"/>
                <a:gd name="T96" fmla="*/ 7 w 8"/>
                <a:gd name="T97" fmla="*/ 1 h 14"/>
                <a:gd name="T98" fmla="*/ 8 w 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4">
                  <a:moveTo>
                    <a:pt x="0" y="14"/>
                  </a:moveTo>
                  <a:lnTo>
                    <a:pt x="1" y="13"/>
                  </a:lnTo>
                  <a:lnTo>
                    <a:pt x="1" y="13"/>
                  </a:lnTo>
                  <a:lnTo>
                    <a:pt x="1" y="13"/>
                  </a:lnTo>
                  <a:lnTo>
                    <a:pt x="1" y="13"/>
                  </a:lnTo>
                  <a:lnTo>
                    <a:pt x="1" y="13"/>
                  </a:lnTo>
                  <a:lnTo>
                    <a:pt x="1" y="12"/>
                  </a:lnTo>
                  <a:lnTo>
                    <a:pt x="1" y="12"/>
                  </a:lnTo>
                  <a:lnTo>
                    <a:pt x="2" y="12"/>
                  </a:lnTo>
                  <a:lnTo>
                    <a:pt x="2" y="12"/>
                  </a:lnTo>
                  <a:lnTo>
                    <a:pt x="2" y="11"/>
                  </a:lnTo>
                  <a:lnTo>
                    <a:pt x="2" y="11"/>
                  </a:lnTo>
                  <a:lnTo>
                    <a:pt x="2" y="11"/>
                  </a:lnTo>
                  <a:lnTo>
                    <a:pt x="2" y="11"/>
                  </a:lnTo>
                  <a:lnTo>
                    <a:pt x="3" y="10"/>
                  </a:lnTo>
                  <a:lnTo>
                    <a:pt x="3" y="10"/>
                  </a:lnTo>
                  <a:lnTo>
                    <a:pt x="3" y="10"/>
                  </a:lnTo>
                  <a:lnTo>
                    <a:pt x="3" y="10"/>
                  </a:lnTo>
                  <a:lnTo>
                    <a:pt x="3" y="9"/>
                  </a:lnTo>
                  <a:lnTo>
                    <a:pt x="3" y="9"/>
                  </a:lnTo>
                  <a:lnTo>
                    <a:pt x="3" y="9"/>
                  </a:lnTo>
                  <a:lnTo>
                    <a:pt x="4" y="9"/>
                  </a:lnTo>
                  <a:lnTo>
                    <a:pt x="4" y="8"/>
                  </a:lnTo>
                  <a:lnTo>
                    <a:pt x="4" y="8"/>
                  </a:lnTo>
                  <a:lnTo>
                    <a:pt x="4" y="8"/>
                  </a:lnTo>
                  <a:lnTo>
                    <a:pt x="4" y="8"/>
                  </a:lnTo>
                  <a:lnTo>
                    <a:pt x="4" y="7"/>
                  </a:lnTo>
                  <a:lnTo>
                    <a:pt x="4" y="7"/>
                  </a:lnTo>
                  <a:lnTo>
                    <a:pt x="5" y="7"/>
                  </a:lnTo>
                  <a:lnTo>
                    <a:pt x="5" y="6"/>
                  </a:lnTo>
                  <a:lnTo>
                    <a:pt x="5" y="6"/>
                  </a:lnTo>
                  <a:lnTo>
                    <a:pt x="5" y="6"/>
                  </a:lnTo>
                  <a:lnTo>
                    <a:pt x="5" y="6"/>
                  </a:lnTo>
                  <a:lnTo>
                    <a:pt x="5" y="5"/>
                  </a:lnTo>
                  <a:lnTo>
                    <a:pt x="5" y="5"/>
                  </a:lnTo>
                  <a:lnTo>
                    <a:pt x="6" y="5"/>
                  </a:lnTo>
                  <a:lnTo>
                    <a:pt x="6" y="5"/>
                  </a:lnTo>
                  <a:lnTo>
                    <a:pt x="6" y="4"/>
                  </a:lnTo>
                  <a:lnTo>
                    <a:pt x="6" y="4"/>
                  </a:lnTo>
                  <a:lnTo>
                    <a:pt x="6" y="4"/>
                  </a:lnTo>
                  <a:lnTo>
                    <a:pt x="6" y="3"/>
                  </a:lnTo>
                  <a:lnTo>
                    <a:pt x="6" y="3"/>
                  </a:lnTo>
                  <a:lnTo>
                    <a:pt x="7" y="3"/>
                  </a:lnTo>
                  <a:lnTo>
                    <a:pt x="7" y="2"/>
                  </a:lnTo>
                  <a:lnTo>
                    <a:pt x="7" y="2"/>
                  </a:lnTo>
                  <a:lnTo>
                    <a:pt x="7" y="2"/>
                  </a:lnTo>
                  <a:lnTo>
                    <a:pt x="7" y="1"/>
                  </a:lnTo>
                  <a:lnTo>
                    <a:pt x="7" y="1"/>
                  </a:lnTo>
                  <a:lnTo>
                    <a:pt x="7" y="1"/>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1" name="Freeform 3830"/>
            <p:cNvSpPr>
              <a:spLocks/>
            </p:cNvSpPr>
            <p:nvPr/>
          </p:nvSpPr>
          <p:spPr bwMode="auto">
            <a:xfrm>
              <a:off x="6106312" y="2912425"/>
              <a:ext cx="10556" cy="29433"/>
            </a:xfrm>
            <a:custGeom>
              <a:avLst/>
              <a:gdLst>
                <a:gd name="T0" fmla="*/ 0 w 7"/>
                <a:gd name="T1" fmla="*/ 19 h 19"/>
                <a:gd name="T2" fmla="*/ 0 w 7"/>
                <a:gd name="T3" fmla="*/ 19 h 19"/>
                <a:gd name="T4" fmla="*/ 0 w 7"/>
                <a:gd name="T5" fmla="*/ 19 h 19"/>
                <a:gd name="T6" fmla="*/ 0 w 7"/>
                <a:gd name="T7" fmla="*/ 18 h 19"/>
                <a:gd name="T8" fmla="*/ 0 w 7"/>
                <a:gd name="T9" fmla="*/ 18 h 19"/>
                <a:gd name="T10" fmla="*/ 0 w 7"/>
                <a:gd name="T11" fmla="*/ 18 h 19"/>
                <a:gd name="T12" fmla="*/ 0 w 7"/>
                <a:gd name="T13" fmla="*/ 17 h 19"/>
                <a:gd name="T14" fmla="*/ 1 w 7"/>
                <a:gd name="T15" fmla="*/ 17 h 19"/>
                <a:gd name="T16" fmla="*/ 1 w 7"/>
                <a:gd name="T17" fmla="*/ 17 h 19"/>
                <a:gd name="T18" fmla="*/ 1 w 7"/>
                <a:gd name="T19" fmla="*/ 16 h 19"/>
                <a:gd name="T20" fmla="*/ 1 w 7"/>
                <a:gd name="T21" fmla="*/ 16 h 19"/>
                <a:gd name="T22" fmla="*/ 1 w 7"/>
                <a:gd name="T23" fmla="*/ 16 h 19"/>
                <a:gd name="T24" fmla="*/ 1 w 7"/>
                <a:gd name="T25" fmla="*/ 15 h 19"/>
                <a:gd name="T26" fmla="*/ 1 w 7"/>
                <a:gd name="T27" fmla="*/ 15 h 19"/>
                <a:gd name="T28" fmla="*/ 2 w 7"/>
                <a:gd name="T29" fmla="*/ 15 h 19"/>
                <a:gd name="T30" fmla="*/ 2 w 7"/>
                <a:gd name="T31" fmla="*/ 14 h 19"/>
                <a:gd name="T32" fmla="*/ 2 w 7"/>
                <a:gd name="T33" fmla="*/ 14 h 19"/>
                <a:gd name="T34" fmla="*/ 2 w 7"/>
                <a:gd name="T35" fmla="*/ 14 h 19"/>
                <a:gd name="T36" fmla="*/ 2 w 7"/>
                <a:gd name="T37" fmla="*/ 13 h 19"/>
                <a:gd name="T38" fmla="*/ 2 w 7"/>
                <a:gd name="T39" fmla="*/ 13 h 19"/>
                <a:gd name="T40" fmla="*/ 2 w 7"/>
                <a:gd name="T41" fmla="*/ 12 h 19"/>
                <a:gd name="T42" fmla="*/ 3 w 7"/>
                <a:gd name="T43" fmla="*/ 12 h 19"/>
                <a:gd name="T44" fmla="*/ 3 w 7"/>
                <a:gd name="T45" fmla="*/ 12 h 19"/>
                <a:gd name="T46" fmla="*/ 3 w 7"/>
                <a:gd name="T47" fmla="*/ 11 h 19"/>
                <a:gd name="T48" fmla="*/ 3 w 7"/>
                <a:gd name="T49" fmla="*/ 11 h 19"/>
                <a:gd name="T50" fmla="*/ 3 w 7"/>
                <a:gd name="T51" fmla="*/ 10 h 19"/>
                <a:gd name="T52" fmla="*/ 3 w 7"/>
                <a:gd name="T53" fmla="*/ 10 h 19"/>
                <a:gd name="T54" fmla="*/ 3 w 7"/>
                <a:gd name="T55" fmla="*/ 10 h 19"/>
                <a:gd name="T56" fmla="*/ 4 w 7"/>
                <a:gd name="T57" fmla="*/ 9 h 19"/>
                <a:gd name="T58" fmla="*/ 4 w 7"/>
                <a:gd name="T59" fmla="*/ 9 h 19"/>
                <a:gd name="T60" fmla="*/ 4 w 7"/>
                <a:gd name="T61" fmla="*/ 8 h 19"/>
                <a:gd name="T62" fmla="*/ 4 w 7"/>
                <a:gd name="T63" fmla="*/ 8 h 19"/>
                <a:gd name="T64" fmla="*/ 4 w 7"/>
                <a:gd name="T65" fmla="*/ 8 h 19"/>
                <a:gd name="T66" fmla="*/ 4 w 7"/>
                <a:gd name="T67" fmla="*/ 7 h 19"/>
                <a:gd name="T68" fmla="*/ 4 w 7"/>
                <a:gd name="T69" fmla="*/ 7 h 19"/>
                <a:gd name="T70" fmla="*/ 5 w 7"/>
                <a:gd name="T71" fmla="*/ 6 h 19"/>
                <a:gd name="T72" fmla="*/ 5 w 7"/>
                <a:gd name="T73" fmla="*/ 6 h 19"/>
                <a:gd name="T74" fmla="*/ 5 w 7"/>
                <a:gd name="T75" fmla="*/ 5 h 19"/>
                <a:gd name="T76" fmla="*/ 5 w 7"/>
                <a:gd name="T77" fmla="*/ 5 h 19"/>
                <a:gd name="T78" fmla="*/ 5 w 7"/>
                <a:gd name="T79" fmla="*/ 5 h 19"/>
                <a:gd name="T80" fmla="*/ 5 w 7"/>
                <a:gd name="T81" fmla="*/ 4 h 19"/>
                <a:gd name="T82" fmla="*/ 6 w 7"/>
                <a:gd name="T83" fmla="*/ 4 h 19"/>
                <a:gd name="T84" fmla="*/ 6 w 7"/>
                <a:gd name="T85" fmla="*/ 3 h 19"/>
                <a:gd name="T86" fmla="*/ 6 w 7"/>
                <a:gd name="T87" fmla="*/ 3 h 19"/>
                <a:gd name="T88" fmla="*/ 6 w 7"/>
                <a:gd name="T89" fmla="*/ 2 h 19"/>
                <a:gd name="T90" fmla="*/ 6 w 7"/>
                <a:gd name="T91" fmla="*/ 2 h 19"/>
                <a:gd name="T92" fmla="*/ 6 w 7"/>
                <a:gd name="T93" fmla="*/ 1 h 19"/>
                <a:gd name="T94" fmla="*/ 6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9"/>
                  </a:lnTo>
                  <a:lnTo>
                    <a:pt x="0" y="19"/>
                  </a:lnTo>
                  <a:lnTo>
                    <a:pt x="0" y="18"/>
                  </a:lnTo>
                  <a:lnTo>
                    <a:pt x="0" y="18"/>
                  </a:lnTo>
                  <a:lnTo>
                    <a:pt x="0" y="18"/>
                  </a:lnTo>
                  <a:lnTo>
                    <a:pt x="0" y="17"/>
                  </a:lnTo>
                  <a:lnTo>
                    <a:pt x="1" y="17"/>
                  </a:lnTo>
                  <a:lnTo>
                    <a:pt x="1" y="17"/>
                  </a:lnTo>
                  <a:lnTo>
                    <a:pt x="1" y="16"/>
                  </a:lnTo>
                  <a:lnTo>
                    <a:pt x="1" y="16"/>
                  </a:lnTo>
                  <a:lnTo>
                    <a:pt x="1" y="16"/>
                  </a:lnTo>
                  <a:lnTo>
                    <a:pt x="1" y="15"/>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0"/>
                  </a:lnTo>
                  <a:lnTo>
                    <a:pt x="3" y="10"/>
                  </a:lnTo>
                  <a:lnTo>
                    <a:pt x="3" y="10"/>
                  </a:lnTo>
                  <a:lnTo>
                    <a:pt x="4" y="9"/>
                  </a:lnTo>
                  <a:lnTo>
                    <a:pt x="4" y="9"/>
                  </a:lnTo>
                  <a:lnTo>
                    <a:pt x="4" y="8"/>
                  </a:lnTo>
                  <a:lnTo>
                    <a:pt x="4" y="8"/>
                  </a:lnTo>
                  <a:lnTo>
                    <a:pt x="4" y="8"/>
                  </a:lnTo>
                  <a:lnTo>
                    <a:pt x="4" y="7"/>
                  </a:lnTo>
                  <a:lnTo>
                    <a:pt x="4" y="7"/>
                  </a:lnTo>
                  <a:lnTo>
                    <a:pt x="5" y="6"/>
                  </a:lnTo>
                  <a:lnTo>
                    <a:pt x="5" y="6"/>
                  </a:lnTo>
                  <a:lnTo>
                    <a:pt x="5" y="5"/>
                  </a:lnTo>
                  <a:lnTo>
                    <a:pt x="5" y="5"/>
                  </a:lnTo>
                  <a:lnTo>
                    <a:pt x="5" y="5"/>
                  </a:lnTo>
                  <a:lnTo>
                    <a:pt x="5" y="4"/>
                  </a:lnTo>
                  <a:lnTo>
                    <a:pt x="6" y="4"/>
                  </a:lnTo>
                  <a:lnTo>
                    <a:pt x="6" y="3"/>
                  </a:lnTo>
                  <a:lnTo>
                    <a:pt x="6" y="3"/>
                  </a:lnTo>
                  <a:lnTo>
                    <a:pt x="6" y="2"/>
                  </a:lnTo>
                  <a:lnTo>
                    <a:pt x="6" y="2"/>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2" name="Freeform 3831"/>
            <p:cNvSpPr>
              <a:spLocks/>
            </p:cNvSpPr>
            <p:nvPr/>
          </p:nvSpPr>
          <p:spPr bwMode="auto">
            <a:xfrm>
              <a:off x="6116868" y="2878345"/>
              <a:ext cx="10556" cy="34080"/>
            </a:xfrm>
            <a:custGeom>
              <a:avLst/>
              <a:gdLst>
                <a:gd name="T0" fmla="*/ 0 w 7"/>
                <a:gd name="T1" fmla="*/ 22 h 22"/>
                <a:gd name="T2" fmla="*/ 0 w 7"/>
                <a:gd name="T3" fmla="*/ 22 h 22"/>
                <a:gd name="T4" fmla="*/ 0 w 7"/>
                <a:gd name="T5" fmla="*/ 21 h 22"/>
                <a:gd name="T6" fmla="*/ 0 w 7"/>
                <a:gd name="T7" fmla="*/ 21 h 22"/>
                <a:gd name="T8" fmla="*/ 0 w 7"/>
                <a:gd name="T9" fmla="*/ 21 h 22"/>
                <a:gd name="T10" fmla="*/ 0 w 7"/>
                <a:gd name="T11" fmla="*/ 20 h 22"/>
                <a:gd name="T12" fmla="*/ 1 w 7"/>
                <a:gd name="T13" fmla="*/ 20 h 22"/>
                <a:gd name="T14" fmla="*/ 1 w 7"/>
                <a:gd name="T15" fmla="*/ 19 h 22"/>
                <a:gd name="T16" fmla="*/ 1 w 7"/>
                <a:gd name="T17" fmla="*/ 19 h 22"/>
                <a:gd name="T18" fmla="*/ 1 w 7"/>
                <a:gd name="T19" fmla="*/ 18 h 22"/>
                <a:gd name="T20" fmla="*/ 1 w 7"/>
                <a:gd name="T21" fmla="*/ 18 h 22"/>
                <a:gd name="T22" fmla="*/ 1 w 7"/>
                <a:gd name="T23" fmla="*/ 17 h 22"/>
                <a:gd name="T24" fmla="*/ 1 w 7"/>
                <a:gd name="T25" fmla="*/ 17 h 22"/>
                <a:gd name="T26" fmla="*/ 2 w 7"/>
                <a:gd name="T27" fmla="*/ 17 h 22"/>
                <a:gd name="T28" fmla="*/ 2 w 7"/>
                <a:gd name="T29" fmla="*/ 16 h 22"/>
                <a:gd name="T30" fmla="*/ 2 w 7"/>
                <a:gd name="T31" fmla="*/ 16 h 22"/>
                <a:gd name="T32" fmla="*/ 2 w 7"/>
                <a:gd name="T33" fmla="*/ 15 h 22"/>
                <a:gd name="T34" fmla="*/ 2 w 7"/>
                <a:gd name="T35" fmla="*/ 15 h 22"/>
                <a:gd name="T36" fmla="*/ 2 w 7"/>
                <a:gd name="T37" fmla="*/ 14 h 22"/>
                <a:gd name="T38" fmla="*/ 2 w 7"/>
                <a:gd name="T39" fmla="*/ 14 h 22"/>
                <a:gd name="T40" fmla="*/ 3 w 7"/>
                <a:gd name="T41" fmla="*/ 13 h 22"/>
                <a:gd name="T42" fmla="*/ 3 w 7"/>
                <a:gd name="T43" fmla="*/ 13 h 22"/>
                <a:gd name="T44" fmla="*/ 3 w 7"/>
                <a:gd name="T45" fmla="*/ 12 h 22"/>
                <a:gd name="T46" fmla="*/ 3 w 7"/>
                <a:gd name="T47" fmla="*/ 12 h 22"/>
                <a:gd name="T48" fmla="*/ 3 w 7"/>
                <a:gd name="T49" fmla="*/ 11 h 22"/>
                <a:gd name="T50" fmla="*/ 3 w 7"/>
                <a:gd name="T51" fmla="*/ 11 h 22"/>
                <a:gd name="T52" fmla="*/ 3 w 7"/>
                <a:gd name="T53" fmla="*/ 10 h 22"/>
                <a:gd name="T54" fmla="*/ 4 w 7"/>
                <a:gd name="T55" fmla="*/ 10 h 22"/>
                <a:gd name="T56" fmla="*/ 4 w 7"/>
                <a:gd name="T57" fmla="*/ 10 h 22"/>
                <a:gd name="T58" fmla="*/ 4 w 7"/>
                <a:gd name="T59" fmla="*/ 9 h 22"/>
                <a:gd name="T60" fmla="*/ 4 w 7"/>
                <a:gd name="T61" fmla="*/ 9 h 22"/>
                <a:gd name="T62" fmla="*/ 4 w 7"/>
                <a:gd name="T63" fmla="*/ 8 h 22"/>
                <a:gd name="T64" fmla="*/ 4 w 7"/>
                <a:gd name="T65" fmla="*/ 8 h 22"/>
                <a:gd name="T66" fmla="*/ 5 w 7"/>
                <a:gd name="T67" fmla="*/ 7 h 22"/>
                <a:gd name="T68" fmla="*/ 5 w 7"/>
                <a:gd name="T69" fmla="*/ 7 h 22"/>
                <a:gd name="T70" fmla="*/ 5 w 7"/>
                <a:gd name="T71" fmla="*/ 6 h 22"/>
                <a:gd name="T72" fmla="*/ 5 w 7"/>
                <a:gd name="T73" fmla="*/ 6 h 22"/>
                <a:gd name="T74" fmla="*/ 5 w 7"/>
                <a:gd name="T75" fmla="*/ 5 h 22"/>
                <a:gd name="T76" fmla="*/ 5 w 7"/>
                <a:gd name="T77" fmla="*/ 5 h 22"/>
                <a:gd name="T78" fmla="*/ 5 w 7"/>
                <a:gd name="T79" fmla="*/ 5 h 22"/>
                <a:gd name="T80" fmla="*/ 6 w 7"/>
                <a:gd name="T81" fmla="*/ 4 h 22"/>
                <a:gd name="T82" fmla="*/ 6 w 7"/>
                <a:gd name="T83" fmla="*/ 4 h 22"/>
                <a:gd name="T84" fmla="*/ 6 w 7"/>
                <a:gd name="T85" fmla="*/ 3 h 22"/>
                <a:gd name="T86" fmla="*/ 6 w 7"/>
                <a:gd name="T87" fmla="*/ 3 h 22"/>
                <a:gd name="T88" fmla="*/ 6 w 7"/>
                <a:gd name="T89" fmla="*/ 2 h 22"/>
                <a:gd name="T90" fmla="*/ 6 w 7"/>
                <a:gd name="T91" fmla="*/ 2 h 22"/>
                <a:gd name="T92" fmla="*/ 6 w 7"/>
                <a:gd name="T93" fmla="*/ 1 h 22"/>
                <a:gd name="T94" fmla="*/ 7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2"/>
                  </a:lnTo>
                  <a:lnTo>
                    <a:pt x="0" y="21"/>
                  </a:lnTo>
                  <a:lnTo>
                    <a:pt x="0" y="21"/>
                  </a:lnTo>
                  <a:lnTo>
                    <a:pt x="0" y="21"/>
                  </a:lnTo>
                  <a:lnTo>
                    <a:pt x="0" y="20"/>
                  </a:lnTo>
                  <a:lnTo>
                    <a:pt x="1" y="20"/>
                  </a:lnTo>
                  <a:lnTo>
                    <a:pt x="1" y="19"/>
                  </a:lnTo>
                  <a:lnTo>
                    <a:pt x="1" y="19"/>
                  </a:lnTo>
                  <a:lnTo>
                    <a:pt x="1" y="18"/>
                  </a:lnTo>
                  <a:lnTo>
                    <a:pt x="1" y="18"/>
                  </a:lnTo>
                  <a:lnTo>
                    <a:pt x="1" y="17"/>
                  </a:lnTo>
                  <a:lnTo>
                    <a:pt x="1" y="17"/>
                  </a:lnTo>
                  <a:lnTo>
                    <a:pt x="2" y="17"/>
                  </a:lnTo>
                  <a:lnTo>
                    <a:pt x="2" y="16"/>
                  </a:lnTo>
                  <a:lnTo>
                    <a:pt x="2" y="16"/>
                  </a:lnTo>
                  <a:lnTo>
                    <a:pt x="2" y="15"/>
                  </a:lnTo>
                  <a:lnTo>
                    <a:pt x="2" y="15"/>
                  </a:lnTo>
                  <a:lnTo>
                    <a:pt x="2" y="14"/>
                  </a:lnTo>
                  <a:lnTo>
                    <a:pt x="2" y="14"/>
                  </a:lnTo>
                  <a:lnTo>
                    <a:pt x="3" y="13"/>
                  </a:lnTo>
                  <a:lnTo>
                    <a:pt x="3" y="13"/>
                  </a:lnTo>
                  <a:lnTo>
                    <a:pt x="3" y="12"/>
                  </a:lnTo>
                  <a:lnTo>
                    <a:pt x="3" y="12"/>
                  </a:lnTo>
                  <a:lnTo>
                    <a:pt x="3" y="11"/>
                  </a:lnTo>
                  <a:lnTo>
                    <a:pt x="3" y="11"/>
                  </a:lnTo>
                  <a:lnTo>
                    <a:pt x="3" y="10"/>
                  </a:lnTo>
                  <a:lnTo>
                    <a:pt x="4" y="10"/>
                  </a:lnTo>
                  <a:lnTo>
                    <a:pt x="4" y="10"/>
                  </a:lnTo>
                  <a:lnTo>
                    <a:pt x="4" y="9"/>
                  </a:lnTo>
                  <a:lnTo>
                    <a:pt x="4" y="9"/>
                  </a:lnTo>
                  <a:lnTo>
                    <a:pt x="4" y="8"/>
                  </a:lnTo>
                  <a:lnTo>
                    <a:pt x="4" y="8"/>
                  </a:lnTo>
                  <a:lnTo>
                    <a:pt x="5" y="7"/>
                  </a:lnTo>
                  <a:lnTo>
                    <a:pt x="5" y="7"/>
                  </a:lnTo>
                  <a:lnTo>
                    <a:pt x="5" y="6"/>
                  </a:lnTo>
                  <a:lnTo>
                    <a:pt x="5" y="6"/>
                  </a:lnTo>
                  <a:lnTo>
                    <a:pt x="5" y="5"/>
                  </a:lnTo>
                  <a:lnTo>
                    <a:pt x="5" y="5"/>
                  </a:lnTo>
                  <a:lnTo>
                    <a:pt x="5" y="5"/>
                  </a:lnTo>
                  <a:lnTo>
                    <a:pt x="6" y="4"/>
                  </a:lnTo>
                  <a:lnTo>
                    <a:pt x="6" y="4"/>
                  </a:lnTo>
                  <a:lnTo>
                    <a:pt x="6" y="3"/>
                  </a:lnTo>
                  <a:lnTo>
                    <a:pt x="6" y="3"/>
                  </a:lnTo>
                  <a:lnTo>
                    <a:pt x="6" y="2"/>
                  </a:lnTo>
                  <a:lnTo>
                    <a:pt x="6" y="2"/>
                  </a:lnTo>
                  <a:lnTo>
                    <a:pt x="6"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3" name="Freeform 3832"/>
            <p:cNvSpPr>
              <a:spLocks/>
            </p:cNvSpPr>
            <p:nvPr/>
          </p:nvSpPr>
          <p:spPr bwMode="auto">
            <a:xfrm>
              <a:off x="6127426" y="2841166"/>
              <a:ext cx="10556" cy="37178"/>
            </a:xfrm>
            <a:custGeom>
              <a:avLst/>
              <a:gdLst>
                <a:gd name="T0" fmla="*/ 0 w 7"/>
                <a:gd name="T1" fmla="*/ 24 h 24"/>
                <a:gd name="T2" fmla="*/ 0 w 7"/>
                <a:gd name="T3" fmla="*/ 23 h 24"/>
                <a:gd name="T4" fmla="*/ 0 w 7"/>
                <a:gd name="T5" fmla="*/ 23 h 24"/>
                <a:gd name="T6" fmla="*/ 0 w 7"/>
                <a:gd name="T7" fmla="*/ 22 h 24"/>
                <a:gd name="T8" fmla="*/ 0 w 7"/>
                <a:gd name="T9" fmla="*/ 22 h 24"/>
                <a:gd name="T10" fmla="*/ 1 w 7"/>
                <a:gd name="T11" fmla="*/ 21 h 24"/>
                <a:gd name="T12" fmla="*/ 1 w 7"/>
                <a:gd name="T13" fmla="*/ 21 h 24"/>
                <a:gd name="T14" fmla="*/ 1 w 7"/>
                <a:gd name="T15" fmla="*/ 20 h 24"/>
                <a:gd name="T16" fmla="*/ 1 w 7"/>
                <a:gd name="T17" fmla="*/ 20 h 24"/>
                <a:gd name="T18" fmla="*/ 1 w 7"/>
                <a:gd name="T19" fmla="*/ 19 h 24"/>
                <a:gd name="T20" fmla="*/ 1 w 7"/>
                <a:gd name="T21" fmla="*/ 19 h 24"/>
                <a:gd name="T22" fmla="*/ 1 w 7"/>
                <a:gd name="T23" fmla="*/ 19 h 24"/>
                <a:gd name="T24" fmla="*/ 2 w 7"/>
                <a:gd name="T25" fmla="*/ 18 h 24"/>
                <a:gd name="T26" fmla="*/ 2 w 7"/>
                <a:gd name="T27" fmla="*/ 18 h 24"/>
                <a:gd name="T28" fmla="*/ 2 w 7"/>
                <a:gd name="T29" fmla="*/ 17 h 24"/>
                <a:gd name="T30" fmla="*/ 2 w 7"/>
                <a:gd name="T31" fmla="*/ 17 h 24"/>
                <a:gd name="T32" fmla="*/ 2 w 7"/>
                <a:gd name="T33" fmla="*/ 16 h 24"/>
                <a:gd name="T34" fmla="*/ 2 w 7"/>
                <a:gd name="T35" fmla="*/ 16 h 24"/>
                <a:gd name="T36" fmla="*/ 2 w 7"/>
                <a:gd name="T37" fmla="*/ 15 h 24"/>
                <a:gd name="T38" fmla="*/ 3 w 7"/>
                <a:gd name="T39" fmla="*/ 15 h 24"/>
                <a:gd name="T40" fmla="*/ 3 w 7"/>
                <a:gd name="T41" fmla="*/ 14 h 24"/>
                <a:gd name="T42" fmla="*/ 3 w 7"/>
                <a:gd name="T43" fmla="*/ 14 h 24"/>
                <a:gd name="T44" fmla="*/ 3 w 7"/>
                <a:gd name="T45" fmla="*/ 13 h 24"/>
                <a:gd name="T46" fmla="*/ 3 w 7"/>
                <a:gd name="T47" fmla="*/ 13 h 24"/>
                <a:gd name="T48" fmla="*/ 3 w 7"/>
                <a:gd name="T49" fmla="*/ 12 h 24"/>
                <a:gd name="T50" fmla="*/ 3 w 7"/>
                <a:gd name="T51" fmla="*/ 12 h 24"/>
                <a:gd name="T52" fmla="*/ 4 w 7"/>
                <a:gd name="T53" fmla="*/ 11 h 24"/>
                <a:gd name="T54" fmla="*/ 4 w 7"/>
                <a:gd name="T55" fmla="*/ 11 h 24"/>
                <a:gd name="T56" fmla="*/ 4 w 7"/>
                <a:gd name="T57" fmla="*/ 10 h 24"/>
                <a:gd name="T58" fmla="*/ 4 w 7"/>
                <a:gd name="T59" fmla="*/ 10 h 24"/>
                <a:gd name="T60" fmla="*/ 4 w 7"/>
                <a:gd name="T61" fmla="*/ 9 h 24"/>
                <a:gd name="T62" fmla="*/ 4 w 7"/>
                <a:gd name="T63" fmla="*/ 9 h 24"/>
                <a:gd name="T64" fmla="*/ 4 w 7"/>
                <a:gd name="T65" fmla="*/ 8 h 24"/>
                <a:gd name="T66" fmla="*/ 5 w 7"/>
                <a:gd name="T67" fmla="*/ 8 h 24"/>
                <a:gd name="T68" fmla="*/ 5 w 7"/>
                <a:gd name="T69" fmla="*/ 7 h 24"/>
                <a:gd name="T70" fmla="*/ 5 w 7"/>
                <a:gd name="T71" fmla="*/ 7 h 24"/>
                <a:gd name="T72" fmla="*/ 5 w 7"/>
                <a:gd name="T73" fmla="*/ 6 h 24"/>
                <a:gd name="T74" fmla="*/ 5 w 7"/>
                <a:gd name="T75" fmla="*/ 6 h 24"/>
                <a:gd name="T76" fmla="*/ 5 w 7"/>
                <a:gd name="T77" fmla="*/ 6 h 24"/>
                <a:gd name="T78" fmla="*/ 5 w 7"/>
                <a:gd name="T79" fmla="*/ 5 h 24"/>
                <a:gd name="T80" fmla="*/ 6 w 7"/>
                <a:gd name="T81" fmla="*/ 5 h 24"/>
                <a:gd name="T82" fmla="*/ 6 w 7"/>
                <a:gd name="T83" fmla="*/ 4 h 24"/>
                <a:gd name="T84" fmla="*/ 6 w 7"/>
                <a:gd name="T85" fmla="*/ 4 h 24"/>
                <a:gd name="T86" fmla="*/ 6 w 7"/>
                <a:gd name="T87" fmla="*/ 3 h 24"/>
                <a:gd name="T88" fmla="*/ 6 w 7"/>
                <a:gd name="T89" fmla="*/ 3 h 24"/>
                <a:gd name="T90" fmla="*/ 6 w 7"/>
                <a:gd name="T91" fmla="*/ 2 h 24"/>
                <a:gd name="T92" fmla="*/ 7 w 7"/>
                <a:gd name="T93" fmla="*/ 2 h 24"/>
                <a:gd name="T94" fmla="*/ 7 w 7"/>
                <a:gd name="T95" fmla="*/ 1 h 24"/>
                <a:gd name="T96" fmla="*/ 7 w 7"/>
                <a:gd name="T97" fmla="*/ 1 h 24"/>
                <a:gd name="T98" fmla="*/ 7 w 7"/>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24"/>
                  </a:moveTo>
                  <a:lnTo>
                    <a:pt x="0" y="23"/>
                  </a:lnTo>
                  <a:lnTo>
                    <a:pt x="0" y="23"/>
                  </a:lnTo>
                  <a:lnTo>
                    <a:pt x="0" y="22"/>
                  </a:lnTo>
                  <a:lnTo>
                    <a:pt x="0" y="22"/>
                  </a:lnTo>
                  <a:lnTo>
                    <a:pt x="1" y="21"/>
                  </a:lnTo>
                  <a:lnTo>
                    <a:pt x="1" y="21"/>
                  </a:lnTo>
                  <a:lnTo>
                    <a:pt x="1" y="20"/>
                  </a:lnTo>
                  <a:lnTo>
                    <a:pt x="1" y="20"/>
                  </a:lnTo>
                  <a:lnTo>
                    <a:pt x="1" y="19"/>
                  </a:lnTo>
                  <a:lnTo>
                    <a:pt x="1" y="19"/>
                  </a:lnTo>
                  <a:lnTo>
                    <a:pt x="1" y="19"/>
                  </a:lnTo>
                  <a:lnTo>
                    <a:pt x="2" y="18"/>
                  </a:lnTo>
                  <a:lnTo>
                    <a:pt x="2" y="18"/>
                  </a:lnTo>
                  <a:lnTo>
                    <a:pt x="2" y="17"/>
                  </a:lnTo>
                  <a:lnTo>
                    <a:pt x="2" y="17"/>
                  </a:lnTo>
                  <a:lnTo>
                    <a:pt x="2" y="16"/>
                  </a:lnTo>
                  <a:lnTo>
                    <a:pt x="2" y="16"/>
                  </a:lnTo>
                  <a:lnTo>
                    <a:pt x="2" y="15"/>
                  </a:lnTo>
                  <a:lnTo>
                    <a:pt x="3" y="15"/>
                  </a:lnTo>
                  <a:lnTo>
                    <a:pt x="3" y="14"/>
                  </a:lnTo>
                  <a:lnTo>
                    <a:pt x="3" y="14"/>
                  </a:lnTo>
                  <a:lnTo>
                    <a:pt x="3" y="13"/>
                  </a:lnTo>
                  <a:lnTo>
                    <a:pt x="3" y="13"/>
                  </a:lnTo>
                  <a:lnTo>
                    <a:pt x="3" y="12"/>
                  </a:lnTo>
                  <a:lnTo>
                    <a:pt x="3" y="12"/>
                  </a:lnTo>
                  <a:lnTo>
                    <a:pt x="4" y="11"/>
                  </a:lnTo>
                  <a:lnTo>
                    <a:pt x="4" y="11"/>
                  </a:lnTo>
                  <a:lnTo>
                    <a:pt x="4" y="10"/>
                  </a:lnTo>
                  <a:lnTo>
                    <a:pt x="4" y="10"/>
                  </a:lnTo>
                  <a:lnTo>
                    <a:pt x="4" y="9"/>
                  </a:lnTo>
                  <a:lnTo>
                    <a:pt x="4" y="9"/>
                  </a:lnTo>
                  <a:lnTo>
                    <a:pt x="4" y="8"/>
                  </a:lnTo>
                  <a:lnTo>
                    <a:pt x="5" y="8"/>
                  </a:lnTo>
                  <a:lnTo>
                    <a:pt x="5" y="7"/>
                  </a:lnTo>
                  <a:lnTo>
                    <a:pt x="5" y="7"/>
                  </a:lnTo>
                  <a:lnTo>
                    <a:pt x="5" y="6"/>
                  </a:lnTo>
                  <a:lnTo>
                    <a:pt x="5" y="6"/>
                  </a:lnTo>
                  <a:lnTo>
                    <a:pt x="5" y="6"/>
                  </a:lnTo>
                  <a:lnTo>
                    <a:pt x="5" y="5"/>
                  </a:lnTo>
                  <a:lnTo>
                    <a:pt x="6" y="5"/>
                  </a:lnTo>
                  <a:lnTo>
                    <a:pt x="6" y="4"/>
                  </a:lnTo>
                  <a:lnTo>
                    <a:pt x="6" y="4"/>
                  </a:lnTo>
                  <a:lnTo>
                    <a:pt x="6" y="3"/>
                  </a:lnTo>
                  <a:lnTo>
                    <a:pt x="6" y="3"/>
                  </a:lnTo>
                  <a:lnTo>
                    <a:pt x="6" y="2"/>
                  </a:lnTo>
                  <a:lnTo>
                    <a:pt x="7" y="2"/>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4" name="Freeform 3833"/>
            <p:cNvSpPr>
              <a:spLocks/>
            </p:cNvSpPr>
            <p:nvPr/>
          </p:nvSpPr>
          <p:spPr bwMode="auto">
            <a:xfrm>
              <a:off x="6137982" y="2805537"/>
              <a:ext cx="10556" cy="35630"/>
            </a:xfrm>
            <a:custGeom>
              <a:avLst/>
              <a:gdLst>
                <a:gd name="T0" fmla="*/ 0 w 7"/>
                <a:gd name="T1" fmla="*/ 23 h 23"/>
                <a:gd name="T2" fmla="*/ 0 w 7"/>
                <a:gd name="T3" fmla="*/ 23 h 23"/>
                <a:gd name="T4" fmla="*/ 0 w 7"/>
                <a:gd name="T5" fmla="*/ 22 h 23"/>
                <a:gd name="T6" fmla="*/ 0 w 7"/>
                <a:gd name="T7" fmla="*/ 22 h 23"/>
                <a:gd name="T8" fmla="*/ 1 w 7"/>
                <a:gd name="T9" fmla="*/ 21 h 23"/>
                <a:gd name="T10" fmla="*/ 1 w 7"/>
                <a:gd name="T11" fmla="*/ 21 h 23"/>
                <a:gd name="T12" fmla="*/ 1 w 7"/>
                <a:gd name="T13" fmla="*/ 20 h 23"/>
                <a:gd name="T14" fmla="*/ 1 w 7"/>
                <a:gd name="T15" fmla="*/ 20 h 23"/>
                <a:gd name="T16" fmla="*/ 1 w 7"/>
                <a:gd name="T17" fmla="*/ 19 h 23"/>
                <a:gd name="T18" fmla="*/ 1 w 7"/>
                <a:gd name="T19" fmla="*/ 19 h 23"/>
                <a:gd name="T20" fmla="*/ 1 w 7"/>
                <a:gd name="T21" fmla="*/ 18 h 23"/>
                <a:gd name="T22" fmla="*/ 2 w 7"/>
                <a:gd name="T23" fmla="*/ 18 h 23"/>
                <a:gd name="T24" fmla="*/ 2 w 7"/>
                <a:gd name="T25" fmla="*/ 17 h 23"/>
                <a:gd name="T26" fmla="*/ 2 w 7"/>
                <a:gd name="T27" fmla="*/ 17 h 23"/>
                <a:gd name="T28" fmla="*/ 2 w 7"/>
                <a:gd name="T29" fmla="*/ 16 h 23"/>
                <a:gd name="T30" fmla="*/ 2 w 7"/>
                <a:gd name="T31" fmla="*/ 16 h 23"/>
                <a:gd name="T32" fmla="*/ 2 w 7"/>
                <a:gd name="T33" fmla="*/ 15 h 23"/>
                <a:gd name="T34" fmla="*/ 2 w 7"/>
                <a:gd name="T35" fmla="*/ 15 h 23"/>
                <a:gd name="T36" fmla="*/ 3 w 7"/>
                <a:gd name="T37" fmla="*/ 14 h 23"/>
                <a:gd name="T38" fmla="*/ 3 w 7"/>
                <a:gd name="T39" fmla="*/ 14 h 23"/>
                <a:gd name="T40" fmla="*/ 3 w 7"/>
                <a:gd name="T41" fmla="*/ 14 h 23"/>
                <a:gd name="T42" fmla="*/ 3 w 7"/>
                <a:gd name="T43" fmla="*/ 13 h 23"/>
                <a:gd name="T44" fmla="*/ 3 w 7"/>
                <a:gd name="T45" fmla="*/ 12 h 23"/>
                <a:gd name="T46" fmla="*/ 3 w 7"/>
                <a:gd name="T47" fmla="*/ 12 h 23"/>
                <a:gd name="T48" fmla="*/ 3 w 7"/>
                <a:gd name="T49" fmla="*/ 12 h 23"/>
                <a:gd name="T50" fmla="*/ 4 w 7"/>
                <a:gd name="T51" fmla="*/ 11 h 23"/>
                <a:gd name="T52" fmla="*/ 4 w 7"/>
                <a:gd name="T53" fmla="*/ 11 h 23"/>
                <a:gd name="T54" fmla="*/ 4 w 7"/>
                <a:gd name="T55" fmla="*/ 10 h 23"/>
                <a:gd name="T56" fmla="*/ 4 w 7"/>
                <a:gd name="T57" fmla="*/ 10 h 23"/>
                <a:gd name="T58" fmla="*/ 4 w 7"/>
                <a:gd name="T59" fmla="*/ 9 h 23"/>
                <a:gd name="T60" fmla="*/ 4 w 7"/>
                <a:gd name="T61" fmla="*/ 9 h 23"/>
                <a:gd name="T62" fmla="*/ 4 w 7"/>
                <a:gd name="T63" fmla="*/ 8 h 23"/>
                <a:gd name="T64" fmla="*/ 5 w 7"/>
                <a:gd name="T65" fmla="*/ 8 h 23"/>
                <a:gd name="T66" fmla="*/ 5 w 7"/>
                <a:gd name="T67" fmla="*/ 7 h 23"/>
                <a:gd name="T68" fmla="*/ 5 w 7"/>
                <a:gd name="T69" fmla="*/ 7 h 23"/>
                <a:gd name="T70" fmla="*/ 5 w 7"/>
                <a:gd name="T71" fmla="*/ 6 h 23"/>
                <a:gd name="T72" fmla="*/ 5 w 7"/>
                <a:gd name="T73" fmla="*/ 6 h 23"/>
                <a:gd name="T74" fmla="*/ 5 w 7"/>
                <a:gd name="T75" fmla="*/ 5 h 23"/>
                <a:gd name="T76" fmla="*/ 5 w 7"/>
                <a:gd name="T77" fmla="*/ 5 h 23"/>
                <a:gd name="T78" fmla="*/ 6 w 7"/>
                <a:gd name="T79" fmla="*/ 4 h 23"/>
                <a:gd name="T80" fmla="*/ 6 w 7"/>
                <a:gd name="T81" fmla="*/ 4 h 23"/>
                <a:gd name="T82" fmla="*/ 6 w 7"/>
                <a:gd name="T83" fmla="*/ 3 h 23"/>
                <a:gd name="T84" fmla="*/ 6 w 7"/>
                <a:gd name="T85" fmla="*/ 3 h 23"/>
                <a:gd name="T86" fmla="*/ 6 w 7"/>
                <a:gd name="T87" fmla="*/ 2 h 23"/>
                <a:gd name="T88" fmla="*/ 6 w 7"/>
                <a:gd name="T89" fmla="*/ 2 h 23"/>
                <a:gd name="T90" fmla="*/ 6 w 7"/>
                <a:gd name="T91" fmla="*/ 1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0" y="22"/>
                  </a:lnTo>
                  <a:lnTo>
                    <a:pt x="0" y="22"/>
                  </a:lnTo>
                  <a:lnTo>
                    <a:pt x="1" y="21"/>
                  </a:lnTo>
                  <a:lnTo>
                    <a:pt x="1" y="21"/>
                  </a:lnTo>
                  <a:lnTo>
                    <a:pt x="1" y="20"/>
                  </a:lnTo>
                  <a:lnTo>
                    <a:pt x="1" y="20"/>
                  </a:lnTo>
                  <a:lnTo>
                    <a:pt x="1" y="19"/>
                  </a:lnTo>
                  <a:lnTo>
                    <a:pt x="1" y="19"/>
                  </a:lnTo>
                  <a:lnTo>
                    <a:pt x="1" y="18"/>
                  </a:lnTo>
                  <a:lnTo>
                    <a:pt x="2" y="18"/>
                  </a:lnTo>
                  <a:lnTo>
                    <a:pt x="2" y="17"/>
                  </a:lnTo>
                  <a:lnTo>
                    <a:pt x="2" y="17"/>
                  </a:lnTo>
                  <a:lnTo>
                    <a:pt x="2" y="16"/>
                  </a:lnTo>
                  <a:lnTo>
                    <a:pt x="2" y="16"/>
                  </a:lnTo>
                  <a:lnTo>
                    <a:pt x="2" y="15"/>
                  </a:lnTo>
                  <a:lnTo>
                    <a:pt x="2" y="15"/>
                  </a:lnTo>
                  <a:lnTo>
                    <a:pt x="3" y="14"/>
                  </a:lnTo>
                  <a:lnTo>
                    <a:pt x="3" y="14"/>
                  </a:lnTo>
                  <a:lnTo>
                    <a:pt x="3" y="14"/>
                  </a:lnTo>
                  <a:lnTo>
                    <a:pt x="3" y="13"/>
                  </a:lnTo>
                  <a:lnTo>
                    <a:pt x="3" y="12"/>
                  </a:lnTo>
                  <a:lnTo>
                    <a:pt x="3" y="12"/>
                  </a:lnTo>
                  <a:lnTo>
                    <a:pt x="3" y="12"/>
                  </a:lnTo>
                  <a:lnTo>
                    <a:pt x="4" y="11"/>
                  </a:lnTo>
                  <a:lnTo>
                    <a:pt x="4" y="11"/>
                  </a:lnTo>
                  <a:lnTo>
                    <a:pt x="4" y="10"/>
                  </a:lnTo>
                  <a:lnTo>
                    <a:pt x="4" y="10"/>
                  </a:lnTo>
                  <a:lnTo>
                    <a:pt x="4" y="9"/>
                  </a:lnTo>
                  <a:lnTo>
                    <a:pt x="4" y="9"/>
                  </a:lnTo>
                  <a:lnTo>
                    <a:pt x="4" y="8"/>
                  </a:lnTo>
                  <a:lnTo>
                    <a:pt x="5" y="8"/>
                  </a:lnTo>
                  <a:lnTo>
                    <a:pt x="5" y="7"/>
                  </a:lnTo>
                  <a:lnTo>
                    <a:pt x="5" y="7"/>
                  </a:lnTo>
                  <a:lnTo>
                    <a:pt x="5" y="6"/>
                  </a:lnTo>
                  <a:lnTo>
                    <a:pt x="5" y="6"/>
                  </a:lnTo>
                  <a:lnTo>
                    <a:pt x="5" y="5"/>
                  </a:lnTo>
                  <a:lnTo>
                    <a:pt x="5" y="5"/>
                  </a:lnTo>
                  <a:lnTo>
                    <a:pt x="6" y="4"/>
                  </a:lnTo>
                  <a:lnTo>
                    <a:pt x="6" y="4"/>
                  </a:lnTo>
                  <a:lnTo>
                    <a:pt x="6" y="3"/>
                  </a:lnTo>
                  <a:lnTo>
                    <a:pt x="6" y="3"/>
                  </a:lnTo>
                  <a:lnTo>
                    <a:pt x="6" y="2"/>
                  </a:lnTo>
                  <a:lnTo>
                    <a:pt x="6" y="2"/>
                  </a:lnTo>
                  <a:lnTo>
                    <a:pt x="6"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5" name="Freeform 3834"/>
            <p:cNvSpPr>
              <a:spLocks/>
            </p:cNvSpPr>
            <p:nvPr/>
          </p:nvSpPr>
          <p:spPr bwMode="auto">
            <a:xfrm>
              <a:off x="6148539" y="2769908"/>
              <a:ext cx="10556" cy="35630"/>
            </a:xfrm>
            <a:custGeom>
              <a:avLst/>
              <a:gdLst>
                <a:gd name="T0" fmla="*/ 0 w 7"/>
                <a:gd name="T1" fmla="*/ 23 h 23"/>
                <a:gd name="T2" fmla="*/ 0 w 7"/>
                <a:gd name="T3" fmla="*/ 22 h 23"/>
                <a:gd name="T4" fmla="*/ 0 w 7"/>
                <a:gd name="T5" fmla="*/ 22 h 23"/>
                <a:gd name="T6" fmla="*/ 0 w 7"/>
                <a:gd name="T7" fmla="*/ 21 h 23"/>
                <a:gd name="T8" fmla="*/ 1 w 7"/>
                <a:gd name="T9" fmla="*/ 21 h 23"/>
                <a:gd name="T10" fmla="*/ 1 w 7"/>
                <a:gd name="T11" fmla="*/ 20 h 23"/>
                <a:gd name="T12" fmla="*/ 1 w 7"/>
                <a:gd name="T13" fmla="*/ 20 h 23"/>
                <a:gd name="T14" fmla="*/ 1 w 7"/>
                <a:gd name="T15" fmla="*/ 19 h 23"/>
                <a:gd name="T16" fmla="*/ 1 w 7"/>
                <a:gd name="T17" fmla="*/ 19 h 23"/>
                <a:gd name="T18" fmla="*/ 1 w 7"/>
                <a:gd name="T19" fmla="*/ 18 h 23"/>
                <a:gd name="T20" fmla="*/ 1 w 7"/>
                <a:gd name="T21" fmla="*/ 18 h 23"/>
                <a:gd name="T22" fmla="*/ 2 w 7"/>
                <a:gd name="T23" fmla="*/ 17 h 23"/>
                <a:gd name="T24" fmla="*/ 2 w 7"/>
                <a:gd name="T25" fmla="*/ 17 h 23"/>
                <a:gd name="T26" fmla="*/ 2 w 7"/>
                <a:gd name="T27" fmla="*/ 17 h 23"/>
                <a:gd name="T28" fmla="*/ 2 w 7"/>
                <a:gd name="T29" fmla="*/ 16 h 23"/>
                <a:gd name="T30" fmla="*/ 2 w 7"/>
                <a:gd name="T31" fmla="*/ 16 h 23"/>
                <a:gd name="T32" fmla="*/ 2 w 7"/>
                <a:gd name="T33" fmla="*/ 15 h 23"/>
                <a:gd name="T34" fmla="*/ 3 w 7"/>
                <a:gd name="T35" fmla="*/ 15 h 23"/>
                <a:gd name="T36" fmla="*/ 3 w 7"/>
                <a:gd name="T37" fmla="*/ 14 h 23"/>
                <a:gd name="T38" fmla="*/ 3 w 7"/>
                <a:gd name="T39" fmla="*/ 14 h 23"/>
                <a:gd name="T40" fmla="*/ 3 w 7"/>
                <a:gd name="T41" fmla="*/ 13 h 23"/>
                <a:gd name="T42" fmla="*/ 3 w 7"/>
                <a:gd name="T43" fmla="*/ 13 h 23"/>
                <a:gd name="T44" fmla="*/ 3 w 7"/>
                <a:gd name="T45" fmla="*/ 12 h 23"/>
                <a:gd name="T46" fmla="*/ 3 w 7"/>
                <a:gd name="T47" fmla="*/ 12 h 23"/>
                <a:gd name="T48" fmla="*/ 4 w 7"/>
                <a:gd name="T49" fmla="*/ 11 h 23"/>
                <a:gd name="T50" fmla="*/ 4 w 7"/>
                <a:gd name="T51" fmla="*/ 11 h 23"/>
                <a:gd name="T52" fmla="*/ 4 w 7"/>
                <a:gd name="T53" fmla="*/ 10 h 23"/>
                <a:gd name="T54" fmla="*/ 4 w 7"/>
                <a:gd name="T55" fmla="*/ 10 h 23"/>
                <a:gd name="T56" fmla="*/ 4 w 7"/>
                <a:gd name="T57" fmla="*/ 10 h 23"/>
                <a:gd name="T58" fmla="*/ 4 w 7"/>
                <a:gd name="T59" fmla="*/ 9 h 23"/>
                <a:gd name="T60" fmla="*/ 4 w 7"/>
                <a:gd name="T61" fmla="*/ 9 h 23"/>
                <a:gd name="T62" fmla="*/ 5 w 7"/>
                <a:gd name="T63" fmla="*/ 8 h 23"/>
                <a:gd name="T64" fmla="*/ 5 w 7"/>
                <a:gd name="T65" fmla="*/ 8 h 23"/>
                <a:gd name="T66" fmla="*/ 5 w 7"/>
                <a:gd name="T67" fmla="*/ 7 h 23"/>
                <a:gd name="T68" fmla="*/ 5 w 7"/>
                <a:gd name="T69" fmla="*/ 7 h 23"/>
                <a:gd name="T70" fmla="*/ 5 w 7"/>
                <a:gd name="T71" fmla="*/ 6 h 23"/>
                <a:gd name="T72" fmla="*/ 5 w 7"/>
                <a:gd name="T73" fmla="*/ 6 h 23"/>
                <a:gd name="T74" fmla="*/ 5 w 7"/>
                <a:gd name="T75" fmla="*/ 5 h 23"/>
                <a:gd name="T76" fmla="*/ 6 w 7"/>
                <a:gd name="T77" fmla="*/ 5 h 23"/>
                <a:gd name="T78" fmla="*/ 6 w 7"/>
                <a:gd name="T79" fmla="*/ 5 h 23"/>
                <a:gd name="T80" fmla="*/ 6 w 7"/>
                <a:gd name="T81" fmla="*/ 4 h 23"/>
                <a:gd name="T82" fmla="*/ 6 w 7"/>
                <a:gd name="T83" fmla="*/ 4 h 23"/>
                <a:gd name="T84" fmla="*/ 6 w 7"/>
                <a:gd name="T85" fmla="*/ 3 h 23"/>
                <a:gd name="T86" fmla="*/ 6 w 7"/>
                <a:gd name="T87" fmla="*/ 3 h 23"/>
                <a:gd name="T88" fmla="*/ 6 w 7"/>
                <a:gd name="T89" fmla="*/ 2 h 23"/>
                <a:gd name="T90" fmla="*/ 7 w 7"/>
                <a:gd name="T91" fmla="*/ 2 h 23"/>
                <a:gd name="T92" fmla="*/ 7 w 7"/>
                <a:gd name="T93" fmla="*/ 1 h 23"/>
                <a:gd name="T94" fmla="*/ 7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2"/>
                  </a:lnTo>
                  <a:lnTo>
                    <a:pt x="0" y="21"/>
                  </a:lnTo>
                  <a:lnTo>
                    <a:pt x="1" y="21"/>
                  </a:lnTo>
                  <a:lnTo>
                    <a:pt x="1" y="20"/>
                  </a:lnTo>
                  <a:lnTo>
                    <a:pt x="1" y="20"/>
                  </a:lnTo>
                  <a:lnTo>
                    <a:pt x="1" y="19"/>
                  </a:lnTo>
                  <a:lnTo>
                    <a:pt x="1" y="19"/>
                  </a:lnTo>
                  <a:lnTo>
                    <a:pt x="1" y="18"/>
                  </a:lnTo>
                  <a:lnTo>
                    <a:pt x="1" y="18"/>
                  </a:lnTo>
                  <a:lnTo>
                    <a:pt x="2" y="17"/>
                  </a:lnTo>
                  <a:lnTo>
                    <a:pt x="2" y="17"/>
                  </a:lnTo>
                  <a:lnTo>
                    <a:pt x="2" y="17"/>
                  </a:lnTo>
                  <a:lnTo>
                    <a:pt x="2" y="16"/>
                  </a:lnTo>
                  <a:lnTo>
                    <a:pt x="2" y="16"/>
                  </a:lnTo>
                  <a:lnTo>
                    <a:pt x="2" y="15"/>
                  </a:lnTo>
                  <a:lnTo>
                    <a:pt x="3" y="15"/>
                  </a:lnTo>
                  <a:lnTo>
                    <a:pt x="3" y="14"/>
                  </a:lnTo>
                  <a:lnTo>
                    <a:pt x="3" y="14"/>
                  </a:lnTo>
                  <a:lnTo>
                    <a:pt x="3" y="13"/>
                  </a:lnTo>
                  <a:lnTo>
                    <a:pt x="3" y="13"/>
                  </a:lnTo>
                  <a:lnTo>
                    <a:pt x="3" y="12"/>
                  </a:lnTo>
                  <a:lnTo>
                    <a:pt x="3" y="12"/>
                  </a:lnTo>
                  <a:lnTo>
                    <a:pt x="4" y="11"/>
                  </a:lnTo>
                  <a:lnTo>
                    <a:pt x="4" y="11"/>
                  </a:lnTo>
                  <a:lnTo>
                    <a:pt x="4" y="10"/>
                  </a:lnTo>
                  <a:lnTo>
                    <a:pt x="4" y="10"/>
                  </a:lnTo>
                  <a:lnTo>
                    <a:pt x="4" y="10"/>
                  </a:lnTo>
                  <a:lnTo>
                    <a:pt x="4" y="9"/>
                  </a:lnTo>
                  <a:lnTo>
                    <a:pt x="4" y="9"/>
                  </a:lnTo>
                  <a:lnTo>
                    <a:pt x="5" y="8"/>
                  </a:lnTo>
                  <a:lnTo>
                    <a:pt x="5" y="8"/>
                  </a:lnTo>
                  <a:lnTo>
                    <a:pt x="5" y="7"/>
                  </a:lnTo>
                  <a:lnTo>
                    <a:pt x="5" y="7"/>
                  </a:lnTo>
                  <a:lnTo>
                    <a:pt x="5" y="6"/>
                  </a:lnTo>
                  <a:lnTo>
                    <a:pt x="5" y="6"/>
                  </a:lnTo>
                  <a:lnTo>
                    <a:pt x="5" y="5"/>
                  </a:lnTo>
                  <a:lnTo>
                    <a:pt x="6" y="5"/>
                  </a:lnTo>
                  <a:lnTo>
                    <a:pt x="6" y="5"/>
                  </a:lnTo>
                  <a:lnTo>
                    <a:pt x="6" y="4"/>
                  </a:lnTo>
                  <a:lnTo>
                    <a:pt x="6" y="4"/>
                  </a:lnTo>
                  <a:lnTo>
                    <a:pt x="6" y="3"/>
                  </a:lnTo>
                  <a:lnTo>
                    <a:pt x="6" y="3"/>
                  </a:lnTo>
                  <a:lnTo>
                    <a:pt x="6" y="2"/>
                  </a:lnTo>
                  <a:lnTo>
                    <a:pt x="7" y="2"/>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6" name="Freeform 3835"/>
            <p:cNvSpPr>
              <a:spLocks/>
            </p:cNvSpPr>
            <p:nvPr/>
          </p:nvSpPr>
          <p:spPr bwMode="auto">
            <a:xfrm>
              <a:off x="6159095" y="2738926"/>
              <a:ext cx="10556" cy="30982"/>
            </a:xfrm>
            <a:custGeom>
              <a:avLst/>
              <a:gdLst>
                <a:gd name="T0" fmla="*/ 0 w 7"/>
                <a:gd name="T1" fmla="*/ 20 h 20"/>
                <a:gd name="T2" fmla="*/ 0 w 7"/>
                <a:gd name="T3" fmla="*/ 20 h 20"/>
                <a:gd name="T4" fmla="*/ 1 w 7"/>
                <a:gd name="T5" fmla="*/ 19 h 20"/>
                <a:gd name="T6" fmla="*/ 1 w 7"/>
                <a:gd name="T7" fmla="*/ 19 h 20"/>
                <a:gd name="T8" fmla="*/ 1 w 7"/>
                <a:gd name="T9" fmla="*/ 18 h 20"/>
                <a:gd name="T10" fmla="*/ 1 w 7"/>
                <a:gd name="T11" fmla="*/ 18 h 20"/>
                <a:gd name="T12" fmla="*/ 1 w 7"/>
                <a:gd name="T13" fmla="*/ 18 h 20"/>
                <a:gd name="T14" fmla="*/ 1 w 7"/>
                <a:gd name="T15" fmla="*/ 17 h 20"/>
                <a:gd name="T16" fmla="*/ 1 w 7"/>
                <a:gd name="T17" fmla="*/ 17 h 20"/>
                <a:gd name="T18" fmla="*/ 2 w 7"/>
                <a:gd name="T19" fmla="*/ 16 h 20"/>
                <a:gd name="T20" fmla="*/ 2 w 7"/>
                <a:gd name="T21" fmla="*/ 16 h 20"/>
                <a:gd name="T22" fmla="*/ 2 w 7"/>
                <a:gd name="T23" fmla="*/ 15 h 20"/>
                <a:gd name="T24" fmla="*/ 2 w 7"/>
                <a:gd name="T25" fmla="*/ 15 h 20"/>
                <a:gd name="T26" fmla="*/ 2 w 7"/>
                <a:gd name="T27" fmla="*/ 15 h 20"/>
                <a:gd name="T28" fmla="*/ 2 w 7"/>
                <a:gd name="T29" fmla="*/ 14 h 20"/>
                <a:gd name="T30" fmla="*/ 2 w 7"/>
                <a:gd name="T31" fmla="*/ 14 h 20"/>
                <a:gd name="T32" fmla="*/ 3 w 7"/>
                <a:gd name="T33" fmla="*/ 13 h 20"/>
                <a:gd name="T34" fmla="*/ 3 w 7"/>
                <a:gd name="T35" fmla="*/ 13 h 20"/>
                <a:gd name="T36" fmla="*/ 3 w 7"/>
                <a:gd name="T37" fmla="*/ 12 h 20"/>
                <a:gd name="T38" fmla="*/ 3 w 7"/>
                <a:gd name="T39" fmla="*/ 12 h 20"/>
                <a:gd name="T40" fmla="*/ 3 w 7"/>
                <a:gd name="T41" fmla="*/ 12 h 20"/>
                <a:gd name="T42" fmla="*/ 3 w 7"/>
                <a:gd name="T43" fmla="*/ 11 h 20"/>
                <a:gd name="T44" fmla="*/ 3 w 7"/>
                <a:gd name="T45" fmla="*/ 11 h 20"/>
                <a:gd name="T46" fmla="*/ 4 w 7"/>
                <a:gd name="T47" fmla="*/ 10 h 20"/>
                <a:gd name="T48" fmla="*/ 4 w 7"/>
                <a:gd name="T49" fmla="*/ 10 h 20"/>
                <a:gd name="T50" fmla="*/ 4 w 7"/>
                <a:gd name="T51" fmla="*/ 10 h 20"/>
                <a:gd name="T52" fmla="*/ 4 w 7"/>
                <a:gd name="T53" fmla="*/ 9 h 20"/>
                <a:gd name="T54" fmla="*/ 4 w 7"/>
                <a:gd name="T55" fmla="*/ 9 h 20"/>
                <a:gd name="T56" fmla="*/ 4 w 7"/>
                <a:gd name="T57" fmla="*/ 8 h 20"/>
                <a:gd name="T58" fmla="*/ 4 w 7"/>
                <a:gd name="T59" fmla="*/ 8 h 20"/>
                <a:gd name="T60" fmla="*/ 5 w 7"/>
                <a:gd name="T61" fmla="*/ 7 h 20"/>
                <a:gd name="T62" fmla="*/ 5 w 7"/>
                <a:gd name="T63" fmla="*/ 7 h 20"/>
                <a:gd name="T64" fmla="*/ 5 w 7"/>
                <a:gd name="T65" fmla="*/ 7 h 20"/>
                <a:gd name="T66" fmla="*/ 5 w 7"/>
                <a:gd name="T67" fmla="*/ 6 h 20"/>
                <a:gd name="T68" fmla="*/ 5 w 7"/>
                <a:gd name="T69" fmla="*/ 6 h 20"/>
                <a:gd name="T70" fmla="*/ 5 w 7"/>
                <a:gd name="T71" fmla="*/ 5 h 20"/>
                <a:gd name="T72" fmla="*/ 5 w 7"/>
                <a:gd name="T73" fmla="*/ 5 h 20"/>
                <a:gd name="T74" fmla="*/ 6 w 7"/>
                <a:gd name="T75" fmla="*/ 5 h 20"/>
                <a:gd name="T76" fmla="*/ 6 w 7"/>
                <a:gd name="T77" fmla="*/ 4 h 20"/>
                <a:gd name="T78" fmla="*/ 6 w 7"/>
                <a:gd name="T79" fmla="*/ 4 h 20"/>
                <a:gd name="T80" fmla="*/ 6 w 7"/>
                <a:gd name="T81" fmla="*/ 4 h 20"/>
                <a:gd name="T82" fmla="*/ 6 w 7"/>
                <a:gd name="T83" fmla="*/ 3 h 20"/>
                <a:gd name="T84" fmla="*/ 6 w 7"/>
                <a:gd name="T85" fmla="*/ 3 h 20"/>
                <a:gd name="T86" fmla="*/ 6 w 7"/>
                <a:gd name="T87" fmla="*/ 2 h 20"/>
                <a:gd name="T88" fmla="*/ 7 w 7"/>
                <a:gd name="T89" fmla="*/ 2 h 20"/>
                <a:gd name="T90" fmla="*/ 7 w 7"/>
                <a:gd name="T91" fmla="*/ 2 h 20"/>
                <a:gd name="T92" fmla="*/ 7 w 7"/>
                <a:gd name="T93" fmla="*/ 1 h 20"/>
                <a:gd name="T94" fmla="*/ 7 w 7"/>
                <a:gd name="T95" fmla="*/ 1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5"/>
                  </a:lnTo>
                  <a:lnTo>
                    <a:pt x="2" y="14"/>
                  </a:lnTo>
                  <a:lnTo>
                    <a:pt x="2" y="14"/>
                  </a:lnTo>
                  <a:lnTo>
                    <a:pt x="3" y="13"/>
                  </a:lnTo>
                  <a:lnTo>
                    <a:pt x="3" y="13"/>
                  </a:lnTo>
                  <a:lnTo>
                    <a:pt x="3" y="12"/>
                  </a:lnTo>
                  <a:lnTo>
                    <a:pt x="3" y="12"/>
                  </a:lnTo>
                  <a:lnTo>
                    <a:pt x="3" y="12"/>
                  </a:lnTo>
                  <a:lnTo>
                    <a:pt x="3" y="11"/>
                  </a:lnTo>
                  <a:lnTo>
                    <a:pt x="3" y="11"/>
                  </a:lnTo>
                  <a:lnTo>
                    <a:pt x="4" y="10"/>
                  </a:lnTo>
                  <a:lnTo>
                    <a:pt x="4" y="10"/>
                  </a:lnTo>
                  <a:lnTo>
                    <a:pt x="4" y="10"/>
                  </a:lnTo>
                  <a:lnTo>
                    <a:pt x="4" y="9"/>
                  </a:lnTo>
                  <a:lnTo>
                    <a:pt x="4" y="9"/>
                  </a:lnTo>
                  <a:lnTo>
                    <a:pt x="4" y="8"/>
                  </a:lnTo>
                  <a:lnTo>
                    <a:pt x="4" y="8"/>
                  </a:lnTo>
                  <a:lnTo>
                    <a:pt x="5" y="7"/>
                  </a:lnTo>
                  <a:lnTo>
                    <a:pt x="5" y="7"/>
                  </a:lnTo>
                  <a:lnTo>
                    <a:pt x="5" y="7"/>
                  </a:lnTo>
                  <a:lnTo>
                    <a:pt x="5" y="6"/>
                  </a:lnTo>
                  <a:lnTo>
                    <a:pt x="5" y="6"/>
                  </a:lnTo>
                  <a:lnTo>
                    <a:pt x="5" y="5"/>
                  </a:lnTo>
                  <a:lnTo>
                    <a:pt x="5" y="5"/>
                  </a:lnTo>
                  <a:lnTo>
                    <a:pt x="6" y="5"/>
                  </a:lnTo>
                  <a:lnTo>
                    <a:pt x="6" y="4"/>
                  </a:lnTo>
                  <a:lnTo>
                    <a:pt x="6" y="4"/>
                  </a:lnTo>
                  <a:lnTo>
                    <a:pt x="6" y="4"/>
                  </a:lnTo>
                  <a:lnTo>
                    <a:pt x="6" y="3"/>
                  </a:lnTo>
                  <a:lnTo>
                    <a:pt x="6" y="3"/>
                  </a:lnTo>
                  <a:lnTo>
                    <a:pt x="6" y="2"/>
                  </a:lnTo>
                  <a:lnTo>
                    <a:pt x="7" y="2"/>
                  </a:lnTo>
                  <a:lnTo>
                    <a:pt x="7" y="2"/>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7" name="Freeform 3836"/>
            <p:cNvSpPr>
              <a:spLocks/>
            </p:cNvSpPr>
            <p:nvPr/>
          </p:nvSpPr>
          <p:spPr bwMode="auto">
            <a:xfrm>
              <a:off x="6169652" y="2712591"/>
              <a:ext cx="10556" cy="26335"/>
            </a:xfrm>
            <a:custGeom>
              <a:avLst/>
              <a:gdLst>
                <a:gd name="T0" fmla="*/ 0 w 7"/>
                <a:gd name="T1" fmla="*/ 17 h 17"/>
                <a:gd name="T2" fmla="*/ 0 w 7"/>
                <a:gd name="T3" fmla="*/ 17 h 17"/>
                <a:gd name="T4" fmla="*/ 1 w 7"/>
                <a:gd name="T5" fmla="*/ 16 h 17"/>
                <a:gd name="T6" fmla="*/ 1 w 7"/>
                <a:gd name="T7" fmla="*/ 16 h 17"/>
                <a:gd name="T8" fmla="*/ 1 w 7"/>
                <a:gd name="T9" fmla="*/ 15 h 17"/>
                <a:gd name="T10" fmla="*/ 1 w 7"/>
                <a:gd name="T11" fmla="*/ 15 h 17"/>
                <a:gd name="T12" fmla="*/ 1 w 7"/>
                <a:gd name="T13" fmla="*/ 15 h 17"/>
                <a:gd name="T14" fmla="*/ 1 w 7"/>
                <a:gd name="T15" fmla="*/ 14 h 17"/>
                <a:gd name="T16" fmla="*/ 1 w 7"/>
                <a:gd name="T17" fmla="*/ 14 h 17"/>
                <a:gd name="T18" fmla="*/ 2 w 7"/>
                <a:gd name="T19" fmla="*/ 14 h 17"/>
                <a:gd name="T20" fmla="*/ 2 w 7"/>
                <a:gd name="T21" fmla="*/ 13 h 17"/>
                <a:gd name="T22" fmla="*/ 2 w 7"/>
                <a:gd name="T23" fmla="*/ 13 h 17"/>
                <a:gd name="T24" fmla="*/ 2 w 7"/>
                <a:gd name="T25" fmla="*/ 12 h 17"/>
                <a:gd name="T26" fmla="*/ 2 w 7"/>
                <a:gd name="T27" fmla="*/ 12 h 17"/>
                <a:gd name="T28" fmla="*/ 2 w 7"/>
                <a:gd name="T29" fmla="*/ 12 h 17"/>
                <a:gd name="T30" fmla="*/ 2 w 7"/>
                <a:gd name="T31" fmla="*/ 11 h 17"/>
                <a:gd name="T32" fmla="*/ 3 w 7"/>
                <a:gd name="T33" fmla="*/ 11 h 17"/>
                <a:gd name="T34" fmla="*/ 3 w 7"/>
                <a:gd name="T35" fmla="*/ 11 h 17"/>
                <a:gd name="T36" fmla="*/ 3 w 7"/>
                <a:gd name="T37" fmla="*/ 10 h 17"/>
                <a:gd name="T38" fmla="*/ 3 w 7"/>
                <a:gd name="T39" fmla="*/ 10 h 17"/>
                <a:gd name="T40" fmla="*/ 3 w 7"/>
                <a:gd name="T41" fmla="*/ 10 h 17"/>
                <a:gd name="T42" fmla="*/ 3 w 7"/>
                <a:gd name="T43" fmla="*/ 9 h 17"/>
                <a:gd name="T44" fmla="*/ 4 w 7"/>
                <a:gd name="T45" fmla="*/ 9 h 17"/>
                <a:gd name="T46" fmla="*/ 4 w 7"/>
                <a:gd name="T47" fmla="*/ 9 h 17"/>
                <a:gd name="T48" fmla="*/ 4 w 7"/>
                <a:gd name="T49" fmla="*/ 8 h 17"/>
                <a:gd name="T50" fmla="*/ 4 w 7"/>
                <a:gd name="T51" fmla="*/ 8 h 17"/>
                <a:gd name="T52" fmla="*/ 4 w 7"/>
                <a:gd name="T53" fmla="*/ 8 h 17"/>
                <a:gd name="T54" fmla="*/ 4 w 7"/>
                <a:gd name="T55" fmla="*/ 7 h 17"/>
                <a:gd name="T56" fmla="*/ 4 w 7"/>
                <a:gd name="T57" fmla="*/ 7 h 17"/>
                <a:gd name="T58" fmla="*/ 5 w 7"/>
                <a:gd name="T59" fmla="*/ 7 h 17"/>
                <a:gd name="T60" fmla="*/ 5 w 7"/>
                <a:gd name="T61" fmla="*/ 6 h 17"/>
                <a:gd name="T62" fmla="*/ 5 w 7"/>
                <a:gd name="T63" fmla="*/ 6 h 17"/>
                <a:gd name="T64" fmla="*/ 5 w 7"/>
                <a:gd name="T65" fmla="*/ 5 h 17"/>
                <a:gd name="T66" fmla="*/ 5 w 7"/>
                <a:gd name="T67" fmla="*/ 5 h 17"/>
                <a:gd name="T68" fmla="*/ 5 w 7"/>
                <a:gd name="T69" fmla="*/ 5 h 17"/>
                <a:gd name="T70" fmla="*/ 5 w 7"/>
                <a:gd name="T71" fmla="*/ 4 h 17"/>
                <a:gd name="T72" fmla="*/ 6 w 7"/>
                <a:gd name="T73" fmla="*/ 4 h 17"/>
                <a:gd name="T74" fmla="*/ 6 w 7"/>
                <a:gd name="T75" fmla="*/ 4 h 17"/>
                <a:gd name="T76" fmla="*/ 6 w 7"/>
                <a:gd name="T77" fmla="*/ 3 h 17"/>
                <a:gd name="T78" fmla="*/ 6 w 7"/>
                <a:gd name="T79" fmla="*/ 3 h 17"/>
                <a:gd name="T80" fmla="*/ 6 w 7"/>
                <a:gd name="T81" fmla="*/ 3 h 17"/>
                <a:gd name="T82" fmla="*/ 6 w 7"/>
                <a:gd name="T83" fmla="*/ 3 h 17"/>
                <a:gd name="T84" fmla="*/ 6 w 7"/>
                <a:gd name="T85" fmla="*/ 2 h 17"/>
                <a:gd name="T86" fmla="*/ 7 w 7"/>
                <a:gd name="T87" fmla="*/ 2 h 17"/>
                <a:gd name="T88" fmla="*/ 7 w 7"/>
                <a:gd name="T89" fmla="*/ 2 h 17"/>
                <a:gd name="T90" fmla="*/ 7 w 7"/>
                <a:gd name="T91" fmla="*/ 1 h 17"/>
                <a:gd name="T92" fmla="*/ 7 w 7"/>
                <a:gd name="T93" fmla="*/ 1 h 17"/>
                <a:gd name="T94" fmla="*/ 7 w 7"/>
                <a:gd name="T95" fmla="*/ 1 h 17"/>
                <a:gd name="T96" fmla="*/ 7 w 7"/>
                <a:gd name="T97" fmla="*/ 0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1" y="16"/>
                  </a:lnTo>
                  <a:lnTo>
                    <a:pt x="1" y="16"/>
                  </a:lnTo>
                  <a:lnTo>
                    <a:pt x="1" y="15"/>
                  </a:lnTo>
                  <a:lnTo>
                    <a:pt x="1" y="15"/>
                  </a:lnTo>
                  <a:lnTo>
                    <a:pt x="1" y="15"/>
                  </a:lnTo>
                  <a:lnTo>
                    <a:pt x="1" y="14"/>
                  </a:lnTo>
                  <a:lnTo>
                    <a:pt x="1" y="14"/>
                  </a:lnTo>
                  <a:lnTo>
                    <a:pt x="2" y="14"/>
                  </a:lnTo>
                  <a:lnTo>
                    <a:pt x="2" y="13"/>
                  </a:lnTo>
                  <a:lnTo>
                    <a:pt x="2" y="13"/>
                  </a:lnTo>
                  <a:lnTo>
                    <a:pt x="2" y="12"/>
                  </a:lnTo>
                  <a:lnTo>
                    <a:pt x="2" y="12"/>
                  </a:lnTo>
                  <a:lnTo>
                    <a:pt x="2" y="12"/>
                  </a:lnTo>
                  <a:lnTo>
                    <a:pt x="2" y="11"/>
                  </a:lnTo>
                  <a:lnTo>
                    <a:pt x="3" y="11"/>
                  </a:lnTo>
                  <a:lnTo>
                    <a:pt x="3" y="11"/>
                  </a:lnTo>
                  <a:lnTo>
                    <a:pt x="3" y="10"/>
                  </a:lnTo>
                  <a:lnTo>
                    <a:pt x="3" y="10"/>
                  </a:lnTo>
                  <a:lnTo>
                    <a:pt x="3" y="10"/>
                  </a:lnTo>
                  <a:lnTo>
                    <a:pt x="3" y="9"/>
                  </a:lnTo>
                  <a:lnTo>
                    <a:pt x="4" y="9"/>
                  </a:lnTo>
                  <a:lnTo>
                    <a:pt x="4" y="9"/>
                  </a:lnTo>
                  <a:lnTo>
                    <a:pt x="4" y="8"/>
                  </a:lnTo>
                  <a:lnTo>
                    <a:pt x="4" y="8"/>
                  </a:lnTo>
                  <a:lnTo>
                    <a:pt x="4" y="8"/>
                  </a:lnTo>
                  <a:lnTo>
                    <a:pt x="4" y="7"/>
                  </a:lnTo>
                  <a:lnTo>
                    <a:pt x="4" y="7"/>
                  </a:lnTo>
                  <a:lnTo>
                    <a:pt x="5" y="7"/>
                  </a:lnTo>
                  <a:lnTo>
                    <a:pt x="5" y="6"/>
                  </a:lnTo>
                  <a:lnTo>
                    <a:pt x="5" y="6"/>
                  </a:lnTo>
                  <a:lnTo>
                    <a:pt x="5" y="5"/>
                  </a:lnTo>
                  <a:lnTo>
                    <a:pt x="5" y="5"/>
                  </a:lnTo>
                  <a:lnTo>
                    <a:pt x="5" y="5"/>
                  </a:lnTo>
                  <a:lnTo>
                    <a:pt x="5" y="4"/>
                  </a:lnTo>
                  <a:lnTo>
                    <a:pt x="6" y="4"/>
                  </a:lnTo>
                  <a:lnTo>
                    <a:pt x="6" y="4"/>
                  </a:lnTo>
                  <a:lnTo>
                    <a:pt x="6" y="3"/>
                  </a:lnTo>
                  <a:lnTo>
                    <a:pt x="6" y="3"/>
                  </a:lnTo>
                  <a:lnTo>
                    <a:pt x="6" y="3"/>
                  </a:lnTo>
                  <a:lnTo>
                    <a:pt x="6" y="3"/>
                  </a:lnTo>
                  <a:lnTo>
                    <a:pt x="6" y="2"/>
                  </a:lnTo>
                  <a:lnTo>
                    <a:pt x="7" y="2"/>
                  </a:lnTo>
                  <a:lnTo>
                    <a:pt x="7" y="2"/>
                  </a:lnTo>
                  <a:lnTo>
                    <a:pt x="7"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8" name="Freeform 3837"/>
            <p:cNvSpPr>
              <a:spLocks/>
            </p:cNvSpPr>
            <p:nvPr/>
          </p:nvSpPr>
          <p:spPr bwMode="auto">
            <a:xfrm>
              <a:off x="6180208" y="2692453"/>
              <a:ext cx="12065" cy="20139"/>
            </a:xfrm>
            <a:custGeom>
              <a:avLst/>
              <a:gdLst>
                <a:gd name="T0" fmla="*/ 0 w 8"/>
                <a:gd name="T1" fmla="*/ 13 h 13"/>
                <a:gd name="T2" fmla="*/ 1 w 8"/>
                <a:gd name="T3" fmla="*/ 13 h 13"/>
                <a:gd name="T4" fmla="*/ 1 w 8"/>
                <a:gd name="T5" fmla="*/ 13 h 13"/>
                <a:gd name="T6" fmla="*/ 1 w 8"/>
                <a:gd name="T7" fmla="*/ 12 h 13"/>
                <a:gd name="T8" fmla="*/ 1 w 8"/>
                <a:gd name="T9" fmla="*/ 12 h 13"/>
                <a:gd name="T10" fmla="*/ 1 w 8"/>
                <a:gd name="T11" fmla="*/ 12 h 13"/>
                <a:gd name="T12" fmla="*/ 1 w 8"/>
                <a:gd name="T13" fmla="*/ 11 h 13"/>
                <a:gd name="T14" fmla="*/ 2 w 8"/>
                <a:gd name="T15" fmla="*/ 11 h 13"/>
                <a:gd name="T16" fmla="*/ 2 w 8"/>
                <a:gd name="T17" fmla="*/ 11 h 13"/>
                <a:gd name="T18" fmla="*/ 2 w 8"/>
                <a:gd name="T19" fmla="*/ 10 h 13"/>
                <a:gd name="T20" fmla="*/ 2 w 8"/>
                <a:gd name="T21" fmla="*/ 10 h 13"/>
                <a:gd name="T22" fmla="*/ 2 w 8"/>
                <a:gd name="T23" fmla="*/ 10 h 13"/>
                <a:gd name="T24" fmla="*/ 2 w 8"/>
                <a:gd name="T25" fmla="*/ 9 h 13"/>
                <a:gd name="T26" fmla="*/ 2 w 8"/>
                <a:gd name="T27" fmla="*/ 9 h 13"/>
                <a:gd name="T28" fmla="*/ 3 w 8"/>
                <a:gd name="T29" fmla="*/ 9 h 13"/>
                <a:gd name="T30" fmla="*/ 3 w 8"/>
                <a:gd name="T31" fmla="*/ 9 h 13"/>
                <a:gd name="T32" fmla="*/ 3 w 8"/>
                <a:gd name="T33" fmla="*/ 8 h 13"/>
                <a:gd name="T34" fmla="*/ 3 w 8"/>
                <a:gd name="T35" fmla="*/ 8 h 13"/>
                <a:gd name="T36" fmla="*/ 3 w 8"/>
                <a:gd name="T37" fmla="*/ 8 h 13"/>
                <a:gd name="T38" fmla="*/ 3 w 8"/>
                <a:gd name="T39" fmla="*/ 8 h 13"/>
                <a:gd name="T40" fmla="*/ 3 w 8"/>
                <a:gd name="T41" fmla="*/ 7 h 13"/>
                <a:gd name="T42" fmla="*/ 4 w 8"/>
                <a:gd name="T43" fmla="*/ 7 h 13"/>
                <a:gd name="T44" fmla="*/ 4 w 8"/>
                <a:gd name="T45" fmla="*/ 7 h 13"/>
                <a:gd name="T46" fmla="*/ 4 w 8"/>
                <a:gd name="T47" fmla="*/ 7 h 13"/>
                <a:gd name="T48" fmla="*/ 4 w 8"/>
                <a:gd name="T49" fmla="*/ 6 h 13"/>
                <a:gd name="T50" fmla="*/ 4 w 8"/>
                <a:gd name="T51" fmla="*/ 6 h 13"/>
                <a:gd name="T52" fmla="*/ 4 w 8"/>
                <a:gd name="T53" fmla="*/ 6 h 13"/>
                <a:gd name="T54" fmla="*/ 4 w 8"/>
                <a:gd name="T55" fmla="*/ 5 h 13"/>
                <a:gd name="T56" fmla="*/ 5 w 8"/>
                <a:gd name="T57" fmla="*/ 5 h 13"/>
                <a:gd name="T58" fmla="*/ 5 w 8"/>
                <a:gd name="T59" fmla="*/ 5 h 13"/>
                <a:gd name="T60" fmla="*/ 5 w 8"/>
                <a:gd name="T61" fmla="*/ 5 h 13"/>
                <a:gd name="T62" fmla="*/ 5 w 8"/>
                <a:gd name="T63" fmla="*/ 5 h 13"/>
                <a:gd name="T64" fmla="*/ 5 w 8"/>
                <a:gd name="T65" fmla="*/ 4 h 13"/>
                <a:gd name="T66" fmla="*/ 5 w 8"/>
                <a:gd name="T67" fmla="*/ 4 h 13"/>
                <a:gd name="T68" fmla="*/ 5 w 8"/>
                <a:gd name="T69" fmla="*/ 4 h 13"/>
                <a:gd name="T70" fmla="*/ 6 w 8"/>
                <a:gd name="T71" fmla="*/ 3 h 13"/>
                <a:gd name="T72" fmla="*/ 6 w 8"/>
                <a:gd name="T73" fmla="*/ 3 h 13"/>
                <a:gd name="T74" fmla="*/ 6 w 8"/>
                <a:gd name="T75" fmla="*/ 3 h 13"/>
                <a:gd name="T76" fmla="*/ 6 w 8"/>
                <a:gd name="T77" fmla="*/ 3 h 13"/>
                <a:gd name="T78" fmla="*/ 6 w 8"/>
                <a:gd name="T79" fmla="*/ 2 h 13"/>
                <a:gd name="T80" fmla="*/ 6 w 8"/>
                <a:gd name="T81" fmla="*/ 2 h 13"/>
                <a:gd name="T82" fmla="*/ 6 w 8"/>
                <a:gd name="T83" fmla="*/ 2 h 13"/>
                <a:gd name="T84" fmla="*/ 7 w 8"/>
                <a:gd name="T85" fmla="*/ 2 h 13"/>
                <a:gd name="T86" fmla="*/ 7 w 8"/>
                <a:gd name="T87" fmla="*/ 1 h 13"/>
                <a:gd name="T88" fmla="*/ 7 w 8"/>
                <a:gd name="T89" fmla="*/ 1 h 13"/>
                <a:gd name="T90" fmla="*/ 7 w 8"/>
                <a:gd name="T91" fmla="*/ 1 h 13"/>
                <a:gd name="T92" fmla="*/ 7 w 8"/>
                <a:gd name="T93" fmla="*/ 1 h 13"/>
                <a:gd name="T94" fmla="*/ 7 w 8"/>
                <a:gd name="T95" fmla="*/ 1 h 13"/>
                <a:gd name="T96" fmla="*/ 7 w 8"/>
                <a:gd name="T97" fmla="*/ 0 h 13"/>
                <a:gd name="T98" fmla="*/ 8 w 8"/>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3">
                  <a:moveTo>
                    <a:pt x="0" y="13"/>
                  </a:moveTo>
                  <a:lnTo>
                    <a:pt x="1" y="13"/>
                  </a:lnTo>
                  <a:lnTo>
                    <a:pt x="1" y="13"/>
                  </a:lnTo>
                  <a:lnTo>
                    <a:pt x="1" y="12"/>
                  </a:lnTo>
                  <a:lnTo>
                    <a:pt x="1" y="12"/>
                  </a:lnTo>
                  <a:lnTo>
                    <a:pt x="1" y="12"/>
                  </a:lnTo>
                  <a:lnTo>
                    <a:pt x="1" y="11"/>
                  </a:lnTo>
                  <a:lnTo>
                    <a:pt x="2" y="11"/>
                  </a:lnTo>
                  <a:lnTo>
                    <a:pt x="2" y="11"/>
                  </a:lnTo>
                  <a:lnTo>
                    <a:pt x="2" y="10"/>
                  </a:lnTo>
                  <a:lnTo>
                    <a:pt x="2" y="10"/>
                  </a:lnTo>
                  <a:lnTo>
                    <a:pt x="2" y="10"/>
                  </a:lnTo>
                  <a:lnTo>
                    <a:pt x="2" y="9"/>
                  </a:lnTo>
                  <a:lnTo>
                    <a:pt x="2" y="9"/>
                  </a:lnTo>
                  <a:lnTo>
                    <a:pt x="3" y="9"/>
                  </a:lnTo>
                  <a:lnTo>
                    <a:pt x="3" y="9"/>
                  </a:lnTo>
                  <a:lnTo>
                    <a:pt x="3" y="8"/>
                  </a:lnTo>
                  <a:lnTo>
                    <a:pt x="3" y="8"/>
                  </a:lnTo>
                  <a:lnTo>
                    <a:pt x="3" y="8"/>
                  </a:lnTo>
                  <a:lnTo>
                    <a:pt x="3" y="8"/>
                  </a:lnTo>
                  <a:lnTo>
                    <a:pt x="3" y="7"/>
                  </a:lnTo>
                  <a:lnTo>
                    <a:pt x="4" y="7"/>
                  </a:lnTo>
                  <a:lnTo>
                    <a:pt x="4" y="7"/>
                  </a:lnTo>
                  <a:lnTo>
                    <a:pt x="4" y="7"/>
                  </a:lnTo>
                  <a:lnTo>
                    <a:pt x="4" y="6"/>
                  </a:lnTo>
                  <a:lnTo>
                    <a:pt x="4" y="6"/>
                  </a:lnTo>
                  <a:lnTo>
                    <a:pt x="4" y="6"/>
                  </a:lnTo>
                  <a:lnTo>
                    <a:pt x="4" y="5"/>
                  </a:lnTo>
                  <a:lnTo>
                    <a:pt x="5" y="5"/>
                  </a:lnTo>
                  <a:lnTo>
                    <a:pt x="5" y="5"/>
                  </a:lnTo>
                  <a:lnTo>
                    <a:pt x="5" y="5"/>
                  </a:lnTo>
                  <a:lnTo>
                    <a:pt x="5" y="5"/>
                  </a:lnTo>
                  <a:lnTo>
                    <a:pt x="5" y="4"/>
                  </a:lnTo>
                  <a:lnTo>
                    <a:pt x="5" y="4"/>
                  </a:lnTo>
                  <a:lnTo>
                    <a:pt x="5" y="4"/>
                  </a:lnTo>
                  <a:lnTo>
                    <a:pt x="6" y="3"/>
                  </a:lnTo>
                  <a:lnTo>
                    <a:pt x="6" y="3"/>
                  </a:lnTo>
                  <a:lnTo>
                    <a:pt x="6" y="3"/>
                  </a:lnTo>
                  <a:lnTo>
                    <a:pt x="6" y="3"/>
                  </a:lnTo>
                  <a:lnTo>
                    <a:pt x="6" y="2"/>
                  </a:lnTo>
                  <a:lnTo>
                    <a:pt x="6" y="2"/>
                  </a:lnTo>
                  <a:lnTo>
                    <a:pt x="6" y="2"/>
                  </a:lnTo>
                  <a:lnTo>
                    <a:pt x="7" y="2"/>
                  </a:lnTo>
                  <a:lnTo>
                    <a:pt x="7" y="1"/>
                  </a:lnTo>
                  <a:lnTo>
                    <a:pt x="7" y="1"/>
                  </a:lnTo>
                  <a:lnTo>
                    <a:pt x="7" y="1"/>
                  </a:lnTo>
                  <a:lnTo>
                    <a:pt x="7" y="1"/>
                  </a:lnTo>
                  <a:lnTo>
                    <a:pt x="7" y="1"/>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9" name="Freeform 3838"/>
            <p:cNvSpPr>
              <a:spLocks/>
            </p:cNvSpPr>
            <p:nvPr/>
          </p:nvSpPr>
          <p:spPr bwMode="auto">
            <a:xfrm>
              <a:off x="6192273" y="2680060"/>
              <a:ext cx="10556" cy="12393"/>
            </a:xfrm>
            <a:custGeom>
              <a:avLst/>
              <a:gdLst>
                <a:gd name="T0" fmla="*/ 0 w 7"/>
                <a:gd name="T1" fmla="*/ 8 h 8"/>
                <a:gd name="T2" fmla="*/ 0 w 7"/>
                <a:gd name="T3" fmla="*/ 8 h 8"/>
                <a:gd name="T4" fmla="*/ 0 w 7"/>
                <a:gd name="T5" fmla="*/ 8 h 8"/>
                <a:gd name="T6" fmla="*/ 0 w 7"/>
                <a:gd name="T7" fmla="*/ 7 h 8"/>
                <a:gd name="T8" fmla="*/ 0 w 7"/>
                <a:gd name="T9" fmla="*/ 7 h 8"/>
                <a:gd name="T10" fmla="*/ 0 w 7"/>
                <a:gd name="T11" fmla="*/ 7 h 8"/>
                <a:gd name="T12" fmla="*/ 0 w 7"/>
                <a:gd name="T13" fmla="*/ 7 h 8"/>
                <a:gd name="T14" fmla="*/ 1 w 7"/>
                <a:gd name="T15" fmla="*/ 7 h 8"/>
                <a:gd name="T16" fmla="*/ 1 w 7"/>
                <a:gd name="T17" fmla="*/ 7 h 8"/>
                <a:gd name="T18" fmla="*/ 1 w 7"/>
                <a:gd name="T19" fmla="*/ 6 h 8"/>
                <a:gd name="T20" fmla="*/ 1 w 7"/>
                <a:gd name="T21" fmla="*/ 6 h 8"/>
                <a:gd name="T22" fmla="*/ 1 w 7"/>
                <a:gd name="T23" fmla="*/ 6 h 8"/>
                <a:gd name="T24" fmla="*/ 1 w 7"/>
                <a:gd name="T25" fmla="*/ 6 h 8"/>
                <a:gd name="T26" fmla="*/ 1 w 7"/>
                <a:gd name="T27" fmla="*/ 5 h 8"/>
                <a:gd name="T28" fmla="*/ 2 w 7"/>
                <a:gd name="T29" fmla="*/ 5 h 8"/>
                <a:gd name="T30" fmla="*/ 2 w 7"/>
                <a:gd name="T31" fmla="*/ 5 h 8"/>
                <a:gd name="T32" fmla="*/ 2 w 7"/>
                <a:gd name="T33" fmla="*/ 5 h 8"/>
                <a:gd name="T34" fmla="*/ 2 w 7"/>
                <a:gd name="T35" fmla="*/ 5 h 8"/>
                <a:gd name="T36" fmla="*/ 2 w 7"/>
                <a:gd name="T37" fmla="*/ 4 h 8"/>
                <a:gd name="T38" fmla="*/ 2 w 7"/>
                <a:gd name="T39" fmla="*/ 4 h 8"/>
                <a:gd name="T40" fmla="*/ 2 w 7"/>
                <a:gd name="T41" fmla="*/ 4 h 8"/>
                <a:gd name="T42" fmla="*/ 3 w 7"/>
                <a:gd name="T43" fmla="*/ 4 h 8"/>
                <a:gd name="T44" fmla="*/ 3 w 7"/>
                <a:gd name="T45" fmla="*/ 4 h 8"/>
                <a:gd name="T46" fmla="*/ 3 w 7"/>
                <a:gd name="T47" fmla="*/ 4 h 8"/>
                <a:gd name="T48" fmla="*/ 3 w 7"/>
                <a:gd name="T49" fmla="*/ 3 h 8"/>
                <a:gd name="T50" fmla="*/ 3 w 7"/>
                <a:gd name="T51" fmla="*/ 3 h 8"/>
                <a:gd name="T52" fmla="*/ 3 w 7"/>
                <a:gd name="T53" fmla="*/ 3 h 8"/>
                <a:gd name="T54" fmla="*/ 4 w 7"/>
                <a:gd name="T55" fmla="*/ 3 h 8"/>
                <a:gd name="T56" fmla="*/ 4 w 7"/>
                <a:gd name="T57" fmla="*/ 3 h 8"/>
                <a:gd name="T58" fmla="*/ 4 w 7"/>
                <a:gd name="T59" fmla="*/ 3 h 8"/>
                <a:gd name="T60" fmla="*/ 4 w 7"/>
                <a:gd name="T61" fmla="*/ 2 h 8"/>
                <a:gd name="T62" fmla="*/ 4 w 7"/>
                <a:gd name="T63" fmla="*/ 2 h 8"/>
                <a:gd name="T64" fmla="*/ 4 w 7"/>
                <a:gd name="T65" fmla="*/ 2 h 8"/>
                <a:gd name="T66" fmla="*/ 4 w 7"/>
                <a:gd name="T67" fmla="*/ 2 h 8"/>
                <a:gd name="T68" fmla="*/ 5 w 7"/>
                <a:gd name="T69" fmla="*/ 2 h 8"/>
                <a:gd name="T70" fmla="*/ 5 w 7"/>
                <a:gd name="T71" fmla="*/ 2 h 8"/>
                <a:gd name="T72" fmla="*/ 5 w 7"/>
                <a:gd name="T73" fmla="*/ 2 h 8"/>
                <a:gd name="T74" fmla="*/ 5 w 7"/>
                <a:gd name="T75" fmla="*/ 1 h 8"/>
                <a:gd name="T76" fmla="*/ 5 w 7"/>
                <a:gd name="T77" fmla="*/ 1 h 8"/>
                <a:gd name="T78" fmla="*/ 5 w 7"/>
                <a:gd name="T79" fmla="*/ 1 h 8"/>
                <a:gd name="T80" fmla="*/ 5 w 7"/>
                <a:gd name="T81" fmla="*/ 1 h 8"/>
                <a:gd name="T82" fmla="*/ 6 w 7"/>
                <a:gd name="T83" fmla="*/ 1 h 8"/>
                <a:gd name="T84" fmla="*/ 6 w 7"/>
                <a:gd name="T85" fmla="*/ 1 h 8"/>
                <a:gd name="T86" fmla="*/ 6 w 7"/>
                <a:gd name="T87" fmla="*/ 1 h 8"/>
                <a:gd name="T88" fmla="*/ 6 w 7"/>
                <a:gd name="T89" fmla="*/ 0 h 8"/>
                <a:gd name="T90" fmla="*/ 6 w 7"/>
                <a:gd name="T91" fmla="*/ 0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0" y="7"/>
                  </a:lnTo>
                  <a:lnTo>
                    <a:pt x="0" y="7"/>
                  </a:lnTo>
                  <a:lnTo>
                    <a:pt x="1" y="7"/>
                  </a:lnTo>
                  <a:lnTo>
                    <a:pt x="1" y="7"/>
                  </a:lnTo>
                  <a:lnTo>
                    <a:pt x="1" y="6"/>
                  </a:lnTo>
                  <a:lnTo>
                    <a:pt x="1" y="6"/>
                  </a:lnTo>
                  <a:lnTo>
                    <a:pt x="1" y="6"/>
                  </a:lnTo>
                  <a:lnTo>
                    <a:pt x="1" y="6"/>
                  </a:lnTo>
                  <a:lnTo>
                    <a:pt x="1" y="5"/>
                  </a:lnTo>
                  <a:lnTo>
                    <a:pt x="2" y="5"/>
                  </a:lnTo>
                  <a:lnTo>
                    <a:pt x="2" y="5"/>
                  </a:lnTo>
                  <a:lnTo>
                    <a:pt x="2" y="5"/>
                  </a:lnTo>
                  <a:lnTo>
                    <a:pt x="2" y="5"/>
                  </a:lnTo>
                  <a:lnTo>
                    <a:pt x="2" y="4"/>
                  </a:lnTo>
                  <a:lnTo>
                    <a:pt x="2" y="4"/>
                  </a:lnTo>
                  <a:lnTo>
                    <a:pt x="2" y="4"/>
                  </a:lnTo>
                  <a:lnTo>
                    <a:pt x="3" y="4"/>
                  </a:lnTo>
                  <a:lnTo>
                    <a:pt x="3" y="4"/>
                  </a:lnTo>
                  <a:lnTo>
                    <a:pt x="3" y="4"/>
                  </a:lnTo>
                  <a:lnTo>
                    <a:pt x="3" y="3"/>
                  </a:lnTo>
                  <a:lnTo>
                    <a:pt x="3" y="3"/>
                  </a:lnTo>
                  <a:lnTo>
                    <a:pt x="3" y="3"/>
                  </a:lnTo>
                  <a:lnTo>
                    <a:pt x="4" y="3"/>
                  </a:lnTo>
                  <a:lnTo>
                    <a:pt x="4" y="3"/>
                  </a:lnTo>
                  <a:lnTo>
                    <a:pt x="4" y="3"/>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0" name="Freeform 3839"/>
            <p:cNvSpPr>
              <a:spLocks/>
            </p:cNvSpPr>
            <p:nvPr/>
          </p:nvSpPr>
          <p:spPr bwMode="auto">
            <a:xfrm>
              <a:off x="6202830" y="2673864"/>
              <a:ext cx="10556" cy="6196"/>
            </a:xfrm>
            <a:custGeom>
              <a:avLst/>
              <a:gdLst>
                <a:gd name="T0" fmla="*/ 0 w 7"/>
                <a:gd name="T1" fmla="*/ 4 h 4"/>
                <a:gd name="T2" fmla="*/ 0 w 7"/>
                <a:gd name="T3" fmla="*/ 4 h 4"/>
                <a:gd name="T4" fmla="*/ 0 w 7"/>
                <a:gd name="T5" fmla="*/ 3 h 4"/>
                <a:gd name="T6" fmla="*/ 0 w 7"/>
                <a:gd name="T7" fmla="*/ 3 h 4"/>
                <a:gd name="T8" fmla="*/ 0 w 7"/>
                <a:gd name="T9" fmla="*/ 3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2 h 4"/>
                <a:gd name="T44" fmla="*/ 3 w 7"/>
                <a:gd name="T45" fmla="*/ 2 h 4"/>
                <a:gd name="T46" fmla="*/ 3 w 7"/>
                <a:gd name="T47" fmla="*/ 1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5 w 7"/>
                <a:gd name="T67" fmla="*/ 1 h 4"/>
                <a:gd name="T68" fmla="*/ 5 w 7"/>
                <a:gd name="T69" fmla="*/ 1 h 4"/>
                <a:gd name="T70" fmla="*/ 5 w 7"/>
                <a:gd name="T71" fmla="*/ 1 h 4"/>
                <a:gd name="T72" fmla="*/ 5 w 7"/>
                <a:gd name="T73" fmla="*/ 1 h 4"/>
                <a:gd name="T74" fmla="*/ 5 w 7"/>
                <a:gd name="T75" fmla="*/ 1 h 4"/>
                <a:gd name="T76" fmla="*/ 5 w 7"/>
                <a:gd name="T77" fmla="*/ 0 h 4"/>
                <a:gd name="T78" fmla="*/ 5 w 7"/>
                <a:gd name="T79" fmla="*/ 0 h 4"/>
                <a:gd name="T80" fmla="*/ 6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3"/>
                  </a:lnTo>
                  <a:lnTo>
                    <a:pt x="0" y="3"/>
                  </a:lnTo>
                  <a:lnTo>
                    <a:pt x="0" y="3"/>
                  </a:lnTo>
                  <a:lnTo>
                    <a:pt x="0" y="3"/>
                  </a:lnTo>
                  <a:lnTo>
                    <a:pt x="1" y="3"/>
                  </a:lnTo>
                  <a:lnTo>
                    <a:pt x="1" y="3"/>
                  </a:lnTo>
                  <a:lnTo>
                    <a:pt x="1" y="3"/>
                  </a:lnTo>
                  <a:lnTo>
                    <a:pt x="1" y="3"/>
                  </a:lnTo>
                  <a:lnTo>
                    <a:pt x="1" y="3"/>
                  </a:lnTo>
                  <a:lnTo>
                    <a:pt x="1" y="3"/>
                  </a:lnTo>
                  <a:lnTo>
                    <a:pt x="1" y="2"/>
                  </a:lnTo>
                  <a:lnTo>
                    <a:pt x="2" y="2"/>
                  </a:lnTo>
                  <a:lnTo>
                    <a:pt x="2" y="2"/>
                  </a:lnTo>
                  <a:lnTo>
                    <a:pt x="2" y="2"/>
                  </a:lnTo>
                  <a:lnTo>
                    <a:pt x="2" y="2"/>
                  </a:lnTo>
                  <a:lnTo>
                    <a:pt x="2" y="2"/>
                  </a:lnTo>
                  <a:lnTo>
                    <a:pt x="2" y="2"/>
                  </a:lnTo>
                  <a:lnTo>
                    <a:pt x="2" y="2"/>
                  </a:lnTo>
                  <a:lnTo>
                    <a:pt x="3" y="2"/>
                  </a:lnTo>
                  <a:lnTo>
                    <a:pt x="3" y="2"/>
                  </a:lnTo>
                  <a:lnTo>
                    <a:pt x="3" y="2"/>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1" name="Freeform 3840"/>
            <p:cNvSpPr>
              <a:spLocks/>
            </p:cNvSpPr>
            <p:nvPr/>
          </p:nvSpPr>
          <p:spPr bwMode="auto">
            <a:xfrm>
              <a:off x="6213386" y="2673864"/>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2" name="Freeform 3841"/>
            <p:cNvSpPr>
              <a:spLocks/>
            </p:cNvSpPr>
            <p:nvPr/>
          </p:nvSpPr>
          <p:spPr bwMode="auto">
            <a:xfrm>
              <a:off x="6223943" y="2675412"/>
              <a:ext cx="10556" cy="9295"/>
            </a:xfrm>
            <a:custGeom>
              <a:avLst/>
              <a:gdLst>
                <a:gd name="T0" fmla="*/ 0 w 7"/>
                <a:gd name="T1" fmla="*/ 0 h 6"/>
                <a:gd name="T2" fmla="*/ 0 w 7"/>
                <a:gd name="T3" fmla="*/ 1 h 6"/>
                <a:gd name="T4" fmla="*/ 0 w 7"/>
                <a:gd name="T5" fmla="*/ 1 h 6"/>
                <a:gd name="T6" fmla="*/ 0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2 w 7"/>
                <a:gd name="T23" fmla="*/ 1 h 6"/>
                <a:gd name="T24" fmla="*/ 2 w 7"/>
                <a:gd name="T25" fmla="*/ 1 h 6"/>
                <a:gd name="T26" fmla="*/ 2 w 7"/>
                <a:gd name="T27" fmla="*/ 1 h 6"/>
                <a:gd name="T28" fmla="*/ 2 w 7"/>
                <a:gd name="T29" fmla="*/ 2 h 6"/>
                <a:gd name="T30" fmla="*/ 2 w 7"/>
                <a:gd name="T31" fmla="*/ 2 h 6"/>
                <a:gd name="T32" fmla="*/ 2 w 7"/>
                <a:gd name="T33" fmla="*/ 2 h 6"/>
                <a:gd name="T34" fmla="*/ 2 w 7"/>
                <a:gd name="T35" fmla="*/ 2 h 6"/>
                <a:gd name="T36" fmla="*/ 3 w 7"/>
                <a:gd name="T37" fmla="*/ 2 h 6"/>
                <a:gd name="T38" fmla="*/ 3 w 7"/>
                <a:gd name="T39" fmla="*/ 2 h 6"/>
                <a:gd name="T40" fmla="*/ 3 w 7"/>
                <a:gd name="T41" fmla="*/ 2 h 6"/>
                <a:gd name="T42" fmla="*/ 3 w 7"/>
                <a:gd name="T43" fmla="*/ 2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5"/>
                  </a:lnTo>
                  <a:lnTo>
                    <a:pt x="6" y="6"/>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3" name="Freeform 3842"/>
            <p:cNvSpPr>
              <a:spLocks/>
            </p:cNvSpPr>
            <p:nvPr/>
          </p:nvSpPr>
          <p:spPr bwMode="auto">
            <a:xfrm>
              <a:off x="6234499" y="2684707"/>
              <a:ext cx="10556" cy="17041"/>
            </a:xfrm>
            <a:custGeom>
              <a:avLst/>
              <a:gdLst>
                <a:gd name="T0" fmla="*/ 0 w 7"/>
                <a:gd name="T1" fmla="*/ 0 h 11"/>
                <a:gd name="T2" fmla="*/ 0 w 7"/>
                <a:gd name="T3" fmla="*/ 1 h 11"/>
                <a:gd name="T4" fmla="*/ 0 w 7"/>
                <a:gd name="T5" fmla="*/ 1 h 11"/>
                <a:gd name="T6" fmla="*/ 0 w 7"/>
                <a:gd name="T7" fmla="*/ 1 h 11"/>
                <a:gd name="T8" fmla="*/ 1 w 7"/>
                <a:gd name="T9" fmla="*/ 1 h 11"/>
                <a:gd name="T10" fmla="*/ 1 w 7"/>
                <a:gd name="T11" fmla="*/ 1 h 11"/>
                <a:gd name="T12" fmla="*/ 1 w 7"/>
                <a:gd name="T13" fmla="*/ 2 h 11"/>
                <a:gd name="T14" fmla="*/ 1 w 7"/>
                <a:gd name="T15" fmla="*/ 2 h 11"/>
                <a:gd name="T16" fmla="*/ 1 w 7"/>
                <a:gd name="T17" fmla="*/ 2 h 11"/>
                <a:gd name="T18" fmla="*/ 1 w 7"/>
                <a:gd name="T19" fmla="*/ 2 h 11"/>
                <a:gd name="T20" fmla="*/ 2 w 7"/>
                <a:gd name="T21" fmla="*/ 2 h 11"/>
                <a:gd name="T22" fmla="*/ 2 w 7"/>
                <a:gd name="T23" fmla="*/ 2 h 11"/>
                <a:gd name="T24" fmla="*/ 2 w 7"/>
                <a:gd name="T25" fmla="*/ 3 h 11"/>
                <a:gd name="T26" fmla="*/ 2 w 7"/>
                <a:gd name="T27" fmla="*/ 3 h 11"/>
                <a:gd name="T28" fmla="*/ 2 w 7"/>
                <a:gd name="T29" fmla="*/ 3 h 11"/>
                <a:gd name="T30" fmla="*/ 2 w 7"/>
                <a:gd name="T31" fmla="*/ 3 h 11"/>
                <a:gd name="T32" fmla="*/ 2 w 7"/>
                <a:gd name="T33" fmla="*/ 3 h 11"/>
                <a:gd name="T34" fmla="*/ 3 w 7"/>
                <a:gd name="T35" fmla="*/ 4 h 11"/>
                <a:gd name="T36" fmla="*/ 3 w 7"/>
                <a:gd name="T37" fmla="*/ 4 h 11"/>
                <a:gd name="T38" fmla="*/ 3 w 7"/>
                <a:gd name="T39" fmla="*/ 4 h 11"/>
                <a:gd name="T40" fmla="*/ 3 w 7"/>
                <a:gd name="T41" fmla="*/ 4 h 11"/>
                <a:gd name="T42" fmla="*/ 3 w 7"/>
                <a:gd name="T43" fmla="*/ 4 h 11"/>
                <a:gd name="T44" fmla="*/ 3 w 7"/>
                <a:gd name="T45" fmla="*/ 4 h 11"/>
                <a:gd name="T46" fmla="*/ 3 w 7"/>
                <a:gd name="T47" fmla="*/ 5 h 11"/>
                <a:gd name="T48" fmla="*/ 4 w 7"/>
                <a:gd name="T49" fmla="*/ 5 h 11"/>
                <a:gd name="T50" fmla="*/ 4 w 7"/>
                <a:gd name="T51" fmla="*/ 5 h 11"/>
                <a:gd name="T52" fmla="*/ 4 w 7"/>
                <a:gd name="T53" fmla="*/ 5 h 11"/>
                <a:gd name="T54" fmla="*/ 4 w 7"/>
                <a:gd name="T55" fmla="*/ 6 h 11"/>
                <a:gd name="T56" fmla="*/ 4 w 7"/>
                <a:gd name="T57" fmla="*/ 6 h 11"/>
                <a:gd name="T58" fmla="*/ 4 w 7"/>
                <a:gd name="T59" fmla="*/ 6 h 11"/>
                <a:gd name="T60" fmla="*/ 4 w 7"/>
                <a:gd name="T61" fmla="*/ 6 h 11"/>
                <a:gd name="T62" fmla="*/ 5 w 7"/>
                <a:gd name="T63" fmla="*/ 7 h 11"/>
                <a:gd name="T64" fmla="*/ 5 w 7"/>
                <a:gd name="T65" fmla="*/ 7 h 11"/>
                <a:gd name="T66" fmla="*/ 5 w 7"/>
                <a:gd name="T67" fmla="*/ 7 h 11"/>
                <a:gd name="T68" fmla="*/ 5 w 7"/>
                <a:gd name="T69" fmla="*/ 7 h 11"/>
                <a:gd name="T70" fmla="*/ 5 w 7"/>
                <a:gd name="T71" fmla="*/ 8 h 11"/>
                <a:gd name="T72" fmla="*/ 5 w 7"/>
                <a:gd name="T73" fmla="*/ 8 h 11"/>
                <a:gd name="T74" fmla="*/ 6 w 7"/>
                <a:gd name="T75" fmla="*/ 8 h 11"/>
                <a:gd name="T76" fmla="*/ 6 w 7"/>
                <a:gd name="T77" fmla="*/ 8 h 11"/>
                <a:gd name="T78" fmla="*/ 6 w 7"/>
                <a:gd name="T79" fmla="*/ 8 h 11"/>
                <a:gd name="T80" fmla="*/ 6 w 7"/>
                <a:gd name="T81" fmla="*/ 9 h 11"/>
                <a:gd name="T82" fmla="*/ 6 w 7"/>
                <a:gd name="T83" fmla="*/ 9 h 11"/>
                <a:gd name="T84" fmla="*/ 6 w 7"/>
                <a:gd name="T85" fmla="*/ 9 h 11"/>
                <a:gd name="T86" fmla="*/ 6 w 7"/>
                <a:gd name="T87" fmla="*/ 9 h 11"/>
                <a:gd name="T88" fmla="*/ 7 w 7"/>
                <a:gd name="T89" fmla="*/ 10 h 11"/>
                <a:gd name="T90" fmla="*/ 7 w 7"/>
                <a:gd name="T91" fmla="*/ 10 h 11"/>
                <a:gd name="T92" fmla="*/ 7 w 7"/>
                <a:gd name="T93" fmla="*/ 10 h 11"/>
                <a:gd name="T94" fmla="*/ 7 w 7"/>
                <a:gd name="T95" fmla="*/ 10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1" y="1"/>
                  </a:lnTo>
                  <a:lnTo>
                    <a:pt x="1" y="1"/>
                  </a:lnTo>
                  <a:lnTo>
                    <a:pt x="1" y="2"/>
                  </a:lnTo>
                  <a:lnTo>
                    <a:pt x="1" y="2"/>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7"/>
                  </a:lnTo>
                  <a:lnTo>
                    <a:pt x="5" y="7"/>
                  </a:lnTo>
                  <a:lnTo>
                    <a:pt x="5" y="7"/>
                  </a:lnTo>
                  <a:lnTo>
                    <a:pt x="5" y="7"/>
                  </a:lnTo>
                  <a:lnTo>
                    <a:pt x="5" y="8"/>
                  </a:lnTo>
                  <a:lnTo>
                    <a:pt x="5" y="8"/>
                  </a:lnTo>
                  <a:lnTo>
                    <a:pt x="6" y="8"/>
                  </a:lnTo>
                  <a:lnTo>
                    <a:pt x="6" y="8"/>
                  </a:lnTo>
                  <a:lnTo>
                    <a:pt x="6" y="8"/>
                  </a:lnTo>
                  <a:lnTo>
                    <a:pt x="6" y="9"/>
                  </a:lnTo>
                  <a:lnTo>
                    <a:pt x="6" y="9"/>
                  </a:lnTo>
                  <a:lnTo>
                    <a:pt x="6" y="9"/>
                  </a:lnTo>
                  <a:lnTo>
                    <a:pt x="6" y="9"/>
                  </a:lnTo>
                  <a:lnTo>
                    <a:pt x="7" y="10"/>
                  </a:lnTo>
                  <a:lnTo>
                    <a:pt x="7" y="10"/>
                  </a:lnTo>
                  <a:lnTo>
                    <a:pt x="7" y="10"/>
                  </a:lnTo>
                  <a:lnTo>
                    <a:pt x="7" y="10"/>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4" name="Freeform 3843"/>
            <p:cNvSpPr>
              <a:spLocks/>
            </p:cNvSpPr>
            <p:nvPr/>
          </p:nvSpPr>
          <p:spPr bwMode="auto">
            <a:xfrm>
              <a:off x="6245057" y="2701748"/>
              <a:ext cx="10556" cy="21687"/>
            </a:xfrm>
            <a:custGeom>
              <a:avLst/>
              <a:gdLst>
                <a:gd name="T0" fmla="*/ 0 w 7"/>
                <a:gd name="T1" fmla="*/ 0 h 14"/>
                <a:gd name="T2" fmla="*/ 0 w 7"/>
                <a:gd name="T3" fmla="*/ 0 h 14"/>
                <a:gd name="T4" fmla="*/ 1 w 7"/>
                <a:gd name="T5" fmla="*/ 0 h 14"/>
                <a:gd name="T6" fmla="*/ 1 w 7"/>
                <a:gd name="T7" fmla="*/ 1 h 14"/>
                <a:gd name="T8" fmla="*/ 1 w 7"/>
                <a:gd name="T9" fmla="*/ 1 h 14"/>
                <a:gd name="T10" fmla="*/ 1 w 7"/>
                <a:gd name="T11" fmla="*/ 1 h 14"/>
                <a:gd name="T12" fmla="*/ 1 w 7"/>
                <a:gd name="T13" fmla="*/ 1 h 14"/>
                <a:gd name="T14" fmla="*/ 1 w 7"/>
                <a:gd name="T15" fmla="*/ 2 h 14"/>
                <a:gd name="T16" fmla="*/ 1 w 7"/>
                <a:gd name="T17" fmla="*/ 2 h 14"/>
                <a:gd name="T18" fmla="*/ 2 w 7"/>
                <a:gd name="T19" fmla="*/ 2 h 14"/>
                <a:gd name="T20" fmla="*/ 2 w 7"/>
                <a:gd name="T21" fmla="*/ 3 h 14"/>
                <a:gd name="T22" fmla="*/ 2 w 7"/>
                <a:gd name="T23" fmla="*/ 3 h 14"/>
                <a:gd name="T24" fmla="*/ 2 w 7"/>
                <a:gd name="T25" fmla="*/ 3 h 14"/>
                <a:gd name="T26" fmla="*/ 2 w 7"/>
                <a:gd name="T27" fmla="*/ 3 h 14"/>
                <a:gd name="T28" fmla="*/ 2 w 7"/>
                <a:gd name="T29" fmla="*/ 4 h 14"/>
                <a:gd name="T30" fmla="*/ 2 w 7"/>
                <a:gd name="T31" fmla="*/ 4 h 14"/>
                <a:gd name="T32" fmla="*/ 3 w 7"/>
                <a:gd name="T33" fmla="*/ 4 h 14"/>
                <a:gd name="T34" fmla="*/ 3 w 7"/>
                <a:gd name="T35" fmla="*/ 5 h 14"/>
                <a:gd name="T36" fmla="*/ 3 w 7"/>
                <a:gd name="T37" fmla="*/ 5 h 14"/>
                <a:gd name="T38" fmla="*/ 3 w 7"/>
                <a:gd name="T39" fmla="*/ 5 h 14"/>
                <a:gd name="T40" fmla="*/ 3 w 7"/>
                <a:gd name="T41" fmla="*/ 5 h 14"/>
                <a:gd name="T42" fmla="*/ 3 w 7"/>
                <a:gd name="T43" fmla="*/ 6 h 14"/>
                <a:gd name="T44" fmla="*/ 3 w 7"/>
                <a:gd name="T45" fmla="*/ 6 h 14"/>
                <a:gd name="T46" fmla="*/ 4 w 7"/>
                <a:gd name="T47" fmla="*/ 6 h 14"/>
                <a:gd name="T48" fmla="*/ 4 w 7"/>
                <a:gd name="T49" fmla="*/ 6 h 14"/>
                <a:gd name="T50" fmla="*/ 4 w 7"/>
                <a:gd name="T51" fmla="*/ 7 h 14"/>
                <a:gd name="T52" fmla="*/ 4 w 7"/>
                <a:gd name="T53" fmla="*/ 7 h 14"/>
                <a:gd name="T54" fmla="*/ 4 w 7"/>
                <a:gd name="T55" fmla="*/ 7 h 14"/>
                <a:gd name="T56" fmla="*/ 4 w 7"/>
                <a:gd name="T57" fmla="*/ 8 h 14"/>
                <a:gd name="T58" fmla="*/ 4 w 7"/>
                <a:gd name="T59" fmla="*/ 8 h 14"/>
                <a:gd name="T60" fmla="*/ 5 w 7"/>
                <a:gd name="T61" fmla="*/ 8 h 14"/>
                <a:gd name="T62" fmla="*/ 5 w 7"/>
                <a:gd name="T63" fmla="*/ 8 h 14"/>
                <a:gd name="T64" fmla="*/ 5 w 7"/>
                <a:gd name="T65" fmla="*/ 9 h 14"/>
                <a:gd name="T66" fmla="*/ 5 w 7"/>
                <a:gd name="T67" fmla="*/ 9 h 14"/>
                <a:gd name="T68" fmla="*/ 5 w 7"/>
                <a:gd name="T69" fmla="*/ 9 h 14"/>
                <a:gd name="T70" fmla="*/ 5 w 7"/>
                <a:gd name="T71" fmla="*/ 10 h 14"/>
                <a:gd name="T72" fmla="*/ 5 w 7"/>
                <a:gd name="T73" fmla="*/ 10 h 14"/>
                <a:gd name="T74" fmla="*/ 6 w 7"/>
                <a:gd name="T75" fmla="*/ 10 h 14"/>
                <a:gd name="T76" fmla="*/ 6 w 7"/>
                <a:gd name="T77" fmla="*/ 11 h 14"/>
                <a:gd name="T78" fmla="*/ 6 w 7"/>
                <a:gd name="T79" fmla="*/ 11 h 14"/>
                <a:gd name="T80" fmla="*/ 6 w 7"/>
                <a:gd name="T81" fmla="*/ 11 h 14"/>
                <a:gd name="T82" fmla="*/ 6 w 7"/>
                <a:gd name="T83" fmla="*/ 12 h 14"/>
                <a:gd name="T84" fmla="*/ 6 w 7"/>
                <a:gd name="T85" fmla="*/ 12 h 14"/>
                <a:gd name="T86" fmla="*/ 6 w 7"/>
                <a:gd name="T87" fmla="*/ 12 h 14"/>
                <a:gd name="T88" fmla="*/ 7 w 7"/>
                <a:gd name="T89" fmla="*/ 13 h 14"/>
                <a:gd name="T90" fmla="*/ 7 w 7"/>
                <a:gd name="T91" fmla="*/ 13 h 14"/>
                <a:gd name="T92" fmla="*/ 7 w 7"/>
                <a:gd name="T93" fmla="*/ 13 h 14"/>
                <a:gd name="T94" fmla="*/ 7 w 7"/>
                <a:gd name="T95" fmla="*/ 14 h 14"/>
                <a:gd name="T96" fmla="*/ 7 w 7"/>
                <a:gd name="T97" fmla="*/ 14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1" y="0"/>
                  </a:lnTo>
                  <a:lnTo>
                    <a:pt x="1" y="1"/>
                  </a:lnTo>
                  <a:lnTo>
                    <a:pt x="1" y="1"/>
                  </a:lnTo>
                  <a:lnTo>
                    <a:pt x="1" y="1"/>
                  </a:lnTo>
                  <a:lnTo>
                    <a:pt x="1" y="1"/>
                  </a:lnTo>
                  <a:lnTo>
                    <a:pt x="1" y="2"/>
                  </a:lnTo>
                  <a:lnTo>
                    <a:pt x="1" y="2"/>
                  </a:lnTo>
                  <a:lnTo>
                    <a:pt x="2" y="2"/>
                  </a:lnTo>
                  <a:lnTo>
                    <a:pt x="2" y="3"/>
                  </a:lnTo>
                  <a:lnTo>
                    <a:pt x="2" y="3"/>
                  </a:lnTo>
                  <a:lnTo>
                    <a:pt x="2" y="3"/>
                  </a:lnTo>
                  <a:lnTo>
                    <a:pt x="2" y="3"/>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8"/>
                  </a:lnTo>
                  <a:lnTo>
                    <a:pt x="4" y="8"/>
                  </a:lnTo>
                  <a:lnTo>
                    <a:pt x="5" y="8"/>
                  </a:lnTo>
                  <a:lnTo>
                    <a:pt x="5" y="8"/>
                  </a:lnTo>
                  <a:lnTo>
                    <a:pt x="5" y="9"/>
                  </a:lnTo>
                  <a:lnTo>
                    <a:pt x="5" y="9"/>
                  </a:lnTo>
                  <a:lnTo>
                    <a:pt x="5" y="9"/>
                  </a:lnTo>
                  <a:lnTo>
                    <a:pt x="5" y="10"/>
                  </a:lnTo>
                  <a:lnTo>
                    <a:pt x="5" y="10"/>
                  </a:lnTo>
                  <a:lnTo>
                    <a:pt x="6" y="10"/>
                  </a:lnTo>
                  <a:lnTo>
                    <a:pt x="6" y="11"/>
                  </a:lnTo>
                  <a:lnTo>
                    <a:pt x="6" y="11"/>
                  </a:lnTo>
                  <a:lnTo>
                    <a:pt x="6" y="11"/>
                  </a:lnTo>
                  <a:lnTo>
                    <a:pt x="6" y="12"/>
                  </a:lnTo>
                  <a:lnTo>
                    <a:pt x="6" y="12"/>
                  </a:lnTo>
                  <a:lnTo>
                    <a:pt x="6" y="12"/>
                  </a:lnTo>
                  <a:lnTo>
                    <a:pt x="7" y="13"/>
                  </a:lnTo>
                  <a:lnTo>
                    <a:pt x="7" y="13"/>
                  </a:lnTo>
                  <a:lnTo>
                    <a:pt x="7" y="13"/>
                  </a:lnTo>
                  <a:lnTo>
                    <a:pt x="7" y="14"/>
                  </a:lnTo>
                  <a:lnTo>
                    <a:pt x="7" y="14"/>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5" name="Freeform 3844"/>
            <p:cNvSpPr>
              <a:spLocks/>
            </p:cNvSpPr>
            <p:nvPr/>
          </p:nvSpPr>
          <p:spPr bwMode="auto">
            <a:xfrm>
              <a:off x="6255613" y="2723435"/>
              <a:ext cx="12065" cy="27884"/>
            </a:xfrm>
            <a:custGeom>
              <a:avLst/>
              <a:gdLst>
                <a:gd name="T0" fmla="*/ 0 w 8"/>
                <a:gd name="T1" fmla="*/ 0 h 18"/>
                <a:gd name="T2" fmla="*/ 0 w 8"/>
                <a:gd name="T3" fmla="*/ 1 h 18"/>
                <a:gd name="T4" fmla="*/ 1 w 8"/>
                <a:gd name="T5" fmla="*/ 1 h 18"/>
                <a:gd name="T6" fmla="*/ 1 w 8"/>
                <a:gd name="T7" fmla="*/ 1 h 18"/>
                <a:gd name="T8" fmla="*/ 1 w 8"/>
                <a:gd name="T9" fmla="*/ 2 h 18"/>
                <a:gd name="T10" fmla="*/ 1 w 8"/>
                <a:gd name="T11" fmla="*/ 2 h 18"/>
                <a:gd name="T12" fmla="*/ 1 w 8"/>
                <a:gd name="T13" fmla="*/ 2 h 18"/>
                <a:gd name="T14" fmla="*/ 1 w 8"/>
                <a:gd name="T15" fmla="*/ 2 h 18"/>
                <a:gd name="T16" fmla="*/ 1 w 8"/>
                <a:gd name="T17" fmla="*/ 3 h 18"/>
                <a:gd name="T18" fmla="*/ 2 w 8"/>
                <a:gd name="T19" fmla="*/ 3 h 18"/>
                <a:gd name="T20" fmla="*/ 2 w 8"/>
                <a:gd name="T21" fmla="*/ 3 h 18"/>
                <a:gd name="T22" fmla="*/ 2 w 8"/>
                <a:gd name="T23" fmla="*/ 4 h 18"/>
                <a:gd name="T24" fmla="*/ 2 w 8"/>
                <a:gd name="T25" fmla="*/ 4 h 18"/>
                <a:gd name="T26" fmla="*/ 2 w 8"/>
                <a:gd name="T27" fmla="*/ 4 h 18"/>
                <a:gd name="T28" fmla="*/ 2 w 8"/>
                <a:gd name="T29" fmla="*/ 5 h 18"/>
                <a:gd name="T30" fmla="*/ 3 w 8"/>
                <a:gd name="T31" fmla="*/ 5 h 18"/>
                <a:gd name="T32" fmla="*/ 3 w 8"/>
                <a:gd name="T33" fmla="*/ 6 h 18"/>
                <a:gd name="T34" fmla="*/ 3 w 8"/>
                <a:gd name="T35" fmla="*/ 6 h 18"/>
                <a:gd name="T36" fmla="*/ 3 w 8"/>
                <a:gd name="T37" fmla="*/ 6 h 18"/>
                <a:gd name="T38" fmla="*/ 3 w 8"/>
                <a:gd name="T39" fmla="*/ 7 h 18"/>
                <a:gd name="T40" fmla="*/ 3 w 8"/>
                <a:gd name="T41" fmla="*/ 7 h 18"/>
                <a:gd name="T42" fmla="*/ 3 w 8"/>
                <a:gd name="T43" fmla="*/ 7 h 18"/>
                <a:gd name="T44" fmla="*/ 4 w 8"/>
                <a:gd name="T45" fmla="*/ 8 h 18"/>
                <a:gd name="T46" fmla="*/ 4 w 8"/>
                <a:gd name="T47" fmla="*/ 8 h 18"/>
                <a:gd name="T48" fmla="*/ 4 w 8"/>
                <a:gd name="T49" fmla="*/ 8 h 18"/>
                <a:gd name="T50" fmla="*/ 4 w 8"/>
                <a:gd name="T51" fmla="*/ 9 h 18"/>
                <a:gd name="T52" fmla="*/ 4 w 8"/>
                <a:gd name="T53" fmla="*/ 9 h 18"/>
                <a:gd name="T54" fmla="*/ 4 w 8"/>
                <a:gd name="T55" fmla="*/ 9 h 18"/>
                <a:gd name="T56" fmla="*/ 4 w 8"/>
                <a:gd name="T57" fmla="*/ 10 h 18"/>
                <a:gd name="T58" fmla="*/ 5 w 8"/>
                <a:gd name="T59" fmla="*/ 10 h 18"/>
                <a:gd name="T60" fmla="*/ 5 w 8"/>
                <a:gd name="T61" fmla="*/ 11 h 18"/>
                <a:gd name="T62" fmla="*/ 5 w 8"/>
                <a:gd name="T63" fmla="*/ 11 h 18"/>
                <a:gd name="T64" fmla="*/ 5 w 8"/>
                <a:gd name="T65" fmla="*/ 11 h 18"/>
                <a:gd name="T66" fmla="*/ 5 w 8"/>
                <a:gd name="T67" fmla="*/ 12 h 18"/>
                <a:gd name="T68" fmla="*/ 5 w 8"/>
                <a:gd name="T69" fmla="*/ 12 h 18"/>
                <a:gd name="T70" fmla="*/ 5 w 8"/>
                <a:gd name="T71" fmla="*/ 12 h 18"/>
                <a:gd name="T72" fmla="*/ 6 w 8"/>
                <a:gd name="T73" fmla="*/ 13 h 18"/>
                <a:gd name="T74" fmla="*/ 6 w 8"/>
                <a:gd name="T75" fmla="*/ 13 h 18"/>
                <a:gd name="T76" fmla="*/ 6 w 8"/>
                <a:gd name="T77" fmla="*/ 13 h 18"/>
                <a:gd name="T78" fmla="*/ 6 w 8"/>
                <a:gd name="T79" fmla="*/ 14 h 18"/>
                <a:gd name="T80" fmla="*/ 6 w 8"/>
                <a:gd name="T81" fmla="*/ 14 h 18"/>
                <a:gd name="T82" fmla="*/ 6 w 8"/>
                <a:gd name="T83" fmla="*/ 15 h 18"/>
                <a:gd name="T84" fmla="*/ 6 w 8"/>
                <a:gd name="T85" fmla="*/ 15 h 18"/>
                <a:gd name="T86" fmla="*/ 7 w 8"/>
                <a:gd name="T87" fmla="*/ 15 h 18"/>
                <a:gd name="T88" fmla="*/ 7 w 8"/>
                <a:gd name="T89" fmla="*/ 16 h 18"/>
                <a:gd name="T90" fmla="*/ 7 w 8"/>
                <a:gd name="T91" fmla="*/ 16 h 18"/>
                <a:gd name="T92" fmla="*/ 7 w 8"/>
                <a:gd name="T93" fmla="*/ 17 h 18"/>
                <a:gd name="T94" fmla="*/ 7 w 8"/>
                <a:gd name="T95" fmla="*/ 17 h 18"/>
                <a:gd name="T96" fmla="*/ 7 w 8"/>
                <a:gd name="T97" fmla="*/ 17 h 18"/>
                <a:gd name="T98" fmla="*/ 8 w 8"/>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8">
                  <a:moveTo>
                    <a:pt x="0" y="0"/>
                  </a:moveTo>
                  <a:lnTo>
                    <a:pt x="0" y="1"/>
                  </a:lnTo>
                  <a:lnTo>
                    <a:pt x="1" y="1"/>
                  </a:lnTo>
                  <a:lnTo>
                    <a:pt x="1" y="1"/>
                  </a:lnTo>
                  <a:lnTo>
                    <a:pt x="1" y="2"/>
                  </a:lnTo>
                  <a:lnTo>
                    <a:pt x="1" y="2"/>
                  </a:lnTo>
                  <a:lnTo>
                    <a:pt x="1" y="2"/>
                  </a:lnTo>
                  <a:lnTo>
                    <a:pt x="1" y="2"/>
                  </a:lnTo>
                  <a:lnTo>
                    <a:pt x="1" y="3"/>
                  </a:lnTo>
                  <a:lnTo>
                    <a:pt x="2" y="3"/>
                  </a:lnTo>
                  <a:lnTo>
                    <a:pt x="2" y="3"/>
                  </a:lnTo>
                  <a:lnTo>
                    <a:pt x="2" y="4"/>
                  </a:lnTo>
                  <a:lnTo>
                    <a:pt x="2" y="4"/>
                  </a:lnTo>
                  <a:lnTo>
                    <a:pt x="2" y="4"/>
                  </a:lnTo>
                  <a:lnTo>
                    <a:pt x="2" y="5"/>
                  </a:lnTo>
                  <a:lnTo>
                    <a:pt x="3" y="5"/>
                  </a:lnTo>
                  <a:lnTo>
                    <a:pt x="3" y="6"/>
                  </a:lnTo>
                  <a:lnTo>
                    <a:pt x="3" y="6"/>
                  </a:lnTo>
                  <a:lnTo>
                    <a:pt x="3" y="6"/>
                  </a:lnTo>
                  <a:lnTo>
                    <a:pt x="3" y="7"/>
                  </a:lnTo>
                  <a:lnTo>
                    <a:pt x="3" y="7"/>
                  </a:lnTo>
                  <a:lnTo>
                    <a:pt x="3" y="7"/>
                  </a:lnTo>
                  <a:lnTo>
                    <a:pt x="4" y="8"/>
                  </a:lnTo>
                  <a:lnTo>
                    <a:pt x="4" y="8"/>
                  </a:lnTo>
                  <a:lnTo>
                    <a:pt x="4" y="8"/>
                  </a:lnTo>
                  <a:lnTo>
                    <a:pt x="4" y="9"/>
                  </a:lnTo>
                  <a:lnTo>
                    <a:pt x="4" y="9"/>
                  </a:lnTo>
                  <a:lnTo>
                    <a:pt x="4" y="9"/>
                  </a:lnTo>
                  <a:lnTo>
                    <a:pt x="4" y="10"/>
                  </a:lnTo>
                  <a:lnTo>
                    <a:pt x="5" y="10"/>
                  </a:lnTo>
                  <a:lnTo>
                    <a:pt x="5" y="11"/>
                  </a:lnTo>
                  <a:lnTo>
                    <a:pt x="5" y="11"/>
                  </a:lnTo>
                  <a:lnTo>
                    <a:pt x="5" y="11"/>
                  </a:lnTo>
                  <a:lnTo>
                    <a:pt x="5" y="12"/>
                  </a:lnTo>
                  <a:lnTo>
                    <a:pt x="5" y="12"/>
                  </a:lnTo>
                  <a:lnTo>
                    <a:pt x="5" y="12"/>
                  </a:lnTo>
                  <a:lnTo>
                    <a:pt x="6" y="13"/>
                  </a:lnTo>
                  <a:lnTo>
                    <a:pt x="6" y="13"/>
                  </a:lnTo>
                  <a:lnTo>
                    <a:pt x="6" y="13"/>
                  </a:lnTo>
                  <a:lnTo>
                    <a:pt x="6" y="14"/>
                  </a:lnTo>
                  <a:lnTo>
                    <a:pt x="6" y="14"/>
                  </a:lnTo>
                  <a:lnTo>
                    <a:pt x="6" y="15"/>
                  </a:lnTo>
                  <a:lnTo>
                    <a:pt x="6" y="15"/>
                  </a:lnTo>
                  <a:lnTo>
                    <a:pt x="7" y="15"/>
                  </a:lnTo>
                  <a:lnTo>
                    <a:pt x="7" y="16"/>
                  </a:lnTo>
                  <a:lnTo>
                    <a:pt x="7" y="16"/>
                  </a:lnTo>
                  <a:lnTo>
                    <a:pt x="7" y="17"/>
                  </a:lnTo>
                  <a:lnTo>
                    <a:pt x="7" y="17"/>
                  </a:lnTo>
                  <a:lnTo>
                    <a:pt x="7" y="17"/>
                  </a:lnTo>
                  <a:lnTo>
                    <a:pt x="8" y="1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6" name="Freeform 3845"/>
            <p:cNvSpPr>
              <a:spLocks/>
            </p:cNvSpPr>
            <p:nvPr/>
          </p:nvSpPr>
          <p:spPr bwMode="auto">
            <a:xfrm>
              <a:off x="6267677" y="2751319"/>
              <a:ext cx="10556" cy="29433"/>
            </a:xfrm>
            <a:custGeom>
              <a:avLst/>
              <a:gdLst>
                <a:gd name="T0" fmla="*/ 0 w 7"/>
                <a:gd name="T1" fmla="*/ 0 h 19"/>
                <a:gd name="T2" fmla="*/ 0 w 7"/>
                <a:gd name="T3" fmla="*/ 0 h 19"/>
                <a:gd name="T4" fmla="*/ 0 w 7"/>
                <a:gd name="T5" fmla="*/ 1 h 19"/>
                <a:gd name="T6" fmla="*/ 0 w 7"/>
                <a:gd name="T7" fmla="*/ 1 h 19"/>
                <a:gd name="T8" fmla="*/ 0 w 7"/>
                <a:gd name="T9" fmla="*/ 1 h 19"/>
                <a:gd name="T10" fmla="*/ 0 w 7"/>
                <a:gd name="T11" fmla="*/ 2 h 19"/>
                <a:gd name="T12" fmla="*/ 0 w 7"/>
                <a:gd name="T13" fmla="*/ 2 h 19"/>
                <a:gd name="T14" fmla="*/ 1 w 7"/>
                <a:gd name="T15" fmla="*/ 2 h 19"/>
                <a:gd name="T16" fmla="*/ 1 w 7"/>
                <a:gd name="T17" fmla="*/ 3 h 19"/>
                <a:gd name="T18" fmla="*/ 1 w 7"/>
                <a:gd name="T19" fmla="*/ 3 h 19"/>
                <a:gd name="T20" fmla="*/ 1 w 7"/>
                <a:gd name="T21" fmla="*/ 4 h 19"/>
                <a:gd name="T22" fmla="*/ 1 w 7"/>
                <a:gd name="T23" fmla="*/ 4 h 19"/>
                <a:gd name="T24" fmla="*/ 1 w 7"/>
                <a:gd name="T25" fmla="*/ 4 h 19"/>
                <a:gd name="T26" fmla="*/ 1 w 7"/>
                <a:gd name="T27" fmla="*/ 5 h 19"/>
                <a:gd name="T28" fmla="*/ 2 w 7"/>
                <a:gd name="T29" fmla="*/ 5 h 19"/>
                <a:gd name="T30" fmla="*/ 2 w 7"/>
                <a:gd name="T31" fmla="*/ 5 h 19"/>
                <a:gd name="T32" fmla="*/ 2 w 7"/>
                <a:gd name="T33" fmla="*/ 6 h 19"/>
                <a:gd name="T34" fmla="*/ 2 w 7"/>
                <a:gd name="T35" fmla="*/ 6 h 19"/>
                <a:gd name="T36" fmla="*/ 2 w 7"/>
                <a:gd name="T37" fmla="*/ 7 h 19"/>
                <a:gd name="T38" fmla="*/ 2 w 7"/>
                <a:gd name="T39" fmla="*/ 7 h 19"/>
                <a:gd name="T40" fmla="*/ 2 w 7"/>
                <a:gd name="T41" fmla="*/ 7 h 19"/>
                <a:gd name="T42" fmla="*/ 3 w 7"/>
                <a:gd name="T43" fmla="*/ 8 h 19"/>
                <a:gd name="T44" fmla="*/ 3 w 7"/>
                <a:gd name="T45" fmla="*/ 8 h 19"/>
                <a:gd name="T46" fmla="*/ 3 w 7"/>
                <a:gd name="T47" fmla="*/ 9 h 19"/>
                <a:gd name="T48" fmla="*/ 3 w 7"/>
                <a:gd name="T49" fmla="*/ 9 h 19"/>
                <a:gd name="T50" fmla="*/ 3 w 7"/>
                <a:gd name="T51" fmla="*/ 10 h 19"/>
                <a:gd name="T52" fmla="*/ 3 w 7"/>
                <a:gd name="T53" fmla="*/ 10 h 19"/>
                <a:gd name="T54" fmla="*/ 3 w 7"/>
                <a:gd name="T55" fmla="*/ 10 h 19"/>
                <a:gd name="T56" fmla="*/ 4 w 7"/>
                <a:gd name="T57" fmla="*/ 11 h 19"/>
                <a:gd name="T58" fmla="*/ 4 w 7"/>
                <a:gd name="T59" fmla="*/ 11 h 19"/>
                <a:gd name="T60" fmla="*/ 4 w 7"/>
                <a:gd name="T61" fmla="*/ 12 h 19"/>
                <a:gd name="T62" fmla="*/ 4 w 7"/>
                <a:gd name="T63" fmla="*/ 12 h 19"/>
                <a:gd name="T64" fmla="*/ 4 w 7"/>
                <a:gd name="T65" fmla="*/ 12 h 19"/>
                <a:gd name="T66" fmla="*/ 4 w 7"/>
                <a:gd name="T67" fmla="*/ 13 h 19"/>
                <a:gd name="T68" fmla="*/ 4 w 7"/>
                <a:gd name="T69" fmla="*/ 13 h 19"/>
                <a:gd name="T70" fmla="*/ 5 w 7"/>
                <a:gd name="T71" fmla="*/ 14 h 19"/>
                <a:gd name="T72" fmla="*/ 5 w 7"/>
                <a:gd name="T73" fmla="*/ 14 h 19"/>
                <a:gd name="T74" fmla="*/ 5 w 7"/>
                <a:gd name="T75" fmla="*/ 14 h 19"/>
                <a:gd name="T76" fmla="*/ 5 w 7"/>
                <a:gd name="T77" fmla="*/ 15 h 19"/>
                <a:gd name="T78" fmla="*/ 5 w 7"/>
                <a:gd name="T79" fmla="*/ 15 h 19"/>
                <a:gd name="T80" fmla="*/ 5 w 7"/>
                <a:gd name="T81" fmla="*/ 16 h 19"/>
                <a:gd name="T82" fmla="*/ 5 w 7"/>
                <a:gd name="T83" fmla="*/ 16 h 19"/>
                <a:gd name="T84" fmla="*/ 6 w 7"/>
                <a:gd name="T85" fmla="*/ 16 h 19"/>
                <a:gd name="T86" fmla="*/ 6 w 7"/>
                <a:gd name="T87" fmla="*/ 17 h 19"/>
                <a:gd name="T88" fmla="*/ 6 w 7"/>
                <a:gd name="T89" fmla="*/ 17 h 19"/>
                <a:gd name="T90" fmla="*/ 6 w 7"/>
                <a:gd name="T91" fmla="*/ 18 h 19"/>
                <a:gd name="T92" fmla="*/ 6 w 7"/>
                <a:gd name="T93" fmla="*/ 18 h 19"/>
                <a:gd name="T94" fmla="*/ 6 w 7"/>
                <a:gd name="T95" fmla="*/ 19 h 19"/>
                <a:gd name="T96" fmla="*/ 6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1"/>
                  </a:lnTo>
                  <a:lnTo>
                    <a:pt x="0" y="1"/>
                  </a:lnTo>
                  <a:lnTo>
                    <a:pt x="0" y="1"/>
                  </a:lnTo>
                  <a:lnTo>
                    <a:pt x="0" y="2"/>
                  </a:lnTo>
                  <a:lnTo>
                    <a:pt x="0" y="2"/>
                  </a:lnTo>
                  <a:lnTo>
                    <a:pt x="1" y="2"/>
                  </a:lnTo>
                  <a:lnTo>
                    <a:pt x="1" y="3"/>
                  </a:lnTo>
                  <a:lnTo>
                    <a:pt x="1" y="3"/>
                  </a:lnTo>
                  <a:lnTo>
                    <a:pt x="1" y="4"/>
                  </a:lnTo>
                  <a:lnTo>
                    <a:pt x="1" y="4"/>
                  </a:lnTo>
                  <a:lnTo>
                    <a:pt x="1" y="4"/>
                  </a:lnTo>
                  <a:lnTo>
                    <a:pt x="1" y="5"/>
                  </a:lnTo>
                  <a:lnTo>
                    <a:pt x="2" y="5"/>
                  </a:lnTo>
                  <a:lnTo>
                    <a:pt x="2" y="5"/>
                  </a:lnTo>
                  <a:lnTo>
                    <a:pt x="2" y="6"/>
                  </a:lnTo>
                  <a:lnTo>
                    <a:pt x="2" y="6"/>
                  </a:lnTo>
                  <a:lnTo>
                    <a:pt x="2" y="7"/>
                  </a:lnTo>
                  <a:lnTo>
                    <a:pt x="2" y="7"/>
                  </a:lnTo>
                  <a:lnTo>
                    <a:pt x="2" y="7"/>
                  </a:lnTo>
                  <a:lnTo>
                    <a:pt x="3" y="8"/>
                  </a:lnTo>
                  <a:lnTo>
                    <a:pt x="3" y="8"/>
                  </a:lnTo>
                  <a:lnTo>
                    <a:pt x="3" y="9"/>
                  </a:lnTo>
                  <a:lnTo>
                    <a:pt x="3" y="9"/>
                  </a:lnTo>
                  <a:lnTo>
                    <a:pt x="3" y="10"/>
                  </a:lnTo>
                  <a:lnTo>
                    <a:pt x="3" y="10"/>
                  </a:lnTo>
                  <a:lnTo>
                    <a:pt x="3" y="10"/>
                  </a:lnTo>
                  <a:lnTo>
                    <a:pt x="4" y="11"/>
                  </a:lnTo>
                  <a:lnTo>
                    <a:pt x="4" y="11"/>
                  </a:lnTo>
                  <a:lnTo>
                    <a:pt x="4" y="12"/>
                  </a:lnTo>
                  <a:lnTo>
                    <a:pt x="4" y="12"/>
                  </a:lnTo>
                  <a:lnTo>
                    <a:pt x="4" y="12"/>
                  </a:lnTo>
                  <a:lnTo>
                    <a:pt x="4" y="13"/>
                  </a:lnTo>
                  <a:lnTo>
                    <a:pt x="4" y="13"/>
                  </a:lnTo>
                  <a:lnTo>
                    <a:pt x="5" y="14"/>
                  </a:lnTo>
                  <a:lnTo>
                    <a:pt x="5" y="14"/>
                  </a:lnTo>
                  <a:lnTo>
                    <a:pt x="5" y="14"/>
                  </a:lnTo>
                  <a:lnTo>
                    <a:pt x="5" y="15"/>
                  </a:lnTo>
                  <a:lnTo>
                    <a:pt x="5" y="15"/>
                  </a:lnTo>
                  <a:lnTo>
                    <a:pt x="5" y="16"/>
                  </a:lnTo>
                  <a:lnTo>
                    <a:pt x="5" y="16"/>
                  </a:lnTo>
                  <a:lnTo>
                    <a:pt x="6" y="16"/>
                  </a:lnTo>
                  <a:lnTo>
                    <a:pt x="6" y="17"/>
                  </a:lnTo>
                  <a:lnTo>
                    <a:pt x="6" y="17"/>
                  </a:lnTo>
                  <a:lnTo>
                    <a:pt x="6" y="18"/>
                  </a:lnTo>
                  <a:lnTo>
                    <a:pt x="6" y="18"/>
                  </a:lnTo>
                  <a:lnTo>
                    <a:pt x="6" y="19"/>
                  </a:lnTo>
                  <a:lnTo>
                    <a:pt x="6" y="19"/>
                  </a:lnTo>
                  <a:lnTo>
                    <a:pt x="7" y="1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7" name="Freeform 3846"/>
            <p:cNvSpPr>
              <a:spLocks/>
            </p:cNvSpPr>
            <p:nvPr/>
          </p:nvSpPr>
          <p:spPr bwMode="auto">
            <a:xfrm>
              <a:off x="6278235" y="2780751"/>
              <a:ext cx="10556"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0 w 7"/>
                <a:gd name="T11" fmla="*/ 3 h 22"/>
                <a:gd name="T12" fmla="*/ 0 w 7"/>
                <a:gd name="T13" fmla="*/ 3 h 22"/>
                <a:gd name="T14" fmla="*/ 1 w 7"/>
                <a:gd name="T15" fmla="*/ 3 h 22"/>
                <a:gd name="T16" fmla="*/ 1 w 7"/>
                <a:gd name="T17" fmla="*/ 4 h 22"/>
                <a:gd name="T18" fmla="*/ 1 w 7"/>
                <a:gd name="T19" fmla="*/ 4 h 22"/>
                <a:gd name="T20" fmla="*/ 1 w 7"/>
                <a:gd name="T21" fmla="*/ 5 h 22"/>
                <a:gd name="T22" fmla="*/ 1 w 7"/>
                <a:gd name="T23" fmla="*/ 5 h 22"/>
                <a:gd name="T24" fmla="*/ 1 w 7"/>
                <a:gd name="T25" fmla="*/ 6 h 22"/>
                <a:gd name="T26" fmla="*/ 1 w 7"/>
                <a:gd name="T27" fmla="*/ 6 h 22"/>
                <a:gd name="T28" fmla="*/ 2 w 7"/>
                <a:gd name="T29" fmla="*/ 6 h 22"/>
                <a:gd name="T30" fmla="*/ 2 w 7"/>
                <a:gd name="T31" fmla="*/ 7 h 22"/>
                <a:gd name="T32" fmla="*/ 2 w 7"/>
                <a:gd name="T33" fmla="*/ 7 h 22"/>
                <a:gd name="T34" fmla="*/ 2 w 7"/>
                <a:gd name="T35" fmla="*/ 8 h 22"/>
                <a:gd name="T36" fmla="*/ 2 w 7"/>
                <a:gd name="T37" fmla="*/ 8 h 22"/>
                <a:gd name="T38" fmla="*/ 2 w 7"/>
                <a:gd name="T39" fmla="*/ 9 h 22"/>
                <a:gd name="T40" fmla="*/ 3 w 7"/>
                <a:gd name="T41" fmla="*/ 9 h 22"/>
                <a:gd name="T42" fmla="*/ 3 w 7"/>
                <a:gd name="T43" fmla="*/ 9 h 22"/>
                <a:gd name="T44" fmla="*/ 3 w 7"/>
                <a:gd name="T45" fmla="*/ 10 h 22"/>
                <a:gd name="T46" fmla="*/ 3 w 7"/>
                <a:gd name="T47" fmla="*/ 10 h 22"/>
                <a:gd name="T48" fmla="*/ 3 w 7"/>
                <a:gd name="T49" fmla="*/ 11 h 22"/>
                <a:gd name="T50" fmla="*/ 3 w 7"/>
                <a:gd name="T51" fmla="*/ 11 h 22"/>
                <a:gd name="T52" fmla="*/ 3 w 7"/>
                <a:gd name="T53" fmla="*/ 11 h 22"/>
                <a:gd name="T54" fmla="*/ 4 w 7"/>
                <a:gd name="T55" fmla="*/ 12 h 22"/>
                <a:gd name="T56" fmla="*/ 4 w 7"/>
                <a:gd name="T57" fmla="*/ 12 h 22"/>
                <a:gd name="T58" fmla="*/ 4 w 7"/>
                <a:gd name="T59" fmla="*/ 13 h 22"/>
                <a:gd name="T60" fmla="*/ 4 w 7"/>
                <a:gd name="T61" fmla="*/ 13 h 22"/>
                <a:gd name="T62" fmla="*/ 4 w 7"/>
                <a:gd name="T63" fmla="*/ 14 h 22"/>
                <a:gd name="T64" fmla="*/ 4 w 7"/>
                <a:gd name="T65" fmla="*/ 14 h 22"/>
                <a:gd name="T66" fmla="*/ 4 w 7"/>
                <a:gd name="T67" fmla="*/ 15 h 22"/>
                <a:gd name="T68" fmla="*/ 5 w 7"/>
                <a:gd name="T69" fmla="*/ 15 h 22"/>
                <a:gd name="T70" fmla="*/ 5 w 7"/>
                <a:gd name="T71" fmla="*/ 15 h 22"/>
                <a:gd name="T72" fmla="*/ 5 w 7"/>
                <a:gd name="T73" fmla="*/ 16 h 22"/>
                <a:gd name="T74" fmla="*/ 5 w 7"/>
                <a:gd name="T75" fmla="*/ 16 h 22"/>
                <a:gd name="T76" fmla="*/ 5 w 7"/>
                <a:gd name="T77" fmla="*/ 17 h 22"/>
                <a:gd name="T78" fmla="*/ 5 w 7"/>
                <a:gd name="T79" fmla="*/ 17 h 22"/>
                <a:gd name="T80" fmla="*/ 5 w 7"/>
                <a:gd name="T81" fmla="*/ 18 h 22"/>
                <a:gd name="T82" fmla="*/ 6 w 7"/>
                <a:gd name="T83" fmla="*/ 18 h 22"/>
                <a:gd name="T84" fmla="*/ 6 w 7"/>
                <a:gd name="T85" fmla="*/ 19 h 22"/>
                <a:gd name="T86" fmla="*/ 6 w 7"/>
                <a:gd name="T87" fmla="*/ 19 h 22"/>
                <a:gd name="T88" fmla="*/ 6 w 7"/>
                <a:gd name="T89" fmla="*/ 19 h 22"/>
                <a:gd name="T90" fmla="*/ 6 w 7"/>
                <a:gd name="T91" fmla="*/ 20 h 22"/>
                <a:gd name="T92" fmla="*/ 6 w 7"/>
                <a:gd name="T93" fmla="*/ 20 h 22"/>
                <a:gd name="T94" fmla="*/ 6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0" y="3"/>
                  </a:lnTo>
                  <a:lnTo>
                    <a:pt x="0" y="3"/>
                  </a:lnTo>
                  <a:lnTo>
                    <a:pt x="1" y="3"/>
                  </a:lnTo>
                  <a:lnTo>
                    <a:pt x="1" y="4"/>
                  </a:lnTo>
                  <a:lnTo>
                    <a:pt x="1" y="4"/>
                  </a:lnTo>
                  <a:lnTo>
                    <a:pt x="1" y="5"/>
                  </a:lnTo>
                  <a:lnTo>
                    <a:pt x="1" y="5"/>
                  </a:lnTo>
                  <a:lnTo>
                    <a:pt x="1" y="6"/>
                  </a:lnTo>
                  <a:lnTo>
                    <a:pt x="1" y="6"/>
                  </a:lnTo>
                  <a:lnTo>
                    <a:pt x="2" y="6"/>
                  </a:lnTo>
                  <a:lnTo>
                    <a:pt x="2" y="7"/>
                  </a:lnTo>
                  <a:lnTo>
                    <a:pt x="2" y="7"/>
                  </a:lnTo>
                  <a:lnTo>
                    <a:pt x="2" y="8"/>
                  </a:lnTo>
                  <a:lnTo>
                    <a:pt x="2" y="8"/>
                  </a:lnTo>
                  <a:lnTo>
                    <a:pt x="2" y="9"/>
                  </a:lnTo>
                  <a:lnTo>
                    <a:pt x="3" y="9"/>
                  </a:lnTo>
                  <a:lnTo>
                    <a:pt x="3" y="9"/>
                  </a:lnTo>
                  <a:lnTo>
                    <a:pt x="3" y="10"/>
                  </a:lnTo>
                  <a:lnTo>
                    <a:pt x="3" y="10"/>
                  </a:lnTo>
                  <a:lnTo>
                    <a:pt x="3" y="11"/>
                  </a:lnTo>
                  <a:lnTo>
                    <a:pt x="3" y="11"/>
                  </a:lnTo>
                  <a:lnTo>
                    <a:pt x="3" y="11"/>
                  </a:lnTo>
                  <a:lnTo>
                    <a:pt x="4" y="12"/>
                  </a:lnTo>
                  <a:lnTo>
                    <a:pt x="4" y="12"/>
                  </a:lnTo>
                  <a:lnTo>
                    <a:pt x="4" y="13"/>
                  </a:lnTo>
                  <a:lnTo>
                    <a:pt x="4" y="13"/>
                  </a:lnTo>
                  <a:lnTo>
                    <a:pt x="4" y="14"/>
                  </a:lnTo>
                  <a:lnTo>
                    <a:pt x="4" y="14"/>
                  </a:lnTo>
                  <a:lnTo>
                    <a:pt x="4" y="15"/>
                  </a:lnTo>
                  <a:lnTo>
                    <a:pt x="5" y="15"/>
                  </a:lnTo>
                  <a:lnTo>
                    <a:pt x="5" y="15"/>
                  </a:lnTo>
                  <a:lnTo>
                    <a:pt x="5" y="16"/>
                  </a:lnTo>
                  <a:lnTo>
                    <a:pt x="5" y="16"/>
                  </a:lnTo>
                  <a:lnTo>
                    <a:pt x="5" y="17"/>
                  </a:lnTo>
                  <a:lnTo>
                    <a:pt x="5" y="17"/>
                  </a:lnTo>
                  <a:lnTo>
                    <a:pt x="5" y="18"/>
                  </a:lnTo>
                  <a:lnTo>
                    <a:pt x="6" y="18"/>
                  </a:lnTo>
                  <a:lnTo>
                    <a:pt x="6" y="19"/>
                  </a:lnTo>
                  <a:lnTo>
                    <a:pt x="6" y="19"/>
                  </a:lnTo>
                  <a:lnTo>
                    <a:pt x="6" y="19"/>
                  </a:lnTo>
                  <a:lnTo>
                    <a:pt x="6" y="20"/>
                  </a:lnTo>
                  <a:lnTo>
                    <a:pt x="6" y="20"/>
                  </a:lnTo>
                  <a:lnTo>
                    <a:pt x="6" y="21"/>
                  </a:lnTo>
                  <a:lnTo>
                    <a:pt x="7" y="21"/>
                  </a:lnTo>
                  <a:lnTo>
                    <a:pt x="7" y="2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8" name="Freeform 3847"/>
            <p:cNvSpPr>
              <a:spLocks/>
            </p:cNvSpPr>
            <p:nvPr/>
          </p:nvSpPr>
          <p:spPr bwMode="auto">
            <a:xfrm>
              <a:off x="6288791" y="2814831"/>
              <a:ext cx="10556" cy="32532"/>
            </a:xfrm>
            <a:custGeom>
              <a:avLst/>
              <a:gdLst>
                <a:gd name="T0" fmla="*/ 0 w 7"/>
                <a:gd name="T1" fmla="*/ 0 h 21"/>
                <a:gd name="T2" fmla="*/ 0 w 7"/>
                <a:gd name="T3" fmla="*/ 0 h 21"/>
                <a:gd name="T4" fmla="*/ 0 w 7"/>
                <a:gd name="T5" fmla="*/ 1 h 21"/>
                <a:gd name="T6" fmla="*/ 0 w 7"/>
                <a:gd name="T7" fmla="*/ 1 h 21"/>
                <a:gd name="T8" fmla="*/ 0 w 7"/>
                <a:gd name="T9" fmla="*/ 1 h 21"/>
                <a:gd name="T10" fmla="*/ 0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1 w 7"/>
                <a:gd name="T23" fmla="*/ 4 h 21"/>
                <a:gd name="T24" fmla="*/ 1 w 7"/>
                <a:gd name="T25" fmla="*/ 5 h 21"/>
                <a:gd name="T26" fmla="*/ 2 w 7"/>
                <a:gd name="T27" fmla="*/ 5 h 21"/>
                <a:gd name="T28" fmla="*/ 2 w 7"/>
                <a:gd name="T29" fmla="*/ 6 h 21"/>
                <a:gd name="T30" fmla="*/ 2 w 7"/>
                <a:gd name="T31" fmla="*/ 6 h 21"/>
                <a:gd name="T32" fmla="*/ 2 w 7"/>
                <a:gd name="T33" fmla="*/ 7 h 21"/>
                <a:gd name="T34" fmla="*/ 2 w 7"/>
                <a:gd name="T35" fmla="*/ 7 h 21"/>
                <a:gd name="T36" fmla="*/ 2 w 7"/>
                <a:gd name="T37" fmla="*/ 8 h 21"/>
                <a:gd name="T38" fmla="*/ 2 w 7"/>
                <a:gd name="T39" fmla="*/ 8 h 21"/>
                <a:gd name="T40" fmla="*/ 3 w 7"/>
                <a:gd name="T41" fmla="*/ 9 h 21"/>
                <a:gd name="T42" fmla="*/ 3 w 7"/>
                <a:gd name="T43" fmla="*/ 9 h 21"/>
                <a:gd name="T44" fmla="*/ 3 w 7"/>
                <a:gd name="T45" fmla="*/ 9 h 21"/>
                <a:gd name="T46" fmla="*/ 3 w 7"/>
                <a:gd name="T47" fmla="*/ 10 h 21"/>
                <a:gd name="T48" fmla="*/ 3 w 7"/>
                <a:gd name="T49" fmla="*/ 10 h 21"/>
                <a:gd name="T50" fmla="*/ 3 w 7"/>
                <a:gd name="T51" fmla="*/ 11 h 21"/>
                <a:gd name="T52" fmla="*/ 3 w 7"/>
                <a:gd name="T53" fmla="*/ 11 h 21"/>
                <a:gd name="T54" fmla="*/ 4 w 7"/>
                <a:gd name="T55" fmla="*/ 12 h 21"/>
                <a:gd name="T56" fmla="*/ 4 w 7"/>
                <a:gd name="T57" fmla="*/ 12 h 21"/>
                <a:gd name="T58" fmla="*/ 4 w 7"/>
                <a:gd name="T59" fmla="*/ 12 h 21"/>
                <a:gd name="T60" fmla="*/ 4 w 7"/>
                <a:gd name="T61" fmla="*/ 13 h 21"/>
                <a:gd name="T62" fmla="*/ 4 w 7"/>
                <a:gd name="T63" fmla="*/ 13 h 21"/>
                <a:gd name="T64" fmla="*/ 4 w 7"/>
                <a:gd name="T65" fmla="*/ 14 h 21"/>
                <a:gd name="T66" fmla="*/ 5 w 7"/>
                <a:gd name="T67" fmla="*/ 14 h 21"/>
                <a:gd name="T68" fmla="*/ 5 w 7"/>
                <a:gd name="T69" fmla="*/ 15 h 21"/>
                <a:gd name="T70" fmla="*/ 5 w 7"/>
                <a:gd name="T71" fmla="*/ 15 h 21"/>
                <a:gd name="T72" fmla="*/ 5 w 7"/>
                <a:gd name="T73" fmla="*/ 16 h 21"/>
                <a:gd name="T74" fmla="*/ 5 w 7"/>
                <a:gd name="T75" fmla="*/ 16 h 21"/>
                <a:gd name="T76" fmla="*/ 5 w 7"/>
                <a:gd name="T77" fmla="*/ 17 h 21"/>
                <a:gd name="T78" fmla="*/ 5 w 7"/>
                <a:gd name="T79" fmla="*/ 17 h 21"/>
                <a:gd name="T80" fmla="*/ 6 w 7"/>
                <a:gd name="T81" fmla="*/ 17 h 21"/>
                <a:gd name="T82" fmla="*/ 6 w 7"/>
                <a:gd name="T83" fmla="*/ 18 h 21"/>
                <a:gd name="T84" fmla="*/ 6 w 7"/>
                <a:gd name="T85" fmla="*/ 18 h 21"/>
                <a:gd name="T86" fmla="*/ 6 w 7"/>
                <a:gd name="T87" fmla="*/ 19 h 21"/>
                <a:gd name="T88" fmla="*/ 6 w 7"/>
                <a:gd name="T89" fmla="*/ 19 h 21"/>
                <a:gd name="T90" fmla="*/ 6 w 7"/>
                <a:gd name="T91" fmla="*/ 20 h 21"/>
                <a:gd name="T92" fmla="*/ 6 w 7"/>
                <a:gd name="T93" fmla="*/ 20 h 21"/>
                <a:gd name="T94" fmla="*/ 7 w 7"/>
                <a:gd name="T95" fmla="*/ 21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0"/>
                  </a:lnTo>
                  <a:lnTo>
                    <a:pt x="0" y="1"/>
                  </a:lnTo>
                  <a:lnTo>
                    <a:pt x="0" y="1"/>
                  </a:lnTo>
                  <a:lnTo>
                    <a:pt x="0" y="1"/>
                  </a:lnTo>
                  <a:lnTo>
                    <a:pt x="0" y="2"/>
                  </a:lnTo>
                  <a:lnTo>
                    <a:pt x="1" y="2"/>
                  </a:lnTo>
                  <a:lnTo>
                    <a:pt x="1" y="3"/>
                  </a:lnTo>
                  <a:lnTo>
                    <a:pt x="1" y="3"/>
                  </a:lnTo>
                  <a:lnTo>
                    <a:pt x="1" y="4"/>
                  </a:lnTo>
                  <a:lnTo>
                    <a:pt x="1" y="4"/>
                  </a:lnTo>
                  <a:lnTo>
                    <a:pt x="1" y="4"/>
                  </a:lnTo>
                  <a:lnTo>
                    <a:pt x="1" y="5"/>
                  </a:lnTo>
                  <a:lnTo>
                    <a:pt x="2" y="5"/>
                  </a:lnTo>
                  <a:lnTo>
                    <a:pt x="2" y="6"/>
                  </a:lnTo>
                  <a:lnTo>
                    <a:pt x="2" y="6"/>
                  </a:lnTo>
                  <a:lnTo>
                    <a:pt x="2" y="7"/>
                  </a:lnTo>
                  <a:lnTo>
                    <a:pt x="2" y="7"/>
                  </a:lnTo>
                  <a:lnTo>
                    <a:pt x="2" y="8"/>
                  </a:lnTo>
                  <a:lnTo>
                    <a:pt x="2" y="8"/>
                  </a:lnTo>
                  <a:lnTo>
                    <a:pt x="3" y="9"/>
                  </a:lnTo>
                  <a:lnTo>
                    <a:pt x="3" y="9"/>
                  </a:lnTo>
                  <a:lnTo>
                    <a:pt x="3" y="9"/>
                  </a:lnTo>
                  <a:lnTo>
                    <a:pt x="3" y="10"/>
                  </a:lnTo>
                  <a:lnTo>
                    <a:pt x="3" y="10"/>
                  </a:lnTo>
                  <a:lnTo>
                    <a:pt x="3" y="11"/>
                  </a:lnTo>
                  <a:lnTo>
                    <a:pt x="3" y="11"/>
                  </a:lnTo>
                  <a:lnTo>
                    <a:pt x="4" y="12"/>
                  </a:lnTo>
                  <a:lnTo>
                    <a:pt x="4" y="12"/>
                  </a:lnTo>
                  <a:lnTo>
                    <a:pt x="4" y="12"/>
                  </a:lnTo>
                  <a:lnTo>
                    <a:pt x="4" y="13"/>
                  </a:lnTo>
                  <a:lnTo>
                    <a:pt x="4" y="13"/>
                  </a:lnTo>
                  <a:lnTo>
                    <a:pt x="4" y="14"/>
                  </a:lnTo>
                  <a:lnTo>
                    <a:pt x="5" y="14"/>
                  </a:lnTo>
                  <a:lnTo>
                    <a:pt x="5" y="15"/>
                  </a:lnTo>
                  <a:lnTo>
                    <a:pt x="5" y="15"/>
                  </a:lnTo>
                  <a:lnTo>
                    <a:pt x="5" y="16"/>
                  </a:lnTo>
                  <a:lnTo>
                    <a:pt x="5" y="16"/>
                  </a:lnTo>
                  <a:lnTo>
                    <a:pt x="5" y="17"/>
                  </a:lnTo>
                  <a:lnTo>
                    <a:pt x="5" y="17"/>
                  </a:lnTo>
                  <a:lnTo>
                    <a:pt x="6" y="17"/>
                  </a:lnTo>
                  <a:lnTo>
                    <a:pt x="6" y="18"/>
                  </a:lnTo>
                  <a:lnTo>
                    <a:pt x="6" y="18"/>
                  </a:lnTo>
                  <a:lnTo>
                    <a:pt x="6" y="19"/>
                  </a:lnTo>
                  <a:lnTo>
                    <a:pt x="6" y="19"/>
                  </a:lnTo>
                  <a:lnTo>
                    <a:pt x="6" y="20"/>
                  </a:lnTo>
                  <a:lnTo>
                    <a:pt x="6" y="20"/>
                  </a:lnTo>
                  <a:lnTo>
                    <a:pt x="7" y="21"/>
                  </a:lnTo>
                  <a:lnTo>
                    <a:pt x="7" y="21"/>
                  </a:lnTo>
                  <a:lnTo>
                    <a:pt x="7" y="2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9" name="Freeform 3848"/>
            <p:cNvSpPr>
              <a:spLocks/>
            </p:cNvSpPr>
            <p:nvPr/>
          </p:nvSpPr>
          <p:spPr bwMode="auto">
            <a:xfrm>
              <a:off x="6299348" y="2847363"/>
              <a:ext cx="10556"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1 w 7"/>
                <a:gd name="T11" fmla="*/ 3 h 22"/>
                <a:gd name="T12" fmla="*/ 1 w 7"/>
                <a:gd name="T13" fmla="*/ 3 h 22"/>
                <a:gd name="T14" fmla="*/ 1 w 7"/>
                <a:gd name="T15" fmla="*/ 4 h 22"/>
                <a:gd name="T16" fmla="*/ 1 w 7"/>
                <a:gd name="T17" fmla="*/ 4 h 22"/>
                <a:gd name="T18" fmla="*/ 1 w 7"/>
                <a:gd name="T19" fmla="*/ 4 h 22"/>
                <a:gd name="T20" fmla="*/ 1 w 7"/>
                <a:gd name="T21" fmla="*/ 5 h 22"/>
                <a:gd name="T22" fmla="*/ 1 w 7"/>
                <a:gd name="T23" fmla="*/ 5 h 22"/>
                <a:gd name="T24" fmla="*/ 2 w 7"/>
                <a:gd name="T25" fmla="*/ 6 h 22"/>
                <a:gd name="T26" fmla="*/ 2 w 7"/>
                <a:gd name="T27" fmla="*/ 6 h 22"/>
                <a:gd name="T28" fmla="*/ 2 w 7"/>
                <a:gd name="T29" fmla="*/ 7 h 22"/>
                <a:gd name="T30" fmla="*/ 2 w 7"/>
                <a:gd name="T31" fmla="*/ 7 h 22"/>
                <a:gd name="T32" fmla="*/ 2 w 7"/>
                <a:gd name="T33" fmla="*/ 8 h 22"/>
                <a:gd name="T34" fmla="*/ 2 w 7"/>
                <a:gd name="T35" fmla="*/ 8 h 22"/>
                <a:gd name="T36" fmla="*/ 2 w 7"/>
                <a:gd name="T37" fmla="*/ 8 h 22"/>
                <a:gd name="T38" fmla="*/ 3 w 7"/>
                <a:gd name="T39" fmla="*/ 9 h 22"/>
                <a:gd name="T40" fmla="*/ 3 w 7"/>
                <a:gd name="T41" fmla="*/ 9 h 22"/>
                <a:gd name="T42" fmla="*/ 3 w 7"/>
                <a:gd name="T43" fmla="*/ 10 h 22"/>
                <a:gd name="T44" fmla="*/ 3 w 7"/>
                <a:gd name="T45" fmla="*/ 10 h 22"/>
                <a:gd name="T46" fmla="*/ 3 w 7"/>
                <a:gd name="T47" fmla="*/ 11 h 22"/>
                <a:gd name="T48" fmla="*/ 3 w 7"/>
                <a:gd name="T49" fmla="*/ 11 h 22"/>
                <a:gd name="T50" fmla="*/ 4 w 7"/>
                <a:gd name="T51" fmla="*/ 11 h 22"/>
                <a:gd name="T52" fmla="*/ 4 w 7"/>
                <a:gd name="T53" fmla="*/ 12 h 22"/>
                <a:gd name="T54" fmla="*/ 4 w 7"/>
                <a:gd name="T55" fmla="*/ 12 h 22"/>
                <a:gd name="T56" fmla="*/ 4 w 7"/>
                <a:gd name="T57" fmla="*/ 13 h 22"/>
                <a:gd name="T58" fmla="*/ 4 w 7"/>
                <a:gd name="T59" fmla="*/ 13 h 22"/>
                <a:gd name="T60" fmla="*/ 4 w 7"/>
                <a:gd name="T61" fmla="*/ 14 h 22"/>
                <a:gd name="T62" fmla="*/ 4 w 7"/>
                <a:gd name="T63" fmla="*/ 14 h 22"/>
                <a:gd name="T64" fmla="*/ 5 w 7"/>
                <a:gd name="T65" fmla="*/ 14 h 22"/>
                <a:gd name="T66" fmla="*/ 5 w 7"/>
                <a:gd name="T67" fmla="*/ 15 h 22"/>
                <a:gd name="T68" fmla="*/ 5 w 7"/>
                <a:gd name="T69" fmla="*/ 15 h 22"/>
                <a:gd name="T70" fmla="*/ 5 w 7"/>
                <a:gd name="T71" fmla="*/ 16 h 22"/>
                <a:gd name="T72" fmla="*/ 5 w 7"/>
                <a:gd name="T73" fmla="*/ 16 h 22"/>
                <a:gd name="T74" fmla="*/ 5 w 7"/>
                <a:gd name="T75" fmla="*/ 17 h 22"/>
                <a:gd name="T76" fmla="*/ 5 w 7"/>
                <a:gd name="T77" fmla="*/ 17 h 22"/>
                <a:gd name="T78" fmla="*/ 6 w 7"/>
                <a:gd name="T79" fmla="*/ 17 h 22"/>
                <a:gd name="T80" fmla="*/ 6 w 7"/>
                <a:gd name="T81" fmla="*/ 18 h 22"/>
                <a:gd name="T82" fmla="*/ 6 w 7"/>
                <a:gd name="T83" fmla="*/ 18 h 22"/>
                <a:gd name="T84" fmla="*/ 6 w 7"/>
                <a:gd name="T85" fmla="*/ 19 h 22"/>
                <a:gd name="T86" fmla="*/ 6 w 7"/>
                <a:gd name="T87" fmla="*/ 19 h 22"/>
                <a:gd name="T88" fmla="*/ 6 w 7"/>
                <a:gd name="T89" fmla="*/ 20 h 22"/>
                <a:gd name="T90" fmla="*/ 6 w 7"/>
                <a:gd name="T91" fmla="*/ 20 h 22"/>
                <a:gd name="T92" fmla="*/ 7 w 7"/>
                <a:gd name="T93" fmla="*/ 21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1" y="3"/>
                  </a:lnTo>
                  <a:lnTo>
                    <a:pt x="1" y="3"/>
                  </a:lnTo>
                  <a:lnTo>
                    <a:pt x="1" y="4"/>
                  </a:lnTo>
                  <a:lnTo>
                    <a:pt x="1" y="4"/>
                  </a:lnTo>
                  <a:lnTo>
                    <a:pt x="1" y="4"/>
                  </a:lnTo>
                  <a:lnTo>
                    <a:pt x="1" y="5"/>
                  </a:lnTo>
                  <a:lnTo>
                    <a:pt x="1" y="5"/>
                  </a:lnTo>
                  <a:lnTo>
                    <a:pt x="2" y="6"/>
                  </a:lnTo>
                  <a:lnTo>
                    <a:pt x="2" y="6"/>
                  </a:lnTo>
                  <a:lnTo>
                    <a:pt x="2" y="7"/>
                  </a:lnTo>
                  <a:lnTo>
                    <a:pt x="2" y="7"/>
                  </a:lnTo>
                  <a:lnTo>
                    <a:pt x="2" y="8"/>
                  </a:lnTo>
                  <a:lnTo>
                    <a:pt x="2" y="8"/>
                  </a:lnTo>
                  <a:lnTo>
                    <a:pt x="2" y="8"/>
                  </a:lnTo>
                  <a:lnTo>
                    <a:pt x="3" y="9"/>
                  </a:lnTo>
                  <a:lnTo>
                    <a:pt x="3" y="9"/>
                  </a:lnTo>
                  <a:lnTo>
                    <a:pt x="3" y="10"/>
                  </a:lnTo>
                  <a:lnTo>
                    <a:pt x="3" y="10"/>
                  </a:lnTo>
                  <a:lnTo>
                    <a:pt x="3" y="11"/>
                  </a:lnTo>
                  <a:lnTo>
                    <a:pt x="3" y="11"/>
                  </a:lnTo>
                  <a:lnTo>
                    <a:pt x="4" y="11"/>
                  </a:lnTo>
                  <a:lnTo>
                    <a:pt x="4" y="12"/>
                  </a:lnTo>
                  <a:lnTo>
                    <a:pt x="4" y="12"/>
                  </a:lnTo>
                  <a:lnTo>
                    <a:pt x="4" y="13"/>
                  </a:lnTo>
                  <a:lnTo>
                    <a:pt x="4" y="13"/>
                  </a:lnTo>
                  <a:lnTo>
                    <a:pt x="4" y="14"/>
                  </a:lnTo>
                  <a:lnTo>
                    <a:pt x="4" y="14"/>
                  </a:lnTo>
                  <a:lnTo>
                    <a:pt x="5" y="14"/>
                  </a:lnTo>
                  <a:lnTo>
                    <a:pt x="5" y="15"/>
                  </a:lnTo>
                  <a:lnTo>
                    <a:pt x="5" y="15"/>
                  </a:lnTo>
                  <a:lnTo>
                    <a:pt x="5" y="16"/>
                  </a:lnTo>
                  <a:lnTo>
                    <a:pt x="5" y="16"/>
                  </a:lnTo>
                  <a:lnTo>
                    <a:pt x="5" y="17"/>
                  </a:lnTo>
                  <a:lnTo>
                    <a:pt x="5" y="17"/>
                  </a:lnTo>
                  <a:lnTo>
                    <a:pt x="6" y="17"/>
                  </a:lnTo>
                  <a:lnTo>
                    <a:pt x="6" y="18"/>
                  </a:lnTo>
                  <a:lnTo>
                    <a:pt x="6" y="18"/>
                  </a:lnTo>
                  <a:lnTo>
                    <a:pt x="6" y="19"/>
                  </a:lnTo>
                  <a:lnTo>
                    <a:pt x="6" y="19"/>
                  </a:lnTo>
                  <a:lnTo>
                    <a:pt x="6" y="20"/>
                  </a:lnTo>
                  <a:lnTo>
                    <a:pt x="6" y="20"/>
                  </a:lnTo>
                  <a:lnTo>
                    <a:pt x="7" y="21"/>
                  </a:lnTo>
                  <a:lnTo>
                    <a:pt x="7" y="21"/>
                  </a:lnTo>
                  <a:lnTo>
                    <a:pt x="7" y="21"/>
                  </a:lnTo>
                  <a:lnTo>
                    <a:pt x="7" y="2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0" name="Freeform 3849"/>
            <p:cNvSpPr>
              <a:spLocks/>
            </p:cNvSpPr>
            <p:nvPr/>
          </p:nvSpPr>
          <p:spPr bwMode="auto">
            <a:xfrm>
              <a:off x="6309904" y="2881443"/>
              <a:ext cx="10556" cy="27884"/>
            </a:xfrm>
            <a:custGeom>
              <a:avLst/>
              <a:gdLst>
                <a:gd name="T0" fmla="*/ 0 w 7"/>
                <a:gd name="T1" fmla="*/ 0 h 18"/>
                <a:gd name="T2" fmla="*/ 0 w 7"/>
                <a:gd name="T3" fmla="*/ 0 h 18"/>
                <a:gd name="T4" fmla="*/ 0 w 7"/>
                <a:gd name="T5" fmla="*/ 1 h 18"/>
                <a:gd name="T6" fmla="*/ 0 w 7"/>
                <a:gd name="T7" fmla="*/ 1 h 18"/>
                <a:gd name="T8" fmla="*/ 1 w 7"/>
                <a:gd name="T9" fmla="*/ 1 h 18"/>
                <a:gd name="T10" fmla="*/ 1 w 7"/>
                <a:gd name="T11" fmla="*/ 2 h 18"/>
                <a:gd name="T12" fmla="*/ 1 w 7"/>
                <a:gd name="T13" fmla="*/ 2 h 18"/>
                <a:gd name="T14" fmla="*/ 1 w 7"/>
                <a:gd name="T15" fmla="*/ 3 h 18"/>
                <a:gd name="T16" fmla="*/ 1 w 7"/>
                <a:gd name="T17" fmla="*/ 3 h 18"/>
                <a:gd name="T18" fmla="*/ 1 w 7"/>
                <a:gd name="T19" fmla="*/ 4 h 18"/>
                <a:gd name="T20" fmla="*/ 1 w 7"/>
                <a:gd name="T21" fmla="*/ 4 h 18"/>
                <a:gd name="T22" fmla="*/ 2 w 7"/>
                <a:gd name="T23" fmla="*/ 4 h 18"/>
                <a:gd name="T24" fmla="*/ 2 w 7"/>
                <a:gd name="T25" fmla="*/ 5 h 18"/>
                <a:gd name="T26" fmla="*/ 2 w 7"/>
                <a:gd name="T27" fmla="*/ 5 h 18"/>
                <a:gd name="T28" fmla="*/ 2 w 7"/>
                <a:gd name="T29" fmla="*/ 6 h 18"/>
                <a:gd name="T30" fmla="*/ 2 w 7"/>
                <a:gd name="T31" fmla="*/ 6 h 18"/>
                <a:gd name="T32" fmla="*/ 2 w 7"/>
                <a:gd name="T33" fmla="*/ 6 h 18"/>
                <a:gd name="T34" fmla="*/ 2 w 7"/>
                <a:gd name="T35" fmla="*/ 7 h 18"/>
                <a:gd name="T36" fmla="*/ 3 w 7"/>
                <a:gd name="T37" fmla="*/ 7 h 18"/>
                <a:gd name="T38" fmla="*/ 3 w 7"/>
                <a:gd name="T39" fmla="*/ 8 h 18"/>
                <a:gd name="T40" fmla="*/ 3 w 7"/>
                <a:gd name="T41" fmla="*/ 8 h 18"/>
                <a:gd name="T42" fmla="*/ 3 w 7"/>
                <a:gd name="T43" fmla="*/ 8 h 18"/>
                <a:gd name="T44" fmla="*/ 3 w 7"/>
                <a:gd name="T45" fmla="*/ 9 h 18"/>
                <a:gd name="T46" fmla="*/ 3 w 7"/>
                <a:gd name="T47" fmla="*/ 9 h 18"/>
                <a:gd name="T48" fmla="*/ 3 w 7"/>
                <a:gd name="T49" fmla="*/ 10 h 18"/>
                <a:gd name="T50" fmla="*/ 4 w 7"/>
                <a:gd name="T51" fmla="*/ 10 h 18"/>
                <a:gd name="T52" fmla="*/ 4 w 7"/>
                <a:gd name="T53" fmla="*/ 10 h 18"/>
                <a:gd name="T54" fmla="*/ 4 w 7"/>
                <a:gd name="T55" fmla="*/ 11 h 18"/>
                <a:gd name="T56" fmla="*/ 4 w 7"/>
                <a:gd name="T57" fmla="*/ 11 h 18"/>
                <a:gd name="T58" fmla="*/ 4 w 7"/>
                <a:gd name="T59" fmla="*/ 11 h 18"/>
                <a:gd name="T60" fmla="*/ 4 w 7"/>
                <a:gd name="T61" fmla="*/ 12 h 18"/>
                <a:gd name="T62" fmla="*/ 4 w 7"/>
                <a:gd name="T63" fmla="*/ 12 h 18"/>
                <a:gd name="T64" fmla="*/ 5 w 7"/>
                <a:gd name="T65" fmla="*/ 12 h 18"/>
                <a:gd name="T66" fmla="*/ 5 w 7"/>
                <a:gd name="T67" fmla="*/ 13 h 18"/>
                <a:gd name="T68" fmla="*/ 5 w 7"/>
                <a:gd name="T69" fmla="*/ 13 h 18"/>
                <a:gd name="T70" fmla="*/ 5 w 7"/>
                <a:gd name="T71" fmla="*/ 13 h 18"/>
                <a:gd name="T72" fmla="*/ 5 w 7"/>
                <a:gd name="T73" fmla="*/ 14 h 18"/>
                <a:gd name="T74" fmla="*/ 5 w 7"/>
                <a:gd name="T75" fmla="*/ 14 h 18"/>
                <a:gd name="T76" fmla="*/ 5 w 7"/>
                <a:gd name="T77" fmla="*/ 14 h 18"/>
                <a:gd name="T78" fmla="*/ 6 w 7"/>
                <a:gd name="T79" fmla="*/ 15 h 18"/>
                <a:gd name="T80" fmla="*/ 6 w 7"/>
                <a:gd name="T81" fmla="*/ 15 h 18"/>
                <a:gd name="T82" fmla="*/ 6 w 7"/>
                <a:gd name="T83" fmla="*/ 16 h 18"/>
                <a:gd name="T84" fmla="*/ 6 w 7"/>
                <a:gd name="T85" fmla="*/ 16 h 18"/>
                <a:gd name="T86" fmla="*/ 6 w 7"/>
                <a:gd name="T87" fmla="*/ 16 h 18"/>
                <a:gd name="T88" fmla="*/ 6 w 7"/>
                <a:gd name="T89" fmla="*/ 17 h 18"/>
                <a:gd name="T90" fmla="*/ 6 w 7"/>
                <a:gd name="T91" fmla="*/ 17 h 18"/>
                <a:gd name="T92" fmla="*/ 7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0"/>
                  </a:lnTo>
                  <a:lnTo>
                    <a:pt x="0" y="1"/>
                  </a:lnTo>
                  <a:lnTo>
                    <a:pt x="0" y="1"/>
                  </a:lnTo>
                  <a:lnTo>
                    <a:pt x="1" y="1"/>
                  </a:lnTo>
                  <a:lnTo>
                    <a:pt x="1" y="2"/>
                  </a:lnTo>
                  <a:lnTo>
                    <a:pt x="1" y="2"/>
                  </a:lnTo>
                  <a:lnTo>
                    <a:pt x="1" y="3"/>
                  </a:lnTo>
                  <a:lnTo>
                    <a:pt x="1" y="3"/>
                  </a:lnTo>
                  <a:lnTo>
                    <a:pt x="1" y="4"/>
                  </a:lnTo>
                  <a:lnTo>
                    <a:pt x="1" y="4"/>
                  </a:lnTo>
                  <a:lnTo>
                    <a:pt x="2" y="4"/>
                  </a:lnTo>
                  <a:lnTo>
                    <a:pt x="2" y="5"/>
                  </a:lnTo>
                  <a:lnTo>
                    <a:pt x="2" y="5"/>
                  </a:lnTo>
                  <a:lnTo>
                    <a:pt x="2" y="6"/>
                  </a:lnTo>
                  <a:lnTo>
                    <a:pt x="2" y="6"/>
                  </a:lnTo>
                  <a:lnTo>
                    <a:pt x="2" y="6"/>
                  </a:lnTo>
                  <a:lnTo>
                    <a:pt x="2" y="7"/>
                  </a:lnTo>
                  <a:lnTo>
                    <a:pt x="3" y="7"/>
                  </a:lnTo>
                  <a:lnTo>
                    <a:pt x="3" y="8"/>
                  </a:lnTo>
                  <a:lnTo>
                    <a:pt x="3" y="8"/>
                  </a:lnTo>
                  <a:lnTo>
                    <a:pt x="3" y="8"/>
                  </a:lnTo>
                  <a:lnTo>
                    <a:pt x="3" y="9"/>
                  </a:lnTo>
                  <a:lnTo>
                    <a:pt x="3" y="9"/>
                  </a:lnTo>
                  <a:lnTo>
                    <a:pt x="3" y="10"/>
                  </a:lnTo>
                  <a:lnTo>
                    <a:pt x="4" y="10"/>
                  </a:lnTo>
                  <a:lnTo>
                    <a:pt x="4" y="10"/>
                  </a:lnTo>
                  <a:lnTo>
                    <a:pt x="4" y="11"/>
                  </a:lnTo>
                  <a:lnTo>
                    <a:pt x="4" y="11"/>
                  </a:lnTo>
                  <a:lnTo>
                    <a:pt x="4" y="11"/>
                  </a:lnTo>
                  <a:lnTo>
                    <a:pt x="4" y="12"/>
                  </a:lnTo>
                  <a:lnTo>
                    <a:pt x="4" y="12"/>
                  </a:lnTo>
                  <a:lnTo>
                    <a:pt x="5" y="12"/>
                  </a:lnTo>
                  <a:lnTo>
                    <a:pt x="5" y="13"/>
                  </a:lnTo>
                  <a:lnTo>
                    <a:pt x="5" y="13"/>
                  </a:lnTo>
                  <a:lnTo>
                    <a:pt x="5" y="13"/>
                  </a:lnTo>
                  <a:lnTo>
                    <a:pt x="5" y="14"/>
                  </a:lnTo>
                  <a:lnTo>
                    <a:pt x="5" y="14"/>
                  </a:lnTo>
                  <a:lnTo>
                    <a:pt x="5" y="14"/>
                  </a:lnTo>
                  <a:lnTo>
                    <a:pt x="6" y="15"/>
                  </a:lnTo>
                  <a:lnTo>
                    <a:pt x="6" y="15"/>
                  </a:lnTo>
                  <a:lnTo>
                    <a:pt x="6" y="16"/>
                  </a:lnTo>
                  <a:lnTo>
                    <a:pt x="6" y="16"/>
                  </a:lnTo>
                  <a:lnTo>
                    <a:pt x="6" y="16"/>
                  </a:lnTo>
                  <a:lnTo>
                    <a:pt x="6" y="17"/>
                  </a:lnTo>
                  <a:lnTo>
                    <a:pt x="6" y="17"/>
                  </a:lnTo>
                  <a:lnTo>
                    <a:pt x="7" y="17"/>
                  </a:lnTo>
                  <a:lnTo>
                    <a:pt x="7" y="18"/>
                  </a:lnTo>
                  <a:lnTo>
                    <a:pt x="7" y="18"/>
                  </a:lnTo>
                  <a:lnTo>
                    <a:pt x="7" y="1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1" name="Freeform 3850"/>
            <p:cNvSpPr>
              <a:spLocks/>
            </p:cNvSpPr>
            <p:nvPr/>
          </p:nvSpPr>
          <p:spPr bwMode="auto">
            <a:xfrm>
              <a:off x="6320461" y="2909327"/>
              <a:ext cx="10556" cy="17041"/>
            </a:xfrm>
            <a:custGeom>
              <a:avLst/>
              <a:gdLst>
                <a:gd name="T0" fmla="*/ 0 w 7"/>
                <a:gd name="T1" fmla="*/ 0 h 11"/>
                <a:gd name="T2" fmla="*/ 0 w 7"/>
                <a:gd name="T3" fmla="*/ 0 h 11"/>
                <a:gd name="T4" fmla="*/ 0 w 7"/>
                <a:gd name="T5" fmla="*/ 1 h 11"/>
                <a:gd name="T6" fmla="*/ 1 w 7"/>
                <a:gd name="T7" fmla="*/ 1 h 11"/>
                <a:gd name="T8" fmla="*/ 1 w 7"/>
                <a:gd name="T9" fmla="*/ 1 h 11"/>
                <a:gd name="T10" fmla="*/ 1 w 7"/>
                <a:gd name="T11" fmla="*/ 1 h 11"/>
                <a:gd name="T12" fmla="*/ 1 w 7"/>
                <a:gd name="T13" fmla="*/ 2 h 11"/>
                <a:gd name="T14" fmla="*/ 1 w 7"/>
                <a:gd name="T15" fmla="*/ 2 h 11"/>
                <a:gd name="T16" fmla="*/ 1 w 7"/>
                <a:gd name="T17" fmla="*/ 2 h 11"/>
                <a:gd name="T18" fmla="*/ 1 w 7"/>
                <a:gd name="T19" fmla="*/ 3 h 11"/>
                <a:gd name="T20" fmla="*/ 2 w 7"/>
                <a:gd name="T21" fmla="*/ 3 h 11"/>
                <a:gd name="T22" fmla="*/ 2 w 7"/>
                <a:gd name="T23" fmla="*/ 3 h 11"/>
                <a:gd name="T24" fmla="*/ 2 w 7"/>
                <a:gd name="T25" fmla="*/ 3 h 11"/>
                <a:gd name="T26" fmla="*/ 2 w 7"/>
                <a:gd name="T27" fmla="*/ 4 h 11"/>
                <a:gd name="T28" fmla="*/ 2 w 7"/>
                <a:gd name="T29" fmla="*/ 4 h 11"/>
                <a:gd name="T30" fmla="*/ 2 w 7"/>
                <a:gd name="T31" fmla="*/ 4 h 11"/>
                <a:gd name="T32" fmla="*/ 2 w 7"/>
                <a:gd name="T33" fmla="*/ 4 h 11"/>
                <a:gd name="T34" fmla="*/ 3 w 7"/>
                <a:gd name="T35" fmla="*/ 5 h 11"/>
                <a:gd name="T36" fmla="*/ 3 w 7"/>
                <a:gd name="T37" fmla="*/ 5 h 11"/>
                <a:gd name="T38" fmla="*/ 3 w 7"/>
                <a:gd name="T39" fmla="*/ 5 h 11"/>
                <a:gd name="T40" fmla="*/ 3 w 7"/>
                <a:gd name="T41" fmla="*/ 5 h 11"/>
                <a:gd name="T42" fmla="*/ 3 w 7"/>
                <a:gd name="T43" fmla="*/ 6 h 11"/>
                <a:gd name="T44" fmla="*/ 3 w 7"/>
                <a:gd name="T45" fmla="*/ 6 h 11"/>
                <a:gd name="T46" fmla="*/ 3 w 7"/>
                <a:gd name="T47" fmla="*/ 6 h 11"/>
                <a:gd name="T48" fmla="*/ 4 w 7"/>
                <a:gd name="T49" fmla="*/ 7 h 11"/>
                <a:gd name="T50" fmla="*/ 4 w 7"/>
                <a:gd name="T51" fmla="*/ 7 h 11"/>
                <a:gd name="T52" fmla="*/ 4 w 7"/>
                <a:gd name="T53" fmla="*/ 7 h 11"/>
                <a:gd name="T54" fmla="*/ 4 w 7"/>
                <a:gd name="T55" fmla="*/ 7 h 11"/>
                <a:gd name="T56" fmla="*/ 4 w 7"/>
                <a:gd name="T57" fmla="*/ 7 h 11"/>
                <a:gd name="T58" fmla="*/ 4 w 7"/>
                <a:gd name="T59" fmla="*/ 8 h 11"/>
                <a:gd name="T60" fmla="*/ 5 w 7"/>
                <a:gd name="T61" fmla="*/ 8 h 11"/>
                <a:gd name="T62" fmla="*/ 5 w 7"/>
                <a:gd name="T63" fmla="*/ 8 h 11"/>
                <a:gd name="T64" fmla="*/ 5 w 7"/>
                <a:gd name="T65" fmla="*/ 8 h 11"/>
                <a:gd name="T66" fmla="*/ 5 w 7"/>
                <a:gd name="T67" fmla="*/ 8 h 11"/>
                <a:gd name="T68" fmla="*/ 5 w 7"/>
                <a:gd name="T69" fmla="*/ 9 h 11"/>
                <a:gd name="T70" fmla="*/ 5 w 7"/>
                <a:gd name="T71" fmla="*/ 9 h 11"/>
                <a:gd name="T72" fmla="*/ 5 w 7"/>
                <a:gd name="T73" fmla="*/ 9 h 11"/>
                <a:gd name="T74" fmla="*/ 6 w 7"/>
                <a:gd name="T75" fmla="*/ 9 h 11"/>
                <a:gd name="T76" fmla="*/ 6 w 7"/>
                <a:gd name="T77" fmla="*/ 9 h 11"/>
                <a:gd name="T78" fmla="*/ 6 w 7"/>
                <a:gd name="T79" fmla="*/ 10 h 11"/>
                <a:gd name="T80" fmla="*/ 6 w 7"/>
                <a:gd name="T81" fmla="*/ 10 h 11"/>
                <a:gd name="T82" fmla="*/ 6 w 7"/>
                <a:gd name="T83" fmla="*/ 10 h 11"/>
                <a:gd name="T84" fmla="*/ 6 w 7"/>
                <a:gd name="T85" fmla="*/ 10 h 11"/>
                <a:gd name="T86" fmla="*/ 6 w 7"/>
                <a:gd name="T87" fmla="*/ 10 h 11"/>
                <a:gd name="T88" fmla="*/ 7 w 7"/>
                <a:gd name="T89" fmla="*/ 11 h 11"/>
                <a:gd name="T90" fmla="*/ 7 w 7"/>
                <a:gd name="T91" fmla="*/ 11 h 11"/>
                <a:gd name="T92" fmla="*/ 7 w 7"/>
                <a:gd name="T93" fmla="*/ 11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1"/>
                  </a:lnTo>
                  <a:lnTo>
                    <a:pt x="1" y="1"/>
                  </a:lnTo>
                  <a:lnTo>
                    <a:pt x="1" y="1"/>
                  </a:lnTo>
                  <a:lnTo>
                    <a:pt x="1" y="1"/>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7"/>
                  </a:lnTo>
                  <a:lnTo>
                    <a:pt x="4" y="7"/>
                  </a:lnTo>
                  <a:lnTo>
                    <a:pt x="4" y="7"/>
                  </a:lnTo>
                  <a:lnTo>
                    <a:pt x="4" y="7"/>
                  </a:lnTo>
                  <a:lnTo>
                    <a:pt x="4" y="7"/>
                  </a:lnTo>
                  <a:lnTo>
                    <a:pt x="4" y="8"/>
                  </a:lnTo>
                  <a:lnTo>
                    <a:pt x="5" y="8"/>
                  </a:lnTo>
                  <a:lnTo>
                    <a:pt x="5" y="8"/>
                  </a:lnTo>
                  <a:lnTo>
                    <a:pt x="5" y="8"/>
                  </a:lnTo>
                  <a:lnTo>
                    <a:pt x="5" y="8"/>
                  </a:lnTo>
                  <a:lnTo>
                    <a:pt x="5" y="9"/>
                  </a:lnTo>
                  <a:lnTo>
                    <a:pt x="5" y="9"/>
                  </a:lnTo>
                  <a:lnTo>
                    <a:pt x="5" y="9"/>
                  </a:lnTo>
                  <a:lnTo>
                    <a:pt x="6" y="9"/>
                  </a:lnTo>
                  <a:lnTo>
                    <a:pt x="6" y="9"/>
                  </a:lnTo>
                  <a:lnTo>
                    <a:pt x="6" y="10"/>
                  </a:lnTo>
                  <a:lnTo>
                    <a:pt x="6" y="10"/>
                  </a:lnTo>
                  <a:lnTo>
                    <a:pt x="6" y="10"/>
                  </a:lnTo>
                  <a:lnTo>
                    <a:pt x="6" y="10"/>
                  </a:lnTo>
                  <a:lnTo>
                    <a:pt x="6" y="10"/>
                  </a:lnTo>
                  <a:lnTo>
                    <a:pt x="7" y="11"/>
                  </a:lnTo>
                  <a:lnTo>
                    <a:pt x="7" y="11"/>
                  </a:lnTo>
                  <a:lnTo>
                    <a:pt x="7" y="11"/>
                  </a:lnTo>
                  <a:lnTo>
                    <a:pt x="7" y="11"/>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2" name="Freeform 3851"/>
            <p:cNvSpPr>
              <a:spLocks/>
            </p:cNvSpPr>
            <p:nvPr/>
          </p:nvSpPr>
          <p:spPr bwMode="auto">
            <a:xfrm>
              <a:off x="6331017" y="2926366"/>
              <a:ext cx="10556" cy="9295"/>
            </a:xfrm>
            <a:custGeom>
              <a:avLst/>
              <a:gdLst>
                <a:gd name="T0" fmla="*/ 0 w 7"/>
                <a:gd name="T1" fmla="*/ 0 h 6"/>
                <a:gd name="T2" fmla="*/ 0 w 7"/>
                <a:gd name="T3" fmla="*/ 1 h 6"/>
                <a:gd name="T4" fmla="*/ 1 w 7"/>
                <a:gd name="T5" fmla="*/ 1 h 6"/>
                <a:gd name="T6" fmla="*/ 1 w 7"/>
                <a:gd name="T7" fmla="*/ 1 h 6"/>
                <a:gd name="T8" fmla="*/ 1 w 7"/>
                <a:gd name="T9" fmla="*/ 1 h 6"/>
                <a:gd name="T10" fmla="*/ 1 w 7"/>
                <a:gd name="T11" fmla="*/ 1 h 6"/>
                <a:gd name="T12" fmla="*/ 1 w 7"/>
                <a:gd name="T13" fmla="*/ 2 h 6"/>
                <a:gd name="T14" fmla="*/ 1 w 7"/>
                <a:gd name="T15" fmla="*/ 2 h 6"/>
                <a:gd name="T16" fmla="*/ 1 w 7"/>
                <a:gd name="T17" fmla="*/ 2 h 6"/>
                <a:gd name="T18" fmla="*/ 2 w 7"/>
                <a:gd name="T19" fmla="*/ 2 h 6"/>
                <a:gd name="T20" fmla="*/ 2 w 7"/>
                <a:gd name="T21" fmla="*/ 2 h 6"/>
                <a:gd name="T22" fmla="*/ 2 w 7"/>
                <a:gd name="T23" fmla="*/ 2 h 6"/>
                <a:gd name="T24" fmla="*/ 2 w 7"/>
                <a:gd name="T25" fmla="*/ 2 h 6"/>
                <a:gd name="T26" fmla="*/ 2 w 7"/>
                <a:gd name="T27" fmla="*/ 2 h 6"/>
                <a:gd name="T28" fmla="*/ 2 w 7"/>
                <a:gd name="T29" fmla="*/ 3 h 6"/>
                <a:gd name="T30" fmla="*/ 2 w 7"/>
                <a:gd name="T31" fmla="*/ 3 h 6"/>
                <a:gd name="T32" fmla="*/ 3 w 7"/>
                <a:gd name="T33" fmla="*/ 3 h 6"/>
                <a:gd name="T34" fmla="*/ 3 w 7"/>
                <a:gd name="T35" fmla="*/ 3 h 6"/>
                <a:gd name="T36" fmla="*/ 3 w 7"/>
                <a:gd name="T37" fmla="*/ 3 h 6"/>
                <a:gd name="T38" fmla="*/ 3 w 7"/>
                <a:gd name="T39" fmla="*/ 3 h 6"/>
                <a:gd name="T40" fmla="*/ 3 w 7"/>
                <a:gd name="T41" fmla="*/ 3 h 6"/>
                <a:gd name="T42" fmla="*/ 3 w 7"/>
                <a:gd name="T43" fmla="*/ 3 h 6"/>
                <a:gd name="T44" fmla="*/ 3 w 7"/>
                <a:gd name="T45" fmla="*/ 4 h 6"/>
                <a:gd name="T46" fmla="*/ 4 w 7"/>
                <a:gd name="T47" fmla="*/ 4 h 6"/>
                <a:gd name="T48" fmla="*/ 4 w 7"/>
                <a:gd name="T49" fmla="*/ 4 h 6"/>
                <a:gd name="T50" fmla="*/ 4 w 7"/>
                <a:gd name="T51" fmla="*/ 4 h 6"/>
                <a:gd name="T52" fmla="*/ 4 w 7"/>
                <a:gd name="T53" fmla="*/ 4 h 6"/>
                <a:gd name="T54" fmla="*/ 4 w 7"/>
                <a:gd name="T55" fmla="*/ 4 h 6"/>
                <a:gd name="T56" fmla="*/ 4 w 7"/>
                <a:gd name="T57" fmla="*/ 4 h 6"/>
                <a:gd name="T58" fmla="*/ 4 w 7"/>
                <a:gd name="T59" fmla="*/ 5 h 6"/>
                <a:gd name="T60" fmla="*/ 5 w 7"/>
                <a:gd name="T61" fmla="*/ 5 h 6"/>
                <a:gd name="T62" fmla="*/ 5 w 7"/>
                <a:gd name="T63" fmla="*/ 5 h 6"/>
                <a:gd name="T64" fmla="*/ 5 w 7"/>
                <a:gd name="T65" fmla="*/ 5 h 6"/>
                <a:gd name="T66" fmla="*/ 5 w 7"/>
                <a:gd name="T67" fmla="*/ 5 h 6"/>
                <a:gd name="T68" fmla="*/ 5 w 7"/>
                <a:gd name="T69" fmla="*/ 5 h 6"/>
                <a:gd name="T70" fmla="*/ 5 w 7"/>
                <a:gd name="T71" fmla="*/ 5 h 6"/>
                <a:gd name="T72" fmla="*/ 5 w 7"/>
                <a:gd name="T73" fmla="*/ 5 h 6"/>
                <a:gd name="T74" fmla="*/ 6 w 7"/>
                <a:gd name="T75" fmla="*/ 5 h 6"/>
                <a:gd name="T76" fmla="*/ 6 w 7"/>
                <a:gd name="T77" fmla="*/ 5 h 6"/>
                <a:gd name="T78" fmla="*/ 6 w 7"/>
                <a:gd name="T79" fmla="*/ 5 h 6"/>
                <a:gd name="T80" fmla="*/ 6 w 7"/>
                <a:gd name="T81" fmla="*/ 6 h 6"/>
                <a:gd name="T82" fmla="*/ 6 w 7"/>
                <a:gd name="T83" fmla="*/ 6 h 6"/>
                <a:gd name="T84" fmla="*/ 6 w 7"/>
                <a:gd name="T85" fmla="*/ 6 h 6"/>
                <a:gd name="T86" fmla="*/ 6 w 7"/>
                <a:gd name="T87" fmla="*/ 6 h 6"/>
                <a:gd name="T88" fmla="*/ 7 w 7"/>
                <a:gd name="T89" fmla="*/ 6 h 6"/>
                <a:gd name="T90" fmla="*/ 7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1" y="1"/>
                  </a:lnTo>
                  <a:lnTo>
                    <a:pt x="1" y="1"/>
                  </a:lnTo>
                  <a:lnTo>
                    <a:pt x="1" y="1"/>
                  </a:lnTo>
                  <a:lnTo>
                    <a:pt x="1" y="1"/>
                  </a:lnTo>
                  <a:lnTo>
                    <a:pt x="1" y="2"/>
                  </a:lnTo>
                  <a:lnTo>
                    <a:pt x="1" y="2"/>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5"/>
                  </a:lnTo>
                  <a:lnTo>
                    <a:pt x="5" y="5"/>
                  </a:lnTo>
                  <a:lnTo>
                    <a:pt x="5" y="5"/>
                  </a:lnTo>
                  <a:lnTo>
                    <a:pt x="5" y="5"/>
                  </a:lnTo>
                  <a:lnTo>
                    <a:pt x="5" y="5"/>
                  </a:lnTo>
                  <a:lnTo>
                    <a:pt x="5" y="5"/>
                  </a:lnTo>
                  <a:lnTo>
                    <a:pt x="5" y="5"/>
                  </a:lnTo>
                  <a:lnTo>
                    <a:pt x="5" y="5"/>
                  </a:lnTo>
                  <a:lnTo>
                    <a:pt x="6" y="5"/>
                  </a:lnTo>
                  <a:lnTo>
                    <a:pt x="6" y="5"/>
                  </a:lnTo>
                  <a:lnTo>
                    <a:pt x="6" y="5"/>
                  </a:lnTo>
                  <a:lnTo>
                    <a:pt x="6" y="6"/>
                  </a:lnTo>
                  <a:lnTo>
                    <a:pt x="6" y="6"/>
                  </a:lnTo>
                  <a:lnTo>
                    <a:pt x="6" y="6"/>
                  </a:lnTo>
                  <a:lnTo>
                    <a:pt x="6" y="6"/>
                  </a:lnTo>
                  <a:lnTo>
                    <a:pt x="7" y="6"/>
                  </a:lnTo>
                  <a:lnTo>
                    <a:pt x="7"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3" name="Freeform 3852"/>
            <p:cNvSpPr>
              <a:spLocks/>
            </p:cNvSpPr>
            <p:nvPr/>
          </p:nvSpPr>
          <p:spPr bwMode="auto">
            <a:xfrm>
              <a:off x="6341574" y="2935661"/>
              <a:ext cx="12065" cy="3098"/>
            </a:xfrm>
            <a:custGeom>
              <a:avLst/>
              <a:gdLst>
                <a:gd name="T0" fmla="*/ 0 w 8"/>
                <a:gd name="T1" fmla="*/ 0 h 2"/>
                <a:gd name="T2" fmla="*/ 0 w 8"/>
                <a:gd name="T3" fmla="*/ 0 h 2"/>
                <a:gd name="T4" fmla="*/ 1 w 8"/>
                <a:gd name="T5" fmla="*/ 0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2 h 2"/>
                <a:gd name="T50" fmla="*/ 4 w 8"/>
                <a:gd name="T51" fmla="*/ 2 h 2"/>
                <a:gd name="T52" fmla="*/ 4 w 8"/>
                <a:gd name="T53" fmla="*/ 2 h 2"/>
                <a:gd name="T54" fmla="*/ 4 w 8"/>
                <a:gd name="T55" fmla="*/ 2 h 2"/>
                <a:gd name="T56" fmla="*/ 4 w 8"/>
                <a:gd name="T57" fmla="*/ 2 h 2"/>
                <a:gd name="T58" fmla="*/ 5 w 8"/>
                <a:gd name="T59" fmla="*/ 2 h 2"/>
                <a:gd name="T60" fmla="*/ 5 w 8"/>
                <a:gd name="T61" fmla="*/ 2 h 2"/>
                <a:gd name="T62" fmla="*/ 5 w 8"/>
                <a:gd name="T63" fmla="*/ 2 h 2"/>
                <a:gd name="T64" fmla="*/ 5 w 8"/>
                <a:gd name="T65" fmla="*/ 2 h 2"/>
                <a:gd name="T66" fmla="*/ 5 w 8"/>
                <a:gd name="T67" fmla="*/ 2 h 2"/>
                <a:gd name="T68" fmla="*/ 5 w 8"/>
                <a:gd name="T69" fmla="*/ 2 h 2"/>
                <a:gd name="T70" fmla="*/ 5 w 8"/>
                <a:gd name="T71" fmla="*/ 2 h 2"/>
                <a:gd name="T72" fmla="*/ 6 w 8"/>
                <a:gd name="T73" fmla="*/ 2 h 2"/>
                <a:gd name="T74" fmla="*/ 6 w 8"/>
                <a:gd name="T75" fmla="*/ 2 h 2"/>
                <a:gd name="T76" fmla="*/ 6 w 8"/>
                <a:gd name="T77" fmla="*/ 2 h 2"/>
                <a:gd name="T78" fmla="*/ 6 w 8"/>
                <a:gd name="T79" fmla="*/ 2 h 2"/>
                <a:gd name="T80" fmla="*/ 6 w 8"/>
                <a:gd name="T81" fmla="*/ 2 h 2"/>
                <a:gd name="T82" fmla="*/ 6 w 8"/>
                <a:gd name="T83" fmla="*/ 2 h 2"/>
                <a:gd name="T84" fmla="*/ 6 w 8"/>
                <a:gd name="T85" fmla="*/ 2 h 2"/>
                <a:gd name="T86" fmla="*/ 7 w 8"/>
                <a:gd name="T87" fmla="*/ 2 h 2"/>
                <a:gd name="T88" fmla="*/ 7 w 8"/>
                <a:gd name="T89" fmla="*/ 2 h 2"/>
                <a:gd name="T90" fmla="*/ 7 w 8"/>
                <a:gd name="T91" fmla="*/ 2 h 2"/>
                <a:gd name="T92" fmla="*/ 7 w 8"/>
                <a:gd name="T93" fmla="*/ 2 h 2"/>
                <a:gd name="T94" fmla="*/ 7 w 8"/>
                <a:gd name="T95" fmla="*/ 2 h 2"/>
                <a:gd name="T96" fmla="*/ 7 w 8"/>
                <a:gd name="T97" fmla="*/ 2 h 2"/>
                <a:gd name="T98" fmla="*/ 8 w 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0"/>
                  </a:moveTo>
                  <a:lnTo>
                    <a:pt x="0"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8"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4" name="Freeform 3853"/>
            <p:cNvSpPr>
              <a:spLocks/>
            </p:cNvSpPr>
            <p:nvPr/>
          </p:nvSpPr>
          <p:spPr bwMode="auto">
            <a:xfrm>
              <a:off x="6353639" y="2934112"/>
              <a:ext cx="10556"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1 w 7"/>
                <a:gd name="T27" fmla="*/ 3 h 3"/>
                <a:gd name="T28" fmla="*/ 2 w 7"/>
                <a:gd name="T29" fmla="*/ 3 h 3"/>
                <a:gd name="T30" fmla="*/ 2 w 7"/>
                <a:gd name="T31" fmla="*/ 3 h 3"/>
                <a:gd name="T32" fmla="*/ 2 w 7"/>
                <a:gd name="T33" fmla="*/ 3 h 3"/>
                <a:gd name="T34" fmla="*/ 2 w 7"/>
                <a:gd name="T35" fmla="*/ 3 h 3"/>
                <a:gd name="T36" fmla="*/ 2 w 7"/>
                <a:gd name="T37" fmla="*/ 2 h 3"/>
                <a:gd name="T38" fmla="*/ 2 w 7"/>
                <a:gd name="T39" fmla="*/ 2 h 3"/>
                <a:gd name="T40" fmla="*/ 2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3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4 w 7"/>
                <a:gd name="T69" fmla="*/ 2 h 3"/>
                <a:gd name="T70" fmla="*/ 5 w 7"/>
                <a:gd name="T71" fmla="*/ 2 h 3"/>
                <a:gd name="T72" fmla="*/ 5 w 7"/>
                <a:gd name="T73" fmla="*/ 1 h 3"/>
                <a:gd name="T74" fmla="*/ 5 w 7"/>
                <a:gd name="T75" fmla="*/ 1 h 3"/>
                <a:gd name="T76" fmla="*/ 5 w 7"/>
                <a:gd name="T77" fmla="*/ 1 h 3"/>
                <a:gd name="T78" fmla="*/ 5 w 7"/>
                <a:gd name="T79" fmla="*/ 1 h 3"/>
                <a:gd name="T80" fmla="*/ 5 w 7"/>
                <a:gd name="T81" fmla="*/ 1 h 3"/>
                <a:gd name="T82" fmla="*/ 5 w 7"/>
                <a:gd name="T83" fmla="*/ 1 h 3"/>
                <a:gd name="T84" fmla="*/ 6 w 7"/>
                <a:gd name="T85" fmla="*/ 1 h 3"/>
                <a:gd name="T86" fmla="*/ 6 w 7"/>
                <a:gd name="T87" fmla="*/ 1 h 3"/>
                <a:gd name="T88" fmla="*/ 6 w 7"/>
                <a:gd name="T89" fmla="*/ 1 h 3"/>
                <a:gd name="T90" fmla="*/ 6 w 7"/>
                <a:gd name="T91" fmla="*/ 1 h 3"/>
                <a:gd name="T92" fmla="*/ 6 w 7"/>
                <a:gd name="T93" fmla="*/ 1 h 3"/>
                <a:gd name="T94" fmla="*/ 6 w 7"/>
                <a:gd name="T95" fmla="*/ 1 h 3"/>
                <a:gd name="T96" fmla="*/ 6 w 7"/>
                <a:gd name="T97" fmla="*/ 1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5" name="Freeform 3854"/>
            <p:cNvSpPr>
              <a:spLocks/>
            </p:cNvSpPr>
            <p:nvPr/>
          </p:nvSpPr>
          <p:spPr bwMode="auto">
            <a:xfrm>
              <a:off x="6364195" y="2923268"/>
              <a:ext cx="10556" cy="10844"/>
            </a:xfrm>
            <a:custGeom>
              <a:avLst/>
              <a:gdLst>
                <a:gd name="T0" fmla="*/ 0 w 7"/>
                <a:gd name="T1" fmla="*/ 7 h 7"/>
                <a:gd name="T2" fmla="*/ 0 w 7"/>
                <a:gd name="T3" fmla="*/ 7 h 7"/>
                <a:gd name="T4" fmla="*/ 0 w 7"/>
                <a:gd name="T5" fmla="*/ 7 h 7"/>
                <a:gd name="T6" fmla="*/ 0 w 7"/>
                <a:gd name="T7" fmla="*/ 7 h 7"/>
                <a:gd name="T8" fmla="*/ 0 w 7"/>
                <a:gd name="T9" fmla="*/ 7 h 7"/>
                <a:gd name="T10" fmla="*/ 0 w 7"/>
                <a:gd name="T11" fmla="*/ 7 h 7"/>
                <a:gd name="T12" fmla="*/ 0 w 7"/>
                <a:gd name="T13" fmla="*/ 7 h 7"/>
                <a:gd name="T14" fmla="*/ 1 w 7"/>
                <a:gd name="T15" fmla="*/ 7 h 7"/>
                <a:gd name="T16" fmla="*/ 1 w 7"/>
                <a:gd name="T17" fmla="*/ 7 h 7"/>
                <a:gd name="T18" fmla="*/ 1 w 7"/>
                <a:gd name="T19" fmla="*/ 6 h 7"/>
                <a:gd name="T20" fmla="*/ 1 w 7"/>
                <a:gd name="T21" fmla="*/ 6 h 7"/>
                <a:gd name="T22" fmla="*/ 1 w 7"/>
                <a:gd name="T23" fmla="*/ 6 h 7"/>
                <a:gd name="T24" fmla="*/ 1 w 7"/>
                <a:gd name="T25" fmla="*/ 6 h 7"/>
                <a:gd name="T26" fmla="*/ 2 w 7"/>
                <a:gd name="T27" fmla="*/ 6 h 7"/>
                <a:gd name="T28" fmla="*/ 2 w 7"/>
                <a:gd name="T29" fmla="*/ 6 h 7"/>
                <a:gd name="T30" fmla="*/ 2 w 7"/>
                <a:gd name="T31" fmla="*/ 6 h 7"/>
                <a:gd name="T32" fmla="*/ 2 w 7"/>
                <a:gd name="T33" fmla="*/ 6 h 7"/>
                <a:gd name="T34" fmla="*/ 2 w 7"/>
                <a:gd name="T35" fmla="*/ 5 h 7"/>
                <a:gd name="T36" fmla="*/ 2 w 7"/>
                <a:gd name="T37" fmla="*/ 5 h 7"/>
                <a:gd name="T38" fmla="*/ 2 w 7"/>
                <a:gd name="T39" fmla="*/ 5 h 7"/>
                <a:gd name="T40" fmla="*/ 3 w 7"/>
                <a:gd name="T41" fmla="*/ 5 h 7"/>
                <a:gd name="T42" fmla="*/ 3 w 7"/>
                <a:gd name="T43" fmla="*/ 5 h 7"/>
                <a:gd name="T44" fmla="*/ 3 w 7"/>
                <a:gd name="T45" fmla="*/ 5 h 7"/>
                <a:gd name="T46" fmla="*/ 3 w 7"/>
                <a:gd name="T47" fmla="*/ 5 h 7"/>
                <a:gd name="T48" fmla="*/ 3 w 7"/>
                <a:gd name="T49" fmla="*/ 5 h 7"/>
                <a:gd name="T50" fmla="*/ 3 w 7"/>
                <a:gd name="T51" fmla="*/ 5 h 7"/>
                <a:gd name="T52" fmla="*/ 3 w 7"/>
                <a:gd name="T53" fmla="*/ 4 h 7"/>
                <a:gd name="T54" fmla="*/ 4 w 7"/>
                <a:gd name="T55" fmla="*/ 4 h 7"/>
                <a:gd name="T56" fmla="*/ 4 w 7"/>
                <a:gd name="T57" fmla="*/ 4 h 7"/>
                <a:gd name="T58" fmla="*/ 4 w 7"/>
                <a:gd name="T59" fmla="*/ 4 h 7"/>
                <a:gd name="T60" fmla="*/ 4 w 7"/>
                <a:gd name="T61" fmla="*/ 4 h 7"/>
                <a:gd name="T62" fmla="*/ 4 w 7"/>
                <a:gd name="T63" fmla="*/ 4 h 7"/>
                <a:gd name="T64" fmla="*/ 4 w 7"/>
                <a:gd name="T65" fmla="*/ 4 h 7"/>
                <a:gd name="T66" fmla="*/ 4 w 7"/>
                <a:gd name="T67" fmla="*/ 3 h 7"/>
                <a:gd name="T68" fmla="*/ 5 w 7"/>
                <a:gd name="T69" fmla="*/ 3 h 7"/>
                <a:gd name="T70" fmla="*/ 5 w 7"/>
                <a:gd name="T71" fmla="*/ 3 h 7"/>
                <a:gd name="T72" fmla="*/ 5 w 7"/>
                <a:gd name="T73" fmla="*/ 3 h 7"/>
                <a:gd name="T74" fmla="*/ 5 w 7"/>
                <a:gd name="T75" fmla="*/ 3 h 7"/>
                <a:gd name="T76" fmla="*/ 5 w 7"/>
                <a:gd name="T77" fmla="*/ 2 h 7"/>
                <a:gd name="T78" fmla="*/ 5 w 7"/>
                <a:gd name="T79" fmla="*/ 2 h 7"/>
                <a:gd name="T80" fmla="*/ 5 w 7"/>
                <a:gd name="T81" fmla="*/ 2 h 7"/>
                <a:gd name="T82" fmla="*/ 6 w 7"/>
                <a:gd name="T83" fmla="*/ 2 h 7"/>
                <a:gd name="T84" fmla="*/ 6 w 7"/>
                <a:gd name="T85" fmla="*/ 2 h 7"/>
                <a:gd name="T86" fmla="*/ 6 w 7"/>
                <a:gd name="T87" fmla="*/ 2 h 7"/>
                <a:gd name="T88" fmla="*/ 6 w 7"/>
                <a:gd name="T89" fmla="*/ 1 h 7"/>
                <a:gd name="T90" fmla="*/ 6 w 7"/>
                <a:gd name="T91" fmla="*/ 1 h 7"/>
                <a:gd name="T92" fmla="*/ 6 w 7"/>
                <a:gd name="T93" fmla="*/ 1 h 7"/>
                <a:gd name="T94" fmla="*/ 6 w 7"/>
                <a:gd name="T95" fmla="*/ 1 h 7"/>
                <a:gd name="T96" fmla="*/ 7 w 7"/>
                <a:gd name="T97" fmla="*/ 1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0" y="7"/>
                  </a:lnTo>
                  <a:lnTo>
                    <a:pt x="0" y="7"/>
                  </a:lnTo>
                  <a:lnTo>
                    <a:pt x="1" y="7"/>
                  </a:lnTo>
                  <a:lnTo>
                    <a:pt x="1" y="7"/>
                  </a:lnTo>
                  <a:lnTo>
                    <a:pt x="1" y="6"/>
                  </a:lnTo>
                  <a:lnTo>
                    <a:pt x="1" y="6"/>
                  </a:lnTo>
                  <a:lnTo>
                    <a:pt x="1" y="6"/>
                  </a:lnTo>
                  <a:lnTo>
                    <a:pt x="1" y="6"/>
                  </a:lnTo>
                  <a:lnTo>
                    <a:pt x="2" y="6"/>
                  </a:lnTo>
                  <a:lnTo>
                    <a:pt x="2" y="6"/>
                  </a:lnTo>
                  <a:lnTo>
                    <a:pt x="2" y="6"/>
                  </a:lnTo>
                  <a:lnTo>
                    <a:pt x="2" y="6"/>
                  </a:lnTo>
                  <a:lnTo>
                    <a:pt x="2" y="5"/>
                  </a:lnTo>
                  <a:lnTo>
                    <a:pt x="2" y="5"/>
                  </a:lnTo>
                  <a:lnTo>
                    <a:pt x="2" y="5"/>
                  </a:lnTo>
                  <a:lnTo>
                    <a:pt x="3" y="5"/>
                  </a:lnTo>
                  <a:lnTo>
                    <a:pt x="3" y="5"/>
                  </a:lnTo>
                  <a:lnTo>
                    <a:pt x="3" y="5"/>
                  </a:lnTo>
                  <a:lnTo>
                    <a:pt x="3" y="5"/>
                  </a:lnTo>
                  <a:lnTo>
                    <a:pt x="3" y="5"/>
                  </a:lnTo>
                  <a:lnTo>
                    <a:pt x="3" y="5"/>
                  </a:lnTo>
                  <a:lnTo>
                    <a:pt x="3" y="4"/>
                  </a:lnTo>
                  <a:lnTo>
                    <a:pt x="4" y="4"/>
                  </a:lnTo>
                  <a:lnTo>
                    <a:pt x="4" y="4"/>
                  </a:lnTo>
                  <a:lnTo>
                    <a:pt x="4" y="4"/>
                  </a:lnTo>
                  <a:lnTo>
                    <a:pt x="4" y="4"/>
                  </a:lnTo>
                  <a:lnTo>
                    <a:pt x="4" y="4"/>
                  </a:lnTo>
                  <a:lnTo>
                    <a:pt x="4" y="4"/>
                  </a:lnTo>
                  <a:lnTo>
                    <a:pt x="4" y="3"/>
                  </a:lnTo>
                  <a:lnTo>
                    <a:pt x="5" y="3"/>
                  </a:lnTo>
                  <a:lnTo>
                    <a:pt x="5" y="3"/>
                  </a:lnTo>
                  <a:lnTo>
                    <a:pt x="5" y="3"/>
                  </a:lnTo>
                  <a:lnTo>
                    <a:pt x="5" y="3"/>
                  </a:lnTo>
                  <a:lnTo>
                    <a:pt x="5" y="2"/>
                  </a:lnTo>
                  <a:lnTo>
                    <a:pt x="5" y="2"/>
                  </a:lnTo>
                  <a:lnTo>
                    <a:pt x="5" y="2"/>
                  </a:lnTo>
                  <a:lnTo>
                    <a:pt x="6" y="2"/>
                  </a:lnTo>
                  <a:lnTo>
                    <a:pt x="6" y="2"/>
                  </a:lnTo>
                  <a:lnTo>
                    <a:pt x="6" y="2"/>
                  </a:lnTo>
                  <a:lnTo>
                    <a:pt x="6" y="1"/>
                  </a:lnTo>
                  <a:lnTo>
                    <a:pt x="6" y="1"/>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6" name="Freeform 3855"/>
            <p:cNvSpPr>
              <a:spLocks/>
            </p:cNvSpPr>
            <p:nvPr/>
          </p:nvSpPr>
          <p:spPr bwMode="auto">
            <a:xfrm>
              <a:off x="6374752" y="2904679"/>
              <a:ext cx="10556" cy="18589"/>
            </a:xfrm>
            <a:custGeom>
              <a:avLst/>
              <a:gdLst>
                <a:gd name="T0" fmla="*/ 0 w 7"/>
                <a:gd name="T1" fmla="*/ 12 h 12"/>
                <a:gd name="T2" fmla="*/ 0 w 7"/>
                <a:gd name="T3" fmla="*/ 12 h 12"/>
                <a:gd name="T4" fmla="*/ 0 w 7"/>
                <a:gd name="T5" fmla="*/ 12 h 12"/>
                <a:gd name="T6" fmla="*/ 0 w 7"/>
                <a:gd name="T7" fmla="*/ 12 h 12"/>
                <a:gd name="T8" fmla="*/ 0 w 7"/>
                <a:gd name="T9" fmla="*/ 12 h 12"/>
                <a:gd name="T10" fmla="*/ 0 w 7"/>
                <a:gd name="T11" fmla="*/ 12 h 12"/>
                <a:gd name="T12" fmla="*/ 1 w 7"/>
                <a:gd name="T13" fmla="*/ 11 h 12"/>
                <a:gd name="T14" fmla="*/ 1 w 7"/>
                <a:gd name="T15" fmla="*/ 11 h 12"/>
                <a:gd name="T16" fmla="*/ 1 w 7"/>
                <a:gd name="T17" fmla="*/ 11 h 12"/>
                <a:gd name="T18" fmla="*/ 1 w 7"/>
                <a:gd name="T19" fmla="*/ 11 h 12"/>
                <a:gd name="T20" fmla="*/ 1 w 7"/>
                <a:gd name="T21" fmla="*/ 10 h 12"/>
                <a:gd name="T22" fmla="*/ 1 w 7"/>
                <a:gd name="T23" fmla="*/ 10 h 12"/>
                <a:gd name="T24" fmla="*/ 1 w 7"/>
                <a:gd name="T25" fmla="*/ 10 h 12"/>
                <a:gd name="T26" fmla="*/ 2 w 7"/>
                <a:gd name="T27" fmla="*/ 10 h 12"/>
                <a:gd name="T28" fmla="*/ 2 w 7"/>
                <a:gd name="T29" fmla="*/ 9 h 12"/>
                <a:gd name="T30" fmla="*/ 2 w 7"/>
                <a:gd name="T31" fmla="*/ 9 h 12"/>
                <a:gd name="T32" fmla="*/ 2 w 7"/>
                <a:gd name="T33" fmla="*/ 9 h 12"/>
                <a:gd name="T34" fmla="*/ 2 w 7"/>
                <a:gd name="T35" fmla="*/ 9 h 12"/>
                <a:gd name="T36" fmla="*/ 2 w 7"/>
                <a:gd name="T37" fmla="*/ 8 h 12"/>
                <a:gd name="T38" fmla="*/ 2 w 7"/>
                <a:gd name="T39" fmla="*/ 8 h 12"/>
                <a:gd name="T40" fmla="*/ 3 w 7"/>
                <a:gd name="T41" fmla="*/ 8 h 12"/>
                <a:gd name="T42" fmla="*/ 3 w 7"/>
                <a:gd name="T43" fmla="*/ 8 h 12"/>
                <a:gd name="T44" fmla="*/ 3 w 7"/>
                <a:gd name="T45" fmla="*/ 7 h 12"/>
                <a:gd name="T46" fmla="*/ 3 w 7"/>
                <a:gd name="T47" fmla="*/ 7 h 12"/>
                <a:gd name="T48" fmla="*/ 3 w 7"/>
                <a:gd name="T49" fmla="*/ 7 h 12"/>
                <a:gd name="T50" fmla="*/ 3 w 7"/>
                <a:gd name="T51" fmla="*/ 7 h 12"/>
                <a:gd name="T52" fmla="*/ 3 w 7"/>
                <a:gd name="T53" fmla="*/ 6 h 12"/>
                <a:gd name="T54" fmla="*/ 4 w 7"/>
                <a:gd name="T55" fmla="*/ 6 h 12"/>
                <a:gd name="T56" fmla="*/ 4 w 7"/>
                <a:gd name="T57" fmla="*/ 6 h 12"/>
                <a:gd name="T58" fmla="*/ 4 w 7"/>
                <a:gd name="T59" fmla="*/ 6 h 12"/>
                <a:gd name="T60" fmla="*/ 4 w 7"/>
                <a:gd name="T61" fmla="*/ 5 h 12"/>
                <a:gd name="T62" fmla="*/ 4 w 7"/>
                <a:gd name="T63" fmla="*/ 5 h 12"/>
                <a:gd name="T64" fmla="*/ 4 w 7"/>
                <a:gd name="T65" fmla="*/ 5 h 12"/>
                <a:gd name="T66" fmla="*/ 5 w 7"/>
                <a:gd name="T67" fmla="*/ 5 h 12"/>
                <a:gd name="T68" fmla="*/ 5 w 7"/>
                <a:gd name="T69" fmla="*/ 4 h 12"/>
                <a:gd name="T70" fmla="*/ 5 w 7"/>
                <a:gd name="T71" fmla="*/ 4 h 12"/>
                <a:gd name="T72" fmla="*/ 5 w 7"/>
                <a:gd name="T73" fmla="*/ 4 h 12"/>
                <a:gd name="T74" fmla="*/ 5 w 7"/>
                <a:gd name="T75" fmla="*/ 3 h 12"/>
                <a:gd name="T76" fmla="*/ 5 w 7"/>
                <a:gd name="T77" fmla="*/ 3 h 12"/>
                <a:gd name="T78" fmla="*/ 5 w 7"/>
                <a:gd name="T79" fmla="*/ 3 h 12"/>
                <a:gd name="T80" fmla="*/ 6 w 7"/>
                <a:gd name="T81" fmla="*/ 2 h 12"/>
                <a:gd name="T82" fmla="*/ 6 w 7"/>
                <a:gd name="T83" fmla="*/ 2 h 12"/>
                <a:gd name="T84" fmla="*/ 6 w 7"/>
                <a:gd name="T85" fmla="*/ 2 h 12"/>
                <a:gd name="T86" fmla="*/ 6 w 7"/>
                <a:gd name="T87" fmla="*/ 2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0" y="12"/>
                  </a:lnTo>
                  <a:lnTo>
                    <a:pt x="0" y="12"/>
                  </a:lnTo>
                  <a:lnTo>
                    <a:pt x="1" y="11"/>
                  </a:lnTo>
                  <a:lnTo>
                    <a:pt x="1" y="11"/>
                  </a:lnTo>
                  <a:lnTo>
                    <a:pt x="1" y="11"/>
                  </a:lnTo>
                  <a:lnTo>
                    <a:pt x="1" y="11"/>
                  </a:lnTo>
                  <a:lnTo>
                    <a:pt x="1" y="10"/>
                  </a:lnTo>
                  <a:lnTo>
                    <a:pt x="1" y="10"/>
                  </a:lnTo>
                  <a:lnTo>
                    <a:pt x="1" y="10"/>
                  </a:lnTo>
                  <a:lnTo>
                    <a:pt x="2" y="10"/>
                  </a:lnTo>
                  <a:lnTo>
                    <a:pt x="2" y="9"/>
                  </a:lnTo>
                  <a:lnTo>
                    <a:pt x="2" y="9"/>
                  </a:lnTo>
                  <a:lnTo>
                    <a:pt x="2" y="9"/>
                  </a:lnTo>
                  <a:lnTo>
                    <a:pt x="2" y="9"/>
                  </a:lnTo>
                  <a:lnTo>
                    <a:pt x="2" y="8"/>
                  </a:lnTo>
                  <a:lnTo>
                    <a:pt x="2" y="8"/>
                  </a:lnTo>
                  <a:lnTo>
                    <a:pt x="3" y="8"/>
                  </a:lnTo>
                  <a:lnTo>
                    <a:pt x="3" y="8"/>
                  </a:lnTo>
                  <a:lnTo>
                    <a:pt x="3" y="7"/>
                  </a:lnTo>
                  <a:lnTo>
                    <a:pt x="3" y="7"/>
                  </a:lnTo>
                  <a:lnTo>
                    <a:pt x="3" y="7"/>
                  </a:lnTo>
                  <a:lnTo>
                    <a:pt x="3" y="7"/>
                  </a:lnTo>
                  <a:lnTo>
                    <a:pt x="3" y="6"/>
                  </a:lnTo>
                  <a:lnTo>
                    <a:pt x="4" y="6"/>
                  </a:lnTo>
                  <a:lnTo>
                    <a:pt x="4" y="6"/>
                  </a:lnTo>
                  <a:lnTo>
                    <a:pt x="4" y="6"/>
                  </a:lnTo>
                  <a:lnTo>
                    <a:pt x="4" y="5"/>
                  </a:lnTo>
                  <a:lnTo>
                    <a:pt x="4" y="5"/>
                  </a:lnTo>
                  <a:lnTo>
                    <a:pt x="4" y="5"/>
                  </a:lnTo>
                  <a:lnTo>
                    <a:pt x="5" y="5"/>
                  </a:lnTo>
                  <a:lnTo>
                    <a:pt x="5" y="4"/>
                  </a:lnTo>
                  <a:lnTo>
                    <a:pt x="5" y="4"/>
                  </a:lnTo>
                  <a:lnTo>
                    <a:pt x="5" y="4"/>
                  </a:lnTo>
                  <a:lnTo>
                    <a:pt x="5" y="3"/>
                  </a:lnTo>
                  <a:lnTo>
                    <a:pt x="5" y="3"/>
                  </a:lnTo>
                  <a:lnTo>
                    <a:pt x="5" y="3"/>
                  </a:lnTo>
                  <a:lnTo>
                    <a:pt x="6" y="2"/>
                  </a:lnTo>
                  <a:lnTo>
                    <a:pt x="6" y="2"/>
                  </a:lnTo>
                  <a:lnTo>
                    <a:pt x="6" y="2"/>
                  </a:lnTo>
                  <a:lnTo>
                    <a:pt x="6" y="2"/>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7" name="Freeform 3856"/>
            <p:cNvSpPr>
              <a:spLocks/>
            </p:cNvSpPr>
            <p:nvPr/>
          </p:nvSpPr>
          <p:spPr bwMode="auto">
            <a:xfrm>
              <a:off x="6385309" y="2876795"/>
              <a:ext cx="10556" cy="27884"/>
            </a:xfrm>
            <a:custGeom>
              <a:avLst/>
              <a:gdLst>
                <a:gd name="T0" fmla="*/ 0 w 7"/>
                <a:gd name="T1" fmla="*/ 18 h 18"/>
                <a:gd name="T2" fmla="*/ 0 w 7"/>
                <a:gd name="T3" fmla="*/ 17 h 18"/>
                <a:gd name="T4" fmla="*/ 0 w 7"/>
                <a:gd name="T5" fmla="*/ 17 h 18"/>
                <a:gd name="T6" fmla="*/ 0 w 7"/>
                <a:gd name="T7" fmla="*/ 17 h 18"/>
                <a:gd name="T8" fmla="*/ 0 w 7"/>
                <a:gd name="T9" fmla="*/ 16 h 18"/>
                <a:gd name="T10" fmla="*/ 1 w 7"/>
                <a:gd name="T11" fmla="*/ 16 h 18"/>
                <a:gd name="T12" fmla="*/ 1 w 7"/>
                <a:gd name="T13" fmla="*/ 16 h 18"/>
                <a:gd name="T14" fmla="*/ 1 w 7"/>
                <a:gd name="T15" fmla="*/ 15 h 18"/>
                <a:gd name="T16" fmla="*/ 1 w 7"/>
                <a:gd name="T17" fmla="*/ 15 h 18"/>
                <a:gd name="T18" fmla="*/ 1 w 7"/>
                <a:gd name="T19" fmla="*/ 15 h 18"/>
                <a:gd name="T20" fmla="*/ 1 w 7"/>
                <a:gd name="T21" fmla="*/ 14 h 18"/>
                <a:gd name="T22" fmla="*/ 1 w 7"/>
                <a:gd name="T23" fmla="*/ 14 h 18"/>
                <a:gd name="T24" fmla="*/ 2 w 7"/>
                <a:gd name="T25" fmla="*/ 13 h 18"/>
                <a:gd name="T26" fmla="*/ 2 w 7"/>
                <a:gd name="T27" fmla="*/ 13 h 18"/>
                <a:gd name="T28" fmla="*/ 2 w 7"/>
                <a:gd name="T29" fmla="*/ 13 h 18"/>
                <a:gd name="T30" fmla="*/ 2 w 7"/>
                <a:gd name="T31" fmla="*/ 12 h 18"/>
                <a:gd name="T32" fmla="*/ 2 w 7"/>
                <a:gd name="T33" fmla="*/ 12 h 18"/>
                <a:gd name="T34" fmla="*/ 2 w 7"/>
                <a:gd name="T35" fmla="*/ 12 h 18"/>
                <a:gd name="T36" fmla="*/ 3 w 7"/>
                <a:gd name="T37" fmla="*/ 11 h 18"/>
                <a:gd name="T38" fmla="*/ 3 w 7"/>
                <a:gd name="T39" fmla="*/ 11 h 18"/>
                <a:gd name="T40" fmla="*/ 3 w 7"/>
                <a:gd name="T41" fmla="*/ 11 h 18"/>
                <a:gd name="T42" fmla="*/ 3 w 7"/>
                <a:gd name="T43" fmla="*/ 10 h 18"/>
                <a:gd name="T44" fmla="*/ 3 w 7"/>
                <a:gd name="T45" fmla="*/ 10 h 18"/>
                <a:gd name="T46" fmla="*/ 3 w 7"/>
                <a:gd name="T47" fmla="*/ 10 h 18"/>
                <a:gd name="T48" fmla="*/ 3 w 7"/>
                <a:gd name="T49" fmla="*/ 9 h 18"/>
                <a:gd name="T50" fmla="*/ 4 w 7"/>
                <a:gd name="T51" fmla="*/ 9 h 18"/>
                <a:gd name="T52" fmla="*/ 4 w 7"/>
                <a:gd name="T53" fmla="*/ 9 h 18"/>
                <a:gd name="T54" fmla="*/ 4 w 7"/>
                <a:gd name="T55" fmla="*/ 8 h 18"/>
                <a:gd name="T56" fmla="*/ 4 w 7"/>
                <a:gd name="T57" fmla="*/ 8 h 18"/>
                <a:gd name="T58" fmla="*/ 4 w 7"/>
                <a:gd name="T59" fmla="*/ 7 h 18"/>
                <a:gd name="T60" fmla="*/ 4 w 7"/>
                <a:gd name="T61" fmla="*/ 7 h 18"/>
                <a:gd name="T62" fmla="*/ 4 w 7"/>
                <a:gd name="T63" fmla="*/ 7 h 18"/>
                <a:gd name="T64" fmla="*/ 5 w 7"/>
                <a:gd name="T65" fmla="*/ 6 h 18"/>
                <a:gd name="T66" fmla="*/ 5 w 7"/>
                <a:gd name="T67" fmla="*/ 6 h 18"/>
                <a:gd name="T68" fmla="*/ 5 w 7"/>
                <a:gd name="T69" fmla="*/ 6 h 18"/>
                <a:gd name="T70" fmla="*/ 5 w 7"/>
                <a:gd name="T71" fmla="*/ 5 h 18"/>
                <a:gd name="T72" fmla="*/ 5 w 7"/>
                <a:gd name="T73" fmla="*/ 5 h 18"/>
                <a:gd name="T74" fmla="*/ 5 w 7"/>
                <a:gd name="T75" fmla="*/ 5 h 18"/>
                <a:gd name="T76" fmla="*/ 5 w 7"/>
                <a:gd name="T77" fmla="*/ 4 h 18"/>
                <a:gd name="T78" fmla="*/ 6 w 7"/>
                <a:gd name="T79" fmla="*/ 4 h 18"/>
                <a:gd name="T80" fmla="*/ 6 w 7"/>
                <a:gd name="T81" fmla="*/ 4 h 18"/>
                <a:gd name="T82" fmla="*/ 6 w 7"/>
                <a:gd name="T83" fmla="*/ 3 h 18"/>
                <a:gd name="T84" fmla="*/ 6 w 7"/>
                <a:gd name="T85" fmla="*/ 3 h 18"/>
                <a:gd name="T86" fmla="*/ 6 w 7"/>
                <a:gd name="T87" fmla="*/ 2 h 18"/>
                <a:gd name="T88" fmla="*/ 6 w 7"/>
                <a:gd name="T89" fmla="*/ 2 h 18"/>
                <a:gd name="T90" fmla="*/ 6 w 7"/>
                <a:gd name="T91" fmla="*/ 2 h 18"/>
                <a:gd name="T92" fmla="*/ 7 w 7"/>
                <a:gd name="T93" fmla="*/ 1 h 18"/>
                <a:gd name="T94" fmla="*/ 7 w 7"/>
                <a:gd name="T95" fmla="*/ 1 h 18"/>
                <a:gd name="T96" fmla="*/ 7 w 7"/>
                <a:gd name="T97" fmla="*/ 1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0" y="17"/>
                  </a:lnTo>
                  <a:lnTo>
                    <a:pt x="0" y="17"/>
                  </a:lnTo>
                  <a:lnTo>
                    <a:pt x="0" y="16"/>
                  </a:lnTo>
                  <a:lnTo>
                    <a:pt x="1" y="16"/>
                  </a:lnTo>
                  <a:lnTo>
                    <a:pt x="1" y="16"/>
                  </a:lnTo>
                  <a:lnTo>
                    <a:pt x="1" y="15"/>
                  </a:lnTo>
                  <a:lnTo>
                    <a:pt x="1" y="15"/>
                  </a:lnTo>
                  <a:lnTo>
                    <a:pt x="1" y="15"/>
                  </a:lnTo>
                  <a:lnTo>
                    <a:pt x="1" y="14"/>
                  </a:lnTo>
                  <a:lnTo>
                    <a:pt x="1" y="14"/>
                  </a:lnTo>
                  <a:lnTo>
                    <a:pt x="2" y="13"/>
                  </a:lnTo>
                  <a:lnTo>
                    <a:pt x="2" y="13"/>
                  </a:lnTo>
                  <a:lnTo>
                    <a:pt x="2" y="13"/>
                  </a:lnTo>
                  <a:lnTo>
                    <a:pt x="2" y="12"/>
                  </a:lnTo>
                  <a:lnTo>
                    <a:pt x="2" y="12"/>
                  </a:lnTo>
                  <a:lnTo>
                    <a:pt x="2" y="12"/>
                  </a:lnTo>
                  <a:lnTo>
                    <a:pt x="3" y="11"/>
                  </a:lnTo>
                  <a:lnTo>
                    <a:pt x="3" y="11"/>
                  </a:lnTo>
                  <a:lnTo>
                    <a:pt x="3" y="11"/>
                  </a:lnTo>
                  <a:lnTo>
                    <a:pt x="3" y="10"/>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6"/>
                  </a:lnTo>
                  <a:lnTo>
                    <a:pt x="5" y="5"/>
                  </a:lnTo>
                  <a:lnTo>
                    <a:pt x="5" y="5"/>
                  </a:lnTo>
                  <a:lnTo>
                    <a:pt x="5" y="5"/>
                  </a:lnTo>
                  <a:lnTo>
                    <a:pt x="5" y="4"/>
                  </a:lnTo>
                  <a:lnTo>
                    <a:pt x="6" y="4"/>
                  </a:lnTo>
                  <a:lnTo>
                    <a:pt x="6" y="4"/>
                  </a:lnTo>
                  <a:lnTo>
                    <a:pt x="6" y="3"/>
                  </a:lnTo>
                  <a:lnTo>
                    <a:pt x="6" y="3"/>
                  </a:lnTo>
                  <a:lnTo>
                    <a:pt x="6" y="2"/>
                  </a:lnTo>
                  <a:lnTo>
                    <a:pt x="6" y="2"/>
                  </a:lnTo>
                  <a:lnTo>
                    <a:pt x="6" y="2"/>
                  </a:lnTo>
                  <a:lnTo>
                    <a:pt x="7" y="1"/>
                  </a:lnTo>
                  <a:lnTo>
                    <a:pt x="7"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8" name="Freeform 3857"/>
            <p:cNvSpPr>
              <a:spLocks/>
            </p:cNvSpPr>
            <p:nvPr/>
          </p:nvSpPr>
          <p:spPr bwMode="auto">
            <a:xfrm>
              <a:off x="6395866" y="2848911"/>
              <a:ext cx="10556" cy="27884"/>
            </a:xfrm>
            <a:custGeom>
              <a:avLst/>
              <a:gdLst>
                <a:gd name="T0" fmla="*/ 0 w 7"/>
                <a:gd name="T1" fmla="*/ 18 h 18"/>
                <a:gd name="T2" fmla="*/ 0 w 7"/>
                <a:gd name="T3" fmla="*/ 18 h 18"/>
                <a:gd name="T4" fmla="*/ 0 w 7"/>
                <a:gd name="T5" fmla="*/ 18 h 18"/>
                <a:gd name="T6" fmla="*/ 0 w 7"/>
                <a:gd name="T7" fmla="*/ 17 h 18"/>
                <a:gd name="T8" fmla="*/ 1 w 7"/>
                <a:gd name="T9" fmla="*/ 17 h 18"/>
                <a:gd name="T10" fmla="*/ 1 w 7"/>
                <a:gd name="T11" fmla="*/ 16 h 18"/>
                <a:gd name="T12" fmla="*/ 1 w 7"/>
                <a:gd name="T13" fmla="*/ 16 h 18"/>
                <a:gd name="T14" fmla="*/ 1 w 7"/>
                <a:gd name="T15" fmla="*/ 16 h 18"/>
                <a:gd name="T16" fmla="*/ 1 w 7"/>
                <a:gd name="T17" fmla="*/ 15 h 18"/>
                <a:gd name="T18" fmla="*/ 1 w 7"/>
                <a:gd name="T19" fmla="*/ 15 h 18"/>
                <a:gd name="T20" fmla="*/ 1 w 7"/>
                <a:gd name="T21" fmla="*/ 15 h 18"/>
                <a:gd name="T22" fmla="*/ 2 w 7"/>
                <a:gd name="T23" fmla="*/ 14 h 18"/>
                <a:gd name="T24" fmla="*/ 2 w 7"/>
                <a:gd name="T25" fmla="*/ 14 h 18"/>
                <a:gd name="T26" fmla="*/ 2 w 7"/>
                <a:gd name="T27" fmla="*/ 13 h 18"/>
                <a:gd name="T28" fmla="*/ 2 w 7"/>
                <a:gd name="T29" fmla="*/ 13 h 18"/>
                <a:gd name="T30" fmla="*/ 2 w 7"/>
                <a:gd name="T31" fmla="*/ 13 h 18"/>
                <a:gd name="T32" fmla="*/ 2 w 7"/>
                <a:gd name="T33" fmla="*/ 12 h 18"/>
                <a:gd name="T34" fmla="*/ 2 w 7"/>
                <a:gd name="T35" fmla="*/ 12 h 18"/>
                <a:gd name="T36" fmla="*/ 3 w 7"/>
                <a:gd name="T37" fmla="*/ 12 h 18"/>
                <a:gd name="T38" fmla="*/ 3 w 7"/>
                <a:gd name="T39" fmla="*/ 11 h 18"/>
                <a:gd name="T40" fmla="*/ 3 w 7"/>
                <a:gd name="T41" fmla="*/ 11 h 18"/>
                <a:gd name="T42" fmla="*/ 3 w 7"/>
                <a:gd name="T43" fmla="*/ 10 h 18"/>
                <a:gd name="T44" fmla="*/ 3 w 7"/>
                <a:gd name="T45" fmla="*/ 10 h 18"/>
                <a:gd name="T46" fmla="*/ 3 w 7"/>
                <a:gd name="T47" fmla="*/ 10 h 18"/>
                <a:gd name="T48" fmla="*/ 3 w 7"/>
                <a:gd name="T49" fmla="*/ 9 h 18"/>
                <a:gd name="T50" fmla="*/ 4 w 7"/>
                <a:gd name="T51" fmla="*/ 9 h 18"/>
                <a:gd name="T52" fmla="*/ 4 w 7"/>
                <a:gd name="T53" fmla="*/ 9 h 18"/>
                <a:gd name="T54" fmla="*/ 4 w 7"/>
                <a:gd name="T55" fmla="*/ 8 h 18"/>
                <a:gd name="T56" fmla="*/ 4 w 7"/>
                <a:gd name="T57" fmla="*/ 8 h 18"/>
                <a:gd name="T58" fmla="*/ 4 w 7"/>
                <a:gd name="T59" fmla="*/ 7 h 18"/>
                <a:gd name="T60" fmla="*/ 4 w 7"/>
                <a:gd name="T61" fmla="*/ 7 h 18"/>
                <a:gd name="T62" fmla="*/ 4 w 7"/>
                <a:gd name="T63" fmla="*/ 7 h 18"/>
                <a:gd name="T64" fmla="*/ 5 w 7"/>
                <a:gd name="T65" fmla="*/ 6 h 18"/>
                <a:gd name="T66" fmla="*/ 5 w 7"/>
                <a:gd name="T67" fmla="*/ 6 h 18"/>
                <a:gd name="T68" fmla="*/ 5 w 7"/>
                <a:gd name="T69" fmla="*/ 6 h 18"/>
                <a:gd name="T70" fmla="*/ 5 w 7"/>
                <a:gd name="T71" fmla="*/ 5 h 18"/>
                <a:gd name="T72" fmla="*/ 5 w 7"/>
                <a:gd name="T73" fmla="*/ 5 h 18"/>
                <a:gd name="T74" fmla="*/ 5 w 7"/>
                <a:gd name="T75" fmla="*/ 5 h 18"/>
                <a:gd name="T76" fmla="*/ 6 w 7"/>
                <a:gd name="T77" fmla="*/ 4 h 18"/>
                <a:gd name="T78" fmla="*/ 6 w 7"/>
                <a:gd name="T79" fmla="*/ 4 h 18"/>
                <a:gd name="T80" fmla="*/ 6 w 7"/>
                <a:gd name="T81" fmla="*/ 3 h 18"/>
                <a:gd name="T82" fmla="*/ 6 w 7"/>
                <a:gd name="T83" fmla="*/ 3 h 18"/>
                <a:gd name="T84" fmla="*/ 6 w 7"/>
                <a:gd name="T85" fmla="*/ 3 h 18"/>
                <a:gd name="T86" fmla="*/ 6 w 7"/>
                <a:gd name="T87" fmla="*/ 2 h 18"/>
                <a:gd name="T88" fmla="*/ 6 w 7"/>
                <a:gd name="T89" fmla="*/ 2 h 18"/>
                <a:gd name="T90" fmla="*/ 7 w 7"/>
                <a:gd name="T91" fmla="*/ 1 h 18"/>
                <a:gd name="T92" fmla="*/ 7 w 7"/>
                <a:gd name="T93" fmla="*/ 1 h 18"/>
                <a:gd name="T94" fmla="*/ 7 w 7"/>
                <a:gd name="T95" fmla="*/ 1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8"/>
                  </a:lnTo>
                  <a:lnTo>
                    <a:pt x="0" y="18"/>
                  </a:lnTo>
                  <a:lnTo>
                    <a:pt x="0" y="17"/>
                  </a:lnTo>
                  <a:lnTo>
                    <a:pt x="1" y="17"/>
                  </a:lnTo>
                  <a:lnTo>
                    <a:pt x="1" y="16"/>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0"/>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6"/>
                  </a:lnTo>
                  <a:lnTo>
                    <a:pt x="5" y="5"/>
                  </a:lnTo>
                  <a:lnTo>
                    <a:pt x="5" y="5"/>
                  </a:lnTo>
                  <a:lnTo>
                    <a:pt x="5" y="5"/>
                  </a:lnTo>
                  <a:lnTo>
                    <a:pt x="6" y="4"/>
                  </a:lnTo>
                  <a:lnTo>
                    <a:pt x="6" y="4"/>
                  </a:lnTo>
                  <a:lnTo>
                    <a:pt x="6" y="3"/>
                  </a:lnTo>
                  <a:lnTo>
                    <a:pt x="6" y="3"/>
                  </a:lnTo>
                  <a:lnTo>
                    <a:pt x="6" y="3"/>
                  </a:lnTo>
                  <a:lnTo>
                    <a:pt x="6" y="2"/>
                  </a:lnTo>
                  <a:lnTo>
                    <a:pt x="6" y="2"/>
                  </a:lnTo>
                  <a:lnTo>
                    <a:pt x="7" y="1"/>
                  </a:lnTo>
                  <a:lnTo>
                    <a:pt x="7" y="1"/>
                  </a:lnTo>
                  <a:lnTo>
                    <a:pt x="7" y="1"/>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9" name="Freeform 3858"/>
            <p:cNvSpPr>
              <a:spLocks/>
            </p:cNvSpPr>
            <p:nvPr/>
          </p:nvSpPr>
          <p:spPr bwMode="auto">
            <a:xfrm>
              <a:off x="6406422" y="2821028"/>
              <a:ext cx="10556" cy="27884"/>
            </a:xfrm>
            <a:custGeom>
              <a:avLst/>
              <a:gdLst>
                <a:gd name="T0" fmla="*/ 0 w 7"/>
                <a:gd name="T1" fmla="*/ 18 h 18"/>
                <a:gd name="T2" fmla="*/ 0 w 7"/>
                <a:gd name="T3" fmla="*/ 18 h 18"/>
                <a:gd name="T4" fmla="*/ 0 w 7"/>
                <a:gd name="T5" fmla="*/ 17 h 18"/>
                <a:gd name="T6" fmla="*/ 1 w 7"/>
                <a:gd name="T7" fmla="*/ 17 h 18"/>
                <a:gd name="T8" fmla="*/ 1 w 7"/>
                <a:gd name="T9" fmla="*/ 16 h 18"/>
                <a:gd name="T10" fmla="*/ 1 w 7"/>
                <a:gd name="T11" fmla="*/ 16 h 18"/>
                <a:gd name="T12" fmla="*/ 1 w 7"/>
                <a:gd name="T13" fmla="*/ 16 h 18"/>
                <a:gd name="T14" fmla="*/ 1 w 7"/>
                <a:gd name="T15" fmla="*/ 15 h 18"/>
                <a:gd name="T16" fmla="*/ 1 w 7"/>
                <a:gd name="T17" fmla="*/ 15 h 18"/>
                <a:gd name="T18" fmla="*/ 1 w 7"/>
                <a:gd name="T19" fmla="*/ 15 h 18"/>
                <a:gd name="T20" fmla="*/ 2 w 7"/>
                <a:gd name="T21" fmla="*/ 14 h 18"/>
                <a:gd name="T22" fmla="*/ 2 w 7"/>
                <a:gd name="T23" fmla="*/ 14 h 18"/>
                <a:gd name="T24" fmla="*/ 2 w 7"/>
                <a:gd name="T25" fmla="*/ 13 h 18"/>
                <a:gd name="T26" fmla="*/ 2 w 7"/>
                <a:gd name="T27" fmla="*/ 13 h 18"/>
                <a:gd name="T28" fmla="*/ 2 w 7"/>
                <a:gd name="T29" fmla="*/ 13 h 18"/>
                <a:gd name="T30" fmla="*/ 2 w 7"/>
                <a:gd name="T31" fmla="*/ 12 h 18"/>
                <a:gd name="T32" fmla="*/ 2 w 7"/>
                <a:gd name="T33" fmla="*/ 12 h 18"/>
                <a:gd name="T34" fmla="*/ 3 w 7"/>
                <a:gd name="T35" fmla="*/ 12 h 18"/>
                <a:gd name="T36" fmla="*/ 3 w 7"/>
                <a:gd name="T37" fmla="*/ 11 h 18"/>
                <a:gd name="T38" fmla="*/ 3 w 7"/>
                <a:gd name="T39" fmla="*/ 11 h 18"/>
                <a:gd name="T40" fmla="*/ 3 w 7"/>
                <a:gd name="T41" fmla="*/ 10 h 18"/>
                <a:gd name="T42" fmla="*/ 3 w 7"/>
                <a:gd name="T43" fmla="*/ 10 h 18"/>
                <a:gd name="T44" fmla="*/ 3 w 7"/>
                <a:gd name="T45" fmla="*/ 10 h 18"/>
                <a:gd name="T46" fmla="*/ 4 w 7"/>
                <a:gd name="T47" fmla="*/ 9 h 18"/>
                <a:gd name="T48" fmla="*/ 4 w 7"/>
                <a:gd name="T49" fmla="*/ 9 h 18"/>
                <a:gd name="T50" fmla="*/ 4 w 7"/>
                <a:gd name="T51" fmla="*/ 9 h 18"/>
                <a:gd name="T52" fmla="*/ 4 w 7"/>
                <a:gd name="T53" fmla="*/ 8 h 18"/>
                <a:gd name="T54" fmla="*/ 4 w 7"/>
                <a:gd name="T55" fmla="*/ 8 h 18"/>
                <a:gd name="T56" fmla="*/ 4 w 7"/>
                <a:gd name="T57" fmla="*/ 7 h 18"/>
                <a:gd name="T58" fmla="*/ 4 w 7"/>
                <a:gd name="T59" fmla="*/ 7 h 18"/>
                <a:gd name="T60" fmla="*/ 5 w 7"/>
                <a:gd name="T61" fmla="*/ 7 h 18"/>
                <a:gd name="T62" fmla="*/ 5 w 7"/>
                <a:gd name="T63" fmla="*/ 6 h 18"/>
                <a:gd name="T64" fmla="*/ 5 w 7"/>
                <a:gd name="T65" fmla="*/ 6 h 18"/>
                <a:gd name="T66" fmla="*/ 5 w 7"/>
                <a:gd name="T67" fmla="*/ 6 h 18"/>
                <a:gd name="T68" fmla="*/ 5 w 7"/>
                <a:gd name="T69" fmla="*/ 5 h 18"/>
                <a:gd name="T70" fmla="*/ 5 w 7"/>
                <a:gd name="T71" fmla="*/ 5 h 18"/>
                <a:gd name="T72" fmla="*/ 5 w 7"/>
                <a:gd name="T73" fmla="*/ 4 h 18"/>
                <a:gd name="T74" fmla="*/ 6 w 7"/>
                <a:gd name="T75" fmla="*/ 4 h 18"/>
                <a:gd name="T76" fmla="*/ 6 w 7"/>
                <a:gd name="T77" fmla="*/ 4 h 18"/>
                <a:gd name="T78" fmla="*/ 6 w 7"/>
                <a:gd name="T79" fmla="*/ 3 h 18"/>
                <a:gd name="T80" fmla="*/ 6 w 7"/>
                <a:gd name="T81" fmla="*/ 3 h 18"/>
                <a:gd name="T82" fmla="*/ 6 w 7"/>
                <a:gd name="T83" fmla="*/ 3 h 18"/>
                <a:gd name="T84" fmla="*/ 6 w 7"/>
                <a:gd name="T85" fmla="*/ 2 h 18"/>
                <a:gd name="T86" fmla="*/ 6 w 7"/>
                <a:gd name="T87" fmla="*/ 2 h 18"/>
                <a:gd name="T88" fmla="*/ 7 w 7"/>
                <a:gd name="T89" fmla="*/ 1 h 18"/>
                <a:gd name="T90" fmla="*/ 7 w 7"/>
                <a:gd name="T91" fmla="*/ 1 h 18"/>
                <a:gd name="T92" fmla="*/ 7 w 7"/>
                <a:gd name="T93" fmla="*/ 1 h 18"/>
                <a:gd name="T94" fmla="*/ 7 w 7"/>
                <a:gd name="T95" fmla="*/ 0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8"/>
                  </a:lnTo>
                  <a:lnTo>
                    <a:pt x="0" y="17"/>
                  </a:lnTo>
                  <a:lnTo>
                    <a:pt x="1" y="17"/>
                  </a:lnTo>
                  <a:lnTo>
                    <a:pt x="1" y="16"/>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0"/>
                  </a:lnTo>
                  <a:lnTo>
                    <a:pt x="3" y="10"/>
                  </a:lnTo>
                  <a:lnTo>
                    <a:pt x="3" y="10"/>
                  </a:lnTo>
                  <a:lnTo>
                    <a:pt x="4" y="9"/>
                  </a:lnTo>
                  <a:lnTo>
                    <a:pt x="4" y="9"/>
                  </a:lnTo>
                  <a:lnTo>
                    <a:pt x="4" y="9"/>
                  </a:lnTo>
                  <a:lnTo>
                    <a:pt x="4" y="8"/>
                  </a:lnTo>
                  <a:lnTo>
                    <a:pt x="4" y="8"/>
                  </a:lnTo>
                  <a:lnTo>
                    <a:pt x="4" y="7"/>
                  </a:lnTo>
                  <a:lnTo>
                    <a:pt x="4" y="7"/>
                  </a:lnTo>
                  <a:lnTo>
                    <a:pt x="5" y="7"/>
                  </a:lnTo>
                  <a:lnTo>
                    <a:pt x="5" y="6"/>
                  </a:lnTo>
                  <a:lnTo>
                    <a:pt x="5" y="6"/>
                  </a:lnTo>
                  <a:lnTo>
                    <a:pt x="5" y="6"/>
                  </a:lnTo>
                  <a:lnTo>
                    <a:pt x="5" y="5"/>
                  </a:lnTo>
                  <a:lnTo>
                    <a:pt x="5" y="5"/>
                  </a:lnTo>
                  <a:lnTo>
                    <a:pt x="5" y="4"/>
                  </a:lnTo>
                  <a:lnTo>
                    <a:pt x="6" y="4"/>
                  </a:lnTo>
                  <a:lnTo>
                    <a:pt x="6" y="4"/>
                  </a:lnTo>
                  <a:lnTo>
                    <a:pt x="6" y="3"/>
                  </a:lnTo>
                  <a:lnTo>
                    <a:pt x="6" y="3"/>
                  </a:lnTo>
                  <a:lnTo>
                    <a:pt x="6" y="3"/>
                  </a:lnTo>
                  <a:lnTo>
                    <a:pt x="6" y="2"/>
                  </a:lnTo>
                  <a:lnTo>
                    <a:pt x="6" y="2"/>
                  </a:lnTo>
                  <a:lnTo>
                    <a:pt x="7"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0" name="Freeform 3859"/>
            <p:cNvSpPr>
              <a:spLocks/>
            </p:cNvSpPr>
            <p:nvPr/>
          </p:nvSpPr>
          <p:spPr bwMode="auto">
            <a:xfrm>
              <a:off x="6416979" y="2793144"/>
              <a:ext cx="10556" cy="27884"/>
            </a:xfrm>
            <a:custGeom>
              <a:avLst/>
              <a:gdLst>
                <a:gd name="T0" fmla="*/ 0 w 7"/>
                <a:gd name="T1" fmla="*/ 18 h 18"/>
                <a:gd name="T2" fmla="*/ 0 w 7"/>
                <a:gd name="T3" fmla="*/ 17 h 18"/>
                <a:gd name="T4" fmla="*/ 1 w 7"/>
                <a:gd name="T5" fmla="*/ 17 h 18"/>
                <a:gd name="T6" fmla="*/ 1 w 7"/>
                <a:gd name="T7" fmla="*/ 17 h 18"/>
                <a:gd name="T8" fmla="*/ 1 w 7"/>
                <a:gd name="T9" fmla="*/ 16 h 18"/>
                <a:gd name="T10" fmla="*/ 1 w 7"/>
                <a:gd name="T11" fmla="*/ 16 h 18"/>
                <a:gd name="T12" fmla="*/ 1 w 7"/>
                <a:gd name="T13" fmla="*/ 15 h 18"/>
                <a:gd name="T14" fmla="*/ 1 w 7"/>
                <a:gd name="T15" fmla="*/ 15 h 18"/>
                <a:gd name="T16" fmla="*/ 1 w 7"/>
                <a:gd name="T17" fmla="*/ 15 h 18"/>
                <a:gd name="T18" fmla="*/ 2 w 7"/>
                <a:gd name="T19" fmla="*/ 14 h 18"/>
                <a:gd name="T20" fmla="*/ 2 w 7"/>
                <a:gd name="T21" fmla="*/ 14 h 18"/>
                <a:gd name="T22" fmla="*/ 2 w 7"/>
                <a:gd name="T23" fmla="*/ 13 h 18"/>
                <a:gd name="T24" fmla="*/ 2 w 7"/>
                <a:gd name="T25" fmla="*/ 13 h 18"/>
                <a:gd name="T26" fmla="*/ 2 w 7"/>
                <a:gd name="T27" fmla="*/ 13 h 18"/>
                <a:gd name="T28" fmla="*/ 2 w 7"/>
                <a:gd name="T29" fmla="*/ 12 h 18"/>
                <a:gd name="T30" fmla="*/ 2 w 7"/>
                <a:gd name="T31" fmla="*/ 12 h 18"/>
                <a:gd name="T32" fmla="*/ 3 w 7"/>
                <a:gd name="T33" fmla="*/ 12 h 18"/>
                <a:gd name="T34" fmla="*/ 3 w 7"/>
                <a:gd name="T35" fmla="*/ 11 h 18"/>
                <a:gd name="T36" fmla="*/ 3 w 7"/>
                <a:gd name="T37" fmla="*/ 11 h 18"/>
                <a:gd name="T38" fmla="*/ 3 w 7"/>
                <a:gd name="T39" fmla="*/ 11 h 18"/>
                <a:gd name="T40" fmla="*/ 3 w 7"/>
                <a:gd name="T41" fmla="*/ 10 h 18"/>
                <a:gd name="T42" fmla="*/ 3 w 7"/>
                <a:gd name="T43" fmla="*/ 10 h 18"/>
                <a:gd name="T44" fmla="*/ 3 w 7"/>
                <a:gd name="T45" fmla="*/ 9 h 18"/>
                <a:gd name="T46" fmla="*/ 4 w 7"/>
                <a:gd name="T47" fmla="*/ 9 h 18"/>
                <a:gd name="T48" fmla="*/ 4 w 7"/>
                <a:gd name="T49" fmla="*/ 9 h 18"/>
                <a:gd name="T50" fmla="*/ 4 w 7"/>
                <a:gd name="T51" fmla="*/ 8 h 18"/>
                <a:gd name="T52" fmla="*/ 4 w 7"/>
                <a:gd name="T53" fmla="*/ 8 h 18"/>
                <a:gd name="T54" fmla="*/ 4 w 7"/>
                <a:gd name="T55" fmla="*/ 8 h 18"/>
                <a:gd name="T56" fmla="*/ 4 w 7"/>
                <a:gd name="T57" fmla="*/ 7 h 18"/>
                <a:gd name="T58" fmla="*/ 4 w 7"/>
                <a:gd name="T59" fmla="*/ 7 h 18"/>
                <a:gd name="T60" fmla="*/ 5 w 7"/>
                <a:gd name="T61" fmla="*/ 6 h 18"/>
                <a:gd name="T62" fmla="*/ 5 w 7"/>
                <a:gd name="T63" fmla="*/ 6 h 18"/>
                <a:gd name="T64" fmla="*/ 5 w 7"/>
                <a:gd name="T65" fmla="*/ 6 h 18"/>
                <a:gd name="T66" fmla="*/ 5 w 7"/>
                <a:gd name="T67" fmla="*/ 5 h 18"/>
                <a:gd name="T68" fmla="*/ 5 w 7"/>
                <a:gd name="T69" fmla="*/ 5 h 18"/>
                <a:gd name="T70" fmla="*/ 5 w 7"/>
                <a:gd name="T71" fmla="*/ 5 h 18"/>
                <a:gd name="T72" fmla="*/ 5 w 7"/>
                <a:gd name="T73" fmla="*/ 4 h 18"/>
                <a:gd name="T74" fmla="*/ 6 w 7"/>
                <a:gd name="T75" fmla="*/ 4 h 18"/>
                <a:gd name="T76" fmla="*/ 6 w 7"/>
                <a:gd name="T77" fmla="*/ 3 h 18"/>
                <a:gd name="T78" fmla="*/ 6 w 7"/>
                <a:gd name="T79" fmla="*/ 3 h 18"/>
                <a:gd name="T80" fmla="*/ 6 w 7"/>
                <a:gd name="T81" fmla="*/ 3 h 18"/>
                <a:gd name="T82" fmla="*/ 6 w 7"/>
                <a:gd name="T83" fmla="*/ 2 h 18"/>
                <a:gd name="T84" fmla="*/ 6 w 7"/>
                <a:gd name="T85" fmla="*/ 2 h 18"/>
                <a:gd name="T86" fmla="*/ 7 w 7"/>
                <a:gd name="T87" fmla="*/ 2 h 18"/>
                <a:gd name="T88" fmla="*/ 7 w 7"/>
                <a:gd name="T89" fmla="*/ 1 h 18"/>
                <a:gd name="T90" fmla="*/ 7 w 7"/>
                <a:gd name="T91" fmla="*/ 1 h 18"/>
                <a:gd name="T92" fmla="*/ 7 w 7"/>
                <a:gd name="T93" fmla="*/ 1 h 18"/>
                <a:gd name="T94" fmla="*/ 7 w 7"/>
                <a:gd name="T95" fmla="*/ 0 h 18"/>
                <a:gd name="T96" fmla="*/ 7 w 7"/>
                <a:gd name="T97" fmla="*/ 0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1" y="17"/>
                  </a:lnTo>
                  <a:lnTo>
                    <a:pt x="1" y="17"/>
                  </a:lnTo>
                  <a:lnTo>
                    <a:pt x="1" y="16"/>
                  </a:lnTo>
                  <a:lnTo>
                    <a:pt x="1" y="16"/>
                  </a:lnTo>
                  <a:lnTo>
                    <a:pt x="1" y="15"/>
                  </a:lnTo>
                  <a:lnTo>
                    <a:pt x="1" y="15"/>
                  </a:lnTo>
                  <a:lnTo>
                    <a:pt x="1" y="15"/>
                  </a:lnTo>
                  <a:lnTo>
                    <a:pt x="2" y="14"/>
                  </a:lnTo>
                  <a:lnTo>
                    <a:pt x="2" y="14"/>
                  </a:lnTo>
                  <a:lnTo>
                    <a:pt x="2" y="13"/>
                  </a:lnTo>
                  <a:lnTo>
                    <a:pt x="2" y="13"/>
                  </a:lnTo>
                  <a:lnTo>
                    <a:pt x="2" y="13"/>
                  </a:lnTo>
                  <a:lnTo>
                    <a:pt x="2" y="12"/>
                  </a:lnTo>
                  <a:lnTo>
                    <a:pt x="2" y="12"/>
                  </a:lnTo>
                  <a:lnTo>
                    <a:pt x="3" y="12"/>
                  </a:lnTo>
                  <a:lnTo>
                    <a:pt x="3" y="11"/>
                  </a:lnTo>
                  <a:lnTo>
                    <a:pt x="3" y="11"/>
                  </a:lnTo>
                  <a:lnTo>
                    <a:pt x="3" y="11"/>
                  </a:lnTo>
                  <a:lnTo>
                    <a:pt x="3" y="10"/>
                  </a:lnTo>
                  <a:lnTo>
                    <a:pt x="3" y="10"/>
                  </a:lnTo>
                  <a:lnTo>
                    <a:pt x="3" y="9"/>
                  </a:lnTo>
                  <a:lnTo>
                    <a:pt x="4" y="9"/>
                  </a:lnTo>
                  <a:lnTo>
                    <a:pt x="4" y="9"/>
                  </a:lnTo>
                  <a:lnTo>
                    <a:pt x="4" y="8"/>
                  </a:lnTo>
                  <a:lnTo>
                    <a:pt x="4" y="8"/>
                  </a:lnTo>
                  <a:lnTo>
                    <a:pt x="4" y="8"/>
                  </a:lnTo>
                  <a:lnTo>
                    <a:pt x="4" y="7"/>
                  </a:lnTo>
                  <a:lnTo>
                    <a:pt x="4" y="7"/>
                  </a:lnTo>
                  <a:lnTo>
                    <a:pt x="5" y="6"/>
                  </a:lnTo>
                  <a:lnTo>
                    <a:pt x="5" y="6"/>
                  </a:lnTo>
                  <a:lnTo>
                    <a:pt x="5" y="6"/>
                  </a:lnTo>
                  <a:lnTo>
                    <a:pt x="5" y="5"/>
                  </a:lnTo>
                  <a:lnTo>
                    <a:pt x="5" y="5"/>
                  </a:lnTo>
                  <a:lnTo>
                    <a:pt x="5" y="5"/>
                  </a:lnTo>
                  <a:lnTo>
                    <a:pt x="5" y="4"/>
                  </a:lnTo>
                  <a:lnTo>
                    <a:pt x="6" y="4"/>
                  </a:lnTo>
                  <a:lnTo>
                    <a:pt x="6" y="3"/>
                  </a:lnTo>
                  <a:lnTo>
                    <a:pt x="6" y="3"/>
                  </a:lnTo>
                  <a:lnTo>
                    <a:pt x="6" y="3"/>
                  </a:lnTo>
                  <a:lnTo>
                    <a:pt x="6" y="2"/>
                  </a:lnTo>
                  <a:lnTo>
                    <a:pt x="6" y="2"/>
                  </a:lnTo>
                  <a:lnTo>
                    <a:pt x="7" y="2"/>
                  </a:lnTo>
                  <a:lnTo>
                    <a:pt x="7"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1" name="Freeform 3860"/>
            <p:cNvSpPr>
              <a:spLocks/>
            </p:cNvSpPr>
            <p:nvPr/>
          </p:nvSpPr>
          <p:spPr bwMode="auto">
            <a:xfrm>
              <a:off x="6427535" y="2765260"/>
              <a:ext cx="12065" cy="27884"/>
            </a:xfrm>
            <a:custGeom>
              <a:avLst/>
              <a:gdLst>
                <a:gd name="T0" fmla="*/ 0 w 8"/>
                <a:gd name="T1" fmla="*/ 18 h 18"/>
                <a:gd name="T2" fmla="*/ 1 w 8"/>
                <a:gd name="T3" fmla="*/ 17 h 18"/>
                <a:gd name="T4" fmla="*/ 1 w 8"/>
                <a:gd name="T5" fmla="*/ 17 h 18"/>
                <a:gd name="T6" fmla="*/ 1 w 8"/>
                <a:gd name="T7" fmla="*/ 16 h 18"/>
                <a:gd name="T8" fmla="*/ 1 w 8"/>
                <a:gd name="T9" fmla="*/ 16 h 18"/>
                <a:gd name="T10" fmla="*/ 1 w 8"/>
                <a:gd name="T11" fmla="*/ 16 h 18"/>
                <a:gd name="T12" fmla="*/ 1 w 8"/>
                <a:gd name="T13" fmla="*/ 15 h 18"/>
                <a:gd name="T14" fmla="*/ 1 w 8"/>
                <a:gd name="T15" fmla="*/ 15 h 18"/>
                <a:gd name="T16" fmla="*/ 2 w 8"/>
                <a:gd name="T17" fmla="*/ 15 h 18"/>
                <a:gd name="T18" fmla="*/ 2 w 8"/>
                <a:gd name="T19" fmla="*/ 14 h 18"/>
                <a:gd name="T20" fmla="*/ 2 w 8"/>
                <a:gd name="T21" fmla="*/ 14 h 18"/>
                <a:gd name="T22" fmla="*/ 2 w 8"/>
                <a:gd name="T23" fmla="*/ 14 h 18"/>
                <a:gd name="T24" fmla="*/ 2 w 8"/>
                <a:gd name="T25" fmla="*/ 13 h 18"/>
                <a:gd name="T26" fmla="*/ 2 w 8"/>
                <a:gd name="T27" fmla="*/ 13 h 18"/>
                <a:gd name="T28" fmla="*/ 2 w 8"/>
                <a:gd name="T29" fmla="*/ 12 h 18"/>
                <a:gd name="T30" fmla="*/ 3 w 8"/>
                <a:gd name="T31" fmla="*/ 12 h 18"/>
                <a:gd name="T32" fmla="*/ 3 w 8"/>
                <a:gd name="T33" fmla="*/ 12 h 18"/>
                <a:gd name="T34" fmla="*/ 3 w 8"/>
                <a:gd name="T35" fmla="*/ 11 h 18"/>
                <a:gd name="T36" fmla="*/ 3 w 8"/>
                <a:gd name="T37" fmla="*/ 11 h 18"/>
                <a:gd name="T38" fmla="*/ 3 w 8"/>
                <a:gd name="T39" fmla="*/ 11 h 18"/>
                <a:gd name="T40" fmla="*/ 3 w 8"/>
                <a:gd name="T41" fmla="*/ 10 h 18"/>
                <a:gd name="T42" fmla="*/ 3 w 8"/>
                <a:gd name="T43" fmla="*/ 10 h 18"/>
                <a:gd name="T44" fmla="*/ 4 w 8"/>
                <a:gd name="T45" fmla="*/ 10 h 18"/>
                <a:gd name="T46" fmla="*/ 4 w 8"/>
                <a:gd name="T47" fmla="*/ 9 h 18"/>
                <a:gd name="T48" fmla="*/ 4 w 8"/>
                <a:gd name="T49" fmla="*/ 9 h 18"/>
                <a:gd name="T50" fmla="*/ 4 w 8"/>
                <a:gd name="T51" fmla="*/ 9 h 18"/>
                <a:gd name="T52" fmla="*/ 4 w 8"/>
                <a:gd name="T53" fmla="*/ 8 h 18"/>
                <a:gd name="T54" fmla="*/ 4 w 8"/>
                <a:gd name="T55" fmla="*/ 8 h 18"/>
                <a:gd name="T56" fmla="*/ 4 w 8"/>
                <a:gd name="T57" fmla="*/ 8 h 18"/>
                <a:gd name="T58" fmla="*/ 5 w 8"/>
                <a:gd name="T59" fmla="*/ 7 h 18"/>
                <a:gd name="T60" fmla="*/ 5 w 8"/>
                <a:gd name="T61" fmla="*/ 7 h 18"/>
                <a:gd name="T62" fmla="*/ 5 w 8"/>
                <a:gd name="T63" fmla="*/ 7 h 18"/>
                <a:gd name="T64" fmla="*/ 5 w 8"/>
                <a:gd name="T65" fmla="*/ 6 h 18"/>
                <a:gd name="T66" fmla="*/ 5 w 8"/>
                <a:gd name="T67" fmla="*/ 6 h 18"/>
                <a:gd name="T68" fmla="*/ 5 w 8"/>
                <a:gd name="T69" fmla="*/ 6 h 18"/>
                <a:gd name="T70" fmla="*/ 5 w 8"/>
                <a:gd name="T71" fmla="*/ 5 h 18"/>
                <a:gd name="T72" fmla="*/ 6 w 8"/>
                <a:gd name="T73" fmla="*/ 5 h 18"/>
                <a:gd name="T74" fmla="*/ 6 w 8"/>
                <a:gd name="T75" fmla="*/ 5 h 18"/>
                <a:gd name="T76" fmla="*/ 6 w 8"/>
                <a:gd name="T77" fmla="*/ 4 h 18"/>
                <a:gd name="T78" fmla="*/ 6 w 8"/>
                <a:gd name="T79" fmla="*/ 4 h 18"/>
                <a:gd name="T80" fmla="*/ 6 w 8"/>
                <a:gd name="T81" fmla="*/ 3 h 18"/>
                <a:gd name="T82" fmla="*/ 6 w 8"/>
                <a:gd name="T83" fmla="*/ 3 h 18"/>
                <a:gd name="T84" fmla="*/ 6 w 8"/>
                <a:gd name="T85" fmla="*/ 3 h 18"/>
                <a:gd name="T86" fmla="*/ 7 w 8"/>
                <a:gd name="T87" fmla="*/ 2 h 18"/>
                <a:gd name="T88" fmla="*/ 7 w 8"/>
                <a:gd name="T89" fmla="*/ 2 h 18"/>
                <a:gd name="T90" fmla="*/ 7 w 8"/>
                <a:gd name="T91" fmla="*/ 2 h 18"/>
                <a:gd name="T92" fmla="*/ 7 w 8"/>
                <a:gd name="T93" fmla="*/ 1 h 18"/>
                <a:gd name="T94" fmla="*/ 7 w 8"/>
                <a:gd name="T95" fmla="*/ 1 h 18"/>
                <a:gd name="T96" fmla="*/ 7 w 8"/>
                <a:gd name="T97" fmla="*/ 1 h 18"/>
                <a:gd name="T98" fmla="*/ 8 w 8"/>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8">
                  <a:moveTo>
                    <a:pt x="0" y="18"/>
                  </a:moveTo>
                  <a:lnTo>
                    <a:pt x="1" y="17"/>
                  </a:lnTo>
                  <a:lnTo>
                    <a:pt x="1" y="17"/>
                  </a:lnTo>
                  <a:lnTo>
                    <a:pt x="1" y="16"/>
                  </a:lnTo>
                  <a:lnTo>
                    <a:pt x="1" y="16"/>
                  </a:lnTo>
                  <a:lnTo>
                    <a:pt x="1" y="16"/>
                  </a:lnTo>
                  <a:lnTo>
                    <a:pt x="1" y="15"/>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1"/>
                  </a:lnTo>
                  <a:lnTo>
                    <a:pt x="3" y="10"/>
                  </a:lnTo>
                  <a:lnTo>
                    <a:pt x="3" y="10"/>
                  </a:lnTo>
                  <a:lnTo>
                    <a:pt x="4" y="10"/>
                  </a:lnTo>
                  <a:lnTo>
                    <a:pt x="4" y="9"/>
                  </a:lnTo>
                  <a:lnTo>
                    <a:pt x="4" y="9"/>
                  </a:lnTo>
                  <a:lnTo>
                    <a:pt x="4" y="9"/>
                  </a:lnTo>
                  <a:lnTo>
                    <a:pt x="4" y="8"/>
                  </a:lnTo>
                  <a:lnTo>
                    <a:pt x="4" y="8"/>
                  </a:lnTo>
                  <a:lnTo>
                    <a:pt x="4" y="8"/>
                  </a:lnTo>
                  <a:lnTo>
                    <a:pt x="5" y="7"/>
                  </a:lnTo>
                  <a:lnTo>
                    <a:pt x="5" y="7"/>
                  </a:lnTo>
                  <a:lnTo>
                    <a:pt x="5" y="7"/>
                  </a:lnTo>
                  <a:lnTo>
                    <a:pt x="5" y="6"/>
                  </a:lnTo>
                  <a:lnTo>
                    <a:pt x="5" y="6"/>
                  </a:lnTo>
                  <a:lnTo>
                    <a:pt x="5" y="6"/>
                  </a:lnTo>
                  <a:lnTo>
                    <a:pt x="5" y="5"/>
                  </a:lnTo>
                  <a:lnTo>
                    <a:pt x="6" y="5"/>
                  </a:lnTo>
                  <a:lnTo>
                    <a:pt x="6" y="5"/>
                  </a:lnTo>
                  <a:lnTo>
                    <a:pt x="6" y="4"/>
                  </a:lnTo>
                  <a:lnTo>
                    <a:pt x="6" y="4"/>
                  </a:lnTo>
                  <a:lnTo>
                    <a:pt x="6" y="3"/>
                  </a:lnTo>
                  <a:lnTo>
                    <a:pt x="6" y="3"/>
                  </a:lnTo>
                  <a:lnTo>
                    <a:pt x="6" y="3"/>
                  </a:lnTo>
                  <a:lnTo>
                    <a:pt x="7" y="2"/>
                  </a:lnTo>
                  <a:lnTo>
                    <a:pt x="7" y="2"/>
                  </a:lnTo>
                  <a:lnTo>
                    <a:pt x="7" y="2"/>
                  </a:lnTo>
                  <a:lnTo>
                    <a:pt x="7" y="1"/>
                  </a:lnTo>
                  <a:lnTo>
                    <a:pt x="7" y="1"/>
                  </a:lnTo>
                  <a:lnTo>
                    <a:pt x="7" y="1"/>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2" name="Freeform 3861"/>
            <p:cNvSpPr>
              <a:spLocks/>
            </p:cNvSpPr>
            <p:nvPr/>
          </p:nvSpPr>
          <p:spPr bwMode="auto">
            <a:xfrm>
              <a:off x="6439600" y="2740475"/>
              <a:ext cx="10556" cy="24786"/>
            </a:xfrm>
            <a:custGeom>
              <a:avLst/>
              <a:gdLst>
                <a:gd name="T0" fmla="*/ 0 w 7"/>
                <a:gd name="T1" fmla="*/ 16 h 16"/>
                <a:gd name="T2" fmla="*/ 0 w 7"/>
                <a:gd name="T3" fmla="*/ 16 h 16"/>
                <a:gd name="T4" fmla="*/ 0 w 7"/>
                <a:gd name="T5" fmla="*/ 16 h 16"/>
                <a:gd name="T6" fmla="*/ 0 w 7"/>
                <a:gd name="T7" fmla="*/ 15 h 16"/>
                <a:gd name="T8" fmla="*/ 0 w 7"/>
                <a:gd name="T9" fmla="*/ 15 h 16"/>
                <a:gd name="T10" fmla="*/ 0 w 7"/>
                <a:gd name="T11" fmla="*/ 15 h 16"/>
                <a:gd name="T12" fmla="*/ 0 w 7"/>
                <a:gd name="T13" fmla="*/ 14 h 16"/>
                <a:gd name="T14" fmla="*/ 1 w 7"/>
                <a:gd name="T15" fmla="*/ 14 h 16"/>
                <a:gd name="T16" fmla="*/ 1 w 7"/>
                <a:gd name="T17" fmla="*/ 14 h 16"/>
                <a:gd name="T18" fmla="*/ 1 w 7"/>
                <a:gd name="T19" fmla="*/ 13 h 16"/>
                <a:gd name="T20" fmla="*/ 1 w 7"/>
                <a:gd name="T21" fmla="*/ 13 h 16"/>
                <a:gd name="T22" fmla="*/ 1 w 7"/>
                <a:gd name="T23" fmla="*/ 13 h 16"/>
                <a:gd name="T24" fmla="*/ 1 w 7"/>
                <a:gd name="T25" fmla="*/ 12 h 16"/>
                <a:gd name="T26" fmla="*/ 1 w 7"/>
                <a:gd name="T27" fmla="*/ 12 h 16"/>
                <a:gd name="T28" fmla="*/ 2 w 7"/>
                <a:gd name="T29" fmla="*/ 12 h 16"/>
                <a:gd name="T30" fmla="*/ 2 w 7"/>
                <a:gd name="T31" fmla="*/ 11 h 16"/>
                <a:gd name="T32" fmla="*/ 2 w 7"/>
                <a:gd name="T33" fmla="*/ 11 h 16"/>
                <a:gd name="T34" fmla="*/ 2 w 7"/>
                <a:gd name="T35" fmla="*/ 11 h 16"/>
                <a:gd name="T36" fmla="*/ 2 w 7"/>
                <a:gd name="T37" fmla="*/ 10 h 16"/>
                <a:gd name="T38" fmla="*/ 2 w 7"/>
                <a:gd name="T39" fmla="*/ 10 h 16"/>
                <a:gd name="T40" fmla="*/ 2 w 7"/>
                <a:gd name="T41" fmla="*/ 10 h 16"/>
                <a:gd name="T42" fmla="*/ 3 w 7"/>
                <a:gd name="T43" fmla="*/ 9 h 16"/>
                <a:gd name="T44" fmla="*/ 3 w 7"/>
                <a:gd name="T45" fmla="*/ 9 h 16"/>
                <a:gd name="T46" fmla="*/ 3 w 7"/>
                <a:gd name="T47" fmla="*/ 9 h 16"/>
                <a:gd name="T48" fmla="*/ 3 w 7"/>
                <a:gd name="T49" fmla="*/ 8 h 16"/>
                <a:gd name="T50" fmla="*/ 3 w 7"/>
                <a:gd name="T51" fmla="*/ 8 h 16"/>
                <a:gd name="T52" fmla="*/ 3 w 7"/>
                <a:gd name="T53" fmla="*/ 8 h 16"/>
                <a:gd name="T54" fmla="*/ 3 w 7"/>
                <a:gd name="T55" fmla="*/ 7 h 16"/>
                <a:gd name="T56" fmla="*/ 4 w 7"/>
                <a:gd name="T57" fmla="*/ 7 h 16"/>
                <a:gd name="T58" fmla="*/ 4 w 7"/>
                <a:gd name="T59" fmla="*/ 7 h 16"/>
                <a:gd name="T60" fmla="*/ 4 w 7"/>
                <a:gd name="T61" fmla="*/ 6 h 16"/>
                <a:gd name="T62" fmla="*/ 4 w 7"/>
                <a:gd name="T63" fmla="*/ 6 h 16"/>
                <a:gd name="T64" fmla="*/ 4 w 7"/>
                <a:gd name="T65" fmla="*/ 6 h 16"/>
                <a:gd name="T66" fmla="*/ 4 w 7"/>
                <a:gd name="T67" fmla="*/ 6 h 16"/>
                <a:gd name="T68" fmla="*/ 4 w 7"/>
                <a:gd name="T69" fmla="*/ 5 h 16"/>
                <a:gd name="T70" fmla="*/ 5 w 7"/>
                <a:gd name="T71" fmla="*/ 5 h 16"/>
                <a:gd name="T72" fmla="*/ 5 w 7"/>
                <a:gd name="T73" fmla="*/ 5 h 16"/>
                <a:gd name="T74" fmla="*/ 5 w 7"/>
                <a:gd name="T75" fmla="*/ 4 h 16"/>
                <a:gd name="T76" fmla="*/ 5 w 7"/>
                <a:gd name="T77" fmla="*/ 4 h 16"/>
                <a:gd name="T78" fmla="*/ 5 w 7"/>
                <a:gd name="T79" fmla="*/ 4 h 16"/>
                <a:gd name="T80" fmla="*/ 5 w 7"/>
                <a:gd name="T81" fmla="*/ 3 h 16"/>
                <a:gd name="T82" fmla="*/ 5 w 7"/>
                <a:gd name="T83" fmla="*/ 3 h 16"/>
                <a:gd name="T84" fmla="*/ 6 w 7"/>
                <a:gd name="T85" fmla="*/ 3 h 16"/>
                <a:gd name="T86" fmla="*/ 6 w 7"/>
                <a:gd name="T87" fmla="*/ 2 h 16"/>
                <a:gd name="T88" fmla="*/ 6 w 7"/>
                <a:gd name="T89" fmla="*/ 2 h 16"/>
                <a:gd name="T90" fmla="*/ 6 w 7"/>
                <a:gd name="T91" fmla="*/ 2 h 16"/>
                <a:gd name="T92" fmla="*/ 6 w 7"/>
                <a:gd name="T93" fmla="*/ 1 h 16"/>
                <a:gd name="T94" fmla="*/ 6 w 7"/>
                <a:gd name="T95" fmla="*/ 1 h 16"/>
                <a:gd name="T96" fmla="*/ 7 w 7"/>
                <a:gd name="T97" fmla="*/ 1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6"/>
                  </a:lnTo>
                  <a:lnTo>
                    <a:pt x="0" y="15"/>
                  </a:lnTo>
                  <a:lnTo>
                    <a:pt x="0" y="15"/>
                  </a:lnTo>
                  <a:lnTo>
                    <a:pt x="0" y="15"/>
                  </a:lnTo>
                  <a:lnTo>
                    <a:pt x="0" y="14"/>
                  </a:lnTo>
                  <a:lnTo>
                    <a:pt x="1" y="14"/>
                  </a:lnTo>
                  <a:lnTo>
                    <a:pt x="1" y="14"/>
                  </a:lnTo>
                  <a:lnTo>
                    <a:pt x="1" y="13"/>
                  </a:lnTo>
                  <a:lnTo>
                    <a:pt x="1" y="13"/>
                  </a:lnTo>
                  <a:lnTo>
                    <a:pt x="1" y="13"/>
                  </a:lnTo>
                  <a:lnTo>
                    <a:pt x="1" y="12"/>
                  </a:lnTo>
                  <a:lnTo>
                    <a:pt x="1" y="12"/>
                  </a:lnTo>
                  <a:lnTo>
                    <a:pt x="2" y="12"/>
                  </a:lnTo>
                  <a:lnTo>
                    <a:pt x="2" y="11"/>
                  </a:lnTo>
                  <a:lnTo>
                    <a:pt x="2" y="11"/>
                  </a:lnTo>
                  <a:lnTo>
                    <a:pt x="2" y="11"/>
                  </a:lnTo>
                  <a:lnTo>
                    <a:pt x="2" y="10"/>
                  </a:lnTo>
                  <a:lnTo>
                    <a:pt x="2" y="10"/>
                  </a:lnTo>
                  <a:lnTo>
                    <a:pt x="2" y="10"/>
                  </a:lnTo>
                  <a:lnTo>
                    <a:pt x="3" y="9"/>
                  </a:lnTo>
                  <a:lnTo>
                    <a:pt x="3" y="9"/>
                  </a:lnTo>
                  <a:lnTo>
                    <a:pt x="3" y="9"/>
                  </a:lnTo>
                  <a:lnTo>
                    <a:pt x="3" y="8"/>
                  </a:lnTo>
                  <a:lnTo>
                    <a:pt x="3" y="8"/>
                  </a:lnTo>
                  <a:lnTo>
                    <a:pt x="3" y="8"/>
                  </a:lnTo>
                  <a:lnTo>
                    <a:pt x="3" y="7"/>
                  </a:lnTo>
                  <a:lnTo>
                    <a:pt x="4" y="7"/>
                  </a:lnTo>
                  <a:lnTo>
                    <a:pt x="4" y="7"/>
                  </a:lnTo>
                  <a:lnTo>
                    <a:pt x="4" y="6"/>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2"/>
                  </a:lnTo>
                  <a:lnTo>
                    <a:pt x="6" y="2"/>
                  </a:lnTo>
                  <a:lnTo>
                    <a:pt x="6" y="2"/>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3" name="Freeform 3862"/>
            <p:cNvSpPr>
              <a:spLocks/>
            </p:cNvSpPr>
            <p:nvPr/>
          </p:nvSpPr>
          <p:spPr bwMode="auto">
            <a:xfrm>
              <a:off x="6450157" y="2718787"/>
              <a:ext cx="10556" cy="21687"/>
            </a:xfrm>
            <a:custGeom>
              <a:avLst/>
              <a:gdLst>
                <a:gd name="T0" fmla="*/ 0 w 7"/>
                <a:gd name="T1" fmla="*/ 14 h 14"/>
                <a:gd name="T2" fmla="*/ 0 w 7"/>
                <a:gd name="T3" fmla="*/ 14 h 14"/>
                <a:gd name="T4" fmla="*/ 0 w 7"/>
                <a:gd name="T5" fmla="*/ 14 h 14"/>
                <a:gd name="T6" fmla="*/ 0 w 7"/>
                <a:gd name="T7" fmla="*/ 14 h 14"/>
                <a:gd name="T8" fmla="*/ 0 w 7"/>
                <a:gd name="T9" fmla="*/ 13 h 14"/>
                <a:gd name="T10" fmla="*/ 0 w 7"/>
                <a:gd name="T11" fmla="*/ 13 h 14"/>
                <a:gd name="T12" fmla="*/ 1 w 7"/>
                <a:gd name="T13" fmla="*/ 13 h 14"/>
                <a:gd name="T14" fmla="*/ 1 w 7"/>
                <a:gd name="T15" fmla="*/ 12 h 14"/>
                <a:gd name="T16" fmla="*/ 1 w 7"/>
                <a:gd name="T17" fmla="*/ 12 h 14"/>
                <a:gd name="T18" fmla="*/ 1 w 7"/>
                <a:gd name="T19" fmla="*/ 12 h 14"/>
                <a:gd name="T20" fmla="*/ 1 w 7"/>
                <a:gd name="T21" fmla="*/ 11 h 14"/>
                <a:gd name="T22" fmla="*/ 1 w 7"/>
                <a:gd name="T23" fmla="*/ 11 h 14"/>
                <a:gd name="T24" fmla="*/ 1 w 7"/>
                <a:gd name="T25" fmla="*/ 11 h 14"/>
                <a:gd name="T26" fmla="*/ 2 w 7"/>
                <a:gd name="T27" fmla="*/ 10 h 14"/>
                <a:gd name="T28" fmla="*/ 2 w 7"/>
                <a:gd name="T29" fmla="*/ 10 h 14"/>
                <a:gd name="T30" fmla="*/ 2 w 7"/>
                <a:gd name="T31" fmla="*/ 10 h 14"/>
                <a:gd name="T32" fmla="*/ 2 w 7"/>
                <a:gd name="T33" fmla="*/ 10 h 14"/>
                <a:gd name="T34" fmla="*/ 2 w 7"/>
                <a:gd name="T35" fmla="*/ 9 h 14"/>
                <a:gd name="T36" fmla="*/ 2 w 7"/>
                <a:gd name="T37" fmla="*/ 9 h 14"/>
                <a:gd name="T38" fmla="*/ 2 w 7"/>
                <a:gd name="T39" fmla="*/ 9 h 14"/>
                <a:gd name="T40" fmla="*/ 3 w 7"/>
                <a:gd name="T41" fmla="*/ 8 h 14"/>
                <a:gd name="T42" fmla="*/ 3 w 7"/>
                <a:gd name="T43" fmla="*/ 8 h 14"/>
                <a:gd name="T44" fmla="*/ 3 w 7"/>
                <a:gd name="T45" fmla="*/ 8 h 14"/>
                <a:gd name="T46" fmla="*/ 3 w 7"/>
                <a:gd name="T47" fmla="*/ 8 h 14"/>
                <a:gd name="T48" fmla="*/ 3 w 7"/>
                <a:gd name="T49" fmla="*/ 7 h 14"/>
                <a:gd name="T50" fmla="*/ 3 w 7"/>
                <a:gd name="T51" fmla="*/ 7 h 14"/>
                <a:gd name="T52" fmla="*/ 3 w 7"/>
                <a:gd name="T53" fmla="*/ 7 h 14"/>
                <a:gd name="T54" fmla="*/ 4 w 7"/>
                <a:gd name="T55" fmla="*/ 6 h 14"/>
                <a:gd name="T56" fmla="*/ 4 w 7"/>
                <a:gd name="T57" fmla="*/ 6 h 14"/>
                <a:gd name="T58" fmla="*/ 4 w 7"/>
                <a:gd name="T59" fmla="*/ 6 h 14"/>
                <a:gd name="T60" fmla="*/ 4 w 7"/>
                <a:gd name="T61" fmla="*/ 5 h 14"/>
                <a:gd name="T62" fmla="*/ 4 w 7"/>
                <a:gd name="T63" fmla="*/ 5 h 14"/>
                <a:gd name="T64" fmla="*/ 4 w 7"/>
                <a:gd name="T65" fmla="*/ 5 h 14"/>
                <a:gd name="T66" fmla="*/ 4 w 7"/>
                <a:gd name="T67" fmla="*/ 5 h 14"/>
                <a:gd name="T68" fmla="*/ 5 w 7"/>
                <a:gd name="T69" fmla="*/ 4 h 14"/>
                <a:gd name="T70" fmla="*/ 5 w 7"/>
                <a:gd name="T71" fmla="*/ 4 h 14"/>
                <a:gd name="T72" fmla="*/ 5 w 7"/>
                <a:gd name="T73" fmla="*/ 4 h 14"/>
                <a:gd name="T74" fmla="*/ 5 w 7"/>
                <a:gd name="T75" fmla="*/ 4 h 14"/>
                <a:gd name="T76" fmla="*/ 5 w 7"/>
                <a:gd name="T77" fmla="*/ 3 h 14"/>
                <a:gd name="T78" fmla="*/ 5 w 7"/>
                <a:gd name="T79" fmla="*/ 3 h 14"/>
                <a:gd name="T80" fmla="*/ 5 w 7"/>
                <a:gd name="T81" fmla="*/ 3 h 14"/>
                <a:gd name="T82" fmla="*/ 6 w 7"/>
                <a:gd name="T83" fmla="*/ 2 h 14"/>
                <a:gd name="T84" fmla="*/ 6 w 7"/>
                <a:gd name="T85" fmla="*/ 2 h 14"/>
                <a:gd name="T86" fmla="*/ 6 w 7"/>
                <a:gd name="T87" fmla="*/ 2 h 14"/>
                <a:gd name="T88" fmla="*/ 6 w 7"/>
                <a:gd name="T89" fmla="*/ 2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0" y="14"/>
                  </a:lnTo>
                  <a:lnTo>
                    <a:pt x="0" y="13"/>
                  </a:lnTo>
                  <a:lnTo>
                    <a:pt x="0" y="13"/>
                  </a:lnTo>
                  <a:lnTo>
                    <a:pt x="1" y="13"/>
                  </a:lnTo>
                  <a:lnTo>
                    <a:pt x="1" y="12"/>
                  </a:lnTo>
                  <a:lnTo>
                    <a:pt x="1" y="12"/>
                  </a:lnTo>
                  <a:lnTo>
                    <a:pt x="1" y="12"/>
                  </a:lnTo>
                  <a:lnTo>
                    <a:pt x="1" y="11"/>
                  </a:lnTo>
                  <a:lnTo>
                    <a:pt x="1" y="11"/>
                  </a:lnTo>
                  <a:lnTo>
                    <a:pt x="1" y="11"/>
                  </a:lnTo>
                  <a:lnTo>
                    <a:pt x="2" y="10"/>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3" y="7"/>
                  </a:lnTo>
                  <a:lnTo>
                    <a:pt x="4" y="6"/>
                  </a:lnTo>
                  <a:lnTo>
                    <a:pt x="4" y="6"/>
                  </a:lnTo>
                  <a:lnTo>
                    <a:pt x="4" y="6"/>
                  </a:lnTo>
                  <a:lnTo>
                    <a:pt x="4" y="5"/>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2"/>
                  </a:lnTo>
                  <a:lnTo>
                    <a:pt x="6" y="1"/>
                  </a:lnTo>
                  <a:lnTo>
                    <a:pt x="6" y="1"/>
                  </a:lnTo>
                  <a:lnTo>
                    <a:pt x="6" y="1"/>
                  </a:lnTo>
                  <a:lnTo>
                    <a:pt x="7" y="1"/>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4" name="Freeform 3863"/>
            <p:cNvSpPr>
              <a:spLocks/>
            </p:cNvSpPr>
            <p:nvPr/>
          </p:nvSpPr>
          <p:spPr bwMode="auto">
            <a:xfrm>
              <a:off x="6460713" y="2700198"/>
              <a:ext cx="10556" cy="18589"/>
            </a:xfrm>
            <a:custGeom>
              <a:avLst/>
              <a:gdLst>
                <a:gd name="T0" fmla="*/ 0 w 7"/>
                <a:gd name="T1" fmla="*/ 12 h 12"/>
                <a:gd name="T2" fmla="*/ 0 w 7"/>
                <a:gd name="T3" fmla="*/ 12 h 12"/>
                <a:gd name="T4" fmla="*/ 0 w 7"/>
                <a:gd name="T5" fmla="*/ 12 h 12"/>
                <a:gd name="T6" fmla="*/ 0 w 7"/>
                <a:gd name="T7" fmla="*/ 11 h 12"/>
                <a:gd name="T8" fmla="*/ 0 w 7"/>
                <a:gd name="T9" fmla="*/ 11 h 12"/>
                <a:gd name="T10" fmla="*/ 0 w 7"/>
                <a:gd name="T11" fmla="*/ 11 h 12"/>
                <a:gd name="T12" fmla="*/ 1 w 7"/>
                <a:gd name="T13" fmla="*/ 11 h 12"/>
                <a:gd name="T14" fmla="*/ 1 w 7"/>
                <a:gd name="T15" fmla="*/ 10 h 12"/>
                <a:gd name="T16" fmla="*/ 1 w 7"/>
                <a:gd name="T17" fmla="*/ 10 h 12"/>
                <a:gd name="T18" fmla="*/ 1 w 7"/>
                <a:gd name="T19" fmla="*/ 10 h 12"/>
                <a:gd name="T20" fmla="*/ 1 w 7"/>
                <a:gd name="T21" fmla="*/ 9 h 12"/>
                <a:gd name="T22" fmla="*/ 1 w 7"/>
                <a:gd name="T23" fmla="*/ 9 h 12"/>
                <a:gd name="T24" fmla="*/ 1 w 7"/>
                <a:gd name="T25" fmla="*/ 9 h 12"/>
                <a:gd name="T26" fmla="*/ 2 w 7"/>
                <a:gd name="T27" fmla="*/ 9 h 12"/>
                <a:gd name="T28" fmla="*/ 2 w 7"/>
                <a:gd name="T29" fmla="*/ 8 h 12"/>
                <a:gd name="T30" fmla="*/ 2 w 7"/>
                <a:gd name="T31" fmla="*/ 8 h 12"/>
                <a:gd name="T32" fmla="*/ 2 w 7"/>
                <a:gd name="T33" fmla="*/ 8 h 12"/>
                <a:gd name="T34" fmla="*/ 2 w 7"/>
                <a:gd name="T35" fmla="*/ 8 h 12"/>
                <a:gd name="T36" fmla="*/ 2 w 7"/>
                <a:gd name="T37" fmla="*/ 7 h 12"/>
                <a:gd name="T38" fmla="*/ 2 w 7"/>
                <a:gd name="T39" fmla="*/ 7 h 12"/>
                <a:gd name="T40" fmla="*/ 3 w 7"/>
                <a:gd name="T41" fmla="*/ 7 h 12"/>
                <a:gd name="T42" fmla="*/ 3 w 7"/>
                <a:gd name="T43" fmla="*/ 7 h 12"/>
                <a:gd name="T44" fmla="*/ 3 w 7"/>
                <a:gd name="T45" fmla="*/ 6 h 12"/>
                <a:gd name="T46" fmla="*/ 3 w 7"/>
                <a:gd name="T47" fmla="*/ 6 h 12"/>
                <a:gd name="T48" fmla="*/ 3 w 7"/>
                <a:gd name="T49" fmla="*/ 6 h 12"/>
                <a:gd name="T50" fmla="*/ 3 w 7"/>
                <a:gd name="T51" fmla="*/ 6 h 12"/>
                <a:gd name="T52" fmla="*/ 4 w 7"/>
                <a:gd name="T53" fmla="*/ 6 h 12"/>
                <a:gd name="T54" fmla="*/ 4 w 7"/>
                <a:gd name="T55" fmla="*/ 5 h 12"/>
                <a:gd name="T56" fmla="*/ 4 w 7"/>
                <a:gd name="T57" fmla="*/ 5 h 12"/>
                <a:gd name="T58" fmla="*/ 4 w 7"/>
                <a:gd name="T59" fmla="*/ 5 h 12"/>
                <a:gd name="T60" fmla="*/ 4 w 7"/>
                <a:gd name="T61" fmla="*/ 4 h 12"/>
                <a:gd name="T62" fmla="*/ 4 w 7"/>
                <a:gd name="T63" fmla="*/ 4 h 12"/>
                <a:gd name="T64" fmla="*/ 4 w 7"/>
                <a:gd name="T65" fmla="*/ 4 h 12"/>
                <a:gd name="T66" fmla="*/ 5 w 7"/>
                <a:gd name="T67" fmla="*/ 4 h 12"/>
                <a:gd name="T68" fmla="*/ 5 w 7"/>
                <a:gd name="T69" fmla="*/ 3 h 12"/>
                <a:gd name="T70" fmla="*/ 5 w 7"/>
                <a:gd name="T71" fmla="*/ 3 h 12"/>
                <a:gd name="T72" fmla="*/ 5 w 7"/>
                <a:gd name="T73" fmla="*/ 3 h 12"/>
                <a:gd name="T74" fmla="*/ 5 w 7"/>
                <a:gd name="T75" fmla="*/ 3 h 12"/>
                <a:gd name="T76" fmla="*/ 5 w 7"/>
                <a:gd name="T77" fmla="*/ 2 h 12"/>
                <a:gd name="T78" fmla="*/ 5 w 7"/>
                <a:gd name="T79" fmla="*/ 2 h 12"/>
                <a:gd name="T80" fmla="*/ 6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1"/>
                  </a:lnTo>
                  <a:lnTo>
                    <a:pt x="0" y="11"/>
                  </a:lnTo>
                  <a:lnTo>
                    <a:pt x="0" y="11"/>
                  </a:lnTo>
                  <a:lnTo>
                    <a:pt x="1" y="11"/>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4" y="6"/>
                  </a:lnTo>
                  <a:lnTo>
                    <a:pt x="4" y="5"/>
                  </a:lnTo>
                  <a:lnTo>
                    <a:pt x="4" y="5"/>
                  </a:lnTo>
                  <a:lnTo>
                    <a:pt x="4" y="5"/>
                  </a:lnTo>
                  <a:lnTo>
                    <a:pt x="4" y="4"/>
                  </a:lnTo>
                  <a:lnTo>
                    <a:pt x="4" y="4"/>
                  </a:lnTo>
                  <a:lnTo>
                    <a:pt x="4" y="4"/>
                  </a:lnTo>
                  <a:lnTo>
                    <a:pt x="5" y="4"/>
                  </a:lnTo>
                  <a:lnTo>
                    <a:pt x="5" y="3"/>
                  </a:lnTo>
                  <a:lnTo>
                    <a:pt x="5" y="3"/>
                  </a:lnTo>
                  <a:lnTo>
                    <a:pt x="5" y="3"/>
                  </a:lnTo>
                  <a:lnTo>
                    <a:pt x="5" y="3"/>
                  </a:lnTo>
                  <a:lnTo>
                    <a:pt x="5" y="2"/>
                  </a:lnTo>
                  <a:lnTo>
                    <a:pt x="5" y="2"/>
                  </a:lnTo>
                  <a:lnTo>
                    <a:pt x="6" y="2"/>
                  </a:lnTo>
                  <a:lnTo>
                    <a:pt x="6" y="2"/>
                  </a:lnTo>
                  <a:lnTo>
                    <a:pt x="6" y="2"/>
                  </a:lnTo>
                  <a:lnTo>
                    <a:pt x="6" y="1"/>
                  </a:lnTo>
                  <a:lnTo>
                    <a:pt x="6" y="1"/>
                  </a:lnTo>
                  <a:lnTo>
                    <a:pt x="6" y="1"/>
                  </a:lnTo>
                  <a:lnTo>
                    <a:pt x="6"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5" name="Freeform 3864"/>
            <p:cNvSpPr>
              <a:spLocks/>
            </p:cNvSpPr>
            <p:nvPr/>
          </p:nvSpPr>
          <p:spPr bwMode="auto">
            <a:xfrm>
              <a:off x="6471270" y="2684707"/>
              <a:ext cx="10556" cy="15491"/>
            </a:xfrm>
            <a:custGeom>
              <a:avLst/>
              <a:gdLst>
                <a:gd name="T0" fmla="*/ 0 w 7"/>
                <a:gd name="T1" fmla="*/ 10 h 10"/>
                <a:gd name="T2" fmla="*/ 0 w 7"/>
                <a:gd name="T3" fmla="*/ 10 h 10"/>
                <a:gd name="T4" fmla="*/ 0 w 7"/>
                <a:gd name="T5" fmla="*/ 10 h 10"/>
                <a:gd name="T6" fmla="*/ 0 w 7"/>
                <a:gd name="T7" fmla="*/ 9 h 10"/>
                <a:gd name="T8" fmla="*/ 1 w 7"/>
                <a:gd name="T9" fmla="*/ 9 h 10"/>
                <a:gd name="T10" fmla="*/ 1 w 7"/>
                <a:gd name="T11" fmla="*/ 9 h 10"/>
                <a:gd name="T12" fmla="*/ 1 w 7"/>
                <a:gd name="T13" fmla="*/ 9 h 10"/>
                <a:gd name="T14" fmla="*/ 1 w 7"/>
                <a:gd name="T15" fmla="*/ 8 h 10"/>
                <a:gd name="T16" fmla="*/ 1 w 7"/>
                <a:gd name="T17" fmla="*/ 8 h 10"/>
                <a:gd name="T18" fmla="*/ 1 w 7"/>
                <a:gd name="T19" fmla="*/ 8 h 10"/>
                <a:gd name="T20" fmla="*/ 1 w 7"/>
                <a:gd name="T21" fmla="*/ 8 h 10"/>
                <a:gd name="T22" fmla="*/ 2 w 7"/>
                <a:gd name="T23" fmla="*/ 7 h 10"/>
                <a:gd name="T24" fmla="*/ 2 w 7"/>
                <a:gd name="T25" fmla="*/ 7 h 10"/>
                <a:gd name="T26" fmla="*/ 2 w 7"/>
                <a:gd name="T27" fmla="*/ 7 h 10"/>
                <a:gd name="T28" fmla="*/ 2 w 7"/>
                <a:gd name="T29" fmla="*/ 7 h 10"/>
                <a:gd name="T30" fmla="*/ 2 w 7"/>
                <a:gd name="T31" fmla="*/ 7 h 10"/>
                <a:gd name="T32" fmla="*/ 2 w 7"/>
                <a:gd name="T33" fmla="*/ 6 h 10"/>
                <a:gd name="T34" fmla="*/ 2 w 7"/>
                <a:gd name="T35" fmla="*/ 6 h 10"/>
                <a:gd name="T36" fmla="*/ 3 w 7"/>
                <a:gd name="T37" fmla="*/ 6 h 10"/>
                <a:gd name="T38" fmla="*/ 3 w 7"/>
                <a:gd name="T39" fmla="*/ 6 h 10"/>
                <a:gd name="T40" fmla="*/ 3 w 7"/>
                <a:gd name="T41" fmla="*/ 6 h 10"/>
                <a:gd name="T42" fmla="*/ 3 w 7"/>
                <a:gd name="T43" fmla="*/ 5 h 10"/>
                <a:gd name="T44" fmla="*/ 3 w 7"/>
                <a:gd name="T45" fmla="*/ 5 h 10"/>
                <a:gd name="T46" fmla="*/ 3 w 7"/>
                <a:gd name="T47" fmla="*/ 5 h 10"/>
                <a:gd name="T48" fmla="*/ 3 w 7"/>
                <a:gd name="T49" fmla="*/ 5 h 10"/>
                <a:gd name="T50" fmla="*/ 4 w 7"/>
                <a:gd name="T51" fmla="*/ 4 h 10"/>
                <a:gd name="T52" fmla="*/ 4 w 7"/>
                <a:gd name="T53" fmla="*/ 4 h 10"/>
                <a:gd name="T54" fmla="*/ 4 w 7"/>
                <a:gd name="T55" fmla="*/ 4 h 10"/>
                <a:gd name="T56" fmla="*/ 4 w 7"/>
                <a:gd name="T57" fmla="*/ 4 h 10"/>
                <a:gd name="T58" fmla="*/ 4 w 7"/>
                <a:gd name="T59" fmla="*/ 4 h 10"/>
                <a:gd name="T60" fmla="*/ 4 w 7"/>
                <a:gd name="T61" fmla="*/ 4 h 10"/>
                <a:gd name="T62" fmla="*/ 4 w 7"/>
                <a:gd name="T63" fmla="*/ 3 h 10"/>
                <a:gd name="T64" fmla="*/ 5 w 7"/>
                <a:gd name="T65" fmla="*/ 3 h 10"/>
                <a:gd name="T66" fmla="*/ 5 w 7"/>
                <a:gd name="T67" fmla="*/ 3 h 10"/>
                <a:gd name="T68" fmla="*/ 5 w 7"/>
                <a:gd name="T69" fmla="*/ 3 h 10"/>
                <a:gd name="T70" fmla="*/ 5 w 7"/>
                <a:gd name="T71" fmla="*/ 2 h 10"/>
                <a:gd name="T72" fmla="*/ 5 w 7"/>
                <a:gd name="T73" fmla="*/ 2 h 10"/>
                <a:gd name="T74" fmla="*/ 5 w 7"/>
                <a:gd name="T75" fmla="*/ 2 h 10"/>
                <a:gd name="T76" fmla="*/ 5 w 7"/>
                <a:gd name="T77" fmla="*/ 2 h 10"/>
                <a:gd name="T78" fmla="*/ 6 w 7"/>
                <a:gd name="T79" fmla="*/ 2 h 10"/>
                <a:gd name="T80" fmla="*/ 6 w 7"/>
                <a:gd name="T81" fmla="*/ 2 h 10"/>
                <a:gd name="T82" fmla="*/ 6 w 7"/>
                <a:gd name="T83" fmla="*/ 1 h 10"/>
                <a:gd name="T84" fmla="*/ 6 w 7"/>
                <a:gd name="T85" fmla="*/ 1 h 10"/>
                <a:gd name="T86" fmla="*/ 6 w 7"/>
                <a:gd name="T87" fmla="*/ 1 h 10"/>
                <a:gd name="T88" fmla="*/ 6 w 7"/>
                <a:gd name="T89" fmla="*/ 1 h 10"/>
                <a:gd name="T90" fmla="*/ 6 w 7"/>
                <a:gd name="T91" fmla="*/ 1 h 10"/>
                <a:gd name="T92" fmla="*/ 7 w 7"/>
                <a:gd name="T93" fmla="*/ 0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0" y="10"/>
                  </a:lnTo>
                  <a:lnTo>
                    <a:pt x="0" y="9"/>
                  </a:lnTo>
                  <a:lnTo>
                    <a:pt x="1" y="9"/>
                  </a:lnTo>
                  <a:lnTo>
                    <a:pt x="1" y="9"/>
                  </a:lnTo>
                  <a:lnTo>
                    <a:pt x="1" y="9"/>
                  </a:lnTo>
                  <a:lnTo>
                    <a:pt x="1" y="8"/>
                  </a:lnTo>
                  <a:lnTo>
                    <a:pt x="1" y="8"/>
                  </a:lnTo>
                  <a:lnTo>
                    <a:pt x="1" y="8"/>
                  </a:lnTo>
                  <a:lnTo>
                    <a:pt x="1" y="8"/>
                  </a:lnTo>
                  <a:lnTo>
                    <a:pt x="2" y="7"/>
                  </a:lnTo>
                  <a:lnTo>
                    <a:pt x="2" y="7"/>
                  </a:lnTo>
                  <a:lnTo>
                    <a:pt x="2" y="7"/>
                  </a:lnTo>
                  <a:lnTo>
                    <a:pt x="2" y="7"/>
                  </a:lnTo>
                  <a:lnTo>
                    <a:pt x="2" y="7"/>
                  </a:lnTo>
                  <a:lnTo>
                    <a:pt x="2" y="6"/>
                  </a:lnTo>
                  <a:lnTo>
                    <a:pt x="2" y="6"/>
                  </a:lnTo>
                  <a:lnTo>
                    <a:pt x="3" y="6"/>
                  </a:lnTo>
                  <a:lnTo>
                    <a:pt x="3" y="6"/>
                  </a:lnTo>
                  <a:lnTo>
                    <a:pt x="3" y="6"/>
                  </a:lnTo>
                  <a:lnTo>
                    <a:pt x="3" y="5"/>
                  </a:lnTo>
                  <a:lnTo>
                    <a:pt x="3" y="5"/>
                  </a:lnTo>
                  <a:lnTo>
                    <a:pt x="3" y="5"/>
                  </a:lnTo>
                  <a:lnTo>
                    <a:pt x="3" y="5"/>
                  </a:lnTo>
                  <a:lnTo>
                    <a:pt x="4" y="4"/>
                  </a:lnTo>
                  <a:lnTo>
                    <a:pt x="4" y="4"/>
                  </a:lnTo>
                  <a:lnTo>
                    <a:pt x="4" y="4"/>
                  </a:lnTo>
                  <a:lnTo>
                    <a:pt x="4" y="4"/>
                  </a:lnTo>
                  <a:lnTo>
                    <a:pt x="4" y="4"/>
                  </a:lnTo>
                  <a:lnTo>
                    <a:pt x="4" y="4"/>
                  </a:lnTo>
                  <a:lnTo>
                    <a:pt x="4" y="3"/>
                  </a:lnTo>
                  <a:lnTo>
                    <a:pt x="5"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6" name="Freeform 3865"/>
            <p:cNvSpPr>
              <a:spLocks/>
            </p:cNvSpPr>
            <p:nvPr/>
          </p:nvSpPr>
          <p:spPr bwMode="auto">
            <a:xfrm>
              <a:off x="6481826" y="2672314"/>
              <a:ext cx="10556" cy="12393"/>
            </a:xfrm>
            <a:custGeom>
              <a:avLst/>
              <a:gdLst>
                <a:gd name="T0" fmla="*/ 0 w 7"/>
                <a:gd name="T1" fmla="*/ 8 h 8"/>
                <a:gd name="T2" fmla="*/ 0 w 7"/>
                <a:gd name="T3" fmla="*/ 8 h 8"/>
                <a:gd name="T4" fmla="*/ 0 w 7"/>
                <a:gd name="T5" fmla="*/ 7 h 8"/>
                <a:gd name="T6" fmla="*/ 0 w 7"/>
                <a:gd name="T7" fmla="*/ 7 h 8"/>
                <a:gd name="T8" fmla="*/ 1 w 7"/>
                <a:gd name="T9" fmla="*/ 7 h 8"/>
                <a:gd name="T10" fmla="*/ 1 w 7"/>
                <a:gd name="T11" fmla="*/ 7 h 8"/>
                <a:gd name="T12" fmla="*/ 1 w 7"/>
                <a:gd name="T13" fmla="*/ 7 h 8"/>
                <a:gd name="T14" fmla="*/ 1 w 7"/>
                <a:gd name="T15" fmla="*/ 7 h 8"/>
                <a:gd name="T16" fmla="*/ 1 w 7"/>
                <a:gd name="T17" fmla="*/ 7 h 8"/>
                <a:gd name="T18" fmla="*/ 1 w 7"/>
                <a:gd name="T19" fmla="*/ 6 h 8"/>
                <a:gd name="T20" fmla="*/ 1 w 7"/>
                <a:gd name="T21" fmla="*/ 6 h 8"/>
                <a:gd name="T22" fmla="*/ 2 w 7"/>
                <a:gd name="T23" fmla="*/ 6 h 8"/>
                <a:gd name="T24" fmla="*/ 2 w 7"/>
                <a:gd name="T25" fmla="*/ 6 h 8"/>
                <a:gd name="T26" fmla="*/ 2 w 7"/>
                <a:gd name="T27" fmla="*/ 6 h 8"/>
                <a:gd name="T28" fmla="*/ 2 w 7"/>
                <a:gd name="T29" fmla="*/ 5 h 8"/>
                <a:gd name="T30" fmla="*/ 2 w 7"/>
                <a:gd name="T31" fmla="*/ 5 h 8"/>
                <a:gd name="T32" fmla="*/ 2 w 7"/>
                <a:gd name="T33" fmla="*/ 5 h 8"/>
                <a:gd name="T34" fmla="*/ 2 w 7"/>
                <a:gd name="T35" fmla="*/ 5 h 8"/>
                <a:gd name="T36" fmla="*/ 3 w 7"/>
                <a:gd name="T37" fmla="*/ 5 h 8"/>
                <a:gd name="T38" fmla="*/ 3 w 7"/>
                <a:gd name="T39" fmla="*/ 5 h 8"/>
                <a:gd name="T40" fmla="*/ 3 w 7"/>
                <a:gd name="T41" fmla="*/ 4 h 8"/>
                <a:gd name="T42" fmla="*/ 3 w 7"/>
                <a:gd name="T43" fmla="*/ 4 h 8"/>
                <a:gd name="T44" fmla="*/ 3 w 7"/>
                <a:gd name="T45" fmla="*/ 4 h 8"/>
                <a:gd name="T46" fmla="*/ 3 w 7"/>
                <a:gd name="T47" fmla="*/ 4 h 8"/>
                <a:gd name="T48" fmla="*/ 3 w 7"/>
                <a:gd name="T49" fmla="*/ 4 h 8"/>
                <a:gd name="T50" fmla="*/ 4 w 7"/>
                <a:gd name="T51" fmla="*/ 4 h 8"/>
                <a:gd name="T52" fmla="*/ 4 w 7"/>
                <a:gd name="T53" fmla="*/ 3 h 8"/>
                <a:gd name="T54" fmla="*/ 4 w 7"/>
                <a:gd name="T55" fmla="*/ 3 h 8"/>
                <a:gd name="T56" fmla="*/ 4 w 7"/>
                <a:gd name="T57" fmla="*/ 3 h 8"/>
                <a:gd name="T58" fmla="*/ 4 w 7"/>
                <a:gd name="T59" fmla="*/ 3 h 8"/>
                <a:gd name="T60" fmla="*/ 4 w 7"/>
                <a:gd name="T61" fmla="*/ 3 h 8"/>
                <a:gd name="T62" fmla="*/ 5 w 7"/>
                <a:gd name="T63" fmla="*/ 3 h 8"/>
                <a:gd name="T64" fmla="*/ 5 w 7"/>
                <a:gd name="T65" fmla="*/ 3 h 8"/>
                <a:gd name="T66" fmla="*/ 5 w 7"/>
                <a:gd name="T67" fmla="*/ 2 h 8"/>
                <a:gd name="T68" fmla="*/ 5 w 7"/>
                <a:gd name="T69" fmla="*/ 2 h 8"/>
                <a:gd name="T70" fmla="*/ 5 w 7"/>
                <a:gd name="T71" fmla="*/ 2 h 8"/>
                <a:gd name="T72" fmla="*/ 5 w 7"/>
                <a:gd name="T73" fmla="*/ 2 h 8"/>
                <a:gd name="T74" fmla="*/ 5 w 7"/>
                <a:gd name="T75" fmla="*/ 2 h 8"/>
                <a:gd name="T76" fmla="*/ 6 w 7"/>
                <a:gd name="T77" fmla="*/ 2 h 8"/>
                <a:gd name="T78" fmla="*/ 6 w 7"/>
                <a:gd name="T79" fmla="*/ 2 h 8"/>
                <a:gd name="T80" fmla="*/ 6 w 7"/>
                <a:gd name="T81" fmla="*/ 1 h 8"/>
                <a:gd name="T82" fmla="*/ 6 w 7"/>
                <a:gd name="T83" fmla="*/ 1 h 8"/>
                <a:gd name="T84" fmla="*/ 6 w 7"/>
                <a:gd name="T85" fmla="*/ 1 h 8"/>
                <a:gd name="T86" fmla="*/ 6 w 7"/>
                <a:gd name="T87" fmla="*/ 1 h 8"/>
                <a:gd name="T88" fmla="*/ 6 w 7"/>
                <a:gd name="T89" fmla="*/ 1 h 8"/>
                <a:gd name="T90" fmla="*/ 7 w 7"/>
                <a:gd name="T91" fmla="*/ 1 h 8"/>
                <a:gd name="T92" fmla="*/ 7 w 7"/>
                <a:gd name="T93" fmla="*/ 1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7"/>
                  </a:lnTo>
                  <a:lnTo>
                    <a:pt x="0" y="7"/>
                  </a:lnTo>
                  <a:lnTo>
                    <a:pt x="1" y="7"/>
                  </a:lnTo>
                  <a:lnTo>
                    <a:pt x="1" y="7"/>
                  </a:lnTo>
                  <a:lnTo>
                    <a:pt x="1" y="7"/>
                  </a:lnTo>
                  <a:lnTo>
                    <a:pt x="1" y="7"/>
                  </a:lnTo>
                  <a:lnTo>
                    <a:pt x="1" y="7"/>
                  </a:lnTo>
                  <a:lnTo>
                    <a:pt x="1" y="6"/>
                  </a:lnTo>
                  <a:lnTo>
                    <a:pt x="1" y="6"/>
                  </a:lnTo>
                  <a:lnTo>
                    <a:pt x="2" y="6"/>
                  </a:lnTo>
                  <a:lnTo>
                    <a:pt x="2" y="6"/>
                  </a:lnTo>
                  <a:lnTo>
                    <a:pt x="2" y="6"/>
                  </a:lnTo>
                  <a:lnTo>
                    <a:pt x="2" y="5"/>
                  </a:lnTo>
                  <a:lnTo>
                    <a:pt x="2" y="5"/>
                  </a:lnTo>
                  <a:lnTo>
                    <a:pt x="2" y="5"/>
                  </a:lnTo>
                  <a:lnTo>
                    <a:pt x="2" y="5"/>
                  </a:lnTo>
                  <a:lnTo>
                    <a:pt x="3" y="5"/>
                  </a:lnTo>
                  <a:lnTo>
                    <a:pt x="3" y="5"/>
                  </a:lnTo>
                  <a:lnTo>
                    <a:pt x="3" y="4"/>
                  </a:lnTo>
                  <a:lnTo>
                    <a:pt x="3" y="4"/>
                  </a:lnTo>
                  <a:lnTo>
                    <a:pt x="3" y="4"/>
                  </a:lnTo>
                  <a:lnTo>
                    <a:pt x="3" y="4"/>
                  </a:lnTo>
                  <a:lnTo>
                    <a:pt x="3" y="4"/>
                  </a:lnTo>
                  <a:lnTo>
                    <a:pt x="4" y="4"/>
                  </a:lnTo>
                  <a:lnTo>
                    <a:pt x="4" y="3"/>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7" name="Freeform 3866"/>
            <p:cNvSpPr>
              <a:spLocks/>
            </p:cNvSpPr>
            <p:nvPr/>
          </p:nvSpPr>
          <p:spPr bwMode="auto">
            <a:xfrm>
              <a:off x="6492383" y="2664569"/>
              <a:ext cx="10556" cy="7746"/>
            </a:xfrm>
            <a:custGeom>
              <a:avLst/>
              <a:gdLst>
                <a:gd name="T0" fmla="*/ 0 w 7"/>
                <a:gd name="T1" fmla="*/ 5 h 5"/>
                <a:gd name="T2" fmla="*/ 0 w 7"/>
                <a:gd name="T3" fmla="*/ 5 h 5"/>
                <a:gd name="T4" fmla="*/ 0 w 7"/>
                <a:gd name="T5" fmla="*/ 5 h 5"/>
                <a:gd name="T6" fmla="*/ 1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3 h 5"/>
                <a:gd name="T30" fmla="*/ 2 w 7"/>
                <a:gd name="T31" fmla="*/ 3 h 5"/>
                <a:gd name="T32" fmla="*/ 3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2 h 5"/>
                <a:gd name="T46" fmla="*/ 4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2 h 5"/>
                <a:gd name="T60" fmla="*/ 5 w 7"/>
                <a:gd name="T61" fmla="*/ 2 h 5"/>
                <a:gd name="T62" fmla="*/ 5 w 7"/>
                <a:gd name="T63" fmla="*/ 2 h 5"/>
                <a:gd name="T64" fmla="*/ 5 w 7"/>
                <a:gd name="T65" fmla="*/ 1 h 5"/>
                <a:gd name="T66" fmla="*/ 5 w 7"/>
                <a:gd name="T67" fmla="*/ 1 h 5"/>
                <a:gd name="T68" fmla="*/ 5 w 7"/>
                <a:gd name="T69" fmla="*/ 1 h 5"/>
                <a:gd name="T70" fmla="*/ 5 w 7"/>
                <a:gd name="T71" fmla="*/ 1 h 5"/>
                <a:gd name="T72" fmla="*/ 5 w 7"/>
                <a:gd name="T73" fmla="*/ 1 h 5"/>
                <a:gd name="T74" fmla="*/ 6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1 h 5"/>
                <a:gd name="T88" fmla="*/ 7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1" y="5"/>
                  </a:lnTo>
                  <a:lnTo>
                    <a:pt x="1" y="5"/>
                  </a:lnTo>
                  <a:lnTo>
                    <a:pt x="1" y="4"/>
                  </a:lnTo>
                  <a:lnTo>
                    <a:pt x="1" y="4"/>
                  </a:lnTo>
                  <a:lnTo>
                    <a:pt x="1" y="4"/>
                  </a:lnTo>
                  <a:lnTo>
                    <a:pt x="1" y="4"/>
                  </a:lnTo>
                  <a:lnTo>
                    <a:pt x="1"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2"/>
                  </a:lnTo>
                  <a:lnTo>
                    <a:pt x="4" y="2"/>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8" name="Freeform 3867"/>
            <p:cNvSpPr>
              <a:spLocks/>
            </p:cNvSpPr>
            <p:nvPr/>
          </p:nvSpPr>
          <p:spPr bwMode="auto">
            <a:xfrm>
              <a:off x="6502940" y="2659921"/>
              <a:ext cx="10556" cy="4648"/>
            </a:xfrm>
            <a:custGeom>
              <a:avLst/>
              <a:gdLst>
                <a:gd name="T0" fmla="*/ 0 w 7"/>
                <a:gd name="T1" fmla="*/ 3 h 3"/>
                <a:gd name="T2" fmla="*/ 0 w 7"/>
                <a:gd name="T3" fmla="*/ 3 h 3"/>
                <a:gd name="T4" fmla="*/ 1 w 7"/>
                <a:gd name="T5" fmla="*/ 3 h 3"/>
                <a:gd name="T6" fmla="*/ 1 w 7"/>
                <a:gd name="T7" fmla="*/ 3 h 3"/>
                <a:gd name="T8" fmla="*/ 1 w 7"/>
                <a:gd name="T9" fmla="*/ 3 h 3"/>
                <a:gd name="T10" fmla="*/ 1 w 7"/>
                <a:gd name="T11" fmla="*/ 3 h 3"/>
                <a:gd name="T12" fmla="*/ 1 w 7"/>
                <a:gd name="T13" fmla="*/ 2 h 3"/>
                <a:gd name="T14" fmla="*/ 1 w 7"/>
                <a:gd name="T15" fmla="*/ 2 h 3"/>
                <a:gd name="T16" fmla="*/ 1 w 7"/>
                <a:gd name="T17" fmla="*/ 2 h 3"/>
                <a:gd name="T18" fmla="*/ 2 w 7"/>
                <a:gd name="T19" fmla="*/ 2 h 3"/>
                <a:gd name="T20" fmla="*/ 2 w 7"/>
                <a:gd name="T21" fmla="*/ 2 h 3"/>
                <a:gd name="T22" fmla="*/ 2 w 7"/>
                <a:gd name="T23" fmla="*/ 2 h 3"/>
                <a:gd name="T24" fmla="*/ 2 w 7"/>
                <a:gd name="T25" fmla="*/ 2 h 3"/>
                <a:gd name="T26" fmla="*/ 2 w 7"/>
                <a:gd name="T27" fmla="*/ 2 h 3"/>
                <a:gd name="T28" fmla="*/ 2 w 7"/>
                <a:gd name="T29" fmla="*/ 2 h 3"/>
                <a:gd name="T30" fmla="*/ 2 w 7"/>
                <a:gd name="T31" fmla="*/ 2 h 3"/>
                <a:gd name="T32" fmla="*/ 3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4 w 7"/>
                <a:gd name="T47" fmla="*/ 1 h 3"/>
                <a:gd name="T48" fmla="*/ 4 w 7"/>
                <a:gd name="T49" fmla="*/ 1 h 3"/>
                <a:gd name="T50" fmla="*/ 4 w 7"/>
                <a:gd name="T51" fmla="*/ 1 h 3"/>
                <a:gd name="T52" fmla="*/ 4 w 7"/>
                <a:gd name="T53" fmla="*/ 1 h 3"/>
                <a:gd name="T54" fmla="*/ 4 w 7"/>
                <a:gd name="T55" fmla="*/ 1 h 3"/>
                <a:gd name="T56" fmla="*/ 4 w 7"/>
                <a:gd name="T57" fmla="*/ 1 h 3"/>
                <a:gd name="T58" fmla="*/ 4 w 7"/>
                <a:gd name="T59" fmla="*/ 1 h 3"/>
                <a:gd name="T60" fmla="*/ 5 w 7"/>
                <a:gd name="T61" fmla="*/ 1 h 3"/>
                <a:gd name="T62" fmla="*/ 5 w 7"/>
                <a:gd name="T63" fmla="*/ 1 h 3"/>
                <a:gd name="T64" fmla="*/ 5 w 7"/>
                <a:gd name="T65" fmla="*/ 1 h 3"/>
                <a:gd name="T66" fmla="*/ 5 w 7"/>
                <a:gd name="T67" fmla="*/ 1 h 3"/>
                <a:gd name="T68" fmla="*/ 5 w 7"/>
                <a:gd name="T69" fmla="*/ 1 h 3"/>
                <a:gd name="T70" fmla="*/ 5 w 7"/>
                <a:gd name="T71" fmla="*/ 1 h 3"/>
                <a:gd name="T72" fmla="*/ 6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0 h 3"/>
                <a:gd name="T86" fmla="*/ 7 w 7"/>
                <a:gd name="T87" fmla="*/ 0 h 3"/>
                <a:gd name="T88" fmla="*/ 7 w 7"/>
                <a:gd name="T89" fmla="*/ 0 h 3"/>
                <a:gd name="T90" fmla="*/ 7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1" y="3"/>
                  </a:lnTo>
                  <a:lnTo>
                    <a:pt x="1" y="3"/>
                  </a:lnTo>
                  <a:lnTo>
                    <a:pt x="1" y="3"/>
                  </a:lnTo>
                  <a:lnTo>
                    <a:pt x="1" y="3"/>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9" name="Freeform 3868"/>
            <p:cNvSpPr>
              <a:spLocks/>
            </p:cNvSpPr>
            <p:nvPr/>
          </p:nvSpPr>
          <p:spPr bwMode="auto">
            <a:xfrm>
              <a:off x="6513497" y="2659921"/>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0" name="Freeform 3869"/>
            <p:cNvSpPr>
              <a:spLocks/>
            </p:cNvSpPr>
            <p:nvPr/>
          </p:nvSpPr>
          <p:spPr bwMode="auto">
            <a:xfrm>
              <a:off x="6525561" y="2659921"/>
              <a:ext cx="10556"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1" name="Freeform 3870"/>
            <p:cNvSpPr>
              <a:spLocks/>
            </p:cNvSpPr>
            <p:nvPr/>
          </p:nvSpPr>
          <p:spPr bwMode="auto">
            <a:xfrm>
              <a:off x="6536118" y="2663020"/>
              <a:ext cx="10556" cy="7746"/>
            </a:xfrm>
            <a:custGeom>
              <a:avLst/>
              <a:gdLst>
                <a:gd name="T0" fmla="*/ 0 w 7"/>
                <a:gd name="T1" fmla="*/ 0 h 5"/>
                <a:gd name="T2" fmla="*/ 0 w 7"/>
                <a:gd name="T3" fmla="*/ 0 h 5"/>
                <a:gd name="T4" fmla="*/ 0 w 7"/>
                <a:gd name="T5" fmla="*/ 0 h 5"/>
                <a:gd name="T6" fmla="*/ 0 w 7"/>
                <a:gd name="T7" fmla="*/ 0 h 5"/>
                <a:gd name="T8" fmla="*/ 0 w 7"/>
                <a:gd name="T9" fmla="*/ 1 h 5"/>
                <a:gd name="T10" fmla="*/ 0 w 7"/>
                <a:gd name="T11" fmla="*/ 1 h 5"/>
                <a:gd name="T12" fmla="*/ 1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2 w 7"/>
                <a:gd name="T27" fmla="*/ 1 h 5"/>
                <a:gd name="T28" fmla="*/ 2 w 7"/>
                <a:gd name="T29" fmla="*/ 1 h 5"/>
                <a:gd name="T30" fmla="*/ 2 w 7"/>
                <a:gd name="T31" fmla="*/ 2 h 5"/>
                <a:gd name="T32" fmla="*/ 2 w 7"/>
                <a:gd name="T33" fmla="*/ 2 h 5"/>
                <a:gd name="T34" fmla="*/ 2 w 7"/>
                <a:gd name="T35" fmla="*/ 2 h 5"/>
                <a:gd name="T36" fmla="*/ 2 w 7"/>
                <a:gd name="T37" fmla="*/ 2 h 5"/>
                <a:gd name="T38" fmla="*/ 2 w 7"/>
                <a:gd name="T39" fmla="*/ 2 h 5"/>
                <a:gd name="T40" fmla="*/ 3 w 7"/>
                <a:gd name="T41" fmla="*/ 2 h 5"/>
                <a:gd name="T42" fmla="*/ 3 w 7"/>
                <a:gd name="T43" fmla="*/ 2 h 5"/>
                <a:gd name="T44" fmla="*/ 3 w 7"/>
                <a:gd name="T45" fmla="*/ 2 h 5"/>
                <a:gd name="T46" fmla="*/ 3 w 7"/>
                <a:gd name="T47" fmla="*/ 2 h 5"/>
                <a:gd name="T48" fmla="*/ 3 w 7"/>
                <a:gd name="T49" fmla="*/ 2 h 5"/>
                <a:gd name="T50" fmla="*/ 3 w 7"/>
                <a:gd name="T51" fmla="*/ 2 h 5"/>
                <a:gd name="T52" fmla="*/ 3 w 7"/>
                <a:gd name="T53" fmla="*/ 2 h 5"/>
                <a:gd name="T54" fmla="*/ 4 w 7"/>
                <a:gd name="T55" fmla="*/ 2 h 5"/>
                <a:gd name="T56" fmla="*/ 4 w 7"/>
                <a:gd name="T57" fmla="*/ 3 h 5"/>
                <a:gd name="T58" fmla="*/ 4 w 7"/>
                <a:gd name="T59" fmla="*/ 3 h 5"/>
                <a:gd name="T60" fmla="*/ 4 w 7"/>
                <a:gd name="T61" fmla="*/ 3 h 5"/>
                <a:gd name="T62" fmla="*/ 4 w 7"/>
                <a:gd name="T63" fmla="*/ 3 h 5"/>
                <a:gd name="T64" fmla="*/ 4 w 7"/>
                <a:gd name="T65" fmla="*/ 3 h 5"/>
                <a:gd name="T66" fmla="*/ 4 w 7"/>
                <a:gd name="T67" fmla="*/ 3 h 5"/>
                <a:gd name="T68" fmla="*/ 5 w 7"/>
                <a:gd name="T69" fmla="*/ 3 h 5"/>
                <a:gd name="T70" fmla="*/ 5 w 7"/>
                <a:gd name="T71" fmla="*/ 3 h 5"/>
                <a:gd name="T72" fmla="*/ 5 w 7"/>
                <a:gd name="T73" fmla="*/ 3 h 5"/>
                <a:gd name="T74" fmla="*/ 5 w 7"/>
                <a:gd name="T75" fmla="*/ 3 h 5"/>
                <a:gd name="T76" fmla="*/ 5 w 7"/>
                <a:gd name="T77" fmla="*/ 4 h 5"/>
                <a:gd name="T78" fmla="*/ 5 w 7"/>
                <a:gd name="T79" fmla="*/ 4 h 5"/>
                <a:gd name="T80" fmla="*/ 5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4 h 5"/>
                <a:gd name="T94" fmla="*/ 6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0" y="0"/>
                  </a:lnTo>
                  <a:lnTo>
                    <a:pt x="0" y="1"/>
                  </a:lnTo>
                  <a:lnTo>
                    <a:pt x="0" y="1"/>
                  </a:lnTo>
                  <a:lnTo>
                    <a:pt x="1" y="1"/>
                  </a:lnTo>
                  <a:lnTo>
                    <a:pt x="1" y="1"/>
                  </a:lnTo>
                  <a:lnTo>
                    <a:pt x="1" y="1"/>
                  </a:lnTo>
                  <a:lnTo>
                    <a:pt x="1" y="1"/>
                  </a:lnTo>
                  <a:lnTo>
                    <a:pt x="1" y="1"/>
                  </a:lnTo>
                  <a:lnTo>
                    <a:pt x="1" y="1"/>
                  </a:lnTo>
                  <a:lnTo>
                    <a:pt x="1" y="1"/>
                  </a:lnTo>
                  <a:lnTo>
                    <a:pt x="2" y="1"/>
                  </a:lnTo>
                  <a:lnTo>
                    <a:pt x="2" y="1"/>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3"/>
                  </a:lnTo>
                  <a:lnTo>
                    <a:pt x="4" y="3"/>
                  </a:lnTo>
                  <a:lnTo>
                    <a:pt x="4" y="3"/>
                  </a:lnTo>
                  <a:lnTo>
                    <a:pt x="4" y="3"/>
                  </a:lnTo>
                  <a:lnTo>
                    <a:pt x="4" y="3"/>
                  </a:lnTo>
                  <a:lnTo>
                    <a:pt x="4" y="3"/>
                  </a:lnTo>
                  <a:lnTo>
                    <a:pt x="5" y="3"/>
                  </a:lnTo>
                  <a:lnTo>
                    <a:pt x="5" y="3"/>
                  </a:lnTo>
                  <a:lnTo>
                    <a:pt x="5" y="3"/>
                  </a:lnTo>
                  <a:lnTo>
                    <a:pt x="5" y="3"/>
                  </a:lnTo>
                  <a:lnTo>
                    <a:pt x="5" y="4"/>
                  </a:lnTo>
                  <a:lnTo>
                    <a:pt x="5" y="4"/>
                  </a:lnTo>
                  <a:lnTo>
                    <a:pt x="5" y="4"/>
                  </a:lnTo>
                  <a:lnTo>
                    <a:pt x="6" y="4"/>
                  </a:lnTo>
                  <a:lnTo>
                    <a:pt x="6" y="4"/>
                  </a:lnTo>
                  <a:lnTo>
                    <a:pt x="6" y="4"/>
                  </a:lnTo>
                  <a:lnTo>
                    <a:pt x="6" y="4"/>
                  </a:lnTo>
                  <a:lnTo>
                    <a:pt x="6" y="4"/>
                  </a:lnTo>
                  <a:lnTo>
                    <a:pt x="6" y="4"/>
                  </a:lnTo>
                  <a:lnTo>
                    <a:pt x="6" y="5"/>
                  </a:lnTo>
                  <a:lnTo>
                    <a:pt x="7" y="5"/>
                  </a:lnTo>
                  <a:lnTo>
                    <a:pt x="7" y="5"/>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2" name="Freeform 3871"/>
            <p:cNvSpPr>
              <a:spLocks/>
            </p:cNvSpPr>
            <p:nvPr/>
          </p:nvSpPr>
          <p:spPr bwMode="auto">
            <a:xfrm>
              <a:off x="6546675" y="2670766"/>
              <a:ext cx="10556"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0 h 6"/>
                <a:gd name="T14" fmla="*/ 1 w 7"/>
                <a:gd name="T15" fmla="*/ 1 h 6"/>
                <a:gd name="T16" fmla="*/ 1 w 7"/>
                <a:gd name="T17" fmla="*/ 1 h 6"/>
                <a:gd name="T18" fmla="*/ 1 w 7"/>
                <a:gd name="T19" fmla="*/ 1 h 6"/>
                <a:gd name="T20" fmla="*/ 1 w 7"/>
                <a:gd name="T21" fmla="*/ 1 h 6"/>
                <a:gd name="T22" fmla="*/ 1 w 7"/>
                <a:gd name="T23" fmla="*/ 1 h 6"/>
                <a:gd name="T24" fmla="*/ 2 w 7"/>
                <a:gd name="T25" fmla="*/ 1 h 6"/>
                <a:gd name="T26" fmla="*/ 2 w 7"/>
                <a:gd name="T27" fmla="*/ 1 h 6"/>
                <a:gd name="T28" fmla="*/ 2 w 7"/>
                <a:gd name="T29" fmla="*/ 1 h 6"/>
                <a:gd name="T30" fmla="*/ 2 w 7"/>
                <a:gd name="T31" fmla="*/ 2 h 6"/>
                <a:gd name="T32" fmla="*/ 2 w 7"/>
                <a:gd name="T33" fmla="*/ 2 h 6"/>
                <a:gd name="T34" fmla="*/ 2 w 7"/>
                <a:gd name="T35" fmla="*/ 2 h 6"/>
                <a:gd name="T36" fmla="*/ 2 w 7"/>
                <a:gd name="T37" fmla="*/ 2 h 6"/>
                <a:gd name="T38" fmla="*/ 3 w 7"/>
                <a:gd name="T39" fmla="*/ 2 h 6"/>
                <a:gd name="T40" fmla="*/ 3 w 7"/>
                <a:gd name="T41" fmla="*/ 2 h 6"/>
                <a:gd name="T42" fmla="*/ 3 w 7"/>
                <a:gd name="T43" fmla="*/ 2 h 6"/>
                <a:gd name="T44" fmla="*/ 3 w 7"/>
                <a:gd name="T45" fmla="*/ 2 h 6"/>
                <a:gd name="T46" fmla="*/ 3 w 7"/>
                <a:gd name="T47" fmla="*/ 3 h 6"/>
                <a:gd name="T48" fmla="*/ 3 w 7"/>
                <a:gd name="T49" fmla="*/ 3 h 6"/>
                <a:gd name="T50" fmla="*/ 3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4 w 7"/>
                <a:gd name="T65" fmla="*/ 4 h 6"/>
                <a:gd name="T66" fmla="*/ 5 w 7"/>
                <a:gd name="T67" fmla="*/ 4 h 6"/>
                <a:gd name="T68" fmla="*/ 5 w 7"/>
                <a:gd name="T69" fmla="*/ 4 h 6"/>
                <a:gd name="T70" fmla="*/ 5 w 7"/>
                <a:gd name="T71" fmla="*/ 4 h 6"/>
                <a:gd name="T72" fmla="*/ 5 w 7"/>
                <a:gd name="T73" fmla="*/ 4 h 6"/>
                <a:gd name="T74" fmla="*/ 5 w 7"/>
                <a:gd name="T75" fmla="*/ 4 h 6"/>
                <a:gd name="T76" fmla="*/ 5 w 7"/>
                <a:gd name="T77" fmla="*/ 5 h 6"/>
                <a:gd name="T78" fmla="*/ 5 w 7"/>
                <a:gd name="T79" fmla="*/ 5 h 6"/>
                <a:gd name="T80" fmla="*/ 6 w 7"/>
                <a:gd name="T81" fmla="*/ 5 h 6"/>
                <a:gd name="T82" fmla="*/ 6 w 7"/>
                <a:gd name="T83" fmla="*/ 5 h 6"/>
                <a:gd name="T84" fmla="*/ 6 w 7"/>
                <a:gd name="T85" fmla="*/ 5 h 6"/>
                <a:gd name="T86" fmla="*/ 6 w 7"/>
                <a:gd name="T87" fmla="*/ 5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0"/>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6"/>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3" name="Freeform 3872"/>
            <p:cNvSpPr>
              <a:spLocks/>
            </p:cNvSpPr>
            <p:nvPr/>
          </p:nvSpPr>
          <p:spPr bwMode="auto">
            <a:xfrm>
              <a:off x="6557231" y="2680060"/>
              <a:ext cx="10556" cy="13942"/>
            </a:xfrm>
            <a:custGeom>
              <a:avLst/>
              <a:gdLst>
                <a:gd name="T0" fmla="*/ 0 w 7"/>
                <a:gd name="T1" fmla="*/ 0 h 9"/>
                <a:gd name="T2" fmla="*/ 0 w 7"/>
                <a:gd name="T3" fmla="*/ 0 h 9"/>
                <a:gd name="T4" fmla="*/ 0 w 7"/>
                <a:gd name="T5" fmla="*/ 1 h 9"/>
                <a:gd name="T6" fmla="*/ 0 w 7"/>
                <a:gd name="T7" fmla="*/ 1 h 9"/>
                <a:gd name="T8" fmla="*/ 1 w 7"/>
                <a:gd name="T9" fmla="*/ 1 h 9"/>
                <a:gd name="T10" fmla="*/ 1 w 7"/>
                <a:gd name="T11" fmla="*/ 1 h 9"/>
                <a:gd name="T12" fmla="*/ 1 w 7"/>
                <a:gd name="T13" fmla="*/ 1 h 9"/>
                <a:gd name="T14" fmla="*/ 1 w 7"/>
                <a:gd name="T15" fmla="*/ 1 h 9"/>
                <a:gd name="T16" fmla="*/ 1 w 7"/>
                <a:gd name="T17" fmla="*/ 2 h 9"/>
                <a:gd name="T18" fmla="*/ 1 w 7"/>
                <a:gd name="T19" fmla="*/ 2 h 9"/>
                <a:gd name="T20" fmla="*/ 1 w 7"/>
                <a:gd name="T21" fmla="*/ 2 h 9"/>
                <a:gd name="T22" fmla="*/ 2 w 7"/>
                <a:gd name="T23" fmla="*/ 2 h 9"/>
                <a:gd name="T24" fmla="*/ 2 w 7"/>
                <a:gd name="T25" fmla="*/ 2 h 9"/>
                <a:gd name="T26" fmla="*/ 2 w 7"/>
                <a:gd name="T27" fmla="*/ 2 h 9"/>
                <a:gd name="T28" fmla="*/ 2 w 7"/>
                <a:gd name="T29" fmla="*/ 3 h 9"/>
                <a:gd name="T30" fmla="*/ 2 w 7"/>
                <a:gd name="T31" fmla="*/ 3 h 9"/>
                <a:gd name="T32" fmla="*/ 2 w 7"/>
                <a:gd name="T33" fmla="*/ 3 h 9"/>
                <a:gd name="T34" fmla="*/ 2 w 7"/>
                <a:gd name="T35" fmla="*/ 3 h 9"/>
                <a:gd name="T36" fmla="*/ 3 w 7"/>
                <a:gd name="T37" fmla="*/ 3 h 9"/>
                <a:gd name="T38" fmla="*/ 3 w 7"/>
                <a:gd name="T39" fmla="*/ 3 h 9"/>
                <a:gd name="T40" fmla="*/ 3 w 7"/>
                <a:gd name="T41" fmla="*/ 4 h 9"/>
                <a:gd name="T42" fmla="*/ 3 w 7"/>
                <a:gd name="T43" fmla="*/ 4 h 9"/>
                <a:gd name="T44" fmla="*/ 3 w 7"/>
                <a:gd name="T45" fmla="*/ 4 h 9"/>
                <a:gd name="T46" fmla="*/ 3 w 7"/>
                <a:gd name="T47" fmla="*/ 4 h 9"/>
                <a:gd name="T48" fmla="*/ 3 w 7"/>
                <a:gd name="T49" fmla="*/ 4 h 9"/>
                <a:gd name="T50" fmla="*/ 4 w 7"/>
                <a:gd name="T51" fmla="*/ 4 h 9"/>
                <a:gd name="T52" fmla="*/ 4 w 7"/>
                <a:gd name="T53" fmla="*/ 5 h 9"/>
                <a:gd name="T54" fmla="*/ 4 w 7"/>
                <a:gd name="T55" fmla="*/ 5 h 9"/>
                <a:gd name="T56" fmla="*/ 4 w 7"/>
                <a:gd name="T57" fmla="*/ 5 h 9"/>
                <a:gd name="T58" fmla="*/ 4 w 7"/>
                <a:gd name="T59" fmla="*/ 5 h 9"/>
                <a:gd name="T60" fmla="*/ 4 w 7"/>
                <a:gd name="T61" fmla="*/ 5 h 9"/>
                <a:gd name="T62" fmla="*/ 4 w 7"/>
                <a:gd name="T63" fmla="*/ 5 h 9"/>
                <a:gd name="T64" fmla="*/ 5 w 7"/>
                <a:gd name="T65" fmla="*/ 6 h 9"/>
                <a:gd name="T66" fmla="*/ 5 w 7"/>
                <a:gd name="T67" fmla="*/ 6 h 9"/>
                <a:gd name="T68" fmla="*/ 5 w 7"/>
                <a:gd name="T69" fmla="*/ 6 h 9"/>
                <a:gd name="T70" fmla="*/ 5 w 7"/>
                <a:gd name="T71" fmla="*/ 6 h 9"/>
                <a:gd name="T72" fmla="*/ 5 w 7"/>
                <a:gd name="T73" fmla="*/ 6 h 9"/>
                <a:gd name="T74" fmla="*/ 5 w 7"/>
                <a:gd name="T75" fmla="*/ 7 h 9"/>
                <a:gd name="T76" fmla="*/ 5 w 7"/>
                <a:gd name="T77" fmla="*/ 7 h 9"/>
                <a:gd name="T78" fmla="*/ 6 w 7"/>
                <a:gd name="T79" fmla="*/ 7 h 9"/>
                <a:gd name="T80" fmla="*/ 6 w 7"/>
                <a:gd name="T81" fmla="*/ 7 h 9"/>
                <a:gd name="T82" fmla="*/ 6 w 7"/>
                <a:gd name="T83" fmla="*/ 7 h 9"/>
                <a:gd name="T84" fmla="*/ 6 w 7"/>
                <a:gd name="T85" fmla="*/ 7 h 9"/>
                <a:gd name="T86" fmla="*/ 6 w 7"/>
                <a:gd name="T87" fmla="*/ 8 h 9"/>
                <a:gd name="T88" fmla="*/ 6 w 7"/>
                <a:gd name="T89" fmla="*/ 8 h 9"/>
                <a:gd name="T90" fmla="*/ 6 w 7"/>
                <a:gd name="T91" fmla="*/ 8 h 9"/>
                <a:gd name="T92" fmla="*/ 7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1"/>
                  </a:lnTo>
                  <a:lnTo>
                    <a:pt x="0" y="1"/>
                  </a:lnTo>
                  <a:lnTo>
                    <a:pt x="1" y="1"/>
                  </a:lnTo>
                  <a:lnTo>
                    <a:pt x="1" y="1"/>
                  </a:lnTo>
                  <a:lnTo>
                    <a:pt x="1" y="1"/>
                  </a:lnTo>
                  <a:lnTo>
                    <a:pt x="1" y="1"/>
                  </a:lnTo>
                  <a:lnTo>
                    <a:pt x="1" y="2"/>
                  </a:lnTo>
                  <a:lnTo>
                    <a:pt x="1" y="2"/>
                  </a:lnTo>
                  <a:lnTo>
                    <a:pt x="1" y="2"/>
                  </a:lnTo>
                  <a:lnTo>
                    <a:pt x="2" y="2"/>
                  </a:lnTo>
                  <a:lnTo>
                    <a:pt x="2" y="2"/>
                  </a:lnTo>
                  <a:lnTo>
                    <a:pt x="2" y="2"/>
                  </a:lnTo>
                  <a:lnTo>
                    <a:pt x="2" y="3"/>
                  </a:lnTo>
                  <a:lnTo>
                    <a:pt x="2" y="3"/>
                  </a:lnTo>
                  <a:lnTo>
                    <a:pt x="2" y="3"/>
                  </a:lnTo>
                  <a:lnTo>
                    <a:pt x="2" y="3"/>
                  </a:lnTo>
                  <a:lnTo>
                    <a:pt x="3" y="3"/>
                  </a:lnTo>
                  <a:lnTo>
                    <a:pt x="3" y="3"/>
                  </a:lnTo>
                  <a:lnTo>
                    <a:pt x="3" y="4"/>
                  </a:lnTo>
                  <a:lnTo>
                    <a:pt x="3" y="4"/>
                  </a:lnTo>
                  <a:lnTo>
                    <a:pt x="3" y="4"/>
                  </a:lnTo>
                  <a:lnTo>
                    <a:pt x="3" y="4"/>
                  </a:lnTo>
                  <a:lnTo>
                    <a:pt x="3" y="4"/>
                  </a:lnTo>
                  <a:lnTo>
                    <a:pt x="4" y="4"/>
                  </a:lnTo>
                  <a:lnTo>
                    <a:pt x="4" y="5"/>
                  </a:lnTo>
                  <a:lnTo>
                    <a:pt x="4" y="5"/>
                  </a:lnTo>
                  <a:lnTo>
                    <a:pt x="4" y="5"/>
                  </a:lnTo>
                  <a:lnTo>
                    <a:pt x="4" y="5"/>
                  </a:lnTo>
                  <a:lnTo>
                    <a:pt x="4" y="5"/>
                  </a:lnTo>
                  <a:lnTo>
                    <a:pt x="4" y="5"/>
                  </a:lnTo>
                  <a:lnTo>
                    <a:pt x="5" y="6"/>
                  </a:lnTo>
                  <a:lnTo>
                    <a:pt x="5" y="6"/>
                  </a:lnTo>
                  <a:lnTo>
                    <a:pt x="5" y="6"/>
                  </a:lnTo>
                  <a:lnTo>
                    <a:pt x="5" y="6"/>
                  </a:lnTo>
                  <a:lnTo>
                    <a:pt x="5" y="6"/>
                  </a:lnTo>
                  <a:lnTo>
                    <a:pt x="5" y="7"/>
                  </a:lnTo>
                  <a:lnTo>
                    <a:pt x="5" y="7"/>
                  </a:lnTo>
                  <a:lnTo>
                    <a:pt x="6" y="7"/>
                  </a:lnTo>
                  <a:lnTo>
                    <a:pt x="6" y="7"/>
                  </a:lnTo>
                  <a:lnTo>
                    <a:pt x="6" y="7"/>
                  </a:lnTo>
                  <a:lnTo>
                    <a:pt x="6" y="7"/>
                  </a:lnTo>
                  <a:lnTo>
                    <a:pt x="6" y="8"/>
                  </a:lnTo>
                  <a:lnTo>
                    <a:pt x="6" y="8"/>
                  </a:lnTo>
                  <a:lnTo>
                    <a:pt x="6" y="8"/>
                  </a:lnTo>
                  <a:lnTo>
                    <a:pt x="7" y="8"/>
                  </a:lnTo>
                  <a:lnTo>
                    <a:pt x="7" y="8"/>
                  </a:lnTo>
                  <a:lnTo>
                    <a:pt x="7" y="8"/>
                  </a:lnTo>
                  <a:lnTo>
                    <a:pt x="7" y="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4" name="Freeform 3873"/>
            <p:cNvSpPr>
              <a:spLocks/>
            </p:cNvSpPr>
            <p:nvPr/>
          </p:nvSpPr>
          <p:spPr bwMode="auto">
            <a:xfrm>
              <a:off x="6567788" y="2694002"/>
              <a:ext cx="10556" cy="15491"/>
            </a:xfrm>
            <a:custGeom>
              <a:avLst/>
              <a:gdLst>
                <a:gd name="T0" fmla="*/ 0 w 7"/>
                <a:gd name="T1" fmla="*/ 0 h 10"/>
                <a:gd name="T2" fmla="*/ 0 w 7"/>
                <a:gd name="T3" fmla="*/ 0 h 10"/>
                <a:gd name="T4" fmla="*/ 0 w 7"/>
                <a:gd name="T5" fmla="*/ 0 h 10"/>
                <a:gd name="T6" fmla="*/ 0 w 7"/>
                <a:gd name="T7" fmla="*/ 0 h 10"/>
                <a:gd name="T8" fmla="*/ 1 w 7"/>
                <a:gd name="T9" fmla="*/ 0 h 10"/>
                <a:gd name="T10" fmla="*/ 1 w 7"/>
                <a:gd name="T11" fmla="*/ 1 h 10"/>
                <a:gd name="T12" fmla="*/ 1 w 7"/>
                <a:gd name="T13" fmla="*/ 1 h 10"/>
                <a:gd name="T14" fmla="*/ 1 w 7"/>
                <a:gd name="T15" fmla="*/ 1 h 10"/>
                <a:gd name="T16" fmla="*/ 1 w 7"/>
                <a:gd name="T17" fmla="*/ 1 h 10"/>
                <a:gd name="T18" fmla="*/ 1 w 7"/>
                <a:gd name="T19" fmla="*/ 1 h 10"/>
                <a:gd name="T20" fmla="*/ 1 w 7"/>
                <a:gd name="T21" fmla="*/ 2 h 10"/>
                <a:gd name="T22" fmla="*/ 2 w 7"/>
                <a:gd name="T23" fmla="*/ 2 h 10"/>
                <a:gd name="T24" fmla="*/ 2 w 7"/>
                <a:gd name="T25" fmla="*/ 2 h 10"/>
                <a:gd name="T26" fmla="*/ 2 w 7"/>
                <a:gd name="T27" fmla="*/ 2 h 10"/>
                <a:gd name="T28" fmla="*/ 2 w 7"/>
                <a:gd name="T29" fmla="*/ 2 h 10"/>
                <a:gd name="T30" fmla="*/ 2 w 7"/>
                <a:gd name="T31" fmla="*/ 3 h 10"/>
                <a:gd name="T32" fmla="*/ 2 w 7"/>
                <a:gd name="T33" fmla="*/ 3 h 10"/>
                <a:gd name="T34" fmla="*/ 3 w 7"/>
                <a:gd name="T35" fmla="*/ 3 h 10"/>
                <a:gd name="T36" fmla="*/ 3 w 7"/>
                <a:gd name="T37" fmla="*/ 3 h 10"/>
                <a:gd name="T38" fmla="*/ 3 w 7"/>
                <a:gd name="T39" fmla="*/ 3 h 10"/>
                <a:gd name="T40" fmla="*/ 3 w 7"/>
                <a:gd name="T41" fmla="*/ 4 h 10"/>
                <a:gd name="T42" fmla="*/ 3 w 7"/>
                <a:gd name="T43" fmla="*/ 4 h 10"/>
                <a:gd name="T44" fmla="*/ 3 w 7"/>
                <a:gd name="T45" fmla="*/ 4 h 10"/>
                <a:gd name="T46" fmla="*/ 3 w 7"/>
                <a:gd name="T47" fmla="*/ 4 h 10"/>
                <a:gd name="T48" fmla="*/ 4 w 7"/>
                <a:gd name="T49" fmla="*/ 4 h 10"/>
                <a:gd name="T50" fmla="*/ 4 w 7"/>
                <a:gd name="T51" fmla="*/ 5 h 10"/>
                <a:gd name="T52" fmla="*/ 4 w 7"/>
                <a:gd name="T53" fmla="*/ 5 h 10"/>
                <a:gd name="T54" fmla="*/ 4 w 7"/>
                <a:gd name="T55" fmla="*/ 5 h 10"/>
                <a:gd name="T56" fmla="*/ 4 w 7"/>
                <a:gd name="T57" fmla="*/ 5 h 10"/>
                <a:gd name="T58" fmla="*/ 4 w 7"/>
                <a:gd name="T59" fmla="*/ 5 h 10"/>
                <a:gd name="T60" fmla="*/ 4 w 7"/>
                <a:gd name="T61" fmla="*/ 6 h 10"/>
                <a:gd name="T62" fmla="*/ 5 w 7"/>
                <a:gd name="T63" fmla="*/ 6 h 10"/>
                <a:gd name="T64" fmla="*/ 5 w 7"/>
                <a:gd name="T65" fmla="*/ 6 h 10"/>
                <a:gd name="T66" fmla="*/ 5 w 7"/>
                <a:gd name="T67" fmla="*/ 6 h 10"/>
                <a:gd name="T68" fmla="*/ 5 w 7"/>
                <a:gd name="T69" fmla="*/ 6 h 10"/>
                <a:gd name="T70" fmla="*/ 5 w 7"/>
                <a:gd name="T71" fmla="*/ 7 h 10"/>
                <a:gd name="T72" fmla="*/ 5 w 7"/>
                <a:gd name="T73" fmla="*/ 7 h 10"/>
                <a:gd name="T74" fmla="*/ 5 w 7"/>
                <a:gd name="T75" fmla="*/ 7 h 10"/>
                <a:gd name="T76" fmla="*/ 6 w 7"/>
                <a:gd name="T77" fmla="*/ 7 h 10"/>
                <a:gd name="T78" fmla="*/ 6 w 7"/>
                <a:gd name="T79" fmla="*/ 8 h 10"/>
                <a:gd name="T80" fmla="*/ 6 w 7"/>
                <a:gd name="T81" fmla="*/ 8 h 10"/>
                <a:gd name="T82" fmla="*/ 6 w 7"/>
                <a:gd name="T83" fmla="*/ 8 h 10"/>
                <a:gd name="T84" fmla="*/ 6 w 7"/>
                <a:gd name="T85" fmla="*/ 8 h 10"/>
                <a:gd name="T86" fmla="*/ 6 w 7"/>
                <a:gd name="T87" fmla="*/ 8 h 10"/>
                <a:gd name="T88" fmla="*/ 6 w 7"/>
                <a:gd name="T89" fmla="*/ 9 h 10"/>
                <a:gd name="T90" fmla="*/ 7 w 7"/>
                <a:gd name="T91" fmla="*/ 9 h 10"/>
                <a:gd name="T92" fmla="*/ 7 w 7"/>
                <a:gd name="T93" fmla="*/ 9 h 10"/>
                <a:gd name="T94" fmla="*/ 7 w 7"/>
                <a:gd name="T95" fmla="*/ 9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0"/>
                  </a:lnTo>
                  <a:lnTo>
                    <a:pt x="1" y="0"/>
                  </a:lnTo>
                  <a:lnTo>
                    <a:pt x="1" y="1"/>
                  </a:lnTo>
                  <a:lnTo>
                    <a:pt x="1" y="1"/>
                  </a:lnTo>
                  <a:lnTo>
                    <a:pt x="1" y="1"/>
                  </a:lnTo>
                  <a:lnTo>
                    <a:pt x="1" y="1"/>
                  </a:lnTo>
                  <a:lnTo>
                    <a:pt x="1" y="1"/>
                  </a:lnTo>
                  <a:lnTo>
                    <a:pt x="1" y="2"/>
                  </a:lnTo>
                  <a:lnTo>
                    <a:pt x="2" y="2"/>
                  </a:lnTo>
                  <a:lnTo>
                    <a:pt x="2" y="2"/>
                  </a:lnTo>
                  <a:lnTo>
                    <a:pt x="2" y="2"/>
                  </a:lnTo>
                  <a:lnTo>
                    <a:pt x="2" y="2"/>
                  </a:lnTo>
                  <a:lnTo>
                    <a:pt x="2" y="3"/>
                  </a:lnTo>
                  <a:lnTo>
                    <a:pt x="2" y="3"/>
                  </a:lnTo>
                  <a:lnTo>
                    <a:pt x="3" y="3"/>
                  </a:lnTo>
                  <a:lnTo>
                    <a:pt x="3" y="3"/>
                  </a:lnTo>
                  <a:lnTo>
                    <a:pt x="3" y="3"/>
                  </a:lnTo>
                  <a:lnTo>
                    <a:pt x="3" y="4"/>
                  </a:lnTo>
                  <a:lnTo>
                    <a:pt x="3" y="4"/>
                  </a:lnTo>
                  <a:lnTo>
                    <a:pt x="3" y="4"/>
                  </a:lnTo>
                  <a:lnTo>
                    <a:pt x="3" y="4"/>
                  </a:lnTo>
                  <a:lnTo>
                    <a:pt x="4" y="4"/>
                  </a:lnTo>
                  <a:lnTo>
                    <a:pt x="4" y="5"/>
                  </a:lnTo>
                  <a:lnTo>
                    <a:pt x="4" y="5"/>
                  </a:lnTo>
                  <a:lnTo>
                    <a:pt x="4" y="5"/>
                  </a:lnTo>
                  <a:lnTo>
                    <a:pt x="4" y="5"/>
                  </a:lnTo>
                  <a:lnTo>
                    <a:pt x="4" y="5"/>
                  </a:lnTo>
                  <a:lnTo>
                    <a:pt x="4" y="6"/>
                  </a:lnTo>
                  <a:lnTo>
                    <a:pt x="5" y="6"/>
                  </a:lnTo>
                  <a:lnTo>
                    <a:pt x="5" y="6"/>
                  </a:lnTo>
                  <a:lnTo>
                    <a:pt x="5" y="6"/>
                  </a:lnTo>
                  <a:lnTo>
                    <a:pt x="5" y="6"/>
                  </a:lnTo>
                  <a:lnTo>
                    <a:pt x="5" y="7"/>
                  </a:lnTo>
                  <a:lnTo>
                    <a:pt x="5" y="7"/>
                  </a:lnTo>
                  <a:lnTo>
                    <a:pt x="5" y="7"/>
                  </a:lnTo>
                  <a:lnTo>
                    <a:pt x="6" y="7"/>
                  </a:lnTo>
                  <a:lnTo>
                    <a:pt x="6" y="8"/>
                  </a:lnTo>
                  <a:lnTo>
                    <a:pt x="6" y="8"/>
                  </a:lnTo>
                  <a:lnTo>
                    <a:pt x="6" y="8"/>
                  </a:lnTo>
                  <a:lnTo>
                    <a:pt x="6" y="8"/>
                  </a:lnTo>
                  <a:lnTo>
                    <a:pt x="6" y="8"/>
                  </a:lnTo>
                  <a:lnTo>
                    <a:pt x="6" y="9"/>
                  </a:lnTo>
                  <a:lnTo>
                    <a:pt x="7" y="9"/>
                  </a:lnTo>
                  <a:lnTo>
                    <a:pt x="7" y="9"/>
                  </a:lnTo>
                  <a:lnTo>
                    <a:pt x="7" y="9"/>
                  </a:lnTo>
                  <a:lnTo>
                    <a:pt x="7" y="10"/>
                  </a:lnTo>
                  <a:lnTo>
                    <a:pt x="7" y="1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5" name="Freeform 3874"/>
            <p:cNvSpPr>
              <a:spLocks/>
            </p:cNvSpPr>
            <p:nvPr/>
          </p:nvSpPr>
          <p:spPr bwMode="auto">
            <a:xfrm>
              <a:off x="6578344" y="2709493"/>
              <a:ext cx="10556" cy="17041"/>
            </a:xfrm>
            <a:custGeom>
              <a:avLst/>
              <a:gdLst>
                <a:gd name="T0" fmla="*/ 0 w 7"/>
                <a:gd name="T1" fmla="*/ 0 h 11"/>
                <a:gd name="T2" fmla="*/ 0 w 7"/>
                <a:gd name="T3" fmla="*/ 0 h 11"/>
                <a:gd name="T4" fmla="*/ 0 w 7"/>
                <a:gd name="T5" fmla="*/ 0 h 11"/>
                <a:gd name="T6" fmla="*/ 1 w 7"/>
                <a:gd name="T7" fmla="*/ 0 h 11"/>
                <a:gd name="T8" fmla="*/ 1 w 7"/>
                <a:gd name="T9" fmla="*/ 1 h 11"/>
                <a:gd name="T10" fmla="*/ 1 w 7"/>
                <a:gd name="T11" fmla="*/ 1 h 11"/>
                <a:gd name="T12" fmla="*/ 1 w 7"/>
                <a:gd name="T13" fmla="*/ 1 h 11"/>
                <a:gd name="T14" fmla="*/ 1 w 7"/>
                <a:gd name="T15" fmla="*/ 1 h 11"/>
                <a:gd name="T16" fmla="*/ 1 w 7"/>
                <a:gd name="T17" fmla="*/ 1 h 11"/>
                <a:gd name="T18" fmla="*/ 2 w 7"/>
                <a:gd name="T19" fmla="*/ 2 h 11"/>
                <a:gd name="T20" fmla="*/ 2 w 7"/>
                <a:gd name="T21" fmla="*/ 2 h 11"/>
                <a:gd name="T22" fmla="*/ 2 w 7"/>
                <a:gd name="T23" fmla="*/ 2 h 11"/>
                <a:gd name="T24" fmla="*/ 2 w 7"/>
                <a:gd name="T25" fmla="*/ 2 h 11"/>
                <a:gd name="T26" fmla="*/ 2 w 7"/>
                <a:gd name="T27" fmla="*/ 3 h 11"/>
                <a:gd name="T28" fmla="*/ 2 w 7"/>
                <a:gd name="T29" fmla="*/ 3 h 11"/>
                <a:gd name="T30" fmla="*/ 2 w 7"/>
                <a:gd name="T31" fmla="*/ 3 h 11"/>
                <a:gd name="T32" fmla="*/ 3 w 7"/>
                <a:gd name="T33" fmla="*/ 3 h 11"/>
                <a:gd name="T34" fmla="*/ 3 w 7"/>
                <a:gd name="T35" fmla="*/ 3 h 11"/>
                <a:gd name="T36" fmla="*/ 3 w 7"/>
                <a:gd name="T37" fmla="*/ 4 h 11"/>
                <a:gd name="T38" fmla="*/ 3 w 7"/>
                <a:gd name="T39" fmla="*/ 4 h 11"/>
                <a:gd name="T40" fmla="*/ 3 w 7"/>
                <a:gd name="T41" fmla="*/ 4 h 11"/>
                <a:gd name="T42" fmla="*/ 3 w 7"/>
                <a:gd name="T43" fmla="*/ 4 h 11"/>
                <a:gd name="T44" fmla="*/ 3 w 7"/>
                <a:gd name="T45" fmla="*/ 5 h 11"/>
                <a:gd name="T46" fmla="*/ 4 w 7"/>
                <a:gd name="T47" fmla="*/ 5 h 11"/>
                <a:gd name="T48" fmla="*/ 4 w 7"/>
                <a:gd name="T49" fmla="*/ 5 h 11"/>
                <a:gd name="T50" fmla="*/ 4 w 7"/>
                <a:gd name="T51" fmla="*/ 5 h 11"/>
                <a:gd name="T52" fmla="*/ 4 w 7"/>
                <a:gd name="T53" fmla="*/ 6 h 11"/>
                <a:gd name="T54" fmla="*/ 4 w 7"/>
                <a:gd name="T55" fmla="*/ 6 h 11"/>
                <a:gd name="T56" fmla="*/ 4 w 7"/>
                <a:gd name="T57" fmla="*/ 6 h 11"/>
                <a:gd name="T58" fmla="*/ 4 w 7"/>
                <a:gd name="T59" fmla="*/ 6 h 11"/>
                <a:gd name="T60" fmla="*/ 5 w 7"/>
                <a:gd name="T61" fmla="*/ 7 h 11"/>
                <a:gd name="T62" fmla="*/ 5 w 7"/>
                <a:gd name="T63" fmla="*/ 7 h 11"/>
                <a:gd name="T64" fmla="*/ 5 w 7"/>
                <a:gd name="T65" fmla="*/ 7 h 11"/>
                <a:gd name="T66" fmla="*/ 5 w 7"/>
                <a:gd name="T67" fmla="*/ 7 h 11"/>
                <a:gd name="T68" fmla="*/ 5 w 7"/>
                <a:gd name="T69" fmla="*/ 7 h 11"/>
                <a:gd name="T70" fmla="*/ 5 w 7"/>
                <a:gd name="T71" fmla="*/ 8 h 11"/>
                <a:gd name="T72" fmla="*/ 5 w 7"/>
                <a:gd name="T73" fmla="*/ 8 h 11"/>
                <a:gd name="T74" fmla="*/ 6 w 7"/>
                <a:gd name="T75" fmla="*/ 8 h 11"/>
                <a:gd name="T76" fmla="*/ 6 w 7"/>
                <a:gd name="T77" fmla="*/ 8 h 11"/>
                <a:gd name="T78" fmla="*/ 6 w 7"/>
                <a:gd name="T79" fmla="*/ 9 h 11"/>
                <a:gd name="T80" fmla="*/ 6 w 7"/>
                <a:gd name="T81" fmla="*/ 9 h 11"/>
                <a:gd name="T82" fmla="*/ 6 w 7"/>
                <a:gd name="T83" fmla="*/ 9 h 11"/>
                <a:gd name="T84" fmla="*/ 6 w 7"/>
                <a:gd name="T85" fmla="*/ 9 h 11"/>
                <a:gd name="T86" fmla="*/ 6 w 7"/>
                <a:gd name="T87" fmla="*/ 10 h 11"/>
                <a:gd name="T88" fmla="*/ 7 w 7"/>
                <a:gd name="T89" fmla="*/ 10 h 11"/>
                <a:gd name="T90" fmla="*/ 7 w 7"/>
                <a:gd name="T91" fmla="*/ 10 h 11"/>
                <a:gd name="T92" fmla="*/ 7 w 7"/>
                <a:gd name="T93" fmla="*/ 10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1" y="0"/>
                  </a:lnTo>
                  <a:lnTo>
                    <a:pt x="1" y="1"/>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7"/>
                  </a:lnTo>
                  <a:lnTo>
                    <a:pt x="5" y="7"/>
                  </a:lnTo>
                  <a:lnTo>
                    <a:pt x="5" y="7"/>
                  </a:lnTo>
                  <a:lnTo>
                    <a:pt x="5" y="7"/>
                  </a:lnTo>
                  <a:lnTo>
                    <a:pt x="5" y="7"/>
                  </a:lnTo>
                  <a:lnTo>
                    <a:pt x="5" y="8"/>
                  </a:lnTo>
                  <a:lnTo>
                    <a:pt x="5" y="8"/>
                  </a:lnTo>
                  <a:lnTo>
                    <a:pt x="6" y="8"/>
                  </a:lnTo>
                  <a:lnTo>
                    <a:pt x="6" y="8"/>
                  </a:lnTo>
                  <a:lnTo>
                    <a:pt x="6" y="9"/>
                  </a:lnTo>
                  <a:lnTo>
                    <a:pt x="6" y="9"/>
                  </a:lnTo>
                  <a:lnTo>
                    <a:pt x="6" y="9"/>
                  </a:lnTo>
                  <a:lnTo>
                    <a:pt x="6" y="9"/>
                  </a:lnTo>
                  <a:lnTo>
                    <a:pt x="6" y="10"/>
                  </a:lnTo>
                  <a:lnTo>
                    <a:pt x="7" y="10"/>
                  </a:lnTo>
                  <a:lnTo>
                    <a:pt x="7" y="10"/>
                  </a:lnTo>
                  <a:lnTo>
                    <a:pt x="7" y="10"/>
                  </a:lnTo>
                  <a:lnTo>
                    <a:pt x="7" y="11"/>
                  </a:lnTo>
                  <a:lnTo>
                    <a:pt x="7" y="11"/>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6" name="Freeform 3875"/>
            <p:cNvSpPr>
              <a:spLocks/>
            </p:cNvSpPr>
            <p:nvPr/>
          </p:nvSpPr>
          <p:spPr bwMode="auto">
            <a:xfrm>
              <a:off x="6588901" y="2726533"/>
              <a:ext cx="10556" cy="20139"/>
            </a:xfrm>
            <a:custGeom>
              <a:avLst/>
              <a:gdLst>
                <a:gd name="T0" fmla="*/ 0 w 7"/>
                <a:gd name="T1" fmla="*/ 0 h 13"/>
                <a:gd name="T2" fmla="*/ 0 w 7"/>
                <a:gd name="T3" fmla="*/ 0 h 13"/>
                <a:gd name="T4" fmla="*/ 1 w 7"/>
                <a:gd name="T5" fmla="*/ 1 h 13"/>
                <a:gd name="T6" fmla="*/ 1 w 7"/>
                <a:gd name="T7" fmla="*/ 1 h 13"/>
                <a:gd name="T8" fmla="*/ 1 w 7"/>
                <a:gd name="T9" fmla="*/ 1 h 13"/>
                <a:gd name="T10" fmla="*/ 1 w 7"/>
                <a:gd name="T11" fmla="*/ 1 h 13"/>
                <a:gd name="T12" fmla="*/ 1 w 7"/>
                <a:gd name="T13" fmla="*/ 2 h 13"/>
                <a:gd name="T14" fmla="*/ 1 w 7"/>
                <a:gd name="T15" fmla="*/ 2 h 13"/>
                <a:gd name="T16" fmla="*/ 1 w 7"/>
                <a:gd name="T17" fmla="*/ 2 h 13"/>
                <a:gd name="T18" fmla="*/ 2 w 7"/>
                <a:gd name="T19" fmla="*/ 2 h 13"/>
                <a:gd name="T20" fmla="*/ 2 w 7"/>
                <a:gd name="T21" fmla="*/ 3 h 13"/>
                <a:gd name="T22" fmla="*/ 2 w 7"/>
                <a:gd name="T23" fmla="*/ 3 h 13"/>
                <a:gd name="T24" fmla="*/ 2 w 7"/>
                <a:gd name="T25" fmla="*/ 3 h 13"/>
                <a:gd name="T26" fmla="*/ 2 w 7"/>
                <a:gd name="T27" fmla="*/ 3 h 13"/>
                <a:gd name="T28" fmla="*/ 2 w 7"/>
                <a:gd name="T29" fmla="*/ 3 h 13"/>
                <a:gd name="T30" fmla="*/ 2 w 7"/>
                <a:gd name="T31" fmla="*/ 4 h 13"/>
                <a:gd name="T32" fmla="*/ 3 w 7"/>
                <a:gd name="T33" fmla="*/ 4 h 13"/>
                <a:gd name="T34" fmla="*/ 3 w 7"/>
                <a:gd name="T35" fmla="*/ 4 h 13"/>
                <a:gd name="T36" fmla="*/ 3 w 7"/>
                <a:gd name="T37" fmla="*/ 5 h 13"/>
                <a:gd name="T38" fmla="*/ 3 w 7"/>
                <a:gd name="T39" fmla="*/ 5 h 13"/>
                <a:gd name="T40" fmla="*/ 3 w 7"/>
                <a:gd name="T41" fmla="*/ 5 h 13"/>
                <a:gd name="T42" fmla="*/ 3 w 7"/>
                <a:gd name="T43" fmla="*/ 5 h 13"/>
                <a:gd name="T44" fmla="*/ 3 w 7"/>
                <a:gd name="T45" fmla="*/ 6 h 13"/>
                <a:gd name="T46" fmla="*/ 4 w 7"/>
                <a:gd name="T47" fmla="*/ 6 h 13"/>
                <a:gd name="T48" fmla="*/ 4 w 7"/>
                <a:gd name="T49" fmla="*/ 6 h 13"/>
                <a:gd name="T50" fmla="*/ 4 w 7"/>
                <a:gd name="T51" fmla="*/ 6 h 13"/>
                <a:gd name="T52" fmla="*/ 4 w 7"/>
                <a:gd name="T53" fmla="*/ 7 h 13"/>
                <a:gd name="T54" fmla="*/ 4 w 7"/>
                <a:gd name="T55" fmla="*/ 7 h 13"/>
                <a:gd name="T56" fmla="*/ 4 w 7"/>
                <a:gd name="T57" fmla="*/ 7 h 13"/>
                <a:gd name="T58" fmla="*/ 5 w 7"/>
                <a:gd name="T59" fmla="*/ 7 h 13"/>
                <a:gd name="T60" fmla="*/ 5 w 7"/>
                <a:gd name="T61" fmla="*/ 8 h 13"/>
                <a:gd name="T62" fmla="*/ 5 w 7"/>
                <a:gd name="T63" fmla="*/ 8 h 13"/>
                <a:gd name="T64" fmla="*/ 5 w 7"/>
                <a:gd name="T65" fmla="*/ 8 h 13"/>
                <a:gd name="T66" fmla="*/ 5 w 7"/>
                <a:gd name="T67" fmla="*/ 8 h 13"/>
                <a:gd name="T68" fmla="*/ 5 w 7"/>
                <a:gd name="T69" fmla="*/ 9 h 13"/>
                <a:gd name="T70" fmla="*/ 5 w 7"/>
                <a:gd name="T71" fmla="*/ 9 h 13"/>
                <a:gd name="T72" fmla="*/ 6 w 7"/>
                <a:gd name="T73" fmla="*/ 9 h 13"/>
                <a:gd name="T74" fmla="*/ 6 w 7"/>
                <a:gd name="T75" fmla="*/ 9 h 13"/>
                <a:gd name="T76" fmla="*/ 6 w 7"/>
                <a:gd name="T77" fmla="*/ 10 h 13"/>
                <a:gd name="T78" fmla="*/ 6 w 7"/>
                <a:gd name="T79" fmla="*/ 10 h 13"/>
                <a:gd name="T80" fmla="*/ 6 w 7"/>
                <a:gd name="T81" fmla="*/ 10 h 13"/>
                <a:gd name="T82" fmla="*/ 6 w 7"/>
                <a:gd name="T83" fmla="*/ 10 h 13"/>
                <a:gd name="T84" fmla="*/ 6 w 7"/>
                <a:gd name="T85" fmla="*/ 11 h 13"/>
                <a:gd name="T86" fmla="*/ 7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3"/>
                  </a:lnTo>
                  <a:lnTo>
                    <a:pt x="2" y="4"/>
                  </a:lnTo>
                  <a:lnTo>
                    <a:pt x="3" y="4"/>
                  </a:lnTo>
                  <a:lnTo>
                    <a:pt x="3" y="4"/>
                  </a:lnTo>
                  <a:lnTo>
                    <a:pt x="3" y="5"/>
                  </a:lnTo>
                  <a:lnTo>
                    <a:pt x="3" y="5"/>
                  </a:lnTo>
                  <a:lnTo>
                    <a:pt x="3" y="5"/>
                  </a:lnTo>
                  <a:lnTo>
                    <a:pt x="3" y="5"/>
                  </a:lnTo>
                  <a:lnTo>
                    <a:pt x="3"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10"/>
                  </a:lnTo>
                  <a:lnTo>
                    <a:pt x="6" y="10"/>
                  </a:lnTo>
                  <a:lnTo>
                    <a:pt x="6" y="10"/>
                  </a:lnTo>
                  <a:lnTo>
                    <a:pt x="6" y="10"/>
                  </a:lnTo>
                  <a:lnTo>
                    <a:pt x="6" y="11"/>
                  </a:lnTo>
                  <a:lnTo>
                    <a:pt x="7" y="11"/>
                  </a:lnTo>
                  <a:lnTo>
                    <a:pt x="7" y="11"/>
                  </a:lnTo>
                  <a:lnTo>
                    <a:pt x="7" y="11"/>
                  </a:lnTo>
                  <a:lnTo>
                    <a:pt x="7" y="12"/>
                  </a:lnTo>
                  <a:lnTo>
                    <a:pt x="7" y="12"/>
                  </a:lnTo>
                  <a:lnTo>
                    <a:pt x="7" y="12"/>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7" name="Freeform 3876"/>
            <p:cNvSpPr>
              <a:spLocks/>
            </p:cNvSpPr>
            <p:nvPr/>
          </p:nvSpPr>
          <p:spPr bwMode="auto">
            <a:xfrm>
              <a:off x="6599457" y="2746671"/>
              <a:ext cx="12065" cy="20139"/>
            </a:xfrm>
            <a:custGeom>
              <a:avLst/>
              <a:gdLst>
                <a:gd name="T0" fmla="*/ 0 w 8"/>
                <a:gd name="T1" fmla="*/ 0 h 13"/>
                <a:gd name="T2" fmla="*/ 1 w 8"/>
                <a:gd name="T3" fmla="*/ 0 h 13"/>
                <a:gd name="T4" fmla="*/ 1 w 8"/>
                <a:gd name="T5" fmla="*/ 0 h 13"/>
                <a:gd name="T6" fmla="*/ 1 w 8"/>
                <a:gd name="T7" fmla="*/ 0 h 13"/>
                <a:gd name="T8" fmla="*/ 1 w 8"/>
                <a:gd name="T9" fmla="*/ 1 h 13"/>
                <a:gd name="T10" fmla="*/ 1 w 8"/>
                <a:gd name="T11" fmla="*/ 1 h 13"/>
                <a:gd name="T12" fmla="*/ 1 w 8"/>
                <a:gd name="T13" fmla="*/ 1 h 13"/>
                <a:gd name="T14" fmla="*/ 1 w 8"/>
                <a:gd name="T15" fmla="*/ 1 h 13"/>
                <a:gd name="T16" fmla="*/ 2 w 8"/>
                <a:gd name="T17" fmla="*/ 2 h 13"/>
                <a:gd name="T18" fmla="*/ 2 w 8"/>
                <a:gd name="T19" fmla="*/ 2 h 13"/>
                <a:gd name="T20" fmla="*/ 2 w 8"/>
                <a:gd name="T21" fmla="*/ 2 h 13"/>
                <a:gd name="T22" fmla="*/ 2 w 8"/>
                <a:gd name="T23" fmla="*/ 2 h 13"/>
                <a:gd name="T24" fmla="*/ 2 w 8"/>
                <a:gd name="T25" fmla="*/ 3 h 13"/>
                <a:gd name="T26" fmla="*/ 2 w 8"/>
                <a:gd name="T27" fmla="*/ 3 h 13"/>
                <a:gd name="T28" fmla="*/ 2 w 8"/>
                <a:gd name="T29" fmla="*/ 3 h 13"/>
                <a:gd name="T30" fmla="*/ 3 w 8"/>
                <a:gd name="T31" fmla="*/ 4 h 13"/>
                <a:gd name="T32" fmla="*/ 3 w 8"/>
                <a:gd name="T33" fmla="*/ 4 h 13"/>
                <a:gd name="T34" fmla="*/ 3 w 8"/>
                <a:gd name="T35" fmla="*/ 4 h 13"/>
                <a:gd name="T36" fmla="*/ 3 w 8"/>
                <a:gd name="T37" fmla="*/ 4 h 13"/>
                <a:gd name="T38" fmla="*/ 3 w 8"/>
                <a:gd name="T39" fmla="*/ 5 h 13"/>
                <a:gd name="T40" fmla="*/ 3 w 8"/>
                <a:gd name="T41" fmla="*/ 5 h 13"/>
                <a:gd name="T42" fmla="*/ 3 w 8"/>
                <a:gd name="T43" fmla="*/ 5 h 13"/>
                <a:gd name="T44" fmla="*/ 4 w 8"/>
                <a:gd name="T45" fmla="*/ 5 h 13"/>
                <a:gd name="T46" fmla="*/ 4 w 8"/>
                <a:gd name="T47" fmla="*/ 6 h 13"/>
                <a:gd name="T48" fmla="*/ 4 w 8"/>
                <a:gd name="T49" fmla="*/ 6 h 13"/>
                <a:gd name="T50" fmla="*/ 4 w 8"/>
                <a:gd name="T51" fmla="*/ 6 h 13"/>
                <a:gd name="T52" fmla="*/ 4 w 8"/>
                <a:gd name="T53" fmla="*/ 6 h 13"/>
                <a:gd name="T54" fmla="*/ 4 w 8"/>
                <a:gd name="T55" fmla="*/ 7 h 13"/>
                <a:gd name="T56" fmla="*/ 4 w 8"/>
                <a:gd name="T57" fmla="*/ 7 h 13"/>
                <a:gd name="T58" fmla="*/ 5 w 8"/>
                <a:gd name="T59" fmla="*/ 7 h 13"/>
                <a:gd name="T60" fmla="*/ 5 w 8"/>
                <a:gd name="T61" fmla="*/ 8 h 13"/>
                <a:gd name="T62" fmla="*/ 5 w 8"/>
                <a:gd name="T63" fmla="*/ 8 h 13"/>
                <a:gd name="T64" fmla="*/ 5 w 8"/>
                <a:gd name="T65" fmla="*/ 8 h 13"/>
                <a:gd name="T66" fmla="*/ 5 w 8"/>
                <a:gd name="T67" fmla="*/ 8 h 13"/>
                <a:gd name="T68" fmla="*/ 5 w 8"/>
                <a:gd name="T69" fmla="*/ 9 h 13"/>
                <a:gd name="T70" fmla="*/ 5 w 8"/>
                <a:gd name="T71" fmla="*/ 9 h 13"/>
                <a:gd name="T72" fmla="*/ 6 w 8"/>
                <a:gd name="T73" fmla="*/ 9 h 13"/>
                <a:gd name="T74" fmla="*/ 6 w 8"/>
                <a:gd name="T75" fmla="*/ 9 h 13"/>
                <a:gd name="T76" fmla="*/ 6 w 8"/>
                <a:gd name="T77" fmla="*/ 10 h 13"/>
                <a:gd name="T78" fmla="*/ 6 w 8"/>
                <a:gd name="T79" fmla="*/ 10 h 13"/>
                <a:gd name="T80" fmla="*/ 6 w 8"/>
                <a:gd name="T81" fmla="*/ 10 h 13"/>
                <a:gd name="T82" fmla="*/ 6 w 8"/>
                <a:gd name="T83" fmla="*/ 11 h 13"/>
                <a:gd name="T84" fmla="*/ 7 w 8"/>
                <a:gd name="T85" fmla="*/ 11 h 13"/>
                <a:gd name="T86" fmla="*/ 7 w 8"/>
                <a:gd name="T87" fmla="*/ 11 h 13"/>
                <a:gd name="T88" fmla="*/ 7 w 8"/>
                <a:gd name="T89" fmla="*/ 11 h 13"/>
                <a:gd name="T90" fmla="*/ 7 w 8"/>
                <a:gd name="T91" fmla="*/ 12 h 13"/>
                <a:gd name="T92" fmla="*/ 7 w 8"/>
                <a:gd name="T93" fmla="*/ 12 h 13"/>
                <a:gd name="T94" fmla="*/ 7 w 8"/>
                <a:gd name="T95" fmla="*/ 12 h 13"/>
                <a:gd name="T96" fmla="*/ 7 w 8"/>
                <a:gd name="T97" fmla="*/ 12 h 13"/>
                <a:gd name="T98" fmla="*/ 8 w 8"/>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3">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4"/>
                  </a:lnTo>
                  <a:lnTo>
                    <a:pt x="3" y="4"/>
                  </a:lnTo>
                  <a:lnTo>
                    <a:pt x="3" y="4"/>
                  </a:lnTo>
                  <a:lnTo>
                    <a:pt x="3" y="4"/>
                  </a:lnTo>
                  <a:lnTo>
                    <a:pt x="3" y="5"/>
                  </a:lnTo>
                  <a:lnTo>
                    <a:pt x="3" y="5"/>
                  </a:lnTo>
                  <a:lnTo>
                    <a:pt x="3" y="5"/>
                  </a:lnTo>
                  <a:lnTo>
                    <a:pt x="4" y="5"/>
                  </a:lnTo>
                  <a:lnTo>
                    <a:pt x="4" y="6"/>
                  </a:lnTo>
                  <a:lnTo>
                    <a:pt x="4" y="6"/>
                  </a:lnTo>
                  <a:lnTo>
                    <a:pt x="4" y="6"/>
                  </a:lnTo>
                  <a:lnTo>
                    <a:pt x="4" y="6"/>
                  </a:lnTo>
                  <a:lnTo>
                    <a:pt x="4" y="7"/>
                  </a:lnTo>
                  <a:lnTo>
                    <a:pt x="4" y="7"/>
                  </a:lnTo>
                  <a:lnTo>
                    <a:pt x="5" y="7"/>
                  </a:lnTo>
                  <a:lnTo>
                    <a:pt x="5" y="8"/>
                  </a:lnTo>
                  <a:lnTo>
                    <a:pt x="5" y="8"/>
                  </a:lnTo>
                  <a:lnTo>
                    <a:pt x="5" y="8"/>
                  </a:lnTo>
                  <a:lnTo>
                    <a:pt x="5" y="8"/>
                  </a:lnTo>
                  <a:lnTo>
                    <a:pt x="5" y="9"/>
                  </a:lnTo>
                  <a:lnTo>
                    <a:pt x="5" y="9"/>
                  </a:lnTo>
                  <a:lnTo>
                    <a:pt x="6" y="9"/>
                  </a:lnTo>
                  <a:lnTo>
                    <a:pt x="6" y="9"/>
                  </a:lnTo>
                  <a:lnTo>
                    <a:pt x="6" y="10"/>
                  </a:lnTo>
                  <a:lnTo>
                    <a:pt x="6" y="10"/>
                  </a:lnTo>
                  <a:lnTo>
                    <a:pt x="6" y="10"/>
                  </a:lnTo>
                  <a:lnTo>
                    <a:pt x="6" y="11"/>
                  </a:lnTo>
                  <a:lnTo>
                    <a:pt x="7" y="11"/>
                  </a:lnTo>
                  <a:lnTo>
                    <a:pt x="7" y="11"/>
                  </a:lnTo>
                  <a:lnTo>
                    <a:pt x="7" y="11"/>
                  </a:lnTo>
                  <a:lnTo>
                    <a:pt x="7" y="12"/>
                  </a:lnTo>
                  <a:lnTo>
                    <a:pt x="7" y="12"/>
                  </a:lnTo>
                  <a:lnTo>
                    <a:pt x="7" y="12"/>
                  </a:lnTo>
                  <a:lnTo>
                    <a:pt x="7" y="12"/>
                  </a:lnTo>
                  <a:lnTo>
                    <a:pt x="8"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8" name="Freeform 3877"/>
            <p:cNvSpPr>
              <a:spLocks/>
            </p:cNvSpPr>
            <p:nvPr/>
          </p:nvSpPr>
          <p:spPr bwMode="auto">
            <a:xfrm>
              <a:off x="6611522" y="2766810"/>
              <a:ext cx="10556" cy="21687"/>
            </a:xfrm>
            <a:custGeom>
              <a:avLst/>
              <a:gdLst>
                <a:gd name="T0" fmla="*/ 0 w 7"/>
                <a:gd name="T1" fmla="*/ 0 h 14"/>
                <a:gd name="T2" fmla="*/ 0 w 7"/>
                <a:gd name="T3" fmla="*/ 0 h 14"/>
                <a:gd name="T4" fmla="*/ 0 w 7"/>
                <a:gd name="T5" fmla="*/ 0 h 14"/>
                <a:gd name="T6" fmla="*/ 0 w 7"/>
                <a:gd name="T7" fmla="*/ 1 h 14"/>
                <a:gd name="T8" fmla="*/ 0 w 7"/>
                <a:gd name="T9" fmla="*/ 1 h 14"/>
                <a:gd name="T10" fmla="*/ 0 w 7"/>
                <a:gd name="T11" fmla="*/ 1 h 14"/>
                <a:gd name="T12" fmla="*/ 0 w 7"/>
                <a:gd name="T13" fmla="*/ 1 h 14"/>
                <a:gd name="T14" fmla="*/ 1 w 7"/>
                <a:gd name="T15" fmla="*/ 2 h 14"/>
                <a:gd name="T16" fmla="*/ 1 w 7"/>
                <a:gd name="T17" fmla="*/ 2 h 14"/>
                <a:gd name="T18" fmla="*/ 1 w 7"/>
                <a:gd name="T19" fmla="*/ 2 h 14"/>
                <a:gd name="T20" fmla="*/ 1 w 7"/>
                <a:gd name="T21" fmla="*/ 3 h 14"/>
                <a:gd name="T22" fmla="*/ 1 w 7"/>
                <a:gd name="T23" fmla="*/ 3 h 14"/>
                <a:gd name="T24" fmla="*/ 1 w 7"/>
                <a:gd name="T25" fmla="*/ 3 h 14"/>
                <a:gd name="T26" fmla="*/ 1 w 7"/>
                <a:gd name="T27" fmla="*/ 3 h 14"/>
                <a:gd name="T28" fmla="*/ 2 w 7"/>
                <a:gd name="T29" fmla="*/ 4 h 14"/>
                <a:gd name="T30" fmla="*/ 2 w 7"/>
                <a:gd name="T31" fmla="*/ 4 h 14"/>
                <a:gd name="T32" fmla="*/ 2 w 7"/>
                <a:gd name="T33" fmla="*/ 4 h 14"/>
                <a:gd name="T34" fmla="*/ 2 w 7"/>
                <a:gd name="T35" fmla="*/ 5 h 14"/>
                <a:gd name="T36" fmla="*/ 2 w 7"/>
                <a:gd name="T37" fmla="*/ 5 h 14"/>
                <a:gd name="T38" fmla="*/ 2 w 7"/>
                <a:gd name="T39" fmla="*/ 5 h 14"/>
                <a:gd name="T40" fmla="*/ 2 w 7"/>
                <a:gd name="T41" fmla="*/ 5 h 14"/>
                <a:gd name="T42" fmla="*/ 3 w 7"/>
                <a:gd name="T43" fmla="*/ 6 h 14"/>
                <a:gd name="T44" fmla="*/ 3 w 7"/>
                <a:gd name="T45" fmla="*/ 6 h 14"/>
                <a:gd name="T46" fmla="*/ 3 w 7"/>
                <a:gd name="T47" fmla="*/ 6 h 14"/>
                <a:gd name="T48" fmla="*/ 3 w 7"/>
                <a:gd name="T49" fmla="*/ 6 h 14"/>
                <a:gd name="T50" fmla="*/ 3 w 7"/>
                <a:gd name="T51" fmla="*/ 7 h 14"/>
                <a:gd name="T52" fmla="*/ 3 w 7"/>
                <a:gd name="T53" fmla="*/ 7 h 14"/>
                <a:gd name="T54" fmla="*/ 3 w 7"/>
                <a:gd name="T55" fmla="*/ 7 h 14"/>
                <a:gd name="T56" fmla="*/ 4 w 7"/>
                <a:gd name="T57" fmla="*/ 8 h 14"/>
                <a:gd name="T58" fmla="*/ 4 w 7"/>
                <a:gd name="T59" fmla="*/ 8 h 14"/>
                <a:gd name="T60" fmla="*/ 4 w 7"/>
                <a:gd name="T61" fmla="*/ 8 h 14"/>
                <a:gd name="T62" fmla="*/ 4 w 7"/>
                <a:gd name="T63" fmla="*/ 8 h 14"/>
                <a:gd name="T64" fmla="*/ 4 w 7"/>
                <a:gd name="T65" fmla="*/ 9 h 14"/>
                <a:gd name="T66" fmla="*/ 4 w 7"/>
                <a:gd name="T67" fmla="*/ 9 h 14"/>
                <a:gd name="T68" fmla="*/ 5 w 7"/>
                <a:gd name="T69" fmla="*/ 9 h 14"/>
                <a:gd name="T70" fmla="*/ 5 w 7"/>
                <a:gd name="T71" fmla="*/ 10 h 14"/>
                <a:gd name="T72" fmla="*/ 5 w 7"/>
                <a:gd name="T73" fmla="*/ 10 h 14"/>
                <a:gd name="T74" fmla="*/ 5 w 7"/>
                <a:gd name="T75" fmla="*/ 10 h 14"/>
                <a:gd name="T76" fmla="*/ 5 w 7"/>
                <a:gd name="T77" fmla="*/ 10 h 14"/>
                <a:gd name="T78" fmla="*/ 5 w 7"/>
                <a:gd name="T79" fmla="*/ 11 h 14"/>
                <a:gd name="T80" fmla="*/ 5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6 w 7"/>
                <a:gd name="T93" fmla="*/ 13 h 14"/>
                <a:gd name="T94" fmla="*/ 6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1"/>
                  </a:lnTo>
                  <a:lnTo>
                    <a:pt x="0" y="1"/>
                  </a:lnTo>
                  <a:lnTo>
                    <a:pt x="0" y="1"/>
                  </a:lnTo>
                  <a:lnTo>
                    <a:pt x="0" y="1"/>
                  </a:lnTo>
                  <a:lnTo>
                    <a:pt x="1" y="2"/>
                  </a:lnTo>
                  <a:lnTo>
                    <a:pt x="1" y="2"/>
                  </a:lnTo>
                  <a:lnTo>
                    <a:pt x="1" y="2"/>
                  </a:lnTo>
                  <a:lnTo>
                    <a:pt x="1" y="3"/>
                  </a:lnTo>
                  <a:lnTo>
                    <a:pt x="1" y="3"/>
                  </a:lnTo>
                  <a:lnTo>
                    <a:pt x="1" y="3"/>
                  </a:lnTo>
                  <a:lnTo>
                    <a:pt x="1" y="3"/>
                  </a:lnTo>
                  <a:lnTo>
                    <a:pt x="2" y="4"/>
                  </a:lnTo>
                  <a:lnTo>
                    <a:pt x="2" y="4"/>
                  </a:lnTo>
                  <a:lnTo>
                    <a:pt x="2" y="4"/>
                  </a:lnTo>
                  <a:lnTo>
                    <a:pt x="2" y="5"/>
                  </a:lnTo>
                  <a:lnTo>
                    <a:pt x="2" y="5"/>
                  </a:lnTo>
                  <a:lnTo>
                    <a:pt x="2" y="5"/>
                  </a:lnTo>
                  <a:lnTo>
                    <a:pt x="2" y="5"/>
                  </a:lnTo>
                  <a:lnTo>
                    <a:pt x="3" y="6"/>
                  </a:lnTo>
                  <a:lnTo>
                    <a:pt x="3" y="6"/>
                  </a:lnTo>
                  <a:lnTo>
                    <a:pt x="3" y="6"/>
                  </a:lnTo>
                  <a:lnTo>
                    <a:pt x="3" y="6"/>
                  </a:lnTo>
                  <a:lnTo>
                    <a:pt x="3" y="7"/>
                  </a:lnTo>
                  <a:lnTo>
                    <a:pt x="3" y="7"/>
                  </a:lnTo>
                  <a:lnTo>
                    <a:pt x="3" y="7"/>
                  </a:lnTo>
                  <a:lnTo>
                    <a:pt x="4" y="8"/>
                  </a:lnTo>
                  <a:lnTo>
                    <a:pt x="4" y="8"/>
                  </a:lnTo>
                  <a:lnTo>
                    <a:pt x="4" y="8"/>
                  </a:lnTo>
                  <a:lnTo>
                    <a:pt x="4" y="8"/>
                  </a:lnTo>
                  <a:lnTo>
                    <a:pt x="4" y="9"/>
                  </a:lnTo>
                  <a:lnTo>
                    <a:pt x="4" y="9"/>
                  </a:lnTo>
                  <a:lnTo>
                    <a:pt x="5" y="9"/>
                  </a:lnTo>
                  <a:lnTo>
                    <a:pt x="5" y="10"/>
                  </a:lnTo>
                  <a:lnTo>
                    <a:pt x="5" y="10"/>
                  </a:lnTo>
                  <a:lnTo>
                    <a:pt x="5" y="10"/>
                  </a:lnTo>
                  <a:lnTo>
                    <a:pt x="5" y="10"/>
                  </a:lnTo>
                  <a:lnTo>
                    <a:pt x="5" y="11"/>
                  </a:lnTo>
                  <a:lnTo>
                    <a:pt x="5" y="11"/>
                  </a:lnTo>
                  <a:lnTo>
                    <a:pt x="6" y="11"/>
                  </a:lnTo>
                  <a:lnTo>
                    <a:pt x="6" y="12"/>
                  </a:lnTo>
                  <a:lnTo>
                    <a:pt x="6" y="12"/>
                  </a:lnTo>
                  <a:lnTo>
                    <a:pt x="6" y="12"/>
                  </a:lnTo>
                  <a:lnTo>
                    <a:pt x="6" y="12"/>
                  </a:lnTo>
                  <a:lnTo>
                    <a:pt x="6" y="13"/>
                  </a:lnTo>
                  <a:lnTo>
                    <a:pt x="6"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9" name="Freeform 3878"/>
            <p:cNvSpPr>
              <a:spLocks/>
            </p:cNvSpPr>
            <p:nvPr/>
          </p:nvSpPr>
          <p:spPr bwMode="auto">
            <a:xfrm>
              <a:off x="6622079" y="2788497"/>
              <a:ext cx="10556" cy="21687"/>
            </a:xfrm>
            <a:custGeom>
              <a:avLst/>
              <a:gdLst>
                <a:gd name="T0" fmla="*/ 0 w 7"/>
                <a:gd name="T1" fmla="*/ 0 h 14"/>
                <a:gd name="T2" fmla="*/ 0 w 7"/>
                <a:gd name="T3" fmla="*/ 0 h 14"/>
                <a:gd name="T4" fmla="*/ 0 w 7"/>
                <a:gd name="T5" fmla="*/ 0 h 14"/>
                <a:gd name="T6" fmla="*/ 0 w 7"/>
                <a:gd name="T7" fmla="*/ 0 h 14"/>
                <a:gd name="T8" fmla="*/ 0 w 7"/>
                <a:gd name="T9" fmla="*/ 1 h 14"/>
                <a:gd name="T10" fmla="*/ 0 w 7"/>
                <a:gd name="T11" fmla="*/ 1 h 14"/>
                <a:gd name="T12" fmla="*/ 1 w 7"/>
                <a:gd name="T13" fmla="*/ 1 h 14"/>
                <a:gd name="T14" fmla="*/ 1 w 7"/>
                <a:gd name="T15" fmla="*/ 2 h 14"/>
                <a:gd name="T16" fmla="*/ 1 w 7"/>
                <a:gd name="T17" fmla="*/ 2 h 14"/>
                <a:gd name="T18" fmla="*/ 1 w 7"/>
                <a:gd name="T19" fmla="*/ 2 h 14"/>
                <a:gd name="T20" fmla="*/ 1 w 7"/>
                <a:gd name="T21" fmla="*/ 2 h 14"/>
                <a:gd name="T22" fmla="*/ 1 w 7"/>
                <a:gd name="T23" fmla="*/ 3 h 14"/>
                <a:gd name="T24" fmla="*/ 1 w 7"/>
                <a:gd name="T25" fmla="*/ 3 h 14"/>
                <a:gd name="T26" fmla="*/ 2 w 7"/>
                <a:gd name="T27" fmla="*/ 3 h 14"/>
                <a:gd name="T28" fmla="*/ 2 w 7"/>
                <a:gd name="T29" fmla="*/ 4 h 14"/>
                <a:gd name="T30" fmla="*/ 2 w 7"/>
                <a:gd name="T31" fmla="*/ 4 h 14"/>
                <a:gd name="T32" fmla="*/ 2 w 7"/>
                <a:gd name="T33" fmla="*/ 4 h 14"/>
                <a:gd name="T34" fmla="*/ 2 w 7"/>
                <a:gd name="T35" fmla="*/ 4 h 14"/>
                <a:gd name="T36" fmla="*/ 2 w 7"/>
                <a:gd name="T37" fmla="*/ 5 h 14"/>
                <a:gd name="T38" fmla="*/ 2 w 7"/>
                <a:gd name="T39" fmla="*/ 5 h 14"/>
                <a:gd name="T40" fmla="*/ 3 w 7"/>
                <a:gd name="T41" fmla="*/ 5 h 14"/>
                <a:gd name="T42" fmla="*/ 3 w 7"/>
                <a:gd name="T43" fmla="*/ 6 h 14"/>
                <a:gd name="T44" fmla="*/ 3 w 7"/>
                <a:gd name="T45" fmla="*/ 6 h 14"/>
                <a:gd name="T46" fmla="*/ 3 w 7"/>
                <a:gd name="T47" fmla="*/ 6 h 14"/>
                <a:gd name="T48" fmla="*/ 3 w 7"/>
                <a:gd name="T49" fmla="*/ 6 h 14"/>
                <a:gd name="T50" fmla="*/ 3 w 7"/>
                <a:gd name="T51" fmla="*/ 7 h 14"/>
                <a:gd name="T52" fmla="*/ 3 w 7"/>
                <a:gd name="T53" fmla="*/ 7 h 14"/>
                <a:gd name="T54" fmla="*/ 4 w 7"/>
                <a:gd name="T55" fmla="*/ 7 h 14"/>
                <a:gd name="T56" fmla="*/ 4 w 7"/>
                <a:gd name="T57" fmla="*/ 8 h 14"/>
                <a:gd name="T58" fmla="*/ 4 w 7"/>
                <a:gd name="T59" fmla="*/ 8 h 14"/>
                <a:gd name="T60" fmla="*/ 4 w 7"/>
                <a:gd name="T61" fmla="*/ 8 h 14"/>
                <a:gd name="T62" fmla="*/ 4 w 7"/>
                <a:gd name="T63" fmla="*/ 8 h 14"/>
                <a:gd name="T64" fmla="*/ 4 w 7"/>
                <a:gd name="T65" fmla="*/ 9 h 14"/>
                <a:gd name="T66" fmla="*/ 4 w 7"/>
                <a:gd name="T67" fmla="*/ 9 h 14"/>
                <a:gd name="T68" fmla="*/ 5 w 7"/>
                <a:gd name="T69" fmla="*/ 9 h 14"/>
                <a:gd name="T70" fmla="*/ 5 w 7"/>
                <a:gd name="T71" fmla="*/ 10 h 14"/>
                <a:gd name="T72" fmla="*/ 5 w 7"/>
                <a:gd name="T73" fmla="*/ 10 h 14"/>
                <a:gd name="T74" fmla="*/ 5 w 7"/>
                <a:gd name="T75" fmla="*/ 10 h 14"/>
                <a:gd name="T76" fmla="*/ 5 w 7"/>
                <a:gd name="T77" fmla="*/ 10 h 14"/>
                <a:gd name="T78" fmla="*/ 5 w 7"/>
                <a:gd name="T79" fmla="*/ 11 h 14"/>
                <a:gd name="T80" fmla="*/ 5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6 w 7"/>
                <a:gd name="T93" fmla="*/ 13 h 14"/>
                <a:gd name="T94" fmla="*/ 6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0"/>
                  </a:lnTo>
                  <a:lnTo>
                    <a:pt x="0" y="1"/>
                  </a:lnTo>
                  <a:lnTo>
                    <a:pt x="0" y="1"/>
                  </a:lnTo>
                  <a:lnTo>
                    <a:pt x="1" y="1"/>
                  </a:lnTo>
                  <a:lnTo>
                    <a:pt x="1" y="2"/>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6"/>
                  </a:lnTo>
                  <a:lnTo>
                    <a:pt x="3" y="6"/>
                  </a:lnTo>
                  <a:lnTo>
                    <a:pt x="3" y="7"/>
                  </a:lnTo>
                  <a:lnTo>
                    <a:pt x="3" y="7"/>
                  </a:lnTo>
                  <a:lnTo>
                    <a:pt x="4" y="7"/>
                  </a:lnTo>
                  <a:lnTo>
                    <a:pt x="4" y="8"/>
                  </a:lnTo>
                  <a:lnTo>
                    <a:pt x="4" y="8"/>
                  </a:lnTo>
                  <a:lnTo>
                    <a:pt x="4" y="8"/>
                  </a:lnTo>
                  <a:lnTo>
                    <a:pt x="4" y="8"/>
                  </a:lnTo>
                  <a:lnTo>
                    <a:pt x="4" y="9"/>
                  </a:lnTo>
                  <a:lnTo>
                    <a:pt x="4" y="9"/>
                  </a:lnTo>
                  <a:lnTo>
                    <a:pt x="5" y="9"/>
                  </a:lnTo>
                  <a:lnTo>
                    <a:pt x="5" y="10"/>
                  </a:lnTo>
                  <a:lnTo>
                    <a:pt x="5" y="10"/>
                  </a:lnTo>
                  <a:lnTo>
                    <a:pt x="5" y="10"/>
                  </a:lnTo>
                  <a:lnTo>
                    <a:pt x="5" y="10"/>
                  </a:lnTo>
                  <a:lnTo>
                    <a:pt x="5" y="11"/>
                  </a:lnTo>
                  <a:lnTo>
                    <a:pt x="5" y="11"/>
                  </a:lnTo>
                  <a:lnTo>
                    <a:pt x="6" y="11"/>
                  </a:lnTo>
                  <a:lnTo>
                    <a:pt x="6" y="12"/>
                  </a:lnTo>
                  <a:lnTo>
                    <a:pt x="6" y="12"/>
                  </a:lnTo>
                  <a:lnTo>
                    <a:pt x="6" y="12"/>
                  </a:lnTo>
                  <a:lnTo>
                    <a:pt x="6" y="12"/>
                  </a:lnTo>
                  <a:lnTo>
                    <a:pt x="6" y="13"/>
                  </a:lnTo>
                  <a:lnTo>
                    <a:pt x="6"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0" name="Freeform 3879"/>
            <p:cNvSpPr>
              <a:spLocks/>
            </p:cNvSpPr>
            <p:nvPr/>
          </p:nvSpPr>
          <p:spPr bwMode="auto">
            <a:xfrm>
              <a:off x="6632635" y="2810184"/>
              <a:ext cx="10556" cy="21687"/>
            </a:xfrm>
            <a:custGeom>
              <a:avLst/>
              <a:gdLst>
                <a:gd name="T0" fmla="*/ 0 w 7"/>
                <a:gd name="T1" fmla="*/ 0 h 14"/>
                <a:gd name="T2" fmla="*/ 0 w 7"/>
                <a:gd name="T3" fmla="*/ 0 h 14"/>
                <a:gd name="T4" fmla="*/ 0 w 7"/>
                <a:gd name="T5" fmla="*/ 0 h 14"/>
                <a:gd name="T6" fmla="*/ 0 w 7"/>
                <a:gd name="T7" fmla="*/ 0 h 14"/>
                <a:gd name="T8" fmla="*/ 0 w 7"/>
                <a:gd name="T9" fmla="*/ 1 h 14"/>
                <a:gd name="T10" fmla="*/ 1 w 7"/>
                <a:gd name="T11" fmla="*/ 1 h 14"/>
                <a:gd name="T12" fmla="*/ 1 w 7"/>
                <a:gd name="T13" fmla="*/ 1 h 14"/>
                <a:gd name="T14" fmla="*/ 1 w 7"/>
                <a:gd name="T15" fmla="*/ 2 h 14"/>
                <a:gd name="T16" fmla="*/ 1 w 7"/>
                <a:gd name="T17" fmla="*/ 2 h 14"/>
                <a:gd name="T18" fmla="*/ 1 w 7"/>
                <a:gd name="T19" fmla="*/ 2 h 14"/>
                <a:gd name="T20" fmla="*/ 1 w 7"/>
                <a:gd name="T21" fmla="*/ 2 h 14"/>
                <a:gd name="T22" fmla="*/ 1 w 7"/>
                <a:gd name="T23" fmla="*/ 3 h 14"/>
                <a:gd name="T24" fmla="*/ 2 w 7"/>
                <a:gd name="T25" fmla="*/ 3 h 14"/>
                <a:gd name="T26" fmla="*/ 2 w 7"/>
                <a:gd name="T27" fmla="*/ 3 h 14"/>
                <a:gd name="T28" fmla="*/ 2 w 7"/>
                <a:gd name="T29" fmla="*/ 4 h 14"/>
                <a:gd name="T30" fmla="*/ 2 w 7"/>
                <a:gd name="T31" fmla="*/ 4 h 14"/>
                <a:gd name="T32" fmla="*/ 2 w 7"/>
                <a:gd name="T33" fmla="*/ 4 h 14"/>
                <a:gd name="T34" fmla="*/ 2 w 7"/>
                <a:gd name="T35" fmla="*/ 5 h 14"/>
                <a:gd name="T36" fmla="*/ 2 w 7"/>
                <a:gd name="T37" fmla="*/ 5 h 14"/>
                <a:gd name="T38" fmla="*/ 3 w 7"/>
                <a:gd name="T39" fmla="*/ 5 h 14"/>
                <a:gd name="T40" fmla="*/ 3 w 7"/>
                <a:gd name="T41" fmla="*/ 5 h 14"/>
                <a:gd name="T42" fmla="*/ 3 w 7"/>
                <a:gd name="T43" fmla="*/ 6 h 14"/>
                <a:gd name="T44" fmla="*/ 3 w 7"/>
                <a:gd name="T45" fmla="*/ 6 h 14"/>
                <a:gd name="T46" fmla="*/ 3 w 7"/>
                <a:gd name="T47" fmla="*/ 6 h 14"/>
                <a:gd name="T48" fmla="*/ 3 w 7"/>
                <a:gd name="T49" fmla="*/ 7 h 14"/>
                <a:gd name="T50" fmla="*/ 3 w 7"/>
                <a:gd name="T51" fmla="*/ 7 h 14"/>
                <a:gd name="T52" fmla="*/ 4 w 7"/>
                <a:gd name="T53" fmla="*/ 7 h 14"/>
                <a:gd name="T54" fmla="*/ 4 w 7"/>
                <a:gd name="T55" fmla="*/ 7 h 14"/>
                <a:gd name="T56" fmla="*/ 4 w 7"/>
                <a:gd name="T57" fmla="*/ 8 h 14"/>
                <a:gd name="T58" fmla="*/ 4 w 7"/>
                <a:gd name="T59" fmla="*/ 8 h 14"/>
                <a:gd name="T60" fmla="*/ 4 w 7"/>
                <a:gd name="T61" fmla="*/ 8 h 14"/>
                <a:gd name="T62" fmla="*/ 4 w 7"/>
                <a:gd name="T63" fmla="*/ 9 h 14"/>
                <a:gd name="T64" fmla="*/ 4 w 7"/>
                <a:gd name="T65" fmla="*/ 9 h 14"/>
                <a:gd name="T66" fmla="*/ 5 w 7"/>
                <a:gd name="T67" fmla="*/ 9 h 14"/>
                <a:gd name="T68" fmla="*/ 5 w 7"/>
                <a:gd name="T69" fmla="*/ 9 h 14"/>
                <a:gd name="T70" fmla="*/ 5 w 7"/>
                <a:gd name="T71" fmla="*/ 10 h 14"/>
                <a:gd name="T72" fmla="*/ 5 w 7"/>
                <a:gd name="T73" fmla="*/ 10 h 14"/>
                <a:gd name="T74" fmla="*/ 5 w 7"/>
                <a:gd name="T75" fmla="*/ 10 h 14"/>
                <a:gd name="T76" fmla="*/ 5 w 7"/>
                <a:gd name="T77" fmla="*/ 11 h 14"/>
                <a:gd name="T78" fmla="*/ 6 w 7"/>
                <a:gd name="T79" fmla="*/ 11 h 14"/>
                <a:gd name="T80" fmla="*/ 6 w 7"/>
                <a:gd name="T81" fmla="*/ 11 h 14"/>
                <a:gd name="T82" fmla="*/ 6 w 7"/>
                <a:gd name="T83" fmla="*/ 11 h 14"/>
                <a:gd name="T84" fmla="*/ 6 w 7"/>
                <a:gd name="T85" fmla="*/ 12 h 14"/>
                <a:gd name="T86" fmla="*/ 6 w 7"/>
                <a:gd name="T87" fmla="*/ 12 h 14"/>
                <a:gd name="T88" fmla="*/ 6 w 7"/>
                <a:gd name="T89" fmla="*/ 12 h 14"/>
                <a:gd name="T90" fmla="*/ 6 w 7"/>
                <a:gd name="T91" fmla="*/ 13 h 14"/>
                <a:gd name="T92" fmla="*/ 7 w 7"/>
                <a:gd name="T93" fmla="*/ 13 h 14"/>
                <a:gd name="T94" fmla="*/ 7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0"/>
                  </a:lnTo>
                  <a:lnTo>
                    <a:pt x="0" y="1"/>
                  </a:lnTo>
                  <a:lnTo>
                    <a:pt x="1" y="1"/>
                  </a:lnTo>
                  <a:lnTo>
                    <a:pt x="1" y="1"/>
                  </a:lnTo>
                  <a:lnTo>
                    <a:pt x="1" y="2"/>
                  </a:lnTo>
                  <a:lnTo>
                    <a:pt x="1" y="2"/>
                  </a:lnTo>
                  <a:lnTo>
                    <a:pt x="1" y="2"/>
                  </a:lnTo>
                  <a:lnTo>
                    <a:pt x="1" y="2"/>
                  </a:lnTo>
                  <a:lnTo>
                    <a:pt x="1" y="3"/>
                  </a:lnTo>
                  <a:lnTo>
                    <a:pt x="2" y="3"/>
                  </a:lnTo>
                  <a:lnTo>
                    <a:pt x="2" y="3"/>
                  </a:lnTo>
                  <a:lnTo>
                    <a:pt x="2" y="4"/>
                  </a:lnTo>
                  <a:lnTo>
                    <a:pt x="2" y="4"/>
                  </a:lnTo>
                  <a:lnTo>
                    <a:pt x="2" y="4"/>
                  </a:lnTo>
                  <a:lnTo>
                    <a:pt x="2" y="5"/>
                  </a:lnTo>
                  <a:lnTo>
                    <a:pt x="2" y="5"/>
                  </a:lnTo>
                  <a:lnTo>
                    <a:pt x="3" y="5"/>
                  </a:lnTo>
                  <a:lnTo>
                    <a:pt x="3" y="5"/>
                  </a:lnTo>
                  <a:lnTo>
                    <a:pt x="3" y="6"/>
                  </a:lnTo>
                  <a:lnTo>
                    <a:pt x="3" y="6"/>
                  </a:lnTo>
                  <a:lnTo>
                    <a:pt x="3" y="6"/>
                  </a:lnTo>
                  <a:lnTo>
                    <a:pt x="3" y="7"/>
                  </a:lnTo>
                  <a:lnTo>
                    <a:pt x="3" y="7"/>
                  </a:lnTo>
                  <a:lnTo>
                    <a:pt x="4" y="7"/>
                  </a:lnTo>
                  <a:lnTo>
                    <a:pt x="4" y="7"/>
                  </a:lnTo>
                  <a:lnTo>
                    <a:pt x="4" y="8"/>
                  </a:lnTo>
                  <a:lnTo>
                    <a:pt x="4" y="8"/>
                  </a:lnTo>
                  <a:lnTo>
                    <a:pt x="4" y="8"/>
                  </a:lnTo>
                  <a:lnTo>
                    <a:pt x="4" y="9"/>
                  </a:lnTo>
                  <a:lnTo>
                    <a:pt x="4" y="9"/>
                  </a:lnTo>
                  <a:lnTo>
                    <a:pt x="5" y="9"/>
                  </a:lnTo>
                  <a:lnTo>
                    <a:pt x="5" y="9"/>
                  </a:lnTo>
                  <a:lnTo>
                    <a:pt x="5" y="10"/>
                  </a:lnTo>
                  <a:lnTo>
                    <a:pt x="5" y="10"/>
                  </a:lnTo>
                  <a:lnTo>
                    <a:pt x="5" y="10"/>
                  </a:lnTo>
                  <a:lnTo>
                    <a:pt x="5" y="11"/>
                  </a:lnTo>
                  <a:lnTo>
                    <a:pt x="6" y="11"/>
                  </a:lnTo>
                  <a:lnTo>
                    <a:pt x="6" y="11"/>
                  </a:lnTo>
                  <a:lnTo>
                    <a:pt x="6" y="11"/>
                  </a:lnTo>
                  <a:lnTo>
                    <a:pt x="6" y="12"/>
                  </a:lnTo>
                  <a:lnTo>
                    <a:pt x="6" y="12"/>
                  </a:lnTo>
                  <a:lnTo>
                    <a:pt x="6" y="12"/>
                  </a:lnTo>
                  <a:lnTo>
                    <a:pt x="6" y="13"/>
                  </a:lnTo>
                  <a:lnTo>
                    <a:pt x="7" y="13"/>
                  </a:lnTo>
                  <a:lnTo>
                    <a:pt x="7"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1" name="Freeform 3880"/>
            <p:cNvSpPr>
              <a:spLocks/>
            </p:cNvSpPr>
            <p:nvPr/>
          </p:nvSpPr>
          <p:spPr bwMode="auto">
            <a:xfrm>
              <a:off x="6643192" y="2831872"/>
              <a:ext cx="10556" cy="21687"/>
            </a:xfrm>
            <a:custGeom>
              <a:avLst/>
              <a:gdLst>
                <a:gd name="T0" fmla="*/ 0 w 7"/>
                <a:gd name="T1" fmla="*/ 0 h 14"/>
                <a:gd name="T2" fmla="*/ 0 w 7"/>
                <a:gd name="T3" fmla="*/ 0 h 14"/>
                <a:gd name="T4" fmla="*/ 0 w 7"/>
                <a:gd name="T5" fmla="*/ 0 h 14"/>
                <a:gd name="T6" fmla="*/ 0 w 7"/>
                <a:gd name="T7" fmla="*/ 1 h 14"/>
                <a:gd name="T8" fmla="*/ 1 w 7"/>
                <a:gd name="T9" fmla="*/ 1 h 14"/>
                <a:gd name="T10" fmla="*/ 1 w 7"/>
                <a:gd name="T11" fmla="*/ 1 h 14"/>
                <a:gd name="T12" fmla="*/ 1 w 7"/>
                <a:gd name="T13" fmla="*/ 1 h 14"/>
                <a:gd name="T14" fmla="*/ 1 w 7"/>
                <a:gd name="T15" fmla="*/ 2 h 14"/>
                <a:gd name="T16" fmla="*/ 1 w 7"/>
                <a:gd name="T17" fmla="*/ 2 h 14"/>
                <a:gd name="T18" fmla="*/ 1 w 7"/>
                <a:gd name="T19" fmla="*/ 2 h 14"/>
                <a:gd name="T20" fmla="*/ 1 w 7"/>
                <a:gd name="T21" fmla="*/ 3 h 14"/>
                <a:gd name="T22" fmla="*/ 2 w 7"/>
                <a:gd name="T23" fmla="*/ 3 h 14"/>
                <a:gd name="T24" fmla="*/ 2 w 7"/>
                <a:gd name="T25" fmla="*/ 3 h 14"/>
                <a:gd name="T26" fmla="*/ 2 w 7"/>
                <a:gd name="T27" fmla="*/ 3 h 14"/>
                <a:gd name="T28" fmla="*/ 2 w 7"/>
                <a:gd name="T29" fmla="*/ 4 h 14"/>
                <a:gd name="T30" fmla="*/ 2 w 7"/>
                <a:gd name="T31" fmla="*/ 4 h 14"/>
                <a:gd name="T32" fmla="*/ 2 w 7"/>
                <a:gd name="T33" fmla="*/ 4 h 14"/>
                <a:gd name="T34" fmla="*/ 2 w 7"/>
                <a:gd name="T35" fmla="*/ 5 h 14"/>
                <a:gd name="T36" fmla="*/ 3 w 7"/>
                <a:gd name="T37" fmla="*/ 5 h 14"/>
                <a:gd name="T38" fmla="*/ 3 w 7"/>
                <a:gd name="T39" fmla="*/ 5 h 14"/>
                <a:gd name="T40" fmla="*/ 3 w 7"/>
                <a:gd name="T41" fmla="*/ 5 h 14"/>
                <a:gd name="T42" fmla="*/ 3 w 7"/>
                <a:gd name="T43" fmla="*/ 6 h 14"/>
                <a:gd name="T44" fmla="*/ 3 w 7"/>
                <a:gd name="T45" fmla="*/ 6 h 14"/>
                <a:gd name="T46" fmla="*/ 3 w 7"/>
                <a:gd name="T47" fmla="*/ 6 h 14"/>
                <a:gd name="T48" fmla="*/ 3 w 7"/>
                <a:gd name="T49" fmla="*/ 7 h 14"/>
                <a:gd name="T50" fmla="*/ 4 w 7"/>
                <a:gd name="T51" fmla="*/ 7 h 14"/>
                <a:gd name="T52" fmla="*/ 4 w 7"/>
                <a:gd name="T53" fmla="*/ 7 h 14"/>
                <a:gd name="T54" fmla="*/ 4 w 7"/>
                <a:gd name="T55" fmla="*/ 7 h 14"/>
                <a:gd name="T56" fmla="*/ 4 w 7"/>
                <a:gd name="T57" fmla="*/ 8 h 14"/>
                <a:gd name="T58" fmla="*/ 4 w 7"/>
                <a:gd name="T59" fmla="*/ 8 h 14"/>
                <a:gd name="T60" fmla="*/ 4 w 7"/>
                <a:gd name="T61" fmla="*/ 8 h 14"/>
                <a:gd name="T62" fmla="*/ 4 w 7"/>
                <a:gd name="T63" fmla="*/ 9 h 14"/>
                <a:gd name="T64" fmla="*/ 5 w 7"/>
                <a:gd name="T65" fmla="*/ 9 h 14"/>
                <a:gd name="T66" fmla="*/ 5 w 7"/>
                <a:gd name="T67" fmla="*/ 9 h 14"/>
                <a:gd name="T68" fmla="*/ 5 w 7"/>
                <a:gd name="T69" fmla="*/ 9 h 14"/>
                <a:gd name="T70" fmla="*/ 5 w 7"/>
                <a:gd name="T71" fmla="*/ 10 h 14"/>
                <a:gd name="T72" fmla="*/ 5 w 7"/>
                <a:gd name="T73" fmla="*/ 10 h 14"/>
                <a:gd name="T74" fmla="*/ 5 w 7"/>
                <a:gd name="T75" fmla="*/ 10 h 14"/>
                <a:gd name="T76" fmla="*/ 5 w 7"/>
                <a:gd name="T77" fmla="*/ 11 h 14"/>
                <a:gd name="T78" fmla="*/ 6 w 7"/>
                <a:gd name="T79" fmla="*/ 11 h 14"/>
                <a:gd name="T80" fmla="*/ 6 w 7"/>
                <a:gd name="T81" fmla="*/ 11 h 14"/>
                <a:gd name="T82" fmla="*/ 6 w 7"/>
                <a:gd name="T83" fmla="*/ 11 h 14"/>
                <a:gd name="T84" fmla="*/ 6 w 7"/>
                <a:gd name="T85" fmla="*/ 12 h 14"/>
                <a:gd name="T86" fmla="*/ 6 w 7"/>
                <a:gd name="T87" fmla="*/ 12 h 14"/>
                <a:gd name="T88" fmla="*/ 6 w 7"/>
                <a:gd name="T89" fmla="*/ 12 h 14"/>
                <a:gd name="T90" fmla="*/ 6 w 7"/>
                <a:gd name="T91" fmla="*/ 12 h 14"/>
                <a:gd name="T92" fmla="*/ 7 w 7"/>
                <a:gd name="T93" fmla="*/ 13 h 14"/>
                <a:gd name="T94" fmla="*/ 7 w 7"/>
                <a:gd name="T95" fmla="*/ 13 h 14"/>
                <a:gd name="T96" fmla="*/ 7 w 7"/>
                <a:gd name="T97" fmla="*/ 13 h 14"/>
                <a:gd name="T98" fmla="*/ 7 w 7"/>
                <a:gd name="T99"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0"/>
                  </a:moveTo>
                  <a:lnTo>
                    <a:pt x="0" y="0"/>
                  </a:lnTo>
                  <a:lnTo>
                    <a:pt x="0" y="0"/>
                  </a:lnTo>
                  <a:lnTo>
                    <a:pt x="0" y="1"/>
                  </a:lnTo>
                  <a:lnTo>
                    <a:pt x="1" y="1"/>
                  </a:lnTo>
                  <a:lnTo>
                    <a:pt x="1" y="1"/>
                  </a:lnTo>
                  <a:lnTo>
                    <a:pt x="1" y="1"/>
                  </a:lnTo>
                  <a:lnTo>
                    <a:pt x="1" y="2"/>
                  </a:lnTo>
                  <a:lnTo>
                    <a:pt x="1" y="2"/>
                  </a:lnTo>
                  <a:lnTo>
                    <a:pt x="1" y="2"/>
                  </a:lnTo>
                  <a:lnTo>
                    <a:pt x="1" y="3"/>
                  </a:lnTo>
                  <a:lnTo>
                    <a:pt x="2" y="3"/>
                  </a:lnTo>
                  <a:lnTo>
                    <a:pt x="2" y="3"/>
                  </a:lnTo>
                  <a:lnTo>
                    <a:pt x="2" y="3"/>
                  </a:lnTo>
                  <a:lnTo>
                    <a:pt x="2" y="4"/>
                  </a:lnTo>
                  <a:lnTo>
                    <a:pt x="2" y="4"/>
                  </a:lnTo>
                  <a:lnTo>
                    <a:pt x="2" y="4"/>
                  </a:lnTo>
                  <a:lnTo>
                    <a:pt x="2" y="5"/>
                  </a:lnTo>
                  <a:lnTo>
                    <a:pt x="3" y="5"/>
                  </a:lnTo>
                  <a:lnTo>
                    <a:pt x="3" y="5"/>
                  </a:lnTo>
                  <a:lnTo>
                    <a:pt x="3" y="5"/>
                  </a:lnTo>
                  <a:lnTo>
                    <a:pt x="3" y="6"/>
                  </a:lnTo>
                  <a:lnTo>
                    <a:pt x="3" y="6"/>
                  </a:lnTo>
                  <a:lnTo>
                    <a:pt x="3" y="6"/>
                  </a:lnTo>
                  <a:lnTo>
                    <a:pt x="3" y="7"/>
                  </a:lnTo>
                  <a:lnTo>
                    <a:pt x="4" y="7"/>
                  </a:lnTo>
                  <a:lnTo>
                    <a:pt x="4" y="7"/>
                  </a:lnTo>
                  <a:lnTo>
                    <a:pt x="4" y="7"/>
                  </a:lnTo>
                  <a:lnTo>
                    <a:pt x="4" y="8"/>
                  </a:lnTo>
                  <a:lnTo>
                    <a:pt x="4" y="8"/>
                  </a:lnTo>
                  <a:lnTo>
                    <a:pt x="4" y="8"/>
                  </a:lnTo>
                  <a:lnTo>
                    <a:pt x="4" y="9"/>
                  </a:lnTo>
                  <a:lnTo>
                    <a:pt x="5" y="9"/>
                  </a:lnTo>
                  <a:lnTo>
                    <a:pt x="5" y="9"/>
                  </a:lnTo>
                  <a:lnTo>
                    <a:pt x="5" y="9"/>
                  </a:lnTo>
                  <a:lnTo>
                    <a:pt x="5" y="10"/>
                  </a:lnTo>
                  <a:lnTo>
                    <a:pt x="5" y="10"/>
                  </a:lnTo>
                  <a:lnTo>
                    <a:pt x="5" y="10"/>
                  </a:lnTo>
                  <a:lnTo>
                    <a:pt x="5" y="11"/>
                  </a:lnTo>
                  <a:lnTo>
                    <a:pt x="6" y="11"/>
                  </a:lnTo>
                  <a:lnTo>
                    <a:pt x="6" y="11"/>
                  </a:lnTo>
                  <a:lnTo>
                    <a:pt x="6" y="11"/>
                  </a:lnTo>
                  <a:lnTo>
                    <a:pt x="6" y="12"/>
                  </a:lnTo>
                  <a:lnTo>
                    <a:pt x="6" y="12"/>
                  </a:lnTo>
                  <a:lnTo>
                    <a:pt x="6" y="12"/>
                  </a:lnTo>
                  <a:lnTo>
                    <a:pt x="6" y="12"/>
                  </a:lnTo>
                  <a:lnTo>
                    <a:pt x="7" y="13"/>
                  </a:lnTo>
                  <a:lnTo>
                    <a:pt x="7" y="13"/>
                  </a:lnTo>
                  <a:lnTo>
                    <a:pt x="7" y="13"/>
                  </a:lnTo>
                  <a:lnTo>
                    <a:pt x="7" y="14"/>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2" name="Freeform 3881"/>
            <p:cNvSpPr>
              <a:spLocks/>
            </p:cNvSpPr>
            <p:nvPr/>
          </p:nvSpPr>
          <p:spPr bwMode="auto">
            <a:xfrm>
              <a:off x="6653749" y="2853559"/>
              <a:ext cx="10556" cy="20139"/>
            </a:xfrm>
            <a:custGeom>
              <a:avLst/>
              <a:gdLst>
                <a:gd name="T0" fmla="*/ 0 w 7"/>
                <a:gd name="T1" fmla="*/ 0 h 13"/>
                <a:gd name="T2" fmla="*/ 0 w 7"/>
                <a:gd name="T3" fmla="*/ 0 h 13"/>
                <a:gd name="T4" fmla="*/ 0 w 7"/>
                <a:gd name="T5" fmla="*/ 0 h 13"/>
                <a:gd name="T6" fmla="*/ 0 w 7"/>
                <a:gd name="T7" fmla="*/ 0 h 13"/>
                <a:gd name="T8" fmla="*/ 1 w 7"/>
                <a:gd name="T9" fmla="*/ 1 h 13"/>
                <a:gd name="T10" fmla="*/ 1 w 7"/>
                <a:gd name="T11" fmla="*/ 1 h 13"/>
                <a:gd name="T12" fmla="*/ 1 w 7"/>
                <a:gd name="T13" fmla="*/ 1 h 13"/>
                <a:gd name="T14" fmla="*/ 1 w 7"/>
                <a:gd name="T15" fmla="*/ 2 h 13"/>
                <a:gd name="T16" fmla="*/ 1 w 7"/>
                <a:gd name="T17" fmla="*/ 2 h 13"/>
                <a:gd name="T18" fmla="*/ 1 w 7"/>
                <a:gd name="T19" fmla="*/ 2 h 13"/>
                <a:gd name="T20" fmla="*/ 2 w 7"/>
                <a:gd name="T21" fmla="*/ 2 h 13"/>
                <a:gd name="T22" fmla="*/ 2 w 7"/>
                <a:gd name="T23" fmla="*/ 3 h 13"/>
                <a:gd name="T24" fmla="*/ 2 w 7"/>
                <a:gd name="T25" fmla="*/ 3 h 13"/>
                <a:gd name="T26" fmla="*/ 2 w 7"/>
                <a:gd name="T27" fmla="*/ 3 h 13"/>
                <a:gd name="T28" fmla="*/ 2 w 7"/>
                <a:gd name="T29" fmla="*/ 4 h 13"/>
                <a:gd name="T30" fmla="*/ 2 w 7"/>
                <a:gd name="T31" fmla="*/ 4 h 13"/>
                <a:gd name="T32" fmla="*/ 2 w 7"/>
                <a:gd name="T33" fmla="*/ 4 h 13"/>
                <a:gd name="T34" fmla="*/ 3 w 7"/>
                <a:gd name="T35" fmla="*/ 4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10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0" y="0"/>
                  </a:lnTo>
                  <a:lnTo>
                    <a:pt x="1" y="1"/>
                  </a:lnTo>
                  <a:lnTo>
                    <a:pt x="1" y="1"/>
                  </a:lnTo>
                  <a:lnTo>
                    <a:pt x="1" y="1"/>
                  </a:lnTo>
                  <a:lnTo>
                    <a:pt x="1" y="2"/>
                  </a:lnTo>
                  <a:lnTo>
                    <a:pt x="1" y="2"/>
                  </a:lnTo>
                  <a:lnTo>
                    <a:pt x="1" y="2"/>
                  </a:lnTo>
                  <a:lnTo>
                    <a:pt x="2" y="2"/>
                  </a:lnTo>
                  <a:lnTo>
                    <a:pt x="2" y="3"/>
                  </a:lnTo>
                  <a:lnTo>
                    <a:pt x="2" y="3"/>
                  </a:lnTo>
                  <a:lnTo>
                    <a:pt x="2" y="3"/>
                  </a:lnTo>
                  <a:lnTo>
                    <a:pt x="2" y="4"/>
                  </a:lnTo>
                  <a:lnTo>
                    <a:pt x="2" y="4"/>
                  </a:lnTo>
                  <a:lnTo>
                    <a:pt x="2" y="4"/>
                  </a:lnTo>
                  <a:lnTo>
                    <a:pt x="3" y="4"/>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10"/>
                  </a:lnTo>
                  <a:lnTo>
                    <a:pt x="5" y="10"/>
                  </a:lnTo>
                  <a:lnTo>
                    <a:pt x="6" y="10"/>
                  </a:lnTo>
                  <a:lnTo>
                    <a:pt x="6" y="10"/>
                  </a:lnTo>
                  <a:lnTo>
                    <a:pt x="6" y="11"/>
                  </a:lnTo>
                  <a:lnTo>
                    <a:pt x="6" y="11"/>
                  </a:lnTo>
                  <a:lnTo>
                    <a:pt x="6" y="11"/>
                  </a:lnTo>
                  <a:lnTo>
                    <a:pt x="6" y="11"/>
                  </a:lnTo>
                  <a:lnTo>
                    <a:pt x="6" y="12"/>
                  </a:lnTo>
                  <a:lnTo>
                    <a:pt x="7" y="12"/>
                  </a:lnTo>
                  <a:lnTo>
                    <a:pt x="7" y="12"/>
                  </a:lnTo>
                  <a:lnTo>
                    <a:pt x="7" y="13"/>
                  </a:lnTo>
                  <a:lnTo>
                    <a:pt x="7" y="13"/>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3" name="Freeform 3882"/>
            <p:cNvSpPr>
              <a:spLocks/>
            </p:cNvSpPr>
            <p:nvPr/>
          </p:nvSpPr>
          <p:spPr bwMode="auto">
            <a:xfrm>
              <a:off x="6664306" y="2873697"/>
              <a:ext cx="10556" cy="20139"/>
            </a:xfrm>
            <a:custGeom>
              <a:avLst/>
              <a:gdLst>
                <a:gd name="T0" fmla="*/ 0 w 7"/>
                <a:gd name="T1" fmla="*/ 0 h 13"/>
                <a:gd name="T2" fmla="*/ 0 w 7"/>
                <a:gd name="T3" fmla="*/ 0 h 13"/>
                <a:gd name="T4" fmla="*/ 0 w 7"/>
                <a:gd name="T5" fmla="*/ 1 h 13"/>
                <a:gd name="T6" fmla="*/ 1 w 7"/>
                <a:gd name="T7" fmla="*/ 1 h 13"/>
                <a:gd name="T8" fmla="*/ 1 w 7"/>
                <a:gd name="T9" fmla="*/ 1 h 13"/>
                <a:gd name="T10" fmla="*/ 1 w 7"/>
                <a:gd name="T11" fmla="*/ 1 h 13"/>
                <a:gd name="T12" fmla="*/ 1 w 7"/>
                <a:gd name="T13" fmla="*/ 2 h 13"/>
                <a:gd name="T14" fmla="*/ 1 w 7"/>
                <a:gd name="T15" fmla="*/ 2 h 13"/>
                <a:gd name="T16" fmla="*/ 1 w 7"/>
                <a:gd name="T17" fmla="*/ 2 h 13"/>
                <a:gd name="T18" fmla="*/ 2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3 w 7"/>
                <a:gd name="T33" fmla="*/ 4 h 13"/>
                <a:gd name="T34" fmla="*/ 3 w 7"/>
                <a:gd name="T35" fmla="*/ 5 h 13"/>
                <a:gd name="T36" fmla="*/ 3 w 7"/>
                <a:gd name="T37" fmla="*/ 5 h 13"/>
                <a:gd name="T38" fmla="*/ 3 w 7"/>
                <a:gd name="T39" fmla="*/ 5 h 13"/>
                <a:gd name="T40" fmla="*/ 3 w 7"/>
                <a:gd name="T41" fmla="*/ 6 h 13"/>
                <a:gd name="T42" fmla="*/ 3 w 7"/>
                <a:gd name="T43" fmla="*/ 6 h 13"/>
                <a:gd name="T44" fmla="*/ 3 w 7"/>
                <a:gd name="T45" fmla="*/ 6 h 13"/>
                <a:gd name="T46" fmla="*/ 4 w 7"/>
                <a:gd name="T47" fmla="*/ 6 h 13"/>
                <a:gd name="T48" fmla="*/ 4 w 7"/>
                <a:gd name="T49" fmla="*/ 7 h 13"/>
                <a:gd name="T50" fmla="*/ 4 w 7"/>
                <a:gd name="T51" fmla="*/ 7 h 13"/>
                <a:gd name="T52" fmla="*/ 4 w 7"/>
                <a:gd name="T53" fmla="*/ 7 h 13"/>
                <a:gd name="T54" fmla="*/ 4 w 7"/>
                <a:gd name="T55" fmla="*/ 7 h 13"/>
                <a:gd name="T56" fmla="*/ 4 w 7"/>
                <a:gd name="T57" fmla="*/ 8 h 13"/>
                <a:gd name="T58" fmla="*/ 4 w 7"/>
                <a:gd name="T59" fmla="*/ 8 h 13"/>
                <a:gd name="T60" fmla="*/ 5 w 7"/>
                <a:gd name="T61" fmla="*/ 8 h 13"/>
                <a:gd name="T62" fmla="*/ 5 w 7"/>
                <a:gd name="T63" fmla="*/ 8 h 13"/>
                <a:gd name="T64" fmla="*/ 5 w 7"/>
                <a:gd name="T65" fmla="*/ 9 h 13"/>
                <a:gd name="T66" fmla="*/ 5 w 7"/>
                <a:gd name="T67" fmla="*/ 9 h 13"/>
                <a:gd name="T68" fmla="*/ 5 w 7"/>
                <a:gd name="T69" fmla="*/ 9 h 13"/>
                <a:gd name="T70" fmla="*/ 5 w 7"/>
                <a:gd name="T71" fmla="*/ 9 h 13"/>
                <a:gd name="T72" fmla="*/ 5 w 7"/>
                <a:gd name="T73" fmla="*/ 10 h 13"/>
                <a:gd name="T74" fmla="*/ 6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7 w 7"/>
                <a:gd name="T89" fmla="*/ 12 h 13"/>
                <a:gd name="T90" fmla="*/ 7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1" y="1"/>
                  </a:lnTo>
                  <a:lnTo>
                    <a:pt x="1" y="1"/>
                  </a:lnTo>
                  <a:lnTo>
                    <a:pt x="1" y="1"/>
                  </a:lnTo>
                  <a:lnTo>
                    <a:pt x="1" y="2"/>
                  </a:lnTo>
                  <a:lnTo>
                    <a:pt x="1" y="2"/>
                  </a:lnTo>
                  <a:lnTo>
                    <a:pt x="1" y="2"/>
                  </a:lnTo>
                  <a:lnTo>
                    <a:pt x="2" y="3"/>
                  </a:lnTo>
                  <a:lnTo>
                    <a:pt x="2" y="3"/>
                  </a:lnTo>
                  <a:lnTo>
                    <a:pt x="2" y="3"/>
                  </a:lnTo>
                  <a:lnTo>
                    <a:pt x="2" y="3"/>
                  </a:lnTo>
                  <a:lnTo>
                    <a:pt x="2" y="4"/>
                  </a:lnTo>
                  <a:lnTo>
                    <a:pt x="2" y="4"/>
                  </a:lnTo>
                  <a:lnTo>
                    <a:pt x="2" y="4"/>
                  </a:lnTo>
                  <a:lnTo>
                    <a:pt x="3" y="4"/>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0"/>
                  </a:lnTo>
                  <a:lnTo>
                    <a:pt x="6" y="11"/>
                  </a:lnTo>
                  <a:lnTo>
                    <a:pt x="6" y="11"/>
                  </a:lnTo>
                  <a:lnTo>
                    <a:pt x="6" y="11"/>
                  </a:lnTo>
                  <a:lnTo>
                    <a:pt x="6" y="11"/>
                  </a:lnTo>
                  <a:lnTo>
                    <a:pt x="7" y="12"/>
                  </a:lnTo>
                  <a:lnTo>
                    <a:pt x="7" y="12"/>
                  </a:lnTo>
                  <a:lnTo>
                    <a:pt x="7" y="12"/>
                  </a:lnTo>
                  <a:lnTo>
                    <a:pt x="7" y="13"/>
                  </a:lnTo>
                  <a:lnTo>
                    <a:pt x="7" y="13"/>
                  </a:lnTo>
                  <a:lnTo>
                    <a:pt x="7" y="1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4" name="Freeform 3883"/>
            <p:cNvSpPr>
              <a:spLocks/>
            </p:cNvSpPr>
            <p:nvPr/>
          </p:nvSpPr>
          <p:spPr bwMode="auto">
            <a:xfrm>
              <a:off x="6674862" y="2893836"/>
              <a:ext cx="10556" cy="18589"/>
            </a:xfrm>
            <a:custGeom>
              <a:avLst/>
              <a:gdLst>
                <a:gd name="T0" fmla="*/ 0 w 7"/>
                <a:gd name="T1" fmla="*/ 0 h 12"/>
                <a:gd name="T2" fmla="*/ 0 w 7"/>
                <a:gd name="T3" fmla="*/ 0 h 12"/>
                <a:gd name="T4" fmla="*/ 1 w 7"/>
                <a:gd name="T5" fmla="*/ 0 h 12"/>
                <a:gd name="T6" fmla="*/ 1 w 7"/>
                <a:gd name="T7" fmla="*/ 1 h 12"/>
                <a:gd name="T8" fmla="*/ 1 w 7"/>
                <a:gd name="T9" fmla="*/ 1 h 12"/>
                <a:gd name="T10" fmla="*/ 1 w 7"/>
                <a:gd name="T11" fmla="*/ 1 h 12"/>
                <a:gd name="T12" fmla="*/ 1 w 7"/>
                <a:gd name="T13" fmla="*/ 2 h 12"/>
                <a:gd name="T14" fmla="*/ 1 w 7"/>
                <a:gd name="T15" fmla="*/ 2 h 12"/>
                <a:gd name="T16" fmla="*/ 1 w 7"/>
                <a:gd name="T17" fmla="*/ 2 h 12"/>
                <a:gd name="T18" fmla="*/ 2 w 7"/>
                <a:gd name="T19" fmla="*/ 2 h 12"/>
                <a:gd name="T20" fmla="*/ 2 w 7"/>
                <a:gd name="T21" fmla="*/ 3 h 12"/>
                <a:gd name="T22" fmla="*/ 2 w 7"/>
                <a:gd name="T23" fmla="*/ 3 h 12"/>
                <a:gd name="T24" fmla="*/ 2 w 7"/>
                <a:gd name="T25" fmla="*/ 3 h 12"/>
                <a:gd name="T26" fmla="*/ 2 w 7"/>
                <a:gd name="T27" fmla="*/ 3 h 12"/>
                <a:gd name="T28" fmla="*/ 2 w 7"/>
                <a:gd name="T29" fmla="*/ 4 h 12"/>
                <a:gd name="T30" fmla="*/ 3 w 7"/>
                <a:gd name="T31" fmla="*/ 4 h 12"/>
                <a:gd name="T32" fmla="*/ 3 w 7"/>
                <a:gd name="T33" fmla="*/ 4 h 12"/>
                <a:gd name="T34" fmla="*/ 3 w 7"/>
                <a:gd name="T35" fmla="*/ 4 h 12"/>
                <a:gd name="T36" fmla="*/ 3 w 7"/>
                <a:gd name="T37" fmla="*/ 5 h 12"/>
                <a:gd name="T38" fmla="*/ 3 w 7"/>
                <a:gd name="T39" fmla="*/ 5 h 12"/>
                <a:gd name="T40" fmla="*/ 3 w 7"/>
                <a:gd name="T41" fmla="*/ 5 h 12"/>
                <a:gd name="T42" fmla="*/ 3 w 7"/>
                <a:gd name="T43" fmla="*/ 5 h 12"/>
                <a:gd name="T44" fmla="*/ 4 w 7"/>
                <a:gd name="T45" fmla="*/ 6 h 12"/>
                <a:gd name="T46" fmla="*/ 4 w 7"/>
                <a:gd name="T47" fmla="*/ 6 h 12"/>
                <a:gd name="T48" fmla="*/ 4 w 7"/>
                <a:gd name="T49" fmla="*/ 6 h 12"/>
                <a:gd name="T50" fmla="*/ 4 w 7"/>
                <a:gd name="T51" fmla="*/ 6 h 12"/>
                <a:gd name="T52" fmla="*/ 4 w 7"/>
                <a:gd name="T53" fmla="*/ 7 h 12"/>
                <a:gd name="T54" fmla="*/ 4 w 7"/>
                <a:gd name="T55" fmla="*/ 7 h 12"/>
                <a:gd name="T56" fmla="*/ 4 w 7"/>
                <a:gd name="T57" fmla="*/ 7 h 12"/>
                <a:gd name="T58" fmla="*/ 5 w 7"/>
                <a:gd name="T59" fmla="*/ 7 h 12"/>
                <a:gd name="T60" fmla="*/ 5 w 7"/>
                <a:gd name="T61" fmla="*/ 8 h 12"/>
                <a:gd name="T62" fmla="*/ 5 w 7"/>
                <a:gd name="T63" fmla="*/ 8 h 12"/>
                <a:gd name="T64" fmla="*/ 5 w 7"/>
                <a:gd name="T65" fmla="*/ 8 h 12"/>
                <a:gd name="T66" fmla="*/ 5 w 7"/>
                <a:gd name="T67" fmla="*/ 8 h 12"/>
                <a:gd name="T68" fmla="*/ 5 w 7"/>
                <a:gd name="T69" fmla="*/ 9 h 12"/>
                <a:gd name="T70" fmla="*/ 5 w 7"/>
                <a:gd name="T71" fmla="*/ 9 h 12"/>
                <a:gd name="T72" fmla="*/ 6 w 7"/>
                <a:gd name="T73" fmla="*/ 9 h 12"/>
                <a:gd name="T74" fmla="*/ 6 w 7"/>
                <a:gd name="T75" fmla="*/ 9 h 12"/>
                <a:gd name="T76" fmla="*/ 6 w 7"/>
                <a:gd name="T77" fmla="*/ 9 h 12"/>
                <a:gd name="T78" fmla="*/ 6 w 7"/>
                <a:gd name="T79" fmla="*/ 10 h 12"/>
                <a:gd name="T80" fmla="*/ 6 w 7"/>
                <a:gd name="T81" fmla="*/ 10 h 12"/>
                <a:gd name="T82" fmla="*/ 6 w 7"/>
                <a:gd name="T83" fmla="*/ 10 h 12"/>
                <a:gd name="T84" fmla="*/ 6 w 7"/>
                <a:gd name="T85" fmla="*/ 10 h 12"/>
                <a:gd name="T86" fmla="*/ 7 w 7"/>
                <a:gd name="T87" fmla="*/ 11 h 12"/>
                <a:gd name="T88" fmla="*/ 7 w 7"/>
                <a:gd name="T89" fmla="*/ 11 h 12"/>
                <a:gd name="T90" fmla="*/ 7 w 7"/>
                <a:gd name="T91" fmla="*/ 11 h 12"/>
                <a:gd name="T92" fmla="*/ 7 w 7"/>
                <a:gd name="T93" fmla="*/ 11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1" y="0"/>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1"/>
                  </a:lnTo>
                  <a:lnTo>
                    <a:pt x="7" y="11"/>
                  </a:lnTo>
                  <a:lnTo>
                    <a:pt x="7" y="11"/>
                  </a:lnTo>
                  <a:lnTo>
                    <a:pt x="7" y="11"/>
                  </a:lnTo>
                  <a:lnTo>
                    <a:pt x="7" y="12"/>
                  </a:lnTo>
                  <a:lnTo>
                    <a:pt x="7" y="12"/>
                  </a:lnTo>
                  <a:lnTo>
                    <a:pt x="7" y="1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5" name="Freeform 3884"/>
            <p:cNvSpPr>
              <a:spLocks/>
            </p:cNvSpPr>
            <p:nvPr/>
          </p:nvSpPr>
          <p:spPr bwMode="auto">
            <a:xfrm>
              <a:off x="6685419" y="2912425"/>
              <a:ext cx="12065" cy="17041"/>
            </a:xfrm>
            <a:custGeom>
              <a:avLst/>
              <a:gdLst>
                <a:gd name="T0" fmla="*/ 0 w 8"/>
                <a:gd name="T1" fmla="*/ 0 h 11"/>
                <a:gd name="T2" fmla="*/ 1 w 8"/>
                <a:gd name="T3" fmla="*/ 0 h 11"/>
                <a:gd name="T4" fmla="*/ 1 w 8"/>
                <a:gd name="T5" fmla="*/ 1 h 11"/>
                <a:gd name="T6" fmla="*/ 1 w 8"/>
                <a:gd name="T7" fmla="*/ 1 h 11"/>
                <a:gd name="T8" fmla="*/ 1 w 8"/>
                <a:gd name="T9" fmla="*/ 1 h 11"/>
                <a:gd name="T10" fmla="*/ 1 w 8"/>
                <a:gd name="T11" fmla="*/ 1 h 11"/>
                <a:gd name="T12" fmla="*/ 1 w 8"/>
                <a:gd name="T13" fmla="*/ 2 h 11"/>
                <a:gd name="T14" fmla="*/ 1 w 8"/>
                <a:gd name="T15" fmla="*/ 2 h 11"/>
                <a:gd name="T16" fmla="*/ 2 w 8"/>
                <a:gd name="T17" fmla="*/ 2 h 11"/>
                <a:gd name="T18" fmla="*/ 2 w 8"/>
                <a:gd name="T19" fmla="*/ 2 h 11"/>
                <a:gd name="T20" fmla="*/ 2 w 8"/>
                <a:gd name="T21" fmla="*/ 3 h 11"/>
                <a:gd name="T22" fmla="*/ 2 w 8"/>
                <a:gd name="T23" fmla="*/ 3 h 11"/>
                <a:gd name="T24" fmla="*/ 2 w 8"/>
                <a:gd name="T25" fmla="*/ 3 h 11"/>
                <a:gd name="T26" fmla="*/ 2 w 8"/>
                <a:gd name="T27" fmla="*/ 3 h 11"/>
                <a:gd name="T28" fmla="*/ 2 w 8"/>
                <a:gd name="T29" fmla="*/ 3 h 11"/>
                <a:gd name="T30" fmla="*/ 3 w 8"/>
                <a:gd name="T31" fmla="*/ 4 h 11"/>
                <a:gd name="T32" fmla="*/ 3 w 8"/>
                <a:gd name="T33" fmla="*/ 4 h 11"/>
                <a:gd name="T34" fmla="*/ 3 w 8"/>
                <a:gd name="T35" fmla="*/ 4 h 11"/>
                <a:gd name="T36" fmla="*/ 3 w 8"/>
                <a:gd name="T37" fmla="*/ 4 h 11"/>
                <a:gd name="T38" fmla="*/ 3 w 8"/>
                <a:gd name="T39" fmla="*/ 5 h 11"/>
                <a:gd name="T40" fmla="*/ 3 w 8"/>
                <a:gd name="T41" fmla="*/ 5 h 11"/>
                <a:gd name="T42" fmla="*/ 3 w 8"/>
                <a:gd name="T43" fmla="*/ 5 h 11"/>
                <a:gd name="T44" fmla="*/ 4 w 8"/>
                <a:gd name="T45" fmla="*/ 5 h 11"/>
                <a:gd name="T46" fmla="*/ 4 w 8"/>
                <a:gd name="T47" fmla="*/ 5 h 11"/>
                <a:gd name="T48" fmla="*/ 4 w 8"/>
                <a:gd name="T49" fmla="*/ 6 h 11"/>
                <a:gd name="T50" fmla="*/ 4 w 8"/>
                <a:gd name="T51" fmla="*/ 6 h 11"/>
                <a:gd name="T52" fmla="*/ 4 w 8"/>
                <a:gd name="T53" fmla="*/ 6 h 11"/>
                <a:gd name="T54" fmla="*/ 4 w 8"/>
                <a:gd name="T55" fmla="*/ 6 h 11"/>
                <a:gd name="T56" fmla="*/ 4 w 8"/>
                <a:gd name="T57" fmla="*/ 7 h 11"/>
                <a:gd name="T58" fmla="*/ 5 w 8"/>
                <a:gd name="T59" fmla="*/ 7 h 11"/>
                <a:gd name="T60" fmla="*/ 5 w 8"/>
                <a:gd name="T61" fmla="*/ 7 h 11"/>
                <a:gd name="T62" fmla="*/ 5 w 8"/>
                <a:gd name="T63" fmla="*/ 7 h 11"/>
                <a:gd name="T64" fmla="*/ 5 w 8"/>
                <a:gd name="T65" fmla="*/ 8 h 11"/>
                <a:gd name="T66" fmla="*/ 5 w 8"/>
                <a:gd name="T67" fmla="*/ 8 h 11"/>
                <a:gd name="T68" fmla="*/ 5 w 8"/>
                <a:gd name="T69" fmla="*/ 8 h 11"/>
                <a:gd name="T70" fmla="*/ 5 w 8"/>
                <a:gd name="T71" fmla="*/ 8 h 11"/>
                <a:gd name="T72" fmla="*/ 6 w 8"/>
                <a:gd name="T73" fmla="*/ 9 h 11"/>
                <a:gd name="T74" fmla="*/ 6 w 8"/>
                <a:gd name="T75" fmla="*/ 9 h 11"/>
                <a:gd name="T76" fmla="*/ 6 w 8"/>
                <a:gd name="T77" fmla="*/ 9 h 11"/>
                <a:gd name="T78" fmla="*/ 6 w 8"/>
                <a:gd name="T79" fmla="*/ 9 h 11"/>
                <a:gd name="T80" fmla="*/ 6 w 8"/>
                <a:gd name="T81" fmla="*/ 9 h 11"/>
                <a:gd name="T82" fmla="*/ 6 w 8"/>
                <a:gd name="T83" fmla="*/ 10 h 11"/>
                <a:gd name="T84" fmla="*/ 7 w 8"/>
                <a:gd name="T85" fmla="*/ 10 h 11"/>
                <a:gd name="T86" fmla="*/ 7 w 8"/>
                <a:gd name="T87" fmla="*/ 10 h 11"/>
                <a:gd name="T88" fmla="*/ 7 w 8"/>
                <a:gd name="T89" fmla="*/ 10 h 11"/>
                <a:gd name="T90" fmla="*/ 7 w 8"/>
                <a:gd name="T91" fmla="*/ 11 h 11"/>
                <a:gd name="T92" fmla="*/ 7 w 8"/>
                <a:gd name="T93" fmla="*/ 11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5"/>
                  </a:lnTo>
                  <a:lnTo>
                    <a:pt x="3" y="5"/>
                  </a:lnTo>
                  <a:lnTo>
                    <a:pt x="3" y="5"/>
                  </a:lnTo>
                  <a:lnTo>
                    <a:pt x="4" y="5"/>
                  </a:lnTo>
                  <a:lnTo>
                    <a:pt x="4" y="5"/>
                  </a:lnTo>
                  <a:lnTo>
                    <a:pt x="4" y="6"/>
                  </a:lnTo>
                  <a:lnTo>
                    <a:pt x="4" y="6"/>
                  </a:lnTo>
                  <a:lnTo>
                    <a:pt x="4" y="6"/>
                  </a:lnTo>
                  <a:lnTo>
                    <a:pt x="4" y="6"/>
                  </a:lnTo>
                  <a:lnTo>
                    <a:pt x="4" y="7"/>
                  </a:lnTo>
                  <a:lnTo>
                    <a:pt x="5" y="7"/>
                  </a:lnTo>
                  <a:lnTo>
                    <a:pt x="5" y="7"/>
                  </a:lnTo>
                  <a:lnTo>
                    <a:pt x="5" y="7"/>
                  </a:lnTo>
                  <a:lnTo>
                    <a:pt x="5" y="8"/>
                  </a:lnTo>
                  <a:lnTo>
                    <a:pt x="5" y="8"/>
                  </a:lnTo>
                  <a:lnTo>
                    <a:pt x="5" y="8"/>
                  </a:lnTo>
                  <a:lnTo>
                    <a:pt x="5" y="8"/>
                  </a:lnTo>
                  <a:lnTo>
                    <a:pt x="6" y="9"/>
                  </a:lnTo>
                  <a:lnTo>
                    <a:pt x="6" y="9"/>
                  </a:lnTo>
                  <a:lnTo>
                    <a:pt x="6" y="9"/>
                  </a:lnTo>
                  <a:lnTo>
                    <a:pt x="6" y="9"/>
                  </a:lnTo>
                  <a:lnTo>
                    <a:pt x="6" y="9"/>
                  </a:lnTo>
                  <a:lnTo>
                    <a:pt x="6" y="10"/>
                  </a:lnTo>
                  <a:lnTo>
                    <a:pt x="7" y="10"/>
                  </a:lnTo>
                  <a:lnTo>
                    <a:pt x="7" y="10"/>
                  </a:lnTo>
                  <a:lnTo>
                    <a:pt x="7" y="10"/>
                  </a:lnTo>
                  <a:lnTo>
                    <a:pt x="7" y="11"/>
                  </a:lnTo>
                  <a:lnTo>
                    <a:pt x="7" y="11"/>
                  </a:lnTo>
                  <a:lnTo>
                    <a:pt x="7" y="11"/>
                  </a:lnTo>
                  <a:lnTo>
                    <a:pt x="7" y="11"/>
                  </a:lnTo>
                  <a:lnTo>
                    <a:pt x="8"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6" name="Freeform 3885"/>
            <p:cNvSpPr>
              <a:spLocks/>
            </p:cNvSpPr>
            <p:nvPr/>
          </p:nvSpPr>
          <p:spPr bwMode="auto">
            <a:xfrm>
              <a:off x="6697484" y="2929465"/>
              <a:ext cx="10556" cy="17041"/>
            </a:xfrm>
            <a:custGeom>
              <a:avLst/>
              <a:gdLst>
                <a:gd name="T0" fmla="*/ 0 w 7"/>
                <a:gd name="T1" fmla="*/ 0 h 11"/>
                <a:gd name="T2" fmla="*/ 0 w 7"/>
                <a:gd name="T3" fmla="*/ 1 h 11"/>
                <a:gd name="T4" fmla="*/ 0 w 7"/>
                <a:gd name="T5" fmla="*/ 1 h 11"/>
                <a:gd name="T6" fmla="*/ 0 w 7"/>
                <a:gd name="T7" fmla="*/ 1 h 11"/>
                <a:gd name="T8" fmla="*/ 0 w 7"/>
                <a:gd name="T9" fmla="*/ 1 h 11"/>
                <a:gd name="T10" fmla="*/ 0 w 7"/>
                <a:gd name="T11" fmla="*/ 1 h 11"/>
                <a:gd name="T12" fmla="*/ 0 w 7"/>
                <a:gd name="T13" fmla="*/ 2 h 11"/>
                <a:gd name="T14" fmla="*/ 1 w 7"/>
                <a:gd name="T15" fmla="*/ 2 h 11"/>
                <a:gd name="T16" fmla="*/ 1 w 7"/>
                <a:gd name="T17" fmla="*/ 2 h 11"/>
                <a:gd name="T18" fmla="*/ 1 w 7"/>
                <a:gd name="T19" fmla="*/ 2 h 11"/>
                <a:gd name="T20" fmla="*/ 1 w 7"/>
                <a:gd name="T21" fmla="*/ 3 h 11"/>
                <a:gd name="T22" fmla="*/ 1 w 7"/>
                <a:gd name="T23" fmla="*/ 3 h 11"/>
                <a:gd name="T24" fmla="*/ 1 w 7"/>
                <a:gd name="T25" fmla="*/ 3 h 11"/>
                <a:gd name="T26" fmla="*/ 1 w 7"/>
                <a:gd name="T27" fmla="*/ 3 h 11"/>
                <a:gd name="T28" fmla="*/ 2 w 7"/>
                <a:gd name="T29" fmla="*/ 3 h 11"/>
                <a:gd name="T30" fmla="*/ 2 w 7"/>
                <a:gd name="T31" fmla="*/ 4 h 11"/>
                <a:gd name="T32" fmla="*/ 2 w 7"/>
                <a:gd name="T33" fmla="*/ 4 h 11"/>
                <a:gd name="T34" fmla="*/ 2 w 7"/>
                <a:gd name="T35" fmla="*/ 4 h 11"/>
                <a:gd name="T36" fmla="*/ 2 w 7"/>
                <a:gd name="T37" fmla="*/ 4 h 11"/>
                <a:gd name="T38" fmla="*/ 2 w 7"/>
                <a:gd name="T39" fmla="*/ 4 h 11"/>
                <a:gd name="T40" fmla="*/ 3 w 7"/>
                <a:gd name="T41" fmla="*/ 5 h 11"/>
                <a:gd name="T42" fmla="*/ 3 w 7"/>
                <a:gd name="T43" fmla="*/ 5 h 11"/>
                <a:gd name="T44" fmla="*/ 3 w 7"/>
                <a:gd name="T45" fmla="*/ 5 h 11"/>
                <a:gd name="T46" fmla="*/ 3 w 7"/>
                <a:gd name="T47" fmla="*/ 5 h 11"/>
                <a:gd name="T48" fmla="*/ 3 w 7"/>
                <a:gd name="T49" fmla="*/ 5 h 11"/>
                <a:gd name="T50" fmla="*/ 3 w 7"/>
                <a:gd name="T51" fmla="*/ 6 h 11"/>
                <a:gd name="T52" fmla="*/ 3 w 7"/>
                <a:gd name="T53" fmla="*/ 6 h 11"/>
                <a:gd name="T54" fmla="*/ 4 w 7"/>
                <a:gd name="T55" fmla="*/ 6 h 11"/>
                <a:gd name="T56" fmla="*/ 4 w 7"/>
                <a:gd name="T57" fmla="*/ 6 h 11"/>
                <a:gd name="T58" fmla="*/ 4 w 7"/>
                <a:gd name="T59" fmla="*/ 7 h 11"/>
                <a:gd name="T60" fmla="*/ 4 w 7"/>
                <a:gd name="T61" fmla="*/ 7 h 11"/>
                <a:gd name="T62" fmla="*/ 4 w 7"/>
                <a:gd name="T63" fmla="*/ 7 h 11"/>
                <a:gd name="T64" fmla="*/ 4 w 7"/>
                <a:gd name="T65" fmla="*/ 7 h 11"/>
                <a:gd name="T66" fmla="*/ 4 w 7"/>
                <a:gd name="T67" fmla="*/ 7 h 11"/>
                <a:gd name="T68" fmla="*/ 5 w 7"/>
                <a:gd name="T69" fmla="*/ 7 h 11"/>
                <a:gd name="T70" fmla="*/ 5 w 7"/>
                <a:gd name="T71" fmla="*/ 8 h 11"/>
                <a:gd name="T72" fmla="*/ 5 w 7"/>
                <a:gd name="T73" fmla="*/ 8 h 11"/>
                <a:gd name="T74" fmla="*/ 5 w 7"/>
                <a:gd name="T75" fmla="*/ 8 h 11"/>
                <a:gd name="T76" fmla="*/ 5 w 7"/>
                <a:gd name="T77" fmla="*/ 8 h 11"/>
                <a:gd name="T78" fmla="*/ 5 w 7"/>
                <a:gd name="T79" fmla="*/ 9 h 11"/>
                <a:gd name="T80" fmla="*/ 5 w 7"/>
                <a:gd name="T81" fmla="*/ 9 h 11"/>
                <a:gd name="T82" fmla="*/ 6 w 7"/>
                <a:gd name="T83" fmla="*/ 9 h 11"/>
                <a:gd name="T84" fmla="*/ 6 w 7"/>
                <a:gd name="T85" fmla="*/ 9 h 11"/>
                <a:gd name="T86" fmla="*/ 6 w 7"/>
                <a:gd name="T87" fmla="*/ 9 h 11"/>
                <a:gd name="T88" fmla="*/ 6 w 7"/>
                <a:gd name="T89" fmla="*/ 10 h 11"/>
                <a:gd name="T90" fmla="*/ 6 w 7"/>
                <a:gd name="T91" fmla="*/ 10 h 11"/>
                <a:gd name="T92" fmla="*/ 6 w 7"/>
                <a:gd name="T93" fmla="*/ 10 h 11"/>
                <a:gd name="T94" fmla="*/ 6 w 7"/>
                <a:gd name="T95" fmla="*/ 10 h 11"/>
                <a:gd name="T96" fmla="*/ 7 w 7"/>
                <a:gd name="T97" fmla="*/ 10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0" y="1"/>
                  </a:lnTo>
                  <a:lnTo>
                    <a:pt x="0" y="1"/>
                  </a:lnTo>
                  <a:lnTo>
                    <a:pt x="0" y="2"/>
                  </a:lnTo>
                  <a:lnTo>
                    <a:pt x="1" y="2"/>
                  </a:lnTo>
                  <a:lnTo>
                    <a:pt x="1" y="2"/>
                  </a:lnTo>
                  <a:lnTo>
                    <a:pt x="1" y="2"/>
                  </a:lnTo>
                  <a:lnTo>
                    <a:pt x="1" y="3"/>
                  </a:lnTo>
                  <a:lnTo>
                    <a:pt x="1" y="3"/>
                  </a:lnTo>
                  <a:lnTo>
                    <a:pt x="1" y="3"/>
                  </a:lnTo>
                  <a:lnTo>
                    <a:pt x="1" y="3"/>
                  </a:lnTo>
                  <a:lnTo>
                    <a:pt x="2" y="3"/>
                  </a:lnTo>
                  <a:lnTo>
                    <a:pt x="2" y="4"/>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7"/>
                  </a:lnTo>
                  <a:lnTo>
                    <a:pt x="5" y="7"/>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0"/>
                  </a:lnTo>
                  <a:lnTo>
                    <a:pt x="7" y="1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7" name="Freeform 3886"/>
            <p:cNvSpPr>
              <a:spLocks/>
            </p:cNvSpPr>
            <p:nvPr/>
          </p:nvSpPr>
          <p:spPr bwMode="auto">
            <a:xfrm>
              <a:off x="6708040" y="2946505"/>
              <a:ext cx="10556" cy="13942"/>
            </a:xfrm>
            <a:custGeom>
              <a:avLst/>
              <a:gdLst>
                <a:gd name="T0" fmla="*/ 0 w 7"/>
                <a:gd name="T1" fmla="*/ 0 h 9"/>
                <a:gd name="T2" fmla="*/ 0 w 7"/>
                <a:gd name="T3" fmla="*/ 0 h 9"/>
                <a:gd name="T4" fmla="*/ 0 w 7"/>
                <a:gd name="T5" fmla="*/ 0 h 9"/>
                <a:gd name="T6" fmla="*/ 0 w 7"/>
                <a:gd name="T7" fmla="*/ 0 h 9"/>
                <a:gd name="T8" fmla="*/ 0 w 7"/>
                <a:gd name="T9" fmla="*/ 0 h 9"/>
                <a:gd name="T10" fmla="*/ 0 w 7"/>
                <a:gd name="T11" fmla="*/ 0 h 9"/>
                <a:gd name="T12" fmla="*/ 1 w 7"/>
                <a:gd name="T13" fmla="*/ 1 h 9"/>
                <a:gd name="T14" fmla="*/ 1 w 7"/>
                <a:gd name="T15" fmla="*/ 1 h 9"/>
                <a:gd name="T16" fmla="*/ 1 w 7"/>
                <a:gd name="T17" fmla="*/ 1 h 9"/>
                <a:gd name="T18" fmla="*/ 1 w 7"/>
                <a:gd name="T19" fmla="*/ 1 h 9"/>
                <a:gd name="T20" fmla="*/ 1 w 7"/>
                <a:gd name="T21" fmla="*/ 2 h 9"/>
                <a:gd name="T22" fmla="*/ 1 w 7"/>
                <a:gd name="T23" fmla="*/ 2 h 9"/>
                <a:gd name="T24" fmla="*/ 1 w 7"/>
                <a:gd name="T25" fmla="*/ 2 h 9"/>
                <a:gd name="T26" fmla="*/ 2 w 7"/>
                <a:gd name="T27" fmla="*/ 2 h 9"/>
                <a:gd name="T28" fmla="*/ 2 w 7"/>
                <a:gd name="T29" fmla="*/ 2 h 9"/>
                <a:gd name="T30" fmla="*/ 2 w 7"/>
                <a:gd name="T31" fmla="*/ 2 h 9"/>
                <a:gd name="T32" fmla="*/ 2 w 7"/>
                <a:gd name="T33" fmla="*/ 3 h 9"/>
                <a:gd name="T34" fmla="*/ 2 w 7"/>
                <a:gd name="T35" fmla="*/ 3 h 9"/>
                <a:gd name="T36" fmla="*/ 2 w 7"/>
                <a:gd name="T37" fmla="*/ 3 h 9"/>
                <a:gd name="T38" fmla="*/ 2 w 7"/>
                <a:gd name="T39" fmla="*/ 3 h 9"/>
                <a:gd name="T40" fmla="*/ 3 w 7"/>
                <a:gd name="T41" fmla="*/ 3 h 9"/>
                <a:gd name="T42" fmla="*/ 3 w 7"/>
                <a:gd name="T43" fmla="*/ 3 h 9"/>
                <a:gd name="T44" fmla="*/ 3 w 7"/>
                <a:gd name="T45" fmla="*/ 4 h 9"/>
                <a:gd name="T46" fmla="*/ 3 w 7"/>
                <a:gd name="T47" fmla="*/ 4 h 9"/>
                <a:gd name="T48" fmla="*/ 3 w 7"/>
                <a:gd name="T49" fmla="*/ 4 h 9"/>
                <a:gd name="T50" fmla="*/ 3 w 7"/>
                <a:gd name="T51" fmla="*/ 4 h 9"/>
                <a:gd name="T52" fmla="*/ 3 w 7"/>
                <a:gd name="T53" fmla="*/ 4 h 9"/>
                <a:gd name="T54" fmla="*/ 4 w 7"/>
                <a:gd name="T55" fmla="*/ 5 h 9"/>
                <a:gd name="T56" fmla="*/ 4 w 7"/>
                <a:gd name="T57" fmla="*/ 5 h 9"/>
                <a:gd name="T58" fmla="*/ 4 w 7"/>
                <a:gd name="T59" fmla="*/ 5 h 9"/>
                <a:gd name="T60" fmla="*/ 4 w 7"/>
                <a:gd name="T61" fmla="*/ 5 h 9"/>
                <a:gd name="T62" fmla="*/ 4 w 7"/>
                <a:gd name="T63" fmla="*/ 5 h 9"/>
                <a:gd name="T64" fmla="*/ 4 w 7"/>
                <a:gd name="T65" fmla="*/ 6 h 9"/>
                <a:gd name="T66" fmla="*/ 4 w 7"/>
                <a:gd name="T67" fmla="*/ 6 h 9"/>
                <a:gd name="T68" fmla="*/ 5 w 7"/>
                <a:gd name="T69" fmla="*/ 6 h 9"/>
                <a:gd name="T70" fmla="*/ 5 w 7"/>
                <a:gd name="T71" fmla="*/ 6 h 9"/>
                <a:gd name="T72" fmla="*/ 5 w 7"/>
                <a:gd name="T73" fmla="*/ 6 h 9"/>
                <a:gd name="T74" fmla="*/ 5 w 7"/>
                <a:gd name="T75" fmla="*/ 6 h 9"/>
                <a:gd name="T76" fmla="*/ 5 w 7"/>
                <a:gd name="T77" fmla="*/ 7 h 9"/>
                <a:gd name="T78" fmla="*/ 5 w 7"/>
                <a:gd name="T79" fmla="*/ 7 h 9"/>
                <a:gd name="T80" fmla="*/ 5 w 7"/>
                <a:gd name="T81" fmla="*/ 7 h 9"/>
                <a:gd name="T82" fmla="*/ 6 w 7"/>
                <a:gd name="T83" fmla="*/ 7 h 9"/>
                <a:gd name="T84" fmla="*/ 6 w 7"/>
                <a:gd name="T85" fmla="*/ 7 h 9"/>
                <a:gd name="T86" fmla="*/ 6 w 7"/>
                <a:gd name="T87" fmla="*/ 8 h 9"/>
                <a:gd name="T88" fmla="*/ 6 w 7"/>
                <a:gd name="T89" fmla="*/ 8 h 9"/>
                <a:gd name="T90" fmla="*/ 6 w 7"/>
                <a:gd name="T91" fmla="*/ 8 h 9"/>
                <a:gd name="T92" fmla="*/ 6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0"/>
                  </a:lnTo>
                  <a:lnTo>
                    <a:pt x="0" y="0"/>
                  </a:lnTo>
                  <a:lnTo>
                    <a:pt x="0" y="0"/>
                  </a:lnTo>
                  <a:lnTo>
                    <a:pt x="0" y="0"/>
                  </a:lnTo>
                  <a:lnTo>
                    <a:pt x="1" y="1"/>
                  </a:lnTo>
                  <a:lnTo>
                    <a:pt x="1" y="1"/>
                  </a:lnTo>
                  <a:lnTo>
                    <a:pt x="1" y="1"/>
                  </a:lnTo>
                  <a:lnTo>
                    <a:pt x="1" y="1"/>
                  </a:lnTo>
                  <a:lnTo>
                    <a:pt x="1" y="2"/>
                  </a:lnTo>
                  <a:lnTo>
                    <a:pt x="1" y="2"/>
                  </a:lnTo>
                  <a:lnTo>
                    <a:pt x="1" y="2"/>
                  </a:lnTo>
                  <a:lnTo>
                    <a:pt x="2" y="2"/>
                  </a:lnTo>
                  <a:lnTo>
                    <a:pt x="2" y="2"/>
                  </a:lnTo>
                  <a:lnTo>
                    <a:pt x="2" y="2"/>
                  </a:lnTo>
                  <a:lnTo>
                    <a:pt x="2" y="3"/>
                  </a:lnTo>
                  <a:lnTo>
                    <a:pt x="2" y="3"/>
                  </a:lnTo>
                  <a:lnTo>
                    <a:pt x="2" y="3"/>
                  </a:lnTo>
                  <a:lnTo>
                    <a:pt x="2" y="3"/>
                  </a:lnTo>
                  <a:lnTo>
                    <a:pt x="3" y="3"/>
                  </a:lnTo>
                  <a:lnTo>
                    <a:pt x="3" y="3"/>
                  </a:lnTo>
                  <a:lnTo>
                    <a:pt x="3" y="4"/>
                  </a:lnTo>
                  <a:lnTo>
                    <a:pt x="3" y="4"/>
                  </a:lnTo>
                  <a:lnTo>
                    <a:pt x="3" y="4"/>
                  </a:lnTo>
                  <a:lnTo>
                    <a:pt x="3" y="4"/>
                  </a:lnTo>
                  <a:lnTo>
                    <a:pt x="3" y="4"/>
                  </a:lnTo>
                  <a:lnTo>
                    <a:pt x="4" y="5"/>
                  </a:lnTo>
                  <a:lnTo>
                    <a:pt x="4" y="5"/>
                  </a:lnTo>
                  <a:lnTo>
                    <a:pt x="4" y="5"/>
                  </a:lnTo>
                  <a:lnTo>
                    <a:pt x="4" y="5"/>
                  </a:lnTo>
                  <a:lnTo>
                    <a:pt x="4" y="5"/>
                  </a:lnTo>
                  <a:lnTo>
                    <a:pt x="4" y="6"/>
                  </a:lnTo>
                  <a:lnTo>
                    <a:pt x="4" y="6"/>
                  </a:lnTo>
                  <a:lnTo>
                    <a:pt x="5" y="6"/>
                  </a:lnTo>
                  <a:lnTo>
                    <a:pt x="5" y="6"/>
                  </a:lnTo>
                  <a:lnTo>
                    <a:pt x="5" y="6"/>
                  </a:lnTo>
                  <a:lnTo>
                    <a:pt x="5" y="6"/>
                  </a:lnTo>
                  <a:lnTo>
                    <a:pt x="5" y="7"/>
                  </a:lnTo>
                  <a:lnTo>
                    <a:pt x="5" y="7"/>
                  </a:lnTo>
                  <a:lnTo>
                    <a:pt x="5" y="7"/>
                  </a:lnTo>
                  <a:lnTo>
                    <a:pt x="6" y="7"/>
                  </a:lnTo>
                  <a:lnTo>
                    <a:pt x="6" y="7"/>
                  </a:lnTo>
                  <a:lnTo>
                    <a:pt x="6" y="8"/>
                  </a:lnTo>
                  <a:lnTo>
                    <a:pt x="6" y="8"/>
                  </a:lnTo>
                  <a:lnTo>
                    <a:pt x="6" y="8"/>
                  </a:lnTo>
                  <a:lnTo>
                    <a:pt x="6" y="8"/>
                  </a:lnTo>
                  <a:lnTo>
                    <a:pt x="7" y="8"/>
                  </a:lnTo>
                  <a:lnTo>
                    <a:pt x="7" y="8"/>
                  </a:lnTo>
                  <a:lnTo>
                    <a:pt x="7" y="9"/>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8" name="Freeform 3887"/>
            <p:cNvSpPr>
              <a:spLocks/>
            </p:cNvSpPr>
            <p:nvPr/>
          </p:nvSpPr>
          <p:spPr bwMode="auto">
            <a:xfrm>
              <a:off x="6718597" y="2960447"/>
              <a:ext cx="10556" cy="12393"/>
            </a:xfrm>
            <a:custGeom>
              <a:avLst/>
              <a:gdLst>
                <a:gd name="T0" fmla="*/ 0 w 7"/>
                <a:gd name="T1" fmla="*/ 0 h 8"/>
                <a:gd name="T2" fmla="*/ 0 w 7"/>
                <a:gd name="T3" fmla="*/ 0 h 8"/>
                <a:gd name="T4" fmla="*/ 0 w 7"/>
                <a:gd name="T5" fmla="*/ 0 h 8"/>
                <a:gd name="T6" fmla="*/ 0 w 7"/>
                <a:gd name="T7" fmla="*/ 0 h 8"/>
                <a:gd name="T8" fmla="*/ 0 w 7"/>
                <a:gd name="T9" fmla="*/ 0 h 8"/>
                <a:gd name="T10" fmla="*/ 1 w 7"/>
                <a:gd name="T11" fmla="*/ 0 h 8"/>
                <a:gd name="T12" fmla="*/ 1 w 7"/>
                <a:gd name="T13" fmla="*/ 1 h 8"/>
                <a:gd name="T14" fmla="*/ 1 w 7"/>
                <a:gd name="T15" fmla="*/ 1 h 8"/>
                <a:gd name="T16" fmla="*/ 1 w 7"/>
                <a:gd name="T17" fmla="*/ 1 h 8"/>
                <a:gd name="T18" fmla="*/ 1 w 7"/>
                <a:gd name="T19" fmla="*/ 1 h 8"/>
                <a:gd name="T20" fmla="*/ 1 w 7"/>
                <a:gd name="T21" fmla="*/ 1 h 8"/>
                <a:gd name="T22" fmla="*/ 1 w 7"/>
                <a:gd name="T23" fmla="*/ 1 h 8"/>
                <a:gd name="T24" fmla="*/ 2 w 7"/>
                <a:gd name="T25" fmla="*/ 2 h 8"/>
                <a:gd name="T26" fmla="*/ 2 w 7"/>
                <a:gd name="T27" fmla="*/ 2 h 8"/>
                <a:gd name="T28" fmla="*/ 2 w 7"/>
                <a:gd name="T29" fmla="*/ 2 h 8"/>
                <a:gd name="T30" fmla="*/ 2 w 7"/>
                <a:gd name="T31" fmla="*/ 2 h 8"/>
                <a:gd name="T32" fmla="*/ 2 w 7"/>
                <a:gd name="T33" fmla="*/ 2 h 8"/>
                <a:gd name="T34" fmla="*/ 2 w 7"/>
                <a:gd name="T35" fmla="*/ 2 h 8"/>
                <a:gd name="T36" fmla="*/ 2 w 7"/>
                <a:gd name="T37" fmla="*/ 3 h 8"/>
                <a:gd name="T38" fmla="*/ 3 w 7"/>
                <a:gd name="T39" fmla="*/ 3 h 8"/>
                <a:gd name="T40" fmla="*/ 3 w 7"/>
                <a:gd name="T41" fmla="*/ 3 h 8"/>
                <a:gd name="T42" fmla="*/ 3 w 7"/>
                <a:gd name="T43" fmla="*/ 3 h 8"/>
                <a:gd name="T44" fmla="*/ 3 w 7"/>
                <a:gd name="T45" fmla="*/ 3 h 8"/>
                <a:gd name="T46" fmla="*/ 3 w 7"/>
                <a:gd name="T47" fmla="*/ 3 h 8"/>
                <a:gd name="T48" fmla="*/ 3 w 7"/>
                <a:gd name="T49" fmla="*/ 4 h 8"/>
                <a:gd name="T50" fmla="*/ 4 w 7"/>
                <a:gd name="T51" fmla="*/ 4 h 8"/>
                <a:gd name="T52" fmla="*/ 4 w 7"/>
                <a:gd name="T53" fmla="*/ 4 h 8"/>
                <a:gd name="T54" fmla="*/ 4 w 7"/>
                <a:gd name="T55" fmla="*/ 4 h 8"/>
                <a:gd name="T56" fmla="*/ 4 w 7"/>
                <a:gd name="T57" fmla="*/ 4 h 8"/>
                <a:gd name="T58" fmla="*/ 4 w 7"/>
                <a:gd name="T59" fmla="*/ 4 h 8"/>
                <a:gd name="T60" fmla="*/ 4 w 7"/>
                <a:gd name="T61" fmla="*/ 5 h 8"/>
                <a:gd name="T62" fmla="*/ 4 w 7"/>
                <a:gd name="T63" fmla="*/ 5 h 8"/>
                <a:gd name="T64" fmla="*/ 5 w 7"/>
                <a:gd name="T65" fmla="*/ 5 h 8"/>
                <a:gd name="T66" fmla="*/ 5 w 7"/>
                <a:gd name="T67" fmla="*/ 5 h 8"/>
                <a:gd name="T68" fmla="*/ 5 w 7"/>
                <a:gd name="T69" fmla="*/ 5 h 8"/>
                <a:gd name="T70" fmla="*/ 5 w 7"/>
                <a:gd name="T71" fmla="*/ 5 h 8"/>
                <a:gd name="T72" fmla="*/ 5 w 7"/>
                <a:gd name="T73" fmla="*/ 6 h 8"/>
                <a:gd name="T74" fmla="*/ 5 w 7"/>
                <a:gd name="T75" fmla="*/ 6 h 8"/>
                <a:gd name="T76" fmla="*/ 5 w 7"/>
                <a:gd name="T77" fmla="*/ 6 h 8"/>
                <a:gd name="T78" fmla="*/ 6 w 7"/>
                <a:gd name="T79" fmla="*/ 6 h 8"/>
                <a:gd name="T80" fmla="*/ 6 w 7"/>
                <a:gd name="T81" fmla="*/ 6 h 8"/>
                <a:gd name="T82" fmla="*/ 6 w 7"/>
                <a:gd name="T83" fmla="*/ 6 h 8"/>
                <a:gd name="T84" fmla="*/ 6 w 7"/>
                <a:gd name="T85" fmla="*/ 6 h 8"/>
                <a:gd name="T86" fmla="*/ 6 w 7"/>
                <a:gd name="T87" fmla="*/ 7 h 8"/>
                <a:gd name="T88" fmla="*/ 6 w 7"/>
                <a:gd name="T89" fmla="*/ 7 h 8"/>
                <a:gd name="T90" fmla="*/ 6 w 7"/>
                <a:gd name="T91" fmla="*/ 7 h 8"/>
                <a:gd name="T92" fmla="*/ 7 w 7"/>
                <a:gd name="T93" fmla="*/ 7 h 8"/>
                <a:gd name="T94" fmla="*/ 7 w 7"/>
                <a:gd name="T95" fmla="*/ 7 h 8"/>
                <a:gd name="T96" fmla="*/ 7 w 7"/>
                <a:gd name="T97" fmla="*/ 7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0" y="0"/>
                  </a:lnTo>
                  <a:lnTo>
                    <a:pt x="0" y="0"/>
                  </a:lnTo>
                  <a:lnTo>
                    <a:pt x="1" y="0"/>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2" y="3"/>
                  </a:lnTo>
                  <a:lnTo>
                    <a:pt x="3" y="3"/>
                  </a:lnTo>
                  <a:lnTo>
                    <a:pt x="3" y="3"/>
                  </a:lnTo>
                  <a:lnTo>
                    <a:pt x="3" y="3"/>
                  </a:lnTo>
                  <a:lnTo>
                    <a:pt x="3" y="3"/>
                  </a:lnTo>
                  <a:lnTo>
                    <a:pt x="3" y="3"/>
                  </a:lnTo>
                  <a:lnTo>
                    <a:pt x="3" y="4"/>
                  </a:lnTo>
                  <a:lnTo>
                    <a:pt x="4" y="4"/>
                  </a:lnTo>
                  <a:lnTo>
                    <a:pt x="4" y="4"/>
                  </a:lnTo>
                  <a:lnTo>
                    <a:pt x="4" y="4"/>
                  </a:lnTo>
                  <a:lnTo>
                    <a:pt x="4" y="4"/>
                  </a:lnTo>
                  <a:lnTo>
                    <a:pt x="4" y="4"/>
                  </a:lnTo>
                  <a:lnTo>
                    <a:pt x="4" y="5"/>
                  </a:lnTo>
                  <a:lnTo>
                    <a:pt x="4" y="5"/>
                  </a:lnTo>
                  <a:lnTo>
                    <a:pt x="5" y="5"/>
                  </a:lnTo>
                  <a:lnTo>
                    <a:pt x="5" y="5"/>
                  </a:lnTo>
                  <a:lnTo>
                    <a:pt x="5" y="5"/>
                  </a:lnTo>
                  <a:lnTo>
                    <a:pt x="5" y="5"/>
                  </a:lnTo>
                  <a:lnTo>
                    <a:pt x="5" y="6"/>
                  </a:lnTo>
                  <a:lnTo>
                    <a:pt x="5" y="6"/>
                  </a:lnTo>
                  <a:lnTo>
                    <a:pt x="5" y="6"/>
                  </a:lnTo>
                  <a:lnTo>
                    <a:pt x="6" y="6"/>
                  </a:lnTo>
                  <a:lnTo>
                    <a:pt x="6" y="6"/>
                  </a:lnTo>
                  <a:lnTo>
                    <a:pt x="6" y="6"/>
                  </a:lnTo>
                  <a:lnTo>
                    <a:pt x="6" y="6"/>
                  </a:lnTo>
                  <a:lnTo>
                    <a:pt x="6" y="7"/>
                  </a:lnTo>
                  <a:lnTo>
                    <a:pt x="6" y="7"/>
                  </a:lnTo>
                  <a:lnTo>
                    <a:pt x="6" y="7"/>
                  </a:lnTo>
                  <a:lnTo>
                    <a:pt x="7" y="7"/>
                  </a:lnTo>
                  <a:lnTo>
                    <a:pt x="7" y="7"/>
                  </a:lnTo>
                  <a:lnTo>
                    <a:pt x="7" y="7"/>
                  </a:lnTo>
                  <a:lnTo>
                    <a:pt x="7" y="8"/>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9" name="Freeform 3888"/>
            <p:cNvSpPr>
              <a:spLocks/>
            </p:cNvSpPr>
            <p:nvPr/>
          </p:nvSpPr>
          <p:spPr bwMode="auto">
            <a:xfrm>
              <a:off x="6729153" y="2972839"/>
              <a:ext cx="10556" cy="9295"/>
            </a:xfrm>
            <a:custGeom>
              <a:avLst/>
              <a:gdLst>
                <a:gd name="T0" fmla="*/ 0 w 7"/>
                <a:gd name="T1" fmla="*/ 0 h 6"/>
                <a:gd name="T2" fmla="*/ 0 w 7"/>
                <a:gd name="T3" fmla="*/ 0 h 6"/>
                <a:gd name="T4" fmla="*/ 0 w 7"/>
                <a:gd name="T5" fmla="*/ 0 h 6"/>
                <a:gd name="T6" fmla="*/ 0 w 7"/>
                <a:gd name="T7" fmla="*/ 0 h 6"/>
                <a:gd name="T8" fmla="*/ 1 w 7"/>
                <a:gd name="T9" fmla="*/ 0 h 6"/>
                <a:gd name="T10" fmla="*/ 1 w 7"/>
                <a:gd name="T11" fmla="*/ 0 h 6"/>
                <a:gd name="T12" fmla="*/ 1 w 7"/>
                <a:gd name="T13" fmla="*/ 0 h 6"/>
                <a:gd name="T14" fmla="*/ 1 w 7"/>
                <a:gd name="T15" fmla="*/ 0 h 6"/>
                <a:gd name="T16" fmla="*/ 1 w 7"/>
                <a:gd name="T17" fmla="*/ 1 h 6"/>
                <a:gd name="T18" fmla="*/ 1 w 7"/>
                <a:gd name="T19" fmla="*/ 1 h 6"/>
                <a:gd name="T20" fmla="*/ 1 w 7"/>
                <a:gd name="T21" fmla="*/ 1 h 6"/>
                <a:gd name="T22" fmla="*/ 2 w 7"/>
                <a:gd name="T23" fmla="*/ 1 h 6"/>
                <a:gd name="T24" fmla="*/ 2 w 7"/>
                <a:gd name="T25" fmla="*/ 1 h 6"/>
                <a:gd name="T26" fmla="*/ 2 w 7"/>
                <a:gd name="T27" fmla="*/ 1 h 6"/>
                <a:gd name="T28" fmla="*/ 2 w 7"/>
                <a:gd name="T29" fmla="*/ 1 h 6"/>
                <a:gd name="T30" fmla="*/ 2 w 7"/>
                <a:gd name="T31" fmla="*/ 2 h 6"/>
                <a:gd name="T32" fmla="*/ 2 w 7"/>
                <a:gd name="T33" fmla="*/ 2 h 6"/>
                <a:gd name="T34" fmla="*/ 2 w 7"/>
                <a:gd name="T35" fmla="*/ 2 h 6"/>
                <a:gd name="T36" fmla="*/ 3 w 7"/>
                <a:gd name="T37" fmla="*/ 2 h 6"/>
                <a:gd name="T38" fmla="*/ 3 w 7"/>
                <a:gd name="T39" fmla="*/ 2 h 6"/>
                <a:gd name="T40" fmla="*/ 3 w 7"/>
                <a:gd name="T41" fmla="*/ 2 h 6"/>
                <a:gd name="T42" fmla="*/ 3 w 7"/>
                <a:gd name="T43" fmla="*/ 2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5"/>
                  </a:lnTo>
                  <a:lnTo>
                    <a:pt x="6" y="5"/>
                  </a:lnTo>
                  <a:lnTo>
                    <a:pt x="6" y="5"/>
                  </a:lnTo>
                  <a:lnTo>
                    <a:pt x="6" y="5"/>
                  </a:lnTo>
                  <a:lnTo>
                    <a:pt x="6" y="6"/>
                  </a:lnTo>
                  <a:lnTo>
                    <a:pt x="7" y="6"/>
                  </a:lnTo>
                  <a:lnTo>
                    <a:pt x="7" y="6"/>
                  </a:lnTo>
                  <a:lnTo>
                    <a:pt x="7" y="6"/>
                  </a:lnTo>
                  <a:lnTo>
                    <a:pt x="7" y="6"/>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0" name="Freeform 3889"/>
            <p:cNvSpPr>
              <a:spLocks/>
            </p:cNvSpPr>
            <p:nvPr/>
          </p:nvSpPr>
          <p:spPr bwMode="auto">
            <a:xfrm>
              <a:off x="6739710" y="2982134"/>
              <a:ext cx="10556" cy="7746"/>
            </a:xfrm>
            <a:custGeom>
              <a:avLst/>
              <a:gdLst>
                <a:gd name="T0" fmla="*/ 0 w 7"/>
                <a:gd name="T1" fmla="*/ 0 h 5"/>
                <a:gd name="T2" fmla="*/ 0 w 7"/>
                <a:gd name="T3" fmla="*/ 0 h 5"/>
                <a:gd name="T4" fmla="*/ 0 w 7"/>
                <a:gd name="T5" fmla="*/ 0 h 5"/>
                <a:gd name="T6" fmla="*/ 1 w 7"/>
                <a:gd name="T7" fmla="*/ 0 h 5"/>
                <a:gd name="T8" fmla="*/ 1 w 7"/>
                <a:gd name="T9" fmla="*/ 1 h 5"/>
                <a:gd name="T10" fmla="*/ 1 w 7"/>
                <a:gd name="T11" fmla="*/ 1 h 5"/>
                <a:gd name="T12" fmla="*/ 1 w 7"/>
                <a:gd name="T13" fmla="*/ 1 h 5"/>
                <a:gd name="T14" fmla="*/ 1 w 7"/>
                <a:gd name="T15" fmla="*/ 1 h 5"/>
                <a:gd name="T16" fmla="*/ 1 w 7"/>
                <a:gd name="T17" fmla="*/ 1 h 5"/>
                <a:gd name="T18" fmla="*/ 1 w 7"/>
                <a:gd name="T19" fmla="*/ 1 h 5"/>
                <a:gd name="T20" fmla="*/ 2 w 7"/>
                <a:gd name="T21" fmla="*/ 1 h 5"/>
                <a:gd name="T22" fmla="*/ 2 w 7"/>
                <a:gd name="T23" fmla="*/ 1 h 5"/>
                <a:gd name="T24" fmla="*/ 2 w 7"/>
                <a:gd name="T25" fmla="*/ 1 h 5"/>
                <a:gd name="T26" fmla="*/ 2 w 7"/>
                <a:gd name="T27" fmla="*/ 2 h 5"/>
                <a:gd name="T28" fmla="*/ 2 w 7"/>
                <a:gd name="T29" fmla="*/ 2 h 5"/>
                <a:gd name="T30" fmla="*/ 2 w 7"/>
                <a:gd name="T31" fmla="*/ 2 h 5"/>
                <a:gd name="T32" fmla="*/ 2 w 7"/>
                <a:gd name="T33" fmla="*/ 2 h 5"/>
                <a:gd name="T34" fmla="*/ 3 w 7"/>
                <a:gd name="T35" fmla="*/ 2 h 5"/>
                <a:gd name="T36" fmla="*/ 3 w 7"/>
                <a:gd name="T37" fmla="*/ 2 h 5"/>
                <a:gd name="T38" fmla="*/ 3 w 7"/>
                <a:gd name="T39" fmla="*/ 2 h 5"/>
                <a:gd name="T40" fmla="*/ 3 w 7"/>
                <a:gd name="T41" fmla="*/ 2 h 5"/>
                <a:gd name="T42" fmla="*/ 3 w 7"/>
                <a:gd name="T43" fmla="*/ 2 h 5"/>
                <a:gd name="T44" fmla="*/ 3 w 7"/>
                <a:gd name="T45" fmla="*/ 3 h 5"/>
                <a:gd name="T46" fmla="*/ 3 w 7"/>
                <a:gd name="T47" fmla="*/ 3 h 5"/>
                <a:gd name="T48" fmla="*/ 4 w 7"/>
                <a:gd name="T49" fmla="*/ 3 h 5"/>
                <a:gd name="T50" fmla="*/ 4 w 7"/>
                <a:gd name="T51" fmla="*/ 3 h 5"/>
                <a:gd name="T52" fmla="*/ 4 w 7"/>
                <a:gd name="T53" fmla="*/ 3 h 5"/>
                <a:gd name="T54" fmla="*/ 4 w 7"/>
                <a:gd name="T55" fmla="*/ 3 h 5"/>
                <a:gd name="T56" fmla="*/ 4 w 7"/>
                <a:gd name="T57" fmla="*/ 3 h 5"/>
                <a:gd name="T58" fmla="*/ 4 w 7"/>
                <a:gd name="T59" fmla="*/ 3 h 5"/>
                <a:gd name="T60" fmla="*/ 4 w 7"/>
                <a:gd name="T61" fmla="*/ 3 h 5"/>
                <a:gd name="T62" fmla="*/ 5 w 7"/>
                <a:gd name="T63" fmla="*/ 3 h 5"/>
                <a:gd name="T64" fmla="*/ 5 w 7"/>
                <a:gd name="T65" fmla="*/ 3 h 5"/>
                <a:gd name="T66" fmla="*/ 5 w 7"/>
                <a:gd name="T67" fmla="*/ 4 h 5"/>
                <a:gd name="T68" fmla="*/ 5 w 7"/>
                <a:gd name="T69" fmla="*/ 4 h 5"/>
                <a:gd name="T70" fmla="*/ 5 w 7"/>
                <a:gd name="T71" fmla="*/ 4 h 5"/>
                <a:gd name="T72" fmla="*/ 5 w 7"/>
                <a:gd name="T73" fmla="*/ 4 h 5"/>
                <a:gd name="T74" fmla="*/ 5 w 7"/>
                <a:gd name="T75" fmla="*/ 4 h 5"/>
                <a:gd name="T76" fmla="*/ 6 w 7"/>
                <a:gd name="T77" fmla="*/ 4 h 5"/>
                <a:gd name="T78" fmla="*/ 6 w 7"/>
                <a:gd name="T79" fmla="*/ 4 h 5"/>
                <a:gd name="T80" fmla="*/ 6 w 7"/>
                <a:gd name="T81" fmla="*/ 4 h 5"/>
                <a:gd name="T82" fmla="*/ 6 w 7"/>
                <a:gd name="T83" fmla="*/ 4 h 5"/>
                <a:gd name="T84" fmla="*/ 6 w 7"/>
                <a:gd name="T85" fmla="*/ 4 h 5"/>
                <a:gd name="T86" fmla="*/ 6 w 7"/>
                <a:gd name="T87" fmla="*/ 4 h 5"/>
                <a:gd name="T88" fmla="*/ 6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1" y="0"/>
                  </a:lnTo>
                  <a:lnTo>
                    <a:pt x="1" y="1"/>
                  </a:lnTo>
                  <a:lnTo>
                    <a:pt x="1" y="1"/>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3"/>
                  </a:lnTo>
                  <a:lnTo>
                    <a:pt x="5" y="3"/>
                  </a:lnTo>
                  <a:lnTo>
                    <a:pt x="5" y="3"/>
                  </a:lnTo>
                  <a:lnTo>
                    <a:pt x="5" y="4"/>
                  </a:lnTo>
                  <a:lnTo>
                    <a:pt x="5" y="4"/>
                  </a:lnTo>
                  <a:lnTo>
                    <a:pt x="5" y="4"/>
                  </a:lnTo>
                  <a:lnTo>
                    <a:pt x="5" y="4"/>
                  </a:lnTo>
                  <a:lnTo>
                    <a:pt x="5" y="4"/>
                  </a:lnTo>
                  <a:lnTo>
                    <a:pt x="6" y="4"/>
                  </a:lnTo>
                  <a:lnTo>
                    <a:pt x="6" y="4"/>
                  </a:lnTo>
                  <a:lnTo>
                    <a:pt x="6" y="4"/>
                  </a:lnTo>
                  <a:lnTo>
                    <a:pt x="6" y="4"/>
                  </a:lnTo>
                  <a:lnTo>
                    <a:pt x="6" y="4"/>
                  </a:lnTo>
                  <a:lnTo>
                    <a:pt x="6" y="4"/>
                  </a:lnTo>
                  <a:lnTo>
                    <a:pt x="6" y="5"/>
                  </a:lnTo>
                  <a:lnTo>
                    <a:pt x="7" y="5"/>
                  </a:lnTo>
                  <a:lnTo>
                    <a:pt x="7" y="5"/>
                  </a:lnTo>
                  <a:lnTo>
                    <a:pt x="7" y="5"/>
                  </a:lnTo>
                  <a:lnTo>
                    <a:pt x="7" y="5"/>
                  </a:lnTo>
                  <a:lnTo>
                    <a:pt x="7" y="5"/>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1" name="Freeform 3890"/>
            <p:cNvSpPr>
              <a:spLocks/>
            </p:cNvSpPr>
            <p:nvPr/>
          </p:nvSpPr>
          <p:spPr bwMode="auto">
            <a:xfrm>
              <a:off x="6750266" y="2989880"/>
              <a:ext cx="10556" cy="4648"/>
            </a:xfrm>
            <a:custGeom>
              <a:avLst/>
              <a:gdLst>
                <a:gd name="T0" fmla="*/ 0 w 7"/>
                <a:gd name="T1" fmla="*/ 0 h 3"/>
                <a:gd name="T2" fmla="*/ 0 w 7"/>
                <a:gd name="T3" fmla="*/ 0 h 3"/>
                <a:gd name="T4" fmla="*/ 0 w 7"/>
                <a:gd name="T5" fmla="*/ 0 h 3"/>
                <a:gd name="T6" fmla="*/ 1 w 7"/>
                <a:gd name="T7" fmla="*/ 0 h 3"/>
                <a:gd name="T8" fmla="*/ 1 w 7"/>
                <a:gd name="T9" fmla="*/ 0 h 3"/>
                <a:gd name="T10" fmla="*/ 1 w 7"/>
                <a:gd name="T11" fmla="*/ 0 h 3"/>
                <a:gd name="T12" fmla="*/ 1 w 7"/>
                <a:gd name="T13" fmla="*/ 0 h 3"/>
                <a:gd name="T14" fmla="*/ 1 w 7"/>
                <a:gd name="T15" fmla="*/ 0 h 3"/>
                <a:gd name="T16" fmla="*/ 1 w 7"/>
                <a:gd name="T17" fmla="*/ 1 h 3"/>
                <a:gd name="T18" fmla="*/ 2 w 7"/>
                <a:gd name="T19" fmla="*/ 1 h 3"/>
                <a:gd name="T20" fmla="*/ 2 w 7"/>
                <a:gd name="T21" fmla="*/ 1 h 3"/>
                <a:gd name="T22" fmla="*/ 2 w 7"/>
                <a:gd name="T23" fmla="*/ 1 h 3"/>
                <a:gd name="T24" fmla="*/ 2 w 7"/>
                <a:gd name="T25" fmla="*/ 1 h 3"/>
                <a:gd name="T26" fmla="*/ 2 w 7"/>
                <a:gd name="T27" fmla="*/ 1 h 3"/>
                <a:gd name="T28" fmla="*/ 2 w 7"/>
                <a:gd name="T29" fmla="*/ 1 h 3"/>
                <a:gd name="T30" fmla="*/ 2 w 7"/>
                <a:gd name="T31" fmla="*/ 1 h 3"/>
                <a:gd name="T32" fmla="*/ 3 w 7"/>
                <a:gd name="T33" fmla="*/ 1 h 3"/>
                <a:gd name="T34" fmla="*/ 3 w 7"/>
                <a:gd name="T35" fmla="*/ 1 h 3"/>
                <a:gd name="T36" fmla="*/ 3 w 7"/>
                <a:gd name="T37" fmla="*/ 1 h 3"/>
                <a:gd name="T38" fmla="*/ 3 w 7"/>
                <a:gd name="T39" fmla="*/ 1 h 3"/>
                <a:gd name="T40" fmla="*/ 3 w 7"/>
                <a:gd name="T41" fmla="*/ 1 h 3"/>
                <a:gd name="T42" fmla="*/ 3 w 7"/>
                <a:gd name="T43" fmla="*/ 1 h 3"/>
                <a:gd name="T44" fmla="*/ 3 w 7"/>
                <a:gd name="T45" fmla="*/ 2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2 h 3"/>
                <a:gd name="T68" fmla="*/ 5 w 7"/>
                <a:gd name="T69" fmla="*/ 2 h 3"/>
                <a:gd name="T70" fmla="*/ 5 w 7"/>
                <a:gd name="T71" fmla="*/ 2 h 3"/>
                <a:gd name="T72" fmla="*/ 5 w 7"/>
                <a:gd name="T73" fmla="*/ 2 h 3"/>
                <a:gd name="T74" fmla="*/ 6 w 7"/>
                <a:gd name="T75" fmla="*/ 2 h 3"/>
                <a:gd name="T76" fmla="*/ 6 w 7"/>
                <a:gd name="T77" fmla="*/ 2 h 3"/>
                <a:gd name="T78" fmla="*/ 6 w 7"/>
                <a:gd name="T79" fmla="*/ 3 h 3"/>
                <a:gd name="T80" fmla="*/ 6 w 7"/>
                <a:gd name="T81" fmla="*/ 3 h 3"/>
                <a:gd name="T82" fmla="*/ 6 w 7"/>
                <a:gd name="T83" fmla="*/ 3 h 3"/>
                <a:gd name="T84" fmla="*/ 6 w 7"/>
                <a:gd name="T85" fmla="*/ 3 h 3"/>
                <a:gd name="T86" fmla="*/ 6 w 7"/>
                <a:gd name="T87" fmla="*/ 3 h 3"/>
                <a:gd name="T88" fmla="*/ 7 w 7"/>
                <a:gd name="T89" fmla="*/ 3 h 3"/>
                <a:gd name="T90" fmla="*/ 7 w 7"/>
                <a:gd name="T91" fmla="*/ 3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3"/>
                  </a:lnTo>
                  <a:lnTo>
                    <a:pt x="6" y="3"/>
                  </a:lnTo>
                  <a:lnTo>
                    <a:pt x="6" y="3"/>
                  </a:lnTo>
                  <a:lnTo>
                    <a:pt x="6" y="3"/>
                  </a:lnTo>
                  <a:lnTo>
                    <a:pt x="6" y="3"/>
                  </a:lnTo>
                  <a:lnTo>
                    <a:pt x="7" y="3"/>
                  </a:lnTo>
                  <a:lnTo>
                    <a:pt x="7" y="3"/>
                  </a:lnTo>
                  <a:lnTo>
                    <a:pt x="7" y="3"/>
                  </a:lnTo>
                  <a:lnTo>
                    <a:pt x="7" y="3"/>
                  </a:lnTo>
                  <a:lnTo>
                    <a:pt x="7" y="3"/>
                  </a:lnTo>
                  <a:lnTo>
                    <a:pt x="7" y="3"/>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2" name="Freeform 3891"/>
            <p:cNvSpPr>
              <a:spLocks/>
            </p:cNvSpPr>
            <p:nvPr/>
          </p:nvSpPr>
          <p:spPr bwMode="auto">
            <a:xfrm>
              <a:off x="6760824" y="2994527"/>
              <a:ext cx="10556"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0 h 2"/>
                <a:gd name="T14" fmla="*/ 1 w 7"/>
                <a:gd name="T15" fmla="*/ 0 h 2"/>
                <a:gd name="T16" fmla="*/ 2 w 7"/>
                <a:gd name="T17" fmla="*/ 0 h 2"/>
                <a:gd name="T18" fmla="*/ 2 w 7"/>
                <a:gd name="T19" fmla="*/ 0 h 2"/>
                <a:gd name="T20" fmla="*/ 2 w 7"/>
                <a:gd name="T21" fmla="*/ 0 h 2"/>
                <a:gd name="T22" fmla="*/ 2 w 7"/>
                <a:gd name="T23" fmla="*/ 0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3" name="Freeform 3892"/>
            <p:cNvSpPr>
              <a:spLocks/>
            </p:cNvSpPr>
            <p:nvPr/>
          </p:nvSpPr>
          <p:spPr bwMode="auto">
            <a:xfrm>
              <a:off x="6771380" y="2997625"/>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4" name="Freeform 3893"/>
            <p:cNvSpPr>
              <a:spLocks/>
            </p:cNvSpPr>
            <p:nvPr/>
          </p:nvSpPr>
          <p:spPr bwMode="auto">
            <a:xfrm>
              <a:off x="6783444" y="2999175"/>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5" name="Freeform 3894"/>
            <p:cNvSpPr>
              <a:spLocks/>
            </p:cNvSpPr>
            <p:nvPr/>
          </p:nvSpPr>
          <p:spPr bwMode="auto">
            <a:xfrm>
              <a:off x="6794001" y="300072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6" name="Freeform 3895"/>
            <p:cNvSpPr>
              <a:spLocks/>
            </p:cNvSpPr>
            <p:nvPr/>
          </p:nvSpPr>
          <p:spPr bwMode="auto">
            <a:xfrm>
              <a:off x="6804558" y="3000723"/>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7" name="Freeform 3896"/>
            <p:cNvSpPr>
              <a:spLocks/>
            </p:cNvSpPr>
            <p:nvPr/>
          </p:nvSpPr>
          <p:spPr bwMode="auto">
            <a:xfrm>
              <a:off x="681511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8" name="Freeform 3897"/>
            <p:cNvSpPr>
              <a:spLocks/>
            </p:cNvSpPr>
            <p:nvPr/>
          </p:nvSpPr>
          <p:spPr bwMode="auto">
            <a:xfrm>
              <a:off x="6825671"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9" name="Freeform 3898"/>
            <p:cNvSpPr>
              <a:spLocks/>
            </p:cNvSpPr>
            <p:nvPr/>
          </p:nvSpPr>
          <p:spPr bwMode="auto">
            <a:xfrm>
              <a:off x="6836228"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0" name="Freeform 3899"/>
            <p:cNvSpPr>
              <a:spLocks/>
            </p:cNvSpPr>
            <p:nvPr/>
          </p:nvSpPr>
          <p:spPr bwMode="auto">
            <a:xfrm>
              <a:off x="6846784"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1" name="Freeform 3900"/>
            <p:cNvSpPr>
              <a:spLocks/>
            </p:cNvSpPr>
            <p:nvPr/>
          </p:nvSpPr>
          <p:spPr bwMode="auto">
            <a:xfrm>
              <a:off x="6857341"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2" name="Freeform 3901"/>
            <p:cNvSpPr>
              <a:spLocks/>
            </p:cNvSpPr>
            <p:nvPr/>
          </p:nvSpPr>
          <p:spPr bwMode="auto">
            <a:xfrm>
              <a:off x="6869406"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3" name="Freeform 3902"/>
            <p:cNvSpPr>
              <a:spLocks/>
            </p:cNvSpPr>
            <p:nvPr/>
          </p:nvSpPr>
          <p:spPr bwMode="auto">
            <a:xfrm>
              <a:off x="6879962"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4" name="Freeform 3903"/>
            <p:cNvSpPr>
              <a:spLocks/>
            </p:cNvSpPr>
            <p:nvPr/>
          </p:nvSpPr>
          <p:spPr bwMode="auto">
            <a:xfrm>
              <a:off x="689051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5" name="Freeform 3904"/>
            <p:cNvSpPr>
              <a:spLocks/>
            </p:cNvSpPr>
            <p:nvPr/>
          </p:nvSpPr>
          <p:spPr bwMode="auto">
            <a:xfrm>
              <a:off x="690107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6" name="Freeform 3905"/>
            <p:cNvSpPr>
              <a:spLocks/>
            </p:cNvSpPr>
            <p:nvPr/>
          </p:nvSpPr>
          <p:spPr bwMode="auto">
            <a:xfrm>
              <a:off x="691163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7" name="Freeform 3906"/>
            <p:cNvSpPr>
              <a:spLocks/>
            </p:cNvSpPr>
            <p:nvPr/>
          </p:nvSpPr>
          <p:spPr bwMode="auto">
            <a:xfrm>
              <a:off x="6922189"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8" name="Freeform 3907"/>
            <p:cNvSpPr>
              <a:spLocks/>
            </p:cNvSpPr>
            <p:nvPr/>
          </p:nvSpPr>
          <p:spPr bwMode="auto">
            <a:xfrm>
              <a:off x="6932746"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9" name="Freeform 3908"/>
            <p:cNvSpPr>
              <a:spLocks/>
            </p:cNvSpPr>
            <p:nvPr/>
          </p:nvSpPr>
          <p:spPr bwMode="auto">
            <a:xfrm>
              <a:off x="6943302"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7 w 8"/>
                <a:gd name="T42" fmla="*/ 7 w 8"/>
                <a:gd name="T43" fmla="*/ 7 w 8"/>
                <a:gd name="T44" fmla="*/ 7 w 8"/>
                <a:gd name="T45" fmla="*/ 7 w 8"/>
                <a:gd name="T46" fmla="*/ 7 w 8"/>
                <a:gd name="T47" fmla="*/ 7 w 8"/>
                <a:gd name="T48" fmla="*/ 8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0" name="Freeform 3909"/>
            <p:cNvSpPr>
              <a:spLocks/>
            </p:cNvSpPr>
            <p:nvPr/>
          </p:nvSpPr>
          <p:spPr bwMode="auto">
            <a:xfrm>
              <a:off x="695536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1" name="Freeform 3910"/>
            <p:cNvSpPr>
              <a:spLocks/>
            </p:cNvSpPr>
            <p:nvPr/>
          </p:nvSpPr>
          <p:spPr bwMode="auto">
            <a:xfrm>
              <a:off x="696592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2" name="Freeform 3911"/>
            <p:cNvSpPr>
              <a:spLocks/>
            </p:cNvSpPr>
            <p:nvPr/>
          </p:nvSpPr>
          <p:spPr bwMode="auto">
            <a:xfrm>
              <a:off x="697648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3" name="Freeform 3912"/>
            <p:cNvSpPr>
              <a:spLocks/>
            </p:cNvSpPr>
            <p:nvPr/>
          </p:nvSpPr>
          <p:spPr bwMode="auto">
            <a:xfrm>
              <a:off x="6987037"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4" name="Freeform 3913"/>
            <p:cNvSpPr>
              <a:spLocks/>
            </p:cNvSpPr>
            <p:nvPr/>
          </p:nvSpPr>
          <p:spPr bwMode="auto">
            <a:xfrm>
              <a:off x="699759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5" name="Freeform 3914"/>
            <p:cNvSpPr>
              <a:spLocks/>
            </p:cNvSpPr>
            <p:nvPr/>
          </p:nvSpPr>
          <p:spPr bwMode="auto">
            <a:xfrm>
              <a:off x="700815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6" name="Freeform 3915"/>
            <p:cNvSpPr>
              <a:spLocks/>
            </p:cNvSpPr>
            <p:nvPr/>
          </p:nvSpPr>
          <p:spPr bwMode="auto">
            <a:xfrm>
              <a:off x="7018706"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7" name="Freeform 3916"/>
            <p:cNvSpPr>
              <a:spLocks/>
            </p:cNvSpPr>
            <p:nvPr/>
          </p:nvSpPr>
          <p:spPr bwMode="auto">
            <a:xfrm>
              <a:off x="703077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8" name="Freeform 3917"/>
            <p:cNvSpPr>
              <a:spLocks/>
            </p:cNvSpPr>
            <p:nvPr/>
          </p:nvSpPr>
          <p:spPr bwMode="auto">
            <a:xfrm>
              <a:off x="7041328"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9" name="Freeform 3918"/>
            <p:cNvSpPr>
              <a:spLocks/>
            </p:cNvSpPr>
            <p:nvPr/>
          </p:nvSpPr>
          <p:spPr bwMode="auto">
            <a:xfrm>
              <a:off x="7051884"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0" name="Freeform 3919"/>
            <p:cNvSpPr>
              <a:spLocks/>
            </p:cNvSpPr>
            <p:nvPr/>
          </p:nvSpPr>
          <p:spPr bwMode="auto">
            <a:xfrm>
              <a:off x="706244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1" name="Freeform 3920"/>
            <p:cNvSpPr>
              <a:spLocks/>
            </p:cNvSpPr>
            <p:nvPr/>
          </p:nvSpPr>
          <p:spPr bwMode="auto">
            <a:xfrm>
              <a:off x="707299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2" name="Freeform 3921"/>
            <p:cNvSpPr>
              <a:spLocks/>
            </p:cNvSpPr>
            <p:nvPr/>
          </p:nvSpPr>
          <p:spPr bwMode="auto">
            <a:xfrm>
              <a:off x="708355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3" name="Freeform 3922"/>
            <p:cNvSpPr>
              <a:spLocks/>
            </p:cNvSpPr>
            <p:nvPr/>
          </p:nvSpPr>
          <p:spPr bwMode="auto">
            <a:xfrm>
              <a:off x="7094111"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4" name="Freeform 3923"/>
            <p:cNvSpPr>
              <a:spLocks/>
            </p:cNvSpPr>
            <p:nvPr/>
          </p:nvSpPr>
          <p:spPr bwMode="auto">
            <a:xfrm>
              <a:off x="710466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5" name="Freeform 3924"/>
            <p:cNvSpPr>
              <a:spLocks/>
            </p:cNvSpPr>
            <p:nvPr/>
          </p:nvSpPr>
          <p:spPr bwMode="auto">
            <a:xfrm>
              <a:off x="711673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6" name="Freeform 3925"/>
            <p:cNvSpPr>
              <a:spLocks/>
            </p:cNvSpPr>
            <p:nvPr/>
          </p:nvSpPr>
          <p:spPr bwMode="auto">
            <a:xfrm>
              <a:off x="7127289"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7" name="Freeform 3926"/>
            <p:cNvSpPr>
              <a:spLocks/>
            </p:cNvSpPr>
            <p:nvPr/>
          </p:nvSpPr>
          <p:spPr bwMode="auto">
            <a:xfrm>
              <a:off x="713784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8" name="Freeform 3927"/>
            <p:cNvSpPr>
              <a:spLocks/>
            </p:cNvSpPr>
            <p:nvPr/>
          </p:nvSpPr>
          <p:spPr bwMode="auto">
            <a:xfrm>
              <a:off x="714840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9" name="Freeform 3928"/>
            <p:cNvSpPr>
              <a:spLocks/>
            </p:cNvSpPr>
            <p:nvPr/>
          </p:nvSpPr>
          <p:spPr bwMode="auto">
            <a:xfrm>
              <a:off x="7158959"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0" name="Freeform 3929"/>
            <p:cNvSpPr>
              <a:spLocks/>
            </p:cNvSpPr>
            <p:nvPr/>
          </p:nvSpPr>
          <p:spPr bwMode="auto">
            <a:xfrm>
              <a:off x="716951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1" name="Freeform 3930"/>
            <p:cNvSpPr>
              <a:spLocks/>
            </p:cNvSpPr>
            <p:nvPr/>
          </p:nvSpPr>
          <p:spPr bwMode="auto">
            <a:xfrm>
              <a:off x="7180073" y="3002273"/>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2" name="Freeform 3931"/>
            <p:cNvSpPr>
              <a:spLocks/>
            </p:cNvSpPr>
            <p:nvPr/>
          </p:nvSpPr>
          <p:spPr bwMode="auto">
            <a:xfrm>
              <a:off x="7190629"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3" name="Freeform 3932"/>
            <p:cNvSpPr>
              <a:spLocks/>
            </p:cNvSpPr>
            <p:nvPr/>
          </p:nvSpPr>
          <p:spPr bwMode="auto">
            <a:xfrm>
              <a:off x="7202694"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4" name="Freeform 3933"/>
            <p:cNvSpPr>
              <a:spLocks/>
            </p:cNvSpPr>
            <p:nvPr/>
          </p:nvSpPr>
          <p:spPr bwMode="auto">
            <a:xfrm>
              <a:off x="721325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5" name="Freeform 3934"/>
            <p:cNvSpPr>
              <a:spLocks/>
            </p:cNvSpPr>
            <p:nvPr/>
          </p:nvSpPr>
          <p:spPr bwMode="auto">
            <a:xfrm>
              <a:off x="7223807"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6" name="Freeform 3935"/>
            <p:cNvSpPr>
              <a:spLocks/>
            </p:cNvSpPr>
            <p:nvPr/>
          </p:nvSpPr>
          <p:spPr bwMode="auto">
            <a:xfrm>
              <a:off x="7234364"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7" name="Freeform 3936"/>
            <p:cNvSpPr>
              <a:spLocks/>
            </p:cNvSpPr>
            <p:nvPr/>
          </p:nvSpPr>
          <p:spPr bwMode="auto">
            <a:xfrm>
              <a:off x="7244920"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8" name="Freeform 3937"/>
            <p:cNvSpPr>
              <a:spLocks/>
            </p:cNvSpPr>
            <p:nvPr/>
          </p:nvSpPr>
          <p:spPr bwMode="auto">
            <a:xfrm>
              <a:off x="7255477"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9" name="Freeform 3938"/>
            <p:cNvSpPr>
              <a:spLocks/>
            </p:cNvSpPr>
            <p:nvPr/>
          </p:nvSpPr>
          <p:spPr bwMode="auto">
            <a:xfrm>
              <a:off x="7266033"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0" name="Freeform 3939"/>
            <p:cNvSpPr>
              <a:spLocks/>
            </p:cNvSpPr>
            <p:nvPr/>
          </p:nvSpPr>
          <p:spPr bwMode="auto">
            <a:xfrm>
              <a:off x="727659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1" name="Freeform 3940"/>
            <p:cNvSpPr>
              <a:spLocks/>
            </p:cNvSpPr>
            <p:nvPr/>
          </p:nvSpPr>
          <p:spPr bwMode="auto">
            <a:xfrm>
              <a:off x="728865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2" name="Freeform 3941"/>
            <p:cNvSpPr>
              <a:spLocks/>
            </p:cNvSpPr>
            <p:nvPr/>
          </p:nvSpPr>
          <p:spPr bwMode="auto">
            <a:xfrm>
              <a:off x="7299211"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3" name="Freeform 3942"/>
            <p:cNvSpPr>
              <a:spLocks/>
            </p:cNvSpPr>
            <p:nvPr/>
          </p:nvSpPr>
          <p:spPr bwMode="auto">
            <a:xfrm>
              <a:off x="730976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4" name="Freeform 3943"/>
            <p:cNvSpPr>
              <a:spLocks/>
            </p:cNvSpPr>
            <p:nvPr/>
          </p:nvSpPr>
          <p:spPr bwMode="auto">
            <a:xfrm>
              <a:off x="732032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5" name="Freeform 3944"/>
            <p:cNvSpPr>
              <a:spLocks/>
            </p:cNvSpPr>
            <p:nvPr/>
          </p:nvSpPr>
          <p:spPr bwMode="auto">
            <a:xfrm>
              <a:off x="733088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6" name="Freeform 3945"/>
            <p:cNvSpPr>
              <a:spLocks/>
            </p:cNvSpPr>
            <p:nvPr/>
          </p:nvSpPr>
          <p:spPr bwMode="auto">
            <a:xfrm>
              <a:off x="7341438"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7" name="Freeform 3946"/>
            <p:cNvSpPr>
              <a:spLocks/>
            </p:cNvSpPr>
            <p:nvPr/>
          </p:nvSpPr>
          <p:spPr bwMode="auto">
            <a:xfrm>
              <a:off x="7351995"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8" name="Freeform 3947"/>
            <p:cNvSpPr>
              <a:spLocks/>
            </p:cNvSpPr>
            <p:nvPr/>
          </p:nvSpPr>
          <p:spPr bwMode="auto">
            <a:xfrm>
              <a:off x="7362551"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9" name="Freeform 3948"/>
            <p:cNvSpPr>
              <a:spLocks/>
            </p:cNvSpPr>
            <p:nvPr/>
          </p:nvSpPr>
          <p:spPr bwMode="auto">
            <a:xfrm>
              <a:off x="7374616"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0" name="Freeform 3949"/>
            <p:cNvSpPr>
              <a:spLocks/>
            </p:cNvSpPr>
            <p:nvPr/>
          </p:nvSpPr>
          <p:spPr bwMode="auto">
            <a:xfrm>
              <a:off x="7385173"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1" name="Freeform 3950"/>
            <p:cNvSpPr>
              <a:spLocks/>
            </p:cNvSpPr>
            <p:nvPr/>
          </p:nvSpPr>
          <p:spPr bwMode="auto">
            <a:xfrm>
              <a:off x="7395729"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2" name="Freeform 3951"/>
            <p:cNvSpPr>
              <a:spLocks/>
            </p:cNvSpPr>
            <p:nvPr/>
          </p:nvSpPr>
          <p:spPr bwMode="auto">
            <a:xfrm>
              <a:off x="740628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3" name="Freeform 3952"/>
            <p:cNvSpPr>
              <a:spLocks/>
            </p:cNvSpPr>
            <p:nvPr/>
          </p:nvSpPr>
          <p:spPr bwMode="auto">
            <a:xfrm>
              <a:off x="741684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4" name="Freeform 3953"/>
            <p:cNvSpPr>
              <a:spLocks/>
            </p:cNvSpPr>
            <p:nvPr/>
          </p:nvSpPr>
          <p:spPr bwMode="auto">
            <a:xfrm>
              <a:off x="742739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5" name="Freeform 3954"/>
            <p:cNvSpPr>
              <a:spLocks/>
            </p:cNvSpPr>
            <p:nvPr/>
          </p:nvSpPr>
          <p:spPr bwMode="auto">
            <a:xfrm>
              <a:off x="7437956" y="3002273"/>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6" name="Freeform 3955"/>
            <p:cNvSpPr>
              <a:spLocks/>
            </p:cNvSpPr>
            <p:nvPr/>
          </p:nvSpPr>
          <p:spPr bwMode="auto">
            <a:xfrm>
              <a:off x="7448513" y="30022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7" name="Freeform 3956"/>
            <p:cNvSpPr>
              <a:spLocks/>
            </p:cNvSpPr>
            <p:nvPr/>
          </p:nvSpPr>
          <p:spPr bwMode="auto">
            <a:xfrm>
              <a:off x="746057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8" name="Freeform 3957"/>
            <p:cNvSpPr>
              <a:spLocks/>
            </p:cNvSpPr>
            <p:nvPr/>
          </p:nvSpPr>
          <p:spPr bwMode="auto">
            <a:xfrm>
              <a:off x="747113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9" name="Freeform 3958"/>
            <p:cNvSpPr>
              <a:spLocks/>
            </p:cNvSpPr>
            <p:nvPr/>
          </p:nvSpPr>
          <p:spPr bwMode="auto">
            <a:xfrm>
              <a:off x="748169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0" name="Freeform 3959"/>
            <p:cNvSpPr>
              <a:spLocks/>
            </p:cNvSpPr>
            <p:nvPr/>
          </p:nvSpPr>
          <p:spPr bwMode="auto">
            <a:xfrm>
              <a:off x="7492247"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1" name="Freeform 3960"/>
            <p:cNvSpPr>
              <a:spLocks/>
            </p:cNvSpPr>
            <p:nvPr/>
          </p:nvSpPr>
          <p:spPr bwMode="auto">
            <a:xfrm>
              <a:off x="750280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2" name="Freeform 3961"/>
            <p:cNvSpPr>
              <a:spLocks/>
            </p:cNvSpPr>
            <p:nvPr/>
          </p:nvSpPr>
          <p:spPr bwMode="auto">
            <a:xfrm>
              <a:off x="7513360"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3" name="Freeform 3962"/>
            <p:cNvSpPr>
              <a:spLocks/>
            </p:cNvSpPr>
            <p:nvPr/>
          </p:nvSpPr>
          <p:spPr bwMode="auto">
            <a:xfrm>
              <a:off x="7523917"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4" name="Freeform 3963"/>
            <p:cNvSpPr>
              <a:spLocks/>
            </p:cNvSpPr>
            <p:nvPr/>
          </p:nvSpPr>
          <p:spPr bwMode="auto">
            <a:xfrm>
              <a:off x="7535982"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5" name="Freeform 3964"/>
            <p:cNvSpPr>
              <a:spLocks/>
            </p:cNvSpPr>
            <p:nvPr/>
          </p:nvSpPr>
          <p:spPr bwMode="auto">
            <a:xfrm>
              <a:off x="7546538"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6" name="Freeform 3965"/>
            <p:cNvSpPr>
              <a:spLocks/>
            </p:cNvSpPr>
            <p:nvPr/>
          </p:nvSpPr>
          <p:spPr bwMode="auto">
            <a:xfrm>
              <a:off x="7557095"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7" name="Freeform 3966"/>
            <p:cNvSpPr>
              <a:spLocks/>
            </p:cNvSpPr>
            <p:nvPr/>
          </p:nvSpPr>
          <p:spPr bwMode="auto">
            <a:xfrm>
              <a:off x="756765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8" name="Freeform 3967"/>
            <p:cNvSpPr>
              <a:spLocks/>
            </p:cNvSpPr>
            <p:nvPr/>
          </p:nvSpPr>
          <p:spPr bwMode="auto">
            <a:xfrm>
              <a:off x="7578209"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9" name="Freeform 3968"/>
            <p:cNvSpPr>
              <a:spLocks/>
            </p:cNvSpPr>
            <p:nvPr/>
          </p:nvSpPr>
          <p:spPr bwMode="auto">
            <a:xfrm>
              <a:off x="758876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0" name="Freeform 3969"/>
            <p:cNvSpPr>
              <a:spLocks/>
            </p:cNvSpPr>
            <p:nvPr/>
          </p:nvSpPr>
          <p:spPr bwMode="auto">
            <a:xfrm>
              <a:off x="759932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1" name="Freeform 3970"/>
            <p:cNvSpPr>
              <a:spLocks/>
            </p:cNvSpPr>
            <p:nvPr/>
          </p:nvSpPr>
          <p:spPr bwMode="auto">
            <a:xfrm>
              <a:off x="7609878"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2" name="Freeform 3971"/>
            <p:cNvSpPr>
              <a:spLocks/>
            </p:cNvSpPr>
            <p:nvPr/>
          </p:nvSpPr>
          <p:spPr bwMode="auto">
            <a:xfrm>
              <a:off x="762194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3" name="Freeform 3972"/>
            <p:cNvSpPr>
              <a:spLocks/>
            </p:cNvSpPr>
            <p:nvPr/>
          </p:nvSpPr>
          <p:spPr bwMode="auto">
            <a:xfrm>
              <a:off x="763250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4" name="Freeform 3973"/>
            <p:cNvSpPr>
              <a:spLocks/>
            </p:cNvSpPr>
            <p:nvPr/>
          </p:nvSpPr>
          <p:spPr bwMode="auto">
            <a:xfrm>
              <a:off x="7643056"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5" name="Freeform 3974"/>
            <p:cNvSpPr>
              <a:spLocks/>
            </p:cNvSpPr>
            <p:nvPr/>
          </p:nvSpPr>
          <p:spPr bwMode="auto">
            <a:xfrm>
              <a:off x="7653613"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6" name="Freeform 3975"/>
            <p:cNvSpPr>
              <a:spLocks/>
            </p:cNvSpPr>
            <p:nvPr/>
          </p:nvSpPr>
          <p:spPr bwMode="auto">
            <a:xfrm>
              <a:off x="7664169"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7" name="Freeform 3976"/>
            <p:cNvSpPr>
              <a:spLocks/>
            </p:cNvSpPr>
            <p:nvPr/>
          </p:nvSpPr>
          <p:spPr bwMode="auto">
            <a:xfrm>
              <a:off x="7674726"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8" name="Freeform 3977"/>
            <p:cNvSpPr>
              <a:spLocks/>
            </p:cNvSpPr>
            <p:nvPr/>
          </p:nvSpPr>
          <p:spPr bwMode="auto">
            <a:xfrm>
              <a:off x="768528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9" name="Freeform 3978"/>
            <p:cNvSpPr>
              <a:spLocks/>
            </p:cNvSpPr>
            <p:nvPr/>
          </p:nvSpPr>
          <p:spPr bwMode="auto">
            <a:xfrm>
              <a:off x="769584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0" name="Freeform 3979"/>
            <p:cNvSpPr>
              <a:spLocks/>
            </p:cNvSpPr>
            <p:nvPr/>
          </p:nvSpPr>
          <p:spPr bwMode="auto">
            <a:xfrm>
              <a:off x="7707904"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1" name="Freeform 3980"/>
            <p:cNvSpPr>
              <a:spLocks/>
            </p:cNvSpPr>
            <p:nvPr/>
          </p:nvSpPr>
          <p:spPr bwMode="auto">
            <a:xfrm>
              <a:off x="771846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2" name="Freeform 3981"/>
            <p:cNvSpPr>
              <a:spLocks/>
            </p:cNvSpPr>
            <p:nvPr/>
          </p:nvSpPr>
          <p:spPr bwMode="auto">
            <a:xfrm>
              <a:off x="772901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3" name="Freeform 3982"/>
            <p:cNvSpPr>
              <a:spLocks/>
            </p:cNvSpPr>
            <p:nvPr/>
          </p:nvSpPr>
          <p:spPr bwMode="auto">
            <a:xfrm>
              <a:off x="7739574"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4" name="Freeform 3983"/>
            <p:cNvSpPr>
              <a:spLocks/>
            </p:cNvSpPr>
            <p:nvPr/>
          </p:nvSpPr>
          <p:spPr bwMode="auto">
            <a:xfrm>
              <a:off x="7750131"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5" name="Freeform 3984"/>
            <p:cNvSpPr>
              <a:spLocks/>
            </p:cNvSpPr>
            <p:nvPr/>
          </p:nvSpPr>
          <p:spPr bwMode="auto">
            <a:xfrm>
              <a:off x="7760687" y="3002273"/>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6" name="Freeform 3985"/>
            <p:cNvSpPr>
              <a:spLocks/>
            </p:cNvSpPr>
            <p:nvPr/>
          </p:nvSpPr>
          <p:spPr bwMode="auto">
            <a:xfrm>
              <a:off x="7771244"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7" name="Freeform 3986"/>
            <p:cNvSpPr>
              <a:spLocks/>
            </p:cNvSpPr>
            <p:nvPr/>
          </p:nvSpPr>
          <p:spPr bwMode="auto">
            <a:xfrm>
              <a:off x="7781800"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8" name="Freeform 3987"/>
            <p:cNvSpPr>
              <a:spLocks/>
            </p:cNvSpPr>
            <p:nvPr/>
          </p:nvSpPr>
          <p:spPr bwMode="auto">
            <a:xfrm>
              <a:off x="7793865"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9" name="Freeform 3988"/>
            <p:cNvSpPr>
              <a:spLocks/>
            </p:cNvSpPr>
            <p:nvPr/>
          </p:nvSpPr>
          <p:spPr bwMode="auto">
            <a:xfrm>
              <a:off x="7804422"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0" name="Freeform 3989"/>
            <p:cNvSpPr>
              <a:spLocks/>
            </p:cNvSpPr>
            <p:nvPr/>
          </p:nvSpPr>
          <p:spPr bwMode="auto">
            <a:xfrm>
              <a:off x="7814978"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1" name="Freeform 3990"/>
            <p:cNvSpPr>
              <a:spLocks/>
            </p:cNvSpPr>
            <p:nvPr/>
          </p:nvSpPr>
          <p:spPr bwMode="auto">
            <a:xfrm>
              <a:off x="7825535"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2" name="Freeform 3991"/>
            <p:cNvSpPr>
              <a:spLocks/>
            </p:cNvSpPr>
            <p:nvPr/>
          </p:nvSpPr>
          <p:spPr bwMode="auto">
            <a:xfrm>
              <a:off x="7836092"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3" name="Freeform 3992"/>
            <p:cNvSpPr>
              <a:spLocks/>
            </p:cNvSpPr>
            <p:nvPr/>
          </p:nvSpPr>
          <p:spPr bwMode="auto">
            <a:xfrm>
              <a:off x="784664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4" name="Freeform 3993"/>
            <p:cNvSpPr>
              <a:spLocks/>
            </p:cNvSpPr>
            <p:nvPr/>
          </p:nvSpPr>
          <p:spPr bwMode="auto">
            <a:xfrm>
              <a:off x="7857205"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5" name="Freeform 3994"/>
            <p:cNvSpPr>
              <a:spLocks/>
            </p:cNvSpPr>
            <p:nvPr/>
          </p:nvSpPr>
          <p:spPr bwMode="auto">
            <a:xfrm>
              <a:off x="7867762" y="30022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6" name="Freeform 3995"/>
            <p:cNvSpPr>
              <a:spLocks/>
            </p:cNvSpPr>
            <p:nvPr/>
          </p:nvSpPr>
          <p:spPr bwMode="auto">
            <a:xfrm>
              <a:off x="787982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7" name="Freeform 3996"/>
            <p:cNvSpPr>
              <a:spLocks/>
            </p:cNvSpPr>
            <p:nvPr/>
          </p:nvSpPr>
          <p:spPr bwMode="auto">
            <a:xfrm>
              <a:off x="7890383"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8" name="Freeform 3997"/>
            <p:cNvSpPr>
              <a:spLocks/>
            </p:cNvSpPr>
            <p:nvPr/>
          </p:nvSpPr>
          <p:spPr bwMode="auto">
            <a:xfrm>
              <a:off x="7900940"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9" name="Freeform 3998"/>
            <p:cNvSpPr>
              <a:spLocks/>
            </p:cNvSpPr>
            <p:nvPr/>
          </p:nvSpPr>
          <p:spPr bwMode="auto">
            <a:xfrm>
              <a:off x="7911496"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0" name="Freeform 3999"/>
            <p:cNvSpPr>
              <a:spLocks/>
            </p:cNvSpPr>
            <p:nvPr/>
          </p:nvSpPr>
          <p:spPr bwMode="auto">
            <a:xfrm>
              <a:off x="7922053"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1" name="Freeform 4000"/>
            <p:cNvSpPr>
              <a:spLocks/>
            </p:cNvSpPr>
            <p:nvPr/>
          </p:nvSpPr>
          <p:spPr bwMode="auto">
            <a:xfrm>
              <a:off x="7932609"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2" name="Freeform 4001"/>
            <p:cNvSpPr>
              <a:spLocks/>
            </p:cNvSpPr>
            <p:nvPr/>
          </p:nvSpPr>
          <p:spPr bwMode="auto">
            <a:xfrm>
              <a:off x="7943166" y="3002273"/>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3" name="Freeform 4002"/>
            <p:cNvSpPr>
              <a:spLocks/>
            </p:cNvSpPr>
            <p:nvPr/>
          </p:nvSpPr>
          <p:spPr bwMode="auto">
            <a:xfrm>
              <a:off x="7955231"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4" name="Freeform 4003"/>
            <p:cNvSpPr>
              <a:spLocks/>
            </p:cNvSpPr>
            <p:nvPr/>
          </p:nvSpPr>
          <p:spPr bwMode="auto">
            <a:xfrm>
              <a:off x="7965787"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5" name="Freeform 4004"/>
            <p:cNvSpPr>
              <a:spLocks/>
            </p:cNvSpPr>
            <p:nvPr/>
          </p:nvSpPr>
          <p:spPr bwMode="auto">
            <a:xfrm>
              <a:off x="7976344"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6" name="Freeform 4005"/>
            <p:cNvSpPr>
              <a:spLocks/>
            </p:cNvSpPr>
            <p:nvPr/>
          </p:nvSpPr>
          <p:spPr bwMode="auto">
            <a:xfrm>
              <a:off x="7986901"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7" name="Freeform 4006"/>
            <p:cNvSpPr>
              <a:spLocks/>
            </p:cNvSpPr>
            <p:nvPr/>
          </p:nvSpPr>
          <p:spPr bwMode="auto">
            <a:xfrm>
              <a:off x="799745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8" name="Freeform 4007"/>
            <p:cNvSpPr>
              <a:spLocks/>
            </p:cNvSpPr>
            <p:nvPr/>
          </p:nvSpPr>
          <p:spPr bwMode="auto">
            <a:xfrm>
              <a:off x="8008014"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9" name="Freeform 4008"/>
            <p:cNvSpPr>
              <a:spLocks/>
            </p:cNvSpPr>
            <p:nvPr/>
          </p:nvSpPr>
          <p:spPr bwMode="auto">
            <a:xfrm>
              <a:off x="8018571"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0" name="Freeform 4009"/>
            <p:cNvSpPr>
              <a:spLocks/>
            </p:cNvSpPr>
            <p:nvPr/>
          </p:nvSpPr>
          <p:spPr bwMode="auto">
            <a:xfrm>
              <a:off x="8029127" y="30022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1" name="Freeform 4010"/>
            <p:cNvSpPr>
              <a:spLocks/>
            </p:cNvSpPr>
            <p:nvPr/>
          </p:nvSpPr>
          <p:spPr bwMode="auto">
            <a:xfrm>
              <a:off x="8041192"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2" name="Freeform 4011"/>
            <p:cNvSpPr>
              <a:spLocks/>
            </p:cNvSpPr>
            <p:nvPr/>
          </p:nvSpPr>
          <p:spPr bwMode="auto">
            <a:xfrm>
              <a:off x="8051749"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3" name="Freeform 4012"/>
            <p:cNvSpPr>
              <a:spLocks/>
            </p:cNvSpPr>
            <p:nvPr/>
          </p:nvSpPr>
          <p:spPr bwMode="auto">
            <a:xfrm>
              <a:off x="8062305"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4" name="Freeform 4013"/>
            <p:cNvSpPr>
              <a:spLocks/>
            </p:cNvSpPr>
            <p:nvPr/>
          </p:nvSpPr>
          <p:spPr bwMode="auto">
            <a:xfrm>
              <a:off x="8072862" y="3002273"/>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5" name="Freeform 4014"/>
            <p:cNvSpPr>
              <a:spLocks/>
            </p:cNvSpPr>
            <p:nvPr/>
          </p:nvSpPr>
          <p:spPr bwMode="auto">
            <a:xfrm>
              <a:off x="8083418"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6" name="Freeform 4015"/>
            <p:cNvSpPr>
              <a:spLocks/>
            </p:cNvSpPr>
            <p:nvPr/>
          </p:nvSpPr>
          <p:spPr bwMode="auto">
            <a:xfrm>
              <a:off x="8093975" y="3002273"/>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7" name="Freeform 4016"/>
            <p:cNvSpPr>
              <a:spLocks/>
            </p:cNvSpPr>
            <p:nvPr/>
          </p:nvSpPr>
          <p:spPr bwMode="auto">
            <a:xfrm>
              <a:off x="8104532" y="3002273"/>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8" name="Freeform 4017"/>
            <p:cNvSpPr>
              <a:spLocks/>
            </p:cNvSpPr>
            <p:nvPr/>
          </p:nvSpPr>
          <p:spPr bwMode="auto">
            <a:xfrm>
              <a:off x="8115089" y="30022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9" name="Freeform 4018"/>
            <p:cNvSpPr>
              <a:spLocks/>
            </p:cNvSpPr>
            <p:nvPr/>
          </p:nvSpPr>
          <p:spPr bwMode="auto">
            <a:xfrm>
              <a:off x="8127153" y="3002273"/>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0" name="Freeform 4019"/>
            <p:cNvSpPr>
              <a:spLocks/>
            </p:cNvSpPr>
            <p:nvPr/>
          </p:nvSpPr>
          <p:spPr bwMode="auto">
            <a:xfrm>
              <a:off x="8137710"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1" name="Freeform 4020"/>
            <p:cNvSpPr>
              <a:spLocks/>
            </p:cNvSpPr>
            <p:nvPr/>
          </p:nvSpPr>
          <p:spPr bwMode="auto">
            <a:xfrm>
              <a:off x="8148267" y="3002273"/>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2" name="Freeform 4021"/>
            <p:cNvSpPr>
              <a:spLocks/>
            </p:cNvSpPr>
            <p:nvPr/>
          </p:nvSpPr>
          <p:spPr bwMode="auto">
            <a:xfrm>
              <a:off x="8158823"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3" name="Freeform 4022"/>
            <p:cNvSpPr>
              <a:spLocks/>
            </p:cNvSpPr>
            <p:nvPr/>
          </p:nvSpPr>
          <p:spPr bwMode="auto">
            <a:xfrm>
              <a:off x="8169380" y="3002273"/>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4" name="Freeform 4024"/>
            <p:cNvSpPr>
              <a:spLocks/>
            </p:cNvSpPr>
            <p:nvPr/>
          </p:nvSpPr>
          <p:spPr bwMode="auto">
            <a:xfrm>
              <a:off x="8179937" y="3002272"/>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5" name="Freeform 4025"/>
            <p:cNvSpPr>
              <a:spLocks/>
            </p:cNvSpPr>
            <p:nvPr/>
          </p:nvSpPr>
          <p:spPr bwMode="auto">
            <a:xfrm>
              <a:off x="8190493"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6" name="Freeform 4026"/>
            <p:cNvSpPr>
              <a:spLocks/>
            </p:cNvSpPr>
            <p:nvPr/>
          </p:nvSpPr>
          <p:spPr bwMode="auto">
            <a:xfrm>
              <a:off x="8201050"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7" name="Freeform 4027"/>
            <p:cNvSpPr>
              <a:spLocks/>
            </p:cNvSpPr>
            <p:nvPr/>
          </p:nvSpPr>
          <p:spPr bwMode="auto">
            <a:xfrm>
              <a:off x="8213115"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8" name="Freeform 4028"/>
            <p:cNvSpPr>
              <a:spLocks/>
            </p:cNvSpPr>
            <p:nvPr/>
          </p:nvSpPr>
          <p:spPr bwMode="auto">
            <a:xfrm>
              <a:off x="8223671"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9" name="Freeform 4029"/>
            <p:cNvSpPr>
              <a:spLocks/>
            </p:cNvSpPr>
            <p:nvPr/>
          </p:nvSpPr>
          <p:spPr bwMode="auto">
            <a:xfrm>
              <a:off x="8234228"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0" name="Freeform 4030"/>
            <p:cNvSpPr>
              <a:spLocks/>
            </p:cNvSpPr>
            <p:nvPr/>
          </p:nvSpPr>
          <p:spPr bwMode="auto">
            <a:xfrm>
              <a:off x="8244784"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1" name="Freeform 4031"/>
            <p:cNvSpPr>
              <a:spLocks/>
            </p:cNvSpPr>
            <p:nvPr/>
          </p:nvSpPr>
          <p:spPr bwMode="auto">
            <a:xfrm>
              <a:off x="8255342"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2" name="Freeform 4032"/>
            <p:cNvSpPr>
              <a:spLocks/>
            </p:cNvSpPr>
            <p:nvPr/>
          </p:nvSpPr>
          <p:spPr bwMode="auto">
            <a:xfrm>
              <a:off x="8265898"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3" name="Freeform 4033"/>
            <p:cNvSpPr>
              <a:spLocks/>
            </p:cNvSpPr>
            <p:nvPr/>
          </p:nvSpPr>
          <p:spPr bwMode="auto">
            <a:xfrm>
              <a:off x="8276455"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4" name="Freeform 4034"/>
            <p:cNvSpPr>
              <a:spLocks/>
            </p:cNvSpPr>
            <p:nvPr/>
          </p:nvSpPr>
          <p:spPr bwMode="auto">
            <a:xfrm>
              <a:off x="8287011"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5" name="Freeform 4035"/>
            <p:cNvSpPr>
              <a:spLocks/>
            </p:cNvSpPr>
            <p:nvPr/>
          </p:nvSpPr>
          <p:spPr bwMode="auto">
            <a:xfrm>
              <a:off x="8299076"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6" name="Freeform 4036"/>
            <p:cNvSpPr>
              <a:spLocks/>
            </p:cNvSpPr>
            <p:nvPr/>
          </p:nvSpPr>
          <p:spPr bwMode="auto">
            <a:xfrm>
              <a:off x="8309633"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7" name="Freeform 4037"/>
            <p:cNvSpPr>
              <a:spLocks/>
            </p:cNvSpPr>
            <p:nvPr/>
          </p:nvSpPr>
          <p:spPr bwMode="auto">
            <a:xfrm>
              <a:off x="8320189"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8" name="Freeform 4038"/>
            <p:cNvSpPr>
              <a:spLocks/>
            </p:cNvSpPr>
            <p:nvPr/>
          </p:nvSpPr>
          <p:spPr bwMode="auto">
            <a:xfrm>
              <a:off x="8330746"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9" name="Freeform 4039"/>
            <p:cNvSpPr>
              <a:spLocks/>
            </p:cNvSpPr>
            <p:nvPr/>
          </p:nvSpPr>
          <p:spPr bwMode="auto">
            <a:xfrm>
              <a:off x="8341302"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0" name="Freeform 4040"/>
            <p:cNvSpPr>
              <a:spLocks/>
            </p:cNvSpPr>
            <p:nvPr/>
          </p:nvSpPr>
          <p:spPr bwMode="auto">
            <a:xfrm>
              <a:off x="8351859"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1" name="Freeform 4041"/>
            <p:cNvSpPr>
              <a:spLocks/>
            </p:cNvSpPr>
            <p:nvPr/>
          </p:nvSpPr>
          <p:spPr bwMode="auto">
            <a:xfrm>
              <a:off x="8362416"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2" name="Freeform 4042"/>
            <p:cNvSpPr>
              <a:spLocks/>
            </p:cNvSpPr>
            <p:nvPr/>
          </p:nvSpPr>
          <p:spPr bwMode="auto">
            <a:xfrm>
              <a:off x="8372973"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3" name="Freeform 4043"/>
            <p:cNvSpPr>
              <a:spLocks/>
            </p:cNvSpPr>
            <p:nvPr/>
          </p:nvSpPr>
          <p:spPr bwMode="auto">
            <a:xfrm>
              <a:off x="8385037"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4" name="Freeform 4044"/>
            <p:cNvSpPr>
              <a:spLocks/>
            </p:cNvSpPr>
            <p:nvPr/>
          </p:nvSpPr>
          <p:spPr bwMode="auto">
            <a:xfrm>
              <a:off x="8395594"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5" name="Freeform 4045"/>
            <p:cNvSpPr>
              <a:spLocks/>
            </p:cNvSpPr>
            <p:nvPr/>
          </p:nvSpPr>
          <p:spPr bwMode="auto">
            <a:xfrm>
              <a:off x="8406151"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6" name="Freeform 4046"/>
            <p:cNvSpPr>
              <a:spLocks/>
            </p:cNvSpPr>
            <p:nvPr/>
          </p:nvSpPr>
          <p:spPr bwMode="auto">
            <a:xfrm>
              <a:off x="8416707"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7" name="Freeform 4047"/>
            <p:cNvSpPr>
              <a:spLocks/>
            </p:cNvSpPr>
            <p:nvPr/>
          </p:nvSpPr>
          <p:spPr bwMode="auto">
            <a:xfrm>
              <a:off x="8427264" y="3002272"/>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8" name="Freeform 4048"/>
            <p:cNvSpPr>
              <a:spLocks/>
            </p:cNvSpPr>
            <p:nvPr/>
          </p:nvSpPr>
          <p:spPr bwMode="auto">
            <a:xfrm>
              <a:off x="8437820" y="3002272"/>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9" name="Freeform 4049"/>
            <p:cNvSpPr>
              <a:spLocks/>
            </p:cNvSpPr>
            <p:nvPr/>
          </p:nvSpPr>
          <p:spPr bwMode="auto">
            <a:xfrm>
              <a:off x="8448377" y="3002272"/>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0" name="Freeform 4050"/>
            <p:cNvSpPr>
              <a:spLocks/>
            </p:cNvSpPr>
            <p:nvPr/>
          </p:nvSpPr>
          <p:spPr bwMode="auto">
            <a:xfrm>
              <a:off x="8458933" y="3002272"/>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1" name="Freeform 4051"/>
            <p:cNvSpPr>
              <a:spLocks/>
            </p:cNvSpPr>
            <p:nvPr/>
          </p:nvSpPr>
          <p:spPr bwMode="auto">
            <a:xfrm>
              <a:off x="8470998" y="3002272"/>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2" name="Freeform 4052"/>
            <p:cNvSpPr>
              <a:spLocks/>
            </p:cNvSpPr>
            <p:nvPr/>
          </p:nvSpPr>
          <p:spPr bwMode="auto">
            <a:xfrm>
              <a:off x="8481555" y="3002272"/>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3" name="Freeform 4053"/>
            <p:cNvSpPr>
              <a:spLocks/>
            </p:cNvSpPr>
            <p:nvPr/>
          </p:nvSpPr>
          <p:spPr bwMode="auto">
            <a:xfrm>
              <a:off x="8492111" y="300227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4" name="Freeform 4054"/>
            <p:cNvSpPr>
              <a:spLocks/>
            </p:cNvSpPr>
            <p:nvPr/>
          </p:nvSpPr>
          <p:spPr bwMode="auto">
            <a:xfrm>
              <a:off x="8502668" y="300227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5" name="Freeform 4055"/>
            <p:cNvSpPr>
              <a:spLocks/>
            </p:cNvSpPr>
            <p:nvPr/>
          </p:nvSpPr>
          <p:spPr bwMode="auto">
            <a:xfrm>
              <a:off x="8513225" y="3002272"/>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6" name="Freeform 4056"/>
            <p:cNvSpPr>
              <a:spLocks noEditPoints="1"/>
            </p:cNvSpPr>
            <p:nvPr/>
          </p:nvSpPr>
          <p:spPr bwMode="auto">
            <a:xfrm>
              <a:off x="5515140" y="2320668"/>
              <a:ext cx="3001100" cy="345450"/>
            </a:xfrm>
            <a:custGeom>
              <a:avLst/>
              <a:gdLst>
                <a:gd name="T0" fmla="*/ 55 w 1990"/>
                <a:gd name="T1" fmla="*/ 223 h 223"/>
                <a:gd name="T2" fmla="*/ 66 w 1990"/>
                <a:gd name="T3" fmla="*/ 221 h 223"/>
                <a:gd name="T4" fmla="*/ 117 w 1990"/>
                <a:gd name="T5" fmla="*/ 223 h 223"/>
                <a:gd name="T6" fmla="*/ 132 w 1990"/>
                <a:gd name="T7" fmla="*/ 221 h 223"/>
                <a:gd name="T8" fmla="*/ 180 w 1990"/>
                <a:gd name="T9" fmla="*/ 223 h 223"/>
                <a:gd name="T10" fmla="*/ 198 w 1990"/>
                <a:gd name="T11" fmla="*/ 221 h 223"/>
                <a:gd name="T12" fmla="*/ 242 w 1990"/>
                <a:gd name="T13" fmla="*/ 223 h 223"/>
                <a:gd name="T14" fmla="*/ 264 w 1990"/>
                <a:gd name="T15" fmla="*/ 221 h 223"/>
                <a:gd name="T16" fmla="*/ 305 w 1990"/>
                <a:gd name="T17" fmla="*/ 223 h 223"/>
                <a:gd name="T18" fmla="*/ 330 w 1990"/>
                <a:gd name="T19" fmla="*/ 221 h 223"/>
                <a:gd name="T20" fmla="*/ 367 w 1990"/>
                <a:gd name="T21" fmla="*/ 223 h 223"/>
                <a:gd name="T22" fmla="*/ 396 w 1990"/>
                <a:gd name="T23" fmla="*/ 221 h 223"/>
                <a:gd name="T24" fmla="*/ 429 w 1990"/>
                <a:gd name="T25" fmla="*/ 223 h 223"/>
                <a:gd name="T26" fmla="*/ 463 w 1990"/>
                <a:gd name="T27" fmla="*/ 221 h 223"/>
                <a:gd name="T28" fmla="*/ 472 w 1990"/>
                <a:gd name="T29" fmla="*/ 221 h 223"/>
                <a:gd name="T30" fmla="*/ 526 w 1990"/>
                <a:gd name="T31" fmla="*/ 223 h 223"/>
                <a:gd name="T32" fmla="*/ 538 w 1990"/>
                <a:gd name="T33" fmla="*/ 221 h 223"/>
                <a:gd name="T34" fmla="*/ 588 w 1990"/>
                <a:gd name="T35" fmla="*/ 223 h 223"/>
                <a:gd name="T36" fmla="*/ 604 w 1990"/>
                <a:gd name="T37" fmla="*/ 221 h 223"/>
                <a:gd name="T38" fmla="*/ 651 w 1990"/>
                <a:gd name="T39" fmla="*/ 223 h 223"/>
                <a:gd name="T40" fmla="*/ 670 w 1990"/>
                <a:gd name="T41" fmla="*/ 221 h 223"/>
                <a:gd name="T42" fmla="*/ 713 w 1990"/>
                <a:gd name="T43" fmla="*/ 223 h 223"/>
                <a:gd name="T44" fmla="*/ 736 w 1990"/>
                <a:gd name="T45" fmla="*/ 221 h 223"/>
                <a:gd name="T46" fmla="*/ 775 w 1990"/>
                <a:gd name="T47" fmla="*/ 223 h 223"/>
                <a:gd name="T48" fmla="*/ 802 w 1990"/>
                <a:gd name="T49" fmla="*/ 221 h 223"/>
                <a:gd name="T50" fmla="*/ 838 w 1990"/>
                <a:gd name="T51" fmla="*/ 223 h 223"/>
                <a:gd name="T52" fmla="*/ 868 w 1990"/>
                <a:gd name="T53" fmla="*/ 221 h 223"/>
                <a:gd name="T54" fmla="*/ 901 w 1990"/>
                <a:gd name="T55" fmla="*/ 223 h 223"/>
                <a:gd name="T56" fmla="*/ 934 w 1990"/>
                <a:gd name="T57" fmla="*/ 221 h 223"/>
                <a:gd name="T58" fmla="*/ 943 w 1990"/>
                <a:gd name="T59" fmla="*/ 221 h 223"/>
                <a:gd name="T60" fmla="*/ 997 w 1990"/>
                <a:gd name="T61" fmla="*/ 223 h 223"/>
                <a:gd name="T62" fmla="*/ 1009 w 1990"/>
                <a:gd name="T63" fmla="*/ 221 h 223"/>
                <a:gd name="T64" fmla="*/ 1059 w 1990"/>
                <a:gd name="T65" fmla="*/ 223 h 223"/>
                <a:gd name="T66" fmla="*/ 1076 w 1990"/>
                <a:gd name="T67" fmla="*/ 221 h 223"/>
                <a:gd name="T68" fmla="*/ 1122 w 1990"/>
                <a:gd name="T69" fmla="*/ 222 h 223"/>
                <a:gd name="T70" fmla="*/ 1141 w 1990"/>
                <a:gd name="T71" fmla="*/ 219 h 223"/>
                <a:gd name="T72" fmla="*/ 1184 w 1990"/>
                <a:gd name="T73" fmla="*/ 194 h 223"/>
                <a:gd name="T74" fmla="*/ 1213 w 1990"/>
                <a:gd name="T75" fmla="*/ 111 h 223"/>
                <a:gd name="T76" fmla="*/ 1239 w 1990"/>
                <a:gd name="T77" fmla="*/ 33 h 223"/>
                <a:gd name="T78" fmla="*/ 1275 w 1990"/>
                <a:gd name="T79" fmla="*/ 19 h 223"/>
                <a:gd name="T80" fmla="*/ 1296 w 1990"/>
                <a:gd name="T81" fmla="*/ 59 h 223"/>
                <a:gd name="T82" fmla="*/ 1332 w 1990"/>
                <a:gd name="T83" fmla="*/ 165 h 223"/>
                <a:gd name="T84" fmla="*/ 1354 w 1990"/>
                <a:gd name="T85" fmla="*/ 180 h 223"/>
                <a:gd name="T86" fmla="*/ 1393 w 1990"/>
                <a:gd name="T87" fmla="*/ 113 h 223"/>
                <a:gd name="T88" fmla="*/ 1423 w 1990"/>
                <a:gd name="T89" fmla="*/ 42 h 223"/>
                <a:gd name="T90" fmla="*/ 1455 w 1990"/>
                <a:gd name="T91" fmla="*/ 4 h 223"/>
                <a:gd name="T92" fmla="*/ 1487 w 1990"/>
                <a:gd name="T93" fmla="*/ 11 h 223"/>
                <a:gd name="T94" fmla="*/ 1515 w 1990"/>
                <a:gd name="T95" fmla="*/ 55 h 223"/>
                <a:gd name="T96" fmla="*/ 1536 w 1990"/>
                <a:gd name="T97" fmla="*/ 91 h 223"/>
                <a:gd name="T98" fmla="*/ 1576 w 1990"/>
                <a:gd name="T99" fmla="*/ 169 h 223"/>
                <a:gd name="T100" fmla="*/ 1608 w 1990"/>
                <a:gd name="T101" fmla="*/ 209 h 223"/>
                <a:gd name="T102" fmla="*/ 1626 w 1990"/>
                <a:gd name="T103" fmla="*/ 217 h 223"/>
                <a:gd name="T104" fmla="*/ 1672 w 1990"/>
                <a:gd name="T105" fmla="*/ 223 h 223"/>
                <a:gd name="T106" fmla="*/ 1691 w 1990"/>
                <a:gd name="T107" fmla="*/ 221 h 223"/>
                <a:gd name="T108" fmla="*/ 1735 w 1990"/>
                <a:gd name="T109" fmla="*/ 223 h 223"/>
                <a:gd name="T110" fmla="*/ 1758 w 1990"/>
                <a:gd name="T111" fmla="*/ 221 h 223"/>
                <a:gd name="T112" fmla="*/ 1797 w 1990"/>
                <a:gd name="T113" fmla="*/ 223 h 223"/>
                <a:gd name="T114" fmla="*/ 1824 w 1990"/>
                <a:gd name="T115" fmla="*/ 221 h 223"/>
                <a:gd name="T116" fmla="*/ 1859 w 1990"/>
                <a:gd name="T117" fmla="*/ 223 h 223"/>
                <a:gd name="T118" fmla="*/ 1890 w 1990"/>
                <a:gd name="T119" fmla="*/ 221 h 223"/>
                <a:gd name="T120" fmla="*/ 1922 w 1990"/>
                <a:gd name="T121" fmla="*/ 223 h 223"/>
                <a:gd name="T122" fmla="*/ 1956 w 1990"/>
                <a:gd name="T123" fmla="*/ 223 h 223"/>
                <a:gd name="T124" fmla="*/ 1965 w 1990"/>
                <a:gd name="T125" fmla="*/ 2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223">
                  <a:moveTo>
                    <a:pt x="21" y="223"/>
                  </a:moveTo>
                  <a:lnTo>
                    <a:pt x="21" y="223"/>
                  </a:lnTo>
                  <a:lnTo>
                    <a:pt x="21" y="223"/>
                  </a:lnTo>
                  <a:lnTo>
                    <a:pt x="21" y="223"/>
                  </a:lnTo>
                  <a:lnTo>
                    <a:pt x="22" y="223"/>
                  </a:lnTo>
                  <a:lnTo>
                    <a:pt x="22" y="223"/>
                  </a:lnTo>
                  <a:lnTo>
                    <a:pt x="22" y="223"/>
                  </a:lnTo>
                  <a:lnTo>
                    <a:pt x="22" y="223"/>
                  </a:lnTo>
                  <a:lnTo>
                    <a:pt x="22" y="223"/>
                  </a:lnTo>
                  <a:lnTo>
                    <a:pt x="22" y="223"/>
                  </a:lnTo>
                  <a:lnTo>
                    <a:pt x="23" y="223"/>
                  </a:lnTo>
                  <a:lnTo>
                    <a:pt x="23" y="223"/>
                  </a:lnTo>
                  <a:lnTo>
                    <a:pt x="23" y="223"/>
                  </a:lnTo>
                  <a:lnTo>
                    <a:pt x="23" y="223"/>
                  </a:lnTo>
                  <a:lnTo>
                    <a:pt x="23" y="223"/>
                  </a:lnTo>
                  <a:lnTo>
                    <a:pt x="23" y="223"/>
                  </a:lnTo>
                  <a:lnTo>
                    <a:pt x="23" y="223"/>
                  </a:lnTo>
                  <a:lnTo>
                    <a:pt x="24" y="223"/>
                  </a:lnTo>
                  <a:lnTo>
                    <a:pt x="24" y="223"/>
                  </a:lnTo>
                  <a:lnTo>
                    <a:pt x="24" y="223"/>
                  </a:lnTo>
                  <a:lnTo>
                    <a:pt x="24" y="223"/>
                  </a:lnTo>
                  <a:lnTo>
                    <a:pt x="24" y="223"/>
                  </a:lnTo>
                  <a:lnTo>
                    <a:pt x="24" y="223"/>
                  </a:lnTo>
                  <a:lnTo>
                    <a:pt x="24" y="223"/>
                  </a:lnTo>
                  <a:lnTo>
                    <a:pt x="25" y="223"/>
                  </a:lnTo>
                  <a:lnTo>
                    <a:pt x="25" y="223"/>
                  </a:lnTo>
                  <a:lnTo>
                    <a:pt x="25" y="223"/>
                  </a:lnTo>
                  <a:lnTo>
                    <a:pt x="25" y="223"/>
                  </a:lnTo>
                  <a:lnTo>
                    <a:pt x="25" y="223"/>
                  </a:lnTo>
                  <a:lnTo>
                    <a:pt x="25" y="223"/>
                  </a:lnTo>
                  <a:lnTo>
                    <a:pt x="25" y="223"/>
                  </a:lnTo>
                  <a:lnTo>
                    <a:pt x="26" y="223"/>
                  </a:lnTo>
                  <a:lnTo>
                    <a:pt x="26" y="223"/>
                  </a:lnTo>
                  <a:lnTo>
                    <a:pt x="26" y="223"/>
                  </a:lnTo>
                  <a:lnTo>
                    <a:pt x="26" y="223"/>
                  </a:lnTo>
                  <a:lnTo>
                    <a:pt x="26" y="223"/>
                  </a:lnTo>
                  <a:lnTo>
                    <a:pt x="26" y="223"/>
                  </a:lnTo>
                  <a:lnTo>
                    <a:pt x="26" y="223"/>
                  </a:lnTo>
                  <a:lnTo>
                    <a:pt x="27" y="223"/>
                  </a:lnTo>
                  <a:lnTo>
                    <a:pt x="27" y="223"/>
                  </a:lnTo>
                  <a:lnTo>
                    <a:pt x="27" y="223"/>
                  </a:lnTo>
                  <a:lnTo>
                    <a:pt x="27" y="223"/>
                  </a:lnTo>
                  <a:lnTo>
                    <a:pt x="27" y="223"/>
                  </a:lnTo>
                  <a:lnTo>
                    <a:pt x="27" y="223"/>
                  </a:lnTo>
                  <a:lnTo>
                    <a:pt x="28" y="223"/>
                  </a:lnTo>
                  <a:lnTo>
                    <a:pt x="28" y="223"/>
                  </a:lnTo>
                  <a:lnTo>
                    <a:pt x="28" y="223"/>
                  </a:lnTo>
                  <a:lnTo>
                    <a:pt x="28" y="223"/>
                  </a:lnTo>
                  <a:lnTo>
                    <a:pt x="28" y="223"/>
                  </a:lnTo>
                  <a:lnTo>
                    <a:pt x="28" y="223"/>
                  </a:lnTo>
                  <a:lnTo>
                    <a:pt x="28" y="223"/>
                  </a:lnTo>
                  <a:lnTo>
                    <a:pt x="29" y="223"/>
                  </a:lnTo>
                  <a:lnTo>
                    <a:pt x="29" y="223"/>
                  </a:lnTo>
                  <a:lnTo>
                    <a:pt x="29" y="223"/>
                  </a:lnTo>
                  <a:lnTo>
                    <a:pt x="29" y="223"/>
                  </a:lnTo>
                  <a:lnTo>
                    <a:pt x="29" y="223"/>
                  </a:lnTo>
                  <a:lnTo>
                    <a:pt x="29" y="223"/>
                  </a:lnTo>
                  <a:lnTo>
                    <a:pt x="29" y="223"/>
                  </a:lnTo>
                  <a:lnTo>
                    <a:pt x="30" y="223"/>
                  </a:lnTo>
                  <a:lnTo>
                    <a:pt x="30" y="223"/>
                  </a:lnTo>
                  <a:lnTo>
                    <a:pt x="30" y="223"/>
                  </a:lnTo>
                  <a:lnTo>
                    <a:pt x="30" y="223"/>
                  </a:lnTo>
                  <a:lnTo>
                    <a:pt x="30" y="223"/>
                  </a:lnTo>
                  <a:lnTo>
                    <a:pt x="30" y="223"/>
                  </a:lnTo>
                  <a:lnTo>
                    <a:pt x="30" y="223"/>
                  </a:lnTo>
                  <a:lnTo>
                    <a:pt x="31" y="223"/>
                  </a:lnTo>
                  <a:lnTo>
                    <a:pt x="31" y="223"/>
                  </a:lnTo>
                  <a:lnTo>
                    <a:pt x="31" y="223"/>
                  </a:lnTo>
                  <a:lnTo>
                    <a:pt x="31" y="223"/>
                  </a:lnTo>
                  <a:lnTo>
                    <a:pt x="31" y="223"/>
                  </a:lnTo>
                  <a:lnTo>
                    <a:pt x="31" y="223"/>
                  </a:lnTo>
                  <a:lnTo>
                    <a:pt x="31" y="223"/>
                  </a:lnTo>
                  <a:lnTo>
                    <a:pt x="32" y="223"/>
                  </a:lnTo>
                  <a:lnTo>
                    <a:pt x="32" y="223"/>
                  </a:lnTo>
                  <a:lnTo>
                    <a:pt x="32" y="223"/>
                  </a:lnTo>
                  <a:lnTo>
                    <a:pt x="32" y="223"/>
                  </a:lnTo>
                  <a:lnTo>
                    <a:pt x="32" y="223"/>
                  </a:lnTo>
                  <a:lnTo>
                    <a:pt x="32" y="223"/>
                  </a:lnTo>
                  <a:lnTo>
                    <a:pt x="32" y="223"/>
                  </a:lnTo>
                  <a:lnTo>
                    <a:pt x="33" y="223"/>
                  </a:lnTo>
                  <a:lnTo>
                    <a:pt x="33" y="223"/>
                  </a:lnTo>
                  <a:lnTo>
                    <a:pt x="33" y="223"/>
                  </a:lnTo>
                  <a:lnTo>
                    <a:pt x="33" y="223"/>
                  </a:lnTo>
                  <a:lnTo>
                    <a:pt x="33" y="223"/>
                  </a:lnTo>
                  <a:lnTo>
                    <a:pt x="33" y="223"/>
                  </a:lnTo>
                  <a:lnTo>
                    <a:pt x="33" y="223"/>
                  </a:lnTo>
                  <a:lnTo>
                    <a:pt x="34" y="223"/>
                  </a:lnTo>
                  <a:lnTo>
                    <a:pt x="34" y="223"/>
                  </a:lnTo>
                  <a:lnTo>
                    <a:pt x="34" y="223"/>
                  </a:lnTo>
                  <a:lnTo>
                    <a:pt x="34" y="223"/>
                  </a:lnTo>
                  <a:lnTo>
                    <a:pt x="34" y="223"/>
                  </a:lnTo>
                  <a:lnTo>
                    <a:pt x="34" y="223"/>
                  </a:lnTo>
                  <a:lnTo>
                    <a:pt x="34" y="223"/>
                  </a:lnTo>
                  <a:lnTo>
                    <a:pt x="34" y="221"/>
                  </a:lnTo>
                  <a:lnTo>
                    <a:pt x="34" y="221"/>
                  </a:lnTo>
                  <a:lnTo>
                    <a:pt x="34" y="221"/>
                  </a:lnTo>
                  <a:lnTo>
                    <a:pt x="34" y="221"/>
                  </a:lnTo>
                  <a:lnTo>
                    <a:pt x="34" y="221"/>
                  </a:lnTo>
                  <a:lnTo>
                    <a:pt x="34" y="221"/>
                  </a:lnTo>
                  <a:lnTo>
                    <a:pt x="34" y="221"/>
                  </a:lnTo>
                  <a:lnTo>
                    <a:pt x="33" y="221"/>
                  </a:lnTo>
                  <a:lnTo>
                    <a:pt x="33" y="221"/>
                  </a:lnTo>
                  <a:lnTo>
                    <a:pt x="33" y="221"/>
                  </a:lnTo>
                  <a:lnTo>
                    <a:pt x="33" y="221"/>
                  </a:lnTo>
                  <a:lnTo>
                    <a:pt x="33" y="221"/>
                  </a:lnTo>
                  <a:lnTo>
                    <a:pt x="33" y="221"/>
                  </a:lnTo>
                  <a:lnTo>
                    <a:pt x="33" y="221"/>
                  </a:lnTo>
                  <a:lnTo>
                    <a:pt x="32" y="221"/>
                  </a:lnTo>
                  <a:lnTo>
                    <a:pt x="32" y="221"/>
                  </a:lnTo>
                  <a:lnTo>
                    <a:pt x="32" y="221"/>
                  </a:lnTo>
                  <a:lnTo>
                    <a:pt x="32" y="221"/>
                  </a:lnTo>
                  <a:lnTo>
                    <a:pt x="32" y="221"/>
                  </a:lnTo>
                  <a:lnTo>
                    <a:pt x="32" y="221"/>
                  </a:lnTo>
                  <a:lnTo>
                    <a:pt x="32" y="221"/>
                  </a:lnTo>
                  <a:lnTo>
                    <a:pt x="31" y="221"/>
                  </a:lnTo>
                  <a:lnTo>
                    <a:pt x="31" y="221"/>
                  </a:lnTo>
                  <a:lnTo>
                    <a:pt x="31" y="221"/>
                  </a:lnTo>
                  <a:lnTo>
                    <a:pt x="31" y="221"/>
                  </a:lnTo>
                  <a:lnTo>
                    <a:pt x="31" y="221"/>
                  </a:lnTo>
                  <a:lnTo>
                    <a:pt x="31" y="221"/>
                  </a:lnTo>
                  <a:lnTo>
                    <a:pt x="31" y="221"/>
                  </a:lnTo>
                  <a:lnTo>
                    <a:pt x="30" y="221"/>
                  </a:lnTo>
                  <a:lnTo>
                    <a:pt x="30" y="221"/>
                  </a:lnTo>
                  <a:lnTo>
                    <a:pt x="30" y="221"/>
                  </a:lnTo>
                  <a:lnTo>
                    <a:pt x="30" y="221"/>
                  </a:lnTo>
                  <a:lnTo>
                    <a:pt x="30" y="221"/>
                  </a:lnTo>
                  <a:lnTo>
                    <a:pt x="30" y="221"/>
                  </a:lnTo>
                  <a:lnTo>
                    <a:pt x="30" y="221"/>
                  </a:lnTo>
                  <a:lnTo>
                    <a:pt x="29" y="221"/>
                  </a:lnTo>
                  <a:lnTo>
                    <a:pt x="29" y="221"/>
                  </a:lnTo>
                  <a:lnTo>
                    <a:pt x="29" y="221"/>
                  </a:lnTo>
                  <a:lnTo>
                    <a:pt x="29" y="221"/>
                  </a:lnTo>
                  <a:lnTo>
                    <a:pt x="29" y="221"/>
                  </a:lnTo>
                  <a:lnTo>
                    <a:pt x="29" y="221"/>
                  </a:lnTo>
                  <a:lnTo>
                    <a:pt x="29" y="221"/>
                  </a:lnTo>
                  <a:lnTo>
                    <a:pt x="28" y="221"/>
                  </a:lnTo>
                  <a:lnTo>
                    <a:pt x="28" y="221"/>
                  </a:lnTo>
                  <a:lnTo>
                    <a:pt x="28" y="221"/>
                  </a:lnTo>
                  <a:lnTo>
                    <a:pt x="28" y="221"/>
                  </a:lnTo>
                  <a:lnTo>
                    <a:pt x="28" y="221"/>
                  </a:lnTo>
                  <a:lnTo>
                    <a:pt x="28" y="221"/>
                  </a:lnTo>
                  <a:lnTo>
                    <a:pt x="28" y="221"/>
                  </a:lnTo>
                  <a:lnTo>
                    <a:pt x="27" y="221"/>
                  </a:lnTo>
                  <a:lnTo>
                    <a:pt x="27" y="221"/>
                  </a:lnTo>
                  <a:lnTo>
                    <a:pt x="27" y="221"/>
                  </a:lnTo>
                  <a:lnTo>
                    <a:pt x="27" y="221"/>
                  </a:lnTo>
                  <a:lnTo>
                    <a:pt x="27" y="221"/>
                  </a:lnTo>
                  <a:lnTo>
                    <a:pt x="27" y="221"/>
                  </a:lnTo>
                  <a:lnTo>
                    <a:pt x="26" y="221"/>
                  </a:lnTo>
                  <a:lnTo>
                    <a:pt x="26" y="221"/>
                  </a:lnTo>
                  <a:lnTo>
                    <a:pt x="26" y="221"/>
                  </a:lnTo>
                  <a:lnTo>
                    <a:pt x="26" y="221"/>
                  </a:lnTo>
                  <a:lnTo>
                    <a:pt x="26" y="221"/>
                  </a:lnTo>
                  <a:lnTo>
                    <a:pt x="26" y="221"/>
                  </a:lnTo>
                  <a:lnTo>
                    <a:pt x="26" y="221"/>
                  </a:lnTo>
                  <a:lnTo>
                    <a:pt x="25" y="221"/>
                  </a:lnTo>
                  <a:lnTo>
                    <a:pt x="25" y="221"/>
                  </a:lnTo>
                  <a:lnTo>
                    <a:pt x="25" y="221"/>
                  </a:lnTo>
                  <a:lnTo>
                    <a:pt x="25" y="221"/>
                  </a:lnTo>
                  <a:lnTo>
                    <a:pt x="25" y="221"/>
                  </a:lnTo>
                  <a:lnTo>
                    <a:pt x="25" y="221"/>
                  </a:lnTo>
                  <a:lnTo>
                    <a:pt x="25" y="221"/>
                  </a:lnTo>
                  <a:lnTo>
                    <a:pt x="24" y="221"/>
                  </a:lnTo>
                  <a:lnTo>
                    <a:pt x="24" y="221"/>
                  </a:lnTo>
                  <a:lnTo>
                    <a:pt x="24" y="221"/>
                  </a:lnTo>
                  <a:lnTo>
                    <a:pt x="24" y="221"/>
                  </a:lnTo>
                  <a:lnTo>
                    <a:pt x="24" y="221"/>
                  </a:lnTo>
                  <a:lnTo>
                    <a:pt x="24" y="221"/>
                  </a:lnTo>
                  <a:lnTo>
                    <a:pt x="24" y="221"/>
                  </a:lnTo>
                  <a:lnTo>
                    <a:pt x="23" y="221"/>
                  </a:lnTo>
                  <a:lnTo>
                    <a:pt x="23" y="221"/>
                  </a:lnTo>
                  <a:lnTo>
                    <a:pt x="23" y="221"/>
                  </a:lnTo>
                  <a:lnTo>
                    <a:pt x="23" y="221"/>
                  </a:lnTo>
                  <a:lnTo>
                    <a:pt x="23" y="221"/>
                  </a:lnTo>
                  <a:lnTo>
                    <a:pt x="23" y="221"/>
                  </a:lnTo>
                  <a:lnTo>
                    <a:pt x="23" y="221"/>
                  </a:lnTo>
                  <a:lnTo>
                    <a:pt x="22" y="221"/>
                  </a:lnTo>
                  <a:lnTo>
                    <a:pt x="22" y="221"/>
                  </a:lnTo>
                  <a:lnTo>
                    <a:pt x="22" y="221"/>
                  </a:lnTo>
                  <a:lnTo>
                    <a:pt x="22" y="221"/>
                  </a:lnTo>
                  <a:lnTo>
                    <a:pt x="22" y="221"/>
                  </a:lnTo>
                  <a:lnTo>
                    <a:pt x="22" y="221"/>
                  </a:lnTo>
                  <a:lnTo>
                    <a:pt x="21" y="221"/>
                  </a:lnTo>
                  <a:lnTo>
                    <a:pt x="21" y="221"/>
                  </a:lnTo>
                  <a:lnTo>
                    <a:pt x="21" y="221"/>
                  </a:lnTo>
                  <a:lnTo>
                    <a:pt x="21" y="221"/>
                  </a:lnTo>
                  <a:lnTo>
                    <a:pt x="21" y="223"/>
                  </a:lnTo>
                  <a:close/>
                  <a:moveTo>
                    <a:pt x="42" y="223"/>
                  </a:moveTo>
                  <a:lnTo>
                    <a:pt x="43" y="223"/>
                  </a:lnTo>
                  <a:lnTo>
                    <a:pt x="43" y="223"/>
                  </a:lnTo>
                  <a:lnTo>
                    <a:pt x="43" y="223"/>
                  </a:lnTo>
                  <a:lnTo>
                    <a:pt x="43" y="223"/>
                  </a:lnTo>
                  <a:lnTo>
                    <a:pt x="43" y="223"/>
                  </a:lnTo>
                  <a:lnTo>
                    <a:pt x="43" y="223"/>
                  </a:lnTo>
                  <a:lnTo>
                    <a:pt x="43" y="223"/>
                  </a:lnTo>
                  <a:lnTo>
                    <a:pt x="44" y="223"/>
                  </a:lnTo>
                  <a:lnTo>
                    <a:pt x="44" y="223"/>
                  </a:lnTo>
                  <a:lnTo>
                    <a:pt x="44" y="223"/>
                  </a:lnTo>
                  <a:lnTo>
                    <a:pt x="44" y="223"/>
                  </a:lnTo>
                  <a:lnTo>
                    <a:pt x="44" y="223"/>
                  </a:lnTo>
                  <a:lnTo>
                    <a:pt x="44" y="223"/>
                  </a:lnTo>
                  <a:lnTo>
                    <a:pt x="45" y="223"/>
                  </a:lnTo>
                  <a:lnTo>
                    <a:pt x="45" y="223"/>
                  </a:lnTo>
                  <a:lnTo>
                    <a:pt x="45" y="223"/>
                  </a:lnTo>
                  <a:lnTo>
                    <a:pt x="45" y="223"/>
                  </a:lnTo>
                  <a:lnTo>
                    <a:pt x="45" y="223"/>
                  </a:lnTo>
                  <a:lnTo>
                    <a:pt x="45" y="223"/>
                  </a:lnTo>
                  <a:lnTo>
                    <a:pt x="45" y="223"/>
                  </a:lnTo>
                  <a:lnTo>
                    <a:pt x="46" y="223"/>
                  </a:lnTo>
                  <a:lnTo>
                    <a:pt x="46" y="223"/>
                  </a:lnTo>
                  <a:lnTo>
                    <a:pt x="46" y="223"/>
                  </a:lnTo>
                  <a:lnTo>
                    <a:pt x="46" y="223"/>
                  </a:lnTo>
                  <a:lnTo>
                    <a:pt x="46" y="223"/>
                  </a:lnTo>
                  <a:lnTo>
                    <a:pt x="46" y="223"/>
                  </a:lnTo>
                  <a:lnTo>
                    <a:pt x="46" y="223"/>
                  </a:lnTo>
                  <a:lnTo>
                    <a:pt x="47" y="223"/>
                  </a:lnTo>
                  <a:lnTo>
                    <a:pt x="47" y="223"/>
                  </a:lnTo>
                  <a:lnTo>
                    <a:pt x="47" y="223"/>
                  </a:lnTo>
                  <a:lnTo>
                    <a:pt x="47" y="223"/>
                  </a:lnTo>
                  <a:lnTo>
                    <a:pt x="47" y="223"/>
                  </a:lnTo>
                  <a:lnTo>
                    <a:pt x="47" y="223"/>
                  </a:lnTo>
                  <a:lnTo>
                    <a:pt x="47" y="223"/>
                  </a:lnTo>
                  <a:lnTo>
                    <a:pt x="48" y="223"/>
                  </a:lnTo>
                  <a:lnTo>
                    <a:pt x="48" y="223"/>
                  </a:lnTo>
                  <a:lnTo>
                    <a:pt x="48" y="223"/>
                  </a:lnTo>
                  <a:lnTo>
                    <a:pt x="48" y="223"/>
                  </a:lnTo>
                  <a:lnTo>
                    <a:pt x="48" y="223"/>
                  </a:lnTo>
                  <a:lnTo>
                    <a:pt x="48" y="223"/>
                  </a:lnTo>
                  <a:lnTo>
                    <a:pt x="48" y="223"/>
                  </a:lnTo>
                  <a:lnTo>
                    <a:pt x="49" y="223"/>
                  </a:lnTo>
                  <a:lnTo>
                    <a:pt x="49" y="223"/>
                  </a:lnTo>
                  <a:lnTo>
                    <a:pt x="49" y="223"/>
                  </a:lnTo>
                  <a:lnTo>
                    <a:pt x="49" y="223"/>
                  </a:lnTo>
                  <a:lnTo>
                    <a:pt x="49" y="223"/>
                  </a:lnTo>
                  <a:lnTo>
                    <a:pt x="49" y="223"/>
                  </a:lnTo>
                  <a:lnTo>
                    <a:pt x="49" y="223"/>
                  </a:lnTo>
                  <a:lnTo>
                    <a:pt x="50" y="223"/>
                  </a:lnTo>
                  <a:lnTo>
                    <a:pt x="50" y="223"/>
                  </a:lnTo>
                  <a:lnTo>
                    <a:pt x="50" y="223"/>
                  </a:lnTo>
                  <a:lnTo>
                    <a:pt x="50" y="223"/>
                  </a:lnTo>
                  <a:lnTo>
                    <a:pt x="50" y="223"/>
                  </a:lnTo>
                  <a:lnTo>
                    <a:pt x="50" y="223"/>
                  </a:lnTo>
                  <a:lnTo>
                    <a:pt x="50" y="223"/>
                  </a:lnTo>
                  <a:lnTo>
                    <a:pt x="51" y="223"/>
                  </a:lnTo>
                  <a:lnTo>
                    <a:pt x="51" y="223"/>
                  </a:lnTo>
                  <a:lnTo>
                    <a:pt x="51" y="223"/>
                  </a:lnTo>
                  <a:lnTo>
                    <a:pt x="51" y="223"/>
                  </a:lnTo>
                  <a:lnTo>
                    <a:pt x="51" y="223"/>
                  </a:lnTo>
                  <a:lnTo>
                    <a:pt x="51" y="223"/>
                  </a:lnTo>
                  <a:lnTo>
                    <a:pt x="51" y="223"/>
                  </a:lnTo>
                  <a:lnTo>
                    <a:pt x="52" y="223"/>
                  </a:lnTo>
                  <a:lnTo>
                    <a:pt x="52" y="223"/>
                  </a:lnTo>
                  <a:lnTo>
                    <a:pt x="52" y="223"/>
                  </a:lnTo>
                  <a:lnTo>
                    <a:pt x="52" y="223"/>
                  </a:lnTo>
                  <a:lnTo>
                    <a:pt x="52" y="223"/>
                  </a:lnTo>
                  <a:lnTo>
                    <a:pt x="52" y="223"/>
                  </a:lnTo>
                  <a:lnTo>
                    <a:pt x="53" y="223"/>
                  </a:lnTo>
                  <a:lnTo>
                    <a:pt x="53" y="223"/>
                  </a:lnTo>
                  <a:lnTo>
                    <a:pt x="53" y="223"/>
                  </a:lnTo>
                  <a:lnTo>
                    <a:pt x="53" y="223"/>
                  </a:lnTo>
                  <a:lnTo>
                    <a:pt x="53" y="223"/>
                  </a:lnTo>
                  <a:lnTo>
                    <a:pt x="53" y="223"/>
                  </a:lnTo>
                  <a:lnTo>
                    <a:pt x="53" y="223"/>
                  </a:lnTo>
                  <a:lnTo>
                    <a:pt x="54" y="223"/>
                  </a:lnTo>
                  <a:lnTo>
                    <a:pt x="54" y="223"/>
                  </a:lnTo>
                  <a:lnTo>
                    <a:pt x="54" y="223"/>
                  </a:lnTo>
                  <a:lnTo>
                    <a:pt x="54" y="223"/>
                  </a:lnTo>
                  <a:lnTo>
                    <a:pt x="54" y="223"/>
                  </a:lnTo>
                  <a:lnTo>
                    <a:pt x="54" y="223"/>
                  </a:lnTo>
                  <a:lnTo>
                    <a:pt x="54" y="223"/>
                  </a:lnTo>
                  <a:lnTo>
                    <a:pt x="55" y="223"/>
                  </a:lnTo>
                  <a:lnTo>
                    <a:pt x="55" y="223"/>
                  </a:lnTo>
                  <a:lnTo>
                    <a:pt x="55" y="223"/>
                  </a:lnTo>
                  <a:lnTo>
                    <a:pt x="55" y="223"/>
                  </a:lnTo>
                  <a:lnTo>
                    <a:pt x="55" y="223"/>
                  </a:lnTo>
                  <a:lnTo>
                    <a:pt x="55" y="223"/>
                  </a:lnTo>
                  <a:lnTo>
                    <a:pt x="55" y="223"/>
                  </a:lnTo>
                  <a:lnTo>
                    <a:pt x="56" y="223"/>
                  </a:lnTo>
                  <a:lnTo>
                    <a:pt x="56" y="223"/>
                  </a:lnTo>
                  <a:lnTo>
                    <a:pt x="56" y="223"/>
                  </a:lnTo>
                  <a:lnTo>
                    <a:pt x="56" y="221"/>
                  </a:lnTo>
                  <a:lnTo>
                    <a:pt x="56" y="221"/>
                  </a:lnTo>
                  <a:lnTo>
                    <a:pt x="56" y="221"/>
                  </a:lnTo>
                  <a:lnTo>
                    <a:pt x="55" y="221"/>
                  </a:lnTo>
                  <a:lnTo>
                    <a:pt x="55" y="221"/>
                  </a:lnTo>
                  <a:lnTo>
                    <a:pt x="55" y="221"/>
                  </a:lnTo>
                  <a:lnTo>
                    <a:pt x="55" y="221"/>
                  </a:lnTo>
                  <a:lnTo>
                    <a:pt x="55" y="221"/>
                  </a:lnTo>
                  <a:lnTo>
                    <a:pt x="55" y="221"/>
                  </a:lnTo>
                  <a:lnTo>
                    <a:pt x="55" y="221"/>
                  </a:lnTo>
                  <a:lnTo>
                    <a:pt x="54" y="221"/>
                  </a:lnTo>
                  <a:lnTo>
                    <a:pt x="54" y="221"/>
                  </a:lnTo>
                  <a:lnTo>
                    <a:pt x="54" y="221"/>
                  </a:lnTo>
                  <a:lnTo>
                    <a:pt x="54" y="221"/>
                  </a:lnTo>
                  <a:lnTo>
                    <a:pt x="54" y="221"/>
                  </a:lnTo>
                  <a:lnTo>
                    <a:pt x="54" y="221"/>
                  </a:lnTo>
                  <a:lnTo>
                    <a:pt x="54" y="221"/>
                  </a:lnTo>
                  <a:lnTo>
                    <a:pt x="53" y="221"/>
                  </a:lnTo>
                  <a:lnTo>
                    <a:pt x="53" y="221"/>
                  </a:lnTo>
                  <a:lnTo>
                    <a:pt x="53" y="221"/>
                  </a:lnTo>
                  <a:lnTo>
                    <a:pt x="53" y="221"/>
                  </a:lnTo>
                  <a:lnTo>
                    <a:pt x="53" y="221"/>
                  </a:lnTo>
                  <a:lnTo>
                    <a:pt x="53" y="221"/>
                  </a:lnTo>
                  <a:lnTo>
                    <a:pt x="53" y="221"/>
                  </a:lnTo>
                  <a:lnTo>
                    <a:pt x="52" y="221"/>
                  </a:lnTo>
                  <a:lnTo>
                    <a:pt x="52" y="221"/>
                  </a:lnTo>
                  <a:lnTo>
                    <a:pt x="52" y="221"/>
                  </a:lnTo>
                  <a:lnTo>
                    <a:pt x="52" y="221"/>
                  </a:lnTo>
                  <a:lnTo>
                    <a:pt x="52" y="221"/>
                  </a:lnTo>
                  <a:lnTo>
                    <a:pt x="52" y="221"/>
                  </a:lnTo>
                  <a:lnTo>
                    <a:pt x="51" y="221"/>
                  </a:lnTo>
                  <a:lnTo>
                    <a:pt x="51" y="221"/>
                  </a:lnTo>
                  <a:lnTo>
                    <a:pt x="51" y="221"/>
                  </a:lnTo>
                  <a:lnTo>
                    <a:pt x="51" y="221"/>
                  </a:lnTo>
                  <a:lnTo>
                    <a:pt x="51" y="221"/>
                  </a:lnTo>
                  <a:lnTo>
                    <a:pt x="51" y="221"/>
                  </a:lnTo>
                  <a:lnTo>
                    <a:pt x="51" y="221"/>
                  </a:lnTo>
                  <a:lnTo>
                    <a:pt x="50" y="221"/>
                  </a:lnTo>
                  <a:lnTo>
                    <a:pt x="50" y="221"/>
                  </a:lnTo>
                  <a:lnTo>
                    <a:pt x="50" y="221"/>
                  </a:lnTo>
                  <a:lnTo>
                    <a:pt x="50" y="221"/>
                  </a:lnTo>
                  <a:lnTo>
                    <a:pt x="50" y="221"/>
                  </a:lnTo>
                  <a:lnTo>
                    <a:pt x="50" y="221"/>
                  </a:lnTo>
                  <a:lnTo>
                    <a:pt x="50" y="221"/>
                  </a:lnTo>
                  <a:lnTo>
                    <a:pt x="49" y="221"/>
                  </a:lnTo>
                  <a:lnTo>
                    <a:pt x="49" y="221"/>
                  </a:lnTo>
                  <a:lnTo>
                    <a:pt x="49" y="221"/>
                  </a:lnTo>
                  <a:lnTo>
                    <a:pt x="49" y="221"/>
                  </a:lnTo>
                  <a:lnTo>
                    <a:pt x="49" y="221"/>
                  </a:lnTo>
                  <a:lnTo>
                    <a:pt x="49" y="221"/>
                  </a:lnTo>
                  <a:lnTo>
                    <a:pt x="49" y="221"/>
                  </a:lnTo>
                  <a:lnTo>
                    <a:pt x="48" y="221"/>
                  </a:lnTo>
                  <a:lnTo>
                    <a:pt x="48" y="221"/>
                  </a:lnTo>
                  <a:lnTo>
                    <a:pt x="48" y="221"/>
                  </a:lnTo>
                  <a:lnTo>
                    <a:pt x="48" y="221"/>
                  </a:lnTo>
                  <a:lnTo>
                    <a:pt x="48" y="221"/>
                  </a:lnTo>
                  <a:lnTo>
                    <a:pt x="48" y="221"/>
                  </a:lnTo>
                  <a:lnTo>
                    <a:pt x="48" y="221"/>
                  </a:lnTo>
                  <a:lnTo>
                    <a:pt x="47" y="221"/>
                  </a:lnTo>
                  <a:lnTo>
                    <a:pt x="47" y="221"/>
                  </a:lnTo>
                  <a:lnTo>
                    <a:pt x="47" y="221"/>
                  </a:lnTo>
                  <a:lnTo>
                    <a:pt x="47" y="221"/>
                  </a:lnTo>
                  <a:lnTo>
                    <a:pt x="47" y="221"/>
                  </a:lnTo>
                  <a:lnTo>
                    <a:pt x="47" y="221"/>
                  </a:lnTo>
                  <a:lnTo>
                    <a:pt x="47" y="221"/>
                  </a:lnTo>
                  <a:lnTo>
                    <a:pt x="46" y="221"/>
                  </a:lnTo>
                  <a:lnTo>
                    <a:pt x="46" y="221"/>
                  </a:lnTo>
                  <a:lnTo>
                    <a:pt x="46" y="221"/>
                  </a:lnTo>
                  <a:lnTo>
                    <a:pt x="46" y="221"/>
                  </a:lnTo>
                  <a:lnTo>
                    <a:pt x="46" y="221"/>
                  </a:lnTo>
                  <a:lnTo>
                    <a:pt x="46" y="221"/>
                  </a:lnTo>
                  <a:lnTo>
                    <a:pt x="46" y="221"/>
                  </a:lnTo>
                  <a:lnTo>
                    <a:pt x="45" y="221"/>
                  </a:lnTo>
                  <a:lnTo>
                    <a:pt x="45" y="221"/>
                  </a:lnTo>
                  <a:lnTo>
                    <a:pt x="45" y="221"/>
                  </a:lnTo>
                  <a:lnTo>
                    <a:pt x="45" y="221"/>
                  </a:lnTo>
                  <a:lnTo>
                    <a:pt x="45" y="221"/>
                  </a:lnTo>
                  <a:lnTo>
                    <a:pt x="45" y="221"/>
                  </a:lnTo>
                  <a:lnTo>
                    <a:pt x="45" y="221"/>
                  </a:lnTo>
                  <a:lnTo>
                    <a:pt x="44" y="221"/>
                  </a:lnTo>
                  <a:lnTo>
                    <a:pt x="44" y="221"/>
                  </a:lnTo>
                  <a:lnTo>
                    <a:pt x="44" y="221"/>
                  </a:lnTo>
                  <a:lnTo>
                    <a:pt x="44" y="221"/>
                  </a:lnTo>
                  <a:lnTo>
                    <a:pt x="44" y="221"/>
                  </a:lnTo>
                  <a:lnTo>
                    <a:pt x="44" y="221"/>
                  </a:lnTo>
                  <a:lnTo>
                    <a:pt x="43" y="221"/>
                  </a:lnTo>
                  <a:lnTo>
                    <a:pt x="43" y="221"/>
                  </a:lnTo>
                  <a:lnTo>
                    <a:pt x="43" y="221"/>
                  </a:lnTo>
                  <a:lnTo>
                    <a:pt x="43" y="221"/>
                  </a:lnTo>
                  <a:lnTo>
                    <a:pt x="43" y="221"/>
                  </a:lnTo>
                  <a:lnTo>
                    <a:pt x="43" y="221"/>
                  </a:lnTo>
                  <a:lnTo>
                    <a:pt x="43" y="221"/>
                  </a:lnTo>
                  <a:lnTo>
                    <a:pt x="42" y="221"/>
                  </a:lnTo>
                  <a:lnTo>
                    <a:pt x="42" y="223"/>
                  </a:lnTo>
                  <a:close/>
                  <a:moveTo>
                    <a:pt x="64" y="223"/>
                  </a:moveTo>
                  <a:lnTo>
                    <a:pt x="64" y="223"/>
                  </a:lnTo>
                  <a:lnTo>
                    <a:pt x="64" y="223"/>
                  </a:lnTo>
                  <a:lnTo>
                    <a:pt x="64" y="223"/>
                  </a:lnTo>
                  <a:lnTo>
                    <a:pt x="65" y="223"/>
                  </a:lnTo>
                  <a:lnTo>
                    <a:pt x="65" y="223"/>
                  </a:lnTo>
                  <a:lnTo>
                    <a:pt x="65" y="223"/>
                  </a:lnTo>
                  <a:lnTo>
                    <a:pt x="65" y="223"/>
                  </a:lnTo>
                  <a:lnTo>
                    <a:pt x="65" y="223"/>
                  </a:lnTo>
                  <a:lnTo>
                    <a:pt x="65" y="223"/>
                  </a:lnTo>
                  <a:lnTo>
                    <a:pt x="65" y="223"/>
                  </a:lnTo>
                  <a:lnTo>
                    <a:pt x="66" y="223"/>
                  </a:lnTo>
                  <a:lnTo>
                    <a:pt x="66" y="223"/>
                  </a:lnTo>
                  <a:lnTo>
                    <a:pt x="66" y="223"/>
                  </a:lnTo>
                  <a:lnTo>
                    <a:pt x="66" y="223"/>
                  </a:lnTo>
                  <a:lnTo>
                    <a:pt x="66" y="223"/>
                  </a:lnTo>
                  <a:lnTo>
                    <a:pt x="66" y="223"/>
                  </a:lnTo>
                  <a:lnTo>
                    <a:pt x="66" y="223"/>
                  </a:lnTo>
                  <a:lnTo>
                    <a:pt x="67" y="223"/>
                  </a:lnTo>
                  <a:lnTo>
                    <a:pt x="67" y="223"/>
                  </a:lnTo>
                  <a:lnTo>
                    <a:pt x="67" y="223"/>
                  </a:lnTo>
                  <a:lnTo>
                    <a:pt x="67" y="223"/>
                  </a:lnTo>
                  <a:lnTo>
                    <a:pt x="67" y="223"/>
                  </a:lnTo>
                  <a:lnTo>
                    <a:pt x="67" y="223"/>
                  </a:lnTo>
                  <a:lnTo>
                    <a:pt x="68" y="223"/>
                  </a:lnTo>
                  <a:lnTo>
                    <a:pt x="68" y="223"/>
                  </a:lnTo>
                  <a:lnTo>
                    <a:pt x="68" y="223"/>
                  </a:lnTo>
                  <a:lnTo>
                    <a:pt x="68" y="223"/>
                  </a:lnTo>
                  <a:lnTo>
                    <a:pt x="68" y="223"/>
                  </a:lnTo>
                  <a:lnTo>
                    <a:pt x="68" y="223"/>
                  </a:lnTo>
                  <a:lnTo>
                    <a:pt x="68" y="223"/>
                  </a:lnTo>
                  <a:lnTo>
                    <a:pt x="69" y="223"/>
                  </a:lnTo>
                  <a:lnTo>
                    <a:pt x="69" y="223"/>
                  </a:lnTo>
                  <a:lnTo>
                    <a:pt x="69" y="223"/>
                  </a:lnTo>
                  <a:lnTo>
                    <a:pt x="69" y="223"/>
                  </a:lnTo>
                  <a:lnTo>
                    <a:pt x="69" y="223"/>
                  </a:lnTo>
                  <a:lnTo>
                    <a:pt x="69" y="223"/>
                  </a:lnTo>
                  <a:lnTo>
                    <a:pt x="69" y="223"/>
                  </a:lnTo>
                  <a:lnTo>
                    <a:pt x="70" y="223"/>
                  </a:lnTo>
                  <a:lnTo>
                    <a:pt x="70" y="223"/>
                  </a:lnTo>
                  <a:lnTo>
                    <a:pt x="70" y="223"/>
                  </a:lnTo>
                  <a:lnTo>
                    <a:pt x="70" y="223"/>
                  </a:lnTo>
                  <a:lnTo>
                    <a:pt x="70" y="223"/>
                  </a:lnTo>
                  <a:lnTo>
                    <a:pt x="70" y="223"/>
                  </a:lnTo>
                  <a:lnTo>
                    <a:pt x="70" y="223"/>
                  </a:lnTo>
                  <a:lnTo>
                    <a:pt x="71" y="223"/>
                  </a:lnTo>
                  <a:lnTo>
                    <a:pt x="71" y="223"/>
                  </a:lnTo>
                  <a:lnTo>
                    <a:pt x="71" y="223"/>
                  </a:lnTo>
                  <a:lnTo>
                    <a:pt x="71" y="223"/>
                  </a:lnTo>
                  <a:lnTo>
                    <a:pt x="71" y="223"/>
                  </a:lnTo>
                  <a:lnTo>
                    <a:pt x="71" y="223"/>
                  </a:lnTo>
                  <a:lnTo>
                    <a:pt x="71" y="223"/>
                  </a:lnTo>
                  <a:lnTo>
                    <a:pt x="72" y="223"/>
                  </a:lnTo>
                  <a:lnTo>
                    <a:pt x="72" y="223"/>
                  </a:lnTo>
                  <a:lnTo>
                    <a:pt x="72" y="223"/>
                  </a:lnTo>
                  <a:lnTo>
                    <a:pt x="72" y="223"/>
                  </a:lnTo>
                  <a:lnTo>
                    <a:pt x="72" y="223"/>
                  </a:lnTo>
                  <a:lnTo>
                    <a:pt x="72" y="223"/>
                  </a:lnTo>
                  <a:lnTo>
                    <a:pt x="72" y="223"/>
                  </a:lnTo>
                  <a:lnTo>
                    <a:pt x="73" y="223"/>
                  </a:lnTo>
                  <a:lnTo>
                    <a:pt x="73" y="223"/>
                  </a:lnTo>
                  <a:lnTo>
                    <a:pt x="73" y="223"/>
                  </a:lnTo>
                  <a:lnTo>
                    <a:pt x="73" y="223"/>
                  </a:lnTo>
                  <a:lnTo>
                    <a:pt x="73" y="223"/>
                  </a:lnTo>
                  <a:lnTo>
                    <a:pt x="73" y="223"/>
                  </a:lnTo>
                  <a:lnTo>
                    <a:pt x="73" y="223"/>
                  </a:lnTo>
                  <a:lnTo>
                    <a:pt x="74" y="223"/>
                  </a:lnTo>
                  <a:lnTo>
                    <a:pt x="74" y="223"/>
                  </a:lnTo>
                  <a:lnTo>
                    <a:pt x="74" y="223"/>
                  </a:lnTo>
                  <a:lnTo>
                    <a:pt x="74" y="223"/>
                  </a:lnTo>
                  <a:lnTo>
                    <a:pt x="74" y="223"/>
                  </a:lnTo>
                  <a:lnTo>
                    <a:pt x="74" y="223"/>
                  </a:lnTo>
                  <a:lnTo>
                    <a:pt x="74" y="223"/>
                  </a:lnTo>
                  <a:lnTo>
                    <a:pt x="75" y="223"/>
                  </a:lnTo>
                  <a:lnTo>
                    <a:pt x="75" y="223"/>
                  </a:lnTo>
                  <a:lnTo>
                    <a:pt x="75" y="223"/>
                  </a:lnTo>
                  <a:lnTo>
                    <a:pt x="75" y="223"/>
                  </a:lnTo>
                  <a:lnTo>
                    <a:pt x="75" y="223"/>
                  </a:lnTo>
                  <a:lnTo>
                    <a:pt x="75" y="223"/>
                  </a:lnTo>
                  <a:lnTo>
                    <a:pt x="75" y="223"/>
                  </a:lnTo>
                  <a:lnTo>
                    <a:pt x="76" y="223"/>
                  </a:lnTo>
                  <a:lnTo>
                    <a:pt x="76" y="223"/>
                  </a:lnTo>
                  <a:lnTo>
                    <a:pt x="76" y="223"/>
                  </a:lnTo>
                  <a:lnTo>
                    <a:pt x="76" y="223"/>
                  </a:lnTo>
                  <a:lnTo>
                    <a:pt x="76" y="223"/>
                  </a:lnTo>
                  <a:lnTo>
                    <a:pt x="76" y="223"/>
                  </a:lnTo>
                  <a:lnTo>
                    <a:pt x="76" y="223"/>
                  </a:lnTo>
                  <a:lnTo>
                    <a:pt x="77" y="223"/>
                  </a:lnTo>
                  <a:lnTo>
                    <a:pt x="77" y="223"/>
                  </a:lnTo>
                  <a:lnTo>
                    <a:pt x="77" y="223"/>
                  </a:lnTo>
                  <a:lnTo>
                    <a:pt x="77" y="223"/>
                  </a:lnTo>
                  <a:lnTo>
                    <a:pt x="77" y="223"/>
                  </a:lnTo>
                  <a:lnTo>
                    <a:pt x="77" y="223"/>
                  </a:lnTo>
                  <a:lnTo>
                    <a:pt x="77" y="221"/>
                  </a:lnTo>
                  <a:lnTo>
                    <a:pt x="77" y="221"/>
                  </a:lnTo>
                  <a:lnTo>
                    <a:pt x="77" y="221"/>
                  </a:lnTo>
                  <a:lnTo>
                    <a:pt x="77" y="221"/>
                  </a:lnTo>
                  <a:lnTo>
                    <a:pt x="77" y="221"/>
                  </a:lnTo>
                  <a:lnTo>
                    <a:pt x="77" y="221"/>
                  </a:lnTo>
                  <a:lnTo>
                    <a:pt x="76" y="221"/>
                  </a:lnTo>
                  <a:lnTo>
                    <a:pt x="76" y="221"/>
                  </a:lnTo>
                  <a:lnTo>
                    <a:pt x="76" y="221"/>
                  </a:lnTo>
                  <a:lnTo>
                    <a:pt x="76" y="221"/>
                  </a:lnTo>
                  <a:lnTo>
                    <a:pt x="76" y="221"/>
                  </a:lnTo>
                  <a:lnTo>
                    <a:pt x="76" y="221"/>
                  </a:lnTo>
                  <a:lnTo>
                    <a:pt x="76" y="221"/>
                  </a:lnTo>
                  <a:lnTo>
                    <a:pt x="75" y="221"/>
                  </a:lnTo>
                  <a:lnTo>
                    <a:pt x="75" y="221"/>
                  </a:lnTo>
                  <a:lnTo>
                    <a:pt x="75" y="221"/>
                  </a:lnTo>
                  <a:lnTo>
                    <a:pt x="75" y="221"/>
                  </a:lnTo>
                  <a:lnTo>
                    <a:pt x="75" y="221"/>
                  </a:lnTo>
                  <a:lnTo>
                    <a:pt x="75" y="221"/>
                  </a:lnTo>
                  <a:lnTo>
                    <a:pt x="75" y="221"/>
                  </a:lnTo>
                  <a:lnTo>
                    <a:pt x="74" y="221"/>
                  </a:lnTo>
                  <a:lnTo>
                    <a:pt x="74" y="221"/>
                  </a:lnTo>
                  <a:lnTo>
                    <a:pt x="74" y="221"/>
                  </a:lnTo>
                  <a:lnTo>
                    <a:pt x="74" y="221"/>
                  </a:lnTo>
                  <a:lnTo>
                    <a:pt x="74" y="221"/>
                  </a:lnTo>
                  <a:lnTo>
                    <a:pt x="74" y="221"/>
                  </a:lnTo>
                  <a:lnTo>
                    <a:pt x="74" y="221"/>
                  </a:lnTo>
                  <a:lnTo>
                    <a:pt x="73" y="221"/>
                  </a:lnTo>
                  <a:lnTo>
                    <a:pt x="73" y="221"/>
                  </a:lnTo>
                  <a:lnTo>
                    <a:pt x="73" y="221"/>
                  </a:lnTo>
                  <a:lnTo>
                    <a:pt x="73" y="221"/>
                  </a:lnTo>
                  <a:lnTo>
                    <a:pt x="73" y="221"/>
                  </a:lnTo>
                  <a:lnTo>
                    <a:pt x="73" y="221"/>
                  </a:lnTo>
                  <a:lnTo>
                    <a:pt x="73" y="221"/>
                  </a:lnTo>
                  <a:lnTo>
                    <a:pt x="72" y="221"/>
                  </a:lnTo>
                  <a:lnTo>
                    <a:pt x="72" y="221"/>
                  </a:lnTo>
                  <a:lnTo>
                    <a:pt x="72" y="221"/>
                  </a:lnTo>
                  <a:lnTo>
                    <a:pt x="72" y="221"/>
                  </a:lnTo>
                  <a:lnTo>
                    <a:pt x="72" y="221"/>
                  </a:lnTo>
                  <a:lnTo>
                    <a:pt x="72" y="221"/>
                  </a:lnTo>
                  <a:lnTo>
                    <a:pt x="72" y="221"/>
                  </a:lnTo>
                  <a:lnTo>
                    <a:pt x="71" y="221"/>
                  </a:lnTo>
                  <a:lnTo>
                    <a:pt x="71" y="221"/>
                  </a:lnTo>
                  <a:lnTo>
                    <a:pt x="71" y="221"/>
                  </a:lnTo>
                  <a:lnTo>
                    <a:pt x="71" y="221"/>
                  </a:lnTo>
                  <a:lnTo>
                    <a:pt x="71" y="221"/>
                  </a:lnTo>
                  <a:lnTo>
                    <a:pt x="71" y="221"/>
                  </a:lnTo>
                  <a:lnTo>
                    <a:pt x="71" y="221"/>
                  </a:lnTo>
                  <a:lnTo>
                    <a:pt x="70" y="221"/>
                  </a:lnTo>
                  <a:lnTo>
                    <a:pt x="70" y="221"/>
                  </a:lnTo>
                  <a:lnTo>
                    <a:pt x="70" y="221"/>
                  </a:lnTo>
                  <a:lnTo>
                    <a:pt x="70" y="221"/>
                  </a:lnTo>
                  <a:lnTo>
                    <a:pt x="70" y="221"/>
                  </a:lnTo>
                  <a:lnTo>
                    <a:pt x="70" y="221"/>
                  </a:lnTo>
                  <a:lnTo>
                    <a:pt x="70" y="221"/>
                  </a:lnTo>
                  <a:lnTo>
                    <a:pt x="69" y="221"/>
                  </a:lnTo>
                  <a:lnTo>
                    <a:pt x="69" y="221"/>
                  </a:lnTo>
                  <a:lnTo>
                    <a:pt x="69" y="221"/>
                  </a:lnTo>
                  <a:lnTo>
                    <a:pt x="69" y="221"/>
                  </a:lnTo>
                  <a:lnTo>
                    <a:pt x="69" y="221"/>
                  </a:lnTo>
                  <a:lnTo>
                    <a:pt x="69" y="221"/>
                  </a:lnTo>
                  <a:lnTo>
                    <a:pt x="69" y="221"/>
                  </a:lnTo>
                  <a:lnTo>
                    <a:pt x="68" y="221"/>
                  </a:lnTo>
                  <a:lnTo>
                    <a:pt x="68" y="221"/>
                  </a:lnTo>
                  <a:lnTo>
                    <a:pt x="68" y="221"/>
                  </a:lnTo>
                  <a:lnTo>
                    <a:pt x="68" y="221"/>
                  </a:lnTo>
                  <a:lnTo>
                    <a:pt x="68" y="221"/>
                  </a:lnTo>
                  <a:lnTo>
                    <a:pt x="68" y="221"/>
                  </a:lnTo>
                  <a:lnTo>
                    <a:pt x="68" y="221"/>
                  </a:lnTo>
                  <a:lnTo>
                    <a:pt x="67" y="221"/>
                  </a:lnTo>
                  <a:lnTo>
                    <a:pt x="67" y="221"/>
                  </a:lnTo>
                  <a:lnTo>
                    <a:pt x="67" y="221"/>
                  </a:lnTo>
                  <a:lnTo>
                    <a:pt x="67" y="221"/>
                  </a:lnTo>
                  <a:lnTo>
                    <a:pt x="67" y="221"/>
                  </a:lnTo>
                  <a:lnTo>
                    <a:pt x="67" y="221"/>
                  </a:lnTo>
                  <a:lnTo>
                    <a:pt x="66" y="221"/>
                  </a:lnTo>
                  <a:lnTo>
                    <a:pt x="66" y="221"/>
                  </a:lnTo>
                  <a:lnTo>
                    <a:pt x="66" y="221"/>
                  </a:lnTo>
                  <a:lnTo>
                    <a:pt x="66" y="221"/>
                  </a:lnTo>
                  <a:lnTo>
                    <a:pt x="66" y="221"/>
                  </a:lnTo>
                  <a:lnTo>
                    <a:pt x="66" y="221"/>
                  </a:lnTo>
                  <a:lnTo>
                    <a:pt x="66" y="221"/>
                  </a:lnTo>
                  <a:lnTo>
                    <a:pt x="65" y="221"/>
                  </a:lnTo>
                  <a:lnTo>
                    <a:pt x="65" y="221"/>
                  </a:lnTo>
                  <a:lnTo>
                    <a:pt x="65" y="221"/>
                  </a:lnTo>
                  <a:lnTo>
                    <a:pt x="65" y="221"/>
                  </a:lnTo>
                  <a:lnTo>
                    <a:pt x="65" y="221"/>
                  </a:lnTo>
                  <a:lnTo>
                    <a:pt x="65" y="221"/>
                  </a:lnTo>
                  <a:lnTo>
                    <a:pt x="65" y="221"/>
                  </a:lnTo>
                  <a:lnTo>
                    <a:pt x="64" y="221"/>
                  </a:lnTo>
                  <a:lnTo>
                    <a:pt x="64" y="221"/>
                  </a:lnTo>
                  <a:lnTo>
                    <a:pt x="64" y="221"/>
                  </a:lnTo>
                  <a:lnTo>
                    <a:pt x="64" y="221"/>
                  </a:lnTo>
                  <a:lnTo>
                    <a:pt x="64" y="223"/>
                  </a:lnTo>
                  <a:close/>
                  <a:moveTo>
                    <a:pt x="85" y="223"/>
                  </a:moveTo>
                  <a:lnTo>
                    <a:pt x="86" y="223"/>
                  </a:lnTo>
                  <a:lnTo>
                    <a:pt x="86" y="223"/>
                  </a:lnTo>
                  <a:lnTo>
                    <a:pt x="86" y="223"/>
                  </a:lnTo>
                  <a:lnTo>
                    <a:pt x="86" y="223"/>
                  </a:lnTo>
                  <a:lnTo>
                    <a:pt x="86" y="223"/>
                  </a:lnTo>
                  <a:lnTo>
                    <a:pt x="86" y="223"/>
                  </a:lnTo>
                  <a:lnTo>
                    <a:pt x="86" y="223"/>
                  </a:lnTo>
                  <a:lnTo>
                    <a:pt x="87" y="223"/>
                  </a:lnTo>
                  <a:lnTo>
                    <a:pt x="87" y="223"/>
                  </a:lnTo>
                  <a:lnTo>
                    <a:pt x="87" y="223"/>
                  </a:lnTo>
                  <a:lnTo>
                    <a:pt x="87" y="223"/>
                  </a:lnTo>
                  <a:lnTo>
                    <a:pt x="87" y="223"/>
                  </a:lnTo>
                  <a:lnTo>
                    <a:pt x="87" y="223"/>
                  </a:lnTo>
                  <a:lnTo>
                    <a:pt x="87" y="223"/>
                  </a:lnTo>
                  <a:lnTo>
                    <a:pt x="88" y="223"/>
                  </a:lnTo>
                  <a:lnTo>
                    <a:pt x="88" y="223"/>
                  </a:lnTo>
                  <a:lnTo>
                    <a:pt x="88" y="223"/>
                  </a:lnTo>
                  <a:lnTo>
                    <a:pt x="88" y="223"/>
                  </a:lnTo>
                  <a:lnTo>
                    <a:pt x="88" y="223"/>
                  </a:lnTo>
                  <a:lnTo>
                    <a:pt x="88" y="223"/>
                  </a:lnTo>
                  <a:lnTo>
                    <a:pt x="88" y="223"/>
                  </a:lnTo>
                  <a:lnTo>
                    <a:pt x="89" y="223"/>
                  </a:lnTo>
                  <a:lnTo>
                    <a:pt x="89" y="223"/>
                  </a:lnTo>
                  <a:lnTo>
                    <a:pt x="89" y="223"/>
                  </a:lnTo>
                  <a:lnTo>
                    <a:pt x="89" y="223"/>
                  </a:lnTo>
                  <a:lnTo>
                    <a:pt x="89" y="223"/>
                  </a:lnTo>
                  <a:lnTo>
                    <a:pt x="89" y="223"/>
                  </a:lnTo>
                  <a:lnTo>
                    <a:pt x="89" y="223"/>
                  </a:lnTo>
                  <a:lnTo>
                    <a:pt x="90" y="223"/>
                  </a:lnTo>
                  <a:lnTo>
                    <a:pt x="90" y="223"/>
                  </a:lnTo>
                  <a:lnTo>
                    <a:pt x="90" y="223"/>
                  </a:lnTo>
                  <a:lnTo>
                    <a:pt x="90" y="223"/>
                  </a:lnTo>
                  <a:lnTo>
                    <a:pt x="90" y="223"/>
                  </a:lnTo>
                  <a:lnTo>
                    <a:pt x="90" y="223"/>
                  </a:lnTo>
                  <a:lnTo>
                    <a:pt x="90" y="223"/>
                  </a:lnTo>
                  <a:lnTo>
                    <a:pt x="91" y="223"/>
                  </a:lnTo>
                  <a:lnTo>
                    <a:pt x="91" y="223"/>
                  </a:lnTo>
                  <a:lnTo>
                    <a:pt x="91" y="223"/>
                  </a:lnTo>
                  <a:lnTo>
                    <a:pt x="91" y="223"/>
                  </a:lnTo>
                  <a:lnTo>
                    <a:pt x="91" y="223"/>
                  </a:lnTo>
                  <a:lnTo>
                    <a:pt x="91" y="223"/>
                  </a:lnTo>
                  <a:lnTo>
                    <a:pt x="91" y="223"/>
                  </a:lnTo>
                  <a:lnTo>
                    <a:pt x="92" y="223"/>
                  </a:lnTo>
                  <a:lnTo>
                    <a:pt x="92" y="223"/>
                  </a:lnTo>
                  <a:lnTo>
                    <a:pt x="92" y="223"/>
                  </a:lnTo>
                  <a:lnTo>
                    <a:pt x="92" y="223"/>
                  </a:lnTo>
                  <a:lnTo>
                    <a:pt x="92" y="223"/>
                  </a:lnTo>
                  <a:lnTo>
                    <a:pt x="92" y="223"/>
                  </a:lnTo>
                  <a:lnTo>
                    <a:pt x="92" y="223"/>
                  </a:lnTo>
                  <a:lnTo>
                    <a:pt x="93" y="223"/>
                  </a:lnTo>
                  <a:lnTo>
                    <a:pt x="93" y="223"/>
                  </a:lnTo>
                  <a:lnTo>
                    <a:pt x="93" y="223"/>
                  </a:lnTo>
                  <a:lnTo>
                    <a:pt x="93" y="223"/>
                  </a:lnTo>
                  <a:lnTo>
                    <a:pt x="93" y="223"/>
                  </a:lnTo>
                  <a:lnTo>
                    <a:pt x="93" y="223"/>
                  </a:lnTo>
                  <a:lnTo>
                    <a:pt x="94" y="223"/>
                  </a:lnTo>
                  <a:lnTo>
                    <a:pt x="94" y="223"/>
                  </a:lnTo>
                  <a:lnTo>
                    <a:pt x="94" y="223"/>
                  </a:lnTo>
                  <a:lnTo>
                    <a:pt x="94" y="223"/>
                  </a:lnTo>
                  <a:lnTo>
                    <a:pt x="94" y="223"/>
                  </a:lnTo>
                  <a:lnTo>
                    <a:pt x="94" y="223"/>
                  </a:lnTo>
                  <a:lnTo>
                    <a:pt x="94" y="223"/>
                  </a:lnTo>
                  <a:lnTo>
                    <a:pt x="95" y="223"/>
                  </a:lnTo>
                  <a:lnTo>
                    <a:pt x="95" y="223"/>
                  </a:lnTo>
                  <a:lnTo>
                    <a:pt x="95" y="223"/>
                  </a:lnTo>
                  <a:lnTo>
                    <a:pt x="95" y="223"/>
                  </a:lnTo>
                  <a:lnTo>
                    <a:pt x="95" y="223"/>
                  </a:lnTo>
                  <a:lnTo>
                    <a:pt x="95" y="223"/>
                  </a:lnTo>
                  <a:lnTo>
                    <a:pt x="95" y="223"/>
                  </a:lnTo>
                  <a:lnTo>
                    <a:pt x="96" y="223"/>
                  </a:lnTo>
                  <a:lnTo>
                    <a:pt x="96" y="223"/>
                  </a:lnTo>
                  <a:lnTo>
                    <a:pt x="96" y="223"/>
                  </a:lnTo>
                  <a:lnTo>
                    <a:pt x="96" y="223"/>
                  </a:lnTo>
                  <a:lnTo>
                    <a:pt x="96" y="223"/>
                  </a:lnTo>
                  <a:lnTo>
                    <a:pt x="96" y="223"/>
                  </a:lnTo>
                  <a:lnTo>
                    <a:pt x="96" y="223"/>
                  </a:lnTo>
                  <a:lnTo>
                    <a:pt x="97" y="223"/>
                  </a:lnTo>
                  <a:lnTo>
                    <a:pt x="97" y="223"/>
                  </a:lnTo>
                  <a:lnTo>
                    <a:pt x="97" y="223"/>
                  </a:lnTo>
                  <a:lnTo>
                    <a:pt x="97" y="223"/>
                  </a:lnTo>
                  <a:lnTo>
                    <a:pt x="97" y="223"/>
                  </a:lnTo>
                  <a:lnTo>
                    <a:pt x="97" y="223"/>
                  </a:lnTo>
                  <a:lnTo>
                    <a:pt x="97" y="223"/>
                  </a:lnTo>
                  <a:lnTo>
                    <a:pt x="98" y="223"/>
                  </a:lnTo>
                  <a:lnTo>
                    <a:pt x="98" y="223"/>
                  </a:lnTo>
                  <a:lnTo>
                    <a:pt x="98" y="223"/>
                  </a:lnTo>
                  <a:lnTo>
                    <a:pt x="98" y="223"/>
                  </a:lnTo>
                  <a:lnTo>
                    <a:pt x="98" y="223"/>
                  </a:lnTo>
                  <a:lnTo>
                    <a:pt x="98" y="223"/>
                  </a:lnTo>
                  <a:lnTo>
                    <a:pt x="98" y="223"/>
                  </a:lnTo>
                  <a:lnTo>
                    <a:pt x="99" y="223"/>
                  </a:lnTo>
                  <a:lnTo>
                    <a:pt x="99" y="223"/>
                  </a:lnTo>
                  <a:lnTo>
                    <a:pt x="99" y="221"/>
                  </a:lnTo>
                  <a:lnTo>
                    <a:pt x="99" y="221"/>
                  </a:lnTo>
                  <a:lnTo>
                    <a:pt x="98" y="221"/>
                  </a:lnTo>
                  <a:lnTo>
                    <a:pt x="98" y="221"/>
                  </a:lnTo>
                  <a:lnTo>
                    <a:pt x="98" y="221"/>
                  </a:lnTo>
                  <a:lnTo>
                    <a:pt x="98" y="221"/>
                  </a:lnTo>
                  <a:lnTo>
                    <a:pt x="98" y="221"/>
                  </a:lnTo>
                  <a:lnTo>
                    <a:pt x="98" y="221"/>
                  </a:lnTo>
                  <a:lnTo>
                    <a:pt x="98" y="221"/>
                  </a:lnTo>
                  <a:lnTo>
                    <a:pt x="97" y="221"/>
                  </a:lnTo>
                  <a:lnTo>
                    <a:pt x="97" y="221"/>
                  </a:lnTo>
                  <a:lnTo>
                    <a:pt x="97" y="221"/>
                  </a:lnTo>
                  <a:lnTo>
                    <a:pt x="97" y="221"/>
                  </a:lnTo>
                  <a:lnTo>
                    <a:pt x="97" y="221"/>
                  </a:lnTo>
                  <a:lnTo>
                    <a:pt x="97" y="221"/>
                  </a:lnTo>
                  <a:lnTo>
                    <a:pt x="97" y="221"/>
                  </a:lnTo>
                  <a:lnTo>
                    <a:pt x="96" y="221"/>
                  </a:lnTo>
                  <a:lnTo>
                    <a:pt x="96" y="221"/>
                  </a:lnTo>
                  <a:lnTo>
                    <a:pt x="96" y="221"/>
                  </a:lnTo>
                  <a:lnTo>
                    <a:pt x="96" y="221"/>
                  </a:lnTo>
                  <a:lnTo>
                    <a:pt x="96" y="221"/>
                  </a:lnTo>
                  <a:lnTo>
                    <a:pt x="96" y="221"/>
                  </a:lnTo>
                  <a:lnTo>
                    <a:pt x="96" y="221"/>
                  </a:lnTo>
                  <a:lnTo>
                    <a:pt x="95" y="221"/>
                  </a:lnTo>
                  <a:lnTo>
                    <a:pt x="95" y="221"/>
                  </a:lnTo>
                  <a:lnTo>
                    <a:pt x="95" y="221"/>
                  </a:lnTo>
                  <a:lnTo>
                    <a:pt x="95" y="221"/>
                  </a:lnTo>
                  <a:lnTo>
                    <a:pt x="95" y="221"/>
                  </a:lnTo>
                  <a:lnTo>
                    <a:pt x="95" y="221"/>
                  </a:lnTo>
                  <a:lnTo>
                    <a:pt x="95" y="221"/>
                  </a:lnTo>
                  <a:lnTo>
                    <a:pt x="94" y="221"/>
                  </a:lnTo>
                  <a:lnTo>
                    <a:pt x="94" y="221"/>
                  </a:lnTo>
                  <a:lnTo>
                    <a:pt x="94" y="221"/>
                  </a:lnTo>
                  <a:lnTo>
                    <a:pt x="94" y="221"/>
                  </a:lnTo>
                  <a:lnTo>
                    <a:pt x="94" y="221"/>
                  </a:lnTo>
                  <a:lnTo>
                    <a:pt x="94" y="221"/>
                  </a:lnTo>
                  <a:lnTo>
                    <a:pt x="94" y="221"/>
                  </a:lnTo>
                  <a:lnTo>
                    <a:pt x="93" y="221"/>
                  </a:lnTo>
                  <a:lnTo>
                    <a:pt x="93" y="221"/>
                  </a:lnTo>
                  <a:lnTo>
                    <a:pt x="93" y="221"/>
                  </a:lnTo>
                  <a:lnTo>
                    <a:pt x="93" y="221"/>
                  </a:lnTo>
                  <a:lnTo>
                    <a:pt x="93" y="221"/>
                  </a:lnTo>
                  <a:lnTo>
                    <a:pt x="93" y="221"/>
                  </a:lnTo>
                  <a:lnTo>
                    <a:pt x="92" y="221"/>
                  </a:lnTo>
                  <a:lnTo>
                    <a:pt x="92" y="221"/>
                  </a:lnTo>
                  <a:lnTo>
                    <a:pt x="92" y="221"/>
                  </a:lnTo>
                  <a:lnTo>
                    <a:pt x="92" y="221"/>
                  </a:lnTo>
                  <a:lnTo>
                    <a:pt x="92" y="221"/>
                  </a:lnTo>
                  <a:lnTo>
                    <a:pt x="92" y="221"/>
                  </a:lnTo>
                  <a:lnTo>
                    <a:pt x="92" y="221"/>
                  </a:lnTo>
                  <a:lnTo>
                    <a:pt x="91" y="221"/>
                  </a:lnTo>
                  <a:lnTo>
                    <a:pt x="91" y="221"/>
                  </a:lnTo>
                  <a:lnTo>
                    <a:pt x="91" y="221"/>
                  </a:lnTo>
                  <a:lnTo>
                    <a:pt x="91" y="221"/>
                  </a:lnTo>
                  <a:lnTo>
                    <a:pt x="91" y="221"/>
                  </a:lnTo>
                  <a:lnTo>
                    <a:pt x="91" y="221"/>
                  </a:lnTo>
                  <a:lnTo>
                    <a:pt x="91" y="221"/>
                  </a:lnTo>
                  <a:lnTo>
                    <a:pt x="90" y="221"/>
                  </a:lnTo>
                  <a:lnTo>
                    <a:pt x="90" y="221"/>
                  </a:lnTo>
                  <a:lnTo>
                    <a:pt x="90" y="221"/>
                  </a:lnTo>
                  <a:lnTo>
                    <a:pt x="90" y="221"/>
                  </a:lnTo>
                  <a:lnTo>
                    <a:pt x="90" y="221"/>
                  </a:lnTo>
                  <a:lnTo>
                    <a:pt x="90" y="221"/>
                  </a:lnTo>
                  <a:lnTo>
                    <a:pt x="90" y="221"/>
                  </a:lnTo>
                  <a:lnTo>
                    <a:pt x="89" y="221"/>
                  </a:lnTo>
                  <a:lnTo>
                    <a:pt x="89" y="221"/>
                  </a:lnTo>
                  <a:lnTo>
                    <a:pt x="89" y="221"/>
                  </a:lnTo>
                  <a:lnTo>
                    <a:pt x="89" y="221"/>
                  </a:lnTo>
                  <a:lnTo>
                    <a:pt x="89" y="221"/>
                  </a:lnTo>
                  <a:lnTo>
                    <a:pt x="89" y="221"/>
                  </a:lnTo>
                  <a:lnTo>
                    <a:pt x="89" y="221"/>
                  </a:lnTo>
                  <a:lnTo>
                    <a:pt x="88" y="221"/>
                  </a:lnTo>
                  <a:lnTo>
                    <a:pt x="88" y="221"/>
                  </a:lnTo>
                  <a:lnTo>
                    <a:pt x="88" y="221"/>
                  </a:lnTo>
                  <a:lnTo>
                    <a:pt x="88" y="221"/>
                  </a:lnTo>
                  <a:lnTo>
                    <a:pt x="88" y="221"/>
                  </a:lnTo>
                  <a:lnTo>
                    <a:pt x="88" y="221"/>
                  </a:lnTo>
                  <a:lnTo>
                    <a:pt x="88" y="221"/>
                  </a:lnTo>
                  <a:lnTo>
                    <a:pt x="87" y="221"/>
                  </a:lnTo>
                  <a:lnTo>
                    <a:pt x="87" y="221"/>
                  </a:lnTo>
                  <a:lnTo>
                    <a:pt x="87" y="221"/>
                  </a:lnTo>
                  <a:lnTo>
                    <a:pt x="87" y="221"/>
                  </a:lnTo>
                  <a:lnTo>
                    <a:pt x="87" y="221"/>
                  </a:lnTo>
                  <a:lnTo>
                    <a:pt x="87" y="221"/>
                  </a:lnTo>
                  <a:lnTo>
                    <a:pt x="87" y="221"/>
                  </a:lnTo>
                  <a:lnTo>
                    <a:pt x="86" y="221"/>
                  </a:lnTo>
                  <a:lnTo>
                    <a:pt x="86" y="221"/>
                  </a:lnTo>
                  <a:lnTo>
                    <a:pt x="86" y="221"/>
                  </a:lnTo>
                  <a:lnTo>
                    <a:pt x="86" y="221"/>
                  </a:lnTo>
                  <a:lnTo>
                    <a:pt x="86" y="221"/>
                  </a:lnTo>
                  <a:lnTo>
                    <a:pt x="86" y="221"/>
                  </a:lnTo>
                  <a:lnTo>
                    <a:pt x="86" y="221"/>
                  </a:lnTo>
                  <a:lnTo>
                    <a:pt x="85" y="221"/>
                  </a:lnTo>
                  <a:lnTo>
                    <a:pt x="85" y="223"/>
                  </a:lnTo>
                  <a:close/>
                  <a:moveTo>
                    <a:pt x="107" y="223"/>
                  </a:moveTo>
                  <a:lnTo>
                    <a:pt x="107" y="223"/>
                  </a:lnTo>
                  <a:lnTo>
                    <a:pt x="107" y="223"/>
                  </a:lnTo>
                  <a:lnTo>
                    <a:pt x="107" y="223"/>
                  </a:lnTo>
                  <a:lnTo>
                    <a:pt x="107" y="223"/>
                  </a:lnTo>
                  <a:lnTo>
                    <a:pt x="107" y="223"/>
                  </a:lnTo>
                  <a:lnTo>
                    <a:pt x="108" y="223"/>
                  </a:lnTo>
                  <a:lnTo>
                    <a:pt x="108" y="223"/>
                  </a:lnTo>
                  <a:lnTo>
                    <a:pt x="108" y="223"/>
                  </a:lnTo>
                  <a:lnTo>
                    <a:pt x="108" y="223"/>
                  </a:lnTo>
                  <a:lnTo>
                    <a:pt x="108" y="223"/>
                  </a:lnTo>
                  <a:lnTo>
                    <a:pt x="108" y="223"/>
                  </a:lnTo>
                  <a:lnTo>
                    <a:pt x="109" y="223"/>
                  </a:lnTo>
                  <a:lnTo>
                    <a:pt x="109" y="223"/>
                  </a:lnTo>
                  <a:lnTo>
                    <a:pt x="109" y="223"/>
                  </a:lnTo>
                  <a:lnTo>
                    <a:pt x="109" y="223"/>
                  </a:lnTo>
                  <a:lnTo>
                    <a:pt x="109" y="223"/>
                  </a:lnTo>
                  <a:lnTo>
                    <a:pt x="109" y="223"/>
                  </a:lnTo>
                  <a:lnTo>
                    <a:pt x="109" y="223"/>
                  </a:lnTo>
                  <a:lnTo>
                    <a:pt x="110" y="223"/>
                  </a:lnTo>
                  <a:lnTo>
                    <a:pt x="110" y="223"/>
                  </a:lnTo>
                  <a:lnTo>
                    <a:pt x="110" y="223"/>
                  </a:lnTo>
                  <a:lnTo>
                    <a:pt x="110" y="223"/>
                  </a:lnTo>
                  <a:lnTo>
                    <a:pt x="110" y="223"/>
                  </a:lnTo>
                  <a:lnTo>
                    <a:pt x="110" y="223"/>
                  </a:lnTo>
                  <a:lnTo>
                    <a:pt x="110" y="223"/>
                  </a:lnTo>
                  <a:lnTo>
                    <a:pt x="111" y="223"/>
                  </a:lnTo>
                  <a:lnTo>
                    <a:pt x="111" y="223"/>
                  </a:lnTo>
                  <a:lnTo>
                    <a:pt x="111" y="223"/>
                  </a:lnTo>
                  <a:lnTo>
                    <a:pt x="111" y="223"/>
                  </a:lnTo>
                  <a:lnTo>
                    <a:pt x="111" y="223"/>
                  </a:lnTo>
                  <a:lnTo>
                    <a:pt x="111" y="223"/>
                  </a:lnTo>
                  <a:lnTo>
                    <a:pt x="111" y="223"/>
                  </a:lnTo>
                  <a:lnTo>
                    <a:pt x="112" y="223"/>
                  </a:lnTo>
                  <a:lnTo>
                    <a:pt x="112" y="223"/>
                  </a:lnTo>
                  <a:lnTo>
                    <a:pt x="112" y="223"/>
                  </a:lnTo>
                  <a:lnTo>
                    <a:pt x="112" y="223"/>
                  </a:lnTo>
                  <a:lnTo>
                    <a:pt x="112" y="223"/>
                  </a:lnTo>
                  <a:lnTo>
                    <a:pt x="112" y="223"/>
                  </a:lnTo>
                  <a:lnTo>
                    <a:pt x="112" y="223"/>
                  </a:lnTo>
                  <a:lnTo>
                    <a:pt x="113" y="223"/>
                  </a:lnTo>
                  <a:lnTo>
                    <a:pt x="113" y="223"/>
                  </a:lnTo>
                  <a:lnTo>
                    <a:pt x="113" y="223"/>
                  </a:lnTo>
                  <a:lnTo>
                    <a:pt x="113" y="223"/>
                  </a:lnTo>
                  <a:lnTo>
                    <a:pt x="113" y="223"/>
                  </a:lnTo>
                  <a:lnTo>
                    <a:pt x="113" y="223"/>
                  </a:lnTo>
                  <a:lnTo>
                    <a:pt x="113" y="223"/>
                  </a:lnTo>
                  <a:lnTo>
                    <a:pt x="114" y="223"/>
                  </a:lnTo>
                  <a:lnTo>
                    <a:pt x="114" y="223"/>
                  </a:lnTo>
                  <a:lnTo>
                    <a:pt x="114" y="223"/>
                  </a:lnTo>
                  <a:lnTo>
                    <a:pt x="114" y="223"/>
                  </a:lnTo>
                  <a:lnTo>
                    <a:pt x="114" y="223"/>
                  </a:lnTo>
                  <a:lnTo>
                    <a:pt x="114" y="223"/>
                  </a:lnTo>
                  <a:lnTo>
                    <a:pt x="114" y="223"/>
                  </a:lnTo>
                  <a:lnTo>
                    <a:pt x="115" y="223"/>
                  </a:lnTo>
                  <a:lnTo>
                    <a:pt x="115" y="223"/>
                  </a:lnTo>
                  <a:lnTo>
                    <a:pt x="115" y="223"/>
                  </a:lnTo>
                  <a:lnTo>
                    <a:pt x="115" y="223"/>
                  </a:lnTo>
                  <a:lnTo>
                    <a:pt x="115" y="223"/>
                  </a:lnTo>
                  <a:lnTo>
                    <a:pt x="115" y="223"/>
                  </a:lnTo>
                  <a:lnTo>
                    <a:pt x="115" y="223"/>
                  </a:lnTo>
                  <a:lnTo>
                    <a:pt x="116" y="223"/>
                  </a:lnTo>
                  <a:lnTo>
                    <a:pt x="116" y="223"/>
                  </a:lnTo>
                  <a:lnTo>
                    <a:pt x="116" y="223"/>
                  </a:lnTo>
                  <a:lnTo>
                    <a:pt x="116" y="223"/>
                  </a:lnTo>
                  <a:lnTo>
                    <a:pt x="116" y="223"/>
                  </a:lnTo>
                  <a:lnTo>
                    <a:pt x="116" y="223"/>
                  </a:lnTo>
                  <a:lnTo>
                    <a:pt x="116" y="223"/>
                  </a:lnTo>
                  <a:lnTo>
                    <a:pt x="117" y="223"/>
                  </a:lnTo>
                  <a:lnTo>
                    <a:pt x="117" y="223"/>
                  </a:lnTo>
                  <a:lnTo>
                    <a:pt x="117" y="223"/>
                  </a:lnTo>
                  <a:lnTo>
                    <a:pt x="117" y="223"/>
                  </a:lnTo>
                  <a:lnTo>
                    <a:pt x="117" y="223"/>
                  </a:lnTo>
                  <a:lnTo>
                    <a:pt x="117" y="223"/>
                  </a:lnTo>
                  <a:lnTo>
                    <a:pt x="117" y="223"/>
                  </a:lnTo>
                  <a:lnTo>
                    <a:pt x="118" y="223"/>
                  </a:lnTo>
                  <a:lnTo>
                    <a:pt x="118" y="223"/>
                  </a:lnTo>
                  <a:lnTo>
                    <a:pt x="118" y="223"/>
                  </a:lnTo>
                  <a:lnTo>
                    <a:pt x="118" y="223"/>
                  </a:lnTo>
                  <a:lnTo>
                    <a:pt x="118" y="223"/>
                  </a:lnTo>
                  <a:lnTo>
                    <a:pt x="118" y="223"/>
                  </a:lnTo>
                  <a:lnTo>
                    <a:pt x="119" y="223"/>
                  </a:lnTo>
                  <a:lnTo>
                    <a:pt x="119" y="223"/>
                  </a:lnTo>
                  <a:lnTo>
                    <a:pt x="119" y="223"/>
                  </a:lnTo>
                  <a:lnTo>
                    <a:pt x="119" y="223"/>
                  </a:lnTo>
                  <a:lnTo>
                    <a:pt x="119" y="223"/>
                  </a:lnTo>
                  <a:lnTo>
                    <a:pt x="119" y="223"/>
                  </a:lnTo>
                  <a:lnTo>
                    <a:pt x="119" y="223"/>
                  </a:lnTo>
                  <a:lnTo>
                    <a:pt x="120" y="223"/>
                  </a:lnTo>
                  <a:lnTo>
                    <a:pt x="120" y="223"/>
                  </a:lnTo>
                  <a:lnTo>
                    <a:pt x="120" y="223"/>
                  </a:lnTo>
                  <a:lnTo>
                    <a:pt x="120" y="223"/>
                  </a:lnTo>
                  <a:lnTo>
                    <a:pt x="120" y="223"/>
                  </a:lnTo>
                  <a:lnTo>
                    <a:pt x="120" y="221"/>
                  </a:lnTo>
                  <a:lnTo>
                    <a:pt x="120" y="221"/>
                  </a:lnTo>
                  <a:lnTo>
                    <a:pt x="120" y="221"/>
                  </a:lnTo>
                  <a:lnTo>
                    <a:pt x="120" y="221"/>
                  </a:lnTo>
                  <a:lnTo>
                    <a:pt x="120" y="221"/>
                  </a:lnTo>
                  <a:lnTo>
                    <a:pt x="119" y="221"/>
                  </a:lnTo>
                  <a:lnTo>
                    <a:pt x="119" y="221"/>
                  </a:lnTo>
                  <a:lnTo>
                    <a:pt x="119" y="221"/>
                  </a:lnTo>
                  <a:lnTo>
                    <a:pt x="119" y="221"/>
                  </a:lnTo>
                  <a:lnTo>
                    <a:pt x="119" y="221"/>
                  </a:lnTo>
                  <a:lnTo>
                    <a:pt x="119" y="221"/>
                  </a:lnTo>
                  <a:lnTo>
                    <a:pt x="119" y="221"/>
                  </a:lnTo>
                  <a:lnTo>
                    <a:pt x="118" y="221"/>
                  </a:lnTo>
                  <a:lnTo>
                    <a:pt x="118" y="221"/>
                  </a:lnTo>
                  <a:lnTo>
                    <a:pt x="118" y="221"/>
                  </a:lnTo>
                  <a:lnTo>
                    <a:pt x="118" y="221"/>
                  </a:lnTo>
                  <a:lnTo>
                    <a:pt x="118" y="221"/>
                  </a:lnTo>
                  <a:lnTo>
                    <a:pt x="118" y="221"/>
                  </a:lnTo>
                  <a:lnTo>
                    <a:pt x="117" y="221"/>
                  </a:lnTo>
                  <a:lnTo>
                    <a:pt x="117" y="221"/>
                  </a:lnTo>
                  <a:lnTo>
                    <a:pt x="117" y="221"/>
                  </a:lnTo>
                  <a:lnTo>
                    <a:pt x="117" y="221"/>
                  </a:lnTo>
                  <a:lnTo>
                    <a:pt x="117" y="221"/>
                  </a:lnTo>
                  <a:lnTo>
                    <a:pt x="117" y="221"/>
                  </a:lnTo>
                  <a:lnTo>
                    <a:pt x="117" y="221"/>
                  </a:lnTo>
                  <a:lnTo>
                    <a:pt x="116" y="221"/>
                  </a:lnTo>
                  <a:lnTo>
                    <a:pt x="116" y="221"/>
                  </a:lnTo>
                  <a:lnTo>
                    <a:pt x="116" y="221"/>
                  </a:lnTo>
                  <a:lnTo>
                    <a:pt x="116" y="221"/>
                  </a:lnTo>
                  <a:lnTo>
                    <a:pt x="116" y="221"/>
                  </a:lnTo>
                  <a:lnTo>
                    <a:pt x="116" y="221"/>
                  </a:lnTo>
                  <a:lnTo>
                    <a:pt x="116" y="221"/>
                  </a:lnTo>
                  <a:lnTo>
                    <a:pt x="115" y="221"/>
                  </a:lnTo>
                  <a:lnTo>
                    <a:pt x="115" y="221"/>
                  </a:lnTo>
                  <a:lnTo>
                    <a:pt x="115" y="221"/>
                  </a:lnTo>
                  <a:lnTo>
                    <a:pt x="115" y="221"/>
                  </a:lnTo>
                  <a:lnTo>
                    <a:pt x="115" y="221"/>
                  </a:lnTo>
                  <a:lnTo>
                    <a:pt x="115" y="221"/>
                  </a:lnTo>
                  <a:lnTo>
                    <a:pt x="115" y="221"/>
                  </a:lnTo>
                  <a:lnTo>
                    <a:pt x="114" y="221"/>
                  </a:lnTo>
                  <a:lnTo>
                    <a:pt x="114" y="221"/>
                  </a:lnTo>
                  <a:lnTo>
                    <a:pt x="114" y="221"/>
                  </a:lnTo>
                  <a:lnTo>
                    <a:pt x="114" y="221"/>
                  </a:lnTo>
                  <a:lnTo>
                    <a:pt x="114" y="221"/>
                  </a:lnTo>
                  <a:lnTo>
                    <a:pt x="114" y="221"/>
                  </a:lnTo>
                  <a:lnTo>
                    <a:pt x="114" y="221"/>
                  </a:lnTo>
                  <a:lnTo>
                    <a:pt x="113" y="221"/>
                  </a:lnTo>
                  <a:lnTo>
                    <a:pt x="113" y="221"/>
                  </a:lnTo>
                  <a:lnTo>
                    <a:pt x="113" y="221"/>
                  </a:lnTo>
                  <a:lnTo>
                    <a:pt x="113" y="221"/>
                  </a:lnTo>
                  <a:lnTo>
                    <a:pt x="113" y="221"/>
                  </a:lnTo>
                  <a:lnTo>
                    <a:pt x="113" y="221"/>
                  </a:lnTo>
                  <a:lnTo>
                    <a:pt x="113" y="221"/>
                  </a:lnTo>
                  <a:lnTo>
                    <a:pt x="112" y="221"/>
                  </a:lnTo>
                  <a:lnTo>
                    <a:pt x="112" y="221"/>
                  </a:lnTo>
                  <a:lnTo>
                    <a:pt x="112" y="221"/>
                  </a:lnTo>
                  <a:lnTo>
                    <a:pt x="112" y="221"/>
                  </a:lnTo>
                  <a:lnTo>
                    <a:pt x="112" y="221"/>
                  </a:lnTo>
                  <a:lnTo>
                    <a:pt x="112" y="221"/>
                  </a:lnTo>
                  <a:lnTo>
                    <a:pt x="112" y="221"/>
                  </a:lnTo>
                  <a:lnTo>
                    <a:pt x="111" y="221"/>
                  </a:lnTo>
                  <a:lnTo>
                    <a:pt x="111" y="221"/>
                  </a:lnTo>
                  <a:lnTo>
                    <a:pt x="111" y="221"/>
                  </a:lnTo>
                  <a:lnTo>
                    <a:pt x="111" y="221"/>
                  </a:lnTo>
                  <a:lnTo>
                    <a:pt x="111" y="221"/>
                  </a:lnTo>
                  <a:lnTo>
                    <a:pt x="111" y="221"/>
                  </a:lnTo>
                  <a:lnTo>
                    <a:pt x="111" y="221"/>
                  </a:lnTo>
                  <a:lnTo>
                    <a:pt x="110" y="221"/>
                  </a:lnTo>
                  <a:lnTo>
                    <a:pt x="110" y="221"/>
                  </a:lnTo>
                  <a:lnTo>
                    <a:pt x="110" y="221"/>
                  </a:lnTo>
                  <a:lnTo>
                    <a:pt x="110" y="221"/>
                  </a:lnTo>
                  <a:lnTo>
                    <a:pt x="110" y="221"/>
                  </a:lnTo>
                  <a:lnTo>
                    <a:pt x="110" y="221"/>
                  </a:lnTo>
                  <a:lnTo>
                    <a:pt x="110" y="221"/>
                  </a:lnTo>
                  <a:lnTo>
                    <a:pt x="109" y="221"/>
                  </a:lnTo>
                  <a:lnTo>
                    <a:pt x="109" y="221"/>
                  </a:lnTo>
                  <a:lnTo>
                    <a:pt x="109" y="221"/>
                  </a:lnTo>
                  <a:lnTo>
                    <a:pt x="109" y="221"/>
                  </a:lnTo>
                  <a:lnTo>
                    <a:pt x="109" y="221"/>
                  </a:lnTo>
                  <a:lnTo>
                    <a:pt x="109" y="221"/>
                  </a:lnTo>
                  <a:lnTo>
                    <a:pt x="109" y="221"/>
                  </a:lnTo>
                  <a:lnTo>
                    <a:pt x="108" y="221"/>
                  </a:lnTo>
                  <a:lnTo>
                    <a:pt x="108" y="221"/>
                  </a:lnTo>
                  <a:lnTo>
                    <a:pt x="108" y="221"/>
                  </a:lnTo>
                  <a:lnTo>
                    <a:pt x="108" y="221"/>
                  </a:lnTo>
                  <a:lnTo>
                    <a:pt x="108" y="221"/>
                  </a:lnTo>
                  <a:lnTo>
                    <a:pt x="108" y="221"/>
                  </a:lnTo>
                  <a:lnTo>
                    <a:pt x="107" y="221"/>
                  </a:lnTo>
                  <a:lnTo>
                    <a:pt x="107" y="221"/>
                  </a:lnTo>
                  <a:lnTo>
                    <a:pt x="107" y="221"/>
                  </a:lnTo>
                  <a:lnTo>
                    <a:pt x="107" y="221"/>
                  </a:lnTo>
                  <a:lnTo>
                    <a:pt x="107" y="221"/>
                  </a:lnTo>
                  <a:lnTo>
                    <a:pt x="107" y="221"/>
                  </a:lnTo>
                  <a:lnTo>
                    <a:pt x="107" y="223"/>
                  </a:lnTo>
                  <a:close/>
                  <a:moveTo>
                    <a:pt x="128" y="223"/>
                  </a:moveTo>
                  <a:lnTo>
                    <a:pt x="128" y="223"/>
                  </a:lnTo>
                  <a:lnTo>
                    <a:pt x="129" y="223"/>
                  </a:lnTo>
                  <a:lnTo>
                    <a:pt x="129" y="223"/>
                  </a:lnTo>
                  <a:lnTo>
                    <a:pt x="129" y="223"/>
                  </a:lnTo>
                  <a:lnTo>
                    <a:pt x="129" y="223"/>
                  </a:lnTo>
                  <a:lnTo>
                    <a:pt x="129" y="223"/>
                  </a:lnTo>
                  <a:lnTo>
                    <a:pt x="129" y="223"/>
                  </a:lnTo>
                  <a:lnTo>
                    <a:pt x="129" y="223"/>
                  </a:lnTo>
                  <a:lnTo>
                    <a:pt x="130" y="223"/>
                  </a:lnTo>
                  <a:lnTo>
                    <a:pt x="130" y="223"/>
                  </a:lnTo>
                  <a:lnTo>
                    <a:pt x="130" y="223"/>
                  </a:lnTo>
                  <a:lnTo>
                    <a:pt x="130" y="223"/>
                  </a:lnTo>
                  <a:lnTo>
                    <a:pt x="130" y="223"/>
                  </a:lnTo>
                  <a:lnTo>
                    <a:pt x="130" y="223"/>
                  </a:lnTo>
                  <a:lnTo>
                    <a:pt x="130" y="223"/>
                  </a:lnTo>
                  <a:lnTo>
                    <a:pt x="131" y="223"/>
                  </a:lnTo>
                  <a:lnTo>
                    <a:pt x="131" y="223"/>
                  </a:lnTo>
                  <a:lnTo>
                    <a:pt x="131" y="223"/>
                  </a:lnTo>
                  <a:lnTo>
                    <a:pt x="131" y="223"/>
                  </a:lnTo>
                  <a:lnTo>
                    <a:pt x="131" y="223"/>
                  </a:lnTo>
                  <a:lnTo>
                    <a:pt x="131" y="223"/>
                  </a:lnTo>
                  <a:lnTo>
                    <a:pt x="131" y="223"/>
                  </a:lnTo>
                  <a:lnTo>
                    <a:pt x="132" y="223"/>
                  </a:lnTo>
                  <a:lnTo>
                    <a:pt x="132" y="223"/>
                  </a:lnTo>
                  <a:lnTo>
                    <a:pt x="132" y="223"/>
                  </a:lnTo>
                  <a:lnTo>
                    <a:pt x="132" y="223"/>
                  </a:lnTo>
                  <a:lnTo>
                    <a:pt x="132" y="223"/>
                  </a:lnTo>
                  <a:lnTo>
                    <a:pt x="132" y="223"/>
                  </a:lnTo>
                  <a:lnTo>
                    <a:pt x="132" y="223"/>
                  </a:lnTo>
                  <a:lnTo>
                    <a:pt x="133" y="223"/>
                  </a:lnTo>
                  <a:lnTo>
                    <a:pt x="133" y="223"/>
                  </a:lnTo>
                  <a:lnTo>
                    <a:pt x="133" y="223"/>
                  </a:lnTo>
                  <a:lnTo>
                    <a:pt x="133" y="223"/>
                  </a:lnTo>
                  <a:lnTo>
                    <a:pt x="133" y="223"/>
                  </a:lnTo>
                  <a:lnTo>
                    <a:pt x="133" y="223"/>
                  </a:lnTo>
                  <a:lnTo>
                    <a:pt x="134" y="223"/>
                  </a:lnTo>
                  <a:lnTo>
                    <a:pt x="134" y="223"/>
                  </a:lnTo>
                  <a:lnTo>
                    <a:pt x="134" y="223"/>
                  </a:lnTo>
                  <a:lnTo>
                    <a:pt x="134" y="223"/>
                  </a:lnTo>
                  <a:lnTo>
                    <a:pt x="134" y="223"/>
                  </a:lnTo>
                  <a:lnTo>
                    <a:pt x="134" y="223"/>
                  </a:lnTo>
                  <a:lnTo>
                    <a:pt x="134" y="223"/>
                  </a:lnTo>
                  <a:lnTo>
                    <a:pt x="135" y="223"/>
                  </a:lnTo>
                  <a:lnTo>
                    <a:pt x="135" y="223"/>
                  </a:lnTo>
                  <a:lnTo>
                    <a:pt x="135" y="223"/>
                  </a:lnTo>
                  <a:lnTo>
                    <a:pt x="135" y="223"/>
                  </a:lnTo>
                  <a:lnTo>
                    <a:pt x="135" y="223"/>
                  </a:lnTo>
                  <a:lnTo>
                    <a:pt x="135" y="223"/>
                  </a:lnTo>
                  <a:lnTo>
                    <a:pt x="135" y="223"/>
                  </a:lnTo>
                  <a:lnTo>
                    <a:pt x="136" y="223"/>
                  </a:lnTo>
                  <a:lnTo>
                    <a:pt x="136" y="223"/>
                  </a:lnTo>
                  <a:lnTo>
                    <a:pt x="136" y="223"/>
                  </a:lnTo>
                  <a:lnTo>
                    <a:pt x="136" y="223"/>
                  </a:lnTo>
                  <a:lnTo>
                    <a:pt x="136" y="223"/>
                  </a:lnTo>
                  <a:lnTo>
                    <a:pt x="136" y="223"/>
                  </a:lnTo>
                  <a:lnTo>
                    <a:pt x="136" y="223"/>
                  </a:lnTo>
                  <a:lnTo>
                    <a:pt x="137" y="223"/>
                  </a:lnTo>
                  <a:lnTo>
                    <a:pt x="137" y="223"/>
                  </a:lnTo>
                  <a:lnTo>
                    <a:pt x="137" y="223"/>
                  </a:lnTo>
                  <a:lnTo>
                    <a:pt x="137" y="223"/>
                  </a:lnTo>
                  <a:lnTo>
                    <a:pt x="137" y="223"/>
                  </a:lnTo>
                  <a:lnTo>
                    <a:pt x="137" y="223"/>
                  </a:lnTo>
                  <a:lnTo>
                    <a:pt x="137" y="223"/>
                  </a:lnTo>
                  <a:lnTo>
                    <a:pt x="138" y="223"/>
                  </a:lnTo>
                  <a:lnTo>
                    <a:pt x="138" y="223"/>
                  </a:lnTo>
                  <a:lnTo>
                    <a:pt x="138" y="223"/>
                  </a:lnTo>
                  <a:lnTo>
                    <a:pt x="138" y="223"/>
                  </a:lnTo>
                  <a:lnTo>
                    <a:pt x="138" y="223"/>
                  </a:lnTo>
                  <a:lnTo>
                    <a:pt x="138" y="223"/>
                  </a:lnTo>
                  <a:lnTo>
                    <a:pt x="139" y="223"/>
                  </a:lnTo>
                  <a:lnTo>
                    <a:pt x="139" y="223"/>
                  </a:lnTo>
                  <a:lnTo>
                    <a:pt x="139" y="223"/>
                  </a:lnTo>
                  <a:lnTo>
                    <a:pt x="139" y="223"/>
                  </a:lnTo>
                  <a:lnTo>
                    <a:pt x="139" y="223"/>
                  </a:lnTo>
                  <a:lnTo>
                    <a:pt x="139" y="223"/>
                  </a:lnTo>
                  <a:lnTo>
                    <a:pt x="139" y="223"/>
                  </a:lnTo>
                  <a:lnTo>
                    <a:pt x="140" y="223"/>
                  </a:lnTo>
                  <a:lnTo>
                    <a:pt x="140" y="223"/>
                  </a:lnTo>
                  <a:lnTo>
                    <a:pt x="140" y="223"/>
                  </a:lnTo>
                  <a:lnTo>
                    <a:pt x="140" y="223"/>
                  </a:lnTo>
                  <a:lnTo>
                    <a:pt x="140" y="223"/>
                  </a:lnTo>
                  <a:lnTo>
                    <a:pt x="140" y="223"/>
                  </a:lnTo>
                  <a:lnTo>
                    <a:pt x="140" y="223"/>
                  </a:lnTo>
                  <a:lnTo>
                    <a:pt x="141" y="223"/>
                  </a:lnTo>
                  <a:lnTo>
                    <a:pt x="141" y="223"/>
                  </a:lnTo>
                  <a:lnTo>
                    <a:pt x="141" y="223"/>
                  </a:lnTo>
                  <a:lnTo>
                    <a:pt x="141" y="223"/>
                  </a:lnTo>
                  <a:lnTo>
                    <a:pt x="141" y="223"/>
                  </a:lnTo>
                  <a:lnTo>
                    <a:pt x="141" y="223"/>
                  </a:lnTo>
                  <a:lnTo>
                    <a:pt x="141" y="223"/>
                  </a:lnTo>
                  <a:lnTo>
                    <a:pt x="142" y="223"/>
                  </a:lnTo>
                  <a:lnTo>
                    <a:pt x="142" y="223"/>
                  </a:lnTo>
                  <a:lnTo>
                    <a:pt x="142" y="221"/>
                  </a:lnTo>
                  <a:lnTo>
                    <a:pt x="142" y="221"/>
                  </a:lnTo>
                  <a:lnTo>
                    <a:pt x="141" y="221"/>
                  </a:lnTo>
                  <a:lnTo>
                    <a:pt x="141" y="221"/>
                  </a:lnTo>
                  <a:lnTo>
                    <a:pt x="141" y="221"/>
                  </a:lnTo>
                  <a:lnTo>
                    <a:pt x="141" y="221"/>
                  </a:lnTo>
                  <a:lnTo>
                    <a:pt x="141" y="221"/>
                  </a:lnTo>
                  <a:lnTo>
                    <a:pt x="141" y="221"/>
                  </a:lnTo>
                  <a:lnTo>
                    <a:pt x="141" y="221"/>
                  </a:lnTo>
                  <a:lnTo>
                    <a:pt x="140" y="221"/>
                  </a:lnTo>
                  <a:lnTo>
                    <a:pt x="140" y="221"/>
                  </a:lnTo>
                  <a:lnTo>
                    <a:pt x="140" y="221"/>
                  </a:lnTo>
                  <a:lnTo>
                    <a:pt x="140" y="221"/>
                  </a:lnTo>
                  <a:lnTo>
                    <a:pt x="140" y="221"/>
                  </a:lnTo>
                  <a:lnTo>
                    <a:pt x="140" y="221"/>
                  </a:lnTo>
                  <a:lnTo>
                    <a:pt x="140" y="221"/>
                  </a:lnTo>
                  <a:lnTo>
                    <a:pt x="139" y="221"/>
                  </a:lnTo>
                  <a:lnTo>
                    <a:pt x="139" y="221"/>
                  </a:lnTo>
                  <a:lnTo>
                    <a:pt x="139" y="221"/>
                  </a:lnTo>
                  <a:lnTo>
                    <a:pt x="139" y="221"/>
                  </a:lnTo>
                  <a:lnTo>
                    <a:pt x="139" y="221"/>
                  </a:lnTo>
                  <a:lnTo>
                    <a:pt x="139" y="221"/>
                  </a:lnTo>
                  <a:lnTo>
                    <a:pt x="139" y="221"/>
                  </a:lnTo>
                  <a:lnTo>
                    <a:pt x="138" y="221"/>
                  </a:lnTo>
                  <a:lnTo>
                    <a:pt x="138" y="221"/>
                  </a:lnTo>
                  <a:lnTo>
                    <a:pt x="138" y="221"/>
                  </a:lnTo>
                  <a:lnTo>
                    <a:pt x="138" y="221"/>
                  </a:lnTo>
                  <a:lnTo>
                    <a:pt x="138" y="221"/>
                  </a:lnTo>
                  <a:lnTo>
                    <a:pt x="138" y="221"/>
                  </a:lnTo>
                  <a:lnTo>
                    <a:pt x="137" y="221"/>
                  </a:lnTo>
                  <a:lnTo>
                    <a:pt x="137" y="221"/>
                  </a:lnTo>
                  <a:lnTo>
                    <a:pt x="137" y="221"/>
                  </a:lnTo>
                  <a:lnTo>
                    <a:pt x="137" y="221"/>
                  </a:lnTo>
                  <a:lnTo>
                    <a:pt x="137" y="221"/>
                  </a:lnTo>
                  <a:lnTo>
                    <a:pt x="137" y="221"/>
                  </a:lnTo>
                  <a:lnTo>
                    <a:pt x="137" y="221"/>
                  </a:lnTo>
                  <a:lnTo>
                    <a:pt x="136" y="221"/>
                  </a:lnTo>
                  <a:lnTo>
                    <a:pt x="136" y="221"/>
                  </a:lnTo>
                  <a:lnTo>
                    <a:pt x="136" y="221"/>
                  </a:lnTo>
                  <a:lnTo>
                    <a:pt x="136" y="221"/>
                  </a:lnTo>
                  <a:lnTo>
                    <a:pt x="136" y="221"/>
                  </a:lnTo>
                  <a:lnTo>
                    <a:pt x="136" y="221"/>
                  </a:lnTo>
                  <a:lnTo>
                    <a:pt x="136" y="221"/>
                  </a:lnTo>
                  <a:lnTo>
                    <a:pt x="135" y="221"/>
                  </a:lnTo>
                  <a:lnTo>
                    <a:pt x="135" y="221"/>
                  </a:lnTo>
                  <a:lnTo>
                    <a:pt x="135" y="221"/>
                  </a:lnTo>
                  <a:lnTo>
                    <a:pt x="135" y="221"/>
                  </a:lnTo>
                  <a:lnTo>
                    <a:pt x="135" y="221"/>
                  </a:lnTo>
                  <a:lnTo>
                    <a:pt x="135" y="221"/>
                  </a:lnTo>
                  <a:lnTo>
                    <a:pt x="135" y="221"/>
                  </a:lnTo>
                  <a:lnTo>
                    <a:pt x="134" y="221"/>
                  </a:lnTo>
                  <a:lnTo>
                    <a:pt x="134" y="221"/>
                  </a:lnTo>
                  <a:lnTo>
                    <a:pt x="134" y="221"/>
                  </a:lnTo>
                  <a:lnTo>
                    <a:pt x="134" y="221"/>
                  </a:lnTo>
                  <a:lnTo>
                    <a:pt x="134" y="221"/>
                  </a:lnTo>
                  <a:lnTo>
                    <a:pt x="134" y="221"/>
                  </a:lnTo>
                  <a:lnTo>
                    <a:pt x="134" y="221"/>
                  </a:lnTo>
                  <a:lnTo>
                    <a:pt x="133" y="221"/>
                  </a:lnTo>
                  <a:lnTo>
                    <a:pt x="133" y="221"/>
                  </a:lnTo>
                  <a:lnTo>
                    <a:pt x="133" y="221"/>
                  </a:lnTo>
                  <a:lnTo>
                    <a:pt x="133" y="221"/>
                  </a:lnTo>
                  <a:lnTo>
                    <a:pt x="133" y="221"/>
                  </a:lnTo>
                  <a:lnTo>
                    <a:pt x="133" y="221"/>
                  </a:lnTo>
                  <a:lnTo>
                    <a:pt x="132" y="221"/>
                  </a:lnTo>
                  <a:lnTo>
                    <a:pt x="132" y="221"/>
                  </a:lnTo>
                  <a:lnTo>
                    <a:pt x="132" y="221"/>
                  </a:lnTo>
                  <a:lnTo>
                    <a:pt x="132" y="221"/>
                  </a:lnTo>
                  <a:lnTo>
                    <a:pt x="132" y="221"/>
                  </a:lnTo>
                  <a:lnTo>
                    <a:pt x="132" y="221"/>
                  </a:lnTo>
                  <a:lnTo>
                    <a:pt x="132" y="221"/>
                  </a:lnTo>
                  <a:lnTo>
                    <a:pt x="131" y="221"/>
                  </a:lnTo>
                  <a:lnTo>
                    <a:pt x="131" y="221"/>
                  </a:lnTo>
                  <a:lnTo>
                    <a:pt x="131" y="221"/>
                  </a:lnTo>
                  <a:lnTo>
                    <a:pt x="131" y="221"/>
                  </a:lnTo>
                  <a:lnTo>
                    <a:pt x="131" y="221"/>
                  </a:lnTo>
                  <a:lnTo>
                    <a:pt x="131" y="221"/>
                  </a:lnTo>
                  <a:lnTo>
                    <a:pt x="131" y="221"/>
                  </a:lnTo>
                  <a:lnTo>
                    <a:pt x="130" y="221"/>
                  </a:lnTo>
                  <a:lnTo>
                    <a:pt x="130" y="221"/>
                  </a:lnTo>
                  <a:lnTo>
                    <a:pt x="130" y="221"/>
                  </a:lnTo>
                  <a:lnTo>
                    <a:pt x="130" y="221"/>
                  </a:lnTo>
                  <a:lnTo>
                    <a:pt x="130" y="221"/>
                  </a:lnTo>
                  <a:lnTo>
                    <a:pt x="130" y="221"/>
                  </a:lnTo>
                  <a:lnTo>
                    <a:pt x="130" y="221"/>
                  </a:lnTo>
                  <a:lnTo>
                    <a:pt x="129" y="221"/>
                  </a:lnTo>
                  <a:lnTo>
                    <a:pt x="129" y="221"/>
                  </a:lnTo>
                  <a:lnTo>
                    <a:pt x="129" y="221"/>
                  </a:lnTo>
                  <a:lnTo>
                    <a:pt x="129" y="221"/>
                  </a:lnTo>
                  <a:lnTo>
                    <a:pt x="129" y="221"/>
                  </a:lnTo>
                  <a:lnTo>
                    <a:pt x="129" y="221"/>
                  </a:lnTo>
                  <a:lnTo>
                    <a:pt x="129" y="221"/>
                  </a:lnTo>
                  <a:lnTo>
                    <a:pt x="128" y="221"/>
                  </a:lnTo>
                  <a:lnTo>
                    <a:pt x="128" y="221"/>
                  </a:lnTo>
                  <a:lnTo>
                    <a:pt x="128" y="223"/>
                  </a:lnTo>
                  <a:close/>
                  <a:moveTo>
                    <a:pt x="150" y="223"/>
                  </a:moveTo>
                  <a:lnTo>
                    <a:pt x="150" y="223"/>
                  </a:lnTo>
                  <a:lnTo>
                    <a:pt x="150" y="223"/>
                  </a:lnTo>
                  <a:lnTo>
                    <a:pt x="150" y="223"/>
                  </a:lnTo>
                  <a:lnTo>
                    <a:pt x="150" y="223"/>
                  </a:lnTo>
                  <a:lnTo>
                    <a:pt x="150" y="223"/>
                  </a:lnTo>
                  <a:lnTo>
                    <a:pt x="151" y="223"/>
                  </a:lnTo>
                  <a:lnTo>
                    <a:pt x="151" y="223"/>
                  </a:lnTo>
                  <a:lnTo>
                    <a:pt x="151" y="223"/>
                  </a:lnTo>
                  <a:lnTo>
                    <a:pt x="151" y="223"/>
                  </a:lnTo>
                  <a:lnTo>
                    <a:pt x="151" y="223"/>
                  </a:lnTo>
                  <a:lnTo>
                    <a:pt x="151" y="223"/>
                  </a:lnTo>
                  <a:lnTo>
                    <a:pt x="151" y="223"/>
                  </a:lnTo>
                  <a:lnTo>
                    <a:pt x="152" y="223"/>
                  </a:lnTo>
                  <a:lnTo>
                    <a:pt x="152" y="223"/>
                  </a:lnTo>
                  <a:lnTo>
                    <a:pt x="152" y="223"/>
                  </a:lnTo>
                  <a:lnTo>
                    <a:pt x="152" y="223"/>
                  </a:lnTo>
                  <a:lnTo>
                    <a:pt x="152" y="223"/>
                  </a:lnTo>
                  <a:lnTo>
                    <a:pt x="152" y="223"/>
                  </a:lnTo>
                  <a:lnTo>
                    <a:pt x="152" y="223"/>
                  </a:lnTo>
                  <a:lnTo>
                    <a:pt x="153" y="223"/>
                  </a:lnTo>
                  <a:lnTo>
                    <a:pt x="153" y="223"/>
                  </a:lnTo>
                  <a:lnTo>
                    <a:pt x="153" y="223"/>
                  </a:lnTo>
                  <a:lnTo>
                    <a:pt x="153" y="223"/>
                  </a:lnTo>
                  <a:lnTo>
                    <a:pt x="153" y="223"/>
                  </a:lnTo>
                  <a:lnTo>
                    <a:pt x="153" y="223"/>
                  </a:lnTo>
                  <a:lnTo>
                    <a:pt x="153" y="223"/>
                  </a:lnTo>
                  <a:lnTo>
                    <a:pt x="154" y="223"/>
                  </a:lnTo>
                  <a:lnTo>
                    <a:pt x="154" y="223"/>
                  </a:lnTo>
                  <a:lnTo>
                    <a:pt x="154" y="223"/>
                  </a:lnTo>
                  <a:lnTo>
                    <a:pt x="154" y="223"/>
                  </a:lnTo>
                  <a:lnTo>
                    <a:pt x="154" y="223"/>
                  </a:lnTo>
                  <a:lnTo>
                    <a:pt x="154" y="223"/>
                  </a:lnTo>
                  <a:lnTo>
                    <a:pt x="154" y="223"/>
                  </a:lnTo>
                  <a:lnTo>
                    <a:pt x="155" y="223"/>
                  </a:lnTo>
                  <a:lnTo>
                    <a:pt x="155" y="223"/>
                  </a:lnTo>
                  <a:lnTo>
                    <a:pt x="155" y="223"/>
                  </a:lnTo>
                  <a:lnTo>
                    <a:pt x="155" y="223"/>
                  </a:lnTo>
                  <a:lnTo>
                    <a:pt x="155" y="223"/>
                  </a:lnTo>
                  <a:lnTo>
                    <a:pt x="155" y="223"/>
                  </a:lnTo>
                  <a:lnTo>
                    <a:pt x="155" y="223"/>
                  </a:lnTo>
                  <a:lnTo>
                    <a:pt x="156" y="223"/>
                  </a:lnTo>
                  <a:lnTo>
                    <a:pt x="156" y="223"/>
                  </a:lnTo>
                  <a:lnTo>
                    <a:pt x="156" y="223"/>
                  </a:lnTo>
                  <a:lnTo>
                    <a:pt x="156" y="223"/>
                  </a:lnTo>
                  <a:lnTo>
                    <a:pt x="156" y="223"/>
                  </a:lnTo>
                  <a:lnTo>
                    <a:pt x="156" y="223"/>
                  </a:lnTo>
                  <a:lnTo>
                    <a:pt x="156" y="223"/>
                  </a:lnTo>
                  <a:lnTo>
                    <a:pt x="157" y="223"/>
                  </a:lnTo>
                  <a:lnTo>
                    <a:pt x="157" y="223"/>
                  </a:lnTo>
                  <a:lnTo>
                    <a:pt x="157" y="223"/>
                  </a:lnTo>
                  <a:lnTo>
                    <a:pt x="157" y="223"/>
                  </a:lnTo>
                  <a:lnTo>
                    <a:pt x="157" y="223"/>
                  </a:lnTo>
                  <a:lnTo>
                    <a:pt x="157" y="223"/>
                  </a:lnTo>
                  <a:lnTo>
                    <a:pt x="158" y="223"/>
                  </a:lnTo>
                  <a:lnTo>
                    <a:pt x="158" y="223"/>
                  </a:lnTo>
                  <a:lnTo>
                    <a:pt x="158" y="223"/>
                  </a:lnTo>
                  <a:lnTo>
                    <a:pt x="158" y="223"/>
                  </a:lnTo>
                  <a:lnTo>
                    <a:pt x="158" y="223"/>
                  </a:lnTo>
                  <a:lnTo>
                    <a:pt x="158" y="223"/>
                  </a:lnTo>
                  <a:lnTo>
                    <a:pt x="158" y="223"/>
                  </a:lnTo>
                  <a:lnTo>
                    <a:pt x="159" y="223"/>
                  </a:lnTo>
                  <a:lnTo>
                    <a:pt x="159" y="223"/>
                  </a:lnTo>
                  <a:lnTo>
                    <a:pt x="159" y="223"/>
                  </a:lnTo>
                  <a:lnTo>
                    <a:pt x="159" y="223"/>
                  </a:lnTo>
                  <a:lnTo>
                    <a:pt x="159" y="223"/>
                  </a:lnTo>
                  <a:lnTo>
                    <a:pt x="159" y="223"/>
                  </a:lnTo>
                  <a:lnTo>
                    <a:pt x="159" y="223"/>
                  </a:lnTo>
                  <a:lnTo>
                    <a:pt x="160" y="223"/>
                  </a:lnTo>
                  <a:lnTo>
                    <a:pt x="160" y="223"/>
                  </a:lnTo>
                  <a:lnTo>
                    <a:pt x="160" y="223"/>
                  </a:lnTo>
                  <a:lnTo>
                    <a:pt x="160" y="223"/>
                  </a:lnTo>
                  <a:lnTo>
                    <a:pt x="160" y="223"/>
                  </a:lnTo>
                  <a:lnTo>
                    <a:pt x="160" y="223"/>
                  </a:lnTo>
                  <a:lnTo>
                    <a:pt x="160" y="223"/>
                  </a:lnTo>
                  <a:lnTo>
                    <a:pt x="161" y="223"/>
                  </a:lnTo>
                  <a:lnTo>
                    <a:pt x="161" y="223"/>
                  </a:lnTo>
                  <a:lnTo>
                    <a:pt x="161" y="223"/>
                  </a:lnTo>
                  <a:lnTo>
                    <a:pt x="161" y="223"/>
                  </a:lnTo>
                  <a:lnTo>
                    <a:pt x="161" y="223"/>
                  </a:lnTo>
                  <a:lnTo>
                    <a:pt x="161" y="223"/>
                  </a:lnTo>
                  <a:lnTo>
                    <a:pt x="161" y="223"/>
                  </a:lnTo>
                  <a:lnTo>
                    <a:pt x="162" y="223"/>
                  </a:lnTo>
                  <a:lnTo>
                    <a:pt x="162" y="223"/>
                  </a:lnTo>
                  <a:lnTo>
                    <a:pt x="162" y="223"/>
                  </a:lnTo>
                  <a:lnTo>
                    <a:pt x="162" y="223"/>
                  </a:lnTo>
                  <a:lnTo>
                    <a:pt x="162" y="223"/>
                  </a:lnTo>
                  <a:lnTo>
                    <a:pt x="162" y="223"/>
                  </a:lnTo>
                  <a:lnTo>
                    <a:pt x="162" y="223"/>
                  </a:lnTo>
                  <a:lnTo>
                    <a:pt x="163" y="223"/>
                  </a:lnTo>
                  <a:lnTo>
                    <a:pt x="163" y="223"/>
                  </a:lnTo>
                  <a:lnTo>
                    <a:pt x="163" y="223"/>
                  </a:lnTo>
                  <a:lnTo>
                    <a:pt x="163" y="223"/>
                  </a:lnTo>
                  <a:lnTo>
                    <a:pt x="163" y="221"/>
                  </a:lnTo>
                  <a:lnTo>
                    <a:pt x="163" y="221"/>
                  </a:lnTo>
                  <a:lnTo>
                    <a:pt x="163" y="221"/>
                  </a:lnTo>
                  <a:lnTo>
                    <a:pt x="163" y="221"/>
                  </a:lnTo>
                  <a:lnTo>
                    <a:pt x="162" y="221"/>
                  </a:lnTo>
                  <a:lnTo>
                    <a:pt x="162" y="221"/>
                  </a:lnTo>
                  <a:lnTo>
                    <a:pt x="162" y="221"/>
                  </a:lnTo>
                  <a:lnTo>
                    <a:pt x="162" y="221"/>
                  </a:lnTo>
                  <a:lnTo>
                    <a:pt x="162" y="221"/>
                  </a:lnTo>
                  <a:lnTo>
                    <a:pt x="162" y="221"/>
                  </a:lnTo>
                  <a:lnTo>
                    <a:pt x="162" y="221"/>
                  </a:lnTo>
                  <a:lnTo>
                    <a:pt x="161" y="221"/>
                  </a:lnTo>
                  <a:lnTo>
                    <a:pt x="161" y="221"/>
                  </a:lnTo>
                  <a:lnTo>
                    <a:pt x="161" y="221"/>
                  </a:lnTo>
                  <a:lnTo>
                    <a:pt x="161" y="221"/>
                  </a:lnTo>
                  <a:lnTo>
                    <a:pt x="161" y="221"/>
                  </a:lnTo>
                  <a:lnTo>
                    <a:pt x="161" y="221"/>
                  </a:lnTo>
                  <a:lnTo>
                    <a:pt x="161" y="221"/>
                  </a:lnTo>
                  <a:lnTo>
                    <a:pt x="160" y="221"/>
                  </a:lnTo>
                  <a:lnTo>
                    <a:pt x="160" y="221"/>
                  </a:lnTo>
                  <a:lnTo>
                    <a:pt x="160" y="221"/>
                  </a:lnTo>
                  <a:lnTo>
                    <a:pt x="160" y="221"/>
                  </a:lnTo>
                  <a:lnTo>
                    <a:pt x="160" y="221"/>
                  </a:lnTo>
                  <a:lnTo>
                    <a:pt x="160" y="221"/>
                  </a:lnTo>
                  <a:lnTo>
                    <a:pt x="160" y="221"/>
                  </a:lnTo>
                  <a:lnTo>
                    <a:pt x="159" y="221"/>
                  </a:lnTo>
                  <a:lnTo>
                    <a:pt x="159" y="221"/>
                  </a:lnTo>
                  <a:lnTo>
                    <a:pt x="159" y="221"/>
                  </a:lnTo>
                  <a:lnTo>
                    <a:pt x="159" y="221"/>
                  </a:lnTo>
                  <a:lnTo>
                    <a:pt x="159" y="221"/>
                  </a:lnTo>
                  <a:lnTo>
                    <a:pt x="159" y="221"/>
                  </a:lnTo>
                  <a:lnTo>
                    <a:pt x="159" y="221"/>
                  </a:lnTo>
                  <a:lnTo>
                    <a:pt x="158" y="221"/>
                  </a:lnTo>
                  <a:lnTo>
                    <a:pt x="158" y="221"/>
                  </a:lnTo>
                  <a:lnTo>
                    <a:pt x="158" y="221"/>
                  </a:lnTo>
                  <a:lnTo>
                    <a:pt x="158" y="221"/>
                  </a:lnTo>
                  <a:lnTo>
                    <a:pt x="158" y="221"/>
                  </a:lnTo>
                  <a:lnTo>
                    <a:pt x="158" y="221"/>
                  </a:lnTo>
                  <a:lnTo>
                    <a:pt x="158" y="221"/>
                  </a:lnTo>
                  <a:lnTo>
                    <a:pt x="157" y="221"/>
                  </a:lnTo>
                  <a:lnTo>
                    <a:pt x="157" y="221"/>
                  </a:lnTo>
                  <a:lnTo>
                    <a:pt x="157" y="221"/>
                  </a:lnTo>
                  <a:lnTo>
                    <a:pt x="157" y="221"/>
                  </a:lnTo>
                  <a:lnTo>
                    <a:pt x="157" y="221"/>
                  </a:lnTo>
                  <a:lnTo>
                    <a:pt x="157" y="221"/>
                  </a:lnTo>
                  <a:lnTo>
                    <a:pt x="156" y="221"/>
                  </a:lnTo>
                  <a:lnTo>
                    <a:pt x="156" y="221"/>
                  </a:lnTo>
                  <a:lnTo>
                    <a:pt x="156" y="221"/>
                  </a:lnTo>
                  <a:lnTo>
                    <a:pt x="156" y="221"/>
                  </a:lnTo>
                  <a:lnTo>
                    <a:pt x="156" y="221"/>
                  </a:lnTo>
                  <a:lnTo>
                    <a:pt x="156" y="221"/>
                  </a:lnTo>
                  <a:lnTo>
                    <a:pt x="156" y="221"/>
                  </a:lnTo>
                  <a:lnTo>
                    <a:pt x="155" y="221"/>
                  </a:lnTo>
                  <a:lnTo>
                    <a:pt x="155" y="221"/>
                  </a:lnTo>
                  <a:lnTo>
                    <a:pt x="155" y="221"/>
                  </a:lnTo>
                  <a:lnTo>
                    <a:pt x="155" y="221"/>
                  </a:lnTo>
                  <a:lnTo>
                    <a:pt x="155" y="221"/>
                  </a:lnTo>
                  <a:lnTo>
                    <a:pt x="155" y="221"/>
                  </a:lnTo>
                  <a:lnTo>
                    <a:pt x="155" y="221"/>
                  </a:lnTo>
                  <a:lnTo>
                    <a:pt x="154" y="221"/>
                  </a:lnTo>
                  <a:lnTo>
                    <a:pt x="154" y="221"/>
                  </a:lnTo>
                  <a:lnTo>
                    <a:pt x="154" y="221"/>
                  </a:lnTo>
                  <a:lnTo>
                    <a:pt x="154" y="221"/>
                  </a:lnTo>
                  <a:lnTo>
                    <a:pt x="154" y="221"/>
                  </a:lnTo>
                  <a:lnTo>
                    <a:pt x="154" y="221"/>
                  </a:lnTo>
                  <a:lnTo>
                    <a:pt x="154" y="221"/>
                  </a:lnTo>
                  <a:lnTo>
                    <a:pt x="153" y="221"/>
                  </a:lnTo>
                  <a:lnTo>
                    <a:pt x="153" y="221"/>
                  </a:lnTo>
                  <a:lnTo>
                    <a:pt x="153" y="221"/>
                  </a:lnTo>
                  <a:lnTo>
                    <a:pt x="153" y="221"/>
                  </a:lnTo>
                  <a:lnTo>
                    <a:pt x="153" y="221"/>
                  </a:lnTo>
                  <a:lnTo>
                    <a:pt x="153" y="221"/>
                  </a:lnTo>
                  <a:lnTo>
                    <a:pt x="153" y="221"/>
                  </a:lnTo>
                  <a:lnTo>
                    <a:pt x="152" y="221"/>
                  </a:lnTo>
                  <a:lnTo>
                    <a:pt x="152" y="221"/>
                  </a:lnTo>
                  <a:lnTo>
                    <a:pt x="152" y="221"/>
                  </a:lnTo>
                  <a:lnTo>
                    <a:pt x="152" y="221"/>
                  </a:lnTo>
                  <a:lnTo>
                    <a:pt x="152" y="221"/>
                  </a:lnTo>
                  <a:lnTo>
                    <a:pt x="152" y="221"/>
                  </a:lnTo>
                  <a:lnTo>
                    <a:pt x="152" y="221"/>
                  </a:lnTo>
                  <a:lnTo>
                    <a:pt x="151" y="221"/>
                  </a:lnTo>
                  <a:lnTo>
                    <a:pt x="151" y="221"/>
                  </a:lnTo>
                  <a:lnTo>
                    <a:pt x="151" y="221"/>
                  </a:lnTo>
                  <a:lnTo>
                    <a:pt x="151" y="221"/>
                  </a:lnTo>
                  <a:lnTo>
                    <a:pt x="151" y="221"/>
                  </a:lnTo>
                  <a:lnTo>
                    <a:pt x="151" y="221"/>
                  </a:lnTo>
                  <a:lnTo>
                    <a:pt x="151" y="221"/>
                  </a:lnTo>
                  <a:lnTo>
                    <a:pt x="150" y="221"/>
                  </a:lnTo>
                  <a:lnTo>
                    <a:pt x="150" y="221"/>
                  </a:lnTo>
                  <a:lnTo>
                    <a:pt x="150" y="221"/>
                  </a:lnTo>
                  <a:lnTo>
                    <a:pt x="150" y="221"/>
                  </a:lnTo>
                  <a:lnTo>
                    <a:pt x="150" y="221"/>
                  </a:lnTo>
                  <a:lnTo>
                    <a:pt x="150" y="221"/>
                  </a:lnTo>
                  <a:lnTo>
                    <a:pt x="150" y="223"/>
                  </a:lnTo>
                  <a:close/>
                  <a:moveTo>
                    <a:pt x="171" y="223"/>
                  </a:moveTo>
                  <a:lnTo>
                    <a:pt x="171" y="223"/>
                  </a:lnTo>
                  <a:lnTo>
                    <a:pt x="171" y="223"/>
                  </a:lnTo>
                  <a:lnTo>
                    <a:pt x="171" y="223"/>
                  </a:lnTo>
                  <a:lnTo>
                    <a:pt x="172" y="223"/>
                  </a:lnTo>
                  <a:lnTo>
                    <a:pt x="172" y="223"/>
                  </a:lnTo>
                  <a:lnTo>
                    <a:pt x="172" y="223"/>
                  </a:lnTo>
                  <a:lnTo>
                    <a:pt x="172" y="223"/>
                  </a:lnTo>
                  <a:lnTo>
                    <a:pt x="172" y="223"/>
                  </a:lnTo>
                  <a:lnTo>
                    <a:pt x="172" y="223"/>
                  </a:lnTo>
                  <a:lnTo>
                    <a:pt x="172" y="223"/>
                  </a:lnTo>
                  <a:lnTo>
                    <a:pt x="173" y="223"/>
                  </a:lnTo>
                  <a:lnTo>
                    <a:pt x="173" y="223"/>
                  </a:lnTo>
                  <a:lnTo>
                    <a:pt x="173" y="223"/>
                  </a:lnTo>
                  <a:lnTo>
                    <a:pt x="173" y="223"/>
                  </a:lnTo>
                  <a:lnTo>
                    <a:pt x="173" y="223"/>
                  </a:lnTo>
                  <a:lnTo>
                    <a:pt x="173" y="223"/>
                  </a:lnTo>
                  <a:lnTo>
                    <a:pt x="173" y="223"/>
                  </a:lnTo>
                  <a:lnTo>
                    <a:pt x="174" y="223"/>
                  </a:lnTo>
                  <a:lnTo>
                    <a:pt x="174" y="223"/>
                  </a:lnTo>
                  <a:lnTo>
                    <a:pt x="174" y="223"/>
                  </a:lnTo>
                  <a:lnTo>
                    <a:pt x="174" y="223"/>
                  </a:lnTo>
                  <a:lnTo>
                    <a:pt x="174" y="223"/>
                  </a:lnTo>
                  <a:lnTo>
                    <a:pt x="174" y="223"/>
                  </a:lnTo>
                  <a:lnTo>
                    <a:pt x="175" y="223"/>
                  </a:lnTo>
                  <a:lnTo>
                    <a:pt x="175" y="223"/>
                  </a:lnTo>
                  <a:lnTo>
                    <a:pt x="175" y="223"/>
                  </a:lnTo>
                  <a:lnTo>
                    <a:pt x="175" y="223"/>
                  </a:lnTo>
                  <a:lnTo>
                    <a:pt x="175" y="223"/>
                  </a:lnTo>
                  <a:lnTo>
                    <a:pt x="175" y="223"/>
                  </a:lnTo>
                  <a:lnTo>
                    <a:pt x="175" y="223"/>
                  </a:lnTo>
                  <a:lnTo>
                    <a:pt x="176" y="223"/>
                  </a:lnTo>
                  <a:lnTo>
                    <a:pt x="176" y="223"/>
                  </a:lnTo>
                  <a:lnTo>
                    <a:pt x="176" y="223"/>
                  </a:lnTo>
                  <a:lnTo>
                    <a:pt x="176" y="223"/>
                  </a:lnTo>
                  <a:lnTo>
                    <a:pt x="176" y="223"/>
                  </a:lnTo>
                  <a:lnTo>
                    <a:pt x="176" y="223"/>
                  </a:lnTo>
                  <a:lnTo>
                    <a:pt x="176" y="223"/>
                  </a:lnTo>
                  <a:lnTo>
                    <a:pt x="177" y="223"/>
                  </a:lnTo>
                  <a:lnTo>
                    <a:pt x="177" y="223"/>
                  </a:lnTo>
                  <a:lnTo>
                    <a:pt x="177" y="223"/>
                  </a:lnTo>
                  <a:lnTo>
                    <a:pt x="177" y="223"/>
                  </a:lnTo>
                  <a:lnTo>
                    <a:pt x="177" y="223"/>
                  </a:lnTo>
                  <a:lnTo>
                    <a:pt x="177" y="223"/>
                  </a:lnTo>
                  <a:lnTo>
                    <a:pt x="177" y="223"/>
                  </a:lnTo>
                  <a:lnTo>
                    <a:pt x="178" y="223"/>
                  </a:lnTo>
                  <a:lnTo>
                    <a:pt x="178" y="223"/>
                  </a:lnTo>
                  <a:lnTo>
                    <a:pt x="178" y="223"/>
                  </a:lnTo>
                  <a:lnTo>
                    <a:pt x="178" y="223"/>
                  </a:lnTo>
                  <a:lnTo>
                    <a:pt x="178" y="223"/>
                  </a:lnTo>
                  <a:lnTo>
                    <a:pt x="178" y="223"/>
                  </a:lnTo>
                  <a:lnTo>
                    <a:pt x="178" y="223"/>
                  </a:lnTo>
                  <a:lnTo>
                    <a:pt x="179" y="223"/>
                  </a:lnTo>
                  <a:lnTo>
                    <a:pt x="179" y="223"/>
                  </a:lnTo>
                  <a:lnTo>
                    <a:pt x="179" y="223"/>
                  </a:lnTo>
                  <a:lnTo>
                    <a:pt x="179" y="223"/>
                  </a:lnTo>
                  <a:lnTo>
                    <a:pt x="179" y="223"/>
                  </a:lnTo>
                  <a:lnTo>
                    <a:pt x="179" y="223"/>
                  </a:lnTo>
                  <a:lnTo>
                    <a:pt x="180" y="223"/>
                  </a:lnTo>
                  <a:lnTo>
                    <a:pt x="180" y="223"/>
                  </a:lnTo>
                  <a:lnTo>
                    <a:pt x="180" y="223"/>
                  </a:lnTo>
                  <a:lnTo>
                    <a:pt x="180" y="223"/>
                  </a:lnTo>
                  <a:lnTo>
                    <a:pt x="180" y="223"/>
                  </a:lnTo>
                  <a:lnTo>
                    <a:pt x="180" y="223"/>
                  </a:lnTo>
                  <a:lnTo>
                    <a:pt x="180" y="223"/>
                  </a:lnTo>
                  <a:lnTo>
                    <a:pt x="181" y="223"/>
                  </a:lnTo>
                  <a:lnTo>
                    <a:pt x="181" y="223"/>
                  </a:lnTo>
                  <a:lnTo>
                    <a:pt x="181" y="223"/>
                  </a:lnTo>
                  <a:lnTo>
                    <a:pt x="181" y="223"/>
                  </a:lnTo>
                  <a:lnTo>
                    <a:pt x="181" y="223"/>
                  </a:lnTo>
                  <a:lnTo>
                    <a:pt x="181" y="223"/>
                  </a:lnTo>
                  <a:lnTo>
                    <a:pt x="181" y="223"/>
                  </a:lnTo>
                  <a:lnTo>
                    <a:pt x="182" y="223"/>
                  </a:lnTo>
                  <a:lnTo>
                    <a:pt x="182" y="223"/>
                  </a:lnTo>
                  <a:lnTo>
                    <a:pt x="182" y="223"/>
                  </a:lnTo>
                  <a:lnTo>
                    <a:pt x="182" y="223"/>
                  </a:lnTo>
                  <a:lnTo>
                    <a:pt x="182" y="223"/>
                  </a:lnTo>
                  <a:lnTo>
                    <a:pt x="182" y="223"/>
                  </a:lnTo>
                  <a:lnTo>
                    <a:pt x="182" y="223"/>
                  </a:lnTo>
                  <a:lnTo>
                    <a:pt x="183" y="223"/>
                  </a:lnTo>
                  <a:lnTo>
                    <a:pt x="183" y="223"/>
                  </a:lnTo>
                  <a:lnTo>
                    <a:pt x="183" y="223"/>
                  </a:lnTo>
                  <a:lnTo>
                    <a:pt x="183" y="223"/>
                  </a:lnTo>
                  <a:lnTo>
                    <a:pt x="183" y="223"/>
                  </a:lnTo>
                  <a:lnTo>
                    <a:pt x="183" y="223"/>
                  </a:lnTo>
                  <a:lnTo>
                    <a:pt x="183" y="223"/>
                  </a:lnTo>
                  <a:lnTo>
                    <a:pt x="184" y="223"/>
                  </a:lnTo>
                  <a:lnTo>
                    <a:pt x="184" y="223"/>
                  </a:lnTo>
                  <a:lnTo>
                    <a:pt x="184" y="223"/>
                  </a:lnTo>
                  <a:lnTo>
                    <a:pt x="184" y="223"/>
                  </a:lnTo>
                  <a:lnTo>
                    <a:pt x="184" y="223"/>
                  </a:lnTo>
                  <a:lnTo>
                    <a:pt x="184" y="223"/>
                  </a:lnTo>
                  <a:lnTo>
                    <a:pt x="184" y="223"/>
                  </a:lnTo>
                  <a:lnTo>
                    <a:pt x="184" y="221"/>
                  </a:lnTo>
                  <a:lnTo>
                    <a:pt x="184" y="221"/>
                  </a:lnTo>
                  <a:lnTo>
                    <a:pt x="184" y="221"/>
                  </a:lnTo>
                  <a:lnTo>
                    <a:pt x="184" y="221"/>
                  </a:lnTo>
                  <a:lnTo>
                    <a:pt x="184" y="221"/>
                  </a:lnTo>
                  <a:lnTo>
                    <a:pt x="184" y="221"/>
                  </a:lnTo>
                  <a:lnTo>
                    <a:pt x="184" y="221"/>
                  </a:lnTo>
                  <a:lnTo>
                    <a:pt x="183" y="221"/>
                  </a:lnTo>
                  <a:lnTo>
                    <a:pt x="183" y="221"/>
                  </a:lnTo>
                  <a:lnTo>
                    <a:pt x="183" y="221"/>
                  </a:lnTo>
                  <a:lnTo>
                    <a:pt x="183" y="221"/>
                  </a:lnTo>
                  <a:lnTo>
                    <a:pt x="183" y="221"/>
                  </a:lnTo>
                  <a:lnTo>
                    <a:pt x="183" y="221"/>
                  </a:lnTo>
                  <a:lnTo>
                    <a:pt x="183" y="221"/>
                  </a:lnTo>
                  <a:lnTo>
                    <a:pt x="182" y="221"/>
                  </a:lnTo>
                  <a:lnTo>
                    <a:pt x="182" y="221"/>
                  </a:lnTo>
                  <a:lnTo>
                    <a:pt x="182" y="221"/>
                  </a:lnTo>
                  <a:lnTo>
                    <a:pt x="182" y="221"/>
                  </a:lnTo>
                  <a:lnTo>
                    <a:pt x="182" y="221"/>
                  </a:lnTo>
                  <a:lnTo>
                    <a:pt x="182" y="221"/>
                  </a:lnTo>
                  <a:lnTo>
                    <a:pt x="182" y="221"/>
                  </a:lnTo>
                  <a:lnTo>
                    <a:pt x="181" y="221"/>
                  </a:lnTo>
                  <a:lnTo>
                    <a:pt x="181" y="221"/>
                  </a:lnTo>
                  <a:lnTo>
                    <a:pt x="181" y="221"/>
                  </a:lnTo>
                  <a:lnTo>
                    <a:pt x="181" y="221"/>
                  </a:lnTo>
                  <a:lnTo>
                    <a:pt x="181" y="221"/>
                  </a:lnTo>
                  <a:lnTo>
                    <a:pt x="181" y="221"/>
                  </a:lnTo>
                  <a:lnTo>
                    <a:pt x="181" y="221"/>
                  </a:lnTo>
                  <a:lnTo>
                    <a:pt x="180" y="221"/>
                  </a:lnTo>
                  <a:lnTo>
                    <a:pt x="180" y="221"/>
                  </a:lnTo>
                  <a:lnTo>
                    <a:pt x="180" y="221"/>
                  </a:lnTo>
                  <a:lnTo>
                    <a:pt x="180" y="221"/>
                  </a:lnTo>
                  <a:lnTo>
                    <a:pt x="180" y="221"/>
                  </a:lnTo>
                  <a:lnTo>
                    <a:pt x="180" y="221"/>
                  </a:lnTo>
                  <a:lnTo>
                    <a:pt x="180" y="221"/>
                  </a:lnTo>
                  <a:lnTo>
                    <a:pt x="179" y="221"/>
                  </a:lnTo>
                  <a:lnTo>
                    <a:pt x="179" y="221"/>
                  </a:lnTo>
                  <a:lnTo>
                    <a:pt x="179" y="221"/>
                  </a:lnTo>
                  <a:lnTo>
                    <a:pt x="179" y="221"/>
                  </a:lnTo>
                  <a:lnTo>
                    <a:pt x="179" y="221"/>
                  </a:lnTo>
                  <a:lnTo>
                    <a:pt x="179" y="221"/>
                  </a:lnTo>
                  <a:lnTo>
                    <a:pt x="178" y="221"/>
                  </a:lnTo>
                  <a:lnTo>
                    <a:pt x="178" y="221"/>
                  </a:lnTo>
                  <a:lnTo>
                    <a:pt x="178" y="221"/>
                  </a:lnTo>
                  <a:lnTo>
                    <a:pt x="178" y="221"/>
                  </a:lnTo>
                  <a:lnTo>
                    <a:pt x="178" y="221"/>
                  </a:lnTo>
                  <a:lnTo>
                    <a:pt x="178" y="221"/>
                  </a:lnTo>
                  <a:lnTo>
                    <a:pt x="178" y="221"/>
                  </a:lnTo>
                  <a:lnTo>
                    <a:pt x="177" y="221"/>
                  </a:lnTo>
                  <a:lnTo>
                    <a:pt x="177" y="221"/>
                  </a:lnTo>
                  <a:lnTo>
                    <a:pt x="177" y="221"/>
                  </a:lnTo>
                  <a:lnTo>
                    <a:pt x="177" y="221"/>
                  </a:lnTo>
                  <a:lnTo>
                    <a:pt x="177" y="221"/>
                  </a:lnTo>
                  <a:lnTo>
                    <a:pt x="177" y="221"/>
                  </a:lnTo>
                  <a:lnTo>
                    <a:pt x="177" y="221"/>
                  </a:lnTo>
                  <a:lnTo>
                    <a:pt x="176" y="221"/>
                  </a:lnTo>
                  <a:lnTo>
                    <a:pt x="176" y="221"/>
                  </a:lnTo>
                  <a:lnTo>
                    <a:pt x="176" y="221"/>
                  </a:lnTo>
                  <a:lnTo>
                    <a:pt x="176" y="221"/>
                  </a:lnTo>
                  <a:lnTo>
                    <a:pt x="176" y="221"/>
                  </a:lnTo>
                  <a:lnTo>
                    <a:pt x="176" y="221"/>
                  </a:lnTo>
                  <a:lnTo>
                    <a:pt x="176" y="221"/>
                  </a:lnTo>
                  <a:lnTo>
                    <a:pt x="175" y="221"/>
                  </a:lnTo>
                  <a:lnTo>
                    <a:pt x="175" y="221"/>
                  </a:lnTo>
                  <a:lnTo>
                    <a:pt x="175" y="221"/>
                  </a:lnTo>
                  <a:lnTo>
                    <a:pt x="175" y="221"/>
                  </a:lnTo>
                  <a:lnTo>
                    <a:pt x="175" y="221"/>
                  </a:lnTo>
                  <a:lnTo>
                    <a:pt x="175" y="221"/>
                  </a:lnTo>
                  <a:lnTo>
                    <a:pt x="175" y="221"/>
                  </a:lnTo>
                  <a:lnTo>
                    <a:pt x="174" y="221"/>
                  </a:lnTo>
                  <a:lnTo>
                    <a:pt x="174" y="221"/>
                  </a:lnTo>
                  <a:lnTo>
                    <a:pt x="174" y="221"/>
                  </a:lnTo>
                  <a:lnTo>
                    <a:pt x="174" y="221"/>
                  </a:lnTo>
                  <a:lnTo>
                    <a:pt x="174" y="221"/>
                  </a:lnTo>
                  <a:lnTo>
                    <a:pt x="174" y="221"/>
                  </a:lnTo>
                  <a:lnTo>
                    <a:pt x="173" y="221"/>
                  </a:lnTo>
                  <a:lnTo>
                    <a:pt x="173" y="221"/>
                  </a:lnTo>
                  <a:lnTo>
                    <a:pt x="173" y="221"/>
                  </a:lnTo>
                  <a:lnTo>
                    <a:pt x="173" y="221"/>
                  </a:lnTo>
                  <a:lnTo>
                    <a:pt x="173" y="221"/>
                  </a:lnTo>
                  <a:lnTo>
                    <a:pt x="173" y="221"/>
                  </a:lnTo>
                  <a:lnTo>
                    <a:pt x="173" y="221"/>
                  </a:lnTo>
                  <a:lnTo>
                    <a:pt x="172" y="221"/>
                  </a:lnTo>
                  <a:lnTo>
                    <a:pt x="172" y="221"/>
                  </a:lnTo>
                  <a:lnTo>
                    <a:pt x="172" y="221"/>
                  </a:lnTo>
                  <a:lnTo>
                    <a:pt x="172" y="221"/>
                  </a:lnTo>
                  <a:lnTo>
                    <a:pt x="172" y="221"/>
                  </a:lnTo>
                  <a:lnTo>
                    <a:pt x="172" y="221"/>
                  </a:lnTo>
                  <a:lnTo>
                    <a:pt x="172" y="221"/>
                  </a:lnTo>
                  <a:lnTo>
                    <a:pt x="171" y="221"/>
                  </a:lnTo>
                  <a:lnTo>
                    <a:pt x="171" y="221"/>
                  </a:lnTo>
                  <a:lnTo>
                    <a:pt x="171" y="221"/>
                  </a:lnTo>
                  <a:lnTo>
                    <a:pt x="171" y="221"/>
                  </a:lnTo>
                  <a:lnTo>
                    <a:pt x="171" y="223"/>
                  </a:lnTo>
                  <a:close/>
                  <a:moveTo>
                    <a:pt x="192" y="223"/>
                  </a:moveTo>
                  <a:lnTo>
                    <a:pt x="193" y="223"/>
                  </a:lnTo>
                  <a:lnTo>
                    <a:pt x="193" y="223"/>
                  </a:lnTo>
                  <a:lnTo>
                    <a:pt x="193" y="223"/>
                  </a:lnTo>
                  <a:lnTo>
                    <a:pt x="193" y="223"/>
                  </a:lnTo>
                  <a:lnTo>
                    <a:pt x="193" y="223"/>
                  </a:lnTo>
                  <a:lnTo>
                    <a:pt x="193" y="223"/>
                  </a:lnTo>
                  <a:lnTo>
                    <a:pt x="193" y="223"/>
                  </a:lnTo>
                  <a:lnTo>
                    <a:pt x="194" y="223"/>
                  </a:lnTo>
                  <a:lnTo>
                    <a:pt x="194" y="223"/>
                  </a:lnTo>
                  <a:lnTo>
                    <a:pt x="194" y="223"/>
                  </a:lnTo>
                  <a:lnTo>
                    <a:pt x="194" y="223"/>
                  </a:lnTo>
                  <a:lnTo>
                    <a:pt x="194" y="223"/>
                  </a:lnTo>
                  <a:lnTo>
                    <a:pt x="194" y="223"/>
                  </a:lnTo>
                  <a:lnTo>
                    <a:pt x="194" y="223"/>
                  </a:lnTo>
                  <a:lnTo>
                    <a:pt x="195" y="223"/>
                  </a:lnTo>
                  <a:lnTo>
                    <a:pt x="195" y="223"/>
                  </a:lnTo>
                  <a:lnTo>
                    <a:pt x="195" y="223"/>
                  </a:lnTo>
                  <a:lnTo>
                    <a:pt x="195" y="223"/>
                  </a:lnTo>
                  <a:lnTo>
                    <a:pt x="195" y="223"/>
                  </a:lnTo>
                  <a:lnTo>
                    <a:pt x="195" y="223"/>
                  </a:lnTo>
                  <a:lnTo>
                    <a:pt x="196" y="223"/>
                  </a:lnTo>
                  <a:lnTo>
                    <a:pt x="196" y="223"/>
                  </a:lnTo>
                  <a:lnTo>
                    <a:pt x="196" y="223"/>
                  </a:lnTo>
                  <a:lnTo>
                    <a:pt x="196" y="223"/>
                  </a:lnTo>
                  <a:lnTo>
                    <a:pt x="196" y="223"/>
                  </a:lnTo>
                  <a:lnTo>
                    <a:pt x="196" y="223"/>
                  </a:lnTo>
                  <a:lnTo>
                    <a:pt x="196" y="223"/>
                  </a:lnTo>
                  <a:lnTo>
                    <a:pt x="197" y="223"/>
                  </a:lnTo>
                  <a:lnTo>
                    <a:pt x="197" y="223"/>
                  </a:lnTo>
                  <a:lnTo>
                    <a:pt x="197" y="223"/>
                  </a:lnTo>
                  <a:lnTo>
                    <a:pt x="197" y="223"/>
                  </a:lnTo>
                  <a:lnTo>
                    <a:pt x="197" y="223"/>
                  </a:lnTo>
                  <a:lnTo>
                    <a:pt x="197" y="223"/>
                  </a:lnTo>
                  <a:lnTo>
                    <a:pt x="197" y="223"/>
                  </a:lnTo>
                  <a:lnTo>
                    <a:pt x="198" y="223"/>
                  </a:lnTo>
                  <a:lnTo>
                    <a:pt x="198" y="223"/>
                  </a:lnTo>
                  <a:lnTo>
                    <a:pt x="198" y="223"/>
                  </a:lnTo>
                  <a:lnTo>
                    <a:pt x="198" y="223"/>
                  </a:lnTo>
                  <a:lnTo>
                    <a:pt x="198" y="223"/>
                  </a:lnTo>
                  <a:lnTo>
                    <a:pt x="198" y="223"/>
                  </a:lnTo>
                  <a:lnTo>
                    <a:pt x="198" y="223"/>
                  </a:lnTo>
                  <a:lnTo>
                    <a:pt x="199" y="223"/>
                  </a:lnTo>
                  <a:lnTo>
                    <a:pt x="199" y="223"/>
                  </a:lnTo>
                  <a:lnTo>
                    <a:pt x="199" y="223"/>
                  </a:lnTo>
                  <a:lnTo>
                    <a:pt x="199" y="223"/>
                  </a:lnTo>
                  <a:lnTo>
                    <a:pt x="199" y="223"/>
                  </a:lnTo>
                  <a:lnTo>
                    <a:pt x="199" y="223"/>
                  </a:lnTo>
                  <a:lnTo>
                    <a:pt x="199" y="223"/>
                  </a:lnTo>
                  <a:lnTo>
                    <a:pt x="200" y="223"/>
                  </a:lnTo>
                  <a:lnTo>
                    <a:pt x="200" y="223"/>
                  </a:lnTo>
                  <a:lnTo>
                    <a:pt x="200" y="223"/>
                  </a:lnTo>
                  <a:lnTo>
                    <a:pt x="200" y="223"/>
                  </a:lnTo>
                  <a:lnTo>
                    <a:pt x="200" y="223"/>
                  </a:lnTo>
                  <a:lnTo>
                    <a:pt x="200" y="223"/>
                  </a:lnTo>
                  <a:lnTo>
                    <a:pt x="200" y="223"/>
                  </a:lnTo>
                  <a:lnTo>
                    <a:pt x="201" y="223"/>
                  </a:lnTo>
                  <a:lnTo>
                    <a:pt x="201" y="223"/>
                  </a:lnTo>
                  <a:lnTo>
                    <a:pt x="201" y="223"/>
                  </a:lnTo>
                  <a:lnTo>
                    <a:pt x="201" y="223"/>
                  </a:lnTo>
                  <a:lnTo>
                    <a:pt x="201" y="223"/>
                  </a:lnTo>
                  <a:lnTo>
                    <a:pt x="201" y="223"/>
                  </a:lnTo>
                  <a:lnTo>
                    <a:pt x="201" y="223"/>
                  </a:lnTo>
                  <a:lnTo>
                    <a:pt x="202" y="223"/>
                  </a:lnTo>
                  <a:lnTo>
                    <a:pt x="202" y="223"/>
                  </a:lnTo>
                  <a:lnTo>
                    <a:pt x="202" y="223"/>
                  </a:lnTo>
                  <a:lnTo>
                    <a:pt x="202" y="223"/>
                  </a:lnTo>
                  <a:lnTo>
                    <a:pt x="202" y="223"/>
                  </a:lnTo>
                  <a:lnTo>
                    <a:pt x="202" y="223"/>
                  </a:lnTo>
                  <a:lnTo>
                    <a:pt x="202" y="223"/>
                  </a:lnTo>
                  <a:lnTo>
                    <a:pt x="203" y="223"/>
                  </a:lnTo>
                  <a:lnTo>
                    <a:pt x="203" y="223"/>
                  </a:lnTo>
                  <a:lnTo>
                    <a:pt x="203" y="223"/>
                  </a:lnTo>
                  <a:lnTo>
                    <a:pt x="203" y="223"/>
                  </a:lnTo>
                  <a:lnTo>
                    <a:pt x="203" y="223"/>
                  </a:lnTo>
                  <a:lnTo>
                    <a:pt x="203" y="223"/>
                  </a:lnTo>
                  <a:lnTo>
                    <a:pt x="203" y="223"/>
                  </a:lnTo>
                  <a:lnTo>
                    <a:pt x="204" y="223"/>
                  </a:lnTo>
                  <a:lnTo>
                    <a:pt x="204" y="223"/>
                  </a:lnTo>
                  <a:lnTo>
                    <a:pt x="204" y="223"/>
                  </a:lnTo>
                  <a:lnTo>
                    <a:pt x="204" y="223"/>
                  </a:lnTo>
                  <a:lnTo>
                    <a:pt x="204" y="223"/>
                  </a:lnTo>
                  <a:lnTo>
                    <a:pt x="204" y="223"/>
                  </a:lnTo>
                  <a:lnTo>
                    <a:pt x="205" y="223"/>
                  </a:lnTo>
                  <a:lnTo>
                    <a:pt x="205" y="223"/>
                  </a:lnTo>
                  <a:lnTo>
                    <a:pt x="205" y="223"/>
                  </a:lnTo>
                  <a:lnTo>
                    <a:pt x="205" y="223"/>
                  </a:lnTo>
                  <a:lnTo>
                    <a:pt x="205" y="223"/>
                  </a:lnTo>
                  <a:lnTo>
                    <a:pt x="205" y="223"/>
                  </a:lnTo>
                  <a:lnTo>
                    <a:pt x="205" y="223"/>
                  </a:lnTo>
                  <a:lnTo>
                    <a:pt x="206" y="223"/>
                  </a:lnTo>
                  <a:lnTo>
                    <a:pt x="206" y="223"/>
                  </a:lnTo>
                  <a:lnTo>
                    <a:pt x="206" y="223"/>
                  </a:lnTo>
                  <a:lnTo>
                    <a:pt x="206" y="221"/>
                  </a:lnTo>
                  <a:lnTo>
                    <a:pt x="206" y="221"/>
                  </a:lnTo>
                  <a:lnTo>
                    <a:pt x="206" y="221"/>
                  </a:lnTo>
                  <a:lnTo>
                    <a:pt x="205" y="221"/>
                  </a:lnTo>
                  <a:lnTo>
                    <a:pt x="205" y="221"/>
                  </a:lnTo>
                  <a:lnTo>
                    <a:pt x="205" y="221"/>
                  </a:lnTo>
                  <a:lnTo>
                    <a:pt x="205" y="221"/>
                  </a:lnTo>
                  <a:lnTo>
                    <a:pt x="205" y="221"/>
                  </a:lnTo>
                  <a:lnTo>
                    <a:pt x="205" y="221"/>
                  </a:lnTo>
                  <a:lnTo>
                    <a:pt x="205" y="221"/>
                  </a:lnTo>
                  <a:lnTo>
                    <a:pt x="204" y="221"/>
                  </a:lnTo>
                  <a:lnTo>
                    <a:pt x="204" y="221"/>
                  </a:lnTo>
                  <a:lnTo>
                    <a:pt x="204" y="221"/>
                  </a:lnTo>
                  <a:lnTo>
                    <a:pt x="204" y="221"/>
                  </a:lnTo>
                  <a:lnTo>
                    <a:pt x="204" y="221"/>
                  </a:lnTo>
                  <a:lnTo>
                    <a:pt x="204" y="221"/>
                  </a:lnTo>
                  <a:lnTo>
                    <a:pt x="203" y="221"/>
                  </a:lnTo>
                  <a:lnTo>
                    <a:pt x="203" y="221"/>
                  </a:lnTo>
                  <a:lnTo>
                    <a:pt x="203" y="221"/>
                  </a:lnTo>
                  <a:lnTo>
                    <a:pt x="203" y="221"/>
                  </a:lnTo>
                  <a:lnTo>
                    <a:pt x="203" y="221"/>
                  </a:lnTo>
                  <a:lnTo>
                    <a:pt x="203" y="221"/>
                  </a:lnTo>
                  <a:lnTo>
                    <a:pt x="203" y="221"/>
                  </a:lnTo>
                  <a:lnTo>
                    <a:pt x="202" y="221"/>
                  </a:lnTo>
                  <a:lnTo>
                    <a:pt x="202" y="221"/>
                  </a:lnTo>
                  <a:lnTo>
                    <a:pt x="202" y="221"/>
                  </a:lnTo>
                  <a:lnTo>
                    <a:pt x="202" y="221"/>
                  </a:lnTo>
                  <a:lnTo>
                    <a:pt x="202" y="221"/>
                  </a:lnTo>
                  <a:lnTo>
                    <a:pt x="202" y="221"/>
                  </a:lnTo>
                  <a:lnTo>
                    <a:pt x="202" y="221"/>
                  </a:lnTo>
                  <a:lnTo>
                    <a:pt x="201" y="221"/>
                  </a:lnTo>
                  <a:lnTo>
                    <a:pt x="201" y="221"/>
                  </a:lnTo>
                  <a:lnTo>
                    <a:pt x="201" y="221"/>
                  </a:lnTo>
                  <a:lnTo>
                    <a:pt x="201" y="221"/>
                  </a:lnTo>
                  <a:lnTo>
                    <a:pt x="201" y="221"/>
                  </a:lnTo>
                  <a:lnTo>
                    <a:pt x="201" y="221"/>
                  </a:lnTo>
                  <a:lnTo>
                    <a:pt x="201" y="221"/>
                  </a:lnTo>
                  <a:lnTo>
                    <a:pt x="200" y="221"/>
                  </a:lnTo>
                  <a:lnTo>
                    <a:pt x="200" y="221"/>
                  </a:lnTo>
                  <a:lnTo>
                    <a:pt x="200" y="221"/>
                  </a:lnTo>
                  <a:lnTo>
                    <a:pt x="200" y="221"/>
                  </a:lnTo>
                  <a:lnTo>
                    <a:pt x="200" y="221"/>
                  </a:lnTo>
                  <a:lnTo>
                    <a:pt x="200" y="221"/>
                  </a:lnTo>
                  <a:lnTo>
                    <a:pt x="200" y="221"/>
                  </a:lnTo>
                  <a:lnTo>
                    <a:pt x="199" y="221"/>
                  </a:lnTo>
                  <a:lnTo>
                    <a:pt x="199" y="221"/>
                  </a:lnTo>
                  <a:lnTo>
                    <a:pt x="199" y="221"/>
                  </a:lnTo>
                  <a:lnTo>
                    <a:pt x="199" y="221"/>
                  </a:lnTo>
                  <a:lnTo>
                    <a:pt x="199" y="221"/>
                  </a:lnTo>
                  <a:lnTo>
                    <a:pt x="199" y="221"/>
                  </a:lnTo>
                  <a:lnTo>
                    <a:pt x="199" y="221"/>
                  </a:lnTo>
                  <a:lnTo>
                    <a:pt x="198" y="221"/>
                  </a:lnTo>
                  <a:lnTo>
                    <a:pt x="198" y="221"/>
                  </a:lnTo>
                  <a:lnTo>
                    <a:pt x="198" y="221"/>
                  </a:lnTo>
                  <a:lnTo>
                    <a:pt x="198" y="221"/>
                  </a:lnTo>
                  <a:lnTo>
                    <a:pt x="198" y="221"/>
                  </a:lnTo>
                  <a:lnTo>
                    <a:pt x="198" y="221"/>
                  </a:lnTo>
                  <a:lnTo>
                    <a:pt x="198" y="221"/>
                  </a:lnTo>
                  <a:lnTo>
                    <a:pt x="197" y="221"/>
                  </a:lnTo>
                  <a:lnTo>
                    <a:pt x="197" y="221"/>
                  </a:lnTo>
                  <a:lnTo>
                    <a:pt x="197" y="221"/>
                  </a:lnTo>
                  <a:lnTo>
                    <a:pt x="197" y="221"/>
                  </a:lnTo>
                  <a:lnTo>
                    <a:pt x="197" y="221"/>
                  </a:lnTo>
                  <a:lnTo>
                    <a:pt x="197" y="221"/>
                  </a:lnTo>
                  <a:lnTo>
                    <a:pt x="197" y="221"/>
                  </a:lnTo>
                  <a:lnTo>
                    <a:pt x="196" y="221"/>
                  </a:lnTo>
                  <a:lnTo>
                    <a:pt x="196" y="221"/>
                  </a:lnTo>
                  <a:lnTo>
                    <a:pt x="196" y="221"/>
                  </a:lnTo>
                  <a:lnTo>
                    <a:pt x="196" y="221"/>
                  </a:lnTo>
                  <a:lnTo>
                    <a:pt x="196" y="221"/>
                  </a:lnTo>
                  <a:lnTo>
                    <a:pt x="196" y="221"/>
                  </a:lnTo>
                  <a:lnTo>
                    <a:pt x="196" y="221"/>
                  </a:lnTo>
                  <a:lnTo>
                    <a:pt x="195" y="221"/>
                  </a:lnTo>
                  <a:lnTo>
                    <a:pt x="195" y="221"/>
                  </a:lnTo>
                  <a:lnTo>
                    <a:pt x="195" y="221"/>
                  </a:lnTo>
                  <a:lnTo>
                    <a:pt x="195" y="221"/>
                  </a:lnTo>
                  <a:lnTo>
                    <a:pt x="195" y="221"/>
                  </a:lnTo>
                  <a:lnTo>
                    <a:pt x="195" y="221"/>
                  </a:lnTo>
                  <a:lnTo>
                    <a:pt x="194" y="221"/>
                  </a:lnTo>
                  <a:lnTo>
                    <a:pt x="194" y="221"/>
                  </a:lnTo>
                  <a:lnTo>
                    <a:pt x="194" y="221"/>
                  </a:lnTo>
                  <a:lnTo>
                    <a:pt x="194" y="221"/>
                  </a:lnTo>
                  <a:lnTo>
                    <a:pt x="194" y="221"/>
                  </a:lnTo>
                  <a:lnTo>
                    <a:pt x="194" y="221"/>
                  </a:lnTo>
                  <a:lnTo>
                    <a:pt x="194" y="221"/>
                  </a:lnTo>
                  <a:lnTo>
                    <a:pt x="193" y="221"/>
                  </a:lnTo>
                  <a:lnTo>
                    <a:pt x="193" y="221"/>
                  </a:lnTo>
                  <a:lnTo>
                    <a:pt x="193" y="221"/>
                  </a:lnTo>
                  <a:lnTo>
                    <a:pt x="193" y="221"/>
                  </a:lnTo>
                  <a:lnTo>
                    <a:pt x="193" y="221"/>
                  </a:lnTo>
                  <a:lnTo>
                    <a:pt x="193" y="221"/>
                  </a:lnTo>
                  <a:lnTo>
                    <a:pt x="193" y="221"/>
                  </a:lnTo>
                  <a:lnTo>
                    <a:pt x="192" y="221"/>
                  </a:lnTo>
                  <a:lnTo>
                    <a:pt x="192" y="223"/>
                  </a:lnTo>
                  <a:close/>
                  <a:moveTo>
                    <a:pt x="214" y="223"/>
                  </a:moveTo>
                  <a:lnTo>
                    <a:pt x="214" y="223"/>
                  </a:lnTo>
                  <a:lnTo>
                    <a:pt x="214" y="223"/>
                  </a:lnTo>
                  <a:lnTo>
                    <a:pt x="214" y="223"/>
                  </a:lnTo>
                  <a:lnTo>
                    <a:pt x="215" y="223"/>
                  </a:lnTo>
                  <a:lnTo>
                    <a:pt x="215" y="223"/>
                  </a:lnTo>
                  <a:lnTo>
                    <a:pt x="215" y="223"/>
                  </a:lnTo>
                  <a:lnTo>
                    <a:pt x="215" y="223"/>
                  </a:lnTo>
                  <a:lnTo>
                    <a:pt x="215" y="223"/>
                  </a:lnTo>
                  <a:lnTo>
                    <a:pt x="215" y="223"/>
                  </a:lnTo>
                  <a:lnTo>
                    <a:pt x="215" y="223"/>
                  </a:lnTo>
                  <a:lnTo>
                    <a:pt x="216" y="223"/>
                  </a:lnTo>
                  <a:lnTo>
                    <a:pt x="216" y="223"/>
                  </a:lnTo>
                  <a:lnTo>
                    <a:pt x="216" y="223"/>
                  </a:lnTo>
                  <a:lnTo>
                    <a:pt x="216" y="223"/>
                  </a:lnTo>
                  <a:lnTo>
                    <a:pt x="216" y="223"/>
                  </a:lnTo>
                  <a:lnTo>
                    <a:pt x="216" y="223"/>
                  </a:lnTo>
                  <a:lnTo>
                    <a:pt x="216" y="223"/>
                  </a:lnTo>
                  <a:lnTo>
                    <a:pt x="217" y="223"/>
                  </a:lnTo>
                  <a:lnTo>
                    <a:pt x="217" y="223"/>
                  </a:lnTo>
                  <a:lnTo>
                    <a:pt x="217" y="223"/>
                  </a:lnTo>
                  <a:lnTo>
                    <a:pt x="217" y="223"/>
                  </a:lnTo>
                  <a:lnTo>
                    <a:pt x="217" y="223"/>
                  </a:lnTo>
                  <a:lnTo>
                    <a:pt x="217" y="223"/>
                  </a:lnTo>
                  <a:lnTo>
                    <a:pt x="217" y="223"/>
                  </a:lnTo>
                  <a:lnTo>
                    <a:pt x="218" y="223"/>
                  </a:lnTo>
                  <a:lnTo>
                    <a:pt x="218" y="223"/>
                  </a:lnTo>
                  <a:lnTo>
                    <a:pt x="218" y="223"/>
                  </a:lnTo>
                  <a:lnTo>
                    <a:pt x="218" y="223"/>
                  </a:lnTo>
                  <a:lnTo>
                    <a:pt x="218" y="223"/>
                  </a:lnTo>
                  <a:lnTo>
                    <a:pt x="218" y="223"/>
                  </a:lnTo>
                  <a:lnTo>
                    <a:pt x="218" y="223"/>
                  </a:lnTo>
                  <a:lnTo>
                    <a:pt x="219" y="223"/>
                  </a:lnTo>
                  <a:lnTo>
                    <a:pt x="219" y="223"/>
                  </a:lnTo>
                  <a:lnTo>
                    <a:pt x="219" y="223"/>
                  </a:lnTo>
                  <a:lnTo>
                    <a:pt x="219" y="223"/>
                  </a:lnTo>
                  <a:lnTo>
                    <a:pt x="219" y="223"/>
                  </a:lnTo>
                  <a:lnTo>
                    <a:pt x="219" y="223"/>
                  </a:lnTo>
                  <a:lnTo>
                    <a:pt x="220" y="223"/>
                  </a:lnTo>
                  <a:lnTo>
                    <a:pt x="220" y="223"/>
                  </a:lnTo>
                  <a:lnTo>
                    <a:pt x="220" y="223"/>
                  </a:lnTo>
                  <a:lnTo>
                    <a:pt x="220" y="223"/>
                  </a:lnTo>
                  <a:lnTo>
                    <a:pt x="220" y="223"/>
                  </a:lnTo>
                  <a:lnTo>
                    <a:pt x="220" y="223"/>
                  </a:lnTo>
                  <a:lnTo>
                    <a:pt x="220" y="223"/>
                  </a:lnTo>
                  <a:lnTo>
                    <a:pt x="221" y="223"/>
                  </a:lnTo>
                  <a:lnTo>
                    <a:pt x="221" y="223"/>
                  </a:lnTo>
                  <a:lnTo>
                    <a:pt x="221" y="223"/>
                  </a:lnTo>
                  <a:lnTo>
                    <a:pt x="221" y="223"/>
                  </a:lnTo>
                  <a:lnTo>
                    <a:pt x="221" y="223"/>
                  </a:lnTo>
                  <a:lnTo>
                    <a:pt x="221" y="223"/>
                  </a:lnTo>
                  <a:lnTo>
                    <a:pt x="221" y="223"/>
                  </a:lnTo>
                  <a:lnTo>
                    <a:pt x="222" y="223"/>
                  </a:lnTo>
                  <a:lnTo>
                    <a:pt x="222" y="223"/>
                  </a:lnTo>
                  <a:lnTo>
                    <a:pt x="222" y="223"/>
                  </a:lnTo>
                  <a:lnTo>
                    <a:pt x="222" y="223"/>
                  </a:lnTo>
                  <a:lnTo>
                    <a:pt x="222" y="223"/>
                  </a:lnTo>
                  <a:lnTo>
                    <a:pt x="222" y="223"/>
                  </a:lnTo>
                  <a:lnTo>
                    <a:pt x="222" y="223"/>
                  </a:lnTo>
                  <a:lnTo>
                    <a:pt x="223" y="223"/>
                  </a:lnTo>
                  <a:lnTo>
                    <a:pt x="223" y="223"/>
                  </a:lnTo>
                  <a:lnTo>
                    <a:pt x="223" y="223"/>
                  </a:lnTo>
                  <a:lnTo>
                    <a:pt x="223" y="223"/>
                  </a:lnTo>
                  <a:lnTo>
                    <a:pt x="223" y="223"/>
                  </a:lnTo>
                  <a:lnTo>
                    <a:pt x="223" y="223"/>
                  </a:lnTo>
                  <a:lnTo>
                    <a:pt x="223" y="223"/>
                  </a:lnTo>
                  <a:lnTo>
                    <a:pt x="224" y="223"/>
                  </a:lnTo>
                  <a:lnTo>
                    <a:pt x="224" y="223"/>
                  </a:lnTo>
                  <a:lnTo>
                    <a:pt x="224" y="223"/>
                  </a:lnTo>
                  <a:lnTo>
                    <a:pt x="224" y="223"/>
                  </a:lnTo>
                  <a:lnTo>
                    <a:pt x="224" y="223"/>
                  </a:lnTo>
                  <a:lnTo>
                    <a:pt x="224" y="223"/>
                  </a:lnTo>
                  <a:lnTo>
                    <a:pt x="224" y="223"/>
                  </a:lnTo>
                  <a:lnTo>
                    <a:pt x="225" y="223"/>
                  </a:lnTo>
                  <a:lnTo>
                    <a:pt x="225" y="223"/>
                  </a:lnTo>
                  <a:lnTo>
                    <a:pt x="225" y="223"/>
                  </a:lnTo>
                  <a:lnTo>
                    <a:pt x="225" y="223"/>
                  </a:lnTo>
                  <a:lnTo>
                    <a:pt x="225" y="223"/>
                  </a:lnTo>
                  <a:lnTo>
                    <a:pt x="225" y="223"/>
                  </a:lnTo>
                  <a:lnTo>
                    <a:pt x="225" y="223"/>
                  </a:lnTo>
                  <a:lnTo>
                    <a:pt x="226" y="223"/>
                  </a:lnTo>
                  <a:lnTo>
                    <a:pt x="226" y="223"/>
                  </a:lnTo>
                  <a:lnTo>
                    <a:pt x="226" y="223"/>
                  </a:lnTo>
                  <a:lnTo>
                    <a:pt x="226" y="223"/>
                  </a:lnTo>
                  <a:lnTo>
                    <a:pt x="226" y="223"/>
                  </a:lnTo>
                  <a:lnTo>
                    <a:pt x="226" y="223"/>
                  </a:lnTo>
                  <a:lnTo>
                    <a:pt x="226" y="223"/>
                  </a:lnTo>
                  <a:lnTo>
                    <a:pt x="227" y="223"/>
                  </a:lnTo>
                  <a:lnTo>
                    <a:pt x="227" y="223"/>
                  </a:lnTo>
                  <a:lnTo>
                    <a:pt x="227" y="223"/>
                  </a:lnTo>
                  <a:lnTo>
                    <a:pt x="227" y="223"/>
                  </a:lnTo>
                  <a:lnTo>
                    <a:pt x="227" y="223"/>
                  </a:lnTo>
                  <a:lnTo>
                    <a:pt x="227" y="223"/>
                  </a:lnTo>
                  <a:lnTo>
                    <a:pt x="227" y="221"/>
                  </a:lnTo>
                  <a:lnTo>
                    <a:pt x="227" y="221"/>
                  </a:lnTo>
                  <a:lnTo>
                    <a:pt x="227" y="221"/>
                  </a:lnTo>
                  <a:lnTo>
                    <a:pt x="227" y="221"/>
                  </a:lnTo>
                  <a:lnTo>
                    <a:pt x="227" y="221"/>
                  </a:lnTo>
                  <a:lnTo>
                    <a:pt x="227" y="221"/>
                  </a:lnTo>
                  <a:lnTo>
                    <a:pt x="226" y="221"/>
                  </a:lnTo>
                  <a:lnTo>
                    <a:pt x="226" y="221"/>
                  </a:lnTo>
                  <a:lnTo>
                    <a:pt x="226" y="221"/>
                  </a:lnTo>
                  <a:lnTo>
                    <a:pt x="226" y="221"/>
                  </a:lnTo>
                  <a:lnTo>
                    <a:pt x="226" y="221"/>
                  </a:lnTo>
                  <a:lnTo>
                    <a:pt x="226" y="221"/>
                  </a:lnTo>
                  <a:lnTo>
                    <a:pt x="226" y="221"/>
                  </a:lnTo>
                  <a:lnTo>
                    <a:pt x="225" y="221"/>
                  </a:lnTo>
                  <a:lnTo>
                    <a:pt x="225" y="221"/>
                  </a:lnTo>
                  <a:lnTo>
                    <a:pt x="225" y="221"/>
                  </a:lnTo>
                  <a:lnTo>
                    <a:pt x="225" y="221"/>
                  </a:lnTo>
                  <a:lnTo>
                    <a:pt x="225" y="221"/>
                  </a:lnTo>
                  <a:lnTo>
                    <a:pt x="225" y="221"/>
                  </a:lnTo>
                  <a:lnTo>
                    <a:pt x="225" y="221"/>
                  </a:lnTo>
                  <a:lnTo>
                    <a:pt x="224" y="221"/>
                  </a:lnTo>
                  <a:lnTo>
                    <a:pt x="224" y="221"/>
                  </a:lnTo>
                  <a:lnTo>
                    <a:pt x="224" y="221"/>
                  </a:lnTo>
                  <a:lnTo>
                    <a:pt x="224" y="221"/>
                  </a:lnTo>
                  <a:lnTo>
                    <a:pt x="224" y="221"/>
                  </a:lnTo>
                  <a:lnTo>
                    <a:pt x="224" y="221"/>
                  </a:lnTo>
                  <a:lnTo>
                    <a:pt x="224" y="221"/>
                  </a:lnTo>
                  <a:lnTo>
                    <a:pt x="223" y="221"/>
                  </a:lnTo>
                  <a:lnTo>
                    <a:pt x="223" y="221"/>
                  </a:lnTo>
                  <a:lnTo>
                    <a:pt x="223" y="221"/>
                  </a:lnTo>
                  <a:lnTo>
                    <a:pt x="223" y="221"/>
                  </a:lnTo>
                  <a:lnTo>
                    <a:pt x="223" y="221"/>
                  </a:lnTo>
                  <a:lnTo>
                    <a:pt x="223" y="221"/>
                  </a:lnTo>
                  <a:lnTo>
                    <a:pt x="223" y="221"/>
                  </a:lnTo>
                  <a:lnTo>
                    <a:pt x="222" y="221"/>
                  </a:lnTo>
                  <a:lnTo>
                    <a:pt x="222" y="221"/>
                  </a:lnTo>
                  <a:lnTo>
                    <a:pt x="222" y="221"/>
                  </a:lnTo>
                  <a:lnTo>
                    <a:pt x="222" y="221"/>
                  </a:lnTo>
                  <a:lnTo>
                    <a:pt x="222" y="221"/>
                  </a:lnTo>
                  <a:lnTo>
                    <a:pt x="222" y="221"/>
                  </a:lnTo>
                  <a:lnTo>
                    <a:pt x="222" y="221"/>
                  </a:lnTo>
                  <a:lnTo>
                    <a:pt x="221" y="221"/>
                  </a:lnTo>
                  <a:lnTo>
                    <a:pt x="221" y="221"/>
                  </a:lnTo>
                  <a:lnTo>
                    <a:pt x="221" y="221"/>
                  </a:lnTo>
                  <a:lnTo>
                    <a:pt x="221" y="221"/>
                  </a:lnTo>
                  <a:lnTo>
                    <a:pt x="221" y="221"/>
                  </a:lnTo>
                  <a:lnTo>
                    <a:pt x="221" y="221"/>
                  </a:lnTo>
                  <a:lnTo>
                    <a:pt x="221" y="221"/>
                  </a:lnTo>
                  <a:lnTo>
                    <a:pt x="220" y="221"/>
                  </a:lnTo>
                  <a:lnTo>
                    <a:pt x="220" y="221"/>
                  </a:lnTo>
                  <a:lnTo>
                    <a:pt x="220" y="221"/>
                  </a:lnTo>
                  <a:lnTo>
                    <a:pt x="220" y="221"/>
                  </a:lnTo>
                  <a:lnTo>
                    <a:pt x="220" y="221"/>
                  </a:lnTo>
                  <a:lnTo>
                    <a:pt x="220" y="221"/>
                  </a:lnTo>
                  <a:lnTo>
                    <a:pt x="220" y="221"/>
                  </a:lnTo>
                  <a:lnTo>
                    <a:pt x="219" y="221"/>
                  </a:lnTo>
                  <a:lnTo>
                    <a:pt x="219" y="221"/>
                  </a:lnTo>
                  <a:lnTo>
                    <a:pt x="219" y="221"/>
                  </a:lnTo>
                  <a:lnTo>
                    <a:pt x="219" y="221"/>
                  </a:lnTo>
                  <a:lnTo>
                    <a:pt x="219" y="221"/>
                  </a:lnTo>
                  <a:lnTo>
                    <a:pt x="219" y="221"/>
                  </a:lnTo>
                  <a:lnTo>
                    <a:pt x="218" y="221"/>
                  </a:lnTo>
                  <a:lnTo>
                    <a:pt x="218" y="221"/>
                  </a:lnTo>
                  <a:lnTo>
                    <a:pt x="218" y="221"/>
                  </a:lnTo>
                  <a:lnTo>
                    <a:pt x="218" y="221"/>
                  </a:lnTo>
                  <a:lnTo>
                    <a:pt x="218" y="221"/>
                  </a:lnTo>
                  <a:lnTo>
                    <a:pt x="218" y="221"/>
                  </a:lnTo>
                  <a:lnTo>
                    <a:pt x="218" y="221"/>
                  </a:lnTo>
                  <a:lnTo>
                    <a:pt x="217" y="221"/>
                  </a:lnTo>
                  <a:lnTo>
                    <a:pt x="217" y="221"/>
                  </a:lnTo>
                  <a:lnTo>
                    <a:pt x="217" y="221"/>
                  </a:lnTo>
                  <a:lnTo>
                    <a:pt x="217" y="221"/>
                  </a:lnTo>
                  <a:lnTo>
                    <a:pt x="217" y="221"/>
                  </a:lnTo>
                  <a:lnTo>
                    <a:pt x="217" y="221"/>
                  </a:lnTo>
                  <a:lnTo>
                    <a:pt x="217" y="221"/>
                  </a:lnTo>
                  <a:lnTo>
                    <a:pt x="216" y="221"/>
                  </a:lnTo>
                  <a:lnTo>
                    <a:pt x="216" y="221"/>
                  </a:lnTo>
                  <a:lnTo>
                    <a:pt x="216" y="221"/>
                  </a:lnTo>
                  <a:lnTo>
                    <a:pt x="216" y="221"/>
                  </a:lnTo>
                  <a:lnTo>
                    <a:pt x="216" y="221"/>
                  </a:lnTo>
                  <a:lnTo>
                    <a:pt x="216" y="221"/>
                  </a:lnTo>
                  <a:lnTo>
                    <a:pt x="216" y="221"/>
                  </a:lnTo>
                  <a:lnTo>
                    <a:pt x="215" y="221"/>
                  </a:lnTo>
                  <a:lnTo>
                    <a:pt x="215" y="221"/>
                  </a:lnTo>
                  <a:lnTo>
                    <a:pt x="215" y="221"/>
                  </a:lnTo>
                  <a:lnTo>
                    <a:pt x="215" y="221"/>
                  </a:lnTo>
                  <a:lnTo>
                    <a:pt x="215" y="221"/>
                  </a:lnTo>
                  <a:lnTo>
                    <a:pt x="215" y="221"/>
                  </a:lnTo>
                  <a:lnTo>
                    <a:pt x="215" y="221"/>
                  </a:lnTo>
                  <a:lnTo>
                    <a:pt x="214" y="221"/>
                  </a:lnTo>
                  <a:lnTo>
                    <a:pt x="214" y="221"/>
                  </a:lnTo>
                  <a:lnTo>
                    <a:pt x="214" y="221"/>
                  </a:lnTo>
                  <a:lnTo>
                    <a:pt x="214" y="221"/>
                  </a:lnTo>
                  <a:lnTo>
                    <a:pt x="214" y="223"/>
                  </a:lnTo>
                  <a:close/>
                  <a:moveTo>
                    <a:pt x="235" y="223"/>
                  </a:moveTo>
                  <a:lnTo>
                    <a:pt x="236" y="223"/>
                  </a:lnTo>
                  <a:lnTo>
                    <a:pt x="236" y="223"/>
                  </a:lnTo>
                  <a:lnTo>
                    <a:pt x="236" y="223"/>
                  </a:lnTo>
                  <a:lnTo>
                    <a:pt x="236" y="223"/>
                  </a:lnTo>
                  <a:lnTo>
                    <a:pt x="236" y="223"/>
                  </a:lnTo>
                  <a:lnTo>
                    <a:pt x="236" y="223"/>
                  </a:lnTo>
                  <a:lnTo>
                    <a:pt x="236" y="223"/>
                  </a:lnTo>
                  <a:lnTo>
                    <a:pt x="237" y="223"/>
                  </a:lnTo>
                  <a:lnTo>
                    <a:pt x="237" y="223"/>
                  </a:lnTo>
                  <a:lnTo>
                    <a:pt x="237" y="223"/>
                  </a:lnTo>
                  <a:lnTo>
                    <a:pt x="237" y="223"/>
                  </a:lnTo>
                  <a:lnTo>
                    <a:pt x="237" y="223"/>
                  </a:lnTo>
                  <a:lnTo>
                    <a:pt x="237" y="223"/>
                  </a:lnTo>
                  <a:lnTo>
                    <a:pt x="237" y="223"/>
                  </a:lnTo>
                  <a:lnTo>
                    <a:pt x="238" y="223"/>
                  </a:lnTo>
                  <a:lnTo>
                    <a:pt x="238" y="223"/>
                  </a:lnTo>
                  <a:lnTo>
                    <a:pt x="238" y="223"/>
                  </a:lnTo>
                  <a:lnTo>
                    <a:pt x="238" y="223"/>
                  </a:lnTo>
                  <a:lnTo>
                    <a:pt x="238" y="223"/>
                  </a:lnTo>
                  <a:lnTo>
                    <a:pt x="238" y="223"/>
                  </a:lnTo>
                  <a:lnTo>
                    <a:pt x="238" y="223"/>
                  </a:lnTo>
                  <a:lnTo>
                    <a:pt x="239" y="223"/>
                  </a:lnTo>
                  <a:lnTo>
                    <a:pt x="239" y="223"/>
                  </a:lnTo>
                  <a:lnTo>
                    <a:pt x="239" y="223"/>
                  </a:lnTo>
                  <a:lnTo>
                    <a:pt x="239" y="223"/>
                  </a:lnTo>
                  <a:lnTo>
                    <a:pt x="239" y="223"/>
                  </a:lnTo>
                  <a:lnTo>
                    <a:pt x="239" y="223"/>
                  </a:lnTo>
                  <a:lnTo>
                    <a:pt x="239" y="223"/>
                  </a:lnTo>
                  <a:lnTo>
                    <a:pt x="240" y="223"/>
                  </a:lnTo>
                  <a:lnTo>
                    <a:pt x="240" y="223"/>
                  </a:lnTo>
                  <a:lnTo>
                    <a:pt x="240" y="223"/>
                  </a:lnTo>
                  <a:lnTo>
                    <a:pt x="240" y="223"/>
                  </a:lnTo>
                  <a:lnTo>
                    <a:pt x="240" y="223"/>
                  </a:lnTo>
                  <a:lnTo>
                    <a:pt x="240" y="223"/>
                  </a:lnTo>
                  <a:lnTo>
                    <a:pt x="240" y="223"/>
                  </a:lnTo>
                  <a:lnTo>
                    <a:pt x="241" y="223"/>
                  </a:lnTo>
                  <a:lnTo>
                    <a:pt x="241" y="223"/>
                  </a:lnTo>
                  <a:lnTo>
                    <a:pt x="241" y="223"/>
                  </a:lnTo>
                  <a:lnTo>
                    <a:pt x="241" y="223"/>
                  </a:lnTo>
                  <a:lnTo>
                    <a:pt x="241" y="223"/>
                  </a:lnTo>
                  <a:lnTo>
                    <a:pt x="241" y="223"/>
                  </a:lnTo>
                  <a:lnTo>
                    <a:pt x="241" y="223"/>
                  </a:lnTo>
                  <a:lnTo>
                    <a:pt x="242" y="223"/>
                  </a:lnTo>
                  <a:lnTo>
                    <a:pt x="242" y="223"/>
                  </a:lnTo>
                  <a:lnTo>
                    <a:pt x="242" y="223"/>
                  </a:lnTo>
                  <a:lnTo>
                    <a:pt x="242" y="223"/>
                  </a:lnTo>
                  <a:lnTo>
                    <a:pt x="242" y="223"/>
                  </a:lnTo>
                  <a:lnTo>
                    <a:pt x="242" y="223"/>
                  </a:lnTo>
                  <a:lnTo>
                    <a:pt x="242" y="223"/>
                  </a:lnTo>
                  <a:lnTo>
                    <a:pt x="243" y="223"/>
                  </a:lnTo>
                  <a:lnTo>
                    <a:pt x="243" y="223"/>
                  </a:lnTo>
                  <a:lnTo>
                    <a:pt x="243" y="223"/>
                  </a:lnTo>
                  <a:lnTo>
                    <a:pt x="243" y="223"/>
                  </a:lnTo>
                  <a:lnTo>
                    <a:pt x="243" y="223"/>
                  </a:lnTo>
                  <a:lnTo>
                    <a:pt x="243" y="223"/>
                  </a:lnTo>
                  <a:lnTo>
                    <a:pt x="243" y="223"/>
                  </a:lnTo>
                  <a:lnTo>
                    <a:pt x="244" y="223"/>
                  </a:lnTo>
                  <a:lnTo>
                    <a:pt x="244" y="223"/>
                  </a:lnTo>
                  <a:lnTo>
                    <a:pt x="244" y="223"/>
                  </a:lnTo>
                  <a:lnTo>
                    <a:pt x="244" y="223"/>
                  </a:lnTo>
                  <a:lnTo>
                    <a:pt x="244" y="223"/>
                  </a:lnTo>
                  <a:lnTo>
                    <a:pt x="244" y="223"/>
                  </a:lnTo>
                  <a:lnTo>
                    <a:pt x="244" y="223"/>
                  </a:lnTo>
                  <a:lnTo>
                    <a:pt x="245" y="223"/>
                  </a:lnTo>
                  <a:lnTo>
                    <a:pt x="245" y="223"/>
                  </a:lnTo>
                  <a:lnTo>
                    <a:pt x="245" y="223"/>
                  </a:lnTo>
                  <a:lnTo>
                    <a:pt x="245" y="223"/>
                  </a:lnTo>
                  <a:lnTo>
                    <a:pt x="245" y="223"/>
                  </a:lnTo>
                  <a:lnTo>
                    <a:pt x="245" y="223"/>
                  </a:lnTo>
                  <a:lnTo>
                    <a:pt x="246" y="223"/>
                  </a:lnTo>
                  <a:lnTo>
                    <a:pt x="246" y="223"/>
                  </a:lnTo>
                  <a:lnTo>
                    <a:pt x="246" y="223"/>
                  </a:lnTo>
                  <a:lnTo>
                    <a:pt x="246" y="223"/>
                  </a:lnTo>
                  <a:lnTo>
                    <a:pt x="246" y="223"/>
                  </a:lnTo>
                  <a:lnTo>
                    <a:pt x="246" y="223"/>
                  </a:lnTo>
                  <a:lnTo>
                    <a:pt x="246" y="223"/>
                  </a:lnTo>
                  <a:lnTo>
                    <a:pt x="247" y="223"/>
                  </a:lnTo>
                  <a:lnTo>
                    <a:pt x="247" y="223"/>
                  </a:lnTo>
                  <a:lnTo>
                    <a:pt x="247" y="223"/>
                  </a:lnTo>
                  <a:lnTo>
                    <a:pt x="247" y="223"/>
                  </a:lnTo>
                  <a:lnTo>
                    <a:pt x="247" y="223"/>
                  </a:lnTo>
                  <a:lnTo>
                    <a:pt x="247" y="223"/>
                  </a:lnTo>
                  <a:lnTo>
                    <a:pt x="247" y="223"/>
                  </a:lnTo>
                  <a:lnTo>
                    <a:pt x="248" y="223"/>
                  </a:lnTo>
                  <a:lnTo>
                    <a:pt x="248" y="223"/>
                  </a:lnTo>
                  <a:lnTo>
                    <a:pt x="248" y="223"/>
                  </a:lnTo>
                  <a:lnTo>
                    <a:pt x="248" y="223"/>
                  </a:lnTo>
                  <a:lnTo>
                    <a:pt x="248" y="223"/>
                  </a:lnTo>
                  <a:lnTo>
                    <a:pt x="248" y="223"/>
                  </a:lnTo>
                  <a:lnTo>
                    <a:pt x="248" y="223"/>
                  </a:lnTo>
                  <a:lnTo>
                    <a:pt x="249" y="223"/>
                  </a:lnTo>
                  <a:lnTo>
                    <a:pt x="249" y="223"/>
                  </a:lnTo>
                  <a:lnTo>
                    <a:pt x="249" y="221"/>
                  </a:lnTo>
                  <a:lnTo>
                    <a:pt x="249" y="221"/>
                  </a:lnTo>
                  <a:lnTo>
                    <a:pt x="248" y="221"/>
                  </a:lnTo>
                  <a:lnTo>
                    <a:pt x="248" y="221"/>
                  </a:lnTo>
                  <a:lnTo>
                    <a:pt x="248" y="221"/>
                  </a:lnTo>
                  <a:lnTo>
                    <a:pt x="248" y="221"/>
                  </a:lnTo>
                  <a:lnTo>
                    <a:pt x="248" y="221"/>
                  </a:lnTo>
                  <a:lnTo>
                    <a:pt x="248" y="221"/>
                  </a:lnTo>
                  <a:lnTo>
                    <a:pt x="248" y="221"/>
                  </a:lnTo>
                  <a:lnTo>
                    <a:pt x="247" y="221"/>
                  </a:lnTo>
                  <a:lnTo>
                    <a:pt x="247" y="221"/>
                  </a:lnTo>
                  <a:lnTo>
                    <a:pt x="247" y="221"/>
                  </a:lnTo>
                  <a:lnTo>
                    <a:pt x="247" y="221"/>
                  </a:lnTo>
                  <a:lnTo>
                    <a:pt x="247" y="221"/>
                  </a:lnTo>
                  <a:lnTo>
                    <a:pt x="247" y="221"/>
                  </a:lnTo>
                  <a:lnTo>
                    <a:pt x="247" y="221"/>
                  </a:lnTo>
                  <a:lnTo>
                    <a:pt x="246" y="221"/>
                  </a:lnTo>
                  <a:lnTo>
                    <a:pt x="246" y="221"/>
                  </a:lnTo>
                  <a:lnTo>
                    <a:pt x="246" y="221"/>
                  </a:lnTo>
                  <a:lnTo>
                    <a:pt x="246" y="221"/>
                  </a:lnTo>
                  <a:lnTo>
                    <a:pt x="246" y="221"/>
                  </a:lnTo>
                  <a:lnTo>
                    <a:pt x="246" y="221"/>
                  </a:lnTo>
                  <a:lnTo>
                    <a:pt x="246" y="221"/>
                  </a:lnTo>
                  <a:lnTo>
                    <a:pt x="245" y="221"/>
                  </a:lnTo>
                  <a:lnTo>
                    <a:pt x="245" y="221"/>
                  </a:lnTo>
                  <a:lnTo>
                    <a:pt x="245" y="221"/>
                  </a:lnTo>
                  <a:lnTo>
                    <a:pt x="245" y="221"/>
                  </a:lnTo>
                  <a:lnTo>
                    <a:pt x="245" y="221"/>
                  </a:lnTo>
                  <a:lnTo>
                    <a:pt x="245" y="221"/>
                  </a:lnTo>
                  <a:lnTo>
                    <a:pt x="244" y="221"/>
                  </a:lnTo>
                  <a:lnTo>
                    <a:pt x="244" y="221"/>
                  </a:lnTo>
                  <a:lnTo>
                    <a:pt x="244" y="221"/>
                  </a:lnTo>
                  <a:lnTo>
                    <a:pt x="244" y="221"/>
                  </a:lnTo>
                  <a:lnTo>
                    <a:pt x="244" y="221"/>
                  </a:lnTo>
                  <a:lnTo>
                    <a:pt x="244" y="221"/>
                  </a:lnTo>
                  <a:lnTo>
                    <a:pt x="244" y="221"/>
                  </a:lnTo>
                  <a:lnTo>
                    <a:pt x="243" y="221"/>
                  </a:lnTo>
                  <a:lnTo>
                    <a:pt x="243" y="221"/>
                  </a:lnTo>
                  <a:lnTo>
                    <a:pt x="243" y="221"/>
                  </a:lnTo>
                  <a:lnTo>
                    <a:pt x="243" y="221"/>
                  </a:lnTo>
                  <a:lnTo>
                    <a:pt x="243" y="221"/>
                  </a:lnTo>
                  <a:lnTo>
                    <a:pt x="243" y="221"/>
                  </a:lnTo>
                  <a:lnTo>
                    <a:pt x="243" y="221"/>
                  </a:lnTo>
                  <a:lnTo>
                    <a:pt x="242" y="221"/>
                  </a:lnTo>
                  <a:lnTo>
                    <a:pt x="242" y="221"/>
                  </a:lnTo>
                  <a:lnTo>
                    <a:pt x="242" y="221"/>
                  </a:lnTo>
                  <a:lnTo>
                    <a:pt x="242" y="221"/>
                  </a:lnTo>
                  <a:lnTo>
                    <a:pt x="242" y="221"/>
                  </a:lnTo>
                  <a:lnTo>
                    <a:pt x="242" y="221"/>
                  </a:lnTo>
                  <a:lnTo>
                    <a:pt x="242" y="221"/>
                  </a:lnTo>
                  <a:lnTo>
                    <a:pt x="241" y="221"/>
                  </a:lnTo>
                  <a:lnTo>
                    <a:pt x="241" y="221"/>
                  </a:lnTo>
                  <a:lnTo>
                    <a:pt x="241" y="221"/>
                  </a:lnTo>
                  <a:lnTo>
                    <a:pt x="241" y="221"/>
                  </a:lnTo>
                  <a:lnTo>
                    <a:pt x="241" y="221"/>
                  </a:lnTo>
                  <a:lnTo>
                    <a:pt x="241" y="221"/>
                  </a:lnTo>
                  <a:lnTo>
                    <a:pt x="241" y="221"/>
                  </a:lnTo>
                  <a:lnTo>
                    <a:pt x="240" y="221"/>
                  </a:lnTo>
                  <a:lnTo>
                    <a:pt x="240" y="221"/>
                  </a:lnTo>
                  <a:lnTo>
                    <a:pt x="240" y="221"/>
                  </a:lnTo>
                  <a:lnTo>
                    <a:pt x="240" y="221"/>
                  </a:lnTo>
                  <a:lnTo>
                    <a:pt x="240" y="221"/>
                  </a:lnTo>
                  <a:lnTo>
                    <a:pt x="240" y="221"/>
                  </a:lnTo>
                  <a:lnTo>
                    <a:pt x="240" y="221"/>
                  </a:lnTo>
                  <a:lnTo>
                    <a:pt x="239" y="221"/>
                  </a:lnTo>
                  <a:lnTo>
                    <a:pt x="239" y="221"/>
                  </a:lnTo>
                  <a:lnTo>
                    <a:pt x="239" y="221"/>
                  </a:lnTo>
                  <a:lnTo>
                    <a:pt x="239" y="221"/>
                  </a:lnTo>
                  <a:lnTo>
                    <a:pt x="239" y="221"/>
                  </a:lnTo>
                  <a:lnTo>
                    <a:pt x="239" y="221"/>
                  </a:lnTo>
                  <a:lnTo>
                    <a:pt x="239" y="221"/>
                  </a:lnTo>
                  <a:lnTo>
                    <a:pt x="238" y="221"/>
                  </a:lnTo>
                  <a:lnTo>
                    <a:pt x="238" y="221"/>
                  </a:lnTo>
                  <a:lnTo>
                    <a:pt x="238" y="221"/>
                  </a:lnTo>
                  <a:lnTo>
                    <a:pt x="238" y="221"/>
                  </a:lnTo>
                  <a:lnTo>
                    <a:pt x="238" y="221"/>
                  </a:lnTo>
                  <a:lnTo>
                    <a:pt x="238" y="221"/>
                  </a:lnTo>
                  <a:lnTo>
                    <a:pt x="238" y="221"/>
                  </a:lnTo>
                  <a:lnTo>
                    <a:pt x="237" y="221"/>
                  </a:lnTo>
                  <a:lnTo>
                    <a:pt x="237" y="221"/>
                  </a:lnTo>
                  <a:lnTo>
                    <a:pt x="237" y="221"/>
                  </a:lnTo>
                  <a:lnTo>
                    <a:pt x="237" y="221"/>
                  </a:lnTo>
                  <a:lnTo>
                    <a:pt x="237" y="221"/>
                  </a:lnTo>
                  <a:lnTo>
                    <a:pt x="237" y="221"/>
                  </a:lnTo>
                  <a:lnTo>
                    <a:pt x="237" y="221"/>
                  </a:lnTo>
                  <a:lnTo>
                    <a:pt x="236" y="221"/>
                  </a:lnTo>
                  <a:lnTo>
                    <a:pt x="236" y="221"/>
                  </a:lnTo>
                  <a:lnTo>
                    <a:pt x="236" y="221"/>
                  </a:lnTo>
                  <a:lnTo>
                    <a:pt x="236" y="221"/>
                  </a:lnTo>
                  <a:lnTo>
                    <a:pt x="236" y="221"/>
                  </a:lnTo>
                  <a:lnTo>
                    <a:pt x="236" y="221"/>
                  </a:lnTo>
                  <a:lnTo>
                    <a:pt x="236" y="221"/>
                  </a:lnTo>
                  <a:lnTo>
                    <a:pt x="235" y="221"/>
                  </a:lnTo>
                  <a:lnTo>
                    <a:pt x="235" y="223"/>
                  </a:lnTo>
                  <a:close/>
                  <a:moveTo>
                    <a:pt x="257" y="223"/>
                  </a:moveTo>
                  <a:lnTo>
                    <a:pt x="257" y="223"/>
                  </a:lnTo>
                  <a:lnTo>
                    <a:pt x="257" y="223"/>
                  </a:lnTo>
                  <a:lnTo>
                    <a:pt x="257" y="223"/>
                  </a:lnTo>
                  <a:lnTo>
                    <a:pt x="257" y="223"/>
                  </a:lnTo>
                  <a:lnTo>
                    <a:pt x="257" y="223"/>
                  </a:lnTo>
                  <a:lnTo>
                    <a:pt x="258" y="223"/>
                  </a:lnTo>
                  <a:lnTo>
                    <a:pt x="258" y="223"/>
                  </a:lnTo>
                  <a:lnTo>
                    <a:pt x="258" y="223"/>
                  </a:lnTo>
                  <a:lnTo>
                    <a:pt x="258" y="223"/>
                  </a:lnTo>
                  <a:lnTo>
                    <a:pt x="258" y="223"/>
                  </a:lnTo>
                  <a:lnTo>
                    <a:pt x="258" y="223"/>
                  </a:lnTo>
                  <a:lnTo>
                    <a:pt x="258" y="223"/>
                  </a:lnTo>
                  <a:lnTo>
                    <a:pt x="259" y="223"/>
                  </a:lnTo>
                  <a:lnTo>
                    <a:pt x="259" y="223"/>
                  </a:lnTo>
                  <a:lnTo>
                    <a:pt x="259" y="223"/>
                  </a:lnTo>
                  <a:lnTo>
                    <a:pt x="259" y="223"/>
                  </a:lnTo>
                  <a:lnTo>
                    <a:pt x="259" y="223"/>
                  </a:lnTo>
                  <a:lnTo>
                    <a:pt x="259" y="223"/>
                  </a:lnTo>
                  <a:lnTo>
                    <a:pt x="259" y="223"/>
                  </a:lnTo>
                  <a:lnTo>
                    <a:pt x="260" y="223"/>
                  </a:lnTo>
                  <a:lnTo>
                    <a:pt x="260" y="223"/>
                  </a:lnTo>
                  <a:lnTo>
                    <a:pt x="260" y="223"/>
                  </a:lnTo>
                  <a:lnTo>
                    <a:pt x="260" y="223"/>
                  </a:lnTo>
                  <a:lnTo>
                    <a:pt x="260" y="223"/>
                  </a:lnTo>
                  <a:lnTo>
                    <a:pt x="260" y="223"/>
                  </a:lnTo>
                  <a:lnTo>
                    <a:pt x="261" y="223"/>
                  </a:lnTo>
                  <a:lnTo>
                    <a:pt x="261" y="223"/>
                  </a:lnTo>
                  <a:lnTo>
                    <a:pt x="261" y="223"/>
                  </a:lnTo>
                  <a:lnTo>
                    <a:pt x="261" y="223"/>
                  </a:lnTo>
                  <a:lnTo>
                    <a:pt x="261" y="223"/>
                  </a:lnTo>
                  <a:lnTo>
                    <a:pt x="261" y="223"/>
                  </a:lnTo>
                  <a:lnTo>
                    <a:pt x="261" y="223"/>
                  </a:lnTo>
                  <a:lnTo>
                    <a:pt x="262" y="223"/>
                  </a:lnTo>
                  <a:lnTo>
                    <a:pt x="262" y="223"/>
                  </a:lnTo>
                  <a:lnTo>
                    <a:pt x="262" y="223"/>
                  </a:lnTo>
                  <a:lnTo>
                    <a:pt x="262" y="223"/>
                  </a:lnTo>
                  <a:lnTo>
                    <a:pt x="262" y="223"/>
                  </a:lnTo>
                  <a:lnTo>
                    <a:pt x="262" y="223"/>
                  </a:lnTo>
                  <a:lnTo>
                    <a:pt x="262" y="223"/>
                  </a:lnTo>
                  <a:lnTo>
                    <a:pt x="263" y="223"/>
                  </a:lnTo>
                  <a:lnTo>
                    <a:pt x="263" y="223"/>
                  </a:lnTo>
                  <a:lnTo>
                    <a:pt x="263" y="223"/>
                  </a:lnTo>
                  <a:lnTo>
                    <a:pt x="263" y="223"/>
                  </a:lnTo>
                  <a:lnTo>
                    <a:pt x="263" y="223"/>
                  </a:lnTo>
                  <a:lnTo>
                    <a:pt x="263" y="223"/>
                  </a:lnTo>
                  <a:lnTo>
                    <a:pt x="263" y="223"/>
                  </a:lnTo>
                  <a:lnTo>
                    <a:pt x="264" y="223"/>
                  </a:lnTo>
                  <a:lnTo>
                    <a:pt x="264" y="223"/>
                  </a:lnTo>
                  <a:lnTo>
                    <a:pt x="264" y="223"/>
                  </a:lnTo>
                  <a:lnTo>
                    <a:pt x="264" y="223"/>
                  </a:lnTo>
                  <a:lnTo>
                    <a:pt x="264" y="223"/>
                  </a:lnTo>
                  <a:lnTo>
                    <a:pt x="264" y="223"/>
                  </a:lnTo>
                  <a:lnTo>
                    <a:pt x="264" y="223"/>
                  </a:lnTo>
                  <a:lnTo>
                    <a:pt x="265" y="223"/>
                  </a:lnTo>
                  <a:lnTo>
                    <a:pt x="265" y="223"/>
                  </a:lnTo>
                  <a:lnTo>
                    <a:pt x="265" y="223"/>
                  </a:lnTo>
                  <a:lnTo>
                    <a:pt x="265" y="223"/>
                  </a:lnTo>
                  <a:lnTo>
                    <a:pt x="265" y="223"/>
                  </a:lnTo>
                  <a:lnTo>
                    <a:pt x="265" y="223"/>
                  </a:lnTo>
                  <a:lnTo>
                    <a:pt x="265" y="223"/>
                  </a:lnTo>
                  <a:lnTo>
                    <a:pt x="266" y="223"/>
                  </a:lnTo>
                  <a:lnTo>
                    <a:pt x="266" y="223"/>
                  </a:lnTo>
                  <a:lnTo>
                    <a:pt x="266" y="223"/>
                  </a:lnTo>
                  <a:lnTo>
                    <a:pt x="266" y="223"/>
                  </a:lnTo>
                  <a:lnTo>
                    <a:pt x="266" y="223"/>
                  </a:lnTo>
                  <a:lnTo>
                    <a:pt x="266" y="223"/>
                  </a:lnTo>
                  <a:lnTo>
                    <a:pt x="266" y="223"/>
                  </a:lnTo>
                  <a:lnTo>
                    <a:pt x="267" y="223"/>
                  </a:lnTo>
                  <a:lnTo>
                    <a:pt x="267" y="223"/>
                  </a:lnTo>
                  <a:lnTo>
                    <a:pt x="267" y="223"/>
                  </a:lnTo>
                  <a:lnTo>
                    <a:pt x="267" y="223"/>
                  </a:lnTo>
                  <a:lnTo>
                    <a:pt x="267" y="223"/>
                  </a:lnTo>
                  <a:lnTo>
                    <a:pt x="267" y="223"/>
                  </a:lnTo>
                  <a:lnTo>
                    <a:pt x="267" y="223"/>
                  </a:lnTo>
                  <a:lnTo>
                    <a:pt x="268" y="223"/>
                  </a:lnTo>
                  <a:lnTo>
                    <a:pt x="268" y="223"/>
                  </a:lnTo>
                  <a:lnTo>
                    <a:pt x="268" y="223"/>
                  </a:lnTo>
                  <a:lnTo>
                    <a:pt x="268" y="223"/>
                  </a:lnTo>
                  <a:lnTo>
                    <a:pt x="268" y="223"/>
                  </a:lnTo>
                  <a:lnTo>
                    <a:pt x="268" y="223"/>
                  </a:lnTo>
                  <a:lnTo>
                    <a:pt x="268" y="223"/>
                  </a:lnTo>
                  <a:lnTo>
                    <a:pt x="269" y="223"/>
                  </a:lnTo>
                  <a:lnTo>
                    <a:pt x="269" y="223"/>
                  </a:lnTo>
                  <a:lnTo>
                    <a:pt x="269" y="223"/>
                  </a:lnTo>
                  <a:lnTo>
                    <a:pt x="269" y="223"/>
                  </a:lnTo>
                  <a:lnTo>
                    <a:pt x="269" y="223"/>
                  </a:lnTo>
                  <a:lnTo>
                    <a:pt x="269" y="223"/>
                  </a:lnTo>
                  <a:lnTo>
                    <a:pt x="269" y="223"/>
                  </a:lnTo>
                  <a:lnTo>
                    <a:pt x="270" y="223"/>
                  </a:lnTo>
                  <a:lnTo>
                    <a:pt x="270" y="223"/>
                  </a:lnTo>
                  <a:lnTo>
                    <a:pt x="270" y="223"/>
                  </a:lnTo>
                  <a:lnTo>
                    <a:pt x="270" y="223"/>
                  </a:lnTo>
                  <a:lnTo>
                    <a:pt x="270" y="221"/>
                  </a:lnTo>
                  <a:lnTo>
                    <a:pt x="270" y="221"/>
                  </a:lnTo>
                  <a:lnTo>
                    <a:pt x="270" y="221"/>
                  </a:lnTo>
                  <a:lnTo>
                    <a:pt x="270" y="221"/>
                  </a:lnTo>
                  <a:lnTo>
                    <a:pt x="269" y="221"/>
                  </a:lnTo>
                  <a:lnTo>
                    <a:pt x="269" y="221"/>
                  </a:lnTo>
                  <a:lnTo>
                    <a:pt x="269" y="221"/>
                  </a:lnTo>
                  <a:lnTo>
                    <a:pt x="269" y="221"/>
                  </a:lnTo>
                  <a:lnTo>
                    <a:pt x="269" y="221"/>
                  </a:lnTo>
                  <a:lnTo>
                    <a:pt x="269" y="221"/>
                  </a:lnTo>
                  <a:lnTo>
                    <a:pt x="269" y="221"/>
                  </a:lnTo>
                  <a:lnTo>
                    <a:pt x="268" y="221"/>
                  </a:lnTo>
                  <a:lnTo>
                    <a:pt x="268" y="221"/>
                  </a:lnTo>
                  <a:lnTo>
                    <a:pt x="268" y="221"/>
                  </a:lnTo>
                  <a:lnTo>
                    <a:pt x="268" y="221"/>
                  </a:lnTo>
                  <a:lnTo>
                    <a:pt x="268" y="221"/>
                  </a:lnTo>
                  <a:lnTo>
                    <a:pt x="268" y="221"/>
                  </a:lnTo>
                  <a:lnTo>
                    <a:pt x="268" y="221"/>
                  </a:lnTo>
                  <a:lnTo>
                    <a:pt x="267" y="221"/>
                  </a:lnTo>
                  <a:lnTo>
                    <a:pt x="267" y="221"/>
                  </a:lnTo>
                  <a:lnTo>
                    <a:pt x="267" y="221"/>
                  </a:lnTo>
                  <a:lnTo>
                    <a:pt x="267" y="221"/>
                  </a:lnTo>
                  <a:lnTo>
                    <a:pt x="267" y="221"/>
                  </a:lnTo>
                  <a:lnTo>
                    <a:pt x="267" y="221"/>
                  </a:lnTo>
                  <a:lnTo>
                    <a:pt x="267" y="221"/>
                  </a:lnTo>
                  <a:lnTo>
                    <a:pt x="266" y="221"/>
                  </a:lnTo>
                  <a:lnTo>
                    <a:pt x="266" y="221"/>
                  </a:lnTo>
                  <a:lnTo>
                    <a:pt x="266" y="221"/>
                  </a:lnTo>
                  <a:lnTo>
                    <a:pt x="266" y="221"/>
                  </a:lnTo>
                  <a:lnTo>
                    <a:pt x="266" y="221"/>
                  </a:lnTo>
                  <a:lnTo>
                    <a:pt x="266" y="221"/>
                  </a:lnTo>
                  <a:lnTo>
                    <a:pt x="266" y="221"/>
                  </a:lnTo>
                  <a:lnTo>
                    <a:pt x="265" y="221"/>
                  </a:lnTo>
                  <a:lnTo>
                    <a:pt x="265" y="221"/>
                  </a:lnTo>
                  <a:lnTo>
                    <a:pt x="265" y="221"/>
                  </a:lnTo>
                  <a:lnTo>
                    <a:pt x="265" y="221"/>
                  </a:lnTo>
                  <a:lnTo>
                    <a:pt x="265" y="221"/>
                  </a:lnTo>
                  <a:lnTo>
                    <a:pt x="265" y="221"/>
                  </a:lnTo>
                  <a:lnTo>
                    <a:pt x="265" y="221"/>
                  </a:lnTo>
                  <a:lnTo>
                    <a:pt x="264" y="221"/>
                  </a:lnTo>
                  <a:lnTo>
                    <a:pt x="264" y="221"/>
                  </a:lnTo>
                  <a:lnTo>
                    <a:pt x="264" y="221"/>
                  </a:lnTo>
                  <a:lnTo>
                    <a:pt x="264" y="221"/>
                  </a:lnTo>
                  <a:lnTo>
                    <a:pt x="264" y="221"/>
                  </a:lnTo>
                  <a:lnTo>
                    <a:pt x="264" y="221"/>
                  </a:lnTo>
                  <a:lnTo>
                    <a:pt x="264" y="221"/>
                  </a:lnTo>
                  <a:lnTo>
                    <a:pt x="263" y="221"/>
                  </a:lnTo>
                  <a:lnTo>
                    <a:pt x="263" y="221"/>
                  </a:lnTo>
                  <a:lnTo>
                    <a:pt x="263" y="221"/>
                  </a:lnTo>
                  <a:lnTo>
                    <a:pt x="263" y="221"/>
                  </a:lnTo>
                  <a:lnTo>
                    <a:pt x="263" y="221"/>
                  </a:lnTo>
                  <a:lnTo>
                    <a:pt x="263" y="221"/>
                  </a:lnTo>
                  <a:lnTo>
                    <a:pt x="263" y="221"/>
                  </a:lnTo>
                  <a:lnTo>
                    <a:pt x="262" y="221"/>
                  </a:lnTo>
                  <a:lnTo>
                    <a:pt x="262" y="221"/>
                  </a:lnTo>
                  <a:lnTo>
                    <a:pt x="262" y="221"/>
                  </a:lnTo>
                  <a:lnTo>
                    <a:pt x="262" y="221"/>
                  </a:lnTo>
                  <a:lnTo>
                    <a:pt x="262" y="221"/>
                  </a:lnTo>
                  <a:lnTo>
                    <a:pt x="262" y="221"/>
                  </a:lnTo>
                  <a:lnTo>
                    <a:pt x="262" y="221"/>
                  </a:lnTo>
                  <a:lnTo>
                    <a:pt x="261" y="221"/>
                  </a:lnTo>
                  <a:lnTo>
                    <a:pt x="261" y="221"/>
                  </a:lnTo>
                  <a:lnTo>
                    <a:pt x="261" y="221"/>
                  </a:lnTo>
                  <a:lnTo>
                    <a:pt x="261" y="221"/>
                  </a:lnTo>
                  <a:lnTo>
                    <a:pt x="261" y="221"/>
                  </a:lnTo>
                  <a:lnTo>
                    <a:pt x="261" y="221"/>
                  </a:lnTo>
                  <a:lnTo>
                    <a:pt x="261" y="221"/>
                  </a:lnTo>
                  <a:lnTo>
                    <a:pt x="260" y="221"/>
                  </a:lnTo>
                  <a:lnTo>
                    <a:pt x="260" y="221"/>
                  </a:lnTo>
                  <a:lnTo>
                    <a:pt x="260" y="221"/>
                  </a:lnTo>
                  <a:lnTo>
                    <a:pt x="260" y="221"/>
                  </a:lnTo>
                  <a:lnTo>
                    <a:pt x="260" y="221"/>
                  </a:lnTo>
                  <a:lnTo>
                    <a:pt x="260" y="221"/>
                  </a:lnTo>
                  <a:lnTo>
                    <a:pt x="259" y="221"/>
                  </a:lnTo>
                  <a:lnTo>
                    <a:pt x="259" y="221"/>
                  </a:lnTo>
                  <a:lnTo>
                    <a:pt x="259" y="221"/>
                  </a:lnTo>
                  <a:lnTo>
                    <a:pt x="259" y="221"/>
                  </a:lnTo>
                  <a:lnTo>
                    <a:pt x="259" y="221"/>
                  </a:lnTo>
                  <a:lnTo>
                    <a:pt x="259" y="221"/>
                  </a:lnTo>
                  <a:lnTo>
                    <a:pt x="259" y="221"/>
                  </a:lnTo>
                  <a:lnTo>
                    <a:pt x="258" y="221"/>
                  </a:lnTo>
                  <a:lnTo>
                    <a:pt x="258" y="221"/>
                  </a:lnTo>
                  <a:lnTo>
                    <a:pt x="258" y="221"/>
                  </a:lnTo>
                  <a:lnTo>
                    <a:pt x="258" y="221"/>
                  </a:lnTo>
                  <a:lnTo>
                    <a:pt x="258" y="221"/>
                  </a:lnTo>
                  <a:lnTo>
                    <a:pt x="258" y="221"/>
                  </a:lnTo>
                  <a:lnTo>
                    <a:pt x="258" y="221"/>
                  </a:lnTo>
                  <a:lnTo>
                    <a:pt x="257" y="221"/>
                  </a:lnTo>
                  <a:lnTo>
                    <a:pt x="257" y="221"/>
                  </a:lnTo>
                  <a:lnTo>
                    <a:pt x="257" y="221"/>
                  </a:lnTo>
                  <a:lnTo>
                    <a:pt x="257" y="221"/>
                  </a:lnTo>
                  <a:lnTo>
                    <a:pt x="257" y="221"/>
                  </a:lnTo>
                  <a:lnTo>
                    <a:pt x="257" y="221"/>
                  </a:lnTo>
                  <a:lnTo>
                    <a:pt x="257" y="223"/>
                  </a:lnTo>
                  <a:close/>
                  <a:moveTo>
                    <a:pt x="278" y="223"/>
                  </a:moveTo>
                  <a:lnTo>
                    <a:pt x="278" y="223"/>
                  </a:lnTo>
                  <a:lnTo>
                    <a:pt x="279" y="223"/>
                  </a:lnTo>
                  <a:lnTo>
                    <a:pt x="279" y="223"/>
                  </a:lnTo>
                  <a:lnTo>
                    <a:pt x="279" y="223"/>
                  </a:lnTo>
                  <a:lnTo>
                    <a:pt x="279" y="223"/>
                  </a:lnTo>
                  <a:lnTo>
                    <a:pt x="279" y="223"/>
                  </a:lnTo>
                  <a:lnTo>
                    <a:pt x="279" y="223"/>
                  </a:lnTo>
                  <a:lnTo>
                    <a:pt x="279" y="223"/>
                  </a:lnTo>
                  <a:lnTo>
                    <a:pt x="280" y="223"/>
                  </a:lnTo>
                  <a:lnTo>
                    <a:pt x="280" y="223"/>
                  </a:lnTo>
                  <a:lnTo>
                    <a:pt x="280" y="223"/>
                  </a:lnTo>
                  <a:lnTo>
                    <a:pt x="280" y="223"/>
                  </a:lnTo>
                  <a:lnTo>
                    <a:pt x="280" y="223"/>
                  </a:lnTo>
                  <a:lnTo>
                    <a:pt x="280" y="223"/>
                  </a:lnTo>
                  <a:lnTo>
                    <a:pt x="280" y="223"/>
                  </a:lnTo>
                  <a:lnTo>
                    <a:pt x="281" y="223"/>
                  </a:lnTo>
                  <a:lnTo>
                    <a:pt x="281" y="223"/>
                  </a:lnTo>
                  <a:lnTo>
                    <a:pt x="281" y="223"/>
                  </a:lnTo>
                  <a:lnTo>
                    <a:pt x="281" y="223"/>
                  </a:lnTo>
                  <a:lnTo>
                    <a:pt x="281" y="223"/>
                  </a:lnTo>
                  <a:lnTo>
                    <a:pt x="281" y="223"/>
                  </a:lnTo>
                  <a:lnTo>
                    <a:pt x="281" y="223"/>
                  </a:lnTo>
                  <a:lnTo>
                    <a:pt x="282" y="223"/>
                  </a:lnTo>
                  <a:lnTo>
                    <a:pt x="282" y="223"/>
                  </a:lnTo>
                  <a:lnTo>
                    <a:pt x="282" y="223"/>
                  </a:lnTo>
                  <a:lnTo>
                    <a:pt x="282" y="223"/>
                  </a:lnTo>
                  <a:lnTo>
                    <a:pt x="282" y="223"/>
                  </a:lnTo>
                  <a:lnTo>
                    <a:pt x="282" y="223"/>
                  </a:lnTo>
                  <a:lnTo>
                    <a:pt x="282" y="223"/>
                  </a:lnTo>
                  <a:lnTo>
                    <a:pt x="283" y="223"/>
                  </a:lnTo>
                  <a:lnTo>
                    <a:pt x="283" y="223"/>
                  </a:lnTo>
                  <a:lnTo>
                    <a:pt x="283" y="223"/>
                  </a:lnTo>
                  <a:lnTo>
                    <a:pt x="283" y="223"/>
                  </a:lnTo>
                  <a:lnTo>
                    <a:pt x="283" y="223"/>
                  </a:lnTo>
                  <a:lnTo>
                    <a:pt x="283" y="223"/>
                  </a:lnTo>
                  <a:lnTo>
                    <a:pt x="283" y="223"/>
                  </a:lnTo>
                  <a:lnTo>
                    <a:pt x="284" y="223"/>
                  </a:lnTo>
                  <a:lnTo>
                    <a:pt x="284" y="223"/>
                  </a:lnTo>
                  <a:lnTo>
                    <a:pt x="284" y="223"/>
                  </a:lnTo>
                  <a:lnTo>
                    <a:pt x="284" y="223"/>
                  </a:lnTo>
                  <a:lnTo>
                    <a:pt x="284" y="223"/>
                  </a:lnTo>
                  <a:lnTo>
                    <a:pt x="284" y="223"/>
                  </a:lnTo>
                  <a:lnTo>
                    <a:pt x="284" y="223"/>
                  </a:lnTo>
                  <a:lnTo>
                    <a:pt x="285" y="223"/>
                  </a:lnTo>
                  <a:lnTo>
                    <a:pt x="285" y="223"/>
                  </a:lnTo>
                  <a:lnTo>
                    <a:pt x="285" y="223"/>
                  </a:lnTo>
                  <a:lnTo>
                    <a:pt x="285" y="223"/>
                  </a:lnTo>
                  <a:lnTo>
                    <a:pt x="285" y="223"/>
                  </a:lnTo>
                  <a:lnTo>
                    <a:pt x="285" y="223"/>
                  </a:lnTo>
                  <a:lnTo>
                    <a:pt x="286" y="223"/>
                  </a:lnTo>
                  <a:lnTo>
                    <a:pt x="286" y="223"/>
                  </a:lnTo>
                  <a:lnTo>
                    <a:pt x="286" y="223"/>
                  </a:lnTo>
                  <a:lnTo>
                    <a:pt x="286" y="223"/>
                  </a:lnTo>
                  <a:lnTo>
                    <a:pt x="286" y="223"/>
                  </a:lnTo>
                  <a:lnTo>
                    <a:pt x="286" y="223"/>
                  </a:lnTo>
                  <a:lnTo>
                    <a:pt x="286" y="223"/>
                  </a:lnTo>
                  <a:lnTo>
                    <a:pt x="287" y="223"/>
                  </a:lnTo>
                  <a:lnTo>
                    <a:pt x="287" y="223"/>
                  </a:lnTo>
                  <a:lnTo>
                    <a:pt x="287" y="223"/>
                  </a:lnTo>
                  <a:lnTo>
                    <a:pt x="287" y="223"/>
                  </a:lnTo>
                  <a:lnTo>
                    <a:pt x="287" y="223"/>
                  </a:lnTo>
                  <a:lnTo>
                    <a:pt x="287" y="223"/>
                  </a:lnTo>
                  <a:lnTo>
                    <a:pt x="287" y="223"/>
                  </a:lnTo>
                  <a:lnTo>
                    <a:pt x="288" y="223"/>
                  </a:lnTo>
                  <a:lnTo>
                    <a:pt x="288" y="223"/>
                  </a:lnTo>
                  <a:lnTo>
                    <a:pt x="288" y="223"/>
                  </a:lnTo>
                  <a:lnTo>
                    <a:pt x="288" y="223"/>
                  </a:lnTo>
                  <a:lnTo>
                    <a:pt x="288" y="223"/>
                  </a:lnTo>
                  <a:lnTo>
                    <a:pt x="288" y="223"/>
                  </a:lnTo>
                  <a:lnTo>
                    <a:pt x="288" y="223"/>
                  </a:lnTo>
                  <a:lnTo>
                    <a:pt x="289" y="223"/>
                  </a:lnTo>
                  <a:lnTo>
                    <a:pt x="289" y="223"/>
                  </a:lnTo>
                  <a:lnTo>
                    <a:pt x="289" y="223"/>
                  </a:lnTo>
                  <a:lnTo>
                    <a:pt x="289" y="223"/>
                  </a:lnTo>
                  <a:lnTo>
                    <a:pt x="289" y="223"/>
                  </a:lnTo>
                  <a:lnTo>
                    <a:pt x="289" y="223"/>
                  </a:lnTo>
                  <a:lnTo>
                    <a:pt x="289" y="223"/>
                  </a:lnTo>
                  <a:lnTo>
                    <a:pt x="290" y="223"/>
                  </a:lnTo>
                  <a:lnTo>
                    <a:pt x="290" y="223"/>
                  </a:lnTo>
                  <a:lnTo>
                    <a:pt x="290" y="223"/>
                  </a:lnTo>
                  <a:lnTo>
                    <a:pt x="290" y="223"/>
                  </a:lnTo>
                  <a:lnTo>
                    <a:pt x="290" y="223"/>
                  </a:lnTo>
                  <a:lnTo>
                    <a:pt x="290" y="223"/>
                  </a:lnTo>
                  <a:lnTo>
                    <a:pt x="291" y="223"/>
                  </a:lnTo>
                  <a:lnTo>
                    <a:pt x="291" y="223"/>
                  </a:lnTo>
                  <a:lnTo>
                    <a:pt x="291" y="223"/>
                  </a:lnTo>
                  <a:lnTo>
                    <a:pt x="291" y="223"/>
                  </a:lnTo>
                  <a:lnTo>
                    <a:pt x="291" y="223"/>
                  </a:lnTo>
                  <a:lnTo>
                    <a:pt x="291" y="223"/>
                  </a:lnTo>
                  <a:lnTo>
                    <a:pt x="291" y="223"/>
                  </a:lnTo>
                  <a:lnTo>
                    <a:pt x="292" y="223"/>
                  </a:lnTo>
                  <a:lnTo>
                    <a:pt x="292" y="223"/>
                  </a:lnTo>
                  <a:lnTo>
                    <a:pt x="292" y="221"/>
                  </a:lnTo>
                  <a:lnTo>
                    <a:pt x="292" y="221"/>
                  </a:lnTo>
                  <a:lnTo>
                    <a:pt x="291" y="221"/>
                  </a:lnTo>
                  <a:lnTo>
                    <a:pt x="291" y="221"/>
                  </a:lnTo>
                  <a:lnTo>
                    <a:pt x="291" y="221"/>
                  </a:lnTo>
                  <a:lnTo>
                    <a:pt x="291" y="221"/>
                  </a:lnTo>
                  <a:lnTo>
                    <a:pt x="291" y="221"/>
                  </a:lnTo>
                  <a:lnTo>
                    <a:pt x="291" y="221"/>
                  </a:lnTo>
                  <a:lnTo>
                    <a:pt x="291" y="221"/>
                  </a:lnTo>
                  <a:lnTo>
                    <a:pt x="290" y="221"/>
                  </a:lnTo>
                  <a:lnTo>
                    <a:pt x="290" y="221"/>
                  </a:lnTo>
                  <a:lnTo>
                    <a:pt x="290" y="221"/>
                  </a:lnTo>
                  <a:lnTo>
                    <a:pt x="290" y="221"/>
                  </a:lnTo>
                  <a:lnTo>
                    <a:pt x="290" y="221"/>
                  </a:lnTo>
                  <a:lnTo>
                    <a:pt x="290" y="221"/>
                  </a:lnTo>
                  <a:lnTo>
                    <a:pt x="289" y="221"/>
                  </a:lnTo>
                  <a:lnTo>
                    <a:pt x="289" y="221"/>
                  </a:lnTo>
                  <a:lnTo>
                    <a:pt x="289" y="221"/>
                  </a:lnTo>
                  <a:lnTo>
                    <a:pt x="289" y="221"/>
                  </a:lnTo>
                  <a:lnTo>
                    <a:pt x="289" y="221"/>
                  </a:lnTo>
                  <a:lnTo>
                    <a:pt x="289" y="221"/>
                  </a:lnTo>
                  <a:lnTo>
                    <a:pt x="289" y="221"/>
                  </a:lnTo>
                  <a:lnTo>
                    <a:pt x="288" y="221"/>
                  </a:lnTo>
                  <a:lnTo>
                    <a:pt x="288" y="221"/>
                  </a:lnTo>
                  <a:lnTo>
                    <a:pt x="288" y="221"/>
                  </a:lnTo>
                  <a:lnTo>
                    <a:pt x="288" y="221"/>
                  </a:lnTo>
                  <a:lnTo>
                    <a:pt x="288" y="221"/>
                  </a:lnTo>
                  <a:lnTo>
                    <a:pt x="288" y="221"/>
                  </a:lnTo>
                  <a:lnTo>
                    <a:pt x="288" y="221"/>
                  </a:lnTo>
                  <a:lnTo>
                    <a:pt x="287" y="221"/>
                  </a:lnTo>
                  <a:lnTo>
                    <a:pt x="287" y="221"/>
                  </a:lnTo>
                  <a:lnTo>
                    <a:pt x="287" y="221"/>
                  </a:lnTo>
                  <a:lnTo>
                    <a:pt x="287" y="221"/>
                  </a:lnTo>
                  <a:lnTo>
                    <a:pt x="287" y="221"/>
                  </a:lnTo>
                  <a:lnTo>
                    <a:pt x="287" y="221"/>
                  </a:lnTo>
                  <a:lnTo>
                    <a:pt x="287" y="221"/>
                  </a:lnTo>
                  <a:lnTo>
                    <a:pt x="286" y="221"/>
                  </a:lnTo>
                  <a:lnTo>
                    <a:pt x="286" y="221"/>
                  </a:lnTo>
                  <a:lnTo>
                    <a:pt x="286" y="221"/>
                  </a:lnTo>
                  <a:lnTo>
                    <a:pt x="286" y="221"/>
                  </a:lnTo>
                  <a:lnTo>
                    <a:pt x="286" y="221"/>
                  </a:lnTo>
                  <a:lnTo>
                    <a:pt x="286" y="221"/>
                  </a:lnTo>
                  <a:lnTo>
                    <a:pt x="286" y="221"/>
                  </a:lnTo>
                  <a:lnTo>
                    <a:pt x="285" y="221"/>
                  </a:lnTo>
                  <a:lnTo>
                    <a:pt x="285" y="221"/>
                  </a:lnTo>
                  <a:lnTo>
                    <a:pt x="285" y="221"/>
                  </a:lnTo>
                  <a:lnTo>
                    <a:pt x="285" y="221"/>
                  </a:lnTo>
                  <a:lnTo>
                    <a:pt x="285" y="221"/>
                  </a:lnTo>
                  <a:lnTo>
                    <a:pt x="285" y="221"/>
                  </a:lnTo>
                  <a:lnTo>
                    <a:pt x="284" y="221"/>
                  </a:lnTo>
                  <a:lnTo>
                    <a:pt x="284" y="221"/>
                  </a:lnTo>
                  <a:lnTo>
                    <a:pt x="284" y="221"/>
                  </a:lnTo>
                  <a:lnTo>
                    <a:pt x="284" y="221"/>
                  </a:lnTo>
                  <a:lnTo>
                    <a:pt x="284" y="221"/>
                  </a:lnTo>
                  <a:lnTo>
                    <a:pt x="284" y="221"/>
                  </a:lnTo>
                  <a:lnTo>
                    <a:pt x="284" y="221"/>
                  </a:lnTo>
                  <a:lnTo>
                    <a:pt x="283" y="221"/>
                  </a:lnTo>
                  <a:lnTo>
                    <a:pt x="283" y="221"/>
                  </a:lnTo>
                  <a:lnTo>
                    <a:pt x="283" y="221"/>
                  </a:lnTo>
                  <a:lnTo>
                    <a:pt x="283" y="221"/>
                  </a:lnTo>
                  <a:lnTo>
                    <a:pt x="283" y="221"/>
                  </a:lnTo>
                  <a:lnTo>
                    <a:pt x="283" y="221"/>
                  </a:lnTo>
                  <a:lnTo>
                    <a:pt x="283" y="221"/>
                  </a:lnTo>
                  <a:lnTo>
                    <a:pt x="282" y="221"/>
                  </a:lnTo>
                  <a:lnTo>
                    <a:pt x="282" y="221"/>
                  </a:lnTo>
                  <a:lnTo>
                    <a:pt x="282" y="221"/>
                  </a:lnTo>
                  <a:lnTo>
                    <a:pt x="282" y="221"/>
                  </a:lnTo>
                  <a:lnTo>
                    <a:pt x="282" y="221"/>
                  </a:lnTo>
                  <a:lnTo>
                    <a:pt x="282" y="221"/>
                  </a:lnTo>
                  <a:lnTo>
                    <a:pt x="282" y="221"/>
                  </a:lnTo>
                  <a:lnTo>
                    <a:pt x="281" y="221"/>
                  </a:lnTo>
                  <a:lnTo>
                    <a:pt x="281" y="221"/>
                  </a:lnTo>
                  <a:lnTo>
                    <a:pt x="281" y="221"/>
                  </a:lnTo>
                  <a:lnTo>
                    <a:pt x="281" y="221"/>
                  </a:lnTo>
                  <a:lnTo>
                    <a:pt x="281" y="221"/>
                  </a:lnTo>
                  <a:lnTo>
                    <a:pt x="281" y="221"/>
                  </a:lnTo>
                  <a:lnTo>
                    <a:pt x="281" y="221"/>
                  </a:lnTo>
                  <a:lnTo>
                    <a:pt x="280" y="221"/>
                  </a:lnTo>
                  <a:lnTo>
                    <a:pt x="280" y="221"/>
                  </a:lnTo>
                  <a:lnTo>
                    <a:pt x="280" y="221"/>
                  </a:lnTo>
                  <a:lnTo>
                    <a:pt x="280" y="221"/>
                  </a:lnTo>
                  <a:lnTo>
                    <a:pt x="280" y="221"/>
                  </a:lnTo>
                  <a:lnTo>
                    <a:pt x="280" y="221"/>
                  </a:lnTo>
                  <a:lnTo>
                    <a:pt x="280" y="221"/>
                  </a:lnTo>
                  <a:lnTo>
                    <a:pt x="279" y="221"/>
                  </a:lnTo>
                  <a:lnTo>
                    <a:pt x="279" y="221"/>
                  </a:lnTo>
                  <a:lnTo>
                    <a:pt x="279" y="221"/>
                  </a:lnTo>
                  <a:lnTo>
                    <a:pt x="279" y="221"/>
                  </a:lnTo>
                  <a:lnTo>
                    <a:pt x="279" y="221"/>
                  </a:lnTo>
                  <a:lnTo>
                    <a:pt x="279" y="221"/>
                  </a:lnTo>
                  <a:lnTo>
                    <a:pt x="279" y="221"/>
                  </a:lnTo>
                  <a:lnTo>
                    <a:pt x="278" y="221"/>
                  </a:lnTo>
                  <a:lnTo>
                    <a:pt x="278" y="221"/>
                  </a:lnTo>
                  <a:lnTo>
                    <a:pt x="278" y="223"/>
                  </a:lnTo>
                  <a:close/>
                  <a:moveTo>
                    <a:pt x="300" y="223"/>
                  </a:moveTo>
                  <a:lnTo>
                    <a:pt x="300" y="223"/>
                  </a:lnTo>
                  <a:lnTo>
                    <a:pt x="300" y="223"/>
                  </a:lnTo>
                  <a:lnTo>
                    <a:pt x="300" y="223"/>
                  </a:lnTo>
                  <a:lnTo>
                    <a:pt x="300" y="223"/>
                  </a:lnTo>
                  <a:lnTo>
                    <a:pt x="300" y="223"/>
                  </a:lnTo>
                  <a:lnTo>
                    <a:pt x="301" y="223"/>
                  </a:lnTo>
                  <a:lnTo>
                    <a:pt x="301" y="223"/>
                  </a:lnTo>
                  <a:lnTo>
                    <a:pt x="301" y="223"/>
                  </a:lnTo>
                  <a:lnTo>
                    <a:pt x="301" y="223"/>
                  </a:lnTo>
                  <a:lnTo>
                    <a:pt x="301" y="223"/>
                  </a:lnTo>
                  <a:lnTo>
                    <a:pt x="301" y="223"/>
                  </a:lnTo>
                  <a:lnTo>
                    <a:pt x="301" y="223"/>
                  </a:lnTo>
                  <a:lnTo>
                    <a:pt x="302" y="223"/>
                  </a:lnTo>
                  <a:lnTo>
                    <a:pt x="302" y="223"/>
                  </a:lnTo>
                  <a:lnTo>
                    <a:pt x="302" y="223"/>
                  </a:lnTo>
                  <a:lnTo>
                    <a:pt x="302" y="223"/>
                  </a:lnTo>
                  <a:lnTo>
                    <a:pt x="302" y="223"/>
                  </a:lnTo>
                  <a:lnTo>
                    <a:pt x="302" y="223"/>
                  </a:lnTo>
                  <a:lnTo>
                    <a:pt x="302" y="223"/>
                  </a:lnTo>
                  <a:lnTo>
                    <a:pt x="303" y="223"/>
                  </a:lnTo>
                  <a:lnTo>
                    <a:pt x="303" y="223"/>
                  </a:lnTo>
                  <a:lnTo>
                    <a:pt x="303" y="223"/>
                  </a:lnTo>
                  <a:lnTo>
                    <a:pt x="303" y="223"/>
                  </a:lnTo>
                  <a:lnTo>
                    <a:pt x="303" y="223"/>
                  </a:lnTo>
                  <a:lnTo>
                    <a:pt x="303" y="223"/>
                  </a:lnTo>
                  <a:lnTo>
                    <a:pt x="303" y="223"/>
                  </a:lnTo>
                  <a:lnTo>
                    <a:pt x="304" y="223"/>
                  </a:lnTo>
                  <a:lnTo>
                    <a:pt x="304" y="223"/>
                  </a:lnTo>
                  <a:lnTo>
                    <a:pt x="304" y="223"/>
                  </a:lnTo>
                  <a:lnTo>
                    <a:pt x="304" y="223"/>
                  </a:lnTo>
                  <a:lnTo>
                    <a:pt x="304" y="223"/>
                  </a:lnTo>
                  <a:lnTo>
                    <a:pt x="304" y="223"/>
                  </a:lnTo>
                  <a:lnTo>
                    <a:pt x="304" y="223"/>
                  </a:lnTo>
                  <a:lnTo>
                    <a:pt x="305" y="223"/>
                  </a:lnTo>
                  <a:lnTo>
                    <a:pt x="305" y="223"/>
                  </a:lnTo>
                  <a:lnTo>
                    <a:pt x="305" y="223"/>
                  </a:lnTo>
                  <a:lnTo>
                    <a:pt x="305" y="223"/>
                  </a:lnTo>
                  <a:lnTo>
                    <a:pt x="305" y="223"/>
                  </a:lnTo>
                  <a:lnTo>
                    <a:pt x="305" y="223"/>
                  </a:lnTo>
                  <a:lnTo>
                    <a:pt x="305" y="223"/>
                  </a:lnTo>
                  <a:lnTo>
                    <a:pt x="306" y="223"/>
                  </a:lnTo>
                  <a:lnTo>
                    <a:pt x="306" y="223"/>
                  </a:lnTo>
                  <a:lnTo>
                    <a:pt x="306" y="223"/>
                  </a:lnTo>
                  <a:lnTo>
                    <a:pt x="306" y="223"/>
                  </a:lnTo>
                  <a:lnTo>
                    <a:pt x="306" y="223"/>
                  </a:lnTo>
                  <a:lnTo>
                    <a:pt x="306" y="223"/>
                  </a:lnTo>
                  <a:lnTo>
                    <a:pt x="306" y="223"/>
                  </a:lnTo>
                  <a:lnTo>
                    <a:pt x="307" y="223"/>
                  </a:lnTo>
                  <a:lnTo>
                    <a:pt x="307" y="223"/>
                  </a:lnTo>
                  <a:lnTo>
                    <a:pt x="307" y="223"/>
                  </a:lnTo>
                  <a:lnTo>
                    <a:pt x="307" y="223"/>
                  </a:lnTo>
                  <a:lnTo>
                    <a:pt x="307" y="223"/>
                  </a:lnTo>
                  <a:lnTo>
                    <a:pt x="307" y="223"/>
                  </a:lnTo>
                  <a:lnTo>
                    <a:pt x="307" y="223"/>
                  </a:lnTo>
                  <a:lnTo>
                    <a:pt x="308" y="223"/>
                  </a:lnTo>
                  <a:lnTo>
                    <a:pt x="308" y="223"/>
                  </a:lnTo>
                  <a:lnTo>
                    <a:pt x="308" y="223"/>
                  </a:lnTo>
                  <a:lnTo>
                    <a:pt x="308" y="223"/>
                  </a:lnTo>
                  <a:lnTo>
                    <a:pt x="308" y="223"/>
                  </a:lnTo>
                  <a:lnTo>
                    <a:pt x="308" y="223"/>
                  </a:lnTo>
                  <a:lnTo>
                    <a:pt x="308" y="223"/>
                  </a:lnTo>
                  <a:lnTo>
                    <a:pt x="309" y="223"/>
                  </a:lnTo>
                  <a:lnTo>
                    <a:pt x="309" y="223"/>
                  </a:lnTo>
                  <a:lnTo>
                    <a:pt x="309" y="223"/>
                  </a:lnTo>
                  <a:lnTo>
                    <a:pt x="309" y="223"/>
                  </a:lnTo>
                  <a:lnTo>
                    <a:pt x="309" y="223"/>
                  </a:lnTo>
                  <a:lnTo>
                    <a:pt x="309" y="223"/>
                  </a:lnTo>
                  <a:lnTo>
                    <a:pt x="310" y="223"/>
                  </a:lnTo>
                  <a:lnTo>
                    <a:pt x="310" y="223"/>
                  </a:lnTo>
                  <a:lnTo>
                    <a:pt x="310" y="223"/>
                  </a:lnTo>
                  <a:lnTo>
                    <a:pt x="310" y="223"/>
                  </a:lnTo>
                  <a:lnTo>
                    <a:pt x="310" y="223"/>
                  </a:lnTo>
                  <a:lnTo>
                    <a:pt x="310" y="223"/>
                  </a:lnTo>
                  <a:lnTo>
                    <a:pt x="310" y="223"/>
                  </a:lnTo>
                  <a:lnTo>
                    <a:pt x="311" y="223"/>
                  </a:lnTo>
                  <a:lnTo>
                    <a:pt x="311" y="223"/>
                  </a:lnTo>
                  <a:lnTo>
                    <a:pt x="311" y="223"/>
                  </a:lnTo>
                  <a:lnTo>
                    <a:pt x="311" y="223"/>
                  </a:lnTo>
                  <a:lnTo>
                    <a:pt x="311" y="223"/>
                  </a:lnTo>
                  <a:lnTo>
                    <a:pt x="311" y="223"/>
                  </a:lnTo>
                  <a:lnTo>
                    <a:pt x="311" y="223"/>
                  </a:lnTo>
                  <a:lnTo>
                    <a:pt x="312" y="223"/>
                  </a:lnTo>
                  <a:lnTo>
                    <a:pt x="312" y="223"/>
                  </a:lnTo>
                  <a:lnTo>
                    <a:pt x="312" y="223"/>
                  </a:lnTo>
                  <a:lnTo>
                    <a:pt x="312" y="223"/>
                  </a:lnTo>
                  <a:lnTo>
                    <a:pt x="312" y="223"/>
                  </a:lnTo>
                  <a:lnTo>
                    <a:pt x="312" y="223"/>
                  </a:lnTo>
                  <a:lnTo>
                    <a:pt x="312" y="223"/>
                  </a:lnTo>
                  <a:lnTo>
                    <a:pt x="313" y="223"/>
                  </a:lnTo>
                  <a:lnTo>
                    <a:pt x="313" y="223"/>
                  </a:lnTo>
                  <a:lnTo>
                    <a:pt x="313" y="223"/>
                  </a:lnTo>
                  <a:lnTo>
                    <a:pt x="313" y="223"/>
                  </a:lnTo>
                  <a:lnTo>
                    <a:pt x="313" y="221"/>
                  </a:lnTo>
                  <a:lnTo>
                    <a:pt x="313" y="221"/>
                  </a:lnTo>
                  <a:lnTo>
                    <a:pt x="313" y="221"/>
                  </a:lnTo>
                  <a:lnTo>
                    <a:pt x="313" y="221"/>
                  </a:lnTo>
                  <a:lnTo>
                    <a:pt x="312" y="221"/>
                  </a:lnTo>
                  <a:lnTo>
                    <a:pt x="312" y="221"/>
                  </a:lnTo>
                  <a:lnTo>
                    <a:pt x="312" y="221"/>
                  </a:lnTo>
                  <a:lnTo>
                    <a:pt x="312" y="221"/>
                  </a:lnTo>
                  <a:lnTo>
                    <a:pt x="312" y="221"/>
                  </a:lnTo>
                  <a:lnTo>
                    <a:pt x="312" y="221"/>
                  </a:lnTo>
                  <a:lnTo>
                    <a:pt x="312" y="221"/>
                  </a:lnTo>
                  <a:lnTo>
                    <a:pt x="311" y="221"/>
                  </a:lnTo>
                  <a:lnTo>
                    <a:pt x="311" y="221"/>
                  </a:lnTo>
                  <a:lnTo>
                    <a:pt x="311" y="221"/>
                  </a:lnTo>
                  <a:lnTo>
                    <a:pt x="311" y="221"/>
                  </a:lnTo>
                  <a:lnTo>
                    <a:pt x="311" y="221"/>
                  </a:lnTo>
                  <a:lnTo>
                    <a:pt x="311" y="221"/>
                  </a:lnTo>
                  <a:lnTo>
                    <a:pt x="311" y="221"/>
                  </a:lnTo>
                  <a:lnTo>
                    <a:pt x="310" y="221"/>
                  </a:lnTo>
                  <a:lnTo>
                    <a:pt x="310" y="221"/>
                  </a:lnTo>
                  <a:lnTo>
                    <a:pt x="310" y="221"/>
                  </a:lnTo>
                  <a:lnTo>
                    <a:pt x="310" y="221"/>
                  </a:lnTo>
                  <a:lnTo>
                    <a:pt x="310" y="221"/>
                  </a:lnTo>
                  <a:lnTo>
                    <a:pt x="310" y="221"/>
                  </a:lnTo>
                  <a:lnTo>
                    <a:pt x="310" y="221"/>
                  </a:lnTo>
                  <a:lnTo>
                    <a:pt x="309" y="221"/>
                  </a:lnTo>
                  <a:lnTo>
                    <a:pt x="309" y="221"/>
                  </a:lnTo>
                  <a:lnTo>
                    <a:pt x="309" y="221"/>
                  </a:lnTo>
                  <a:lnTo>
                    <a:pt x="309" y="221"/>
                  </a:lnTo>
                  <a:lnTo>
                    <a:pt x="309" y="221"/>
                  </a:lnTo>
                  <a:lnTo>
                    <a:pt x="309" y="221"/>
                  </a:lnTo>
                  <a:lnTo>
                    <a:pt x="308" y="221"/>
                  </a:lnTo>
                  <a:lnTo>
                    <a:pt x="308" y="221"/>
                  </a:lnTo>
                  <a:lnTo>
                    <a:pt x="308" y="221"/>
                  </a:lnTo>
                  <a:lnTo>
                    <a:pt x="308" y="221"/>
                  </a:lnTo>
                  <a:lnTo>
                    <a:pt x="308" y="221"/>
                  </a:lnTo>
                  <a:lnTo>
                    <a:pt x="308" y="221"/>
                  </a:lnTo>
                  <a:lnTo>
                    <a:pt x="308" y="221"/>
                  </a:lnTo>
                  <a:lnTo>
                    <a:pt x="307" y="221"/>
                  </a:lnTo>
                  <a:lnTo>
                    <a:pt x="307" y="221"/>
                  </a:lnTo>
                  <a:lnTo>
                    <a:pt x="307" y="221"/>
                  </a:lnTo>
                  <a:lnTo>
                    <a:pt x="307" y="221"/>
                  </a:lnTo>
                  <a:lnTo>
                    <a:pt x="307" y="221"/>
                  </a:lnTo>
                  <a:lnTo>
                    <a:pt x="307" y="221"/>
                  </a:lnTo>
                  <a:lnTo>
                    <a:pt x="307" y="221"/>
                  </a:lnTo>
                  <a:lnTo>
                    <a:pt x="306" y="221"/>
                  </a:lnTo>
                  <a:lnTo>
                    <a:pt x="306" y="221"/>
                  </a:lnTo>
                  <a:lnTo>
                    <a:pt x="306" y="221"/>
                  </a:lnTo>
                  <a:lnTo>
                    <a:pt x="306" y="221"/>
                  </a:lnTo>
                  <a:lnTo>
                    <a:pt x="306" y="221"/>
                  </a:lnTo>
                  <a:lnTo>
                    <a:pt x="306" y="221"/>
                  </a:lnTo>
                  <a:lnTo>
                    <a:pt x="306" y="221"/>
                  </a:lnTo>
                  <a:lnTo>
                    <a:pt x="305" y="221"/>
                  </a:lnTo>
                  <a:lnTo>
                    <a:pt x="305" y="221"/>
                  </a:lnTo>
                  <a:lnTo>
                    <a:pt x="305" y="221"/>
                  </a:lnTo>
                  <a:lnTo>
                    <a:pt x="305" y="221"/>
                  </a:lnTo>
                  <a:lnTo>
                    <a:pt x="305" y="221"/>
                  </a:lnTo>
                  <a:lnTo>
                    <a:pt x="305" y="221"/>
                  </a:lnTo>
                  <a:lnTo>
                    <a:pt x="305" y="221"/>
                  </a:lnTo>
                  <a:lnTo>
                    <a:pt x="304" y="221"/>
                  </a:lnTo>
                  <a:lnTo>
                    <a:pt x="304" y="221"/>
                  </a:lnTo>
                  <a:lnTo>
                    <a:pt x="304" y="221"/>
                  </a:lnTo>
                  <a:lnTo>
                    <a:pt x="304" y="221"/>
                  </a:lnTo>
                  <a:lnTo>
                    <a:pt x="304" y="221"/>
                  </a:lnTo>
                  <a:lnTo>
                    <a:pt x="304" y="221"/>
                  </a:lnTo>
                  <a:lnTo>
                    <a:pt x="304" y="221"/>
                  </a:lnTo>
                  <a:lnTo>
                    <a:pt x="303" y="221"/>
                  </a:lnTo>
                  <a:lnTo>
                    <a:pt x="303" y="221"/>
                  </a:lnTo>
                  <a:lnTo>
                    <a:pt x="303" y="221"/>
                  </a:lnTo>
                  <a:lnTo>
                    <a:pt x="303" y="221"/>
                  </a:lnTo>
                  <a:lnTo>
                    <a:pt x="303" y="221"/>
                  </a:lnTo>
                  <a:lnTo>
                    <a:pt x="303" y="221"/>
                  </a:lnTo>
                  <a:lnTo>
                    <a:pt x="303" y="221"/>
                  </a:lnTo>
                  <a:lnTo>
                    <a:pt x="302" y="221"/>
                  </a:lnTo>
                  <a:lnTo>
                    <a:pt x="302" y="221"/>
                  </a:lnTo>
                  <a:lnTo>
                    <a:pt x="302" y="221"/>
                  </a:lnTo>
                  <a:lnTo>
                    <a:pt x="302" y="221"/>
                  </a:lnTo>
                  <a:lnTo>
                    <a:pt x="302" y="221"/>
                  </a:lnTo>
                  <a:lnTo>
                    <a:pt x="302" y="221"/>
                  </a:lnTo>
                  <a:lnTo>
                    <a:pt x="302" y="221"/>
                  </a:lnTo>
                  <a:lnTo>
                    <a:pt x="301" y="221"/>
                  </a:lnTo>
                  <a:lnTo>
                    <a:pt x="301" y="221"/>
                  </a:lnTo>
                  <a:lnTo>
                    <a:pt x="301" y="221"/>
                  </a:lnTo>
                  <a:lnTo>
                    <a:pt x="301" y="221"/>
                  </a:lnTo>
                  <a:lnTo>
                    <a:pt x="301" y="221"/>
                  </a:lnTo>
                  <a:lnTo>
                    <a:pt x="301" y="221"/>
                  </a:lnTo>
                  <a:lnTo>
                    <a:pt x="301" y="221"/>
                  </a:lnTo>
                  <a:lnTo>
                    <a:pt x="300" y="221"/>
                  </a:lnTo>
                  <a:lnTo>
                    <a:pt x="300" y="221"/>
                  </a:lnTo>
                  <a:lnTo>
                    <a:pt x="300" y="221"/>
                  </a:lnTo>
                  <a:lnTo>
                    <a:pt x="300" y="221"/>
                  </a:lnTo>
                  <a:lnTo>
                    <a:pt x="300" y="221"/>
                  </a:lnTo>
                  <a:lnTo>
                    <a:pt x="300" y="221"/>
                  </a:lnTo>
                  <a:lnTo>
                    <a:pt x="300" y="223"/>
                  </a:lnTo>
                  <a:close/>
                  <a:moveTo>
                    <a:pt x="321" y="223"/>
                  </a:moveTo>
                  <a:lnTo>
                    <a:pt x="321" y="223"/>
                  </a:lnTo>
                  <a:lnTo>
                    <a:pt x="321" y="223"/>
                  </a:lnTo>
                  <a:lnTo>
                    <a:pt x="321" y="223"/>
                  </a:lnTo>
                  <a:lnTo>
                    <a:pt x="322" y="223"/>
                  </a:lnTo>
                  <a:lnTo>
                    <a:pt x="322" y="223"/>
                  </a:lnTo>
                  <a:lnTo>
                    <a:pt x="322" y="223"/>
                  </a:lnTo>
                  <a:lnTo>
                    <a:pt x="322" y="223"/>
                  </a:lnTo>
                  <a:lnTo>
                    <a:pt x="322" y="223"/>
                  </a:lnTo>
                  <a:lnTo>
                    <a:pt x="322" y="223"/>
                  </a:lnTo>
                  <a:lnTo>
                    <a:pt x="322" y="223"/>
                  </a:lnTo>
                  <a:lnTo>
                    <a:pt x="323" y="223"/>
                  </a:lnTo>
                  <a:lnTo>
                    <a:pt x="323" y="223"/>
                  </a:lnTo>
                  <a:lnTo>
                    <a:pt x="323" y="223"/>
                  </a:lnTo>
                  <a:lnTo>
                    <a:pt x="323" y="223"/>
                  </a:lnTo>
                  <a:lnTo>
                    <a:pt x="323" y="223"/>
                  </a:lnTo>
                  <a:lnTo>
                    <a:pt x="323" y="223"/>
                  </a:lnTo>
                  <a:lnTo>
                    <a:pt x="323" y="223"/>
                  </a:lnTo>
                  <a:lnTo>
                    <a:pt x="324" y="223"/>
                  </a:lnTo>
                  <a:lnTo>
                    <a:pt x="324" y="223"/>
                  </a:lnTo>
                  <a:lnTo>
                    <a:pt x="324" y="223"/>
                  </a:lnTo>
                  <a:lnTo>
                    <a:pt x="324" y="223"/>
                  </a:lnTo>
                  <a:lnTo>
                    <a:pt x="324" y="223"/>
                  </a:lnTo>
                  <a:lnTo>
                    <a:pt x="324" y="223"/>
                  </a:lnTo>
                  <a:lnTo>
                    <a:pt x="324" y="223"/>
                  </a:lnTo>
                  <a:lnTo>
                    <a:pt x="325" y="223"/>
                  </a:lnTo>
                  <a:lnTo>
                    <a:pt x="325" y="223"/>
                  </a:lnTo>
                  <a:lnTo>
                    <a:pt x="325" y="223"/>
                  </a:lnTo>
                  <a:lnTo>
                    <a:pt x="325" y="223"/>
                  </a:lnTo>
                  <a:lnTo>
                    <a:pt x="325" y="223"/>
                  </a:lnTo>
                  <a:lnTo>
                    <a:pt x="325" y="223"/>
                  </a:lnTo>
                  <a:lnTo>
                    <a:pt x="325" y="223"/>
                  </a:lnTo>
                  <a:lnTo>
                    <a:pt x="326" y="223"/>
                  </a:lnTo>
                  <a:lnTo>
                    <a:pt x="326" y="223"/>
                  </a:lnTo>
                  <a:lnTo>
                    <a:pt x="326" y="223"/>
                  </a:lnTo>
                  <a:lnTo>
                    <a:pt x="326" y="223"/>
                  </a:lnTo>
                  <a:lnTo>
                    <a:pt x="326" y="223"/>
                  </a:lnTo>
                  <a:lnTo>
                    <a:pt x="326" y="223"/>
                  </a:lnTo>
                  <a:lnTo>
                    <a:pt x="327" y="223"/>
                  </a:lnTo>
                  <a:lnTo>
                    <a:pt x="327" y="223"/>
                  </a:lnTo>
                  <a:lnTo>
                    <a:pt x="327" y="223"/>
                  </a:lnTo>
                  <a:lnTo>
                    <a:pt x="327" y="223"/>
                  </a:lnTo>
                  <a:lnTo>
                    <a:pt x="327" y="223"/>
                  </a:lnTo>
                  <a:lnTo>
                    <a:pt x="327" y="223"/>
                  </a:lnTo>
                  <a:lnTo>
                    <a:pt x="327" y="223"/>
                  </a:lnTo>
                  <a:lnTo>
                    <a:pt x="328" y="223"/>
                  </a:lnTo>
                  <a:lnTo>
                    <a:pt x="328" y="223"/>
                  </a:lnTo>
                  <a:lnTo>
                    <a:pt x="328" y="223"/>
                  </a:lnTo>
                  <a:lnTo>
                    <a:pt x="328" y="223"/>
                  </a:lnTo>
                  <a:lnTo>
                    <a:pt x="328" y="223"/>
                  </a:lnTo>
                  <a:lnTo>
                    <a:pt x="328" y="223"/>
                  </a:lnTo>
                  <a:lnTo>
                    <a:pt x="328" y="223"/>
                  </a:lnTo>
                  <a:lnTo>
                    <a:pt x="329" y="223"/>
                  </a:lnTo>
                  <a:lnTo>
                    <a:pt x="329" y="223"/>
                  </a:lnTo>
                  <a:lnTo>
                    <a:pt x="329" y="223"/>
                  </a:lnTo>
                  <a:lnTo>
                    <a:pt x="329" y="223"/>
                  </a:lnTo>
                  <a:lnTo>
                    <a:pt x="329" y="223"/>
                  </a:lnTo>
                  <a:lnTo>
                    <a:pt x="329" y="223"/>
                  </a:lnTo>
                  <a:lnTo>
                    <a:pt x="329" y="223"/>
                  </a:lnTo>
                  <a:lnTo>
                    <a:pt x="330" y="223"/>
                  </a:lnTo>
                  <a:lnTo>
                    <a:pt x="330" y="223"/>
                  </a:lnTo>
                  <a:lnTo>
                    <a:pt x="330" y="223"/>
                  </a:lnTo>
                  <a:lnTo>
                    <a:pt x="330" y="223"/>
                  </a:lnTo>
                  <a:lnTo>
                    <a:pt x="330" y="223"/>
                  </a:lnTo>
                  <a:lnTo>
                    <a:pt x="330" y="223"/>
                  </a:lnTo>
                  <a:lnTo>
                    <a:pt x="331" y="223"/>
                  </a:lnTo>
                  <a:lnTo>
                    <a:pt x="331" y="223"/>
                  </a:lnTo>
                  <a:lnTo>
                    <a:pt x="331" y="223"/>
                  </a:lnTo>
                  <a:lnTo>
                    <a:pt x="331" y="223"/>
                  </a:lnTo>
                  <a:lnTo>
                    <a:pt x="331" y="223"/>
                  </a:lnTo>
                  <a:lnTo>
                    <a:pt x="331" y="223"/>
                  </a:lnTo>
                  <a:lnTo>
                    <a:pt x="331" y="223"/>
                  </a:lnTo>
                  <a:lnTo>
                    <a:pt x="332" y="223"/>
                  </a:lnTo>
                  <a:lnTo>
                    <a:pt x="332" y="223"/>
                  </a:lnTo>
                  <a:lnTo>
                    <a:pt x="332" y="223"/>
                  </a:lnTo>
                  <a:lnTo>
                    <a:pt x="332" y="223"/>
                  </a:lnTo>
                  <a:lnTo>
                    <a:pt x="332" y="223"/>
                  </a:lnTo>
                  <a:lnTo>
                    <a:pt x="332" y="223"/>
                  </a:lnTo>
                  <a:lnTo>
                    <a:pt x="332" y="223"/>
                  </a:lnTo>
                  <a:lnTo>
                    <a:pt x="333" y="223"/>
                  </a:lnTo>
                  <a:lnTo>
                    <a:pt x="333" y="223"/>
                  </a:lnTo>
                  <a:lnTo>
                    <a:pt x="333" y="223"/>
                  </a:lnTo>
                  <a:lnTo>
                    <a:pt x="333" y="223"/>
                  </a:lnTo>
                  <a:lnTo>
                    <a:pt x="333" y="223"/>
                  </a:lnTo>
                  <a:lnTo>
                    <a:pt x="333" y="223"/>
                  </a:lnTo>
                  <a:lnTo>
                    <a:pt x="333" y="223"/>
                  </a:lnTo>
                  <a:lnTo>
                    <a:pt x="334" y="223"/>
                  </a:lnTo>
                  <a:lnTo>
                    <a:pt x="334" y="223"/>
                  </a:lnTo>
                  <a:lnTo>
                    <a:pt x="334" y="223"/>
                  </a:lnTo>
                  <a:lnTo>
                    <a:pt x="334" y="223"/>
                  </a:lnTo>
                  <a:lnTo>
                    <a:pt x="334" y="223"/>
                  </a:lnTo>
                  <a:lnTo>
                    <a:pt x="334" y="223"/>
                  </a:lnTo>
                  <a:lnTo>
                    <a:pt x="334" y="223"/>
                  </a:lnTo>
                  <a:lnTo>
                    <a:pt x="334" y="221"/>
                  </a:lnTo>
                  <a:lnTo>
                    <a:pt x="334" y="221"/>
                  </a:lnTo>
                  <a:lnTo>
                    <a:pt x="334" y="221"/>
                  </a:lnTo>
                  <a:lnTo>
                    <a:pt x="334" y="221"/>
                  </a:lnTo>
                  <a:lnTo>
                    <a:pt x="334" y="221"/>
                  </a:lnTo>
                  <a:lnTo>
                    <a:pt x="334" y="221"/>
                  </a:lnTo>
                  <a:lnTo>
                    <a:pt x="334" y="221"/>
                  </a:lnTo>
                  <a:lnTo>
                    <a:pt x="333" y="221"/>
                  </a:lnTo>
                  <a:lnTo>
                    <a:pt x="333" y="221"/>
                  </a:lnTo>
                  <a:lnTo>
                    <a:pt x="333" y="221"/>
                  </a:lnTo>
                  <a:lnTo>
                    <a:pt x="333" y="221"/>
                  </a:lnTo>
                  <a:lnTo>
                    <a:pt x="333" y="221"/>
                  </a:lnTo>
                  <a:lnTo>
                    <a:pt x="333" y="221"/>
                  </a:lnTo>
                  <a:lnTo>
                    <a:pt x="333" y="221"/>
                  </a:lnTo>
                  <a:lnTo>
                    <a:pt x="332" y="221"/>
                  </a:lnTo>
                  <a:lnTo>
                    <a:pt x="332" y="221"/>
                  </a:lnTo>
                  <a:lnTo>
                    <a:pt x="332" y="221"/>
                  </a:lnTo>
                  <a:lnTo>
                    <a:pt x="332" y="221"/>
                  </a:lnTo>
                  <a:lnTo>
                    <a:pt x="332" y="221"/>
                  </a:lnTo>
                  <a:lnTo>
                    <a:pt x="332" y="221"/>
                  </a:lnTo>
                  <a:lnTo>
                    <a:pt x="332" y="221"/>
                  </a:lnTo>
                  <a:lnTo>
                    <a:pt x="331" y="221"/>
                  </a:lnTo>
                  <a:lnTo>
                    <a:pt x="331" y="221"/>
                  </a:lnTo>
                  <a:lnTo>
                    <a:pt x="331" y="221"/>
                  </a:lnTo>
                  <a:lnTo>
                    <a:pt x="331" y="221"/>
                  </a:lnTo>
                  <a:lnTo>
                    <a:pt x="331" y="221"/>
                  </a:lnTo>
                  <a:lnTo>
                    <a:pt x="331" y="221"/>
                  </a:lnTo>
                  <a:lnTo>
                    <a:pt x="331" y="221"/>
                  </a:lnTo>
                  <a:lnTo>
                    <a:pt x="330" y="221"/>
                  </a:lnTo>
                  <a:lnTo>
                    <a:pt x="330" y="221"/>
                  </a:lnTo>
                  <a:lnTo>
                    <a:pt x="330" y="221"/>
                  </a:lnTo>
                  <a:lnTo>
                    <a:pt x="330" y="221"/>
                  </a:lnTo>
                  <a:lnTo>
                    <a:pt x="330" y="221"/>
                  </a:lnTo>
                  <a:lnTo>
                    <a:pt x="330" y="221"/>
                  </a:lnTo>
                  <a:lnTo>
                    <a:pt x="329" y="221"/>
                  </a:lnTo>
                  <a:lnTo>
                    <a:pt x="329" y="221"/>
                  </a:lnTo>
                  <a:lnTo>
                    <a:pt x="329" y="221"/>
                  </a:lnTo>
                  <a:lnTo>
                    <a:pt x="329" y="221"/>
                  </a:lnTo>
                  <a:lnTo>
                    <a:pt x="329" y="221"/>
                  </a:lnTo>
                  <a:lnTo>
                    <a:pt x="329" y="221"/>
                  </a:lnTo>
                  <a:lnTo>
                    <a:pt x="329" y="221"/>
                  </a:lnTo>
                  <a:lnTo>
                    <a:pt x="328" y="221"/>
                  </a:lnTo>
                  <a:lnTo>
                    <a:pt x="328" y="221"/>
                  </a:lnTo>
                  <a:lnTo>
                    <a:pt x="328" y="221"/>
                  </a:lnTo>
                  <a:lnTo>
                    <a:pt x="328" y="221"/>
                  </a:lnTo>
                  <a:lnTo>
                    <a:pt x="328" y="221"/>
                  </a:lnTo>
                  <a:lnTo>
                    <a:pt x="328" y="221"/>
                  </a:lnTo>
                  <a:lnTo>
                    <a:pt x="328" y="221"/>
                  </a:lnTo>
                  <a:lnTo>
                    <a:pt x="327" y="221"/>
                  </a:lnTo>
                  <a:lnTo>
                    <a:pt x="327" y="221"/>
                  </a:lnTo>
                  <a:lnTo>
                    <a:pt x="327" y="221"/>
                  </a:lnTo>
                  <a:lnTo>
                    <a:pt x="327" y="221"/>
                  </a:lnTo>
                  <a:lnTo>
                    <a:pt x="327" y="221"/>
                  </a:lnTo>
                  <a:lnTo>
                    <a:pt x="327" y="221"/>
                  </a:lnTo>
                  <a:lnTo>
                    <a:pt x="327" y="221"/>
                  </a:lnTo>
                  <a:lnTo>
                    <a:pt x="326" y="221"/>
                  </a:lnTo>
                  <a:lnTo>
                    <a:pt x="326" y="221"/>
                  </a:lnTo>
                  <a:lnTo>
                    <a:pt x="326" y="221"/>
                  </a:lnTo>
                  <a:lnTo>
                    <a:pt x="326" y="221"/>
                  </a:lnTo>
                  <a:lnTo>
                    <a:pt x="326" y="221"/>
                  </a:lnTo>
                  <a:lnTo>
                    <a:pt x="326" y="221"/>
                  </a:lnTo>
                  <a:lnTo>
                    <a:pt x="325" y="221"/>
                  </a:lnTo>
                  <a:lnTo>
                    <a:pt x="325" y="221"/>
                  </a:lnTo>
                  <a:lnTo>
                    <a:pt x="325" y="221"/>
                  </a:lnTo>
                  <a:lnTo>
                    <a:pt x="325" y="221"/>
                  </a:lnTo>
                  <a:lnTo>
                    <a:pt x="325" y="221"/>
                  </a:lnTo>
                  <a:lnTo>
                    <a:pt x="325" y="221"/>
                  </a:lnTo>
                  <a:lnTo>
                    <a:pt x="325" y="221"/>
                  </a:lnTo>
                  <a:lnTo>
                    <a:pt x="324" y="221"/>
                  </a:lnTo>
                  <a:lnTo>
                    <a:pt x="324" y="221"/>
                  </a:lnTo>
                  <a:lnTo>
                    <a:pt x="324" y="221"/>
                  </a:lnTo>
                  <a:lnTo>
                    <a:pt x="324" y="221"/>
                  </a:lnTo>
                  <a:lnTo>
                    <a:pt x="324" y="221"/>
                  </a:lnTo>
                  <a:lnTo>
                    <a:pt x="324" y="221"/>
                  </a:lnTo>
                  <a:lnTo>
                    <a:pt x="324" y="221"/>
                  </a:lnTo>
                  <a:lnTo>
                    <a:pt x="323" y="221"/>
                  </a:lnTo>
                  <a:lnTo>
                    <a:pt x="323" y="221"/>
                  </a:lnTo>
                  <a:lnTo>
                    <a:pt x="323" y="221"/>
                  </a:lnTo>
                  <a:lnTo>
                    <a:pt x="323" y="221"/>
                  </a:lnTo>
                  <a:lnTo>
                    <a:pt x="323" y="221"/>
                  </a:lnTo>
                  <a:lnTo>
                    <a:pt x="323" y="221"/>
                  </a:lnTo>
                  <a:lnTo>
                    <a:pt x="323" y="221"/>
                  </a:lnTo>
                  <a:lnTo>
                    <a:pt x="322" y="221"/>
                  </a:lnTo>
                  <a:lnTo>
                    <a:pt x="322" y="221"/>
                  </a:lnTo>
                  <a:lnTo>
                    <a:pt x="322" y="221"/>
                  </a:lnTo>
                  <a:lnTo>
                    <a:pt x="322" y="221"/>
                  </a:lnTo>
                  <a:lnTo>
                    <a:pt x="322" y="221"/>
                  </a:lnTo>
                  <a:lnTo>
                    <a:pt x="322" y="221"/>
                  </a:lnTo>
                  <a:lnTo>
                    <a:pt x="322" y="221"/>
                  </a:lnTo>
                  <a:lnTo>
                    <a:pt x="321" y="221"/>
                  </a:lnTo>
                  <a:lnTo>
                    <a:pt x="321" y="221"/>
                  </a:lnTo>
                  <a:lnTo>
                    <a:pt x="321" y="221"/>
                  </a:lnTo>
                  <a:lnTo>
                    <a:pt x="321" y="221"/>
                  </a:lnTo>
                  <a:lnTo>
                    <a:pt x="321" y="223"/>
                  </a:lnTo>
                  <a:close/>
                  <a:moveTo>
                    <a:pt x="343" y="223"/>
                  </a:moveTo>
                  <a:lnTo>
                    <a:pt x="343" y="223"/>
                  </a:lnTo>
                  <a:lnTo>
                    <a:pt x="343" y="223"/>
                  </a:lnTo>
                  <a:lnTo>
                    <a:pt x="343" y="223"/>
                  </a:lnTo>
                  <a:lnTo>
                    <a:pt x="343" y="223"/>
                  </a:lnTo>
                  <a:lnTo>
                    <a:pt x="343" y="223"/>
                  </a:lnTo>
                  <a:lnTo>
                    <a:pt x="343" y="223"/>
                  </a:lnTo>
                  <a:lnTo>
                    <a:pt x="344" y="223"/>
                  </a:lnTo>
                  <a:lnTo>
                    <a:pt x="344" y="223"/>
                  </a:lnTo>
                  <a:lnTo>
                    <a:pt x="344" y="223"/>
                  </a:lnTo>
                  <a:lnTo>
                    <a:pt x="344" y="223"/>
                  </a:lnTo>
                  <a:lnTo>
                    <a:pt x="344" y="223"/>
                  </a:lnTo>
                  <a:lnTo>
                    <a:pt x="344" y="223"/>
                  </a:lnTo>
                  <a:lnTo>
                    <a:pt x="344" y="223"/>
                  </a:lnTo>
                  <a:lnTo>
                    <a:pt x="345" y="223"/>
                  </a:lnTo>
                  <a:lnTo>
                    <a:pt x="345" y="223"/>
                  </a:lnTo>
                  <a:lnTo>
                    <a:pt x="345" y="223"/>
                  </a:lnTo>
                  <a:lnTo>
                    <a:pt x="345" y="223"/>
                  </a:lnTo>
                  <a:lnTo>
                    <a:pt x="345" y="223"/>
                  </a:lnTo>
                  <a:lnTo>
                    <a:pt x="345" y="223"/>
                  </a:lnTo>
                  <a:lnTo>
                    <a:pt x="345" y="223"/>
                  </a:lnTo>
                  <a:lnTo>
                    <a:pt x="346" y="223"/>
                  </a:lnTo>
                  <a:lnTo>
                    <a:pt x="346" y="223"/>
                  </a:lnTo>
                  <a:lnTo>
                    <a:pt x="346" y="223"/>
                  </a:lnTo>
                  <a:lnTo>
                    <a:pt x="346" y="223"/>
                  </a:lnTo>
                  <a:lnTo>
                    <a:pt x="346" y="223"/>
                  </a:lnTo>
                  <a:lnTo>
                    <a:pt x="346" y="223"/>
                  </a:lnTo>
                  <a:lnTo>
                    <a:pt x="346" y="223"/>
                  </a:lnTo>
                  <a:lnTo>
                    <a:pt x="347" y="223"/>
                  </a:lnTo>
                  <a:lnTo>
                    <a:pt x="347" y="223"/>
                  </a:lnTo>
                  <a:lnTo>
                    <a:pt x="347" y="223"/>
                  </a:lnTo>
                  <a:lnTo>
                    <a:pt x="347" y="223"/>
                  </a:lnTo>
                  <a:lnTo>
                    <a:pt x="347" y="223"/>
                  </a:lnTo>
                  <a:lnTo>
                    <a:pt x="347" y="223"/>
                  </a:lnTo>
                  <a:lnTo>
                    <a:pt x="348" y="223"/>
                  </a:lnTo>
                  <a:lnTo>
                    <a:pt x="348" y="223"/>
                  </a:lnTo>
                  <a:lnTo>
                    <a:pt x="348" y="223"/>
                  </a:lnTo>
                  <a:lnTo>
                    <a:pt x="348" y="223"/>
                  </a:lnTo>
                  <a:lnTo>
                    <a:pt x="348" y="223"/>
                  </a:lnTo>
                  <a:lnTo>
                    <a:pt x="348" y="223"/>
                  </a:lnTo>
                  <a:lnTo>
                    <a:pt x="348" y="223"/>
                  </a:lnTo>
                  <a:lnTo>
                    <a:pt x="349" y="223"/>
                  </a:lnTo>
                  <a:lnTo>
                    <a:pt x="349" y="223"/>
                  </a:lnTo>
                  <a:lnTo>
                    <a:pt x="349" y="223"/>
                  </a:lnTo>
                  <a:lnTo>
                    <a:pt x="349" y="223"/>
                  </a:lnTo>
                  <a:lnTo>
                    <a:pt x="349" y="223"/>
                  </a:lnTo>
                  <a:lnTo>
                    <a:pt x="349" y="223"/>
                  </a:lnTo>
                  <a:lnTo>
                    <a:pt x="349" y="223"/>
                  </a:lnTo>
                  <a:lnTo>
                    <a:pt x="350" y="223"/>
                  </a:lnTo>
                  <a:lnTo>
                    <a:pt x="350" y="223"/>
                  </a:lnTo>
                  <a:lnTo>
                    <a:pt x="350" y="223"/>
                  </a:lnTo>
                  <a:lnTo>
                    <a:pt x="350" y="223"/>
                  </a:lnTo>
                  <a:lnTo>
                    <a:pt x="350" y="223"/>
                  </a:lnTo>
                  <a:lnTo>
                    <a:pt x="350" y="223"/>
                  </a:lnTo>
                  <a:lnTo>
                    <a:pt x="350" y="223"/>
                  </a:lnTo>
                  <a:lnTo>
                    <a:pt x="351" y="223"/>
                  </a:lnTo>
                  <a:lnTo>
                    <a:pt x="351" y="223"/>
                  </a:lnTo>
                  <a:lnTo>
                    <a:pt x="351" y="223"/>
                  </a:lnTo>
                  <a:lnTo>
                    <a:pt x="351" y="223"/>
                  </a:lnTo>
                  <a:lnTo>
                    <a:pt x="351" y="223"/>
                  </a:lnTo>
                  <a:lnTo>
                    <a:pt x="351" y="223"/>
                  </a:lnTo>
                  <a:lnTo>
                    <a:pt x="351" y="223"/>
                  </a:lnTo>
                  <a:lnTo>
                    <a:pt x="352" y="223"/>
                  </a:lnTo>
                  <a:lnTo>
                    <a:pt x="352" y="223"/>
                  </a:lnTo>
                  <a:lnTo>
                    <a:pt x="352" y="223"/>
                  </a:lnTo>
                  <a:lnTo>
                    <a:pt x="352" y="223"/>
                  </a:lnTo>
                  <a:lnTo>
                    <a:pt x="352" y="223"/>
                  </a:lnTo>
                  <a:lnTo>
                    <a:pt x="352" y="223"/>
                  </a:lnTo>
                  <a:lnTo>
                    <a:pt x="352" y="223"/>
                  </a:lnTo>
                  <a:lnTo>
                    <a:pt x="353" y="223"/>
                  </a:lnTo>
                  <a:lnTo>
                    <a:pt x="353" y="223"/>
                  </a:lnTo>
                  <a:lnTo>
                    <a:pt x="353" y="223"/>
                  </a:lnTo>
                  <a:lnTo>
                    <a:pt x="353" y="223"/>
                  </a:lnTo>
                  <a:lnTo>
                    <a:pt x="353" y="223"/>
                  </a:lnTo>
                  <a:lnTo>
                    <a:pt x="353" y="223"/>
                  </a:lnTo>
                  <a:lnTo>
                    <a:pt x="353" y="223"/>
                  </a:lnTo>
                  <a:lnTo>
                    <a:pt x="354" y="223"/>
                  </a:lnTo>
                  <a:lnTo>
                    <a:pt x="354" y="223"/>
                  </a:lnTo>
                  <a:lnTo>
                    <a:pt x="354" y="223"/>
                  </a:lnTo>
                  <a:lnTo>
                    <a:pt x="354" y="223"/>
                  </a:lnTo>
                  <a:lnTo>
                    <a:pt x="354" y="223"/>
                  </a:lnTo>
                  <a:lnTo>
                    <a:pt x="354" y="223"/>
                  </a:lnTo>
                  <a:lnTo>
                    <a:pt x="354" y="223"/>
                  </a:lnTo>
                  <a:lnTo>
                    <a:pt x="355" y="223"/>
                  </a:lnTo>
                  <a:lnTo>
                    <a:pt x="355" y="223"/>
                  </a:lnTo>
                  <a:lnTo>
                    <a:pt x="355" y="223"/>
                  </a:lnTo>
                  <a:lnTo>
                    <a:pt x="355" y="223"/>
                  </a:lnTo>
                  <a:lnTo>
                    <a:pt x="355" y="223"/>
                  </a:lnTo>
                  <a:lnTo>
                    <a:pt x="355" y="223"/>
                  </a:lnTo>
                  <a:lnTo>
                    <a:pt x="355" y="223"/>
                  </a:lnTo>
                  <a:lnTo>
                    <a:pt x="356" y="223"/>
                  </a:lnTo>
                  <a:lnTo>
                    <a:pt x="356" y="223"/>
                  </a:lnTo>
                  <a:lnTo>
                    <a:pt x="356" y="223"/>
                  </a:lnTo>
                  <a:lnTo>
                    <a:pt x="356" y="221"/>
                  </a:lnTo>
                  <a:lnTo>
                    <a:pt x="356" y="221"/>
                  </a:lnTo>
                  <a:lnTo>
                    <a:pt x="356" y="221"/>
                  </a:lnTo>
                  <a:lnTo>
                    <a:pt x="355" y="221"/>
                  </a:lnTo>
                  <a:lnTo>
                    <a:pt x="355" y="221"/>
                  </a:lnTo>
                  <a:lnTo>
                    <a:pt x="355" y="221"/>
                  </a:lnTo>
                  <a:lnTo>
                    <a:pt x="355" y="221"/>
                  </a:lnTo>
                  <a:lnTo>
                    <a:pt x="355" y="221"/>
                  </a:lnTo>
                  <a:lnTo>
                    <a:pt x="355" y="221"/>
                  </a:lnTo>
                  <a:lnTo>
                    <a:pt x="355" y="221"/>
                  </a:lnTo>
                  <a:lnTo>
                    <a:pt x="354" y="221"/>
                  </a:lnTo>
                  <a:lnTo>
                    <a:pt x="354" y="221"/>
                  </a:lnTo>
                  <a:lnTo>
                    <a:pt x="354" y="221"/>
                  </a:lnTo>
                  <a:lnTo>
                    <a:pt x="354" y="221"/>
                  </a:lnTo>
                  <a:lnTo>
                    <a:pt x="354" y="221"/>
                  </a:lnTo>
                  <a:lnTo>
                    <a:pt x="354" y="221"/>
                  </a:lnTo>
                  <a:lnTo>
                    <a:pt x="354" y="221"/>
                  </a:lnTo>
                  <a:lnTo>
                    <a:pt x="353" y="221"/>
                  </a:lnTo>
                  <a:lnTo>
                    <a:pt x="353" y="221"/>
                  </a:lnTo>
                  <a:lnTo>
                    <a:pt x="353" y="221"/>
                  </a:lnTo>
                  <a:lnTo>
                    <a:pt x="353" y="221"/>
                  </a:lnTo>
                  <a:lnTo>
                    <a:pt x="353" y="221"/>
                  </a:lnTo>
                  <a:lnTo>
                    <a:pt x="353" y="221"/>
                  </a:lnTo>
                  <a:lnTo>
                    <a:pt x="353" y="221"/>
                  </a:lnTo>
                  <a:lnTo>
                    <a:pt x="352" y="221"/>
                  </a:lnTo>
                  <a:lnTo>
                    <a:pt x="352" y="221"/>
                  </a:lnTo>
                  <a:lnTo>
                    <a:pt x="352" y="221"/>
                  </a:lnTo>
                  <a:lnTo>
                    <a:pt x="352" y="221"/>
                  </a:lnTo>
                  <a:lnTo>
                    <a:pt x="352" y="221"/>
                  </a:lnTo>
                  <a:lnTo>
                    <a:pt x="352" y="221"/>
                  </a:lnTo>
                  <a:lnTo>
                    <a:pt x="352" y="221"/>
                  </a:lnTo>
                  <a:lnTo>
                    <a:pt x="351" y="221"/>
                  </a:lnTo>
                  <a:lnTo>
                    <a:pt x="351" y="221"/>
                  </a:lnTo>
                  <a:lnTo>
                    <a:pt x="351" y="221"/>
                  </a:lnTo>
                  <a:lnTo>
                    <a:pt x="351" y="221"/>
                  </a:lnTo>
                  <a:lnTo>
                    <a:pt x="351" y="221"/>
                  </a:lnTo>
                  <a:lnTo>
                    <a:pt x="351" y="221"/>
                  </a:lnTo>
                  <a:lnTo>
                    <a:pt x="351" y="221"/>
                  </a:lnTo>
                  <a:lnTo>
                    <a:pt x="350" y="221"/>
                  </a:lnTo>
                  <a:lnTo>
                    <a:pt x="350" y="221"/>
                  </a:lnTo>
                  <a:lnTo>
                    <a:pt x="350" y="221"/>
                  </a:lnTo>
                  <a:lnTo>
                    <a:pt x="350" y="221"/>
                  </a:lnTo>
                  <a:lnTo>
                    <a:pt x="350" y="221"/>
                  </a:lnTo>
                  <a:lnTo>
                    <a:pt x="350" y="221"/>
                  </a:lnTo>
                  <a:lnTo>
                    <a:pt x="350" y="221"/>
                  </a:lnTo>
                  <a:lnTo>
                    <a:pt x="349" y="221"/>
                  </a:lnTo>
                  <a:lnTo>
                    <a:pt x="349" y="221"/>
                  </a:lnTo>
                  <a:lnTo>
                    <a:pt x="349" y="221"/>
                  </a:lnTo>
                  <a:lnTo>
                    <a:pt x="349" y="221"/>
                  </a:lnTo>
                  <a:lnTo>
                    <a:pt x="349" y="221"/>
                  </a:lnTo>
                  <a:lnTo>
                    <a:pt x="349" y="221"/>
                  </a:lnTo>
                  <a:lnTo>
                    <a:pt x="349" y="221"/>
                  </a:lnTo>
                  <a:lnTo>
                    <a:pt x="348" y="221"/>
                  </a:lnTo>
                  <a:lnTo>
                    <a:pt x="348" y="221"/>
                  </a:lnTo>
                  <a:lnTo>
                    <a:pt x="348" y="221"/>
                  </a:lnTo>
                  <a:lnTo>
                    <a:pt x="348" y="221"/>
                  </a:lnTo>
                  <a:lnTo>
                    <a:pt x="348" y="221"/>
                  </a:lnTo>
                  <a:lnTo>
                    <a:pt x="348" y="221"/>
                  </a:lnTo>
                  <a:lnTo>
                    <a:pt x="348" y="221"/>
                  </a:lnTo>
                  <a:lnTo>
                    <a:pt x="347" y="221"/>
                  </a:lnTo>
                  <a:lnTo>
                    <a:pt x="347" y="221"/>
                  </a:lnTo>
                  <a:lnTo>
                    <a:pt x="347" y="221"/>
                  </a:lnTo>
                  <a:lnTo>
                    <a:pt x="347" y="221"/>
                  </a:lnTo>
                  <a:lnTo>
                    <a:pt x="347" y="221"/>
                  </a:lnTo>
                  <a:lnTo>
                    <a:pt x="347" y="221"/>
                  </a:lnTo>
                  <a:lnTo>
                    <a:pt x="346" y="221"/>
                  </a:lnTo>
                  <a:lnTo>
                    <a:pt x="346" y="221"/>
                  </a:lnTo>
                  <a:lnTo>
                    <a:pt x="346" y="221"/>
                  </a:lnTo>
                  <a:lnTo>
                    <a:pt x="346" y="221"/>
                  </a:lnTo>
                  <a:lnTo>
                    <a:pt x="346" y="221"/>
                  </a:lnTo>
                  <a:lnTo>
                    <a:pt x="346" y="221"/>
                  </a:lnTo>
                  <a:lnTo>
                    <a:pt x="346" y="221"/>
                  </a:lnTo>
                  <a:lnTo>
                    <a:pt x="345" y="221"/>
                  </a:lnTo>
                  <a:lnTo>
                    <a:pt x="345" y="221"/>
                  </a:lnTo>
                  <a:lnTo>
                    <a:pt x="345" y="221"/>
                  </a:lnTo>
                  <a:lnTo>
                    <a:pt x="345" y="221"/>
                  </a:lnTo>
                  <a:lnTo>
                    <a:pt x="345" y="221"/>
                  </a:lnTo>
                  <a:lnTo>
                    <a:pt x="345" y="221"/>
                  </a:lnTo>
                  <a:lnTo>
                    <a:pt x="345" y="221"/>
                  </a:lnTo>
                  <a:lnTo>
                    <a:pt x="344" y="221"/>
                  </a:lnTo>
                  <a:lnTo>
                    <a:pt x="344" y="221"/>
                  </a:lnTo>
                  <a:lnTo>
                    <a:pt x="344" y="221"/>
                  </a:lnTo>
                  <a:lnTo>
                    <a:pt x="344" y="221"/>
                  </a:lnTo>
                  <a:lnTo>
                    <a:pt x="344" y="221"/>
                  </a:lnTo>
                  <a:lnTo>
                    <a:pt x="344" y="221"/>
                  </a:lnTo>
                  <a:lnTo>
                    <a:pt x="344" y="221"/>
                  </a:lnTo>
                  <a:lnTo>
                    <a:pt x="343" y="221"/>
                  </a:lnTo>
                  <a:lnTo>
                    <a:pt x="343" y="221"/>
                  </a:lnTo>
                  <a:lnTo>
                    <a:pt x="343" y="221"/>
                  </a:lnTo>
                  <a:lnTo>
                    <a:pt x="343" y="221"/>
                  </a:lnTo>
                  <a:lnTo>
                    <a:pt x="343" y="221"/>
                  </a:lnTo>
                  <a:lnTo>
                    <a:pt x="343" y="221"/>
                  </a:lnTo>
                  <a:lnTo>
                    <a:pt x="343" y="221"/>
                  </a:lnTo>
                  <a:lnTo>
                    <a:pt x="343" y="223"/>
                  </a:lnTo>
                  <a:close/>
                  <a:moveTo>
                    <a:pt x="364" y="223"/>
                  </a:moveTo>
                  <a:lnTo>
                    <a:pt x="364" y="223"/>
                  </a:lnTo>
                  <a:lnTo>
                    <a:pt x="364" y="223"/>
                  </a:lnTo>
                  <a:lnTo>
                    <a:pt x="364" y="223"/>
                  </a:lnTo>
                  <a:lnTo>
                    <a:pt x="364" y="223"/>
                  </a:lnTo>
                  <a:lnTo>
                    <a:pt x="365" y="223"/>
                  </a:lnTo>
                  <a:lnTo>
                    <a:pt x="365" y="223"/>
                  </a:lnTo>
                  <a:lnTo>
                    <a:pt x="365" y="223"/>
                  </a:lnTo>
                  <a:lnTo>
                    <a:pt x="365" y="223"/>
                  </a:lnTo>
                  <a:lnTo>
                    <a:pt x="365" y="223"/>
                  </a:lnTo>
                  <a:lnTo>
                    <a:pt x="365" y="223"/>
                  </a:lnTo>
                  <a:lnTo>
                    <a:pt x="365" y="223"/>
                  </a:lnTo>
                  <a:lnTo>
                    <a:pt x="366" y="223"/>
                  </a:lnTo>
                  <a:lnTo>
                    <a:pt x="366" y="223"/>
                  </a:lnTo>
                  <a:lnTo>
                    <a:pt x="366" y="223"/>
                  </a:lnTo>
                  <a:lnTo>
                    <a:pt x="366" y="223"/>
                  </a:lnTo>
                  <a:lnTo>
                    <a:pt x="366" y="223"/>
                  </a:lnTo>
                  <a:lnTo>
                    <a:pt x="366" y="223"/>
                  </a:lnTo>
                  <a:lnTo>
                    <a:pt x="367" y="223"/>
                  </a:lnTo>
                  <a:lnTo>
                    <a:pt x="367" y="223"/>
                  </a:lnTo>
                  <a:lnTo>
                    <a:pt x="367" y="223"/>
                  </a:lnTo>
                  <a:lnTo>
                    <a:pt x="367" y="223"/>
                  </a:lnTo>
                  <a:lnTo>
                    <a:pt x="367" y="223"/>
                  </a:lnTo>
                  <a:lnTo>
                    <a:pt x="367" y="223"/>
                  </a:lnTo>
                  <a:lnTo>
                    <a:pt x="367" y="223"/>
                  </a:lnTo>
                  <a:lnTo>
                    <a:pt x="368" y="223"/>
                  </a:lnTo>
                  <a:lnTo>
                    <a:pt x="368" y="223"/>
                  </a:lnTo>
                  <a:lnTo>
                    <a:pt x="368" y="223"/>
                  </a:lnTo>
                  <a:lnTo>
                    <a:pt x="368" y="223"/>
                  </a:lnTo>
                  <a:lnTo>
                    <a:pt x="368" y="223"/>
                  </a:lnTo>
                  <a:lnTo>
                    <a:pt x="368" y="223"/>
                  </a:lnTo>
                  <a:lnTo>
                    <a:pt x="368" y="223"/>
                  </a:lnTo>
                  <a:lnTo>
                    <a:pt x="369" y="223"/>
                  </a:lnTo>
                  <a:lnTo>
                    <a:pt x="369" y="223"/>
                  </a:lnTo>
                  <a:lnTo>
                    <a:pt x="369" y="223"/>
                  </a:lnTo>
                  <a:lnTo>
                    <a:pt x="369" y="223"/>
                  </a:lnTo>
                  <a:lnTo>
                    <a:pt x="369" y="223"/>
                  </a:lnTo>
                  <a:lnTo>
                    <a:pt x="369" y="223"/>
                  </a:lnTo>
                  <a:lnTo>
                    <a:pt x="369" y="223"/>
                  </a:lnTo>
                  <a:lnTo>
                    <a:pt x="370" y="223"/>
                  </a:lnTo>
                  <a:lnTo>
                    <a:pt x="370" y="223"/>
                  </a:lnTo>
                  <a:lnTo>
                    <a:pt x="370" y="223"/>
                  </a:lnTo>
                  <a:lnTo>
                    <a:pt x="370" y="223"/>
                  </a:lnTo>
                  <a:lnTo>
                    <a:pt x="370" y="223"/>
                  </a:lnTo>
                  <a:lnTo>
                    <a:pt x="370" y="223"/>
                  </a:lnTo>
                  <a:lnTo>
                    <a:pt x="370" y="223"/>
                  </a:lnTo>
                  <a:lnTo>
                    <a:pt x="371" y="223"/>
                  </a:lnTo>
                  <a:lnTo>
                    <a:pt x="371" y="223"/>
                  </a:lnTo>
                  <a:lnTo>
                    <a:pt x="371" y="223"/>
                  </a:lnTo>
                  <a:lnTo>
                    <a:pt x="371" y="223"/>
                  </a:lnTo>
                  <a:lnTo>
                    <a:pt x="371" y="223"/>
                  </a:lnTo>
                  <a:lnTo>
                    <a:pt x="371" y="223"/>
                  </a:lnTo>
                  <a:lnTo>
                    <a:pt x="372" y="223"/>
                  </a:lnTo>
                  <a:lnTo>
                    <a:pt x="372" y="223"/>
                  </a:lnTo>
                  <a:lnTo>
                    <a:pt x="372" y="223"/>
                  </a:lnTo>
                  <a:lnTo>
                    <a:pt x="372" y="223"/>
                  </a:lnTo>
                  <a:lnTo>
                    <a:pt x="372" y="223"/>
                  </a:lnTo>
                  <a:lnTo>
                    <a:pt x="372" y="223"/>
                  </a:lnTo>
                  <a:lnTo>
                    <a:pt x="372" y="223"/>
                  </a:lnTo>
                  <a:lnTo>
                    <a:pt x="373" y="223"/>
                  </a:lnTo>
                  <a:lnTo>
                    <a:pt x="373" y="223"/>
                  </a:lnTo>
                  <a:lnTo>
                    <a:pt x="373" y="223"/>
                  </a:lnTo>
                  <a:lnTo>
                    <a:pt x="373" y="223"/>
                  </a:lnTo>
                  <a:lnTo>
                    <a:pt x="373" y="223"/>
                  </a:lnTo>
                  <a:lnTo>
                    <a:pt x="373" y="223"/>
                  </a:lnTo>
                  <a:lnTo>
                    <a:pt x="373" y="223"/>
                  </a:lnTo>
                  <a:lnTo>
                    <a:pt x="374" y="223"/>
                  </a:lnTo>
                  <a:lnTo>
                    <a:pt x="374" y="223"/>
                  </a:lnTo>
                  <a:lnTo>
                    <a:pt x="374" y="223"/>
                  </a:lnTo>
                  <a:lnTo>
                    <a:pt x="374" y="223"/>
                  </a:lnTo>
                  <a:lnTo>
                    <a:pt x="374" y="223"/>
                  </a:lnTo>
                  <a:lnTo>
                    <a:pt x="374" y="223"/>
                  </a:lnTo>
                  <a:lnTo>
                    <a:pt x="374" y="223"/>
                  </a:lnTo>
                  <a:lnTo>
                    <a:pt x="375" y="223"/>
                  </a:lnTo>
                  <a:lnTo>
                    <a:pt x="375" y="223"/>
                  </a:lnTo>
                  <a:lnTo>
                    <a:pt x="375" y="223"/>
                  </a:lnTo>
                  <a:lnTo>
                    <a:pt x="375" y="223"/>
                  </a:lnTo>
                  <a:lnTo>
                    <a:pt x="375" y="223"/>
                  </a:lnTo>
                  <a:lnTo>
                    <a:pt x="375" y="223"/>
                  </a:lnTo>
                  <a:lnTo>
                    <a:pt x="375" y="223"/>
                  </a:lnTo>
                  <a:lnTo>
                    <a:pt x="376" y="223"/>
                  </a:lnTo>
                  <a:lnTo>
                    <a:pt x="376" y="223"/>
                  </a:lnTo>
                  <a:lnTo>
                    <a:pt x="376" y="223"/>
                  </a:lnTo>
                  <a:lnTo>
                    <a:pt x="376" y="223"/>
                  </a:lnTo>
                  <a:lnTo>
                    <a:pt x="376" y="223"/>
                  </a:lnTo>
                  <a:lnTo>
                    <a:pt x="376" y="223"/>
                  </a:lnTo>
                  <a:lnTo>
                    <a:pt x="376" y="223"/>
                  </a:lnTo>
                  <a:lnTo>
                    <a:pt x="377" y="223"/>
                  </a:lnTo>
                  <a:lnTo>
                    <a:pt x="377" y="223"/>
                  </a:lnTo>
                  <a:lnTo>
                    <a:pt x="377" y="223"/>
                  </a:lnTo>
                  <a:lnTo>
                    <a:pt x="377" y="223"/>
                  </a:lnTo>
                  <a:lnTo>
                    <a:pt x="377" y="223"/>
                  </a:lnTo>
                  <a:lnTo>
                    <a:pt x="377" y="223"/>
                  </a:lnTo>
                  <a:lnTo>
                    <a:pt x="377" y="221"/>
                  </a:lnTo>
                  <a:lnTo>
                    <a:pt x="377" y="221"/>
                  </a:lnTo>
                  <a:lnTo>
                    <a:pt x="377" y="221"/>
                  </a:lnTo>
                  <a:lnTo>
                    <a:pt x="377" y="221"/>
                  </a:lnTo>
                  <a:lnTo>
                    <a:pt x="377" y="221"/>
                  </a:lnTo>
                  <a:lnTo>
                    <a:pt x="377" y="221"/>
                  </a:lnTo>
                  <a:lnTo>
                    <a:pt x="376" y="221"/>
                  </a:lnTo>
                  <a:lnTo>
                    <a:pt x="376" y="221"/>
                  </a:lnTo>
                  <a:lnTo>
                    <a:pt x="376" y="221"/>
                  </a:lnTo>
                  <a:lnTo>
                    <a:pt x="376" y="221"/>
                  </a:lnTo>
                  <a:lnTo>
                    <a:pt x="376" y="221"/>
                  </a:lnTo>
                  <a:lnTo>
                    <a:pt x="376" y="221"/>
                  </a:lnTo>
                  <a:lnTo>
                    <a:pt x="376" y="221"/>
                  </a:lnTo>
                  <a:lnTo>
                    <a:pt x="375" y="221"/>
                  </a:lnTo>
                  <a:lnTo>
                    <a:pt x="375" y="221"/>
                  </a:lnTo>
                  <a:lnTo>
                    <a:pt x="375" y="221"/>
                  </a:lnTo>
                  <a:lnTo>
                    <a:pt x="375" y="221"/>
                  </a:lnTo>
                  <a:lnTo>
                    <a:pt x="375" y="221"/>
                  </a:lnTo>
                  <a:lnTo>
                    <a:pt x="375" y="221"/>
                  </a:lnTo>
                  <a:lnTo>
                    <a:pt x="375" y="221"/>
                  </a:lnTo>
                  <a:lnTo>
                    <a:pt x="374" y="221"/>
                  </a:lnTo>
                  <a:lnTo>
                    <a:pt x="374" y="221"/>
                  </a:lnTo>
                  <a:lnTo>
                    <a:pt x="374" y="221"/>
                  </a:lnTo>
                  <a:lnTo>
                    <a:pt x="374" y="221"/>
                  </a:lnTo>
                  <a:lnTo>
                    <a:pt x="374" y="221"/>
                  </a:lnTo>
                  <a:lnTo>
                    <a:pt x="374" y="221"/>
                  </a:lnTo>
                  <a:lnTo>
                    <a:pt x="374" y="221"/>
                  </a:lnTo>
                  <a:lnTo>
                    <a:pt x="373" y="221"/>
                  </a:lnTo>
                  <a:lnTo>
                    <a:pt x="373" y="221"/>
                  </a:lnTo>
                  <a:lnTo>
                    <a:pt x="373" y="221"/>
                  </a:lnTo>
                  <a:lnTo>
                    <a:pt x="373" y="221"/>
                  </a:lnTo>
                  <a:lnTo>
                    <a:pt x="373" y="221"/>
                  </a:lnTo>
                  <a:lnTo>
                    <a:pt x="373" y="221"/>
                  </a:lnTo>
                  <a:lnTo>
                    <a:pt x="373" y="221"/>
                  </a:lnTo>
                  <a:lnTo>
                    <a:pt x="372" y="221"/>
                  </a:lnTo>
                  <a:lnTo>
                    <a:pt x="372" y="221"/>
                  </a:lnTo>
                  <a:lnTo>
                    <a:pt x="372" y="221"/>
                  </a:lnTo>
                  <a:lnTo>
                    <a:pt x="372" y="221"/>
                  </a:lnTo>
                  <a:lnTo>
                    <a:pt x="372" y="221"/>
                  </a:lnTo>
                  <a:lnTo>
                    <a:pt x="372" y="221"/>
                  </a:lnTo>
                  <a:lnTo>
                    <a:pt x="372" y="221"/>
                  </a:lnTo>
                  <a:lnTo>
                    <a:pt x="371" y="221"/>
                  </a:lnTo>
                  <a:lnTo>
                    <a:pt x="371" y="221"/>
                  </a:lnTo>
                  <a:lnTo>
                    <a:pt x="371" y="221"/>
                  </a:lnTo>
                  <a:lnTo>
                    <a:pt x="371" y="221"/>
                  </a:lnTo>
                  <a:lnTo>
                    <a:pt x="371" y="221"/>
                  </a:lnTo>
                  <a:lnTo>
                    <a:pt x="371" y="221"/>
                  </a:lnTo>
                  <a:lnTo>
                    <a:pt x="370" y="221"/>
                  </a:lnTo>
                  <a:lnTo>
                    <a:pt x="370" y="221"/>
                  </a:lnTo>
                  <a:lnTo>
                    <a:pt x="370" y="221"/>
                  </a:lnTo>
                  <a:lnTo>
                    <a:pt x="370" y="221"/>
                  </a:lnTo>
                  <a:lnTo>
                    <a:pt x="370" y="221"/>
                  </a:lnTo>
                  <a:lnTo>
                    <a:pt x="370" y="221"/>
                  </a:lnTo>
                  <a:lnTo>
                    <a:pt x="370" y="221"/>
                  </a:lnTo>
                  <a:lnTo>
                    <a:pt x="369" y="221"/>
                  </a:lnTo>
                  <a:lnTo>
                    <a:pt x="369" y="221"/>
                  </a:lnTo>
                  <a:lnTo>
                    <a:pt x="369" y="221"/>
                  </a:lnTo>
                  <a:lnTo>
                    <a:pt x="369" y="221"/>
                  </a:lnTo>
                  <a:lnTo>
                    <a:pt x="369" y="221"/>
                  </a:lnTo>
                  <a:lnTo>
                    <a:pt x="369" y="221"/>
                  </a:lnTo>
                  <a:lnTo>
                    <a:pt x="369" y="221"/>
                  </a:lnTo>
                  <a:lnTo>
                    <a:pt x="368" y="221"/>
                  </a:lnTo>
                  <a:lnTo>
                    <a:pt x="368" y="221"/>
                  </a:lnTo>
                  <a:lnTo>
                    <a:pt x="368" y="221"/>
                  </a:lnTo>
                  <a:lnTo>
                    <a:pt x="368" y="221"/>
                  </a:lnTo>
                  <a:lnTo>
                    <a:pt x="368" y="221"/>
                  </a:lnTo>
                  <a:lnTo>
                    <a:pt x="368" y="221"/>
                  </a:lnTo>
                  <a:lnTo>
                    <a:pt x="368" y="221"/>
                  </a:lnTo>
                  <a:lnTo>
                    <a:pt x="367" y="221"/>
                  </a:lnTo>
                  <a:lnTo>
                    <a:pt x="367" y="221"/>
                  </a:lnTo>
                  <a:lnTo>
                    <a:pt x="367" y="221"/>
                  </a:lnTo>
                  <a:lnTo>
                    <a:pt x="367" y="221"/>
                  </a:lnTo>
                  <a:lnTo>
                    <a:pt x="367" y="221"/>
                  </a:lnTo>
                  <a:lnTo>
                    <a:pt x="367" y="221"/>
                  </a:lnTo>
                  <a:lnTo>
                    <a:pt x="367" y="221"/>
                  </a:lnTo>
                  <a:lnTo>
                    <a:pt x="366" y="221"/>
                  </a:lnTo>
                  <a:lnTo>
                    <a:pt x="366" y="221"/>
                  </a:lnTo>
                  <a:lnTo>
                    <a:pt x="366" y="221"/>
                  </a:lnTo>
                  <a:lnTo>
                    <a:pt x="366" y="221"/>
                  </a:lnTo>
                  <a:lnTo>
                    <a:pt x="366" y="221"/>
                  </a:lnTo>
                  <a:lnTo>
                    <a:pt x="366" y="221"/>
                  </a:lnTo>
                  <a:lnTo>
                    <a:pt x="365" y="221"/>
                  </a:lnTo>
                  <a:lnTo>
                    <a:pt x="365" y="221"/>
                  </a:lnTo>
                  <a:lnTo>
                    <a:pt x="365" y="221"/>
                  </a:lnTo>
                  <a:lnTo>
                    <a:pt x="365" y="221"/>
                  </a:lnTo>
                  <a:lnTo>
                    <a:pt x="365" y="221"/>
                  </a:lnTo>
                  <a:lnTo>
                    <a:pt x="365" y="221"/>
                  </a:lnTo>
                  <a:lnTo>
                    <a:pt x="365" y="221"/>
                  </a:lnTo>
                  <a:lnTo>
                    <a:pt x="364" y="221"/>
                  </a:lnTo>
                  <a:lnTo>
                    <a:pt x="364" y="221"/>
                  </a:lnTo>
                  <a:lnTo>
                    <a:pt x="364" y="221"/>
                  </a:lnTo>
                  <a:lnTo>
                    <a:pt x="364" y="221"/>
                  </a:lnTo>
                  <a:lnTo>
                    <a:pt x="364" y="221"/>
                  </a:lnTo>
                  <a:lnTo>
                    <a:pt x="364" y="223"/>
                  </a:lnTo>
                  <a:close/>
                  <a:moveTo>
                    <a:pt x="385" y="223"/>
                  </a:moveTo>
                  <a:lnTo>
                    <a:pt x="385" y="223"/>
                  </a:lnTo>
                  <a:lnTo>
                    <a:pt x="386" y="223"/>
                  </a:lnTo>
                  <a:lnTo>
                    <a:pt x="386" y="223"/>
                  </a:lnTo>
                  <a:lnTo>
                    <a:pt x="386" y="223"/>
                  </a:lnTo>
                  <a:lnTo>
                    <a:pt x="386" y="223"/>
                  </a:lnTo>
                  <a:lnTo>
                    <a:pt x="386" y="223"/>
                  </a:lnTo>
                  <a:lnTo>
                    <a:pt x="386" y="223"/>
                  </a:lnTo>
                  <a:lnTo>
                    <a:pt x="387" y="223"/>
                  </a:lnTo>
                  <a:lnTo>
                    <a:pt x="387" y="223"/>
                  </a:lnTo>
                  <a:lnTo>
                    <a:pt x="387" y="223"/>
                  </a:lnTo>
                  <a:lnTo>
                    <a:pt x="387" y="223"/>
                  </a:lnTo>
                  <a:lnTo>
                    <a:pt x="387" y="223"/>
                  </a:lnTo>
                  <a:lnTo>
                    <a:pt x="387" y="223"/>
                  </a:lnTo>
                  <a:lnTo>
                    <a:pt x="387" y="223"/>
                  </a:lnTo>
                  <a:lnTo>
                    <a:pt x="388" y="223"/>
                  </a:lnTo>
                  <a:lnTo>
                    <a:pt x="388" y="223"/>
                  </a:lnTo>
                  <a:lnTo>
                    <a:pt x="388" y="223"/>
                  </a:lnTo>
                  <a:lnTo>
                    <a:pt x="388" y="223"/>
                  </a:lnTo>
                  <a:lnTo>
                    <a:pt x="388" y="223"/>
                  </a:lnTo>
                  <a:lnTo>
                    <a:pt x="388" y="223"/>
                  </a:lnTo>
                  <a:lnTo>
                    <a:pt x="388" y="223"/>
                  </a:lnTo>
                  <a:lnTo>
                    <a:pt x="389" y="223"/>
                  </a:lnTo>
                  <a:lnTo>
                    <a:pt x="389" y="223"/>
                  </a:lnTo>
                  <a:lnTo>
                    <a:pt x="389" y="223"/>
                  </a:lnTo>
                  <a:lnTo>
                    <a:pt x="389" y="223"/>
                  </a:lnTo>
                  <a:lnTo>
                    <a:pt x="389" y="223"/>
                  </a:lnTo>
                  <a:lnTo>
                    <a:pt x="389" y="223"/>
                  </a:lnTo>
                  <a:lnTo>
                    <a:pt x="389" y="223"/>
                  </a:lnTo>
                  <a:lnTo>
                    <a:pt x="390" y="223"/>
                  </a:lnTo>
                  <a:lnTo>
                    <a:pt x="390" y="223"/>
                  </a:lnTo>
                  <a:lnTo>
                    <a:pt x="390" y="223"/>
                  </a:lnTo>
                  <a:lnTo>
                    <a:pt x="390" y="223"/>
                  </a:lnTo>
                  <a:lnTo>
                    <a:pt x="390" y="223"/>
                  </a:lnTo>
                  <a:lnTo>
                    <a:pt x="390" y="223"/>
                  </a:lnTo>
                  <a:lnTo>
                    <a:pt x="390" y="223"/>
                  </a:lnTo>
                  <a:lnTo>
                    <a:pt x="391" y="223"/>
                  </a:lnTo>
                  <a:lnTo>
                    <a:pt x="391" y="223"/>
                  </a:lnTo>
                  <a:lnTo>
                    <a:pt x="391" y="223"/>
                  </a:lnTo>
                  <a:lnTo>
                    <a:pt x="391" y="223"/>
                  </a:lnTo>
                  <a:lnTo>
                    <a:pt x="391" y="223"/>
                  </a:lnTo>
                  <a:lnTo>
                    <a:pt x="391" y="223"/>
                  </a:lnTo>
                  <a:lnTo>
                    <a:pt x="391" y="223"/>
                  </a:lnTo>
                  <a:lnTo>
                    <a:pt x="392" y="223"/>
                  </a:lnTo>
                  <a:lnTo>
                    <a:pt x="392" y="223"/>
                  </a:lnTo>
                  <a:lnTo>
                    <a:pt x="392" y="223"/>
                  </a:lnTo>
                  <a:lnTo>
                    <a:pt x="392" y="223"/>
                  </a:lnTo>
                  <a:lnTo>
                    <a:pt x="392" y="223"/>
                  </a:lnTo>
                  <a:lnTo>
                    <a:pt x="392" y="223"/>
                  </a:lnTo>
                  <a:lnTo>
                    <a:pt x="392" y="223"/>
                  </a:lnTo>
                  <a:lnTo>
                    <a:pt x="393" y="223"/>
                  </a:lnTo>
                  <a:lnTo>
                    <a:pt x="393" y="223"/>
                  </a:lnTo>
                  <a:lnTo>
                    <a:pt x="393" y="223"/>
                  </a:lnTo>
                  <a:lnTo>
                    <a:pt x="393" y="223"/>
                  </a:lnTo>
                  <a:lnTo>
                    <a:pt x="393" y="223"/>
                  </a:lnTo>
                  <a:lnTo>
                    <a:pt x="393" y="223"/>
                  </a:lnTo>
                  <a:lnTo>
                    <a:pt x="393" y="223"/>
                  </a:lnTo>
                  <a:lnTo>
                    <a:pt x="394" y="223"/>
                  </a:lnTo>
                  <a:lnTo>
                    <a:pt x="394" y="223"/>
                  </a:lnTo>
                  <a:lnTo>
                    <a:pt x="394" y="223"/>
                  </a:lnTo>
                  <a:lnTo>
                    <a:pt x="394" y="223"/>
                  </a:lnTo>
                  <a:lnTo>
                    <a:pt x="394" y="223"/>
                  </a:lnTo>
                  <a:lnTo>
                    <a:pt x="394" y="223"/>
                  </a:lnTo>
                  <a:lnTo>
                    <a:pt x="394" y="223"/>
                  </a:lnTo>
                  <a:lnTo>
                    <a:pt x="395" y="223"/>
                  </a:lnTo>
                  <a:lnTo>
                    <a:pt x="395" y="223"/>
                  </a:lnTo>
                  <a:lnTo>
                    <a:pt x="395" y="223"/>
                  </a:lnTo>
                  <a:lnTo>
                    <a:pt x="395" y="223"/>
                  </a:lnTo>
                  <a:lnTo>
                    <a:pt x="395" y="223"/>
                  </a:lnTo>
                  <a:lnTo>
                    <a:pt x="395" y="223"/>
                  </a:lnTo>
                  <a:lnTo>
                    <a:pt x="395" y="223"/>
                  </a:lnTo>
                  <a:lnTo>
                    <a:pt x="396" y="223"/>
                  </a:lnTo>
                  <a:lnTo>
                    <a:pt x="396" y="223"/>
                  </a:lnTo>
                  <a:lnTo>
                    <a:pt x="396" y="223"/>
                  </a:lnTo>
                  <a:lnTo>
                    <a:pt x="396" y="223"/>
                  </a:lnTo>
                  <a:lnTo>
                    <a:pt x="396" y="223"/>
                  </a:lnTo>
                  <a:lnTo>
                    <a:pt x="396" y="223"/>
                  </a:lnTo>
                  <a:lnTo>
                    <a:pt x="396" y="223"/>
                  </a:lnTo>
                  <a:lnTo>
                    <a:pt x="397" y="223"/>
                  </a:lnTo>
                  <a:lnTo>
                    <a:pt x="397" y="223"/>
                  </a:lnTo>
                  <a:lnTo>
                    <a:pt x="397" y="223"/>
                  </a:lnTo>
                  <a:lnTo>
                    <a:pt x="397" y="223"/>
                  </a:lnTo>
                  <a:lnTo>
                    <a:pt x="397" y="223"/>
                  </a:lnTo>
                  <a:lnTo>
                    <a:pt x="397" y="223"/>
                  </a:lnTo>
                  <a:lnTo>
                    <a:pt x="398" y="223"/>
                  </a:lnTo>
                  <a:lnTo>
                    <a:pt x="398" y="223"/>
                  </a:lnTo>
                  <a:lnTo>
                    <a:pt x="398" y="223"/>
                  </a:lnTo>
                  <a:lnTo>
                    <a:pt x="398" y="223"/>
                  </a:lnTo>
                  <a:lnTo>
                    <a:pt x="398" y="223"/>
                  </a:lnTo>
                  <a:lnTo>
                    <a:pt x="398" y="223"/>
                  </a:lnTo>
                  <a:lnTo>
                    <a:pt x="398" y="223"/>
                  </a:lnTo>
                  <a:lnTo>
                    <a:pt x="399" y="223"/>
                  </a:lnTo>
                  <a:lnTo>
                    <a:pt x="399" y="223"/>
                  </a:lnTo>
                  <a:lnTo>
                    <a:pt x="399" y="221"/>
                  </a:lnTo>
                  <a:lnTo>
                    <a:pt x="399" y="221"/>
                  </a:lnTo>
                  <a:lnTo>
                    <a:pt x="398" y="221"/>
                  </a:lnTo>
                  <a:lnTo>
                    <a:pt x="398" y="221"/>
                  </a:lnTo>
                  <a:lnTo>
                    <a:pt x="398" y="221"/>
                  </a:lnTo>
                  <a:lnTo>
                    <a:pt x="398" y="221"/>
                  </a:lnTo>
                  <a:lnTo>
                    <a:pt x="398" y="221"/>
                  </a:lnTo>
                  <a:lnTo>
                    <a:pt x="398" y="221"/>
                  </a:lnTo>
                  <a:lnTo>
                    <a:pt x="398" y="221"/>
                  </a:lnTo>
                  <a:lnTo>
                    <a:pt x="397" y="221"/>
                  </a:lnTo>
                  <a:lnTo>
                    <a:pt x="397" y="221"/>
                  </a:lnTo>
                  <a:lnTo>
                    <a:pt x="397" y="221"/>
                  </a:lnTo>
                  <a:lnTo>
                    <a:pt x="397" y="221"/>
                  </a:lnTo>
                  <a:lnTo>
                    <a:pt x="397" y="221"/>
                  </a:lnTo>
                  <a:lnTo>
                    <a:pt x="397" y="221"/>
                  </a:lnTo>
                  <a:lnTo>
                    <a:pt x="396" y="221"/>
                  </a:lnTo>
                  <a:lnTo>
                    <a:pt x="396" y="221"/>
                  </a:lnTo>
                  <a:lnTo>
                    <a:pt x="396" y="221"/>
                  </a:lnTo>
                  <a:lnTo>
                    <a:pt x="396" y="221"/>
                  </a:lnTo>
                  <a:lnTo>
                    <a:pt x="396" y="221"/>
                  </a:lnTo>
                  <a:lnTo>
                    <a:pt x="396" y="221"/>
                  </a:lnTo>
                  <a:lnTo>
                    <a:pt x="396" y="221"/>
                  </a:lnTo>
                  <a:lnTo>
                    <a:pt x="395" y="221"/>
                  </a:lnTo>
                  <a:lnTo>
                    <a:pt x="395" y="221"/>
                  </a:lnTo>
                  <a:lnTo>
                    <a:pt x="395" y="221"/>
                  </a:lnTo>
                  <a:lnTo>
                    <a:pt x="395" y="221"/>
                  </a:lnTo>
                  <a:lnTo>
                    <a:pt x="395" y="221"/>
                  </a:lnTo>
                  <a:lnTo>
                    <a:pt x="395" y="221"/>
                  </a:lnTo>
                  <a:lnTo>
                    <a:pt x="395" y="221"/>
                  </a:lnTo>
                  <a:lnTo>
                    <a:pt x="394" y="221"/>
                  </a:lnTo>
                  <a:lnTo>
                    <a:pt x="394" y="221"/>
                  </a:lnTo>
                  <a:lnTo>
                    <a:pt x="394" y="221"/>
                  </a:lnTo>
                  <a:lnTo>
                    <a:pt x="394" y="221"/>
                  </a:lnTo>
                  <a:lnTo>
                    <a:pt x="394" y="221"/>
                  </a:lnTo>
                  <a:lnTo>
                    <a:pt x="394" y="221"/>
                  </a:lnTo>
                  <a:lnTo>
                    <a:pt x="394" y="221"/>
                  </a:lnTo>
                  <a:lnTo>
                    <a:pt x="393" y="221"/>
                  </a:lnTo>
                  <a:lnTo>
                    <a:pt x="393" y="221"/>
                  </a:lnTo>
                  <a:lnTo>
                    <a:pt x="393" y="221"/>
                  </a:lnTo>
                  <a:lnTo>
                    <a:pt x="393" y="221"/>
                  </a:lnTo>
                  <a:lnTo>
                    <a:pt x="393" y="221"/>
                  </a:lnTo>
                  <a:lnTo>
                    <a:pt x="393" y="221"/>
                  </a:lnTo>
                  <a:lnTo>
                    <a:pt x="393" y="221"/>
                  </a:lnTo>
                  <a:lnTo>
                    <a:pt x="392" y="221"/>
                  </a:lnTo>
                  <a:lnTo>
                    <a:pt x="392" y="221"/>
                  </a:lnTo>
                  <a:lnTo>
                    <a:pt x="392" y="221"/>
                  </a:lnTo>
                  <a:lnTo>
                    <a:pt x="392" y="221"/>
                  </a:lnTo>
                  <a:lnTo>
                    <a:pt x="392" y="221"/>
                  </a:lnTo>
                  <a:lnTo>
                    <a:pt x="392" y="221"/>
                  </a:lnTo>
                  <a:lnTo>
                    <a:pt x="392" y="221"/>
                  </a:lnTo>
                  <a:lnTo>
                    <a:pt x="391" y="221"/>
                  </a:lnTo>
                  <a:lnTo>
                    <a:pt x="391" y="221"/>
                  </a:lnTo>
                  <a:lnTo>
                    <a:pt x="391" y="221"/>
                  </a:lnTo>
                  <a:lnTo>
                    <a:pt x="391" y="221"/>
                  </a:lnTo>
                  <a:lnTo>
                    <a:pt x="391" y="221"/>
                  </a:lnTo>
                  <a:lnTo>
                    <a:pt x="391" y="221"/>
                  </a:lnTo>
                  <a:lnTo>
                    <a:pt x="391" y="221"/>
                  </a:lnTo>
                  <a:lnTo>
                    <a:pt x="390" y="221"/>
                  </a:lnTo>
                  <a:lnTo>
                    <a:pt x="390" y="221"/>
                  </a:lnTo>
                  <a:lnTo>
                    <a:pt x="390" y="221"/>
                  </a:lnTo>
                  <a:lnTo>
                    <a:pt x="390" y="221"/>
                  </a:lnTo>
                  <a:lnTo>
                    <a:pt x="390" y="221"/>
                  </a:lnTo>
                  <a:lnTo>
                    <a:pt x="390" y="221"/>
                  </a:lnTo>
                  <a:lnTo>
                    <a:pt x="390" y="221"/>
                  </a:lnTo>
                  <a:lnTo>
                    <a:pt x="389" y="221"/>
                  </a:lnTo>
                  <a:lnTo>
                    <a:pt x="389" y="221"/>
                  </a:lnTo>
                  <a:lnTo>
                    <a:pt x="389" y="221"/>
                  </a:lnTo>
                  <a:lnTo>
                    <a:pt x="389" y="221"/>
                  </a:lnTo>
                  <a:lnTo>
                    <a:pt x="389" y="221"/>
                  </a:lnTo>
                  <a:lnTo>
                    <a:pt x="389" y="221"/>
                  </a:lnTo>
                  <a:lnTo>
                    <a:pt x="389" y="221"/>
                  </a:lnTo>
                  <a:lnTo>
                    <a:pt x="388" y="221"/>
                  </a:lnTo>
                  <a:lnTo>
                    <a:pt x="388" y="221"/>
                  </a:lnTo>
                  <a:lnTo>
                    <a:pt x="388" y="221"/>
                  </a:lnTo>
                  <a:lnTo>
                    <a:pt x="388" y="221"/>
                  </a:lnTo>
                  <a:lnTo>
                    <a:pt x="388" y="221"/>
                  </a:lnTo>
                  <a:lnTo>
                    <a:pt x="388" y="221"/>
                  </a:lnTo>
                  <a:lnTo>
                    <a:pt x="388" y="221"/>
                  </a:lnTo>
                  <a:lnTo>
                    <a:pt x="387" y="221"/>
                  </a:lnTo>
                  <a:lnTo>
                    <a:pt x="387" y="221"/>
                  </a:lnTo>
                  <a:lnTo>
                    <a:pt x="387" y="221"/>
                  </a:lnTo>
                  <a:lnTo>
                    <a:pt x="387" y="221"/>
                  </a:lnTo>
                  <a:lnTo>
                    <a:pt x="387" y="221"/>
                  </a:lnTo>
                  <a:lnTo>
                    <a:pt x="387" y="221"/>
                  </a:lnTo>
                  <a:lnTo>
                    <a:pt x="387" y="221"/>
                  </a:lnTo>
                  <a:lnTo>
                    <a:pt x="386" y="221"/>
                  </a:lnTo>
                  <a:lnTo>
                    <a:pt x="386" y="221"/>
                  </a:lnTo>
                  <a:lnTo>
                    <a:pt x="386" y="221"/>
                  </a:lnTo>
                  <a:lnTo>
                    <a:pt x="386" y="221"/>
                  </a:lnTo>
                  <a:lnTo>
                    <a:pt x="386" y="221"/>
                  </a:lnTo>
                  <a:lnTo>
                    <a:pt x="386" y="221"/>
                  </a:lnTo>
                  <a:lnTo>
                    <a:pt x="385" y="221"/>
                  </a:lnTo>
                  <a:lnTo>
                    <a:pt x="385" y="221"/>
                  </a:lnTo>
                  <a:lnTo>
                    <a:pt x="385" y="223"/>
                  </a:lnTo>
                  <a:close/>
                  <a:moveTo>
                    <a:pt x="407" y="223"/>
                  </a:moveTo>
                  <a:lnTo>
                    <a:pt x="407" y="223"/>
                  </a:lnTo>
                  <a:lnTo>
                    <a:pt x="407" y="223"/>
                  </a:lnTo>
                  <a:lnTo>
                    <a:pt x="407" y="223"/>
                  </a:lnTo>
                  <a:lnTo>
                    <a:pt x="407" y="223"/>
                  </a:lnTo>
                  <a:lnTo>
                    <a:pt x="408" y="223"/>
                  </a:lnTo>
                  <a:lnTo>
                    <a:pt x="408" y="223"/>
                  </a:lnTo>
                  <a:lnTo>
                    <a:pt x="408" y="223"/>
                  </a:lnTo>
                  <a:lnTo>
                    <a:pt x="408" y="223"/>
                  </a:lnTo>
                  <a:lnTo>
                    <a:pt x="408" y="223"/>
                  </a:lnTo>
                  <a:lnTo>
                    <a:pt x="408" y="223"/>
                  </a:lnTo>
                  <a:lnTo>
                    <a:pt x="408" y="223"/>
                  </a:lnTo>
                  <a:lnTo>
                    <a:pt x="409" y="223"/>
                  </a:lnTo>
                  <a:lnTo>
                    <a:pt x="409" y="223"/>
                  </a:lnTo>
                  <a:lnTo>
                    <a:pt x="409" y="223"/>
                  </a:lnTo>
                  <a:lnTo>
                    <a:pt x="409" y="223"/>
                  </a:lnTo>
                  <a:lnTo>
                    <a:pt x="409" y="223"/>
                  </a:lnTo>
                  <a:lnTo>
                    <a:pt x="409" y="223"/>
                  </a:lnTo>
                  <a:lnTo>
                    <a:pt x="409" y="223"/>
                  </a:lnTo>
                  <a:lnTo>
                    <a:pt x="410" y="223"/>
                  </a:lnTo>
                  <a:lnTo>
                    <a:pt x="410" y="223"/>
                  </a:lnTo>
                  <a:lnTo>
                    <a:pt x="410" y="223"/>
                  </a:lnTo>
                  <a:lnTo>
                    <a:pt x="410" y="223"/>
                  </a:lnTo>
                  <a:lnTo>
                    <a:pt x="410" y="223"/>
                  </a:lnTo>
                  <a:lnTo>
                    <a:pt x="410" y="223"/>
                  </a:lnTo>
                  <a:lnTo>
                    <a:pt x="410" y="223"/>
                  </a:lnTo>
                  <a:lnTo>
                    <a:pt x="411" y="223"/>
                  </a:lnTo>
                  <a:lnTo>
                    <a:pt x="411" y="223"/>
                  </a:lnTo>
                  <a:lnTo>
                    <a:pt x="411" y="223"/>
                  </a:lnTo>
                  <a:lnTo>
                    <a:pt x="411" y="223"/>
                  </a:lnTo>
                  <a:lnTo>
                    <a:pt x="411" y="223"/>
                  </a:lnTo>
                  <a:lnTo>
                    <a:pt x="411" y="223"/>
                  </a:lnTo>
                  <a:lnTo>
                    <a:pt x="411" y="223"/>
                  </a:lnTo>
                  <a:lnTo>
                    <a:pt x="412" y="223"/>
                  </a:lnTo>
                  <a:lnTo>
                    <a:pt x="412" y="223"/>
                  </a:lnTo>
                  <a:lnTo>
                    <a:pt x="412" y="223"/>
                  </a:lnTo>
                  <a:lnTo>
                    <a:pt x="412" y="223"/>
                  </a:lnTo>
                  <a:lnTo>
                    <a:pt x="412" y="223"/>
                  </a:lnTo>
                  <a:lnTo>
                    <a:pt x="412" y="223"/>
                  </a:lnTo>
                  <a:lnTo>
                    <a:pt x="413" y="223"/>
                  </a:lnTo>
                  <a:lnTo>
                    <a:pt x="413" y="223"/>
                  </a:lnTo>
                  <a:lnTo>
                    <a:pt x="413" y="223"/>
                  </a:lnTo>
                  <a:lnTo>
                    <a:pt x="413" y="223"/>
                  </a:lnTo>
                  <a:lnTo>
                    <a:pt x="413" y="223"/>
                  </a:lnTo>
                  <a:lnTo>
                    <a:pt x="413" y="223"/>
                  </a:lnTo>
                  <a:lnTo>
                    <a:pt x="413" y="223"/>
                  </a:lnTo>
                  <a:lnTo>
                    <a:pt x="414" y="223"/>
                  </a:lnTo>
                  <a:lnTo>
                    <a:pt x="414" y="223"/>
                  </a:lnTo>
                  <a:lnTo>
                    <a:pt x="414" y="223"/>
                  </a:lnTo>
                  <a:lnTo>
                    <a:pt x="414" y="223"/>
                  </a:lnTo>
                  <a:lnTo>
                    <a:pt x="414" y="223"/>
                  </a:lnTo>
                  <a:lnTo>
                    <a:pt x="414" y="223"/>
                  </a:lnTo>
                  <a:lnTo>
                    <a:pt x="414" y="223"/>
                  </a:lnTo>
                  <a:lnTo>
                    <a:pt x="415" y="223"/>
                  </a:lnTo>
                  <a:lnTo>
                    <a:pt x="415" y="223"/>
                  </a:lnTo>
                  <a:lnTo>
                    <a:pt x="415" y="223"/>
                  </a:lnTo>
                  <a:lnTo>
                    <a:pt x="415" y="223"/>
                  </a:lnTo>
                  <a:lnTo>
                    <a:pt x="415" y="223"/>
                  </a:lnTo>
                  <a:lnTo>
                    <a:pt x="415" y="223"/>
                  </a:lnTo>
                  <a:lnTo>
                    <a:pt x="415" y="223"/>
                  </a:lnTo>
                  <a:lnTo>
                    <a:pt x="416" y="223"/>
                  </a:lnTo>
                  <a:lnTo>
                    <a:pt x="416" y="223"/>
                  </a:lnTo>
                  <a:lnTo>
                    <a:pt x="416" y="223"/>
                  </a:lnTo>
                  <a:lnTo>
                    <a:pt x="416" y="223"/>
                  </a:lnTo>
                  <a:lnTo>
                    <a:pt x="416" y="223"/>
                  </a:lnTo>
                  <a:lnTo>
                    <a:pt x="416" y="223"/>
                  </a:lnTo>
                  <a:lnTo>
                    <a:pt x="416" y="223"/>
                  </a:lnTo>
                  <a:lnTo>
                    <a:pt x="417" y="223"/>
                  </a:lnTo>
                  <a:lnTo>
                    <a:pt x="417" y="223"/>
                  </a:lnTo>
                  <a:lnTo>
                    <a:pt x="417" y="223"/>
                  </a:lnTo>
                  <a:lnTo>
                    <a:pt x="417" y="223"/>
                  </a:lnTo>
                  <a:lnTo>
                    <a:pt x="417" y="223"/>
                  </a:lnTo>
                  <a:lnTo>
                    <a:pt x="417" y="223"/>
                  </a:lnTo>
                  <a:lnTo>
                    <a:pt x="417" y="223"/>
                  </a:lnTo>
                  <a:lnTo>
                    <a:pt x="418" y="223"/>
                  </a:lnTo>
                  <a:lnTo>
                    <a:pt x="418" y="223"/>
                  </a:lnTo>
                  <a:lnTo>
                    <a:pt x="418" y="223"/>
                  </a:lnTo>
                  <a:lnTo>
                    <a:pt x="418" y="223"/>
                  </a:lnTo>
                  <a:lnTo>
                    <a:pt x="418" y="223"/>
                  </a:lnTo>
                  <a:lnTo>
                    <a:pt x="418" y="223"/>
                  </a:lnTo>
                  <a:lnTo>
                    <a:pt x="418" y="223"/>
                  </a:lnTo>
                  <a:lnTo>
                    <a:pt x="419" y="223"/>
                  </a:lnTo>
                  <a:lnTo>
                    <a:pt x="419" y="223"/>
                  </a:lnTo>
                  <a:lnTo>
                    <a:pt x="419" y="223"/>
                  </a:lnTo>
                  <a:lnTo>
                    <a:pt x="419" y="223"/>
                  </a:lnTo>
                  <a:lnTo>
                    <a:pt x="419" y="223"/>
                  </a:lnTo>
                  <a:lnTo>
                    <a:pt x="419" y="223"/>
                  </a:lnTo>
                  <a:lnTo>
                    <a:pt x="419" y="223"/>
                  </a:lnTo>
                  <a:lnTo>
                    <a:pt x="420" y="223"/>
                  </a:lnTo>
                  <a:lnTo>
                    <a:pt x="420" y="223"/>
                  </a:lnTo>
                  <a:lnTo>
                    <a:pt x="420" y="223"/>
                  </a:lnTo>
                  <a:lnTo>
                    <a:pt x="420" y="223"/>
                  </a:lnTo>
                  <a:lnTo>
                    <a:pt x="420" y="223"/>
                  </a:lnTo>
                  <a:lnTo>
                    <a:pt x="420" y="221"/>
                  </a:lnTo>
                  <a:lnTo>
                    <a:pt x="420" y="221"/>
                  </a:lnTo>
                  <a:lnTo>
                    <a:pt x="420" y="221"/>
                  </a:lnTo>
                  <a:lnTo>
                    <a:pt x="420" y="221"/>
                  </a:lnTo>
                  <a:lnTo>
                    <a:pt x="420" y="221"/>
                  </a:lnTo>
                  <a:lnTo>
                    <a:pt x="419" y="221"/>
                  </a:lnTo>
                  <a:lnTo>
                    <a:pt x="419" y="221"/>
                  </a:lnTo>
                  <a:lnTo>
                    <a:pt x="419" y="221"/>
                  </a:lnTo>
                  <a:lnTo>
                    <a:pt x="419" y="221"/>
                  </a:lnTo>
                  <a:lnTo>
                    <a:pt x="419" y="221"/>
                  </a:lnTo>
                  <a:lnTo>
                    <a:pt x="419" y="221"/>
                  </a:lnTo>
                  <a:lnTo>
                    <a:pt x="419" y="221"/>
                  </a:lnTo>
                  <a:lnTo>
                    <a:pt x="418" y="221"/>
                  </a:lnTo>
                  <a:lnTo>
                    <a:pt x="418" y="221"/>
                  </a:lnTo>
                  <a:lnTo>
                    <a:pt x="418" y="221"/>
                  </a:lnTo>
                  <a:lnTo>
                    <a:pt x="418" y="221"/>
                  </a:lnTo>
                  <a:lnTo>
                    <a:pt x="418" y="221"/>
                  </a:lnTo>
                  <a:lnTo>
                    <a:pt x="418" y="221"/>
                  </a:lnTo>
                  <a:lnTo>
                    <a:pt x="418" y="221"/>
                  </a:lnTo>
                  <a:lnTo>
                    <a:pt x="417" y="221"/>
                  </a:lnTo>
                  <a:lnTo>
                    <a:pt x="417" y="221"/>
                  </a:lnTo>
                  <a:lnTo>
                    <a:pt x="417" y="221"/>
                  </a:lnTo>
                  <a:lnTo>
                    <a:pt x="417" y="221"/>
                  </a:lnTo>
                  <a:lnTo>
                    <a:pt x="417" y="221"/>
                  </a:lnTo>
                  <a:lnTo>
                    <a:pt x="417" y="221"/>
                  </a:lnTo>
                  <a:lnTo>
                    <a:pt x="417" y="221"/>
                  </a:lnTo>
                  <a:lnTo>
                    <a:pt x="416" y="221"/>
                  </a:lnTo>
                  <a:lnTo>
                    <a:pt x="416" y="221"/>
                  </a:lnTo>
                  <a:lnTo>
                    <a:pt x="416" y="221"/>
                  </a:lnTo>
                  <a:lnTo>
                    <a:pt x="416" y="221"/>
                  </a:lnTo>
                  <a:lnTo>
                    <a:pt x="416" y="221"/>
                  </a:lnTo>
                  <a:lnTo>
                    <a:pt x="416" y="221"/>
                  </a:lnTo>
                  <a:lnTo>
                    <a:pt x="416" y="221"/>
                  </a:lnTo>
                  <a:lnTo>
                    <a:pt x="415" y="221"/>
                  </a:lnTo>
                  <a:lnTo>
                    <a:pt x="415" y="221"/>
                  </a:lnTo>
                  <a:lnTo>
                    <a:pt x="415" y="221"/>
                  </a:lnTo>
                  <a:lnTo>
                    <a:pt x="415" y="221"/>
                  </a:lnTo>
                  <a:lnTo>
                    <a:pt x="415" y="221"/>
                  </a:lnTo>
                  <a:lnTo>
                    <a:pt x="415" y="221"/>
                  </a:lnTo>
                  <a:lnTo>
                    <a:pt x="415" y="221"/>
                  </a:lnTo>
                  <a:lnTo>
                    <a:pt x="414" y="221"/>
                  </a:lnTo>
                  <a:lnTo>
                    <a:pt x="414" y="221"/>
                  </a:lnTo>
                  <a:lnTo>
                    <a:pt x="414" y="221"/>
                  </a:lnTo>
                  <a:lnTo>
                    <a:pt x="414" y="221"/>
                  </a:lnTo>
                  <a:lnTo>
                    <a:pt x="414" y="221"/>
                  </a:lnTo>
                  <a:lnTo>
                    <a:pt x="414" y="221"/>
                  </a:lnTo>
                  <a:lnTo>
                    <a:pt x="414" y="221"/>
                  </a:lnTo>
                  <a:lnTo>
                    <a:pt x="413" y="221"/>
                  </a:lnTo>
                  <a:lnTo>
                    <a:pt x="413" y="221"/>
                  </a:lnTo>
                  <a:lnTo>
                    <a:pt x="413" y="221"/>
                  </a:lnTo>
                  <a:lnTo>
                    <a:pt x="413" y="221"/>
                  </a:lnTo>
                  <a:lnTo>
                    <a:pt x="413" y="221"/>
                  </a:lnTo>
                  <a:lnTo>
                    <a:pt x="413" y="221"/>
                  </a:lnTo>
                  <a:lnTo>
                    <a:pt x="413" y="221"/>
                  </a:lnTo>
                  <a:lnTo>
                    <a:pt x="412" y="221"/>
                  </a:lnTo>
                  <a:lnTo>
                    <a:pt x="412" y="221"/>
                  </a:lnTo>
                  <a:lnTo>
                    <a:pt x="412" y="221"/>
                  </a:lnTo>
                  <a:lnTo>
                    <a:pt x="412" y="221"/>
                  </a:lnTo>
                  <a:lnTo>
                    <a:pt x="412" y="221"/>
                  </a:lnTo>
                  <a:lnTo>
                    <a:pt x="412" y="221"/>
                  </a:lnTo>
                  <a:lnTo>
                    <a:pt x="411" y="221"/>
                  </a:lnTo>
                  <a:lnTo>
                    <a:pt x="411" y="221"/>
                  </a:lnTo>
                  <a:lnTo>
                    <a:pt x="411" y="221"/>
                  </a:lnTo>
                  <a:lnTo>
                    <a:pt x="411" y="221"/>
                  </a:lnTo>
                  <a:lnTo>
                    <a:pt x="411" y="221"/>
                  </a:lnTo>
                  <a:lnTo>
                    <a:pt x="411" y="221"/>
                  </a:lnTo>
                  <a:lnTo>
                    <a:pt x="411" y="221"/>
                  </a:lnTo>
                  <a:lnTo>
                    <a:pt x="410" y="221"/>
                  </a:lnTo>
                  <a:lnTo>
                    <a:pt x="410" y="221"/>
                  </a:lnTo>
                  <a:lnTo>
                    <a:pt x="410" y="221"/>
                  </a:lnTo>
                  <a:lnTo>
                    <a:pt x="410" y="221"/>
                  </a:lnTo>
                  <a:lnTo>
                    <a:pt x="410" y="221"/>
                  </a:lnTo>
                  <a:lnTo>
                    <a:pt x="410" y="221"/>
                  </a:lnTo>
                  <a:lnTo>
                    <a:pt x="410" y="221"/>
                  </a:lnTo>
                  <a:lnTo>
                    <a:pt x="409" y="221"/>
                  </a:lnTo>
                  <a:lnTo>
                    <a:pt x="409" y="221"/>
                  </a:lnTo>
                  <a:lnTo>
                    <a:pt x="409" y="221"/>
                  </a:lnTo>
                  <a:lnTo>
                    <a:pt x="409" y="221"/>
                  </a:lnTo>
                  <a:lnTo>
                    <a:pt x="409" y="221"/>
                  </a:lnTo>
                  <a:lnTo>
                    <a:pt x="409" y="221"/>
                  </a:lnTo>
                  <a:lnTo>
                    <a:pt x="409" y="221"/>
                  </a:lnTo>
                  <a:lnTo>
                    <a:pt x="408" y="221"/>
                  </a:lnTo>
                  <a:lnTo>
                    <a:pt x="408" y="221"/>
                  </a:lnTo>
                  <a:lnTo>
                    <a:pt x="408" y="221"/>
                  </a:lnTo>
                  <a:lnTo>
                    <a:pt x="408" y="221"/>
                  </a:lnTo>
                  <a:lnTo>
                    <a:pt x="408" y="221"/>
                  </a:lnTo>
                  <a:lnTo>
                    <a:pt x="408" y="221"/>
                  </a:lnTo>
                  <a:lnTo>
                    <a:pt x="408" y="221"/>
                  </a:lnTo>
                  <a:lnTo>
                    <a:pt x="407" y="221"/>
                  </a:lnTo>
                  <a:lnTo>
                    <a:pt x="407" y="221"/>
                  </a:lnTo>
                  <a:lnTo>
                    <a:pt x="407" y="221"/>
                  </a:lnTo>
                  <a:lnTo>
                    <a:pt x="407" y="221"/>
                  </a:lnTo>
                  <a:lnTo>
                    <a:pt x="407" y="221"/>
                  </a:lnTo>
                  <a:lnTo>
                    <a:pt x="407" y="223"/>
                  </a:lnTo>
                  <a:close/>
                  <a:moveTo>
                    <a:pt x="428" y="223"/>
                  </a:moveTo>
                  <a:lnTo>
                    <a:pt x="428" y="223"/>
                  </a:lnTo>
                  <a:lnTo>
                    <a:pt x="429" y="223"/>
                  </a:lnTo>
                  <a:lnTo>
                    <a:pt x="429" y="223"/>
                  </a:lnTo>
                  <a:lnTo>
                    <a:pt x="429" y="223"/>
                  </a:lnTo>
                  <a:lnTo>
                    <a:pt x="429" y="223"/>
                  </a:lnTo>
                  <a:lnTo>
                    <a:pt x="429" y="223"/>
                  </a:lnTo>
                  <a:lnTo>
                    <a:pt x="429" y="223"/>
                  </a:lnTo>
                  <a:lnTo>
                    <a:pt x="429" y="223"/>
                  </a:lnTo>
                  <a:lnTo>
                    <a:pt x="430" y="223"/>
                  </a:lnTo>
                  <a:lnTo>
                    <a:pt x="430" y="223"/>
                  </a:lnTo>
                  <a:lnTo>
                    <a:pt x="430" y="223"/>
                  </a:lnTo>
                  <a:lnTo>
                    <a:pt x="430" y="223"/>
                  </a:lnTo>
                  <a:lnTo>
                    <a:pt x="430" y="223"/>
                  </a:lnTo>
                  <a:lnTo>
                    <a:pt x="430" y="223"/>
                  </a:lnTo>
                  <a:lnTo>
                    <a:pt x="430" y="223"/>
                  </a:lnTo>
                  <a:lnTo>
                    <a:pt x="431" y="223"/>
                  </a:lnTo>
                  <a:lnTo>
                    <a:pt x="431" y="223"/>
                  </a:lnTo>
                  <a:lnTo>
                    <a:pt x="431" y="223"/>
                  </a:lnTo>
                  <a:lnTo>
                    <a:pt x="431" y="223"/>
                  </a:lnTo>
                  <a:lnTo>
                    <a:pt x="431" y="223"/>
                  </a:lnTo>
                  <a:lnTo>
                    <a:pt x="431" y="223"/>
                  </a:lnTo>
                  <a:lnTo>
                    <a:pt x="431" y="223"/>
                  </a:lnTo>
                  <a:lnTo>
                    <a:pt x="432" y="223"/>
                  </a:lnTo>
                  <a:lnTo>
                    <a:pt x="432" y="223"/>
                  </a:lnTo>
                  <a:lnTo>
                    <a:pt x="432" y="223"/>
                  </a:lnTo>
                  <a:lnTo>
                    <a:pt x="432" y="223"/>
                  </a:lnTo>
                  <a:lnTo>
                    <a:pt x="432" y="223"/>
                  </a:lnTo>
                  <a:lnTo>
                    <a:pt x="432" y="223"/>
                  </a:lnTo>
                  <a:lnTo>
                    <a:pt x="432" y="223"/>
                  </a:lnTo>
                  <a:lnTo>
                    <a:pt x="433" y="223"/>
                  </a:lnTo>
                  <a:lnTo>
                    <a:pt x="433" y="223"/>
                  </a:lnTo>
                  <a:lnTo>
                    <a:pt x="433" y="223"/>
                  </a:lnTo>
                  <a:lnTo>
                    <a:pt x="433" y="223"/>
                  </a:lnTo>
                  <a:lnTo>
                    <a:pt x="433" y="223"/>
                  </a:lnTo>
                  <a:lnTo>
                    <a:pt x="433" y="223"/>
                  </a:lnTo>
                  <a:lnTo>
                    <a:pt x="433" y="223"/>
                  </a:lnTo>
                  <a:lnTo>
                    <a:pt x="434" y="223"/>
                  </a:lnTo>
                  <a:lnTo>
                    <a:pt x="434" y="223"/>
                  </a:lnTo>
                  <a:lnTo>
                    <a:pt x="434" y="223"/>
                  </a:lnTo>
                  <a:lnTo>
                    <a:pt x="434" y="223"/>
                  </a:lnTo>
                  <a:lnTo>
                    <a:pt x="434" y="223"/>
                  </a:lnTo>
                  <a:lnTo>
                    <a:pt x="434" y="223"/>
                  </a:lnTo>
                  <a:lnTo>
                    <a:pt x="434" y="223"/>
                  </a:lnTo>
                  <a:lnTo>
                    <a:pt x="435" y="223"/>
                  </a:lnTo>
                  <a:lnTo>
                    <a:pt x="435" y="223"/>
                  </a:lnTo>
                  <a:lnTo>
                    <a:pt x="435" y="223"/>
                  </a:lnTo>
                  <a:lnTo>
                    <a:pt x="435" y="223"/>
                  </a:lnTo>
                  <a:lnTo>
                    <a:pt x="435" y="223"/>
                  </a:lnTo>
                  <a:lnTo>
                    <a:pt x="435" y="223"/>
                  </a:lnTo>
                  <a:lnTo>
                    <a:pt x="435" y="223"/>
                  </a:lnTo>
                  <a:lnTo>
                    <a:pt x="436" y="223"/>
                  </a:lnTo>
                  <a:lnTo>
                    <a:pt x="436" y="223"/>
                  </a:lnTo>
                  <a:lnTo>
                    <a:pt x="436" y="223"/>
                  </a:lnTo>
                  <a:lnTo>
                    <a:pt x="436" y="223"/>
                  </a:lnTo>
                  <a:lnTo>
                    <a:pt x="436" y="223"/>
                  </a:lnTo>
                  <a:lnTo>
                    <a:pt x="436" y="223"/>
                  </a:lnTo>
                  <a:lnTo>
                    <a:pt x="436" y="223"/>
                  </a:lnTo>
                  <a:lnTo>
                    <a:pt x="437" y="223"/>
                  </a:lnTo>
                  <a:lnTo>
                    <a:pt x="437" y="223"/>
                  </a:lnTo>
                  <a:lnTo>
                    <a:pt x="437" y="223"/>
                  </a:lnTo>
                  <a:lnTo>
                    <a:pt x="437" y="223"/>
                  </a:lnTo>
                  <a:lnTo>
                    <a:pt x="437" y="223"/>
                  </a:lnTo>
                  <a:lnTo>
                    <a:pt x="437" y="223"/>
                  </a:lnTo>
                  <a:lnTo>
                    <a:pt x="438" y="223"/>
                  </a:lnTo>
                  <a:lnTo>
                    <a:pt x="438" y="223"/>
                  </a:lnTo>
                  <a:lnTo>
                    <a:pt x="438" y="223"/>
                  </a:lnTo>
                  <a:lnTo>
                    <a:pt x="438" y="223"/>
                  </a:lnTo>
                  <a:lnTo>
                    <a:pt x="438" y="223"/>
                  </a:lnTo>
                  <a:lnTo>
                    <a:pt x="438" y="223"/>
                  </a:lnTo>
                  <a:lnTo>
                    <a:pt x="438" y="223"/>
                  </a:lnTo>
                  <a:lnTo>
                    <a:pt x="439" y="223"/>
                  </a:lnTo>
                  <a:lnTo>
                    <a:pt x="439" y="223"/>
                  </a:lnTo>
                  <a:lnTo>
                    <a:pt x="439" y="223"/>
                  </a:lnTo>
                  <a:lnTo>
                    <a:pt x="439" y="223"/>
                  </a:lnTo>
                  <a:lnTo>
                    <a:pt x="439" y="223"/>
                  </a:lnTo>
                  <a:lnTo>
                    <a:pt x="439" y="223"/>
                  </a:lnTo>
                  <a:lnTo>
                    <a:pt x="439" y="223"/>
                  </a:lnTo>
                  <a:lnTo>
                    <a:pt x="440" y="223"/>
                  </a:lnTo>
                  <a:lnTo>
                    <a:pt x="440" y="223"/>
                  </a:lnTo>
                  <a:lnTo>
                    <a:pt x="440" y="223"/>
                  </a:lnTo>
                  <a:lnTo>
                    <a:pt x="440" y="223"/>
                  </a:lnTo>
                  <a:lnTo>
                    <a:pt x="440" y="223"/>
                  </a:lnTo>
                  <a:lnTo>
                    <a:pt x="440" y="223"/>
                  </a:lnTo>
                  <a:lnTo>
                    <a:pt x="440" y="223"/>
                  </a:lnTo>
                  <a:lnTo>
                    <a:pt x="441" y="223"/>
                  </a:lnTo>
                  <a:lnTo>
                    <a:pt x="441" y="223"/>
                  </a:lnTo>
                  <a:lnTo>
                    <a:pt x="441" y="223"/>
                  </a:lnTo>
                  <a:lnTo>
                    <a:pt x="441" y="223"/>
                  </a:lnTo>
                  <a:lnTo>
                    <a:pt x="441" y="223"/>
                  </a:lnTo>
                  <a:lnTo>
                    <a:pt x="441" y="223"/>
                  </a:lnTo>
                  <a:lnTo>
                    <a:pt x="441" y="223"/>
                  </a:lnTo>
                  <a:lnTo>
                    <a:pt x="442" y="223"/>
                  </a:lnTo>
                  <a:lnTo>
                    <a:pt x="442" y="221"/>
                  </a:lnTo>
                  <a:lnTo>
                    <a:pt x="441" y="221"/>
                  </a:lnTo>
                  <a:lnTo>
                    <a:pt x="441" y="221"/>
                  </a:lnTo>
                  <a:lnTo>
                    <a:pt x="441" y="221"/>
                  </a:lnTo>
                  <a:lnTo>
                    <a:pt x="441" y="221"/>
                  </a:lnTo>
                  <a:lnTo>
                    <a:pt x="441" y="221"/>
                  </a:lnTo>
                  <a:lnTo>
                    <a:pt x="441" y="221"/>
                  </a:lnTo>
                  <a:lnTo>
                    <a:pt x="441" y="221"/>
                  </a:lnTo>
                  <a:lnTo>
                    <a:pt x="440" y="221"/>
                  </a:lnTo>
                  <a:lnTo>
                    <a:pt x="440" y="221"/>
                  </a:lnTo>
                  <a:lnTo>
                    <a:pt x="440" y="221"/>
                  </a:lnTo>
                  <a:lnTo>
                    <a:pt x="440" y="221"/>
                  </a:lnTo>
                  <a:lnTo>
                    <a:pt x="440" y="221"/>
                  </a:lnTo>
                  <a:lnTo>
                    <a:pt x="440" y="221"/>
                  </a:lnTo>
                  <a:lnTo>
                    <a:pt x="440" y="221"/>
                  </a:lnTo>
                  <a:lnTo>
                    <a:pt x="439" y="221"/>
                  </a:lnTo>
                  <a:lnTo>
                    <a:pt x="439" y="221"/>
                  </a:lnTo>
                  <a:lnTo>
                    <a:pt x="439" y="221"/>
                  </a:lnTo>
                  <a:lnTo>
                    <a:pt x="439" y="221"/>
                  </a:lnTo>
                  <a:lnTo>
                    <a:pt x="439" y="221"/>
                  </a:lnTo>
                  <a:lnTo>
                    <a:pt x="439" y="221"/>
                  </a:lnTo>
                  <a:lnTo>
                    <a:pt x="439" y="221"/>
                  </a:lnTo>
                  <a:lnTo>
                    <a:pt x="438" y="221"/>
                  </a:lnTo>
                  <a:lnTo>
                    <a:pt x="438" y="221"/>
                  </a:lnTo>
                  <a:lnTo>
                    <a:pt x="438" y="221"/>
                  </a:lnTo>
                  <a:lnTo>
                    <a:pt x="438" y="221"/>
                  </a:lnTo>
                  <a:lnTo>
                    <a:pt x="438" y="221"/>
                  </a:lnTo>
                  <a:lnTo>
                    <a:pt x="438" y="221"/>
                  </a:lnTo>
                  <a:lnTo>
                    <a:pt x="438" y="221"/>
                  </a:lnTo>
                  <a:lnTo>
                    <a:pt x="437" y="221"/>
                  </a:lnTo>
                  <a:lnTo>
                    <a:pt x="437" y="221"/>
                  </a:lnTo>
                  <a:lnTo>
                    <a:pt x="437" y="221"/>
                  </a:lnTo>
                  <a:lnTo>
                    <a:pt x="437" y="221"/>
                  </a:lnTo>
                  <a:lnTo>
                    <a:pt x="437" y="221"/>
                  </a:lnTo>
                  <a:lnTo>
                    <a:pt x="437" y="221"/>
                  </a:lnTo>
                  <a:lnTo>
                    <a:pt x="436" y="221"/>
                  </a:lnTo>
                  <a:lnTo>
                    <a:pt x="436" y="221"/>
                  </a:lnTo>
                  <a:lnTo>
                    <a:pt x="436" y="221"/>
                  </a:lnTo>
                  <a:lnTo>
                    <a:pt x="436" y="221"/>
                  </a:lnTo>
                  <a:lnTo>
                    <a:pt x="436" y="221"/>
                  </a:lnTo>
                  <a:lnTo>
                    <a:pt x="436" y="221"/>
                  </a:lnTo>
                  <a:lnTo>
                    <a:pt x="436" y="221"/>
                  </a:lnTo>
                  <a:lnTo>
                    <a:pt x="435" y="221"/>
                  </a:lnTo>
                  <a:lnTo>
                    <a:pt x="435" y="221"/>
                  </a:lnTo>
                  <a:lnTo>
                    <a:pt x="435" y="221"/>
                  </a:lnTo>
                  <a:lnTo>
                    <a:pt x="435" y="221"/>
                  </a:lnTo>
                  <a:lnTo>
                    <a:pt x="435" y="221"/>
                  </a:lnTo>
                  <a:lnTo>
                    <a:pt x="435" y="221"/>
                  </a:lnTo>
                  <a:lnTo>
                    <a:pt x="435" y="221"/>
                  </a:lnTo>
                  <a:lnTo>
                    <a:pt x="434" y="221"/>
                  </a:lnTo>
                  <a:lnTo>
                    <a:pt x="434" y="221"/>
                  </a:lnTo>
                  <a:lnTo>
                    <a:pt x="434" y="221"/>
                  </a:lnTo>
                  <a:lnTo>
                    <a:pt x="434" y="221"/>
                  </a:lnTo>
                  <a:lnTo>
                    <a:pt x="434" y="221"/>
                  </a:lnTo>
                  <a:lnTo>
                    <a:pt x="434" y="221"/>
                  </a:lnTo>
                  <a:lnTo>
                    <a:pt x="434" y="221"/>
                  </a:lnTo>
                  <a:lnTo>
                    <a:pt x="433" y="221"/>
                  </a:lnTo>
                  <a:lnTo>
                    <a:pt x="433" y="221"/>
                  </a:lnTo>
                  <a:lnTo>
                    <a:pt x="433" y="221"/>
                  </a:lnTo>
                  <a:lnTo>
                    <a:pt x="433" y="221"/>
                  </a:lnTo>
                  <a:lnTo>
                    <a:pt x="433" y="221"/>
                  </a:lnTo>
                  <a:lnTo>
                    <a:pt x="433" y="221"/>
                  </a:lnTo>
                  <a:lnTo>
                    <a:pt x="433" y="221"/>
                  </a:lnTo>
                  <a:lnTo>
                    <a:pt x="432" y="221"/>
                  </a:lnTo>
                  <a:lnTo>
                    <a:pt x="432" y="221"/>
                  </a:lnTo>
                  <a:lnTo>
                    <a:pt x="432" y="221"/>
                  </a:lnTo>
                  <a:lnTo>
                    <a:pt x="432" y="221"/>
                  </a:lnTo>
                  <a:lnTo>
                    <a:pt x="432" y="221"/>
                  </a:lnTo>
                  <a:lnTo>
                    <a:pt x="432" y="221"/>
                  </a:lnTo>
                  <a:lnTo>
                    <a:pt x="432" y="221"/>
                  </a:lnTo>
                  <a:lnTo>
                    <a:pt x="431" y="221"/>
                  </a:lnTo>
                  <a:lnTo>
                    <a:pt x="431" y="221"/>
                  </a:lnTo>
                  <a:lnTo>
                    <a:pt x="431" y="221"/>
                  </a:lnTo>
                  <a:lnTo>
                    <a:pt x="431" y="221"/>
                  </a:lnTo>
                  <a:lnTo>
                    <a:pt x="431" y="221"/>
                  </a:lnTo>
                  <a:lnTo>
                    <a:pt x="431" y="221"/>
                  </a:lnTo>
                  <a:lnTo>
                    <a:pt x="431" y="221"/>
                  </a:lnTo>
                  <a:lnTo>
                    <a:pt x="430" y="221"/>
                  </a:lnTo>
                  <a:lnTo>
                    <a:pt x="430" y="221"/>
                  </a:lnTo>
                  <a:lnTo>
                    <a:pt x="430" y="221"/>
                  </a:lnTo>
                  <a:lnTo>
                    <a:pt x="430" y="221"/>
                  </a:lnTo>
                  <a:lnTo>
                    <a:pt x="430" y="221"/>
                  </a:lnTo>
                  <a:lnTo>
                    <a:pt x="430" y="221"/>
                  </a:lnTo>
                  <a:lnTo>
                    <a:pt x="430" y="221"/>
                  </a:lnTo>
                  <a:lnTo>
                    <a:pt x="429" y="221"/>
                  </a:lnTo>
                  <a:lnTo>
                    <a:pt x="429" y="221"/>
                  </a:lnTo>
                  <a:lnTo>
                    <a:pt x="429" y="221"/>
                  </a:lnTo>
                  <a:lnTo>
                    <a:pt x="429" y="221"/>
                  </a:lnTo>
                  <a:lnTo>
                    <a:pt x="429" y="221"/>
                  </a:lnTo>
                  <a:lnTo>
                    <a:pt x="429" y="221"/>
                  </a:lnTo>
                  <a:lnTo>
                    <a:pt x="429" y="221"/>
                  </a:lnTo>
                  <a:lnTo>
                    <a:pt x="428" y="221"/>
                  </a:lnTo>
                  <a:lnTo>
                    <a:pt x="428" y="221"/>
                  </a:lnTo>
                  <a:lnTo>
                    <a:pt x="428" y="223"/>
                  </a:lnTo>
                  <a:close/>
                  <a:moveTo>
                    <a:pt x="450" y="223"/>
                  </a:moveTo>
                  <a:lnTo>
                    <a:pt x="450" y="223"/>
                  </a:lnTo>
                  <a:lnTo>
                    <a:pt x="450" y="223"/>
                  </a:lnTo>
                  <a:lnTo>
                    <a:pt x="450" y="223"/>
                  </a:lnTo>
                  <a:lnTo>
                    <a:pt x="450" y="223"/>
                  </a:lnTo>
                  <a:lnTo>
                    <a:pt x="450" y="223"/>
                  </a:lnTo>
                  <a:lnTo>
                    <a:pt x="450" y="223"/>
                  </a:lnTo>
                  <a:lnTo>
                    <a:pt x="451" y="223"/>
                  </a:lnTo>
                  <a:lnTo>
                    <a:pt x="451" y="223"/>
                  </a:lnTo>
                  <a:lnTo>
                    <a:pt x="451" y="223"/>
                  </a:lnTo>
                  <a:lnTo>
                    <a:pt x="451" y="223"/>
                  </a:lnTo>
                  <a:lnTo>
                    <a:pt x="451" y="223"/>
                  </a:lnTo>
                  <a:lnTo>
                    <a:pt x="451" y="223"/>
                  </a:lnTo>
                  <a:lnTo>
                    <a:pt x="451" y="223"/>
                  </a:lnTo>
                  <a:lnTo>
                    <a:pt x="452" y="223"/>
                  </a:lnTo>
                  <a:lnTo>
                    <a:pt x="452" y="223"/>
                  </a:lnTo>
                  <a:lnTo>
                    <a:pt x="452" y="223"/>
                  </a:lnTo>
                  <a:lnTo>
                    <a:pt x="452" y="223"/>
                  </a:lnTo>
                  <a:lnTo>
                    <a:pt x="452" y="223"/>
                  </a:lnTo>
                  <a:lnTo>
                    <a:pt x="452" y="223"/>
                  </a:lnTo>
                  <a:lnTo>
                    <a:pt x="453" y="223"/>
                  </a:lnTo>
                  <a:lnTo>
                    <a:pt x="453" y="223"/>
                  </a:lnTo>
                  <a:lnTo>
                    <a:pt x="453" y="223"/>
                  </a:lnTo>
                  <a:lnTo>
                    <a:pt x="453" y="223"/>
                  </a:lnTo>
                  <a:lnTo>
                    <a:pt x="453" y="223"/>
                  </a:lnTo>
                  <a:lnTo>
                    <a:pt x="453" y="223"/>
                  </a:lnTo>
                  <a:lnTo>
                    <a:pt x="453" y="223"/>
                  </a:lnTo>
                  <a:lnTo>
                    <a:pt x="454" y="223"/>
                  </a:lnTo>
                  <a:lnTo>
                    <a:pt x="454" y="223"/>
                  </a:lnTo>
                  <a:lnTo>
                    <a:pt x="454" y="223"/>
                  </a:lnTo>
                  <a:lnTo>
                    <a:pt x="454" y="223"/>
                  </a:lnTo>
                  <a:lnTo>
                    <a:pt x="454" y="223"/>
                  </a:lnTo>
                  <a:lnTo>
                    <a:pt x="454" y="223"/>
                  </a:lnTo>
                  <a:lnTo>
                    <a:pt x="454" y="223"/>
                  </a:lnTo>
                  <a:lnTo>
                    <a:pt x="455" y="223"/>
                  </a:lnTo>
                  <a:lnTo>
                    <a:pt x="455" y="223"/>
                  </a:lnTo>
                  <a:lnTo>
                    <a:pt x="455" y="223"/>
                  </a:lnTo>
                  <a:lnTo>
                    <a:pt x="455" y="223"/>
                  </a:lnTo>
                  <a:lnTo>
                    <a:pt x="455" y="223"/>
                  </a:lnTo>
                  <a:lnTo>
                    <a:pt x="455" y="223"/>
                  </a:lnTo>
                  <a:lnTo>
                    <a:pt x="455" y="223"/>
                  </a:lnTo>
                  <a:lnTo>
                    <a:pt x="456" y="223"/>
                  </a:lnTo>
                  <a:lnTo>
                    <a:pt x="456" y="223"/>
                  </a:lnTo>
                  <a:lnTo>
                    <a:pt x="456" y="223"/>
                  </a:lnTo>
                  <a:lnTo>
                    <a:pt x="456" y="223"/>
                  </a:lnTo>
                  <a:lnTo>
                    <a:pt x="456" y="223"/>
                  </a:lnTo>
                  <a:lnTo>
                    <a:pt x="456" y="223"/>
                  </a:lnTo>
                  <a:lnTo>
                    <a:pt x="456" y="223"/>
                  </a:lnTo>
                  <a:lnTo>
                    <a:pt x="457" y="223"/>
                  </a:lnTo>
                  <a:lnTo>
                    <a:pt x="457" y="223"/>
                  </a:lnTo>
                  <a:lnTo>
                    <a:pt x="457" y="223"/>
                  </a:lnTo>
                  <a:lnTo>
                    <a:pt x="457" y="223"/>
                  </a:lnTo>
                  <a:lnTo>
                    <a:pt x="457" y="223"/>
                  </a:lnTo>
                  <a:lnTo>
                    <a:pt x="457" y="223"/>
                  </a:lnTo>
                  <a:lnTo>
                    <a:pt x="457" y="223"/>
                  </a:lnTo>
                  <a:lnTo>
                    <a:pt x="458" y="223"/>
                  </a:lnTo>
                  <a:lnTo>
                    <a:pt x="458" y="223"/>
                  </a:lnTo>
                  <a:lnTo>
                    <a:pt x="458" y="223"/>
                  </a:lnTo>
                  <a:lnTo>
                    <a:pt x="458" y="223"/>
                  </a:lnTo>
                  <a:lnTo>
                    <a:pt x="458" y="223"/>
                  </a:lnTo>
                  <a:lnTo>
                    <a:pt x="458" y="223"/>
                  </a:lnTo>
                  <a:lnTo>
                    <a:pt x="458" y="223"/>
                  </a:lnTo>
                  <a:lnTo>
                    <a:pt x="459" y="223"/>
                  </a:lnTo>
                  <a:lnTo>
                    <a:pt x="459" y="223"/>
                  </a:lnTo>
                  <a:lnTo>
                    <a:pt x="459" y="223"/>
                  </a:lnTo>
                  <a:lnTo>
                    <a:pt x="459" y="223"/>
                  </a:lnTo>
                  <a:lnTo>
                    <a:pt x="459" y="223"/>
                  </a:lnTo>
                  <a:lnTo>
                    <a:pt x="459" y="223"/>
                  </a:lnTo>
                  <a:lnTo>
                    <a:pt x="459" y="223"/>
                  </a:lnTo>
                  <a:lnTo>
                    <a:pt x="460" y="223"/>
                  </a:lnTo>
                  <a:lnTo>
                    <a:pt x="460" y="223"/>
                  </a:lnTo>
                  <a:lnTo>
                    <a:pt x="460" y="223"/>
                  </a:lnTo>
                  <a:lnTo>
                    <a:pt x="460" y="223"/>
                  </a:lnTo>
                  <a:lnTo>
                    <a:pt x="460" y="223"/>
                  </a:lnTo>
                  <a:lnTo>
                    <a:pt x="460" y="223"/>
                  </a:lnTo>
                  <a:lnTo>
                    <a:pt x="461" y="223"/>
                  </a:lnTo>
                  <a:lnTo>
                    <a:pt x="461" y="223"/>
                  </a:lnTo>
                  <a:lnTo>
                    <a:pt x="461" y="223"/>
                  </a:lnTo>
                  <a:lnTo>
                    <a:pt x="461" y="223"/>
                  </a:lnTo>
                  <a:lnTo>
                    <a:pt x="461" y="223"/>
                  </a:lnTo>
                  <a:lnTo>
                    <a:pt x="461" y="223"/>
                  </a:lnTo>
                  <a:lnTo>
                    <a:pt x="461" y="223"/>
                  </a:lnTo>
                  <a:lnTo>
                    <a:pt x="462" y="223"/>
                  </a:lnTo>
                  <a:lnTo>
                    <a:pt x="462" y="223"/>
                  </a:lnTo>
                  <a:lnTo>
                    <a:pt x="462" y="223"/>
                  </a:lnTo>
                  <a:lnTo>
                    <a:pt x="462" y="223"/>
                  </a:lnTo>
                  <a:lnTo>
                    <a:pt x="462" y="223"/>
                  </a:lnTo>
                  <a:lnTo>
                    <a:pt x="462" y="223"/>
                  </a:lnTo>
                  <a:lnTo>
                    <a:pt x="462" y="223"/>
                  </a:lnTo>
                  <a:lnTo>
                    <a:pt x="463" y="223"/>
                  </a:lnTo>
                  <a:lnTo>
                    <a:pt x="463" y="223"/>
                  </a:lnTo>
                  <a:lnTo>
                    <a:pt x="463" y="223"/>
                  </a:lnTo>
                  <a:lnTo>
                    <a:pt x="463" y="223"/>
                  </a:lnTo>
                  <a:lnTo>
                    <a:pt x="463" y="221"/>
                  </a:lnTo>
                  <a:lnTo>
                    <a:pt x="463" y="221"/>
                  </a:lnTo>
                  <a:lnTo>
                    <a:pt x="463" y="221"/>
                  </a:lnTo>
                  <a:lnTo>
                    <a:pt x="463" y="221"/>
                  </a:lnTo>
                  <a:lnTo>
                    <a:pt x="462" y="221"/>
                  </a:lnTo>
                  <a:lnTo>
                    <a:pt x="462" y="221"/>
                  </a:lnTo>
                  <a:lnTo>
                    <a:pt x="462" y="221"/>
                  </a:lnTo>
                  <a:lnTo>
                    <a:pt x="462" y="221"/>
                  </a:lnTo>
                  <a:lnTo>
                    <a:pt x="462" y="221"/>
                  </a:lnTo>
                  <a:lnTo>
                    <a:pt x="462" y="221"/>
                  </a:lnTo>
                  <a:lnTo>
                    <a:pt x="462" y="221"/>
                  </a:lnTo>
                  <a:lnTo>
                    <a:pt x="461" y="221"/>
                  </a:lnTo>
                  <a:lnTo>
                    <a:pt x="461" y="221"/>
                  </a:lnTo>
                  <a:lnTo>
                    <a:pt x="461" y="221"/>
                  </a:lnTo>
                  <a:lnTo>
                    <a:pt x="461" y="221"/>
                  </a:lnTo>
                  <a:lnTo>
                    <a:pt x="461" y="221"/>
                  </a:lnTo>
                  <a:lnTo>
                    <a:pt x="461" y="221"/>
                  </a:lnTo>
                  <a:lnTo>
                    <a:pt x="461" y="221"/>
                  </a:lnTo>
                  <a:lnTo>
                    <a:pt x="460" y="221"/>
                  </a:lnTo>
                  <a:lnTo>
                    <a:pt x="460" y="221"/>
                  </a:lnTo>
                  <a:lnTo>
                    <a:pt x="460" y="221"/>
                  </a:lnTo>
                  <a:lnTo>
                    <a:pt x="460" y="221"/>
                  </a:lnTo>
                  <a:lnTo>
                    <a:pt x="460" y="221"/>
                  </a:lnTo>
                  <a:lnTo>
                    <a:pt x="460" y="221"/>
                  </a:lnTo>
                  <a:lnTo>
                    <a:pt x="459" y="221"/>
                  </a:lnTo>
                  <a:lnTo>
                    <a:pt x="459" y="221"/>
                  </a:lnTo>
                  <a:lnTo>
                    <a:pt x="459" y="221"/>
                  </a:lnTo>
                  <a:lnTo>
                    <a:pt x="459" y="221"/>
                  </a:lnTo>
                  <a:lnTo>
                    <a:pt x="459" y="221"/>
                  </a:lnTo>
                  <a:lnTo>
                    <a:pt x="459" y="221"/>
                  </a:lnTo>
                  <a:lnTo>
                    <a:pt x="459" y="221"/>
                  </a:lnTo>
                  <a:lnTo>
                    <a:pt x="458" y="221"/>
                  </a:lnTo>
                  <a:lnTo>
                    <a:pt x="458" y="221"/>
                  </a:lnTo>
                  <a:lnTo>
                    <a:pt x="458" y="221"/>
                  </a:lnTo>
                  <a:lnTo>
                    <a:pt x="458" y="221"/>
                  </a:lnTo>
                  <a:lnTo>
                    <a:pt x="458" y="221"/>
                  </a:lnTo>
                  <a:lnTo>
                    <a:pt x="458" y="221"/>
                  </a:lnTo>
                  <a:lnTo>
                    <a:pt x="458" y="221"/>
                  </a:lnTo>
                  <a:lnTo>
                    <a:pt x="457" y="221"/>
                  </a:lnTo>
                  <a:lnTo>
                    <a:pt x="457" y="221"/>
                  </a:lnTo>
                  <a:lnTo>
                    <a:pt x="457" y="221"/>
                  </a:lnTo>
                  <a:lnTo>
                    <a:pt x="457" y="221"/>
                  </a:lnTo>
                  <a:lnTo>
                    <a:pt x="457" y="221"/>
                  </a:lnTo>
                  <a:lnTo>
                    <a:pt x="457" y="221"/>
                  </a:lnTo>
                  <a:lnTo>
                    <a:pt x="457" y="221"/>
                  </a:lnTo>
                  <a:lnTo>
                    <a:pt x="456" y="221"/>
                  </a:lnTo>
                  <a:lnTo>
                    <a:pt x="456" y="221"/>
                  </a:lnTo>
                  <a:lnTo>
                    <a:pt x="456" y="221"/>
                  </a:lnTo>
                  <a:lnTo>
                    <a:pt x="456" y="221"/>
                  </a:lnTo>
                  <a:lnTo>
                    <a:pt x="456" y="221"/>
                  </a:lnTo>
                  <a:lnTo>
                    <a:pt x="456" y="221"/>
                  </a:lnTo>
                  <a:lnTo>
                    <a:pt x="456" y="221"/>
                  </a:lnTo>
                  <a:lnTo>
                    <a:pt x="455" y="221"/>
                  </a:lnTo>
                  <a:lnTo>
                    <a:pt x="455" y="221"/>
                  </a:lnTo>
                  <a:lnTo>
                    <a:pt x="455" y="221"/>
                  </a:lnTo>
                  <a:lnTo>
                    <a:pt x="455" y="221"/>
                  </a:lnTo>
                  <a:lnTo>
                    <a:pt x="455" y="221"/>
                  </a:lnTo>
                  <a:lnTo>
                    <a:pt x="455" y="221"/>
                  </a:lnTo>
                  <a:lnTo>
                    <a:pt x="455" y="221"/>
                  </a:lnTo>
                  <a:lnTo>
                    <a:pt x="454" y="221"/>
                  </a:lnTo>
                  <a:lnTo>
                    <a:pt x="454" y="221"/>
                  </a:lnTo>
                  <a:lnTo>
                    <a:pt x="454" y="221"/>
                  </a:lnTo>
                  <a:lnTo>
                    <a:pt x="454" y="221"/>
                  </a:lnTo>
                  <a:lnTo>
                    <a:pt x="454" y="221"/>
                  </a:lnTo>
                  <a:lnTo>
                    <a:pt x="454" y="221"/>
                  </a:lnTo>
                  <a:lnTo>
                    <a:pt x="454" y="221"/>
                  </a:lnTo>
                  <a:lnTo>
                    <a:pt x="453" y="221"/>
                  </a:lnTo>
                  <a:lnTo>
                    <a:pt x="453" y="221"/>
                  </a:lnTo>
                  <a:lnTo>
                    <a:pt x="453" y="221"/>
                  </a:lnTo>
                  <a:lnTo>
                    <a:pt x="453" y="221"/>
                  </a:lnTo>
                  <a:lnTo>
                    <a:pt x="453" y="221"/>
                  </a:lnTo>
                  <a:lnTo>
                    <a:pt x="453" y="221"/>
                  </a:lnTo>
                  <a:lnTo>
                    <a:pt x="453" y="221"/>
                  </a:lnTo>
                  <a:lnTo>
                    <a:pt x="452" y="221"/>
                  </a:lnTo>
                  <a:lnTo>
                    <a:pt x="452" y="221"/>
                  </a:lnTo>
                  <a:lnTo>
                    <a:pt x="452" y="221"/>
                  </a:lnTo>
                  <a:lnTo>
                    <a:pt x="452" y="221"/>
                  </a:lnTo>
                  <a:lnTo>
                    <a:pt x="452" y="221"/>
                  </a:lnTo>
                  <a:lnTo>
                    <a:pt x="452" y="221"/>
                  </a:lnTo>
                  <a:lnTo>
                    <a:pt x="451" y="221"/>
                  </a:lnTo>
                  <a:lnTo>
                    <a:pt x="451" y="221"/>
                  </a:lnTo>
                  <a:lnTo>
                    <a:pt x="451" y="221"/>
                  </a:lnTo>
                  <a:lnTo>
                    <a:pt x="451" y="221"/>
                  </a:lnTo>
                  <a:lnTo>
                    <a:pt x="451" y="221"/>
                  </a:lnTo>
                  <a:lnTo>
                    <a:pt x="451" y="221"/>
                  </a:lnTo>
                  <a:lnTo>
                    <a:pt x="451" y="221"/>
                  </a:lnTo>
                  <a:lnTo>
                    <a:pt x="450" y="221"/>
                  </a:lnTo>
                  <a:lnTo>
                    <a:pt x="450" y="221"/>
                  </a:lnTo>
                  <a:lnTo>
                    <a:pt x="450" y="221"/>
                  </a:lnTo>
                  <a:lnTo>
                    <a:pt x="450" y="221"/>
                  </a:lnTo>
                  <a:lnTo>
                    <a:pt x="450" y="221"/>
                  </a:lnTo>
                  <a:lnTo>
                    <a:pt x="450" y="221"/>
                  </a:lnTo>
                  <a:lnTo>
                    <a:pt x="450" y="221"/>
                  </a:lnTo>
                  <a:lnTo>
                    <a:pt x="450" y="223"/>
                  </a:lnTo>
                  <a:close/>
                  <a:moveTo>
                    <a:pt x="471" y="223"/>
                  </a:moveTo>
                  <a:lnTo>
                    <a:pt x="471" y="223"/>
                  </a:lnTo>
                  <a:lnTo>
                    <a:pt x="471" y="223"/>
                  </a:lnTo>
                  <a:lnTo>
                    <a:pt x="472" y="223"/>
                  </a:lnTo>
                  <a:lnTo>
                    <a:pt x="472" y="223"/>
                  </a:lnTo>
                  <a:lnTo>
                    <a:pt x="472" y="223"/>
                  </a:lnTo>
                  <a:lnTo>
                    <a:pt x="472" y="223"/>
                  </a:lnTo>
                  <a:lnTo>
                    <a:pt x="472" y="223"/>
                  </a:lnTo>
                  <a:lnTo>
                    <a:pt x="472" y="223"/>
                  </a:lnTo>
                  <a:lnTo>
                    <a:pt x="472" y="223"/>
                  </a:lnTo>
                  <a:lnTo>
                    <a:pt x="473" y="223"/>
                  </a:lnTo>
                  <a:lnTo>
                    <a:pt x="473" y="223"/>
                  </a:lnTo>
                  <a:lnTo>
                    <a:pt x="473" y="223"/>
                  </a:lnTo>
                  <a:lnTo>
                    <a:pt x="473" y="223"/>
                  </a:lnTo>
                  <a:lnTo>
                    <a:pt x="473" y="223"/>
                  </a:lnTo>
                  <a:lnTo>
                    <a:pt x="473" y="223"/>
                  </a:lnTo>
                  <a:lnTo>
                    <a:pt x="473" y="223"/>
                  </a:lnTo>
                  <a:lnTo>
                    <a:pt x="474" y="223"/>
                  </a:lnTo>
                  <a:lnTo>
                    <a:pt x="474" y="223"/>
                  </a:lnTo>
                  <a:lnTo>
                    <a:pt x="474" y="223"/>
                  </a:lnTo>
                  <a:lnTo>
                    <a:pt x="474" y="223"/>
                  </a:lnTo>
                  <a:lnTo>
                    <a:pt x="474" y="223"/>
                  </a:lnTo>
                  <a:lnTo>
                    <a:pt x="474" y="223"/>
                  </a:lnTo>
                  <a:lnTo>
                    <a:pt x="474" y="223"/>
                  </a:lnTo>
                  <a:lnTo>
                    <a:pt x="475" y="223"/>
                  </a:lnTo>
                  <a:lnTo>
                    <a:pt x="475" y="223"/>
                  </a:lnTo>
                  <a:lnTo>
                    <a:pt x="475" y="223"/>
                  </a:lnTo>
                  <a:lnTo>
                    <a:pt x="475" y="223"/>
                  </a:lnTo>
                  <a:lnTo>
                    <a:pt x="475" y="223"/>
                  </a:lnTo>
                  <a:lnTo>
                    <a:pt x="475" y="223"/>
                  </a:lnTo>
                  <a:lnTo>
                    <a:pt x="475" y="223"/>
                  </a:lnTo>
                  <a:lnTo>
                    <a:pt x="476" y="223"/>
                  </a:lnTo>
                  <a:lnTo>
                    <a:pt x="476" y="223"/>
                  </a:lnTo>
                  <a:lnTo>
                    <a:pt x="476" y="223"/>
                  </a:lnTo>
                  <a:lnTo>
                    <a:pt x="476" y="223"/>
                  </a:lnTo>
                  <a:lnTo>
                    <a:pt x="476" y="223"/>
                  </a:lnTo>
                  <a:lnTo>
                    <a:pt x="476" y="223"/>
                  </a:lnTo>
                  <a:lnTo>
                    <a:pt x="476" y="223"/>
                  </a:lnTo>
                  <a:lnTo>
                    <a:pt x="477" y="223"/>
                  </a:lnTo>
                  <a:lnTo>
                    <a:pt x="477" y="223"/>
                  </a:lnTo>
                  <a:lnTo>
                    <a:pt x="477" y="223"/>
                  </a:lnTo>
                  <a:lnTo>
                    <a:pt x="477" y="223"/>
                  </a:lnTo>
                  <a:lnTo>
                    <a:pt x="477" y="223"/>
                  </a:lnTo>
                  <a:lnTo>
                    <a:pt x="477" y="223"/>
                  </a:lnTo>
                  <a:lnTo>
                    <a:pt x="477" y="223"/>
                  </a:lnTo>
                  <a:lnTo>
                    <a:pt x="478" y="223"/>
                  </a:lnTo>
                  <a:lnTo>
                    <a:pt x="478" y="223"/>
                  </a:lnTo>
                  <a:lnTo>
                    <a:pt x="478" y="223"/>
                  </a:lnTo>
                  <a:lnTo>
                    <a:pt x="478" y="223"/>
                  </a:lnTo>
                  <a:lnTo>
                    <a:pt x="478" y="223"/>
                  </a:lnTo>
                  <a:lnTo>
                    <a:pt x="478" y="223"/>
                  </a:lnTo>
                  <a:lnTo>
                    <a:pt x="479" y="223"/>
                  </a:lnTo>
                  <a:lnTo>
                    <a:pt x="479" y="223"/>
                  </a:lnTo>
                  <a:lnTo>
                    <a:pt x="479" y="223"/>
                  </a:lnTo>
                  <a:lnTo>
                    <a:pt x="479" y="223"/>
                  </a:lnTo>
                  <a:lnTo>
                    <a:pt x="479" y="223"/>
                  </a:lnTo>
                  <a:lnTo>
                    <a:pt x="479" y="223"/>
                  </a:lnTo>
                  <a:lnTo>
                    <a:pt x="479" y="223"/>
                  </a:lnTo>
                  <a:lnTo>
                    <a:pt x="480" y="223"/>
                  </a:lnTo>
                  <a:lnTo>
                    <a:pt x="480" y="223"/>
                  </a:lnTo>
                  <a:lnTo>
                    <a:pt x="480" y="223"/>
                  </a:lnTo>
                  <a:lnTo>
                    <a:pt x="480" y="223"/>
                  </a:lnTo>
                  <a:lnTo>
                    <a:pt x="480" y="223"/>
                  </a:lnTo>
                  <a:lnTo>
                    <a:pt x="480" y="223"/>
                  </a:lnTo>
                  <a:lnTo>
                    <a:pt x="480" y="223"/>
                  </a:lnTo>
                  <a:lnTo>
                    <a:pt x="481" y="223"/>
                  </a:lnTo>
                  <a:lnTo>
                    <a:pt x="481" y="223"/>
                  </a:lnTo>
                  <a:lnTo>
                    <a:pt x="481" y="223"/>
                  </a:lnTo>
                  <a:lnTo>
                    <a:pt x="481" y="223"/>
                  </a:lnTo>
                  <a:lnTo>
                    <a:pt x="481" y="223"/>
                  </a:lnTo>
                  <a:lnTo>
                    <a:pt x="481" y="223"/>
                  </a:lnTo>
                  <a:lnTo>
                    <a:pt x="481" y="223"/>
                  </a:lnTo>
                  <a:lnTo>
                    <a:pt x="482" y="223"/>
                  </a:lnTo>
                  <a:lnTo>
                    <a:pt x="482" y="223"/>
                  </a:lnTo>
                  <a:lnTo>
                    <a:pt x="482" y="223"/>
                  </a:lnTo>
                  <a:lnTo>
                    <a:pt x="482" y="223"/>
                  </a:lnTo>
                  <a:lnTo>
                    <a:pt x="482" y="223"/>
                  </a:lnTo>
                  <a:lnTo>
                    <a:pt x="482" y="223"/>
                  </a:lnTo>
                  <a:lnTo>
                    <a:pt x="483" y="223"/>
                  </a:lnTo>
                  <a:lnTo>
                    <a:pt x="483" y="223"/>
                  </a:lnTo>
                  <a:lnTo>
                    <a:pt x="483" y="223"/>
                  </a:lnTo>
                  <a:lnTo>
                    <a:pt x="483" y="223"/>
                  </a:lnTo>
                  <a:lnTo>
                    <a:pt x="483" y="223"/>
                  </a:lnTo>
                  <a:lnTo>
                    <a:pt x="483" y="223"/>
                  </a:lnTo>
                  <a:lnTo>
                    <a:pt x="483" y="223"/>
                  </a:lnTo>
                  <a:lnTo>
                    <a:pt x="484" y="223"/>
                  </a:lnTo>
                  <a:lnTo>
                    <a:pt x="484" y="223"/>
                  </a:lnTo>
                  <a:lnTo>
                    <a:pt x="484" y="223"/>
                  </a:lnTo>
                  <a:lnTo>
                    <a:pt x="484" y="223"/>
                  </a:lnTo>
                  <a:lnTo>
                    <a:pt x="484" y="223"/>
                  </a:lnTo>
                  <a:lnTo>
                    <a:pt x="484" y="223"/>
                  </a:lnTo>
                  <a:lnTo>
                    <a:pt x="484" y="223"/>
                  </a:lnTo>
                  <a:lnTo>
                    <a:pt x="484" y="223"/>
                  </a:lnTo>
                  <a:lnTo>
                    <a:pt x="484" y="221"/>
                  </a:lnTo>
                  <a:lnTo>
                    <a:pt x="484" y="221"/>
                  </a:lnTo>
                  <a:lnTo>
                    <a:pt x="484" y="221"/>
                  </a:lnTo>
                  <a:lnTo>
                    <a:pt x="484" y="221"/>
                  </a:lnTo>
                  <a:lnTo>
                    <a:pt x="484" y="221"/>
                  </a:lnTo>
                  <a:lnTo>
                    <a:pt x="484" y="221"/>
                  </a:lnTo>
                  <a:lnTo>
                    <a:pt x="484" y="221"/>
                  </a:lnTo>
                  <a:lnTo>
                    <a:pt x="484" y="221"/>
                  </a:lnTo>
                  <a:lnTo>
                    <a:pt x="483" y="221"/>
                  </a:lnTo>
                  <a:lnTo>
                    <a:pt x="483" y="221"/>
                  </a:lnTo>
                  <a:lnTo>
                    <a:pt x="483" y="221"/>
                  </a:lnTo>
                  <a:lnTo>
                    <a:pt x="483" y="221"/>
                  </a:lnTo>
                  <a:lnTo>
                    <a:pt x="483" y="221"/>
                  </a:lnTo>
                  <a:lnTo>
                    <a:pt x="483" y="221"/>
                  </a:lnTo>
                  <a:lnTo>
                    <a:pt x="483" y="221"/>
                  </a:lnTo>
                  <a:lnTo>
                    <a:pt x="482" y="221"/>
                  </a:lnTo>
                  <a:lnTo>
                    <a:pt x="482" y="221"/>
                  </a:lnTo>
                  <a:lnTo>
                    <a:pt x="482" y="221"/>
                  </a:lnTo>
                  <a:lnTo>
                    <a:pt x="482" y="221"/>
                  </a:lnTo>
                  <a:lnTo>
                    <a:pt x="482" y="221"/>
                  </a:lnTo>
                  <a:lnTo>
                    <a:pt x="482" y="221"/>
                  </a:lnTo>
                  <a:lnTo>
                    <a:pt x="481" y="221"/>
                  </a:lnTo>
                  <a:lnTo>
                    <a:pt x="481" y="221"/>
                  </a:lnTo>
                  <a:lnTo>
                    <a:pt x="481" y="221"/>
                  </a:lnTo>
                  <a:lnTo>
                    <a:pt x="481" y="221"/>
                  </a:lnTo>
                  <a:lnTo>
                    <a:pt x="481" y="221"/>
                  </a:lnTo>
                  <a:lnTo>
                    <a:pt x="481" y="221"/>
                  </a:lnTo>
                  <a:lnTo>
                    <a:pt x="481" y="221"/>
                  </a:lnTo>
                  <a:lnTo>
                    <a:pt x="480" y="221"/>
                  </a:lnTo>
                  <a:lnTo>
                    <a:pt x="480" y="221"/>
                  </a:lnTo>
                  <a:lnTo>
                    <a:pt x="480" y="221"/>
                  </a:lnTo>
                  <a:lnTo>
                    <a:pt x="480" y="221"/>
                  </a:lnTo>
                  <a:lnTo>
                    <a:pt x="480" y="221"/>
                  </a:lnTo>
                  <a:lnTo>
                    <a:pt x="480" y="221"/>
                  </a:lnTo>
                  <a:lnTo>
                    <a:pt x="480" y="221"/>
                  </a:lnTo>
                  <a:lnTo>
                    <a:pt x="479" y="221"/>
                  </a:lnTo>
                  <a:lnTo>
                    <a:pt x="479" y="221"/>
                  </a:lnTo>
                  <a:lnTo>
                    <a:pt x="479" y="221"/>
                  </a:lnTo>
                  <a:lnTo>
                    <a:pt x="479" y="221"/>
                  </a:lnTo>
                  <a:lnTo>
                    <a:pt x="479" y="221"/>
                  </a:lnTo>
                  <a:lnTo>
                    <a:pt x="479" y="221"/>
                  </a:lnTo>
                  <a:lnTo>
                    <a:pt x="479" y="221"/>
                  </a:lnTo>
                  <a:lnTo>
                    <a:pt x="478" y="221"/>
                  </a:lnTo>
                  <a:lnTo>
                    <a:pt x="478" y="221"/>
                  </a:lnTo>
                  <a:lnTo>
                    <a:pt x="478" y="221"/>
                  </a:lnTo>
                  <a:lnTo>
                    <a:pt x="478" y="221"/>
                  </a:lnTo>
                  <a:lnTo>
                    <a:pt x="478" y="221"/>
                  </a:lnTo>
                  <a:lnTo>
                    <a:pt x="478" y="221"/>
                  </a:lnTo>
                  <a:lnTo>
                    <a:pt x="477" y="221"/>
                  </a:lnTo>
                  <a:lnTo>
                    <a:pt x="477" y="221"/>
                  </a:lnTo>
                  <a:lnTo>
                    <a:pt x="477" y="221"/>
                  </a:lnTo>
                  <a:lnTo>
                    <a:pt x="477" y="221"/>
                  </a:lnTo>
                  <a:lnTo>
                    <a:pt x="477" y="221"/>
                  </a:lnTo>
                  <a:lnTo>
                    <a:pt x="477" y="221"/>
                  </a:lnTo>
                  <a:lnTo>
                    <a:pt x="477" y="221"/>
                  </a:lnTo>
                  <a:lnTo>
                    <a:pt x="476" y="221"/>
                  </a:lnTo>
                  <a:lnTo>
                    <a:pt x="476" y="221"/>
                  </a:lnTo>
                  <a:lnTo>
                    <a:pt x="476" y="221"/>
                  </a:lnTo>
                  <a:lnTo>
                    <a:pt x="476" y="221"/>
                  </a:lnTo>
                  <a:lnTo>
                    <a:pt x="476" y="221"/>
                  </a:lnTo>
                  <a:lnTo>
                    <a:pt x="476" y="221"/>
                  </a:lnTo>
                  <a:lnTo>
                    <a:pt x="476" y="221"/>
                  </a:lnTo>
                  <a:lnTo>
                    <a:pt x="475" y="221"/>
                  </a:lnTo>
                  <a:lnTo>
                    <a:pt x="475" y="221"/>
                  </a:lnTo>
                  <a:lnTo>
                    <a:pt x="475" y="221"/>
                  </a:lnTo>
                  <a:lnTo>
                    <a:pt x="475" y="221"/>
                  </a:lnTo>
                  <a:lnTo>
                    <a:pt x="475" y="221"/>
                  </a:lnTo>
                  <a:lnTo>
                    <a:pt x="475" y="221"/>
                  </a:lnTo>
                  <a:lnTo>
                    <a:pt x="475" y="221"/>
                  </a:lnTo>
                  <a:lnTo>
                    <a:pt x="474" y="221"/>
                  </a:lnTo>
                  <a:lnTo>
                    <a:pt x="474" y="221"/>
                  </a:lnTo>
                  <a:lnTo>
                    <a:pt x="474" y="221"/>
                  </a:lnTo>
                  <a:lnTo>
                    <a:pt x="474" y="221"/>
                  </a:lnTo>
                  <a:lnTo>
                    <a:pt x="474" y="221"/>
                  </a:lnTo>
                  <a:lnTo>
                    <a:pt x="474" y="221"/>
                  </a:lnTo>
                  <a:lnTo>
                    <a:pt x="474" y="221"/>
                  </a:lnTo>
                  <a:lnTo>
                    <a:pt x="473" y="221"/>
                  </a:lnTo>
                  <a:lnTo>
                    <a:pt x="473" y="221"/>
                  </a:lnTo>
                  <a:lnTo>
                    <a:pt x="473" y="221"/>
                  </a:lnTo>
                  <a:lnTo>
                    <a:pt x="473" y="221"/>
                  </a:lnTo>
                  <a:lnTo>
                    <a:pt x="473" y="221"/>
                  </a:lnTo>
                  <a:lnTo>
                    <a:pt x="473" y="221"/>
                  </a:lnTo>
                  <a:lnTo>
                    <a:pt x="473" y="221"/>
                  </a:lnTo>
                  <a:lnTo>
                    <a:pt x="472" y="221"/>
                  </a:lnTo>
                  <a:lnTo>
                    <a:pt x="472" y="221"/>
                  </a:lnTo>
                  <a:lnTo>
                    <a:pt x="472" y="221"/>
                  </a:lnTo>
                  <a:lnTo>
                    <a:pt x="472" y="221"/>
                  </a:lnTo>
                  <a:lnTo>
                    <a:pt x="472" y="221"/>
                  </a:lnTo>
                  <a:lnTo>
                    <a:pt x="472" y="221"/>
                  </a:lnTo>
                  <a:lnTo>
                    <a:pt x="472" y="221"/>
                  </a:lnTo>
                  <a:lnTo>
                    <a:pt x="471" y="221"/>
                  </a:lnTo>
                  <a:lnTo>
                    <a:pt x="471" y="221"/>
                  </a:lnTo>
                  <a:lnTo>
                    <a:pt x="471" y="221"/>
                  </a:lnTo>
                  <a:lnTo>
                    <a:pt x="471" y="223"/>
                  </a:lnTo>
                  <a:close/>
                  <a:moveTo>
                    <a:pt x="492" y="223"/>
                  </a:moveTo>
                  <a:lnTo>
                    <a:pt x="493" y="223"/>
                  </a:lnTo>
                  <a:lnTo>
                    <a:pt x="493" y="223"/>
                  </a:lnTo>
                  <a:lnTo>
                    <a:pt x="493" y="223"/>
                  </a:lnTo>
                  <a:lnTo>
                    <a:pt x="493" y="223"/>
                  </a:lnTo>
                  <a:lnTo>
                    <a:pt x="493" y="223"/>
                  </a:lnTo>
                  <a:lnTo>
                    <a:pt x="493" y="223"/>
                  </a:lnTo>
                  <a:lnTo>
                    <a:pt x="494" y="223"/>
                  </a:lnTo>
                  <a:lnTo>
                    <a:pt x="494" y="223"/>
                  </a:lnTo>
                  <a:lnTo>
                    <a:pt x="494" y="223"/>
                  </a:lnTo>
                  <a:lnTo>
                    <a:pt x="494" y="223"/>
                  </a:lnTo>
                  <a:lnTo>
                    <a:pt x="494" y="223"/>
                  </a:lnTo>
                  <a:lnTo>
                    <a:pt x="494" y="223"/>
                  </a:lnTo>
                  <a:lnTo>
                    <a:pt x="494" y="223"/>
                  </a:lnTo>
                  <a:lnTo>
                    <a:pt x="495" y="223"/>
                  </a:lnTo>
                  <a:lnTo>
                    <a:pt x="495" y="223"/>
                  </a:lnTo>
                  <a:lnTo>
                    <a:pt x="495" y="223"/>
                  </a:lnTo>
                  <a:lnTo>
                    <a:pt x="495" y="223"/>
                  </a:lnTo>
                  <a:lnTo>
                    <a:pt x="495" y="223"/>
                  </a:lnTo>
                  <a:lnTo>
                    <a:pt x="495" y="223"/>
                  </a:lnTo>
                  <a:lnTo>
                    <a:pt x="495" y="223"/>
                  </a:lnTo>
                  <a:lnTo>
                    <a:pt x="496" y="223"/>
                  </a:lnTo>
                  <a:lnTo>
                    <a:pt x="496" y="223"/>
                  </a:lnTo>
                  <a:lnTo>
                    <a:pt x="496" y="223"/>
                  </a:lnTo>
                  <a:lnTo>
                    <a:pt x="496" y="223"/>
                  </a:lnTo>
                  <a:lnTo>
                    <a:pt x="496" y="223"/>
                  </a:lnTo>
                  <a:lnTo>
                    <a:pt x="496" y="223"/>
                  </a:lnTo>
                  <a:lnTo>
                    <a:pt x="496" y="223"/>
                  </a:lnTo>
                  <a:lnTo>
                    <a:pt x="497" y="223"/>
                  </a:lnTo>
                  <a:lnTo>
                    <a:pt x="497" y="223"/>
                  </a:lnTo>
                  <a:lnTo>
                    <a:pt x="497" y="223"/>
                  </a:lnTo>
                  <a:lnTo>
                    <a:pt x="497" y="223"/>
                  </a:lnTo>
                  <a:lnTo>
                    <a:pt x="497" y="223"/>
                  </a:lnTo>
                  <a:lnTo>
                    <a:pt x="497" y="223"/>
                  </a:lnTo>
                  <a:lnTo>
                    <a:pt x="497" y="223"/>
                  </a:lnTo>
                  <a:lnTo>
                    <a:pt x="498" y="223"/>
                  </a:lnTo>
                  <a:lnTo>
                    <a:pt x="498" y="223"/>
                  </a:lnTo>
                  <a:lnTo>
                    <a:pt x="498" y="223"/>
                  </a:lnTo>
                  <a:lnTo>
                    <a:pt x="498" y="223"/>
                  </a:lnTo>
                  <a:lnTo>
                    <a:pt x="498" y="223"/>
                  </a:lnTo>
                  <a:lnTo>
                    <a:pt x="498" y="223"/>
                  </a:lnTo>
                  <a:lnTo>
                    <a:pt x="499" y="223"/>
                  </a:lnTo>
                  <a:lnTo>
                    <a:pt x="499" y="223"/>
                  </a:lnTo>
                  <a:lnTo>
                    <a:pt x="499" y="223"/>
                  </a:lnTo>
                  <a:lnTo>
                    <a:pt x="499" y="223"/>
                  </a:lnTo>
                  <a:lnTo>
                    <a:pt x="499" y="223"/>
                  </a:lnTo>
                  <a:lnTo>
                    <a:pt x="499" y="223"/>
                  </a:lnTo>
                  <a:lnTo>
                    <a:pt x="499" y="223"/>
                  </a:lnTo>
                  <a:lnTo>
                    <a:pt x="500" y="223"/>
                  </a:lnTo>
                  <a:lnTo>
                    <a:pt x="500" y="223"/>
                  </a:lnTo>
                  <a:lnTo>
                    <a:pt x="500" y="223"/>
                  </a:lnTo>
                  <a:lnTo>
                    <a:pt x="500" y="223"/>
                  </a:lnTo>
                  <a:lnTo>
                    <a:pt x="500" y="223"/>
                  </a:lnTo>
                  <a:lnTo>
                    <a:pt x="500" y="223"/>
                  </a:lnTo>
                  <a:lnTo>
                    <a:pt x="500" y="223"/>
                  </a:lnTo>
                  <a:lnTo>
                    <a:pt x="501" y="223"/>
                  </a:lnTo>
                  <a:lnTo>
                    <a:pt x="501" y="223"/>
                  </a:lnTo>
                  <a:lnTo>
                    <a:pt x="501" y="223"/>
                  </a:lnTo>
                  <a:lnTo>
                    <a:pt x="501" y="223"/>
                  </a:lnTo>
                  <a:lnTo>
                    <a:pt x="501" y="223"/>
                  </a:lnTo>
                  <a:lnTo>
                    <a:pt x="501" y="223"/>
                  </a:lnTo>
                  <a:lnTo>
                    <a:pt x="501" y="223"/>
                  </a:lnTo>
                  <a:lnTo>
                    <a:pt x="502" y="223"/>
                  </a:lnTo>
                  <a:lnTo>
                    <a:pt x="502" y="223"/>
                  </a:lnTo>
                  <a:lnTo>
                    <a:pt x="502" y="223"/>
                  </a:lnTo>
                  <a:lnTo>
                    <a:pt x="502" y="223"/>
                  </a:lnTo>
                  <a:lnTo>
                    <a:pt x="502" y="223"/>
                  </a:lnTo>
                  <a:lnTo>
                    <a:pt x="502" y="223"/>
                  </a:lnTo>
                  <a:lnTo>
                    <a:pt x="502" y="223"/>
                  </a:lnTo>
                  <a:lnTo>
                    <a:pt x="503" y="223"/>
                  </a:lnTo>
                  <a:lnTo>
                    <a:pt x="503" y="223"/>
                  </a:lnTo>
                  <a:lnTo>
                    <a:pt x="503" y="223"/>
                  </a:lnTo>
                  <a:lnTo>
                    <a:pt x="503" y="223"/>
                  </a:lnTo>
                  <a:lnTo>
                    <a:pt x="503" y="223"/>
                  </a:lnTo>
                  <a:lnTo>
                    <a:pt x="503" y="223"/>
                  </a:lnTo>
                  <a:lnTo>
                    <a:pt x="503" y="223"/>
                  </a:lnTo>
                  <a:lnTo>
                    <a:pt x="504" y="223"/>
                  </a:lnTo>
                  <a:lnTo>
                    <a:pt x="504" y="223"/>
                  </a:lnTo>
                  <a:lnTo>
                    <a:pt x="504" y="223"/>
                  </a:lnTo>
                  <a:lnTo>
                    <a:pt x="504" y="223"/>
                  </a:lnTo>
                  <a:lnTo>
                    <a:pt x="504" y="223"/>
                  </a:lnTo>
                  <a:lnTo>
                    <a:pt x="504" y="223"/>
                  </a:lnTo>
                  <a:lnTo>
                    <a:pt x="504" y="223"/>
                  </a:lnTo>
                  <a:lnTo>
                    <a:pt x="505" y="223"/>
                  </a:lnTo>
                  <a:lnTo>
                    <a:pt x="505" y="223"/>
                  </a:lnTo>
                  <a:lnTo>
                    <a:pt x="505" y="223"/>
                  </a:lnTo>
                  <a:lnTo>
                    <a:pt x="505" y="223"/>
                  </a:lnTo>
                  <a:lnTo>
                    <a:pt x="505" y="223"/>
                  </a:lnTo>
                  <a:lnTo>
                    <a:pt x="505" y="223"/>
                  </a:lnTo>
                  <a:lnTo>
                    <a:pt x="505" y="223"/>
                  </a:lnTo>
                  <a:lnTo>
                    <a:pt x="506" y="223"/>
                  </a:lnTo>
                  <a:lnTo>
                    <a:pt x="506" y="223"/>
                  </a:lnTo>
                  <a:lnTo>
                    <a:pt x="506" y="223"/>
                  </a:lnTo>
                  <a:lnTo>
                    <a:pt x="506" y="221"/>
                  </a:lnTo>
                  <a:lnTo>
                    <a:pt x="506" y="221"/>
                  </a:lnTo>
                  <a:lnTo>
                    <a:pt x="506" y="221"/>
                  </a:lnTo>
                  <a:lnTo>
                    <a:pt x="505" y="221"/>
                  </a:lnTo>
                  <a:lnTo>
                    <a:pt x="505" y="221"/>
                  </a:lnTo>
                  <a:lnTo>
                    <a:pt x="505" y="221"/>
                  </a:lnTo>
                  <a:lnTo>
                    <a:pt x="505" y="221"/>
                  </a:lnTo>
                  <a:lnTo>
                    <a:pt x="505" y="221"/>
                  </a:lnTo>
                  <a:lnTo>
                    <a:pt x="505" y="221"/>
                  </a:lnTo>
                  <a:lnTo>
                    <a:pt x="505" y="221"/>
                  </a:lnTo>
                  <a:lnTo>
                    <a:pt x="504" y="221"/>
                  </a:lnTo>
                  <a:lnTo>
                    <a:pt x="504" y="221"/>
                  </a:lnTo>
                  <a:lnTo>
                    <a:pt x="504" y="221"/>
                  </a:lnTo>
                  <a:lnTo>
                    <a:pt x="504" y="221"/>
                  </a:lnTo>
                  <a:lnTo>
                    <a:pt x="504" y="221"/>
                  </a:lnTo>
                  <a:lnTo>
                    <a:pt x="504" y="221"/>
                  </a:lnTo>
                  <a:lnTo>
                    <a:pt x="504" y="221"/>
                  </a:lnTo>
                  <a:lnTo>
                    <a:pt x="503" y="221"/>
                  </a:lnTo>
                  <a:lnTo>
                    <a:pt x="503" y="221"/>
                  </a:lnTo>
                  <a:lnTo>
                    <a:pt x="503" y="221"/>
                  </a:lnTo>
                  <a:lnTo>
                    <a:pt x="503" y="221"/>
                  </a:lnTo>
                  <a:lnTo>
                    <a:pt x="503" y="221"/>
                  </a:lnTo>
                  <a:lnTo>
                    <a:pt x="503" y="221"/>
                  </a:lnTo>
                  <a:lnTo>
                    <a:pt x="503" y="221"/>
                  </a:lnTo>
                  <a:lnTo>
                    <a:pt x="502" y="221"/>
                  </a:lnTo>
                  <a:lnTo>
                    <a:pt x="502" y="221"/>
                  </a:lnTo>
                  <a:lnTo>
                    <a:pt x="502" y="221"/>
                  </a:lnTo>
                  <a:lnTo>
                    <a:pt x="502" y="221"/>
                  </a:lnTo>
                  <a:lnTo>
                    <a:pt x="502" y="221"/>
                  </a:lnTo>
                  <a:lnTo>
                    <a:pt x="502" y="221"/>
                  </a:lnTo>
                  <a:lnTo>
                    <a:pt x="502" y="221"/>
                  </a:lnTo>
                  <a:lnTo>
                    <a:pt x="501" y="221"/>
                  </a:lnTo>
                  <a:lnTo>
                    <a:pt x="501" y="221"/>
                  </a:lnTo>
                  <a:lnTo>
                    <a:pt x="501" y="221"/>
                  </a:lnTo>
                  <a:lnTo>
                    <a:pt x="501" y="221"/>
                  </a:lnTo>
                  <a:lnTo>
                    <a:pt x="501" y="221"/>
                  </a:lnTo>
                  <a:lnTo>
                    <a:pt x="501" y="221"/>
                  </a:lnTo>
                  <a:lnTo>
                    <a:pt x="501" y="221"/>
                  </a:lnTo>
                  <a:lnTo>
                    <a:pt x="500" y="221"/>
                  </a:lnTo>
                  <a:lnTo>
                    <a:pt x="500" y="221"/>
                  </a:lnTo>
                  <a:lnTo>
                    <a:pt x="500" y="221"/>
                  </a:lnTo>
                  <a:lnTo>
                    <a:pt x="500" y="221"/>
                  </a:lnTo>
                  <a:lnTo>
                    <a:pt x="500" y="221"/>
                  </a:lnTo>
                  <a:lnTo>
                    <a:pt x="500" y="221"/>
                  </a:lnTo>
                  <a:lnTo>
                    <a:pt x="500" y="221"/>
                  </a:lnTo>
                  <a:lnTo>
                    <a:pt x="499" y="221"/>
                  </a:lnTo>
                  <a:lnTo>
                    <a:pt x="499" y="221"/>
                  </a:lnTo>
                  <a:lnTo>
                    <a:pt x="499" y="221"/>
                  </a:lnTo>
                  <a:lnTo>
                    <a:pt x="499" y="221"/>
                  </a:lnTo>
                  <a:lnTo>
                    <a:pt x="499" y="221"/>
                  </a:lnTo>
                  <a:lnTo>
                    <a:pt x="499" y="221"/>
                  </a:lnTo>
                  <a:lnTo>
                    <a:pt x="499" y="221"/>
                  </a:lnTo>
                  <a:lnTo>
                    <a:pt x="498" y="221"/>
                  </a:lnTo>
                  <a:lnTo>
                    <a:pt x="498" y="221"/>
                  </a:lnTo>
                  <a:lnTo>
                    <a:pt x="498" y="221"/>
                  </a:lnTo>
                  <a:lnTo>
                    <a:pt x="498" y="221"/>
                  </a:lnTo>
                  <a:lnTo>
                    <a:pt x="498" y="221"/>
                  </a:lnTo>
                  <a:lnTo>
                    <a:pt x="498" y="221"/>
                  </a:lnTo>
                  <a:lnTo>
                    <a:pt x="497" y="221"/>
                  </a:lnTo>
                  <a:lnTo>
                    <a:pt x="497" y="221"/>
                  </a:lnTo>
                  <a:lnTo>
                    <a:pt x="497" y="221"/>
                  </a:lnTo>
                  <a:lnTo>
                    <a:pt x="497" y="221"/>
                  </a:lnTo>
                  <a:lnTo>
                    <a:pt x="497" y="221"/>
                  </a:lnTo>
                  <a:lnTo>
                    <a:pt x="497" y="221"/>
                  </a:lnTo>
                  <a:lnTo>
                    <a:pt x="497" y="221"/>
                  </a:lnTo>
                  <a:lnTo>
                    <a:pt x="496" y="221"/>
                  </a:lnTo>
                  <a:lnTo>
                    <a:pt x="496" y="221"/>
                  </a:lnTo>
                  <a:lnTo>
                    <a:pt x="496" y="221"/>
                  </a:lnTo>
                  <a:lnTo>
                    <a:pt x="496" y="221"/>
                  </a:lnTo>
                  <a:lnTo>
                    <a:pt x="496" y="221"/>
                  </a:lnTo>
                  <a:lnTo>
                    <a:pt x="496" y="221"/>
                  </a:lnTo>
                  <a:lnTo>
                    <a:pt x="496" y="221"/>
                  </a:lnTo>
                  <a:lnTo>
                    <a:pt x="495" y="221"/>
                  </a:lnTo>
                  <a:lnTo>
                    <a:pt x="495" y="221"/>
                  </a:lnTo>
                  <a:lnTo>
                    <a:pt x="495" y="221"/>
                  </a:lnTo>
                  <a:lnTo>
                    <a:pt x="495" y="221"/>
                  </a:lnTo>
                  <a:lnTo>
                    <a:pt x="495" y="221"/>
                  </a:lnTo>
                  <a:lnTo>
                    <a:pt x="495" y="221"/>
                  </a:lnTo>
                  <a:lnTo>
                    <a:pt x="495" y="221"/>
                  </a:lnTo>
                  <a:lnTo>
                    <a:pt x="494" y="221"/>
                  </a:lnTo>
                  <a:lnTo>
                    <a:pt x="494" y="221"/>
                  </a:lnTo>
                  <a:lnTo>
                    <a:pt x="494" y="221"/>
                  </a:lnTo>
                  <a:lnTo>
                    <a:pt x="494" y="221"/>
                  </a:lnTo>
                  <a:lnTo>
                    <a:pt x="494" y="221"/>
                  </a:lnTo>
                  <a:lnTo>
                    <a:pt x="494" y="221"/>
                  </a:lnTo>
                  <a:lnTo>
                    <a:pt x="494" y="221"/>
                  </a:lnTo>
                  <a:lnTo>
                    <a:pt x="493" y="221"/>
                  </a:lnTo>
                  <a:lnTo>
                    <a:pt x="493" y="221"/>
                  </a:lnTo>
                  <a:lnTo>
                    <a:pt x="493" y="221"/>
                  </a:lnTo>
                  <a:lnTo>
                    <a:pt x="493" y="221"/>
                  </a:lnTo>
                  <a:lnTo>
                    <a:pt x="493" y="221"/>
                  </a:lnTo>
                  <a:lnTo>
                    <a:pt x="493" y="221"/>
                  </a:lnTo>
                  <a:lnTo>
                    <a:pt x="492" y="221"/>
                  </a:lnTo>
                  <a:lnTo>
                    <a:pt x="492" y="223"/>
                  </a:lnTo>
                  <a:close/>
                  <a:moveTo>
                    <a:pt x="514" y="223"/>
                  </a:moveTo>
                  <a:lnTo>
                    <a:pt x="514" y="223"/>
                  </a:lnTo>
                  <a:lnTo>
                    <a:pt x="514" y="223"/>
                  </a:lnTo>
                  <a:lnTo>
                    <a:pt x="514" y="223"/>
                  </a:lnTo>
                  <a:lnTo>
                    <a:pt x="514" y="223"/>
                  </a:lnTo>
                  <a:lnTo>
                    <a:pt x="515" y="223"/>
                  </a:lnTo>
                  <a:lnTo>
                    <a:pt x="515" y="223"/>
                  </a:lnTo>
                  <a:lnTo>
                    <a:pt x="515" y="223"/>
                  </a:lnTo>
                  <a:lnTo>
                    <a:pt x="515" y="223"/>
                  </a:lnTo>
                  <a:lnTo>
                    <a:pt x="515" y="223"/>
                  </a:lnTo>
                  <a:lnTo>
                    <a:pt x="515" y="223"/>
                  </a:lnTo>
                  <a:lnTo>
                    <a:pt x="515" y="223"/>
                  </a:lnTo>
                  <a:lnTo>
                    <a:pt x="516" y="223"/>
                  </a:lnTo>
                  <a:lnTo>
                    <a:pt x="516" y="223"/>
                  </a:lnTo>
                  <a:lnTo>
                    <a:pt x="516" y="223"/>
                  </a:lnTo>
                  <a:lnTo>
                    <a:pt x="516" y="223"/>
                  </a:lnTo>
                  <a:lnTo>
                    <a:pt x="516" y="223"/>
                  </a:lnTo>
                  <a:lnTo>
                    <a:pt x="516" y="223"/>
                  </a:lnTo>
                  <a:lnTo>
                    <a:pt x="516" y="223"/>
                  </a:lnTo>
                  <a:lnTo>
                    <a:pt x="517" y="223"/>
                  </a:lnTo>
                  <a:lnTo>
                    <a:pt x="517" y="223"/>
                  </a:lnTo>
                  <a:lnTo>
                    <a:pt x="517" y="223"/>
                  </a:lnTo>
                  <a:lnTo>
                    <a:pt x="517" y="223"/>
                  </a:lnTo>
                  <a:lnTo>
                    <a:pt x="517" y="223"/>
                  </a:lnTo>
                  <a:lnTo>
                    <a:pt x="517" y="223"/>
                  </a:lnTo>
                  <a:lnTo>
                    <a:pt x="518" y="223"/>
                  </a:lnTo>
                  <a:lnTo>
                    <a:pt x="518" y="223"/>
                  </a:lnTo>
                  <a:lnTo>
                    <a:pt x="518" y="223"/>
                  </a:lnTo>
                  <a:lnTo>
                    <a:pt x="518" y="223"/>
                  </a:lnTo>
                  <a:lnTo>
                    <a:pt x="518" y="223"/>
                  </a:lnTo>
                  <a:lnTo>
                    <a:pt x="518" y="223"/>
                  </a:lnTo>
                  <a:lnTo>
                    <a:pt x="518" y="223"/>
                  </a:lnTo>
                  <a:lnTo>
                    <a:pt x="519" y="223"/>
                  </a:lnTo>
                  <a:lnTo>
                    <a:pt x="519" y="223"/>
                  </a:lnTo>
                  <a:lnTo>
                    <a:pt x="519" y="223"/>
                  </a:lnTo>
                  <a:lnTo>
                    <a:pt x="519" y="223"/>
                  </a:lnTo>
                  <a:lnTo>
                    <a:pt x="519" y="223"/>
                  </a:lnTo>
                  <a:lnTo>
                    <a:pt x="519" y="223"/>
                  </a:lnTo>
                  <a:lnTo>
                    <a:pt x="519" y="223"/>
                  </a:lnTo>
                  <a:lnTo>
                    <a:pt x="520" y="223"/>
                  </a:lnTo>
                  <a:lnTo>
                    <a:pt x="520" y="223"/>
                  </a:lnTo>
                  <a:lnTo>
                    <a:pt x="520" y="223"/>
                  </a:lnTo>
                  <a:lnTo>
                    <a:pt x="520" y="223"/>
                  </a:lnTo>
                  <a:lnTo>
                    <a:pt x="520" y="223"/>
                  </a:lnTo>
                  <a:lnTo>
                    <a:pt x="520" y="223"/>
                  </a:lnTo>
                  <a:lnTo>
                    <a:pt x="520" y="223"/>
                  </a:lnTo>
                  <a:lnTo>
                    <a:pt x="521" y="223"/>
                  </a:lnTo>
                  <a:lnTo>
                    <a:pt x="521" y="223"/>
                  </a:lnTo>
                  <a:lnTo>
                    <a:pt x="521" y="223"/>
                  </a:lnTo>
                  <a:lnTo>
                    <a:pt x="521" y="223"/>
                  </a:lnTo>
                  <a:lnTo>
                    <a:pt x="521" y="223"/>
                  </a:lnTo>
                  <a:lnTo>
                    <a:pt x="521" y="223"/>
                  </a:lnTo>
                  <a:lnTo>
                    <a:pt x="521" y="223"/>
                  </a:lnTo>
                  <a:lnTo>
                    <a:pt x="522" y="223"/>
                  </a:lnTo>
                  <a:lnTo>
                    <a:pt x="522" y="223"/>
                  </a:lnTo>
                  <a:lnTo>
                    <a:pt x="522" y="223"/>
                  </a:lnTo>
                  <a:lnTo>
                    <a:pt x="522" y="223"/>
                  </a:lnTo>
                  <a:lnTo>
                    <a:pt x="522" y="223"/>
                  </a:lnTo>
                  <a:lnTo>
                    <a:pt x="522" y="223"/>
                  </a:lnTo>
                  <a:lnTo>
                    <a:pt x="522" y="223"/>
                  </a:lnTo>
                  <a:lnTo>
                    <a:pt x="523" y="223"/>
                  </a:lnTo>
                  <a:lnTo>
                    <a:pt x="523" y="223"/>
                  </a:lnTo>
                  <a:lnTo>
                    <a:pt x="523" y="223"/>
                  </a:lnTo>
                  <a:lnTo>
                    <a:pt x="523" y="223"/>
                  </a:lnTo>
                  <a:lnTo>
                    <a:pt x="523" y="223"/>
                  </a:lnTo>
                  <a:lnTo>
                    <a:pt x="523" y="223"/>
                  </a:lnTo>
                  <a:lnTo>
                    <a:pt x="524" y="223"/>
                  </a:lnTo>
                  <a:lnTo>
                    <a:pt x="524" y="223"/>
                  </a:lnTo>
                  <a:lnTo>
                    <a:pt x="524" y="223"/>
                  </a:lnTo>
                  <a:lnTo>
                    <a:pt x="524" y="223"/>
                  </a:lnTo>
                  <a:lnTo>
                    <a:pt x="524" y="223"/>
                  </a:lnTo>
                  <a:lnTo>
                    <a:pt x="524" y="223"/>
                  </a:lnTo>
                  <a:lnTo>
                    <a:pt x="524" y="223"/>
                  </a:lnTo>
                  <a:lnTo>
                    <a:pt x="525" y="223"/>
                  </a:lnTo>
                  <a:lnTo>
                    <a:pt x="525" y="223"/>
                  </a:lnTo>
                  <a:lnTo>
                    <a:pt x="525" y="223"/>
                  </a:lnTo>
                  <a:lnTo>
                    <a:pt x="525" y="223"/>
                  </a:lnTo>
                  <a:lnTo>
                    <a:pt x="525" y="223"/>
                  </a:lnTo>
                  <a:lnTo>
                    <a:pt x="525" y="223"/>
                  </a:lnTo>
                  <a:lnTo>
                    <a:pt x="525" y="223"/>
                  </a:lnTo>
                  <a:lnTo>
                    <a:pt x="526" y="223"/>
                  </a:lnTo>
                  <a:lnTo>
                    <a:pt x="526" y="223"/>
                  </a:lnTo>
                  <a:lnTo>
                    <a:pt x="526" y="223"/>
                  </a:lnTo>
                  <a:lnTo>
                    <a:pt x="526" y="223"/>
                  </a:lnTo>
                  <a:lnTo>
                    <a:pt x="526" y="223"/>
                  </a:lnTo>
                  <a:lnTo>
                    <a:pt x="526" y="223"/>
                  </a:lnTo>
                  <a:lnTo>
                    <a:pt x="526" y="223"/>
                  </a:lnTo>
                  <a:lnTo>
                    <a:pt x="527" y="223"/>
                  </a:lnTo>
                  <a:lnTo>
                    <a:pt x="527" y="223"/>
                  </a:lnTo>
                  <a:lnTo>
                    <a:pt x="527" y="223"/>
                  </a:lnTo>
                  <a:lnTo>
                    <a:pt x="527" y="223"/>
                  </a:lnTo>
                  <a:lnTo>
                    <a:pt x="527" y="223"/>
                  </a:lnTo>
                  <a:lnTo>
                    <a:pt x="527" y="223"/>
                  </a:lnTo>
                  <a:lnTo>
                    <a:pt x="527" y="221"/>
                  </a:lnTo>
                  <a:lnTo>
                    <a:pt x="527" y="221"/>
                  </a:lnTo>
                  <a:lnTo>
                    <a:pt x="527" y="221"/>
                  </a:lnTo>
                  <a:lnTo>
                    <a:pt x="527" y="221"/>
                  </a:lnTo>
                  <a:lnTo>
                    <a:pt x="527" y="221"/>
                  </a:lnTo>
                  <a:lnTo>
                    <a:pt x="527" y="221"/>
                  </a:lnTo>
                  <a:lnTo>
                    <a:pt x="526" y="221"/>
                  </a:lnTo>
                  <a:lnTo>
                    <a:pt x="526" y="221"/>
                  </a:lnTo>
                  <a:lnTo>
                    <a:pt x="526" y="221"/>
                  </a:lnTo>
                  <a:lnTo>
                    <a:pt x="526" y="221"/>
                  </a:lnTo>
                  <a:lnTo>
                    <a:pt x="526" y="221"/>
                  </a:lnTo>
                  <a:lnTo>
                    <a:pt x="526" y="221"/>
                  </a:lnTo>
                  <a:lnTo>
                    <a:pt x="526" y="221"/>
                  </a:lnTo>
                  <a:lnTo>
                    <a:pt x="525" y="221"/>
                  </a:lnTo>
                  <a:lnTo>
                    <a:pt x="525" y="221"/>
                  </a:lnTo>
                  <a:lnTo>
                    <a:pt x="525" y="221"/>
                  </a:lnTo>
                  <a:lnTo>
                    <a:pt x="525" y="221"/>
                  </a:lnTo>
                  <a:lnTo>
                    <a:pt x="525" y="221"/>
                  </a:lnTo>
                  <a:lnTo>
                    <a:pt x="525" y="221"/>
                  </a:lnTo>
                  <a:lnTo>
                    <a:pt x="525" y="221"/>
                  </a:lnTo>
                  <a:lnTo>
                    <a:pt x="524" y="221"/>
                  </a:lnTo>
                  <a:lnTo>
                    <a:pt x="524" y="221"/>
                  </a:lnTo>
                  <a:lnTo>
                    <a:pt x="524" y="221"/>
                  </a:lnTo>
                  <a:lnTo>
                    <a:pt x="524" y="221"/>
                  </a:lnTo>
                  <a:lnTo>
                    <a:pt x="524" y="221"/>
                  </a:lnTo>
                  <a:lnTo>
                    <a:pt x="524" y="221"/>
                  </a:lnTo>
                  <a:lnTo>
                    <a:pt x="524" y="221"/>
                  </a:lnTo>
                  <a:lnTo>
                    <a:pt x="523" y="221"/>
                  </a:lnTo>
                  <a:lnTo>
                    <a:pt x="523" y="221"/>
                  </a:lnTo>
                  <a:lnTo>
                    <a:pt x="523" y="221"/>
                  </a:lnTo>
                  <a:lnTo>
                    <a:pt x="523" y="221"/>
                  </a:lnTo>
                  <a:lnTo>
                    <a:pt x="523" y="221"/>
                  </a:lnTo>
                  <a:lnTo>
                    <a:pt x="523" y="221"/>
                  </a:lnTo>
                  <a:lnTo>
                    <a:pt x="522" y="221"/>
                  </a:lnTo>
                  <a:lnTo>
                    <a:pt x="522" y="221"/>
                  </a:lnTo>
                  <a:lnTo>
                    <a:pt x="522" y="221"/>
                  </a:lnTo>
                  <a:lnTo>
                    <a:pt x="522" y="221"/>
                  </a:lnTo>
                  <a:lnTo>
                    <a:pt x="522" y="221"/>
                  </a:lnTo>
                  <a:lnTo>
                    <a:pt x="522" y="221"/>
                  </a:lnTo>
                  <a:lnTo>
                    <a:pt x="522" y="221"/>
                  </a:lnTo>
                  <a:lnTo>
                    <a:pt x="521" y="221"/>
                  </a:lnTo>
                  <a:lnTo>
                    <a:pt x="521" y="221"/>
                  </a:lnTo>
                  <a:lnTo>
                    <a:pt x="521" y="221"/>
                  </a:lnTo>
                  <a:lnTo>
                    <a:pt x="521" y="221"/>
                  </a:lnTo>
                  <a:lnTo>
                    <a:pt x="521" y="221"/>
                  </a:lnTo>
                  <a:lnTo>
                    <a:pt x="521" y="221"/>
                  </a:lnTo>
                  <a:lnTo>
                    <a:pt x="521" y="221"/>
                  </a:lnTo>
                  <a:lnTo>
                    <a:pt x="520" y="221"/>
                  </a:lnTo>
                  <a:lnTo>
                    <a:pt x="520" y="221"/>
                  </a:lnTo>
                  <a:lnTo>
                    <a:pt x="520" y="221"/>
                  </a:lnTo>
                  <a:lnTo>
                    <a:pt x="520" y="221"/>
                  </a:lnTo>
                  <a:lnTo>
                    <a:pt x="520" y="221"/>
                  </a:lnTo>
                  <a:lnTo>
                    <a:pt x="520" y="221"/>
                  </a:lnTo>
                  <a:lnTo>
                    <a:pt x="520" y="221"/>
                  </a:lnTo>
                  <a:lnTo>
                    <a:pt x="519" y="221"/>
                  </a:lnTo>
                  <a:lnTo>
                    <a:pt x="519" y="221"/>
                  </a:lnTo>
                  <a:lnTo>
                    <a:pt x="519" y="221"/>
                  </a:lnTo>
                  <a:lnTo>
                    <a:pt x="519" y="221"/>
                  </a:lnTo>
                  <a:lnTo>
                    <a:pt x="519" y="221"/>
                  </a:lnTo>
                  <a:lnTo>
                    <a:pt x="519" y="221"/>
                  </a:lnTo>
                  <a:lnTo>
                    <a:pt x="519" y="221"/>
                  </a:lnTo>
                  <a:lnTo>
                    <a:pt x="518" y="221"/>
                  </a:lnTo>
                  <a:lnTo>
                    <a:pt x="518" y="221"/>
                  </a:lnTo>
                  <a:lnTo>
                    <a:pt x="518" y="221"/>
                  </a:lnTo>
                  <a:lnTo>
                    <a:pt x="518" y="221"/>
                  </a:lnTo>
                  <a:lnTo>
                    <a:pt x="518" y="221"/>
                  </a:lnTo>
                  <a:lnTo>
                    <a:pt x="518" y="221"/>
                  </a:lnTo>
                  <a:lnTo>
                    <a:pt x="518" y="221"/>
                  </a:lnTo>
                  <a:lnTo>
                    <a:pt x="517" y="221"/>
                  </a:lnTo>
                  <a:lnTo>
                    <a:pt x="517" y="221"/>
                  </a:lnTo>
                  <a:lnTo>
                    <a:pt x="517" y="221"/>
                  </a:lnTo>
                  <a:lnTo>
                    <a:pt x="517" y="221"/>
                  </a:lnTo>
                  <a:lnTo>
                    <a:pt x="517" y="221"/>
                  </a:lnTo>
                  <a:lnTo>
                    <a:pt x="517" y="221"/>
                  </a:lnTo>
                  <a:lnTo>
                    <a:pt x="516" y="221"/>
                  </a:lnTo>
                  <a:lnTo>
                    <a:pt x="516" y="221"/>
                  </a:lnTo>
                  <a:lnTo>
                    <a:pt x="516" y="221"/>
                  </a:lnTo>
                  <a:lnTo>
                    <a:pt x="516" y="221"/>
                  </a:lnTo>
                  <a:lnTo>
                    <a:pt x="516" y="221"/>
                  </a:lnTo>
                  <a:lnTo>
                    <a:pt x="516" y="221"/>
                  </a:lnTo>
                  <a:lnTo>
                    <a:pt x="516" y="221"/>
                  </a:lnTo>
                  <a:lnTo>
                    <a:pt x="515" y="221"/>
                  </a:lnTo>
                  <a:lnTo>
                    <a:pt x="515" y="221"/>
                  </a:lnTo>
                  <a:lnTo>
                    <a:pt x="515" y="221"/>
                  </a:lnTo>
                  <a:lnTo>
                    <a:pt x="515" y="221"/>
                  </a:lnTo>
                  <a:lnTo>
                    <a:pt x="515" y="221"/>
                  </a:lnTo>
                  <a:lnTo>
                    <a:pt x="515" y="221"/>
                  </a:lnTo>
                  <a:lnTo>
                    <a:pt x="515" y="221"/>
                  </a:lnTo>
                  <a:lnTo>
                    <a:pt x="514" y="221"/>
                  </a:lnTo>
                  <a:lnTo>
                    <a:pt x="514" y="221"/>
                  </a:lnTo>
                  <a:lnTo>
                    <a:pt x="514" y="221"/>
                  </a:lnTo>
                  <a:lnTo>
                    <a:pt x="514" y="221"/>
                  </a:lnTo>
                  <a:lnTo>
                    <a:pt x="514" y="221"/>
                  </a:lnTo>
                  <a:lnTo>
                    <a:pt x="514" y="223"/>
                  </a:lnTo>
                  <a:close/>
                  <a:moveTo>
                    <a:pt x="535" y="223"/>
                  </a:moveTo>
                  <a:lnTo>
                    <a:pt x="535" y="223"/>
                  </a:lnTo>
                  <a:lnTo>
                    <a:pt x="536" y="223"/>
                  </a:lnTo>
                  <a:lnTo>
                    <a:pt x="536" y="223"/>
                  </a:lnTo>
                  <a:lnTo>
                    <a:pt x="536" y="223"/>
                  </a:lnTo>
                  <a:lnTo>
                    <a:pt x="536" y="223"/>
                  </a:lnTo>
                  <a:lnTo>
                    <a:pt x="536" y="223"/>
                  </a:lnTo>
                  <a:lnTo>
                    <a:pt x="536" y="223"/>
                  </a:lnTo>
                  <a:lnTo>
                    <a:pt x="536" y="223"/>
                  </a:lnTo>
                  <a:lnTo>
                    <a:pt x="537" y="223"/>
                  </a:lnTo>
                  <a:lnTo>
                    <a:pt x="537" y="223"/>
                  </a:lnTo>
                  <a:lnTo>
                    <a:pt x="537" y="223"/>
                  </a:lnTo>
                  <a:lnTo>
                    <a:pt x="537" y="223"/>
                  </a:lnTo>
                  <a:lnTo>
                    <a:pt x="537" y="223"/>
                  </a:lnTo>
                  <a:lnTo>
                    <a:pt x="537" y="223"/>
                  </a:lnTo>
                  <a:lnTo>
                    <a:pt x="537" y="223"/>
                  </a:lnTo>
                  <a:lnTo>
                    <a:pt x="538" y="223"/>
                  </a:lnTo>
                  <a:lnTo>
                    <a:pt x="538" y="223"/>
                  </a:lnTo>
                  <a:lnTo>
                    <a:pt x="538" y="223"/>
                  </a:lnTo>
                  <a:lnTo>
                    <a:pt x="538" y="223"/>
                  </a:lnTo>
                  <a:lnTo>
                    <a:pt x="538" y="223"/>
                  </a:lnTo>
                  <a:lnTo>
                    <a:pt x="538" y="223"/>
                  </a:lnTo>
                  <a:lnTo>
                    <a:pt x="539" y="223"/>
                  </a:lnTo>
                  <a:lnTo>
                    <a:pt x="539" y="223"/>
                  </a:lnTo>
                  <a:lnTo>
                    <a:pt x="539" y="223"/>
                  </a:lnTo>
                  <a:lnTo>
                    <a:pt x="539" y="223"/>
                  </a:lnTo>
                  <a:lnTo>
                    <a:pt x="539" y="223"/>
                  </a:lnTo>
                  <a:lnTo>
                    <a:pt x="539" y="223"/>
                  </a:lnTo>
                  <a:lnTo>
                    <a:pt x="539" y="223"/>
                  </a:lnTo>
                  <a:lnTo>
                    <a:pt x="540" y="223"/>
                  </a:lnTo>
                  <a:lnTo>
                    <a:pt x="540" y="223"/>
                  </a:lnTo>
                  <a:lnTo>
                    <a:pt x="540" y="223"/>
                  </a:lnTo>
                  <a:lnTo>
                    <a:pt x="540" y="223"/>
                  </a:lnTo>
                  <a:lnTo>
                    <a:pt x="540" y="223"/>
                  </a:lnTo>
                  <a:lnTo>
                    <a:pt x="540" y="223"/>
                  </a:lnTo>
                  <a:lnTo>
                    <a:pt x="540" y="223"/>
                  </a:lnTo>
                  <a:lnTo>
                    <a:pt x="541" y="223"/>
                  </a:lnTo>
                  <a:lnTo>
                    <a:pt x="541" y="223"/>
                  </a:lnTo>
                  <a:lnTo>
                    <a:pt x="541" y="223"/>
                  </a:lnTo>
                  <a:lnTo>
                    <a:pt x="541" y="223"/>
                  </a:lnTo>
                  <a:lnTo>
                    <a:pt x="541" y="223"/>
                  </a:lnTo>
                  <a:lnTo>
                    <a:pt x="541" y="223"/>
                  </a:lnTo>
                  <a:lnTo>
                    <a:pt x="541" y="223"/>
                  </a:lnTo>
                  <a:lnTo>
                    <a:pt x="542" y="223"/>
                  </a:lnTo>
                  <a:lnTo>
                    <a:pt x="542" y="223"/>
                  </a:lnTo>
                  <a:lnTo>
                    <a:pt x="542" y="223"/>
                  </a:lnTo>
                  <a:lnTo>
                    <a:pt x="542" y="223"/>
                  </a:lnTo>
                  <a:lnTo>
                    <a:pt x="542" y="223"/>
                  </a:lnTo>
                  <a:lnTo>
                    <a:pt x="542" y="223"/>
                  </a:lnTo>
                  <a:lnTo>
                    <a:pt x="542" y="223"/>
                  </a:lnTo>
                  <a:lnTo>
                    <a:pt x="543" y="223"/>
                  </a:lnTo>
                  <a:lnTo>
                    <a:pt x="543" y="223"/>
                  </a:lnTo>
                  <a:lnTo>
                    <a:pt x="543" y="223"/>
                  </a:lnTo>
                  <a:lnTo>
                    <a:pt x="543" y="223"/>
                  </a:lnTo>
                  <a:lnTo>
                    <a:pt x="543" y="223"/>
                  </a:lnTo>
                  <a:lnTo>
                    <a:pt x="543" y="223"/>
                  </a:lnTo>
                  <a:lnTo>
                    <a:pt x="543" y="223"/>
                  </a:lnTo>
                  <a:lnTo>
                    <a:pt x="544" y="223"/>
                  </a:lnTo>
                  <a:lnTo>
                    <a:pt x="544" y="223"/>
                  </a:lnTo>
                  <a:lnTo>
                    <a:pt x="544" y="223"/>
                  </a:lnTo>
                  <a:lnTo>
                    <a:pt x="544" y="223"/>
                  </a:lnTo>
                  <a:lnTo>
                    <a:pt x="544" y="223"/>
                  </a:lnTo>
                  <a:lnTo>
                    <a:pt x="544" y="223"/>
                  </a:lnTo>
                  <a:lnTo>
                    <a:pt x="544" y="223"/>
                  </a:lnTo>
                  <a:lnTo>
                    <a:pt x="545" y="223"/>
                  </a:lnTo>
                  <a:lnTo>
                    <a:pt x="545" y="223"/>
                  </a:lnTo>
                  <a:lnTo>
                    <a:pt x="545" y="223"/>
                  </a:lnTo>
                  <a:lnTo>
                    <a:pt x="545" y="223"/>
                  </a:lnTo>
                  <a:lnTo>
                    <a:pt x="545" y="223"/>
                  </a:lnTo>
                  <a:lnTo>
                    <a:pt x="545" y="223"/>
                  </a:lnTo>
                  <a:lnTo>
                    <a:pt x="545" y="223"/>
                  </a:lnTo>
                  <a:lnTo>
                    <a:pt x="546" y="223"/>
                  </a:lnTo>
                  <a:lnTo>
                    <a:pt x="546" y="223"/>
                  </a:lnTo>
                  <a:lnTo>
                    <a:pt x="546" y="223"/>
                  </a:lnTo>
                  <a:lnTo>
                    <a:pt x="546" y="223"/>
                  </a:lnTo>
                  <a:lnTo>
                    <a:pt x="546" y="223"/>
                  </a:lnTo>
                  <a:lnTo>
                    <a:pt x="546" y="223"/>
                  </a:lnTo>
                  <a:lnTo>
                    <a:pt x="546" y="223"/>
                  </a:lnTo>
                  <a:lnTo>
                    <a:pt x="547" y="223"/>
                  </a:lnTo>
                  <a:lnTo>
                    <a:pt x="547" y="223"/>
                  </a:lnTo>
                  <a:lnTo>
                    <a:pt x="547" y="223"/>
                  </a:lnTo>
                  <a:lnTo>
                    <a:pt x="547" y="223"/>
                  </a:lnTo>
                  <a:lnTo>
                    <a:pt x="547" y="223"/>
                  </a:lnTo>
                  <a:lnTo>
                    <a:pt x="547" y="223"/>
                  </a:lnTo>
                  <a:lnTo>
                    <a:pt x="547" y="223"/>
                  </a:lnTo>
                  <a:lnTo>
                    <a:pt x="548" y="223"/>
                  </a:lnTo>
                  <a:lnTo>
                    <a:pt x="548" y="223"/>
                  </a:lnTo>
                  <a:lnTo>
                    <a:pt x="548" y="223"/>
                  </a:lnTo>
                  <a:lnTo>
                    <a:pt x="548" y="223"/>
                  </a:lnTo>
                  <a:lnTo>
                    <a:pt x="548" y="223"/>
                  </a:lnTo>
                  <a:lnTo>
                    <a:pt x="548" y="223"/>
                  </a:lnTo>
                  <a:lnTo>
                    <a:pt x="548" y="223"/>
                  </a:lnTo>
                  <a:lnTo>
                    <a:pt x="549" y="223"/>
                  </a:lnTo>
                  <a:lnTo>
                    <a:pt x="549" y="221"/>
                  </a:lnTo>
                  <a:lnTo>
                    <a:pt x="548" y="221"/>
                  </a:lnTo>
                  <a:lnTo>
                    <a:pt x="548" y="221"/>
                  </a:lnTo>
                  <a:lnTo>
                    <a:pt x="548" y="221"/>
                  </a:lnTo>
                  <a:lnTo>
                    <a:pt x="548" y="221"/>
                  </a:lnTo>
                  <a:lnTo>
                    <a:pt x="548" y="221"/>
                  </a:lnTo>
                  <a:lnTo>
                    <a:pt x="548" y="221"/>
                  </a:lnTo>
                  <a:lnTo>
                    <a:pt x="548" y="221"/>
                  </a:lnTo>
                  <a:lnTo>
                    <a:pt x="547" y="221"/>
                  </a:lnTo>
                  <a:lnTo>
                    <a:pt x="547" y="221"/>
                  </a:lnTo>
                  <a:lnTo>
                    <a:pt x="547" y="221"/>
                  </a:lnTo>
                  <a:lnTo>
                    <a:pt x="547" y="221"/>
                  </a:lnTo>
                  <a:lnTo>
                    <a:pt x="547" y="221"/>
                  </a:lnTo>
                  <a:lnTo>
                    <a:pt x="547" y="221"/>
                  </a:lnTo>
                  <a:lnTo>
                    <a:pt x="547" y="221"/>
                  </a:lnTo>
                  <a:lnTo>
                    <a:pt x="546" y="221"/>
                  </a:lnTo>
                  <a:lnTo>
                    <a:pt x="546" y="221"/>
                  </a:lnTo>
                  <a:lnTo>
                    <a:pt x="546" y="221"/>
                  </a:lnTo>
                  <a:lnTo>
                    <a:pt x="546" y="221"/>
                  </a:lnTo>
                  <a:lnTo>
                    <a:pt x="546" y="221"/>
                  </a:lnTo>
                  <a:lnTo>
                    <a:pt x="546" y="221"/>
                  </a:lnTo>
                  <a:lnTo>
                    <a:pt x="546" y="221"/>
                  </a:lnTo>
                  <a:lnTo>
                    <a:pt x="545" y="221"/>
                  </a:lnTo>
                  <a:lnTo>
                    <a:pt x="545" y="221"/>
                  </a:lnTo>
                  <a:lnTo>
                    <a:pt x="545" y="221"/>
                  </a:lnTo>
                  <a:lnTo>
                    <a:pt x="545" y="221"/>
                  </a:lnTo>
                  <a:lnTo>
                    <a:pt x="545" y="221"/>
                  </a:lnTo>
                  <a:lnTo>
                    <a:pt x="545" y="221"/>
                  </a:lnTo>
                  <a:lnTo>
                    <a:pt x="545" y="221"/>
                  </a:lnTo>
                  <a:lnTo>
                    <a:pt x="544" y="221"/>
                  </a:lnTo>
                  <a:lnTo>
                    <a:pt x="544" y="221"/>
                  </a:lnTo>
                  <a:lnTo>
                    <a:pt x="544" y="221"/>
                  </a:lnTo>
                  <a:lnTo>
                    <a:pt x="544" y="221"/>
                  </a:lnTo>
                  <a:lnTo>
                    <a:pt x="544" y="221"/>
                  </a:lnTo>
                  <a:lnTo>
                    <a:pt x="544" y="221"/>
                  </a:lnTo>
                  <a:lnTo>
                    <a:pt x="544" y="221"/>
                  </a:lnTo>
                  <a:lnTo>
                    <a:pt x="543" y="221"/>
                  </a:lnTo>
                  <a:lnTo>
                    <a:pt x="543" y="221"/>
                  </a:lnTo>
                  <a:lnTo>
                    <a:pt x="543" y="221"/>
                  </a:lnTo>
                  <a:lnTo>
                    <a:pt x="543" y="221"/>
                  </a:lnTo>
                  <a:lnTo>
                    <a:pt x="543" y="221"/>
                  </a:lnTo>
                  <a:lnTo>
                    <a:pt x="543" y="221"/>
                  </a:lnTo>
                  <a:lnTo>
                    <a:pt x="543" y="221"/>
                  </a:lnTo>
                  <a:lnTo>
                    <a:pt x="542" y="221"/>
                  </a:lnTo>
                  <a:lnTo>
                    <a:pt x="542" y="221"/>
                  </a:lnTo>
                  <a:lnTo>
                    <a:pt x="542" y="221"/>
                  </a:lnTo>
                  <a:lnTo>
                    <a:pt x="542" y="221"/>
                  </a:lnTo>
                  <a:lnTo>
                    <a:pt x="542" y="221"/>
                  </a:lnTo>
                  <a:lnTo>
                    <a:pt x="542" y="221"/>
                  </a:lnTo>
                  <a:lnTo>
                    <a:pt x="542" y="221"/>
                  </a:lnTo>
                  <a:lnTo>
                    <a:pt x="541" y="221"/>
                  </a:lnTo>
                  <a:lnTo>
                    <a:pt x="541" y="221"/>
                  </a:lnTo>
                  <a:lnTo>
                    <a:pt x="541" y="221"/>
                  </a:lnTo>
                  <a:lnTo>
                    <a:pt x="541" y="221"/>
                  </a:lnTo>
                  <a:lnTo>
                    <a:pt x="541" y="221"/>
                  </a:lnTo>
                  <a:lnTo>
                    <a:pt x="541" y="221"/>
                  </a:lnTo>
                  <a:lnTo>
                    <a:pt x="541" y="221"/>
                  </a:lnTo>
                  <a:lnTo>
                    <a:pt x="540" y="221"/>
                  </a:lnTo>
                  <a:lnTo>
                    <a:pt x="540" y="221"/>
                  </a:lnTo>
                  <a:lnTo>
                    <a:pt x="540" y="221"/>
                  </a:lnTo>
                  <a:lnTo>
                    <a:pt x="540" y="221"/>
                  </a:lnTo>
                  <a:lnTo>
                    <a:pt x="540" y="221"/>
                  </a:lnTo>
                  <a:lnTo>
                    <a:pt x="540" y="221"/>
                  </a:lnTo>
                  <a:lnTo>
                    <a:pt x="540" y="221"/>
                  </a:lnTo>
                  <a:lnTo>
                    <a:pt x="539" y="221"/>
                  </a:lnTo>
                  <a:lnTo>
                    <a:pt x="539" y="221"/>
                  </a:lnTo>
                  <a:lnTo>
                    <a:pt x="539" y="221"/>
                  </a:lnTo>
                  <a:lnTo>
                    <a:pt x="539" y="221"/>
                  </a:lnTo>
                  <a:lnTo>
                    <a:pt x="539" y="221"/>
                  </a:lnTo>
                  <a:lnTo>
                    <a:pt x="539" y="221"/>
                  </a:lnTo>
                  <a:lnTo>
                    <a:pt x="539" y="221"/>
                  </a:lnTo>
                  <a:lnTo>
                    <a:pt x="538" y="221"/>
                  </a:lnTo>
                  <a:lnTo>
                    <a:pt x="538" y="221"/>
                  </a:lnTo>
                  <a:lnTo>
                    <a:pt x="538" y="221"/>
                  </a:lnTo>
                  <a:lnTo>
                    <a:pt x="538" y="221"/>
                  </a:lnTo>
                  <a:lnTo>
                    <a:pt x="538" y="221"/>
                  </a:lnTo>
                  <a:lnTo>
                    <a:pt x="538" y="221"/>
                  </a:lnTo>
                  <a:lnTo>
                    <a:pt x="537" y="221"/>
                  </a:lnTo>
                  <a:lnTo>
                    <a:pt x="537" y="221"/>
                  </a:lnTo>
                  <a:lnTo>
                    <a:pt x="537" y="221"/>
                  </a:lnTo>
                  <a:lnTo>
                    <a:pt x="537" y="221"/>
                  </a:lnTo>
                  <a:lnTo>
                    <a:pt x="537" y="221"/>
                  </a:lnTo>
                  <a:lnTo>
                    <a:pt x="537" y="221"/>
                  </a:lnTo>
                  <a:lnTo>
                    <a:pt x="537" y="221"/>
                  </a:lnTo>
                  <a:lnTo>
                    <a:pt x="536" y="221"/>
                  </a:lnTo>
                  <a:lnTo>
                    <a:pt x="536" y="221"/>
                  </a:lnTo>
                  <a:lnTo>
                    <a:pt x="536" y="221"/>
                  </a:lnTo>
                  <a:lnTo>
                    <a:pt x="536" y="221"/>
                  </a:lnTo>
                  <a:lnTo>
                    <a:pt x="536" y="221"/>
                  </a:lnTo>
                  <a:lnTo>
                    <a:pt x="536" y="221"/>
                  </a:lnTo>
                  <a:lnTo>
                    <a:pt x="536" y="221"/>
                  </a:lnTo>
                  <a:lnTo>
                    <a:pt x="535" y="221"/>
                  </a:lnTo>
                  <a:lnTo>
                    <a:pt x="535" y="221"/>
                  </a:lnTo>
                  <a:lnTo>
                    <a:pt x="535" y="223"/>
                  </a:lnTo>
                  <a:close/>
                  <a:moveTo>
                    <a:pt x="557" y="223"/>
                  </a:moveTo>
                  <a:lnTo>
                    <a:pt x="557" y="223"/>
                  </a:lnTo>
                  <a:lnTo>
                    <a:pt x="557" y="223"/>
                  </a:lnTo>
                  <a:lnTo>
                    <a:pt x="557" y="223"/>
                  </a:lnTo>
                  <a:lnTo>
                    <a:pt x="557" y="223"/>
                  </a:lnTo>
                  <a:lnTo>
                    <a:pt x="558" y="223"/>
                  </a:lnTo>
                  <a:lnTo>
                    <a:pt x="558" y="223"/>
                  </a:lnTo>
                  <a:lnTo>
                    <a:pt x="558" y="223"/>
                  </a:lnTo>
                  <a:lnTo>
                    <a:pt x="558" y="223"/>
                  </a:lnTo>
                  <a:lnTo>
                    <a:pt x="558" y="223"/>
                  </a:lnTo>
                  <a:lnTo>
                    <a:pt x="558" y="223"/>
                  </a:lnTo>
                  <a:lnTo>
                    <a:pt x="558" y="223"/>
                  </a:lnTo>
                  <a:lnTo>
                    <a:pt x="559" y="223"/>
                  </a:lnTo>
                  <a:lnTo>
                    <a:pt x="559" y="223"/>
                  </a:lnTo>
                  <a:lnTo>
                    <a:pt x="559" y="223"/>
                  </a:lnTo>
                  <a:lnTo>
                    <a:pt x="559" y="223"/>
                  </a:lnTo>
                  <a:lnTo>
                    <a:pt x="559" y="223"/>
                  </a:lnTo>
                  <a:lnTo>
                    <a:pt x="559" y="223"/>
                  </a:lnTo>
                  <a:lnTo>
                    <a:pt x="559" y="223"/>
                  </a:lnTo>
                  <a:lnTo>
                    <a:pt x="560" y="223"/>
                  </a:lnTo>
                  <a:lnTo>
                    <a:pt x="560" y="223"/>
                  </a:lnTo>
                  <a:lnTo>
                    <a:pt x="560" y="223"/>
                  </a:lnTo>
                  <a:lnTo>
                    <a:pt x="560" y="223"/>
                  </a:lnTo>
                  <a:lnTo>
                    <a:pt x="560" y="223"/>
                  </a:lnTo>
                  <a:lnTo>
                    <a:pt x="560" y="223"/>
                  </a:lnTo>
                  <a:lnTo>
                    <a:pt x="560" y="223"/>
                  </a:lnTo>
                  <a:lnTo>
                    <a:pt x="561" y="223"/>
                  </a:lnTo>
                  <a:lnTo>
                    <a:pt x="561" y="223"/>
                  </a:lnTo>
                  <a:lnTo>
                    <a:pt x="561" y="223"/>
                  </a:lnTo>
                  <a:lnTo>
                    <a:pt x="561" y="223"/>
                  </a:lnTo>
                  <a:lnTo>
                    <a:pt x="561" y="223"/>
                  </a:lnTo>
                  <a:lnTo>
                    <a:pt x="561" y="223"/>
                  </a:lnTo>
                  <a:lnTo>
                    <a:pt x="561" y="223"/>
                  </a:lnTo>
                  <a:lnTo>
                    <a:pt x="562" y="223"/>
                  </a:lnTo>
                  <a:lnTo>
                    <a:pt x="562" y="223"/>
                  </a:lnTo>
                  <a:lnTo>
                    <a:pt x="562" y="223"/>
                  </a:lnTo>
                  <a:lnTo>
                    <a:pt x="562" y="223"/>
                  </a:lnTo>
                  <a:lnTo>
                    <a:pt x="562" y="223"/>
                  </a:lnTo>
                  <a:lnTo>
                    <a:pt x="562" y="223"/>
                  </a:lnTo>
                  <a:lnTo>
                    <a:pt x="562" y="223"/>
                  </a:lnTo>
                  <a:lnTo>
                    <a:pt x="563" y="223"/>
                  </a:lnTo>
                  <a:lnTo>
                    <a:pt x="563" y="223"/>
                  </a:lnTo>
                  <a:lnTo>
                    <a:pt x="563" y="223"/>
                  </a:lnTo>
                  <a:lnTo>
                    <a:pt x="563" y="223"/>
                  </a:lnTo>
                  <a:lnTo>
                    <a:pt x="563" y="223"/>
                  </a:lnTo>
                  <a:lnTo>
                    <a:pt x="563" y="223"/>
                  </a:lnTo>
                  <a:lnTo>
                    <a:pt x="563" y="223"/>
                  </a:lnTo>
                  <a:lnTo>
                    <a:pt x="564" y="223"/>
                  </a:lnTo>
                  <a:lnTo>
                    <a:pt x="564" y="223"/>
                  </a:lnTo>
                  <a:lnTo>
                    <a:pt x="564" y="223"/>
                  </a:lnTo>
                  <a:lnTo>
                    <a:pt x="564" y="223"/>
                  </a:lnTo>
                  <a:lnTo>
                    <a:pt x="564" y="223"/>
                  </a:lnTo>
                  <a:lnTo>
                    <a:pt x="564" y="223"/>
                  </a:lnTo>
                  <a:lnTo>
                    <a:pt x="565" y="223"/>
                  </a:lnTo>
                  <a:lnTo>
                    <a:pt x="565" y="223"/>
                  </a:lnTo>
                  <a:lnTo>
                    <a:pt x="565" y="223"/>
                  </a:lnTo>
                  <a:lnTo>
                    <a:pt x="565" y="223"/>
                  </a:lnTo>
                  <a:lnTo>
                    <a:pt x="565" y="223"/>
                  </a:lnTo>
                  <a:lnTo>
                    <a:pt x="565" y="223"/>
                  </a:lnTo>
                  <a:lnTo>
                    <a:pt x="565" y="223"/>
                  </a:lnTo>
                  <a:lnTo>
                    <a:pt x="566" y="223"/>
                  </a:lnTo>
                  <a:lnTo>
                    <a:pt x="566" y="223"/>
                  </a:lnTo>
                  <a:lnTo>
                    <a:pt x="566" y="223"/>
                  </a:lnTo>
                  <a:lnTo>
                    <a:pt x="566" y="223"/>
                  </a:lnTo>
                  <a:lnTo>
                    <a:pt x="566" y="223"/>
                  </a:lnTo>
                  <a:lnTo>
                    <a:pt x="566" y="223"/>
                  </a:lnTo>
                  <a:lnTo>
                    <a:pt x="566" y="223"/>
                  </a:lnTo>
                  <a:lnTo>
                    <a:pt x="567" y="223"/>
                  </a:lnTo>
                  <a:lnTo>
                    <a:pt x="567" y="223"/>
                  </a:lnTo>
                  <a:lnTo>
                    <a:pt x="567" y="223"/>
                  </a:lnTo>
                  <a:lnTo>
                    <a:pt x="567" y="223"/>
                  </a:lnTo>
                  <a:lnTo>
                    <a:pt x="567" y="223"/>
                  </a:lnTo>
                  <a:lnTo>
                    <a:pt x="567" y="223"/>
                  </a:lnTo>
                  <a:lnTo>
                    <a:pt x="567" y="223"/>
                  </a:lnTo>
                  <a:lnTo>
                    <a:pt x="568" y="223"/>
                  </a:lnTo>
                  <a:lnTo>
                    <a:pt x="568" y="223"/>
                  </a:lnTo>
                  <a:lnTo>
                    <a:pt x="568" y="223"/>
                  </a:lnTo>
                  <a:lnTo>
                    <a:pt x="568" y="223"/>
                  </a:lnTo>
                  <a:lnTo>
                    <a:pt x="568" y="223"/>
                  </a:lnTo>
                  <a:lnTo>
                    <a:pt x="568" y="223"/>
                  </a:lnTo>
                  <a:lnTo>
                    <a:pt x="568" y="223"/>
                  </a:lnTo>
                  <a:lnTo>
                    <a:pt x="569" y="223"/>
                  </a:lnTo>
                  <a:lnTo>
                    <a:pt x="569" y="223"/>
                  </a:lnTo>
                  <a:lnTo>
                    <a:pt x="569" y="223"/>
                  </a:lnTo>
                  <a:lnTo>
                    <a:pt x="569" y="223"/>
                  </a:lnTo>
                  <a:lnTo>
                    <a:pt x="569" y="223"/>
                  </a:lnTo>
                  <a:lnTo>
                    <a:pt x="569" y="223"/>
                  </a:lnTo>
                  <a:lnTo>
                    <a:pt x="569" y="223"/>
                  </a:lnTo>
                  <a:lnTo>
                    <a:pt x="570" y="223"/>
                  </a:lnTo>
                  <a:lnTo>
                    <a:pt x="570" y="223"/>
                  </a:lnTo>
                  <a:lnTo>
                    <a:pt x="570" y="223"/>
                  </a:lnTo>
                  <a:lnTo>
                    <a:pt x="570" y="223"/>
                  </a:lnTo>
                  <a:lnTo>
                    <a:pt x="570" y="223"/>
                  </a:lnTo>
                  <a:lnTo>
                    <a:pt x="570" y="221"/>
                  </a:lnTo>
                  <a:lnTo>
                    <a:pt x="570" y="221"/>
                  </a:lnTo>
                  <a:lnTo>
                    <a:pt x="570" y="221"/>
                  </a:lnTo>
                  <a:lnTo>
                    <a:pt x="570" y="221"/>
                  </a:lnTo>
                  <a:lnTo>
                    <a:pt x="570" y="221"/>
                  </a:lnTo>
                  <a:lnTo>
                    <a:pt x="569" y="221"/>
                  </a:lnTo>
                  <a:lnTo>
                    <a:pt x="569" y="221"/>
                  </a:lnTo>
                  <a:lnTo>
                    <a:pt x="569" y="221"/>
                  </a:lnTo>
                  <a:lnTo>
                    <a:pt x="569" y="221"/>
                  </a:lnTo>
                  <a:lnTo>
                    <a:pt x="569" y="221"/>
                  </a:lnTo>
                  <a:lnTo>
                    <a:pt x="569" y="221"/>
                  </a:lnTo>
                  <a:lnTo>
                    <a:pt x="569" y="221"/>
                  </a:lnTo>
                  <a:lnTo>
                    <a:pt x="568" y="221"/>
                  </a:lnTo>
                  <a:lnTo>
                    <a:pt x="568" y="221"/>
                  </a:lnTo>
                  <a:lnTo>
                    <a:pt x="568" y="221"/>
                  </a:lnTo>
                  <a:lnTo>
                    <a:pt x="568" y="221"/>
                  </a:lnTo>
                  <a:lnTo>
                    <a:pt x="568" y="221"/>
                  </a:lnTo>
                  <a:lnTo>
                    <a:pt x="568" y="221"/>
                  </a:lnTo>
                  <a:lnTo>
                    <a:pt x="568" y="221"/>
                  </a:lnTo>
                  <a:lnTo>
                    <a:pt x="567" y="221"/>
                  </a:lnTo>
                  <a:lnTo>
                    <a:pt x="567" y="221"/>
                  </a:lnTo>
                  <a:lnTo>
                    <a:pt x="567" y="221"/>
                  </a:lnTo>
                  <a:lnTo>
                    <a:pt x="567" y="221"/>
                  </a:lnTo>
                  <a:lnTo>
                    <a:pt x="567" y="221"/>
                  </a:lnTo>
                  <a:lnTo>
                    <a:pt x="567" y="221"/>
                  </a:lnTo>
                  <a:lnTo>
                    <a:pt x="567" y="221"/>
                  </a:lnTo>
                  <a:lnTo>
                    <a:pt x="566" y="221"/>
                  </a:lnTo>
                  <a:lnTo>
                    <a:pt x="566" y="221"/>
                  </a:lnTo>
                  <a:lnTo>
                    <a:pt x="566" y="221"/>
                  </a:lnTo>
                  <a:lnTo>
                    <a:pt x="566" y="221"/>
                  </a:lnTo>
                  <a:lnTo>
                    <a:pt x="566" y="221"/>
                  </a:lnTo>
                  <a:lnTo>
                    <a:pt x="566" y="221"/>
                  </a:lnTo>
                  <a:lnTo>
                    <a:pt x="566" y="221"/>
                  </a:lnTo>
                  <a:lnTo>
                    <a:pt x="565" y="221"/>
                  </a:lnTo>
                  <a:lnTo>
                    <a:pt x="565" y="221"/>
                  </a:lnTo>
                  <a:lnTo>
                    <a:pt x="565" y="221"/>
                  </a:lnTo>
                  <a:lnTo>
                    <a:pt x="565" y="221"/>
                  </a:lnTo>
                  <a:lnTo>
                    <a:pt x="565" y="221"/>
                  </a:lnTo>
                  <a:lnTo>
                    <a:pt x="565" y="221"/>
                  </a:lnTo>
                  <a:lnTo>
                    <a:pt x="565" y="221"/>
                  </a:lnTo>
                  <a:lnTo>
                    <a:pt x="564" y="221"/>
                  </a:lnTo>
                  <a:lnTo>
                    <a:pt x="564" y="221"/>
                  </a:lnTo>
                  <a:lnTo>
                    <a:pt x="564" y="221"/>
                  </a:lnTo>
                  <a:lnTo>
                    <a:pt x="564" y="221"/>
                  </a:lnTo>
                  <a:lnTo>
                    <a:pt x="564" y="221"/>
                  </a:lnTo>
                  <a:lnTo>
                    <a:pt x="564" y="221"/>
                  </a:lnTo>
                  <a:lnTo>
                    <a:pt x="563" y="221"/>
                  </a:lnTo>
                  <a:lnTo>
                    <a:pt x="563" y="221"/>
                  </a:lnTo>
                  <a:lnTo>
                    <a:pt x="563" y="221"/>
                  </a:lnTo>
                  <a:lnTo>
                    <a:pt x="563" y="221"/>
                  </a:lnTo>
                  <a:lnTo>
                    <a:pt x="563" y="221"/>
                  </a:lnTo>
                  <a:lnTo>
                    <a:pt x="563" y="221"/>
                  </a:lnTo>
                  <a:lnTo>
                    <a:pt x="563" y="221"/>
                  </a:lnTo>
                  <a:lnTo>
                    <a:pt x="562" y="221"/>
                  </a:lnTo>
                  <a:lnTo>
                    <a:pt x="562" y="221"/>
                  </a:lnTo>
                  <a:lnTo>
                    <a:pt x="562" y="221"/>
                  </a:lnTo>
                  <a:lnTo>
                    <a:pt x="562" y="221"/>
                  </a:lnTo>
                  <a:lnTo>
                    <a:pt x="562" y="221"/>
                  </a:lnTo>
                  <a:lnTo>
                    <a:pt x="562" y="221"/>
                  </a:lnTo>
                  <a:lnTo>
                    <a:pt x="562" y="221"/>
                  </a:lnTo>
                  <a:lnTo>
                    <a:pt x="561" y="221"/>
                  </a:lnTo>
                  <a:lnTo>
                    <a:pt x="561" y="221"/>
                  </a:lnTo>
                  <a:lnTo>
                    <a:pt x="561" y="221"/>
                  </a:lnTo>
                  <a:lnTo>
                    <a:pt x="561" y="221"/>
                  </a:lnTo>
                  <a:lnTo>
                    <a:pt x="561" y="221"/>
                  </a:lnTo>
                  <a:lnTo>
                    <a:pt x="561" y="221"/>
                  </a:lnTo>
                  <a:lnTo>
                    <a:pt x="561" y="221"/>
                  </a:lnTo>
                  <a:lnTo>
                    <a:pt x="560" y="221"/>
                  </a:lnTo>
                  <a:lnTo>
                    <a:pt x="560" y="221"/>
                  </a:lnTo>
                  <a:lnTo>
                    <a:pt x="560" y="221"/>
                  </a:lnTo>
                  <a:lnTo>
                    <a:pt x="560" y="221"/>
                  </a:lnTo>
                  <a:lnTo>
                    <a:pt x="560" y="221"/>
                  </a:lnTo>
                  <a:lnTo>
                    <a:pt x="560" y="221"/>
                  </a:lnTo>
                  <a:lnTo>
                    <a:pt x="560" y="221"/>
                  </a:lnTo>
                  <a:lnTo>
                    <a:pt x="559" y="221"/>
                  </a:lnTo>
                  <a:lnTo>
                    <a:pt x="559" y="221"/>
                  </a:lnTo>
                  <a:lnTo>
                    <a:pt x="559" y="221"/>
                  </a:lnTo>
                  <a:lnTo>
                    <a:pt x="559" y="221"/>
                  </a:lnTo>
                  <a:lnTo>
                    <a:pt x="559" y="221"/>
                  </a:lnTo>
                  <a:lnTo>
                    <a:pt x="559" y="221"/>
                  </a:lnTo>
                  <a:lnTo>
                    <a:pt x="559" y="221"/>
                  </a:lnTo>
                  <a:lnTo>
                    <a:pt x="558" y="221"/>
                  </a:lnTo>
                  <a:lnTo>
                    <a:pt x="558" y="221"/>
                  </a:lnTo>
                  <a:lnTo>
                    <a:pt x="558" y="221"/>
                  </a:lnTo>
                  <a:lnTo>
                    <a:pt x="558" y="221"/>
                  </a:lnTo>
                  <a:lnTo>
                    <a:pt x="558" y="221"/>
                  </a:lnTo>
                  <a:lnTo>
                    <a:pt x="558" y="221"/>
                  </a:lnTo>
                  <a:lnTo>
                    <a:pt x="558" y="221"/>
                  </a:lnTo>
                  <a:lnTo>
                    <a:pt x="557" y="221"/>
                  </a:lnTo>
                  <a:lnTo>
                    <a:pt x="557" y="221"/>
                  </a:lnTo>
                  <a:lnTo>
                    <a:pt x="557" y="221"/>
                  </a:lnTo>
                  <a:lnTo>
                    <a:pt x="557" y="221"/>
                  </a:lnTo>
                  <a:lnTo>
                    <a:pt x="557" y="221"/>
                  </a:lnTo>
                  <a:lnTo>
                    <a:pt x="557" y="223"/>
                  </a:lnTo>
                  <a:close/>
                  <a:moveTo>
                    <a:pt x="578" y="223"/>
                  </a:moveTo>
                  <a:lnTo>
                    <a:pt x="578" y="223"/>
                  </a:lnTo>
                  <a:lnTo>
                    <a:pt x="578" y="223"/>
                  </a:lnTo>
                  <a:lnTo>
                    <a:pt x="579" y="223"/>
                  </a:lnTo>
                  <a:lnTo>
                    <a:pt x="579" y="223"/>
                  </a:lnTo>
                  <a:lnTo>
                    <a:pt x="579" y="223"/>
                  </a:lnTo>
                  <a:lnTo>
                    <a:pt x="579" y="223"/>
                  </a:lnTo>
                  <a:lnTo>
                    <a:pt x="579" y="223"/>
                  </a:lnTo>
                  <a:lnTo>
                    <a:pt x="579" y="223"/>
                  </a:lnTo>
                  <a:lnTo>
                    <a:pt x="580" y="223"/>
                  </a:lnTo>
                  <a:lnTo>
                    <a:pt x="580" y="223"/>
                  </a:lnTo>
                  <a:lnTo>
                    <a:pt x="580" y="223"/>
                  </a:lnTo>
                  <a:lnTo>
                    <a:pt x="580" y="223"/>
                  </a:lnTo>
                  <a:lnTo>
                    <a:pt x="580" y="223"/>
                  </a:lnTo>
                  <a:lnTo>
                    <a:pt x="580" y="223"/>
                  </a:lnTo>
                  <a:lnTo>
                    <a:pt x="580" y="223"/>
                  </a:lnTo>
                  <a:lnTo>
                    <a:pt x="581" y="223"/>
                  </a:lnTo>
                  <a:lnTo>
                    <a:pt x="581" y="223"/>
                  </a:lnTo>
                  <a:lnTo>
                    <a:pt x="581" y="223"/>
                  </a:lnTo>
                  <a:lnTo>
                    <a:pt x="581" y="223"/>
                  </a:lnTo>
                  <a:lnTo>
                    <a:pt x="581" y="223"/>
                  </a:lnTo>
                  <a:lnTo>
                    <a:pt x="581" y="223"/>
                  </a:lnTo>
                  <a:lnTo>
                    <a:pt x="581" y="223"/>
                  </a:lnTo>
                  <a:lnTo>
                    <a:pt x="582" y="223"/>
                  </a:lnTo>
                  <a:lnTo>
                    <a:pt x="582" y="223"/>
                  </a:lnTo>
                  <a:lnTo>
                    <a:pt x="582" y="223"/>
                  </a:lnTo>
                  <a:lnTo>
                    <a:pt x="582" y="223"/>
                  </a:lnTo>
                  <a:lnTo>
                    <a:pt x="582" y="223"/>
                  </a:lnTo>
                  <a:lnTo>
                    <a:pt x="582" y="223"/>
                  </a:lnTo>
                  <a:lnTo>
                    <a:pt x="582" y="223"/>
                  </a:lnTo>
                  <a:lnTo>
                    <a:pt x="583" y="223"/>
                  </a:lnTo>
                  <a:lnTo>
                    <a:pt x="583" y="223"/>
                  </a:lnTo>
                  <a:lnTo>
                    <a:pt x="583" y="223"/>
                  </a:lnTo>
                  <a:lnTo>
                    <a:pt x="583" y="223"/>
                  </a:lnTo>
                  <a:lnTo>
                    <a:pt x="583" y="223"/>
                  </a:lnTo>
                  <a:lnTo>
                    <a:pt x="583" y="223"/>
                  </a:lnTo>
                  <a:lnTo>
                    <a:pt x="583" y="223"/>
                  </a:lnTo>
                  <a:lnTo>
                    <a:pt x="584" y="223"/>
                  </a:lnTo>
                  <a:lnTo>
                    <a:pt x="584" y="223"/>
                  </a:lnTo>
                  <a:lnTo>
                    <a:pt x="584" y="223"/>
                  </a:lnTo>
                  <a:lnTo>
                    <a:pt x="584" y="223"/>
                  </a:lnTo>
                  <a:lnTo>
                    <a:pt x="584" y="223"/>
                  </a:lnTo>
                  <a:lnTo>
                    <a:pt x="584" y="223"/>
                  </a:lnTo>
                  <a:lnTo>
                    <a:pt x="584" y="223"/>
                  </a:lnTo>
                  <a:lnTo>
                    <a:pt x="585" y="223"/>
                  </a:lnTo>
                  <a:lnTo>
                    <a:pt x="585" y="223"/>
                  </a:lnTo>
                  <a:lnTo>
                    <a:pt x="585" y="223"/>
                  </a:lnTo>
                  <a:lnTo>
                    <a:pt x="585" y="223"/>
                  </a:lnTo>
                  <a:lnTo>
                    <a:pt x="585" y="223"/>
                  </a:lnTo>
                  <a:lnTo>
                    <a:pt x="585" y="223"/>
                  </a:lnTo>
                  <a:lnTo>
                    <a:pt x="585" y="223"/>
                  </a:lnTo>
                  <a:lnTo>
                    <a:pt x="586" y="223"/>
                  </a:lnTo>
                  <a:lnTo>
                    <a:pt x="586" y="223"/>
                  </a:lnTo>
                  <a:lnTo>
                    <a:pt x="586" y="223"/>
                  </a:lnTo>
                  <a:lnTo>
                    <a:pt x="586" y="223"/>
                  </a:lnTo>
                  <a:lnTo>
                    <a:pt x="586" y="223"/>
                  </a:lnTo>
                  <a:lnTo>
                    <a:pt x="586" y="223"/>
                  </a:lnTo>
                  <a:lnTo>
                    <a:pt x="586" y="223"/>
                  </a:lnTo>
                  <a:lnTo>
                    <a:pt x="587" y="223"/>
                  </a:lnTo>
                  <a:lnTo>
                    <a:pt x="587" y="223"/>
                  </a:lnTo>
                  <a:lnTo>
                    <a:pt x="587" y="223"/>
                  </a:lnTo>
                  <a:lnTo>
                    <a:pt x="587" y="223"/>
                  </a:lnTo>
                  <a:lnTo>
                    <a:pt x="587" y="223"/>
                  </a:lnTo>
                  <a:lnTo>
                    <a:pt x="587" y="223"/>
                  </a:lnTo>
                  <a:lnTo>
                    <a:pt x="587" y="223"/>
                  </a:lnTo>
                  <a:lnTo>
                    <a:pt x="588" y="223"/>
                  </a:lnTo>
                  <a:lnTo>
                    <a:pt x="588" y="223"/>
                  </a:lnTo>
                  <a:lnTo>
                    <a:pt x="588" y="223"/>
                  </a:lnTo>
                  <a:lnTo>
                    <a:pt x="588" y="223"/>
                  </a:lnTo>
                  <a:lnTo>
                    <a:pt x="588" y="223"/>
                  </a:lnTo>
                  <a:lnTo>
                    <a:pt x="588" y="223"/>
                  </a:lnTo>
                  <a:lnTo>
                    <a:pt x="588" y="223"/>
                  </a:lnTo>
                  <a:lnTo>
                    <a:pt x="589" y="223"/>
                  </a:lnTo>
                  <a:lnTo>
                    <a:pt x="589" y="223"/>
                  </a:lnTo>
                  <a:lnTo>
                    <a:pt x="589" y="223"/>
                  </a:lnTo>
                  <a:lnTo>
                    <a:pt x="589" y="223"/>
                  </a:lnTo>
                  <a:lnTo>
                    <a:pt x="589" y="223"/>
                  </a:lnTo>
                  <a:lnTo>
                    <a:pt x="589" y="223"/>
                  </a:lnTo>
                  <a:lnTo>
                    <a:pt x="590" y="223"/>
                  </a:lnTo>
                  <a:lnTo>
                    <a:pt x="590" y="223"/>
                  </a:lnTo>
                  <a:lnTo>
                    <a:pt x="590" y="223"/>
                  </a:lnTo>
                  <a:lnTo>
                    <a:pt x="590" y="223"/>
                  </a:lnTo>
                  <a:lnTo>
                    <a:pt x="590" y="223"/>
                  </a:lnTo>
                  <a:lnTo>
                    <a:pt x="590" y="223"/>
                  </a:lnTo>
                  <a:lnTo>
                    <a:pt x="590" y="223"/>
                  </a:lnTo>
                  <a:lnTo>
                    <a:pt x="591" y="223"/>
                  </a:lnTo>
                  <a:lnTo>
                    <a:pt x="591" y="223"/>
                  </a:lnTo>
                  <a:lnTo>
                    <a:pt x="591" y="223"/>
                  </a:lnTo>
                  <a:lnTo>
                    <a:pt x="591" y="223"/>
                  </a:lnTo>
                  <a:lnTo>
                    <a:pt x="591" y="223"/>
                  </a:lnTo>
                  <a:lnTo>
                    <a:pt x="591" y="223"/>
                  </a:lnTo>
                  <a:lnTo>
                    <a:pt x="591" y="223"/>
                  </a:lnTo>
                  <a:lnTo>
                    <a:pt x="592" y="223"/>
                  </a:lnTo>
                  <a:lnTo>
                    <a:pt x="592" y="221"/>
                  </a:lnTo>
                  <a:lnTo>
                    <a:pt x="591" y="221"/>
                  </a:lnTo>
                  <a:lnTo>
                    <a:pt x="591" y="221"/>
                  </a:lnTo>
                  <a:lnTo>
                    <a:pt x="591" y="221"/>
                  </a:lnTo>
                  <a:lnTo>
                    <a:pt x="591" y="221"/>
                  </a:lnTo>
                  <a:lnTo>
                    <a:pt x="591" y="221"/>
                  </a:lnTo>
                  <a:lnTo>
                    <a:pt x="591" y="221"/>
                  </a:lnTo>
                  <a:lnTo>
                    <a:pt x="591" y="221"/>
                  </a:lnTo>
                  <a:lnTo>
                    <a:pt x="590" y="221"/>
                  </a:lnTo>
                  <a:lnTo>
                    <a:pt x="590" y="221"/>
                  </a:lnTo>
                  <a:lnTo>
                    <a:pt x="590" y="221"/>
                  </a:lnTo>
                  <a:lnTo>
                    <a:pt x="590" y="221"/>
                  </a:lnTo>
                  <a:lnTo>
                    <a:pt x="590" y="221"/>
                  </a:lnTo>
                  <a:lnTo>
                    <a:pt x="590" y="221"/>
                  </a:lnTo>
                  <a:lnTo>
                    <a:pt x="590" y="221"/>
                  </a:lnTo>
                  <a:lnTo>
                    <a:pt x="589" y="221"/>
                  </a:lnTo>
                  <a:lnTo>
                    <a:pt x="589" y="221"/>
                  </a:lnTo>
                  <a:lnTo>
                    <a:pt x="589" y="221"/>
                  </a:lnTo>
                  <a:lnTo>
                    <a:pt x="589" y="221"/>
                  </a:lnTo>
                  <a:lnTo>
                    <a:pt x="589" y="221"/>
                  </a:lnTo>
                  <a:lnTo>
                    <a:pt x="589" y="221"/>
                  </a:lnTo>
                  <a:lnTo>
                    <a:pt x="588" y="221"/>
                  </a:lnTo>
                  <a:lnTo>
                    <a:pt x="588" y="221"/>
                  </a:lnTo>
                  <a:lnTo>
                    <a:pt x="588" y="221"/>
                  </a:lnTo>
                  <a:lnTo>
                    <a:pt x="588" y="221"/>
                  </a:lnTo>
                  <a:lnTo>
                    <a:pt x="588" y="221"/>
                  </a:lnTo>
                  <a:lnTo>
                    <a:pt x="588" y="221"/>
                  </a:lnTo>
                  <a:lnTo>
                    <a:pt x="588" y="221"/>
                  </a:lnTo>
                  <a:lnTo>
                    <a:pt x="587" y="221"/>
                  </a:lnTo>
                  <a:lnTo>
                    <a:pt x="587" y="221"/>
                  </a:lnTo>
                  <a:lnTo>
                    <a:pt x="587" y="221"/>
                  </a:lnTo>
                  <a:lnTo>
                    <a:pt x="587" y="221"/>
                  </a:lnTo>
                  <a:lnTo>
                    <a:pt x="587" y="221"/>
                  </a:lnTo>
                  <a:lnTo>
                    <a:pt x="587" y="221"/>
                  </a:lnTo>
                  <a:lnTo>
                    <a:pt x="587" y="221"/>
                  </a:lnTo>
                  <a:lnTo>
                    <a:pt x="586" y="221"/>
                  </a:lnTo>
                  <a:lnTo>
                    <a:pt x="586" y="221"/>
                  </a:lnTo>
                  <a:lnTo>
                    <a:pt x="586" y="221"/>
                  </a:lnTo>
                  <a:lnTo>
                    <a:pt x="586" y="221"/>
                  </a:lnTo>
                  <a:lnTo>
                    <a:pt x="586" y="221"/>
                  </a:lnTo>
                  <a:lnTo>
                    <a:pt x="586" y="221"/>
                  </a:lnTo>
                  <a:lnTo>
                    <a:pt x="586" y="221"/>
                  </a:lnTo>
                  <a:lnTo>
                    <a:pt x="585" y="221"/>
                  </a:lnTo>
                  <a:lnTo>
                    <a:pt x="585" y="221"/>
                  </a:lnTo>
                  <a:lnTo>
                    <a:pt x="585" y="221"/>
                  </a:lnTo>
                  <a:lnTo>
                    <a:pt x="585" y="221"/>
                  </a:lnTo>
                  <a:lnTo>
                    <a:pt x="585" y="221"/>
                  </a:lnTo>
                  <a:lnTo>
                    <a:pt x="585" y="221"/>
                  </a:lnTo>
                  <a:lnTo>
                    <a:pt x="585" y="221"/>
                  </a:lnTo>
                  <a:lnTo>
                    <a:pt x="584" y="221"/>
                  </a:lnTo>
                  <a:lnTo>
                    <a:pt x="584" y="221"/>
                  </a:lnTo>
                  <a:lnTo>
                    <a:pt x="584" y="221"/>
                  </a:lnTo>
                  <a:lnTo>
                    <a:pt x="584" y="221"/>
                  </a:lnTo>
                  <a:lnTo>
                    <a:pt x="584" y="221"/>
                  </a:lnTo>
                  <a:lnTo>
                    <a:pt x="584" y="221"/>
                  </a:lnTo>
                  <a:lnTo>
                    <a:pt x="584" y="221"/>
                  </a:lnTo>
                  <a:lnTo>
                    <a:pt x="583" y="221"/>
                  </a:lnTo>
                  <a:lnTo>
                    <a:pt x="583" y="221"/>
                  </a:lnTo>
                  <a:lnTo>
                    <a:pt x="583" y="221"/>
                  </a:lnTo>
                  <a:lnTo>
                    <a:pt x="583" y="221"/>
                  </a:lnTo>
                  <a:lnTo>
                    <a:pt x="583" y="221"/>
                  </a:lnTo>
                  <a:lnTo>
                    <a:pt x="583" y="221"/>
                  </a:lnTo>
                  <a:lnTo>
                    <a:pt x="583" y="221"/>
                  </a:lnTo>
                  <a:lnTo>
                    <a:pt x="582" y="221"/>
                  </a:lnTo>
                  <a:lnTo>
                    <a:pt x="582" y="221"/>
                  </a:lnTo>
                  <a:lnTo>
                    <a:pt x="582" y="221"/>
                  </a:lnTo>
                  <a:lnTo>
                    <a:pt x="582" y="221"/>
                  </a:lnTo>
                  <a:lnTo>
                    <a:pt x="582" y="221"/>
                  </a:lnTo>
                  <a:lnTo>
                    <a:pt x="582" y="221"/>
                  </a:lnTo>
                  <a:lnTo>
                    <a:pt x="582" y="221"/>
                  </a:lnTo>
                  <a:lnTo>
                    <a:pt x="581" y="221"/>
                  </a:lnTo>
                  <a:lnTo>
                    <a:pt x="581" y="221"/>
                  </a:lnTo>
                  <a:lnTo>
                    <a:pt x="581" y="221"/>
                  </a:lnTo>
                  <a:lnTo>
                    <a:pt x="581" y="221"/>
                  </a:lnTo>
                  <a:lnTo>
                    <a:pt x="581" y="221"/>
                  </a:lnTo>
                  <a:lnTo>
                    <a:pt x="581" y="221"/>
                  </a:lnTo>
                  <a:lnTo>
                    <a:pt x="581" y="221"/>
                  </a:lnTo>
                  <a:lnTo>
                    <a:pt x="580" y="221"/>
                  </a:lnTo>
                  <a:lnTo>
                    <a:pt x="580" y="221"/>
                  </a:lnTo>
                  <a:lnTo>
                    <a:pt x="580" y="221"/>
                  </a:lnTo>
                  <a:lnTo>
                    <a:pt x="580" y="221"/>
                  </a:lnTo>
                  <a:lnTo>
                    <a:pt x="580" y="221"/>
                  </a:lnTo>
                  <a:lnTo>
                    <a:pt x="580" y="221"/>
                  </a:lnTo>
                  <a:lnTo>
                    <a:pt x="580" y="221"/>
                  </a:lnTo>
                  <a:lnTo>
                    <a:pt x="579" y="221"/>
                  </a:lnTo>
                  <a:lnTo>
                    <a:pt x="579" y="221"/>
                  </a:lnTo>
                  <a:lnTo>
                    <a:pt x="579" y="221"/>
                  </a:lnTo>
                  <a:lnTo>
                    <a:pt x="579" y="221"/>
                  </a:lnTo>
                  <a:lnTo>
                    <a:pt x="579" y="221"/>
                  </a:lnTo>
                  <a:lnTo>
                    <a:pt x="579" y="221"/>
                  </a:lnTo>
                  <a:lnTo>
                    <a:pt x="578" y="221"/>
                  </a:lnTo>
                  <a:lnTo>
                    <a:pt x="578" y="221"/>
                  </a:lnTo>
                  <a:lnTo>
                    <a:pt x="578" y="221"/>
                  </a:lnTo>
                  <a:lnTo>
                    <a:pt x="578" y="223"/>
                  </a:lnTo>
                  <a:close/>
                  <a:moveTo>
                    <a:pt x="600" y="223"/>
                  </a:moveTo>
                  <a:lnTo>
                    <a:pt x="600" y="223"/>
                  </a:lnTo>
                  <a:lnTo>
                    <a:pt x="600" y="223"/>
                  </a:lnTo>
                  <a:lnTo>
                    <a:pt x="600" y="223"/>
                  </a:lnTo>
                  <a:lnTo>
                    <a:pt x="600" y="223"/>
                  </a:lnTo>
                  <a:lnTo>
                    <a:pt x="600" y="223"/>
                  </a:lnTo>
                  <a:lnTo>
                    <a:pt x="600" y="223"/>
                  </a:lnTo>
                  <a:lnTo>
                    <a:pt x="601" y="223"/>
                  </a:lnTo>
                  <a:lnTo>
                    <a:pt x="601" y="223"/>
                  </a:lnTo>
                  <a:lnTo>
                    <a:pt x="601" y="223"/>
                  </a:lnTo>
                  <a:lnTo>
                    <a:pt x="601" y="223"/>
                  </a:lnTo>
                  <a:lnTo>
                    <a:pt x="601" y="223"/>
                  </a:lnTo>
                  <a:lnTo>
                    <a:pt x="601" y="223"/>
                  </a:lnTo>
                  <a:lnTo>
                    <a:pt x="601" y="223"/>
                  </a:lnTo>
                  <a:lnTo>
                    <a:pt x="602" y="223"/>
                  </a:lnTo>
                  <a:lnTo>
                    <a:pt x="602" y="223"/>
                  </a:lnTo>
                  <a:lnTo>
                    <a:pt x="602" y="223"/>
                  </a:lnTo>
                  <a:lnTo>
                    <a:pt x="602" y="223"/>
                  </a:lnTo>
                  <a:lnTo>
                    <a:pt x="602" y="223"/>
                  </a:lnTo>
                  <a:lnTo>
                    <a:pt x="602" y="223"/>
                  </a:lnTo>
                  <a:lnTo>
                    <a:pt x="602" y="223"/>
                  </a:lnTo>
                  <a:lnTo>
                    <a:pt x="603" y="223"/>
                  </a:lnTo>
                  <a:lnTo>
                    <a:pt x="603" y="223"/>
                  </a:lnTo>
                  <a:lnTo>
                    <a:pt x="603" y="223"/>
                  </a:lnTo>
                  <a:lnTo>
                    <a:pt x="603" y="223"/>
                  </a:lnTo>
                  <a:lnTo>
                    <a:pt x="603" y="223"/>
                  </a:lnTo>
                  <a:lnTo>
                    <a:pt x="603" y="223"/>
                  </a:lnTo>
                  <a:lnTo>
                    <a:pt x="603" y="223"/>
                  </a:lnTo>
                  <a:lnTo>
                    <a:pt x="604" y="223"/>
                  </a:lnTo>
                  <a:lnTo>
                    <a:pt x="604" y="223"/>
                  </a:lnTo>
                  <a:lnTo>
                    <a:pt x="604" y="223"/>
                  </a:lnTo>
                  <a:lnTo>
                    <a:pt x="604" y="223"/>
                  </a:lnTo>
                  <a:lnTo>
                    <a:pt x="604" y="223"/>
                  </a:lnTo>
                  <a:lnTo>
                    <a:pt x="604" y="223"/>
                  </a:lnTo>
                  <a:lnTo>
                    <a:pt x="605" y="223"/>
                  </a:lnTo>
                  <a:lnTo>
                    <a:pt x="605" y="223"/>
                  </a:lnTo>
                  <a:lnTo>
                    <a:pt x="605" y="223"/>
                  </a:lnTo>
                  <a:lnTo>
                    <a:pt x="605" y="223"/>
                  </a:lnTo>
                  <a:lnTo>
                    <a:pt x="605" y="223"/>
                  </a:lnTo>
                  <a:lnTo>
                    <a:pt x="605" y="223"/>
                  </a:lnTo>
                  <a:lnTo>
                    <a:pt x="605" y="223"/>
                  </a:lnTo>
                  <a:lnTo>
                    <a:pt x="606" y="223"/>
                  </a:lnTo>
                  <a:lnTo>
                    <a:pt x="606" y="223"/>
                  </a:lnTo>
                  <a:lnTo>
                    <a:pt x="606" y="223"/>
                  </a:lnTo>
                  <a:lnTo>
                    <a:pt x="606" y="223"/>
                  </a:lnTo>
                  <a:lnTo>
                    <a:pt x="606" y="223"/>
                  </a:lnTo>
                  <a:lnTo>
                    <a:pt x="606" y="223"/>
                  </a:lnTo>
                  <a:lnTo>
                    <a:pt x="606" y="223"/>
                  </a:lnTo>
                  <a:lnTo>
                    <a:pt x="607" y="223"/>
                  </a:lnTo>
                  <a:lnTo>
                    <a:pt x="607" y="223"/>
                  </a:lnTo>
                  <a:lnTo>
                    <a:pt x="607" y="223"/>
                  </a:lnTo>
                  <a:lnTo>
                    <a:pt x="607" y="223"/>
                  </a:lnTo>
                  <a:lnTo>
                    <a:pt x="607" y="223"/>
                  </a:lnTo>
                  <a:lnTo>
                    <a:pt x="607" y="223"/>
                  </a:lnTo>
                  <a:lnTo>
                    <a:pt x="607" y="223"/>
                  </a:lnTo>
                  <a:lnTo>
                    <a:pt x="608" y="223"/>
                  </a:lnTo>
                  <a:lnTo>
                    <a:pt x="608" y="223"/>
                  </a:lnTo>
                  <a:lnTo>
                    <a:pt x="608" y="223"/>
                  </a:lnTo>
                  <a:lnTo>
                    <a:pt x="608" y="223"/>
                  </a:lnTo>
                  <a:lnTo>
                    <a:pt x="608" y="223"/>
                  </a:lnTo>
                  <a:lnTo>
                    <a:pt x="608" y="223"/>
                  </a:lnTo>
                  <a:lnTo>
                    <a:pt x="608" y="223"/>
                  </a:lnTo>
                  <a:lnTo>
                    <a:pt x="609" y="223"/>
                  </a:lnTo>
                  <a:lnTo>
                    <a:pt x="609" y="223"/>
                  </a:lnTo>
                  <a:lnTo>
                    <a:pt x="609" y="223"/>
                  </a:lnTo>
                  <a:lnTo>
                    <a:pt x="609" y="223"/>
                  </a:lnTo>
                  <a:lnTo>
                    <a:pt x="609" y="223"/>
                  </a:lnTo>
                  <a:lnTo>
                    <a:pt x="609" y="223"/>
                  </a:lnTo>
                  <a:lnTo>
                    <a:pt x="609" y="223"/>
                  </a:lnTo>
                  <a:lnTo>
                    <a:pt x="610" y="223"/>
                  </a:lnTo>
                  <a:lnTo>
                    <a:pt x="610" y="223"/>
                  </a:lnTo>
                  <a:lnTo>
                    <a:pt x="610" y="223"/>
                  </a:lnTo>
                  <a:lnTo>
                    <a:pt x="610" y="223"/>
                  </a:lnTo>
                  <a:lnTo>
                    <a:pt x="610" y="223"/>
                  </a:lnTo>
                  <a:lnTo>
                    <a:pt x="610" y="223"/>
                  </a:lnTo>
                  <a:lnTo>
                    <a:pt x="610" y="223"/>
                  </a:lnTo>
                  <a:lnTo>
                    <a:pt x="611" y="223"/>
                  </a:lnTo>
                  <a:lnTo>
                    <a:pt x="611" y="223"/>
                  </a:lnTo>
                  <a:lnTo>
                    <a:pt x="611" y="223"/>
                  </a:lnTo>
                  <a:lnTo>
                    <a:pt x="611" y="223"/>
                  </a:lnTo>
                  <a:lnTo>
                    <a:pt x="611" y="223"/>
                  </a:lnTo>
                  <a:lnTo>
                    <a:pt x="611" y="223"/>
                  </a:lnTo>
                  <a:lnTo>
                    <a:pt x="611" y="223"/>
                  </a:lnTo>
                  <a:lnTo>
                    <a:pt x="612" y="223"/>
                  </a:lnTo>
                  <a:lnTo>
                    <a:pt x="612" y="223"/>
                  </a:lnTo>
                  <a:lnTo>
                    <a:pt x="612" y="223"/>
                  </a:lnTo>
                  <a:lnTo>
                    <a:pt x="612" y="223"/>
                  </a:lnTo>
                  <a:lnTo>
                    <a:pt x="612" y="223"/>
                  </a:lnTo>
                  <a:lnTo>
                    <a:pt x="612" y="223"/>
                  </a:lnTo>
                  <a:lnTo>
                    <a:pt x="613" y="223"/>
                  </a:lnTo>
                  <a:lnTo>
                    <a:pt x="613" y="223"/>
                  </a:lnTo>
                  <a:lnTo>
                    <a:pt x="613" y="223"/>
                  </a:lnTo>
                  <a:lnTo>
                    <a:pt x="613" y="223"/>
                  </a:lnTo>
                  <a:lnTo>
                    <a:pt x="613" y="221"/>
                  </a:lnTo>
                  <a:lnTo>
                    <a:pt x="613" y="221"/>
                  </a:lnTo>
                  <a:lnTo>
                    <a:pt x="613" y="221"/>
                  </a:lnTo>
                  <a:lnTo>
                    <a:pt x="613" y="221"/>
                  </a:lnTo>
                  <a:lnTo>
                    <a:pt x="612" y="221"/>
                  </a:lnTo>
                  <a:lnTo>
                    <a:pt x="612" y="221"/>
                  </a:lnTo>
                  <a:lnTo>
                    <a:pt x="612" y="221"/>
                  </a:lnTo>
                  <a:lnTo>
                    <a:pt x="612" y="221"/>
                  </a:lnTo>
                  <a:lnTo>
                    <a:pt x="612" y="221"/>
                  </a:lnTo>
                  <a:lnTo>
                    <a:pt x="612" y="221"/>
                  </a:lnTo>
                  <a:lnTo>
                    <a:pt x="611" y="221"/>
                  </a:lnTo>
                  <a:lnTo>
                    <a:pt x="611" y="221"/>
                  </a:lnTo>
                  <a:lnTo>
                    <a:pt x="611" y="221"/>
                  </a:lnTo>
                  <a:lnTo>
                    <a:pt x="611" y="221"/>
                  </a:lnTo>
                  <a:lnTo>
                    <a:pt x="611" y="221"/>
                  </a:lnTo>
                  <a:lnTo>
                    <a:pt x="611" y="221"/>
                  </a:lnTo>
                  <a:lnTo>
                    <a:pt x="611" y="221"/>
                  </a:lnTo>
                  <a:lnTo>
                    <a:pt x="610" y="221"/>
                  </a:lnTo>
                  <a:lnTo>
                    <a:pt x="610" y="221"/>
                  </a:lnTo>
                  <a:lnTo>
                    <a:pt x="610" y="221"/>
                  </a:lnTo>
                  <a:lnTo>
                    <a:pt x="610" y="221"/>
                  </a:lnTo>
                  <a:lnTo>
                    <a:pt x="610" y="221"/>
                  </a:lnTo>
                  <a:lnTo>
                    <a:pt x="610" y="221"/>
                  </a:lnTo>
                  <a:lnTo>
                    <a:pt x="610" y="221"/>
                  </a:lnTo>
                  <a:lnTo>
                    <a:pt x="609" y="221"/>
                  </a:lnTo>
                  <a:lnTo>
                    <a:pt x="609" y="221"/>
                  </a:lnTo>
                  <a:lnTo>
                    <a:pt x="609" y="221"/>
                  </a:lnTo>
                  <a:lnTo>
                    <a:pt x="609" y="221"/>
                  </a:lnTo>
                  <a:lnTo>
                    <a:pt x="609" y="221"/>
                  </a:lnTo>
                  <a:lnTo>
                    <a:pt x="609" y="221"/>
                  </a:lnTo>
                  <a:lnTo>
                    <a:pt x="609" y="221"/>
                  </a:lnTo>
                  <a:lnTo>
                    <a:pt x="608" y="221"/>
                  </a:lnTo>
                  <a:lnTo>
                    <a:pt x="608" y="221"/>
                  </a:lnTo>
                  <a:lnTo>
                    <a:pt x="608" y="221"/>
                  </a:lnTo>
                  <a:lnTo>
                    <a:pt x="608" y="221"/>
                  </a:lnTo>
                  <a:lnTo>
                    <a:pt x="608" y="221"/>
                  </a:lnTo>
                  <a:lnTo>
                    <a:pt x="608" y="221"/>
                  </a:lnTo>
                  <a:lnTo>
                    <a:pt x="608" y="221"/>
                  </a:lnTo>
                  <a:lnTo>
                    <a:pt x="607" y="221"/>
                  </a:lnTo>
                  <a:lnTo>
                    <a:pt x="607" y="221"/>
                  </a:lnTo>
                  <a:lnTo>
                    <a:pt x="607" y="221"/>
                  </a:lnTo>
                  <a:lnTo>
                    <a:pt x="607" y="221"/>
                  </a:lnTo>
                  <a:lnTo>
                    <a:pt x="607" y="221"/>
                  </a:lnTo>
                  <a:lnTo>
                    <a:pt x="607" y="221"/>
                  </a:lnTo>
                  <a:lnTo>
                    <a:pt x="607" y="221"/>
                  </a:lnTo>
                  <a:lnTo>
                    <a:pt x="606" y="221"/>
                  </a:lnTo>
                  <a:lnTo>
                    <a:pt x="606" y="221"/>
                  </a:lnTo>
                  <a:lnTo>
                    <a:pt x="606" y="221"/>
                  </a:lnTo>
                  <a:lnTo>
                    <a:pt x="606" y="221"/>
                  </a:lnTo>
                  <a:lnTo>
                    <a:pt x="606" y="221"/>
                  </a:lnTo>
                  <a:lnTo>
                    <a:pt x="606" y="221"/>
                  </a:lnTo>
                  <a:lnTo>
                    <a:pt x="606" y="221"/>
                  </a:lnTo>
                  <a:lnTo>
                    <a:pt x="605" y="221"/>
                  </a:lnTo>
                  <a:lnTo>
                    <a:pt x="605" y="221"/>
                  </a:lnTo>
                  <a:lnTo>
                    <a:pt x="605" y="221"/>
                  </a:lnTo>
                  <a:lnTo>
                    <a:pt x="605" y="221"/>
                  </a:lnTo>
                  <a:lnTo>
                    <a:pt x="605" y="221"/>
                  </a:lnTo>
                  <a:lnTo>
                    <a:pt x="605" y="221"/>
                  </a:lnTo>
                  <a:lnTo>
                    <a:pt x="605" y="221"/>
                  </a:lnTo>
                  <a:lnTo>
                    <a:pt x="604" y="221"/>
                  </a:lnTo>
                  <a:lnTo>
                    <a:pt x="604" y="221"/>
                  </a:lnTo>
                  <a:lnTo>
                    <a:pt x="604" y="221"/>
                  </a:lnTo>
                  <a:lnTo>
                    <a:pt x="604" y="221"/>
                  </a:lnTo>
                  <a:lnTo>
                    <a:pt x="604" y="221"/>
                  </a:lnTo>
                  <a:lnTo>
                    <a:pt x="604" y="221"/>
                  </a:lnTo>
                  <a:lnTo>
                    <a:pt x="603" y="221"/>
                  </a:lnTo>
                  <a:lnTo>
                    <a:pt x="603" y="221"/>
                  </a:lnTo>
                  <a:lnTo>
                    <a:pt x="603" y="221"/>
                  </a:lnTo>
                  <a:lnTo>
                    <a:pt x="603" y="221"/>
                  </a:lnTo>
                  <a:lnTo>
                    <a:pt x="603" y="221"/>
                  </a:lnTo>
                  <a:lnTo>
                    <a:pt x="603" y="221"/>
                  </a:lnTo>
                  <a:lnTo>
                    <a:pt x="603" y="221"/>
                  </a:lnTo>
                  <a:lnTo>
                    <a:pt x="602" y="221"/>
                  </a:lnTo>
                  <a:lnTo>
                    <a:pt x="602" y="221"/>
                  </a:lnTo>
                  <a:lnTo>
                    <a:pt x="602" y="221"/>
                  </a:lnTo>
                  <a:lnTo>
                    <a:pt x="602" y="221"/>
                  </a:lnTo>
                  <a:lnTo>
                    <a:pt x="602" y="221"/>
                  </a:lnTo>
                  <a:lnTo>
                    <a:pt x="602" y="221"/>
                  </a:lnTo>
                  <a:lnTo>
                    <a:pt x="602" y="221"/>
                  </a:lnTo>
                  <a:lnTo>
                    <a:pt x="601" y="221"/>
                  </a:lnTo>
                  <a:lnTo>
                    <a:pt x="601" y="221"/>
                  </a:lnTo>
                  <a:lnTo>
                    <a:pt x="601" y="221"/>
                  </a:lnTo>
                  <a:lnTo>
                    <a:pt x="601" y="221"/>
                  </a:lnTo>
                  <a:lnTo>
                    <a:pt x="601" y="221"/>
                  </a:lnTo>
                  <a:lnTo>
                    <a:pt x="601" y="221"/>
                  </a:lnTo>
                  <a:lnTo>
                    <a:pt x="601" y="221"/>
                  </a:lnTo>
                  <a:lnTo>
                    <a:pt x="600" y="221"/>
                  </a:lnTo>
                  <a:lnTo>
                    <a:pt x="600" y="221"/>
                  </a:lnTo>
                  <a:lnTo>
                    <a:pt x="600" y="221"/>
                  </a:lnTo>
                  <a:lnTo>
                    <a:pt x="600" y="221"/>
                  </a:lnTo>
                  <a:lnTo>
                    <a:pt x="600" y="221"/>
                  </a:lnTo>
                  <a:lnTo>
                    <a:pt x="600" y="221"/>
                  </a:lnTo>
                  <a:lnTo>
                    <a:pt x="600" y="221"/>
                  </a:lnTo>
                  <a:lnTo>
                    <a:pt x="600" y="223"/>
                  </a:lnTo>
                  <a:close/>
                  <a:moveTo>
                    <a:pt x="621" y="223"/>
                  </a:moveTo>
                  <a:lnTo>
                    <a:pt x="621" y="223"/>
                  </a:lnTo>
                  <a:lnTo>
                    <a:pt x="621" y="223"/>
                  </a:lnTo>
                  <a:lnTo>
                    <a:pt x="622" y="223"/>
                  </a:lnTo>
                  <a:lnTo>
                    <a:pt x="622" y="223"/>
                  </a:lnTo>
                  <a:lnTo>
                    <a:pt x="622" y="223"/>
                  </a:lnTo>
                  <a:lnTo>
                    <a:pt x="622" y="223"/>
                  </a:lnTo>
                  <a:lnTo>
                    <a:pt x="622" y="223"/>
                  </a:lnTo>
                  <a:lnTo>
                    <a:pt x="622" y="223"/>
                  </a:lnTo>
                  <a:lnTo>
                    <a:pt x="622" y="223"/>
                  </a:lnTo>
                  <a:lnTo>
                    <a:pt x="623" y="223"/>
                  </a:lnTo>
                  <a:lnTo>
                    <a:pt x="623" y="223"/>
                  </a:lnTo>
                  <a:lnTo>
                    <a:pt x="623" y="223"/>
                  </a:lnTo>
                  <a:lnTo>
                    <a:pt x="623" y="223"/>
                  </a:lnTo>
                  <a:lnTo>
                    <a:pt x="623" y="223"/>
                  </a:lnTo>
                  <a:lnTo>
                    <a:pt x="623" y="223"/>
                  </a:lnTo>
                  <a:lnTo>
                    <a:pt x="623" y="223"/>
                  </a:lnTo>
                  <a:lnTo>
                    <a:pt x="624" y="223"/>
                  </a:lnTo>
                  <a:lnTo>
                    <a:pt x="624" y="223"/>
                  </a:lnTo>
                  <a:lnTo>
                    <a:pt x="624" y="223"/>
                  </a:lnTo>
                  <a:lnTo>
                    <a:pt x="624" y="223"/>
                  </a:lnTo>
                  <a:lnTo>
                    <a:pt x="624" y="223"/>
                  </a:lnTo>
                  <a:lnTo>
                    <a:pt x="624" y="223"/>
                  </a:lnTo>
                  <a:lnTo>
                    <a:pt x="624" y="223"/>
                  </a:lnTo>
                  <a:lnTo>
                    <a:pt x="625" y="223"/>
                  </a:lnTo>
                  <a:lnTo>
                    <a:pt x="625" y="223"/>
                  </a:lnTo>
                  <a:lnTo>
                    <a:pt x="625" y="223"/>
                  </a:lnTo>
                  <a:lnTo>
                    <a:pt x="625" y="223"/>
                  </a:lnTo>
                  <a:lnTo>
                    <a:pt x="625" y="223"/>
                  </a:lnTo>
                  <a:lnTo>
                    <a:pt x="625" y="223"/>
                  </a:lnTo>
                  <a:lnTo>
                    <a:pt x="625" y="223"/>
                  </a:lnTo>
                  <a:lnTo>
                    <a:pt x="626" y="223"/>
                  </a:lnTo>
                  <a:lnTo>
                    <a:pt x="626" y="223"/>
                  </a:lnTo>
                  <a:lnTo>
                    <a:pt x="626" y="223"/>
                  </a:lnTo>
                  <a:lnTo>
                    <a:pt x="626" y="223"/>
                  </a:lnTo>
                  <a:lnTo>
                    <a:pt x="626" y="223"/>
                  </a:lnTo>
                  <a:lnTo>
                    <a:pt x="626" y="223"/>
                  </a:lnTo>
                  <a:lnTo>
                    <a:pt x="626" y="223"/>
                  </a:lnTo>
                  <a:lnTo>
                    <a:pt x="627" y="223"/>
                  </a:lnTo>
                  <a:lnTo>
                    <a:pt x="627" y="223"/>
                  </a:lnTo>
                  <a:lnTo>
                    <a:pt x="627" y="223"/>
                  </a:lnTo>
                  <a:lnTo>
                    <a:pt x="627" y="223"/>
                  </a:lnTo>
                  <a:lnTo>
                    <a:pt x="627" y="223"/>
                  </a:lnTo>
                  <a:lnTo>
                    <a:pt x="627" y="223"/>
                  </a:lnTo>
                  <a:lnTo>
                    <a:pt x="627" y="223"/>
                  </a:lnTo>
                  <a:lnTo>
                    <a:pt x="628" y="223"/>
                  </a:lnTo>
                  <a:lnTo>
                    <a:pt x="628" y="223"/>
                  </a:lnTo>
                  <a:lnTo>
                    <a:pt x="628" y="223"/>
                  </a:lnTo>
                  <a:lnTo>
                    <a:pt x="628" y="223"/>
                  </a:lnTo>
                  <a:lnTo>
                    <a:pt x="628" y="223"/>
                  </a:lnTo>
                  <a:lnTo>
                    <a:pt x="628" y="223"/>
                  </a:lnTo>
                  <a:lnTo>
                    <a:pt x="628" y="223"/>
                  </a:lnTo>
                  <a:lnTo>
                    <a:pt x="629" y="223"/>
                  </a:lnTo>
                  <a:lnTo>
                    <a:pt x="629" y="223"/>
                  </a:lnTo>
                  <a:lnTo>
                    <a:pt x="629" y="223"/>
                  </a:lnTo>
                  <a:lnTo>
                    <a:pt x="629" y="223"/>
                  </a:lnTo>
                  <a:lnTo>
                    <a:pt x="629" y="223"/>
                  </a:lnTo>
                  <a:lnTo>
                    <a:pt x="629" y="223"/>
                  </a:lnTo>
                  <a:lnTo>
                    <a:pt x="629" y="223"/>
                  </a:lnTo>
                  <a:lnTo>
                    <a:pt x="630" y="223"/>
                  </a:lnTo>
                  <a:lnTo>
                    <a:pt x="630" y="223"/>
                  </a:lnTo>
                  <a:lnTo>
                    <a:pt x="630" y="223"/>
                  </a:lnTo>
                  <a:lnTo>
                    <a:pt x="630" y="223"/>
                  </a:lnTo>
                  <a:lnTo>
                    <a:pt x="630" y="223"/>
                  </a:lnTo>
                  <a:lnTo>
                    <a:pt x="630" y="223"/>
                  </a:lnTo>
                  <a:lnTo>
                    <a:pt x="631" y="223"/>
                  </a:lnTo>
                  <a:lnTo>
                    <a:pt x="631" y="223"/>
                  </a:lnTo>
                  <a:lnTo>
                    <a:pt x="631" y="223"/>
                  </a:lnTo>
                  <a:lnTo>
                    <a:pt x="631" y="223"/>
                  </a:lnTo>
                  <a:lnTo>
                    <a:pt x="631" y="223"/>
                  </a:lnTo>
                  <a:lnTo>
                    <a:pt x="631" y="223"/>
                  </a:lnTo>
                  <a:lnTo>
                    <a:pt x="631" y="223"/>
                  </a:lnTo>
                  <a:lnTo>
                    <a:pt x="632" y="223"/>
                  </a:lnTo>
                  <a:lnTo>
                    <a:pt x="632" y="223"/>
                  </a:lnTo>
                  <a:lnTo>
                    <a:pt x="632" y="223"/>
                  </a:lnTo>
                  <a:lnTo>
                    <a:pt x="632" y="223"/>
                  </a:lnTo>
                  <a:lnTo>
                    <a:pt x="632" y="223"/>
                  </a:lnTo>
                  <a:lnTo>
                    <a:pt x="632" y="223"/>
                  </a:lnTo>
                  <a:lnTo>
                    <a:pt x="632" y="223"/>
                  </a:lnTo>
                  <a:lnTo>
                    <a:pt x="633" y="223"/>
                  </a:lnTo>
                  <a:lnTo>
                    <a:pt x="633" y="223"/>
                  </a:lnTo>
                  <a:lnTo>
                    <a:pt x="633" y="223"/>
                  </a:lnTo>
                  <a:lnTo>
                    <a:pt x="633" y="223"/>
                  </a:lnTo>
                  <a:lnTo>
                    <a:pt x="633" y="223"/>
                  </a:lnTo>
                  <a:lnTo>
                    <a:pt x="633" y="223"/>
                  </a:lnTo>
                  <a:lnTo>
                    <a:pt x="633" y="223"/>
                  </a:lnTo>
                  <a:lnTo>
                    <a:pt x="634" y="223"/>
                  </a:lnTo>
                  <a:lnTo>
                    <a:pt x="634" y="223"/>
                  </a:lnTo>
                  <a:lnTo>
                    <a:pt x="634" y="223"/>
                  </a:lnTo>
                  <a:lnTo>
                    <a:pt x="634" y="223"/>
                  </a:lnTo>
                  <a:lnTo>
                    <a:pt x="634" y="223"/>
                  </a:lnTo>
                  <a:lnTo>
                    <a:pt x="634" y="223"/>
                  </a:lnTo>
                  <a:lnTo>
                    <a:pt x="634" y="223"/>
                  </a:lnTo>
                  <a:lnTo>
                    <a:pt x="634" y="221"/>
                  </a:lnTo>
                  <a:lnTo>
                    <a:pt x="634" y="221"/>
                  </a:lnTo>
                  <a:lnTo>
                    <a:pt x="634" y="221"/>
                  </a:lnTo>
                  <a:lnTo>
                    <a:pt x="634" y="221"/>
                  </a:lnTo>
                  <a:lnTo>
                    <a:pt x="634" y="221"/>
                  </a:lnTo>
                  <a:lnTo>
                    <a:pt x="634" y="221"/>
                  </a:lnTo>
                  <a:lnTo>
                    <a:pt x="634" y="221"/>
                  </a:lnTo>
                  <a:lnTo>
                    <a:pt x="633" y="221"/>
                  </a:lnTo>
                  <a:lnTo>
                    <a:pt x="633" y="221"/>
                  </a:lnTo>
                  <a:lnTo>
                    <a:pt x="633" y="221"/>
                  </a:lnTo>
                  <a:lnTo>
                    <a:pt x="633" y="221"/>
                  </a:lnTo>
                  <a:lnTo>
                    <a:pt x="633" y="221"/>
                  </a:lnTo>
                  <a:lnTo>
                    <a:pt x="633" y="221"/>
                  </a:lnTo>
                  <a:lnTo>
                    <a:pt x="633" y="221"/>
                  </a:lnTo>
                  <a:lnTo>
                    <a:pt x="632" y="221"/>
                  </a:lnTo>
                  <a:lnTo>
                    <a:pt x="632" y="221"/>
                  </a:lnTo>
                  <a:lnTo>
                    <a:pt x="632" y="221"/>
                  </a:lnTo>
                  <a:lnTo>
                    <a:pt x="632" y="221"/>
                  </a:lnTo>
                  <a:lnTo>
                    <a:pt x="632" y="221"/>
                  </a:lnTo>
                  <a:lnTo>
                    <a:pt x="632" y="221"/>
                  </a:lnTo>
                  <a:lnTo>
                    <a:pt x="632" y="221"/>
                  </a:lnTo>
                  <a:lnTo>
                    <a:pt x="631" y="221"/>
                  </a:lnTo>
                  <a:lnTo>
                    <a:pt x="631" y="221"/>
                  </a:lnTo>
                  <a:lnTo>
                    <a:pt x="631" y="221"/>
                  </a:lnTo>
                  <a:lnTo>
                    <a:pt x="631" y="221"/>
                  </a:lnTo>
                  <a:lnTo>
                    <a:pt x="631" y="221"/>
                  </a:lnTo>
                  <a:lnTo>
                    <a:pt x="631" y="221"/>
                  </a:lnTo>
                  <a:lnTo>
                    <a:pt x="631" y="221"/>
                  </a:lnTo>
                  <a:lnTo>
                    <a:pt x="630" y="221"/>
                  </a:lnTo>
                  <a:lnTo>
                    <a:pt x="630" y="221"/>
                  </a:lnTo>
                  <a:lnTo>
                    <a:pt x="630" y="221"/>
                  </a:lnTo>
                  <a:lnTo>
                    <a:pt x="630" y="221"/>
                  </a:lnTo>
                  <a:lnTo>
                    <a:pt x="630" y="221"/>
                  </a:lnTo>
                  <a:lnTo>
                    <a:pt x="630" y="221"/>
                  </a:lnTo>
                  <a:lnTo>
                    <a:pt x="629" y="221"/>
                  </a:lnTo>
                  <a:lnTo>
                    <a:pt x="629" y="221"/>
                  </a:lnTo>
                  <a:lnTo>
                    <a:pt x="629" y="221"/>
                  </a:lnTo>
                  <a:lnTo>
                    <a:pt x="629" y="221"/>
                  </a:lnTo>
                  <a:lnTo>
                    <a:pt x="629" y="221"/>
                  </a:lnTo>
                  <a:lnTo>
                    <a:pt x="629" y="221"/>
                  </a:lnTo>
                  <a:lnTo>
                    <a:pt x="629" y="221"/>
                  </a:lnTo>
                  <a:lnTo>
                    <a:pt x="628" y="221"/>
                  </a:lnTo>
                  <a:lnTo>
                    <a:pt x="628" y="221"/>
                  </a:lnTo>
                  <a:lnTo>
                    <a:pt x="628" y="221"/>
                  </a:lnTo>
                  <a:lnTo>
                    <a:pt x="628" y="221"/>
                  </a:lnTo>
                  <a:lnTo>
                    <a:pt x="628" y="221"/>
                  </a:lnTo>
                  <a:lnTo>
                    <a:pt x="628" y="221"/>
                  </a:lnTo>
                  <a:lnTo>
                    <a:pt x="628" y="221"/>
                  </a:lnTo>
                  <a:lnTo>
                    <a:pt x="627" y="221"/>
                  </a:lnTo>
                  <a:lnTo>
                    <a:pt x="627" y="221"/>
                  </a:lnTo>
                  <a:lnTo>
                    <a:pt x="627" y="221"/>
                  </a:lnTo>
                  <a:lnTo>
                    <a:pt x="627" y="221"/>
                  </a:lnTo>
                  <a:lnTo>
                    <a:pt x="627" y="221"/>
                  </a:lnTo>
                  <a:lnTo>
                    <a:pt x="627" y="221"/>
                  </a:lnTo>
                  <a:lnTo>
                    <a:pt x="627" y="221"/>
                  </a:lnTo>
                  <a:lnTo>
                    <a:pt x="626" y="221"/>
                  </a:lnTo>
                  <a:lnTo>
                    <a:pt x="626" y="221"/>
                  </a:lnTo>
                  <a:lnTo>
                    <a:pt x="626" y="221"/>
                  </a:lnTo>
                  <a:lnTo>
                    <a:pt x="626" y="221"/>
                  </a:lnTo>
                  <a:lnTo>
                    <a:pt x="626" y="221"/>
                  </a:lnTo>
                  <a:lnTo>
                    <a:pt x="626" y="221"/>
                  </a:lnTo>
                  <a:lnTo>
                    <a:pt x="626" y="221"/>
                  </a:lnTo>
                  <a:lnTo>
                    <a:pt x="625" y="221"/>
                  </a:lnTo>
                  <a:lnTo>
                    <a:pt x="625" y="221"/>
                  </a:lnTo>
                  <a:lnTo>
                    <a:pt x="625" y="221"/>
                  </a:lnTo>
                  <a:lnTo>
                    <a:pt x="625" y="221"/>
                  </a:lnTo>
                  <a:lnTo>
                    <a:pt x="625" y="221"/>
                  </a:lnTo>
                  <a:lnTo>
                    <a:pt x="625" y="221"/>
                  </a:lnTo>
                  <a:lnTo>
                    <a:pt x="625" y="221"/>
                  </a:lnTo>
                  <a:lnTo>
                    <a:pt x="624" y="221"/>
                  </a:lnTo>
                  <a:lnTo>
                    <a:pt x="624" y="221"/>
                  </a:lnTo>
                  <a:lnTo>
                    <a:pt x="624" y="221"/>
                  </a:lnTo>
                  <a:lnTo>
                    <a:pt x="624" y="221"/>
                  </a:lnTo>
                  <a:lnTo>
                    <a:pt x="624" y="221"/>
                  </a:lnTo>
                  <a:lnTo>
                    <a:pt x="624" y="221"/>
                  </a:lnTo>
                  <a:lnTo>
                    <a:pt x="624" y="221"/>
                  </a:lnTo>
                  <a:lnTo>
                    <a:pt x="623" y="221"/>
                  </a:lnTo>
                  <a:lnTo>
                    <a:pt x="623" y="221"/>
                  </a:lnTo>
                  <a:lnTo>
                    <a:pt x="623" y="221"/>
                  </a:lnTo>
                  <a:lnTo>
                    <a:pt x="623" y="221"/>
                  </a:lnTo>
                  <a:lnTo>
                    <a:pt x="623" y="221"/>
                  </a:lnTo>
                  <a:lnTo>
                    <a:pt x="623" y="221"/>
                  </a:lnTo>
                  <a:lnTo>
                    <a:pt x="623" y="221"/>
                  </a:lnTo>
                  <a:lnTo>
                    <a:pt x="622" y="221"/>
                  </a:lnTo>
                  <a:lnTo>
                    <a:pt x="622" y="221"/>
                  </a:lnTo>
                  <a:lnTo>
                    <a:pt x="622" y="221"/>
                  </a:lnTo>
                  <a:lnTo>
                    <a:pt x="622" y="221"/>
                  </a:lnTo>
                  <a:lnTo>
                    <a:pt x="622" y="221"/>
                  </a:lnTo>
                  <a:lnTo>
                    <a:pt x="622" y="221"/>
                  </a:lnTo>
                  <a:lnTo>
                    <a:pt x="622" y="221"/>
                  </a:lnTo>
                  <a:lnTo>
                    <a:pt x="621" y="221"/>
                  </a:lnTo>
                  <a:lnTo>
                    <a:pt x="621" y="221"/>
                  </a:lnTo>
                  <a:lnTo>
                    <a:pt x="621" y="221"/>
                  </a:lnTo>
                  <a:lnTo>
                    <a:pt x="621" y="223"/>
                  </a:lnTo>
                  <a:close/>
                  <a:moveTo>
                    <a:pt x="642" y="223"/>
                  </a:moveTo>
                  <a:lnTo>
                    <a:pt x="643" y="223"/>
                  </a:lnTo>
                  <a:lnTo>
                    <a:pt x="643" y="223"/>
                  </a:lnTo>
                  <a:lnTo>
                    <a:pt x="643" y="223"/>
                  </a:lnTo>
                  <a:lnTo>
                    <a:pt x="643" y="223"/>
                  </a:lnTo>
                  <a:lnTo>
                    <a:pt x="643" y="223"/>
                  </a:lnTo>
                  <a:lnTo>
                    <a:pt x="643" y="223"/>
                  </a:lnTo>
                  <a:lnTo>
                    <a:pt x="643" y="223"/>
                  </a:lnTo>
                  <a:lnTo>
                    <a:pt x="644" y="223"/>
                  </a:lnTo>
                  <a:lnTo>
                    <a:pt x="644" y="223"/>
                  </a:lnTo>
                  <a:lnTo>
                    <a:pt x="644" y="223"/>
                  </a:lnTo>
                  <a:lnTo>
                    <a:pt x="644" y="223"/>
                  </a:lnTo>
                  <a:lnTo>
                    <a:pt x="644" y="223"/>
                  </a:lnTo>
                  <a:lnTo>
                    <a:pt x="644" y="223"/>
                  </a:lnTo>
                  <a:lnTo>
                    <a:pt x="644" y="223"/>
                  </a:lnTo>
                  <a:lnTo>
                    <a:pt x="645" y="223"/>
                  </a:lnTo>
                  <a:lnTo>
                    <a:pt x="645" y="223"/>
                  </a:lnTo>
                  <a:lnTo>
                    <a:pt x="645" y="223"/>
                  </a:lnTo>
                  <a:lnTo>
                    <a:pt x="645" y="223"/>
                  </a:lnTo>
                  <a:lnTo>
                    <a:pt x="645" y="223"/>
                  </a:lnTo>
                  <a:lnTo>
                    <a:pt x="645" y="223"/>
                  </a:lnTo>
                  <a:lnTo>
                    <a:pt x="646" y="223"/>
                  </a:lnTo>
                  <a:lnTo>
                    <a:pt x="646" y="223"/>
                  </a:lnTo>
                  <a:lnTo>
                    <a:pt x="646" y="223"/>
                  </a:lnTo>
                  <a:lnTo>
                    <a:pt x="646" y="223"/>
                  </a:lnTo>
                  <a:lnTo>
                    <a:pt x="646" y="223"/>
                  </a:lnTo>
                  <a:lnTo>
                    <a:pt x="646" y="223"/>
                  </a:lnTo>
                  <a:lnTo>
                    <a:pt x="646" y="223"/>
                  </a:lnTo>
                  <a:lnTo>
                    <a:pt x="647" y="223"/>
                  </a:lnTo>
                  <a:lnTo>
                    <a:pt x="647" y="223"/>
                  </a:lnTo>
                  <a:lnTo>
                    <a:pt x="647" y="223"/>
                  </a:lnTo>
                  <a:lnTo>
                    <a:pt x="647" y="223"/>
                  </a:lnTo>
                  <a:lnTo>
                    <a:pt x="647" y="223"/>
                  </a:lnTo>
                  <a:lnTo>
                    <a:pt x="647" y="223"/>
                  </a:lnTo>
                  <a:lnTo>
                    <a:pt x="647" y="223"/>
                  </a:lnTo>
                  <a:lnTo>
                    <a:pt x="648" y="223"/>
                  </a:lnTo>
                  <a:lnTo>
                    <a:pt x="648" y="223"/>
                  </a:lnTo>
                  <a:lnTo>
                    <a:pt x="648" y="223"/>
                  </a:lnTo>
                  <a:lnTo>
                    <a:pt x="648" y="223"/>
                  </a:lnTo>
                  <a:lnTo>
                    <a:pt x="648" y="223"/>
                  </a:lnTo>
                  <a:lnTo>
                    <a:pt x="648" y="223"/>
                  </a:lnTo>
                  <a:lnTo>
                    <a:pt x="648" y="223"/>
                  </a:lnTo>
                  <a:lnTo>
                    <a:pt x="649" y="223"/>
                  </a:lnTo>
                  <a:lnTo>
                    <a:pt x="649" y="223"/>
                  </a:lnTo>
                  <a:lnTo>
                    <a:pt x="649" y="223"/>
                  </a:lnTo>
                  <a:lnTo>
                    <a:pt x="649" y="223"/>
                  </a:lnTo>
                  <a:lnTo>
                    <a:pt x="649" y="223"/>
                  </a:lnTo>
                  <a:lnTo>
                    <a:pt x="649" y="223"/>
                  </a:lnTo>
                  <a:lnTo>
                    <a:pt x="649" y="223"/>
                  </a:lnTo>
                  <a:lnTo>
                    <a:pt x="650" y="223"/>
                  </a:lnTo>
                  <a:lnTo>
                    <a:pt x="650" y="223"/>
                  </a:lnTo>
                  <a:lnTo>
                    <a:pt x="650" y="223"/>
                  </a:lnTo>
                  <a:lnTo>
                    <a:pt x="650" y="223"/>
                  </a:lnTo>
                  <a:lnTo>
                    <a:pt x="650" y="223"/>
                  </a:lnTo>
                  <a:lnTo>
                    <a:pt x="650" y="223"/>
                  </a:lnTo>
                  <a:lnTo>
                    <a:pt x="651" y="223"/>
                  </a:lnTo>
                  <a:lnTo>
                    <a:pt x="651" y="223"/>
                  </a:lnTo>
                  <a:lnTo>
                    <a:pt x="651" y="223"/>
                  </a:lnTo>
                  <a:lnTo>
                    <a:pt x="651" y="223"/>
                  </a:lnTo>
                  <a:lnTo>
                    <a:pt x="651" y="223"/>
                  </a:lnTo>
                  <a:lnTo>
                    <a:pt x="651" y="223"/>
                  </a:lnTo>
                  <a:lnTo>
                    <a:pt x="651" y="223"/>
                  </a:lnTo>
                  <a:lnTo>
                    <a:pt x="652" y="223"/>
                  </a:lnTo>
                  <a:lnTo>
                    <a:pt x="652" y="223"/>
                  </a:lnTo>
                  <a:lnTo>
                    <a:pt x="652" y="223"/>
                  </a:lnTo>
                  <a:lnTo>
                    <a:pt x="652" y="223"/>
                  </a:lnTo>
                  <a:lnTo>
                    <a:pt x="652" y="223"/>
                  </a:lnTo>
                  <a:lnTo>
                    <a:pt x="652" y="223"/>
                  </a:lnTo>
                  <a:lnTo>
                    <a:pt x="652" y="223"/>
                  </a:lnTo>
                  <a:lnTo>
                    <a:pt x="653" y="223"/>
                  </a:lnTo>
                  <a:lnTo>
                    <a:pt x="653" y="223"/>
                  </a:lnTo>
                  <a:lnTo>
                    <a:pt x="653" y="223"/>
                  </a:lnTo>
                  <a:lnTo>
                    <a:pt x="653" y="223"/>
                  </a:lnTo>
                  <a:lnTo>
                    <a:pt x="653" y="223"/>
                  </a:lnTo>
                  <a:lnTo>
                    <a:pt x="653" y="223"/>
                  </a:lnTo>
                  <a:lnTo>
                    <a:pt x="653" y="223"/>
                  </a:lnTo>
                  <a:lnTo>
                    <a:pt x="654" y="223"/>
                  </a:lnTo>
                  <a:lnTo>
                    <a:pt x="654" y="223"/>
                  </a:lnTo>
                  <a:lnTo>
                    <a:pt x="654" y="223"/>
                  </a:lnTo>
                  <a:lnTo>
                    <a:pt x="654" y="223"/>
                  </a:lnTo>
                  <a:lnTo>
                    <a:pt x="654" y="223"/>
                  </a:lnTo>
                  <a:lnTo>
                    <a:pt x="654" y="223"/>
                  </a:lnTo>
                  <a:lnTo>
                    <a:pt x="654" y="223"/>
                  </a:lnTo>
                  <a:lnTo>
                    <a:pt x="655" y="223"/>
                  </a:lnTo>
                  <a:lnTo>
                    <a:pt x="655" y="223"/>
                  </a:lnTo>
                  <a:lnTo>
                    <a:pt x="655" y="223"/>
                  </a:lnTo>
                  <a:lnTo>
                    <a:pt x="655" y="223"/>
                  </a:lnTo>
                  <a:lnTo>
                    <a:pt x="655" y="223"/>
                  </a:lnTo>
                  <a:lnTo>
                    <a:pt x="655" y="223"/>
                  </a:lnTo>
                  <a:lnTo>
                    <a:pt x="655" y="223"/>
                  </a:lnTo>
                  <a:lnTo>
                    <a:pt x="656" y="223"/>
                  </a:lnTo>
                  <a:lnTo>
                    <a:pt x="656" y="223"/>
                  </a:lnTo>
                  <a:lnTo>
                    <a:pt x="656" y="223"/>
                  </a:lnTo>
                  <a:lnTo>
                    <a:pt x="656" y="221"/>
                  </a:lnTo>
                  <a:lnTo>
                    <a:pt x="656" y="221"/>
                  </a:lnTo>
                  <a:lnTo>
                    <a:pt x="656" y="221"/>
                  </a:lnTo>
                  <a:lnTo>
                    <a:pt x="655" y="221"/>
                  </a:lnTo>
                  <a:lnTo>
                    <a:pt x="655" y="221"/>
                  </a:lnTo>
                  <a:lnTo>
                    <a:pt x="655" y="221"/>
                  </a:lnTo>
                  <a:lnTo>
                    <a:pt x="655" y="221"/>
                  </a:lnTo>
                  <a:lnTo>
                    <a:pt x="655" y="221"/>
                  </a:lnTo>
                  <a:lnTo>
                    <a:pt x="655" y="221"/>
                  </a:lnTo>
                  <a:lnTo>
                    <a:pt x="655" y="221"/>
                  </a:lnTo>
                  <a:lnTo>
                    <a:pt x="654" y="221"/>
                  </a:lnTo>
                  <a:lnTo>
                    <a:pt x="654" y="221"/>
                  </a:lnTo>
                  <a:lnTo>
                    <a:pt x="654" y="221"/>
                  </a:lnTo>
                  <a:lnTo>
                    <a:pt x="654" y="221"/>
                  </a:lnTo>
                  <a:lnTo>
                    <a:pt x="654" y="221"/>
                  </a:lnTo>
                  <a:lnTo>
                    <a:pt x="654" y="221"/>
                  </a:lnTo>
                  <a:lnTo>
                    <a:pt x="654" y="221"/>
                  </a:lnTo>
                  <a:lnTo>
                    <a:pt x="653" y="221"/>
                  </a:lnTo>
                  <a:lnTo>
                    <a:pt x="653" y="221"/>
                  </a:lnTo>
                  <a:lnTo>
                    <a:pt x="653" y="221"/>
                  </a:lnTo>
                  <a:lnTo>
                    <a:pt x="653" y="221"/>
                  </a:lnTo>
                  <a:lnTo>
                    <a:pt x="653" y="221"/>
                  </a:lnTo>
                  <a:lnTo>
                    <a:pt x="653" y="221"/>
                  </a:lnTo>
                  <a:lnTo>
                    <a:pt x="653" y="221"/>
                  </a:lnTo>
                  <a:lnTo>
                    <a:pt x="652" y="221"/>
                  </a:lnTo>
                  <a:lnTo>
                    <a:pt x="652" y="221"/>
                  </a:lnTo>
                  <a:lnTo>
                    <a:pt x="652" y="221"/>
                  </a:lnTo>
                  <a:lnTo>
                    <a:pt x="652" y="221"/>
                  </a:lnTo>
                  <a:lnTo>
                    <a:pt x="652" y="221"/>
                  </a:lnTo>
                  <a:lnTo>
                    <a:pt x="652" y="221"/>
                  </a:lnTo>
                  <a:lnTo>
                    <a:pt x="652" y="221"/>
                  </a:lnTo>
                  <a:lnTo>
                    <a:pt x="651" y="221"/>
                  </a:lnTo>
                  <a:lnTo>
                    <a:pt x="651" y="221"/>
                  </a:lnTo>
                  <a:lnTo>
                    <a:pt x="651" y="221"/>
                  </a:lnTo>
                  <a:lnTo>
                    <a:pt x="651" y="221"/>
                  </a:lnTo>
                  <a:lnTo>
                    <a:pt x="651" y="221"/>
                  </a:lnTo>
                  <a:lnTo>
                    <a:pt x="651" y="221"/>
                  </a:lnTo>
                  <a:lnTo>
                    <a:pt x="651" y="221"/>
                  </a:lnTo>
                  <a:lnTo>
                    <a:pt x="650" y="221"/>
                  </a:lnTo>
                  <a:lnTo>
                    <a:pt x="650" y="221"/>
                  </a:lnTo>
                  <a:lnTo>
                    <a:pt x="650" y="221"/>
                  </a:lnTo>
                  <a:lnTo>
                    <a:pt x="650" y="221"/>
                  </a:lnTo>
                  <a:lnTo>
                    <a:pt x="650" y="221"/>
                  </a:lnTo>
                  <a:lnTo>
                    <a:pt x="650" y="221"/>
                  </a:lnTo>
                  <a:lnTo>
                    <a:pt x="649" y="221"/>
                  </a:lnTo>
                  <a:lnTo>
                    <a:pt x="649" y="221"/>
                  </a:lnTo>
                  <a:lnTo>
                    <a:pt x="649" y="221"/>
                  </a:lnTo>
                  <a:lnTo>
                    <a:pt x="649" y="221"/>
                  </a:lnTo>
                  <a:lnTo>
                    <a:pt x="649" y="221"/>
                  </a:lnTo>
                  <a:lnTo>
                    <a:pt x="649" y="221"/>
                  </a:lnTo>
                  <a:lnTo>
                    <a:pt x="649" y="221"/>
                  </a:lnTo>
                  <a:lnTo>
                    <a:pt x="648" y="221"/>
                  </a:lnTo>
                  <a:lnTo>
                    <a:pt x="648" y="221"/>
                  </a:lnTo>
                  <a:lnTo>
                    <a:pt x="648" y="221"/>
                  </a:lnTo>
                  <a:lnTo>
                    <a:pt x="648" y="221"/>
                  </a:lnTo>
                  <a:lnTo>
                    <a:pt x="648" y="221"/>
                  </a:lnTo>
                  <a:lnTo>
                    <a:pt x="648" y="221"/>
                  </a:lnTo>
                  <a:lnTo>
                    <a:pt x="648" y="221"/>
                  </a:lnTo>
                  <a:lnTo>
                    <a:pt x="647" y="221"/>
                  </a:lnTo>
                  <a:lnTo>
                    <a:pt x="647" y="221"/>
                  </a:lnTo>
                  <a:lnTo>
                    <a:pt x="647" y="221"/>
                  </a:lnTo>
                  <a:lnTo>
                    <a:pt x="647" y="221"/>
                  </a:lnTo>
                  <a:lnTo>
                    <a:pt x="647" y="221"/>
                  </a:lnTo>
                  <a:lnTo>
                    <a:pt x="647" y="221"/>
                  </a:lnTo>
                  <a:lnTo>
                    <a:pt x="647" y="221"/>
                  </a:lnTo>
                  <a:lnTo>
                    <a:pt x="646" y="221"/>
                  </a:lnTo>
                  <a:lnTo>
                    <a:pt x="646" y="221"/>
                  </a:lnTo>
                  <a:lnTo>
                    <a:pt x="646" y="221"/>
                  </a:lnTo>
                  <a:lnTo>
                    <a:pt x="646" y="221"/>
                  </a:lnTo>
                  <a:lnTo>
                    <a:pt x="646" y="221"/>
                  </a:lnTo>
                  <a:lnTo>
                    <a:pt x="646" y="221"/>
                  </a:lnTo>
                  <a:lnTo>
                    <a:pt x="646" y="221"/>
                  </a:lnTo>
                  <a:lnTo>
                    <a:pt x="645" y="221"/>
                  </a:lnTo>
                  <a:lnTo>
                    <a:pt x="645" y="221"/>
                  </a:lnTo>
                  <a:lnTo>
                    <a:pt x="645" y="221"/>
                  </a:lnTo>
                  <a:lnTo>
                    <a:pt x="645" y="221"/>
                  </a:lnTo>
                  <a:lnTo>
                    <a:pt x="645" y="221"/>
                  </a:lnTo>
                  <a:lnTo>
                    <a:pt x="645" y="221"/>
                  </a:lnTo>
                  <a:lnTo>
                    <a:pt x="644" y="221"/>
                  </a:lnTo>
                  <a:lnTo>
                    <a:pt x="644" y="221"/>
                  </a:lnTo>
                  <a:lnTo>
                    <a:pt x="644" y="221"/>
                  </a:lnTo>
                  <a:lnTo>
                    <a:pt x="644" y="221"/>
                  </a:lnTo>
                  <a:lnTo>
                    <a:pt x="644" y="221"/>
                  </a:lnTo>
                  <a:lnTo>
                    <a:pt x="644" y="221"/>
                  </a:lnTo>
                  <a:lnTo>
                    <a:pt x="644" y="221"/>
                  </a:lnTo>
                  <a:lnTo>
                    <a:pt x="643" y="221"/>
                  </a:lnTo>
                  <a:lnTo>
                    <a:pt x="643" y="221"/>
                  </a:lnTo>
                  <a:lnTo>
                    <a:pt x="643" y="221"/>
                  </a:lnTo>
                  <a:lnTo>
                    <a:pt x="643" y="221"/>
                  </a:lnTo>
                  <a:lnTo>
                    <a:pt x="643" y="221"/>
                  </a:lnTo>
                  <a:lnTo>
                    <a:pt x="643" y="221"/>
                  </a:lnTo>
                  <a:lnTo>
                    <a:pt x="643" y="221"/>
                  </a:lnTo>
                  <a:lnTo>
                    <a:pt x="642" y="221"/>
                  </a:lnTo>
                  <a:lnTo>
                    <a:pt x="642" y="223"/>
                  </a:lnTo>
                  <a:close/>
                  <a:moveTo>
                    <a:pt x="664" y="223"/>
                  </a:moveTo>
                  <a:lnTo>
                    <a:pt x="664" y="223"/>
                  </a:lnTo>
                  <a:lnTo>
                    <a:pt x="664" y="223"/>
                  </a:lnTo>
                  <a:lnTo>
                    <a:pt x="664" y="223"/>
                  </a:lnTo>
                  <a:lnTo>
                    <a:pt x="664" y="223"/>
                  </a:lnTo>
                  <a:lnTo>
                    <a:pt x="665" y="223"/>
                  </a:lnTo>
                  <a:lnTo>
                    <a:pt x="665" y="223"/>
                  </a:lnTo>
                  <a:lnTo>
                    <a:pt x="665" y="223"/>
                  </a:lnTo>
                  <a:lnTo>
                    <a:pt x="665" y="223"/>
                  </a:lnTo>
                  <a:lnTo>
                    <a:pt x="665" y="223"/>
                  </a:lnTo>
                  <a:lnTo>
                    <a:pt x="665" y="223"/>
                  </a:lnTo>
                  <a:lnTo>
                    <a:pt x="665" y="223"/>
                  </a:lnTo>
                  <a:lnTo>
                    <a:pt x="666" y="223"/>
                  </a:lnTo>
                  <a:lnTo>
                    <a:pt x="666" y="223"/>
                  </a:lnTo>
                  <a:lnTo>
                    <a:pt x="666" y="223"/>
                  </a:lnTo>
                  <a:lnTo>
                    <a:pt x="666" y="223"/>
                  </a:lnTo>
                  <a:lnTo>
                    <a:pt x="666" y="223"/>
                  </a:lnTo>
                  <a:lnTo>
                    <a:pt x="666" y="223"/>
                  </a:lnTo>
                  <a:lnTo>
                    <a:pt x="666" y="223"/>
                  </a:lnTo>
                  <a:lnTo>
                    <a:pt x="667" y="223"/>
                  </a:lnTo>
                  <a:lnTo>
                    <a:pt x="667" y="223"/>
                  </a:lnTo>
                  <a:lnTo>
                    <a:pt x="667" y="223"/>
                  </a:lnTo>
                  <a:lnTo>
                    <a:pt x="667" y="223"/>
                  </a:lnTo>
                  <a:lnTo>
                    <a:pt x="667" y="223"/>
                  </a:lnTo>
                  <a:lnTo>
                    <a:pt x="667" y="223"/>
                  </a:lnTo>
                  <a:lnTo>
                    <a:pt x="667" y="223"/>
                  </a:lnTo>
                  <a:lnTo>
                    <a:pt x="668" y="223"/>
                  </a:lnTo>
                  <a:lnTo>
                    <a:pt x="668" y="223"/>
                  </a:lnTo>
                  <a:lnTo>
                    <a:pt x="668" y="223"/>
                  </a:lnTo>
                  <a:lnTo>
                    <a:pt x="668" y="223"/>
                  </a:lnTo>
                  <a:lnTo>
                    <a:pt x="668" y="223"/>
                  </a:lnTo>
                  <a:lnTo>
                    <a:pt x="668" y="223"/>
                  </a:lnTo>
                  <a:lnTo>
                    <a:pt x="669" y="223"/>
                  </a:lnTo>
                  <a:lnTo>
                    <a:pt x="669" y="223"/>
                  </a:lnTo>
                  <a:lnTo>
                    <a:pt x="669" y="223"/>
                  </a:lnTo>
                  <a:lnTo>
                    <a:pt x="669" y="223"/>
                  </a:lnTo>
                  <a:lnTo>
                    <a:pt x="669" y="223"/>
                  </a:lnTo>
                  <a:lnTo>
                    <a:pt x="669" y="223"/>
                  </a:lnTo>
                  <a:lnTo>
                    <a:pt x="669" y="223"/>
                  </a:lnTo>
                  <a:lnTo>
                    <a:pt x="670" y="223"/>
                  </a:lnTo>
                  <a:lnTo>
                    <a:pt x="670" y="223"/>
                  </a:lnTo>
                  <a:lnTo>
                    <a:pt x="670" y="223"/>
                  </a:lnTo>
                  <a:lnTo>
                    <a:pt x="670" y="223"/>
                  </a:lnTo>
                  <a:lnTo>
                    <a:pt x="670" y="223"/>
                  </a:lnTo>
                  <a:lnTo>
                    <a:pt x="670" y="223"/>
                  </a:lnTo>
                  <a:lnTo>
                    <a:pt x="670" y="223"/>
                  </a:lnTo>
                  <a:lnTo>
                    <a:pt x="671" y="223"/>
                  </a:lnTo>
                  <a:lnTo>
                    <a:pt x="671" y="223"/>
                  </a:lnTo>
                  <a:lnTo>
                    <a:pt x="671" y="223"/>
                  </a:lnTo>
                  <a:lnTo>
                    <a:pt x="671" y="223"/>
                  </a:lnTo>
                  <a:lnTo>
                    <a:pt x="671" y="223"/>
                  </a:lnTo>
                  <a:lnTo>
                    <a:pt x="671" y="223"/>
                  </a:lnTo>
                  <a:lnTo>
                    <a:pt x="671" y="223"/>
                  </a:lnTo>
                  <a:lnTo>
                    <a:pt x="672" y="223"/>
                  </a:lnTo>
                  <a:lnTo>
                    <a:pt x="672" y="223"/>
                  </a:lnTo>
                  <a:lnTo>
                    <a:pt x="672" y="223"/>
                  </a:lnTo>
                  <a:lnTo>
                    <a:pt x="672" y="223"/>
                  </a:lnTo>
                  <a:lnTo>
                    <a:pt x="672" y="223"/>
                  </a:lnTo>
                  <a:lnTo>
                    <a:pt x="672" y="223"/>
                  </a:lnTo>
                  <a:lnTo>
                    <a:pt x="672" y="223"/>
                  </a:lnTo>
                  <a:lnTo>
                    <a:pt x="673" y="223"/>
                  </a:lnTo>
                  <a:lnTo>
                    <a:pt x="673" y="223"/>
                  </a:lnTo>
                  <a:lnTo>
                    <a:pt x="673" y="223"/>
                  </a:lnTo>
                  <a:lnTo>
                    <a:pt x="673" y="223"/>
                  </a:lnTo>
                  <a:lnTo>
                    <a:pt x="673" y="223"/>
                  </a:lnTo>
                  <a:lnTo>
                    <a:pt x="673" y="223"/>
                  </a:lnTo>
                  <a:lnTo>
                    <a:pt x="673" y="223"/>
                  </a:lnTo>
                  <a:lnTo>
                    <a:pt x="674" y="223"/>
                  </a:lnTo>
                  <a:lnTo>
                    <a:pt x="674" y="223"/>
                  </a:lnTo>
                  <a:lnTo>
                    <a:pt x="674" y="223"/>
                  </a:lnTo>
                  <a:lnTo>
                    <a:pt x="674" y="223"/>
                  </a:lnTo>
                  <a:lnTo>
                    <a:pt x="674" y="223"/>
                  </a:lnTo>
                  <a:lnTo>
                    <a:pt x="674" y="223"/>
                  </a:lnTo>
                  <a:lnTo>
                    <a:pt x="674" y="223"/>
                  </a:lnTo>
                  <a:lnTo>
                    <a:pt x="675" y="223"/>
                  </a:lnTo>
                  <a:lnTo>
                    <a:pt x="675" y="223"/>
                  </a:lnTo>
                  <a:lnTo>
                    <a:pt x="675" y="223"/>
                  </a:lnTo>
                  <a:lnTo>
                    <a:pt x="675" y="223"/>
                  </a:lnTo>
                  <a:lnTo>
                    <a:pt x="675" y="223"/>
                  </a:lnTo>
                  <a:lnTo>
                    <a:pt x="675" y="223"/>
                  </a:lnTo>
                  <a:lnTo>
                    <a:pt x="676" y="223"/>
                  </a:lnTo>
                  <a:lnTo>
                    <a:pt x="676" y="223"/>
                  </a:lnTo>
                  <a:lnTo>
                    <a:pt x="676" y="223"/>
                  </a:lnTo>
                  <a:lnTo>
                    <a:pt x="676" y="223"/>
                  </a:lnTo>
                  <a:lnTo>
                    <a:pt x="676" y="223"/>
                  </a:lnTo>
                  <a:lnTo>
                    <a:pt x="676" y="223"/>
                  </a:lnTo>
                  <a:lnTo>
                    <a:pt x="676" y="223"/>
                  </a:lnTo>
                  <a:lnTo>
                    <a:pt x="677" y="223"/>
                  </a:lnTo>
                  <a:lnTo>
                    <a:pt x="677" y="223"/>
                  </a:lnTo>
                  <a:lnTo>
                    <a:pt x="677" y="223"/>
                  </a:lnTo>
                  <a:lnTo>
                    <a:pt x="677" y="223"/>
                  </a:lnTo>
                  <a:lnTo>
                    <a:pt x="677" y="223"/>
                  </a:lnTo>
                  <a:lnTo>
                    <a:pt x="677" y="223"/>
                  </a:lnTo>
                  <a:lnTo>
                    <a:pt x="677" y="221"/>
                  </a:lnTo>
                  <a:lnTo>
                    <a:pt x="677" y="221"/>
                  </a:lnTo>
                  <a:lnTo>
                    <a:pt x="677" y="221"/>
                  </a:lnTo>
                  <a:lnTo>
                    <a:pt x="677" y="221"/>
                  </a:lnTo>
                  <a:lnTo>
                    <a:pt x="677" y="221"/>
                  </a:lnTo>
                  <a:lnTo>
                    <a:pt x="677" y="221"/>
                  </a:lnTo>
                  <a:lnTo>
                    <a:pt x="676" y="221"/>
                  </a:lnTo>
                  <a:lnTo>
                    <a:pt x="676" y="221"/>
                  </a:lnTo>
                  <a:lnTo>
                    <a:pt x="676" y="221"/>
                  </a:lnTo>
                  <a:lnTo>
                    <a:pt x="676" y="221"/>
                  </a:lnTo>
                  <a:lnTo>
                    <a:pt x="676" y="221"/>
                  </a:lnTo>
                  <a:lnTo>
                    <a:pt x="676" y="221"/>
                  </a:lnTo>
                  <a:lnTo>
                    <a:pt x="676" y="221"/>
                  </a:lnTo>
                  <a:lnTo>
                    <a:pt x="675" y="221"/>
                  </a:lnTo>
                  <a:lnTo>
                    <a:pt x="675" y="221"/>
                  </a:lnTo>
                  <a:lnTo>
                    <a:pt x="675" y="221"/>
                  </a:lnTo>
                  <a:lnTo>
                    <a:pt x="675" y="221"/>
                  </a:lnTo>
                  <a:lnTo>
                    <a:pt x="675" y="221"/>
                  </a:lnTo>
                  <a:lnTo>
                    <a:pt x="675" y="221"/>
                  </a:lnTo>
                  <a:lnTo>
                    <a:pt x="674" y="221"/>
                  </a:lnTo>
                  <a:lnTo>
                    <a:pt x="674" y="221"/>
                  </a:lnTo>
                  <a:lnTo>
                    <a:pt x="674" y="221"/>
                  </a:lnTo>
                  <a:lnTo>
                    <a:pt x="674" y="221"/>
                  </a:lnTo>
                  <a:lnTo>
                    <a:pt x="674" y="221"/>
                  </a:lnTo>
                  <a:lnTo>
                    <a:pt x="674" y="221"/>
                  </a:lnTo>
                  <a:lnTo>
                    <a:pt x="674" y="221"/>
                  </a:lnTo>
                  <a:lnTo>
                    <a:pt x="673" y="221"/>
                  </a:lnTo>
                  <a:lnTo>
                    <a:pt x="673" y="221"/>
                  </a:lnTo>
                  <a:lnTo>
                    <a:pt x="673" y="221"/>
                  </a:lnTo>
                  <a:lnTo>
                    <a:pt x="673" y="221"/>
                  </a:lnTo>
                  <a:lnTo>
                    <a:pt x="673" y="221"/>
                  </a:lnTo>
                  <a:lnTo>
                    <a:pt x="673" y="221"/>
                  </a:lnTo>
                  <a:lnTo>
                    <a:pt x="673" y="221"/>
                  </a:lnTo>
                  <a:lnTo>
                    <a:pt x="672" y="221"/>
                  </a:lnTo>
                  <a:lnTo>
                    <a:pt x="672" y="221"/>
                  </a:lnTo>
                  <a:lnTo>
                    <a:pt x="672" y="221"/>
                  </a:lnTo>
                  <a:lnTo>
                    <a:pt x="672" y="221"/>
                  </a:lnTo>
                  <a:lnTo>
                    <a:pt x="672" y="221"/>
                  </a:lnTo>
                  <a:lnTo>
                    <a:pt x="672" y="221"/>
                  </a:lnTo>
                  <a:lnTo>
                    <a:pt x="672" y="221"/>
                  </a:lnTo>
                  <a:lnTo>
                    <a:pt x="671" y="221"/>
                  </a:lnTo>
                  <a:lnTo>
                    <a:pt x="671" y="221"/>
                  </a:lnTo>
                  <a:lnTo>
                    <a:pt x="671" y="221"/>
                  </a:lnTo>
                  <a:lnTo>
                    <a:pt x="671" y="221"/>
                  </a:lnTo>
                  <a:lnTo>
                    <a:pt x="671" y="221"/>
                  </a:lnTo>
                  <a:lnTo>
                    <a:pt x="671" y="221"/>
                  </a:lnTo>
                  <a:lnTo>
                    <a:pt x="671" y="221"/>
                  </a:lnTo>
                  <a:lnTo>
                    <a:pt x="670" y="221"/>
                  </a:lnTo>
                  <a:lnTo>
                    <a:pt x="670" y="221"/>
                  </a:lnTo>
                  <a:lnTo>
                    <a:pt x="670" y="221"/>
                  </a:lnTo>
                  <a:lnTo>
                    <a:pt x="670" y="221"/>
                  </a:lnTo>
                  <a:lnTo>
                    <a:pt x="670" y="221"/>
                  </a:lnTo>
                  <a:lnTo>
                    <a:pt x="670" y="221"/>
                  </a:lnTo>
                  <a:lnTo>
                    <a:pt x="670" y="221"/>
                  </a:lnTo>
                  <a:lnTo>
                    <a:pt x="669" y="221"/>
                  </a:lnTo>
                  <a:lnTo>
                    <a:pt x="669" y="221"/>
                  </a:lnTo>
                  <a:lnTo>
                    <a:pt x="669" y="221"/>
                  </a:lnTo>
                  <a:lnTo>
                    <a:pt x="669" y="221"/>
                  </a:lnTo>
                  <a:lnTo>
                    <a:pt x="669" y="221"/>
                  </a:lnTo>
                  <a:lnTo>
                    <a:pt x="669" y="221"/>
                  </a:lnTo>
                  <a:lnTo>
                    <a:pt x="669" y="221"/>
                  </a:lnTo>
                  <a:lnTo>
                    <a:pt x="668" y="221"/>
                  </a:lnTo>
                  <a:lnTo>
                    <a:pt x="668" y="221"/>
                  </a:lnTo>
                  <a:lnTo>
                    <a:pt x="668" y="221"/>
                  </a:lnTo>
                  <a:lnTo>
                    <a:pt x="668" y="221"/>
                  </a:lnTo>
                  <a:lnTo>
                    <a:pt x="668" y="221"/>
                  </a:lnTo>
                  <a:lnTo>
                    <a:pt x="668" y="221"/>
                  </a:lnTo>
                  <a:lnTo>
                    <a:pt x="667" y="221"/>
                  </a:lnTo>
                  <a:lnTo>
                    <a:pt x="667" y="221"/>
                  </a:lnTo>
                  <a:lnTo>
                    <a:pt x="667" y="221"/>
                  </a:lnTo>
                  <a:lnTo>
                    <a:pt x="667" y="221"/>
                  </a:lnTo>
                  <a:lnTo>
                    <a:pt x="667" y="221"/>
                  </a:lnTo>
                  <a:lnTo>
                    <a:pt x="667" y="221"/>
                  </a:lnTo>
                  <a:lnTo>
                    <a:pt x="667" y="221"/>
                  </a:lnTo>
                  <a:lnTo>
                    <a:pt x="666" y="221"/>
                  </a:lnTo>
                  <a:lnTo>
                    <a:pt x="666" y="221"/>
                  </a:lnTo>
                  <a:lnTo>
                    <a:pt x="666" y="221"/>
                  </a:lnTo>
                  <a:lnTo>
                    <a:pt x="666" y="221"/>
                  </a:lnTo>
                  <a:lnTo>
                    <a:pt x="666" y="221"/>
                  </a:lnTo>
                  <a:lnTo>
                    <a:pt x="666" y="221"/>
                  </a:lnTo>
                  <a:lnTo>
                    <a:pt x="666" y="221"/>
                  </a:lnTo>
                  <a:lnTo>
                    <a:pt x="665" y="221"/>
                  </a:lnTo>
                  <a:lnTo>
                    <a:pt x="665" y="221"/>
                  </a:lnTo>
                  <a:lnTo>
                    <a:pt x="665" y="221"/>
                  </a:lnTo>
                  <a:lnTo>
                    <a:pt x="665" y="221"/>
                  </a:lnTo>
                  <a:lnTo>
                    <a:pt x="665" y="221"/>
                  </a:lnTo>
                  <a:lnTo>
                    <a:pt x="665" y="221"/>
                  </a:lnTo>
                  <a:lnTo>
                    <a:pt x="665" y="221"/>
                  </a:lnTo>
                  <a:lnTo>
                    <a:pt x="664" y="221"/>
                  </a:lnTo>
                  <a:lnTo>
                    <a:pt x="664" y="221"/>
                  </a:lnTo>
                  <a:lnTo>
                    <a:pt x="664" y="221"/>
                  </a:lnTo>
                  <a:lnTo>
                    <a:pt x="664" y="221"/>
                  </a:lnTo>
                  <a:lnTo>
                    <a:pt x="664" y="221"/>
                  </a:lnTo>
                  <a:lnTo>
                    <a:pt x="664" y="223"/>
                  </a:lnTo>
                  <a:close/>
                  <a:moveTo>
                    <a:pt x="685" y="223"/>
                  </a:moveTo>
                  <a:lnTo>
                    <a:pt x="686" y="223"/>
                  </a:lnTo>
                  <a:lnTo>
                    <a:pt x="686" y="223"/>
                  </a:lnTo>
                  <a:lnTo>
                    <a:pt x="686" y="223"/>
                  </a:lnTo>
                  <a:lnTo>
                    <a:pt x="686" y="223"/>
                  </a:lnTo>
                  <a:lnTo>
                    <a:pt x="686" y="223"/>
                  </a:lnTo>
                  <a:lnTo>
                    <a:pt x="686" y="223"/>
                  </a:lnTo>
                  <a:lnTo>
                    <a:pt x="686" y="223"/>
                  </a:lnTo>
                  <a:lnTo>
                    <a:pt x="687" y="223"/>
                  </a:lnTo>
                  <a:lnTo>
                    <a:pt x="687" y="223"/>
                  </a:lnTo>
                  <a:lnTo>
                    <a:pt x="687" y="223"/>
                  </a:lnTo>
                  <a:lnTo>
                    <a:pt x="687" y="223"/>
                  </a:lnTo>
                  <a:lnTo>
                    <a:pt x="687" y="223"/>
                  </a:lnTo>
                  <a:lnTo>
                    <a:pt x="687" y="223"/>
                  </a:lnTo>
                  <a:lnTo>
                    <a:pt x="687" y="223"/>
                  </a:lnTo>
                  <a:lnTo>
                    <a:pt x="688" y="223"/>
                  </a:lnTo>
                  <a:lnTo>
                    <a:pt x="688" y="223"/>
                  </a:lnTo>
                  <a:lnTo>
                    <a:pt x="688" y="223"/>
                  </a:lnTo>
                  <a:lnTo>
                    <a:pt x="688" y="223"/>
                  </a:lnTo>
                  <a:lnTo>
                    <a:pt x="688" y="223"/>
                  </a:lnTo>
                  <a:lnTo>
                    <a:pt x="688" y="223"/>
                  </a:lnTo>
                  <a:lnTo>
                    <a:pt x="688" y="223"/>
                  </a:lnTo>
                  <a:lnTo>
                    <a:pt x="689" y="223"/>
                  </a:lnTo>
                  <a:lnTo>
                    <a:pt x="689" y="223"/>
                  </a:lnTo>
                  <a:lnTo>
                    <a:pt x="689" y="223"/>
                  </a:lnTo>
                  <a:lnTo>
                    <a:pt x="689" y="223"/>
                  </a:lnTo>
                  <a:lnTo>
                    <a:pt x="689" y="223"/>
                  </a:lnTo>
                  <a:lnTo>
                    <a:pt x="689" y="223"/>
                  </a:lnTo>
                  <a:lnTo>
                    <a:pt x="689" y="223"/>
                  </a:lnTo>
                  <a:lnTo>
                    <a:pt x="690" y="223"/>
                  </a:lnTo>
                  <a:lnTo>
                    <a:pt x="690" y="223"/>
                  </a:lnTo>
                  <a:lnTo>
                    <a:pt x="690" y="223"/>
                  </a:lnTo>
                  <a:lnTo>
                    <a:pt x="690" y="223"/>
                  </a:lnTo>
                  <a:lnTo>
                    <a:pt x="690" y="223"/>
                  </a:lnTo>
                  <a:lnTo>
                    <a:pt x="690" y="223"/>
                  </a:lnTo>
                  <a:lnTo>
                    <a:pt x="691" y="223"/>
                  </a:lnTo>
                  <a:lnTo>
                    <a:pt x="691" y="223"/>
                  </a:lnTo>
                  <a:lnTo>
                    <a:pt x="691" y="223"/>
                  </a:lnTo>
                  <a:lnTo>
                    <a:pt x="691" y="223"/>
                  </a:lnTo>
                  <a:lnTo>
                    <a:pt x="691" y="223"/>
                  </a:lnTo>
                  <a:lnTo>
                    <a:pt x="691" y="223"/>
                  </a:lnTo>
                  <a:lnTo>
                    <a:pt x="691" y="223"/>
                  </a:lnTo>
                  <a:lnTo>
                    <a:pt x="692" y="223"/>
                  </a:lnTo>
                  <a:lnTo>
                    <a:pt x="692" y="223"/>
                  </a:lnTo>
                  <a:lnTo>
                    <a:pt x="692" y="223"/>
                  </a:lnTo>
                  <a:lnTo>
                    <a:pt x="692" y="223"/>
                  </a:lnTo>
                  <a:lnTo>
                    <a:pt x="692" y="223"/>
                  </a:lnTo>
                  <a:lnTo>
                    <a:pt x="692" y="223"/>
                  </a:lnTo>
                  <a:lnTo>
                    <a:pt x="692" y="223"/>
                  </a:lnTo>
                  <a:lnTo>
                    <a:pt x="693" y="223"/>
                  </a:lnTo>
                  <a:lnTo>
                    <a:pt x="693" y="223"/>
                  </a:lnTo>
                  <a:lnTo>
                    <a:pt x="693" y="223"/>
                  </a:lnTo>
                  <a:lnTo>
                    <a:pt x="693" y="223"/>
                  </a:lnTo>
                  <a:lnTo>
                    <a:pt x="693" y="223"/>
                  </a:lnTo>
                  <a:lnTo>
                    <a:pt x="693" y="223"/>
                  </a:lnTo>
                  <a:lnTo>
                    <a:pt x="693" y="223"/>
                  </a:lnTo>
                  <a:lnTo>
                    <a:pt x="694" y="223"/>
                  </a:lnTo>
                  <a:lnTo>
                    <a:pt x="694" y="223"/>
                  </a:lnTo>
                  <a:lnTo>
                    <a:pt x="694" y="223"/>
                  </a:lnTo>
                  <a:lnTo>
                    <a:pt x="694" y="223"/>
                  </a:lnTo>
                  <a:lnTo>
                    <a:pt x="694" y="223"/>
                  </a:lnTo>
                  <a:lnTo>
                    <a:pt x="694" y="223"/>
                  </a:lnTo>
                  <a:lnTo>
                    <a:pt x="694" y="223"/>
                  </a:lnTo>
                  <a:lnTo>
                    <a:pt x="695" y="223"/>
                  </a:lnTo>
                  <a:lnTo>
                    <a:pt x="695" y="223"/>
                  </a:lnTo>
                  <a:lnTo>
                    <a:pt x="695" y="223"/>
                  </a:lnTo>
                  <a:lnTo>
                    <a:pt x="695" y="223"/>
                  </a:lnTo>
                  <a:lnTo>
                    <a:pt x="695" y="223"/>
                  </a:lnTo>
                  <a:lnTo>
                    <a:pt x="695" y="223"/>
                  </a:lnTo>
                  <a:lnTo>
                    <a:pt x="695" y="223"/>
                  </a:lnTo>
                  <a:lnTo>
                    <a:pt x="696" y="223"/>
                  </a:lnTo>
                  <a:lnTo>
                    <a:pt x="696" y="223"/>
                  </a:lnTo>
                  <a:lnTo>
                    <a:pt x="696" y="223"/>
                  </a:lnTo>
                  <a:lnTo>
                    <a:pt x="696" y="223"/>
                  </a:lnTo>
                  <a:lnTo>
                    <a:pt x="696" y="223"/>
                  </a:lnTo>
                  <a:lnTo>
                    <a:pt x="696" y="223"/>
                  </a:lnTo>
                  <a:lnTo>
                    <a:pt x="696" y="223"/>
                  </a:lnTo>
                  <a:lnTo>
                    <a:pt x="697" y="223"/>
                  </a:lnTo>
                  <a:lnTo>
                    <a:pt x="697" y="223"/>
                  </a:lnTo>
                  <a:lnTo>
                    <a:pt x="697" y="223"/>
                  </a:lnTo>
                  <a:lnTo>
                    <a:pt x="697" y="223"/>
                  </a:lnTo>
                  <a:lnTo>
                    <a:pt x="697" y="223"/>
                  </a:lnTo>
                  <a:lnTo>
                    <a:pt x="697" y="223"/>
                  </a:lnTo>
                  <a:lnTo>
                    <a:pt x="697" y="223"/>
                  </a:lnTo>
                  <a:lnTo>
                    <a:pt x="698" y="223"/>
                  </a:lnTo>
                  <a:lnTo>
                    <a:pt x="698" y="223"/>
                  </a:lnTo>
                  <a:lnTo>
                    <a:pt x="698" y="223"/>
                  </a:lnTo>
                  <a:lnTo>
                    <a:pt x="698" y="223"/>
                  </a:lnTo>
                  <a:lnTo>
                    <a:pt x="698" y="223"/>
                  </a:lnTo>
                  <a:lnTo>
                    <a:pt x="698" y="223"/>
                  </a:lnTo>
                  <a:lnTo>
                    <a:pt x="698" y="223"/>
                  </a:lnTo>
                  <a:lnTo>
                    <a:pt x="699" y="223"/>
                  </a:lnTo>
                  <a:lnTo>
                    <a:pt x="699" y="223"/>
                  </a:lnTo>
                  <a:lnTo>
                    <a:pt x="699" y="221"/>
                  </a:lnTo>
                  <a:lnTo>
                    <a:pt x="699" y="221"/>
                  </a:lnTo>
                  <a:lnTo>
                    <a:pt x="698" y="221"/>
                  </a:lnTo>
                  <a:lnTo>
                    <a:pt x="698" y="221"/>
                  </a:lnTo>
                  <a:lnTo>
                    <a:pt x="698" y="221"/>
                  </a:lnTo>
                  <a:lnTo>
                    <a:pt x="698" y="221"/>
                  </a:lnTo>
                  <a:lnTo>
                    <a:pt x="698" y="221"/>
                  </a:lnTo>
                  <a:lnTo>
                    <a:pt x="698" y="221"/>
                  </a:lnTo>
                  <a:lnTo>
                    <a:pt x="698" y="221"/>
                  </a:lnTo>
                  <a:lnTo>
                    <a:pt x="697" y="221"/>
                  </a:lnTo>
                  <a:lnTo>
                    <a:pt x="697" y="221"/>
                  </a:lnTo>
                  <a:lnTo>
                    <a:pt x="697" y="221"/>
                  </a:lnTo>
                  <a:lnTo>
                    <a:pt x="697" y="221"/>
                  </a:lnTo>
                  <a:lnTo>
                    <a:pt x="697" y="221"/>
                  </a:lnTo>
                  <a:lnTo>
                    <a:pt x="697" y="221"/>
                  </a:lnTo>
                  <a:lnTo>
                    <a:pt x="697" y="221"/>
                  </a:lnTo>
                  <a:lnTo>
                    <a:pt x="696" y="221"/>
                  </a:lnTo>
                  <a:lnTo>
                    <a:pt x="696" y="221"/>
                  </a:lnTo>
                  <a:lnTo>
                    <a:pt x="696" y="221"/>
                  </a:lnTo>
                  <a:lnTo>
                    <a:pt x="696" y="221"/>
                  </a:lnTo>
                  <a:lnTo>
                    <a:pt x="696" y="221"/>
                  </a:lnTo>
                  <a:lnTo>
                    <a:pt x="696" y="221"/>
                  </a:lnTo>
                  <a:lnTo>
                    <a:pt x="696" y="221"/>
                  </a:lnTo>
                  <a:lnTo>
                    <a:pt x="695" y="221"/>
                  </a:lnTo>
                  <a:lnTo>
                    <a:pt x="695" y="221"/>
                  </a:lnTo>
                  <a:lnTo>
                    <a:pt x="695" y="221"/>
                  </a:lnTo>
                  <a:lnTo>
                    <a:pt x="695" y="221"/>
                  </a:lnTo>
                  <a:lnTo>
                    <a:pt x="695" y="221"/>
                  </a:lnTo>
                  <a:lnTo>
                    <a:pt x="695" y="221"/>
                  </a:lnTo>
                  <a:lnTo>
                    <a:pt x="695" y="221"/>
                  </a:lnTo>
                  <a:lnTo>
                    <a:pt x="694" y="221"/>
                  </a:lnTo>
                  <a:lnTo>
                    <a:pt x="694" y="221"/>
                  </a:lnTo>
                  <a:lnTo>
                    <a:pt x="694" y="221"/>
                  </a:lnTo>
                  <a:lnTo>
                    <a:pt x="694" y="221"/>
                  </a:lnTo>
                  <a:lnTo>
                    <a:pt x="694" y="221"/>
                  </a:lnTo>
                  <a:lnTo>
                    <a:pt x="694" y="221"/>
                  </a:lnTo>
                  <a:lnTo>
                    <a:pt x="694" y="221"/>
                  </a:lnTo>
                  <a:lnTo>
                    <a:pt x="693" y="221"/>
                  </a:lnTo>
                  <a:lnTo>
                    <a:pt x="693" y="221"/>
                  </a:lnTo>
                  <a:lnTo>
                    <a:pt x="693" y="221"/>
                  </a:lnTo>
                  <a:lnTo>
                    <a:pt x="693" y="221"/>
                  </a:lnTo>
                  <a:lnTo>
                    <a:pt x="693" y="221"/>
                  </a:lnTo>
                  <a:lnTo>
                    <a:pt x="693" y="221"/>
                  </a:lnTo>
                  <a:lnTo>
                    <a:pt x="693" y="221"/>
                  </a:lnTo>
                  <a:lnTo>
                    <a:pt x="692" y="221"/>
                  </a:lnTo>
                  <a:lnTo>
                    <a:pt x="692" y="221"/>
                  </a:lnTo>
                  <a:lnTo>
                    <a:pt x="692" y="221"/>
                  </a:lnTo>
                  <a:lnTo>
                    <a:pt x="692" y="221"/>
                  </a:lnTo>
                  <a:lnTo>
                    <a:pt x="692" y="221"/>
                  </a:lnTo>
                  <a:lnTo>
                    <a:pt x="692" y="221"/>
                  </a:lnTo>
                  <a:lnTo>
                    <a:pt x="692" y="221"/>
                  </a:lnTo>
                  <a:lnTo>
                    <a:pt x="691" y="221"/>
                  </a:lnTo>
                  <a:lnTo>
                    <a:pt x="691" y="221"/>
                  </a:lnTo>
                  <a:lnTo>
                    <a:pt x="691" y="221"/>
                  </a:lnTo>
                  <a:lnTo>
                    <a:pt x="691" y="221"/>
                  </a:lnTo>
                  <a:lnTo>
                    <a:pt x="691" y="221"/>
                  </a:lnTo>
                  <a:lnTo>
                    <a:pt x="691" y="221"/>
                  </a:lnTo>
                  <a:lnTo>
                    <a:pt x="691" y="221"/>
                  </a:lnTo>
                  <a:lnTo>
                    <a:pt x="690" y="221"/>
                  </a:lnTo>
                  <a:lnTo>
                    <a:pt x="690" y="221"/>
                  </a:lnTo>
                  <a:lnTo>
                    <a:pt x="690" y="221"/>
                  </a:lnTo>
                  <a:lnTo>
                    <a:pt x="690" y="221"/>
                  </a:lnTo>
                  <a:lnTo>
                    <a:pt x="690" y="221"/>
                  </a:lnTo>
                  <a:lnTo>
                    <a:pt x="690" y="221"/>
                  </a:lnTo>
                  <a:lnTo>
                    <a:pt x="689" y="221"/>
                  </a:lnTo>
                  <a:lnTo>
                    <a:pt x="689" y="221"/>
                  </a:lnTo>
                  <a:lnTo>
                    <a:pt x="689" y="221"/>
                  </a:lnTo>
                  <a:lnTo>
                    <a:pt x="689" y="221"/>
                  </a:lnTo>
                  <a:lnTo>
                    <a:pt x="689" y="221"/>
                  </a:lnTo>
                  <a:lnTo>
                    <a:pt x="689" y="221"/>
                  </a:lnTo>
                  <a:lnTo>
                    <a:pt x="689" y="221"/>
                  </a:lnTo>
                  <a:lnTo>
                    <a:pt x="688" y="221"/>
                  </a:lnTo>
                  <a:lnTo>
                    <a:pt x="688" y="221"/>
                  </a:lnTo>
                  <a:lnTo>
                    <a:pt x="688" y="221"/>
                  </a:lnTo>
                  <a:lnTo>
                    <a:pt x="688" y="221"/>
                  </a:lnTo>
                  <a:lnTo>
                    <a:pt x="688" y="221"/>
                  </a:lnTo>
                  <a:lnTo>
                    <a:pt x="688" y="221"/>
                  </a:lnTo>
                  <a:lnTo>
                    <a:pt x="688" y="221"/>
                  </a:lnTo>
                  <a:lnTo>
                    <a:pt x="687" y="221"/>
                  </a:lnTo>
                  <a:lnTo>
                    <a:pt x="687" y="221"/>
                  </a:lnTo>
                  <a:lnTo>
                    <a:pt x="687" y="221"/>
                  </a:lnTo>
                  <a:lnTo>
                    <a:pt x="687" y="221"/>
                  </a:lnTo>
                  <a:lnTo>
                    <a:pt x="687" y="221"/>
                  </a:lnTo>
                  <a:lnTo>
                    <a:pt x="687" y="221"/>
                  </a:lnTo>
                  <a:lnTo>
                    <a:pt x="687" y="221"/>
                  </a:lnTo>
                  <a:lnTo>
                    <a:pt x="686" y="221"/>
                  </a:lnTo>
                  <a:lnTo>
                    <a:pt x="686" y="221"/>
                  </a:lnTo>
                  <a:lnTo>
                    <a:pt x="686" y="221"/>
                  </a:lnTo>
                  <a:lnTo>
                    <a:pt x="686" y="221"/>
                  </a:lnTo>
                  <a:lnTo>
                    <a:pt x="686" y="221"/>
                  </a:lnTo>
                  <a:lnTo>
                    <a:pt x="686" y="221"/>
                  </a:lnTo>
                  <a:lnTo>
                    <a:pt x="686" y="221"/>
                  </a:lnTo>
                  <a:lnTo>
                    <a:pt x="685" y="221"/>
                  </a:lnTo>
                  <a:lnTo>
                    <a:pt x="685" y="223"/>
                  </a:lnTo>
                  <a:close/>
                  <a:moveTo>
                    <a:pt x="707" y="223"/>
                  </a:moveTo>
                  <a:lnTo>
                    <a:pt x="707" y="223"/>
                  </a:lnTo>
                  <a:lnTo>
                    <a:pt x="707" y="223"/>
                  </a:lnTo>
                  <a:lnTo>
                    <a:pt x="707" y="223"/>
                  </a:lnTo>
                  <a:lnTo>
                    <a:pt x="707" y="223"/>
                  </a:lnTo>
                  <a:lnTo>
                    <a:pt x="708" y="223"/>
                  </a:lnTo>
                  <a:lnTo>
                    <a:pt x="708" y="223"/>
                  </a:lnTo>
                  <a:lnTo>
                    <a:pt x="708" y="223"/>
                  </a:lnTo>
                  <a:lnTo>
                    <a:pt x="708" y="223"/>
                  </a:lnTo>
                  <a:lnTo>
                    <a:pt x="708" y="223"/>
                  </a:lnTo>
                  <a:lnTo>
                    <a:pt x="708" y="223"/>
                  </a:lnTo>
                  <a:lnTo>
                    <a:pt x="708" y="223"/>
                  </a:lnTo>
                  <a:lnTo>
                    <a:pt x="709" y="223"/>
                  </a:lnTo>
                  <a:lnTo>
                    <a:pt x="709" y="223"/>
                  </a:lnTo>
                  <a:lnTo>
                    <a:pt x="709" y="223"/>
                  </a:lnTo>
                  <a:lnTo>
                    <a:pt x="709" y="223"/>
                  </a:lnTo>
                  <a:lnTo>
                    <a:pt x="709" y="223"/>
                  </a:lnTo>
                  <a:lnTo>
                    <a:pt x="709" y="223"/>
                  </a:lnTo>
                  <a:lnTo>
                    <a:pt x="709" y="223"/>
                  </a:lnTo>
                  <a:lnTo>
                    <a:pt x="710" y="223"/>
                  </a:lnTo>
                  <a:lnTo>
                    <a:pt x="710" y="223"/>
                  </a:lnTo>
                  <a:lnTo>
                    <a:pt x="710" y="223"/>
                  </a:lnTo>
                  <a:lnTo>
                    <a:pt x="710" y="223"/>
                  </a:lnTo>
                  <a:lnTo>
                    <a:pt x="710" y="223"/>
                  </a:lnTo>
                  <a:lnTo>
                    <a:pt x="710" y="223"/>
                  </a:lnTo>
                  <a:lnTo>
                    <a:pt x="710" y="223"/>
                  </a:lnTo>
                  <a:lnTo>
                    <a:pt x="711" y="223"/>
                  </a:lnTo>
                  <a:lnTo>
                    <a:pt x="711" y="223"/>
                  </a:lnTo>
                  <a:lnTo>
                    <a:pt x="711" y="223"/>
                  </a:lnTo>
                  <a:lnTo>
                    <a:pt x="711" y="223"/>
                  </a:lnTo>
                  <a:lnTo>
                    <a:pt x="711" y="223"/>
                  </a:lnTo>
                  <a:lnTo>
                    <a:pt x="711" y="223"/>
                  </a:lnTo>
                  <a:lnTo>
                    <a:pt x="711" y="223"/>
                  </a:lnTo>
                  <a:lnTo>
                    <a:pt x="712" y="223"/>
                  </a:lnTo>
                  <a:lnTo>
                    <a:pt x="712" y="223"/>
                  </a:lnTo>
                  <a:lnTo>
                    <a:pt x="712" y="223"/>
                  </a:lnTo>
                  <a:lnTo>
                    <a:pt x="712" y="223"/>
                  </a:lnTo>
                  <a:lnTo>
                    <a:pt x="712" y="223"/>
                  </a:lnTo>
                  <a:lnTo>
                    <a:pt x="712" y="223"/>
                  </a:lnTo>
                  <a:lnTo>
                    <a:pt x="712" y="223"/>
                  </a:lnTo>
                  <a:lnTo>
                    <a:pt x="713" y="223"/>
                  </a:lnTo>
                  <a:lnTo>
                    <a:pt x="713" y="223"/>
                  </a:lnTo>
                  <a:lnTo>
                    <a:pt x="713" y="223"/>
                  </a:lnTo>
                  <a:lnTo>
                    <a:pt x="713" y="223"/>
                  </a:lnTo>
                  <a:lnTo>
                    <a:pt x="713" y="223"/>
                  </a:lnTo>
                  <a:lnTo>
                    <a:pt x="713" y="223"/>
                  </a:lnTo>
                  <a:lnTo>
                    <a:pt x="713" y="223"/>
                  </a:lnTo>
                  <a:lnTo>
                    <a:pt x="714" y="223"/>
                  </a:lnTo>
                  <a:lnTo>
                    <a:pt x="714" y="223"/>
                  </a:lnTo>
                  <a:lnTo>
                    <a:pt x="714" y="223"/>
                  </a:lnTo>
                  <a:lnTo>
                    <a:pt x="714" y="223"/>
                  </a:lnTo>
                  <a:lnTo>
                    <a:pt x="714" y="223"/>
                  </a:lnTo>
                  <a:lnTo>
                    <a:pt x="714" y="223"/>
                  </a:lnTo>
                  <a:lnTo>
                    <a:pt x="714" y="223"/>
                  </a:lnTo>
                  <a:lnTo>
                    <a:pt x="715" y="223"/>
                  </a:lnTo>
                  <a:lnTo>
                    <a:pt x="715" y="223"/>
                  </a:lnTo>
                  <a:lnTo>
                    <a:pt x="715" y="223"/>
                  </a:lnTo>
                  <a:lnTo>
                    <a:pt x="715" y="223"/>
                  </a:lnTo>
                  <a:lnTo>
                    <a:pt x="715" y="223"/>
                  </a:lnTo>
                  <a:lnTo>
                    <a:pt x="715" y="223"/>
                  </a:lnTo>
                  <a:lnTo>
                    <a:pt x="715" y="223"/>
                  </a:lnTo>
                  <a:lnTo>
                    <a:pt x="716" y="223"/>
                  </a:lnTo>
                  <a:lnTo>
                    <a:pt x="716" y="223"/>
                  </a:lnTo>
                  <a:lnTo>
                    <a:pt x="716" y="223"/>
                  </a:lnTo>
                  <a:lnTo>
                    <a:pt x="716" y="223"/>
                  </a:lnTo>
                  <a:lnTo>
                    <a:pt x="716" y="223"/>
                  </a:lnTo>
                  <a:lnTo>
                    <a:pt x="716" y="223"/>
                  </a:lnTo>
                  <a:lnTo>
                    <a:pt x="717" y="223"/>
                  </a:lnTo>
                  <a:lnTo>
                    <a:pt x="717" y="223"/>
                  </a:lnTo>
                  <a:lnTo>
                    <a:pt x="717" y="223"/>
                  </a:lnTo>
                  <a:lnTo>
                    <a:pt x="717" y="223"/>
                  </a:lnTo>
                  <a:lnTo>
                    <a:pt x="717" y="223"/>
                  </a:lnTo>
                  <a:lnTo>
                    <a:pt x="717" y="223"/>
                  </a:lnTo>
                  <a:lnTo>
                    <a:pt x="717" y="223"/>
                  </a:lnTo>
                  <a:lnTo>
                    <a:pt x="718" y="223"/>
                  </a:lnTo>
                  <a:lnTo>
                    <a:pt x="718" y="223"/>
                  </a:lnTo>
                  <a:lnTo>
                    <a:pt x="718" y="223"/>
                  </a:lnTo>
                  <a:lnTo>
                    <a:pt x="718" y="223"/>
                  </a:lnTo>
                  <a:lnTo>
                    <a:pt x="718" y="223"/>
                  </a:lnTo>
                  <a:lnTo>
                    <a:pt x="718" y="223"/>
                  </a:lnTo>
                  <a:lnTo>
                    <a:pt x="718" y="223"/>
                  </a:lnTo>
                  <a:lnTo>
                    <a:pt x="719" y="223"/>
                  </a:lnTo>
                  <a:lnTo>
                    <a:pt x="719" y="223"/>
                  </a:lnTo>
                  <a:lnTo>
                    <a:pt x="719" y="223"/>
                  </a:lnTo>
                  <a:lnTo>
                    <a:pt x="719" y="223"/>
                  </a:lnTo>
                  <a:lnTo>
                    <a:pt x="719" y="223"/>
                  </a:lnTo>
                  <a:lnTo>
                    <a:pt x="719" y="223"/>
                  </a:lnTo>
                  <a:lnTo>
                    <a:pt x="719" y="223"/>
                  </a:lnTo>
                  <a:lnTo>
                    <a:pt x="720" y="223"/>
                  </a:lnTo>
                  <a:lnTo>
                    <a:pt x="720" y="223"/>
                  </a:lnTo>
                  <a:lnTo>
                    <a:pt x="720" y="223"/>
                  </a:lnTo>
                  <a:lnTo>
                    <a:pt x="720" y="223"/>
                  </a:lnTo>
                  <a:lnTo>
                    <a:pt x="720" y="223"/>
                  </a:lnTo>
                  <a:lnTo>
                    <a:pt x="720" y="221"/>
                  </a:lnTo>
                  <a:lnTo>
                    <a:pt x="720" y="221"/>
                  </a:lnTo>
                  <a:lnTo>
                    <a:pt x="720" y="221"/>
                  </a:lnTo>
                  <a:lnTo>
                    <a:pt x="720" y="221"/>
                  </a:lnTo>
                  <a:lnTo>
                    <a:pt x="720" y="221"/>
                  </a:lnTo>
                  <a:lnTo>
                    <a:pt x="719" y="221"/>
                  </a:lnTo>
                  <a:lnTo>
                    <a:pt x="719" y="221"/>
                  </a:lnTo>
                  <a:lnTo>
                    <a:pt x="719" y="221"/>
                  </a:lnTo>
                  <a:lnTo>
                    <a:pt x="719" y="221"/>
                  </a:lnTo>
                  <a:lnTo>
                    <a:pt x="719" y="221"/>
                  </a:lnTo>
                  <a:lnTo>
                    <a:pt x="719" y="221"/>
                  </a:lnTo>
                  <a:lnTo>
                    <a:pt x="719" y="221"/>
                  </a:lnTo>
                  <a:lnTo>
                    <a:pt x="718" y="221"/>
                  </a:lnTo>
                  <a:lnTo>
                    <a:pt x="718" y="221"/>
                  </a:lnTo>
                  <a:lnTo>
                    <a:pt x="718" y="221"/>
                  </a:lnTo>
                  <a:lnTo>
                    <a:pt x="718" y="221"/>
                  </a:lnTo>
                  <a:lnTo>
                    <a:pt x="718" y="221"/>
                  </a:lnTo>
                  <a:lnTo>
                    <a:pt x="718" y="221"/>
                  </a:lnTo>
                  <a:lnTo>
                    <a:pt x="718" y="221"/>
                  </a:lnTo>
                  <a:lnTo>
                    <a:pt x="717" y="221"/>
                  </a:lnTo>
                  <a:lnTo>
                    <a:pt x="717" y="221"/>
                  </a:lnTo>
                  <a:lnTo>
                    <a:pt x="717" y="221"/>
                  </a:lnTo>
                  <a:lnTo>
                    <a:pt x="717" y="221"/>
                  </a:lnTo>
                  <a:lnTo>
                    <a:pt x="717" y="221"/>
                  </a:lnTo>
                  <a:lnTo>
                    <a:pt x="717" y="221"/>
                  </a:lnTo>
                  <a:lnTo>
                    <a:pt x="717" y="221"/>
                  </a:lnTo>
                  <a:lnTo>
                    <a:pt x="716" y="221"/>
                  </a:lnTo>
                  <a:lnTo>
                    <a:pt x="716" y="221"/>
                  </a:lnTo>
                  <a:lnTo>
                    <a:pt x="716" y="221"/>
                  </a:lnTo>
                  <a:lnTo>
                    <a:pt x="716" y="221"/>
                  </a:lnTo>
                  <a:lnTo>
                    <a:pt x="716" y="221"/>
                  </a:lnTo>
                  <a:lnTo>
                    <a:pt x="716" y="221"/>
                  </a:lnTo>
                  <a:lnTo>
                    <a:pt x="715" y="221"/>
                  </a:lnTo>
                  <a:lnTo>
                    <a:pt x="715" y="221"/>
                  </a:lnTo>
                  <a:lnTo>
                    <a:pt x="715" y="221"/>
                  </a:lnTo>
                  <a:lnTo>
                    <a:pt x="715" y="221"/>
                  </a:lnTo>
                  <a:lnTo>
                    <a:pt x="715" y="221"/>
                  </a:lnTo>
                  <a:lnTo>
                    <a:pt x="715" y="221"/>
                  </a:lnTo>
                  <a:lnTo>
                    <a:pt x="715" y="221"/>
                  </a:lnTo>
                  <a:lnTo>
                    <a:pt x="714" y="221"/>
                  </a:lnTo>
                  <a:lnTo>
                    <a:pt x="714" y="221"/>
                  </a:lnTo>
                  <a:lnTo>
                    <a:pt x="714" y="221"/>
                  </a:lnTo>
                  <a:lnTo>
                    <a:pt x="714" y="221"/>
                  </a:lnTo>
                  <a:lnTo>
                    <a:pt x="714" y="221"/>
                  </a:lnTo>
                  <a:lnTo>
                    <a:pt x="714" y="221"/>
                  </a:lnTo>
                  <a:lnTo>
                    <a:pt x="714" y="221"/>
                  </a:lnTo>
                  <a:lnTo>
                    <a:pt x="713" y="221"/>
                  </a:lnTo>
                  <a:lnTo>
                    <a:pt x="713" y="221"/>
                  </a:lnTo>
                  <a:lnTo>
                    <a:pt x="713" y="221"/>
                  </a:lnTo>
                  <a:lnTo>
                    <a:pt x="713" y="221"/>
                  </a:lnTo>
                  <a:lnTo>
                    <a:pt x="713" y="221"/>
                  </a:lnTo>
                  <a:lnTo>
                    <a:pt x="713" y="221"/>
                  </a:lnTo>
                  <a:lnTo>
                    <a:pt x="713" y="221"/>
                  </a:lnTo>
                  <a:lnTo>
                    <a:pt x="712" y="221"/>
                  </a:lnTo>
                  <a:lnTo>
                    <a:pt x="712" y="221"/>
                  </a:lnTo>
                  <a:lnTo>
                    <a:pt x="712" y="221"/>
                  </a:lnTo>
                  <a:lnTo>
                    <a:pt x="712" y="221"/>
                  </a:lnTo>
                  <a:lnTo>
                    <a:pt x="712" y="221"/>
                  </a:lnTo>
                  <a:lnTo>
                    <a:pt x="712" y="221"/>
                  </a:lnTo>
                  <a:lnTo>
                    <a:pt x="712" y="221"/>
                  </a:lnTo>
                  <a:lnTo>
                    <a:pt x="711" y="221"/>
                  </a:lnTo>
                  <a:lnTo>
                    <a:pt x="711" y="221"/>
                  </a:lnTo>
                  <a:lnTo>
                    <a:pt x="711" y="221"/>
                  </a:lnTo>
                  <a:lnTo>
                    <a:pt x="711" y="221"/>
                  </a:lnTo>
                  <a:lnTo>
                    <a:pt x="711" y="221"/>
                  </a:lnTo>
                  <a:lnTo>
                    <a:pt x="711" y="221"/>
                  </a:lnTo>
                  <a:lnTo>
                    <a:pt x="711" y="221"/>
                  </a:lnTo>
                  <a:lnTo>
                    <a:pt x="710" y="221"/>
                  </a:lnTo>
                  <a:lnTo>
                    <a:pt x="710" y="221"/>
                  </a:lnTo>
                  <a:lnTo>
                    <a:pt x="710" y="221"/>
                  </a:lnTo>
                  <a:lnTo>
                    <a:pt x="710" y="221"/>
                  </a:lnTo>
                  <a:lnTo>
                    <a:pt x="710" y="221"/>
                  </a:lnTo>
                  <a:lnTo>
                    <a:pt x="710" y="221"/>
                  </a:lnTo>
                  <a:lnTo>
                    <a:pt x="710" y="221"/>
                  </a:lnTo>
                  <a:lnTo>
                    <a:pt x="709" y="221"/>
                  </a:lnTo>
                  <a:lnTo>
                    <a:pt x="709" y="221"/>
                  </a:lnTo>
                  <a:lnTo>
                    <a:pt x="709" y="221"/>
                  </a:lnTo>
                  <a:lnTo>
                    <a:pt x="709" y="221"/>
                  </a:lnTo>
                  <a:lnTo>
                    <a:pt x="709" y="221"/>
                  </a:lnTo>
                  <a:lnTo>
                    <a:pt x="709" y="221"/>
                  </a:lnTo>
                  <a:lnTo>
                    <a:pt x="709" y="221"/>
                  </a:lnTo>
                  <a:lnTo>
                    <a:pt x="708" y="221"/>
                  </a:lnTo>
                  <a:lnTo>
                    <a:pt x="708" y="221"/>
                  </a:lnTo>
                  <a:lnTo>
                    <a:pt x="708" y="221"/>
                  </a:lnTo>
                  <a:lnTo>
                    <a:pt x="708" y="221"/>
                  </a:lnTo>
                  <a:lnTo>
                    <a:pt x="708" y="221"/>
                  </a:lnTo>
                  <a:lnTo>
                    <a:pt x="708" y="221"/>
                  </a:lnTo>
                  <a:lnTo>
                    <a:pt x="708" y="221"/>
                  </a:lnTo>
                  <a:lnTo>
                    <a:pt x="707" y="221"/>
                  </a:lnTo>
                  <a:lnTo>
                    <a:pt x="707" y="221"/>
                  </a:lnTo>
                  <a:lnTo>
                    <a:pt x="707" y="221"/>
                  </a:lnTo>
                  <a:lnTo>
                    <a:pt x="707" y="221"/>
                  </a:lnTo>
                  <a:lnTo>
                    <a:pt x="707" y="221"/>
                  </a:lnTo>
                  <a:lnTo>
                    <a:pt x="707" y="223"/>
                  </a:lnTo>
                  <a:close/>
                  <a:moveTo>
                    <a:pt x="728" y="223"/>
                  </a:moveTo>
                  <a:lnTo>
                    <a:pt x="728" y="223"/>
                  </a:lnTo>
                  <a:lnTo>
                    <a:pt x="728" y="223"/>
                  </a:lnTo>
                  <a:lnTo>
                    <a:pt x="729" y="223"/>
                  </a:lnTo>
                  <a:lnTo>
                    <a:pt x="729" y="223"/>
                  </a:lnTo>
                  <a:lnTo>
                    <a:pt x="729" y="223"/>
                  </a:lnTo>
                  <a:lnTo>
                    <a:pt x="729" y="223"/>
                  </a:lnTo>
                  <a:lnTo>
                    <a:pt x="729" y="223"/>
                  </a:lnTo>
                  <a:lnTo>
                    <a:pt x="729" y="223"/>
                  </a:lnTo>
                  <a:lnTo>
                    <a:pt x="729" y="223"/>
                  </a:lnTo>
                  <a:lnTo>
                    <a:pt x="730" y="223"/>
                  </a:lnTo>
                  <a:lnTo>
                    <a:pt x="730" y="223"/>
                  </a:lnTo>
                  <a:lnTo>
                    <a:pt x="730" y="223"/>
                  </a:lnTo>
                  <a:lnTo>
                    <a:pt x="730" y="223"/>
                  </a:lnTo>
                  <a:lnTo>
                    <a:pt x="730" y="223"/>
                  </a:lnTo>
                  <a:lnTo>
                    <a:pt x="730" y="223"/>
                  </a:lnTo>
                  <a:lnTo>
                    <a:pt x="730" y="223"/>
                  </a:lnTo>
                  <a:lnTo>
                    <a:pt x="731" y="223"/>
                  </a:lnTo>
                  <a:lnTo>
                    <a:pt x="731" y="223"/>
                  </a:lnTo>
                  <a:lnTo>
                    <a:pt x="731" y="223"/>
                  </a:lnTo>
                  <a:lnTo>
                    <a:pt x="731" y="223"/>
                  </a:lnTo>
                  <a:lnTo>
                    <a:pt x="731" y="223"/>
                  </a:lnTo>
                  <a:lnTo>
                    <a:pt x="731" y="223"/>
                  </a:lnTo>
                  <a:lnTo>
                    <a:pt x="732" y="223"/>
                  </a:lnTo>
                  <a:lnTo>
                    <a:pt x="732" y="223"/>
                  </a:lnTo>
                  <a:lnTo>
                    <a:pt x="732" y="223"/>
                  </a:lnTo>
                  <a:lnTo>
                    <a:pt x="732" y="223"/>
                  </a:lnTo>
                  <a:lnTo>
                    <a:pt x="732" y="223"/>
                  </a:lnTo>
                  <a:lnTo>
                    <a:pt x="732" y="223"/>
                  </a:lnTo>
                  <a:lnTo>
                    <a:pt x="732" y="223"/>
                  </a:lnTo>
                  <a:lnTo>
                    <a:pt x="733" y="223"/>
                  </a:lnTo>
                  <a:lnTo>
                    <a:pt x="733" y="223"/>
                  </a:lnTo>
                  <a:lnTo>
                    <a:pt x="733" y="223"/>
                  </a:lnTo>
                  <a:lnTo>
                    <a:pt x="733" y="223"/>
                  </a:lnTo>
                  <a:lnTo>
                    <a:pt x="733" y="223"/>
                  </a:lnTo>
                  <a:lnTo>
                    <a:pt x="733" y="223"/>
                  </a:lnTo>
                  <a:lnTo>
                    <a:pt x="733" y="223"/>
                  </a:lnTo>
                  <a:lnTo>
                    <a:pt x="734" y="223"/>
                  </a:lnTo>
                  <a:lnTo>
                    <a:pt x="734" y="223"/>
                  </a:lnTo>
                  <a:lnTo>
                    <a:pt x="734" y="223"/>
                  </a:lnTo>
                  <a:lnTo>
                    <a:pt x="734" y="223"/>
                  </a:lnTo>
                  <a:lnTo>
                    <a:pt x="734" y="223"/>
                  </a:lnTo>
                  <a:lnTo>
                    <a:pt x="734" y="223"/>
                  </a:lnTo>
                  <a:lnTo>
                    <a:pt x="734" y="223"/>
                  </a:lnTo>
                  <a:lnTo>
                    <a:pt x="735" y="223"/>
                  </a:lnTo>
                  <a:lnTo>
                    <a:pt x="735" y="223"/>
                  </a:lnTo>
                  <a:lnTo>
                    <a:pt x="735" y="223"/>
                  </a:lnTo>
                  <a:lnTo>
                    <a:pt x="735" y="223"/>
                  </a:lnTo>
                  <a:lnTo>
                    <a:pt x="735" y="223"/>
                  </a:lnTo>
                  <a:lnTo>
                    <a:pt x="735" y="223"/>
                  </a:lnTo>
                  <a:lnTo>
                    <a:pt x="735" y="223"/>
                  </a:lnTo>
                  <a:lnTo>
                    <a:pt x="736" y="223"/>
                  </a:lnTo>
                  <a:lnTo>
                    <a:pt x="736" y="223"/>
                  </a:lnTo>
                  <a:lnTo>
                    <a:pt x="736" y="223"/>
                  </a:lnTo>
                  <a:lnTo>
                    <a:pt x="736" y="223"/>
                  </a:lnTo>
                  <a:lnTo>
                    <a:pt x="736" y="223"/>
                  </a:lnTo>
                  <a:lnTo>
                    <a:pt x="736" y="223"/>
                  </a:lnTo>
                  <a:lnTo>
                    <a:pt x="736" y="223"/>
                  </a:lnTo>
                  <a:lnTo>
                    <a:pt x="737" y="223"/>
                  </a:lnTo>
                  <a:lnTo>
                    <a:pt x="737" y="223"/>
                  </a:lnTo>
                  <a:lnTo>
                    <a:pt x="737" y="223"/>
                  </a:lnTo>
                  <a:lnTo>
                    <a:pt x="737" y="223"/>
                  </a:lnTo>
                  <a:lnTo>
                    <a:pt x="737" y="223"/>
                  </a:lnTo>
                  <a:lnTo>
                    <a:pt x="737" y="223"/>
                  </a:lnTo>
                  <a:lnTo>
                    <a:pt x="737" y="223"/>
                  </a:lnTo>
                  <a:lnTo>
                    <a:pt x="738" y="223"/>
                  </a:lnTo>
                  <a:lnTo>
                    <a:pt x="738" y="223"/>
                  </a:lnTo>
                  <a:lnTo>
                    <a:pt x="738" y="223"/>
                  </a:lnTo>
                  <a:lnTo>
                    <a:pt x="738" y="223"/>
                  </a:lnTo>
                  <a:lnTo>
                    <a:pt x="738" y="223"/>
                  </a:lnTo>
                  <a:lnTo>
                    <a:pt x="738" y="223"/>
                  </a:lnTo>
                  <a:lnTo>
                    <a:pt x="738" y="223"/>
                  </a:lnTo>
                  <a:lnTo>
                    <a:pt x="739" y="223"/>
                  </a:lnTo>
                  <a:lnTo>
                    <a:pt x="739" y="223"/>
                  </a:lnTo>
                  <a:lnTo>
                    <a:pt x="739" y="223"/>
                  </a:lnTo>
                  <a:lnTo>
                    <a:pt x="739" y="223"/>
                  </a:lnTo>
                  <a:lnTo>
                    <a:pt x="739" y="223"/>
                  </a:lnTo>
                  <a:lnTo>
                    <a:pt x="739" y="223"/>
                  </a:lnTo>
                  <a:lnTo>
                    <a:pt x="739" y="223"/>
                  </a:lnTo>
                  <a:lnTo>
                    <a:pt x="740" y="223"/>
                  </a:lnTo>
                  <a:lnTo>
                    <a:pt x="740" y="223"/>
                  </a:lnTo>
                  <a:lnTo>
                    <a:pt x="740" y="223"/>
                  </a:lnTo>
                  <a:lnTo>
                    <a:pt x="740" y="223"/>
                  </a:lnTo>
                  <a:lnTo>
                    <a:pt x="740" y="223"/>
                  </a:lnTo>
                  <a:lnTo>
                    <a:pt x="740" y="223"/>
                  </a:lnTo>
                  <a:lnTo>
                    <a:pt x="740" y="223"/>
                  </a:lnTo>
                  <a:lnTo>
                    <a:pt x="741" y="223"/>
                  </a:lnTo>
                  <a:lnTo>
                    <a:pt x="741" y="223"/>
                  </a:lnTo>
                  <a:lnTo>
                    <a:pt x="741" y="223"/>
                  </a:lnTo>
                  <a:lnTo>
                    <a:pt x="741" y="223"/>
                  </a:lnTo>
                  <a:lnTo>
                    <a:pt x="741" y="223"/>
                  </a:lnTo>
                  <a:lnTo>
                    <a:pt x="741" y="223"/>
                  </a:lnTo>
                  <a:lnTo>
                    <a:pt x="742" y="223"/>
                  </a:lnTo>
                  <a:lnTo>
                    <a:pt x="742" y="221"/>
                  </a:lnTo>
                  <a:lnTo>
                    <a:pt x="741" y="221"/>
                  </a:lnTo>
                  <a:lnTo>
                    <a:pt x="741" y="221"/>
                  </a:lnTo>
                  <a:lnTo>
                    <a:pt x="741" y="221"/>
                  </a:lnTo>
                  <a:lnTo>
                    <a:pt x="741" y="221"/>
                  </a:lnTo>
                  <a:lnTo>
                    <a:pt x="741" y="221"/>
                  </a:lnTo>
                  <a:lnTo>
                    <a:pt x="741" y="221"/>
                  </a:lnTo>
                  <a:lnTo>
                    <a:pt x="740" y="221"/>
                  </a:lnTo>
                  <a:lnTo>
                    <a:pt x="740" y="221"/>
                  </a:lnTo>
                  <a:lnTo>
                    <a:pt x="740" y="221"/>
                  </a:lnTo>
                  <a:lnTo>
                    <a:pt x="740" y="221"/>
                  </a:lnTo>
                  <a:lnTo>
                    <a:pt x="740" y="221"/>
                  </a:lnTo>
                  <a:lnTo>
                    <a:pt x="740" y="221"/>
                  </a:lnTo>
                  <a:lnTo>
                    <a:pt x="740" y="221"/>
                  </a:lnTo>
                  <a:lnTo>
                    <a:pt x="739" y="221"/>
                  </a:lnTo>
                  <a:lnTo>
                    <a:pt x="739" y="221"/>
                  </a:lnTo>
                  <a:lnTo>
                    <a:pt x="739" y="221"/>
                  </a:lnTo>
                  <a:lnTo>
                    <a:pt x="739" y="221"/>
                  </a:lnTo>
                  <a:lnTo>
                    <a:pt x="739" y="221"/>
                  </a:lnTo>
                  <a:lnTo>
                    <a:pt x="739" y="221"/>
                  </a:lnTo>
                  <a:lnTo>
                    <a:pt x="739" y="221"/>
                  </a:lnTo>
                  <a:lnTo>
                    <a:pt x="738" y="221"/>
                  </a:lnTo>
                  <a:lnTo>
                    <a:pt x="738" y="221"/>
                  </a:lnTo>
                  <a:lnTo>
                    <a:pt x="738" y="221"/>
                  </a:lnTo>
                  <a:lnTo>
                    <a:pt x="738" y="221"/>
                  </a:lnTo>
                  <a:lnTo>
                    <a:pt x="738" y="221"/>
                  </a:lnTo>
                  <a:lnTo>
                    <a:pt x="738" y="221"/>
                  </a:lnTo>
                  <a:lnTo>
                    <a:pt x="738" y="221"/>
                  </a:lnTo>
                  <a:lnTo>
                    <a:pt x="737" y="221"/>
                  </a:lnTo>
                  <a:lnTo>
                    <a:pt x="737" y="221"/>
                  </a:lnTo>
                  <a:lnTo>
                    <a:pt x="737" y="221"/>
                  </a:lnTo>
                  <a:lnTo>
                    <a:pt x="737" y="221"/>
                  </a:lnTo>
                  <a:lnTo>
                    <a:pt x="737" y="221"/>
                  </a:lnTo>
                  <a:lnTo>
                    <a:pt x="737" y="221"/>
                  </a:lnTo>
                  <a:lnTo>
                    <a:pt x="737" y="221"/>
                  </a:lnTo>
                  <a:lnTo>
                    <a:pt x="736" y="221"/>
                  </a:lnTo>
                  <a:lnTo>
                    <a:pt x="736" y="221"/>
                  </a:lnTo>
                  <a:lnTo>
                    <a:pt x="736" y="221"/>
                  </a:lnTo>
                  <a:lnTo>
                    <a:pt x="736" y="221"/>
                  </a:lnTo>
                  <a:lnTo>
                    <a:pt x="736" y="221"/>
                  </a:lnTo>
                  <a:lnTo>
                    <a:pt x="736" y="221"/>
                  </a:lnTo>
                  <a:lnTo>
                    <a:pt x="736" y="221"/>
                  </a:lnTo>
                  <a:lnTo>
                    <a:pt x="735" y="221"/>
                  </a:lnTo>
                  <a:lnTo>
                    <a:pt x="735" y="221"/>
                  </a:lnTo>
                  <a:lnTo>
                    <a:pt x="735" y="221"/>
                  </a:lnTo>
                  <a:lnTo>
                    <a:pt x="735" y="221"/>
                  </a:lnTo>
                  <a:lnTo>
                    <a:pt x="735" y="221"/>
                  </a:lnTo>
                  <a:lnTo>
                    <a:pt x="735" y="221"/>
                  </a:lnTo>
                  <a:lnTo>
                    <a:pt x="735" y="221"/>
                  </a:lnTo>
                  <a:lnTo>
                    <a:pt x="734" y="221"/>
                  </a:lnTo>
                  <a:lnTo>
                    <a:pt x="734" y="221"/>
                  </a:lnTo>
                  <a:lnTo>
                    <a:pt x="734" y="221"/>
                  </a:lnTo>
                  <a:lnTo>
                    <a:pt x="734" y="221"/>
                  </a:lnTo>
                  <a:lnTo>
                    <a:pt x="734" y="221"/>
                  </a:lnTo>
                  <a:lnTo>
                    <a:pt x="734" y="221"/>
                  </a:lnTo>
                  <a:lnTo>
                    <a:pt x="734" y="221"/>
                  </a:lnTo>
                  <a:lnTo>
                    <a:pt x="733" y="221"/>
                  </a:lnTo>
                  <a:lnTo>
                    <a:pt x="733" y="221"/>
                  </a:lnTo>
                  <a:lnTo>
                    <a:pt x="733" y="221"/>
                  </a:lnTo>
                  <a:lnTo>
                    <a:pt x="733" y="221"/>
                  </a:lnTo>
                  <a:lnTo>
                    <a:pt x="733" y="221"/>
                  </a:lnTo>
                  <a:lnTo>
                    <a:pt x="733" y="221"/>
                  </a:lnTo>
                  <a:lnTo>
                    <a:pt x="733" y="221"/>
                  </a:lnTo>
                  <a:lnTo>
                    <a:pt x="732" y="221"/>
                  </a:lnTo>
                  <a:lnTo>
                    <a:pt x="732" y="221"/>
                  </a:lnTo>
                  <a:lnTo>
                    <a:pt x="732" y="221"/>
                  </a:lnTo>
                  <a:lnTo>
                    <a:pt x="732" y="221"/>
                  </a:lnTo>
                  <a:lnTo>
                    <a:pt x="732" y="221"/>
                  </a:lnTo>
                  <a:lnTo>
                    <a:pt x="732" y="221"/>
                  </a:lnTo>
                  <a:lnTo>
                    <a:pt x="732" y="221"/>
                  </a:lnTo>
                  <a:lnTo>
                    <a:pt x="731" y="221"/>
                  </a:lnTo>
                  <a:lnTo>
                    <a:pt x="731" y="221"/>
                  </a:lnTo>
                  <a:lnTo>
                    <a:pt x="731" y="221"/>
                  </a:lnTo>
                  <a:lnTo>
                    <a:pt x="731" y="221"/>
                  </a:lnTo>
                  <a:lnTo>
                    <a:pt x="731" y="221"/>
                  </a:lnTo>
                  <a:lnTo>
                    <a:pt x="731" y="221"/>
                  </a:lnTo>
                  <a:lnTo>
                    <a:pt x="730" y="221"/>
                  </a:lnTo>
                  <a:lnTo>
                    <a:pt x="730" y="221"/>
                  </a:lnTo>
                  <a:lnTo>
                    <a:pt x="730" y="221"/>
                  </a:lnTo>
                  <a:lnTo>
                    <a:pt x="730" y="221"/>
                  </a:lnTo>
                  <a:lnTo>
                    <a:pt x="730" y="221"/>
                  </a:lnTo>
                  <a:lnTo>
                    <a:pt x="730" y="221"/>
                  </a:lnTo>
                  <a:lnTo>
                    <a:pt x="730" y="221"/>
                  </a:lnTo>
                  <a:lnTo>
                    <a:pt x="729" y="221"/>
                  </a:lnTo>
                  <a:lnTo>
                    <a:pt x="729" y="221"/>
                  </a:lnTo>
                  <a:lnTo>
                    <a:pt x="729" y="221"/>
                  </a:lnTo>
                  <a:lnTo>
                    <a:pt x="729" y="221"/>
                  </a:lnTo>
                  <a:lnTo>
                    <a:pt x="729" y="221"/>
                  </a:lnTo>
                  <a:lnTo>
                    <a:pt x="729" y="221"/>
                  </a:lnTo>
                  <a:lnTo>
                    <a:pt x="729" y="221"/>
                  </a:lnTo>
                  <a:lnTo>
                    <a:pt x="728" y="221"/>
                  </a:lnTo>
                  <a:lnTo>
                    <a:pt x="728" y="221"/>
                  </a:lnTo>
                  <a:lnTo>
                    <a:pt x="728" y="221"/>
                  </a:lnTo>
                  <a:lnTo>
                    <a:pt x="728" y="223"/>
                  </a:lnTo>
                  <a:close/>
                  <a:moveTo>
                    <a:pt x="750" y="223"/>
                  </a:moveTo>
                  <a:lnTo>
                    <a:pt x="750" y="223"/>
                  </a:lnTo>
                  <a:lnTo>
                    <a:pt x="750" y="223"/>
                  </a:lnTo>
                  <a:lnTo>
                    <a:pt x="750" y="223"/>
                  </a:lnTo>
                  <a:lnTo>
                    <a:pt x="750" y="223"/>
                  </a:lnTo>
                  <a:lnTo>
                    <a:pt x="750" y="223"/>
                  </a:lnTo>
                  <a:lnTo>
                    <a:pt x="751" y="223"/>
                  </a:lnTo>
                  <a:lnTo>
                    <a:pt x="751" y="223"/>
                  </a:lnTo>
                  <a:lnTo>
                    <a:pt x="751" y="223"/>
                  </a:lnTo>
                  <a:lnTo>
                    <a:pt x="751" y="223"/>
                  </a:lnTo>
                  <a:lnTo>
                    <a:pt x="751" y="223"/>
                  </a:lnTo>
                  <a:lnTo>
                    <a:pt x="751" y="223"/>
                  </a:lnTo>
                  <a:lnTo>
                    <a:pt x="751" y="223"/>
                  </a:lnTo>
                  <a:lnTo>
                    <a:pt x="752" y="223"/>
                  </a:lnTo>
                  <a:lnTo>
                    <a:pt x="752" y="223"/>
                  </a:lnTo>
                  <a:lnTo>
                    <a:pt x="752" y="223"/>
                  </a:lnTo>
                  <a:lnTo>
                    <a:pt x="752" y="223"/>
                  </a:lnTo>
                  <a:lnTo>
                    <a:pt x="752" y="223"/>
                  </a:lnTo>
                  <a:lnTo>
                    <a:pt x="752" y="223"/>
                  </a:lnTo>
                  <a:lnTo>
                    <a:pt x="752" y="223"/>
                  </a:lnTo>
                  <a:lnTo>
                    <a:pt x="753" y="223"/>
                  </a:lnTo>
                  <a:lnTo>
                    <a:pt x="753" y="223"/>
                  </a:lnTo>
                  <a:lnTo>
                    <a:pt x="753" y="223"/>
                  </a:lnTo>
                  <a:lnTo>
                    <a:pt x="753" y="223"/>
                  </a:lnTo>
                  <a:lnTo>
                    <a:pt x="753" y="223"/>
                  </a:lnTo>
                  <a:lnTo>
                    <a:pt x="753" y="223"/>
                  </a:lnTo>
                  <a:lnTo>
                    <a:pt x="753" y="223"/>
                  </a:lnTo>
                  <a:lnTo>
                    <a:pt x="754" y="223"/>
                  </a:lnTo>
                  <a:lnTo>
                    <a:pt x="754" y="223"/>
                  </a:lnTo>
                  <a:lnTo>
                    <a:pt x="754" y="223"/>
                  </a:lnTo>
                  <a:lnTo>
                    <a:pt x="754" y="223"/>
                  </a:lnTo>
                  <a:lnTo>
                    <a:pt x="754" y="223"/>
                  </a:lnTo>
                  <a:lnTo>
                    <a:pt x="754" y="223"/>
                  </a:lnTo>
                  <a:lnTo>
                    <a:pt x="754" y="223"/>
                  </a:lnTo>
                  <a:lnTo>
                    <a:pt x="755" y="223"/>
                  </a:lnTo>
                  <a:lnTo>
                    <a:pt x="755" y="223"/>
                  </a:lnTo>
                  <a:lnTo>
                    <a:pt x="755" y="223"/>
                  </a:lnTo>
                  <a:lnTo>
                    <a:pt x="755" y="223"/>
                  </a:lnTo>
                  <a:lnTo>
                    <a:pt x="755" y="223"/>
                  </a:lnTo>
                  <a:lnTo>
                    <a:pt x="755" y="223"/>
                  </a:lnTo>
                  <a:lnTo>
                    <a:pt x="755" y="223"/>
                  </a:lnTo>
                  <a:lnTo>
                    <a:pt x="756" y="223"/>
                  </a:lnTo>
                  <a:lnTo>
                    <a:pt x="756" y="223"/>
                  </a:lnTo>
                  <a:lnTo>
                    <a:pt x="756" y="223"/>
                  </a:lnTo>
                  <a:lnTo>
                    <a:pt x="756" y="223"/>
                  </a:lnTo>
                  <a:lnTo>
                    <a:pt x="756" y="223"/>
                  </a:lnTo>
                  <a:lnTo>
                    <a:pt x="756" y="223"/>
                  </a:lnTo>
                  <a:lnTo>
                    <a:pt x="757" y="223"/>
                  </a:lnTo>
                  <a:lnTo>
                    <a:pt x="757" y="223"/>
                  </a:lnTo>
                  <a:lnTo>
                    <a:pt x="757" y="223"/>
                  </a:lnTo>
                  <a:lnTo>
                    <a:pt x="757" y="223"/>
                  </a:lnTo>
                  <a:lnTo>
                    <a:pt x="757" y="223"/>
                  </a:lnTo>
                  <a:lnTo>
                    <a:pt x="757" y="223"/>
                  </a:lnTo>
                  <a:lnTo>
                    <a:pt x="757" y="223"/>
                  </a:lnTo>
                  <a:lnTo>
                    <a:pt x="758" y="223"/>
                  </a:lnTo>
                  <a:lnTo>
                    <a:pt x="758" y="223"/>
                  </a:lnTo>
                  <a:lnTo>
                    <a:pt x="758" y="223"/>
                  </a:lnTo>
                  <a:lnTo>
                    <a:pt x="758" y="223"/>
                  </a:lnTo>
                  <a:lnTo>
                    <a:pt x="758" y="223"/>
                  </a:lnTo>
                  <a:lnTo>
                    <a:pt x="758" y="223"/>
                  </a:lnTo>
                  <a:lnTo>
                    <a:pt x="758" y="223"/>
                  </a:lnTo>
                  <a:lnTo>
                    <a:pt x="759" y="223"/>
                  </a:lnTo>
                  <a:lnTo>
                    <a:pt x="759" y="223"/>
                  </a:lnTo>
                  <a:lnTo>
                    <a:pt x="759" y="223"/>
                  </a:lnTo>
                  <a:lnTo>
                    <a:pt x="759" y="223"/>
                  </a:lnTo>
                  <a:lnTo>
                    <a:pt x="759" y="223"/>
                  </a:lnTo>
                  <a:lnTo>
                    <a:pt x="759" y="223"/>
                  </a:lnTo>
                  <a:lnTo>
                    <a:pt x="759" y="223"/>
                  </a:lnTo>
                  <a:lnTo>
                    <a:pt x="760" y="223"/>
                  </a:lnTo>
                  <a:lnTo>
                    <a:pt x="760" y="223"/>
                  </a:lnTo>
                  <a:lnTo>
                    <a:pt x="760" y="223"/>
                  </a:lnTo>
                  <a:lnTo>
                    <a:pt x="760" y="223"/>
                  </a:lnTo>
                  <a:lnTo>
                    <a:pt x="760" y="223"/>
                  </a:lnTo>
                  <a:lnTo>
                    <a:pt x="760" y="223"/>
                  </a:lnTo>
                  <a:lnTo>
                    <a:pt x="760" y="223"/>
                  </a:lnTo>
                  <a:lnTo>
                    <a:pt x="761" y="223"/>
                  </a:lnTo>
                  <a:lnTo>
                    <a:pt x="761" y="223"/>
                  </a:lnTo>
                  <a:lnTo>
                    <a:pt x="761" y="223"/>
                  </a:lnTo>
                  <a:lnTo>
                    <a:pt x="761" y="223"/>
                  </a:lnTo>
                  <a:lnTo>
                    <a:pt x="761" y="223"/>
                  </a:lnTo>
                  <a:lnTo>
                    <a:pt x="761" y="223"/>
                  </a:lnTo>
                  <a:lnTo>
                    <a:pt x="761" y="223"/>
                  </a:lnTo>
                  <a:lnTo>
                    <a:pt x="762" y="223"/>
                  </a:lnTo>
                  <a:lnTo>
                    <a:pt x="762" y="223"/>
                  </a:lnTo>
                  <a:lnTo>
                    <a:pt x="762" y="223"/>
                  </a:lnTo>
                  <a:lnTo>
                    <a:pt x="762" y="223"/>
                  </a:lnTo>
                  <a:lnTo>
                    <a:pt x="762" y="223"/>
                  </a:lnTo>
                  <a:lnTo>
                    <a:pt x="762" y="223"/>
                  </a:lnTo>
                  <a:lnTo>
                    <a:pt x="762" y="223"/>
                  </a:lnTo>
                  <a:lnTo>
                    <a:pt x="763" y="223"/>
                  </a:lnTo>
                  <a:lnTo>
                    <a:pt x="763" y="223"/>
                  </a:lnTo>
                  <a:lnTo>
                    <a:pt x="763" y="223"/>
                  </a:lnTo>
                  <a:lnTo>
                    <a:pt x="763" y="223"/>
                  </a:lnTo>
                  <a:lnTo>
                    <a:pt x="763" y="221"/>
                  </a:lnTo>
                  <a:lnTo>
                    <a:pt x="763" y="221"/>
                  </a:lnTo>
                  <a:lnTo>
                    <a:pt x="763" y="221"/>
                  </a:lnTo>
                  <a:lnTo>
                    <a:pt x="763" y="221"/>
                  </a:lnTo>
                  <a:lnTo>
                    <a:pt x="762" y="221"/>
                  </a:lnTo>
                  <a:lnTo>
                    <a:pt x="762" y="221"/>
                  </a:lnTo>
                  <a:lnTo>
                    <a:pt x="762" y="221"/>
                  </a:lnTo>
                  <a:lnTo>
                    <a:pt x="762" y="221"/>
                  </a:lnTo>
                  <a:lnTo>
                    <a:pt x="762" y="221"/>
                  </a:lnTo>
                  <a:lnTo>
                    <a:pt x="762" y="221"/>
                  </a:lnTo>
                  <a:lnTo>
                    <a:pt x="762" y="221"/>
                  </a:lnTo>
                  <a:lnTo>
                    <a:pt x="761" y="221"/>
                  </a:lnTo>
                  <a:lnTo>
                    <a:pt x="761" y="221"/>
                  </a:lnTo>
                  <a:lnTo>
                    <a:pt x="761" y="221"/>
                  </a:lnTo>
                  <a:lnTo>
                    <a:pt x="761" y="221"/>
                  </a:lnTo>
                  <a:lnTo>
                    <a:pt x="761" y="221"/>
                  </a:lnTo>
                  <a:lnTo>
                    <a:pt x="761" y="221"/>
                  </a:lnTo>
                  <a:lnTo>
                    <a:pt x="761" y="221"/>
                  </a:lnTo>
                  <a:lnTo>
                    <a:pt x="760" y="221"/>
                  </a:lnTo>
                  <a:lnTo>
                    <a:pt x="760" y="221"/>
                  </a:lnTo>
                  <a:lnTo>
                    <a:pt x="760" y="221"/>
                  </a:lnTo>
                  <a:lnTo>
                    <a:pt x="760" y="221"/>
                  </a:lnTo>
                  <a:lnTo>
                    <a:pt x="760" y="221"/>
                  </a:lnTo>
                  <a:lnTo>
                    <a:pt x="760" y="221"/>
                  </a:lnTo>
                  <a:lnTo>
                    <a:pt x="760" y="221"/>
                  </a:lnTo>
                  <a:lnTo>
                    <a:pt x="759" y="221"/>
                  </a:lnTo>
                  <a:lnTo>
                    <a:pt x="759" y="221"/>
                  </a:lnTo>
                  <a:lnTo>
                    <a:pt x="759" y="221"/>
                  </a:lnTo>
                  <a:lnTo>
                    <a:pt x="759" y="221"/>
                  </a:lnTo>
                  <a:lnTo>
                    <a:pt x="759" y="221"/>
                  </a:lnTo>
                  <a:lnTo>
                    <a:pt x="759" y="221"/>
                  </a:lnTo>
                  <a:lnTo>
                    <a:pt x="759" y="221"/>
                  </a:lnTo>
                  <a:lnTo>
                    <a:pt x="758" y="221"/>
                  </a:lnTo>
                  <a:lnTo>
                    <a:pt x="758" y="221"/>
                  </a:lnTo>
                  <a:lnTo>
                    <a:pt x="758" y="221"/>
                  </a:lnTo>
                  <a:lnTo>
                    <a:pt x="758" y="221"/>
                  </a:lnTo>
                  <a:lnTo>
                    <a:pt x="758" y="221"/>
                  </a:lnTo>
                  <a:lnTo>
                    <a:pt x="758" y="221"/>
                  </a:lnTo>
                  <a:lnTo>
                    <a:pt x="758" y="221"/>
                  </a:lnTo>
                  <a:lnTo>
                    <a:pt x="757" y="221"/>
                  </a:lnTo>
                  <a:lnTo>
                    <a:pt x="757" y="221"/>
                  </a:lnTo>
                  <a:lnTo>
                    <a:pt x="757" y="221"/>
                  </a:lnTo>
                  <a:lnTo>
                    <a:pt x="757" y="221"/>
                  </a:lnTo>
                  <a:lnTo>
                    <a:pt x="757" y="221"/>
                  </a:lnTo>
                  <a:lnTo>
                    <a:pt x="757" y="221"/>
                  </a:lnTo>
                  <a:lnTo>
                    <a:pt x="757" y="221"/>
                  </a:lnTo>
                  <a:lnTo>
                    <a:pt x="756" y="221"/>
                  </a:lnTo>
                  <a:lnTo>
                    <a:pt x="756" y="221"/>
                  </a:lnTo>
                  <a:lnTo>
                    <a:pt x="756" y="221"/>
                  </a:lnTo>
                  <a:lnTo>
                    <a:pt x="756" y="221"/>
                  </a:lnTo>
                  <a:lnTo>
                    <a:pt x="756" y="221"/>
                  </a:lnTo>
                  <a:lnTo>
                    <a:pt x="756" y="221"/>
                  </a:lnTo>
                  <a:lnTo>
                    <a:pt x="755" y="221"/>
                  </a:lnTo>
                  <a:lnTo>
                    <a:pt x="755" y="221"/>
                  </a:lnTo>
                  <a:lnTo>
                    <a:pt x="755" y="221"/>
                  </a:lnTo>
                  <a:lnTo>
                    <a:pt x="755" y="221"/>
                  </a:lnTo>
                  <a:lnTo>
                    <a:pt x="755" y="221"/>
                  </a:lnTo>
                  <a:lnTo>
                    <a:pt x="755" y="221"/>
                  </a:lnTo>
                  <a:lnTo>
                    <a:pt x="755" y="221"/>
                  </a:lnTo>
                  <a:lnTo>
                    <a:pt x="754" y="221"/>
                  </a:lnTo>
                  <a:lnTo>
                    <a:pt x="754" y="221"/>
                  </a:lnTo>
                  <a:lnTo>
                    <a:pt x="754" y="221"/>
                  </a:lnTo>
                  <a:lnTo>
                    <a:pt x="754" y="221"/>
                  </a:lnTo>
                  <a:lnTo>
                    <a:pt x="754" y="221"/>
                  </a:lnTo>
                  <a:lnTo>
                    <a:pt x="754" y="221"/>
                  </a:lnTo>
                  <a:lnTo>
                    <a:pt x="754" y="221"/>
                  </a:lnTo>
                  <a:lnTo>
                    <a:pt x="753" y="221"/>
                  </a:lnTo>
                  <a:lnTo>
                    <a:pt x="753" y="221"/>
                  </a:lnTo>
                  <a:lnTo>
                    <a:pt x="753" y="221"/>
                  </a:lnTo>
                  <a:lnTo>
                    <a:pt x="753" y="221"/>
                  </a:lnTo>
                  <a:lnTo>
                    <a:pt x="753" y="221"/>
                  </a:lnTo>
                  <a:lnTo>
                    <a:pt x="753" y="221"/>
                  </a:lnTo>
                  <a:lnTo>
                    <a:pt x="753" y="221"/>
                  </a:lnTo>
                  <a:lnTo>
                    <a:pt x="752" y="221"/>
                  </a:lnTo>
                  <a:lnTo>
                    <a:pt x="752" y="221"/>
                  </a:lnTo>
                  <a:lnTo>
                    <a:pt x="752" y="221"/>
                  </a:lnTo>
                  <a:lnTo>
                    <a:pt x="752" y="221"/>
                  </a:lnTo>
                  <a:lnTo>
                    <a:pt x="752" y="221"/>
                  </a:lnTo>
                  <a:lnTo>
                    <a:pt x="752" y="221"/>
                  </a:lnTo>
                  <a:lnTo>
                    <a:pt x="752" y="221"/>
                  </a:lnTo>
                  <a:lnTo>
                    <a:pt x="751" y="221"/>
                  </a:lnTo>
                  <a:lnTo>
                    <a:pt x="751" y="221"/>
                  </a:lnTo>
                  <a:lnTo>
                    <a:pt x="751" y="221"/>
                  </a:lnTo>
                  <a:lnTo>
                    <a:pt x="751" y="221"/>
                  </a:lnTo>
                  <a:lnTo>
                    <a:pt x="751" y="221"/>
                  </a:lnTo>
                  <a:lnTo>
                    <a:pt x="751" y="221"/>
                  </a:lnTo>
                  <a:lnTo>
                    <a:pt x="751" y="221"/>
                  </a:lnTo>
                  <a:lnTo>
                    <a:pt x="750" y="221"/>
                  </a:lnTo>
                  <a:lnTo>
                    <a:pt x="750" y="221"/>
                  </a:lnTo>
                  <a:lnTo>
                    <a:pt x="750" y="221"/>
                  </a:lnTo>
                  <a:lnTo>
                    <a:pt x="750" y="221"/>
                  </a:lnTo>
                  <a:lnTo>
                    <a:pt x="750" y="221"/>
                  </a:lnTo>
                  <a:lnTo>
                    <a:pt x="750" y="221"/>
                  </a:lnTo>
                  <a:lnTo>
                    <a:pt x="750" y="223"/>
                  </a:lnTo>
                  <a:close/>
                  <a:moveTo>
                    <a:pt x="771" y="223"/>
                  </a:moveTo>
                  <a:lnTo>
                    <a:pt x="771" y="223"/>
                  </a:lnTo>
                  <a:lnTo>
                    <a:pt x="771" y="223"/>
                  </a:lnTo>
                  <a:lnTo>
                    <a:pt x="772" y="223"/>
                  </a:lnTo>
                  <a:lnTo>
                    <a:pt x="772" y="223"/>
                  </a:lnTo>
                  <a:lnTo>
                    <a:pt x="772" y="223"/>
                  </a:lnTo>
                  <a:lnTo>
                    <a:pt x="772" y="223"/>
                  </a:lnTo>
                  <a:lnTo>
                    <a:pt x="772" y="223"/>
                  </a:lnTo>
                  <a:lnTo>
                    <a:pt x="772" y="223"/>
                  </a:lnTo>
                  <a:lnTo>
                    <a:pt x="772" y="223"/>
                  </a:lnTo>
                  <a:lnTo>
                    <a:pt x="773" y="223"/>
                  </a:lnTo>
                  <a:lnTo>
                    <a:pt x="773" y="223"/>
                  </a:lnTo>
                  <a:lnTo>
                    <a:pt x="773" y="223"/>
                  </a:lnTo>
                  <a:lnTo>
                    <a:pt x="773" y="223"/>
                  </a:lnTo>
                  <a:lnTo>
                    <a:pt x="773" y="223"/>
                  </a:lnTo>
                  <a:lnTo>
                    <a:pt x="773" y="223"/>
                  </a:lnTo>
                  <a:lnTo>
                    <a:pt x="773" y="223"/>
                  </a:lnTo>
                  <a:lnTo>
                    <a:pt x="774" y="223"/>
                  </a:lnTo>
                  <a:lnTo>
                    <a:pt x="774" y="223"/>
                  </a:lnTo>
                  <a:lnTo>
                    <a:pt x="774" y="223"/>
                  </a:lnTo>
                  <a:lnTo>
                    <a:pt x="774" y="223"/>
                  </a:lnTo>
                  <a:lnTo>
                    <a:pt x="774" y="223"/>
                  </a:lnTo>
                  <a:lnTo>
                    <a:pt x="774" y="223"/>
                  </a:lnTo>
                  <a:lnTo>
                    <a:pt x="774" y="223"/>
                  </a:lnTo>
                  <a:lnTo>
                    <a:pt x="775" y="223"/>
                  </a:lnTo>
                  <a:lnTo>
                    <a:pt x="775" y="223"/>
                  </a:lnTo>
                  <a:lnTo>
                    <a:pt x="775" y="223"/>
                  </a:lnTo>
                  <a:lnTo>
                    <a:pt x="775" y="223"/>
                  </a:lnTo>
                  <a:lnTo>
                    <a:pt x="775" y="223"/>
                  </a:lnTo>
                  <a:lnTo>
                    <a:pt x="775" y="223"/>
                  </a:lnTo>
                  <a:lnTo>
                    <a:pt x="775" y="223"/>
                  </a:lnTo>
                  <a:lnTo>
                    <a:pt x="776" y="223"/>
                  </a:lnTo>
                  <a:lnTo>
                    <a:pt x="776" y="223"/>
                  </a:lnTo>
                  <a:lnTo>
                    <a:pt x="776" y="223"/>
                  </a:lnTo>
                  <a:lnTo>
                    <a:pt x="776" y="223"/>
                  </a:lnTo>
                  <a:lnTo>
                    <a:pt x="776" y="223"/>
                  </a:lnTo>
                  <a:lnTo>
                    <a:pt x="776" y="223"/>
                  </a:lnTo>
                  <a:lnTo>
                    <a:pt x="776" y="223"/>
                  </a:lnTo>
                  <a:lnTo>
                    <a:pt x="777" y="223"/>
                  </a:lnTo>
                  <a:lnTo>
                    <a:pt x="777" y="223"/>
                  </a:lnTo>
                  <a:lnTo>
                    <a:pt x="777" y="223"/>
                  </a:lnTo>
                  <a:lnTo>
                    <a:pt x="777" y="223"/>
                  </a:lnTo>
                  <a:lnTo>
                    <a:pt x="777" y="223"/>
                  </a:lnTo>
                  <a:lnTo>
                    <a:pt x="777" y="223"/>
                  </a:lnTo>
                  <a:lnTo>
                    <a:pt x="777" y="223"/>
                  </a:lnTo>
                  <a:lnTo>
                    <a:pt x="778" y="223"/>
                  </a:lnTo>
                  <a:lnTo>
                    <a:pt x="778" y="223"/>
                  </a:lnTo>
                  <a:lnTo>
                    <a:pt x="778" y="223"/>
                  </a:lnTo>
                  <a:lnTo>
                    <a:pt x="778" y="223"/>
                  </a:lnTo>
                  <a:lnTo>
                    <a:pt x="778" y="223"/>
                  </a:lnTo>
                  <a:lnTo>
                    <a:pt x="778" y="223"/>
                  </a:lnTo>
                  <a:lnTo>
                    <a:pt x="778" y="223"/>
                  </a:lnTo>
                  <a:lnTo>
                    <a:pt x="779" y="223"/>
                  </a:lnTo>
                  <a:lnTo>
                    <a:pt x="779" y="223"/>
                  </a:lnTo>
                  <a:lnTo>
                    <a:pt x="779" y="223"/>
                  </a:lnTo>
                  <a:lnTo>
                    <a:pt x="779" y="223"/>
                  </a:lnTo>
                  <a:lnTo>
                    <a:pt x="779" y="223"/>
                  </a:lnTo>
                  <a:lnTo>
                    <a:pt x="779" y="223"/>
                  </a:lnTo>
                  <a:lnTo>
                    <a:pt x="779" y="223"/>
                  </a:lnTo>
                  <a:lnTo>
                    <a:pt x="780" y="223"/>
                  </a:lnTo>
                  <a:lnTo>
                    <a:pt x="780" y="223"/>
                  </a:lnTo>
                  <a:lnTo>
                    <a:pt x="780" y="223"/>
                  </a:lnTo>
                  <a:lnTo>
                    <a:pt x="780" y="223"/>
                  </a:lnTo>
                  <a:lnTo>
                    <a:pt x="780" y="223"/>
                  </a:lnTo>
                  <a:lnTo>
                    <a:pt x="780" y="223"/>
                  </a:lnTo>
                  <a:lnTo>
                    <a:pt x="780" y="223"/>
                  </a:lnTo>
                  <a:lnTo>
                    <a:pt x="781" y="223"/>
                  </a:lnTo>
                  <a:lnTo>
                    <a:pt x="781" y="223"/>
                  </a:lnTo>
                  <a:lnTo>
                    <a:pt x="781" y="223"/>
                  </a:lnTo>
                  <a:lnTo>
                    <a:pt x="781" y="223"/>
                  </a:lnTo>
                  <a:lnTo>
                    <a:pt x="781" y="223"/>
                  </a:lnTo>
                  <a:lnTo>
                    <a:pt x="781" y="223"/>
                  </a:lnTo>
                  <a:lnTo>
                    <a:pt x="781" y="223"/>
                  </a:lnTo>
                  <a:lnTo>
                    <a:pt x="782" y="223"/>
                  </a:lnTo>
                  <a:lnTo>
                    <a:pt x="782" y="223"/>
                  </a:lnTo>
                  <a:lnTo>
                    <a:pt x="782" y="223"/>
                  </a:lnTo>
                  <a:lnTo>
                    <a:pt x="782" y="223"/>
                  </a:lnTo>
                  <a:lnTo>
                    <a:pt x="782" y="223"/>
                  </a:lnTo>
                  <a:lnTo>
                    <a:pt x="782" y="223"/>
                  </a:lnTo>
                  <a:lnTo>
                    <a:pt x="783" y="223"/>
                  </a:lnTo>
                  <a:lnTo>
                    <a:pt x="783" y="223"/>
                  </a:lnTo>
                  <a:lnTo>
                    <a:pt x="783" y="223"/>
                  </a:lnTo>
                  <a:lnTo>
                    <a:pt x="783" y="223"/>
                  </a:lnTo>
                  <a:lnTo>
                    <a:pt x="783" y="223"/>
                  </a:lnTo>
                  <a:lnTo>
                    <a:pt x="783" y="223"/>
                  </a:lnTo>
                  <a:lnTo>
                    <a:pt x="783" y="223"/>
                  </a:lnTo>
                  <a:lnTo>
                    <a:pt x="784" y="223"/>
                  </a:lnTo>
                  <a:lnTo>
                    <a:pt x="784" y="223"/>
                  </a:lnTo>
                  <a:lnTo>
                    <a:pt x="784" y="223"/>
                  </a:lnTo>
                  <a:lnTo>
                    <a:pt x="784" y="223"/>
                  </a:lnTo>
                  <a:lnTo>
                    <a:pt x="784" y="223"/>
                  </a:lnTo>
                  <a:lnTo>
                    <a:pt x="784" y="223"/>
                  </a:lnTo>
                  <a:lnTo>
                    <a:pt x="784" y="223"/>
                  </a:lnTo>
                  <a:lnTo>
                    <a:pt x="784" y="221"/>
                  </a:lnTo>
                  <a:lnTo>
                    <a:pt x="784" y="221"/>
                  </a:lnTo>
                  <a:lnTo>
                    <a:pt x="784" y="221"/>
                  </a:lnTo>
                  <a:lnTo>
                    <a:pt x="784" y="221"/>
                  </a:lnTo>
                  <a:lnTo>
                    <a:pt x="784" y="221"/>
                  </a:lnTo>
                  <a:lnTo>
                    <a:pt x="784" y="221"/>
                  </a:lnTo>
                  <a:lnTo>
                    <a:pt x="784" y="221"/>
                  </a:lnTo>
                  <a:lnTo>
                    <a:pt x="783" y="221"/>
                  </a:lnTo>
                  <a:lnTo>
                    <a:pt x="783" y="221"/>
                  </a:lnTo>
                  <a:lnTo>
                    <a:pt x="783" y="221"/>
                  </a:lnTo>
                  <a:lnTo>
                    <a:pt x="783" y="221"/>
                  </a:lnTo>
                  <a:lnTo>
                    <a:pt x="783" y="221"/>
                  </a:lnTo>
                  <a:lnTo>
                    <a:pt x="783" y="221"/>
                  </a:lnTo>
                  <a:lnTo>
                    <a:pt x="783" y="221"/>
                  </a:lnTo>
                  <a:lnTo>
                    <a:pt x="782" y="221"/>
                  </a:lnTo>
                  <a:lnTo>
                    <a:pt x="782" y="221"/>
                  </a:lnTo>
                  <a:lnTo>
                    <a:pt x="782" y="221"/>
                  </a:lnTo>
                  <a:lnTo>
                    <a:pt x="782" y="221"/>
                  </a:lnTo>
                  <a:lnTo>
                    <a:pt x="782" y="221"/>
                  </a:lnTo>
                  <a:lnTo>
                    <a:pt x="782" y="221"/>
                  </a:lnTo>
                  <a:lnTo>
                    <a:pt x="781" y="221"/>
                  </a:lnTo>
                  <a:lnTo>
                    <a:pt x="781" y="221"/>
                  </a:lnTo>
                  <a:lnTo>
                    <a:pt x="781" y="221"/>
                  </a:lnTo>
                  <a:lnTo>
                    <a:pt x="781" y="221"/>
                  </a:lnTo>
                  <a:lnTo>
                    <a:pt x="781" y="221"/>
                  </a:lnTo>
                  <a:lnTo>
                    <a:pt x="781" y="221"/>
                  </a:lnTo>
                  <a:lnTo>
                    <a:pt x="781" y="221"/>
                  </a:lnTo>
                  <a:lnTo>
                    <a:pt x="780" y="221"/>
                  </a:lnTo>
                  <a:lnTo>
                    <a:pt x="780" y="221"/>
                  </a:lnTo>
                  <a:lnTo>
                    <a:pt x="780" y="221"/>
                  </a:lnTo>
                  <a:lnTo>
                    <a:pt x="780" y="221"/>
                  </a:lnTo>
                  <a:lnTo>
                    <a:pt x="780" y="221"/>
                  </a:lnTo>
                  <a:lnTo>
                    <a:pt x="780" y="221"/>
                  </a:lnTo>
                  <a:lnTo>
                    <a:pt x="780" y="221"/>
                  </a:lnTo>
                  <a:lnTo>
                    <a:pt x="779" y="221"/>
                  </a:lnTo>
                  <a:lnTo>
                    <a:pt x="779" y="221"/>
                  </a:lnTo>
                  <a:lnTo>
                    <a:pt x="779" y="221"/>
                  </a:lnTo>
                  <a:lnTo>
                    <a:pt x="779" y="221"/>
                  </a:lnTo>
                  <a:lnTo>
                    <a:pt x="779" y="221"/>
                  </a:lnTo>
                  <a:lnTo>
                    <a:pt x="779" y="221"/>
                  </a:lnTo>
                  <a:lnTo>
                    <a:pt x="779" y="221"/>
                  </a:lnTo>
                  <a:lnTo>
                    <a:pt x="778" y="221"/>
                  </a:lnTo>
                  <a:lnTo>
                    <a:pt x="778" y="221"/>
                  </a:lnTo>
                  <a:lnTo>
                    <a:pt x="778" y="221"/>
                  </a:lnTo>
                  <a:lnTo>
                    <a:pt x="778" y="221"/>
                  </a:lnTo>
                  <a:lnTo>
                    <a:pt x="778" y="221"/>
                  </a:lnTo>
                  <a:lnTo>
                    <a:pt x="778" y="221"/>
                  </a:lnTo>
                  <a:lnTo>
                    <a:pt x="778" y="221"/>
                  </a:lnTo>
                  <a:lnTo>
                    <a:pt x="777" y="221"/>
                  </a:lnTo>
                  <a:lnTo>
                    <a:pt x="777" y="221"/>
                  </a:lnTo>
                  <a:lnTo>
                    <a:pt x="777" y="221"/>
                  </a:lnTo>
                  <a:lnTo>
                    <a:pt x="777" y="221"/>
                  </a:lnTo>
                  <a:lnTo>
                    <a:pt x="777" y="221"/>
                  </a:lnTo>
                  <a:lnTo>
                    <a:pt x="777" y="221"/>
                  </a:lnTo>
                  <a:lnTo>
                    <a:pt x="777" y="221"/>
                  </a:lnTo>
                  <a:lnTo>
                    <a:pt x="776" y="221"/>
                  </a:lnTo>
                  <a:lnTo>
                    <a:pt x="776" y="221"/>
                  </a:lnTo>
                  <a:lnTo>
                    <a:pt x="776" y="221"/>
                  </a:lnTo>
                  <a:lnTo>
                    <a:pt x="776" y="221"/>
                  </a:lnTo>
                  <a:lnTo>
                    <a:pt x="776" y="221"/>
                  </a:lnTo>
                  <a:lnTo>
                    <a:pt x="776" y="221"/>
                  </a:lnTo>
                  <a:lnTo>
                    <a:pt x="776" y="221"/>
                  </a:lnTo>
                  <a:lnTo>
                    <a:pt x="775" y="221"/>
                  </a:lnTo>
                  <a:lnTo>
                    <a:pt x="775" y="221"/>
                  </a:lnTo>
                  <a:lnTo>
                    <a:pt x="775" y="221"/>
                  </a:lnTo>
                  <a:lnTo>
                    <a:pt x="775" y="221"/>
                  </a:lnTo>
                  <a:lnTo>
                    <a:pt x="775" y="221"/>
                  </a:lnTo>
                  <a:lnTo>
                    <a:pt x="775" y="221"/>
                  </a:lnTo>
                  <a:lnTo>
                    <a:pt x="775" y="221"/>
                  </a:lnTo>
                  <a:lnTo>
                    <a:pt x="774" y="221"/>
                  </a:lnTo>
                  <a:lnTo>
                    <a:pt x="774" y="221"/>
                  </a:lnTo>
                  <a:lnTo>
                    <a:pt x="774" y="221"/>
                  </a:lnTo>
                  <a:lnTo>
                    <a:pt x="774" y="221"/>
                  </a:lnTo>
                  <a:lnTo>
                    <a:pt x="774" y="221"/>
                  </a:lnTo>
                  <a:lnTo>
                    <a:pt x="774" y="221"/>
                  </a:lnTo>
                  <a:lnTo>
                    <a:pt x="774" y="221"/>
                  </a:lnTo>
                  <a:lnTo>
                    <a:pt x="773" y="221"/>
                  </a:lnTo>
                  <a:lnTo>
                    <a:pt x="773" y="221"/>
                  </a:lnTo>
                  <a:lnTo>
                    <a:pt x="773" y="221"/>
                  </a:lnTo>
                  <a:lnTo>
                    <a:pt x="773" y="221"/>
                  </a:lnTo>
                  <a:lnTo>
                    <a:pt x="773" y="221"/>
                  </a:lnTo>
                  <a:lnTo>
                    <a:pt x="773" y="221"/>
                  </a:lnTo>
                  <a:lnTo>
                    <a:pt x="773" y="221"/>
                  </a:lnTo>
                  <a:lnTo>
                    <a:pt x="772" y="221"/>
                  </a:lnTo>
                  <a:lnTo>
                    <a:pt x="772" y="221"/>
                  </a:lnTo>
                  <a:lnTo>
                    <a:pt x="772" y="221"/>
                  </a:lnTo>
                  <a:lnTo>
                    <a:pt x="772" y="221"/>
                  </a:lnTo>
                  <a:lnTo>
                    <a:pt x="772" y="221"/>
                  </a:lnTo>
                  <a:lnTo>
                    <a:pt x="772" y="221"/>
                  </a:lnTo>
                  <a:lnTo>
                    <a:pt x="772" y="221"/>
                  </a:lnTo>
                  <a:lnTo>
                    <a:pt x="771" y="221"/>
                  </a:lnTo>
                  <a:lnTo>
                    <a:pt x="771" y="221"/>
                  </a:lnTo>
                  <a:lnTo>
                    <a:pt x="771" y="221"/>
                  </a:lnTo>
                  <a:lnTo>
                    <a:pt x="771" y="223"/>
                  </a:lnTo>
                  <a:close/>
                  <a:moveTo>
                    <a:pt x="792" y="223"/>
                  </a:moveTo>
                  <a:lnTo>
                    <a:pt x="793" y="223"/>
                  </a:lnTo>
                  <a:lnTo>
                    <a:pt x="793" y="223"/>
                  </a:lnTo>
                  <a:lnTo>
                    <a:pt x="793" y="223"/>
                  </a:lnTo>
                  <a:lnTo>
                    <a:pt x="793" y="223"/>
                  </a:lnTo>
                  <a:lnTo>
                    <a:pt x="793" y="223"/>
                  </a:lnTo>
                  <a:lnTo>
                    <a:pt x="793" y="223"/>
                  </a:lnTo>
                  <a:lnTo>
                    <a:pt x="793" y="223"/>
                  </a:lnTo>
                  <a:lnTo>
                    <a:pt x="794" y="223"/>
                  </a:lnTo>
                  <a:lnTo>
                    <a:pt x="794" y="223"/>
                  </a:lnTo>
                  <a:lnTo>
                    <a:pt x="794" y="223"/>
                  </a:lnTo>
                  <a:lnTo>
                    <a:pt x="794" y="223"/>
                  </a:lnTo>
                  <a:lnTo>
                    <a:pt x="794" y="223"/>
                  </a:lnTo>
                  <a:lnTo>
                    <a:pt x="794" y="223"/>
                  </a:lnTo>
                  <a:lnTo>
                    <a:pt x="794" y="223"/>
                  </a:lnTo>
                  <a:lnTo>
                    <a:pt x="795" y="223"/>
                  </a:lnTo>
                  <a:lnTo>
                    <a:pt x="795" y="223"/>
                  </a:lnTo>
                  <a:lnTo>
                    <a:pt x="795" y="223"/>
                  </a:lnTo>
                  <a:lnTo>
                    <a:pt x="795" y="223"/>
                  </a:lnTo>
                  <a:lnTo>
                    <a:pt x="795" y="223"/>
                  </a:lnTo>
                  <a:lnTo>
                    <a:pt x="795" y="223"/>
                  </a:lnTo>
                  <a:lnTo>
                    <a:pt x="795" y="223"/>
                  </a:lnTo>
                  <a:lnTo>
                    <a:pt x="796" y="223"/>
                  </a:lnTo>
                  <a:lnTo>
                    <a:pt x="796" y="223"/>
                  </a:lnTo>
                  <a:lnTo>
                    <a:pt x="796" y="223"/>
                  </a:lnTo>
                  <a:lnTo>
                    <a:pt x="796" y="223"/>
                  </a:lnTo>
                  <a:lnTo>
                    <a:pt x="796" y="223"/>
                  </a:lnTo>
                  <a:lnTo>
                    <a:pt x="796" y="223"/>
                  </a:lnTo>
                  <a:lnTo>
                    <a:pt x="796" y="223"/>
                  </a:lnTo>
                  <a:lnTo>
                    <a:pt x="797" y="223"/>
                  </a:lnTo>
                  <a:lnTo>
                    <a:pt x="797" y="223"/>
                  </a:lnTo>
                  <a:lnTo>
                    <a:pt x="797" y="223"/>
                  </a:lnTo>
                  <a:lnTo>
                    <a:pt x="797" y="223"/>
                  </a:lnTo>
                  <a:lnTo>
                    <a:pt x="797" y="223"/>
                  </a:lnTo>
                  <a:lnTo>
                    <a:pt x="797" y="223"/>
                  </a:lnTo>
                  <a:lnTo>
                    <a:pt x="798" y="223"/>
                  </a:lnTo>
                  <a:lnTo>
                    <a:pt x="798" y="223"/>
                  </a:lnTo>
                  <a:lnTo>
                    <a:pt x="798" y="223"/>
                  </a:lnTo>
                  <a:lnTo>
                    <a:pt x="798" y="223"/>
                  </a:lnTo>
                  <a:lnTo>
                    <a:pt x="798" y="223"/>
                  </a:lnTo>
                  <a:lnTo>
                    <a:pt x="798" y="223"/>
                  </a:lnTo>
                  <a:lnTo>
                    <a:pt x="798" y="223"/>
                  </a:lnTo>
                  <a:lnTo>
                    <a:pt x="799" y="223"/>
                  </a:lnTo>
                  <a:lnTo>
                    <a:pt x="799" y="223"/>
                  </a:lnTo>
                  <a:lnTo>
                    <a:pt x="799" y="223"/>
                  </a:lnTo>
                  <a:lnTo>
                    <a:pt x="799" y="223"/>
                  </a:lnTo>
                  <a:lnTo>
                    <a:pt x="799" y="223"/>
                  </a:lnTo>
                  <a:lnTo>
                    <a:pt x="799" y="223"/>
                  </a:lnTo>
                  <a:lnTo>
                    <a:pt x="799" y="223"/>
                  </a:lnTo>
                  <a:lnTo>
                    <a:pt x="800" y="223"/>
                  </a:lnTo>
                  <a:lnTo>
                    <a:pt x="800" y="223"/>
                  </a:lnTo>
                  <a:lnTo>
                    <a:pt x="800" y="223"/>
                  </a:lnTo>
                  <a:lnTo>
                    <a:pt x="800" y="223"/>
                  </a:lnTo>
                  <a:lnTo>
                    <a:pt x="800" y="223"/>
                  </a:lnTo>
                  <a:lnTo>
                    <a:pt x="800" y="223"/>
                  </a:lnTo>
                  <a:lnTo>
                    <a:pt x="800" y="223"/>
                  </a:lnTo>
                  <a:lnTo>
                    <a:pt x="801" y="223"/>
                  </a:lnTo>
                  <a:lnTo>
                    <a:pt x="801" y="223"/>
                  </a:lnTo>
                  <a:lnTo>
                    <a:pt x="801" y="223"/>
                  </a:lnTo>
                  <a:lnTo>
                    <a:pt x="801" y="223"/>
                  </a:lnTo>
                  <a:lnTo>
                    <a:pt x="801" y="223"/>
                  </a:lnTo>
                  <a:lnTo>
                    <a:pt x="801" y="223"/>
                  </a:lnTo>
                  <a:lnTo>
                    <a:pt x="802" y="223"/>
                  </a:lnTo>
                  <a:lnTo>
                    <a:pt x="802" y="223"/>
                  </a:lnTo>
                  <a:lnTo>
                    <a:pt x="802" y="223"/>
                  </a:lnTo>
                  <a:lnTo>
                    <a:pt x="802" y="223"/>
                  </a:lnTo>
                  <a:lnTo>
                    <a:pt x="802" y="223"/>
                  </a:lnTo>
                  <a:lnTo>
                    <a:pt x="802" y="223"/>
                  </a:lnTo>
                  <a:lnTo>
                    <a:pt x="802" y="223"/>
                  </a:lnTo>
                  <a:lnTo>
                    <a:pt x="803" y="223"/>
                  </a:lnTo>
                  <a:lnTo>
                    <a:pt x="803" y="223"/>
                  </a:lnTo>
                  <a:lnTo>
                    <a:pt x="803" y="223"/>
                  </a:lnTo>
                  <a:lnTo>
                    <a:pt x="803" y="223"/>
                  </a:lnTo>
                  <a:lnTo>
                    <a:pt x="803" y="223"/>
                  </a:lnTo>
                  <a:lnTo>
                    <a:pt x="803" y="223"/>
                  </a:lnTo>
                  <a:lnTo>
                    <a:pt x="803" y="223"/>
                  </a:lnTo>
                  <a:lnTo>
                    <a:pt x="804" y="223"/>
                  </a:lnTo>
                  <a:lnTo>
                    <a:pt x="804" y="223"/>
                  </a:lnTo>
                  <a:lnTo>
                    <a:pt x="804" y="223"/>
                  </a:lnTo>
                  <a:lnTo>
                    <a:pt x="804" y="223"/>
                  </a:lnTo>
                  <a:lnTo>
                    <a:pt x="804" y="223"/>
                  </a:lnTo>
                  <a:lnTo>
                    <a:pt x="804" y="223"/>
                  </a:lnTo>
                  <a:lnTo>
                    <a:pt x="804" y="223"/>
                  </a:lnTo>
                  <a:lnTo>
                    <a:pt x="805" y="223"/>
                  </a:lnTo>
                  <a:lnTo>
                    <a:pt x="805" y="223"/>
                  </a:lnTo>
                  <a:lnTo>
                    <a:pt x="805" y="223"/>
                  </a:lnTo>
                  <a:lnTo>
                    <a:pt x="805" y="223"/>
                  </a:lnTo>
                  <a:lnTo>
                    <a:pt x="805" y="223"/>
                  </a:lnTo>
                  <a:lnTo>
                    <a:pt x="805" y="223"/>
                  </a:lnTo>
                  <a:lnTo>
                    <a:pt x="805" y="223"/>
                  </a:lnTo>
                  <a:lnTo>
                    <a:pt x="806" y="223"/>
                  </a:lnTo>
                  <a:lnTo>
                    <a:pt x="806" y="223"/>
                  </a:lnTo>
                  <a:lnTo>
                    <a:pt x="806" y="223"/>
                  </a:lnTo>
                  <a:lnTo>
                    <a:pt x="806" y="221"/>
                  </a:lnTo>
                  <a:lnTo>
                    <a:pt x="806" y="221"/>
                  </a:lnTo>
                  <a:lnTo>
                    <a:pt x="806" y="221"/>
                  </a:lnTo>
                  <a:lnTo>
                    <a:pt x="805" y="221"/>
                  </a:lnTo>
                  <a:lnTo>
                    <a:pt x="805" y="221"/>
                  </a:lnTo>
                  <a:lnTo>
                    <a:pt x="805" y="221"/>
                  </a:lnTo>
                  <a:lnTo>
                    <a:pt x="805" y="221"/>
                  </a:lnTo>
                  <a:lnTo>
                    <a:pt x="805" y="221"/>
                  </a:lnTo>
                  <a:lnTo>
                    <a:pt x="805" y="221"/>
                  </a:lnTo>
                  <a:lnTo>
                    <a:pt x="805" y="221"/>
                  </a:lnTo>
                  <a:lnTo>
                    <a:pt x="804" y="221"/>
                  </a:lnTo>
                  <a:lnTo>
                    <a:pt x="804" y="221"/>
                  </a:lnTo>
                  <a:lnTo>
                    <a:pt x="804" y="221"/>
                  </a:lnTo>
                  <a:lnTo>
                    <a:pt x="804" y="221"/>
                  </a:lnTo>
                  <a:lnTo>
                    <a:pt x="804" y="221"/>
                  </a:lnTo>
                  <a:lnTo>
                    <a:pt x="804" y="221"/>
                  </a:lnTo>
                  <a:lnTo>
                    <a:pt x="804" y="221"/>
                  </a:lnTo>
                  <a:lnTo>
                    <a:pt x="803" y="221"/>
                  </a:lnTo>
                  <a:lnTo>
                    <a:pt x="803" y="221"/>
                  </a:lnTo>
                  <a:lnTo>
                    <a:pt x="803" y="221"/>
                  </a:lnTo>
                  <a:lnTo>
                    <a:pt x="803" y="221"/>
                  </a:lnTo>
                  <a:lnTo>
                    <a:pt x="803" y="221"/>
                  </a:lnTo>
                  <a:lnTo>
                    <a:pt x="803" y="221"/>
                  </a:lnTo>
                  <a:lnTo>
                    <a:pt x="803" y="221"/>
                  </a:lnTo>
                  <a:lnTo>
                    <a:pt x="802" y="221"/>
                  </a:lnTo>
                  <a:lnTo>
                    <a:pt x="802" y="221"/>
                  </a:lnTo>
                  <a:lnTo>
                    <a:pt x="802" y="221"/>
                  </a:lnTo>
                  <a:lnTo>
                    <a:pt x="802" y="221"/>
                  </a:lnTo>
                  <a:lnTo>
                    <a:pt x="802" y="221"/>
                  </a:lnTo>
                  <a:lnTo>
                    <a:pt x="802" y="221"/>
                  </a:lnTo>
                  <a:lnTo>
                    <a:pt x="802" y="221"/>
                  </a:lnTo>
                  <a:lnTo>
                    <a:pt x="801" y="221"/>
                  </a:lnTo>
                  <a:lnTo>
                    <a:pt x="801" y="221"/>
                  </a:lnTo>
                  <a:lnTo>
                    <a:pt x="801" y="221"/>
                  </a:lnTo>
                  <a:lnTo>
                    <a:pt x="801" y="221"/>
                  </a:lnTo>
                  <a:lnTo>
                    <a:pt x="801" y="221"/>
                  </a:lnTo>
                  <a:lnTo>
                    <a:pt x="801" y="221"/>
                  </a:lnTo>
                  <a:lnTo>
                    <a:pt x="800" y="221"/>
                  </a:lnTo>
                  <a:lnTo>
                    <a:pt x="800" y="221"/>
                  </a:lnTo>
                  <a:lnTo>
                    <a:pt x="800" y="221"/>
                  </a:lnTo>
                  <a:lnTo>
                    <a:pt x="800" y="221"/>
                  </a:lnTo>
                  <a:lnTo>
                    <a:pt x="800" y="221"/>
                  </a:lnTo>
                  <a:lnTo>
                    <a:pt x="800" y="221"/>
                  </a:lnTo>
                  <a:lnTo>
                    <a:pt x="800" y="221"/>
                  </a:lnTo>
                  <a:lnTo>
                    <a:pt x="799" y="221"/>
                  </a:lnTo>
                  <a:lnTo>
                    <a:pt x="799" y="221"/>
                  </a:lnTo>
                  <a:lnTo>
                    <a:pt x="799" y="221"/>
                  </a:lnTo>
                  <a:lnTo>
                    <a:pt x="799" y="221"/>
                  </a:lnTo>
                  <a:lnTo>
                    <a:pt x="799" y="221"/>
                  </a:lnTo>
                  <a:lnTo>
                    <a:pt x="799" y="221"/>
                  </a:lnTo>
                  <a:lnTo>
                    <a:pt x="799" y="221"/>
                  </a:lnTo>
                  <a:lnTo>
                    <a:pt x="798" y="221"/>
                  </a:lnTo>
                  <a:lnTo>
                    <a:pt x="798" y="221"/>
                  </a:lnTo>
                  <a:lnTo>
                    <a:pt x="798" y="221"/>
                  </a:lnTo>
                  <a:lnTo>
                    <a:pt x="798" y="221"/>
                  </a:lnTo>
                  <a:lnTo>
                    <a:pt x="798" y="221"/>
                  </a:lnTo>
                  <a:lnTo>
                    <a:pt x="798" y="221"/>
                  </a:lnTo>
                  <a:lnTo>
                    <a:pt x="798" y="221"/>
                  </a:lnTo>
                  <a:lnTo>
                    <a:pt x="797" y="221"/>
                  </a:lnTo>
                  <a:lnTo>
                    <a:pt x="797" y="221"/>
                  </a:lnTo>
                  <a:lnTo>
                    <a:pt x="797" y="221"/>
                  </a:lnTo>
                  <a:lnTo>
                    <a:pt x="797" y="221"/>
                  </a:lnTo>
                  <a:lnTo>
                    <a:pt x="797" y="221"/>
                  </a:lnTo>
                  <a:lnTo>
                    <a:pt x="797" y="221"/>
                  </a:lnTo>
                  <a:lnTo>
                    <a:pt x="796" y="221"/>
                  </a:lnTo>
                  <a:lnTo>
                    <a:pt x="796" y="221"/>
                  </a:lnTo>
                  <a:lnTo>
                    <a:pt x="796" y="221"/>
                  </a:lnTo>
                  <a:lnTo>
                    <a:pt x="796" y="221"/>
                  </a:lnTo>
                  <a:lnTo>
                    <a:pt x="796" y="221"/>
                  </a:lnTo>
                  <a:lnTo>
                    <a:pt x="796" y="221"/>
                  </a:lnTo>
                  <a:lnTo>
                    <a:pt x="796" y="221"/>
                  </a:lnTo>
                  <a:lnTo>
                    <a:pt x="795" y="221"/>
                  </a:lnTo>
                  <a:lnTo>
                    <a:pt x="795" y="221"/>
                  </a:lnTo>
                  <a:lnTo>
                    <a:pt x="795" y="221"/>
                  </a:lnTo>
                  <a:lnTo>
                    <a:pt x="795" y="221"/>
                  </a:lnTo>
                  <a:lnTo>
                    <a:pt x="795" y="221"/>
                  </a:lnTo>
                  <a:lnTo>
                    <a:pt x="795" y="221"/>
                  </a:lnTo>
                  <a:lnTo>
                    <a:pt x="795" y="221"/>
                  </a:lnTo>
                  <a:lnTo>
                    <a:pt x="794" y="221"/>
                  </a:lnTo>
                  <a:lnTo>
                    <a:pt x="794" y="221"/>
                  </a:lnTo>
                  <a:lnTo>
                    <a:pt x="794" y="221"/>
                  </a:lnTo>
                  <a:lnTo>
                    <a:pt x="794" y="221"/>
                  </a:lnTo>
                  <a:lnTo>
                    <a:pt x="794" y="221"/>
                  </a:lnTo>
                  <a:lnTo>
                    <a:pt x="794" y="221"/>
                  </a:lnTo>
                  <a:lnTo>
                    <a:pt x="794" y="221"/>
                  </a:lnTo>
                  <a:lnTo>
                    <a:pt x="793" y="221"/>
                  </a:lnTo>
                  <a:lnTo>
                    <a:pt x="793" y="221"/>
                  </a:lnTo>
                  <a:lnTo>
                    <a:pt x="793" y="221"/>
                  </a:lnTo>
                  <a:lnTo>
                    <a:pt x="793" y="221"/>
                  </a:lnTo>
                  <a:lnTo>
                    <a:pt x="793" y="221"/>
                  </a:lnTo>
                  <a:lnTo>
                    <a:pt x="793" y="221"/>
                  </a:lnTo>
                  <a:lnTo>
                    <a:pt x="793" y="221"/>
                  </a:lnTo>
                  <a:lnTo>
                    <a:pt x="792" y="221"/>
                  </a:lnTo>
                  <a:lnTo>
                    <a:pt x="792" y="223"/>
                  </a:lnTo>
                  <a:close/>
                  <a:moveTo>
                    <a:pt x="814" y="223"/>
                  </a:moveTo>
                  <a:lnTo>
                    <a:pt x="814" y="223"/>
                  </a:lnTo>
                  <a:lnTo>
                    <a:pt x="814" y="223"/>
                  </a:lnTo>
                  <a:lnTo>
                    <a:pt x="814" y="223"/>
                  </a:lnTo>
                  <a:lnTo>
                    <a:pt x="815" y="223"/>
                  </a:lnTo>
                  <a:lnTo>
                    <a:pt x="815" y="223"/>
                  </a:lnTo>
                  <a:lnTo>
                    <a:pt x="815" y="223"/>
                  </a:lnTo>
                  <a:lnTo>
                    <a:pt x="815" y="223"/>
                  </a:lnTo>
                  <a:lnTo>
                    <a:pt x="815" y="223"/>
                  </a:lnTo>
                  <a:lnTo>
                    <a:pt x="815" y="223"/>
                  </a:lnTo>
                  <a:lnTo>
                    <a:pt x="815" y="223"/>
                  </a:lnTo>
                  <a:lnTo>
                    <a:pt x="816" y="223"/>
                  </a:lnTo>
                  <a:lnTo>
                    <a:pt x="816" y="223"/>
                  </a:lnTo>
                  <a:lnTo>
                    <a:pt x="816" y="223"/>
                  </a:lnTo>
                  <a:lnTo>
                    <a:pt x="816" y="223"/>
                  </a:lnTo>
                  <a:lnTo>
                    <a:pt x="816" y="223"/>
                  </a:lnTo>
                  <a:lnTo>
                    <a:pt x="816" y="223"/>
                  </a:lnTo>
                  <a:lnTo>
                    <a:pt x="816" y="223"/>
                  </a:lnTo>
                  <a:lnTo>
                    <a:pt x="817" y="223"/>
                  </a:lnTo>
                  <a:lnTo>
                    <a:pt x="817" y="223"/>
                  </a:lnTo>
                  <a:lnTo>
                    <a:pt x="817" y="223"/>
                  </a:lnTo>
                  <a:lnTo>
                    <a:pt x="817" y="223"/>
                  </a:lnTo>
                  <a:lnTo>
                    <a:pt x="817" y="223"/>
                  </a:lnTo>
                  <a:lnTo>
                    <a:pt x="817" y="223"/>
                  </a:lnTo>
                  <a:lnTo>
                    <a:pt x="817" y="223"/>
                  </a:lnTo>
                  <a:lnTo>
                    <a:pt x="818" y="223"/>
                  </a:lnTo>
                  <a:lnTo>
                    <a:pt x="818" y="223"/>
                  </a:lnTo>
                  <a:lnTo>
                    <a:pt x="818" y="223"/>
                  </a:lnTo>
                  <a:lnTo>
                    <a:pt x="818" y="223"/>
                  </a:lnTo>
                  <a:lnTo>
                    <a:pt x="818" y="223"/>
                  </a:lnTo>
                  <a:lnTo>
                    <a:pt x="818" y="223"/>
                  </a:lnTo>
                  <a:lnTo>
                    <a:pt x="818" y="223"/>
                  </a:lnTo>
                  <a:lnTo>
                    <a:pt x="819" y="223"/>
                  </a:lnTo>
                  <a:lnTo>
                    <a:pt x="819" y="223"/>
                  </a:lnTo>
                  <a:lnTo>
                    <a:pt x="819" y="223"/>
                  </a:lnTo>
                  <a:lnTo>
                    <a:pt x="819" y="223"/>
                  </a:lnTo>
                  <a:lnTo>
                    <a:pt x="819" y="223"/>
                  </a:lnTo>
                  <a:lnTo>
                    <a:pt x="819" y="223"/>
                  </a:lnTo>
                  <a:lnTo>
                    <a:pt x="819" y="223"/>
                  </a:lnTo>
                  <a:lnTo>
                    <a:pt x="820" y="223"/>
                  </a:lnTo>
                  <a:lnTo>
                    <a:pt x="820" y="223"/>
                  </a:lnTo>
                  <a:lnTo>
                    <a:pt x="820" y="223"/>
                  </a:lnTo>
                  <a:lnTo>
                    <a:pt x="820" y="223"/>
                  </a:lnTo>
                  <a:lnTo>
                    <a:pt x="820" y="223"/>
                  </a:lnTo>
                  <a:lnTo>
                    <a:pt x="820" y="223"/>
                  </a:lnTo>
                  <a:lnTo>
                    <a:pt x="821" y="223"/>
                  </a:lnTo>
                  <a:lnTo>
                    <a:pt x="821" y="223"/>
                  </a:lnTo>
                  <a:lnTo>
                    <a:pt x="821" y="223"/>
                  </a:lnTo>
                  <a:lnTo>
                    <a:pt x="821" y="223"/>
                  </a:lnTo>
                  <a:lnTo>
                    <a:pt x="821" y="223"/>
                  </a:lnTo>
                  <a:lnTo>
                    <a:pt x="821" y="223"/>
                  </a:lnTo>
                  <a:lnTo>
                    <a:pt x="821" y="223"/>
                  </a:lnTo>
                  <a:lnTo>
                    <a:pt x="822" y="223"/>
                  </a:lnTo>
                  <a:lnTo>
                    <a:pt x="822" y="223"/>
                  </a:lnTo>
                  <a:lnTo>
                    <a:pt x="822" y="223"/>
                  </a:lnTo>
                  <a:lnTo>
                    <a:pt x="822" y="223"/>
                  </a:lnTo>
                  <a:lnTo>
                    <a:pt x="822" y="223"/>
                  </a:lnTo>
                  <a:lnTo>
                    <a:pt x="822" y="223"/>
                  </a:lnTo>
                  <a:lnTo>
                    <a:pt x="822" y="223"/>
                  </a:lnTo>
                  <a:lnTo>
                    <a:pt x="823" y="223"/>
                  </a:lnTo>
                  <a:lnTo>
                    <a:pt x="823" y="223"/>
                  </a:lnTo>
                  <a:lnTo>
                    <a:pt x="823" y="223"/>
                  </a:lnTo>
                  <a:lnTo>
                    <a:pt x="823" y="223"/>
                  </a:lnTo>
                  <a:lnTo>
                    <a:pt x="823" y="223"/>
                  </a:lnTo>
                  <a:lnTo>
                    <a:pt x="823" y="223"/>
                  </a:lnTo>
                  <a:lnTo>
                    <a:pt x="823" y="223"/>
                  </a:lnTo>
                  <a:lnTo>
                    <a:pt x="824" y="223"/>
                  </a:lnTo>
                  <a:lnTo>
                    <a:pt x="824" y="223"/>
                  </a:lnTo>
                  <a:lnTo>
                    <a:pt x="824" y="223"/>
                  </a:lnTo>
                  <a:lnTo>
                    <a:pt x="824" y="223"/>
                  </a:lnTo>
                  <a:lnTo>
                    <a:pt x="824" y="223"/>
                  </a:lnTo>
                  <a:lnTo>
                    <a:pt x="824" y="223"/>
                  </a:lnTo>
                  <a:lnTo>
                    <a:pt x="824" y="223"/>
                  </a:lnTo>
                  <a:lnTo>
                    <a:pt x="825" y="223"/>
                  </a:lnTo>
                  <a:lnTo>
                    <a:pt x="825" y="223"/>
                  </a:lnTo>
                  <a:lnTo>
                    <a:pt x="825" y="223"/>
                  </a:lnTo>
                  <a:lnTo>
                    <a:pt x="825" y="223"/>
                  </a:lnTo>
                  <a:lnTo>
                    <a:pt x="825" y="223"/>
                  </a:lnTo>
                  <a:lnTo>
                    <a:pt x="825" y="223"/>
                  </a:lnTo>
                  <a:lnTo>
                    <a:pt x="825" y="223"/>
                  </a:lnTo>
                  <a:lnTo>
                    <a:pt x="826" y="223"/>
                  </a:lnTo>
                  <a:lnTo>
                    <a:pt x="826" y="223"/>
                  </a:lnTo>
                  <a:lnTo>
                    <a:pt x="826" y="223"/>
                  </a:lnTo>
                  <a:lnTo>
                    <a:pt x="826" y="223"/>
                  </a:lnTo>
                  <a:lnTo>
                    <a:pt x="826" y="223"/>
                  </a:lnTo>
                  <a:lnTo>
                    <a:pt x="826" y="223"/>
                  </a:lnTo>
                  <a:lnTo>
                    <a:pt x="826" y="223"/>
                  </a:lnTo>
                  <a:lnTo>
                    <a:pt x="827" y="223"/>
                  </a:lnTo>
                  <a:lnTo>
                    <a:pt x="827" y="223"/>
                  </a:lnTo>
                  <a:lnTo>
                    <a:pt x="827" y="223"/>
                  </a:lnTo>
                  <a:lnTo>
                    <a:pt x="827" y="223"/>
                  </a:lnTo>
                  <a:lnTo>
                    <a:pt x="827" y="223"/>
                  </a:lnTo>
                  <a:lnTo>
                    <a:pt x="827" y="221"/>
                  </a:lnTo>
                  <a:lnTo>
                    <a:pt x="827" y="221"/>
                  </a:lnTo>
                  <a:lnTo>
                    <a:pt x="827" y="221"/>
                  </a:lnTo>
                  <a:lnTo>
                    <a:pt x="827" y="221"/>
                  </a:lnTo>
                  <a:lnTo>
                    <a:pt x="827" y="221"/>
                  </a:lnTo>
                  <a:lnTo>
                    <a:pt x="826" y="221"/>
                  </a:lnTo>
                  <a:lnTo>
                    <a:pt x="826" y="221"/>
                  </a:lnTo>
                  <a:lnTo>
                    <a:pt x="826" y="221"/>
                  </a:lnTo>
                  <a:lnTo>
                    <a:pt x="826" y="221"/>
                  </a:lnTo>
                  <a:lnTo>
                    <a:pt x="826" y="221"/>
                  </a:lnTo>
                  <a:lnTo>
                    <a:pt x="826" y="221"/>
                  </a:lnTo>
                  <a:lnTo>
                    <a:pt x="826" y="221"/>
                  </a:lnTo>
                  <a:lnTo>
                    <a:pt x="825" y="221"/>
                  </a:lnTo>
                  <a:lnTo>
                    <a:pt x="825" y="221"/>
                  </a:lnTo>
                  <a:lnTo>
                    <a:pt x="825" y="221"/>
                  </a:lnTo>
                  <a:lnTo>
                    <a:pt x="825" y="221"/>
                  </a:lnTo>
                  <a:lnTo>
                    <a:pt x="825" y="221"/>
                  </a:lnTo>
                  <a:lnTo>
                    <a:pt x="825" y="221"/>
                  </a:lnTo>
                  <a:lnTo>
                    <a:pt x="825" y="221"/>
                  </a:lnTo>
                  <a:lnTo>
                    <a:pt x="824" y="221"/>
                  </a:lnTo>
                  <a:lnTo>
                    <a:pt x="824" y="221"/>
                  </a:lnTo>
                  <a:lnTo>
                    <a:pt x="824" y="221"/>
                  </a:lnTo>
                  <a:lnTo>
                    <a:pt x="824" y="221"/>
                  </a:lnTo>
                  <a:lnTo>
                    <a:pt x="824" y="221"/>
                  </a:lnTo>
                  <a:lnTo>
                    <a:pt x="824" y="221"/>
                  </a:lnTo>
                  <a:lnTo>
                    <a:pt x="824" y="221"/>
                  </a:lnTo>
                  <a:lnTo>
                    <a:pt x="823" y="221"/>
                  </a:lnTo>
                  <a:lnTo>
                    <a:pt x="823" y="221"/>
                  </a:lnTo>
                  <a:lnTo>
                    <a:pt x="823" y="221"/>
                  </a:lnTo>
                  <a:lnTo>
                    <a:pt x="823" y="221"/>
                  </a:lnTo>
                  <a:lnTo>
                    <a:pt x="823" y="221"/>
                  </a:lnTo>
                  <a:lnTo>
                    <a:pt x="823" y="221"/>
                  </a:lnTo>
                  <a:lnTo>
                    <a:pt x="823" y="221"/>
                  </a:lnTo>
                  <a:lnTo>
                    <a:pt x="822" y="221"/>
                  </a:lnTo>
                  <a:lnTo>
                    <a:pt x="822" y="221"/>
                  </a:lnTo>
                  <a:lnTo>
                    <a:pt x="822" y="221"/>
                  </a:lnTo>
                  <a:lnTo>
                    <a:pt x="822" y="221"/>
                  </a:lnTo>
                  <a:lnTo>
                    <a:pt x="822" y="221"/>
                  </a:lnTo>
                  <a:lnTo>
                    <a:pt x="822" y="221"/>
                  </a:lnTo>
                  <a:lnTo>
                    <a:pt x="822" y="221"/>
                  </a:lnTo>
                  <a:lnTo>
                    <a:pt x="821" y="221"/>
                  </a:lnTo>
                  <a:lnTo>
                    <a:pt x="821" y="221"/>
                  </a:lnTo>
                  <a:lnTo>
                    <a:pt x="821" y="221"/>
                  </a:lnTo>
                  <a:lnTo>
                    <a:pt x="821" y="221"/>
                  </a:lnTo>
                  <a:lnTo>
                    <a:pt x="821" y="221"/>
                  </a:lnTo>
                  <a:lnTo>
                    <a:pt x="821" y="221"/>
                  </a:lnTo>
                  <a:lnTo>
                    <a:pt x="821" y="221"/>
                  </a:lnTo>
                  <a:lnTo>
                    <a:pt x="820" y="221"/>
                  </a:lnTo>
                  <a:lnTo>
                    <a:pt x="820" y="221"/>
                  </a:lnTo>
                  <a:lnTo>
                    <a:pt x="820" y="221"/>
                  </a:lnTo>
                  <a:lnTo>
                    <a:pt x="820" y="221"/>
                  </a:lnTo>
                  <a:lnTo>
                    <a:pt x="820" y="221"/>
                  </a:lnTo>
                  <a:lnTo>
                    <a:pt x="820" y="221"/>
                  </a:lnTo>
                  <a:lnTo>
                    <a:pt x="819" y="221"/>
                  </a:lnTo>
                  <a:lnTo>
                    <a:pt x="819" y="221"/>
                  </a:lnTo>
                  <a:lnTo>
                    <a:pt x="819" y="221"/>
                  </a:lnTo>
                  <a:lnTo>
                    <a:pt x="819" y="221"/>
                  </a:lnTo>
                  <a:lnTo>
                    <a:pt x="819" y="221"/>
                  </a:lnTo>
                  <a:lnTo>
                    <a:pt x="819" y="221"/>
                  </a:lnTo>
                  <a:lnTo>
                    <a:pt x="819" y="221"/>
                  </a:lnTo>
                  <a:lnTo>
                    <a:pt x="818" y="221"/>
                  </a:lnTo>
                  <a:lnTo>
                    <a:pt x="818" y="221"/>
                  </a:lnTo>
                  <a:lnTo>
                    <a:pt x="818" y="221"/>
                  </a:lnTo>
                  <a:lnTo>
                    <a:pt x="818" y="221"/>
                  </a:lnTo>
                  <a:lnTo>
                    <a:pt x="818" y="221"/>
                  </a:lnTo>
                  <a:lnTo>
                    <a:pt x="818" y="221"/>
                  </a:lnTo>
                  <a:lnTo>
                    <a:pt x="818" y="221"/>
                  </a:lnTo>
                  <a:lnTo>
                    <a:pt x="817" y="221"/>
                  </a:lnTo>
                  <a:lnTo>
                    <a:pt x="817" y="221"/>
                  </a:lnTo>
                  <a:lnTo>
                    <a:pt x="817" y="221"/>
                  </a:lnTo>
                  <a:lnTo>
                    <a:pt x="817" y="221"/>
                  </a:lnTo>
                  <a:lnTo>
                    <a:pt x="817" y="221"/>
                  </a:lnTo>
                  <a:lnTo>
                    <a:pt x="817" y="221"/>
                  </a:lnTo>
                  <a:lnTo>
                    <a:pt x="817" y="221"/>
                  </a:lnTo>
                  <a:lnTo>
                    <a:pt x="816" y="221"/>
                  </a:lnTo>
                  <a:lnTo>
                    <a:pt x="816" y="221"/>
                  </a:lnTo>
                  <a:lnTo>
                    <a:pt x="816" y="221"/>
                  </a:lnTo>
                  <a:lnTo>
                    <a:pt x="816" y="221"/>
                  </a:lnTo>
                  <a:lnTo>
                    <a:pt x="816" y="221"/>
                  </a:lnTo>
                  <a:lnTo>
                    <a:pt x="816" y="221"/>
                  </a:lnTo>
                  <a:lnTo>
                    <a:pt x="816" y="221"/>
                  </a:lnTo>
                  <a:lnTo>
                    <a:pt x="815" y="221"/>
                  </a:lnTo>
                  <a:lnTo>
                    <a:pt x="815" y="221"/>
                  </a:lnTo>
                  <a:lnTo>
                    <a:pt x="815" y="221"/>
                  </a:lnTo>
                  <a:lnTo>
                    <a:pt x="815" y="221"/>
                  </a:lnTo>
                  <a:lnTo>
                    <a:pt x="815" y="221"/>
                  </a:lnTo>
                  <a:lnTo>
                    <a:pt x="815" y="221"/>
                  </a:lnTo>
                  <a:lnTo>
                    <a:pt x="815" y="221"/>
                  </a:lnTo>
                  <a:lnTo>
                    <a:pt x="814" y="221"/>
                  </a:lnTo>
                  <a:lnTo>
                    <a:pt x="814" y="221"/>
                  </a:lnTo>
                  <a:lnTo>
                    <a:pt x="814" y="221"/>
                  </a:lnTo>
                  <a:lnTo>
                    <a:pt x="814" y="221"/>
                  </a:lnTo>
                  <a:lnTo>
                    <a:pt x="814" y="223"/>
                  </a:lnTo>
                  <a:close/>
                  <a:moveTo>
                    <a:pt x="835" y="223"/>
                  </a:moveTo>
                  <a:lnTo>
                    <a:pt x="835" y="223"/>
                  </a:lnTo>
                  <a:lnTo>
                    <a:pt x="836" y="223"/>
                  </a:lnTo>
                  <a:lnTo>
                    <a:pt x="836" y="223"/>
                  </a:lnTo>
                  <a:lnTo>
                    <a:pt x="836" y="223"/>
                  </a:lnTo>
                  <a:lnTo>
                    <a:pt x="836" y="223"/>
                  </a:lnTo>
                  <a:lnTo>
                    <a:pt x="836" y="223"/>
                  </a:lnTo>
                  <a:lnTo>
                    <a:pt x="836" y="223"/>
                  </a:lnTo>
                  <a:lnTo>
                    <a:pt x="836" y="223"/>
                  </a:lnTo>
                  <a:lnTo>
                    <a:pt x="837" y="223"/>
                  </a:lnTo>
                  <a:lnTo>
                    <a:pt x="837" y="223"/>
                  </a:lnTo>
                  <a:lnTo>
                    <a:pt x="837" y="223"/>
                  </a:lnTo>
                  <a:lnTo>
                    <a:pt x="837" y="223"/>
                  </a:lnTo>
                  <a:lnTo>
                    <a:pt x="837" y="223"/>
                  </a:lnTo>
                  <a:lnTo>
                    <a:pt x="837" y="223"/>
                  </a:lnTo>
                  <a:lnTo>
                    <a:pt x="838" y="223"/>
                  </a:lnTo>
                  <a:lnTo>
                    <a:pt x="838" y="223"/>
                  </a:lnTo>
                  <a:lnTo>
                    <a:pt x="838" y="223"/>
                  </a:lnTo>
                  <a:lnTo>
                    <a:pt x="838" y="223"/>
                  </a:lnTo>
                  <a:lnTo>
                    <a:pt x="838" y="223"/>
                  </a:lnTo>
                  <a:lnTo>
                    <a:pt x="838" y="223"/>
                  </a:lnTo>
                  <a:lnTo>
                    <a:pt x="838" y="223"/>
                  </a:lnTo>
                  <a:lnTo>
                    <a:pt x="839" y="223"/>
                  </a:lnTo>
                  <a:lnTo>
                    <a:pt x="839" y="223"/>
                  </a:lnTo>
                  <a:lnTo>
                    <a:pt x="839" y="223"/>
                  </a:lnTo>
                  <a:lnTo>
                    <a:pt x="839" y="223"/>
                  </a:lnTo>
                  <a:lnTo>
                    <a:pt x="839" y="223"/>
                  </a:lnTo>
                  <a:lnTo>
                    <a:pt x="839" y="223"/>
                  </a:lnTo>
                  <a:lnTo>
                    <a:pt x="839" y="223"/>
                  </a:lnTo>
                  <a:lnTo>
                    <a:pt x="840" y="223"/>
                  </a:lnTo>
                  <a:lnTo>
                    <a:pt x="840" y="223"/>
                  </a:lnTo>
                  <a:lnTo>
                    <a:pt x="840" y="223"/>
                  </a:lnTo>
                  <a:lnTo>
                    <a:pt x="840" y="223"/>
                  </a:lnTo>
                  <a:lnTo>
                    <a:pt x="840" y="223"/>
                  </a:lnTo>
                  <a:lnTo>
                    <a:pt x="840" y="223"/>
                  </a:lnTo>
                  <a:lnTo>
                    <a:pt x="840" y="223"/>
                  </a:lnTo>
                  <a:lnTo>
                    <a:pt x="841" y="223"/>
                  </a:lnTo>
                  <a:lnTo>
                    <a:pt x="841" y="223"/>
                  </a:lnTo>
                  <a:lnTo>
                    <a:pt x="841" y="223"/>
                  </a:lnTo>
                  <a:lnTo>
                    <a:pt x="841" y="223"/>
                  </a:lnTo>
                  <a:lnTo>
                    <a:pt x="841" y="223"/>
                  </a:lnTo>
                  <a:lnTo>
                    <a:pt x="841" y="223"/>
                  </a:lnTo>
                  <a:lnTo>
                    <a:pt x="841" y="223"/>
                  </a:lnTo>
                  <a:lnTo>
                    <a:pt x="842" y="223"/>
                  </a:lnTo>
                  <a:lnTo>
                    <a:pt x="842" y="223"/>
                  </a:lnTo>
                  <a:lnTo>
                    <a:pt x="842" y="223"/>
                  </a:lnTo>
                  <a:lnTo>
                    <a:pt x="842" y="223"/>
                  </a:lnTo>
                  <a:lnTo>
                    <a:pt x="842" y="223"/>
                  </a:lnTo>
                  <a:lnTo>
                    <a:pt x="842" y="223"/>
                  </a:lnTo>
                  <a:lnTo>
                    <a:pt x="843" y="223"/>
                  </a:lnTo>
                  <a:lnTo>
                    <a:pt x="843" y="223"/>
                  </a:lnTo>
                  <a:lnTo>
                    <a:pt x="843" y="223"/>
                  </a:lnTo>
                  <a:lnTo>
                    <a:pt x="843" y="223"/>
                  </a:lnTo>
                  <a:lnTo>
                    <a:pt x="843" y="223"/>
                  </a:lnTo>
                  <a:lnTo>
                    <a:pt x="843" y="223"/>
                  </a:lnTo>
                  <a:lnTo>
                    <a:pt x="843" y="223"/>
                  </a:lnTo>
                  <a:lnTo>
                    <a:pt x="844" y="223"/>
                  </a:lnTo>
                  <a:lnTo>
                    <a:pt x="844" y="223"/>
                  </a:lnTo>
                  <a:lnTo>
                    <a:pt x="844" y="223"/>
                  </a:lnTo>
                  <a:lnTo>
                    <a:pt x="844" y="223"/>
                  </a:lnTo>
                  <a:lnTo>
                    <a:pt x="844" y="223"/>
                  </a:lnTo>
                  <a:lnTo>
                    <a:pt x="844" y="223"/>
                  </a:lnTo>
                  <a:lnTo>
                    <a:pt x="844" y="223"/>
                  </a:lnTo>
                  <a:lnTo>
                    <a:pt x="845" y="223"/>
                  </a:lnTo>
                  <a:lnTo>
                    <a:pt x="845" y="223"/>
                  </a:lnTo>
                  <a:lnTo>
                    <a:pt x="845" y="223"/>
                  </a:lnTo>
                  <a:lnTo>
                    <a:pt x="845" y="223"/>
                  </a:lnTo>
                  <a:lnTo>
                    <a:pt x="845" y="223"/>
                  </a:lnTo>
                  <a:lnTo>
                    <a:pt x="845" y="223"/>
                  </a:lnTo>
                  <a:lnTo>
                    <a:pt x="845" y="223"/>
                  </a:lnTo>
                  <a:lnTo>
                    <a:pt x="846" y="223"/>
                  </a:lnTo>
                  <a:lnTo>
                    <a:pt x="846" y="223"/>
                  </a:lnTo>
                  <a:lnTo>
                    <a:pt x="846" y="223"/>
                  </a:lnTo>
                  <a:lnTo>
                    <a:pt x="846" y="223"/>
                  </a:lnTo>
                  <a:lnTo>
                    <a:pt x="846" y="223"/>
                  </a:lnTo>
                  <a:lnTo>
                    <a:pt x="846" y="223"/>
                  </a:lnTo>
                  <a:lnTo>
                    <a:pt x="846" y="223"/>
                  </a:lnTo>
                  <a:lnTo>
                    <a:pt x="847" y="223"/>
                  </a:lnTo>
                  <a:lnTo>
                    <a:pt x="847" y="223"/>
                  </a:lnTo>
                  <a:lnTo>
                    <a:pt x="847" y="223"/>
                  </a:lnTo>
                  <a:lnTo>
                    <a:pt x="847" y="223"/>
                  </a:lnTo>
                  <a:lnTo>
                    <a:pt x="847" y="223"/>
                  </a:lnTo>
                  <a:lnTo>
                    <a:pt x="847" y="223"/>
                  </a:lnTo>
                  <a:lnTo>
                    <a:pt x="847" y="223"/>
                  </a:lnTo>
                  <a:lnTo>
                    <a:pt x="848" y="223"/>
                  </a:lnTo>
                  <a:lnTo>
                    <a:pt x="848" y="223"/>
                  </a:lnTo>
                  <a:lnTo>
                    <a:pt x="848" y="223"/>
                  </a:lnTo>
                  <a:lnTo>
                    <a:pt x="848" y="223"/>
                  </a:lnTo>
                  <a:lnTo>
                    <a:pt x="848" y="223"/>
                  </a:lnTo>
                  <a:lnTo>
                    <a:pt x="848" y="223"/>
                  </a:lnTo>
                  <a:lnTo>
                    <a:pt x="848" y="223"/>
                  </a:lnTo>
                  <a:lnTo>
                    <a:pt x="849" y="223"/>
                  </a:lnTo>
                  <a:lnTo>
                    <a:pt x="849" y="223"/>
                  </a:lnTo>
                  <a:lnTo>
                    <a:pt x="849" y="221"/>
                  </a:lnTo>
                  <a:lnTo>
                    <a:pt x="849" y="221"/>
                  </a:lnTo>
                  <a:lnTo>
                    <a:pt x="848" y="221"/>
                  </a:lnTo>
                  <a:lnTo>
                    <a:pt x="848" y="221"/>
                  </a:lnTo>
                  <a:lnTo>
                    <a:pt x="848" y="221"/>
                  </a:lnTo>
                  <a:lnTo>
                    <a:pt x="848" y="221"/>
                  </a:lnTo>
                  <a:lnTo>
                    <a:pt x="848" y="221"/>
                  </a:lnTo>
                  <a:lnTo>
                    <a:pt x="848" y="221"/>
                  </a:lnTo>
                  <a:lnTo>
                    <a:pt x="848" y="221"/>
                  </a:lnTo>
                  <a:lnTo>
                    <a:pt x="847" y="221"/>
                  </a:lnTo>
                  <a:lnTo>
                    <a:pt x="847" y="221"/>
                  </a:lnTo>
                  <a:lnTo>
                    <a:pt x="847" y="221"/>
                  </a:lnTo>
                  <a:lnTo>
                    <a:pt x="847" y="221"/>
                  </a:lnTo>
                  <a:lnTo>
                    <a:pt x="847" y="221"/>
                  </a:lnTo>
                  <a:lnTo>
                    <a:pt x="847" y="221"/>
                  </a:lnTo>
                  <a:lnTo>
                    <a:pt x="847" y="221"/>
                  </a:lnTo>
                  <a:lnTo>
                    <a:pt x="846" y="221"/>
                  </a:lnTo>
                  <a:lnTo>
                    <a:pt x="846" y="221"/>
                  </a:lnTo>
                  <a:lnTo>
                    <a:pt x="846" y="221"/>
                  </a:lnTo>
                  <a:lnTo>
                    <a:pt x="846" y="221"/>
                  </a:lnTo>
                  <a:lnTo>
                    <a:pt x="846" y="221"/>
                  </a:lnTo>
                  <a:lnTo>
                    <a:pt x="846" y="221"/>
                  </a:lnTo>
                  <a:lnTo>
                    <a:pt x="846" y="221"/>
                  </a:lnTo>
                  <a:lnTo>
                    <a:pt x="845" y="221"/>
                  </a:lnTo>
                  <a:lnTo>
                    <a:pt x="845" y="221"/>
                  </a:lnTo>
                  <a:lnTo>
                    <a:pt x="845" y="221"/>
                  </a:lnTo>
                  <a:lnTo>
                    <a:pt x="845" y="221"/>
                  </a:lnTo>
                  <a:lnTo>
                    <a:pt x="845" y="221"/>
                  </a:lnTo>
                  <a:lnTo>
                    <a:pt x="845" y="221"/>
                  </a:lnTo>
                  <a:lnTo>
                    <a:pt x="845" y="221"/>
                  </a:lnTo>
                  <a:lnTo>
                    <a:pt x="844" y="221"/>
                  </a:lnTo>
                  <a:lnTo>
                    <a:pt x="844" y="221"/>
                  </a:lnTo>
                  <a:lnTo>
                    <a:pt x="844" y="221"/>
                  </a:lnTo>
                  <a:lnTo>
                    <a:pt x="844" y="221"/>
                  </a:lnTo>
                  <a:lnTo>
                    <a:pt x="844" y="221"/>
                  </a:lnTo>
                  <a:lnTo>
                    <a:pt x="844" y="221"/>
                  </a:lnTo>
                  <a:lnTo>
                    <a:pt x="844" y="221"/>
                  </a:lnTo>
                  <a:lnTo>
                    <a:pt x="843" y="221"/>
                  </a:lnTo>
                  <a:lnTo>
                    <a:pt x="843" y="221"/>
                  </a:lnTo>
                  <a:lnTo>
                    <a:pt x="843" y="221"/>
                  </a:lnTo>
                  <a:lnTo>
                    <a:pt x="843" y="221"/>
                  </a:lnTo>
                  <a:lnTo>
                    <a:pt x="843" y="221"/>
                  </a:lnTo>
                  <a:lnTo>
                    <a:pt x="843" y="221"/>
                  </a:lnTo>
                  <a:lnTo>
                    <a:pt x="843" y="221"/>
                  </a:lnTo>
                  <a:lnTo>
                    <a:pt x="842" y="221"/>
                  </a:lnTo>
                  <a:lnTo>
                    <a:pt x="842" y="221"/>
                  </a:lnTo>
                  <a:lnTo>
                    <a:pt x="842" y="221"/>
                  </a:lnTo>
                  <a:lnTo>
                    <a:pt x="842" y="221"/>
                  </a:lnTo>
                  <a:lnTo>
                    <a:pt x="842" y="221"/>
                  </a:lnTo>
                  <a:lnTo>
                    <a:pt x="842" y="221"/>
                  </a:lnTo>
                  <a:lnTo>
                    <a:pt x="841" y="221"/>
                  </a:lnTo>
                  <a:lnTo>
                    <a:pt x="841" y="221"/>
                  </a:lnTo>
                  <a:lnTo>
                    <a:pt x="841" y="221"/>
                  </a:lnTo>
                  <a:lnTo>
                    <a:pt x="841" y="221"/>
                  </a:lnTo>
                  <a:lnTo>
                    <a:pt x="841" y="221"/>
                  </a:lnTo>
                  <a:lnTo>
                    <a:pt x="841" y="221"/>
                  </a:lnTo>
                  <a:lnTo>
                    <a:pt x="841" y="221"/>
                  </a:lnTo>
                  <a:lnTo>
                    <a:pt x="840" y="221"/>
                  </a:lnTo>
                  <a:lnTo>
                    <a:pt x="840" y="221"/>
                  </a:lnTo>
                  <a:lnTo>
                    <a:pt x="840" y="221"/>
                  </a:lnTo>
                  <a:lnTo>
                    <a:pt x="840" y="221"/>
                  </a:lnTo>
                  <a:lnTo>
                    <a:pt x="840" y="221"/>
                  </a:lnTo>
                  <a:lnTo>
                    <a:pt x="840" y="221"/>
                  </a:lnTo>
                  <a:lnTo>
                    <a:pt x="840" y="221"/>
                  </a:lnTo>
                  <a:lnTo>
                    <a:pt x="839" y="221"/>
                  </a:lnTo>
                  <a:lnTo>
                    <a:pt x="839" y="221"/>
                  </a:lnTo>
                  <a:lnTo>
                    <a:pt x="839" y="221"/>
                  </a:lnTo>
                  <a:lnTo>
                    <a:pt x="839" y="221"/>
                  </a:lnTo>
                  <a:lnTo>
                    <a:pt x="839" y="221"/>
                  </a:lnTo>
                  <a:lnTo>
                    <a:pt x="839" y="221"/>
                  </a:lnTo>
                  <a:lnTo>
                    <a:pt x="839" y="221"/>
                  </a:lnTo>
                  <a:lnTo>
                    <a:pt x="838" y="221"/>
                  </a:lnTo>
                  <a:lnTo>
                    <a:pt x="838" y="221"/>
                  </a:lnTo>
                  <a:lnTo>
                    <a:pt x="838" y="221"/>
                  </a:lnTo>
                  <a:lnTo>
                    <a:pt x="838" y="221"/>
                  </a:lnTo>
                  <a:lnTo>
                    <a:pt x="838" y="221"/>
                  </a:lnTo>
                  <a:lnTo>
                    <a:pt x="838" y="221"/>
                  </a:lnTo>
                  <a:lnTo>
                    <a:pt x="838" y="221"/>
                  </a:lnTo>
                  <a:lnTo>
                    <a:pt x="837" y="221"/>
                  </a:lnTo>
                  <a:lnTo>
                    <a:pt x="837" y="221"/>
                  </a:lnTo>
                  <a:lnTo>
                    <a:pt x="837" y="221"/>
                  </a:lnTo>
                  <a:lnTo>
                    <a:pt x="837" y="221"/>
                  </a:lnTo>
                  <a:lnTo>
                    <a:pt x="837" y="221"/>
                  </a:lnTo>
                  <a:lnTo>
                    <a:pt x="837" y="221"/>
                  </a:lnTo>
                  <a:lnTo>
                    <a:pt x="836" y="221"/>
                  </a:lnTo>
                  <a:lnTo>
                    <a:pt x="836" y="221"/>
                  </a:lnTo>
                  <a:lnTo>
                    <a:pt x="836" y="221"/>
                  </a:lnTo>
                  <a:lnTo>
                    <a:pt x="836" y="221"/>
                  </a:lnTo>
                  <a:lnTo>
                    <a:pt x="836" y="221"/>
                  </a:lnTo>
                  <a:lnTo>
                    <a:pt x="836" y="221"/>
                  </a:lnTo>
                  <a:lnTo>
                    <a:pt x="836" y="221"/>
                  </a:lnTo>
                  <a:lnTo>
                    <a:pt x="835" y="221"/>
                  </a:lnTo>
                  <a:lnTo>
                    <a:pt x="835" y="221"/>
                  </a:lnTo>
                  <a:lnTo>
                    <a:pt x="835" y="223"/>
                  </a:lnTo>
                  <a:close/>
                  <a:moveTo>
                    <a:pt x="857" y="223"/>
                  </a:moveTo>
                  <a:lnTo>
                    <a:pt x="857" y="223"/>
                  </a:lnTo>
                  <a:lnTo>
                    <a:pt x="857" y="223"/>
                  </a:lnTo>
                  <a:lnTo>
                    <a:pt x="857" y="223"/>
                  </a:lnTo>
                  <a:lnTo>
                    <a:pt x="857" y="223"/>
                  </a:lnTo>
                  <a:lnTo>
                    <a:pt x="857" y="223"/>
                  </a:lnTo>
                  <a:lnTo>
                    <a:pt x="858" y="223"/>
                  </a:lnTo>
                  <a:lnTo>
                    <a:pt x="858" y="223"/>
                  </a:lnTo>
                  <a:lnTo>
                    <a:pt x="858" y="223"/>
                  </a:lnTo>
                  <a:lnTo>
                    <a:pt x="858" y="223"/>
                  </a:lnTo>
                  <a:lnTo>
                    <a:pt x="858" y="223"/>
                  </a:lnTo>
                  <a:lnTo>
                    <a:pt x="858" y="223"/>
                  </a:lnTo>
                  <a:lnTo>
                    <a:pt x="859" y="223"/>
                  </a:lnTo>
                  <a:lnTo>
                    <a:pt x="859" y="223"/>
                  </a:lnTo>
                  <a:lnTo>
                    <a:pt x="859" y="223"/>
                  </a:lnTo>
                  <a:lnTo>
                    <a:pt x="859" y="223"/>
                  </a:lnTo>
                  <a:lnTo>
                    <a:pt x="859" y="223"/>
                  </a:lnTo>
                  <a:lnTo>
                    <a:pt x="859" y="223"/>
                  </a:lnTo>
                  <a:lnTo>
                    <a:pt x="859" y="223"/>
                  </a:lnTo>
                  <a:lnTo>
                    <a:pt x="860" y="223"/>
                  </a:lnTo>
                  <a:lnTo>
                    <a:pt x="860" y="223"/>
                  </a:lnTo>
                  <a:lnTo>
                    <a:pt x="860" y="223"/>
                  </a:lnTo>
                  <a:lnTo>
                    <a:pt x="860" y="223"/>
                  </a:lnTo>
                  <a:lnTo>
                    <a:pt x="860" y="223"/>
                  </a:lnTo>
                  <a:lnTo>
                    <a:pt x="860" y="223"/>
                  </a:lnTo>
                  <a:lnTo>
                    <a:pt x="860" y="223"/>
                  </a:lnTo>
                  <a:lnTo>
                    <a:pt x="861" y="223"/>
                  </a:lnTo>
                  <a:lnTo>
                    <a:pt x="861" y="223"/>
                  </a:lnTo>
                  <a:lnTo>
                    <a:pt x="861" y="223"/>
                  </a:lnTo>
                  <a:lnTo>
                    <a:pt x="861" y="223"/>
                  </a:lnTo>
                  <a:lnTo>
                    <a:pt x="861" y="223"/>
                  </a:lnTo>
                  <a:lnTo>
                    <a:pt x="861" y="223"/>
                  </a:lnTo>
                  <a:lnTo>
                    <a:pt x="861" y="223"/>
                  </a:lnTo>
                  <a:lnTo>
                    <a:pt x="862" y="223"/>
                  </a:lnTo>
                  <a:lnTo>
                    <a:pt x="862" y="223"/>
                  </a:lnTo>
                  <a:lnTo>
                    <a:pt x="862" y="223"/>
                  </a:lnTo>
                  <a:lnTo>
                    <a:pt x="862" y="223"/>
                  </a:lnTo>
                  <a:lnTo>
                    <a:pt x="862" y="223"/>
                  </a:lnTo>
                  <a:lnTo>
                    <a:pt x="862" y="223"/>
                  </a:lnTo>
                  <a:lnTo>
                    <a:pt x="862" y="223"/>
                  </a:lnTo>
                  <a:lnTo>
                    <a:pt x="863" y="223"/>
                  </a:lnTo>
                  <a:lnTo>
                    <a:pt x="863" y="223"/>
                  </a:lnTo>
                  <a:lnTo>
                    <a:pt x="863" y="223"/>
                  </a:lnTo>
                  <a:lnTo>
                    <a:pt x="863" y="223"/>
                  </a:lnTo>
                  <a:lnTo>
                    <a:pt x="863" y="223"/>
                  </a:lnTo>
                  <a:lnTo>
                    <a:pt x="863" y="223"/>
                  </a:lnTo>
                  <a:lnTo>
                    <a:pt x="863" y="223"/>
                  </a:lnTo>
                  <a:lnTo>
                    <a:pt x="864" y="223"/>
                  </a:lnTo>
                  <a:lnTo>
                    <a:pt x="864" y="223"/>
                  </a:lnTo>
                  <a:lnTo>
                    <a:pt x="864" y="223"/>
                  </a:lnTo>
                  <a:lnTo>
                    <a:pt x="864" y="223"/>
                  </a:lnTo>
                  <a:lnTo>
                    <a:pt x="864" y="223"/>
                  </a:lnTo>
                  <a:lnTo>
                    <a:pt x="864" y="223"/>
                  </a:lnTo>
                  <a:lnTo>
                    <a:pt x="864" y="223"/>
                  </a:lnTo>
                  <a:lnTo>
                    <a:pt x="865" y="223"/>
                  </a:lnTo>
                  <a:lnTo>
                    <a:pt x="865" y="223"/>
                  </a:lnTo>
                  <a:lnTo>
                    <a:pt x="865" y="223"/>
                  </a:lnTo>
                  <a:lnTo>
                    <a:pt x="865" y="223"/>
                  </a:lnTo>
                  <a:lnTo>
                    <a:pt x="865" y="223"/>
                  </a:lnTo>
                  <a:lnTo>
                    <a:pt x="865" y="223"/>
                  </a:lnTo>
                  <a:lnTo>
                    <a:pt x="865" y="223"/>
                  </a:lnTo>
                  <a:lnTo>
                    <a:pt x="866" y="223"/>
                  </a:lnTo>
                  <a:lnTo>
                    <a:pt x="866" y="223"/>
                  </a:lnTo>
                  <a:lnTo>
                    <a:pt x="866" y="223"/>
                  </a:lnTo>
                  <a:lnTo>
                    <a:pt x="866" y="223"/>
                  </a:lnTo>
                  <a:lnTo>
                    <a:pt x="866" y="223"/>
                  </a:lnTo>
                  <a:lnTo>
                    <a:pt x="866" y="223"/>
                  </a:lnTo>
                  <a:lnTo>
                    <a:pt x="866" y="223"/>
                  </a:lnTo>
                  <a:lnTo>
                    <a:pt x="867" y="223"/>
                  </a:lnTo>
                  <a:lnTo>
                    <a:pt x="867" y="223"/>
                  </a:lnTo>
                  <a:lnTo>
                    <a:pt x="867" y="223"/>
                  </a:lnTo>
                  <a:lnTo>
                    <a:pt x="867" y="223"/>
                  </a:lnTo>
                  <a:lnTo>
                    <a:pt x="867" y="223"/>
                  </a:lnTo>
                  <a:lnTo>
                    <a:pt x="867" y="223"/>
                  </a:lnTo>
                  <a:lnTo>
                    <a:pt x="868" y="223"/>
                  </a:lnTo>
                  <a:lnTo>
                    <a:pt x="868" y="223"/>
                  </a:lnTo>
                  <a:lnTo>
                    <a:pt x="868" y="223"/>
                  </a:lnTo>
                  <a:lnTo>
                    <a:pt x="868" y="223"/>
                  </a:lnTo>
                  <a:lnTo>
                    <a:pt x="868" y="223"/>
                  </a:lnTo>
                  <a:lnTo>
                    <a:pt x="868" y="223"/>
                  </a:lnTo>
                  <a:lnTo>
                    <a:pt x="868" y="223"/>
                  </a:lnTo>
                  <a:lnTo>
                    <a:pt x="869" y="223"/>
                  </a:lnTo>
                  <a:lnTo>
                    <a:pt x="869" y="223"/>
                  </a:lnTo>
                  <a:lnTo>
                    <a:pt x="869" y="223"/>
                  </a:lnTo>
                  <a:lnTo>
                    <a:pt x="869" y="223"/>
                  </a:lnTo>
                  <a:lnTo>
                    <a:pt x="869" y="223"/>
                  </a:lnTo>
                  <a:lnTo>
                    <a:pt x="869" y="223"/>
                  </a:lnTo>
                  <a:lnTo>
                    <a:pt x="869" y="223"/>
                  </a:lnTo>
                  <a:lnTo>
                    <a:pt x="870" y="223"/>
                  </a:lnTo>
                  <a:lnTo>
                    <a:pt x="870" y="223"/>
                  </a:lnTo>
                  <a:lnTo>
                    <a:pt x="870" y="223"/>
                  </a:lnTo>
                  <a:lnTo>
                    <a:pt x="870" y="223"/>
                  </a:lnTo>
                  <a:lnTo>
                    <a:pt x="870" y="223"/>
                  </a:lnTo>
                  <a:lnTo>
                    <a:pt x="870" y="221"/>
                  </a:lnTo>
                  <a:lnTo>
                    <a:pt x="870" y="221"/>
                  </a:lnTo>
                  <a:lnTo>
                    <a:pt x="870" y="221"/>
                  </a:lnTo>
                  <a:lnTo>
                    <a:pt x="870" y="221"/>
                  </a:lnTo>
                  <a:lnTo>
                    <a:pt x="870" y="221"/>
                  </a:lnTo>
                  <a:lnTo>
                    <a:pt x="869" y="221"/>
                  </a:lnTo>
                  <a:lnTo>
                    <a:pt x="869" y="221"/>
                  </a:lnTo>
                  <a:lnTo>
                    <a:pt x="869" y="221"/>
                  </a:lnTo>
                  <a:lnTo>
                    <a:pt x="869" y="221"/>
                  </a:lnTo>
                  <a:lnTo>
                    <a:pt x="869" y="221"/>
                  </a:lnTo>
                  <a:lnTo>
                    <a:pt x="869" y="221"/>
                  </a:lnTo>
                  <a:lnTo>
                    <a:pt x="869" y="221"/>
                  </a:lnTo>
                  <a:lnTo>
                    <a:pt x="868" y="221"/>
                  </a:lnTo>
                  <a:lnTo>
                    <a:pt x="868" y="221"/>
                  </a:lnTo>
                  <a:lnTo>
                    <a:pt x="868" y="221"/>
                  </a:lnTo>
                  <a:lnTo>
                    <a:pt x="868" y="221"/>
                  </a:lnTo>
                  <a:lnTo>
                    <a:pt x="868" y="221"/>
                  </a:lnTo>
                  <a:lnTo>
                    <a:pt x="868" y="221"/>
                  </a:lnTo>
                  <a:lnTo>
                    <a:pt x="868" y="221"/>
                  </a:lnTo>
                  <a:lnTo>
                    <a:pt x="867" y="221"/>
                  </a:lnTo>
                  <a:lnTo>
                    <a:pt x="867" y="221"/>
                  </a:lnTo>
                  <a:lnTo>
                    <a:pt x="867" y="221"/>
                  </a:lnTo>
                  <a:lnTo>
                    <a:pt x="867" y="221"/>
                  </a:lnTo>
                  <a:lnTo>
                    <a:pt x="867" y="221"/>
                  </a:lnTo>
                  <a:lnTo>
                    <a:pt x="867" y="221"/>
                  </a:lnTo>
                  <a:lnTo>
                    <a:pt x="866" y="221"/>
                  </a:lnTo>
                  <a:lnTo>
                    <a:pt x="866" y="221"/>
                  </a:lnTo>
                  <a:lnTo>
                    <a:pt x="866" y="221"/>
                  </a:lnTo>
                  <a:lnTo>
                    <a:pt x="866" y="221"/>
                  </a:lnTo>
                  <a:lnTo>
                    <a:pt x="866" y="221"/>
                  </a:lnTo>
                  <a:lnTo>
                    <a:pt x="866" y="221"/>
                  </a:lnTo>
                  <a:lnTo>
                    <a:pt x="866" y="221"/>
                  </a:lnTo>
                  <a:lnTo>
                    <a:pt x="865" y="221"/>
                  </a:lnTo>
                  <a:lnTo>
                    <a:pt x="865" y="221"/>
                  </a:lnTo>
                  <a:lnTo>
                    <a:pt x="865" y="221"/>
                  </a:lnTo>
                  <a:lnTo>
                    <a:pt x="865" y="221"/>
                  </a:lnTo>
                  <a:lnTo>
                    <a:pt x="865" y="221"/>
                  </a:lnTo>
                  <a:lnTo>
                    <a:pt x="865" y="221"/>
                  </a:lnTo>
                  <a:lnTo>
                    <a:pt x="865" y="221"/>
                  </a:lnTo>
                  <a:lnTo>
                    <a:pt x="864" y="221"/>
                  </a:lnTo>
                  <a:lnTo>
                    <a:pt x="864" y="221"/>
                  </a:lnTo>
                  <a:lnTo>
                    <a:pt x="864" y="221"/>
                  </a:lnTo>
                  <a:lnTo>
                    <a:pt x="864" y="221"/>
                  </a:lnTo>
                  <a:lnTo>
                    <a:pt x="864" y="221"/>
                  </a:lnTo>
                  <a:lnTo>
                    <a:pt x="864" y="221"/>
                  </a:lnTo>
                  <a:lnTo>
                    <a:pt x="864" y="221"/>
                  </a:lnTo>
                  <a:lnTo>
                    <a:pt x="863" y="221"/>
                  </a:lnTo>
                  <a:lnTo>
                    <a:pt x="863" y="221"/>
                  </a:lnTo>
                  <a:lnTo>
                    <a:pt x="863" y="221"/>
                  </a:lnTo>
                  <a:lnTo>
                    <a:pt x="863" y="221"/>
                  </a:lnTo>
                  <a:lnTo>
                    <a:pt x="863" y="221"/>
                  </a:lnTo>
                  <a:lnTo>
                    <a:pt x="863" y="221"/>
                  </a:lnTo>
                  <a:lnTo>
                    <a:pt x="863" y="221"/>
                  </a:lnTo>
                  <a:lnTo>
                    <a:pt x="862" y="221"/>
                  </a:lnTo>
                  <a:lnTo>
                    <a:pt x="862" y="221"/>
                  </a:lnTo>
                  <a:lnTo>
                    <a:pt x="862" y="221"/>
                  </a:lnTo>
                  <a:lnTo>
                    <a:pt x="862" y="221"/>
                  </a:lnTo>
                  <a:lnTo>
                    <a:pt x="862" y="221"/>
                  </a:lnTo>
                  <a:lnTo>
                    <a:pt x="862" y="221"/>
                  </a:lnTo>
                  <a:lnTo>
                    <a:pt x="862" y="221"/>
                  </a:lnTo>
                  <a:lnTo>
                    <a:pt x="861" y="221"/>
                  </a:lnTo>
                  <a:lnTo>
                    <a:pt x="861" y="221"/>
                  </a:lnTo>
                  <a:lnTo>
                    <a:pt x="861" y="221"/>
                  </a:lnTo>
                  <a:lnTo>
                    <a:pt x="861" y="221"/>
                  </a:lnTo>
                  <a:lnTo>
                    <a:pt x="861" y="221"/>
                  </a:lnTo>
                  <a:lnTo>
                    <a:pt x="861" y="221"/>
                  </a:lnTo>
                  <a:lnTo>
                    <a:pt x="861" y="221"/>
                  </a:lnTo>
                  <a:lnTo>
                    <a:pt x="860" y="221"/>
                  </a:lnTo>
                  <a:lnTo>
                    <a:pt x="860" y="221"/>
                  </a:lnTo>
                  <a:lnTo>
                    <a:pt x="860" y="221"/>
                  </a:lnTo>
                  <a:lnTo>
                    <a:pt x="860" y="221"/>
                  </a:lnTo>
                  <a:lnTo>
                    <a:pt x="860" y="221"/>
                  </a:lnTo>
                  <a:lnTo>
                    <a:pt x="860" y="221"/>
                  </a:lnTo>
                  <a:lnTo>
                    <a:pt x="860" y="221"/>
                  </a:lnTo>
                  <a:lnTo>
                    <a:pt x="859" y="221"/>
                  </a:lnTo>
                  <a:lnTo>
                    <a:pt x="859" y="221"/>
                  </a:lnTo>
                  <a:lnTo>
                    <a:pt x="859" y="221"/>
                  </a:lnTo>
                  <a:lnTo>
                    <a:pt x="859" y="221"/>
                  </a:lnTo>
                  <a:lnTo>
                    <a:pt x="859" y="221"/>
                  </a:lnTo>
                  <a:lnTo>
                    <a:pt x="859" y="221"/>
                  </a:lnTo>
                  <a:lnTo>
                    <a:pt x="859" y="221"/>
                  </a:lnTo>
                  <a:lnTo>
                    <a:pt x="858" y="221"/>
                  </a:lnTo>
                  <a:lnTo>
                    <a:pt x="858" y="221"/>
                  </a:lnTo>
                  <a:lnTo>
                    <a:pt x="858" y="221"/>
                  </a:lnTo>
                  <a:lnTo>
                    <a:pt x="858" y="221"/>
                  </a:lnTo>
                  <a:lnTo>
                    <a:pt x="858" y="221"/>
                  </a:lnTo>
                  <a:lnTo>
                    <a:pt x="858" y="221"/>
                  </a:lnTo>
                  <a:lnTo>
                    <a:pt x="857" y="221"/>
                  </a:lnTo>
                  <a:lnTo>
                    <a:pt x="857" y="221"/>
                  </a:lnTo>
                  <a:lnTo>
                    <a:pt x="857" y="221"/>
                  </a:lnTo>
                  <a:lnTo>
                    <a:pt x="857" y="221"/>
                  </a:lnTo>
                  <a:lnTo>
                    <a:pt x="857" y="221"/>
                  </a:lnTo>
                  <a:lnTo>
                    <a:pt x="857" y="221"/>
                  </a:lnTo>
                  <a:lnTo>
                    <a:pt x="857" y="223"/>
                  </a:lnTo>
                  <a:close/>
                  <a:moveTo>
                    <a:pt x="878" y="223"/>
                  </a:moveTo>
                  <a:lnTo>
                    <a:pt x="878" y="223"/>
                  </a:lnTo>
                  <a:lnTo>
                    <a:pt x="878" y="223"/>
                  </a:lnTo>
                  <a:lnTo>
                    <a:pt x="879" y="223"/>
                  </a:lnTo>
                  <a:lnTo>
                    <a:pt x="879" y="223"/>
                  </a:lnTo>
                  <a:lnTo>
                    <a:pt x="879" y="223"/>
                  </a:lnTo>
                  <a:lnTo>
                    <a:pt x="879" y="223"/>
                  </a:lnTo>
                  <a:lnTo>
                    <a:pt x="879" y="223"/>
                  </a:lnTo>
                  <a:lnTo>
                    <a:pt x="879" y="223"/>
                  </a:lnTo>
                  <a:lnTo>
                    <a:pt x="879" y="223"/>
                  </a:lnTo>
                  <a:lnTo>
                    <a:pt x="880" y="223"/>
                  </a:lnTo>
                  <a:lnTo>
                    <a:pt x="880" y="223"/>
                  </a:lnTo>
                  <a:lnTo>
                    <a:pt x="880" y="223"/>
                  </a:lnTo>
                  <a:lnTo>
                    <a:pt x="880" y="223"/>
                  </a:lnTo>
                  <a:lnTo>
                    <a:pt x="880" y="223"/>
                  </a:lnTo>
                  <a:lnTo>
                    <a:pt x="880" y="223"/>
                  </a:lnTo>
                  <a:lnTo>
                    <a:pt x="880" y="223"/>
                  </a:lnTo>
                  <a:lnTo>
                    <a:pt x="881" y="223"/>
                  </a:lnTo>
                  <a:lnTo>
                    <a:pt x="881" y="223"/>
                  </a:lnTo>
                  <a:lnTo>
                    <a:pt x="881" y="223"/>
                  </a:lnTo>
                  <a:lnTo>
                    <a:pt x="881" y="223"/>
                  </a:lnTo>
                  <a:lnTo>
                    <a:pt x="881" y="223"/>
                  </a:lnTo>
                  <a:lnTo>
                    <a:pt x="881" y="223"/>
                  </a:lnTo>
                  <a:lnTo>
                    <a:pt x="881" y="223"/>
                  </a:lnTo>
                  <a:lnTo>
                    <a:pt x="882" y="223"/>
                  </a:lnTo>
                  <a:lnTo>
                    <a:pt x="882" y="223"/>
                  </a:lnTo>
                  <a:lnTo>
                    <a:pt x="882" y="223"/>
                  </a:lnTo>
                  <a:lnTo>
                    <a:pt x="882" y="223"/>
                  </a:lnTo>
                  <a:lnTo>
                    <a:pt x="882" y="223"/>
                  </a:lnTo>
                  <a:lnTo>
                    <a:pt x="882" y="223"/>
                  </a:lnTo>
                  <a:lnTo>
                    <a:pt x="883" y="223"/>
                  </a:lnTo>
                  <a:lnTo>
                    <a:pt x="883" y="223"/>
                  </a:lnTo>
                  <a:lnTo>
                    <a:pt x="883" y="223"/>
                  </a:lnTo>
                  <a:lnTo>
                    <a:pt x="883" y="223"/>
                  </a:lnTo>
                  <a:lnTo>
                    <a:pt x="883" y="223"/>
                  </a:lnTo>
                  <a:lnTo>
                    <a:pt x="883" y="223"/>
                  </a:lnTo>
                  <a:lnTo>
                    <a:pt x="883" y="223"/>
                  </a:lnTo>
                  <a:lnTo>
                    <a:pt x="884" y="223"/>
                  </a:lnTo>
                  <a:lnTo>
                    <a:pt x="884" y="223"/>
                  </a:lnTo>
                  <a:lnTo>
                    <a:pt x="884" y="223"/>
                  </a:lnTo>
                  <a:lnTo>
                    <a:pt x="884" y="223"/>
                  </a:lnTo>
                  <a:lnTo>
                    <a:pt x="884" y="223"/>
                  </a:lnTo>
                  <a:lnTo>
                    <a:pt x="884" y="223"/>
                  </a:lnTo>
                  <a:lnTo>
                    <a:pt x="884" y="223"/>
                  </a:lnTo>
                  <a:lnTo>
                    <a:pt x="885" y="223"/>
                  </a:lnTo>
                  <a:lnTo>
                    <a:pt x="885" y="223"/>
                  </a:lnTo>
                  <a:lnTo>
                    <a:pt x="885" y="223"/>
                  </a:lnTo>
                  <a:lnTo>
                    <a:pt x="885" y="223"/>
                  </a:lnTo>
                  <a:lnTo>
                    <a:pt x="885" y="223"/>
                  </a:lnTo>
                  <a:lnTo>
                    <a:pt x="885" y="223"/>
                  </a:lnTo>
                  <a:lnTo>
                    <a:pt x="885" y="223"/>
                  </a:lnTo>
                  <a:lnTo>
                    <a:pt x="886" y="223"/>
                  </a:lnTo>
                  <a:lnTo>
                    <a:pt x="886" y="223"/>
                  </a:lnTo>
                  <a:lnTo>
                    <a:pt x="886" y="223"/>
                  </a:lnTo>
                  <a:lnTo>
                    <a:pt x="886" y="223"/>
                  </a:lnTo>
                  <a:lnTo>
                    <a:pt x="886" y="223"/>
                  </a:lnTo>
                  <a:lnTo>
                    <a:pt x="886" y="223"/>
                  </a:lnTo>
                  <a:lnTo>
                    <a:pt x="886" y="223"/>
                  </a:lnTo>
                  <a:lnTo>
                    <a:pt x="887" y="223"/>
                  </a:lnTo>
                  <a:lnTo>
                    <a:pt x="887" y="223"/>
                  </a:lnTo>
                  <a:lnTo>
                    <a:pt x="887" y="223"/>
                  </a:lnTo>
                  <a:lnTo>
                    <a:pt x="887" y="223"/>
                  </a:lnTo>
                  <a:lnTo>
                    <a:pt x="887" y="223"/>
                  </a:lnTo>
                  <a:lnTo>
                    <a:pt x="887" y="223"/>
                  </a:lnTo>
                  <a:lnTo>
                    <a:pt x="887" y="223"/>
                  </a:lnTo>
                  <a:lnTo>
                    <a:pt x="888" y="223"/>
                  </a:lnTo>
                  <a:lnTo>
                    <a:pt x="888" y="223"/>
                  </a:lnTo>
                  <a:lnTo>
                    <a:pt x="888" y="223"/>
                  </a:lnTo>
                  <a:lnTo>
                    <a:pt x="888" y="223"/>
                  </a:lnTo>
                  <a:lnTo>
                    <a:pt x="888" y="223"/>
                  </a:lnTo>
                  <a:lnTo>
                    <a:pt x="888" y="223"/>
                  </a:lnTo>
                  <a:lnTo>
                    <a:pt x="888" y="223"/>
                  </a:lnTo>
                  <a:lnTo>
                    <a:pt x="889" y="223"/>
                  </a:lnTo>
                  <a:lnTo>
                    <a:pt x="889" y="223"/>
                  </a:lnTo>
                  <a:lnTo>
                    <a:pt x="889" y="223"/>
                  </a:lnTo>
                  <a:lnTo>
                    <a:pt x="889" y="223"/>
                  </a:lnTo>
                  <a:lnTo>
                    <a:pt x="889" y="223"/>
                  </a:lnTo>
                  <a:lnTo>
                    <a:pt x="889" y="223"/>
                  </a:lnTo>
                  <a:lnTo>
                    <a:pt x="889" y="223"/>
                  </a:lnTo>
                  <a:lnTo>
                    <a:pt x="890" y="223"/>
                  </a:lnTo>
                  <a:lnTo>
                    <a:pt x="890" y="223"/>
                  </a:lnTo>
                  <a:lnTo>
                    <a:pt x="890" y="223"/>
                  </a:lnTo>
                  <a:lnTo>
                    <a:pt x="890" y="223"/>
                  </a:lnTo>
                  <a:lnTo>
                    <a:pt x="890" y="223"/>
                  </a:lnTo>
                  <a:lnTo>
                    <a:pt x="890" y="223"/>
                  </a:lnTo>
                  <a:lnTo>
                    <a:pt x="890" y="223"/>
                  </a:lnTo>
                  <a:lnTo>
                    <a:pt x="891" y="223"/>
                  </a:lnTo>
                  <a:lnTo>
                    <a:pt x="891" y="223"/>
                  </a:lnTo>
                  <a:lnTo>
                    <a:pt x="891" y="223"/>
                  </a:lnTo>
                  <a:lnTo>
                    <a:pt x="891" y="223"/>
                  </a:lnTo>
                  <a:lnTo>
                    <a:pt x="891" y="223"/>
                  </a:lnTo>
                  <a:lnTo>
                    <a:pt x="891" y="223"/>
                  </a:lnTo>
                  <a:lnTo>
                    <a:pt x="891" y="223"/>
                  </a:lnTo>
                  <a:lnTo>
                    <a:pt x="891" y="221"/>
                  </a:lnTo>
                  <a:lnTo>
                    <a:pt x="891" y="221"/>
                  </a:lnTo>
                  <a:lnTo>
                    <a:pt x="891" y="221"/>
                  </a:lnTo>
                  <a:lnTo>
                    <a:pt x="891" y="221"/>
                  </a:lnTo>
                  <a:lnTo>
                    <a:pt x="891" y="221"/>
                  </a:lnTo>
                  <a:lnTo>
                    <a:pt x="891" y="221"/>
                  </a:lnTo>
                  <a:lnTo>
                    <a:pt x="891" y="221"/>
                  </a:lnTo>
                  <a:lnTo>
                    <a:pt x="890" y="221"/>
                  </a:lnTo>
                  <a:lnTo>
                    <a:pt x="890" y="221"/>
                  </a:lnTo>
                  <a:lnTo>
                    <a:pt x="890" y="221"/>
                  </a:lnTo>
                  <a:lnTo>
                    <a:pt x="890" y="221"/>
                  </a:lnTo>
                  <a:lnTo>
                    <a:pt x="890" y="221"/>
                  </a:lnTo>
                  <a:lnTo>
                    <a:pt x="890" y="221"/>
                  </a:lnTo>
                  <a:lnTo>
                    <a:pt x="890" y="221"/>
                  </a:lnTo>
                  <a:lnTo>
                    <a:pt x="889" y="221"/>
                  </a:lnTo>
                  <a:lnTo>
                    <a:pt x="889" y="221"/>
                  </a:lnTo>
                  <a:lnTo>
                    <a:pt x="889" y="221"/>
                  </a:lnTo>
                  <a:lnTo>
                    <a:pt x="889" y="221"/>
                  </a:lnTo>
                  <a:lnTo>
                    <a:pt x="889" y="221"/>
                  </a:lnTo>
                  <a:lnTo>
                    <a:pt x="889" y="221"/>
                  </a:lnTo>
                  <a:lnTo>
                    <a:pt x="889" y="221"/>
                  </a:lnTo>
                  <a:lnTo>
                    <a:pt x="888" y="221"/>
                  </a:lnTo>
                  <a:lnTo>
                    <a:pt x="888" y="221"/>
                  </a:lnTo>
                  <a:lnTo>
                    <a:pt x="888" y="221"/>
                  </a:lnTo>
                  <a:lnTo>
                    <a:pt x="888" y="221"/>
                  </a:lnTo>
                  <a:lnTo>
                    <a:pt x="888" y="221"/>
                  </a:lnTo>
                  <a:lnTo>
                    <a:pt x="888" y="221"/>
                  </a:lnTo>
                  <a:lnTo>
                    <a:pt x="888" y="221"/>
                  </a:lnTo>
                  <a:lnTo>
                    <a:pt x="887" y="221"/>
                  </a:lnTo>
                  <a:lnTo>
                    <a:pt x="887" y="221"/>
                  </a:lnTo>
                  <a:lnTo>
                    <a:pt x="887" y="221"/>
                  </a:lnTo>
                  <a:lnTo>
                    <a:pt x="887" y="221"/>
                  </a:lnTo>
                  <a:lnTo>
                    <a:pt x="887" y="221"/>
                  </a:lnTo>
                  <a:lnTo>
                    <a:pt x="887" y="221"/>
                  </a:lnTo>
                  <a:lnTo>
                    <a:pt x="887" y="221"/>
                  </a:lnTo>
                  <a:lnTo>
                    <a:pt x="886" y="221"/>
                  </a:lnTo>
                  <a:lnTo>
                    <a:pt x="886" y="221"/>
                  </a:lnTo>
                  <a:lnTo>
                    <a:pt x="886" y="221"/>
                  </a:lnTo>
                  <a:lnTo>
                    <a:pt x="886" y="221"/>
                  </a:lnTo>
                  <a:lnTo>
                    <a:pt x="886" y="221"/>
                  </a:lnTo>
                  <a:lnTo>
                    <a:pt x="886" y="221"/>
                  </a:lnTo>
                  <a:lnTo>
                    <a:pt x="886" y="221"/>
                  </a:lnTo>
                  <a:lnTo>
                    <a:pt x="885" y="221"/>
                  </a:lnTo>
                  <a:lnTo>
                    <a:pt x="885" y="221"/>
                  </a:lnTo>
                  <a:lnTo>
                    <a:pt x="885" y="221"/>
                  </a:lnTo>
                  <a:lnTo>
                    <a:pt x="885" y="221"/>
                  </a:lnTo>
                  <a:lnTo>
                    <a:pt x="885" y="221"/>
                  </a:lnTo>
                  <a:lnTo>
                    <a:pt x="885" y="221"/>
                  </a:lnTo>
                  <a:lnTo>
                    <a:pt x="885" y="221"/>
                  </a:lnTo>
                  <a:lnTo>
                    <a:pt x="884" y="221"/>
                  </a:lnTo>
                  <a:lnTo>
                    <a:pt x="884" y="221"/>
                  </a:lnTo>
                  <a:lnTo>
                    <a:pt x="884" y="221"/>
                  </a:lnTo>
                  <a:lnTo>
                    <a:pt x="884" y="221"/>
                  </a:lnTo>
                  <a:lnTo>
                    <a:pt x="884" y="221"/>
                  </a:lnTo>
                  <a:lnTo>
                    <a:pt x="884" y="221"/>
                  </a:lnTo>
                  <a:lnTo>
                    <a:pt x="884" y="221"/>
                  </a:lnTo>
                  <a:lnTo>
                    <a:pt x="883" y="221"/>
                  </a:lnTo>
                  <a:lnTo>
                    <a:pt x="883" y="221"/>
                  </a:lnTo>
                  <a:lnTo>
                    <a:pt x="883" y="221"/>
                  </a:lnTo>
                  <a:lnTo>
                    <a:pt x="883" y="221"/>
                  </a:lnTo>
                  <a:lnTo>
                    <a:pt x="883" y="221"/>
                  </a:lnTo>
                  <a:lnTo>
                    <a:pt x="883" y="221"/>
                  </a:lnTo>
                  <a:lnTo>
                    <a:pt x="883" y="221"/>
                  </a:lnTo>
                  <a:lnTo>
                    <a:pt x="882" y="221"/>
                  </a:lnTo>
                  <a:lnTo>
                    <a:pt x="882" y="221"/>
                  </a:lnTo>
                  <a:lnTo>
                    <a:pt x="882" y="221"/>
                  </a:lnTo>
                  <a:lnTo>
                    <a:pt x="882" y="221"/>
                  </a:lnTo>
                  <a:lnTo>
                    <a:pt x="882" y="221"/>
                  </a:lnTo>
                  <a:lnTo>
                    <a:pt x="882" y="221"/>
                  </a:lnTo>
                  <a:lnTo>
                    <a:pt x="881" y="221"/>
                  </a:lnTo>
                  <a:lnTo>
                    <a:pt x="881" y="221"/>
                  </a:lnTo>
                  <a:lnTo>
                    <a:pt x="881" y="221"/>
                  </a:lnTo>
                  <a:lnTo>
                    <a:pt x="881" y="221"/>
                  </a:lnTo>
                  <a:lnTo>
                    <a:pt x="881" y="221"/>
                  </a:lnTo>
                  <a:lnTo>
                    <a:pt x="881" y="221"/>
                  </a:lnTo>
                  <a:lnTo>
                    <a:pt x="881" y="221"/>
                  </a:lnTo>
                  <a:lnTo>
                    <a:pt x="880" y="221"/>
                  </a:lnTo>
                  <a:lnTo>
                    <a:pt x="880" y="221"/>
                  </a:lnTo>
                  <a:lnTo>
                    <a:pt x="880" y="221"/>
                  </a:lnTo>
                  <a:lnTo>
                    <a:pt x="880" y="221"/>
                  </a:lnTo>
                  <a:lnTo>
                    <a:pt x="880" y="221"/>
                  </a:lnTo>
                  <a:lnTo>
                    <a:pt x="880" y="221"/>
                  </a:lnTo>
                  <a:lnTo>
                    <a:pt x="880" y="221"/>
                  </a:lnTo>
                  <a:lnTo>
                    <a:pt x="879" y="221"/>
                  </a:lnTo>
                  <a:lnTo>
                    <a:pt x="879" y="221"/>
                  </a:lnTo>
                  <a:lnTo>
                    <a:pt x="879" y="221"/>
                  </a:lnTo>
                  <a:lnTo>
                    <a:pt x="879" y="221"/>
                  </a:lnTo>
                  <a:lnTo>
                    <a:pt x="879" y="221"/>
                  </a:lnTo>
                  <a:lnTo>
                    <a:pt x="879" y="221"/>
                  </a:lnTo>
                  <a:lnTo>
                    <a:pt x="879" y="221"/>
                  </a:lnTo>
                  <a:lnTo>
                    <a:pt x="878" y="221"/>
                  </a:lnTo>
                  <a:lnTo>
                    <a:pt x="878" y="221"/>
                  </a:lnTo>
                  <a:lnTo>
                    <a:pt x="878" y="221"/>
                  </a:lnTo>
                  <a:lnTo>
                    <a:pt x="878" y="223"/>
                  </a:lnTo>
                  <a:close/>
                  <a:moveTo>
                    <a:pt x="900" y="223"/>
                  </a:moveTo>
                  <a:lnTo>
                    <a:pt x="900" y="223"/>
                  </a:lnTo>
                  <a:lnTo>
                    <a:pt x="900" y="223"/>
                  </a:lnTo>
                  <a:lnTo>
                    <a:pt x="900" y="223"/>
                  </a:lnTo>
                  <a:lnTo>
                    <a:pt x="900" y="223"/>
                  </a:lnTo>
                  <a:lnTo>
                    <a:pt x="900" y="223"/>
                  </a:lnTo>
                  <a:lnTo>
                    <a:pt x="901" y="223"/>
                  </a:lnTo>
                  <a:lnTo>
                    <a:pt x="901" y="223"/>
                  </a:lnTo>
                  <a:lnTo>
                    <a:pt x="901" y="223"/>
                  </a:lnTo>
                  <a:lnTo>
                    <a:pt x="901" y="223"/>
                  </a:lnTo>
                  <a:lnTo>
                    <a:pt x="901" y="223"/>
                  </a:lnTo>
                  <a:lnTo>
                    <a:pt x="901" y="223"/>
                  </a:lnTo>
                  <a:lnTo>
                    <a:pt x="901" y="223"/>
                  </a:lnTo>
                  <a:lnTo>
                    <a:pt x="902" y="223"/>
                  </a:lnTo>
                  <a:lnTo>
                    <a:pt x="902" y="223"/>
                  </a:lnTo>
                  <a:lnTo>
                    <a:pt x="902" y="223"/>
                  </a:lnTo>
                  <a:lnTo>
                    <a:pt x="902" y="223"/>
                  </a:lnTo>
                  <a:lnTo>
                    <a:pt x="902" y="223"/>
                  </a:lnTo>
                  <a:lnTo>
                    <a:pt x="902" y="223"/>
                  </a:lnTo>
                  <a:lnTo>
                    <a:pt x="902" y="223"/>
                  </a:lnTo>
                  <a:lnTo>
                    <a:pt x="903" y="223"/>
                  </a:lnTo>
                  <a:lnTo>
                    <a:pt x="903" y="223"/>
                  </a:lnTo>
                  <a:lnTo>
                    <a:pt x="903" y="223"/>
                  </a:lnTo>
                  <a:lnTo>
                    <a:pt x="903" y="223"/>
                  </a:lnTo>
                  <a:lnTo>
                    <a:pt x="903" y="223"/>
                  </a:lnTo>
                  <a:lnTo>
                    <a:pt x="903" y="223"/>
                  </a:lnTo>
                  <a:lnTo>
                    <a:pt x="903" y="223"/>
                  </a:lnTo>
                  <a:lnTo>
                    <a:pt x="904" y="223"/>
                  </a:lnTo>
                  <a:lnTo>
                    <a:pt x="904" y="223"/>
                  </a:lnTo>
                  <a:lnTo>
                    <a:pt x="904" y="223"/>
                  </a:lnTo>
                  <a:lnTo>
                    <a:pt x="904" y="223"/>
                  </a:lnTo>
                  <a:lnTo>
                    <a:pt x="904" y="223"/>
                  </a:lnTo>
                  <a:lnTo>
                    <a:pt x="904" y="223"/>
                  </a:lnTo>
                  <a:lnTo>
                    <a:pt x="904" y="223"/>
                  </a:lnTo>
                  <a:lnTo>
                    <a:pt x="905" y="223"/>
                  </a:lnTo>
                  <a:lnTo>
                    <a:pt x="905" y="223"/>
                  </a:lnTo>
                  <a:lnTo>
                    <a:pt x="905" y="223"/>
                  </a:lnTo>
                  <a:lnTo>
                    <a:pt x="905" y="223"/>
                  </a:lnTo>
                  <a:lnTo>
                    <a:pt x="905" y="223"/>
                  </a:lnTo>
                  <a:lnTo>
                    <a:pt x="905" y="223"/>
                  </a:lnTo>
                  <a:lnTo>
                    <a:pt x="905" y="223"/>
                  </a:lnTo>
                  <a:lnTo>
                    <a:pt x="906" y="223"/>
                  </a:lnTo>
                  <a:lnTo>
                    <a:pt x="906" y="223"/>
                  </a:lnTo>
                  <a:lnTo>
                    <a:pt x="906" y="223"/>
                  </a:lnTo>
                  <a:lnTo>
                    <a:pt x="906" y="223"/>
                  </a:lnTo>
                  <a:lnTo>
                    <a:pt x="906" y="223"/>
                  </a:lnTo>
                  <a:lnTo>
                    <a:pt x="906" y="223"/>
                  </a:lnTo>
                  <a:lnTo>
                    <a:pt x="906" y="223"/>
                  </a:lnTo>
                  <a:lnTo>
                    <a:pt x="907" y="223"/>
                  </a:lnTo>
                  <a:lnTo>
                    <a:pt x="907" y="223"/>
                  </a:lnTo>
                  <a:lnTo>
                    <a:pt x="907" y="223"/>
                  </a:lnTo>
                  <a:lnTo>
                    <a:pt x="907" y="223"/>
                  </a:lnTo>
                  <a:lnTo>
                    <a:pt x="907" y="223"/>
                  </a:lnTo>
                  <a:lnTo>
                    <a:pt x="907" y="223"/>
                  </a:lnTo>
                  <a:lnTo>
                    <a:pt x="907" y="223"/>
                  </a:lnTo>
                  <a:lnTo>
                    <a:pt x="908" y="223"/>
                  </a:lnTo>
                  <a:lnTo>
                    <a:pt x="908" y="223"/>
                  </a:lnTo>
                  <a:lnTo>
                    <a:pt x="908" y="223"/>
                  </a:lnTo>
                  <a:lnTo>
                    <a:pt x="908" y="223"/>
                  </a:lnTo>
                  <a:lnTo>
                    <a:pt x="908" y="223"/>
                  </a:lnTo>
                  <a:lnTo>
                    <a:pt x="908" y="223"/>
                  </a:lnTo>
                  <a:lnTo>
                    <a:pt x="909" y="223"/>
                  </a:lnTo>
                  <a:lnTo>
                    <a:pt x="909" y="223"/>
                  </a:lnTo>
                  <a:lnTo>
                    <a:pt x="909" y="223"/>
                  </a:lnTo>
                  <a:lnTo>
                    <a:pt x="909" y="223"/>
                  </a:lnTo>
                  <a:lnTo>
                    <a:pt x="909" y="223"/>
                  </a:lnTo>
                  <a:lnTo>
                    <a:pt x="909" y="223"/>
                  </a:lnTo>
                  <a:lnTo>
                    <a:pt x="909" y="223"/>
                  </a:lnTo>
                  <a:lnTo>
                    <a:pt x="910" y="223"/>
                  </a:lnTo>
                  <a:lnTo>
                    <a:pt x="910" y="223"/>
                  </a:lnTo>
                  <a:lnTo>
                    <a:pt x="910" y="223"/>
                  </a:lnTo>
                  <a:lnTo>
                    <a:pt x="910" y="223"/>
                  </a:lnTo>
                  <a:lnTo>
                    <a:pt x="910" y="223"/>
                  </a:lnTo>
                  <a:lnTo>
                    <a:pt x="910" y="223"/>
                  </a:lnTo>
                  <a:lnTo>
                    <a:pt x="910" y="223"/>
                  </a:lnTo>
                  <a:lnTo>
                    <a:pt x="911" y="223"/>
                  </a:lnTo>
                  <a:lnTo>
                    <a:pt x="911" y="223"/>
                  </a:lnTo>
                  <a:lnTo>
                    <a:pt x="911" y="223"/>
                  </a:lnTo>
                  <a:lnTo>
                    <a:pt x="911" y="223"/>
                  </a:lnTo>
                  <a:lnTo>
                    <a:pt x="911" y="223"/>
                  </a:lnTo>
                  <a:lnTo>
                    <a:pt x="911" y="223"/>
                  </a:lnTo>
                  <a:lnTo>
                    <a:pt x="911" y="223"/>
                  </a:lnTo>
                  <a:lnTo>
                    <a:pt x="912" y="223"/>
                  </a:lnTo>
                  <a:lnTo>
                    <a:pt x="912" y="223"/>
                  </a:lnTo>
                  <a:lnTo>
                    <a:pt x="912" y="223"/>
                  </a:lnTo>
                  <a:lnTo>
                    <a:pt x="912" y="223"/>
                  </a:lnTo>
                  <a:lnTo>
                    <a:pt x="912" y="223"/>
                  </a:lnTo>
                  <a:lnTo>
                    <a:pt x="912" y="223"/>
                  </a:lnTo>
                  <a:lnTo>
                    <a:pt x="912" y="223"/>
                  </a:lnTo>
                  <a:lnTo>
                    <a:pt x="913" y="223"/>
                  </a:lnTo>
                  <a:lnTo>
                    <a:pt x="913" y="223"/>
                  </a:lnTo>
                  <a:lnTo>
                    <a:pt x="913" y="223"/>
                  </a:lnTo>
                  <a:lnTo>
                    <a:pt x="913" y="223"/>
                  </a:lnTo>
                  <a:lnTo>
                    <a:pt x="913" y="221"/>
                  </a:lnTo>
                  <a:lnTo>
                    <a:pt x="913" y="221"/>
                  </a:lnTo>
                  <a:lnTo>
                    <a:pt x="913" y="221"/>
                  </a:lnTo>
                  <a:lnTo>
                    <a:pt x="913" y="221"/>
                  </a:lnTo>
                  <a:lnTo>
                    <a:pt x="912" y="221"/>
                  </a:lnTo>
                  <a:lnTo>
                    <a:pt x="912" y="221"/>
                  </a:lnTo>
                  <a:lnTo>
                    <a:pt x="912" y="221"/>
                  </a:lnTo>
                  <a:lnTo>
                    <a:pt x="912" y="221"/>
                  </a:lnTo>
                  <a:lnTo>
                    <a:pt x="912" y="221"/>
                  </a:lnTo>
                  <a:lnTo>
                    <a:pt x="912" y="221"/>
                  </a:lnTo>
                  <a:lnTo>
                    <a:pt x="912" y="221"/>
                  </a:lnTo>
                  <a:lnTo>
                    <a:pt x="911" y="221"/>
                  </a:lnTo>
                  <a:lnTo>
                    <a:pt x="911" y="221"/>
                  </a:lnTo>
                  <a:lnTo>
                    <a:pt x="911" y="221"/>
                  </a:lnTo>
                  <a:lnTo>
                    <a:pt x="911" y="221"/>
                  </a:lnTo>
                  <a:lnTo>
                    <a:pt x="911" y="221"/>
                  </a:lnTo>
                  <a:lnTo>
                    <a:pt x="911" y="221"/>
                  </a:lnTo>
                  <a:lnTo>
                    <a:pt x="911" y="221"/>
                  </a:lnTo>
                  <a:lnTo>
                    <a:pt x="910" y="221"/>
                  </a:lnTo>
                  <a:lnTo>
                    <a:pt x="910" y="221"/>
                  </a:lnTo>
                  <a:lnTo>
                    <a:pt x="910" y="221"/>
                  </a:lnTo>
                  <a:lnTo>
                    <a:pt x="910" y="221"/>
                  </a:lnTo>
                  <a:lnTo>
                    <a:pt x="910" y="221"/>
                  </a:lnTo>
                  <a:lnTo>
                    <a:pt x="910" y="221"/>
                  </a:lnTo>
                  <a:lnTo>
                    <a:pt x="910" y="221"/>
                  </a:lnTo>
                  <a:lnTo>
                    <a:pt x="909" y="221"/>
                  </a:lnTo>
                  <a:lnTo>
                    <a:pt x="909" y="221"/>
                  </a:lnTo>
                  <a:lnTo>
                    <a:pt x="909" y="221"/>
                  </a:lnTo>
                  <a:lnTo>
                    <a:pt x="909" y="221"/>
                  </a:lnTo>
                  <a:lnTo>
                    <a:pt x="909" y="221"/>
                  </a:lnTo>
                  <a:lnTo>
                    <a:pt x="909" y="221"/>
                  </a:lnTo>
                  <a:lnTo>
                    <a:pt x="909" y="221"/>
                  </a:lnTo>
                  <a:lnTo>
                    <a:pt x="908" y="221"/>
                  </a:lnTo>
                  <a:lnTo>
                    <a:pt x="908" y="221"/>
                  </a:lnTo>
                  <a:lnTo>
                    <a:pt x="908" y="221"/>
                  </a:lnTo>
                  <a:lnTo>
                    <a:pt x="908" y="221"/>
                  </a:lnTo>
                  <a:lnTo>
                    <a:pt x="908" y="221"/>
                  </a:lnTo>
                  <a:lnTo>
                    <a:pt x="908" y="221"/>
                  </a:lnTo>
                  <a:lnTo>
                    <a:pt x="907" y="221"/>
                  </a:lnTo>
                  <a:lnTo>
                    <a:pt x="907" y="221"/>
                  </a:lnTo>
                  <a:lnTo>
                    <a:pt x="907" y="221"/>
                  </a:lnTo>
                  <a:lnTo>
                    <a:pt x="907" y="221"/>
                  </a:lnTo>
                  <a:lnTo>
                    <a:pt x="907" y="221"/>
                  </a:lnTo>
                  <a:lnTo>
                    <a:pt x="907" y="221"/>
                  </a:lnTo>
                  <a:lnTo>
                    <a:pt x="907" y="221"/>
                  </a:lnTo>
                  <a:lnTo>
                    <a:pt x="906" y="221"/>
                  </a:lnTo>
                  <a:lnTo>
                    <a:pt x="906" y="221"/>
                  </a:lnTo>
                  <a:lnTo>
                    <a:pt x="906" y="221"/>
                  </a:lnTo>
                  <a:lnTo>
                    <a:pt x="906" y="221"/>
                  </a:lnTo>
                  <a:lnTo>
                    <a:pt x="906" y="221"/>
                  </a:lnTo>
                  <a:lnTo>
                    <a:pt x="906" y="221"/>
                  </a:lnTo>
                  <a:lnTo>
                    <a:pt x="906" y="221"/>
                  </a:lnTo>
                  <a:lnTo>
                    <a:pt x="905" y="221"/>
                  </a:lnTo>
                  <a:lnTo>
                    <a:pt x="905" y="221"/>
                  </a:lnTo>
                  <a:lnTo>
                    <a:pt x="905" y="221"/>
                  </a:lnTo>
                  <a:lnTo>
                    <a:pt x="905" y="221"/>
                  </a:lnTo>
                  <a:lnTo>
                    <a:pt x="905" y="221"/>
                  </a:lnTo>
                  <a:lnTo>
                    <a:pt x="905" y="221"/>
                  </a:lnTo>
                  <a:lnTo>
                    <a:pt x="905" y="221"/>
                  </a:lnTo>
                  <a:lnTo>
                    <a:pt x="904" y="221"/>
                  </a:lnTo>
                  <a:lnTo>
                    <a:pt x="904" y="221"/>
                  </a:lnTo>
                  <a:lnTo>
                    <a:pt x="904" y="221"/>
                  </a:lnTo>
                  <a:lnTo>
                    <a:pt x="904" y="221"/>
                  </a:lnTo>
                  <a:lnTo>
                    <a:pt x="904" y="221"/>
                  </a:lnTo>
                  <a:lnTo>
                    <a:pt x="904" y="221"/>
                  </a:lnTo>
                  <a:lnTo>
                    <a:pt x="904" y="221"/>
                  </a:lnTo>
                  <a:lnTo>
                    <a:pt x="903" y="221"/>
                  </a:lnTo>
                  <a:lnTo>
                    <a:pt x="903" y="221"/>
                  </a:lnTo>
                  <a:lnTo>
                    <a:pt x="903" y="221"/>
                  </a:lnTo>
                  <a:lnTo>
                    <a:pt x="903" y="221"/>
                  </a:lnTo>
                  <a:lnTo>
                    <a:pt x="903" y="221"/>
                  </a:lnTo>
                  <a:lnTo>
                    <a:pt x="903" y="221"/>
                  </a:lnTo>
                  <a:lnTo>
                    <a:pt x="903" y="221"/>
                  </a:lnTo>
                  <a:lnTo>
                    <a:pt x="902" y="221"/>
                  </a:lnTo>
                  <a:lnTo>
                    <a:pt x="902" y="221"/>
                  </a:lnTo>
                  <a:lnTo>
                    <a:pt x="902" y="221"/>
                  </a:lnTo>
                  <a:lnTo>
                    <a:pt x="902" y="221"/>
                  </a:lnTo>
                  <a:lnTo>
                    <a:pt x="902" y="221"/>
                  </a:lnTo>
                  <a:lnTo>
                    <a:pt x="902" y="221"/>
                  </a:lnTo>
                  <a:lnTo>
                    <a:pt x="902" y="221"/>
                  </a:lnTo>
                  <a:lnTo>
                    <a:pt x="901" y="221"/>
                  </a:lnTo>
                  <a:lnTo>
                    <a:pt x="901" y="221"/>
                  </a:lnTo>
                  <a:lnTo>
                    <a:pt x="901" y="221"/>
                  </a:lnTo>
                  <a:lnTo>
                    <a:pt x="901" y="221"/>
                  </a:lnTo>
                  <a:lnTo>
                    <a:pt x="901" y="221"/>
                  </a:lnTo>
                  <a:lnTo>
                    <a:pt x="901" y="221"/>
                  </a:lnTo>
                  <a:lnTo>
                    <a:pt x="901" y="221"/>
                  </a:lnTo>
                  <a:lnTo>
                    <a:pt x="900" y="221"/>
                  </a:lnTo>
                  <a:lnTo>
                    <a:pt x="900" y="221"/>
                  </a:lnTo>
                  <a:lnTo>
                    <a:pt x="900" y="221"/>
                  </a:lnTo>
                  <a:lnTo>
                    <a:pt x="900" y="221"/>
                  </a:lnTo>
                  <a:lnTo>
                    <a:pt x="900" y="221"/>
                  </a:lnTo>
                  <a:lnTo>
                    <a:pt x="900" y="221"/>
                  </a:lnTo>
                  <a:lnTo>
                    <a:pt x="900" y="223"/>
                  </a:lnTo>
                  <a:close/>
                  <a:moveTo>
                    <a:pt x="921" y="223"/>
                  </a:moveTo>
                  <a:lnTo>
                    <a:pt x="921" y="223"/>
                  </a:lnTo>
                  <a:lnTo>
                    <a:pt x="921" y="223"/>
                  </a:lnTo>
                  <a:lnTo>
                    <a:pt x="921" y="223"/>
                  </a:lnTo>
                  <a:lnTo>
                    <a:pt x="922" y="223"/>
                  </a:lnTo>
                  <a:lnTo>
                    <a:pt x="922" y="223"/>
                  </a:lnTo>
                  <a:lnTo>
                    <a:pt x="922" y="223"/>
                  </a:lnTo>
                  <a:lnTo>
                    <a:pt x="922" y="223"/>
                  </a:lnTo>
                  <a:lnTo>
                    <a:pt x="922" y="223"/>
                  </a:lnTo>
                  <a:lnTo>
                    <a:pt x="922" y="223"/>
                  </a:lnTo>
                  <a:lnTo>
                    <a:pt x="922" y="223"/>
                  </a:lnTo>
                  <a:lnTo>
                    <a:pt x="923" y="223"/>
                  </a:lnTo>
                  <a:lnTo>
                    <a:pt x="923" y="223"/>
                  </a:lnTo>
                  <a:lnTo>
                    <a:pt x="923" y="223"/>
                  </a:lnTo>
                  <a:lnTo>
                    <a:pt x="923" y="223"/>
                  </a:lnTo>
                  <a:lnTo>
                    <a:pt x="923" y="223"/>
                  </a:lnTo>
                  <a:lnTo>
                    <a:pt x="923" y="223"/>
                  </a:lnTo>
                  <a:lnTo>
                    <a:pt x="924" y="223"/>
                  </a:lnTo>
                  <a:lnTo>
                    <a:pt x="924" y="223"/>
                  </a:lnTo>
                  <a:lnTo>
                    <a:pt x="924" y="223"/>
                  </a:lnTo>
                  <a:lnTo>
                    <a:pt x="924" y="223"/>
                  </a:lnTo>
                  <a:lnTo>
                    <a:pt x="924" y="223"/>
                  </a:lnTo>
                  <a:lnTo>
                    <a:pt x="924" y="223"/>
                  </a:lnTo>
                  <a:lnTo>
                    <a:pt x="924" y="223"/>
                  </a:lnTo>
                  <a:lnTo>
                    <a:pt x="925" y="223"/>
                  </a:lnTo>
                  <a:lnTo>
                    <a:pt x="925" y="223"/>
                  </a:lnTo>
                  <a:lnTo>
                    <a:pt x="925" y="223"/>
                  </a:lnTo>
                  <a:lnTo>
                    <a:pt x="925" y="223"/>
                  </a:lnTo>
                  <a:lnTo>
                    <a:pt x="925" y="223"/>
                  </a:lnTo>
                  <a:lnTo>
                    <a:pt x="925" y="223"/>
                  </a:lnTo>
                  <a:lnTo>
                    <a:pt x="925" y="223"/>
                  </a:lnTo>
                  <a:lnTo>
                    <a:pt x="926" y="223"/>
                  </a:lnTo>
                  <a:lnTo>
                    <a:pt x="926" y="223"/>
                  </a:lnTo>
                  <a:lnTo>
                    <a:pt x="926" y="223"/>
                  </a:lnTo>
                  <a:lnTo>
                    <a:pt x="926" y="223"/>
                  </a:lnTo>
                  <a:lnTo>
                    <a:pt x="926" y="223"/>
                  </a:lnTo>
                  <a:lnTo>
                    <a:pt x="926" y="223"/>
                  </a:lnTo>
                  <a:lnTo>
                    <a:pt x="926" y="223"/>
                  </a:lnTo>
                  <a:lnTo>
                    <a:pt x="927" y="223"/>
                  </a:lnTo>
                  <a:lnTo>
                    <a:pt x="927" y="223"/>
                  </a:lnTo>
                  <a:lnTo>
                    <a:pt x="927" y="223"/>
                  </a:lnTo>
                  <a:lnTo>
                    <a:pt x="927" y="223"/>
                  </a:lnTo>
                  <a:lnTo>
                    <a:pt x="927" y="223"/>
                  </a:lnTo>
                  <a:lnTo>
                    <a:pt x="927" y="223"/>
                  </a:lnTo>
                  <a:lnTo>
                    <a:pt x="927" y="223"/>
                  </a:lnTo>
                  <a:lnTo>
                    <a:pt x="928" y="223"/>
                  </a:lnTo>
                  <a:lnTo>
                    <a:pt x="928" y="223"/>
                  </a:lnTo>
                  <a:lnTo>
                    <a:pt x="928" y="223"/>
                  </a:lnTo>
                  <a:lnTo>
                    <a:pt x="928" y="223"/>
                  </a:lnTo>
                  <a:lnTo>
                    <a:pt x="928" y="223"/>
                  </a:lnTo>
                  <a:lnTo>
                    <a:pt x="928" y="223"/>
                  </a:lnTo>
                  <a:lnTo>
                    <a:pt x="928" y="223"/>
                  </a:lnTo>
                  <a:lnTo>
                    <a:pt x="929" y="223"/>
                  </a:lnTo>
                  <a:lnTo>
                    <a:pt x="929" y="223"/>
                  </a:lnTo>
                  <a:lnTo>
                    <a:pt x="929" y="223"/>
                  </a:lnTo>
                  <a:lnTo>
                    <a:pt x="929" y="223"/>
                  </a:lnTo>
                  <a:lnTo>
                    <a:pt x="929" y="223"/>
                  </a:lnTo>
                  <a:lnTo>
                    <a:pt x="929" y="223"/>
                  </a:lnTo>
                  <a:lnTo>
                    <a:pt x="929" y="223"/>
                  </a:lnTo>
                  <a:lnTo>
                    <a:pt x="930" y="223"/>
                  </a:lnTo>
                  <a:lnTo>
                    <a:pt x="930" y="223"/>
                  </a:lnTo>
                  <a:lnTo>
                    <a:pt x="930" y="223"/>
                  </a:lnTo>
                  <a:lnTo>
                    <a:pt x="930" y="223"/>
                  </a:lnTo>
                  <a:lnTo>
                    <a:pt x="930" y="223"/>
                  </a:lnTo>
                  <a:lnTo>
                    <a:pt x="930" y="223"/>
                  </a:lnTo>
                  <a:lnTo>
                    <a:pt x="930" y="223"/>
                  </a:lnTo>
                  <a:lnTo>
                    <a:pt x="931" y="223"/>
                  </a:lnTo>
                  <a:lnTo>
                    <a:pt x="931" y="223"/>
                  </a:lnTo>
                  <a:lnTo>
                    <a:pt x="931" y="223"/>
                  </a:lnTo>
                  <a:lnTo>
                    <a:pt x="931" y="223"/>
                  </a:lnTo>
                  <a:lnTo>
                    <a:pt x="931" y="223"/>
                  </a:lnTo>
                  <a:lnTo>
                    <a:pt x="931" y="223"/>
                  </a:lnTo>
                  <a:lnTo>
                    <a:pt x="931" y="223"/>
                  </a:lnTo>
                  <a:lnTo>
                    <a:pt x="932" y="223"/>
                  </a:lnTo>
                  <a:lnTo>
                    <a:pt x="932" y="223"/>
                  </a:lnTo>
                  <a:lnTo>
                    <a:pt x="932" y="223"/>
                  </a:lnTo>
                  <a:lnTo>
                    <a:pt x="932" y="223"/>
                  </a:lnTo>
                  <a:lnTo>
                    <a:pt x="932" y="223"/>
                  </a:lnTo>
                  <a:lnTo>
                    <a:pt x="932" y="223"/>
                  </a:lnTo>
                  <a:lnTo>
                    <a:pt x="932" y="223"/>
                  </a:lnTo>
                  <a:lnTo>
                    <a:pt x="933" y="223"/>
                  </a:lnTo>
                  <a:lnTo>
                    <a:pt x="933" y="223"/>
                  </a:lnTo>
                  <a:lnTo>
                    <a:pt x="933" y="223"/>
                  </a:lnTo>
                  <a:lnTo>
                    <a:pt x="933" y="223"/>
                  </a:lnTo>
                  <a:lnTo>
                    <a:pt x="933" y="223"/>
                  </a:lnTo>
                  <a:lnTo>
                    <a:pt x="933" y="223"/>
                  </a:lnTo>
                  <a:lnTo>
                    <a:pt x="933" y="223"/>
                  </a:lnTo>
                  <a:lnTo>
                    <a:pt x="934" y="223"/>
                  </a:lnTo>
                  <a:lnTo>
                    <a:pt x="934" y="223"/>
                  </a:lnTo>
                  <a:lnTo>
                    <a:pt x="934" y="223"/>
                  </a:lnTo>
                  <a:lnTo>
                    <a:pt x="934" y="223"/>
                  </a:lnTo>
                  <a:lnTo>
                    <a:pt x="934" y="223"/>
                  </a:lnTo>
                  <a:lnTo>
                    <a:pt x="934" y="223"/>
                  </a:lnTo>
                  <a:lnTo>
                    <a:pt x="934" y="221"/>
                  </a:lnTo>
                  <a:lnTo>
                    <a:pt x="934" y="221"/>
                  </a:lnTo>
                  <a:lnTo>
                    <a:pt x="934" y="221"/>
                  </a:lnTo>
                  <a:lnTo>
                    <a:pt x="934" y="221"/>
                  </a:lnTo>
                  <a:lnTo>
                    <a:pt x="934" y="221"/>
                  </a:lnTo>
                  <a:lnTo>
                    <a:pt x="934" y="221"/>
                  </a:lnTo>
                  <a:lnTo>
                    <a:pt x="933" y="221"/>
                  </a:lnTo>
                  <a:lnTo>
                    <a:pt x="933" y="221"/>
                  </a:lnTo>
                  <a:lnTo>
                    <a:pt x="933" y="221"/>
                  </a:lnTo>
                  <a:lnTo>
                    <a:pt x="933" y="221"/>
                  </a:lnTo>
                  <a:lnTo>
                    <a:pt x="933" y="221"/>
                  </a:lnTo>
                  <a:lnTo>
                    <a:pt x="933" y="221"/>
                  </a:lnTo>
                  <a:lnTo>
                    <a:pt x="933" y="221"/>
                  </a:lnTo>
                  <a:lnTo>
                    <a:pt x="932" y="221"/>
                  </a:lnTo>
                  <a:lnTo>
                    <a:pt x="932" y="221"/>
                  </a:lnTo>
                  <a:lnTo>
                    <a:pt x="932" y="221"/>
                  </a:lnTo>
                  <a:lnTo>
                    <a:pt x="932" y="221"/>
                  </a:lnTo>
                  <a:lnTo>
                    <a:pt x="932" y="221"/>
                  </a:lnTo>
                  <a:lnTo>
                    <a:pt x="932" y="221"/>
                  </a:lnTo>
                  <a:lnTo>
                    <a:pt x="932" y="221"/>
                  </a:lnTo>
                  <a:lnTo>
                    <a:pt x="931" y="221"/>
                  </a:lnTo>
                  <a:lnTo>
                    <a:pt x="931" y="221"/>
                  </a:lnTo>
                  <a:lnTo>
                    <a:pt x="931" y="221"/>
                  </a:lnTo>
                  <a:lnTo>
                    <a:pt x="931" y="221"/>
                  </a:lnTo>
                  <a:lnTo>
                    <a:pt x="931" y="221"/>
                  </a:lnTo>
                  <a:lnTo>
                    <a:pt x="931" y="221"/>
                  </a:lnTo>
                  <a:lnTo>
                    <a:pt x="931" y="221"/>
                  </a:lnTo>
                  <a:lnTo>
                    <a:pt x="930" y="221"/>
                  </a:lnTo>
                  <a:lnTo>
                    <a:pt x="930" y="221"/>
                  </a:lnTo>
                  <a:lnTo>
                    <a:pt x="930" y="221"/>
                  </a:lnTo>
                  <a:lnTo>
                    <a:pt x="930" y="221"/>
                  </a:lnTo>
                  <a:lnTo>
                    <a:pt x="930" y="221"/>
                  </a:lnTo>
                  <a:lnTo>
                    <a:pt x="930" y="221"/>
                  </a:lnTo>
                  <a:lnTo>
                    <a:pt x="930" y="221"/>
                  </a:lnTo>
                  <a:lnTo>
                    <a:pt x="929" y="221"/>
                  </a:lnTo>
                  <a:lnTo>
                    <a:pt x="929" y="221"/>
                  </a:lnTo>
                  <a:lnTo>
                    <a:pt x="929" y="221"/>
                  </a:lnTo>
                  <a:lnTo>
                    <a:pt x="929" y="221"/>
                  </a:lnTo>
                  <a:lnTo>
                    <a:pt x="929" y="221"/>
                  </a:lnTo>
                  <a:lnTo>
                    <a:pt x="929" y="221"/>
                  </a:lnTo>
                  <a:lnTo>
                    <a:pt x="929" y="221"/>
                  </a:lnTo>
                  <a:lnTo>
                    <a:pt x="928" y="221"/>
                  </a:lnTo>
                  <a:lnTo>
                    <a:pt x="928" y="221"/>
                  </a:lnTo>
                  <a:lnTo>
                    <a:pt x="928" y="221"/>
                  </a:lnTo>
                  <a:lnTo>
                    <a:pt x="928" y="221"/>
                  </a:lnTo>
                  <a:lnTo>
                    <a:pt x="928" y="221"/>
                  </a:lnTo>
                  <a:lnTo>
                    <a:pt x="928" y="221"/>
                  </a:lnTo>
                  <a:lnTo>
                    <a:pt x="928" y="221"/>
                  </a:lnTo>
                  <a:lnTo>
                    <a:pt x="927" y="221"/>
                  </a:lnTo>
                  <a:lnTo>
                    <a:pt x="927" y="221"/>
                  </a:lnTo>
                  <a:lnTo>
                    <a:pt x="927" y="221"/>
                  </a:lnTo>
                  <a:lnTo>
                    <a:pt x="927" y="221"/>
                  </a:lnTo>
                  <a:lnTo>
                    <a:pt x="927" y="221"/>
                  </a:lnTo>
                  <a:lnTo>
                    <a:pt x="927" y="221"/>
                  </a:lnTo>
                  <a:lnTo>
                    <a:pt x="927" y="221"/>
                  </a:lnTo>
                  <a:lnTo>
                    <a:pt x="926" y="221"/>
                  </a:lnTo>
                  <a:lnTo>
                    <a:pt x="926" y="221"/>
                  </a:lnTo>
                  <a:lnTo>
                    <a:pt x="926" y="221"/>
                  </a:lnTo>
                  <a:lnTo>
                    <a:pt x="926" y="221"/>
                  </a:lnTo>
                  <a:lnTo>
                    <a:pt x="926" y="221"/>
                  </a:lnTo>
                  <a:lnTo>
                    <a:pt x="926" y="221"/>
                  </a:lnTo>
                  <a:lnTo>
                    <a:pt x="926" y="221"/>
                  </a:lnTo>
                  <a:lnTo>
                    <a:pt x="925" y="221"/>
                  </a:lnTo>
                  <a:lnTo>
                    <a:pt x="925" y="221"/>
                  </a:lnTo>
                  <a:lnTo>
                    <a:pt x="925" y="221"/>
                  </a:lnTo>
                  <a:lnTo>
                    <a:pt x="925" y="221"/>
                  </a:lnTo>
                  <a:lnTo>
                    <a:pt x="925" y="221"/>
                  </a:lnTo>
                  <a:lnTo>
                    <a:pt x="925" y="221"/>
                  </a:lnTo>
                  <a:lnTo>
                    <a:pt x="925" y="221"/>
                  </a:lnTo>
                  <a:lnTo>
                    <a:pt x="924" y="221"/>
                  </a:lnTo>
                  <a:lnTo>
                    <a:pt x="924" y="221"/>
                  </a:lnTo>
                  <a:lnTo>
                    <a:pt x="924" y="221"/>
                  </a:lnTo>
                  <a:lnTo>
                    <a:pt x="924" y="221"/>
                  </a:lnTo>
                  <a:lnTo>
                    <a:pt x="924" y="221"/>
                  </a:lnTo>
                  <a:lnTo>
                    <a:pt x="924" y="221"/>
                  </a:lnTo>
                  <a:lnTo>
                    <a:pt x="924" y="221"/>
                  </a:lnTo>
                  <a:lnTo>
                    <a:pt x="923" y="221"/>
                  </a:lnTo>
                  <a:lnTo>
                    <a:pt x="923" y="221"/>
                  </a:lnTo>
                  <a:lnTo>
                    <a:pt x="923" y="221"/>
                  </a:lnTo>
                  <a:lnTo>
                    <a:pt x="923" y="221"/>
                  </a:lnTo>
                  <a:lnTo>
                    <a:pt x="923" y="221"/>
                  </a:lnTo>
                  <a:lnTo>
                    <a:pt x="923" y="221"/>
                  </a:lnTo>
                  <a:lnTo>
                    <a:pt x="922" y="221"/>
                  </a:lnTo>
                  <a:lnTo>
                    <a:pt x="922" y="221"/>
                  </a:lnTo>
                  <a:lnTo>
                    <a:pt x="922" y="221"/>
                  </a:lnTo>
                  <a:lnTo>
                    <a:pt x="922" y="221"/>
                  </a:lnTo>
                  <a:lnTo>
                    <a:pt x="922" y="221"/>
                  </a:lnTo>
                  <a:lnTo>
                    <a:pt x="922" y="221"/>
                  </a:lnTo>
                  <a:lnTo>
                    <a:pt x="922" y="221"/>
                  </a:lnTo>
                  <a:lnTo>
                    <a:pt x="921" y="221"/>
                  </a:lnTo>
                  <a:lnTo>
                    <a:pt x="921" y="221"/>
                  </a:lnTo>
                  <a:lnTo>
                    <a:pt x="921" y="221"/>
                  </a:lnTo>
                  <a:lnTo>
                    <a:pt x="921" y="221"/>
                  </a:lnTo>
                  <a:lnTo>
                    <a:pt x="921" y="223"/>
                  </a:lnTo>
                  <a:close/>
                  <a:moveTo>
                    <a:pt x="942" y="223"/>
                  </a:moveTo>
                  <a:lnTo>
                    <a:pt x="943" y="223"/>
                  </a:lnTo>
                  <a:lnTo>
                    <a:pt x="943" y="223"/>
                  </a:lnTo>
                  <a:lnTo>
                    <a:pt x="943" y="223"/>
                  </a:lnTo>
                  <a:lnTo>
                    <a:pt x="943" y="223"/>
                  </a:lnTo>
                  <a:lnTo>
                    <a:pt x="943" y="223"/>
                  </a:lnTo>
                  <a:lnTo>
                    <a:pt x="943" y="223"/>
                  </a:lnTo>
                  <a:lnTo>
                    <a:pt x="943" y="223"/>
                  </a:lnTo>
                  <a:lnTo>
                    <a:pt x="944" y="223"/>
                  </a:lnTo>
                  <a:lnTo>
                    <a:pt x="944" y="223"/>
                  </a:lnTo>
                  <a:lnTo>
                    <a:pt x="944" y="223"/>
                  </a:lnTo>
                  <a:lnTo>
                    <a:pt x="944" y="223"/>
                  </a:lnTo>
                  <a:lnTo>
                    <a:pt x="944" y="223"/>
                  </a:lnTo>
                  <a:lnTo>
                    <a:pt x="944" y="223"/>
                  </a:lnTo>
                  <a:lnTo>
                    <a:pt x="944" y="223"/>
                  </a:lnTo>
                  <a:lnTo>
                    <a:pt x="945" y="223"/>
                  </a:lnTo>
                  <a:lnTo>
                    <a:pt x="945" y="223"/>
                  </a:lnTo>
                  <a:lnTo>
                    <a:pt x="945" y="223"/>
                  </a:lnTo>
                  <a:lnTo>
                    <a:pt x="945" y="223"/>
                  </a:lnTo>
                  <a:lnTo>
                    <a:pt x="945" y="223"/>
                  </a:lnTo>
                  <a:lnTo>
                    <a:pt x="945" y="223"/>
                  </a:lnTo>
                  <a:lnTo>
                    <a:pt x="945" y="223"/>
                  </a:lnTo>
                  <a:lnTo>
                    <a:pt x="946" y="223"/>
                  </a:lnTo>
                  <a:lnTo>
                    <a:pt x="946" y="223"/>
                  </a:lnTo>
                  <a:lnTo>
                    <a:pt x="946" y="223"/>
                  </a:lnTo>
                  <a:lnTo>
                    <a:pt x="946" y="223"/>
                  </a:lnTo>
                  <a:lnTo>
                    <a:pt x="946" y="223"/>
                  </a:lnTo>
                  <a:lnTo>
                    <a:pt x="946" y="223"/>
                  </a:lnTo>
                  <a:lnTo>
                    <a:pt x="946" y="223"/>
                  </a:lnTo>
                  <a:lnTo>
                    <a:pt x="947" y="223"/>
                  </a:lnTo>
                  <a:lnTo>
                    <a:pt x="947" y="223"/>
                  </a:lnTo>
                  <a:lnTo>
                    <a:pt x="947" y="223"/>
                  </a:lnTo>
                  <a:lnTo>
                    <a:pt x="947" y="223"/>
                  </a:lnTo>
                  <a:lnTo>
                    <a:pt x="947" y="223"/>
                  </a:lnTo>
                  <a:lnTo>
                    <a:pt x="947" y="223"/>
                  </a:lnTo>
                  <a:lnTo>
                    <a:pt x="947" y="223"/>
                  </a:lnTo>
                  <a:lnTo>
                    <a:pt x="948" y="223"/>
                  </a:lnTo>
                  <a:lnTo>
                    <a:pt x="948" y="223"/>
                  </a:lnTo>
                  <a:lnTo>
                    <a:pt x="948" y="223"/>
                  </a:lnTo>
                  <a:lnTo>
                    <a:pt x="948" y="223"/>
                  </a:lnTo>
                  <a:lnTo>
                    <a:pt x="948" y="223"/>
                  </a:lnTo>
                  <a:lnTo>
                    <a:pt x="948" y="223"/>
                  </a:lnTo>
                  <a:lnTo>
                    <a:pt x="948" y="223"/>
                  </a:lnTo>
                  <a:lnTo>
                    <a:pt x="949" y="223"/>
                  </a:lnTo>
                  <a:lnTo>
                    <a:pt x="949" y="223"/>
                  </a:lnTo>
                  <a:lnTo>
                    <a:pt x="949" y="223"/>
                  </a:lnTo>
                  <a:lnTo>
                    <a:pt x="949" y="223"/>
                  </a:lnTo>
                  <a:lnTo>
                    <a:pt x="949" y="223"/>
                  </a:lnTo>
                  <a:lnTo>
                    <a:pt x="949" y="223"/>
                  </a:lnTo>
                  <a:lnTo>
                    <a:pt x="950" y="223"/>
                  </a:lnTo>
                  <a:lnTo>
                    <a:pt x="950" y="223"/>
                  </a:lnTo>
                  <a:lnTo>
                    <a:pt x="950" y="223"/>
                  </a:lnTo>
                  <a:lnTo>
                    <a:pt x="950" y="223"/>
                  </a:lnTo>
                  <a:lnTo>
                    <a:pt x="950" y="223"/>
                  </a:lnTo>
                  <a:lnTo>
                    <a:pt x="950" y="223"/>
                  </a:lnTo>
                  <a:lnTo>
                    <a:pt x="950" y="223"/>
                  </a:lnTo>
                  <a:lnTo>
                    <a:pt x="951" y="223"/>
                  </a:lnTo>
                  <a:lnTo>
                    <a:pt x="951" y="223"/>
                  </a:lnTo>
                  <a:lnTo>
                    <a:pt x="951" y="223"/>
                  </a:lnTo>
                  <a:lnTo>
                    <a:pt x="951" y="223"/>
                  </a:lnTo>
                  <a:lnTo>
                    <a:pt x="951" y="223"/>
                  </a:lnTo>
                  <a:lnTo>
                    <a:pt x="951" y="223"/>
                  </a:lnTo>
                  <a:lnTo>
                    <a:pt x="951" y="223"/>
                  </a:lnTo>
                  <a:lnTo>
                    <a:pt x="952" y="223"/>
                  </a:lnTo>
                  <a:lnTo>
                    <a:pt x="952" y="223"/>
                  </a:lnTo>
                  <a:lnTo>
                    <a:pt x="952" y="223"/>
                  </a:lnTo>
                  <a:lnTo>
                    <a:pt x="952" y="223"/>
                  </a:lnTo>
                  <a:lnTo>
                    <a:pt x="952" y="223"/>
                  </a:lnTo>
                  <a:lnTo>
                    <a:pt x="952" y="223"/>
                  </a:lnTo>
                  <a:lnTo>
                    <a:pt x="952" y="223"/>
                  </a:lnTo>
                  <a:lnTo>
                    <a:pt x="953" y="223"/>
                  </a:lnTo>
                  <a:lnTo>
                    <a:pt x="953" y="223"/>
                  </a:lnTo>
                  <a:lnTo>
                    <a:pt x="953" y="223"/>
                  </a:lnTo>
                  <a:lnTo>
                    <a:pt x="953" y="223"/>
                  </a:lnTo>
                  <a:lnTo>
                    <a:pt x="953" y="223"/>
                  </a:lnTo>
                  <a:lnTo>
                    <a:pt x="953" y="223"/>
                  </a:lnTo>
                  <a:lnTo>
                    <a:pt x="954" y="223"/>
                  </a:lnTo>
                  <a:lnTo>
                    <a:pt x="954" y="223"/>
                  </a:lnTo>
                  <a:lnTo>
                    <a:pt x="954" y="223"/>
                  </a:lnTo>
                  <a:lnTo>
                    <a:pt x="954" y="223"/>
                  </a:lnTo>
                  <a:lnTo>
                    <a:pt x="954" y="223"/>
                  </a:lnTo>
                  <a:lnTo>
                    <a:pt x="954" y="223"/>
                  </a:lnTo>
                  <a:lnTo>
                    <a:pt x="954" y="223"/>
                  </a:lnTo>
                  <a:lnTo>
                    <a:pt x="955" y="223"/>
                  </a:lnTo>
                  <a:lnTo>
                    <a:pt x="955" y="223"/>
                  </a:lnTo>
                  <a:lnTo>
                    <a:pt x="955" y="223"/>
                  </a:lnTo>
                  <a:lnTo>
                    <a:pt x="955" y="223"/>
                  </a:lnTo>
                  <a:lnTo>
                    <a:pt x="955" y="223"/>
                  </a:lnTo>
                  <a:lnTo>
                    <a:pt x="955" y="223"/>
                  </a:lnTo>
                  <a:lnTo>
                    <a:pt x="955" y="223"/>
                  </a:lnTo>
                  <a:lnTo>
                    <a:pt x="956" y="223"/>
                  </a:lnTo>
                  <a:lnTo>
                    <a:pt x="956" y="223"/>
                  </a:lnTo>
                  <a:lnTo>
                    <a:pt x="956" y="223"/>
                  </a:lnTo>
                  <a:lnTo>
                    <a:pt x="956" y="221"/>
                  </a:lnTo>
                  <a:lnTo>
                    <a:pt x="956" y="221"/>
                  </a:lnTo>
                  <a:lnTo>
                    <a:pt x="956" y="221"/>
                  </a:lnTo>
                  <a:lnTo>
                    <a:pt x="955" y="221"/>
                  </a:lnTo>
                  <a:lnTo>
                    <a:pt x="955" y="221"/>
                  </a:lnTo>
                  <a:lnTo>
                    <a:pt x="955" y="221"/>
                  </a:lnTo>
                  <a:lnTo>
                    <a:pt x="955" y="221"/>
                  </a:lnTo>
                  <a:lnTo>
                    <a:pt x="955" y="221"/>
                  </a:lnTo>
                  <a:lnTo>
                    <a:pt x="955" y="221"/>
                  </a:lnTo>
                  <a:lnTo>
                    <a:pt x="955" y="221"/>
                  </a:lnTo>
                  <a:lnTo>
                    <a:pt x="954" y="221"/>
                  </a:lnTo>
                  <a:lnTo>
                    <a:pt x="954" y="221"/>
                  </a:lnTo>
                  <a:lnTo>
                    <a:pt x="954" y="221"/>
                  </a:lnTo>
                  <a:lnTo>
                    <a:pt x="954" y="221"/>
                  </a:lnTo>
                  <a:lnTo>
                    <a:pt x="954" y="221"/>
                  </a:lnTo>
                  <a:lnTo>
                    <a:pt x="954" y="221"/>
                  </a:lnTo>
                  <a:lnTo>
                    <a:pt x="954" y="221"/>
                  </a:lnTo>
                  <a:lnTo>
                    <a:pt x="953" y="221"/>
                  </a:lnTo>
                  <a:lnTo>
                    <a:pt x="953" y="221"/>
                  </a:lnTo>
                  <a:lnTo>
                    <a:pt x="953" y="221"/>
                  </a:lnTo>
                  <a:lnTo>
                    <a:pt x="953" y="221"/>
                  </a:lnTo>
                  <a:lnTo>
                    <a:pt x="953" y="221"/>
                  </a:lnTo>
                  <a:lnTo>
                    <a:pt x="953" y="221"/>
                  </a:lnTo>
                  <a:lnTo>
                    <a:pt x="952" y="221"/>
                  </a:lnTo>
                  <a:lnTo>
                    <a:pt x="952" y="221"/>
                  </a:lnTo>
                  <a:lnTo>
                    <a:pt x="952" y="221"/>
                  </a:lnTo>
                  <a:lnTo>
                    <a:pt x="952" y="221"/>
                  </a:lnTo>
                  <a:lnTo>
                    <a:pt x="952" y="221"/>
                  </a:lnTo>
                  <a:lnTo>
                    <a:pt x="952" y="221"/>
                  </a:lnTo>
                  <a:lnTo>
                    <a:pt x="952" y="221"/>
                  </a:lnTo>
                  <a:lnTo>
                    <a:pt x="951" y="221"/>
                  </a:lnTo>
                  <a:lnTo>
                    <a:pt x="951" y="221"/>
                  </a:lnTo>
                  <a:lnTo>
                    <a:pt x="951" y="221"/>
                  </a:lnTo>
                  <a:lnTo>
                    <a:pt x="951" y="221"/>
                  </a:lnTo>
                  <a:lnTo>
                    <a:pt x="951" y="221"/>
                  </a:lnTo>
                  <a:lnTo>
                    <a:pt x="951" y="221"/>
                  </a:lnTo>
                  <a:lnTo>
                    <a:pt x="951" y="221"/>
                  </a:lnTo>
                  <a:lnTo>
                    <a:pt x="950" y="221"/>
                  </a:lnTo>
                  <a:lnTo>
                    <a:pt x="950" y="221"/>
                  </a:lnTo>
                  <a:lnTo>
                    <a:pt x="950" y="221"/>
                  </a:lnTo>
                  <a:lnTo>
                    <a:pt x="950" y="221"/>
                  </a:lnTo>
                  <a:lnTo>
                    <a:pt x="950" y="221"/>
                  </a:lnTo>
                  <a:lnTo>
                    <a:pt x="950" y="221"/>
                  </a:lnTo>
                  <a:lnTo>
                    <a:pt x="950" y="221"/>
                  </a:lnTo>
                  <a:lnTo>
                    <a:pt x="949" y="221"/>
                  </a:lnTo>
                  <a:lnTo>
                    <a:pt x="949" y="221"/>
                  </a:lnTo>
                  <a:lnTo>
                    <a:pt x="949" y="221"/>
                  </a:lnTo>
                  <a:lnTo>
                    <a:pt x="949" y="221"/>
                  </a:lnTo>
                  <a:lnTo>
                    <a:pt x="949" y="221"/>
                  </a:lnTo>
                  <a:lnTo>
                    <a:pt x="949" y="221"/>
                  </a:lnTo>
                  <a:lnTo>
                    <a:pt x="948" y="221"/>
                  </a:lnTo>
                  <a:lnTo>
                    <a:pt x="948" y="221"/>
                  </a:lnTo>
                  <a:lnTo>
                    <a:pt x="948" y="221"/>
                  </a:lnTo>
                  <a:lnTo>
                    <a:pt x="948" y="221"/>
                  </a:lnTo>
                  <a:lnTo>
                    <a:pt x="948" y="221"/>
                  </a:lnTo>
                  <a:lnTo>
                    <a:pt x="948" y="221"/>
                  </a:lnTo>
                  <a:lnTo>
                    <a:pt x="948" y="221"/>
                  </a:lnTo>
                  <a:lnTo>
                    <a:pt x="947" y="221"/>
                  </a:lnTo>
                  <a:lnTo>
                    <a:pt x="947" y="221"/>
                  </a:lnTo>
                  <a:lnTo>
                    <a:pt x="947" y="221"/>
                  </a:lnTo>
                  <a:lnTo>
                    <a:pt x="947" y="221"/>
                  </a:lnTo>
                  <a:lnTo>
                    <a:pt x="947" y="221"/>
                  </a:lnTo>
                  <a:lnTo>
                    <a:pt x="947" y="221"/>
                  </a:lnTo>
                  <a:lnTo>
                    <a:pt x="947" y="221"/>
                  </a:lnTo>
                  <a:lnTo>
                    <a:pt x="946" y="221"/>
                  </a:lnTo>
                  <a:lnTo>
                    <a:pt x="946" y="221"/>
                  </a:lnTo>
                  <a:lnTo>
                    <a:pt x="946" y="221"/>
                  </a:lnTo>
                  <a:lnTo>
                    <a:pt x="946" y="221"/>
                  </a:lnTo>
                  <a:lnTo>
                    <a:pt x="946" y="221"/>
                  </a:lnTo>
                  <a:lnTo>
                    <a:pt x="946" y="221"/>
                  </a:lnTo>
                  <a:lnTo>
                    <a:pt x="946" y="221"/>
                  </a:lnTo>
                  <a:lnTo>
                    <a:pt x="945" y="221"/>
                  </a:lnTo>
                  <a:lnTo>
                    <a:pt x="945" y="221"/>
                  </a:lnTo>
                  <a:lnTo>
                    <a:pt x="945" y="221"/>
                  </a:lnTo>
                  <a:lnTo>
                    <a:pt x="945" y="221"/>
                  </a:lnTo>
                  <a:lnTo>
                    <a:pt x="945" y="221"/>
                  </a:lnTo>
                  <a:lnTo>
                    <a:pt x="945" y="221"/>
                  </a:lnTo>
                  <a:lnTo>
                    <a:pt x="945" y="221"/>
                  </a:lnTo>
                  <a:lnTo>
                    <a:pt x="944" y="221"/>
                  </a:lnTo>
                  <a:lnTo>
                    <a:pt x="944" y="221"/>
                  </a:lnTo>
                  <a:lnTo>
                    <a:pt x="944" y="221"/>
                  </a:lnTo>
                  <a:lnTo>
                    <a:pt x="944" y="221"/>
                  </a:lnTo>
                  <a:lnTo>
                    <a:pt x="944" y="221"/>
                  </a:lnTo>
                  <a:lnTo>
                    <a:pt x="944" y="221"/>
                  </a:lnTo>
                  <a:lnTo>
                    <a:pt x="944" y="221"/>
                  </a:lnTo>
                  <a:lnTo>
                    <a:pt x="943" y="221"/>
                  </a:lnTo>
                  <a:lnTo>
                    <a:pt x="943" y="221"/>
                  </a:lnTo>
                  <a:lnTo>
                    <a:pt x="943" y="221"/>
                  </a:lnTo>
                  <a:lnTo>
                    <a:pt x="943" y="221"/>
                  </a:lnTo>
                  <a:lnTo>
                    <a:pt x="943" y="221"/>
                  </a:lnTo>
                  <a:lnTo>
                    <a:pt x="943" y="221"/>
                  </a:lnTo>
                  <a:lnTo>
                    <a:pt x="943" y="221"/>
                  </a:lnTo>
                  <a:lnTo>
                    <a:pt x="942" y="221"/>
                  </a:lnTo>
                  <a:lnTo>
                    <a:pt x="942" y="223"/>
                  </a:lnTo>
                  <a:close/>
                  <a:moveTo>
                    <a:pt x="964" y="223"/>
                  </a:moveTo>
                  <a:lnTo>
                    <a:pt x="964" y="223"/>
                  </a:lnTo>
                  <a:lnTo>
                    <a:pt x="964" y="223"/>
                  </a:lnTo>
                  <a:lnTo>
                    <a:pt x="964" y="223"/>
                  </a:lnTo>
                  <a:lnTo>
                    <a:pt x="965" y="223"/>
                  </a:lnTo>
                  <a:lnTo>
                    <a:pt x="965" y="223"/>
                  </a:lnTo>
                  <a:lnTo>
                    <a:pt x="965" y="223"/>
                  </a:lnTo>
                  <a:lnTo>
                    <a:pt x="965" y="223"/>
                  </a:lnTo>
                  <a:lnTo>
                    <a:pt x="965" y="223"/>
                  </a:lnTo>
                  <a:lnTo>
                    <a:pt x="965" y="223"/>
                  </a:lnTo>
                  <a:lnTo>
                    <a:pt x="965" y="223"/>
                  </a:lnTo>
                  <a:lnTo>
                    <a:pt x="966" y="223"/>
                  </a:lnTo>
                  <a:lnTo>
                    <a:pt x="966" y="223"/>
                  </a:lnTo>
                  <a:lnTo>
                    <a:pt x="966" y="223"/>
                  </a:lnTo>
                  <a:lnTo>
                    <a:pt x="966" y="223"/>
                  </a:lnTo>
                  <a:lnTo>
                    <a:pt x="966" y="223"/>
                  </a:lnTo>
                  <a:lnTo>
                    <a:pt x="966" y="223"/>
                  </a:lnTo>
                  <a:lnTo>
                    <a:pt x="966" y="223"/>
                  </a:lnTo>
                  <a:lnTo>
                    <a:pt x="967" y="223"/>
                  </a:lnTo>
                  <a:lnTo>
                    <a:pt x="967" y="223"/>
                  </a:lnTo>
                  <a:lnTo>
                    <a:pt x="967" y="223"/>
                  </a:lnTo>
                  <a:lnTo>
                    <a:pt x="967" y="223"/>
                  </a:lnTo>
                  <a:lnTo>
                    <a:pt x="967" y="223"/>
                  </a:lnTo>
                  <a:lnTo>
                    <a:pt x="967" y="223"/>
                  </a:lnTo>
                  <a:lnTo>
                    <a:pt x="967" y="223"/>
                  </a:lnTo>
                  <a:lnTo>
                    <a:pt x="968" y="223"/>
                  </a:lnTo>
                  <a:lnTo>
                    <a:pt x="968" y="223"/>
                  </a:lnTo>
                  <a:lnTo>
                    <a:pt x="968" y="223"/>
                  </a:lnTo>
                  <a:lnTo>
                    <a:pt x="968" y="223"/>
                  </a:lnTo>
                  <a:lnTo>
                    <a:pt x="968" y="223"/>
                  </a:lnTo>
                  <a:lnTo>
                    <a:pt x="968" y="223"/>
                  </a:lnTo>
                  <a:lnTo>
                    <a:pt x="968" y="223"/>
                  </a:lnTo>
                  <a:lnTo>
                    <a:pt x="969" y="223"/>
                  </a:lnTo>
                  <a:lnTo>
                    <a:pt x="969" y="223"/>
                  </a:lnTo>
                  <a:lnTo>
                    <a:pt x="969" y="223"/>
                  </a:lnTo>
                  <a:lnTo>
                    <a:pt x="969" y="223"/>
                  </a:lnTo>
                  <a:lnTo>
                    <a:pt x="969" y="223"/>
                  </a:lnTo>
                  <a:lnTo>
                    <a:pt x="969" y="223"/>
                  </a:lnTo>
                  <a:lnTo>
                    <a:pt x="969" y="223"/>
                  </a:lnTo>
                  <a:lnTo>
                    <a:pt x="970" y="223"/>
                  </a:lnTo>
                  <a:lnTo>
                    <a:pt x="970" y="223"/>
                  </a:lnTo>
                  <a:lnTo>
                    <a:pt x="970" y="223"/>
                  </a:lnTo>
                  <a:lnTo>
                    <a:pt x="970" y="223"/>
                  </a:lnTo>
                  <a:lnTo>
                    <a:pt x="970" y="223"/>
                  </a:lnTo>
                  <a:lnTo>
                    <a:pt x="970" y="223"/>
                  </a:lnTo>
                  <a:lnTo>
                    <a:pt x="970" y="223"/>
                  </a:lnTo>
                  <a:lnTo>
                    <a:pt x="971" y="223"/>
                  </a:lnTo>
                  <a:lnTo>
                    <a:pt x="971" y="223"/>
                  </a:lnTo>
                  <a:lnTo>
                    <a:pt x="971" y="223"/>
                  </a:lnTo>
                  <a:lnTo>
                    <a:pt x="971" y="223"/>
                  </a:lnTo>
                  <a:lnTo>
                    <a:pt x="971" y="223"/>
                  </a:lnTo>
                  <a:lnTo>
                    <a:pt x="971" y="223"/>
                  </a:lnTo>
                  <a:lnTo>
                    <a:pt x="972" y="223"/>
                  </a:lnTo>
                  <a:lnTo>
                    <a:pt x="972" y="223"/>
                  </a:lnTo>
                  <a:lnTo>
                    <a:pt x="972" y="223"/>
                  </a:lnTo>
                  <a:lnTo>
                    <a:pt x="972" y="223"/>
                  </a:lnTo>
                  <a:lnTo>
                    <a:pt x="972" y="223"/>
                  </a:lnTo>
                  <a:lnTo>
                    <a:pt x="972" y="223"/>
                  </a:lnTo>
                  <a:lnTo>
                    <a:pt x="972" y="223"/>
                  </a:lnTo>
                  <a:lnTo>
                    <a:pt x="973" y="223"/>
                  </a:lnTo>
                  <a:lnTo>
                    <a:pt x="973" y="223"/>
                  </a:lnTo>
                  <a:lnTo>
                    <a:pt x="973" y="223"/>
                  </a:lnTo>
                  <a:lnTo>
                    <a:pt x="973" y="223"/>
                  </a:lnTo>
                  <a:lnTo>
                    <a:pt x="973" y="223"/>
                  </a:lnTo>
                  <a:lnTo>
                    <a:pt x="973" y="223"/>
                  </a:lnTo>
                  <a:lnTo>
                    <a:pt x="973" y="223"/>
                  </a:lnTo>
                  <a:lnTo>
                    <a:pt x="974" y="223"/>
                  </a:lnTo>
                  <a:lnTo>
                    <a:pt x="974" y="223"/>
                  </a:lnTo>
                  <a:lnTo>
                    <a:pt x="974" y="223"/>
                  </a:lnTo>
                  <a:lnTo>
                    <a:pt x="974" y="223"/>
                  </a:lnTo>
                  <a:lnTo>
                    <a:pt x="974" y="223"/>
                  </a:lnTo>
                  <a:lnTo>
                    <a:pt x="974" y="223"/>
                  </a:lnTo>
                  <a:lnTo>
                    <a:pt x="974" y="223"/>
                  </a:lnTo>
                  <a:lnTo>
                    <a:pt x="975" y="223"/>
                  </a:lnTo>
                  <a:lnTo>
                    <a:pt x="975" y="223"/>
                  </a:lnTo>
                  <a:lnTo>
                    <a:pt x="975" y="223"/>
                  </a:lnTo>
                  <a:lnTo>
                    <a:pt x="975" y="223"/>
                  </a:lnTo>
                  <a:lnTo>
                    <a:pt x="975" y="223"/>
                  </a:lnTo>
                  <a:lnTo>
                    <a:pt x="975" y="223"/>
                  </a:lnTo>
                  <a:lnTo>
                    <a:pt x="975" y="223"/>
                  </a:lnTo>
                  <a:lnTo>
                    <a:pt x="976" y="223"/>
                  </a:lnTo>
                  <a:lnTo>
                    <a:pt x="976" y="223"/>
                  </a:lnTo>
                  <a:lnTo>
                    <a:pt x="976" y="223"/>
                  </a:lnTo>
                  <a:lnTo>
                    <a:pt x="976" y="223"/>
                  </a:lnTo>
                  <a:lnTo>
                    <a:pt x="976" y="223"/>
                  </a:lnTo>
                  <a:lnTo>
                    <a:pt x="976" y="223"/>
                  </a:lnTo>
                  <a:lnTo>
                    <a:pt x="976" y="223"/>
                  </a:lnTo>
                  <a:lnTo>
                    <a:pt x="977" y="223"/>
                  </a:lnTo>
                  <a:lnTo>
                    <a:pt x="977" y="223"/>
                  </a:lnTo>
                  <a:lnTo>
                    <a:pt x="977" y="223"/>
                  </a:lnTo>
                  <a:lnTo>
                    <a:pt x="977" y="223"/>
                  </a:lnTo>
                  <a:lnTo>
                    <a:pt x="977" y="223"/>
                  </a:lnTo>
                  <a:lnTo>
                    <a:pt x="977" y="223"/>
                  </a:lnTo>
                  <a:lnTo>
                    <a:pt x="977" y="221"/>
                  </a:lnTo>
                  <a:lnTo>
                    <a:pt x="977" y="221"/>
                  </a:lnTo>
                  <a:lnTo>
                    <a:pt x="977" y="221"/>
                  </a:lnTo>
                  <a:lnTo>
                    <a:pt x="977" y="221"/>
                  </a:lnTo>
                  <a:lnTo>
                    <a:pt x="977" y="221"/>
                  </a:lnTo>
                  <a:lnTo>
                    <a:pt x="977" y="221"/>
                  </a:lnTo>
                  <a:lnTo>
                    <a:pt x="976" y="221"/>
                  </a:lnTo>
                  <a:lnTo>
                    <a:pt x="976" y="221"/>
                  </a:lnTo>
                  <a:lnTo>
                    <a:pt x="976" y="221"/>
                  </a:lnTo>
                  <a:lnTo>
                    <a:pt x="976" y="221"/>
                  </a:lnTo>
                  <a:lnTo>
                    <a:pt x="976" y="221"/>
                  </a:lnTo>
                  <a:lnTo>
                    <a:pt x="976" y="221"/>
                  </a:lnTo>
                  <a:lnTo>
                    <a:pt x="976" y="221"/>
                  </a:lnTo>
                  <a:lnTo>
                    <a:pt x="975" y="221"/>
                  </a:lnTo>
                  <a:lnTo>
                    <a:pt x="975" y="221"/>
                  </a:lnTo>
                  <a:lnTo>
                    <a:pt x="975" y="221"/>
                  </a:lnTo>
                  <a:lnTo>
                    <a:pt x="975" y="221"/>
                  </a:lnTo>
                  <a:lnTo>
                    <a:pt x="975" y="221"/>
                  </a:lnTo>
                  <a:lnTo>
                    <a:pt x="975" y="221"/>
                  </a:lnTo>
                  <a:lnTo>
                    <a:pt x="975" y="221"/>
                  </a:lnTo>
                  <a:lnTo>
                    <a:pt x="974" y="221"/>
                  </a:lnTo>
                  <a:lnTo>
                    <a:pt x="974" y="221"/>
                  </a:lnTo>
                  <a:lnTo>
                    <a:pt x="974" y="221"/>
                  </a:lnTo>
                  <a:lnTo>
                    <a:pt x="974" y="221"/>
                  </a:lnTo>
                  <a:lnTo>
                    <a:pt x="974" y="221"/>
                  </a:lnTo>
                  <a:lnTo>
                    <a:pt x="974" y="221"/>
                  </a:lnTo>
                  <a:lnTo>
                    <a:pt x="974" y="221"/>
                  </a:lnTo>
                  <a:lnTo>
                    <a:pt x="973" y="221"/>
                  </a:lnTo>
                  <a:lnTo>
                    <a:pt x="973" y="221"/>
                  </a:lnTo>
                  <a:lnTo>
                    <a:pt x="973" y="221"/>
                  </a:lnTo>
                  <a:lnTo>
                    <a:pt x="973" y="221"/>
                  </a:lnTo>
                  <a:lnTo>
                    <a:pt x="973" y="221"/>
                  </a:lnTo>
                  <a:lnTo>
                    <a:pt x="973" y="221"/>
                  </a:lnTo>
                  <a:lnTo>
                    <a:pt x="973" y="221"/>
                  </a:lnTo>
                  <a:lnTo>
                    <a:pt x="972" y="221"/>
                  </a:lnTo>
                  <a:lnTo>
                    <a:pt x="972" y="221"/>
                  </a:lnTo>
                  <a:lnTo>
                    <a:pt x="972" y="221"/>
                  </a:lnTo>
                  <a:lnTo>
                    <a:pt x="972" y="221"/>
                  </a:lnTo>
                  <a:lnTo>
                    <a:pt x="972" y="221"/>
                  </a:lnTo>
                  <a:lnTo>
                    <a:pt x="972" y="221"/>
                  </a:lnTo>
                  <a:lnTo>
                    <a:pt x="972" y="221"/>
                  </a:lnTo>
                  <a:lnTo>
                    <a:pt x="971" y="221"/>
                  </a:lnTo>
                  <a:lnTo>
                    <a:pt x="971" y="221"/>
                  </a:lnTo>
                  <a:lnTo>
                    <a:pt x="971" y="221"/>
                  </a:lnTo>
                  <a:lnTo>
                    <a:pt x="971" y="221"/>
                  </a:lnTo>
                  <a:lnTo>
                    <a:pt x="971" y="221"/>
                  </a:lnTo>
                  <a:lnTo>
                    <a:pt x="971" y="221"/>
                  </a:lnTo>
                  <a:lnTo>
                    <a:pt x="970" y="221"/>
                  </a:lnTo>
                  <a:lnTo>
                    <a:pt x="970" y="221"/>
                  </a:lnTo>
                  <a:lnTo>
                    <a:pt x="970" y="221"/>
                  </a:lnTo>
                  <a:lnTo>
                    <a:pt x="970" y="221"/>
                  </a:lnTo>
                  <a:lnTo>
                    <a:pt x="970" y="221"/>
                  </a:lnTo>
                  <a:lnTo>
                    <a:pt x="970" y="221"/>
                  </a:lnTo>
                  <a:lnTo>
                    <a:pt x="970" y="221"/>
                  </a:lnTo>
                  <a:lnTo>
                    <a:pt x="969" y="221"/>
                  </a:lnTo>
                  <a:lnTo>
                    <a:pt x="969" y="221"/>
                  </a:lnTo>
                  <a:lnTo>
                    <a:pt x="969" y="221"/>
                  </a:lnTo>
                  <a:lnTo>
                    <a:pt x="969" y="221"/>
                  </a:lnTo>
                  <a:lnTo>
                    <a:pt x="969" y="221"/>
                  </a:lnTo>
                  <a:lnTo>
                    <a:pt x="969" y="221"/>
                  </a:lnTo>
                  <a:lnTo>
                    <a:pt x="969" y="221"/>
                  </a:lnTo>
                  <a:lnTo>
                    <a:pt x="968" y="221"/>
                  </a:lnTo>
                  <a:lnTo>
                    <a:pt x="968" y="221"/>
                  </a:lnTo>
                  <a:lnTo>
                    <a:pt x="968" y="221"/>
                  </a:lnTo>
                  <a:lnTo>
                    <a:pt x="968" y="221"/>
                  </a:lnTo>
                  <a:lnTo>
                    <a:pt x="968" y="221"/>
                  </a:lnTo>
                  <a:lnTo>
                    <a:pt x="968" y="221"/>
                  </a:lnTo>
                  <a:lnTo>
                    <a:pt x="968" y="221"/>
                  </a:lnTo>
                  <a:lnTo>
                    <a:pt x="967" y="221"/>
                  </a:lnTo>
                  <a:lnTo>
                    <a:pt x="967" y="221"/>
                  </a:lnTo>
                  <a:lnTo>
                    <a:pt x="967" y="221"/>
                  </a:lnTo>
                  <a:lnTo>
                    <a:pt x="967" y="221"/>
                  </a:lnTo>
                  <a:lnTo>
                    <a:pt x="967" y="221"/>
                  </a:lnTo>
                  <a:lnTo>
                    <a:pt x="967" y="221"/>
                  </a:lnTo>
                  <a:lnTo>
                    <a:pt x="967" y="221"/>
                  </a:lnTo>
                  <a:lnTo>
                    <a:pt x="966" y="221"/>
                  </a:lnTo>
                  <a:lnTo>
                    <a:pt x="966" y="221"/>
                  </a:lnTo>
                  <a:lnTo>
                    <a:pt x="966" y="221"/>
                  </a:lnTo>
                  <a:lnTo>
                    <a:pt x="966" y="221"/>
                  </a:lnTo>
                  <a:lnTo>
                    <a:pt x="966" y="221"/>
                  </a:lnTo>
                  <a:lnTo>
                    <a:pt x="966" y="221"/>
                  </a:lnTo>
                  <a:lnTo>
                    <a:pt x="966" y="221"/>
                  </a:lnTo>
                  <a:lnTo>
                    <a:pt x="965" y="221"/>
                  </a:lnTo>
                  <a:lnTo>
                    <a:pt x="965" y="221"/>
                  </a:lnTo>
                  <a:lnTo>
                    <a:pt x="965" y="221"/>
                  </a:lnTo>
                  <a:lnTo>
                    <a:pt x="965" y="221"/>
                  </a:lnTo>
                  <a:lnTo>
                    <a:pt x="965" y="221"/>
                  </a:lnTo>
                  <a:lnTo>
                    <a:pt x="965" y="221"/>
                  </a:lnTo>
                  <a:lnTo>
                    <a:pt x="965" y="221"/>
                  </a:lnTo>
                  <a:lnTo>
                    <a:pt x="964" y="221"/>
                  </a:lnTo>
                  <a:lnTo>
                    <a:pt x="964" y="221"/>
                  </a:lnTo>
                  <a:lnTo>
                    <a:pt x="964" y="221"/>
                  </a:lnTo>
                  <a:lnTo>
                    <a:pt x="964" y="221"/>
                  </a:lnTo>
                  <a:lnTo>
                    <a:pt x="964" y="223"/>
                  </a:lnTo>
                  <a:close/>
                  <a:moveTo>
                    <a:pt x="985" y="223"/>
                  </a:moveTo>
                  <a:lnTo>
                    <a:pt x="985" y="223"/>
                  </a:lnTo>
                  <a:lnTo>
                    <a:pt x="986" y="223"/>
                  </a:lnTo>
                  <a:lnTo>
                    <a:pt x="986" y="223"/>
                  </a:lnTo>
                  <a:lnTo>
                    <a:pt x="986" y="223"/>
                  </a:lnTo>
                  <a:lnTo>
                    <a:pt x="986" y="223"/>
                  </a:lnTo>
                  <a:lnTo>
                    <a:pt x="986" y="223"/>
                  </a:lnTo>
                  <a:lnTo>
                    <a:pt x="986" y="223"/>
                  </a:lnTo>
                  <a:lnTo>
                    <a:pt x="986" y="223"/>
                  </a:lnTo>
                  <a:lnTo>
                    <a:pt x="987" y="223"/>
                  </a:lnTo>
                  <a:lnTo>
                    <a:pt x="987" y="223"/>
                  </a:lnTo>
                  <a:lnTo>
                    <a:pt x="987" y="223"/>
                  </a:lnTo>
                  <a:lnTo>
                    <a:pt x="987" y="223"/>
                  </a:lnTo>
                  <a:lnTo>
                    <a:pt x="987" y="223"/>
                  </a:lnTo>
                  <a:lnTo>
                    <a:pt x="987" y="223"/>
                  </a:lnTo>
                  <a:lnTo>
                    <a:pt x="987" y="223"/>
                  </a:lnTo>
                  <a:lnTo>
                    <a:pt x="988" y="223"/>
                  </a:lnTo>
                  <a:lnTo>
                    <a:pt x="988" y="223"/>
                  </a:lnTo>
                  <a:lnTo>
                    <a:pt x="988" y="223"/>
                  </a:lnTo>
                  <a:lnTo>
                    <a:pt x="988" y="223"/>
                  </a:lnTo>
                  <a:lnTo>
                    <a:pt x="988" y="223"/>
                  </a:lnTo>
                  <a:lnTo>
                    <a:pt x="988" y="223"/>
                  </a:lnTo>
                  <a:lnTo>
                    <a:pt x="988" y="223"/>
                  </a:lnTo>
                  <a:lnTo>
                    <a:pt x="989" y="223"/>
                  </a:lnTo>
                  <a:lnTo>
                    <a:pt x="989" y="223"/>
                  </a:lnTo>
                  <a:lnTo>
                    <a:pt x="989" y="223"/>
                  </a:lnTo>
                  <a:lnTo>
                    <a:pt x="989" y="223"/>
                  </a:lnTo>
                  <a:lnTo>
                    <a:pt x="989" y="223"/>
                  </a:lnTo>
                  <a:lnTo>
                    <a:pt x="989" y="223"/>
                  </a:lnTo>
                  <a:lnTo>
                    <a:pt x="990" y="223"/>
                  </a:lnTo>
                  <a:lnTo>
                    <a:pt x="990" y="223"/>
                  </a:lnTo>
                  <a:lnTo>
                    <a:pt x="990" y="223"/>
                  </a:lnTo>
                  <a:lnTo>
                    <a:pt x="990" y="223"/>
                  </a:lnTo>
                  <a:lnTo>
                    <a:pt x="990" y="223"/>
                  </a:lnTo>
                  <a:lnTo>
                    <a:pt x="990" y="223"/>
                  </a:lnTo>
                  <a:lnTo>
                    <a:pt x="990" y="223"/>
                  </a:lnTo>
                  <a:lnTo>
                    <a:pt x="991" y="223"/>
                  </a:lnTo>
                  <a:lnTo>
                    <a:pt x="991" y="223"/>
                  </a:lnTo>
                  <a:lnTo>
                    <a:pt x="991" y="223"/>
                  </a:lnTo>
                  <a:lnTo>
                    <a:pt x="991" y="223"/>
                  </a:lnTo>
                  <a:lnTo>
                    <a:pt x="991" y="223"/>
                  </a:lnTo>
                  <a:lnTo>
                    <a:pt x="991" y="223"/>
                  </a:lnTo>
                  <a:lnTo>
                    <a:pt x="991" y="223"/>
                  </a:lnTo>
                  <a:lnTo>
                    <a:pt x="992" y="223"/>
                  </a:lnTo>
                  <a:lnTo>
                    <a:pt x="992" y="223"/>
                  </a:lnTo>
                  <a:lnTo>
                    <a:pt x="992" y="223"/>
                  </a:lnTo>
                  <a:lnTo>
                    <a:pt x="992" y="223"/>
                  </a:lnTo>
                  <a:lnTo>
                    <a:pt x="992" y="223"/>
                  </a:lnTo>
                  <a:lnTo>
                    <a:pt x="992" y="223"/>
                  </a:lnTo>
                  <a:lnTo>
                    <a:pt x="992" y="223"/>
                  </a:lnTo>
                  <a:lnTo>
                    <a:pt x="993" y="223"/>
                  </a:lnTo>
                  <a:lnTo>
                    <a:pt x="993" y="223"/>
                  </a:lnTo>
                  <a:lnTo>
                    <a:pt x="993" y="223"/>
                  </a:lnTo>
                  <a:lnTo>
                    <a:pt x="993" y="223"/>
                  </a:lnTo>
                  <a:lnTo>
                    <a:pt x="993" y="223"/>
                  </a:lnTo>
                  <a:lnTo>
                    <a:pt x="993" y="223"/>
                  </a:lnTo>
                  <a:lnTo>
                    <a:pt x="993" y="223"/>
                  </a:lnTo>
                  <a:lnTo>
                    <a:pt x="994" y="223"/>
                  </a:lnTo>
                  <a:lnTo>
                    <a:pt x="994" y="223"/>
                  </a:lnTo>
                  <a:lnTo>
                    <a:pt x="994" y="223"/>
                  </a:lnTo>
                  <a:lnTo>
                    <a:pt x="994" y="223"/>
                  </a:lnTo>
                  <a:lnTo>
                    <a:pt x="994" y="223"/>
                  </a:lnTo>
                  <a:lnTo>
                    <a:pt x="994" y="223"/>
                  </a:lnTo>
                  <a:lnTo>
                    <a:pt x="995" y="223"/>
                  </a:lnTo>
                  <a:lnTo>
                    <a:pt x="995" y="223"/>
                  </a:lnTo>
                  <a:lnTo>
                    <a:pt x="995" y="223"/>
                  </a:lnTo>
                  <a:lnTo>
                    <a:pt x="995" y="223"/>
                  </a:lnTo>
                  <a:lnTo>
                    <a:pt x="995" y="223"/>
                  </a:lnTo>
                  <a:lnTo>
                    <a:pt x="995" y="223"/>
                  </a:lnTo>
                  <a:lnTo>
                    <a:pt x="995" y="223"/>
                  </a:lnTo>
                  <a:lnTo>
                    <a:pt x="996" y="223"/>
                  </a:lnTo>
                  <a:lnTo>
                    <a:pt x="996" y="223"/>
                  </a:lnTo>
                  <a:lnTo>
                    <a:pt x="996" y="223"/>
                  </a:lnTo>
                  <a:lnTo>
                    <a:pt x="996" y="223"/>
                  </a:lnTo>
                  <a:lnTo>
                    <a:pt x="996" y="223"/>
                  </a:lnTo>
                  <a:lnTo>
                    <a:pt x="996" y="223"/>
                  </a:lnTo>
                  <a:lnTo>
                    <a:pt x="996" y="223"/>
                  </a:lnTo>
                  <a:lnTo>
                    <a:pt x="997" y="223"/>
                  </a:lnTo>
                  <a:lnTo>
                    <a:pt x="997" y="223"/>
                  </a:lnTo>
                  <a:lnTo>
                    <a:pt x="997" y="223"/>
                  </a:lnTo>
                  <a:lnTo>
                    <a:pt x="997" y="223"/>
                  </a:lnTo>
                  <a:lnTo>
                    <a:pt x="997" y="223"/>
                  </a:lnTo>
                  <a:lnTo>
                    <a:pt x="997" y="223"/>
                  </a:lnTo>
                  <a:lnTo>
                    <a:pt x="997" y="223"/>
                  </a:lnTo>
                  <a:lnTo>
                    <a:pt x="998" y="223"/>
                  </a:lnTo>
                  <a:lnTo>
                    <a:pt x="998" y="223"/>
                  </a:lnTo>
                  <a:lnTo>
                    <a:pt x="998" y="223"/>
                  </a:lnTo>
                  <a:lnTo>
                    <a:pt x="998" y="223"/>
                  </a:lnTo>
                  <a:lnTo>
                    <a:pt x="998" y="223"/>
                  </a:lnTo>
                  <a:lnTo>
                    <a:pt x="998" y="223"/>
                  </a:lnTo>
                  <a:lnTo>
                    <a:pt x="998" y="223"/>
                  </a:lnTo>
                  <a:lnTo>
                    <a:pt x="999" y="223"/>
                  </a:lnTo>
                  <a:lnTo>
                    <a:pt x="999" y="223"/>
                  </a:lnTo>
                  <a:lnTo>
                    <a:pt x="999" y="221"/>
                  </a:lnTo>
                  <a:lnTo>
                    <a:pt x="999" y="221"/>
                  </a:lnTo>
                  <a:lnTo>
                    <a:pt x="998" y="221"/>
                  </a:lnTo>
                  <a:lnTo>
                    <a:pt x="998" y="221"/>
                  </a:lnTo>
                  <a:lnTo>
                    <a:pt x="998" y="221"/>
                  </a:lnTo>
                  <a:lnTo>
                    <a:pt x="998" y="221"/>
                  </a:lnTo>
                  <a:lnTo>
                    <a:pt x="998" y="221"/>
                  </a:lnTo>
                  <a:lnTo>
                    <a:pt x="998" y="221"/>
                  </a:lnTo>
                  <a:lnTo>
                    <a:pt x="998" y="221"/>
                  </a:lnTo>
                  <a:lnTo>
                    <a:pt x="997" y="221"/>
                  </a:lnTo>
                  <a:lnTo>
                    <a:pt x="997" y="221"/>
                  </a:lnTo>
                  <a:lnTo>
                    <a:pt x="997" y="221"/>
                  </a:lnTo>
                  <a:lnTo>
                    <a:pt x="997" y="221"/>
                  </a:lnTo>
                  <a:lnTo>
                    <a:pt x="997" y="221"/>
                  </a:lnTo>
                  <a:lnTo>
                    <a:pt x="997" y="221"/>
                  </a:lnTo>
                  <a:lnTo>
                    <a:pt x="997" y="221"/>
                  </a:lnTo>
                  <a:lnTo>
                    <a:pt x="996" y="221"/>
                  </a:lnTo>
                  <a:lnTo>
                    <a:pt x="996" y="221"/>
                  </a:lnTo>
                  <a:lnTo>
                    <a:pt x="996" y="221"/>
                  </a:lnTo>
                  <a:lnTo>
                    <a:pt x="996" y="221"/>
                  </a:lnTo>
                  <a:lnTo>
                    <a:pt x="996" y="221"/>
                  </a:lnTo>
                  <a:lnTo>
                    <a:pt x="996" y="221"/>
                  </a:lnTo>
                  <a:lnTo>
                    <a:pt x="996" y="221"/>
                  </a:lnTo>
                  <a:lnTo>
                    <a:pt x="995" y="221"/>
                  </a:lnTo>
                  <a:lnTo>
                    <a:pt x="995" y="221"/>
                  </a:lnTo>
                  <a:lnTo>
                    <a:pt x="995" y="221"/>
                  </a:lnTo>
                  <a:lnTo>
                    <a:pt x="995" y="221"/>
                  </a:lnTo>
                  <a:lnTo>
                    <a:pt x="995" y="221"/>
                  </a:lnTo>
                  <a:lnTo>
                    <a:pt x="995" y="221"/>
                  </a:lnTo>
                  <a:lnTo>
                    <a:pt x="995" y="221"/>
                  </a:lnTo>
                  <a:lnTo>
                    <a:pt x="994" y="221"/>
                  </a:lnTo>
                  <a:lnTo>
                    <a:pt x="994" y="221"/>
                  </a:lnTo>
                  <a:lnTo>
                    <a:pt x="994" y="221"/>
                  </a:lnTo>
                  <a:lnTo>
                    <a:pt x="994" y="221"/>
                  </a:lnTo>
                  <a:lnTo>
                    <a:pt x="994" y="221"/>
                  </a:lnTo>
                  <a:lnTo>
                    <a:pt x="994" y="221"/>
                  </a:lnTo>
                  <a:lnTo>
                    <a:pt x="993" y="221"/>
                  </a:lnTo>
                  <a:lnTo>
                    <a:pt x="993" y="221"/>
                  </a:lnTo>
                  <a:lnTo>
                    <a:pt x="993" y="221"/>
                  </a:lnTo>
                  <a:lnTo>
                    <a:pt x="993" y="221"/>
                  </a:lnTo>
                  <a:lnTo>
                    <a:pt x="993" y="221"/>
                  </a:lnTo>
                  <a:lnTo>
                    <a:pt x="993" y="221"/>
                  </a:lnTo>
                  <a:lnTo>
                    <a:pt x="993" y="221"/>
                  </a:lnTo>
                  <a:lnTo>
                    <a:pt x="992" y="221"/>
                  </a:lnTo>
                  <a:lnTo>
                    <a:pt x="992" y="221"/>
                  </a:lnTo>
                  <a:lnTo>
                    <a:pt x="992" y="221"/>
                  </a:lnTo>
                  <a:lnTo>
                    <a:pt x="992" y="221"/>
                  </a:lnTo>
                  <a:lnTo>
                    <a:pt x="992" y="221"/>
                  </a:lnTo>
                  <a:lnTo>
                    <a:pt x="992" y="221"/>
                  </a:lnTo>
                  <a:lnTo>
                    <a:pt x="992" y="221"/>
                  </a:lnTo>
                  <a:lnTo>
                    <a:pt x="991" y="221"/>
                  </a:lnTo>
                  <a:lnTo>
                    <a:pt x="991" y="221"/>
                  </a:lnTo>
                  <a:lnTo>
                    <a:pt x="991" y="221"/>
                  </a:lnTo>
                  <a:lnTo>
                    <a:pt x="991" y="221"/>
                  </a:lnTo>
                  <a:lnTo>
                    <a:pt x="991" y="221"/>
                  </a:lnTo>
                  <a:lnTo>
                    <a:pt x="991" y="221"/>
                  </a:lnTo>
                  <a:lnTo>
                    <a:pt x="991" y="221"/>
                  </a:lnTo>
                  <a:lnTo>
                    <a:pt x="990" y="221"/>
                  </a:lnTo>
                  <a:lnTo>
                    <a:pt x="990" y="221"/>
                  </a:lnTo>
                  <a:lnTo>
                    <a:pt x="990" y="221"/>
                  </a:lnTo>
                  <a:lnTo>
                    <a:pt x="990" y="221"/>
                  </a:lnTo>
                  <a:lnTo>
                    <a:pt x="990" y="221"/>
                  </a:lnTo>
                  <a:lnTo>
                    <a:pt x="990" y="221"/>
                  </a:lnTo>
                  <a:lnTo>
                    <a:pt x="990" y="221"/>
                  </a:lnTo>
                  <a:lnTo>
                    <a:pt x="989" y="221"/>
                  </a:lnTo>
                  <a:lnTo>
                    <a:pt x="989" y="221"/>
                  </a:lnTo>
                  <a:lnTo>
                    <a:pt x="989" y="221"/>
                  </a:lnTo>
                  <a:lnTo>
                    <a:pt x="989" y="221"/>
                  </a:lnTo>
                  <a:lnTo>
                    <a:pt x="989" y="221"/>
                  </a:lnTo>
                  <a:lnTo>
                    <a:pt x="989" y="221"/>
                  </a:lnTo>
                  <a:lnTo>
                    <a:pt x="988" y="221"/>
                  </a:lnTo>
                  <a:lnTo>
                    <a:pt x="988" y="221"/>
                  </a:lnTo>
                  <a:lnTo>
                    <a:pt x="988" y="221"/>
                  </a:lnTo>
                  <a:lnTo>
                    <a:pt x="988" y="221"/>
                  </a:lnTo>
                  <a:lnTo>
                    <a:pt x="988" y="221"/>
                  </a:lnTo>
                  <a:lnTo>
                    <a:pt x="988" y="221"/>
                  </a:lnTo>
                  <a:lnTo>
                    <a:pt x="988" y="221"/>
                  </a:lnTo>
                  <a:lnTo>
                    <a:pt x="987" y="221"/>
                  </a:lnTo>
                  <a:lnTo>
                    <a:pt x="987" y="221"/>
                  </a:lnTo>
                  <a:lnTo>
                    <a:pt x="987" y="221"/>
                  </a:lnTo>
                  <a:lnTo>
                    <a:pt x="987" y="221"/>
                  </a:lnTo>
                  <a:lnTo>
                    <a:pt x="987" y="221"/>
                  </a:lnTo>
                  <a:lnTo>
                    <a:pt x="987" y="221"/>
                  </a:lnTo>
                  <a:lnTo>
                    <a:pt x="987" y="221"/>
                  </a:lnTo>
                  <a:lnTo>
                    <a:pt x="986" y="221"/>
                  </a:lnTo>
                  <a:lnTo>
                    <a:pt x="986" y="221"/>
                  </a:lnTo>
                  <a:lnTo>
                    <a:pt x="986" y="221"/>
                  </a:lnTo>
                  <a:lnTo>
                    <a:pt x="986" y="221"/>
                  </a:lnTo>
                  <a:lnTo>
                    <a:pt x="986" y="221"/>
                  </a:lnTo>
                  <a:lnTo>
                    <a:pt x="986" y="221"/>
                  </a:lnTo>
                  <a:lnTo>
                    <a:pt x="986" y="221"/>
                  </a:lnTo>
                  <a:lnTo>
                    <a:pt x="985" y="221"/>
                  </a:lnTo>
                  <a:lnTo>
                    <a:pt x="985" y="221"/>
                  </a:lnTo>
                  <a:lnTo>
                    <a:pt x="985" y="223"/>
                  </a:lnTo>
                  <a:close/>
                  <a:moveTo>
                    <a:pt x="1007" y="223"/>
                  </a:moveTo>
                  <a:lnTo>
                    <a:pt x="1007" y="223"/>
                  </a:lnTo>
                  <a:lnTo>
                    <a:pt x="1007" y="223"/>
                  </a:lnTo>
                  <a:lnTo>
                    <a:pt x="1007" y="223"/>
                  </a:lnTo>
                  <a:lnTo>
                    <a:pt x="1007" y="223"/>
                  </a:lnTo>
                  <a:lnTo>
                    <a:pt x="1007" y="223"/>
                  </a:lnTo>
                  <a:lnTo>
                    <a:pt x="1008" y="223"/>
                  </a:lnTo>
                  <a:lnTo>
                    <a:pt x="1008" y="223"/>
                  </a:lnTo>
                  <a:lnTo>
                    <a:pt x="1008" y="223"/>
                  </a:lnTo>
                  <a:lnTo>
                    <a:pt x="1008" y="223"/>
                  </a:lnTo>
                  <a:lnTo>
                    <a:pt x="1008" y="223"/>
                  </a:lnTo>
                  <a:lnTo>
                    <a:pt x="1008" y="223"/>
                  </a:lnTo>
                  <a:lnTo>
                    <a:pt x="1008" y="223"/>
                  </a:lnTo>
                  <a:lnTo>
                    <a:pt x="1009" y="223"/>
                  </a:lnTo>
                  <a:lnTo>
                    <a:pt x="1009" y="223"/>
                  </a:lnTo>
                  <a:lnTo>
                    <a:pt x="1009" y="223"/>
                  </a:lnTo>
                  <a:lnTo>
                    <a:pt x="1009" y="223"/>
                  </a:lnTo>
                  <a:lnTo>
                    <a:pt x="1009" y="223"/>
                  </a:lnTo>
                  <a:lnTo>
                    <a:pt x="1009" y="223"/>
                  </a:lnTo>
                  <a:lnTo>
                    <a:pt x="1010" y="223"/>
                  </a:lnTo>
                  <a:lnTo>
                    <a:pt x="1010" y="223"/>
                  </a:lnTo>
                  <a:lnTo>
                    <a:pt x="1010" y="223"/>
                  </a:lnTo>
                  <a:lnTo>
                    <a:pt x="1010" y="223"/>
                  </a:lnTo>
                  <a:lnTo>
                    <a:pt x="1010" y="223"/>
                  </a:lnTo>
                  <a:lnTo>
                    <a:pt x="1010" y="223"/>
                  </a:lnTo>
                  <a:lnTo>
                    <a:pt x="1010" y="223"/>
                  </a:lnTo>
                  <a:lnTo>
                    <a:pt x="1011" y="223"/>
                  </a:lnTo>
                  <a:lnTo>
                    <a:pt x="1011" y="223"/>
                  </a:lnTo>
                  <a:lnTo>
                    <a:pt x="1011" y="223"/>
                  </a:lnTo>
                  <a:lnTo>
                    <a:pt x="1011" y="223"/>
                  </a:lnTo>
                  <a:lnTo>
                    <a:pt x="1011" y="223"/>
                  </a:lnTo>
                  <a:lnTo>
                    <a:pt x="1011" y="223"/>
                  </a:lnTo>
                  <a:lnTo>
                    <a:pt x="1011" y="223"/>
                  </a:lnTo>
                  <a:lnTo>
                    <a:pt x="1012" y="223"/>
                  </a:lnTo>
                  <a:lnTo>
                    <a:pt x="1012" y="223"/>
                  </a:lnTo>
                  <a:lnTo>
                    <a:pt x="1012" y="223"/>
                  </a:lnTo>
                  <a:lnTo>
                    <a:pt x="1012" y="223"/>
                  </a:lnTo>
                  <a:lnTo>
                    <a:pt x="1012" y="223"/>
                  </a:lnTo>
                  <a:lnTo>
                    <a:pt x="1012" y="223"/>
                  </a:lnTo>
                  <a:lnTo>
                    <a:pt x="1012" y="223"/>
                  </a:lnTo>
                  <a:lnTo>
                    <a:pt x="1013" y="223"/>
                  </a:lnTo>
                  <a:lnTo>
                    <a:pt x="1013" y="223"/>
                  </a:lnTo>
                  <a:lnTo>
                    <a:pt x="1013" y="223"/>
                  </a:lnTo>
                  <a:lnTo>
                    <a:pt x="1013" y="223"/>
                  </a:lnTo>
                  <a:lnTo>
                    <a:pt x="1013" y="223"/>
                  </a:lnTo>
                  <a:lnTo>
                    <a:pt x="1013" y="223"/>
                  </a:lnTo>
                  <a:lnTo>
                    <a:pt x="1013" y="223"/>
                  </a:lnTo>
                  <a:lnTo>
                    <a:pt x="1014" y="223"/>
                  </a:lnTo>
                  <a:lnTo>
                    <a:pt x="1014" y="223"/>
                  </a:lnTo>
                  <a:lnTo>
                    <a:pt x="1014" y="223"/>
                  </a:lnTo>
                  <a:lnTo>
                    <a:pt x="1014" y="223"/>
                  </a:lnTo>
                  <a:lnTo>
                    <a:pt x="1014" y="223"/>
                  </a:lnTo>
                  <a:lnTo>
                    <a:pt x="1014" y="223"/>
                  </a:lnTo>
                  <a:lnTo>
                    <a:pt x="1014" y="223"/>
                  </a:lnTo>
                  <a:lnTo>
                    <a:pt x="1015" y="223"/>
                  </a:lnTo>
                  <a:lnTo>
                    <a:pt x="1015" y="223"/>
                  </a:lnTo>
                  <a:lnTo>
                    <a:pt x="1015" y="223"/>
                  </a:lnTo>
                  <a:lnTo>
                    <a:pt x="1015" y="223"/>
                  </a:lnTo>
                  <a:lnTo>
                    <a:pt x="1015" y="223"/>
                  </a:lnTo>
                  <a:lnTo>
                    <a:pt x="1015" y="223"/>
                  </a:lnTo>
                  <a:lnTo>
                    <a:pt x="1015" y="223"/>
                  </a:lnTo>
                  <a:lnTo>
                    <a:pt x="1016" y="223"/>
                  </a:lnTo>
                  <a:lnTo>
                    <a:pt x="1016" y="223"/>
                  </a:lnTo>
                  <a:lnTo>
                    <a:pt x="1016" y="223"/>
                  </a:lnTo>
                  <a:lnTo>
                    <a:pt x="1016" y="223"/>
                  </a:lnTo>
                  <a:lnTo>
                    <a:pt x="1016" y="223"/>
                  </a:lnTo>
                  <a:lnTo>
                    <a:pt x="1016" y="223"/>
                  </a:lnTo>
                  <a:lnTo>
                    <a:pt x="1016" y="223"/>
                  </a:lnTo>
                  <a:lnTo>
                    <a:pt x="1017" y="223"/>
                  </a:lnTo>
                  <a:lnTo>
                    <a:pt x="1017" y="223"/>
                  </a:lnTo>
                  <a:lnTo>
                    <a:pt x="1017" y="223"/>
                  </a:lnTo>
                  <a:lnTo>
                    <a:pt x="1017" y="223"/>
                  </a:lnTo>
                  <a:lnTo>
                    <a:pt x="1017" y="223"/>
                  </a:lnTo>
                  <a:lnTo>
                    <a:pt x="1017" y="223"/>
                  </a:lnTo>
                  <a:lnTo>
                    <a:pt x="1017" y="223"/>
                  </a:lnTo>
                  <a:lnTo>
                    <a:pt x="1018" y="223"/>
                  </a:lnTo>
                  <a:lnTo>
                    <a:pt x="1018" y="223"/>
                  </a:lnTo>
                  <a:lnTo>
                    <a:pt x="1018" y="223"/>
                  </a:lnTo>
                  <a:lnTo>
                    <a:pt x="1018" y="223"/>
                  </a:lnTo>
                  <a:lnTo>
                    <a:pt x="1018" y="223"/>
                  </a:lnTo>
                  <a:lnTo>
                    <a:pt x="1018" y="223"/>
                  </a:lnTo>
                  <a:lnTo>
                    <a:pt x="1018" y="223"/>
                  </a:lnTo>
                  <a:lnTo>
                    <a:pt x="1019" y="223"/>
                  </a:lnTo>
                  <a:lnTo>
                    <a:pt x="1019" y="223"/>
                  </a:lnTo>
                  <a:lnTo>
                    <a:pt x="1019" y="223"/>
                  </a:lnTo>
                  <a:lnTo>
                    <a:pt x="1019" y="223"/>
                  </a:lnTo>
                  <a:lnTo>
                    <a:pt x="1019" y="223"/>
                  </a:lnTo>
                  <a:lnTo>
                    <a:pt x="1019" y="223"/>
                  </a:lnTo>
                  <a:lnTo>
                    <a:pt x="1020" y="223"/>
                  </a:lnTo>
                  <a:lnTo>
                    <a:pt x="1020" y="223"/>
                  </a:lnTo>
                  <a:lnTo>
                    <a:pt x="1020" y="223"/>
                  </a:lnTo>
                  <a:lnTo>
                    <a:pt x="1020" y="223"/>
                  </a:lnTo>
                  <a:lnTo>
                    <a:pt x="1020" y="223"/>
                  </a:lnTo>
                  <a:lnTo>
                    <a:pt x="1020" y="221"/>
                  </a:lnTo>
                  <a:lnTo>
                    <a:pt x="1020" y="221"/>
                  </a:lnTo>
                  <a:lnTo>
                    <a:pt x="1020" y="221"/>
                  </a:lnTo>
                  <a:lnTo>
                    <a:pt x="1020" y="221"/>
                  </a:lnTo>
                  <a:lnTo>
                    <a:pt x="1020" y="221"/>
                  </a:lnTo>
                  <a:lnTo>
                    <a:pt x="1019" y="221"/>
                  </a:lnTo>
                  <a:lnTo>
                    <a:pt x="1019" y="221"/>
                  </a:lnTo>
                  <a:lnTo>
                    <a:pt x="1019" y="221"/>
                  </a:lnTo>
                  <a:lnTo>
                    <a:pt x="1019" y="221"/>
                  </a:lnTo>
                  <a:lnTo>
                    <a:pt x="1019" y="221"/>
                  </a:lnTo>
                  <a:lnTo>
                    <a:pt x="1019" y="221"/>
                  </a:lnTo>
                  <a:lnTo>
                    <a:pt x="1018" y="221"/>
                  </a:lnTo>
                  <a:lnTo>
                    <a:pt x="1018" y="221"/>
                  </a:lnTo>
                  <a:lnTo>
                    <a:pt x="1018" y="221"/>
                  </a:lnTo>
                  <a:lnTo>
                    <a:pt x="1018" y="221"/>
                  </a:lnTo>
                  <a:lnTo>
                    <a:pt x="1018" y="221"/>
                  </a:lnTo>
                  <a:lnTo>
                    <a:pt x="1018" y="221"/>
                  </a:lnTo>
                  <a:lnTo>
                    <a:pt x="1018" y="221"/>
                  </a:lnTo>
                  <a:lnTo>
                    <a:pt x="1017" y="221"/>
                  </a:lnTo>
                  <a:lnTo>
                    <a:pt x="1017" y="221"/>
                  </a:lnTo>
                  <a:lnTo>
                    <a:pt x="1017" y="221"/>
                  </a:lnTo>
                  <a:lnTo>
                    <a:pt x="1017" y="221"/>
                  </a:lnTo>
                  <a:lnTo>
                    <a:pt x="1017" y="221"/>
                  </a:lnTo>
                  <a:lnTo>
                    <a:pt x="1017" y="221"/>
                  </a:lnTo>
                  <a:lnTo>
                    <a:pt x="1017" y="221"/>
                  </a:lnTo>
                  <a:lnTo>
                    <a:pt x="1016" y="221"/>
                  </a:lnTo>
                  <a:lnTo>
                    <a:pt x="1016" y="221"/>
                  </a:lnTo>
                  <a:lnTo>
                    <a:pt x="1016" y="221"/>
                  </a:lnTo>
                  <a:lnTo>
                    <a:pt x="1016" y="221"/>
                  </a:lnTo>
                  <a:lnTo>
                    <a:pt x="1016" y="221"/>
                  </a:lnTo>
                  <a:lnTo>
                    <a:pt x="1016" y="221"/>
                  </a:lnTo>
                  <a:lnTo>
                    <a:pt x="1016" y="221"/>
                  </a:lnTo>
                  <a:lnTo>
                    <a:pt x="1015" y="221"/>
                  </a:lnTo>
                  <a:lnTo>
                    <a:pt x="1015" y="221"/>
                  </a:lnTo>
                  <a:lnTo>
                    <a:pt x="1015" y="221"/>
                  </a:lnTo>
                  <a:lnTo>
                    <a:pt x="1015" y="221"/>
                  </a:lnTo>
                  <a:lnTo>
                    <a:pt x="1015" y="221"/>
                  </a:lnTo>
                  <a:lnTo>
                    <a:pt x="1015" y="221"/>
                  </a:lnTo>
                  <a:lnTo>
                    <a:pt x="1015" y="221"/>
                  </a:lnTo>
                  <a:lnTo>
                    <a:pt x="1014" y="221"/>
                  </a:lnTo>
                  <a:lnTo>
                    <a:pt x="1014" y="221"/>
                  </a:lnTo>
                  <a:lnTo>
                    <a:pt x="1014" y="221"/>
                  </a:lnTo>
                  <a:lnTo>
                    <a:pt x="1014" y="221"/>
                  </a:lnTo>
                  <a:lnTo>
                    <a:pt x="1014" y="221"/>
                  </a:lnTo>
                  <a:lnTo>
                    <a:pt x="1014" y="221"/>
                  </a:lnTo>
                  <a:lnTo>
                    <a:pt x="1014" y="221"/>
                  </a:lnTo>
                  <a:lnTo>
                    <a:pt x="1013" y="221"/>
                  </a:lnTo>
                  <a:lnTo>
                    <a:pt x="1013" y="221"/>
                  </a:lnTo>
                  <a:lnTo>
                    <a:pt x="1013" y="221"/>
                  </a:lnTo>
                  <a:lnTo>
                    <a:pt x="1013" y="221"/>
                  </a:lnTo>
                  <a:lnTo>
                    <a:pt x="1013" y="221"/>
                  </a:lnTo>
                  <a:lnTo>
                    <a:pt x="1013" y="221"/>
                  </a:lnTo>
                  <a:lnTo>
                    <a:pt x="1013" y="221"/>
                  </a:lnTo>
                  <a:lnTo>
                    <a:pt x="1012" y="221"/>
                  </a:lnTo>
                  <a:lnTo>
                    <a:pt x="1012" y="221"/>
                  </a:lnTo>
                  <a:lnTo>
                    <a:pt x="1012" y="221"/>
                  </a:lnTo>
                  <a:lnTo>
                    <a:pt x="1012" y="221"/>
                  </a:lnTo>
                  <a:lnTo>
                    <a:pt x="1012" y="221"/>
                  </a:lnTo>
                  <a:lnTo>
                    <a:pt x="1012" y="221"/>
                  </a:lnTo>
                  <a:lnTo>
                    <a:pt x="1012" y="221"/>
                  </a:lnTo>
                  <a:lnTo>
                    <a:pt x="1011" y="221"/>
                  </a:lnTo>
                  <a:lnTo>
                    <a:pt x="1011" y="221"/>
                  </a:lnTo>
                  <a:lnTo>
                    <a:pt x="1011" y="221"/>
                  </a:lnTo>
                  <a:lnTo>
                    <a:pt x="1011" y="221"/>
                  </a:lnTo>
                  <a:lnTo>
                    <a:pt x="1011" y="221"/>
                  </a:lnTo>
                  <a:lnTo>
                    <a:pt x="1011" y="221"/>
                  </a:lnTo>
                  <a:lnTo>
                    <a:pt x="1011" y="221"/>
                  </a:lnTo>
                  <a:lnTo>
                    <a:pt x="1010" y="221"/>
                  </a:lnTo>
                  <a:lnTo>
                    <a:pt x="1010" y="221"/>
                  </a:lnTo>
                  <a:lnTo>
                    <a:pt x="1010" y="221"/>
                  </a:lnTo>
                  <a:lnTo>
                    <a:pt x="1010" y="221"/>
                  </a:lnTo>
                  <a:lnTo>
                    <a:pt x="1010" y="221"/>
                  </a:lnTo>
                  <a:lnTo>
                    <a:pt x="1010" y="221"/>
                  </a:lnTo>
                  <a:lnTo>
                    <a:pt x="1010" y="221"/>
                  </a:lnTo>
                  <a:lnTo>
                    <a:pt x="1009" y="221"/>
                  </a:lnTo>
                  <a:lnTo>
                    <a:pt x="1009" y="221"/>
                  </a:lnTo>
                  <a:lnTo>
                    <a:pt x="1009" y="221"/>
                  </a:lnTo>
                  <a:lnTo>
                    <a:pt x="1009" y="221"/>
                  </a:lnTo>
                  <a:lnTo>
                    <a:pt x="1009" y="221"/>
                  </a:lnTo>
                  <a:lnTo>
                    <a:pt x="1009" y="221"/>
                  </a:lnTo>
                  <a:lnTo>
                    <a:pt x="1008" y="221"/>
                  </a:lnTo>
                  <a:lnTo>
                    <a:pt x="1008" y="221"/>
                  </a:lnTo>
                  <a:lnTo>
                    <a:pt x="1008" y="221"/>
                  </a:lnTo>
                  <a:lnTo>
                    <a:pt x="1008" y="221"/>
                  </a:lnTo>
                  <a:lnTo>
                    <a:pt x="1008" y="221"/>
                  </a:lnTo>
                  <a:lnTo>
                    <a:pt x="1008" y="221"/>
                  </a:lnTo>
                  <a:lnTo>
                    <a:pt x="1008" y="221"/>
                  </a:lnTo>
                  <a:lnTo>
                    <a:pt x="1007" y="221"/>
                  </a:lnTo>
                  <a:lnTo>
                    <a:pt x="1007" y="221"/>
                  </a:lnTo>
                  <a:lnTo>
                    <a:pt x="1007" y="221"/>
                  </a:lnTo>
                  <a:lnTo>
                    <a:pt x="1007" y="221"/>
                  </a:lnTo>
                  <a:lnTo>
                    <a:pt x="1007" y="221"/>
                  </a:lnTo>
                  <a:lnTo>
                    <a:pt x="1007" y="221"/>
                  </a:lnTo>
                  <a:lnTo>
                    <a:pt x="1007" y="223"/>
                  </a:lnTo>
                  <a:close/>
                  <a:moveTo>
                    <a:pt x="1028" y="223"/>
                  </a:moveTo>
                  <a:lnTo>
                    <a:pt x="1028" y="223"/>
                  </a:lnTo>
                  <a:lnTo>
                    <a:pt x="1029" y="223"/>
                  </a:lnTo>
                  <a:lnTo>
                    <a:pt x="1029" y="223"/>
                  </a:lnTo>
                  <a:lnTo>
                    <a:pt x="1029" y="223"/>
                  </a:lnTo>
                  <a:lnTo>
                    <a:pt x="1029" y="223"/>
                  </a:lnTo>
                  <a:lnTo>
                    <a:pt x="1029" y="223"/>
                  </a:lnTo>
                  <a:lnTo>
                    <a:pt x="1029" y="223"/>
                  </a:lnTo>
                  <a:lnTo>
                    <a:pt x="1029" y="223"/>
                  </a:lnTo>
                  <a:lnTo>
                    <a:pt x="1030" y="223"/>
                  </a:lnTo>
                  <a:lnTo>
                    <a:pt x="1030" y="223"/>
                  </a:lnTo>
                  <a:lnTo>
                    <a:pt x="1030" y="223"/>
                  </a:lnTo>
                  <a:lnTo>
                    <a:pt x="1030" y="223"/>
                  </a:lnTo>
                  <a:lnTo>
                    <a:pt x="1030" y="223"/>
                  </a:lnTo>
                  <a:lnTo>
                    <a:pt x="1030" y="223"/>
                  </a:lnTo>
                  <a:lnTo>
                    <a:pt x="1030" y="223"/>
                  </a:lnTo>
                  <a:lnTo>
                    <a:pt x="1031" y="223"/>
                  </a:lnTo>
                  <a:lnTo>
                    <a:pt x="1031" y="223"/>
                  </a:lnTo>
                  <a:lnTo>
                    <a:pt x="1031" y="223"/>
                  </a:lnTo>
                  <a:lnTo>
                    <a:pt x="1031" y="223"/>
                  </a:lnTo>
                  <a:lnTo>
                    <a:pt x="1031" y="223"/>
                  </a:lnTo>
                  <a:lnTo>
                    <a:pt x="1031" y="223"/>
                  </a:lnTo>
                  <a:lnTo>
                    <a:pt x="1031" y="223"/>
                  </a:lnTo>
                  <a:lnTo>
                    <a:pt x="1032" y="223"/>
                  </a:lnTo>
                  <a:lnTo>
                    <a:pt x="1032" y="223"/>
                  </a:lnTo>
                  <a:lnTo>
                    <a:pt x="1032" y="223"/>
                  </a:lnTo>
                  <a:lnTo>
                    <a:pt x="1032" y="223"/>
                  </a:lnTo>
                  <a:lnTo>
                    <a:pt x="1032" y="223"/>
                  </a:lnTo>
                  <a:lnTo>
                    <a:pt x="1032" y="223"/>
                  </a:lnTo>
                  <a:lnTo>
                    <a:pt x="1032" y="223"/>
                  </a:lnTo>
                  <a:lnTo>
                    <a:pt x="1033" y="223"/>
                  </a:lnTo>
                  <a:lnTo>
                    <a:pt x="1033" y="223"/>
                  </a:lnTo>
                  <a:lnTo>
                    <a:pt x="1033" y="223"/>
                  </a:lnTo>
                  <a:lnTo>
                    <a:pt x="1033" y="223"/>
                  </a:lnTo>
                  <a:lnTo>
                    <a:pt x="1033" y="223"/>
                  </a:lnTo>
                  <a:lnTo>
                    <a:pt x="1033" y="223"/>
                  </a:lnTo>
                  <a:lnTo>
                    <a:pt x="1033" y="223"/>
                  </a:lnTo>
                  <a:lnTo>
                    <a:pt x="1034" y="223"/>
                  </a:lnTo>
                  <a:lnTo>
                    <a:pt x="1034" y="223"/>
                  </a:lnTo>
                  <a:lnTo>
                    <a:pt x="1034" y="223"/>
                  </a:lnTo>
                  <a:lnTo>
                    <a:pt x="1034" y="223"/>
                  </a:lnTo>
                  <a:lnTo>
                    <a:pt x="1034" y="223"/>
                  </a:lnTo>
                  <a:lnTo>
                    <a:pt x="1034" y="223"/>
                  </a:lnTo>
                  <a:lnTo>
                    <a:pt x="1035" y="223"/>
                  </a:lnTo>
                  <a:lnTo>
                    <a:pt x="1035" y="223"/>
                  </a:lnTo>
                  <a:lnTo>
                    <a:pt x="1035" y="223"/>
                  </a:lnTo>
                  <a:lnTo>
                    <a:pt x="1035" y="223"/>
                  </a:lnTo>
                  <a:lnTo>
                    <a:pt x="1035" y="223"/>
                  </a:lnTo>
                  <a:lnTo>
                    <a:pt x="1035" y="223"/>
                  </a:lnTo>
                  <a:lnTo>
                    <a:pt x="1035" y="223"/>
                  </a:lnTo>
                  <a:lnTo>
                    <a:pt x="1036" y="223"/>
                  </a:lnTo>
                  <a:lnTo>
                    <a:pt x="1036" y="223"/>
                  </a:lnTo>
                  <a:lnTo>
                    <a:pt x="1036" y="223"/>
                  </a:lnTo>
                  <a:lnTo>
                    <a:pt x="1036" y="223"/>
                  </a:lnTo>
                  <a:lnTo>
                    <a:pt x="1036" y="223"/>
                  </a:lnTo>
                  <a:lnTo>
                    <a:pt x="1036" y="223"/>
                  </a:lnTo>
                  <a:lnTo>
                    <a:pt x="1036" y="223"/>
                  </a:lnTo>
                  <a:lnTo>
                    <a:pt x="1037" y="223"/>
                  </a:lnTo>
                  <a:lnTo>
                    <a:pt x="1037" y="223"/>
                  </a:lnTo>
                  <a:lnTo>
                    <a:pt x="1037" y="223"/>
                  </a:lnTo>
                  <a:lnTo>
                    <a:pt x="1037" y="223"/>
                  </a:lnTo>
                  <a:lnTo>
                    <a:pt x="1037" y="223"/>
                  </a:lnTo>
                  <a:lnTo>
                    <a:pt x="1037" y="223"/>
                  </a:lnTo>
                  <a:lnTo>
                    <a:pt x="1037" y="223"/>
                  </a:lnTo>
                  <a:lnTo>
                    <a:pt x="1038" y="223"/>
                  </a:lnTo>
                  <a:lnTo>
                    <a:pt x="1038" y="223"/>
                  </a:lnTo>
                  <a:lnTo>
                    <a:pt x="1038" y="223"/>
                  </a:lnTo>
                  <a:lnTo>
                    <a:pt x="1038" y="223"/>
                  </a:lnTo>
                  <a:lnTo>
                    <a:pt x="1038" y="223"/>
                  </a:lnTo>
                  <a:lnTo>
                    <a:pt x="1038" y="223"/>
                  </a:lnTo>
                  <a:lnTo>
                    <a:pt x="1038" y="223"/>
                  </a:lnTo>
                  <a:lnTo>
                    <a:pt x="1039" y="223"/>
                  </a:lnTo>
                  <a:lnTo>
                    <a:pt x="1039" y="223"/>
                  </a:lnTo>
                  <a:lnTo>
                    <a:pt x="1039" y="223"/>
                  </a:lnTo>
                  <a:lnTo>
                    <a:pt x="1039" y="223"/>
                  </a:lnTo>
                  <a:lnTo>
                    <a:pt x="1039" y="223"/>
                  </a:lnTo>
                  <a:lnTo>
                    <a:pt x="1039" y="223"/>
                  </a:lnTo>
                  <a:lnTo>
                    <a:pt x="1039" y="223"/>
                  </a:lnTo>
                  <a:lnTo>
                    <a:pt x="1040" y="223"/>
                  </a:lnTo>
                  <a:lnTo>
                    <a:pt x="1040" y="223"/>
                  </a:lnTo>
                  <a:lnTo>
                    <a:pt x="1040" y="223"/>
                  </a:lnTo>
                  <a:lnTo>
                    <a:pt x="1040" y="223"/>
                  </a:lnTo>
                  <a:lnTo>
                    <a:pt x="1040" y="223"/>
                  </a:lnTo>
                  <a:lnTo>
                    <a:pt x="1040" y="223"/>
                  </a:lnTo>
                  <a:lnTo>
                    <a:pt x="1040" y="223"/>
                  </a:lnTo>
                  <a:lnTo>
                    <a:pt x="1041" y="223"/>
                  </a:lnTo>
                  <a:lnTo>
                    <a:pt x="1041" y="223"/>
                  </a:lnTo>
                  <a:lnTo>
                    <a:pt x="1041" y="223"/>
                  </a:lnTo>
                  <a:lnTo>
                    <a:pt x="1041" y="223"/>
                  </a:lnTo>
                  <a:lnTo>
                    <a:pt x="1041" y="223"/>
                  </a:lnTo>
                  <a:lnTo>
                    <a:pt x="1041" y="223"/>
                  </a:lnTo>
                  <a:lnTo>
                    <a:pt x="1041" y="223"/>
                  </a:lnTo>
                  <a:lnTo>
                    <a:pt x="1042" y="223"/>
                  </a:lnTo>
                  <a:lnTo>
                    <a:pt x="1042" y="221"/>
                  </a:lnTo>
                  <a:lnTo>
                    <a:pt x="1041" y="221"/>
                  </a:lnTo>
                  <a:lnTo>
                    <a:pt x="1041" y="221"/>
                  </a:lnTo>
                  <a:lnTo>
                    <a:pt x="1041" y="221"/>
                  </a:lnTo>
                  <a:lnTo>
                    <a:pt x="1041" y="221"/>
                  </a:lnTo>
                  <a:lnTo>
                    <a:pt x="1041" y="221"/>
                  </a:lnTo>
                  <a:lnTo>
                    <a:pt x="1041" y="221"/>
                  </a:lnTo>
                  <a:lnTo>
                    <a:pt x="1041" y="221"/>
                  </a:lnTo>
                  <a:lnTo>
                    <a:pt x="1040" y="221"/>
                  </a:lnTo>
                  <a:lnTo>
                    <a:pt x="1040" y="221"/>
                  </a:lnTo>
                  <a:lnTo>
                    <a:pt x="1040" y="221"/>
                  </a:lnTo>
                  <a:lnTo>
                    <a:pt x="1040" y="221"/>
                  </a:lnTo>
                  <a:lnTo>
                    <a:pt x="1040" y="221"/>
                  </a:lnTo>
                  <a:lnTo>
                    <a:pt x="1040" y="221"/>
                  </a:lnTo>
                  <a:lnTo>
                    <a:pt x="1040" y="221"/>
                  </a:lnTo>
                  <a:lnTo>
                    <a:pt x="1039" y="221"/>
                  </a:lnTo>
                  <a:lnTo>
                    <a:pt x="1039" y="221"/>
                  </a:lnTo>
                  <a:lnTo>
                    <a:pt x="1039" y="221"/>
                  </a:lnTo>
                  <a:lnTo>
                    <a:pt x="1039" y="221"/>
                  </a:lnTo>
                  <a:lnTo>
                    <a:pt x="1039" y="221"/>
                  </a:lnTo>
                  <a:lnTo>
                    <a:pt x="1039" y="221"/>
                  </a:lnTo>
                  <a:lnTo>
                    <a:pt x="1039" y="221"/>
                  </a:lnTo>
                  <a:lnTo>
                    <a:pt x="1038" y="221"/>
                  </a:lnTo>
                  <a:lnTo>
                    <a:pt x="1038" y="221"/>
                  </a:lnTo>
                  <a:lnTo>
                    <a:pt x="1038" y="221"/>
                  </a:lnTo>
                  <a:lnTo>
                    <a:pt x="1038" y="221"/>
                  </a:lnTo>
                  <a:lnTo>
                    <a:pt x="1038" y="221"/>
                  </a:lnTo>
                  <a:lnTo>
                    <a:pt x="1038" y="221"/>
                  </a:lnTo>
                  <a:lnTo>
                    <a:pt x="1038" y="221"/>
                  </a:lnTo>
                  <a:lnTo>
                    <a:pt x="1037" y="221"/>
                  </a:lnTo>
                  <a:lnTo>
                    <a:pt x="1037" y="221"/>
                  </a:lnTo>
                  <a:lnTo>
                    <a:pt x="1037" y="221"/>
                  </a:lnTo>
                  <a:lnTo>
                    <a:pt x="1037" y="221"/>
                  </a:lnTo>
                  <a:lnTo>
                    <a:pt x="1037" y="221"/>
                  </a:lnTo>
                  <a:lnTo>
                    <a:pt x="1037" y="221"/>
                  </a:lnTo>
                  <a:lnTo>
                    <a:pt x="1037" y="221"/>
                  </a:lnTo>
                  <a:lnTo>
                    <a:pt x="1036" y="221"/>
                  </a:lnTo>
                  <a:lnTo>
                    <a:pt x="1036" y="221"/>
                  </a:lnTo>
                  <a:lnTo>
                    <a:pt x="1036" y="221"/>
                  </a:lnTo>
                  <a:lnTo>
                    <a:pt x="1036" y="221"/>
                  </a:lnTo>
                  <a:lnTo>
                    <a:pt x="1036" y="221"/>
                  </a:lnTo>
                  <a:lnTo>
                    <a:pt x="1036" y="221"/>
                  </a:lnTo>
                  <a:lnTo>
                    <a:pt x="1036" y="221"/>
                  </a:lnTo>
                  <a:lnTo>
                    <a:pt x="1035" y="221"/>
                  </a:lnTo>
                  <a:lnTo>
                    <a:pt x="1035" y="221"/>
                  </a:lnTo>
                  <a:lnTo>
                    <a:pt x="1035" y="221"/>
                  </a:lnTo>
                  <a:lnTo>
                    <a:pt x="1035" y="221"/>
                  </a:lnTo>
                  <a:lnTo>
                    <a:pt x="1035" y="221"/>
                  </a:lnTo>
                  <a:lnTo>
                    <a:pt x="1035" y="221"/>
                  </a:lnTo>
                  <a:lnTo>
                    <a:pt x="1035" y="221"/>
                  </a:lnTo>
                  <a:lnTo>
                    <a:pt x="1034" y="221"/>
                  </a:lnTo>
                  <a:lnTo>
                    <a:pt x="1034" y="221"/>
                  </a:lnTo>
                  <a:lnTo>
                    <a:pt x="1034" y="221"/>
                  </a:lnTo>
                  <a:lnTo>
                    <a:pt x="1034" y="221"/>
                  </a:lnTo>
                  <a:lnTo>
                    <a:pt x="1034" y="221"/>
                  </a:lnTo>
                  <a:lnTo>
                    <a:pt x="1034" y="221"/>
                  </a:lnTo>
                  <a:lnTo>
                    <a:pt x="1033" y="221"/>
                  </a:lnTo>
                  <a:lnTo>
                    <a:pt x="1033" y="221"/>
                  </a:lnTo>
                  <a:lnTo>
                    <a:pt x="1033" y="221"/>
                  </a:lnTo>
                  <a:lnTo>
                    <a:pt x="1033" y="221"/>
                  </a:lnTo>
                  <a:lnTo>
                    <a:pt x="1033" y="221"/>
                  </a:lnTo>
                  <a:lnTo>
                    <a:pt x="1033" y="221"/>
                  </a:lnTo>
                  <a:lnTo>
                    <a:pt x="1033" y="221"/>
                  </a:lnTo>
                  <a:lnTo>
                    <a:pt x="1032" y="221"/>
                  </a:lnTo>
                  <a:lnTo>
                    <a:pt x="1032" y="221"/>
                  </a:lnTo>
                  <a:lnTo>
                    <a:pt x="1032" y="221"/>
                  </a:lnTo>
                  <a:lnTo>
                    <a:pt x="1032" y="221"/>
                  </a:lnTo>
                  <a:lnTo>
                    <a:pt x="1032" y="221"/>
                  </a:lnTo>
                  <a:lnTo>
                    <a:pt x="1032" y="221"/>
                  </a:lnTo>
                  <a:lnTo>
                    <a:pt x="1032" y="221"/>
                  </a:lnTo>
                  <a:lnTo>
                    <a:pt x="1031" y="221"/>
                  </a:lnTo>
                  <a:lnTo>
                    <a:pt x="1031" y="221"/>
                  </a:lnTo>
                  <a:lnTo>
                    <a:pt x="1031" y="221"/>
                  </a:lnTo>
                  <a:lnTo>
                    <a:pt x="1031" y="221"/>
                  </a:lnTo>
                  <a:lnTo>
                    <a:pt x="1031" y="221"/>
                  </a:lnTo>
                  <a:lnTo>
                    <a:pt x="1031" y="221"/>
                  </a:lnTo>
                  <a:lnTo>
                    <a:pt x="1031" y="221"/>
                  </a:lnTo>
                  <a:lnTo>
                    <a:pt x="1030" y="221"/>
                  </a:lnTo>
                  <a:lnTo>
                    <a:pt x="1030" y="221"/>
                  </a:lnTo>
                  <a:lnTo>
                    <a:pt x="1030" y="221"/>
                  </a:lnTo>
                  <a:lnTo>
                    <a:pt x="1030" y="221"/>
                  </a:lnTo>
                  <a:lnTo>
                    <a:pt x="1030" y="221"/>
                  </a:lnTo>
                  <a:lnTo>
                    <a:pt x="1030" y="221"/>
                  </a:lnTo>
                  <a:lnTo>
                    <a:pt x="1030" y="221"/>
                  </a:lnTo>
                  <a:lnTo>
                    <a:pt x="1029" y="221"/>
                  </a:lnTo>
                  <a:lnTo>
                    <a:pt x="1029" y="221"/>
                  </a:lnTo>
                  <a:lnTo>
                    <a:pt x="1029" y="221"/>
                  </a:lnTo>
                  <a:lnTo>
                    <a:pt x="1029" y="221"/>
                  </a:lnTo>
                  <a:lnTo>
                    <a:pt x="1029" y="221"/>
                  </a:lnTo>
                  <a:lnTo>
                    <a:pt x="1029" y="221"/>
                  </a:lnTo>
                  <a:lnTo>
                    <a:pt x="1029" y="221"/>
                  </a:lnTo>
                  <a:lnTo>
                    <a:pt x="1028" y="221"/>
                  </a:lnTo>
                  <a:lnTo>
                    <a:pt x="1028" y="221"/>
                  </a:lnTo>
                  <a:lnTo>
                    <a:pt x="1028" y="223"/>
                  </a:lnTo>
                  <a:close/>
                  <a:moveTo>
                    <a:pt x="1050" y="223"/>
                  </a:moveTo>
                  <a:lnTo>
                    <a:pt x="1050" y="223"/>
                  </a:lnTo>
                  <a:lnTo>
                    <a:pt x="1050" y="223"/>
                  </a:lnTo>
                  <a:lnTo>
                    <a:pt x="1050" y="223"/>
                  </a:lnTo>
                  <a:lnTo>
                    <a:pt x="1050" y="223"/>
                  </a:lnTo>
                  <a:lnTo>
                    <a:pt x="1050" y="223"/>
                  </a:lnTo>
                  <a:lnTo>
                    <a:pt x="1051" y="223"/>
                  </a:lnTo>
                  <a:lnTo>
                    <a:pt x="1051" y="223"/>
                  </a:lnTo>
                  <a:lnTo>
                    <a:pt x="1051" y="223"/>
                  </a:lnTo>
                  <a:lnTo>
                    <a:pt x="1051" y="223"/>
                  </a:lnTo>
                  <a:lnTo>
                    <a:pt x="1051" y="223"/>
                  </a:lnTo>
                  <a:lnTo>
                    <a:pt x="1051" y="223"/>
                  </a:lnTo>
                  <a:lnTo>
                    <a:pt x="1051" y="223"/>
                  </a:lnTo>
                  <a:lnTo>
                    <a:pt x="1052" y="223"/>
                  </a:lnTo>
                  <a:lnTo>
                    <a:pt x="1052" y="223"/>
                  </a:lnTo>
                  <a:lnTo>
                    <a:pt x="1052" y="223"/>
                  </a:lnTo>
                  <a:lnTo>
                    <a:pt x="1052" y="223"/>
                  </a:lnTo>
                  <a:lnTo>
                    <a:pt x="1052" y="223"/>
                  </a:lnTo>
                  <a:lnTo>
                    <a:pt x="1052" y="223"/>
                  </a:lnTo>
                  <a:lnTo>
                    <a:pt x="1052" y="223"/>
                  </a:lnTo>
                  <a:lnTo>
                    <a:pt x="1053" y="223"/>
                  </a:lnTo>
                  <a:lnTo>
                    <a:pt x="1053" y="223"/>
                  </a:lnTo>
                  <a:lnTo>
                    <a:pt x="1053" y="223"/>
                  </a:lnTo>
                  <a:lnTo>
                    <a:pt x="1053" y="223"/>
                  </a:lnTo>
                  <a:lnTo>
                    <a:pt x="1053" y="223"/>
                  </a:lnTo>
                  <a:lnTo>
                    <a:pt x="1053" y="223"/>
                  </a:lnTo>
                  <a:lnTo>
                    <a:pt x="1053" y="223"/>
                  </a:lnTo>
                  <a:lnTo>
                    <a:pt x="1054" y="223"/>
                  </a:lnTo>
                  <a:lnTo>
                    <a:pt x="1054" y="223"/>
                  </a:lnTo>
                  <a:lnTo>
                    <a:pt x="1054" y="223"/>
                  </a:lnTo>
                  <a:lnTo>
                    <a:pt x="1054" y="223"/>
                  </a:lnTo>
                  <a:lnTo>
                    <a:pt x="1054" y="223"/>
                  </a:lnTo>
                  <a:lnTo>
                    <a:pt x="1054" y="223"/>
                  </a:lnTo>
                  <a:lnTo>
                    <a:pt x="1054" y="223"/>
                  </a:lnTo>
                  <a:lnTo>
                    <a:pt x="1055" y="223"/>
                  </a:lnTo>
                  <a:lnTo>
                    <a:pt x="1055" y="223"/>
                  </a:lnTo>
                  <a:lnTo>
                    <a:pt x="1055" y="223"/>
                  </a:lnTo>
                  <a:lnTo>
                    <a:pt x="1055" y="223"/>
                  </a:lnTo>
                  <a:lnTo>
                    <a:pt x="1055" y="223"/>
                  </a:lnTo>
                  <a:lnTo>
                    <a:pt x="1055" y="223"/>
                  </a:lnTo>
                  <a:lnTo>
                    <a:pt x="1055" y="223"/>
                  </a:lnTo>
                  <a:lnTo>
                    <a:pt x="1056" y="223"/>
                  </a:lnTo>
                  <a:lnTo>
                    <a:pt x="1056" y="223"/>
                  </a:lnTo>
                  <a:lnTo>
                    <a:pt x="1056" y="223"/>
                  </a:lnTo>
                  <a:lnTo>
                    <a:pt x="1056" y="223"/>
                  </a:lnTo>
                  <a:lnTo>
                    <a:pt x="1056" y="223"/>
                  </a:lnTo>
                  <a:lnTo>
                    <a:pt x="1056" y="223"/>
                  </a:lnTo>
                  <a:lnTo>
                    <a:pt x="1056" y="223"/>
                  </a:lnTo>
                  <a:lnTo>
                    <a:pt x="1057" y="223"/>
                  </a:lnTo>
                  <a:lnTo>
                    <a:pt x="1057" y="223"/>
                  </a:lnTo>
                  <a:lnTo>
                    <a:pt x="1057" y="223"/>
                  </a:lnTo>
                  <a:lnTo>
                    <a:pt x="1057" y="223"/>
                  </a:lnTo>
                  <a:lnTo>
                    <a:pt x="1057" y="223"/>
                  </a:lnTo>
                  <a:lnTo>
                    <a:pt x="1057" y="223"/>
                  </a:lnTo>
                  <a:lnTo>
                    <a:pt x="1057" y="223"/>
                  </a:lnTo>
                  <a:lnTo>
                    <a:pt x="1058" y="223"/>
                  </a:lnTo>
                  <a:lnTo>
                    <a:pt x="1058" y="223"/>
                  </a:lnTo>
                  <a:lnTo>
                    <a:pt x="1058" y="223"/>
                  </a:lnTo>
                  <a:lnTo>
                    <a:pt x="1058" y="223"/>
                  </a:lnTo>
                  <a:lnTo>
                    <a:pt x="1058" y="223"/>
                  </a:lnTo>
                  <a:lnTo>
                    <a:pt x="1058" y="223"/>
                  </a:lnTo>
                  <a:lnTo>
                    <a:pt x="1058" y="223"/>
                  </a:lnTo>
                  <a:lnTo>
                    <a:pt x="1059" y="223"/>
                  </a:lnTo>
                  <a:lnTo>
                    <a:pt x="1059" y="223"/>
                  </a:lnTo>
                  <a:lnTo>
                    <a:pt x="1059" y="223"/>
                  </a:lnTo>
                  <a:lnTo>
                    <a:pt x="1059" y="223"/>
                  </a:lnTo>
                  <a:lnTo>
                    <a:pt x="1059" y="223"/>
                  </a:lnTo>
                  <a:lnTo>
                    <a:pt x="1059" y="223"/>
                  </a:lnTo>
                  <a:lnTo>
                    <a:pt x="1059" y="223"/>
                  </a:lnTo>
                  <a:lnTo>
                    <a:pt x="1060" y="223"/>
                  </a:lnTo>
                  <a:lnTo>
                    <a:pt x="1060" y="223"/>
                  </a:lnTo>
                  <a:lnTo>
                    <a:pt x="1060" y="223"/>
                  </a:lnTo>
                  <a:lnTo>
                    <a:pt x="1060" y="223"/>
                  </a:lnTo>
                  <a:lnTo>
                    <a:pt x="1060" y="223"/>
                  </a:lnTo>
                  <a:lnTo>
                    <a:pt x="1060" y="223"/>
                  </a:lnTo>
                  <a:lnTo>
                    <a:pt x="1061" y="223"/>
                  </a:lnTo>
                  <a:lnTo>
                    <a:pt x="1061" y="223"/>
                  </a:lnTo>
                  <a:lnTo>
                    <a:pt x="1061" y="223"/>
                  </a:lnTo>
                  <a:lnTo>
                    <a:pt x="1061" y="223"/>
                  </a:lnTo>
                  <a:lnTo>
                    <a:pt x="1061" y="223"/>
                  </a:lnTo>
                  <a:lnTo>
                    <a:pt x="1061" y="223"/>
                  </a:lnTo>
                  <a:lnTo>
                    <a:pt x="1061" y="223"/>
                  </a:lnTo>
                  <a:lnTo>
                    <a:pt x="1062" y="223"/>
                  </a:lnTo>
                  <a:lnTo>
                    <a:pt x="1062" y="223"/>
                  </a:lnTo>
                  <a:lnTo>
                    <a:pt x="1062" y="223"/>
                  </a:lnTo>
                  <a:lnTo>
                    <a:pt x="1062" y="223"/>
                  </a:lnTo>
                  <a:lnTo>
                    <a:pt x="1062" y="223"/>
                  </a:lnTo>
                  <a:lnTo>
                    <a:pt x="1062" y="223"/>
                  </a:lnTo>
                  <a:lnTo>
                    <a:pt x="1062" y="223"/>
                  </a:lnTo>
                  <a:lnTo>
                    <a:pt x="1063" y="223"/>
                  </a:lnTo>
                  <a:lnTo>
                    <a:pt x="1063" y="223"/>
                  </a:lnTo>
                  <a:lnTo>
                    <a:pt x="1063" y="223"/>
                  </a:lnTo>
                  <a:lnTo>
                    <a:pt x="1063" y="223"/>
                  </a:lnTo>
                  <a:lnTo>
                    <a:pt x="1063" y="221"/>
                  </a:lnTo>
                  <a:lnTo>
                    <a:pt x="1063" y="221"/>
                  </a:lnTo>
                  <a:lnTo>
                    <a:pt x="1063" y="221"/>
                  </a:lnTo>
                  <a:lnTo>
                    <a:pt x="1063" y="221"/>
                  </a:lnTo>
                  <a:lnTo>
                    <a:pt x="1062" y="221"/>
                  </a:lnTo>
                  <a:lnTo>
                    <a:pt x="1062" y="221"/>
                  </a:lnTo>
                  <a:lnTo>
                    <a:pt x="1062" y="221"/>
                  </a:lnTo>
                  <a:lnTo>
                    <a:pt x="1062" y="221"/>
                  </a:lnTo>
                  <a:lnTo>
                    <a:pt x="1062" y="221"/>
                  </a:lnTo>
                  <a:lnTo>
                    <a:pt x="1062" y="221"/>
                  </a:lnTo>
                  <a:lnTo>
                    <a:pt x="1062" y="221"/>
                  </a:lnTo>
                  <a:lnTo>
                    <a:pt x="1061" y="221"/>
                  </a:lnTo>
                  <a:lnTo>
                    <a:pt x="1061" y="221"/>
                  </a:lnTo>
                  <a:lnTo>
                    <a:pt x="1061" y="221"/>
                  </a:lnTo>
                  <a:lnTo>
                    <a:pt x="1061" y="221"/>
                  </a:lnTo>
                  <a:lnTo>
                    <a:pt x="1061" y="221"/>
                  </a:lnTo>
                  <a:lnTo>
                    <a:pt x="1061" y="221"/>
                  </a:lnTo>
                  <a:lnTo>
                    <a:pt x="1061" y="221"/>
                  </a:lnTo>
                  <a:lnTo>
                    <a:pt x="1060" y="221"/>
                  </a:lnTo>
                  <a:lnTo>
                    <a:pt x="1060" y="221"/>
                  </a:lnTo>
                  <a:lnTo>
                    <a:pt x="1060" y="221"/>
                  </a:lnTo>
                  <a:lnTo>
                    <a:pt x="1060" y="221"/>
                  </a:lnTo>
                  <a:lnTo>
                    <a:pt x="1060" y="221"/>
                  </a:lnTo>
                  <a:lnTo>
                    <a:pt x="1060" y="221"/>
                  </a:lnTo>
                  <a:lnTo>
                    <a:pt x="1059" y="221"/>
                  </a:lnTo>
                  <a:lnTo>
                    <a:pt x="1059" y="221"/>
                  </a:lnTo>
                  <a:lnTo>
                    <a:pt x="1059" y="221"/>
                  </a:lnTo>
                  <a:lnTo>
                    <a:pt x="1059" y="221"/>
                  </a:lnTo>
                  <a:lnTo>
                    <a:pt x="1059" y="221"/>
                  </a:lnTo>
                  <a:lnTo>
                    <a:pt x="1059" y="221"/>
                  </a:lnTo>
                  <a:lnTo>
                    <a:pt x="1059" y="221"/>
                  </a:lnTo>
                  <a:lnTo>
                    <a:pt x="1058" y="221"/>
                  </a:lnTo>
                  <a:lnTo>
                    <a:pt x="1058" y="221"/>
                  </a:lnTo>
                  <a:lnTo>
                    <a:pt x="1058" y="221"/>
                  </a:lnTo>
                  <a:lnTo>
                    <a:pt x="1058" y="221"/>
                  </a:lnTo>
                  <a:lnTo>
                    <a:pt x="1058" y="221"/>
                  </a:lnTo>
                  <a:lnTo>
                    <a:pt x="1058" y="221"/>
                  </a:lnTo>
                  <a:lnTo>
                    <a:pt x="1058" y="221"/>
                  </a:lnTo>
                  <a:lnTo>
                    <a:pt x="1057" y="221"/>
                  </a:lnTo>
                  <a:lnTo>
                    <a:pt x="1057" y="221"/>
                  </a:lnTo>
                  <a:lnTo>
                    <a:pt x="1057" y="221"/>
                  </a:lnTo>
                  <a:lnTo>
                    <a:pt x="1057" y="221"/>
                  </a:lnTo>
                  <a:lnTo>
                    <a:pt x="1057" y="221"/>
                  </a:lnTo>
                  <a:lnTo>
                    <a:pt x="1057" y="221"/>
                  </a:lnTo>
                  <a:lnTo>
                    <a:pt x="1057" y="221"/>
                  </a:lnTo>
                  <a:lnTo>
                    <a:pt x="1056" y="221"/>
                  </a:lnTo>
                  <a:lnTo>
                    <a:pt x="1056" y="221"/>
                  </a:lnTo>
                  <a:lnTo>
                    <a:pt x="1056" y="221"/>
                  </a:lnTo>
                  <a:lnTo>
                    <a:pt x="1056" y="221"/>
                  </a:lnTo>
                  <a:lnTo>
                    <a:pt x="1056" y="221"/>
                  </a:lnTo>
                  <a:lnTo>
                    <a:pt x="1056" y="221"/>
                  </a:lnTo>
                  <a:lnTo>
                    <a:pt x="1056" y="221"/>
                  </a:lnTo>
                  <a:lnTo>
                    <a:pt x="1055" y="221"/>
                  </a:lnTo>
                  <a:lnTo>
                    <a:pt x="1055" y="221"/>
                  </a:lnTo>
                  <a:lnTo>
                    <a:pt x="1055" y="221"/>
                  </a:lnTo>
                  <a:lnTo>
                    <a:pt x="1055" y="221"/>
                  </a:lnTo>
                  <a:lnTo>
                    <a:pt x="1055" y="221"/>
                  </a:lnTo>
                  <a:lnTo>
                    <a:pt x="1055" y="221"/>
                  </a:lnTo>
                  <a:lnTo>
                    <a:pt x="1055" y="221"/>
                  </a:lnTo>
                  <a:lnTo>
                    <a:pt x="1054" y="221"/>
                  </a:lnTo>
                  <a:lnTo>
                    <a:pt x="1054" y="221"/>
                  </a:lnTo>
                  <a:lnTo>
                    <a:pt x="1054" y="221"/>
                  </a:lnTo>
                  <a:lnTo>
                    <a:pt x="1054" y="221"/>
                  </a:lnTo>
                  <a:lnTo>
                    <a:pt x="1054" y="221"/>
                  </a:lnTo>
                  <a:lnTo>
                    <a:pt x="1054" y="221"/>
                  </a:lnTo>
                  <a:lnTo>
                    <a:pt x="1054" y="221"/>
                  </a:lnTo>
                  <a:lnTo>
                    <a:pt x="1053" y="221"/>
                  </a:lnTo>
                  <a:lnTo>
                    <a:pt x="1053" y="221"/>
                  </a:lnTo>
                  <a:lnTo>
                    <a:pt x="1053" y="221"/>
                  </a:lnTo>
                  <a:lnTo>
                    <a:pt x="1053" y="221"/>
                  </a:lnTo>
                  <a:lnTo>
                    <a:pt x="1053" y="221"/>
                  </a:lnTo>
                  <a:lnTo>
                    <a:pt x="1053" y="221"/>
                  </a:lnTo>
                  <a:lnTo>
                    <a:pt x="1053" y="221"/>
                  </a:lnTo>
                  <a:lnTo>
                    <a:pt x="1052" y="221"/>
                  </a:lnTo>
                  <a:lnTo>
                    <a:pt x="1052" y="221"/>
                  </a:lnTo>
                  <a:lnTo>
                    <a:pt x="1052" y="221"/>
                  </a:lnTo>
                  <a:lnTo>
                    <a:pt x="1052" y="221"/>
                  </a:lnTo>
                  <a:lnTo>
                    <a:pt x="1052" y="221"/>
                  </a:lnTo>
                  <a:lnTo>
                    <a:pt x="1052" y="221"/>
                  </a:lnTo>
                  <a:lnTo>
                    <a:pt x="1052" y="221"/>
                  </a:lnTo>
                  <a:lnTo>
                    <a:pt x="1051" y="221"/>
                  </a:lnTo>
                  <a:lnTo>
                    <a:pt x="1051" y="221"/>
                  </a:lnTo>
                  <a:lnTo>
                    <a:pt x="1051" y="221"/>
                  </a:lnTo>
                  <a:lnTo>
                    <a:pt x="1051" y="221"/>
                  </a:lnTo>
                  <a:lnTo>
                    <a:pt x="1051" y="221"/>
                  </a:lnTo>
                  <a:lnTo>
                    <a:pt x="1051" y="221"/>
                  </a:lnTo>
                  <a:lnTo>
                    <a:pt x="1051" y="221"/>
                  </a:lnTo>
                  <a:lnTo>
                    <a:pt x="1050" y="221"/>
                  </a:lnTo>
                  <a:lnTo>
                    <a:pt x="1050" y="221"/>
                  </a:lnTo>
                  <a:lnTo>
                    <a:pt x="1050" y="221"/>
                  </a:lnTo>
                  <a:lnTo>
                    <a:pt x="1050" y="221"/>
                  </a:lnTo>
                  <a:lnTo>
                    <a:pt x="1050" y="221"/>
                  </a:lnTo>
                  <a:lnTo>
                    <a:pt x="1050" y="221"/>
                  </a:lnTo>
                  <a:lnTo>
                    <a:pt x="1050" y="223"/>
                  </a:lnTo>
                  <a:close/>
                  <a:moveTo>
                    <a:pt x="1071" y="223"/>
                  </a:moveTo>
                  <a:lnTo>
                    <a:pt x="1071" y="223"/>
                  </a:lnTo>
                  <a:lnTo>
                    <a:pt x="1071" y="223"/>
                  </a:lnTo>
                  <a:lnTo>
                    <a:pt x="1071" y="223"/>
                  </a:lnTo>
                  <a:lnTo>
                    <a:pt x="1072" y="223"/>
                  </a:lnTo>
                  <a:lnTo>
                    <a:pt x="1072" y="223"/>
                  </a:lnTo>
                  <a:lnTo>
                    <a:pt x="1072" y="223"/>
                  </a:lnTo>
                  <a:lnTo>
                    <a:pt x="1072" y="223"/>
                  </a:lnTo>
                  <a:lnTo>
                    <a:pt x="1072" y="223"/>
                  </a:lnTo>
                  <a:lnTo>
                    <a:pt x="1072" y="223"/>
                  </a:lnTo>
                  <a:lnTo>
                    <a:pt x="1072" y="223"/>
                  </a:lnTo>
                  <a:lnTo>
                    <a:pt x="1073" y="223"/>
                  </a:lnTo>
                  <a:lnTo>
                    <a:pt x="1073" y="223"/>
                  </a:lnTo>
                  <a:lnTo>
                    <a:pt x="1073" y="223"/>
                  </a:lnTo>
                  <a:lnTo>
                    <a:pt x="1073" y="223"/>
                  </a:lnTo>
                  <a:lnTo>
                    <a:pt x="1073" y="223"/>
                  </a:lnTo>
                  <a:lnTo>
                    <a:pt x="1073" y="223"/>
                  </a:lnTo>
                  <a:lnTo>
                    <a:pt x="1073" y="223"/>
                  </a:lnTo>
                  <a:lnTo>
                    <a:pt x="1074" y="223"/>
                  </a:lnTo>
                  <a:lnTo>
                    <a:pt x="1074" y="223"/>
                  </a:lnTo>
                  <a:lnTo>
                    <a:pt x="1074" y="223"/>
                  </a:lnTo>
                  <a:lnTo>
                    <a:pt x="1074" y="223"/>
                  </a:lnTo>
                  <a:lnTo>
                    <a:pt x="1074" y="223"/>
                  </a:lnTo>
                  <a:lnTo>
                    <a:pt x="1074" y="223"/>
                  </a:lnTo>
                  <a:lnTo>
                    <a:pt x="1074" y="223"/>
                  </a:lnTo>
                  <a:lnTo>
                    <a:pt x="1075" y="223"/>
                  </a:lnTo>
                  <a:lnTo>
                    <a:pt x="1075" y="223"/>
                  </a:lnTo>
                  <a:lnTo>
                    <a:pt x="1075" y="223"/>
                  </a:lnTo>
                  <a:lnTo>
                    <a:pt x="1075" y="223"/>
                  </a:lnTo>
                  <a:lnTo>
                    <a:pt x="1075" y="223"/>
                  </a:lnTo>
                  <a:lnTo>
                    <a:pt x="1075" y="223"/>
                  </a:lnTo>
                  <a:lnTo>
                    <a:pt x="1076" y="223"/>
                  </a:lnTo>
                  <a:lnTo>
                    <a:pt x="1076" y="223"/>
                  </a:lnTo>
                  <a:lnTo>
                    <a:pt x="1076" y="223"/>
                  </a:lnTo>
                  <a:lnTo>
                    <a:pt x="1076" y="223"/>
                  </a:lnTo>
                  <a:lnTo>
                    <a:pt x="1076" y="223"/>
                  </a:lnTo>
                  <a:lnTo>
                    <a:pt x="1076" y="223"/>
                  </a:lnTo>
                  <a:lnTo>
                    <a:pt x="1076" y="223"/>
                  </a:lnTo>
                  <a:lnTo>
                    <a:pt x="1077" y="223"/>
                  </a:lnTo>
                  <a:lnTo>
                    <a:pt x="1077" y="223"/>
                  </a:lnTo>
                  <a:lnTo>
                    <a:pt x="1077" y="223"/>
                  </a:lnTo>
                  <a:lnTo>
                    <a:pt x="1077" y="223"/>
                  </a:lnTo>
                  <a:lnTo>
                    <a:pt x="1077" y="223"/>
                  </a:lnTo>
                  <a:lnTo>
                    <a:pt x="1077" y="223"/>
                  </a:lnTo>
                  <a:lnTo>
                    <a:pt x="1077" y="223"/>
                  </a:lnTo>
                  <a:lnTo>
                    <a:pt x="1078" y="223"/>
                  </a:lnTo>
                  <a:lnTo>
                    <a:pt x="1078" y="223"/>
                  </a:lnTo>
                  <a:lnTo>
                    <a:pt x="1078" y="223"/>
                  </a:lnTo>
                  <a:lnTo>
                    <a:pt x="1078" y="223"/>
                  </a:lnTo>
                  <a:lnTo>
                    <a:pt x="1078" y="223"/>
                  </a:lnTo>
                  <a:lnTo>
                    <a:pt x="1078" y="223"/>
                  </a:lnTo>
                  <a:lnTo>
                    <a:pt x="1078" y="223"/>
                  </a:lnTo>
                  <a:lnTo>
                    <a:pt x="1079" y="223"/>
                  </a:lnTo>
                  <a:lnTo>
                    <a:pt x="1079" y="223"/>
                  </a:lnTo>
                  <a:lnTo>
                    <a:pt x="1079" y="223"/>
                  </a:lnTo>
                  <a:lnTo>
                    <a:pt x="1079" y="223"/>
                  </a:lnTo>
                  <a:lnTo>
                    <a:pt x="1079" y="223"/>
                  </a:lnTo>
                  <a:lnTo>
                    <a:pt x="1079" y="223"/>
                  </a:lnTo>
                  <a:lnTo>
                    <a:pt x="1079" y="223"/>
                  </a:lnTo>
                  <a:lnTo>
                    <a:pt x="1080" y="223"/>
                  </a:lnTo>
                  <a:lnTo>
                    <a:pt x="1080" y="223"/>
                  </a:lnTo>
                  <a:lnTo>
                    <a:pt x="1080" y="223"/>
                  </a:lnTo>
                  <a:lnTo>
                    <a:pt x="1080" y="223"/>
                  </a:lnTo>
                  <a:lnTo>
                    <a:pt x="1080" y="223"/>
                  </a:lnTo>
                  <a:lnTo>
                    <a:pt x="1080" y="223"/>
                  </a:lnTo>
                  <a:lnTo>
                    <a:pt x="1080" y="223"/>
                  </a:lnTo>
                  <a:lnTo>
                    <a:pt x="1081" y="223"/>
                  </a:lnTo>
                  <a:lnTo>
                    <a:pt x="1081" y="223"/>
                  </a:lnTo>
                  <a:lnTo>
                    <a:pt x="1081" y="223"/>
                  </a:lnTo>
                  <a:lnTo>
                    <a:pt x="1081" y="223"/>
                  </a:lnTo>
                  <a:lnTo>
                    <a:pt x="1081" y="223"/>
                  </a:lnTo>
                  <a:lnTo>
                    <a:pt x="1081" y="223"/>
                  </a:lnTo>
                  <a:lnTo>
                    <a:pt x="1081" y="223"/>
                  </a:lnTo>
                  <a:lnTo>
                    <a:pt x="1082" y="223"/>
                  </a:lnTo>
                  <a:lnTo>
                    <a:pt x="1082" y="223"/>
                  </a:lnTo>
                  <a:lnTo>
                    <a:pt x="1082" y="223"/>
                  </a:lnTo>
                  <a:lnTo>
                    <a:pt x="1082" y="223"/>
                  </a:lnTo>
                  <a:lnTo>
                    <a:pt x="1082" y="223"/>
                  </a:lnTo>
                  <a:lnTo>
                    <a:pt x="1082" y="223"/>
                  </a:lnTo>
                  <a:lnTo>
                    <a:pt x="1082" y="223"/>
                  </a:lnTo>
                  <a:lnTo>
                    <a:pt x="1083" y="223"/>
                  </a:lnTo>
                  <a:lnTo>
                    <a:pt x="1083" y="223"/>
                  </a:lnTo>
                  <a:lnTo>
                    <a:pt x="1083" y="223"/>
                  </a:lnTo>
                  <a:lnTo>
                    <a:pt x="1083" y="223"/>
                  </a:lnTo>
                  <a:lnTo>
                    <a:pt x="1083" y="223"/>
                  </a:lnTo>
                  <a:lnTo>
                    <a:pt x="1083" y="223"/>
                  </a:lnTo>
                  <a:lnTo>
                    <a:pt x="1083" y="223"/>
                  </a:lnTo>
                  <a:lnTo>
                    <a:pt x="1084" y="223"/>
                  </a:lnTo>
                  <a:lnTo>
                    <a:pt x="1084" y="223"/>
                  </a:lnTo>
                  <a:lnTo>
                    <a:pt x="1084" y="223"/>
                  </a:lnTo>
                  <a:lnTo>
                    <a:pt x="1084" y="223"/>
                  </a:lnTo>
                  <a:lnTo>
                    <a:pt x="1084" y="223"/>
                  </a:lnTo>
                  <a:lnTo>
                    <a:pt x="1084" y="223"/>
                  </a:lnTo>
                  <a:lnTo>
                    <a:pt x="1084" y="221"/>
                  </a:lnTo>
                  <a:lnTo>
                    <a:pt x="1084" y="221"/>
                  </a:lnTo>
                  <a:lnTo>
                    <a:pt x="1084" y="221"/>
                  </a:lnTo>
                  <a:lnTo>
                    <a:pt x="1084" y="221"/>
                  </a:lnTo>
                  <a:lnTo>
                    <a:pt x="1084" y="221"/>
                  </a:lnTo>
                  <a:lnTo>
                    <a:pt x="1084" y="221"/>
                  </a:lnTo>
                  <a:lnTo>
                    <a:pt x="1083" y="221"/>
                  </a:lnTo>
                  <a:lnTo>
                    <a:pt x="1083" y="221"/>
                  </a:lnTo>
                  <a:lnTo>
                    <a:pt x="1083" y="221"/>
                  </a:lnTo>
                  <a:lnTo>
                    <a:pt x="1083" y="221"/>
                  </a:lnTo>
                  <a:lnTo>
                    <a:pt x="1083" y="221"/>
                  </a:lnTo>
                  <a:lnTo>
                    <a:pt x="1083" y="221"/>
                  </a:lnTo>
                  <a:lnTo>
                    <a:pt x="1083" y="221"/>
                  </a:lnTo>
                  <a:lnTo>
                    <a:pt x="1082" y="221"/>
                  </a:lnTo>
                  <a:lnTo>
                    <a:pt x="1082" y="221"/>
                  </a:lnTo>
                  <a:lnTo>
                    <a:pt x="1082" y="221"/>
                  </a:lnTo>
                  <a:lnTo>
                    <a:pt x="1082" y="221"/>
                  </a:lnTo>
                  <a:lnTo>
                    <a:pt x="1082" y="221"/>
                  </a:lnTo>
                  <a:lnTo>
                    <a:pt x="1082" y="221"/>
                  </a:lnTo>
                  <a:lnTo>
                    <a:pt x="1082" y="221"/>
                  </a:lnTo>
                  <a:lnTo>
                    <a:pt x="1081" y="221"/>
                  </a:lnTo>
                  <a:lnTo>
                    <a:pt x="1081" y="221"/>
                  </a:lnTo>
                  <a:lnTo>
                    <a:pt x="1081" y="221"/>
                  </a:lnTo>
                  <a:lnTo>
                    <a:pt x="1081" y="221"/>
                  </a:lnTo>
                  <a:lnTo>
                    <a:pt x="1081" y="221"/>
                  </a:lnTo>
                  <a:lnTo>
                    <a:pt x="1081" y="221"/>
                  </a:lnTo>
                  <a:lnTo>
                    <a:pt x="1081" y="221"/>
                  </a:lnTo>
                  <a:lnTo>
                    <a:pt x="1080" y="221"/>
                  </a:lnTo>
                  <a:lnTo>
                    <a:pt x="1080" y="221"/>
                  </a:lnTo>
                  <a:lnTo>
                    <a:pt x="1080" y="221"/>
                  </a:lnTo>
                  <a:lnTo>
                    <a:pt x="1080" y="221"/>
                  </a:lnTo>
                  <a:lnTo>
                    <a:pt x="1080" y="221"/>
                  </a:lnTo>
                  <a:lnTo>
                    <a:pt x="1080" y="221"/>
                  </a:lnTo>
                  <a:lnTo>
                    <a:pt x="1080" y="221"/>
                  </a:lnTo>
                  <a:lnTo>
                    <a:pt x="1079" y="221"/>
                  </a:lnTo>
                  <a:lnTo>
                    <a:pt x="1079" y="221"/>
                  </a:lnTo>
                  <a:lnTo>
                    <a:pt x="1079" y="221"/>
                  </a:lnTo>
                  <a:lnTo>
                    <a:pt x="1079" y="221"/>
                  </a:lnTo>
                  <a:lnTo>
                    <a:pt x="1079" y="221"/>
                  </a:lnTo>
                  <a:lnTo>
                    <a:pt x="1079" y="221"/>
                  </a:lnTo>
                  <a:lnTo>
                    <a:pt x="1079" y="221"/>
                  </a:lnTo>
                  <a:lnTo>
                    <a:pt x="1078" y="221"/>
                  </a:lnTo>
                  <a:lnTo>
                    <a:pt x="1078" y="221"/>
                  </a:lnTo>
                  <a:lnTo>
                    <a:pt x="1078" y="221"/>
                  </a:lnTo>
                  <a:lnTo>
                    <a:pt x="1078" y="221"/>
                  </a:lnTo>
                  <a:lnTo>
                    <a:pt x="1078" y="221"/>
                  </a:lnTo>
                  <a:lnTo>
                    <a:pt x="1078" y="221"/>
                  </a:lnTo>
                  <a:lnTo>
                    <a:pt x="1078" y="221"/>
                  </a:lnTo>
                  <a:lnTo>
                    <a:pt x="1077" y="221"/>
                  </a:lnTo>
                  <a:lnTo>
                    <a:pt x="1077" y="221"/>
                  </a:lnTo>
                  <a:lnTo>
                    <a:pt x="1077" y="221"/>
                  </a:lnTo>
                  <a:lnTo>
                    <a:pt x="1077" y="221"/>
                  </a:lnTo>
                  <a:lnTo>
                    <a:pt x="1077" y="221"/>
                  </a:lnTo>
                  <a:lnTo>
                    <a:pt x="1077" y="221"/>
                  </a:lnTo>
                  <a:lnTo>
                    <a:pt x="1077" y="221"/>
                  </a:lnTo>
                  <a:lnTo>
                    <a:pt x="1076" y="221"/>
                  </a:lnTo>
                  <a:lnTo>
                    <a:pt x="1076" y="221"/>
                  </a:lnTo>
                  <a:lnTo>
                    <a:pt x="1076" y="221"/>
                  </a:lnTo>
                  <a:lnTo>
                    <a:pt x="1076" y="221"/>
                  </a:lnTo>
                  <a:lnTo>
                    <a:pt x="1076" y="221"/>
                  </a:lnTo>
                  <a:lnTo>
                    <a:pt x="1076" y="221"/>
                  </a:lnTo>
                  <a:lnTo>
                    <a:pt x="1076" y="221"/>
                  </a:lnTo>
                  <a:lnTo>
                    <a:pt x="1075" y="221"/>
                  </a:lnTo>
                  <a:lnTo>
                    <a:pt x="1075" y="221"/>
                  </a:lnTo>
                  <a:lnTo>
                    <a:pt x="1075" y="221"/>
                  </a:lnTo>
                  <a:lnTo>
                    <a:pt x="1075" y="221"/>
                  </a:lnTo>
                  <a:lnTo>
                    <a:pt x="1075" y="221"/>
                  </a:lnTo>
                  <a:lnTo>
                    <a:pt x="1075" y="221"/>
                  </a:lnTo>
                  <a:lnTo>
                    <a:pt x="1074" y="221"/>
                  </a:lnTo>
                  <a:lnTo>
                    <a:pt x="1074" y="221"/>
                  </a:lnTo>
                  <a:lnTo>
                    <a:pt x="1074" y="221"/>
                  </a:lnTo>
                  <a:lnTo>
                    <a:pt x="1074" y="221"/>
                  </a:lnTo>
                  <a:lnTo>
                    <a:pt x="1074" y="221"/>
                  </a:lnTo>
                  <a:lnTo>
                    <a:pt x="1074" y="221"/>
                  </a:lnTo>
                  <a:lnTo>
                    <a:pt x="1074" y="221"/>
                  </a:lnTo>
                  <a:lnTo>
                    <a:pt x="1073" y="221"/>
                  </a:lnTo>
                  <a:lnTo>
                    <a:pt x="1073" y="221"/>
                  </a:lnTo>
                  <a:lnTo>
                    <a:pt x="1073" y="221"/>
                  </a:lnTo>
                  <a:lnTo>
                    <a:pt x="1073" y="221"/>
                  </a:lnTo>
                  <a:lnTo>
                    <a:pt x="1073" y="221"/>
                  </a:lnTo>
                  <a:lnTo>
                    <a:pt x="1073" y="221"/>
                  </a:lnTo>
                  <a:lnTo>
                    <a:pt x="1073" y="221"/>
                  </a:lnTo>
                  <a:lnTo>
                    <a:pt x="1072" y="221"/>
                  </a:lnTo>
                  <a:lnTo>
                    <a:pt x="1072" y="221"/>
                  </a:lnTo>
                  <a:lnTo>
                    <a:pt x="1072" y="221"/>
                  </a:lnTo>
                  <a:lnTo>
                    <a:pt x="1072" y="221"/>
                  </a:lnTo>
                  <a:lnTo>
                    <a:pt x="1072" y="221"/>
                  </a:lnTo>
                  <a:lnTo>
                    <a:pt x="1072" y="221"/>
                  </a:lnTo>
                  <a:lnTo>
                    <a:pt x="1072" y="221"/>
                  </a:lnTo>
                  <a:lnTo>
                    <a:pt x="1071" y="221"/>
                  </a:lnTo>
                  <a:lnTo>
                    <a:pt x="1071" y="221"/>
                  </a:lnTo>
                  <a:lnTo>
                    <a:pt x="1071" y="221"/>
                  </a:lnTo>
                  <a:lnTo>
                    <a:pt x="1071" y="221"/>
                  </a:lnTo>
                  <a:lnTo>
                    <a:pt x="1071" y="223"/>
                  </a:lnTo>
                  <a:close/>
                  <a:moveTo>
                    <a:pt x="1093" y="223"/>
                  </a:moveTo>
                  <a:lnTo>
                    <a:pt x="1093" y="223"/>
                  </a:lnTo>
                  <a:lnTo>
                    <a:pt x="1093" y="223"/>
                  </a:lnTo>
                  <a:lnTo>
                    <a:pt x="1093" y="223"/>
                  </a:lnTo>
                  <a:lnTo>
                    <a:pt x="1093" y="223"/>
                  </a:lnTo>
                  <a:lnTo>
                    <a:pt x="1093" y="223"/>
                  </a:lnTo>
                  <a:lnTo>
                    <a:pt x="1093" y="223"/>
                  </a:lnTo>
                  <a:lnTo>
                    <a:pt x="1094" y="223"/>
                  </a:lnTo>
                  <a:lnTo>
                    <a:pt x="1094" y="223"/>
                  </a:lnTo>
                  <a:lnTo>
                    <a:pt x="1094" y="223"/>
                  </a:lnTo>
                  <a:lnTo>
                    <a:pt x="1094" y="223"/>
                  </a:lnTo>
                  <a:lnTo>
                    <a:pt x="1094" y="223"/>
                  </a:lnTo>
                  <a:lnTo>
                    <a:pt x="1094" y="223"/>
                  </a:lnTo>
                  <a:lnTo>
                    <a:pt x="1094" y="223"/>
                  </a:lnTo>
                  <a:lnTo>
                    <a:pt x="1095" y="223"/>
                  </a:lnTo>
                  <a:lnTo>
                    <a:pt x="1095" y="223"/>
                  </a:lnTo>
                  <a:lnTo>
                    <a:pt x="1095" y="223"/>
                  </a:lnTo>
                  <a:lnTo>
                    <a:pt x="1095" y="223"/>
                  </a:lnTo>
                  <a:lnTo>
                    <a:pt x="1095" y="223"/>
                  </a:lnTo>
                  <a:lnTo>
                    <a:pt x="1095" y="223"/>
                  </a:lnTo>
                  <a:lnTo>
                    <a:pt x="1095" y="223"/>
                  </a:lnTo>
                  <a:lnTo>
                    <a:pt x="1096" y="223"/>
                  </a:lnTo>
                  <a:lnTo>
                    <a:pt x="1096" y="223"/>
                  </a:lnTo>
                  <a:lnTo>
                    <a:pt x="1096" y="223"/>
                  </a:lnTo>
                  <a:lnTo>
                    <a:pt x="1096" y="223"/>
                  </a:lnTo>
                  <a:lnTo>
                    <a:pt x="1096" y="223"/>
                  </a:lnTo>
                  <a:lnTo>
                    <a:pt x="1096" y="223"/>
                  </a:lnTo>
                  <a:lnTo>
                    <a:pt x="1096" y="223"/>
                  </a:lnTo>
                  <a:lnTo>
                    <a:pt x="1097" y="223"/>
                  </a:lnTo>
                  <a:lnTo>
                    <a:pt x="1097" y="223"/>
                  </a:lnTo>
                  <a:lnTo>
                    <a:pt x="1097" y="223"/>
                  </a:lnTo>
                  <a:lnTo>
                    <a:pt x="1097" y="223"/>
                  </a:lnTo>
                  <a:lnTo>
                    <a:pt x="1097" y="223"/>
                  </a:lnTo>
                  <a:lnTo>
                    <a:pt x="1097" y="223"/>
                  </a:lnTo>
                  <a:lnTo>
                    <a:pt x="1097" y="223"/>
                  </a:lnTo>
                  <a:lnTo>
                    <a:pt x="1098" y="223"/>
                  </a:lnTo>
                  <a:lnTo>
                    <a:pt x="1098" y="223"/>
                  </a:lnTo>
                  <a:lnTo>
                    <a:pt x="1098" y="223"/>
                  </a:lnTo>
                  <a:lnTo>
                    <a:pt x="1098" y="223"/>
                  </a:lnTo>
                  <a:lnTo>
                    <a:pt x="1098" y="223"/>
                  </a:lnTo>
                  <a:lnTo>
                    <a:pt x="1098" y="223"/>
                  </a:lnTo>
                  <a:lnTo>
                    <a:pt x="1098" y="223"/>
                  </a:lnTo>
                  <a:lnTo>
                    <a:pt x="1099" y="223"/>
                  </a:lnTo>
                  <a:lnTo>
                    <a:pt x="1099" y="223"/>
                  </a:lnTo>
                  <a:lnTo>
                    <a:pt x="1099" y="223"/>
                  </a:lnTo>
                  <a:lnTo>
                    <a:pt x="1099" y="223"/>
                  </a:lnTo>
                  <a:lnTo>
                    <a:pt x="1099" y="223"/>
                  </a:lnTo>
                  <a:lnTo>
                    <a:pt x="1099" y="223"/>
                  </a:lnTo>
                  <a:lnTo>
                    <a:pt x="1099" y="223"/>
                  </a:lnTo>
                  <a:lnTo>
                    <a:pt x="1100" y="223"/>
                  </a:lnTo>
                  <a:lnTo>
                    <a:pt x="1100" y="223"/>
                  </a:lnTo>
                  <a:lnTo>
                    <a:pt x="1100" y="223"/>
                  </a:lnTo>
                  <a:lnTo>
                    <a:pt x="1100" y="223"/>
                  </a:lnTo>
                  <a:lnTo>
                    <a:pt x="1100" y="223"/>
                  </a:lnTo>
                  <a:lnTo>
                    <a:pt x="1100" y="223"/>
                  </a:lnTo>
                  <a:lnTo>
                    <a:pt x="1101" y="223"/>
                  </a:lnTo>
                  <a:lnTo>
                    <a:pt x="1101" y="223"/>
                  </a:lnTo>
                  <a:lnTo>
                    <a:pt x="1101" y="223"/>
                  </a:lnTo>
                  <a:lnTo>
                    <a:pt x="1101" y="223"/>
                  </a:lnTo>
                  <a:lnTo>
                    <a:pt x="1101" y="223"/>
                  </a:lnTo>
                  <a:lnTo>
                    <a:pt x="1101" y="223"/>
                  </a:lnTo>
                  <a:lnTo>
                    <a:pt x="1101" y="223"/>
                  </a:lnTo>
                  <a:lnTo>
                    <a:pt x="1102" y="223"/>
                  </a:lnTo>
                  <a:lnTo>
                    <a:pt x="1102" y="223"/>
                  </a:lnTo>
                  <a:lnTo>
                    <a:pt x="1102" y="223"/>
                  </a:lnTo>
                  <a:lnTo>
                    <a:pt x="1102" y="223"/>
                  </a:lnTo>
                  <a:lnTo>
                    <a:pt x="1102" y="223"/>
                  </a:lnTo>
                  <a:lnTo>
                    <a:pt x="1102" y="223"/>
                  </a:lnTo>
                  <a:lnTo>
                    <a:pt x="1102" y="223"/>
                  </a:lnTo>
                  <a:lnTo>
                    <a:pt x="1103" y="223"/>
                  </a:lnTo>
                  <a:lnTo>
                    <a:pt x="1103" y="223"/>
                  </a:lnTo>
                  <a:lnTo>
                    <a:pt x="1103" y="223"/>
                  </a:lnTo>
                  <a:lnTo>
                    <a:pt x="1103" y="223"/>
                  </a:lnTo>
                  <a:lnTo>
                    <a:pt x="1103" y="223"/>
                  </a:lnTo>
                  <a:lnTo>
                    <a:pt x="1103" y="223"/>
                  </a:lnTo>
                  <a:lnTo>
                    <a:pt x="1103" y="223"/>
                  </a:lnTo>
                  <a:lnTo>
                    <a:pt x="1104" y="223"/>
                  </a:lnTo>
                  <a:lnTo>
                    <a:pt x="1104" y="223"/>
                  </a:lnTo>
                  <a:lnTo>
                    <a:pt x="1104" y="223"/>
                  </a:lnTo>
                  <a:lnTo>
                    <a:pt x="1104" y="223"/>
                  </a:lnTo>
                  <a:lnTo>
                    <a:pt x="1104" y="223"/>
                  </a:lnTo>
                  <a:lnTo>
                    <a:pt x="1104" y="223"/>
                  </a:lnTo>
                  <a:lnTo>
                    <a:pt x="1104" y="223"/>
                  </a:lnTo>
                  <a:lnTo>
                    <a:pt x="1105" y="223"/>
                  </a:lnTo>
                  <a:lnTo>
                    <a:pt x="1105" y="223"/>
                  </a:lnTo>
                  <a:lnTo>
                    <a:pt x="1105" y="223"/>
                  </a:lnTo>
                  <a:lnTo>
                    <a:pt x="1105" y="223"/>
                  </a:lnTo>
                  <a:lnTo>
                    <a:pt x="1105" y="223"/>
                  </a:lnTo>
                  <a:lnTo>
                    <a:pt x="1105" y="223"/>
                  </a:lnTo>
                  <a:lnTo>
                    <a:pt x="1106" y="223"/>
                  </a:lnTo>
                  <a:lnTo>
                    <a:pt x="1106" y="223"/>
                  </a:lnTo>
                  <a:lnTo>
                    <a:pt x="1106" y="223"/>
                  </a:lnTo>
                  <a:lnTo>
                    <a:pt x="1106" y="223"/>
                  </a:lnTo>
                  <a:lnTo>
                    <a:pt x="1106" y="221"/>
                  </a:lnTo>
                  <a:lnTo>
                    <a:pt x="1106" y="221"/>
                  </a:lnTo>
                  <a:lnTo>
                    <a:pt x="1106" y="221"/>
                  </a:lnTo>
                  <a:lnTo>
                    <a:pt x="1105" y="221"/>
                  </a:lnTo>
                  <a:lnTo>
                    <a:pt x="1105" y="221"/>
                  </a:lnTo>
                  <a:lnTo>
                    <a:pt x="1105" y="221"/>
                  </a:lnTo>
                  <a:lnTo>
                    <a:pt x="1105" y="221"/>
                  </a:lnTo>
                  <a:lnTo>
                    <a:pt x="1105" y="221"/>
                  </a:lnTo>
                  <a:lnTo>
                    <a:pt x="1105" y="221"/>
                  </a:lnTo>
                  <a:lnTo>
                    <a:pt x="1105" y="221"/>
                  </a:lnTo>
                  <a:lnTo>
                    <a:pt x="1104" y="221"/>
                  </a:lnTo>
                  <a:lnTo>
                    <a:pt x="1104" y="221"/>
                  </a:lnTo>
                  <a:lnTo>
                    <a:pt x="1104" y="221"/>
                  </a:lnTo>
                  <a:lnTo>
                    <a:pt x="1104" y="221"/>
                  </a:lnTo>
                  <a:lnTo>
                    <a:pt x="1104" y="221"/>
                  </a:lnTo>
                  <a:lnTo>
                    <a:pt x="1104" y="221"/>
                  </a:lnTo>
                  <a:lnTo>
                    <a:pt x="1104" y="221"/>
                  </a:lnTo>
                  <a:lnTo>
                    <a:pt x="1103" y="221"/>
                  </a:lnTo>
                  <a:lnTo>
                    <a:pt x="1103" y="221"/>
                  </a:lnTo>
                  <a:lnTo>
                    <a:pt x="1103" y="221"/>
                  </a:lnTo>
                  <a:lnTo>
                    <a:pt x="1103" y="221"/>
                  </a:lnTo>
                  <a:lnTo>
                    <a:pt x="1103" y="221"/>
                  </a:lnTo>
                  <a:lnTo>
                    <a:pt x="1103" y="221"/>
                  </a:lnTo>
                  <a:lnTo>
                    <a:pt x="1103" y="221"/>
                  </a:lnTo>
                  <a:lnTo>
                    <a:pt x="1102" y="221"/>
                  </a:lnTo>
                  <a:lnTo>
                    <a:pt x="1102" y="221"/>
                  </a:lnTo>
                  <a:lnTo>
                    <a:pt x="1102" y="221"/>
                  </a:lnTo>
                  <a:lnTo>
                    <a:pt x="1102" y="221"/>
                  </a:lnTo>
                  <a:lnTo>
                    <a:pt x="1102" y="221"/>
                  </a:lnTo>
                  <a:lnTo>
                    <a:pt x="1102" y="221"/>
                  </a:lnTo>
                  <a:lnTo>
                    <a:pt x="1102" y="221"/>
                  </a:lnTo>
                  <a:lnTo>
                    <a:pt x="1101" y="221"/>
                  </a:lnTo>
                  <a:lnTo>
                    <a:pt x="1101" y="221"/>
                  </a:lnTo>
                  <a:lnTo>
                    <a:pt x="1101" y="221"/>
                  </a:lnTo>
                  <a:lnTo>
                    <a:pt x="1101" y="221"/>
                  </a:lnTo>
                  <a:lnTo>
                    <a:pt x="1101" y="221"/>
                  </a:lnTo>
                  <a:lnTo>
                    <a:pt x="1101" y="221"/>
                  </a:lnTo>
                  <a:lnTo>
                    <a:pt x="1100" y="221"/>
                  </a:lnTo>
                  <a:lnTo>
                    <a:pt x="1100" y="221"/>
                  </a:lnTo>
                  <a:lnTo>
                    <a:pt x="1100" y="221"/>
                  </a:lnTo>
                  <a:lnTo>
                    <a:pt x="1100" y="221"/>
                  </a:lnTo>
                  <a:lnTo>
                    <a:pt x="1100" y="221"/>
                  </a:lnTo>
                  <a:lnTo>
                    <a:pt x="1100" y="221"/>
                  </a:lnTo>
                  <a:lnTo>
                    <a:pt x="1100" y="221"/>
                  </a:lnTo>
                  <a:lnTo>
                    <a:pt x="1099" y="221"/>
                  </a:lnTo>
                  <a:lnTo>
                    <a:pt x="1099" y="221"/>
                  </a:lnTo>
                  <a:lnTo>
                    <a:pt x="1099" y="221"/>
                  </a:lnTo>
                  <a:lnTo>
                    <a:pt x="1099" y="221"/>
                  </a:lnTo>
                  <a:lnTo>
                    <a:pt x="1099" y="221"/>
                  </a:lnTo>
                  <a:lnTo>
                    <a:pt x="1099" y="221"/>
                  </a:lnTo>
                  <a:lnTo>
                    <a:pt x="1099" y="221"/>
                  </a:lnTo>
                  <a:lnTo>
                    <a:pt x="1098" y="221"/>
                  </a:lnTo>
                  <a:lnTo>
                    <a:pt x="1098" y="221"/>
                  </a:lnTo>
                  <a:lnTo>
                    <a:pt x="1098" y="221"/>
                  </a:lnTo>
                  <a:lnTo>
                    <a:pt x="1098" y="221"/>
                  </a:lnTo>
                  <a:lnTo>
                    <a:pt x="1098" y="221"/>
                  </a:lnTo>
                  <a:lnTo>
                    <a:pt x="1098" y="221"/>
                  </a:lnTo>
                  <a:lnTo>
                    <a:pt x="1098" y="221"/>
                  </a:lnTo>
                  <a:lnTo>
                    <a:pt x="1097" y="221"/>
                  </a:lnTo>
                  <a:lnTo>
                    <a:pt x="1097" y="221"/>
                  </a:lnTo>
                  <a:lnTo>
                    <a:pt x="1097" y="221"/>
                  </a:lnTo>
                  <a:lnTo>
                    <a:pt x="1097" y="221"/>
                  </a:lnTo>
                  <a:lnTo>
                    <a:pt x="1097" y="221"/>
                  </a:lnTo>
                  <a:lnTo>
                    <a:pt x="1097" y="221"/>
                  </a:lnTo>
                  <a:lnTo>
                    <a:pt x="1097" y="221"/>
                  </a:lnTo>
                  <a:lnTo>
                    <a:pt x="1096" y="221"/>
                  </a:lnTo>
                  <a:lnTo>
                    <a:pt x="1096" y="221"/>
                  </a:lnTo>
                  <a:lnTo>
                    <a:pt x="1096" y="221"/>
                  </a:lnTo>
                  <a:lnTo>
                    <a:pt x="1096" y="221"/>
                  </a:lnTo>
                  <a:lnTo>
                    <a:pt x="1096" y="221"/>
                  </a:lnTo>
                  <a:lnTo>
                    <a:pt x="1096" y="221"/>
                  </a:lnTo>
                  <a:lnTo>
                    <a:pt x="1096" y="221"/>
                  </a:lnTo>
                  <a:lnTo>
                    <a:pt x="1095" y="221"/>
                  </a:lnTo>
                  <a:lnTo>
                    <a:pt x="1095" y="221"/>
                  </a:lnTo>
                  <a:lnTo>
                    <a:pt x="1095" y="221"/>
                  </a:lnTo>
                  <a:lnTo>
                    <a:pt x="1095" y="221"/>
                  </a:lnTo>
                  <a:lnTo>
                    <a:pt x="1095" y="221"/>
                  </a:lnTo>
                  <a:lnTo>
                    <a:pt x="1095" y="221"/>
                  </a:lnTo>
                  <a:lnTo>
                    <a:pt x="1095" y="221"/>
                  </a:lnTo>
                  <a:lnTo>
                    <a:pt x="1094" y="221"/>
                  </a:lnTo>
                  <a:lnTo>
                    <a:pt x="1094" y="221"/>
                  </a:lnTo>
                  <a:lnTo>
                    <a:pt x="1094" y="221"/>
                  </a:lnTo>
                  <a:lnTo>
                    <a:pt x="1094" y="221"/>
                  </a:lnTo>
                  <a:lnTo>
                    <a:pt x="1094" y="221"/>
                  </a:lnTo>
                  <a:lnTo>
                    <a:pt x="1094" y="221"/>
                  </a:lnTo>
                  <a:lnTo>
                    <a:pt x="1094" y="221"/>
                  </a:lnTo>
                  <a:lnTo>
                    <a:pt x="1093" y="221"/>
                  </a:lnTo>
                  <a:lnTo>
                    <a:pt x="1093" y="221"/>
                  </a:lnTo>
                  <a:lnTo>
                    <a:pt x="1093" y="221"/>
                  </a:lnTo>
                  <a:lnTo>
                    <a:pt x="1093" y="221"/>
                  </a:lnTo>
                  <a:lnTo>
                    <a:pt x="1093" y="221"/>
                  </a:lnTo>
                  <a:lnTo>
                    <a:pt x="1093" y="221"/>
                  </a:lnTo>
                  <a:lnTo>
                    <a:pt x="1093" y="221"/>
                  </a:lnTo>
                  <a:lnTo>
                    <a:pt x="1093" y="223"/>
                  </a:lnTo>
                  <a:close/>
                  <a:moveTo>
                    <a:pt x="1114" y="223"/>
                  </a:moveTo>
                  <a:lnTo>
                    <a:pt x="1114" y="223"/>
                  </a:lnTo>
                  <a:lnTo>
                    <a:pt x="1114" y="223"/>
                  </a:lnTo>
                  <a:lnTo>
                    <a:pt x="1114" y="223"/>
                  </a:lnTo>
                  <a:lnTo>
                    <a:pt x="1114" y="223"/>
                  </a:lnTo>
                  <a:lnTo>
                    <a:pt x="1115" y="223"/>
                  </a:lnTo>
                  <a:lnTo>
                    <a:pt x="1115" y="223"/>
                  </a:lnTo>
                  <a:lnTo>
                    <a:pt x="1115" y="223"/>
                  </a:lnTo>
                  <a:lnTo>
                    <a:pt x="1115" y="223"/>
                  </a:lnTo>
                  <a:lnTo>
                    <a:pt x="1115" y="223"/>
                  </a:lnTo>
                  <a:lnTo>
                    <a:pt x="1115" y="223"/>
                  </a:lnTo>
                  <a:lnTo>
                    <a:pt x="1116" y="223"/>
                  </a:lnTo>
                  <a:lnTo>
                    <a:pt x="1116" y="223"/>
                  </a:lnTo>
                  <a:lnTo>
                    <a:pt x="1116" y="223"/>
                  </a:lnTo>
                  <a:lnTo>
                    <a:pt x="1116" y="223"/>
                  </a:lnTo>
                  <a:lnTo>
                    <a:pt x="1116" y="223"/>
                  </a:lnTo>
                  <a:lnTo>
                    <a:pt x="1116" y="223"/>
                  </a:lnTo>
                  <a:lnTo>
                    <a:pt x="1116" y="223"/>
                  </a:lnTo>
                  <a:lnTo>
                    <a:pt x="1117" y="223"/>
                  </a:lnTo>
                  <a:lnTo>
                    <a:pt x="1117" y="223"/>
                  </a:lnTo>
                  <a:lnTo>
                    <a:pt x="1117" y="223"/>
                  </a:lnTo>
                  <a:lnTo>
                    <a:pt x="1117" y="223"/>
                  </a:lnTo>
                  <a:lnTo>
                    <a:pt x="1117" y="223"/>
                  </a:lnTo>
                  <a:lnTo>
                    <a:pt x="1117" y="223"/>
                  </a:lnTo>
                  <a:lnTo>
                    <a:pt x="1117" y="223"/>
                  </a:lnTo>
                  <a:lnTo>
                    <a:pt x="1118" y="223"/>
                  </a:lnTo>
                  <a:lnTo>
                    <a:pt x="1118" y="223"/>
                  </a:lnTo>
                  <a:lnTo>
                    <a:pt x="1118" y="223"/>
                  </a:lnTo>
                  <a:lnTo>
                    <a:pt x="1118" y="223"/>
                  </a:lnTo>
                  <a:lnTo>
                    <a:pt x="1118" y="223"/>
                  </a:lnTo>
                  <a:lnTo>
                    <a:pt x="1118" y="223"/>
                  </a:lnTo>
                  <a:lnTo>
                    <a:pt x="1118" y="223"/>
                  </a:lnTo>
                  <a:lnTo>
                    <a:pt x="1119" y="222"/>
                  </a:lnTo>
                  <a:lnTo>
                    <a:pt x="1119" y="222"/>
                  </a:lnTo>
                  <a:lnTo>
                    <a:pt x="1119" y="222"/>
                  </a:lnTo>
                  <a:lnTo>
                    <a:pt x="1119" y="222"/>
                  </a:lnTo>
                  <a:lnTo>
                    <a:pt x="1119" y="222"/>
                  </a:lnTo>
                  <a:lnTo>
                    <a:pt x="1119" y="222"/>
                  </a:lnTo>
                  <a:lnTo>
                    <a:pt x="1119" y="222"/>
                  </a:lnTo>
                  <a:lnTo>
                    <a:pt x="1120" y="222"/>
                  </a:lnTo>
                  <a:lnTo>
                    <a:pt x="1120" y="222"/>
                  </a:lnTo>
                  <a:lnTo>
                    <a:pt x="1120" y="222"/>
                  </a:lnTo>
                  <a:lnTo>
                    <a:pt x="1120" y="222"/>
                  </a:lnTo>
                  <a:lnTo>
                    <a:pt x="1120" y="222"/>
                  </a:lnTo>
                  <a:lnTo>
                    <a:pt x="1120" y="222"/>
                  </a:lnTo>
                  <a:lnTo>
                    <a:pt x="1120" y="222"/>
                  </a:lnTo>
                  <a:lnTo>
                    <a:pt x="1121" y="222"/>
                  </a:lnTo>
                  <a:lnTo>
                    <a:pt x="1121" y="222"/>
                  </a:lnTo>
                  <a:lnTo>
                    <a:pt x="1121" y="222"/>
                  </a:lnTo>
                  <a:lnTo>
                    <a:pt x="1121" y="222"/>
                  </a:lnTo>
                  <a:lnTo>
                    <a:pt x="1121" y="222"/>
                  </a:lnTo>
                  <a:lnTo>
                    <a:pt x="1121" y="222"/>
                  </a:lnTo>
                  <a:lnTo>
                    <a:pt x="1121" y="222"/>
                  </a:lnTo>
                  <a:lnTo>
                    <a:pt x="1122" y="222"/>
                  </a:lnTo>
                  <a:lnTo>
                    <a:pt x="1122" y="222"/>
                  </a:lnTo>
                  <a:lnTo>
                    <a:pt x="1122" y="222"/>
                  </a:lnTo>
                  <a:lnTo>
                    <a:pt x="1122" y="222"/>
                  </a:lnTo>
                  <a:lnTo>
                    <a:pt x="1122" y="222"/>
                  </a:lnTo>
                  <a:lnTo>
                    <a:pt x="1122" y="222"/>
                  </a:lnTo>
                  <a:lnTo>
                    <a:pt x="1122" y="222"/>
                  </a:lnTo>
                  <a:lnTo>
                    <a:pt x="1123" y="222"/>
                  </a:lnTo>
                  <a:lnTo>
                    <a:pt x="1123" y="222"/>
                  </a:lnTo>
                  <a:lnTo>
                    <a:pt x="1123" y="222"/>
                  </a:lnTo>
                  <a:lnTo>
                    <a:pt x="1123" y="222"/>
                  </a:lnTo>
                  <a:lnTo>
                    <a:pt x="1123" y="222"/>
                  </a:lnTo>
                  <a:lnTo>
                    <a:pt x="1123" y="222"/>
                  </a:lnTo>
                  <a:lnTo>
                    <a:pt x="1124" y="222"/>
                  </a:lnTo>
                  <a:lnTo>
                    <a:pt x="1124" y="222"/>
                  </a:lnTo>
                  <a:lnTo>
                    <a:pt x="1124" y="222"/>
                  </a:lnTo>
                  <a:lnTo>
                    <a:pt x="1124" y="222"/>
                  </a:lnTo>
                  <a:lnTo>
                    <a:pt x="1124" y="222"/>
                  </a:lnTo>
                  <a:lnTo>
                    <a:pt x="1124" y="222"/>
                  </a:lnTo>
                  <a:lnTo>
                    <a:pt x="1124" y="222"/>
                  </a:lnTo>
                  <a:lnTo>
                    <a:pt x="1125" y="222"/>
                  </a:lnTo>
                  <a:lnTo>
                    <a:pt x="1125" y="222"/>
                  </a:lnTo>
                  <a:lnTo>
                    <a:pt x="1125" y="222"/>
                  </a:lnTo>
                  <a:lnTo>
                    <a:pt x="1125" y="222"/>
                  </a:lnTo>
                  <a:lnTo>
                    <a:pt x="1125" y="222"/>
                  </a:lnTo>
                  <a:lnTo>
                    <a:pt x="1125" y="222"/>
                  </a:lnTo>
                  <a:lnTo>
                    <a:pt x="1125" y="222"/>
                  </a:lnTo>
                  <a:lnTo>
                    <a:pt x="1126" y="222"/>
                  </a:lnTo>
                  <a:lnTo>
                    <a:pt x="1126" y="222"/>
                  </a:lnTo>
                  <a:lnTo>
                    <a:pt x="1126" y="222"/>
                  </a:lnTo>
                  <a:lnTo>
                    <a:pt x="1126" y="222"/>
                  </a:lnTo>
                  <a:lnTo>
                    <a:pt x="1126" y="222"/>
                  </a:lnTo>
                  <a:lnTo>
                    <a:pt x="1126" y="222"/>
                  </a:lnTo>
                  <a:lnTo>
                    <a:pt x="1126" y="222"/>
                  </a:lnTo>
                  <a:lnTo>
                    <a:pt x="1127" y="222"/>
                  </a:lnTo>
                  <a:lnTo>
                    <a:pt x="1127" y="222"/>
                  </a:lnTo>
                  <a:lnTo>
                    <a:pt x="1127" y="222"/>
                  </a:lnTo>
                  <a:lnTo>
                    <a:pt x="1127" y="222"/>
                  </a:lnTo>
                  <a:lnTo>
                    <a:pt x="1127" y="222"/>
                  </a:lnTo>
                  <a:lnTo>
                    <a:pt x="1127" y="222"/>
                  </a:lnTo>
                  <a:lnTo>
                    <a:pt x="1127" y="220"/>
                  </a:lnTo>
                  <a:lnTo>
                    <a:pt x="1127" y="220"/>
                  </a:lnTo>
                  <a:lnTo>
                    <a:pt x="1127" y="220"/>
                  </a:lnTo>
                  <a:lnTo>
                    <a:pt x="1127" y="220"/>
                  </a:lnTo>
                  <a:lnTo>
                    <a:pt x="1127" y="220"/>
                  </a:lnTo>
                  <a:lnTo>
                    <a:pt x="1127" y="220"/>
                  </a:lnTo>
                  <a:lnTo>
                    <a:pt x="1126" y="220"/>
                  </a:lnTo>
                  <a:lnTo>
                    <a:pt x="1126" y="220"/>
                  </a:lnTo>
                  <a:lnTo>
                    <a:pt x="1126" y="220"/>
                  </a:lnTo>
                  <a:lnTo>
                    <a:pt x="1126" y="220"/>
                  </a:lnTo>
                  <a:lnTo>
                    <a:pt x="1126" y="220"/>
                  </a:lnTo>
                  <a:lnTo>
                    <a:pt x="1126" y="220"/>
                  </a:lnTo>
                  <a:lnTo>
                    <a:pt x="1126" y="220"/>
                  </a:lnTo>
                  <a:lnTo>
                    <a:pt x="1125" y="220"/>
                  </a:lnTo>
                  <a:lnTo>
                    <a:pt x="1125" y="220"/>
                  </a:lnTo>
                  <a:lnTo>
                    <a:pt x="1125" y="220"/>
                  </a:lnTo>
                  <a:lnTo>
                    <a:pt x="1125" y="220"/>
                  </a:lnTo>
                  <a:lnTo>
                    <a:pt x="1125" y="220"/>
                  </a:lnTo>
                  <a:lnTo>
                    <a:pt x="1125" y="220"/>
                  </a:lnTo>
                  <a:lnTo>
                    <a:pt x="1125" y="220"/>
                  </a:lnTo>
                  <a:lnTo>
                    <a:pt x="1124" y="220"/>
                  </a:lnTo>
                  <a:lnTo>
                    <a:pt x="1124" y="220"/>
                  </a:lnTo>
                  <a:lnTo>
                    <a:pt x="1124" y="220"/>
                  </a:lnTo>
                  <a:lnTo>
                    <a:pt x="1124" y="220"/>
                  </a:lnTo>
                  <a:lnTo>
                    <a:pt x="1124" y="220"/>
                  </a:lnTo>
                  <a:lnTo>
                    <a:pt x="1124" y="220"/>
                  </a:lnTo>
                  <a:lnTo>
                    <a:pt x="1124" y="220"/>
                  </a:lnTo>
                  <a:lnTo>
                    <a:pt x="1123" y="220"/>
                  </a:lnTo>
                  <a:lnTo>
                    <a:pt x="1123" y="220"/>
                  </a:lnTo>
                  <a:lnTo>
                    <a:pt x="1123" y="220"/>
                  </a:lnTo>
                  <a:lnTo>
                    <a:pt x="1123" y="220"/>
                  </a:lnTo>
                  <a:lnTo>
                    <a:pt x="1123" y="220"/>
                  </a:lnTo>
                  <a:lnTo>
                    <a:pt x="1123" y="220"/>
                  </a:lnTo>
                  <a:lnTo>
                    <a:pt x="1122" y="220"/>
                  </a:lnTo>
                  <a:lnTo>
                    <a:pt x="1122" y="220"/>
                  </a:lnTo>
                  <a:lnTo>
                    <a:pt x="1122" y="220"/>
                  </a:lnTo>
                  <a:lnTo>
                    <a:pt x="1122" y="220"/>
                  </a:lnTo>
                  <a:lnTo>
                    <a:pt x="1122" y="220"/>
                  </a:lnTo>
                  <a:lnTo>
                    <a:pt x="1122" y="220"/>
                  </a:lnTo>
                  <a:lnTo>
                    <a:pt x="1122" y="220"/>
                  </a:lnTo>
                  <a:lnTo>
                    <a:pt x="1121" y="220"/>
                  </a:lnTo>
                  <a:lnTo>
                    <a:pt x="1121" y="220"/>
                  </a:lnTo>
                  <a:lnTo>
                    <a:pt x="1121" y="221"/>
                  </a:lnTo>
                  <a:lnTo>
                    <a:pt x="1121" y="221"/>
                  </a:lnTo>
                  <a:lnTo>
                    <a:pt x="1121" y="221"/>
                  </a:lnTo>
                  <a:lnTo>
                    <a:pt x="1121" y="221"/>
                  </a:lnTo>
                  <a:lnTo>
                    <a:pt x="1121" y="221"/>
                  </a:lnTo>
                  <a:lnTo>
                    <a:pt x="1120" y="221"/>
                  </a:lnTo>
                  <a:lnTo>
                    <a:pt x="1120" y="221"/>
                  </a:lnTo>
                  <a:lnTo>
                    <a:pt x="1120" y="221"/>
                  </a:lnTo>
                  <a:lnTo>
                    <a:pt x="1120" y="221"/>
                  </a:lnTo>
                  <a:lnTo>
                    <a:pt x="1120" y="221"/>
                  </a:lnTo>
                  <a:lnTo>
                    <a:pt x="1120" y="221"/>
                  </a:lnTo>
                  <a:lnTo>
                    <a:pt x="1120" y="221"/>
                  </a:lnTo>
                  <a:lnTo>
                    <a:pt x="1119" y="221"/>
                  </a:lnTo>
                  <a:lnTo>
                    <a:pt x="1119" y="221"/>
                  </a:lnTo>
                  <a:lnTo>
                    <a:pt x="1119" y="221"/>
                  </a:lnTo>
                  <a:lnTo>
                    <a:pt x="1119" y="221"/>
                  </a:lnTo>
                  <a:lnTo>
                    <a:pt x="1119" y="221"/>
                  </a:lnTo>
                  <a:lnTo>
                    <a:pt x="1119" y="221"/>
                  </a:lnTo>
                  <a:lnTo>
                    <a:pt x="1119" y="221"/>
                  </a:lnTo>
                  <a:lnTo>
                    <a:pt x="1118" y="221"/>
                  </a:lnTo>
                  <a:lnTo>
                    <a:pt x="1118" y="221"/>
                  </a:lnTo>
                  <a:lnTo>
                    <a:pt x="1118" y="221"/>
                  </a:lnTo>
                  <a:lnTo>
                    <a:pt x="1118" y="221"/>
                  </a:lnTo>
                  <a:lnTo>
                    <a:pt x="1118" y="221"/>
                  </a:lnTo>
                  <a:lnTo>
                    <a:pt x="1118" y="221"/>
                  </a:lnTo>
                  <a:lnTo>
                    <a:pt x="1118" y="221"/>
                  </a:lnTo>
                  <a:lnTo>
                    <a:pt x="1117" y="221"/>
                  </a:lnTo>
                  <a:lnTo>
                    <a:pt x="1117" y="221"/>
                  </a:lnTo>
                  <a:lnTo>
                    <a:pt x="1117" y="221"/>
                  </a:lnTo>
                  <a:lnTo>
                    <a:pt x="1117" y="221"/>
                  </a:lnTo>
                  <a:lnTo>
                    <a:pt x="1117" y="221"/>
                  </a:lnTo>
                  <a:lnTo>
                    <a:pt x="1117" y="221"/>
                  </a:lnTo>
                  <a:lnTo>
                    <a:pt x="1116" y="221"/>
                  </a:lnTo>
                  <a:lnTo>
                    <a:pt x="1116" y="221"/>
                  </a:lnTo>
                  <a:lnTo>
                    <a:pt x="1116" y="221"/>
                  </a:lnTo>
                  <a:lnTo>
                    <a:pt x="1116" y="221"/>
                  </a:lnTo>
                  <a:lnTo>
                    <a:pt x="1116" y="221"/>
                  </a:lnTo>
                  <a:lnTo>
                    <a:pt x="1116" y="221"/>
                  </a:lnTo>
                  <a:lnTo>
                    <a:pt x="1116" y="221"/>
                  </a:lnTo>
                  <a:lnTo>
                    <a:pt x="1115" y="221"/>
                  </a:lnTo>
                  <a:lnTo>
                    <a:pt x="1115" y="221"/>
                  </a:lnTo>
                  <a:lnTo>
                    <a:pt x="1115" y="221"/>
                  </a:lnTo>
                  <a:lnTo>
                    <a:pt x="1115" y="221"/>
                  </a:lnTo>
                  <a:lnTo>
                    <a:pt x="1115" y="221"/>
                  </a:lnTo>
                  <a:lnTo>
                    <a:pt x="1115" y="221"/>
                  </a:lnTo>
                  <a:lnTo>
                    <a:pt x="1115" y="221"/>
                  </a:lnTo>
                  <a:lnTo>
                    <a:pt x="1114" y="221"/>
                  </a:lnTo>
                  <a:lnTo>
                    <a:pt x="1114" y="221"/>
                  </a:lnTo>
                  <a:lnTo>
                    <a:pt x="1114" y="221"/>
                  </a:lnTo>
                  <a:lnTo>
                    <a:pt x="1114" y="221"/>
                  </a:lnTo>
                  <a:lnTo>
                    <a:pt x="1114" y="221"/>
                  </a:lnTo>
                  <a:lnTo>
                    <a:pt x="1114" y="223"/>
                  </a:lnTo>
                  <a:close/>
                  <a:moveTo>
                    <a:pt x="1135" y="221"/>
                  </a:moveTo>
                  <a:lnTo>
                    <a:pt x="1135" y="221"/>
                  </a:lnTo>
                  <a:lnTo>
                    <a:pt x="1136" y="221"/>
                  </a:lnTo>
                  <a:lnTo>
                    <a:pt x="1136" y="221"/>
                  </a:lnTo>
                  <a:lnTo>
                    <a:pt x="1136" y="221"/>
                  </a:lnTo>
                  <a:lnTo>
                    <a:pt x="1136" y="221"/>
                  </a:lnTo>
                  <a:lnTo>
                    <a:pt x="1136" y="221"/>
                  </a:lnTo>
                  <a:lnTo>
                    <a:pt x="1136" y="221"/>
                  </a:lnTo>
                  <a:lnTo>
                    <a:pt x="1136" y="221"/>
                  </a:lnTo>
                  <a:lnTo>
                    <a:pt x="1137" y="221"/>
                  </a:lnTo>
                  <a:lnTo>
                    <a:pt x="1137" y="221"/>
                  </a:lnTo>
                  <a:lnTo>
                    <a:pt x="1137" y="221"/>
                  </a:lnTo>
                  <a:lnTo>
                    <a:pt x="1137" y="221"/>
                  </a:lnTo>
                  <a:lnTo>
                    <a:pt x="1137" y="221"/>
                  </a:lnTo>
                  <a:lnTo>
                    <a:pt x="1137" y="221"/>
                  </a:lnTo>
                  <a:lnTo>
                    <a:pt x="1138" y="221"/>
                  </a:lnTo>
                  <a:lnTo>
                    <a:pt x="1138" y="221"/>
                  </a:lnTo>
                  <a:lnTo>
                    <a:pt x="1138" y="221"/>
                  </a:lnTo>
                  <a:lnTo>
                    <a:pt x="1138" y="221"/>
                  </a:lnTo>
                  <a:lnTo>
                    <a:pt x="1138" y="221"/>
                  </a:lnTo>
                  <a:lnTo>
                    <a:pt x="1138" y="221"/>
                  </a:lnTo>
                  <a:lnTo>
                    <a:pt x="1138" y="221"/>
                  </a:lnTo>
                  <a:lnTo>
                    <a:pt x="1139" y="221"/>
                  </a:lnTo>
                  <a:lnTo>
                    <a:pt x="1139" y="221"/>
                  </a:lnTo>
                  <a:lnTo>
                    <a:pt x="1139" y="221"/>
                  </a:lnTo>
                  <a:lnTo>
                    <a:pt x="1139" y="221"/>
                  </a:lnTo>
                  <a:lnTo>
                    <a:pt x="1139" y="221"/>
                  </a:lnTo>
                  <a:lnTo>
                    <a:pt x="1139" y="221"/>
                  </a:lnTo>
                  <a:lnTo>
                    <a:pt x="1139" y="221"/>
                  </a:lnTo>
                  <a:lnTo>
                    <a:pt x="1140" y="221"/>
                  </a:lnTo>
                  <a:lnTo>
                    <a:pt x="1140" y="221"/>
                  </a:lnTo>
                  <a:lnTo>
                    <a:pt x="1140" y="221"/>
                  </a:lnTo>
                  <a:lnTo>
                    <a:pt x="1140" y="221"/>
                  </a:lnTo>
                  <a:lnTo>
                    <a:pt x="1140" y="221"/>
                  </a:lnTo>
                  <a:lnTo>
                    <a:pt x="1140" y="221"/>
                  </a:lnTo>
                  <a:lnTo>
                    <a:pt x="1140" y="221"/>
                  </a:lnTo>
                  <a:lnTo>
                    <a:pt x="1141" y="221"/>
                  </a:lnTo>
                  <a:lnTo>
                    <a:pt x="1141" y="221"/>
                  </a:lnTo>
                  <a:lnTo>
                    <a:pt x="1141" y="221"/>
                  </a:lnTo>
                  <a:lnTo>
                    <a:pt x="1141" y="221"/>
                  </a:lnTo>
                  <a:lnTo>
                    <a:pt x="1141" y="221"/>
                  </a:lnTo>
                  <a:lnTo>
                    <a:pt x="1141" y="221"/>
                  </a:lnTo>
                  <a:lnTo>
                    <a:pt x="1141" y="221"/>
                  </a:lnTo>
                  <a:lnTo>
                    <a:pt x="1142" y="221"/>
                  </a:lnTo>
                  <a:lnTo>
                    <a:pt x="1142" y="221"/>
                  </a:lnTo>
                  <a:lnTo>
                    <a:pt x="1142" y="221"/>
                  </a:lnTo>
                  <a:lnTo>
                    <a:pt x="1142" y="221"/>
                  </a:lnTo>
                  <a:lnTo>
                    <a:pt x="1142" y="221"/>
                  </a:lnTo>
                  <a:lnTo>
                    <a:pt x="1142" y="220"/>
                  </a:lnTo>
                  <a:lnTo>
                    <a:pt x="1143" y="220"/>
                  </a:lnTo>
                  <a:lnTo>
                    <a:pt x="1143" y="220"/>
                  </a:lnTo>
                  <a:lnTo>
                    <a:pt x="1143" y="220"/>
                  </a:lnTo>
                  <a:lnTo>
                    <a:pt x="1143" y="220"/>
                  </a:lnTo>
                  <a:lnTo>
                    <a:pt x="1143" y="220"/>
                  </a:lnTo>
                  <a:lnTo>
                    <a:pt x="1143" y="220"/>
                  </a:lnTo>
                  <a:lnTo>
                    <a:pt x="1143" y="220"/>
                  </a:lnTo>
                  <a:lnTo>
                    <a:pt x="1144" y="220"/>
                  </a:lnTo>
                  <a:lnTo>
                    <a:pt x="1144" y="220"/>
                  </a:lnTo>
                  <a:lnTo>
                    <a:pt x="1144" y="220"/>
                  </a:lnTo>
                  <a:lnTo>
                    <a:pt x="1144" y="220"/>
                  </a:lnTo>
                  <a:lnTo>
                    <a:pt x="1144" y="220"/>
                  </a:lnTo>
                  <a:lnTo>
                    <a:pt x="1144" y="220"/>
                  </a:lnTo>
                  <a:lnTo>
                    <a:pt x="1144" y="220"/>
                  </a:lnTo>
                  <a:lnTo>
                    <a:pt x="1145" y="220"/>
                  </a:lnTo>
                  <a:lnTo>
                    <a:pt x="1145" y="220"/>
                  </a:lnTo>
                  <a:lnTo>
                    <a:pt x="1145" y="220"/>
                  </a:lnTo>
                  <a:lnTo>
                    <a:pt x="1145" y="220"/>
                  </a:lnTo>
                  <a:lnTo>
                    <a:pt x="1145" y="220"/>
                  </a:lnTo>
                  <a:lnTo>
                    <a:pt x="1145" y="220"/>
                  </a:lnTo>
                  <a:lnTo>
                    <a:pt x="1145" y="220"/>
                  </a:lnTo>
                  <a:lnTo>
                    <a:pt x="1146" y="220"/>
                  </a:lnTo>
                  <a:lnTo>
                    <a:pt x="1146" y="220"/>
                  </a:lnTo>
                  <a:lnTo>
                    <a:pt x="1146" y="220"/>
                  </a:lnTo>
                  <a:lnTo>
                    <a:pt x="1146" y="220"/>
                  </a:lnTo>
                  <a:lnTo>
                    <a:pt x="1146" y="220"/>
                  </a:lnTo>
                  <a:lnTo>
                    <a:pt x="1146" y="220"/>
                  </a:lnTo>
                  <a:lnTo>
                    <a:pt x="1146" y="220"/>
                  </a:lnTo>
                  <a:lnTo>
                    <a:pt x="1147" y="220"/>
                  </a:lnTo>
                  <a:lnTo>
                    <a:pt x="1147" y="220"/>
                  </a:lnTo>
                  <a:lnTo>
                    <a:pt x="1147" y="220"/>
                  </a:lnTo>
                  <a:lnTo>
                    <a:pt x="1147" y="220"/>
                  </a:lnTo>
                  <a:lnTo>
                    <a:pt x="1147" y="220"/>
                  </a:lnTo>
                  <a:lnTo>
                    <a:pt x="1147" y="220"/>
                  </a:lnTo>
                  <a:lnTo>
                    <a:pt x="1147" y="220"/>
                  </a:lnTo>
                  <a:lnTo>
                    <a:pt x="1148" y="219"/>
                  </a:lnTo>
                  <a:lnTo>
                    <a:pt x="1148" y="219"/>
                  </a:lnTo>
                  <a:lnTo>
                    <a:pt x="1148" y="219"/>
                  </a:lnTo>
                  <a:lnTo>
                    <a:pt x="1148" y="219"/>
                  </a:lnTo>
                  <a:lnTo>
                    <a:pt x="1148" y="219"/>
                  </a:lnTo>
                  <a:lnTo>
                    <a:pt x="1148" y="219"/>
                  </a:lnTo>
                  <a:lnTo>
                    <a:pt x="1148" y="219"/>
                  </a:lnTo>
                  <a:lnTo>
                    <a:pt x="1149" y="219"/>
                  </a:lnTo>
                  <a:lnTo>
                    <a:pt x="1148" y="217"/>
                  </a:lnTo>
                  <a:lnTo>
                    <a:pt x="1148" y="217"/>
                  </a:lnTo>
                  <a:lnTo>
                    <a:pt x="1148" y="217"/>
                  </a:lnTo>
                  <a:lnTo>
                    <a:pt x="1148" y="217"/>
                  </a:lnTo>
                  <a:lnTo>
                    <a:pt x="1148" y="218"/>
                  </a:lnTo>
                  <a:lnTo>
                    <a:pt x="1148" y="218"/>
                  </a:lnTo>
                  <a:lnTo>
                    <a:pt x="1148" y="218"/>
                  </a:lnTo>
                  <a:lnTo>
                    <a:pt x="1147" y="218"/>
                  </a:lnTo>
                  <a:lnTo>
                    <a:pt x="1147" y="218"/>
                  </a:lnTo>
                  <a:lnTo>
                    <a:pt x="1147" y="218"/>
                  </a:lnTo>
                  <a:lnTo>
                    <a:pt x="1147" y="218"/>
                  </a:lnTo>
                  <a:lnTo>
                    <a:pt x="1147" y="218"/>
                  </a:lnTo>
                  <a:lnTo>
                    <a:pt x="1147" y="218"/>
                  </a:lnTo>
                  <a:lnTo>
                    <a:pt x="1147" y="218"/>
                  </a:lnTo>
                  <a:lnTo>
                    <a:pt x="1146" y="218"/>
                  </a:lnTo>
                  <a:lnTo>
                    <a:pt x="1146" y="218"/>
                  </a:lnTo>
                  <a:lnTo>
                    <a:pt x="1146" y="218"/>
                  </a:lnTo>
                  <a:lnTo>
                    <a:pt x="1146" y="218"/>
                  </a:lnTo>
                  <a:lnTo>
                    <a:pt x="1146" y="218"/>
                  </a:lnTo>
                  <a:lnTo>
                    <a:pt x="1146" y="218"/>
                  </a:lnTo>
                  <a:lnTo>
                    <a:pt x="1146" y="218"/>
                  </a:lnTo>
                  <a:lnTo>
                    <a:pt x="1145" y="218"/>
                  </a:lnTo>
                  <a:lnTo>
                    <a:pt x="1145" y="218"/>
                  </a:lnTo>
                  <a:lnTo>
                    <a:pt x="1145" y="218"/>
                  </a:lnTo>
                  <a:lnTo>
                    <a:pt x="1145" y="218"/>
                  </a:lnTo>
                  <a:lnTo>
                    <a:pt x="1145" y="218"/>
                  </a:lnTo>
                  <a:lnTo>
                    <a:pt x="1145" y="218"/>
                  </a:lnTo>
                  <a:lnTo>
                    <a:pt x="1145" y="218"/>
                  </a:lnTo>
                  <a:lnTo>
                    <a:pt x="1144" y="218"/>
                  </a:lnTo>
                  <a:lnTo>
                    <a:pt x="1144" y="218"/>
                  </a:lnTo>
                  <a:lnTo>
                    <a:pt x="1144" y="218"/>
                  </a:lnTo>
                  <a:lnTo>
                    <a:pt x="1144" y="218"/>
                  </a:lnTo>
                  <a:lnTo>
                    <a:pt x="1144" y="218"/>
                  </a:lnTo>
                  <a:lnTo>
                    <a:pt x="1144" y="218"/>
                  </a:lnTo>
                  <a:lnTo>
                    <a:pt x="1144" y="218"/>
                  </a:lnTo>
                  <a:lnTo>
                    <a:pt x="1143" y="218"/>
                  </a:lnTo>
                  <a:lnTo>
                    <a:pt x="1143" y="218"/>
                  </a:lnTo>
                  <a:lnTo>
                    <a:pt x="1143" y="218"/>
                  </a:lnTo>
                  <a:lnTo>
                    <a:pt x="1143" y="219"/>
                  </a:lnTo>
                  <a:lnTo>
                    <a:pt x="1143" y="219"/>
                  </a:lnTo>
                  <a:lnTo>
                    <a:pt x="1143" y="219"/>
                  </a:lnTo>
                  <a:lnTo>
                    <a:pt x="1143" y="219"/>
                  </a:lnTo>
                  <a:lnTo>
                    <a:pt x="1142" y="219"/>
                  </a:lnTo>
                  <a:lnTo>
                    <a:pt x="1142" y="219"/>
                  </a:lnTo>
                  <a:lnTo>
                    <a:pt x="1142" y="219"/>
                  </a:lnTo>
                  <a:lnTo>
                    <a:pt x="1142" y="219"/>
                  </a:lnTo>
                  <a:lnTo>
                    <a:pt x="1142" y="219"/>
                  </a:lnTo>
                  <a:lnTo>
                    <a:pt x="1142" y="219"/>
                  </a:lnTo>
                  <a:lnTo>
                    <a:pt x="1141" y="219"/>
                  </a:lnTo>
                  <a:lnTo>
                    <a:pt x="1141" y="219"/>
                  </a:lnTo>
                  <a:lnTo>
                    <a:pt x="1141" y="219"/>
                  </a:lnTo>
                  <a:lnTo>
                    <a:pt x="1141" y="219"/>
                  </a:lnTo>
                  <a:lnTo>
                    <a:pt x="1141" y="219"/>
                  </a:lnTo>
                  <a:lnTo>
                    <a:pt x="1141" y="219"/>
                  </a:lnTo>
                  <a:lnTo>
                    <a:pt x="1141" y="219"/>
                  </a:lnTo>
                  <a:lnTo>
                    <a:pt x="1140" y="219"/>
                  </a:lnTo>
                  <a:lnTo>
                    <a:pt x="1140" y="219"/>
                  </a:lnTo>
                  <a:lnTo>
                    <a:pt x="1140" y="219"/>
                  </a:lnTo>
                  <a:lnTo>
                    <a:pt x="1140" y="219"/>
                  </a:lnTo>
                  <a:lnTo>
                    <a:pt x="1140" y="219"/>
                  </a:lnTo>
                  <a:lnTo>
                    <a:pt x="1140" y="219"/>
                  </a:lnTo>
                  <a:lnTo>
                    <a:pt x="1140" y="219"/>
                  </a:lnTo>
                  <a:lnTo>
                    <a:pt x="1139" y="219"/>
                  </a:lnTo>
                  <a:lnTo>
                    <a:pt x="1139" y="219"/>
                  </a:lnTo>
                  <a:lnTo>
                    <a:pt x="1139" y="219"/>
                  </a:lnTo>
                  <a:lnTo>
                    <a:pt x="1139" y="219"/>
                  </a:lnTo>
                  <a:lnTo>
                    <a:pt x="1139" y="219"/>
                  </a:lnTo>
                  <a:lnTo>
                    <a:pt x="1139" y="219"/>
                  </a:lnTo>
                  <a:lnTo>
                    <a:pt x="1139" y="219"/>
                  </a:lnTo>
                  <a:lnTo>
                    <a:pt x="1138" y="219"/>
                  </a:lnTo>
                  <a:lnTo>
                    <a:pt x="1138" y="219"/>
                  </a:lnTo>
                  <a:lnTo>
                    <a:pt x="1138" y="219"/>
                  </a:lnTo>
                  <a:lnTo>
                    <a:pt x="1138" y="219"/>
                  </a:lnTo>
                  <a:lnTo>
                    <a:pt x="1138" y="219"/>
                  </a:lnTo>
                  <a:lnTo>
                    <a:pt x="1138" y="219"/>
                  </a:lnTo>
                  <a:lnTo>
                    <a:pt x="1138" y="219"/>
                  </a:lnTo>
                  <a:lnTo>
                    <a:pt x="1137" y="219"/>
                  </a:lnTo>
                  <a:lnTo>
                    <a:pt x="1137" y="219"/>
                  </a:lnTo>
                  <a:lnTo>
                    <a:pt x="1137" y="219"/>
                  </a:lnTo>
                  <a:lnTo>
                    <a:pt x="1137" y="219"/>
                  </a:lnTo>
                  <a:lnTo>
                    <a:pt x="1137" y="219"/>
                  </a:lnTo>
                  <a:lnTo>
                    <a:pt x="1137" y="219"/>
                  </a:lnTo>
                  <a:lnTo>
                    <a:pt x="1137" y="219"/>
                  </a:lnTo>
                  <a:lnTo>
                    <a:pt x="1136" y="219"/>
                  </a:lnTo>
                  <a:lnTo>
                    <a:pt x="1136" y="219"/>
                  </a:lnTo>
                  <a:lnTo>
                    <a:pt x="1136" y="219"/>
                  </a:lnTo>
                  <a:lnTo>
                    <a:pt x="1136" y="219"/>
                  </a:lnTo>
                  <a:lnTo>
                    <a:pt x="1136" y="219"/>
                  </a:lnTo>
                  <a:lnTo>
                    <a:pt x="1136" y="219"/>
                  </a:lnTo>
                  <a:lnTo>
                    <a:pt x="1136" y="219"/>
                  </a:lnTo>
                  <a:lnTo>
                    <a:pt x="1135" y="219"/>
                  </a:lnTo>
                  <a:lnTo>
                    <a:pt x="1135" y="219"/>
                  </a:lnTo>
                  <a:lnTo>
                    <a:pt x="1135" y="221"/>
                  </a:lnTo>
                  <a:close/>
                  <a:moveTo>
                    <a:pt x="1157" y="217"/>
                  </a:moveTo>
                  <a:lnTo>
                    <a:pt x="1157" y="217"/>
                  </a:lnTo>
                  <a:lnTo>
                    <a:pt x="1157" y="217"/>
                  </a:lnTo>
                  <a:lnTo>
                    <a:pt x="1157" y="217"/>
                  </a:lnTo>
                  <a:lnTo>
                    <a:pt x="1157" y="217"/>
                  </a:lnTo>
                  <a:lnTo>
                    <a:pt x="1157" y="217"/>
                  </a:lnTo>
                  <a:lnTo>
                    <a:pt x="1158" y="217"/>
                  </a:lnTo>
                  <a:lnTo>
                    <a:pt x="1158" y="217"/>
                  </a:lnTo>
                  <a:lnTo>
                    <a:pt x="1158" y="217"/>
                  </a:lnTo>
                  <a:lnTo>
                    <a:pt x="1158" y="217"/>
                  </a:lnTo>
                  <a:lnTo>
                    <a:pt x="1158" y="217"/>
                  </a:lnTo>
                  <a:lnTo>
                    <a:pt x="1158" y="216"/>
                  </a:lnTo>
                  <a:lnTo>
                    <a:pt x="1158" y="216"/>
                  </a:lnTo>
                  <a:lnTo>
                    <a:pt x="1159" y="216"/>
                  </a:lnTo>
                  <a:lnTo>
                    <a:pt x="1159" y="216"/>
                  </a:lnTo>
                  <a:lnTo>
                    <a:pt x="1159" y="216"/>
                  </a:lnTo>
                  <a:lnTo>
                    <a:pt x="1159" y="216"/>
                  </a:lnTo>
                  <a:lnTo>
                    <a:pt x="1159" y="216"/>
                  </a:lnTo>
                  <a:lnTo>
                    <a:pt x="1159" y="216"/>
                  </a:lnTo>
                  <a:lnTo>
                    <a:pt x="1159" y="216"/>
                  </a:lnTo>
                  <a:lnTo>
                    <a:pt x="1160" y="216"/>
                  </a:lnTo>
                  <a:lnTo>
                    <a:pt x="1160" y="216"/>
                  </a:lnTo>
                  <a:lnTo>
                    <a:pt x="1160" y="216"/>
                  </a:lnTo>
                  <a:lnTo>
                    <a:pt x="1160" y="216"/>
                  </a:lnTo>
                  <a:lnTo>
                    <a:pt x="1160" y="216"/>
                  </a:lnTo>
                  <a:lnTo>
                    <a:pt x="1160" y="216"/>
                  </a:lnTo>
                  <a:lnTo>
                    <a:pt x="1160" y="215"/>
                  </a:lnTo>
                  <a:lnTo>
                    <a:pt x="1161" y="215"/>
                  </a:lnTo>
                  <a:lnTo>
                    <a:pt x="1161" y="215"/>
                  </a:lnTo>
                  <a:lnTo>
                    <a:pt x="1161" y="215"/>
                  </a:lnTo>
                  <a:lnTo>
                    <a:pt x="1161" y="215"/>
                  </a:lnTo>
                  <a:lnTo>
                    <a:pt x="1161" y="215"/>
                  </a:lnTo>
                  <a:lnTo>
                    <a:pt x="1161" y="215"/>
                  </a:lnTo>
                  <a:lnTo>
                    <a:pt x="1162" y="215"/>
                  </a:lnTo>
                  <a:lnTo>
                    <a:pt x="1162" y="215"/>
                  </a:lnTo>
                  <a:lnTo>
                    <a:pt x="1162" y="215"/>
                  </a:lnTo>
                  <a:lnTo>
                    <a:pt x="1162" y="215"/>
                  </a:lnTo>
                  <a:lnTo>
                    <a:pt x="1162" y="215"/>
                  </a:lnTo>
                  <a:lnTo>
                    <a:pt x="1162" y="215"/>
                  </a:lnTo>
                  <a:lnTo>
                    <a:pt x="1162" y="215"/>
                  </a:lnTo>
                  <a:lnTo>
                    <a:pt x="1163" y="215"/>
                  </a:lnTo>
                  <a:lnTo>
                    <a:pt x="1163" y="215"/>
                  </a:lnTo>
                  <a:lnTo>
                    <a:pt x="1163" y="214"/>
                  </a:lnTo>
                  <a:lnTo>
                    <a:pt x="1163" y="214"/>
                  </a:lnTo>
                  <a:lnTo>
                    <a:pt x="1163" y="214"/>
                  </a:lnTo>
                  <a:lnTo>
                    <a:pt x="1163" y="214"/>
                  </a:lnTo>
                  <a:lnTo>
                    <a:pt x="1163" y="214"/>
                  </a:lnTo>
                  <a:lnTo>
                    <a:pt x="1164" y="214"/>
                  </a:lnTo>
                  <a:lnTo>
                    <a:pt x="1164" y="214"/>
                  </a:lnTo>
                  <a:lnTo>
                    <a:pt x="1164" y="214"/>
                  </a:lnTo>
                  <a:lnTo>
                    <a:pt x="1164" y="214"/>
                  </a:lnTo>
                  <a:lnTo>
                    <a:pt x="1164" y="214"/>
                  </a:lnTo>
                  <a:lnTo>
                    <a:pt x="1164" y="214"/>
                  </a:lnTo>
                  <a:lnTo>
                    <a:pt x="1165" y="214"/>
                  </a:lnTo>
                  <a:lnTo>
                    <a:pt x="1165" y="213"/>
                  </a:lnTo>
                  <a:lnTo>
                    <a:pt x="1165" y="213"/>
                  </a:lnTo>
                  <a:lnTo>
                    <a:pt x="1165" y="213"/>
                  </a:lnTo>
                  <a:lnTo>
                    <a:pt x="1165" y="213"/>
                  </a:lnTo>
                  <a:lnTo>
                    <a:pt x="1165" y="213"/>
                  </a:lnTo>
                  <a:lnTo>
                    <a:pt x="1165" y="213"/>
                  </a:lnTo>
                  <a:lnTo>
                    <a:pt x="1166" y="213"/>
                  </a:lnTo>
                  <a:lnTo>
                    <a:pt x="1166" y="213"/>
                  </a:lnTo>
                  <a:lnTo>
                    <a:pt x="1166" y="213"/>
                  </a:lnTo>
                  <a:lnTo>
                    <a:pt x="1166" y="213"/>
                  </a:lnTo>
                  <a:lnTo>
                    <a:pt x="1166" y="213"/>
                  </a:lnTo>
                  <a:lnTo>
                    <a:pt x="1166" y="213"/>
                  </a:lnTo>
                  <a:lnTo>
                    <a:pt x="1166" y="212"/>
                  </a:lnTo>
                  <a:lnTo>
                    <a:pt x="1167" y="212"/>
                  </a:lnTo>
                  <a:lnTo>
                    <a:pt x="1167" y="212"/>
                  </a:lnTo>
                  <a:lnTo>
                    <a:pt x="1167" y="212"/>
                  </a:lnTo>
                  <a:lnTo>
                    <a:pt x="1167" y="212"/>
                  </a:lnTo>
                  <a:lnTo>
                    <a:pt x="1167" y="212"/>
                  </a:lnTo>
                  <a:lnTo>
                    <a:pt x="1167" y="212"/>
                  </a:lnTo>
                  <a:lnTo>
                    <a:pt x="1167" y="212"/>
                  </a:lnTo>
                  <a:lnTo>
                    <a:pt x="1168" y="212"/>
                  </a:lnTo>
                  <a:lnTo>
                    <a:pt x="1168" y="212"/>
                  </a:lnTo>
                  <a:lnTo>
                    <a:pt x="1168" y="211"/>
                  </a:lnTo>
                  <a:lnTo>
                    <a:pt x="1168" y="211"/>
                  </a:lnTo>
                  <a:lnTo>
                    <a:pt x="1168" y="211"/>
                  </a:lnTo>
                  <a:lnTo>
                    <a:pt x="1168" y="211"/>
                  </a:lnTo>
                  <a:lnTo>
                    <a:pt x="1168" y="211"/>
                  </a:lnTo>
                  <a:lnTo>
                    <a:pt x="1169" y="211"/>
                  </a:lnTo>
                  <a:lnTo>
                    <a:pt x="1169" y="211"/>
                  </a:lnTo>
                  <a:lnTo>
                    <a:pt x="1169" y="211"/>
                  </a:lnTo>
                  <a:lnTo>
                    <a:pt x="1169" y="211"/>
                  </a:lnTo>
                  <a:lnTo>
                    <a:pt x="1169" y="211"/>
                  </a:lnTo>
                  <a:lnTo>
                    <a:pt x="1169" y="211"/>
                  </a:lnTo>
                  <a:lnTo>
                    <a:pt x="1169" y="209"/>
                  </a:lnTo>
                  <a:lnTo>
                    <a:pt x="1169" y="209"/>
                  </a:lnTo>
                  <a:lnTo>
                    <a:pt x="1168" y="209"/>
                  </a:lnTo>
                  <a:lnTo>
                    <a:pt x="1168" y="209"/>
                  </a:lnTo>
                  <a:lnTo>
                    <a:pt x="1168" y="209"/>
                  </a:lnTo>
                  <a:lnTo>
                    <a:pt x="1168" y="209"/>
                  </a:lnTo>
                  <a:lnTo>
                    <a:pt x="1168" y="209"/>
                  </a:lnTo>
                  <a:lnTo>
                    <a:pt x="1168" y="209"/>
                  </a:lnTo>
                  <a:lnTo>
                    <a:pt x="1168" y="210"/>
                  </a:lnTo>
                  <a:lnTo>
                    <a:pt x="1167" y="210"/>
                  </a:lnTo>
                  <a:lnTo>
                    <a:pt x="1167" y="210"/>
                  </a:lnTo>
                  <a:lnTo>
                    <a:pt x="1167" y="210"/>
                  </a:lnTo>
                  <a:lnTo>
                    <a:pt x="1167" y="210"/>
                  </a:lnTo>
                  <a:lnTo>
                    <a:pt x="1167" y="210"/>
                  </a:lnTo>
                  <a:lnTo>
                    <a:pt x="1167" y="210"/>
                  </a:lnTo>
                  <a:lnTo>
                    <a:pt x="1167" y="210"/>
                  </a:lnTo>
                  <a:lnTo>
                    <a:pt x="1166" y="210"/>
                  </a:lnTo>
                  <a:lnTo>
                    <a:pt x="1166" y="210"/>
                  </a:lnTo>
                  <a:lnTo>
                    <a:pt x="1166" y="211"/>
                  </a:lnTo>
                  <a:lnTo>
                    <a:pt x="1166" y="211"/>
                  </a:lnTo>
                  <a:lnTo>
                    <a:pt x="1166" y="211"/>
                  </a:lnTo>
                  <a:lnTo>
                    <a:pt x="1166" y="211"/>
                  </a:lnTo>
                  <a:lnTo>
                    <a:pt x="1166" y="211"/>
                  </a:lnTo>
                  <a:lnTo>
                    <a:pt x="1165" y="211"/>
                  </a:lnTo>
                  <a:lnTo>
                    <a:pt x="1165" y="211"/>
                  </a:lnTo>
                  <a:lnTo>
                    <a:pt x="1165" y="211"/>
                  </a:lnTo>
                  <a:lnTo>
                    <a:pt x="1165" y="211"/>
                  </a:lnTo>
                  <a:lnTo>
                    <a:pt x="1165" y="211"/>
                  </a:lnTo>
                  <a:lnTo>
                    <a:pt x="1165" y="211"/>
                  </a:lnTo>
                  <a:lnTo>
                    <a:pt x="1165" y="211"/>
                  </a:lnTo>
                  <a:lnTo>
                    <a:pt x="1164" y="212"/>
                  </a:lnTo>
                  <a:lnTo>
                    <a:pt x="1164" y="212"/>
                  </a:lnTo>
                  <a:lnTo>
                    <a:pt x="1164" y="212"/>
                  </a:lnTo>
                  <a:lnTo>
                    <a:pt x="1164" y="212"/>
                  </a:lnTo>
                  <a:lnTo>
                    <a:pt x="1164" y="212"/>
                  </a:lnTo>
                  <a:lnTo>
                    <a:pt x="1164" y="212"/>
                  </a:lnTo>
                  <a:lnTo>
                    <a:pt x="1164" y="212"/>
                  </a:lnTo>
                  <a:lnTo>
                    <a:pt x="1163" y="212"/>
                  </a:lnTo>
                  <a:lnTo>
                    <a:pt x="1163" y="212"/>
                  </a:lnTo>
                  <a:lnTo>
                    <a:pt x="1163" y="212"/>
                  </a:lnTo>
                  <a:lnTo>
                    <a:pt x="1163" y="212"/>
                  </a:lnTo>
                  <a:lnTo>
                    <a:pt x="1163" y="212"/>
                  </a:lnTo>
                  <a:lnTo>
                    <a:pt x="1163" y="213"/>
                  </a:lnTo>
                  <a:lnTo>
                    <a:pt x="1163" y="213"/>
                  </a:lnTo>
                  <a:lnTo>
                    <a:pt x="1162" y="213"/>
                  </a:lnTo>
                  <a:lnTo>
                    <a:pt x="1162" y="213"/>
                  </a:lnTo>
                  <a:lnTo>
                    <a:pt x="1162" y="213"/>
                  </a:lnTo>
                  <a:lnTo>
                    <a:pt x="1162" y="213"/>
                  </a:lnTo>
                  <a:lnTo>
                    <a:pt x="1162" y="213"/>
                  </a:lnTo>
                  <a:lnTo>
                    <a:pt x="1162" y="213"/>
                  </a:lnTo>
                  <a:lnTo>
                    <a:pt x="1162" y="213"/>
                  </a:lnTo>
                  <a:lnTo>
                    <a:pt x="1161" y="213"/>
                  </a:lnTo>
                  <a:lnTo>
                    <a:pt x="1161" y="213"/>
                  </a:lnTo>
                  <a:lnTo>
                    <a:pt x="1161" y="213"/>
                  </a:lnTo>
                  <a:lnTo>
                    <a:pt x="1161" y="213"/>
                  </a:lnTo>
                  <a:lnTo>
                    <a:pt x="1161" y="213"/>
                  </a:lnTo>
                  <a:lnTo>
                    <a:pt x="1161" y="213"/>
                  </a:lnTo>
                  <a:lnTo>
                    <a:pt x="1160" y="213"/>
                  </a:lnTo>
                  <a:lnTo>
                    <a:pt x="1160" y="214"/>
                  </a:lnTo>
                  <a:lnTo>
                    <a:pt x="1160" y="214"/>
                  </a:lnTo>
                  <a:lnTo>
                    <a:pt x="1160" y="214"/>
                  </a:lnTo>
                  <a:lnTo>
                    <a:pt x="1160" y="214"/>
                  </a:lnTo>
                  <a:lnTo>
                    <a:pt x="1160" y="214"/>
                  </a:lnTo>
                  <a:lnTo>
                    <a:pt x="1160" y="214"/>
                  </a:lnTo>
                  <a:lnTo>
                    <a:pt x="1159" y="214"/>
                  </a:lnTo>
                  <a:lnTo>
                    <a:pt x="1159" y="214"/>
                  </a:lnTo>
                  <a:lnTo>
                    <a:pt x="1159" y="214"/>
                  </a:lnTo>
                  <a:lnTo>
                    <a:pt x="1159" y="214"/>
                  </a:lnTo>
                  <a:lnTo>
                    <a:pt x="1159" y="214"/>
                  </a:lnTo>
                  <a:lnTo>
                    <a:pt x="1159" y="214"/>
                  </a:lnTo>
                  <a:lnTo>
                    <a:pt x="1159" y="214"/>
                  </a:lnTo>
                  <a:lnTo>
                    <a:pt x="1158" y="214"/>
                  </a:lnTo>
                  <a:lnTo>
                    <a:pt x="1158" y="214"/>
                  </a:lnTo>
                  <a:lnTo>
                    <a:pt x="1158" y="215"/>
                  </a:lnTo>
                  <a:lnTo>
                    <a:pt x="1158" y="215"/>
                  </a:lnTo>
                  <a:lnTo>
                    <a:pt x="1158" y="215"/>
                  </a:lnTo>
                  <a:lnTo>
                    <a:pt x="1158" y="215"/>
                  </a:lnTo>
                  <a:lnTo>
                    <a:pt x="1158" y="215"/>
                  </a:lnTo>
                  <a:lnTo>
                    <a:pt x="1157" y="215"/>
                  </a:lnTo>
                  <a:lnTo>
                    <a:pt x="1157" y="215"/>
                  </a:lnTo>
                  <a:lnTo>
                    <a:pt x="1157" y="215"/>
                  </a:lnTo>
                  <a:lnTo>
                    <a:pt x="1157" y="215"/>
                  </a:lnTo>
                  <a:lnTo>
                    <a:pt x="1157" y="215"/>
                  </a:lnTo>
                  <a:lnTo>
                    <a:pt x="1157" y="215"/>
                  </a:lnTo>
                  <a:lnTo>
                    <a:pt x="1157" y="215"/>
                  </a:lnTo>
                  <a:lnTo>
                    <a:pt x="1156" y="215"/>
                  </a:lnTo>
                  <a:lnTo>
                    <a:pt x="1156" y="215"/>
                  </a:lnTo>
                  <a:lnTo>
                    <a:pt x="1157" y="217"/>
                  </a:lnTo>
                  <a:close/>
                  <a:moveTo>
                    <a:pt x="1176" y="204"/>
                  </a:moveTo>
                  <a:lnTo>
                    <a:pt x="1176" y="204"/>
                  </a:lnTo>
                  <a:lnTo>
                    <a:pt x="1176" y="204"/>
                  </a:lnTo>
                  <a:lnTo>
                    <a:pt x="1177" y="204"/>
                  </a:lnTo>
                  <a:lnTo>
                    <a:pt x="1177" y="204"/>
                  </a:lnTo>
                  <a:lnTo>
                    <a:pt x="1177" y="204"/>
                  </a:lnTo>
                  <a:lnTo>
                    <a:pt x="1177" y="204"/>
                  </a:lnTo>
                  <a:lnTo>
                    <a:pt x="1177" y="203"/>
                  </a:lnTo>
                  <a:lnTo>
                    <a:pt x="1177" y="203"/>
                  </a:lnTo>
                  <a:lnTo>
                    <a:pt x="1177" y="203"/>
                  </a:lnTo>
                  <a:lnTo>
                    <a:pt x="1178" y="203"/>
                  </a:lnTo>
                  <a:lnTo>
                    <a:pt x="1178" y="203"/>
                  </a:lnTo>
                  <a:lnTo>
                    <a:pt x="1178" y="202"/>
                  </a:lnTo>
                  <a:lnTo>
                    <a:pt x="1178" y="202"/>
                  </a:lnTo>
                  <a:lnTo>
                    <a:pt x="1178" y="202"/>
                  </a:lnTo>
                  <a:lnTo>
                    <a:pt x="1178" y="202"/>
                  </a:lnTo>
                  <a:lnTo>
                    <a:pt x="1178" y="202"/>
                  </a:lnTo>
                  <a:lnTo>
                    <a:pt x="1179" y="202"/>
                  </a:lnTo>
                  <a:lnTo>
                    <a:pt x="1179" y="202"/>
                  </a:lnTo>
                  <a:lnTo>
                    <a:pt x="1179" y="201"/>
                  </a:lnTo>
                  <a:lnTo>
                    <a:pt x="1179" y="201"/>
                  </a:lnTo>
                  <a:lnTo>
                    <a:pt x="1179" y="201"/>
                  </a:lnTo>
                  <a:lnTo>
                    <a:pt x="1179" y="201"/>
                  </a:lnTo>
                  <a:lnTo>
                    <a:pt x="1179" y="201"/>
                  </a:lnTo>
                  <a:lnTo>
                    <a:pt x="1180" y="200"/>
                  </a:lnTo>
                  <a:lnTo>
                    <a:pt x="1180" y="200"/>
                  </a:lnTo>
                  <a:lnTo>
                    <a:pt x="1180" y="200"/>
                  </a:lnTo>
                  <a:lnTo>
                    <a:pt x="1180" y="200"/>
                  </a:lnTo>
                  <a:lnTo>
                    <a:pt x="1180" y="200"/>
                  </a:lnTo>
                  <a:lnTo>
                    <a:pt x="1180" y="199"/>
                  </a:lnTo>
                  <a:lnTo>
                    <a:pt x="1181" y="199"/>
                  </a:lnTo>
                  <a:lnTo>
                    <a:pt x="1181" y="199"/>
                  </a:lnTo>
                  <a:lnTo>
                    <a:pt x="1181" y="199"/>
                  </a:lnTo>
                  <a:lnTo>
                    <a:pt x="1181" y="198"/>
                  </a:lnTo>
                  <a:lnTo>
                    <a:pt x="1181" y="198"/>
                  </a:lnTo>
                  <a:lnTo>
                    <a:pt x="1181" y="198"/>
                  </a:lnTo>
                  <a:lnTo>
                    <a:pt x="1181" y="198"/>
                  </a:lnTo>
                  <a:lnTo>
                    <a:pt x="1182" y="198"/>
                  </a:lnTo>
                  <a:lnTo>
                    <a:pt x="1182" y="197"/>
                  </a:lnTo>
                  <a:lnTo>
                    <a:pt x="1182" y="197"/>
                  </a:lnTo>
                  <a:lnTo>
                    <a:pt x="1182" y="197"/>
                  </a:lnTo>
                  <a:lnTo>
                    <a:pt x="1182" y="197"/>
                  </a:lnTo>
                  <a:lnTo>
                    <a:pt x="1182" y="197"/>
                  </a:lnTo>
                  <a:lnTo>
                    <a:pt x="1182" y="196"/>
                  </a:lnTo>
                  <a:lnTo>
                    <a:pt x="1183" y="196"/>
                  </a:lnTo>
                  <a:lnTo>
                    <a:pt x="1183" y="196"/>
                  </a:lnTo>
                  <a:lnTo>
                    <a:pt x="1183" y="196"/>
                  </a:lnTo>
                  <a:lnTo>
                    <a:pt x="1183" y="195"/>
                  </a:lnTo>
                  <a:lnTo>
                    <a:pt x="1183" y="195"/>
                  </a:lnTo>
                  <a:lnTo>
                    <a:pt x="1183" y="195"/>
                  </a:lnTo>
                  <a:lnTo>
                    <a:pt x="1184" y="195"/>
                  </a:lnTo>
                  <a:lnTo>
                    <a:pt x="1184" y="195"/>
                  </a:lnTo>
                  <a:lnTo>
                    <a:pt x="1184" y="194"/>
                  </a:lnTo>
                  <a:lnTo>
                    <a:pt x="1184" y="194"/>
                  </a:lnTo>
                  <a:lnTo>
                    <a:pt x="1184" y="194"/>
                  </a:lnTo>
                  <a:lnTo>
                    <a:pt x="1184" y="194"/>
                  </a:lnTo>
                  <a:lnTo>
                    <a:pt x="1184" y="193"/>
                  </a:lnTo>
                  <a:lnTo>
                    <a:pt x="1185" y="193"/>
                  </a:lnTo>
                  <a:lnTo>
                    <a:pt x="1185" y="193"/>
                  </a:lnTo>
                  <a:lnTo>
                    <a:pt x="1185" y="193"/>
                  </a:lnTo>
                  <a:lnTo>
                    <a:pt x="1185" y="192"/>
                  </a:lnTo>
                  <a:lnTo>
                    <a:pt x="1185" y="192"/>
                  </a:lnTo>
                  <a:lnTo>
                    <a:pt x="1185" y="192"/>
                  </a:lnTo>
                  <a:lnTo>
                    <a:pt x="1185" y="191"/>
                  </a:lnTo>
                  <a:lnTo>
                    <a:pt x="1186" y="191"/>
                  </a:lnTo>
                  <a:lnTo>
                    <a:pt x="1186" y="191"/>
                  </a:lnTo>
                  <a:lnTo>
                    <a:pt x="1185" y="190"/>
                  </a:lnTo>
                  <a:lnTo>
                    <a:pt x="1185" y="190"/>
                  </a:lnTo>
                  <a:lnTo>
                    <a:pt x="1184" y="190"/>
                  </a:lnTo>
                  <a:lnTo>
                    <a:pt x="1184" y="191"/>
                  </a:lnTo>
                  <a:lnTo>
                    <a:pt x="1184" y="191"/>
                  </a:lnTo>
                  <a:lnTo>
                    <a:pt x="1184" y="191"/>
                  </a:lnTo>
                  <a:lnTo>
                    <a:pt x="1184" y="191"/>
                  </a:lnTo>
                  <a:lnTo>
                    <a:pt x="1184" y="192"/>
                  </a:lnTo>
                  <a:lnTo>
                    <a:pt x="1184" y="192"/>
                  </a:lnTo>
                  <a:lnTo>
                    <a:pt x="1183" y="192"/>
                  </a:lnTo>
                  <a:lnTo>
                    <a:pt x="1183" y="192"/>
                  </a:lnTo>
                  <a:lnTo>
                    <a:pt x="1183" y="193"/>
                  </a:lnTo>
                  <a:lnTo>
                    <a:pt x="1183" y="193"/>
                  </a:lnTo>
                  <a:lnTo>
                    <a:pt x="1183" y="193"/>
                  </a:lnTo>
                  <a:lnTo>
                    <a:pt x="1183" y="193"/>
                  </a:lnTo>
                  <a:lnTo>
                    <a:pt x="1183" y="194"/>
                  </a:lnTo>
                  <a:lnTo>
                    <a:pt x="1182" y="194"/>
                  </a:lnTo>
                  <a:lnTo>
                    <a:pt x="1182" y="194"/>
                  </a:lnTo>
                  <a:lnTo>
                    <a:pt x="1182" y="194"/>
                  </a:lnTo>
                  <a:lnTo>
                    <a:pt x="1182" y="194"/>
                  </a:lnTo>
                  <a:lnTo>
                    <a:pt x="1182" y="195"/>
                  </a:lnTo>
                  <a:lnTo>
                    <a:pt x="1182" y="195"/>
                  </a:lnTo>
                  <a:lnTo>
                    <a:pt x="1182" y="195"/>
                  </a:lnTo>
                  <a:lnTo>
                    <a:pt x="1181" y="195"/>
                  </a:lnTo>
                  <a:lnTo>
                    <a:pt x="1181" y="196"/>
                  </a:lnTo>
                  <a:lnTo>
                    <a:pt x="1181" y="196"/>
                  </a:lnTo>
                  <a:lnTo>
                    <a:pt x="1181" y="196"/>
                  </a:lnTo>
                  <a:lnTo>
                    <a:pt x="1181" y="196"/>
                  </a:lnTo>
                  <a:lnTo>
                    <a:pt x="1181" y="196"/>
                  </a:lnTo>
                  <a:lnTo>
                    <a:pt x="1181" y="197"/>
                  </a:lnTo>
                  <a:lnTo>
                    <a:pt x="1180" y="197"/>
                  </a:lnTo>
                  <a:lnTo>
                    <a:pt x="1180" y="197"/>
                  </a:lnTo>
                  <a:lnTo>
                    <a:pt x="1180" y="197"/>
                  </a:lnTo>
                  <a:lnTo>
                    <a:pt x="1180" y="197"/>
                  </a:lnTo>
                  <a:lnTo>
                    <a:pt x="1180" y="198"/>
                  </a:lnTo>
                  <a:lnTo>
                    <a:pt x="1180" y="198"/>
                  </a:lnTo>
                  <a:lnTo>
                    <a:pt x="1179" y="198"/>
                  </a:lnTo>
                  <a:lnTo>
                    <a:pt x="1179" y="198"/>
                  </a:lnTo>
                  <a:lnTo>
                    <a:pt x="1179" y="198"/>
                  </a:lnTo>
                  <a:lnTo>
                    <a:pt x="1179" y="199"/>
                  </a:lnTo>
                  <a:lnTo>
                    <a:pt x="1179" y="199"/>
                  </a:lnTo>
                  <a:lnTo>
                    <a:pt x="1179" y="199"/>
                  </a:lnTo>
                  <a:lnTo>
                    <a:pt x="1179" y="199"/>
                  </a:lnTo>
                  <a:lnTo>
                    <a:pt x="1178" y="199"/>
                  </a:lnTo>
                  <a:lnTo>
                    <a:pt x="1178" y="200"/>
                  </a:lnTo>
                  <a:lnTo>
                    <a:pt x="1178" y="200"/>
                  </a:lnTo>
                  <a:lnTo>
                    <a:pt x="1178" y="200"/>
                  </a:lnTo>
                  <a:lnTo>
                    <a:pt x="1178" y="200"/>
                  </a:lnTo>
                  <a:lnTo>
                    <a:pt x="1178" y="200"/>
                  </a:lnTo>
                  <a:lnTo>
                    <a:pt x="1178" y="200"/>
                  </a:lnTo>
                  <a:lnTo>
                    <a:pt x="1177" y="201"/>
                  </a:lnTo>
                  <a:lnTo>
                    <a:pt x="1177" y="201"/>
                  </a:lnTo>
                  <a:lnTo>
                    <a:pt x="1177" y="201"/>
                  </a:lnTo>
                  <a:lnTo>
                    <a:pt x="1177" y="201"/>
                  </a:lnTo>
                  <a:lnTo>
                    <a:pt x="1177" y="201"/>
                  </a:lnTo>
                  <a:lnTo>
                    <a:pt x="1177" y="201"/>
                  </a:lnTo>
                  <a:lnTo>
                    <a:pt x="1177" y="202"/>
                  </a:lnTo>
                  <a:lnTo>
                    <a:pt x="1176" y="202"/>
                  </a:lnTo>
                  <a:lnTo>
                    <a:pt x="1176" y="202"/>
                  </a:lnTo>
                  <a:lnTo>
                    <a:pt x="1176" y="202"/>
                  </a:lnTo>
                  <a:lnTo>
                    <a:pt x="1176" y="202"/>
                  </a:lnTo>
                  <a:lnTo>
                    <a:pt x="1176" y="202"/>
                  </a:lnTo>
                  <a:lnTo>
                    <a:pt x="1176" y="203"/>
                  </a:lnTo>
                  <a:lnTo>
                    <a:pt x="1176" y="203"/>
                  </a:lnTo>
                  <a:lnTo>
                    <a:pt x="1175" y="203"/>
                  </a:lnTo>
                  <a:lnTo>
                    <a:pt x="1175" y="203"/>
                  </a:lnTo>
                  <a:lnTo>
                    <a:pt x="1176" y="204"/>
                  </a:lnTo>
                  <a:close/>
                  <a:moveTo>
                    <a:pt x="1190" y="181"/>
                  </a:moveTo>
                  <a:lnTo>
                    <a:pt x="1190" y="181"/>
                  </a:lnTo>
                  <a:lnTo>
                    <a:pt x="1190" y="181"/>
                  </a:lnTo>
                  <a:lnTo>
                    <a:pt x="1191" y="181"/>
                  </a:lnTo>
                  <a:lnTo>
                    <a:pt x="1191" y="180"/>
                  </a:lnTo>
                  <a:lnTo>
                    <a:pt x="1191" y="180"/>
                  </a:lnTo>
                  <a:lnTo>
                    <a:pt x="1191" y="180"/>
                  </a:lnTo>
                  <a:lnTo>
                    <a:pt x="1191" y="179"/>
                  </a:lnTo>
                  <a:lnTo>
                    <a:pt x="1191" y="179"/>
                  </a:lnTo>
                  <a:lnTo>
                    <a:pt x="1191" y="178"/>
                  </a:lnTo>
                  <a:lnTo>
                    <a:pt x="1192" y="178"/>
                  </a:lnTo>
                  <a:lnTo>
                    <a:pt x="1192" y="178"/>
                  </a:lnTo>
                  <a:lnTo>
                    <a:pt x="1192" y="177"/>
                  </a:lnTo>
                  <a:lnTo>
                    <a:pt x="1192" y="177"/>
                  </a:lnTo>
                  <a:lnTo>
                    <a:pt x="1192" y="177"/>
                  </a:lnTo>
                  <a:lnTo>
                    <a:pt x="1192" y="176"/>
                  </a:lnTo>
                  <a:lnTo>
                    <a:pt x="1192" y="176"/>
                  </a:lnTo>
                  <a:lnTo>
                    <a:pt x="1193" y="175"/>
                  </a:lnTo>
                  <a:lnTo>
                    <a:pt x="1193" y="175"/>
                  </a:lnTo>
                  <a:lnTo>
                    <a:pt x="1193" y="175"/>
                  </a:lnTo>
                  <a:lnTo>
                    <a:pt x="1193" y="174"/>
                  </a:lnTo>
                  <a:lnTo>
                    <a:pt x="1193" y="174"/>
                  </a:lnTo>
                  <a:lnTo>
                    <a:pt x="1193" y="173"/>
                  </a:lnTo>
                  <a:lnTo>
                    <a:pt x="1193" y="173"/>
                  </a:lnTo>
                  <a:lnTo>
                    <a:pt x="1194" y="172"/>
                  </a:lnTo>
                  <a:lnTo>
                    <a:pt x="1194" y="172"/>
                  </a:lnTo>
                  <a:lnTo>
                    <a:pt x="1194" y="172"/>
                  </a:lnTo>
                  <a:lnTo>
                    <a:pt x="1194" y="171"/>
                  </a:lnTo>
                  <a:lnTo>
                    <a:pt x="1194" y="171"/>
                  </a:lnTo>
                  <a:lnTo>
                    <a:pt x="1194" y="170"/>
                  </a:lnTo>
                  <a:lnTo>
                    <a:pt x="1194" y="170"/>
                  </a:lnTo>
                  <a:lnTo>
                    <a:pt x="1195" y="170"/>
                  </a:lnTo>
                  <a:lnTo>
                    <a:pt x="1195" y="169"/>
                  </a:lnTo>
                  <a:lnTo>
                    <a:pt x="1195" y="169"/>
                  </a:lnTo>
                  <a:lnTo>
                    <a:pt x="1195" y="168"/>
                  </a:lnTo>
                  <a:lnTo>
                    <a:pt x="1195" y="168"/>
                  </a:lnTo>
                  <a:lnTo>
                    <a:pt x="1195" y="167"/>
                  </a:lnTo>
                  <a:lnTo>
                    <a:pt x="1196" y="167"/>
                  </a:lnTo>
                  <a:lnTo>
                    <a:pt x="1196" y="167"/>
                  </a:lnTo>
                  <a:lnTo>
                    <a:pt x="1196" y="166"/>
                  </a:lnTo>
                  <a:lnTo>
                    <a:pt x="1196" y="166"/>
                  </a:lnTo>
                  <a:lnTo>
                    <a:pt x="1196" y="165"/>
                  </a:lnTo>
                  <a:lnTo>
                    <a:pt x="1196" y="165"/>
                  </a:lnTo>
                  <a:lnTo>
                    <a:pt x="1195" y="164"/>
                  </a:lnTo>
                  <a:lnTo>
                    <a:pt x="1195" y="165"/>
                  </a:lnTo>
                  <a:lnTo>
                    <a:pt x="1195" y="165"/>
                  </a:lnTo>
                  <a:lnTo>
                    <a:pt x="1195" y="165"/>
                  </a:lnTo>
                  <a:lnTo>
                    <a:pt x="1194" y="166"/>
                  </a:lnTo>
                  <a:lnTo>
                    <a:pt x="1194" y="166"/>
                  </a:lnTo>
                  <a:lnTo>
                    <a:pt x="1194" y="167"/>
                  </a:lnTo>
                  <a:lnTo>
                    <a:pt x="1194" y="167"/>
                  </a:lnTo>
                  <a:lnTo>
                    <a:pt x="1194" y="168"/>
                  </a:lnTo>
                  <a:lnTo>
                    <a:pt x="1194" y="168"/>
                  </a:lnTo>
                  <a:lnTo>
                    <a:pt x="1194" y="168"/>
                  </a:lnTo>
                  <a:lnTo>
                    <a:pt x="1193" y="169"/>
                  </a:lnTo>
                  <a:lnTo>
                    <a:pt x="1193" y="169"/>
                  </a:lnTo>
                  <a:lnTo>
                    <a:pt x="1193" y="170"/>
                  </a:lnTo>
                  <a:lnTo>
                    <a:pt x="1193" y="170"/>
                  </a:lnTo>
                  <a:lnTo>
                    <a:pt x="1193" y="170"/>
                  </a:lnTo>
                  <a:lnTo>
                    <a:pt x="1193" y="171"/>
                  </a:lnTo>
                  <a:lnTo>
                    <a:pt x="1193" y="171"/>
                  </a:lnTo>
                  <a:lnTo>
                    <a:pt x="1192" y="172"/>
                  </a:lnTo>
                  <a:lnTo>
                    <a:pt x="1192" y="172"/>
                  </a:lnTo>
                  <a:lnTo>
                    <a:pt x="1192" y="172"/>
                  </a:lnTo>
                  <a:lnTo>
                    <a:pt x="1192" y="173"/>
                  </a:lnTo>
                  <a:lnTo>
                    <a:pt x="1192" y="173"/>
                  </a:lnTo>
                  <a:lnTo>
                    <a:pt x="1192" y="174"/>
                  </a:lnTo>
                  <a:lnTo>
                    <a:pt x="1192" y="174"/>
                  </a:lnTo>
                  <a:lnTo>
                    <a:pt x="1191" y="175"/>
                  </a:lnTo>
                  <a:lnTo>
                    <a:pt x="1191" y="175"/>
                  </a:lnTo>
                  <a:lnTo>
                    <a:pt x="1191" y="175"/>
                  </a:lnTo>
                  <a:lnTo>
                    <a:pt x="1191" y="176"/>
                  </a:lnTo>
                  <a:lnTo>
                    <a:pt x="1191" y="176"/>
                  </a:lnTo>
                  <a:lnTo>
                    <a:pt x="1191" y="176"/>
                  </a:lnTo>
                  <a:lnTo>
                    <a:pt x="1191" y="177"/>
                  </a:lnTo>
                  <a:lnTo>
                    <a:pt x="1190" y="177"/>
                  </a:lnTo>
                  <a:lnTo>
                    <a:pt x="1190" y="178"/>
                  </a:lnTo>
                  <a:lnTo>
                    <a:pt x="1190" y="178"/>
                  </a:lnTo>
                  <a:lnTo>
                    <a:pt x="1190" y="178"/>
                  </a:lnTo>
                  <a:lnTo>
                    <a:pt x="1190" y="179"/>
                  </a:lnTo>
                  <a:lnTo>
                    <a:pt x="1190" y="179"/>
                  </a:lnTo>
                  <a:lnTo>
                    <a:pt x="1190" y="179"/>
                  </a:lnTo>
                  <a:lnTo>
                    <a:pt x="1189" y="180"/>
                  </a:lnTo>
                  <a:lnTo>
                    <a:pt x="1189" y="180"/>
                  </a:lnTo>
                  <a:lnTo>
                    <a:pt x="1189" y="180"/>
                  </a:lnTo>
                  <a:lnTo>
                    <a:pt x="1189" y="181"/>
                  </a:lnTo>
                  <a:lnTo>
                    <a:pt x="1190" y="181"/>
                  </a:lnTo>
                  <a:close/>
                  <a:moveTo>
                    <a:pt x="1200" y="154"/>
                  </a:moveTo>
                  <a:lnTo>
                    <a:pt x="1200" y="154"/>
                  </a:lnTo>
                  <a:lnTo>
                    <a:pt x="1200" y="154"/>
                  </a:lnTo>
                  <a:lnTo>
                    <a:pt x="1200" y="153"/>
                  </a:lnTo>
                  <a:lnTo>
                    <a:pt x="1200" y="153"/>
                  </a:lnTo>
                  <a:lnTo>
                    <a:pt x="1200" y="152"/>
                  </a:lnTo>
                  <a:lnTo>
                    <a:pt x="1201" y="152"/>
                  </a:lnTo>
                  <a:lnTo>
                    <a:pt x="1201" y="151"/>
                  </a:lnTo>
                  <a:lnTo>
                    <a:pt x="1201" y="151"/>
                  </a:lnTo>
                  <a:lnTo>
                    <a:pt x="1201" y="150"/>
                  </a:lnTo>
                  <a:lnTo>
                    <a:pt x="1201" y="150"/>
                  </a:lnTo>
                  <a:lnTo>
                    <a:pt x="1201" y="150"/>
                  </a:lnTo>
                  <a:lnTo>
                    <a:pt x="1201" y="149"/>
                  </a:lnTo>
                  <a:lnTo>
                    <a:pt x="1202" y="149"/>
                  </a:lnTo>
                  <a:lnTo>
                    <a:pt x="1202" y="148"/>
                  </a:lnTo>
                  <a:lnTo>
                    <a:pt x="1202" y="148"/>
                  </a:lnTo>
                  <a:lnTo>
                    <a:pt x="1202" y="147"/>
                  </a:lnTo>
                  <a:lnTo>
                    <a:pt x="1202" y="147"/>
                  </a:lnTo>
                  <a:lnTo>
                    <a:pt x="1202" y="146"/>
                  </a:lnTo>
                  <a:lnTo>
                    <a:pt x="1202" y="146"/>
                  </a:lnTo>
                  <a:lnTo>
                    <a:pt x="1203" y="145"/>
                  </a:lnTo>
                  <a:lnTo>
                    <a:pt x="1203" y="145"/>
                  </a:lnTo>
                  <a:lnTo>
                    <a:pt x="1203" y="144"/>
                  </a:lnTo>
                  <a:lnTo>
                    <a:pt x="1203" y="144"/>
                  </a:lnTo>
                  <a:lnTo>
                    <a:pt x="1203" y="143"/>
                  </a:lnTo>
                  <a:lnTo>
                    <a:pt x="1203" y="143"/>
                  </a:lnTo>
                  <a:lnTo>
                    <a:pt x="1203" y="142"/>
                  </a:lnTo>
                  <a:lnTo>
                    <a:pt x="1204" y="142"/>
                  </a:lnTo>
                  <a:lnTo>
                    <a:pt x="1204" y="141"/>
                  </a:lnTo>
                  <a:lnTo>
                    <a:pt x="1204" y="141"/>
                  </a:lnTo>
                  <a:lnTo>
                    <a:pt x="1204" y="140"/>
                  </a:lnTo>
                  <a:lnTo>
                    <a:pt x="1204" y="140"/>
                  </a:lnTo>
                  <a:lnTo>
                    <a:pt x="1204" y="140"/>
                  </a:lnTo>
                  <a:lnTo>
                    <a:pt x="1204" y="139"/>
                  </a:lnTo>
                  <a:lnTo>
                    <a:pt x="1205" y="139"/>
                  </a:lnTo>
                  <a:lnTo>
                    <a:pt x="1205" y="138"/>
                  </a:lnTo>
                  <a:lnTo>
                    <a:pt x="1205" y="138"/>
                  </a:lnTo>
                  <a:lnTo>
                    <a:pt x="1205" y="137"/>
                  </a:lnTo>
                  <a:lnTo>
                    <a:pt x="1204" y="137"/>
                  </a:lnTo>
                  <a:lnTo>
                    <a:pt x="1204" y="137"/>
                  </a:lnTo>
                  <a:lnTo>
                    <a:pt x="1203" y="137"/>
                  </a:lnTo>
                  <a:lnTo>
                    <a:pt x="1203" y="138"/>
                  </a:lnTo>
                  <a:lnTo>
                    <a:pt x="1203" y="138"/>
                  </a:lnTo>
                  <a:lnTo>
                    <a:pt x="1203" y="139"/>
                  </a:lnTo>
                  <a:lnTo>
                    <a:pt x="1203" y="139"/>
                  </a:lnTo>
                  <a:lnTo>
                    <a:pt x="1203" y="140"/>
                  </a:lnTo>
                  <a:lnTo>
                    <a:pt x="1203" y="140"/>
                  </a:lnTo>
                  <a:lnTo>
                    <a:pt x="1202" y="141"/>
                  </a:lnTo>
                  <a:lnTo>
                    <a:pt x="1202" y="141"/>
                  </a:lnTo>
                  <a:lnTo>
                    <a:pt x="1202" y="142"/>
                  </a:lnTo>
                  <a:lnTo>
                    <a:pt x="1202" y="142"/>
                  </a:lnTo>
                  <a:lnTo>
                    <a:pt x="1202" y="143"/>
                  </a:lnTo>
                  <a:lnTo>
                    <a:pt x="1202" y="143"/>
                  </a:lnTo>
                  <a:lnTo>
                    <a:pt x="1202" y="144"/>
                  </a:lnTo>
                  <a:lnTo>
                    <a:pt x="1201" y="144"/>
                  </a:lnTo>
                  <a:lnTo>
                    <a:pt x="1201" y="145"/>
                  </a:lnTo>
                  <a:lnTo>
                    <a:pt x="1201" y="145"/>
                  </a:lnTo>
                  <a:lnTo>
                    <a:pt x="1201" y="146"/>
                  </a:lnTo>
                  <a:lnTo>
                    <a:pt x="1201" y="146"/>
                  </a:lnTo>
                  <a:lnTo>
                    <a:pt x="1201" y="146"/>
                  </a:lnTo>
                  <a:lnTo>
                    <a:pt x="1201" y="147"/>
                  </a:lnTo>
                  <a:lnTo>
                    <a:pt x="1200" y="147"/>
                  </a:lnTo>
                  <a:lnTo>
                    <a:pt x="1200" y="148"/>
                  </a:lnTo>
                  <a:lnTo>
                    <a:pt x="1200" y="148"/>
                  </a:lnTo>
                  <a:lnTo>
                    <a:pt x="1200" y="149"/>
                  </a:lnTo>
                  <a:lnTo>
                    <a:pt x="1200" y="149"/>
                  </a:lnTo>
                  <a:lnTo>
                    <a:pt x="1200" y="150"/>
                  </a:lnTo>
                  <a:lnTo>
                    <a:pt x="1200" y="150"/>
                  </a:lnTo>
                  <a:lnTo>
                    <a:pt x="1199" y="151"/>
                  </a:lnTo>
                  <a:lnTo>
                    <a:pt x="1199" y="151"/>
                  </a:lnTo>
                  <a:lnTo>
                    <a:pt x="1199" y="151"/>
                  </a:lnTo>
                  <a:lnTo>
                    <a:pt x="1199" y="152"/>
                  </a:lnTo>
                  <a:lnTo>
                    <a:pt x="1199" y="152"/>
                  </a:lnTo>
                  <a:lnTo>
                    <a:pt x="1199" y="153"/>
                  </a:lnTo>
                  <a:lnTo>
                    <a:pt x="1198" y="153"/>
                  </a:lnTo>
                  <a:lnTo>
                    <a:pt x="1198" y="154"/>
                  </a:lnTo>
                  <a:lnTo>
                    <a:pt x="1200" y="154"/>
                  </a:lnTo>
                  <a:close/>
                  <a:moveTo>
                    <a:pt x="1208" y="127"/>
                  </a:moveTo>
                  <a:lnTo>
                    <a:pt x="1208" y="127"/>
                  </a:lnTo>
                  <a:lnTo>
                    <a:pt x="1208" y="126"/>
                  </a:lnTo>
                  <a:lnTo>
                    <a:pt x="1208" y="125"/>
                  </a:lnTo>
                  <a:lnTo>
                    <a:pt x="1209" y="125"/>
                  </a:lnTo>
                  <a:lnTo>
                    <a:pt x="1209" y="125"/>
                  </a:lnTo>
                  <a:lnTo>
                    <a:pt x="1209" y="124"/>
                  </a:lnTo>
                  <a:lnTo>
                    <a:pt x="1209" y="124"/>
                  </a:lnTo>
                  <a:lnTo>
                    <a:pt x="1209" y="123"/>
                  </a:lnTo>
                  <a:lnTo>
                    <a:pt x="1209" y="123"/>
                  </a:lnTo>
                  <a:lnTo>
                    <a:pt x="1210" y="122"/>
                  </a:lnTo>
                  <a:lnTo>
                    <a:pt x="1210" y="122"/>
                  </a:lnTo>
                  <a:lnTo>
                    <a:pt x="1210" y="121"/>
                  </a:lnTo>
                  <a:lnTo>
                    <a:pt x="1210" y="121"/>
                  </a:lnTo>
                  <a:lnTo>
                    <a:pt x="1210" y="120"/>
                  </a:lnTo>
                  <a:lnTo>
                    <a:pt x="1210" y="120"/>
                  </a:lnTo>
                  <a:lnTo>
                    <a:pt x="1210" y="119"/>
                  </a:lnTo>
                  <a:lnTo>
                    <a:pt x="1211" y="119"/>
                  </a:lnTo>
                  <a:lnTo>
                    <a:pt x="1211" y="118"/>
                  </a:lnTo>
                  <a:lnTo>
                    <a:pt x="1211" y="118"/>
                  </a:lnTo>
                  <a:lnTo>
                    <a:pt x="1211" y="117"/>
                  </a:lnTo>
                  <a:lnTo>
                    <a:pt x="1211" y="117"/>
                  </a:lnTo>
                  <a:lnTo>
                    <a:pt x="1211" y="116"/>
                  </a:lnTo>
                  <a:lnTo>
                    <a:pt x="1211" y="116"/>
                  </a:lnTo>
                  <a:lnTo>
                    <a:pt x="1212" y="115"/>
                  </a:lnTo>
                  <a:lnTo>
                    <a:pt x="1212" y="115"/>
                  </a:lnTo>
                  <a:lnTo>
                    <a:pt x="1212" y="114"/>
                  </a:lnTo>
                  <a:lnTo>
                    <a:pt x="1212" y="114"/>
                  </a:lnTo>
                  <a:lnTo>
                    <a:pt x="1212" y="113"/>
                  </a:lnTo>
                  <a:lnTo>
                    <a:pt x="1212" y="113"/>
                  </a:lnTo>
                  <a:lnTo>
                    <a:pt x="1212" y="112"/>
                  </a:lnTo>
                  <a:lnTo>
                    <a:pt x="1213" y="112"/>
                  </a:lnTo>
                  <a:lnTo>
                    <a:pt x="1213" y="111"/>
                  </a:lnTo>
                  <a:lnTo>
                    <a:pt x="1213" y="111"/>
                  </a:lnTo>
                  <a:lnTo>
                    <a:pt x="1213" y="110"/>
                  </a:lnTo>
                  <a:lnTo>
                    <a:pt x="1213" y="110"/>
                  </a:lnTo>
                  <a:lnTo>
                    <a:pt x="1213" y="110"/>
                  </a:lnTo>
                  <a:lnTo>
                    <a:pt x="1212" y="109"/>
                  </a:lnTo>
                  <a:lnTo>
                    <a:pt x="1212" y="109"/>
                  </a:lnTo>
                  <a:lnTo>
                    <a:pt x="1212" y="110"/>
                  </a:lnTo>
                  <a:lnTo>
                    <a:pt x="1212" y="110"/>
                  </a:lnTo>
                  <a:lnTo>
                    <a:pt x="1211" y="111"/>
                  </a:lnTo>
                  <a:lnTo>
                    <a:pt x="1211" y="111"/>
                  </a:lnTo>
                  <a:lnTo>
                    <a:pt x="1211" y="112"/>
                  </a:lnTo>
                  <a:lnTo>
                    <a:pt x="1211" y="112"/>
                  </a:lnTo>
                  <a:lnTo>
                    <a:pt x="1211" y="113"/>
                  </a:lnTo>
                  <a:lnTo>
                    <a:pt x="1211" y="113"/>
                  </a:lnTo>
                  <a:lnTo>
                    <a:pt x="1211" y="114"/>
                  </a:lnTo>
                  <a:lnTo>
                    <a:pt x="1210" y="114"/>
                  </a:lnTo>
                  <a:lnTo>
                    <a:pt x="1210" y="115"/>
                  </a:lnTo>
                  <a:lnTo>
                    <a:pt x="1210" y="115"/>
                  </a:lnTo>
                  <a:lnTo>
                    <a:pt x="1210" y="116"/>
                  </a:lnTo>
                  <a:lnTo>
                    <a:pt x="1210" y="116"/>
                  </a:lnTo>
                  <a:lnTo>
                    <a:pt x="1210" y="117"/>
                  </a:lnTo>
                  <a:lnTo>
                    <a:pt x="1210" y="117"/>
                  </a:lnTo>
                  <a:lnTo>
                    <a:pt x="1209" y="118"/>
                  </a:lnTo>
                  <a:lnTo>
                    <a:pt x="1209" y="118"/>
                  </a:lnTo>
                  <a:lnTo>
                    <a:pt x="1209" y="119"/>
                  </a:lnTo>
                  <a:lnTo>
                    <a:pt x="1209" y="119"/>
                  </a:lnTo>
                  <a:lnTo>
                    <a:pt x="1209" y="120"/>
                  </a:lnTo>
                  <a:lnTo>
                    <a:pt x="1209" y="120"/>
                  </a:lnTo>
                  <a:lnTo>
                    <a:pt x="1209" y="121"/>
                  </a:lnTo>
                  <a:lnTo>
                    <a:pt x="1208" y="121"/>
                  </a:lnTo>
                  <a:lnTo>
                    <a:pt x="1208" y="122"/>
                  </a:lnTo>
                  <a:lnTo>
                    <a:pt x="1208" y="122"/>
                  </a:lnTo>
                  <a:lnTo>
                    <a:pt x="1208" y="122"/>
                  </a:lnTo>
                  <a:lnTo>
                    <a:pt x="1208" y="123"/>
                  </a:lnTo>
                  <a:lnTo>
                    <a:pt x="1208" y="123"/>
                  </a:lnTo>
                  <a:lnTo>
                    <a:pt x="1208" y="124"/>
                  </a:lnTo>
                  <a:lnTo>
                    <a:pt x="1207" y="124"/>
                  </a:lnTo>
                  <a:lnTo>
                    <a:pt x="1207" y="125"/>
                  </a:lnTo>
                  <a:lnTo>
                    <a:pt x="1207" y="125"/>
                  </a:lnTo>
                  <a:lnTo>
                    <a:pt x="1207" y="126"/>
                  </a:lnTo>
                  <a:lnTo>
                    <a:pt x="1207" y="126"/>
                  </a:lnTo>
                  <a:lnTo>
                    <a:pt x="1208" y="127"/>
                  </a:lnTo>
                  <a:close/>
                  <a:moveTo>
                    <a:pt x="1216" y="99"/>
                  </a:moveTo>
                  <a:lnTo>
                    <a:pt x="1216" y="99"/>
                  </a:lnTo>
                  <a:lnTo>
                    <a:pt x="1217" y="98"/>
                  </a:lnTo>
                  <a:lnTo>
                    <a:pt x="1217" y="98"/>
                  </a:lnTo>
                  <a:lnTo>
                    <a:pt x="1217" y="97"/>
                  </a:lnTo>
                  <a:lnTo>
                    <a:pt x="1217" y="97"/>
                  </a:lnTo>
                  <a:lnTo>
                    <a:pt x="1217" y="97"/>
                  </a:lnTo>
                  <a:lnTo>
                    <a:pt x="1217" y="96"/>
                  </a:lnTo>
                  <a:lnTo>
                    <a:pt x="1217" y="96"/>
                  </a:lnTo>
                  <a:lnTo>
                    <a:pt x="1218" y="95"/>
                  </a:lnTo>
                  <a:lnTo>
                    <a:pt x="1218" y="95"/>
                  </a:lnTo>
                  <a:lnTo>
                    <a:pt x="1218" y="94"/>
                  </a:lnTo>
                  <a:lnTo>
                    <a:pt x="1218" y="94"/>
                  </a:lnTo>
                  <a:lnTo>
                    <a:pt x="1218" y="93"/>
                  </a:lnTo>
                  <a:lnTo>
                    <a:pt x="1218" y="93"/>
                  </a:lnTo>
                  <a:lnTo>
                    <a:pt x="1219" y="92"/>
                  </a:lnTo>
                  <a:lnTo>
                    <a:pt x="1219" y="92"/>
                  </a:lnTo>
                  <a:lnTo>
                    <a:pt x="1219" y="92"/>
                  </a:lnTo>
                  <a:lnTo>
                    <a:pt x="1219" y="91"/>
                  </a:lnTo>
                  <a:lnTo>
                    <a:pt x="1219" y="90"/>
                  </a:lnTo>
                  <a:lnTo>
                    <a:pt x="1219" y="90"/>
                  </a:lnTo>
                  <a:lnTo>
                    <a:pt x="1219" y="90"/>
                  </a:lnTo>
                  <a:lnTo>
                    <a:pt x="1220" y="89"/>
                  </a:lnTo>
                  <a:lnTo>
                    <a:pt x="1220" y="89"/>
                  </a:lnTo>
                  <a:lnTo>
                    <a:pt x="1220" y="88"/>
                  </a:lnTo>
                  <a:lnTo>
                    <a:pt x="1220" y="88"/>
                  </a:lnTo>
                  <a:lnTo>
                    <a:pt x="1220" y="87"/>
                  </a:lnTo>
                  <a:lnTo>
                    <a:pt x="1220" y="87"/>
                  </a:lnTo>
                  <a:lnTo>
                    <a:pt x="1220" y="86"/>
                  </a:lnTo>
                  <a:lnTo>
                    <a:pt x="1221" y="86"/>
                  </a:lnTo>
                  <a:lnTo>
                    <a:pt x="1221" y="85"/>
                  </a:lnTo>
                  <a:lnTo>
                    <a:pt x="1221" y="85"/>
                  </a:lnTo>
                  <a:lnTo>
                    <a:pt x="1221" y="84"/>
                  </a:lnTo>
                  <a:lnTo>
                    <a:pt x="1221" y="84"/>
                  </a:lnTo>
                  <a:lnTo>
                    <a:pt x="1221" y="84"/>
                  </a:lnTo>
                  <a:lnTo>
                    <a:pt x="1221" y="83"/>
                  </a:lnTo>
                  <a:lnTo>
                    <a:pt x="1222" y="83"/>
                  </a:lnTo>
                  <a:lnTo>
                    <a:pt x="1222" y="82"/>
                  </a:lnTo>
                  <a:lnTo>
                    <a:pt x="1221" y="81"/>
                  </a:lnTo>
                  <a:lnTo>
                    <a:pt x="1220" y="82"/>
                  </a:lnTo>
                  <a:lnTo>
                    <a:pt x="1220" y="82"/>
                  </a:lnTo>
                  <a:lnTo>
                    <a:pt x="1220" y="83"/>
                  </a:lnTo>
                  <a:lnTo>
                    <a:pt x="1220" y="83"/>
                  </a:lnTo>
                  <a:lnTo>
                    <a:pt x="1220" y="84"/>
                  </a:lnTo>
                  <a:lnTo>
                    <a:pt x="1220" y="84"/>
                  </a:lnTo>
                  <a:lnTo>
                    <a:pt x="1220" y="84"/>
                  </a:lnTo>
                  <a:lnTo>
                    <a:pt x="1219" y="85"/>
                  </a:lnTo>
                  <a:lnTo>
                    <a:pt x="1219" y="86"/>
                  </a:lnTo>
                  <a:lnTo>
                    <a:pt x="1219" y="86"/>
                  </a:lnTo>
                  <a:lnTo>
                    <a:pt x="1219" y="86"/>
                  </a:lnTo>
                  <a:lnTo>
                    <a:pt x="1219" y="87"/>
                  </a:lnTo>
                  <a:lnTo>
                    <a:pt x="1219" y="87"/>
                  </a:lnTo>
                  <a:lnTo>
                    <a:pt x="1218" y="88"/>
                  </a:lnTo>
                  <a:lnTo>
                    <a:pt x="1218" y="88"/>
                  </a:lnTo>
                  <a:lnTo>
                    <a:pt x="1218" y="89"/>
                  </a:lnTo>
                  <a:lnTo>
                    <a:pt x="1218" y="89"/>
                  </a:lnTo>
                  <a:lnTo>
                    <a:pt x="1218" y="90"/>
                  </a:lnTo>
                  <a:lnTo>
                    <a:pt x="1218" y="90"/>
                  </a:lnTo>
                  <a:lnTo>
                    <a:pt x="1218" y="91"/>
                  </a:lnTo>
                  <a:lnTo>
                    <a:pt x="1217" y="91"/>
                  </a:lnTo>
                  <a:lnTo>
                    <a:pt x="1217" y="92"/>
                  </a:lnTo>
                  <a:lnTo>
                    <a:pt x="1217" y="92"/>
                  </a:lnTo>
                  <a:lnTo>
                    <a:pt x="1217" y="93"/>
                  </a:lnTo>
                  <a:lnTo>
                    <a:pt x="1217" y="93"/>
                  </a:lnTo>
                  <a:lnTo>
                    <a:pt x="1217" y="94"/>
                  </a:lnTo>
                  <a:lnTo>
                    <a:pt x="1217" y="94"/>
                  </a:lnTo>
                  <a:lnTo>
                    <a:pt x="1216" y="94"/>
                  </a:lnTo>
                  <a:lnTo>
                    <a:pt x="1216" y="95"/>
                  </a:lnTo>
                  <a:lnTo>
                    <a:pt x="1216" y="95"/>
                  </a:lnTo>
                  <a:lnTo>
                    <a:pt x="1216" y="96"/>
                  </a:lnTo>
                  <a:lnTo>
                    <a:pt x="1216" y="96"/>
                  </a:lnTo>
                  <a:lnTo>
                    <a:pt x="1216" y="97"/>
                  </a:lnTo>
                  <a:lnTo>
                    <a:pt x="1216" y="97"/>
                  </a:lnTo>
                  <a:lnTo>
                    <a:pt x="1215" y="98"/>
                  </a:lnTo>
                  <a:lnTo>
                    <a:pt x="1215" y="98"/>
                  </a:lnTo>
                  <a:lnTo>
                    <a:pt x="1215" y="99"/>
                  </a:lnTo>
                  <a:lnTo>
                    <a:pt x="1216" y="99"/>
                  </a:lnTo>
                  <a:close/>
                  <a:moveTo>
                    <a:pt x="1225" y="72"/>
                  </a:moveTo>
                  <a:lnTo>
                    <a:pt x="1225" y="71"/>
                  </a:lnTo>
                  <a:lnTo>
                    <a:pt x="1225" y="71"/>
                  </a:lnTo>
                  <a:lnTo>
                    <a:pt x="1225" y="71"/>
                  </a:lnTo>
                  <a:lnTo>
                    <a:pt x="1226" y="70"/>
                  </a:lnTo>
                  <a:lnTo>
                    <a:pt x="1226" y="70"/>
                  </a:lnTo>
                  <a:lnTo>
                    <a:pt x="1226" y="69"/>
                  </a:lnTo>
                  <a:lnTo>
                    <a:pt x="1226" y="69"/>
                  </a:lnTo>
                  <a:lnTo>
                    <a:pt x="1226" y="68"/>
                  </a:lnTo>
                  <a:lnTo>
                    <a:pt x="1226" y="68"/>
                  </a:lnTo>
                  <a:lnTo>
                    <a:pt x="1227" y="68"/>
                  </a:lnTo>
                  <a:lnTo>
                    <a:pt x="1227" y="67"/>
                  </a:lnTo>
                  <a:lnTo>
                    <a:pt x="1227" y="67"/>
                  </a:lnTo>
                  <a:lnTo>
                    <a:pt x="1227" y="66"/>
                  </a:lnTo>
                  <a:lnTo>
                    <a:pt x="1227" y="66"/>
                  </a:lnTo>
                  <a:lnTo>
                    <a:pt x="1227" y="66"/>
                  </a:lnTo>
                  <a:lnTo>
                    <a:pt x="1227" y="65"/>
                  </a:lnTo>
                  <a:lnTo>
                    <a:pt x="1228" y="65"/>
                  </a:lnTo>
                  <a:lnTo>
                    <a:pt x="1228" y="64"/>
                  </a:lnTo>
                  <a:lnTo>
                    <a:pt x="1228" y="64"/>
                  </a:lnTo>
                  <a:lnTo>
                    <a:pt x="1228" y="63"/>
                  </a:lnTo>
                  <a:lnTo>
                    <a:pt x="1228" y="63"/>
                  </a:lnTo>
                  <a:lnTo>
                    <a:pt x="1228" y="63"/>
                  </a:lnTo>
                  <a:lnTo>
                    <a:pt x="1228" y="62"/>
                  </a:lnTo>
                  <a:lnTo>
                    <a:pt x="1229" y="62"/>
                  </a:lnTo>
                  <a:lnTo>
                    <a:pt x="1229" y="61"/>
                  </a:lnTo>
                  <a:lnTo>
                    <a:pt x="1229" y="61"/>
                  </a:lnTo>
                  <a:lnTo>
                    <a:pt x="1229" y="60"/>
                  </a:lnTo>
                  <a:lnTo>
                    <a:pt x="1229" y="60"/>
                  </a:lnTo>
                  <a:lnTo>
                    <a:pt x="1229" y="60"/>
                  </a:lnTo>
                  <a:lnTo>
                    <a:pt x="1229" y="59"/>
                  </a:lnTo>
                  <a:lnTo>
                    <a:pt x="1230" y="59"/>
                  </a:lnTo>
                  <a:lnTo>
                    <a:pt x="1230" y="58"/>
                  </a:lnTo>
                  <a:lnTo>
                    <a:pt x="1230" y="58"/>
                  </a:lnTo>
                  <a:lnTo>
                    <a:pt x="1230" y="58"/>
                  </a:lnTo>
                  <a:lnTo>
                    <a:pt x="1230" y="57"/>
                  </a:lnTo>
                  <a:lnTo>
                    <a:pt x="1230" y="57"/>
                  </a:lnTo>
                  <a:lnTo>
                    <a:pt x="1230" y="56"/>
                  </a:lnTo>
                  <a:lnTo>
                    <a:pt x="1231" y="56"/>
                  </a:lnTo>
                  <a:lnTo>
                    <a:pt x="1231" y="56"/>
                  </a:lnTo>
                  <a:lnTo>
                    <a:pt x="1231" y="55"/>
                  </a:lnTo>
                  <a:lnTo>
                    <a:pt x="1231" y="55"/>
                  </a:lnTo>
                  <a:lnTo>
                    <a:pt x="1230" y="54"/>
                  </a:lnTo>
                  <a:lnTo>
                    <a:pt x="1230" y="54"/>
                  </a:lnTo>
                  <a:lnTo>
                    <a:pt x="1230" y="55"/>
                  </a:lnTo>
                  <a:lnTo>
                    <a:pt x="1229" y="55"/>
                  </a:lnTo>
                  <a:lnTo>
                    <a:pt x="1229" y="56"/>
                  </a:lnTo>
                  <a:lnTo>
                    <a:pt x="1229" y="56"/>
                  </a:lnTo>
                  <a:lnTo>
                    <a:pt x="1229" y="56"/>
                  </a:lnTo>
                  <a:lnTo>
                    <a:pt x="1229" y="57"/>
                  </a:lnTo>
                  <a:lnTo>
                    <a:pt x="1229" y="57"/>
                  </a:lnTo>
                  <a:lnTo>
                    <a:pt x="1229" y="58"/>
                  </a:lnTo>
                  <a:lnTo>
                    <a:pt x="1228" y="58"/>
                  </a:lnTo>
                  <a:lnTo>
                    <a:pt x="1228" y="58"/>
                  </a:lnTo>
                  <a:lnTo>
                    <a:pt x="1228" y="59"/>
                  </a:lnTo>
                  <a:lnTo>
                    <a:pt x="1228" y="59"/>
                  </a:lnTo>
                  <a:lnTo>
                    <a:pt x="1228" y="60"/>
                  </a:lnTo>
                  <a:lnTo>
                    <a:pt x="1228" y="60"/>
                  </a:lnTo>
                  <a:lnTo>
                    <a:pt x="1227" y="60"/>
                  </a:lnTo>
                  <a:lnTo>
                    <a:pt x="1227" y="61"/>
                  </a:lnTo>
                  <a:lnTo>
                    <a:pt x="1227" y="61"/>
                  </a:lnTo>
                  <a:lnTo>
                    <a:pt x="1227" y="62"/>
                  </a:lnTo>
                  <a:lnTo>
                    <a:pt x="1227" y="62"/>
                  </a:lnTo>
                  <a:lnTo>
                    <a:pt x="1227" y="63"/>
                  </a:lnTo>
                  <a:lnTo>
                    <a:pt x="1227" y="63"/>
                  </a:lnTo>
                  <a:lnTo>
                    <a:pt x="1226" y="63"/>
                  </a:lnTo>
                  <a:lnTo>
                    <a:pt x="1226" y="64"/>
                  </a:lnTo>
                  <a:lnTo>
                    <a:pt x="1226" y="64"/>
                  </a:lnTo>
                  <a:lnTo>
                    <a:pt x="1226" y="65"/>
                  </a:lnTo>
                  <a:lnTo>
                    <a:pt x="1226" y="65"/>
                  </a:lnTo>
                  <a:lnTo>
                    <a:pt x="1226" y="66"/>
                  </a:lnTo>
                  <a:lnTo>
                    <a:pt x="1226" y="66"/>
                  </a:lnTo>
                  <a:lnTo>
                    <a:pt x="1225" y="66"/>
                  </a:lnTo>
                  <a:lnTo>
                    <a:pt x="1225" y="67"/>
                  </a:lnTo>
                  <a:lnTo>
                    <a:pt x="1225" y="67"/>
                  </a:lnTo>
                  <a:lnTo>
                    <a:pt x="1225" y="68"/>
                  </a:lnTo>
                  <a:lnTo>
                    <a:pt x="1225" y="68"/>
                  </a:lnTo>
                  <a:lnTo>
                    <a:pt x="1225" y="68"/>
                  </a:lnTo>
                  <a:lnTo>
                    <a:pt x="1225" y="69"/>
                  </a:lnTo>
                  <a:lnTo>
                    <a:pt x="1224" y="69"/>
                  </a:lnTo>
                  <a:lnTo>
                    <a:pt x="1224" y="70"/>
                  </a:lnTo>
                  <a:lnTo>
                    <a:pt x="1224" y="70"/>
                  </a:lnTo>
                  <a:lnTo>
                    <a:pt x="1224" y="71"/>
                  </a:lnTo>
                  <a:lnTo>
                    <a:pt x="1224" y="71"/>
                  </a:lnTo>
                  <a:lnTo>
                    <a:pt x="1225" y="72"/>
                  </a:lnTo>
                  <a:close/>
                  <a:moveTo>
                    <a:pt x="1235" y="45"/>
                  </a:moveTo>
                  <a:lnTo>
                    <a:pt x="1235" y="45"/>
                  </a:lnTo>
                  <a:lnTo>
                    <a:pt x="1235" y="45"/>
                  </a:lnTo>
                  <a:lnTo>
                    <a:pt x="1235" y="44"/>
                  </a:lnTo>
                  <a:lnTo>
                    <a:pt x="1235" y="44"/>
                  </a:lnTo>
                  <a:lnTo>
                    <a:pt x="1235" y="44"/>
                  </a:lnTo>
                  <a:lnTo>
                    <a:pt x="1236" y="43"/>
                  </a:lnTo>
                  <a:lnTo>
                    <a:pt x="1236" y="43"/>
                  </a:lnTo>
                  <a:lnTo>
                    <a:pt x="1236" y="43"/>
                  </a:lnTo>
                  <a:lnTo>
                    <a:pt x="1236" y="42"/>
                  </a:lnTo>
                  <a:lnTo>
                    <a:pt x="1236" y="42"/>
                  </a:lnTo>
                  <a:lnTo>
                    <a:pt x="1236" y="41"/>
                  </a:lnTo>
                  <a:lnTo>
                    <a:pt x="1237" y="41"/>
                  </a:lnTo>
                  <a:lnTo>
                    <a:pt x="1237" y="41"/>
                  </a:lnTo>
                  <a:lnTo>
                    <a:pt x="1237" y="40"/>
                  </a:lnTo>
                  <a:lnTo>
                    <a:pt x="1237" y="40"/>
                  </a:lnTo>
                  <a:lnTo>
                    <a:pt x="1237" y="40"/>
                  </a:lnTo>
                  <a:lnTo>
                    <a:pt x="1237" y="39"/>
                  </a:lnTo>
                  <a:lnTo>
                    <a:pt x="1237" y="39"/>
                  </a:lnTo>
                  <a:lnTo>
                    <a:pt x="1238" y="39"/>
                  </a:lnTo>
                  <a:lnTo>
                    <a:pt x="1238" y="38"/>
                  </a:lnTo>
                  <a:lnTo>
                    <a:pt x="1238" y="38"/>
                  </a:lnTo>
                  <a:lnTo>
                    <a:pt x="1238" y="38"/>
                  </a:lnTo>
                  <a:lnTo>
                    <a:pt x="1238" y="38"/>
                  </a:lnTo>
                  <a:lnTo>
                    <a:pt x="1238" y="37"/>
                  </a:lnTo>
                  <a:lnTo>
                    <a:pt x="1238" y="37"/>
                  </a:lnTo>
                  <a:lnTo>
                    <a:pt x="1239" y="37"/>
                  </a:lnTo>
                  <a:lnTo>
                    <a:pt x="1239" y="36"/>
                  </a:lnTo>
                  <a:lnTo>
                    <a:pt x="1239" y="36"/>
                  </a:lnTo>
                  <a:lnTo>
                    <a:pt x="1239" y="36"/>
                  </a:lnTo>
                  <a:lnTo>
                    <a:pt x="1239" y="35"/>
                  </a:lnTo>
                  <a:lnTo>
                    <a:pt x="1239" y="35"/>
                  </a:lnTo>
                  <a:lnTo>
                    <a:pt x="1239" y="35"/>
                  </a:lnTo>
                  <a:lnTo>
                    <a:pt x="1240" y="35"/>
                  </a:lnTo>
                  <a:lnTo>
                    <a:pt x="1240" y="34"/>
                  </a:lnTo>
                  <a:lnTo>
                    <a:pt x="1240" y="34"/>
                  </a:lnTo>
                  <a:lnTo>
                    <a:pt x="1240" y="34"/>
                  </a:lnTo>
                  <a:lnTo>
                    <a:pt x="1240" y="33"/>
                  </a:lnTo>
                  <a:lnTo>
                    <a:pt x="1240" y="33"/>
                  </a:lnTo>
                  <a:lnTo>
                    <a:pt x="1240" y="33"/>
                  </a:lnTo>
                  <a:lnTo>
                    <a:pt x="1241" y="32"/>
                  </a:lnTo>
                  <a:lnTo>
                    <a:pt x="1241" y="32"/>
                  </a:lnTo>
                  <a:lnTo>
                    <a:pt x="1241" y="32"/>
                  </a:lnTo>
                  <a:lnTo>
                    <a:pt x="1241" y="31"/>
                  </a:lnTo>
                  <a:lnTo>
                    <a:pt x="1241" y="31"/>
                  </a:lnTo>
                  <a:lnTo>
                    <a:pt x="1241" y="31"/>
                  </a:lnTo>
                  <a:lnTo>
                    <a:pt x="1241" y="30"/>
                  </a:lnTo>
                  <a:lnTo>
                    <a:pt x="1241" y="31"/>
                  </a:lnTo>
                  <a:lnTo>
                    <a:pt x="1241" y="31"/>
                  </a:lnTo>
                  <a:lnTo>
                    <a:pt x="1242" y="30"/>
                  </a:lnTo>
                  <a:lnTo>
                    <a:pt x="1242" y="30"/>
                  </a:lnTo>
                  <a:lnTo>
                    <a:pt x="1242" y="30"/>
                  </a:lnTo>
                  <a:lnTo>
                    <a:pt x="1242" y="30"/>
                  </a:lnTo>
                  <a:lnTo>
                    <a:pt x="1241" y="28"/>
                  </a:lnTo>
                  <a:lnTo>
                    <a:pt x="1241" y="29"/>
                  </a:lnTo>
                  <a:lnTo>
                    <a:pt x="1241" y="29"/>
                  </a:lnTo>
                  <a:lnTo>
                    <a:pt x="1241" y="29"/>
                  </a:lnTo>
                  <a:lnTo>
                    <a:pt x="1240" y="29"/>
                  </a:lnTo>
                  <a:lnTo>
                    <a:pt x="1240" y="30"/>
                  </a:lnTo>
                  <a:lnTo>
                    <a:pt x="1240" y="30"/>
                  </a:lnTo>
                  <a:lnTo>
                    <a:pt x="1240" y="30"/>
                  </a:lnTo>
                  <a:lnTo>
                    <a:pt x="1240" y="30"/>
                  </a:lnTo>
                  <a:lnTo>
                    <a:pt x="1240" y="31"/>
                  </a:lnTo>
                  <a:lnTo>
                    <a:pt x="1240" y="31"/>
                  </a:lnTo>
                  <a:lnTo>
                    <a:pt x="1239" y="31"/>
                  </a:lnTo>
                  <a:lnTo>
                    <a:pt x="1239" y="32"/>
                  </a:lnTo>
                  <a:lnTo>
                    <a:pt x="1239" y="32"/>
                  </a:lnTo>
                  <a:lnTo>
                    <a:pt x="1239" y="32"/>
                  </a:lnTo>
                  <a:lnTo>
                    <a:pt x="1239" y="33"/>
                  </a:lnTo>
                  <a:lnTo>
                    <a:pt x="1239" y="33"/>
                  </a:lnTo>
                  <a:lnTo>
                    <a:pt x="1239" y="33"/>
                  </a:lnTo>
                  <a:lnTo>
                    <a:pt x="1238" y="34"/>
                  </a:lnTo>
                  <a:lnTo>
                    <a:pt x="1238" y="34"/>
                  </a:lnTo>
                  <a:lnTo>
                    <a:pt x="1238" y="34"/>
                  </a:lnTo>
                  <a:lnTo>
                    <a:pt x="1238" y="34"/>
                  </a:lnTo>
                  <a:lnTo>
                    <a:pt x="1238" y="35"/>
                  </a:lnTo>
                  <a:lnTo>
                    <a:pt x="1238" y="35"/>
                  </a:lnTo>
                  <a:lnTo>
                    <a:pt x="1238" y="35"/>
                  </a:lnTo>
                  <a:lnTo>
                    <a:pt x="1237" y="36"/>
                  </a:lnTo>
                  <a:lnTo>
                    <a:pt x="1237" y="36"/>
                  </a:lnTo>
                  <a:lnTo>
                    <a:pt x="1237" y="36"/>
                  </a:lnTo>
                  <a:lnTo>
                    <a:pt x="1237" y="37"/>
                  </a:lnTo>
                  <a:lnTo>
                    <a:pt x="1237" y="37"/>
                  </a:lnTo>
                  <a:lnTo>
                    <a:pt x="1237" y="37"/>
                  </a:lnTo>
                  <a:lnTo>
                    <a:pt x="1237" y="37"/>
                  </a:lnTo>
                  <a:lnTo>
                    <a:pt x="1236" y="38"/>
                  </a:lnTo>
                  <a:lnTo>
                    <a:pt x="1236" y="38"/>
                  </a:lnTo>
                  <a:lnTo>
                    <a:pt x="1236" y="38"/>
                  </a:lnTo>
                  <a:lnTo>
                    <a:pt x="1236" y="39"/>
                  </a:lnTo>
                  <a:lnTo>
                    <a:pt x="1236" y="39"/>
                  </a:lnTo>
                  <a:lnTo>
                    <a:pt x="1236" y="39"/>
                  </a:lnTo>
                  <a:lnTo>
                    <a:pt x="1235" y="40"/>
                  </a:lnTo>
                  <a:lnTo>
                    <a:pt x="1235" y="40"/>
                  </a:lnTo>
                  <a:lnTo>
                    <a:pt x="1235" y="41"/>
                  </a:lnTo>
                  <a:lnTo>
                    <a:pt x="1235" y="41"/>
                  </a:lnTo>
                  <a:lnTo>
                    <a:pt x="1235" y="41"/>
                  </a:lnTo>
                  <a:lnTo>
                    <a:pt x="1235" y="42"/>
                  </a:lnTo>
                  <a:lnTo>
                    <a:pt x="1235" y="42"/>
                  </a:lnTo>
                  <a:lnTo>
                    <a:pt x="1234" y="42"/>
                  </a:lnTo>
                  <a:lnTo>
                    <a:pt x="1234" y="43"/>
                  </a:lnTo>
                  <a:lnTo>
                    <a:pt x="1234" y="43"/>
                  </a:lnTo>
                  <a:lnTo>
                    <a:pt x="1234" y="43"/>
                  </a:lnTo>
                  <a:lnTo>
                    <a:pt x="1234" y="44"/>
                  </a:lnTo>
                  <a:lnTo>
                    <a:pt x="1234" y="44"/>
                  </a:lnTo>
                  <a:lnTo>
                    <a:pt x="1234" y="44"/>
                  </a:lnTo>
                  <a:lnTo>
                    <a:pt x="1235" y="45"/>
                  </a:lnTo>
                  <a:close/>
                  <a:moveTo>
                    <a:pt x="1247" y="21"/>
                  </a:moveTo>
                  <a:lnTo>
                    <a:pt x="1247" y="21"/>
                  </a:lnTo>
                  <a:lnTo>
                    <a:pt x="1247" y="21"/>
                  </a:lnTo>
                  <a:lnTo>
                    <a:pt x="1248" y="21"/>
                  </a:lnTo>
                  <a:lnTo>
                    <a:pt x="1248" y="20"/>
                  </a:lnTo>
                  <a:lnTo>
                    <a:pt x="1248" y="20"/>
                  </a:lnTo>
                  <a:lnTo>
                    <a:pt x="1248" y="20"/>
                  </a:lnTo>
                  <a:lnTo>
                    <a:pt x="1248" y="20"/>
                  </a:lnTo>
                  <a:lnTo>
                    <a:pt x="1248" y="19"/>
                  </a:lnTo>
                  <a:lnTo>
                    <a:pt x="1248" y="19"/>
                  </a:lnTo>
                  <a:lnTo>
                    <a:pt x="1249" y="19"/>
                  </a:lnTo>
                  <a:lnTo>
                    <a:pt x="1249" y="19"/>
                  </a:lnTo>
                  <a:lnTo>
                    <a:pt x="1249" y="19"/>
                  </a:lnTo>
                  <a:lnTo>
                    <a:pt x="1249" y="19"/>
                  </a:lnTo>
                  <a:lnTo>
                    <a:pt x="1249" y="18"/>
                  </a:lnTo>
                  <a:lnTo>
                    <a:pt x="1249" y="18"/>
                  </a:lnTo>
                  <a:lnTo>
                    <a:pt x="1249" y="17"/>
                  </a:lnTo>
                  <a:lnTo>
                    <a:pt x="1249" y="18"/>
                  </a:lnTo>
                  <a:lnTo>
                    <a:pt x="1249" y="18"/>
                  </a:lnTo>
                  <a:lnTo>
                    <a:pt x="1250" y="18"/>
                  </a:lnTo>
                  <a:lnTo>
                    <a:pt x="1250" y="18"/>
                  </a:lnTo>
                  <a:lnTo>
                    <a:pt x="1250" y="18"/>
                  </a:lnTo>
                  <a:lnTo>
                    <a:pt x="1250" y="17"/>
                  </a:lnTo>
                  <a:lnTo>
                    <a:pt x="1250" y="17"/>
                  </a:lnTo>
                  <a:lnTo>
                    <a:pt x="1250" y="17"/>
                  </a:lnTo>
                  <a:lnTo>
                    <a:pt x="1250" y="17"/>
                  </a:lnTo>
                  <a:lnTo>
                    <a:pt x="1251" y="17"/>
                  </a:lnTo>
                  <a:lnTo>
                    <a:pt x="1251" y="17"/>
                  </a:lnTo>
                  <a:lnTo>
                    <a:pt x="1251" y="17"/>
                  </a:lnTo>
                  <a:lnTo>
                    <a:pt x="1251" y="16"/>
                  </a:lnTo>
                  <a:lnTo>
                    <a:pt x="1251" y="16"/>
                  </a:lnTo>
                  <a:lnTo>
                    <a:pt x="1251" y="16"/>
                  </a:lnTo>
                  <a:lnTo>
                    <a:pt x="1251" y="16"/>
                  </a:lnTo>
                  <a:lnTo>
                    <a:pt x="1252" y="16"/>
                  </a:lnTo>
                  <a:lnTo>
                    <a:pt x="1252" y="16"/>
                  </a:lnTo>
                  <a:lnTo>
                    <a:pt x="1252" y="15"/>
                  </a:lnTo>
                  <a:lnTo>
                    <a:pt x="1252" y="15"/>
                  </a:lnTo>
                  <a:lnTo>
                    <a:pt x="1252" y="15"/>
                  </a:lnTo>
                  <a:lnTo>
                    <a:pt x="1252" y="15"/>
                  </a:lnTo>
                  <a:lnTo>
                    <a:pt x="1252" y="15"/>
                  </a:lnTo>
                  <a:lnTo>
                    <a:pt x="1253" y="15"/>
                  </a:lnTo>
                  <a:lnTo>
                    <a:pt x="1253" y="15"/>
                  </a:lnTo>
                  <a:lnTo>
                    <a:pt x="1253" y="14"/>
                  </a:lnTo>
                  <a:lnTo>
                    <a:pt x="1253" y="14"/>
                  </a:lnTo>
                  <a:lnTo>
                    <a:pt x="1253" y="14"/>
                  </a:lnTo>
                  <a:lnTo>
                    <a:pt x="1253" y="14"/>
                  </a:lnTo>
                  <a:lnTo>
                    <a:pt x="1253" y="13"/>
                  </a:lnTo>
                  <a:lnTo>
                    <a:pt x="1253" y="14"/>
                  </a:lnTo>
                  <a:lnTo>
                    <a:pt x="1253" y="14"/>
                  </a:lnTo>
                  <a:lnTo>
                    <a:pt x="1253" y="13"/>
                  </a:lnTo>
                  <a:lnTo>
                    <a:pt x="1253" y="14"/>
                  </a:lnTo>
                  <a:lnTo>
                    <a:pt x="1253" y="14"/>
                  </a:lnTo>
                  <a:lnTo>
                    <a:pt x="1254" y="14"/>
                  </a:lnTo>
                  <a:lnTo>
                    <a:pt x="1254" y="14"/>
                  </a:lnTo>
                  <a:lnTo>
                    <a:pt x="1254" y="14"/>
                  </a:lnTo>
                  <a:lnTo>
                    <a:pt x="1254" y="13"/>
                  </a:lnTo>
                  <a:lnTo>
                    <a:pt x="1254" y="13"/>
                  </a:lnTo>
                  <a:lnTo>
                    <a:pt x="1254" y="13"/>
                  </a:lnTo>
                  <a:lnTo>
                    <a:pt x="1255" y="13"/>
                  </a:lnTo>
                  <a:lnTo>
                    <a:pt x="1255" y="13"/>
                  </a:lnTo>
                  <a:lnTo>
                    <a:pt x="1255" y="13"/>
                  </a:lnTo>
                  <a:lnTo>
                    <a:pt x="1255" y="13"/>
                  </a:lnTo>
                  <a:lnTo>
                    <a:pt x="1255" y="13"/>
                  </a:lnTo>
                  <a:lnTo>
                    <a:pt x="1255" y="13"/>
                  </a:lnTo>
                  <a:lnTo>
                    <a:pt x="1255" y="13"/>
                  </a:lnTo>
                  <a:lnTo>
                    <a:pt x="1256" y="13"/>
                  </a:lnTo>
                  <a:lnTo>
                    <a:pt x="1256" y="13"/>
                  </a:lnTo>
                  <a:lnTo>
                    <a:pt x="1256" y="12"/>
                  </a:lnTo>
                  <a:lnTo>
                    <a:pt x="1256" y="12"/>
                  </a:lnTo>
                  <a:lnTo>
                    <a:pt x="1256" y="12"/>
                  </a:lnTo>
                  <a:lnTo>
                    <a:pt x="1256" y="12"/>
                  </a:lnTo>
                  <a:lnTo>
                    <a:pt x="1256" y="12"/>
                  </a:lnTo>
                  <a:lnTo>
                    <a:pt x="1257" y="12"/>
                  </a:lnTo>
                  <a:lnTo>
                    <a:pt x="1257" y="12"/>
                  </a:lnTo>
                  <a:lnTo>
                    <a:pt x="1257" y="12"/>
                  </a:lnTo>
                  <a:lnTo>
                    <a:pt x="1257" y="12"/>
                  </a:lnTo>
                  <a:lnTo>
                    <a:pt x="1257" y="12"/>
                  </a:lnTo>
                  <a:lnTo>
                    <a:pt x="1257" y="11"/>
                  </a:lnTo>
                  <a:lnTo>
                    <a:pt x="1257" y="11"/>
                  </a:lnTo>
                  <a:lnTo>
                    <a:pt x="1257" y="11"/>
                  </a:lnTo>
                  <a:lnTo>
                    <a:pt x="1257" y="11"/>
                  </a:lnTo>
                  <a:lnTo>
                    <a:pt x="1257" y="11"/>
                  </a:lnTo>
                  <a:lnTo>
                    <a:pt x="1257" y="11"/>
                  </a:lnTo>
                  <a:lnTo>
                    <a:pt x="1257" y="11"/>
                  </a:lnTo>
                  <a:lnTo>
                    <a:pt x="1258" y="11"/>
                  </a:lnTo>
                  <a:lnTo>
                    <a:pt x="1258" y="11"/>
                  </a:lnTo>
                  <a:lnTo>
                    <a:pt x="1258" y="11"/>
                  </a:lnTo>
                  <a:lnTo>
                    <a:pt x="1258" y="10"/>
                  </a:lnTo>
                  <a:lnTo>
                    <a:pt x="1258" y="10"/>
                  </a:lnTo>
                  <a:lnTo>
                    <a:pt x="1257" y="10"/>
                  </a:lnTo>
                  <a:lnTo>
                    <a:pt x="1257" y="10"/>
                  </a:lnTo>
                  <a:lnTo>
                    <a:pt x="1257" y="10"/>
                  </a:lnTo>
                  <a:lnTo>
                    <a:pt x="1257" y="10"/>
                  </a:lnTo>
                  <a:lnTo>
                    <a:pt x="1257" y="10"/>
                  </a:lnTo>
                  <a:lnTo>
                    <a:pt x="1257" y="10"/>
                  </a:lnTo>
                  <a:lnTo>
                    <a:pt x="1257" y="10"/>
                  </a:lnTo>
                  <a:lnTo>
                    <a:pt x="1257" y="10"/>
                  </a:lnTo>
                  <a:lnTo>
                    <a:pt x="1256" y="10"/>
                  </a:lnTo>
                  <a:lnTo>
                    <a:pt x="1256" y="10"/>
                  </a:lnTo>
                  <a:lnTo>
                    <a:pt x="1256" y="10"/>
                  </a:lnTo>
                  <a:lnTo>
                    <a:pt x="1256" y="10"/>
                  </a:lnTo>
                  <a:lnTo>
                    <a:pt x="1256" y="10"/>
                  </a:lnTo>
                  <a:lnTo>
                    <a:pt x="1256" y="11"/>
                  </a:lnTo>
                  <a:lnTo>
                    <a:pt x="1255" y="11"/>
                  </a:lnTo>
                  <a:lnTo>
                    <a:pt x="1255" y="11"/>
                  </a:lnTo>
                  <a:lnTo>
                    <a:pt x="1255" y="11"/>
                  </a:lnTo>
                  <a:lnTo>
                    <a:pt x="1255" y="11"/>
                  </a:lnTo>
                  <a:lnTo>
                    <a:pt x="1255" y="11"/>
                  </a:lnTo>
                  <a:lnTo>
                    <a:pt x="1255" y="11"/>
                  </a:lnTo>
                  <a:lnTo>
                    <a:pt x="1255" y="11"/>
                  </a:lnTo>
                  <a:lnTo>
                    <a:pt x="1254" y="11"/>
                  </a:lnTo>
                  <a:lnTo>
                    <a:pt x="1254" y="11"/>
                  </a:lnTo>
                  <a:lnTo>
                    <a:pt x="1254" y="11"/>
                  </a:lnTo>
                  <a:lnTo>
                    <a:pt x="1254" y="11"/>
                  </a:lnTo>
                  <a:lnTo>
                    <a:pt x="1254" y="12"/>
                  </a:lnTo>
                  <a:lnTo>
                    <a:pt x="1254" y="12"/>
                  </a:lnTo>
                  <a:lnTo>
                    <a:pt x="1254" y="12"/>
                  </a:lnTo>
                  <a:lnTo>
                    <a:pt x="1253" y="12"/>
                  </a:lnTo>
                  <a:lnTo>
                    <a:pt x="1253" y="12"/>
                  </a:lnTo>
                  <a:lnTo>
                    <a:pt x="1253" y="12"/>
                  </a:lnTo>
                  <a:lnTo>
                    <a:pt x="1253" y="12"/>
                  </a:lnTo>
                  <a:lnTo>
                    <a:pt x="1253" y="12"/>
                  </a:lnTo>
                  <a:lnTo>
                    <a:pt x="1253" y="12"/>
                  </a:lnTo>
                  <a:lnTo>
                    <a:pt x="1253" y="12"/>
                  </a:lnTo>
                  <a:lnTo>
                    <a:pt x="1253" y="12"/>
                  </a:lnTo>
                  <a:lnTo>
                    <a:pt x="1252" y="13"/>
                  </a:lnTo>
                  <a:lnTo>
                    <a:pt x="1252" y="13"/>
                  </a:lnTo>
                  <a:lnTo>
                    <a:pt x="1252" y="13"/>
                  </a:lnTo>
                  <a:lnTo>
                    <a:pt x="1252" y="13"/>
                  </a:lnTo>
                  <a:lnTo>
                    <a:pt x="1252" y="13"/>
                  </a:lnTo>
                  <a:lnTo>
                    <a:pt x="1252" y="13"/>
                  </a:lnTo>
                  <a:lnTo>
                    <a:pt x="1252" y="13"/>
                  </a:lnTo>
                  <a:lnTo>
                    <a:pt x="1251" y="14"/>
                  </a:lnTo>
                  <a:lnTo>
                    <a:pt x="1251" y="14"/>
                  </a:lnTo>
                  <a:lnTo>
                    <a:pt x="1251" y="14"/>
                  </a:lnTo>
                  <a:lnTo>
                    <a:pt x="1251" y="14"/>
                  </a:lnTo>
                  <a:lnTo>
                    <a:pt x="1251" y="14"/>
                  </a:lnTo>
                  <a:lnTo>
                    <a:pt x="1251" y="14"/>
                  </a:lnTo>
                  <a:lnTo>
                    <a:pt x="1251" y="15"/>
                  </a:lnTo>
                  <a:lnTo>
                    <a:pt x="1250" y="15"/>
                  </a:lnTo>
                  <a:lnTo>
                    <a:pt x="1250" y="15"/>
                  </a:lnTo>
                  <a:lnTo>
                    <a:pt x="1250" y="15"/>
                  </a:lnTo>
                  <a:lnTo>
                    <a:pt x="1250" y="15"/>
                  </a:lnTo>
                  <a:lnTo>
                    <a:pt x="1250" y="15"/>
                  </a:lnTo>
                  <a:lnTo>
                    <a:pt x="1250" y="15"/>
                  </a:lnTo>
                  <a:lnTo>
                    <a:pt x="1249" y="16"/>
                  </a:lnTo>
                  <a:lnTo>
                    <a:pt x="1249" y="16"/>
                  </a:lnTo>
                  <a:lnTo>
                    <a:pt x="1249" y="16"/>
                  </a:lnTo>
                  <a:lnTo>
                    <a:pt x="1249" y="16"/>
                  </a:lnTo>
                  <a:lnTo>
                    <a:pt x="1249" y="16"/>
                  </a:lnTo>
                  <a:lnTo>
                    <a:pt x="1249" y="16"/>
                  </a:lnTo>
                  <a:lnTo>
                    <a:pt x="1249" y="17"/>
                  </a:lnTo>
                  <a:lnTo>
                    <a:pt x="1248" y="17"/>
                  </a:lnTo>
                  <a:lnTo>
                    <a:pt x="1248" y="17"/>
                  </a:lnTo>
                  <a:lnTo>
                    <a:pt x="1248" y="17"/>
                  </a:lnTo>
                  <a:lnTo>
                    <a:pt x="1248" y="17"/>
                  </a:lnTo>
                  <a:lnTo>
                    <a:pt x="1248" y="17"/>
                  </a:lnTo>
                  <a:lnTo>
                    <a:pt x="1248" y="18"/>
                  </a:lnTo>
                  <a:lnTo>
                    <a:pt x="1248" y="18"/>
                  </a:lnTo>
                  <a:lnTo>
                    <a:pt x="1248" y="18"/>
                  </a:lnTo>
                  <a:lnTo>
                    <a:pt x="1247" y="18"/>
                  </a:lnTo>
                  <a:lnTo>
                    <a:pt x="1247" y="18"/>
                  </a:lnTo>
                  <a:lnTo>
                    <a:pt x="1247" y="19"/>
                  </a:lnTo>
                  <a:lnTo>
                    <a:pt x="1247" y="19"/>
                  </a:lnTo>
                  <a:lnTo>
                    <a:pt x="1247" y="19"/>
                  </a:lnTo>
                  <a:lnTo>
                    <a:pt x="1247" y="19"/>
                  </a:lnTo>
                  <a:lnTo>
                    <a:pt x="1247" y="19"/>
                  </a:lnTo>
                  <a:lnTo>
                    <a:pt x="1246" y="20"/>
                  </a:lnTo>
                  <a:lnTo>
                    <a:pt x="1246" y="20"/>
                  </a:lnTo>
                  <a:lnTo>
                    <a:pt x="1247" y="21"/>
                  </a:lnTo>
                  <a:close/>
                  <a:moveTo>
                    <a:pt x="1266" y="11"/>
                  </a:moveTo>
                  <a:lnTo>
                    <a:pt x="1266" y="11"/>
                  </a:lnTo>
                  <a:lnTo>
                    <a:pt x="1266" y="11"/>
                  </a:lnTo>
                  <a:lnTo>
                    <a:pt x="1266" y="12"/>
                  </a:lnTo>
                  <a:lnTo>
                    <a:pt x="1266" y="12"/>
                  </a:lnTo>
                  <a:lnTo>
                    <a:pt x="1266" y="12"/>
                  </a:lnTo>
                  <a:lnTo>
                    <a:pt x="1266" y="12"/>
                  </a:lnTo>
                  <a:lnTo>
                    <a:pt x="1267" y="12"/>
                  </a:lnTo>
                  <a:lnTo>
                    <a:pt x="1267" y="12"/>
                  </a:lnTo>
                  <a:lnTo>
                    <a:pt x="1267" y="12"/>
                  </a:lnTo>
                  <a:lnTo>
                    <a:pt x="1267" y="12"/>
                  </a:lnTo>
                  <a:lnTo>
                    <a:pt x="1267" y="12"/>
                  </a:lnTo>
                  <a:lnTo>
                    <a:pt x="1267" y="12"/>
                  </a:lnTo>
                  <a:lnTo>
                    <a:pt x="1267" y="12"/>
                  </a:lnTo>
                  <a:lnTo>
                    <a:pt x="1268" y="13"/>
                  </a:lnTo>
                  <a:lnTo>
                    <a:pt x="1268" y="13"/>
                  </a:lnTo>
                  <a:lnTo>
                    <a:pt x="1268" y="13"/>
                  </a:lnTo>
                  <a:lnTo>
                    <a:pt x="1268" y="13"/>
                  </a:lnTo>
                  <a:lnTo>
                    <a:pt x="1268" y="13"/>
                  </a:lnTo>
                  <a:lnTo>
                    <a:pt x="1268" y="13"/>
                  </a:lnTo>
                  <a:lnTo>
                    <a:pt x="1268" y="13"/>
                  </a:lnTo>
                  <a:lnTo>
                    <a:pt x="1269" y="13"/>
                  </a:lnTo>
                  <a:lnTo>
                    <a:pt x="1269" y="13"/>
                  </a:lnTo>
                  <a:lnTo>
                    <a:pt x="1269" y="13"/>
                  </a:lnTo>
                  <a:lnTo>
                    <a:pt x="1269" y="13"/>
                  </a:lnTo>
                  <a:lnTo>
                    <a:pt x="1269" y="13"/>
                  </a:lnTo>
                  <a:lnTo>
                    <a:pt x="1269" y="13"/>
                  </a:lnTo>
                  <a:lnTo>
                    <a:pt x="1269" y="13"/>
                  </a:lnTo>
                  <a:lnTo>
                    <a:pt x="1269" y="13"/>
                  </a:lnTo>
                  <a:lnTo>
                    <a:pt x="1269" y="13"/>
                  </a:lnTo>
                  <a:lnTo>
                    <a:pt x="1269" y="14"/>
                  </a:lnTo>
                  <a:lnTo>
                    <a:pt x="1270" y="14"/>
                  </a:lnTo>
                  <a:lnTo>
                    <a:pt x="1270" y="14"/>
                  </a:lnTo>
                  <a:lnTo>
                    <a:pt x="1270" y="14"/>
                  </a:lnTo>
                  <a:lnTo>
                    <a:pt x="1270" y="14"/>
                  </a:lnTo>
                  <a:lnTo>
                    <a:pt x="1270" y="14"/>
                  </a:lnTo>
                  <a:lnTo>
                    <a:pt x="1270" y="15"/>
                  </a:lnTo>
                  <a:lnTo>
                    <a:pt x="1270" y="15"/>
                  </a:lnTo>
                  <a:lnTo>
                    <a:pt x="1271" y="15"/>
                  </a:lnTo>
                  <a:lnTo>
                    <a:pt x="1271" y="15"/>
                  </a:lnTo>
                  <a:lnTo>
                    <a:pt x="1271" y="15"/>
                  </a:lnTo>
                  <a:lnTo>
                    <a:pt x="1271" y="15"/>
                  </a:lnTo>
                  <a:lnTo>
                    <a:pt x="1271" y="15"/>
                  </a:lnTo>
                  <a:lnTo>
                    <a:pt x="1271" y="15"/>
                  </a:lnTo>
                  <a:lnTo>
                    <a:pt x="1271" y="16"/>
                  </a:lnTo>
                  <a:lnTo>
                    <a:pt x="1272" y="16"/>
                  </a:lnTo>
                  <a:lnTo>
                    <a:pt x="1272" y="16"/>
                  </a:lnTo>
                  <a:lnTo>
                    <a:pt x="1272" y="16"/>
                  </a:lnTo>
                  <a:lnTo>
                    <a:pt x="1272" y="16"/>
                  </a:lnTo>
                  <a:lnTo>
                    <a:pt x="1272" y="16"/>
                  </a:lnTo>
                  <a:lnTo>
                    <a:pt x="1272" y="16"/>
                  </a:lnTo>
                  <a:lnTo>
                    <a:pt x="1272" y="17"/>
                  </a:lnTo>
                  <a:lnTo>
                    <a:pt x="1273" y="17"/>
                  </a:lnTo>
                  <a:lnTo>
                    <a:pt x="1273" y="17"/>
                  </a:lnTo>
                  <a:lnTo>
                    <a:pt x="1273" y="17"/>
                  </a:lnTo>
                  <a:lnTo>
                    <a:pt x="1273" y="17"/>
                  </a:lnTo>
                  <a:lnTo>
                    <a:pt x="1273" y="16"/>
                  </a:lnTo>
                  <a:lnTo>
                    <a:pt x="1273" y="17"/>
                  </a:lnTo>
                  <a:lnTo>
                    <a:pt x="1273" y="17"/>
                  </a:lnTo>
                  <a:lnTo>
                    <a:pt x="1273" y="17"/>
                  </a:lnTo>
                  <a:lnTo>
                    <a:pt x="1273" y="17"/>
                  </a:lnTo>
                  <a:lnTo>
                    <a:pt x="1274" y="18"/>
                  </a:lnTo>
                  <a:lnTo>
                    <a:pt x="1274" y="18"/>
                  </a:lnTo>
                  <a:lnTo>
                    <a:pt x="1274" y="18"/>
                  </a:lnTo>
                  <a:lnTo>
                    <a:pt x="1274" y="18"/>
                  </a:lnTo>
                  <a:lnTo>
                    <a:pt x="1274" y="18"/>
                  </a:lnTo>
                  <a:lnTo>
                    <a:pt x="1274" y="19"/>
                  </a:lnTo>
                  <a:lnTo>
                    <a:pt x="1275" y="19"/>
                  </a:lnTo>
                  <a:lnTo>
                    <a:pt x="1275" y="19"/>
                  </a:lnTo>
                  <a:lnTo>
                    <a:pt x="1275" y="19"/>
                  </a:lnTo>
                  <a:lnTo>
                    <a:pt x="1275" y="19"/>
                  </a:lnTo>
                  <a:lnTo>
                    <a:pt x="1275" y="20"/>
                  </a:lnTo>
                  <a:lnTo>
                    <a:pt x="1275" y="20"/>
                  </a:lnTo>
                  <a:lnTo>
                    <a:pt x="1275" y="20"/>
                  </a:lnTo>
                  <a:lnTo>
                    <a:pt x="1276" y="20"/>
                  </a:lnTo>
                  <a:lnTo>
                    <a:pt x="1276" y="20"/>
                  </a:lnTo>
                  <a:lnTo>
                    <a:pt x="1276" y="21"/>
                  </a:lnTo>
                  <a:lnTo>
                    <a:pt x="1276" y="21"/>
                  </a:lnTo>
                  <a:lnTo>
                    <a:pt x="1276" y="21"/>
                  </a:lnTo>
                  <a:lnTo>
                    <a:pt x="1276" y="21"/>
                  </a:lnTo>
                  <a:lnTo>
                    <a:pt x="1276" y="21"/>
                  </a:lnTo>
                  <a:lnTo>
                    <a:pt x="1277" y="20"/>
                  </a:lnTo>
                  <a:lnTo>
                    <a:pt x="1277" y="20"/>
                  </a:lnTo>
                  <a:lnTo>
                    <a:pt x="1277" y="19"/>
                  </a:lnTo>
                  <a:lnTo>
                    <a:pt x="1277" y="19"/>
                  </a:lnTo>
                  <a:lnTo>
                    <a:pt x="1277" y="19"/>
                  </a:lnTo>
                  <a:lnTo>
                    <a:pt x="1277" y="19"/>
                  </a:lnTo>
                  <a:lnTo>
                    <a:pt x="1276" y="19"/>
                  </a:lnTo>
                  <a:lnTo>
                    <a:pt x="1276" y="19"/>
                  </a:lnTo>
                  <a:lnTo>
                    <a:pt x="1276" y="18"/>
                  </a:lnTo>
                  <a:lnTo>
                    <a:pt x="1276" y="18"/>
                  </a:lnTo>
                  <a:lnTo>
                    <a:pt x="1276" y="18"/>
                  </a:lnTo>
                  <a:lnTo>
                    <a:pt x="1276" y="18"/>
                  </a:lnTo>
                  <a:lnTo>
                    <a:pt x="1276" y="18"/>
                  </a:lnTo>
                  <a:lnTo>
                    <a:pt x="1275" y="17"/>
                  </a:lnTo>
                  <a:lnTo>
                    <a:pt x="1275" y="17"/>
                  </a:lnTo>
                  <a:lnTo>
                    <a:pt x="1275" y="17"/>
                  </a:lnTo>
                  <a:lnTo>
                    <a:pt x="1275" y="17"/>
                  </a:lnTo>
                  <a:lnTo>
                    <a:pt x="1275" y="17"/>
                  </a:lnTo>
                  <a:lnTo>
                    <a:pt x="1275" y="17"/>
                  </a:lnTo>
                  <a:lnTo>
                    <a:pt x="1275" y="16"/>
                  </a:lnTo>
                  <a:lnTo>
                    <a:pt x="1274" y="16"/>
                  </a:lnTo>
                  <a:lnTo>
                    <a:pt x="1274" y="16"/>
                  </a:lnTo>
                  <a:lnTo>
                    <a:pt x="1274" y="16"/>
                  </a:lnTo>
                  <a:lnTo>
                    <a:pt x="1274" y="16"/>
                  </a:lnTo>
                  <a:lnTo>
                    <a:pt x="1274" y="15"/>
                  </a:lnTo>
                  <a:lnTo>
                    <a:pt x="1274" y="15"/>
                  </a:lnTo>
                  <a:lnTo>
                    <a:pt x="1274" y="15"/>
                  </a:lnTo>
                  <a:lnTo>
                    <a:pt x="1273" y="15"/>
                  </a:lnTo>
                  <a:lnTo>
                    <a:pt x="1273" y="15"/>
                  </a:lnTo>
                  <a:lnTo>
                    <a:pt x="1273" y="15"/>
                  </a:lnTo>
                  <a:lnTo>
                    <a:pt x="1273" y="15"/>
                  </a:lnTo>
                  <a:lnTo>
                    <a:pt x="1273" y="15"/>
                  </a:lnTo>
                  <a:lnTo>
                    <a:pt x="1273" y="14"/>
                  </a:lnTo>
                  <a:lnTo>
                    <a:pt x="1273" y="14"/>
                  </a:lnTo>
                  <a:lnTo>
                    <a:pt x="1272" y="14"/>
                  </a:lnTo>
                  <a:lnTo>
                    <a:pt x="1272" y="14"/>
                  </a:lnTo>
                  <a:lnTo>
                    <a:pt x="1272" y="14"/>
                  </a:lnTo>
                  <a:lnTo>
                    <a:pt x="1272" y="14"/>
                  </a:lnTo>
                  <a:lnTo>
                    <a:pt x="1272" y="14"/>
                  </a:lnTo>
                  <a:lnTo>
                    <a:pt x="1272" y="13"/>
                  </a:lnTo>
                  <a:lnTo>
                    <a:pt x="1271" y="13"/>
                  </a:lnTo>
                  <a:lnTo>
                    <a:pt x="1271" y="13"/>
                  </a:lnTo>
                  <a:lnTo>
                    <a:pt x="1271" y="13"/>
                  </a:lnTo>
                  <a:lnTo>
                    <a:pt x="1271" y="13"/>
                  </a:lnTo>
                  <a:lnTo>
                    <a:pt x="1271" y="13"/>
                  </a:lnTo>
                  <a:lnTo>
                    <a:pt x="1271" y="13"/>
                  </a:lnTo>
                  <a:lnTo>
                    <a:pt x="1271" y="13"/>
                  </a:lnTo>
                  <a:lnTo>
                    <a:pt x="1270" y="12"/>
                  </a:lnTo>
                  <a:lnTo>
                    <a:pt x="1270" y="12"/>
                  </a:lnTo>
                  <a:lnTo>
                    <a:pt x="1270" y="12"/>
                  </a:lnTo>
                  <a:lnTo>
                    <a:pt x="1270" y="12"/>
                  </a:lnTo>
                  <a:lnTo>
                    <a:pt x="1270" y="12"/>
                  </a:lnTo>
                  <a:lnTo>
                    <a:pt x="1270" y="12"/>
                  </a:lnTo>
                  <a:lnTo>
                    <a:pt x="1270" y="12"/>
                  </a:lnTo>
                  <a:lnTo>
                    <a:pt x="1269" y="11"/>
                  </a:lnTo>
                  <a:lnTo>
                    <a:pt x="1269" y="11"/>
                  </a:lnTo>
                  <a:lnTo>
                    <a:pt x="1269" y="11"/>
                  </a:lnTo>
                  <a:lnTo>
                    <a:pt x="1269" y="11"/>
                  </a:lnTo>
                  <a:lnTo>
                    <a:pt x="1269" y="11"/>
                  </a:lnTo>
                  <a:lnTo>
                    <a:pt x="1269" y="11"/>
                  </a:lnTo>
                  <a:lnTo>
                    <a:pt x="1269" y="11"/>
                  </a:lnTo>
                  <a:lnTo>
                    <a:pt x="1268" y="11"/>
                  </a:lnTo>
                  <a:lnTo>
                    <a:pt x="1268" y="11"/>
                  </a:lnTo>
                  <a:lnTo>
                    <a:pt x="1268" y="11"/>
                  </a:lnTo>
                  <a:lnTo>
                    <a:pt x="1268" y="11"/>
                  </a:lnTo>
                  <a:lnTo>
                    <a:pt x="1268" y="11"/>
                  </a:lnTo>
                  <a:lnTo>
                    <a:pt x="1268" y="11"/>
                  </a:lnTo>
                  <a:lnTo>
                    <a:pt x="1268" y="11"/>
                  </a:lnTo>
                  <a:lnTo>
                    <a:pt x="1267" y="10"/>
                  </a:lnTo>
                  <a:lnTo>
                    <a:pt x="1267" y="10"/>
                  </a:lnTo>
                  <a:lnTo>
                    <a:pt x="1267" y="10"/>
                  </a:lnTo>
                  <a:lnTo>
                    <a:pt x="1267" y="10"/>
                  </a:lnTo>
                  <a:lnTo>
                    <a:pt x="1267" y="10"/>
                  </a:lnTo>
                  <a:lnTo>
                    <a:pt x="1267" y="10"/>
                  </a:lnTo>
                  <a:lnTo>
                    <a:pt x="1267" y="10"/>
                  </a:lnTo>
                  <a:lnTo>
                    <a:pt x="1266" y="10"/>
                  </a:lnTo>
                  <a:lnTo>
                    <a:pt x="1266" y="10"/>
                  </a:lnTo>
                  <a:lnTo>
                    <a:pt x="1266" y="10"/>
                  </a:lnTo>
                  <a:lnTo>
                    <a:pt x="1266" y="10"/>
                  </a:lnTo>
                  <a:lnTo>
                    <a:pt x="1266" y="11"/>
                  </a:lnTo>
                  <a:close/>
                  <a:moveTo>
                    <a:pt x="1282" y="30"/>
                  </a:moveTo>
                  <a:lnTo>
                    <a:pt x="1282" y="30"/>
                  </a:lnTo>
                  <a:lnTo>
                    <a:pt x="1282" y="30"/>
                  </a:lnTo>
                  <a:lnTo>
                    <a:pt x="1282" y="30"/>
                  </a:lnTo>
                  <a:lnTo>
                    <a:pt x="1282" y="31"/>
                  </a:lnTo>
                  <a:lnTo>
                    <a:pt x="1282" y="31"/>
                  </a:lnTo>
                  <a:lnTo>
                    <a:pt x="1282" y="31"/>
                  </a:lnTo>
                  <a:lnTo>
                    <a:pt x="1283" y="31"/>
                  </a:lnTo>
                  <a:lnTo>
                    <a:pt x="1283" y="32"/>
                  </a:lnTo>
                  <a:lnTo>
                    <a:pt x="1283" y="32"/>
                  </a:lnTo>
                  <a:lnTo>
                    <a:pt x="1283" y="32"/>
                  </a:lnTo>
                  <a:lnTo>
                    <a:pt x="1283" y="33"/>
                  </a:lnTo>
                  <a:lnTo>
                    <a:pt x="1283" y="33"/>
                  </a:lnTo>
                  <a:lnTo>
                    <a:pt x="1283" y="33"/>
                  </a:lnTo>
                  <a:lnTo>
                    <a:pt x="1284" y="33"/>
                  </a:lnTo>
                  <a:lnTo>
                    <a:pt x="1284" y="34"/>
                  </a:lnTo>
                  <a:lnTo>
                    <a:pt x="1284" y="34"/>
                  </a:lnTo>
                  <a:lnTo>
                    <a:pt x="1284" y="34"/>
                  </a:lnTo>
                  <a:lnTo>
                    <a:pt x="1284" y="34"/>
                  </a:lnTo>
                  <a:lnTo>
                    <a:pt x="1284" y="35"/>
                  </a:lnTo>
                  <a:lnTo>
                    <a:pt x="1284" y="35"/>
                  </a:lnTo>
                  <a:lnTo>
                    <a:pt x="1285" y="35"/>
                  </a:lnTo>
                  <a:lnTo>
                    <a:pt x="1285" y="36"/>
                  </a:lnTo>
                  <a:lnTo>
                    <a:pt x="1285" y="36"/>
                  </a:lnTo>
                  <a:lnTo>
                    <a:pt x="1285" y="36"/>
                  </a:lnTo>
                  <a:lnTo>
                    <a:pt x="1285" y="36"/>
                  </a:lnTo>
                  <a:lnTo>
                    <a:pt x="1285" y="37"/>
                  </a:lnTo>
                  <a:lnTo>
                    <a:pt x="1285" y="37"/>
                  </a:lnTo>
                  <a:lnTo>
                    <a:pt x="1286" y="37"/>
                  </a:lnTo>
                  <a:lnTo>
                    <a:pt x="1286" y="38"/>
                  </a:lnTo>
                  <a:lnTo>
                    <a:pt x="1286" y="38"/>
                  </a:lnTo>
                  <a:lnTo>
                    <a:pt x="1286" y="38"/>
                  </a:lnTo>
                  <a:lnTo>
                    <a:pt x="1286" y="39"/>
                  </a:lnTo>
                  <a:lnTo>
                    <a:pt x="1286" y="39"/>
                  </a:lnTo>
                  <a:lnTo>
                    <a:pt x="1286" y="39"/>
                  </a:lnTo>
                  <a:lnTo>
                    <a:pt x="1287" y="40"/>
                  </a:lnTo>
                  <a:lnTo>
                    <a:pt x="1287" y="40"/>
                  </a:lnTo>
                  <a:lnTo>
                    <a:pt x="1287" y="40"/>
                  </a:lnTo>
                  <a:lnTo>
                    <a:pt x="1287" y="41"/>
                  </a:lnTo>
                  <a:lnTo>
                    <a:pt x="1287" y="41"/>
                  </a:lnTo>
                  <a:lnTo>
                    <a:pt x="1287" y="41"/>
                  </a:lnTo>
                  <a:lnTo>
                    <a:pt x="1287" y="41"/>
                  </a:lnTo>
                  <a:lnTo>
                    <a:pt x="1288" y="42"/>
                  </a:lnTo>
                  <a:lnTo>
                    <a:pt x="1288" y="42"/>
                  </a:lnTo>
                  <a:lnTo>
                    <a:pt x="1288" y="43"/>
                  </a:lnTo>
                  <a:lnTo>
                    <a:pt x="1288" y="43"/>
                  </a:lnTo>
                  <a:lnTo>
                    <a:pt x="1288" y="43"/>
                  </a:lnTo>
                  <a:lnTo>
                    <a:pt x="1288" y="43"/>
                  </a:lnTo>
                  <a:lnTo>
                    <a:pt x="1288" y="44"/>
                  </a:lnTo>
                  <a:lnTo>
                    <a:pt x="1289" y="44"/>
                  </a:lnTo>
                  <a:lnTo>
                    <a:pt x="1289" y="44"/>
                  </a:lnTo>
                  <a:lnTo>
                    <a:pt x="1289" y="45"/>
                  </a:lnTo>
                  <a:lnTo>
                    <a:pt x="1289" y="45"/>
                  </a:lnTo>
                  <a:lnTo>
                    <a:pt x="1290" y="44"/>
                  </a:lnTo>
                  <a:lnTo>
                    <a:pt x="1290" y="44"/>
                  </a:lnTo>
                  <a:lnTo>
                    <a:pt x="1290" y="43"/>
                  </a:lnTo>
                  <a:lnTo>
                    <a:pt x="1290" y="43"/>
                  </a:lnTo>
                  <a:lnTo>
                    <a:pt x="1290" y="43"/>
                  </a:lnTo>
                  <a:lnTo>
                    <a:pt x="1289" y="42"/>
                  </a:lnTo>
                  <a:lnTo>
                    <a:pt x="1289" y="42"/>
                  </a:lnTo>
                  <a:lnTo>
                    <a:pt x="1289" y="42"/>
                  </a:lnTo>
                  <a:lnTo>
                    <a:pt x="1289" y="41"/>
                  </a:lnTo>
                  <a:lnTo>
                    <a:pt x="1289" y="41"/>
                  </a:lnTo>
                  <a:lnTo>
                    <a:pt x="1289" y="41"/>
                  </a:lnTo>
                  <a:lnTo>
                    <a:pt x="1289" y="41"/>
                  </a:lnTo>
                  <a:lnTo>
                    <a:pt x="1288" y="40"/>
                  </a:lnTo>
                  <a:lnTo>
                    <a:pt x="1288" y="40"/>
                  </a:lnTo>
                  <a:lnTo>
                    <a:pt x="1288" y="40"/>
                  </a:lnTo>
                  <a:lnTo>
                    <a:pt x="1288" y="39"/>
                  </a:lnTo>
                  <a:lnTo>
                    <a:pt x="1288" y="39"/>
                  </a:lnTo>
                  <a:lnTo>
                    <a:pt x="1288" y="39"/>
                  </a:lnTo>
                  <a:lnTo>
                    <a:pt x="1288" y="38"/>
                  </a:lnTo>
                  <a:lnTo>
                    <a:pt x="1287" y="38"/>
                  </a:lnTo>
                  <a:lnTo>
                    <a:pt x="1287" y="38"/>
                  </a:lnTo>
                  <a:lnTo>
                    <a:pt x="1287" y="37"/>
                  </a:lnTo>
                  <a:lnTo>
                    <a:pt x="1287" y="37"/>
                  </a:lnTo>
                  <a:lnTo>
                    <a:pt x="1287" y="37"/>
                  </a:lnTo>
                  <a:lnTo>
                    <a:pt x="1287" y="36"/>
                  </a:lnTo>
                  <a:lnTo>
                    <a:pt x="1287" y="36"/>
                  </a:lnTo>
                  <a:lnTo>
                    <a:pt x="1286" y="36"/>
                  </a:lnTo>
                  <a:lnTo>
                    <a:pt x="1286" y="35"/>
                  </a:lnTo>
                  <a:lnTo>
                    <a:pt x="1286" y="35"/>
                  </a:lnTo>
                  <a:lnTo>
                    <a:pt x="1286" y="35"/>
                  </a:lnTo>
                  <a:lnTo>
                    <a:pt x="1286" y="34"/>
                  </a:lnTo>
                  <a:lnTo>
                    <a:pt x="1286" y="34"/>
                  </a:lnTo>
                  <a:lnTo>
                    <a:pt x="1285" y="34"/>
                  </a:lnTo>
                  <a:lnTo>
                    <a:pt x="1285" y="34"/>
                  </a:lnTo>
                  <a:lnTo>
                    <a:pt x="1285" y="33"/>
                  </a:lnTo>
                  <a:lnTo>
                    <a:pt x="1285" y="33"/>
                  </a:lnTo>
                  <a:lnTo>
                    <a:pt x="1285" y="33"/>
                  </a:lnTo>
                  <a:lnTo>
                    <a:pt x="1285" y="33"/>
                  </a:lnTo>
                  <a:lnTo>
                    <a:pt x="1285" y="32"/>
                  </a:lnTo>
                  <a:lnTo>
                    <a:pt x="1284" y="32"/>
                  </a:lnTo>
                  <a:lnTo>
                    <a:pt x="1284" y="32"/>
                  </a:lnTo>
                  <a:lnTo>
                    <a:pt x="1284" y="31"/>
                  </a:lnTo>
                  <a:lnTo>
                    <a:pt x="1284" y="31"/>
                  </a:lnTo>
                  <a:lnTo>
                    <a:pt x="1284" y="31"/>
                  </a:lnTo>
                  <a:lnTo>
                    <a:pt x="1284" y="31"/>
                  </a:lnTo>
                  <a:lnTo>
                    <a:pt x="1284" y="30"/>
                  </a:lnTo>
                  <a:lnTo>
                    <a:pt x="1283" y="30"/>
                  </a:lnTo>
                  <a:lnTo>
                    <a:pt x="1283" y="30"/>
                  </a:lnTo>
                  <a:lnTo>
                    <a:pt x="1283" y="29"/>
                  </a:lnTo>
                  <a:lnTo>
                    <a:pt x="1283" y="29"/>
                  </a:lnTo>
                  <a:lnTo>
                    <a:pt x="1283" y="29"/>
                  </a:lnTo>
                  <a:lnTo>
                    <a:pt x="1283" y="29"/>
                  </a:lnTo>
                  <a:lnTo>
                    <a:pt x="1283" y="28"/>
                  </a:lnTo>
                  <a:lnTo>
                    <a:pt x="1282" y="30"/>
                  </a:lnTo>
                  <a:close/>
                  <a:moveTo>
                    <a:pt x="1293" y="55"/>
                  </a:moveTo>
                  <a:lnTo>
                    <a:pt x="1293" y="55"/>
                  </a:lnTo>
                  <a:lnTo>
                    <a:pt x="1293" y="55"/>
                  </a:lnTo>
                  <a:lnTo>
                    <a:pt x="1293" y="56"/>
                  </a:lnTo>
                  <a:lnTo>
                    <a:pt x="1294" y="56"/>
                  </a:lnTo>
                  <a:lnTo>
                    <a:pt x="1294" y="56"/>
                  </a:lnTo>
                  <a:lnTo>
                    <a:pt x="1294" y="57"/>
                  </a:lnTo>
                  <a:lnTo>
                    <a:pt x="1294" y="57"/>
                  </a:lnTo>
                  <a:lnTo>
                    <a:pt x="1294" y="58"/>
                  </a:lnTo>
                  <a:lnTo>
                    <a:pt x="1294" y="58"/>
                  </a:lnTo>
                  <a:lnTo>
                    <a:pt x="1294" y="58"/>
                  </a:lnTo>
                  <a:lnTo>
                    <a:pt x="1295" y="59"/>
                  </a:lnTo>
                  <a:lnTo>
                    <a:pt x="1295" y="59"/>
                  </a:lnTo>
                  <a:lnTo>
                    <a:pt x="1295" y="60"/>
                  </a:lnTo>
                  <a:lnTo>
                    <a:pt x="1295" y="60"/>
                  </a:lnTo>
                  <a:lnTo>
                    <a:pt x="1295" y="60"/>
                  </a:lnTo>
                  <a:lnTo>
                    <a:pt x="1295" y="61"/>
                  </a:lnTo>
                  <a:lnTo>
                    <a:pt x="1295" y="61"/>
                  </a:lnTo>
                  <a:lnTo>
                    <a:pt x="1296" y="61"/>
                  </a:lnTo>
                  <a:lnTo>
                    <a:pt x="1296" y="62"/>
                  </a:lnTo>
                  <a:lnTo>
                    <a:pt x="1296" y="62"/>
                  </a:lnTo>
                  <a:lnTo>
                    <a:pt x="1296" y="63"/>
                  </a:lnTo>
                  <a:lnTo>
                    <a:pt x="1296" y="63"/>
                  </a:lnTo>
                  <a:lnTo>
                    <a:pt x="1296" y="63"/>
                  </a:lnTo>
                  <a:lnTo>
                    <a:pt x="1296" y="64"/>
                  </a:lnTo>
                  <a:lnTo>
                    <a:pt x="1297" y="64"/>
                  </a:lnTo>
                  <a:lnTo>
                    <a:pt x="1297" y="64"/>
                  </a:lnTo>
                  <a:lnTo>
                    <a:pt x="1297" y="65"/>
                  </a:lnTo>
                  <a:lnTo>
                    <a:pt x="1297" y="65"/>
                  </a:lnTo>
                  <a:lnTo>
                    <a:pt x="1297" y="66"/>
                  </a:lnTo>
                  <a:lnTo>
                    <a:pt x="1297" y="66"/>
                  </a:lnTo>
                  <a:lnTo>
                    <a:pt x="1297" y="66"/>
                  </a:lnTo>
                  <a:lnTo>
                    <a:pt x="1298" y="67"/>
                  </a:lnTo>
                  <a:lnTo>
                    <a:pt x="1298" y="67"/>
                  </a:lnTo>
                  <a:lnTo>
                    <a:pt x="1298" y="68"/>
                  </a:lnTo>
                  <a:lnTo>
                    <a:pt x="1298" y="68"/>
                  </a:lnTo>
                  <a:lnTo>
                    <a:pt x="1298" y="68"/>
                  </a:lnTo>
                  <a:lnTo>
                    <a:pt x="1298" y="69"/>
                  </a:lnTo>
                  <a:lnTo>
                    <a:pt x="1298" y="69"/>
                  </a:lnTo>
                  <a:lnTo>
                    <a:pt x="1299" y="70"/>
                  </a:lnTo>
                  <a:lnTo>
                    <a:pt x="1299" y="70"/>
                  </a:lnTo>
                  <a:lnTo>
                    <a:pt x="1299" y="71"/>
                  </a:lnTo>
                  <a:lnTo>
                    <a:pt x="1299" y="71"/>
                  </a:lnTo>
                  <a:lnTo>
                    <a:pt x="1299" y="71"/>
                  </a:lnTo>
                  <a:lnTo>
                    <a:pt x="1300" y="70"/>
                  </a:lnTo>
                  <a:lnTo>
                    <a:pt x="1300" y="70"/>
                  </a:lnTo>
                  <a:lnTo>
                    <a:pt x="1300" y="70"/>
                  </a:lnTo>
                  <a:lnTo>
                    <a:pt x="1300" y="69"/>
                  </a:lnTo>
                  <a:lnTo>
                    <a:pt x="1300" y="69"/>
                  </a:lnTo>
                  <a:lnTo>
                    <a:pt x="1300" y="68"/>
                  </a:lnTo>
                  <a:lnTo>
                    <a:pt x="1300" y="68"/>
                  </a:lnTo>
                  <a:lnTo>
                    <a:pt x="1299" y="68"/>
                  </a:lnTo>
                  <a:lnTo>
                    <a:pt x="1299" y="67"/>
                  </a:lnTo>
                  <a:lnTo>
                    <a:pt x="1299" y="67"/>
                  </a:lnTo>
                  <a:lnTo>
                    <a:pt x="1299" y="66"/>
                  </a:lnTo>
                  <a:lnTo>
                    <a:pt x="1299" y="66"/>
                  </a:lnTo>
                  <a:lnTo>
                    <a:pt x="1299" y="66"/>
                  </a:lnTo>
                  <a:lnTo>
                    <a:pt x="1299" y="65"/>
                  </a:lnTo>
                  <a:lnTo>
                    <a:pt x="1298" y="65"/>
                  </a:lnTo>
                  <a:lnTo>
                    <a:pt x="1298" y="64"/>
                  </a:lnTo>
                  <a:lnTo>
                    <a:pt x="1298" y="64"/>
                  </a:lnTo>
                  <a:lnTo>
                    <a:pt x="1298" y="64"/>
                  </a:lnTo>
                  <a:lnTo>
                    <a:pt x="1298" y="63"/>
                  </a:lnTo>
                  <a:lnTo>
                    <a:pt x="1298" y="63"/>
                  </a:lnTo>
                  <a:lnTo>
                    <a:pt x="1298" y="62"/>
                  </a:lnTo>
                  <a:lnTo>
                    <a:pt x="1297" y="62"/>
                  </a:lnTo>
                  <a:lnTo>
                    <a:pt x="1297" y="62"/>
                  </a:lnTo>
                  <a:lnTo>
                    <a:pt x="1297" y="61"/>
                  </a:lnTo>
                  <a:lnTo>
                    <a:pt x="1297" y="61"/>
                  </a:lnTo>
                  <a:lnTo>
                    <a:pt x="1297" y="61"/>
                  </a:lnTo>
                  <a:lnTo>
                    <a:pt x="1297" y="60"/>
                  </a:lnTo>
                  <a:lnTo>
                    <a:pt x="1296" y="60"/>
                  </a:lnTo>
                  <a:lnTo>
                    <a:pt x="1296" y="59"/>
                  </a:lnTo>
                  <a:lnTo>
                    <a:pt x="1296" y="59"/>
                  </a:lnTo>
                  <a:lnTo>
                    <a:pt x="1296" y="59"/>
                  </a:lnTo>
                  <a:lnTo>
                    <a:pt x="1296" y="58"/>
                  </a:lnTo>
                  <a:lnTo>
                    <a:pt x="1296" y="58"/>
                  </a:lnTo>
                  <a:lnTo>
                    <a:pt x="1296" y="57"/>
                  </a:lnTo>
                  <a:lnTo>
                    <a:pt x="1295" y="57"/>
                  </a:lnTo>
                  <a:lnTo>
                    <a:pt x="1295" y="57"/>
                  </a:lnTo>
                  <a:lnTo>
                    <a:pt x="1295" y="56"/>
                  </a:lnTo>
                  <a:lnTo>
                    <a:pt x="1295" y="56"/>
                  </a:lnTo>
                  <a:lnTo>
                    <a:pt x="1295" y="56"/>
                  </a:lnTo>
                  <a:lnTo>
                    <a:pt x="1295" y="55"/>
                  </a:lnTo>
                  <a:lnTo>
                    <a:pt x="1295" y="55"/>
                  </a:lnTo>
                  <a:lnTo>
                    <a:pt x="1294" y="54"/>
                  </a:lnTo>
                  <a:lnTo>
                    <a:pt x="1294" y="54"/>
                  </a:lnTo>
                  <a:lnTo>
                    <a:pt x="1294" y="54"/>
                  </a:lnTo>
                  <a:lnTo>
                    <a:pt x="1293" y="55"/>
                  </a:lnTo>
                  <a:close/>
                  <a:moveTo>
                    <a:pt x="1303" y="81"/>
                  </a:moveTo>
                  <a:lnTo>
                    <a:pt x="1303" y="82"/>
                  </a:lnTo>
                  <a:lnTo>
                    <a:pt x="1303" y="82"/>
                  </a:lnTo>
                  <a:lnTo>
                    <a:pt x="1303" y="83"/>
                  </a:lnTo>
                  <a:lnTo>
                    <a:pt x="1303" y="83"/>
                  </a:lnTo>
                  <a:lnTo>
                    <a:pt x="1303" y="83"/>
                  </a:lnTo>
                  <a:lnTo>
                    <a:pt x="1304" y="84"/>
                  </a:lnTo>
                  <a:lnTo>
                    <a:pt x="1304" y="84"/>
                  </a:lnTo>
                  <a:lnTo>
                    <a:pt x="1304" y="85"/>
                  </a:lnTo>
                  <a:lnTo>
                    <a:pt x="1304" y="85"/>
                  </a:lnTo>
                  <a:lnTo>
                    <a:pt x="1304" y="86"/>
                  </a:lnTo>
                  <a:lnTo>
                    <a:pt x="1304" y="86"/>
                  </a:lnTo>
                  <a:lnTo>
                    <a:pt x="1304" y="86"/>
                  </a:lnTo>
                  <a:lnTo>
                    <a:pt x="1305" y="87"/>
                  </a:lnTo>
                  <a:lnTo>
                    <a:pt x="1305" y="87"/>
                  </a:lnTo>
                  <a:lnTo>
                    <a:pt x="1305" y="88"/>
                  </a:lnTo>
                  <a:lnTo>
                    <a:pt x="1305" y="88"/>
                  </a:lnTo>
                  <a:lnTo>
                    <a:pt x="1305" y="88"/>
                  </a:lnTo>
                  <a:lnTo>
                    <a:pt x="1305" y="89"/>
                  </a:lnTo>
                  <a:lnTo>
                    <a:pt x="1305" y="89"/>
                  </a:lnTo>
                  <a:lnTo>
                    <a:pt x="1306" y="90"/>
                  </a:lnTo>
                  <a:lnTo>
                    <a:pt x="1306" y="90"/>
                  </a:lnTo>
                  <a:lnTo>
                    <a:pt x="1306" y="91"/>
                  </a:lnTo>
                  <a:lnTo>
                    <a:pt x="1306" y="91"/>
                  </a:lnTo>
                  <a:lnTo>
                    <a:pt x="1306" y="92"/>
                  </a:lnTo>
                  <a:lnTo>
                    <a:pt x="1306" y="92"/>
                  </a:lnTo>
                  <a:lnTo>
                    <a:pt x="1306" y="92"/>
                  </a:lnTo>
                  <a:lnTo>
                    <a:pt x="1307" y="93"/>
                  </a:lnTo>
                  <a:lnTo>
                    <a:pt x="1307" y="93"/>
                  </a:lnTo>
                  <a:lnTo>
                    <a:pt x="1307" y="94"/>
                  </a:lnTo>
                  <a:lnTo>
                    <a:pt x="1307" y="94"/>
                  </a:lnTo>
                  <a:lnTo>
                    <a:pt x="1307" y="95"/>
                  </a:lnTo>
                  <a:lnTo>
                    <a:pt x="1307" y="95"/>
                  </a:lnTo>
                  <a:lnTo>
                    <a:pt x="1307" y="95"/>
                  </a:lnTo>
                  <a:lnTo>
                    <a:pt x="1308" y="96"/>
                  </a:lnTo>
                  <a:lnTo>
                    <a:pt x="1308" y="96"/>
                  </a:lnTo>
                  <a:lnTo>
                    <a:pt x="1308" y="97"/>
                  </a:lnTo>
                  <a:lnTo>
                    <a:pt x="1308" y="97"/>
                  </a:lnTo>
                  <a:lnTo>
                    <a:pt x="1308" y="98"/>
                  </a:lnTo>
                  <a:lnTo>
                    <a:pt x="1308" y="98"/>
                  </a:lnTo>
                  <a:lnTo>
                    <a:pt x="1308" y="98"/>
                  </a:lnTo>
                  <a:lnTo>
                    <a:pt x="1310" y="98"/>
                  </a:lnTo>
                  <a:lnTo>
                    <a:pt x="1310" y="97"/>
                  </a:lnTo>
                  <a:lnTo>
                    <a:pt x="1309" y="97"/>
                  </a:lnTo>
                  <a:lnTo>
                    <a:pt x="1309" y="97"/>
                  </a:lnTo>
                  <a:lnTo>
                    <a:pt x="1309" y="96"/>
                  </a:lnTo>
                  <a:lnTo>
                    <a:pt x="1309" y="96"/>
                  </a:lnTo>
                  <a:lnTo>
                    <a:pt x="1309" y="95"/>
                  </a:lnTo>
                  <a:lnTo>
                    <a:pt x="1309" y="95"/>
                  </a:lnTo>
                  <a:lnTo>
                    <a:pt x="1309" y="94"/>
                  </a:lnTo>
                  <a:lnTo>
                    <a:pt x="1308" y="94"/>
                  </a:lnTo>
                  <a:lnTo>
                    <a:pt x="1308" y="93"/>
                  </a:lnTo>
                  <a:lnTo>
                    <a:pt x="1308" y="93"/>
                  </a:lnTo>
                  <a:lnTo>
                    <a:pt x="1308" y="93"/>
                  </a:lnTo>
                  <a:lnTo>
                    <a:pt x="1308" y="92"/>
                  </a:lnTo>
                  <a:lnTo>
                    <a:pt x="1308" y="92"/>
                  </a:lnTo>
                  <a:lnTo>
                    <a:pt x="1308" y="91"/>
                  </a:lnTo>
                  <a:lnTo>
                    <a:pt x="1307" y="91"/>
                  </a:lnTo>
                  <a:lnTo>
                    <a:pt x="1307" y="90"/>
                  </a:lnTo>
                  <a:lnTo>
                    <a:pt x="1307" y="90"/>
                  </a:lnTo>
                  <a:lnTo>
                    <a:pt x="1307" y="89"/>
                  </a:lnTo>
                  <a:lnTo>
                    <a:pt x="1307" y="89"/>
                  </a:lnTo>
                  <a:lnTo>
                    <a:pt x="1307" y="89"/>
                  </a:lnTo>
                  <a:lnTo>
                    <a:pt x="1306" y="88"/>
                  </a:lnTo>
                  <a:lnTo>
                    <a:pt x="1306" y="88"/>
                  </a:lnTo>
                  <a:lnTo>
                    <a:pt x="1306" y="87"/>
                  </a:lnTo>
                  <a:lnTo>
                    <a:pt x="1306" y="87"/>
                  </a:lnTo>
                  <a:lnTo>
                    <a:pt x="1306" y="86"/>
                  </a:lnTo>
                  <a:lnTo>
                    <a:pt x="1306" y="86"/>
                  </a:lnTo>
                  <a:lnTo>
                    <a:pt x="1306" y="86"/>
                  </a:lnTo>
                  <a:lnTo>
                    <a:pt x="1305" y="85"/>
                  </a:lnTo>
                  <a:lnTo>
                    <a:pt x="1305" y="85"/>
                  </a:lnTo>
                  <a:lnTo>
                    <a:pt x="1305" y="84"/>
                  </a:lnTo>
                  <a:lnTo>
                    <a:pt x="1305" y="84"/>
                  </a:lnTo>
                  <a:lnTo>
                    <a:pt x="1305" y="83"/>
                  </a:lnTo>
                  <a:lnTo>
                    <a:pt x="1305" y="83"/>
                  </a:lnTo>
                  <a:lnTo>
                    <a:pt x="1305" y="83"/>
                  </a:lnTo>
                  <a:lnTo>
                    <a:pt x="1304" y="82"/>
                  </a:lnTo>
                  <a:lnTo>
                    <a:pt x="1304" y="82"/>
                  </a:lnTo>
                  <a:lnTo>
                    <a:pt x="1304" y="81"/>
                  </a:lnTo>
                  <a:lnTo>
                    <a:pt x="1304" y="81"/>
                  </a:lnTo>
                  <a:lnTo>
                    <a:pt x="1304" y="81"/>
                  </a:lnTo>
                  <a:lnTo>
                    <a:pt x="1303" y="81"/>
                  </a:lnTo>
                  <a:close/>
                  <a:moveTo>
                    <a:pt x="1312" y="109"/>
                  </a:moveTo>
                  <a:lnTo>
                    <a:pt x="1312" y="109"/>
                  </a:lnTo>
                  <a:lnTo>
                    <a:pt x="1312" y="109"/>
                  </a:lnTo>
                  <a:lnTo>
                    <a:pt x="1312" y="110"/>
                  </a:lnTo>
                  <a:lnTo>
                    <a:pt x="1312" y="110"/>
                  </a:lnTo>
                  <a:lnTo>
                    <a:pt x="1312" y="111"/>
                  </a:lnTo>
                  <a:lnTo>
                    <a:pt x="1313" y="111"/>
                  </a:lnTo>
                  <a:lnTo>
                    <a:pt x="1313" y="111"/>
                  </a:lnTo>
                  <a:lnTo>
                    <a:pt x="1313" y="112"/>
                  </a:lnTo>
                  <a:lnTo>
                    <a:pt x="1313" y="112"/>
                  </a:lnTo>
                  <a:lnTo>
                    <a:pt x="1313" y="113"/>
                  </a:lnTo>
                  <a:lnTo>
                    <a:pt x="1313" y="113"/>
                  </a:lnTo>
                  <a:lnTo>
                    <a:pt x="1313" y="114"/>
                  </a:lnTo>
                  <a:lnTo>
                    <a:pt x="1314" y="114"/>
                  </a:lnTo>
                  <a:lnTo>
                    <a:pt x="1314" y="114"/>
                  </a:lnTo>
                  <a:lnTo>
                    <a:pt x="1314" y="115"/>
                  </a:lnTo>
                  <a:lnTo>
                    <a:pt x="1314" y="115"/>
                  </a:lnTo>
                  <a:lnTo>
                    <a:pt x="1314" y="116"/>
                  </a:lnTo>
                  <a:lnTo>
                    <a:pt x="1314" y="116"/>
                  </a:lnTo>
                  <a:lnTo>
                    <a:pt x="1314" y="117"/>
                  </a:lnTo>
                  <a:lnTo>
                    <a:pt x="1315" y="117"/>
                  </a:lnTo>
                  <a:lnTo>
                    <a:pt x="1315" y="118"/>
                  </a:lnTo>
                  <a:lnTo>
                    <a:pt x="1315" y="118"/>
                  </a:lnTo>
                  <a:lnTo>
                    <a:pt x="1315" y="119"/>
                  </a:lnTo>
                  <a:lnTo>
                    <a:pt x="1315" y="119"/>
                  </a:lnTo>
                  <a:lnTo>
                    <a:pt x="1315" y="119"/>
                  </a:lnTo>
                  <a:lnTo>
                    <a:pt x="1316" y="120"/>
                  </a:lnTo>
                  <a:lnTo>
                    <a:pt x="1316" y="120"/>
                  </a:lnTo>
                  <a:lnTo>
                    <a:pt x="1316" y="121"/>
                  </a:lnTo>
                  <a:lnTo>
                    <a:pt x="1316" y="121"/>
                  </a:lnTo>
                  <a:lnTo>
                    <a:pt x="1316" y="122"/>
                  </a:lnTo>
                  <a:lnTo>
                    <a:pt x="1316" y="122"/>
                  </a:lnTo>
                  <a:lnTo>
                    <a:pt x="1316" y="123"/>
                  </a:lnTo>
                  <a:lnTo>
                    <a:pt x="1317" y="123"/>
                  </a:lnTo>
                  <a:lnTo>
                    <a:pt x="1317" y="124"/>
                  </a:lnTo>
                  <a:lnTo>
                    <a:pt x="1317" y="124"/>
                  </a:lnTo>
                  <a:lnTo>
                    <a:pt x="1317" y="124"/>
                  </a:lnTo>
                  <a:lnTo>
                    <a:pt x="1317" y="125"/>
                  </a:lnTo>
                  <a:lnTo>
                    <a:pt x="1317" y="125"/>
                  </a:lnTo>
                  <a:lnTo>
                    <a:pt x="1317" y="126"/>
                  </a:lnTo>
                  <a:lnTo>
                    <a:pt x="1319" y="125"/>
                  </a:lnTo>
                  <a:lnTo>
                    <a:pt x="1318" y="124"/>
                  </a:lnTo>
                  <a:lnTo>
                    <a:pt x="1318" y="124"/>
                  </a:lnTo>
                  <a:lnTo>
                    <a:pt x="1318" y="124"/>
                  </a:lnTo>
                  <a:lnTo>
                    <a:pt x="1318" y="123"/>
                  </a:lnTo>
                  <a:lnTo>
                    <a:pt x="1318" y="123"/>
                  </a:lnTo>
                  <a:lnTo>
                    <a:pt x="1318" y="122"/>
                  </a:lnTo>
                  <a:lnTo>
                    <a:pt x="1318" y="122"/>
                  </a:lnTo>
                  <a:lnTo>
                    <a:pt x="1317" y="121"/>
                  </a:lnTo>
                  <a:lnTo>
                    <a:pt x="1317" y="121"/>
                  </a:lnTo>
                  <a:lnTo>
                    <a:pt x="1317" y="120"/>
                  </a:lnTo>
                  <a:lnTo>
                    <a:pt x="1317" y="120"/>
                  </a:lnTo>
                  <a:lnTo>
                    <a:pt x="1317" y="120"/>
                  </a:lnTo>
                  <a:lnTo>
                    <a:pt x="1317" y="119"/>
                  </a:lnTo>
                  <a:lnTo>
                    <a:pt x="1317" y="119"/>
                  </a:lnTo>
                  <a:lnTo>
                    <a:pt x="1316" y="118"/>
                  </a:lnTo>
                  <a:lnTo>
                    <a:pt x="1316" y="118"/>
                  </a:lnTo>
                  <a:lnTo>
                    <a:pt x="1316" y="117"/>
                  </a:lnTo>
                  <a:lnTo>
                    <a:pt x="1316" y="117"/>
                  </a:lnTo>
                  <a:lnTo>
                    <a:pt x="1316" y="116"/>
                  </a:lnTo>
                  <a:lnTo>
                    <a:pt x="1316" y="116"/>
                  </a:lnTo>
                  <a:lnTo>
                    <a:pt x="1316" y="116"/>
                  </a:lnTo>
                  <a:lnTo>
                    <a:pt x="1315" y="115"/>
                  </a:lnTo>
                  <a:lnTo>
                    <a:pt x="1315" y="115"/>
                  </a:lnTo>
                  <a:lnTo>
                    <a:pt x="1315" y="114"/>
                  </a:lnTo>
                  <a:lnTo>
                    <a:pt x="1315" y="114"/>
                  </a:lnTo>
                  <a:lnTo>
                    <a:pt x="1315" y="113"/>
                  </a:lnTo>
                  <a:lnTo>
                    <a:pt x="1315" y="113"/>
                  </a:lnTo>
                  <a:lnTo>
                    <a:pt x="1315" y="112"/>
                  </a:lnTo>
                  <a:lnTo>
                    <a:pt x="1314" y="112"/>
                  </a:lnTo>
                  <a:lnTo>
                    <a:pt x="1314" y="112"/>
                  </a:lnTo>
                  <a:lnTo>
                    <a:pt x="1314" y="111"/>
                  </a:lnTo>
                  <a:lnTo>
                    <a:pt x="1314" y="111"/>
                  </a:lnTo>
                  <a:lnTo>
                    <a:pt x="1314" y="110"/>
                  </a:lnTo>
                  <a:lnTo>
                    <a:pt x="1314" y="110"/>
                  </a:lnTo>
                  <a:lnTo>
                    <a:pt x="1314" y="109"/>
                  </a:lnTo>
                  <a:lnTo>
                    <a:pt x="1313" y="109"/>
                  </a:lnTo>
                  <a:lnTo>
                    <a:pt x="1313" y="109"/>
                  </a:lnTo>
                  <a:lnTo>
                    <a:pt x="1313" y="108"/>
                  </a:lnTo>
                  <a:lnTo>
                    <a:pt x="1313" y="108"/>
                  </a:lnTo>
                  <a:lnTo>
                    <a:pt x="1312" y="109"/>
                  </a:lnTo>
                  <a:close/>
                  <a:moveTo>
                    <a:pt x="1321" y="136"/>
                  </a:moveTo>
                  <a:lnTo>
                    <a:pt x="1321" y="136"/>
                  </a:lnTo>
                  <a:lnTo>
                    <a:pt x="1321" y="137"/>
                  </a:lnTo>
                  <a:lnTo>
                    <a:pt x="1321" y="137"/>
                  </a:lnTo>
                  <a:lnTo>
                    <a:pt x="1321" y="137"/>
                  </a:lnTo>
                  <a:lnTo>
                    <a:pt x="1321" y="138"/>
                  </a:lnTo>
                  <a:lnTo>
                    <a:pt x="1322" y="138"/>
                  </a:lnTo>
                  <a:lnTo>
                    <a:pt x="1322" y="139"/>
                  </a:lnTo>
                  <a:lnTo>
                    <a:pt x="1322" y="139"/>
                  </a:lnTo>
                  <a:lnTo>
                    <a:pt x="1322" y="140"/>
                  </a:lnTo>
                  <a:lnTo>
                    <a:pt x="1322" y="140"/>
                  </a:lnTo>
                  <a:lnTo>
                    <a:pt x="1322" y="140"/>
                  </a:lnTo>
                  <a:lnTo>
                    <a:pt x="1322" y="141"/>
                  </a:lnTo>
                  <a:lnTo>
                    <a:pt x="1323" y="141"/>
                  </a:lnTo>
                  <a:lnTo>
                    <a:pt x="1323" y="142"/>
                  </a:lnTo>
                  <a:lnTo>
                    <a:pt x="1323" y="142"/>
                  </a:lnTo>
                  <a:lnTo>
                    <a:pt x="1323" y="143"/>
                  </a:lnTo>
                  <a:lnTo>
                    <a:pt x="1323" y="143"/>
                  </a:lnTo>
                  <a:lnTo>
                    <a:pt x="1323" y="144"/>
                  </a:lnTo>
                  <a:lnTo>
                    <a:pt x="1323" y="144"/>
                  </a:lnTo>
                  <a:lnTo>
                    <a:pt x="1324" y="144"/>
                  </a:lnTo>
                  <a:lnTo>
                    <a:pt x="1324" y="145"/>
                  </a:lnTo>
                  <a:lnTo>
                    <a:pt x="1324" y="145"/>
                  </a:lnTo>
                  <a:lnTo>
                    <a:pt x="1324" y="146"/>
                  </a:lnTo>
                  <a:lnTo>
                    <a:pt x="1324" y="146"/>
                  </a:lnTo>
                  <a:lnTo>
                    <a:pt x="1324" y="146"/>
                  </a:lnTo>
                  <a:lnTo>
                    <a:pt x="1324" y="147"/>
                  </a:lnTo>
                  <a:lnTo>
                    <a:pt x="1325" y="147"/>
                  </a:lnTo>
                  <a:lnTo>
                    <a:pt x="1325" y="148"/>
                  </a:lnTo>
                  <a:lnTo>
                    <a:pt x="1325" y="148"/>
                  </a:lnTo>
                  <a:lnTo>
                    <a:pt x="1325" y="149"/>
                  </a:lnTo>
                  <a:lnTo>
                    <a:pt x="1325" y="149"/>
                  </a:lnTo>
                  <a:lnTo>
                    <a:pt x="1325" y="149"/>
                  </a:lnTo>
                  <a:lnTo>
                    <a:pt x="1326" y="150"/>
                  </a:lnTo>
                  <a:lnTo>
                    <a:pt x="1326" y="150"/>
                  </a:lnTo>
                  <a:lnTo>
                    <a:pt x="1326" y="151"/>
                  </a:lnTo>
                  <a:lnTo>
                    <a:pt x="1326" y="151"/>
                  </a:lnTo>
                  <a:lnTo>
                    <a:pt x="1326" y="152"/>
                  </a:lnTo>
                  <a:lnTo>
                    <a:pt x="1326" y="152"/>
                  </a:lnTo>
                  <a:lnTo>
                    <a:pt x="1326" y="152"/>
                  </a:lnTo>
                  <a:lnTo>
                    <a:pt x="1327" y="153"/>
                  </a:lnTo>
                  <a:lnTo>
                    <a:pt x="1327" y="153"/>
                  </a:lnTo>
                  <a:lnTo>
                    <a:pt x="1328" y="152"/>
                  </a:lnTo>
                  <a:lnTo>
                    <a:pt x="1328" y="152"/>
                  </a:lnTo>
                  <a:lnTo>
                    <a:pt x="1328" y="151"/>
                  </a:lnTo>
                  <a:lnTo>
                    <a:pt x="1327" y="151"/>
                  </a:lnTo>
                  <a:lnTo>
                    <a:pt x="1327" y="151"/>
                  </a:lnTo>
                  <a:lnTo>
                    <a:pt x="1327" y="150"/>
                  </a:lnTo>
                  <a:lnTo>
                    <a:pt x="1327" y="150"/>
                  </a:lnTo>
                  <a:lnTo>
                    <a:pt x="1327" y="149"/>
                  </a:lnTo>
                  <a:lnTo>
                    <a:pt x="1327" y="149"/>
                  </a:lnTo>
                  <a:lnTo>
                    <a:pt x="1327" y="149"/>
                  </a:lnTo>
                  <a:lnTo>
                    <a:pt x="1326" y="148"/>
                  </a:lnTo>
                  <a:lnTo>
                    <a:pt x="1326" y="148"/>
                  </a:lnTo>
                  <a:lnTo>
                    <a:pt x="1326" y="147"/>
                  </a:lnTo>
                  <a:lnTo>
                    <a:pt x="1326" y="147"/>
                  </a:lnTo>
                  <a:lnTo>
                    <a:pt x="1326" y="146"/>
                  </a:lnTo>
                  <a:lnTo>
                    <a:pt x="1326" y="146"/>
                  </a:lnTo>
                  <a:lnTo>
                    <a:pt x="1326" y="146"/>
                  </a:lnTo>
                  <a:lnTo>
                    <a:pt x="1325" y="145"/>
                  </a:lnTo>
                  <a:lnTo>
                    <a:pt x="1325" y="145"/>
                  </a:lnTo>
                  <a:lnTo>
                    <a:pt x="1325" y="144"/>
                  </a:lnTo>
                  <a:lnTo>
                    <a:pt x="1325" y="144"/>
                  </a:lnTo>
                  <a:lnTo>
                    <a:pt x="1325" y="144"/>
                  </a:lnTo>
                  <a:lnTo>
                    <a:pt x="1325" y="143"/>
                  </a:lnTo>
                  <a:lnTo>
                    <a:pt x="1325" y="143"/>
                  </a:lnTo>
                  <a:lnTo>
                    <a:pt x="1324" y="142"/>
                  </a:lnTo>
                  <a:lnTo>
                    <a:pt x="1324" y="142"/>
                  </a:lnTo>
                  <a:lnTo>
                    <a:pt x="1324" y="141"/>
                  </a:lnTo>
                  <a:lnTo>
                    <a:pt x="1324" y="141"/>
                  </a:lnTo>
                  <a:lnTo>
                    <a:pt x="1324" y="141"/>
                  </a:lnTo>
                  <a:lnTo>
                    <a:pt x="1324" y="140"/>
                  </a:lnTo>
                  <a:lnTo>
                    <a:pt x="1324" y="140"/>
                  </a:lnTo>
                  <a:lnTo>
                    <a:pt x="1323" y="139"/>
                  </a:lnTo>
                  <a:lnTo>
                    <a:pt x="1323" y="139"/>
                  </a:lnTo>
                  <a:lnTo>
                    <a:pt x="1323" y="138"/>
                  </a:lnTo>
                  <a:lnTo>
                    <a:pt x="1323" y="138"/>
                  </a:lnTo>
                  <a:lnTo>
                    <a:pt x="1323" y="138"/>
                  </a:lnTo>
                  <a:lnTo>
                    <a:pt x="1323" y="137"/>
                  </a:lnTo>
                  <a:lnTo>
                    <a:pt x="1323" y="137"/>
                  </a:lnTo>
                  <a:lnTo>
                    <a:pt x="1322" y="136"/>
                  </a:lnTo>
                  <a:lnTo>
                    <a:pt x="1322" y="136"/>
                  </a:lnTo>
                  <a:lnTo>
                    <a:pt x="1322" y="135"/>
                  </a:lnTo>
                  <a:lnTo>
                    <a:pt x="1322" y="135"/>
                  </a:lnTo>
                  <a:lnTo>
                    <a:pt x="1321" y="136"/>
                  </a:lnTo>
                  <a:close/>
                  <a:moveTo>
                    <a:pt x="1331" y="163"/>
                  </a:moveTo>
                  <a:lnTo>
                    <a:pt x="1331" y="163"/>
                  </a:lnTo>
                  <a:lnTo>
                    <a:pt x="1331" y="163"/>
                  </a:lnTo>
                  <a:lnTo>
                    <a:pt x="1331" y="163"/>
                  </a:lnTo>
                  <a:lnTo>
                    <a:pt x="1331" y="164"/>
                  </a:lnTo>
                  <a:lnTo>
                    <a:pt x="1331" y="164"/>
                  </a:lnTo>
                  <a:lnTo>
                    <a:pt x="1332" y="164"/>
                  </a:lnTo>
                  <a:lnTo>
                    <a:pt x="1332" y="164"/>
                  </a:lnTo>
                  <a:lnTo>
                    <a:pt x="1332" y="165"/>
                  </a:lnTo>
                  <a:lnTo>
                    <a:pt x="1332" y="165"/>
                  </a:lnTo>
                  <a:lnTo>
                    <a:pt x="1332" y="165"/>
                  </a:lnTo>
                  <a:lnTo>
                    <a:pt x="1332" y="165"/>
                  </a:lnTo>
                  <a:lnTo>
                    <a:pt x="1332" y="166"/>
                  </a:lnTo>
                  <a:lnTo>
                    <a:pt x="1333" y="166"/>
                  </a:lnTo>
                  <a:lnTo>
                    <a:pt x="1333" y="166"/>
                  </a:lnTo>
                  <a:lnTo>
                    <a:pt x="1333" y="166"/>
                  </a:lnTo>
                  <a:lnTo>
                    <a:pt x="1333" y="167"/>
                  </a:lnTo>
                  <a:lnTo>
                    <a:pt x="1333" y="167"/>
                  </a:lnTo>
                  <a:lnTo>
                    <a:pt x="1333" y="167"/>
                  </a:lnTo>
                  <a:lnTo>
                    <a:pt x="1333" y="168"/>
                  </a:lnTo>
                  <a:lnTo>
                    <a:pt x="1334" y="168"/>
                  </a:lnTo>
                  <a:lnTo>
                    <a:pt x="1334" y="168"/>
                  </a:lnTo>
                  <a:lnTo>
                    <a:pt x="1334" y="168"/>
                  </a:lnTo>
                  <a:lnTo>
                    <a:pt x="1334" y="169"/>
                  </a:lnTo>
                  <a:lnTo>
                    <a:pt x="1334" y="169"/>
                  </a:lnTo>
                  <a:lnTo>
                    <a:pt x="1334" y="169"/>
                  </a:lnTo>
                  <a:lnTo>
                    <a:pt x="1335" y="169"/>
                  </a:lnTo>
                  <a:lnTo>
                    <a:pt x="1335" y="169"/>
                  </a:lnTo>
                  <a:lnTo>
                    <a:pt x="1335" y="170"/>
                  </a:lnTo>
                  <a:lnTo>
                    <a:pt x="1335" y="170"/>
                  </a:lnTo>
                  <a:lnTo>
                    <a:pt x="1335" y="170"/>
                  </a:lnTo>
                  <a:lnTo>
                    <a:pt x="1335" y="170"/>
                  </a:lnTo>
                  <a:lnTo>
                    <a:pt x="1335" y="170"/>
                  </a:lnTo>
                  <a:lnTo>
                    <a:pt x="1335" y="171"/>
                  </a:lnTo>
                  <a:lnTo>
                    <a:pt x="1336" y="171"/>
                  </a:lnTo>
                  <a:lnTo>
                    <a:pt x="1336" y="171"/>
                  </a:lnTo>
                  <a:lnTo>
                    <a:pt x="1336" y="171"/>
                  </a:lnTo>
                  <a:lnTo>
                    <a:pt x="1336" y="171"/>
                  </a:lnTo>
                  <a:lnTo>
                    <a:pt x="1336" y="172"/>
                  </a:lnTo>
                  <a:lnTo>
                    <a:pt x="1336" y="172"/>
                  </a:lnTo>
                  <a:lnTo>
                    <a:pt x="1336" y="172"/>
                  </a:lnTo>
                  <a:lnTo>
                    <a:pt x="1337" y="172"/>
                  </a:lnTo>
                  <a:lnTo>
                    <a:pt x="1337" y="172"/>
                  </a:lnTo>
                  <a:lnTo>
                    <a:pt x="1337" y="172"/>
                  </a:lnTo>
                  <a:lnTo>
                    <a:pt x="1337" y="173"/>
                  </a:lnTo>
                  <a:lnTo>
                    <a:pt x="1337" y="173"/>
                  </a:lnTo>
                  <a:lnTo>
                    <a:pt x="1337" y="173"/>
                  </a:lnTo>
                  <a:lnTo>
                    <a:pt x="1337" y="173"/>
                  </a:lnTo>
                  <a:lnTo>
                    <a:pt x="1338" y="174"/>
                  </a:lnTo>
                  <a:lnTo>
                    <a:pt x="1338" y="174"/>
                  </a:lnTo>
                  <a:lnTo>
                    <a:pt x="1338" y="174"/>
                  </a:lnTo>
                  <a:lnTo>
                    <a:pt x="1338" y="174"/>
                  </a:lnTo>
                  <a:lnTo>
                    <a:pt x="1338" y="174"/>
                  </a:lnTo>
                  <a:lnTo>
                    <a:pt x="1338" y="174"/>
                  </a:lnTo>
                  <a:lnTo>
                    <a:pt x="1338" y="175"/>
                  </a:lnTo>
                  <a:lnTo>
                    <a:pt x="1339" y="175"/>
                  </a:lnTo>
                  <a:lnTo>
                    <a:pt x="1339" y="175"/>
                  </a:lnTo>
                  <a:lnTo>
                    <a:pt x="1339" y="175"/>
                  </a:lnTo>
                  <a:lnTo>
                    <a:pt x="1339" y="175"/>
                  </a:lnTo>
                  <a:lnTo>
                    <a:pt x="1339" y="175"/>
                  </a:lnTo>
                  <a:lnTo>
                    <a:pt x="1339" y="175"/>
                  </a:lnTo>
                  <a:lnTo>
                    <a:pt x="1339" y="176"/>
                  </a:lnTo>
                  <a:lnTo>
                    <a:pt x="1340" y="176"/>
                  </a:lnTo>
                  <a:lnTo>
                    <a:pt x="1340" y="176"/>
                  </a:lnTo>
                  <a:lnTo>
                    <a:pt x="1340" y="176"/>
                  </a:lnTo>
                  <a:lnTo>
                    <a:pt x="1340" y="176"/>
                  </a:lnTo>
                  <a:lnTo>
                    <a:pt x="1340" y="176"/>
                  </a:lnTo>
                  <a:lnTo>
                    <a:pt x="1341" y="175"/>
                  </a:lnTo>
                  <a:lnTo>
                    <a:pt x="1341" y="174"/>
                  </a:lnTo>
                  <a:lnTo>
                    <a:pt x="1341" y="174"/>
                  </a:lnTo>
                  <a:lnTo>
                    <a:pt x="1340" y="174"/>
                  </a:lnTo>
                  <a:lnTo>
                    <a:pt x="1340" y="174"/>
                  </a:lnTo>
                  <a:lnTo>
                    <a:pt x="1340" y="174"/>
                  </a:lnTo>
                  <a:lnTo>
                    <a:pt x="1340" y="174"/>
                  </a:lnTo>
                  <a:lnTo>
                    <a:pt x="1340" y="174"/>
                  </a:lnTo>
                  <a:lnTo>
                    <a:pt x="1340" y="174"/>
                  </a:lnTo>
                  <a:lnTo>
                    <a:pt x="1340" y="173"/>
                  </a:lnTo>
                  <a:lnTo>
                    <a:pt x="1339" y="173"/>
                  </a:lnTo>
                  <a:lnTo>
                    <a:pt x="1339" y="174"/>
                  </a:lnTo>
                  <a:lnTo>
                    <a:pt x="1340" y="173"/>
                  </a:lnTo>
                  <a:lnTo>
                    <a:pt x="1339" y="173"/>
                  </a:lnTo>
                  <a:lnTo>
                    <a:pt x="1339" y="173"/>
                  </a:lnTo>
                  <a:lnTo>
                    <a:pt x="1339" y="173"/>
                  </a:lnTo>
                  <a:lnTo>
                    <a:pt x="1339" y="173"/>
                  </a:lnTo>
                  <a:lnTo>
                    <a:pt x="1339" y="172"/>
                  </a:lnTo>
                  <a:lnTo>
                    <a:pt x="1339" y="172"/>
                  </a:lnTo>
                  <a:lnTo>
                    <a:pt x="1339" y="172"/>
                  </a:lnTo>
                  <a:lnTo>
                    <a:pt x="1338" y="172"/>
                  </a:lnTo>
                  <a:lnTo>
                    <a:pt x="1338" y="172"/>
                  </a:lnTo>
                  <a:lnTo>
                    <a:pt x="1338" y="172"/>
                  </a:lnTo>
                  <a:lnTo>
                    <a:pt x="1338" y="171"/>
                  </a:lnTo>
                  <a:lnTo>
                    <a:pt x="1338" y="171"/>
                  </a:lnTo>
                  <a:lnTo>
                    <a:pt x="1338" y="171"/>
                  </a:lnTo>
                  <a:lnTo>
                    <a:pt x="1338" y="171"/>
                  </a:lnTo>
                  <a:lnTo>
                    <a:pt x="1337" y="171"/>
                  </a:lnTo>
                  <a:lnTo>
                    <a:pt x="1337" y="170"/>
                  </a:lnTo>
                  <a:lnTo>
                    <a:pt x="1337" y="170"/>
                  </a:lnTo>
                  <a:lnTo>
                    <a:pt x="1337" y="170"/>
                  </a:lnTo>
                  <a:lnTo>
                    <a:pt x="1337" y="170"/>
                  </a:lnTo>
                  <a:lnTo>
                    <a:pt x="1337" y="170"/>
                  </a:lnTo>
                  <a:lnTo>
                    <a:pt x="1337" y="169"/>
                  </a:lnTo>
                  <a:lnTo>
                    <a:pt x="1336" y="169"/>
                  </a:lnTo>
                  <a:lnTo>
                    <a:pt x="1336" y="169"/>
                  </a:lnTo>
                  <a:lnTo>
                    <a:pt x="1336" y="169"/>
                  </a:lnTo>
                  <a:lnTo>
                    <a:pt x="1336" y="169"/>
                  </a:lnTo>
                  <a:lnTo>
                    <a:pt x="1336" y="168"/>
                  </a:lnTo>
                  <a:lnTo>
                    <a:pt x="1336" y="168"/>
                  </a:lnTo>
                  <a:lnTo>
                    <a:pt x="1335" y="168"/>
                  </a:lnTo>
                  <a:lnTo>
                    <a:pt x="1335" y="169"/>
                  </a:lnTo>
                  <a:lnTo>
                    <a:pt x="1336" y="168"/>
                  </a:lnTo>
                  <a:lnTo>
                    <a:pt x="1335" y="168"/>
                  </a:lnTo>
                  <a:lnTo>
                    <a:pt x="1335" y="168"/>
                  </a:lnTo>
                  <a:lnTo>
                    <a:pt x="1335" y="167"/>
                  </a:lnTo>
                  <a:lnTo>
                    <a:pt x="1335" y="167"/>
                  </a:lnTo>
                  <a:lnTo>
                    <a:pt x="1335" y="167"/>
                  </a:lnTo>
                  <a:lnTo>
                    <a:pt x="1335" y="167"/>
                  </a:lnTo>
                  <a:lnTo>
                    <a:pt x="1335" y="166"/>
                  </a:lnTo>
                  <a:lnTo>
                    <a:pt x="1334" y="166"/>
                  </a:lnTo>
                  <a:lnTo>
                    <a:pt x="1334" y="166"/>
                  </a:lnTo>
                  <a:lnTo>
                    <a:pt x="1334" y="166"/>
                  </a:lnTo>
                  <a:lnTo>
                    <a:pt x="1334" y="165"/>
                  </a:lnTo>
                  <a:lnTo>
                    <a:pt x="1334" y="165"/>
                  </a:lnTo>
                  <a:lnTo>
                    <a:pt x="1334" y="165"/>
                  </a:lnTo>
                  <a:lnTo>
                    <a:pt x="1334" y="165"/>
                  </a:lnTo>
                  <a:lnTo>
                    <a:pt x="1333" y="164"/>
                  </a:lnTo>
                  <a:lnTo>
                    <a:pt x="1333" y="164"/>
                  </a:lnTo>
                  <a:lnTo>
                    <a:pt x="1333" y="164"/>
                  </a:lnTo>
                  <a:lnTo>
                    <a:pt x="1333" y="163"/>
                  </a:lnTo>
                  <a:lnTo>
                    <a:pt x="1333" y="163"/>
                  </a:lnTo>
                  <a:lnTo>
                    <a:pt x="1333" y="163"/>
                  </a:lnTo>
                  <a:lnTo>
                    <a:pt x="1333" y="163"/>
                  </a:lnTo>
                  <a:lnTo>
                    <a:pt x="1332" y="162"/>
                  </a:lnTo>
                  <a:lnTo>
                    <a:pt x="1332" y="162"/>
                  </a:lnTo>
                  <a:lnTo>
                    <a:pt x="1332" y="162"/>
                  </a:lnTo>
                  <a:lnTo>
                    <a:pt x="1332" y="162"/>
                  </a:lnTo>
                  <a:lnTo>
                    <a:pt x="1332" y="161"/>
                  </a:lnTo>
                  <a:lnTo>
                    <a:pt x="1331" y="163"/>
                  </a:lnTo>
                  <a:close/>
                  <a:moveTo>
                    <a:pt x="1348" y="181"/>
                  </a:moveTo>
                  <a:lnTo>
                    <a:pt x="1348" y="181"/>
                  </a:lnTo>
                  <a:lnTo>
                    <a:pt x="1348" y="181"/>
                  </a:lnTo>
                  <a:lnTo>
                    <a:pt x="1348" y="181"/>
                  </a:lnTo>
                  <a:lnTo>
                    <a:pt x="1348" y="181"/>
                  </a:lnTo>
                  <a:lnTo>
                    <a:pt x="1348" y="181"/>
                  </a:lnTo>
                  <a:lnTo>
                    <a:pt x="1349" y="181"/>
                  </a:lnTo>
                  <a:lnTo>
                    <a:pt x="1349" y="181"/>
                  </a:lnTo>
                  <a:lnTo>
                    <a:pt x="1349" y="181"/>
                  </a:lnTo>
                  <a:lnTo>
                    <a:pt x="1349" y="181"/>
                  </a:lnTo>
                  <a:lnTo>
                    <a:pt x="1349" y="181"/>
                  </a:lnTo>
                  <a:lnTo>
                    <a:pt x="1349" y="181"/>
                  </a:lnTo>
                  <a:lnTo>
                    <a:pt x="1349" y="181"/>
                  </a:lnTo>
                  <a:lnTo>
                    <a:pt x="1350" y="181"/>
                  </a:lnTo>
                  <a:lnTo>
                    <a:pt x="1350" y="181"/>
                  </a:lnTo>
                  <a:lnTo>
                    <a:pt x="1350" y="181"/>
                  </a:lnTo>
                  <a:lnTo>
                    <a:pt x="1350" y="181"/>
                  </a:lnTo>
                  <a:lnTo>
                    <a:pt x="1350" y="181"/>
                  </a:lnTo>
                  <a:lnTo>
                    <a:pt x="1350" y="181"/>
                  </a:lnTo>
                  <a:lnTo>
                    <a:pt x="1351" y="181"/>
                  </a:lnTo>
                  <a:lnTo>
                    <a:pt x="1351" y="182"/>
                  </a:lnTo>
                  <a:lnTo>
                    <a:pt x="1351" y="182"/>
                  </a:lnTo>
                  <a:lnTo>
                    <a:pt x="1351" y="182"/>
                  </a:lnTo>
                  <a:lnTo>
                    <a:pt x="1351" y="182"/>
                  </a:lnTo>
                  <a:lnTo>
                    <a:pt x="1351" y="182"/>
                  </a:lnTo>
                  <a:lnTo>
                    <a:pt x="1351" y="182"/>
                  </a:lnTo>
                  <a:lnTo>
                    <a:pt x="1351" y="182"/>
                  </a:lnTo>
                  <a:lnTo>
                    <a:pt x="1352" y="182"/>
                  </a:lnTo>
                  <a:lnTo>
                    <a:pt x="1352" y="182"/>
                  </a:lnTo>
                  <a:lnTo>
                    <a:pt x="1352" y="182"/>
                  </a:lnTo>
                  <a:lnTo>
                    <a:pt x="1352" y="182"/>
                  </a:lnTo>
                  <a:lnTo>
                    <a:pt x="1352" y="182"/>
                  </a:lnTo>
                  <a:lnTo>
                    <a:pt x="1352" y="182"/>
                  </a:lnTo>
                  <a:lnTo>
                    <a:pt x="1352" y="182"/>
                  </a:lnTo>
                  <a:lnTo>
                    <a:pt x="1353" y="182"/>
                  </a:lnTo>
                  <a:lnTo>
                    <a:pt x="1353" y="181"/>
                  </a:lnTo>
                  <a:lnTo>
                    <a:pt x="1353" y="181"/>
                  </a:lnTo>
                  <a:lnTo>
                    <a:pt x="1353" y="181"/>
                  </a:lnTo>
                  <a:lnTo>
                    <a:pt x="1353" y="181"/>
                  </a:lnTo>
                  <a:lnTo>
                    <a:pt x="1353" y="181"/>
                  </a:lnTo>
                  <a:lnTo>
                    <a:pt x="1353" y="181"/>
                  </a:lnTo>
                  <a:lnTo>
                    <a:pt x="1354" y="181"/>
                  </a:lnTo>
                  <a:lnTo>
                    <a:pt x="1354" y="181"/>
                  </a:lnTo>
                  <a:lnTo>
                    <a:pt x="1354" y="181"/>
                  </a:lnTo>
                  <a:lnTo>
                    <a:pt x="1354" y="181"/>
                  </a:lnTo>
                  <a:lnTo>
                    <a:pt x="1354" y="181"/>
                  </a:lnTo>
                  <a:lnTo>
                    <a:pt x="1354" y="181"/>
                  </a:lnTo>
                  <a:lnTo>
                    <a:pt x="1354" y="181"/>
                  </a:lnTo>
                  <a:lnTo>
                    <a:pt x="1355" y="181"/>
                  </a:lnTo>
                  <a:lnTo>
                    <a:pt x="1355" y="181"/>
                  </a:lnTo>
                  <a:lnTo>
                    <a:pt x="1355" y="181"/>
                  </a:lnTo>
                  <a:lnTo>
                    <a:pt x="1355" y="181"/>
                  </a:lnTo>
                  <a:lnTo>
                    <a:pt x="1355" y="181"/>
                  </a:lnTo>
                  <a:lnTo>
                    <a:pt x="1355" y="181"/>
                  </a:lnTo>
                  <a:lnTo>
                    <a:pt x="1355" y="181"/>
                  </a:lnTo>
                  <a:lnTo>
                    <a:pt x="1356" y="181"/>
                  </a:lnTo>
                  <a:lnTo>
                    <a:pt x="1356" y="181"/>
                  </a:lnTo>
                  <a:lnTo>
                    <a:pt x="1356" y="181"/>
                  </a:lnTo>
                  <a:lnTo>
                    <a:pt x="1356" y="181"/>
                  </a:lnTo>
                  <a:lnTo>
                    <a:pt x="1356" y="181"/>
                  </a:lnTo>
                  <a:lnTo>
                    <a:pt x="1356" y="181"/>
                  </a:lnTo>
                  <a:lnTo>
                    <a:pt x="1356" y="181"/>
                  </a:lnTo>
                  <a:lnTo>
                    <a:pt x="1357" y="181"/>
                  </a:lnTo>
                  <a:lnTo>
                    <a:pt x="1357" y="181"/>
                  </a:lnTo>
                  <a:lnTo>
                    <a:pt x="1357" y="181"/>
                  </a:lnTo>
                  <a:lnTo>
                    <a:pt x="1357" y="181"/>
                  </a:lnTo>
                  <a:lnTo>
                    <a:pt x="1357" y="180"/>
                  </a:lnTo>
                  <a:lnTo>
                    <a:pt x="1357" y="180"/>
                  </a:lnTo>
                  <a:lnTo>
                    <a:pt x="1357" y="180"/>
                  </a:lnTo>
                  <a:lnTo>
                    <a:pt x="1358" y="180"/>
                  </a:lnTo>
                  <a:lnTo>
                    <a:pt x="1358" y="180"/>
                  </a:lnTo>
                  <a:lnTo>
                    <a:pt x="1358" y="180"/>
                  </a:lnTo>
                  <a:lnTo>
                    <a:pt x="1358" y="180"/>
                  </a:lnTo>
                  <a:lnTo>
                    <a:pt x="1358" y="180"/>
                  </a:lnTo>
                  <a:lnTo>
                    <a:pt x="1358" y="180"/>
                  </a:lnTo>
                  <a:lnTo>
                    <a:pt x="1358" y="180"/>
                  </a:lnTo>
                  <a:lnTo>
                    <a:pt x="1359" y="180"/>
                  </a:lnTo>
                  <a:lnTo>
                    <a:pt x="1359" y="180"/>
                  </a:lnTo>
                  <a:lnTo>
                    <a:pt x="1359" y="180"/>
                  </a:lnTo>
                  <a:lnTo>
                    <a:pt x="1359" y="180"/>
                  </a:lnTo>
                  <a:lnTo>
                    <a:pt x="1359" y="180"/>
                  </a:lnTo>
                  <a:lnTo>
                    <a:pt x="1359" y="180"/>
                  </a:lnTo>
                  <a:lnTo>
                    <a:pt x="1360" y="179"/>
                  </a:lnTo>
                  <a:lnTo>
                    <a:pt x="1360" y="179"/>
                  </a:lnTo>
                  <a:lnTo>
                    <a:pt x="1360" y="179"/>
                  </a:lnTo>
                  <a:lnTo>
                    <a:pt x="1360" y="179"/>
                  </a:lnTo>
                  <a:lnTo>
                    <a:pt x="1360" y="179"/>
                  </a:lnTo>
                  <a:lnTo>
                    <a:pt x="1360" y="179"/>
                  </a:lnTo>
                  <a:lnTo>
                    <a:pt x="1360" y="179"/>
                  </a:lnTo>
                  <a:lnTo>
                    <a:pt x="1360" y="179"/>
                  </a:lnTo>
                  <a:lnTo>
                    <a:pt x="1361" y="179"/>
                  </a:lnTo>
                  <a:lnTo>
                    <a:pt x="1361" y="178"/>
                  </a:lnTo>
                  <a:lnTo>
                    <a:pt x="1361" y="178"/>
                  </a:lnTo>
                  <a:lnTo>
                    <a:pt x="1361" y="178"/>
                  </a:lnTo>
                  <a:lnTo>
                    <a:pt x="1360" y="177"/>
                  </a:lnTo>
                  <a:lnTo>
                    <a:pt x="1360" y="177"/>
                  </a:lnTo>
                  <a:lnTo>
                    <a:pt x="1360" y="177"/>
                  </a:lnTo>
                  <a:lnTo>
                    <a:pt x="1360" y="177"/>
                  </a:lnTo>
                  <a:lnTo>
                    <a:pt x="1360" y="177"/>
                  </a:lnTo>
                  <a:lnTo>
                    <a:pt x="1360" y="177"/>
                  </a:lnTo>
                  <a:lnTo>
                    <a:pt x="1360" y="177"/>
                  </a:lnTo>
                  <a:lnTo>
                    <a:pt x="1359" y="178"/>
                  </a:lnTo>
                  <a:lnTo>
                    <a:pt x="1359" y="178"/>
                  </a:lnTo>
                  <a:lnTo>
                    <a:pt x="1360" y="178"/>
                  </a:lnTo>
                  <a:lnTo>
                    <a:pt x="1359" y="178"/>
                  </a:lnTo>
                  <a:lnTo>
                    <a:pt x="1359" y="178"/>
                  </a:lnTo>
                  <a:lnTo>
                    <a:pt x="1359" y="178"/>
                  </a:lnTo>
                  <a:lnTo>
                    <a:pt x="1359" y="178"/>
                  </a:lnTo>
                  <a:lnTo>
                    <a:pt x="1359" y="178"/>
                  </a:lnTo>
                  <a:lnTo>
                    <a:pt x="1359" y="178"/>
                  </a:lnTo>
                  <a:lnTo>
                    <a:pt x="1359" y="178"/>
                  </a:lnTo>
                  <a:lnTo>
                    <a:pt x="1358" y="178"/>
                  </a:lnTo>
                  <a:lnTo>
                    <a:pt x="1358" y="178"/>
                  </a:lnTo>
                  <a:lnTo>
                    <a:pt x="1358" y="178"/>
                  </a:lnTo>
                  <a:lnTo>
                    <a:pt x="1358" y="178"/>
                  </a:lnTo>
                  <a:lnTo>
                    <a:pt x="1358" y="178"/>
                  </a:lnTo>
                  <a:lnTo>
                    <a:pt x="1358" y="178"/>
                  </a:lnTo>
                  <a:lnTo>
                    <a:pt x="1357" y="178"/>
                  </a:lnTo>
                  <a:lnTo>
                    <a:pt x="1357" y="178"/>
                  </a:lnTo>
                  <a:lnTo>
                    <a:pt x="1357" y="178"/>
                  </a:lnTo>
                  <a:lnTo>
                    <a:pt x="1357" y="179"/>
                  </a:lnTo>
                  <a:lnTo>
                    <a:pt x="1357" y="179"/>
                  </a:lnTo>
                  <a:lnTo>
                    <a:pt x="1357" y="179"/>
                  </a:lnTo>
                  <a:lnTo>
                    <a:pt x="1357" y="179"/>
                  </a:lnTo>
                  <a:lnTo>
                    <a:pt x="1356" y="179"/>
                  </a:lnTo>
                  <a:lnTo>
                    <a:pt x="1356" y="179"/>
                  </a:lnTo>
                  <a:lnTo>
                    <a:pt x="1356" y="179"/>
                  </a:lnTo>
                  <a:lnTo>
                    <a:pt x="1356" y="179"/>
                  </a:lnTo>
                  <a:lnTo>
                    <a:pt x="1356" y="179"/>
                  </a:lnTo>
                  <a:lnTo>
                    <a:pt x="1356" y="179"/>
                  </a:lnTo>
                  <a:lnTo>
                    <a:pt x="1356" y="179"/>
                  </a:lnTo>
                  <a:lnTo>
                    <a:pt x="1355" y="179"/>
                  </a:lnTo>
                  <a:lnTo>
                    <a:pt x="1355" y="179"/>
                  </a:lnTo>
                  <a:lnTo>
                    <a:pt x="1356" y="180"/>
                  </a:lnTo>
                  <a:lnTo>
                    <a:pt x="1355" y="179"/>
                  </a:lnTo>
                  <a:lnTo>
                    <a:pt x="1355" y="179"/>
                  </a:lnTo>
                  <a:lnTo>
                    <a:pt x="1355" y="179"/>
                  </a:lnTo>
                  <a:lnTo>
                    <a:pt x="1355" y="179"/>
                  </a:lnTo>
                  <a:lnTo>
                    <a:pt x="1355" y="179"/>
                  </a:lnTo>
                  <a:lnTo>
                    <a:pt x="1355" y="179"/>
                  </a:lnTo>
                  <a:lnTo>
                    <a:pt x="1355" y="179"/>
                  </a:lnTo>
                  <a:lnTo>
                    <a:pt x="1354" y="180"/>
                  </a:lnTo>
                  <a:lnTo>
                    <a:pt x="1354" y="180"/>
                  </a:lnTo>
                  <a:lnTo>
                    <a:pt x="1354" y="180"/>
                  </a:lnTo>
                  <a:lnTo>
                    <a:pt x="1354" y="180"/>
                  </a:lnTo>
                  <a:lnTo>
                    <a:pt x="1354" y="180"/>
                  </a:lnTo>
                  <a:lnTo>
                    <a:pt x="1354" y="180"/>
                  </a:lnTo>
                  <a:lnTo>
                    <a:pt x="1354" y="180"/>
                  </a:lnTo>
                  <a:lnTo>
                    <a:pt x="1353" y="180"/>
                  </a:lnTo>
                  <a:lnTo>
                    <a:pt x="1353" y="180"/>
                  </a:lnTo>
                  <a:lnTo>
                    <a:pt x="1353" y="180"/>
                  </a:lnTo>
                  <a:lnTo>
                    <a:pt x="1353" y="180"/>
                  </a:lnTo>
                  <a:lnTo>
                    <a:pt x="1353" y="180"/>
                  </a:lnTo>
                  <a:lnTo>
                    <a:pt x="1353" y="180"/>
                  </a:lnTo>
                  <a:lnTo>
                    <a:pt x="1353" y="180"/>
                  </a:lnTo>
                  <a:lnTo>
                    <a:pt x="1352" y="180"/>
                  </a:lnTo>
                  <a:lnTo>
                    <a:pt x="1352" y="180"/>
                  </a:lnTo>
                  <a:lnTo>
                    <a:pt x="1352" y="180"/>
                  </a:lnTo>
                  <a:lnTo>
                    <a:pt x="1352" y="180"/>
                  </a:lnTo>
                  <a:lnTo>
                    <a:pt x="1352" y="180"/>
                  </a:lnTo>
                  <a:lnTo>
                    <a:pt x="1352" y="180"/>
                  </a:lnTo>
                  <a:lnTo>
                    <a:pt x="1352" y="180"/>
                  </a:lnTo>
                  <a:lnTo>
                    <a:pt x="1351" y="180"/>
                  </a:lnTo>
                  <a:lnTo>
                    <a:pt x="1351" y="181"/>
                  </a:lnTo>
                  <a:lnTo>
                    <a:pt x="1352" y="180"/>
                  </a:lnTo>
                  <a:lnTo>
                    <a:pt x="1351" y="180"/>
                  </a:lnTo>
                  <a:lnTo>
                    <a:pt x="1351" y="181"/>
                  </a:lnTo>
                  <a:lnTo>
                    <a:pt x="1351" y="180"/>
                  </a:lnTo>
                  <a:lnTo>
                    <a:pt x="1351" y="180"/>
                  </a:lnTo>
                  <a:lnTo>
                    <a:pt x="1351" y="180"/>
                  </a:lnTo>
                  <a:lnTo>
                    <a:pt x="1351" y="180"/>
                  </a:lnTo>
                  <a:lnTo>
                    <a:pt x="1351" y="180"/>
                  </a:lnTo>
                  <a:lnTo>
                    <a:pt x="1351" y="180"/>
                  </a:lnTo>
                  <a:lnTo>
                    <a:pt x="1351" y="180"/>
                  </a:lnTo>
                  <a:lnTo>
                    <a:pt x="1350" y="180"/>
                  </a:lnTo>
                  <a:lnTo>
                    <a:pt x="1350" y="180"/>
                  </a:lnTo>
                  <a:lnTo>
                    <a:pt x="1350" y="180"/>
                  </a:lnTo>
                  <a:lnTo>
                    <a:pt x="1350" y="180"/>
                  </a:lnTo>
                  <a:lnTo>
                    <a:pt x="1350" y="180"/>
                  </a:lnTo>
                  <a:lnTo>
                    <a:pt x="1350" y="180"/>
                  </a:lnTo>
                  <a:lnTo>
                    <a:pt x="1349" y="180"/>
                  </a:lnTo>
                  <a:lnTo>
                    <a:pt x="1349" y="179"/>
                  </a:lnTo>
                  <a:lnTo>
                    <a:pt x="1349" y="179"/>
                  </a:lnTo>
                  <a:lnTo>
                    <a:pt x="1349" y="179"/>
                  </a:lnTo>
                  <a:lnTo>
                    <a:pt x="1349" y="179"/>
                  </a:lnTo>
                  <a:lnTo>
                    <a:pt x="1349" y="179"/>
                  </a:lnTo>
                  <a:lnTo>
                    <a:pt x="1349" y="179"/>
                  </a:lnTo>
                  <a:lnTo>
                    <a:pt x="1348" y="179"/>
                  </a:lnTo>
                  <a:lnTo>
                    <a:pt x="1348" y="179"/>
                  </a:lnTo>
                  <a:lnTo>
                    <a:pt x="1348" y="179"/>
                  </a:lnTo>
                  <a:lnTo>
                    <a:pt x="1348" y="179"/>
                  </a:lnTo>
                  <a:lnTo>
                    <a:pt x="1348" y="179"/>
                  </a:lnTo>
                  <a:lnTo>
                    <a:pt x="1348" y="181"/>
                  </a:lnTo>
                  <a:close/>
                  <a:moveTo>
                    <a:pt x="1368" y="172"/>
                  </a:moveTo>
                  <a:lnTo>
                    <a:pt x="1368" y="171"/>
                  </a:lnTo>
                  <a:lnTo>
                    <a:pt x="1368" y="171"/>
                  </a:lnTo>
                  <a:lnTo>
                    <a:pt x="1368" y="171"/>
                  </a:lnTo>
                  <a:lnTo>
                    <a:pt x="1368" y="171"/>
                  </a:lnTo>
                  <a:lnTo>
                    <a:pt x="1368" y="171"/>
                  </a:lnTo>
                  <a:lnTo>
                    <a:pt x="1368" y="170"/>
                  </a:lnTo>
                  <a:lnTo>
                    <a:pt x="1368" y="170"/>
                  </a:lnTo>
                  <a:lnTo>
                    <a:pt x="1369" y="170"/>
                  </a:lnTo>
                  <a:lnTo>
                    <a:pt x="1369" y="170"/>
                  </a:lnTo>
                  <a:lnTo>
                    <a:pt x="1369" y="170"/>
                  </a:lnTo>
                  <a:lnTo>
                    <a:pt x="1369" y="169"/>
                  </a:lnTo>
                  <a:lnTo>
                    <a:pt x="1369" y="169"/>
                  </a:lnTo>
                  <a:lnTo>
                    <a:pt x="1369" y="169"/>
                  </a:lnTo>
                  <a:lnTo>
                    <a:pt x="1370" y="168"/>
                  </a:lnTo>
                  <a:lnTo>
                    <a:pt x="1370" y="168"/>
                  </a:lnTo>
                  <a:lnTo>
                    <a:pt x="1370" y="168"/>
                  </a:lnTo>
                  <a:lnTo>
                    <a:pt x="1370" y="168"/>
                  </a:lnTo>
                  <a:lnTo>
                    <a:pt x="1370" y="168"/>
                  </a:lnTo>
                  <a:lnTo>
                    <a:pt x="1370" y="167"/>
                  </a:lnTo>
                  <a:lnTo>
                    <a:pt x="1370" y="167"/>
                  </a:lnTo>
                  <a:lnTo>
                    <a:pt x="1371" y="167"/>
                  </a:lnTo>
                  <a:lnTo>
                    <a:pt x="1371" y="166"/>
                  </a:lnTo>
                  <a:lnTo>
                    <a:pt x="1371" y="166"/>
                  </a:lnTo>
                  <a:lnTo>
                    <a:pt x="1371" y="166"/>
                  </a:lnTo>
                  <a:lnTo>
                    <a:pt x="1371" y="166"/>
                  </a:lnTo>
                  <a:lnTo>
                    <a:pt x="1371" y="166"/>
                  </a:lnTo>
                  <a:lnTo>
                    <a:pt x="1371" y="165"/>
                  </a:lnTo>
                  <a:lnTo>
                    <a:pt x="1372" y="165"/>
                  </a:lnTo>
                  <a:lnTo>
                    <a:pt x="1372" y="165"/>
                  </a:lnTo>
                  <a:lnTo>
                    <a:pt x="1372" y="165"/>
                  </a:lnTo>
                  <a:lnTo>
                    <a:pt x="1372" y="164"/>
                  </a:lnTo>
                  <a:lnTo>
                    <a:pt x="1372" y="164"/>
                  </a:lnTo>
                  <a:lnTo>
                    <a:pt x="1372" y="164"/>
                  </a:lnTo>
                  <a:lnTo>
                    <a:pt x="1373" y="163"/>
                  </a:lnTo>
                  <a:lnTo>
                    <a:pt x="1373" y="163"/>
                  </a:lnTo>
                  <a:lnTo>
                    <a:pt x="1373" y="163"/>
                  </a:lnTo>
                  <a:lnTo>
                    <a:pt x="1373" y="162"/>
                  </a:lnTo>
                  <a:lnTo>
                    <a:pt x="1373" y="162"/>
                  </a:lnTo>
                  <a:lnTo>
                    <a:pt x="1373" y="162"/>
                  </a:lnTo>
                  <a:lnTo>
                    <a:pt x="1373" y="161"/>
                  </a:lnTo>
                  <a:lnTo>
                    <a:pt x="1374" y="161"/>
                  </a:lnTo>
                  <a:lnTo>
                    <a:pt x="1374" y="161"/>
                  </a:lnTo>
                  <a:lnTo>
                    <a:pt x="1374" y="160"/>
                  </a:lnTo>
                  <a:lnTo>
                    <a:pt x="1374" y="160"/>
                  </a:lnTo>
                  <a:lnTo>
                    <a:pt x="1374" y="160"/>
                  </a:lnTo>
                  <a:lnTo>
                    <a:pt x="1374" y="159"/>
                  </a:lnTo>
                  <a:lnTo>
                    <a:pt x="1374" y="159"/>
                  </a:lnTo>
                  <a:lnTo>
                    <a:pt x="1375" y="159"/>
                  </a:lnTo>
                  <a:lnTo>
                    <a:pt x="1375" y="158"/>
                  </a:lnTo>
                  <a:lnTo>
                    <a:pt x="1375" y="158"/>
                  </a:lnTo>
                  <a:lnTo>
                    <a:pt x="1375" y="158"/>
                  </a:lnTo>
                  <a:lnTo>
                    <a:pt x="1375" y="157"/>
                  </a:lnTo>
                  <a:lnTo>
                    <a:pt x="1375" y="157"/>
                  </a:lnTo>
                  <a:lnTo>
                    <a:pt x="1375" y="157"/>
                  </a:lnTo>
                  <a:lnTo>
                    <a:pt x="1376" y="156"/>
                  </a:lnTo>
                  <a:lnTo>
                    <a:pt x="1376" y="156"/>
                  </a:lnTo>
                  <a:lnTo>
                    <a:pt x="1375" y="155"/>
                  </a:lnTo>
                  <a:lnTo>
                    <a:pt x="1374" y="155"/>
                  </a:lnTo>
                  <a:lnTo>
                    <a:pt x="1374" y="156"/>
                  </a:lnTo>
                  <a:lnTo>
                    <a:pt x="1374" y="156"/>
                  </a:lnTo>
                  <a:lnTo>
                    <a:pt x="1374" y="156"/>
                  </a:lnTo>
                  <a:lnTo>
                    <a:pt x="1374" y="157"/>
                  </a:lnTo>
                  <a:lnTo>
                    <a:pt x="1374" y="157"/>
                  </a:lnTo>
                  <a:lnTo>
                    <a:pt x="1374" y="157"/>
                  </a:lnTo>
                  <a:lnTo>
                    <a:pt x="1373" y="158"/>
                  </a:lnTo>
                  <a:lnTo>
                    <a:pt x="1373" y="158"/>
                  </a:lnTo>
                  <a:lnTo>
                    <a:pt x="1373" y="158"/>
                  </a:lnTo>
                  <a:lnTo>
                    <a:pt x="1373" y="159"/>
                  </a:lnTo>
                  <a:lnTo>
                    <a:pt x="1373" y="159"/>
                  </a:lnTo>
                  <a:lnTo>
                    <a:pt x="1373" y="159"/>
                  </a:lnTo>
                  <a:lnTo>
                    <a:pt x="1373" y="160"/>
                  </a:lnTo>
                  <a:lnTo>
                    <a:pt x="1372" y="160"/>
                  </a:lnTo>
                  <a:lnTo>
                    <a:pt x="1372" y="160"/>
                  </a:lnTo>
                  <a:lnTo>
                    <a:pt x="1372" y="161"/>
                  </a:lnTo>
                  <a:lnTo>
                    <a:pt x="1372" y="161"/>
                  </a:lnTo>
                  <a:lnTo>
                    <a:pt x="1372" y="161"/>
                  </a:lnTo>
                  <a:lnTo>
                    <a:pt x="1372" y="162"/>
                  </a:lnTo>
                  <a:lnTo>
                    <a:pt x="1372" y="162"/>
                  </a:lnTo>
                  <a:lnTo>
                    <a:pt x="1371" y="162"/>
                  </a:lnTo>
                  <a:lnTo>
                    <a:pt x="1371" y="163"/>
                  </a:lnTo>
                  <a:lnTo>
                    <a:pt x="1371" y="163"/>
                  </a:lnTo>
                  <a:lnTo>
                    <a:pt x="1371" y="163"/>
                  </a:lnTo>
                  <a:lnTo>
                    <a:pt x="1371" y="163"/>
                  </a:lnTo>
                  <a:lnTo>
                    <a:pt x="1371" y="164"/>
                  </a:lnTo>
                  <a:lnTo>
                    <a:pt x="1371" y="164"/>
                  </a:lnTo>
                  <a:lnTo>
                    <a:pt x="1370" y="164"/>
                  </a:lnTo>
                  <a:lnTo>
                    <a:pt x="1370" y="164"/>
                  </a:lnTo>
                  <a:lnTo>
                    <a:pt x="1370" y="165"/>
                  </a:lnTo>
                  <a:lnTo>
                    <a:pt x="1370" y="165"/>
                  </a:lnTo>
                  <a:lnTo>
                    <a:pt x="1370" y="165"/>
                  </a:lnTo>
                  <a:lnTo>
                    <a:pt x="1370" y="165"/>
                  </a:lnTo>
                  <a:lnTo>
                    <a:pt x="1370" y="166"/>
                  </a:lnTo>
                  <a:lnTo>
                    <a:pt x="1369" y="166"/>
                  </a:lnTo>
                  <a:lnTo>
                    <a:pt x="1369" y="166"/>
                  </a:lnTo>
                  <a:lnTo>
                    <a:pt x="1369" y="166"/>
                  </a:lnTo>
                  <a:lnTo>
                    <a:pt x="1369" y="167"/>
                  </a:lnTo>
                  <a:lnTo>
                    <a:pt x="1369" y="167"/>
                  </a:lnTo>
                  <a:lnTo>
                    <a:pt x="1369" y="167"/>
                  </a:lnTo>
                  <a:lnTo>
                    <a:pt x="1368" y="167"/>
                  </a:lnTo>
                  <a:lnTo>
                    <a:pt x="1368" y="168"/>
                  </a:lnTo>
                  <a:lnTo>
                    <a:pt x="1368" y="168"/>
                  </a:lnTo>
                  <a:lnTo>
                    <a:pt x="1368" y="168"/>
                  </a:lnTo>
                  <a:lnTo>
                    <a:pt x="1368" y="168"/>
                  </a:lnTo>
                  <a:lnTo>
                    <a:pt x="1368" y="168"/>
                  </a:lnTo>
                  <a:lnTo>
                    <a:pt x="1368" y="169"/>
                  </a:lnTo>
                  <a:lnTo>
                    <a:pt x="1367" y="169"/>
                  </a:lnTo>
                  <a:lnTo>
                    <a:pt x="1367" y="169"/>
                  </a:lnTo>
                  <a:lnTo>
                    <a:pt x="1367" y="169"/>
                  </a:lnTo>
                  <a:lnTo>
                    <a:pt x="1368" y="170"/>
                  </a:lnTo>
                  <a:lnTo>
                    <a:pt x="1367" y="169"/>
                  </a:lnTo>
                  <a:lnTo>
                    <a:pt x="1367" y="170"/>
                  </a:lnTo>
                  <a:lnTo>
                    <a:pt x="1367" y="170"/>
                  </a:lnTo>
                  <a:lnTo>
                    <a:pt x="1367" y="170"/>
                  </a:lnTo>
                  <a:lnTo>
                    <a:pt x="1367" y="170"/>
                  </a:lnTo>
                  <a:lnTo>
                    <a:pt x="1368" y="172"/>
                  </a:lnTo>
                  <a:close/>
                  <a:moveTo>
                    <a:pt x="1380" y="146"/>
                  </a:moveTo>
                  <a:lnTo>
                    <a:pt x="1380" y="146"/>
                  </a:lnTo>
                  <a:lnTo>
                    <a:pt x="1380" y="146"/>
                  </a:lnTo>
                  <a:lnTo>
                    <a:pt x="1380" y="145"/>
                  </a:lnTo>
                  <a:lnTo>
                    <a:pt x="1380" y="145"/>
                  </a:lnTo>
                  <a:lnTo>
                    <a:pt x="1380" y="145"/>
                  </a:lnTo>
                  <a:lnTo>
                    <a:pt x="1381" y="144"/>
                  </a:lnTo>
                  <a:lnTo>
                    <a:pt x="1381" y="144"/>
                  </a:lnTo>
                  <a:lnTo>
                    <a:pt x="1381" y="144"/>
                  </a:lnTo>
                  <a:lnTo>
                    <a:pt x="1381" y="143"/>
                  </a:lnTo>
                  <a:lnTo>
                    <a:pt x="1381" y="143"/>
                  </a:lnTo>
                  <a:lnTo>
                    <a:pt x="1381" y="142"/>
                  </a:lnTo>
                  <a:lnTo>
                    <a:pt x="1381" y="142"/>
                  </a:lnTo>
                  <a:lnTo>
                    <a:pt x="1382" y="142"/>
                  </a:lnTo>
                  <a:lnTo>
                    <a:pt x="1382" y="141"/>
                  </a:lnTo>
                  <a:lnTo>
                    <a:pt x="1382" y="141"/>
                  </a:lnTo>
                  <a:lnTo>
                    <a:pt x="1382" y="141"/>
                  </a:lnTo>
                  <a:lnTo>
                    <a:pt x="1382" y="140"/>
                  </a:lnTo>
                  <a:lnTo>
                    <a:pt x="1382" y="140"/>
                  </a:lnTo>
                  <a:lnTo>
                    <a:pt x="1382" y="140"/>
                  </a:lnTo>
                  <a:lnTo>
                    <a:pt x="1383" y="139"/>
                  </a:lnTo>
                  <a:lnTo>
                    <a:pt x="1383" y="139"/>
                  </a:lnTo>
                  <a:lnTo>
                    <a:pt x="1383" y="138"/>
                  </a:lnTo>
                  <a:lnTo>
                    <a:pt x="1383" y="138"/>
                  </a:lnTo>
                  <a:lnTo>
                    <a:pt x="1383" y="138"/>
                  </a:lnTo>
                  <a:lnTo>
                    <a:pt x="1383" y="137"/>
                  </a:lnTo>
                  <a:lnTo>
                    <a:pt x="1383" y="137"/>
                  </a:lnTo>
                  <a:lnTo>
                    <a:pt x="1384" y="137"/>
                  </a:lnTo>
                  <a:lnTo>
                    <a:pt x="1384" y="136"/>
                  </a:lnTo>
                  <a:lnTo>
                    <a:pt x="1384" y="136"/>
                  </a:lnTo>
                  <a:lnTo>
                    <a:pt x="1384" y="135"/>
                  </a:lnTo>
                  <a:lnTo>
                    <a:pt x="1384" y="135"/>
                  </a:lnTo>
                  <a:lnTo>
                    <a:pt x="1384" y="135"/>
                  </a:lnTo>
                  <a:lnTo>
                    <a:pt x="1384" y="134"/>
                  </a:lnTo>
                  <a:lnTo>
                    <a:pt x="1385" y="134"/>
                  </a:lnTo>
                  <a:lnTo>
                    <a:pt x="1385" y="134"/>
                  </a:lnTo>
                  <a:lnTo>
                    <a:pt x="1385" y="133"/>
                  </a:lnTo>
                  <a:lnTo>
                    <a:pt x="1385" y="133"/>
                  </a:lnTo>
                  <a:lnTo>
                    <a:pt x="1385" y="133"/>
                  </a:lnTo>
                  <a:lnTo>
                    <a:pt x="1385" y="132"/>
                  </a:lnTo>
                  <a:lnTo>
                    <a:pt x="1385" y="132"/>
                  </a:lnTo>
                  <a:lnTo>
                    <a:pt x="1386" y="131"/>
                  </a:lnTo>
                  <a:lnTo>
                    <a:pt x="1386" y="131"/>
                  </a:lnTo>
                  <a:lnTo>
                    <a:pt x="1386" y="131"/>
                  </a:lnTo>
                  <a:lnTo>
                    <a:pt x="1386" y="130"/>
                  </a:lnTo>
                  <a:lnTo>
                    <a:pt x="1386" y="130"/>
                  </a:lnTo>
                  <a:lnTo>
                    <a:pt x="1385" y="129"/>
                  </a:lnTo>
                  <a:lnTo>
                    <a:pt x="1385" y="129"/>
                  </a:lnTo>
                  <a:lnTo>
                    <a:pt x="1385" y="130"/>
                  </a:lnTo>
                  <a:lnTo>
                    <a:pt x="1385" y="130"/>
                  </a:lnTo>
                  <a:lnTo>
                    <a:pt x="1384" y="131"/>
                  </a:lnTo>
                  <a:lnTo>
                    <a:pt x="1384" y="131"/>
                  </a:lnTo>
                  <a:lnTo>
                    <a:pt x="1384" y="131"/>
                  </a:lnTo>
                  <a:lnTo>
                    <a:pt x="1384" y="132"/>
                  </a:lnTo>
                  <a:lnTo>
                    <a:pt x="1384" y="132"/>
                  </a:lnTo>
                  <a:lnTo>
                    <a:pt x="1384" y="132"/>
                  </a:lnTo>
                  <a:lnTo>
                    <a:pt x="1384" y="133"/>
                  </a:lnTo>
                  <a:lnTo>
                    <a:pt x="1383" y="133"/>
                  </a:lnTo>
                  <a:lnTo>
                    <a:pt x="1383" y="133"/>
                  </a:lnTo>
                  <a:lnTo>
                    <a:pt x="1383" y="134"/>
                  </a:lnTo>
                  <a:lnTo>
                    <a:pt x="1383" y="134"/>
                  </a:lnTo>
                  <a:lnTo>
                    <a:pt x="1383" y="135"/>
                  </a:lnTo>
                  <a:lnTo>
                    <a:pt x="1383" y="135"/>
                  </a:lnTo>
                  <a:lnTo>
                    <a:pt x="1383" y="135"/>
                  </a:lnTo>
                  <a:lnTo>
                    <a:pt x="1382" y="136"/>
                  </a:lnTo>
                  <a:lnTo>
                    <a:pt x="1382" y="136"/>
                  </a:lnTo>
                  <a:lnTo>
                    <a:pt x="1382" y="137"/>
                  </a:lnTo>
                  <a:lnTo>
                    <a:pt x="1382" y="137"/>
                  </a:lnTo>
                  <a:lnTo>
                    <a:pt x="1382" y="137"/>
                  </a:lnTo>
                  <a:lnTo>
                    <a:pt x="1382" y="138"/>
                  </a:lnTo>
                  <a:lnTo>
                    <a:pt x="1382" y="138"/>
                  </a:lnTo>
                  <a:lnTo>
                    <a:pt x="1381" y="138"/>
                  </a:lnTo>
                  <a:lnTo>
                    <a:pt x="1381" y="139"/>
                  </a:lnTo>
                  <a:lnTo>
                    <a:pt x="1381" y="139"/>
                  </a:lnTo>
                  <a:lnTo>
                    <a:pt x="1381" y="139"/>
                  </a:lnTo>
                  <a:lnTo>
                    <a:pt x="1381" y="140"/>
                  </a:lnTo>
                  <a:lnTo>
                    <a:pt x="1381" y="140"/>
                  </a:lnTo>
                  <a:lnTo>
                    <a:pt x="1381" y="140"/>
                  </a:lnTo>
                  <a:lnTo>
                    <a:pt x="1380" y="141"/>
                  </a:lnTo>
                  <a:lnTo>
                    <a:pt x="1380" y="141"/>
                  </a:lnTo>
                  <a:lnTo>
                    <a:pt x="1380" y="142"/>
                  </a:lnTo>
                  <a:lnTo>
                    <a:pt x="1380" y="142"/>
                  </a:lnTo>
                  <a:lnTo>
                    <a:pt x="1380" y="142"/>
                  </a:lnTo>
                  <a:lnTo>
                    <a:pt x="1380" y="143"/>
                  </a:lnTo>
                  <a:lnTo>
                    <a:pt x="1380" y="143"/>
                  </a:lnTo>
                  <a:lnTo>
                    <a:pt x="1379" y="143"/>
                  </a:lnTo>
                  <a:lnTo>
                    <a:pt x="1379" y="144"/>
                  </a:lnTo>
                  <a:lnTo>
                    <a:pt x="1379" y="144"/>
                  </a:lnTo>
                  <a:lnTo>
                    <a:pt x="1379" y="144"/>
                  </a:lnTo>
                  <a:lnTo>
                    <a:pt x="1379" y="145"/>
                  </a:lnTo>
                  <a:lnTo>
                    <a:pt x="1379" y="145"/>
                  </a:lnTo>
                  <a:lnTo>
                    <a:pt x="1378" y="146"/>
                  </a:lnTo>
                  <a:lnTo>
                    <a:pt x="1380" y="146"/>
                  </a:lnTo>
                  <a:close/>
                  <a:moveTo>
                    <a:pt x="1390" y="120"/>
                  </a:moveTo>
                  <a:lnTo>
                    <a:pt x="1390" y="120"/>
                  </a:lnTo>
                  <a:lnTo>
                    <a:pt x="1390" y="119"/>
                  </a:lnTo>
                  <a:lnTo>
                    <a:pt x="1390" y="119"/>
                  </a:lnTo>
                  <a:lnTo>
                    <a:pt x="1391" y="119"/>
                  </a:lnTo>
                  <a:lnTo>
                    <a:pt x="1391" y="118"/>
                  </a:lnTo>
                  <a:lnTo>
                    <a:pt x="1391" y="118"/>
                  </a:lnTo>
                  <a:lnTo>
                    <a:pt x="1391" y="118"/>
                  </a:lnTo>
                  <a:lnTo>
                    <a:pt x="1391" y="117"/>
                  </a:lnTo>
                  <a:lnTo>
                    <a:pt x="1391" y="117"/>
                  </a:lnTo>
                  <a:lnTo>
                    <a:pt x="1391" y="116"/>
                  </a:lnTo>
                  <a:lnTo>
                    <a:pt x="1392" y="116"/>
                  </a:lnTo>
                  <a:lnTo>
                    <a:pt x="1392" y="116"/>
                  </a:lnTo>
                  <a:lnTo>
                    <a:pt x="1392" y="115"/>
                  </a:lnTo>
                  <a:lnTo>
                    <a:pt x="1392" y="115"/>
                  </a:lnTo>
                  <a:lnTo>
                    <a:pt x="1392" y="114"/>
                  </a:lnTo>
                  <a:lnTo>
                    <a:pt x="1392" y="114"/>
                  </a:lnTo>
                  <a:lnTo>
                    <a:pt x="1392" y="114"/>
                  </a:lnTo>
                  <a:lnTo>
                    <a:pt x="1393" y="113"/>
                  </a:lnTo>
                  <a:lnTo>
                    <a:pt x="1393" y="113"/>
                  </a:lnTo>
                  <a:lnTo>
                    <a:pt x="1393" y="113"/>
                  </a:lnTo>
                  <a:lnTo>
                    <a:pt x="1393" y="112"/>
                  </a:lnTo>
                  <a:lnTo>
                    <a:pt x="1393" y="112"/>
                  </a:lnTo>
                  <a:lnTo>
                    <a:pt x="1393" y="112"/>
                  </a:lnTo>
                  <a:lnTo>
                    <a:pt x="1393" y="111"/>
                  </a:lnTo>
                  <a:lnTo>
                    <a:pt x="1394" y="111"/>
                  </a:lnTo>
                  <a:lnTo>
                    <a:pt x="1394" y="110"/>
                  </a:lnTo>
                  <a:lnTo>
                    <a:pt x="1394" y="110"/>
                  </a:lnTo>
                  <a:lnTo>
                    <a:pt x="1394" y="110"/>
                  </a:lnTo>
                  <a:lnTo>
                    <a:pt x="1394" y="109"/>
                  </a:lnTo>
                  <a:lnTo>
                    <a:pt x="1394" y="109"/>
                  </a:lnTo>
                  <a:lnTo>
                    <a:pt x="1395" y="109"/>
                  </a:lnTo>
                  <a:lnTo>
                    <a:pt x="1395" y="108"/>
                  </a:lnTo>
                  <a:lnTo>
                    <a:pt x="1395" y="108"/>
                  </a:lnTo>
                  <a:lnTo>
                    <a:pt x="1395" y="107"/>
                  </a:lnTo>
                  <a:lnTo>
                    <a:pt x="1395" y="107"/>
                  </a:lnTo>
                  <a:lnTo>
                    <a:pt x="1395" y="107"/>
                  </a:lnTo>
                  <a:lnTo>
                    <a:pt x="1395" y="106"/>
                  </a:lnTo>
                  <a:lnTo>
                    <a:pt x="1396" y="106"/>
                  </a:lnTo>
                  <a:lnTo>
                    <a:pt x="1396" y="106"/>
                  </a:lnTo>
                  <a:lnTo>
                    <a:pt x="1396" y="105"/>
                  </a:lnTo>
                  <a:lnTo>
                    <a:pt x="1396" y="105"/>
                  </a:lnTo>
                  <a:lnTo>
                    <a:pt x="1396" y="104"/>
                  </a:lnTo>
                  <a:lnTo>
                    <a:pt x="1396" y="104"/>
                  </a:lnTo>
                  <a:lnTo>
                    <a:pt x="1396" y="104"/>
                  </a:lnTo>
                  <a:lnTo>
                    <a:pt x="1395" y="103"/>
                  </a:lnTo>
                  <a:lnTo>
                    <a:pt x="1395" y="103"/>
                  </a:lnTo>
                  <a:lnTo>
                    <a:pt x="1395" y="103"/>
                  </a:lnTo>
                  <a:lnTo>
                    <a:pt x="1395" y="104"/>
                  </a:lnTo>
                  <a:lnTo>
                    <a:pt x="1395" y="104"/>
                  </a:lnTo>
                  <a:lnTo>
                    <a:pt x="1395" y="105"/>
                  </a:lnTo>
                  <a:lnTo>
                    <a:pt x="1394" y="105"/>
                  </a:lnTo>
                  <a:lnTo>
                    <a:pt x="1394" y="105"/>
                  </a:lnTo>
                  <a:lnTo>
                    <a:pt x="1394" y="106"/>
                  </a:lnTo>
                  <a:lnTo>
                    <a:pt x="1394" y="106"/>
                  </a:lnTo>
                  <a:lnTo>
                    <a:pt x="1394" y="107"/>
                  </a:lnTo>
                  <a:lnTo>
                    <a:pt x="1394" y="107"/>
                  </a:lnTo>
                  <a:lnTo>
                    <a:pt x="1393" y="107"/>
                  </a:lnTo>
                  <a:lnTo>
                    <a:pt x="1393" y="108"/>
                  </a:lnTo>
                  <a:lnTo>
                    <a:pt x="1393" y="108"/>
                  </a:lnTo>
                  <a:lnTo>
                    <a:pt x="1393" y="108"/>
                  </a:lnTo>
                  <a:lnTo>
                    <a:pt x="1393" y="109"/>
                  </a:lnTo>
                  <a:lnTo>
                    <a:pt x="1393" y="109"/>
                  </a:lnTo>
                  <a:lnTo>
                    <a:pt x="1393" y="109"/>
                  </a:lnTo>
                  <a:lnTo>
                    <a:pt x="1392" y="110"/>
                  </a:lnTo>
                  <a:lnTo>
                    <a:pt x="1392" y="110"/>
                  </a:lnTo>
                  <a:lnTo>
                    <a:pt x="1392" y="111"/>
                  </a:lnTo>
                  <a:lnTo>
                    <a:pt x="1392" y="111"/>
                  </a:lnTo>
                  <a:lnTo>
                    <a:pt x="1392" y="111"/>
                  </a:lnTo>
                  <a:lnTo>
                    <a:pt x="1392" y="112"/>
                  </a:lnTo>
                  <a:lnTo>
                    <a:pt x="1392" y="112"/>
                  </a:lnTo>
                  <a:lnTo>
                    <a:pt x="1391" y="112"/>
                  </a:lnTo>
                  <a:lnTo>
                    <a:pt x="1391" y="113"/>
                  </a:lnTo>
                  <a:lnTo>
                    <a:pt x="1391" y="113"/>
                  </a:lnTo>
                  <a:lnTo>
                    <a:pt x="1391" y="114"/>
                  </a:lnTo>
                  <a:lnTo>
                    <a:pt x="1391" y="114"/>
                  </a:lnTo>
                  <a:lnTo>
                    <a:pt x="1391" y="114"/>
                  </a:lnTo>
                  <a:lnTo>
                    <a:pt x="1391" y="115"/>
                  </a:lnTo>
                  <a:lnTo>
                    <a:pt x="1390" y="115"/>
                  </a:lnTo>
                  <a:lnTo>
                    <a:pt x="1390" y="116"/>
                  </a:lnTo>
                  <a:lnTo>
                    <a:pt x="1390" y="116"/>
                  </a:lnTo>
                  <a:lnTo>
                    <a:pt x="1390" y="116"/>
                  </a:lnTo>
                  <a:lnTo>
                    <a:pt x="1390" y="117"/>
                  </a:lnTo>
                  <a:lnTo>
                    <a:pt x="1390" y="117"/>
                  </a:lnTo>
                  <a:lnTo>
                    <a:pt x="1390" y="117"/>
                  </a:lnTo>
                  <a:lnTo>
                    <a:pt x="1389" y="118"/>
                  </a:lnTo>
                  <a:lnTo>
                    <a:pt x="1389" y="118"/>
                  </a:lnTo>
                  <a:lnTo>
                    <a:pt x="1389" y="119"/>
                  </a:lnTo>
                  <a:lnTo>
                    <a:pt x="1389" y="119"/>
                  </a:lnTo>
                  <a:lnTo>
                    <a:pt x="1389" y="119"/>
                  </a:lnTo>
                  <a:lnTo>
                    <a:pt x="1390" y="120"/>
                  </a:lnTo>
                  <a:close/>
                  <a:moveTo>
                    <a:pt x="1400" y="94"/>
                  </a:moveTo>
                  <a:lnTo>
                    <a:pt x="1400" y="94"/>
                  </a:lnTo>
                  <a:lnTo>
                    <a:pt x="1400" y="93"/>
                  </a:lnTo>
                  <a:lnTo>
                    <a:pt x="1401" y="93"/>
                  </a:lnTo>
                  <a:lnTo>
                    <a:pt x="1401" y="93"/>
                  </a:lnTo>
                  <a:lnTo>
                    <a:pt x="1401" y="92"/>
                  </a:lnTo>
                  <a:lnTo>
                    <a:pt x="1401" y="92"/>
                  </a:lnTo>
                  <a:lnTo>
                    <a:pt x="1401" y="91"/>
                  </a:lnTo>
                  <a:lnTo>
                    <a:pt x="1401" y="91"/>
                  </a:lnTo>
                  <a:lnTo>
                    <a:pt x="1401" y="91"/>
                  </a:lnTo>
                  <a:lnTo>
                    <a:pt x="1402" y="90"/>
                  </a:lnTo>
                  <a:lnTo>
                    <a:pt x="1402" y="90"/>
                  </a:lnTo>
                  <a:lnTo>
                    <a:pt x="1402" y="90"/>
                  </a:lnTo>
                  <a:lnTo>
                    <a:pt x="1402" y="89"/>
                  </a:lnTo>
                  <a:lnTo>
                    <a:pt x="1402" y="89"/>
                  </a:lnTo>
                  <a:lnTo>
                    <a:pt x="1402" y="89"/>
                  </a:lnTo>
                  <a:lnTo>
                    <a:pt x="1402" y="88"/>
                  </a:lnTo>
                  <a:lnTo>
                    <a:pt x="1403" y="88"/>
                  </a:lnTo>
                  <a:lnTo>
                    <a:pt x="1403" y="88"/>
                  </a:lnTo>
                  <a:lnTo>
                    <a:pt x="1403" y="87"/>
                  </a:lnTo>
                  <a:lnTo>
                    <a:pt x="1403" y="87"/>
                  </a:lnTo>
                  <a:lnTo>
                    <a:pt x="1403" y="86"/>
                  </a:lnTo>
                  <a:lnTo>
                    <a:pt x="1403" y="86"/>
                  </a:lnTo>
                  <a:lnTo>
                    <a:pt x="1403" y="86"/>
                  </a:lnTo>
                  <a:lnTo>
                    <a:pt x="1404" y="85"/>
                  </a:lnTo>
                  <a:lnTo>
                    <a:pt x="1404" y="85"/>
                  </a:lnTo>
                  <a:lnTo>
                    <a:pt x="1404" y="85"/>
                  </a:lnTo>
                  <a:lnTo>
                    <a:pt x="1404" y="84"/>
                  </a:lnTo>
                  <a:lnTo>
                    <a:pt x="1404" y="84"/>
                  </a:lnTo>
                  <a:lnTo>
                    <a:pt x="1404" y="84"/>
                  </a:lnTo>
                  <a:lnTo>
                    <a:pt x="1405" y="83"/>
                  </a:lnTo>
                  <a:lnTo>
                    <a:pt x="1405" y="83"/>
                  </a:lnTo>
                  <a:lnTo>
                    <a:pt x="1405" y="82"/>
                  </a:lnTo>
                  <a:lnTo>
                    <a:pt x="1405" y="82"/>
                  </a:lnTo>
                  <a:lnTo>
                    <a:pt x="1405" y="82"/>
                  </a:lnTo>
                  <a:lnTo>
                    <a:pt x="1405" y="81"/>
                  </a:lnTo>
                  <a:lnTo>
                    <a:pt x="1405" y="81"/>
                  </a:lnTo>
                  <a:lnTo>
                    <a:pt x="1406" y="81"/>
                  </a:lnTo>
                  <a:lnTo>
                    <a:pt x="1406" y="80"/>
                  </a:lnTo>
                  <a:lnTo>
                    <a:pt x="1406" y="80"/>
                  </a:lnTo>
                  <a:lnTo>
                    <a:pt x="1406" y="80"/>
                  </a:lnTo>
                  <a:lnTo>
                    <a:pt x="1406" y="79"/>
                  </a:lnTo>
                  <a:lnTo>
                    <a:pt x="1406" y="79"/>
                  </a:lnTo>
                  <a:lnTo>
                    <a:pt x="1406" y="79"/>
                  </a:lnTo>
                  <a:lnTo>
                    <a:pt x="1407" y="78"/>
                  </a:lnTo>
                  <a:lnTo>
                    <a:pt x="1407" y="78"/>
                  </a:lnTo>
                  <a:lnTo>
                    <a:pt x="1407" y="78"/>
                  </a:lnTo>
                  <a:lnTo>
                    <a:pt x="1406" y="77"/>
                  </a:lnTo>
                  <a:lnTo>
                    <a:pt x="1406" y="77"/>
                  </a:lnTo>
                  <a:lnTo>
                    <a:pt x="1405" y="77"/>
                  </a:lnTo>
                  <a:lnTo>
                    <a:pt x="1405" y="78"/>
                  </a:lnTo>
                  <a:lnTo>
                    <a:pt x="1405" y="78"/>
                  </a:lnTo>
                  <a:lnTo>
                    <a:pt x="1405" y="78"/>
                  </a:lnTo>
                  <a:lnTo>
                    <a:pt x="1405" y="79"/>
                  </a:lnTo>
                  <a:lnTo>
                    <a:pt x="1405" y="79"/>
                  </a:lnTo>
                  <a:lnTo>
                    <a:pt x="1405" y="79"/>
                  </a:lnTo>
                  <a:lnTo>
                    <a:pt x="1404" y="80"/>
                  </a:lnTo>
                  <a:lnTo>
                    <a:pt x="1404" y="80"/>
                  </a:lnTo>
                  <a:lnTo>
                    <a:pt x="1404" y="80"/>
                  </a:lnTo>
                  <a:lnTo>
                    <a:pt x="1404" y="81"/>
                  </a:lnTo>
                  <a:lnTo>
                    <a:pt x="1404" y="81"/>
                  </a:lnTo>
                  <a:lnTo>
                    <a:pt x="1404" y="82"/>
                  </a:lnTo>
                  <a:lnTo>
                    <a:pt x="1403" y="82"/>
                  </a:lnTo>
                  <a:lnTo>
                    <a:pt x="1403" y="82"/>
                  </a:lnTo>
                  <a:lnTo>
                    <a:pt x="1403" y="83"/>
                  </a:lnTo>
                  <a:lnTo>
                    <a:pt x="1403" y="83"/>
                  </a:lnTo>
                  <a:lnTo>
                    <a:pt x="1403" y="83"/>
                  </a:lnTo>
                  <a:lnTo>
                    <a:pt x="1403" y="84"/>
                  </a:lnTo>
                  <a:lnTo>
                    <a:pt x="1403" y="84"/>
                  </a:lnTo>
                  <a:lnTo>
                    <a:pt x="1402" y="84"/>
                  </a:lnTo>
                  <a:lnTo>
                    <a:pt x="1402" y="85"/>
                  </a:lnTo>
                  <a:lnTo>
                    <a:pt x="1402" y="85"/>
                  </a:lnTo>
                  <a:lnTo>
                    <a:pt x="1402" y="86"/>
                  </a:lnTo>
                  <a:lnTo>
                    <a:pt x="1402" y="86"/>
                  </a:lnTo>
                  <a:lnTo>
                    <a:pt x="1402" y="86"/>
                  </a:lnTo>
                  <a:lnTo>
                    <a:pt x="1402" y="87"/>
                  </a:lnTo>
                  <a:lnTo>
                    <a:pt x="1401" y="87"/>
                  </a:lnTo>
                  <a:lnTo>
                    <a:pt x="1401" y="87"/>
                  </a:lnTo>
                  <a:lnTo>
                    <a:pt x="1401" y="88"/>
                  </a:lnTo>
                  <a:lnTo>
                    <a:pt x="1401" y="88"/>
                  </a:lnTo>
                  <a:lnTo>
                    <a:pt x="1401" y="88"/>
                  </a:lnTo>
                  <a:lnTo>
                    <a:pt x="1401" y="89"/>
                  </a:lnTo>
                  <a:lnTo>
                    <a:pt x="1401" y="89"/>
                  </a:lnTo>
                  <a:lnTo>
                    <a:pt x="1400" y="89"/>
                  </a:lnTo>
                  <a:lnTo>
                    <a:pt x="1400" y="90"/>
                  </a:lnTo>
                  <a:lnTo>
                    <a:pt x="1400" y="90"/>
                  </a:lnTo>
                  <a:lnTo>
                    <a:pt x="1400" y="90"/>
                  </a:lnTo>
                  <a:lnTo>
                    <a:pt x="1400" y="91"/>
                  </a:lnTo>
                  <a:lnTo>
                    <a:pt x="1400" y="91"/>
                  </a:lnTo>
                  <a:lnTo>
                    <a:pt x="1400" y="92"/>
                  </a:lnTo>
                  <a:lnTo>
                    <a:pt x="1399" y="92"/>
                  </a:lnTo>
                  <a:lnTo>
                    <a:pt x="1399" y="92"/>
                  </a:lnTo>
                  <a:lnTo>
                    <a:pt x="1399" y="93"/>
                  </a:lnTo>
                  <a:lnTo>
                    <a:pt x="1399" y="93"/>
                  </a:lnTo>
                  <a:lnTo>
                    <a:pt x="1400" y="94"/>
                  </a:lnTo>
                  <a:close/>
                  <a:moveTo>
                    <a:pt x="1411" y="68"/>
                  </a:moveTo>
                  <a:lnTo>
                    <a:pt x="1411" y="68"/>
                  </a:lnTo>
                  <a:lnTo>
                    <a:pt x="1411" y="67"/>
                  </a:lnTo>
                  <a:lnTo>
                    <a:pt x="1411" y="67"/>
                  </a:lnTo>
                  <a:lnTo>
                    <a:pt x="1412" y="67"/>
                  </a:lnTo>
                  <a:lnTo>
                    <a:pt x="1412" y="66"/>
                  </a:lnTo>
                  <a:lnTo>
                    <a:pt x="1412" y="66"/>
                  </a:lnTo>
                  <a:lnTo>
                    <a:pt x="1412" y="66"/>
                  </a:lnTo>
                  <a:lnTo>
                    <a:pt x="1412" y="65"/>
                  </a:lnTo>
                  <a:lnTo>
                    <a:pt x="1412" y="65"/>
                  </a:lnTo>
                  <a:lnTo>
                    <a:pt x="1412" y="65"/>
                  </a:lnTo>
                  <a:lnTo>
                    <a:pt x="1413" y="64"/>
                  </a:lnTo>
                  <a:lnTo>
                    <a:pt x="1413" y="64"/>
                  </a:lnTo>
                  <a:lnTo>
                    <a:pt x="1413" y="64"/>
                  </a:lnTo>
                  <a:lnTo>
                    <a:pt x="1413" y="63"/>
                  </a:lnTo>
                  <a:lnTo>
                    <a:pt x="1413" y="63"/>
                  </a:lnTo>
                  <a:lnTo>
                    <a:pt x="1413" y="63"/>
                  </a:lnTo>
                  <a:lnTo>
                    <a:pt x="1413" y="62"/>
                  </a:lnTo>
                  <a:lnTo>
                    <a:pt x="1414" y="62"/>
                  </a:lnTo>
                  <a:lnTo>
                    <a:pt x="1414" y="62"/>
                  </a:lnTo>
                  <a:lnTo>
                    <a:pt x="1414" y="61"/>
                  </a:lnTo>
                  <a:lnTo>
                    <a:pt x="1414" y="61"/>
                  </a:lnTo>
                  <a:lnTo>
                    <a:pt x="1414" y="61"/>
                  </a:lnTo>
                  <a:lnTo>
                    <a:pt x="1414" y="60"/>
                  </a:lnTo>
                  <a:lnTo>
                    <a:pt x="1414" y="60"/>
                  </a:lnTo>
                  <a:lnTo>
                    <a:pt x="1415" y="60"/>
                  </a:lnTo>
                  <a:lnTo>
                    <a:pt x="1415" y="59"/>
                  </a:lnTo>
                  <a:lnTo>
                    <a:pt x="1415" y="59"/>
                  </a:lnTo>
                  <a:lnTo>
                    <a:pt x="1415" y="59"/>
                  </a:lnTo>
                  <a:lnTo>
                    <a:pt x="1415" y="58"/>
                  </a:lnTo>
                  <a:lnTo>
                    <a:pt x="1415" y="58"/>
                  </a:lnTo>
                  <a:lnTo>
                    <a:pt x="1415" y="58"/>
                  </a:lnTo>
                  <a:lnTo>
                    <a:pt x="1416" y="58"/>
                  </a:lnTo>
                  <a:lnTo>
                    <a:pt x="1416" y="57"/>
                  </a:lnTo>
                  <a:lnTo>
                    <a:pt x="1416" y="57"/>
                  </a:lnTo>
                  <a:lnTo>
                    <a:pt x="1416" y="57"/>
                  </a:lnTo>
                  <a:lnTo>
                    <a:pt x="1416" y="56"/>
                  </a:lnTo>
                  <a:lnTo>
                    <a:pt x="1416" y="56"/>
                  </a:lnTo>
                  <a:lnTo>
                    <a:pt x="1416" y="56"/>
                  </a:lnTo>
                  <a:lnTo>
                    <a:pt x="1417" y="55"/>
                  </a:lnTo>
                  <a:lnTo>
                    <a:pt x="1417" y="55"/>
                  </a:lnTo>
                  <a:lnTo>
                    <a:pt x="1417" y="55"/>
                  </a:lnTo>
                  <a:lnTo>
                    <a:pt x="1417" y="54"/>
                  </a:lnTo>
                  <a:lnTo>
                    <a:pt x="1417" y="54"/>
                  </a:lnTo>
                  <a:lnTo>
                    <a:pt x="1417" y="54"/>
                  </a:lnTo>
                  <a:lnTo>
                    <a:pt x="1417" y="53"/>
                  </a:lnTo>
                  <a:lnTo>
                    <a:pt x="1418" y="53"/>
                  </a:lnTo>
                  <a:lnTo>
                    <a:pt x="1418" y="53"/>
                  </a:lnTo>
                  <a:lnTo>
                    <a:pt x="1418" y="53"/>
                  </a:lnTo>
                  <a:lnTo>
                    <a:pt x="1418" y="52"/>
                  </a:lnTo>
                  <a:lnTo>
                    <a:pt x="1417" y="51"/>
                  </a:lnTo>
                  <a:lnTo>
                    <a:pt x="1417" y="51"/>
                  </a:lnTo>
                  <a:lnTo>
                    <a:pt x="1417" y="52"/>
                  </a:lnTo>
                  <a:lnTo>
                    <a:pt x="1416" y="52"/>
                  </a:lnTo>
                  <a:lnTo>
                    <a:pt x="1416" y="52"/>
                  </a:lnTo>
                  <a:lnTo>
                    <a:pt x="1416" y="53"/>
                  </a:lnTo>
                  <a:lnTo>
                    <a:pt x="1416" y="53"/>
                  </a:lnTo>
                  <a:lnTo>
                    <a:pt x="1416" y="53"/>
                  </a:lnTo>
                  <a:lnTo>
                    <a:pt x="1416" y="54"/>
                  </a:lnTo>
                  <a:lnTo>
                    <a:pt x="1416" y="54"/>
                  </a:lnTo>
                  <a:lnTo>
                    <a:pt x="1415" y="54"/>
                  </a:lnTo>
                  <a:lnTo>
                    <a:pt x="1415" y="55"/>
                  </a:lnTo>
                  <a:lnTo>
                    <a:pt x="1415" y="55"/>
                  </a:lnTo>
                  <a:lnTo>
                    <a:pt x="1415" y="55"/>
                  </a:lnTo>
                  <a:lnTo>
                    <a:pt x="1415" y="56"/>
                  </a:lnTo>
                  <a:lnTo>
                    <a:pt x="1415" y="56"/>
                  </a:lnTo>
                  <a:lnTo>
                    <a:pt x="1415" y="56"/>
                  </a:lnTo>
                  <a:lnTo>
                    <a:pt x="1414" y="56"/>
                  </a:lnTo>
                  <a:lnTo>
                    <a:pt x="1414" y="57"/>
                  </a:lnTo>
                  <a:lnTo>
                    <a:pt x="1414" y="57"/>
                  </a:lnTo>
                  <a:lnTo>
                    <a:pt x="1414" y="57"/>
                  </a:lnTo>
                  <a:lnTo>
                    <a:pt x="1414" y="58"/>
                  </a:lnTo>
                  <a:lnTo>
                    <a:pt x="1414" y="58"/>
                  </a:lnTo>
                  <a:lnTo>
                    <a:pt x="1414" y="58"/>
                  </a:lnTo>
                  <a:lnTo>
                    <a:pt x="1413" y="59"/>
                  </a:lnTo>
                  <a:lnTo>
                    <a:pt x="1413" y="59"/>
                  </a:lnTo>
                  <a:lnTo>
                    <a:pt x="1413" y="59"/>
                  </a:lnTo>
                  <a:lnTo>
                    <a:pt x="1413" y="60"/>
                  </a:lnTo>
                  <a:lnTo>
                    <a:pt x="1413" y="60"/>
                  </a:lnTo>
                  <a:lnTo>
                    <a:pt x="1413" y="60"/>
                  </a:lnTo>
                  <a:lnTo>
                    <a:pt x="1413" y="61"/>
                  </a:lnTo>
                  <a:lnTo>
                    <a:pt x="1412" y="61"/>
                  </a:lnTo>
                  <a:lnTo>
                    <a:pt x="1412" y="61"/>
                  </a:lnTo>
                  <a:lnTo>
                    <a:pt x="1412" y="62"/>
                  </a:lnTo>
                  <a:lnTo>
                    <a:pt x="1412" y="62"/>
                  </a:lnTo>
                  <a:lnTo>
                    <a:pt x="1412" y="62"/>
                  </a:lnTo>
                  <a:lnTo>
                    <a:pt x="1412" y="63"/>
                  </a:lnTo>
                  <a:lnTo>
                    <a:pt x="1412" y="63"/>
                  </a:lnTo>
                  <a:lnTo>
                    <a:pt x="1411" y="63"/>
                  </a:lnTo>
                  <a:lnTo>
                    <a:pt x="1411" y="64"/>
                  </a:lnTo>
                  <a:lnTo>
                    <a:pt x="1411" y="64"/>
                  </a:lnTo>
                  <a:lnTo>
                    <a:pt x="1411" y="64"/>
                  </a:lnTo>
                  <a:lnTo>
                    <a:pt x="1411" y="65"/>
                  </a:lnTo>
                  <a:lnTo>
                    <a:pt x="1411" y="65"/>
                  </a:lnTo>
                  <a:lnTo>
                    <a:pt x="1411" y="65"/>
                  </a:lnTo>
                  <a:lnTo>
                    <a:pt x="1410" y="66"/>
                  </a:lnTo>
                  <a:lnTo>
                    <a:pt x="1410" y="66"/>
                  </a:lnTo>
                  <a:lnTo>
                    <a:pt x="1410" y="66"/>
                  </a:lnTo>
                  <a:lnTo>
                    <a:pt x="1410" y="67"/>
                  </a:lnTo>
                  <a:lnTo>
                    <a:pt x="1410" y="67"/>
                  </a:lnTo>
                  <a:lnTo>
                    <a:pt x="1411" y="68"/>
                  </a:lnTo>
                  <a:close/>
                  <a:moveTo>
                    <a:pt x="1423" y="43"/>
                  </a:moveTo>
                  <a:lnTo>
                    <a:pt x="1423" y="43"/>
                  </a:lnTo>
                  <a:lnTo>
                    <a:pt x="1423" y="43"/>
                  </a:lnTo>
                  <a:lnTo>
                    <a:pt x="1423" y="42"/>
                  </a:lnTo>
                  <a:lnTo>
                    <a:pt x="1423" y="42"/>
                  </a:lnTo>
                  <a:lnTo>
                    <a:pt x="1423" y="42"/>
                  </a:lnTo>
                  <a:lnTo>
                    <a:pt x="1423" y="41"/>
                  </a:lnTo>
                  <a:lnTo>
                    <a:pt x="1424" y="41"/>
                  </a:lnTo>
                  <a:lnTo>
                    <a:pt x="1424" y="41"/>
                  </a:lnTo>
                  <a:lnTo>
                    <a:pt x="1424" y="41"/>
                  </a:lnTo>
                  <a:lnTo>
                    <a:pt x="1424" y="40"/>
                  </a:lnTo>
                  <a:lnTo>
                    <a:pt x="1424" y="40"/>
                  </a:lnTo>
                  <a:lnTo>
                    <a:pt x="1424" y="40"/>
                  </a:lnTo>
                  <a:lnTo>
                    <a:pt x="1424" y="39"/>
                  </a:lnTo>
                  <a:lnTo>
                    <a:pt x="1425" y="39"/>
                  </a:lnTo>
                  <a:lnTo>
                    <a:pt x="1425" y="39"/>
                  </a:lnTo>
                  <a:lnTo>
                    <a:pt x="1425" y="39"/>
                  </a:lnTo>
                  <a:lnTo>
                    <a:pt x="1425" y="38"/>
                  </a:lnTo>
                  <a:lnTo>
                    <a:pt x="1425" y="38"/>
                  </a:lnTo>
                  <a:lnTo>
                    <a:pt x="1425" y="38"/>
                  </a:lnTo>
                  <a:lnTo>
                    <a:pt x="1425" y="38"/>
                  </a:lnTo>
                  <a:lnTo>
                    <a:pt x="1426" y="37"/>
                  </a:lnTo>
                  <a:lnTo>
                    <a:pt x="1426" y="37"/>
                  </a:lnTo>
                  <a:lnTo>
                    <a:pt x="1426" y="37"/>
                  </a:lnTo>
                  <a:lnTo>
                    <a:pt x="1426" y="37"/>
                  </a:lnTo>
                  <a:lnTo>
                    <a:pt x="1426" y="36"/>
                  </a:lnTo>
                  <a:lnTo>
                    <a:pt x="1426" y="36"/>
                  </a:lnTo>
                  <a:lnTo>
                    <a:pt x="1426" y="36"/>
                  </a:lnTo>
                  <a:lnTo>
                    <a:pt x="1427" y="36"/>
                  </a:lnTo>
                  <a:lnTo>
                    <a:pt x="1427" y="35"/>
                  </a:lnTo>
                  <a:lnTo>
                    <a:pt x="1427" y="35"/>
                  </a:lnTo>
                  <a:lnTo>
                    <a:pt x="1427" y="35"/>
                  </a:lnTo>
                  <a:lnTo>
                    <a:pt x="1427" y="35"/>
                  </a:lnTo>
                  <a:lnTo>
                    <a:pt x="1427" y="34"/>
                  </a:lnTo>
                  <a:lnTo>
                    <a:pt x="1427" y="34"/>
                  </a:lnTo>
                  <a:lnTo>
                    <a:pt x="1428" y="34"/>
                  </a:lnTo>
                  <a:lnTo>
                    <a:pt x="1428" y="34"/>
                  </a:lnTo>
                  <a:lnTo>
                    <a:pt x="1428" y="33"/>
                  </a:lnTo>
                  <a:lnTo>
                    <a:pt x="1428" y="33"/>
                  </a:lnTo>
                  <a:lnTo>
                    <a:pt x="1428" y="33"/>
                  </a:lnTo>
                  <a:lnTo>
                    <a:pt x="1428" y="33"/>
                  </a:lnTo>
                  <a:lnTo>
                    <a:pt x="1429" y="32"/>
                  </a:lnTo>
                  <a:lnTo>
                    <a:pt x="1429" y="32"/>
                  </a:lnTo>
                  <a:lnTo>
                    <a:pt x="1429" y="32"/>
                  </a:lnTo>
                  <a:lnTo>
                    <a:pt x="1429" y="32"/>
                  </a:lnTo>
                  <a:lnTo>
                    <a:pt x="1429" y="31"/>
                  </a:lnTo>
                  <a:lnTo>
                    <a:pt x="1429" y="31"/>
                  </a:lnTo>
                  <a:lnTo>
                    <a:pt x="1429" y="31"/>
                  </a:lnTo>
                  <a:lnTo>
                    <a:pt x="1430" y="30"/>
                  </a:lnTo>
                  <a:lnTo>
                    <a:pt x="1430" y="30"/>
                  </a:lnTo>
                  <a:lnTo>
                    <a:pt x="1430" y="30"/>
                  </a:lnTo>
                  <a:lnTo>
                    <a:pt x="1430" y="30"/>
                  </a:lnTo>
                  <a:lnTo>
                    <a:pt x="1430" y="30"/>
                  </a:lnTo>
                  <a:lnTo>
                    <a:pt x="1430" y="29"/>
                  </a:lnTo>
                  <a:lnTo>
                    <a:pt x="1430" y="29"/>
                  </a:lnTo>
                  <a:lnTo>
                    <a:pt x="1431" y="29"/>
                  </a:lnTo>
                  <a:lnTo>
                    <a:pt x="1431" y="29"/>
                  </a:lnTo>
                  <a:lnTo>
                    <a:pt x="1431" y="28"/>
                  </a:lnTo>
                  <a:lnTo>
                    <a:pt x="1431" y="28"/>
                  </a:lnTo>
                  <a:lnTo>
                    <a:pt x="1430" y="27"/>
                  </a:lnTo>
                  <a:lnTo>
                    <a:pt x="1430" y="27"/>
                  </a:lnTo>
                  <a:lnTo>
                    <a:pt x="1430" y="27"/>
                  </a:lnTo>
                  <a:lnTo>
                    <a:pt x="1430" y="28"/>
                  </a:lnTo>
                  <a:lnTo>
                    <a:pt x="1429" y="28"/>
                  </a:lnTo>
                  <a:lnTo>
                    <a:pt x="1429" y="28"/>
                  </a:lnTo>
                  <a:lnTo>
                    <a:pt x="1429" y="28"/>
                  </a:lnTo>
                  <a:lnTo>
                    <a:pt x="1429" y="29"/>
                  </a:lnTo>
                  <a:lnTo>
                    <a:pt x="1429" y="29"/>
                  </a:lnTo>
                  <a:lnTo>
                    <a:pt x="1429" y="29"/>
                  </a:lnTo>
                  <a:lnTo>
                    <a:pt x="1428" y="29"/>
                  </a:lnTo>
                  <a:lnTo>
                    <a:pt x="1428" y="30"/>
                  </a:lnTo>
                  <a:lnTo>
                    <a:pt x="1428" y="30"/>
                  </a:lnTo>
                  <a:lnTo>
                    <a:pt x="1428" y="30"/>
                  </a:lnTo>
                  <a:lnTo>
                    <a:pt x="1428" y="30"/>
                  </a:lnTo>
                  <a:lnTo>
                    <a:pt x="1428" y="31"/>
                  </a:lnTo>
                  <a:lnTo>
                    <a:pt x="1428" y="31"/>
                  </a:lnTo>
                  <a:lnTo>
                    <a:pt x="1427" y="31"/>
                  </a:lnTo>
                  <a:lnTo>
                    <a:pt x="1427" y="31"/>
                  </a:lnTo>
                  <a:lnTo>
                    <a:pt x="1427" y="32"/>
                  </a:lnTo>
                  <a:lnTo>
                    <a:pt x="1427" y="32"/>
                  </a:lnTo>
                  <a:lnTo>
                    <a:pt x="1427" y="32"/>
                  </a:lnTo>
                  <a:lnTo>
                    <a:pt x="1427" y="32"/>
                  </a:lnTo>
                  <a:lnTo>
                    <a:pt x="1427" y="33"/>
                  </a:lnTo>
                  <a:lnTo>
                    <a:pt x="1426" y="33"/>
                  </a:lnTo>
                  <a:lnTo>
                    <a:pt x="1426" y="33"/>
                  </a:lnTo>
                  <a:lnTo>
                    <a:pt x="1426" y="33"/>
                  </a:lnTo>
                  <a:lnTo>
                    <a:pt x="1426" y="34"/>
                  </a:lnTo>
                  <a:lnTo>
                    <a:pt x="1426" y="34"/>
                  </a:lnTo>
                  <a:lnTo>
                    <a:pt x="1426" y="34"/>
                  </a:lnTo>
                  <a:lnTo>
                    <a:pt x="1425" y="34"/>
                  </a:lnTo>
                  <a:lnTo>
                    <a:pt x="1425" y="35"/>
                  </a:lnTo>
                  <a:lnTo>
                    <a:pt x="1425" y="35"/>
                  </a:lnTo>
                  <a:lnTo>
                    <a:pt x="1425" y="35"/>
                  </a:lnTo>
                  <a:lnTo>
                    <a:pt x="1425" y="35"/>
                  </a:lnTo>
                  <a:lnTo>
                    <a:pt x="1425" y="36"/>
                  </a:lnTo>
                  <a:lnTo>
                    <a:pt x="1425" y="36"/>
                  </a:lnTo>
                  <a:lnTo>
                    <a:pt x="1424" y="36"/>
                  </a:lnTo>
                  <a:lnTo>
                    <a:pt x="1424" y="36"/>
                  </a:lnTo>
                  <a:lnTo>
                    <a:pt x="1424" y="37"/>
                  </a:lnTo>
                  <a:lnTo>
                    <a:pt x="1424" y="37"/>
                  </a:lnTo>
                  <a:lnTo>
                    <a:pt x="1424" y="37"/>
                  </a:lnTo>
                  <a:lnTo>
                    <a:pt x="1424" y="38"/>
                  </a:lnTo>
                  <a:lnTo>
                    <a:pt x="1424" y="38"/>
                  </a:lnTo>
                  <a:lnTo>
                    <a:pt x="1423" y="38"/>
                  </a:lnTo>
                  <a:lnTo>
                    <a:pt x="1423" y="38"/>
                  </a:lnTo>
                  <a:lnTo>
                    <a:pt x="1423" y="39"/>
                  </a:lnTo>
                  <a:lnTo>
                    <a:pt x="1423" y="39"/>
                  </a:lnTo>
                  <a:lnTo>
                    <a:pt x="1423" y="39"/>
                  </a:lnTo>
                  <a:lnTo>
                    <a:pt x="1423" y="39"/>
                  </a:lnTo>
                  <a:lnTo>
                    <a:pt x="1423" y="40"/>
                  </a:lnTo>
                  <a:lnTo>
                    <a:pt x="1422" y="40"/>
                  </a:lnTo>
                  <a:lnTo>
                    <a:pt x="1422" y="40"/>
                  </a:lnTo>
                  <a:lnTo>
                    <a:pt x="1422" y="41"/>
                  </a:lnTo>
                  <a:lnTo>
                    <a:pt x="1422" y="41"/>
                  </a:lnTo>
                  <a:lnTo>
                    <a:pt x="1422" y="41"/>
                  </a:lnTo>
                  <a:lnTo>
                    <a:pt x="1422" y="41"/>
                  </a:lnTo>
                  <a:lnTo>
                    <a:pt x="1422" y="42"/>
                  </a:lnTo>
                  <a:lnTo>
                    <a:pt x="1422" y="42"/>
                  </a:lnTo>
                  <a:lnTo>
                    <a:pt x="1423" y="43"/>
                  </a:lnTo>
                  <a:close/>
                  <a:moveTo>
                    <a:pt x="1436" y="20"/>
                  </a:moveTo>
                  <a:lnTo>
                    <a:pt x="1437" y="20"/>
                  </a:lnTo>
                  <a:lnTo>
                    <a:pt x="1437" y="20"/>
                  </a:lnTo>
                  <a:lnTo>
                    <a:pt x="1437" y="20"/>
                  </a:lnTo>
                  <a:lnTo>
                    <a:pt x="1437" y="19"/>
                  </a:lnTo>
                  <a:lnTo>
                    <a:pt x="1437" y="19"/>
                  </a:lnTo>
                  <a:lnTo>
                    <a:pt x="1437" y="19"/>
                  </a:lnTo>
                  <a:lnTo>
                    <a:pt x="1437" y="19"/>
                  </a:lnTo>
                  <a:lnTo>
                    <a:pt x="1438" y="19"/>
                  </a:lnTo>
                  <a:lnTo>
                    <a:pt x="1438" y="18"/>
                  </a:lnTo>
                  <a:lnTo>
                    <a:pt x="1438" y="18"/>
                  </a:lnTo>
                  <a:lnTo>
                    <a:pt x="1437" y="17"/>
                  </a:lnTo>
                  <a:lnTo>
                    <a:pt x="1438" y="18"/>
                  </a:lnTo>
                  <a:lnTo>
                    <a:pt x="1438" y="18"/>
                  </a:lnTo>
                  <a:lnTo>
                    <a:pt x="1438" y="18"/>
                  </a:lnTo>
                  <a:lnTo>
                    <a:pt x="1438" y="18"/>
                  </a:lnTo>
                  <a:lnTo>
                    <a:pt x="1438" y="17"/>
                  </a:lnTo>
                  <a:lnTo>
                    <a:pt x="1439" y="17"/>
                  </a:lnTo>
                  <a:lnTo>
                    <a:pt x="1439" y="17"/>
                  </a:lnTo>
                  <a:lnTo>
                    <a:pt x="1439" y="17"/>
                  </a:lnTo>
                  <a:lnTo>
                    <a:pt x="1439" y="17"/>
                  </a:lnTo>
                  <a:lnTo>
                    <a:pt x="1439" y="17"/>
                  </a:lnTo>
                  <a:lnTo>
                    <a:pt x="1439" y="16"/>
                  </a:lnTo>
                  <a:lnTo>
                    <a:pt x="1439" y="16"/>
                  </a:lnTo>
                  <a:lnTo>
                    <a:pt x="1440" y="16"/>
                  </a:lnTo>
                  <a:lnTo>
                    <a:pt x="1440" y="16"/>
                  </a:lnTo>
                  <a:lnTo>
                    <a:pt x="1440" y="16"/>
                  </a:lnTo>
                  <a:lnTo>
                    <a:pt x="1440" y="16"/>
                  </a:lnTo>
                  <a:lnTo>
                    <a:pt x="1440" y="15"/>
                  </a:lnTo>
                  <a:lnTo>
                    <a:pt x="1440" y="15"/>
                  </a:lnTo>
                  <a:lnTo>
                    <a:pt x="1440" y="15"/>
                  </a:lnTo>
                  <a:lnTo>
                    <a:pt x="1441" y="15"/>
                  </a:lnTo>
                  <a:lnTo>
                    <a:pt x="1441" y="15"/>
                  </a:lnTo>
                  <a:lnTo>
                    <a:pt x="1441" y="15"/>
                  </a:lnTo>
                  <a:lnTo>
                    <a:pt x="1441" y="14"/>
                  </a:lnTo>
                  <a:lnTo>
                    <a:pt x="1441" y="14"/>
                  </a:lnTo>
                  <a:lnTo>
                    <a:pt x="1441" y="14"/>
                  </a:lnTo>
                  <a:lnTo>
                    <a:pt x="1441" y="14"/>
                  </a:lnTo>
                  <a:lnTo>
                    <a:pt x="1442" y="14"/>
                  </a:lnTo>
                  <a:lnTo>
                    <a:pt x="1442" y="13"/>
                  </a:lnTo>
                  <a:lnTo>
                    <a:pt x="1442" y="13"/>
                  </a:lnTo>
                  <a:lnTo>
                    <a:pt x="1442" y="13"/>
                  </a:lnTo>
                  <a:lnTo>
                    <a:pt x="1442" y="13"/>
                  </a:lnTo>
                  <a:lnTo>
                    <a:pt x="1442" y="13"/>
                  </a:lnTo>
                  <a:lnTo>
                    <a:pt x="1442" y="13"/>
                  </a:lnTo>
                  <a:lnTo>
                    <a:pt x="1443" y="13"/>
                  </a:lnTo>
                  <a:lnTo>
                    <a:pt x="1443" y="13"/>
                  </a:lnTo>
                  <a:lnTo>
                    <a:pt x="1443" y="12"/>
                  </a:lnTo>
                  <a:lnTo>
                    <a:pt x="1443" y="12"/>
                  </a:lnTo>
                  <a:lnTo>
                    <a:pt x="1443" y="12"/>
                  </a:lnTo>
                  <a:lnTo>
                    <a:pt x="1443" y="12"/>
                  </a:lnTo>
                  <a:lnTo>
                    <a:pt x="1443" y="12"/>
                  </a:lnTo>
                  <a:lnTo>
                    <a:pt x="1444" y="12"/>
                  </a:lnTo>
                  <a:lnTo>
                    <a:pt x="1444" y="11"/>
                  </a:lnTo>
                  <a:lnTo>
                    <a:pt x="1444" y="11"/>
                  </a:lnTo>
                  <a:lnTo>
                    <a:pt x="1444" y="11"/>
                  </a:lnTo>
                  <a:lnTo>
                    <a:pt x="1444" y="11"/>
                  </a:lnTo>
                  <a:lnTo>
                    <a:pt x="1444" y="11"/>
                  </a:lnTo>
                  <a:lnTo>
                    <a:pt x="1444" y="11"/>
                  </a:lnTo>
                  <a:lnTo>
                    <a:pt x="1445" y="11"/>
                  </a:lnTo>
                  <a:lnTo>
                    <a:pt x="1445" y="11"/>
                  </a:lnTo>
                  <a:lnTo>
                    <a:pt x="1445" y="10"/>
                  </a:lnTo>
                  <a:lnTo>
                    <a:pt x="1445" y="10"/>
                  </a:lnTo>
                  <a:lnTo>
                    <a:pt x="1445" y="10"/>
                  </a:lnTo>
                  <a:lnTo>
                    <a:pt x="1445" y="10"/>
                  </a:lnTo>
                  <a:lnTo>
                    <a:pt x="1446" y="10"/>
                  </a:lnTo>
                  <a:lnTo>
                    <a:pt x="1446" y="10"/>
                  </a:lnTo>
                  <a:lnTo>
                    <a:pt x="1446" y="10"/>
                  </a:lnTo>
                  <a:lnTo>
                    <a:pt x="1446" y="9"/>
                  </a:lnTo>
                  <a:lnTo>
                    <a:pt x="1446" y="9"/>
                  </a:lnTo>
                  <a:lnTo>
                    <a:pt x="1446" y="9"/>
                  </a:lnTo>
                  <a:lnTo>
                    <a:pt x="1446" y="9"/>
                  </a:lnTo>
                  <a:lnTo>
                    <a:pt x="1446" y="9"/>
                  </a:lnTo>
                  <a:lnTo>
                    <a:pt x="1447" y="9"/>
                  </a:lnTo>
                  <a:lnTo>
                    <a:pt x="1447" y="9"/>
                  </a:lnTo>
                  <a:lnTo>
                    <a:pt x="1446" y="7"/>
                  </a:lnTo>
                  <a:lnTo>
                    <a:pt x="1446" y="7"/>
                  </a:lnTo>
                  <a:lnTo>
                    <a:pt x="1446" y="7"/>
                  </a:lnTo>
                  <a:lnTo>
                    <a:pt x="1446" y="7"/>
                  </a:lnTo>
                  <a:lnTo>
                    <a:pt x="1446" y="8"/>
                  </a:lnTo>
                  <a:lnTo>
                    <a:pt x="1445" y="8"/>
                  </a:lnTo>
                  <a:lnTo>
                    <a:pt x="1445" y="8"/>
                  </a:lnTo>
                  <a:lnTo>
                    <a:pt x="1445" y="8"/>
                  </a:lnTo>
                  <a:lnTo>
                    <a:pt x="1445" y="8"/>
                  </a:lnTo>
                  <a:lnTo>
                    <a:pt x="1445" y="8"/>
                  </a:lnTo>
                  <a:lnTo>
                    <a:pt x="1445" y="8"/>
                  </a:lnTo>
                  <a:lnTo>
                    <a:pt x="1444" y="9"/>
                  </a:lnTo>
                  <a:lnTo>
                    <a:pt x="1444" y="9"/>
                  </a:lnTo>
                  <a:lnTo>
                    <a:pt x="1444" y="9"/>
                  </a:lnTo>
                  <a:lnTo>
                    <a:pt x="1444" y="9"/>
                  </a:lnTo>
                  <a:lnTo>
                    <a:pt x="1444" y="9"/>
                  </a:lnTo>
                  <a:lnTo>
                    <a:pt x="1444" y="9"/>
                  </a:lnTo>
                  <a:lnTo>
                    <a:pt x="1444" y="9"/>
                  </a:lnTo>
                  <a:lnTo>
                    <a:pt x="1443" y="10"/>
                  </a:lnTo>
                  <a:lnTo>
                    <a:pt x="1443" y="10"/>
                  </a:lnTo>
                  <a:lnTo>
                    <a:pt x="1443" y="10"/>
                  </a:lnTo>
                  <a:lnTo>
                    <a:pt x="1443" y="10"/>
                  </a:lnTo>
                  <a:lnTo>
                    <a:pt x="1443" y="10"/>
                  </a:lnTo>
                  <a:lnTo>
                    <a:pt x="1443" y="10"/>
                  </a:lnTo>
                  <a:lnTo>
                    <a:pt x="1443" y="10"/>
                  </a:lnTo>
                  <a:lnTo>
                    <a:pt x="1442" y="11"/>
                  </a:lnTo>
                  <a:lnTo>
                    <a:pt x="1442" y="11"/>
                  </a:lnTo>
                  <a:lnTo>
                    <a:pt x="1442" y="11"/>
                  </a:lnTo>
                  <a:lnTo>
                    <a:pt x="1442" y="11"/>
                  </a:lnTo>
                  <a:lnTo>
                    <a:pt x="1442" y="11"/>
                  </a:lnTo>
                  <a:lnTo>
                    <a:pt x="1442" y="11"/>
                  </a:lnTo>
                  <a:lnTo>
                    <a:pt x="1442" y="11"/>
                  </a:lnTo>
                  <a:lnTo>
                    <a:pt x="1441" y="12"/>
                  </a:lnTo>
                  <a:lnTo>
                    <a:pt x="1441" y="12"/>
                  </a:lnTo>
                  <a:lnTo>
                    <a:pt x="1441" y="12"/>
                  </a:lnTo>
                  <a:lnTo>
                    <a:pt x="1441" y="12"/>
                  </a:lnTo>
                  <a:lnTo>
                    <a:pt x="1441" y="12"/>
                  </a:lnTo>
                  <a:lnTo>
                    <a:pt x="1441" y="12"/>
                  </a:lnTo>
                  <a:lnTo>
                    <a:pt x="1440" y="13"/>
                  </a:lnTo>
                  <a:lnTo>
                    <a:pt x="1440" y="13"/>
                  </a:lnTo>
                  <a:lnTo>
                    <a:pt x="1440" y="13"/>
                  </a:lnTo>
                  <a:lnTo>
                    <a:pt x="1440" y="13"/>
                  </a:lnTo>
                  <a:lnTo>
                    <a:pt x="1440" y="13"/>
                  </a:lnTo>
                  <a:lnTo>
                    <a:pt x="1440" y="13"/>
                  </a:lnTo>
                  <a:lnTo>
                    <a:pt x="1440" y="14"/>
                  </a:lnTo>
                  <a:lnTo>
                    <a:pt x="1439" y="14"/>
                  </a:lnTo>
                  <a:lnTo>
                    <a:pt x="1439" y="14"/>
                  </a:lnTo>
                  <a:lnTo>
                    <a:pt x="1439" y="14"/>
                  </a:lnTo>
                  <a:lnTo>
                    <a:pt x="1439" y="14"/>
                  </a:lnTo>
                  <a:lnTo>
                    <a:pt x="1439" y="15"/>
                  </a:lnTo>
                  <a:lnTo>
                    <a:pt x="1439" y="15"/>
                  </a:lnTo>
                  <a:lnTo>
                    <a:pt x="1439" y="15"/>
                  </a:lnTo>
                  <a:lnTo>
                    <a:pt x="1438" y="15"/>
                  </a:lnTo>
                  <a:lnTo>
                    <a:pt x="1438" y="15"/>
                  </a:lnTo>
                  <a:lnTo>
                    <a:pt x="1438" y="15"/>
                  </a:lnTo>
                  <a:lnTo>
                    <a:pt x="1438" y="16"/>
                  </a:lnTo>
                  <a:lnTo>
                    <a:pt x="1438" y="16"/>
                  </a:lnTo>
                  <a:lnTo>
                    <a:pt x="1438" y="16"/>
                  </a:lnTo>
                  <a:lnTo>
                    <a:pt x="1438" y="16"/>
                  </a:lnTo>
                  <a:lnTo>
                    <a:pt x="1437" y="16"/>
                  </a:lnTo>
                  <a:lnTo>
                    <a:pt x="1437" y="16"/>
                  </a:lnTo>
                  <a:lnTo>
                    <a:pt x="1437" y="17"/>
                  </a:lnTo>
                  <a:lnTo>
                    <a:pt x="1437" y="17"/>
                  </a:lnTo>
                  <a:lnTo>
                    <a:pt x="1437" y="17"/>
                  </a:lnTo>
                  <a:lnTo>
                    <a:pt x="1437" y="17"/>
                  </a:lnTo>
                  <a:lnTo>
                    <a:pt x="1437" y="17"/>
                  </a:lnTo>
                  <a:lnTo>
                    <a:pt x="1436" y="17"/>
                  </a:lnTo>
                  <a:lnTo>
                    <a:pt x="1436" y="18"/>
                  </a:lnTo>
                  <a:lnTo>
                    <a:pt x="1436" y="18"/>
                  </a:lnTo>
                  <a:lnTo>
                    <a:pt x="1436" y="18"/>
                  </a:lnTo>
                  <a:lnTo>
                    <a:pt x="1436" y="18"/>
                  </a:lnTo>
                  <a:lnTo>
                    <a:pt x="1436" y="18"/>
                  </a:lnTo>
                  <a:lnTo>
                    <a:pt x="1436" y="19"/>
                  </a:lnTo>
                  <a:lnTo>
                    <a:pt x="1435" y="19"/>
                  </a:lnTo>
                  <a:lnTo>
                    <a:pt x="1436" y="20"/>
                  </a:lnTo>
                  <a:close/>
                  <a:moveTo>
                    <a:pt x="1454" y="4"/>
                  </a:moveTo>
                  <a:lnTo>
                    <a:pt x="1454" y="4"/>
                  </a:lnTo>
                  <a:lnTo>
                    <a:pt x="1454" y="4"/>
                  </a:lnTo>
                  <a:lnTo>
                    <a:pt x="1454" y="3"/>
                  </a:lnTo>
                  <a:lnTo>
                    <a:pt x="1454" y="4"/>
                  </a:lnTo>
                  <a:lnTo>
                    <a:pt x="1454" y="4"/>
                  </a:lnTo>
                  <a:lnTo>
                    <a:pt x="1454" y="4"/>
                  </a:lnTo>
                  <a:lnTo>
                    <a:pt x="1454" y="4"/>
                  </a:lnTo>
                  <a:lnTo>
                    <a:pt x="1455" y="4"/>
                  </a:lnTo>
                  <a:lnTo>
                    <a:pt x="1455" y="4"/>
                  </a:lnTo>
                  <a:lnTo>
                    <a:pt x="1455" y="4"/>
                  </a:lnTo>
                  <a:lnTo>
                    <a:pt x="1455" y="3"/>
                  </a:lnTo>
                  <a:lnTo>
                    <a:pt x="1455" y="3"/>
                  </a:lnTo>
                  <a:lnTo>
                    <a:pt x="1455" y="3"/>
                  </a:lnTo>
                  <a:lnTo>
                    <a:pt x="1455" y="3"/>
                  </a:lnTo>
                  <a:lnTo>
                    <a:pt x="1456" y="3"/>
                  </a:lnTo>
                  <a:lnTo>
                    <a:pt x="1456" y="3"/>
                  </a:lnTo>
                  <a:lnTo>
                    <a:pt x="1456" y="3"/>
                  </a:lnTo>
                  <a:lnTo>
                    <a:pt x="1456" y="3"/>
                  </a:lnTo>
                  <a:lnTo>
                    <a:pt x="1456" y="3"/>
                  </a:lnTo>
                  <a:lnTo>
                    <a:pt x="1456" y="3"/>
                  </a:lnTo>
                  <a:lnTo>
                    <a:pt x="1456" y="3"/>
                  </a:lnTo>
                  <a:lnTo>
                    <a:pt x="1457" y="3"/>
                  </a:lnTo>
                  <a:lnTo>
                    <a:pt x="1457" y="3"/>
                  </a:lnTo>
                  <a:lnTo>
                    <a:pt x="1457" y="3"/>
                  </a:lnTo>
                  <a:lnTo>
                    <a:pt x="1457" y="3"/>
                  </a:lnTo>
                  <a:lnTo>
                    <a:pt x="1457" y="3"/>
                  </a:lnTo>
                  <a:lnTo>
                    <a:pt x="1457" y="3"/>
                  </a:lnTo>
                  <a:lnTo>
                    <a:pt x="1457" y="2"/>
                  </a:lnTo>
                  <a:lnTo>
                    <a:pt x="1458" y="2"/>
                  </a:lnTo>
                  <a:lnTo>
                    <a:pt x="1458" y="2"/>
                  </a:lnTo>
                  <a:lnTo>
                    <a:pt x="1458" y="2"/>
                  </a:lnTo>
                  <a:lnTo>
                    <a:pt x="1458" y="2"/>
                  </a:lnTo>
                  <a:lnTo>
                    <a:pt x="1458" y="1"/>
                  </a:lnTo>
                  <a:lnTo>
                    <a:pt x="1458" y="2"/>
                  </a:lnTo>
                  <a:lnTo>
                    <a:pt x="1458" y="2"/>
                  </a:lnTo>
                  <a:lnTo>
                    <a:pt x="1458" y="2"/>
                  </a:lnTo>
                  <a:lnTo>
                    <a:pt x="1458" y="2"/>
                  </a:lnTo>
                  <a:lnTo>
                    <a:pt x="1459" y="2"/>
                  </a:lnTo>
                  <a:lnTo>
                    <a:pt x="1459" y="2"/>
                  </a:lnTo>
                  <a:lnTo>
                    <a:pt x="1459" y="2"/>
                  </a:lnTo>
                  <a:lnTo>
                    <a:pt x="1459" y="2"/>
                  </a:lnTo>
                  <a:lnTo>
                    <a:pt x="1459" y="2"/>
                  </a:lnTo>
                  <a:lnTo>
                    <a:pt x="1459" y="2"/>
                  </a:lnTo>
                  <a:lnTo>
                    <a:pt x="1459" y="2"/>
                  </a:lnTo>
                  <a:lnTo>
                    <a:pt x="1460" y="2"/>
                  </a:lnTo>
                  <a:lnTo>
                    <a:pt x="1460" y="2"/>
                  </a:lnTo>
                  <a:lnTo>
                    <a:pt x="1460" y="2"/>
                  </a:lnTo>
                  <a:lnTo>
                    <a:pt x="1460" y="2"/>
                  </a:lnTo>
                  <a:lnTo>
                    <a:pt x="1460" y="2"/>
                  </a:lnTo>
                  <a:lnTo>
                    <a:pt x="1460" y="2"/>
                  </a:lnTo>
                  <a:lnTo>
                    <a:pt x="1460" y="2"/>
                  </a:lnTo>
                  <a:lnTo>
                    <a:pt x="1461" y="2"/>
                  </a:lnTo>
                  <a:lnTo>
                    <a:pt x="1461" y="2"/>
                  </a:lnTo>
                  <a:lnTo>
                    <a:pt x="1461" y="2"/>
                  </a:lnTo>
                  <a:lnTo>
                    <a:pt x="1461" y="2"/>
                  </a:lnTo>
                  <a:lnTo>
                    <a:pt x="1461" y="2"/>
                  </a:lnTo>
                  <a:lnTo>
                    <a:pt x="1461" y="2"/>
                  </a:lnTo>
                  <a:lnTo>
                    <a:pt x="1461" y="2"/>
                  </a:lnTo>
                  <a:lnTo>
                    <a:pt x="1462" y="2"/>
                  </a:lnTo>
                  <a:lnTo>
                    <a:pt x="1462" y="2"/>
                  </a:lnTo>
                  <a:lnTo>
                    <a:pt x="1462" y="2"/>
                  </a:lnTo>
                  <a:lnTo>
                    <a:pt x="1462" y="2"/>
                  </a:lnTo>
                  <a:lnTo>
                    <a:pt x="1462" y="1"/>
                  </a:lnTo>
                  <a:lnTo>
                    <a:pt x="1462" y="2"/>
                  </a:lnTo>
                  <a:lnTo>
                    <a:pt x="1462" y="2"/>
                  </a:lnTo>
                  <a:lnTo>
                    <a:pt x="1462" y="2"/>
                  </a:lnTo>
                  <a:lnTo>
                    <a:pt x="1462" y="2"/>
                  </a:lnTo>
                  <a:lnTo>
                    <a:pt x="1463" y="2"/>
                  </a:lnTo>
                  <a:lnTo>
                    <a:pt x="1463" y="2"/>
                  </a:lnTo>
                  <a:lnTo>
                    <a:pt x="1463" y="2"/>
                  </a:lnTo>
                  <a:lnTo>
                    <a:pt x="1463" y="2"/>
                  </a:lnTo>
                  <a:lnTo>
                    <a:pt x="1463" y="2"/>
                  </a:lnTo>
                  <a:lnTo>
                    <a:pt x="1463" y="2"/>
                  </a:lnTo>
                  <a:lnTo>
                    <a:pt x="1463" y="2"/>
                  </a:lnTo>
                  <a:lnTo>
                    <a:pt x="1464" y="2"/>
                  </a:lnTo>
                  <a:lnTo>
                    <a:pt x="1464" y="2"/>
                  </a:lnTo>
                  <a:lnTo>
                    <a:pt x="1464" y="2"/>
                  </a:lnTo>
                  <a:lnTo>
                    <a:pt x="1464" y="2"/>
                  </a:lnTo>
                  <a:lnTo>
                    <a:pt x="1464" y="2"/>
                  </a:lnTo>
                  <a:lnTo>
                    <a:pt x="1464" y="2"/>
                  </a:lnTo>
                  <a:lnTo>
                    <a:pt x="1464" y="2"/>
                  </a:lnTo>
                  <a:lnTo>
                    <a:pt x="1465" y="2"/>
                  </a:lnTo>
                  <a:lnTo>
                    <a:pt x="1465" y="2"/>
                  </a:lnTo>
                  <a:lnTo>
                    <a:pt x="1465" y="2"/>
                  </a:lnTo>
                  <a:lnTo>
                    <a:pt x="1465" y="2"/>
                  </a:lnTo>
                  <a:lnTo>
                    <a:pt x="1465" y="2"/>
                  </a:lnTo>
                  <a:lnTo>
                    <a:pt x="1465" y="2"/>
                  </a:lnTo>
                  <a:lnTo>
                    <a:pt x="1466" y="2"/>
                  </a:lnTo>
                  <a:lnTo>
                    <a:pt x="1466" y="2"/>
                  </a:lnTo>
                  <a:lnTo>
                    <a:pt x="1466" y="2"/>
                  </a:lnTo>
                  <a:lnTo>
                    <a:pt x="1466" y="2"/>
                  </a:lnTo>
                  <a:lnTo>
                    <a:pt x="1466" y="2"/>
                  </a:lnTo>
                  <a:lnTo>
                    <a:pt x="1466" y="1"/>
                  </a:lnTo>
                  <a:lnTo>
                    <a:pt x="1466" y="2"/>
                  </a:lnTo>
                  <a:lnTo>
                    <a:pt x="1466" y="2"/>
                  </a:lnTo>
                  <a:lnTo>
                    <a:pt x="1466" y="2"/>
                  </a:lnTo>
                  <a:lnTo>
                    <a:pt x="1466" y="2"/>
                  </a:lnTo>
                  <a:lnTo>
                    <a:pt x="1467" y="2"/>
                  </a:lnTo>
                  <a:lnTo>
                    <a:pt x="1467" y="2"/>
                  </a:lnTo>
                  <a:lnTo>
                    <a:pt x="1467" y="0"/>
                  </a:lnTo>
                  <a:lnTo>
                    <a:pt x="1467" y="0"/>
                  </a:lnTo>
                  <a:lnTo>
                    <a:pt x="1467" y="0"/>
                  </a:lnTo>
                  <a:lnTo>
                    <a:pt x="1466" y="0"/>
                  </a:lnTo>
                  <a:lnTo>
                    <a:pt x="1466" y="0"/>
                  </a:lnTo>
                  <a:lnTo>
                    <a:pt x="1466" y="0"/>
                  </a:lnTo>
                  <a:lnTo>
                    <a:pt x="1466" y="0"/>
                  </a:lnTo>
                  <a:lnTo>
                    <a:pt x="1466" y="0"/>
                  </a:lnTo>
                  <a:lnTo>
                    <a:pt x="1466" y="0"/>
                  </a:lnTo>
                  <a:lnTo>
                    <a:pt x="1466" y="0"/>
                  </a:lnTo>
                  <a:lnTo>
                    <a:pt x="1466" y="0"/>
                  </a:lnTo>
                  <a:lnTo>
                    <a:pt x="1465" y="0"/>
                  </a:lnTo>
                  <a:lnTo>
                    <a:pt x="1465" y="0"/>
                  </a:lnTo>
                  <a:lnTo>
                    <a:pt x="1465" y="0"/>
                  </a:lnTo>
                  <a:lnTo>
                    <a:pt x="1465" y="0"/>
                  </a:lnTo>
                  <a:lnTo>
                    <a:pt x="1465" y="0"/>
                  </a:lnTo>
                  <a:lnTo>
                    <a:pt x="1465" y="0"/>
                  </a:lnTo>
                  <a:lnTo>
                    <a:pt x="1465" y="0"/>
                  </a:lnTo>
                  <a:lnTo>
                    <a:pt x="1464" y="0"/>
                  </a:lnTo>
                  <a:lnTo>
                    <a:pt x="1464" y="0"/>
                  </a:lnTo>
                  <a:lnTo>
                    <a:pt x="1464" y="0"/>
                  </a:lnTo>
                  <a:lnTo>
                    <a:pt x="1464" y="0"/>
                  </a:lnTo>
                  <a:lnTo>
                    <a:pt x="1464" y="0"/>
                  </a:lnTo>
                  <a:lnTo>
                    <a:pt x="1464" y="0"/>
                  </a:lnTo>
                  <a:lnTo>
                    <a:pt x="1463" y="0"/>
                  </a:lnTo>
                  <a:lnTo>
                    <a:pt x="1463" y="0"/>
                  </a:lnTo>
                  <a:lnTo>
                    <a:pt x="1463" y="0"/>
                  </a:lnTo>
                  <a:lnTo>
                    <a:pt x="1463" y="0"/>
                  </a:lnTo>
                  <a:lnTo>
                    <a:pt x="1463" y="0"/>
                  </a:lnTo>
                  <a:lnTo>
                    <a:pt x="1463" y="0"/>
                  </a:lnTo>
                  <a:lnTo>
                    <a:pt x="1463" y="0"/>
                  </a:lnTo>
                  <a:lnTo>
                    <a:pt x="1462" y="0"/>
                  </a:lnTo>
                  <a:lnTo>
                    <a:pt x="1462" y="0"/>
                  </a:lnTo>
                  <a:lnTo>
                    <a:pt x="1462" y="0"/>
                  </a:lnTo>
                  <a:lnTo>
                    <a:pt x="1462" y="0"/>
                  </a:lnTo>
                  <a:lnTo>
                    <a:pt x="1462" y="0"/>
                  </a:lnTo>
                  <a:lnTo>
                    <a:pt x="1462" y="0"/>
                  </a:lnTo>
                  <a:lnTo>
                    <a:pt x="1462" y="0"/>
                  </a:lnTo>
                  <a:lnTo>
                    <a:pt x="1461" y="0"/>
                  </a:lnTo>
                  <a:lnTo>
                    <a:pt x="1461" y="0"/>
                  </a:lnTo>
                  <a:lnTo>
                    <a:pt x="1461" y="0"/>
                  </a:lnTo>
                  <a:lnTo>
                    <a:pt x="1461" y="0"/>
                  </a:lnTo>
                  <a:lnTo>
                    <a:pt x="1461" y="0"/>
                  </a:lnTo>
                  <a:lnTo>
                    <a:pt x="1461" y="0"/>
                  </a:lnTo>
                  <a:lnTo>
                    <a:pt x="1461" y="0"/>
                  </a:lnTo>
                  <a:lnTo>
                    <a:pt x="1460" y="0"/>
                  </a:lnTo>
                  <a:lnTo>
                    <a:pt x="1460" y="0"/>
                  </a:lnTo>
                  <a:lnTo>
                    <a:pt x="1460" y="0"/>
                  </a:lnTo>
                  <a:lnTo>
                    <a:pt x="1460" y="0"/>
                  </a:lnTo>
                  <a:lnTo>
                    <a:pt x="1460" y="0"/>
                  </a:lnTo>
                  <a:lnTo>
                    <a:pt x="1460" y="0"/>
                  </a:lnTo>
                  <a:lnTo>
                    <a:pt x="1460" y="0"/>
                  </a:lnTo>
                  <a:lnTo>
                    <a:pt x="1459" y="0"/>
                  </a:lnTo>
                  <a:lnTo>
                    <a:pt x="1459" y="0"/>
                  </a:lnTo>
                  <a:lnTo>
                    <a:pt x="1459" y="0"/>
                  </a:lnTo>
                  <a:lnTo>
                    <a:pt x="1459" y="0"/>
                  </a:lnTo>
                  <a:lnTo>
                    <a:pt x="1459" y="0"/>
                  </a:lnTo>
                  <a:lnTo>
                    <a:pt x="1459" y="0"/>
                  </a:lnTo>
                  <a:lnTo>
                    <a:pt x="1459" y="0"/>
                  </a:lnTo>
                  <a:lnTo>
                    <a:pt x="1458" y="0"/>
                  </a:lnTo>
                  <a:lnTo>
                    <a:pt x="1458" y="0"/>
                  </a:lnTo>
                  <a:lnTo>
                    <a:pt x="1458" y="0"/>
                  </a:lnTo>
                  <a:lnTo>
                    <a:pt x="1458" y="0"/>
                  </a:lnTo>
                  <a:lnTo>
                    <a:pt x="1458" y="0"/>
                  </a:lnTo>
                  <a:lnTo>
                    <a:pt x="1458" y="0"/>
                  </a:lnTo>
                  <a:lnTo>
                    <a:pt x="1458" y="0"/>
                  </a:lnTo>
                  <a:lnTo>
                    <a:pt x="1457" y="1"/>
                  </a:lnTo>
                  <a:lnTo>
                    <a:pt x="1457" y="1"/>
                  </a:lnTo>
                  <a:lnTo>
                    <a:pt x="1457" y="1"/>
                  </a:lnTo>
                  <a:lnTo>
                    <a:pt x="1457" y="1"/>
                  </a:lnTo>
                  <a:lnTo>
                    <a:pt x="1457" y="1"/>
                  </a:lnTo>
                  <a:lnTo>
                    <a:pt x="1457" y="1"/>
                  </a:lnTo>
                  <a:lnTo>
                    <a:pt x="1457" y="1"/>
                  </a:lnTo>
                  <a:lnTo>
                    <a:pt x="1456" y="1"/>
                  </a:lnTo>
                  <a:lnTo>
                    <a:pt x="1456" y="1"/>
                  </a:lnTo>
                  <a:lnTo>
                    <a:pt x="1456" y="1"/>
                  </a:lnTo>
                  <a:lnTo>
                    <a:pt x="1456" y="1"/>
                  </a:lnTo>
                  <a:lnTo>
                    <a:pt x="1456" y="1"/>
                  </a:lnTo>
                  <a:lnTo>
                    <a:pt x="1456" y="1"/>
                  </a:lnTo>
                  <a:lnTo>
                    <a:pt x="1456" y="1"/>
                  </a:lnTo>
                  <a:lnTo>
                    <a:pt x="1455" y="1"/>
                  </a:lnTo>
                  <a:lnTo>
                    <a:pt x="1455" y="1"/>
                  </a:lnTo>
                  <a:lnTo>
                    <a:pt x="1455" y="1"/>
                  </a:lnTo>
                  <a:lnTo>
                    <a:pt x="1455" y="2"/>
                  </a:lnTo>
                  <a:lnTo>
                    <a:pt x="1455" y="2"/>
                  </a:lnTo>
                  <a:lnTo>
                    <a:pt x="1455" y="2"/>
                  </a:lnTo>
                  <a:lnTo>
                    <a:pt x="1455" y="2"/>
                  </a:lnTo>
                  <a:lnTo>
                    <a:pt x="1454" y="2"/>
                  </a:lnTo>
                  <a:lnTo>
                    <a:pt x="1454" y="2"/>
                  </a:lnTo>
                  <a:lnTo>
                    <a:pt x="1454" y="2"/>
                  </a:lnTo>
                  <a:lnTo>
                    <a:pt x="1454" y="2"/>
                  </a:lnTo>
                  <a:lnTo>
                    <a:pt x="1454" y="2"/>
                  </a:lnTo>
                  <a:lnTo>
                    <a:pt x="1454" y="2"/>
                  </a:lnTo>
                  <a:lnTo>
                    <a:pt x="1454" y="2"/>
                  </a:lnTo>
                  <a:lnTo>
                    <a:pt x="1453" y="2"/>
                  </a:lnTo>
                  <a:lnTo>
                    <a:pt x="1453" y="2"/>
                  </a:lnTo>
                  <a:lnTo>
                    <a:pt x="1454" y="4"/>
                  </a:lnTo>
                  <a:close/>
                  <a:moveTo>
                    <a:pt x="1474" y="4"/>
                  </a:moveTo>
                  <a:lnTo>
                    <a:pt x="1475" y="4"/>
                  </a:lnTo>
                  <a:lnTo>
                    <a:pt x="1475" y="4"/>
                  </a:lnTo>
                  <a:lnTo>
                    <a:pt x="1475" y="5"/>
                  </a:lnTo>
                  <a:lnTo>
                    <a:pt x="1475" y="5"/>
                  </a:lnTo>
                  <a:lnTo>
                    <a:pt x="1475" y="5"/>
                  </a:lnTo>
                  <a:lnTo>
                    <a:pt x="1475" y="5"/>
                  </a:lnTo>
                  <a:lnTo>
                    <a:pt x="1475" y="5"/>
                  </a:lnTo>
                  <a:lnTo>
                    <a:pt x="1476" y="5"/>
                  </a:lnTo>
                  <a:lnTo>
                    <a:pt x="1476" y="5"/>
                  </a:lnTo>
                  <a:lnTo>
                    <a:pt x="1476" y="5"/>
                  </a:lnTo>
                  <a:lnTo>
                    <a:pt x="1476" y="5"/>
                  </a:lnTo>
                  <a:lnTo>
                    <a:pt x="1476" y="5"/>
                  </a:lnTo>
                  <a:lnTo>
                    <a:pt x="1476" y="5"/>
                  </a:lnTo>
                  <a:lnTo>
                    <a:pt x="1476" y="6"/>
                  </a:lnTo>
                  <a:lnTo>
                    <a:pt x="1477" y="6"/>
                  </a:lnTo>
                  <a:lnTo>
                    <a:pt x="1477" y="6"/>
                  </a:lnTo>
                  <a:lnTo>
                    <a:pt x="1477" y="6"/>
                  </a:lnTo>
                  <a:lnTo>
                    <a:pt x="1477" y="6"/>
                  </a:lnTo>
                  <a:lnTo>
                    <a:pt x="1477" y="6"/>
                  </a:lnTo>
                  <a:lnTo>
                    <a:pt x="1477" y="6"/>
                  </a:lnTo>
                  <a:lnTo>
                    <a:pt x="1477" y="6"/>
                  </a:lnTo>
                  <a:lnTo>
                    <a:pt x="1478" y="6"/>
                  </a:lnTo>
                  <a:lnTo>
                    <a:pt x="1478" y="6"/>
                  </a:lnTo>
                  <a:lnTo>
                    <a:pt x="1478" y="6"/>
                  </a:lnTo>
                  <a:lnTo>
                    <a:pt x="1478" y="6"/>
                  </a:lnTo>
                  <a:lnTo>
                    <a:pt x="1478" y="7"/>
                  </a:lnTo>
                  <a:lnTo>
                    <a:pt x="1478" y="6"/>
                  </a:lnTo>
                  <a:lnTo>
                    <a:pt x="1478" y="6"/>
                  </a:lnTo>
                  <a:lnTo>
                    <a:pt x="1478" y="7"/>
                  </a:lnTo>
                  <a:lnTo>
                    <a:pt x="1478" y="7"/>
                  </a:lnTo>
                  <a:lnTo>
                    <a:pt x="1479" y="7"/>
                  </a:lnTo>
                  <a:lnTo>
                    <a:pt x="1479" y="7"/>
                  </a:lnTo>
                  <a:lnTo>
                    <a:pt x="1479" y="7"/>
                  </a:lnTo>
                  <a:lnTo>
                    <a:pt x="1479" y="7"/>
                  </a:lnTo>
                  <a:lnTo>
                    <a:pt x="1479" y="7"/>
                  </a:lnTo>
                  <a:lnTo>
                    <a:pt x="1479" y="7"/>
                  </a:lnTo>
                  <a:lnTo>
                    <a:pt x="1479" y="8"/>
                  </a:lnTo>
                  <a:lnTo>
                    <a:pt x="1480" y="8"/>
                  </a:lnTo>
                  <a:lnTo>
                    <a:pt x="1480" y="8"/>
                  </a:lnTo>
                  <a:lnTo>
                    <a:pt x="1480" y="8"/>
                  </a:lnTo>
                  <a:lnTo>
                    <a:pt x="1480" y="8"/>
                  </a:lnTo>
                  <a:lnTo>
                    <a:pt x="1480" y="8"/>
                  </a:lnTo>
                  <a:lnTo>
                    <a:pt x="1480" y="8"/>
                  </a:lnTo>
                  <a:lnTo>
                    <a:pt x="1480" y="8"/>
                  </a:lnTo>
                  <a:lnTo>
                    <a:pt x="1481" y="8"/>
                  </a:lnTo>
                  <a:lnTo>
                    <a:pt x="1481" y="8"/>
                  </a:lnTo>
                  <a:lnTo>
                    <a:pt x="1481" y="9"/>
                  </a:lnTo>
                  <a:lnTo>
                    <a:pt x="1481" y="9"/>
                  </a:lnTo>
                  <a:lnTo>
                    <a:pt x="1481" y="9"/>
                  </a:lnTo>
                  <a:lnTo>
                    <a:pt x="1481" y="9"/>
                  </a:lnTo>
                  <a:lnTo>
                    <a:pt x="1481" y="9"/>
                  </a:lnTo>
                  <a:lnTo>
                    <a:pt x="1482" y="9"/>
                  </a:lnTo>
                  <a:lnTo>
                    <a:pt x="1482" y="9"/>
                  </a:lnTo>
                  <a:lnTo>
                    <a:pt x="1482" y="9"/>
                  </a:lnTo>
                  <a:lnTo>
                    <a:pt x="1482" y="10"/>
                  </a:lnTo>
                  <a:lnTo>
                    <a:pt x="1482" y="10"/>
                  </a:lnTo>
                  <a:lnTo>
                    <a:pt x="1482" y="9"/>
                  </a:lnTo>
                  <a:lnTo>
                    <a:pt x="1482" y="10"/>
                  </a:lnTo>
                  <a:lnTo>
                    <a:pt x="1482" y="10"/>
                  </a:lnTo>
                  <a:lnTo>
                    <a:pt x="1482" y="10"/>
                  </a:lnTo>
                  <a:lnTo>
                    <a:pt x="1483" y="10"/>
                  </a:lnTo>
                  <a:lnTo>
                    <a:pt x="1483" y="10"/>
                  </a:lnTo>
                  <a:lnTo>
                    <a:pt x="1483" y="10"/>
                  </a:lnTo>
                  <a:lnTo>
                    <a:pt x="1483" y="10"/>
                  </a:lnTo>
                  <a:lnTo>
                    <a:pt x="1483" y="10"/>
                  </a:lnTo>
                  <a:lnTo>
                    <a:pt x="1483" y="11"/>
                  </a:lnTo>
                  <a:lnTo>
                    <a:pt x="1483" y="11"/>
                  </a:lnTo>
                  <a:lnTo>
                    <a:pt x="1484" y="11"/>
                  </a:lnTo>
                  <a:lnTo>
                    <a:pt x="1484" y="11"/>
                  </a:lnTo>
                  <a:lnTo>
                    <a:pt x="1484" y="11"/>
                  </a:lnTo>
                  <a:lnTo>
                    <a:pt x="1484" y="11"/>
                  </a:lnTo>
                  <a:lnTo>
                    <a:pt x="1484" y="11"/>
                  </a:lnTo>
                  <a:lnTo>
                    <a:pt x="1484" y="12"/>
                  </a:lnTo>
                  <a:lnTo>
                    <a:pt x="1484" y="12"/>
                  </a:lnTo>
                  <a:lnTo>
                    <a:pt x="1485" y="12"/>
                  </a:lnTo>
                  <a:lnTo>
                    <a:pt x="1485" y="12"/>
                  </a:lnTo>
                  <a:lnTo>
                    <a:pt x="1485" y="12"/>
                  </a:lnTo>
                  <a:lnTo>
                    <a:pt x="1485" y="12"/>
                  </a:lnTo>
                  <a:lnTo>
                    <a:pt x="1485" y="12"/>
                  </a:lnTo>
                  <a:lnTo>
                    <a:pt x="1485" y="13"/>
                  </a:lnTo>
                  <a:lnTo>
                    <a:pt x="1486" y="13"/>
                  </a:lnTo>
                  <a:lnTo>
                    <a:pt x="1486" y="13"/>
                  </a:lnTo>
                  <a:lnTo>
                    <a:pt x="1486" y="13"/>
                  </a:lnTo>
                  <a:lnTo>
                    <a:pt x="1486" y="13"/>
                  </a:lnTo>
                  <a:lnTo>
                    <a:pt x="1486" y="13"/>
                  </a:lnTo>
                  <a:lnTo>
                    <a:pt x="1487" y="11"/>
                  </a:lnTo>
                  <a:lnTo>
                    <a:pt x="1487" y="11"/>
                  </a:lnTo>
                  <a:lnTo>
                    <a:pt x="1487" y="11"/>
                  </a:lnTo>
                  <a:lnTo>
                    <a:pt x="1486" y="11"/>
                  </a:lnTo>
                  <a:lnTo>
                    <a:pt x="1486" y="11"/>
                  </a:lnTo>
                  <a:lnTo>
                    <a:pt x="1486" y="11"/>
                  </a:lnTo>
                  <a:lnTo>
                    <a:pt x="1486" y="11"/>
                  </a:lnTo>
                  <a:lnTo>
                    <a:pt x="1486" y="11"/>
                  </a:lnTo>
                  <a:lnTo>
                    <a:pt x="1486" y="11"/>
                  </a:lnTo>
                  <a:lnTo>
                    <a:pt x="1486" y="10"/>
                  </a:lnTo>
                  <a:lnTo>
                    <a:pt x="1485" y="10"/>
                  </a:lnTo>
                  <a:lnTo>
                    <a:pt x="1485" y="10"/>
                  </a:lnTo>
                  <a:lnTo>
                    <a:pt x="1485" y="10"/>
                  </a:lnTo>
                  <a:lnTo>
                    <a:pt x="1485" y="10"/>
                  </a:lnTo>
                  <a:lnTo>
                    <a:pt x="1485" y="10"/>
                  </a:lnTo>
                  <a:lnTo>
                    <a:pt x="1485" y="10"/>
                  </a:lnTo>
                  <a:lnTo>
                    <a:pt x="1484" y="10"/>
                  </a:lnTo>
                  <a:lnTo>
                    <a:pt x="1484" y="9"/>
                  </a:lnTo>
                  <a:lnTo>
                    <a:pt x="1484" y="9"/>
                  </a:lnTo>
                  <a:lnTo>
                    <a:pt x="1484" y="9"/>
                  </a:lnTo>
                  <a:lnTo>
                    <a:pt x="1484" y="9"/>
                  </a:lnTo>
                  <a:lnTo>
                    <a:pt x="1484" y="9"/>
                  </a:lnTo>
                  <a:lnTo>
                    <a:pt x="1484" y="9"/>
                  </a:lnTo>
                  <a:lnTo>
                    <a:pt x="1483" y="9"/>
                  </a:lnTo>
                  <a:lnTo>
                    <a:pt x="1483" y="8"/>
                  </a:lnTo>
                  <a:lnTo>
                    <a:pt x="1483" y="8"/>
                  </a:lnTo>
                  <a:lnTo>
                    <a:pt x="1483" y="8"/>
                  </a:lnTo>
                  <a:lnTo>
                    <a:pt x="1483" y="8"/>
                  </a:lnTo>
                  <a:lnTo>
                    <a:pt x="1483" y="8"/>
                  </a:lnTo>
                  <a:lnTo>
                    <a:pt x="1483" y="8"/>
                  </a:lnTo>
                  <a:lnTo>
                    <a:pt x="1482" y="8"/>
                  </a:lnTo>
                  <a:lnTo>
                    <a:pt x="1482" y="8"/>
                  </a:lnTo>
                  <a:lnTo>
                    <a:pt x="1482" y="8"/>
                  </a:lnTo>
                  <a:lnTo>
                    <a:pt x="1482" y="7"/>
                  </a:lnTo>
                  <a:lnTo>
                    <a:pt x="1482" y="7"/>
                  </a:lnTo>
                  <a:lnTo>
                    <a:pt x="1482" y="7"/>
                  </a:lnTo>
                  <a:lnTo>
                    <a:pt x="1482" y="7"/>
                  </a:lnTo>
                  <a:lnTo>
                    <a:pt x="1481" y="7"/>
                  </a:lnTo>
                  <a:lnTo>
                    <a:pt x="1481" y="7"/>
                  </a:lnTo>
                  <a:lnTo>
                    <a:pt x="1481" y="7"/>
                  </a:lnTo>
                  <a:lnTo>
                    <a:pt x="1481" y="7"/>
                  </a:lnTo>
                  <a:lnTo>
                    <a:pt x="1481" y="6"/>
                  </a:lnTo>
                  <a:lnTo>
                    <a:pt x="1481" y="6"/>
                  </a:lnTo>
                  <a:lnTo>
                    <a:pt x="1481" y="6"/>
                  </a:lnTo>
                  <a:lnTo>
                    <a:pt x="1480" y="6"/>
                  </a:lnTo>
                  <a:lnTo>
                    <a:pt x="1480" y="6"/>
                  </a:lnTo>
                  <a:lnTo>
                    <a:pt x="1480" y="6"/>
                  </a:lnTo>
                  <a:lnTo>
                    <a:pt x="1480" y="6"/>
                  </a:lnTo>
                  <a:lnTo>
                    <a:pt x="1480" y="6"/>
                  </a:lnTo>
                  <a:lnTo>
                    <a:pt x="1480" y="6"/>
                  </a:lnTo>
                  <a:lnTo>
                    <a:pt x="1480" y="6"/>
                  </a:lnTo>
                  <a:lnTo>
                    <a:pt x="1479" y="5"/>
                  </a:lnTo>
                  <a:lnTo>
                    <a:pt x="1479" y="5"/>
                  </a:lnTo>
                  <a:lnTo>
                    <a:pt x="1479" y="5"/>
                  </a:lnTo>
                  <a:lnTo>
                    <a:pt x="1479" y="5"/>
                  </a:lnTo>
                  <a:lnTo>
                    <a:pt x="1479" y="5"/>
                  </a:lnTo>
                  <a:lnTo>
                    <a:pt x="1479" y="5"/>
                  </a:lnTo>
                  <a:lnTo>
                    <a:pt x="1479" y="5"/>
                  </a:lnTo>
                  <a:lnTo>
                    <a:pt x="1479" y="5"/>
                  </a:lnTo>
                  <a:lnTo>
                    <a:pt x="1478" y="5"/>
                  </a:lnTo>
                  <a:lnTo>
                    <a:pt x="1478" y="5"/>
                  </a:lnTo>
                  <a:lnTo>
                    <a:pt x="1478" y="4"/>
                  </a:lnTo>
                  <a:lnTo>
                    <a:pt x="1478" y="4"/>
                  </a:lnTo>
                  <a:lnTo>
                    <a:pt x="1478" y="4"/>
                  </a:lnTo>
                  <a:lnTo>
                    <a:pt x="1478" y="4"/>
                  </a:lnTo>
                  <a:lnTo>
                    <a:pt x="1477" y="4"/>
                  </a:lnTo>
                  <a:lnTo>
                    <a:pt x="1477" y="4"/>
                  </a:lnTo>
                  <a:lnTo>
                    <a:pt x="1477" y="4"/>
                  </a:lnTo>
                  <a:lnTo>
                    <a:pt x="1477" y="4"/>
                  </a:lnTo>
                  <a:lnTo>
                    <a:pt x="1477" y="4"/>
                  </a:lnTo>
                  <a:lnTo>
                    <a:pt x="1477" y="4"/>
                  </a:lnTo>
                  <a:lnTo>
                    <a:pt x="1477" y="4"/>
                  </a:lnTo>
                  <a:lnTo>
                    <a:pt x="1476" y="4"/>
                  </a:lnTo>
                  <a:lnTo>
                    <a:pt x="1476" y="3"/>
                  </a:lnTo>
                  <a:lnTo>
                    <a:pt x="1476" y="3"/>
                  </a:lnTo>
                  <a:lnTo>
                    <a:pt x="1476" y="3"/>
                  </a:lnTo>
                  <a:lnTo>
                    <a:pt x="1476" y="3"/>
                  </a:lnTo>
                  <a:lnTo>
                    <a:pt x="1476" y="3"/>
                  </a:lnTo>
                  <a:lnTo>
                    <a:pt x="1476" y="3"/>
                  </a:lnTo>
                  <a:lnTo>
                    <a:pt x="1475" y="3"/>
                  </a:lnTo>
                  <a:lnTo>
                    <a:pt x="1475" y="3"/>
                  </a:lnTo>
                  <a:lnTo>
                    <a:pt x="1475" y="3"/>
                  </a:lnTo>
                  <a:lnTo>
                    <a:pt x="1475" y="3"/>
                  </a:lnTo>
                  <a:lnTo>
                    <a:pt x="1475" y="3"/>
                  </a:lnTo>
                  <a:lnTo>
                    <a:pt x="1474" y="4"/>
                  </a:lnTo>
                  <a:close/>
                  <a:moveTo>
                    <a:pt x="1492" y="20"/>
                  </a:moveTo>
                  <a:lnTo>
                    <a:pt x="1492" y="20"/>
                  </a:lnTo>
                  <a:lnTo>
                    <a:pt x="1493" y="20"/>
                  </a:lnTo>
                  <a:lnTo>
                    <a:pt x="1493" y="21"/>
                  </a:lnTo>
                  <a:lnTo>
                    <a:pt x="1493" y="21"/>
                  </a:lnTo>
                  <a:lnTo>
                    <a:pt x="1493" y="21"/>
                  </a:lnTo>
                  <a:lnTo>
                    <a:pt x="1493" y="21"/>
                  </a:lnTo>
                  <a:lnTo>
                    <a:pt x="1493" y="21"/>
                  </a:lnTo>
                  <a:lnTo>
                    <a:pt x="1493" y="21"/>
                  </a:lnTo>
                  <a:lnTo>
                    <a:pt x="1494" y="22"/>
                  </a:lnTo>
                  <a:lnTo>
                    <a:pt x="1494" y="22"/>
                  </a:lnTo>
                  <a:lnTo>
                    <a:pt x="1494" y="22"/>
                  </a:lnTo>
                  <a:lnTo>
                    <a:pt x="1494" y="22"/>
                  </a:lnTo>
                  <a:lnTo>
                    <a:pt x="1494" y="22"/>
                  </a:lnTo>
                  <a:lnTo>
                    <a:pt x="1494" y="23"/>
                  </a:lnTo>
                  <a:lnTo>
                    <a:pt x="1494" y="23"/>
                  </a:lnTo>
                  <a:lnTo>
                    <a:pt x="1495" y="23"/>
                  </a:lnTo>
                  <a:lnTo>
                    <a:pt x="1495" y="23"/>
                  </a:lnTo>
                  <a:lnTo>
                    <a:pt x="1495" y="23"/>
                  </a:lnTo>
                  <a:lnTo>
                    <a:pt x="1495" y="23"/>
                  </a:lnTo>
                  <a:lnTo>
                    <a:pt x="1495" y="24"/>
                  </a:lnTo>
                  <a:lnTo>
                    <a:pt x="1495" y="24"/>
                  </a:lnTo>
                  <a:lnTo>
                    <a:pt x="1495" y="24"/>
                  </a:lnTo>
                  <a:lnTo>
                    <a:pt x="1496" y="24"/>
                  </a:lnTo>
                  <a:lnTo>
                    <a:pt x="1496" y="25"/>
                  </a:lnTo>
                  <a:lnTo>
                    <a:pt x="1496" y="25"/>
                  </a:lnTo>
                  <a:lnTo>
                    <a:pt x="1496" y="25"/>
                  </a:lnTo>
                  <a:lnTo>
                    <a:pt x="1496" y="25"/>
                  </a:lnTo>
                  <a:lnTo>
                    <a:pt x="1496" y="25"/>
                  </a:lnTo>
                  <a:lnTo>
                    <a:pt x="1496" y="25"/>
                  </a:lnTo>
                  <a:lnTo>
                    <a:pt x="1497" y="26"/>
                  </a:lnTo>
                  <a:lnTo>
                    <a:pt x="1497" y="26"/>
                  </a:lnTo>
                  <a:lnTo>
                    <a:pt x="1497" y="26"/>
                  </a:lnTo>
                  <a:lnTo>
                    <a:pt x="1497" y="26"/>
                  </a:lnTo>
                  <a:lnTo>
                    <a:pt x="1497" y="26"/>
                  </a:lnTo>
                  <a:lnTo>
                    <a:pt x="1497" y="27"/>
                  </a:lnTo>
                  <a:lnTo>
                    <a:pt x="1497" y="27"/>
                  </a:lnTo>
                  <a:lnTo>
                    <a:pt x="1498" y="27"/>
                  </a:lnTo>
                  <a:lnTo>
                    <a:pt x="1498" y="27"/>
                  </a:lnTo>
                  <a:lnTo>
                    <a:pt x="1498" y="27"/>
                  </a:lnTo>
                  <a:lnTo>
                    <a:pt x="1498" y="28"/>
                  </a:lnTo>
                  <a:lnTo>
                    <a:pt x="1498" y="28"/>
                  </a:lnTo>
                  <a:lnTo>
                    <a:pt x="1498" y="28"/>
                  </a:lnTo>
                  <a:lnTo>
                    <a:pt x="1498" y="28"/>
                  </a:lnTo>
                  <a:lnTo>
                    <a:pt x="1499" y="28"/>
                  </a:lnTo>
                  <a:lnTo>
                    <a:pt x="1499" y="29"/>
                  </a:lnTo>
                  <a:lnTo>
                    <a:pt x="1499" y="29"/>
                  </a:lnTo>
                  <a:lnTo>
                    <a:pt x="1499" y="29"/>
                  </a:lnTo>
                  <a:lnTo>
                    <a:pt x="1499" y="29"/>
                  </a:lnTo>
                  <a:lnTo>
                    <a:pt x="1499" y="29"/>
                  </a:lnTo>
                  <a:lnTo>
                    <a:pt x="1499" y="30"/>
                  </a:lnTo>
                  <a:lnTo>
                    <a:pt x="1500" y="30"/>
                  </a:lnTo>
                  <a:lnTo>
                    <a:pt x="1500" y="30"/>
                  </a:lnTo>
                  <a:lnTo>
                    <a:pt x="1500" y="30"/>
                  </a:lnTo>
                  <a:lnTo>
                    <a:pt x="1500" y="31"/>
                  </a:lnTo>
                  <a:lnTo>
                    <a:pt x="1500" y="31"/>
                  </a:lnTo>
                  <a:lnTo>
                    <a:pt x="1500" y="31"/>
                  </a:lnTo>
                  <a:lnTo>
                    <a:pt x="1500" y="31"/>
                  </a:lnTo>
                  <a:lnTo>
                    <a:pt x="1501" y="31"/>
                  </a:lnTo>
                  <a:lnTo>
                    <a:pt x="1501" y="32"/>
                  </a:lnTo>
                  <a:lnTo>
                    <a:pt x="1501" y="32"/>
                  </a:lnTo>
                  <a:lnTo>
                    <a:pt x="1501" y="32"/>
                  </a:lnTo>
                  <a:lnTo>
                    <a:pt x="1501" y="32"/>
                  </a:lnTo>
                  <a:lnTo>
                    <a:pt x="1501" y="32"/>
                  </a:lnTo>
                  <a:lnTo>
                    <a:pt x="1501" y="33"/>
                  </a:lnTo>
                  <a:lnTo>
                    <a:pt x="1502" y="33"/>
                  </a:lnTo>
                  <a:lnTo>
                    <a:pt x="1502" y="33"/>
                  </a:lnTo>
                  <a:lnTo>
                    <a:pt x="1503" y="32"/>
                  </a:lnTo>
                  <a:lnTo>
                    <a:pt x="1503" y="32"/>
                  </a:lnTo>
                  <a:lnTo>
                    <a:pt x="1503" y="31"/>
                  </a:lnTo>
                  <a:lnTo>
                    <a:pt x="1502" y="31"/>
                  </a:lnTo>
                  <a:lnTo>
                    <a:pt x="1502" y="31"/>
                  </a:lnTo>
                  <a:lnTo>
                    <a:pt x="1502" y="31"/>
                  </a:lnTo>
                  <a:lnTo>
                    <a:pt x="1502" y="31"/>
                  </a:lnTo>
                  <a:lnTo>
                    <a:pt x="1502" y="30"/>
                  </a:lnTo>
                  <a:lnTo>
                    <a:pt x="1502" y="30"/>
                  </a:lnTo>
                  <a:lnTo>
                    <a:pt x="1501" y="30"/>
                  </a:lnTo>
                  <a:lnTo>
                    <a:pt x="1501" y="30"/>
                  </a:lnTo>
                  <a:lnTo>
                    <a:pt x="1501" y="29"/>
                  </a:lnTo>
                  <a:lnTo>
                    <a:pt x="1501" y="29"/>
                  </a:lnTo>
                  <a:lnTo>
                    <a:pt x="1501" y="29"/>
                  </a:lnTo>
                  <a:lnTo>
                    <a:pt x="1501" y="29"/>
                  </a:lnTo>
                  <a:lnTo>
                    <a:pt x="1501" y="29"/>
                  </a:lnTo>
                  <a:lnTo>
                    <a:pt x="1500" y="28"/>
                  </a:lnTo>
                  <a:lnTo>
                    <a:pt x="1500" y="28"/>
                  </a:lnTo>
                  <a:lnTo>
                    <a:pt x="1500" y="28"/>
                  </a:lnTo>
                  <a:lnTo>
                    <a:pt x="1500" y="28"/>
                  </a:lnTo>
                  <a:lnTo>
                    <a:pt x="1500" y="28"/>
                  </a:lnTo>
                  <a:lnTo>
                    <a:pt x="1500" y="27"/>
                  </a:lnTo>
                  <a:lnTo>
                    <a:pt x="1500" y="27"/>
                  </a:lnTo>
                  <a:lnTo>
                    <a:pt x="1499" y="27"/>
                  </a:lnTo>
                  <a:lnTo>
                    <a:pt x="1499" y="27"/>
                  </a:lnTo>
                  <a:lnTo>
                    <a:pt x="1499" y="26"/>
                  </a:lnTo>
                  <a:lnTo>
                    <a:pt x="1499" y="26"/>
                  </a:lnTo>
                  <a:lnTo>
                    <a:pt x="1499" y="26"/>
                  </a:lnTo>
                  <a:lnTo>
                    <a:pt x="1499" y="26"/>
                  </a:lnTo>
                  <a:lnTo>
                    <a:pt x="1498" y="26"/>
                  </a:lnTo>
                  <a:lnTo>
                    <a:pt x="1498" y="25"/>
                  </a:lnTo>
                  <a:lnTo>
                    <a:pt x="1498" y="25"/>
                  </a:lnTo>
                  <a:lnTo>
                    <a:pt x="1498" y="25"/>
                  </a:lnTo>
                  <a:lnTo>
                    <a:pt x="1498" y="25"/>
                  </a:lnTo>
                  <a:lnTo>
                    <a:pt x="1498" y="25"/>
                  </a:lnTo>
                  <a:lnTo>
                    <a:pt x="1498" y="25"/>
                  </a:lnTo>
                  <a:lnTo>
                    <a:pt x="1497" y="24"/>
                  </a:lnTo>
                  <a:lnTo>
                    <a:pt x="1497" y="24"/>
                  </a:lnTo>
                  <a:lnTo>
                    <a:pt x="1497" y="24"/>
                  </a:lnTo>
                  <a:lnTo>
                    <a:pt x="1497" y="24"/>
                  </a:lnTo>
                  <a:lnTo>
                    <a:pt x="1497" y="24"/>
                  </a:lnTo>
                  <a:lnTo>
                    <a:pt x="1497" y="23"/>
                  </a:lnTo>
                  <a:lnTo>
                    <a:pt x="1497" y="23"/>
                  </a:lnTo>
                  <a:lnTo>
                    <a:pt x="1496" y="23"/>
                  </a:lnTo>
                  <a:lnTo>
                    <a:pt x="1496" y="23"/>
                  </a:lnTo>
                  <a:lnTo>
                    <a:pt x="1496" y="23"/>
                  </a:lnTo>
                  <a:lnTo>
                    <a:pt x="1496" y="22"/>
                  </a:lnTo>
                  <a:lnTo>
                    <a:pt x="1496" y="22"/>
                  </a:lnTo>
                  <a:lnTo>
                    <a:pt x="1496" y="22"/>
                  </a:lnTo>
                  <a:lnTo>
                    <a:pt x="1496" y="22"/>
                  </a:lnTo>
                  <a:lnTo>
                    <a:pt x="1495" y="22"/>
                  </a:lnTo>
                  <a:lnTo>
                    <a:pt x="1495" y="21"/>
                  </a:lnTo>
                  <a:lnTo>
                    <a:pt x="1495" y="21"/>
                  </a:lnTo>
                  <a:lnTo>
                    <a:pt x="1495" y="21"/>
                  </a:lnTo>
                  <a:lnTo>
                    <a:pt x="1495" y="21"/>
                  </a:lnTo>
                  <a:lnTo>
                    <a:pt x="1495" y="21"/>
                  </a:lnTo>
                  <a:lnTo>
                    <a:pt x="1495" y="20"/>
                  </a:lnTo>
                  <a:lnTo>
                    <a:pt x="1494" y="20"/>
                  </a:lnTo>
                  <a:lnTo>
                    <a:pt x="1494" y="20"/>
                  </a:lnTo>
                  <a:lnTo>
                    <a:pt x="1494" y="20"/>
                  </a:lnTo>
                  <a:lnTo>
                    <a:pt x="1494" y="20"/>
                  </a:lnTo>
                  <a:lnTo>
                    <a:pt x="1494" y="20"/>
                  </a:lnTo>
                  <a:lnTo>
                    <a:pt x="1494" y="19"/>
                  </a:lnTo>
                  <a:lnTo>
                    <a:pt x="1494" y="19"/>
                  </a:lnTo>
                  <a:lnTo>
                    <a:pt x="1493" y="19"/>
                  </a:lnTo>
                  <a:lnTo>
                    <a:pt x="1493" y="19"/>
                  </a:lnTo>
                  <a:lnTo>
                    <a:pt x="1493" y="19"/>
                  </a:lnTo>
                  <a:lnTo>
                    <a:pt x="1492" y="20"/>
                  </a:lnTo>
                  <a:close/>
                  <a:moveTo>
                    <a:pt x="1507" y="41"/>
                  </a:moveTo>
                  <a:lnTo>
                    <a:pt x="1507" y="41"/>
                  </a:lnTo>
                  <a:lnTo>
                    <a:pt x="1507" y="42"/>
                  </a:lnTo>
                  <a:lnTo>
                    <a:pt x="1507" y="42"/>
                  </a:lnTo>
                  <a:lnTo>
                    <a:pt x="1508" y="42"/>
                  </a:lnTo>
                  <a:lnTo>
                    <a:pt x="1508" y="43"/>
                  </a:lnTo>
                  <a:lnTo>
                    <a:pt x="1508" y="43"/>
                  </a:lnTo>
                  <a:lnTo>
                    <a:pt x="1508" y="43"/>
                  </a:lnTo>
                  <a:lnTo>
                    <a:pt x="1508" y="43"/>
                  </a:lnTo>
                  <a:lnTo>
                    <a:pt x="1508" y="43"/>
                  </a:lnTo>
                  <a:lnTo>
                    <a:pt x="1508" y="44"/>
                  </a:lnTo>
                  <a:lnTo>
                    <a:pt x="1509" y="44"/>
                  </a:lnTo>
                  <a:lnTo>
                    <a:pt x="1509" y="44"/>
                  </a:lnTo>
                  <a:lnTo>
                    <a:pt x="1509" y="44"/>
                  </a:lnTo>
                  <a:lnTo>
                    <a:pt x="1509" y="45"/>
                  </a:lnTo>
                  <a:lnTo>
                    <a:pt x="1509" y="45"/>
                  </a:lnTo>
                  <a:lnTo>
                    <a:pt x="1509" y="45"/>
                  </a:lnTo>
                  <a:lnTo>
                    <a:pt x="1509" y="45"/>
                  </a:lnTo>
                  <a:lnTo>
                    <a:pt x="1510" y="46"/>
                  </a:lnTo>
                  <a:lnTo>
                    <a:pt x="1510" y="46"/>
                  </a:lnTo>
                  <a:lnTo>
                    <a:pt x="1510" y="46"/>
                  </a:lnTo>
                  <a:lnTo>
                    <a:pt x="1510" y="46"/>
                  </a:lnTo>
                  <a:lnTo>
                    <a:pt x="1510" y="47"/>
                  </a:lnTo>
                  <a:lnTo>
                    <a:pt x="1510" y="47"/>
                  </a:lnTo>
                  <a:lnTo>
                    <a:pt x="1510" y="47"/>
                  </a:lnTo>
                  <a:lnTo>
                    <a:pt x="1511" y="47"/>
                  </a:lnTo>
                  <a:lnTo>
                    <a:pt x="1511" y="48"/>
                  </a:lnTo>
                  <a:lnTo>
                    <a:pt x="1511" y="48"/>
                  </a:lnTo>
                  <a:lnTo>
                    <a:pt x="1511" y="48"/>
                  </a:lnTo>
                  <a:lnTo>
                    <a:pt x="1511" y="48"/>
                  </a:lnTo>
                  <a:lnTo>
                    <a:pt x="1511" y="49"/>
                  </a:lnTo>
                  <a:lnTo>
                    <a:pt x="1511" y="49"/>
                  </a:lnTo>
                  <a:lnTo>
                    <a:pt x="1512" y="49"/>
                  </a:lnTo>
                  <a:lnTo>
                    <a:pt x="1512" y="49"/>
                  </a:lnTo>
                  <a:lnTo>
                    <a:pt x="1512" y="50"/>
                  </a:lnTo>
                  <a:lnTo>
                    <a:pt x="1512" y="50"/>
                  </a:lnTo>
                  <a:lnTo>
                    <a:pt x="1512" y="50"/>
                  </a:lnTo>
                  <a:lnTo>
                    <a:pt x="1512" y="50"/>
                  </a:lnTo>
                  <a:lnTo>
                    <a:pt x="1513" y="51"/>
                  </a:lnTo>
                  <a:lnTo>
                    <a:pt x="1513" y="51"/>
                  </a:lnTo>
                  <a:lnTo>
                    <a:pt x="1513" y="51"/>
                  </a:lnTo>
                  <a:lnTo>
                    <a:pt x="1513" y="51"/>
                  </a:lnTo>
                  <a:lnTo>
                    <a:pt x="1513" y="52"/>
                  </a:lnTo>
                  <a:lnTo>
                    <a:pt x="1513" y="52"/>
                  </a:lnTo>
                  <a:lnTo>
                    <a:pt x="1513" y="52"/>
                  </a:lnTo>
                  <a:lnTo>
                    <a:pt x="1514" y="53"/>
                  </a:lnTo>
                  <a:lnTo>
                    <a:pt x="1514" y="53"/>
                  </a:lnTo>
                  <a:lnTo>
                    <a:pt x="1514" y="53"/>
                  </a:lnTo>
                  <a:lnTo>
                    <a:pt x="1514" y="53"/>
                  </a:lnTo>
                  <a:lnTo>
                    <a:pt x="1514" y="53"/>
                  </a:lnTo>
                  <a:lnTo>
                    <a:pt x="1514" y="54"/>
                  </a:lnTo>
                  <a:lnTo>
                    <a:pt x="1514" y="54"/>
                  </a:lnTo>
                  <a:lnTo>
                    <a:pt x="1515" y="54"/>
                  </a:lnTo>
                  <a:lnTo>
                    <a:pt x="1515" y="54"/>
                  </a:lnTo>
                  <a:lnTo>
                    <a:pt x="1515" y="55"/>
                  </a:lnTo>
                  <a:lnTo>
                    <a:pt x="1515" y="55"/>
                  </a:lnTo>
                  <a:lnTo>
                    <a:pt x="1515" y="55"/>
                  </a:lnTo>
                  <a:lnTo>
                    <a:pt x="1515" y="56"/>
                  </a:lnTo>
                  <a:lnTo>
                    <a:pt x="1515" y="56"/>
                  </a:lnTo>
                  <a:lnTo>
                    <a:pt x="1515" y="56"/>
                  </a:lnTo>
                  <a:lnTo>
                    <a:pt x="1517" y="55"/>
                  </a:lnTo>
                  <a:lnTo>
                    <a:pt x="1516" y="55"/>
                  </a:lnTo>
                  <a:lnTo>
                    <a:pt x="1516" y="54"/>
                  </a:lnTo>
                  <a:lnTo>
                    <a:pt x="1516" y="54"/>
                  </a:lnTo>
                  <a:lnTo>
                    <a:pt x="1516" y="54"/>
                  </a:lnTo>
                  <a:lnTo>
                    <a:pt x="1516" y="54"/>
                  </a:lnTo>
                  <a:lnTo>
                    <a:pt x="1516" y="53"/>
                  </a:lnTo>
                  <a:lnTo>
                    <a:pt x="1516" y="53"/>
                  </a:lnTo>
                  <a:lnTo>
                    <a:pt x="1515" y="53"/>
                  </a:lnTo>
                  <a:lnTo>
                    <a:pt x="1515" y="53"/>
                  </a:lnTo>
                  <a:lnTo>
                    <a:pt x="1515" y="52"/>
                  </a:lnTo>
                  <a:lnTo>
                    <a:pt x="1515" y="52"/>
                  </a:lnTo>
                  <a:lnTo>
                    <a:pt x="1515" y="52"/>
                  </a:lnTo>
                  <a:lnTo>
                    <a:pt x="1515" y="52"/>
                  </a:lnTo>
                  <a:lnTo>
                    <a:pt x="1515" y="51"/>
                  </a:lnTo>
                  <a:lnTo>
                    <a:pt x="1514" y="51"/>
                  </a:lnTo>
                  <a:lnTo>
                    <a:pt x="1514" y="51"/>
                  </a:lnTo>
                  <a:lnTo>
                    <a:pt x="1514" y="51"/>
                  </a:lnTo>
                  <a:lnTo>
                    <a:pt x="1514" y="50"/>
                  </a:lnTo>
                  <a:lnTo>
                    <a:pt x="1514" y="50"/>
                  </a:lnTo>
                  <a:lnTo>
                    <a:pt x="1514" y="50"/>
                  </a:lnTo>
                  <a:lnTo>
                    <a:pt x="1514" y="49"/>
                  </a:lnTo>
                  <a:lnTo>
                    <a:pt x="1513" y="49"/>
                  </a:lnTo>
                  <a:lnTo>
                    <a:pt x="1513" y="49"/>
                  </a:lnTo>
                  <a:lnTo>
                    <a:pt x="1513" y="49"/>
                  </a:lnTo>
                  <a:lnTo>
                    <a:pt x="1513" y="49"/>
                  </a:lnTo>
                  <a:lnTo>
                    <a:pt x="1513" y="48"/>
                  </a:lnTo>
                  <a:lnTo>
                    <a:pt x="1513" y="48"/>
                  </a:lnTo>
                  <a:lnTo>
                    <a:pt x="1513" y="48"/>
                  </a:lnTo>
                  <a:lnTo>
                    <a:pt x="1512" y="47"/>
                  </a:lnTo>
                  <a:lnTo>
                    <a:pt x="1512" y="47"/>
                  </a:lnTo>
                  <a:lnTo>
                    <a:pt x="1512" y="47"/>
                  </a:lnTo>
                  <a:lnTo>
                    <a:pt x="1512" y="47"/>
                  </a:lnTo>
                  <a:lnTo>
                    <a:pt x="1512" y="46"/>
                  </a:lnTo>
                  <a:lnTo>
                    <a:pt x="1512" y="46"/>
                  </a:lnTo>
                  <a:lnTo>
                    <a:pt x="1512" y="46"/>
                  </a:lnTo>
                  <a:lnTo>
                    <a:pt x="1511" y="46"/>
                  </a:lnTo>
                  <a:lnTo>
                    <a:pt x="1511" y="45"/>
                  </a:lnTo>
                  <a:lnTo>
                    <a:pt x="1511" y="45"/>
                  </a:lnTo>
                  <a:lnTo>
                    <a:pt x="1511" y="45"/>
                  </a:lnTo>
                  <a:lnTo>
                    <a:pt x="1511" y="45"/>
                  </a:lnTo>
                  <a:lnTo>
                    <a:pt x="1511" y="44"/>
                  </a:lnTo>
                  <a:lnTo>
                    <a:pt x="1511" y="44"/>
                  </a:lnTo>
                  <a:lnTo>
                    <a:pt x="1510" y="44"/>
                  </a:lnTo>
                  <a:lnTo>
                    <a:pt x="1510" y="44"/>
                  </a:lnTo>
                  <a:lnTo>
                    <a:pt x="1510" y="43"/>
                  </a:lnTo>
                  <a:lnTo>
                    <a:pt x="1510" y="43"/>
                  </a:lnTo>
                  <a:lnTo>
                    <a:pt x="1510" y="43"/>
                  </a:lnTo>
                  <a:lnTo>
                    <a:pt x="1510" y="43"/>
                  </a:lnTo>
                  <a:lnTo>
                    <a:pt x="1509" y="43"/>
                  </a:lnTo>
                  <a:lnTo>
                    <a:pt x="1509" y="42"/>
                  </a:lnTo>
                  <a:lnTo>
                    <a:pt x="1509" y="42"/>
                  </a:lnTo>
                  <a:lnTo>
                    <a:pt x="1509" y="42"/>
                  </a:lnTo>
                  <a:lnTo>
                    <a:pt x="1509" y="41"/>
                  </a:lnTo>
                  <a:lnTo>
                    <a:pt x="1509" y="41"/>
                  </a:lnTo>
                  <a:lnTo>
                    <a:pt x="1509" y="41"/>
                  </a:lnTo>
                  <a:lnTo>
                    <a:pt x="1508" y="41"/>
                  </a:lnTo>
                  <a:lnTo>
                    <a:pt x="1508" y="41"/>
                  </a:lnTo>
                  <a:lnTo>
                    <a:pt x="1508" y="40"/>
                  </a:lnTo>
                  <a:lnTo>
                    <a:pt x="1508" y="40"/>
                  </a:lnTo>
                  <a:lnTo>
                    <a:pt x="1507" y="41"/>
                  </a:lnTo>
                  <a:close/>
                  <a:moveTo>
                    <a:pt x="1520" y="65"/>
                  </a:moveTo>
                  <a:lnTo>
                    <a:pt x="1521" y="65"/>
                  </a:lnTo>
                  <a:lnTo>
                    <a:pt x="1521" y="65"/>
                  </a:lnTo>
                  <a:lnTo>
                    <a:pt x="1521" y="66"/>
                  </a:lnTo>
                  <a:lnTo>
                    <a:pt x="1521" y="66"/>
                  </a:lnTo>
                  <a:lnTo>
                    <a:pt x="1521" y="66"/>
                  </a:lnTo>
                  <a:lnTo>
                    <a:pt x="1521" y="67"/>
                  </a:lnTo>
                  <a:lnTo>
                    <a:pt x="1521" y="67"/>
                  </a:lnTo>
                  <a:lnTo>
                    <a:pt x="1522" y="67"/>
                  </a:lnTo>
                  <a:lnTo>
                    <a:pt x="1522" y="67"/>
                  </a:lnTo>
                  <a:lnTo>
                    <a:pt x="1522" y="68"/>
                  </a:lnTo>
                  <a:lnTo>
                    <a:pt x="1522" y="68"/>
                  </a:lnTo>
                  <a:lnTo>
                    <a:pt x="1522" y="68"/>
                  </a:lnTo>
                  <a:lnTo>
                    <a:pt x="1522" y="68"/>
                  </a:lnTo>
                  <a:lnTo>
                    <a:pt x="1522" y="69"/>
                  </a:lnTo>
                  <a:lnTo>
                    <a:pt x="1523" y="69"/>
                  </a:lnTo>
                  <a:lnTo>
                    <a:pt x="1523" y="69"/>
                  </a:lnTo>
                  <a:lnTo>
                    <a:pt x="1523" y="69"/>
                  </a:lnTo>
                  <a:lnTo>
                    <a:pt x="1523" y="70"/>
                  </a:lnTo>
                  <a:lnTo>
                    <a:pt x="1523" y="70"/>
                  </a:lnTo>
                  <a:lnTo>
                    <a:pt x="1523" y="70"/>
                  </a:lnTo>
                  <a:lnTo>
                    <a:pt x="1523" y="71"/>
                  </a:lnTo>
                  <a:lnTo>
                    <a:pt x="1524" y="71"/>
                  </a:lnTo>
                  <a:lnTo>
                    <a:pt x="1524" y="71"/>
                  </a:lnTo>
                  <a:lnTo>
                    <a:pt x="1524" y="71"/>
                  </a:lnTo>
                  <a:lnTo>
                    <a:pt x="1524" y="72"/>
                  </a:lnTo>
                  <a:lnTo>
                    <a:pt x="1524" y="72"/>
                  </a:lnTo>
                  <a:lnTo>
                    <a:pt x="1524" y="72"/>
                  </a:lnTo>
                  <a:lnTo>
                    <a:pt x="1524" y="73"/>
                  </a:lnTo>
                  <a:lnTo>
                    <a:pt x="1525" y="73"/>
                  </a:lnTo>
                  <a:lnTo>
                    <a:pt x="1525" y="73"/>
                  </a:lnTo>
                  <a:lnTo>
                    <a:pt x="1525" y="73"/>
                  </a:lnTo>
                  <a:lnTo>
                    <a:pt x="1525" y="74"/>
                  </a:lnTo>
                  <a:lnTo>
                    <a:pt x="1525" y="74"/>
                  </a:lnTo>
                  <a:lnTo>
                    <a:pt x="1525" y="74"/>
                  </a:lnTo>
                  <a:lnTo>
                    <a:pt x="1525" y="75"/>
                  </a:lnTo>
                  <a:lnTo>
                    <a:pt x="1526" y="75"/>
                  </a:lnTo>
                  <a:lnTo>
                    <a:pt x="1526" y="75"/>
                  </a:lnTo>
                  <a:lnTo>
                    <a:pt x="1526" y="75"/>
                  </a:lnTo>
                  <a:lnTo>
                    <a:pt x="1526" y="76"/>
                  </a:lnTo>
                  <a:lnTo>
                    <a:pt x="1526" y="76"/>
                  </a:lnTo>
                  <a:lnTo>
                    <a:pt x="1526" y="76"/>
                  </a:lnTo>
                  <a:lnTo>
                    <a:pt x="1526" y="77"/>
                  </a:lnTo>
                  <a:lnTo>
                    <a:pt x="1527" y="77"/>
                  </a:lnTo>
                  <a:lnTo>
                    <a:pt x="1527" y="77"/>
                  </a:lnTo>
                  <a:lnTo>
                    <a:pt x="1527" y="77"/>
                  </a:lnTo>
                  <a:lnTo>
                    <a:pt x="1527" y="78"/>
                  </a:lnTo>
                  <a:lnTo>
                    <a:pt x="1527" y="78"/>
                  </a:lnTo>
                  <a:lnTo>
                    <a:pt x="1527" y="78"/>
                  </a:lnTo>
                  <a:lnTo>
                    <a:pt x="1527" y="79"/>
                  </a:lnTo>
                  <a:lnTo>
                    <a:pt x="1528" y="79"/>
                  </a:lnTo>
                  <a:lnTo>
                    <a:pt x="1528" y="79"/>
                  </a:lnTo>
                  <a:lnTo>
                    <a:pt x="1528" y="79"/>
                  </a:lnTo>
                  <a:lnTo>
                    <a:pt x="1528" y="80"/>
                  </a:lnTo>
                  <a:lnTo>
                    <a:pt x="1528" y="80"/>
                  </a:lnTo>
                  <a:lnTo>
                    <a:pt x="1529" y="79"/>
                  </a:lnTo>
                  <a:lnTo>
                    <a:pt x="1529" y="79"/>
                  </a:lnTo>
                  <a:lnTo>
                    <a:pt x="1529" y="78"/>
                  </a:lnTo>
                  <a:lnTo>
                    <a:pt x="1529" y="78"/>
                  </a:lnTo>
                  <a:lnTo>
                    <a:pt x="1529" y="78"/>
                  </a:lnTo>
                  <a:lnTo>
                    <a:pt x="1529" y="77"/>
                  </a:lnTo>
                  <a:lnTo>
                    <a:pt x="1528" y="77"/>
                  </a:lnTo>
                  <a:lnTo>
                    <a:pt x="1528" y="77"/>
                  </a:lnTo>
                  <a:lnTo>
                    <a:pt x="1528" y="77"/>
                  </a:lnTo>
                  <a:lnTo>
                    <a:pt x="1528" y="76"/>
                  </a:lnTo>
                  <a:lnTo>
                    <a:pt x="1528" y="76"/>
                  </a:lnTo>
                  <a:lnTo>
                    <a:pt x="1528" y="76"/>
                  </a:lnTo>
                  <a:lnTo>
                    <a:pt x="1528" y="75"/>
                  </a:lnTo>
                  <a:lnTo>
                    <a:pt x="1527" y="75"/>
                  </a:lnTo>
                  <a:lnTo>
                    <a:pt x="1527" y="75"/>
                  </a:lnTo>
                  <a:lnTo>
                    <a:pt x="1527" y="75"/>
                  </a:lnTo>
                  <a:lnTo>
                    <a:pt x="1527" y="74"/>
                  </a:lnTo>
                  <a:lnTo>
                    <a:pt x="1527" y="74"/>
                  </a:lnTo>
                  <a:lnTo>
                    <a:pt x="1527" y="74"/>
                  </a:lnTo>
                  <a:lnTo>
                    <a:pt x="1527" y="73"/>
                  </a:lnTo>
                  <a:lnTo>
                    <a:pt x="1526" y="73"/>
                  </a:lnTo>
                  <a:lnTo>
                    <a:pt x="1526" y="73"/>
                  </a:lnTo>
                  <a:lnTo>
                    <a:pt x="1526" y="73"/>
                  </a:lnTo>
                  <a:lnTo>
                    <a:pt x="1526" y="72"/>
                  </a:lnTo>
                  <a:lnTo>
                    <a:pt x="1526" y="72"/>
                  </a:lnTo>
                  <a:lnTo>
                    <a:pt x="1526" y="72"/>
                  </a:lnTo>
                  <a:lnTo>
                    <a:pt x="1526" y="71"/>
                  </a:lnTo>
                  <a:lnTo>
                    <a:pt x="1525" y="71"/>
                  </a:lnTo>
                  <a:lnTo>
                    <a:pt x="1525" y="71"/>
                  </a:lnTo>
                  <a:lnTo>
                    <a:pt x="1525" y="71"/>
                  </a:lnTo>
                  <a:lnTo>
                    <a:pt x="1525" y="70"/>
                  </a:lnTo>
                  <a:lnTo>
                    <a:pt x="1525" y="70"/>
                  </a:lnTo>
                  <a:lnTo>
                    <a:pt x="1525" y="70"/>
                  </a:lnTo>
                  <a:lnTo>
                    <a:pt x="1525" y="69"/>
                  </a:lnTo>
                  <a:lnTo>
                    <a:pt x="1524" y="69"/>
                  </a:lnTo>
                  <a:lnTo>
                    <a:pt x="1524" y="69"/>
                  </a:lnTo>
                  <a:lnTo>
                    <a:pt x="1524" y="69"/>
                  </a:lnTo>
                  <a:lnTo>
                    <a:pt x="1524" y="68"/>
                  </a:lnTo>
                  <a:lnTo>
                    <a:pt x="1524" y="68"/>
                  </a:lnTo>
                  <a:lnTo>
                    <a:pt x="1524" y="68"/>
                  </a:lnTo>
                  <a:lnTo>
                    <a:pt x="1523" y="68"/>
                  </a:lnTo>
                  <a:lnTo>
                    <a:pt x="1523" y="67"/>
                  </a:lnTo>
                  <a:lnTo>
                    <a:pt x="1523" y="67"/>
                  </a:lnTo>
                  <a:lnTo>
                    <a:pt x="1523" y="67"/>
                  </a:lnTo>
                  <a:lnTo>
                    <a:pt x="1523" y="66"/>
                  </a:lnTo>
                  <a:lnTo>
                    <a:pt x="1523" y="66"/>
                  </a:lnTo>
                  <a:lnTo>
                    <a:pt x="1523" y="66"/>
                  </a:lnTo>
                  <a:lnTo>
                    <a:pt x="1522" y="66"/>
                  </a:lnTo>
                  <a:lnTo>
                    <a:pt x="1522" y="65"/>
                  </a:lnTo>
                  <a:lnTo>
                    <a:pt x="1522" y="65"/>
                  </a:lnTo>
                  <a:lnTo>
                    <a:pt x="1522" y="65"/>
                  </a:lnTo>
                  <a:lnTo>
                    <a:pt x="1522" y="65"/>
                  </a:lnTo>
                  <a:lnTo>
                    <a:pt x="1522" y="64"/>
                  </a:lnTo>
                  <a:lnTo>
                    <a:pt x="1522" y="64"/>
                  </a:lnTo>
                  <a:lnTo>
                    <a:pt x="1521" y="64"/>
                  </a:lnTo>
                  <a:lnTo>
                    <a:pt x="1520" y="65"/>
                  </a:lnTo>
                  <a:close/>
                  <a:moveTo>
                    <a:pt x="1533" y="89"/>
                  </a:moveTo>
                  <a:lnTo>
                    <a:pt x="1533" y="89"/>
                  </a:lnTo>
                  <a:lnTo>
                    <a:pt x="1533" y="90"/>
                  </a:lnTo>
                  <a:lnTo>
                    <a:pt x="1533" y="90"/>
                  </a:lnTo>
                  <a:lnTo>
                    <a:pt x="1533" y="90"/>
                  </a:lnTo>
                  <a:lnTo>
                    <a:pt x="1534" y="90"/>
                  </a:lnTo>
                  <a:lnTo>
                    <a:pt x="1534" y="91"/>
                  </a:lnTo>
                  <a:lnTo>
                    <a:pt x="1534" y="91"/>
                  </a:lnTo>
                  <a:lnTo>
                    <a:pt x="1534" y="91"/>
                  </a:lnTo>
                  <a:lnTo>
                    <a:pt x="1534" y="92"/>
                  </a:lnTo>
                  <a:lnTo>
                    <a:pt x="1534" y="92"/>
                  </a:lnTo>
                  <a:lnTo>
                    <a:pt x="1534" y="92"/>
                  </a:lnTo>
                  <a:lnTo>
                    <a:pt x="1535" y="92"/>
                  </a:lnTo>
                  <a:lnTo>
                    <a:pt x="1535" y="93"/>
                  </a:lnTo>
                  <a:lnTo>
                    <a:pt x="1535" y="93"/>
                  </a:lnTo>
                  <a:lnTo>
                    <a:pt x="1535" y="93"/>
                  </a:lnTo>
                  <a:lnTo>
                    <a:pt x="1535" y="94"/>
                  </a:lnTo>
                  <a:lnTo>
                    <a:pt x="1535" y="94"/>
                  </a:lnTo>
                  <a:lnTo>
                    <a:pt x="1535" y="94"/>
                  </a:lnTo>
                  <a:lnTo>
                    <a:pt x="1536" y="94"/>
                  </a:lnTo>
                  <a:lnTo>
                    <a:pt x="1536" y="95"/>
                  </a:lnTo>
                  <a:lnTo>
                    <a:pt x="1536" y="95"/>
                  </a:lnTo>
                  <a:lnTo>
                    <a:pt x="1536" y="95"/>
                  </a:lnTo>
                  <a:lnTo>
                    <a:pt x="1536" y="96"/>
                  </a:lnTo>
                  <a:lnTo>
                    <a:pt x="1536" y="96"/>
                  </a:lnTo>
                  <a:lnTo>
                    <a:pt x="1536" y="96"/>
                  </a:lnTo>
                  <a:lnTo>
                    <a:pt x="1537" y="96"/>
                  </a:lnTo>
                  <a:lnTo>
                    <a:pt x="1537" y="97"/>
                  </a:lnTo>
                  <a:lnTo>
                    <a:pt x="1537" y="97"/>
                  </a:lnTo>
                  <a:lnTo>
                    <a:pt x="1537" y="97"/>
                  </a:lnTo>
                  <a:lnTo>
                    <a:pt x="1537" y="98"/>
                  </a:lnTo>
                  <a:lnTo>
                    <a:pt x="1537" y="98"/>
                  </a:lnTo>
                  <a:lnTo>
                    <a:pt x="1537" y="98"/>
                  </a:lnTo>
                  <a:lnTo>
                    <a:pt x="1538" y="99"/>
                  </a:lnTo>
                  <a:lnTo>
                    <a:pt x="1538" y="99"/>
                  </a:lnTo>
                  <a:lnTo>
                    <a:pt x="1538" y="99"/>
                  </a:lnTo>
                  <a:lnTo>
                    <a:pt x="1538" y="99"/>
                  </a:lnTo>
                  <a:lnTo>
                    <a:pt x="1538" y="100"/>
                  </a:lnTo>
                  <a:lnTo>
                    <a:pt x="1538" y="100"/>
                  </a:lnTo>
                  <a:lnTo>
                    <a:pt x="1538" y="100"/>
                  </a:lnTo>
                  <a:lnTo>
                    <a:pt x="1539" y="101"/>
                  </a:lnTo>
                  <a:lnTo>
                    <a:pt x="1539" y="101"/>
                  </a:lnTo>
                  <a:lnTo>
                    <a:pt x="1539" y="101"/>
                  </a:lnTo>
                  <a:lnTo>
                    <a:pt x="1539" y="101"/>
                  </a:lnTo>
                  <a:lnTo>
                    <a:pt x="1539" y="102"/>
                  </a:lnTo>
                  <a:lnTo>
                    <a:pt x="1539" y="102"/>
                  </a:lnTo>
                  <a:lnTo>
                    <a:pt x="1540" y="102"/>
                  </a:lnTo>
                  <a:lnTo>
                    <a:pt x="1540" y="103"/>
                  </a:lnTo>
                  <a:lnTo>
                    <a:pt x="1540" y="103"/>
                  </a:lnTo>
                  <a:lnTo>
                    <a:pt x="1540" y="103"/>
                  </a:lnTo>
                  <a:lnTo>
                    <a:pt x="1540" y="103"/>
                  </a:lnTo>
                  <a:lnTo>
                    <a:pt x="1540" y="104"/>
                  </a:lnTo>
                  <a:lnTo>
                    <a:pt x="1540" y="104"/>
                  </a:lnTo>
                  <a:lnTo>
                    <a:pt x="1541" y="104"/>
                  </a:lnTo>
                  <a:lnTo>
                    <a:pt x="1541" y="104"/>
                  </a:lnTo>
                  <a:lnTo>
                    <a:pt x="1542" y="103"/>
                  </a:lnTo>
                  <a:lnTo>
                    <a:pt x="1542" y="103"/>
                  </a:lnTo>
                  <a:lnTo>
                    <a:pt x="1542" y="103"/>
                  </a:lnTo>
                  <a:lnTo>
                    <a:pt x="1541" y="103"/>
                  </a:lnTo>
                  <a:lnTo>
                    <a:pt x="1541" y="102"/>
                  </a:lnTo>
                  <a:lnTo>
                    <a:pt x="1541" y="102"/>
                  </a:lnTo>
                  <a:lnTo>
                    <a:pt x="1541" y="102"/>
                  </a:lnTo>
                  <a:lnTo>
                    <a:pt x="1541" y="101"/>
                  </a:lnTo>
                  <a:lnTo>
                    <a:pt x="1541" y="101"/>
                  </a:lnTo>
                  <a:lnTo>
                    <a:pt x="1541" y="101"/>
                  </a:lnTo>
                  <a:lnTo>
                    <a:pt x="1540" y="101"/>
                  </a:lnTo>
                  <a:lnTo>
                    <a:pt x="1540" y="100"/>
                  </a:lnTo>
                  <a:lnTo>
                    <a:pt x="1540" y="100"/>
                  </a:lnTo>
                  <a:lnTo>
                    <a:pt x="1540" y="100"/>
                  </a:lnTo>
                  <a:lnTo>
                    <a:pt x="1540" y="99"/>
                  </a:lnTo>
                  <a:lnTo>
                    <a:pt x="1540" y="99"/>
                  </a:lnTo>
                  <a:lnTo>
                    <a:pt x="1540" y="99"/>
                  </a:lnTo>
                  <a:lnTo>
                    <a:pt x="1539" y="99"/>
                  </a:lnTo>
                  <a:lnTo>
                    <a:pt x="1539" y="98"/>
                  </a:lnTo>
                  <a:lnTo>
                    <a:pt x="1539" y="98"/>
                  </a:lnTo>
                  <a:lnTo>
                    <a:pt x="1539" y="98"/>
                  </a:lnTo>
                  <a:lnTo>
                    <a:pt x="1539" y="97"/>
                  </a:lnTo>
                  <a:lnTo>
                    <a:pt x="1539" y="97"/>
                  </a:lnTo>
                  <a:lnTo>
                    <a:pt x="1538" y="97"/>
                  </a:lnTo>
                  <a:lnTo>
                    <a:pt x="1538" y="97"/>
                  </a:lnTo>
                  <a:lnTo>
                    <a:pt x="1538" y="96"/>
                  </a:lnTo>
                  <a:lnTo>
                    <a:pt x="1538" y="96"/>
                  </a:lnTo>
                  <a:lnTo>
                    <a:pt x="1538" y="96"/>
                  </a:lnTo>
                  <a:lnTo>
                    <a:pt x="1538" y="95"/>
                  </a:lnTo>
                  <a:lnTo>
                    <a:pt x="1538" y="95"/>
                  </a:lnTo>
                  <a:lnTo>
                    <a:pt x="1537" y="95"/>
                  </a:lnTo>
                  <a:lnTo>
                    <a:pt x="1537" y="95"/>
                  </a:lnTo>
                  <a:lnTo>
                    <a:pt x="1537" y="94"/>
                  </a:lnTo>
                  <a:lnTo>
                    <a:pt x="1537" y="94"/>
                  </a:lnTo>
                  <a:lnTo>
                    <a:pt x="1537" y="94"/>
                  </a:lnTo>
                  <a:lnTo>
                    <a:pt x="1537" y="93"/>
                  </a:lnTo>
                  <a:lnTo>
                    <a:pt x="1537" y="93"/>
                  </a:lnTo>
                  <a:lnTo>
                    <a:pt x="1536" y="93"/>
                  </a:lnTo>
                  <a:lnTo>
                    <a:pt x="1536" y="92"/>
                  </a:lnTo>
                  <a:lnTo>
                    <a:pt x="1536" y="92"/>
                  </a:lnTo>
                  <a:lnTo>
                    <a:pt x="1536" y="92"/>
                  </a:lnTo>
                  <a:lnTo>
                    <a:pt x="1536" y="92"/>
                  </a:lnTo>
                  <a:lnTo>
                    <a:pt x="1536" y="91"/>
                  </a:lnTo>
                  <a:lnTo>
                    <a:pt x="1536" y="91"/>
                  </a:lnTo>
                  <a:lnTo>
                    <a:pt x="1535" y="91"/>
                  </a:lnTo>
                  <a:lnTo>
                    <a:pt x="1535" y="90"/>
                  </a:lnTo>
                  <a:lnTo>
                    <a:pt x="1535" y="90"/>
                  </a:lnTo>
                  <a:lnTo>
                    <a:pt x="1535" y="90"/>
                  </a:lnTo>
                  <a:lnTo>
                    <a:pt x="1535" y="90"/>
                  </a:lnTo>
                  <a:lnTo>
                    <a:pt x="1535" y="89"/>
                  </a:lnTo>
                  <a:lnTo>
                    <a:pt x="1535" y="89"/>
                  </a:lnTo>
                  <a:lnTo>
                    <a:pt x="1534" y="89"/>
                  </a:lnTo>
                  <a:lnTo>
                    <a:pt x="1534" y="88"/>
                  </a:lnTo>
                  <a:lnTo>
                    <a:pt x="1534" y="88"/>
                  </a:lnTo>
                  <a:lnTo>
                    <a:pt x="1534" y="88"/>
                  </a:lnTo>
                  <a:lnTo>
                    <a:pt x="1533" y="89"/>
                  </a:lnTo>
                  <a:close/>
                  <a:moveTo>
                    <a:pt x="1545" y="114"/>
                  </a:moveTo>
                  <a:lnTo>
                    <a:pt x="1545" y="114"/>
                  </a:lnTo>
                  <a:lnTo>
                    <a:pt x="1546" y="114"/>
                  </a:lnTo>
                  <a:lnTo>
                    <a:pt x="1546" y="114"/>
                  </a:lnTo>
                  <a:lnTo>
                    <a:pt x="1546" y="115"/>
                  </a:lnTo>
                  <a:lnTo>
                    <a:pt x="1546" y="115"/>
                  </a:lnTo>
                  <a:lnTo>
                    <a:pt x="1546" y="115"/>
                  </a:lnTo>
                  <a:lnTo>
                    <a:pt x="1546" y="115"/>
                  </a:lnTo>
                  <a:lnTo>
                    <a:pt x="1546" y="116"/>
                  </a:lnTo>
                  <a:lnTo>
                    <a:pt x="1547" y="116"/>
                  </a:lnTo>
                  <a:lnTo>
                    <a:pt x="1547" y="116"/>
                  </a:lnTo>
                  <a:lnTo>
                    <a:pt x="1547" y="117"/>
                  </a:lnTo>
                  <a:lnTo>
                    <a:pt x="1547" y="117"/>
                  </a:lnTo>
                  <a:lnTo>
                    <a:pt x="1547" y="117"/>
                  </a:lnTo>
                  <a:lnTo>
                    <a:pt x="1547" y="117"/>
                  </a:lnTo>
                  <a:lnTo>
                    <a:pt x="1547" y="118"/>
                  </a:lnTo>
                  <a:lnTo>
                    <a:pt x="1548" y="118"/>
                  </a:lnTo>
                  <a:lnTo>
                    <a:pt x="1548" y="118"/>
                  </a:lnTo>
                  <a:lnTo>
                    <a:pt x="1548" y="119"/>
                  </a:lnTo>
                  <a:lnTo>
                    <a:pt x="1548" y="119"/>
                  </a:lnTo>
                  <a:lnTo>
                    <a:pt x="1548" y="119"/>
                  </a:lnTo>
                  <a:lnTo>
                    <a:pt x="1548" y="119"/>
                  </a:lnTo>
                  <a:lnTo>
                    <a:pt x="1548" y="120"/>
                  </a:lnTo>
                  <a:lnTo>
                    <a:pt x="1549" y="120"/>
                  </a:lnTo>
                  <a:lnTo>
                    <a:pt x="1549" y="120"/>
                  </a:lnTo>
                  <a:lnTo>
                    <a:pt x="1549" y="121"/>
                  </a:lnTo>
                  <a:lnTo>
                    <a:pt x="1549" y="121"/>
                  </a:lnTo>
                  <a:lnTo>
                    <a:pt x="1549" y="121"/>
                  </a:lnTo>
                  <a:lnTo>
                    <a:pt x="1549" y="121"/>
                  </a:lnTo>
                  <a:lnTo>
                    <a:pt x="1549" y="122"/>
                  </a:lnTo>
                  <a:lnTo>
                    <a:pt x="1550" y="122"/>
                  </a:lnTo>
                  <a:lnTo>
                    <a:pt x="1550" y="122"/>
                  </a:lnTo>
                  <a:lnTo>
                    <a:pt x="1550" y="123"/>
                  </a:lnTo>
                  <a:lnTo>
                    <a:pt x="1550" y="123"/>
                  </a:lnTo>
                  <a:lnTo>
                    <a:pt x="1550" y="123"/>
                  </a:lnTo>
                  <a:lnTo>
                    <a:pt x="1550" y="123"/>
                  </a:lnTo>
                  <a:lnTo>
                    <a:pt x="1550" y="124"/>
                  </a:lnTo>
                  <a:lnTo>
                    <a:pt x="1551" y="124"/>
                  </a:lnTo>
                  <a:lnTo>
                    <a:pt x="1551" y="124"/>
                  </a:lnTo>
                  <a:lnTo>
                    <a:pt x="1551" y="125"/>
                  </a:lnTo>
                  <a:lnTo>
                    <a:pt x="1551" y="125"/>
                  </a:lnTo>
                  <a:lnTo>
                    <a:pt x="1551" y="125"/>
                  </a:lnTo>
                  <a:lnTo>
                    <a:pt x="1551" y="125"/>
                  </a:lnTo>
                  <a:lnTo>
                    <a:pt x="1551" y="126"/>
                  </a:lnTo>
                  <a:lnTo>
                    <a:pt x="1552" y="126"/>
                  </a:lnTo>
                  <a:lnTo>
                    <a:pt x="1552" y="126"/>
                  </a:lnTo>
                  <a:lnTo>
                    <a:pt x="1552" y="126"/>
                  </a:lnTo>
                  <a:lnTo>
                    <a:pt x="1552" y="127"/>
                  </a:lnTo>
                  <a:lnTo>
                    <a:pt x="1552" y="127"/>
                  </a:lnTo>
                  <a:lnTo>
                    <a:pt x="1552" y="127"/>
                  </a:lnTo>
                  <a:lnTo>
                    <a:pt x="1552" y="128"/>
                  </a:lnTo>
                  <a:lnTo>
                    <a:pt x="1553" y="128"/>
                  </a:lnTo>
                  <a:lnTo>
                    <a:pt x="1553" y="128"/>
                  </a:lnTo>
                  <a:lnTo>
                    <a:pt x="1553" y="128"/>
                  </a:lnTo>
                  <a:lnTo>
                    <a:pt x="1553" y="129"/>
                  </a:lnTo>
                  <a:lnTo>
                    <a:pt x="1554" y="128"/>
                  </a:lnTo>
                  <a:lnTo>
                    <a:pt x="1554" y="127"/>
                  </a:lnTo>
                  <a:lnTo>
                    <a:pt x="1554" y="127"/>
                  </a:lnTo>
                  <a:lnTo>
                    <a:pt x="1554" y="127"/>
                  </a:lnTo>
                  <a:lnTo>
                    <a:pt x="1554" y="127"/>
                  </a:lnTo>
                  <a:lnTo>
                    <a:pt x="1553" y="126"/>
                  </a:lnTo>
                  <a:lnTo>
                    <a:pt x="1553" y="126"/>
                  </a:lnTo>
                  <a:lnTo>
                    <a:pt x="1553" y="126"/>
                  </a:lnTo>
                  <a:lnTo>
                    <a:pt x="1553" y="125"/>
                  </a:lnTo>
                  <a:lnTo>
                    <a:pt x="1553" y="125"/>
                  </a:lnTo>
                  <a:lnTo>
                    <a:pt x="1553" y="125"/>
                  </a:lnTo>
                  <a:lnTo>
                    <a:pt x="1553" y="125"/>
                  </a:lnTo>
                  <a:lnTo>
                    <a:pt x="1552" y="124"/>
                  </a:lnTo>
                  <a:lnTo>
                    <a:pt x="1552" y="124"/>
                  </a:lnTo>
                  <a:lnTo>
                    <a:pt x="1552" y="124"/>
                  </a:lnTo>
                  <a:lnTo>
                    <a:pt x="1552" y="123"/>
                  </a:lnTo>
                  <a:lnTo>
                    <a:pt x="1552" y="123"/>
                  </a:lnTo>
                  <a:lnTo>
                    <a:pt x="1552" y="123"/>
                  </a:lnTo>
                  <a:lnTo>
                    <a:pt x="1552" y="123"/>
                  </a:lnTo>
                  <a:lnTo>
                    <a:pt x="1551" y="122"/>
                  </a:lnTo>
                  <a:lnTo>
                    <a:pt x="1551" y="122"/>
                  </a:lnTo>
                  <a:lnTo>
                    <a:pt x="1551" y="122"/>
                  </a:lnTo>
                  <a:lnTo>
                    <a:pt x="1551" y="122"/>
                  </a:lnTo>
                  <a:lnTo>
                    <a:pt x="1551" y="121"/>
                  </a:lnTo>
                  <a:lnTo>
                    <a:pt x="1551" y="121"/>
                  </a:lnTo>
                  <a:lnTo>
                    <a:pt x="1551" y="121"/>
                  </a:lnTo>
                  <a:lnTo>
                    <a:pt x="1550" y="120"/>
                  </a:lnTo>
                  <a:lnTo>
                    <a:pt x="1550" y="120"/>
                  </a:lnTo>
                  <a:lnTo>
                    <a:pt x="1550" y="120"/>
                  </a:lnTo>
                  <a:lnTo>
                    <a:pt x="1550" y="120"/>
                  </a:lnTo>
                  <a:lnTo>
                    <a:pt x="1550" y="119"/>
                  </a:lnTo>
                  <a:lnTo>
                    <a:pt x="1550" y="119"/>
                  </a:lnTo>
                  <a:lnTo>
                    <a:pt x="1550" y="119"/>
                  </a:lnTo>
                  <a:lnTo>
                    <a:pt x="1549" y="118"/>
                  </a:lnTo>
                  <a:lnTo>
                    <a:pt x="1549" y="118"/>
                  </a:lnTo>
                  <a:lnTo>
                    <a:pt x="1549" y="118"/>
                  </a:lnTo>
                  <a:lnTo>
                    <a:pt x="1549" y="118"/>
                  </a:lnTo>
                  <a:lnTo>
                    <a:pt x="1549" y="117"/>
                  </a:lnTo>
                  <a:lnTo>
                    <a:pt x="1549" y="117"/>
                  </a:lnTo>
                  <a:lnTo>
                    <a:pt x="1548" y="117"/>
                  </a:lnTo>
                  <a:lnTo>
                    <a:pt x="1548" y="116"/>
                  </a:lnTo>
                  <a:lnTo>
                    <a:pt x="1548" y="116"/>
                  </a:lnTo>
                  <a:lnTo>
                    <a:pt x="1548" y="116"/>
                  </a:lnTo>
                  <a:lnTo>
                    <a:pt x="1548" y="116"/>
                  </a:lnTo>
                  <a:lnTo>
                    <a:pt x="1548" y="115"/>
                  </a:lnTo>
                  <a:lnTo>
                    <a:pt x="1548" y="115"/>
                  </a:lnTo>
                  <a:lnTo>
                    <a:pt x="1547" y="115"/>
                  </a:lnTo>
                  <a:lnTo>
                    <a:pt x="1547" y="114"/>
                  </a:lnTo>
                  <a:lnTo>
                    <a:pt x="1547" y="114"/>
                  </a:lnTo>
                  <a:lnTo>
                    <a:pt x="1547" y="114"/>
                  </a:lnTo>
                  <a:lnTo>
                    <a:pt x="1547" y="114"/>
                  </a:lnTo>
                  <a:lnTo>
                    <a:pt x="1547" y="113"/>
                  </a:lnTo>
                  <a:lnTo>
                    <a:pt x="1547" y="113"/>
                  </a:lnTo>
                  <a:lnTo>
                    <a:pt x="1546" y="113"/>
                  </a:lnTo>
                  <a:lnTo>
                    <a:pt x="1546" y="112"/>
                  </a:lnTo>
                  <a:lnTo>
                    <a:pt x="1545" y="114"/>
                  </a:lnTo>
                  <a:close/>
                  <a:moveTo>
                    <a:pt x="1558" y="138"/>
                  </a:moveTo>
                  <a:lnTo>
                    <a:pt x="1558" y="138"/>
                  </a:lnTo>
                  <a:lnTo>
                    <a:pt x="1558" y="138"/>
                  </a:lnTo>
                  <a:lnTo>
                    <a:pt x="1558" y="139"/>
                  </a:lnTo>
                  <a:lnTo>
                    <a:pt x="1559" y="139"/>
                  </a:lnTo>
                  <a:lnTo>
                    <a:pt x="1559" y="139"/>
                  </a:lnTo>
                  <a:lnTo>
                    <a:pt x="1559" y="139"/>
                  </a:lnTo>
                  <a:lnTo>
                    <a:pt x="1559" y="140"/>
                  </a:lnTo>
                  <a:lnTo>
                    <a:pt x="1559" y="140"/>
                  </a:lnTo>
                  <a:lnTo>
                    <a:pt x="1559" y="140"/>
                  </a:lnTo>
                  <a:lnTo>
                    <a:pt x="1559" y="140"/>
                  </a:lnTo>
                  <a:lnTo>
                    <a:pt x="1560" y="141"/>
                  </a:lnTo>
                  <a:lnTo>
                    <a:pt x="1560" y="141"/>
                  </a:lnTo>
                  <a:lnTo>
                    <a:pt x="1560" y="141"/>
                  </a:lnTo>
                  <a:lnTo>
                    <a:pt x="1560" y="142"/>
                  </a:lnTo>
                  <a:lnTo>
                    <a:pt x="1560" y="142"/>
                  </a:lnTo>
                  <a:lnTo>
                    <a:pt x="1560" y="142"/>
                  </a:lnTo>
                  <a:lnTo>
                    <a:pt x="1560" y="142"/>
                  </a:lnTo>
                  <a:lnTo>
                    <a:pt x="1561" y="143"/>
                  </a:lnTo>
                  <a:lnTo>
                    <a:pt x="1561" y="143"/>
                  </a:lnTo>
                  <a:lnTo>
                    <a:pt x="1561" y="143"/>
                  </a:lnTo>
                  <a:lnTo>
                    <a:pt x="1561" y="143"/>
                  </a:lnTo>
                  <a:lnTo>
                    <a:pt x="1561" y="144"/>
                  </a:lnTo>
                  <a:lnTo>
                    <a:pt x="1561" y="144"/>
                  </a:lnTo>
                  <a:lnTo>
                    <a:pt x="1561" y="144"/>
                  </a:lnTo>
                  <a:lnTo>
                    <a:pt x="1562" y="144"/>
                  </a:lnTo>
                  <a:lnTo>
                    <a:pt x="1562" y="145"/>
                  </a:lnTo>
                  <a:lnTo>
                    <a:pt x="1562" y="145"/>
                  </a:lnTo>
                  <a:lnTo>
                    <a:pt x="1562" y="145"/>
                  </a:lnTo>
                  <a:lnTo>
                    <a:pt x="1562" y="146"/>
                  </a:lnTo>
                  <a:lnTo>
                    <a:pt x="1562" y="146"/>
                  </a:lnTo>
                  <a:lnTo>
                    <a:pt x="1562" y="146"/>
                  </a:lnTo>
                  <a:lnTo>
                    <a:pt x="1563" y="146"/>
                  </a:lnTo>
                  <a:lnTo>
                    <a:pt x="1563" y="147"/>
                  </a:lnTo>
                  <a:lnTo>
                    <a:pt x="1563" y="147"/>
                  </a:lnTo>
                  <a:lnTo>
                    <a:pt x="1563" y="147"/>
                  </a:lnTo>
                  <a:lnTo>
                    <a:pt x="1563" y="147"/>
                  </a:lnTo>
                  <a:lnTo>
                    <a:pt x="1563" y="148"/>
                  </a:lnTo>
                  <a:lnTo>
                    <a:pt x="1563" y="148"/>
                  </a:lnTo>
                  <a:lnTo>
                    <a:pt x="1564" y="148"/>
                  </a:lnTo>
                  <a:lnTo>
                    <a:pt x="1564" y="148"/>
                  </a:lnTo>
                  <a:lnTo>
                    <a:pt x="1564" y="149"/>
                  </a:lnTo>
                  <a:lnTo>
                    <a:pt x="1564" y="149"/>
                  </a:lnTo>
                  <a:lnTo>
                    <a:pt x="1564" y="149"/>
                  </a:lnTo>
                  <a:lnTo>
                    <a:pt x="1564" y="150"/>
                  </a:lnTo>
                  <a:lnTo>
                    <a:pt x="1564" y="150"/>
                  </a:lnTo>
                  <a:lnTo>
                    <a:pt x="1565" y="150"/>
                  </a:lnTo>
                  <a:lnTo>
                    <a:pt x="1565" y="150"/>
                  </a:lnTo>
                  <a:lnTo>
                    <a:pt x="1565" y="151"/>
                  </a:lnTo>
                  <a:lnTo>
                    <a:pt x="1565" y="151"/>
                  </a:lnTo>
                  <a:lnTo>
                    <a:pt x="1565" y="151"/>
                  </a:lnTo>
                  <a:lnTo>
                    <a:pt x="1565" y="151"/>
                  </a:lnTo>
                  <a:lnTo>
                    <a:pt x="1565" y="152"/>
                  </a:lnTo>
                  <a:lnTo>
                    <a:pt x="1566" y="152"/>
                  </a:lnTo>
                  <a:lnTo>
                    <a:pt x="1566" y="152"/>
                  </a:lnTo>
                  <a:lnTo>
                    <a:pt x="1566" y="152"/>
                  </a:lnTo>
                  <a:lnTo>
                    <a:pt x="1566" y="153"/>
                  </a:lnTo>
                  <a:lnTo>
                    <a:pt x="1566" y="153"/>
                  </a:lnTo>
                  <a:lnTo>
                    <a:pt x="1567" y="152"/>
                  </a:lnTo>
                  <a:lnTo>
                    <a:pt x="1567" y="151"/>
                  </a:lnTo>
                  <a:lnTo>
                    <a:pt x="1567" y="151"/>
                  </a:lnTo>
                  <a:lnTo>
                    <a:pt x="1567" y="151"/>
                  </a:lnTo>
                  <a:lnTo>
                    <a:pt x="1567" y="151"/>
                  </a:lnTo>
                  <a:lnTo>
                    <a:pt x="1567" y="150"/>
                  </a:lnTo>
                  <a:lnTo>
                    <a:pt x="1566" y="150"/>
                  </a:lnTo>
                  <a:lnTo>
                    <a:pt x="1566" y="150"/>
                  </a:lnTo>
                  <a:lnTo>
                    <a:pt x="1566" y="150"/>
                  </a:lnTo>
                  <a:lnTo>
                    <a:pt x="1566" y="149"/>
                  </a:lnTo>
                  <a:lnTo>
                    <a:pt x="1566" y="149"/>
                  </a:lnTo>
                  <a:lnTo>
                    <a:pt x="1566" y="149"/>
                  </a:lnTo>
                  <a:lnTo>
                    <a:pt x="1566" y="149"/>
                  </a:lnTo>
                  <a:lnTo>
                    <a:pt x="1565" y="148"/>
                  </a:lnTo>
                  <a:lnTo>
                    <a:pt x="1565" y="148"/>
                  </a:lnTo>
                  <a:lnTo>
                    <a:pt x="1565" y="148"/>
                  </a:lnTo>
                  <a:lnTo>
                    <a:pt x="1565" y="148"/>
                  </a:lnTo>
                  <a:lnTo>
                    <a:pt x="1565" y="147"/>
                  </a:lnTo>
                  <a:lnTo>
                    <a:pt x="1565" y="147"/>
                  </a:lnTo>
                  <a:lnTo>
                    <a:pt x="1564" y="147"/>
                  </a:lnTo>
                  <a:lnTo>
                    <a:pt x="1564" y="146"/>
                  </a:lnTo>
                  <a:lnTo>
                    <a:pt x="1564" y="146"/>
                  </a:lnTo>
                  <a:lnTo>
                    <a:pt x="1564" y="146"/>
                  </a:lnTo>
                  <a:lnTo>
                    <a:pt x="1564" y="146"/>
                  </a:lnTo>
                  <a:lnTo>
                    <a:pt x="1564" y="146"/>
                  </a:lnTo>
                  <a:lnTo>
                    <a:pt x="1564" y="145"/>
                  </a:lnTo>
                  <a:lnTo>
                    <a:pt x="1563" y="145"/>
                  </a:lnTo>
                  <a:lnTo>
                    <a:pt x="1563" y="145"/>
                  </a:lnTo>
                  <a:lnTo>
                    <a:pt x="1563" y="144"/>
                  </a:lnTo>
                  <a:lnTo>
                    <a:pt x="1563" y="144"/>
                  </a:lnTo>
                  <a:lnTo>
                    <a:pt x="1563" y="144"/>
                  </a:lnTo>
                  <a:lnTo>
                    <a:pt x="1563" y="144"/>
                  </a:lnTo>
                  <a:lnTo>
                    <a:pt x="1563" y="143"/>
                  </a:lnTo>
                  <a:lnTo>
                    <a:pt x="1562" y="143"/>
                  </a:lnTo>
                  <a:lnTo>
                    <a:pt x="1562" y="143"/>
                  </a:lnTo>
                  <a:lnTo>
                    <a:pt x="1562" y="143"/>
                  </a:lnTo>
                  <a:lnTo>
                    <a:pt x="1562" y="142"/>
                  </a:lnTo>
                  <a:lnTo>
                    <a:pt x="1562" y="142"/>
                  </a:lnTo>
                  <a:lnTo>
                    <a:pt x="1562" y="142"/>
                  </a:lnTo>
                  <a:lnTo>
                    <a:pt x="1562" y="142"/>
                  </a:lnTo>
                  <a:lnTo>
                    <a:pt x="1561" y="141"/>
                  </a:lnTo>
                  <a:lnTo>
                    <a:pt x="1561" y="141"/>
                  </a:lnTo>
                  <a:lnTo>
                    <a:pt x="1561" y="141"/>
                  </a:lnTo>
                  <a:lnTo>
                    <a:pt x="1561" y="140"/>
                  </a:lnTo>
                  <a:lnTo>
                    <a:pt x="1561" y="140"/>
                  </a:lnTo>
                  <a:lnTo>
                    <a:pt x="1561" y="140"/>
                  </a:lnTo>
                  <a:lnTo>
                    <a:pt x="1561" y="140"/>
                  </a:lnTo>
                  <a:lnTo>
                    <a:pt x="1560" y="139"/>
                  </a:lnTo>
                  <a:lnTo>
                    <a:pt x="1560" y="139"/>
                  </a:lnTo>
                  <a:lnTo>
                    <a:pt x="1560" y="139"/>
                  </a:lnTo>
                  <a:lnTo>
                    <a:pt x="1560" y="139"/>
                  </a:lnTo>
                  <a:lnTo>
                    <a:pt x="1560" y="138"/>
                  </a:lnTo>
                  <a:lnTo>
                    <a:pt x="1560" y="138"/>
                  </a:lnTo>
                  <a:lnTo>
                    <a:pt x="1560" y="138"/>
                  </a:lnTo>
                  <a:lnTo>
                    <a:pt x="1559" y="137"/>
                  </a:lnTo>
                  <a:lnTo>
                    <a:pt x="1559" y="137"/>
                  </a:lnTo>
                  <a:lnTo>
                    <a:pt x="1559" y="137"/>
                  </a:lnTo>
                  <a:lnTo>
                    <a:pt x="1559" y="137"/>
                  </a:lnTo>
                  <a:lnTo>
                    <a:pt x="1558" y="138"/>
                  </a:lnTo>
                  <a:close/>
                  <a:moveTo>
                    <a:pt x="1571" y="161"/>
                  </a:moveTo>
                  <a:lnTo>
                    <a:pt x="1571" y="162"/>
                  </a:lnTo>
                  <a:lnTo>
                    <a:pt x="1571" y="162"/>
                  </a:lnTo>
                  <a:lnTo>
                    <a:pt x="1572" y="162"/>
                  </a:lnTo>
                  <a:lnTo>
                    <a:pt x="1572" y="162"/>
                  </a:lnTo>
                  <a:lnTo>
                    <a:pt x="1572" y="163"/>
                  </a:lnTo>
                  <a:lnTo>
                    <a:pt x="1572" y="163"/>
                  </a:lnTo>
                  <a:lnTo>
                    <a:pt x="1572" y="163"/>
                  </a:lnTo>
                  <a:lnTo>
                    <a:pt x="1572" y="163"/>
                  </a:lnTo>
                  <a:lnTo>
                    <a:pt x="1572" y="164"/>
                  </a:lnTo>
                  <a:lnTo>
                    <a:pt x="1573" y="164"/>
                  </a:lnTo>
                  <a:lnTo>
                    <a:pt x="1573" y="164"/>
                  </a:lnTo>
                  <a:lnTo>
                    <a:pt x="1573" y="164"/>
                  </a:lnTo>
                  <a:lnTo>
                    <a:pt x="1573" y="165"/>
                  </a:lnTo>
                  <a:lnTo>
                    <a:pt x="1573" y="165"/>
                  </a:lnTo>
                  <a:lnTo>
                    <a:pt x="1573" y="165"/>
                  </a:lnTo>
                  <a:lnTo>
                    <a:pt x="1573" y="165"/>
                  </a:lnTo>
                  <a:lnTo>
                    <a:pt x="1574" y="165"/>
                  </a:lnTo>
                  <a:lnTo>
                    <a:pt x="1574" y="166"/>
                  </a:lnTo>
                  <a:lnTo>
                    <a:pt x="1574" y="166"/>
                  </a:lnTo>
                  <a:lnTo>
                    <a:pt x="1574" y="166"/>
                  </a:lnTo>
                  <a:lnTo>
                    <a:pt x="1574" y="166"/>
                  </a:lnTo>
                  <a:lnTo>
                    <a:pt x="1574" y="167"/>
                  </a:lnTo>
                  <a:lnTo>
                    <a:pt x="1574" y="167"/>
                  </a:lnTo>
                  <a:lnTo>
                    <a:pt x="1575" y="167"/>
                  </a:lnTo>
                  <a:lnTo>
                    <a:pt x="1575" y="167"/>
                  </a:lnTo>
                  <a:lnTo>
                    <a:pt x="1575" y="168"/>
                  </a:lnTo>
                  <a:lnTo>
                    <a:pt x="1575" y="168"/>
                  </a:lnTo>
                  <a:lnTo>
                    <a:pt x="1575" y="168"/>
                  </a:lnTo>
                  <a:lnTo>
                    <a:pt x="1575" y="168"/>
                  </a:lnTo>
                  <a:lnTo>
                    <a:pt x="1575" y="168"/>
                  </a:lnTo>
                  <a:lnTo>
                    <a:pt x="1576" y="169"/>
                  </a:lnTo>
                  <a:lnTo>
                    <a:pt x="1576" y="169"/>
                  </a:lnTo>
                  <a:lnTo>
                    <a:pt x="1576" y="169"/>
                  </a:lnTo>
                  <a:lnTo>
                    <a:pt x="1576" y="169"/>
                  </a:lnTo>
                  <a:lnTo>
                    <a:pt x="1576" y="170"/>
                  </a:lnTo>
                  <a:lnTo>
                    <a:pt x="1576" y="170"/>
                  </a:lnTo>
                  <a:lnTo>
                    <a:pt x="1577" y="170"/>
                  </a:lnTo>
                  <a:lnTo>
                    <a:pt x="1577" y="170"/>
                  </a:lnTo>
                  <a:lnTo>
                    <a:pt x="1577" y="171"/>
                  </a:lnTo>
                  <a:lnTo>
                    <a:pt x="1577" y="171"/>
                  </a:lnTo>
                  <a:lnTo>
                    <a:pt x="1577" y="171"/>
                  </a:lnTo>
                  <a:lnTo>
                    <a:pt x="1577" y="171"/>
                  </a:lnTo>
                  <a:lnTo>
                    <a:pt x="1577" y="172"/>
                  </a:lnTo>
                  <a:lnTo>
                    <a:pt x="1578" y="172"/>
                  </a:lnTo>
                  <a:lnTo>
                    <a:pt x="1578" y="172"/>
                  </a:lnTo>
                  <a:lnTo>
                    <a:pt x="1578" y="172"/>
                  </a:lnTo>
                  <a:lnTo>
                    <a:pt x="1578" y="172"/>
                  </a:lnTo>
                  <a:lnTo>
                    <a:pt x="1578" y="173"/>
                  </a:lnTo>
                  <a:lnTo>
                    <a:pt x="1578" y="173"/>
                  </a:lnTo>
                  <a:lnTo>
                    <a:pt x="1578" y="173"/>
                  </a:lnTo>
                  <a:lnTo>
                    <a:pt x="1579" y="173"/>
                  </a:lnTo>
                  <a:lnTo>
                    <a:pt x="1579" y="174"/>
                  </a:lnTo>
                  <a:lnTo>
                    <a:pt x="1579" y="174"/>
                  </a:lnTo>
                  <a:lnTo>
                    <a:pt x="1579" y="174"/>
                  </a:lnTo>
                  <a:lnTo>
                    <a:pt x="1579" y="174"/>
                  </a:lnTo>
                  <a:lnTo>
                    <a:pt x="1579" y="174"/>
                  </a:lnTo>
                  <a:lnTo>
                    <a:pt x="1579" y="175"/>
                  </a:lnTo>
                  <a:lnTo>
                    <a:pt x="1580" y="175"/>
                  </a:lnTo>
                  <a:lnTo>
                    <a:pt x="1580" y="175"/>
                  </a:lnTo>
                  <a:lnTo>
                    <a:pt x="1580" y="175"/>
                  </a:lnTo>
                  <a:lnTo>
                    <a:pt x="1580" y="176"/>
                  </a:lnTo>
                  <a:lnTo>
                    <a:pt x="1581" y="174"/>
                  </a:lnTo>
                  <a:lnTo>
                    <a:pt x="1581" y="174"/>
                  </a:lnTo>
                  <a:lnTo>
                    <a:pt x="1581" y="174"/>
                  </a:lnTo>
                  <a:lnTo>
                    <a:pt x="1581" y="174"/>
                  </a:lnTo>
                  <a:lnTo>
                    <a:pt x="1580" y="173"/>
                  </a:lnTo>
                  <a:lnTo>
                    <a:pt x="1580" y="173"/>
                  </a:lnTo>
                  <a:lnTo>
                    <a:pt x="1580" y="173"/>
                  </a:lnTo>
                  <a:lnTo>
                    <a:pt x="1580" y="173"/>
                  </a:lnTo>
                  <a:lnTo>
                    <a:pt x="1580" y="172"/>
                  </a:lnTo>
                  <a:lnTo>
                    <a:pt x="1580" y="172"/>
                  </a:lnTo>
                  <a:lnTo>
                    <a:pt x="1580" y="172"/>
                  </a:lnTo>
                  <a:lnTo>
                    <a:pt x="1579" y="172"/>
                  </a:lnTo>
                  <a:lnTo>
                    <a:pt x="1579" y="172"/>
                  </a:lnTo>
                  <a:lnTo>
                    <a:pt x="1579" y="171"/>
                  </a:lnTo>
                  <a:lnTo>
                    <a:pt x="1579" y="171"/>
                  </a:lnTo>
                  <a:lnTo>
                    <a:pt x="1579" y="171"/>
                  </a:lnTo>
                  <a:lnTo>
                    <a:pt x="1579" y="171"/>
                  </a:lnTo>
                  <a:lnTo>
                    <a:pt x="1579" y="170"/>
                  </a:lnTo>
                  <a:lnTo>
                    <a:pt x="1578" y="170"/>
                  </a:lnTo>
                  <a:lnTo>
                    <a:pt x="1578" y="170"/>
                  </a:lnTo>
                  <a:lnTo>
                    <a:pt x="1578" y="170"/>
                  </a:lnTo>
                  <a:lnTo>
                    <a:pt x="1578" y="170"/>
                  </a:lnTo>
                  <a:lnTo>
                    <a:pt x="1578" y="169"/>
                  </a:lnTo>
                  <a:lnTo>
                    <a:pt x="1578" y="169"/>
                  </a:lnTo>
                  <a:lnTo>
                    <a:pt x="1578" y="169"/>
                  </a:lnTo>
                  <a:lnTo>
                    <a:pt x="1577" y="169"/>
                  </a:lnTo>
                  <a:lnTo>
                    <a:pt x="1577" y="168"/>
                  </a:lnTo>
                  <a:lnTo>
                    <a:pt x="1577" y="168"/>
                  </a:lnTo>
                  <a:lnTo>
                    <a:pt x="1577" y="168"/>
                  </a:lnTo>
                  <a:lnTo>
                    <a:pt x="1577" y="168"/>
                  </a:lnTo>
                  <a:lnTo>
                    <a:pt x="1577" y="167"/>
                  </a:lnTo>
                  <a:lnTo>
                    <a:pt x="1576" y="167"/>
                  </a:lnTo>
                  <a:lnTo>
                    <a:pt x="1576" y="167"/>
                  </a:lnTo>
                  <a:lnTo>
                    <a:pt x="1576" y="167"/>
                  </a:lnTo>
                  <a:lnTo>
                    <a:pt x="1576" y="167"/>
                  </a:lnTo>
                  <a:lnTo>
                    <a:pt x="1576" y="166"/>
                  </a:lnTo>
                  <a:lnTo>
                    <a:pt x="1576" y="166"/>
                  </a:lnTo>
                  <a:lnTo>
                    <a:pt x="1576" y="166"/>
                  </a:lnTo>
                  <a:lnTo>
                    <a:pt x="1575" y="166"/>
                  </a:lnTo>
                  <a:lnTo>
                    <a:pt x="1575" y="165"/>
                  </a:lnTo>
                  <a:lnTo>
                    <a:pt x="1575" y="165"/>
                  </a:lnTo>
                  <a:lnTo>
                    <a:pt x="1575" y="165"/>
                  </a:lnTo>
                  <a:lnTo>
                    <a:pt x="1575" y="165"/>
                  </a:lnTo>
                  <a:lnTo>
                    <a:pt x="1575" y="165"/>
                  </a:lnTo>
                  <a:lnTo>
                    <a:pt x="1575" y="164"/>
                  </a:lnTo>
                  <a:lnTo>
                    <a:pt x="1574" y="164"/>
                  </a:lnTo>
                  <a:lnTo>
                    <a:pt x="1574" y="164"/>
                  </a:lnTo>
                  <a:lnTo>
                    <a:pt x="1574" y="163"/>
                  </a:lnTo>
                  <a:lnTo>
                    <a:pt x="1574" y="163"/>
                  </a:lnTo>
                  <a:lnTo>
                    <a:pt x="1574" y="163"/>
                  </a:lnTo>
                  <a:lnTo>
                    <a:pt x="1574" y="163"/>
                  </a:lnTo>
                  <a:lnTo>
                    <a:pt x="1574" y="163"/>
                  </a:lnTo>
                  <a:lnTo>
                    <a:pt x="1573" y="162"/>
                  </a:lnTo>
                  <a:lnTo>
                    <a:pt x="1573" y="162"/>
                  </a:lnTo>
                  <a:lnTo>
                    <a:pt x="1573" y="162"/>
                  </a:lnTo>
                  <a:lnTo>
                    <a:pt x="1573" y="162"/>
                  </a:lnTo>
                  <a:lnTo>
                    <a:pt x="1573" y="161"/>
                  </a:lnTo>
                  <a:lnTo>
                    <a:pt x="1573" y="161"/>
                  </a:lnTo>
                  <a:lnTo>
                    <a:pt x="1573" y="161"/>
                  </a:lnTo>
                  <a:lnTo>
                    <a:pt x="1572" y="161"/>
                  </a:lnTo>
                  <a:lnTo>
                    <a:pt x="1572" y="160"/>
                  </a:lnTo>
                  <a:lnTo>
                    <a:pt x="1572" y="160"/>
                  </a:lnTo>
                  <a:lnTo>
                    <a:pt x="1571" y="161"/>
                  </a:lnTo>
                  <a:close/>
                  <a:moveTo>
                    <a:pt x="1586" y="184"/>
                  </a:moveTo>
                  <a:lnTo>
                    <a:pt x="1586" y="184"/>
                  </a:lnTo>
                  <a:lnTo>
                    <a:pt x="1586" y="184"/>
                  </a:lnTo>
                  <a:lnTo>
                    <a:pt x="1586" y="184"/>
                  </a:lnTo>
                  <a:lnTo>
                    <a:pt x="1586" y="184"/>
                  </a:lnTo>
                  <a:lnTo>
                    <a:pt x="1586" y="185"/>
                  </a:lnTo>
                  <a:lnTo>
                    <a:pt x="1586" y="185"/>
                  </a:lnTo>
                  <a:lnTo>
                    <a:pt x="1587" y="185"/>
                  </a:lnTo>
                  <a:lnTo>
                    <a:pt x="1587" y="185"/>
                  </a:lnTo>
                  <a:lnTo>
                    <a:pt x="1587" y="185"/>
                  </a:lnTo>
                  <a:lnTo>
                    <a:pt x="1587" y="186"/>
                  </a:lnTo>
                  <a:lnTo>
                    <a:pt x="1587" y="186"/>
                  </a:lnTo>
                  <a:lnTo>
                    <a:pt x="1587" y="186"/>
                  </a:lnTo>
                  <a:lnTo>
                    <a:pt x="1587" y="186"/>
                  </a:lnTo>
                  <a:lnTo>
                    <a:pt x="1588" y="186"/>
                  </a:lnTo>
                  <a:lnTo>
                    <a:pt x="1588" y="187"/>
                  </a:lnTo>
                  <a:lnTo>
                    <a:pt x="1588" y="187"/>
                  </a:lnTo>
                  <a:lnTo>
                    <a:pt x="1588" y="187"/>
                  </a:lnTo>
                  <a:lnTo>
                    <a:pt x="1588" y="187"/>
                  </a:lnTo>
                  <a:lnTo>
                    <a:pt x="1588" y="187"/>
                  </a:lnTo>
                  <a:lnTo>
                    <a:pt x="1589" y="187"/>
                  </a:lnTo>
                  <a:lnTo>
                    <a:pt x="1589" y="188"/>
                  </a:lnTo>
                  <a:lnTo>
                    <a:pt x="1589" y="188"/>
                  </a:lnTo>
                  <a:lnTo>
                    <a:pt x="1589" y="188"/>
                  </a:lnTo>
                  <a:lnTo>
                    <a:pt x="1589" y="188"/>
                  </a:lnTo>
                  <a:lnTo>
                    <a:pt x="1589" y="189"/>
                  </a:lnTo>
                  <a:lnTo>
                    <a:pt x="1589" y="189"/>
                  </a:lnTo>
                  <a:lnTo>
                    <a:pt x="1590" y="189"/>
                  </a:lnTo>
                  <a:lnTo>
                    <a:pt x="1590" y="189"/>
                  </a:lnTo>
                  <a:lnTo>
                    <a:pt x="1590" y="189"/>
                  </a:lnTo>
                  <a:lnTo>
                    <a:pt x="1590" y="189"/>
                  </a:lnTo>
                  <a:lnTo>
                    <a:pt x="1590" y="190"/>
                  </a:lnTo>
                  <a:lnTo>
                    <a:pt x="1590" y="190"/>
                  </a:lnTo>
                  <a:lnTo>
                    <a:pt x="1590" y="190"/>
                  </a:lnTo>
                  <a:lnTo>
                    <a:pt x="1591" y="190"/>
                  </a:lnTo>
                  <a:lnTo>
                    <a:pt x="1591" y="190"/>
                  </a:lnTo>
                  <a:lnTo>
                    <a:pt x="1591" y="191"/>
                  </a:lnTo>
                  <a:lnTo>
                    <a:pt x="1591" y="191"/>
                  </a:lnTo>
                  <a:lnTo>
                    <a:pt x="1591" y="191"/>
                  </a:lnTo>
                  <a:lnTo>
                    <a:pt x="1591" y="191"/>
                  </a:lnTo>
                  <a:lnTo>
                    <a:pt x="1591" y="191"/>
                  </a:lnTo>
                  <a:lnTo>
                    <a:pt x="1592" y="191"/>
                  </a:lnTo>
                  <a:lnTo>
                    <a:pt x="1592" y="192"/>
                  </a:lnTo>
                  <a:lnTo>
                    <a:pt x="1592" y="192"/>
                  </a:lnTo>
                  <a:lnTo>
                    <a:pt x="1592" y="192"/>
                  </a:lnTo>
                  <a:lnTo>
                    <a:pt x="1592" y="192"/>
                  </a:lnTo>
                  <a:lnTo>
                    <a:pt x="1592" y="192"/>
                  </a:lnTo>
                  <a:lnTo>
                    <a:pt x="1592" y="193"/>
                  </a:lnTo>
                  <a:lnTo>
                    <a:pt x="1593" y="193"/>
                  </a:lnTo>
                  <a:lnTo>
                    <a:pt x="1593" y="193"/>
                  </a:lnTo>
                  <a:lnTo>
                    <a:pt x="1593" y="193"/>
                  </a:lnTo>
                  <a:lnTo>
                    <a:pt x="1593" y="193"/>
                  </a:lnTo>
                  <a:lnTo>
                    <a:pt x="1593" y="193"/>
                  </a:lnTo>
                  <a:lnTo>
                    <a:pt x="1593" y="194"/>
                  </a:lnTo>
                  <a:lnTo>
                    <a:pt x="1593" y="194"/>
                  </a:lnTo>
                  <a:lnTo>
                    <a:pt x="1594" y="194"/>
                  </a:lnTo>
                  <a:lnTo>
                    <a:pt x="1594" y="194"/>
                  </a:lnTo>
                  <a:lnTo>
                    <a:pt x="1594" y="194"/>
                  </a:lnTo>
                  <a:lnTo>
                    <a:pt x="1594" y="195"/>
                  </a:lnTo>
                  <a:lnTo>
                    <a:pt x="1594" y="195"/>
                  </a:lnTo>
                  <a:lnTo>
                    <a:pt x="1594" y="195"/>
                  </a:lnTo>
                  <a:lnTo>
                    <a:pt x="1594" y="195"/>
                  </a:lnTo>
                  <a:lnTo>
                    <a:pt x="1595" y="195"/>
                  </a:lnTo>
                  <a:lnTo>
                    <a:pt x="1595" y="195"/>
                  </a:lnTo>
                  <a:lnTo>
                    <a:pt x="1595" y="196"/>
                  </a:lnTo>
                  <a:lnTo>
                    <a:pt x="1595" y="196"/>
                  </a:lnTo>
                  <a:lnTo>
                    <a:pt x="1595" y="196"/>
                  </a:lnTo>
                  <a:lnTo>
                    <a:pt x="1595" y="196"/>
                  </a:lnTo>
                  <a:lnTo>
                    <a:pt x="1595" y="196"/>
                  </a:lnTo>
                  <a:lnTo>
                    <a:pt x="1596" y="196"/>
                  </a:lnTo>
                  <a:lnTo>
                    <a:pt x="1596" y="195"/>
                  </a:lnTo>
                  <a:lnTo>
                    <a:pt x="1596" y="195"/>
                  </a:lnTo>
                  <a:lnTo>
                    <a:pt x="1596" y="195"/>
                  </a:lnTo>
                  <a:lnTo>
                    <a:pt x="1596" y="195"/>
                  </a:lnTo>
                  <a:lnTo>
                    <a:pt x="1596" y="194"/>
                  </a:lnTo>
                  <a:lnTo>
                    <a:pt x="1596" y="194"/>
                  </a:lnTo>
                  <a:lnTo>
                    <a:pt x="1596" y="194"/>
                  </a:lnTo>
                  <a:lnTo>
                    <a:pt x="1595" y="194"/>
                  </a:lnTo>
                  <a:lnTo>
                    <a:pt x="1595" y="194"/>
                  </a:lnTo>
                  <a:lnTo>
                    <a:pt x="1595" y="193"/>
                  </a:lnTo>
                  <a:lnTo>
                    <a:pt x="1595" y="193"/>
                  </a:lnTo>
                  <a:lnTo>
                    <a:pt x="1595" y="193"/>
                  </a:lnTo>
                  <a:lnTo>
                    <a:pt x="1595" y="193"/>
                  </a:lnTo>
                  <a:lnTo>
                    <a:pt x="1595" y="193"/>
                  </a:lnTo>
                  <a:lnTo>
                    <a:pt x="1594" y="193"/>
                  </a:lnTo>
                  <a:lnTo>
                    <a:pt x="1594" y="192"/>
                  </a:lnTo>
                  <a:lnTo>
                    <a:pt x="1594" y="192"/>
                  </a:lnTo>
                  <a:lnTo>
                    <a:pt x="1594" y="192"/>
                  </a:lnTo>
                  <a:lnTo>
                    <a:pt x="1594" y="192"/>
                  </a:lnTo>
                  <a:lnTo>
                    <a:pt x="1594" y="192"/>
                  </a:lnTo>
                  <a:lnTo>
                    <a:pt x="1594" y="192"/>
                  </a:lnTo>
                  <a:lnTo>
                    <a:pt x="1593" y="191"/>
                  </a:lnTo>
                  <a:lnTo>
                    <a:pt x="1593" y="191"/>
                  </a:lnTo>
                  <a:lnTo>
                    <a:pt x="1593" y="191"/>
                  </a:lnTo>
                  <a:lnTo>
                    <a:pt x="1593" y="191"/>
                  </a:lnTo>
                  <a:lnTo>
                    <a:pt x="1593" y="191"/>
                  </a:lnTo>
                  <a:lnTo>
                    <a:pt x="1593" y="190"/>
                  </a:lnTo>
                  <a:lnTo>
                    <a:pt x="1593" y="190"/>
                  </a:lnTo>
                  <a:lnTo>
                    <a:pt x="1592" y="190"/>
                  </a:lnTo>
                  <a:lnTo>
                    <a:pt x="1592" y="190"/>
                  </a:lnTo>
                  <a:lnTo>
                    <a:pt x="1592" y="190"/>
                  </a:lnTo>
                  <a:lnTo>
                    <a:pt x="1592" y="190"/>
                  </a:lnTo>
                  <a:lnTo>
                    <a:pt x="1592" y="189"/>
                  </a:lnTo>
                  <a:lnTo>
                    <a:pt x="1592" y="189"/>
                  </a:lnTo>
                  <a:lnTo>
                    <a:pt x="1592" y="189"/>
                  </a:lnTo>
                  <a:lnTo>
                    <a:pt x="1591" y="189"/>
                  </a:lnTo>
                  <a:lnTo>
                    <a:pt x="1591" y="189"/>
                  </a:lnTo>
                  <a:lnTo>
                    <a:pt x="1591" y="188"/>
                  </a:lnTo>
                  <a:lnTo>
                    <a:pt x="1591" y="188"/>
                  </a:lnTo>
                  <a:lnTo>
                    <a:pt x="1591" y="188"/>
                  </a:lnTo>
                  <a:lnTo>
                    <a:pt x="1591" y="188"/>
                  </a:lnTo>
                  <a:lnTo>
                    <a:pt x="1591" y="188"/>
                  </a:lnTo>
                  <a:lnTo>
                    <a:pt x="1590" y="187"/>
                  </a:lnTo>
                  <a:lnTo>
                    <a:pt x="1590" y="187"/>
                  </a:lnTo>
                  <a:lnTo>
                    <a:pt x="1590" y="187"/>
                  </a:lnTo>
                  <a:lnTo>
                    <a:pt x="1590" y="187"/>
                  </a:lnTo>
                  <a:lnTo>
                    <a:pt x="1590" y="187"/>
                  </a:lnTo>
                  <a:lnTo>
                    <a:pt x="1590" y="187"/>
                  </a:lnTo>
                  <a:lnTo>
                    <a:pt x="1590" y="186"/>
                  </a:lnTo>
                  <a:lnTo>
                    <a:pt x="1589" y="186"/>
                  </a:lnTo>
                  <a:lnTo>
                    <a:pt x="1589" y="186"/>
                  </a:lnTo>
                  <a:lnTo>
                    <a:pt x="1589" y="186"/>
                  </a:lnTo>
                  <a:lnTo>
                    <a:pt x="1589" y="186"/>
                  </a:lnTo>
                  <a:lnTo>
                    <a:pt x="1589" y="185"/>
                  </a:lnTo>
                  <a:lnTo>
                    <a:pt x="1589" y="185"/>
                  </a:lnTo>
                  <a:lnTo>
                    <a:pt x="1589" y="185"/>
                  </a:lnTo>
                  <a:lnTo>
                    <a:pt x="1588" y="185"/>
                  </a:lnTo>
                  <a:lnTo>
                    <a:pt x="1588" y="185"/>
                  </a:lnTo>
                  <a:lnTo>
                    <a:pt x="1588" y="184"/>
                  </a:lnTo>
                  <a:lnTo>
                    <a:pt x="1588" y="184"/>
                  </a:lnTo>
                  <a:lnTo>
                    <a:pt x="1588" y="184"/>
                  </a:lnTo>
                  <a:lnTo>
                    <a:pt x="1588" y="184"/>
                  </a:lnTo>
                  <a:lnTo>
                    <a:pt x="1588" y="184"/>
                  </a:lnTo>
                  <a:lnTo>
                    <a:pt x="1587" y="183"/>
                  </a:lnTo>
                  <a:lnTo>
                    <a:pt x="1587" y="183"/>
                  </a:lnTo>
                  <a:lnTo>
                    <a:pt x="1587" y="183"/>
                  </a:lnTo>
                  <a:lnTo>
                    <a:pt x="1587" y="183"/>
                  </a:lnTo>
                  <a:lnTo>
                    <a:pt x="1587" y="183"/>
                  </a:lnTo>
                  <a:lnTo>
                    <a:pt x="1587" y="182"/>
                  </a:lnTo>
                  <a:lnTo>
                    <a:pt x="1587" y="182"/>
                  </a:lnTo>
                  <a:lnTo>
                    <a:pt x="1586" y="184"/>
                  </a:lnTo>
                  <a:close/>
                  <a:moveTo>
                    <a:pt x="1602" y="203"/>
                  </a:moveTo>
                  <a:lnTo>
                    <a:pt x="1602" y="203"/>
                  </a:lnTo>
                  <a:lnTo>
                    <a:pt x="1602" y="204"/>
                  </a:lnTo>
                  <a:lnTo>
                    <a:pt x="1602" y="204"/>
                  </a:lnTo>
                  <a:lnTo>
                    <a:pt x="1603" y="204"/>
                  </a:lnTo>
                  <a:lnTo>
                    <a:pt x="1603" y="204"/>
                  </a:lnTo>
                  <a:lnTo>
                    <a:pt x="1603" y="204"/>
                  </a:lnTo>
                  <a:lnTo>
                    <a:pt x="1603" y="204"/>
                  </a:lnTo>
                  <a:lnTo>
                    <a:pt x="1603" y="204"/>
                  </a:lnTo>
                  <a:lnTo>
                    <a:pt x="1603" y="205"/>
                  </a:lnTo>
                  <a:lnTo>
                    <a:pt x="1603" y="205"/>
                  </a:lnTo>
                  <a:lnTo>
                    <a:pt x="1604" y="205"/>
                  </a:lnTo>
                  <a:lnTo>
                    <a:pt x="1604" y="205"/>
                  </a:lnTo>
                  <a:lnTo>
                    <a:pt x="1604" y="205"/>
                  </a:lnTo>
                  <a:lnTo>
                    <a:pt x="1604" y="205"/>
                  </a:lnTo>
                  <a:lnTo>
                    <a:pt x="1604" y="205"/>
                  </a:lnTo>
                  <a:lnTo>
                    <a:pt x="1604" y="206"/>
                  </a:lnTo>
                  <a:lnTo>
                    <a:pt x="1604" y="206"/>
                  </a:lnTo>
                  <a:lnTo>
                    <a:pt x="1605" y="206"/>
                  </a:lnTo>
                  <a:lnTo>
                    <a:pt x="1605" y="206"/>
                  </a:lnTo>
                  <a:lnTo>
                    <a:pt x="1605" y="206"/>
                  </a:lnTo>
                  <a:lnTo>
                    <a:pt x="1605" y="206"/>
                  </a:lnTo>
                  <a:lnTo>
                    <a:pt x="1605" y="206"/>
                  </a:lnTo>
                  <a:lnTo>
                    <a:pt x="1605" y="207"/>
                  </a:lnTo>
                  <a:lnTo>
                    <a:pt x="1605" y="207"/>
                  </a:lnTo>
                  <a:lnTo>
                    <a:pt x="1606" y="207"/>
                  </a:lnTo>
                  <a:lnTo>
                    <a:pt x="1606" y="207"/>
                  </a:lnTo>
                  <a:lnTo>
                    <a:pt x="1606" y="207"/>
                  </a:lnTo>
                  <a:lnTo>
                    <a:pt x="1606" y="207"/>
                  </a:lnTo>
                  <a:lnTo>
                    <a:pt x="1606" y="207"/>
                  </a:lnTo>
                  <a:lnTo>
                    <a:pt x="1606" y="208"/>
                  </a:lnTo>
                  <a:lnTo>
                    <a:pt x="1606" y="208"/>
                  </a:lnTo>
                  <a:lnTo>
                    <a:pt x="1607" y="208"/>
                  </a:lnTo>
                  <a:lnTo>
                    <a:pt x="1607" y="208"/>
                  </a:lnTo>
                  <a:lnTo>
                    <a:pt x="1607" y="208"/>
                  </a:lnTo>
                  <a:lnTo>
                    <a:pt x="1607" y="208"/>
                  </a:lnTo>
                  <a:lnTo>
                    <a:pt x="1607" y="208"/>
                  </a:lnTo>
                  <a:lnTo>
                    <a:pt x="1607" y="208"/>
                  </a:lnTo>
                  <a:lnTo>
                    <a:pt x="1608" y="209"/>
                  </a:lnTo>
                  <a:lnTo>
                    <a:pt x="1608" y="209"/>
                  </a:lnTo>
                  <a:lnTo>
                    <a:pt x="1608" y="209"/>
                  </a:lnTo>
                  <a:lnTo>
                    <a:pt x="1608" y="209"/>
                  </a:lnTo>
                  <a:lnTo>
                    <a:pt x="1608" y="209"/>
                  </a:lnTo>
                  <a:lnTo>
                    <a:pt x="1608" y="209"/>
                  </a:lnTo>
                  <a:lnTo>
                    <a:pt x="1608" y="209"/>
                  </a:lnTo>
                  <a:lnTo>
                    <a:pt x="1609" y="209"/>
                  </a:lnTo>
                  <a:lnTo>
                    <a:pt x="1609" y="209"/>
                  </a:lnTo>
                  <a:lnTo>
                    <a:pt x="1609" y="210"/>
                  </a:lnTo>
                  <a:lnTo>
                    <a:pt x="1609" y="210"/>
                  </a:lnTo>
                  <a:lnTo>
                    <a:pt x="1609" y="210"/>
                  </a:lnTo>
                  <a:lnTo>
                    <a:pt x="1609" y="210"/>
                  </a:lnTo>
                  <a:lnTo>
                    <a:pt x="1609" y="210"/>
                  </a:lnTo>
                  <a:lnTo>
                    <a:pt x="1610" y="210"/>
                  </a:lnTo>
                  <a:lnTo>
                    <a:pt x="1610" y="210"/>
                  </a:lnTo>
                  <a:lnTo>
                    <a:pt x="1610" y="210"/>
                  </a:lnTo>
                  <a:lnTo>
                    <a:pt x="1610" y="211"/>
                  </a:lnTo>
                  <a:lnTo>
                    <a:pt x="1610" y="211"/>
                  </a:lnTo>
                  <a:lnTo>
                    <a:pt x="1610" y="211"/>
                  </a:lnTo>
                  <a:lnTo>
                    <a:pt x="1610" y="211"/>
                  </a:lnTo>
                  <a:lnTo>
                    <a:pt x="1611" y="211"/>
                  </a:lnTo>
                  <a:lnTo>
                    <a:pt x="1611" y="211"/>
                  </a:lnTo>
                  <a:lnTo>
                    <a:pt x="1611" y="211"/>
                  </a:lnTo>
                  <a:lnTo>
                    <a:pt x="1611" y="211"/>
                  </a:lnTo>
                  <a:lnTo>
                    <a:pt x="1611" y="211"/>
                  </a:lnTo>
                  <a:lnTo>
                    <a:pt x="1611" y="212"/>
                  </a:lnTo>
                  <a:lnTo>
                    <a:pt x="1611" y="212"/>
                  </a:lnTo>
                  <a:lnTo>
                    <a:pt x="1612" y="212"/>
                  </a:lnTo>
                  <a:lnTo>
                    <a:pt x="1612" y="212"/>
                  </a:lnTo>
                  <a:lnTo>
                    <a:pt x="1612" y="212"/>
                  </a:lnTo>
                  <a:lnTo>
                    <a:pt x="1612" y="212"/>
                  </a:lnTo>
                  <a:lnTo>
                    <a:pt x="1612" y="212"/>
                  </a:lnTo>
                  <a:lnTo>
                    <a:pt x="1612" y="212"/>
                  </a:lnTo>
                  <a:lnTo>
                    <a:pt x="1612" y="212"/>
                  </a:lnTo>
                  <a:lnTo>
                    <a:pt x="1613" y="213"/>
                  </a:lnTo>
                  <a:lnTo>
                    <a:pt x="1613" y="213"/>
                  </a:lnTo>
                  <a:lnTo>
                    <a:pt x="1613" y="213"/>
                  </a:lnTo>
                  <a:lnTo>
                    <a:pt x="1613" y="213"/>
                  </a:lnTo>
                  <a:lnTo>
                    <a:pt x="1613" y="213"/>
                  </a:lnTo>
                  <a:lnTo>
                    <a:pt x="1613" y="213"/>
                  </a:lnTo>
                  <a:lnTo>
                    <a:pt x="1614" y="213"/>
                  </a:lnTo>
                  <a:lnTo>
                    <a:pt x="1614" y="211"/>
                  </a:lnTo>
                  <a:lnTo>
                    <a:pt x="1614" y="211"/>
                  </a:lnTo>
                  <a:lnTo>
                    <a:pt x="1614" y="211"/>
                  </a:lnTo>
                  <a:lnTo>
                    <a:pt x="1614" y="211"/>
                  </a:lnTo>
                  <a:lnTo>
                    <a:pt x="1614" y="211"/>
                  </a:lnTo>
                  <a:lnTo>
                    <a:pt x="1613" y="211"/>
                  </a:lnTo>
                  <a:lnTo>
                    <a:pt x="1613" y="211"/>
                  </a:lnTo>
                  <a:lnTo>
                    <a:pt x="1613" y="211"/>
                  </a:lnTo>
                  <a:lnTo>
                    <a:pt x="1613" y="211"/>
                  </a:lnTo>
                  <a:lnTo>
                    <a:pt x="1613" y="211"/>
                  </a:lnTo>
                  <a:lnTo>
                    <a:pt x="1613" y="210"/>
                  </a:lnTo>
                  <a:lnTo>
                    <a:pt x="1613" y="210"/>
                  </a:lnTo>
                  <a:lnTo>
                    <a:pt x="1612" y="210"/>
                  </a:lnTo>
                  <a:lnTo>
                    <a:pt x="1612" y="210"/>
                  </a:lnTo>
                  <a:lnTo>
                    <a:pt x="1612" y="210"/>
                  </a:lnTo>
                  <a:lnTo>
                    <a:pt x="1612" y="210"/>
                  </a:lnTo>
                  <a:lnTo>
                    <a:pt x="1612" y="210"/>
                  </a:lnTo>
                  <a:lnTo>
                    <a:pt x="1612" y="210"/>
                  </a:lnTo>
                  <a:lnTo>
                    <a:pt x="1612" y="210"/>
                  </a:lnTo>
                  <a:lnTo>
                    <a:pt x="1611" y="209"/>
                  </a:lnTo>
                  <a:lnTo>
                    <a:pt x="1611" y="209"/>
                  </a:lnTo>
                  <a:lnTo>
                    <a:pt x="1611" y="209"/>
                  </a:lnTo>
                  <a:lnTo>
                    <a:pt x="1611" y="209"/>
                  </a:lnTo>
                  <a:lnTo>
                    <a:pt x="1611" y="209"/>
                  </a:lnTo>
                  <a:lnTo>
                    <a:pt x="1611" y="209"/>
                  </a:lnTo>
                  <a:lnTo>
                    <a:pt x="1611" y="209"/>
                  </a:lnTo>
                  <a:lnTo>
                    <a:pt x="1610" y="209"/>
                  </a:lnTo>
                  <a:lnTo>
                    <a:pt x="1610" y="209"/>
                  </a:lnTo>
                  <a:lnTo>
                    <a:pt x="1610" y="208"/>
                  </a:lnTo>
                  <a:lnTo>
                    <a:pt x="1610" y="208"/>
                  </a:lnTo>
                  <a:lnTo>
                    <a:pt x="1610" y="208"/>
                  </a:lnTo>
                  <a:lnTo>
                    <a:pt x="1610" y="208"/>
                  </a:lnTo>
                  <a:lnTo>
                    <a:pt x="1610" y="208"/>
                  </a:lnTo>
                  <a:lnTo>
                    <a:pt x="1609" y="208"/>
                  </a:lnTo>
                  <a:lnTo>
                    <a:pt x="1609" y="208"/>
                  </a:lnTo>
                  <a:lnTo>
                    <a:pt x="1609" y="208"/>
                  </a:lnTo>
                  <a:lnTo>
                    <a:pt x="1609" y="208"/>
                  </a:lnTo>
                  <a:lnTo>
                    <a:pt x="1609" y="207"/>
                  </a:lnTo>
                  <a:lnTo>
                    <a:pt x="1609" y="207"/>
                  </a:lnTo>
                  <a:lnTo>
                    <a:pt x="1609" y="207"/>
                  </a:lnTo>
                  <a:lnTo>
                    <a:pt x="1608" y="207"/>
                  </a:lnTo>
                  <a:lnTo>
                    <a:pt x="1608" y="207"/>
                  </a:lnTo>
                  <a:lnTo>
                    <a:pt x="1608" y="207"/>
                  </a:lnTo>
                  <a:lnTo>
                    <a:pt x="1608" y="207"/>
                  </a:lnTo>
                  <a:lnTo>
                    <a:pt x="1608" y="207"/>
                  </a:lnTo>
                  <a:lnTo>
                    <a:pt x="1608" y="206"/>
                  </a:lnTo>
                  <a:lnTo>
                    <a:pt x="1608" y="206"/>
                  </a:lnTo>
                  <a:lnTo>
                    <a:pt x="1607" y="206"/>
                  </a:lnTo>
                  <a:lnTo>
                    <a:pt x="1607" y="206"/>
                  </a:lnTo>
                  <a:lnTo>
                    <a:pt x="1607" y="206"/>
                  </a:lnTo>
                  <a:lnTo>
                    <a:pt x="1607" y="206"/>
                  </a:lnTo>
                  <a:lnTo>
                    <a:pt x="1607" y="206"/>
                  </a:lnTo>
                  <a:lnTo>
                    <a:pt x="1607" y="206"/>
                  </a:lnTo>
                  <a:lnTo>
                    <a:pt x="1606" y="205"/>
                  </a:lnTo>
                  <a:lnTo>
                    <a:pt x="1606" y="205"/>
                  </a:lnTo>
                  <a:lnTo>
                    <a:pt x="1606" y="205"/>
                  </a:lnTo>
                  <a:lnTo>
                    <a:pt x="1606" y="205"/>
                  </a:lnTo>
                  <a:lnTo>
                    <a:pt x="1606" y="205"/>
                  </a:lnTo>
                  <a:lnTo>
                    <a:pt x="1606" y="205"/>
                  </a:lnTo>
                  <a:lnTo>
                    <a:pt x="1606" y="205"/>
                  </a:lnTo>
                  <a:lnTo>
                    <a:pt x="1605" y="204"/>
                  </a:lnTo>
                  <a:lnTo>
                    <a:pt x="1605" y="204"/>
                  </a:lnTo>
                  <a:lnTo>
                    <a:pt x="1605" y="204"/>
                  </a:lnTo>
                  <a:lnTo>
                    <a:pt x="1605" y="204"/>
                  </a:lnTo>
                  <a:lnTo>
                    <a:pt x="1605" y="204"/>
                  </a:lnTo>
                  <a:lnTo>
                    <a:pt x="1605" y="204"/>
                  </a:lnTo>
                  <a:lnTo>
                    <a:pt x="1605" y="204"/>
                  </a:lnTo>
                  <a:lnTo>
                    <a:pt x="1604" y="203"/>
                  </a:lnTo>
                  <a:lnTo>
                    <a:pt x="1604" y="203"/>
                  </a:lnTo>
                  <a:lnTo>
                    <a:pt x="1604" y="203"/>
                  </a:lnTo>
                  <a:lnTo>
                    <a:pt x="1604" y="203"/>
                  </a:lnTo>
                  <a:lnTo>
                    <a:pt x="1604" y="203"/>
                  </a:lnTo>
                  <a:lnTo>
                    <a:pt x="1604" y="203"/>
                  </a:lnTo>
                  <a:lnTo>
                    <a:pt x="1604" y="203"/>
                  </a:lnTo>
                  <a:lnTo>
                    <a:pt x="1603" y="202"/>
                  </a:lnTo>
                  <a:lnTo>
                    <a:pt x="1603" y="202"/>
                  </a:lnTo>
                  <a:lnTo>
                    <a:pt x="1603" y="202"/>
                  </a:lnTo>
                  <a:lnTo>
                    <a:pt x="1603" y="202"/>
                  </a:lnTo>
                  <a:lnTo>
                    <a:pt x="1603" y="202"/>
                  </a:lnTo>
                  <a:lnTo>
                    <a:pt x="1603" y="202"/>
                  </a:lnTo>
                  <a:lnTo>
                    <a:pt x="1602" y="203"/>
                  </a:lnTo>
                  <a:close/>
                  <a:moveTo>
                    <a:pt x="1621" y="217"/>
                  </a:moveTo>
                  <a:lnTo>
                    <a:pt x="1621" y="217"/>
                  </a:lnTo>
                  <a:lnTo>
                    <a:pt x="1622" y="217"/>
                  </a:lnTo>
                  <a:lnTo>
                    <a:pt x="1622" y="217"/>
                  </a:lnTo>
                  <a:lnTo>
                    <a:pt x="1622" y="217"/>
                  </a:lnTo>
                  <a:lnTo>
                    <a:pt x="1622" y="217"/>
                  </a:lnTo>
                  <a:lnTo>
                    <a:pt x="1622" y="217"/>
                  </a:lnTo>
                  <a:lnTo>
                    <a:pt x="1622" y="217"/>
                  </a:lnTo>
                  <a:lnTo>
                    <a:pt x="1622" y="217"/>
                  </a:lnTo>
                  <a:lnTo>
                    <a:pt x="1623" y="217"/>
                  </a:lnTo>
                  <a:lnTo>
                    <a:pt x="1623" y="217"/>
                  </a:lnTo>
                  <a:lnTo>
                    <a:pt x="1623" y="217"/>
                  </a:lnTo>
                  <a:lnTo>
                    <a:pt x="1623" y="218"/>
                  </a:lnTo>
                  <a:lnTo>
                    <a:pt x="1623" y="218"/>
                  </a:lnTo>
                  <a:lnTo>
                    <a:pt x="1623" y="218"/>
                  </a:lnTo>
                  <a:lnTo>
                    <a:pt x="1623" y="218"/>
                  </a:lnTo>
                  <a:lnTo>
                    <a:pt x="1624" y="218"/>
                  </a:lnTo>
                  <a:lnTo>
                    <a:pt x="1624" y="218"/>
                  </a:lnTo>
                  <a:lnTo>
                    <a:pt x="1624" y="218"/>
                  </a:lnTo>
                  <a:lnTo>
                    <a:pt x="1624" y="218"/>
                  </a:lnTo>
                  <a:lnTo>
                    <a:pt x="1624" y="218"/>
                  </a:lnTo>
                  <a:lnTo>
                    <a:pt x="1624" y="218"/>
                  </a:lnTo>
                  <a:lnTo>
                    <a:pt x="1624" y="218"/>
                  </a:lnTo>
                  <a:lnTo>
                    <a:pt x="1625" y="218"/>
                  </a:lnTo>
                  <a:lnTo>
                    <a:pt x="1625" y="218"/>
                  </a:lnTo>
                  <a:lnTo>
                    <a:pt x="1625" y="218"/>
                  </a:lnTo>
                  <a:lnTo>
                    <a:pt x="1625" y="218"/>
                  </a:lnTo>
                  <a:lnTo>
                    <a:pt x="1625" y="218"/>
                  </a:lnTo>
                  <a:lnTo>
                    <a:pt x="1625" y="218"/>
                  </a:lnTo>
                  <a:lnTo>
                    <a:pt x="1625" y="218"/>
                  </a:lnTo>
                  <a:lnTo>
                    <a:pt x="1626" y="218"/>
                  </a:lnTo>
                  <a:lnTo>
                    <a:pt x="1626" y="219"/>
                  </a:lnTo>
                  <a:lnTo>
                    <a:pt x="1626" y="219"/>
                  </a:lnTo>
                  <a:lnTo>
                    <a:pt x="1626" y="219"/>
                  </a:lnTo>
                  <a:lnTo>
                    <a:pt x="1626" y="219"/>
                  </a:lnTo>
                  <a:lnTo>
                    <a:pt x="1626" y="219"/>
                  </a:lnTo>
                  <a:lnTo>
                    <a:pt x="1627" y="219"/>
                  </a:lnTo>
                  <a:lnTo>
                    <a:pt x="1627" y="219"/>
                  </a:lnTo>
                  <a:lnTo>
                    <a:pt x="1627" y="219"/>
                  </a:lnTo>
                  <a:lnTo>
                    <a:pt x="1627" y="219"/>
                  </a:lnTo>
                  <a:lnTo>
                    <a:pt x="1627" y="219"/>
                  </a:lnTo>
                  <a:lnTo>
                    <a:pt x="1627" y="219"/>
                  </a:lnTo>
                  <a:lnTo>
                    <a:pt x="1627" y="219"/>
                  </a:lnTo>
                  <a:lnTo>
                    <a:pt x="1628" y="219"/>
                  </a:lnTo>
                  <a:lnTo>
                    <a:pt x="1628" y="219"/>
                  </a:lnTo>
                  <a:lnTo>
                    <a:pt x="1628" y="219"/>
                  </a:lnTo>
                  <a:lnTo>
                    <a:pt x="1628" y="219"/>
                  </a:lnTo>
                  <a:lnTo>
                    <a:pt x="1628" y="219"/>
                  </a:lnTo>
                  <a:lnTo>
                    <a:pt x="1628" y="219"/>
                  </a:lnTo>
                  <a:lnTo>
                    <a:pt x="1628" y="219"/>
                  </a:lnTo>
                  <a:lnTo>
                    <a:pt x="1629" y="219"/>
                  </a:lnTo>
                  <a:lnTo>
                    <a:pt x="1629" y="219"/>
                  </a:lnTo>
                  <a:lnTo>
                    <a:pt x="1629" y="219"/>
                  </a:lnTo>
                  <a:lnTo>
                    <a:pt x="1629" y="219"/>
                  </a:lnTo>
                  <a:lnTo>
                    <a:pt x="1629" y="219"/>
                  </a:lnTo>
                  <a:lnTo>
                    <a:pt x="1629" y="219"/>
                  </a:lnTo>
                  <a:lnTo>
                    <a:pt x="1629" y="219"/>
                  </a:lnTo>
                  <a:lnTo>
                    <a:pt x="1630" y="219"/>
                  </a:lnTo>
                  <a:lnTo>
                    <a:pt x="1630" y="219"/>
                  </a:lnTo>
                  <a:lnTo>
                    <a:pt x="1630" y="219"/>
                  </a:lnTo>
                  <a:lnTo>
                    <a:pt x="1630" y="220"/>
                  </a:lnTo>
                  <a:lnTo>
                    <a:pt x="1630" y="220"/>
                  </a:lnTo>
                  <a:lnTo>
                    <a:pt x="1630" y="220"/>
                  </a:lnTo>
                  <a:lnTo>
                    <a:pt x="1630" y="220"/>
                  </a:lnTo>
                  <a:lnTo>
                    <a:pt x="1631" y="220"/>
                  </a:lnTo>
                  <a:lnTo>
                    <a:pt x="1631" y="220"/>
                  </a:lnTo>
                  <a:lnTo>
                    <a:pt x="1631" y="220"/>
                  </a:lnTo>
                  <a:lnTo>
                    <a:pt x="1631" y="220"/>
                  </a:lnTo>
                  <a:lnTo>
                    <a:pt x="1631" y="220"/>
                  </a:lnTo>
                  <a:lnTo>
                    <a:pt x="1631" y="220"/>
                  </a:lnTo>
                  <a:lnTo>
                    <a:pt x="1631" y="220"/>
                  </a:lnTo>
                  <a:lnTo>
                    <a:pt x="1632" y="220"/>
                  </a:lnTo>
                  <a:lnTo>
                    <a:pt x="1632" y="220"/>
                  </a:lnTo>
                  <a:lnTo>
                    <a:pt x="1632" y="220"/>
                  </a:lnTo>
                  <a:lnTo>
                    <a:pt x="1632" y="220"/>
                  </a:lnTo>
                  <a:lnTo>
                    <a:pt x="1632" y="220"/>
                  </a:lnTo>
                  <a:lnTo>
                    <a:pt x="1632" y="220"/>
                  </a:lnTo>
                  <a:lnTo>
                    <a:pt x="1632" y="220"/>
                  </a:lnTo>
                  <a:lnTo>
                    <a:pt x="1633" y="220"/>
                  </a:lnTo>
                  <a:lnTo>
                    <a:pt x="1633" y="220"/>
                  </a:lnTo>
                  <a:lnTo>
                    <a:pt x="1633" y="220"/>
                  </a:lnTo>
                  <a:lnTo>
                    <a:pt x="1633" y="220"/>
                  </a:lnTo>
                  <a:lnTo>
                    <a:pt x="1633" y="220"/>
                  </a:lnTo>
                  <a:lnTo>
                    <a:pt x="1633" y="220"/>
                  </a:lnTo>
                  <a:lnTo>
                    <a:pt x="1634" y="220"/>
                  </a:lnTo>
                  <a:lnTo>
                    <a:pt x="1634" y="220"/>
                  </a:lnTo>
                  <a:lnTo>
                    <a:pt x="1634" y="220"/>
                  </a:lnTo>
                  <a:lnTo>
                    <a:pt x="1634" y="220"/>
                  </a:lnTo>
                  <a:lnTo>
                    <a:pt x="1634" y="220"/>
                  </a:lnTo>
                  <a:lnTo>
                    <a:pt x="1634" y="220"/>
                  </a:lnTo>
                  <a:lnTo>
                    <a:pt x="1634" y="220"/>
                  </a:lnTo>
                  <a:lnTo>
                    <a:pt x="1635" y="219"/>
                  </a:lnTo>
                  <a:lnTo>
                    <a:pt x="1634" y="219"/>
                  </a:lnTo>
                  <a:lnTo>
                    <a:pt x="1634" y="218"/>
                  </a:lnTo>
                  <a:lnTo>
                    <a:pt x="1634" y="218"/>
                  </a:lnTo>
                  <a:lnTo>
                    <a:pt x="1634" y="218"/>
                  </a:lnTo>
                  <a:lnTo>
                    <a:pt x="1634" y="218"/>
                  </a:lnTo>
                  <a:lnTo>
                    <a:pt x="1634" y="218"/>
                  </a:lnTo>
                  <a:lnTo>
                    <a:pt x="1634" y="218"/>
                  </a:lnTo>
                  <a:lnTo>
                    <a:pt x="1633" y="218"/>
                  </a:lnTo>
                  <a:lnTo>
                    <a:pt x="1633" y="218"/>
                  </a:lnTo>
                  <a:lnTo>
                    <a:pt x="1633" y="218"/>
                  </a:lnTo>
                  <a:lnTo>
                    <a:pt x="1633" y="218"/>
                  </a:lnTo>
                  <a:lnTo>
                    <a:pt x="1633" y="218"/>
                  </a:lnTo>
                  <a:lnTo>
                    <a:pt x="1633" y="218"/>
                  </a:lnTo>
                  <a:lnTo>
                    <a:pt x="1633" y="218"/>
                  </a:lnTo>
                  <a:lnTo>
                    <a:pt x="1632" y="218"/>
                  </a:lnTo>
                  <a:lnTo>
                    <a:pt x="1632" y="218"/>
                  </a:lnTo>
                  <a:lnTo>
                    <a:pt x="1632" y="218"/>
                  </a:lnTo>
                  <a:lnTo>
                    <a:pt x="1632" y="218"/>
                  </a:lnTo>
                  <a:lnTo>
                    <a:pt x="1632" y="218"/>
                  </a:lnTo>
                  <a:lnTo>
                    <a:pt x="1632" y="218"/>
                  </a:lnTo>
                  <a:lnTo>
                    <a:pt x="1632" y="218"/>
                  </a:lnTo>
                  <a:lnTo>
                    <a:pt x="1631" y="218"/>
                  </a:lnTo>
                  <a:lnTo>
                    <a:pt x="1631" y="218"/>
                  </a:lnTo>
                  <a:lnTo>
                    <a:pt x="1631" y="218"/>
                  </a:lnTo>
                  <a:lnTo>
                    <a:pt x="1631" y="218"/>
                  </a:lnTo>
                  <a:lnTo>
                    <a:pt x="1631" y="218"/>
                  </a:lnTo>
                  <a:lnTo>
                    <a:pt x="1631" y="218"/>
                  </a:lnTo>
                  <a:lnTo>
                    <a:pt x="1630" y="218"/>
                  </a:lnTo>
                  <a:lnTo>
                    <a:pt x="1630" y="218"/>
                  </a:lnTo>
                  <a:lnTo>
                    <a:pt x="1630" y="218"/>
                  </a:lnTo>
                  <a:lnTo>
                    <a:pt x="1630" y="218"/>
                  </a:lnTo>
                  <a:lnTo>
                    <a:pt x="1630" y="218"/>
                  </a:lnTo>
                  <a:lnTo>
                    <a:pt x="1630" y="218"/>
                  </a:lnTo>
                  <a:lnTo>
                    <a:pt x="1630" y="218"/>
                  </a:lnTo>
                  <a:lnTo>
                    <a:pt x="1630" y="217"/>
                  </a:lnTo>
                  <a:lnTo>
                    <a:pt x="1629" y="217"/>
                  </a:lnTo>
                  <a:lnTo>
                    <a:pt x="1629" y="217"/>
                  </a:lnTo>
                  <a:lnTo>
                    <a:pt x="1629" y="217"/>
                  </a:lnTo>
                  <a:lnTo>
                    <a:pt x="1629" y="217"/>
                  </a:lnTo>
                  <a:lnTo>
                    <a:pt x="1629" y="217"/>
                  </a:lnTo>
                  <a:lnTo>
                    <a:pt x="1629" y="217"/>
                  </a:lnTo>
                  <a:lnTo>
                    <a:pt x="1628" y="217"/>
                  </a:lnTo>
                  <a:lnTo>
                    <a:pt x="1628" y="217"/>
                  </a:lnTo>
                  <a:lnTo>
                    <a:pt x="1628" y="217"/>
                  </a:lnTo>
                  <a:lnTo>
                    <a:pt x="1628" y="217"/>
                  </a:lnTo>
                  <a:lnTo>
                    <a:pt x="1628" y="217"/>
                  </a:lnTo>
                  <a:lnTo>
                    <a:pt x="1628" y="217"/>
                  </a:lnTo>
                  <a:lnTo>
                    <a:pt x="1628" y="217"/>
                  </a:lnTo>
                  <a:lnTo>
                    <a:pt x="1627" y="217"/>
                  </a:lnTo>
                  <a:lnTo>
                    <a:pt x="1627" y="217"/>
                  </a:lnTo>
                  <a:lnTo>
                    <a:pt x="1627" y="217"/>
                  </a:lnTo>
                  <a:lnTo>
                    <a:pt x="1627" y="217"/>
                  </a:lnTo>
                  <a:lnTo>
                    <a:pt x="1627" y="217"/>
                  </a:lnTo>
                  <a:lnTo>
                    <a:pt x="1627" y="217"/>
                  </a:lnTo>
                  <a:lnTo>
                    <a:pt x="1627" y="217"/>
                  </a:lnTo>
                  <a:lnTo>
                    <a:pt x="1626" y="217"/>
                  </a:lnTo>
                  <a:lnTo>
                    <a:pt x="1626" y="217"/>
                  </a:lnTo>
                  <a:lnTo>
                    <a:pt x="1626" y="217"/>
                  </a:lnTo>
                  <a:lnTo>
                    <a:pt x="1626" y="217"/>
                  </a:lnTo>
                  <a:lnTo>
                    <a:pt x="1626" y="217"/>
                  </a:lnTo>
                  <a:lnTo>
                    <a:pt x="1626" y="217"/>
                  </a:lnTo>
                  <a:lnTo>
                    <a:pt x="1626" y="217"/>
                  </a:lnTo>
                  <a:lnTo>
                    <a:pt x="1625" y="216"/>
                  </a:lnTo>
                  <a:lnTo>
                    <a:pt x="1625" y="216"/>
                  </a:lnTo>
                  <a:lnTo>
                    <a:pt x="1625" y="216"/>
                  </a:lnTo>
                  <a:lnTo>
                    <a:pt x="1625" y="216"/>
                  </a:lnTo>
                  <a:lnTo>
                    <a:pt x="1625" y="216"/>
                  </a:lnTo>
                  <a:lnTo>
                    <a:pt x="1625" y="216"/>
                  </a:lnTo>
                  <a:lnTo>
                    <a:pt x="1625" y="216"/>
                  </a:lnTo>
                  <a:lnTo>
                    <a:pt x="1624" y="216"/>
                  </a:lnTo>
                  <a:lnTo>
                    <a:pt x="1624" y="216"/>
                  </a:lnTo>
                  <a:lnTo>
                    <a:pt x="1624" y="216"/>
                  </a:lnTo>
                  <a:lnTo>
                    <a:pt x="1624" y="216"/>
                  </a:lnTo>
                  <a:lnTo>
                    <a:pt x="1624" y="216"/>
                  </a:lnTo>
                  <a:lnTo>
                    <a:pt x="1624" y="216"/>
                  </a:lnTo>
                  <a:lnTo>
                    <a:pt x="1624" y="216"/>
                  </a:lnTo>
                  <a:lnTo>
                    <a:pt x="1623" y="216"/>
                  </a:lnTo>
                  <a:lnTo>
                    <a:pt x="1623" y="216"/>
                  </a:lnTo>
                  <a:lnTo>
                    <a:pt x="1623" y="216"/>
                  </a:lnTo>
                  <a:lnTo>
                    <a:pt x="1623" y="216"/>
                  </a:lnTo>
                  <a:lnTo>
                    <a:pt x="1623" y="216"/>
                  </a:lnTo>
                  <a:lnTo>
                    <a:pt x="1623" y="216"/>
                  </a:lnTo>
                  <a:lnTo>
                    <a:pt x="1623" y="215"/>
                  </a:lnTo>
                  <a:lnTo>
                    <a:pt x="1622" y="215"/>
                  </a:lnTo>
                  <a:lnTo>
                    <a:pt x="1622" y="215"/>
                  </a:lnTo>
                  <a:lnTo>
                    <a:pt x="1622" y="215"/>
                  </a:lnTo>
                  <a:lnTo>
                    <a:pt x="1622" y="215"/>
                  </a:lnTo>
                  <a:lnTo>
                    <a:pt x="1622" y="215"/>
                  </a:lnTo>
                  <a:lnTo>
                    <a:pt x="1622" y="215"/>
                  </a:lnTo>
                  <a:lnTo>
                    <a:pt x="1622" y="215"/>
                  </a:lnTo>
                  <a:lnTo>
                    <a:pt x="1621" y="217"/>
                  </a:lnTo>
                  <a:close/>
                  <a:moveTo>
                    <a:pt x="1642" y="221"/>
                  </a:moveTo>
                  <a:lnTo>
                    <a:pt x="1643" y="221"/>
                  </a:lnTo>
                  <a:lnTo>
                    <a:pt x="1643" y="221"/>
                  </a:lnTo>
                  <a:lnTo>
                    <a:pt x="1643" y="221"/>
                  </a:lnTo>
                  <a:lnTo>
                    <a:pt x="1643" y="221"/>
                  </a:lnTo>
                  <a:lnTo>
                    <a:pt x="1643" y="221"/>
                  </a:lnTo>
                  <a:lnTo>
                    <a:pt x="1643" y="221"/>
                  </a:lnTo>
                  <a:lnTo>
                    <a:pt x="1643" y="221"/>
                  </a:lnTo>
                  <a:lnTo>
                    <a:pt x="1644" y="221"/>
                  </a:lnTo>
                  <a:lnTo>
                    <a:pt x="1644" y="221"/>
                  </a:lnTo>
                  <a:lnTo>
                    <a:pt x="1644" y="221"/>
                  </a:lnTo>
                  <a:lnTo>
                    <a:pt x="1644" y="221"/>
                  </a:lnTo>
                  <a:lnTo>
                    <a:pt x="1644" y="222"/>
                  </a:lnTo>
                  <a:lnTo>
                    <a:pt x="1644" y="222"/>
                  </a:lnTo>
                  <a:lnTo>
                    <a:pt x="1644" y="222"/>
                  </a:lnTo>
                  <a:lnTo>
                    <a:pt x="1645" y="222"/>
                  </a:lnTo>
                  <a:lnTo>
                    <a:pt x="1645" y="222"/>
                  </a:lnTo>
                  <a:lnTo>
                    <a:pt x="1645" y="222"/>
                  </a:lnTo>
                  <a:lnTo>
                    <a:pt x="1645" y="222"/>
                  </a:lnTo>
                  <a:lnTo>
                    <a:pt x="1645" y="222"/>
                  </a:lnTo>
                  <a:lnTo>
                    <a:pt x="1645" y="222"/>
                  </a:lnTo>
                  <a:lnTo>
                    <a:pt x="1646" y="222"/>
                  </a:lnTo>
                  <a:lnTo>
                    <a:pt x="1646" y="222"/>
                  </a:lnTo>
                  <a:lnTo>
                    <a:pt x="1646" y="222"/>
                  </a:lnTo>
                  <a:lnTo>
                    <a:pt x="1646" y="222"/>
                  </a:lnTo>
                  <a:lnTo>
                    <a:pt x="1646" y="222"/>
                  </a:lnTo>
                  <a:lnTo>
                    <a:pt x="1646" y="222"/>
                  </a:lnTo>
                  <a:lnTo>
                    <a:pt x="1646" y="222"/>
                  </a:lnTo>
                  <a:lnTo>
                    <a:pt x="1647" y="222"/>
                  </a:lnTo>
                  <a:lnTo>
                    <a:pt x="1647" y="222"/>
                  </a:lnTo>
                  <a:lnTo>
                    <a:pt x="1647" y="222"/>
                  </a:lnTo>
                  <a:lnTo>
                    <a:pt x="1647" y="222"/>
                  </a:lnTo>
                  <a:lnTo>
                    <a:pt x="1647" y="222"/>
                  </a:lnTo>
                  <a:lnTo>
                    <a:pt x="1647" y="222"/>
                  </a:lnTo>
                  <a:lnTo>
                    <a:pt x="1647" y="222"/>
                  </a:lnTo>
                  <a:lnTo>
                    <a:pt x="1648" y="222"/>
                  </a:lnTo>
                  <a:lnTo>
                    <a:pt x="1648" y="222"/>
                  </a:lnTo>
                  <a:lnTo>
                    <a:pt x="1648" y="222"/>
                  </a:lnTo>
                  <a:lnTo>
                    <a:pt x="1648" y="222"/>
                  </a:lnTo>
                  <a:lnTo>
                    <a:pt x="1648" y="222"/>
                  </a:lnTo>
                  <a:lnTo>
                    <a:pt x="1648" y="222"/>
                  </a:lnTo>
                  <a:lnTo>
                    <a:pt x="1648" y="222"/>
                  </a:lnTo>
                  <a:lnTo>
                    <a:pt x="1649" y="222"/>
                  </a:lnTo>
                  <a:lnTo>
                    <a:pt x="1649" y="222"/>
                  </a:lnTo>
                  <a:lnTo>
                    <a:pt x="1649" y="222"/>
                  </a:lnTo>
                  <a:lnTo>
                    <a:pt x="1649" y="222"/>
                  </a:lnTo>
                  <a:lnTo>
                    <a:pt x="1649" y="222"/>
                  </a:lnTo>
                  <a:lnTo>
                    <a:pt x="1649" y="222"/>
                  </a:lnTo>
                  <a:lnTo>
                    <a:pt x="1649" y="222"/>
                  </a:lnTo>
                  <a:lnTo>
                    <a:pt x="1650" y="222"/>
                  </a:lnTo>
                  <a:lnTo>
                    <a:pt x="1650" y="222"/>
                  </a:lnTo>
                  <a:lnTo>
                    <a:pt x="1650" y="222"/>
                  </a:lnTo>
                  <a:lnTo>
                    <a:pt x="1650" y="222"/>
                  </a:lnTo>
                  <a:lnTo>
                    <a:pt x="1650" y="222"/>
                  </a:lnTo>
                  <a:lnTo>
                    <a:pt x="1650" y="222"/>
                  </a:lnTo>
                  <a:lnTo>
                    <a:pt x="1650" y="222"/>
                  </a:lnTo>
                  <a:lnTo>
                    <a:pt x="1651" y="222"/>
                  </a:lnTo>
                  <a:lnTo>
                    <a:pt x="1651" y="222"/>
                  </a:lnTo>
                  <a:lnTo>
                    <a:pt x="1651" y="222"/>
                  </a:lnTo>
                  <a:lnTo>
                    <a:pt x="1651" y="222"/>
                  </a:lnTo>
                  <a:lnTo>
                    <a:pt x="1651" y="222"/>
                  </a:lnTo>
                  <a:lnTo>
                    <a:pt x="1651" y="222"/>
                  </a:lnTo>
                  <a:lnTo>
                    <a:pt x="1651" y="222"/>
                  </a:lnTo>
                  <a:lnTo>
                    <a:pt x="1652" y="222"/>
                  </a:lnTo>
                  <a:lnTo>
                    <a:pt x="1652" y="222"/>
                  </a:lnTo>
                  <a:lnTo>
                    <a:pt x="1652" y="222"/>
                  </a:lnTo>
                  <a:lnTo>
                    <a:pt x="1652" y="222"/>
                  </a:lnTo>
                  <a:lnTo>
                    <a:pt x="1652" y="222"/>
                  </a:lnTo>
                  <a:lnTo>
                    <a:pt x="1652" y="222"/>
                  </a:lnTo>
                  <a:lnTo>
                    <a:pt x="1652" y="222"/>
                  </a:lnTo>
                  <a:lnTo>
                    <a:pt x="1653" y="222"/>
                  </a:lnTo>
                  <a:lnTo>
                    <a:pt x="1653" y="222"/>
                  </a:lnTo>
                  <a:lnTo>
                    <a:pt x="1653" y="222"/>
                  </a:lnTo>
                  <a:lnTo>
                    <a:pt x="1653" y="222"/>
                  </a:lnTo>
                  <a:lnTo>
                    <a:pt x="1653" y="222"/>
                  </a:lnTo>
                  <a:lnTo>
                    <a:pt x="1653" y="222"/>
                  </a:lnTo>
                  <a:lnTo>
                    <a:pt x="1654" y="222"/>
                  </a:lnTo>
                  <a:lnTo>
                    <a:pt x="1654" y="222"/>
                  </a:lnTo>
                  <a:lnTo>
                    <a:pt x="1654" y="222"/>
                  </a:lnTo>
                  <a:lnTo>
                    <a:pt x="1654" y="222"/>
                  </a:lnTo>
                  <a:lnTo>
                    <a:pt x="1654" y="222"/>
                  </a:lnTo>
                  <a:lnTo>
                    <a:pt x="1654" y="222"/>
                  </a:lnTo>
                  <a:lnTo>
                    <a:pt x="1654" y="222"/>
                  </a:lnTo>
                  <a:lnTo>
                    <a:pt x="1655" y="222"/>
                  </a:lnTo>
                  <a:lnTo>
                    <a:pt x="1655" y="222"/>
                  </a:lnTo>
                  <a:lnTo>
                    <a:pt x="1655" y="222"/>
                  </a:lnTo>
                  <a:lnTo>
                    <a:pt x="1655" y="222"/>
                  </a:lnTo>
                  <a:lnTo>
                    <a:pt x="1655" y="222"/>
                  </a:lnTo>
                  <a:lnTo>
                    <a:pt x="1655" y="222"/>
                  </a:lnTo>
                  <a:lnTo>
                    <a:pt x="1655" y="222"/>
                  </a:lnTo>
                  <a:lnTo>
                    <a:pt x="1656" y="222"/>
                  </a:lnTo>
                  <a:lnTo>
                    <a:pt x="1656" y="222"/>
                  </a:lnTo>
                  <a:lnTo>
                    <a:pt x="1656" y="222"/>
                  </a:lnTo>
                  <a:lnTo>
                    <a:pt x="1656" y="220"/>
                  </a:lnTo>
                  <a:lnTo>
                    <a:pt x="1656" y="220"/>
                  </a:lnTo>
                  <a:lnTo>
                    <a:pt x="1656" y="220"/>
                  </a:lnTo>
                  <a:lnTo>
                    <a:pt x="1655" y="220"/>
                  </a:lnTo>
                  <a:lnTo>
                    <a:pt x="1655" y="220"/>
                  </a:lnTo>
                  <a:lnTo>
                    <a:pt x="1655" y="220"/>
                  </a:lnTo>
                  <a:lnTo>
                    <a:pt x="1655" y="220"/>
                  </a:lnTo>
                  <a:lnTo>
                    <a:pt x="1655" y="220"/>
                  </a:lnTo>
                  <a:lnTo>
                    <a:pt x="1655" y="220"/>
                  </a:lnTo>
                  <a:lnTo>
                    <a:pt x="1655" y="220"/>
                  </a:lnTo>
                  <a:lnTo>
                    <a:pt x="1654" y="220"/>
                  </a:lnTo>
                  <a:lnTo>
                    <a:pt x="1654" y="220"/>
                  </a:lnTo>
                  <a:lnTo>
                    <a:pt x="1654" y="220"/>
                  </a:lnTo>
                  <a:lnTo>
                    <a:pt x="1654" y="220"/>
                  </a:lnTo>
                  <a:lnTo>
                    <a:pt x="1654" y="220"/>
                  </a:lnTo>
                  <a:lnTo>
                    <a:pt x="1654" y="220"/>
                  </a:lnTo>
                  <a:lnTo>
                    <a:pt x="1654" y="220"/>
                  </a:lnTo>
                  <a:lnTo>
                    <a:pt x="1653" y="220"/>
                  </a:lnTo>
                  <a:lnTo>
                    <a:pt x="1653" y="220"/>
                  </a:lnTo>
                  <a:lnTo>
                    <a:pt x="1653" y="220"/>
                  </a:lnTo>
                  <a:lnTo>
                    <a:pt x="1653" y="220"/>
                  </a:lnTo>
                  <a:lnTo>
                    <a:pt x="1653" y="220"/>
                  </a:lnTo>
                  <a:lnTo>
                    <a:pt x="1653" y="220"/>
                  </a:lnTo>
                  <a:lnTo>
                    <a:pt x="1653" y="220"/>
                  </a:lnTo>
                  <a:lnTo>
                    <a:pt x="1652" y="220"/>
                  </a:lnTo>
                  <a:lnTo>
                    <a:pt x="1652" y="220"/>
                  </a:lnTo>
                  <a:lnTo>
                    <a:pt x="1652" y="220"/>
                  </a:lnTo>
                  <a:lnTo>
                    <a:pt x="1652" y="220"/>
                  </a:lnTo>
                  <a:lnTo>
                    <a:pt x="1652" y="220"/>
                  </a:lnTo>
                  <a:lnTo>
                    <a:pt x="1652" y="220"/>
                  </a:lnTo>
                  <a:lnTo>
                    <a:pt x="1652" y="220"/>
                  </a:lnTo>
                  <a:lnTo>
                    <a:pt x="1651" y="220"/>
                  </a:lnTo>
                  <a:lnTo>
                    <a:pt x="1651" y="220"/>
                  </a:lnTo>
                  <a:lnTo>
                    <a:pt x="1651" y="220"/>
                  </a:lnTo>
                  <a:lnTo>
                    <a:pt x="1651" y="220"/>
                  </a:lnTo>
                  <a:lnTo>
                    <a:pt x="1651" y="220"/>
                  </a:lnTo>
                  <a:lnTo>
                    <a:pt x="1651" y="220"/>
                  </a:lnTo>
                  <a:lnTo>
                    <a:pt x="1650" y="220"/>
                  </a:lnTo>
                  <a:lnTo>
                    <a:pt x="1650" y="220"/>
                  </a:lnTo>
                  <a:lnTo>
                    <a:pt x="1650" y="220"/>
                  </a:lnTo>
                  <a:lnTo>
                    <a:pt x="1650" y="220"/>
                  </a:lnTo>
                  <a:lnTo>
                    <a:pt x="1650" y="220"/>
                  </a:lnTo>
                  <a:lnTo>
                    <a:pt x="1650" y="220"/>
                  </a:lnTo>
                  <a:lnTo>
                    <a:pt x="1650" y="220"/>
                  </a:lnTo>
                  <a:lnTo>
                    <a:pt x="1649" y="220"/>
                  </a:lnTo>
                  <a:lnTo>
                    <a:pt x="1649" y="220"/>
                  </a:lnTo>
                  <a:lnTo>
                    <a:pt x="1649" y="220"/>
                  </a:lnTo>
                  <a:lnTo>
                    <a:pt x="1649" y="220"/>
                  </a:lnTo>
                  <a:lnTo>
                    <a:pt x="1649" y="220"/>
                  </a:lnTo>
                  <a:lnTo>
                    <a:pt x="1649" y="220"/>
                  </a:lnTo>
                  <a:lnTo>
                    <a:pt x="1649" y="220"/>
                  </a:lnTo>
                  <a:lnTo>
                    <a:pt x="1648" y="220"/>
                  </a:lnTo>
                  <a:lnTo>
                    <a:pt x="1648" y="220"/>
                  </a:lnTo>
                  <a:lnTo>
                    <a:pt x="1648" y="220"/>
                  </a:lnTo>
                  <a:lnTo>
                    <a:pt x="1648" y="220"/>
                  </a:lnTo>
                  <a:lnTo>
                    <a:pt x="1648" y="220"/>
                  </a:lnTo>
                  <a:lnTo>
                    <a:pt x="1648" y="220"/>
                  </a:lnTo>
                  <a:lnTo>
                    <a:pt x="1648" y="220"/>
                  </a:lnTo>
                  <a:lnTo>
                    <a:pt x="1647" y="220"/>
                  </a:lnTo>
                  <a:lnTo>
                    <a:pt x="1647" y="220"/>
                  </a:lnTo>
                  <a:lnTo>
                    <a:pt x="1647" y="220"/>
                  </a:lnTo>
                  <a:lnTo>
                    <a:pt x="1647" y="220"/>
                  </a:lnTo>
                  <a:lnTo>
                    <a:pt x="1647" y="220"/>
                  </a:lnTo>
                  <a:lnTo>
                    <a:pt x="1647" y="220"/>
                  </a:lnTo>
                  <a:lnTo>
                    <a:pt x="1647" y="220"/>
                  </a:lnTo>
                  <a:lnTo>
                    <a:pt x="1646" y="220"/>
                  </a:lnTo>
                  <a:lnTo>
                    <a:pt x="1646" y="220"/>
                  </a:lnTo>
                  <a:lnTo>
                    <a:pt x="1646" y="220"/>
                  </a:lnTo>
                  <a:lnTo>
                    <a:pt x="1646" y="220"/>
                  </a:lnTo>
                  <a:lnTo>
                    <a:pt x="1646" y="220"/>
                  </a:lnTo>
                  <a:lnTo>
                    <a:pt x="1646" y="220"/>
                  </a:lnTo>
                  <a:lnTo>
                    <a:pt x="1646" y="220"/>
                  </a:lnTo>
                  <a:lnTo>
                    <a:pt x="1645" y="220"/>
                  </a:lnTo>
                  <a:lnTo>
                    <a:pt x="1645" y="220"/>
                  </a:lnTo>
                  <a:lnTo>
                    <a:pt x="1645" y="220"/>
                  </a:lnTo>
                  <a:lnTo>
                    <a:pt x="1645" y="220"/>
                  </a:lnTo>
                  <a:lnTo>
                    <a:pt x="1645" y="220"/>
                  </a:lnTo>
                  <a:lnTo>
                    <a:pt x="1645" y="220"/>
                  </a:lnTo>
                  <a:lnTo>
                    <a:pt x="1645" y="220"/>
                  </a:lnTo>
                  <a:lnTo>
                    <a:pt x="1644" y="220"/>
                  </a:lnTo>
                  <a:lnTo>
                    <a:pt x="1644" y="220"/>
                  </a:lnTo>
                  <a:lnTo>
                    <a:pt x="1644" y="220"/>
                  </a:lnTo>
                  <a:lnTo>
                    <a:pt x="1644" y="220"/>
                  </a:lnTo>
                  <a:lnTo>
                    <a:pt x="1644" y="220"/>
                  </a:lnTo>
                  <a:lnTo>
                    <a:pt x="1644" y="220"/>
                  </a:lnTo>
                  <a:lnTo>
                    <a:pt x="1644" y="220"/>
                  </a:lnTo>
                  <a:lnTo>
                    <a:pt x="1643" y="220"/>
                  </a:lnTo>
                  <a:lnTo>
                    <a:pt x="1643" y="220"/>
                  </a:lnTo>
                  <a:lnTo>
                    <a:pt x="1643" y="220"/>
                  </a:lnTo>
                  <a:lnTo>
                    <a:pt x="1643" y="220"/>
                  </a:lnTo>
                  <a:lnTo>
                    <a:pt x="1643" y="220"/>
                  </a:lnTo>
                  <a:lnTo>
                    <a:pt x="1643" y="219"/>
                  </a:lnTo>
                  <a:lnTo>
                    <a:pt x="1643" y="219"/>
                  </a:lnTo>
                  <a:lnTo>
                    <a:pt x="1642" y="221"/>
                  </a:lnTo>
                  <a:close/>
                  <a:moveTo>
                    <a:pt x="1664" y="222"/>
                  </a:moveTo>
                  <a:lnTo>
                    <a:pt x="1664" y="222"/>
                  </a:lnTo>
                  <a:lnTo>
                    <a:pt x="1664" y="222"/>
                  </a:lnTo>
                  <a:lnTo>
                    <a:pt x="1664" y="222"/>
                  </a:lnTo>
                  <a:lnTo>
                    <a:pt x="1664" y="222"/>
                  </a:lnTo>
                  <a:lnTo>
                    <a:pt x="1665" y="222"/>
                  </a:lnTo>
                  <a:lnTo>
                    <a:pt x="1665" y="222"/>
                  </a:lnTo>
                  <a:lnTo>
                    <a:pt x="1665" y="222"/>
                  </a:lnTo>
                  <a:lnTo>
                    <a:pt x="1665" y="222"/>
                  </a:lnTo>
                  <a:lnTo>
                    <a:pt x="1665" y="222"/>
                  </a:lnTo>
                  <a:lnTo>
                    <a:pt x="1665" y="222"/>
                  </a:lnTo>
                  <a:lnTo>
                    <a:pt x="1665" y="222"/>
                  </a:lnTo>
                  <a:lnTo>
                    <a:pt x="1666" y="222"/>
                  </a:lnTo>
                  <a:lnTo>
                    <a:pt x="1666" y="222"/>
                  </a:lnTo>
                  <a:lnTo>
                    <a:pt x="1666" y="222"/>
                  </a:lnTo>
                  <a:lnTo>
                    <a:pt x="1666" y="223"/>
                  </a:lnTo>
                  <a:lnTo>
                    <a:pt x="1666" y="223"/>
                  </a:lnTo>
                  <a:lnTo>
                    <a:pt x="1666" y="223"/>
                  </a:lnTo>
                  <a:lnTo>
                    <a:pt x="1666" y="223"/>
                  </a:lnTo>
                  <a:lnTo>
                    <a:pt x="1667" y="223"/>
                  </a:lnTo>
                  <a:lnTo>
                    <a:pt x="1667" y="223"/>
                  </a:lnTo>
                  <a:lnTo>
                    <a:pt x="1667" y="223"/>
                  </a:lnTo>
                  <a:lnTo>
                    <a:pt x="1667" y="223"/>
                  </a:lnTo>
                  <a:lnTo>
                    <a:pt x="1667" y="223"/>
                  </a:lnTo>
                  <a:lnTo>
                    <a:pt x="1667" y="223"/>
                  </a:lnTo>
                  <a:lnTo>
                    <a:pt x="1667" y="223"/>
                  </a:lnTo>
                  <a:lnTo>
                    <a:pt x="1668" y="223"/>
                  </a:lnTo>
                  <a:lnTo>
                    <a:pt x="1668" y="223"/>
                  </a:lnTo>
                  <a:lnTo>
                    <a:pt x="1668" y="223"/>
                  </a:lnTo>
                  <a:lnTo>
                    <a:pt x="1668" y="223"/>
                  </a:lnTo>
                  <a:lnTo>
                    <a:pt x="1668" y="223"/>
                  </a:lnTo>
                  <a:lnTo>
                    <a:pt x="1668" y="223"/>
                  </a:lnTo>
                  <a:lnTo>
                    <a:pt x="1669" y="223"/>
                  </a:lnTo>
                  <a:lnTo>
                    <a:pt x="1669" y="223"/>
                  </a:lnTo>
                  <a:lnTo>
                    <a:pt x="1669" y="223"/>
                  </a:lnTo>
                  <a:lnTo>
                    <a:pt x="1669" y="223"/>
                  </a:lnTo>
                  <a:lnTo>
                    <a:pt x="1669" y="223"/>
                  </a:lnTo>
                  <a:lnTo>
                    <a:pt x="1669" y="223"/>
                  </a:lnTo>
                  <a:lnTo>
                    <a:pt x="1669" y="223"/>
                  </a:lnTo>
                  <a:lnTo>
                    <a:pt x="1670" y="223"/>
                  </a:lnTo>
                  <a:lnTo>
                    <a:pt x="1670" y="223"/>
                  </a:lnTo>
                  <a:lnTo>
                    <a:pt x="1670" y="223"/>
                  </a:lnTo>
                  <a:lnTo>
                    <a:pt x="1670" y="223"/>
                  </a:lnTo>
                  <a:lnTo>
                    <a:pt x="1670" y="223"/>
                  </a:lnTo>
                  <a:lnTo>
                    <a:pt x="1670" y="223"/>
                  </a:lnTo>
                  <a:lnTo>
                    <a:pt x="1670" y="223"/>
                  </a:lnTo>
                  <a:lnTo>
                    <a:pt x="1671" y="223"/>
                  </a:lnTo>
                  <a:lnTo>
                    <a:pt x="1671" y="223"/>
                  </a:lnTo>
                  <a:lnTo>
                    <a:pt x="1671" y="223"/>
                  </a:lnTo>
                  <a:lnTo>
                    <a:pt x="1671" y="223"/>
                  </a:lnTo>
                  <a:lnTo>
                    <a:pt x="1671" y="223"/>
                  </a:lnTo>
                  <a:lnTo>
                    <a:pt x="1671" y="223"/>
                  </a:lnTo>
                  <a:lnTo>
                    <a:pt x="1671" y="223"/>
                  </a:lnTo>
                  <a:lnTo>
                    <a:pt x="1672" y="223"/>
                  </a:lnTo>
                  <a:lnTo>
                    <a:pt x="1672" y="223"/>
                  </a:lnTo>
                  <a:lnTo>
                    <a:pt x="1672" y="223"/>
                  </a:lnTo>
                  <a:lnTo>
                    <a:pt x="1672" y="223"/>
                  </a:lnTo>
                  <a:lnTo>
                    <a:pt x="1672" y="223"/>
                  </a:lnTo>
                  <a:lnTo>
                    <a:pt x="1672" y="223"/>
                  </a:lnTo>
                  <a:lnTo>
                    <a:pt x="1672" y="223"/>
                  </a:lnTo>
                  <a:lnTo>
                    <a:pt x="1673" y="223"/>
                  </a:lnTo>
                  <a:lnTo>
                    <a:pt x="1673" y="223"/>
                  </a:lnTo>
                  <a:lnTo>
                    <a:pt x="1673" y="223"/>
                  </a:lnTo>
                  <a:lnTo>
                    <a:pt x="1673" y="223"/>
                  </a:lnTo>
                  <a:lnTo>
                    <a:pt x="1673" y="223"/>
                  </a:lnTo>
                  <a:lnTo>
                    <a:pt x="1673" y="223"/>
                  </a:lnTo>
                  <a:lnTo>
                    <a:pt x="1674" y="223"/>
                  </a:lnTo>
                  <a:lnTo>
                    <a:pt x="1674" y="223"/>
                  </a:lnTo>
                  <a:lnTo>
                    <a:pt x="1674" y="223"/>
                  </a:lnTo>
                  <a:lnTo>
                    <a:pt x="1674" y="223"/>
                  </a:lnTo>
                  <a:lnTo>
                    <a:pt x="1674" y="223"/>
                  </a:lnTo>
                  <a:lnTo>
                    <a:pt x="1674" y="223"/>
                  </a:lnTo>
                  <a:lnTo>
                    <a:pt x="1674" y="223"/>
                  </a:lnTo>
                  <a:lnTo>
                    <a:pt x="1675" y="223"/>
                  </a:lnTo>
                  <a:lnTo>
                    <a:pt x="1675" y="223"/>
                  </a:lnTo>
                  <a:lnTo>
                    <a:pt x="1675" y="223"/>
                  </a:lnTo>
                  <a:lnTo>
                    <a:pt x="1675" y="223"/>
                  </a:lnTo>
                  <a:lnTo>
                    <a:pt x="1675" y="223"/>
                  </a:lnTo>
                  <a:lnTo>
                    <a:pt x="1675" y="223"/>
                  </a:lnTo>
                  <a:lnTo>
                    <a:pt x="1675" y="223"/>
                  </a:lnTo>
                  <a:lnTo>
                    <a:pt x="1676" y="223"/>
                  </a:lnTo>
                  <a:lnTo>
                    <a:pt x="1676" y="223"/>
                  </a:lnTo>
                  <a:lnTo>
                    <a:pt x="1676" y="223"/>
                  </a:lnTo>
                  <a:lnTo>
                    <a:pt x="1676" y="223"/>
                  </a:lnTo>
                  <a:lnTo>
                    <a:pt x="1676" y="223"/>
                  </a:lnTo>
                  <a:lnTo>
                    <a:pt x="1676" y="223"/>
                  </a:lnTo>
                  <a:lnTo>
                    <a:pt x="1676" y="223"/>
                  </a:lnTo>
                  <a:lnTo>
                    <a:pt x="1677" y="223"/>
                  </a:lnTo>
                  <a:lnTo>
                    <a:pt x="1677" y="223"/>
                  </a:lnTo>
                  <a:lnTo>
                    <a:pt x="1677" y="223"/>
                  </a:lnTo>
                  <a:lnTo>
                    <a:pt x="1677" y="223"/>
                  </a:lnTo>
                  <a:lnTo>
                    <a:pt x="1677" y="223"/>
                  </a:lnTo>
                  <a:lnTo>
                    <a:pt x="1677" y="223"/>
                  </a:lnTo>
                  <a:lnTo>
                    <a:pt x="1677" y="221"/>
                  </a:lnTo>
                  <a:lnTo>
                    <a:pt x="1677" y="221"/>
                  </a:lnTo>
                  <a:lnTo>
                    <a:pt x="1677" y="221"/>
                  </a:lnTo>
                  <a:lnTo>
                    <a:pt x="1677" y="221"/>
                  </a:lnTo>
                  <a:lnTo>
                    <a:pt x="1677" y="221"/>
                  </a:lnTo>
                  <a:lnTo>
                    <a:pt x="1677" y="221"/>
                  </a:lnTo>
                  <a:lnTo>
                    <a:pt x="1676" y="221"/>
                  </a:lnTo>
                  <a:lnTo>
                    <a:pt x="1676" y="221"/>
                  </a:lnTo>
                  <a:lnTo>
                    <a:pt x="1676" y="221"/>
                  </a:lnTo>
                  <a:lnTo>
                    <a:pt x="1676" y="221"/>
                  </a:lnTo>
                  <a:lnTo>
                    <a:pt x="1676" y="221"/>
                  </a:lnTo>
                  <a:lnTo>
                    <a:pt x="1676" y="221"/>
                  </a:lnTo>
                  <a:lnTo>
                    <a:pt x="1676" y="221"/>
                  </a:lnTo>
                  <a:lnTo>
                    <a:pt x="1675" y="221"/>
                  </a:lnTo>
                  <a:lnTo>
                    <a:pt x="1675" y="221"/>
                  </a:lnTo>
                  <a:lnTo>
                    <a:pt x="1675" y="221"/>
                  </a:lnTo>
                  <a:lnTo>
                    <a:pt x="1675" y="221"/>
                  </a:lnTo>
                  <a:lnTo>
                    <a:pt x="1675" y="221"/>
                  </a:lnTo>
                  <a:lnTo>
                    <a:pt x="1675" y="221"/>
                  </a:lnTo>
                  <a:lnTo>
                    <a:pt x="1675" y="221"/>
                  </a:lnTo>
                  <a:lnTo>
                    <a:pt x="1674" y="221"/>
                  </a:lnTo>
                  <a:lnTo>
                    <a:pt x="1674" y="221"/>
                  </a:lnTo>
                  <a:lnTo>
                    <a:pt x="1674" y="221"/>
                  </a:lnTo>
                  <a:lnTo>
                    <a:pt x="1674" y="221"/>
                  </a:lnTo>
                  <a:lnTo>
                    <a:pt x="1674" y="221"/>
                  </a:lnTo>
                  <a:lnTo>
                    <a:pt x="1674" y="221"/>
                  </a:lnTo>
                  <a:lnTo>
                    <a:pt x="1674" y="221"/>
                  </a:lnTo>
                  <a:lnTo>
                    <a:pt x="1673" y="221"/>
                  </a:lnTo>
                  <a:lnTo>
                    <a:pt x="1673" y="221"/>
                  </a:lnTo>
                  <a:lnTo>
                    <a:pt x="1673" y="221"/>
                  </a:lnTo>
                  <a:lnTo>
                    <a:pt x="1673" y="221"/>
                  </a:lnTo>
                  <a:lnTo>
                    <a:pt x="1673" y="221"/>
                  </a:lnTo>
                  <a:lnTo>
                    <a:pt x="1673" y="221"/>
                  </a:lnTo>
                  <a:lnTo>
                    <a:pt x="1673" y="221"/>
                  </a:lnTo>
                  <a:lnTo>
                    <a:pt x="1672" y="221"/>
                  </a:lnTo>
                  <a:lnTo>
                    <a:pt x="1672" y="221"/>
                  </a:lnTo>
                  <a:lnTo>
                    <a:pt x="1672" y="221"/>
                  </a:lnTo>
                  <a:lnTo>
                    <a:pt x="1672" y="221"/>
                  </a:lnTo>
                  <a:lnTo>
                    <a:pt x="1672" y="221"/>
                  </a:lnTo>
                  <a:lnTo>
                    <a:pt x="1672" y="221"/>
                  </a:lnTo>
                  <a:lnTo>
                    <a:pt x="1671" y="221"/>
                  </a:lnTo>
                  <a:lnTo>
                    <a:pt x="1671" y="221"/>
                  </a:lnTo>
                  <a:lnTo>
                    <a:pt x="1671" y="221"/>
                  </a:lnTo>
                  <a:lnTo>
                    <a:pt x="1671" y="221"/>
                  </a:lnTo>
                  <a:lnTo>
                    <a:pt x="1671" y="221"/>
                  </a:lnTo>
                  <a:lnTo>
                    <a:pt x="1671" y="221"/>
                  </a:lnTo>
                  <a:lnTo>
                    <a:pt x="1671" y="221"/>
                  </a:lnTo>
                  <a:lnTo>
                    <a:pt x="1670" y="221"/>
                  </a:lnTo>
                  <a:lnTo>
                    <a:pt x="1670" y="221"/>
                  </a:lnTo>
                  <a:lnTo>
                    <a:pt x="1670" y="221"/>
                  </a:lnTo>
                  <a:lnTo>
                    <a:pt x="1670" y="221"/>
                  </a:lnTo>
                  <a:lnTo>
                    <a:pt x="1670" y="221"/>
                  </a:lnTo>
                  <a:lnTo>
                    <a:pt x="1670" y="221"/>
                  </a:lnTo>
                  <a:lnTo>
                    <a:pt x="1670" y="221"/>
                  </a:lnTo>
                  <a:lnTo>
                    <a:pt x="1669" y="221"/>
                  </a:lnTo>
                  <a:lnTo>
                    <a:pt x="1669" y="221"/>
                  </a:lnTo>
                  <a:lnTo>
                    <a:pt x="1669" y="221"/>
                  </a:lnTo>
                  <a:lnTo>
                    <a:pt x="1669" y="221"/>
                  </a:lnTo>
                  <a:lnTo>
                    <a:pt x="1669" y="221"/>
                  </a:lnTo>
                  <a:lnTo>
                    <a:pt x="1669" y="221"/>
                  </a:lnTo>
                  <a:lnTo>
                    <a:pt x="1669" y="221"/>
                  </a:lnTo>
                  <a:lnTo>
                    <a:pt x="1668" y="221"/>
                  </a:lnTo>
                  <a:lnTo>
                    <a:pt x="1668" y="221"/>
                  </a:lnTo>
                  <a:lnTo>
                    <a:pt x="1668" y="221"/>
                  </a:lnTo>
                  <a:lnTo>
                    <a:pt x="1668" y="221"/>
                  </a:lnTo>
                  <a:lnTo>
                    <a:pt x="1668" y="221"/>
                  </a:lnTo>
                  <a:lnTo>
                    <a:pt x="1668" y="221"/>
                  </a:lnTo>
                  <a:lnTo>
                    <a:pt x="1668" y="221"/>
                  </a:lnTo>
                  <a:lnTo>
                    <a:pt x="1667" y="221"/>
                  </a:lnTo>
                  <a:lnTo>
                    <a:pt x="1667" y="221"/>
                  </a:lnTo>
                  <a:lnTo>
                    <a:pt x="1667" y="221"/>
                  </a:lnTo>
                  <a:lnTo>
                    <a:pt x="1667" y="221"/>
                  </a:lnTo>
                  <a:lnTo>
                    <a:pt x="1667" y="221"/>
                  </a:lnTo>
                  <a:lnTo>
                    <a:pt x="1667" y="221"/>
                  </a:lnTo>
                  <a:lnTo>
                    <a:pt x="1666" y="221"/>
                  </a:lnTo>
                  <a:lnTo>
                    <a:pt x="1666" y="221"/>
                  </a:lnTo>
                  <a:lnTo>
                    <a:pt x="1666" y="221"/>
                  </a:lnTo>
                  <a:lnTo>
                    <a:pt x="1666" y="221"/>
                  </a:lnTo>
                  <a:lnTo>
                    <a:pt x="1666" y="221"/>
                  </a:lnTo>
                  <a:lnTo>
                    <a:pt x="1666" y="221"/>
                  </a:lnTo>
                  <a:lnTo>
                    <a:pt x="1666" y="221"/>
                  </a:lnTo>
                  <a:lnTo>
                    <a:pt x="1665" y="221"/>
                  </a:lnTo>
                  <a:lnTo>
                    <a:pt x="1665" y="221"/>
                  </a:lnTo>
                  <a:lnTo>
                    <a:pt x="1665" y="221"/>
                  </a:lnTo>
                  <a:lnTo>
                    <a:pt x="1665" y="221"/>
                  </a:lnTo>
                  <a:lnTo>
                    <a:pt x="1665" y="221"/>
                  </a:lnTo>
                  <a:lnTo>
                    <a:pt x="1665" y="221"/>
                  </a:lnTo>
                  <a:lnTo>
                    <a:pt x="1665" y="221"/>
                  </a:lnTo>
                  <a:lnTo>
                    <a:pt x="1664" y="221"/>
                  </a:lnTo>
                  <a:lnTo>
                    <a:pt x="1664" y="221"/>
                  </a:lnTo>
                  <a:lnTo>
                    <a:pt x="1664" y="221"/>
                  </a:lnTo>
                  <a:lnTo>
                    <a:pt x="1664" y="221"/>
                  </a:lnTo>
                  <a:lnTo>
                    <a:pt x="1664" y="221"/>
                  </a:lnTo>
                  <a:lnTo>
                    <a:pt x="1664" y="222"/>
                  </a:lnTo>
                  <a:close/>
                  <a:moveTo>
                    <a:pt x="1685" y="223"/>
                  </a:moveTo>
                  <a:lnTo>
                    <a:pt x="1686" y="223"/>
                  </a:lnTo>
                  <a:lnTo>
                    <a:pt x="1686" y="223"/>
                  </a:lnTo>
                  <a:lnTo>
                    <a:pt x="1686" y="223"/>
                  </a:lnTo>
                  <a:lnTo>
                    <a:pt x="1686" y="223"/>
                  </a:lnTo>
                  <a:lnTo>
                    <a:pt x="1686" y="223"/>
                  </a:lnTo>
                  <a:lnTo>
                    <a:pt x="1686" y="223"/>
                  </a:lnTo>
                  <a:lnTo>
                    <a:pt x="1686" y="223"/>
                  </a:lnTo>
                  <a:lnTo>
                    <a:pt x="1687" y="223"/>
                  </a:lnTo>
                  <a:lnTo>
                    <a:pt x="1687" y="223"/>
                  </a:lnTo>
                  <a:lnTo>
                    <a:pt x="1687" y="223"/>
                  </a:lnTo>
                  <a:lnTo>
                    <a:pt x="1687" y="223"/>
                  </a:lnTo>
                  <a:lnTo>
                    <a:pt x="1687" y="223"/>
                  </a:lnTo>
                  <a:lnTo>
                    <a:pt x="1687" y="223"/>
                  </a:lnTo>
                  <a:lnTo>
                    <a:pt x="1687" y="223"/>
                  </a:lnTo>
                  <a:lnTo>
                    <a:pt x="1688" y="223"/>
                  </a:lnTo>
                  <a:lnTo>
                    <a:pt x="1688" y="223"/>
                  </a:lnTo>
                  <a:lnTo>
                    <a:pt x="1688" y="223"/>
                  </a:lnTo>
                  <a:lnTo>
                    <a:pt x="1688" y="223"/>
                  </a:lnTo>
                  <a:lnTo>
                    <a:pt x="1688" y="223"/>
                  </a:lnTo>
                  <a:lnTo>
                    <a:pt x="1688" y="223"/>
                  </a:lnTo>
                  <a:lnTo>
                    <a:pt x="1688" y="223"/>
                  </a:lnTo>
                  <a:lnTo>
                    <a:pt x="1689" y="223"/>
                  </a:lnTo>
                  <a:lnTo>
                    <a:pt x="1689" y="223"/>
                  </a:lnTo>
                  <a:lnTo>
                    <a:pt x="1689" y="223"/>
                  </a:lnTo>
                  <a:lnTo>
                    <a:pt x="1689" y="223"/>
                  </a:lnTo>
                  <a:lnTo>
                    <a:pt x="1689" y="223"/>
                  </a:lnTo>
                  <a:lnTo>
                    <a:pt x="1689" y="223"/>
                  </a:lnTo>
                  <a:lnTo>
                    <a:pt x="1689" y="223"/>
                  </a:lnTo>
                  <a:lnTo>
                    <a:pt x="1690" y="223"/>
                  </a:lnTo>
                  <a:lnTo>
                    <a:pt x="1690" y="223"/>
                  </a:lnTo>
                  <a:lnTo>
                    <a:pt x="1690" y="223"/>
                  </a:lnTo>
                  <a:lnTo>
                    <a:pt x="1690" y="223"/>
                  </a:lnTo>
                  <a:lnTo>
                    <a:pt x="1690" y="223"/>
                  </a:lnTo>
                  <a:lnTo>
                    <a:pt x="1690" y="223"/>
                  </a:lnTo>
                  <a:lnTo>
                    <a:pt x="1690" y="223"/>
                  </a:lnTo>
                  <a:lnTo>
                    <a:pt x="1691" y="223"/>
                  </a:lnTo>
                  <a:lnTo>
                    <a:pt x="1691" y="223"/>
                  </a:lnTo>
                  <a:lnTo>
                    <a:pt x="1691" y="223"/>
                  </a:lnTo>
                  <a:lnTo>
                    <a:pt x="1691" y="223"/>
                  </a:lnTo>
                  <a:lnTo>
                    <a:pt x="1691" y="223"/>
                  </a:lnTo>
                  <a:lnTo>
                    <a:pt x="1691" y="223"/>
                  </a:lnTo>
                  <a:lnTo>
                    <a:pt x="1692" y="223"/>
                  </a:lnTo>
                  <a:lnTo>
                    <a:pt x="1692" y="223"/>
                  </a:lnTo>
                  <a:lnTo>
                    <a:pt x="1692" y="223"/>
                  </a:lnTo>
                  <a:lnTo>
                    <a:pt x="1692" y="223"/>
                  </a:lnTo>
                  <a:lnTo>
                    <a:pt x="1692" y="223"/>
                  </a:lnTo>
                  <a:lnTo>
                    <a:pt x="1692" y="223"/>
                  </a:lnTo>
                  <a:lnTo>
                    <a:pt x="1692" y="223"/>
                  </a:lnTo>
                  <a:lnTo>
                    <a:pt x="1693" y="223"/>
                  </a:lnTo>
                  <a:lnTo>
                    <a:pt x="1693" y="223"/>
                  </a:lnTo>
                  <a:lnTo>
                    <a:pt x="1693" y="223"/>
                  </a:lnTo>
                  <a:lnTo>
                    <a:pt x="1693" y="223"/>
                  </a:lnTo>
                  <a:lnTo>
                    <a:pt x="1693" y="223"/>
                  </a:lnTo>
                  <a:lnTo>
                    <a:pt x="1693" y="223"/>
                  </a:lnTo>
                  <a:lnTo>
                    <a:pt x="1693" y="223"/>
                  </a:lnTo>
                  <a:lnTo>
                    <a:pt x="1694" y="223"/>
                  </a:lnTo>
                  <a:lnTo>
                    <a:pt x="1694" y="223"/>
                  </a:lnTo>
                  <a:lnTo>
                    <a:pt x="1694" y="223"/>
                  </a:lnTo>
                  <a:lnTo>
                    <a:pt x="1694" y="223"/>
                  </a:lnTo>
                  <a:lnTo>
                    <a:pt x="1694" y="223"/>
                  </a:lnTo>
                  <a:lnTo>
                    <a:pt x="1694" y="223"/>
                  </a:lnTo>
                  <a:lnTo>
                    <a:pt x="1694" y="223"/>
                  </a:lnTo>
                  <a:lnTo>
                    <a:pt x="1695" y="223"/>
                  </a:lnTo>
                  <a:lnTo>
                    <a:pt x="1695" y="223"/>
                  </a:lnTo>
                  <a:lnTo>
                    <a:pt x="1695" y="223"/>
                  </a:lnTo>
                  <a:lnTo>
                    <a:pt x="1695" y="223"/>
                  </a:lnTo>
                  <a:lnTo>
                    <a:pt x="1695" y="223"/>
                  </a:lnTo>
                  <a:lnTo>
                    <a:pt x="1695" y="223"/>
                  </a:lnTo>
                  <a:lnTo>
                    <a:pt x="1695" y="223"/>
                  </a:lnTo>
                  <a:lnTo>
                    <a:pt x="1696" y="223"/>
                  </a:lnTo>
                  <a:lnTo>
                    <a:pt x="1696" y="223"/>
                  </a:lnTo>
                  <a:lnTo>
                    <a:pt x="1696" y="223"/>
                  </a:lnTo>
                  <a:lnTo>
                    <a:pt x="1696" y="223"/>
                  </a:lnTo>
                  <a:lnTo>
                    <a:pt x="1696" y="223"/>
                  </a:lnTo>
                  <a:lnTo>
                    <a:pt x="1696" y="223"/>
                  </a:lnTo>
                  <a:lnTo>
                    <a:pt x="1696" y="223"/>
                  </a:lnTo>
                  <a:lnTo>
                    <a:pt x="1697" y="223"/>
                  </a:lnTo>
                  <a:lnTo>
                    <a:pt x="1697" y="223"/>
                  </a:lnTo>
                  <a:lnTo>
                    <a:pt x="1697" y="223"/>
                  </a:lnTo>
                  <a:lnTo>
                    <a:pt x="1697" y="223"/>
                  </a:lnTo>
                  <a:lnTo>
                    <a:pt x="1697" y="223"/>
                  </a:lnTo>
                  <a:lnTo>
                    <a:pt x="1697" y="223"/>
                  </a:lnTo>
                  <a:lnTo>
                    <a:pt x="1697" y="223"/>
                  </a:lnTo>
                  <a:lnTo>
                    <a:pt x="1698" y="223"/>
                  </a:lnTo>
                  <a:lnTo>
                    <a:pt x="1698" y="223"/>
                  </a:lnTo>
                  <a:lnTo>
                    <a:pt x="1698" y="223"/>
                  </a:lnTo>
                  <a:lnTo>
                    <a:pt x="1698" y="223"/>
                  </a:lnTo>
                  <a:lnTo>
                    <a:pt x="1698" y="223"/>
                  </a:lnTo>
                  <a:lnTo>
                    <a:pt x="1698" y="223"/>
                  </a:lnTo>
                  <a:lnTo>
                    <a:pt x="1699" y="223"/>
                  </a:lnTo>
                  <a:lnTo>
                    <a:pt x="1699" y="223"/>
                  </a:lnTo>
                  <a:lnTo>
                    <a:pt x="1699" y="223"/>
                  </a:lnTo>
                  <a:lnTo>
                    <a:pt x="1699" y="221"/>
                  </a:lnTo>
                  <a:lnTo>
                    <a:pt x="1699" y="221"/>
                  </a:lnTo>
                  <a:lnTo>
                    <a:pt x="1699" y="221"/>
                  </a:lnTo>
                  <a:lnTo>
                    <a:pt x="1698" y="221"/>
                  </a:lnTo>
                  <a:lnTo>
                    <a:pt x="1698" y="221"/>
                  </a:lnTo>
                  <a:lnTo>
                    <a:pt x="1698" y="221"/>
                  </a:lnTo>
                  <a:lnTo>
                    <a:pt x="1698" y="221"/>
                  </a:lnTo>
                  <a:lnTo>
                    <a:pt x="1698" y="221"/>
                  </a:lnTo>
                  <a:lnTo>
                    <a:pt x="1698" y="221"/>
                  </a:lnTo>
                  <a:lnTo>
                    <a:pt x="1698" y="221"/>
                  </a:lnTo>
                  <a:lnTo>
                    <a:pt x="1697" y="221"/>
                  </a:lnTo>
                  <a:lnTo>
                    <a:pt x="1697" y="221"/>
                  </a:lnTo>
                  <a:lnTo>
                    <a:pt x="1697" y="221"/>
                  </a:lnTo>
                  <a:lnTo>
                    <a:pt x="1697" y="221"/>
                  </a:lnTo>
                  <a:lnTo>
                    <a:pt x="1697" y="221"/>
                  </a:lnTo>
                  <a:lnTo>
                    <a:pt x="1697" y="221"/>
                  </a:lnTo>
                  <a:lnTo>
                    <a:pt x="1696" y="221"/>
                  </a:lnTo>
                  <a:lnTo>
                    <a:pt x="1696" y="221"/>
                  </a:lnTo>
                  <a:lnTo>
                    <a:pt x="1696" y="221"/>
                  </a:lnTo>
                  <a:lnTo>
                    <a:pt x="1696" y="221"/>
                  </a:lnTo>
                  <a:lnTo>
                    <a:pt x="1696" y="221"/>
                  </a:lnTo>
                  <a:lnTo>
                    <a:pt x="1696" y="221"/>
                  </a:lnTo>
                  <a:lnTo>
                    <a:pt x="1696" y="221"/>
                  </a:lnTo>
                  <a:lnTo>
                    <a:pt x="1695" y="221"/>
                  </a:lnTo>
                  <a:lnTo>
                    <a:pt x="1695" y="221"/>
                  </a:lnTo>
                  <a:lnTo>
                    <a:pt x="1695" y="221"/>
                  </a:lnTo>
                  <a:lnTo>
                    <a:pt x="1695" y="221"/>
                  </a:lnTo>
                  <a:lnTo>
                    <a:pt x="1695" y="221"/>
                  </a:lnTo>
                  <a:lnTo>
                    <a:pt x="1695" y="221"/>
                  </a:lnTo>
                  <a:lnTo>
                    <a:pt x="1695" y="221"/>
                  </a:lnTo>
                  <a:lnTo>
                    <a:pt x="1694" y="221"/>
                  </a:lnTo>
                  <a:lnTo>
                    <a:pt x="1694" y="221"/>
                  </a:lnTo>
                  <a:lnTo>
                    <a:pt x="1694" y="221"/>
                  </a:lnTo>
                  <a:lnTo>
                    <a:pt x="1694" y="221"/>
                  </a:lnTo>
                  <a:lnTo>
                    <a:pt x="1694" y="221"/>
                  </a:lnTo>
                  <a:lnTo>
                    <a:pt x="1694" y="221"/>
                  </a:lnTo>
                  <a:lnTo>
                    <a:pt x="1694" y="221"/>
                  </a:lnTo>
                  <a:lnTo>
                    <a:pt x="1693" y="221"/>
                  </a:lnTo>
                  <a:lnTo>
                    <a:pt x="1693" y="221"/>
                  </a:lnTo>
                  <a:lnTo>
                    <a:pt x="1693" y="221"/>
                  </a:lnTo>
                  <a:lnTo>
                    <a:pt x="1693" y="221"/>
                  </a:lnTo>
                  <a:lnTo>
                    <a:pt x="1693" y="221"/>
                  </a:lnTo>
                  <a:lnTo>
                    <a:pt x="1693" y="221"/>
                  </a:lnTo>
                  <a:lnTo>
                    <a:pt x="1693" y="221"/>
                  </a:lnTo>
                  <a:lnTo>
                    <a:pt x="1692" y="221"/>
                  </a:lnTo>
                  <a:lnTo>
                    <a:pt x="1692" y="221"/>
                  </a:lnTo>
                  <a:lnTo>
                    <a:pt x="1692" y="221"/>
                  </a:lnTo>
                  <a:lnTo>
                    <a:pt x="1692" y="221"/>
                  </a:lnTo>
                  <a:lnTo>
                    <a:pt x="1692" y="221"/>
                  </a:lnTo>
                  <a:lnTo>
                    <a:pt x="1692" y="221"/>
                  </a:lnTo>
                  <a:lnTo>
                    <a:pt x="1692" y="221"/>
                  </a:lnTo>
                  <a:lnTo>
                    <a:pt x="1691" y="221"/>
                  </a:lnTo>
                  <a:lnTo>
                    <a:pt x="1691" y="221"/>
                  </a:lnTo>
                  <a:lnTo>
                    <a:pt x="1691" y="221"/>
                  </a:lnTo>
                  <a:lnTo>
                    <a:pt x="1691" y="221"/>
                  </a:lnTo>
                  <a:lnTo>
                    <a:pt x="1691" y="221"/>
                  </a:lnTo>
                  <a:lnTo>
                    <a:pt x="1691" y="221"/>
                  </a:lnTo>
                  <a:lnTo>
                    <a:pt x="1690" y="221"/>
                  </a:lnTo>
                  <a:lnTo>
                    <a:pt x="1690" y="221"/>
                  </a:lnTo>
                  <a:lnTo>
                    <a:pt x="1690" y="221"/>
                  </a:lnTo>
                  <a:lnTo>
                    <a:pt x="1690" y="221"/>
                  </a:lnTo>
                  <a:lnTo>
                    <a:pt x="1690" y="221"/>
                  </a:lnTo>
                  <a:lnTo>
                    <a:pt x="1690" y="221"/>
                  </a:lnTo>
                  <a:lnTo>
                    <a:pt x="1690" y="221"/>
                  </a:lnTo>
                  <a:lnTo>
                    <a:pt x="1689" y="221"/>
                  </a:lnTo>
                  <a:lnTo>
                    <a:pt x="1689" y="221"/>
                  </a:lnTo>
                  <a:lnTo>
                    <a:pt x="1689" y="221"/>
                  </a:lnTo>
                  <a:lnTo>
                    <a:pt x="1689" y="221"/>
                  </a:lnTo>
                  <a:lnTo>
                    <a:pt x="1689" y="221"/>
                  </a:lnTo>
                  <a:lnTo>
                    <a:pt x="1689" y="221"/>
                  </a:lnTo>
                  <a:lnTo>
                    <a:pt x="1689" y="221"/>
                  </a:lnTo>
                  <a:lnTo>
                    <a:pt x="1688" y="221"/>
                  </a:lnTo>
                  <a:lnTo>
                    <a:pt x="1688" y="221"/>
                  </a:lnTo>
                  <a:lnTo>
                    <a:pt x="1688" y="221"/>
                  </a:lnTo>
                  <a:lnTo>
                    <a:pt x="1688" y="221"/>
                  </a:lnTo>
                  <a:lnTo>
                    <a:pt x="1688" y="221"/>
                  </a:lnTo>
                  <a:lnTo>
                    <a:pt x="1688" y="221"/>
                  </a:lnTo>
                  <a:lnTo>
                    <a:pt x="1688" y="221"/>
                  </a:lnTo>
                  <a:lnTo>
                    <a:pt x="1687" y="221"/>
                  </a:lnTo>
                  <a:lnTo>
                    <a:pt x="1687" y="221"/>
                  </a:lnTo>
                  <a:lnTo>
                    <a:pt x="1687" y="221"/>
                  </a:lnTo>
                  <a:lnTo>
                    <a:pt x="1687" y="221"/>
                  </a:lnTo>
                  <a:lnTo>
                    <a:pt x="1687" y="221"/>
                  </a:lnTo>
                  <a:lnTo>
                    <a:pt x="1687" y="221"/>
                  </a:lnTo>
                  <a:lnTo>
                    <a:pt x="1687" y="221"/>
                  </a:lnTo>
                  <a:lnTo>
                    <a:pt x="1686" y="221"/>
                  </a:lnTo>
                  <a:lnTo>
                    <a:pt x="1686" y="221"/>
                  </a:lnTo>
                  <a:lnTo>
                    <a:pt x="1686" y="221"/>
                  </a:lnTo>
                  <a:lnTo>
                    <a:pt x="1686" y="221"/>
                  </a:lnTo>
                  <a:lnTo>
                    <a:pt x="1686" y="221"/>
                  </a:lnTo>
                  <a:lnTo>
                    <a:pt x="1686" y="221"/>
                  </a:lnTo>
                  <a:lnTo>
                    <a:pt x="1686" y="221"/>
                  </a:lnTo>
                  <a:lnTo>
                    <a:pt x="1685" y="221"/>
                  </a:lnTo>
                  <a:lnTo>
                    <a:pt x="1685" y="223"/>
                  </a:lnTo>
                  <a:close/>
                  <a:moveTo>
                    <a:pt x="1707" y="223"/>
                  </a:moveTo>
                  <a:lnTo>
                    <a:pt x="1707" y="223"/>
                  </a:lnTo>
                  <a:lnTo>
                    <a:pt x="1707" y="223"/>
                  </a:lnTo>
                  <a:lnTo>
                    <a:pt x="1707" y="223"/>
                  </a:lnTo>
                  <a:lnTo>
                    <a:pt x="1707" y="223"/>
                  </a:lnTo>
                  <a:lnTo>
                    <a:pt x="1707" y="223"/>
                  </a:lnTo>
                  <a:lnTo>
                    <a:pt x="1708" y="223"/>
                  </a:lnTo>
                  <a:lnTo>
                    <a:pt x="1708" y="223"/>
                  </a:lnTo>
                  <a:lnTo>
                    <a:pt x="1708" y="223"/>
                  </a:lnTo>
                  <a:lnTo>
                    <a:pt x="1708" y="223"/>
                  </a:lnTo>
                  <a:lnTo>
                    <a:pt x="1708" y="223"/>
                  </a:lnTo>
                  <a:lnTo>
                    <a:pt x="1708" y="223"/>
                  </a:lnTo>
                  <a:lnTo>
                    <a:pt x="1708" y="223"/>
                  </a:lnTo>
                  <a:lnTo>
                    <a:pt x="1709" y="223"/>
                  </a:lnTo>
                  <a:lnTo>
                    <a:pt x="1709" y="223"/>
                  </a:lnTo>
                  <a:lnTo>
                    <a:pt x="1709" y="223"/>
                  </a:lnTo>
                  <a:lnTo>
                    <a:pt x="1709" y="223"/>
                  </a:lnTo>
                  <a:lnTo>
                    <a:pt x="1709" y="223"/>
                  </a:lnTo>
                  <a:lnTo>
                    <a:pt x="1709" y="223"/>
                  </a:lnTo>
                  <a:lnTo>
                    <a:pt x="1710" y="223"/>
                  </a:lnTo>
                  <a:lnTo>
                    <a:pt x="1710" y="223"/>
                  </a:lnTo>
                  <a:lnTo>
                    <a:pt x="1710" y="223"/>
                  </a:lnTo>
                  <a:lnTo>
                    <a:pt x="1710" y="223"/>
                  </a:lnTo>
                  <a:lnTo>
                    <a:pt x="1710" y="223"/>
                  </a:lnTo>
                  <a:lnTo>
                    <a:pt x="1710" y="223"/>
                  </a:lnTo>
                  <a:lnTo>
                    <a:pt x="1710" y="223"/>
                  </a:lnTo>
                  <a:lnTo>
                    <a:pt x="1711" y="223"/>
                  </a:lnTo>
                  <a:lnTo>
                    <a:pt x="1711" y="223"/>
                  </a:lnTo>
                  <a:lnTo>
                    <a:pt x="1711" y="223"/>
                  </a:lnTo>
                  <a:lnTo>
                    <a:pt x="1711" y="223"/>
                  </a:lnTo>
                  <a:lnTo>
                    <a:pt x="1711" y="223"/>
                  </a:lnTo>
                  <a:lnTo>
                    <a:pt x="1711" y="223"/>
                  </a:lnTo>
                  <a:lnTo>
                    <a:pt x="1711" y="223"/>
                  </a:lnTo>
                  <a:lnTo>
                    <a:pt x="1712" y="223"/>
                  </a:lnTo>
                  <a:lnTo>
                    <a:pt x="1712" y="223"/>
                  </a:lnTo>
                  <a:lnTo>
                    <a:pt x="1712" y="223"/>
                  </a:lnTo>
                  <a:lnTo>
                    <a:pt x="1712" y="223"/>
                  </a:lnTo>
                  <a:lnTo>
                    <a:pt x="1712" y="223"/>
                  </a:lnTo>
                  <a:lnTo>
                    <a:pt x="1712" y="223"/>
                  </a:lnTo>
                  <a:lnTo>
                    <a:pt x="1712" y="223"/>
                  </a:lnTo>
                  <a:lnTo>
                    <a:pt x="1713" y="223"/>
                  </a:lnTo>
                  <a:lnTo>
                    <a:pt x="1713" y="223"/>
                  </a:lnTo>
                  <a:lnTo>
                    <a:pt x="1713" y="223"/>
                  </a:lnTo>
                  <a:lnTo>
                    <a:pt x="1713" y="223"/>
                  </a:lnTo>
                  <a:lnTo>
                    <a:pt x="1713" y="223"/>
                  </a:lnTo>
                  <a:lnTo>
                    <a:pt x="1713" y="223"/>
                  </a:lnTo>
                  <a:lnTo>
                    <a:pt x="1714" y="223"/>
                  </a:lnTo>
                  <a:lnTo>
                    <a:pt x="1714" y="223"/>
                  </a:lnTo>
                  <a:lnTo>
                    <a:pt x="1714" y="223"/>
                  </a:lnTo>
                  <a:lnTo>
                    <a:pt x="1714" y="223"/>
                  </a:lnTo>
                  <a:lnTo>
                    <a:pt x="1714" y="223"/>
                  </a:lnTo>
                  <a:lnTo>
                    <a:pt x="1714" y="223"/>
                  </a:lnTo>
                  <a:lnTo>
                    <a:pt x="1714" y="223"/>
                  </a:lnTo>
                  <a:lnTo>
                    <a:pt x="1715" y="223"/>
                  </a:lnTo>
                  <a:lnTo>
                    <a:pt x="1715" y="223"/>
                  </a:lnTo>
                  <a:lnTo>
                    <a:pt x="1715" y="223"/>
                  </a:lnTo>
                  <a:lnTo>
                    <a:pt x="1715" y="223"/>
                  </a:lnTo>
                  <a:lnTo>
                    <a:pt x="1715" y="223"/>
                  </a:lnTo>
                  <a:lnTo>
                    <a:pt x="1715" y="223"/>
                  </a:lnTo>
                  <a:lnTo>
                    <a:pt x="1715" y="223"/>
                  </a:lnTo>
                  <a:lnTo>
                    <a:pt x="1716" y="223"/>
                  </a:lnTo>
                  <a:lnTo>
                    <a:pt x="1716" y="223"/>
                  </a:lnTo>
                  <a:lnTo>
                    <a:pt x="1716" y="223"/>
                  </a:lnTo>
                  <a:lnTo>
                    <a:pt x="1716" y="223"/>
                  </a:lnTo>
                  <a:lnTo>
                    <a:pt x="1716" y="223"/>
                  </a:lnTo>
                  <a:lnTo>
                    <a:pt x="1716" y="223"/>
                  </a:lnTo>
                  <a:lnTo>
                    <a:pt x="1716" y="223"/>
                  </a:lnTo>
                  <a:lnTo>
                    <a:pt x="1717" y="223"/>
                  </a:lnTo>
                  <a:lnTo>
                    <a:pt x="1717" y="223"/>
                  </a:lnTo>
                  <a:lnTo>
                    <a:pt x="1717" y="223"/>
                  </a:lnTo>
                  <a:lnTo>
                    <a:pt x="1717" y="223"/>
                  </a:lnTo>
                  <a:lnTo>
                    <a:pt x="1717" y="223"/>
                  </a:lnTo>
                  <a:lnTo>
                    <a:pt x="1717" y="223"/>
                  </a:lnTo>
                  <a:lnTo>
                    <a:pt x="1717" y="223"/>
                  </a:lnTo>
                  <a:lnTo>
                    <a:pt x="1718" y="223"/>
                  </a:lnTo>
                  <a:lnTo>
                    <a:pt x="1718" y="223"/>
                  </a:lnTo>
                  <a:lnTo>
                    <a:pt x="1718" y="223"/>
                  </a:lnTo>
                  <a:lnTo>
                    <a:pt x="1718" y="223"/>
                  </a:lnTo>
                  <a:lnTo>
                    <a:pt x="1718" y="223"/>
                  </a:lnTo>
                  <a:lnTo>
                    <a:pt x="1718" y="223"/>
                  </a:lnTo>
                  <a:lnTo>
                    <a:pt x="1718" y="223"/>
                  </a:lnTo>
                  <a:lnTo>
                    <a:pt x="1719" y="223"/>
                  </a:lnTo>
                  <a:lnTo>
                    <a:pt x="1719" y="223"/>
                  </a:lnTo>
                  <a:lnTo>
                    <a:pt x="1719" y="223"/>
                  </a:lnTo>
                  <a:lnTo>
                    <a:pt x="1719" y="223"/>
                  </a:lnTo>
                  <a:lnTo>
                    <a:pt x="1719" y="223"/>
                  </a:lnTo>
                  <a:lnTo>
                    <a:pt x="1719" y="223"/>
                  </a:lnTo>
                  <a:lnTo>
                    <a:pt x="1719" y="223"/>
                  </a:lnTo>
                  <a:lnTo>
                    <a:pt x="1720" y="223"/>
                  </a:lnTo>
                  <a:lnTo>
                    <a:pt x="1720" y="223"/>
                  </a:lnTo>
                  <a:lnTo>
                    <a:pt x="1720" y="223"/>
                  </a:lnTo>
                  <a:lnTo>
                    <a:pt x="1720" y="223"/>
                  </a:lnTo>
                  <a:lnTo>
                    <a:pt x="1720" y="223"/>
                  </a:lnTo>
                  <a:lnTo>
                    <a:pt x="1720" y="221"/>
                  </a:lnTo>
                  <a:lnTo>
                    <a:pt x="1720" y="221"/>
                  </a:lnTo>
                  <a:lnTo>
                    <a:pt x="1720" y="221"/>
                  </a:lnTo>
                  <a:lnTo>
                    <a:pt x="1720" y="221"/>
                  </a:lnTo>
                  <a:lnTo>
                    <a:pt x="1720" y="221"/>
                  </a:lnTo>
                  <a:lnTo>
                    <a:pt x="1719" y="221"/>
                  </a:lnTo>
                  <a:lnTo>
                    <a:pt x="1719" y="221"/>
                  </a:lnTo>
                  <a:lnTo>
                    <a:pt x="1719" y="221"/>
                  </a:lnTo>
                  <a:lnTo>
                    <a:pt x="1719" y="221"/>
                  </a:lnTo>
                  <a:lnTo>
                    <a:pt x="1719" y="221"/>
                  </a:lnTo>
                  <a:lnTo>
                    <a:pt x="1719" y="221"/>
                  </a:lnTo>
                  <a:lnTo>
                    <a:pt x="1719" y="221"/>
                  </a:lnTo>
                  <a:lnTo>
                    <a:pt x="1718" y="221"/>
                  </a:lnTo>
                  <a:lnTo>
                    <a:pt x="1718" y="221"/>
                  </a:lnTo>
                  <a:lnTo>
                    <a:pt x="1718" y="221"/>
                  </a:lnTo>
                  <a:lnTo>
                    <a:pt x="1718" y="221"/>
                  </a:lnTo>
                  <a:lnTo>
                    <a:pt x="1718" y="221"/>
                  </a:lnTo>
                  <a:lnTo>
                    <a:pt x="1718" y="221"/>
                  </a:lnTo>
                  <a:lnTo>
                    <a:pt x="1718" y="221"/>
                  </a:lnTo>
                  <a:lnTo>
                    <a:pt x="1717" y="221"/>
                  </a:lnTo>
                  <a:lnTo>
                    <a:pt x="1717" y="221"/>
                  </a:lnTo>
                  <a:lnTo>
                    <a:pt x="1717" y="221"/>
                  </a:lnTo>
                  <a:lnTo>
                    <a:pt x="1717" y="221"/>
                  </a:lnTo>
                  <a:lnTo>
                    <a:pt x="1717" y="221"/>
                  </a:lnTo>
                  <a:lnTo>
                    <a:pt x="1717" y="221"/>
                  </a:lnTo>
                  <a:lnTo>
                    <a:pt x="1717" y="221"/>
                  </a:lnTo>
                  <a:lnTo>
                    <a:pt x="1716" y="221"/>
                  </a:lnTo>
                  <a:lnTo>
                    <a:pt x="1716" y="221"/>
                  </a:lnTo>
                  <a:lnTo>
                    <a:pt x="1716" y="221"/>
                  </a:lnTo>
                  <a:lnTo>
                    <a:pt x="1716" y="221"/>
                  </a:lnTo>
                  <a:lnTo>
                    <a:pt x="1716" y="221"/>
                  </a:lnTo>
                  <a:lnTo>
                    <a:pt x="1716" y="221"/>
                  </a:lnTo>
                  <a:lnTo>
                    <a:pt x="1716" y="221"/>
                  </a:lnTo>
                  <a:lnTo>
                    <a:pt x="1715" y="221"/>
                  </a:lnTo>
                  <a:lnTo>
                    <a:pt x="1715" y="221"/>
                  </a:lnTo>
                  <a:lnTo>
                    <a:pt x="1715" y="221"/>
                  </a:lnTo>
                  <a:lnTo>
                    <a:pt x="1715" y="221"/>
                  </a:lnTo>
                  <a:lnTo>
                    <a:pt x="1715" y="221"/>
                  </a:lnTo>
                  <a:lnTo>
                    <a:pt x="1715" y="221"/>
                  </a:lnTo>
                  <a:lnTo>
                    <a:pt x="1715" y="221"/>
                  </a:lnTo>
                  <a:lnTo>
                    <a:pt x="1714" y="221"/>
                  </a:lnTo>
                  <a:lnTo>
                    <a:pt x="1714" y="221"/>
                  </a:lnTo>
                  <a:lnTo>
                    <a:pt x="1714" y="221"/>
                  </a:lnTo>
                  <a:lnTo>
                    <a:pt x="1714" y="221"/>
                  </a:lnTo>
                  <a:lnTo>
                    <a:pt x="1714" y="221"/>
                  </a:lnTo>
                  <a:lnTo>
                    <a:pt x="1714" y="221"/>
                  </a:lnTo>
                  <a:lnTo>
                    <a:pt x="1714" y="221"/>
                  </a:lnTo>
                  <a:lnTo>
                    <a:pt x="1713" y="221"/>
                  </a:lnTo>
                  <a:lnTo>
                    <a:pt x="1713" y="221"/>
                  </a:lnTo>
                  <a:lnTo>
                    <a:pt x="1713" y="221"/>
                  </a:lnTo>
                  <a:lnTo>
                    <a:pt x="1713" y="221"/>
                  </a:lnTo>
                  <a:lnTo>
                    <a:pt x="1713" y="221"/>
                  </a:lnTo>
                  <a:lnTo>
                    <a:pt x="1713" y="221"/>
                  </a:lnTo>
                  <a:lnTo>
                    <a:pt x="1712" y="221"/>
                  </a:lnTo>
                  <a:lnTo>
                    <a:pt x="1712" y="221"/>
                  </a:lnTo>
                  <a:lnTo>
                    <a:pt x="1712" y="221"/>
                  </a:lnTo>
                  <a:lnTo>
                    <a:pt x="1712" y="221"/>
                  </a:lnTo>
                  <a:lnTo>
                    <a:pt x="1712" y="221"/>
                  </a:lnTo>
                  <a:lnTo>
                    <a:pt x="1712" y="221"/>
                  </a:lnTo>
                  <a:lnTo>
                    <a:pt x="1712" y="221"/>
                  </a:lnTo>
                  <a:lnTo>
                    <a:pt x="1711" y="221"/>
                  </a:lnTo>
                  <a:lnTo>
                    <a:pt x="1711" y="221"/>
                  </a:lnTo>
                  <a:lnTo>
                    <a:pt x="1711" y="221"/>
                  </a:lnTo>
                  <a:lnTo>
                    <a:pt x="1711" y="221"/>
                  </a:lnTo>
                  <a:lnTo>
                    <a:pt x="1711" y="221"/>
                  </a:lnTo>
                  <a:lnTo>
                    <a:pt x="1711" y="221"/>
                  </a:lnTo>
                  <a:lnTo>
                    <a:pt x="1711" y="221"/>
                  </a:lnTo>
                  <a:lnTo>
                    <a:pt x="1710" y="221"/>
                  </a:lnTo>
                  <a:lnTo>
                    <a:pt x="1710" y="221"/>
                  </a:lnTo>
                  <a:lnTo>
                    <a:pt x="1710" y="221"/>
                  </a:lnTo>
                  <a:lnTo>
                    <a:pt x="1710" y="221"/>
                  </a:lnTo>
                  <a:lnTo>
                    <a:pt x="1710" y="221"/>
                  </a:lnTo>
                  <a:lnTo>
                    <a:pt x="1710" y="221"/>
                  </a:lnTo>
                  <a:lnTo>
                    <a:pt x="1710" y="221"/>
                  </a:lnTo>
                  <a:lnTo>
                    <a:pt x="1709" y="221"/>
                  </a:lnTo>
                  <a:lnTo>
                    <a:pt x="1709" y="221"/>
                  </a:lnTo>
                  <a:lnTo>
                    <a:pt x="1709" y="221"/>
                  </a:lnTo>
                  <a:lnTo>
                    <a:pt x="1709" y="221"/>
                  </a:lnTo>
                  <a:lnTo>
                    <a:pt x="1709" y="221"/>
                  </a:lnTo>
                  <a:lnTo>
                    <a:pt x="1709" y="221"/>
                  </a:lnTo>
                  <a:lnTo>
                    <a:pt x="1709" y="221"/>
                  </a:lnTo>
                  <a:lnTo>
                    <a:pt x="1708" y="221"/>
                  </a:lnTo>
                  <a:lnTo>
                    <a:pt x="1708" y="221"/>
                  </a:lnTo>
                  <a:lnTo>
                    <a:pt x="1708" y="221"/>
                  </a:lnTo>
                  <a:lnTo>
                    <a:pt x="1708" y="221"/>
                  </a:lnTo>
                  <a:lnTo>
                    <a:pt x="1708" y="221"/>
                  </a:lnTo>
                  <a:lnTo>
                    <a:pt x="1708" y="221"/>
                  </a:lnTo>
                  <a:lnTo>
                    <a:pt x="1707" y="221"/>
                  </a:lnTo>
                  <a:lnTo>
                    <a:pt x="1707" y="221"/>
                  </a:lnTo>
                  <a:lnTo>
                    <a:pt x="1707" y="221"/>
                  </a:lnTo>
                  <a:lnTo>
                    <a:pt x="1707" y="221"/>
                  </a:lnTo>
                  <a:lnTo>
                    <a:pt x="1707" y="221"/>
                  </a:lnTo>
                  <a:lnTo>
                    <a:pt x="1707" y="221"/>
                  </a:lnTo>
                  <a:lnTo>
                    <a:pt x="1707" y="223"/>
                  </a:lnTo>
                  <a:close/>
                  <a:moveTo>
                    <a:pt x="1728" y="223"/>
                  </a:moveTo>
                  <a:lnTo>
                    <a:pt x="1728" y="223"/>
                  </a:lnTo>
                  <a:lnTo>
                    <a:pt x="1728" y="223"/>
                  </a:lnTo>
                  <a:lnTo>
                    <a:pt x="1729" y="223"/>
                  </a:lnTo>
                  <a:lnTo>
                    <a:pt x="1729" y="223"/>
                  </a:lnTo>
                  <a:lnTo>
                    <a:pt x="1729" y="223"/>
                  </a:lnTo>
                  <a:lnTo>
                    <a:pt x="1729" y="223"/>
                  </a:lnTo>
                  <a:lnTo>
                    <a:pt x="1729" y="223"/>
                  </a:lnTo>
                  <a:lnTo>
                    <a:pt x="1729" y="223"/>
                  </a:lnTo>
                  <a:lnTo>
                    <a:pt x="1730" y="223"/>
                  </a:lnTo>
                  <a:lnTo>
                    <a:pt x="1730" y="223"/>
                  </a:lnTo>
                  <a:lnTo>
                    <a:pt x="1730" y="223"/>
                  </a:lnTo>
                  <a:lnTo>
                    <a:pt x="1730" y="223"/>
                  </a:lnTo>
                  <a:lnTo>
                    <a:pt x="1730" y="223"/>
                  </a:lnTo>
                  <a:lnTo>
                    <a:pt x="1730" y="223"/>
                  </a:lnTo>
                  <a:lnTo>
                    <a:pt x="1730" y="223"/>
                  </a:lnTo>
                  <a:lnTo>
                    <a:pt x="1731" y="223"/>
                  </a:lnTo>
                  <a:lnTo>
                    <a:pt x="1731" y="223"/>
                  </a:lnTo>
                  <a:lnTo>
                    <a:pt x="1731" y="223"/>
                  </a:lnTo>
                  <a:lnTo>
                    <a:pt x="1731" y="223"/>
                  </a:lnTo>
                  <a:lnTo>
                    <a:pt x="1731" y="223"/>
                  </a:lnTo>
                  <a:lnTo>
                    <a:pt x="1731" y="223"/>
                  </a:lnTo>
                  <a:lnTo>
                    <a:pt x="1731" y="223"/>
                  </a:lnTo>
                  <a:lnTo>
                    <a:pt x="1732" y="223"/>
                  </a:lnTo>
                  <a:lnTo>
                    <a:pt x="1732" y="223"/>
                  </a:lnTo>
                  <a:lnTo>
                    <a:pt x="1732" y="223"/>
                  </a:lnTo>
                  <a:lnTo>
                    <a:pt x="1732" y="223"/>
                  </a:lnTo>
                  <a:lnTo>
                    <a:pt x="1732" y="223"/>
                  </a:lnTo>
                  <a:lnTo>
                    <a:pt x="1732" y="223"/>
                  </a:lnTo>
                  <a:lnTo>
                    <a:pt x="1732" y="223"/>
                  </a:lnTo>
                  <a:lnTo>
                    <a:pt x="1733" y="223"/>
                  </a:lnTo>
                  <a:lnTo>
                    <a:pt x="1733" y="223"/>
                  </a:lnTo>
                  <a:lnTo>
                    <a:pt x="1733" y="223"/>
                  </a:lnTo>
                  <a:lnTo>
                    <a:pt x="1733" y="223"/>
                  </a:lnTo>
                  <a:lnTo>
                    <a:pt x="1733" y="223"/>
                  </a:lnTo>
                  <a:lnTo>
                    <a:pt x="1733" y="223"/>
                  </a:lnTo>
                  <a:lnTo>
                    <a:pt x="1733" y="223"/>
                  </a:lnTo>
                  <a:lnTo>
                    <a:pt x="1734" y="223"/>
                  </a:lnTo>
                  <a:lnTo>
                    <a:pt x="1734" y="223"/>
                  </a:lnTo>
                  <a:lnTo>
                    <a:pt x="1734" y="223"/>
                  </a:lnTo>
                  <a:lnTo>
                    <a:pt x="1734" y="223"/>
                  </a:lnTo>
                  <a:lnTo>
                    <a:pt x="1734" y="223"/>
                  </a:lnTo>
                  <a:lnTo>
                    <a:pt x="1734" y="223"/>
                  </a:lnTo>
                  <a:lnTo>
                    <a:pt x="1734" y="223"/>
                  </a:lnTo>
                  <a:lnTo>
                    <a:pt x="1735" y="223"/>
                  </a:lnTo>
                  <a:lnTo>
                    <a:pt x="1735" y="223"/>
                  </a:lnTo>
                  <a:lnTo>
                    <a:pt x="1735" y="223"/>
                  </a:lnTo>
                  <a:lnTo>
                    <a:pt x="1735" y="223"/>
                  </a:lnTo>
                  <a:lnTo>
                    <a:pt x="1735" y="223"/>
                  </a:lnTo>
                  <a:lnTo>
                    <a:pt x="1735" y="223"/>
                  </a:lnTo>
                  <a:lnTo>
                    <a:pt x="1735" y="223"/>
                  </a:lnTo>
                  <a:lnTo>
                    <a:pt x="1736" y="223"/>
                  </a:lnTo>
                  <a:lnTo>
                    <a:pt x="1736" y="223"/>
                  </a:lnTo>
                  <a:lnTo>
                    <a:pt x="1736" y="223"/>
                  </a:lnTo>
                  <a:lnTo>
                    <a:pt x="1736" y="223"/>
                  </a:lnTo>
                  <a:lnTo>
                    <a:pt x="1736" y="223"/>
                  </a:lnTo>
                  <a:lnTo>
                    <a:pt x="1736" y="223"/>
                  </a:lnTo>
                  <a:lnTo>
                    <a:pt x="1736" y="223"/>
                  </a:lnTo>
                  <a:lnTo>
                    <a:pt x="1737" y="223"/>
                  </a:lnTo>
                  <a:lnTo>
                    <a:pt x="1737" y="223"/>
                  </a:lnTo>
                  <a:lnTo>
                    <a:pt x="1737" y="223"/>
                  </a:lnTo>
                  <a:lnTo>
                    <a:pt x="1737" y="223"/>
                  </a:lnTo>
                  <a:lnTo>
                    <a:pt x="1737" y="223"/>
                  </a:lnTo>
                  <a:lnTo>
                    <a:pt x="1737" y="223"/>
                  </a:lnTo>
                  <a:lnTo>
                    <a:pt x="1737" y="223"/>
                  </a:lnTo>
                  <a:lnTo>
                    <a:pt x="1738" y="223"/>
                  </a:lnTo>
                  <a:lnTo>
                    <a:pt x="1738" y="223"/>
                  </a:lnTo>
                  <a:lnTo>
                    <a:pt x="1738" y="223"/>
                  </a:lnTo>
                  <a:lnTo>
                    <a:pt x="1738" y="223"/>
                  </a:lnTo>
                  <a:lnTo>
                    <a:pt x="1738" y="223"/>
                  </a:lnTo>
                  <a:lnTo>
                    <a:pt x="1738" y="223"/>
                  </a:lnTo>
                  <a:lnTo>
                    <a:pt x="1738" y="223"/>
                  </a:lnTo>
                  <a:lnTo>
                    <a:pt x="1739" y="223"/>
                  </a:lnTo>
                  <a:lnTo>
                    <a:pt x="1739" y="223"/>
                  </a:lnTo>
                  <a:lnTo>
                    <a:pt x="1739" y="223"/>
                  </a:lnTo>
                  <a:lnTo>
                    <a:pt x="1739" y="223"/>
                  </a:lnTo>
                  <a:lnTo>
                    <a:pt x="1739" y="223"/>
                  </a:lnTo>
                  <a:lnTo>
                    <a:pt x="1739" y="223"/>
                  </a:lnTo>
                  <a:lnTo>
                    <a:pt x="1740" y="223"/>
                  </a:lnTo>
                  <a:lnTo>
                    <a:pt x="1740" y="223"/>
                  </a:lnTo>
                  <a:lnTo>
                    <a:pt x="1740" y="223"/>
                  </a:lnTo>
                  <a:lnTo>
                    <a:pt x="1740" y="223"/>
                  </a:lnTo>
                  <a:lnTo>
                    <a:pt x="1740" y="223"/>
                  </a:lnTo>
                  <a:lnTo>
                    <a:pt x="1740" y="223"/>
                  </a:lnTo>
                  <a:lnTo>
                    <a:pt x="1740" y="223"/>
                  </a:lnTo>
                  <a:lnTo>
                    <a:pt x="1741" y="223"/>
                  </a:lnTo>
                  <a:lnTo>
                    <a:pt x="1741" y="223"/>
                  </a:lnTo>
                  <a:lnTo>
                    <a:pt x="1741" y="223"/>
                  </a:lnTo>
                  <a:lnTo>
                    <a:pt x="1741" y="223"/>
                  </a:lnTo>
                  <a:lnTo>
                    <a:pt x="1741" y="223"/>
                  </a:lnTo>
                  <a:lnTo>
                    <a:pt x="1741" y="223"/>
                  </a:lnTo>
                  <a:lnTo>
                    <a:pt x="1741" y="223"/>
                  </a:lnTo>
                  <a:lnTo>
                    <a:pt x="1742" y="223"/>
                  </a:lnTo>
                  <a:lnTo>
                    <a:pt x="1742" y="221"/>
                  </a:lnTo>
                  <a:lnTo>
                    <a:pt x="1741" y="221"/>
                  </a:lnTo>
                  <a:lnTo>
                    <a:pt x="1741" y="221"/>
                  </a:lnTo>
                  <a:lnTo>
                    <a:pt x="1741" y="221"/>
                  </a:lnTo>
                  <a:lnTo>
                    <a:pt x="1741" y="221"/>
                  </a:lnTo>
                  <a:lnTo>
                    <a:pt x="1741" y="221"/>
                  </a:lnTo>
                  <a:lnTo>
                    <a:pt x="1741" y="221"/>
                  </a:lnTo>
                  <a:lnTo>
                    <a:pt x="1741" y="221"/>
                  </a:lnTo>
                  <a:lnTo>
                    <a:pt x="1740" y="221"/>
                  </a:lnTo>
                  <a:lnTo>
                    <a:pt x="1740" y="221"/>
                  </a:lnTo>
                  <a:lnTo>
                    <a:pt x="1740" y="221"/>
                  </a:lnTo>
                  <a:lnTo>
                    <a:pt x="1740" y="221"/>
                  </a:lnTo>
                  <a:lnTo>
                    <a:pt x="1740" y="221"/>
                  </a:lnTo>
                  <a:lnTo>
                    <a:pt x="1740" y="221"/>
                  </a:lnTo>
                  <a:lnTo>
                    <a:pt x="1740" y="221"/>
                  </a:lnTo>
                  <a:lnTo>
                    <a:pt x="1739" y="221"/>
                  </a:lnTo>
                  <a:lnTo>
                    <a:pt x="1739" y="221"/>
                  </a:lnTo>
                  <a:lnTo>
                    <a:pt x="1739" y="221"/>
                  </a:lnTo>
                  <a:lnTo>
                    <a:pt x="1739" y="221"/>
                  </a:lnTo>
                  <a:lnTo>
                    <a:pt x="1739" y="221"/>
                  </a:lnTo>
                  <a:lnTo>
                    <a:pt x="1739" y="221"/>
                  </a:lnTo>
                  <a:lnTo>
                    <a:pt x="1739" y="221"/>
                  </a:lnTo>
                  <a:lnTo>
                    <a:pt x="1738" y="221"/>
                  </a:lnTo>
                  <a:lnTo>
                    <a:pt x="1738" y="221"/>
                  </a:lnTo>
                  <a:lnTo>
                    <a:pt x="1738" y="221"/>
                  </a:lnTo>
                  <a:lnTo>
                    <a:pt x="1738" y="221"/>
                  </a:lnTo>
                  <a:lnTo>
                    <a:pt x="1738" y="221"/>
                  </a:lnTo>
                  <a:lnTo>
                    <a:pt x="1738" y="221"/>
                  </a:lnTo>
                  <a:lnTo>
                    <a:pt x="1737" y="221"/>
                  </a:lnTo>
                  <a:lnTo>
                    <a:pt x="1737" y="221"/>
                  </a:lnTo>
                  <a:lnTo>
                    <a:pt x="1737" y="221"/>
                  </a:lnTo>
                  <a:lnTo>
                    <a:pt x="1737" y="221"/>
                  </a:lnTo>
                  <a:lnTo>
                    <a:pt x="1737" y="221"/>
                  </a:lnTo>
                  <a:lnTo>
                    <a:pt x="1737" y="221"/>
                  </a:lnTo>
                  <a:lnTo>
                    <a:pt x="1737" y="221"/>
                  </a:lnTo>
                  <a:lnTo>
                    <a:pt x="1736" y="221"/>
                  </a:lnTo>
                  <a:lnTo>
                    <a:pt x="1736" y="221"/>
                  </a:lnTo>
                  <a:lnTo>
                    <a:pt x="1736" y="221"/>
                  </a:lnTo>
                  <a:lnTo>
                    <a:pt x="1736" y="221"/>
                  </a:lnTo>
                  <a:lnTo>
                    <a:pt x="1736" y="221"/>
                  </a:lnTo>
                  <a:lnTo>
                    <a:pt x="1736" y="221"/>
                  </a:lnTo>
                  <a:lnTo>
                    <a:pt x="1736" y="221"/>
                  </a:lnTo>
                  <a:lnTo>
                    <a:pt x="1735" y="221"/>
                  </a:lnTo>
                  <a:lnTo>
                    <a:pt x="1735" y="221"/>
                  </a:lnTo>
                  <a:lnTo>
                    <a:pt x="1735" y="221"/>
                  </a:lnTo>
                  <a:lnTo>
                    <a:pt x="1735" y="221"/>
                  </a:lnTo>
                  <a:lnTo>
                    <a:pt x="1735" y="221"/>
                  </a:lnTo>
                  <a:lnTo>
                    <a:pt x="1735" y="221"/>
                  </a:lnTo>
                  <a:lnTo>
                    <a:pt x="1735" y="221"/>
                  </a:lnTo>
                  <a:lnTo>
                    <a:pt x="1734" y="221"/>
                  </a:lnTo>
                  <a:lnTo>
                    <a:pt x="1734" y="221"/>
                  </a:lnTo>
                  <a:lnTo>
                    <a:pt x="1734" y="221"/>
                  </a:lnTo>
                  <a:lnTo>
                    <a:pt x="1734" y="221"/>
                  </a:lnTo>
                  <a:lnTo>
                    <a:pt x="1734" y="221"/>
                  </a:lnTo>
                  <a:lnTo>
                    <a:pt x="1734" y="221"/>
                  </a:lnTo>
                  <a:lnTo>
                    <a:pt x="1734" y="221"/>
                  </a:lnTo>
                  <a:lnTo>
                    <a:pt x="1733" y="221"/>
                  </a:lnTo>
                  <a:lnTo>
                    <a:pt x="1733" y="221"/>
                  </a:lnTo>
                  <a:lnTo>
                    <a:pt x="1733" y="221"/>
                  </a:lnTo>
                  <a:lnTo>
                    <a:pt x="1733" y="221"/>
                  </a:lnTo>
                  <a:lnTo>
                    <a:pt x="1733" y="221"/>
                  </a:lnTo>
                  <a:lnTo>
                    <a:pt x="1733" y="221"/>
                  </a:lnTo>
                  <a:lnTo>
                    <a:pt x="1733" y="221"/>
                  </a:lnTo>
                  <a:lnTo>
                    <a:pt x="1732" y="221"/>
                  </a:lnTo>
                  <a:lnTo>
                    <a:pt x="1732" y="221"/>
                  </a:lnTo>
                  <a:lnTo>
                    <a:pt x="1732" y="221"/>
                  </a:lnTo>
                  <a:lnTo>
                    <a:pt x="1732" y="221"/>
                  </a:lnTo>
                  <a:lnTo>
                    <a:pt x="1732" y="221"/>
                  </a:lnTo>
                  <a:lnTo>
                    <a:pt x="1732" y="221"/>
                  </a:lnTo>
                  <a:lnTo>
                    <a:pt x="1732" y="221"/>
                  </a:lnTo>
                  <a:lnTo>
                    <a:pt x="1731" y="221"/>
                  </a:lnTo>
                  <a:lnTo>
                    <a:pt x="1731" y="221"/>
                  </a:lnTo>
                  <a:lnTo>
                    <a:pt x="1731" y="221"/>
                  </a:lnTo>
                  <a:lnTo>
                    <a:pt x="1731" y="221"/>
                  </a:lnTo>
                  <a:lnTo>
                    <a:pt x="1731" y="221"/>
                  </a:lnTo>
                  <a:lnTo>
                    <a:pt x="1731" y="221"/>
                  </a:lnTo>
                  <a:lnTo>
                    <a:pt x="1731" y="221"/>
                  </a:lnTo>
                  <a:lnTo>
                    <a:pt x="1730" y="221"/>
                  </a:lnTo>
                  <a:lnTo>
                    <a:pt x="1730" y="221"/>
                  </a:lnTo>
                  <a:lnTo>
                    <a:pt x="1730" y="221"/>
                  </a:lnTo>
                  <a:lnTo>
                    <a:pt x="1730" y="221"/>
                  </a:lnTo>
                  <a:lnTo>
                    <a:pt x="1730" y="221"/>
                  </a:lnTo>
                  <a:lnTo>
                    <a:pt x="1730" y="221"/>
                  </a:lnTo>
                  <a:lnTo>
                    <a:pt x="1730" y="221"/>
                  </a:lnTo>
                  <a:lnTo>
                    <a:pt x="1729" y="221"/>
                  </a:lnTo>
                  <a:lnTo>
                    <a:pt x="1729" y="221"/>
                  </a:lnTo>
                  <a:lnTo>
                    <a:pt x="1729" y="221"/>
                  </a:lnTo>
                  <a:lnTo>
                    <a:pt x="1729" y="221"/>
                  </a:lnTo>
                  <a:lnTo>
                    <a:pt x="1729" y="221"/>
                  </a:lnTo>
                  <a:lnTo>
                    <a:pt x="1729" y="221"/>
                  </a:lnTo>
                  <a:lnTo>
                    <a:pt x="1728" y="221"/>
                  </a:lnTo>
                  <a:lnTo>
                    <a:pt x="1728" y="221"/>
                  </a:lnTo>
                  <a:lnTo>
                    <a:pt x="1728" y="221"/>
                  </a:lnTo>
                  <a:lnTo>
                    <a:pt x="1728" y="223"/>
                  </a:lnTo>
                  <a:close/>
                  <a:moveTo>
                    <a:pt x="1750" y="223"/>
                  </a:moveTo>
                  <a:lnTo>
                    <a:pt x="1750" y="223"/>
                  </a:lnTo>
                  <a:lnTo>
                    <a:pt x="1750" y="223"/>
                  </a:lnTo>
                  <a:lnTo>
                    <a:pt x="1750" y="223"/>
                  </a:lnTo>
                  <a:lnTo>
                    <a:pt x="1750" y="223"/>
                  </a:lnTo>
                  <a:lnTo>
                    <a:pt x="1750" y="223"/>
                  </a:lnTo>
                  <a:lnTo>
                    <a:pt x="1751" y="223"/>
                  </a:lnTo>
                  <a:lnTo>
                    <a:pt x="1751" y="223"/>
                  </a:lnTo>
                  <a:lnTo>
                    <a:pt x="1751" y="223"/>
                  </a:lnTo>
                  <a:lnTo>
                    <a:pt x="1751" y="223"/>
                  </a:lnTo>
                  <a:lnTo>
                    <a:pt x="1751" y="223"/>
                  </a:lnTo>
                  <a:lnTo>
                    <a:pt x="1751" y="223"/>
                  </a:lnTo>
                  <a:lnTo>
                    <a:pt x="1751" y="223"/>
                  </a:lnTo>
                  <a:lnTo>
                    <a:pt x="1752" y="223"/>
                  </a:lnTo>
                  <a:lnTo>
                    <a:pt x="1752" y="223"/>
                  </a:lnTo>
                  <a:lnTo>
                    <a:pt x="1752" y="223"/>
                  </a:lnTo>
                  <a:lnTo>
                    <a:pt x="1752" y="223"/>
                  </a:lnTo>
                  <a:lnTo>
                    <a:pt x="1752" y="223"/>
                  </a:lnTo>
                  <a:lnTo>
                    <a:pt x="1752" y="223"/>
                  </a:lnTo>
                  <a:lnTo>
                    <a:pt x="1752" y="223"/>
                  </a:lnTo>
                  <a:lnTo>
                    <a:pt x="1753" y="223"/>
                  </a:lnTo>
                  <a:lnTo>
                    <a:pt x="1753" y="223"/>
                  </a:lnTo>
                  <a:lnTo>
                    <a:pt x="1753" y="223"/>
                  </a:lnTo>
                  <a:lnTo>
                    <a:pt x="1753" y="223"/>
                  </a:lnTo>
                  <a:lnTo>
                    <a:pt x="1753" y="223"/>
                  </a:lnTo>
                  <a:lnTo>
                    <a:pt x="1753" y="223"/>
                  </a:lnTo>
                  <a:lnTo>
                    <a:pt x="1753" y="223"/>
                  </a:lnTo>
                  <a:lnTo>
                    <a:pt x="1754" y="223"/>
                  </a:lnTo>
                  <a:lnTo>
                    <a:pt x="1754" y="223"/>
                  </a:lnTo>
                  <a:lnTo>
                    <a:pt x="1754" y="223"/>
                  </a:lnTo>
                  <a:lnTo>
                    <a:pt x="1754" y="223"/>
                  </a:lnTo>
                  <a:lnTo>
                    <a:pt x="1754" y="223"/>
                  </a:lnTo>
                  <a:lnTo>
                    <a:pt x="1754" y="223"/>
                  </a:lnTo>
                  <a:lnTo>
                    <a:pt x="1755" y="223"/>
                  </a:lnTo>
                  <a:lnTo>
                    <a:pt x="1755" y="223"/>
                  </a:lnTo>
                  <a:lnTo>
                    <a:pt x="1755" y="223"/>
                  </a:lnTo>
                  <a:lnTo>
                    <a:pt x="1755" y="223"/>
                  </a:lnTo>
                  <a:lnTo>
                    <a:pt x="1755" y="223"/>
                  </a:lnTo>
                  <a:lnTo>
                    <a:pt x="1755" y="223"/>
                  </a:lnTo>
                  <a:lnTo>
                    <a:pt x="1755" y="223"/>
                  </a:lnTo>
                  <a:lnTo>
                    <a:pt x="1756" y="223"/>
                  </a:lnTo>
                  <a:lnTo>
                    <a:pt x="1756" y="223"/>
                  </a:lnTo>
                  <a:lnTo>
                    <a:pt x="1756" y="223"/>
                  </a:lnTo>
                  <a:lnTo>
                    <a:pt x="1756" y="223"/>
                  </a:lnTo>
                  <a:lnTo>
                    <a:pt x="1756" y="223"/>
                  </a:lnTo>
                  <a:lnTo>
                    <a:pt x="1756" y="223"/>
                  </a:lnTo>
                  <a:lnTo>
                    <a:pt x="1756" y="223"/>
                  </a:lnTo>
                  <a:lnTo>
                    <a:pt x="1757" y="223"/>
                  </a:lnTo>
                  <a:lnTo>
                    <a:pt x="1757" y="223"/>
                  </a:lnTo>
                  <a:lnTo>
                    <a:pt x="1757" y="223"/>
                  </a:lnTo>
                  <a:lnTo>
                    <a:pt x="1757" y="223"/>
                  </a:lnTo>
                  <a:lnTo>
                    <a:pt x="1757" y="223"/>
                  </a:lnTo>
                  <a:lnTo>
                    <a:pt x="1757" y="223"/>
                  </a:lnTo>
                  <a:lnTo>
                    <a:pt x="1757" y="223"/>
                  </a:lnTo>
                  <a:lnTo>
                    <a:pt x="1758" y="223"/>
                  </a:lnTo>
                  <a:lnTo>
                    <a:pt x="1758" y="223"/>
                  </a:lnTo>
                  <a:lnTo>
                    <a:pt x="1758" y="223"/>
                  </a:lnTo>
                  <a:lnTo>
                    <a:pt x="1758" y="223"/>
                  </a:lnTo>
                  <a:lnTo>
                    <a:pt x="1758" y="223"/>
                  </a:lnTo>
                  <a:lnTo>
                    <a:pt x="1758" y="223"/>
                  </a:lnTo>
                  <a:lnTo>
                    <a:pt x="1758" y="223"/>
                  </a:lnTo>
                  <a:lnTo>
                    <a:pt x="1759" y="223"/>
                  </a:lnTo>
                  <a:lnTo>
                    <a:pt x="1759" y="223"/>
                  </a:lnTo>
                  <a:lnTo>
                    <a:pt x="1759" y="223"/>
                  </a:lnTo>
                  <a:lnTo>
                    <a:pt x="1759" y="223"/>
                  </a:lnTo>
                  <a:lnTo>
                    <a:pt x="1759" y="223"/>
                  </a:lnTo>
                  <a:lnTo>
                    <a:pt x="1759" y="223"/>
                  </a:lnTo>
                  <a:lnTo>
                    <a:pt x="1759" y="223"/>
                  </a:lnTo>
                  <a:lnTo>
                    <a:pt x="1760" y="223"/>
                  </a:lnTo>
                  <a:lnTo>
                    <a:pt x="1760" y="223"/>
                  </a:lnTo>
                  <a:lnTo>
                    <a:pt x="1760" y="223"/>
                  </a:lnTo>
                  <a:lnTo>
                    <a:pt x="1760" y="223"/>
                  </a:lnTo>
                  <a:lnTo>
                    <a:pt x="1760" y="223"/>
                  </a:lnTo>
                  <a:lnTo>
                    <a:pt x="1760" y="223"/>
                  </a:lnTo>
                  <a:lnTo>
                    <a:pt x="1760" y="223"/>
                  </a:lnTo>
                  <a:lnTo>
                    <a:pt x="1761" y="223"/>
                  </a:lnTo>
                  <a:lnTo>
                    <a:pt x="1761" y="223"/>
                  </a:lnTo>
                  <a:lnTo>
                    <a:pt x="1761" y="223"/>
                  </a:lnTo>
                  <a:lnTo>
                    <a:pt x="1761" y="223"/>
                  </a:lnTo>
                  <a:lnTo>
                    <a:pt x="1761" y="223"/>
                  </a:lnTo>
                  <a:lnTo>
                    <a:pt x="1761" y="223"/>
                  </a:lnTo>
                  <a:lnTo>
                    <a:pt x="1761" y="223"/>
                  </a:lnTo>
                  <a:lnTo>
                    <a:pt x="1762" y="223"/>
                  </a:lnTo>
                  <a:lnTo>
                    <a:pt x="1762" y="223"/>
                  </a:lnTo>
                  <a:lnTo>
                    <a:pt x="1762" y="223"/>
                  </a:lnTo>
                  <a:lnTo>
                    <a:pt x="1762" y="223"/>
                  </a:lnTo>
                  <a:lnTo>
                    <a:pt x="1762" y="223"/>
                  </a:lnTo>
                  <a:lnTo>
                    <a:pt x="1762" y="223"/>
                  </a:lnTo>
                  <a:lnTo>
                    <a:pt x="1762" y="223"/>
                  </a:lnTo>
                  <a:lnTo>
                    <a:pt x="1763" y="223"/>
                  </a:lnTo>
                  <a:lnTo>
                    <a:pt x="1763" y="223"/>
                  </a:lnTo>
                  <a:lnTo>
                    <a:pt x="1763" y="223"/>
                  </a:lnTo>
                  <a:lnTo>
                    <a:pt x="1763" y="223"/>
                  </a:lnTo>
                  <a:lnTo>
                    <a:pt x="1763" y="221"/>
                  </a:lnTo>
                  <a:lnTo>
                    <a:pt x="1763" y="221"/>
                  </a:lnTo>
                  <a:lnTo>
                    <a:pt x="1763" y="221"/>
                  </a:lnTo>
                  <a:lnTo>
                    <a:pt x="1763" y="221"/>
                  </a:lnTo>
                  <a:lnTo>
                    <a:pt x="1762" y="221"/>
                  </a:lnTo>
                  <a:lnTo>
                    <a:pt x="1762" y="221"/>
                  </a:lnTo>
                  <a:lnTo>
                    <a:pt x="1762" y="221"/>
                  </a:lnTo>
                  <a:lnTo>
                    <a:pt x="1762" y="221"/>
                  </a:lnTo>
                  <a:lnTo>
                    <a:pt x="1762" y="221"/>
                  </a:lnTo>
                  <a:lnTo>
                    <a:pt x="1762" y="221"/>
                  </a:lnTo>
                  <a:lnTo>
                    <a:pt x="1762" y="221"/>
                  </a:lnTo>
                  <a:lnTo>
                    <a:pt x="1761" y="221"/>
                  </a:lnTo>
                  <a:lnTo>
                    <a:pt x="1761" y="221"/>
                  </a:lnTo>
                  <a:lnTo>
                    <a:pt x="1761" y="221"/>
                  </a:lnTo>
                  <a:lnTo>
                    <a:pt x="1761" y="221"/>
                  </a:lnTo>
                  <a:lnTo>
                    <a:pt x="1761" y="221"/>
                  </a:lnTo>
                  <a:lnTo>
                    <a:pt x="1761" y="221"/>
                  </a:lnTo>
                  <a:lnTo>
                    <a:pt x="1761" y="221"/>
                  </a:lnTo>
                  <a:lnTo>
                    <a:pt x="1760" y="221"/>
                  </a:lnTo>
                  <a:lnTo>
                    <a:pt x="1760" y="221"/>
                  </a:lnTo>
                  <a:lnTo>
                    <a:pt x="1760" y="221"/>
                  </a:lnTo>
                  <a:lnTo>
                    <a:pt x="1760" y="221"/>
                  </a:lnTo>
                  <a:lnTo>
                    <a:pt x="1760" y="221"/>
                  </a:lnTo>
                  <a:lnTo>
                    <a:pt x="1760" y="221"/>
                  </a:lnTo>
                  <a:lnTo>
                    <a:pt x="1760" y="221"/>
                  </a:lnTo>
                  <a:lnTo>
                    <a:pt x="1759" y="221"/>
                  </a:lnTo>
                  <a:lnTo>
                    <a:pt x="1759" y="221"/>
                  </a:lnTo>
                  <a:lnTo>
                    <a:pt x="1759" y="221"/>
                  </a:lnTo>
                  <a:lnTo>
                    <a:pt x="1759" y="221"/>
                  </a:lnTo>
                  <a:lnTo>
                    <a:pt x="1759" y="221"/>
                  </a:lnTo>
                  <a:lnTo>
                    <a:pt x="1759" y="221"/>
                  </a:lnTo>
                  <a:lnTo>
                    <a:pt x="1759" y="221"/>
                  </a:lnTo>
                  <a:lnTo>
                    <a:pt x="1758" y="221"/>
                  </a:lnTo>
                  <a:lnTo>
                    <a:pt x="1758" y="221"/>
                  </a:lnTo>
                  <a:lnTo>
                    <a:pt x="1758" y="221"/>
                  </a:lnTo>
                  <a:lnTo>
                    <a:pt x="1758" y="221"/>
                  </a:lnTo>
                  <a:lnTo>
                    <a:pt x="1758" y="221"/>
                  </a:lnTo>
                  <a:lnTo>
                    <a:pt x="1758" y="221"/>
                  </a:lnTo>
                  <a:lnTo>
                    <a:pt x="1758" y="221"/>
                  </a:lnTo>
                  <a:lnTo>
                    <a:pt x="1757" y="221"/>
                  </a:lnTo>
                  <a:lnTo>
                    <a:pt x="1757" y="221"/>
                  </a:lnTo>
                  <a:lnTo>
                    <a:pt x="1757" y="221"/>
                  </a:lnTo>
                  <a:lnTo>
                    <a:pt x="1757" y="221"/>
                  </a:lnTo>
                  <a:lnTo>
                    <a:pt x="1757" y="221"/>
                  </a:lnTo>
                  <a:lnTo>
                    <a:pt x="1757" y="221"/>
                  </a:lnTo>
                  <a:lnTo>
                    <a:pt x="1757" y="221"/>
                  </a:lnTo>
                  <a:lnTo>
                    <a:pt x="1756" y="221"/>
                  </a:lnTo>
                  <a:lnTo>
                    <a:pt x="1756" y="221"/>
                  </a:lnTo>
                  <a:lnTo>
                    <a:pt x="1756" y="221"/>
                  </a:lnTo>
                  <a:lnTo>
                    <a:pt x="1756" y="221"/>
                  </a:lnTo>
                  <a:lnTo>
                    <a:pt x="1756" y="221"/>
                  </a:lnTo>
                  <a:lnTo>
                    <a:pt x="1756" y="221"/>
                  </a:lnTo>
                  <a:lnTo>
                    <a:pt x="1756" y="221"/>
                  </a:lnTo>
                  <a:lnTo>
                    <a:pt x="1755" y="221"/>
                  </a:lnTo>
                  <a:lnTo>
                    <a:pt x="1755" y="221"/>
                  </a:lnTo>
                  <a:lnTo>
                    <a:pt x="1755" y="221"/>
                  </a:lnTo>
                  <a:lnTo>
                    <a:pt x="1755" y="221"/>
                  </a:lnTo>
                  <a:lnTo>
                    <a:pt x="1755" y="221"/>
                  </a:lnTo>
                  <a:lnTo>
                    <a:pt x="1755" y="221"/>
                  </a:lnTo>
                  <a:lnTo>
                    <a:pt x="1755" y="221"/>
                  </a:lnTo>
                  <a:lnTo>
                    <a:pt x="1754" y="221"/>
                  </a:lnTo>
                  <a:lnTo>
                    <a:pt x="1754" y="221"/>
                  </a:lnTo>
                  <a:lnTo>
                    <a:pt x="1754" y="221"/>
                  </a:lnTo>
                  <a:lnTo>
                    <a:pt x="1754" y="221"/>
                  </a:lnTo>
                  <a:lnTo>
                    <a:pt x="1754" y="221"/>
                  </a:lnTo>
                  <a:lnTo>
                    <a:pt x="1754" y="221"/>
                  </a:lnTo>
                  <a:lnTo>
                    <a:pt x="1754" y="221"/>
                  </a:lnTo>
                  <a:lnTo>
                    <a:pt x="1753" y="221"/>
                  </a:lnTo>
                  <a:lnTo>
                    <a:pt x="1753" y="221"/>
                  </a:lnTo>
                  <a:lnTo>
                    <a:pt x="1753" y="221"/>
                  </a:lnTo>
                  <a:lnTo>
                    <a:pt x="1753" y="221"/>
                  </a:lnTo>
                  <a:lnTo>
                    <a:pt x="1753" y="221"/>
                  </a:lnTo>
                  <a:lnTo>
                    <a:pt x="1753" y="221"/>
                  </a:lnTo>
                  <a:lnTo>
                    <a:pt x="1752" y="221"/>
                  </a:lnTo>
                  <a:lnTo>
                    <a:pt x="1752" y="221"/>
                  </a:lnTo>
                  <a:lnTo>
                    <a:pt x="1752" y="221"/>
                  </a:lnTo>
                  <a:lnTo>
                    <a:pt x="1752" y="221"/>
                  </a:lnTo>
                  <a:lnTo>
                    <a:pt x="1752" y="221"/>
                  </a:lnTo>
                  <a:lnTo>
                    <a:pt x="1752" y="221"/>
                  </a:lnTo>
                  <a:lnTo>
                    <a:pt x="1752" y="221"/>
                  </a:lnTo>
                  <a:lnTo>
                    <a:pt x="1751" y="221"/>
                  </a:lnTo>
                  <a:lnTo>
                    <a:pt x="1751" y="221"/>
                  </a:lnTo>
                  <a:lnTo>
                    <a:pt x="1751" y="221"/>
                  </a:lnTo>
                  <a:lnTo>
                    <a:pt x="1751" y="221"/>
                  </a:lnTo>
                  <a:lnTo>
                    <a:pt x="1751" y="221"/>
                  </a:lnTo>
                  <a:lnTo>
                    <a:pt x="1751" y="221"/>
                  </a:lnTo>
                  <a:lnTo>
                    <a:pt x="1751" y="221"/>
                  </a:lnTo>
                  <a:lnTo>
                    <a:pt x="1750" y="221"/>
                  </a:lnTo>
                  <a:lnTo>
                    <a:pt x="1750" y="221"/>
                  </a:lnTo>
                  <a:lnTo>
                    <a:pt x="1750" y="221"/>
                  </a:lnTo>
                  <a:lnTo>
                    <a:pt x="1750" y="221"/>
                  </a:lnTo>
                  <a:lnTo>
                    <a:pt x="1750" y="221"/>
                  </a:lnTo>
                  <a:lnTo>
                    <a:pt x="1750" y="221"/>
                  </a:lnTo>
                  <a:lnTo>
                    <a:pt x="1750" y="223"/>
                  </a:lnTo>
                  <a:close/>
                  <a:moveTo>
                    <a:pt x="1771" y="223"/>
                  </a:moveTo>
                  <a:lnTo>
                    <a:pt x="1771" y="223"/>
                  </a:lnTo>
                  <a:lnTo>
                    <a:pt x="1771" y="223"/>
                  </a:lnTo>
                  <a:lnTo>
                    <a:pt x="1772" y="223"/>
                  </a:lnTo>
                  <a:lnTo>
                    <a:pt x="1772" y="223"/>
                  </a:lnTo>
                  <a:lnTo>
                    <a:pt x="1772" y="223"/>
                  </a:lnTo>
                  <a:lnTo>
                    <a:pt x="1772" y="223"/>
                  </a:lnTo>
                  <a:lnTo>
                    <a:pt x="1772" y="223"/>
                  </a:lnTo>
                  <a:lnTo>
                    <a:pt x="1772" y="223"/>
                  </a:lnTo>
                  <a:lnTo>
                    <a:pt x="1772" y="223"/>
                  </a:lnTo>
                  <a:lnTo>
                    <a:pt x="1773" y="223"/>
                  </a:lnTo>
                  <a:lnTo>
                    <a:pt x="1773" y="223"/>
                  </a:lnTo>
                  <a:lnTo>
                    <a:pt x="1773" y="223"/>
                  </a:lnTo>
                  <a:lnTo>
                    <a:pt x="1773" y="223"/>
                  </a:lnTo>
                  <a:lnTo>
                    <a:pt x="1773" y="223"/>
                  </a:lnTo>
                  <a:lnTo>
                    <a:pt x="1773" y="223"/>
                  </a:lnTo>
                  <a:lnTo>
                    <a:pt x="1773" y="223"/>
                  </a:lnTo>
                  <a:lnTo>
                    <a:pt x="1774" y="223"/>
                  </a:lnTo>
                  <a:lnTo>
                    <a:pt x="1774" y="223"/>
                  </a:lnTo>
                  <a:lnTo>
                    <a:pt x="1774" y="223"/>
                  </a:lnTo>
                  <a:lnTo>
                    <a:pt x="1774" y="223"/>
                  </a:lnTo>
                  <a:lnTo>
                    <a:pt x="1774" y="223"/>
                  </a:lnTo>
                  <a:lnTo>
                    <a:pt x="1774" y="223"/>
                  </a:lnTo>
                  <a:lnTo>
                    <a:pt x="1774" y="223"/>
                  </a:lnTo>
                  <a:lnTo>
                    <a:pt x="1775" y="223"/>
                  </a:lnTo>
                  <a:lnTo>
                    <a:pt x="1775" y="223"/>
                  </a:lnTo>
                  <a:lnTo>
                    <a:pt x="1775" y="223"/>
                  </a:lnTo>
                  <a:lnTo>
                    <a:pt x="1775" y="223"/>
                  </a:lnTo>
                  <a:lnTo>
                    <a:pt x="1775" y="223"/>
                  </a:lnTo>
                  <a:lnTo>
                    <a:pt x="1775" y="223"/>
                  </a:lnTo>
                  <a:lnTo>
                    <a:pt x="1775" y="223"/>
                  </a:lnTo>
                  <a:lnTo>
                    <a:pt x="1776" y="223"/>
                  </a:lnTo>
                  <a:lnTo>
                    <a:pt x="1776" y="223"/>
                  </a:lnTo>
                  <a:lnTo>
                    <a:pt x="1776" y="223"/>
                  </a:lnTo>
                  <a:lnTo>
                    <a:pt x="1776" y="223"/>
                  </a:lnTo>
                  <a:lnTo>
                    <a:pt x="1776" y="223"/>
                  </a:lnTo>
                  <a:lnTo>
                    <a:pt x="1776" y="223"/>
                  </a:lnTo>
                  <a:lnTo>
                    <a:pt x="1776" y="223"/>
                  </a:lnTo>
                  <a:lnTo>
                    <a:pt x="1777" y="223"/>
                  </a:lnTo>
                  <a:lnTo>
                    <a:pt x="1777" y="223"/>
                  </a:lnTo>
                  <a:lnTo>
                    <a:pt x="1777" y="223"/>
                  </a:lnTo>
                  <a:lnTo>
                    <a:pt x="1777" y="223"/>
                  </a:lnTo>
                  <a:lnTo>
                    <a:pt x="1777" y="223"/>
                  </a:lnTo>
                  <a:lnTo>
                    <a:pt x="1777" y="223"/>
                  </a:lnTo>
                  <a:lnTo>
                    <a:pt x="1777" y="223"/>
                  </a:lnTo>
                  <a:lnTo>
                    <a:pt x="1778" y="223"/>
                  </a:lnTo>
                  <a:lnTo>
                    <a:pt x="1778" y="223"/>
                  </a:lnTo>
                  <a:lnTo>
                    <a:pt x="1778" y="223"/>
                  </a:lnTo>
                  <a:lnTo>
                    <a:pt x="1778" y="223"/>
                  </a:lnTo>
                  <a:lnTo>
                    <a:pt x="1778" y="223"/>
                  </a:lnTo>
                  <a:lnTo>
                    <a:pt x="1778" y="223"/>
                  </a:lnTo>
                  <a:lnTo>
                    <a:pt x="1778" y="223"/>
                  </a:lnTo>
                  <a:lnTo>
                    <a:pt x="1779" y="223"/>
                  </a:lnTo>
                  <a:lnTo>
                    <a:pt x="1779" y="223"/>
                  </a:lnTo>
                  <a:lnTo>
                    <a:pt x="1779" y="223"/>
                  </a:lnTo>
                  <a:lnTo>
                    <a:pt x="1779" y="223"/>
                  </a:lnTo>
                  <a:lnTo>
                    <a:pt x="1779" y="223"/>
                  </a:lnTo>
                  <a:lnTo>
                    <a:pt x="1779" y="223"/>
                  </a:lnTo>
                  <a:lnTo>
                    <a:pt x="1780" y="223"/>
                  </a:lnTo>
                  <a:lnTo>
                    <a:pt x="1780" y="223"/>
                  </a:lnTo>
                  <a:lnTo>
                    <a:pt x="1780" y="223"/>
                  </a:lnTo>
                  <a:lnTo>
                    <a:pt x="1780" y="223"/>
                  </a:lnTo>
                  <a:lnTo>
                    <a:pt x="1780" y="223"/>
                  </a:lnTo>
                  <a:lnTo>
                    <a:pt x="1780" y="223"/>
                  </a:lnTo>
                  <a:lnTo>
                    <a:pt x="1780" y="223"/>
                  </a:lnTo>
                  <a:lnTo>
                    <a:pt x="1781" y="223"/>
                  </a:lnTo>
                  <a:lnTo>
                    <a:pt x="1781" y="223"/>
                  </a:lnTo>
                  <a:lnTo>
                    <a:pt x="1781" y="223"/>
                  </a:lnTo>
                  <a:lnTo>
                    <a:pt x="1781" y="223"/>
                  </a:lnTo>
                  <a:lnTo>
                    <a:pt x="1781" y="223"/>
                  </a:lnTo>
                  <a:lnTo>
                    <a:pt x="1781" y="223"/>
                  </a:lnTo>
                  <a:lnTo>
                    <a:pt x="1781" y="223"/>
                  </a:lnTo>
                  <a:lnTo>
                    <a:pt x="1782" y="223"/>
                  </a:lnTo>
                  <a:lnTo>
                    <a:pt x="1782" y="223"/>
                  </a:lnTo>
                  <a:lnTo>
                    <a:pt x="1782" y="223"/>
                  </a:lnTo>
                  <a:lnTo>
                    <a:pt x="1782" y="223"/>
                  </a:lnTo>
                  <a:lnTo>
                    <a:pt x="1782" y="223"/>
                  </a:lnTo>
                  <a:lnTo>
                    <a:pt x="1782" y="223"/>
                  </a:lnTo>
                  <a:lnTo>
                    <a:pt x="1782" y="223"/>
                  </a:lnTo>
                  <a:lnTo>
                    <a:pt x="1783" y="223"/>
                  </a:lnTo>
                  <a:lnTo>
                    <a:pt x="1783" y="223"/>
                  </a:lnTo>
                  <a:lnTo>
                    <a:pt x="1783" y="223"/>
                  </a:lnTo>
                  <a:lnTo>
                    <a:pt x="1783" y="223"/>
                  </a:lnTo>
                  <a:lnTo>
                    <a:pt x="1783" y="223"/>
                  </a:lnTo>
                  <a:lnTo>
                    <a:pt x="1783" y="223"/>
                  </a:lnTo>
                  <a:lnTo>
                    <a:pt x="1783" y="223"/>
                  </a:lnTo>
                  <a:lnTo>
                    <a:pt x="1784" y="223"/>
                  </a:lnTo>
                  <a:lnTo>
                    <a:pt x="1784" y="223"/>
                  </a:lnTo>
                  <a:lnTo>
                    <a:pt x="1784" y="223"/>
                  </a:lnTo>
                  <a:lnTo>
                    <a:pt x="1784" y="223"/>
                  </a:lnTo>
                  <a:lnTo>
                    <a:pt x="1784" y="223"/>
                  </a:lnTo>
                  <a:lnTo>
                    <a:pt x="1784" y="223"/>
                  </a:lnTo>
                  <a:lnTo>
                    <a:pt x="1784" y="223"/>
                  </a:lnTo>
                  <a:lnTo>
                    <a:pt x="1784" y="221"/>
                  </a:lnTo>
                  <a:lnTo>
                    <a:pt x="1784" y="221"/>
                  </a:lnTo>
                  <a:lnTo>
                    <a:pt x="1784" y="221"/>
                  </a:lnTo>
                  <a:lnTo>
                    <a:pt x="1784" y="221"/>
                  </a:lnTo>
                  <a:lnTo>
                    <a:pt x="1784" y="221"/>
                  </a:lnTo>
                  <a:lnTo>
                    <a:pt x="1784" y="221"/>
                  </a:lnTo>
                  <a:lnTo>
                    <a:pt x="1784" y="221"/>
                  </a:lnTo>
                  <a:lnTo>
                    <a:pt x="1783" y="221"/>
                  </a:lnTo>
                  <a:lnTo>
                    <a:pt x="1783" y="221"/>
                  </a:lnTo>
                  <a:lnTo>
                    <a:pt x="1783" y="221"/>
                  </a:lnTo>
                  <a:lnTo>
                    <a:pt x="1783" y="221"/>
                  </a:lnTo>
                  <a:lnTo>
                    <a:pt x="1783" y="221"/>
                  </a:lnTo>
                  <a:lnTo>
                    <a:pt x="1783" y="221"/>
                  </a:lnTo>
                  <a:lnTo>
                    <a:pt x="1783" y="221"/>
                  </a:lnTo>
                  <a:lnTo>
                    <a:pt x="1782" y="221"/>
                  </a:lnTo>
                  <a:lnTo>
                    <a:pt x="1782" y="221"/>
                  </a:lnTo>
                  <a:lnTo>
                    <a:pt x="1782" y="221"/>
                  </a:lnTo>
                  <a:lnTo>
                    <a:pt x="1782" y="221"/>
                  </a:lnTo>
                  <a:lnTo>
                    <a:pt x="1782" y="221"/>
                  </a:lnTo>
                  <a:lnTo>
                    <a:pt x="1782" y="221"/>
                  </a:lnTo>
                  <a:lnTo>
                    <a:pt x="1782" y="221"/>
                  </a:lnTo>
                  <a:lnTo>
                    <a:pt x="1781" y="221"/>
                  </a:lnTo>
                  <a:lnTo>
                    <a:pt x="1781" y="221"/>
                  </a:lnTo>
                  <a:lnTo>
                    <a:pt x="1781" y="221"/>
                  </a:lnTo>
                  <a:lnTo>
                    <a:pt x="1781" y="221"/>
                  </a:lnTo>
                  <a:lnTo>
                    <a:pt x="1781" y="221"/>
                  </a:lnTo>
                  <a:lnTo>
                    <a:pt x="1781" y="221"/>
                  </a:lnTo>
                  <a:lnTo>
                    <a:pt x="1781" y="221"/>
                  </a:lnTo>
                  <a:lnTo>
                    <a:pt x="1780" y="221"/>
                  </a:lnTo>
                  <a:lnTo>
                    <a:pt x="1780" y="221"/>
                  </a:lnTo>
                  <a:lnTo>
                    <a:pt x="1780" y="221"/>
                  </a:lnTo>
                  <a:lnTo>
                    <a:pt x="1780" y="221"/>
                  </a:lnTo>
                  <a:lnTo>
                    <a:pt x="1780" y="221"/>
                  </a:lnTo>
                  <a:lnTo>
                    <a:pt x="1780" y="221"/>
                  </a:lnTo>
                  <a:lnTo>
                    <a:pt x="1780" y="221"/>
                  </a:lnTo>
                  <a:lnTo>
                    <a:pt x="1779" y="221"/>
                  </a:lnTo>
                  <a:lnTo>
                    <a:pt x="1779" y="221"/>
                  </a:lnTo>
                  <a:lnTo>
                    <a:pt x="1779" y="221"/>
                  </a:lnTo>
                  <a:lnTo>
                    <a:pt x="1779" y="221"/>
                  </a:lnTo>
                  <a:lnTo>
                    <a:pt x="1779" y="221"/>
                  </a:lnTo>
                  <a:lnTo>
                    <a:pt x="1779" y="221"/>
                  </a:lnTo>
                  <a:lnTo>
                    <a:pt x="1778" y="221"/>
                  </a:lnTo>
                  <a:lnTo>
                    <a:pt x="1778" y="221"/>
                  </a:lnTo>
                  <a:lnTo>
                    <a:pt x="1778" y="221"/>
                  </a:lnTo>
                  <a:lnTo>
                    <a:pt x="1778" y="221"/>
                  </a:lnTo>
                  <a:lnTo>
                    <a:pt x="1778" y="221"/>
                  </a:lnTo>
                  <a:lnTo>
                    <a:pt x="1778" y="221"/>
                  </a:lnTo>
                  <a:lnTo>
                    <a:pt x="1778" y="221"/>
                  </a:lnTo>
                  <a:lnTo>
                    <a:pt x="1777" y="221"/>
                  </a:lnTo>
                  <a:lnTo>
                    <a:pt x="1777" y="221"/>
                  </a:lnTo>
                  <a:lnTo>
                    <a:pt x="1777" y="221"/>
                  </a:lnTo>
                  <a:lnTo>
                    <a:pt x="1777" y="221"/>
                  </a:lnTo>
                  <a:lnTo>
                    <a:pt x="1777" y="221"/>
                  </a:lnTo>
                  <a:lnTo>
                    <a:pt x="1777" y="221"/>
                  </a:lnTo>
                  <a:lnTo>
                    <a:pt x="1777" y="221"/>
                  </a:lnTo>
                  <a:lnTo>
                    <a:pt x="1776" y="221"/>
                  </a:lnTo>
                  <a:lnTo>
                    <a:pt x="1776" y="221"/>
                  </a:lnTo>
                  <a:lnTo>
                    <a:pt x="1776" y="221"/>
                  </a:lnTo>
                  <a:lnTo>
                    <a:pt x="1776" y="221"/>
                  </a:lnTo>
                  <a:lnTo>
                    <a:pt x="1776" y="221"/>
                  </a:lnTo>
                  <a:lnTo>
                    <a:pt x="1776" y="221"/>
                  </a:lnTo>
                  <a:lnTo>
                    <a:pt x="1776" y="221"/>
                  </a:lnTo>
                  <a:lnTo>
                    <a:pt x="1775" y="221"/>
                  </a:lnTo>
                  <a:lnTo>
                    <a:pt x="1775" y="221"/>
                  </a:lnTo>
                  <a:lnTo>
                    <a:pt x="1775" y="221"/>
                  </a:lnTo>
                  <a:lnTo>
                    <a:pt x="1775" y="221"/>
                  </a:lnTo>
                  <a:lnTo>
                    <a:pt x="1775" y="221"/>
                  </a:lnTo>
                  <a:lnTo>
                    <a:pt x="1775" y="221"/>
                  </a:lnTo>
                  <a:lnTo>
                    <a:pt x="1775" y="221"/>
                  </a:lnTo>
                  <a:lnTo>
                    <a:pt x="1774" y="221"/>
                  </a:lnTo>
                  <a:lnTo>
                    <a:pt x="1774" y="221"/>
                  </a:lnTo>
                  <a:lnTo>
                    <a:pt x="1774" y="221"/>
                  </a:lnTo>
                  <a:lnTo>
                    <a:pt x="1774" y="221"/>
                  </a:lnTo>
                  <a:lnTo>
                    <a:pt x="1774" y="221"/>
                  </a:lnTo>
                  <a:lnTo>
                    <a:pt x="1774" y="221"/>
                  </a:lnTo>
                  <a:lnTo>
                    <a:pt x="1774" y="221"/>
                  </a:lnTo>
                  <a:lnTo>
                    <a:pt x="1773" y="221"/>
                  </a:lnTo>
                  <a:lnTo>
                    <a:pt x="1773" y="221"/>
                  </a:lnTo>
                  <a:lnTo>
                    <a:pt x="1773" y="221"/>
                  </a:lnTo>
                  <a:lnTo>
                    <a:pt x="1773" y="221"/>
                  </a:lnTo>
                  <a:lnTo>
                    <a:pt x="1773" y="221"/>
                  </a:lnTo>
                  <a:lnTo>
                    <a:pt x="1773" y="221"/>
                  </a:lnTo>
                  <a:lnTo>
                    <a:pt x="1773" y="221"/>
                  </a:lnTo>
                  <a:lnTo>
                    <a:pt x="1772" y="221"/>
                  </a:lnTo>
                  <a:lnTo>
                    <a:pt x="1772" y="221"/>
                  </a:lnTo>
                  <a:lnTo>
                    <a:pt x="1772" y="221"/>
                  </a:lnTo>
                  <a:lnTo>
                    <a:pt x="1772" y="221"/>
                  </a:lnTo>
                  <a:lnTo>
                    <a:pt x="1772" y="221"/>
                  </a:lnTo>
                  <a:lnTo>
                    <a:pt x="1772" y="221"/>
                  </a:lnTo>
                  <a:lnTo>
                    <a:pt x="1772" y="221"/>
                  </a:lnTo>
                  <a:lnTo>
                    <a:pt x="1771" y="221"/>
                  </a:lnTo>
                  <a:lnTo>
                    <a:pt x="1771" y="221"/>
                  </a:lnTo>
                  <a:lnTo>
                    <a:pt x="1771" y="221"/>
                  </a:lnTo>
                  <a:lnTo>
                    <a:pt x="1771" y="223"/>
                  </a:lnTo>
                  <a:close/>
                  <a:moveTo>
                    <a:pt x="1793" y="223"/>
                  </a:moveTo>
                  <a:lnTo>
                    <a:pt x="1793" y="223"/>
                  </a:lnTo>
                  <a:lnTo>
                    <a:pt x="1793" y="223"/>
                  </a:lnTo>
                  <a:lnTo>
                    <a:pt x="1793" y="223"/>
                  </a:lnTo>
                  <a:lnTo>
                    <a:pt x="1793" y="223"/>
                  </a:lnTo>
                  <a:lnTo>
                    <a:pt x="1793" y="223"/>
                  </a:lnTo>
                  <a:lnTo>
                    <a:pt x="1793" y="223"/>
                  </a:lnTo>
                  <a:lnTo>
                    <a:pt x="1793" y="223"/>
                  </a:lnTo>
                  <a:lnTo>
                    <a:pt x="1794" y="223"/>
                  </a:lnTo>
                  <a:lnTo>
                    <a:pt x="1794" y="223"/>
                  </a:lnTo>
                  <a:lnTo>
                    <a:pt x="1794" y="223"/>
                  </a:lnTo>
                  <a:lnTo>
                    <a:pt x="1794" y="223"/>
                  </a:lnTo>
                  <a:lnTo>
                    <a:pt x="1794" y="223"/>
                  </a:lnTo>
                  <a:lnTo>
                    <a:pt x="1794" y="223"/>
                  </a:lnTo>
                  <a:lnTo>
                    <a:pt x="1795" y="223"/>
                  </a:lnTo>
                  <a:lnTo>
                    <a:pt x="1795" y="223"/>
                  </a:lnTo>
                  <a:lnTo>
                    <a:pt x="1795" y="223"/>
                  </a:lnTo>
                  <a:lnTo>
                    <a:pt x="1795" y="223"/>
                  </a:lnTo>
                  <a:lnTo>
                    <a:pt x="1795" y="223"/>
                  </a:lnTo>
                  <a:lnTo>
                    <a:pt x="1795" y="223"/>
                  </a:lnTo>
                  <a:lnTo>
                    <a:pt x="1795" y="223"/>
                  </a:lnTo>
                  <a:lnTo>
                    <a:pt x="1796" y="223"/>
                  </a:lnTo>
                  <a:lnTo>
                    <a:pt x="1796" y="223"/>
                  </a:lnTo>
                  <a:lnTo>
                    <a:pt x="1796" y="223"/>
                  </a:lnTo>
                  <a:lnTo>
                    <a:pt x="1796" y="223"/>
                  </a:lnTo>
                  <a:lnTo>
                    <a:pt x="1796" y="223"/>
                  </a:lnTo>
                  <a:lnTo>
                    <a:pt x="1796" y="223"/>
                  </a:lnTo>
                  <a:lnTo>
                    <a:pt x="1796" y="223"/>
                  </a:lnTo>
                  <a:lnTo>
                    <a:pt x="1797" y="223"/>
                  </a:lnTo>
                  <a:lnTo>
                    <a:pt x="1797" y="223"/>
                  </a:lnTo>
                  <a:lnTo>
                    <a:pt x="1797" y="223"/>
                  </a:lnTo>
                  <a:lnTo>
                    <a:pt x="1797" y="223"/>
                  </a:lnTo>
                  <a:lnTo>
                    <a:pt x="1797" y="223"/>
                  </a:lnTo>
                  <a:lnTo>
                    <a:pt x="1797" y="223"/>
                  </a:lnTo>
                  <a:lnTo>
                    <a:pt x="1797" y="223"/>
                  </a:lnTo>
                  <a:lnTo>
                    <a:pt x="1798" y="223"/>
                  </a:lnTo>
                  <a:lnTo>
                    <a:pt x="1798" y="223"/>
                  </a:lnTo>
                  <a:lnTo>
                    <a:pt x="1798" y="223"/>
                  </a:lnTo>
                  <a:lnTo>
                    <a:pt x="1798" y="223"/>
                  </a:lnTo>
                  <a:lnTo>
                    <a:pt x="1798" y="223"/>
                  </a:lnTo>
                  <a:lnTo>
                    <a:pt x="1798" y="223"/>
                  </a:lnTo>
                  <a:lnTo>
                    <a:pt x="1798" y="223"/>
                  </a:lnTo>
                  <a:lnTo>
                    <a:pt x="1799" y="223"/>
                  </a:lnTo>
                  <a:lnTo>
                    <a:pt x="1799" y="223"/>
                  </a:lnTo>
                  <a:lnTo>
                    <a:pt x="1799" y="223"/>
                  </a:lnTo>
                  <a:lnTo>
                    <a:pt x="1799" y="223"/>
                  </a:lnTo>
                  <a:lnTo>
                    <a:pt x="1799" y="223"/>
                  </a:lnTo>
                  <a:lnTo>
                    <a:pt x="1799" y="223"/>
                  </a:lnTo>
                  <a:lnTo>
                    <a:pt x="1799" y="223"/>
                  </a:lnTo>
                  <a:lnTo>
                    <a:pt x="1800" y="223"/>
                  </a:lnTo>
                  <a:lnTo>
                    <a:pt x="1800" y="223"/>
                  </a:lnTo>
                  <a:lnTo>
                    <a:pt x="1800" y="223"/>
                  </a:lnTo>
                  <a:lnTo>
                    <a:pt x="1800" y="223"/>
                  </a:lnTo>
                  <a:lnTo>
                    <a:pt x="1800" y="223"/>
                  </a:lnTo>
                  <a:lnTo>
                    <a:pt x="1800" y="223"/>
                  </a:lnTo>
                  <a:lnTo>
                    <a:pt x="1800" y="223"/>
                  </a:lnTo>
                  <a:lnTo>
                    <a:pt x="1801" y="223"/>
                  </a:lnTo>
                  <a:lnTo>
                    <a:pt x="1801" y="223"/>
                  </a:lnTo>
                  <a:lnTo>
                    <a:pt x="1801" y="223"/>
                  </a:lnTo>
                  <a:lnTo>
                    <a:pt x="1801" y="223"/>
                  </a:lnTo>
                  <a:lnTo>
                    <a:pt x="1801" y="223"/>
                  </a:lnTo>
                  <a:lnTo>
                    <a:pt x="1801" y="223"/>
                  </a:lnTo>
                  <a:lnTo>
                    <a:pt x="1801" y="223"/>
                  </a:lnTo>
                  <a:lnTo>
                    <a:pt x="1802" y="223"/>
                  </a:lnTo>
                  <a:lnTo>
                    <a:pt x="1802" y="223"/>
                  </a:lnTo>
                  <a:lnTo>
                    <a:pt x="1802" y="223"/>
                  </a:lnTo>
                  <a:lnTo>
                    <a:pt x="1802" y="223"/>
                  </a:lnTo>
                  <a:lnTo>
                    <a:pt x="1802" y="223"/>
                  </a:lnTo>
                  <a:lnTo>
                    <a:pt x="1802" y="223"/>
                  </a:lnTo>
                  <a:lnTo>
                    <a:pt x="1802" y="223"/>
                  </a:lnTo>
                  <a:lnTo>
                    <a:pt x="1803" y="223"/>
                  </a:lnTo>
                  <a:lnTo>
                    <a:pt x="1803" y="223"/>
                  </a:lnTo>
                  <a:lnTo>
                    <a:pt x="1803" y="223"/>
                  </a:lnTo>
                  <a:lnTo>
                    <a:pt x="1803" y="223"/>
                  </a:lnTo>
                  <a:lnTo>
                    <a:pt x="1803" y="223"/>
                  </a:lnTo>
                  <a:lnTo>
                    <a:pt x="1803" y="223"/>
                  </a:lnTo>
                  <a:lnTo>
                    <a:pt x="1803" y="223"/>
                  </a:lnTo>
                  <a:lnTo>
                    <a:pt x="1804" y="223"/>
                  </a:lnTo>
                  <a:lnTo>
                    <a:pt x="1804" y="223"/>
                  </a:lnTo>
                  <a:lnTo>
                    <a:pt x="1804" y="223"/>
                  </a:lnTo>
                  <a:lnTo>
                    <a:pt x="1804" y="223"/>
                  </a:lnTo>
                  <a:lnTo>
                    <a:pt x="1804" y="223"/>
                  </a:lnTo>
                  <a:lnTo>
                    <a:pt x="1804" y="223"/>
                  </a:lnTo>
                  <a:lnTo>
                    <a:pt x="1805" y="223"/>
                  </a:lnTo>
                  <a:lnTo>
                    <a:pt x="1805" y="223"/>
                  </a:lnTo>
                  <a:lnTo>
                    <a:pt x="1805" y="223"/>
                  </a:lnTo>
                  <a:lnTo>
                    <a:pt x="1805" y="223"/>
                  </a:lnTo>
                  <a:lnTo>
                    <a:pt x="1805" y="223"/>
                  </a:lnTo>
                  <a:lnTo>
                    <a:pt x="1805" y="223"/>
                  </a:lnTo>
                  <a:lnTo>
                    <a:pt x="1805" y="223"/>
                  </a:lnTo>
                  <a:lnTo>
                    <a:pt x="1806" y="223"/>
                  </a:lnTo>
                  <a:lnTo>
                    <a:pt x="1806" y="223"/>
                  </a:lnTo>
                  <a:lnTo>
                    <a:pt x="1806" y="223"/>
                  </a:lnTo>
                  <a:lnTo>
                    <a:pt x="1806" y="221"/>
                  </a:lnTo>
                  <a:lnTo>
                    <a:pt x="1806" y="221"/>
                  </a:lnTo>
                  <a:lnTo>
                    <a:pt x="1806" y="221"/>
                  </a:lnTo>
                  <a:lnTo>
                    <a:pt x="1805" y="221"/>
                  </a:lnTo>
                  <a:lnTo>
                    <a:pt x="1805" y="221"/>
                  </a:lnTo>
                  <a:lnTo>
                    <a:pt x="1805" y="221"/>
                  </a:lnTo>
                  <a:lnTo>
                    <a:pt x="1805" y="221"/>
                  </a:lnTo>
                  <a:lnTo>
                    <a:pt x="1805" y="221"/>
                  </a:lnTo>
                  <a:lnTo>
                    <a:pt x="1805" y="221"/>
                  </a:lnTo>
                  <a:lnTo>
                    <a:pt x="1805" y="221"/>
                  </a:lnTo>
                  <a:lnTo>
                    <a:pt x="1804" y="221"/>
                  </a:lnTo>
                  <a:lnTo>
                    <a:pt x="1804" y="221"/>
                  </a:lnTo>
                  <a:lnTo>
                    <a:pt x="1804" y="221"/>
                  </a:lnTo>
                  <a:lnTo>
                    <a:pt x="1804" y="221"/>
                  </a:lnTo>
                  <a:lnTo>
                    <a:pt x="1804" y="221"/>
                  </a:lnTo>
                  <a:lnTo>
                    <a:pt x="1804" y="221"/>
                  </a:lnTo>
                  <a:lnTo>
                    <a:pt x="1803" y="221"/>
                  </a:lnTo>
                  <a:lnTo>
                    <a:pt x="1803" y="221"/>
                  </a:lnTo>
                  <a:lnTo>
                    <a:pt x="1803" y="221"/>
                  </a:lnTo>
                  <a:lnTo>
                    <a:pt x="1803" y="221"/>
                  </a:lnTo>
                  <a:lnTo>
                    <a:pt x="1803" y="221"/>
                  </a:lnTo>
                  <a:lnTo>
                    <a:pt x="1803" y="221"/>
                  </a:lnTo>
                  <a:lnTo>
                    <a:pt x="1803" y="221"/>
                  </a:lnTo>
                  <a:lnTo>
                    <a:pt x="1802" y="221"/>
                  </a:lnTo>
                  <a:lnTo>
                    <a:pt x="1802" y="221"/>
                  </a:lnTo>
                  <a:lnTo>
                    <a:pt x="1802" y="221"/>
                  </a:lnTo>
                  <a:lnTo>
                    <a:pt x="1802" y="221"/>
                  </a:lnTo>
                  <a:lnTo>
                    <a:pt x="1802" y="221"/>
                  </a:lnTo>
                  <a:lnTo>
                    <a:pt x="1802" y="221"/>
                  </a:lnTo>
                  <a:lnTo>
                    <a:pt x="1802" y="221"/>
                  </a:lnTo>
                  <a:lnTo>
                    <a:pt x="1801" y="221"/>
                  </a:lnTo>
                  <a:lnTo>
                    <a:pt x="1801" y="221"/>
                  </a:lnTo>
                  <a:lnTo>
                    <a:pt x="1801" y="221"/>
                  </a:lnTo>
                  <a:lnTo>
                    <a:pt x="1801" y="221"/>
                  </a:lnTo>
                  <a:lnTo>
                    <a:pt x="1801" y="221"/>
                  </a:lnTo>
                  <a:lnTo>
                    <a:pt x="1801" y="221"/>
                  </a:lnTo>
                  <a:lnTo>
                    <a:pt x="1801" y="221"/>
                  </a:lnTo>
                  <a:lnTo>
                    <a:pt x="1800" y="221"/>
                  </a:lnTo>
                  <a:lnTo>
                    <a:pt x="1800" y="221"/>
                  </a:lnTo>
                  <a:lnTo>
                    <a:pt x="1800" y="221"/>
                  </a:lnTo>
                  <a:lnTo>
                    <a:pt x="1800" y="221"/>
                  </a:lnTo>
                  <a:lnTo>
                    <a:pt x="1800" y="221"/>
                  </a:lnTo>
                  <a:lnTo>
                    <a:pt x="1800" y="221"/>
                  </a:lnTo>
                  <a:lnTo>
                    <a:pt x="1800" y="221"/>
                  </a:lnTo>
                  <a:lnTo>
                    <a:pt x="1799" y="221"/>
                  </a:lnTo>
                  <a:lnTo>
                    <a:pt x="1799" y="221"/>
                  </a:lnTo>
                  <a:lnTo>
                    <a:pt x="1799" y="221"/>
                  </a:lnTo>
                  <a:lnTo>
                    <a:pt x="1799" y="221"/>
                  </a:lnTo>
                  <a:lnTo>
                    <a:pt x="1799" y="221"/>
                  </a:lnTo>
                  <a:lnTo>
                    <a:pt x="1799" y="221"/>
                  </a:lnTo>
                  <a:lnTo>
                    <a:pt x="1799" y="221"/>
                  </a:lnTo>
                  <a:lnTo>
                    <a:pt x="1798" y="221"/>
                  </a:lnTo>
                  <a:lnTo>
                    <a:pt x="1798" y="221"/>
                  </a:lnTo>
                  <a:lnTo>
                    <a:pt x="1798" y="221"/>
                  </a:lnTo>
                  <a:lnTo>
                    <a:pt x="1798" y="221"/>
                  </a:lnTo>
                  <a:lnTo>
                    <a:pt x="1798" y="221"/>
                  </a:lnTo>
                  <a:lnTo>
                    <a:pt x="1798" y="221"/>
                  </a:lnTo>
                  <a:lnTo>
                    <a:pt x="1798" y="221"/>
                  </a:lnTo>
                  <a:lnTo>
                    <a:pt x="1797" y="221"/>
                  </a:lnTo>
                  <a:lnTo>
                    <a:pt x="1797" y="221"/>
                  </a:lnTo>
                  <a:lnTo>
                    <a:pt x="1797" y="221"/>
                  </a:lnTo>
                  <a:lnTo>
                    <a:pt x="1797" y="221"/>
                  </a:lnTo>
                  <a:lnTo>
                    <a:pt x="1797" y="221"/>
                  </a:lnTo>
                  <a:lnTo>
                    <a:pt x="1797" y="221"/>
                  </a:lnTo>
                  <a:lnTo>
                    <a:pt x="1797" y="221"/>
                  </a:lnTo>
                  <a:lnTo>
                    <a:pt x="1796" y="221"/>
                  </a:lnTo>
                  <a:lnTo>
                    <a:pt x="1796" y="221"/>
                  </a:lnTo>
                  <a:lnTo>
                    <a:pt x="1796" y="221"/>
                  </a:lnTo>
                  <a:lnTo>
                    <a:pt x="1796" y="221"/>
                  </a:lnTo>
                  <a:lnTo>
                    <a:pt x="1796" y="221"/>
                  </a:lnTo>
                  <a:lnTo>
                    <a:pt x="1796" y="221"/>
                  </a:lnTo>
                  <a:lnTo>
                    <a:pt x="1796" y="221"/>
                  </a:lnTo>
                  <a:lnTo>
                    <a:pt x="1795" y="221"/>
                  </a:lnTo>
                  <a:lnTo>
                    <a:pt x="1795" y="221"/>
                  </a:lnTo>
                  <a:lnTo>
                    <a:pt x="1795" y="221"/>
                  </a:lnTo>
                  <a:lnTo>
                    <a:pt x="1795" y="221"/>
                  </a:lnTo>
                  <a:lnTo>
                    <a:pt x="1795" y="221"/>
                  </a:lnTo>
                  <a:lnTo>
                    <a:pt x="1795" y="221"/>
                  </a:lnTo>
                  <a:lnTo>
                    <a:pt x="1795" y="221"/>
                  </a:lnTo>
                  <a:lnTo>
                    <a:pt x="1794" y="221"/>
                  </a:lnTo>
                  <a:lnTo>
                    <a:pt x="1794" y="221"/>
                  </a:lnTo>
                  <a:lnTo>
                    <a:pt x="1794" y="221"/>
                  </a:lnTo>
                  <a:lnTo>
                    <a:pt x="1794" y="221"/>
                  </a:lnTo>
                  <a:lnTo>
                    <a:pt x="1794" y="221"/>
                  </a:lnTo>
                  <a:lnTo>
                    <a:pt x="1794" y="221"/>
                  </a:lnTo>
                  <a:lnTo>
                    <a:pt x="1793" y="221"/>
                  </a:lnTo>
                  <a:lnTo>
                    <a:pt x="1793" y="221"/>
                  </a:lnTo>
                  <a:lnTo>
                    <a:pt x="1793" y="221"/>
                  </a:lnTo>
                  <a:lnTo>
                    <a:pt x="1793" y="221"/>
                  </a:lnTo>
                  <a:lnTo>
                    <a:pt x="1793" y="221"/>
                  </a:lnTo>
                  <a:lnTo>
                    <a:pt x="1793" y="221"/>
                  </a:lnTo>
                  <a:lnTo>
                    <a:pt x="1793" y="221"/>
                  </a:lnTo>
                  <a:lnTo>
                    <a:pt x="1793" y="221"/>
                  </a:lnTo>
                  <a:lnTo>
                    <a:pt x="1793" y="223"/>
                  </a:lnTo>
                  <a:close/>
                  <a:moveTo>
                    <a:pt x="1814" y="223"/>
                  </a:moveTo>
                  <a:lnTo>
                    <a:pt x="1814" y="223"/>
                  </a:lnTo>
                  <a:lnTo>
                    <a:pt x="1814" y="223"/>
                  </a:lnTo>
                  <a:lnTo>
                    <a:pt x="1814" y="223"/>
                  </a:lnTo>
                  <a:lnTo>
                    <a:pt x="1815" y="223"/>
                  </a:lnTo>
                  <a:lnTo>
                    <a:pt x="1815" y="223"/>
                  </a:lnTo>
                  <a:lnTo>
                    <a:pt x="1815" y="223"/>
                  </a:lnTo>
                  <a:lnTo>
                    <a:pt x="1815" y="223"/>
                  </a:lnTo>
                  <a:lnTo>
                    <a:pt x="1815" y="223"/>
                  </a:lnTo>
                  <a:lnTo>
                    <a:pt x="1815" y="223"/>
                  </a:lnTo>
                  <a:lnTo>
                    <a:pt x="1815" y="223"/>
                  </a:lnTo>
                  <a:lnTo>
                    <a:pt x="1816" y="223"/>
                  </a:lnTo>
                  <a:lnTo>
                    <a:pt x="1816" y="223"/>
                  </a:lnTo>
                  <a:lnTo>
                    <a:pt x="1816" y="223"/>
                  </a:lnTo>
                  <a:lnTo>
                    <a:pt x="1816" y="223"/>
                  </a:lnTo>
                  <a:lnTo>
                    <a:pt x="1816" y="223"/>
                  </a:lnTo>
                  <a:lnTo>
                    <a:pt x="1816" y="223"/>
                  </a:lnTo>
                  <a:lnTo>
                    <a:pt x="1816" y="223"/>
                  </a:lnTo>
                  <a:lnTo>
                    <a:pt x="1817" y="223"/>
                  </a:lnTo>
                  <a:lnTo>
                    <a:pt x="1817" y="223"/>
                  </a:lnTo>
                  <a:lnTo>
                    <a:pt x="1817" y="223"/>
                  </a:lnTo>
                  <a:lnTo>
                    <a:pt x="1817" y="223"/>
                  </a:lnTo>
                  <a:lnTo>
                    <a:pt x="1817" y="223"/>
                  </a:lnTo>
                  <a:lnTo>
                    <a:pt x="1817" y="223"/>
                  </a:lnTo>
                  <a:lnTo>
                    <a:pt x="1817" y="223"/>
                  </a:lnTo>
                  <a:lnTo>
                    <a:pt x="1818" y="223"/>
                  </a:lnTo>
                  <a:lnTo>
                    <a:pt x="1818" y="223"/>
                  </a:lnTo>
                  <a:lnTo>
                    <a:pt x="1818" y="223"/>
                  </a:lnTo>
                  <a:lnTo>
                    <a:pt x="1818" y="223"/>
                  </a:lnTo>
                  <a:lnTo>
                    <a:pt x="1818" y="223"/>
                  </a:lnTo>
                  <a:lnTo>
                    <a:pt x="1818" y="223"/>
                  </a:lnTo>
                  <a:lnTo>
                    <a:pt x="1818" y="223"/>
                  </a:lnTo>
                  <a:lnTo>
                    <a:pt x="1819" y="223"/>
                  </a:lnTo>
                  <a:lnTo>
                    <a:pt x="1819" y="223"/>
                  </a:lnTo>
                  <a:lnTo>
                    <a:pt x="1819" y="223"/>
                  </a:lnTo>
                  <a:lnTo>
                    <a:pt x="1819" y="223"/>
                  </a:lnTo>
                  <a:lnTo>
                    <a:pt x="1819" y="223"/>
                  </a:lnTo>
                  <a:lnTo>
                    <a:pt x="1819" y="223"/>
                  </a:lnTo>
                  <a:lnTo>
                    <a:pt x="1819" y="223"/>
                  </a:lnTo>
                  <a:lnTo>
                    <a:pt x="1820" y="223"/>
                  </a:lnTo>
                  <a:lnTo>
                    <a:pt x="1820" y="223"/>
                  </a:lnTo>
                  <a:lnTo>
                    <a:pt x="1820" y="223"/>
                  </a:lnTo>
                  <a:lnTo>
                    <a:pt x="1820" y="223"/>
                  </a:lnTo>
                  <a:lnTo>
                    <a:pt x="1820" y="223"/>
                  </a:lnTo>
                  <a:lnTo>
                    <a:pt x="1820" y="223"/>
                  </a:lnTo>
                  <a:lnTo>
                    <a:pt x="1821" y="223"/>
                  </a:lnTo>
                  <a:lnTo>
                    <a:pt x="1821" y="223"/>
                  </a:lnTo>
                  <a:lnTo>
                    <a:pt x="1821" y="223"/>
                  </a:lnTo>
                  <a:lnTo>
                    <a:pt x="1821" y="223"/>
                  </a:lnTo>
                  <a:lnTo>
                    <a:pt x="1821" y="223"/>
                  </a:lnTo>
                  <a:lnTo>
                    <a:pt x="1821" y="223"/>
                  </a:lnTo>
                  <a:lnTo>
                    <a:pt x="1821" y="223"/>
                  </a:lnTo>
                  <a:lnTo>
                    <a:pt x="1822" y="223"/>
                  </a:lnTo>
                  <a:lnTo>
                    <a:pt x="1822" y="223"/>
                  </a:lnTo>
                  <a:lnTo>
                    <a:pt x="1822" y="223"/>
                  </a:lnTo>
                  <a:lnTo>
                    <a:pt x="1822" y="223"/>
                  </a:lnTo>
                  <a:lnTo>
                    <a:pt x="1822" y="223"/>
                  </a:lnTo>
                  <a:lnTo>
                    <a:pt x="1822" y="223"/>
                  </a:lnTo>
                  <a:lnTo>
                    <a:pt x="1822" y="223"/>
                  </a:lnTo>
                  <a:lnTo>
                    <a:pt x="1823" y="223"/>
                  </a:lnTo>
                  <a:lnTo>
                    <a:pt x="1823" y="223"/>
                  </a:lnTo>
                  <a:lnTo>
                    <a:pt x="1823" y="223"/>
                  </a:lnTo>
                  <a:lnTo>
                    <a:pt x="1823" y="223"/>
                  </a:lnTo>
                  <a:lnTo>
                    <a:pt x="1823" y="223"/>
                  </a:lnTo>
                  <a:lnTo>
                    <a:pt x="1823" y="223"/>
                  </a:lnTo>
                  <a:lnTo>
                    <a:pt x="1823" y="223"/>
                  </a:lnTo>
                  <a:lnTo>
                    <a:pt x="1824" y="223"/>
                  </a:lnTo>
                  <a:lnTo>
                    <a:pt x="1824" y="223"/>
                  </a:lnTo>
                  <a:lnTo>
                    <a:pt x="1824" y="223"/>
                  </a:lnTo>
                  <a:lnTo>
                    <a:pt x="1824" y="223"/>
                  </a:lnTo>
                  <a:lnTo>
                    <a:pt x="1824" y="223"/>
                  </a:lnTo>
                  <a:lnTo>
                    <a:pt x="1824" y="223"/>
                  </a:lnTo>
                  <a:lnTo>
                    <a:pt x="1825" y="223"/>
                  </a:lnTo>
                  <a:lnTo>
                    <a:pt x="1825" y="223"/>
                  </a:lnTo>
                  <a:lnTo>
                    <a:pt x="1825" y="223"/>
                  </a:lnTo>
                  <a:lnTo>
                    <a:pt x="1825" y="223"/>
                  </a:lnTo>
                  <a:lnTo>
                    <a:pt x="1825" y="223"/>
                  </a:lnTo>
                  <a:lnTo>
                    <a:pt x="1825" y="223"/>
                  </a:lnTo>
                  <a:lnTo>
                    <a:pt x="1825" y="223"/>
                  </a:lnTo>
                  <a:lnTo>
                    <a:pt x="1826" y="223"/>
                  </a:lnTo>
                  <a:lnTo>
                    <a:pt x="1826" y="223"/>
                  </a:lnTo>
                  <a:lnTo>
                    <a:pt x="1826" y="223"/>
                  </a:lnTo>
                  <a:lnTo>
                    <a:pt x="1826" y="223"/>
                  </a:lnTo>
                  <a:lnTo>
                    <a:pt x="1826" y="223"/>
                  </a:lnTo>
                  <a:lnTo>
                    <a:pt x="1826" y="223"/>
                  </a:lnTo>
                  <a:lnTo>
                    <a:pt x="1826" y="223"/>
                  </a:lnTo>
                  <a:lnTo>
                    <a:pt x="1827" y="223"/>
                  </a:lnTo>
                  <a:lnTo>
                    <a:pt x="1827" y="223"/>
                  </a:lnTo>
                  <a:lnTo>
                    <a:pt x="1827" y="223"/>
                  </a:lnTo>
                  <a:lnTo>
                    <a:pt x="1827" y="223"/>
                  </a:lnTo>
                  <a:lnTo>
                    <a:pt x="1827" y="223"/>
                  </a:lnTo>
                  <a:lnTo>
                    <a:pt x="1827" y="223"/>
                  </a:lnTo>
                  <a:lnTo>
                    <a:pt x="1827" y="223"/>
                  </a:lnTo>
                  <a:lnTo>
                    <a:pt x="1827" y="221"/>
                  </a:lnTo>
                  <a:lnTo>
                    <a:pt x="1827" y="221"/>
                  </a:lnTo>
                  <a:lnTo>
                    <a:pt x="1827" y="221"/>
                  </a:lnTo>
                  <a:lnTo>
                    <a:pt x="1827" y="221"/>
                  </a:lnTo>
                  <a:lnTo>
                    <a:pt x="1827" y="221"/>
                  </a:lnTo>
                  <a:lnTo>
                    <a:pt x="1827" y="221"/>
                  </a:lnTo>
                  <a:lnTo>
                    <a:pt x="1827" y="221"/>
                  </a:lnTo>
                  <a:lnTo>
                    <a:pt x="1826" y="221"/>
                  </a:lnTo>
                  <a:lnTo>
                    <a:pt x="1826" y="221"/>
                  </a:lnTo>
                  <a:lnTo>
                    <a:pt x="1826" y="221"/>
                  </a:lnTo>
                  <a:lnTo>
                    <a:pt x="1826" y="221"/>
                  </a:lnTo>
                  <a:lnTo>
                    <a:pt x="1826" y="221"/>
                  </a:lnTo>
                  <a:lnTo>
                    <a:pt x="1826" y="221"/>
                  </a:lnTo>
                  <a:lnTo>
                    <a:pt x="1826" y="221"/>
                  </a:lnTo>
                  <a:lnTo>
                    <a:pt x="1825" y="221"/>
                  </a:lnTo>
                  <a:lnTo>
                    <a:pt x="1825" y="221"/>
                  </a:lnTo>
                  <a:lnTo>
                    <a:pt x="1825" y="221"/>
                  </a:lnTo>
                  <a:lnTo>
                    <a:pt x="1825" y="221"/>
                  </a:lnTo>
                  <a:lnTo>
                    <a:pt x="1825" y="221"/>
                  </a:lnTo>
                  <a:lnTo>
                    <a:pt x="1825" y="221"/>
                  </a:lnTo>
                  <a:lnTo>
                    <a:pt x="1825" y="221"/>
                  </a:lnTo>
                  <a:lnTo>
                    <a:pt x="1824" y="221"/>
                  </a:lnTo>
                  <a:lnTo>
                    <a:pt x="1824" y="221"/>
                  </a:lnTo>
                  <a:lnTo>
                    <a:pt x="1824" y="221"/>
                  </a:lnTo>
                  <a:lnTo>
                    <a:pt x="1824" y="221"/>
                  </a:lnTo>
                  <a:lnTo>
                    <a:pt x="1824" y="221"/>
                  </a:lnTo>
                  <a:lnTo>
                    <a:pt x="1824" y="221"/>
                  </a:lnTo>
                  <a:lnTo>
                    <a:pt x="1823" y="221"/>
                  </a:lnTo>
                  <a:lnTo>
                    <a:pt x="1823" y="221"/>
                  </a:lnTo>
                  <a:lnTo>
                    <a:pt x="1823" y="221"/>
                  </a:lnTo>
                  <a:lnTo>
                    <a:pt x="1823" y="221"/>
                  </a:lnTo>
                  <a:lnTo>
                    <a:pt x="1823" y="221"/>
                  </a:lnTo>
                  <a:lnTo>
                    <a:pt x="1823" y="221"/>
                  </a:lnTo>
                  <a:lnTo>
                    <a:pt x="1823" y="221"/>
                  </a:lnTo>
                  <a:lnTo>
                    <a:pt x="1822" y="221"/>
                  </a:lnTo>
                  <a:lnTo>
                    <a:pt x="1822" y="221"/>
                  </a:lnTo>
                  <a:lnTo>
                    <a:pt x="1822" y="221"/>
                  </a:lnTo>
                  <a:lnTo>
                    <a:pt x="1822" y="221"/>
                  </a:lnTo>
                  <a:lnTo>
                    <a:pt x="1822" y="221"/>
                  </a:lnTo>
                  <a:lnTo>
                    <a:pt x="1822" y="221"/>
                  </a:lnTo>
                  <a:lnTo>
                    <a:pt x="1822" y="221"/>
                  </a:lnTo>
                  <a:lnTo>
                    <a:pt x="1821" y="221"/>
                  </a:lnTo>
                  <a:lnTo>
                    <a:pt x="1821" y="221"/>
                  </a:lnTo>
                  <a:lnTo>
                    <a:pt x="1821" y="221"/>
                  </a:lnTo>
                  <a:lnTo>
                    <a:pt x="1821" y="221"/>
                  </a:lnTo>
                  <a:lnTo>
                    <a:pt x="1821" y="221"/>
                  </a:lnTo>
                  <a:lnTo>
                    <a:pt x="1821" y="221"/>
                  </a:lnTo>
                  <a:lnTo>
                    <a:pt x="1821" y="221"/>
                  </a:lnTo>
                  <a:lnTo>
                    <a:pt x="1820" y="221"/>
                  </a:lnTo>
                  <a:lnTo>
                    <a:pt x="1820" y="221"/>
                  </a:lnTo>
                  <a:lnTo>
                    <a:pt x="1820" y="221"/>
                  </a:lnTo>
                  <a:lnTo>
                    <a:pt x="1820" y="221"/>
                  </a:lnTo>
                  <a:lnTo>
                    <a:pt x="1820" y="221"/>
                  </a:lnTo>
                  <a:lnTo>
                    <a:pt x="1820" y="221"/>
                  </a:lnTo>
                  <a:lnTo>
                    <a:pt x="1819" y="221"/>
                  </a:lnTo>
                  <a:lnTo>
                    <a:pt x="1819" y="221"/>
                  </a:lnTo>
                  <a:lnTo>
                    <a:pt x="1819" y="221"/>
                  </a:lnTo>
                  <a:lnTo>
                    <a:pt x="1819" y="221"/>
                  </a:lnTo>
                  <a:lnTo>
                    <a:pt x="1819" y="221"/>
                  </a:lnTo>
                  <a:lnTo>
                    <a:pt x="1819" y="221"/>
                  </a:lnTo>
                  <a:lnTo>
                    <a:pt x="1819" y="221"/>
                  </a:lnTo>
                  <a:lnTo>
                    <a:pt x="1818" y="221"/>
                  </a:lnTo>
                  <a:lnTo>
                    <a:pt x="1818" y="221"/>
                  </a:lnTo>
                  <a:lnTo>
                    <a:pt x="1818" y="221"/>
                  </a:lnTo>
                  <a:lnTo>
                    <a:pt x="1818" y="221"/>
                  </a:lnTo>
                  <a:lnTo>
                    <a:pt x="1818" y="221"/>
                  </a:lnTo>
                  <a:lnTo>
                    <a:pt x="1818" y="221"/>
                  </a:lnTo>
                  <a:lnTo>
                    <a:pt x="1818" y="221"/>
                  </a:lnTo>
                  <a:lnTo>
                    <a:pt x="1817" y="221"/>
                  </a:lnTo>
                  <a:lnTo>
                    <a:pt x="1817" y="221"/>
                  </a:lnTo>
                  <a:lnTo>
                    <a:pt x="1817" y="221"/>
                  </a:lnTo>
                  <a:lnTo>
                    <a:pt x="1817" y="221"/>
                  </a:lnTo>
                  <a:lnTo>
                    <a:pt x="1817" y="221"/>
                  </a:lnTo>
                  <a:lnTo>
                    <a:pt x="1817" y="221"/>
                  </a:lnTo>
                  <a:lnTo>
                    <a:pt x="1817" y="221"/>
                  </a:lnTo>
                  <a:lnTo>
                    <a:pt x="1816" y="221"/>
                  </a:lnTo>
                  <a:lnTo>
                    <a:pt x="1816" y="221"/>
                  </a:lnTo>
                  <a:lnTo>
                    <a:pt x="1816" y="221"/>
                  </a:lnTo>
                  <a:lnTo>
                    <a:pt x="1816" y="221"/>
                  </a:lnTo>
                  <a:lnTo>
                    <a:pt x="1816" y="221"/>
                  </a:lnTo>
                  <a:lnTo>
                    <a:pt x="1816" y="221"/>
                  </a:lnTo>
                  <a:lnTo>
                    <a:pt x="1816" y="221"/>
                  </a:lnTo>
                  <a:lnTo>
                    <a:pt x="1815" y="221"/>
                  </a:lnTo>
                  <a:lnTo>
                    <a:pt x="1815" y="221"/>
                  </a:lnTo>
                  <a:lnTo>
                    <a:pt x="1815" y="221"/>
                  </a:lnTo>
                  <a:lnTo>
                    <a:pt x="1815" y="221"/>
                  </a:lnTo>
                  <a:lnTo>
                    <a:pt x="1815" y="221"/>
                  </a:lnTo>
                  <a:lnTo>
                    <a:pt x="1815" y="221"/>
                  </a:lnTo>
                  <a:lnTo>
                    <a:pt x="1815" y="221"/>
                  </a:lnTo>
                  <a:lnTo>
                    <a:pt x="1814" y="221"/>
                  </a:lnTo>
                  <a:lnTo>
                    <a:pt x="1814" y="221"/>
                  </a:lnTo>
                  <a:lnTo>
                    <a:pt x="1814" y="221"/>
                  </a:lnTo>
                  <a:lnTo>
                    <a:pt x="1814" y="221"/>
                  </a:lnTo>
                  <a:lnTo>
                    <a:pt x="1814" y="223"/>
                  </a:lnTo>
                  <a:close/>
                  <a:moveTo>
                    <a:pt x="1835" y="223"/>
                  </a:moveTo>
                  <a:lnTo>
                    <a:pt x="1836" y="223"/>
                  </a:lnTo>
                  <a:lnTo>
                    <a:pt x="1836" y="223"/>
                  </a:lnTo>
                  <a:lnTo>
                    <a:pt x="1836" y="223"/>
                  </a:lnTo>
                  <a:lnTo>
                    <a:pt x="1836" y="223"/>
                  </a:lnTo>
                  <a:lnTo>
                    <a:pt x="1836" y="223"/>
                  </a:lnTo>
                  <a:lnTo>
                    <a:pt x="1836" y="223"/>
                  </a:lnTo>
                  <a:lnTo>
                    <a:pt x="1836" y="223"/>
                  </a:lnTo>
                  <a:lnTo>
                    <a:pt x="1837" y="223"/>
                  </a:lnTo>
                  <a:lnTo>
                    <a:pt x="1837" y="223"/>
                  </a:lnTo>
                  <a:lnTo>
                    <a:pt x="1837" y="223"/>
                  </a:lnTo>
                  <a:lnTo>
                    <a:pt x="1837" y="223"/>
                  </a:lnTo>
                  <a:lnTo>
                    <a:pt x="1837" y="223"/>
                  </a:lnTo>
                  <a:lnTo>
                    <a:pt x="1837" y="223"/>
                  </a:lnTo>
                  <a:lnTo>
                    <a:pt x="1837" y="223"/>
                  </a:lnTo>
                  <a:lnTo>
                    <a:pt x="1838" y="223"/>
                  </a:lnTo>
                  <a:lnTo>
                    <a:pt x="1838" y="223"/>
                  </a:lnTo>
                  <a:lnTo>
                    <a:pt x="1838" y="223"/>
                  </a:lnTo>
                  <a:lnTo>
                    <a:pt x="1838" y="223"/>
                  </a:lnTo>
                  <a:lnTo>
                    <a:pt x="1838" y="223"/>
                  </a:lnTo>
                  <a:lnTo>
                    <a:pt x="1838" y="223"/>
                  </a:lnTo>
                  <a:lnTo>
                    <a:pt x="1838" y="223"/>
                  </a:lnTo>
                  <a:lnTo>
                    <a:pt x="1839" y="223"/>
                  </a:lnTo>
                  <a:lnTo>
                    <a:pt x="1839" y="223"/>
                  </a:lnTo>
                  <a:lnTo>
                    <a:pt x="1839" y="223"/>
                  </a:lnTo>
                  <a:lnTo>
                    <a:pt x="1839" y="223"/>
                  </a:lnTo>
                  <a:lnTo>
                    <a:pt x="1839" y="223"/>
                  </a:lnTo>
                  <a:lnTo>
                    <a:pt x="1839" y="223"/>
                  </a:lnTo>
                  <a:lnTo>
                    <a:pt x="1839" y="223"/>
                  </a:lnTo>
                  <a:lnTo>
                    <a:pt x="1840" y="223"/>
                  </a:lnTo>
                  <a:lnTo>
                    <a:pt x="1840" y="223"/>
                  </a:lnTo>
                  <a:lnTo>
                    <a:pt x="1840" y="223"/>
                  </a:lnTo>
                  <a:lnTo>
                    <a:pt x="1840" y="223"/>
                  </a:lnTo>
                  <a:lnTo>
                    <a:pt x="1840" y="223"/>
                  </a:lnTo>
                  <a:lnTo>
                    <a:pt x="1840" y="223"/>
                  </a:lnTo>
                  <a:lnTo>
                    <a:pt x="1840" y="223"/>
                  </a:lnTo>
                  <a:lnTo>
                    <a:pt x="1841" y="223"/>
                  </a:lnTo>
                  <a:lnTo>
                    <a:pt x="1841" y="223"/>
                  </a:lnTo>
                  <a:lnTo>
                    <a:pt x="1841" y="223"/>
                  </a:lnTo>
                  <a:lnTo>
                    <a:pt x="1841" y="223"/>
                  </a:lnTo>
                  <a:lnTo>
                    <a:pt x="1841" y="223"/>
                  </a:lnTo>
                  <a:lnTo>
                    <a:pt x="1841" y="223"/>
                  </a:lnTo>
                  <a:lnTo>
                    <a:pt x="1841" y="223"/>
                  </a:lnTo>
                  <a:lnTo>
                    <a:pt x="1842" y="223"/>
                  </a:lnTo>
                  <a:lnTo>
                    <a:pt x="1842" y="223"/>
                  </a:lnTo>
                  <a:lnTo>
                    <a:pt x="1842" y="223"/>
                  </a:lnTo>
                  <a:lnTo>
                    <a:pt x="1842" y="223"/>
                  </a:lnTo>
                  <a:lnTo>
                    <a:pt x="1842" y="223"/>
                  </a:lnTo>
                  <a:lnTo>
                    <a:pt x="1842" y="223"/>
                  </a:lnTo>
                  <a:lnTo>
                    <a:pt x="1843" y="223"/>
                  </a:lnTo>
                  <a:lnTo>
                    <a:pt x="1843" y="223"/>
                  </a:lnTo>
                  <a:lnTo>
                    <a:pt x="1843" y="223"/>
                  </a:lnTo>
                  <a:lnTo>
                    <a:pt x="1843" y="223"/>
                  </a:lnTo>
                  <a:lnTo>
                    <a:pt x="1843" y="223"/>
                  </a:lnTo>
                  <a:lnTo>
                    <a:pt x="1843" y="223"/>
                  </a:lnTo>
                  <a:lnTo>
                    <a:pt x="1843" y="223"/>
                  </a:lnTo>
                  <a:lnTo>
                    <a:pt x="1844" y="223"/>
                  </a:lnTo>
                  <a:lnTo>
                    <a:pt x="1844" y="223"/>
                  </a:lnTo>
                  <a:lnTo>
                    <a:pt x="1844" y="223"/>
                  </a:lnTo>
                  <a:lnTo>
                    <a:pt x="1844" y="223"/>
                  </a:lnTo>
                  <a:lnTo>
                    <a:pt x="1844" y="223"/>
                  </a:lnTo>
                  <a:lnTo>
                    <a:pt x="1844" y="223"/>
                  </a:lnTo>
                  <a:lnTo>
                    <a:pt x="1844" y="223"/>
                  </a:lnTo>
                  <a:lnTo>
                    <a:pt x="1845" y="223"/>
                  </a:lnTo>
                  <a:lnTo>
                    <a:pt x="1845" y="223"/>
                  </a:lnTo>
                  <a:lnTo>
                    <a:pt x="1845" y="223"/>
                  </a:lnTo>
                  <a:lnTo>
                    <a:pt x="1845" y="223"/>
                  </a:lnTo>
                  <a:lnTo>
                    <a:pt x="1845" y="223"/>
                  </a:lnTo>
                  <a:lnTo>
                    <a:pt x="1845" y="223"/>
                  </a:lnTo>
                  <a:lnTo>
                    <a:pt x="1845" y="223"/>
                  </a:lnTo>
                  <a:lnTo>
                    <a:pt x="1846" y="223"/>
                  </a:lnTo>
                  <a:lnTo>
                    <a:pt x="1846" y="223"/>
                  </a:lnTo>
                  <a:lnTo>
                    <a:pt x="1846" y="223"/>
                  </a:lnTo>
                  <a:lnTo>
                    <a:pt x="1846" y="223"/>
                  </a:lnTo>
                  <a:lnTo>
                    <a:pt x="1846" y="223"/>
                  </a:lnTo>
                  <a:lnTo>
                    <a:pt x="1846" y="223"/>
                  </a:lnTo>
                  <a:lnTo>
                    <a:pt x="1846" y="223"/>
                  </a:lnTo>
                  <a:lnTo>
                    <a:pt x="1847" y="223"/>
                  </a:lnTo>
                  <a:lnTo>
                    <a:pt x="1847" y="223"/>
                  </a:lnTo>
                  <a:lnTo>
                    <a:pt x="1847" y="223"/>
                  </a:lnTo>
                  <a:lnTo>
                    <a:pt x="1847" y="223"/>
                  </a:lnTo>
                  <a:lnTo>
                    <a:pt x="1847" y="223"/>
                  </a:lnTo>
                  <a:lnTo>
                    <a:pt x="1847" y="223"/>
                  </a:lnTo>
                  <a:lnTo>
                    <a:pt x="1847" y="223"/>
                  </a:lnTo>
                  <a:lnTo>
                    <a:pt x="1848" y="223"/>
                  </a:lnTo>
                  <a:lnTo>
                    <a:pt x="1848" y="223"/>
                  </a:lnTo>
                  <a:lnTo>
                    <a:pt x="1848" y="223"/>
                  </a:lnTo>
                  <a:lnTo>
                    <a:pt x="1848" y="223"/>
                  </a:lnTo>
                  <a:lnTo>
                    <a:pt x="1848" y="223"/>
                  </a:lnTo>
                  <a:lnTo>
                    <a:pt x="1848" y="223"/>
                  </a:lnTo>
                  <a:lnTo>
                    <a:pt x="1848" y="223"/>
                  </a:lnTo>
                  <a:lnTo>
                    <a:pt x="1849" y="223"/>
                  </a:lnTo>
                  <a:lnTo>
                    <a:pt x="1849" y="223"/>
                  </a:lnTo>
                  <a:lnTo>
                    <a:pt x="1849" y="221"/>
                  </a:lnTo>
                  <a:lnTo>
                    <a:pt x="1849" y="221"/>
                  </a:lnTo>
                  <a:lnTo>
                    <a:pt x="1848" y="221"/>
                  </a:lnTo>
                  <a:lnTo>
                    <a:pt x="1848" y="221"/>
                  </a:lnTo>
                  <a:lnTo>
                    <a:pt x="1848" y="221"/>
                  </a:lnTo>
                  <a:lnTo>
                    <a:pt x="1848" y="221"/>
                  </a:lnTo>
                  <a:lnTo>
                    <a:pt x="1848" y="221"/>
                  </a:lnTo>
                  <a:lnTo>
                    <a:pt x="1848" y="221"/>
                  </a:lnTo>
                  <a:lnTo>
                    <a:pt x="1848" y="221"/>
                  </a:lnTo>
                  <a:lnTo>
                    <a:pt x="1847" y="221"/>
                  </a:lnTo>
                  <a:lnTo>
                    <a:pt x="1847" y="221"/>
                  </a:lnTo>
                  <a:lnTo>
                    <a:pt x="1847" y="221"/>
                  </a:lnTo>
                  <a:lnTo>
                    <a:pt x="1847" y="221"/>
                  </a:lnTo>
                  <a:lnTo>
                    <a:pt x="1847" y="221"/>
                  </a:lnTo>
                  <a:lnTo>
                    <a:pt x="1847" y="221"/>
                  </a:lnTo>
                  <a:lnTo>
                    <a:pt x="1847" y="221"/>
                  </a:lnTo>
                  <a:lnTo>
                    <a:pt x="1846" y="221"/>
                  </a:lnTo>
                  <a:lnTo>
                    <a:pt x="1846" y="221"/>
                  </a:lnTo>
                  <a:lnTo>
                    <a:pt x="1846" y="221"/>
                  </a:lnTo>
                  <a:lnTo>
                    <a:pt x="1846" y="221"/>
                  </a:lnTo>
                  <a:lnTo>
                    <a:pt x="1846" y="221"/>
                  </a:lnTo>
                  <a:lnTo>
                    <a:pt x="1846" y="221"/>
                  </a:lnTo>
                  <a:lnTo>
                    <a:pt x="1846" y="221"/>
                  </a:lnTo>
                  <a:lnTo>
                    <a:pt x="1845" y="221"/>
                  </a:lnTo>
                  <a:lnTo>
                    <a:pt x="1845" y="221"/>
                  </a:lnTo>
                  <a:lnTo>
                    <a:pt x="1845" y="221"/>
                  </a:lnTo>
                  <a:lnTo>
                    <a:pt x="1845" y="221"/>
                  </a:lnTo>
                  <a:lnTo>
                    <a:pt x="1845" y="221"/>
                  </a:lnTo>
                  <a:lnTo>
                    <a:pt x="1845" y="221"/>
                  </a:lnTo>
                  <a:lnTo>
                    <a:pt x="1845" y="221"/>
                  </a:lnTo>
                  <a:lnTo>
                    <a:pt x="1844" y="221"/>
                  </a:lnTo>
                  <a:lnTo>
                    <a:pt x="1844" y="221"/>
                  </a:lnTo>
                  <a:lnTo>
                    <a:pt x="1844" y="221"/>
                  </a:lnTo>
                  <a:lnTo>
                    <a:pt x="1844" y="221"/>
                  </a:lnTo>
                  <a:lnTo>
                    <a:pt x="1844" y="221"/>
                  </a:lnTo>
                  <a:lnTo>
                    <a:pt x="1844" y="221"/>
                  </a:lnTo>
                  <a:lnTo>
                    <a:pt x="1844" y="221"/>
                  </a:lnTo>
                  <a:lnTo>
                    <a:pt x="1843" y="221"/>
                  </a:lnTo>
                  <a:lnTo>
                    <a:pt x="1843" y="221"/>
                  </a:lnTo>
                  <a:lnTo>
                    <a:pt x="1843" y="221"/>
                  </a:lnTo>
                  <a:lnTo>
                    <a:pt x="1843" y="221"/>
                  </a:lnTo>
                  <a:lnTo>
                    <a:pt x="1843" y="221"/>
                  </a:lnTo>
                  <a:lnTo>
                    <a:pt x="1843" y="221"/>
                  </a:lnTo>
                  <a:lnTo>
                    <a:pt x="1843" y="221"/>
                  </a:lnTo>
                  <a:lnTo>
                    <a:pt x="1842" y="221"/>
                  </a:lnTo>
                  <a:lnTo>
                    <a:pt x="1842" y="221"/>
                  </a:lnTo>
                  <a:lnTo>
                    <a:pt x="1842" y="221"/>
                  </a:lnTo>
                  <a:lnTo>
                    <a:pt x="1842" y="221"/>
                  </a:lnTo>
                  <a:lnTo>
                    <a:pt x="1842" y="221"/>
                  </a:lnTo>
                  <a:lnTo>
                    <a:pt x="1842" y="221"/>
                  </a:lnTo>
                  <a:lnTo>
                    <a:pt x="1841" y="221"/>
                  </a:lnTo>
                  <a:lnTo>
                    <a:pt x="1841" y="221"/>
                  </a:lnTo>
                  <a:lnTo>
                    <a:pt x="1841" y="221"/>
                  </a:lnTo>
                  <a:lnTo>
                    <a:pt x="1841" y="221"/>
                  </a:lnTo>
                  <a:lnTo>
                    <a:pt x="1841" y="221"/>
                  </a:lnTo>
                  <a:lnTo>
                    <a:pt x="1841" y="221"/>
                  </a:lnTo>
                  <a:lnTo>
                    <a:pt x="1841" y="221"/>
                  </a:lnTo>
                  <a:lnTo>
                    <a:pt x="1840" y="221"/>
                  </a:lnTo>
                  <a:lnTo>
                    <a:pt x="1840" y="221"/>
                  </a:lnTo>
                  <a:lnTo>
                    <a:pt x="1840" y="221"/>
                  </a:lnTo>
                  <a:lnTo>
                    <a:pt x="1840" y="221"/>
                  </a:lnTo>
                  <a:lnTo>
                    <a:pt x="1840" y="221"/>
                  </a:lnTo>
                  <a:lnTo>
                    <a:pt x="1840" y="221"/>
                  </a:lnTo>
                  <a:lnTo>
                    <a:pt x="1840" y="221"/>
                  </a:lnTo>
                  <a:lnTo>
                    <a:pt x="1839" y="221"/>
                  </a:lnTo>
                  <a:lnTo>
                    <a:pt x="1839" y="221"/>
                  </a:lnTo>
                  <a:lnTo>
                    <a:pt x="1839" y="221"/>
                  </a:lnTo>
                  <a:lnTo>
                    <a:pt x="1839" y="221"/>
                  </a:lnTo>
                  <a:lnTo>
                    <a:pt x="1839" y="221"/>
                  </a:lnTo>
                  <a:lnTo>
                    <a:pt x="1839" y="221"/>
                  </a:lnTo>
                  <a:lnTo>
                    <a:pt x="1839" y="221"/>
                  </a:lnTo>
                  <a:lnTo>
                    <a:pt x="1838" y="221"/>
                  </a:lnTo>
                  <a:lnTo>
                    <a:pt x="1838" y="221"/>
                  </a:lnTo>
                  <a:lnTo>
                    <a:pt x="1838" y="221"/>
                  </a:lnTo>
                  <a:lnTo>
                    <a:pt x="1838" y="221"/>
                  </a:lnTo>
                  <a:lnTo>
                    <a:pt x="1838" y="221"/>
                  </a:lnTo>
                  <a:lnTo>
                    <a:pt x="1838" y="221"/>
                  </a:lnTo>
                  <a:lnTo>
                    <a:pt x="1838" y="221"/>
                  </a:lnTo>
                  <a:lnTo>
                    <a:pt x="1837" y="221"/>
                  </a:lnTo>
                  <a:lnTo>
                    <a:pt x="1837" y="221"/>
                  </a:lnTo>
                  <a:lnTo>
                    <a:pt x="1837" y="221"/>
                  </a:lnTo>
                  <a:lnTo>
                    <a:pt x="1837" y="221"/>
                  </a:lnTo>
                  <a:lnTo>
                    <a:pt x="1837" y="221"/>
                  </a:lnTo>
                  <a:lnTo>
                    <a:pt x="1837" y="221"/>
                  </a:lnTo>
                  <a:lnTo>
                    <a:pt x="1837" y="221"/>
                  </a:lnTo>
                  <a:lnTo>
                    <a:pt x="1836" y="221"/>
                  </a:lnTo>
                  <a:lnTo>
                    <a:pt x="1836" y="221"/>
                  </a:lnTo>
                  <a:lnTo>
                    <a:pt x="1836" y="221"/>
                  </a:lnTo>
                  <a:lnTo>
                    <a:pt x="1836" y="221"/>
                  </a:lnTo>
                  <a:lnTo>
                    <a:pt x="1836" y="221"/>
                  </a:lnTo>
                  <a:lnTo>
                    <a:pt x="1836" y="221"/>
                  </a:lnTo>
                  <a:lnTo>
                    <a:pt x="1836" y="221"/>
                  </a:lnTo>
                  <a:lnTo>
                    <a:pt x="1835" y="221"/>
                  </a:lnTo>
                  <a:lnTo>
                    <a:pt x="1835" y="223"/>
                  </a:lnTo>
                  <a:close/>
                  <a:moveTo>
                    <a:pt x="1857" y="223"/>
                  </a:moveTo>
                  <a:lnTo>
                    <a:pt x="1857" y="223"/>
                  </a:lnTo>
                  <a:lnTo>
                    <a:pt x="1857" y="223"/>
                  </a:lnTo>
                  <a:lnTo>
                    <a:pt x="1857" y="223"/>
                  </a:lnTo>
                  <a:lnTo>
                    <a:pt x="1857" y="223"/>
                  </a:lnTo>
                  <a:lnTo>
                    <a:pt x="1857" y="223"/>
                  </a:lnTo>
                  <a:lnTo>
                    <a:pt x="1858" y="223"/>
                  </a:lnTo>
                  <a:lnTo>
                    <a:pt x="1858" y="223"/>
                  </a:lnTo>
                  <a:lnTo>
                    <a:pt x="1858" y="223"/>
                  </a:lnTo>
                  <a:lnTo>
                    <a:pt x="1858" y="223"/>
                  </a:lnTo>
                  <a:lnTo>
                    <a:pt x="1858" y="223"/>
                  </a:lnTo>
                  <a:lnTo>
                    <a:pt x="1858" y="223"/>
                  </a:lnTo>
                  <a:lnTo>
                    <a:pt x="1858" y="223"/>
                  </a:lnTo>
                  <a:lnTo>
                    <a:pt x="1859" y="223"/>
                  </a:lnTo>
                  <a:lnTo>
                    <a:pt x="1859" y="223"/>
                  </a:lnTo>
                  <a:lnTo>
                    <a:pt x="1859" y="223"/>
                  </a:lnTo>
                  <a:lnTo>
                    <a:pt x="1859" y="223"/>
                  </a:lnTo>
                  <a:lnTo>
                    <a:pt x="1859" y="223"/>
                  </a:lnTo>
                  <a:lnTo>
                    <a:pt x="1859" y="223"/>
                  </a:lnTo>
                  <a:lnTo>
                    <a:pt x="1859" y="223"/>
                  </a:lnTo>
                  <a:lnTo>
                    <a:pt x="1860" y="223"/>
                  </a:lnTo>
                  <a:lnTo>
                    <a:pt x="1860" y="223"/>
                  </a:lnTo>
                  <a:lnTo>
                    <a:pt x="1860" y="223"/>
                  </a:lnTo>
                  <a:lnTo>
                    <a:pt x="1860" y="223"/>
                  </a:lnTo>
                  <a:lnTo>
                    <a:pt x="1860" y="223"/>
                  </a:lnTo>
                  <a:lnTo>
                    <a:pt x="1860" y="223"/>
                  </a:lnTo>
                  <a:lnTo>
                    <a:pt x="1861" y="223"/>
                  </a:lnTo>
                  <a:lnTo>
                    <a:pt x="1861" y="223"/>
                  </a:lnTo>
                  <a:lnTo>
                    <a:pt x="1861" y="223"/>
                  </a:lnTo>
                  <a:lnTo>
                    <a:pt x="1861" y="223"/>
                  </a:lnTo>
                  <a:lnTo>
                    <a:pt x="1861" y="223"/>
                  </a:lnTo>
                  <a:lnTo>
                    <a:pt x="1861" y="223"/>
                  </a:lnTo>
                  <a:lnTo>
                    <a:pt x="1861" y="223"/>
                  </a:lnTo>
                  <a:lnTo>
                    <a:pt x="1862" y="223"/>
                  </a:lnTo>
                  <a:lnTo>
                    <a:pt x="1862" y="223"/>
                  </a:lnTo>
                  <a:lnTo>
                    <a:pt x="1862" y="223"/>
                  </a:lnTo>
                  <a:lnTo>
                    <a:pt x="1862" y="223"/>
                  </a:lnTo>
                  <a:lnTo>
                    <a:pt x="1862" y="223"/>
                  </a:lnTo>
                  <a:lnTo>
                    <a:pt x="1862" y="223"/>
                  </a:lnTo>
                  <a:lnTo>
                    <a:pt x="1862" y="223"/>
                  </a:lnTo>
                  <a:lnTo>
                    <a:pt x="1863" y="223"/>
                  </a:lnTo>
                  <a:lnTo>
                    <a:pt x="1863" y="223"/>
                  </a:lnTo>
                  <a:lnTo>
                    <a:pt x="1863" y="223"/>
                  </a:lnTo>
                  <a:lnTo>
                    <a:pt x="1863" y="223"/>
                  </a:lnTo>
                  <a:lnTo>
                    <a:pt x="1863" y="223"/>
                  </a:lnTo>
                  <a:lnTo>
                    <a:pt x="1863" y="223"/>
                  </a:lnTo>
                  <a:lnTo>
                    <a:pt x="1863" y="223"/>
                  </a:lnTo>
                  <a:lnTo>
                    <a:pt x="1864" y="223"/>
                  </a:lnTo>
                  <a:lnTo>
                    <a:pt x="1864" y="223"/>
                  </a:lnTo>
                  <a:lnTo>
                    <a:pt x="1864" y="223"/>
                  </a:lnTo>
                  <a:lnTo>
                    <a:pt x="1864" y="223"/>
                  </a:lnTo>
                  <a:lnTo>
                    <a:pt x="1864" y="223"/>
                  </a:lnTo>
                  <a:lnTo>
                    <a:pt x="1864" y="223"/>
                  </a:lnTo>
                  <a:lnTo>
                    <a:pt x="1864" y="223"/>
                  </a:lnTo>
                  <a:lnTo>
                    <a:pt x="1865" y="223"/>
                  </a:lnTo>
                  <a:lnTo>
                    <a:pt x="1865" y="223"/>
                  </a:lnTo>
                  <a:lnTo>
                    <a:pt x="1865" y="223"/>
                  </a:lnTo>
                  <a:lnTo>
                    <a:pt x="1865" y="223"/>
                  </a:lnTo>
                  <a:lnTo>
                    <a:pt x="1865" y="223"/>
                  </a:lnTo>
                  <a:lnTo>
                    <a:pt x="1865" y="223"/>
                  </a:lnTo>
                  <a:lnTo>
                    <a:pt x="1866" y="223"/>
                  </a:lnTo>
                  <a:lnTo>
                    <a:pt x="1866" y="223"/>
                  </a:lnTo>
                  <a:lnTo>
                    <a:pt x="1866" y="223"/>
                  </a:lnTo>
                  <a:lnTo>
                    <a:pt x="1866" y="223"/>
                  </a:lnTo>
                  <a:lnTo>
                    <a:pt x="1866" y="223"/>
                  </a:lnTo>
                  <a:lnTo>
                    <a:pt x="1866" y="223"/>
                  </a:lnTo>
                  <a:lnTo>
                    <a:pt x="1866" y="223"/>
                  </a:lnTo>
                  <a:lnTo>
                    <a:pt x="1867" y="223"/>
                  </a:lnTo>
                  <a:lnTo>
                    <a:pt x="1867" y="223"/>
                  </a:lnTo>
                  <a:lnTo>
                    <a:pt x="1867" y="223"/>
                  </a:lnTo>
                  <a:lnTo>
                    <a:pt x="1867" y="223"/>
                  </a:lnTo>
                  <a:lnTo>
                    <a:pt x="1867" y="223"/>
                  </a:lnTo>
                  <a:lnTo>
                    <a:pt x="1867" y="223"/>
                  </a:lnTo>
                  <a:lnTo>
                    <a:pt x="1867" y="223"/>
                  </a:lnTo>
                  <a:lnTo>
                    <a:pt x="1868" y="223"/>
                  </a:lnTo>
                  <a:lnTo>
                    <a:pt x="1868" y="223"/>
                  </a:lnTo>
                  <a:lnTo>
                    <a:pt x="1868" y="223"/>
                  </a:lnTo>
                  <a:lnTo>
                    <a:pt x="1868" y="223"/>
                  </a:lnTo>
                  <a:lnTo>
                    <a:pt x="1868" y="223"/>
                  </a:lnTo>
                  <a:lnTo>
                    <a:pt x="1868" y="223"/>
                  </a:lnTo>
                  <a:lnTo>
                    <a:pt x="1868" y="223"/>
                  </a:lnTo>
                  <a:lnTo>
                    <a:pt x="1869" y="223"/>
                  </a:lnTo>
                  <a:lnTo>
                    <a:pt x="1869" y="223"/>
                  </a:lnTo>
                  <a:lnTo>
                    <a:pt x="1869" y="223"/>
                  </a:lnTo>
                  <a:lnTo>
                    <a:pt x="1869" y="223"/>
                  </a:lnTo>
                  <a:lnTo>
                    <a:pt x="1869" y="223"/>
                  </a:lnTo>
                  <a:lnTo>
                    <a:pt x="1869" y="223"/>
                  </a:lnTo>
                  <a:lnTo>
                    <a:pt x="1869" y="223"/>
                  </a:lnTo>
                  <a:lnTo>
                    <a:pt x="1870" y="223"/>
                  </a:lnTo>
                  <a:lnTo>
                    <a:pt x="1870" y="223"/>
                  </a:lnTo>
                  <a:lnTo>
                    <a:pt x="1870" y="223"/>
                  </a:lnTo>
                  <a:lnTo>
                    <a:pt x="1870" y="223"/>
                  </a:lnTo>
                  <a:lnTo>
                    <a:pt x="1870" y="223"/>
                  </a:lnTo>
                  <a:lnTo>
                    <a:pt x="1870" y="221"/>
                  </a:lnTo>
                  <a:lnTo>
                    <a:pt x="1870" y="221"/>
                  </a:lnTo>
                  <a:lnTo>
                    <a:pt x="1870" y="221"/>
                  </a:lnTo>
                  <a:lnTo>
                    <a:pt x="1870" y="221"/>
                  </a:lnTo>
                  <a:lnTo>
                    <a:pt x="1870" y="221"/>
                  </a:lnTo>
                  <a:lnTo>
                    <a:pt x="1869" y="221"/>
                  </a:lnTo>
                  <a:lnTo>
                    <a:pt x="1869" y="221"/>
                  </a:lnTo>
                  <a:lnTo>
                    <a:pt x="1869" y="221"/>
                  </a:lnTo>
                  <a:lnTo>
                    <a:pt x="1869" y="221"/>
                  </a:lnTo>
                  <a:lnTo>
                    <a:pt x="1869" y="221"/>
                  </a:lnTo>
                  <a:lnTo>
                    <a:pt x="1869" y="221"/>
                  </a:lnTo>
                  <a:lnTo>
                    <a:pt x="1869" y="221"/>
                  </a:lnTo>
                  <a:lnTo>
                    <a:pt x="1868" y="221"/>
                  </a:lnTo>
                  <a:lnTo>
                    <a:pt x="1868" y="221"/>
                  </a:lnTo>
                  <a:lnTo>
                    <a:pt x="1868" y="221"/>
                  </a:lnTo>
                  <a:lnTo>
                    <a:pt x="1868" y="221"/>
                  </a:lnTo>
                  <a:lnTo>
                    <a:pt x="1868" y="221"/>
                  </a:lnTo>
                  <a:lnTo>
                    <a:pt x="1868" y="221"/>
                  </a:lnTo>
                  <a:lnTo>
                    <a:pt x="1868" y="221"/>
                  </a:lnTo>
                  <a:lnTo>
                    <a:pt x="1867" y="221"/>
                  </a:lnTo>
                  <a:lnTo>
                    <a:pt x="1867" y="221"/>
                  </a:lnTo>
                  <a:lnTo>
                    <a:pt x="1867" y="221"/>
                  </a:lnTo>
                  <a:lnTo>
                    <a:pt x="1867" y="221"/>
                  </a:lnTo>
                  <a:lnTo>
                    <a:pt x="1867" y="221"/>
                  </a:lnTo>
                  <a:lnTo>
                    <a:pt x="1867" y="221"/>
                  </a:lnTo>
                  <a:lnTo>
                    <a:pt x="1867" y="221"/>
                  </a:lnTo>
                  <a:lnTo>
                    <a:pt x="1866" y="221"/>
                  </a:lnTo>
                  <a:lnTo>
                    <a:pt x="1866" y="221"/>
                  </a:lnTo>
                  <a:lnTo>
                    <a:pt x="1866" y="221"/>
                  </a:lnTo>
                  <a:lnTo>
                    <a:pt x="1866" y="221"/>
                  </a:lnTo>
                  <a:lnTo>
                    <a:pt x="1866" y="221"/>
                  </a:lnTo>
                  <a:lnTo>
                    <a:pt x="1866" y="221"/>
                  </a:lnTo>
                  <a:lnTo>
                    <a:pt x="1866" y="221"/>
                  </a:lnTo>
                  <a:lnTo>
                    <a:pt x="1865" y="221"/>
                  </a:lnTo>
                  <a:lnTo>
                    <a:pt x="1865" y="221"/>
                  </a:lnTo>
                  <a:lnTo>
                    <a:pt x="1865" y="221"/>
                  </a:lnTo>
                  <a:lnTo>
                    <a:pt x="1865" y="221"/>
                  </a:lnTo>
                  <a:lnTo>
                    <a:pt x="1865" y="221"/>
                  </a:lnTo>
                  <a:lnTo>
                    <a:pt x="1865" y="221"/>
                  </a:lnTo>
                  <a:lnTo>
                    <a:pt x="1864" y="221"/>
                  </a:lnTo>
                  <a:lnTo>
                    <a:pt x="1864" y="221"/>
                  </a:lnTo>
                  <a:lnTo>
                    <a:pt x="1864" y="221"/>
                  </a:lnTo>
                  <a:lnTo>
                    <a:pt x="1864" y="221"/>
                  </a:lnTo>
                  <a:lnTo>
                    <a:pt x="1864" y="221"/>
                  </a:lnTo>
                  <a:lnTo>
                    <a:pt x="1864" y="221"/>
                  </a:lnTo>
                  <a:lnTo>
                    <a:pt x="1864" y="221"/>
                  </a:lnTo>
                  <a:lnTo>
                    <a:pt x="1863" y="221"/>
                  </a:lnTo>
                  <a:lnTo>
                    <a:pt x="1863" y="221"/>
                  </a:lnTo>
                  <a:lnTo>
                    <a:pt x="1863" y="221"/>
                  </a:lnTo>
                  <a:lnTo>
                    <a:pt x="1863" y="221"/>
                  </a:lnTo>
                  <a:lnTo>
                    <a:pt x="1863" y="221"/>
                  </a:lnTo>
                  <a:lnTo>
                    <a:pt x="1863" y="221"/>
                  </a:lnTo>
                  <a:lnTo>
                    <a:pt x="1863" y="221"/>
                  </a:lnTo>
                  <a:lnTo>
                    <a:pt x="1862" y="221"/>
                  </a:lnTo>
                  <a:lnTo>
                    <a:pt x="1862" y="221"/>
                  </a:lnTo>
                  <a:lnTo>
                    <a:pt x="1862" y="221"/>
                  </a:lnTo>
                  <a:lnTo>
                    <a:pt x="1862" y="221"/>
                  </a:lnTo>
                  <a:lnTo>
                    <a:pt x="1862" y="221"/>
                  </a:lnTo>
                  <a:lnTo>
                    <a:pt x="1862" y="221"/>
                  </a:lnTo>
                  <a:lnTo>
                    <a:pt x="1862" y="221"/>
                  </a:lnTo>
                  <a:lnTo>
                    <a:pt x="1861" y="221"/>
                  </a:lnTo>
                  <a:lnTo>
                    <a:pt x="1861" y="221"/>
                  </a:lnTo>
                  <a:lnTo>
                    <a:pt x="1861" y="221"/>
                  </a:lnTo>
                  <a:lnTo>
                    <a:pt x="1861" y="221"/>
                  </a:lnTo>
                  <a:lnTo>
                    <a:pt x="1861" y="221"/>
                  </a:lnTo>
                  <a:lnTo>
                    <a:pt x="1861" y="221"/>
                  </a:lnTo>
                  <a:lnTo>
                    <a:pt x="1861" y="221"/>
                  </a:lnTo>
                  <a:lnTo>
                    <a:pt x="1860" y="221"/>
                  </a:lnTo>
                  <a:lnTo>
                    <a:pt x="1860" y="221"/>
                  </a:lnTo>
                  <a:lnTo>
                    <a:pt x="1860" y="221"/>
                  </a:lnTo>
                  <a:lnTo>
                    <a:pt x="1860" y="221"/>
                  </a:lnTo>
                  <a:lnTo>
                    <a:pt x="1860" y="221"/>
                  </a:lnTo>
                  <a:lnTo>
                    <a:pt x="1860" y="221"/>
                  </a:lnTo>
                  <a:lnTo>
                    <a:pt x="1859" y="221"/>
                  </a:lnTo>
                  <a:lnTo>
                    <a:pt x="1859" y="221"/>
                  </a:lnTo>
                  <a:lnTo>
                    <a:pt x="1859" y="221"/>
                  </a:lnTo>
                  <a:lnTo>
                    <a:pt x="1859" y="221"/>
                  </a:lnTo>
                  <a:lnTo>
                    <a:pt x="1859" y="221"/>
                  </a:lnTo>
                  <a:lnTo>
                    <a:pt x="1859" y="221"/>
                  </a:lnTo>
                  <a:lnTo>
                    <a:pt x="1859" y="221"/>
                  </a:lnTo>
                  <a:lnTo>
                    <a:pt x="1858" y="221"/>
                  </a:lnTo>
                  <a:lnTo>
                    <a:pt x="1858" y="221"/>
                  </a:lnTo>
                  <a:lnTo>
                    <a:pt x="1858" y="221"/>
                  </a:lnTo>
                  <a:lnTo>
                    <a:pt x="1858" y="221"/>
                  </a:lnTo>
                  <a:lnTo>
                    <a:pt x="1858" y="221"/>
                  </a:lnTo>
                  <a:lnTo>
                    <a:pt x="1858" y="221"/>
                  </a:lnTo>
                  <a:lnTo>
                    <a:pt x="1858" y="221"/>
                  </a:lnTo>
                  <a:lnTo>
                    <a:pt x="1857" y="221"/>
                  </a:lnTo>
                  <a:lnTo>
                    <a:pt x="1857" y="221"/>
                  </a:lnTo>
                  <a:lnTo>
                    <a:pt x="1857" y="221"/>
                  </a:lnTo>
                  <a:lnTo>
                    <a:pt x="1857" y="221"/>
                  </a:lnTo>
                  <a:lnTo>
                    <a:pt x="1857" y="221"/>
                  </a:lnTo>
                  <a:lnTo>
                    <a:pt x="1857" y="221"/>
                  </a:lnTo>
                  <a:lnTo>
                    <a:pt x="1857" y="223"/>
                  </a:lnTo>
                  <a:close/>
                  <a:moveTo>
                    <a:pt x="1878" y="223"/>
                  </a:moveTo>
                  <a:lnTo>
                    <a:pt x="1878" y="223"/>
                  </a:lnTo>
                  <a:lnTo>
                    <a:pt x="1879" y="223"/>
                  </a:lnTo>
                  <a:lnTo>
                    <a:pt x="1879" y="223"/>
                  </a:lnTo>
                  <a:lnTo>
                    <a:pt x="1879" y="223"/>
                  </a:lnTo>
                  <a:lnTo>
                    <a:pt x="1879" y="223"/>
                  </a:lnTo>
                  <a:lnTo>
                    <a:pt x="1879" y="223"/>
                  </a:lnTo>
                  <a:lnTo>
                    <a:pt x="1879" y="223"/>
                  </a:lnTo>
                  <a:lnTo>
                    <a:pt x="1879" y="223"/>
                  </a:lnTo>
                  <a:lnTo>
                    <a:pt x="1880" y="223"/>
                  </a:lnTo>
                  <a:lnTo>
                    <a:pt x="1880" y="223"/>
                  </a:lnTo>
                  <a:lnTo>
                    <a:pt x="1880" y="223"/>
                  </a:lnTo>
                  <a:lnTo>
                    <a:pt x="1880" y="223"/>
                  </a:lnTo>
                  <a:lnTo>
                    <a:pt x="1880" y="223"/>
                  </a:lnTo>
                  <a:lnTo>
                    <a:pt x="1880" y="223"/>
                  </a:lnTo>
                  <a:lnTo>
                    <a:pt x="1881" y="223"/>
                  </a:lnTo>
                  <a:lnTo>
                    <a:pt x="1881" y="223"/>
                  </a:lnTo>
                  <a:lnTo>
                    <a:pt x="1881" y="223"/>
                  </a:lnTo>
                  <a:lnTo>
                    <a:pt x="1881" y="223"/>
                  </a:lnTo>
                  <a:lnTo>
                    <a:pt x="1881" y="223"/>
                  </a:lnTo>
                  <a:lnTo>
                    <a:pt x="1881" y="223"/>
                  </a:lnTo>
                  <a:lnTo>
                    <a:pt x="1881" y="223"/>
                  </a:lnTo>
                  <a:lnTo>
                    <a:pt x="1882" y="223"/>
                  </a:lnTo>
                  <a:lnTo>
                    <a:pt x="1882" y="223"/>
                  </a:lnTo>
                  <a:lnTo>
                    <a:pt x="1882" y="223"/>
                  </a:lnTo>
                  <a:lnTo>
                    <a:pt x="1882" y="223"/>
                  </a:lnTo>
                  <a:lnTo>
                    <a:pt x="1882" y="223"/>
                  </a:lnTo>
                  <a:lnTo>
                    <a:pt x="1882" y="223"/>
                  </a:lnTo>
                  <a:lnTo>
                    <a:pt x="1882" y="223"/>
                  </a:lnTo>
                  <a:lnTo>
                    <a:pt x="1883" y="223"/>
                  </a:lnTo>
                  <a:lnTo>
                    <a:pt x="1883" y="223"/>
                  </a:lnTo>
                  <a:lnTo>
                    <a:pt x="1883" y="223"/>
                  </a:lnTo>
                  <a:lnTo>
                    <a:pt x="1883" y="223"/>
                  </a:lnTo>
                  <a:lnTo>
                    <a:pt x="1883" y="223"/>
                  </a:lnTo>
                  <a:lnTo>
                    <a:pt x="1883" y="223"/>
                  </a:lnTo>
                  <a:lnTo>
                    <a:pt x="1883" y="223"/>
                  </a:lnTo>
                  <a:lnTo>
                    <a:pt x="1884" y="223"/>
                  </a:lnTo>
                  <a:lnTo>
                    <a:pt x="1884" y="223"/>
                  </a:lnTo>
                  <a:lnTo>
                    <a:pt x="1884" y="223"/>
                  </a:lnTo>
                  <a:lnTo>
                    <a:pt x="1884" y="223"/>
                  </a:lnTo>
                  <a:lnTo>
                    <a:pt x="1884" y="223"/>
                  </a:lnTo>
                  <a:lnTo>
                    <a:pt x="1884" y="223"/>
                  </a:lnTo>
                  <a:lnTo>
                    <a:pt x="1884" y="223"/>
                  </a:lnTo>
                  <a:lnTo>
                    <a:pt x="1885" y="223"/>
                  </a:lnTo>
                  <a:lnTo>
                    <a:pt x="1885" y="223"/>
                  </a:lnTo>
                  <a:lnTo>
                    <a:pt x="1885" y="223"/>
                  </a:lnTo>
                  <a:lnTo>
                    <a:pt x="1885" y="223"/>
                  </a:lnTo>
                  <a:lnTo>
                    <a:pt x="1885" y="223"/>
                  </a:lnTo>
                  <a:lnTo>
                    <a:pt x="1885" y="223"/>
                  </a:lnTo>
                  <a:lnTo>
                    <a:pt x="1885" y="223"/>
                  </a:lnTo>
                  <a:lnTo>
                    <a:pt x="1886" y="223"/>
                  </a:lnTo>
                  <a:lnTo>
                    <a:pt x="1886" y="223"/>
                  </a:lnTo>
                  <a:lnTo>
                    <a:pt x="1886" y="223"/>
                  </a:lnTo>
                  <a:lnTo>
                    <a:pt x="1886" y="223"/>
                  </a:lnTo>
                  <a:lnTo>
                    <a:pt x="1886" y="223"/>
                  </a:lnTo>
                  <a:lnTo>
                    <a:pt x="1886" y="223"/>
                  </a:lnTo>
                  <a:lnTo>
                    <a:pt x="1886" y="223"/>
                  </a:lnTo>
                  <a:lnTo>
                    <a:pt x="1887" y="223"/>
                  </a:lnTo>
                  <a:lnTo>
                    <a:pt x="1887" y="223"/>
                  </a:lnTo>
                  <a:lnTo>
                    <a:pt x="1887" y="223"/>
                  </a:lnTo>
                  <a:lnTo>
                    <a:pt x="1887" y="223"/>
                  </a:lnTo>
                  <a:lnTo>
                    <a:pt x="1887" y="223"/>
                  </a:lnTo>
                  <a:lnTo>
                    <a:pt x="1887" y="223"/>
                  </a:lnTo>
                  <a:lnTo>
                    <a:pt x="1887" y="223"/>
                  </a:lnTo>
                  <a:lnTo>
                    <a:pt x="1888" y="223"/>
                  </a:lnTo>
                  <a:lnTo>
                    <a:pt x="1888" y="223"/>
                  </a:lnTo>
                  <a:lnTo>
                    <a:pt x="1888" y="223"/>
                  </a:lnTo>
                  <a:lnTo>
                    <a:pt x="1888" y="223"/>
                  </a:lnTo>
                  <a:lnTo>
                    <a:pt x="1888" y="223"/>
                  </a:lnTo>
                  <a:lnTo>
                    <a:pt x="1888" y="223"/>
                  </a:lnTo>
                  <a:lnTo>
                    <a:pt x="1888" y="223"/>
                  </a:lnTo>
                  <a:lnTo>
                    <a:pt x="1889" y="223"/>
                  </a:lnTo>
                  <a:lnTo>
                    <a:pt x="1889" y="223"/>
                  </a:lnTo>
                  <a:lnTo>
                    <a:pt x="1889" y="223"/>
                  </a:lnTo>
                  <a:lnTo>
                    <a:pt x="1889" y="223"/>
                  </a:lnTo>
                  <a:lnTo>
                    <a:pt x="1889" y="223"/>
                  </a:lnTo>
                  <a:lnTo>
                    <a:pt x="1889" y="223"/>
                  </a:lnTo>
                  <a:lnTo>
                    <a:pt x="1889" y="223"/>
                  </a:lnTo>
                  <a:lnTo>
                    <a:pt x="1890" y="223"/>
                  </a:lnTo>
                  <a:lnTo>
                    <a:pt x="1890" y="223"/>
                  </a:lnTo>
                  <a:lnTo>
                    <a:pt x="1890" y="223"/>
                  </a:lnTo>
                  <a:lnTo>
                    <a:pt x="1890" y="223"/>
                  </a:lnTo>
                  <a:lnTo>
                    <a:pt x="1890" y="223"/>
                  </a:lnTo>
                  <a:lnTo>
                    <a:pt x="1890" y="223"/>
                  </a:lnTo>
                  <a:lnTo>
                    <a:pt x="1891" y="223"/>
                  </a:lnTo>
                  <a:lnTo>
                    <a:pt x="1891" y="223"/>
                  </a:lnTo>
                  <a:lnTo>
                    <a:pt x="1891" y="223"/>
                  </a:lnTo>
                  <a:lnTo>
                    <a:pt x="1891" y="223"/>
                  </a:lnTo>
                  <a:lnTo>
                    <a:pt x="1891" y="223"/>
                  </a:lnTo>
                  <a:lnTo>
                    <a:pt x="1891" y="223"/>
                  </a:lnTo>
                  <a:lnTo>
                    <a:pt x="1891" y="223"/>
                  </a:lnTo>
                  <a:lnTo>
                    <a:pt x="1892" y="223"/>
                  </a:lnTo>
                  <a:lnTo>
                    <a:pt x="1892" y="223"/>
                  </a:lnTo>
                  <a:lnTo>
                    <a:pt x="1892" y="221"/>
                  </a:lnTo>
                  <a:lnTo>
                    <a:pt x="1892" y="221"/>
                  </a:lnTo>
                  <a:lnTo>
                    <a:pt x="1891" y="221"/>
                  </a:lnTo>
                  <a:lnTo>
                    <a:pt x="1891" y="221"/>
                  </a:lnTo>
                  <a:lnTo>
                    <a:pt x="1891" y="221"/>
                  </a:lnTo>
                  <a:lnTo>
                    <a:pt x="1891" y="221"/>
                  </a:lnTo>
                  <a:lnTo>
                    <a:pt x="1891" y="221"/>
                  </a:lnTo>
                  <a:lnTo>
                    <a:pt x="1891" y="221"/>
                  </a:lnTo>
                  <a:lnTo>
                    <a:pt x="1891" y="221"/>
                  </a:lnTo>
                  <a:lnTo>
                    <a:pt x="1890" y="221"/>
                  </a:lnTo>
                  <a:lnTo>
                    <a:pt x="1890" y="221"/>
                  </a:lnTo>
                  <a:lnTo>
                    <a:pt x="1890" y="221"/>
                  </a:lnTo>
                  <a:lnTo>
                    <a:pt x="1890" y="221"/>
                  </a:lnTo>
                  <a:lnTo>
                    <a:pt x="1890" y="221"/>
                  </a:lnTo>
                  <a:lnTo>
                    <a:pt x="1890" y="221"/>
                  </a:lnTo>
                  <a:lnTo>
                    <a:pt x="1889" y="221"/>
                  </a:lnTo>
                  <a:lnTo>
                    <a:pt x="1889" y="221"/>
                  </a:lnTo>
                  <a:lnTo>
                    <a:pt x="1889" y="221"/>
                  </a:lnTo>
                  <a:lnTo>
                    <a:pt x="1889" y="221"/>
                  </a:lnTo>
                  <a:lnTo>
                    <a:pt x="1889" y="221"/>
                  </a:lnTo>
                  <a:lnTo>
                    <a:pt x="1889" y="221"/>
                  </a:lnTo>
                  <a:lnTo>
                    <a:pt x="1889" y="221"/>
                  </a:lnTo>
                  <a:lnTo>
                    <a:pt x="1888" y="221"/>
                  </a:lnTo>
                  <a:lnTo>
                    <a:pt x="1888" y="221"/>
                  </a:lnTo>
                  <a:lnTo>
                    <a:pt x="1888" y="221"/>
                  </a:lnTo>
                  <a:lnTo>
                    <a:pt x="1888" y="221"/>
                  </a:lnTo>
                  <a:lnTo>
                    <a:pt x="1888" y="221"/>
                  </a:lnTo>
                  <a:lnTo>
                    <a:pt x="1888" y="221"/>
                  </a:lnTo>
                  <a:lnTo>
                    <a:pt x="1888" y="221"/>
                  </a:lnTo>
                  <a:lnTo>
                    <a:pt x="1887" y="221"/>
                  </a:lnTo>
                  <a:lnTo>
                    <a:pt x="1887" y="221"/>
                  </a:lnTo>
                  <a:lnTo>
                    <a:pt x="1887" y="221"/>
                  </a:lnTo>
                  <a:lnTo>
                    <a:pt x="1887" y="221"/>
                  </a:lnTo>
                  <a:lnTo>
                    <a:pt x="1887" y="221"/>
                  </a:lnTo>
                  <a:lnTo>
                    <a:pt x="1887" y="221"/>
                  </a:lnTo>
                  <a:lnTo>
                    <a:pt x="1887" y="221"/>
                  </a:lnTo>
                  <a:lnTo>
                    <a:pt x="1886" y="221"/>
                  </a:lnTo>
                  <a:lnTo>
                    <a:pt x="1886" y="221"/>
                  </a:lnTo>
                  <a:lnTo>
                    <a:pt x="1886" y="221"/>
                  </a:lnTo>
                  <a:lnTo>
                    <a:pt x="1886" y="221"/>
                  </a:lnTo>
                  <a:lnTo>
                    <a:pt x="1886" y="221"/>
                  </a:lnTo>
                  <a:lnTo>
                    <a:pt x="1886" y="221"/>
                  </a:lnTo>
                  <a:lnTo>
                    <a:pt x="1886" y="221"/>
                  </a:lnTo>
                  <a:lnTo>
                    <a:pt x="1885" y="221"/>
                  </a:lnTo>
                  <a:lnTo>
                    <a:pt x="1885" y="221"/>
                  </a:lnTo>
                  <a:lnTo>
                    <a:pt x="1885" y="221"/>
                  </a:lnTo>
                  <a:lnTo>
                    <a:pt x="1885" y="221"/>
                  </a:lnTo>
                  <a:lnTo>
                    <a:pt x="1885" y="221"/>
                  </a:lnTo>
                  <a:lnTo>
                    <a:pt x="1885" y="221"/>
                  </a:lnTo>
                  <a:lnTo>
                    <a:pt x="1885" y="221"/>
                  </a:lnTo>
                  <a:lnTo>
                    <a:pt x="1884" y="221"/>
                  </a:lnTo>
                  <a:lnTo>
                    <a:pt x="1884" y="221"/>
                  </a:lnTo>
                  <a:lnTo>
                    <a:pt x="1884" y="221"/>
                  </a:lnTo>
                  <a:lnTo>
                    <a:pt x="1884" y="221"/>
                  </a:lnTo>
                  <a:lnTo>
                    <a:pt x="1884" y="221"/>
                  </a:lnTo>
                  <a:lnTo>
                    <a:pt x="1884" y="221"/>
                  </a:lnTo>
                  <a:lnTo>
                    <a:pt x="1884" y="221"/>
                  </a:lnTo>
                  <a:lnTo>
                    <a:pt x="1883" y="221"/>
                  </a:lnTo>
                  <a:lnTo>
                    <a:pt x="1883" y="221"/>
                  </a:lnTo>
                  <a:lnTo>
                    <a:pt x="1883" y="221"/>
                  </a:lnTo>
                  <a:lnTo>
                    <a:pt x="1883" y="221"/>
                  </a:lnTo>
                  <a:lnTo>
                    <a:pt x="1883" y="221"/>
                  </a:lnTo>
                  <a:lnTo>
                    <a:pt x="1883" y="221"/>
                  </a:lnTo>
                  <a:lnTo>
                    <a:pt x="1883" y="221"/>
                  </a:lnTo>
                  <a:lnTo>
                    <a:pt x="1882" y="221"/>
                  </a:lnTo>
                  <a:lnTo>
                    <a:pt x="1882" y="221"/>
                  </a:lnTo>
                  <a:lnTo>
                    <a:pt x="1882" y="221"/>
                  </a:lnTo>
                  <a:lnTo>
                    <a:pt x="1882" y="221"/>
                  </a:lnTo>
                  <a:lnTo>
                    <a:pt x="1882" y="221"/>
                  </a:lnTo>
                  <a:lnTo>
                    <a:pt x="1882" y="221"/>
                  </a:lnTo>
                  <a:lnTo>
                    <a:pt x="1882" y="221"/>
                  </a:lnTo>
                  <a:lnTo>
                    <a:pt x="1881" y="221"/>
                  </a:lnTo>
                  <a:lnTo>
                    <a:pt x="1881" y="221"/>
                  </a:lnTo>
                  <a:lnTo>
                    <a:pt x="1881" y="221"/>
                  </a:lnTo>
                  <a:lnTo>
                    <a:pt x="1881" y="221"/>
                  </a:lnTo>
                  <a:lnTo>
                    <a:pt x="1881" y="221"/>
                  </a:lnTo>
                  <a:lnTo>
                    <a:pt x="1881" y="221"/>
                  </a:lnTo>
                  <a:lnTo>
                    <a:pt x="1881" y="221"/>
                  </a:lnTo>
                  <a:lnTo>
                    <a:pt x="1880" y="221"/>
                  </a:lnTo>
                  <a:lnTo>
                    <a:pt x="1880" y="221"/>
                  </a:lnTo>
                  <a:lnTo>
                    <a:pt x="1880" y="221"/>
                  </a:lnTo>
                  <a:lnTo>
                    <a:pt x="1880" y="221"/>
                  </a:lnTo>
                  <a:lnTo>
                    <a:pt x="1880" y="221"/>
                  </a:lnTo>
                  <a:lnTo>
                    <a:pt x="1880" y="221"/>
                  </a:lnTo>
                  <a:lnTo>
                    <a:pt x="1879" y="221"/>
                  </a:lnTo>
                  <a:lnTo>
                    <a:pt x="1879" y="221"/>
                  </a:lnTo>
                  <a:lnTo>
                    <a:pt x="1879" y="221"/>
                  </a:lnTo>
                  <a:lnTo>
                    <a:pt x="1879" y="221"/>
                  </a:lnTo>
                  <a:lnTo>
                    <a:pt x="1879" y="221"/>
                  </a:lnTo>
                  <a:lnTo>
                    <a:pt x="1879" y="221"/>
                  </a:lnTo>
                  <a:lnTo>
                    <a:pt x="1879" y="221"/>
                  </a:lnTo>
                  <a:lnTo>
                    <a:pt x="1878" y="221"/>
                  </a:lnTo>
                  <a:lnTo>
                    <a:pt x="1878" y="221"/>
                  </a:lnTo>
                  <a:lnTo>
                    <a:pt x="1878" y="223"/>
                  </a:lnTo>
                  <a:close/>
                  <a:moveTo>
                    <a:pt x="1900" y="223"/>
                  </a:moveTo>
                  <a:lnTo>
                    <a:pt x="1900" y="223"/>
                  </a:lnTo>
                  <a:lnTo>
                    <a:pt x="1900" y="223"/>
                  </a:lnTo>
                  <a:lnTo>
                    <a:pt x="1900" y="223"/>
                  </a:lnTo>
                  <a:lnTo>
                    <a:pt x="1900" y="223"/>
                  </a:lnTo>
                  <a:lnTo>
                    <a:pt x="1900" y="223"/>
                  </a:lnTo>
                  <a:lnTo>
                    <a:pt x="1901" y="223"/>
                  </a:lnTo>
                  <a:lnTo>
                    <a:pt x="1901" y="223"/>
                  </a:lnTo>
                  <a:lnTo>
                    <a:pt x="1901" y="223"/>
                  </a:lnTo>
                  <a:lnTo>
                    <a:pt x="1901" y="223"/>
                  </a:lnTo>
                  <a:lnTo>
                    <a:pt x="1901" y="223"/>
                  </a:lnTo>
                  <a:lnTo>
                    <a:pt x="1901" y="223"/>
                  </a:lnTo>
                  <a:lnTo>
                    <a:pt x="1901" y="223"/>
                  </a:lnTo>
                  <a:lnTo>
                    <a:pt x="1902" y="223"/>
                  </a:lnTo>
                  <a:lnTo>
                    <a:pt x="1902" y="223"/>
                  </a:lnTo>
                  <a:lnTo>
                    <a:pt x="1902" y="223"/>
                  </a:lnTo>
                  <a:lnTo>
                    <a:pt x="1902" y="223"/>
                  </a:lnTo>
                  <a:lnTo>
                    <a:pt x="1902" y="223"/>
                  </a:lnTo>
                  <a:lnTo>
                    <a:pt x="1902" y="223"/>
                  </a:lnTo>
                  <a:lnTo>
                    <a:pt x="1902" y="223"/>
                  </a:lnTo>
                  <a:lnTo>
                    <a:pt x="1903" y="223"/>
                  </a:lnTo>
                  <a:lnTo>
                    <a:pt x="1903" y="223"/>
                  </a:lnTo>
                  <a:lnTo>
                    <a:pt x="1903" y="223"/>
                  </a:lnTo>
                  <a:lnTo>
                    <a:pt x="1903" y="223"/>
                  </a:lnTo>
                  <a:lnTo>
                    <a:pt x="1903" y="223"/>
                  </a:lnTo>
                  <a:lnTo>
                    <a:pt x="1903" y="223"/>
                  </a:lnTo>
                  <a:lnTo>
                    <a:pt x="1903" y="223"/>
                  </a:lnTo>
                  <a:lnTo>
                    <a:pt x="1904" y="223"/>
                  </a:lnTo>
                  <a:lnTo>
                    <a:pt x="1904" y="223"/>
                  </a:lnTo>
                  <a:lnTo>
                    <a:pt x="1904" y="223"/>
                  </a:lnTo>
                  <a:lnTo>
                    <a:pt x="1904" y="223"/>
                  </a:lnTo>
                  <a:lnTo>
                    <a:pt x="1904" y="223"/>
                  </a:lnTo>
                  <a:lnTo>
                    <a:pt x="1904" y="223"/>
                  </a:lnTo>
                  <a:lnTo>
                    <a:pt x="1904" y="223"/>
                  </a:lnTo>
                  <a:lnTo>
                    <a:pt x="1905" y="223"/>
                  </a:lnTo>
                  <a:lnTo>
                    <a:pt x="1905" y="223"/>
                  </a:lnTo>
                  <a:lnTo>
                    <a:pt x="1905" y="223"/>
                  </a:lnTo>
                  <a:lnTo>
                    <a:pt x="1905" y="223"/>
                  </a:lnTo>
                  <a:lnTo>
                    <a:pt x="1905" y="223"/>
                  </a:lnTo>
                  <a:lnTo>
                    <a:pt x="1905" y="223"/>
                  </a:lnTo>
                  <a:lnTo>
                    <a:pt x="1906" y="223"/>
                  </a:lnTo>
                  <a:lnTo>
                    <a:pt x="1906" y="223"/>
                  </a:lnTo>
                  <a:lnTo>
                    <a:pt x="1906" y="223"/>
                  </a:lnTo>
                  <a:lnTo>
                    <a:pt x="1906" y="223"/>
                  </a:lnTo>
                  <a:lnTo>
                    <a:pt x="1906" y="223"/>
                  </a:lnTo>
                  <a:lnTo>
                    <a:pt x="1906" y="223"/>
                  </a:lnTo>
                  <a:lnTo>
                    <a:pt x="1906" y="223"/>
                  </a:lnTo>
                  <a:lnTo>
                    <a:pt x="1907" y="223"/>
                  </a:lnTo>
                  <a:lnTo>
                    <a:pt x="1907" y="223"/>
                  </a:lnTo>
                  <a:lnTo>
                    <a:pt x="1907" y="223"/>
                  </a:lnTo>
                  <a:lnTo>
                    <a:pt x="1907" y="223"/>
                  </a:lnTo>
                  <a:lnTo>
                    <a:pt x="1907" y="223"/>
                  </a:lnTo>
                  <a:lnTo>
                    <a:pt x="1907" y="223"/>
                  </a:lnTo>
                  <a:lnTo>
                    <a:pt x="1907" y="223"/>
                  </a:lnTo>
                  <a:lnTo>
                    <a:pt x="1908" y="223"/>
                  </a:lnTo>
                  <a:lnTo>
                    <a:pt x="1908" y="223"/>
                  </a:lnTo>
                  <a:lnTo>
                    <a:pt x="1908" y="223"/>
                  </a:lnTo>
                  <a:lnTo>
                    <a:pt x="1908" y="223"/>
                  </a:lnTo>
                  <a:lnTo>
                    <a:pt x="1908" y="223"/>
                  </a:lnTo>
                  <a:lnTo>
                    <a:pt x="1908" y="223"/>
                  </a:lnTo>
                  <a:lnTo>
                    <a:pt x="1908" y="223"/>
                  </a:lnTo>
                  <a:lnTo>
                    <a:pt x="1909" y="223"/>
                  </a:lnTo>
                  <a:lnTo>
                    <a:pt x="1909" y="223"/>
                  </a:lnTo>
                  <a:lnTo>
                    <a:pt x="1909" y="223"/>
                  </a:lnTo>
                  <a:lnTo>
                    <a:pt x="1909" y="223"/>
                  </a:lnTo>
                  <a:lnTo>
                    <a:pt x="1909" y="223"/>
                  </a:lnTo>
                  <a:lnTo>
                    <a:pt x="1909" y="223"/>
                  </a:lnTo>
                  <a:lnTo>
                    <a:pt x="1909" y="223"/>
                  </a:lnTo>
                  <a:lnTo>
                    <a:pt x="1910" y="223"/>
                  </a:lnTo>
                  <a:lnTo>
                    <a:pt x="1910" y="223"/>
                  </a:lnTo>
                  <a:lnTo>
                    <a:pt x="1910" y="223"/>
                  </a:lnTo>
                  <a:lnTo>
                    <a:pt x="1910" y="223"/>
                  </a:lnTo>
                  <a:lnTo>
                    <a:pt x="1910" y="223"/>
                  </a:lnTo>
                  <a:lnTo>
                    <a:pt x="1910" y="223"/>
                  </a:lnTo>
                  <a:lnTo>
                    <a:pt x="1910" y="223"/>
                  </a:lnTo>
                  <a:lnTo>
                    <a:pt x="1911" y="223"/>
                  </a:lnTo>
                  <a:lnTo>
                    <a:pt x="1911" y="223"/>
                  </a:lnTo>
                  <a:lnTo>
                    <a:pt x="1911" y="223"/>
                  </a:lnTo>
                  <a:lnTo>
                    <a:pt x="1911" y="223"/>
                  </a:lnTo>
                  <a:lnTo>
                    <a:pt x="1911" y="223"/>
                  </a:lnTo>
                  <a:lnTo>
                    <a:pt x="1911" y="223"/>
                  </a:lnTo>
                  <a:lnTo>
                    <a:pt x="1911" y="223"/>
                  </a:lnTo>
                  <a:lnTo>
                    <a:pt x="1912" y="223"/>
                  </a:lnTo>
                  <a:lnTo>
                    <a:pt x="1912" y="223"/>
                  </a:lnTo>
                  <a:lnTo>
                    <a:pt x="1912" y="223"/>
                  </a:lnTo>
                  <a:lnTo>
                    <a:pt x="1912" y="223"/>
                  </a:lnTo>
                  <a:lnTo>
                    <a:pt x="1912" y="223"/>
                  </a:lnTo>
                  <a:lnTo>
                    <a:pt x="1912" y="223"/>
                  </a:lnTo>
                  <a:lnTo>
                    <a:pt x="1912" y="223"/>
                  </a:lnTo>
                  <a:lnTo>
                    <a:pt x="1913" y="223"/>
                  </a:lnTo>
                  <a:lnTo>
                    <a:pt x="1913" y="223"/>
                  </a:lnTo>
                  <a:lnTo>
                    <a:pt x="1913" y="223"/>
                  </a:lnTo>
                  <a:lnTo>
                    <a:pt x="1913" y="223"/>
                  </a:lnTo>
                  <a:lnTo>
                    <a:pt x="1913" y="221"/>
                  </a:lnTo>
                  <a:lnTo>
                    <a:pt x="1913" y="221"/>
                  </a:lnTo>
                  <a:lnTo>
                    <a:pt x="1913" y="221"/>
                  </a:lnTo>
                  <a:lnTo>
                    <a:pt x="1913" y="221"/>
                  </a:lnTo>
                  <a:lnTo>
                    <a:pt x="1912" y="221"/>
                  </a:lnTo>
                  <a:lnTo>
                    <a:pt x="1912" y="221"/>
                  </a:lnTo>
                  <a:lnTo>
                    <a:pt x="1912" y="221"/>
                  </a:lnTo>
                  <a:lnTo>
                    <a:pt x="1912" y="221"/>
                  </a:lnTo>
                  <a:lnTo>
                    <a:pt x="1912" y="221"/>
                  </a:lnTo>
                  <a:lnTo>
                    <a:pt x="1912" y="221"/>
                  </a:lnTo>
                  <a:lnTo>
                    <a:pt x="1912" y="221"/>
                  </a:lnTo>
                  <a:lnTo>
                    <a:pt x="1911" y="221"/>
                  </a:lnTo>
                  <a:lnTo>
                    <a:pt x="1911" y="221"/>
                  </a:lnTo>
                  <a:lnTo>
                    <a:pt x="1911" y="221"/>
                  </a:lnTo>
                  <a:lnTo>
                    <a:pt x="1911" y="221"/>
                  </a:lnTo>
                  <a:lnTo>
                    <a:pt x="1911" y="221"/>
                  </a:lnTo>
                  <a:lnTo>
                    <a:pt x="1911" y="221"/>
                  </a:lnTo>
                  <a:lnTo>
                    <a:pt x="1911" y="221"/>
                  </a:lnTo>
                  <a:lnTo>
                    <a:pt x="1910" y="221"/>
                  </a:lnTo>
                  <a:lnTo>
                    <a:pt x="1910" y="221"/>
                  </a:lnTo>
                  <a:lnTo>
                    <a:pt x="1910" y="221"/>
                  </a:lnTo>
                  <a:lnTo>
                    <a:pt x="1910" y="221"/>
                  </a:lnTo>
                  <a:lnTo>
                    <a:pt x="1910" y="221"/>
                  </a:lnTo>
                  <a:lnTo>
                    <a:pt x="1910" y="221"/>
                  </a:lnTo>
                  <a:lnTo>
                    <a:pt x="1910" y="221"/>
                  </a:lnTo>
                  <a:lnTo>
                    <a:pt x="1909" y="221"/>
                  </a:lnTo>
                  <a:lnTo>
                    <a:pt x="1909" y="221"/>
                  </a:lnTo>
                  <a:lnTo>
                    <a:pt x="1909" y="221"/>
                  </a:lnTo>
                  <a:lnTo>
                    <a:pt x="1909" y="221"/>
                  </a:lnTo>
                  <a:lnTo>
                    <a:pt x="1909" y="221"/>
                  </a:lnTo>
                  <a:lnTo>
                    <a:pt x="1909" y="221"/>
                  </a:lnTo>
                  <a:lnTo>
                    <a:pt x="1909" y="221"/>
                  </a:lnTo>
                  <a:lnTo>
                    <a:pt x="1908" y="221"/>
                  </a:lnTo>
                  <a:lnTo>
                    <a:pt x="1908" y="221"/>
                  </a:lnTo>
                  <a:lnTo>
                    <a:pt x="1908" y="221"/>
                  </a:lnTo>
                  <a:lnTo>
                    <a:pt x="1908" y="221"/>
                  </a:lnTo>
                  <a:lnTo>
                    <a:pt x="1908" y="221"/>
                  </a:lnTo>
                  <a:lnTo>
                    <a:pt x="1908" y="221"/>
                  </a:lnTo>
                  <a:lnTo>
                    <a:pt x="1908" y="221"/>
                  </a:lnTo>
                  <a:lnTo>
                    <a:pt x="1907" y="221"/>
                  </a:lnTo>
                  <a:lnTo>
                    <a:pt x="1907" y="221"/>
                  </a:lnTo>
                  <a:lnTo>
                    <a:pt x="1907" y="221"/>
                  </a:lnTo>
                  <a:lnTo>
                    <a:pt x="1907" y="221"/>
                  </a:lnTo>
                  <a:lnTo>
                    <a:pt x="1907" y="221"/>
                  </a:lnTo>
                  <a:lnTo>
                    <a:pt x="1907" y="221"/>
                  </a:lnTo>
                  <a:lnTo>
                    <a:pt x="1907" y="221"/>
                  </a:lnTo>
                  <a:lnTo>
                    <a:pt x="1906" y="221"/>
                  </a:lnTo>
                  <a:lnTo>
                    <a:pt x="1906" y="221"/>
                  </a:lnTo>
                  <a:lnTo>
                    <a:pt x="1906" y="221"/>
                  </a:lnTo>
                  <a:lnTo>
                    <a:pt x="1906" y="221"/>
                  </a:lnTo>
                  <a:lnTo>
                    <a:pt x="1906" y="221"/>
                  </a:lnTo>
                  <a:lnTo>
                    <a:pt x="1906" y="221"/>
                  </a:lnTo>
                  <a:lnTo>
                    <a:pt x="1906" y="221"/>
                  </a:lnTo>
                  <a:lnTo>
                    <a:pt x="1905" y="221"/>
                  </a:lnTo>
                  <a:lnTo>
                    <a:pt x="1905" y="221"/>
                  </a:lnTo>
                  <a:lnTo>
                    <a:pt x="1905" y="221"/>
                  </a:lnTo>
                  <a:lnTo>
                    <a:pt x="1905" y="221"/>
                  </a:lnTo>
                  <a:lnTo>
                    <a:pt x="1905" y="221"/>
                  </a:lnTo>
                  <a:lnTo>
                    <a:pt x="1905" y="221"/>
                  </a:lnTo>
                  <a:lnTo>
                    <a:pt x="1904" y="221"/>
                  </a:lnTo>
                  <a:lnTo>
                    <a:pt x="1904" y="221"/>
                  </a:lnTo>
                  <a:lnTo>
                    <a:pt x="1904" y="221"/>
                  </a:lnTo>
                  <a:lnTo>
                    <a:pt x="1904" y="221"/>
                  </a:lnTo>
                  <a:lnTo>
                    <a:pt x="1904" y="221"/>
                  </a:lnTo>
                  <a:lnTo>
                    <a:pt x="1904" y="221"/>
                  </a:lnTo>
                  <a:lnTo>
                    <a:pt x="1904" y="221"/>
                  </a:lnTo>
                  <a:lnTo>
                    <a:pt x="1903" y="221"/>
                  </a:lnTo>
                  <a:lnTo>
                    <a:pt x="1903" y="221"/>
                  </a:lnTo>
                  <a:lnTo>
                    <a:pt x="1903" y="221"/>
                  </a:lnTo>
                  <a:lnTo>
                    <a:pt x="1903" y="221"/>
                  </a:lnTo>
                  <a:lnTo>
                    <a:pt x="1903" y="221"/>
                  </a:lnTo>
                  <a:lnTo>
                    <a:pt x="1903" y="221"/>
                  </a:lnTo>
                  <a:lnTo>
                    <a:pt x="1903" y="221"/>
                  </a:lnTo>
                  <a:lnTo>
                    <a:pt x="1902" y="221"/>
                  </a:lnTo>
                  <a:lnTo>
                    <a:pt x="1902" y="221"/>
                  </a:lnTo>
                  <a:lnTo>
                    <a:pt x="1902" y="221"/>
                  </a:lnTo>
                  <a:lnTo>
                    <a:pt x="1902" y="221"/>
                  </a:lnTo>
                  <a:lnTo>
                    <a:pt x="1902" y="221"/>
                  </a:lnTo>
                  <a:lnTo>
                    <a:pt x="1902" y="221"/>
                  </a:lnTo>
                  <a:lnTo>
                    <a:pt x="1902" y="221"/>
                  </a:lnTo>
                  <a:lnTo>
                    <a:pt x="1901" y="221"/>
                  </a:lnTo>
                  <a:lnTo>
                    <a:pt x="1901" y="221"/>
                  </a:lnTo>
                  <a:lnTo>
                    <a:pt x="1901" y="221"/>
                  </a:lnTo>
                  <a:lnTo>
                    <a:pt x="1901" y="221"/>
                  </a:lnTo>
                  <a:lnTo>
                    <a:pt x="1901" y="221"/>
                  </a:lnTo>
                  <a:lnTo>
                    <a:pt x="1901" y="221"/>
                  </a:lnTo>
                  <a:lnTo>
                    <a:pt x="1901" y="221"/>
                  </a:lnTo>
                  <a:lnTo>
                    <a:pt x="1900" y="221"/>
                  </a:lnTo>
                  <a:lnTo>
                    <a:pt x="1900" y="221"/>
                  </a:lnTo>
                  <a:lnTo>
                    <a:pt x="1900" y="221"/>
                  </a:lnTo>
                  <a:lnTo>
                    <a:pt x="1900" y="221"/>
                  </a:lnTo>
                  <a:lnTo>
                    <a:pt x="1900" y="221"/>
                  </a:lnTo>
                  <a:lnTo>
                    <a:pt x="1900" y="221"/>
                  </a:lnTo>
                  <a:lnTo>
                    <a:pt x="1900" y="223"/>
                  </a:lnTo>
                  <a:close/>
                  <a:moveTo>
                    <a:pt x="1921" y="223"/>
                  </a:moveTo>
                  <a:lnTo>
                    <a:pt x="1921" y="223"/>
                  </a:lnTo>
                  <a:lnTo>
                    <a:pt x="1921" y="223"/>
                  </a:lnTo>
                  <a:lnTo>
                    <a:pt x="1922" y="223"/>
                  </a:lnTo>
                  <a:lnTo>
                    <a:pt x="1922" y="223"/>
                  </a:lnTo>
                  <a:lnTo>
                    <a:pt x="1922" y="223"/>
                  </a:lnTo>
                  <a:lnTo>
                    <a:pt x="1922" y="223"/>
                  </a:lnTo>
                  <a:lnTo>
                    <a:pt x="1922" y="223"/>
                  </a:lnTo>
                  <a:lnTo>
                    <a:pt x="1922" y="223"/>
                  </a:lnTo>
                  <a:lnTo>
                    <a:pt x="1922" y="223"/>
                  </a:lnTo>
                  <a:lnTo>
                    <a:pt x="1923" y="223"/>
                  </a:lnTo>
                  <a:lnTo>
                    <a:pt x="1923" y="223"/>
                  </a:lnTo>
                  <a:lnTo>
                    <a:pt x="1923" y="223"/>
                  </a:lnTo>
                  <a:lnTo>
                    <a:pt x="1923" y="223"/>
                  </a:lnTo>
                  <a:lnTo>
                    <a:pt x="1923" y="223"/>
                  </a:lnTo>
                  <a:lnTo>
                    <a:pt x="1923" y="223"/>
                  </a:lnTo>
                  <a:lnTo>
                    <a:pt x="1923" y="223"/>
                  </a:lnTo>
                  <a:lnTo>
                    <a:pt x="1924" y="223"/>
                  </a:lnTo>
                  <a:lnTo>
                    <a:pt x="1924" y="223"/>
                  </a:lnTo>
                  <a:lnTo>
                    <a:pt x="1924" y="223"/>
                  </a:lnTo>
                  <a:lnTo>
                    <a:pt x="1924" y="223"/>
                  </a:lnTo>
                  <a:lnTo>
                    <a:pt x="1924" y="223"/>
                  </a:lnTo>
                  <a:lnTo>
                    <a:pt x="1924" y="223"/>
                  </a:lnTo>
                  <a:lnTo>
                    <a:pt x="1924" y="223"/>
                  </a:lnTo>
                  <a:lnTo>
                    <a:pt x="1925" y="223"/>
                  </a:lnTo>
                  <a:lnTo>
                    <a:pt x="1925" y="223"/>
                  </a:lnTo>
                  <a:lnTo>
                    <a:pt x="1925" y="223"/>
                  </a:lnTo>
                  <a:lnTo>
                    <a:pt x="1925" y="223"/>
                  </a:lnTo>
                  <a:lnTo>
                    <a:pt x="1925" y="223"/>
                  </a:lnTo>
                  <a:lnTo>
                    <a:pt x="1925" y="223"/>
                  </a:lnTo>
                  <a:lnTo>
                    <a:pt x="1925" y="223"/>
                  </a:lnTo>
                  <a:lnTo>
                    <a:pt x="1926" y="223"/>
                  </a:lnTo>
                  <a:lnTo>
                    <a:pt x="1926" y="223"/>
                  </a:lnTo>
                  <a:lnTo>
                    <a:pt x="1926" y="223"/>
                  </a:lnTo>
                  <a:lnTo>
                    <a:pt x="1926" y="223"/>
                  </a:lnTo>
                  <a:lnTo>
                    <a:pt x="1926" y="223"/>
                  </a:lnTo>
                  <a:lnTo>
                    <a:pt x="1926" y="223"/>
                  </a:lnTo>
                  <a:lnTo>
                    <a:pt x="1926" y="223"/>
                  </a:lnTo>
                  <a:lnTo>
                    <a:pt x="1927" y="223"/>
                  </a:lnTo>
                  <a:lnTo>
                    <a:pt x="1927" y="223"/>
                  </a:lnTo>
                  <a:lnTo>
                    <a:pt x="1927" y="223"/>
                  </a:lnTo>
                  <a:lnTo>
                    <a:pt x="1927" y="223"/>
                  </a:lnTo>
                  <a:lnTo>
                    <a:pt x="1927" y="223"/>
                  </a:lnTo>
                  <a:lnTo>
                    <a:pt x="1927" y="223"/>
                  </a:lnTo>
                  <a:lnTo>
                    <a:pt x="1927" y="223"/>
                  </a:lnTo>
                  <a:lnTo>
                    <a:pt x="1928" y="223"/>
                  </a:lnTo>
                  <a:lnTo>
                    <a:pt x="1928" y="223"/>
                  </a:lnTo>
                  <a:lnTo>
                    <a:pt x="1928" y="223"/>
                  </a:lnTo>
                  <a:lnTo>
                    <a:pt x="1928" y="223"/>
                  </a:lnTo>
                  <a:lnTo>
                    <a:pt x="1928" y="223"/>
                  </a:lnTo>
                  <a:lnTo>
                    <a:pt x="1928" y="223"/>
                  </a:lnTo>
                  <a:lnTo>
                    <a:pt x="1928" y="223"/>
                  </a:lnTo>
                  <a:lnTo>
                    <a:pt x="1929" y="223"/>
                  </a:lnTo>
                  <a:lnTo>
                    <a:pt x="1929" y="223"/>
                  </a:lnTo>
                  <a:lnTo>
                    <a:pt x="1929" y="223"/>
                  </a:lnTo>
                  <a:lnTo>
                    <a:pt x="1929" y="223"/>
                  </a:lnTo>
                  <a:lnTo>
                    <a:pt x="1929" y="223"/>
                  </a:lnTo>
                  <a:lnTo>
                    <a:pt x="1929" y="223"/>
                  </a:lnTo>
                  <a:lnTo>
                    <a:pt x="1929" y="223"/>
                  </a:lnTo>
                  <a:lnTo>
                    <a:pt x="1930" y="223"/>
                  </a:lnTo>
                  <a:lnTo>
                    <a:pt x="1930" y="223"/>
                  </a:lnTo>
                  <a:lnTo>
                    <a:pt x="1930" y="223"/>
                  </a:lnTo>
                  <a:lnTo>
                    <a:pt x="1930" y="223"/>
                  </a:lnTo>
                  <a:lnTo>
                    <a:pt x="1930" y="223"/>
                  </a:lnTo>
                  <a:lnTo>
                    <a:pt x="1930" y="223"/>
                  </a:lnTo>
                  <a:lnTo>
                    <a:pt x="1930" y="223"/>
                  </a:lnTo>
                  <a:lnTo>
                    <a:pt x="1931" y="223"/>
                  </a:lnTo>
                  <a:lnTo>
                    <a:pt x="1931" y="223"/>
                  </a:lnTo>
                  <a:lnTo>
                    <a:pt x="1931" y="223"/>
                  </a:lnTo>
                  <a:lnTo>
                    <a:pt x="1931" y="223"/>
                  </a:lnTo>
                  <a:lnTo>
                    <a:pt x="1931" y="223"/>
                  </a:lnTo>
                  <a:lnTo>
                    <a:pt x="1931" y="223"/>
                  </a:lnTo>
                  <a:lnTo>
                    <a:pt x="1932" y="223"/>
                  </a:lnTo>
                  <a:lnTo>
                    <a:pt x="1932" y="223"/>
                  </a:lnTo>
                  <a:lnTo>
                    <a:pt x="1932" y="223"/>
                  </a:lnTo>
                  <a:lnTo>
                    <a:pt x="1932" y="223"/>
                  </a:lnTo>
                  <a:lnTo>
                    <a:pt x="1932" y="223"/>
                  </a:lnTo>
                  <a:lnTo>
                    <a:pt x="1932" y="223"/>
                  </a:lnTo>
                  <a:lnTo>
                    <a:pt x="1932" y="223"/>
                  </a:lnTo>
                  <a:lnTo>
                    <a:pt x="1933" y="223"/>
                  </a:lnTo>
                  <a:lnTo>
                    <a:pt x="1933" y="223"/>
                  </a:lnTo>
                  <a:lnTo>
                    <a:pt x="1933" y="223"/>
                  </a:lnTo>
                  <a:lnTo>
                    <a:pt x="1933" y="223"/>
                  </a:lnTo>
                  <a:lnTo>
                    <a:pt x="1933" y="223"/>
                  </a:lnTo>
                  <a:lnTo>
                    <a:pt x="1933" y="223"/>
                  </a:lnTo>
                  <a:lnTo>
                    <a:pt x="1933" y="223"/>
                  </a:lnTo>
                  <a:lnTo>
                    <a:pt x="1934" y="223"/>
                  </a:lnTo>
                  <a:lnTo>
                    <a:pt x="1934" y="223"/>
                  </a:lnTo>
                  <a:lnTo>
                    <a:pt x="1934" y="223"/>
                  </a:lnTo>
                  <a:lnTo>
                    <a:pt x="1934" y="223"/>
                  </a:lnTo>
                  <a:lnTo>
                    <a:pt x="1934" y="223"/>
                  </a:lnTo>
                  <a:lnTo>
                    <a:pt x="1934" y="223"/>
                  </a:lnTo>
                  <a:lnTo>
                    <a:pt x="1934" y="223"/>
                  </a:lnTo>
                  <a:lnTo>
                    <a:pt x="1934" y="221"/>
                  </a:lnTo>
                  <a:lnTo>
                    <a:pt x="1934" y="221"/>
                  </a:lnTo>
                  <a:lnTo>
                    <a:pt x="1934" y="221"/>
                  </a:lnTo>
                  <a:lnTo>
                    <a:pt x="1934" y="221"/>
                  </a:lnTo>
                  <a:lnTo>
                    <a:pt x="1934" y="221"/>
                  </a:lnTo>
                  <a:lnTo>
                    <a:pt x="1934" y="221"/>
                  </a:lnTo>
                  <a:lnTo>
                    <a:pt x="1934" y="221"/>
                  </a:lnTo>
                  <a:lnTo>
                    <a:pt x="1933" y="221"/>
                  </a:lnTo>
                  <a:lnTo>
                    <a:pt x="1933" y="221"/>
                  </a:lnTo>
                  <a:lnTo>
                    <a:pt x="1933" y="221"/>
                  </a:lnTo>
                  <a:lnTo>
                    <a:pt x="1933" y="221"/>
                  </a:lnTo>
                  <a:lnTo>
                    <a:pt x="1933" y="221"/>
                  </a:lnTo>
                  <a:lnTo>
                    <a:pt x="1933" y="221"/>
                  </a:lnTo>
                  <a:lnTo>
                    <a:pt x="1933" y="221"/>
                  </a:lnTo>
                  <a:lnTo>
                    <a:pt x="1932" y="221"/>
                  </a:lnTo>
                  <a:lnTo>
                    <a:pt x="1932" y="221"/>
                  </a:lnTo>
                  <a:lnTo>
                    <a:pt x="1932" y="221"/>
                  </a:lnTo>
                  <a:lnTo>
                    <a:pt x="1932" y="221"/>
                  </a:lnTo>
                  <a:lnTo>
                    <a:pt x="1932" y="221"/>
                  </a:lnTo>
                  <a:lnTo>
                    <a:pt x="1932" y="221"/>
                  </a:lnTo>
                  <a:lnTo>
                    <a:pt x="1932" y="221"/>
                  </a:lnTo>
                  <a:lnTo>
                    <a:pt x="1931" y="221"/>
                  </a:lnTo>
                  <a:lnTo>
                    <a:pt x="1931" y="221"/>
                  </a:lnTo>
                  <a:lnTo>
                    <a:pt x="1931" y="221"/>
                  </a:lnTo>
                  <a:lnTo>
                    <a:pt x="1931" y="221"/>
                  </a:lnTo>
                  <a:lnTo>
                    <a:pt x="1931" y="221"/>
                  </a:lnTo>
                  <a:lnTo>
                    <a:pt x="1931" y="221"/>
                  </a:lnTo>
                  <a:lnTo>
                    <a:pt x="1930" y="221"/>
                  </a:lnTo>
                  <a:lnTo>
                    <a:pt x="1930" y="221"/>
                  </a:lnTo>
                  <a:lnTo>
                    <a:pt x="1930" y="221"/>
                  </a:lnTo>
                  <a:lnTo>
                    <a:pt x="1930" y="221"/>
                  </a:lnTo>
                  <a:lnTo>
                    <a:pt x="1930" y="221"/>
                  </a:lnTo>
                  <a:lnTo>
                    <a:pt x="1930" y="221"/>
                  </a:lnTo>
                  <a:lnTo>
                    <a:pt x="1930" y="221"/>
                  </a:lnTo>
                  <a:lnTo>
                    <a:pt x="1929" y="221"/>
                  </a:lnTo>
                  <a:lnTo>
                    <a:pt x="1929" y="221"/>
                  </a:lnTo>
                  <a:lnTo>
                    <a:pt x="1929" y="221"/>
                  </a:lnTo>
                  <a:lnTo>
                    <a:pt x="1929" y="221"/>
                  </a:lnTo>
                  <a:lnTo>
                    <a:pt x="1929" y="221"/>
                  </a:lnTo>
                  <a:lnTo>
                    <a:pt x="1929" y="221"/>
                  </a:lnTo>
                  <a:lnTo>
                    <a:pt x="1929" y="221"/>
                  </a:lnTo>
                  <a:lnTo>
                    <a:pt x="1928" y="221"/>
                  </a:lnTo>
                  <a:lnTo>
                    <a:pt x="1928" y="221"/>
                  </a:lnTo>
                  <a:lnTo>
                    <a:pt x="1928" y="221"/>
                  </a:lnTo>
                  <a:lnTo>
                    <a:pt x="1928" y="221"/>
                  </a:lnTo>
                  <a:lnTo>
                    <a:pt x="1928" y="221"/>
                  </a:lnTo>
                  <a:lnTo>
                    <a:pt x="1928" y="221"/>
                  </a:lnTo>
                  <a:lnTo>
                    <a:pt x="1928" y="221"/>
                  </a:lnTo>
                  <a:lnTo>
                    <a:pt x="1927" y="221"/>
                  </a:lnTo>
                  <a:lnTo>
                    <a:pt x="1927" y="221"/>
                  </a:lnTo>
                  <a:lnTo>
                    <a:pt x="1927" y="221"/>
                  </a:lnTo>
                  <a:lnTo>
                    <a:pt x="1927" y="221"/>
                  </a:lnTo>
                  <a:lnTo>
                    <a:pt x="1927" y="221"/>
                  </a:lnTo>
                  <a:lnTo>
                    <a:pt x="1927" y="221"/>
                  </a:lnTo>
                  <a:lnTo>
                    <a:pt x="1927" y="221"/>
                  </a:lnTo>
                  <a:lnTo>
                    <a:pt x="1926" y="221"/>
                  </a:lnTo>
                  <a:lnTo>
                    <a:pt x="1926" y="221"/>
                  </a:lnTo>
                  <a:lnTo>
                    <a:pt x="1926" y="221"/>
                  </a:lnTo>
                  <a:lnTo>
                    <a:pt x="1926" y="221"/>
                  </a:lnTo>
                  <a:lnTo>
                    <a:pt x="1926" y="221"/>
                  </a:lnTo>
                  <a:lnTo>
                    <a:pt x="1926" y="221"/>
                  </a:lnTo>
                  <a:lnTo>
                    <a:pt x="1926" y="221"/>
                  </a:lnTo>
                  <a:lnTo>
                    <a:pt x="1925" y="221"/>
                  </a:lnTo>
                  <a:lnTo>
                    <a:pt x="1925" y="221"/>
                  </a:lnTo>
                  <a:lnTo>
                    <a:pt x="1925" y="221"/>
                  </a:lnTo>
                  <a:lnTo>
                    <a:pt x="1925" y="221"/>
                  </a:lnTo>
                  <a:lnTo>
                    <a:pt x="1925" y="221"/>
                  </a:lnTo>
                  <a:lnTo>
                    <a:pt x="1925" y="221"/>
                  </a:lnTo>
                  <a:lnTo>
                    <a:pt x="1925" y="221"/>
                  </a:lnTo>
                  <a:lnTo>
                    <a:pt x="1924" y="221"/>
                  </a:lnTo>
                  <a:lnTo>
                    <a:pt x="1924" y="221"/>
                  </a:lnTo>
                  <a:lnTo>
                    <a:pt x="1924" y="221"/>
                  </a:lnTo>
                  <a:lnTo>
                    <a:pt x="1924" y="221"/>
                  </a:lnTo>
                  <a:lnTo>
                    <a:pt x="1924" y="221"/>
                  </a:lnTo>
                  <a:lnTo>
                    <a:pt x="1924" y="221"/>
                  </a:lnTo>
                  <a:lnTo>
                    <a:pt x="1924" y="221"/>
                  </a:lnTo>
                  <a:lnTo>
                    <a:pt x="1923" y="221"/>
                  </a:lnTo>
                  <a:lnTo>
                    <a:pt x="1923" y="221"/>
                  </a:lnTo>
                  <a:lnTo>
                    <a:pt x="1923" y="221"/>
                  </a:lnTo>
                  <a:lnTo>
                    <a:pt x="1923" y="221"/>
                  </a:lnTo>
                  <a:lnTo>
                    <a:pt x="1923" y="221"/>
                  </a:lnTo>
                  <a:lnTo>
                    <a:pt x="1923" y="221"/>
                  </a:lnTo>
                  <a:lnTo>
                    <a:pt x="1923" y="221"/>
                  </a:lnTo>
                  <a:lnTo>
                    <a:pt x="1922" y="221"/>
                  </a:lnTo>
                  <a:lnTo>
                    <a:pt x="1922" y="221"/>
                  </a:lnTo>
                  <a:lnTo>
                    <a:pt x="1922" y="221"/>
                  </a:lnTo>
                  <a:lnTo>
                    <a:pt x="1922" y="221"/>
                  </a:lnTo>
                  <a:lnTo>
                    <a:pt x="1922" y="221"/>
                  </a:lnTo>
                  <a:lnTo>
                    <a:pt x="1922" y="221"/>
                  </a:lnTo>
                  <a:lnTo>
                    <a:pt x="1922" y="221"/>
                  </a:lnTo>
                  <a:lnTo>
                    <a:pt x="1921" y="221"/>
                  </a:lnTo>
                  <a:lnTo>
                    <a:pt x="1921" y="221"/>
                  </a:lnTo>
                  <a:lnTo>
                    <a:pt x="1921" y="221"/>
                  </a:lnTo>
                  <a:lnTo>
                    <a:pt x="1921" y="223"/>
                  </a:lnTo>
                  <a:close/>
                  <a:moveTo>
                    <a:pt x="1943" y="223"/>
                  </a:moveTo>
                  <a:lnTo>
                    <a:pt x="1943" y="223"/>
                  </a:lnTo>
                  <a:lnTo>
                    <a:pt x="1943" y="223"/>
                  </a:lnTo>
                  <a:lnTo>
                    <a:pt x="1943" y="223"/>
                  </a:lnTo>
                  <a:lnTo>
                    <a:pt x="1943" y="223"/>
                  </a:lnTo>
                  <a:lnTo>
                    <a:pt x="1943" y="223"/>
                  </a:lnTo>
                  <a:lnTo>
                    <a:pt x="1943" y="223"/>
                  </a:lnTo>
                  <a:lnTo>
                    <a:pt x="1943" y="223"/>
                  </a:lnTo>
                  <a:lnTo>
                    <a:pt x="1944" y="223"/>
                  </a:lnTo>
                  <a:lnTo>
                    <a:pt x="1944" y="223"/>
                  </a:lnTo>
                  <a:lnTo>
                    <a:pt x="1944" y="223"/>
                  </a:lnTo>
                  <a:lnTo>
                    <a:pt x="1944" y="223"/>
                  </a:lnTo>
                  <a:lnTo>
                    <a:pt x="1944" y="223"/>
                  </a:lnTo>
                  <a:lnTo>
                    <a:pt x="1944" y="223"/>
                  </a:lnTo>
                  <a:lnTo>
                    <a:pt x="1944" y="223"/>
                  </a:lnTo>
                  <a:lnTo>
                    <a:pt x="1945" y="223"/>
                  </a:lnTo>
                  <a:lnTo>
                    <a:pt x="1945" y="223"/>
                  </a:lnTo>
                  <a:lnTo>
                    <a:pt x="1945" y="223"/>
                  </a:lnTo>
                  <a:lnTo>
                    <a:pt x="1945" y="223"/>
                  </a:lnTo>
                  <a:lnTo>
                    <a:pt x="1945" y="223"/>
                  </a:lnTo>
                  <a:lnTo>
                    <a:pt x="1945" y="223"/>
                  </a:lnTo>
                  <a:lnTo>
                    <a:pt x="1945" y="223"/>
                  </a:lnTo>
                  <a:lnTo>
                    <a:pt x="1946" y="223"/>
                  </a:lnTo>
                  <a:lnTo>
                    <a:pt x="1946" y="223"/>
                  </a:lnTo>
                  <a:lnTo>
                    <a:pt x="1946" y="223"/>
                  </a:lnTo>
                  <a:lnTo>
                    <a:pt x="1946" y="223"/>
                  </a:lnTo>
                  <a:lnTo>
                    <a:pt x="1946" y="223"/>
                  </a:lnTo>
                  <a:lnTo>
                    <a:pt x="1946" y="223"/>
                  </a:lnTo>
                  <a:lnTo>
                    <a:pt x="1947" y="223"/>
                  </a:lnTo>
                  <a:lnTo>
                    <a:pt x="1947" y="223"/>
                  </a:lnTo>
                  <a:lnTo>
                    <a:pt x="1947" y="223"/>
                  </a:lnTo>
                  <a:lnTo>
                    <a:pt x="1947" y="223"/>
                  </a:lnTo>
                  <a:lnTo>
                    <a:pt x="1947" y="223"/>
                  </a:lnTo>
                  <a:lnTo>
                    <a:pt x="1947" y="223"/>
                  </a:lnTo>
                  <a:lnTo>
                    <a:pt x="1947" y="223"/>
                  </a:lnTo>
                  <a:lnTo>
                    <a:pt x="1948" y="223"/>
                  </a:lnTo>
                  <a:lnTo>
                    <a:pt x="1948" y="223"/>
                  </a:lnTo>
                  <a:lnTo>
                    <a:pt x="1948" y="223"/>
                  </a:lnTo>
                  <a:lnTo>
                    <a:pt x="1948" y="223"/>
                  </a:lnTo>
                  <a:lnTo>
                    <a:pt x="1948" y="223"/>
                  </a:lnTo>
                  <a:lnTo>
                    <a:pt x="1948" y="223"/>
                  </a:lnTo>
                  <a:lnTo>
                    <a:pt x="1948" y="223"/>
                  </a:lnTo>
                  <a:lnTo>
                    <a:pt x="1949" y="223"/>
                  </a:lnTo>
                  <a:lnTo>
                    <a:pt x="1949" y="223"/>
                  </a:lnTo>
                  <a:lnTo>
                    <a:pt x="1949" y="223"/>
                  </a:lnTo>
                  <a:lnTo>
                    <a:pt x="1949" y="223"/>
                  </a:lnTo>
                  <a:lnTo>
                    <a:pt x="1949" y="223"/>
                  </a:lnTo>
                  <a:lnTo>
                    <a:pt x="1949" y="223"/>
                  </a:lnTo>
                  <a:lnTo>
                    <a:pt x="1949" y="223"/>
                  </a:lnTo>
                  <a:lnTo>
                    <a:pt x="1950" y="223"/>
                  </a:lnTo>
                  <a:lnTo>
                    <a:pt x="1950" y="223"/>
                  </a:lnTo>
                  <a:lnTo>
                    <a:pt x="1950" y="223"/>
                  </a:lnTo>
                  <a:lnTo>
                    <a:pt x="1950" y="223"/>
                  </a:lnTo>
                  <a:lnTo>
                    <a:pt x="1950" y="223"/>
                  </a:lnTo>
                  <a:lnTo>
                    <a:pt x="1950" y="223"/>
                  </a:lnTo>
                  <a:lnTo>
                    <a:pt x="1950" y="223"/>
                  </a:lnTo>
                  <a:lnTo>
                    <a:pt x="1951" y="223"/>
                  </a:lnTo>
                  <a:lnTo>
                    <a:pt x="1951" y="223"/>
                  </a:lnTo>
                  <a:lnTo>
                    <a:pt x="1951" y="223"/>
                  </a:lnTo>
                  <a:lnTo>
                    <a:pt x="1951" y="223"/>
                  </a:lnTo>
                  <a:lnTo>
                    <a:pt x="1951" y="223"/>
                  </a:lnTo>
                  <a:lnTo>
                    <a:pt x="1951" y="223"/>
                  </a:lnTo>
                  <a:lnTo>
                    <a:pt x="1951" y="223"/>
                  </a:lnTo>
                  <a:lnTo>
                    <a:pt x="1952" y="223"/>
                  </a:lnTo>
                  <a:lnTo>
                    <a:pt x="1952" y="223"/>
                  </a:lnTo>
                  <a:lnTo>
                    <a:pt x="1952" y="223"/>
                  </a:lnTo>
                  <a:lnTo>
                    <a:pt x="1952" y="223"/>
                  </a:lnTo>
                  <a:lnTo>
                    <a:pt x="1952" y="223"/>
                  </a:lnTo>
                  <a:lnTo>
                    <a:pt x="1952" y="223"/>
                  </a:lnTo>
                  <a:lnTo>
                    <a:pt x="1952" y="223"/>
                  </a:lnTo>
                  <a:lnTo>
                    <a:pt x="1953" y="223"/>
                  </a:lnTo>
                  <a:lnTo>
                    <a:pt x="1953" y="223"/>
                  </a:lnTo>
                  <a:lnTo>
                    <a:pt x="1953" y="223"/>
                  </a:lnTo>
                  <a:lnTo>
                    <a:pt x="1953" y="223"/>
                  </a:lnTo>
                  <a:lnTo>
                    <a:pt x="1953" y="223"/>
                  </a:lnTo>
                  <a:lnTo>
                    <a:pt x="1953" y="223"/>
                  </a:lnTo>
                  <a:lnTo>
                    <a:pt x="1953" y="223"/>
                  </a:lnTo>
                  <a:lnTo>
                    <a:pt x="1954" y="223"/>
                  </a:lnTo>
                  <a:lnTo>
                    <a:pt x="1954" y="223"/>
                  </a:lnTo>
                  <a:lnTo>
                    <a:pt x="1954" y="223"/>
                  </a:lnTo>
                  <a:lnTo>
                    <a:pt x="1954" y="223"/>
                  </a:lnTo>
                  <a:lnTo>
                    <a:pt x="1954" y="223"/>
                  </a:lnTo>
                  <a:lnTo>
                    <a:pt x="1954" y="223"/>
                  </a:lnTo>
                  <a:lnTo>
                    <a:pt x="1954" y="223"/>
                  </a:lnTo>
                  <a:lnTo>
                    <a:pt x="1955" y="223"/>
                  </a:lnTo>
                  <a:lnTo>
                    <a:pt x="1955" y="223"/>
                  </a:lnTo>
                  <a:lnTo>
                    <a:pt x="1955" y="223"/>
                  </a:lnTo>
                  <a:lnTo>
                    <a:pt x="1955" y="223"/>
                  </a:lnTo>
                  <a:lnTo>
                    <a:pt x="1955" y="223"/>
                  </a:lnTo>
                  <a:lnTo>
                    <a:pt x="1955" y="223"/>
                  </a:lnTo>
                  <a:lnTo>
                    <a:pt x="1955" y="223"/>
                  </a:lnTo>
                  <a:lnTo>
                    <a:pt x="1956" y="223"/>
                  </a:lnTo>
                  <a:lnTo>
                    <a:pt x="1956" y="223"/>
                  </a:lnTo>
                  <a:lnTo>
                    <a:pt x="1956" y="221"/>
                  </a:lnTo>
                  <a:lnTo>
                    <a:pt x="1956" y="221"/>
                  </a:lnTo>
                  <a:lnTo>
                    <a:pt x="1955" y="221"/>
                  </a:lnTo>
                  <a:lnTo>
                    <a:pt x="1955" y="221"/>
                  </a:lnTo>
                  <a:lnTo>
                    <a:pt x="1955" y="221"/>
                  </a:lnTo>
                  <a:lnTo>
                    <a:pt x="1955" y="221"/>
                  </a:lnTo>
                  <a:lnTo>
                    <a:pt x="1955" y="221"/>
                  </a:lnTo>
                  <a:lnTo>
                    <a:pt x="1955" y="221"/>
                  </a:lnTo>
                  <a:lnTo>
                    <a:pt x="1955" y="221"/>
                  </a:lnTo>
                  <a:lnTo>
                    <a:pt x="1954" y="221"/>
                  </a:lnTo>
                  <a:lnTo>
                    <a:pt x="1954" y="221"/>
                  </a:lnTo>
                  <a:lnTo>
                    <a:pt x="1954" y="221"/>
                  </a:lnTo>
                  <a:lnTo>
                    <a:pt x="1954" y="221"/>
                  </a:lnTo>
                  <a:lnTo>
                    <a:pt x="1954" y="221"/>
                  </a:lnTo>
                  <a:lnTo>
                    <a:pt x="1954" y="221"/>
                  </a:lnTo>
                  <a:lnTo>
                    <a:pt x="1954" y="221"/>
                  </a:lnTo>
                  <a:lnTo>
                    <a:pt x="1953" y="221"/>
                  </a:lnTo>
                  <a:lnTo>
                    <a:pt x="1953" y="221"/>
                  </a:lnTo>
                  <a:lnTo>
                    <a:pt x="1953" y="221"/>
                  </a:lnTo>
                  <a:lnTo>
                    <a:pt x="1953" y="221"/>
                  </a:lnTo>
                  <a:lnTo>
                    <a:pt x="1953" y="221"/>
                  </a:lnTo>
                  <a:lnTo>
                    <a:pt x="1953" y="221"/>
                  </a:lnTo>
                  <a:lnTo>
                    <a:pt x="1953" y="221"/>
                  </a:lnTo>
                  <a:lnTo>
                    <a:pt x="1952" y="221"/>
                  </a:lnTo>
                  <a:lnTo>
                    <a:pt x="1952" y="221"/>
                  </a:lnTo>
                  <a:lnTo>
                    <a:pt x="1952" y="221"/>
                  </a:lnTo>
                  <a:lnTo>
                    <a:pt x="1952" y="221"/>
                  </a:lnTo>
                  <a:lnTo>
                    <a:pt x="1952" y="221"/>
                  </a:lnTo>
                  <a:lnTo>
                    <a:pt x="1952" y="221"/>
                  </a:lnTo>
                  <a:lnTo>
                    <a:pt x="1952" y="221"/>
                  </a:lnTo>
                  <a:lnTo>
                    <a:pt x="1951" y="221"/>
                  </a:lnTo>
                  <a:lnTo>
                    <a:pt x="1951" y="221"/>
                  </a:lnTo>
                  <a:lnTo>
                    <a:pt x="1951" y="221"/>
                  </a:lnTo>
                  <a:lnTo>
                    <a:pt x="1951" y="221"/>
                  </a:lnTo>
                  <a:lnTo>
                    <a:pt x="1951" y="221"/>
                  </a:lnTo>
                  <a:lnTo>
                    <a:pt x="1951" y="221"/>
                  </a:lnTo>
                  <a:lnTo>
                    <a:pt x="1951" y="221"/>
                  </a:lnTo>
                  <a:lnTo>
                    <a:pt x="1950" y="221"/>
                  </a:lnTo>
                  <a:lnTo>
                    <a:pt x="1950" y="221"/>
                  </a:lnTo>
                  <a:lnTo>
                    <a:pt x="1950" y="221"/>
                  </a:lnTo>
                  <a:lnTo>
                    <a:pt x="1950" y="221"/>
                  </a:lnTo>
                  <a:lnTo>
                    <a:pt x="1950" y="221"/>
                  </a:lnTo>
                  <a:lnTo>
                    <a:pt x="1950" y="221"/>
                  </a:lnTo>
                  <a:lnTo>
                    <a:pt x="1950" y="221"/>
                  </a:lnTo>
                  <a:lnTo>
                    <a:pt x="1949" y="221"/>
                  </a:lnTo>
                  <a:lnTo>
                    <a:pt x="1949" y="221"/>
                  </a:lnTo>
                  <a:lnTo>
                    <a:pt x="1949" y="221"/>
                  </a:lnTo>
                  <a:lnTo>
                    <a:pt x="1949" y="221"/>
                  </a:lnTo>
                  <a:lnTo>
                    <a:pt x="1949" y="221"/>
                  </a:lnTo>
                  <a:lnTo>
                    <a:pt x="1949" y="221"/>
                  </a:lnTo>
                  <a:lnTo>
                    <a:pt x="1949" y="221"/>
                  </a:lnTo>
                  <a:lnTo>
                    <a:pt x="1948" y="221"/>
                  </a:lnTo>
                  <a:lnTo>
                    <a:pt x="1948" y="221"/>
                  </a:lnTo>
                  <a:lnTo>
                    <a:pt x="1948" y="221"/>
                  </a:lnTo>
                  <a:lnTo>
                    <a:pt x="1948" y="221"/>
                  </a:lnTo>
                  <a:lnTo>
                    <a:pt x="1948" y="221"/>
                  </a:lnTo>
                  <a:lnTo>
                    <a:pt x="1948" y="221"/>
                  </a:lnTo>
                  <a:lnTo>
                    <a:pt x="1948" y="221"/>
                  </a:lnTo>
                  <a:lnTo>
                    <a:pt x="1947" y="221"/>
                  </a:lnTo>
                  <a:lnTo>
                    <a:pt x="1947" y="221"/>
                  </a:lnTo>
                  <a:lnTo>
                    <a:pt x="1947" y="221"/>
                  </a:lnTo>
                  <a:lnTo>
                    <a:pt x="1947" y="221"/>
                  </a:lnTo>
                  <a:lnTo>
                    <a:pt x="1947" y="221"/>
                  </a:lnTo>
                  <a:lnTo>
                    <a:pt x="1947" y="221"/>
                  </a:lnTo>
                  <a:lnTo>
                    <a:pt x="1947" y="221"/>
                  </a:lnTo>
                  <a:lnTo>
                    <a:pt x="1946" y="221"/>
                  </a:lnTo>
                  <a:lnTo>
                    <a:pt x="1946" y="221"/>
                  </a:lnTo>
                  <a:lnTo>
                    <a:pt x="1946" y="221"/>
                  </a:lnTo>
                  <a:lnTo>
                    <a:pt x="1946" y="221"/>
                  </a:lnTo>
                  <a:lnTo>
                    <a:pt x="1946" y="221"/>
                  </a:lnTo>
                  <a:lnTo>
                    <a:pt x="1946" y="221"/>
                  </a:lnTo>
                  <a:lnTo>
                    <a:pt x="1945" y="221"/>
                  </a:lnTo>
                  <a:lnTo>
                    <a:pt x="1945" y="221"/>
                  </a:lnTo>
                  <a:lnTo>
                    <a:pt x="1945" y="221"/>
                  </a:lnTo>
                  <a:lnTo>
                    <a:pt x="1945" y="221"/>
                  </a:lnTo>
                  <a:lnTo>
                    <a:pt x="1945" y="221"/>
                  </a:lnTo>
                  <a:lnTo>
                    <a:pt x="1945" y="221"/>
                  </a:lnTo>
                  <a:lnTo>
                    <a:pt x="1945" y="221"/>
                  </a:lnTo>
                  <a:lnTo>
                    <a:pt x="1944" y="221"/>
                  </a:lnTo>
                  <a:lnTo>
                    <a:pt x="1944" y="221"/>
                  </a:lnTo>
                  <a:lnTo>
                    <a:pt x="1944" y="221"/>
                  </a:lnTo>
                  <a:lnTo>
                    <a:pt x="1944" y="221"/>
                  </a:lnTo>
                  <a:lnTo>
                    <a:pt x="1944" y="221"/>
                  </a:lnTo>
                  <a:lnTo>
                    <a:pt x="1944" y="221"/>
                  </a:lnTo>
                  <a:lnTo>
                    <a:pt x="1944" y="221"/>
                  </a:lnTo>
                  <a:lnTo>
                    <a:pt x="1943" y="221"/>
                  </a:lnTo>
                  <a:lnTo>
                    <a:pt x="1943" y="221"/>
                  </a:lnTo>
                  <a:lnTo>
                    <a:pt x="1943" y="221"/>
                  </a:lnTo>
                  <a:lnTo>
                    <a:pt x="1943" y="221"/>
                  </a:lnTo>
                  <a:lnTo>
                    <a:pt x="1943" y="221"/>
                  </a:lnTo>
                  <a:lnTo>
                    <a:pt x="1943" y="221"/>
                  </a:lnTo>
                  <a:lnTo>
                    <a:pt x="1943" y="221"/>
                  </a:lnTo>
                  <a:lnTo>
                    <a:pt x="1943" y="221"/>
                  </a:lnTo>
                  <a:lnTo>
                    <a:pt x="1943" y="223"/>
                  </a:lnTo>
                  <a:close/>
                  <a:moveTo>
                    <a:pt x="1964" y="223"/>
                  </a:moveTo>
                  <a:lnTo>
                    <a:pt x="1964" y="223"/>
                  </a:lnTo>
                  <a:lnTo>
                    <a:pt x="1964" y="223"/>
                  </a:lnTo>
                  <a:lnTo>
                    <a:pt x="1964" y="223"/>
                  </a:lnTo>
                  <a:lnTo>
                    <a:pt x="1965" y="223"/>
                  </a:lnTo>
                  <a:lnTo>
                    <a:pt x="1965" y="223"/>
                  </a:lnTo>
                  <a:lnTo>
                    <a:pt x="1965" y="223"/>
                  </a:lnTo>
                  <a:lnTo>
                    <a:pt x="1965" y="223"/>
                  </a:lnTo>
                  <a:lnTo>
                    <a:pt x="1965" y="223"/>
                  </a:lnTo>
                  <a:lnTo>
                    <a:pt x="1965" y="223"/>
                  </a:lnTo>
                  <a:lnTo>
                    <a:pt x="1965" y="223"/>
                  </a:lnTo>
                  <a:lnTo>
                    <a:pt x="1966" y="223"/>
                  </a:lnTo>
                  <a:lnTo>
                    <a:pt x="1966" y="223"/>
                  </a:lnTo>
                  <a:lnTo>
                    <a:pt x="1966" y="223"/>
                  </a:lnTo>
                  <a:lnTo>
                    <a:pt x="1966" y="223"/>
                  </a:lnTo>
                  <a:lnTo>
                    <a:pt x="1966" y="223"/>
                  </a:lnTo>
                  <a:lnTo>
                    <a:pt x="1966" y="223"/>
                  </a:lnTo>
                  <a:lnTo>
                    <a:pt x="1966" y="223"/>
                  </a:lnTo>
                  <a:lnTo>
                    <a:pt x="1967" y="223"/>
                  </a:lnTo>
                  <a:lnTo>
                    <a:pt x="1967" y="223"/>
                  </a:lnTo>
                  <a:lnTo>
                    <a:pt x="1967" y="223"/>
                  </a:lnTo>
                  <a:lnTo>
                    <a:pt x="1967" y="223"/>
                  </a:lnTo>
                  <a:lnTo>
                    <a:pt x="1967" y="223"/>
                  </a:lnTo>
                  <a:lnTo>
                    <a:pt x="1967" y="223"/>
                  </a:lnTo>
                  <a:lnTo>
                    <a:pt x="1967" y="223"/>
                  </a:lnTo>
                  <a:lnTo>
                    <a:pt x="1968" y="223"/>
                  </a:lnTo>
                  <a:lnTo>
                    <a:pt x="1968" y="223"/>
                  </a:lnTo>
                  <a:lnTo>
                    <a:pt x="1968" y="223"/>
                  </a:lnTo>
                  <a:lnTo>
                    <a:pt x="1968" y="223"/>
                  </a:lnTo>
                  <a:lnTo>
                    <a:pt x="1968" y="223"/>
                  </a:lnTo>
                  <a:lnTo>
                    <a:pt x="1968" y="223"/>
                  </a:lnTo>
                  <a:lnTo>
                    <a:pt x="1968" y="223"/>
                  </a:lnTo>
                  <a:lnTo>
                    <a:pt x="1969" y="223"/>
                  </a:lnTo>
                  <a:lnTo>
                    <a:pt x="1969" y="223"/>
                  </a:lnTo>
                  <a:lnTo>
                    <a:pt x="1969" y="223"/>
                  </a:lnTo>
                  <a:lnTo>
                    <a:pt x="1969" y="223"/>
                  </a:lnTo>
                  <a:lnTo>
                    <a:pt x="1969" y="223"/>
                  </a:lnTo>
                  <a:lnTo>
                    <a:pt x="1969" y="223"/>
                  </a:lnTo>
                  <a:lnTo>
                    <a:pt x="1969" y="223"/>
                  </a:lnTo>
                  <a:lnTo>
                    <a:pt x="1970" y="223"/>
                  </a:lnTo>
                  <a:lnTo>
                    <a:pt x="1970" y="223"/>
                  </a:lnTo>
                  <a:lnTo>
                    <a:pt x="1970" y="223"/>
                  </a:lnTo>
                  <a:lnTo>
                    <a:pt x="1970" y="223"/>
                  </a:lnTo>
                  <a:lnTo>
                    <a:pt x="1970" y="223"/>
                  </a:lnTo>
                  <a:lnTo>
                    <a:pt x="1970" y="223"/>
                  </a:lnTo>
                  <a:lnTo>
                    <a:pt x="1970" y="223"/>
                  </a:lnTo>
                  <a:lnTo>
                    <a:pt x="1971" y="223"/>
                  </a:lnTo>
                  <a:lnTo>
                    <a:pt x="1971" y="223"/>
                  </a:lnTo>
                  <a:lnTo>
                    <a:pt x="1971" y="223"/>
                  </a:lnTo>
                  <a:lnTo>
                    <a:pt x="1971" y="223"/>
                  </a:lnTo>
                  <a:lnTo>
                    <a:pt x="1971" y="223"/>
                  </a:lnTo>
                  <a:lnTo>
                    <a:pt x="1971" y="223"/>
                  </a:lnTo>
                  <a:lnTo>
                    <a:pt x="1971" y="223"/>
                  </a:lnTo>
                  <a:lnTo>
                    <a:pt x="1972" y="223"/>
                  </a:lnTo>
                  <a:lnTo>
                    <a:pt x="1972" y="223"/>
                  </a:lnTo>
                  <a:lnTo>
                    <a:pt x="1972" y="223"/>
                  </a:lnTo>
                  <a:lnTo>
                    <a:pt x="1972" y="223"/>
                  </a:lnTo>
                  <a:lnTo>
                    <a:pt x="1972" y="223"/>
                  </a:lnTo>
                  <a:lnTo>
                    <a:pt x="1972" y="223"/>
                  </a:lnTo>
                  <a:lnTo>
                    <a:pt x="1973" y="223"/>
                  </a:lnTo>
                  <a:lnTo>
                    <a:pt x="1973" y="223"/>
                  </a:lnTo>
                  <a:lnTo>
                    <a:pt x="1973" y="223"/>
                  </a:lnTo>
                  <a:lnTo>
                    <a:pt x="1973" y="223"/>
                  </a:lnTo>
                  <a:lnTo>
                    <a:pt x="1973" y="223"/>
                  </a:lnTo>
                  <a:lnTo>
                    <a:pt x="1973" y="223"/>
                  </a:lnTo>
                  <a:lnTo>
                    <a:pt x="1973" y="223"/>
                  </a:lnTo>
                  <a:lnTo>
                    <a:pt x="1974" y="223"/>
                  </a:lnTo>
                  <a:lnTo>
                    <a:pt x="1974" y="223"/>
                  </a:lnTo>
                  <a:lnTo>
                    <a:pt x="1974" y="223"/>
                  </a:lnTo>
                  <a:lnTo>
                    <a:pt x="1974" y="223"/>
                  </a:lnTo>
                  <a:lnTo>
                    <a:pt x="1974" y="223"/>
                  </a:lnTo>
                  <a:lnTo>
                    <a:pt x="1974" y="223"/>
                  </a:lnTo>
                  <a:lnTo>
                    <a:pt x="1974" y="223"/>
                  </a:lnTo>
                  <a:lnTo>
                    <a:pt x="1975" y="223"/>
                  </a:lnTo>
                  <a:lnTo>
                    <a:pt x="1975" y="223"/>
                  </a:lnTo>
                  <a:lnTo>
                    <a:pt x="1975" y="223"/>
                  </a:lnTo>
                  <a:lnTo>
                    <a:pt x="1975" y="223"/>
                  </a:lnTo>
                  <a:lnTo>
                    <a:pt x="1975" y="223"/>
                  </a:lnTo>
                  <a:lnTo>
                    <a:pt x="1975" y="223"/>
                  </a:lnTo>
                  <a:lnTo>
                    <a:pt x="1975" y="223"/>
                  </a:lnTo>
                  <a:lnTo>
                    <a:pt x="1976" y="223"/>
                  </a:lnTo>
                  <a:lnTo>
                    <a:pt x="1976" y="223"/>
                  </a:lnTo>
                  <a:lnTo>
                    <a:pt x="1976" y="223"/>
                  </a:lnTo>
                  <a:lnTo>
                    <a:pt x="1976" y="223"/>
                  </a:lnTo>
                  <a:lnTo>
                    <a:pt x="1976" y="223"/>
                  </a:lnTo>
                  <a:lnTo>
                    <a:pt x="1976" y="223"/>
                  </a:lnTo>
                  <a:lnTo>
                    <a:pt x="1977" y="223"/>
                  </a:lnTo>
                  <a:lnTo>
                    <a:pt x="1977" y="223"/>
                  </a:lnTo>
                  <a:lnTo>
                    <a:pt x="1977" y="223"/>
                  </a:lnTo>
                  <a:lnTo>
                    <a:pt x="1977" y="223"/>
                  </a:lnTo>
                  <a:lnTo>
                    <a:pt x="1977" y="223"/>
                  </a:lnTo>
                  <a:lnTo>
                    <a:pt x="1977" y="223"/>
                  </a:lnTo>
                  <a:lnTo>
                    <a:pt x="1977" y="223"/>
                  </a:lnTo>
                  <a:lnTo>
                    <a:pt x="1977" y="221"/>
                  </a:lnTo>
                  <a:lnTo>
                    <a:pt x="1977" y="221"/>
                  </a:lnTo>
                  <a:lnTo>
                    <a:pt x="1977" y="221"/>
                  </a:lnTo>
                  <a:lnTo>
                    <a:pt x="1977" y="221"/>
                  </a:lnTo>
                  <a:lnTo>
                    <a:pt x="1977" y="221"/>
                  </a:lnTo>
                  <a:lnTo>
                    <a:pt x="1977" y="221"/>
                  </a:lnTo>
                  <a:lnTo>
                    <a:pt x="1977" y="221"/>
                  </a:lnTo>
                  <a:lnTo>
                    <a:pt x="1976" y="221"/>
                  </a:lnTo>
                  <a:lnTo>
                    <a:pt x="1976" y="221"/>
                  </a:lnTo>
                  <a:lnTo>
                    <a:pt x="1976" y="221"/>
                  </a:lnTo>
                  <a:lnTo>
                    <a:pt x="1976" y="221"/>
                  </a:lnTo>
                  <a:lnTo>
                    <a:pt x="1976" y="221"/>
                  </a:lnTo>
                  <a:lnTo>
                    <a:pt x="1976" y="221"/>
                  </a:lnTo>
                  <a:lnTo>
                    <a:pt x="1975" y="221"/>
                  </a:lnTo>
                  <a:lnTo>
                    <a:pt x="1975" y="221"/>
                  </a:lnTo>
                  <a:lnTo>
                    <a:pt x="1975" y="221"/>
                  </a:lnTo>
                  <a:lnTo>
                    <a:pt x="1975" y="221"/>
                  </a:lnTo>
                  <a:lnTo>
                    <a:pt x="1975" y="221"/>
                  </a:lnTo>
                  <a:lnTo>
                    <a:pt x="1975" y="221"/>
                  </a:lnTo>
                  <a:lnTo>
                    <a:pt x="1975" y="221"/>
                  </a:lnTo>
                  <a:lnTo>
                    <a:pt x="1974" y="221"/>
                  </a:lnTo>
                  <a:lnTo>
                    <a:pt x="1974" y="221"/>
                  </a:lnTo>
                  <a:lnTo>
                    <a:pt x="1974" y="221"/>
                  </a:lnTo>
                  <a:lnTo>
                    <a:pt x="1974" y="221"/>
                  </a:lnTo>
                  <a:lnTo>
                    <a:pt x="1974" y="221"/>
                  </a:lnTo>
                  <a:lnTo>
                    <a:pt x="1974" y="221"/>
                  </a:lnTo>
                  <a:lnTo>
                    <a:pt x="1974" y="221"/>
                  </a:lnTo>
                  <a:lnTo>
                    <a:pt x="1973" y="221"/>
                  </a:lnTo>
                  <a:lnTo>
                    <a:pt x="1973" y="221"/>
                  </a:lnTo>
                  <a:lnTo>
                    <a:pt x="1973" y="221"/>
                  </a:lnTo>
                  <a:lnTo>
                    <a:pt x="1973" y="221"/>
                  </a:lnTo>
                  <a:lnTo>
                    <a:pt x="1973" y="221"/>
                  </a:lnTo>
                  <a:lnTo>
                    <a:pt x="1973" y="221"/>
                  </a:lnTo>
                  <a:lnTo>
                    <a:pt x="1973" y="221"/>
                  </a:lnTo>
                  <a:lnTo>
                    <a:pt x="1972" y="221"/>
                  </a:lnTo>
                  <a:lnTo>
                    <a:pt x="1972" y="221"/>
                  </a:lnTo>
                  <a:lnTo>
                    <a:pt x="1972" y="221"/>
                  </a:lnTo>
                  <a:lnTo>
                    <a:pt x="1972" y="221"/>
                  </a:lnTo>
                  <a:lnTo>
                    <a:pt x="1972" y="221"/>
                  </a:lnTo>
                  <a:lnTo>
                    <a:pt x="1972" y="221"/>
                  </a:lnTo>
                  <a:lnTo>
                    <a:pt x="1971" y="221"/>
                  </a:lnTo>
                  <a:lnTo>
                    <a:pt x="1971" y="221"/>
                  </a:lnTo>
                  <a:lnTo>
                    <a:pt x="1971" y="221"/>
                  </a:lnTo>
                  <a:lnTo>
                    <a:pt x="1971" y="221"/>
                  </a:lnTo>
                  <a:lnTo>
                    <a:pt x="1971" y="221"/>
                  </a:lnTo>
                  <a:lnTo>
                    <a:pt x="1971" y="221"/>
                  </a:lnTo>
                  <a:lnTo>
                    <a:pt x="1971" y="221"/>
                  </a:lnTo>
                  <a:lnTo>
                    <a:pt x="1970" y="221"/>
                  </a:lnTo>
                  <a:lnTo>
                    <a:pt x="1970" y="221"/>
                  </a:lnTo>
                  <a:lnTo>
                    <a:pt x="1970" y="221"/>
                  </a:lnTo>
                  <a:lnTo>
                    <a:pt x="1970" y="221"/>
                  </a:lnTo>
                  <a:lnTo>
                    <a:pt x="1970" y="221"/>
                  </a:lnTo>
                  <a:lnTo>
                    <a:pt x="1970" y="221"/>
                  </a:lnTo>
                  <a:lnTo>
                    <a:pt x="1970" y="221"/>
                  </a:lnTo>
                  <a:lnTo>
                    <a:pt x="1969" y="221"/>
                  </a:lnTo>
                  <a:lnTo>
                    <a:pt x="1969" y="221"/>
                  </a:lnTo>
                  <a:lnTo>
                    <a:pt x="1969" y="221"/>
                  </a:lnTo>
                  <a:lnTo>
                    <a:pt x="1969" y="221"/>
                  </a:lnTo>
                  <a:lnTo>
                    <a:pt x="1969" y="221"/>
                  </a:lnTo>
                  <a:lnTo>
                    <a:pt x="1969" y="221"/>
                  </a:lnTo>
                  <a:lnTo>
                    <a:pt x="1969" y="221"/>
                  </a:lnTo>
                  <a:lnTo>
                    <a:pt x="1968" y="221"/>
                  </a:lnTo>
                  <a:lnTo>
                    <a:pt x="1968" y="221"/>
                  </a:lnTo>
                  <a:lnTo>
                    <a:pt x="1968" y="221"/>
                  </a:lnTo>
                  <a:lnTo>
                    <a:pt x="1968" y="221"/>
                  </a:lnTo>
                  <a:lnTo>
                    <a:pt x="1968" y="221"/>
                  </a:lnTo>
                  <a:lnTo>
                    <a:pt x="1968" y="221"/>
                  </a:lnTo>
                  <a:lnTo>
                    <a:pt x="1968" y="221"/>
                  </a:lnTo>
                  <a:lnTo>
                    <a:pt x="1967" y="221"/>
                  </a:lnTo>
                  <a:lnTo>
                    <a:pt x="1967" y="221"/>
                  </a:lnTo>
                  <a:lnTo>
                    <a:pt x="1967" y="221"/>
                  </a:lnTo>
                  <a:lnTo>
                    <a:pt x="1967" y="221"/>
                  </a:lnTo>
                  <a:lnTo>
                    <a:pt x="1967" y="221"/>
                  </a:lnTo>
                  <a:lnTo>
                    <a:pt x="1967" y="221"/>
                  </a:lnTo>
                  <a:lnTo>
                    <a:pt x="1967" y="221"/>
                  </a:lnTo>
                  <a:lnTo>
                    <a:pt x="1966" y="221"/>
                  </a:lnTo>
                  <a:lnTo>
                    <a:pt x="1966" y="221"/>
                  </a:lnTo>
                  <a:lnTo>
                    <a:pt x="1966" y="221"/>
                  </a:lnTo>
                  <a:lnTo>
                    <a:pt x="1966" y="221"/>
                  </a:lnTo>
                  <a:lnTo>
                    <a:pt x="1966" y="221"/>
                  </a:lnTo>
                  <a:lnTo>
                    <a:pt x="1966" y="221"/>
                  </a:lnTo>
                  <a:lnTo>
                    <a:pt x="1966" y="221"/>
                  </a:lnTo>
                  <a:lnTo>
                    <a:pt x="1965" y="221"/>
                  </a:lnTo>
                  <a:lnTo>
                    <a:pt x="1965" y="221"/>
                  </a:lnTo>
                  <a:lnTo>
                    <a:pt x="1965" y="221"/>
                  </a:lnTo>
                  <a:lnTo>
                    <a:pt x="1965" y="221"/>
                  </a:lnTo>
                  <a:lnTo>
                    <a:pt x="1965" y="221"/>
                  </a:lnTo>
                  <a:lnTo>
                    <a:pt x="1965" y="221"/>
                  </a:lnTo>
                  <a:lnTo>
                    <a:pt x="1965" y="221"/>
                  </a:lnTo>
                  <a:lnTo>
                    <a:pt x="1964" y="221"/>
                  </a:lnTo>
                  <a:lnTo>
                    <a:pt x="1964" y="221"/>
                  </a:lnTo>
                  <a:lnTo>
                    <a:pt x="1964" y="221"/>
                  </a:lnTo>
                  <a:lnTo>
                    <a:pt x="1964" y="221"/>
                  </a:lnTo>
                  <a:lnTo>
                    <a:pt x="1964" y="223"/>
                  </a:lnTo>
                  <a:close/>
                  <a:moveTo>
                    <a:pt x="1985" y="223"/>
                  </a:moveTo>
                  <a:lnTo>
                    <a:pt x="1985" y="223"/>
                  </a:lnTo>
                  <a:lnTo>
                    <a:pt x="1986" y="223"/>
                  </a:lnTo>
                  <a:lnTo>
                    <a:pt x="1986" y="223"/>
                  </a:lnTo>
                  <a:lnTo>
                    <a:pt x="1986" y="223"/>
                  </a:lnTo>
                  <a:lnTo>
                    <a:pt x="1986" y="223"/>
                  </a:lnTo>
                  <a:lnTo>
                    <a:pt x="1986" y="223"/>
                  </a:lnTo>
                  <a:lnTo>
                    <a:pt x="1986" y="223"/>
                  </a:lnTo>
                  <a:lnTo>
                    <a:pt x="1986" y="223"/>
                  </a:lnTo>
                  <a:lnTo>
                    <a:pt x="1987" y="223"/>
                  </a:lnTo>
                  <a:lnTo>
                    <a:pt x="1987" y="223"/>
                  </a:lnTo>
                  <a:lnTo>
                    <a:pt x="1987" y="223"/>
                  </a:lnTo>
                  <a:lnTo>
                    <a:pt x="1987" y="223"/>
                  </a:lnTo>
                  <a:lnTo>
                    <a:pt x="1987" y="223"/>
                  </a:lnTo>
                  <a:lnTo>
                    <a:pt x="1987" y="223"/>
                  </a:lnTo>
                  <a:lnTo>
                    <a:pt x="1988" y="223"/>
                  </a:lnTo>
                  <a:lnTo>
                    <a:pt x="1988" y="223"/>
                  </a:lnTo>
                  <a:lnTo>
                    <a:pt x="1988" y="223"/>
                  </a:lnTo>
                  <a:lnTo>
                    <a:pt x="1988" y="223"/>
                  </a:lnTo>
                  <a:lnTo>
                    <a:pt x="1988" y="223"/>
                  </a:lnTo>
                  <a:lnTo>
                    <a:pt x="1988" y="223"/>
                  </a:lnTo>
                  <a:lnTo>
                    <a:pt x="1988" y="223"/>
                  </a:lnTo>
                  <a:lnTo>
                    <a:pt x="1989" y="223"/>
                  </a:lnTo>
                  <a:lnTo>
                    <a:pt x="1989" y="223"/>
                  </a:lnTo>
                  <a:lnTo>
                    <a:pt x="1989" y="223"/>
                  </a:lnTo>
                  <a:lnTo>
                    <a:pt x="1989" y="223"/>
                  </a:lnTo>
                  <a:lnTo>
                    <a:pt x="1989" y="223"/>
                  </a:lnTo>
                  <a:lnTo>
                    <a:pt x="1989" y="223"/>
                  </a:lnTo>
                  <a:lnTo>
                    <a:pt x="1989" y="223"/>
                  </a:lnTo>
                  <a:lnTo>
                    <a:pt x="1990" y="223"/>
                  </a:lnTo>
                  <a:lnTo>
                    <a:pt x="1990" y="223"/>
                  </a:lnTo>
                  <a:lnTo>
                    <a:pt x="1990" y="223"/>
                  </a:lnTo>
                  <a:lnTo>
                    <a:pt x="1990" y="223"/>
                  </a:lnTo>
                  <a:lnTo>
                    <a:pt x="1990" y="223"/>
                  </a:lnTo>
                  <a:lnTo>
                    <a:pt x="1990" y="221"/>
                  </a:lnTo>
                  <a:lnTo>
                    <a:pt x="1990" y="221"/>
                  </a:lnTo>
                  <a:lnTo>
                    <a:pt x="1990" y="221"/>
                  </a:lnTo>
                  <a:lnTo>
                    <a:pt x="1990" y="221"/>
                  </a:lnTo>
                  <a:lnTo>
                    <a:pt x="1990" y="221"/>
                  </a:lnTo>
                  <a:lnTo>
                    <a:pt x="1989" y="221"/>
                  </a:lnTo>
                  <a:lnTo>
                    <a:pt x="1989" y="221"/>
                  </a:lnTo>
                  <a:lnTo>
                    <a:pt x="1989" y="221"/>
                  </a:lnTo>
                  <a:lnTo>
                    <a:pt x="1989" y="221"/>
                  </a:lnTo>
                  <a:lnTo>
                    <a:pt x="1989" y="221"/>
                  </a:lnTo>
                  <a:lnTo>
                    <a:pt x="1989" y="221"/>
                  </a:lnTo>
                  <a:lnTo>
                    <a:pt x="1989" y="221"/>
                  </a:lnTo>
                  <a:lnTo>
                    <a:pt x="1988" y="221"/>
                  </a:lnTo>
                  <a:lnTo>
                    <a:pt x="1988" y="221"/>
                  </a:lnTo>
                  <a:lnTo>
                    <a:pt x="1988" y="221"/>
                  </a:lnTo>
                  <a:lnTo>
                    <a:pt x="1988" y="221"/>
                  </a:lnTo>
                  <a:lnTo>
                    <a:pt x="1988" y="221"/>
                  </a:lnTo>
                  <a:lnTo>
                    <a:pt x="1988" y="221"/>
                  </a:lnTo>
                  <a:lnTo>
                    <a:pt x="1988" y="221"/>
                  </a:lnTo>
                  <a:lnTo>
                    <a:pt x="1987" y="221"/>
                  </a:lnTo>
                  <a:lnTo>
                    <a:pt x="1987" y="221"/>
                  </a:lnTo>
                  <a:lnTo>
                    <a:pt x="1987" y="221"/>
                  </a:lnTo>
                  <a:lnTo>
                    <a:pt x="1987" y="221"/>
                  </a:lnTo>
                  <a:lnTo>
                    <a:pt x="1987" y="221"/>
                  </a:lnTo>
                  <a:lnTo>
                    <a:pt x="1987" y="221"/>
                  </a:lnTo>
                  <a:lnTo>
                    <a:pt x="1986" y="221"/>
                  </a:lnTo>
                  <a:lnTo>
                    <a:pt x="1986" y="221"/>
                  </a:lnTo>
                  <a:lnTo>
                    <a:pt x="1986" y="221"/>
                  </a:lnTo>
                  <a:lnTo>
                    <a:pt x="1986" y="221"/>
                  </a:lnTo>
                  <a:lnTo>
                    <a:pt x="1986" y="221"/>
                  </a:lnTo>
                  <a:lnTo>
                    <a:pt x="1986" y="221"/>
                  </a:lnTo>
                  <a:lnTo>
                    <a:pt x="1986" y="221"/>
                  </a:lnTo>
                  <a:lnTo>
                    <a:pt x="1985" y="221"/>
                  </a:lnTo>
                  <a:lnTo>
                    <a:pt x="1985" y="221"/>
                  </a:lnTo>
                  <a:lnTo>
                    <a:pt x="1985" y="223"/>
                  </a:lnTo>
                  <a:close/>
                  <a:moveTo>
                    <a:pt x="0" y="223"/>
                  </a:moveTo>
                  <a:lnTo>
                    <a:pt x="0" y="223"/>
                  </a:lnTo>
                  <a:lnTo>
                    <a:pt x="0" y="223"/>
                  </a:lnTo>
                  <a:lnTo>
                    <a:pt x="0" y="223"/>
                  </a:lnTo>
                  <a:lnTo>
                    <a:pt x="0" y="223"/>
                  </a:lnTo>
                  <a:lnTo>
                    <a:pt x="0" y="223"/>
                  </a:lnTo>
                  <a:lnTo>
                    <a:pt x="0" y="223"/>
                  </a:lnTo>
                  <a:lnTo>
                    <a:pt x="1" y="223"/>
                  </a:lnTo>
                  <a:lnTo>
                    <a:pt x="1" y="223"/>
                  </a:lnTo>
                  <a:lnTo>
                    <a:pt x="1" y="223"/>
                  </a:lnTo>
                  <a:lnTo>
                    <a:pt x="1" y="223"/>
                  </a:lnTo>
                  <a:lnTo>
                    <a:pt x="1" y="223"/>
                  </a:lnTo>
                  <a:lnTo>
                    <a:pt x="1" y="223"/>
                  </a:lnTo>
                  <a:lnTo>
                    <a:pt x="1" y="223"/>
                  </a:lnTo>
                  <a:lnTo>
                    <a:pt x="2" y="223"/>
                  </a:lnTo>
                  <a:lnTo>
                    <a:pt x="2" y="223"/>
                  </a:lnTo>
                  <a:lnTo>
                    <a:pt x="2" y="223"/>
                  </a:lnTo>
                  <a:lnTo>
                    <a:pt x="2" y="223"/>
                  </a:lnTo>
                  <a:lnTo>
                    <a:pt x="2" y="223"/>
                  </a:lnTo>
                  <a:lnTo>
                    <a:pt x="2" y="223"/>
                  </a:lnTo>
                  <a:lnTo>
                    <a:pt x="2" y="223"/>
                  </a:lnTo>
                  <a:lnTo>
                    <a:pt x="3" y="223"/>
                  </a:lnTo>
                  <a:lnTo>
                    <a:pt x="3" y="223"/>
                  </a:lnTo>
                  <a:lnTo>
                    <a:pt x="3" y="223"/>
                  </a:lnTo>
                  <a:lnTo>
                    <a:pt x="3" y="223"/>
                  </a:lnTo>
                  <a:lnTo>
                    <a:pt x="3" y="223"/>
                  </a:lnTo>
                  <a:lnTo>
                    <a:pt x="3" y="223"/>
                  </a:lnTo>
                  <a:lnTo>
                    <a:pt x="3" y="223"/>
                  </a:lnTo>
                  <a:lnTo>
                    <a:pt x="4" y="223"/>
                  </a:lnTo>
                  <a:lnTo>
                    <a:pt x="4" y="223"/>
                  </a:lnTo>
                  <a:lnTo>
                    <a:pt x="4" y="223"/>
                  </a:lnTo>
                  <a:lnTo>
                    <a:pt x="4" y="223"/>
                  </a:lnTo>
                  <a:lnTo>
                    <a:pt x="4" y="223"/>
                  </a:lnTo>
                  <a:lnTo>
                    <a:pt x="4" y="223"/>
                  </a:lnTo>
                  <a:lnTo>
                    <a:pt x="4" y="223"/>
                  </a:lnTo>
                  <a:lnTo>
                    <a:pt x="5" y="223"/>
                  </a:lnTo>
                  <a:lnTo>
                    <a:pt x="5" y="223"/>
                  </a:lnTo>
                  <a:lnTo>
                    <a:pt x="5" y="223"/>
                  </a:lnTo>
                  <a:lnTo>
                    <a:pt x="5" y="223"/>
                  </a:lnTo>
                  <a:lnTo>
                    <a:pt x="5" y="223"/>
                  </a:lnTo>
                  <a:lnTo>
                    <a:pt x="5" y="223"/>
                  </a:lnTo>
                  <a:lnTo>
                    <a:pt x="5" y="223"/>
                  </a:lnTo>
                  <a:lnTo>
                    <a:pt x="6" y="223"/>
                  </a:lnTo>
                  <a:lnTo>
                    <a:pt x="6" y="223"/>
                  </a:lnTo>
                  <a:lnTo>
                    <a:pt x="6" y="223"/>
                  </a:lnTo>
                  <a:lnTo>
                    <a:pt x="6" y="223"/>
                  </a:lnTo>
                  <a:lnTo>
                    <a:pt x="6" y="223"/>
                  </a:lnTo>
                  <a:lnTo>
                    <a:pt x="6" y="223"/>
                  </a:lnTo>
                  <a:lnTo>
                    <a:pt x="7" y="223"/>
                  </a:lnTo>
                  <a:lnTo>
                    <a:pt x="7" y="223"/>
                  </a:lnTo>
                  <a:lnTo>
                    <a:pt x="7" y="223"/>
                  </a:lnTo>
                  <a:lnTo>
                    <a:pt x="7" y="223"/>
                  </a:lnTo>
                  <a:lnTo>
                    <a:pt x="7" y="223"/>
                  </a:lnTo>
                  <a:lnTo>
                    <a:pt x="7" y="223"/>
                  </a:lnTo>
                  <a:lnTo>
                    <a:pt x="7" y="223"/>
                  </a:lnTo>
                  <a:lnTo>
                    <a:pt x="8" y="223"/>
                  </a:lnTo>
                  <a:lnTo>
                    <a:pt x="8" y="223"/>
                  </a:lnTo>
                  <a:lnTo>
                    <a:pt x="8" y="223"/>
                  </a:lnTo>
                  <a:lnTo>
                    <a:pt x="8" y="223"/>
                  </a:lnTo>
                  <a:lnTo>
                    <a:pt x="8" y="223"/>
                  </a:lnTo>
                  <a:lnTo>
                    <a:pt x="8" y="223"/>
                  </a:lnTo>
                  <a:lnTo>
                    <a:pt x="8" y="223"/>
                  </a:lnTo>
                  <a:lnTo>
                    <a:pt x="9" y="223"/>
                  </a:lnTo>
                  <a:lnTo>
                    <a:pt x="9" y="223"/>
                  </a:lnTo>
                  <a:lnTo>
                    <a:pt x="9" y="223"/>
                  </a:lnTo>
                  <a:lnTo>
                    <a:pt x="9" y="223"/>
                  </a:lnTo>
                  <a:lnTo>
                    <a:pt x="9" y="223"/>
                  </a:lnTo>
                  <a:lnTo>
                    <a:pt x="9" y="223"/>
                  </a:lnTo>
                  <a:lnTo>
                    <a:pt x="9" y="223"/>
                  </a:lnTo>
                  <a:lnTo>
                    <a:pt x="10" y="223"/>
                  </a:lnTo>
                  <a:lnTo>
                    <a:pt x="10" y="223"/>
                  </a:lnTo>
                  <a:lnTo>
                    <a:pt x="10" y="223"/>
                  </a:lnTo>
                  <a:lnTo>
                    <a:pt x="10" y="223"/>
                  </a:lnTo>
                  <a:lnTo>
                    <a:pt x="10" y="223"/>
                  </a:lnTo>
                  <a:lnTo>
                    <a:pt x="10" y="223"/>
                  </a:lnTo>
                  <a:lnTo>
                    <a:pt x="10" y="223"/>
                  </a:lnTo>
                  <a:lnTo>
                    <a:pt x="11" y="223"/>
                  </a:lnTo>
                  <a:lnTo>
                    <a:pt x="11" y="223"/>
                  </a:lnTo>
                  <a:lnTo>
                    <a:pt x="11" y="223"/>
                  </a:lnTo>
                  <a:lnTo>
                    <a:pt x="11" y="223"/>
                  </a:lnTo>
                  <a:lnTo>
                    <a:pt x="11" y="223"/>
                  </a:lnTo>
                  <a:lnTo>
                    <a:pt x="11" y="223"/>
                  </a:lnTo>
                  <a:lnTo>
                    <a:pt x="11" y="223"/>
                  </a:lnTo>
                  <a:lnTo>
                    <a:pt x="12" y="223"/>
                  </a:lnTo>
                  <a:lnTo>
                    <a:pt x="12" y="223"/>
                  </a:lnTo>
                  <a:lnTo>
                    <a:pt x="12" y="223"/>
                  </a:lnTo>
                  <a:lnTo>
                    <a:pt x="12" y="223"/>
                  </a:lnTo>
                  <a:lnTo>
                    <a:pt x="12" y="223"/>
                  </a:lnTo>
                  <a:lnTo>
                    <a:pt x="12" y="223"/>
                  </a:lnTo>
                  <a:lnTo>
                    <a:pt x="13" y="223"/>
                  </a:lnTo>
                  <a:lnTo>
                    <a:pt x="13" y="223"/>
                  </a:lnTo>
                  <a:lnTo>
                    <a:pt x="13" y="223"/>
                  </a:lnTo>
                  <a:lnTo>
                    <a:pt x="13" y="223"/>
                  </a:lnTo>
                  <a:lnTo>
                    <a:pt x="13" y="223"/>
                  </a:lnTo>
                  <a:lnTo>
                    <a:pt x="13" y="221"/>
                  </a:lnTo>
                  <a:lnTo>
                    <a:pt x="13" y="221"/>
                  </a:lnTo>
                  <a:lnTo>
                    <a:pt x="13" y="221"/>
                  </a:lnTo>
                  <a:lnTo>
                    <a:pt x="13" y="221"/>
                  </a:lnTo>
                  <a:lnTo>
                    <a:pt x="13" y="221"/>
                  </a:lnTo>
                  <a:lnTo>
                    <a:pt x="12" y="221"/>
                  </a:lnTo>
                  <a:lnTo>
                    <a:pt x="12" y="221"/>
                  </a:lnTo>
                  <a:lnTo>
                    <a:pt x="12" y="221"/>
                  </a:lnTo>
                  <a:lnTo>
                    <a:pt x="12" y="221"/>
                  </a:lnTo>
                  <a:lnTo>
                    <a:pt x="12" y="221"/>
                  </a:lnTo>
                  <a:lnTo>
                    <a:pt x="12" y="221"/>
                  </a:lnTo>
                  <a:lnTo>
                    <a:pt x="11" y="221"/>
                  </a:lnTo>
                  <a:lnTo>
                    <a:pt x="11" y="221"/>
                  </a:lnTo>
                  <a:lnTo>
                    <a:pt x="11" y="221"/>
                  </a:lnTo>
                  <a:lnTo>
                    <a:pt x="11" y="221"/>
                  </a:lnTo>
                  <a:lnTo>
                    <a:pt x="11" y="221"/>
                  </a:lnTo>
                  <a:lnTo>
                    <a:pt x="11" y="221"/>
                  </a:lnTo>
                  <a:lnTo>
                    <a:pt x="11" y="221"/>
                  </a:lnTo>
                  <a:lnTo>
                    <a:pt x="10" y="221"/>
                  </a:lnTo>
                  <a:lnTo>
                    <a:pt x="10" y="221"/>
                  </a:lnTo>
                  <a:lnTo>
                    <a:pt x="10" y="221"/>
                  </a:lnTo>
                  <a:lnTo>
                    <a:pt x="10" y="221"/>
                  </a:lnTo>
                  <a:lnTo>
                    <a:pt x="10" y="221"/>
                  </a:lnTo>
                  <a:lnTo>
                    <a:pt x="10" y="221"/>
                  </a:lnTo>
                  <a:lnTo>
                    <a:pt x="10" y="221"/>
                  </a:lnTo>
                  <a:lnTo>
                    <a:pt x="9" y="221"/>
                  </a:lnTo>
                  <a:lnTo>
                    <a:pt x="9" y="221"/>
                  </a:lnTo>
                  <a:lnTo>
                    <a:pt x="9" y="221"/>
                  </a:lnTo>
                  <a:lnTo>
                    <a:pt x="9" y="221"/>
                  </a:lnTo>
                  <a:lnTo>
                    <a:pt x="9" y="221"/>
                  </a:lnTo>
                  <a:lnTo>
                    <a:pt x="9" y="221"/>
                  </a:lnTo>
                  <a:lnTo>
                    <a:pt x="9" y="221"/>
                  </a:lnTo>
                  <a:lnTo>
                    <a:pt x="8" y="221"/>
                  </a:lnTo>
                  <a:lnTo>
                    <a:pt x="8" y="221"/>
                  </a:lnTo>
                  <a:lnTo>
                    <a:pt x="8" y="221"/>
                  </a:lnTo>
                  <a:lnTo>
                    <a:pt x="8" y="221"/>
                  </a:lnTo>
                  <a:lnTo>
                    <a:pt x="8" y="221"/>
                  </a:lnTo>
                  <a:lnTo>
                    <a:pt x="8" y="221"/>
                  </a:lnTo>
                  <a:lnTo>
                    <a:pt x="8" y="221"/>
                  </a:lnTo>
                  <a:lnTo>
                    <a:pt x="7" y="221"/>
                  </a:lnTo>
                  <a:lnTo>
                    <a:pt x="7" y="221"/>
                  </a:lnTo>
                  <a:lnTo>
                    <a:pt x="7" y="221"/>
                  </a:lnTo>
                  <a:lnTo>
                    <a:pt x="7" y="221"/>
                  </a:lnTo>
                  <a:lnTo>
                    <a:pt x="7" y="221"/>
                  </a:lnTo>
                  <a:lnTo>
                    <a:pt x="7" y="221"/>
                  </a:lnTo>
                  <a:lnTo>
                    <a:pt x="7" y="221"/>
                  </a:lnTo>
                  <a:lnTo>
                    <a:pt x="6" y="221"/>
                  </a:lnTo>
                  <a:lnTo>
                    <a:pt x="6" y="221"/>
                  </a:lnTo>
                  <a:lnTo>
                    <a:pt x="6" y="221"/>
                  </a:lnTo>
                  <a:lnTo>
                    <a:pt x="6" y="221"/>
                  </a:lnTo>
                  <a:lnTo>
                    <a:pt x="6" y="221"/>
                  </a:lnTo>
                  <a:lnTo>
                    <a:pt x="6" y="221"/>
                  </a:lnTo>
                  <a:lnTo>
                    <a:pt x="5" y="221"/>
                  </a:lnTo>
                  <a:lnTo>
                    <a:pt x="5" y="221"/>
                  </a:lnTo>
                  <a:lnTo>
                    <a:pt x="5" y="221"/>
                  </a:lnTo>
                  <a:lnTo>
                    <a:pt x="5" y="221"/>
                  </a:lnTo>
                  <a:lnTo>
                    <a:pt x="5" y="221"/>
                  </a:lnTo>
                  <a:lnTo>
                    <a:pt x="5" y="221"/>
                  </a:lnTo>
                  <a:lnTo>
                    <a:pt x="5" y="221"/>
                  </a:lnTo>
                  <a:lnTo>
                    <a:pt x="4" y="221"/>
                  </a:lnTo>
                  <a:lnTo>
                    <a:pt x="4" y="221"/>
                  </a:lnTo>
                  <a:lnTo>
                    <a:pt x="4" y="221"/>
                  </a:lnTo>
                  <a:lnTo>
                    <a:pt x="4" y="221"/>
                  </a:lnTo>
                  <a:lnTo>
                    <a:pt x="4" y="221"/>
                  </a:lnTo>
                  <a:lnTo>
                    <a:pt x="4" y="221"/>
                  </a:lnTo>
                  <a:lnTo>
                    <a:pt x="4" y="221"/>
                  </a:lnTo>
                  <a:lnTo>
                    <a:pt x="3" y="221"/>
                  </a:lnTo>
                  <a:lnTo>
                    <a:pt x="3" y="221"/>
                  </a:lnTo>
                  <a:lnTo>
                    <a:pt x="3" y="221"/>
                  </a:lnTo>
                  <a:lnTo>
                    <a:pt x="3" y="221"/>
                  </a:lnTo>
                  <a:lnTo>
                    <a:pt x="3" y="221"/>
                  </a:lnTo>
                  <a:lnTo>
                    <a:pt x="3" y="221"/>
                  </a:lnTo>
                  <a:lnTo>
                    <a:pt x="3" y="221"/>
                  </a:lnTo>
                  <a:lnTo>
                    <a:pt x="2" y="221"/>
                  </a:lnTo>
                  <a:lnTo>
                    <a:pt x="2" y="221"/>
                  </a:lnTo>
                  <a:lnTo>
                    <a:pt x="2" y="221"/>
                  </a:lnTo>
                  <a:lnTo>
                    <a:pt x="2" y="221"/>
                  </a:lnTo>
                  <a:lnTo>
                    <a:pt x="2" y="221"/>
                  </a:lnTo>
                  <a:lnTo>
                    <a:pt x="2" y="221"/>
                  </a:lnTo>
                  <a:lnTo>
                    <a:pt x="2" y="221"/>
                  </a:lnTo>
                  <a:lnTo>
                    <a:pt x="1" y="221"/>
                  </a:lnTo>
                  <a:lnTo>
                    <a:pt x="1" y="221"/>
                  </a:lnTo>
                  <a:lnTo>
                    <a:pt x="1" y="221"/>
                  </a:lnTo>
                  <a:lnTo>
                    <a:pt x="1" y="221"/>
                  </a:lnTo>
                  <a:lnTo>
                    <a:pt x="1" y="221"/>
                  </a:lnTo>
                  <a:lnTo>
                    <a:pt x="1" y="221"/>
                  </a:lnTo>
                  <a:lnTo>
                    <a:pt x="1" y="221"/>
                  </a:lnTo>
                  <a:lnTo>
                    <a:pt x="0" y="221"/>
                  </a:lnTo>
                  <a:lnTo>
                    <a:pt x="0" y="221"/>
                  </a:lnTo>
                  <a:lnTo>
                    <a:pt x="0" y="221"/>
                  </a:lnTo>
                  <a:lnTo>
                    <a:pt x="0" y="221"/>
                  </a:lnTo>
                  <a:lnTo>
                    <a:pt x="0" y="221"/>
                  </a:lnTo>
                  <a:lnTo>
                    <a:pt x="0" y="221"/>
                  </a:lnTo>
                  <a:lnTo>
                    <a:pt x="0" y="221"/>
                  </a:lnTo>
                  <a:lnTo>
                    <a:pt x="0" y="223"/>
                  </a:lnTo>
                  <a:close/>
                </a:path>
              </a:pathLst>
            </a:custGeom>
            <a:solidFill>
              <a:srgbClr val="EDB1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87" name="Freeform 4057"/>
            <p:cNvSpPr>
              <a:spLocks/>
            </p:cNvSpPr>
            <p:nvPr/>
          </p:nvSpPr>
          <p:spPr bwMode="auto">
            <a:xfrm>
              <a:off x="5515140"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8" name="Freeform 4058"/>
            <p:cNvSpPr>
              <a:spLocks/>
            </p:cNvSpPr>
            <p:nvPr/>
          </p:nvSpPr>
          <p:spPr bwMode="auto">
            <a:xfrm>
              <a:off x="5525697"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9" name="Freeform 4059"/>
            <p:cNvSpPr>
              <a:spLocks/>
            </p:cNvSpPr>
            <p:nvPr/>
          </p:nvSpPr>
          <p:spPr bwMode="auto">
            <a:xfrm>
              <a:off x="553625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0" name="Freeform 4060"/>
            <p:cNvSpPr>
              <a:spLocks/>
            </p:cNvSpPr>
            <p:nvPr/>
          </p:nvSpPr>
          <p:spPr bwMode="auto">
            <a:xfrm>
              <a:off x="5546810"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1" name="Freeform 4061"/>
            <p:cNvSpPr>
              <a:spLocks/>
            </p:cNvSpPr>
            <p:nvPr/>
          </p:nvSpPr>
          <p:spPr bwMode="auto">
            <a:xfrm>
              <a:off x="5557366"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2" name="Freeform 4062"/>
            <p:cNvSpPr>
              <a:spLocks/>
            </p:cNvSpPr>
            <p:nvPr/>
          </p:nvSpPr>
          <p:spPr bwMode="auto">
            <a:xfrm>
              <a:off x="5567923"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3" name="Freeform 4063"/>
            <p:cNvSpPr>
              <a:spLocks/>
            </p:cNvSpPr>
            <p:nvPr/>
          </p:nvSpPr>
          <p:spPr bwMode="auto">
            <a:xfrm>
              <a:off x="5578480"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4" name="Freeform 4064"/>
            <p:cNvSpPr>
              <a:spLocks/>
            </p:cNvSpPr>
            <p:nvPr/>
          </p:nvSpPr>
          <p:spPr bwMode="auto">
            <a:xfrm>
              <a:off x="5589037"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5" name="Freeform 4065"/>
            <p:cNvSpPr>
              <a:spLocks/>
            </p:cNvSpPr>
            <p:nvPr/>
          </p:nvSpPr>
          <p:spPr bwMode="auto">
            <a:xfrm>
              <a:off x="5601101"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6" name="Freeform 4066"/>
            <p:cNvSpPr>
              <a:spLocks/>
            </p:cNvSpPr>
            <p:nvPr/>
          </p:nvSpPr>
          <p:spPr bwMode="auto">
            <a:xfrm>
              <a:off x="561165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7" name="Freeform 4067"/>
            <p:cNvSpPr>
              <a:spLocks/>
            </p:cNvSpPr>
            <p:nvPr/>
          </p:nvSpPr>
          <p:spPr bwMode="auto">
            <a:xfrm>
              <a:off x="5622215"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8" name="Freeform 4068"/>
            <p:cNvSpPr>
              <a:spLocks/>
            </p:cNvSpPr>
            <p:nvPr/>
          </p:nvSpPr>
          <p:spPr bwMode="auto">
            <a:xfrm>
              <a:off x="5632771"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9" name="Freeform 4069"/>
            <p:cNvSpPr>
              <a:spLocks/>
            </p:cNvSpPr>
            <p:nvPr/>
          </p:nvSpPr>
          <p:spPr bwMode="auto">
            <a:xfrm>
              <a:off x="5643328"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0" name="Freeform 4070"/>
            <p:cNvSpPr>
              <a:spLocks/>
            </p:cNvSpPr>
            <p:nvPr/>
          </p:nvSpPr>
          <p:spPr bwMode="auto">
            <a:xfrm>
              <a:off x="5653884" y="2974388"/>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1" name="Freeform 4071"/>
            <p:cNvSpPr>
              <a:spLocks/>
            </p:cNvSpPr>
            <p:nvPr/>
          </p:nvSpPr>
          <p:spPr bwMode="auto">
            <a:xfrm>
              <a:off x="5664442" y="2974388"/>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2" name="Freeform 4072"/>
            <p:cNvSpPr>
              <a:spLocks/>
            </p:cNvSpPr>
            <p:nvPr/>
          </p:nvSpPr>
          <p:spPr bwMode="auto">
            <a:xfrm>
              <a:off x="5674998"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3" name="Freeform 4073"/>
            <p:cNvSpPr>
              <a:spLocks/>
            </p:cNvSpPr>
            <p:nvPr/>
          </p:nvSpPr>
          <p:spPr bwMode="auto">
            <a:xfrm>
              <a:off x="5687063"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4" name="Freeform 4074"/>
            <p:cNvSpPr>
              <a:spLocks/>
            </p:cNvSpPr>
            <p:nvPr/>
          </p:nvSpPr>
          <p:spPr bwMode="auto">
            <a:xfrm>
              <a:off x="5697620"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5" name="Freeform 4075"/>
            <p:cNvSpPr>
              <a:spLocks/>
            </p:cNvSpPr>
            <p:nvPr/>
          </p:nvSpPr>
          <p:spPr bwMode="auto">
            <a:xfrm>
              <a:off x="5708176"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6" name="Freeform 4076"/>
            <p:cNvSpPr>
              <a:spLocks/>
            </p:cNvSpPr>
            <p:nvPr/>
          </p:nvSpPr>
          <p:spPr bwMode="auto">
            <a:xfrm>
              <a:off x="5718733"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7" name="Freeform 4077"/>
            <p:cNvSpPr>
              <a:spLocks/>
            </p:cNvSpPr>
            <p:nvPr/>
          </p:nvSpPr>
          <p:spPr bwMode="auto">
            <a:xfrm>
              <a:off x="5729290"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8" name="Freeform 4078"/>
            <p:cNvSpPr>
              <a:spLocks/>
            </p:cNvSpPr>
            <p:nvPr/>
          </p:nvSpPr>
          <p:spPr bwMode="auto">
            <a:xfrm>
              <a:off x="5739847"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9" name="Freeform 4079"/>
            <p:cNvSpPr>
              <a:spLocks/>
            </p:cNvSpPr>
            <p:nvPr/>
          </p:nvSpPr>
          <p:spPr bwMode="auto">
            <a:xfrm>
              <a:off x="5750403" y="2974388"/>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0" name="Freeform 4080"/>
            <p:cNvSpPr>
              <a:spLocks/>
            </p:cNvSpPr>
            <p:nvPr/>
          </p:nvSpPr>
          <p:spPr bwMode="auto">
            <a:xfrm>
              <a:off x="5762468"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1" name="Freeform 4081"/>
            <p:cNvSpPr>
              <a:spLocks/>
            </p:cNvSpPr>
            <p:nvPr/>
          </p:nvSpPr>
          <p:spPr bwMode="auto">
            <a:xfrm>
              <a:off x="577302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2" name="Freeform 4082"/>
            <p:cNvSpPr>
              <a:spLocks/>
            </p:cNvSpPr>
            <p:nvPr/>
          </p:nvSpPr>
          <p:spPr bwMode="auto">
            <a:xfrm>
              <a:off x="5783581"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3" name="Freeform 4083"/>
            <p:cNvSpPr>
              <a:spLocks/>
            </p:cNvSpPr>
            <p:nvPr/>
          </p:nvSpPr>
          <p:spPr bwMode="auto">
            <a:xfrm>
              <a:off x="5794138"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4" name="Freeform 4084"/>
            <p:cNvSpPr>
              <a:spLocks/>
            </p:cNvSpPr>
            <p:nvPr/>
          </p:nvSpPr>
          <p:spPr bwMode="auto">
            <a:xfrm>
              <a:off x="5804694"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5" name="Freeform 4085"/>
            <p:cNvSpPr>
              <a:spLocks/>
            </p:cNvSpPr>
            <p:nvPr/>
          </p:nvSpPr>
          <p:spPr bwMode="auto">
            <a:xfrm>
              <a:off x="5815251"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6" name="Freeform 4086"/>
            <p:cNvSpPr>
              <a:spLocks/>
            </p:cNvSpPr>
            <p:nvPr/>
          </p:nvSpPr>
          <p:spPr bwMode="auto">
            <a:xfrm>
              <a:off x="5825807"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7" name="Freeform 4087"/>
            <p:cNvSpPr>
              <a:spLocks/>
            </p:cNvSpPr>
            <p:nvPr/>
          </p:nvSpPr>
          <p:spPr bwMode="auto">
            <a:xfrm>
              <a:off x="5836365" y="2974388"/>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8" name="Freeform 4088"/>
            <p:cNvSpPr>
              <a:spLocks/>
            </p:cNvSpPr>
            <p:nvPr/>
          </p:nvSpPr>
          <p:spPr bwMode="auto">
            <a:xfrm>
              <a:off x="5848429"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9" name="Freeform 4089"/>
            <p:cNvSpPr>
              <a:spLocks/>
            </p:cNvSpPr>
            <p:nvPr/>
          </p:nvSpPr>
          <p:spPr bwMode="auto">
            <a:xfrm>
              <a:off x="585898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0" name="Freeform 4090"/>
            <p:cNvSpPr>
              <a:spLocks/>
            </p:cNvSpPr>
            <p:nvPr/>
          </p:nvSpPr>
          <p:spPr bwMode="auto">
            <a:xfrm>
              <a:off x="586954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1" name="Freeform 4091"/>
            <p:cNvSpPr>
              <a:spLocks/>
            </p:cNvSpPr>
            <p:nvPr/>
          </p:nvSpPr>
          <p:spPr bwMode="auto">
            <a:xfrm>
              <a:off x="5880099"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2" name="Freeform 4092"/>
            <p:cNvSpPr>
              <a:spLocks/>
            </p:cNvSpPr>
            <p:nvPr/>
          </p:nvSpPr>
          <p:spPr bwMode="auto">
            <a:xfrm>
              <a:off x="5890656"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3" name="Freeform 4093"/>
            <p:cNvSpPr>
              <a:spLocks/>
            </p:cNvSpPr>
            <p:nvPr/>
          </p:nvSpPr>
          <p:spPr bwMode="auto">
            <a:xfrm>
              <a:off x="5901212"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4" name="Freeform 4094"/>
            <p:cNvSpPr>
              <a:spLocks/>
            </p:cNvSpPr>
            <p:nvPr/>
          </p:nvSpPr>
          <p:spPr bwMode="auto">
            <a:xfrm>
              <a:off x="5911769"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5" name="Freeform 4095"/>
            <p:cNvSpPr>
              <a:spLocks/>
            </p:cNvSpPr>
            <p:nvPr/>
          </p:nvSpPr>
          <p:spPr bwMode="auto">
            <a:xfrm>
              <a:off x="5922325"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6" name="Freeform 4096"/>
            <p:cNvSpPr>
              <a:spLocks/>
            </p:cNvSpPr>
            <p:nvPr/>
          </p:nvSpPr>
          <p:spPr bwMode="auto">
            <a:xfrm>
              <a:off x="5934390"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7" name="Freeform 4097"/>
            <p:cNvSpPr>
              <a:spLocks/>
            </p:cNvSpPr>
            <p:nvPr/>
          </p:nvSpPr>
          <p:spPr bwMode="auto">
            <a:xfrm>
              <a:off x="5944947" y="2972839"/>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8" name="Freeform 4098"/>
            <p:cNvSpPr>
              <a:spLocks/>
            </p:cNvSpPr>
            <p:nvPr/>
          </p:nvSpPr>
          <p:spPr bwMode="auto">
            <a:xfrm>
              <a:off x="5955503"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9" name="Freeform 4099"/>
            <p:cNvSpPr>
              <a:spLocks/>
            </p:cNvSpPr>
            <p:nvPr/>
          </p:nvSpPr>
          <p:spPr bwMode="auto">
            <a:xfrm>
              <a:off x="5966060"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0" name="Freeform 4100"/>
            <p:cNvSpPr>
              <a:spLocks/>
            </p:cNvSpPr>
            <p:nvPr/>
          </p:nvSpPr>
          <p:spPr bwMode="auto">
            <a:xfrm>
              <a:off x="5976616"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1" name="Freeform 4101"/>
            <p:cNvSpPr>
              <a:spLocks/>
            </p:cNvSpPr>
            <p:nvPr/>
          </p:nvSpPr>
          <p:spPr bwMode="auto">
            <a:xfrm>
              <a:off x="5987174" y="2971290"/>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2" name="Freeform 4102"/>
            <p:cNvSpPr>
              <a:spLocks/>
            </p:cNvSpPr>
            <p:nvPr/>
          </p:nvSpPr>
          <p:spPr bwMode="auto">
            <a:xfrm>
              <a:off x="5997730" y="297129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3" name="Freeform 4103"/>
            <p:cNvSpPr>
              <a:spLocks/>
            </p:cNvSpPr>
            <p:nvPr/>
          </p:nvSpPr>
          <p:spPr bwMode="auto">
            <a:xfrm>
              <a:off x="6008287" y="2969741"/>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5 w 8"/>
                <a:gd name="T57" fmla="*/ 0 h 1"/>
                <a:gd name="T58" fmla="*/ 5 w 8"/>
                <a:gd name="T59" fmla="*/ 0 h 1"/>
                <a:gd name="T60" fmla="*/ 5 w 8"/>
                <a:gd name="T61" fmla="*/ 0 h 1"/>
                <a:gd name="T62" fmla="*/ 5 w 8"/>
                <a:gd name="T63" fmla="*/ 0 h 1"/>
                <a:gd name="T64" fmla="*/ 5 w 8"/>
                <a:gd name="T65" fmla="*/ 0 h 1"/>
                <a:gd name="T66" fmla="*/ 5 w 8"/>
                <a:gd name="T67" fmla="*/ 0 h 1"/>
                <a:gd name="T68" fmla="*/ 5 w 8"/>
                <a:gd name="T69" fmla="*/ 0 h 1"/>
                <a:gd name="T70" fmla="*/ 6 w 8"/>
                <a:gd name="T71" fmla="*/ 0 h 1"/>
                <a:gd name="T72" fmla="*/ 6 w 8"/>
                <a:gd name="T73" fmla="*/ 0 h 1"/>
                <a:gd name="T74" fmla="*/ 6 w 8"/>
                <a:gd name="T75" fmla="*/ 0 h 1"/>
                <a:gd name="T76" fmla="*/ 6 w 8"/>
                <a:gd name="T77" fmla="*/ 0 h 1"/>
                <a:gd name="T78" fmla="*/ 6 w 8"/>
                <a:gd name="T79" fmla="*/ 0 h 1"/>
                <a:gd name="T80" fmla="*/ 6 w 8"/>
                <a:gd name="T81" fmla="*/ 0 h 1"/>
                <a:gd name="T82" fmla="*/ 6 w 8"/>
                <a:gd name="T83" fmla="*/ 0 h 1"/>
                <a:gd name="T84" fmla="*/ 7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4" name="Freeform 4104"/>
            <p:cNvSpPr>
              <a:spLocks/>
            </p:cNvSpPr>
            <p:nvPr/>
          </p:nvSpPr>
          <p:spPr bwMode="auto">
            <a:xfrm>
              <a:off x="6020352" y="2966643"/>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5" name="Freeform 4105"/>
            <p:cNvSpPr>
              <a:spLocks/>
            </p:cNvSpPr>
            <p:nvPr/>
          </p:nvSpPr>
          <p:spPr bwMode="auto">
            <a:xfrm>
              <a:off x="6030908" y="2963545"/>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6" name="Freeform 4106"/>
            <p:cNvSpPr>
              <a:spLocks/>
            </p:cNvSpPr>
            <p:nvPr/>
          </p:nvSpPr>
          <p:spPr bwMode="auto">
            <a:xfrm>
              <a:off x="6041465" y="2958897"/>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1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3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4 w 7"/>
                <a:gd name="T53" fmla="*/ 2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0 h 3"/>
                <a:gd name="T86" fmla="*/ 6 w 7"/>
                <a:gd name="T87" fmla="*/ 0 h 3"/>
                <a:gd name="T88" fmla="*/ 6 w 7"/>
                <a:gd name="T89" fmla="*/ 0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7" name="Freeform 4107"/>
            <p:cNvSpPr>
              <a:spLocks/>
            </p:cNvSpPr>
            <p:nvPr/>
          </p:nvSpPr>
          <p:spPr bwMode="auto">
            <a:xfrm>
              <a:off x="6052021" y="2951152"/>
              <a:ext cx="10557" cy="7746"/>
            </a:xfrm>
            <a:custGeom>
              <a:avLst/>
              <a:gdLst>
                <a:gd name="T0" fmla="*/ 0 w 7"/>
                <a:gd name="T1" fmla="*/ 5 h 5"/>
                <a:gd name="T2" fmla="*/ 0 w 7"/>
                <a:gd name="T3" fmla="*/ 5 h 5"/>
                <a:gd name="T4" fmla="*/ 0 w 7"/>
                <a:gd name="T5" fmla="*/ 5 h 5"/>
                <a:gd name="T6" fmla="*/ 0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1 w 7"/>
                <a:gd name="T21" fmla="*/ 4 h 5"/>
                <a:gd name="T22" fmla="*/ 2 w 7"/>
                <a:gd name="T23" fmla="*/ 4 h 5"/>
                <a:gd name="T24" fmla="*/ 2 w 7"/>
                <a:gd name="T25" fmla="*/ 4 h 5"/>
                <a:gd name="T26" fmla="*/ 2 w 7"/>
                <a:gd name="T27" fmla="*/ 4 h 5"/>
                <a:gd name="T28" fmla="*/ 2 w 7"/>
                <a:gd name="T29" fmla="*/ 4 h 5"/>
                <a:gd name="T30" fmla="*/ 2 w 7"/>
                <a:gd name="T31" fmla="*/ 4 h 5"/>
                <a:gd name="T32" fmla="*/ 2 w 7"/>
                <a:gd name="T33" fmla="*/ 4 h 5"/>
                <a:gd name="T34" fmla="*/ 2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3 w 7"/>
                <a:gd name="T49" fmla="*/ 3 h 5"/>
                <a:gd name="T50" fmla="*/ 4 w 7"/>
                <a:gd name="T51" fmla="*/ 3 h 5"/>
                <a:gd name="T52" fmla="*/ 4 w 7"/>
                <a:gd name="T53" fmla="*/ 3 h 5"/>
                <a:gd name="T54" fmla="*/ 4 w 7"/>
                <a:gd name="T55" fmla="*/ 2 h 5"/>
                <a:gd name="T56" fmla="*/ 4 w 7"/>
                <a:gd name="T57" fmla="*/ 2 h 5"/>
                <a:gd name="T58" fmla="*/ 4 w 7"/>
                <a:gd name="T59" fmla="*/ 2 h 5"/>
                <a:gd name="T60" fmla="*/ 4 w 7"/>
                <a:gd name="T61" fmla="*/ 2 h 5"/>
                <a:gd name="T62" fmla="*/ 4 w 7"/>
                <a:gd name="T63" fmla="*/ 2 h 5"/>
                <a:gd name="T64" fmla="*/ 5 w 7"/>
                <a:gd name="T65" fmla="*/ 2 h 5"/>
                <a:gd name="T66" fmla="*/ 5 w 7"/>
                <a:gd name="T67" fmla="*/ 2 h 5"/>
                <a:gd name="T68" fmla="*/ 5 w 7"/>
                <a:gd name="T69" fmla="*/ 2 h 5"/>
                <a:gd name="T70" fmla="*/ 5 w 7"/>
                <a:gd name="T71" fmla="*/ 2 h 5"/>
                <a:gd name="T72" fmla="*/ 5 w 7"/>
                <a:gd name="T73" fmla="*/ 2 h 5"/>
                <a:gd name="T74" fmla="*/ 5 w 7"/>
                <a:gd name="T75" fmla="*/ 1 h 5"/>
                <a:gd name="T76" fmla="*/ 5 w 7"/>
                <a:gd name="T77" fmla="*/ 1 h 5"/>
                <a:gd name="T78" fmla="*/ 6 w 7"/>
                <a:gd name="T79" fmla="*/ 1 h 5"/>
                <a:gd name="T80" fmla="*/ 6 w 7"/>
                <a:gd name="T81" fmla="*/ 1 h 5"/>
                <a:gd name="T82" fmla="*/ 6 w 7"/>
                <a:gd name="T83" fmla="*/ 1 h 5"/>
                <a:gd name="T84" fmla="*/ 6 w 7"/>
                <a:gd name="T85" fmla="*/ 1 h 5"/>
                <a:gd name="T86" fmla="*/ 6 w 7"/>
                <a:gd name="T87" fmla="*/ 1 h 5"/>
                <a:gd name="T88" fmla="*/ 6 w 7"/>
                <a:gd name="T89" fmla="*/ 1 h 5"/>
                <a:gd name="T90" fmla="*/ 6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0" y="5"/>
                  </a:lnTo>
                  <a:lnTo>
                    <a:pt x="1" y="5"/>
                  </a:lnTo>
                  <a:lnTo>
                    <a:pt x="1" y="4"/>
                  </a:lnTo>
                  <a:lnTo>
                    <a:pt x="1" y="4"/>
                  </a:lnTo>
                  <a:lnTo>
                    <a:pt x="1" y="4"/>
                  </a:lnTo>
                  <a:lnTo>
                    <a:pt x="1" y="4"/>
                  </a:lnTo>
                  <a:lnTo>
                    <a:pt x="1" y="4"/>
                  </a:lnTo>
                  <a:lnTo>
                    <a:pt x="1" y="4"/>
                  </a:lnTo>
                  <a:lnTo>
                    <a:pt x="2" y="4"/>
                  </a:lnTo>
                  <a:lnTo>
                    <a:pt x="2" y="4"/>
                  </a:lnTo>
                  <a:lnTo>
                    <a:pt x="2" y="4"/>
                  </a:lnTo>
                  <a:lnTo>
                    <a:pt x="2" y="4"/>
                  </a:lnTo>
                  <a:lnTo>
                    <a:pt x="2" y="4"/>
                  </a:lnTo>
                  <a:lnTo>
                    <a:pt x="2" y="4"/>
                  </a:lnTo>
                  <a:lnTo>
                    <a:pt x="2" y="3"/>
                  </a:lnTo>
                  <a:lnTo>
                    <a:pt x="3" y="3"/>
                  </a:lnTo>
                  <a:lnTo>
                    <a:pt x="3" y="3"/>
                  </a:lnTo>
                  <a:lnTo>
                    <a:pt x="3" y="3"/>
                  </a:lnTo>
                  <a:lnTo>
                    <a:pt x="3" y="3"/>
                  </a:lnTo>
                  <a:lnTo>
                    <a:pt x="3" y="3"/>
                  </a:lnTo>
                  <a:lnTo>
                    <a:pt x="3" y="3"/>
                  </a:lnTo>
                  <a:lnTo>
                    <a:pt x="3" y="3"/>
                  </a:lnTo>
                  <a:lnTo>
                    <a:pt x="4" y="3"/>
                  </a:lnTo>
                  <a:lnTo>
                    <a:pt x="4" y="3"/>
                  </a:lnTo>
                  <a:lnTo>
                    <a:pt x="4" y="2"/>
                  </a:lnTo>
                  <a:lnTo>
                    <a:pt x="4" y="2"/>
                  </a:lnTo>
                  <a:lnTo>
                    <a:pt x="4" y="2"/>
                  </a:lnTo>
                  <a:lnTo>
                    <a:pt x="4" y="2"/>
                  </a:lnTo>
                  <a:lnTo>
                    <a:pt x="4" y="2"/>
                  </a:lnTo>
                  <a:lnTo>
                    <a:pt x="5" y="2"/>
                  </a:lnTo>
                  <a:lnTo>
                    <a:pt x="5" y="2"/>
                  </a:lnTo>
                  <a:lnTo>
                    <a:pt x="5" y="2"/>
                  </a:lnTo>
                  <a:lnTo>
                    <a:pt x="5" y="2"/>
                  </a:lnTo>
                  <a:lnTo>
                    <a:pt x="5" y="2"/>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8" name="Freeform 4108"/>
            <p:cNvSpPr>
              <a:spLocks/>
            </p:cNvSpPr>
            <p:nvPr/>
          </p:nvSpPr>
          <p:spPr bwMode="auto">
            <a:xfrm>
              <a:off x="6062578" y="2940308"/>
              <a:ext cx="10557" cy="10844"/>
            </a:xfrm>
            <a:custGeom>
              <a:avLst/>
              <a:gdLst>
                <a:gd name="T0" fmla="*/ 0 w 7"/>
                <a:gd name="T1" fmla="*/ 7 h 7"/>
                <a:gd name="T2" fmla="*/ 0 w 7"/>
                <a:gd name="T3" fmla="*/ 7 h 7"/>
                <a:gd name="T4" fmla="*/ 0 w 7"/>
                <a:gd name="T5" fmla="*/ 7 h 7"/>
                <a:gd name="T6" fmla="*/ 0 w 7"/>
                <a:gd name="T7" fmla="*/ 7 h 7"/>
                <a:gd name="T8" fmla="*/ 1 w 7"/>
                <a:gd name="T9" fmla="*/ 7 h 7"/>
                <a:gd name="T10" fmla="*/ 1 w 7"/>
                <a:gd name="T11" fmla="*/ 6 h 7"/>
                <a:gd name="T12" fmla="*/ 1 w 7"/>
                <a:gd name="T13" fmla="*/ 6 h 7"/>
                <a:gd name="T14" fmla="*/ 1 w 7"/>
                <a:gd name="T15" fmla="*/ 6 h 7"/>
                <a:gd name="T16" fmla="*/ 1 w 7"/>
                <a:gd name="T17" fmla="*/ 6 h 7"/>
                <a:gd name="T18" fmla="*/ 1 w 7"/>
                <a:gd name="T19" fmla="*/ 6 h 7"/>
                <a:gd name="T20" fmla="*/ 1 w 7"/>
                <a:gd name="T21" fmla="*/ 6 h 7"/>
                <a:gd name="T22" fmla="*/ 2 w 7"/>
                <a:gd name="T23" fmla="*/ 6 h 7"/>
                <a:gd name="T24" fmla="*/ 2 w 7"/>
                <a:gd name="T25" fmla="*/ 6 h 7"/>
                <a:gd name="T26" fmla="*/ 2 w 7"/>
                <a:gd name="T27" fmla="*/ 5 h 7"/>
                <a:gd name="T28" fmla="*/ 2 w 7"/>
                <a:gd name="T29" fmla="*/ 5 h 7"/>
                <a:gd name="T30" fmla="*/ 2 w 7"/>
                <a:gd name="T31" fmla="*/ 5 h 7"/>
                <a:gd name="T32" fmla="*/ 2 w 7"/>
                <a:gd name="T33" fmla="*/ 5 h 7"/>
                <a:gd name="T34" fmla="*/ 2 w 7"/>
                <a:gd name="T35" fmla="*/ 5 h 7"/>
                <a:gd name="T36" fmla="*/ 3 w 7"/>
                <a:gd name="T37" fmla="*/ 5 h 7"/>
                <a:gd name="T38" fmla="*/ 3 w 7"/>
                <a:gd name="T39" fmla="*/ 5 h 7"/>
                <a:gd name="T40" fmla="*/ 3 w 7"/>
                <a:gd name="T41" fmla="*/ 4 h 7"/>
                <a:gd name="T42" fmla="*/ 3 w 7"/>
                <a:gd name="T43" fmla="*/ 4 h 7"/>
                <a:gd name="T44" fmla="*/ 3 w 7"/>
                <a:gd name="T45" fmla="*/ 4 h 7"/>
                <a:gd name="T46" fmla="*/ 3 w 7"/>
                <a:gd name="T47" fmla="*/ 4 h 7"/>
                <a:gd name="T48" fmla="*/ 4 w 7"/>
                <a:gd name="T49" fmla="*/ 4 h 7"/>
                <a:gd name="T50" fmla="*/ 4 w 7"/>
                <a:gd name="T51" fmla="*/ 4 h 7"/>
                <a:gd name="T52" fmla="*/ 4 w 7"/>
                <a:gd name="T53" fmla="*/ 4 h 7"/>
                <a:gd name="T54" fmla="*/ 4 w 7"/>
                <a:gd name="T55" fmla="*/ 3 h 7"/>
                <a:gd name="T56" fmla="*/ 4 w 7"/>
                <a:gd name="T57" fmla="*/ 3 h 7"/>
                <a:gd name="T58" fmla="*/ 4 w 7"/>
                <a:gd name="T59" fmla="*/ 3 h 7"/>
                <a:gd name="T60" fmla="*/ 4 w 7"/>
                <a:gd name="T61" fmla="*/ 3 h 7"/>
                <a:gd name="T62" fmla="*/ 5 w 7"/>
                <a:gd name="T63" fmla="*/ 3 h 7"/>
                <a:gd name="T64" fmla="*/ 5 w 7"/>
                <a:gd name="T65" fmla="*/ 3 h 7"/>
                <a:gd name="T66" fmla="*/ 5 w 7"/>
                <a:gd name="T67" fmla="*/ 2 h 7"/>
                <a:gd name="T68" fmla="*/ 5 w 7"/>
                <a:gd name="T69" fmla="*/ 2 h 7"/>
                <a:gd name="T70" fmla="*/ 5 w 7"/>
                <a:gd name="T71" fmla="*/ 2 h 7"/>
                <a:gd name="T72" fmla="*/ 5 w 7"/>
                <a:gd name="T73" fmla="*/ 2 h 7"/>
                <a:gd name="T74" fmla="*/ 5 w 7"/>
                <a:gd name="T75" fmla="*/ 2 h 7"/>
                <a:gd name="T76" fmla="*/ 6 w 7"/>
                <a:gd name="T77" fmla="*/ 2 h 7"/>
                <a:gd name="T78" fmla="*/ 6 w 7"/>
                <a:gd name="T79" fmla="*/ 2 h 7"/>
                <a:gd name="T80" fmla="*/ 6 w 7"/>
                <a:gd name="T81" fmla="*/ 1 h 7"/>
                <a:gd name="T82" fmla="*/ 6 w 7"/>
                <a:gd name="T83" fmla="*/ 1 h 7"/>
                <a:gd name="T84" fmla="*/ 6 w 7"/>
                <a:gd name="T85" fmla="*/ 1 h 7"/>
                <a:gd name="T86" fmla="*/ 6 w 7"/>
                <a:gd name="T87" fmla="*/ 1 h 7"/>
                <a:gd name="T88" fmla="*/ 6 w 7"/>
                <a:gd name="T89" fmla="*/ 1 h 7"/>
                <a:gd name="T90" fmla="*/ 7 w 7"/>
                <a:gd name="T91" fmla="*/ 1 h 7"/>
                <a:gd name="T92" fmla="*/ 7 w 7"/>
                <a:gd name="T93" fmla="*/ 0 h 7"/>
                <a:gd name="T94" fmla="*/ 7 w 7"/>
                <a:gd name="T95" fmla="*/ 0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1" y="7"/>
                  </a:lnTo>
                  <a:lnTo>
                    <a:pt x="1" y="6"/>
                  </a:lnTo>
                  <a:lnTo>
                    <a:pt x="1" y="6"/>
                  </a:lnTo>
                  <a:lnTo>
                    <a:pt x="1" y="6"/>
                  </a:lnTo>
                  <a:lnTo>
                    <a:pt x="1" y="6"/>
                  </a:lnTo>
                  <a:lnTo>
                    <a:pt x="1" y="6"/>
                  </a:lnTo>
                  <a:lnTo>
                    <a:pt x="1" y="6"/>
                  </a:lnTo>
                  <a:lnTo>
                    <a:pt x="2" y="6"/>
                  </a:lnTo>
                  <a:lnTo>
                    <a:pt x="2" y="6"/>
                  </a:lnTo>
                  <a:lnTo>
                    <a:pt x="2" y="5"/>
                  </a:lnTo>
                  <a:lnTo>
                    <a:pt x="2" y="5"/>
                  </a:lnTo>
                  <a:lnTo>
                    <a:pt x="2" y="5"/>
                  </a:lnTo>
                  <a:lnTo>
                    <a:pt x="2" y="5"/>
                  </a:lnTo>
                  <a:lnTo>
                    <a:pt x="2" y="5"/>
                  </a:lnTo>
                  <a:lnTo>
                    <a:pt x="3" y="5"/>
                  </a:lnTo>
                  <a:lnTo>
                    <a:pt x="3" y="5"/>
                  </a:lnTo>
                  <a:lnTo>
                    <a:pt x="3" y="4"/>
                  </a:lnTo>
                  <a:lnTo>
                    <a:pt x="3" y="4"/>
                  </a:lnTo>
                  <a:lnTo>
                    <a:pt x="3" y="4"/>
                  </a:lnTo>
                  <a:lnTo>
                    <a:pt x="3" y="4"/>
                  </a:lnTo>
                  <a:lnTo>
                    <a:pt x="4" y="4"/>
                  </a:lnTo>
                  <a:lnTo>
                    <a:pt x="4" y="4"/>
                  </a:lnTo>
                  <a:lnTo>
                    <a:pt x="4" y="4"/>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9" name="Freeform 4109"/>
            <p:cNvSpPr>
              <a:spLocks/>
            </p:cNvSpPr>
            <p:nvPr/>
          </p:nvSpPr>
          <p:spPr bwMode="auto">
            <a:xfrm>
              <a:off x="6073134" y="2923268"/>
              <a:ext cx="10557" cy="17041"/>
            </a:xfrm>
            <a:custGeom>
              <a:avLst/>
              <a:gdLst>
                <a:gd name="T0" fmla="*/ 0 w 7"/>
                <a:gd name="T1" fmla="*/ 11 h 11"/>
                <a:gd name="T2" fmla="*/ 0 w 7"/>
                <a:gd name="T3" fmla="*/ 11 h 11"/>
                <a:gd name="T4" fmla="*/ 0 w 7"/>
                <a:gd name="T5" fmla="*/ 11 h 11"/>
                <a:gd name="T6" fmla="*/ 1 w 7"/>
                <a:gd name="T7" fmla="*/ 10 h 11"/>
                <a:gd name="T8" fmla="*/ 1 w 7"/>
                <a:gd name="T9" fmla="*/ 10 h 11"/>
                <a:gd name="T10" fmla="*/ 1 w 7"/>
                <a:gd name="T11" fmla="*/ 10 h 11"/>
                <a:gd name="T12" fmla="*/ 1 w 7"/>
                <a:gd name="T13" fmla="*/ 10 h 11"/>
                <a:gd name="T14" fmla="*/ 1 w 7"/>
                <a:gd name="T15" fmla="*/ 9 h 11"/>
                <a:gd name="T16" fmla="*/ 1 w 7"/>
                <a:gd name="T17" fmla="*/ 9 h 11"/>
                <a:gd name="T18" fmla="*/ 2 w 7"/>
                <a:gd name="T19" fmla="*/ 9 h 11"/>
                <a:gd name="T20" fmla="*/ 2 w 7"/>
                <a:gd name="T21" fmla="*/ 9 h 11"/>
                <a:gd name="T22" fmla="*/ 2 w 7"/>
                <a:gd name="T23" fmla="*/ 9 h 11"/>
                <a:gd name="T24" fmla="*/ 2 w 7"/>
                <a:gd name="T25" fmla="*/ 9 h 11"/>
                <a:gd name="T26" fmla="*/ 2 w 7"/>
                <a:gd name="T27" fmla="*/ 8 h 11"/>
                <a:gd name="T28" fmla="*/ 2 w 7"/>
                <a:gd name="T29" fmla="*/ 8 h 11"/>
                <a:gd name="T30" fmla="*/ 2 w 7"/>
                <a:gd name="T31" fmla="*/ 8 h 11"/>
                <a:gd name="T32" fmla="*/ 3 w 7"/>
                <a:gd name="T33" fmla="*/ 8 h 11"/>
                <a:gd name="T34" fmla="*/ 3 w 7"/>
                <a:gd name="T35" fmla="*/ 8 h 11"/>
                <a:gd name="T36" fmla="*/ 3 w 7"/>
                <a:gd name="T37" fmla="*/ 7 h 11"/>
                <a:gd name="T38" fmla="*/ 3 w 7"/>
                <a:gd name="T39" fmla="*/ 7 h 11"/>
                <a:gd name="T40" fmla="*/ 3 w 7"/>
                <a:gd name="T41" fmla="*/ 7 h 11"/>
                <a:gd name="T42" fmla="*/ 3 w 7"/>
                <a:gd name="T43" fmla="*/ 7 h 11"/>
                <a:gd name="T44" fmla="*/ 3 w 7"/>
                <a:gd name="T45" fmla="*/ 7 h 11"/>
                <a:gd name="T46" fmla="*/ 4 w 7"/>
                <a:gd name="T47" fmla="*/ 6 h 11"/>
                <a:gd name="T48" fmla="*/ 4 w 7"/>
                <a:gd name="T49" fmla="*/ 6 h 11"/>
                <a:gd name="T50" fmla="*/ 4 w 7"/>
                <a:gd name="T51" fmla="*/ 6 h 11"/>
                <a:gd name="T52" fmla="*/ 4 w 7"/>
                <a:gd name="T53" fmla="*/ 6 h 11"/>
                <a:gd name="T54" fmla="*/ 4 w 7"/>
                <a:gd name="T55" fmla="*/ 5 h 11"/>
                <a:gd name="T56" fmla="*/ 4 w 7"/>
                <a:gd name="T57" fmla="*/ 5 h 11"/>
                <a:gd name="T58" fmla="*/ 4 w 7"/>
                <a:gd name="T59" fmla="*/ 5 h 11"/>
                <a:gd name="T60" fmla="*/ 5 w 7"/>
                <a:gd name="T61" fmla="*/ 5 h 11"/>
                <a:gd name="T62" fmla="*/ 5 w 7"/>
                <a:gd name="T63" fmla="*/ 5 h 11"/>
                <a:gd name="T64" fmla="*/ 5 w 7"/>
                <a:gd name="T65" fmla="*/ 4 h 11"/>
                <a:gd name="T66" fmla="*/ 5 w 7"/>
                <a:gd name="T67" fmla="*/ 4 h 11"/>
                <a:gd name="T68" fmla="*/ 5 w 7"/>
                <a:gd name="T69" fmla="*/ 4 h 11"/>
                <a:gd name="T70" fmla="*/ 5 w 7"/>
                <a:gd name="T71" fmla="*/ 4 h 11"/>
                <a:gd name="T72" fmla="*/ 5 w 7"/>
                <a:gd name="T73" fmla="*/ 3 h 11"/>
                <a:gd name="T74" fmla="*/ 6 w 7"/>
                <a:gd name="T75" fmla="*/ 3 h 11"/>
                <a:gd name="T76" fmla="*/ 6 w 7"/>
                <a:gd name="T77" fmla="*/ 3 h 11"/>
                <a:gd name="T78" fmla="*/ 6 w 7"/>
                <a:gd name="T79" fmla="*/ 3 h 11"/>
                <a:gd name="T80" fmla="*/ 6 w 7"/>
                <a:gd name="T81" fmla="*/ 2 h 11"/>
                <a:gd name="T82" fmla="*/ 6 w 7"/>
                <a:gd name="T83" fmla="*/ 2 h 11"/>
                <a:gd name="T84" fmla="*/ 6 w 7"/>
                <a:gd name="T85" fmla="*/ 2 h 11"/>
                <a:gd name="T86" fmla="*/ 6 w 7"/>
                <a:gd name="T87" fmla="*/ 2 h 11"/>
                <a:gd name="T88" fmla="*/ 7 w 7"/>
                <a:gd name="T89" fmla="*/ 1 h 11"/>
                <a:gd name="T90" fmla="*/ 7 w 7"/>
                <a:gd name="T91" fmla="*/ 1 h 11"/>
                <a:gd name="T92" fmla="*/ 7 w 7"/>
                <a:gd name="T93" fmla="*/ 1 h 11"/>
                <a:gd name="T94" fmla="*/ 7 w 7"/>
                <a:gd name="T95" fmla="*/ 1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1"/>
                  </a:lnTo>
                  <a:lnTo>
                    <a:pt x="1" y="10"/>
                  </a:lnTo>
                  <a:lnTo>
                    <a:pt x="1" y="10"/>
                  </a:lnTo>
                  <a:lnTo>
                    <a:pt x="1" y="10"/>
                  </a:lnTo>
                  <a:lnTo>
                    <a:pt x="1" y="10"/>
                  </a:lnTo>
                  <a:lnTo>
                    <a:pt x="1" y="9"/>
                  </a:lnTo>
                  <a:lnTo>
                    <a:pt x="1" y="9"/>
                  </a:lnTo>
                  <a:lnTo>
                    <a:pt x="2" y="9"/>
                  </a:lnTo>
                  <a:lnTo>
                    <a:pt x="2" y="9"/>
                  </a:lnTo>
                  <a:lnTo>
                    <a:pt x="2" y="9"/>
                  </a:lnTo>
                  <a:lnTo>
                    <a:pt x="2" y="9"/>
                  </a:lnTo>
                  <a:lnTo>
                    <a:pt x="2" y="8"/>
                  </a:lnTo>
                  <a:lnTo>
                    <a:pt x="2" y="8"/>
                  </a:lnTo>
                  <a:lnTo>
                    <a:pt x="2" y="8"/>
                  </a:lnTo>
                  <a:lnTo>
                    <a:pt x="3" y="8"/>
                  </a:lnTo>
                  <a:lnTo>
                    <a:pt x="3" y="8"/>
                  </a:lnTo>
                  <a:lnTo>
                    <a:pt x="3" y="7"/>
                  </a:lnTo>
                  <a:lnTo>
                    <a:pt x="3" y="7"/>
                  </a:lnTo>
                  <a:lnTo>
                    <a:pt x="3" y="7"/>
                  </a:lnTo>
                  <a:lnTo>
                    <a:pt x="3" y="7"/>
                  </a:lnTo>
                  <a:lnTo>
                    <a:pt x="3" y="7"/>
                  </a:lnTo>
                  <a:lnTo>
                    <a:pt x="4" y="6"/>
                  </a:lnTo>
                  <a:lnTo>
                    <a:pt x="4" y="6"/>
                  </a:lnTo>
                  <a:lnTo>
                    <a:pt x="4" y="6"/>
                  </a:lnTo>
                  <a:lnTo>
                    <a:pt x="4" y="6"/>
                  </a:lnTo>
                  <a:lnTo>
                    <a:pt x="4" y="5"/>
                  </a:lnTo>
                  <a:lnTo>
                    <a:pt x="4" y="5"/>
                  </a:lnTo>
                  <a:lnTo>
                    <a:pt x="4" y="5"/>
                  </a:lnTo>
                  <a:lnTo>
                    <a:pt x="5" y="5"/>
                  </a:lnTo>
                  <a:lnTo>
                    <a:pt x="5" y="5"/>
                  </a:lnTo>
                  <a:lnTo>
                    <a:pt x="5" y="4"/>
                  </a:lnTo>
                  <a:lnTo>
                    <a:pt x="5" y="4"/>
                  </a:lnTo>
                  <a:lnTo>
                    <a:pt x="5" y="4"/>
                  </a:lnTo>
                  <a:lnTo>
                    <a:pt x="5" y="4"/>
                  </a:lnTo>
                  <a:lnTo>
                    <a:pt x="5" y="3"/>
                  </a:lnTo>
                  <a:lnTo>
                    <a:pt x="6" y="3"/>
                  </a:lnTo>
                  <a:lnTo>
                    <a:pt x="6" y="3"/>
                  </a:lnTo>
                  <a:lnTo>
                    <a:pt x="6" y="3"/>
                  </a:lnTo>
                  <a:lnTo>
                    <a:pt x="6" y="2"/>
                  </a:lnTo>
                  <a:lnTo>
                    <a:pt x="6" y="2"/>
                  </a:lnTo>
                  <a:lnTo>
                    <a:pt x="6" y="2"/>
                  </a:lnTo>
                  <a:lnTo>
                    <a:pt x="6" y="2"/>
                  </a:lnTo>
                  <a:lnTo>
                    <a:pt x="7" y="1"/>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0" name="Freeform 4110"/>
            <p:cNvSpPr>
              <a:spLocks/>
            </p:cNvSpPr>
            <p:nvPr/>
          </p:nvSpPr>
          <p:spPr bwMode="auto">
            <a:xfrm>
              <a:off x="6083691" y="2898483"/>
              <a:ext cx="10557" cy="24786"/>
            </a:xfrm>
            <a:custGeom>
              <a:avLst/>
              <a:gdLst>
                <a:gd name="T0" fmla="*/ 0 w 7"/>
                <a:gd name="T1" fmla="*/ 16 h 16"/>
                <a:gd name="T2" fmla="*/ 0 w 7"/>
                <a:gd name="T3" fmla="*/ 16 h 16"/>
                <a:gd name="T4" fmla="*/ 1 w 7"/>
                <a:gd name="T5" fmla="*/ 16 h 16"/>
                <a:gd name="T6" fmla="*/ 1 w 7"/>
                <a:gd name="T7" fmla="*/ 15 h 16"/>
                <a:gd name="T8" fmla="*/ 1 w 7"/>
                <a:gd name="T9" fmla="*/ 15 h 16"/>
                <a:gd name="T10" fmla="*/ 1 w 7"/>
                <a:gd name="T11" fmla="*/ 15 h 16"/>
                <a:gd name="T12" fmla="*/ 1 w 7"/>
                <a:gd name="T13" fmla="*/ 14 h 16"/>
                <a:gd name="T14" fmla="*/ 1 w 7"/>
                <a:gd name="T15" fmla="*/ 14 h 16"/>
                <a:gd name="T16" fmla="*/ 1 w 7"/>
                <a:gd name="T17" fmla="*/ 14 h 16"/>
                <a:gd name="T18" fmla="*/ 2 w 7"/>
                <a:gd name="T19" fmla="*/ 14 h 16"/>
                <a:gd name="T20" fmla="*/ 2 w 7"/>
                <a:gd name="T21" fmla="*/ 13 h 16"/>
                <a:gd name="T22" fmla="*/ 2 w 7"/>
                <a:gd name="T23" fmla="*/ 13 h 16"/>
                <a:gd name="T24" fmla="*/ 2 w 7"/>
                <a:gd name="T25" fmla="*/ 13 h 16"/>
                <a:gd name="T26" fmla="*/ 2 w 7"/>
                <a:gd name="T27" fmla="*/ 12 h 16"/>
                <a:gd name="T28" fmla="*/ 2 w 7"/>
                <a:gd name="T29" fmla="*/ 12 h 16"/>
                <a:gd name="T30" fmla="*/ 2 w 7"/>
                <a:gd name="T31" fmla="*/ 12 h 16"/>
                <a:gd name="T32" fmla="*/ 3 w 7"/>
                <a:gd name="T33" fmla="*/ 11 h 16"/>
                <a:gd name="T34" fmla="*/ 3 w 7"/>
                <a:gd name="T35" fmla="*/ 11 h 16"/>
                <a:gd name="T36" fmla="*/ 3 w 7"/>
                <a:gd name="T37" fmla="*/ 11 h 16"/>
                <a:gd name="T38" fmla="*/ 3 w 7"/>
                <a:gd name="T39" fmla="*/ 10 h 16"/>
                <a:gd name="T40" fmla="*/ 3 w 7"/>
                <a:gd name="T41" fmla="*/ 10 h 16"/>
                <a:gd name="T42" fmla="*/ 3 w 7"/>
                <a:gd name="T43" fmla="*/ 10 h 16"/>
                <a:gd name="T44" fmla="*/ 3 w 7"/>
                <a:gd name="T45" fmla="*/ 10 h 16"/>
                <a:gd name="T46" fmla="*/ 4 w 7"/>
                <a:gd name="T47" fmla="*/ 9 h 16"/>
                <a:gd name="T48" fmla="*/ 4 w 7"/>
                <a:gd name="T49" fmla="*/ 9 h 16"/>
                <a:gd name="T50" fmla="*/ 4 w 7"/>
                <a:gd name="T51" fmla="*/ 8 h 16"/>
                <a:gd name="T52" fmla="*/ 4 w 7"/>
                <a:gd name="T53" fmla="*/ 8 h 16"/>
                <a:gd name="T54" fmla="*/ 4 w 7"/>
                <a:gd name="T55" fmla="*/ 8 h 16"/>
                <a:gd name="T56" fmla="*/ 4 w 7"/>
                <a:gd name="T57" fmla="*/ 8 h 16"/>
                <a:gd name="T58" fmla="*/ 4 w 7"/>
                <a:gd name="T59" fmla="*/ 7 h 16"/>
                <a:gd name="T60" fmla="*/ 5 w 7"/>
                <a:gd name="T61" fmla="*/ 7 h 16"/>
                <a:gd name="T62" fmla="*/ 5 w 7"/>
                <a:gd name="T63" fmla="*/ 7 h 16"/>
                <a:gd name="T64" fmla="*/ 5 w 7"/>
                <a:gd name="T65" fmla="*/ 6 h 16"/>
                <a:gd name="T66" fmla="*/ 5 w 7"/>
                <a:gd name="T67" fmla="*/ 6 h 16"/>
                <a:gd name="T68" fmla="*/ 5 w 7"/>
                <a:gd name="T69" fmla="*/ 6 h 16"/>
                <a:gd name="T70" fmla="*/ 5 w 7"/>
                <a:gd name="T71" fmla="*/ 5 h 16"/>
                <a:gd name="T72" fmla="*/ 6 w 7"/>
                <a:gd name="T73" fmla="*/ 5 h 16"/>
                <a:gd name="T74" fmla="*/ 6 w 7"/>
                <a:gd name="T75" fmla="*/ 4 h 16"/>
                <a:gd name="T76" fmla="*/ 6 w 7"/>
                <a:gd name="T77" fmla="*/ 4 h 16"/>
                <a:gd name="T78" fmla="*/ 6 w 7"/>
                <a:gd name="T79" fmla="*/ 4 h 16"/>
                <a:gd name="T80" fmla="*/ 6 w 7"/>
                <a:gd name="T81" fmla="*/ 3 h 16"/>
                <a:gd name="T82" fmla="*/ 6 w 7"/>
                <a:gd name="T83" fmla="*/ 3 h 16"/>
                <a:gd name="T84" fmla="*/ 6 w 7"/>
                <a:gd name="T85" fmla="*/ 3 h 16"/>
                <a:gd name="T86" fmla="*/ 7 w 7"/>
                <a:gd name="T87" fmla="*/ 2 h 16"/>
                <a:gd name="T88" fmla="*/ 7 w 7"/>
                <a:gd name="T89" fmla="*/ 2 h 16"/>
                <a:gd name="T90" fmla="*/ 7 w 7"/>
                <a:gd name="T91" fmla="*/ 1 h 16"/>
                <a:gd name="T92" fmla="*/ 7 w 7"/>
                <a:gd name="T93" fmla="*/ 1 h 16"/>
                <a:gd name="T94" fmla="*/ 7 w 7"/>
                <a:gd name="T95" fmla="*/ 1 h 16"/>
                <a:gd name="T96" fmla="*/ 7 w 7"/>
                <a:gd name="T97" fmla="*/ 0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1" y="16"/>
                  </a:lnTo>
                  <a:lnTo>
                    <a:pt x="1" y="15"/>
                  </a:lnTo>
                  <a:lnTo>
                    <a:pt x="1" y="15"/>
                  </a:lnTo>
                  <a:lnTo>
                    <a:pt x="1" y="15"/>
                  </a:lnTo>
                  <a:lnTo>
                    <a:pt x="1" y="14"/>
                  </a:lnTo>
                  <a:lnTo>
                    <a:pt x="1" y="14"/>
                  </a:lnTo>
                  <a:lnTo>
                    <a:pt x="1" y="14"/>
                  </a:lnTo>
                  <a:lnTo>
                    <a:pt x="2" y="14"/>
                  </a:lnTo>
                  <a:lnTo>
                    <a:pt x="2" y="13"/>
                  </a:lnTo>
                  <a:lnTo>
                    <a:pt x="2" y="13"/>
                  </a:lnTo>
                  <a:lnTo>
                    <a:pt x="2" y="13"/>
                  </a:lnTo>
                  <a:lnTo>
                    <a:pt x="2" y="12"/>
                  </a:lnTo>
                  <a:lnTo>
                    <a:pt x="2" y="12"/>
                  </a:lnTo>
                  <a:lnTo>
                    <a:pt x="2" y="12"/>
                  </a:lnTo>
                  <a:lnTo>
                    <a:pt x="3" y="11"/>
                  </a:lnTo>
                  <a:lnTo>
                    <a:pt x="3" y="11"/>
                  </a:lnTo>
                  <a:lnTo>
                    <a:pt x="3" y="11"/>
                  </a:lnTo>
                  <a:lnTo>
                    <a:pt x="3" y="10"/>
                  </a:lnTo>
                  <a:lnTo>
                    <a:pt x="3" y="10"/>
                  </a:lnTo>
                  <a:lnTo>
                    <a:pt x="3" y="10"/>
                  </a:lnTo>
                  <a:lnTo>
                    <a:pt x="3" y="10"/>
                  </a:lnTo>
                  <a:lnTo>
                    <a:pt x="4" y="9"/>
                  </a:lnTo>
                  <a:lnTo>
                    <a:pt x="4" y="9"/>
                  </a:lnTo>
                  <a:lnTo>
                    <a:pt x="4" y="8"/>
                  </a:lnTo>
                  <a:lnTo>
                    <a:pt x="4" y="8"/>
                  </a:lnTo>
                  <a:lnTo>
                    <a:pt x="4" y="8"/>
                  </a:lnTo>
                  <a:lnTo>
                    <a:pt x="4" y="8"/>
                  </a:lnTo>
                  <a:lnTo>
                    <a:pt x="4" y="7"/>
                  </a:lnTo>
                  <a:lnTo>
                    <a:pt x="5" y="7"/>
                  </a:lnTo>
                  <a:lnTo>
                    <a:pt x="5" y="7"/>
                  </a:lnTo>
                  <a:lnTo>
                    <a:pt x="5" y="6"/>
                  </a:lnTo>
                  <a:lnTo>
                    <a:pt x="5" y="6"/>
                  </a:lnTo>
                  <a:lnTo>
                    <a:pt x="5" y="6"/>
                  </a:lnTo>
                  <a:lnTo>
                    <a:pt x="5" y="5"/>
                  </a:lnTo>
                  <a:lnTo>
                    <a:pt x="6" y="5"/>
                  </a:lnTo>
                  <a:lnTo>
                    <a:pt x="6" y="4"/>
                  </a:lnTo>
                  <a:lnTo>
                    <a:pt x="6" y="4"/>
                  </a:lnTo>
                  <a:lnTo>
                    <a:pt x="6" y="4"/>
                  </a:lnTo>
                  <a:lnTo>
                    <a:pt x="6" y="3"/>
                  </a:lnTo>
                  <a:lnTo>
                    <a:pt x="6" y="3"/>
                  </a:lnTo>
                  <a:lnTo>
                    <a:pt x="6" y="3"/>
                  </a:lnTo>
                  <a:lnTo>
                    <a:pt x="7" y="2"/>
                  </a:lnTo>
                  <a:lnTo>
                    <a:pt x="7" y="2"/>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1" name="Freeform 4111"/>
            <p:cNvSpPr>
              <a:spLocks/>
            </p:cNvSpPr>
            <p:nvPr/>
          </p:nvSpPr>
          <p:spPr bwMode="auto">
            <a:xfrm>
              <a:off x="6094248" y="2859755"/>
              <a:ext cx="12065" cy="38728"/>
            </a:xfrm>
            <a:custGeom>
              <a:avLst/>
              <a:gdLst>
                <a:gd name="T0" fmla="*/ 0 w 8"/>
                <a:gd name="T1" fmla="*/ 25 h 25"/>
                <a:gd name="T2" fmla="*/ 1 w 8"/>
                <a:gd name="T3" fmla="*/ 24 h 25"/>
                <a:gd name="T4" fmla="*/ 1 w 8"/>
                <a:gd name="T5" fmla="*/ 24 h 25"/>
                <a:gd name="T6" fmla="*/ 1 w 8"/>
                <a:gd name="T7" fmla="*/ 24 h 25"/>
                <a:gd name="T8" fmla="*/ 1 w 8"/>
                <a:gd name="T9" fmla="*/ 23 h 25"/>
                <a:gd name="T10" fmla="*/ 1 w 8"/>
                <a:gd name="T11" fmla="*/ 23 h 25"/>
                <a:gd name="T12" fmla="*/ 1 w 8"/>
                <a:gd name="T13" fmla="*/ 22 h 25"/>
                <a:gd name="T14" fmla="*/ 1 w 8"/>
                <a:gd name="T15" fmla="*/ 22 h 25"/>
                <a:gd name="T16" fmla="*/ 2 w 8"/>
                <a:gd name="T17" fmla="*/ 21 h 25"/>
                <a:gd name="T18" fmla="*/ 2 w 8"/>
                <a:gd name="T19" fmla="*/ 21 h 25"/>
                <a:gd name="T20" fmla="*/ 2 w 8"/>
                <a:gd name="T21" fmla="*/ 21 h 25"/>
                <a:gd name="T22" fmla="*/ 2 w 8"/>
                <a:gd name="T23" fmla="*/ 20 h 25"/>
                <a:gd name="T24" fmla="*/ 2 w 8"/>
                <a:gd name="T25" fmla="*/ 20 h 25"/>
                <a:gd name="T26" fmla="*/ 2 w 8"/>
                <a:gd name="T27" fmla="*/ 19 h 25"/>
                <a:gd name="T28" fmla="*/ 3 w 8"/>
                <a:gd name="T29" fmla="*/ 19 h 25"/>
                <a:gd name="T30" fmla="*/ 3 w 8"/>
                <a:gd name="T31" fmla="*/ 18 h 25"/>
                <a:gd name="T32" fmla="*/ 3 w 8"/>
                <a:gd name="T33" fmla="*/ 18 h 25"/>
                <a:gd name="T34" fmla="*/ 3 w 8"/>
                <a:gd name="T35" fmla="*/ 17 h 25"/>
                <a:gd name="T36" fmla="*/ 3 w 8"/>
                <a:gd name="T37" fmla="*/ 17 h 25"/>
                <a:gd name="T38" fmla="*/ 3 w 8"/>
                <a:gd name="T39" fmla="*/ 16 h 25"/>
                <a:gd name="T40" fmla="*/ 3 w 8"/>
                <a:gd name="T41" fmla="*/ 16 h 25"/>
                <a:gd name="T42" fmla="*/ 4 w 8"/>
                <a:gd name="T43" fmla="*/ 16 h 25"/>
                <a:gd name="T44" fmla="*/ 4 w 8"/>
                <a:gd name="T45" fmla="*/ 15 h 25"/>
                <a:gd name="T46" fmla="*/ 4 w 8"/>
                <a:gd name="T47" fmla="*/ 15 h 25"/>
                <a:gd name="T48" fmla="*/ 4 w 8"/>
                <a:gd name="T49" fmla="*/ 14 h 25"/>
                <a:gd name="T50" fmla="*/ 4 w 8"/>
                <a:gd name="T51" fmla="*/ 14 h 25"/>
                <a:gd name="T52" fmla="*/ 4 w 8"/>
                <a:gd name="T53" fmla="*/ 13 h 25"/>
                <a:gd name="T54" fmla="*/ 4 w 8"/>
                <a:gd name="T55" fmla="*/ 13 h 25"/>
                <a:gd name="T56" fmla="*/ 5 w 8"/>
                <a:gd name="T57" fmla="*/ 12 h 25"/>
                <a:gd name="T58" fmla="*/ 5 w 8"/>
                <a:gd name="T59" fmla="*/ 12 h 25"/>
                <a:gd name="T60" fmla="*/ 5 w 8"/>
                <a:gd name="T61" fmla="*/ 11 h 25"/>
                <a:gd name="T62" fmla="*/ 5 w 8"/>
                <a:gd name="T63" fmla="*/ 11 h 25"/>
                <a:gd name="T64" fmla="*/ 5 w 8"/>
                <a:gd name="T65" fmla="*/ 10 h 25"/>
                <a:gd name="T66" fmla="*/ 5 w 8"/>
                <a:gd name="T67" fmla="*/ 9 h 25"/>
                <a:gd name="T68" fmla="*/ 5 w 8"/>
                <a:gd name="T69" fmla="*/ 9 h 25"/>
                <a:gd name="T70" fmla="*/ 6 w 8"/>
                <a:gd name="T71" fmla="*/ 8 h 25"/>
                <a:gd name="T72" fmla="*/ 6 w 8"/>
                <a:gd name="T73" fmla="*/ 8 h 25"/>
                <a:gd name="T74" fmla="*/ 6 w 8"/>
                <a:gd name="T75" fmla="*/ 7 h 25"/>
                <a:gd name="T76" fmla="*/ 6 w 8"/>
                <a:gd name="T77" fmla="*/ 7 h 25"/>
                <a:gd name="T78" fmla="*/ 6 w 8"/>
                <a:gd name="T79" fmla="*/ 6 h 25"/>
                <a:gd name="T80" fmla="*/ 6 w 8"/>
                <a:gd name="T81" fmla="*/ 6 h 25"/>
                <a:gd name="T82" fmla="*/ 6 w 8"/>
                <a:gd name="T83" fmla="*/ 5 h 25"/>
                <a:gd name="T84" fmla="*/ 7 w 8"/>
                <a:gd name="T85" fmla="*/ 5 h 25"/>
                <a:gd name="T86" fmla="*/ 7 w 8"/>
                <a:gd name="T87" fmla="*/ 4 h 25"/>
                <a:gd name="T88" fmla="*/ 7 w 8"/>
                <a:gd name="T89" fmla="*/ 3 h 25"/>
                <a:gd name="T90" fmla="*/ 7 w 8"/>
                <a:gd name="T91" fmla="*/ 3 h 25"/>
                <a:gd name="T92" fmla="*/ 7 w 8"/>
                <a:gd name="T93" fmla="*/ 2 h 25"/>
                <a:gd name="T94" fmla="*/ 7 w 8"/>
                <a:gd name="T95" fmla="*/ 2 h 25"/>
                <a:gd name="T96" fmla="*/ 7 w 8"/>
                <a:gd name="T97" fmla="*/ 1 h 25"/>
                <a:gd name="T98" fmla="*/ 8 w 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5">
                  <a:moveTo>
                    <a:pt x="0" y="25"/>
                  </a:moveTo>
                  <a:lnTo>
                    <a:pt x="1" y="24"/>
                  </a:lnTo>
                  <a:lnTo>
                    <a:pt x="1" y="24"/>
                  </a:lnTo>
                  <a:lnTo>
                    <a:pt x="1" y="24"/>
                  </a:lnTo>
                  <a:lnTo>
                    <a:pt x="1" y="23"/>
                  </a:lnTo>
                  <a:lnTo>
                    <a:pt x="1" y="23"/>
                  </a:lnTo>
                  <a:lnTo>
                    <a:pt x="1" y="22"/>
                  </a:lnTo>
                  <a:lnTo>
                    <a:pt x="1" y="22"/>
                  </a:lnTo>
                  <a:lnTo>
                    <a:pt x="2" y="21"/>
                  </a:lnTo>
                  <a:lnTo>
                    <a:pt x="2" y="21"/>
                  </a:lnTo>
                  <a:lnTo>
                    <a:pt x="2" y="21"/>
                  </a:lnTo>
                  <a:lnTo>
                    <a:pt x="2" y="20"/>
                  </a:lnTo>
                  <a:lnTo>
                    <a:pt x="2" y="20"/>
                  </a:lnTo>
                  <a:lnTo>
                    <a:pt x="2" y="19"/>
                  </a:lnTo>
                  <a:lnTo>
                    <a:pt x="3" y="19"/>
                  </a:lnTo>
                  <a:lnTo>
                    <a:pt x="3" y="18"/>
                  </a:lnTo>
                  <a:lnTo>
                    <a:pt x="3" y="18"/>
                  </a:lnTo>
                  <a:lnTo>
                    <a:pt x="3" y="17"/>
                  </a:lnTo>
                  <a:lnTo>
                    <a:pt x="3" y="17"/>
                  </a:lnTo>
                  <a:lnTo>
                    <a:pt x="3" y="16"/>
                  </a:lnTo>
                  <a:lnTo>
                    <a:pt x="3" y="16"/>
                  </a:lnTo>
                  <a:lnTo>
                    <a:pt x="4" y="16"/>
                  </a:lnTo>
                  <a:lnTo>
                    <a:pt x="4" y="15"/>
                  </a:lnTo>
                  <a:lnTo>
                    <a:pt x="4" y="15"/>
                  </a:lnTo>
                  <a:lnTo>
                    <a:pt x="4" y="14"/>
                  </a:lnTo>
                  <a:lnTo>
                    <a:pt x="4" y="14"/>
                  </a:lnTo>
                  <a:lnTo>
                    <a:pt x="4" y="13"/>
                  </a:lnTo>
                  <a:lnTo>
                    <a:pt x="4" y="13"/>
                  </a:lnTo>
                  <a:lnTo>
                    <a:pt x="5" y="12"/>
                  </a:lnTo>
                  <a:lnTo>
                    <a:pt x="5" y="12"/>
                  </a:lnTo>
                  <a:lnTo>
                    <a:pt x="5" y="11"/>
                  </a:lnTo>
                  <a:lnTo>
                    <a:pt x="5" y="11"/>
                  </a:lnTo>
                  <a:lnTo>
                    <a:pt x="5" y="10"/>
                  </a:lnTo>
                  <a:lnTo>
                    <a:pt x="5" y="9"/>
                  </a:lnTo>
                  <a:lnTo>
                    <a:pt x="5" y="9"/>
                  </a:lnTo>
                  <a:lnTo>
                    <a:pt x="6" y="8"/>
                  </a:lnTo>
                  <a:lnTo>
                    <a:pt x="6" y="8"/>
                  </a:lnTo>
                  <a:lnTo>
                    <a:pt x="6" y="7"/>
                  </a:lnTo>
                  <a:lnTo>
                    <a:pt x="6" y="7"/>
                  </a:lnTo>
                  <a:lnTo>
                    <a:pt x="6" y="6"/>
                  </a:lnTo>
                  <a:lnTo>
                    <a:pt x="6" y="6"/>
                  </a:lnTo>
                  <a:lnTo>
                    <a:pt x="6" y="5"/>
                  </a:lnTo>
                  <a:lnTo>
                    <a:pt x="7" y="5"/>
                  </a:lnTo>
                  <a:lnTo>
                    <a:pt x="7" y="4"/>
                  </a:lnTo>
                  <a:lnTo>
                    <a:pt x="7" y="3"/>
                  </a:lnTo>
                  <a:lnTo>
                    <a:pt x="7" y="3"/>
                  </a:lnTo>
                  <a:lnTo>
                    <a:pt x="7" y="2"/>
                  </a:lnTo>
                  <a:lnTo>
                    <a:pt x="7" y="2"/>
                  </a:lnTo>
                  <a:lnTo>
                    <a:pt x="7" y="1"/>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2" name="Freeform 4112"/>
            <p:cNvSpPr>
              <a:spLocks/>
            </p:cNvSpPr>
            <p:nvPr/>
          </p:nvSpPr>
          <p:spPr bwMode="auto">
            <a:xfrm>
              <a:off x="6106312" y="2805537"/>
              <a:ext cx="10557" cy="54219"/>
            </a:xfrm>
            <a:custGeom>
              <a:avLst/>
              <a:gdLst>
                <a:gd name="T0" fmla="*/ 0 w 7"/>
                <a:gd name="T1" fmla="*/ 35 h 35"/>
                <a:gd name="T2" fmla="*/ 0 w 7"/>
                <a:gd name="T3" fmla="*/ 35 h 35"/>
                <a:gd name="T4" fmla="*/ 0 w 7"/>
                <a:gd name="T5" fmla="*/ 34 h 35"/>
                <a:gd name="T6" fmla="*/ 0 w 7"/>
                <a:gd name="T7" fmla="*/ 34 h 35"/>
                <a:gd name="T8" fmla="*/ 0 w 7"/>
                <a:gd name="T9" fmla="*/ 33 h 35"/>
                <a:gd name="T10" fmla="*/ 0 w 7"/>
                <a:gd name="T11" fmla="*/ 32 h 35"/>
                <a:gd name="T12" fmla="*/ 0 w 7"/>
                <a:gd name="T13" fmla="*/ 32 h 35"/>
                <a:gd name="T14" fmla="*/ 1 w 7"/>
                <a:gd name="T15" fmla="*/ 31 h 35"/>
                <a:gd name="T16" fmla="*/ 1 w 7"/>
                <a:gd name="T17" fmla="*/ 30 h 35"/>
                <a:gd name="T18" fmla="*/ 1 w 7"/>
                <a:gd name="T19" fmla="*/ 30 h 35"/>
                <a:gd name="T20" fmla="*/ 1 w 7"/>
                <a:gd name="T21" fmla="*/ 29 h 35"/>
                <a:gd name="T22" fmla="*/ 1 w 7"/>
                <a:gd name="T23" fmla="*/ 28 h 35"/>
                <a:gd name="T24" fmla="*/ 1 w 7"/>
                <a:gd name="T25" fmla="*/ 28 h 35"/>
                <a:gd name="T26" fmla="*/ 1 w 7"/>
                <a:gd name="T27" fmla="*/ 27 h 35"/>
                <a:gd name="T28" fmla="*/ 2 w 7"/>
                <a:gd name="T29" fmla="*/ 26 h 35"/>
                <a:gd name="T30" fmla="*/ 2 w 7"/>
                <a:gd name="T31" fmla="*/ 26 h 35"/>
                <a:gd name="T32" fmla="*/ 2 w 7"/>
                <a:gd name="T33" fmla="*/ 25 h 35"/>
                <a:gd name="T34" fmla="*/ 2 w 7"/>
                <a:gd name="T35" fmla="*/ 25 h 35"/>
                <a:gd name="T36" fmla="*/ 2 w 7"/>
                <a:gd name="T37" fmla="*/ 24 h 35"/>
                <a:gd name="T38" fmla="*/ 2 w 7"/>
                <a:gd name="T39" fmla="*/ 23 h 35"/>
                <a:gd name="T40" fmla="*/ 2 w 7"/>
                <a:gd name="T41" fmla="*/ 22 h 35"/>
                <a:gd name="T42" fmla="*/ 3 w 7"/>
                <a:gd name="T43" fmla="*/ 22 h 35"/>
                <a:gd name="T44" fmla="*/ 3 w 7"/>
                <a:gd name="T45" fmla="*/ 21 h 35"/>
                <a:gd name="T46" fmla="*/ 3 w 7"/>
                <a:gd name="T47" fmla="*/ 20 h 35"/>
                <a:gd name="T48" fmla="*/ 3 w 7"/>
                <a:gd name="T49" fmla="*/ 20 h 35"/>
                <a:gd name="T50" fmla="*/ 3 w 7"/>
                <a:gd name="T51" fmla="*/ 19 h 35"/>
                <a:gd name="T52" fmla="*/ 3 w 7"/>
                <a:gd name="T53" fmla="*/ 18 h 35"/>
                <a:gd name="T54" fmla="*/ 3 w 7"/>
                <a:gd name="T55" fmla="*/ 17 h 35"/>
                <a:gd name="T56" fmla="*/ 4 w 7"/>
                <a:gd name="T57" fmla="*/ 17 h 35"/>
                <a:gd name="T58" fmla="*/ 4 w 7"/>
                <a:gd name="T59" fmla="*/ 16 h 35"/>
                <a:gd name="T60" fmla="*/ 4 w 7"/>
                <a:gd name="T61" fmla="*/ 15 h 35"/>
                <a:gd name="T62" fmla="*/ 4 w 7"/>
                <a:gd name="T63" fmla="*/ 14 h 35"/>
                <a:gd name="T64" fmla="*/ 4 w 7"/>
                <a:gd name="T65" fmla="*/ 14 h 35"/>
                <a:gd name="T66" fmla="*/ 4 w 7"/>
                <a:gd name="T67" fmla="*/ 13 h 35"/>
                <a:gd name="T68" fmla="*/ 4 w 7"/>
                <a:gd name="T69" fmla="*/ 12 h 35"/>
                <a:gd name="T70" fmla="*/ 5 w 7"/>
                <a:gd name="T71" fmla="*/ 11 h 35"/>
                <a:gd name="T72" fmla="*/ 5 w 7"/>
                <a:gd name="T73" fmla="*/ 10 h 35"/>
                <a:gd name="T74" fmla="*/ 5 w 7"/>
                <a:gd name="T75" fmla="*/ 10 h 35"/>
                <a:gd name="T76" fmla="*/ 5 w 7"/>
                <a:gd name="T77" fmla="*/ 9 h 35"/>
                <a:gd name="T78" fmla="*/ 5 w 7"/>
                <a:gd name="T79" fmla="*/ 8 h 35"/>
                <a:gd name="T80" fmla="*/ 5 w 7"/>
                <a:gd name="T81" fmla="*/ 7 h 35"/>
                <a:gd name="T82" fmla="*/ 6 w 7"/>
                <a:gd name="T83" fmla="*/ 7 h 35"/>
                <a:gd name="T84" fmla="*/ 6 w 7"/>
                <a:gd name="T85" fmla="*/ 6 h 35"/>
                <a:gd name="T86" fmla="*/ 6 w 7"/>
                <a:gd name="T87" fmla="*/ 5 h 35"/>
                <a:gd name="T88" fmla="*/ 6 w 7"/>
                <a:gd name="T89" fmla="*/ 4 h 35"/>
                <a:gd name="T90" fmla="*/ 6 w 7"/>
                <a:gd name="T91" fmla="*/ 3 h 35"/>
                <a:gd name="T92" fmla="*/ 6 w 7"/>
                <a:gd name="T93" fmla="*/ 3 h 35"/>
                <a:gd name="T94" fmla="*/ 6 w 7"/>
                <a:gd name="T95" fmla="*/ 2 h 35"/>
                <a:gd name="T96" fmla="*/ 7 w 7"/>
                <a:gd name="T97" fmla="*/ 1 h 35"/>
                <a:gd name="T98" fmla="*/ 7 w 7"/>
                <a:gd name="T99"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5">
                  <a:moveTo>
                    <a:pt x="0" y="35"/>
                  </a:moveTo>
                  <a:lnTo>
                    <a:pt x="0" y="35"/>
                  </a:lnTo>
                  <a:lnTo>
                    <a:pt x="0" y="34"/>
                  </a:lnTo>
                  <a:lnTo>
                    <a:pt x="0" y="34"/>
                  </a:lnTo>
                  <a:lnTo>
                    <a:pt x="0" y="33"/>
                  </a:lnTo>
                  <a:lnTo>
                    <a:pt x="0" y="32"/>
                  </a:lnTo>
                  <a:lnTo>
                    <a:pt x="0" y="32"/>
                  </a:lnTo>
                  <a:lnTo>
                    <a:pt x="1" y="31"/>
                  </a:lnTo>
                  <a:lnTo>
                    <a:pt x="1" y="30"/>
                  </a:lnTo>
                  <a:lnTo>
                    <a:pt x="1" y="30"/>
                  </a:lnTo>
                  <a:lnTo>
                    <a:pt x="1" y="29"/>
                  </a:lnTo>
                  <a:lnTo>
                    <a:pt x="1" y="28"/>
                  </a:lnTo>
                  <a:lnTo>
                    <a:pt x="1" y="28"/>
                  </a:lnTo>
                  <a:lnTo>
                    <a:pt x="1" y="27"/>
                  </a:lnTo>
                  <a:lnTo>
                    <a:pt x="2" y="26"/>
                  </a:lnTo>
                  <a:lnTo>
                    <a:pt x="2" y="26"/>
                  </a:lnTo>
                  <a:lnTo>
                    <a:pt x="2" y="25"/>
                  </a:lnTo>
                  <a:lnTo>
                    <a:pt x="2" y="25"/>
                  </a:lnTo>
                  <a:lnTo>
                    <a:pt x="2" y="24"/>
                  </a:lnTo>
                  <a:lnTo>
                    <a:pt x="2" y="23"/>
                  </a:lnTo>
                  <a:lnTo>
                    <a:pt x="2" y="22"/>
                  </a:lnTo>
                  <a:lnTo>
                    <a:pt x="3" y="22"/>
                  </a:lnTo>
                  <a:lnTo>
                    <a:pt x="3" y="21"/>
                  </a:lnTo>
                  <a:lnTo>
                    <a:pt x="3" y="20"/>
                  </a:lnTo>
                  <a:lnTo>
                    <a:pt x="3" y="20"/>
                  </a:lnTo>
                  <a:lnTo>
                    <a:pt x="3" y="19"/>
                  </a:lnTo>
                  <a:lnTo>
                    <a:pt x="3" y="18"/>
                  </a:lnTo>
                  <a:lnTo>
                    <a:pt x="3" y="17"/>
                  </a:lnTo>
                  <a:lnTo>
                    <a:pt x="4" y="17"/>
                  </a:lnTo>
                  <a:lnTo>
                    <a:pt x="4" y="16"/>
                  </a:lnTo>
                  <a:lnTo>
                    <a:pt x="4" y="15"/>
                  </a:lnTo>
                  <a:lnTo>
                    <a:pt x="4" y="14"/>
                  </a:lnTo>
                  <a:lnTo>
                    <a:pt x="4" y="14"/>
                  </a:lnTo>
                  <a:lnTo>
                    <a:pt x="4" y="13"/>
                  </a:lnTo>
                  <a:lnTo>
                    <a:pt x="4" y="12"/>
                  </a:lnTo>
                  <a:lnTo>
                    <a:pt x="5" y="11"/>
                  </a:lnTo>
                  <a:lnTo>
                    <a:pt x="5" y="10"/>
                  </a:lnTo>
                  <a:lnTo>
                    <a:pt x="5" y="10"/>
                  </a:lnTo>
                  <a:lnTo>
                    <a:pt x="5" y="9"/>
                  </a:lnTo>
                  <a:lnTo>
                    <a:pt x="5" y="8"/>
                  </a:lnTo>
                  <a:lnTo>
                    <a:pt x="5" y="7"/>
                  </a:lnTo>
                  <a:lnTo>
                    <a:pt x="6" y="7"/>
                  </a:lnTo>
                  <a:lnTo>
                    <a:pt x="6" y="6"/>
                  </a:lnTo>
                  <a:lnTo>
                    <a:pt x="6" y="5"/>
                  </a:lnTo>
                  <a:lnTo>
                    <a:pt x="6" y="4"/>
                  </a:lnTo>
                  <a:lnTo>
                    <a:pt x="6" y="3"/>
                  </a:lnTo>
                  <a:lnTo>
                    <a:pt x="6" y="3"/>
                  </a:lnTo>
                  <a:lnTo>
                    <a:pt x="6" y="2"/>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3" name="Freeform 4113"/>
            <p:cNvSpPr>
              <a:spLocks/>
            </p:cNvSpPr>
            <p:nvPr/>
          </p:nvSpPr>
          <p:spPr bwMode="auto">
            <a:xfrm>
              <a:off x="6116869" y="2743573"/>
              <a:ext cx="10557" cy="61964"/>
            </a:xfrm>
            <a:custGeom>
              <a:avLst/>
              <a:gdLst>
                <a:gd name="T0" fmla="*/ 0 w 7"/>
                <a:gd name="T1" fmla="*/ 40 h 40"/>
                <a:gd name="T2" fmla="*/ 0 w 7"/>
                <a:gd name="T3" fmla="*/ 39 h 40"/>
                <a:gd name="T4" fmla="*/ 0 w 7"/>
                <a:gd name="T5" fmla="*/ 39 h 40"/>
                <a:gd name="T6" fmla="*/ 0 w 7"/>
                <a:gd name="T7" fmla="*/ 38 h 40"/>
                <a:gd name="T8" fmla="*/ 0 w 7"/>
                <a:gd name="T9" fmla="*/ 37 h 40"/>
                <a:gd name="T10" fmla="*/ 0 w 7"/>
                <a:gd name="T11" fmla="*/ 36 h 40"/>
                <a:gd name="T12" fmla="*/ 1 w 7"/>
                <a:gd name="T13" fmla="*/ 36 h 40"/>
                <a:gd name="T14" fmla="*/ 1 w 7"/>
                <a:gd name="T15" fmla="*/ 35 h 40"/>
                <a:gd name="T16" fmla="*/ 1 w 7"/>
                <a:gd name="T17" fmla="*/ 34 h 40"/>
                <a:gd name="T18" fmla="*/ 1 w 7"/>
                <a:gd name="T19" fmla="*/ 33 h 40"/>
                <a:gd name="T20" fmla="*/ 1 w 7"/>
                <a:gd name="T21" fmla="*/ 32 h 40"/>
                <a:gd name="T22" fmla="*/ 1 w 7"/>
                <a:gd name="T23" fmla="*/ 32 h 40"/>
                <a:gd name="T24" fmla="*/ 1 w 7"/>
                <a:gd name="T25" fmla="*/ 31 h 40"/>
                <a:gd name="T26" fmla="*/ 2 w 7"/>
                <a:gd name="T27" fmla="*/ 30 h 40"/>
                <a:gd name="T28" fmla="*/ 2 w 7"/>
                <a:gd name="T29" fmla="*/ 29 h 40"/>
                <a:gd name="T30" fmla="*/ 2 w 7"/>
                <a:gd name="T31" fmla="*/ 28 h 40"/>
                <a:gd name="T32" fmla="*/ 2 w 7"/>
                <a:gd name="T33" fmla="*/ 28 h 40"/>
                <a:gd name="T34" fmla="*/ 2 w 7"/>
                <a:gd name="T35" fmla="*/ 27 h 40"/>
                <a:gd name="T36" fmla="*/ 2 w 7"/>
                <a:gd name="T37" fmla="*/ 26 h 40"/>
                <a:gd name="T38" fmla="*/ 2 w 7"/>
                <a:gd name="T39" fmla="*/ 25 h 40"/>
                <a:gd name="T40" fmla="*/ 3 w 7"/>
                <a:gd name="T41" fmla="*/ 24 h 40"/>
                <a:gd name="T42" fmla="*/ 3 w 7"/>
                <a:gd name="T43" fmla="*/ 23 h 40"/>
                <a:gd name="T44" fmla="*/ 3 w 7"/>
                <a:gd name="T45" fmla="*/ 23 h 40"/>
                <a:gd name="T46" fmla="*/ 3 w 7"/>
                <a:gd name="T47" fmla="*/ 22 h 40"/>
                <a:gd name="T48" fmla="*/ 3 w 7"/>
                <a:gd name="T49" fmla="*/ 21 h 40"/>
                <a:gd name="T50" fmla="*/ 3 w 7"/>
                <a:gd name="T51" fmla="*/ 20 h 40"/>
                <a:gd name="T52" fmla="*/ 3 w 7"/>
                <a:gd name="T53" fmla="*/ 19 h 40"/>
                <a:gd name="T54" fmla="*/ 4 w 7"/>
                <a:gd name="T55" fmla="*/ 18 h 40"/>
                <a:gd name="T56" fmla="*/ 4 w 7"/>
                <a:gd name="T57" fmla="*/ 18 h 40"/>
                <a:gd name="T58" fmla="*/ 4 w 7"/>
                <a:gd name="T59" fmla="*/ 17 h 40"/>
                <a:gd name="T60" fmla="*/ 4 w 7"/>
                <a:gd name="T61" fmla="*/ 16 h 40"/>
                <a:gd name="T62" fmla="*/ 4 w 7"/>
                <a:gd name="T63" fmla="*/ 15 h 40"/>
                <a:gd name="T64" fmla="*/ 4 w 7"/>
                <a:gd name="T65" fmla="*/ 14 h 40"/>
                <a:gd name="T66" fmla="*/ 5 w 7"/>
                <a:gd name="T67" fmla="*/ 13 h 40"/>
                <a:gd name="T68" fmla="*/ 5 w 7"/>
                <a:gd name="T69" fmla="*/ 13 h 40"/>
                <a:gd name="T70" fmla="*/ 5 w 7"/>
                <a:gd name="T71" fmla="*/ 12 h 40"/>
                <a:gd name="T72" fmla="*/ 5 w 7"/>
                <a:gd name="T73" fmla="*/ 11 h 40"/>
                <a:gd name="T74" fmla="*/ 5 w 7"/>
                <a:gd name="T75" fmla="*/ 10 h 40"/>
                <a:gd name="T76" fmla="*/ 5 w 7"/>
                <a:gd name="T77" fmla="*/ 9 h 40"/>
                <a:gd name="T78" fmla="*/ 5 w 7"/>
                <a:gd name="T79" fmla="*/ 9 h 40"/>
                <a:gd name="T80" fmla="*/ 6 w 7"/>
                <a:gd name="T81" fmla="*/ 8 h 40"/>
                <a:gd name="T82" fmla="*/ 6 w 7"/>
                <a:gd name="T83" fmla="*/ 7 h 40"/>
                <a:gd name="T84" fmla="*/ 6 w 7"/>
                <a:gd name="T85" fmla="*/ 6 h 40"/>
                <a:gd name="T86" fmla="*/ 6 w 7"/>
                <a:gd name="T87" fmla="*/ 5 h 40"/>
                <a:gd name="T88" fmla="*/ 6 w 7"/>
                <a:gd name="T89" fmla="*/ 4 h 40"/>
                <a:gd name="T90" fmla="*/ 6 w 7"/>
                <a:gd name="T91" fmla="*/ 4 h 40"/>
                <a:gd name="T92" fmla="*/ 6 w 7"/>
                <a:gd name="T93" fmla="*/ 3 h 40"/>
                <a:gd name="T94" fmla="*/ 7 w 7"/>
                <a:gd name="T95" fmla="*/ 2 h 40"/>
                <a:gd name="T96" fmla="*/ 7 w 7"/>
                <a:gd name="T97" fmla="*/ 1 h 40"/>
                <a:gd name="T98" fmla="*/ 7 w 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40"/>
                  </a:moveTo>
                  <a:lnTo>
                    <a:pt x="0" y="39"/>
                  </a:lnTo>
                  <a:lnTo>
                    <a:pt x="0" y="39"/>
                  </a:lnTo>
                  <a:lnTo>
                    <a:pt x="0" y="38"/>
                  </a:lnTo>
                  <a:lnTo>
                    <a:pt x="0" y="37"/>
                  </a:lnTo>
                  <a:lnTo>
                    <a:pt x="0" y="36"/>
                  </a:lnTo>
                  <a:lnTo>
                    <a:pt x="1" y="36"/>
                  </a:lnTo>
                  <a:lnTo>
                    <a:pt x="1" y="35"/>
                  </a:lnTo>
                  <a:lnTo>
                    <a:pt x="1" y="34"/>
                  </a:lnTo>
                  <a:lnTo>
                    <a:pt x="1" y="33"/>
                  </a:lnTo>
                  <a:lnTo>
                    <a:pt x="1" y="32"/>
                  </a:lnTo>
                  <a:lnTo>
                    <a:pt x="1" y="32"/>
                  </a:lnTo>
                  <a:lnTo>
                    <a:pt x="1" y="31"/>
                  </a:lnTo>
                  <a:lnTo>
                    <a:pt x="2" y="30"/>
                  </a:lnTo>
                  <a:lnTo>
                    <a:pt x="2" y="29"/>
                  </a:lnTo>
                  <a:lnTo>
                    <a:pt x="2" y="28"/>
                  </a:lnTo>
                  <a:lnTo>
                    <a:pt x="2" y="28"/>
                  </a:lnTo>
                  <a:lnTo>
                    <a:pt x="2" y="27"/>
                  </a:lnTo>
                  <a:lnTo>
                    <a:pt x="2" y="26"/>
                  </a:lnTo>
                  <a:lnTo>
                    <a:pt x="2" y="25"/>
                  </a:lnTo>
                  <a:lnTo>
                    <a:pt x="3" y="24"/>
                  </a:lnTo>
                  <a:lnTo>
                    <a:pt x="3" y="23"/>
                  </a:lnTo>
                  <a:lnTo>
                    <a:pt x="3" y="23"/>
                  </a:lnTo>
                  <a:lnTo>
                    <a:pt x="3" y="22"/>
                  </a:lnTo>
                  <a:lnTo>
                    <a:pt x="3" y="21"/>
                  </a:lnTo>
                  <a:lnTo>
                    <a:pt x="3" y="20"/>
                  </a:lnTo>
                  <a:lnTo>
                    <a:pt x="3" y="19"/>
                  </a:lnTo>
                  <a:lnTo>
                    <a:pt x="4" y="18"/>
                  </a:lnTo>
                  <a:lnTo>
                    <a:pt x="4" y="18"/>
                  </a:lnTo>
                  <a:lnTo>
                    <a:pt x="4" y="17"/>
                  </a:lnTo>
                  <a:lnTo>
                    <a:pt x="4" y="16"/>
                  </a:lnTo>
                  <a:lnTo>
                    <a:pt x="4" y="15"/>
                  </a:lnTo>
                  <a:lnTo>
                    <a:pt x="4" y="14"/>
                  </a:lnTo>
                  <a:lnTo>
                    <a:pt x="5" y="13"/>
                  </a:lnTo>
                  <a:lnTo>
                    <a:pt x="5" y="13"/>
                  </a:lnTo>
                  <a:lnTo>
                    <a:pt x="5" y="12"/>
                  </a:lnTo>
                  <a:lnTo>
                    <a:pt x="5" y="11"/>
                  </a:lnTo>
                  <a:lnTo>
                    <a:pt x="5" y="10"/>
                  </a:lnTo>
                  <a:lnTo>
                    <a:pt x="5" y="9"/>
                  </a:lnTo>
                  <a:lnTo>
                    <a:pt x="5" y="9"/>
                  </a:lnTo>
                  <a:lnTo>
                    <a:pt x="6" y="8"/>
                  </a:lnTo>
                  <a:lnTo>
                    <a:pt x="6" y="7"/>
                  </a:lnTo>
                  <a:lnTo>
                    <a:pt x="6" y="6"/>
                  </a:lnTo>
                  <a:lnTo>
                    <a:pt x="6" y="5"/>
                  </a:lnTo>
                  <a:lnTo>
                    <a:pt x="6" y="4"/>
                  </a:lnTo>
                  <a:lnTo>
                    <a:pt x="6" y="4"/>
                  </a:lnTo>
                  <a:lnTo>
                    <a:pt x="6" y="3"/>
                  </a:lnTo>
                  <a:lnTo>
                    <a:pt x="7" y="2"/>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4" name="Freeform 4114"/>
            <p:cNvSpPr>
              <a:spLocks/>
            </p:cNvSpPr>
            <p:nvPr/>
          </p:nvSpPr>
          <p:spPr bwMode="auto">
            <a:xfrm>
              <a:off x="6127426" y="2680059"/>
              <a:ext cx="10557" cy="63514"/>
            </a:xfrm>
            <a:custGeom>
              <a:avLst/>
              <a:gdLst>
                <a:gd name="T0" fmla="*/ 0 w 7"/>
                <a:gd name="T1" fmla="*/ 41 h 41"/>
                <a:gd name="T2" fmla="*/ 0 w 7"/>
                <a:gd name="T3" fmla="*/ 40 h 41"/>
                <a:gd name="T4" fmla="*/ 0 w 7"/>
                <a:gd name="T5" fmla="*/ 39 h 41"/>
                <a:gd name="T6" fmla="*/ 0 w 7"/>
                <a:gd name="T7" fmla="*/ 39 h 41"/>
                <a:gd name="T8" fmla="*/ 0 w 7"/>
                <a:gd name="T9" fmla="*/ 38 h 41"/>
                <a:gd name="T10" fmla="*/ 1 w 7"/>
                <a:gd name="T11" fmla="*/ 37 h 41"/>
                <a:gd name="T12" fmla="*/ 1 w 7"/>
                <a:gd name="T13" fmla="*/ 36 h 41"/>
                <a:gd name="T14" fmla="*/ 1 w 7"/>
                <a:gd name="T15" fmla="*/ 35 h 41"/>
                <a:gd name="T16" fmla="*/ 1 w 7"/>
                <a:gd name="T17" fmla="*/ 34 h 41"/>
                <a:gd name="T18" fmla="*/ 1 w 7"/>
                <a:gd name="T19" fmla="*/ 33 h 41"/>
                <a:gd name="T20" fmla="*/ 1 w 7"/>
                <a:gd name="T21" fmla="*/ 33 h 41"/>
                <a:gd name="T22" fmla="*/ 1 w 7"/>
                <a:gd name="T23" fmla="*/ 32 h 41"/>
                <a:gd name="T24" fmla="*/ 2 w 7"/>
                <a:gd name="T25" fmla="*/ 31 h 41"/>
                <a:gd name="T26" fmla="*/ 2 w 7"/>
                <a:gd name="T27" fmla="*/ 30 h 41"/>
                <a:gd name="T28" fmla="*/ 2 w 7"/>
                <a:gd name="T29" fmla="*/ 29 h 41"/>
                <a:gd name="T30" fmla="*/ 2 w 7"/>
                <a:gd name="T31" fmla="*/ 28 h 41"/>
                <a:gd name="T32" fmla="*/ 2 w 7"/>
                <a:gd name="T33" fmla="*/ 28 h 41"/>
                <a:gd name="T34" fmla="*/ 2 w 7"/>
                <a:gd name="T35" fmla="*/ 27 h 41"/>
                <a:gd name="T36" fmla="*/ 2 w 7"/>
                <a:gd name="T37" fmla="*/ 26 h 41"/>
                <a:gd name="T38" fmla="*/ 3 w 7"/>
                <a:gd name="T39" fmla="*/ 25 h 41"/>
                <a:gd name="T40" fmla="*/ 3 w 7"/>
                <a:gd name="T41" fmla="*/ 24 h 41"/>
                <a:gd name="T42" fmla="*/ 3 w 7"/>
                <a:gd name="T43" fmla="*/ 23 h 41"/>
                <a:gd name="T44" fmla="*/ 3 w 7"/>
                <a:gd name="T45" fmla="*/ 22 h 41"/>
                <a:gd name="T46" fmla="*/ 3 w 7"/>
                <a:gd name="T47" fmla="*/ 22 h 41"/>
                <a:gd name="T48" fmla="*/ 3 w 7"/>
                <a:gd name="T49" fmla="*/ 21 h 41"/>
                <a:gd name="T50" fmla="*/ 3 w 7"/>
                <a:gd name="T51" fmla="*/ 20 h 41"/>
                <a:gd name="T52" fmla="*/ 4 w 7"/>
                <a:gd name="T53" fmla="*/ 19 h 41"/>
                <a:gd name="T54" fmla="*/ 4 w 7"/>
                <a:gd name="T55" fmla="*/ 18 h 41"/>
                <a:gd name="T56" fmla="*/ 4 w 7"/>
                <a:gd name="T57" fmla="*/ 17 h 41"/>
                <a:gd name="T58" fmla="*/ 4 w 7"/>
                <a:gd name="T59" fmla="*/ 17 h 41"/>
                <a:gd name="T60" fmla="*/ 4 w 7"/>
                <a:gd name="T61" fmla="*/ 16 h 41"/>
                <a:gd name="T62" fmla="*/ 4 w 7"/>
                <a:gd name="T63" fmla="*/ 15 h 41"/>
                <a:gd name="T64" fmla="*/ 4 w 7"/>
                <a:gd name="T65" fmla="*/ 14 h 41"/>
                <a:gd name="T66" fmla="*/ 5 w 7"/>
                <a:gd name="T67" fmla="*/ 13 h 41"/>
                <a:gd name="T68" fmla="*/ 5 w 7"/>
                <a:gd name="T69" fmla="*/ 12 h 41"/>
                <a:gd name="T70" fmla="*/ 5 w 7"/>
                <a:gd name="T71" fmla="*/ 11 h 41"/>
                <a:gd name="T72" fmla="*/ 5 w 7"/>
                <a:gd name="T73" fmla="*/ 11 h 41"/>
                <a:gd name="T74" fmla="*/ 5 w 7"/>
                <a:gd name="T75" fmla="*/ 10 h 41"/>
                <a:gd name="T76" fmla="*/ 5 w 7"/>
                <a:gd name="T77" fmla="*/ 9 h 41"/>
                <a:gd name="T78" fmla="*/ 5 w 7"/>
                <a:gd name="T79" fmla="*/ 8 h 41"/>
                <a:gd name="T80" fmla="*/ 6 w 7"/>
                <a:gd name="T81" fmla="*/ 7 h 41"/>
                <a:gd name="T82" fmla="*/ 6 w 7"/>
                <a:gd name="T83" fmla="*/ 6 h 41"/>
                <a:gd name="T84" fmla="*/ 6 w 7"/>
                <a:gd name="T85" fmla="*/ 6 h 41"/>
                <a:gd name="T86" fmla="*/ 6 w 7"/>
                <a:gd name="T87" fmla="*/ 5 h 41"/>
                <a:gd name="T88" fmla="*/ 6 w 7"/>
                <a:gd name="T89" fmla="*/ 4 h 41"/>
                <a:gd name="T90" fmla="*/ 6 w 7"/>
                <a:gd name="T91" fmla="*/ 3 h 41"/>
                <a:gd name="T92" fmla="*/ 7 w 7"/>
                <a:gd name="T93" fmla="*/ 2 h 41"/>
                <a:gd name="T94" fmla="*/ 7 w 7"/>
                <a:gd name="T95" fmla="*/ 1 h 41"/>
                <a:gd name="T96" fmla="*/ 7 w 7"/>
                <a:gd name="T97" fmla="*/ 1 h 41"/>
                <a:gd name="T98" fmla="*/ 7 w 7"/>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1">
                  <a:moveTo>
                    <a:pt x="0" y="41"/>
                  </a:moveTo>
                  <a:lnTo>
                    <a:pt x="0" y="40"/>
                  </a:lnTo>
                  <a:lnTo>
                    <a:pt x="0" y="39"/>
                  </a:lnTo>
                  <a:lnTo>
                    <a:pt x="0" y="39"/>
                  </a:lnTo>
                  <a:lnTo>
                    <a:pt x="0" y="38"/>
                  </a:lnTo>
                  <a:lnTo>
                    <a:pt x="1" y="37"/>
                  </a:lnTo>
                  <a:lnTo>
                    <a:pt x="1" y="36"/>
                  </a:lnTo>
                  <a:lnTo>
                    <a:pt x="1" y="35"/>
                  </a:lnTo>
                  <a:lnTo>
                    <a:pt x="1" y="34"/>
                  </a:lnTo>
                  <a:lnTo>
                    <a:pt x="1" y="33"/>
                  </a:lnTo>
                  <a:lnTo>
                    <a:pt x="1" y="33"/>
                  </a:lnTo>
                  <a:lnTo>
                    <a:pt x="1" y="32"/>
                  </a:lnTo>
                  <a:lnTo>
                    <a:pt x="2" y="31"/>
                  </a:lnTo>
                  <a:lnTo>
                    <a:pt x="2" y="30"/>
                  </a:lnTo>
                  <a:lnTo>
                    <a:pt x="2" y="29"/>
                  </a:lnTo>
                  <a:lnTo>
                    <a:pt x="2" y="28"/>
                  </a:lnTo>
                  <a:lnTo>
                    <a:pt x="2" y="28"/>
                  </a:lnTo>
                  <a:lnTo>
                    <a:pt x="2" y="27"/>
                  </a:lnTo>
                  <a:lnTo>
                    <a:pt x="2" y="26"/>
                  </a:lnTo>
                  <a:lnTo>
                    <a:pt x="3" y="25"/>
                  </a:lnTo>
                  <a:lnTo>
                    <a:pt x="3" y="24"/>
                  </a:lnTo>
                  <a:lnTo>
                    <a:pt x="3" y="23"/>
                  </a:lnTo>
                  <a:lnTo>
                    <a:pt x="3" y="22"/>
                  </a:lnTo>
                  <a:lnTo>
                    <a:pt x="3" y="22"/>
                  </a:lnTo>
                  <a:lnTo>
                    <a:pt x="3" y="21"/>
                  </a:lnTo>
                  <a:lnTo>
                    <a:pt x="3" y="20"/>
                  </a:lnTo>
                  <a:lnTo>
                    <a:pt x="4" y="19"/>
                  </a:lnTo>
                  <a:lnTo>
                    <a:pt x="4" y="18"/>
                  </a:lnTo>
                  <a:lnTo>
                    <a:pt x="4" y="17"/>
                  </a:lnTo>
                  <a:lnTo>
                    <a:pt x="4" y="17"/>
                  </a:lnTo>
                  <a:lnTo>
                    <a:pt x="4" y="16"/>
                  </a:lnTo>
                  <a:lnTo>
                    <a:pt x="4" y="15"/>
                  </a:lnTo>
                  <a:lnTo>
                    <a:pt x="4" y="14"/>
                  </a:lnTo>
                  <a:lnTo>
                    <a:pt x="5" y="13"/>
                  </a:lnTo>
                  <a:lnTo>
                    <a:pt x="5" y="12"/>
                  </a:lnTo>
                  <a:lnTo>
                    <a:pt x="5" y="11"/>
                  </a:lnTo>
                  <a:lnTo>
                    <a:pt x="5" y="11"/>
                  </a:lnTo>
                  <a:lnTo>
                    <a:pt x="5" y="10"/>
                  </a:lnTo>
                  <a:lnTo>
                    <a:pt x="5" y="9"/>
                  </a:lnTo>
                  <a:lnTo>
                    <a:pt x="5" y="8"/>
                  </a:lnTo>
                  <a:lnTo>
                    <a:pt x="6" y="7"/>
                  </a:lnTo>
                  <a:lnTo>
                    <a:pt x="6" y="6"/>
                  </a:lnTo>
                  <a:lnTo>
                    <a:pt x="6" y="6"/>
                  </a:lnTo>
                  <a:lnTo>
                    <a:pt x="6" y="5"/>
                  </a:lnTo>
                  <a:lnTo>
                    <a:pt x="6" y="4"/>
                  </a:lnTo>
                  <a:lnTo>
                    <a:pt x="6"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5" name="Freeform 4115"/>
            <p:cNvSpPr>
              <a:spLocks/>
            </p:cNvSpPr>
            <p:nvPr/>
          </p:nvSpPr>
          <p:spPr bwMode="auto">
            <a:xfrm>
              <a:off x="6137983" y="2618095"/>
              <a:ext cx="10557" cy="61964"/>
            </a:xfrm>
            <a:custGeom>
              <a:avLst/>
              <a:gdLst>
                <a:gd name="T0" fmla="*/ 0 w 7"/>
                <a:gd name="T1" fmla="*/ 40 h 40"/>
                <a:gd name="T2" fmla="*/ 0 w 7"/>
                <a:gd name="T3" fmla="*/ 39 h 40"/>
                <a:gd name="T4" fmla="*/ 0 w 7"/>
                <a:gd name="T5" fmla="*/ 38 h 40"/>
                <a:gd name="T6" fmla="*/ 0 w 7"/>
                <a:gd name="T7" fmla="*/ 37 h 40"/>
                <a:gd name="T8" fmla="*/ 1 w 7"/>
                <a:gd name="T9" fmla="*/ 36 h 40"/>
                <a:gd name="T10" fmla="*/ 1 w 7"/>
                <a:gd name="T11" fmla="*/ 36 h 40"/>
                <a:gd name="T12" fmla="*/ 1 w 7"/>
                <a:gd name="T13" fmla="*/ 35 h 40"/>
                <a:gd name="T14" fmla="*/ 1 w 7"/>
                <a:gd name="T15" fmla="*/ 34 h 40"/>
                <a:gd name="T16" fmla="*/ 1 w 7"/>
                <a:gd name="T17" fmla="*/ 33 h 40"/>
                <a:gd name="T18" fmla="*/ 1 w 7"/>
                <a:gd name="T19" fmla="*/ 32 h 40"/>
                <a:gd name="T20" fmla="*/ 1 w 7"/>
                <a:gd name="T21" fmla="*/ 31 h 40"/>
                <a:gd name="T22" fmla="*/ 2 w 7"/>
                <a:gd name="T23" fmla="*/ 30 h 40"/>
                <a:gd name="T24" fmla="*/ 2 w 7"/>
                <a:gd name="T25" fmla="*/ 29 h 40"/>
                <a:gd name="T26" fmla="*/ 2 w 7"/>
                <a:gd name="T27" fmla="*/ 29 h 40"/>
                <a:gd name="T28" fmla="*/ 2 w 7"/>
                <a:gd name="T29" fmla="*/ 28 h 40"/>
                <a:gd name="T30" fmla="*/ 2 w 7"/>
                <a:gd name="T31" fmla="*/ 27 h 40"/>
                <a:gd name="T32" fmla="*/ 2 w 7"/>
                <a:gd name="T33" fmla="*/ 26 h 40"/>
                <a:gd name="T34" fmla="*/ 2 w 7"/>
                <a:gd name="T35" fmla="*/ 25 h 40"/>
                <a:gd name="T36" fmla="*/ 3 w 7"/>
                <a:gd name="T37" fmla="*/ 25 h 40"/>
                <a:gd name="T38" fmla="*/ 3 w 7"/>
                <a:gd name="T39" fmla="*/ 24 h 40"/>
                <a:gd name="T40" fmla="*/ 3 w 7"/>
                <a:gd name="T41" fmla="*/ 23 h 40"/>
                <a:gd name="T42" fmla="*/ 3 w 7"/>
                <a:gd name="T43" fmla="*/ 22 h 40"/>
                <a:gd name="T44" fmla="*/ 3 w 7"/>
                <a:gd name="T45" fmla="*/ 21 h 40"/>
                <a:gd name="T46" fmla="*/ 3 w 7"/>
                <a:gd name="T47" fmla="*/ 21 h 40"/>
                <a:gd name="T48" fmla="*/ 3 w 7"/>
                <a:gd name="T49" fmla="*/ 20 h 40"/>
                <a:gd name="T50" fmla="*/ 4 w 7"/>
                <a:gd name="T51" fmla="*/ 19 h 40"/>
                <a:gd name="T52" fmla="*/ 4 w 7"/>
                <a:gd name="T53" fmla="*/ 18 h 40"/>
                <a:gd name="T54" fmla="*/ 4 w 7"/>
                <a:gd name="T55" fmla="*/ 17 h 40"/>
                <a:gd name="T56" fmla="*/ 4 w 7"/>
                <a:gd name="T57" fmla="*/ 16 h 40"/>
                <a:gd name="T58" fmla="*/ 4 w 7"/>
                <a:gd name="T59" fmla="*/ 16 h 40"/>
                <a:gd name="T60" fmla="*/ 4 w 7"/>
                <a:gd name="T61" fmla="*/ 15 h 40"/>
                <a:gd name="T62" fmla="*/ 4 w 7"/>
                <a:gd name="T63" fmla="*/ 14 h 40"/>
                <a:gd name="T64" fmla="*/ 5 w 7"/>
                <a:gd name="T65" fmla="*/ 13 h 40"/>
                <a:gd name="T66" fmla="*/ 5 w 7"/>
                <a:gd name="T67" fmla="*/ 12 h 40"/>
                <a:gd name="T68" fmla="*/ 5 w 7"/>
                <a:gd name="T69" fmla="*/ 12 h 40"/>
                <a:gd name="T70" fmla="*/ 5 w 7"/>
                <a:gd name="T71" fmla="*/ 11 h 40"/>
                <a:gd name="T72" fmla="*/ 5 w 7"/>
                <a:gd name="T73" fmla="*/ 10 h 40"/>
                <a:gd name="T74" fmla="*/ 5 w 7"/>
                <a:gd name="T75" fmla="*/ 9 h 40"/>
                <a:gd name="T76" fmla="*/ 5 w 7"/>
                <a:gd name="T77" fmla="*/ 8 h 40"/>
                <a:gd name="T78" fmla="*/ 6 w 7"/>
                <a:gd name="T79" fmla="*/ 7 h 40"/>
                <a:gd name="T80" fmla="*/ 6 w 7"/>
                <a:gd name="T81" fmla="*/ 7 h 40"/>
                <a:gd name="T82" fmla="*/ 6 w 7"/>
                <a:gd name="T83" fmla="*/ 6 h 40"/>
                <a:gd name="T84" fmla="*/ 6 w 7"/>
                <a:gd name="T85" fmla="*/ 5 h 40"/>
                <a:gd name="T86" fmla="*/ 6 w 7"/>
                <a:gd name="T87" fmla="*/ 4 h 40"/>
                <a:gd name="T88" fmla="*/ 6 w 7"/>
                <a:gd name="T89" fmla="*/ 3 h 40"/>
                <a:gd name="T90" fmla="*/ 6 w 7"/>
                <a:gd name="T91" fmla="*/ 3 h 40"/>
                <a:gd name="T92" fmla="*/ 7 w 7"/>
                <a:gd name="T93" fmla="*/ 2 h 40"/>
                <a:gd name="T94" fmla="*/ 7 w 7"/>
                <a:gd name="T95" fmla="*/ 1 h 40"/>
                <a:gd name="T96" fmla="*/ 7 w 7"/>
                <a:gd name="T97" fmla="*/ 0 h 40"/>
                <a:gd name="T98" fmla="*/ 7 w 7"/>
                <a:gd name="T9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40"/>
                  </a:moveTo>
                  <a:lnTo>
                    <a:pt x="0" y="39"/>
                  </a:lnTo>
                  <a:lnTo>
                    <a:pt x="0" y="38"/>
                  </a:lnTo>
                  <a:lnTo>
                    <a:pt x="0" y="37"/>
                  </a:lnTo>
                  <a:lnTo>
                    <a:pt x="1" y="36"/>
                  </a:lnTo>
                  <a:lnTo>
                    <a:pt x="1" y="36"/>
                  </a:lnTo>
                  <a:lnTo>
                    <a:pt x="1" y="35"/>
                  </a:lnTo>
                  <a:lnTo>
                    <a:pt x="1" y="34"/>
                  </a:lnTo>
                  <a:lnTo>
                    <a:pt x="1" y="33"/>
                  </a:lnTo>
                  <a:lnTo>
                    <a:pt x="1" y="32"/>
                  </a:lnTo>
                  <a:lnTo>
                    <a:pt x="1" y="31"/>
                  </a:lnTo>
                  <a:lnTo>
                    <a:pt x="2" y="30"/>
                  </a:lnTo>
                  <a:lnTo>
                    <a:pt x="2" y="29"/>
                  </a:lnTo>
                  <a:lnTo>
                    <a:pt x="2" y="29"/>
                  </a:lnTo>
                  <a:lnTo>
                    <a:pt x="2" y="28"/>
                  </a:lnTo>
                  <a:lnTo>
                    <a:pt x="2" y="27"/>
                  </a:lnTo>
                  <a:lnTo>
                    <a:pt x="2" y="26"/>
                  </a:lnTo>
                  <a:lnTo>
                    <a:pt x="2" y="25"/>
                  </a:lnTo>
                  <a:lnTo>
                    <a:pt x="3" y="25"/>
                  </a:lnTo>
                  <a:lnTo>
                    <a:pt x="3" y="24"/>
                  </a:lnTo>
                  <a:lnTo>
                    <a:pt x="3" y="23"/>
                  </a:lnTo>
                  <a:lnTo>
                    <a:pt x="3" y="22"/>
                  </a:lnTo>
                  <a:lnTo>
                    <a:pt x="3" y="21"/>
                  </a:lnTo>
                  <a:lnTo>
                    <a:pt x="3" y="21"/>
                  </a:lnTo>
                  <a:lnTo>
                    <a:pt x="3" y="20"/>
                  </a:lnTo>
                  <a:lnTo>
                    <a:pt x="4" y="19"/>
                  </a:lnTo>
                  <a:lnTo>
                    <a:pt x="4" y="18"/>
                  </a:lnTo>
                  <a:lnTo>
                    <a:pt x="4" y="17"/>
                  </a:lnTo>
                  <a:lnTo>
                    <a:pt x="4" y="16"/>
                  </a:lnTo>
                  <a:lnTo>
                    <a:pt x="4" y="16"/>
                  </a:lnTo>
                  <a:lnTo>
                    <a:pt x="4" y="15"/>
                  </a:lnTo>
                  <a:lnTo>
                    <a:pt x="4" y="14"/>
                  </a:lnTo>
                  <a:lnTo>
                    <a:pt x="5" y="13"/>
                  </a:lnTo>
                  <a:lnTo>
                    <a:pt x="5" y="12"/>
                  </a:lnTo>
                  <a:lnTo>
                    <a:pt x="5" y="12"/>
                  </a:lnTo>
                  <a:lnTo>
                    <a:pt x="5" y="11"/>
                  </a:lnTo>
                  <a:lnTo>
                    <a:pt x="5" y="10"/>
                  </a:lnTo>
                  <a:lnTo>
                    <a:pt x="5" y="9"/>
                  </a:lnTo>
                  <a:lnTo>
                    <a:pt x="5" y="8"/>
                  </a:lnTo>
                  <a:lnTo>
                    <a:pt x="6" y="7"/>
                  </a:lnTo>
                  <a:lnTo>
                    <a:pt x="6" y="7"/>
                  </a:lnTo>
                  <a:lnTo>
                    <a:pt x="6" y="6"/>
                  </a:lnTo>
                  <a:lnTo>
                    <a:pt x="6" y="5"/>
                  </a:lnTo>
                  <a:lnTo>
                    <a:pt x="6" y="4"/>
                  </a:lnTo>
                  <a:lnTo>
                    <a:pt x="6" y="3"/>
                  </a:lnTo>
                  <a:lnTo>
                    <a:pt x="6" y="3"/>
                  </a:lnTo>
                  <a:lnTo>
                    <a:pt x="7" y="2"/>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6" name="Freeform 4116"/>
            <p:cNvSpPr>
              <a:spLocks/>
            </p:cNvSpPr>
            <p:nvPr/>
          </p:nvSpPr>
          <p:spPr bwMode="auto">
            <a:xfrm>
              <a:off x="6148539" y="2560779"/>
              <a:ext cx="10557" cy="57317"/>
            </a:xfrm>
            <a:custGeom>
              <a:avLst/>
              <a:gdLst>
                <a:gd name="T0" fmla="*/ 0 w 7"/>
                <a:gd name="T1" fmla="*/ 37 h 37"/>
                <a:gd name="T2" fmla="*/ 0 w 7"/>
                <a:gd name="T3" fmla="*/ 36 h 37"/>
                <a:gd name="T4" fmla="*/ 0 w 7"/>
                <a:gd name="T5" fmla="*/ 35 h 37"/>
                <a:gd name="T6" fmla="*/ 0 w 7"/>
                <a:gd name="T7" fmla="*/ 34 h 37"/>
                <a:gd name="T8" fmla="*/ 1 w 7"/>
                <a:gd name="T9" fmla="*/ 34 h 37"/>
                <a:gd name="T10" fmla="*/ 1 w 7"/>
                <a:gd name="T11" fmla="*/ 33 h 37"/>
                <a:gd name="T12" fmla="*/ 1 w 7"/>
                <a:gd name="T13" fmla="*/ 32 h 37"/>
                <a:gd name="T14" fmla="*/ 1 w 7"/>
                <a:gd name="T15" fmla="*/ 31 h 37"/>
                <a:gd name="T16" fmla="*/ 1 w 7"/>
                <a:gd name="T17" fmla="*/ 30 h 37"/>
                <a:gd name="T18" fmla="*/ 1 w 7"/>
                <a:gd name="T19" fmla="*/ 30 h 37"/>
                <a:gd name="T20" fmla="*/ 1 w 7"/>
                <a:gd name="T21" fmla="*/ 29 h 37"/>
                <a:gd name="T22" fmla="*/ 2 w 7"/>
                <a:gd name="T23" fmla="*/ 28 h 37"/>
                <a:gd name="T24" fmla="*/ 2 w 7"/>
                <a:gd name="T25" fmla="*/ 27 h 37"/>
                <a:gd name="T26" fmla="*/ 2 w 7"/>
                <a:gd name="T27" fmla="*/ 26 h 37"/>
                <a:gd name="T28" fmla="*/ 2 w 7"/>
                <a:gd name="T29" fmla="*/ 26 h 37"/>
                <a:gd name="T30" fmla="*/ 2 w 7"/>
                <a:gd name="T31" fmla="*/ 25 h 37"/>
                <a:gd name="T32" fmla="*/ 2 w 7"/>
                <a:gd name="T33" fmla="*/ 24 h 37"/>
                <a:gd name="T34" fmla="*/ 3 w 7"/>
                <a:gd name="T35" fmla="*/ 23 h 37"/>
                <a:gd name="T36" fmla="*/ 3 w 7"/>
                <a:gd name="T37" fmla="*/ 23 h 37"/>
                <a:gd name="T38" fmla="*/ 3 w 7"/>
                <a:gd name="T39" fmla="*/ 22 h 37"/>
                <a:gd name="T40" fmla="*/ 3 w 7"/>
                <a:gd name="T41" fmla="*/ 21 h 37"/>
                <a:gd name="T42" fmla="*/ 3 w 7"/>
                <a:gd name="T43" fmla="*/ 20 h 37"/>
                <a:gd name="T44" fmla="*/ 3 w 7"/>
                <a:gd name="T45" fmla="*/ 19 h 37"/>
                <a:gd name="T46" fmla="*/ 3 w 7"/>
                <a:gd name="T47" fmla="*/ 19 h 37"/>
                <a:gd name="T48" fmla="*/ 4 w 7"/>
                <a:gd name="T49" fmla="*/ 18 h 37"/>
                <a:gd name="T50" fmla="*/ 4 w 7"/>
                <a:gd name="T51" fmla="*/ 17 h 37"/>
                <a:gd name="T52" fmla="*/ 4 w 7"/>
                <a:gd name="T53" fmla="*/ 17 h 37"/>
                <a:gd name="T54" fmla="*/ 4 w 7"/>
                <a:gd name="T55" fmla="*/ 16 h 37"/>
                <a:gd name="T56" fmla="*/ 4 w 7"/>
                <a:gd name="T57" fmla="*/ 15 h 37"/>
                <a:gd name="T58" fmla="*/ 4 w 7"/>
                <a:gd name="T59" fmla="*/ 14 h 37"/>
                <a:gd name="T60" fmla="*/ 4 w 7"/>
                <a:gd name="T61" fmla="*/ 14 h 37"/>
                <a:gd name="T62" fmla="*/ 5 w 7"/>
                <a:gd name="T63" fmla="*/ 13 h 37"/>
                <a:gd name="T64" fmla="*/ 5 w 7"/>
                <a:gd name="T65" fmla="*/ 12 h 37"/>
                <a:gd name="T66" fmla="*/ 5 w 7"/>
                <a:gd name="T67" fmla="*/ 11 h 37"/>
                <a:gd name="T68" fmla="*/ 5 w 7"/>
                <a:gd name="T69" fmla="*/ 11 h 37"/>
                <a:gd name="T70" fmla="*/ 5 w 7"/>
                <a:gd name="T71" fmla="*/ 10 h 37"/>
                <a:gd name="T72" fmla="*/ 5 w 7"/>
                <a:gd name="T73" fmla="*/ 9 h 37"/>
                <a:gd name="T74" fmla="*/ 5 w 7"/>
                <a:gd name="T75" fmla="*/ 9 h 37"/>
                <a:gd name="T76" fmla="*/ 6 w 7"/>
                <a:gd name="T77" fmla="*/ 8 h 37"/>
                <a:gd name="T78" fmla="*/ 6 w 7"/>
                <a:gd name="T79" fmla="*/ 7 h 37"/>
                <a:gd name="T80" fmla="*/ 6 w 7"/>
                <a:gd name="T81" fmla="*/ 6 h 37"/>
                <a:gd name="T82" fmla="*/ 6 w 7"/>
                <a:gd name="T83" fmla="*/ 6 h 37"/>
                <a:gd name="T84" fmla="*/ 6 w 7"/>
                <a:gd name="T85" fmla="*/ 5 h 37"/>
                <a:gd name="T86" fmla="*/ 6 w 7"/>
                <a:gd name="T87" fmla="*/ 4 h 37"/>
                <a:gd name="T88" fmla="*/ 6 w 7"/>
                <a:gd name="T89" fmla="*/ 4 h 37"/>
                <a:gd name="T90" fmla="*/ 7 w 7"/>
                <a:gd name="T91" fmla="*/ 3 h 37"/>
                <a:gd name="T92" fmla="*/ 7 w 7"/>
                <a:gd name="T93" fmla="*/ 2 h 37"/>
                <a:gd name="T94" fmla="*/ 7 w 7"/>
                <a:gd name="T95" fmla="*/ 1 h 37"/>
                <a:gd name="T96" fmla="*/ 7 w 7"/>
                <a:gd name="T97" fmla="*/ 1 h 37"/>
                <a:gd name="T98" fmla="*/ 7 w 7"/>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7">
                  <a:moveTo>
                    <a:pt x="0" y="37"/>
                  </a:moveTo>
                  <a:lnTo>
                    <a:pt x="0" y="36"/>
                  </a:lnTo>
                  <a:lnTo>
                    <a:pt x="0" y="35"/>
                  </a:lnTo>
                  <a:lnTo>
                    <a:pt x="0" y="34"/>
                  </a:lnTo>
                  <a:lnTo>
                    <a:pt x="1" y="34"/>
                  </a:lnTo>
                  <a:lnTo>
                    <a:pt x="1" y="33"/>
                  </a:lnTo>
                  <a:lnTo>
                    <a:pt x="1" y="32"/>
                  </a:lnTo>
                  <a:lnTo>
                    <a:pt x="1" y="31"/>
                  </a:lnTo>
                  <a:lnTo>
                    <a:pt x="1" y="30"/>
                  </a:lnTo>
                  <a:lnTo>
                    <a:pt x="1" y="30"/>
                  </a:lnTo>
                  <a:lnTo>
                    <a:pt x="1" y="29"/>
                  </a:lnTo>
                  <a:lnTo>
                    <a:pt x="2" y="28"/>
                  </a:lnTo>
                  <a:lnTo>
                    <a:pt x="2" y="27"/>
                  </a:lnTo>
                  <a:lnTo>
                    <a:pt x="2" y="26"/>
                  </a:lnTo>
                  <a:lnTo>
                    <a:pt x="2" y="26"/>
                  </a:lnTo>
                  <a:lnTo>
                    <a:pt x="2" y="25"/>
                  </a:lnTo>
                  <a:lnTo>
                    <a:pt x="2" y="24"/>
                  </a:lnTo>
                  <a:lnTo>
                    <a:pt x="3" y="23"/>
                  </a:lnTo>
                  <a:lnTo>
                    <a:pt x="3" y="23"/>
                  </a:lnTo>
                  <a:lnTo>
                    <a:pt x="3" y="22"/>
                  </a:lnTo>
                  <a:lnTo>
                    <a:pt x="3" y="21"/>
                  </a:lnTo>
                  <a:lnTo>
                    <a:pt x="3" y="20"/>
                  </a:lnTo>
                  <a:lnTo>
                    <a:pt x="3" y="19"/>
                  </a:lnTo>
                  <a:lnTo>
                    <a:pt x="3" y="19"/>
                  </a:lnTo>
                  <a:lnTo>
                    <a:pt x="4" y="18"/>
                  </a:lnTo>
                  <a:lnTo>
                    <a:pt x="4" y="17"/>
                  </a:lnTo>
                  <a:lnTo>
                    <a:pt x="4" y="17"/>
                  </a:lnTo>
                  <a:lnTo>
                    <a:pt x="4" y="16"/>
                  </a:lnTo>
                  <a:lnTo>
                    <a:pt x="4" y="15"/>
                  </a:lnTo>
                  <a:lnTo>
                    <a:pt x="4" y="14"/>
                  </a:lnTo>
                  <a:lnTo>
                    <a:pt x="4" y="14"/>
                  </a:lnTo>
                  <a:lnTo>
                    <a:pt x="5" y="13"/>
                  </a:lnTo>
                  <a:lnTo>
                    <a:pt x="5" y="12"/>
                  </a:lnTo>
                  <a:lnTo>
                    <a:pt x="5" y="11"/>
                  </a:lnTo>
                  <a:lnTo>
                    <a:pt x="5" y="11"/>
                  </a:lnTo>
                  <a:lnTo>
                    <a:pt x="5" y="10"/>
                  </a:lnTo>
                  <a:lnTo>
                    <a:pt x="5" y="9"/>
                  </a:lnTo>
                  <a:lnTo>
                    <a:pt x="5" y="9"/>
                  </a:lnTo>
                  <a:lnTo>
                    <a:pt x="6" y="8"/>
                  </a:lnTo>
                  <a:lnTo>
                    <a:pt x="6" y="7"/>
                  </a:lnTo>
                  <a:lnTo>
                    <a:pt x="6" y="6"/>
                  </a:lnTo>
                  <a:lnTo>
                    <a:pt x="6" y="6"/>
                  </a:lnTo>
                  <a:lnTo>
                    <a:pt x="6" y="5"/>
                  </a:lnTo>
                  <a:lnTo>
                    <a:pt x="6" y="4"/>
                  </a:lnTo>
                  <a:lnTo>
                    <a:pt x="6" y="4"/>
                  </a:lnTo>
                  <a:lnTo>
                    <a:pt x="7"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7" name="Freeform 4117"/>
            <p:cNvSpPr>
              <a:spLocks/>
            </p:cNvSpPr>
            <p:nvPr/>
          </p:nvSpPr>
          <p:spPr bwMode="auto">
            <a:xfrm>
              <a:off x="6159096" y="2512756"/>
              <a:ext cx="10557" cy="48023"/>
            </a:xfrm>
            <a:custGeom>
              <a:avLst/>
              <a:gdLst>
                <a:gd name="T0" fmla="*/ 0 w 7"/>
                <a:gd name="T1" fmla="*/ 31 h 31"/>
                <a:gd name="T2" fmla="*/ 0 w 7"/>
                <a:gd name="T3" fmla="*/ 30 h 31"/>
                <a:gd name="T4" fmla="*/ 1 w 7"/>
                <a:gd name="T5" fmla="*/ 29 h 31"/>
                <a:gd name="T6" fmla="*/ 1 w 7"/>
                <a:gd name="T7" fmla="*/ 29 h 31"/>
                <a:gd name="T8" fmla="*/ 1 w 7"/>
                <a:gd name="T9" fmla="*/ 28 h 31"/>
                <a:gd name="T10" fmla="*/ 1 w 7"/>
                <a:gd name="T11" fmla="*/ 28 h 31"/>
                <a:gd name="T12" fmla="*/ 1 w 7"/>
                <a:gd name="T13" fmla="*/ 27 h 31"/>
                <a:gd name="T14" fmla="*/ 1 w 7"/>
                <a:gd name="T15" fmla="*/ 26 h 31"/>
                <a:gd name="T16" fmla="*/ 1 w 7"/>
                <a:gd name="T17" fmla="*/ 26 h 31"/>
                <a:gd name="T18" fmla="*/ 2 w 7"/>
                <a:gd name="T19" fmla="*/ 25 h 31"/>
                <a:gd name="T20" fmla="*/ 2 w 7"/>
                <a:gd name="T21" fmla="*/ 24 h 31"/>
                <a:gd name="T22" fmla="*/ 2 w 7"/>
                <a:gd name="T23" fmla="*/ 24 h 31"/>
                <a:gd name="T24" fmla="*/ 2 w 7"/>
                <a:gd name="T25" fmla="*/ 23 h 31"/>
                <a:gd name="T26" fmla="*/ 2 w 7"/>
                <a:gd name="T27" fmla="*/ 22 h 31"/>
                <a:gd name="T28" fmla="*/ 2 w 7"/>
                <a:gd name="T29" fmla="*/ 22 h 31"/>
                <a:gd name="T30" fmla="*/ 2 w 7"/>
                <a:gd name="T31" fmla="*/ 21 h 31"/>
                <a:gd name="T32" fmla="*/ 3 w 7"/>
                <a:gd name="T33" fmla="*/ 20 h 31"/>
                <a:gd name="T34" fmla="*/ 3 w 7"/>
                <a:gd name="T35" fmla="*/ 20 h 31"/>
                <a:gd name="T36" fmla="*/ 3 w 7"/>
                <a:gd name="T37" fmla="*/ 19 h 31"/>
                <a:gd name="T38" fmla="*/ 3 w 7"/>
                <a:gd name="T39" fmla="*/ 18 h 31"/>
                <a:gd name="T40" fmla="*/ 3 w 7"/>
                <a:gd name="T41" fmla="*/ 18 h 31"/>
                <a:gd name="T42" fmla="*/ 3 w 7"/>
                <a:gd name="T43" fmla="*/ 17 h 31"/>
                <a:gd name="T44" fmla="*/ 3 w 7"/>
                <a:gd name="T45" fmla="*/ 16 h 31"/>
                <a:gd name="T46" fmla="*/ 4 w 7"/>
                <a:gd name="T47" fmla="*/ 16 h 31"/>
                <a:gd name="T48" fmla="*/ 4 w 7"/>
                <a:gd name="T49" fmla="*/ 15 h 31"/>
                <a:gd name="T50" fmla="*/ 4 w 7"/>
                <a:gd name="T51" fmla="*/ 14 h 31"/>
                <a:gd name="T52" fmla="*/ 4 w 7"/>
                <a:gd name="T53" fmla="*/ 14 h 31"/>
                <a:gd name="T54" fmla="*/ 4 w 7"/>
                <a:gd name="T55" fmla="*/ 13 h 31"/>
                <a:gd name="T56" fmla="*/ 4 w 7"/>
                <a:gd name="T57" fmla="*/ 12 h 31"/>
                <a:gd name="T58" fmla="*/ 4 w 7"/>
                <a:gd name="T59" fmla="*/ 12 h 31"/>
                <a:gd name="T60" fmla="*/ 5 w 7"/>
                <a:gd name="T61" fmla="*/ 11 h 31"/>
                <a:gd name="T62" fmla="*/ 5 w 7"/>
                <a:gd name="T63" fmla="*/ 11 h 31"/>
                <a:gd name="T64" fmla="*/ 5 w 7"/>
                <a:gd name="T65" fmla="*/ 10 h 31"/>
                <a:gd name="T66" fmla="*/ 5 w 7"/>
                <a:gd name="T67" fmla="*/ 10 h 31"/>
                <a:gd name="T68" fmla="*/ 5 w 7"/>
                <a:gd name="T69" fmla="*/ 9 h 31"/>
                <a:gd name="T70" fmla="*/ 5 w 7"/>
                <a:gd name="T71" fmla="*/ 8 h 31"/>
                <a:gd name="T72" fmla="*/ 5 w 7"/>
                <a:gd name="T73" fmla="*/ 8 h 31"/>
                <a:gd name="T74" fmla="*/ 6 w 7"/>
                <a:gd name="T75" fmla="*/ 7 h 31"/>
                <a:gd name="T76" fmla="*/ 6 w 7"/>
                <a:gd name="T77" fmla="*/ 7 h 31"/>
                <a:gd name="T78" fmla="*/ 6 w 7"/>
                <a:gd name="T79" fmla="*/ 6 h 31"/>
                <a:gd name="T80" fmla="*/ 6 w 7"/>
                <a:gd name="T81" fmla="*/ 5 h 31"/>
                <a:gd name="T82" fmla="*/ 6 w 7"/>
                <a:gd name="T83" fmla="*/ 5 h 31"/>
                <a:gd name="T84" fmla="*/ 6 w 7"/>
                <a:gd name="T85" fmla="*/ 4 h 31"/>
                <a:gd name="T86" fmla="*/ 6 w 7"/>
                <a:gd name="T87" fmla="*/ 4 h 31"/>
                <a:gd name="T88" fmla="*/ 7 w 7"/>
                <a:gd name="T89" fmla="*/ 3 h 31"/>
                <a:gd name="T90" fmla="*/ 7 w 7"/>
                <a:gd name="T91" fmla="*/ 3 h 31"/>
                <a:gd name="T92" fmla="*/ 7 w 7"/>
                <a:gd name="T93" fmla="*/ 2 h 31"/>
                <a:gd name="T94" fmla="*/ 7 w 7"/>
                <a:gd name="T95" fmla="*/ 1 h 31"/>
                <a:gd name="T96" fmla="*/ 7 w 7"/>
                <a:gd name="T97" fmla="*/ 1 h 31"/>
                <a:gd name="T98" fmla="*/ 7 w 7"/>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1">
                  <a:moveTo>
                    <a:pt x="0" y="31"/>
                  </a:moveTo>
                  <a:lnTo>
                    <a:pt x="0" y="30"/>
                  </a:lnTo>
                  <a:lnTo>
                    <a:pt x="1" y="29"/>
                  </a:lnTo>
                  <a:lnTo>
                    <a:pt x="1" y="29"/>
                  </a:lnTo>
                  <a:lnTo>
                    <a:pt x="1" y="28"/>
                  </a:lnTo>
                  <a:lnTo>
                    <a:pt x="1" y="28"/>
                  </a:lnTo>
                  <a:lnTo>
                    <a:pt x="1" y="27"/>
                  </a:lnTo>
                  <a:lnTo>
                    <a:pt x="1" y="26"/>
                  </a:lnTo>
                  <a:lnTo>
                    <a:pt x="1" y="26"/>
                  </a:lnTo>
                  <a:lnTo>
                    <a:pt x="2" y="25"/>
                  </a:lnTo>
                  <a:lnTo>
                    <a:pt x="2" y="24"/>
                  </a:lnTo>
                  <a:lnTo>
                    <a:pt x="2" y="24"/>
                  </a:lnTo>
                  <a:lnTo>
                    <a:pt x="2" y="23"/>
                  </a:lnTo>
                  <a:lnTo>
                    <a:pt x="2" y="22"/>
                  </a:lnTo>
                  <a:lnTo>
                    <a:pt x="2" y="22"/>
                  </a:lnTo>
                  <a:lnTo>
                    <a:pt x="2" y="21"/>
                  </a:lnTo>
                  <a:lnTo>
                    <a:pt x="3" y="20"/>
                  </a:lnTo>
                  <a:lnTo>
                    <a:pt x="3" y="20"/>
                  </a:lnTo>
                  <a:lnTo>
                    <a:pt x="3" y="19"/>
                  </a:lnTo>
                  <a:lnTo>
                    <a:pt x="3" y="18"/>
                  </a:lnTo>
                  <a:lnTo>
                    <a:pt x="3" y="18"/>
                  </a:lnTo>
                  <a:lnTo>
                    <a:pt x="3" y="17"/>
                  </a:lnTo>
                  <a:lnTo>
                    <a:pt x="3" y="16"/>
                  </a:lnTo>
                  <a:lnTo>
                    <a:pt x="4" y="16"/>
                  </a:lnTo>
                  <a:lnTo>
                    <a:pt x="4" y="15"/>
                  </a:lnTo>
                  <a:lnTo>
                    <a:pt x="4" y="14"/>
                  </a:lnTo>
                  <a:lnTo>
                    <a:pt x="4" y="14"/>
                  </a:lnTo>
                  <a:lnTo>
                    <a:pt x="4" y="13"/>
                  </a:lnTo>
                  <a:lnTo>
                    <a:pt x="4" y="12"/>
                  </a:lnTo>
                  <a:lnTo>
                    <a:pt x="4" y="12"/>
                  </a:lnTo>
                  <a:lnTo>
                    <a:pt x="5" y="11"/>
                  </a:lnTo>
                  <a:lnTo>
                    <a:pt x="5" y="11"/>
                  </a:lnTo>
                  <a:lnTo>
                    <a:pt x="5" y="10"/>
                  </a:lnTo>
                  <a:lnTo>
                    <a:pt x="5" y="10"/>
                  </a:lnTo>
                  <a:lnTo>
                    <a:pt x="5" y="9"/>
                  </a:lnTo>
                  <a:lnTo>
                    <a:pt x="5" y="8"/>
                  </a:lnTo>
                  <a:lnTo>
                    <a:pt x="5" y="8"/>
                  </a:lnTo>
                  <a:lnTo>
                    <a:pt x="6" y="7"/>
                  </a:lnTo>
                  <a:lnTo>
                    <a:pt x="6" y="7"/>
                  </a:lnTo>
                  <a:lnTo>
                    <a:pt x="6" y="6"/>
                  </a:lnTo>
                  <a:lnTo>
                    <a:pt x="6" y="5"/>
                  </a:lnTo>
                  <a:lnTo>
                    <a:pt x="6" y="5"/>
                  </a:lnTo>
                  <a:lnTo>
                    <a:pt x="6" y="4"/>
                  </a:lnTo>
                  <a:lnTo>
                    <a:pt x="6" y="4"/>
                  </a:lnTo>
                  <a:lnTo>
                    <a:pt x="7" y="3"/>
                  </a:lnTo>
                  <a:lnTo>
                    <a:pt x="7" y="3"/>
                  </a:lnTo>
                  <a:lnTo>
                    <a:pt x="7" y="2"/>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8" name="Freeform 4118"/>
            <p:cNvSpPr>
              <a:spLocks/>
            </p:cNvSpPr>
            <p:nvPr/>
          </p:nvSpPr>
          <p:spPr bwMode="auto">
            <a:xfrm>
              <a:off x="6169652" y="2477128"/>
              <a:ext cx="10557" cy="35630"/>
            </a:xfrm>
            <a:custGeom>
              <a:avLst/>
              <a:gdLst>
                <a:gd name="T0" fmla="*/ 0 w 7"/>
                <a:gd name="T1" fmla="*/ 23 h 23"/>
                <a:gd name="T2" fmla="*/ 0 w 7"/>
                <a:gd name="T3" fmla="*/ 23 h 23"/>
                <a:gd name="T4" fmla="*/ 1 w 7"/>
                <a:gd name="T5" fmla="*/ 22 h 23"/>
                <a:gd name="T6" fmla="*/ 1 w 7"/>
                <a:gd name="T7" fmla="*/ 22 h 23"/>
                <a:gd name="T8" fmla="*/ 1 w 7"/>
                <a:gd name="T9" fmla="*/ 21 h 23"/>
                <a:gd name="T10" fmla="*/ 1 w 7"/>
                <a:gd name="T11" fmla="*/ 20 h 23"/>
                <a:gd name="T12" fmla="*/ 1 w 7"/>
                <a:gd name="T13" fmla="*/ 20 h 23"/>
                <a:gd name="T14" fmla="*/ 1 w 7"/>
                <a:gd name="T15" fmla="*/ 19 h 23"/>
                <a:gd name="T16" fmla="*/ 1 w 7"/>
                <a:gd name="T17" fmla="*/ 19 h 23"/>
                <a:gd name="T18" fmla="*/ 2 w 7"/>
                <a:gd name="T19" fmla="*/ 18 h 23"/>
                <a:gd name="T20" fmla="*/ 2 w 7"/>
                <a:gd name="T21" fmla="*/ 18 h 23"/>
                <a:gd name="T22" fmla="*/ 2 w 7"/>
                <a:gd name="T23" fmla="*/ 17 h 23"/>
                <a:gd name="T24" fmla="*/ 2 w 7"/>
                <a:gd name="T25" fmla="*/ 17 h 23"/>
                <a:gd name="T26" fmla="*/ 2 w 7"/>
                <a:gd name="T27" fmla="*/ 16 h 23"/>
                <a:gd name="T28" fmla="*/ 2 w 7"/>
                <a:gd name="T29" fmla="*/ 16 h 23"/>
                <a:gd name="T30" fmla="*/ 2 w 7"/>
                <a:gd name="T31" fmla="*/ 15 h 23"/>
                <a:gd name="T32" fmla="*/ 3 w 7"/>
                <a:gd name="T33" fmla="*/ 15 h 23"/>
                <a:gd name="T34" fmla="*/ 3 w 7"/>
                <a:gd name="T35" fmla="*/ 14 h 23"/>
                <a:gd name="T36" fmla="*/ 3 w 7"/>
                <a:gd name="T37" fmla="*/ 14 h 23"/>
                <a:gd name="T38" fmla="*/ 3 w 7"/>
                <a:gd name="T39" fmla="*/ 13 h 23"/>
                <a:gd name="T40" fmla="*/ 3 w 7"/>
                <a:gd name="T41" fmla="*/ 13 h 23"/>
                <a:gd name="T42" fmla="*/ 3 w 7"/>
                <a:gd name="T43" fmla="*/ 12 h 23"/>
                <a:gd name="T44" fmla="*/ 4 w 7"/>
                <a:gd name="T45" fmla="*/ 12 h 23"/>
                <a:gd name="T46" fmla="*/ 4 w 7"/>
                <a:gd name="T47" fmla="*/ 11 h 23"/>
                <a:gd name="T48" fmla="*/ 4 w 7"/>
                <a:gd name="T49" fmla="*/ 11 h 23"/>
                <a:gd name="T50" fmla="*/ 4 w 7"/>
                <a:gd name="T51" fmla="*/ 10 h 23"/>
                <a:gd name="T52" fmla="*/ 4 w 7"/>
                <a:gd name="T53" fmla="*/ 10 h 23"/>
                <a:gd name="T54" fmla="*/ 4 w 7"/>
                <a:gd name="T55" fmla="*/ 9 h 23"/>
                <a:gd name="T56" fmla="*/ 4 w 7"/>
                <a:gd name="T57" fmla="*/ 9 h 23"/>
                <a:gd name="T58" fmla="*/ 5 w 7"/>
                <a:gd name="T59" fmla="*/ 8 h 23"/>
                <a:gd name="T60" fmla="*/ 5 w 7"/>
                <a:gd name="T61" fmla="*/ 8 h 23"/>
                <a:gd name="T62" fmla="*/ 5 w 7"/>
                <a:gd name="T63" fmla="*/ 8 h 23"/>
                <a:gd name="T64" fmla="*/ 5 w 7"/>
                <a:gd name="T65" fmla="*/ 7 h 23"/>
                <a:gd name="T66" fmla="*/ 5 w 7"/>
                <a:gd name="T67" fmla="*/ 6 h 23"/>
                <a:gd name="T68" fmla="*/ 5 w 7"/>
                <a:gd name="T69" fmla="*/ 6 h 23"/>
                <a:gd name="T70" fmla="*/ 5 w 7"/>
                <a:gd name="T71" fmla="*/ 6 h 23"/>
                <a:gd name="T72" fmla="*/ 6 w 7"/>
                <a:gd name="T73" fmla="*/ 5 h 23"/>
                <a:gd name="T74" fmla="*/ 6 w 7"/>
                <a:gd name="T75" fmla="*/ 5 h 23"/>
                <a:gd name="T76" fmla="*/ 6 w 7"/>
                <a:gd name="T77" fmla="*/ 4 h 23"/>
                <a:gd name="T78" fmla="*/ 6 w 7"/>
                <a:gd name="T79" fmla="*/ 4 h 23"/>
                <a:gd name="T80" fmla="*/ 6 w 7"/>
                <a:gd name="T81" fmla="*/ 4 h 23"/>
                <a:gd name="T82" fmla="*/ 6 w 7"/>
                <a:gd name="T83" fmla="*/ 3 h 23"/>
                <a:gd name="T84" fmla="*/ 6 w 7"/>
                <a:gd name="T85" fmla="*/ 3 h 23"/>
                <a:gd name="T86" fmla="*/ 7 w 7"/>
                <a:gd name="T87" fmla="*/ 2 h 23"/>
                <a:gd name="T88" fmla="*/ 7 w 7"/>
                <a:gd name="T89" fmla="*/ 2 h 23"/>
                <a:gd name="T90" fmla="*/ 7 w 7"/>
                <a:gd name="T91" fmla="*/ 2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1" y="22"/>
                  </a:lnTo>
                  <a:lnTo>
                    <a:pt x="1" y="22"/>
                  </a:lnTo>
                  <a:lnTo>
                    <a:pt x="1" y="21"/>
                  </a:lnTo>
                  <a:lnTo>
                    <a:pt x="1" y="20"/>
                  </a:lnTo>
                  <a:lnTo>
                    <a:pt x="1" y="20"/>
                  </a:lnTo>
                  <a:lnTo>
                    <a:pt x="1" y="19"/>
                  </a:lnTo>
                  <a:lnTo>
                    <a:pt x="1" y="19"/>
                  </a:lnTo>
                  <a:lnTo>
                    <a:pt x="2" y="18"/>
                  </a:lnTo>
                  <a:lnTo>
                    <a:pt x="2" y="18"/>
                  </a:lnTo>
                  <a:lnTo>
                    <a:pt x="2" y="17"/>
                  </a:lnTo>
                  <a:lnTo>
                    <a:pt x="2" y="17"/>
                  </a:lnTo>
                  <a:lnTo>
                    <a:pt x="2" y="16"/>
                  </a:lnTo>
                  <a:lnTo>
                    <a:pt x="2" y="16"/>
                  </a:lnTo>
                  <a:lnTo>
                    <a:pt x="2" y="15"/>
                  </a:lnTo>
                  <a:lnTo>
                    <a:pt x="3" y="15"/>
                  </a:lnTo>
                  <a:lnTo>
                    <a:pt x="3" y="14"/>
                  </a:lnTo>
                  <a:lnTo>
                    <a:pt x="3" y="14"/>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8"/>
                  </a:lnTo>
                  <a:lnTo>
                    <a:pt x="5" y="7"/>
                  </a:lnTo>
                  <a:lnTo>
                    <a:pt x="5" y="6"/>
                  </a:lnTo>
                  <a:lnTo>
                    <a:pt x="5" y="6"/>
                  </a:lnTo>
                  <a:lnTo>
                    <a:pt x="5" y="6"/>
                  </a:lnTo>
                  <a:lnTo>
                    <a:pt x="6" y="5"/>
                  </a:lnTo>
                  <a:lnTo>
                    <a:pt x="6" y="5"/>
                  </a:lnTo>
                  <a:lnTo>
                    <a:pt x="6" y="4"/>
                  </a:lnTo>
                  <a:lnTo>
                    <a:pt x="6" y="4"/>
                  </a:lnTo>
                  <a:lnTo>
                    <a:pt x="6" y="4"/>
                  </a:lnTo>
                  <a:lnTo>
                    <a:pt x="6" y="3"/>
                  </a:lnTo>
                  <a:lnTo>
                    <a:pt x="6" y="3"/>
                  </a:lnTo>
                  <a:lnTo>
                    <a:pt x="7" y="2"/>
                  </a:lnTo>
                  <a:lnTo>
                    <a:pt x="7" y="2"/>
                  </a:lnTo>
                  <a:lnTo>
                    <a:pt x="7" y="2"/>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9" name="Freeform 4119"/>
            <p:cNvSpPr>
              <a:spLocks/>
            </p:cNvSpPr>
            <p:nvPr/>
          </p:nvSpPr>
          <p:spPr bwMode="auto">
            <a:xfrm>
              <a:off x="6180209" y="2453891"/>
              <a:ext cx="12065" cy="23237"/>
            </a:xfrm>
            <a:custGeom>
              <a:avLst/>
              <a:gdLst>
                <a:gd name="T0" fmla="*/ 0 w 8"/>
                <a:gd name="T1" fmla="*/ 15 h 15"/>
                <a:gd name="T2" fmla="*/ 1 w 8"/>
                <a:gd name="T3" fmla="*/ 15 h 15"/>
                <a:gd name="T4" fmla="*/ 1 w 8"/>
                <a:gd name="T5" fmla="*/ 14 h 15"/>
                <a:gd name="T6" fmla="*/ 1 w 8"/>
                <a:gd name="T7" fmla="*/ 14 h 15"/>
                <a:gd name="T8" fmla="*/ 1 w 8"/>
                <a:gd name="T9" fmla="*/ 13 h 15"/>
                <a:gd name="T10" fmla="*/ 1 w 8"/>
                <a:gd name="T11" fmla="*/ 13 h 15"/>
                <a:gd name="T12" fmla="*/ 1 w 8"/>
                <a:gd name="T13" fmla="*/ 13 h 15"/>
                <a:gd name="T14" fmla="*/ 2 w 8"/>
                <a:gd name="T15" fmla="*/ 12 h 15"/>
                <a:gd name="T16" fmla="*/ 2 w 8"/>
                <a:gd name="T17" fmla="*/ 12 h 15"/>
                <a:gd name="T18" fmla="*/ 2 w 8"/>
                <a:gd name="T19" fmla="*/ 11 h 15"/>
                <a:gd name="T20" fmla="*/ 2 w 8"/>
                <a:gd name="T21" fmla="*/ 11 h 15"/>
                <a:gd name="T22" fmla="*/ 2 w 8"/>
                <a:gd name="T23" fmla="*/ 11 h 15"/>
                <a:gd name="T24" fmla="*/ 2 w 8"/>
                <a:gd name="T25" fmla="*/ 10 h 15"/>
                <a:gd name="T26" fmla="*/ 2 w 8"/>
                <a:gd name="T27" fmla="*/ 10 h 15"/>
                <a:gd name="T28" fmla="*/ 3 w 8"/>
                <a:gd name="T29" fmla="*/ 9 h 15"/>
                <a:gd name="T30" fmla="*/ 3 w 8"/>
                <a:gd name="T31" fmla="*/ 9 h 15"/>
                <a:gd name="T32" fmla="*/ 3 w 8"/>
                <a:gd name="T33" fmla="*/ 9 h 15"/>
                <a:gd name="T34" fmla="*/ 3 w 8"/>
                <a:gd name="T35" fmla="*/ 9 h 15"/>
                <a:gd name="T36" fmla="*/ 3 w 8"/>
                <a:gd name="T37" fmla="*/ 8 h 15"/>
                <a:gd name="T38" fmla="*/ 3 w 8"/>
                <a:gd name="T39" fmla="*/ 8 h 15"/>
                <a:gd name="T40" fmla="*/ 3 w 8"/>
                <a:gd name="T41" fmla="*/ 8 h 15"/>
                <a:gd name="T42" fmla="*/ 4 w 8"/>
                <a:gd name="T43" fmla="*/ 7 h 15"/>
                <a:gd name="T44" fmla="*/ 4 w 8"/>
                <a:gd name="T45" fmla="*/ 7 h 15"/>
                <a:gd name="T46" fmla="*/ 4 w 8"/>
                <a:gd name="T47" fmla="*/ 7 h 15"/>
                <a:gd name="T48" fmla="*/ 4 w 8"/>
                <a:gd name="T49" fmla="*/ 7 h 15"/>
                <a:gd name="T50" fmla="*/ 4 w 8"/>
                <a:gd name="T51" fmla="*/ 6 h 15"/>
                <a:gd name="T52" fmla="*/ 4 w 8"/>
                <a:gd name="T53" fmla="*/ 6 h 15"/>
                <a:gd name="T54" fmla="*/ 4 w 8"/>
                <a:gd name="T55" fmla="*/ 6 h 15"/>
                <a:gd name="T56" fmla="*/ 5 w 8"/>
                <a:gd name="T57" fmla="*/ 5 h 15"/>
                <a:gd name="T58" fmla="*/ 5 w 8"/>
                <a:gd name="T59" fmla="*/ 5 h 15"/>
                <a:gd name="T60" fmla="*/ 5 w 8"/>
                <a:gd name="T61" fmla="*/ 5 h 15"/>
                <a:gd name="T62" fmla="*/ 5 w 8"/>
                <a:gd name="T63" fmla="*/ 4 h 15"/>
                <a:gd name="T64" fmla="*/ 5 w 8"/>
                <a:gd name="T65" fmla="*/ 4 h 15"/>
                <a:gd name="T66" fmla="*/ 5 w 8"/>
                <a:gd name="T67" fmla="*/ 4 h 15"/>
                <a:gd name="T68" fmla="*/ 5 w 8"/>
                <a:gd name="T69" fmla="*/ 4 h 15"/>
                <a:gd name="T70" fmla="*/ 6 w 8"/>
                <a:gd name="T71" fmla="*/ 3 h 15"/>
                <a:gd name="T72" fmla="*/ 6 w 8"/>
                <a:gd name="T73" fmla="*/ 3 h 15"/>
                <a:gd name="T74" fmla="*/ 6 w 8"/>
                <a:gd name="T75" fmla="*/ 3 h 15"/>
                <a:gd name="T76" fmla="*/ 6 w 8"/>
                <a:gd name="T77" fmla="*/ 2 h 15"/>
                <a:gd name="T78" fmla="*/ 6 w 8"/>
                <a:gd name="T79" fmla="*/ 2 h 15"/>
                <a:gd name="T80" fmla="*/ 6 w 8"/>
                <a:gd name="T81" fmla="*/ 2 h 15"/>
                <a:gd name="T82" fmla="*/ 6 w 8"/>
                <a:gd name="T83" fmla="*/ 2 h 15"/>
                <a:gd name="T84" fmla="*/ 7 w 8"/>
                <a:gd name="T85" fmla="*/ 1 h 15"/>
                <a:gd name="T86" fmla="*/ 7 w 8"/>
                <a:gd name="T87" fmla="*/ 1 h 15"/>
                <a:gd name="T88" fmla="*/ 7 w 8"/>
                <a:gd name="T89" fmla="*/ 1 h 15"/>
                <a:gd name="T90" fmla="*/ 7 w 8"/>
                <a:gd name="T91" fmla="*/ 1 h 15"/>
                <a:gd name="T92" fmla="*/ 7 w 8"/>
                <a:gd name="T93" fmla="*/ 0 h 15"/>
                <a:gd name="T94" fmla="*/ 7 w 8"/>
                <a:gd name="T95" fmla="*/ 0 h 15"/>
                <a:gd name="T96" fmla="*/ 7 w 8"/>
                <a:gd name="T97" fmla="*/ 0 h 15"/>
                <a:gd name="T98" fmla="*/ 8 w 8"/>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5">
                  <a:moveTo>
                    <a:pt x="0" y="15"/>
                  </a:moveTo>
                  <a:lnTo>
                    <a:pt x="1" y="15"/>
                  </a:lnTo>
                  <a:lnTo>
                    <a:pt x="1" y="14"/>
                  </a:lnTo>
                  <a:lnTo>
                    <a:pt x="1" y="14"/>
                  </a:lnTo>
                  <a:lnTo>
                    <a:pt x="1" y="13"/>
                  </a:lnTo>
                  <a:lnTo>
                    <a:pt x="1" y="13"/>
                  </a:lnTo>
                  <a:lnTo>
                    <a:pt x="1" y="13"/>
                  </a:lnTo>
                  <a:lnTo>
                    <a:pt x="2" y="12"/>
                  </a:lnTo>
                  <a:lnTo>
                    <a:pt x="2" y="12"/>
                  </a:lnTo>
                  <a:lnTo>
                    <a:pt x="2" y="11"/>
                  </a:lnTo>
                  <a:lnTo>
                    <a:pt x="2" y="11"/>
                  </a:lnTo>
                  <a:lnTo>
                    <a:pt x="2" y="11"/>
                  </a:lnTo>
                  <a:lnTo>
                    <a:pt x="2" y="10"/>
                  </a:lnTo>
                  <a:lnTo>
                    <a:pt x="2" y="10"/>
                  </a:lnTo>
                  <a:lnTo>
                    <a:pt x="3" y="9"/>
                  </a:lnTo>
                  <a:lnTo>
                    <a:pt x="3" y="9"/>
                  </a:lnTo>
                  <a:lnTo>
                    <a:pt x="3" y="9"/>
                  </a:lnTo>
                  <a:lnTo>
                    <a:pt x="3" y="9"/>
                  </a:lnTo>
                  <a:lnTo>
                    <a:pt x="3" y="8"/>
                  </a:lnTo>
                  <a:lnTo>
                    <a:pt x="3" y="8"/>
                  </a:lnTo>
                  <a:lnTo>
                    <a:pt x="3" y="8"/>
                  </a:lnTo>
                  <a:lnTo>
                    <a:pt x="4" y="7"/>
                  </a:lnTo>
                  <a:lnTo>
                    <a:pt x="4" y="7"/>
                  </a:lnTo>
                  <a:lnTo>
                    <a:pt x="4" y="7"/>
                  </a:lnTo>
                  <a:lnTo>
                    <a:pt x="4" y="7"/>
                  </a:lnTo>
                  <a:lnTo>
                    <a:pt x="4" y="6"/>
                  </a:lnTo>
                  <a:lnTo>
                    <a:pt x="4" y="6"/>
                  </a:lnTo>
                  <a:lnTo>
                    <a:pt x="4" y="6"/>
                  </a:lnTo>
                  <a:lnTo>
                    <a:pt x="5" y="5"/>
                  </a:lnTo>
                  <a:lnTo>
                    <a:pt x="5" y="5"/>
                  </a:lnTo>
                  <a:lnTo>
                    <a:pt x="5" y="5"/>
                  </a:lnTo>
                  <a:lnTo>
                    <a:pt x="5" y="4"/>
                  </a:lnTo>
                  <a:lnTo>
                    <a:pt x="5" y="4"/>
                  </a:lnTo>
                  <a:lnTo>
                    <a:pt x="5" y="4"/>
                  </a:lnTo>
                  <a:lnTo>
                    <a:pt x="5" y="4"/>
                  </a:lnTo>
                  <a:lnTo>
                    <a:pt x="6" y="3"/>
                  </a:lnTo>
                  <a:lnTo>
                    <a:pt x="6" y="3"/>
                  </a:lnTo>
                  <a:lnTo>
                    <a:pt x="6" y="3"/>
                  </a:lnTo>
                  <a:lnTo>
                    <a:pt x="6" y="2"/>
                  </a:lnTo>
                  <a:lnTo>
                    <a:pt x="6" y="2"/>
                  </a:lnTo>
                  <a:lnTo>
                    <a:pt x="6" y="2"/>
                  </a:lnTo>
                  <a:lnTo>
                    <a:pt x="6" y="2"/>
                  </a:lnTo>
                  <a:lnTo>
                    <a:pt x="7" y="1"/>
                  </a:lnTo>
                  <a:lnTo>
                    <a:pt x="7" y="1"/>
                  </a:lnTo>
                  <a:lnTo>
                    <a:pt x="7" y="1"/>
                  </a:lnTo>
                  <a:lnTo>
                    <a:pt x="7" y="1"/>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0" name="Freeform 4120"/>
            <p:cNvSpPr>
              <a:spLocks/>
            </p:cNvSpPr>
            <p:nvPr/>
          </p:nvSpPr>
          <p:spPr bwMode="auto">
            <a:xfrm>
              <a:off x="6192274" y="2444596"/>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0 w 7"/>
                <a:gd name="T11" fmla="*/ 5 h 6"/>
                <a:gd name="T12" fmla="*/ 0 w 7"/>
                <a:gd name="T13" fmla="*/ 5 h 6"/>
                <a:gd name="T14" fmla="*/ 1 w 7"/>
                <a:gd name="T15" fmla="*/ 5 h 6"/>
                <a:gd name="T16" fmla="*/ 1 w 7"/>
                <a:gd name="T17" fmla="*/ 5 h 6"/>
                <a:gd name="T18" fmla="*/ 1 w 7"/>
                <a:gd name="T19" fmla="*/ 4 h 6"/>
                <a:gd name="T20" fmla="*/ 1 w 7"/>
                <a:gd name="T21" fmla="*/ 4 h 6"/>
                <a:gd name="T22" fmla="*/ 1 w 7"/>
                <a:gd name="T23" fmla="*/ 4 h 6"/>
                <a:gd name="T24" fmla="*/ 1 w 7"/>
                <a:gd name="T25" fmla="*/ 4 h 6"/>
                <a:gd name="T26" fmla="*/ 1 w 7"/>
                <a:gd name="T27" fmla="*/ 4 h 6"/>
                <a:gd name="T28" fmla="*/ 2 w 7"/>
                <a:gd name="T29" fmla="*/ 4 h 6"/>
                <a:gd name="T30" fmla="*/ 2 w 7"/>
                <a:gd name="T31" fmla="*/ 3 h 6"/>
                <a:gd name="T32" fmla="*/ 2 w 7"/>
                <a:gd name="T33" fmla="*/ 3 h 6"/>
                <a:gd name="T34" fmla="*/ 2 w 7"/>
                <a:gd name="T35" fmla="*/ 3 h 6"/>
                <a:gd name="T36" fmla="*/ 2 w 7"/>
                <a:gd name="T37" fmla="*/ 3 h 6"/>
                <a:gd name="T38" fmla="*/ 2 w 7"/>
                <a:gd name="T39" fmla="*/ 3 h 6"/>
                <a:gd name="T40" fmla="*/ 2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2 h 6"/>
                <a:gd name="T54" fmla="*/ 4 w 7"/>
                <a:gd name="T55" fmla="*/ 2 h 6"/>
                <a:gd name="T56" fmla="*/ 4 w 7"/>
                <a:gd name="T57" fmla="*/ 2 h 6"/>
                <a:gd name="T58" fmla="*/ 4 w 7"/>
                <a:gd name="T59" fmla="*/ 2 h 6"/>
                <a:gd name="T60" fmla="*/ 4 w 7"/>
                <a:gd name="T61" fmla="*/ 2 h 6"/>
                <a:gd name="T62" fmla="*/ 4 w 7"/>
                <a:gd name="T63" fmla="*/ 1 h 6"/>
                <a:gd name="T64" fmla="*/ 4 w 7"/>
                <a:gd name="T65" fmla="*/ 1 h 6"/>
                <a:gd name="T66" fmla="*/ 4 w 7"/>
                <a:gd name="T67" fmla="*/ 1 h 6"/>
                <a:gd name="T68" fmla="*/ 5 w 7"/>
                <a:gd name="T69" fmla="*/ 1 h 6"/>
                <a:gd name="T70" fmla="*/ 5 w 7"/>
                <a:gd name="T71" fmla="*/ 1 h 6"/>
                <a:gd name="T72" fmla="*/ 5 w 7"/>
                <a:gd name="T73" fmla="*/ 1 h 6"/>
                <a:gd name="T74" fmla="*/ 5 w 7"/>
                <a:gd name="T75" fmla="*/ 1 h 6"/>
                <a:gd name="T76" fmla="*/ 5 w 7"/>
                <a:gd name="T77" fmla="*/ 1 h 6"/>
                <a:gd name="T78" fmla="*/ 5 w 7"/>
                <a:gd name="T79" fmla="*/ 1 h 6"/>
                <a:gd name="T80" fmla="*/ 5 w 7"/>
                <a:gd name="T81" fmla="*/ 1 h 6"/>
                <a:gd name="T82" fmla="*/ 6 w 7"/>
                <a:gd name="T83" fmla="*/ 1 h 6"/>
                <a:gd name="T84" fmla="*/ 6 w 7"/>
                <a:gd name="T85" fmla="*/ 1 h 6"/>
                <a:gd name="T86" fmla="*/ 6 w 7"/>
                <a:gd name="T87" fmla="*/ 1 h 6"/>
                <a:gd name="T88" fmla="*/ 6 w 7"/>
                <a:gd name="T89" fmla="*/ 1 h 6"/>
                <a:gd name="T90" fmla="*/ 6 w 7"/>
                <a:gd name="T91" fmla="*/ 1 h 6"/>
                <a:gd name="T92" fmla="*/ 6 w 7"/>
                <a:gd name="T93" fmla="*/ 0 h 6"/>
                <a:gd name="T94" fmla="*/ 6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0" y="5"/>
                  </a:lnTo>
                  <a:lnTo>
                    <a:pt x="0" y="5"/>
                  </a:lnTo>
                  <a:lnTo>
                    <a:pt x="1" y="5"/>
                  </a:lnTo>
                  <a:lnTo>
                    <a:pt x="1" y="5"/>
                  </a:lnTo>
                  <a:lnTo>
                    <a:pt x="1" y="4"/>
                  </a:lnTo>
                  <a:lnTo>
                    <a:pt x="1" y="4"/>
                  </a:lnTo>
                  <a:lnTo>
                    <a:pt x="1" y="4"/>
                  </a:lnTo>
                  <a:lnTo>
                    <a:pt x="1" y="4"/>
                  </a:lnTo>
                  <a:lnTo>
                    <a:pt x="1" y="4"/>
                  </a:lnTo>
                  <a:lnTo>
                    <a:pt x="2" y="4"/>
                  </a:lnTo>
                  <a:lnTo>
                    <a:pt x="2" y="3"/>
                  </a:lnTo>
                  <a:lnTo>
                    <a:pt x="2" y="3"/>
                  </a:lnTo>
                  <a:lnTo>
                    <a:pt x="2" y="3"/>
                  </a:lnTo>
                  <a:lnTo>
                    <a:pt x="2" y="3"/>
                  </a:lnTo>
                  <a:lnTo>
                    <a:pt x="2" y="3"/>
                  </a:lnTo>
                  <a:lnTo>
                    <a:pt x="2"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1" name="Freeform 4121"/>
            <p:cNvSpPr>
              <a:spLocks/>
            </p:cNvSpPr>
            <p:nvPr/>
          </p:nvSpPr>
          <p:spPr bwMode="auto">
            <a:xfrm>
              <a:off x="6202830" y="2444596"/>
              <a:ext cx="10557" cy="6196"/>
            </a:xfrm>
            <a:custGeom>
              <a:avLst/>
              <a:gdLst>
                <a:gd name="T0" fmla="*/ 0 w 7"/>
                <a:gd name="T1" fmla="*/ 0 h 4"/>
                <a:gd name="T2" fmla="*/ 0 w 7"/>
                <a:gd name="T3" fmla="*/ 0 h 4"/>
                <a:gd name="T4" fmla="*/ 0 w 7"/>
                <a:gd name="T5" fmla="*/ 0 h 4"/>
                <a:gd name="T6" fmla="*/ 0 w 7"/>
                <a:gd name="T7" fmla="*/ 0 h 4"/>
                <a:gd name="T8" fmla="*/ 0 w 7"/>
                <a:gd name="T9" fmla="*/ 0 h 4"/>
                <a:gd name="T10" fmla="*/ 0 w 7"/>
                <a:gd name="T11" fmla="*/ 0 h 4"/>
                <a:gd name="T12" fmla="*/ 1 w 7"/>
                <a:gd name="T13" fmla="*/ 0 h 4"/>
                <a:gd name="T14" fmla="*/ 1 w 7"/>
                <a:gd name="T15" fmla="*/ 0 h 4"/>
                <a:gd name="T16" fmla="*/ 1 w 7"/>
                <a:gd name="T17" fmla="*/ 0 h 4"/>
                <a:gd name="T18" fmla="*/ 1 w 7"/>
                <a:gd name="T19" fmla="*/ 1 h 4"/>
                <a:gd name="T20" fmla="*/ 1 w 7"/>
                <a:gd name="T21" fmla="*/ 1 h 4"/>
                <a:gd name="T22" fmla="*/ 1 w 7"/>
                <a:gd name="T23" fmla="*/ 1 h 4"/>
                <a:gd name="T24" fmla="*/ 1 w 7"/>
                <a:gd name="T25" fmla="*/ 1 h 4"/>
                <a:gd name="T26" fmla="*/ 2 w 7"/>
                <a:gd name="T27" fmla="*/ 1 h 4"/>
                <a:gd name="T28" fmla="*/ 2 w 7"/>
                <a:gd name="T29" fmla="*/ 1 h 4"/>
                <a:gd name="T30" fmla="*/ 2 w 7"/>
                <a:gd name="T31" fmla="*/ 1 h 4"/>
                <a:gd name="T32" fmla="*/ 2 w 7"/>
                <a:gd name="T33" fmla="*/ 1 h 4"/>
                <a:gd name="T34" fmla="*/ 2 w 7"/>
                <a:gd name="T35" fmla="*/ 1 h 4"/>
                <a:gd name="T36" fmla="*/ 2 w 7"/>
                <a:gd name="T37" fmla="*/ 1 h 4"/>
                <a:gd name="T38" fmla="*/ 2 w 7"/>
                <a:gd name="T39" fmla="*/ 1 h 4"/>
                <a:gd name="T40" fmla="*/ 3 w 7"/>
                <a:gd name="T41" fmla="*/ 1 h 4"/>
                <a:gd name="T42" fmla="*/ 3 w 7"/>
                <a:gd name="T43" fmla="*/ 1 h 4"/>
                <a:gd name="T44" fmla="*/ 3 w 7"/>
                <a:gd name="T45" fmla="*/ 1 h 4"/>
                <a:gd name="T46" fmla="*/ 3 w 7"/>
                <a:gd name="T47" fmla="*/ 1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2 h 4"/>
                <a:gd name="T64" fmla="*/ 4 w 7"/>
                <a:gd name="T65" fmla="*/ 2 h 4"/>
                <a:gd name="T66" fmla="*/ 5 w 7"/>
                <a:gd name="T67" fmla="*/ 2 h 4"/>
                <a:gd name="T68" fmla="*/ 5 w 7"/>
                <a:gd name="T69" fmla="*/ 2 h 4"/>
                <a:gd name="T70" fmla="*/ 5 w 7"/>
                <a:gd name="T71" fmla="*/ 2 h 4"/>
                <a:gd name="T72" fmla="*/ 5 w 7"/>
                <a:gd name="T73" fmla="*/ 2 h 4"/>
                <a:gd name="T74" fmla="*/ 5 w 7"/>
                <a:gd name="T75" fmla="*/ 2 h 4"/>
                <a:gd name="T76" fmla="*/ 5 w 7"/>
                <a:gd name="T77" fmla="*/ 3 h 4"/>
                <a:gd name="T78" fmla="*/ 5 w 7"/>
                <a:gd name="T79" fmla="*/ 3 h 4"/>
                <a:gd name="T80" fmla="*/ 6 w 7"/>
                <a:gd name="T81" fmla="*/ 3 h 4"/>
                <a:gd name="T82" fmla="*/ 6 w 7"/>
                <a:gd name="T83" fmla="*/ 3 h 4"/>
                <a:gd name="T84" fmla="*/ 6 w 7"/>
                <a:gd name="T85" fmla="*/ 3 h 4"/>
                <a:gd name="T86" fmla="*/ 6 w 7"/>
                <a:gd name="T87" fmla="*/ 3 h 4"/>
                <a:gd name="T88" fmla="*/ 6 w 7"/>
                <a:gd name="T89" fmla="*/ 4 h 4"/>
                <a:gd name="T90" fmla="*/ 6 w 7"/>
                <a:gd name="T91" fmla="*/ 4 h 4"/>
                <a:gd name="T92" fmla="*/ 6 w 7"/>
                <a:gd name="T93" fmla="*/ 4 h 4"/>
                <a:gd name="T94" fmla="*/ 7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2"/>
                  </a:lnTo>
                  <a:lnTo>
                    <a:pt x="4" y="2"/>
                  </a:lnTo>
                  <a:lnTo>
                    <a:pt x="5" y="2"/>
                  </a:lnTo>
                  <a:lnTo>
                    <a:pt x="5" y="2"/>
                  </a:lnTo>
                  <a:lnTo>
                    <a:pt x="5" y="2"/>
                  </a:lnTo>
                  <a:lnTo>
                    <a:pt x="5" y="2"/>
                  </a:lnTo>
                  <a:lnTo>
                    <a:pt x="5" y="2"/>
                  </a:lnTo>
                  <a:lnTo>
                    <a:pt x="5" y="3"/>
                  </a:lnTo>
                  <a:lnTo>
                    <a:pt x="5" y="3"/>
                  </a:lnTo>
                  <a:lnTo>
                    <a:pt x="6" y="3"/>
                  </a:lnTo>
                  <a:lnTo>
                    <a:pt x="6" y="3"/>
                  </a:lnTo>
                  <a:lnTo>
                    <a:pt x="6" y="3"/>
                  </a:lnTo>
                  <a:lnTo>
                    <a:pt x="6" y="3"/>
                  </a:lnTo>
                  <a:lnTo>
                    <a:pt x="6" y="4"/>
                  </a:lnTo>
                  <a:lnTo>
                    <a:pt x="6" y="4"/>
                  </a:lnTo>
                  <a:lnTo>
                    <a:pt x="6" y="4"/>
                  </a:lnTo>
                  <a:lnTo>
                    <a:pt x="7" y="4"/>
                  </a:lnTo>
                  <a:lnTo>
                    <a:pt x="7" y="4"/>
                  </a:lnTo>
                  <a:lnTo>
                    <a:pt x="7" y="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2" name="Freeform 4122"/>
            <p:cNvSpPr>
              <a:spLocks/>
            </p:cNvSpPr>
            <p:nvPr/>
          </p:nvSpPr>
          <p:spPr bwMode="auto">
            <a:xfrm>
              <a:off x="6213387" y="2450793"/>
              <a:ext cx="10557" cy="20139"/>
            </a:xfrm>
            <a:custGeom>
              <a:avLst/>
              <a:gdLst>
                <a:gd name="T0" fmla="*/ 0 w 7"/>
                <a:gd name="T1" fmla="*/ 0 h 13"/>
                <a:gd name="T2" fmla="*/ 0 w 7"/>
                <a:gd name="T3" fmla="*/ 0 h 13"/>
                <a:gd name="T4" fmla="*/ 0 w 7"/>
                <a:gd name="T5" fmla="*/ 1 h 13"/>
                <a:gd name="T6" fmla="*/ 0 w 7"/>
                <a:gd name="T7" fmla="*/ 1 h 13"/>
                <a:gd name="T8" fmla="*/ 0 w 7"/>
                <a:gd name="T9" fmla="*/ 1 h 13"/>
                <a:gd name="T10" fmla="*/ 1 w 7"/>
                <a:gd name="T11" fmla="*/ 1 h 13"/>
                <a:gd name="T12" fmla="*/ 1 w 7"/>
                <a:gd name="T13" fmla="*/ 1 h 13"/>
                <a:gd name="T14" fmla="*/ 1 w 7"/>
                <a:gd name="T15" fmla="*/ 1 h 13"/>
                <a:gd name="T16" fmla="*/ 1 w 7"/>
                <a:gd name="T17" fmla="*/ 2 h 13"/>
                <a:gd name="T18" fmla="*/ 1 w 7"/>
                <a:gd name="T19" fmla="*/ 2 h 13"/>
                <a:gd name="T20" fmla="*/ 1 w 7"/>
                <a:gd name="T21" fmla="*/ 2 h 13"/>
                <a:gd name="T22" fmla="*/ 1 w 7"/>
                <a:gd name="T23" fmla="*/ 2 h 13"/>
                <a:gd name="T24" fmla="*/ 2 w 7"/>
                <a:gd name="T25" fmla="*/ 2 h 13"/>
                <a:gd name="T26" fmla="*/ 2 w 7"/>
                <a:gd name="T27" fmla="*/ 3 h 13"/>
                <a:gd name="T28" fmla="*/ 2 w 7"/>
                <a:gd name="T29" fmla="*/ 3 h 13"/>
                <a:gd name="T30" fmla="*/ 2 w 7"/>
                <a:gd name="T31" fmla="*/ 3 h 13"/>
                <a:gd name="T32" fmla="*/ 2 w 7"/>
                <a:gd name="T33" fmla="*/ 4 h 13"/>
                <a:gd name="T34" fmla="*/ 2 w 7"/>
                <a:gd name="T35" fmla="*/ 4 h 13"/>
                <a:gd name="T36" fmla="*/ 2 w 7"/>
                <a:gd name="T37" fmla="*/ 4 h 13"/>
                <a:gd name="T38" fmla="*/ 3 w 7"/>
                <a:gd name="T39" fmla="*/ 4 h 13"/>
                <a:gd name="T40" fmla="*/ 3 w 7"/>
                <a:gd name="T41" fmla="*/ 5 h 13"/>
                <a:gd name="T42" fmla="*/ 3 w 7"/>
                <a:gd name="T43" fmla="*/ 5 h 13"/>
                <a:gd name="T44" fmla="*/ 3 w 7"/>
                <a:gd name="T45" fmla="*/ 5 h 13"/>
                <a:gd name="T46" fmla="*/ 3 w 7"/>
                <a:gd name="T47" fmla="*/ 5 h 13"/>
                <a:gd name="T48" fmla="*/ 3 w 7"/>
                <a:gd name="T49" fmla="*/ 6 h 13"/>
                <a:gd name="T50" fmla="*/ 3 w 7"/>
                <a:gd name="T51" fmla="*/ 6 h 13"/>
                <a:gd name="T52" fmla="*/ 4 w 7"/>
                <a:gd name="T53" fmla="*/ 6 h 13"/>
                <a:gd name="T54" fmla="*/ 4 w 7"/>
                <a:gd name="T55" fmla="*/ 6 h 13"/>
                <a:gd name="T56" fmla="*/ 4 w 7"/>
                <a:gd name="T57" fmla="*/ 7 h 13"/>
                <a:gd name="T58" fmla="*/ 4 w 7"/>
                <a:gd name="T59" fmla="*/ 7 h 13"/>
                <a:gd name="T60" fmla="*/ 4 w 7"/>
                <a:gd name="T61" fmla="*/ 7 h 13"/>
                <a:gd name="T62" fmla="*/ 4 w 7"/>
                <a:gd name="T63" fmla="*/ 7 h 13"/>
                <a:gd name="T64" fmla="*/ 5 w 7"/>
                <a:gd name="T65" fmla="*/ 8 h 13"/>
                <a:gd name="T66" fmla="*/ 5 w 7"/>
                <a:gd name="T67" fmla="*/ 8 h 13"/>
                <a:gd name="T68" fmla="*/ 5 w 7"/>
                <a:gd name="T69" fmla="*/ 8 h 13"/>
                <a:gd name="T70" fmla="*/ 5 w 7"/>
                <a:gd name="T71" fmla="*/ 8 h 13"/>
                <a:gd name="T72" fmla="*/ 5 w 7"/>
                <a:gd name="T73" fmla="*/ 9 h 13"/>
                <a:gd name="T74" fmla="*/ 5 w 7"/>
                <a:gd name="T75" fmla="*/ 9 h 13"/>
                <a:gd name="T76" fmla="*/ 5 w 7"/>
                <a:gd name="T77" fmla="*/ 9 h 13"/>
                <a:gd name="T78" fmla="*/ 6 w 7"/>
                <a:gd name="T79" fmla="*/ 10 h 13"/>
                <a:gd name="T80" fmla="*/ 6 w 7"/>
                <a:gd name="T81" fmla="*/ 10 h 13"/>
                <a:gd name="T82" fmla="*/ 6 w 7"/>
                <a:gd name="T83" fmla="*/ 10 h 13"/>
                <a:gd name="T84" fmla="*/ 6 w 7"/>
                <a:gd name="T85" fmla="*/ 11 h 13"/>
                <a:gd name="T86" fmla="*/ 6 w 7"/>
                <a:gd name="T87" fmla="*/ 11 h 13"/>
                <a:gd name="T88" fmla="*/ 6 w 7"/>
                <a:gd name="T89" fmla="*/ 11 h 13"/>
                <a:gd name="T90" fmla="*/ 6 w 7"/>
                <a:gd name="T91" fmla="*/ 12 h 13"/>
                <a:gd name="T92" fmla="*/ 7 w 7"/>
                <a:gd name="T93" fmla="*/ 12 h 13"/>
                <a:gd name="T94" fmla="*/ 7 w 7"/>
                <a:gd name="T95" fmla="*/ 13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0" y="1"/>
                  </a:lnTo>
                  <a:lnTo>
                    <a:pt x="0" y="1"/>
                  </a:lnTo>
                  <a:lnTo>
                    <a:pt x="1" y="1"/>
                  </a:lnTo>
                  <a:lnTo>
                    <a:pt x="1" y="1"/>
                  </a:lnTo>
                  <a:lnTo>
                    <a:pt x="1" y="1"/>
                  </a:lnTo>
                  <a:lnTo>
                    <a:pt x="1" y="2"/>
                  </a:lnTo>
                  <a:lnTo>
                    <a:pt x="1" y="2"/>
                  </a:lnTo>
                  <a:lnTo>
                    <a:pt x="1" y="2"/>
                  </a:lnTo>
                  <a:lnTo>
                    <a:pt x="1" y="2"/>
                  </a:lnTo>
                  <a:lnTo>
                    <a:pt x="2" y="2"/>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10"/>
                  </a:lnTo>
                  <a:lnTo>
                    <a:pt x="6" y="10"/>
                  </a:lnTo>
                  <a:lnTo>
                    <a:pt x="6" y="10"/>
                  </a:lnTo>
                  <a:lnTo>
                    <a:pt x="6" y="11"/>
                  </a:lnTo>
                  <a:lnTo>
                    <a:pt x="6" y="11"/>
                  </a:lnTo>
                  <a:lnTo>
                    <a:pt x="6" y="11"/>
                  </a:lnTo>
                  <a:lnTo>
                    <a:pt x="6" y="12"/>
                  </a:lnTo>
                  <a:lnTo>
                    <a:pt x="7" y="12"/>
                  </a:lnTo>
                  <a:lnTo>
                    <a:pt x="7" y="13"/>
                  </a:lnTo>
                  <a:lnTo>
                    <a:pt x="7" y="13"/>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3" name="Freeform 4123"/>
            <p:cNvSpPr>
              <a:spLocks/>
            </p:cNvSpPr>
            <p:nvPr/>
          </p:nvSpPr>
          <p:spPr bwMode="auto">
            <a:xfrm>
              <a:off x="6223943" y="2470931"/>
              <a:ext cx="10557" cy="32532"/>
            </a:xfrm>
            <a:custGeom>
              <a:avLst/>
              <a:gdLst>
                <a:gd name="T0" fmla="*/ 0 w 7"/>
                <a:gd name="T1" fmla="*/ 0 h 21"/>
                <a:gd name="T2" fmla="*/ 0 w 7"/>
                <a:gd name="T3" fmla="*/ 1 h 21"/>
                <a:gd name="T4" fmla="*/ 0 w 7"/>
                <a:gd name="T5" fmla="*/ 1 h 21"/>
                <a:gd name="T6" fmla="*/ 0 w 7"/>
                <a:gd name="T7" fmla="*/ 1 h 21"/>
                <a:gd name="T8" fmla="*/ 1 w 7"/>
                <a:gd name="T9" fmla="*/ 2 h 21"/>
                <a:gd name="T10" fmla="*/ 1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2 w 7"/>
                <a:gd name="T23" fmla="*/ 4 h 21"/>
                <a:gd name="T24" fmla="*/ 2 w 7"/>
                <a:gd name="T25" fmla="*/ 5 h 21"/>
                <a:gd name="T26" fmla="*/ 2 w 7"/>
                <a:gd name="T27" fmla="*/ 5 h 21"/>
                <a:gd name="T28" fmla="*/ 2 w 7"/>
                <a:gd name="T29" fmla="*/ 5 h 21"/>
                <a:gd name="T30" fmla="*/ 2 w 7"/>
                <a:gd name="T31" fmla="*/ 6 h 21"/>
                <a:gd name="T32" fmla="*/ 2 w 7"/>
                <a:gd name="T33" fmla="*/ 6 h 21"/>
                <a:gd name="T34" fmla="*/ 2 w 7"/>
                <a:gd name="T35" fmla="*/ 6 h 21"/>
                <a:gd name="T36" fmla="*/ 3 w 7"/>
                <a:gd name="T37" fmla="*/ 7 h 21"/>
                <a:gd name="T38" fmla="*/ 3 w 7"/>
                <a:gd name="T39" fmla="*/ 7 h 21"/>
                <a:gd name="T40" fmla="*/ 3 w 7"/>
                <a:gd name="T41" fmla="*/ 8 h 21"/>
                <a:gd name="T42" fmla="*/ 3 w 7"/>
                <a:gd name="T43" fmla="*/ 8 h 21"/>
                <a:gd name="T44" fmla="*/ 3 w 7"/>
                <a:gd name="T45" fmla="*/ 9 h 21"/>
                <a:gd name="T46" fmla="*/ 3 w 7"/>
                <a:gd name="T47" fmla="*/ 9 h 21"/>
                <a:gd name="T48" fmla="*/ 3 w 7"/>
                <a:gd name="T49" fmla="*/ 10 h 21"/>
                <a:gd name="T50" fmla="*/ 4 w 7"/>
                <a:gd name="T51" fmla="*/ 10 h 21"/>
                <a:gd name="T52" fmla="*/ 4 w 7"/>
                <a:gd name="T53" fmla="*/ 11 h 21"/>
                <a:gd name="T54" fmla="*/ 4 w 7"/>
                <a:gd name="T55" fmla="*/ 11 h 21"/>
                <a:gd name="T56" fmla="*/ 4 w 7"/>
                <a:gd name="T57" fmla="*/ 12 h 21"/>
                <a:gd name="T58" fmla="*/ 4 w 7"/>
                <a:gd name="T59" fmla="*/ 12 h 21"/>
                <a:gd name="T60" fmla="*/ 4 w 7"/>
                <a:gd name="T61" fmla="*/ 12 h 21"/>
                <a:gd name="T62" fmla="*/ 4 w 7"/>
                <a:gd name="T63" fmla="*/ 13 h 21"/>
                <a:gd name="T64" fmla="*/ 5 w 7"/>
                <a:gd name="T65" fmla="*/ 13 h 21"/>
                <a:gd name="T66" fmla="*/ 5 w 7"/>
                <a:gd name="T67" fmla="*/ 14 h 21"/>
                <a:gd name="T68" fmla="*/ 5 w 7"/>
                <a:gd name="T69" fmla="*/ 14 h 21"/>
                <a:gd name="T70" fmla="*/ 5 w 7"/>
                <a:gd name="T71" fmla="*/ 15 h 21"/>
                <a:gd name="T72" fmla="*/ 5 w 7"/>
                <a:gd name="T73" fmla="*/ 15 h 21"/>
                <a:gd name="T74" fmla="*/ 5 w 7"/>
                <a:gd name="T75" fmla="*/ 15 h 21"/>
                <a:gd name="T76" fmla="*/ 5 w 7"/>
                <a:gd name="T77" fmla="*/ 16 h 21"/>
                <a:gd name="T78" fmla="*/ 6 w 7"/>
                <a:gd name="T79" fmla="*/ 16 h 21"/>
                <a:gd name="T80" fmla="*/ 6 w 7"/>
                <a:gd name="T81" fmla="*/ 17 h 21"/>
                <a:gd name="T82" fmla="*/ 6 w 7"/>
                <a:gd name="T83" fmla="*/ 17 h 21"/>
                <a:gd name="T84" fmla="*/ 6 w 7"/>
                <a:gd name="T85" fmla="*/ 18 h 21"/>
                <a:gd name="T86" fmla="*/ 6 w 7"/>
                <a:gd name="T87" fmla="*/ 18 h 21"/>
                <a:gd name="T88" fmla="*/ 6 w 7"/>
                <a:gd name="T89" fmla="*/ 19 h 21"/>
                <a:gd name="T90" fmla="*/ 6 w 7"/>
                <a:gd name="T91" fmla="*/ 19 h 21"/>
                <a:gd name="T92" fmla="*/ 7 w 7"/>
                <a:gd name="T93" fmla="*/ 20 h 21"/>
                <a:gd name="T94" fmla="*/ 7 w 7"/>
                <a:gd name="T95" fmla="*/ 20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1"/>
                  </a:lnTo>
                  <a:lnTo>
                    <a:pt x="0" y="1"/>
                  </a:lnTo>
                  <a:lnTo>
                    <a:pt x="0" y="1"/>
                  </a:lnTo>
                  <a:lnTo>
                    <a:pt x="1" y="2"/>
                  </a:lnTo>
                  <a:lnTo>
                    <a:pt x="1" y="2"/>
                  </a:lnTo>
                  <a:lnTo>
                    <a:pt x="1" y="2"/>
                  </a:lnTo>
                  <a:lnTo>
                    <a:pt x="1" y="3"/>
                  </a:lnTo>
                  <a:lnTo>
                    <a:pt x="1" y="3"/>
                  </a:lnTo>
                  <a:lnTo>
                    <a:pt x="1" y="4"/>
                  </a:lnTo>
                  <a:lnTo>
                    <a:pt x="1" y="4"/>
                  </a:lnTo>
                  <a:lnTo>
                    <a:pt x="2" y="4"/>
                  </a:lnTo>
                  <a:lnTo>
                    <a:pt x="2" y="5"/>
                  </a:lnTo>
                  <a:lnTo>
                    <a:pt x="2" y="5"/>
                  </a:lnTo>
                  <a:lnTo>
                    <a:pt x="2" y="5"/>
                  </a:lnTo>
                  <a:lnTo>
                    <a:pt x="2" y="6"/>
                  </a:lnTo>
                  <a:lnTo>
                    <a:pt x="2" y="6"/>
                  </a:lnTo>
                  <a:lnTo>
                    <a:pt x="2" y="6"/>
                  </a:lnTo>
                  <a:lnTo>
                    <a:pt x="3" y="7"/>
                  </a:lnTo>
                  <a:lnTo>
                    <a:pt x="3" y="7"/>
                  </a:lnTo>
                  <a:lnTo>
                    <a:pt x="3" y="8"/>
                  </a:lnTo>
                  <a:lnTo>
                    <a:pt x="3" y="8"/>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5"/>
                  </a:lnTo>
                  <a:lnTo>
                    <a:pt x="5" y="15"/>
                  </a:lnTo>
                  <a:lnTo>
                    <a:pt x="5" y="15"/>
                  </a:lnTo>
                  <a:lnTo>
                    <a:pt x="5" y="16"/>
                  </a:lnTo>
                  <a:lnTo>
                    <a:pt x="6" y="16"/>
                  </a:lnTo>
                  <a:lnTo>
                    <a:pt x="6" y="17"/>
                  </a:lnTo>
                  <a:lnTo>
                    <a:pt x="6" y="17"/>
                  </a:lnTo>
                  <a:lnTo>
                    <a:pt x="6" y="18"/>
                  </a:lnTo>
                  <a:lnTo>
                    <a:pt x="6" y="18"/>
                  </a:lnTo>
                  <a:lnTo>
                    <a:pt x="6" y="19"/>
                  </a:lnTo>
                  <a:lnTo>
                    <a:pt x="6" y="19"/>
                  </a:lnTo>
                  <a:lnTo>
                    <a:pt x="7" y="20"/>
                  </a:lnTo>
                  <a:lnTo>
                    <a:pt x="7" y="20"/>
                  </a:lnTo>
                  <a:lnTo>
                    <a:pt x="7" y="21"/>
                  </a:lnTo>
                  <a:lnTo>
                    <a:pt x="7" y="2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4" name="Freeform 4124"/>
            <p:cNvSpPr>
              <a:spLocks/>
            </p:cNvSpPr>
            <p:nvPr/>
          </p:nvSpPr>
          <p:spPr bwMode="auto">
            <a:xfrm>
              <a:off x="6234500" y="2503462"/>
              <a:ext cx="10557" cy="43375"/>
            </a:xfrm>
            <a:custGeom>
              <a:avLst/>
              <a:gdLst>
                <a:gd name="T0" fmla="*/ 0 w 7"/>
                <a:gd name="T1" fmla="*/ 0 h 28"/>
                <a:gd name="T2" fmla="*/ 0 w 7"/>
                <a:gd name="T3" fmla="*/ 1 h 28"/>
                <a:gd name="T4" fmla="*/ 0 w 7"/>
                <a:gd name="T5" fmla="*/ 1 h 28"/>
                <a:gd name="T6" fmla="*/ 0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2 w 7"/>
                <a:gd name="T21" fmla="*/ 6 h 28"/>
                <a:gd name="T22" fmla="*/ 2 w 7"/>
                <a:gd name="T23" fmla="*/ 6 h 28"/>
                <a:gd name="T24" fmla="*/ 2 w 7"/>
                <a:gd name="T25" fmla="*/ 7 h 28"/>
                <a:gd name="T26" fmla="*/ 2 w 7"/>
                <a:gd name="T27" fmla="*/ 7 h 28"/>
                <a:gd name="T28" fmla="*/ 2 w 7"/>
                <a:gd name="T29" fmla="*/ 8 h 28"/>
                <a:gd name="T30" fmla="*/ 2 w 7"/>
                <a:gd name="T31" fmla="*/ 8 h 28"/>
                <a:gd name="T32" fmla="*/ 2 w 7"/>
                <a:gd name="T33" fmla="*/ 9 h 28"/>
                <a:gd name="T34" fmla="*/ 3 w 7"/>
                <a:gd name="T35" fmla="*/ 9 h 28"/>
                <a:gd name="T36" fmla="*/ 3 w 7"/>
                <a:gd name="T37" fmla="*/ 10 h 28"/>
                <a:gd name="T38" fmla="*/ 3 w 7"/>
                <a:gd name="T39" fmla="*/ 11 h 28"/>
                <a:gd name="T40" fmla="*/ 3 w 7"/>
                <a:gd name="T41" fmla="*/ 11 h 28"/>
                <a:gd name="T42" fmla="*/ 3 w 7"/>
                <a:gd name="T43" fmla="*/ 12 h 28"/>
                <a:gd name="T44" fmla="*/ 3 w 7"/>
                <a:gd name="T45" fmla="*/ 12 h 28"/>
                <a:gd name="T46" fmla="*/ 3 w 7"/>
                <a:gd name="T47" fmla="*/ 13 h 28"/>
                <a:gd name="T48" fmla="*/ 4 w 7"/>
                <a:gd name="T49" fmla="*/ 13 h 28"/>
                <a:gd name="T50" fmla="*/ 4 w 7"/>
                <a:gd name="T51" fmla="*/ 14 h 28"/>
                <a:gd name="T52" fmla="*/ 4 w 7"/>
                <a:gd name="T53" fmla="*/ 14 h 28"/>
                <a:gd name="T54" fmla="*/ 4 w 7"/>
                <a:gd name="T55" fmla="*/ 15 h 28"/>
                <a:gd name="T56" fmla="*/ 4 w 7"/>
                <a:gd name="T57" fmla="*/ 16 h 28"/>
                <a:gd name="T58" fmla="*/ 4 w 7"/>
                <a:gd name="T59" fmla="*/ 16 h 28"/>
                <a:gd name="T60" fmla="*/ 4 w 7"/>
                <a:gd name="T61" fmla="*/ 17 h 28"/>
                <a:gd name="T62" fmla="*/ 5 w 7"/>
                <a:gd name="T63" fmla="*/ 17 h 28"/>
                <a:gd name="T64" fmla="*/ 5 w 7"/>
                <a:gd name="T65" fmla="*/ 18 h 28"/>
                <a:gd name="T66" fmla="*/ 5 w 7"/>
                <a:gd name="T67" fmla="*/ 19 h 28"/>
                <a:gd name="T68" fmla="*/ 5 w 7"/>
                <a:gd name="T69" fmla="*/ 19 h 28"/>
                <a:gd name="T70" fmla="*/ 5 w 7"/>
                <a:gd name="T71" fmla="*/ 20 h 28"/>
                <a:gd name="T72" fmla="*/ 5 w 7"/>
                <a:gd name="T73" fmla="*/ 20 h 28"/>
                <a:gd name="T74" fmla="*/ 6 w 7"/>
                <a:gd name="T75" fmla="*/ 21 h 28"/>
                <a:gd name="T76" fmla="*/ 6 w 7"/>
                <a:gd name="T77" fmla="*/ 22 h 28"/>
                <a:gd name="T78" fmla="*/ 6 w 7"/>
                <a:gd name="T79" fmla="*/ 22 h 28"/>
                <a:gd name="T80" fmla="*/ 6 w 7"/>
                <a:gd name="T81" fmla="*/ 23 h 28"/>
                <a:gd name="T82" fmla="*/ 6 w 7"/>
                <a:gd name="T83" fmla="*/ 24 h 28"/>
                <a:gd name="T84" fmla="*/ 6 w 7"/>
                <a:gd name="T85" fmla="*/ 24 h 28"/>
                <a:gd name="T86" fmla="*/ 6 w 7"/>
                <a:gd name="T87" fmla="*/ 25 h 28"/>
                <a:gd name="T88" fmla="*/ 7 w 7"/>
                <a:gd name="T89" fmla="*/ 25 h 28"/>
                <a:gd name="T90" fmla="*/ 7 w 7"/>
                <a:gd name="T91" fmla="*/ 26 h 28"/>
                <a:gd name="T92" fmla="*/ 7 w 7"/>
                <a:gd name="T93" fmla="*/ 27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1" y="2"/>
                  </a:lnTo>
                  <a:lnTo>
                    <a:pt x="1" y="3"/>
                  </a:lnTo>
                  <a:lnTo>
                    <a:pt x="1" y="4"/>
                  </a:lnTo>
                  <a:lnTo>
                    <a:pt x="1" y="4"/>
                  </a:lnTo>
                  <a:lnTo>
                    <a:pt x="1" y="5"/>
                  </a:lnTo>
                  <a:lnTo>
                    <a:pt x="1" y="5"/>
                  </a:lnTo>
                  <a:lnTo>
                    <a:pt x="2" y="6"/>
                  </a:lnTo>
                  <a:lnTo>
                    <a:pt x="2" y="6"/>
                  </a:lnTo>
                  <a:lnTo>
                    <a:pt x="2" y="7"/>
                  </a:lnTo>
                  <a:lnTo>
                    <a:pt x="2" y="7"/>
                  </a:lnTo>
                  <a:lnTo>
                    <a:pt x="2" y="8"/>
                  </a:lnTo>
                  <a:lnTo>
                    <a:pt x="2" y="8"/>
                  </a:lnTo>
                  <a:lnTo>
                    <a:pt x="2" y="9"/>
                  </a:lnTo>
                  <a:lnTo>
                    <a:pt x="3" y="9"/>
                  </a:lnTo>
                  <a:lnTo>
                    <a:pt x="3" y="10"/>
                  </a:lnTo>
                  <a:lnTo>
                    <a:pt x="3" y="11"/>
                  </a:lnTo>
                  <a:lnTo>
                    <a:pt x="3" y="11"/>
                  </a:lnTo>
                  <a:lnTo>
                    <a:pt x="3" y="12"/>
                  </a:lnTo>
                  <a:lnTo>
                    <a:pt x="3" y="12"/>
                  </a:lnTo>
                  <a:lnTo>
                    <a:pt x="3" y="13"/>
                  </a:lnTo>
                  <a:lnTo>
                    <a:pt x="4" y="13"/>
                  </a:lnTo>
                  <a:lnTo>
                    <a:pt x="4" y="14"/>
                  </a:lnTo>
                  <a:lnTo>
                    <a:pt x="4" y="14"/>
                  </a:lnTo>
                  <a:lnTo>
                    <a:pt x="4" y="15"/>
                  </a:lnTo>
                  <a:lnTo>
                    <a:pt x="4" y="16"/>
                  </a:lnTo>
                  <a:lnTo>
                    <a:pt x="4" y="16"/>
                  </a:lnTo>
                  <a:lnTo>
                    <a:pt x="4" y="17"/>
                  </a:lnTo>
                  <a:lnTo>
                    <a:pt x="5" y="17"/>
                  </a:lnTo>
                  <a:lnTo>
                    <a:pt x="5" y="18"/>
                  </a:lnTo>
                  <a:lnTo>
                    <a:pt x="5" y="19"/>
                  </a:lnTo>
                  <a:lnTo>
                    <a:pt x="5" y="19"/>
                  </a:lnTo>
                  <a:lnTo>
                    <a:pt x="5" y="20"/>
                  </a:lnTo>
                  <a:lnTo>
                    <a:pt x="5" y="20"/>
                  </a:lnTo>
                  <a:lnTo>
                    <a:pt x="6" y="21"/>
                  </a:lnTo>
                  <a:lnTo>
                    <a:pt x="6" y="22"/>
                  </a:lnTo>
                  <a:lnTo>
                    <a:pt x="6" y="22"/>
                  </a:lnTo>
                  <a:lnTo>
                    <a:pt x="6" y="23"/>
                  </a:lnTo>
                  <a:lnTo>
                    <a:pt x="6" y="24"/>
                  </a:lnTo>
                  <a:lnTo>
                    <a:pt x="6" y="24"/>
                  </a:lnTo>
                  <a:lnTo>
                    <a:pt x="6" y="25"/>
                  </a:lnTo>
                  <a:lnTo>
                    <a:pt x="7" y="25"/>
                  </a:lnTo>
                  <a:lnTo>
                    <a:pt x="7" y="26"/>
                  </a:lnTo>
                  <a:lnTo>
                    <a:pt x="7" y="27"/>
                  </a:lnTo>
                  <a:lnTo>
                    <a:pt x="7" y="27"/>
                  </a:lnTo>
                  <a:lnTo>
                    <a:pt x="7" y="28"/>
                  </a:lnTo>
                  <a:lnTo>
                    <a:pt x="7" y="2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5" name="Freeform 4125"/>
            <p:cNvSpPr>
              <a:spLocks/>
            </p:cNvSpPr>
            <p:nvPr/>
          </p:nvSpPr>
          <p:spPr bwMode="auto">
            <a:xfrm>
              <a:off x="6245057" y="2546837"/>
              <a:ext cx="10557" cy="52669"/>
            </a:xfrm>
            <a:custGeom>
              <a:avLst/>
              <a:gdLst>
                <a:gd name="T0" fmla="*/ 0 w 7"/>
                <a:gd name="T1" fmla="*/ 0 h 34"/>
                <a:gd name="T2" fmla="*/ 0 w 7"/>
                <a:gd name="T3" fmla="*/ 1 h 34"/>
                <a:gd name="T4" fmla="*/ 1 w 7"/>
                <a:gd name="T5" fmla="*/ 2 h 34"/>
                <a:gd name="T6" fmla="*/ 1 w 7"/>
                <a:gd name="T7" fmla="*/ 2 h 34"/>
                <a:gd name="T8" fmla="*/ 1 w 7"/>
                <a:gd name="T9" fmla="*/ 3 h 34"/>
                <a:gd name="T10" fmla="*/ 1 w 7"/>
                <a:gd name="T11" fmla="*/ 4 h 34"/>
                <a:gd name="T12" fmla="*/ 1 w 7"/>
                <a:gd name="T13" fmla="*/ 4 h 34"/>
                <a:gd name="T14" fmla="*/ 1 w 7"/>
                <a:gd name="T15" fmla="*/ 5 h 34"/>
                <a:gd name="T16" fmla="*/ 1 w 7"/>
                <a:gd name="T17" fmla="*/ 6 h 34"/>
                <a:gd name="T18" fmla="*/ 2 w 7"/>
                <a:gd name="T19" fmla="*/ 6 h 34"/>
                <a:gd name="T20" fmla="*/ 2 w 7"/>
                <a:gd name="T21" fmla="*/ 7 h 34"/>
                <a:gd name="T22" fmla="*/ 2 w 7"/>
                <a:gd name="T23" fmla="*/ 8 h 34"/>
                <a:gd name="T24" fmla="*/ 2 w 7"/>
                <a:gd name="T25" fmla="*/ 8 h 34"/>
                <a:gd name="T26" fmla="*/ 2 w 7"/>
                <a:gd name="T27" fmla="*/ 9 h 34"/>
                <a:gd name="T28" fmla="*/ 2 w 7"/>
                <a:gd name="T29" fmla="*/ 10 h 34"/>
                <a:gd name="T30" fmla="*/ 2 w 7"/>
                <a:gd name="T31" fmla="*/ 10 h 34"/>
                <a:gd name="T32" fmla="*/ 3 w 7"/>
                <a:gd name="T33" fmla="*/ 11 h 34"/>
                <a:gd name="T34" fmla="*/ 3 w 7"/>
                <a:gd name="T35" fmla="*/ 12 h 34"/>
                <a:gd name="T36" fmla="*/ 3 w 7"/>
                <a:gd name="T37" fmla="*/ 12 h 34"/>
                <a:gd name="T38" fmla="*/ 3 w 7"/>
                <a:gd name="T39" fmla="*/ 13 h 34"/>
                <a:gd name="T40" fmla="*/ 3 w 7"/>
                <a:gd name="T41" fmla="*/ 14 h 34"/>
                <a:gd name="T42" fmla="*/ 3 w 7"/>
                <a:gd name="T43" fmla="*/ 14 h 34"/>
                <a:gd name="T44" fmla="*/ 3 w 7"/>
                <a:gd name="T45" fmla="*/ 15 h 34"/>
                <a:gd name="T46" fmla="*/ 4 w 7"/>
                <a:gd name="T47" fmla="*/ 16 h 34"/>
                <a:gd name="T48" fmla="*/ 4 w 7"/>
                <a:gd name="T49" fmla="*/ 16 h 34"/>
                <a:gd name="T50" fmla="*/ 4 w 7"/>
                <a:gd name="T51" fmla="*/ 17 h 34"/>
                <a:gd name="T52" fmla="*/ 4 w 7"/>
                <a:gd name="T53" fmla="*/ 18 h 34"/>
                <a:gd name="T54" fmla="*/ 4 w 7"/>
                <a:gd name="T55" fmla="*/ 18 h 34"/>
                <a:gd name="T56" fmla="*/ 4 w 7"/>
                <a:gd name="T57" fmla="*/ 19 h 34"/>
                <a:gd name="T58" fmla="*/ 4 w 7"/>
                <a:gd name="T59" fmla="*/ 20 h 34"/>
                <a:gd name="T60" fmla="*/ 5 w 7"/>
                <a:gd name="T61" fmla="*/ 20 h 34"/>
                <a:gd name="T62" fmla="*/ 5 w 7"/>
                <a:gd name="T63" fmla="*/ 21 h 34"/>
                <a:gd name="T64" fmla="*/ 5 w 7"/>
                <a:gd name="T65" fmla="*/ 22 h 34"/>
                <a:gd name="T66" fmla="*/ 5 w 7"/>
                <a:gd name="T67" fmla="*/ 22 h 34"/>
                <a:gd name="T68" fmla="*/ 5 w 7"/>
                <a:gd name="T69" fmla="*/ 23 h 34"/>
                <a:gd name="T70" fmla="*/ 5 w 7"/>
                <a:gd name="T71" fmla="*/ 24 h 34"/>
                <a:gd name="T72" fmla="*/ 5 w 7"/>
                <a:gd name="T73" fmla="*/ 25 h 34"/>
                <a:gd name="T74" fmla="*/ 6 w 7"/>
                <a:gd name="T75" fmla="*/ 25 h 34"/>
                <a:gd name="T76" fmla="*/ 6 w 7"/>
                <a:gd name="T77" fmla="*/ 26 h 34"/>
                <a:gd name="T78" fmla="*/ 6 w 7"/>
                <a:gd name="T79" fmla="*/ 27 h 34"/>
                <a:gd name="T80" fmla="*/ 6 w 7"/>
                <a:gd name="T81" fmla="*/ 28 h 34"/>
                <a:gd name="T82" fmla="*/ 6 w 7"/>
                <a:gd name="T83" fmla="*/ 28 h 34"/>
                <a:gd name="T84" fmla="*/ 6 w 7"/>
                <a:gd name="T85" fmla="*/ 29 h 34"/>
                <a:gd name="T86" fmla="*/ 6 w 7"/>
                <a:gd name="T87" fmla="*/ 30 h 34"/>
                <a:gd name="T88" fmla="*/ 7 w 7"/>
                <a:gd name="T89" fmla="*/ 30 h 34"/>
                <a:gd name="T90" fmla="*/ 7 w 7"/>
                <a:gd name="T91" fmla="*/ 31 h 34"/>
                <a:gd name="T92" fmla="*/ 7 w 7"/>
                <a:gd name="T93" fmla="*/ 32 h 34"/>
                <a:gd name="T94" fmla="*/ 7 w 7"/>
                <a:gd name="T95" fmla="*/ 33 h 34"/>
                <a:gd name="T96" fmla="*/ 7 w 7"/>
                <a:gd name="T97" fmla="*/ 33 h 34"/>
                <a:gd name="T98" fmla="*/ 7 w 7"/>
                <a:gd name="T99"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4">
                  <a:moveTo>
                    <a:pt x="0" y="0"/>
                  </a:moveTo>
                  <a:lnTo>
                    <a:pt x="0" y="1"/>
                  </a:lnTo>
                  <a:lnTo>
                    <a:pt x="1" y="2"/>
                  </a:lnTo>
                  <a:lnTo>
                    <a:pt x="1" y="2"/>
                  </a:lnTo>
                  <a:lnTo>
                    <a:pt x="1" y="3"/>
                  </a:lnTo>
                  <a:lnTo>
                    <a:pt x="1" y="4"/>
                  </a:lnTo>
                  <a:lnTo>
                    <a:pt x="1" y="4"/>
                  </a:lnTo>
                  <a:lnTo>
                    <a:pt x="1" y="5"/>
                  </a:lnTo>
                  <a:lnTo>
                    <a:pt x="1" y="6"/>
                  </a:lnTo>
                  <a:lnTo>
                    <a:pt x="2" y="6"/>
                  </a:lnTo>
                  <a:lnTo>
                    <a:pt x="2" y="7"/>
                  </a:lnTo>
                  <a:lnTo>
                    <a:pt x="2" y="8"/>
                  </a:lnTo>
                  <a:lnTo>
                    <a:pt x="2" y="8"/>
                  </a:lnTo>
                  <a:lnTo>
                    <a:pt x="2" y="9"/>
                  </a:lnTo>
                  <a:lnTo>
                    <a:pt x="2" y="10"/>
                  </a:lnTo>
                  <a:lnTo>
                    <a:pt x="2" y="10"/>
                  </a:lnTo>
                  <a:lnTo>
                    <a:pt x="3" y="11"/>
                  </a:lnTo>
                  <a:lnTo>
                    <a:pt x="3" y="12"/>
                  </a:lnTo>
                  <a:lnTo>
                    <a:pt x="3" y="12"/>
                  </a:lnTo>
                  <a:lnTo>
                    <a:pt x="3" y="13"/>
                  </a:lnTo>
                  <a:lnTo>
                    <a:pt x="3" y="14"/>
                  </a:lnTo>
                  <a:lnTo>
                    <a:pt x="3" y="14"/>
                  </a:lnTo>
                  <a:lnTo>
                    <a:pt x="3" y="15"/>
                  </a:lnTo>
                  <a:lnTo>
                    <a:pt x="4" y="16"/>
                  </a:lnTo>
                  <a:lnTo>
                    <a:pt x="4" y="16"/>
                  </a:lnTo>
                  <a:lnTo>
                    <a:pt x="4" y="17"/>
                  </a:lnTo>
                  <a:lnTo>
                    <a:pt x="4" y="18"/>
                  </a:lnTo>
                  <a:lnTo>
                    <a:pt x="4" y="18"/>
                  </a:lnTo>
                  <a:lnTo>
                    <a:pt x="4" y="19"/>
                  </a:lnTo>
                  <a:lnTo>
                    <a:pt x="4" y="20"/>
                  </a:lnTo>
                  <a:lnTo>
                    <a:pt x="5" y="20"/>
                  </a:lnTo>
                  <a:lnTo>
                    <a:pt x="5" y="21"/>
                  </a:lnTo>
                  <a:lnTo>
                    <a:pt x="5" y="22"/>
                  </a:lnTo>
                  <a:lnTo>
                    <a:pt x="5" y="22"/>
                  </a:lnTo>
                  <a:lnTo>
                    <a:pt x="5" y="23"/>
                  </a:lnTo>
                  <a:lnTo>
                    <a:pt x="5" y="24"/>
                  </a:lnTo>
                  <a:lnTo>
                    <a:pt x="5" y="25"/>
                  </a:lnTo>
                  <a:lnTo>
                    <a:pt x="6" y="25"/>
                  </a:lnTo>
                  <a:lnTo>
                    <a:pt x="6" y="26"/>
                  </a:lnTo>
                  <a:lnTo>
                    <a:pt x="6" y="27"/>
                  </a:lnTo>
                  <a:lnTo>
                    <a:pt x="6" y="28"/>
                  </a:lnTo>
                  <a:lnTo>
                    <a:pt x="6" y="28"/>
                  </a:lnTo>
                  <a:lnTo>
                    <a:pt x="6" y="29"/>
                  </a:lnTo>
                  <a:lnTo>
                    <a:pt x="6" y="30"/>
                  </a:lnTo>
                  <a:lnTo>
                    <a:pt x="7" y="30"/>
                  </a:lnTo>
                  <a:lnTo>
                    <a:pt x="7" y="31"/>
                  </a:lnTo>
                  <a:lnTo>
                    <a:pt x="7" y="32"/>
                  </a:lnTo>
                  <a:lnTo>
                    <a:pt x="7" y="33"/>
                  </a:lnTo>
                  <a:lnTo>
                    <a:pt x="7" y="33"/>
                  </a:lnTo>
                  <a:lnTo>
                    <a:pt x="7" y="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6" name="Freeform 4126"/>
            <p:cNvSpPr>
              <a:spLocks/>
            </p:cNvSpPr>
            <p:nvPr/>
          </p:nvSpPr>
          <p:spPr bwMode="auto">
            <a:xfrm>
              <a:off x="6255614" y="2599506"/>
              <a:ext cx="12065" cy="57317"/>
            </a:xfrm>
            <a:custGeom>
              <a:avLst/>
              <a:gdLst>
                <a:gd name="T0" fmla="*/ 0 w 8"/>
                <a:gd name="T1" fmla="*/ 0 h 37"/>
                <a:gd name="T2" fmla="*/ 0 w 8"/>
                <a:gd name="T3" fmla="*/ 1 h 37"/>
                <a:gd name="T4" fmla="*/ 1 w 8"/>
                <a:gd name="T5" fmla="*/ 1 h 37"/>
                <a:gd name="T6" fmla="*/ 1 w 8"/>
                <a:gd name="T7" fmla="*/ 2 h 37"/>
                <a:gd name="T8" fmla="*/ 1 w 8"/>
                <a:gd name="T9" fmla="*/ 3 h 37"/>
                <a:gd name="T10" fmla="*/ 1 w 8"/>
                <a:gd name="T11" fmla="*/ 4 h 37"/>
                <a:gd name="T12" fmla="*/ 1 w 8"/>
                <a:gd name="T13" fmla="*/ 4 h 37"/>
                <a:gd name="T14" fmla="*/ 1 w 8"/>
                <a:gd name="T15" fmla="*/ 5 h 37"/>
                <a:gd name="T16" fmla="*/ 1 w 8"/>
                <a:gd name="T17" fmla="*/ 6 h 37"/>
                <a:gd name="T18" fmla="*/ 2 w 8"/>
                <a:gd name="T19" fmla="*/ 7 h 37"/>
                <a:gd name="T20" fmla="*/ 2 w 8"/>
                <a:gd name="T21" fmla="*/ 7 h 37"/>
                <a:gd name="T22" fmla="*/ 2 w 8"/>
                <a:gd name="T23" fmla="*/ 8 h 37"/>
                <a:gd name="T24" fmla="*/ 2 w 8"/>
                <a:gd name="T25" fmla="*/ 9 h 37"/>
                <a:gd name="T26" fmla="*/ 2 w 8"/>
                <a:gd name="T27" fmla="*/ 9 h 37"/>
                <a:gd name="T28" fmla="*/ 2 w 8"/>
                <a:gd name="T29" fmla="*/ 10 h 37"/>
                <a:gd name="T30" fmla="*/ 3 w 8"/>
                <a:gd name="T31" fmla="*/ 11 h 37"/>
                <a:gd name="T32" fmla="*/ 3 w 8"/>
                <a:gd name="T33" fmla="*/ 12 h 37"/>
                <a:gd name="T34" fmla="*/ 3 w 8"/>
                <a:gd name="T35" fmla="*/ 13 h 37"/>
                <a:gd name="T36" fmla="*/ 3 w 8"/>
                <a:gd name="T37" fmla="*/ 13 h 37"/>
                <a:gd name="T38" fmla="*/ 3 w 8"/>
                <a:gd name="T39" fmla="*/ 14 h 37"/>
                <a:gd name="T40" fmla="*/ 3 w 8"/>
                <a:gd name="T41" fmla="*/ 15 h 37"/>
                <a:gd name="T42" fmla="*/ 3 w 8"/>
                <a:gd name="T43" fmla="*/ 16 h 37"/>
                <a:gd name="T44" fmla="*/ 4 w 8"/>
                <a:gd name="T45" fmla="*/ 16 h 37"/>
                <a:gd name="T46" fmla="*/ 4 w 8"/>
                <a:gd name="T47" fmla="*/ 17 h 37"/>
                <a:gd name="T48" fmla="*/ 4 w 8"/>
                <a:gd name="T49" fmla="*/ 18 h 37"/>
                <a:gd name="T50" fmla="*/ 4 w 8"/>
                <a:gd name="T51" fmla="*/ 19 h 37"/>
                <a:gd name="T52" fmla="*/ 4 w 8"/>
                <a:gd name="T53" fmla="*/ 19 h 37"/>
                <a:gd name="T54" fmla="*/ 4 w 8"/>
                <a:gd name="T55" fmla="*/ 20 h 37"/>
                <a:gd name="T56" fmla="*/ 4 w 8"/>
                <a:gd name="T57" fmla="*/ 21 h 37"/>
                <a:gd name="T58" fmla="*/ 5 w 8"/>
                <a:gd name="T59" fmla="*/ 22 h 37"/>
                <a:gd name="T60" fmla="*/ 5 w 8"/>
                <a:gd name="T61" fmla="*/ 22 h 37"/>
                <a:gd name="T62" fmla="*/ 5 w 8"/>
                <a:gd name="T63" fmla="*/ 23 h 37"/>
                <a:gd name="T64" fmla="*/ 5 w 8"/>
                <a:gd name="T65" fmla="*/ 24 h 37"/>
                <a:gd name="T66" fmla="*/ 5 w 8"/>
                <a:gd name="T67" fmla="*/ 25 h 37"/>
                <a:gd name="T68" fmla="*/ 5 w 8"/>
                <a:gd name="T69" fmla="*/ 25 h 37"/>
                <a:gd name="T70" fmla="*/ 5 w 8"/>
                <a:gd name="T71" fmla="*/ 26 h 37"/>
                <a:gd name="T72" fmla="*/ 6 w 8"/>
                <a:gd name="T73" fmla="*/ 27 h 37"/>
                <a:gd name="T74" fmla="*/ 6 w 8"/>
                <a:gd name="T75" fmla="*/ 28 h 37"/>
                <a:gd name="T76" fmla="*/ 6 w 8"/>
                <a:gd name="T77" fmla="*/ 28 h 37"/>
                <a:gd name="T78" fmla="*/ 6 w 8"/>
                <a:gd name="T79" fmla="*/ 29 h 37"/>
                <a:gd name="T80" fmla="*/ 6 w 8"/>
                <a:gd name="T81" fmla="*/ 30 h 37"/>
                <a:gd name="T82" fmla="*/ 6 w 8"/>
                <a:gd name="T83" fmla="*/ 31 h 37"/>
                <a:gd name="T84" fmla="*/ 6 w 8"/>
                <a:gd name="T85" fmla="*/ 32 h 37"/>
                <a:gd name="T86" fmla="*/ 7 w 8"/>
                <a:gd name="T87" fmla="*/ 32 h 37"/>
                <a:gd name="T88" fmla="*/ 7 w 8"/>
                <a:gd name="T89" fmla="*/ 33 h 37"/>
                <a:gd name="T90" fmla="*/ 7 w 8"/>
                <a:gd name="T91" fmla="*/ 34 h 37"/>
                <a:gd name="T92" fmla="*/ 7 w 8"/>
                <a:gd name="T93" fmla="*/ 35 h 37"/>
                <a:gd name="T94" fmla="*/ 7 w 8"/>
                <a:gd name="T95" fmla="*/ 36 h 37"/>
                <a:gd name="T96" fmla="*/ 7 w 8"/>
                <a:gd name="T97" fmla="*/ 36 h 37"/>
                <a:gd name="T98" fmla="*/ 8 w 8"/>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7">
                  <a:moveTo>
                    <a:pt x="0" y="0"/>
                  </a:moveTo>
                  <a:lnTo>
                    <a:pt x="0" y="1"/>
                  </a:lnTo>
                  <a:lnTo>
                    <a:pt x="1" y="1"/>
                  </a:lnTo>
                  <a:lnTo>
                    <a:pt x="1" y="2"/>
                  </a:lnTo>
                  <a:lnTo>
                    <a:pt x="1" y="3"/>
                  </a:lnTo>
                  <a:lnTo>
                    <a:pt x="1" y="4"/>
                  </a:lnTo>
                  <a:lnTo>
                    <a:pt x="1" y="4"/>
                  </a:lnTo>
                  <a:lnTo>
                    <a:pt x="1" y="5"/>
                  </a:lnTo>
                  <a:lnTo>
                    <a:pt x="1" y="6"/>
                  </a:lnTo>
                  <a:lnTo>
                    <a:pt x="2" y="7"/>
                  </a:lnTo>
                  <a:lnTo>
                    <a:pt x="2" y="7"/>
                  </a:lnTo>
                  <a:lnTo>
                    <a:pt x="2" y="8"/>
                  </a:lnTo>
                  <a:lnTo>
                    <a:pt x="2" y="9"/>
                  </a:lnTo>
                  <a:lnTo>
                    <a:pt x="2" y="9"/>
                  </a:lnTo>
                  <a:lnTo>
                    <a:pt x="2" y="10"/>
                  </a:lnTo>
                  <a:lnTo>
                    <a:pt x="3" y="11"/>
                  </a:lnTo>
                  <a:lnTo>
                    <a:pt x="3" y="12"/>
                  </a:lnTo>
                  <a:lnTo>
                    <a:pt x="3" y="13"/>
                  </a:lnTo>
                  <a:lnTo>
                    <a:pt x="3" y="13"/>
                  </a:lnTo>
                  <a:lnTo>
                    <a:pt x="3" y="14"/>
                  </a:lnTo>
                  <a:lnTo>
                    <a:pt x="3" y="15"/>
                  </a:lnTo>
                  <a:lnTo>
                    <a:pt x="3" y="16"/>
                  </a:lnTo>
                  <a:lnTo>
                    <a:pt x="4" y="16"/>
                  </a:lnTo>
                  <a:lnTo>
                    <a:pt x="4" y="17"/>
                  </a:lnTo>
                  <a:lnTo>
                    <a:pt x="4" y="18"/>
                  </a:lnTo>
                  <a:lnTo>
                    <a:pt x="4" y="19"/>
                  </a:lnTo>
                  <a:lnTo>
                    <a:pt x="4" y="19"/>
                  </a:lnTo>
                  <a:lnTo>
                    <a:pt x="4" y="20"/>
                  </a:lnTo>
                  <a:lnTo>
                    <a:pt x="4" y="21"/>
                  </a:lnTo>
                  <a:lnTo>
                    <a:pt x="5" y="22"/>
                  </a:lnTo>
                  <a:lnTo>
                    <a:pt x="5" y="22"/>
                  </a:lnTo>
                  <a:lnTo>
                    <a:pt x="5" y="23"/>
                  </a:lnTo>
                  <a:lnTo>
                    <a:pt x="5" y="24"/>
                  </a:lnTo>
                  <a:lnTo>
                    <a:pt x="5" y="25"/>
                  </a:lnTo>
                  <a:lnTo>
                    <a:pt x="5" y="25"/>
                  </a:lnTo>
                  <a:lnTo>
                    <a:pt x="5" y="26"/>
                  </a:lnTo>
                  <a:lnTo>
                    <a:pt x="6" y="27"/>
                  </a:lnTo>
                  <a:lnTo>
                    <a:pt x="6" y="28"/>
                  </a:lnTo>
                  <a:lnTo>
                    <a:pt x="6" y="28"/>
                  </a:lnTo>
                  <a:lnTo>
                    <a:pt x="6" y="29"/>
                  </a:lnTo>
                  <a:lnTo>
                    <a:pt x="6" y="30"/>
                  </a:lnTo>
                  <a:lnTo>
                    <a:pt x="6" y="31"/>
                  </a:lnTo>
                  <a:lnTo>
                    <a:pt x="6" y="32"/>
                  </a:lnTo>
                  <a:lnTo>
                    <a:pt x="7" y="32"/>
                  </a:lnTo>
                  <a:lnTo>
                    <a:pt x="7" y="33"/>
                  </a:lnTo>
                  <a:lnTo>
                    <a:pt x="7" y="34"/>
                  </a:lnTo>
                  <a:lnTo>
                    <a:pt x="7" y="35"/>
                  </a:lnTo>
                  <a:lnTo>
                    <a:pt x="7" y="36"/>
                  </a:lnTo>
                  <a:lnTo>
                    <a:pt x="7" y="36"/>
                  </a:lnTo>
                  <a:lnTo>
                    <a:pt x="8" y="3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7" name="Freeform 4127"/>
            <p:cNvSpPr>
              <a:spLocks/>
            </p:cNvSpPr>
            <p:nvPr/>
          </p:nvSpPr>
          <p:spPr bwMode="auto">
            <a:xfrm>
              <a:off x="6267678" y="2656823"/>
              <a:ext cx="10557" cy="60415"/>
            </a:xfrm>
            <a:custGeom>
              <a:avLst/>
              <a:gdLst>
                <a:gd name="T0" fmla="*/ 0 w 7"/>
                <a:gd name="T1" fmla="*/ 0 h 39"/>
                <a:gd name="T2" fmla="*/ 0 w 7"/>
                <a:gd name="T3" fmla="*/ 1 h 39"/>
                <a:gd name="T4" fmla="*/ 0 w 7"/>
                <a:gd name="T5" fmla="*/ 2 h 39"/>
                <a:gd name="T6" fmla="*/ 0 w 7"/>
                <a:gd name="T7" fmla="*/ 2 h 39"/>
                <a:gd name="T8" fmla="*/ 0 w 7"/>
                <a:gd name="T9" fmla="*/ 3 h 39"/>
                <a:gd name="T10" fmla="*/ 0 w 7"/>
                <a:gd name="T11" fmla="*/ 4 h 39"/>
                <a:gd name="T12" fmla="*/ 0 w 7"/>
                <a:gd name="T13" fmla="*/ 5 h 39"/>
                <a:gd name="T14" fmla="*/ 1 w 7"/>
                <a:gd name="T15" fmla="*/ 6 h 39"/>
                <a:gd name="T16" fmla="*/ 1 w 7"/>
                <a:gd name="T17" fmla="*/ 6 h 39"/>
                <a:gd name="T18" fmla="*/ 1 w 7"/>
                <a:gd name="T19" fmla="*/ 7 h 39"/>
                <a:gd name="T20" fmla="*/ 1 w 7"/>
                <a:gd name="T21" fmla="*/ 8 h 39"/>
                <a:gd name="T22" fmla="*/ 1 w 7"/>
                <a:gd name="T23" fmla="*/ 9 h 39"/>
                <a:gd name="T24" fmla="*/ 1 w 7"/>
                <a:gd name="T25" fmla="*/ 9 h 39"/>
                <a:gd name="T26" fmla="*/ 1 w 7"/>
                <a:gd name="T27" fmla="*/ 10 h 39"/>
                <a:gd name="T28" fmla="*/ 2 w 7"/>
                <a:gd name="T29" fmla="*/ 11 h 39"/>
                <a:gd name="T30" fmla="*/ 2 w 7"/>
                <a:gd name="T31" fmla="*/ 12 h 39"/>
                <a:gd name="T32" fmla="*/ 2 w 7"/>
                <a:gd name="T33" fmla="*/ 13 h 39"/>
                <a:gd name="T34" fmla="*/ 2 w 7"/>
                <a:gd name="T35" fmla="*/ 13 h 39"/>
                <a:gd name="T36" fmla="*/ 2 w 7"/>
                <a:gd name="T37" fmla="*/ 14 h 39"/>
                <a:gd name="T38" fmla="*/ 2 w 7"/>
                <a:gd name="T39" fmla="*/ 15 h 39"/>
                <a:gd name="T40" fmla="*/ 2 w 7"/>
                <a:gd name="T41" fmla="*/ 16 h 39"/>
                <a:gd name="T42" fmla="*/ 3 w 7"/>
                <a:gd name="T43" fmla="*/ 17 h 39"/>
                <a:gd name="T44" fmla="*/ 3 w 7"/>
                <a:gd name="T45" fmla="*/ 17 h 39"/>
                <a:gd name="T46" fmla="*/ 3 w 7"/>
                <a:gd name="T47" fmla="*/ 18 h 39"/>
                <a:gd name="T48" fmla="*/ 3 w 7"/>
                <a:gd name="T49" fmla="*/ 19 h 39"/>
                <a:gd name="T50" fmla="*/ 3 w 7"/>
                <a:gd name="T51" fmla="*/ 20 h 39"/>
                <a:gd name="T52" fmla="*/ 3 w 7"/>
                <a:gd name="T53" fmla="*/ 20 h 39"/>
                <a:gd name="T54" fmla="*/ 3 w 7"/>
                <a:gd name="T55" fmla="*/ 21 h 39"/>
                <a:gd name="T56" fmla="*/ 4 w 7"/>
                <a:gd name="T57" fmla="*/ 22 h 39"/>
                <a:gd name="T58" fmla="*/ 4 w 7"/>
                <a:gd name="T59" fmla="*/ 23 h 39"/>
                <a:gd name="T60" fmla="*/ 4 w 7"/>
                <a:gd name="T61" fmla="*/ 24 h 39"/>
                <a:gd name="T62" fmla="*/ 4 w 7"/>
                <a:gd name="T63" fmla="*/ 24 h 39"/>
                <a:gd name="T64" fmla="*/ 4 w 7"/>
                <a:gd name="T65" fmla="*/ 25 h 39"/>
                <a:gd name="T66" fmla="*/ 4 w 7"/>
                <a:gd name="T67" fmla="*/ 26 h 39"/>
                <a:gd name="T68" fmla="*/ 4 w 7"/>
                <a:gd name="T69" fmla="*/ 27 h 39"/>
                <a:gd name="T70" fmla="*/ 5 w 7"/>
                <a:gd name="T71" fmla="*/ 28 h 39"/>
                <a:gd name="T72" fmla="*/ 5 w 7"/>
                <a:gd name="T73" fmla="*/ 28 h 39"/>
                <a:gd name="T74" fmla="*/ 5 w 7"/>
                <a:gd name="T75" fmla="*/ 29 h 39"/>
                <a:gd name="T76" fmla="*/ 5 w 7"/>
                <a:gd name="T77" fmla="*/ 30 h 39"/>
                <a:gd name="T78" fmla="*/ 5 w 7"/>
                <a:gd name="T79" fmla="*/ 31 h 39"/>
                <a:gd name="T80" fmla="*/ 5 w 7"/>
                <a:gd name="T81" fmla="*/ 32 h 39"/>
                <a:gd name="T82" fmla="*/ 5 w 7"/>
                <a:gd name="T83" fmla="*/ 32 h 39"/>
                <a:gd name="T84" fmla="*/ 6 w 7"/>
                <a:gd name="T85" fmla="*/ 33 h 39"/>
                <a:gd name="T86" fmla="*/ 6 w 7"/>
                <a:gd name="T87" fmla="*/ 34 h 39"/>
                <a:gd name="T88" fmla="*/ 6 w 7"/>
                <a:gd name="T89" fmla="*/ 35 h 39"/>
                <a:gd name="T90" fmla="*/ 6 w 7"/>
                <a:gd name="T91" fmla="*/ 35 h 39"/>
                <a:gd name="T92" fmla="*/ 6 w 7"/>
                <a:gd name="T93" fmla="*/ 36 h 39"/>
                <a:gd name="T94" fmla="*/ 6 w 7"/>
                <a:gd name="T95" fmla="*/ 37 h 39"/>
                <a:gd name="T96" fmla="*/ 6 w 7"/>
                <a:gd name="T97" fmla="*/ 38 h 39"/>
                <a:gd name="T98" fmla="*/ 7 w 7"/>
                <a:gd name="T99"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9">
                  <a:moveTo>
                    <a:pt x="0" y="0"/>
                  </a:moveTo>
                  <a:lnTo>
                    <a:pt x="0" y="1"/>
                  </a:lnTo>
                  <a:lnTo>
                    <a:pt x="0" y="2"/>
                  </a:lnTo>
                  <a:lnTo>
                    <a:pt x="0" y="2"/>
                  </a:lnTo>
                  <a:lnTo>
                    <a:pt x="0" y="3"/>
                  </a:lnTo>
                  <a:lnTo>
                    <a:pt x="0" y="4"/>
                  </a:lnTo>
                  <a:lnTo>
                    <a:pt x="0" y="5"/>
                  </a:lnTo>
                  <a:lnTo>
                    <a:pt x="1" y="6"/>
                  </a:lnTo>
                  <a:lnTo>
                    <a:pt x="1" y="6"/>
                  </a:lnTo>
                  <a:lnTo>
                    <a:pt x="1" y="7"/>
                  </a:lnTo>
                  <a:lnTo>
                    <a:pt x="1" y="8"/>
                  </a:lnTo>
                  <a:lnTo>
                    <a:pt x="1" y="9"/>
                  </a:lnTo>
                  <a:lnTo>
                    <a:pt x="1" y="9"/>
                  </a:lnTo>
                  <a:lnTo>
                    <a:pt x="1" y="10"/>
                  </a:lnTo>
                  <a:lnTo>
                    <a:pt x="2" y="11"/>
                  </a:lnTo>
                  <a:lnTo>
                    <a:pt x="2" y="12"/>
                  </a:lnTo>
                  <a:lnTo>
                    <a:pt x="2" y="13"/>
                  </a:lnTo>
                  <a:lnTo>
                    <a:pt x="2" y="13"/>
                  </a:lnTo>
                  <a:lnTo>
                    <a:pt x="2" y="14"/>
                  </a:lnTo>
                  <a:lnTo>
                    <a:pt x="2" y="15"/>
                  </a:lnTo>
                  <a:lnTo>
                    <a:pt x="2" y="16"/>
                  </a:lnTo>
                  <a:lnTo>
                    <a:pt x="3" y="17"/>
                  </a:lnTo>
                  <a:lnTo>
                    <a:pt x="3" y="17"/>
                  </a:lnTo>
                  <a:lnTo>
                    <a:pt x="3" y="18"/>
                  </a:lnTo>
                  <a:lnTo>
                    <a:pt x="3" y="19"/>
                  </a:lnTo>
                  <a:lnTo>
                    <a:pt x="3" y="20"/>
                  </a:lnTo>
                  <a:lnTo>
                    <a:pt x="3" y="20"/>
                  </a:lnTo>
                  <a:lnTo>
                    <a:pt x="3" y="21"/>
                  </a:lnTo>
                  <a:lnTo>
                    <a:pt x="4" y="22"/>
                  </a:lnTo>
                  <a:lnTo>
                    <a:pt x="4" y="23"/>
                  </a:lnTo>
                  <a:lnTo>
                    <a:pt x="4" y="24"/>
                  </a:lnTo>
                  <a:lnTo>
                    <a:pt x="4" y="24"/>
                  </a:lnTo>
                  <a:lnTo>
                    <a:pt x="4" y="25"/>
                  </a:lnTo>
                  <a:lnTo>
                    <a:pt x="4" y="26"/>
                  </a:lnTo>
                  <a:lnTo>
                    <a:pt x="4" y="27"/>
                  </a:lnTo>
                  <a:lnTo>
                    <a:pt x="5" y="28"/>
                  </a:lnTo>
                  <a:lnTo>
                    <a:pt x="5" y="28"/>
                  </a:lnTo>
                  <a:lnTo>
                    <a:pt x="5" y="29"/>
                  </a:lnTo>
                  <a:lnTo>
                    <a:pt x="5" y="30"/>
                  </a:lnTo>
                  <a:lnTo>
                    <a:pt x="5" y="31"/>
                  </a:lnTo>
                  <a:lnTo>
                    <a:pt x="5" y="32"/>
                  </a:lnTo>
                  <a:lnTo>
                    <a:pt x="5" y="32"/>
                  </a:lnTo>
                  <a:lnTo>
                    <a:pt x="6" y="33"/>
                  </a:lnTo>
                  <a:lnTo>
                    <a:pt x="6" y="34"/>
                  </a:lnTo>
                  <a:lnTo>
                    <a:pt x="6" y="35"/>
                  </a:lnTo>
                  <a:lnTo>
                    <a:pt x="6" y="35"/>
                  </a:lnTo>
                  <a:lnTo>
                    <a:pt x="6" y="36"/>
                  </a:lnTo>
                  <a:lnTo>
                    <a:pt x="6" y="37"/>
                  </a:lnTo>
                  <a:lnTo>
                    <a:pt x="6" y="38"/>
                  </a:lnTo>
                  <a:lnTo>
                    <a:pt x="7" y="3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8" name="Freeform 4128"/>
            <p:cNvSpPr>
              <a:spLocks/>
            </p:cNvSpPr>
            <p:nvPr/>
          </p:nvSpPr>
          <p:spPr bwMode="auto">
            <a:xfrm>
              <a:off x="6278235" y="2717238"/>
              <a:ext cx="10557" cy="58866"/>
            </a:xfrm>
            <a:custGeom>
              <a:avLst/>
              <a:gdLst>
                <a:gd name="T0" fmla="*/ 0 w 7"/>
                <a:gd name="T1" fmla="*/ 0 h 38"/>
                <a:gd name="T2" fmla="*/ 0 w 7"/>
                <a:gd name="T3" fmla="*/ 0 h 38"/>
                <a:gd name="T4" fmla="*/ 0 w 7"/>
                <a:gd name="T5" fmla="*/ 1 h 38"/>
                <a:gd name="T6" fmla="*/ 0 w 7"/>
                <a:gd name="T7" fmla="*/ 2 h 38"/>
                <a:gd name="T8" fmla="*/ 0 w 7"/>
                <a:gd name="T9" fmla="*/ 3 h 38"/>
                <a:gd name="T10" fmla="*/ 0 w 7"/>
                <a:gd name="T11" fmla="*/ 4 h 38"/>
                <a:gd name="T12" fmla="*/ 0 w 7"/>
                <a:gd name="T13" fmla="*/ 4 h 38"/>
                <a:gd name="T14" fmla="*/ 1 w 7"/>
                <a:gd name="T15" fmla="*/ 5 h 38"/>
                <a:gd name="T16" fmla="*/ 1 w 7"/>
                <a:gd name="T17" fmla="*/ 6 h 38"/>
                <a:gd name="T18" fmla="*/ 1 w 7"/>
                <a:gd name="T19" fmla="*/ 7 h 38"/>
                <a:gd name="T20" fmla="*/ 1 w 7"/>
                <a:gd name="T21" fmla="*/ 8 h 38"/>
                <a:gd name="T22" fmla="*/ 1 w 7"/>
                <a:gd name="T23" fmla="*/ 8 h 38"/>
                <a:gd name="T24" fmla="*/ 1 w 7"/>
                <a:gd name="T25" fmla="*/ 9 h 38"/>
                <a:gd name="T26" fmla="*/ 1 w 7"/>
                <a:gd name="T27" fmla="*/ 10 h 38"/>
                <a:gd name="T28" fmla="*/ 2 w 7"/>
                <a:gd name="T29" fmla="*/ 11 h 38"/>
                <a:gd name="T30" fmla="*/ 2 w 7"/>
                <a:gd name="T31" fmla="*/ 12 h 38"/>
                <a:gd name="T32" fmla="*/ 2 w 7"/>
                <a:gd name="T33" fmla="*/ 12 h 38"/>
                <a:gd name="T34" fmla="*/ 2 w 7"/>
                <a:gd name="T35" fmla="*/ 13 h 38"/>
                <a:gd name="T36" fmla="*/ 2 w 7"/>
                <a:gd name="T37" fmla="*/ 14 h 38"/>
                <a:gd name="T38" fmla="*/ 2 w 7"/>
                <a:gd name="T39" fmla="*/ 15 h 38"/>
                <a:gd name="T40" fmla="*/ 3 w 7"/>
                <a:gd name="T41" fmla="*/ 15 h 38"/>
                <a:gd name="T42" fmla="*/ 3 w 7"/>
                <a:gd name="T43" fmla="*/ 16 h 38"/>
                <a:gd name="T44" fmla="*/ 3 w 7"/>
                <a:gd name="T45" fmla="*/ 17 h 38"/>
                <a:gd name="T46" fmla="*/ 3 w 7"/>
                <a:gd name="T47" fmla="*/ 18 h 38"/>
                <a:gd name="T48" fmla="*/ 3 w 7"/>
                <a:gd name="T49" fmla="*/ 19 h 38"/>
                <a:gd name="T50" fmla="*/ 3 w 7"/>
                <a:gd name="T51" fmla="*/ 19 h 38"/>
                <a:gd name="T52" fmla="*/ 3 w 7"/>
                <a:gd name="T53" fmla="*/ 20 h 38"/>
                <a:gd name="T54" fmla="*/ 4 w 7"/>
                <a:gd name="T55" fmla="*/ 21 h 38"/>
                <a:gd name="T56" fmla="*/ 4 w 7"/>
                <a:gd name="T57" fmla="*/ 22 h 38"/>
                <a:gd name="T58" fmla="*/ 4 w 7"/>
                <a:gd name="T59" fmla="*/ 23 h 38"/>
                <a:gd name="T60" fmla="*/ 4 w 7"/>
                <a:gd name="T61" fmla="*/ 23 h 38"/>
                <a:gd name="T62" fmla="*/ 4 w 7"/>
                <a:gd name="T63" fmla="*/ 24 h 38"/>
                <a:gd name="T64" fmla="*/ 4 w 7"/>
                <a:gd name="T65" fmla="*/ 25 h 38"/>
                <a:gd name="T66" fmla="*/ 4 w 7"/>
                <a:gd name="T67" fmla="*/ 26 h 38"/>
                <a:gd name="T68" fmla="*/ 5 w 7"/>
                <a:gd name="T69" fmla="*/ 26 h 38"/>
                <a:gd name="T70" fmla="*/ 5 w 7"/>
                <a:gd name="T71" fmla="*/ 27 h 38"/>
                <a:gd name="T72" fmla="*/ 5 w 7"/>
                <a:gd name="T73" fmla="*/ 28 h 38"/>
                <a:gd name="T74" fmla="*/ 5 w 7"/>
                <a:gd name="T75" fmla="*/ 29 h 38"/>
                <a:gd name="T76" fmla="*/ 5 w 7"/>
                <a:gd name="T77" fmla="*/ 30 h 38"/>
                <a:gd name="T78" fmla="*/ 5 w 7"/>
                <a:gd name="T79" fmla="*/ 30 h 38"/>
                <a:gd name="T80" fmla="*/ 5 w 7"/>
                <a:gd name="T81" fmla="*/ 31 h 38"/>
                <a:gd name="T82" fmla="*/ 6 w 7"/>
                <a:gd name="T83" fmla="*/ 32 h 38"/>
                <a:gd name="T84" fmla="*/ 6 w 7"/>
                <a:gd name="T85" fmla="*/ 33 h 38"/>
                <a:gd name="T86" fmla="*/ 6 w 7"/>
                <a:gd name="T87" fmla="*/ 33 h 38"/>
                <a:gd name="T88" fmla="*/ 6 w 7"/>
                <a:gd name="T89" fmla="*/ 34 h 38"/>
                <a:gd name="T90" fmla="*/ 6 w 7"/>
                <a:gd name="T91" fmla="*/ 35 h 38"/>
                <a:gd name="T92" fmla="*/ 6 w 7"/>
                <a:gd name="T93" fmla="*/ 36 h 38"/>
                <a:gd name="T94" fmla="*/ 6 w 7"/>
                <a:gd name="T95" fmla="*/ 36 h 38"/>
                <a:gd name="T96" fmla="*/ 7 w 7"/>
                <a:gd name="T97" fmla="*/ 37 h 38"/>
                <a:gd name="T98" fmla="*/ 7 w 7"/>
                <a:gd name="T99"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8">
                  <a:moveTo>
                    <a:pt x="0" y="0"/>
                  </a:moveTo>
                  <a:lnTo>
                    <a:pt x="0" y="0"/>
                  </a:lnTo>
                  <a:lnTo>
                    <a:pt x="0" y="1"/>
                  </a:lnTo>
                  <a:lnTo>
                    <a:pt x="0" y="2"/>
                  </a:lnTo>
                  <a:lnTo>
                    <a:pt x="0" y="3"/>
                  </a:lnTo>
                  <a:lnTo>
                    <a:pt x="0" y="4"/>
                  </a:lnTo>
                  <a:lnTo>
                    <a:pt x="0" y="4"/>
                  </a:lnTo>
                  <a:lnTo>
                    <a:pt x="1" y="5"/>
                  </a:lnTo>
                  <a:lnTo>
                    <a:pt x="1" y="6"/>
                  </a:lnTo>
                  <a:lnTo>
                    <a:pt x="1" y="7"/>
                  </a:lnTo>
                  <a:lnTo>
                    <a:pt x="1" y="8"/>
                  </a:lnTo>
                  <a:lnTo>
                    <a:pt x="1" y="8"/>
                  </a:lnTo>
                  <a:lnTo>
                    <a:pt x="1" y="9"/>
                  </a:lnTo>
                  <a:lnTo>
                    <a:pt x="1" y="10"/>
                  </a:lnTo>
                  <a:lnTo>
                    <a:pt x="2" y="11"/>
                  </a:lnTo>
                  <a:lnTo>
                    <a:pt x="2" y="12"/>
                  </a:lnTo>
                  <a:lnTo>
                    <a:pt x="2" y="12"/>
                  </a:lnTo>
                  <a:lnTo>
                    <a:pt x="2" y="13"/>
                  </a:lnTo>
                  <a:lnTo>
                    <a:pt x="2" y="14"/>
                  </a:lnTo>
                  <a:lnTo>
                    <a:pt x="2" y="15"/>
                  </a:lnTo>
                  <a:lnTo>
                    <a:pt x="3" y="15"/>
                  </a:lnTo>
                  <a:lnTo>
                    <a:pt x="3" y="16"/>
                  </a:lnTo>
                  <a:lnTo>
                    <a:pt x="3" y="17"/>
                  </a:lnTo>
                  <a:lnTo>
                    <a:pt x="3" y="18"/>
                  </a:lnTo>
                  <a:lnTo>
                    <a:pt x="3" y="19"/>
                  </a:lnTo>
                  <a:lnTo>
                    <a:pt x="3" y="19"/>
                  </a:lnTo>
                  <a:lnTo>
                    <a:pt x="3" y="20"/>
                  </a:lnTo>
                  <a:lnTo>
                    <a:pt x="4" y="21"/>
                  </a:lnTo>
                  <a:lnTo>
                    <a:pt x="4" y="22"/>
                  </a:lnTo>
                  <a:lnTo>
                    <a:pt x="4" y="23"/>
                  </a:lnTo>
                  <a:lnTo>
                    <a:pt x="4" y="23"/>
                  </a:lnTo>
                  <a:lnTo>
                    <a:pt x="4" y="24"/>
                  </a:lnTo>
                  <a:lnTo>
                    <a:pt x="4" y="25"/>
                  </a:lnTo>
                  <a:lnTo>
                    <a:pt x="4" y="26"/>
                  </a:lnTo>
                  <a:lnTo>
                    <a:pt x="5" y="26"/>
                  </a:lnTo>
                  <a:lnTo>
                    <a:pt x="5" y="27"/>
                  </a:lnTo>
                  <a:lnTo>
                    <a:pt x="5" y="28"/>
                  </a:lnTo>
                  <a:lnTo>
                    <a:pt x="5" y="29"/>
                  </a:lnTo>
                  <a:lnTo>
                    <a:pt x="5" y="30"/>
                  </a:lnTo>
                  <a:lnTo>
                    <a:pt x="5" y="30"/>
                  </a:lnTo>
                  <a:lnTo>
                    <a:pt x="5" y="31"/>
                  </a:lnTo>
                  <a:lnTo>
                    <a:pt x="6" y="32"/>
                  </a:lnTo>
                  <a:lnTo>
                    <a:pt x="6" y="33"/>
                  </a:lnTo>
                  <a:lnTo>
                    <a:pt x="6" y="33"/>
                  </a:lnTo>
                  <a:lnTo>
                    <a:pt x="6" y="34"/>
                  </a:lnTo>
                  <a:lnTo>
                    <a:pt x="6" y="35"/>
                  </a:lnTo>
                  <a:lnTo>
                    <a:pt x="6" y="36"/>
                  </a:lnTo>
                  <a:lnTo>
                    <a:pt x="6" y="36"/>
                  </a:lnTo>
                  <a:lnTo>
                    <a:pt x="7" y="37"/>
                  </a:lnTo>
                  <a:lnTo>
                    <a:pt x="7" y="3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9" name="Freeform 4129"/>
            <p:cNvSpPr>
              <a:spLocks/>
            </p:cNvSpPr>
            <p:nvPr/>
          </p:nvSpPr>
          <p:spPr bwMode="auto">
            <a:xfrm>
              <a:off x="6288792" y="2776103"/>
              <a:ext cx="10557" cy="55768"/>
            </a:xfrm>
            <a:custGeom>
              <a:avLst/>
              <a:gdLst>
                <a:gd name="T0" fmla="*/ 0 w 7"/>
                <a:gd name="T1" fmla="*/ 0 h 36"/>
                <a:gd name="T2" fmla="*/ 0 w 7"/>
                <a:gd name="T3" fmla="*/ 1 h 36"/>
                <a:gd name="T4" fmla="*/ 0 w 7"/>
                <a:gd name="T5" fmla="*/ 1 h 36"/>
                <a:gd name="T6" fmla="*/ 0 w 7"/>
                <a:gd name="T7" fmla="*/ 2 h 36"/>
                <a:gd name="T8" fmla="*/ 0 w 7"/>
                <a:gd name="T9" fmla="*/ 3 h 36"/>
                <a:gd name="T10" fmla="*/ 0 w 7"/>
                <a:gd name="T11" fmla="*/ 4 h 36"/>
                <a:gd name="T12" fmla="*/ 1 w 7"/>
                <a:gd name="T13" fmla="*/ 4 h 36"/>
                <a:gd name="T14" fmla="*/ 1 w 7"/>
                <a:gd name="T15" fmla="*/ 5 h 36"/>
                <a:gd name="T16" fmla="*/ 1 w 7"/>
                <a:gd name="T17" fmla="*/ 6 h 36"/>
                <a:gd name="T18" fmla="*/ 1 w 7"/>
                <a:gd name="T19" fmla="*/ 7 h 36"/>
                <a:gd name="T20" fmla="*/ 1 w 7"/>
                <a:gd name="T21" fmla="*/ 7 h 36"/>
                <a:gd name="T22" fmla="*/ 1 w 7"/>
                <a:gd name="T23" fmla="*/ 8 h 36"/>
                <a:gd name="T24" fmla="*/ 1 w 7"/>
                <a:gd name="T25" fmla="*/ 9 h 36"/>
                <a:gd name="T26" fmla="*/ 2 w 7"/>
                <a:gd name="T27" fmla="*/ 10 h 36"/>
                <a:gd name="T28" fmla="*/ 2 w 7"/>
                <a:gd name="T29" fmla="*/ 11 h 36"/>
                <a:gd name="T30" fmla="*/ 2 w 7"/>
                <a:gd name="T31" fmla="*/ 11 h 36"/>
                <a:gd name="T32" fmla="*/ 2 w 7"/>
                <a:gd name="T33" fmla="*/ 12 h 36"/>
                <a:gd name="T34" fmla="*/ 2 w 7"/>
                <a:gd name="T35" fmla="*/ 13 h 36"/>
                <a:gd name="T36" fmla="*/ 2 w 7"/>
                <a:gd name="T37" fmla="*/ 14 h 36"/>
                <a:gd name="T38" fmla="*/ 2 w 7"/>
                <a:gd name="T39" fmla="*/ 14 h 36"/>
                <a:gd name="T40" fmla="*/ 3 w 7"/>
                <a:gd name="T41" fmla="*/ 15 h 36"/>
                <a:gd name="T42" fmla="*/ 3 w 7"/>
                <a:gd name="T43" fmla="*/ 16 h 36"/>
                <a:gd name="T44" fmla="*/ 3 w 7"/>
                <a:gd name="T45" fmla="*/ 16 h 36"/>
                <a:gd name="T46" fmla="*/ 3 w 7"/>
                <a:gd name="T47" fmla="*/ 17 h 36"/>
                <a:gd name="T48" fmla="*/ 3 w 7"/>
                <a:gd name="T49" fmla="*/ 18 h 36"/>
                <a:gd name="T50" fmla="*/ 3 w 7"/>
                <a:gd name="T51" fmla="*/ 19 h 36"/>
                <a:gd name="T52" fmla="*/ 3 w 7"/>
                <a:gd name="T53" fmla="*/ 19 h 36"/>
                <a:gd name="T54" fmla="*/ 4 w 7"/>
                <a:gd name="T55" fmla="*/ 20 h 36"/>
                <a:gd name="T56" fmla="*/ 4 w 7"/>
                <a:gd name="T57" fmla="*/ 21 h 36"/>
                <a:gd name="T58" fmla="*/ 4 w 7"/>
                <a:gd name="T59" fmla="*/ 22 h 36"/>
                <a:gd name="T60" fmla="*/ 4 w 7"/>
                <a:gd name="T61" fmla="*/ 22 h 36"/>
                <a:gd name="T62" fmla="*/ 4 w 7"/>
                <a:gd name="T63" fmla="*/ 23 h 36"/>
                <a:gd name="T64" fmla="*/ 4 w 7"/>
                <a:gd name="T65" fmla="*/ 24 h 36"/>
                <a:gd name="T66" fmla="*/ 5 w 7"/>
                <a:gd name="T67" fmla="*/ 24 h 36"/>
                <a:gd name="T68" fmla="*/ 5 w 7"/>
                <a:gd name="T69" fmla="*/ 25 h 36"/>
                <a:gd name="T70" fmla="*/ 5 w 7"/>
                <a:gd name="T71" fmla="*/ 26 h 36"/>
                <a:gd name="T72" fmla="*/ 5 w 7"/>
                <a:gd name="T73" fmla="*/ 27 h 36"/>
                <a:gd name="T74" fmla="*/ 5 w 7"/>
                <a:gd name="T75" fmla="*/ 27 h 36"/>
                <a:gd name="T76" fmla="*/ 5 w 7"/>
                <a:gd name="T77" fmla="*/ 28 h 36"/>
                <a:gd name="T78" fmla="*/ 5 w 7"/>
                <a:gd name="T79" fmla="*/ 29 h 36"/>
                <a:gd name="T80" fmla="*/ 6 w 7"/>
                <a:gd name="T81" fmla="*/ 29 h 36"/>
                <a:gd name="T82" fmla="*/ 6 w 7"/>
                <a:gd name="T83" fmla="*/ 30 h 36"/>
                <a:gd name="T84" fmla="*/ 6 w 7"/>
                <a:gd name="T85" fmla="*/ 31 h 36"/>
                <a:gd name="T86" fmla="*/ 6 w 7"/>
                <a:gd name="T87" fmla="*/ 32 h 36"/>
                <a:gd name="T88" fmla="*/ 6 w 7"/>
                <a:gd name="T89" fmla="*/ 32 h 36"/>
                <a:gd name="T90" fmla="*/ 6 w 7"/>
                <a:gd name="T91" fmla="*/ 33 h 36"/>
                <a:gd name="T92" fmla="*/ 6 w 7"/>
                <a:gd name="T93" fmla="*/ 34 h 36"/>
                <a:gd name="T94" fmla="*/ 7 w 7"/>
                <a:gd name="T95" fmla="*/ 34 h 36"/>
                <a:gd name="T96" fmla="*/ 7 w 7"/>
                <a:gd name="T97" fmla="*/ 35 h 36"/>
                <a:gd name="T98" fmla="*/ 7 w 7"/>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6">
                  <a:moveTo>
                    <a:pt x="0" y="0"/>
                  </a:moveTo>
                  <a:lnTo>
                    <a:pt x="0" y="1"/>
                  </a:lnTo>
                  <a:lnTo>
                    <a:pt x="0" y="1"/>
                  </a:lnTo>
                  <a:lnTo>
                    <a:pt x="0" y="2"/>
                  </a:lnTo>
                  <a:lnTo>
                    <a:pt x="0" y="3"/>
                  </a:lnTo>
                  <a:lnTo>
                    <a:pt x="0" y="4"/>
                  </a:lnTo>
                  <a:lnTo>
                    <a:pt x="1" y="4"/>
                  </a:lnTo>
                  <a:lnTo>
                    <a:pt x="1" y="5"/>
                  </a:lnTo>
                  <a:lnTo>
                    <a:pt x="1" y="6"/>
                  </a:lnTo>
                  <a:lnTo>
                    <a:pt x="1" y="7"/>
                  </a:lnTo>
                  <a:lnTo>
                    <a:pt x="1" y="7"/>
                  </a:lnTo>
                  <a:lnTo>
                    <a:pt x="1" y="8"/>
                  </a:lnTo>
                  <a:lnTo>
                    <a:pt x="1" y="9"/>
                  </a:lnTo>
                  <a:lnTo>
                    <a:pt x="2" y="10"/>
                  </a:lnTo>
                  <a:lnTo>
                    <a:pt x="2" y="11"/>
                  </a:lnTo>
                  <a:lnTo>
                    <a:pt x="2" y="11"/>
                  </a:lnTo>
                  <a:lnTo>
                    <a:pt x="2" y="12"/>
                  </a:lnTo>
                  <a:lnTo>
                    <a:pt x="2" y="13"/>
                  </a:lnTo>
                  <a:lnTo>
                    <a:pt x="2" y="14"/>
                  </a:lnTo>
                  <a:lnTo>
                    <a:pt x="2" y="14"/>
                  </a:lnTo>
                  <a:lnTo>
                    <a:pt x="3" y="15"/>
                  </a:lnTo>
                  <a:lnTo>
                    <a:pt x="3" y="16"/>
                  </a:lnTo>
                  <a:lnTo>
                    <a:pt x="3" y="16"/>
                  </a:lnTo>
                  <a:lnTo>
                    <a:pt x="3" y="17"/>
                  </a:lnTo>
                  <a:lnTo>
                    <a:pt x="3" y="18"/>
                  </a:lnTo>
                  <a:lnTo>
                    <a:pt x="3" y="19"/>
                  </a:lnTo>
                  <a:lnTo>
                    <a:pt x="3" y="19"/>
                  </a:lnTo>
                  <a:lnTo>
                    <a:pt x="4" y="20"/>
                  </a:lnTo>
                  <a:lnTo>
                    <a:pt x="4" y="21"/>
                  </a:lnTo>
                  <a:lnTo>
                    <a:pt x="4" y="22"/>
                  </a:lnTo>
                  <a:lnTo>
                    <a:pt x="4" y="22"/>
                  </a:lnTo>
                  <a:lnTo>
                    <a:pt x="4" y="23"/>
                  </a:lnTo>
                  <a:lnTo>
                    <a:pt x="4" y="24"/>
                  </a:lnTo>
                  <a:lnTo>
                    <a:pt x="5" y="24"/>
                  </a:lnTo>
                  <a:lnTo>
                    <a:pt x="5" y="25"/>
                  </a:lnTo>
                  <a:lnTo>
                    <a:pt x="5" y="26"/>
                  </a:lnTo>
                  <a:lnTo>
                    <a:pt x="5" y="27"/>
                  </a:lnTo>
                  <a:lnTo>
                    <a:pt x="5" y="27"/>
                  </a:lnTo>
                  <a:lnTo>
                    <a:pt x="5" y="28"/>
                  </a:lnTo>
                  <a:lnTo>
                    <a:pt x="5" y="29"/>
                  </a:lnTo>
                  <a:lnTo>
                    <a:pt x="6" y="29"/>
                  </a:lnTo>
                  <a:lnTo>
                    <a:pt x="6" y="30"/>
                  </a:lnTo>
                  <a:lnTo>
                    <a:pt x="6" y="31"/>
                  </a:lnTo>
                  <a:lnTo>
                    <a:pt x="6" y="32"/>
                  </a:lnTo>
                  <a:lnTo>
                    <a:pt x="6" y="32"/>
                  </a:lnTo>
                  <a:lnTo>
                    <a:pt x="6" y="33"/>
                  </a:lnTo>
                  <a:lnTo>
                    <a:pt x="6" y="34"/>
                  </a:lnTo>
                  <a:lnTo>
                    <a:pt x="7" y="34"/>
                  </a:lnTo>
                  <a:lnTo>
                    <a:pt x="7" y="35"/>
                  </a:lnTo>
                  <a:lnTo>
                    <a:pt x="7" y="3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0" name="Freeform 4130"/>
            <p:cNvSpPr>
              <a:spLocks/>
            </p:cNvSpPr>
            <p:nvPr/>
          </p:nvSpPr>
          <p:spPr bwMode="auto">
            <a:xfrm>
              <a:off x="6299348" y="2831871"/>
              <a:ext cx="10557" cy="49571"/>
            </a:xfrm>
            <a:custGeom>
              <a:avLst/>
              <a:gdLst>
                <a:gd name="T0" fmla="*/ 0 w 7"/>
                <a:gd name="T1" fmla="*/ 0 h 32"/>
                <a:gd name="T2" fmla="*/ 0 w 7"/>
                <a:gd name="T3" fmla="*/ 1 h 32"/>
                <a:gd name="T4" fmla="*/ 0 w 7"/>
                <a:gd name="T5" fmla="*/ 1 h 32"/>
                <a:gd name="T6" fmla="*/ 0 w 7"/>
                <a:gd name="T7" fmla="*/ 2 h 32"/>
                <a:gd name="T8" fmla="*/ 0 w 7"/>
                <a:gd name="T9" fmla="*/ 3 h 32"/>
                <a:gd name="T10" fmla="*/ 1 w 7"/>
                <a:gd name="T11" fmla="*/ 3 h 32"/>
                <a:gd name="T12" fmla="*/ 1 w 7"/>
                <a:gd name="T13" fmla="*/ 4 h 32"/>
                <a:gd name="T14" fmla="*/ 1 w 7"/>
                <a:gd name="T15" fmla="*/ 5 h 32"/>
                <a:gd name="T16" fmla="*/ 1 w 7"/>
                <a:gd name="T17" fmla="*/ 5 h 32"/>
                <a:gd name="T18" fmla="*/ 1 w 7"/>
                <a:gd name="T19" fmla="*/ 6 h 32"/>
                <a:gd name="T20" fmla="*/ 1 w 7"/>
                <a:gd name="T21" fmla="*/ 7 h 32"/>
                <a:gd name="T22" fmla="*/ 1 w 7"/>
                <a:gd name="T23" fmla="*/ 7 h 32"/>
                <a:gd name="T24" fmla="*/ 2 w 7"/>
                <a:gd name="T25" fmla="*/ 8 h 32"/>
                <a:gd name="T26" fmla="*/ 2 w 7"/>
                <a:gd name="T27" fmla="*/ 9 h 32"/>
                <a:gd name="T28" fmla="*/ 2 w 7"/>
                <a:gd name="T29" fmla="*/ 9 h 32"/>
                <a:gd name="T30" fmla="*/ 2 w 7"/>
                <a:gd name="T31" fmla="*/ 10 h 32"/>
                <a:gd name="T32" fmla="*/ 2 w 7"/>
                <a:gd name="T33" fmla="*/ 11 h 32"/>
                <a:gd name="T34" fmla="*/ 2 w 7"/>
                <a:gd name="T35" fmla="*/ 11 h 32"/>
                <a:gd name="T36" fmla="*/ 2 w 7"/>
                <a:gd name="T37" fmla="*/ 12 h 32"/>
                <a:gd name="T38" fmla="*/ 3 w 7"/>
                <a:gd name="T39" fmla="*/ 13 h 32"/>
                <a:gd name="T40" fmla="*/ 3 w 7"/>
                <a:gd name="T41" fmla="*/ 13 h 32"/>
                <a:gd name="T42" fmla="*/ 3 w 7"/>
                <a:gd name="T43" fmla="*/ 14 h 32"/>
                <a:gd name="T44" fmla="*/ 3 w 7"/>
                <a:gd name="T45" fmla="*/ 15 h 32"/>
                <a:gd name="T46" fmla="*/ 3 w 7"/>
                <a:gd name="T47" fmla="*/ 15 h 32"/>
                <a:gd name="T48" fmla="*/ 3 w 7"/>
                <a:gd name="T49" fmla="*/ 16 h 32"/>
                <a:gd name="T50" fmla="*/ 4 w 7"/>
                <a:gd name="T51" fmla="*/ 17 h 32"/>
                <a:gd name="T52" fmla="*/ 4 w 7"/>
                <a:gd name="T53" fmla="*/ 17 h 32"/>
                <a:gd name="T54" fmla="*/ 4 w 7"/>
                <a:gd name="T55" fmla="*/ 18 h 32"/>
                <a:gd name="T56" fmla="*/ 4 w 7"/>
                <a:gd name="T57" fmla="*/ 19 h 32"/>
                <a:gd name="T58" fmla="*/ 4 w 7"/>
                <a:gd name="T59" fmla="*/ 19 h 32"/>
                <a:gd name="T60" fmla="*/ 4 w 7"/>
                <a:gd name="T61" fmla="*/ 20 h 32"/>
                <a:gd name="T62" fmla="*/ 4 w 7"/>
                <a:gd name="T63" fmla="*/ 20 h 32"/>
                <a:gd name="T64" fmla="*/ 5 w 7"/>
                <a:gd name="T65" fmla="*/ 21 h 32"/>
                <a:gd name="T66" fmla="*/ 5 w 7"/>
                <a:gd name="T67" fmla="*/ 22 h 32"/>
                <a:gd name="T68" fmla="*/ 5 w 7"/>
                <a:gd name="T69" fmla="*/ 22 h 32"/>
                <a:gd name="T70" fmla="*/ 5 w 7"/>
                <a:gd name="T71" fmla="*/ 23 h 32"/>
                <a:gd name="T72" fmla="*/ 5 w 7"/>
                <a:gd name="T73" fmla="*/ 24 h 32"/>
                <a:gd name="T74" fmla="*/ 5 w 7"/>
                <a:gd name="T75" fmla="*/ 24 h 32"/>
                <a:gd name="T76" fmla="*/ 5 w 7"/>
                <a:gd name="T77" fmla="*/ 25 h 32"/>
                <a:gd name="T78" fmla="*/ 6 w 7"/>
                <a:gd name="T79" fmla="*/ 25 h 32"/>
                <a:gd name="T80" fmla="*/ 6 w 7"/>
                <a:gd name="T81" fmla="*/ 26 h 32"/>
                <a:gd name="T82" fmla="*/ 6 w 7"/>
                <a:gd name="T83" fmla="*/ 27 h 32"/>
                <a:gd name="T84" fmla="*/ 6 w 7"/>
                <a:gd name="T85" fmla="*/ 27 h 32"/>
                <a:gd name="T86" fmla="*/ 6 w 7"/>
                <a:gd name="T87" fmla="*/ 28 h 32"/>
                <a:gd name="T88" fmla="*/ 6 w 7"/>
                <a:gd name="T89" fmla="*/ 29 h 32"/>
                <a:gd name="T90" fmla="*/ 6 w 7"/>
                <a:gd name="T91" fmla="*/ 29 h 32"/>
                <a:gd name="T92" fmla="*/ 7 w 7"/>
                <a:gd name="T93" fmla="*/ 30 h 32"/>
                <a:gd name="T94" fmla="*/ 7 w 7"/>
                <a:gd name="T95" fmla="*/ 30 h 32"/>
                <a:gd name="T96" fmla="*/ 7 w 7"/>
                <a:gd name="T97" fmla="*/ 31 h 32"/>
                <a:gd name="T98" fmla="*/ 7 w 7"/>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0"/>
                  </a:moveTo>
                  <a:lnTo>
                    <a:pt x="0" y="1"/>
                  </a:lnTo>
                  <a:lnTo>
                    <a:pt x="0" y="1"/>
                  </a:lnTo>
                  <a:lnTo>
                    <a:pt x="0" y="2"/>
                  </a:lnTo>
                  <a:lnTo>
                    <a:pt x="0" y="3"/>
                  </a:lnTo>
                  <a:lnTo>
                    <a:pt x="1" y="3"/>
                  </a:lnTo>
                  <a:lnTo>
                    <a:pt x="1" y="4"/>
                  </a:lnTo>
                  <a:lnTo>
                    <a:pt x="1" y="5"/>
                  </a:lnTo>
                  <a:lnTo>
                    <a:pt x="1" y="5"/>
                  </a:lnTo>
                  <a:lnTo>
                    <a:pt x="1" y="6"/>
                  </a:lnTo>
                  <a:lnTo>
                    <a:pt x="1" y="7"/>
                  </a:lnTo>
                  <a:lnTo>
                    <a:pt x="1" y="7"/>
                  </a:lnTo>
                  <a:lnTo>
                    <a:pt x="2" y="8"/>
                  </a:lnTo>
                  <a:lnTo>
                    <a:pt x="2" y="9"/>
                  </a:lnTo>
                  <a:lnTo>
                    <a:pt x="2" y="9"/>
                  </a:lnTo>
                  <a:lnTo>
                    <a:pt x="2" y="10"/>
                  </a:lnTo>
                  <a:lnTo>
                    <a:pt x="2" y="11"/>
                  </a:lnTo>
                  <a:lnTo>
                    <a:pt x="2" y="11"/>
                  </a:lnTo>
                  <a:lnTo>
                    <a:pt x="2" y="12"/>
                  </a:lnTo>
                  <a:lnTo>
                    <a:pt x="3" y="13"/>
                  </a:lnTo>
                  <a:lnTo>
                    <a:pt x="3" y="13"/>
                  </a:lnTo>
                  <a:lnTo>
                    <a:pt x="3" y="14"/>
                  </a:lnTo>
                  <a:lnTo>
                    <a:pt x="3" y="15"/>
                  </a:lnTo>
                  <a:lnTo>
                    <a:pt x="3" y="15"/>
                  </a:lnTo>
                  <a:lnTo>
                    <a:pt x="3" y="16"/>
                  </a:lnTo>
                  <a:lnTo>
                    <a:pt x="4" y="17"/>
                  </a:lnTo>
                  <a:lnTo>
                    <a:pt x="4" y="17"/>
                  </a:lnTo>
                  <a:lnTo>
                    <a:pt x="4" y="18"/>
                  </a:lnTo>
                  <a:lnTo>
                    <a:pt x="4" y="19"/>
                  </a:lnTo>
                  <a:lnTo>
                    <a:pt x="4" y="19"/>
                  </a:lnTo>
                  <a:lnTo>
                    <a:pt x="4" y="20"/>
                  </a:lnTo>
                  <a:lnTo>
                    <a:pt x="4" y="20"/>
                  </a:lnTo>
                  <a:lnTo>
                    <a:pt x="5" y="21"/>
                  </a:lnTo>
                  <a:lnTo>
                    <a:pt x="5" y="22"/>
                  </a:lnTo>
                  <a:lnTo>
                    <a:pt x="5" y="22"/>
                  </a:lnTo>
                  <a:lnTo>
                    <a:pt x="5" y="23"/>
                  </a:lnTo>
                  <a:lnTo>
                    <a:pt x="5" y="24"/>
                  </a:lnTo>
                  <a:lnTo>
                    <a:pt x="5" y="24"/>
                  </a:lnTo>
                  <a:lnTo>
                    <a:pt x="5" y="25"/>
                  </a:lnTo>
                  <a:lnTo>
                    <a:pt x="6" y="25"/>
                  </a:lnTo>
                  <a:lnTo>
                    <a:pt x="6" y="26"/>
                  </a:lnTo>
                  <a:lnTo>
                    <a:pt x="6" y="27"/>
                  </a:lnTo>
                  <a:lnTo>
                    <a:pt x="6" y="27"/>
                  </a:lnTo>
                  <a:lnTo>
                    <a:pt x="6" y="28"/>
                  </a:lnTo>
                  <a:lnTo>
                    <a:pt x="6" y="29"/>
                  </a:lnTo>
                  <a:lnTo>
                    <a:pt x="6" y="29"/>
                  </a:lnTo>
                  <a:lnTo>
                    <a:pt x="7" y="30"/>
                  </a:lnTo>
                  <a:lnTo>
                    <a:pt x="7" y="30"/>
                  </a:lnTo>
                  <a:lnTo>
                    <a:pt x="7" y="31"/>
                  </a:lnTo>
                  <a:lnTo>
                    <a:pt x="7" y="3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1" name="Freeform 4131"/>
            <p:cNvSpPr>
              <a:spLocks/>
            </p:cNvSpPr>
            <p:nvPr/>
          </p:nvSpPr>
          <p:spPr bwMode="auto">
            <a:xfrm>
              <a:off x="6309905" y="2881442"/>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4 h 25"/>
                <a:gd name="T16" fmla="*/ 1 w 7"/>
                <a:gd name="T17" fmla="*/ 4 h 25"/>
                <a:gd name="T18" fmla="*/ 1 w 7"/>
                <a:gd name="T19" fmla="*/ 5 h 25"/>
                <a:gd name="T20" fmla="*/ 1 w 7"/>
                <a:gd name="T21" fmla="*/ 5 h 25"/>
                <a:gd name="T22" fmla="*/ 2 w 7"/>
                <a:gd name="T23" fmla="*/ 6 h 25"/>
                <a:gd name="T24" fmla="*/ 2 w 7"/>
                <a:gd name="T25" fmla="*/ 6 h 25"/>
                <a:gd name="T26" fmla="*/ 2 w 7"/>
                <a:gd name="T27" fmla="*/ 7 h 25"/>
                <a:gd name="T28" fmla="*/ 2 w 7"/>
                <a:gd name="T29" fmla="*/ 8 h 25"/>
                <a:gd name="T30" fmla="*/ 2 w 7"/>
                <a:gd name="T31" fmla="*/ 8 h 25"/>
                <a:gd name="T32" fmla="*/ 2 w 7"/>
                <a:gd name="T33" fmla="*/ 9 h 25"/>
                <a:gd name="T34" fmla="*/ 2 w 7"/>
                <a:gd name="T35" fmla="*/ 9 h 25"/>
                <a:gd name="T36" fmla="*/ 3 w 7"/>
                <a:gd name="T37" fmla="*/ 10 h 25"/>
                <a:gd name="T38" fmla="*/ 3 w 7"/>
                <a:gd name="T39" fmla="*/ 10 h 25"/>
                <a:gd name="T40" fmla="*/ 3 w 7"/>
                <a:gd name="T41" fmla="*/ 11 h 25"/>
                <a:gd name="T42" fmla="*/ 3 w 7"/>
                <a:gd name="T43" fmla="*/ 11 h 25"/>
                <a:gd name="T44" fmla="*/ 3 w 7"/>
                <a:gd name="T45" fmla="*/ 12 h 25"/>
                <a:gd name="T46" fmla="*/ 3 w 7"/>
                <a:gd name="T47" fmla="*/ 12 h 25"/>
                <a:gd name="T48" fmla="*/ 3 w 7"/>
                <a:gd name="T49" fmla="*/ 13 h 25"/>
                <a:gd name="T50" fmla="*/ 4 w 7"/>
                <a:gd name="T51" fmla="*/ 13 h 25"/>
                <a:gd name="T52" fmla="*/ 4 w 7"/>
                <a:gd name="T53" fmla="*/ 14 h 25"/>
                <a:gd name="T54" fmla="*/ 4 w 7"/>
                <a:gd name="T55" fmla="*/ 14 h 25"/>
                <a:gd name="T56" fmla="*/ 4 w 7"/>
                <a:gd name="T57" fmla="*/ 15 h 25"/>
                <a:gd name="T58" fmla="*/ 4 w 7"/>
                <a:gd name="T59" fmla="*/ 15 h 25"/>
                <a:gd name="T60" fmla="*/ 4 w 7"/>
                <a:gd name="T61" fmla="*/ 16 h 25"/>
                <a:gd name="T62" fmla="*/ 4 w 7"/>
                <a:gd name="T63" fmla="*/ 16 h 25"/>
                <a:gd name="T64" fmla="*/ 5 w 7"/>
                <a:gd name="T65" fmla="*/ 17 h 25"/>
                <a:gd name="T66" fmla="*/ 5 w 7"/>
                <a:gd name="T67" fmla="*/ 17 h 25"/>
                <a:gd name="T68" fmla="*/ 5 w 7"/>
                <a:gd name="T69" fmla="*/ 18 h 25"/>
                <a:gd name="T70" fmla="*/ 5 w 7"/>
                <a:gd name="T71" fmla="*/ 18 h 25"/>
                <a:gd name="T72" fmla="*/ 5 w 7"/>
                <a:gd name="T73" fmla="*/ 19 h 25"/>
                <a:gd name="T74" fmla="*/ 5 w 7"/>
                <a:gd name="T75" fmla="*/ 19 h 25"/>
                <a:gd name="T76" fmla="*/ 5 w 7"/>
                <a:gd name="T77" fmla="*/ 20 h 25"/>
                <a:gd name="T78" fmla="*/ 6 w 7"/>
                <a:gd name="T79" fmla="*/ 20 h 25"/>
                <a:gd name="T80" fmla="*/ 6 w 7"/>
                <a:gd name="T81" fmla="*/ 21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4"/>
                  </a:lnTo>
                  <a:lnTo>
                    <a:pt x="1" y="4"/>
                  </a:lnTo>
                  <a:lnTo>
                    <a:pt x="1" y="5"/>
                  </a:lnTo>
                  <a:lnTo>
                    <a:pt x="1" y="5"/>
                  </a:lnTo>
                  <a:lnTo>
                    <a:pt x="2" y="6"/>
                  </a:lnTo>
                  <a:lnTo>
                    <a:pt x="2" y="6"/>
                  </a:lnTo>
                  <a:lnTo>
                    <a:pt x="2" y="7"/>
                  </a:lnTo>
                  <a:lnTo>
                    <a:pt x="2" y="8"/>
                  </a:lnTo>
                  <a:lnTo>
                    <a:pt x="2" y="8"/>
                  </a:lnTo>
                  <a:lnTo>
                    <a:pt x="2" y="9"/>
                  </a:lnTo>
                  <a:lnTo>
                    <a:pt x="2" y="9"/>
                  </a:lnTo>
                  <a:lnTo>
                    <a:pt x="3" y="10"/>
                  </a:lnTo>
                  <a:lnTo>
                    <a:pt x="3" y="10"/>
                  </a:lnTo>
                  <a:lnTo>
                    <a:pt x="3" y="11"/>
                  </a:lnTo>
                  <a:lnTo>
                    <a:pt x="3" y="11"/>
                  </a:lnTo>
                  <a:lnTo>
                    <a:pt x="3" y="12"/>
                  </a:lnTo>
                  <a:lnTo>
                    <a:pt x="3" y="12"/>
                  </a:lnTo>
                  <a:lnTo>
                    <a:pt x="3" y="13"/>
                  </a:lnTo>
                  <a:lnTo>
                    <a:pt x="4" y="13"/>
                  </a:lnTo>
                  <a:lnTo>
                    <a:pt x="4" y="14"/>
                  </a:lnTo>
                  <a:lnTo>
                    <a:pt x="4" y="14"/>
                  </a:lnTo>
                  <a:lnTo>
                    <a:pt x="4" y="15"/>
                  </a:lnTo>
                  <a:lnTo>
                    <a:pt x="4" y="15"/>
                  </a:lnTo>
                  <a:lnTo>
                    <a:pt x="4" y="16"/>
                  </a:lnTo>
                  <a:lnTo>
                    <a:pt x="4" y="16"/>
                  </a:lnTo>
                  <a:lnTo>
                    <a:pt x="5" y="17"/>
                  </a:lnTo>
                  <a:lnTo>
                    <a:pt x="5" y="17"/>
                  </a:lnTo>
                  <a:lnTo>
                    <a:pt x="5" y="18"/>
                  </a:lnTo>
                  <a:lnTo>
                    <a:pt x="5" y="18"/>
                  </a:lnTo>
                  <a:lnTo>
                    <a:pt x="5" y="19"/>
                  </a:lnTo>
                  <a:lnTo>
                    <a:pt x="5" y="19"/>
                  </a:lnTo>
                  <a:lnTo>
                    <a:pt x="5" y="20"/>
                  </a:lnTo>
                  <a:lnTo>
                    <a:pt x="6" y="20"/>
                  </a:lnTo>
                  <a:lnTo>
                    <a:pt x="6" y="21"/>
                  </a:lnTo>
                  <a:lnTo>
                    <a:pt x="6" y="21"/>
                  </a:lnTo>
                  <a:lnTo>
                    <a:pt x="6" y="21"/>
                  </a:lnTo>
                  <a:lnTo>
                    <a:pt x="6" y="22"/>
                  </a:lnTo>
                  <a:lnTo>
                    <a:pt x="6" y="22"/>
                  </a:lnTo>
                  <a:lnTo>
                    <a:pt x="6" y="23"/>
                  </a:lnTo>
                  <a:lnTo>
                    <a:pt x="7" y="23"/>
                  </a:lnTo>
                  <a:lnTo>
                    <a:pt x="7" y="24"/>
                  </a:lnTo>
                  <a:lnTo>
                    <a:pt x="7" y="24"/>
                  </a:lnTo>
                  <a:lnTo>
                    <a:pt x="7" y="25"/>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2" name="Freeform 4132"/>
            <p:cNvSpPr>
              <a:spLocks/>
            </p:cNvSpPr>
            <p:nvPr/>
          </p:nvSpPr>
          <p:spPr bwMode="auto">
            <a:xfrm>
              <a:off x="6320461" y="2920170"/>
              <a:ext cx="10557" cy="24786"/>
            </a:xfrm>
            <a:custGeom>
              <a:avLst/>
              <a:gdLst>
                <a:gd name="T0" fmla="*/ 0 w 7"/>
                <a:gd name="T1" fmla="*/ 0 h 16"/>
                <a:gd name="T2" fmla="*/ 0 w 7"/>
                <a:gd name="T3" fmla="*/ 0 h 16"/>
                <a:gd name="T4" fmla="*/ 0 w 7"/>
                <a:gd name="T5" fmla="*/ 0 h 16"/>
                <a:gd name="T6" fmla="*/ 1 w 7"/>
                <a:gd name="T7" fmla="*/ 1 h 16"/>
                <a:gd name="T8" fmla="*/ 1 w 7"/>
                <a:gd name="T9" fmla="*/ 1 h 16"/>
                <a:gd name="T10" fmla="*/ 1 w 7"/>
                <a:gd name="T11" fmla="*/ 2 h 16"/>
                <a:gd name="T12" fmla="*/ 1 w 7"/>
                <a:gd name="T13" fmla="*/ 2 h 16"/>
                <a:gd name="T14" fmla="*/ 1 w 7"/>
                <a:gd name="T15" fmla="*/ 2 h 16"/>
                <a:gd name="T16" fmla="*/ 1 w 7"/>
                <a:gd name="T17" fmla="*/ 3 h 16"/>
                <a:gd name="T18" fmla="*/ 1 w 7"/>
                <a:gd name="T19" fmla="*/ 3 h 16"/>
                <a:gd name="T20" fmla="*/ 2 w 7"/>
                <a:gd name="T21" fmla="*/ 3 h 16"/>
                <a:gd name="T22" fmla="*/ 2 w 7"/>
                <a:gd name="T23" fmla="*/ 4 h 16"/>
                <a:gd name="T24" fmla="*/ 2 w 7"/>
                <a:gd name="T25" fmla="*/ 4 h 16"/>
                <a:gd name="T26" fmla="*/ 2 w 7"/>
                <a:gd name="T27" fmla="*/ 5 h 16"/>
                <a:gd name="T28" fmla="*/ 2 w 7"/>
                <a:gd name="T29" fmla="*/ 5 h 16"/>
                <a:gd name="T30" fmla="*/ 2 w 7"/>
                <a:gd name="T31" fmla="*/ 5 h 16"/>
                <a:gd name="T32" fmla="*/ 2 w 7"/>
                <a:gd name="T33" fmla="*/ 6 h 16"/>
                <a:gd name="T34" fmla="*/ 3 w 7"/>
                <a:gd name="T35" fmla="*/ 6 h 16"/>
                <a:gd name="T36" fmla="*/ 3 w 7"/>
                <a:gd name="T37" fmla="*/ 6 h 16"/>
                <a:gd name="T38" fmla="*/ 3 w 7"/>
                <a:gd name="T39" fmla="*/ 7 h 16"/>
                <a:gd name="T40" fmla="*/ 3 w 7"/>
                <a:gd name="T41" fmla="*/ 7 h 16"/>
                <a:gd name="T42" fmla="*/ 3 w 7"/>
                <a:gd name="T43" fmla="*/ 7 h 16"/>
                <a:gd name="T44" fmla="*/ 3 w 7"/>
                <a:gd name="T45" fmla="*/ 8 h 16"/>
                <a:gd name="T46" fmla="*/ 3 w 7"/>
                <a:gd name="T47" fmla="*/ 8 h 16"/>
                <a:gd name="T48" fmla="*/ 4 w 7"/>
                <a:gd name="T49" fmla="*/ 8 h 16"/>
                <a:gd name="T50" fmla="*/ 4 w 7"/>
                <a:gd name="T51" fmla="*/ 9 h 16"/>
                <a:gd name="T52" fmla="*/ 4 w 7"/>
                <a:gd name="T53" fmla="*/ 9 h 16"/>
                <a:gd name="T54" fmla="*/ 4 w 7"/>
                <a:gd name="T55" fmla="*/ 9 h 16"/>
                <a:gd name="T56" fmla="*/ 4 w 7"/>
                <a:gd name="T57" fmla="*/ 10 h 16"/>
                <a:gd name="T58" fmla="*/ 4 w 7"/>
                <a:gd name="T59" fmla="*/ 10 h 16"/>
                <a:gd name="T60" fmla="*/ 5 w 7"/>
                <a:gd name="T61" fmla="*/ 10 h 16"/>
                <a:gd name="T62" fmla="*/ 5 w 7"/>
                <a:gd name="T63" fmla="*/ 11 h 16"/>
                <a:gd name="T64" fmla="*/ 5 w 7"/>
                <a:gd name="T65" fmla="*/ 11 h 16"/>
                <a:gd name="T66" fmla="*/ 5 w 7"/>
                <a:gd name="T67" fmla="*/ 11 h 16"/>
                <a:gd name="T68" fmla="*/ 5 w 7"/>
                <a:gd name="T69" fmla="*/ 12 h 16"/>
                <a:gd name="T70" fmla="*/ 5 w 7"/>
                <a:gd name="T71" fmla="*/ 12 h 16"/>
                <a:gd name="T72" fmla="*/ 5 w 7"/>
                <a:gd name="T73" fmla="*/ 12 h 16"/>
                <a:gd name="T74" fmla="*/ 6 w 7"/>
                <a:gd name="T75" fmla="*/ 12 h 16"/>
                <a:gd name="T76" fmla="*/ 6 w 7"/>
                <a:gd name="T77" fmla="*/ 13 h 16"/>
                <a:gd name="T78" fmla="*/ 6 w 7"/>
                <a:gd name="T79" fmla="*/ 13 h 16"/>
                <a:gd name="T80" fmla="*/ 6 w 7"/>
                <a:gd name="T81" fmla="*/ 13 h 16"/>
                <a:gd name="T82" fmla="*/ 6 w 7"/>
                <a:gd name="T83" fmla="*/ 14 h 16"/>
                <a:gd name="T84" fmla="*/ 6 w 7"/>
                <a:gd name="T85" fmla="*/ 14 h 16"/>
                <a:gd name="T86" fmla="*/ 6 w 7"/>
                <a:gd name="T87" fmla="*/ 14 h 16"/>
                <a:gd name="T88" fmla="*/ 7 w 7"/>
                <a:gd name="T89" fmla="*/ 14 h 16"/>
                <a:gd name="T90" fmla="*/ 7 w 7"/>
                <a:gd name="T91" fmla="*/ 15 h 16"/>
                <a:gd name="T92" fmla="*/ 7 w 7"/>
                <a:gd name="T93" fmla="*/ 15 h 16"/>
                <a:gd name="T94" fmla="*/ 7 w 7"/>
                <a:gd name="T95" fmla="*/ 15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0"/>
                  </a:lnTo>
                  <a:lnTo>
                    <a:pt x="1" y="1"/>
                  </a:lnTo>
                  <a:lnTo>
                    <a:pt x="1" y="1"/>
                  </a:lnTo>
                  <a:lnTo>
                    <a:pt x="1" y="2"/>
                  </a:lnTo>
                  <a:lnTo>
                    <a:pt x="1" y="2"/>
                  </a:lnTo>
                  <a:lnTo>
                    <a:pt x="1" y="2"/>
                  </a:lnTo>
                  <a:lnTo>
                    <a:pt x="1" y="3"/>
                  </a:lnTo>
                  <a:lnTo>
                    <a:pt x="1" y="3"/>
                  </a:lnTo>
                  <a:lnTo>
                    <a:pt x="2" y="3"/>
                  </a:lnTo>
                  <a:lnTo>
                    <a:pt x="2" y="4"/>
                  </a:lnTo>
                  <a:lnTo>
                    <a:pt x="2" y="4"/>
                  </a:lnTo>
                  <a:lnTo>
                    <a:pt x="2" y="5"/>
                  </a:lnTo>
                  <a:lnTo>
                    <a:pt x="2" y="5"/>
                  </a:lnTo>
                  <a:lnTo>
                    <a:pt x="2" y="5"/>
                  </a:lnTo>
                  <a:lnTo>
                    <a:pt x="2" y="6"/>
                  </a:lnTo>
                  <a:lnTo>
                    <a:pt x="3" y="6"/>
                  </a:lnTo>
                  <a:lnTo>
                    <a:pt x="3" y="6"/>
                  </a:lnTo>
                  <a:lnTo>
                    <a:pt x="3" y="7"/>
                  </a:lnTo>
                  <a:lnTo>
                    <a:pt x="3" y="7"/>
                  </a:lnTo>
                  <a:lnTo>
                    <a:pt x="3" y="7"/>
                  </a:lnTo>
                  <a:lnTo>
                    <a:pt x="3" y="8"/>
                  </a:lnTo>
                  <a:lnTo>
                    <a:pt x="3" y="8"/>
                  </a:lnTo>
                  <a:lnTo>
                    <a:pt x="4" y="8"/>
                  </a:lnTo>
                  <a:lnTo>
                    <a:pt x="4" y="9"/>
                  </a:lnTo>
                  <a:lnTo>
                    <a:pt x="4" y="9"/>
                  </a:lnTo>
                  <a:lnTo>
                    <a:pt x="4" y="9"/>
                  </a:lnTo>
                  <a:lnTo>
                    <a:pt x="4" y="10"/>
                  </a:lnTo>
                  <a:lnTo>
                    <a:pt x="4" y="10"/>
                  </a:lnTo>
                  <a:lnTo>
                    <a:pt x="5" y="10"/>
                  </a:lnTo>
                  <a:lnTo>
                    <a:pt x="5" y="11"/>
                  </a:lnTo>
                  <a:lnTo>
                    <a:pt x="5" y="11"/>
                  </a:lnTo>
                  <a:lnTo>
                    <a:pt x="5" y="11"/>
                  </a:lnTo>
                  <a:lnTo>
                    <a:pt x="5" y="12"/>
                  </a:lnTo>
                  <a:lnTo>
                    <a:pt x="5" y="12"/>
                  </a:lnTo>
                  <a:lnTo>
                    <a:pt x="5" y="12"/>
                  </a:lnTo>
                  <a:lnTo>
                    <a:pt x="6" y="12"/>
                  </a:lnTo>
                  <a:lnTo>
                    <a:pt x="6" y="13"/>
                  </a:lnTo>
                  <a:lnTo>
                    <a:pt x="6" y="13"/>
                  </a:lnTo>
                  <a:lnTo>
                    <a:pt x="6" y="13"/>
                  </a:lnTo>
                  <a:lnTo>
                    <a:pt x="6" y="14"/>
                  </a:lnTo>
                  <a:lnTo>
                    <a:pt x="6" y="14"/>
                  </a:lnTo>
                  <a:lnTo>
                    <a:pt x="6" y="14"/>
                  </a:lnTo>
                  <a:lnTo>
                    <a:pt x="7" y="14"/>
                  </a:lnTo>
                  <a:lnTo>
                    <a:pt x="7" y="15"/>
                  </a:lnTo>
                  <a:lnTo>
                    <a:pt x="7" y="15"/>
                  </a:lnTo>
                  <a:lnTo>
                    <a:pt x="7" y="15"/>
                  </a:lnTo>
                  <a:lnTo>
                    <a:pt x="7" y="16"/>
                  </a:lnTo>
                  <a:lnTo>
                    <a:pt x="7" y="1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3" name="Freeform 4133"/>
            <p:cNvSpPr>
              <a:spLocks/>
            </p:cNvSpPr>
            <p:nvPr/>
          </p:nvSpPr>
          <p:spPr bwMode="auto">
            <a:xfrm>
              <a:off x="6331018" y="2944956"/>
              <a:ext cx="10557" cy="15491"/>
            </a:xfrm>
            <a:custGeom>
              <a:avLst/>
              <a:gdLst>
                <a:gd name="T0" fmla="*/ 0 w 7"/>
                <a:gd name="T1" fmla="*/ 0 h 10"/>
                <a:gd name="T2" fmla="*/ 0 w 7"/>
                <a:gd name="T3" fmla="*/ 0 h 10"/>
                <a:gd name="T4" fmla="*/ 1 w 7"/>
                <a:gd name="T5" fmla="*/ 0 h 10"/>
                <a:gd name="T6" fmla="*/ 1 w 7"/>
                <a:gd name="T7" fmla="*/ 1 h 10"/>
                <a:gd name="T8" fmla="*/ 1 w 7"/>
                <a:gd name="T9" fmla="*/ 1 h 10"/>
                <a:gd name="T10" fmla="*/ 1 w 7"/>
                <a:gd name="T11" fmla="*/ 1 h 10"/>
                <a:gd name="T12" fmla="*/ 1 w 7"/>
                <a:gd name="T13" fmla="*/ 1 h 10"/>
                <a:gd name="T14" fmla="*/ 1 w 7"/>
                <a:gd name="T15" fmla="*/ 2 h 10"/>
                <a:gd name="T16" fmla="*/ 1 w 7"/>
                <a:gd name="T17" fmla="*/ 2 h 10"/>
                <a:gd name="T18" fmla="*/ 2 w 7"/>
                <a:gd name="T19" fmla="*/ 2 h 10"/>
                <a:gd name="T20" fmla="*/ 2 w 7"/>
                <a:gd name="T21" fmla="*/ 2 h 10"/>
                <a:gd name="T22" fmla="*/ 2 w 7"/>
                <a:gd name="T23" fmla="*/ 3 h 10"/>
                <a:gd name="T24" fmla="*/ 2 w 7"/>
                <a:gd name="T25" fmla="*/ 3 h 10"/>
                <a:gd name="T26" fmla="*/ 2 w 7"/>
                <a:gd name="T27" fmla="*/ 3 h 10"/>
                <a:gd name="T28" fmla="*/ 2 w 7"/>
                <a:gd name="T29" fmla="*/ 3 h 10"/>
                <a:gd name="T30" fmla="*/ 2 w 7"/>
                <a:gd name="T31" fmla="*/ 3 h 10"/>
                <a:gd name="T32" fmla="*/ 3 w 7"/>
                <a:gd name="T33" fmla="*/ 4 h 10"/>
                <a:gd name="T34" fmla="*/ 3 w 7"/>
                <a:gd name="T35" fmla="*/ 4 h 10"/>
                <a:gd name="T36" fmla="*/ 3 w 7"/>
                <a:gd name="T37" fmla="*/ 4 h 10"/>
                <a:gd name="T38" fmla="*/ 3 w 7"/>
                <a:gd name="T39" fmla="*/ 4 h 10"/>
                <a:gd name="T40" fmla="*/ 3 w 7"/>
                <a:gd name="T41" fmla="*/ 4 h 10"/>
                <a:gd name="T42" fmla="*/ 3 w 7"/>
                <a:gd name="T43" fmla="*/ 5 h 10"/>
                <a:gd name="T44" fmla="*/ 3 w 7"/>
                <a:gd name="T45" fmla="*/ 5 h 10"/>
                <a:gd name="T46" fmla="*/ 4 w 7"/>
                <a:gd name="T47" fmla="*/ 5 h 10"/>
                <a:gd name="T48" fmla="*/ 4 w 7"/>
                <a:gd name="T49" fmla="*/ 5 h 10"/>
                <a:gd name="T50" fmla="*/ 4 w 7"/>
                <a:gd name="T51" fmla="*/ 6 h 10"/>
                <a:gd name="T52" fmla="*/ 4 w 7"/>
                <a:gd name="T53" fmla="*/ 6 h 10"/>
                <a:gd name="T54" fmla="*/ 4 w 7"/>
                <a:gd name="T55" fmla="*/ 6 h 10"/>
                <a:gd name="T56" fmla="*/ 4 w 7"/>
                <a:gd name="T57" fmla="*/ 6 h 10"/>
                <a:gd name="T58" fmla="*/ 4 w 7"/>
                <a:gd name="T59" fmla="*/ 6 h 10"/>
                <a:gd name="T60" fmla="*/ 5 w 7"/>
                <a:gd name="T61" fmla="*/ 7 h 10"/>
                <a:gd name="T62" fmla="*/ 5 w 7"/>
                <a:gd name="T63" fmla="*/ 7 h 10"/>
                <a:gd name="T64" fmla="*/ 5 w 7"/>
                <a:gd name="T65" fmla="*/ 7 h 10"/>
                <a:gd name="T66" fmla="*/ 5 w 7"/>
                <a:gd name="T67" fmla="*/ 7 h 10"/>
                <a:gd name="T68" fmla="*/ 5 w 7"/>
                <a:gd name="T69" fmla="*/ 7 h 10"/>
                <a:gd name="T70" fmla="*/ 5 w 7"/>
                <a:gd name="T71" fmla="*/ 8 h 10"/>
                <a:gd name="T72" fmla="*/ 5 w 7"/>
                <a:gd name="T73" fmla="*/ 8 h 10"/>
                <a:gd name="T74" fmla="*/ 6 w 7"/>
                <a:gd name="T75" fmla="*/ 8 h 10"/>
                <a:gd name="T76" fmla="*/ 6 w 7"/>
                <a:gd name="T77" fmla="*/ 8 h 10"/>
                <a:gd name="T78" fmla="*/ 6 w 7"/>
                <a:gd name="T79" fmla="*/ 8 h 10"/>
                <a:gd name="T80" fmla="*/ 6 w 7"/>
                <a:gd name="T81" fmla="*/ 8 h 10"/>
                <a:gd name="T82" fmla="*/ 6 w 7"/>
                <a:gd name="T83" fmla="*/ 9 h 10"/>
                <a:gd name="T84" fmla="*/ 6 w 7"/>
                <a:gd name="T85" fmla="*/ 9 h 10"/>
                <a:gd name="T86" fmla="*/ 6 w 7"/>
                <a:gd name="T87" fmla="*/ 9 h 10"/>
                <a:gd name="T88" fmla="*/ 7 w 7"/>
                <a:gd name="T89" fmla="*/ 9 h 10"/>
                <a:gd name="T90" fmla="*/ 7 w 7"/>
                <a:gd name="T91" fmla="*/ 9 h 10"/>
                <a:gd name="T92" fmla="*/ 7 w 7"/>
                <a:gd name="T93" fmla="*/ 9 h 10"/>
                <a:gd name="T94" fmla="*/ 7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1"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3"/>
                  </a:lnTo>
                  <a:lnTo>
                    <a:pt x="3" y="4"/>
                  </a:lnTo>
                  <a:lnTo>
                    <a:pt x="3" y="4"/>
                  </a:lnTo>
                  <a:lnTo>
                    <a:pt x="3" y="4"/>
                  </a:lnTo>
                  <a:lnTo>
                    <a:pt x="3" y="4"/>
                  </a:lnTo>
                  <a:lnTo>
                    <a:pt x="3" y="4"/>
                  </a:lnTo>
                  <a:lnTo>
                    <a:pt x="3" y="5"/>
                  </a:lnTo>
                  <a:lnTo>
                    <a:pt x="3" y="5"/>
                  </a:lnTo>
                  <a:lnTo>
                    <a:pt x="4" y="5"/>
                  </a:lnTo>
                  <a:lnTo>
                    <a:pt x="4" y="5"/>
                  </a:lnTo>
                  <a:lnTo>
                    <a:pt x="4" y="6"/>
                  </a:lnTo>
                  <a:lnTo>
                    <a:pt x="4" y="6"/>
                  </a:lnTo>
                  <a:lnTo>
                    <a:pt x="4" y="6"/>
                  </a:lnTo>
                  <a:lnTo>
                    <a:pt x="4" y="6"/>
                  </a:lnTo>
                  <a:lnTo>
                    <a:pt x="4" y="6"/>
                  </a:lnTo>
                  <a:lnTo>
                    <a:pt x="5" y="7"/>
                  </a:lnTo>
                  <a:lnTo>
                    <a:pt x="5" y="7"/>
                  </a:lnTo>
                  <a:lnTo>
                    <a:pt x="5" y="7"/>
                  </a:lnTo>
                  <a:lnTo>
                    <a:pt x="5" y="7"/>
                  </a:lnTo>
                  <a:lnTo>
                    <a:pt x="5" y="7"/>
                  </a:lnTo>
                  <a:lnTo>
                    <a:pt x="5" y="8"/>
                  </a:lnTo>
                  <a:lnTo>
                    <a:pt x="5" y="8"/>
                  </a:lnTo>
                  <a:lnTo>
                    <a:pt x="6" y="8"/>
                  </a:lnTo>
                  <a:lnTo>
                    <a:pt x="6" y="8"/>
                  </a:lnTo>
                  <a:lnTo>
                    <a:pt x="6" y="8"/>
                  </a:lnTo>
                  <a:lnTo>
                    <a:pt x="6" y="8"/>
                  </a:lnTo>
                  <a:lnTo>
                    <a:pt x="6" y="9"/>
                  </a:lnTo>
                  <a:lnTo>
                    <a:pt x="6" y="9"/>
                  </a:lnTo>
                  <a:lnTo>
                    <a:pt x="6" y="9"/>
                  </a:lnTo>
                  <a:lnTo>
                    <a:pt x="7" y="9"/>
                  </a:lnTo>
                  <a:lnTo>
                    <a:pt x="7" y="9"/>
                  </a:lnTo>
                  <a:lnTo>
                    <a:pt x="7" y="9"/>
                  </a:lnTo>
                  <a:lnTo>
                    <a:pt x="7"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4" name="Freeform 4134"/>
            <p:cNvSpPr>
              <a:spLocks/>
            </p:cNvSpPr>
            <p:nvPr/>
          </p:nvSpPr>
          <p:spPr bwMode="auto">
            <a:xfrm>
              <a:off x="6341574" y="2960447"/>
              <a:ext cx="12065" cy="9295"/>
            </a:xfrm>
            <a:custGeom>
              <a:avLst/>
              <a:gdLst>
                <a:gd name="T0" fmla="*/ 0 w 8"/>
                <a:gd name="T1" fmla="*/ 0 h 6"/>
                <a:gd name="T2" fmla="*/ 0 w 8"/>
                <a:gd name="T3" fmla="*/ 0 h 6"/>
                <a:gd name="T4" fmla="*/ 1 w 8"/>
                <a:gd name="T5" fmla="*/ 0 h 6"/>
                <a:gd name="T6" fmla="*/ 1 w 8"/>
                <a:gd name="T7" fmla="*/ 0 h 6"/>
                <a:gd name="T8" fmla="*/ 1 w 8"/>
                <a:gd name="T9" fmla="*/ 1 h 6"/>
                <a:gd name="T10" fmla="*/ 1 w 8"/>
                <a:gd name="T11" fmla="*/ 1 h 6"/>
                <a:gd name="T12" fmla="*/ 1 w 8"/>
                <a:gd name="T13" fmla="*/ 1 h 6"/>
                <a:gd name="T14" fmla="*/ 1 w 8"/>
                <a:gd name="T15" fmla="*/ 1 h 6"/>
                <a:gd name="T16" fmla="*/ 2 w 8"/>
                <a:gd name="T17" fmla="*/ 1 h 6"/>
                <a:gd name="T18" fmla="*/ 2 w 8"/>
                <a:gd name="T19" fmla="*/ 1 h 6"/>
                <a:gd name="T20" fmla="*/ 2 w 8"/>
                <a:gd name="T21" fmla="*/ 1 h 6"/>
                <a:gd name="T22" fmla="*/ 2 w 8"/>
                <a:gd name="T23" fmla="*/ 2 h 6"/>
                <a:gd name="T24" fmla="*/ 2 w 8"/>
                <a:gd name="T25" fmla="*/ 2 h 6"/>
                <a:gd name="T26" fmla="*/ 2 w 8"/>
                <a:gd name="T27" fmla="*/ 2 h 6"/>
                <a:gd name="T28" fmla="*/ 2 w 8"/>
                <a:gd name="T29" fmla="*/ 2 h 6"/>
                <a:gd name="T30" fmla="*/ 3 w 8"/>
                <a:gd name="T31" fmla="*/ 2 h 6"/>
                <a:gd name="T32" fmla="*/ 3 w 8"/>
                <a:gd name="T33" fmla="*/ 2 h 6"/>
                <a:gd name="T34" fmla="*/ 3 w 8"/>
                <a:gd name="T35" fmla="*/ 2 h 6"/>
                <a:gd name="T36" fmla="*/ 3 w 8"/>
                <a:gd name="T37" fmla="*/ 2 h 6"/>
                <a:gd name="T38" fmla="*/ 3 w 8"/>
                <a:gd name="T39" fmla="*/ 3 h 6"/>
                <a:gd name="T40" fmla="*/ 3 w 8"/>
                <a:gd name="T41" fmla="*/ 3 h 6"/>
                <a:gd name="T42" fmla="*/ 3 w 8"/>
                <a:gd name="T43" fmla="*/ 3 h 6"/>
                <a:gd name="T44" fmla="*/ 4 w 8"/>
                <a:gd name="T45" fmla="*/ 3 h 6"/>
                <a:gd name="T46" fmla="*/ 4 w 8"/>
                <a:gd name="T47" fmla="*/ 3 h 6"/>
                <a:gd name="T48" fmla="*/ 4 w 8"/>
                <a:gd name="T49" fmla="*/ 3 h 6"/>
                <a:gd name="T50" fmla="*/ 4 w 8"/>
                <a:gd name="T51" fmla="*/ 3 h 6"/>
                <a:gd name="T52" fmla="*/ 4 w 8"/>
                <a:gd name="T53" fmla="*/ 4 h 6"/>
                <a:gd name="T54" fmla="*/ 4 w 8"/>
                <a:gd name="T55" fmla="*/ 4 h 6"/>
                <a:gd name="T56" fmla="*/ 4 w 8"/>
                <a:gd name="T57" fmla="*/ 4 h 6"/>
                <a:gd name="T58" fmla="*/ 5 w 8"/>
                <a:gd name="T59" fmla="*/ 4 h 6"/>
                <a:gd name="T60" fmla="*/ 5 w 8"/>
                <a:gd name="T61" fmla="*/ 4 h 6"/>
                <a:gd name="T62" fmla="*/ 5 w 8"/>
                <a:gd name="T63" fmla="*/ 4 h 6"/>
                <a:gd name="T64" fmla="*/ 5 w 8"/>
                <a:gd name="T65" fmla="*/ 4 h 6"/>
                <a:gd name="T66" fmla="*/ 5 w 8"/>
                <a:gd name="T67" fmla="*/ 4 h 6"/>
                <a:gd name="T68" fmla="*/ 5 w 8"/>
                <a:gd name="T69" fmla="*/ 4 h 6"/>
                <a:gd name="T70" fmla="*/ 5 w 8"/>
                <a:gd name="T71" fmla="*/ 4 h 6"/>
                <a:gd name="T72" fmla="*/ 6 w 8"/>
                <a:gd name="T73" fmla="*/ 5 h 6"/>
                <a:gd name="T74" fmla="*/ 6 w 8"/>
                <a:gd name="T75" fmla="*/ 5 h 6"/>
                <a:gd name="T76" fmla="*/ 6 w 8"/>
                <a:gd name="T77" fmla="*/ 5 h 6"/>
                <a:gd name="T78" fmla="*/ 6 w 8"/>
                <a:gd name="T79" fmla="*/ 5 h 6"/>
                <a:gd name="T80" fmla="*/ 6 w 8"/>
                <a:gd name="T81" fmla="*/ 5 h 6"/>
                <a:gd name="T82" fmla="*/ 6 w 8"/>
                <a:gd name="T83" fmla="*/ 5 h 6"/>
                <a:gd name="T84" fmla="*/ 6 w 8"/>
                <a:gd name="T85" fmla="*/ 5 h 6"/>
                <a:gd name="T86" fmla="*/ 7 w 8"/>
                <a:gd name="T87" fmla="*/ 5 h 6"/>
                <a:gd name="T88" fmla="*/ 7 w 8"/>
                <a:gd name="T89" fmla="*/ 5 h 6"/>
                <a:gd name="T90" fmla="*/ 7 w 8"/>
                <a:gd name="T91" fmla="*/ 5 h 6"/>
                <a:gd name="T92" fmla="*/ 7 w 8"/>
                <a:gd name="T93" fmla="*/ 6 h 6"/>
                <a:gd name="T94" fmla="*/ 7 w 8"/>
                <a:gd name="T95" fmla="*/ 6 h 6"/>
                <a:gd name="T96" fmla="*/ 7 w 8"/>
                <a:gd name="T97" fmla="*/ 6 h 6"/>
                <a:gd name="T98" fmla="*/ 8 w 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0"/>
                  </a:moveTo>
                  <a:lnTo>
                    <a:pt x="0" y="0"/>
                  </a:lnTo>
                  <a:lnTo>
                    <a:pt x="1" y="0"/>
                  </a:lnTo>
                  <a:lnTo>
                    <a:pt x="1" y="0"/>
                  </a:lnTo>
                  <a:lnTo>
                    <a:pt x="1" y="1"/>
                  </a:lnTo>
                  <a:lnTo>
                    <a:pt x="1" y="1"/>
                  </a:lnTo>
                  <a:lnTo>
                    <a:pt x="1" y="1"/>
                  </a:lnTo>
                  <a:lnTo>
                    <a:pt x="1" y="1"/>
                  </a:lnTo>
                  <a:lnTo>
                    <a:pt x="2" y="1"/>
                  </a:lnTo>
                  <a:lnTo>
                    <a:pt x="2" y="1"/>
                  </a:lnTo>
                  <a:lnTo>
                    <a:pt x="2" y="1"/>
                  </a:lnTo>
                  <a:lnTo>
                    <a:pt x="2" y="2"/>
                  </a:lnTo>
                  <a:lnTo>
                    <a:pt x="2" y="2"/>
                  </a:lnTo>
                  <a:lnTo>
                    <a:pt x="2" y="2"/>
                  </a:lnTo>
                  <a:lnTo>
                    <a:pt x="2" y="2"/>
                  </a:lnTo>
                  <a:lnTo>
                    <a:pt x="3" y="2"/>
                  </a:lnTo>
                  <a:lnTo>
                    <a:pt x="3" y="2"/>
                  </a:lnTo>
                  <a:lnTo>
                    <a:pt x="3" y="2"/>
                  </a:lnTo>
                  <a:lnTo>
                    <a:pt x="3" y="2"/>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5"/>
                  </a:lnTo>
                  <a:lnTo>
                    <a:pt x="7" y="5"/>
                  </a:lnTo>
                  <a:lnTo>
                    <a:pt x="7" y="6"/>
                  </a:lnTo>
                  <a:lnTo>
                    <a:pt x="7" y="6"/>
                  </a:lnTo>
                  <a:lnTo>
                    <a:pt x="7" y="6"/>
                  </a:lnTo>
                  <a:lnTo>
                    <a:pt x="8" y="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5" name="Freeform 4135"/>
            <p:cNvSpPr>
              <a:spLocks/>
            </p:cNvSpPr>
            <p:nvPr/>
          </p:nvSpPr>
          <p:spPr bwMode="auto">
            <a:xfrm>
              <a:off x="6353639" y="2969741"/>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2 h 2"/>
                <a:gd name="T52" fmla="*/ 3 w 7"/>
                <a:gd name="T53" fmla="*/ 2 h 2"/>
                <a:gd name="T54" fmla="*/ 3 w 7"/>
                <a:gd name="T55" fmla="*/ 2 h 2"/>
                <a:gd name="T56" fmla="*/ 4 w 7"/>
                <a:gd name="T57" fmla="*/ 2 h 2"/>
                <a:gd name="T58" fmla="*/ 4 w 7"/>
                <a:gd name="T59" fmla="*/ 2 h 2"/>
                <a:gd name="T60" fmla="*/ 4 w 7"/>
                <a:gd name="T61" fmla="*/ 2 h 2"/>
                <a:gd name="T62" fmla="*/ 4 w 7"/>
                <a:gd name="T63" fmla="*/ 2 h 2"/>
                <a:gd name="T64" fmla="*/ 4 w 7"/>
                <a:gd name="T65" fmla="*/ 2 h 2"/>
                <a:gd name="T66" fmla="*/ 4 w 7"/>
                <a:gd name="T67" fmla="*/ 2 h 2"/>
                <a:gd name="T68" fmla="*/ 4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5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6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6" name="Freeform 4136"/>
            <p:cNvSpPr>
              <a:spLocks/>
            </p:cNvSpPr>
            <p:nvPr/>
          </p:nvSpPr>
          <p:spPr bwMode="auto">
            <a:xfrm>
              <a:off x="6364196" y="2972839"/>
              <a:ext cx="10557" cy="1550"/>
            </a:xfrm>
            <a:custGeom>
              <a:avLst/>
              <a:gdLst>
                <a:gd name="T0" fmla="*/ 0 w 7"/>
                <a:gd name="T1" fmla="*/ 0 h 1"/>
                <a:gd name="T2" fmla="*/ 0 w 7"/>
                <a:gd name="T3" fmla="*/ 0 h 1"/>
                <a:gd name="T4" fmla="*/ 0 w 7"/>
                <a:gd name="T5" fmla="*/ 0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7" name="Freeform 4137"/>
            <p:cNvSpPr>
              <a:spLocks/>
            </p:cNvSpPr>
            <p:nvPr/>
          </p:nvSpPr>
          <p:spPr bwMode="auto">
            <a:xfrm>
              <a:off x="6374752" y="2969741"/>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2 h 2"/>
                <a:gd name="T46" fmla="*/ 3 w 7"/>
                <a:gd name="T47" fmla="*/ 2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8" name="Freeform 4138"/>
            <p:cNvSpPr>
              <a:spLocks/>
            </p:cNvSpPr>
            <p:nvPr/>
          </p:nvSpPr>
          <p:spPr bwMode="auto">
            <a:xfrm>
              <a:off x="6385309" y="2960447"/>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1 w 7"/>
                <a:gd name="T11" fmla="*/ 5 h 6"/>
                <a:gd name="T12" fmla="*/ 1 w 7"/>
                <a:gd name="T13" fmla="*/ 5 h 6"/>
                <a:gd name="T14" fmla="*/ 1 w 7"/>
                <a:gd name="T15" fmla="*/ 5 h 6"/>
                <a:gd name="T16" fmla="*/ 1 w 7"/>
                <a:gd name="T17" fmla="*/ 5 h 6"/>
                <a:gd name="T18" fmla="*/ 1 w 7"/>
                <a:gd name="T19" fmla="*/ 5 h 6"/>
                <a:gd name="T20" fmla="*/ 1 w 7"/>
                <a:gd name="T21" fmla="*/ 5 h 6"/>
                <a:gd name="T22" fmla="*/ 1 w 7"/>
                <a:gd name="T23" fmla="*/ 5 h 6"/>
                <a:gd name="T24" fmla="*/ 2 w 7"/>
                <a:gd name="T25" fmla="*/ 5 h 6"/>
                <a:gd name="T26" fmla="*/ 2 w 7"/>
                <a:gd name="T27" fmla="*/ 4 h 6"/>
                <a:gd name="T28" fmla="*/ 2 w 7"/>
                <a:gd name="T29" fmla="*/ 4 h 6"/>
                <a:gd name="T30" fmla="*/ 2 w 7"/>
                <a:gd name="T31" fmla="*/ 4 h 6"/>
                <a:gd name="T32" fmla="*/ 2 w 7"/>
                <a:gd name="T33" fmla="*/ 4 h 6"/>
                <a:gd name="T34" fmla="*/ 2 w 7"/>
                <a:gd name="T35" fmla="*/ 4 h 6"/>
                <a:gd name="T36" fmla="*/ 3 w 7"/>
                <a:gd name="T37" fmla="*/ 4 h 6"/>
                <a:gd name="T38" fmla="*/ 3 w 7"/>
                <a:gd name="T39" fmla="*/ 4 h 6"/>
                <a:gd name="T40" fmla="*/ 3 w 7"/>
                <a:gd name="T41" fmla="*/ 4 h 6"/>
                <a:gd name="T42" fmla="*/ 3 w 7"/>
                <a:gd name="T43" fmla="*/ 4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3 h 6"/>
                <a:gd name="T58" fmla="*/ 4 w 7"/>
                <a:gd name="T59" fmla="*/ 3 h 6"/>
                <a:gd name="T60" fmla="*/ 4 w 7"/>
                <a:gd name="T61" fmla="*/ 2 h 6"/>
                <a:gd name="T62" fmla="*/ 4 w 7"/>
                <a:gd name="T63" fmla="*/ 2 h 6"/>
                <a:gd name="T64" fmla="*/ 5 w 7"/>
                <a:gd name="T65" fmla="*/ 2 h 6"/>
                <a:gd name="T66" fmla="*/ 5 w 7"/>
                <a:gd name="T67" fmla="*/ 2 h 6"/>
                <a:gd name="T68" fmla="*/ 5 w 7"/>
                <a:gd name="T69" fmla="*/ 2 h 6"/>
                <a:gd name="T70" fmla="*/ 5 w 7"/>
                <a:gd name="T71" fmla="*/ 2 h 6"/>
                <a:gd name="T72" fmla="*/ 5 w 7"/>
                <a:gd name="T73" fmla="*/ 2 h 6"/>
                <a:gd name="T74" fmla="*/ 5 w 7"/>
                <a:gd name="T75" fmla="*/ 2 h 6"/>
                <a:gd name="T76" fmla="*/ 5 w 7"/>
                <a:gd name="T77" fmla="*/ 2 h 6"/>
                <a:gd name="T78" fmla="*/ 6 w 7"/>
                <a:gd name="T79" fmla="*/ 1 h 6"/>
                <a:gd name="T80" fmla="*/ 6 w 7"/>
                <a:gd name="T81" fmla="*/ 1 h 6"/>
                <a:gd name="T82" fmla="*/ 6 w 7"/>
                <a:gd name="T83" fmla="*/ 1 h 6"/>
                <a:gd name="T84" fmla="*/ 6 w 7"/>
                <a:gd name="T85" fmla="*/ 1 h 6"/>
                <a:gd name="T86" fmla="*/ 6 w 7"/>
                <a:gd name="T87" fmla="*/ 1 h 6"/>
                <a:gd name="T88" fmla="*/ 6 w 7"/>
                <a:gd name="T89" fmla="*/ 1 h 6"/>
                <a:gd name="T90" fmla="*/ 6 w 7"/>
                <a:gd name="T91" fmla="*/ 1 h 6"/>
                <a:gd name="T92" fmla="*/ 7 w 7"/>
                <a:gd name="T93" fmla="*/ 0 h 6"/>
                <a:gd name="T94" fmla="*/ 7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1" y="5"/>
                  </a:lnTo>
                  <a:lnTo>
                    <a:pt x="1" y="5"/>
                  </a:lnTo>
                  <a:lnTo>
                    <a:pt x="1" y="5"/>
                  </a:lnTo>
                  <a:lnTo>
                    <a:pt x="1" y="5"/>
                  </a:lnTo>
                  <a:lnTo>
                    <a:pt x="1" y="5"/>
                  </a:lnTo>
                  <a:lnTo>
                    <a:pt x="1" y="5"/>
                  </a:lnTo>
                  <a:lnTo>
                    <a:pt x="1" y="5"/>
                  </a:lnTo>
                  <a:lnTo>
                    <a:pt x="2" y="5"/>
                  </a:lnTo>
                  <a:lnTo>
                    <a:pt x="2" y="4"/>
                  </a:lnTo>
                  <a:lnTo>
                    <a:pt x="2" y="4"/>
                  </a:lnTo>
                  <a:lnTo>
                    <a:pt x="2" y="4"/>
                  </a:lnTo>
                  <a:lnTo>
                    <a:pt x="2" y="4"/>
                  </a:lnTo>
                  <a:lnTo>
                    <a:pt x="2" y="4"/>
                  </a:lnTo>
                  <a:lnTo>
                    <a:pt x="3" y="4"/>
                  </a:lnTo>
                  <a:lnTo>
                    <a:pt x="3" y="4"/>
                  </a:lnTo>
                  <a:lnTo>
                    <a:pt x="3" y="4"/>
                  </a:lnTo>
                  <a:lnTo>
                    <a:pt x="3" y="4"/>
                  </a:lnTo>
                  <a:lnTo>
                    <a:pt x="3" y="3"/>
                  </a:lnTo>
                  <a:lnTo>
                    <a:pt x="3" y="3"/>
                  </a:lnTo>
                  <a:lnTo>
                    <a:pt x="3" y="3"/>
                  </a:lnTo>
                  <a:lnTo>
                    <a:pt x="4" y="3"/>
                  </a:lnTo>
                  <a:lnTo>
                    <a:pt x="4" y="3"/>
                  </a:lnTo>
                  <a:lnTo>
                    <a:pt x="4" y="3"/>
                  </a:lnTo>
                  <a:lnTo>
                    <a:pt x="4" y="3"/>
                  </a:lnTo>
                  <a:lnTo>
                    <a:pt x="4" y="3"/>
                  </a:lnTo>
                  <a:lnTo>
                    <a:pt x="4" y="2"/>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9" name="Freeform 4139"/>
            <p:cNvSpPr>
              <a:spLocks/>
            </p:cNvSpPr>
            <p:nvPr/>
          </p:nvSpPr>
          <p:spPr bwMode="auto">
            <a:xfrm>
              <a:off x="6395866" y="2948054"/>
              <a:ext cx="10557" cy="12393"/>
            </a:xfrm>
            <a:custGeom>
              <a:avLst/>
              <a:gdLst>
                <a:gd name="T0" fmla="*/ 0 w 7"/>
                <a:gd name="T1" fmla="*/ 8 h 8"/>
                <a:gd name="T2" fmla="*/ 0 w 7"/>
                <a:gd name="T3" fmla="*/ 8 h 8"/>
                <a:gd name="T4" fmla="*/ 0 w 7"/>
                <a:gd name="T5" fmla="*/ 8 h 8"/>
                <a:gd name="T6" fmla="*/ 0 w 7"/>
                <a:gd name="T7" fmla="*/ 8 h 8"/>
                <a:gd name="T8" fmla="*/ 1 w 7"/>
                <a:gd name="T9" fmla="*/ 7 h 8"/>
                <a:gd name="T10" fmla="*/ 1 w 7"/>
                <a:gd name="T11" fmla="*/ 7 h 8"/>
                <a:gd name="T12" fmla="*/ 1 w 7"/>
                <a:gd name="T13" fmla="*/ 7 h 8"/>
                <a:gd name="T14" fmla="*/ 1 w 7"/>
                <a:gd name="T15" fmla="*/ 7 h 8"/>
                <a:gd name="T16" fmla="*/ 1 w 7"/>
                <a:gd name="T17" fmla="*/ 7 h 8"/>
                <a:gd name="T18" fmla="*/ 1 w 7"/>
                <a:gd name="T19" fmla="*/ 7 h 8"/>
                <a:gd name="T20" fmla="*/ 1 w 7"/>
                <a:gd name="T21" fmla="*/ 6 h 8"/>
                <a:gd name="T22" fmla="*/ 2 w 7"/>
                <a:gd name="T23" fmla="*/ 6 h 8"/>
                <a:gd name="T24" fmla="*/ 2 w 7"/>
                <a:gd name="T25" fmla="*/ 6 h 8"/>
                <a:gd name="T26" fmla="*/ 2 w 7"/>
                <a:gd name="T27" fmla="*/ 6 h 8"/>
                <a:gd name="T28" fmla="*/ 2 w 7"/>
                <a:gd name="T29" fmla="*/ 6 h 8"/>
                <a:gd name="T30" fmla="*/ 2 w 7"/>
                <a:gd name="T31" fmla="*/ 6 h 8"/>
                <a:gd name="T32" fmla="*/ 2 w 7"/>
                <a:gd name="T33" fmla="*/ 6 h 8"/>
                <a:gd name="T34" fmla="*/ 2 w 7"/>
                <a:gd name="T35" fmla="*/ 5 h 8"/>
                <a:gd name="T36" fmla="*/ 3 w 7"/>
                <a:gd name="T37" fmla="*/ 5 h 8"/>
                <a:gd name="T38" fmla="*/ 3 w 7"/>
                <a:gd name="T39" fmla="*/ 5 h 8"/>
                <a:gd name="T40" fmla="*/ 3 w 7"/>
                <a:gd name="T41" fmla="*/ 5 h 8"/>
                <a:gd name="T42" fmla="*/ 3 w 7"/>
                <a:gd name="T43" fmla="*/ 5 h 8"/>
                <a:gd name="T44" fmla="*/ 3 w 7"/>
                <a:gd name="T45" fmla="*/ 5 h 8"/>
                <a:gd name="T46" fmla="*/ 3 w 7"/>
                <a:gd name="T47" fmla="*/ 4 h 8"/>
                <a:gd name="T48" fmla="*/ 3 w 7"/>
                <a:gd name="T49" fmla="*/ 4 h 8"/>
                <a:gd name="T50" fmla="*/ 4 w 7"/>
                <a:gd name="T51" fmla="*/ 4 h 8"/>
                <a:gd name="T52" fmla="*/ 4 w 7"/>
                <a:gd name="T53" fmla="*/ 4 h 8"/>
                <a:gd name="T54" fmla="*/ 4 w 7"/>
                <a:gd name="T55" fmla="*/ 4 h 8"/>
                <a:gd name="T56" fmla="*/ 4 w 7"/>
                <a:gd name="T57" fmla="*/ 4 h 8"/>
                <a:gd name="T58" fmla="*/ 4 w 7"/>
                <a:gd name="T59" fmla="*/ 3 h 8"/>
                <a:gd name="T60" fmla="*/ 4 w 7"/>
                <a:gd name="T61" fmla="*/ 3 h 8"/>
                <a:gd name="T62" fmla="*/ 4 w 7"/>
                <a:gd name="T63" fmla="*/ 3 h 8"/>
                <a:gd name="T64" fmla="*/ 5 w 7"/>
                <a:gd name="T65" fmla="*/ 3 h 8"/>
                <a:gd name="T66" fmla="*/ 5 w 7"/>
                <a:gd name="T67" fmla="*/ 3 h 8"/>
                <a:gd name="T68" fmla="*/ 5 w 7"/>
                <a:gd name="T69" fmla="*/ 2 h 8"/>
                <a:gd name="T70" fmla="*/ 5 w 7"/>
                <a:gd name="T71" fmla="*/ 2 h 8"/>
                <a:gd name="T72" fmla="*/ 5 w 7"/>
                <a:gd name="T73" fmla="*/ 2 h 8"/>
                <a:gd name="T74" fmla="*/ 5 w 7"/>
                <a:gd name="T75" fmla="*/ 2 h 8"/>
                <a:gd name="T76" fmla="*/ 6 w 7"/>
                <a:gd name="T77" fmla="*/ 2 h 8"/>
                <a:gd name="T78" fmla="*/ 6 w 7"/>
                <a:gd name="T79" fmla="*/ 2 h 8"/>
                <a:gd name="T80" fmla="*/ 6 w 7"/>
                <a:gd name="T81" fmla="*/ 1 h 8"/>
                <a:gd name="T82" fmla="*/ 6 w 7"/>
                <a:gd name="T83" fmla="*/ 1 h 8"/>
                <a:gd name="T84" fmla="*/ 6 w 7"/>
                <a:gd name="T85" fmla="*/ 1 h 8"/>
                <a:gd name="T86" fmla="*/ 6 w 7"/>
                <a:gd name="T87" fmla="*/ 1 h 8"/>
                <a:gd name="T88" fmla="*/ 6 w 7"/>
                <a:gd name="T89" fmla="*/ 1 h 8"/>
                <a:gd name="T90" fmla="*/ 7 w 7"/>
                <a:gd name="T91" fmla="*/ 1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1" y="7"/>
                  </a:lnTo>
                  <a:lnTo>
                    <a:pt x="1" y="7"/>
                  </a:lnTo>
                  <a:lnTo>
                    <a:pt x="1" y="7"/>
                  </a:lnTo>
                  <a:lnTo>
                    <a:pt x="1" y="7"/>
                  </a:lnTo>
                  <a:lnTo>
                    <a:pt x="1" y="7"/>
                  </a:lnTo>
                  <a:lnTo>
                    <a:pt x="1" y="7"/>
                  </a:lnTo>
                  <a:lnTo>
                    <a:pt x="1" y="6"/>
                  </a:lnTo>
                  <a:lnTo>
                    <a:pt x="2" y="6"/>
                  </a:lnTo>
                  <a:lnTo>
                    <a:pt x="2" y="6"/>
                  </a:lnTo>
                  <a:lnTo>
                    <a:pt x="2" y="6"/>
                  </a:lnTo>
                  <a:lnTo>
                    <a:pt x="2" y="6"/>
                  </a:lnTo>
                  <a:lnTo>
                    <a:pt x="2" y="6"/>
                  </a:lnTo>
                  <a:lnTo>
                    <a:pt x="2" y="6"/>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0" name="Freeform 4140"/>
            <p:cNvSpPr>
              <a:spLocks/>
            </p:cNvSpPr>
            <p:nvPr/>
          </p:nvSpPr>
          <p:spPr bwMode="auto">
            <a:xfrm>
              <a:off x="6406423" y="2931013"/>
              <a:ext cx="10557" cy="17041"/>
            </a:xfrm>
            <a:custGeom>
              <a:avLst/>
              <a:gdLst>
                <a:gd name="T0" fmla="*/ 0 w 7"/>
                <a:gd name="T1" fmla="*/ 11 h 11"/>
                <a:gd name="T2" fmla="*/ 0 w 7"/>
                <a:gd name="T3" fmla="*/ 11 h 11"/>
                <a:gd name="T4" fmla="*/ 0 w 7"/>
                <a:gd name="T5" fmla="*/ 10 h 11"/>
                <a:gd name="T6" fmla="*/ 1 w 7"/>
                <a:gd name="T7" fmla="*/ 10 h 11"/>
                <a:gd name="T8" fmla="*/ 1 w 7"/>
                <a:gd name="T9" fmla="*/ 10 h 11"/>
                <a:gd name="T10" fmla="*/ 1 w 7"/>
                <a:gd name="T11" fmla="*/ 10 h 11"/>
                <a:gd name="T12" fmla="*/ 1 w 7"/>
                <a:gd name="T13" fmla="*/ 10 h 11"/>
                <a:gd name="T14" fmla="*/ 1 w 7"/>
                <a:gd name="T15" fmla="*/ 9 h 11"/>
                <a:gd name="T16" fmla="*/ 1 w 7"/>
                <a:gd name="T17" fmla="*/ 9 h 11"/>
                <a:gd name="T18" fmla="*/ 1 w 7"/>
                <a:gd name="T19" fmla="*/ 9 h 11"/>
                <a:gd name="T20" fmla="*/ 2 w 7"/>
                <a:gd name="T21" fmla="*/ 9 h 11"/>
                <a:gd name="T22" fmla="*/ 2 w 7"/>
                <a:gd name="T23" fmla="*/ 9 h 11"/>
                <a:gd name="T24" fmla="*/ 2 w 7"/>
                <a:gd name="T25" fmla="*/ 8 h 11"/>
                <a:gd name="T26" fmla="*/ 2 w 7"/>
                <a:gd name="T27" fmla="*/ 8 h 11"/>
                <a:gd name="T28" fmla="*/ 2 w 7"/>
                <a:gd name="T29" fmla="*/ 8 h 11"/>
                <a:gd name="T30" fmla="*/ 2 w 7"/>
                <a:gd name="T31" fmla="*/ 8 h 11"/>
                <a:gd name="T32" fmla="*/ 2 w 7"/>
                <a:gd name="T33" fmla="*/ 8 h 11"/>
                <a:gd name="T34" fmla="*/ 3 w 7"/>
                <a:gd name="T35" fmla="*/ 7 h 11"/>
                <a:gd name="T36" fmla="*/ 3 w 7"/>
                <a:gd name="T37" fmla="*/ 7 h 11"/>
                <a:gd name="T38" fmla="*/ 3 w 7"/>
                <a:gd name="T39" fmla="*/ 7 h 11"/>
                <a:gd name="T40" fmla="*/ 3 w 7"/>
                <a:gd name="T41" fmla="*/ 7 h 11"/>
                <a:gd name="T42" fmla="*/ 3 w 7"/>
                <a:gd name="T43" fmla="*/ 6 h 11"/>
                <a:gd name="T44" fmla="*/ 3 w 7"/>
                <a:gd name="T45" fmla="*/ 6 h 11"/>
                <a:gd name="T46" fmla="*/ 4 w 7"/>
                <a:gd name="T47" fmla="*/ 6 h 11"/>
                <a:gd name="T48" fmla="*/ 4 w 7"/>
                <a:gd name="T49" fmla="*/ 6 h 11"/>
                <a:gd name="T50" fmla="*/ 4 w 7"/>
                <a:gd name="T51" fmla="*/ 6 h 11"/>
                <a:gd name="T52" fmla="*/ 4 w 7"/>
                <a:gd name="T53" fmla="*/ 5 h 11"/>
                <a:gd name="T54" fmla="*/ 4 w 7"/>
                <a:gd name="T55" fmla="*/ 5 h 11"/>
                <a:gd name="T56" fmla="*/ 4 w 7"/>
                <a:gd name="T57" fmla="*/ 5 h 11"/>
                <a:gd name="T58" fmla="*/ 4 w 7"/>
                <a:gd name="T59" fmla="*/ 5 h 11"/>
                <a:gd name="T60" fmla="*/ 5 w 7"/>
                <a:gd name="T61" fmla="*/ 4 h 11"/>
                <a:gd name="T62" fmla="*/ 5 w 7"/>
                <a:gd name="T63" fmla="*/ 4 h 11"/>
                <a:gd name="T64" fmla="*/ 5 w 7"/>
                <a:gd name="T65" fmla="*/ 4 h 11"/>
                <a:gd name="T66" fmla="*/ 5 w 7"/>
                <a:gd name="T67" fmla="*/ 4 h 11"/>
                <a:gd name="T68" fmla="*/ 5 w 7"/>
                <a:gd name="T69" fmla="*/ 4 h 11"/>
                <a:gd name="T70" fmla="*/ 5 w 7"/>
                <a:gd name="T71" fmla="*/ 3 h 11"/>
                <a:gd name="T72" fmla="*/ 5 w 7"/>
                <a:gd name="T73" fmla="*/ 3 h 11"/>
                <a:gd name="T74" fmla="*/ 6 w 7"/>
                <a:gd name="T75" fmla="*/ 3 h 11"/>
                <a:gd name="T76" fmla="*/ 6 w 7"/>
                <a:gd name="T77" fmla="*/ 3 h 11"/>
                <a:gd name="T78" fmla="*/ 6 w 7"/>
                <a:gd name="T79" fmla="*/ 2 h 11"/>
                <a:gd name="T80" fmla="*/ 6 w 7"/>
                <a:gd name="T81" fmla="*/ 2 h 11"/>
                <a:gd name="T82" fmla="*/ 6 w 7"/>
                <a:gd name="T83" fmla="*/ 2 h 11"/>
                <a:gd name="T84" fmla="*/ 6 w 7"/>
                <a:gd name="T85" fmla="*/ 2 h 11"/>
                <a:gd name="T86" fmla="*/ 6 w 7"/>
                <a:gd name="T87" fmla="*/ 2 h 11"/>
                <a:gd name="T88" fmla="*/ 7 w 7"/>
                <a:gd name="T89" fmla="*/ 1 h 11"/>
                <a:gd name="T90" fmla="*/ 7 w 7"/>
                <a:gd name="T91" fmla="*/ 1 h 11"/>
                <a:gd name="T92" fmla="*/ 7 w 7"/>
                <a:gd name="T93" fmla="*/ 1 h 11"/>
                <a:gd name="T94" fmla="*/ 7 w 7"/>
                <a:gd name="T95" fmla="*/ 1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0"/>
                  </a:lnTo>
                  <a:lnTo>
                    <a:pt x="1" y="10"/>
                  </a:lnTo>
                  <a:lnTo>
                    <a:pt x="1" y="10"/>
                  </a:lnTo>
                  <a:lnTo>
                    <a:pt x="1" y="10"/>
                  </a:lnTo>
                  <a:lnTo>
                    <a:pt x="1" y="10"/>
                  </a:lnTo>
                  <a:lnTo>
                    <a:pt x="1" y="9"/>
                  </a:lnTo>
                  <a:lnTo>
                    <a:pt x="1" y="9"/>
                  </a:lnTo>
                  <a:lnTo>
                    <a:pt x="1" y="9"/>
                  </a:lnTo>
                  <a:lnTo>
                    <a:pt x="2" y="9"/>
                  </a:lnTo>
                  <a:lnTo>
                    <a:pt x="2" y="9"/>
                  </a:lnTo>
                  <a:lnTo>
                    <a:pt x="2" y="8"/>
                  </a:lnTo>
                  <a:lnTo>
                    <a:pt x="2" y="8"/>
                  </a:lnTo>
                  <a:lnTo>
                    <a:pt x="2" y="8"/>
                  </a:lnTo>
                  <a:lnTo>
                    <a:pt x="2" y="8"/>
                  </a:lnTo>
                  <a:lnTo>
                    <a:pt x="2" y="8"/>
                  </a:lnTo>
                  <a:lnTo>
                    <a:pt x="3" y="7"/>
                  </a:lnTo>
                  <a:lnTo>
                    <a:pt x="3" y="7"/>
                  </a:lnTo>
                  <a:lnTo>
                    <a:pt x="3" y="7"/>
                  </a:lnTo>
                  <a:lnTo>
                    <a:pt x="3" y="7"/>
                  </a:lnTo>
                  <a:lnTo>
                    <a:pt x="3" y="6"/>
                  </a:lnTo>
                  <a:lnTo>
                    <a:pt x="3" y="6"/>
                  </a:lnTo>
                  <a:lnTo>
                    <a:pt x="4" y="6"/>
                  </a:lnTo>
                  <a:lnTo>
                    <a:pt x="4" y="6"/>
                  </a:lnTo>
                  <a:lnTo>
                    <a:pt x="4" y="6"/>
                  </a:lnTo>
                  <a:lnTo>
                    <a:pt x="4" y="5"/>
                  </a:lnTo>
                  <a:lnTo>
                    <a:pt x="4" y="5"/>
                  </a:lnTo>
                  <a:lnTo>
                    <a:pt x="4" y="5"/>
                  </a:lnTo>
                  <a:lnTo>
                    <a:pt x="4" y="5"/>
                  </a:lnTo>
                  <a:lnTo>
                    <a:pt x="5" y="4"/>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1" name="Freeform 4141"/>
            <p:cNvSpPr>
              <a:spLocks/>
            </p:cNvSpPr>
            <p:nvPr/>
          </p:nvSpPr>
          <p:spPr bwMode="auto">
            <a:xfrm>
              <a:off x="6416979" y="2912424"/>
              <a:ext cx="10557" cy="18589"/>
            </a:xfrm>
            <a:custGeom>
              <a:avLst/>
              <a:gdLst>
                <a:gd name="T0" fmla="*/ 0 w 7"/>
                <a:gd name="T1" fmla="*/ 12 h 12"/>
                <a:gd name="T2" fmla="*/ 0 w 7"/>
                <a:gd name="T3" fmla="*/ 12 h 12"/>
                <a:gd name="T4" fmla="*/ 1 w 7"/>
                <a:gd name="T5" fmla="*/ 12 h 12"/>
                <a:gd name="T6" fmla="*/ 1 w 7"/>
                <a:gd name="T7" fmla="*/ 11 h 12"/>
                <a:gd name="T8" fmla="*/ 1 w 7"/>
                <a:gd name="T9" fmla="*/ 11 h 12"/>
                <a:gd name="T10" fmla="*/ 1 w 7"/>
                <a:gd name="T11" fmla="*/ 11 h 12"/>
                <a:gd name="T12" fmla="*/ 1 w 7"/>
                <a:gd name="T13" fmla="*/ 11 h 12"/>
                <a:gd name="T14" fmla="*/ 1 w 7"/>
                <a:gd name="T15" fmla="*/ 11 h 12"/>
                <a:gd name="T16" fmla="*/ 1 w 7"/>
                <a:gd name="T17" fmla="*/ 10 h 12"/>
                <a:gd name="T18" fmla="*/ 2 w 7"/>
                <a:gd name="T19" fmla="*/ 10 h 12"/>
                <a:gd name="T20" fmla="*/ 2 w 7"/>
                <a:gd name="T21" fmla="*/ 10 h 12"/>
                <a:gd name="T22" fmla="*/ 2 w 7"/>
                <a:gd name="T23" fmla="*/ 10 h 12"/>
                <a:gd name="T24" fmla="*/ 2 w 7"/>
                <a:gd name="T25" fmla="*/ 9 h 12"/>
                <a:gd name="T26" fmla="*/ 2 w 7"/>
                <a:gd name="T27" fmla="*/ 9 h 12"/>
                <a:gd name="T28" fmla="*/ 2 w 7"/>
                <a:gd name="T29" fmla="*/ 9 h 12"/>
                <a:gd name="T30" fmla="*/ 2 w 7"/>
                <a:gd name="T31" fmla="*/ 9 h 12"/>
                <a:gd name="T32" fmla="*/ 3 w 7"/>
                <a:gd name="T33" fmla="*/ 8 h 12"/>
                <a:gd name="T34" fmla="*/ 3 w 7"/>
                <a:gd name="T35" fmla="*/ 8 h 12"/>
                <a:gd name="T36" fmla="*/ 3 w 7"/>
                <a:gd name="T37" fmla="*/ 8 h 12"/>
                <a:gd name="T38" fmla="*/ 3 w 7"/>
                <a:gd name="T39" fmla="*/ 8 h 12"/>
                <a:gd name="T40" fmla="*/ 3 w 7"/>
                <a:gd name="T41" fmla="*/ 7 h 12"/>
                <a:gd name="T42" fmla="*/ 3 w 7"/>
                <a:gd name="T43" fmla="*/ 7 h 12"/>
                <a:gd name="T44" fmla="*/ 3 w 7"/>
                <a:gd name="T45" fmla="*/ 7 h 12"/>
                <a:gd name="T46" fmla="*/ 4 w 7"/>
                <a:gd name="T47" fmla="*/ 7 h 12"/>
                <a:gd name="T48" fmla="*/ 4 w 7"/>
                <a:gd name="T49" fmla="*/ 6 h 12"/>
                <a:gd name="T50" fmla="*/ 4 w 7"/>
                <a:gd name="T51" fmla="*/ 6 h 12"/>
                <a:gd name="T52" fmla="*/ 4 w 7"/>
                <a:gd name="T53" fmla="*/ 6 h 12"/>
                <a:gd name="T54" fmla="*/ 4 w 7"/>
                <a:gd name="T55" fmla="*/ 6 h 12"/>
                <a:gd name="T56" fmla="*/ 4 w 7"/>
                <a:gd name="T57" fmla="*/ 5 h 12"/>
                <a:gd name="T58" fmla="*/ 4 w 7"/>
                <a:gd name="T59" fmla="*/ 5 h 12"/>
                <a:gd name="T60" fmla="*/ 5 w 7"/>
                <a:gd name="T61" fmla="*/ 5 h 12"/>
                <a:gd name="T62" fmla="*/ 5 w 7"/>
                <a:gd name="T63" fmla="*/ 5 h 12"/>
                <a:gd name="T64" fmla="*/ 5 w 7"/>
                <a:gd name="T65" fmla="*/ 4 h 12"/>
                <a:gd name="T66" fmla="*/ 5 w 7"/>
                <a:gd name="T67" fmla="*/ 4 h 12"/>
                <a:gd name="T68" fmla="*/ 5 w 7"/>
                <a:gd name="T69" fmla="*/ 4 h 12"/>
                <a:gd name="T70" fmla="*/ 5 w 7"/>
                <a:gd name="T71" fmla="*/ 3 h 12"/>
                <a:gd name="T72" fmla="*/ 5 w 7"/>
                <a:gd name="T73" fmla="*/ 3 h 12"/>
                <a:gd name="T74" fmla="*/ 6 w 7"/>
                <a:gd name="T75" fmla="*/ 3 h 12"/>
                <a:gd name="T76" fmla="*/ 6 w 7"/>
                <a:gd name="T77" fmla="*/ 3 h 12"/>
                <a:gd name="T78" fmla="*/ 6 w 7"/>
                <a:gd name="T79" fmla="*/ 2 h 12"/>
                <a:gd name="T80" fmla="*/ 6 w 7"/>
                <a:gd name="T81" fmla="*/ 2 h 12"/>
                <a:gd name="T82" fmla="*/ 6 w 7"/>
                <a:gd name="T83" fmla="*/ 2 h 12"/>
                <a:gd name="T84" fmla="*/ 6 w 7"/>
                <a:gd name="T85" fmla="*/ 2 h 12"/>
                <a:gd name="T86" fmla="*/ 7 w 7"/>
                <a:gd name="T87" fmla="*/ 1 h 12"/>
                <a:gd name="T88" fmla="*/ 7 w 7"/>
                <a:gd name="T89" fmla="*/ 1 h 12"/>
                <a:gd name="T90" fmla="*/ 7 w 7"/>
                <a:gd name="T91" fmla="*/ 1 h 12"/>
                <a:gd name="T92" fmla="*/ 7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1" y="12"/>
                  </a:lnTo>
                  <a:lnTo>
                    <a:pt x="1" y="11"/>
                  </a:lnTo>
                  <a:lnTo>
                    <a:pt x="1" y="11"/>
                  </a:lnTo>
                  <a:lnTo>
                    <a:pt x="1" y="11"/>
                  </a:lnTo>
                  <a:lnTo>
                    <a:pt x="1" y="11"/>
                  </a:lnTo>
                  <a:lnTo>
                    <a:pt x="1" y="11"/>
                  </a:lnTo>
                  <a:lnTo>
                    <a:pt x="1" y="10"/>
                  </a:lnTo>
                  <a:lnTo>
                    <a:pt x="2" y="10"/>
                  </a:lnTo>
                  <a:lnTo>
                    <a:pt x="2" y="10"/>
                  </a:lnTo>
                  <a:lnTo>
                    <a:pt x="2" y="10"/>
                  </a:lnTo>
                  <a:lnTo>
                    <a:pt x="2" y="9"/>
                  </a:lnTo>
                  <a:lnTo>
                    <a:pt x="2" y="9"/>
                  </a:lnTo>
                  <a:lnTo>
                    <a:pt x="2" y="9"/>
                  </a:lnTo>
                  <a:lnTo>
                    <a:pt x="2" y="9"/>
                  </a:lnTo>
                  <a:lnTo>
                    <a:pt x="3" y="8"/>
                  </a:lnTo>
                  <a:lnTo>
                    <a:pt x="3" y="8"/>
                  </a:lnTo>
                  <a:lnTo>
                    <a:pt x="3" y="8"/>
                  </a:lnTo>
                  <a:lnTo>
                    <a:pt x="3" y="8"/>
                  </a:lnTo>
                  <a:lnTo>
                    <a:pt x="3" y="7"/>
                  </a:lnTo>
                  <a:lnTo>
                    <a:pt x="3" y="7"/>
                  </a:lnTo>
                  <a:lnTo>
                    <a:pt x="3" y="7"/>
                  </a:lnTo>
                  <a:lnTo>
                    <a:pt x="4" y="7"/>
                  </a:lnTo>
                  <a:lnTo>
                    <a:pt x="4" y="6"/>
                  </a:lnTo>
                  <a:lnTo>
                    <a:pt x="4" y="6"/>
                  </a:lnTo>
                  <a:lnTo>
                    <a:pt x="4" y="6"/>
                  </a:lnTo>
                  <a:lnTo>
                    <a:pt x="4" y="6"/>
                  </a:lnTo>
                  <a:lnTo>
                    <a:pt x="4" y="5"/>
                  </a:lnTo>
                  <a:lnTo>
                    <a:pt x="4" y="5"/>
                  </a:lnTo>
                  <a:lnTo>
                    <a:pt x="5" y="5"/>
                  </a:lnTo>
                  <a:lnTo>
                    <a:pt x="5" y="5"/>
                  </a:lnTo>
                  <a:lnTo>
                    <a:pt x="5" y="4"/>
                  </a:lnTo>
                  <a:lnTo>
                    <a:pt x="5" y="4"/>
                  </a:lnTo>
                  <a:lnTo>
                    <a:pt x="5" y="4"/>
                  </a:lnTo>
                  <a:lnTo>
                    <a:pt x="5" y="3"/>
                  </a:lnTo>
                  <a:lnTo>
                    <a:pt x="5" y="3"/>
                  </a:lnTo>
                  <a:lnTo>
                    <a:pt x="6" y="3"/>
                  </a:lnTo>
                  <a:lnTo>
                    <a:pt x="6" y="3"/>
                  </a:lnTo>
                  <a:lnTo>
                    <a:pt x="6" y="2"/>
                  </a:lnTo>
                  <a:lnTo>
                    <a:pt x="6" y="2"/>
                  </a:lnTo>
                  <a:lnTo>
                    <a:pt x="6" y="2"/>
                  </a:lnTo>
                  <a:lnTo>
                    <a:pt x="6" y="2"/>
                  </a:lnTo>
                  <a:lnTo>
                    <a:pt x="7" y="1"/>
                  </a:lnTo>
                  <a:lnTo>
                    <a:pt x="7" y="1"/>
                  </a:lnTo>
                  <a:lnTo>
                    <a:pt x="7"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2" name="Freeform 4142"/>
            <p:cNvSpPr>
              <a:spLocks/>
            </p:cNvSpPr>
            <p:nvPr/>
          </p:nvSpPr>
          <p:spPr bwMode="auto">
            <a:xfrm>
              <a:off x="6427536" y="2890737"/>
              <a:ext cx="12065" cy="21687"/>
            </a:xfrm>
            <a:custGeom>
              <a:avLst/>
              <a:gdLst>
                <a:gd name="T0" fmla="*/ 0 w 8"/>
                <a:gd name="T1" fmla="*/ 14 h 14"/>
                <a:gd name="T2" fmla="*/ 1 w 8"/>
                <a:gd name="T3" fmla="*/ 13 h 14"/>
                <a:gd name="T4" fmla="*/ 1 w 8"/>
                <a:gd name="T5" fmla="*/ 13 h 14"/>
                <a:gd name="T6" fmla="*/ 1 w 8"/>
                <a:gd name="T7" fmla="*/ 13 h 14"/>
                <a:gd name="T8" fmla="*/ 1 w 8"/>
                <a:gd name="T9" fmla="*/ 13 h 14"/>
                <a:gd name="T10" fmla="*/ 1 w 8"/>
                <a:gd name="T11" fmla="*/ 12 h 14"/>
                <a:gd name="T12" fmla="*/ 1 w 8"/>
                <a:gd name="T13" fmla="*/ 12 h 14"/>
                <a:gd name="T14" fmla="*/ 1 w 8"/>
                <a:gd name="T15" fmla="*/ 12 h 14"/>
                <a:gd name="T16" fmla="*/ 2 w 8"/>
                <a:gd name="T17" fmla="*/ 11 h 14"/>
                <a:gd name="T18" fmla="*/ 2 w 8"/>
                <a:gd name="T19" fmla="*/ 11 h 14"/>
                <a:gd name="T20" fmla="*/ 2 w 8"/>
                <a:gd name="T21" fmla="*/ 11 h 14"/>
                <a:gd name="T22" fmla="*/ 2 w 8"/>
                <a:gd name="T23" fmla="*/ 11 h 14"/>
                <a:gd name="T24" fmla="*/ 2 w 8"/>
                <a:gd name="T25" fmla="*/ 10 h 14"/>
                <a:gd name="T26" fmla="*/ 2 w 8"/>
                <a:gd name="T27" fmla="*/ 10 h 14"/>
                <a:gd name="T28" fmla="*/ 2 w 8"/>
                <a:gd name="T29" fmla="*/ 10 h 14"/>
                <a:gd name="T30" fmla="*/ 3 w 8"/>
                <a:gd name="T31" fmla="*/ 10 h 14"/>
                <a:gd name="T32" fmla="*/ 3 w 8"/>
                <a:gd name="T33" fmla="*/ 9 h 14"/>
                <a:gd name="T34" fmla="*/ 3 w 8"/>
                <a:gd name="T35" fmla="*/ 9 h 14"/>
                <a:gd name="T36" fmla="*/ 3 w 8"/>
                <a:gd name="T37" fmla="*/ 9 h 14"/>
                <a:gd name="T38" fmla="*/ 3 w 8"/>
                <a:gd name="T39" fmla="*/ 8 h 14"/>
                <a:gd name="T40" fmla="*/ 3 w 8"/>
                <a:gd name="T41" fmla="*/ 8 h 14"/>
                <a:gd name="T42" fmla="*/ 3 w 8"/>
                <a:gd name="T43" fmla="*/ 8 h 14"/>
                <a:gd name="T44" fmla="*/ 4 w 8"/>
                <a:gd name="T45" fmla="*/ 8 h 14"/>
                <a:gd name="T46" fmla="*/ 4 w 8"/>
                <a:gd name="T47" fmla="*/ 7 h 14"/>
                <a:gd name="T48" fmla="*/ 4 w 8"/>
                <a:gd name="T49" fmla="*/ 7 h 14"/>
                <a:gd name="T50" fmla="*/ 4 w 8"/>
                <a:gd name="T51" fmla="*/ 7 h 14"/>
                <a:gd name="T52" fmla="*/ 4 w 8"/>
                <a:gd name="T53" fmla="*/ 6 h 14"/>
                <a:gd name="T54" fmla="*/ 4 w 8"/>
                <a:gd name="T55" fmla="*/ 6 h 14"/>
                <a:gd name="T56" fmla="*/ 4 w 8"/>
                <a:gd name="T57" fmla="*/ 6 h 14"/>
                <a:gd name="T58" fmla="*/ 5 w 8"/>
                <a:gd name="T59" fmla="*/ 6 h 14"/>
                <a:gd name="T60" fmla="*/ 5 w 8"/>
                <a:gd name="T61" fmla="*/ 5 h 14"/>
                <a:gd name="T62" fmla="*/ 5 w 8"/>
                <a:gd name="T63" fmla="*/ 5 h 14"/>
                <a:gd name="T64" fmla="*/ 5 w 8"/>
                <a:gd name="T65" fmla="*/ 5 h 14"/>
                <a:gd name="T66" fmla="*/ 5 w 8"/>
                <a:gd name="T67" fmla="*/ 4 h 14"/>
                <a:gd name="T68" fmla="*/ 5 w 8"/>
                <a:gd name="T69" fmla="*/ 4 h 14"/>
                <a:gd name="T70" fmla="*/ 5 w 8"/>
                <a:gd name="T71" fmla="*/ 4 h 14"/>
                <a:gd name="T72" fmla="*/ 6 w 8"/>
                <a:gd name="T73" fmla="*/ 4 h 14"/>
                <a:gd name="T74" fmla="*/ 6 w 8"/>
                <a:gd name="T75" fmla="*/ 3 h 14"/>
                <a:gd name="T76" fmla="*/ 6 w 8"/>
                <a:gd name="T77" fmla="*/ 3 h 14"/>
                <a:gd name="T78" fmla="*/ 6 w 8"/>
                <a:gd name="T79" fmla="*/ 3 h 14"/>
                <a:gd name="T80" fmla="*/ 6 w 8"/>
                <a:gd name="T81" fmla="*/ 2 h 14"/>
                <a:gd name="T82" fmla="*/ 6 w 8"/>
                <a:gd name="T83" fmla="*/ 2 h 14"/>
                <a:gd name="T84" fmla="*/ 6 w 8"/>
                <a:gd name="T85" fmla="*/ 2 h 14"/>
                <a:gd name="T86" fmla="*/ 7 w 8"/>
                <a:gd name="T87" fmla="*/ 2 h 14"/>
                <a:gd name="T88" fmla="*/ 7 w 8"/>
                <a:gd name="T89" fmla="*/ 1 h 14"/>
                <a:gd name="T90" fmla="*/ 7 w 8"/>
                <a:gd name="T91" fmla="*/ 1 h 14"/>
                <a:gd name="T92" fmla="*/ 7 w 8"/>
                <a:gd name="T93" fmla="*/ 1 h 14"/>
                <a:gd name="T94" fmla="*/ 7 w 8"/>
                <a:gd name="T95" fmla="*/ 0 h 14"/>
                <a:gd name="T96" fmla="*/ 7 w 8"/>
                <a:gd name="T97" fmla="*/ 0 h 14"/>
                <a:gd name="T98" fmla="*/ 8 w 8"/>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4">
                  <a:moveTo>
                    <a:pt x="0" y="14"/>
                  </a:moveTo>
                  <a:lnTo>
                    <a:pt x="1" y="13"/>
                  </a:lnTo>
                  <a:lnTo>
                    <a:pt x="1" y="13"/>
                  </a:lnTo>
                  <a:lnTo>
                    <a:pt x="1" y="13"/>
                  </a:lnTo>
                  <a:lnTo>
                    <a:pt x="1" y="13"/>
                  </a:lnTo>
                  <a:lnTo>
                    <a:pt x="1" y="12"/>
                  </a:lnTo>
                  <a:lnTo>
                    <a:pt x="1" y="12"/>
                  </a:lnTo>
                  <a:lnTo>
                    <a:pt x="1" y="12"/>
                  </a:lnTo>
                  <a:lnTo>
                    <a:pt x="2" y="11"/>
                  </a:lnTo>
                  <a:lnTo>
                    <a:pt x="2" y="11"/>
                  </a:lnTo>
                  <a:lnTo>
                    <a:pt x="2" y="11"/>
                  </a:lnTo>
                  <a:lnTo>
                    <a:pt x="2" y="11"/>
                  </a:lnTo>
                  <a:lnTo>
                    <a:pt x="2" y="10"/>
                  </a:lnTo>
                  <a:lnTo>
                    <a:pt x="2" y="10"/>
                  </a:lnTo>
                  <a:lnTo>
                    <a:pt x="2" y="10"/>
                  </a:lnTo>
                  <a:lnTo>
                    <a:pt x="3" y="10"/>
                  </a:lnTo>
                  <a:lnTo>
                    <a:pt x="3" y="9"/>
                  </a:lnTo>
                  <a:lnTo>
                    <a:pt x="3" y="9"/>
                  </a:lnTo>
                  <a:lnTo>
                    <a:pt x="3" y="9"/>
                  </a:lnTo>
                  <a:lnTo>
                    <a:pt x="3" y="8"/>
                  </a:lnTo>
                  <a:lnTo>
                    <a:pt x="3" y="8"/>
                  </a:lnTo>
                  <a:lnTo>
                    <a:pt x="3" y="8"/>
                  </a:lnTo>
                  <a:lnTo>
                    <a:pt x="4" y="8"/>
                  </a:lnTo>
                  <a:lnTo>
                    <a:pt x="4" y="7"/>
                  </a:lnTo>
                  <a:lnTo>
                    <a:pt x="4" y="7"/>
                  </a:lnTo>
                  <a:lnTo>
                    <a:pt x="4" y="7"/>
                  </a:lnTo>
                  <a:lnTo>
                    <a:pt x="4" y="6"/>
                  </a:lnTo>
                  <a:lnTo>
                    <a:pt x="4" y="6"/>
                  </a:lnTo>
                  <a:lnTo>
                    <a:pt x="4" y="6"/>
                  </a:lnTo>
                  <a:lnTo>
                    <a:pt x="5" y="6"/>
                  </a:lnTo>
                  <a:lnTo>
                    <a:pt x="5" y="5"/>
                  </a:lnTo>
                  <a:lnTo>
                    <a:pt x="5" y="5"/>
                  </a:lnTo>
                  <a:lnTo>
                    <a:pt x="5" y="5"/>
                  </a:lnTo>
                  <a:lnTo>
                    <a:pt x="5" y="4"/>
                  </a:lnTo>
                  <a:lnTo>
                    <a:pt x="5" y="4"/>
                  </a:lnTo>
                  <a:lnTo>
                    <a:pt x="5" y="4"/>
                  </a:lnTo>
                  <a:lnTo>
                    <a:pt x="6" y="4"/>
                  </a:lnTo>
                  <a:lnTo>
                    <a:pt x="6" y="3"/>
                  </a:lnTo>
                  <a:lnTo>
                    <a:pt x="6" y="3"/>
                  </a:lnTo>
                  <a:lnTo>
                    <a:pt x="6" y="3"/>
                  </a:lnTo>
                  <a:lnTo>
                    <a:pt x="6" y="2"/>
                  </a:lnTo>
                  <a:lnTo>
                    <a:pt x="6" y="2"/>
                  </a:lnTo>
                  <a:lnTo>
                    <a:pt x="6" y="2"/>
                  </a:lnTo>
                  <a:lnTo>
                    <a:pt x="7" y="2"/>
                  </a:lnTo>
                  <a:lnTo>
                    <a:pt x="7" y="1"/>
                  </a:lnTo>
                  <a:lnTo>
                    <a:pt x="7" y="1"/>
                  </a:lnTo>
                  <a:lnTo>
                    <a:pt x="7" y="1"/>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3" name="Freeform 4143"/>
            <p:cNvSpPr>
              <a:spLocks/>
            </p:cNvSpPr>
            <p:nvPr/>
          </p:nvSpPr>
          <p:spPr bwMode="auto">
            <a:xfrm>
              <a:off x="6439601" y="2867501"/>
              <a:ext cx="10557" cy="23237"/>
            </a:xfrm>
            <a:custGeom>
              <a:avLst/>
              <a:gdLst>
                <a:gd name="T0" fmla="*/ 0 w 7"/>
                <a:gd name="T1" fmla="*/ 15 h 15"/>
                <a:gd name="T2" fmla="*/ 0 w 7"/>
                <a:gd name="T3" fmla="*/ 15 h 15"/>
                <a:gd name="T4" fmla="*/ 0 w 7"/>
                <a:gd name="T5" fmla="*/ 14 h 15"/>
                <a:gd name="T6" fmla="*/ 0 w 7"/>
                <a:gd name="T7" fmla="*/ 14 h 15"/>
                <a:gd name="T8" fmla="*/ 0 w 7"/>
                <a:gd name="T9" fmla="*/ 14 h 15"/>
                <a:gd name="T10" fmla="*/ 0 w 7"/>
                <a:gd name="T11" fmla="*/ 13 h 15"/>
                <a:gd name="T12" fmla="*/ 0 w 7"/>
                <a:gd name="T13" fmla="*/ 13 h 15"/>
                <a:gd name="T14" fmla="*/ 1 w 7"/>
                <a:gd name="T15" fmla="*/ 13 h 15"/>
                <a:gd name="T16" fmla="*/ 1 w 7"/>
                <a:gd name="T17" fmla="*/ 12 h 15"/>
                <a:gd name="T18" fmla="*/ 1 w 7"/>
                <a:gd name="T19" fmla="*/ 12 h 15"/>
                <a:gd name="T20" fmla="*/ 1 w 7"/>
                <a:gd name="T21" fmla="*/ 12 h 15"/>
                <a:gd name="T22" fmla="*/ 1 w 7"/>
                <a:gd name="T23" fmla="*/ 12 h 15"/>
                <a:gd name="T24" fmla="*/ 1 w 7"/>
                <a:gd name="T25" fmla="*/ 11 h 15"/>
                <a:gd name="T26" fmla="*/ 1 w 7"/>
                <a:gd name="T27" fmla="*/ 11 h 15"/>
                <a:gd name="T28" fmla="*/ 2 w 7"/>
                <a:gd name="T29" fmla="*/ 11 h 15"/>
                <a:gd name="T30" fmla="*/ 2 w 7"/>
                <a:gd name="T31" fmla="*/ 10 h 15"/>
                <a:gd name="T32" fmla="*/ 2 w 7"/>
                <a:gd name="T33" fmla="*/ 10 h 15"/>
                <a:gd name="T34" fmla="*/ 2 w 7"/>
                <a:gd name="T35" fmla="*/ 10 h 15"/>
                <a:gd name="T36" fmla="*/ 2 w 7"/>
                <a:gd name="T37" fmla="*/ 10 h 15"/>
                <a:gd name="T38" fmla="*/ 2 w 7"/>
                <a:gd name="T39" fmla="*/ 9 h 15"/>
                <a:gd name="T40" fmla="*/ 2 w 7"/>
                <a:gd name="T41" fmla="*/ 9 h 15"/>
                <a:gd name="T42" fmla="*/ 3 w 7"/>
                <a:gd name="T43" fmla="*/ 9 h 15"/>
                <a:gd name="T44" fmla="*/ 3 w 7"/>
                <a:gd name="T45" fmla="*/ 8 h 15"/>
                <a:gd name="T46" fmla="*/ 3 w 7"/>
                <a:gd name="T47" fmla="*/ 8 h 15"/>
                <a:gd name="T48" fmla="*/ 3 w 7"/>
                <a:gd name="T49" fmla="*/ 8 h 15"/>
                <a:gd name="T50" fmla="*/ 3 w 7"/>
                <a:gd name="T51" fmla="*/ 7 h 15"/>
                <a:gd name="T52" fmla="*/ 3 w 7"/>
                <a:gd name="T53" fmla="*/ 7 h 15"/>
                <a:gd name="T54" fmla="*/ 3 w 7"/>
                <a:gd name="T55" fmla="*/ 7 h 15"/>
                <a:gd name="T56" fmla="*/ 4 w 7"/>
                <a:gd name="T57" fmla="*/ 6 h 15"/>
                <a:gd name="T58" fmla="*/ 4 w 7"/>
                <a:gd name="T59" fmla="*/ 6 h 15"/>
                <a:gd name="T60" fmla="*/ 4 w 7"/>
                <a:gd name="T61" fmla="*/ 6 h 15"/>
                <a:gd name="T62" fmla="*/ 4 w 7"/>
                <a:gd name="T63" fmla="*/ 6 h 15"/>
                <a:gd name="T64" fmla="*/ 4 w 7"/>
                <a:gd name="T65" fmla="*/ 5 h 15"/>
                <a:gd name="T66" fmla="*/ 4 w 7"/>
                <a:gd name="T67" fmla="*/ 5 h 15"/>
                <a:gd name="T68" fmla="*/ 4 w 7"/>
                <a:gd name="T69" fmla="*/ 5 h 15"/>
                <a:gd name="T70" fmla="*/ 5 w 7"/>
                <a:gd name="T71" fmla="*/ 4 h 15"/>
                <a:gd name="T72" fmla="*/ 5 w 7"/>
                <a:gd name="T73" fmla="*/ 4 h 15"/>
                <a:gd name="T74" fmla="*/ 5 w 7"/>
                <a:gd name="T75" fmla="*/ 4 h 15"/>
                <a:gd name="T76" fmla="*/ 5 w 7"/>
                <a:gd name="T77" fmla="*/ 3 h 15"/>
                <a:gd name="T78" fmla="*/ 5 w 7"/>
                <a:gd name="T79" fmla="*/ 3 h 15"/>
                <a:gd name="T80" fmla="*/ 5 w 7"/>
                <a:gd name="T81" fmla="*/ 3 h 15"/>
                <a:gd name="T82" fmla="*/ 5 w 7"/>
                <a:gd name="T83" fmla="*/ 2 h 15"/>
                <a:gd name="T84" fmla="*/ 6 w 7"/>
                <a:gd name="T85" fmla="*/ 2 h 15"/>
                <a:gd name="T86" fmla="*/ 6 w 7"/>
                <a:gd name="T87" fmla="*/ 2 h 15"/>
                <a:gd name="T88" fmla="*/ 6 w 7"/>
                <a:gd name="T89" fmla="*/ 2 h 15"/>
                <a:gd name="T90" fmla="*/ 6 w 7"/>
                <a:gd name="T91" fmla="*/ 1 h 15"/>
                <a:gd name="T92" fmla="*/ 6 w 7"/>
                <a:gd name="T93" fmla="*/ 1 h 15"/>
                <a:gd name="T94" fmla="*/ 6 w 7"/>
                <a:gd name="T95" fmla="*/ 1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4"/>
                  </a:lnTo>
                  <a:lnTo>
                    <a:pt x="0" y="14"/>
                  </a:lnTo>
                  <a:lnTo>
                    <a:pt x="0" y="14"/>
                  </a:lnTo>
                  <a:lnTo>
                    <a:pt x="0" y="13"/>
                  </a:lnTo>
                  <a:lnTo>
                    <a:pt x="0" y="13"/>
                  </a:lnTo>
                  <a:lnTo>
                    <a:pt x="1" y="13"/>
                  </a:lnTo>
                  <a:lnTo>
                    <a:pt x="1" y="12"/>
                  </a:lnTo>
                  <a:lnTo>
                    <a:pt x="1" y="12"/>
                  </a:lnTo>
                  <a:lnTo>
                    <a:pt x="1" y="12"/>
                  </a:lnTo>
                  <a:lnTo>
                    <a:pt x="1" y="12"/>
                  </a:lnTo>
                  <a:lnTo>
                    <a:pt x="1" y="11"/>
                  </a:lnTo>
                  <a:lnTo>
                    <a:pt x="1" y="11"/>
                  </a:lnTo>
                  <a:lnTo>
                    <a:pt x="2" y="11"/>
                  </a:lnTo>
                  <a:lnTo>
                    <a:pt x="2" y="10"/>
                  </a:lnTo>
                  <a:lnTo>
                    <a:pt x="2" y="10"/>
                  </a:lnTo>
                  <a:lnTo>
                    <a:pt x="2" y="10"/>
                  </a:lnTo>
                  <a:lnTo>
                    <a:pt x="2" y="10"/>
                  </a:lnTo>
                  <a:lnTo>
                    <a:pt x="2" y="9"/>
                  </a:lnTo>
                  <a:lnTo>
                    <a:pt x="2" y="9"/>
                  </a:lnTo>
                  <a:lnTo>
                    <a:pt x="3" y="9"/>
                  </a:lnTo>
                  <a:lnTo>
                    <a:pt x="3" y="8"/>
                  </a:lnTo>
                  <a:lnTo>
                    <a:pt x="3" y="8"/>
                  </a:lnTo>
                  <a:lnTo>
                    <a:pt x="3" y="8"/>
                  </a:lnTo>
                  <a:lnTo>
                    <a:pt x="3" y="7"/>
                  </a:lnTo>
                  <a:lnTo>
                    <a:pt x="3" y="7"/>
                  </a:lnTo>
                  <a:lnTo>
                    <a:pt x="3" y="7"/>
                  </a:lnTo>
                  <a:lnTo>
                    <a:pt x="4" y="6"/>
                  </a:lnTo>
                  <a:lnTo>
                    <a:pt x="4" y="6"/>
                  </a:lnTo>
                  <a:lnTo>
                    <a:pt x="4" y="6"/>
                  </a:lnTo>
                  <a:lnTo>
                    <a:pt x="4" y="6"/>
                  </a:lnTo>
                  <a:lnTo>
                    <a:pt x="4" y="5"/>
                  </a:lnTo>
                  <a:lnTo>
                    <a:pt x="4" y="5"/>
                  </a:lnTo>
                  <a:lnTo>
                    <a:pt x="4" y="5"/>
                  </a:lnTo>
                  <a:lnTo>
                    <a:pt x="5" y="4"/>
                  </a:lnTo>
                  <a:lnTo>
                    <a:pt x="5" y="4"/>
                  </a:lnTo>
                  <a:lnTo>
                    <a:pt x="5" y="4"/>
                  </a:lnTo>
                  <a:lnTo>
                    <a:pt x="5" y="3"/>
                  </a:lnTo>
                  <a:lnTo>
                    <a:pt x="5" y="3"/>
                  </a:lnTo>
                  <a:lnTo>
                    <a:pt x="5" y="3"/>
                  </a:lnTo>
                  <a:lnTo>
                    <a:pt x="5" y="2"/>
                  </a:lnTo>
                  <a:lnTo>
                    <a:pt x="6" y="2"/>
                  </a:lnTo>
                  <a:lnTo>
                    <a:pt x="6" y="2"/>
                  </a:lnTo>
                  <a:lnTo>
                    <a:pt x="6" y="2"/>
                  </a:lnTo>
                  <a:lnTo>
                    <a:pt x="6" y="1"/>
                  </a:lnTo>
                  <a:lnTo>
                    <a:pt x="6" y="1"/>
                  </a:lnTo>
                  <a:lnTo>
                    <a:pt x="6" y="1"/>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4" name="Freeform 4144"/>
            <p:cNvSpPr>
              <a:spLocks/>
            </p:cNvSpPr>
            <p:nvPr/>
          </p:nvSpPr>
          <p:spPr bwMode="auto">
            <a:xfrm>
              <a:off x="6450157" y="2844264"/>
              <a:ext cx="10557" cy="23237"/>
            </a:xfrm>
            <a:custGeom>
              <a:avLst/>
              <a:gdLst>
                <a:gd name="T0" fmla="*/ 0 w 7"/>
                <a:gd name="T1" fmla="*/ 15 h 15"/>
                <a:gd name="T2" fmla="*/ 0 w 7"/>
                <a:gd name="T3" fmla="*/ 15 h 15"/>
                <a:gd name="T4" fmla="*/ 0 w 7"/>
                <a:gd name="T5" fmla="*/ 14 h 15"/>
                <a:gd name="T6" fmla="*/ 0 w 7"/>
                <a:gd name="T7" fmla="*/ 14 h 15"/>
                <a:gd name="T8" fmla="*/ 0 w 7"/>
                <a:gd name="T9" fmla="*/ 14 h 15"/>
                <a:gd name="T10" fmla="*/ 0 w 7"/>
                <a:gd name="T11" fmla="*/ 13 h 15"/>
                <a:gd name="T12" fmla="*/ 1 w 7"/>
                <a:gd name="T13" fmla="*/ 13 h 15"/>
                <a:gd name="T14" fmla="*/ 1 w 7"/>
                <a:gd name="T15" fmla="*/ 13 h 15"/>
                <a:gd name="T16" fmla="*/ 1 w 7"/>
                <a:gd name="T17" fmla="*/ 13 h 15"/>
                <a:gd name="T18" fmla="*/ 1 w 7"/>
                <a:gd name="T19" fmla="*/ 12 h 15"/>
                <a:gd name="T20" fmla="*/ 1 w 7"/>
                <a:gd name="T21" fmla="*/ 12 h 15"/>
                <a:gd name="T22" fmla="*/ 1 w 7"/>
                <a:gd name="T23" fmla="*/ 12 h 15"/>
                <a:gd name="T24" fmla="*/ 1 w 7"/>
                <a:gd name="T25" fmla="*/ 11 h 15"/>
                <a:gd name="T26" fmla="*/ 2 w 7"/>
                <a:gd name="T27" fmla="*/ 11 h 15"/>
                <a:gd name="T28" fmla="*/ 2 w 7"/>
                <a:gd name="T29" fmla="*/ 11 h 15"/>
                <a:gd name="T30" fmla="*/ 2 w 7"/>
                <a:gd name="T31" fmla="*/ 10 h 15"/>
                <a:gd name="T32" fmla="*/ 2 w 7"/>
                <a:gd name="T33" fmla="*/ 10 h 15"/>
                <a:gd name="T34" fmla="*/ 2 w 7"/>
                <a:gd name="T35" fmla="*/ 10 h 15"/>
                <a:gd name="T36" fmla="*/ 2 w 7"/>
                <a:gd name="T37" fmla="*/ 9 h 15"/>
                <a:gd name="T38" fmla="*/ 2 w 7"/>
                <a:gd name="T39" fmla="*/ 9 h 15"/>
                <a:gd name="T40" fmla="*/ 3 w 7"/>
                <a:gd name="T41" fmla="*/ 9 h 15"/>
                <a:gd name="T42" fmla="*/ 3 w 7"/>
                <a:gd name="T43" fmla="*/ 8 h 15"/>
                <a:gd name="T44" fmla="*/ 3 w 7"/>
                <a:gd name="T45" fmla="*/ 8 h 15"/>
                <a:gd name="T46" fmla="*/ 3 w 7"/>
                <a:gd name="T47" fmla="*/ 8 h 15"/>
                <a:gd name="T48" fmla="*/ 3 w 7"/>
                <a:gd name="T49" fmla="*/ 8 h 15"/>
                <a:gd name="T50" fmla="*/ 3 w 7"/>
                <a:gd name="T51" fmla="*/ 7 h 15"/>
                <a:gd name="T52" fmla="*/ 3 w 7"/>
                <a:gd name="T53" fmla="*/ 7 h 15"/>
                <a:gd name="T54" fmla="*/ 4 w 7"/>
                <a:gd name="T55" fmla="*/ 7 h 15"/>
                <a:gd name="T56" fmla="*/ 4 w 7"/>
                <a:gd name="T57" fmla="*/ 6 h 15"/>
                <a:gd name="T58" fmla="*/ 4 w 7"/>
                <a:gd name="T59" fmla="*/ 6 h 15"/>
                <a:gd name="T60" fmla="*/ 4 w 7"/>
                <a:gd name="T61" fmla="*/ 6 h 15"/>
                <a:gd name="T62" fmla="*/ 4 w 7"/>
                <a:gd name="T63" fmla="*/ 5 h 15"/>
                <a:gd name="T64" fmla="*/ 4 w 7"/>
                <a:gd name="T65" fmla="*/ 5 h 15"/>
                <a:gd name="T66" fmla="*/ 4 w 7"/>
                <a:gd name="T67" fmla="*/ 5 h 15"/>
                <a:gd name="T68" fmla="*/ 5 w 7"/>
                <a:gd name="T69" fmla="*/ 4 h 15"/>
                <a:gd name="T70" fmla="*/ 5 w 7"/>
                <a:gd name="T71" fmla="*/ 4 h 15"/>
                <a:gd name="T72" fmla="*/ 5 w 7"/>
                <a:gd name="T73" fmla="*/ 4 h 15"/>
                <a:gd name="T74" fmla="*/ 5 w 7"/>
                <a:gd name="T75" fmla="*/ 4 h 15"/>
                <a:gd name="T76" fmla="*/ 5 w 7"/>
                <a:gd name="T77" fmla="*/ 3 h 15"/>
                <a:gd name="T78" fmla="*/ 5 w 7"/>
                <a:gd name="T79" fmla="*/ 3 h 15"/>
                <a:gd name="T80" fmla="*/ 5 w 7"/>
                <a:gd name="T81" fmla="*/ 3 h 15"/>
                <a:gd name="T82" fmla="*/ 6 w 7"/>
                <a:gd name="T83" fmla="*/ 2 h 15"/>
                <a:gd name="T84" fmla="*/ 6 w 7"/>
                <a:gd name="T85" fmla="*/ 2 h 15"/>
                <a:gd name="T86" fmla="*/ 6 w 7"/>
                <a:gd name="T87" fmla="*/ 2 h 15"/>
                <a:gd name="T88" fmla="*/ 6 w 7"/>
                <a:gd name="T89" fmla="*/ 1 h 15"/>
                <a:gd name="T90" fmla="*/ 6 w 7"/>
                <a:gd name="T91" fmla="*/ 1 h 15"/>
                <a:gd name="T92" fmla="*/ 6 w 7"/>
                <a:gd name="T93" fmla="*/ 1 h 15"/>
                <a:gd name="T94" fmla="*/ 6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4"/>
                  </a:lnTo>
                  <a:lnTo>
                    <a:pt x="0" y="14"/>
                  </a:lnTo>
                  <a:lnTo>
                    <a:pt x="0" y="14"/>
                  </a:lnTo>
                  <a:lnTo>
                    <a:pt x="0" y="13"/>
                  </a:lnTo>
                  <a:lnTo>
                    <a:pt x="1" y="13"/>
                  </a:lnTo>
                  <a:lnTo>
                    <a:pt x="1" y="13"/>
                  </a:lnTo>
                  <a:lnTo>
                    <a:pt x="1" y="13"/>
                  </a:lnTo>
                  <a:lnTo>
                    <a:pt x="1" y="12"/>
                  </a:lnTo>
                  <a:lnTo>
                    <a:pt x="1" y="12"/>
                  </a:lnTo>
                  <a:lnTo>
                    <a:pt x="1" y="12"/>
                  </a:lnTo>
                  <a:lnTo>
                    <a:pt x="1" y="11"/>
                  </a:lnTo>
                  <a:lnTo>
                    <a:pt x="2" y="11"/>
                  </a:lnTo>
                  <a:lnTo>
                    <a:pt x="2" y="11"/>
                  </a:lnTo>
                  <a:lnTo>
                    <a:pt x="2" y="10"/>
                  </a:lnTo>
                  <a:lnTo>
                    <a:pt x="2" y="10"/>
                  </a:lnTo>
                  <a:lnTo>
                    <a:pt x="2" y="10"/>
                  </a:lnTo>
                  <a:lnTo>
                    <a:pt x="2" y="9"/>
                  </a:lnTo>
                  <a:lnTo>
                    <a:pt x="2" y="9"/>
                  </a:lnTo>
                  <a:lnTo>
                    <a:pt x="3" y="9"/>
                  </a:lnTo>
                  <a:lnTo>
                    <a:pt x="3" y="8"/>
                  </a:lnTo>
                  <a:lnTo>
                    <a:pt x="3" y="8"/>
                  </a:lnTo>
                  <a:lnTo>
                    <a:pt x="3" y="8"/>
                  </a:lnTo>
                  <a:lnTo>
                    <a:pt x="3" y="8"/>
                  </a:lnTo>
                  <a:lnTo>
                    <a:pt x="3" y="7"/>
                  </a:lnTo>
                  <a:lnTo>
                    <a:pt x="3" y="7"/>
                  </a:lnTo>
                  <a:lnTo>
                    <a:pt x="4" y="7"/>
                  </a:lnTo>
                  <a:lnTo>
                    <a:pt x="4" y="6"/>
                  </a:lnTo>
                  <a:lnTo>
                    <a:pt x="4" y="6"/>
                  </a:lnTo>
                  <a:lnTo>
                    <a:pt x="4" y="6"/>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1"/>
                  </a:lnTo>
                  <a:lnTo>
                    <a:pt x="6" y="1"/>
                  </a:lnTo>
                  <a:lnTo>
                    <a:pt x="6" y="1"/>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5" name="Freeform 4145"/>
            <p:cNvSpPr>
              <a:spLocks/>
            </p:cNvSpPr>
            <p:nvPr/>
          </p:nvSpPr>
          <p:spPr bwMode="auto">
            <a:xfrm>
              <a:off x="6460714" y="2821028"/>
              <a:ext cx="10557" cy="23237"/>
            </a:xfrm>
            <a:custGeom>
              <a:avLst/>
              <a:gdLst>
                <a:gd name="T0" fmla="*/ 0 w 7"/>
                <a:gd name="T1" fmla="*/ 15 h 15"/>
                <a:gd name="T2" fmla="*/ 0 w 7"/>
                <a:gd name="T3" fmla="*/ 14 h 15"/>
                <a:gd name="T4" fmla="*/ 0 w 7"/>
                <a:gd name="T5" fmla="*/ 14 h 15"/>
                <a:gd name="T6" fmla="*/ 0 w 7"/>
                <a:gd name="T7" fmla="*/ 14 h 15"/>
                <a:gd name="T8" fmla="*/ 0 w 7"/>
                <a:gd name="T9" fmla="*/ 13 h 15"/>
                <a:gd name="T10" fmla="*/ 0 w 7"/>
                <a:gd name="T11" fmla="*/ 13 h 15"/>
                <a:gd name="T12" fmla="*/ 1 w 7"/>
                <a:gd name="T13" fmla="*/ 13 h 15"/>
                <a:gd name="T14" fmla="*/ 1 w 7"/>
                <a:gd name="T15" fmla="*/ 13 h 15"/>
                <a:gd name="T16" fmla="*/ 1 w 7"/>
                <a:gd name="T17" fmla="*/ 12 h 15"/>
                <a:gd name="T18" fmla="*/ 1 w 7"/>
                <a:gd name="T19" fmla="*/ 12 h 15"/>
                <a:gd name="T20" fmla="*/ 1 w 7"/>
                <a:gd name="T21" fmla="*/ 12 h 15"/>
                <a:gd name="T22" fmla="*/ 1 w 7"/>
                <a:gd name="T23" fmla="*/ 11 h 15"/>
                <a:gd name="T24" fmla="*/ 1 w 7"/>
                <a:gd name="T25" fmla="*/ 11 h 15"/>
                <a:gd name="T26" fmla="*/ 2 w 7"/>
                <a:gd name="T27" fmla="*/ 11 h 15"/>
                <a:gd name="T28" fmla="*/ 2 w 7"/>
                <a:gd name="T29" fmla="*/ 10 h 15"/>
                <a:gd name="T30" fmla="*/ 2 w 7"/>
                <a:gd name="T31" fmla="*/ 10 h 15"/>
                <a:gd name="T32" fmla="*/ 2 w 7"/>
                <a:gd name="T33" fmla="*/ 10 h 15"/>
                <a:gd name="T34" fmla="*/ 2 w 7"/>
                <a:gd name="T35" fmla="*/ 9 h 15"/>
                <a:gd name="T36" fmla="*/ 2 w 7"/>
                <a:gd name="T37" fmla="*/ 9 h 15"/>
                <a:gd name="T38" fmla="*/ 2 w 7"/>
                <a:gd name="T39" fmla="*/ 9 h 15"/>
                <a:gd name="T40" fmla="*/ 3 w 7"/>
                <a:gd name="T41" fmla="*/ 8 h 15"/>
                <a:gd name="T42" fmla="*/ 3 w 7"/>
                <a:gd name="T43" fmla="*/ 8 h 15"/>
                <a:gd name="T44" fmla="*/ 3 w 7"/>
                <a:gd name="T45" fmla="*/ 8 h 15"/>
                <a:gd name="T46" fmla="*/ 3 w 7"/>
                <a:gd name="T47" fmla="*/ 8 h 15"/>
                <a:gd name="T48" fmla="*/ 3 w 7"/>
                <a:gd name="T49" fmla="*/ 7 h 15"/>
                <a:gd name="T50" fmla="*/ 3 w 7"/>
                <a:gd name="T51" fmla="*/ 7 h 15"/>
                <a:gd name="T52" fmla="*/ 4 w 7"/>
                <a:gd name="T53" fmla="*/ 7 h 15"/>
                <a:gd name="T54" fmla="*/ 4 w 7"/>
                <a:gd name="T55" fmla="*/ 6 h 15"/>
                <a:gd name="T56" fmla="*/ 4 w 7"/>
                <a:gd name="T57" fmla="*/ 6 h 15"/>
                <a:gd name="T58" fmla="*/ 4 w 7"/>
                <a:gd name="T59" fmla="*/ 6 h 15"/>
                <a:gd name="T60" fmla="*/ 4 w 7"/>
                <a:gd name="T61" fmla="*/ 5 h 15"/>
                <a:gd name="T62" fmla="*/ 4 w 7"/>
                <a:gd name="T63" fmla="*/ 5 h 15"/>
                <a:gd name="T64" fmla="*/ 4 w 7"/>
                <a:gd name="T65" fmla="*/ 5 h 15"/>
                <a:gd name="T66" fmla="*/ 5 w 7"/>
                <a:gd name="T67" fmla="*/ 4 h 15"/>
                <a:gd name="T68" fmla="*/ 5 w 7"/>
                <a:gd name="T69" fmla="*/ 4 h 15"/>
                <a:gd name="T70" fmla="*/ 5 w 7"/>
                <a:gd name="T71" fmla="*/ 4 h 15"/>
                <a:gd name="T72" fmla="*/ 5 w 7"/>
                <a:gd name="T73" fmla="*/ 4 h 15"/>
                <a:gd name="T74" fmla="*/ 5 w 7"/>
                <a:gd name="T75" fmla="*/ 3 h 15"/>
                <a:gd name="T76" fmla="*/ 5 w 7"/>
                <a:gd name="T77" fmla="*/ 3 h 15"/>
                <a:gd name="T78" fmla="*/ 5 w 7"/>
                <a:gd name="T79" fmla="*/ 3 h 15"/>
                <a:gd name="T80" fmla="*/ 6 w 7"/>
                <a:gd name="T81" fmla="*/ 2 h 15"/>
                <a:gd name="T82" fmla="*/ 6 w 7"/>
                <a:gd name="T83" fmla="*/ 2 h 15"/>
                <a:gd name="T84" fmla="*/ 6 w 7"/>
                <a:gd name="T85" fmla="*/ 2 h 15"/>
                <a:gd name="T86" fmla="*/ 6 w 7"/>
                <a:gd name="T87" fmla="*/ 1 h 15"/>
                <a:gd name="T88" fmla="*/ 6 w 7"/>
                <a:gd name="T89" fmla="*/ 1 h 15"/>
                <a:gd name="T90" fmla="*/ 6 w 7"/>
                <a:gd name="T91" fmla="*/ 1 h 15"/>
                <a:gd name="T92" fmla="*/ 6 w 7"/>
                <a:gd name="T93" fmla="*/ 0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4"/>
                  </a:lnTo>
                  <a:lnTo>
                    <a:pt x="0" y="14"/>
                  </a:lnTo>
                  <a:lnTo>
                    <a:pt x="0" y="14"/>
                  </a:lnTo>
                  <a:lnTo>
                    <a:pt x="0" y="13"/>
                  </a:lnTo>
                  <a:lnTo>
                    <a:pt x="0" y="13"/>
                  </a:lnTo>
                  <a:lnTo>
                    <a:pt x="1" y="13"/>
                  </a:lnTo>
                  <a:lnTo>
                    <a:pt x="1" y="13"/>
                  </a:lnTo>
                  <a:lnTo>
                    <a:pt x="1" y="12"/>
                  </a:lnTo>
                  <a:lnTo>
                    <a:pt x="1" y="12"/>
                  </a:lnTo>
                  <a:lnTo>
                    <a:pt x="1" y="12"/>
                  </a:lnTo>
                  <a:lnTo>
                    <a:pt x="1" y="11"/>
                  </a:lnTo>
                  <a:lnTo>
                    <a:pt x="1" y="11"/>
                  </a:lnTo>
                  <a:lnTo>
                    <a:pt x="2" y="11"/>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4" y="7"/>
                  </a:lnTo>
                  <a:lnTo>
                    <a:pt x="4" y="6"/>
                  </a:lnTo>
                  <a:lnTo>
                    <a:pt x="4" y="6"/>
                  </a:lnTo>
                  <a:lnTo>
                    <a:pt x="4" y="6"/>
                  </a:lnTo>
                  <a:lnTo>
                    <a:pt x="4" y="5"/>
                  </a:lnTo>
                  <a:lnTo>
                    <a:pt x="4" y="5"/>
                  </a:lnTo>
                  <a:lnTo>
                    <a:pt x="4" y="5"/>
                  </a:lnTo>
                  <a:lnTo>
                    <a:pt x="5" y="4"/>
                  </a:lnTo>
                  <a:lnTo>
                    <a:pt x="5" y="4"/>
                  </a:lnTo>
                  <a:lnTo>
                    <a:pt x="5" y="4"/>
                  </a:lnTo>
                  <a:lnTo>
                    <a:pt x="5" y="4"/>
                  </a:lnTo>
                  <a:lnTo>
                    <a:pt x="5" y="3"/>
                  </a:lnTo>
                  <a:lnTo>
                    <a:pt x="5" y="3"/>
                  </a:lnTo>
                  <a:lnTo>
                    <a:pt x="5" y="3"/>
                  </a:lnTo>
                  <a:lnTo>
                    <a:pt x="6" y="2"/>
                  </a:lnTo>
                  <a:lnTo>
                    <a:pt x="6" y="2"/>
                  </a:lnTo>
                  <a:lnTo>
                    <a:pt x="6" y="2"/>
                  </a:lnTo>
                  <a:lnTo>
                    <a:pt x="6" y="1"/>
                  </a:lnTo>
                  <a:lnTo>
                    <a:pt x="6" y="1"/>
                  </a:lnTo>
                  <a:lnTo>
                    <a:pt x="6" y="1"/>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6" name="Freeform 4146"/>
            <p:cNvSpPr>
              <a:spLocks/>
            </p:cNvSpPr>
            <p:nvPr/>
          </p:nvSpPr>
          <p:spPr bwMode="auto">
            <a:xfrm>
              <a:off x="6471270" y="2797791"/>
              <a:ext cx="10557" cy="23237"/>
            </a:xfrm>
            <a:custGeom>
              <a:avLst/>
              <a:gdLst>
                <a:gd name="T0" fmla="*/ 0 w 7"/>
                <a:gd name="T1" fmla="*/ 15 h 15"/>
                <a:gd name="T2" fmla="*/ 0 w 7"/>
                <a:gd name="T3" fmla="*/ 14 h 15"/>
                <a:gd name="T4" fmla="*/ 0 w 7"/>
                <a:gd name="T5" fmla="*/ 14 h 15"/>
                <a:gd name="T6" fmla="*/ 0 w 7"/>
                <a:gd name="T7" fmla="*/ 14 h 15"/>
                <a:gd name="T8" fmla="*/ 1 w 7"/>
                <a:gd name="T9" fmla="*/ 13 h 15"/>
                <a:gd name="T10" fmla="*/ 1 w 7"/>
                <a:gd name="T11" fmla="*/ 13 h 15"/>
                <a:gd name="T12" fmla="*/ 1 w 7"/>
                <a:gd name="T13" fmla="*/ 13 h 15"/>
                <a:gd name="T14" fmla="*/ 1 w 7"/>
                <a:gd name="T15" fmla="*/ 12 h 15"/>
                <a:gd name="T16" fmla="*/ 1 w 7"/>
                <a:gd name="T17" fmla="*/ 12 h 15"/>
                <a:gd name="T18" fmla="*/ 1 w 7"/>
                <a:gd name="T19" fmla="*/ 12 h 15"/>
                <a:gd name="T20" fmla="*/ 1 w 7"/>
                <a:gd name="T21" fmla="*/ 12 h 15"/>
                <a:gd name="T22" fmla="*/ 2 w 7"/>
                <a:gd name="T23" fmla="*/ 11 h 15"/>
                <a:gd name="T24" fmla="*/ 2 w 7"/>
                <a:gd name="T25" fmla="*/ 11 h 15"/>
                <a:gd name="T26" fmla="*/ 2 w 7"/>
                <a:gd name="T27" fmla="*/ 11 h 15"/>
                <a:gd name="T28" fmla="*/ 2 w 7"/>
                <a:gd name="T29" fmla="*/ 10 h 15"/>
                <a:gd name="T30" fmla="*/ 2 w 7"/>
                <a:gd name="T31" fmla="*/ 10 h 15"/>
                <a:gd name="T32" fmla="*/ 2 w 7"/>
                <a:gd name="T33" fmla="*/ 10 h 15"/>
                <a:gd name="T34" fmla="*/ 2 w 7"/>
                <a:gd name="T35" fmla="*/ 9 h 15"/>
                <a:gd name="T36" fmla="*/ 3 w 7"/>
                <a:gd name="T37" fmla="*/ 9 h 15"/>
                <a:gd name="T38" fmla="*/ 3 w 7"/>
                <a:gd name="T39" fmla="*/ 9 h 15"/>
                <a:gd name="T40" fmla="*/ 3 w 7"/>
                <a:gd name="T41" fmla="*/ 8 h 15"/>
                <a:gd name="T42" fmla="*/ 3 w 7"/>
                <a:gd name="T43" fmla="*/ 8 h 15"/>
                <a:gd name="T44" fmla="*/ 3 w 7"/>
                <a:gd name="T45" fmla="*/ 8 h 15"/>
                <a:gd name="T46" fmla="*/ 3 w 7"/>
                <a:gd name="T47" fmla="*/ 8 h 15"/>
                <a:gd name="T48" fmla="*/ 3 w 7"/>
                <a:gd name="T49" fmla="*/ 7 h 15"/>
                <a:gd name="T50" fmla="*/ 4 w 7"/>
                <a:gd name="T51" fmla="*/ 7 h 15"/>
                <a:gd name="T52" fmla="*/ 4 w 7"/>
                <a:gd name="T53" fmla="*/ 7 h 15"/>
                <a:gd name="T54" fmla="*/ 4 w 7"/>
                <a:gd name="T55" fmla="*/ 6 h 15"/>
                <a:gd name="T56" fmla="*/ 4 w 7"/>
                <a:gd name="T57" fmla="*/ 6 h 15"/>
                <a:gd name="T58" fmla="*/ 4 w 7"/>
                <a:gd name="T59" fmla="*/ 6 h 15"/>
                <a:gd name="T60" fmla="*/ 4 w 7"/>
                <a:gd name="T61" fmla="*/ 6 h 15"/>
                <a:gd name="T62" fmla="*/ 4 w 7"/>
                <a:gd name="T63" fmla="*/ 5 h 15"/>
                <a:gd name="T64" fmla="*/ 5 w 7"/>
                <a:gd name="T65" fmla="*/ 5 h 15"/>
                <a:gd name="T66" fmla="*/ 5 w 7"/>
                <a:gd name="T67" fmla="*/ 5 h 15"/>
                <a:gd name="T68" fmla="*/ 5 w 7"/>
                <a:gd name="T69" fmla="*/ 4 h 15"/>
                <a:gd name="T70" fmla="*/ 5 w 7"/>
                <a:gd name="T71" fmla="*/ 4 h 15"/>
                <a:gd name="T72" fmla="*/ 5 w 7"/>
                <a:gd name="T73" fmla="*/ 4 h 15"/>
                <a:gd name="T74" fmla="*/ 5 w 7"/>
                <a:gd name="T75" fmla="*/ 3 h 15"/>
                <a:gd name="T76" fmla="*/ 5 w 7"/>
                <a:gd name="T77" fmla="*/ 3 h 15"/>
                <a:gd name="T78" fmla="*/ 6 w 7"/>
                <a:gd name="T79" fmla="*/ 3 h 15"/>
                <a:gd name="T80" fmla="*/ 6 w 7"/>
                <a:gd name="T81" fmla="*/ 2 h 15"/>
                <a:gd name="T82" fmla="*/ 6 w 7"/>
                <a:gd name="T83" fmla="*/ 2 h 15"/>
                <a:gd name="T84" fmla="*/ 6 w 7"/>
                <a:gd name="T85" fmla="*/ 2 h 15"/>
                <a:gd name="T86" fmla="*/ 6 w 7"/>
                <a:gd name="T87" fmla="*/ 2 h 15"/>
                <a:gd name="T88" fmla="*/ 6 w 7"/>
                <a:gd name="T89" fmla="*/ 1 h 15"/>
                <a:gd name="T90" fmla="*/ 6 w 7"/>
                <a:gd name="T91" fmla="*/ 1 h 15"/>
                <a:gd name="T92" fmla="*/ 7 w 7"/>
                <a:gd name="T93" fmla="*/ 1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4"/>
                  </a:lnTo>
                  <a:lnTo>
                    <a:pt x="0" y="14"/>
                  </a:lnTo>
                  <a:lnTo>
                    <a:pt x="0" y="14"/>
                  </a:lnTo>
                  <a:lnTo>
                    <a:pt x="1" y="13"/>
                  </a:lnTo>
                  <a:lnTo>
                    <a:pt x="1" y="13"/>
                  </a:lnTo>
                  <a:lnTo>
                    <a:pt x="1" y="13"/>
                  </a:lnTo>
                  <a:lnTo>
                    <a:pt x="1" y="12"/>
                  </a:lnTo>
                  <a:lnTo>
                    <a:pt x="1" y="12"/>
                  </a:lnTo>
                  <a:lnTo>
                    <a:pt x="1" y="12"/>
                  </a:lnTo>
                  <a:lnTo>
                    <a:pt x="1" y="12"/>
                  </a:lnTo>
                  <a:lnTo>
                    <a:pt x="2" y="11"/>
                  </a:lnTo>
                  <a:lnTo>
                    <a:pt x="2" y="11"/>
                  </a:lnTo>
                  <a:lnTo>
                    <a:pt x="2" y="11"/>
                  </a:lnTo>
                  <a:lnTo>
                    <a:pt x="2" y="10"/>
                  </a:lnTo>
                  <a:lnTo>
                    <a:pt x="2" y="10"/>
                  </a:lnTo>
                  <a:lnTo>
                    <a:pt x="2" y="10"/>
                  </a:lnTo>
                  <a:lnTo>
                    <a:pt x="2" y="9"/>
                  </a:lnTo>
                  <a:lnTo>
                    <a:pt x="3" y="9"/>
                  </a:lnTo>
                  <a:lnTo>
                    <a:pt x="3" y="9"/>
                  </a:lnTo>
                  <a:lnTo>
                    <a:pt x="3" y="8"/>
                  </a:lnTo>
                  <a:lnTo>
                    <a:pt x="3" y="8"/>
                  </a:lnTo>
                  <a:lnTo>
                    <a:pt x="3" y="8"/>
                  </a:lnTo>
                  <a:lnTo>
                    <a:pt x="3" y="8"/>
                  </a:lnTo>
                  <a:lnTo>
                    <a:pt x="3" y="7"/>
                  </a:lnTo>
                  <a:lnTo>
                    <a:pt x="4" y="7"/>
                  </a:lnTo>
                  <a:lnTo>
                    <a:pt x="4" y="7"/>
                  </a:lnTo>
                  <a:lnTo>
                    <a:pt x="4" y="6"/>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2"/>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7" name="Freeform 4147"/>
            <p:cNvSpPr>
              <a:spLocks/>
            </p:cNvSpPr>
            <p:nvPr/>
          </p:nvSpPr>
          <p:spPr bwMode="auto">
            <a:xfrm>
              <a:off x="6481827" y="2776103"/>
              <a:ext cx="10557" cy="21687"/>
            </a:xfrm>
            <a:custGeom>
              <a:avLst/>
              <a:gdLst>
                <a:gd name="T0" fmla="*/ 0 w 7"/>
                <a:gd name="T1" fmla="*/ 14 h 14"/>
                <a:gd name="T2" fmla="*/ 0 w 7"/>
                <a:gd name="T3" fmla="*/ 14 h 14"/>
                <a:gd name="T4" fmla="*/ 0 w 7"/>
                <a:gd name="T5" fmla="*/ 13 h 14"/>
                <a:gd name="T6" fmla="*/ 0 w 7"/>
                <a:gd name="T7" fmla="*/ 13 h 14"/>
                <a:gd name="T8" fmla="*/ 1 w 7"/>
                <a:gd name="T9" fmla="*/ 13 h 14"/>
                <a:gd name="T10" fmla="*/ 1 w 7"/>
                <a:gd name="T11" fmla="*/ 13 h 14"/>
                <a:gd name="T12" fmla="*/ 1 w 7"/>
                <a:gd name="T13" fmla="*/ 12 h 14"/>
                <a:gd name="T14" fmla="*/ 1 w 7"/>
                <a:gd name="T15" fmla="*/ 12 h 14"/>
                <a:gd name="T16" fmla="*/ 1 w 7"/>
                <a:gd name="T17" fmla="*/ 12 h 14"/>
                <a:gd name="T18" fmla="*/ 1 w 7"/>
                <a:gd name="T19" fmla="*/ 11 h 14"/>
                <a:gd name="T20" fmla="*/ 1 w 7"/>
                <a:gd name="T21" fmla="*/ 11 h 14"/>
                <a:gd name="T22" fmla="*/ 2 w 7"/>
                <a:gd name="T23" fmla="*/ 11 h 14"/>
                <a:gd name="T24" fmla="*/ 2 w 7"/>
                <a:gd name="T25" fmla="*/ 11 h 14"/>
                <a:gd name="T26" fmla="*/ 2 w 7"/>
                <a:gd name="T27" fmla="*/ 10 h 14"/>
                <a:gd name="T28" fmla="*/ 2 w 7"/>
                <a:gd name="T29" fmla="*/ 10 h 14"/>
                <a:gd name="T30" fmla="*/ 2 w 7"/>
                <a:gd name="T31" fmla="*/ 10 h 14"/>
                <a:gd name="T32" fmla="*/ 2 w 7"/>
                <a:gd name="T33" fmla="*/ 9 h 14"/>
                <a:gd name="T34" fmla="*/ 2 w 7"/>
                <a:gd name="T35" fmla="*/ 9 h 14"/>
                <a:gd name="T36" fmla="*/ 3 w 7"/>
                <a:gd name="T37" fmla="*/ 9 h 14"/>
                <a:gd name="T38" fmla="*/ 3 w 7"/>
                <a:gd name="T39" fmla="*/ 8 h 14"/>
                <a:gd name="T40" fmla="*/ 3 w 7"/>
                <a:gd name="T41" fmla="*/ 8 h 14"/>
                <a:gd name="T42" fmla="*/ 3 w 7"/>
                <a:gd name="T43" fmla="*/ 8 h 14"/>
                <a:gd name="T44" fmla="*/ 3 w 7"/>
                <a:gd name="T45" fmla="*/ 8 h 14"/>
                <a:gd name="T46" fmla="*/ 3 w 7"/>
                <a:gd name="T47" fmla="*/ 7 h 14"/>
                <a:gd name="T48" fmla="*/ 3 w 7"/>
                <a:gd name="T49" fmla="*/ 7 h 14"/>
                <a:gd name="T50" fmla="*/ 4 w 7"/>
                <a:gd name="T51" fmla="*/ 7 h 14"/>
                <a:gd name="T52" fmla="*/ 4 w 7"/>
                <a:gd name="T53" fmla="*/ 7 h 14"/>
                <a:gd name="T54" fmla="*/ 4 w 7"/>
                <a:gd name="T55" fmla="*/ 6 h 14"/>
                <a:gd name="T56" fmla="*/ 4 w 7"/>
                <a:gd name="T57" fmla="*/ 6 h 14"/>
                <a:gd name="T58" fmla="*/ 4 w 7"/>
                <a:gd name="T59" fmla="*/ 6 h 14"/>
                <a:gd name="T60" fmla="*/ 4 w 7"/>
                <a:gd name="T61" fmla="*/ 5 h 14"/>
                <a:gd name="T62" fmla="*/ 5 w 7"/>
                <a:gd name="T63" fmla="*/ 5 h 14"/>
                <a:gd name="T64" fmla="*/ 5 w 7"/>
                <a:gd name="T65" fmla="*/ 5 h 14"/>
                <a:gd name="T66" fmla="*/ 5 w 7"/>
                <a:gd name="T67" fmla="*/ 5 h 14"/>
                <a:gd name="T68" fmla="*/ 5 w 7"/>
                <a:gd name="T69" fmla="*/ 4 h 14"/>
                <a:gd name="T70" fmla="*/ 5 w 7"/>
                <a:gd name="T71" fmla="*/ 4 h 14"/>
                <a:gd name="T72" fmla="*/ 5 w 7"/>
                <a:gd name="T73" fmla="*/ 4 h 14"/>
                <a:gd name="T74" fmla="*/ 5 w 7"/>
                <a:gd name="T75" fmla="*/ 3 h 14"/>
                <a:gd name="T76" fmla="*/ 6 w 7"/>
                <a:gd name="T77" fmla="*/ 3 h 14"/>
                <a:gd name="T78" fmla="*/ 6 w 7"/>
                <a:gd name="T79" fmla="*/ 3 h 14"/>
                <a:gd name="T80" fmla="*/ 6 w 7"/>
                <a:gd name="T81" fmla="*/ 3 h 14"/>
                <a:gd name="T82" fmla="*/ 6 w 7"/>
                <a:gd name="T83" fmla="*/ 2 h 14"/>
                <a:gd name="T84" fmla="*/ 6 w 7"/>
                <a:gd name="T85" fmla="*/ 2 h 14"/>
                <a:gd name="T86" fmla="*/ 6 w 7"/>
                <a:gd name="T87" fmla="*/ 2 h 14"/>
                <a:gd name="T88" fmla="*/ 6 w 7"/>
                <a:gd name="T89" fmla="*/ 2 h 14"/>
                <a:gd name="T90" fmla="*/ 7 w 7"/>
                <a:gd name="T91" fmla="*/ 1 h 14"/>
                <a:gd name="T92" fmla="*/ 7 w 7"/>
                <a:gd name="T93" fmla="*/ 1 h 14"/>
                <a:gd name="T94" fmla="*/ 7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3"/>
                  </a:lnTo>
                  <a:lnTo>
                    <a:pt x="0" y="13"/>
                  </a:lnTo>
                  <a:lnTo>
                    <a:pt x="1" y="13"/>
                  </a:lnTo>
                  <a:lnTo>
                    <a:pt x="1" y="13"/>
                  </a:lnTo>
                  <a:lnTo>
                    <a:pt x="1" y="12"/>
                  </a:lnTo>
                  <a:lnTo>
                    <a:pt x="1" y="12"/>
                  </a:lnTo>
                  <a:lnTo>
                    <a:pt x="1" y="12"/>
                  </a:lnTo>
                  <a:lnTo>
                    <a:pt x="1" y="11"/>
                  </a:lnTo>
                  <a:lnTo>
                    <a:pt x="1" y="11"/>
                  </a:lnTo>
                  <a:lnTo>
                    <a:pt x="2" y="11"/>
                  </a:lnTo>
                  <a:lnTo>
                    <a:pt x="2" y="11"/>
                  </a:lnTo>
                  <a:lnTo>
                    <a:pt x="2" y="10"/>
                  </a:lnTo>
                  <a:lnTo>
                    <a:pt x="2" y="10"/>
                  </a:lnTo>
                  <a:lnTo>
                    <a:pt x="2" y="10"/>
                  </a:lnTo>
                  <a:lnTo>
                    <a:pt x="2" y="9"/>
                  </a:lnTo>
                  <a:lnTo>
                    <a:pt x="2" y="9"/>
                  </a:lnTo>
                  <a:lnTo>
                    <a:pt x="3" y="9"/>
                  </a:lnTo>
                  <a:lnTo>
                    <a:pt x="3" y="8"/>
                  </a:lnTo>
                  <a:lnTo>
                    <a:pt x="3" y="8"/>
                  </a:lnTo>
                  <a:lnTo>
                    <a:pt x="3" y="8"/>
                  </a:lnTo>
                  <a:lnTo>
                    <a:pt x="3" y="8"/>
                  </a:lnTo>
                  <a:lnTo>
                    <a:pt x="3" y="7"/>
                  </a:lnTo>
                  <a:lnTo>
                    <a:pt x="3" y="7"/>
                  </a:lnTo>
                  <a:lnTo>
                    <a:pt x="4" y="7"/>
                  </a:lnTo>
                  <a:lnTo>
                    <a:pt x="4" y="7"/>
                  </a:lnTo>
                  <a:lnTo>
                    <a:pt x="4" y="6"/>
                  </a:lnTo>
                  <a:lnTo>
                    <a:pt x="4" y="6"/>
                  </a:lnTo>
                  <a:lnTo>
                    <a:pt x="4" y="6"/>
                  </a:lnTo>
                  <a:lnTo>
                    <a:pt x="4" y="5"/>
                  </a:lnTo>
                  <a:lnTo>
                    <a:pt x="5" y="5"/>
                  </a:lnTo>
                  <a:lnTo>
                    <a:pt x="5" y="5"/>
                  </a:lnTo>
                  <a:lnTo>
                    <a:pt x="5" y="5"/>
                  </a:lnTo>
                  <a:lnTo>
                    <a:pt x="5" y="4"/>
                  </a:lnTo>
                  <a:lnTo>
                    <a:pt x="5" y="4"/>
                  </a:lnTo>
                  <a:lnTo>
                    <a:pt x="5" y="4"/>
                  </a:lnTo>
                  <a:lnTo>
                    <a:pt x="5" y="3"/>
                  </a:lnTo>
                  <a:lnTo>
                    <a:pt x="6" y="3"/>
                  </a:lnTo>
                  <a:lnTo>
                    <a:pt x="6" y="3"/>
                  </a:lnTo>
                  <a:lnTo>
                    <a:pt x="6" y="3"/>
                  </a:lnTo>
                  <a:lnTo>
                    <a:pt x="6" y="2"/>
                  </a:lnTo>
                  <a:lnTo>
                    <a:pt x="6" y="2"/>
                  </a:lnTo>
                  <a:lnTo>
                    <a:pt x="6" y="2"/>
                  </a:lnTo>
                  <a:lnTo>
                    <a:pt x="6" y="2"/>
                  </a:lnTo>
                  <a:lnTo>
                    <a:pt x="7" y="1"/>
                  </a:lnTo>
                  <a:lnTo>
                    <a:pt x="7" y="1"/>
                  </a:lnTo>
                  <a:lnTo>
                    <a:pt x="7" y="1"/>
                  </a:lnTo>
                  <a:lnTo>
                    <a:pt x="7" y="1"/>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8" name="Freeform 4148"/>
            <p:cNvSpPr>
              <a:spLocks/>
            </p:cNvSpPr>
            <p:nvPr/>
          </p:nvSpPr>
          <p:spPr bwMode="auto">
            <a:xfrm>
              <a:off x="6492383" y="2757514"/>
              <a:ext cx="10557" cy="18589"/>
            </a:xfrm>
            <a:custGeom>
              <a:avLst/>
              <a:gdLst>
                <a:gd name="T0" fmla="*/ 0 w 7"/>
                <a:gd name="T1" fmla="*/ 12 h 12"/>
                <a:gd name="T2" fmla="*/ 0 w 7"/>
                <a:gd name="T3" fmla="*/ 12 h 12"/>
                <a:gd name="T4" fmla="*/ 0 w 7"/>
                <a:gd name="T5" fmla="*/ 12 h 12"/>
                <a:gd name="T6" fmla="*/ 1 w 7"/>
                <a:gd name="T7" fmla="*/ 11 h 12"/>
                <a:gd name="T8" fmla="*/ 1 w 7"/>
                <a:gd name="T9" fmla="*/ 11 h 12"/>
                <a:gd name="T10" fmla="*/ 1 w 7"/>
                <a:gd name="T11" fmla="*/ 11 h 12"/>
                <a:gd name="T12" fmla="*/ 1 w 7"/>
                <a:gd name="T13" fmla="*/ 11 h 12"/>
                <a:gd name="T14" fmla="*/ 1 w 7"/>
                <a:gd name="T15" fmla="*/ 10 h 12"/>
                <a:gd name="T16" fmla="*/ 1 w 7"/>
                <a:gd name="T17" fmla="*/ 10 h 12"/>
                <a:gd name="T18" fmla="*/ 1 w 7"/>
                <a:gd name="T19" fmla="*/ 10 h 12"/>
                <a:gd name="T20" fmla="*/ 2 w 7"/>
                <a:gd name="T21" fmla="*/ 10 h 12"/>
                <a:gd name="T22" fmla="*/ 2 w 7"/>
                <a:gd name="T23" fmla="*/ 9 h 12"/>
                <a:gd name="T24" fmla="*/ 2 w 7"/>
                <a:gd name="T25" fmla="*/ 9 h 12"/>
                <a:gd name="T26" fmla="*/ 2 w 7"/>
                <a:gd name="T27" fmla="*/ 9 h 12"/>
                <a:gd name="T28" fmla="*/ 2 w 7"/>
                <a:gd name="T29" fmla="*/ 9 h 12"/>
                <a:gd name="T30" fmla="*/ 2 w 7"/>
                <a:gd name="T31" fmla="*/ 8 h 12"/>
                <a:gd name="T32" fmla="*/ 3 w 7"/>
                <a:gd name="T33" fmla="*/ 8 h 12"/>
                <a:gd name="T34" fmla="*/ 3 w 7"/>
                <a:gd name="T35" fmla="*/ 8 h 12"/>
                <a:gd name="T36" fmla="*/ 3 w 7"/>
                <a:gd name="T37" fmla="*/ 8 h 12"/>
                <a:gd name="T38" fmla="*/ 3 w 7"/>
                <a:gd name="T39" fmla="*/ 7 h 12"/>
                <a:gd name="T40" fmla="*/ 3 w 7"/>
                <a:gd name="T41" fmla="*/ 7 h 12"/>
                <a:gd name="T42" fmla="*/ 3 w 7"/>
                <a:gd name="T43" fmla="*/ 7 h 12"/>
                <a:gd name="T44" fmla="*/ 3 w 7"/>
                <a:gd name="T45" fmla="*/ 7 h 12"/>
                <a:gd name="T46" fmla="*/ 4 w 7"/>
                <a:gd name="T47" fmla="*/ 6 h 12"/>
                <a:gd name="T48" fmla="*/ 4 w 7"/>
                <a:gd name="T49" fmla="*/ 6 h 12"/>
                <a:gd name="T50" fmla="*/ 4 w 7"/>
                <a:gd name="T51" fmla="*/ 6 h 12"/>
                <a:gd name="T52" fmla="*/ 4 w 7"/>
                <a:gd name="T53" fmla="*/ 6 h 12"/>
                <a:gd name="T54" fmla="*/ 4 w 7"/>
                <a:gd name="T55" fmla="*/ 5 h 12"/>
                <a:gd name="T56" fmla="*/ 4 w 7"/>
                <a:gd name="T57" fmla="*/ 5 h 12"/>
                <a:gd name="T58" fmla="*/ 4 w 7"/>
                <a:gd name="T59" fmla="*/ 5 h 12"/>
                <a:gd name="T60" fmla="*/ 5 w 7"/>
                <a:gd name="T61" fmla="*/ 5 h 12"/>
                <a:gd name="T62" fmla="*/ 5 w 7"/>
                <a:gd name="T63" fmla="*/ 4 h 12"/>
                <a:gd name="T64" fmla="*/ 5 w 7"/>
                <a:gd name="T65" fmla="*/ 4 h 12"/>
                <a:gd name="T66" fmla="*/ 5 w 7"/>
                <a:gd name="T67" fmla="*/ 4 h 12"/>
                <a:gd name="T68" fmla="*/ 5 w 7"/>
                <a:gd name="T69" fmla="*/ 4 h 12"/>
                <a:gd name="T70" fmla="*/ 5 w 7"/>
                <a:gd name="T71" fmla="*/ 3 h 12"/>
                <a:gd name="T72" fmla="*/ 5 w 7"/>
                <a:gd name="T73" fmla="*/ 3 h 12"/>
                <a:gd name="T74" fmla="*/ 6 w 7"/>
                <a:gd name="T75" fmla="*/ 3 h 12"/>
                <a:gd name="T76" fmla="*/ 6 w 7"/>
                <a:gd name="T77" fmla="*/ 3 h 12"/>
                <a:gd name="T78" fmla="*/ 6 w 7"/>
                <a:gd name="T79" fmla="*/ 2 h 12"/>
                <a:gd name="T80" fmla="*/ 6 w 7"/>
                <a:gd name="T81" fmla="*/ 2 h 12"/>
                <a:gd name="T82" fmla="*/ 6 w 7"/>
                <a:gd name="T83" fmla="*/ 2 h 12"/>
                <a:gd name="T84" fmla="*/ 6 w 7"/>
                <a:gd name="T85" fmla="*/ 2 h 12"/>
                <a:gd name="T86" fmla="*/ 6 w 7"/>
                <a:gd name="T87" fmla="*/ 1 h 12"/>
                <a:gd name="T88" fmla="*/ 7 w 7"/>
                <a:gd name="T89" fmla="*/ 1 h 12"/>
                <a:gd name="T90" fmla="*/ 7 w 7"/>
                <a:gd name="T91" fmla="*/ 1 h 12"/>
                <a:gd name="T92" fmla="*/ 7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1" y="11"/>
                  </a:lnTo>
                  <a:lnTo>
                    <a:pt x="1" y="11"/>
                  </a:lnTo>
                  <a:lnTo>
                    <a:pt x="1" y="11"/>
                  </a:lnTo>
                  <a:lnTo>
                    <a:pt x="1" y="11"/>
                  </a:lnTo>
                  <a:lnTo>
                    <a:pt x="1" y="10"/>
                  </a:lnTo>
                  <a:lnTo>
                    <a:pt x="1" y="10"/>
                  </a:lnTo>
                  <a:lnTo>
                    <a:pt x="1" y="10"/>
                  </a:lnTo>
                  <a:lnTo>
                    <a:pt x="2" y="10"/>
                  </a:lnTo>
                  <a:lnTo>
                    <a:pt x="2" y="9"/>
                  </a:lnTo>
                  <a:lnTo>
                    <a:pt x="2" y="9"/>
                  </a:lnTo>
                  <a:lnTo>
                    <a:pt x="2" y="9"/>
                  </a:lnTo>
                  <a:lnTo>
                    <a:pt x="2" y="9"/>
                  </a:lnTo>
                  <a:lnTo>
                    <a:pt x="2" y="8"/>
                  </a:lnTo>
                  <a:lnTo>
                    <a:pt x="3" y="8"/>
                  </a:lnTo>
                  <a:lnTo>
                    <a:pt x="3" y="8"/>
                  </a:lnTo>
                  <a:lnTo>
                    <a:pt x="3" y="8"/>
                  </a:lnTo>
                  <a:lnTo>
                    <a:pt x="3" y="7"/>
                  </a:lnTo>
                  <a:lnTo>
                    <a:pt x="3" y="7"/>
                  </a:lnTo>
                  <a:lnTo>
                    <a:pt x="3" y="7"/>
                  </a:lnTo>
                  <a:lnTo>
                    <a:pt x="3" y="7"/>
                  </a:lnTo>
                  <a:lnTo>
                    <a:pt x="4" y="6"/>
                  </a:lnTo>
                  <a:lnTo>
                    <a:pt x="4" y="6"/>
                  </a:lnTo>
                  <a:lnTo>
                    <a:pt x="4" y="6"/>
                  </a:lnTo>
                  <a:lnTo>
                    <a:pt x="4" y="6"/>
                  </a:lnTo>
                  <a:lnTo>
                    <a:pt x="4" y="5"/>
                  </a:lnTo>
                  <a:lnTo>
                    <a:pt x="4" y="5"/>
                  </a:lnTo>
                  <a:lnTo>
                    <a:pt x="4" y="5"/>
                  </a:lnTo>
                  <a:lnTo>
                    <a:pt x="5" y="5"/>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1"/>
                  </a:lnTo>
                  <a:lnTo>
                    <a:pt x="7" y="1"/>
                  </a:lnTo>
                  <a:lnTo>
                    <a:pt x="7" y="1"/>
                  </a:lnTo>
                  <a:lnTo>
                    <a:pt x="7" y="1"/>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9" name="Freeform 4149"/>
            <p:cNvSpPr>
              <a:spLocks/>
            </p:cNvSpPr>
            <p:nvPr/>
          </p:nvSpPr>
          <p:spPr bwMode="auto">
            <a:xfrm>
              <a:off x="6502941" y="2742023"/>
              <a:ext cx="10557" cy="15491"/>
            </a:xfrm>
            <a:custGeom>
              <a:avLst/>
              <a:gdLst>
                <a:gd name="T0" fmla="*/ 0 w 7"/>
                <a:gd name="T1" fmla="*/ 10 h 10"/>
                <a:gd name="T2" fmla="*/ 0 w 7"/>
                <a:gd name="T3" fmla="*/ 10 h 10"/>
                <a:gd name="T4" fmla="*/ 1 w 7"/>
                <a:gd name="T5" fmla="*/ 10 h 10"/>
                <a:gd name="T6" fmla="*/ 1 w 7"/>
                <a:gd name="T7" fmla="*/ 9 h 10"/>
                <a:gd name="T8" fmla="*/ 1 w 7"/>
                <a:gd name="T9" fmla="*/ 9 h 10"/>
                <a:gd name="T10" fmla="*/ 1 w 7"/>
                <a:gd name="T11" fmla="*/ 9 h 10"/>
                <a:gd name="T12" fmla="*/ 1 w 7"/>
                <a:gd name="T13" fmla="*/ 9 h 10"/>
                <a:gd name="T14" fmla="*/ 1 w 7"/>
                <a:gd name="T15" fmla="*/ 8 h 10"/>
                <a:gd name="T16" fmla="*/ 1 w 7"/>
                <a:gd name="T17" fmla="*/ 8 h 10"/>
                <a:gd name="T18" fmla="*/ 2 w 7"/>
                <a:gd name="T19" fmla="*/ 8 h 10"/>
                <a:gd name="T20" fmla="*/ 2 w 7"/>
                <a:gd name="T21" fmla="*/ 8 h 10"/>
                <a:gd name="T22" fmla="*/ 2 w 7"/>
                <a:gd name="T23" fmla="*/ 7 h 10"/>
                <a:gd name="T24" fmla="*/ 2 w 7"/>
                <a:gd name="T25" fmla="*/ 7 h 10"/>
                <a:gd name="T26" fmla="*/ 2 w 7"/>
                <a:gd name="T27" fmla="*/ 7 h 10"/>
                <a:gd name="T28" fmla="*/ 2 w 7"/>
                <a:gd name="T29" fmla="*/ 7 h 10"/>
                <a:gd name="T30" fmla="*/ 2 w 7"/>
                <a:gd name="T31" fmla="*/ 7 h 10"/>
                <a:gd name="T32" fmla="*/ 3 w 7"/>
                <a:gd name="T33" fmla="*/ 6 h 10"/>
                <a:gd name="T34" fmla="*/ 3 w 7"/>
                <a:gd name="T35" fmla="*/ 6 h 10"/>
                <a:gd name="T36" fmla="*/ 3 w 7"/>
                <a:gd name="T37" fmla="*/ 6 h 10"/>
                <a:gd name="T38" fmla="*/ 3 w 7"/>
                <a:gd name="T39" fmla="*/ 6 h 10"/>
                <a:gd name="T40" fmla="*/ 3 w 7"/>
                <a:gd name="T41" fmla="*/ 6 h 10"/>
                <a:gd name="T42" fmla="*/ 3 w 7"/>
                <a:gd name="T43" fmla="*/ 5 h 10"/>
                <a:gd name="T44" fmla="*/ 3 w 7"/>
                <a:gd name="T45" fmla="*/ 5 h 10"/>
                <a:gd name="T46" fmla="*/ 4 w 7"/>
                <a:gd name="T47" fmla="*/ 5 h 10"/>
                <a:gd name="T48" fmla="*/ 4 w 7"/>
                <a:gd name="T49" fmla="*/ 5 h 10"/>
                <a:gd name="T50" fmla="*/ 4 w 7"/>
                <a:gd name="T51" fmla="*/ 5 h 10"/>
                <a:gd name="T52" fmla="*/ 4 w 7"/>
                <a:gd name="T53" fmla="*/ 4 h 10"/>
                <a:gd name="T54" fmla="*/ 4 w 7"/>
                <a:gd name="T55" fmla="*/ 4 h 10"/>
                <a:gd name="T56" fmla="*/ 4 w 7"/>
                <a:gd name="T57" fmla="*/ 4 h 10"/>
                <a:gd name="T58" fmla="*/ 4 w 7"/>
                <a:gd name="T59" fmla="*/ 4 h 10"/>
                <a:gd name="T60" fmla="*/ 5 w 7"/>
                <a:gd name="T61" fmla="*/ 3 h 10"/>
                <a:gd name="T62" fmla="*/ 5 w 7"/>
                <a:gd name="T63" fmla="*/ 3 h 10"/>
                <a:gd name="T64" fmla="*/ 5 w 7"/>
                <a:gd name="T65" fmla="*/ 3 h 10"/>
                <a:gd name="T66" fmla="*/ 5 w 7"/>
                <a:gd name="T67" fmla="*/ 3 h 10"/>
                <a:gd name="T68" fmla="*/ 5 w 7"/>
                <a:gd name="T69" fmla="*/ 3 h 10"/>
                <a:gd name="T70" fmla="*/ 5 w 7"/>
                <a:gd name="T71" fmla="*/ 2 h 10"/>
                <a:gd name="T72" fmla="*/ 6 w 7"/>
                <a:gd name="T73" fmla="*/ 2 h 10"/>
                <a:gd name="T74" fmla="*/ 6 w 7"/>
                <a:gd name="T75" fmla="*/ 2 h 10"/>
                <a:gd name="T76" fmla="*/ 6 w 7"/>
                <a:gd name="T77" fmla="*/ 2 h 10"/>
                <a:gd name="T78" fmla="*/ 6 w 7"/>
                <a:gd name="T79" fmla="*/ 1 h 10"/>
                <a:gd name="T80" fmla="*/ 6 w 7"/>
                <a:gd name="T81" fmla="*/ 1 h 10"/>
                <a:gd name="T82" fmla="*/ 6 w 7"/>
                <a:gd name="T83" fmla="*/ 1 h 10"/>
                <a:gd name="T84" fmla="*/ 6 w 7"/>
                <a:gd name="T85" fmla="*/ 1 h 10"/>
                <a:gd name="T86" fmla="*/ 7 w 7"/>
                <a:gd name="T87" fmla="*/ 1 h 10"/>
                <a:gd name="T88" fmla="*/ 7 w 7"/>
                <a:gd name="T89" fmla="*/ 1 h 10"/>
                <a:gd name="T90" fmla="*/ 7 w 7"/>
                <a:gd name="T91" fmla="*/ 0 h 10"/>
                <a:gd name="T92" fmla="*/ 7 w 7"/>
                <a:gd name="T93" fmla="*/ 0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1" y="10"/>
                  </a:lnTo>
                  <a:lnTo>
                    <a:pt x="1" y="9"/>
                  </a:lnTo>
                  <a:lnTo>
                    <a:pt x="1" y="9"/>
                  </a:lnTo>
                  <a:lnTo>
                    <a:pt x="1" y="9"/>
                  </a:lnTo>
                  <a:lnTo>
                    <a:pt x="1" y="9"/>
                  </a:lnTo>
                  <a:lnTo>
                    <a:pt x="1" y="8"/>
                  </a:lnTo>
                  <a:lnTo>
                    <a:pt x="1" y="8"/>
                  </a:lnTo>
                  <a:lnTo>
                    <a:pt x="2" y="8"/>
                  </a:lnTo>
                  <a:lnTo>
                    <a:pt x="2" y="8"/>
                  </a:lnTo>
                  <a:lnTo>
                    <a:pt x="2" y="7"/>
                  </a:lnTo>
                  <a:lnTo>
                    <a:pt x="2" y="7"/>
                  </a:lnTo>
                  <a:lnTo>
                    <a:pt x="2" y="7"/>
                  </a:lnTo>
                  <a:lnTo>
                    <a:pt x="2" y="7"/>
                  </a:lnTo>
                  <a:lnTo>
                    <a:pt x="2" y="7"/>
                  </a:lnTo>
                  <a:lnTo>
                    <a:pt x="3" y="6"/>
                  </a:lnTo>
                  <a:lnTo>
                    <a:pt x="3" y="6"/>
                  </a:lnTo>
                  <a:lnTo>
                    <a:pt x="3" y="6"/>
                  </a:lnTo>
                  <a:lnTo>
                    <a:pt x="3" y="6"/>
                  </a:lnTo>
                  <a:lnTo>
                    <a:pt x="3" y="6"/>
                  </a:lnTo>
                  <a:lnTo>
                    <a:pt x="3" y="5"/>
                  </a:lnTo>
                  <a:lnTo>
                    <a:pt x="3" y="5"/>
                  </a:lnTo>
                  <a:lnTo>
                    <a:pt x="4" y="5"/>
                  </a:lnTo>
                  <a:lnTo>
                    <a:pt x="4" y="5"/>
                  </a:lnTo>
                  <a:lnTo>
                    <a:pt x="4" y="5"/>
                  </a:lnTo>
                  <a:lnTo>
                    <a:pt x="4" y="4"/>
                  </a:lnTo>
                  <a:lnTo>
                    <a:pt x="4" y="4"/>
                  </a:lnTo>
                  <a:lnTo>
                    <a:pt x="4" y="4"/>
                  </a:lnTo>
                  <a:lnTo>
                    <a:pt x="4" y="4"/>
                  </a:lnTo>
                  <a:lnTo>
                    <a:pt x="5" y="3"/>
                  </a:lnTo>
                  <a:lnTo>
                    <a:pt x="5" y="3"/>
                  </a:lnTo>
                  <a:lnTo>
                    <a:pt x="5" y="3"/>
                  </a:lnTo>
                  <a:lnTo>
                    <a:pt x="5" y="3"/>
                  </a:lnTo>
                  <a:lnTo>
                    <a:pt x="5" y="3"/>
                  </a:lnTo>
                  <a:lnTo>
                    <a:pt x="5" y="2"/>
                  </a:lnTo>
                  <a:lnTo>
                    <a:pt x="6" y="2"/>
                  </a:lnTo>
                  <a:lnTo>
                    <a:pt x="6" y="2"/>
                  </a:lnTo>
                  <a:lnTo>
                    <a:pt x="6" y="2"/>
                  </a:lnTo>
                  <a:lnTo>
                    <a:pt x="6" y="1"/>
                  </a:lnTo>
                  <a:lnTo>
                    <a:pt x="6" y="1"/>
                  </a:lnTo>
                  <a:lnTo>
                    <a:pt x="6" y="1"/>
                  </a:lnTo>
                  <a:lnTo>
                    <a:pt x="6" y="1"/>
                  </a:lnTo>
                  <a:lnTo>
                    <a:pt x="7" y="1"/>
                  </a:lnTo>
                  <a:lnTo>
                    <a:pt x="7" y="1"/>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0" name="Freeform 4150"/>
            <p:cNvSpPr>
              <a:spLocks/>
            </p:cNvSpPr>
            <p:nvPr/>
          </p:nvSpPr>
          <p:spPr bwMode="auto">
            <a:xfrm>
              <a:off x="6513497" y="2728082"/>
              <a:ext cx="12065" cy="13942"/>
            </a:xfrm>
            <a:custGeom>
              <a:avLst/>
              <a:gdLst>
                <a:gd name="T0" fmla="*/ 0 w 8"/>
                <a:gd name="T1" fmla="*/ 9 h 9"/>
                <a:gd name="T2" fmla="*/ 1 w 8"/>
                <a:gd name="T3" fmla="*/ 8 h 9"/>
                <a:gd name="T4" fmla="*/ 1 w 8"/>
                <a:gd name="T5" fmla="*/ 8 h 9"/>
                <a:gd name="T6" fmla="*/ 1 w 8"/>
                <a:gd name="T7" fmla="*/ 8 h 9"/>
                <a:gd name="T8" fmla="*/ 1 w 8"/>
                <a:gd name="T9" fmla="*/ 8 h 9"/>
                <a:gd name="T10" fmla="*/ 1 w 8"/>
                <a:gd name="T11" fmla="*/ 8 h 9"/>
                <a:gd name="T12" fmla="*/ 1 w 8"/>
                <a:gd name="T13" fmla="*/ 7 h 9"/>
                <a:gd name="T14" fmla="*/ 1 w 8"/>
                <a:gd name="T15" fmla="*/ 7 h 9"/>
                <a:gd name="T16" fmla="*/ 2 w 8"/>
                <a:gd name="T17" fmla="*/ 7 h 9"/>
                <a:gd name="T18" fmla="*/ 2 w 8"/>
                <a:gd name="T19" fmla="*/ 7 h 9"/>
                <a:gd name="T20" fmla="*/ 2 w 8"/>
                <a:gd name="T21" fmla="*/ 7 h 9"/>
                <a:gd name="T22" fmla="*/ 2 w 8"/>
                <a:gd name="T23" fmla="*/ 6 h 9"/>
                <a:gd name="T24" fmla="*/ 2 w 8"/>
                <a:gd name="T25" fmla="*/ 6 h 9"/>
                <a:gd name="T26" fmla="*/ 2 w 8"/>
                <a:gd name="T27" fmla="*/ 6 h 9"/>
                <a:gd name="T28" fmla="*/ 2 w 8"/>
                <a:gd name="T29" fmla="*/ 6 h 9"/>
                <a:gd name="T30" fmla="*/ 3 w 8"/>
                <a:gd name="T31" fmla="*/ 6 h 9"/>
                <a:gd name="T32" fmla="*/ 3 w 8"/>
                <a:gd name="T33" fmla="*/ 5 h 9"/>
                <a:gd name="T34" fmla="*/ 3 w 8"/>
                <a:gd name="T35" fmla="*/ 5 h 9"/>
                <a:gd name="T36" fmla="*/ 3 w 8"/>
                <a:gd name="T37" fmla="*/ 5 h 9"/>
                <a:gd name="T38" fmla="*/ 3 w 8"/>
                <a:gd name="T39" fmla="*/ 5 h 9"/>
                <a:gd name="T40" fmla="*/ 3 w 8"/>
                <a:gd name="T41" fmla="*/ 5 h 9"/>
                <a:gd name="T42" fmla="*/ 3 w 8"/>
                <a:gd name="T43" fmla="*/ 5 h 9"/>
                <a:gd name="T44" fmla="*/ 4 w 8"/>
                <a:gd name="T45" fmla="*/ 4 h 9"/>
                <a:gd name="T46" fmla="*/ 4 w 8"/>
                <a:gd name="T47" fmla="*/ 4 h 9"/>
                <a:gd name="T48" fmla="*/ 4 w 8"/>
                <a:gd name="T49" fmla="*/ 4 h 9"/>
                <a:gd name="T50" fmla="*/ 4 w 8"/>
                <a:gd name="T51" fmla="*/ 4 h 9"/>
                <a:gd name="T52" fmla="*/ 4 w 8"/>
                <a:gd name="T53" fmla="*/ 4 h 9"/>
                <a:gd name="T54" fmla="*/ 4 w 8"/>
                <a:gd name="T55" fmla="*/ 4 h 9"/>
                <a:gd name="T56" fmla="*/ 4 w 8"/>
                <a:gd name="T57" fmla="*/ 3 h 9"/>
                <a:gd name="T58" fmla="*/ 5 w 8"/>
                <a:gd name="T59" fmla="*/ 3 h 9"/>
                <a:gd name="T60" fmla="*/ 5 w 8"/>
                <a:gd name="T61" fmla="*/ 3 h 9"/>
                <a:gd name="T62" fmla="*/ 5 w 8"/>
                <a:gd name="T63" fmla="*/ 3 h 9"/>
                <a:gd name="T64" fmla="*/ 5 w 8"/>
                <a:gd name="T65" fmla="*/ 3 h 9"/>
                <a:gd name="T66" fmla="*/ 5 w 8"/>
                <a:gd name="T67" fmla="*/ 3 h 9"/>
                <a:gd name="T68" fmla="*/ 5 w 8"/>
                <a:gd name="T69" fmla="*/ 2 h 9"/>
                <a:gd name="T70" fmla="*/ 5 w 8"/>
                <a:gd name="T71" fmla="*/ 2 h 9"/>
                <a:gd name="T72" fmla="*/ 6 w 8"/>
                <a:gd name="T73" fmla="*/ 2 h 9"/>
                <a:gd name="T74" fmla="*/ 6 w 8"/>
                <a:gd name="T75" fmla="*/ 2 h 9"/>
                <a:gd name="T76" fmla="*/ 6 w 8"/>
                <a:gd name="T77" fmla="*/ 2 h 9"/>
                <a:gd name="T78" fmla="*/ 6 w 8"/>
                <a:gd name="T79" fmla="*/ 2 h 9"/>
                <a:gd name="T80" fmla="*/ 6 w 8"/>
                <a:gd name="T81" fmla="*/ 1 h 9"/>
                <a:gd name="T82" fmla="*/ 6 w 8"/>
                <a:gd name="T83" fmla="*/ 1 h 9"/>
                <a:gd name="T84" fmla="*/ 7 w 8"/>
                <a:gd name="T85" fmla="*/ 1 h 9"/>
                <a:gd name="T86" fmla="*/ 7 w 8"/>
                <a:gd name="T87" fmla="*/ 1 h 9"/>
                <a:gd name="T88" fmla="*/ 7 w 8"/>
                <a:gd name="T89" fmla="*/ 1 h 9"/>
                <a:gd name="T90" fmla="*/ 7 w 8"/>
                <a:gd name="T91" fmla="*/ 1 h 9"/>
                <a:gd name="T92" fmla="*/ 7 w 8"/>
                <a:gd name="T93" fmla="*/ 0 h 9"/>
                <a:gd name="T94" fmla="*/ 7 w 8"/>
                <a:gd name="T95" fmla="*/ 0 h 9"/>
                <a:gd name="T96" fmla="*/ 7 w 8"/>
                <a:gd name="T97" fmla="*/ 0 h 9"/>
                <a:gd name="T98" fmla="*/ 8 w 8"/>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9">
                  <a:moveTo>
                    <a:pt x="0" y="9"/>
                  </a:moveTo>
                  <a:lnTo>
                    <a:pt x="1" y="8"/>
                  </a:lnTo>
                  <a:lnTo>
                    <a:pt x="1" y="8"/>
                  </a:lnTo>
                  <a:lnTo>
                    <a:pt x="1" y="8"/>
                  </a:lnTo>
                  <a:lnTo>
                    <a:pt x="1" y="8"/>
                  </a:lnTo>
                  <a:lnTo>
                    <a:pt x="1" y="8"/>
                  </a:lnTo>
                  <a:lnTo>
                    <a:pt x="1" y="7"/>
                  </a:lnTo>
                  <a:lnTo>
                    <a:pt x="1" y="7"/>
                  </a:lnTo>
                  <a:lnTo>
                    <a:pt x="2" y="7"/>
                  </a:lnTo>
                  <a:lnTo>
                    <a:pt x="2" y="7"/>
                  </a:lnTo>
                  <a:lnTo>
                    <a:pt x="2" y="7"/>
                  </a:lnTo>
                  <a:lnTo>
                    <a:pt x="2" y="6"/>
                  </a:lnTo>
                  <a:lnTo>
                    <a:pt x="2" y="6"/>
                  </a:lnTo>
                  <a:lnTo>
                    <a:pt x="2" y="6"/>
                  </a:lnTo>
                  <a:lnTo>
                    <a:pt x="2" y="6"/>
                  </a:lnTo>
                  <a:lnTo>
                    <a:pt x="3" y="6"/>
                  </a:lnTo>
                  <a:lnTo>
                    <a:pt x="3" y="5"/>
                  </a:lnTo>
                  <a:lnTo>
                    <a:pt x="3" y="5"/>
                  </a:lnTo>
                  <a:lnTo>
                    <a:pt x="3" y="5"/>
                  </a:lnTo>
                  <a:lnTo>
                    <a:pt x="3" y="5"/>
                  </a:lnTo>
                  <a:lnTo>
                    <a:pt x="3" y="5"/>
                  </a:lnTo>
                  <a:lnTo>
                    <a:pt x="3" y="5"/>
                  </a:lnTo>
                  <a:lnTo>
                    <a:pt x="4" y="4"/>
                  </a:lnTo>
                  <a:lnTo>
                    <a:pt x="4" y="4"/>
                  </a:lnTo>
                  <a:lnTo>
                    <a:pt x="4" y="4"/>
                  </a:lnTo>
                  <a:lnTo>
                    <a:pt x="4" y="4"/>
                  </a:lnTo>
                  <a:lnTo>
                    <a:pt x="4" y="4"/>
                  </a:lnTo>
                  <a:lnTo>
                    <a:pt x="4" y="4"/>
                  </a:lnTo>
                  <a:lnTo>
                    <a:pt x="4" y="3"/>
                  </a:lnTo>
                  <a:lnTo>
                    <a:pt x="5" y="3"/>
                  </a:lnTo>
                  <a:lnTo>
                    <a:pt x="5" y="3"/>
                  </a:lnTo>
                  <a:lnTo>
                    <a:pt x="5" y="3"/>
                  </a:lnTo>
                  <a:lnTo>
                    <a:pt x="5" y="3"/>
                  </a:lnTo>
                  <a:lnTo>
                    <a:pt x="5" y="3"/>
                  </a:lnTo>
                  <a:lnTo>
                    <a:pt x="5" y="2"/>
                  </a:lnTo>
                  <a:lnTo>
                    <a:pt x="5" y="2"/>
                  </a:lnTo>
                  <a:lnTo>
                    <a:pt x="6" y="2"/>
                  </a:lnTo>
                  <a:lnTo>
                    <a:pt x="6" y="2"/>
                  </a:lnTo>
                  <a:lnTo>
                    <a:pt x="6" y="2"/>
                  </a:lnTo>
                  <a:lnTo>
                    <a:pt x="6" y="2"/>
                  </a:lnTo>
                  <a:lnTo>
                    <a:pt x="6" y="1"/>
                  </a:lnTo>
                  <a:lnTo>
                    <a:pt x="6" y="1"/>
                  </a:lnTo>
                  <a:lnTo>
                    <a:pt x="7" y="1"/>
                  </a:lnTo>
                  <a:lnTo>
                    <a:pt x="7" y="1"/>
                  </a:lnTo>
                  <a:lnTo>
                    <a:pt x="7" y="1"/>
                  </a:lnTo>
                  <a:lnTo>
                    <a:pt x="7" y="1"/>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1" name="Freeform 4151"/>
            <p:cNvSpPr>
              <a:spLocks/>
            </p:cNvSpPr>
            <p:nvPr/>
          </p:nvSpPr>
          <p:spPr bwMode="auto">
            <a:xfrm>
              <a:off x="6525561" y="2718787"/>
              <a:ext cx="10557" cy="9295"/>
            </a:xfrm>
            <a:custGeom>
              <a:avLst/>
              <a:gdLst>
                <a:gd name="T0" fmla="*/ 0 w 7"/>
                <a:gd name="T1" fmla="*/ 6 h 6"/>
                <a:gd name="T2" fmla="*/ 0 w 7"/>
                <a:gd name="T3" fmla="*/ 6 h 6"/>
                <a:gd name="T4" fmla="*/ 0 w 7"/>
                <a:gd name="T5" fmla="*/ 6 h 6"/>
                <a:gd name="T6" fmla="*/ 0 w 7"/>
                <a:gd name="T7" fmla="*/ 6 h 6"/>
                <a:gd name="T8" fmla="*/ 0 w 7"/>
                <a:gd name="T9" fmla="*/ 5 h 6"/>
                <a:gd name="T10" fmla="*/ 0 w 7"/>
                <a:gd name="T11" fmla="*/ 5 h 6"/>
                <a:gd name="T12" fmla="*/ 0 w 7"/>
                <a:gd name="T13" fmla="*/ 5 h 6"/>
                <a:gd name="T14" fmla="*/ 1 w 7"/>
                <a:gd name="T15" fmla="*/ 5 h 6"/>
                <a:gd name="T16" fmla="*/ 1 w 7"/>
                <a:gd name="T17" fmla="*/ 5 h 6"/>
                <a:gd name="T18" fmla="*/ 1 w 7"/>
                <a:gd name="T19" fmla="*/ 5 h 6"/>
                <a:gd name="T20" fmla="*/ 1 w 7"/>
                <a:gd name="T21" fmla="*/ 5 h 6"/>
                <a:gd name="T22" fmla="*/ 1 w 7"/>
                <a:gd name="T23" fmla="*/ 5 h 6"/>
                <a:gd name="T24" fmla="*/ 1 w 7"/>
                <a:gd name="T25" fmla="*/ 4 h 6"/>
                <a:gd name="T26" fmla="*/ 1 w 7"/>
                <a:gd name="T27" fmla="*/ 4 h 6"/>
                <a:gd name="T28" fmla="*/ 2 w 7"/>
                <a:gd name="T29" fmla="*/ 4 h 6"/>
                <a:gd name="T30" fmla="*/ 2 w 7"/>
                <a:gd name="T31" fmla="*/ 4 h 6"/>
                <a:gd name="T32" fmla="*/ 2 w 7"/>
                <a:gd name="T33" fmla="*/ 4 h 6"/>
                <a:gd name="T34" fmla="*/ 2 w 7"/>
                <a:gd name="T35" fmla="*/ 4 h 6"/>
                <a:gd name="T36" fmla="*/ 2 w 7"/>
                <a:gd name="T37" fmla="*/ 3 h 6"/>
                <a:gd name="T38" fmla="*/ 2 w 7"/>
                <a:gd name="T39" fmla="*/ 3 h 6"/>
                <a:gd name="T40" fmla="*/ 2 w 7"/>
                <a:gd name="T41" fmla="*/ 3 h 6"/>
                <a:gd name="T42" fmla="*/ 3 w 7"/>
                <a:gd name="T43" fmla="*/ 3 h 6"/>
                <a:gd name="T44" fmla="*/ 3 w 7"/>
                <a:gd name="T45" fmla="*/ 3 h 6"/>
                <a:gd name="T46" fmla="*/ 3 w 7"/>
                <a:gd name="T47" fmla="*/ 3 h 6"/>
                <a:gd name="T48" fmla="*/ 3 w 7"/>
                <a:gd name="T49" fmla="*/ 3 h 6"/>
                <a:gd name="T50" fmla="*/ 3 w 7"/>
                <a:gd name="T51" fmla="*/ 3 h 6"/>
                <a:gd name="T52" fmla="*/ 3 w 7"/>
                <a:gd name="T53" fmla="*/ 2 h 6"/>
                <a:gd name="T54" fmla="*/ 3 w 7"/>
                <a:gd name="T55" fmla="*/ 2 h 6"/>
                <a:gd name="T56" fmla="*/ 4 w 7"/>
                <a:gd name="T57" fmla="*/ 2 h 6"/>
                <a:gd name="T58" fmla="*/ 4 w 7"/>
                <a:gd name="T59" fmla="*/ 2 h 6"/>
                <a:gd name="T60" fmla="*/ 4 w 7"/>
                <a:gd name="T61" fmla="*/ 2 h 6"/>
                <a:gd name="T62" fmla="*/ 4 w 7"/>
                <a:gd name="T63" fmla="*/ 2 h 6"/>
                <a:gd name="T64" fmla="*/ 4 w 7"/>
                <a:gd name="T65" fmla="*/ 2 h 6"/>
                <a:gd name="T66" fmla="*/ 4 w 7"/>
                <a:gd name="T67" fmla="*/ 2 h 6"/>
                <a:gd name="T68" fmla="*/ 4 w 7"/>
                <a:gd name="T69" fmla="*/ 1 h 6"/>
                <a:gd name="T70" fmla="*/ 5 w 7"/>
                <a:gd name="T71" fmla="*/ 1 h 6"/>
                <a:gd name="T72" fmla="*/ 5 w 7"/>
                <a:gd name="T73" fmla="*/ 1 h 6"/>
                <a:gd name="T74" fmla="*/ 5 w 7"/>
                <a:gd name="T75" fmla="*/ 1 h 6"/>
                <a:gd name="T76" fmla="*/ 5 w 7"/>
                <a:gd name="T77" fmla="*/ 1 h 6"/>
                <a:gd name="T78" fmla="*/ 5 w 7"/>
                <a:gd name="T79" fmla="*/ 1 h 6"/>
                <a:gd name="T80" fmla="*/ 5 w 7"/>
                <a:gd name="T81" fmla="*/ 1 h 6"/>
                <a:gd name="T82" fmla="*/ 6 w 7"/>
                <a:gd name="T83" fmla="*/ 1 h 6"/>
                <a:gd name="T84" fmla="*/ 6 w 7"/>
                <a:gd name="T85" fmla="*/ 1 h 6"/>
                <a:gd name="T86" fmla="*/ 6 w 7"/>
                <a:gd name="T87" fmla="*/ 0 h 6"/>
                <a:gd name="T88" fmla="*/ 6 w 7"/>
                <a:gd name="T89" fmla="*/ 0 h 6"/>
                <a:gd name="T90" fmla="*/ 6 w 7"/>
                <a:gd name="T91" fmla="*/ 0 h 6"/>
                <a:gd name="T92" fmla="*/ 6 w 7"/>
                <a:gd name="T93" fmla="*/ 0 h 6"/>
                <a:gd name="T94" fmla="*/ 6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6"/>
                  </a:lnTo>
                  <a:lnTo>
                    <a:pt x="0" y="5"/>
                  </a:lnTo>
                  <a:lnTo>
                    <a:pt x="0" y="5"/>
                  </a:lnTo>
                  <a:lnTo>
                    <a:pt x="0" y="5"/>
                  </a:lnTo>
                  <a:lnTo>
                    <a:pt x="1" y="5"/>
                  </a:lnTo>
                  <a:lnTo>
                    <a:pt x="1" y="5"/>
                  </a:lnTo>
                  <a:lnTo>
                    <a:pt x="1" y="5"/>
                  </a:lnTo>
                  <a:lnTo>
                    <a:pt x="1" y="5"/>
                  </a:lnTo>
                  <a:lnTo>
                    <a:pt x="1" y="5"/>
                  </a:lnTo>
                  <a:lnTo>
                    <a:pt x="1" y="4"/>
                  </a:lnTo>
                  <a:lnTo>
                    <a:pt x="1" y="4"/>
                  </a:lnTo>
                  <a:lnTo>
                    <a:pt x="2" y="4"/>
                  </a:lnTo>
                  <a:lnTo>
                    <a:pt x="2" y="4"/>
                  </a:lnTo>
                  <a:lnTo>
                    <a:pt x="2" y="4"/>
                  </a:lnTo>
                  <a:lnTo>
                    <a:pt x="2" y="4"/>
                  </a:lnTo>
                  <a:lnTo>
                    <a:pt x="2" y="3"/>
                  </a:lnTo>
                  <a:lnTo>
                    <a:pt x="2" y="3"/>
                  </a:lnTo>
                  <a:lnTo>
                    <a:pt x="2" y="3"/>
                  </a:lnTo>
                  <a:lnTo>
                    <a:pt x="3" y="3"/>
                  </a:lnTo>
                  <a:lnTo>
                    <a:pt x="3" y="3"/>
                  </a:lnTo>
                  <a:lnTo>
                    <a:pt x="3" y="3"/>
                  </a:lnTo>
                  <a:lnTo>
                    <a:pt x="3" y="3"/>
                  </a:lnTo>
                  <a:lnTo>
                    <a:pt x="3" y="3"/>
                  </a:lnTo>
                  <a:lnTo>
                    <a:pt x="3" y="2"/>
                  </a:lnTo>
                  <a:lnTo>
                    <a:pt x="3" y="2"/>
                  </a:lnTo>
                  <a:lnTo>
                    <a:pt x="4" y="2"/>
                  </a:lnTo>
                  <a:lnTo>
                    <a:pt x="4" y="2"/>
                  </a:lnTo>
                  <a:lnTo>
                    <a:pt x="4" y="2"/>
                  </a:lnTo>
                  <a:lnTo>
                    <a:pt x="4" y="2"/>
                  </a:lnTo>
                  <a:lnTo>
                    <a:pt x="4" y="2"/>
                  </a:lnTo>
                  <a:lnTo>
                    <a:pt x="4" y="2"/>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2" name="Freeform 4152"/>
            <p:cNvSpPr>
              <a:spLocks/>
            </p:cNvSpPr>
            <p:nvPr/>
          </p:nvSpPr>
          <p:spPr bwMode="auto">
            <a:xfrm>
              <a:off x="6536119" y="2712591"/>
              <a:ext cx="10557" cy="6196"/>
            </a:xfrm>
            <a:custGeom>
              <a:avLst/>
              <a:gdLst>
                <a:gd name="T0" fmla="*/ 0 w 7"/>
                <a:gd name="T1" fmla="*/ 4 h 4"/>
                <a:gd name="T2" fmla="*/ 0 w 7"/>
                <a:gd name="T3" fmla="*/ 4 h 4"/>
                <a:gd name="T4" fmla="*/ 0 w 7"/>
                <a:gd name="T5" fmla="*/ 3 h 4"/>
                <a:gd name="T6" fmla="*/ 0 w 7"/>
                <a:gd name="T7" fmla="*/ 3 h 4"/>
                <a:gd name="T8" fmla="*/ 0 w 7"/>
                <a:gd name="T9" fmla="*/ 3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3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2 h 4"/>
                <a:gd name="T44" fmla="*/ 3 w 7"/>
                <a:gd name="T45" fmla="*/ 2 h 4"/>
                <a:gd name="T46" fmla="*/ 3 w 7"/>
                <a:gd name="T47" fmla="*/ 2 h 4"/>
                <a:gd name="T48" fmla="*/ 3 w 7"/>
                <a:gd name="T49" fmla="*/ 1 h 4"/>
                <a:gd name="T50" fmla="*/ 3 w 7"/>
                <a:gd name="T51" fmla="*/ 1 h 4"/>
                <a:gd name="T52" fmla="*/ 3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4 w 7"/>
                <a:gd name="T67" fmla="*/ 1 h 4"/>
                <a:gd name="T68" fmla="*/ 5 w 7"/>
                <a:gd name="T69" fmla="*/ 1 h 4"/>
                <a:gd name="T70" fmla="*/ 5 w 7"/>
                <a:gd name="T71" fmla="*/ 1 h 4"/>
                <a:gd name="T72" fmla="*/ 5 w 7"/>
                <a:gd name="T73" fmla="*/ 1 h 4"/>
                <a:gd name="T74" fmla="*/ 5 w 7"/>
                <a:gd name="T75" fmla="*/ 0 h 4"/>
                <a:gd name="T76" fmla="*/ 5 w 7"/>
                <a:gd name="T77" fmla="*/ 0 h 4"/>
                <a:gd name="T78" fmla="*/ 5 w 7"/>
                <a:gd name="T79" fmla="*/ 0 h 4"/>
                <a:gd name="T80" fmla="*/ 5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6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3" name="Freeform 4153"/>
            <p:cNvSpPr>
              <a:spLocks/>
            </p:cNvSpPr>
            <p:nvPr/>
          </p:nvSpPr>
          <p:spPr bwMode="auto">
            <a:xfrm>
              <a:off x="6546675" y="2709493"/>
              <a:ext cx="10557" cy="3098"/>
            </a:xfrm>
            <a:custGeom>
              <a:avLst/>
              <a:gdLst>
                <a:gd name="T0" fmla="*/ 0 w 7"/>
                <a:gd name="T1" fmla="*/ 2 h 2"/>
                <a:gd name="T2" fmla="*/ 0 w 7"/>
                <a:gd name="T3" fmla="*/ 2 h 2"/>
                <a:gd name="T4" fmla="*/ 0 w 7"/>
                <a:gd name="T5" fmla="*/ 2 h 2"/>
                <a:gd name="T6" fmla="*/ 0 w 7"/>
                <a:gd name="T7" fmla="*/ 2 h 2"/>
                <a:gd name="T8" fmla="*/ 0 w 7"/>
                <a:gd name="T9" fmla="*/ 1 h 2"/>
                <a:gd name="T10" fmla="*/ 0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4" name="Freeform 4154"/>
            <p:cNvSpPr>
              <a:spLocks/>
            </p:cNvSpPr>
            <p:nvPr/>
          </p:nvSpPr>
          <p:spPr bwMode="auto">
            <a:xfrm>
              <a:off x="6557232" y="2709493"/>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1"/>
                  </a:lnTo>
                  <a:lnTo>
                    <a:pt x="6" y="1"/>
                  </a:lnTo>
                  <a:lnTo>
                    <a:pt x="6" y="1"/>
                  </a:lnTo>
                  <a:lnTo>
                    <a:pt x="6"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5" name="Freeform 4155"/>
            <p:cNvSpPr>
              <a:spLocks/>
            </p:cNvSpPr>
            <p:nvPr/>
          </p:nvSpPr>
          <p:spPr bwMode="auto">
            <a:xfrm>
              <a:off x="6567788" y="2711041"/>
              <a:ext cx="10557" cy="4648"/>
            </a:xfrm>
            <a:custGeom>
              <a:avLst/>
              <a:gdLst>
                <a:gd name="T0" fmla="*/ 0 w 7"/>
                <a:gd name="T1" fmla="*/ 0 h 3"/>
                <a:gd name="T2" fmla="*/ 0 w 7"/>
                <a:gd name="T3" fmla="*/ 0 h 3"/>
                <a:gd name="T4" fmla="*/ 0 w 7"/>
                <a:gd name="T5" fmla="*/ 0 h 3"/>
                <a:gd name="T6" fmla="*/ 0 w 7"/>
                <a:gd name="T7" fmla="*/ 0 h 3"/>
                <a:gd name="T8" fmla="*/ 1 w 7"/>
                <a:gd name="T9" fmla="*/ 0 h 3"/>
                <a:gd name="T10" fmla="*/ 1 w 7"/>
                <a:gd name="T11" fmla="*/ 0 h 3"/>
                <a:gd name="T12" fmla="*/ 1 w 7"/>
                <a:gd name="T13" fmla="*/ 0 h 3"/>
                <a:gd name="T14" fmla="*/ 1 w 7"/>
                <a:gd name="T15" fmla="*/ 0 h 3"/>
                <a:gd name="T16" fmla="*/ 1 w 7"/>
                <a:gd name="T17" fmla="*/ 0 h 3"/>
                <a:gd name="T18" fmla="*/ 1 w 7"/>
                <a:gd name="T19" fmla="*/ 0 h 3"/>
                <a:gd name="T20" fmla="*/ 1 w 7"/>
                <a:gd name="T21" fmla="*/ 0 h 3"/>
                <a:gd name="T22" fmla="*/ 2 w 7"/>
                <a:gd name="T23" fmla="*/ 0 h 3"/>
                <a:gd name="T24" fmla="*/ 2 w 7"/>
                <a:gd name="T25" fmla="*/ 0 h 3"/>
                <a:gd name="T26" fmla="*/ 2 w 7"/>
                <a:gd name="T27" fmla="*/ 0 h 3"/>
                <a:gd name="T28" fmla="*/ 2 w 7"/>
                <a:gd name="T29" fmla="*/ 0 h 3"/>
                <a:gd name="T30" fmla="*/ 2 w 7"/>
                <a:gd name="T31" fmla="*/ 0 h 3"/>
                <a:gd name="T32" fmla="*/ 2 w 7"/>
                <a:gd name="T33" fmla="*/ 0 h 3"/>
                <a:gd name="T34" fmla="*/ 3 w 7"/>
                <a:gd name="T35" fmla="*/ 0 h 3"/>
                <a:gd name="T36" fmla="*/ 3 w 7"/>
                <a:gd name="T37" fmla="*/ 1 h 3"/>
                <a:gd name="T38" fmla="*/ 3 w 7"/>
                <a:gd name="T39" fmla="*/ 1 h 3"/>
                <a:gd name="T40" fmla="*/ 3 w 7"/>
                <a:gd name="T41" fmla="*/ 1 h 3"/>
                <a:gd name="T42" fmla="*/ 3 w 7"/>
                <a:gd name="T43" fmla="*/ 1 h 3"/>
                <a:gd name="T44" fmla="*/ 3 w 7"/>
                <a:gd name="T45" fmla="*/ 1 h 3"/>
                <a:gd name="T46" fmla="*/ 3 w 7"/>
                <a:gd name="T47" fmla="*/ 1 h 3"/>
                <a:gd name="T48" fmla="*/ 4 w 7"/>
                <a:gd name="T49" fmla="*/ 1 h 3"/>
                <a:gd name="T50" fmla="*/ 4 w 7"/>
                <a:gd name="T51" fmla="*/ 1 h 3"/>
                <a:gd name="T52" fmla="*/ 4 w 7"/>
                <a:gd name="T53" fmla="*/ 1 h 3"/>
                <a:gd name="T54" fmla="*/ 4 w 7"/>
                <a:gd name="T55" fmla="*/ 1 h 3"/>
                <a:gd name="T56" fmla="*/ 4 w 7"/>
                <a:gd name="T57" fmla="*/ 1 h 3"/>
                <a:gd name="T58" fmla="*/ 4 w 7"/>
                <a:gd name="T59" fmla="*/ 1 h 3"/>
                <a:gd name="T60" fmla="*/ 4 w 7"/>
                <a:gd name="T61" fmla="*/ 1 h 3"/>
                <a:gd name="T62" fmla="*/ 5 w 7"/>
                <a:gd name="T63" fmla="*/ 1 h 3"/>
                <a:gd name="T64" fmla="*/ 5 w 7"/>
                <a:gd name="T65" fmla="*/ 1 h 3"/>
                <a:gd name="T66" fmla="*/ 5 w 7"/>
                <a:gd name="T67" fmla="*/ 1 h 3"/>
                <a:gd name="T68" fmla="*/ 5 w 7"/>
                <a:gd name="T69" fmla="*/ 2 h 3"/>
                <a:gd name="T70" fmla="*/ 5 w 7"/>
                <a:gd name="T71" fmla="*/ 2 h 3"/>
                <a:gd name="T72" fmla="*/ 5 w 7"/>
                <a:gd name="T73" fmla="*/ 2 h 3"/>
                <a:gd name="T74" fmla="*/ 5 w 7"/>
                <a:gd name="T75" fmla="*/ 2 h 3"/>
                <a:gd name="T76" fmla="*/ 6 w 7"/>
                <a:gd name="T77" fmla="*/ 2 h 3"/>
                <a:gd name="T78" fmla="*/ 6 w 7"/>
                <a:gd name="T79" fmla="*/ 2 h 3"/>
                <a:gd name="T80" fmla="*/ 6 w 7"/>
                <a:gd name="T81" fmla="*/ 2 h 3"/>
                <a:gd name="T82" fmla="*/ 6 w 7"/>
                <a:gd name="T83" fmla="*/ 2 h 3"/>
                <a:gd name="T84" fmla="*/ 6 w 7"/>
                <a:gd name="T85" fmla="*/ 2 h 3"/>
                <a:gd name="T86" fmla="*/ 6 w 7"/>
                <a:gd name="T87" fmla="*/ 2 h 3"/>
                <a:gd name="T88" fmla="*/ 6 w 7"/>
                <a:gd name="T89" fmla="*/ 2 h 3"/>
                <a:gd name="T90" fmla="*/ 7 w 7"/>
                <a:gd name="T91" fmla="*/ 2 h 3"/>
                <a:gd name="T92" fmla="*/ 7 w 7"/>
                <a:gd name="T93" fmla="*/ 2 h 3"/>
                <a:gd name="T94" fmla="*/ 7 w 7"/>
                <a:gd name="T95" fmla="*/ 2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3"/>
                  </a:lnTo>
                  <a:lnTo>
                    <a:pt x="7" y="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6" name="Freeform 4156"/>
            <p:cNvSpPr>
              <a:spLocks/>
            </p:cNvSpPr>
            <p:nvPr/>
          </p:nvSpPr>
          <p:spPr bwMode="auto">
            <a:xfrm>
              <a:off x="6578345" y="2715689"/>
              <a:ext cx="10557" cy="7746"/>
            </a:xfrm>
            <a:custGeom>
              <a:avLst/>
              <a:gdLst>
                <a:gd name="T0" fmla="*/ 0 w 7"/>
                <a:gd name="T1" fmla="*/ 0 h 5"/>
                <a:gd name="T2" fmla="*/ 0 w 7"/>
                <a:gd name="T3" fmla="*/ 0 h 5"/>
                <a:gd name="T4" fmla="*/ 0 w 7"/>
                <a:gd name="T5" fmla="*/ 0 h 5"/>
                <a:gd name="T6" fmla="*/ 1 w 7"/>
                <a:gd name="T7" fmla="*/ 0 h 5"/>
                <a:gd name="T8" fmla="*/ 1 w 7"/>
                <a:gd name="T9" fmla="*/ 0 h 5"/>
                <a:gd name="T10" fmla="*/ 1 w 7"/>
                <a:gd name="T11" fmla="*/ 0 h 5"/>
                <a:gd name="T12" fmla="*/ 1 w 7"/>
                <a:gd name="T13" fmla="*/ 0 h 5"/>
                <a:gd name="T14" fmla="*/ 1 w 7"/>
                <a:gd name="T15" fmla="*/ 0 h 5"/>
                <a:gd name="T16" fmla="*/ 1 w 7"/>
                <a:gd name="T17" fmla="*/ 0 h 5"/>
                <a:gd name="T18" fmla="*/ 2 w 7"/>
                <a:gd name="T19" fmla="*/ 0 h 5"/>
                <a:gd name="T20" fmla="*/ 2 w 7"/>
                <a:gd name="T21" fmla="*/ 1 h 5"/>
                <a:gd name="T22" fmla="*/ 2 w 7"/>
                <a:gd name="T23" fmla="*/ 1 h 5"/>
                <a:gd name="T24" fmla="*/ 2 w 7"/>
                <a:gd name="T25" fmla="*/ 1 h 5"/>
                <a:gd name="T26" fmla="*/ 2 w 7"/>
                <a:gd name="T27" fmla="*/ 1 h 5"/>
                <a:gd name="T28" fmla="*/ 2 w 7"/>
                <a:gd name="T29" fmla="*/ 1 h 5"/>
                <a:gd name="T30" fmla="*/ 2 w 7"/>
                <a:gd name="T31" fmla="*/ 1 h 5"/>
                <a:gd name="T32" fmla="*/ 3 w 7"/>
                <a:gd name="T33" fmla="*/ 1 h 5"/>
                <a:gd name="T34" fmla="*/ 3 w 7"/>
                <a:gd name="T35" fmla="*/ 1 h 5"/>
                <a:gd name="T36" fmla="*/ 3 w 7"/>
                <a:gd name="T37" fmla="*/ 1 h 5"/>
                <a:gd name="T38" fmla="*/ 3 w 7"/>
                <a:gd name="T39" fmla="*/ 1 h 5"/>
                <a:gd name="T40" fmla="*/ 3 w 7"/>
                <a:gd name="T41" fmla="*/ 1 h 5"/>
                <a:gd name="T42" fmla="*/ 3 w 7"/>
                <a:gd name="T43" fmla="*/ 2 h 5"/>
                <a:gd name="T44" fmla="*/ 3 w 7"/>
                <a:gd name="T45" fmla="*/ 2 h 5"/>
                <a:gd name="T46" fmla="*/ 4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2 h 5"/>
                <a:gd name="T60" fmla="*/ 5 w 7"/>
                <a:gd name="T61" fmla="*/ 2 h 5"/>
                <a:gd name="T62" fmla="*/ 5 w 7"/>
                <a:gd name="T63" fmla="*/ 3 h 5"/>
                <a:gd name="T64" fmla="*/ 5 w 7"/>
                <a:gd name="T65" fmla="*/ 3 h 5"/>
                <a:gd name="T66" fmla="*/ 5 w 7"/>
                <a:gd name="T67" fmla="*/ 3 h 5"/>
                <a:gd name="T68" fmla="*/ 5 w 7"/>
                <a:gd name="T69" fmla="*/ 3 h 5"/>
                <a:gd name="T70" fmla="*/ 5 w 7"/>
                <a:gd name="T71" fmla="*/ 3 h 5"/>
                <a:gd name="T72" fmla="*/ 5 w 7"/>
                <a:gd name="T73" fmla="*/ 3 h 5"/>
                <a:gd name="T74" fmla="*/ 6 w 7"/>
                <a:gd name="T75" fmla="*/ 3 h 5"/>
                <a:gd name="T76" fmla="*/ 6 w 7"/>
                <a:gd name="T77" fmla="*/ 3 h 5"/>
                <a:gd name="T78" fmla="*/ 6 w 7"/>
                <a:gd name="T79" fmla="*/ 3 h 5"/>
                <a:gd name="T80" fmla="*/ 6 w 7"/>
                <a:gd name="T81" fmla="*/ 4 h 5"/>
                <a:gd name="T82" fmla="*/ 6 w 7"/>
                <a:gd name="T83" fmla="*/ 4 h 5"/>
                <a:gd name="T84" fmla="*/ 6 w 7"/>
                <a:gd name="T85" fmla="*/ 4 h 5"/>
                <a:gd name="T86" fmla="*/ 6 w 7"/>
                <a:gd name="T87" fmla="*/ 4 h 5"/>
                <a:gd name="T88" fmla="*/ 7 w 7"/>
                <a:gd name="T89" fmla="*/ 4 h 5"/>
                <a:gd name="T90" fmla="*/ 7 w 7"/>
                <a:gd name="T91" fmla="*/ 4 h 5"/>
                <a:gd name="T92" fmla="*/ 7 w 7"/>
                <a:gd name="T93" fmla="*/ 4 h 5"/>
                <a:gd name="T94" fmla="*/ 7 w 7"/>
                <a:gd name="T95" fmla="*/ 4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1"/>
                  </a:lnTo>
                  <a:lnTo>
                    <a:pt x="3" y="2"/>
                  </a:lnTo>
                  <a:lnTo>
                    <a:pt x="3" y="2"/>
                  </a:lnTo>
                  <a:lnTo>
                    <a:pt x="4" y="2"/>
                  </a:lnTo>
                  <a:lnTo>
                    <a:pt x="4" y="2"/>
                  </a:lnTo>
                  <a:lnTo>
                    <a:pt x="4" y="2"/>
                  </a:lnTo>
                  <a:lnTo>
                    <a:pt x="4" y="2"/>
                  </a:lnTo>
                  <a:lnTo>
                    <a:pt x="4" y="2"/>
                  </a:lnTo>
                  <a:lnTo>
                    <a:pt x="4" y="2"/>
                  </a:lnTo>
                  <a:lnTo>
                    <a:pt x="4" y="2"/>
                  </a:lnTo>
                  <a:lnTo>
                    <a:pt x="5" y="2"/>
                  </a:lnTo>
                  <a:lnTo>
                    <a:pt x="5" y="3"/>
                  </a:lnTo>
                  <a:lnTo>
                    <a:pt x="5" y="3"/>
                  </a:lnTo>
                  <a:lnTo>
                    <a:pt x="5" y="3"/>
                  </a:lnTo>
                  <a:lnTo>
                    <a:pt x="5" y="3"/>
                  </a:lnTo>
                  <a:lnTo>
                    <a:pt x="5" y="3"/>
                  </a:lnTo>
                  <a:lnTo>
                    <a:pt x="5" y="3"/>
                  </a:lnTo>
                  <a:lnTo>
                    <a:pt x="6" y="3"/>
                  </a:lnTo>
                  <a:lnTo>
                    <a:pt x="6" y="3"/>
                  </a:lnTo>
                  <a:lnTo>
                    <a:pt x="6" y="3"/>
                  </a:lnTo>
                  <a:lnTo>
                    <a:pt x="6" y="4"/>
                  </a:lnTo>
                  <a:lnTo>
                    <a:pt x="6" y="4"/>
                  </a:lnTo>
                  <a:lnTo>
                    <a:pt x="6" y="4"/>
                  </a:lnTo>
                  <a:lnTo>
                    <a:pt x="6" y="4"/>
                  </a:lnTo>
                  <a:lnTo>
                    <a:pt x="7" y="4"/>
                  </a:lnTo>
                  <a:lnTo>
                    <a:pt x="7" y="4"/>
                  </a:lnTo>
                  <a:lnTo>
                    <a:pt x="7" y="4"/>
                  </a:lnTo>
                  <a:lnTo>
                    <a:pt x="7" y="4"/>
                  </a:lnTo>
                  <a:lnTo>
                    <a:pt x="7" y="5"/>
                  </a:lnTo>
                  <a:lnTo>
                    <a:pt x="7" y="5"/>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7" name="Freeform 4157"/>
            <p:cNvSpPr>
              <a:spLocks/>
            </p:cNvSpPr>
            <p:nvPr/>
          </p:nvSpPr>
          <p:spPr bwMode="auto">
            <a:xfrm>
              <a:off x="6588901" y="2723434"/>
              <a:ext cx="10557" cy="10844"/>
            </a:xfrm>
            <a:custGeom>
              <a:avLst/>
              <a:gdLst>
                <a:gd name="T0" fmla="*/ 0 w 7"/>
                <a:gd name="T1" fmla="*/ 0 h 7"/>
                <a:gd name="T2" fmla="*/ 0 w 7"/>
                <a:gd name="T3" fmla="*/ 0 h 7"/>
                <a:gd name="T4" fmla="*/ 1 w 7"/>
                <a:gd name="T5" fmla="*/ 0 h 7"/>
                <a:gd name="T6" fmla="*/ 1 w 7"/>
                <a:gd name="T7" fmla="*/ 0 h 7"/>
                <a:gd name="T8" fmla="*/ 1 w 7"/>
                <a:gd name="T9" fmla="*/ 0 h 7"/>
                <a:gd name="T10" fmla="*/ 1 w 7"/>
                <a:gd name="T11" fmla="*/ 0 h 7"/>
                <a:gd name="T12" fmla="*/ 1 w 7"/>
                <a:gd name="T13" fmla="*/ 0 h 7"/>
                <a:gd name="T14" fmla="*/ 1 w 7"/>
                <a:gd name="T15" fmla="*/ 0 h 7"/>
                <a:gd name="T16" fmla="*/ 1 w 7"/>
                <a:gd name="T17" fmla="*/ 1 h 7"/>
                <a:gd name="T18" fmla="*/ 2 w 7"/>
                <a:gd name="T19" fmla="*/ 1 h 7"/>
                <a:gd name="T20" fmla="*/ 2 w 7"/>
                <a:gd name="T21" fmla="*/ 1 h 7"/>
                <a:gd name="T22" fmla="*/ 2 w 7"/>
                <a:gd name="T23" fmla="*/ 1 h 7"/>
                <a:gd name="T24" fmla="*/ 2 w 7"/>
                <a:gd name="T25" fmla="*/ 1 h 7"/>
                <a:gd name="T26" fmla="*/ 2 w 7"/>
                <a:gd name="T27" fmla="*/ 1 h 7"/>
                <a:gd name="T28" fmla="*/ 2 w 7"/>
                <a:gd name="T29" fmla="*/ 1 h 7"/>
                <a:gd name="T30" fmla="*/ 2 w 7"/>
                <a:gd name="T31" fmla="*/ 2 h 7"/>
                <a:gd name="T32" fmla="*/ 3 w 7"/>
                <a:gd name="T33" fmla="*/ 2 h 7"/>
                <a:gd name="T34" fmla="*/ 3 w 7"/>
                <a:gd name="T35" fmla="*/ 2 h 7"/>
                <a:gd name="T36" fmla="*/ 3 w 7"/>
                <a:gd name="T37" fmla="*/ 2 h 7"/>
                <a:gd name="T38" fmla="*/ 3 w 7"/>
                <a:gd name="T39" fmla="*/ 2 h 7"/>
                <a:gd name="T40" fmla="*/ 3 w 7"/>
                <a:gd name="T41" fmla="*/ 2 h 7"/>
                <a:gd name="T42" fmla="*/ 3 w 7"/>
                <a:gd name="T43" fmla="*/ 2 h 7"/>
                <a:gd name="T44" fmla="*/ 3 w 7"/>
                <a:gd name="T45" fmla="*/ 3 h 7"/>
                <a:gd name="T46" fmla="*/ 4 w 7"/>
                <a:gd name="T47" fmla="*/ 3 h 7"/>
                <a:gd name="T48" fmla="*/ 4 w 7"/>
                <a:gd name="T49" fmla="*/ 3 h 7"/>
                <a:gd name="T50" fmla="*/ 4 w 7"/>
                <a:gd name="T51" fmla="*/ 3 h 7"/>
                <a:gd name="T52" fmla="*/ 4 w 7"/>
                <a:gd name="T53" fmla="*/ 3 h 7"/>
                <a:gd name="T54" fmla="*/ 4 w 7"/>
                <a:gd name="T55" fmla="*/ 3 h 7"/>
                <a:gd name="T56" fmla="*/ 4 w 7"/>
                <a:gd name="T57" fmla="*/ 3 h 7"/>
                <a:gd name="T58" fmla="*/ 5 w 7"/>
                <a:gd name="T59" fmla="*/ 4 h 7"/>
                <a:gd name="T60" fmla="*/ 5 w 7"/>
                <a:gd name="T61" fmla="*/ 4 h 7"/>
                <a:gd name="T62" fmla="*/ 5 w 7"/>
                <a:gd name="T63" fmla="*/ 4 h 7"/>
                <a:gd name="T64" fmla="*/ 5 w 7"/>
                <a:gd name="T65" fmla="*/ 4 h 7"/>
                <a:gd name="T66" fmla="*/ 5 w 7"/>
                <a:gd name="T67" fmla="*/ 4 h 7"/>
                <a:gd name="T68" fmla="*/ 5 w 7"/>
                <a:gd name="T69" fmla="*/ 4 h 7"/>
                <a:gd name="T70" fmla="*/ 5 w 7"/>
                <a:gd name="T71" fmla="*/ 4 h 7"/>
                <a:gd name="T72" fmla="*/ 6 w 7"/>
                <a:gd name="T73" fmla="*/ 5 h 7"/>
                <a:gd name="T74" fmla="*/ 6 w 7"/>
                <a:gd name="T75" fmla="*/ 5 h 7"/>
                <a:gd name="T76" fmla="*/ 6 w 7"/>
                <a:gd name="T77" fmla="*/ 5 h 7"/>
                <a:gd name="T78" fmla="*/ 6 w 7"/>
                <a:gd name="T79" fmla="*/ 5 h 7"/>
                <a:gd name="T80" fmla="*/ 6 w 7"/>
                <a:gd name="T81" fmla="*/ 5 h 7"/>
                <a:gd name="T82" fmla="*/ 6 w 7"/>
                <a:gd name="T83" fmla="*/ 5 h 7"/>
                <a:gd name="T84" fmla="*/ 6 w 7"/>
                <a:gd name="T85" fmla="*/ 5 h 7"/>
                <a:gd name="T86" fmla="*/ 7 w 7"/>
                <a:gd name="T87" fmla="*/ 5 h 7"/>
                <a:gd name="T88" fmla="*/ 7 w 7"/>
                <a:gd name="T89" fmla="*/ 6 h 7"/>
                <a:gd name="T90" fmla="*/ 7 w 7"/>
                <a:gd name="T91" fmla="*/ 6 h 7"/>
                <a:gd name="T92" fmla="*/ 7 w 7"/>
                <a:gd name="T93" fmla="*/ 6 h 7"/>
                <a:gd name="T94" fmla="*/ 7 w 7"/>
                <a:gd name="T95" fmla="*/ 6 h 7"/>
                <a:gd name="T96" fmla="*/ 7 w 7"/>
                <a:gd name="T97" fmla="*/ 6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6"/>
                  </a:lnTo>
                  <a:lnTo>
                    <a:pt x="7" y="6"/>
                  </a:lnTo>
                  <a:lnTo>
                    <a:pt x="7" y="6"/>
                  </a:lnTo>
                  <a:lnTo>
                    <a:pt x="7" y="6"/>
                  </a:lnTo>
                  <a:lnTo>
                    <a:pt x="7" y="6"/>
                  </a:lnTo>
                  <a:lnTo>
                    <a:pt x="7"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8" name="Freeform 4158"/>
            <p:cNvSpPr>
              <a:spLocks/>
            </p:cNvSpPr>
            <p:nvPr/>
          </p:nvSpPr>
          <p:spPr bwMode="auto">
            <a:xfrm>
              <a:off x="6599458" y="2734278"/>
              <a:ext cx="12065" cy="12393"/>
            </a:xfrm>
            <a:custGeom>
              <a:avLst/>
              <a:gdLst>
                <a:gd name="T0" fmla="*/ 0 w 8"/>
                <a:gd name="T1" fmla="*/ 0 h 8"/>
                <a:gd name="T2" fmla="*/ 1 w 8"/>
                <a:gd name="T3" fmla="*/ 0 h 8"/>
                <a:gd name="T4" fmla="*/ 1 w 8"/>
                <a:gd name="T5" fmla="*/ 0 h 8"/>
                <a:gd name="T6" fmla="*/ 1 w 8"/>
                <a:gd name="T7" fmla="*/ 0 h 8"/>
                <a:gd name="T8" fmla="*/ 1 w 8"/>
                <a:gd name="T9" fmla="*/ 0 h 8"/>
                <a:gd name="T10" fmla="*/ 1 w 8"/>
                <a:gd name="T11" fmla="*/ 0 h 8"/>
                <a:gd name="T12" fmla="*/ 1 w 8"/>
                <a:gd name="T13" fmla="*/ 0 h 8"/>
                <a:gd name="T14" fmla="*/ 1 w 8"/>
                <a:gd name="T15" fmla="*/ 1 h 8"/>
                <a:gd name="T16" fmla="*/ 2 w 8"/>
                <a:gd name="T17" fmla="*/ 1 h 8"/>
                <a:gd name="T18" fmla="*/ 2 w 8"/>
                <a:gd name="T19" fmla="*/ 1 h 8"/>
                <a:gd name="T20" fmla="*/ 2 w 8"/>
                <a:gd name="T21" fmla="*/ 1 h 8"/>
                <a:gd name="T22" fmla="*/ 2 w 8"/>
                <a:gd name="T23" fmla="*/ 1 h 8"/>
                <a:gd name="T24" fmla="*/ 2 w 8"/>
                <a:gd name="T25" fmla="*/ 1 h 8"/>
                <a:gd name="T26" fmla="*/ 2 w 8"/>
                <a:gd name="T27" fmla="*/ 2 h 8"/>
                <a:gd name="T28" fmla="*/ 2 w 8"/>
                <a:gd name="T29" fmla="*/ 2 h 8"/>
                <a:gd name="T30" fmla="*/ 3 w 8"/>
                <a:gd name="T31" fmla="*/ 2 h 8"/>
                <a:gd name="T32" fmla="*/ 3 w 8"/>
                <a:gd name="T33" fmla="*/ 2 h 8"/>
                <a:gd name="T34" fmla="*/ 3 w 8"/>
                <a:gd name="T35" fmla="*/ 2 h 8"/>
                <a:gd name="T36" fmla="*/ 3 w 8"/>
                <a:gd name="T37" fmla="*/ 2 h 8"/>
                <a:gd name="T38" fmla="*/ 3 w 8"/>
                <a:gd name="T39" fmla="*/ 3 h 8"/>
                <a:gd name="T40" fmla="*/ 3 w 8"/>
                <a:gd name="T41" fmla="*/ 3 h 8"/>
                <a:gd name="T42" fmla="*/ 3 w 8"/>
                <a:gd name="T43" fmla="*/ 3 h 8"/>
                <a:gd name="T44" fmla="*/ 4 w 8"/>
                <a:gd name="T45" fmla="*/ 3 h 8"/>
                <a:gd name="T46" fmla="*/ 4 w 8"/>
                <a:gd name="T47" fmla="*/ 3 h 8"/>
                <a:gd name="T48" fmla="*/ 4 w 8"/>
                <a:gd name="T49" fmla="*/ 4 h 8"/>
                <a:gd name="T50" fmla="*/ 4 w 8"/>
                <a:gd name="T51" fmla="*/ 4 h 8"/>
                <a:gd name="T52" fmla="*/ 4 w 8"/>
                <a:gd name="T53" fmla="*/ 4 h 8"/>
                <a:gd name="T54" fmla="*/ 4 w 8"/>
                <a:gd name="T55" fmla="*/ 4 h 8"/>
                <a:gd name="T56" fmla="*/ 4 w 8"/>
                <a:gd name="T57" fmla="*/ 4 h 8"/>
                <a:gd name="T58" fmla="*/ 5 w 8"/>
                <a:gd name="T59" fmla="*/ 4 h 8"/>
                <a:gd name="T60" fmla="*/ 5 w 8"/>
                <a:gd name="T61" fmla="*/ 5 h 8"/>
                <a:gd name="T62" fmla="*/ 5 w 8"/>
                <a:gd name="T63" fmla="*/ 5 h 8"/>
                <a:gd name="T64" fmla="*/ 5 w 8"/>
                <a:gd name="T65" fmla="*/ 5 h 8"/>
                <a:gd name="T66" fmla="*/ 5 w 8"/>
                <a:gd name="T67" fmla="*/ 5 h 8"/>
                <a:gd name="T68" fmla="*/ 5 w 8"/>
                <a:gd name="T69" fmla="*/ 5 h 8"/>
                <a:gd name="T70" fmla="*/ 5 w 8"/>
                <a:gd name="T71" fmla="*/ 6 h 8"/>
                <a:gd name="T72" fmla="*/ 6 w 8"/>
                <a:gd name="T73" fmla="*/ 6 h 8"/>
                <a:gd name="T74" fmla="*/ 6 w 8"/>
                <a:gd name="T75" fmla="*/ 6 h 8"/>
                <a:gd name="T76" fmla="*/ 6 w 8"/>
                <a:gd name="T77" fmla="*/ 6 h 8"/>
                <a:gd name="T78" fmla="*/ 6 w 8"/>
                <a:gd name="T79" fmla="*/ 6 h 8"/>
                <a:gd name="T80" fmla="*/ 6 w 8"/>
                <a:gd name="T81" fmla="*/ 6 h 8"/>
                <a:gd name="T82" fmla="*/ 6 w 8"/>
                <a:gd name="T83" fmla="*/ 7 h 8"/>
                <a:gd name="T84" fmla="*/ 7 w 8"/>
                <a:gd name="T85" fmla="*/ 7 h 8"/>
                <a:gd name="T86" fmla="*/ 7 w 8"/>
                <a:gd name="T87" fmla="*/ 7 h 8"/>
                <a:gd name="T88" fmla="*/ 7 w 8"/>
                <a:gd name="T89" fmla="*/ 7 h 8"/>
                <a:gd name="T90" fmla="*/ 7 w 8"/>
                <a:gd name="T91" fmla="*/ 7 h 8"/>
                <a:gd name="T92" fmla="*/ 7 w 8"/>
                <a:gd name="T93" fmla="*/ 7 h 8"/>
                <a:gd name="T94" fmla="*/ 7 w 8"/>
                <a:gd name="T95" fmla="*/ 8 h 8"/>
                <a:gd name="T96" fmla="*/ 7 w 8"/>
                <a:gd name="T97" fmla="*/ 8 h 8"/>
                <a:gd name="T98" fmla="*/ 8 w 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8">
                  <a:moveTo>
                    <a:pt x="0" y="0"/>
                  </a:move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2"/>
                  </a:lnTo>
                  <a:lnTo>
                    <a:pt x="2" y="2"/>
                  </a:lnTo>
                  <a:lnTo>
                    <a:pt x="3" y="2"/>
                  </a:lnTo>
                  <a:lnTo>
                    <a:pt x="3" y="2"/>
                  </a:lnTo>
                  <a:lnTo>
                    <a:pt x="3" y="2"/>
                  </a:lnTo>
                  <a:lnTo>
                    <a:pt x="3" y="2"/>
                  </a:lnTo>
                  <a:lnTo>
                    <a:pt x="3" y="3"/>
                  </a:lnTo>
                  <a:lnTo>
                    <a:pt x="3" y="3"/>
                  </a:lnTo>
                  <a:lnTo>
                    <a:pt x="3" y="3"/>
                  </a:lnTo>
                  <a:lnTo>
                    <a:pt x="4" y="3"/>
                  </a:lnTo>
                  <a:lnTo>
                    <a:pt x="4" y="3"/>
                  </a:lnTo>
                  <a:lnTo>
                    <a:pt x="4" y="4"/>
                  </a:lnTo>
                  <a:lnTo>
                    <a:pt x="4" y="4"/>
                  </a:lnTo>
                  <a:lnTo>
                    <a:pt x="4" y="4"/>
                  </a:lnTo>
                  <a:lnTo>
                    <a:pt x="4" y="4"/>
                  </a:lnTo>
                  <a:lnTo>
                    <a:pt x="4" y="4"/>
                  </a:lnTo>
                  <a:lnTo>
                    <a:pt x="5" y="4"/>
                  </a:lnTo>
                  <a:lnTo>
                    <a:pt x="5" y="5"/>
                  </a:lnTo>
                  <a:lnTo>
                    <a:pt x="5" y="5"/>
                  </a:lnTo>
                  <a:lnTo>
                    <a:pt x="5" y="5"/>
                  </a:lnTo>
                  <a:lnTo>
                    <a:pt x="5" y="5"/>
                  </a:lnTo>
                  <a:lnTo>
                    <a:pt x="5" y="5"/>
                  </a:lnTo>
                  <a:lnTo>
                    <a:pt x="5" y="6"/>
                  </a:lnTo>
                  <a:lnTo>
                    <a:pt x="6" y="6"/>
                  </a:lnTo>
                  <a:lnTo>
                    <a:pt x="6" y="6"/>
                  </a:lnTo>
                  <a:lnTo>
                    <a:pt x="6" y="6"/>
                  </a:lnTo>
                  <a:lnTo>
                    <a:pt x="6" y="6"/>
                  </a:lnTo>
                  <a:lnTo>
                    <a:pt x="6" y="6"/>
                  </a:lnTo>
                  <a:lnTo>
                    <a:pt x="6" y="7"/>
                  </a:lnTo>
                  <a:lnTo>
                    <a:pt x="7" y="7"/>
                  </a:lnTo>
                  <a:lnTo>
                    <a:pt x="7" y="7"/>
                  </a:lnTo>
                  <a:lnTo>
                    <a:pt x="7" y="7"/>
                  </a:lnTo>
                  <a:lnTo>
                    <a:pt x="7" y="7"/>
                  </a:lnTo>
                  <a:lnTo>
                    <a:pt x="7" y="7"/>
                  </a:lnTo>
                  <a:lnTo>
                    <a:pt x="7" y="8"/>
                  </a:lnTo>
                  <a:lnTo>
                    <a:pt x="7" y="8"/>
                  </a:lnTo>
                  <a:lnTo>
                    <a:pt x="8" y="8"/>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9" name="Freeform 4159"/>
            <p:cNvSpPr>
              <a:spLocks/>
            </p:cNvSpPr>
            <p:nvPr/>
          </p:nvSpPr>
          <p:spPr bwMode="auto">
            <a:xfrm>
              <a:off x="6611523" y="2746671"/>
              <a:ext cx="10557" cy="15491"/>
            </a:xfrm>
            <a:custGeom>
              <a:avLst/>
              <a:gdLst>
                <a:gd name="T0" fmla="*/ 0 w 7"/>
                <a:gd name="T1" fmla="*/ 0 h 10"/>
                <a:gd name="T2" fmla="*/ 0 w 7"/>
                <a:gd name="T3" fmla="*/ 0 h 10"/>
                <a:gd name="T4" fmla="*/ 0 w 7"/>
                <a:gd name="T5" fmla="*/ 0 h 10"/>
                <a:gd name="T6" fmla="*/ 0 w 7"/>
                <a:gd name="T7" fmla="*/ 1 h 10"/>
                <a:gd name="T8" fmla="*/ 0 w 7"/>
                <a:gd name="T9" fmla="*/ 1 h 10"/>
                <a:gd name="T10" fmla="*/ 0 w 7"/>
                <a:gd name="T11" fmla="*/ 1 h 10"/>
                <a:gd name="T12" fmla="*/ 0 w 7"/>
                <a:gd name="T13" fmla="*/ 1 h 10"/>
                <a:gd name="T14" fmla="*/ 1 w 7"/>
                <a:gd name="T15" fmla="*/ 1 h 10"/>
                <a:gd name="T16" fmla="*/ 1 w 7"/>
                <a:gd name="T17" fmla="*/ 2 h 10"/>
                <a:gd name="T18" fmla="*/ 1 w 7"/>
                <a:gd name="T19" fmla="*/ 2 h 10"/>
                <a:gd name="T20" fmla="*/ 1 w 7"/>
                <a:gd name="T21" fmla="*/ 2 h 10"/>
                <a:gd name="T22" fmla="*/ 1 w 7"/>
                <a:gd name="T23" fmla="*/ 2 h 10"/>
                <a:gd name="T24" fmla="*/ 1 w 7"/>
                <a:gd name="T25" fmla="*/ 2 h 10"/>
                <a:gd name="T26" fmla="*/ 1 w 7"/>
                <a:gd name="T27" fmla="*/ 3 h 10"/>
                <a:gd name="T28" fmla="*/ 2 w 7"/>
                <a:gd name="T29" fmla="*/ 3 h 10"/>
                <a:gd name="T30" fmla="*/ 2 w 7"/>
                <a:gd name="T31" fmla="*/ 3 h 10"/>
                <a:gd name="T32" fmla="*/ 2 w 7"/>
                <a:gd name="T33" fmla="*/ 3 h 10"/>
                <a:gd name="T34" fmla="*/ 2 w 7"/>
                <a:gd name="T35" fmla="*/ 3 h 10"/>
                <a:gd name="T36" fmla="*/ 2 w 7"/>
                <a:gd name="T37" fmla="*/ 4 h 10"/>
                <a:gd name="T38" fmla="*/ 2 w 7"/>
                <a:gd name="T39" fmla="*/ 4 h 10"/>
                <a:gd name="T40" fmla="*/ 2 w 7"/>
                <a:gd name="T41" fmla="*/ 4 h 10"/>
                <a:gd name="T42" fmla="*/ 3 w 7"/>
                <a:gd name="T43" fmla="*/ 4 h 10"/>
                <a:gd name="T44" fmla="*/ 3 w 7"/>
                <a:gd name="T45" fmla="*/ 4 h 10"/>
                <a:gd name="T46" fmla="*/ 3 w 7"/>
                <a:gd name="T47" fmla="*/ 5 h 10"/>
                <a:gd name="T48" fmla="*/ 3 w 7"/>
                <a:gd name="T49" fmla="*/ 5 h 10"/>
                <a:gd name="T50" fmla="*/ 3 w 7"/>
                <a:gd name="T51" fmla="*/ 5 h 10"/>
                <a:gd name="T52" fmla="*/ 3 w 7"/>
                <a:gd name="T53" fmla="*/ 5 h 10"/>
                <a:gd name="T54" fmla="*/ 3 w 7"/>
                <a:gd name="T55" fmla="*/ 5 h 10"/>
                <a:gd name="T56" fmla="*/ 4 w 7"/>
                <a:gd name="T57" fmla="*/ 5 h 10"/>
                <a:gd name="T58" fmla="*/ 4 w 7"/>
                <a:gd name="T59" fmla="*/ 6 h 10"/>
                <a:gd name="T60" fmla="*/ 4 w 7"/>
                <a:gd name="T61" fmla="*/ 6 h 10"/>
                <a:gd name="T62" fmla="*/ 4 w 7"/>
                <a:gd name="T63" fmla="*/ 6 h 10"/>
                <a:gd name="T64" fmla="*/ 4 w 7"/>
                <a:gd name="T65" fmla="*/ 6 h 10"/>
                <a:gd name="T66" fmla="*/ 4 w 7"/>
                <a:gd name="T67" fmla="*/ 7 h 10"/>
                <a:gd name="T68" fmla="*/ 5 w 7"/>
                <a:gd name="T69" fmla="*/ 7 h 10"/>
                <a:gd name="T70" fmla="*/ 5 w 7"/>
                <a:gd name="T71" fmla="*/ 7 h 10"/>
                <a:gd name="T72" fmla="*/ 5 w 7"/>
                <a:gd name="T73" fmla="*/ 7 h 10"/>
                <a:gd name="T74" fmla="*/ 5 w 7"/>
                <a:gd name="T75" fmla="*/ 7 h 10"/>
                <a:gd name="T76" fmla="*/ 5 w 7"/>
                <a:gd name="T77" fmla="*/ 8 h 10"/>
                <a:gd name="T78" fmla="*/ 5 w 7"/>
                <a:gd name="T79" fmla="*/ 8 h 10"/>
                <a:gd name="T80" fmla="*/ 5 w 7"/>
                <a:gd name="T81" fmla="*/ 8 h 10"/>
                <a:gd name="T82" fmla="*/ 6 w 7"/>
                <a:gd name="T83" fmla="*/ 8 h 10"/>
                <a:gd name="T84" fmla="*/ 6 w 7"/>
                <a:gd name="T85" fmla="*/ 9 h 10"/>
                <a:gd name="T86" fmla="*/ 6 w 7"/>
                <a:gd name="T87" fmla="*/ 9 h 10"/>
                <a:gd name="T88" fmla="*/ 6 w 7"/>
                <a:gd name="T89" fmla="*/ 9 h 10"/>
                <a:gd name="T90" fmla="*/ 6 w 7"/>
                <a:gd name="T91" fmla="*/ 9 h 10"/>
                <a:gd name="T92" fmla="*/ 6 w 7"/>
                <a:gd name="T93" fmla="*/ 9 h 10"/>
                <a:gd name="T94" fmla="*/ 6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1"/>
                  </a:lnTo>
                  <a:lnTo>
                    <a:pt x="0" y="1"/>
                  </a:lnTo>
                  <a:lnTo>
                    <a:pt x="0" y="1"/>
                  </a:lnTo>
                  <a:lnTo>
                    <a:pt x="0" y="1"/>
                  </a:lnTo>
                  <a:lnTo>
                    <a:pt x="1" y="1"/>
                  </a:lnTo>
                  <a:lnTo>
                    <a:pt x="1" y="2"/>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4"/>
                  </a:lnTo>
                  <a:lnTo>
                    <a:pt x="3" y="5"/>
                  </a:lnTo>
                  <a:lnTo>
                    <a:pt x="3" y="5"/>
                  </a:lnTo>
                  <a:lnTo>
                    <a:pt x="3" y="5"/>
                  </a:lnTo>
                  <a:lnTo>
                    <a:pt x="3" y="5"/>
                  </a:lnTo>
                  <a:lnTo>
                    <a:pt x="3" y="5"/>
                  </a:lnTo>
                  <a:lnTo>
                    <a:pt x="4" y="5"/>
                  </a:lnTo>
                  <a:lnTo>
                    <a:pt x="4" y="6"/>
                  </a:lnTo>
                  <a:lnTo>
                    <a:pt x="4" y="6"/>
                  </a:lnTo>
                  <a:lnTo>
                    <a:pt x="4" y="6"/>
                  </a:lnTo>
                  <a:lnTo>
                    <a:pt x="4" y="6"/>
                  </a:lnTo>
                  <a:lnTo>
                    <a:pt x="4" y="7"/>
                  </a:lnTo>
                  <a:lnTo>
                    <a:pt x="5" y="7"/>
                  </a:lnTo>
                  <a:lnTo>
                    <a:pt x="5" y="7"/>
                  </a:lnTo>
                  <a:lnTo>
                    <a:pt x="5" y="7"/>
                  </a:lnTo>
                  <a:lnTo>
                    <a:pt x="5" y="7"/>
                  </a:lnTo>
                  <a:lnTo>
                    <a:pt x="5" y="8"/>
                  </a:lnTo>
                  <a:lnTo>
                    <a:pt x="5" y="8"/>
                  </a:lnTo>
                  <a:lnTo>
                    <a:pt x="5" y="8"/>
                  </a:lnTo>
                  <a:lnTo>
                    <a:pt x="6" y="8"/>
                  </a:lnTo>
                  <a:lnTo>
                    <a:pt x="6" y="9"/>
                  </a:lnTo>
                  <a:lnTo>
                    <a:pt x="6" y="9"/>
                  </a:lnTo>
                  <a:lnTo>
                    <a:pt x="6" y="9"/>
                  </a:lnTo>
                  <a:lnTo>
                    <a:pt x="6" y="9"/>
                  </a:lnTo>
                  <a:lnTo>
                    <a:pt x="6" y="9"/>
                  </a:lnTo>
                  <a:lnTo>
                    <a:pt x="6"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0" name="Freeform 4160"/>
            <p:cNvSpPr>
              <a:spLocks/>
            </p:cNvSpPr>
            <p:nvPr/>
          </p:nvSpPr>
          <p:spPr bwMode="auto">
            <a:xfrm>
              <a:off x="6622079" y="2762162"/>
              <a:ext cx="10557" cy="17041"/>
            </a:xfrm>
            <a:custGeom>
              <a:avLst/>
              <a:gdLst>
                <a:gd name="T0" fmla="*/ 0 w 7"/>
                <a:gd name="T1" fmla="*/ 0 h 11"/>
                <a:gd name="T2" fmla="*/ 0 w 7"/>
                <a:gd name="T3" fmla="*/ 0 h 11"/>
                <a:gd name="T4" fmla="*/ 0 w 7"/>
                <a:gd name="T5" fmla="*/ 0 h 11"/>
                <a:gd name="T6" fmla="*/ 0 w 7"/>
                <a:gd name="T7" fmla="*/ 1 h 11"/>
                <a:gd name="T8" fmla="*/ 0 w 7"/>
                <a:gd name="T9" fmla="*/ 1 h 11"/>
                <a:gd name="T10" fmla="*/ 0 w 7"/>
                <a:gd name="T11" fmla="*/ 1 h 11"/>
                <a:gd name="T12" fmla="*/ 1 w 7"/>
                <a:gd name="T13" fmla="*/ 1 h 11"/>
                <a:gd name="T14" fmla="*/ 1 w 7"/>
                <a:gd name="T15" fmla="*/ 1 h 11"/>
                <a:gd name="T16" fmla="*/ 1 w 7"/>
                <a:gd name="T17" fmla="*/ 2 h 11"/>
                <a:gd name="T18" fmla="*/ 1 w 7"/>
                <a:gd name="T19" fmla="*/ 2 h 11"/>
                <a:gd name="T20" fmla="*/ 1 w 7"/>
                <a:gd name="T21" fmla="*/ 2 h 11"/>
                <a:gd name="T22" fmla="*/ 1 w 7"/>
                <a:gd name="T23" fmla="*/ 2 h 11"/>
                <a:gd name="T24" fmla="*/ 1 w 7"/>
                <a:gd name="T25" fmla="*/ 3 h 11"/>
                <a:gd name="T26" fmla="*/ 2 w 7"/>
                <a:gd name="T27" fmla="*/ 3 h 11"/>
                <a:gd name="T28" fmla="*/ 2 w 7"/>
                <a:gd name="T29" fmla="*/ 3 h 11"/>
                <a:gd name="T30" fmla="*/ 2 w 7"/>
                <a:gd name="T31" fmla="*/ 3 h 11"/>
                <a:gd name="T32" fmla="*/ 2 w 7"/>
                <a:gd name="T33" fmla="*/ 3 h 11"/>
                <a:gd name="T34" fmla="*/ 2 w 7"/>
                <a:gd name="T35" fmla="*/ 4 h 11"/>
                <a:gd name="T36" fmla="*/ 2 w 7"/>
                <a:gd name="T37" fmla="*/ 4 h 11"/>
                <a:gd name="T38" fmla="*/ 2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3 w 7"/>
                <a:gd name="T51" fmla="*/ 5 h 11"/>
                <a:gd name="T52" fmla="*/ 3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4 w 7"/>
                <a:gd name="T65" fmla="*/ 7 h 11"/>
                <a:gd name="T66" fmla="*/ 4 w 7"/>
                <a:gd name="T67" fmla="*/ 7 h 11"/>
                <a:gd name="T68" fmla="*/ 5 w 7"/>
                <a:gd name="T69" fmla="*/ 8 h 11"/>
                <a:gd name="T70" fmla="*/ 5 w 7"/>
                <a:gd name="T71" fmla="*/ 8 h 11"/>
                <a:gd name="T72" fmla="*/ 5 w 7"/>
                <a:gd name="T73" fmla="*/ 8 h 11"/>
                <a:gd name="T74" fmla="*/ 5 w 7"/>
                <a:gd name="T75" fmla="*/ 8 h 11"/>
                <a:gd name="T76" fmla="*/ 5 w 7"/>
                <a:gd name="T77" fmla="*/ 9 h 11"/>
                <a:gd name="T78" fmla="*/ 5 w 7"/>
                <a:gd name="T79" fmla="*/ 9 h 11"/>
                <a:gd name="T80" fmla="*/ 5 w 7"/>
                <a:gd name="T81" fmla="*/ 9 h 11"/>
                <a:gd name="T82" fmla="*/ 6 w 7"/>
                <a:gd name="T83" fmla="*/ 9 h 11"/>
                <a:gd name="T84" fmla="*/ 6 w 7"/>
                <a:gd name="T85" fmla="*/ 9 h 11"/>
                <a:gd name="T86" fmla="*/ 6 w 7"/>
                <a:gd name="T87" fmla="*/ 10 h 11"/>
                <a:gd name="T88" fmla="*/ 6 w 7"/>
                <a:gd name="T89" fmla="*/ 10 h 11"/>
                <a:gd name="T90" fmla="*/ 6 w 7"/>
                <a:gd name="T91" fmla="*/ 10 h 11"/>
                <a:gd name="T92" fmla="*/ 6 w 7"/>
                <a:gd name="T93" fmla="*/ 10 h 11"/>
                <a:gd name="T94" fmla="*/ 6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5"/>
                  </a:lnTo>
                  <a:lnTo>
                    <a:pt x="3" y="6"/>
                  </a:lnTo>
                  <a:lnTo>
                    <a:pt x="4"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9"/>
                  </a:lnTo>
                  <a:lnTo>
                    <a:pt x="6" y="10"/>
                  </a:lnTo>
                  <a:lnTo>
                    <a:pt x="6" y="10"/>
                  </a:lnTo>
                  <a:lnTo>
                    <a:pt x="6" y="10"/>
                  </a:lnTo>
                  <a:lnTo>
                    <a:pt x="6" y="10"/>
                  </a:lnTo>
                  <a:lnTo>
                    <a:pt x="6" y="11"/>
                  </a:lnTo>
                  <a:lnTo>
                    <a:pt x="7" y="11"/>
                  </a:lnTo>
                  <a:lnTo>
                    <a:pt x="7"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1" name="Freeform 4161"/>
            <p:cNvSpPr>
              <a:spLocks/>
            </p:cNvSpPr>
            <p:nvPr/>
          </p:nvSpPr>
          <p:spPr bwMode="auto">
            <a:xfrm>
              <a:off x="6632636" y="2779201"/>
              <a:ext cx="10557" cy="18589"/>
            </a:xfrm>
            <a:custGeom>
              <a:avLst/>
              <a:gdLst>
                <a:gd name="T0" fmla="*/ 0 w 7"/>
                <a:gd name="T1" fmla="*/ 0 h 12"/>
                <a:gd name="T2" fmla="*/ 0 w 7"/>
                <a:gd name="T3" fmla="*/ 0 h 12"/>
                <a:gd name="T4" fmla="*/ 0 w 7"/>
                <a:gd name="T5" fmla="*/ 1 h 12"/>
                <a:gd name="T6" fmla="*/ 0 w 7"/>
                <a:gd name="T7" fmla="*/ 1 h 12"/>
                <a:gd name="T8" fmla="*/ 0 w 7"/>
                <a:gd name="T9" fmla="*/ 1 h 12"/>
                <a:gd name="T10" fmla="*/ 1 w 7"/>
                <a:gd name="T11" fmla="*/ 1 h 12"/>
                <a:gd name="T12" fmla="*/ 1 w 7"/>
                <a:gd name="T13" fmla="*/ 1 h 12"/>
                <a:gd name="T14" fmla="*/ 1 w 7"/>
                <a:gd name="T15" fmla="*/ 2 h 12"/>
                <a:gd name="T16" fmla="*/ 1 w 7"/>
                <a:gd name="T17" fmla="*/ 2 h 12"/>
                <a:gd name="T18" fmla="*/ 1 w 7"/>
                <a:gd name="T19" fmla="*/ 2 h 12"/>
                <a:gd name="T20" fmla="*/ 1 w 7"/>
                <a:gd name="T21" fmla="*/ 2 h 12"/>
                <a:gd name="T22" fmla="*/ 1 w 7"/>
                <a:gd name="T23" fmla="*/ 3 h 12"/>
                <a:gd name="T24" fmla="*/ 2 w 7"/>
                <a:gd name="T25" fmla="*/ 3 h 12"/>
                <a:gd name="T26" fmla="*/ 2 w 7"/>
                <a:gd name="T27" fmla="*/ 3 h 12"/>
                <a:gd name="T28" fmla="*/ 2 w 7"/>
                <a:gd name="T29" fmla="*/ 3 h 12"/>
                <a:gd name="T30" fmla="*/ 2 w 7"/>
                <a:gd name="T31" fmla="*/ 4 h 12"/>
                <a:gd name="T32" fmla="*/ 2 w 7"/>
                <a:gd name="T33" fmla="*/ 4 h 12"/>
                <a:gd name="T34" fmla="*/ 2 w 7"/>
                <a:gd name="T35" fmla="*/ 4 h 12"/>
                <a:gd name="T36" fmla="*/ 2 w 7"/>
                <a:gd name="T37" fmla="*/ 4 h 12"/>
                <a:gd name="T38" fmla="*/ 3 w 7"/>
                <a:gd name="T39" fmla="*/ 5 h 12"/>
                <a:gd name="T40" fmla="*/ 3 w 7"/>
                <a:gd name="T41" fmla="*/ 5 h 12"/>
                <a:gd name="T42" fmla="*/ 3 w 7"/>
                <a:gd name="T43" fmla="*/ 5 h 12"/>
                <a:gd name="T44" fmla="*/ 3 w 7"/>
                <a:gd name="T45" fmla="*/ 5 h 12"/>
                <a:gd name="T46" fmla="*/ 3 w 7"/>
                <a:gd name="T47" fmla="*/ 5 h 12"/>
                <a:gd name="T48" fmla="*/ 3 w 7"/>
                <a:gd name="T49" fmla="*/ 6 h 12"/>
                <a:gd name="T50" fmla="*/ 3 w 7"/>
                <a:gd name="T51" fmla="*/ 6 h 12"/>
                <a:gd name="T52" fmla="*/ 4 w 7"/>
                <a:gd name="T53" fmla="*/ 6 h 12"/>
                <a:gd name="T54" fmla="*/ 4 w 7"/>
                <a:gd name="T55" fmla="*/ 7 h 12"/>
                <a:gd name="T56" fmla="*/ 4 w 7"/>
                <a:gd name="T57" fmla="*/ 7 h 12"/>
                <a:gd name="T58" fmla="*/ 4 w 7"/>
                <a:gd name="T59" fmla="*/ 7 h 12"/>
                <a:gd name="T60" fmla="*/ 4 w 7"/>
                <a:gd name="T61" fmla="*/ 7 h 12"/>
                <a:gd name="T62" fmla="*/ 4 w 7"/>
                <a:gd name="T63" fmla="*/ 7 h 12"/>
                <a:gd name="T64" fmla="*/ 4 w 7"/>
                <a:gd name="T65" fmla="*/ 8 h 12"/>
                <a:gd name="T66" fmla="*/ 5 w 7"/>
                <a:gd name="T67" fmla="*/ 8 h 12"/>
                <a:gd name="T68" fmla="*/ 5 w 7"/>
                <a:gd name="T69" fmla="*/ 8 h 12"/>
                <a:gd name="T70" fmla="*/ 5 w 7"/>
                <a:gd name="T71" fmla="*/ 8 h 12"/>
                <a:gd name="T72" fmla="*/ 5 w 7"/>
                <a:gd name="T73" fmla="*/ 9 h 12"/>
                <a:gd name="T74" fmla="*/ 5 w 7"/>
                <a:gd name="T75" fmla="*/ 9 h 12"/>
                <a:gd name="T76" fmla="*/ 5 w 7"/>
                <a:gd name="T77" fmla="*/ 9 h 12"/>
                <a:gd name="T78" fmla="*/ 6 w 7"/>
                <a:gd name="T79" fmla="*/ 9 h 12"/>
                <a:gd name="T80" fmla="*/ 6 w 7"/>
                <a:gd name="T81" fmla="*/ 10 h 12"/>
                <a:gd name="T82" fmla="*/ 6 w 7"/>
                <a:gd name="T83" fmla="*/ 10 h 12"/>
                <a:gd name="T84" fmla="*/ 6 w 7"/>
                <a:gd name="T85" fmla="*/ 10 h 12"/>
                <a:gd name="T86" fmla="*/ 6 w 7"/>
                <a:gd name="T87" fmla="*/ 10 h 12"/>
                <a:gd name="T88" fmla="*/ 6 w 7"/>
                <a:gd name="T89" fmla="*/ 11 h 12"/>
                <a:gd name="T90" fmla="*/ 6 w 7"/>
                <a:gd name="T91" fmla="*/ 11 h 12"/>
                <a:gd name="T92" fmla="*/ 7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2" name="Freeform 4162"/>
            <p:cNvSpPr>
              <a:spLocks/>
            </p:cNvSpPr>
            <p:nvPr/>
          </p:nvSpPr>
          <p:spPr bwMode="auto">
            <a:xfrm>
              <a:off x="6643192" y="2797791"/>
              <a:ext cx="10557" cy="18589"/>
            </a:xfrm>
            <a:custGeom>
              <a:avLst/>
              <a:gdLst>
                <a:gd name="T0" fmla="*/ 0 w 7"/>
                <a:gd name="T1" fmla="*/ 0 h 12"/>
                <a:gd name="T2" fmla="*/ 0 w 7"/>
                <a:gd name="T3" fmla="*/ 0 h 12"/>
                <a:gd name="T4" fmla="*/ 0 w 7"/>
                <a:gd name="T5" fmla="*/ 0 h 12"/>
                <a:gd name="T6" fmla="*/ 0 w 7"/>
                <a:gd name="T7" fmla="*/ 1 h 12"/>
                <a:gd name="T8" fmla="*/ 1 w 7"/>
                <a:gd name="T9" fmla="*/ 1 h 12"/>
                <a:gd name="T10" fmla="*/ 1 w 7"/>
                <a:gd name="T11" fmla="*/ 1 h 12"/>
                <a:gd name="T12" fmla="*/ 1 w 7"/>
                <a:gd name="T13" fmla="*/ 1 h 12"/>
                <a:gd name="T14" fmla="*/ 1 w 7"/>
                <a:gd name="T15" fmla="*/ 2 h 12"/>
                <a:gd name="T16" fmla="*/ 1 w 7"/>
                <a:gd name="T17" fmla="*/ 2 h 12"/>
                <a:gd name="T18" fmla="*/ 1 w 7"/>
                <a:gd name="T19" fmla="*/ 2 h 12"/>
                <a:gd name="T20" fmla="*/ 1 w 7"/>
                <a:gd name="T21" fmla="*/ 2 h 12"/>
                <a:gd name="T22" fmla="*/ 2 w 7"/>
                <a:gd name="T23" fmla="*/ 3 h 12"/>
                <a:gd name="T24" fmla="*/ 2 w 7"/>
                <a:gd name="T25" fmla="*/ 3 h 12"/>
                <a:gd name="T26" fmla="*/ 2 w 7"/>
                <a:gd name="T27" fmla="*/ 3 h 12"/>
                <a:gd name="T28" fmla="*/ 2 w 7"/>
                <a:gd name="T29" fmla="*/ 3 h 12"/>
                <a:gd name="T30" fmla="*/ 2 w 7"/>
                <a:gd name="T31" fmla="*/ 4 h 12"/>
                <a:gd name="T32" fmla="*/ 2 w 7"/>
                <a:gd name="T33" fmla="*/ 4 h 12"/>
                <a:gd name="T34" fmla="*/ 2 w 7"/>
                <a:gd name="T35" fmla="*/ 4 h 12"/>
                <a:gd name="T36" fmla="*/ 3 w 7"/>
                <a:gd name="T37" fmla="*/ 4 h 12"/>
                <a:gd name="T38" fmla="*/ 3 w 7"/>
                <a:gd name="T39" fmla="*/ 5 h 12"/>
                <a:gd name="T40" fmla="*/ 3 w 7"/>
                <a:gd name="T41" fmla="*/ 5 h 12"/>
                <a:gd name="T42" fmla="*/ 3 w 7"/>
                <a:gd name="T43" fmla="*/ 5 h 12"/>
                <a:gd name="T44" fmla="*/ 3 w 7"/>
                <a:gd name="T45" fmla="*/ 5 h 12"/>
                <a:gd name="T46" fmla="*/ 3 w 7"/>
                <a:gd name="T47" fmla="*/ 6 h 12"/>
                <a:gd name="T48" fmla="*/ 3 w 7"/>
                <a:gd name="T49" fmla="*/ 6 h 12"/>
                <a:gd name="T50" fmla="*/ 4 w 7"/>
                <a:gd name="T51" fmla="*/ 6 h 12"/>
                <a:gd name="T52" fmla="*/ 4 w 7"/>
                <a:gd name="T53" fmla="*/ 6 h 12"/>
                <a:gd name="T54" fmla="*/ 4 w 7"/>
                <a:gd name="T55" fmla="*/ 7 h 12"/>
                <a:gd name="T56" fmla="*/ 4 w 7"/>
                <a:gd name="T57" fmla="*/ 7 h 12"/>
                <a:gd name="T58" fmla="*/ 4 w 7"/>
                <a:gd name="T59" fmla="*/ 7 h 12"/>
                <a:gd name="T60" fmla="*/ 4 w 7"/>
                <a:gd name="T61" fmla="*/ 7 h 12"/>
                <a:gd name="T62" fmla="*/ 4 w 7"/>
                <a:gd name="T63" fmla="*/ 8 h 12"/>
                <a:gd name="T64" fmla="*/ 5 w 7"/>
                <a:gd name="T65" fmla="*/ 8 h 12"/>
                <a:gd name="T66" fmla="*/ 5 w 7"/>
                <a:gd name="T67" fmla="*/ 8 h 12"/>
                <a:gd name="T68" fmla="*/ 5 w 7"/>
                <a:gd name="T69" fmla="*/ 8 h 12"/>
                <a:gd name="T70" fmla="*/ 5 w 7"/>
                <a:gd name="T71" fmla="*/ 9 h 12"/>
                <a:gd name="T72" fmla="*/ 5 w 7"/>
                <a:gd name="T73" fmla="*/ 9 h 12"/>
                <a:gd name="T74" fmla="*/ 5 w 7"/>
                <a:gd name="T75" fmla="*/ 9 h 12"/>
                <a:gd name="T76" fmla="*/ 5 w 7"/>
                <a:gd name="T77" fmla="*/ 9 h 12"/>
                <a:gd name="T78" fmla="*/ 6 w 7"/>
                <a:gd name="T79" fmla="*/ 10 h 12"/>
                <a:gd name="T80" fmla="*/ 6 w 7"/>
                <a:gd name="T81" fmla="*/ 10 h 12"/>
                <a:gd name="T82" fmla="*/ 6 w 7"/>
                <a:gd name="T83" fmla="*/ 10 h 12"/>
                <a:gd name="T84" fmla="*/ 6 w 7"/>
                <a:gd name="T85" fmla="*/ 10 h 12"/>
                <a:gd name="T86" fmla="*/ 6 w 7"/>
                <a:gd name="T87" fmla="*/ 11 h 12"/>
                <a:gd name="T88" fmla="*/ 6 w 7"/>
                <a:gd name="T89" fmla="*/ 11 h 12"/>
                <a:gd name="T90" fmla="*/ 6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1"/>
                  </a:lnTo>
                  <a:lnTo>
                    <a:pt x="1" y="1"/>
                  </a:lnTo>
                  <a:lnTo>
                    <a:pt x="1" y="1"/>
                  </a:lnTo>
                  <a:lnTo>
                    <a:pt x="1" y="1"/>
                  </a:lnTo>
                  <a:lnTo>
                    <a:pt x="1" y="2"/>
                  </a:lnTo>
                  <a:lnTo>
                    <a:pt x="1" y="2"/>
                  </a:lnTo>
                  <a:lnTo>
                    <a:pt x="1" y="2"/>
                  </a:lnTo>
                  <a:lnTo>
                    <a:pt x="1" y="2"/>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8"/>
                  </a:lnTo>
                  <a:lnTo>
                    <a:pt x="5" y="8"/>
                  </a:lnTo>
                  <a:lnTo>
                    <a:pt x="5" y="8"/>
                  </a:lnTo>
                  <a:lnTo>
                    <a:pt x="5" y="8"/>
                  </a:lnTo>
                  <a:lnTo>
                    <a:pt x="5" y="9"/>
                  </a:lnTo>
                  <a:lnTo>
                    <a:pt x="5" y="9"/>
                  </a:lnTo>
                  <a:lnTo>
                    <a:pt x="5" y="9"/>
                  </a:lnTo>
                  <a:lnTo>
                    <a:pt x="5" y="9"/>
                  </a:lnTo>
                  <a:lnTo>
                    <a:pt x="6" y="10"/>
                  </a:lnTo>
                  <a:lnTo>
                    <a:pt x="6" y="10"/>
                  </a:lnTo>
                  <a:lnTo>
                    <a:pt x="6" y="10"/>
                  </a:lnTo>
                  <a:lnTo>
                    <a:pt x="6" y="10"/>
                  </a:lnTo>
                  <a:lnTo>
                    <a:pt x="6" y="11"/>
                  </a:lnTo>
                  <a:lnTo>
                    <a:pt x="6" y="11"/>
                  </a:lnTo>
                  <a:lnTo>
                    <a:pt x="6" y="11"/>
                  </a:lnTo>
                  <a:lnTo>
                    <a:pt x="7" y="12"/>
                  </a:lnTo>
                  <a:lnTo>
                    <a:pt x="7" y="12"/>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3" name="Freeform 4163"/>
            <p:cNvSpPr>
              <a:spLocks/>
            </p:cNvSpPr>
            <p:nvPr/>
          </p:nvSpPr>
          <p:spPr bwMode="auto">
            <a:xfrm>
              <a:off x="6653750" y="2816380"/>
              <a:ext cx="10557" cy="20139"/>
            </a:xfrm>
            <a:custGeom>
              <a:avLst/>
              <a:gdLst>
                <a:gd name="T0" fmla="*/ 0 w 7"/>
                <a:gd name="T1" fmla="*/ 0 h 13"/>
                <a:gd name="T2" fmla="*/ 0 w 7"/>
                <a:gd name="T3" fmla="*/ 0 h 13"/>
                <a:gd name="T4" fmla="*/ 0 w 7"/>
                <a:gd name="T5" fmla="*/ 1 h 13"/>
                <a:gd name="T6" fmla="*/ 0 w 7"/>
                <a:gd name="T7" fmla="*/ 1 h 13"/>
                <a:gd name="T8" fmla="*/ 1 w 7"/>
                <a:gd name="T9" fmla="*/ 1 h 13"/>
                <a:gd name="T10" fmla="*/ 1 w 7"/>
                <a:gd name="T11" fmla="*/ 2 h 13"/>
                <a:gd name="T12" fmla="*/ 1 w 7"/>
                <a:gd name="T13" fmla="*/ 2 h 13"/>
                <a:gd name="T14" fmla="*/ 1 w 7"/>
                <a:gd name="T15" fmla="*/ 2 h 13"/>
                <a:gd name="T16" fmla="*/ 1 w 7"/>
                <a:gd name="T17" fmla="*/ 2 h 13"/>
                <a:gd name="T18" fmla="*/ 1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2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9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1"/>
                  </a:lnTo>
                  <a:lnTo>
                    <a:pt x="0"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1"/>
                  </a:lnTo>
                  <a:lnTo>
                    <a:pt x="6" y="11"/>
                  </a:lnTo>
                  <a:lnTo>
                    <a:pt x="6" y="11"/>
                  </a:lnTo>
                  <a:lnTo>
                    <a:pt x="6" y="11"/>
                  </a:lnTo>
                  <a:lnTo>
                    <a:pt x="6" y="12"/>
                  </a:lnTo>
                  <a:lnTo>
                    <a:pt x="7" y="12"/>
                  </a:lnTo>
                  <a:lnTo>
                    <a:pt x="7" y="12"/>
                  </a:lnTo>
                  <a:lnTo>
                    <a:pt x="7" y="12"/>
                  </a:lnTo>
                  <a:lnTo>
                    <a:pt x="7" y="13"/>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4" name="Freeform 4164"/>
            <p:cNvSpPr>
              <a:spLocks/>
            </p:cNvSpPr>
            <p:nvPr/>
          </p:nvSpPr>
          <p:spPr bwMode="auto">
            <a:xfrm>
              <a:off x="6664306" y="2836519"/>
              <a:ext cx="10557" cy="18589"/>
            </a:xfrm>
            <a:custGeom>
              <a:avLst/>
              <a:gdLst>
                <a:gd name="T0" fmla="*/ 0 w 7"/>
                <a:gd name="T1" fmla="*/ 0 h 12"/>
                <a:gd name="T2" fmla="*/ 0 w 7"/>
                <a:gd name="T3" fmla="*/ 0 h 12"/>
                <a:gd name="T4" fmla="*/ 0 w 7"/>
                <a:gd name="T5" fmla="*/ 0 h 12"/>
                <a:gd name="T6" fmla="*/ 1 w 7"/>
                <a:gd name="T7" fmla="*/ 1 h 12"/>
                <a:gd name="T8" fmla="*/ 1 w 7"/>
                <a:gd name="T9" fmla="*/ 1 h 12"/>
                <a:gd name="T10" fmla="*/ 1 w 7"/>
                <a:gd name="T11" fmla="*/ 1 h 12"/>
                <a:gd name="T12" fmla="*/ 1 w 7"/>
                <a:gd name="T13" fmla="*/ 1 h 12"/>
                <a:gd name="T14" fmla="*/ 1 w 7"/>
                <a:gd name="T15" fmla="*/ 2 h 12"/>
                <a:gd name="T16" fmla="*/ 1 w 7"/>
                <a:gd name="T17" fmla="*/ 2 h 12"/>
                <a:gd name="T18" fmla="*/ 2 w 7"/>
                <a:gd name="T19" fmla="*/ 2 h 12"/>
                <a:gd name="T20" fmla="*/ 2 w 7"/>
                <a:gd name="T21" fmla="*/ 2 h 12"/>
                <a:gd name="T22" fmla="*/ 2 w 7"/>
                <a:gd name="T23" fmla="*/ 3 h 12"/>
                <a:gd name="T24" fmla="*/ 2 w 7"/>
                <a:gd name="T25" fmla="*/ 3 h 12"/>
                <a:gd name="T26" fmla="*/ 2 w 7"/>
                <a:gd name="T27" fmla="*/ 3 h 12"/>
                <a:gd name="T28" fmla="*/ 2 w 7"/>
                <a:gd name="T29" fmla="*/ 3 h 12"/>
                <a:gd name="T30" fmla="*/ 2 w 7"/>
                <a:gd name="T31" fmla="*/ 4 h 12"/>
                <a:gd name="T32" fmla="*/ 3 w 7"/>
                <a:gd name="T33" fmla="*/ 4 h 12"/>
                <a:gd name="T34" fmla="*/ 3 w 7"/>
                <a:gd name="T35" fmla="*/ 4 h 12"/>
                <a:gd name="T36" fmla="*/ 3 w 7"/>
                <a:gd name="T37" fmla="*/ 4 h 12"/>
                <a:gd name="T38" fmla="*/ 3 w 7"/>
                <a:gd name="T39" fmla="*/ 5 h 12"/>
                <a:gd name="T40" fmla="*/ 3 w 7"/>
                <a:gd name="T41" fmla="*/ 5 h 12"/>
                <a:gd name="T42" fmla="*/ 3 w 7"/>
                <a:gd name="T43" fmla="*/ 5 h 12"/>
                <a:gd name="T44" fmla="*/ 3 w 7"/>
                <a:gd name="T45" fmla="*/ 5 h 12"/>
                <a:gd name="T46" fmla="*/ 4 w 7"/>
                <a:gd name="T47" fmla="*/ 6 h 12"/>
                <a:gd name="T48" fmla="*/ 4 w 7"/>
                <a:gd name="T49" fmla="*/ 6 h 12"/>
                <a:gd name="T50" fmla="*/ 4 w 7"/>
                <a:gd name="T51" fmla="*/ 6 h 12"/>
                <a:gd name="T52" fmla="*/ 4 w 7"/>
                <a:gd name="T53" fmla="*/ 7 h 12"/>
                <a:gd name="T54" fmla="*/ 4 w 7"/>
                <a:gd name="T55" fmla="*/ 7 h 12"/>
                <a:gd name="T56" fmla="*/ 4 w 7"/>
                <a:gd name="T57" fmla="*/ 7 h 12"/>
                <a:gd name="T58" fmla="*/ 4 w 7"/>
                <a:gd name="T59" fmla="*/ 7 h 12"/>
                <a:gd name="T60" fmla="*/ 5 w 7"/>
                <a:gd name="T61" fmla="*/ 7 h 12"/>
                <a:gd name="T62" fmla="*/ 5 w 7"/>
                <a:gd name="T63" fmla="*/ 8 h 12"/>
                <a:gd name="T64" fmla="*/ 5 w 7"/>
                <a:gd name="T65" fmla="*/ 8 h 12"/>
                <a:gd name="T66" fmla="*/ 5 w 7"/>
                <a:gd name="T67" fmla="*/ 8 h 12"/>
                <a:gd name="T68" fmla="*/ 5 w 7"/>
                <a:gd name="T69" fmla="*/ 9 h 12"/>
                <a:gd name="T70" fmla="*/ 5 w 7"/>
                <a:gd name="T71" fmla="*/ 9 h 12"/>
                <a:gd name="T72" fmla="*/ 5 w 7"/>
                <a:gd name="T73" fmla="*/ 9 h 12"/>
                <a:gd name="T74" fmla="*/ 6 w 7"/>
                <a:gd name="T75" fmla="*/ 9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7 w 7"/>
                <a:gd name="T89" fmla="*/ 11 h 12"/>
                <a:gd name="T90" fmla="*/ 7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1" y="1"/>
                  </a:lnTo>
                  <a:lnTo>
                    <a:pt x="1" y="1"/>
                  </a:lnTo>
                  <a:lnTo>
                    <a:pt x="1" y="1"/>
                  </a:lnTo>
                  <a:lnTo>
                    <a:pt x="1" y="1"/>
                  </a:lnTo>
                  <a:lnTo>
                    <a:pt x="1" y="2"/>
                  </a:lnTo>
                  <a:lnTo>
                    <a:pt x="1" y="2"/>
                  </a:lnTo>
                  <a:lnTo>
                    <a:pt x="2"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6"/>
                  </a:lnTo>
                  <a:lnTo>
                    <a:pt x="4" y="6"/>
                  </a:lnTo>
                  <a:lnTo>
                    <a:pt x="4" y="6"/>
                  </a:lnTo>
                  <a:lnTo>
                    <a:pt x="4" y="7"/>
                  </a:lnTo>
                  <a:lnTo>
                    <a:pt x="4" y="7"/>
                  </a:lnTo>
                  <a:lnTo>
                    <a:pt x="4" y="7"/>
                  </a:lnTo>
                  <a:lnTo>
                    <a:pt x="4" y="7"/>
                  </a:lnTo>
                  <a:lnTo>
                    <a:pt x="5" y="7"/>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5" name="Freeform 4165"/>
            <p:cNvSpPr>
              <a:spLocks/>
            </p:cNvSpPr>
            <p:nvPr/>
          </p:nvSpPr>
          <p:spPr bwMode="auto">
            <a:xfrm>
              <a:off x="6674863" y="2855108"/>
              <a:ext cx="10557" cy="20139"/>
            </a:xfrm>
            <a:custGeom>
              <a:avLst/>
              <a:gdLst>
                <a:gd name="T0" fmla="*/ 0 w 7"/>
                <a:gd name="T1" fmla="*/ 0 h 13"/>
                <a:gd name="T2" fmla="*/ 0 w 7"/>
                <a:gd name="T3" fmla="*/ 1 h 13"/>
                <a:gd name="T4" fmla="*/ 1 w 7"/>
                <a:gd name="T5" fmla="*/ 1 h 13"/>
                <a:gd name="T6" fmla="*/ 1 w 7"/>
                <a:gd name="T7" fmla="*/ 1 h 13"/>
                <a:gd name="T8" fmla="*/ 1 w 7"/>
                <a:gd name="T9" fmla="*/ 1 h 13"/>
                <a:gd name="T10" fmla="*/ 1 w 7"/>
                <a:gd name="T11" fmla="*/ 2 h 13"/>
                <a:gd name="T12" fmla="*/ 1 w 7"/>
                <a:gd name="T13" fmla="*/ 2 h 13"/>
                <a:gd name="T14" fmla="*/ 1 w 7"/>
                <a:gd name="T15" fmla="*/ 2 h 13"/>
                <a:gd name="T16" fmla="*/ 1 w 7"/>
                <a:gd name="T17" fmla="*/ 2 h 13"/>
                <a:gd name="T18" fmla="*/ 2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3 w 7"/>
                <a:gd name="T31" fmla="*/ 4 h 13"/>
                <a:gd name="T32" fmla="*/ 3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4 w 7"/>
                <a:gd name="T45" fmla="*/ 6 h 13"/>
                <a:gd name="T46" fmla="*/ 4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5 w 7"/>
                <a:gd name="T59" fmla="*/ 8 h 13"/>
                <a:gd name="T60" fmla="*/ 5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6 w 7"/>
                <a:gd name="T73" fmla="*/ 9 h 13"/>
                <a:gd name="T74" fmla="*/ 6 w 7"/>
                <a:gd name="T75" fmla="*/ 10 h 13"/>
                <a:gd name="T76" fmla="*/ 6 w 7"/>
                <a:gd name="T77" fmla="*/ 10 h 13"/>
                <a:gd name="T78" fmla="*/ 6 w 7"/>
                <a:gd name="T79" fmla="*/ 10 h 13"/>
                <a:gd name="T80" fmla="*/ 6 w 7"/>
                <a:gd name="T81" fmla="*/ 10 h 13"/>
                <a:gd name="T82" fmla="*/ 6 w 7"/>
                <a:gd name="T83" fmla="*/ 11 h 13"/>
                <a:gd name="T84" fmla="*/ 6 w 7"/>
                <a:gd name="T85" fmla="*/ 11 h 13"/>
                <a:gd name="T86" fmla="*/ 7 w 7"/>
                <a:gd name="T87" fmla="*/ 11 h 13"/>
                <a:gd name="T88" fmla="*/ 7 w 7"/>
                <a:gd name="T89" fmla="*/ 11 h 13"/>
                <a:gd name="T90" fmla="*/ 7 w 7"/>
                <a:gd name="T91" fmla="*/ 12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1"/>
                  </a:lnTo>
                  <a:lnTo>
                    <a:pt x="1" y="1"/>
                  </a:lnTo>
                  <a:lnTo>
                    <a:pt x="1" y="1"/>
                  </a:lnTo>
                  <a:lnTo>
                    <a:pt x="1" y="1"/>
                  </a:lnTo>
                  <a:lnTo>
                    <a:pt x="1" y="2"/>
                  </a:lnTo>
                  <a:lnTo>
                    <a:pt x="1" y="2"/>
                  </a:lnTo>
                  <a:lnTo>
                    <a:pt x="1" y="2"/>
                  </a:lnTo>
                  <a:lnTo>
                    <a:pt x="1"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6"/>
                  </a:lnTo>
                  <a:lnTo>
                    <a:pt x="4"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2"/>
                  </a:lnTo>
                  <a:lnTo>
                    <a:pt x="7" y="1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6" name="Freeform 4166"/>
            <p:cNvSpPr>
              <a:spLocks/>
            </p:cNvSpPr>
            <p:nvPr/>
          </p:nvSpPr>
          <p:spPr bwMode="auto">
            <a:xfrm>
              <a:off x="6685419" y="2875246"/>
              <a:ext cx="12065" cy="17041"/>
            </a:xfrm>
            <a:custGeom>
              <a:avLst/>
              <a:gdLst>
                <a:gd name="T0" fmla="*/ 0 w 8"/>
                <a:gd name="T1" fmla="*/ 0 h 11"/>
                <a:gd name="T2" fmla="*/ 1 w 8"/>
                <a:gd name="T3" fmla="*/ 0 h 11"/>
                <a:gd name="T4" fmla="*/ 1 w 8"/>
                <a:gd name="T5" fmla="*/ 0 h 11"/>
                <a:gd name="T6" fmla="*/ 1 w 8"/>
                <a:gd name="T7" fmla="*/ 0 h 11"/>
                <a:gd name="T8" fmla="*/ 1 w 8"/>
                <a:gd name="T9" fmla="*/ 1 h 11"/>
                <a:gd name="T10" fmla="*/ 1 w 8"/>
                <a:gd name="T11" fmla="*/ 1 h 11"/>
                <a:gd name="T12" fmla="*/ 1 w 8"/>
                <a:gd name="T13" fmla="*/ 1 h 11"/>
                <a:gd name="T14" fmla="*/ 1 w 8"/>
                <a:gd name="T15" fmla="*/ 1 h 11"/>
                <a:gd name="T16" fmla="*/ 2 w 8"/>
                <a:gd name="T17" fmla="*/ 2 h 11"/>
                <a:gd name="T18" fmla="*/ 2 w 8"/>
                <a:gd name="T19" fmla="*/ 2 h 11"/>
                <a:gd name="T20" fmla="*/ 2 w 8"/>
                <a:gd name="T21" fmla="*/ 2 h 11"/>
                <a:gd name="T22" fmla="*/ 2 w 8"/>
                <a:gd name="T23" fmla="*/ 2 h 11"/>
                <a:gd name="T24" fmla="*/ 2 w 8"/>
                <a:gd name="T25" fmla="*/ 3 h 11"/>
                <a:gd name="T26" fmla="*/ 2 w 8"/>
                <a:gd name="T27" fmla="*/ 3 h 11"/>
                <a:gd name="T28" fmla="*/ 2 w 8"/>
                <a:gd name="T29" fmla="*/ 3 h 11"/>
                <a:gd name="T30" fmla="*/ 3 w 8"/>
                <a:gd name="T31" fmla="*/ 3 h 11"/>
                <a:gd name="T32" fmla="*/ 3 w 8"/>
                <a:gd name="T33" fmla="*/ 3 h 11"/>
                <a:gd name="T34" fmla="*/ 3 w 8"/>
                <a:gd name="T35" fmla="*/ 4 h 11"/>
                <a:gd name="T36" fmla="*/ 3 w 8"/>
                <a:gd name="T37" fmla="*/ 4 h 11"/>
                <a:gd name="T38" fmla="*/ 3 w 8"/>
                <a:gd name="T39" fmla="*/ 4 h 11"/>
                <a:gd name="T40" fmla="*/ 3 w 8"/>
                <a:gd name="T41" fmla="*/ 4 h 11"/>
                <a:gd name="T42" fmla="*/ 3 w 8"/>
                <a:gd name="T43" fmla="*/ 5 h 11"/>
                <a:gd name="T44" fmla="*/ 4 w 8"/>
                <a:gd name="T45" fmla="*/ 5 h 11"/>
                <a:gd name="T46" fmla="*/ 4 w 8"/>
                <a:gd name="T47" fmla="*/ 5 h 11"/>
                <a:gd name="T48" fmla="*/ 4 w 8"/>
                <a:gd name="T49" fmla="*/ 5 h 11"/>
                <a:gd name="T50" fmla="*/ 4 w 8"/>
                <a:gd name="T51" fmla="*/ 6 h 11"/>
                <a:gd name="T52" fmla="*/ 4 w 8"/>
                <a:gd name="T53" fmla="*/ 6 h 11"/>
                <a:gd name="T54" fmla="*/ 4 w 8"/>
                <a:gd name="T55" fmla="*/ 6 h 11"/>
                <a:gd name="T56" fmla="*/ 4 w 8"/>
                <a:gd name="T57" fmla="*/ 6 h 11"/>
                <a:gd name="T58" fmla="*/ 5 w 8"/>
                <a:gd name="T59" fmla="*/ 6 h 11"/>
                <a:gd name="T60" fmla="*/ 5 w 8"/>
                <a:gd name="T61" fmla="*/ 7 h 11"/>
                <a:gd name="T62" fmla="*/ 5 w 8"/>
                <a:gd name="T63" fmla="*/ 7 h 11"/>
                <a:gd name="T64" fmla="*/ 5 w 8"/>
                <a:gd name="T65" fmla="*/ 7 h 11"/>
                <a:gd name="T66" fmla="*/ 5 w 8"/>
                <a:gd name="T67" fmla="*/ 8 h 11"/>
                <a:gd name="T68" fmla="*/ 5 w 8"/>
                <a:gd name="T69" fmla="*/ 8 h 11"/>
                <a:gd name="T70" fmla="*/ 5 w 8"/>
                <a:gd name="T71" fmla="*/ 8 h 11"/>
                <a:gd name="T72" fmla="*/ 6 w 8"/>
                <a:gd name="T73" fmla="*/ 8 h 11"/>
                <a:gd name="T74" fmla="*/ 6 w 8"/>
                <a:gd name="T75" fmla="*/ 8 h 11"/>
                <a:gd name="T76" fmla="*/ 6 w 8"/>
                <a:gd name="T77" fmla="*/ 9 h 11"/>
                <a:gd name="T78" fmla="*/ 6 w 8"/>
                <a:gd name="T79" fmla="*/ 9 h 11"/>
                <a:gd name="T80" fmla="*/ 6 w 8"/>
                <a:gd name="T81" fmla="*/ 9 h 11"/>
                <a:gd name="T82" fmla="*/ 6 w 8"/>
                <a:gd name="T83" fmla="*/ 9 h 11"/>
                <a:gd name="T84" fmla="*/ 7 w 8"/>
                <a:gd name="T85" fmla="*/ 10 h 11"/>
                <a:gd name="T86" fmla="*/ 7 w 8"/>
                <a:gd name="T87" fmla="*/ 10 h 11"/>
                <a:gd name="T88" fmla="*/ 7 w 8"/>
                <a:gd name="T89" fmla="*/ 10 h 11"/>
                <a:gd name="T90" fmla="*/ 7 w 8"/>
                <a:gd name="T91" fmla="*/ 10 h 11"/>
                <a:gd name="T92" fmla="*/ 7 w 8"/>
                <a:gd name="T93" fmla="*/ 10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6"/>
                  </a:lnTo>
                  <a:lnTo>
                    <a:pt x="5" y="7"/>
                  </a:lnTo>
                  <a:lnTo>
                    <a:pt x="5" y="7"/>
                  </a:lnTo>
                  <a:lnTo>
                    <a:pt x="5" y="7"/>
                  </a:lnTo>
                  <a:lnTo>
                    <a:pt x="5" y="8"/>
                  </a:lnTo>
                  <a:lnTo>
                    <a:pt x="5" y="8"/>
                  </a:lnTo>
                  <a:lnTo>
                    <a:pt x="5" y="8"/>
                  </a:lnTo>
                  <a:lnTo>
                    <a:pt x="6" y="8"/>
                  </a:lnTo>
                  <a:lnTo>
                    <a:pt x="6" y="8"/>
                  </a:lnTo>
                  <a:lnTo>
                    <a:pt x="6" y="9"/>
                  </a:lnTo>
                  <a:lnTo>
                    <a:pt x="6" y="9"/>
                  </a:lnTo>
                  <a:lnTo>
                    <a:pt x="6" y="9"/>
                  </a:lnTo>
                  <a:lnTo>
                    <a:pt x="6" y="9"/>
                  </a:lnTo>
                  <a:lnTo>
                    <a:pt x="7" y="10"/>
                  </a:lnTo>
                  <a:lnTo>
                    <a:pt x="7" y="10"/>
                  </a:lnTo>
                  <a:lnTo>
                    <a:pt x="7" y="10"/>
                  </a:lnTo>
                  <a:lnTo>
                    <a:pt x="7" y="10"/>
                  </a:lnTo>
                  <a:lnTo>
                    <a:pt x="7" y="10"/>
                  </a:lnTo>
                  <a:lnTo>
                    <a:pt x="7" y="11"/>
                  </a:lnTo>
                  <a:lnTo>
                    <a:pt x="7" y="11"/>
                  </a:lnTo>
                  <a:lnTo>
                    <a:pt x="8"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7" name="Freeform 4167"/>
            <p:cNvSpPr>
              <a:spLocks/>
            </p:cNvSpPr>
            <p:nvPr/>
          </p:nvSpPr>
          <p:spPr bwMode="auto">
            <a:xfrm>
              <a:off x="6697484" y="2892286"/>
              <a:ext cx="10557" cy="17041"/>
            </a:xfrm>
            <a:custGeom>
              <a:avLst/>
              <a:gdLst>
                <a:gd name="T0" fmla="*/ 0 w 7"/>
                <a:gd name="T1" fmla="*/ 0 h 11"/>
                <a:gd name="T2" fmla="*/ 0 w 7"/>
                <a:gd name="T3" fmla="*/ 0 h 11"/>
                <a:gd name="T4" fmla="*/ 0 w 7"/>
                <a:gd name="T5" fmla="*/ 1 h 11"/>
                <a:gd name="T6" fmla="*/ 0 w 7"/>
                <a:gd name="T7" fmla="*/ 1 h 11"/>
                <a:gd name="T8" fmla="*/ 0 w 7"/>
                <a:gd name="T9" fmla="*/ 1 h 11"/>
                <a:gd name="T10" fmla="*/ 0 w 7"/>
                <a:gd name="T11" fmla="*/ 1 h 11"/>
                <a:gd name="T12" fmla="*/ 0 w 7"/>
                <a:gd name="T13" fmla="*/ 2 h 11"/>
                <a:gd name="T14" fmla="*/ 1 w 7"/>
                <a:gd name="T15" fmla="*/ 2 h 11"/>
                <a:gd name="T16" fmla="*/ 1 w 7"/>
                <a:gd name="T17" fmla="*/ 2 h 11"/>
                <a:gd name="T18" fmla="*/ 1 w 7"/>
                <a:gd name="T19" fmla="*/ 2 h 11"/>
                <a:gd name="T20" fmla="*/ 1 w 7"/>
                <a:gd name="T21" fmla="*/ 3 h 11"/>
                <a:gd name="T22" fmla="*/ 1 w 7"/>
                <a:gd name="T23" fmla="*/ 3 h 11"/>
                <a:gd name="T24" fmla="*/ 1 w 7"/>
                <a:gd name="T25" fmla="*/ 3 h 11"/>
                <a:gd name="T26" fmla="*/ 1 w 7"/>
                <a:gd name="T27" fmla="*/ 3 h 11"/>
                <a:gd name="T28" fmla="*/ 2 w 7"/>
                <a:gd name="T29" fmla="*/ 3 h 11"/>
                <a:gd name="T30" fmla="*/ 2 w 7"/>
                <a:gd name="T31" fmla="*/ 4 h 11"/>
                <a:gd name="T32" fmla="*/ 2 w 7"/>
                <a:gd name="T33" fmla="*/ 4 h 11"/>
                <a:gd name="T34" fmla="*/ 2 w 7"/>
                <a:gd name="T35" fmla="*/ 4 h 11"/>
                <a:gd name="T36" fmla="*/ 2 w 7"/>
                <a:gd name="T37" fmla="*/ 4 h 11"/>
                <a:gd name="T38" fmla="*/ 2 w 7"/>
                <a:gd name="T39" fmla="*/ 5 h 11"/>
                <a:gd name="T40" fmla="*/ 3 w 7"/>
                <a:gd name="T41" fmla="*/ 5 h 11"/>
                <a:gd name="T42" fmla="*/ 3 w 7"/>
                <a:gd name="T43" fmla="*/ 5 h 11"/>
                <a:gd name="T44" fmla="*/ 3 w 7"/>
                <a:gd name="T45" fmla="*/ 5 h 11"/>
                <a:gd name="T46" fmla="*/ 3 w 7"/>
                <a:gd name="T47" fmla="*/ 5 h 11"/>
                <a:gd name="T48" fmla="*/ 3 w 7"/>
                <a:gd name="T49" fmla="*/ 6 h 11"/>
                <a:gd name="T50" fmla="*/ 3 w 7"/>
                <a:gd name="T51" fmla="*/ 6 h 11"/>
                <a:gd name="T52" fmla="*/ 3 w 7"/>
                <a:gd name="T53" fmla="*/ 6 h 11"/>
                <a:gd name="T54" fmla="*/ 4 w 7"/>
                <a:gd name="T55" fmla="*/ 6 h 11"/>
                <a:gd name="T56" fmla="*/ 4 w 7"/>
                <a:gd name="T57" fmla="*/ 7 h 11"/>
                <a:gd name="T58" fmla="*/ 4 w 7"/>
                <a:gd name="T59" fmla="*/ 7 h 11"/>
                <a:gd name="T60" fmla="*/ 4 w 7"/>
                <a:gd name="T61" fmla="*/ 7 h 11"/>
                <a:gd name="T62" fmla="*/ 4 w 7"/>
                <a:gd name="T63" fmla="*/ 7 h 11"/>
                <a:gd name="T64" fmla="*/ 4 w 7"/>
                <a:gd name="T65" fmla="*/ 7 h 11"/>
                <a:gd name="T66" fmla="*/ 4 w 7"/>
                <a:gd name="T67" fmla="*/ 8 h 11"/>
                <a:gd name="T68" fmla="*/ 5 w 7"/>
                <a:gd name="T69" fmla="*/ 8 h 11"/>
                <a:gd name="T70" fmla="*/ 5 w 7"/>
                <a:gd name="T71" fmla="*/ 8 h 11"/>
                <a:gd name="T72" fmla="*/ 5 w 7"/>
                <a:gd name="T73" fmla="*/ 8 h 11"/>
                <a:gd name="T74" fmla="*/ 5 w 7"/>
                <a:gd name="T75" fmla="*/ 9 h 11"/>
                <a:gd name="T76" fmla="*/ 5 w 7"/>
                <a:gd name="T77" fmla="*/ 9 h 11"/>
                <a:gd name="T78" fmla="*/ 5 w 7"/>
                <a:gd name="T79" fmla="*/ 9 h 11"/>
                <a:gd name="T80" fmla="*/ 5 w 7"/>
                <a:gd name="T81" fmla="*/ 9 h 11"/>
                <a:gd name="T82" fmla="*/ 6 w 7"/>
                <a:gd name="T83" fmla="*/ 9 h 11"/>
                <a:gd name="T84" fmla="*/ 6 w 7"/>
                <a:gd name="T85" fmla="*/ 10 h 11"/>
                <a:gd name="T86" fmla="*/ 6 w 7"/>
                <a:gd name="T87" fmla="*/ 10 h 11"/>
                <a:gd name="T88" fmla="*/ 6 w 7"/>
                <a:gd name="T89" fmla="*/ 10 h 11"/>
                <a:gd name="T90" fmla="*/ 6 w 7"/>
                <a:gd name="T91" fmla="*/ 10 h 11"/>
                <a:gd name="T92" fmla="*/ 6 w 7"/>
                <a:gd name="T93" fmla="*/ 10 h 11"/>
                <a:gd name="T94" fmla="*/ 6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1"/>
                  </a:lnTo>
                  <a:lnTo>
                    <a:pt x="0" y="1"/>
                  </a:lnTo>
                  <a:lnTo>
                    <a:pt x="0" y="1"/>
                  </a:lnTo>
                  <a:lnTo>
                    <a:pt x="0" y="1"/>
                  </a:lnTo>
                  <a:lnTo>
                    <a:pt x="0" y="2"/>
                  </a:lnTo>
                  <a:lnTo>
                    <a:pt x="1" y="2"/>
                  </a:lnTo>
                  <a:lnTo>
                    <a:pt x="1" y="2"/>
                  </a:lnTo>
                  <a:lnTo>
                    <a:pt x="1" y="2"/>
                  </a:lnTo>
                  <a:lnTo>
                    <a:pt x="1" y="3"/>
                  </a:lnTo>
                  <a:lnTo>
                    <a:pt x="1" y="3"/>
                  </a:lnTo>
                  <a:lnTo>
                    <a:pt x="1" y="3"/>
                  </a:lnTo>
                  <a:lnTo>
                    <a:pt x="1" y="3"/>
                  </a:lnTo>
                  <a:lnTo>
                    <a:pt x="2" y="3"/>
                  </a:lnTo>
                  <a:lnTo>
                    <a:pt x="2" y="4"/>
                  </a:lnTo>
                  <a:lnTo>
                    <a:pt x="2" y="4"/>
                  </a:lnTo>
                  <a:lnTo>
                    <a:pt x="2" y="4"/>
                  </a:lnTo>
                  <a:lnTo>
                    <a:pt x="2" y="4"/>
                  </a:lnTo>
                  <a:lnTo>
                    <a:pt x="2" y="5"/>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9"/>
                  </a:lnTo>
                  <a:lnTo>
                    <a:pt x="5" y="9"/>
                  </a:lnTo>
                  <a:lnTo>
                    <a:pt x="5" y="9"/>
                  </a:lnTo>
                  <a:lnTo>
                    <a:pt x="5" y="9"/>
                  </a:lnTo>
                  <a:lnTo>
                    <a:pt x="6" y="9"/>
                  </a:lnTo>
                  <a:lnTo>
                    <a:pt x="6" y="10"/>
                  </a:lnTo>
                  <a:lnTo>
                    <a:pt x="6" y="10"/>
                  </a:lnTo>
                  <a:lnTo>
                    <a:pt x="6" y="10"/>
                  </a:lnTo>
                  <a:lnTo>
                    <a:pt x="6" y="10"/>
                  </a:lnTo>
                  <a:lnTo>
                    <a:pt x="6" y="10"/>
                  </a:lnTo>
                  <a:lnTo>
                    <a:pt x="6" y="11"/>
                  </a:lnTo>
                  <a:lnTo>
                    <a:pt x="7" y="11"/>
                  </a:lnTo>
                  <a:lnTo>
                    <a:pt x="7" y="1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8" name="Freeform 4168"/>
            <p:cNvSpPr>
              <a:spLocks/>
            </p:cNvSpPr>
            <p:nvPr/>
          </p:nvSpPr>
          <p:spPr bwMode="auto">
            <a:xfrm>
              <a:off x="6708041" y="2909326"/>
              <a:ext cx="10557" cy="15491"/>
            </a:xfrm>
            <a:custGeom>
              <a:avLst/>
              <a:gdLst>
                <a:gd name="T0" fmla="*/ 0 w 7"/>
                <a:gd name="T1" fmla="*/ 0 h 10"/>
                <a:gd name="T2" fmla="*/ 0 w 7"/>
                <a:gd name="T3" fmla="*/ 0 h 10"/>
                <a:gd name="T4" fmla="*/ 0 w 7"/>
                <a:gd name="T5" fmla="*/ 1 h 10"/>
                <a:gd name="T6" fmla="*/ 0 w 7"/>
                <a:gd name="T7" fmla="*/ 1 h 10"/>
                <a:gd name="T8" fmla="*/ 0 w 7"/>
                <a:gd name="T9" fmla="*/ 1 h 10"/>
                <a:gd name="T10" fmla="*/ 0 w 7"/>
                <a:gd name="T11" fmla="*/ 1 h 10"/>
                <a:gd name="T12" fmla="*/ 1 w 7"/>
                <a:gd name="T13" fmla="*/ 1 h 10"/>
                <a:gd name="T14" fmla="*/ 1 w 7"/>
                <a:gd name="T15" fmla="*/ 1 h 10"/>
                <a:gd name="T16" fmla="*/ 1 w 7"/>
                <a:gd name="T17" fmla="*/ 2 h 10"/>
                <a:gd name="T18" fmla="*/ 1 w 7"/>
                <a:gd name="T19" fmla="*/ 2 h 10"/>
                <a:gd name="T20" fmla="*/ 1 w 7"/>
                <a:gd name="T21" fmla="*/ 2 h 10"/>
                <a:gd name="T22" fmla="*/ 1 w 7"/>
                <a:gd name="T23" fmla="*/ 2 h 10"/>
                <a:gd name="T24" fmla="*/ 1 w 7"/>
                <a:gd name="T25" fmla="*/ 3 h 10"/>
                <a:gd name="T26" fmla="*/ 2 w 7"/>
                <a:gd name="T27" fmla="*/ 3 h 10"/>
                <a:gd name="T28" fmla="*/ 2 w 7"/>
                <a:gd name="T29" fmla="*/ 3 h 10"/>
                <a:gd name="T30" fmla="*/ 2 w 7"/>
                <a:gd name="T31" fmla="*/ 3 h 10"/>
                <a:gd name="T32" fmla="*/ 2 w 7"/>
                <a:gd name="T33" fmla="*/ 3 h 10"/>
                <a:gd name="T34" fmla="*/ 2 w 7"/>
                <a:gd name="T35" fmla="*/ 4 h 10"/>
                <a:gd name="T36" fmla="*/ 2 w 7"/>
                <a:gd name="T37" fmla="*/ 4 h 10"/>
                <a:gd name="T38" fmla="*/ 2 w 7"/>
                <a:gd name="T39" fmla="*/ 4 h 10"/>
                <a:gd name="T40" fmla="*/ 3 w 7"/>
                <a:gd name="T41" fmla="*/ 4 h 10"/>
                <a:gd name="T42" fmla="*/ 3 w 7"/>
                <a:gd name="T43" fmla="*/ 4 h 10"/>
                <a:gd name="T44" fmla="*/ 3 w 7"/>
                <a:gd name="T45" fmla="*/ 5 h 10"/>
                <a:gd name="T46" fmla="*/ 3 w 7"/>
                <a:gd name="T47" fmla="*/ 5 h 10"/>
                <a:gd name="T48" fmla="*/ 3 w 7"/>
                <a:gd name="T49" fmla="*/ 5 h 10"/>
                <a:gd name="T50" fmla="*/ 3 w 7"/>
                <a:gd name="T51" fmla="*/ 5 h 10"/>
                <a:gd name="T52" fmla="*/ 3 w 7"/>
                <a:gd name="T53" fmla="*/ 5 h 10"/>
                <a:gd name="T54" fmla="*/ 4 w 7"/>
                <a:gd name="T55" fmla="*/ 6 h 10"/>
                <a:gd name="T56" fmla="*/ 4 w 7"/>
                <a:gd name="T57" fmla="*/ 6 h 10"/>
                <a:gd name="T58" fmla="*/ 4 w 7"/>
                <a:gd name="T59" fmla="*/ 6 h 10"/>
                <a:gd name="T60" fmla="*/ 4 w 7"/>
                <a:gd name="T61" fmla="*/ 6 h 10"/>
                <a:gd name="T62" fmla="*/ 4 w 7"/>
                <a:gd name="T63" fmla="*/ 6 h 10"/>
                <a:gd name="T64" fmla="*/ 4 w 7"/>
                <a:gd name="T65" fmla="*/ 7 h 10"/>
                <a:gd name="T66" fmla="*/ 4 w 7"/>
                <a:gd name="T67" fmla="*/ 7 h 10"/>
                <a:gd name="T68" fmla="*/ 5 w 7"/>
                <a:gd name="T69" fmla="*/ 7 h 10"/>
                <a:gd name="T70" fmla="*/ 5 w 7"/>
                <a:gd name="T71" fmla="*/ 7 h 10"/>
                <a:gd name="T72" fmla="*/ 5 w 7"/>
                <a:gd name="T73" fmla="*/ 7 h 10"/>
                <a:gd name="T74" fmla="*/ 5 w 7"/>
                <a:gd name="T75" fmla="*/ 8 h 10"/>
                <a:gd name="T76" fmla="*/ 5 w 7"/>
                <a:gd name="T77" fmla="*/ 8 h 10"/>
                <a:gd name="T78" fmla="*/ 5 w 7"/>
                <a:gd name="T79" fmla="*/ 8 h 10"/>
                <a:gd name="T80" fmla="*/ 5 w 7"/>
                <a:gd name="T81" fmla="*/ 8 h 10"/>
                <a:gd name="T82" fmla="*/ 6 w 7"/>
                <a:gd name="T83" fmla="*/ 8 h 10"/>
                <a:gd name="T84" fmla="*/ 6 w 7"/>
                <a:gd name="T85" fmla="*/ 9 h 10"/>
                <a:gd name="T86" fmla="*/ 6 w 7"/>
                <a:gd name="T87" fmla="*/ 9 h 10"/>
                <a:gd name="T88" fmla="*/ 6 w 7"/>
                <a:gd name="T89" fmla="*/ 9 h 10"/>
                <a:gd name="T90" fmla="*/ 6 w 7"/>
                <a:gd name="T91" fmla="*/ 9 h 10"/>
                <a:gd name="T92" fmla="*/ 6 w 7"/>
                <a:gd name="T93" fmla="*/ 9 h 10"/>
                <a:gd name="T94" fmla="*/ 7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1"/>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4"/>
                  </a:lnTo>
                  <a:lnTo>
                    <a:pt x="3" y="5"/>
                  </a:lnTo>
                  <a:lnTo>
                    <a:pt x="3" y="5"/>
                  </a:lnTo>
                  <a:lnTo>
                    <a:pt x="3" y="5"/>
                  </a:lnTo>
                  <a:lnTo>
                    <a:pt x="3" y="5"/>
                  </a:lnTo>
                  <a:lnTo>
                    <a:pt x="3" y="5"/>
                  </a:lnTo>
                  <a:lnTo>
                    <a:pt x="4" y="6"/>
                  </a:lnTo>
                  <a:lnTo>
                    <a:pt x="4" y="6"/>
                  </a:lnTo>
                  <a:lnTo>
                    <a:pt x="4" y="6"/>
                  </a:lnTo>
                  <a:lnTo>
                    <a:pt x="4" y="6"/>
                  </a:lnTo>
                  <a:lnTo>
                    <a:pt x="4" y="6"/>
                  </a:lnTo>
                  <a:lnTo>
                    <a:pt x="4" y="7"/>
                  </a:lnTo>
                  <a:lnTo>
                    <a:pt x="4" y="7"/>
                  </a:lnTo>
                  <a:lnTo>
                    <a:pt x="5" y="7"/>
                  </a:lnTo>
                  <a:lnTo>
                    <a:pt x="5" y="7"/>
                  </a:lnTo>
                  <a:lnTo>
                    <a:pt x="5" y="7"/>
                  </a:lnTo>
                  <a:lnTo>
                    <a:pt x="5" y="8"/>
                  </a:lnTo>
                  <a:lnTo>
                    <a:pt x="5" y="8"/>
                  </a:lnTo>
                  <a:lnTo>
                    <a:pt x="5" y="8"/>
                  </a:lnTo>
                  <a:lnTo>
                    <a:pt x="5" y="8"/>
                  </a:lnTo>
                  <a:lnTo>
                    <a:pt x="6" y="8"/>
                  </a:lnTo>
                  <a:lnTo>
                    <a:pt x="6" y="9"/>
                  </a:lnTo>
                  <a:lnTo>
                    <a:pt x="6" y="9"/>
                  </a:lnTo>
                  <a:lnTo>
                    <a:pt x="6" y="9"/>
                  </a:lnTo>
                  <a:lnTo>
                    <a:pt x="6" y="9"/>
                  </a:lnTo>
                  <a:lnTo>
                    <a:pt x="6" y="9"/>
                  </a:lnTo>
                  <a:lnTo>
                    <a:pt x="7" y="10"/>
                  </a:lnTo>
                  <a:lnTo>
                    <a:pt x="7" y="10"/>
                  </a:lnTo>
                  <a:lnTo>
                    <a:pt x="7" y="1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9" name="Freeform 4169"/>
            <p:cNvSpPr>
              <a:spLocks/>
            </p:cNvSpPr>
            <p:nvPr/>
          </p:nvSpPr>
          <p:spPr bwMode="auto">
            <a:xfrm>
              <a:off x="6718597" y="2924817"/>
              <a:ext cx="10557" cy="13942"/>
            </a:xfrm>
            <a:custGeom>
              <a:avLst/>
              <a:gdLst>
                <a:gd name="T0" fmla="*/ 0 w 7"/>
                <a:gd name="T1" fmla="*/ 0 h 9"/>
                <a:gd name="T2" fmla="*/ 0 w 7"/>
                <a:gd name="T3" fmla="*/ 0 h 9"/>
                <a:gd name="T4" fmla="*/ 0 w 7"/>
                <a:gd name="T5" fmla="*/ 0 h 9"/>
                <a:gd name="T6" fmla="*/ 0 w 7"/>
                <a:gd name="T7" fmla="*/ 1 h 9"/>
                <a:gd name="T8" fmla="*/ 0 w 7"/>
                <a:gd name="T9" fmla="*/ 1 h 9"/>
                <a:gd name="T10" fmla="*/ 1 w 7"/>
                <a:gd name="T11" fmla="*/ 1 h 9"/>
                <a:gd name="T12" fmla="*/ 1 w 7"/>
                <a:gd name="T13" fmla="*/ 1 h 9"/>
                <a:gd name="T14" fmla="*/ 1 w 7"/>
                <a:gd name="T15" fmla="*/ 1 h 9"/>
                <a:gd name="T16" fmla="*/ 1 w 7"/>
                <a:gd name="T17" fmla="*/ 1 h 9"/>
                <a:gd name="T18" fmla="*/ 1 w 7"/>
                <a:gd name="T19" fmla="*/ 2 h 9"/>
                <a:gd name="T20" fmla="*/ 1 w 7"/>
                <a:gd name="T21" fmla="*/ 2 h 9"/>
                <a:gd name="T22" fmla="*/ 1 w 7"/>
                <a:gd name="T23" fmla="*/ 2 h 9"/>
                <a:gd name="T24" fmla="*/ 2 w 7"/>
                <a:gd name="T25" fmla="*/ 2 h 9"/>
                <a:gd name="T26" fmla="*/ 2 w 7"/>
                <a:gd name="T27" fmla="*/ 2 h 9"/>
                <a:gd name="T28" fmla="*/ 2 w 7"/>
                <a:gd name="T29" fmla="*/ 3 h 9"/>
                <a:gd name="T30" fmla="*/ 2 w 7"/>
                <a:gd name="T31" fmla="*/ 3 h 9"/>
                <a:gd name="T32" fmla="*/ 2 w 7"/>
                <a:gd name="T33" fmla="*/ 3 h 9"/>
                <a:gd name="T34" fmla="*/ 2 w 7"/>
                <a:gd name="T35" fmla="*/ 3 h 9"/>
                <a:gd name="T36" fmla="*/ 2 w 7"/>
                <a:gd name="T37" fmla="*/ 3 h 9"/>
                <a:gd name="T38" fmla="*/ 3 w 7"/>
                <a:gd name="T39" fmla="*/ 3 h 9"/>
                <a:gd name="T40" fmla="*/ 3 w 7"/>
                <a:gd name="T41" fmla="*/ 4 h 9"/>
                <a:gd name="T42" fmla="*/ 3 w 7"/>
                <a:gd name="T43" fmla="*/ 4 h 9"/>
                <a:gd name="T44" fmla="*/ 3 w 7"/>
                <a:gd name="T45" fmla="*/ 4 h 9"/>
                <a:gd name="T46" fmla="*/ 3 w 7"/>
                <a:gd name="T47" fmla="*/ 4 h 9"/>
                <a:gd name="T48" fmla="*/ 3 w 7"/>
                <a:gd name="T49" fmla="*/ 4 h 9"/>
                <a:gd name="T50" fmla="*/ 4 w 7"/>
                <a:gd name="T51" fmla="*/ 5 h 9"/>
                <a:gd name="T52" fmla="*/ 4 w 7"/>
                <a:gd name="T53" fmla="*/ 5 h 9"/>
                <a:gd name="T54" fmla="*/ 4 w 7"/>
                <a:gd name="T55" fmla="*/ 5 h 9"/>
                <a:gd name="T56" fmla="*/ 4 w 7"/>
                <a:gd name="T57" fmla="*/ 5 h 9"/>
                <a:gd name="T58" fmla="*/ 4 w 7"/>
                <a:gd name="T59" fmla="*/ 5 h 9"/>
                <a:gd name="T60" fmla="*/ 4 w 7"/>
                <a:gd name="T61" fmla="*/ 5 h 9"/>
                <a:gd name="T62" fmla="*/ 4 w 7"/>
                <a:gd name="T63" fmla="*/ 6 h 9"/>
                <a:gd name="T64" fmla="*/ 5 w 7"/>
                <a:gd name="T65" fmla="*/ 6 h 9"/>
                <a:gd name="T66" fmla="*/ 5 w 7"/>
                <a:gd name="T67" fmla="*/ 6 h 9"/>
                <a:gd name="T68" fmla="*/ 5 w 7"/>
                <a:gd name="T69" fmla="*/ 6 h 9"/>
                <a:gd name="T70" fmla="*/ 5 w 7"/>
                <a:gd name="T71" fmla="*/ 6 h 9"/>
                <a:gd name="T72" fmla="*/ 5 w 7"/>
                <a:gd name="T73" fmla="*/ 6 h 9"/>
                <a:gd name="T74" fmla="*/ 5 w 7"/>
                <a:gd name="T75" fmla="*/ 7 h 9"/>
                <a:gd name="T76" fmla="*/ 5 w 7"/>
                <a:gd name="T77" fmla="*/ 7 h 9"/>
                <a:gd name="T78" fmla="*/ 6 w 7"/>
                <a:gd name="T79" fmla="*/ 7 h 9"/>
                <a:gd name="T80" fmla="*/ 6 w 7"/>
                <a:gd name="T81" fmla="*/ 7 h 9"/>
                <a:gd name="T82" fmla="*/ 6 w 7"/>
                <a:gd name="T83" fmla="*/ 7 h 9"/>
                <a:gd name="T84" fmla="*/ 6 w 7"/>
                <a:gd name="T85" fmla="*/ 8 h 9"/>
                <a:gd name="T86" fmla="*/ 6 w 7"/>
                <a:gd name="T87" fmla="*/ 8 h 9"/>
                <a:gd name="T88" fmla="*/ 6 w 7"/>
                <a:gd name="T89" fmla="*/ 8 h 9"/>
                <a:gd name="T90" fmla="*/ 6 w 7"/>
                <a:gd name="T91" fmla="*/ 8 h 9"/>
                <a:gd name="T92" fmla="*/ 7 w 7"/>
                <a:gd name="T93" fmla="*/ 8 h 9"/>
                <a:gd name="T94" fmla="*/ 7 w 7"/>
                <a:gd name="T95" fmla="*/ 8 h 9"/>
                <a:gd name="T96" fmla="*/ 7 w 7"/>
                <a:gd name="T97" fmla="*/ 8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0" y="0"/>
                  </a:lnTo>
                  <a:lnTo>
                    <a:pt x="0" y="1"/>
                  </a:lnTo>
                  <a:lnTo>
                    <a:pt x="0" y="1"/>
                  </a:lnTo>
                  <a:lnTo>
                    <a:pt x="1" y="1"/>
                  </a:lnTo>
                  <a:lnTo>
                    <a:pt x="1" y="1"/>
                  </a:lnTo>
                  <a:lnTo>
                    <a:pt x="1" y="1"/>
                  </a:lnTo>
                  <a:lnTo>
                    <a:pt x="1" y="1"/>
                  </a:lnTo>
                  <a:lnTo>
                    <a:pt x="1" y="2"/>
                  </a:lnTo>
                  <a:lnTo>
                    <a:pt x="1" y="2"/>
                  </a:lnTo>
                  <a:lnTo>
                    <a:pt x="1" y="2"/>
                  </a:lnTo>
                  <a:lnTo>
                    <a:pt x="2" y="2"/>
                  </a:lnTo>
                  <a:lnTo>
                    <a:pt x="2" y="2"/>
                  </a:lnTo>
                  <a:lnTo>
                    <a:pt x="2" y="3"/>
                  </a:lnTo>
                  <a:lnTo>
                    <a:pt x="2" y="3"/>
                  </a:lnTo>
                  <a:lnTo>
                    <a:pt x="2" y="3"/>
                  </a:lnTo>
                  <a:lnTo>
                    <a:pt x="2" y="3"/>
                  </a:lnTo>
                  <a:lnTo>
                    <a:pt x="2" y="3"/>
                  </a:lnTo>
                  <a:lnTo>
                    <a:pt x="3" y="3"/>
                  </a:lnTo>
                  <a:lnTo>
                    <a:pt x="3" y="4"/>
                  </a:lnTo>
                  <a:lnTo>
                    <a:pt x="3" y="4"/>
                  </a:lnTo>
                  <a:lnTo>
                    <a:pt x="3" y="4"/>
                  </a:lnTo>
                  <a:lnTo>
                    <a:pt x="3" y="4"/>
                  </a:lnTo>
                  <a:lnTo>
                    <a:pt x="3" y="4"/>
                  </a:lnTo>
                  <a:lnTo>
                    <a:pt x="4" y="5"/>
                  </a:lnTo>
                  <a:lnTo>
                    <a:pt x="4" y="5"/>
                  </a:lnTo>
                  <a:lnTo>
                    <a:pt x="4" y="5"/>
                  </a:lnTo>
                  <a:lnTo>
                    <a:pt x="4" y="5"/>
                  </a:lnTo>
                  <a:lnTo>
                    <a:pt x="4" y="5"/>
                  </a:lnTo>
                  <a:lnTo>
                    <a:pt x="4" y="5"/>
                  </a:lnTo>
                  <a:lnTo>
                    <a:pt x="4" y="6"/>
                  </a:lnTo>
                  <a:lnTo>
                    <a:pt x="5" y="6"/>
                  </a:lnTo>
                  <a:lnTo>
                    <a:pt x="5" y="6"/>
                  </a:lnTo>
                  <a:lnTo>
                    <a:pt x="5" y="6"/>
                  </a:lnTo>
                  <a:lnTo>
                    <a:pt x="5" y="6"/>
                  </a:lnTo>
                  <a:lnTo>
                    <a:pt x="5" y="6"/>
                  </a:lnTo>
                  <a:lnTo>
                    <a:pt x="5" y="7"/>
                  </a:lnTo>
                  <a:lnTo>
                    <a:pt x="5" y="7"/>
                  </a:lnTo>
                  <a:lnTo>
                    <a:pt x="6" y="7"/>
                  </a:lnTo>
                  <a:lnTo>
                    <a:pt x="6" y="7"/>
                  </a:lnTo>
                  <a:lnTo>
                    <a:pt x="6" y="7"/>
                  </a:lnTo>
                  <a:lnTo>
                    <a:pt x="6" y="8"/>
                  </a:lnTo>
                  <a:lnTo>
                    <a:pt x="6" y="8"/>
                  </a:lnTo>
                  <a:lnTo>
                    <a:pt x="6" y="8"/>
                  </a:lnTo>
                  <a:lnTo>
                    <a:pt x="6" y="8"/>
                  </a:lnTo>
                  <a:lnTo>
                    <a:pt x="7" y="8"/>
                  </a:lnTo>
                  <a:lnTo>
                    <a:pt x="7" y="8"/>
                  </a:lnTo>
                  <a:lnTo>
                    <a:pt x="7" y="8"/>
                  </a:lnTo>
                  <a:lnTo>
                    <a:pt x="7" y="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0" name="Freeform 4170"/>
            <p:cNvSpPr>
              <a:spLocks/>
            </p:cNvSpPr>
            <p:nvPr/>
          </p:nvSpPr>
          <p:spPr bwMode="auto">
            <a:xfrm>
              <a:off x="6729154" y="2938759"/>
              <a:ext cx="10557" cy="10844"/>
            </a:xfrm>
            <a:custGeom>
              <a:avLst/>
              <a:gdLst>
                <a:gd name="T0" fmla="*/ 0 w 7"/>
                <a:gd name="T1" fmla="*/ 0 h 7"/>
                <a:gd name="T2" fmla="*/ 0 w 7"/>
                <a:gd name="T3" fmla="*/ 0 h 7"/>
                <a:gd name="T4" fmla="*/ 0 w 7"/>
                <a:gd name="T5" fmla="*/ 0 h 7"/>
                <a:gd name="T6" fmla="*/ 0 w 7"/>
                <a:gd name="T7" fmla="*/ 0 h 7"/>
                <a:gd name="T8" fmla="*/ 1 w 7"/>
                <a:gd name="T9" fmla="*/ 0 h 7"/>
                <a:gd name="T10" fmla="*/ 1 w 7"/>
                <a:gd name="T11" fmla="*/ 1 h 7"/>
                <a:gd name="T12" fmla="*/ 1 w 7"/>
                <a:gd name="T13" fmla="*/ 1 h 7"/>
                <a:gd name="T14" fmla="*/ 1 w 7"/>
                <a:gd name="T15" fmla="*/ 1 h 7"/>
                <a:gd name="T16" fmla="*/ 1 w 7"/>
                <a:gd name="T17" fmla="*/ 1 h 7"/>
                <a:gd name="T18" fmla="*/ 1 w 7"/>
                <a:gd name="T19" fmla="*/ 1 h 7"/>
                <a:gd name="T20" fmla="*/ 1 w 7"/>
                <a:gd name="T21" fmla="*/ 1 h 7"/>
                <a:gd name="T22" fmla="*/ 2 w 7"/>
                <a:gd name="T23" fmla="*/ 1 h 7"/>
                <a:gd name="T24" fmla="*/ 2 w 7"/>
                <a:gd name="T25" fmla="*/ 2 h 7"/>
                <a:gd name="T26" fmla="*/ 2 w 7"/>
                <a:gd name="T27" fmla="*/ 2 h 7"/>
                <a:gd name="T28" fmla="*/ 2 w 7"/>
                <a:gd name="T29" fmla="*/ 2 h 7"/>
                <a:gd name="T30" fmla="*/ 2 w 7"/>
                <a:gd name="T31" fmla="*/ 2 h 7"/>
                <a:gd name="T32" fmla="*/ 2 w 7"/>
                <a:gd name="T33" fmla="*/ 2 h 7"/>
                <a:gd name="T34" fmla="*/ 2 w 7"/>
                <a:gd name="T35" fmla="*/ 2 h 7"/>
                <a:gd name="T36" fmla="*/ 3 w 7"/>
                <a:gd name="T37" fmla="*/ 3 h 7"/>
                <a:gd name="T38" fmla="*/ 3 w 7"/>
                <a:gd name="T39" fmla="*/ 3 h 7"/>
                <a:gd name="T40" fmla="*/ 3 w 7"/>
                <a:gd name="T41" fmla="*/ 3 h 7"/>
                <a:gd name="T42" fmla="*/ 3 w 7"/>
                <a:gd name="T43" fmla="*/ 3 h 7"/>
                <a:gd name="T44" fmla="*/ 3 w 7"/>
                <a:gd name="T45" fmla="*/ 3 h 7"/>
                <a:gd name="T46" fmla="*/ 3 w 7"/>
                <a:gd name="T47" fmla="*/ 3 h 7"/>
                <a:gd name="T48" fmla="*/ 3 w 7"/>
                <a:gd name="T49" fmla="*/ 4 h 7"/>
                <a:gd name="T50" fmla="*/ 4 w 7"/>
                <a:gd name="T51" fmla="*/ 4 h 7"/>
                <a:gd name="T52" fmla="*/ 4 w 7"/>
                <a:gd name="T53" fmla="*/ 4 h 7"/>
                <a:gd name="T54" fmla="*/ 4 w 7"/>
                <a:gd name="T55" fmla="*/ 4 h 7"/>
                <a:gd name="T56" fmla="*/ 4 w 7"/>
                <a:gd name="T57" fmla="*/ 4 h 7"/>
                <a:gd name="T58" fmla="*/ 4 w 7"/>
                <a:gd name="T59" fmla="*/ 4 h 7"/>
                <a:gd name="T60" fmla="*/ 4 w 7"/>
                <a:gd name="T61" fmla="*/ 4 h 7"/>
                <a:gd name="T62" fmla="*/ 4 w 7"/>
                <a:gd name="T63" fmla="*/ 5 h 7"/>
                <a:gd name="T64" fmla="*/ 5 w 7"/>
                <a:gd name="T65" fmla="*/ 5 h 7"/>
                <a:gd name="T66" fmla="*/ 5 w 7"/>
                <a:gd name="T67" fmla="*/ 5 h 7"/>
                <a:gd name="T68" fmla="*/ 5 w 7"/>
                <a:gd name="T69" fmla="*/ 5 h 7"/>
                <a:gd name="T70" fmla="*/ 5 w 7"/>
                <a:gd name="T71" fmla="*/ 5 h 7"/>
                <a:gd name="T72" fmla="*/ 5 w 7"/>
                <a:gd name="T73" fmla="*/ 5 h 7"/>
                <a:gd name="T74" fmla="*/ 5 w 7"/>
                <a:gd name="T75" fmla="*/ 5 h 7"/>
                <a:gd name="T76" fmla="*/ 5 w 7"/>
                <a:gd name="T77" fmla="*/ 6 h 7"/>
                <a:gd name="T78" fmla="*/ 6 w 7"/>
                <a:gd name="T79" fmla="*/ 6 h 7"/>
                <a:gd name="T80" fmla="*/ 6 w 7"/>
                <a:gd name="T81" fmla="*/ 6 h 7"/>
                <a:gd name="T82" fmla="*/ 6 w 7"/>
                <a:gd name="T83" fmla="*/ 6 h 7"/>
                <a:gd name="T84" fmla="*/ 6 w 7"/>
                <a:gd name="T85" fmla="*/ 6 h 7"/>
                <a:gd name="T86" fmla="*/ 6 w 7"/>
                <a:gd name="T87" fmla="*/ 6 h 7"/>
                <a:gd name="T88" fmla="*/ 6 w 7"/>
                <a:gd name="T89" fmla="*/ 7 h 7"/>
                <a:gd name="T90" fmla="*/ 6 w 7"/>
                <a:gd name="T91" fmla="*/ 7 h 7"/>
                <a:gd name="T92" fmla="*/ 7 w 7"/>
                <a:gd name="T93" fmla="*/ 7 h 7"/>
                <a:gd name="T94" fmla="*/ 7 w 7"/>
                <a:gd name="T95" fmla="*/ 7 h 7"/>
                <a:gd name="T96" fmla="*/ 7 w 7"/>
                <a:gd name="T97" fmla="*/ 7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0" y="0"/>
                  </a:lnTo>
                  <a:lnTo>
                    <a:pt x="0" y="0"/>
                  </a:lnTo>
                  <a:lnTo>
                    <a:pt x="1" y="0"/>
                  </a:lnTo>
                  <a:lnTo>
                    <a:pt x="1" y="1"/>
                  </a:lnTo>
                  <a:lnTo>
                    <a:pt x="1" y="1"/>
                  </a:lnTo>
                  <a:lnTo>
                    <a:pt x="1" y="1"/>
                  </a:lnTo>
                  <a:lnTo>
                    <a:pt x="1" y="1"/>
                  </a:lnTo>
                  <a:lnTo>
                    <a:pt x="1" y="1"/>
                  </a:lnTo>
                  <a:lnTo>
                    <a:pt x="1" y="1"/>
                  </a:lnTo>
                  <a:lnTo>
                    <a:pt x="2" y="1"/>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5"/>
                  </a:lnTo>
                  <a:lnTo>
                    <a:pt x="5" y="5"/>
                  </a:lnTo>
                  <a:lnTo>
                    <a:pt x="5" y="5"/>
                  </a:lnTo>
                  <a:lnTo>
                    <a:pt x="5" y="5"/>
                  </a:lnTo>
                  <a:lnTo>
                    <a:pt x="5" y="5"/>
                  </a:lnTo>
                  <a:lnTo>
                    <a:pt x="5" y="5"/>
                  </a:lnTo>
                  <a:lnTo>
                    <a:pt x="5" y="5"/>
                  </a:lnTo>
                  <a:lnTo>
                    <a:pt x="5" y="6"/>
                  </a:lnTo>
                  <a:lnTo>
                    <a:pt x="6" y="6"/>
                  </a:lnTo>
                  <a:lnTo>
                    <a:pt x="6" y="6"/>
                  </a:lnTo>
                  <a:lnTo>
                    <a:pt x="6" y="6"/>
                  </a:lnTo>
                  <a:lnTo>
                    <a:pt x="6" y="6"/>
                  </a:lnTo>
                  <a:lnTo>
                    <a:pt x="6" y="6"/>
                  </a:lnTo>
                  <a:lnTo>
                    <a:pt x="6" y="7"/>
                  </a:lnTo>
                  <a:lnTo>
                    <a:pt x="6" y="7"/>
                  </a:lnTo>
                  <a:lnTo>
                    <a:pt x="7" y="7"/>
                  </a:lnTo>
                  <a:lnTo>
                    <a:pt x="7" y="7"/>
                  </a:lnTo>
                  <a:lnTo>
                    <a:pt x="7" y="7"/>
                  </a:lnTo>
                  <a:lnTo>
                    <a:pt x="7" y="7"/>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1" name="Freeform 4171"/>
            <p:cNvSpPr>
              <a:spLocks/>
            </p:cNvSpPr>
            <p:nvPr/>
          </p:nvSpPr>
          <p:spPr bwMode="auto">
            <a:xfrm>
              <a:off x="6739710" y="2949602"/>
              <a:ext cx="10557" cy="9295"/>
            </a:xfrm>
            <a:custGeom>
              <a:avLst/>
              <a:gdLst>
                <a:gd name="T0" fmla="*/ 0 w 7"/>
                <a:gd name="T1" fmla="*/ 0 h 6"/>
                <a:gd name="T2" fmla="*/ 0 w 7"/>
                <a:gd name="T3" fmla="*/ 0 h 6"/>
                <a:gd name="T4" fmla="*/ 0 w 7"/>
                <a:gd name="T5" fmla="*/ 0 h 6"/>
                <a:gd name="T6" fmla="*/ 1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2 w 7"/>
                <a:gd name="T21" fmla="*/ 1 h 6"/>
                <a:gd name="T22" fmla="*/ 2 w 7"/>
                <a:gd name="T23" fmla="*/ 2 h 6"/>
                <a:gd name="T24" fmla="*/ 2 w 7"/>
                <a:gd name="T25" fmla="*/ 2 h 6"/>
                <a:gd name="T26" fmla="*/ 2 w 7"/>
                <a:gd name="T27" fmla="*/ 2 h 6"/>
                <a:gd name="T28" fmla="*/ 2 w 7"/>
                <a:gd name="T29" fmla="*/ 2 h 6"/>
                <a:gd name="T30" fmla="*/ 2 w 7"/>
                <a:gd name="T31" fmla="*/ 2 h 6"/>
                <a:gd name="T32" fmla="*/ 2 w 7"/>
                <a:gd name="T33" fmla="*/ 2 h 6"/>
                <a:gd name="T34" fmla="*/ 3 w 7"/>
                <a:gd name="T35" fmla="*/ 2 h 6"/>
                <a:gd name="T36" fmla="*/ 3 w 7"/>
                <a:gd name="T37" fmla="*/ 2 h 6"/>
                <a:gd name="T38" fmla="*/ 3 w 7"/>
                <a:gd name="T39" fmla="*/ 3 h 6"/>
                <a:gd name="T40" fmla="*/ 3 w 7"/>
                <a:gd name="T41" fmla="*/ 3 h 6"/>
                <a:gd name="T42" fmla="*/ 3 w 7"/>
                <a:gd name="T43" fmla="*/ 3 h 6"/>
                <a:gd name="T44" fmla="*/ 3 w 7"/>
                <a:gd name="T45" fmla="*/ 3 h 6"/>
                <a:gd name="T46" fmla="*/ 3 w 7"/>
                <a:gd name="T47" fmla="*/ 3 h 6"/>
                <a:gd name="T48" fmla="*/ 4 w 7"/>
                <a:gd name="T49" fmla="*/ 3 h 6"/>
                <a:gd name="T50" fmla="*/ 4 w 7"/>
                <a:gd name="T51" fmla="*/ 3 h 6"/>
                <a:gd name="T52" fmla="*/ 4 w 7"/>
                <a:gd name="T53" fmla="*/ 3 h 6"/>
                <a:gd name="T54" fmla="*/ 4 w 7"/>
                <a:gd name="T55" fmla="*/ 3 h 6"/>
                <a:gd name="T56" fmla="*/ 4 w 7"/>
                <a:gd name="T57" fmla="*/ 4 h 6"/>
                <a:gd name="T58" fmla="*/ 4 w 7"/>
                <a:gd name="T59" fmla="*/ 4 h 6"/>
                <a:gd name="T60" fmla="*/ 4 w 7"/>
                <a:gd name="T61" fmla="*/ 4 h 6"/>
                <a:gd name="T62" fmla="*/ 5 w 7"/>
                <a:gd name="T63" fmla="*/ 4 h 6"/>
                <a:gd name="T64" fmla="*/ 5 w 7"/>
                <a:gd name="T65" fmla="*/ 4 h 6"/>
                <a:gd name="T66" fmla="*/ 5 w 7"/>
                <a:gd name="T67" fmla="*/ 4 h 6"/>
                <a:gd name="T68" fmla="*/ 5 w 7"/>
                <a:gd name="T69" fmla="*/ 4 h 6"/>
                <a:gd name="T70" fmla="*/ 5 w 7"/>
                <a:gd name="T71" fmla="*/ 4 h 6"/>
                <a:gd name="T72" fmla="*/ 5 w 7"/>
                <a:gd name="T73" fmla="*/ 4 h 6"/>
                <a:gd name="T74" fmla="*/ 5 w 7"/>
                <a:gd name="T75" fmla="*/ 5 h 6"/>
                <a:gd name="T76" fmla="*/ 6 w 7"/>
                <a:gd name="T77" fmla="*/ 5 h 6"/>
                <a:gd name="T78" fmla="*/ 6 w 7"/>
                <a:gd name="T79" fmla="*/ 5 h 6"/>
                <a:gd name="T80" fmla="*/ 6 w 7"/>
                <a:gd name="T81" fmla="*/ 5 h 6"/>
                <a:gd name="T82" fmla="*/ 6 w 7"/>
                <a:gd name="T83" fmla="*/ 5 h 6"/>
                <a:gd name="T84" fmla="*/ 6 w 7"/>
                <a:gd name="T85" fmla="*/ 5 h 6"/>
                <a:gd name="T86" fmla="*/ 6 w 7"/>
                <a:gd name="T87" fmla="*/ 5 h 6"/>
                <a:gd name="T88" fmla="*/ 6 w 7"/>
                <a:gd name="T89" fmla="*/ 5 h 6"/>
                <a:gd name="T90" fmla="*/ 7 w 7"/>
                <a:gd name="T91" fmla="*/ 5 h 6"/>
                <a:gd name="T92" fmla="*/ 7 w 7"/>
                <a:gd name="T93" fmla="*/ 5 h 6"/>
                <a:gd name="T94" fmla="*/ 7 w 7"/>
                <a:gd name="T95" fmla="*/ 5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1"/>
                  </a:lnTo>
                  <a:lnTo>
                    <a:pt x="1" y="1"/>
                  </a:lnTo>
                  <a:lnTo>
                    <a:pt x="1" y="1"/>
                  </a:lnTo>
                  <a:lnTo>
                    <a:pt x="1" y="1"/>
                  </a:lnTo>
                  <a:lnTo>
                    <a:pt x="1" y="1"/>
                  </a:lnTo>
                  <a:lnTo>
                    <a:pt x="1" y="1"/>
                  </a:lnTo>
                  <a:lnTo>
                    <a:pt x="1" y="1"/>
                  </a:lnTo>
                  <a:lnTo>
                    <a:pt x="2" y="1"/>
                  </a:lnTo>
                  <a:lnTo>
                    <a:pt x="2" y="2"/>
                  </a:lnTo>
                  <a:lnTo>
                    <a:pt x="2" y="2"/>
                  </a:lnTo>
                  <a:lnTo>
                    <a:pt x="2" y="2"/>
                  </a:lnTo>
                  <a:lnTo>
                    <a:pt x="2" y="2"/>
                  </a:lnTo>
                  <a:lnTo>
                    <a:pt x="2" y="2"/>
                  </a:lnTo>
                  <a:lnTo>
                    <a:pt x="2" y="2"/>
                  </a:lnTo>
                  <a:lnTo>
                    <a:pt x="3" y="2"/>
                  </a:lnTo>
                  <a:lnTo>
                    <a:pt x="3" y="2"/>
                  </a:lnTo>
                  <a:lnTo>
                    <a:pt x="3" y="3"/>
                  </a:lnTo>
                  <a:lnTo>
                    <a:pt x="3" y="3"/>
                  </a:lnTo>
                  <a:lnTo>
                    <a:pt x="3" y="3"/>
                  </a:lnTo>
                  <a:lnTo>
                    <a:pt x="3" y="3"/>
                  </a:lnTo>
                  <a:lnTo>
                    <a:pt x="3" y="3"/>
                  </a:lnTo>
                  <a:lnTo>
                    <a:pt x="4" y="3"/>
                  </a:lnTo>
                  <a:lnTo>
                    <a:pt x="4" y="3"/>
                  </a:lnTo>
                  <a:lnTo>
                    <a:pt x="4" y="3"/>
                  </a:lnTo>
                  <a:lnTo>
                    <a:pt x="4" y="3"/>
                  </a:lnTo>
                  <a:lnTo>
                    <a:pt x="4" y="4"/>
                  </a:lnTo>
                  <a:lnTo>
                    <a:pt x="4" y="4"/>
                  </a:lnTo>
                  <a:lnTo>
                    <a:pt x="4" y="4"/>
                  </a:lnTo>
                  <a:lnTo>
                    <a:pt x="5" y="4"/>
                  </a:lnTo>
                  <a:lnTo>
                    <a:pt x="5" y="4"/>
                  </a:lnTo>
                  <a:lnTo>
                    <a:pt x="5" y="4"/>
                  </a:lnTo>
                  <a:lnTo>
                    <a:pt x="5" y="4"/>
                  </a:lnTo>
                  <a:lnTo>
                    <a:pt x="5" y="4"/>
                  </a:lnTo>
                  <a:lnTo>
                    <a:pt x="5" y="4"/>
                  </a:lnTo>
                  <a:lnTo>
                    <a:pt x="5" y="5"/>
                  </a:lnTo>
                  <a:lnTo>
                    <a:pt x="6" y="5"/>
                  </a:lnTo>
                  <a:lnTo>
                    <a:pt x="6" y="5"/>
                  </a:lnTo>
                  <a:lnTo>
                    <a:pt x="6" y="5"/>
                  </a:lnTo>
                  <a:lnTo>
                    <a:pt x="6" y="5"/>
                  </a:lnTo>
                  <a:lnTo>
                    <a:pt x="6" y="5"/>
                  </a:lnTo>
                  <a:lnTo>
                    <a:pt x="6" y="5"/>
                  </a:lnTo>
                  <a:lnTo>
                    <a:pt x="6" y="5"/>
                  </a:lnTo>
                  <a:lnTo>
                    <a:pt x="7" y="5"/>
                  </a:lnTo>
                  <a:lnTo>
                    <a:pt x="7" y="5"/>
                  </a:lnTo>
                  <a:lnTo>
                    <a:pt x="7" y="5"/>
                  </a:lnTo>
                  <a:lnTo>
                    <a:pt x="7" y="6"/>
                  </a:lnTo>
                  <a:lnTo>
                    <a:pt x="7" y="6"/>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2" name="Freeform 4172"/>
            <p:cNvSpPr>
              <a:spLocks/>
            </p:cNvSpPr>
            <p:nvPr/>
          </p:nvSpPr>
          <p:spPr bwMode="auto">
            <a:xfrm>
              <a:off x="6750267" y="2958897"/>
              <a:ext cx="10557" cy="4648"/>
            </a:xfrm>
            <a:custGeom>
              <a:avLst/>
              <a:gdLst>
                <a:gd name="T0" fmla="*/ 0 w 7"/>
                <a:gd name="T1" fmla="*/ 0 h 3"/>
                <a:gd name="T2" fmla="*/ 0 w 7"/>
                <a:gd name="T3" fmla="*/ 0 h 3"/>
                <a:gd name="T4" fmla="*/ 0 w 7"/>
                <a:gd name="T5" fmla="*/ 0 h 3"/>
                <a:gd name="T6" fmla="*/ 1 w 7"/>
                <a:gd name="T7" fmla="*/ 0 h 3"/>
                <a:gd name="T8" fmla="*/ 1 w 7"/>
                <a:gd name="T9" fmla="*/ 0 h 3"/>
                <a:gd name="T10" fmla="*/ 1 w 7"/>
                <a:gd name="T11" fmla="*/ 0 h 3"/>
                <a:gd name="T12" fmla="*/ 1 w 7"/>
                <a:gd name="T13" fmla="*/ 0 h 3"/>
                <a:gd name="T14" fmla="*/ 1 w 7"/>
                <a:gd name="T15" fmla="*/ 0 h 3"/>
                <a:gd name="T16" fmla="*/ 1 w 7"/>
                <a:gd name="T17" fmla="*/ 0 h 3"/>
                <a:gd name="T18" fmla="*/ 2 w 7"/>
                <a:gd name="T19" fmla="*/ 1 h 3"/>
                <a:gd name="T20" fmla="*/ 2 w 7"/>
                <a:gd name="T21" fmla="*/ 1 h 3"/>
                <a:gd name="T22" fmla="*/ 2 w 7"/>
                <a:gd name="T23" fmla="*/ 1 h 3"/>
                <a:gd name="T24" fmla="*/ 2 w 7"/>
                <a:gd name="T25" fmla="*/ 1 h 3"/>
                <a:gd name="T26" fmla="*/ 2 w 7"/>
                <a:gd name="T27" fmla="*/ 1 h 3"/>
                <a:gd name="T28" fmla="*/ 2 w 7"/>
                <a:gd name="T29" fmla="*/ 1 h 3"/>
                <a:gd name="T30" fmla="*/ 2 w 7"/>
                <a:gd name="T31" fmla="*/ 1 h 3"/>
                <a:gd name="T32" fmla="*/ 3 w 7"/>
                <a:gd name="T33" fmla="*/ 1 h 3"/>
                <a:gd name="T34" fmla="*/ 3 w 7"/>
                <a:gd name="T35" fmla="*/ 1 h 3"/>
                <a:gd name="T36" fmla="*/ 3 w 7"/>
                <a:gd name="T37" fmla="*/ 1 h 3"/>
                <a:gd name="T38" fmla="*/ 3 w 7"/>
                <a:gd name="T39" fmla="*/ 1 h 3"/>
                <a:gd name="T40" fmla="*/ 3 w 7"/>
                <a:gd name="T41" fmla="*/ 1 h 3"/>
                <a:gd name="T42" fmla="*/ 3 w 7"/>
                <a:gd name="T43" fmla="*/ 1 h 3"/>
                <a:gd name="T44" fmla="*/ 3 w 7"/>
                <a:gd name="T45" fmla="*/ 1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2 h 3"/>
                <a:gd name="T68" fmla="*/ 5 w 7"/>
                <a:gd name="T69" fmla="*/ 2 h 3"/>
                <a:gd name="T70" fmla="*/ 5 w 7"/>
                <a:gd name="T71" fmla="*/ 2 h 3"/>
                <a:gd name="T72" fmla="*/ 5 w 7"/>
                <a:gd name="T73" fmla="*/ 3 h 3"/>
                <a:gd name="T74" fmla="*/ 6 w 7"/>
                <a:gd name="T75" fmla="*/ 3 h 3"/>
                <a:gd name="T76" fmla="*/ 6 w 7"/>
                <a:gd name="T77" fmla="*/ 3 h 3"/>
                <a:gd name="T78" fmla="*/ 6 w 7"/>
                <a:gd name="T79" fmla="*/ 3 h 3"/>
                <a:gd name="T80" fmla="*/ 6 w 7"/>
                <a:gd name="T81" fmla="*/ 3 h 3"/>
                <a:gd name="T82" fmla="*/ 6 w 7"/>
                <a:gd name="T83" fmla="*/ 3 h 3"/>
                <a:gd name="T84" fmla="*/ 6 w 7"/>
                <a:gd name="T85" fmla="*/ 3 h 3"/>
                <a:gd name="T86" fmla="*/ 6 w 7"/>
                <a:gd name="T87" fmla="*/ 3 h 3"/>
                <a:gd name="T88" fmla="*/ 7 w 7"/>
                <a:gd name="T89" fmla="*/ 3 h 3"/>
                <a:gd name="T90" fmla="*/ 7 w 7"/>
                <a:gd name="T91" fmla="*/ 3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3" name="Freeform 4173"/>
            <p:cNvSpPr>
              <a:spLocks/>
            </p:cNvSpPr>
            <p:nvPr/>
          </p:nvSpPr>
          <p:spPr bwMode="auto">
            <a:xfrm>
              <a:off x="6760824" y="2963545"/>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1 h 2"/>
                <a:gd name="T12" fmla="*/ 1 w 7"/>
                <a:gd name="T13" fmla="*/ 1 h 2"/>
                <a:gd name="T14" fmla="*/ 1 w 7"/>
                <a:gd name="T15" fmla="*/ 1 h 2"/>
                <a:gd name="T16" fmla="*/ 2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2 h 2"/>
                <a:gd name="T50" fmla="*/ 4 w 7"/>
                <a:gd name="T51" fmla="*/ 2 h 2"/>
                <a:gd name="T52" fmla="*/ 4 w 7"/>
                <a:gd name="T53" fmla="*/ 2 h 2"/>
                <a:gd name="T54" fmla="*/ 4 w 7"/>
                <a:gd name="T55" fmla="*/ 2 h 2"/>
                <a:gd name="T56" fmla="*/ 4 w 7"/>
                <a:gd name="T57" fmla="*/ 2 h 2"/>
                <a:gd name="T58" fmla="*/ 5 w 7"/>
                <a:gd name="T59" fmla="*/ 2 h 2"/>
                <a:gd name="T60" fmla="*/ 5 w 7"/>
                <a:gd name="T61" fmla="*/ 2 h 2"/>
                <a:gd name="T62" fmla="*/ 5 w 7"/>
                <a:gd name="T63" fmla="*/ 2 h 2"/>
                <a:gd name="T64" fmla="*/ 5 w 7"/>
                <a:gd name="T65" fmla="*/ 2 h 2"/>
                <a:gd name="T66" fmla="*/ 5 w 7"/>
                <a:gd name="T67" fmla="*/ 2 h 2"/>
                <a:gd name="T68" fmla="*/ 5 w 7"/>
                <a:gd name="T69" fmla="*/ 2 h 2"/>
                <a:gd name="T70" fmla="*/ 5 w 7"/>
                <a:gd name="T71" fmla="*/ 2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4" name="Freeform 4174"/>
            <p:cNvSpPr>
              <a:spLocks/>
            </p:cNvSpPr>
            <p:nvPr/>
          </p:nvSpPr>
          <p:spPr bwMode="auto">
            <a:xfrm>
              <a:off x="6771381" y="2966643"/>
              <a:ext cx="12065" cy="3098"/>
            </a:xfrm>
            <a:custGeom>
              <a:avLst/>
              <a:gdLst>
                <a:gd name="T0" fmla="*/ 0 w 8"/>
                <a:gd name="T1" fmla="*/ 0 h 2"/>
                <a:gd name="T2" fmla="*/ 1 w 8"/>
                <a:gd name="T3" fmla="*/ 1 h 2"/>
                <a:gd name="T4" fmla="*/ 1 w 8"/>
                <a:gd name="T5" fmla="*/ 1 h 2"/>
                <a:gd name="T6" fmla="*/ 1 w 8"/>
                <a:gd name="T7" fmla="*/ 1 h 2"/>
                <a:gd name="T8" fmla="*/ 1 w 8"/>
                <a:gd name="T9" fmla="*/ 1 h 2"/>
                <a:gd name="T10" fmla="*/ 1 w 8"/>
                <a:gd name="T11" fmla="*/ 1 h 2"/>
                <a:gd name="T12" fmla="*/ 1 w 8"/>
                <a:gd name="T13" fmla="*/ 1 h 2"/>
                <a:gd name="T14" fmla="*/ 1 w 8"/>
                <a:gd name="T15" fmla="*/ 1 h 2"/>
                <a:gd name="T16" fmla="*/ 2 w 8"/>
                <a:gd name="T17" fmla="*/ 1 h 2"/>
                <a:gd name="T18" fmla="*/ 2 w 8"/>
                <a:gd name="T19" fmla="*/ 1 h 2"/>
                <a:gd name="T20" fmla="*/ 2 w 8"/>
                <a:gd name="T21" fmla="*/ 1 h 2"/>
                <a:gd name="T22" fmla="*/ 2 w 8"/>
                <a:gd name="T23" fmla="*/ 1 h 2"/>
                <a:gd name="T24" fmla="*/ 2 w 8"/>
                <a:gd name="T25" fmla="*/ 1 h 2"/>
                <a:gd name="T26" fmla="*/ 2 w 8"/>
                <a:gd name="T27" fmla="*/ 1 h 2"/>
                <a:gd name="T28" fmla="*/ 2 w 8"/>
                <a:gd name="T29" fmla="*/ 1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3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2 h 2"/>
                <a:gd name="T64" fmla="*/ 5 w 8"/>
                <a:gd name="T65" fmla="*/ 2 h 2"/>
                <a:gd name="T66" fmla="*/ 5 w 8"/>
                <a:gd name="T67" fmla="*/ 2 h 2"/>
                <a:gd name="T68" fmla="*/ 5 w 8"/>
                <a:gd name="T69" fmla="*/ 2 h 2"/>
                <a:gd name="T70" fmla="*/ 6 w 8"/>
                <a:gd name="T71" fmla="*/ 2 h 2"/>
                <a:gd name="T72" fmla="*/ 6 w 8"/>
                <a:gd name="T73" fmla="*/ 2 h 2"/>
                <a:gd name="T74" fmla="*/ 6 w 8"/>
                <a:gd name="T75" fmla="*/ 2 h 2"/>
                <a:gd name="T76" fmla="*/ 6 w 8"/>
                <a:gd name="T77" fmla="*/ 2 h 2"/>
                <a:gd name="T78" fmla="*/ 6 w 8"/>
                <a:gd name="T79" fmla="*/ 2 h 2"/>
                <a:gd name="T80" fmla="*/ 6 w 8"/>
                <a:gd name="T81" fmla="*/ 2 h 2"/>
                <a:gd name="T82" fmla="*/ 6 w 8"/>
                <a:gd name="T83" fmla="*/ 2 h 2"/>
                <a:gd name="T84" fmla="*/ 7 w 8"/>
                <a:gd name="T85" fmla="*/ 2 h 2"/>
                <a:gd name="T86" fmla="*/ 7 w 8"/>
                <a:gd name="T87" fmla="*/ 2 h 2"/>
                <a:gd name="T88" fmla="*/ 7 w 8"/>
                <a:gd name="T89" fmla="*/ 2 h 2"/>
                <a:gd name="T90" fmla="*/ 7 w 8"/>
                <a:gd name="T91" fmla="*/ 2 h 2"/>
                <a:gd name="T92" fmla="*/ 7 w 8"/>
                <a:gd name="T93" fmla="*/ 2 h 2"/>
                <a:gd name="T94" fmla="*/ 7 w 8"/>
                <a:gd name="T95" fmla="*/ 2 h 2"/>
                <a:gd name="T96" fmla="*/ 7 w 8"/>
                <a:gd name="T97" fmla="*/ 2 h 2"/>
                <a:gd name="T98" fmla="*/ 8 w 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0"/>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lnTo>
                    <a:pt x="8" y="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5" name="Freeform 4175"/>
            <p:cNvSpPr>
              <a:spLocks/>
            </p:cNvSpPr>
            <p:nvPr/>
          </p:nvSpPr>
          <p:spPr bwMode="auto">
            <a:xfrm>
              <a:off x="6783445" y="2969741"/>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6" name="Freeform 4176"/>
            <p:cNvSpPr>
              <a:spLocks/>
            </p:cNvSpPr>
            <p:nvPr/>
          </p:nvSpPr>
          <p:spPr bwMode="auto">
            <a:xfrm>
              <a:off x="6794001" y="297129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7" name="Freeform 4177"/>
            <p:cNvSpPr>
              <a:spLocks/>
            </p:cNvSpPr>
            <p:nvPr/>
          </p:nvSpPr>
          <p:spPr bwMode="auto">
            <a:xfrm>
              <a:off x="6804559" y="2971290"/>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8" name="Freeform 4178"/>
            <p:cNvSpPr>
              <a:spLocks/>
            </p:cNvSpPr>
            <p:nvPr/>
          </p:nvSpPr>
          <p:spPr bwMode="auto">
            <a:xfrm>
              <a:off x="6815115"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9" name="Freeform 4179"/>
            <p:cNvSpPr>
              <a:spLocks/>
            </p:cNvSpPr>
            <p:nvPr/>
          </p:nvSpPr>
          <p:spPr bwMode="auto">
            <a:xfrm>
              <a:off x="6825672" y="297283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0" name="Freeform 4180"/>
            <p:cNvSpPr>
              <a:spLocks/>
            </p:cNvSpPr>
            <p:nvPr/>
          </p:nvSpPr>
          <p:spPr bwMode="auto">
            <a:xfrm>
              <a:off x="6836228" y="297283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1" name="Freeform 4181"/>
            <p:cNvSpPr>
              <a:spLocks/>
            </p:cNvSpPr>
            <p:nvPr/>
          </p:nvSpPr>
          <p:spPr bwMode="auto">
            <a:xfrm>
              <a:off x="6846785" y="297283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2" name="Freeform 4182"/>
            <p:cNvSpPr>
              <a:spLocks/>
            </p:cNvSpPr>
            <p:nvPr/>
          </p:nvSpPr>
          <p:spPr bwMode="auto">
            <a:xfrm>
              <a:off x="6857341" y="297283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3" name="Freeform 4183"/>
            <p:cNvSpPr>
              <a:spLocks/>
            </p:cNvSpPr>
            <p:nvPr/>
          </p:nvSpPr>
          <p:spPr bwMode="auto">
            <a:xfrm>
              <a:off x="6869406" y="297283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4" name="Freeform 4184"/>
            <p:cNvSpPr>
              <a:spLocks/>
            </p:cNvSpPr>
            <p:nvPr/>
          </p:nvSpPr>
          <p:spPr bwMode="auto">
            <a:xfrm>
              <a:off x="6879963" y="297283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5" name="Freeform 4185"/>
            <p:cNvSpPr>
              <a:spLocks/>
            </p:cNvSpPr>
            <p:nvPr/>
          </p:nvSpPr>
          <p:spPr bwMode="auto">
            <a:xfrm>
              <a:off x="6890519" y="297283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6" name="Freeform 4186"/>
            <p:cNvSpPr>
              <a:spLocks/>
            </p:cNvSpPr>
            <p:nvPr/>
          </p:nvSpPr>
          <p:spPr bwMode="auto">
            <a:xfrm>
              <a:off x="6901076" y="297283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7" name="Freeform 4187"/>
            <p:cNvSpPr>
              <a:spLocks/>
            </p:cNvSpPr>
            <p:nvPr/>
          </p:nvSpPr>
          <p:spPr bwMode="auto">
            <a:xfrm>
              <a:off x="6911633" y="297283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8" name="Freeform 4188"/>
            <p:cNvSpPr>
              <a:spLocks/>
            </p:cNvSpPr>
            <p:nvPr/>
          </p:nvSpPr>
          <p:spPr bwMode="auto">
            <a:xfrm>
              <a:off x="6922190" y="2972839"/>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1"/>
                  </a:lnTo>
                  <a:lnTo>
                    <a:pt x="7" y="1"/>
                  </a:lnTo>
                  <a:lnTo>
                    <a:pt x="7" y="1"/>
                  </a:lnTo>
                  <a:lnTo>
                    <a:pt x="7" y="1"/>
                  </a:lnTo>
                  <a:lnTo>
                    <a:pt x="7"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9" name="Freeform 4189"/>
            <p:cNvSpPr>
              <a:spLocks/>
            </p:cNvSpPr>
            <p:nvPr/>
          </p:nvSpPr>
          <p:spPr bwMode="auto">
            <a:xfrm>
              <a:off x="6932746" y="2974388"/>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0" name="Freeform 4190"/>
            <p:cNvSpPr>
              <a:spLocks/>
            </p:cNvSpPr>
            <p:nvPr/>
          </p:nvSpPr>
          <p:spPr bwMode="auto">
            <a:xfrm>
              <a:off x="6943303"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7 w 8"/>
                <a:gd name="T42" fmla="*/ 7 w 8"/>
                <a:gd name="T43" fmla="*/ 7 w 8"/>
                <a:gd name="T44" fmla="*/ 7 w 8"/>
                <a:gd name="T45" fmla="*/ 7 w 8"/>
                <a:gd name="T46" fmla="*/ 7 w 8"/>
                <a:gd name="T47" fmla="*/ 7 w 8"/>
                <a:gd name="T48" fmla="*/ 8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1" name="Freeform 4191"/>
            <p:cNvSpPr>
              <a:spLocks/>
            </p:cNvSpPr>
            <p:nvPr/>
          </p:nvSpPr>
          <p:spPr bwMode="auto">
            <a:xfrm>
              <a:off x="695536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2" name="Freeform 4192"/>
            <p:cNvSpPr>
              <a:spLocks/>
            </p:cNvSpPr>
            <p:nvPr/>
          </p:nvSpPr>
          <p:spPr bwMode="auto">
            <a:xfrm>
              <a:off x="6965924"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3" name="Freeform 4193"/>
            <p:cNvSpPr>
              <a:spLocks/>
            </p:cNvSpPr>
            <p:nvPr/>
          </p:nvSpPr>
          <p:spPr bwMode="auto">
            <a:xfrm>
              <a:off x="6976481"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4" name="Freeform 4194"/>
            <p:cNvSpPr>
              <a:spLocks/>
            </p:cNvSpPr>
            <p:nvPr/>
          </p:nvSpPr>
          <p:spPr bwMode="auto">
            <a:xfrm>
              <a:off x="6987037"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5" name="Freeform 4195"/>
            <p:cNvSpPr>
              <a:spLocks/>
            </p:cNvSpPr>
            <p:nvPr/>
          </p:nvSpPr>
          <p:spPr bwMode="auto">
            <a:xfrm>
              <a:off x="6997594"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6" name="Freeform 4196"/>
            <p:cNvSpPr>
              <a:spLocks/>
            </p:cNvSpPr>
            <p:nvPr/>
          </p:nvSpPr>
          <p:spPr bwMode="auto">
            <a:xfrm>
              <a:off x="7008150"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7" name="Freeform 4197"/>
            <p:cNvSpPr>
              <a:spLocks/>
            </p:cNvSpPr>
            <p:nvPr/>
          </p:nvSpPr>
          <p:spPr bwMode="auto">
            <a:xfrm>
              <a:off x="7018707"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8" name="Freeform 4198"/>
            <p:cNvSpPr>
              <a:spLocks/>
            </p:cNvSpPr>
            <p:nvPr/>
          </p:nvSpPr>
          <p:spPr bwMode="auto">
            <a:xfrm>
              <a:off x="7030772"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9" name="Freeform 4199"/>
            <p:cNvSpPr>
              <a:spLocks/>
            </p:cNvSpPr>
            <p:nvPr/>
          </p:nvSpPr>
          <p:spPr bwMode="auto">
            <a:xfrm>
              <a:off x="7041328"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0" name="Freeform 4200"/>
            <p:cNvSpPr>
              <a:spLocks/>
            </p:cNvSpPr>
            <p:nvPr/>
          </p:nvSpPr>
          <p:spPr bwMode="auto">
            <a:xfrm>
              <a:off x="7051885"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1" name="Freeform 4201"/>
            <p:cNvSpPr>
              <a:spLocks/>
            </p:cNvSpPr>
            <p:nvPr/>
          </p:nvSpPr>
          <p:spPr bwMode="auto">
            <a:xfrm>
              <a:off x="7062442"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2" name="Freeform 4202"/>
            <p:cNvSpPr>
              <a:spLocks/>
            </p:cNvSpPr>
            <p:nvPr/>
          </p:nvSpPr>
          <p:spPr bwMode="auto">
            <a:xfrm>
              <a:off x="7072999" y="2974388"/>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3" name="Freeform 4203"/>
            <p:cNvSpPr>
              <a:spLocks/>
            </p:cNvSpPr>
            <p:nvPr/>
          </p:nvSpPr>
          <p:spPr bwMode="auto">
            <a:xfrm>
              <a:off x="7083555"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4" name="Freeform 4204"/>
            <p:cNvSpPr>
              <a:spLocks/>
            </p:cNvSpPr>
            <p:nvPr/>
          </p:nvSpPr>
          <p:spPr bwMode="auto">
            <a:xfrm>
              <a:off x="7094112" y="2974388"/>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5" name="Freeform 4205"/>
            <p:cNvSpPr>
              <a:spLocks/>
            </p:cNvSpPr>
            <p:nvPr/>
          </p:nvSpPr>
          <p:spPr bwMode="auto">
            <a:xfrm>
              <a:off x="7104668"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6" name="Freeform 4206"/>
            <p:cNvSpPr>
              <a:spLocks/>
            </p:cNvSpPr>
            <p:nvPr/>
          </p:nvSpPr>
          <p:spPr bwMode="auto">
            <a:xfrm>
              <a:off x="7116733"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7" name="Freeform 4207"/>
            <p:cNvSpPr>
              <a:spLocks/>
            </p:cNvSpPr>
            <p:nvPr/>
          </p:nvSpPr>
          <p:spPr bwMode="auto">
            <a:xfrm>
              <a:off x="7127290"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8" name="Freeform 4208"/>
            <p:cNvSpPr>
              <a:spLocks/>
            </p:cNvSpPr>
            <p:nvPr/>
          </p:nvSpPr>
          <p:spPr bwMode="auto">
            <a:xfrm>
              <a:off x="7137846"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9" name="Freeform 4209"/>
            <p:cNvSpPr>
              <a:spLocks/>
            </p:cNvSpPr>
            <p:nvPr/>
          </p:nvSpPr>
          <p:spPr bwMode="auto">
            <a:xfrm>
              <a:off x="7148403"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0" name="Freeform 4210"/>
            <p:cNvSpPr>
              <a:spLocks/>
            </p:cNvSpPr>
            <p:nvPr/>
          </p:nvSpPr>
          <p:spPr bwMode="auto">
            <a:xfrm>
              <a:off x="7158959"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1" name="Freeform 4211"/>
            <p:cNvSpPr>
              <a:spLocks/>
            </p:cNvSpPr>
            <p:nvPr/>
          </p:nvSpPr>
          <p:spPr bwMode="auto">
            <a:xfrm>
              <a:off x="7169516"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2" name="Freeform 4212"/>
            <p:cNvSpPr>
              <a:spLocks/>
            </p:cNvSpPr>
            <p:nvPr/>
          </p:nvSpPr>
          <p:spPr bwMode="auto">
            <a:xfrm>
              <a:off x="7180073" y="2974388"/>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3" name="Freeform 4213"/>
            <p:cNvSpPr>
              <a:spLocks/>
            </p:cNvSpPr>
            <p:nvPr/>
          </p:nvSpPr>
          <p:spPr bwMode="auto">
            <a:xfrm>
              <a:off x="7190630"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4" name="Freeform 4214"/>
            <p:cNvSpPr>
              <a:spLocks/>
            </p:cNvSpPr>
            <p:nvPr/>
          </p:nvSpPr>
          <p:spPr bwMode="auto">
            <a:xfrm>
              <a:off x="7202694"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5" name="Freeform 4215"/>
            <p:cNvSpPr>
              <a:spLocks/>
            </p:cNvSpPr>
            <p:nvPr/>
          </p:nvSpPr>
          <p:spPr bwMode="auto">
            <a:xfrm>
              <a:off x="7213251"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6" name="Freeform 4216"/>
            <p:cNvSpPr>
              <a:spLocks/>
            </p:cNvSpPr>
            <p:nvPr/>
          </p:nvSpPr>
          <p:spPr bwMode="auto">
            <a:xfrm>
              <a:off x="7223808"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7" name="Freeform 4217"/>
            <p:cNvSpPr>
              <a:spLocks/>
            </p:cNvSpPr>
            <p:nvPr/>
          </p:nvSpPr>
          <p:spPr bwMode="auto">
            <a:xfrm>
              <a:off x="7234364" y="2974388"/>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8" name="Freeform 4218"/>
            <p:cNvSpPr>
              <a:spLocks/>
            </p:cNvSpPr>
            <p:nvPr/>
          </p:nvSpPr>
          <p:spPr bwMode="auto">
            <a:xfrm>
              <a:off x="7244921"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9" name="Freeform 4219"/>
            <p:cNvSpPr>
              <a:spLocks/>
            </p:cNvSpPr>
            <p:nvPr/>
          </p:nvSpPr>
          <p:spPr bwMode="auto">
            <a:xfrm>
              <a:off x="7255477" y="2974388"/>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0" name="Freeform 4220"/>
            <p:cNvSpPr>
              <a:spLocks/>
            </p:cNvSpPr>
            <p:nvPr/>
          </p:nvSpPr>
          <p:spPr bwMode="auto">
            <a:xfrm>
              <a:off x="7266034" y="2974388"/>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1" name="Freeform 4221"/>
            <p:cNvSpPr>
              <a:spLocks/>
            </p:cNvSpPr>
            <p:nvPr/>
          </p:nvSpPr>
          <p:spPr bwMode="auto">
            <a:xfrm>
              <a:off x="7276590" y="2974388"/>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2" name="Freeform 4222"/>
            <p:cNvSpPr>
              <a:spLocks/>
            </p:cNvSpPr>
            <p:nvPr/>
          </p:nvSpPr>
          <p:spPr bwMode="auto">
            <a:xfrm>
              <a:off x="7288655" y="2974388"/>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3" name="Freeform 4223"/>
            <p:cNvSpPr>
              <a:spLocks/>
            </p:cNvSpPr>
            <p:nvPr/>
          </p:nvSpPr>
          <p:spPr bwMode="auto">
            <a:xfrm>
              <a:off x="7299212" y="2974388"/>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4" name="Freeform 4225"/>
            <p:cNvSpPr>
              <a:spLocks/>
            </p:cNvSpPr>
            <p:nvPr/>
          </p:nvSpPr>
          <p:spPr bwMode="auto">
            <a:xfrm>
              <a:off x="7309768"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5" name="Freeform 4226"/>
            <p:cNvSpPr>
              <a:spLocks/>
            </p:cNvSpPr>
            <p:nvPr/>
          </p:nvSpPr>
          <p:spPr bwMode="auto">
            <a:xfrm>
              <a:off x="732032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6" name="Freeform 4227"/>
            <p:cNvSpPr>
              <a:spLocks/>
            </p:cNvSpPr>
            <p:nvPr/>
          </p:nvSpPr>
          <p:spPr bwMode="auto">
            <a:xfrm>
              <a:off x="7330882"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7" name="Freeform 4228"/>
            <p:cNvSpPr>
              <a:spLocks/>
            </p:cNvSpPr>
            <p:nvPr/>
          </p:nvSpPr>
          <p:spPr bwMode="auto">
            <a:xfrm>
              <a:off x="7341439"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8" name="Freeform 4229"/>
            <p:cNvSpPr>
              <a:spLocks/>
            </p:cNvSpPr>
            <p:nvPr/>
          </p:nvSpPr>
          <p:spPr bwMode="auto">
            <a:xfrm>
              <a:off x="7351995" y="297438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9" name="Freeform 4230"/>
            <p:cNvSpPr>
              <a:spLocks/>
            </p:cNvSpPr>
            <p:nvPr/>
          </p:nvSpPr>
          <p:spPr bwMode="auto">
            <a:xfrm>
              <a:off x="7362552"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0" name="Freeform 4231"/>
            <p:cNvSpPr>
              <a:spLocks/>
            </p:cNvSpPr>
            <p:nvPr/>
          </p:nvSpPr>
          <p:spPr bwMode="auto">
            <a:xfrm>
              <a:off x="737461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1" name="Freeform 4232"/>
            <p:cNvSpPr>
              <a:spLocks/>
            </p:cNvSpPr>
            <p:nvPr/>
          </p:nvSpPr>
          <p:spPr bwMode="auto">
            <a:xfrm>
              <a:off x="7385173"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2" name="Freeform 4233"/>
            <p:cNvSpPr>
              <a:spLocks/>
            </p:cNvSpPr>
            <p:nvPr/>
          </p:nvSpPr>
          <p:spPr bwMode="auto">
            <a:xfrm>
              <a:off x="7395730"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3" name="Freeform 4234"/>
            <p:cNvSpPr>
              <a:spLocks/>
            </p:cNvSpPr>
            <p:nvPr/>
          </p:nvSpPr>
          <p:spPr bwMode="auto">
            <a:xfrm>
              <a:off x="740628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4" name="Freeform 4235"/>
            <p:cNvSpPr>
              <a:spLocks/>
            </p:cNvSpPr>
            <p:nvPr/>
          </p:nvSpPr>
          <p:spPr bwMode="auto">
            <a:xfrm>
              <a:off x="7416843"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5" name="Freeform 4236"/>
            <p:cNvSpPr>
              <a:spLocks/>
            </p:cNvSpPr>
            <p:nvPr/>
          </p:nvSpPr>
          <p:spPr bwMode="auto">
            <a:xfrm>
              <a:off x="742739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6" name="Freeform 4237"/>
            <p:cNvSpPr>
              <a:spLocks/>
            </p:cNvSpPr>
            <p:nvPr/>
          </p:nvSpPr>
          <p:spPr bwMode="auto">
            <a:xfrm>
              <a:off x="7437957" y="2974389"/>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7" name="Freeform 4238"/>
            <p:cNvSpPr>
              <a:spLocks/>
            </p:cNvSpPr>
            <p:nvPr/>
          </p:nvSpPr>
          <p:spPr bwMode="auto">
            <a:xfrm>
              <a:off x="7448513" y="2974389"/>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8" name="Freeform 4239"/>
            <p:cNvSpPr>
              <a:spLocks/>
            </p:cNvSpPr>
            <p:nvPr/>
          </p:nvSpPr>
          <p:spPr bwMode="auto">
            <a:xfrm>
              <a:off x="746057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9" name="Freeform 4240"/>
            <p:cNvSpPr>
              <a:spLocks/>
            </p:cNvSpPr>
            <p:nvPr/>
          </p:nvSpPr>
          <p:spPr bwMode="auto">
            <a:xfrm>
              <a:off x="7471135"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0" name="Freeform 4241"/>
            <p:cNvSpPr>
              <a:spLocks/>
            </p:cNvSpPr>
            <p:nvPr/>
          </p:nvSpPr>
          <p:spPr bwMode="auto">
            <a:xfrm>
              <a:off x="748169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1" name="Freeform 4242"/>
            <p:cNvSpPr>
              <a:spLocks/>
            </p:cNvSpPr>
            <p:nvPr/>
          </p:nvSpPr>
          <p:spPr bwMode="auto">
            <a:xfrm>
              <a:off x="749224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2" name="Freeform 4243"/>
            <p:cNvSpPr>
              <a:spLocks/>
            </p:cNvSpPr>
            <p:nvPr/>
          </p:nvSpPr>
          <p:spPr bwMode="auto">
            <a:xfrm>
              <a:off x="7502804"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3" name="Freeform 4244"/>
            <p:cNvSpPr>
              <a:spLocks/>
            </p:cNvSpPr>
            <p:nvPr/>
          </p:nvSpPr>
          <p:spPr bwMode="auto">
            <a:xfrm>
              <a:off x="7513361"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4" name="Freeform 4245"/>
            <p:cNvSpPr>
              <a:spLocks/>
            </p:cNvSpPr>
            <p:nvPr/>
          </p:nvSpPr>
          <p:spPr bwMode="auto">
            <a:xfrm>
              <a:off x="7523917"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5" name="Freeform 4246"/>
            <p:cNvSpPr>
              <a:spLocks/>
            </p:cNvSpPr>
            <p:nvPr/>
          </p:nvSpPr>
          <p:spPr bwMode="auto">
            <a:xfrm>
              <a:off x="7535982"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6" name="Freeform 4247"/>
            <p:cNvSpPr>
              <a:spLocks/>
            </p:cNvSpPr>
            <p:nvPr/>
          </p:nvSpPr>
          <p:spPr bwMode="auto">
            <a:xfrm>
              <a:off x="7546539"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7" name="Freeform 4248"/>
            <p:cNvSpPr>
              <a:spLocks/>
            </p:cNvSpPr>
            <p:nvPr/>
          </p:nvSpPr>
          <p:spPr bwMode="auto">
            <a:xfrm>
              <a:off x="7557095"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8" name="Freeform 4249"/>
            <p:cNvSpPr>
              <a:spLocks/>
            </p:cNvSpPr>
            <p:nvPr/>
          </p:nvSpPr>
          <p:spPr bwMode="auto">
            <a:xfrm>
              <a:off x="7567652"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9" name="Freeform 4250"/>
            <p:cNvSpPr>
              <a:spLocks/>
            </p:cNvSpPr>
            <p:nvPr/>
          </p:nvSpPr>
          <p:spPr bwMode="auto">
            <a:xfrm>
              <a:off x="7578209"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0" name="Freeform 4251"/>
            <p:cNvSpPr>
              <a:spLocks/>
            </p:cNvSpPr>
            <p:nvPr/>
          </p:nvSpPr>
          <p:spPr bwMode="auto">
            <a:xfrm>
              <a:off x="7588766"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1" name="Freeform 4252"/>
            <p:cNvSpPr>
              <a:spLocks/>
            </p:cNvSpPr>
            <p:nvPr/>
          </p:nvSpPr>
          <p:spPr bwMode="auto">
            <a:xfrm>
              <a:off x="7599322"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2" name="Freeform 4253"/>
            <p:cNvSpPr>
              <a:spLocks/>
            </p:cNvSpPr>
            <p:nvPr/>
          </p:nvSpPr>
          <p:spPr bwMode="auto">
            <a:xfrm>
              <a:off x="7609879"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3" name="Freeform 4254"/>
            <p:cNvSpPr>
              <a:spLocks/>
            </p:cNvSpPr>
            <p:nvPr/>
          </p:nvSpPr>
          <p:spPr bwMode="auto">
            <a:xfrm>
              <a:off x="7621944"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4" name="Freeform 4255"/>
            <p:cNvSpPr>
              <a:spLocks/>
            </p:cNvSpPr>
            <p:nvPr/>
          </p:nvSpPr>
          <p:spPr bwMode="auto">
            <a:xfrm>
              <a:off x="7632500"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5" name="Freeform 4256"/>
            <p:cNvSpPr>
              <a:spLocks/>
            </p:cNvSpPr>
            <p:nvPr/>
          </p:nvSpPr>
          <p:spPr bwMode="auto">
            <a:xfrm>
              <a:off x="7643057"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6" name="Freeform 4257"/>
            <p:cNvSpPr>
              <a:spLocks/>
            </p:cNvSpPr>
            <p:nvPr/>
          </p:nvSpPr>
          <p:spPr bwMode="auto">
            <a:xfrm>
              <a:off x="7653613"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7" name="Freeform 4258"/>
            <p:cNvSpPr>
              <a:spLocks/>
            </p:cNvSpPr>
            <p:nvPr/>
          </p:nvSpPr>
          <p:spPr bwMode="auto">
            <a:xfrm>
              <a:off x="7664170"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8" name="Freeform 4259"/>
            <p:cNvSpPr>
              <a:spLocks/>
            </p:cNvSpPr>
            <p:nvPr/>
          </p:nvSpPr>
          <p:spPr bwMode="auto">
            <a:xfrm>
              <a:off x="7674726"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9" name="Freeform 4260"/>
            <p:cNvSpPr>
              <a:spLocks/>
            </p:cNvSpPr>
            <p:nvPr/>
          </p:nvSpPr>
          <p:spPr bwMode="auto">
            <a:xfrm>
              <a:off x="768528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0" name="Freeform 4261"/>
            <p:cNvSpPr>
              <a:spLocks/>
            </p:cNvSpPr>
            <p:nvPr/>
          </p:nvSpPr>
          <p:spPr bwMode="auto">
            <a:xfrm>
              <a:off x="7695840"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1" name="Freeform 4262"/>
            <p:cNvSpPr>
              <a:spLocks/>
            </p:cNvSpPr>
            <p:nvPr/>
          </p:nvSpPr>
          <p:spPr bwMode="auto">
            <a:xfrm>
              <a:off x="7707904"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2" name="Freeform 4263"/>
            <p:cNvSpPr>
              <a:spLocks/>
            </p:cNvSpPr>
            <p:nvPr/>
          </p:nvSpPr>
          <p:spPr bwMode="auto">
            <a:xfrm>
              <a:off x="771846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3" name="Freeform 4264"/>
            <p:cNvSpPr>
              <a:spLocks/>
            </p:cNvSpPr>
            <p:nvPr/>
          </p:nvSpPr>
          <p:spPr bwMode="auto">
            <a:xfrm>
              <a:off x="7729018"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4" name="Freeform 4265"/>
            <p:cNvSpPr>
              <a:spLocks/>
            </p:cNvSpPr>
            <p:nvPr/>
          </p:nvSpPr>
          <p:spPr bwMode="auto">
            <a:xfrm>
              <a:off x="7739575"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5" name="Freeform 4266"/>
            <p:cNvSpPr>
              <a:spLocks/>
            </p:cNvSpPr>
            <p:nvPr/>
          </p:nvSpPr>
          <p:spPr bwMode="auto">
            <a:xfrm>
              <a:off x="7750131"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6" name="Freeform 4267"/>
            <p:cNvSpPr>
              <a:spLocks/>
            </p:cNvSpPr>
            <p:nvPr/>
          </p:nvSpPr>
          <p:spPr bwMode="auto">
            <a:xfrm>
              <a:off x="7760688"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7" name="Freeform 4268"/>
            <p:cNvSpPr>
              <a:spLocks/>
            </p:cNvSpPr>
            <p:nvPr/>
          </p:nvSpPr>
          <p:spPr bwMode="auto">
            <a:xfrm>
              <a:off x="7771244"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8" name="Freeform 4269"/>
            <p:cNvSpPr>
              <a:spLocks/>
            </p:cNvSpPr>
            <p:nvPr/>
          </p:nvSpPr>
          <p:spPr bwMode="auto">
            <a:xfrm>
              <a:off x="7781801"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9" name="Freeform 4270"/>
            <p:cNvSpPr>
              <a:spLocks/>
            </p:cNvSpPr>
            <p:nvPr/>
          </p:nvSpPr>
          <p:spPr bwMode="auto">
            <a:xfrm>
              <a:off x="7793866"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0" name="Freeform 4271"/>
            <p:cNvSpPr>
              <a:spLocks/>
            </p:cNvSpPr>
            <p:nvPr/>
          </p:nvSpPr>
          <p:spPr bwMode="auto">
            <a:xfrm>
              <a:off x="7804422"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1" name="Freeform 4272"/>
            <p:cNvSpPr>
              <a:spLocks/>
            </p:cNvSpPr>
            <p:nvPr/>
          </p:nvSpPr>
          <p:spPr bwMode="auto">
            <a:xfrm>
              <a:off x="7814979"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2" name="Freeform 4273"/>
            <p:cNvSpPr>
              <a:spLocks/>
            </p:cNvSpPr>
            <p:nvPr/>
          </p:nvSpPr>
          <p:spPr bwMode="auto">
            <a:xfrm>
              <a:off x="7825535"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3" name="Freeform 4274"/>
            <p:cNvSpPr>
              <a:spLocks/>
            </p:cNvSpPr>
            <p:nvPr/>
          </p:nvSpPr>
          <p:spPr bwMode="auto">
            <a:xfrm>
              <a:off x="7836092"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4" name="Freeform 4275"/>
            <p:cNvSpPr>
              <a:spLocks/>
            </p:cNvSpPr>
            <p:nvPr/>
          </p:nvSpPr>
          <p:spPr bwMode="auto">
            <a:xfrm>
              <a:off x="784664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5" name="Freeform 4276"/>
            <p:cNvSpPr>
              <a:spLocks/>
            </p:cNvSpPr>
            <p:nvPr/>
          </p:nvSpPr>
          <p:spPr bwMode="auto">
            <a:xfrm>
              <a:off x="7857206"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6" name="Freeform 4277"/>
            <p:cNvSpPr>
              <a:spLocks/>
            </p:cNvSpPr>
            <p:nvPr/>
          </p:nvSpPr>
          <p:spPr bwMode="auto">
            <a:xfrm>
              <a:off x="7867762" y="2974389"/>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7" name="Freeform 4278"/>
            <p:cNvSpPr>
              <a:spLocks/>
            </p:cNvSpPr>
            <p:nvPr/>
          </p:nvSpPr>
          <p:spPr bwMode="auto">
            <a:xfrm>
              <a:off x="787982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8" name="Freeform 4279"/>
            <p:cNvSpPr>
              <a:spLocks/>
            </p:cNvSpPr>
            <p:nvPr/>
          </p:nvSpPr>
          <p:spPr bwMode="auto">
            <a:xfrm>
              <a:off x="789038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9" name="Freeform 4280"/>
            <p:cNvSpPr>
              <a:spLocks/>
            </p:cNvSpPr>
            <p:nvPr/>
          </p:nvSpPr>
          <p:spPr bwMode="auto">
            <a:xfrm>
              <a:off x="7900940"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0" name="Freeform 4281"/>
            <p:cNvSpPr>
              <a:spLocks/>
            </p:cNvSpPr>
            <p:nvPr/>
          </p:nvSpPr>
          <p:spPr bwMode="auto">
            <a:xfrm>
              <a:off x="7911497"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1" name="Freeform 4282"/>
            <p:cNvSpPr>
              <a:spLocks/>
            </p:cNvSpPr>
            <p:nvPr/>
          </p:nvSpPr>
          <p:spPr bwMode="auto">
            <a:xfrm>
              <a:off x="7922053"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2" name="Freeform 4283"/>
            <p:cNvSpPr>
              <a:spLocks/>
            </p:cNvSpPr>
            <p:nvPr/>
          </p:nvSpPr>
          <p:spPr bwMode="auto">
            <a:xfrm>
              <a:off x="7932610"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3" name="Freeform 4284"/>
            <p:cNvSpPr>
              <a:spLocks/>
            </p:cNvSpPr>
            <p:nvPr/>
          </p:nvSpPr>
          <p:spPr bwMode="auto">
            <a:xfrm>
              <a:off x="7943166" y="2974389"/>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4" name="Freeform 4285"/>
            <p:cNvSpPr>
              <a:spLocks/>
            </p:cNvSpPr>
            <p:nvPr/>
          </p:nvSpPr>
          <p:spPr bwMode="auto">
            <a:xfrm>
              <a:off x="7955231"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5" name="Freeform 4286"/>
            <p:cNvSpPr>
              <a:spLocks/>
            </p:cNvSpPr>
            <p:nvPr/>
          </p:nvSpPr>
          <p:spPr bwMode="auto">
            <a:xfrm>
              <a:off x="7965788"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6" name="Freeform 4287"/>
            <p:cNvSpPr>
              <a:spLocks/>
            </p:cNvSpPr>
            <p:nvPr/>
          </p:nvSpPr>
          <p:spPr bwMode="auto">
            <a:xfrm>
              <a:off x="797634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7" name="Freeform 4288"/>
            <p:cNvSpPr>
              <a:spLocks/>
            </p:cNvSpPr>
            <p:nvPr/>
          </p:nvSpPr>
          <p:spPr bwMode="auto">
            <a:xfrm>
              <a:off x="798690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8" name="Freeform 4289"/>
            <p:cNvSpPr>
              <a:spLocks/>
            </p:cNvSpPr>
            <p:nvPr/>
          </p:nvSpPr>
          <p:spPr bwMode="auto">
            <a:xfrm>
              <a:off x="799745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9" name="Freeform 4290"/>
            <p:cNvSpPr>
              <a:spLocks/>
            </p:cNvSpPr>
            <p:nvPr/>
          </p:nvSpPr>
          <p:spPr bwMode="auto">
            <a:xfrm>
              <a:off x="8008015"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0" name="Freeform 4291"/>
            <p:cNvSpPr>
              <a:spLocks/>
            </p:cNvSpPr>
            <p:nvPr/>
          </p:nvSpPr>
          <p:spPr bwMode="auto">
            <a:xfrm>
              <a:off x="8018571"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1" name="Freeform 4292"/>
            <p:cNvSpPr>
              <a:spLocks/>
            </p:cNvSpPr>
            <p:nvPr/>
          </p:nvSpPr>
          <p:spPr bwMode="auto">
            <a:xfrm>
              <a:off x="8029128" y="2974389"/>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2" name="Freeform 4293"/>
            <p:cNvSpPr>
              <a:spLocks/>
            </p:cNvSpPr>
            <p:nvPr/>
          </p:nvSpPr>
          <p:spPr bwMode="auto">
            <a:xfrm>
              <a:off x="8041193"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3" name="Freeform 4294"/>
            <p:cNvSpPr>
              <a:spLocks/>
            </p:cNvSpPr>
            <p:nvPr/>
          </p:nvSpPr>
          <p:spPr bwMode="auto">
            <a:xfrm>
              <a:off x="8051749"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4" name="Freeform 4295"/>
            <p:cNvSpPr>
              <a:spLocks/>
            </p:cNvSpPr>
            <p:nvPr/>
          </p:nvSpPr>
          <p:spPr bwMode="auto">
            <a:xfrm>
              <a:off x="8062306"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5" name="Freeform 4296"/>
            <p:cNvSpPr>
              <a:spLocks/>
            </p:cNvSpPr>
            <p:nvPr/>
          </p:nvSpPr>
          <p:spPr bwMode="auto">
            <a:xfrm>
              <a:off x="8072862"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6" name="Freeform 4297"/>
            <p:cNvSpPr>
              <a:spLocks/>
            </p:cNvSpPr>
            <p:nvPr/>
          </p:nvSpPr>
          <p:spPr bwMode="auto">
            <a:xfrm>
              <a:off x="8083419"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7" name="Freeform 4298"/>
            <p:cNvSpPr>
              <a:spLocks/>
            </p:cNvSpPr>
            <p:nvPr/>
          </p:nvSpPr>
          <p:spPr bwMode="auto">
            <a:xfrm>
              <a:off x="8093975"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8" name="Freeform 4299"/>
            <p:cNvSpPr>
              <a:spLocks/>
            </p:cNvSpPr>
            <p:nvPr/>
          </p:nvSpPr>
          <p:spPr bwMode="auto">
            <a:xfrm>
              <a:off x="810453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9" name="Freeform 4300"/>
            <p:cNvSpPr>
              <a:spLocks/>
            </p:cNvSpPr>
            <p:nvPr/>
          </p:nvSpPr>
          <p:spPr bwMode="auto">
            <a:xfrm>
              <a:off x="8115089"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0" name="Freeform 4301"/>
            <p:cNvSpPr>
              <a:spLocks/>
            </p:cNvSpPr>
            <p:nvPr/>
          </p:nvSpPr>
          <p:spPr bwMode="auto">
            <a:xfrm>
              <a:off x="8127153"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1" name="Freeform 4302"/>
            <p:cNvSpPr>
              <a:spLocks/>
            </p:cNvSpPr>
            <p:nvPr/>
          </p:nvSpPr>
          <p:spPr bwMode="auto">
            <a:xfrm>
              <a:off x="813771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2" name="Freeform 4303"/>
            <p:cNvSpPr>
              <a:spLocks/>
            </p:cNvSpPr>
            <p:nvPr/>
          </p:nvSpPr>
          <p:spPr bwMode="auto">
            <a:xfrm>
              <a:off x="8148267"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3" name="Freeform 4304"/>
            <p:cNvSpPr>
              <a:spLocks/>
            </p:cNvSpPr>
            <p:nvPr/>
          </p:nvSpPr>
          <p:spPr bwMode="auto">
            <a:xfrm>
              <a:off x="8158824"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4" name="Freeform 4305"/>
            <p:cNvSpPr>
              <a:spLocks/>
            </p:cNvSpPr>
            <p:nvPr/>
          </p:nvSpPr>
          <p:spPr bwMode="auto">
            <a:xfrm>
              <a:off x="8169380"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5" name="Freeform 4306"/>
            <p:cNvSpPr>
              <a:spLocks/>
            </p:cNvSpPr>
            <p:nvPr/>
          </p:nvSpPr>
          <p:spPr bwMode="auto">
            <a:xfrm>
              <a:off x="8179937" y="2974389"/>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6" name="Freeform 4307"/>
            <p:cNvSpPr>
              <a:spLocks/>
            </p:cNvSpPr>
            <p:nvPr/>
          </p:nvSpPr>
          <p:spPr bwMode="auto">
            <a:xfrm>
              <a:off x="8190493"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7" name="Freeform 4308"/>
            <p:cNvSpPr>
              <a:spLocks/>
            </p:cNvSpPr>
            <p:nvPr/>
          </p:nvSpPr>
          <p:spPr bwMode="auto">
            <a:xfrm>
              <a:off x="8201050"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8" name="Freeform 4309"/>
            <p:cNvSpPr>
              <a:spLocks/>
            </p:cNvSpPr>
            <p:nvPr/>
          </p:nvSpPr>
          <p:spPr bwMode="auto">
            <a:xfrm>
              <a:off x="8213115"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9" name="Freeform 4310"/>
            <p:cNvSpPr>
              <a:spLocks/>
            </p:cNvSpPr>
            <p:nvPr/>
          </p:nvSpPr>
          <p:spPr bwMode="auto">
            <a:xfrm>
              <a:off x="8223671"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0" name="Freeform 4311"/>
            <p:cNvSpPr>
              <a:spLocks/>
            </p:cNvSpPr>
            <p:nvPr/>
          </p:nvSpPr>
          <p:spPr bwMode="auto">
            <a:xfrm>
              <a:off x="8234228"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1" name="Freeform 4312"/>
            <p:cNvSpPr>
              <a:spLocks/>
            </p:cNvSpPr>
            <p:nvPr/>
          </p:nvSpPr>
          <p:spPr bwMode="auto">
            <a:xfrm>
              <a:off x="8244784"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2" name="Freeform 4313"/>
            <p:cNvSpPr>
              <a:spLocks/>
            </p:cNvSpPr>
            <p:nvPr/>
          </p:nvSpPr>
          <p:spPr bwMode="auto">
            <a:xfrm>
              <a:off x="8255342"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3" name="Freeform 4314"/>
            <p:cNvSpPr>
              <a:spLocks/>
            </p:cNvSpPr>
            <p:nvPr/>
          </p:nvSpPr>
          <p:spPr bwMode="auto">
            <a:xfrm>
              <a:off x="8265898"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4" name="Freeform 4315"/>
            <p:cNvSpPr>
              <a:spLocks/>
            </p:cNvSpPr>
            <p:nvPr/>
          </p:nvSpPr>
          <p:spPr bwMode="auto">
            <a:xfrm>
              <a:off x="8276455"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5" name="Freeform 4316"/>
            <p:cNvSpPr>
              <a:spLocks/>
            </p:cNvSpPr>
            <p:nvPr/>
          </p:nvSpPr>
          <p:spPr bwMode="auto">
            <a:xfrm>
              <a:off x="8287011"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6" name="Freeform 4317"/>
            <p:cNvSpPr>
              <a:spLocks/>
            </p:cNvSpPr>
            <p:nvPr/>
          </p:nvSpPr>
          <p:spPr bwMode="auto">
            <a:xfrm>
              <a:off x="8299076"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7" name="Freeform 4318"/>
            <p:cNvSpPr>
              <a:spLocks/>
            </p:cNvSpPr>
            <p:nvPr/>
          </p:nvSpPr>
          <p:spPr bwMode="auto">
            <a:xfrm>
              <a:off x="8309633"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8" name="Freeform 4319"/>
            <p:cNvSpPr>
              <a:spLocks/>
            </p:cNvSpPr>
            <p:nvPr/>
          </p:nvSpPr>
          <p:spPr bwMode="auto">
            <a:xfrm>
              <a:off x="8320189"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9" name="Freeform 4320"/>
            <p:cNvSpPr>
              <a:spLocks/>
            </p:cNvSpPr>
            <p:nvPr/>
          </p:nvSpPr>
          <p:spPr bwMode="auto">
            <a:xfrm>
              <a:off x="8330746"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0" name="Freeform 4321"/>
            <p:cNvSpPr>
              <a:spLocks/>
            </p:cNvSpPr>
            <p:nvPr/>
          </p:nvSpPr>
          <p:spPr bwMode="auto">
            <a:xfrm>
              <a:off x="8341302"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1" name="Freeform 4322"/>
            <p:cNvSpPr>
              <a:spLocks/>
            </p:cNvSpPr>
            <p:nvPr/>
          </p:nvSpPr>
          <p:spPr bwMode="auto">
            <a:xfrm>
              <a:off x="8351859"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2" name="Freeform 4323"/>
            <p:cNvSpPr>
              <a:spLocks/>
            </p:cNvSpPr>
            <p:nvPr/>
          </p:nvSpPr>
          <p:spPr bwMode="auto">
            <a:xfrm>
              <a:off x="8362416"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3" name="Freeform 4324"/>
            <p:cNvSpPr>
              <a:spLocks/>
            </p:cNvSpPr>
            <p:nvPr/>
          </p:nvSpPr>
          <p:spPr bwMode="auto">
            <a:xfrm>
              <a:off x="8372973"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4" name="Freeform 4325"/>
            <p:cNvSpPr>
              <a:spLocks/>
            </p:cNvSpPr>
            <p:nvPr/>
          </p:nvSpPr>
          <p:spPr bwMode="auto">
            <a:xfrm>
              <a:off x="8385037"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5" name="Freeform 4326"/>
            <p:cNvSpPr>
              <a:spLocks/>
            </p:cNvSpPr>
            <p:nvPr/>
          </p:nvSpPr>
          <p:spPr bwMode="auto">
            <a:xfrm>
              <a:off x="8395594"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6" name="Freeform 4327"/>
            <p:cNvSpPr>
              <a:spLocks/>
            </p:cNvSpPr>
            <p:nvPr/>
          </p:nvSpPr>
          <p:spPr bwMode="auto">
            <a:xfrm>
              <a:off x="840615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7" name="Freeform 4328"/>
            <p:cNvSpPr>
              <a:spLocks/>
            </p:cNvSpPr>
            <p:nvPr/>
          </p:nvSpPr>
          <p:spPr bwMode="auto">
            <a:xfrm>
              <a:off x="8416707"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8" name="Freeform 4329"/>
            <p:cNvSpPr>
              <a:spLocks/>
            </p:cNvSpPr>
            <p:nvPr/>
          </p:nvSpPr>
          <p:spPr bwMode="auto">
            <a:xfrm>
              <a:off x="8427264" y="2974389"/>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9" name="Freeform 4330"/>
            <p:cNvSpPr>
              <a:spLocks/>
            </p:cNvSpPr>
            <p:nvPr/>
          </p:nvSpPr>
          <p:spPr bwMode="auto">
            <a:xfrm>
              <a:off x="8437820" y="2974389"/>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0" name="Freeform 4331"/>
            <p:cNvSpPr>
              <a:spLocks/>
            </p:cNvSpPr>
            <p:nvPr/>
          </p:nvSpPr>
          <p:spPr bwMode="auto">
            <a:xfrm>
              <a:off x="8448377" y="2974389"/>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1" name="Freeform 4332"/>
            <p:cNvSpPr>
              <a:spLocks/>
            </p:cNvSpPr>
            <p:nvPr/>
          </p:nvSpPr>
          <p:spPr bwMode="auto">
            <a:xfrm>
              <a:off x="8458933" y="2974389"/>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2" name="Freeform 4333"/>
            <p:cNvSpPr>
              <a:spLocks/>
            </p:cNvSpPr>
            <p:nvPr/>
          </p:nvSpPr>
          <p:spPr bwMode="auto">
            <a:xfrm>
              <a:off x="8470998" y="2974389"/>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3" name="Freeform 4334"/>
            <p:cNvSpPr>
              <a:spLocks/>
            </p:cNvSpPr>
            <p:nvPr/>
          </p:nvSpPr>
          <p:spPr bwMode="auto">
            <a:xfrm>
              <a:off x="8481555" y="2974389"/>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4" name="Freeform 4335"/>
            <p:cNvSpPr>
              <a:spLocks/>
            </p:cNvSpPr>
            <p:nvPr/>
          </p:nvSpPr>
          <p:spPr bwMode="auto">
            <a:xfrm>
              <a:off x="8492111" y="2974389"/>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5" name="Freeform 4336"/>
            <p:cNvSpPr>
              <a:spLocks/>
            </p:cNvSpPr>
            <p:nvPr/>
          </p:nvSpPr>
          <p:spPr bwMode="auto">
            <a:xfrm>
              <a:off x="8502668" y="2974389"/>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6" name="Freeform 4337"/>
            <p:cNvSpPr>
              <a:spLocks/>
            </p:cNvSpPr>
            <p:nvPr/>
          </p:nvSpPr>
          <p:spPr bwMode="auto">
            <a:xfrm>
              <a:off x="8513225" y="2974389"/>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7" name="Freeform 4338"/>
            <p:cNvSpPr>
              <a:spLocks noEditPoints="1"/>
            </p:cNvSpPr>
            <p:nvPr/>
          </p:nvSpPr>
          <p:spPr bwMode="auto">
            <a:xfrm>
              <a:off x="5515140" y="2105344"/>
              <a:ext cx="3001100" cy="531341"/>
            </a:xfrm>
            <a:custGeom>
              <a:avLst/>
              <a:gdLst>
                <a:gd name="T0" fmla="*/ 55 w 1990"/>
                <a:gd name="T1" fmla="*/ 343 h 343"/>
                <a:gd name="T2" fmla="*/ 65 w 1990"/>
                <a:gd name="T3" fmla="*/ 342 h 343"/>
                <a:gd name="T4" fmla="*/ 118 w 1990"/>
                <a:gd name="T5" fmla="*/ 343 h 343"/>
                <a:gd name="T6" fmla="*/ 131 w 1990"/>
                <a:gd name="T7" fmla="*/ 342 h 343"/>
                <a:gd name="T8" fmla="*/ 181 w 1990"/>
                <a:gd name="T9" fmla="*/ 343 h 343"/>
                <a:gd name="T10" fmla="*/ 197 w 1990"/>
                <a:gd name="T11" fmla="*/ 342 h 343"/>
                <a:gd name="T12" fmla="*/ 243 w 1990"/>
                <a:gd name="T13" fmla="*/ 343 h 343"/>
                <a:gd name="T14" fmla="*/ 263 w 1990"/>
                <a:gd name="T15" fmla="*/ 342 h 343"/>
                <a:gd name="T16" fmla="*/ 306 w 1990"/>
                <a:gd name="T17" fmla="*/ 343 h 343"/>
                <a:gd name="T18" fmla="*/ 329 w 1990"/>
                <a:gd name="T19" fmla="*/ 342 h 343"/>
                <a:gd name="T20" fmla="*/ 369 w 1990"/>
                <a:gd name="T21" fmla="*/ 343 h 343"/>
                <a:gd name="T22" fmla="*/ 395 w 1990"/>
                <a:gd name="T23" fmla="*/ 342 h 343"/>
                <a:gd name="T24" fmla="*/ 431 w 1990"/>
                <a:gd name="T25" fmla="*/ 343 h 343"/>
                <a:gd name="T26" fmla="*/ 461 w 1990"/>
                <a:gd name="T27" fmla="*/ 342 h 343"/>
                <a:gd name="T28" fmla="*/ 494 w 1990"/>
                <a:gd name="T29" fmla="*/ 343 h 343"/>
                <a:gd name="T30" fmla="*/ 527 w 1990"/>
                <a:gd name="T31" fmla="*/ 342 h 343"/>
                <a:gd name="T32" fmla="*/ 535 w 1990"/>
                <a:gd name="T33" fmla="*/ 343 h 343"/>
                <a:gd name="T34" fmla="*/ 591 w 1990"/>
                <a:gd name="T35" fmla="*/ 343 h 343"/>
                <a:gd name="T36" fmla="*/ 601 w 1990"/>
                <a:gd name="T37" fmla="*/ 342 h 343"/>
                <a:gd name="T38" fmla="*/ 654 w 1990"/>
                <a:gd name="T39" fmla="*/ 343 h 343"/>
                <a:gd name="T40" fmla="*/ 667 w 1990"/>
                <a:gd name="T41" fmla="*/ 342 h 343"/>
                <a:gd name="T42" fmla="*/ 716 w 1990"/>
                <a:gd name="T43" fmla="*/ 343 h 343"/>
                <a:gd name="T44" fmla="*/ 733 w 1990"/>
                <a:gd name="T45" fmla="*/ 342 h 343"/>
                <a:gd name="T46" fmla="*/ 779 w 1990"/>
                <a:gd name="T47" fmla="*/ 343 h 343"/>
                <a:gd name="T48" fmla="*/ 799 w 1990"/>
                <a:gd name="T49" fmla="*/ 342 h 343"/>
                <a:gd name="T50" fmla="*/ 842 w 1990"/>
                <a:gd name="T51" fmla="*/ 343 h 343"/>
                <a:gd name="T52" fmla="*/ 864 w 1990"/>
                <a:gd name="T53" fmla="*/ 342 h 343"/>
                <a:gd name="T54" fmla="*/ 905 w 1990"/>
                <a:gd name="T55" fmla="*/ 343 h 343"/>
                <a:gd name="T56" fmla="*/ 930 w 1990"/>
                <a:gd name="T57" fmla="*/ 342 h 343"/>
                <a:gd name="T58" fmla="*/ 967 w 1990"/>
                <a:gd name="T59" fmla="*/ 343 h 343"/>
                <a:gd name="T60" fmla="*/ 996 w 1990"/>
                <a:gd name="T61" fmla="*/ 342 h 343"/>
                <a:gd name="T62" fmla="*/ 1030 w 1990"/>
                <a:gd name="T63" fmla="*/ 343 h 343"/>
                <a:gd name="T64" fmla="*/ 1062 w 1990"/>
                <a:gd name="T65" fmla="*/ 341 h 343"/>
                <a:gd name="T66" fmla="*/ 1093 w 1990"/>
                <a:gd name="T67" fmla="*/ 343 h 343"/>
                <a:gd name="T68" fmla="*/ 1127 w 1990"/>
                <a:gd name="T69" fmla="*/ 341 h 343"/>
                <a:gd name="T70" fmla="*/ 1135 w 1990"/>
                <a:gd name="T71" fmla="*/ 338 h 343"/>
                <a:gd name="T72" fmla="*/ 1185 w 1990"/>
                <a:gd name="T73" fmla="*/ 284 h 343"/>
                <a:gd name="T74" fmla="*/ 1214 w 1990"/>
                <a:gd name="T75" fmla="*/ 131 h 343"/>
                <a:gd name="T76" fmla="*/ 1240 w 1990"/>
                <a:gd name="T77" fmla="*/ 15 h 343"/>
                <a:gd name="T78" fmla="*/ 1271 w 1990"/>
                <a:gd name="T79" fmla="*/ 27 h 343"/>
                <a:gd name="T80" fmla="*/ 1299 w 1990"/>
                <a:gd name="T81" fmla="*/ 161 h 343"/>
                <a:gd name="T82" fmla="*/ 1329 w 1990"/>
                <a:gd name="T83" fmla="*/ 303 h 343"/>
                <a:gd name="T84" fmla="*/ 1365 w 1990"/>
                <a:gd name="T85" fmla="*/ 343 h 343"/>
                <a:gd name="T86" fmla="*/ 1379 w 1990"/>
                <a:gd name="T87" fmla="*/ 335 h 343"/>
                <a:gd name="T88" fmla="*/ 1425 w 1990"/>
                <a:gd name="T89" fmla="*/ 257 h 343"/>
                <a:gd name="T90" fmla="*/ 1445 w 1990"/>
                <a:gd name="T91" fmla="*/ 214 h 343"/>
                <a:gd name="T92" fmla="*/ 1483 w 1990"/>
                <a:gd name="T93" fmla="*/ 172 h 343"/>
                <a:gd name="T94" fmla="*/ 1518 w 1990"/>
                <a:gd name="T95" fmla="*/ 190 h 343"/>
                <a:gd name="T96" fmla="*/ 1548 w 1990"/>
                <a:gd name="T97" fmla="*/ 235 h 343"/>
                <a:gd name="T98" fmla="*/ 1579 w 1990"/>
                <a:gd name="T99" fmla="*/ 285 h 343"/>
                <a:gd name="T100" fmla="*/ 1609 w 1990"/>
                <a:gd name="T101" fmla="*/ 326 h 343"/>
                <a:gd name="T102" fmla="*/ 1644 w 1990"/>
                <a:gd name="T103" fmla="*/ 341 h 343"/>
                <a:gd name="T104" fmla="*/ 1669 w 1990"/>
                <a:gd name="T105" fmla="*/ 341 h 343"/>
                <a:gd name="T106" fmla="*/ 1707 w 1990"/>
                <a:gd name="T107" fmla="*/ 343 h 343"/>
                <a:gd name="T108" fmla="*/ 1735 w 1990"/>
                <a:gd name="T109" fmla="*/ 341 h 343"/>
                <a:gd name="T110" fmla="*/ 1770 w 1990"/>
                <a:gd name="T111" fmla="*/ 343 h 343"/>
                <a:gd name="T112" fmla="*/ 1801 w 1990"/>
                <a:gd name="T113" fmla="*/ 342 h 343"/>
                <a:gd name="T114" fmla="*/ 1832 w 1990"/>
                <a:gd name="T115" fmla="*/ 343 h 343"/>
                <a:gd name="T116" fmla="*/ 1867 w 1990"/>
                <a:gd name="T117" fmla="*/ 343 h 343"/>
                <a:gd name="T118" fmla="*/ 1876 w 1990"/>
                <a:gd name="T119" fmla="*/ 342 h 343"/>
                <a:gd name="T120" fmla="*/ 1929 w 1990"/>
                <a:gd name="T121" fmla="*/ 343 h 343"/>
                <a:gd name="T122" fmla="*/ 1941 w 1990"/>
                <a:gd name="T123" fmla="*/ 342 h 343"/>
                <a:gd name="T124" fmla="*/ 1988 w 1990"/>
                <a:gd name="T125" fmla="*/ 342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343">
                  <a:moveTo>
                    <a:pt x="21" y="343"/>
                  </a:moveTo>
                  <a:lnTo>
                    <a:pt x="21" y="343"/>
                  </a:lnTo>
                  <a:lnTo>
                    <a:pt x="21" y="343"/>
                  </a:lnTo>
                  <a:lnTo>
                    <a:pt x="21" y="343"/>
                  </a:lnTo>
                  <a:lnTo>
                    <a:pt x="22" y="343"/>
                  </a:lnTo>
                  <a:lnTo>
                    <a:pt x="22" y="343"/>
                  </a:lnTo>
                  <a:lnTo>
                    <a:pt x="22" y="343"/>
                  </a:lnTo>
                  <a:lnTo>
                    <a:pt x="22" y="343"/>
                  </a:lnTo>
                  <a:lnTo>
                    <a:pt x="22" y="343"/>
                  </a:lnTo>
                  <a:lnTo>
                    <a:pt x="22" y="343"/>
                  </a:lnTo>
                  <a:lnTo>
                    <a:pt x="23" y="343"/>
                  </a:lnTo>
                  <a:lnTo>
                    <a:pt x="23" y="343"/>
                  </a:lnTo>
                  <a:lnTo>
                    <a:pt x="23" y="343"/>
                  </a:lnTo>
                  <a:lnTo>
                    <a:pt x="23" y="343"/>
                  </a:lnTo>
                  <a:lnTo>
                    <a:pt x="23" y="343"/>
                  </a:lnTo>
                  <a:lnTo>
                    <a:pt x="23" y="343"/>
                  </a:lnTo>
                  <a:lnTo>
                    <a:pt x="23" y="343"/>
                  </a:lnTo>
                  <a:lnTo>
                    <a:pt x="24" y="343"/>
                  </a:lnTo>
                  <a:lnTo>
                    <a:pt x="24" y="343"/>
                  </a:lnTo>
                  <a:lnTo>
                    <a:pt x="24" y="343"/>
                  </a:lnTo>
                  <a:lnTo>
                    <a:pt x="24" y="343"/>
                  </a:lnTo>
                  <a:lnTo>
                    <a:pt x="24" y="343"/>
                  </a:lnTo>
                  <a:lnTo>
                    <a:pt x="24" y="343"/>
                  </a:lnTo>
                  <a:lnTo>
                    <a:pt x="24" y="343"/>
                  </a:lnTo>
                  <a:lnTo>
                    <a:pt x="25" y="343"/>
                  </a:lnTo>
                  <a:lnTo>
                    <a:pt x="25" y="343"/>
                  </a:lnTo>
                  <a:lnTo>
                    <a:pt x="25" y="343"/>
                  </a:lnTo>
                  <a:lnTo>
                    <a:pt x="25" y="343"/>
                  </a:lnTo>
                  <a:lnTo>
                    <a:pt x="25" y="343"/>
                  </a:lnTo>
                  <a:lnTo>
                    <a:pt x="25" y="343"/>
                  </a:lnTo>
                  <a:lnTo>
                    <a:pt x="25" y="343"/>
                  </a:lnTo>
                  <a:lnTo>
                    <a:pt x="26" y="343"/>
                  </a:lnTo>
                  <a:lnTo>
                    <a:pt x="26" y="343"/>
                  </a:lnTo>
                  <a:lnTo>
                    <a:pt x="26" y="343"/>
                  </a:lnTo>
                  <a:lnTo>
                    <a:pt x="26" y="343"/>
                  </a:lnTo>
                  <a:lnTo>
                    <a:pt x="26" y="343"/>
                  </a:lnTo>
                  <a:lnTo>
                    <a:pt x="26" y="343"/>
                  </a:lnTo>
                  <a:lnTo>
                    <a:pt x="26" y="343"/>
                  </a:lnTo>
                  <a:lnTo>
                    <a:pt x="27" y="343"/>
                  </a:lnTo>
                  <a:lnTo>
                    <a:pt x="27" y="343"/>
                  </a:lnTo>
                  <a:lnTo>
                    <a:pt x="27" y="343"/>
                  </a:lnTo>
                  <a:lnTo>
                    <a:pt x="27" y="343"/>
                  </a:lnTo>
                  <a:lnTo>
                    <a:pt x="27" y="343"/>
                  </a:lnTo>
                  <a:lnTo>
                    <a:pt x="27" y="343"/>
                  </a:lnTo>
                  <a:lnTo>
                    <a:pt x="28" y="343"/>
                  </a:lnTo>
                  <a:lnTo>
                    <a:pt x="28" y="343"/>
                  </a:lnTo>
                  <a:lnTo>
                    <a:pt x="28" y="343"/>
                  </a:lnTo>
                  <a:lnTo>
                    <a:pt x="28" y="343"/>
                  </a:lnTo>
                  <a:lnTo>
                    <a:pt x="28" y="343"/>
                  </a:lnTo>
                  <a:lnTo>
                    <a:pt x="28" y="343"/>
                  </a:lnTo>
                  <a:lnTo>
                    <a:pt x="28" y="343"/>
                  </a:lnTo>
                  <a:lnTo>
                    <a:pt x="29" y="343"/>
                  </a:lnTo>
                  <a:lnTo>
                    <a:pt x="29" y="343"/>
                  </a:lnTo>
                  <a:lnTo>
                    <a:pt x="29" y="343"/>
                  </a:lnTo>
                  <a:lnTo>
                    <a:pt x="29" y="343"/>
                  </a:lnTo>
                  <a:lnTo>
                    <a:pt x="29" y="343"/>
                  </a:lnTo>
                  <a:lnTo>
                    <a:pt x="29" y="343"/>
                  </a:lnTo>
                  <a:lnTo>
                    <a:pt x="29" y="343"/>
                  </a:lnTo>
                  <a:lnTo>
                    <a:pt x="30" y="343"/>
                  </a:lnTo>
                  <a:lnTo>
                    <a:pt x="30" y="343"/>
                  </a:lnTo>
                  <a:lnTo>
                    <a:pt x="30" y="343"/>
                  </a:lnTo>
                  <a:lnTo>
                    <a:pt x="30" y="343"/>
                  </a:lnTo>
                  <a:lnTo>
                    <a:pt x="30" y="343"/>
                  </a:lnTo>
                  <a:lnTo>
                    <a:pt x="30" y="343"/>
                  </a:lnTo>
                  <a:lnTo>
                    <a:pt x="30" y="343"/>
                  </a:lnTo>
                  <a:lnTo>
                    <a:pt x="31" y="343"/>
                  </a:lnTo>
                  <a:lnTo>
                    <a:pt x="31" y="343"/>
                  </a:lnTo>
                  <a:lnTo>
                    <a:pt x="31" y="343"/>
                  </a:lnTo>
                  <a:lnTo>
                    <a:pt x="31" y="343"/>
                  </a:lnTo>
                  <a:lnTo>
                    <a:pt x="31" y="343"/>
                  </a:lnTo>
                  <a:lnTo>
                    <a:pt x="31" y="343"/>
                  </a:lnTo>
                  <a:lnTo>
                    <a:pt x="31" y="343"/>
                  </a:lnTo>
                  <a:lnTo>
                    <a:pt x="32" y="343"/>
                  </a:lnTo>
                  <a:lnTo>
                    <a:pt x="32" y="343"/>
                  </a:lnTo>
                  <a:lnTo>
                    <a:pt x="32" y="343"/>
                  </a:lnTo>
                  <a:lnTo>
                    <a:pt x="32" y="343"/>
                  </a:lnTo>
                  <a:lnTo>
                    <a:pt x="32" y="343"/>
                  </a:lnTo>
                  <a:lnTo>
                    <a:pt x="32" y="343"/>
                  </a:lnTo>
                  <a:lnTo>
                    <a:pt x="32" y="343"/>
                  </a:lnTo>
                  <a:lnTo>
                    <a:pt x="33" y="343"/>
                  </a:lnTo>
                  <a:lnTo>
                    <a:pt x="33" y="343"/>
                  </a:lnTo>
                  <a:lnTo>
                    <a:pt x="33" y="343"/>
                  </a:lnTo>
                  <a:lnTo>
                    <a:pt x="33" y="343"/>
                  </a:lnTo>
                  <a:lnTo>
                    <a:pt x="33" y="343"/>
                  </a:lnTo>
                  <a:lnTo>
                    <a:pt x="33" y="343"/>
                  </a:lnTo>
                  <a:lnTo>
                    <a:pt x="33" y="343"/>
                  </a:lnTo>
                  <a:lnTo>
                    <a:pt x="34" y="343"/>
                  </a:lnTo>
                  <a:lnTo>
                    <a:pt x="34" y="343"/>
                  </a:lnTo>
                  <a:lnTo>
                    <a:pt x="34" y="343"/>
                  </a:lnTo>
                  <a:lnTo>
                    <a:pt x="34" y="343"/>
                  </a:lnTo>
                  <a:lnTo>
                    <a:pt x="34" y="343"/>
                  </a:lnTo>
                  <a:lnTo>
                    <a:pt x="34" y="343"/>
                  </a:lnTo>
                  <a:lnTo>
                    <a:pt x="34" y="343"/>
                  </a:lnTo>
                  <a:lnTo>
                    <a:pt x="34" y="342"/>
                  </a:lnTo>
                  <a:lnTo>
                    <a:pt x="34" y="342"/>
                  </a:lnTo>
                  <a:lnTo>
                    <a:pt x="34" y="342"/>
                  </a:lnTo>
                  <a:lnTo>
                    <a:pt x="34" y="342"/>
                  </a:lnTo>
                  <a:lnTo>
                    <a:pt x="34" y="342"/>
                  </a:lnTo>
                  <a:lnTo>
                    <a:pt x="34" y="342"/>
                  </a:lnTo>
                  <a:lnTo>
                    <a:pt x="34" y="342"/>
                  </a:lnTo>
                  <a:lnTo>
                    <a:pt x="33" y="342"/>
                  </a:lnTo>
                  <a:lnTo>
                    <a:pt x="33" y="342"/>
                  </a:lnTo>
                  <a:lnTo>
                    <a:pt x="33" y="342"/>
                  </a:lnTo>
                  <a:lnTo>
                    <a:pt x="33" y="342"/>
                  </a:lnTo>
                  <a:lnTo>
                    <a:pt x="33" y="342"/>
                  </a:lnTo>
                  <a:lnTo>
                    <a:pt x="33" y="342"/>
                  </a:lnTo>
                  <a:lnTo>
                    <a:pt x="33" y="342"/>
                  </a:lnTo>
                  <a:lnTo>
                    <a:pt x="32" y="342"/>
                  </a:lnTo>
                  <a:lnTo>
                    <a:pt x="32" y="342"/>
                  </a:lnTo>
                  <a:lnTo>
                    <a:pt x="32" y="342"/>
                  </a:lnTo>
                  <a:lnTo>
                    <a:pt x="32" y="342"/>
                  </a:lnTo>
                  <a:lnTo>
                    <a:pt x="32" y="342"/>
                  </a:lnTo>
                  <a:lnTo>
                    <a:pt x="32" y="342"/>
                  </a:lnTo>
                  <a:lnTo>
                    <a:pt x="32" y="342"/>
                  </a:lnTo>
                  <a:lnTo>
                    <a:pt x="31" y="342"/>
                  </a:lnTo>
                  <a:lnTo>
                    <a:pt x="31" y="342"/>
                  </a:lnTo>
                  <a:lnTo>
                    <a:pt x="31" y="342"/>
                  </a:lnTo>
                  <a:lnTo>
                    <a:pt x="31" y="342"/>
                  </a:lnTo>
                  <a:lnTo>
                    <a:pt x="31" y="342"/>
                  </a:lnTo>
                  <a:lnTo>
                    <a:pt x="31" y="342"/>
                  </a:lnTo>
                  <a:lnTo>
                    <a:pt x="31" y="342"/>
                  </a:lnTo>
                  <a:lnTo>
                    <a:pt x="30" y="342"/>
                  </a:lnTo>
                  <a:lnTo>
                    <a:pt x="30" y="342"/>
                  </a:lnTo>
                  <a:lnTo>
                    <a:pt x="30" y="342"/>
                  </a:lnTo>
                  <a:lnTo>
                    <a:pt x="30" y="342"/>
                  </a:lnTo>
                  <a:lnTo>
                    <a:pt x="30" y="342"/>
                  </a:lnTo>
                  <a:lnTo>
                    <a:pt x="30" y="342"/>
                  </a:lnTo>
                  <a:lnTo>
                    <a:pt x="30" y="342"/>
                  </a:lnTo>
                  <a:lnTo>
                    <a:pt x="29" y="342"/>
                  </a:lnTo>
                  <a:lnTo>
                    <a:pt x="29" y="342"/>
                  </a:lnTo>
                  <a:lnTo>
                    <a:pt x="29" y="342"/>
                  </a:lnTo>
                  <a:lnTo>
                    <a:pt x="29" y="342"/>
                  </a:lnTo>
                  <a:lnTo>
                    <a:pt x="29" y="342"/>
                  </a:lnTo>
                  <a:lnTo>
                    <a:pt x="29" y="342"/>
                  </a:lnTo>
                  <a:lnTo>
                    <a:pt x="29" y="342"/>
                  </a:lnTo>
                  <a:lnTo>
                    <a:pt x="28" y="342"/>
                  </a:lnTo>
                  <a:lnTo>
                    <a:pt x="28" y="342"/>
                  </a:lnTo>
                  <a:lnTo>
                    <a:pt x="28" y="342"/>
                  </a:lnTo>
                  <a:lnTo>
                    <a:pt x="28" y="342"/>
                  </a:lnTo>
                  <a:lnTo>
                    <a:pt x="28" y="342"/>
                  </a:lnTo>
                  <a:lnTo>
                    <a:pt x="28" y="342"/>
                  </a:lnTo>
                  <a:lnTo>
                    <a:pt x="28" y="342"/>
                  </a:lnTo>
                  <a:lnTo>
                    <a:pt x="27" y="342"/>
                  </a:lnTo>
                  <a:lnTo>
                    <a:pt x="27" y="342"/>
                  </a:lnTo>
                  <a:lnTo>
                    <a:pt x="27" y="342"/>
                  </a:lnTo>
                  <a:lnTo>
                    <a:pt x="27" y="342"/>
                  </a:lnTo>
                  <a:lnTo>
                    <a:pt x="27" y="342"/>
                  </a:lnTo>
                  <a:lnTo>
                    <a:pt x="27" y="342"/>
                  </a:lnTo>
                  <a:lnTo>
                    <a:pt x="26" y="342"/>
                  </a:lnTo>
                  <a:lnTo>
                    <a:pt x="26" y="342"/>
                  </a:lnTo>
                  <a:lnTo>
                    <a:pt x="26" y="342"/>
                  </a:lnTo>
                  <a:lnTo>
                    <a:pt x="26" y="342"/>
                  </a:lnTo>
                  <a:lnTo>
                    <a:pt x="26" y="342"/>
                  </a:lnTo>
                  <a:lnTo>
                    <a:pt x="26" y="342"/>
                  </a:lnTo>
                  <a:lnTo>
                    <a:pt x="26" y="342"/>
                  </a:lnTo>
                  <a:lnTo>
                    <a:pt x="25" y="342"/>
                  </a:lnTo>
                  <a:lnTo>
                    <a:pt x="25" y="342"/>
                  </a:lnTo>
                  <a:lnTo>
                    <a:pt x="25" y="342"/>
                  </a:lnTo>
                  <a:lnTo>
                    <a:pt x="25" y="342"/>
                  </a:lnTo>
                  <a:lnTo>
                    <a:pt x="25" y="342"/>
                  </a:lnTo>
                  <a:lnTo>
                    <a:pt x="25" y="342"/>
                  </a:lnTo>
                  <a:lnTo>
                    <a:pt x="25" y="342"/>
                  </a:lnTo>
                  <a:lnTo>
                    <a:pt x="24" y="342"/>
                  </a:lnTo>
                  <a:lnTo>
                    <a:pt x="24" y="342"/>
                  </a:lnTo>
                  <a:lnTo>
                    <a:pt x="24" y="342"/>
                  </a:lnTo>
                  <a:lnTo>
                    <a:pt x="24" y="342"/>
                  </a:lnTo>
                  <a:lnTo>
                    <a:pt x="24" y="342"/>
                  </a:lnTo>
                  <a:lnTo>
                    <a:pt x="24" y="342"/>
                  </a:lnTo>
                  <a:lnTo>
                    <a:pt x="24" y="342"/>
                  </a:lnTo>
                  <a:lnTo>
                    <a:pt x="23" y="342"/>
                  </a:lnTo>
                  <a:lnTo>
                    <a:pt x="23" y="342"/>
                  </a:lnTo>
                  <a:lnTo>
                    <a:pt x="23" y="342"/>
                  </a:lnTo>
                  <a:lnTo>
                    <a:pt x="23" y="342"/>
                  </a:lnTo>
                  <a:lnTo>
                    <a:pt x="23" y="342"/>
                  </a:lnTo>
                  <a:lnTo>
                    <a:pt x="23" y="342"/>
                  </a:lnTo>
                  <a:lnTo>
                    <a:pt x="23" y="342"/>
                  </a:lnTo>
                  <a:lnTo>
                    <a:pt x="22" y="342"/>
                  </a:lnTo>
                  <a:lnTo>
                    <a:pt x="22" y="342"/>
                  </a:lnTo>
                  <a:lnTo>
                    <a:pt x="22" y="342"/>
                  </a:lnTo>
                  <a:lnTo>
                    <a:pt x="22" y="342"/>
                  </a:lnTo>
                  <a:lnTo>
                    <a:pt x="22" y="342"/>
                  </a:lnTo>
                  <a:lnTo>
                    <a:pt x="22" y="342"/>
                  </a:lnTo>
                  <a:lnTo>
                    <a:pt x="21" y="342"/>
                  </a:lnTo>
                  <a:lnTo>
                    <a:pt x="21" y="342"/>
                  </a:lnTo>
                  <a:lnTo>
                    <a:pt x="21" y="342"/>
                  </a:lnTo>
                  <a:lnTo>
                    <a:pt x="21" y="342"/>
                  </a:lnTo>
                  <a:lnTo>
                    <a:pt x="21" y="343"/>
                  </a:lnTo>
                  <a:close/>
                  <a:moveTo>
                    <a:pt x="42" y="343"/>
                  </a:moveTo>
                  <a:lnTo>
                    <a:pt x="43" y="343"/>
                  </a:lnTo>
                  <a:lnTo>
                    <a:pt x="43" y="343"/>
                  </a:lnTo>
                  <a:lnTo>
                    <a:pt x="43" y="343"/>
                  </a:lnTo>
                  <a:lnTo>
                    <a:pt x="43" y="343"/>
                  </a:lnTo>
                  <a:lnTo>
                    <a:pt x="43" y="343"/>
                  </a:lnTo>
                  <a:lnTo>
                    <a:pt x="43" y="343"/>
                  </a:lnTo>
                  <a:lnTo>
                    <a:pt x="43" y="343"/>
                  </a:lnTo>
                  <a:lnTo>
                    <a:pt x="44" y="343"/>
                  </a:lnTo>
                  <a:lnTo>
                    <a:pt x="44" y="343"/>
                  </a:lnTo>
                  <a:lnTo>
                    <a:pt x="44" y="343"/>
                  </a:lnTo>
                  <a:lnTo>
                    <a:pt x="44" y="343"/>
                  </a:lnTo>
                  <a:lnTo>
                    <a:pt x="44" y="343"/>
                  </a:lnTo>
                  <a:lnTo>
                    <a:pt x="44" y="343"/>
                  </a:lnTo>
                  <a:lnTo>
                    <a:pt x="45" y="343"/>
                  </a:lnTo>
                  <a:lnTo>
                    <a:pt x="45" y="343"/>
                  </a:lnTo>
                  <a:lnTo>
                    <a:pt x="45" y="343"/>
                  </a:lnTo>
                  <a:lnTo>
                    <a:pt x="45" y="343"/>
                  </a:lnTo>
                  <a:lnTo>
                    <a:pt x="45" y="343"/>
                  </a:lnTo>
                  <a:lnTo>
                    <a:pt x="45" y="343"/>
                  </a:lnTo>
                  <a:lnTo>
                    <a:pt x="45" y="343"/>
                  </a:lnTo>
                  <a:lnTo>
                    <a:pt x="46" y="343"/>
                  </a:lnTo>
                  <a:lnTo>
                    <a:pt x="46" y="343"/>
                  </a:lnTo>
                  <a:lnTo>
                    <a:pt x="46" y="343"/>
                  </a:lnTo>
                  <a:lnTo>
                    <a:pt x="46" y="343"/>
                  </a:lnTo>
                  <a:lnTo>
                    <a:pt x="46" y="343"/>
                  </a:lnTo>
                  <a:lnTo>
                    <a:pt x="46" y="343"/>
                  </a:lnTo>
                  <a:lnTo>
                    <a:pt x="46" y="343"/>
                  </a:lnTo>
                  <a:lnTo>
                    <a:pt x="47" y="343"/>
                  </a:lnTo>
                  <a:lnTo>
                    <a:pt x="47" y="343"/>
                  </a:lnTo>
                  <a:lnTo>
                    <a:pt x="47" y="343"/>
                  </a:lnTo>
                  <a:lnTo>
                    <a:pt x="47" y="343"/>
                  </a:lnTo>
                  <a:lnTo>
                    <a:pt x="47" y="343"/>
                  </a:lnTo>
                  <a:lnTo>
                    <a:pt x="47" y="343"/>
                  </a:lnTo>
                  <a:lnTo>
                    <a:pt x="47" y="343"/>
                  </a:lnTo>
                  <a:lnTo>
                    <a:pt x="48" y="343"/>
                  </a:lnTo>
                  <a:lnTo>
                    <a:pt x="48" y="343"/>
                  </a:lnTo>
                  <a:lnTo>
                    <a:pt x="48" y="343"/>
                  </a:lnTo>
                  <a:lnTo>
                    <a:pt x="48" y="343"/>
                  </a:lnTo>
                  <a:lnTo>
                    <a:pt x="48" y="343"/>
                  </a:lnTo>
                  <a:lnTo>
                    <a:pt x="48" y="343"/>
                  </a:lnTo>
                  <a:lnTo>
                    <a:pt x="48" y="343"/>
                  </a:lnTo>
                  <a:lnTo>
                    <a:pt x="49" y="343"/>
                  </a:lnTo>
                  <a:lnTo>
                    <a:pt x="49" y="343"/>
                  </a:lnTo>
                  <a:lnTo>
                    <a:pt x="49" y="343"/>
                  </a:lnTo>
                  <a:lnTo>
                    <a:pt x="49" y="343"/>
                  </a:lnTo>
                  <a:lnTo>
                    <a:pt x="49" y="343"/>
                  </a:lnTo>
                  <a:lnTo>
                    <a:pt x="49" y="343"/>
                  </a:lnTo>
                  <a:lnTo>
                    <a:pt x="49" y="343"/>
                  </a:lnTo>
                  <a:lnTo>
                    <a:pt x="50" y="343"/>
                  </a:lnTo>
                  <a:lnTo>
                    <a:pt x="50" y="343"/>
                  </a:lnTo>
                  <a:lnTo>
                    <a:pt x="50" y="343"/>
                  </a:lnTo>
                  <a:lnTo>
                    <a:pt x="50" y="343"/>
                  </a:lnTo>
                  <a:lnTo>
                    <a:pt x="50" y="343"/>
                  </a:lnTo>
                  <a:lnTo>
                    <a:pt x="50" y="343"/>
                  </a:lnTo>
                  <a:lnTo>
                    <a:pt x="50" y="343"/>
                  </a:lnTo>
                  <a:lnTo>
                    <a:pt x="51" y="343"/>
                  </a:lnTo>
                  <a:lnTo>
                    <a:pt x="51" y="343"/>
                  </a:lnTo>
                  <a:lnTo>
                    <a:pt x="51" y="343"/>
                  </a:lnTo>
                  <a:lnTo>
                    <a:pt x="51" y="343"/>
                  </a:lnTo>
                  <a:lnTo>
                    <a:pt x="51" y="343"/>
                  </a:lnTo>
                  <a:lnTo>
                    <a:pt x="51" y="343"/>
                  </a:lnTo>
                  <a:lnTo>
                    <a:pt x="51" y="343"/>
                  </a:lnTo>
                  <a:lnTo>
                    <a:pt x="52" y="343"/>
                  </a:lnTo>
                  <a:lnTo>
                    <a:pt x="52" y="343"/>
                  </a:lnTo>
                  <a:lnTo>
                    <a:pt x="52" y="343"/>
                  </a:lnTo>
                  <a:lnTo>
                    <a:pt x="52" y="343"/>
                  </a:lnTo>
                  <a:lnTo>
                    <a:pt x="52" y="343"/>
                  </a:lnTo>
                  <a:lnTo>
                    <a:pt x="52" y="343"/>
                  </a:lnTo>
                  <a:lnTo>
                    <a:pt x="53" y="343"/>
                  </a:lnTo>
                  <a:lnTo>
                    <a:pt x="53" y="343"/>
                  </a:lnTo>
                  <a:lnTo>
                    <a:pt x="53" y="343"/>
                  </a:lnTo>
                  <a:lnTo>
                    <a:pt x="53" y="343"/>
                  </a:lnTo>
                  <a:lnTo>
                    <a:pt x="53" y="343"/>
                  </a:lnTo>
                  <a:lnTo>
                    <a:pt x="53" y="343"/>
                  </a:lnTo>
                  <a:lnTo>
                    <a:pt x="53" y="343"/>
                  </a:lnTo>
                  <a:lnTo>
                    <a:pt x="54" y="343"/>
                  </a:lnTo>
                  <a:lnTo>
                    <a:pt x="54" y="343"/>
                  </a:lnTo>
                  <a:lnTo>
                    <a:pt x="54" y="343"/>
                  </a:lnTo>
                  <a:lnTo>
                    <a:pt x="54" y="343"/>
                  </a:lnTo>
                  <a:lnTo>
                    <a:pt x="54" y="343"/>
                  </a:lnTo>
                  <a:lnTo>
                    <a:pt x="54" y="343"/>
                  </a:lnTo>
                  <a:lnTo>
                    <a:pt x="54" y="343"/>
                  </a:lnTo>
                  <a:lnTo>
                    <a:pt x="55" y="343"/>
                  </a:lnTo>
                  <a:lnTo>
                    <a:pt x="55" y="343"/>
                  </a:lnTo>
                  <a:lnTo>
                    <a:pt x="55" y="343"/>
                  </a:lnTo>
                  <a:lnTo>
                    <a:pt x="55" y="343"/>
                  </a:lnTo>
                  <a:lnTo>
                    <a:pt x="55" y="343"/>
                  </a:lnTo>
                  <a:lnTo>
                    <a:pt x="55" y="343"/>
                  </a:lnTo>
                  <a:lnTo>
                    <a:pt x="55" y="343"/>
                  </a:lnTo>
                  <a:lnTo>
                    <a:pt x="56" y="343"/>
                  </a:lnTo>
                  <a:lnTo>
                    <a:pt x="56" y="343"/>
                  </a:lnTo>
                  <a:lnTo>
                    <a:pt x="56" y="343"/>
                  </a:lnTo>
                  <a:lnTo>
                    <a:pt x="56" y="342"/>
                  </a:lnTo>
                  <a:lnTo>
                    <a:pt x="56" y="342"/>
                  </a:lnTo>
                  <a:lnTo>
                    <a:pt x="56" y="342"/>
                  </a:lnTo>
                  <a:lnTo>
                    <a:pt x="55" y="342"/>
                  </a:lnTo>
                  <a:lnTo>
                    <a:pt x="55" y="342"/>
                  </a:lnTo>
                  <a:lnTo>
                    <a:pt x="55" y="342"/>
                  </a:lnTo>
                  <a:lnTo>
                    <a:pt x="55" y="342"/>
                  </a:lnTo>
                  <a:lnTo>
                    <a:pt x="55" y="342"/>
                  </a:lnTo>
                  <a:lnTo>
                    <a:pt x="55" y="342"/>
                  </a:lnTo>
                  <a:lnTo>
                    <a:pt x="55" y="342"/>
                  </a:lnTo>
                  <a:lnTo>
                    <a:pt x="54" y="342"/>
                  </a:lnTo>
                  <a:lnTo>
                    <a:pt x="54" y="342"/>
                  </a:lnTo>
                  <a:lnTo>
                    <a:pt x="54" y="342"/>
                  </a:lnTo>
                  <a:lnTo>
                    <a:pt x="54" y="342"/>
                  </a:lnTo>
                  <a:lnTo>
                    <a:pt x="54" y="342"/>
                  </a:lnTo>
                  <a:lnTo>
                    <a:pt x="54" y="342"/>
                  </a:lnTo>
                  <a:lnTo>
                    <a:pt x="54" y="342"/>
                  </a:lnTo>
                  <a:lnTo>
                    <a:pt x="53" y="342"/>
                  </a:lnTo>
                  <a:lnTo>
                    <a:pt x="53" y="342"/>
                  </a:lnTo>
                  <a:lnTo>
                    <a:pt x="53" y="342"/>
                  </a:lnTo>
                  <a:lnTo>
                    <a:pt x="53" y="342"/>
                  </a:lnTo>
                  <a:lnTo>
                    <a:pt x="53" y="342"/>
                  </a:lnTo>
                  <a:lnTo>
                    <a:pt x="53" y="342"/>
                  </a:lnTo>
                  <a:lnTo>
                    <a:pt x="53" y="342"/>
                  </a:lnTo>
                  <a:lnTo>
                    <a:pt x="52" y="342"/>
                  </a:lnTo>
                  <a:lnTo>
                    <a:pt x="52" y="342"/>
                  </a:lnTo>
                  <a:lnTo>
                    <a:pt x="52" y="342"/>
                  </a:lnTo>
                  <a:lnTo>
                    <a:pt x="52" y="342"/>
                  </a:lnTo>
                  <a:lnTo>
                    <a:pt x="52" y="342"/>
                  </a:lnTo>
                  <a:lnTo>
                    <a:pt x="52" y="342"/>
                  </a:lnTo>
                  <a:lnTo>
                    <a:pt x="51" y="342"/>
                  </a:lnTo>
                  <a:lnTo>
                    <a:pt x="51" y="342"/>
                  </a:lnTo>
                  <a:lnTo>
                    <a:pt x="51" y="342"/>
                  </a:lnTo>
                  <a:lnTo>
                    <a:pt x="51" y="342"/>
                  </a:lnTo>
                  <a:lnTo>
                    <a:pt x="51" y="342"/>
                  </a:lnTo>
                  <a:lnTo>
                    <a:pt x="51" y="342"/>
                  </a:lnTo>
                  <a:lnTo>
                    <a:pt x="51" y="342"/>
                  </a:lnTo>
                  <a:lnTo>
                    <a:pt x="50" y="342"/>
                  </a:lnTo>
                  <a:lnTo>
                    <a:pt x="50" y="342"/>
                  </a:lnTo>
                  <a:lnTo>
                    <a:pt x="50" y="342"/>
                  </a:lnTo>
                  <a:lnTo>
                    <a:pt x="50" y="342"/>
                  </a:lnTo>
                  <a:lnTo>
                    <a:pt x="50" y="342"/>
                  </a:lnTo>
                  <a:lnTo>
                    <a:pt x="50" y="342"/>
                  </a:lnTo>
                  <a:lnTo>
                    <a:pt x="50" y="342"/>
                  </a:lnTo>
                  <a:lnTo>
                    <a:pt x="49" y="342"/>
                  </a:lnTo>
                  <a:lnTo>
                    <a:pt x="49" y="342"/>
                  </a:lnTo>
                  <a:lnTo>
                    <a:pt x="49" y="342"/>
                  </a:lnTo>
                  <a:lnTo>
                    <a:pt x="49" y="342"/>
                  </a:lnTo>
                  <a:lnTo>
                    <a:pt x="49" y="342"/>
                  </a:lnTo>
                  <a:lnTo>
                    <a:pt x="49" y="342"/>
                  </a:lnTo>
                  <a:lnTo>
                    <a:pt x="49" y="342"/>
                  </a:lnTo>
                  <a:lnTo>
                    <a:pt x="48" y="342"/>
                  </a:lnTo>
                  <a:lnTo>
                    <a:pt x="48" y="342"/>
                  </a:lnTo>
                  <a:lnTo>
                    <a:pt x="48" y="342"/>
                  </a:lnTo>
                  <a:lnTo>
                    <a:pt x="48" y="342"/>
                  </a:lnTo>
                  <a:lnTo>
                    <a:pt x="48" y="342"/>
                  </a:lnTo>
                  <a:lnTo>
                    <a:pt x="48" y="342"/>
                  </a:lnTo>
                  <a:lnTo>
                    <a:pt x="48" y="342"/>
                  </a:lnTo>
                  <a:lnTo>
                    <a:pt x="47" y="342"/>
                  </a:lnTo>
                  <a:lnTo>
                    <a:pt x="47" y="342"/>
                  </a:lnTo>
                  <a:lnTo>
                    <a:pt x="47" y="342"/>
                  </a:lnTo>
                  <a:lnTo>
                    <a:pt x="47" y="342"/>
                  </a:lnTo>
                  <a:lnTo>
                    <a:pt x="47" y="342"/>
                  </a:lnTo>
                  <a:lnTo>
                    <a:pt x="47" y="342"/>
                  </a:lnTo>
                  <a:lnTo>
                    <a:pt x="47" y="342"/>
                  </a:lnTo>
                  <a:lnTo>
                    <a:pt x="46" y="342"/>
                  </a:lnTo>
                  <a:lnTo>
                    <a:pt x="46" y="342"/>
                  </a:lnTo>
                  <a:lnTo>
                    <a:pt x="46" y="342"/>
                  </a:lnTo>
                  <a:lnTo>
                    <a:pt x="46" y="342"/>
                  </a:lnTo>
                  <a:lnTo>
                    <a:pt x="46" y="342"/>
                  </a:lnTo>
                  <a:lnTo>
                    <a:pt x="46" y="342"/>
                  </a:lnTo>
                  <a:lnTo>
                    <a:pt x="46" y="342"/>
                  </a:lnTo>
                  <a:lnTo>
                    <a:pt x="45" y="342"/>
                  </a:lnTo>
                  <a:lnTo>
                    <a:pt x="45" y="342"/>
                  </a:lnTo>
                  <a:lnTo>
                    <a:pt x="45" y="342"/>
                  </a:lnTo>
                  <a:lnTo>
                    <a:pt x="45" y="342"/>
                  </a:lnTo>
                  <a:lnTo>
                    <a:pt x="45" y="342"/>
                  </a:lnTo>
                  <a:lnTo>
                    <a:pt x="45" y="342"/>
                  </a:lnTo>
                  <a:lnTo>
                    <a:pt x="45" y="342"/>
                  </a:lnTo>
                  <a:lnTo>
                    <a:pt x="44" y="342"/>
                  </a:lnTo>
                  <a:lnTo>
                    <a:pt x="44" y="342"/>
                  </a:lnTo>
                  <a:lnTo>
                    <a:pt x="44" y="342"/>
                  </a:lnTo>
                  <a:lnTo>
                    <a:pt x="44" y="342"/>
                  </a:lnTo>
                  <a:lnTo>
                    <a:pt x="44" y="342"/>
                  </a:lnTo>
                  <a:lnTo>
                    <a:pt x="44" y="342"/>
                  </a:lnTo>
                  <a:lnTo>
                    <a:pt x="43" y="342"/>
                  </a:lnTo>
                  <a:lnTo>
                    <a:pt x="43" y="342"/>
                  </a:lnTo>
                  <a:lnTo>
                    <a:pt x="43" y="342"/>
                  </a:lnTo>
                  <a:lnTo>
                    <a:pt x="43" y="342"/>
                  </a:lnTo>
                  <a:lnTo>
                    <a:pt x="43" y="342"/>
                  </a:lnTo>
                  <a:lnTo>
                    <a:pt x="43" y="342"/>
                  </a:lnTo>
                  <a:lnTo>
                    <a:pt x="43" y="342"/>
                  </a:lnTo>
                  <a:lnTo>
                    <a:pt x="42" y="342"/>
                  </a:lnTo>
                  <a:lnTo>
                    <a:pt x="42" y="343"/>
                  </a:lnTo>
                  <a:close/>
                  <a:moveTo>
                    <a:pt x="64" y="343"/>
                  </a:moveTo>
                  <a:lnTo>
                    <a:pt x="64" y="343"/>
                  </a:lnTo>
                  <a:lnTo>
                    <a:pt x="64" y="343"/>
                  </a:lnTo>
                  <a:lnTo>
                    <a:pt x="64" y="343"/>
                  </a:lnTo>
                  <a:lnTo>
                    <a:pt x="65" y="343"/>
                  </a:lnTo>
                  <a:lnTo>
                    <a:pt x="65" y="343"/>
                  </a:lnTo>
                  <a:lnTo>
                    <a:pt x="65" y="343"/>
                  </a:lnTo>
                  <a:lnTo>
                    <a:pt x="65" y="343"/>
                  </a:lnTo>
                  <a:lnTo>
                    <a:pt x="65" y="343"/>
                  </a:lnTo>
                  <a:lnTo>
                    <a:pt x="65" y="343"/>
                  </a:lnTo>
                  <a:lnTo>
                    <a:pt x="65" y="343"/>
                  </a:lnTo>
                  <a:lnTo>
                    <a:pt x="66" y="343"/>
                  </a:lnTo>
                  <a:lnTo>
                    <a:pt x="66" y="343"/>
                  </a:lnTo>
                  <a:lnTo>
                    <a:pt x="66" y="343"/>
                  </a:lnTo>
                  <a:lnTo>
                    <a:pt x="66" y="343"/>
                  </a:lnTo>
                  <a:lnTo>
                    <a:pt x="66" y="343"/>
                  </a:lnTo>
                  <a:lnTo>
                    <a:pt x="66" y="343"/>
                  </a:lnTo>
                  <a:lnTo>
                    <a:pt x="66" y="343"/>
                  </a:lnTo>
                  <a:lnTo>
                    <a:pt x="67" y="343"/>
                  </a:lnTo>
                  <a:lnTo>
                    <a:pt x="67" y="343"/>
                  </a:lnTo>
                  <a:lnTo>
                    <a:pt x="67" y="343"/>
                  </a:lnTo>
                  <a:lnTo>
                    <a:pt x="67" y="343"/>
                  </a:lnTo>
                  <a:lnTo>
                    <a:pt x="67" y="343"/>
                  </a:lnTo>
                  <a:lnTo>
                    <a:pt x="67" y="343"/>
                  </a:lnTo>
                  <a:lnTo>
                    <a:pt x="68" y="343"/>
                  </a:lnTo>
                  <a:lnTo>
                    <a:pt x="68" y="343"/>
                  </a:lnTo>
                  <a:lnTo>
                    <a:pt x="68" y="343"/>
                  </a:lnTo>
                  <a:lnTo>
                    <a:pt x="68" y="343"/>
                  </a:lnTo>
                  <a:lnTo>
                    <a:pt x="68" y="343"/>
                  </a:lnTo>
                  <a:lnTo>
                    <a:pt x="68" y="343"/>
                  </a:lnTo>
                  <a:lnTo>
                    <a:pt x="68" y="343"/>
                  </a:lnTo>
                  <a:lnTo>
                    <a:pt x="69" y="343"/>
                  </a:lnTo>
                  <a:lnTo>
                    <a:pt x="69" y="343"/>
                  </a:lnTo>
                  <a:lnTo>
                    <a:pt x="69" y="343"/>
                  </a:lnTo>
                  <a:lnTo>
                    <a:pt x="69" y="343"/>
                  </a:lnTo>
                  <a:lnTo>
                    <a:pt x="69" y="343"/>
                  </a:lnTo>
                  <a:lnTo>
                    <a:pt x="69" y="343"/>
                  </a:lnTo>
                  <a:lnTo>
                    <a:pt x="69" y="343"/>
                  </a:lnTo>
                  <a:lnTo>
                    <a:pt x="70" y="343"/>
                  </a:lnTo>
                  <a:lnTo>
                    <a:pt x="70" y="343"/>
                  </a:lnTo>
                  <a:lnTo>
                    <a:pt x="70" y="343"/>
                  </a:lnTo>
                  <a:lnTo>
                    <a:pt x="70" y="343"/>
                  </a:lnTo>
                  <a:lnTo>
                    <a:pt x="70" y="343"/>
                  </a:lnTo>
                  <a:lnTo>
                    <a:pt x="70" y="343"/>
                  </a:lnTo>
                  <a:lnTo>
                    <a:pt x="70" y="343"/>
                  </a:lnTo>
                  <a:lnTo>
                    <a:pt x="71" y="343"/>
                  </a:lnTo>
                  <a:lnTo>
                    <a:pt x="71" y="343"/>
                  </a:lnTo>
                  <a:lnTo>
                    <a:pt x="71" y="343"/>
                  </a:lnTo>
                  <a:lnTo>
                    <a:pt x="71" y="343"/>
                  </a:lnTo>
                  <a:lnTo>
                    <a:pt x="71" y="343"/>
                  </a:lnTo>
                  <a:lnTo>
                    <a:pt x="71" y="343"/>
                  </a:lnTo>
                  <a:lnTo>
                    <a:pt x="71" y="343"/>
                  </a:lnTo>
                  <a:lnTo>
                    <a:pt x="72" y="343"/>
                  </a:lnTo>
                  <a:lnTo>
                    <a:pt x="72" y="343"/>
                  </a:lnTo>
                  <a:lnTo>
                    <a:pt x="72" y="343"/>
                  </a:lnTo>
                  <a:lnTo>
                    <a:pt x="72" y="343"/>
                  </a:lnTo>
                  <a:lnTo>
                    <a:pt x="72" y="343"/>
                  </a:lnTo>
                  <a:lnTo>
                    <a:pt x="72" y="343"/>
                  </a:lnTo>
                  <a:lnTo>
                    <a:pt x="72" y="343"/>
                  </a:lnTo>
                  <a:lnTo>
                    <a:pt x="73" y="343"/>
                  </a:lnTo>
                  <a:lnTo>
                    <a:pt x="73" y="343"/>
                  </a:lnTo>
                  <a:lnTo>
                    <a:pt x="73" y="343"/>
                  </a:lnTo>
                  <a:lnTo>
                    <a:pt x="73" y="343"/>
                  </a:lnTo>
                  <a:lnTo>
                    <a:pt x="73" y="343"/>
                  </a:lnTo>
                  <a:lnTo>
                    <a:pt x="73" y="343"/>
                  </a:lnTo>
                  <a:lnTo>
                    <a:pt x="73" y="343"/>
                  </a:lnTo>
                  <a:lnTo>
                    <a:pt x="74" y="343"/>
                  </a:lnTo>
                  <a:lnTo>
                    <a:pt x="74" y="343"/>
                  </a:lnTo>
                  <a:lnTo>
                    <a:pt x="74" y="343"/>
                  </a:lnTo>
                  <a:lnTo>
                    <a:pt x="74" y="343"/>
                  </a:lnTo>
                  <a:lnTo>
                    <a:pt x="74" y="343"/>
                  </a:lnTo>
                  <a:lnTo>
                    <a:pt x="74" y="343"/>
                  </a:lnTo>
                  <a:lnTo>
                    <a:pt x="74" y="343"/>
                  </a:lnTo>
                  <a:lnTo>
                    <a:pt x="75" y="343"/>
                  </a:lnTo>
                  <a:lnTo>
                    <a:pt x="75" y="343"/>
                  </a:lnTo>
                  <a:lnTo>
                    <a:pt x="75" y="343"/>
                  </a:lnTo>
                  <a:lnTo>
                    <a:pt x="75" y="343"/>
                  </a:lnTo>
                  <a:lnTo>
                    <a:pt x="75" y="343"/>
                  </a:lnTo>
                  <a:lnTo>
                    <a:pt x="75" y="343"/>
                  </a:lnTo>
                  <a:lnTo>
                    <a:pt x="75" y="343"/>
                  </a:lnTo>
                  <a:lnTo>
                    <a:pt x="76" y="343"/>
                  </a:lnTo>
                  <a:lnTo>
                    <a:pt x="76" y="343"/>
                  </a:lnTo>
                  <a:lnTo>
                    <a:pt x="76" y="343"/>
                  </a:lnTo>
                  <a:lnTo>
                    <a:pt x="76" y="343"/>
                  </a:lnTo>
                  <a:lnTo>
                    <a:pt x="76" y="343"/>
                  </a:lnTo>
                  <a:lnTo>
                    <a:pt x="76" y="343"/>
                  </a:lnTo>
                  <a:lnTo>
                    <a:pt x="76" y="343"/>
                  </a:lnTo>
                  <a:lnTo>
                    <a:pt x="77" y="343"/>
                  </a:lnTo>
                  <a:lnTo>
                    <a:pt x="77" y="343"/>
                  </a:lnTo>
                  <a:lnTo>
                    <a:pt x="77" y="343"/>
                  </a:lnTo>
                  <a:lnTo>
                    <a:pt x="77" y="343"/>
                  </a:lnTo>
                  <a:lnTo>
                    <a:pt x="77" y="343"/>
                  </a:lnTo>
                  <a:lnTo>
                    <a:pt x="77" y="343"/>
                  </a:lnTo>
                  <a:lnTo>
                    <a:pt x="77" y="342"/>
                  </a:lnTo>
                  <a:lnTo>
                    <a:pt x="77" y="342"/>
                  </a:lnTo>
                  <a:lnTo>
                    <a:pt x="77" y="342"/>
                  </a:lnTo>
                  <a:lnTo>
                    <a:pt x="77" y="342"/>
                  </a:lnTo>
                  <a:lnTo>
                    <a:pt x="77" y="342"/>
                  </a:lnTo>
                  <a:lnTo>
                    <a:pt x="77" y="342"/>
                  </a:lnTo>
                  <a:lnTo>
                    <a:pt x="76" y="342"/>
                  </a:lnTo>
                  <a:lnTo>
                    <a:pt x="76" y="342"/>
                  </a:lnTo>
                  <a:lnTo>
                    <a:pt x="76" y="342"/>
                  </a:lnTo>
                  <a:lnTo>
                    <a:pt x="76" y="342"/>
                  </a:lnTo>
                  <a:lnTo>
                    <a:pt x="76" y="342"/>
                  </a:lnTo>
                  <a:lnTo>
                    <a:pt x="76" y="342"/>
                  </a:lnTo>
                  <a:lnTo>
                    <a:pt x="76" y="342"/>
                  </a:lnTo>
                  <a:lnTo>
                    <a:pt x="75" y="342"/>
                  </a:lnTo>
                  <a:lnTo>
                    <a:pt x="75" y="342"/>
                  </a:lnTo>
                  <a:lnTo>
                    <a:pt x="75" y="342"/>
                  </a:lnTo>
                  <a:lnTo>
                    <a:pt x="75" y="342"/>
                  </a:lnTo>
                  <a:lnTo>
                    <a:pt x="75" y="342"/>
                  </a:lnTo>
                  <a:lnTo>
                    <a:pt x="75" y="342"/>
                  </a:lnTo>
                  <a:lnTo>
                    <a:pt x="75" y="342"/>
                  </a:lnTo>
                  <a:lnTo>
                    <a:pt x="74" y="342"/>
                  </a:lnTo>
                  <a:lnTo>
                    <a:pt x="74" y="342"/>
                  </a:lnTo>
                  <a:lnTo>
                    <a:pt x="74" y="342"/>
                  </a:lnTo>
                  <a:lnTo>
                    <a:pt x="74" y="342"/>
                  </a:lnTo>
                  <a:lnTo>
                    <a:pt x="74" y="342"/>
                  </a:lnTo>
                  <a:lnTo>
                    <a:pt x="74" y="342"/>
                  </a:lnTo>
                  <a:lnTo>
                    <a:pt x="74" y="342"/>
                  </a:lnTo>
                  <a:lnTo>
                    <a:pt x="73" y="342"/>
                  </a:lnTo>
                  <a:lnTo>
                    <a:pt x="73" y="342"/>
                  </a:lnTo>
                  <a:lnTo>
                    <a:pt x="73" y="342"/>
                  </a:lnTo>
                  <a:lnTo>
                    <a:pt x="73" y="342"/>
                  </a:lnTo>
                  <a:lnTo>
                    <a:pt x="73" y="342"/>
                  </a:lnTo>
                  <a:lnTo>
                    <a:pt x="73" y="342"/>
                  </a:lnTo>
                  <a:lnTo>
                    <a:pt x="73" y="342"/>
                  </a:lnTo>
                  <a:lnTo>
                    <a:pt x="72" y="342"/>
                  </a:lnTo>
                  <a:lnTo>
                    <a:pt x="72" y="342"/>
                  </a:lnTo>
                  <a:lnTo>
                    <a:pt x="72" y="342"/>
                  </a:lnTo>
                  <a:lnTo>
                    <a:pt x="72" y="342"/>
                  </a:lnTo>
                  <a:lnTo>
                    <a:pt x="72" y="342"/>
                  </a:lnTo>
                  <a:lnTo>
                    <a:pt x="72" y="342"/>
                  </a:lnTo>
                  <a:lnTo>
                    <a:pt x="72" y="342"/>
                  </a:lnTo>
                  <a:lnTo>
                    <a:pt x="71" y="342"/>
                  </a:lnTo>
                  <a:lnTo>
                    <a:pt x="71" y="342"/>
                  </a:lnTo>
                  <a:lnTo>
                    <a:pt x="71" y="342"/>
                  </a:lnTo>
                  <a:lnTo>
                    <a:pt x="71" y="342"/>
                  </a:lnTo>
                  <a:lnTo>
                    <a:pt x="71" y="342"/>
                  </a:lnTo>
                  <a:lnTo>
                    <a:pt x="71" y="342"/>
                  </a:lnTo>
                  <a:lnTo>
                    <a:pt x="71" y="342"/>
                  </a:lnTo>
                  <a:lnTo>
                    <a:pt x="70" y="342"/>
                  </a:lnTo>
                  <a:lnTo>
                    <a:pt x="70" y="342"/>
                  </a:lnTo>
                  <a:lnTo>
                    <a:pt x="70" y="342"/>
                  </a:lnTo>
                  <a:lnTo>
                    <a:pt x="70" y="342"/>
                  </a:lnTo>
                  <a:lnTo>
                    <a:pt x="70" y="342"/>
                  </a:lnTo>
                  <a:lnTo>
                    <a:pt x="70" y="342"/>
                  </a:lnTo>
                  <a:lnTo>
                    <a:pt x="70" y="342"/>
                  </a:lnTo>
                  <a:lnTo>
                    <a:pt x="69" y="342"/>
                  </a:lnTo>
                  <a:lnTo>
                    <a:pt x="69" y="342"/>
                  </a:lnTo>
                  <a:lnTo>
                    <a:pt x="69" y="342"/>
                  </a:lnTo>
                  <a:lnTo>
                    <a:pt x="69" y="342"/>
                  </a:lnTo>
                  <a:lnTo>
                    <a:pt x="69" y="342"/>
                  </a:lnTo>
                  <a:lnTo>
                    <a:pt x="69" y="342"/>
                  </a:lnTo>
                  <a:lnTo>
                    <a:pt x="69" y="342"/>
                  </a:lnTo>
                  <a:lnTo>
                    <a:pt x="68" y="342"/>
                  </a:lnTo>
                  <a:lnTo>
                    <a:pt x="68" y="342"/>
                  </a:lnTo>
                  <a:lnTo>
                    <a:pt x="68" y="342"/>
                  </a:lnTo>
                  <a:lnTo>
                    <a:pt x="68" y="342"/>
                  </a:lnTo>
                  <a:lnTo>
                    <a:pt x="68" y="342"/>
                  </a:lnTo>
                  <a:lnTo>
                    <a:pt x="68" y="342"/>
                  </a:lnTo>
                  <a:lnTo>
                    <a:pt x="68" y="342"/>
                  </a:lnTo>
                  <a:lnTo>
                    <a:pt x="67" y="342"/>
                  </a:lnTo>
                  <a:lnTo>
                    <a:pt x="67" y="342"/>
                  </a:lnTo>
                  <a:lnTo>
                    <a:pt x="67" y="342"/>
                  </a:lnTo>
                  <a:lnTo>
                    <a:pt x="67" y="342"/>
                  </a:lnTo>
                  <a:lnTo>
                    <a:pt x="67" y="342"/>
                  </a:lnTo>
                  <a:lnTo>
                    <a:pt x="67" y="342"/>
                  </a:lnTo>
                  <a:lnTo>
                    <a:pt x="66" y="342"/>
                  </a:lnTo>
                  <a:lnTo>
                    <a:pt x="66" y="342"/>
                  </a:lnTo>
                  <a:lnTo>
                    <a:pt x="66" y="342"/>
                  </a:lnTo>
                  <a:lnTo>
                    <a:pt x="66" y="342"/>
                  </a:lnTo>
                  <a:lnTo>
                    <a:pt x="66" y="342"/>
                  </a:lnTo>
                  <a:lnTo>
                    <a:pt x="66" y="342"/>
                  </a:lnTo>
                  <a:lnTo>
                    <a:pt x="66" y="342"/>
                  </a:lnTo>
                  <a:lnTo>
                    <a:pt x="65" y="342"/>
                  </a:lnTo>
                  <a:lnTo>
                    <a:pt x="65" y="342"/>
                  </a:lnTo>
                  <a:lnTo>
                    <a:pt x="65" y="342"/>
                  </a:lnTo>
                  <a:lnTo>
                    <a:pt x="65" y="342"/>
                  </a:lnTo>
                  <a:lnTo>
                    <a:pt x="65" y="342"/>
                  </a:lnTo>
                  <a:lnTo>
                    <a:pt x="65" y="342"/>
                  </a:lnTo>
                  <a:lnTo>
                    <a:pt x="65" y="342"/>
                  </a:lnTo>
                  <a:lnTo>
                    <a:pt x="64" y="342"/>
                  </a:lnTo>
                  <a:lnTo>
                    <a:pt x="64" y="342"/>
                  </a:lnTo>
                  <a:lnTo>
                    <a:pt x="64" y="342"/>
                  </a:lnTo>
                  <a:lnTo>
                    <a:pt x="64" y="342"/>
                  </a:lnTo>
                  <a:lnTo>
                    <a:pt x="64" y="343"/>
                  </a:lnTo>
                  <a:close/>
                  <a:moveTo>
                    <a:pt x="85" y="343"/>
                  </a:moveTo>
                  <a:lnTo>
                    <a:pt x="86" y="343"/>
                  </a:lnTo>
                  <a:lnTo>
                    <a:pt x="86" y="343"/>
                  </a:lnTo>
                  <a:lnTo>
                    <a:pt x="86" y="343"/>
                  </a:lnTo>
                  <a:lnTo>
                    <a:pt x="86" y="343"/>
                  </a:lnTo>
                  <a:lnTo>
                    <a:pt x="86" y="343"/>
                  </a:lnTo>
                  <a:lnTo>
                    <a:pt x="86" y="343"/>
                  </a:lnTo>
                  <a:lnTo>
                    <a:pt x="86" y="343"/>
                  </a:lnTo>
                  <a:lnTo>
                    <a:pt x="87" y="343"/>
                  </a:lnTo>
                  <a:lnTo>
                    <a:pt x="87" y="343"/>
                  </a:lnTo>
                  <a:lnTo>
                    <a:pt x="87" y="343"/>
                  </a:lnTo>
                  <a:lnTo>
                    <a:pt x="87" y="343"/>
                  </a:lnTo>
                  <a:lnTo>
                    <a:pt x="87" y="343"/>
                  </a:lnTo>
                  <a:lnTo>
                    <a:pt x="87" y="343"/>
                  </a:lnTo>
                  <a:lnTo>
                    <a:pt x="87" y="343"/>
                  </a:lnTo>
                  <a:lnTo>
                    <a:pt x="88" y="343"/>
                  </a:lnTo>
                  <a:lnTo>
                    <a:pt x="88" y="343"/>
                  </a:lnTo>
                  <a:lnTo>
                    <a:pt x="88" y="343"/>
                  </a:lnTo>
                  <a:lnTo>
                    <a:pt x="88" y="343"/>
                  </a:lnTo>
                  <a:lnTo>
                    <a:pt x="88" y="343"/>
                  </a:lnTo>
                  <a:lnTo>
                    <a:pt x="88" y="343"/>
                  </a:lnTo>
                  <a:lnTo>
                    <a:pt x="88" y="343"/>
                  </a:lnTo>
                  <a:lnTo>
                    <a:pt x="89" y="343"/>
                  </a:lnTo>
                  <a:lnTo>
                    <a:pt x="89" y="343"/>
                  </a:lnTo>
                  <a:lnTo>
                    <a:pt x="89" y="343"/>
                  </a:lnTo>
                  <a:lnTo>
                    <a:pt x="89" y="343"/>
                  </a:lnTo>
                  <a:lnTo>
                    <a:pt x="89" y="343"/>
                  </a:lnTo>
                  <a:lnTo>
                    <a:pt x="89" y="343"/>
                  </a:lnTo>
                  <a:lnTo>
                    <a:pt x="89" y="343"/>
                  </a:lnTo>
                  <a:lnTo>
                    <a:pt x="90" y="343"/>
                  </a:lnTo>
                  <a:lnTo>
                    <a:pt x="90" y="343"/>
                  </a:lnTo>
                  <a:lnTo>
                    <a:pt x="90" y="343"/>
                  </a:lnTo>
                  <a:lnTo>
                    <a:pt x="90" y="343"/>
                  </a:lnTo>
                  <a:lnTo>
                    <a:pt x="90" y="343"/>
                  </a:lnTo>
                  <a:lnTo>
                    <a:pt x="90" y="343"/>
                  </a:lnTo>
                  <a:lnTo>
                    <a:pt x="90" y="343"/>
                  </a:lnTo>
                  <a:lnTo>
                    <a:pt x="91" y="343"/>
                  </a:lnTo>
                  <a:lnTo>
                    <a:pt x="91" y="343"/>
                  </a:lnTo>
                  <a:lnTo>
                    <a:pt x="91" y="343"/>
                  </a:lnTo>
                  <a:lnTo>
                    <a:pt x="91" y="343"/>
                  </a:lnTo>
                  <a:lnTo>
                    <a:pt x="91" y="343"/>
                  </a:lnTo>
                  <a:lnTo>
                    <a:pt x="91" y="343"/>
                  </a:lnTo>
                  <a:lnTo>
                    <a:pt x="91" y="343"/>
                  </a:lnTo>
                  <a:lnTo>
                    <a:pt x="92" y="343"/>
                  </a:lnTo>
                  <a:lnTo>
                    <a:pt x="92" y="343"/>
                  </a:lnTo>
                  <a:lnTo>
                    <a:pt x="92" y="343"/>
                  </a:lnTo>
                  <a:lnTo>
                    <a:pt x="92" y="343"/>
                  </a:lnTo>
                  <a:lnTo>
                    <a:pt x="92" y="343"/>
                  </a:lnTo>
                  <a:lnTo>
                    <a:pt x="92" y="343"/>
                  </a:lnTo>
                  <a:lnTo>
                    <a:pt x="92" y="343"/>
                  </a:lnTo>
                  <a:lnTo>
                    <a:pt x="93" y="343"/>
                  </a:lnTo>
                  <a:lnTo>
                    <a:pt x="93" y="343"/>
                  </a:lnTo>
                  <a:lnTo>
                    <a:pt x="93" y="343"/>
                  </a:lnTo>
                  <a:lnTo>
                    <a:pt x="93" y="343"/>
                  </a:lnTo>
                  <a:lnTo>
                    <a:pt x="93" y="343"/>
                  </a:lnTo>
                  <a:lnTo>
                    <a:pt x="93" y="343"/>
                  </a:lnTo>
                  <a:lnTo>
                    <a:pt x="94" y="343"/>
                  </a:lnTo>
                  <a:lnTo>
                    <a:pt x="94" y="343"/>
                  </a:lnTo>
                  <a:lnTo>
                    <a:pt x="94" y="343"/>
                  </a:lnTo>
                  <a:lnTo>
                    <a:pt x="94" y="343"/>
                  </a:lnTo>
                  <a:lnTo>
                    <a:pt x="94" y="343"/>
                  </a:lnTo>
                  <a:lnTo>
                    <a:pt x="94" y="343"/>
                  </a:lnTo>
                  <a:lnTo>
                    <a:pt x="94" y="343"/>
                  </a:lnTo>
                  <a:lnTo>
                    <a:pt x="95" y="343"/>
                  </a:lnTo>
                  <a:lnTo>
                    <a:pt x="95" y="343"/>
                  </a:lnTo>
                  <a:lnTo>
                    <a:pt x="95" y="343"/>
                  </a:lnTo>
                  <a:lnTo>
                    <a:pt x="95" y="343"/>
                  </a:lnTo>
                  <a:lnTo>
                    <a:pt x="95" y="343"/>
                  </a:lnTo>
                  <a:lnTo>
                    <a:pt x="95" y="343"/>
                  </a:lnTo>
                  <a:lnTo>
                    <a:pt x="95" y="343"/>
                  </a:lnTo>
                  <a:lnTo>
                    <a:pt x="96" y="343"/>
                  </a:lnTo>
                  <a:lnTo>
                    <a:pt x="96" y="343"/>
                  </a:lnTo>
                  <a:lnTo>
                    <a:pt x="96" y="343"/>
                  </a:lnTo>
                  <a:lnTo>
                    <a:pt x="96" y="343"/>
                  </a:lnTo>
                  <a:lnTo>
                    <a:pt x="96" y="343"/>
                  </a:lnTo>
                  <a:lnTo>
                    <a:pt x="96" y="343"/>
                  </a:lnTo>
                  <a:lnTo>
                    <a:pt x="96" y="343"/>
                  </a:lnTo>
                  <a:lnTo>
                    <a:pt x="97" y="343"/>
                  </a:lnTo>
                  <a:lnTo>
                    <a:pt x="97" y="343"/>
                  </a:lnTo>
                  <a:lnTo>
                    <a:pt x="97" y="343"/>
                  </a:lnTo>
                  <a:lnTo>
                    <a:pt x="97" y="343"/>
                  </a:lnTo>
                  <a:lnTo>
                    <a:pt x="97" y="343"/>
                  </a:lnTo>
                  <a:lnTo>
                    <a:pt x="97" y="343"/>
                  </a:lnTo>
                  <a:lnTo>
                    <a:pt x="97" y="343"/>
                  </a:lnTo>
                  <a:lnTo>
                    <a:pt x="98" y="343"/>
                  </a:lnTo>
                  <a:lnTo>
                    <a:pt x="98" y="343"/>
                  </a:lnTo>
                  <a:lnTo>
                    <a:pt x="98" y="343"/>
                  </a:lnTo>
                  <a:lnTo>
                    <a:pt x="98" y="343"/>
                  </a:lnTo>
                  <a:lnTo>
                    <a:pt x="98" y="343"/>
                  </a:lnTo>
                  <a:lnTo>
                    <a:pt x="98" y="343"/>
                  </a:lnTo>
                  <a:lnTo>
                    <a:pt x="98" y="343"/>
                  </a:lnTo>
                  <a:lnTo>
                    <a:pt x="99" y="343"/>
                  </a:lnTo>
                  <a:lnTo>
                    <a:pt x="99" y="343"/>
                  </a:lnTo>
                  <a:lnTo>
                    <a:pt x="99" y="342"/>
                  </a:lnTo>
                  <a:lnTo>
                    <a:pt x="99" y="342"/>
                  </a:lnTo>
                  <a:lnTo>
                    <a:pt x="98" y="342"/>
                  </a:lnTo>
                  <a:lnTo>
                    <a:pt x="98" y="342"/>
                  </a:lnTo>
                  <a:lnTo>
                    <a:pt x="98" y="342"/>
                  </a:lnTo>
                  <a:lnTo>
                    <a:pt x="98" y="342"/>
                  </a:lnTo>
                  <a:lnTo>
                    <a:pt x="98" y="342"/>
                  </a:lnTo>
                  <a:lnTo>
                    <a:pt x="98" y="342"/>
                  </a:lnTo>
                  <a:lnTo>
                    <a:pt x="98" y="342"/>
                  </a:lnTo>
                  <a:lnTo>
                    <a:pt x="97" y="342"/>
                  </a:lnTo>
                  <a:lnTo>
                    <a:pt x="97" y="342"/>
                  </a:lnTo>
                  <a:lnTo>
                    <a:pt x="97" y="342"/>
                  </a:lnTo>
                  <a:lnTo>
                    <a:pt x="97" y="342"/>
                  </a:lnTo>
                  <a:lnTo>
                    <a:pt x="97" y="342"/>
                  </a:lnTo>
                  <a:lnTo>
                    <a:pt x="97" y="342"/>
                  </a:lnTo>
                  <a:lnTo>
                    <a:pt x="97" y="342"/>
                  </a:lnTo>
                  <a:lnTo>
                    <a:pt x="96" y="342"/>
                  </a:lnTo>
                  <a:lnTo>
                    <a:pt x="96" y="342"/>
                  </a:lnTo>
                  <a:lnTo>
                    <a:pt x="96" y="342"/>
                  </a:lnTo>
                  <a:lnTo>
                    <a:pt x="96" y="342"/>
                  </a:lnTo>
                  <a:lnTo>
                    <a:pt x="96" y="342"/>
                  </a:lnTo>
                  <a:lnTo>
                    <a:pt x="96" y="342"/>
                  </a:lnTo>
                  <a:lnTo>
                    <a:pt x="96" y="342"/>
                  </a:lnTo>
                  <a:lnTo>
                    <a:pt x="95" y="342"/>
                  </a:lnTo>
                  <a:lnTo>
                    <a:pt x="95" y="342"/>
                  </a:lnTo>
                  <a:lnTo>
                    <a:pt x="95" y="342"/>
                  </a:lnTo>
                  <a:lnTo>
                    <a:pt x="95" y="342"/>
                  </a:lnTo>
                  <a:lnTo>
                    <a:pt x="95" y="342"/>
                  </a:lnTo>
                  <a:lnTo>
                    <a:pt x="95" y="342"/>
                  </a:lnTo>
                  <a:lnTo>
                    <a:pt x="95" y="342"/>
                  </a:lnTo>
                  <a:lnTo>
                    <a:pt x="94" y="342"/>
                  </a:lnTo>
                  <a:lnTo>
                    <a:pt x="94" y="342"/>
                  </a:lnTo>
                  <a:lnTo>
                    <a:pt x="94" y="342"/>
                  </a:lnTo>
                  <a:lnTo>
                    <a:pt x="94" y="342"/>
                  </a:lnTo>
                  <a:lnTo>
                    <a:pt x="94" y="342"/>
                  </a:lnTo>
                  <a:lnTo>
                    <a:pt x="94" y="342"/>
                  </a:lnTo>
                  <a:lnTo>
                    <a:pt x="94" y="342"/>
                  </a:lnTo>
                  <a:lnTo>
                    <a:pt x="93" y="342"/>
                  </a:lnTo>
                  <a:lnTo>
                    <a:pt x="93" y="342"/>
                  </a:lnTo>
                  <a:lnTo>
                    <a:pt x="93" y="342"/>
                  </a:lnTo>
                  <a:lnTo>
                    <a:pt x="93" y="342"/>
                  </a:lnTo>
                  <a:lnTo>
                    <a:pt x="93" y="342"/>
                  </a:lnTo>
                  <a:lnTo>
                    <a:pt x="93" y="342"/>
                  </a:lnTo>
                  <a:lnTo>
                    <a:pt x="92" y="342"/>
                  </a:lnTo>
                  <a:lnTo>
                    <a:pt x="92" y="342"/>
                  </a:lnTo>
                  <a:lnTo>
                    <a:pt x="92" y="342"/>
                  </a:lnTo>
                  <a:lnTo>
                    <a:pt x="92" y="342"/>
                  </a:lnTo>
                  <a:lnTo>
                    <a:pt x="92" y="342"/>
                  </a:lnTo>
                  <a:lnTo>
                    <a:pt x="92" y="342"/>
                  </a:lnTo>
                  <a:lnTo>
                    <a:pt x="92" y="342"/>
                  </a:lnTo>
                  <a:lnTo>
                    <a:pt x="91" y="342"/>
                  </a:lnTo>
                  <a:lnTo>
                    <a:pt x="91" y="342"/>
                  </a:lnTo>
                  <a:lnTo>
                    <a:pt x="91" y="342"/>
                  </a:lnTo>
                  <a:lnTo>
                    <a:pt x="91" y="342"/>
                  </a:lnTo>
                  <a:lnTo>
                    <a:pt x="91" y="342"/>
                  </a:lnTo>
                  <a:lnTo>
                    <a:pt x="91" y="342"/>
                  </a:lnTo>
                  <a:lnTo>
                    <a:pt x="91" y="342"/>
                  </a:lnTo>
                  <a:lnTo>
                    <a:pt x="90" y="342"/>
                  </a:lnTo>
                  <a:lnTo>
                    <a:pt x="90" y="342"/>
                  </a:lnTo>
                  <a:lnTo>
                    <a:pt x="90" y="342"/>
                  </a:lnTo>
                  <a:lnTo>
                    <a:pt x="90" y="342"/>
                  </a:lnTo>
                  <a:lnTo>
                    <a:pt x="90" y="342"/>
                  </a:lnTo>
                  <a:lnTo>
                    <a:pt x="90" y="342"/>
                  </a:lnTo>
                  <a:lnTo>
                    <a:pt x="90" y="342"/>
                  </a:lnTo>
                  <a:lnTo>
                    <a:pt x="89" y="342"/>
                  </a:lnTo>
                  <a:lnTo>
                    <a:pt x="89" y="342"/>
                  </a:lnTo>
                  <a:lnTo>
                    <a:pt x="89" y="342"/>
                  </a:lnTo>
                  <a:lnTo>
                    <a:pt x="89" y="342"/>
                  </a:lnTo>
                  <a:lnTo>
                    <a:pt x="89" y="342"/>
                  </a:lnTo>
                  <a:lnTo>
                    <a:pt x="89" y="342"/>
                  </a:lnTo>
                  <a:lnTo>
                    <a:pt x="89" y="342"/>
                  </a:lnTo>
                  <a:lnTo>
                    <a:pt x="88" y="342"/>
                  </a:lnTo>
                  <a:lnTo>
                    <a:pt x="88" y="342"/>
                  </a:lnTo>
                  <a:lnTo>
                    <a:pt x="88" y="342"/>
                  </a:lnTo>
                  <a:lnTo>
                    <a:pt x="88" y="342"/>
                  </a:lnTo>
                  <a:lnTo>
                    <a:pt x="88" y="342"/>
                  </a:lnTo>
                  <a:lnTo>
                    <a:pt x="88" y="342"/>
                  </a:lnTo>
                  <a:lnTo>
                    <a:pt x="88" y="342"/>
                  </a:lnTo>
                  <a:lnTo>
                    <a:pt x="87" y="342"/>
                  </a:lnTo>
                  <a:lnTo>
                    <a:pt x="87" y="342"/>
                  </a:lnTo>
                  <a:lnTo>
                    <a:pt x="87" y="342"/>
                  </a:lnTo>
                  <a:lnTo>
                    <a:pt x="87" y="342"/>
                  </a:lnTo>
                  <a:lnTo>
                    <a:pt x="87" y="342"/>
                  </a:lnTo>
                  <a:lnTo>
                    <a:pt x="87" y="342"/>
                  </a:lnTo>
                  <a:lnTo>
                    <a:pt x="87" y="342"/>
                  </a:lnTo>
                  <a:lnTo>
                    <a:pt x="86" y="342"/>
                  </a:lnTo>
                  <a:lnTo>
                    <a:pt x="86" y="342"/>
                  </a:lnTo>
                  <a:lnTo>
                    <a:pt x="86" y="342"/>
                  </a:lnTo>
                  <a:lnTo>
                    <a:pt x="86" y="342"/>
                  </a:lnTo>
                  <a:lnTo>
                    <a:pt x="86" y="342"/>
                  </a:lnTo>
                  <a:lnTo>
                    <a:pt x="86" y="342"/>
                  </a:lnTo>
                  <a:lnTo>
                    <a:pt x="86" y="342"/>
                  </a:lnTo>
                  <a:lnTo>
                    <a:pt x="85" y="342"/>
                  </a:lnTo>
                  <a:lnTo>
                    <a:pt x="85" y="343"/>
                  </a:lnTo>
                  <a:close/>
                  <a:moveTo>
                    <a:pt x="107" y="343"/>
                  </a:moveTo>
                  <a:lnTo>
                    <a:pt x="107" y="343"/>
                  </a:lnTo>
                  <a:lnTo>
                    <a:pt x="107" y="343"/>
                  </a:lnTo>
                  <a:lnTo>
                    <a:pt x="107" y="343"/>
                  </a:lnTo>
                  <a:lnTo>
                    <a:pt x="107" y="343"/>
                  </a:lnTo>
                  <a:lnTo>
                    <a:pt x="107" y="343"/>
                  </a:lnTo>
                  <a:lnTo>
                    <a:pt x="108" y="343"/>
                  </a:lnTo>
                  <a:lnTo>
                    <a:pt x="108" y="343"/>
                  </a:lnTo>
                  <a:lnTo>
                    <a:pt x="108" y="343"/>
                  </a:lnTo>
                  <a:lnTo>
                    <a:pt x="108" y="343"/>
                  </a:lnTo>
                  <a:lnTo>
                    <a:pt x="108" y="343"/>
                  </a:lnTo>
                  <a:lnTo>
                    <a:pt x="108" y="343"/>
                  </a:lnTo>
                  <a:lnTo>
                    <a:pt x="109" y="343"/>
                  </a:lnTo>
                  <a:lnTo>
                    <a:pt x="109" y="343"/>
                  </a:lnTo>
                  <a:lnTo>
                    <a:pt x="109" y="343"/>
                  </a:lnTo>
                  <a:lnTo>
                    <a:pt x="109" y="343"/>
                  </a:lnTo>
                  <a:lnTo>
                    <a:pt x="109" y="343"/>
                  </a:lnTo>
                  <a:lnTo>
                    <a:pt x="109" y="343"/>
                  </a:lnTo>
                  <a:lnTo>
                    <a:pt x="109" y="343"/>
                  </a:lnTo>
                  <a:lnTo>
                    <a:pt x="110" y="343"/>
                  </a:lnTo>
                  <a:lnTo>
                    <a:pt x="110" y="343"/>
                  </a:lnTo>
                  <a:lnTo>
                    <a:pt x="110" y="343"/>
                  </a:lnTo>
                  <a:lnTo>
                    <a:pt x="110" y="343"/>
                  </a:lnTo>
                  <a:lnTo>
                    <a:pt x="110" y="343"/>
                  </a:lnTo>
                  <a:lnTo>
                    <a:pt x="110" y="343"/>
                  </a:lnTo>
                  <a:lnTo>
                    <a:pt x="110" y="343"/>
                  </a:lnTo>
                  <a:lnTo>
                    <a:pt x="111" y="343"/>
                  </a:lnTo>
                  <a:lnTo>
                    <a:pt x="111" y="343"/>
                  </a:lnTo>
                  <a:lnTo>
                    <a:pt x="111" y="343"/>
                  </a:lnTo>
                  <a:lnTo>
                    <a:pt x="111" y="343"/>
                  </a:lnTo>
                  <a:lnTo>
                    <a:pt x="111" y="343"/>
                  </a:lnTo>
                  <a:lnTo>
                    <a:pt x="111" y="343"/>
                  </a:lnTo>
                  <a:lnTo>
                    <a:pt x="111" y="343"/>
                  </a:lnTo>
                  <a:lnTo>
                    <a:pt x="112" y="343"/>
                  </a:lnTo>
                  <a:lnTo>
                    <a:pt x="112" y="343"/>
                  </a:lnTo>
                  <a:lnTo>
                    <a:pt x="112" y="343"/>
                  </a:lnTo>
                  <a:lnTo>
                    <a:pt x="112" y="343"/>
                  </a:lnTo>
                  <a:lnTo>
                    <a:pt x="112" y="343"/>
                  </a:lnTo>
                  <a:lnTo>
                    <a:pt x="112" y="343"/>
                  </a:lnTo>
                  <a:lnTo>
                    <a:pt x="112" y="343"/>
                  </a:lnTo>
                  <a:lnTo>
                    <a:pt x="113" y="343"/>
                  </a:lnTo>
                  <a:lnTo>
                    <a:pt x="113" y="343"/>
                  </a:lnTo>
                  <a:lnTo>
                    <a:pt x="113" y="343"/>
                  </a:lnTo>
                  <a:lnTo>
                    <a:pt x="113" y="343"/>
                  </a:lnTo>
                  <a:lnTo>
                    <a:pt x="113" y="343"/>
                  </a:lnTo>
                  <a:lnTo>
                    <a:pt x="113" y="343"/>
                  </a:lnTo>
                  <a:lnTo>
                    <a:pt x="113" y="343"/>
                  </a:lnTo>
                  <a:lnTo>
                    <a:pt x="114" y="343"/>
                  </a:lnTo>
                  <a:lnTo>
                    <a:pt x="114" y="343"/>
                  </a:lnTo>
                  <a:lnTo>
                    <a:pt x="114" y="343"/>
                  </a:lnTo>
                  <a:lnTo>
                    <a:pt x="114" y="343"/>
                  </a:lnTo>
                  <a:lnTo>
                    <a:pt x="114" y="343"/>
                  </a:lnTo>
                  <a:lnTo>
                    <a:pt x="114" y="343"/>
                  </a:lnTo>
                  <a:lnTo>
                    <a:pt x="114" y="343"/>
                  </a:lnTo>
                  <a:lnTo>
                    <a:pt x="115" y="343"/>
                  </a:lnTo>
                  <a:lnTo>
                    <a:pt x="115" y="343"/>
                  </a:lnTo>
                  <a:lnTo>
                    <a:pt x="115" y="343"/>
                  </a:lnTo>
                  <a:lnTo>
                    <a:pt x="115" y="343"/>
                  </a:lnTo>
                  <a:lnTo>
                    <a:pt x="115" y="343"/>
                  </a:lnTo>
                  <a:lnTo>
                    <a:pt x="115" y="343"/>
                  </a:lnTo>
                  <a:lnTo>
                    <a:pt x="115" y="343"/>
                  </a:lnTo>
                  <a:lnTo>
                    <a:pt x="116" y="343"/>
                  </a:lnTo>
                  <a:lnTo>
                    <a:pt x="116" y="343"/>
                  </a:lnTo>
                  <a:lnTo>
                    <a:pt x="116" y="343"/>
                  </a:lnTo>
                  <a:lnTo>
                    <a:pt x="116" y="343"/>
                  </a:lnTo>
                  <a:lnTo>
                    <a:pt x="116" y="343"/>
                  </a:lnTo>
                  <a:lnTo>
                    <a:pt x="116" y="343"/>
                  </a:lnTo>
                  <a:lnTo>
                    <a:pt x="116" y="343"/>
                  </a:lnTo>
                  <a:lnTo>
                    <a:pt x="117" y="343"/>
                  </a:lnTo>
                  <a:lnTo>
                    <a:pt x="117" y="343"/>
                  </a:lnTo>
                  <a:lnTo>
                    <a:pt x="117" y="343"/>
                  </a:lnTo>
                  <a:lnTo>
                    <a:pt x="117" y="343"/>
                  </a:lnTo>
                  <a:lnTo>
                    <a:pt x="117" y="343"/>
                  </a:lnTo>
                  <a:lnTo>
                    <a:pt x="117" y="343"/>
                  </a:lnTo>
                  <a:lnTo>
                    <a:pt x="117" y="343"/>
                  </a:lnTo>
                  <a:lnTo>
                    <a:pt x="118" y="343"/>
                  </a:lnTo>
                  <a:lnTo>
                    <a:pt x="118" y="343"/>
                  </a:lnTo>
                  <a:lnTo>
                    <a:pt x="118" y="343"/>
                  </a:lnTo>
                  <a:lnTo>
                    <a:pt x="118" y="343"/>
                  </a:lnTo>
                  <a:lnTo>
                    <a:pt x="118" y="343"/>
                  </a:lnTo>
                  <a:lnTo>
                    <a:pt x="118" y="343"/>
                  </a:lnTo>
                  <a:lnTo>
                    <a:pt x="119" y="343"/>
                  </a:lnTo>
                  <a:lnTo>
                    <a:pt x="119" y="343"/>
                  </a:lnTo>
                  <a:lnTo>
                    <a:pt x="119" y="343"/>
                  </a:lnTo>
                  <a:lnTo>
                    <a:pt x="119" y="343"/>
                  </a:lnTo>
                  <a:lnTo>
                    <a:pt x="119" y="343"/>
                  </a:lnTo>
                  <a:lnTo>
                    <a:pt x="119" y="343"/>
                  </a:lnTo>
                  <a:lnTo>
                    <a:pt x="119" y="343"/>
                  </a:lnTo>
                  <a:lnTo>
                    <a:pt x="120" y="343"/>
                  </a:lnTo>
                  <a:lnTo>
                    <a:pt x="120" y="343"/>
                  </a:lnTo>
                  <a:lnTo>
                    <a:pt x="120" y="343"/>
                  </a:lnTo>
                  <a:lnTo>
                    <a:pt x="120" y="343"/>
                  </a:lnTo>
                  <a:lnTo>
                    <a:pt x="120" y="343"/>
                  </a:lnTo>
                  <a:lnTo>
                    <a:pt x="120" y="342"/>
                  </a:lnTo>
                  <a:lnTo>
                    <a:pt x="120" y="342"/>
                  </a:lnTo>
                  <a:lnTo>
                    <a:pt x="120" y="342"/>
                  </a:lnTo>
                  <a:lnTo>
                    <a:pt x="120" y="342"/>
                  </a:lnTo>
                  <a:lnTo>
                    <a:pt x="120" y="342"/>
                  </a:lnTo>
                  <a:lnTo>
                    <a:pt x="119" y="342"/>
                  </a:lnTo>
                  <a:lnTo>
                    <a:pt x="119" y="342"/>
                  </a:lnTo>
                  <a:lnTo>
                    <a:pt x="119" y="342"/>
                  </a:lnTo>
                  <a:lnTo>
                    <a:pt x="119" y="342"/>
                  </a:lnTo>
                  <a:lnTo>
                    <a:pt x="119" y="342"/>
                  </a:lnTo>
                  <a:lnTo>
                    <a:pt x="119" y="342"/>
                  </a:lnTo>
                  <a:lnTo>
                    <a:pt x="119" y="342"/>
                  </a:lnTo>
                  <a:lnTo>
                    <a:pt x="118" y="342"/>
                  </a:lnTo>
                  <a:lnTo>
                    <a:pt x="118" y="342"/>
                  </a:lnTo>
                  <a:lnTo>
                    <a:pt x="118" y="342"/>
                  </a:lnTo>
                  <a:lnTo>
                    <a:pt x="118" y="342"/>
                  </a:lnTo>
                  <a:lnTo>
                    <a:pt x="118" y="342"/>
                  </a:lnTo>
                  <a:lnTo>
                    <a:pt x="118" y="342"/>
                  </a:lnTo>
                  <a:lnTo>
                    <a:pt x="117" y="342"/>
                  </a:lnTo>
                  <a:lnTo>
                    <a:pt x="117" y="342"/>
                  </a:lnTo>
                  <a:lnTo>
                    <a:pt x="117" y="342"/>
                  </a:lnTo>
                  <a:lnTo>
                    <a:pt x="117" y="342"/>
                  </a:lnTo>
                  <a:lnTo>
                    <a:pt x="117" y="342"/>
                  </a:lnTo>
                  <a:lnTo>
                    <a:pt x="117" y="342"/>
                  </a:lnTo>
                  <a:lnTo>
                    <a:pt x="117" y="342"/>
                  </a:lnTo>
                  <a:lnTo>
                    <a:pt x="116" y="342"/>
                  </a:lnTo>
                  <a:lnTo>
                    <a:pt x="116" y="342"/>
                  </a:lnTo>
                  <a:lnTo>
                    <a:pt x="116" y="342"/>
                  </a:lnTo>
                  <a:lnTo>
                    <a:pt x="116" y="342"/>
                  </a:lnTo>
                  <a:lnTo>
                    <a:pt x="116" y="342"/>
                  </a:lnTo>
                  <a:lnTo>
                    <a:pt x="116" y="342"/>
                  </a:lnTo>
                  <a:lnTo>
                    <a:pt x="116" y="342"/>
                  </a:lnTo>
                  <a:lnTo>
                    <a:pt x="115" y="342"/>
                  </a:lnTo>
                  <a:lnTo>
                    <a:pt x="115" y="342"/>
                  </a:lnTo>
                  <a:lnTo>
                    <a:pt x="115" y="342"/>
                  </a:lnTo>
                  <a:lnTo>
                    <a:pt x="115" y="342"/>
                  </a:lnTo>
                  <a:lnTo>
                    <a:pt x="115" y="342"/>
                  </a:lnTo>
                  <a:lnTo>
                    <a:pt x="115" y="342"/>
                  </a:lnTo>
                  <a:lnTo>
                    <a:pt x="115" y="342"/>
                  </a:lnTo>
                  <a:lnTo>
                    <a:pt x="114" y="342"/>
                  </a:lnTo>
                  <a:lnTo>
                    <a:pt x="114" y="342"/>
                  </a:lnTo>
                  <a:lnTo>
                    <a:pt x="114" y="342"/>
                  </a:lnTo>
                  <a:lnTo>
                    <a:pt x="114" y="342"/>
                  </a:lnTo>
                  <a:lnTo>
                    <a:pt x="114" y="342"/>
                  </a:lnTo>
                  <a:lnTo>
                    <a:pt x="114" y="342"/>
                  </a:lnTo>
                  <a:lnTo>
                    <a:pt x="114" y="342"/>
                  </a:lnTo>
                  <a:lnTo>
                    <a:pt x="113" y="342"/>
                  </a:lnTo>
                  <a:lnTo>
                    <a:pt x="113" y="342"/>
                  </a:lnTo>
                  <a:lnTo>
                    <a:pt x="113" y="342"/>
                  </a:lnTo>
                  <a:lnTo>
                    <a:pt x="113" y="342"/>
                  </a:lnTo>
                  <a:lnTo>
                    <a:pt x="113" y="342"/>
                  </a:lnTo>
                  <a:lnTo>
                    <a:pt x="113" y="342"/>
                  </a:lnTo>
                  <a:lnTo>
                    <a:pt x="113" y="342"/>
                  </a:lnTo>
                  <a:lnTo>
                    <a:pt x="112" y="342"/>
                  </a:lnTo>
                  <a:lnTo>
                    <a:pt x="112" y="342"/>
                  </a:lnTo>
                  <a:lnTo>
                    <a:pt x="112" y="342"/>
                  </a:lnTo>
                  <a:lnTo>
                    <a:pt x="112" y="342"/>
                  </a:lnTo>
                  <a:lnTo>
                    <a:pt x="112" y="342"/>
                  </a:lnTo>
                  <a:lnTo>
                    <a:pt x="112" y="342"/>
                  </a:lnTo>
                  <a:lnTo>
                    <a:pt x="112" y="342"/>
                  </a:lnTo>
                  <a:lnTo>
                    <a:pt x="111" y="342"/>
                  </a:lnTo>
                  <a:lnTo>
                    <a:pt x="111" y="342"/>
                  </a:lnTo>
                  <a:lnTo>
                    <a:pt x="111" y="342"/>
                  </a:lnTo>
                  <a:lnTo>
                    <a:pt x="111" y="342"/>
                  </a:lnTo>
                  <a:lnTo>
                    <a:pt x="111" y="342"/>
                  </a:lnTo>
                  <a:lnTo>
                    <a:pt x="111" y="342"/>
                  </a:lnTo>
                  <a:lnTo>
                    <a:pt x="111" y="342"/>
                  </a:lnTo>
                  <a:lnTo>
                    <a:pt x="110" y="342"/>
                  </a:lnTo>
                  <a:lnTo>
                    <a:pt x="110" y="342"/>
                  </a:lnTo>
                  <a:lnTo>
                    <a:pt x="110" y="342"/>
                  </a:lnTo>
                  <a:lnTo>
                    <a:pt x="110" y="342"/>
                  </a:lnTo>
                  <a:lnTo>
                    <a:pt x="110" y="342"/>
                  </a:lnTo>
                  <a:lnTo>
                    <a:pt x="110" y="342"/>
                  </a:lnTo>
                  <a:lnTo>
                    <a:pt x="110" y="342"/>
                  </a:lnTo>
                  <a:lnTo>
                    <a:pt x="109" y="342"/>
                  </a:lnTo>
                  <a:lnTo>
                    <a:pt x="109" y="342"/>
                  </a:lnTo>
                  <a:lnTo>
                    <a:pt x="109" y="342"/>
                  </a:lnTo>
                  <a:lnTo>
                    <a:pt x="109" y="342"/>
                  </a:lnTo>
                  <a:lnTo>
                    <a:pt x="109" y="342"/>
                  </a:lnTo>
                  <a:lnTo>
                    <a:pt x="109" y="342"/>
                  </a:lnTo>
                  <a:lnTo>
                    <a:pt x="109" y="342"/>
                  </a:lnTo>
                  <a:lnTo>
                    <a:pt x="108" y="342"/>
                  </a:lnTo>
                  <a:lnTo>
                    <a:pt x="108" y="342"/>
                  </a:lnTo>
                  <a:lnTo>
                    <a:pt x="108" y="342"/>
                  </a:lnTo>
                  <a:lnTo>
                    <a:pt x="108" y="342"/>
                  </a:lnTo>
                  <a:lnTo>
                    <a:pt x="108" y="342"/>
                  </a:lnTo>
                  <a:lnTo>
                    <a:pt x="108" y="342"/>
                  </a:lnTo>
                  <a:lnTo>
                    <a:pt x="107" y="342"/>
                  </a:lnTo>
                  <a:lnTo>
                    <a:pt x="107" y="342"/>
                  </a:lnTo>
                  <a:lnTo>
                    <a:pt x="107" y="342"/>
                  </a:lnTo>
                  <a:lnTo>
                    <a:pt x="107" y="342"/>
                  </a:lnTo>
                  <a:lnTo>
                    <a:pt x="107" y="342"/>
                  </a:lnTo>
                  <a:lnTo>
                    <a:pt x="107" y="342"/>
                  </a:lnTo>
                  <a:lnTo>
                    <a:pt x="107" y="343"/>
                  </a:lnTo>
                  <a:close/>
                  <a:moveTo>
                    <a:pt x="128" y="343"/>
                  </a:moveTo>
                  <a:lnTo>
                    <a:pt x="128" y="343"/>
                  </a:lnTo>
                  <a:lnTo>
                    <a:pt x="129" y="343"/>
                  </a:lnTo>
                  <a:lnTo>
                    <a:pt x="129" y="343"/>
                  </a:lnTo>
                  <a:lnTo>
                    <a:pt x="129" y="343"/>
                  </a:lnTo>
                  <a:lnTo>
                    <a:pt x="129" y="343"/>
                  </a:lnTo>
                  <a:lnTo>
                    <a:pt x="129" y="343"/>
                  </a:lnTo>
                  <a:lnTo>
                    <a:pt x="129" y="343"/>
                  </a:lnTo>
                  <a:lnTo>
                    <a:pt x="129" y="343"/>
                  </a:lnTo>
                  <a:lnTo>
                    <a:pt x="130" y="343"/>
                  </a:lnTo>
                  <a:lnTo>
                    <a:pt x="130" y="343"/>
                  </a:lnTo>
                  <a:lnTo>
                    <a:pt x="130" y="343"/>
                  </a:lnTo>
                  <a:lnTo>
                    <a:pt x="130" y="343"/>
                  </a:lnTo>
                  <a:lnTo>
                    <a:pt x="130" y="343"/>
                  </a:lnTo>
                  <a:lnTo>
                    <a:pt x="130" y="343"/>
                  </a:lnTo>
                  <a:lnTo>
                    <a:pt x="130" y="343"/>
                  </a:lnTo>
                  <a:lnTo>
                    <a:pt x="131" y="343"/>
                  </a:lnTo>
                  <a:lnTo>
                    <a:pt x="131" y="343"/>
                  </a:lnTo>
                  <a:lnTo>
                    <a:pt x="131" y="343"/>
                  </a:lnTo>
                  <a:lnTo>
                    <a:pt x="131" y="343"/>
                  </a:lnTo>
                  <a:lnTo>
                    <a:pt x="131" y="343"/>
                  </a:lnTo>
                  <a:lnTo>
                    <a:pt x="131" y="343"/>
                  </a:lnTo>
                  <a:lnTo>
                    <a:pt x="131" y="343"/>
                  </a:lnTo>
                  <a:lnTo>
                    <a:pt x="132" y="343"/>
                  </a:lnTo>
                  <a:lnTo>
                    <a:pt x="132" y="343"/>
                  </a:lnTo>
                  <a:lnTo>
                    <a:pt x="132" y="343"/>
                  </a:lnTo>
                  <a:lnTo>
                    <a:pt x="132" y="343"/>
                  </a:lnTo>
                  <a:lnTo>
                    <a:pt x="132" y="343"/>
                  </a:lnTo>
                  <a:lnTo>
                    <a:pt x="132" y="343"/>
                  </a:lnTo>
                  <a:lnTo>
                    <a:pt x="132" y="343"/>
                  </a:lnTo>
                  <a:lnTo>
                    <a:pt x="133" y="343"/>
                  </a:lnTo>
                  <a:lnTo>
                    <a:pt x="133" y="343"/>
                  </a:lnTo>
                  <a:lnTo>
                    <a:pt x="133" y="343"/>
                  </a:lnTo>
                  <a:lnTo>
                    <a:pt x="133" y="343"/>
                  </a:lnTo>
                  <a:lnTo>
                    <a:pt x="133" y="343"/>
                  </a:lnTo>
                  <a:lnTo>
                    <a:pt x="133" y="343"/>
                  </a:lnTo>
                  <a:lnTo>
                    <a:pt x="134" y="343"/>
                  </a:lnTo>
                  <a:lnTo>
                    <a:pt x="134" y="343"/>
                  </a:lnTo>
                  <a:lnTo>
                    <a:pt x="134" y="343"/>
                  </a:lnTo>
                  <a:lnTo>
                    <a:pt x="134" y="343"/>
                  </a:lnTo>
                  <a:lnTo>
                    <a:pt x="134" y="343"/>
                  </a:lnTo>
                  <a:lnTo>
                    <a:pt x="134" y="343"/>
                  </a:lnTo>
                  <a:lnTo>
                    <a:pt x="134" y="343"/>
                  </a:lnTo>
                  <a:lnTo>
                    <a:pt x="135" y="343"/>
                  </a:lnTo>
                  <a:lnTo>
                    <a:pt x="135" y="343"/>
                  </a:lnTo>
                  <a:lnTo>
                    <a:pt x="135" y="343"/>
                  </a:lnTo>
                  <a:lnTo>
                    <a:pt x="135" y="343"/>
                  </a:lnTo>
                  <a:lnTo>
                    <a:pt x="135" y="343"/>
                  </a:lnTo>
                  <a:lnTo>
                    <a:pt x="135" y="343"/>
                  </a:lnTo>
                  <a:lnTo>
                    <a:pt x="135" y="343"/>
                  </a:lnTo>
                  <a:lnTo>
                    <a:pt x="136" y="343"/>
                  </a:lnTo>
                  <a:lnTo>
                    <a:pt x="136" y="343"/>
                  </a:lnTo>
                  <a:lnTo>
                    <a:pt x="136" y="343"/>
                  </a:lnTo>
                  <a:lnTo>
                    <a:pt x="136" y="343"/>
                  </a:lnTo>
                  <a:lnTo>
                    <a:pt x="136" y="343"/>
                  </a:lnTo>
                  <a:lnTo>
                    <a:pt x="136" y="343"/>
                  </a:lnTo>
                  <a:lnTo>
                    <a:pt x="136" y="343"/>
                  </a:lnTo>
                  <a:lnTo>
                    <a:pt x="137" y="343"/>
                  </a:lnTo>
                  <a:lnTo>
                    <a:pt x="137" y="343"/>
                  </a:lnTo>
                  <a:lnTo>
                    <a:pt x="137" y="343"/>
                  </a:lnTo>
                  <a:lnTo>
                    <a:pt x="137" y="343"/>
                  </a:lnTo>
                  <a:lnTo>
                    <a:pt x="137" y="343"/>
                  </a:lnTo>
                  <a:lnTo>
                    <a:pt x="137" y="343"/>
                  </a:lnTo>
                  <a:lnTo>
                    <a:pt x="137" y="343"/>
                  </a:lnTo>
                  <a:lnTo>
                    <a:pt x="138" y="343"/>
                  </a:lnTo>
                  <a:lnTo>
                    <a:pt x="138" y="343"/>
                  </a:lnTo>
                  <a:lnTo>
                    <a:pt x="138" y="343"/>
                  </a:lnTo>
                  <a:lnTo>
                    <a:pt x="138" y="343"/>
                  </a:lnTo>
                  <a:lnTo>
                    <a:pt x="138" y="343"/>
                  </a:lnTo>
                  <a:lnTo>
                    <a:pt x="138" y="343"/>
                  </a:lnTo>
                  <a:lnTo>
                    <a:pt x="139" y="343"/>
                  </a:lnTo>
                  <a:lnTo>
                    <a:pt x="139" y="343"/>
                  </a:lnTo>
                  <a:lnTo>
                    <a:pt x="139" y="343"/>
                  </a:lnTo>
                  <a:lnTo>
                    <a:pt x="139" y="343"/>
                  </a:lnTo>
                  <a:lnTo>
                    <a:pt x="139" y="343"/>
                  </a:lnTo>
                  <a:lnTo>
                    <a:pt x="139" y="343"/>
                  </a:lnTo>
                  <a:lnTo>
                    <a:pt x="139" y="343"/>
                  </a:lnTo>
                  <a:lnTo>
                    <a:pt x="140" y="343"/>
                  </a:lnTo>
                  <a:lnTo>
                    <a:pt x="140" y="343"/>
                  </a:lnTo>
                  <a:lnTo>
                    <a:pt x="140" y="343"/>
                  </a:lnTo>
                  <a:lnTo>
                    <a:pt x="140" y="343"/>
                  </a:lnTo>
                  <a:lnTo>
                    <a:pt x="140" y="343"/>
                  </a:lnTo>
                  <a:lnTo>
                    <a:pt x="140" y="343"/>
                  </a:lnTo>
                  <a:lnTo>
                    <a:pt x="140" y="343"/>
                  </a:lnTo>
                  <a:lnTo>
                    <a:pt x="141" y="343"/>
                  </a:lnTo>
                  <a:lnTo>
                    <a:pt x="141" y="343"/>
                  </a:lnTo>
                  <a:lnTo>
                    <a:pt x="141" y="343"/>
                  </a:lnTo>
                  <a:lnTo>
                    <a:pt x="141" y="343"/>
                  </a:lnTo>
                  <a:lnTo>
                    <a:pt x="141" y="343"/>
                  </a:lnTo>
                  <a:lnTo>
                    <a:pt x="141" y="343"/>
                  </a:lnTo>
                  <a:lnTo>
                    <a:pt x="141" y="343"/>
                  </a:lnTo>
                  <a:lnTo>
                    <a:pt x="142" y="343"/>
                  </a:lnTo>
                  <a:lnTo>
                    <a:pt x="142" y="343"/>
                  </a:lnTo>
                  <a:lnTo>
                    <a:pt x="142" y="342"/>
                  </a:lnTo>
                  <a:lnTo>
                    <a:pt x="142" y="342"/>
                  </a:lnTo>
                  <a:lnTo>
                    <a:pt x="141" y="342"/>
                  </a:lnTo>
                  <a:lnTo>
                    <a:pt x="141" y="342"/>
                  </a:lnTo>
                  <a:lnTo>
                    <a:pt x="141" y="342"/>
                  </a:lnTo>
                  <a:lnTo>
                    <a:pt x="141" y="342"/>
                  </a:lnTo>
                  <a:lnTo>
                    <a:pt x="141" y="342"/>
                  </a:lnTo>
                  <a:lnTo>
                    <a:pt x="141" y="342"/>
                  </a:lnTo>
                  <a:lnTo>
                    <a:pt x="141" y="342"/>
                  </a:lnTo>
                  <a:lnTo>
                    <a:pt x="140" y="342"/>
                  </a:lnTo>
                  <a:lnTo>
                    <a:pt x="140" y="342"/>
                  </a:lnTo>
                  <a:lnTo>
                    <a:pt x="140" y="342"/>
                  </a:lnTo>
                  <a:lnTo>
                    <a:pt x="140" y="342"/>
                  </a:lnTo>
                  <a:lnTo>
                    <a:pt x="140" y="342"/>
                  </a:lnTo>
                  <a:lnTo>
                    <a:pt x="140" y="342"/>
                  </a:lnTo>
                  <a:lnTo>
                    <a:pt x="140" y="342"/>
                  </a:lnTo>
                  <a:lnTo>
                    <a:pt x="139" y="342"/>
                  </a:lnTo>
                  <a:lnTo>
                    <a:pt x="139" y="342"/>
                  </a:lnTo>
                  <a:lnTo>
                    <a:pt x="139" y="342"/>
                  </a:lnTo>
                  <a:lnTo>
                    <a:pt x="139" y="342"/>
                  </a:lnTo>
                  <a:lnTo>
                    <a:pt x="139" y="342"/>
                  </a:lnTo>
                  <a:lnTo>
                    <a:pt x="139" y="342"/>
                  </a:lnTo>
                  <a:lnTo>
                    <a:pt x="139" y="342"/>
                  </a:lnTo>
                  <a:lnTo>
                    <a:pt x="138" y="342"/>
                  </a:lnTo>
                  <a:lnTo>
                    <a:pt x="138" y="342"/>
                  </a:lnTo>
                  <a:lnTo>
                    <a:pt x="138" y="342"/>
                  </a:lnTo>
                  <a:lnTo>
                    <a:pt x="138" y="342"/>
                  </a:lnTo>
                  <a:lnTo>
                    <a:pt x="138" y="342"/>
                  </a:lnTo>
                  <a:lnTo>
                    <a:pt x="138" y="342"/>
                  </a:lnTo>
                  <a:lnTo>
                    <a:pt x="137" y="342"/>
                  </a:lnTo>
                  <a:lnTo>
                    <a:pt x="137" y="342"/>
                  </a:lnTo>
                  <a:lnTo>
                    <a:pt x="137" y="342"/>
                  </a:lnTo>
                  <a:lnTo>
                    <a:pt x="137" y="342"/>
                  </a:lnTo>
                  <a:lnTo>
                    <a:pt x="137" y="342"/>
                  </a:lnTo>
                  <a:lnTo>
                    <a:pt x="137" y="342"/>
                  </a:lnTo>
                  <a:lnTo>
                    <a:pt x="137" y="342"/>
                  </a:lnTo>
                  <a:lnTo>
                    <a:pt x="136" y="342"/>
                  </a:lnTo>
                  <a:lnTo>
                    <a:pt x="136" y="342"/>
                  </a:lnTo>
                  <a:lnTo>
                    <a:pt x="136" y="342"/>
                  </a:lnTo>
                  <a:lnTo>
                    <a:pt x="136" y="342"/>
                  </a:lnTo>
                  <a:lnTo>
                    <a:pt x="136" y="342"/>
                  </a:lnTo>
                  <a:lnTo>
                    <a:pt x="136" y="342"/>
                  </a:lnTo>
                  <a:lnTo>
                    <a:pt x="136" y="342"/>
                  </a:lnTo>
                  <a:lnTo>
                    <a:pt x="135" y="342"/>
                  </a:lnTo>
                  <a:lnTo>
                    <a:pt x="135" y="342"/>
                  </a:lnTo>
                  <a:lnTo>
                    <a:pt x="135" y="342"/>
                  </a:lnTo>
                  <a:lnTo>
                    <a:pt x="135" y="342"/>
                  </a:lnTo>
                  <a:lnTo>
                    <a:pt x="135" y="342"/>
                  </a:lnTo>
                  <a:lnTo>
                    <a:pt x="135" y="342"/>
                  </a:lnTo>
                  <a:lnTo>
                    <a:pt x="135" y="342"/>
                  </a:lnTo>
                  <a:lnTo>
                    <a:pt x="134" y="342"/>
                  </a:lnTo>
                  <a:lnTo>
                    <a:pt x="134" y="342"/>
                  </a:lnTo>
                  <a:lnTo>
                    <a:pt x="134" y="342"/>
                  </a:lnTo>
                  <a:lnTo>
                    <a:pt x="134" y="342"/>
                  </a:lnTo>
                  <a:lnTo>
                    <a:pt x="134" y="342"/>
                  </a:lnTo>
                  <a:lnTo>
                    <a:pt x="134" y="342"/>
                  </a:lnTo>
                  <a:lnTo>
                    <a:pt x="134" y="342"/>
                  </a:lnTo>
                  <a:lnTo>
                    <a:pt x="133" y="342"/>
                  </a:lnTo>
                  <a:lnTo>
                    <a:pt x="133" y="342"/>
                  </a:lnTo>
                  <a:lnTo>
                    <a:pt x="133" y="342"/>
                  </a:lnTo>
                  <a:lnTo>
                    <a:pt x="133" y="342"/>
                  </a:lnTo>
                  <a:lnTo>
                    <a:pt x="133" y="342"/>
                  </a:lnTo>
                  <a:lnTo>
                    <a:pt x="133" y="342"/>
                  </a:lnTo>
                  <a:lnTo>
                    <a:pt x="132" y="342"/>
                  </a:lnTo>
                  <a:lnTo>
                    <a:pt x="132" y="342"/>
                  </a:lnTo>
                  <a:lnTo>
                    <a:pt x="132" y="342"/>
                  </a:lnTo>
                  <a:lnTo>
                    <a:pt x="132" y="342"/>
                  </a:lnTo>
                  <a:lnTo>
                    <a:pt x="132" y="342"/>
                  </a:lnTo>
                  <a:lnTo>
                    <a:pt x="132" y="342"/>
                  </a:lnTo>
                  <a:lnTo>
                    <a:pt x="132" y="342"/>
                  </a:lnTo>
                  <a:lnTo>
                    <a:pt x="131" y="342"/>
                  </a:lnTo>
                  <a:lnTo>
                    <a:pt x="131" y="342"/>
                  </a:lnTo>
                  <a:lnTo>
                    <a:pt x="131" y="342"/>
                  </a:lnTo>
                  <a:lnTo>
                    <a:pt x="131" y="342"/>
                  </a:lnTo>
                  <a:lnTo>
                    <a:pt x="131" y="342"/>
                  </a:lnTo>
                  <a:lnTo>
                    <a:pt x="131" y="342"/>
                  </a:lnTo>
                  <a:lnTo>
                    <a:pt x="131" y="342"/>
                  </a:lnTo>
                  <a:lnTo>
                    <a:pt x="130" y="342"/>
                  </a:lnTo>
                  <a:lnTo>
                    <a:pt x="130" y="342"/>
                  </a:lnTo>
                  <a:lnTo>
                    <a:pt x="130" y="342"/>
                  </a:lnTo>
                  <a:lnTo>
                    <a:pt x="130" y="342"/>
                  </a:lnTo>
                  <a:lnTo>
                    <a:pt x="130" y="342"/>
                  </a:lnTo>
                  <a:lnTo>
                    <a:pt x="130" y="342"/>
                  </a:lnTo>
                  <a:lnTo>
                    <a:pt x="130" y="342"/>
                  </a:lnTo>
                  <a:lnTo>
                    <a:pt x="129" y="342"/>
                  </a:lnTo>
                  <a:lnTo>
                    <a:pt x="129" y="342"/>
                  </a:lnTo>
                  <a:lnTo>
                    <a:pt x="129" y="342"/>
                  </a:lnTo>
                  <a:lnTo>
                    <a:pt x="129" y="342"/>
                  </a:lnTo>
                  <a:lnTo>
                    <a:pt x="129" y="342"/>
                  </a:lnTo>
                  <a:lnTo>
                    <a:pt x="129" y="342"/>
                  </a:lnTo>
                  <a:lnTo>
                    <a:pt x="129" y="342"/>
                  </a:lnTo>
                  <a:lnTo>
                    <a:pt x="128" y="342"/>
                  </a:lnTo>
                  <a:lnTo>
                    <a:pt x="128" y="342"/>
                  </a:lnTo>
                  <a:lnTo>
                    <a:pt x="128" y="343"/>
                  </a:lnTo>
                  <a:close/>
                  <a:moveTo>
                    <a:pt x="150" y="343"/>
                  </a:moveTo>
                  <a:lnTo>
                    <a:pt x="150" y="343"/>
                  </a:lnTo>
                  <a:lnTo>
                    <a:pt x="150" y="343"/>
                  </a:lnTo>
                  <a:lnTo>
                    <a:pt x="150" y="343"/>
                  </a:lnTo>
                  <a:lnTo>
                    <a:pt x="150" y="343"/>
                  </a:lnTo>
                  <a:lnTo>
                    <a:pt x="150" y="343"/>
                  </a:lnTo>
                  <a:lnTo>
                    <a:pt x="151" y="343"/>
                  </a:lnTo>
                  <a:lnTo>
                    <a:pt x="151" y="343"/>
                  </a:lnTo>
                  <a:lnTo>
                    <a:pt x="151" y="343"/>
                  </a:lnTo>
                  <a:lnTo>
                    <a:pt x="151" y="343"/>
                  </a:lnTo>
                  <a:lnTo>
                    <a:pt x="151" y="343"/>
                  </a:lnTo>
                  <a:lnTo>
                    <a:pt x="151" y="343"/>
                  </a:lnTo>
                  <a:lnTo>
                    <a:pt x="151" y="343"/>
                  </a:lnTo>
                  <a:lnTo>
                    <a:pt x="152" y="343"/>
                  </a:lnTo>
                  <a:lnTo>
                    <a:pt x="152" y="343"/>
                  </a:lnTo>
                  <a:lnTo>
                    <a:pt x="152" y="343"/>
                  </a:lnTo>
                  <a:lnTo>
                    <a:pt x="152" y="343"/>
                  </a:lnTo>
                  <a:lnTo>
                    <a:pt x="152" y="343"/>
                  </a:lnTo>
                  <a:lnTo>
                    <a:pt x="152" y="343"/>
                  </a:lnTo>
                  <a:lnTo>
                    <a:pt x="152" y="343"/>
                  </a:lnTo>
                  <a:lnTo>
                    <a:pt x="153" y="343"/>
                  </a:lnTo>
                  <a:lnTo>
                    <a:pt x="153" y="343"/>
                  </a:lnTo>
                  <a:lnTo>
                    <a:pt x="153" y="343"/>
                  </a:lnTo>
                  <a:lnTo>
                    <a:pt x="153" y="343"/>
                  </a:lnTo>
                  <a:lnTo>
                    <a:pt x="153" y="343"/>
                  </a:lnTo>
                  <a:lnTo>
                    <a:pt x="153" y="343"/>
                  </a:lnTo>
                  <a:lnTo>
                    <a:pt x="153" y="343"/>
                  </a:lnTo>
                  <a:lnTo>
                    <a:pt x="154" y="343"/>
                  </a:lnTo>
                  <a:lnTo>
                    <a:pt x="154" y="343"/>
                  </a:lnTo>
                  <a:lnTo>
                    <a:pt x="154" y="343"/>
                  </a:lnTo>
                  <a:lnTo>
                    <a:pt x="154" y="343"/>
                  </a:lnTo>
                  <a:lnTo>
                    <a:pt x="154" y="343"/>
                  </a:lnTo>
                  <a:lnTo>
                    <a:pt x="154" y="343"/>
                  </a:lnTo>
                  <a:lnTo>
                    <a:pt x="154" y="343"/>
                  </a:lnTo>
                  <a:lnTo>
                    <a:pt x="155" y="343"/>
                  </a:lnTo>
                  <a:lnTo>
                    <a:pt x="155" y="343"/>
                  </a:lnTo>
                  <a:lnTo>
                    <a:pt x="155" y="343"/>
                  </a:lnTo>
                  <a:lnTo>
                    <a:pt x="155" y="343"/>
                  </a:lnTo>
                  <a:lnTo>
                    <a:pt x="155" y="343"/>
                  </a:lnTo>
                  <a:lnTo>
                    <a:pt x="155" y="343"/>
                  </a:lnTo>
                  <a:lnTo>
                    <a:pt x="155" y="343"/>
                  </a:lnTo>
                  <a:lnTo>
                    <a:pt x="156" y="343"/>
                  </a:lnTo>
                  <a:lnTo>
                    <a:pt x="156" y="343"/>
                  </a:lnTo>
                  <a:lnTo>
                    <a:pt x="156" y="343"/>
                  </a:lnTo>
                  <a:lnTo>
                    <a:pt x="156" y="343"/>
                  </a:lnTo>
                  <a:lnTo>
                    <a:pt x="156" y="343"/>
                  </a:lnTo>
                  <a:lnTo>
                    <a:pt x="156" y="343"/>
                  </a:lnTo>
                  <a:lnTo>
                    <a:pt x="156" y="343"/>
                  </a:lnTo>
                  <a:lnTo>
                    <a:pt x="157" y="343"/>
                  </a:lnTo>
                  <a:lnTo>
                    <a:pt x="157" y="343"/>
                  </a:lnTo>
                  <a:lnTo>
                    <a:pt x="157" y="343"/>
                  </a:lnTo>
                  <a:lnTo>
                    <a:pt x="157" y="343"/>
                  </a:lnTo>
                  <a:lnTo>
                    <a:pt x="157" y="343"/>
                  </a:lnTo>
                  <a:lnTo>
                    <a:pt x="157" y="343"/>
                  </a:lnTo>
                  <a:lnTo>
                    <a:pt x="158" y="343"/>
                  </a:lnTo>
                  <a:lnTo>
                    <a:pt x="158" y="343"/>
                  </a:lnTo>
                  <a:lnTo>
                    <a:pt x="158" y="343"/>
                  </a:lnTo>
                  <a:lnTo>
                    <a:pt x="158" y="343"/>
                  </a:lnTo>
                  <a:lnTo>
                    <a:pt x="158" y="343"/>
                  </a:lnTo>
                  <a:lnTo>
                    <a:pt x="158" y="343"/>
                  </a:lnTo>
                  <a:lnTo>
                    <a:pt x="158" y="343"/>
                  </a:lnTo>
                  <a:lnTo>
                    <a:pt x="159" y="343"/>
                  </a:lnTo>
                  <a:lnTo>
                    <a:pt x="159" y="343"/>
                  </a:lnTo>
                  <a:lnTo>
                    <a:pt x="159" y="343"/>
                  </a:lnTo>
                  <a:lnTo>
                    <a:pt x="159" y="343"/>
                  </a:lnTo>
                  <a:lnTo>
                    <a:pt x="159" y="343"/>
                  </a:lnTo>
                  <a:lnTo>
                    <a:pt x="159" y="343"/>
                  </a:lnTo>
                  <a:lnTo>
                    <a:pt x="159" y="343"/>
                  </a:lnTo>
                  <a:lnTo>
                    <a:pt x="160" y="343"/>
                  </a:lnTo>
                  <a:lnTo>
                    <a:pt x="160" y="343"/>
                  </a:lnTo>
                  <a:lnTo>
                    <a:pt x="160" y="343"/>
                  </a:lnTo>
                  <a:lnTo>
                    <a:pt x="160" y="343"/>
                  </a:lnTo>
                  <a:lnTo>
                    <a:pt x="160" y="343"/>
                  </a:lnTo>
                  <a:lnTo>
                    <a:pt x="160" y="343"/>
                  </a:lnTo>
                  <a:lnTo>
                    <a:pt x="160" y="343"/>
                  </a:lnTo>
                  <a:lnTo>
                    <a:pt x="161" y="343"/>
                  </a:lnTo>
                  <a:lnTo>
                    <a:pt x="161" y="343"/>
                  </a:lnTo>
                  <a:lnTo>
                    <a:pt x="161" y="343"/>
                  </a:lnTo>
                  <a:lnTo>
                    <a:pt x="161" y="343"/>
                  </a:lnTo>
                  <a:lnTo>
                    <a:pt x="161" y="343"/>
                  </a:lnTo>
                  <a:lnTo>
                    <a:pt x="161" y="343"/>
                  </a:lnTo>
                  <a:lnTo>
                    <a:pt x="161" y="343"/>
                  </a:lnTo>
                  <a:lnTo>
                    <a:pt x="162" y="343"/>
                  </a:lnTo>
                  <a:lnTo>
                    <a:pt x="162" y="343"/>
                  </a:lnTo>
                  <a:lnTo>
                    <a:pt x="162" y="343"/>
                  </a:lnTo>
                  <a:lnTo>
                    <a:pt x="162" y="343"/>
                  </a:lnTo>
                  <a:lnTo>
                    <a:pt x="162" y="343"/>
                  </a:lnTo>
                  <a:lnTo>
                    <a:pt x="162" y="343"/>
                  </a:lnTo>
                  <a:lnTo>
                    <a:pt x="162" y="343"/>
                  </a:lnTo>
                  <a:lnTo>
                    <a:pt x="163" y="343"/>
                  </a:lnTo>
                  <a:lnTo>
                    <a:pt x="163" y="343"/>
                  </a:lnTo>
                  <a:lnTo>
                    <a:pt x="163" y="343"/>
                  </a:lnTo>
                  <a:lnTo>
                    <a:pt x="163" y="343"/>
                  </a:lnTo>
                  <a:lnTo>
                    <a:pt x="163" y="342"/>
                  </a:lnTo>
                  <a:lnTo>
                    <a:pt x="163" y="342"/>
                  </a:lnTo>
                  <a:lnTo>
                    <a:pt x="163" y="342"/>
                  </a:lnTo>
                  <a:lnTo>
                    <a:pt x="163" y="342"/>
                  </a:lnTo>
                  <a:lnTo>
                    <a:pt x="162" y="342"/>
                  </a:lnTo>
                  <a:lnTo>
                    <a:pt x="162" y="342"/>
                  </a:lnTo>
                  <a:lnTo>
                    <a:pt x="162" y="342"/>
                  </a:lnTo>
                  <a:lnTo>
                    <a:pt x="162" y="342"/>
                  </a:lnTo>
                  <a:lnTo>
                    <a:pt x="162" y="342"/>
                  </a:lnTo>
                  <a:lnTo>
                    <a:pt x="162" y="342"/>
                  </a:lnTo>
                  <a:lnTo>
                    <a:pt x="162" y="342"/>
                  </a:lnTo>
                  <a:lnTo>
                    <a:pt x="161" y="342"/>
                  </a:lnTo>
                  <a:lnTo>
                    <a:pt x="161" y="342"/>
                  </a:lnTo>
                  <a:lnTo>
                    <a:pt x="161" y="342"/>
                  </a:lnTo>
                  <a:lnTo>
                    <a:pt x="161" y="342"/>
                  </a:lnTo>
                  <a:lnTo>
                    <a:pt x="161" y="342"/>
                  </a:lnTo>
                  <a:lnTo>
                    <a:pt x="161" y="342"/>
                  </a:lnTo>
                  <a:lnTo>
                    <a:pt x="161" y="342"/>
                  </a:lnTo>
                  <a:lnTo>
                    <a:pt x="160" y="342"/>
                  </a:lnTo>
                  <a:lnTo>
                    <a:pt x="160" y="342"/>
                  </a:lnTo>
                  <a:lnTo>
                    <a:pt x="160" y="342"/>
                  </a:lnTo>
                  <a:lnTo>
                    <a:pt x="160" y="342"/>
                  </a:lnTo>
                  <a:lnTo>
                    <a:pt x="160" y="342"/>
                  </a:lnTo>
                  <a:lnTo>
                    <a:pt x="160" y="342"/>
                  </a:lnTo>
                  <a:lnTo>
                    <a:pt x="160" y="342"/>
                  </a:lnTo>
                  <a:lnTo>
                    <a:pt x="159" y="342"/>
                  </a:lnTo>
                  <a:lnTo>
                    <a:pt x="159" y="342"/>
                  </a:lnTo>
                  <a:lnTo>
                    <a:pt x="159" y="342"/>
                  </a:lnTo>
                  <a:lnTo>
                    <a:pt x="159" y="342"/>
                  </a:lnTo>
                  <a:lnTo>
                    <a:pt x="159" y="342"/>
                  </a:lnTo>
                  <a:lnTo>
                    <a:pt x="159" y="342"/>
                  </a:lnTo>
                  <a:lnTo>
                    <a:pt x="159" y="342"/>
                  </a:lnTo>
                  <a:lnTo>
                    <a:pt x="158" y="342"/>
                  </a:lnTo>
                  <a:lnTo>
                    <a:pt x="158" y="342"/>
                  </a:lnTo>
                  <a:lnTo>
                    <a:pt x="158" y="342"/>
                  </a:lnTo>
                  <a:lnTo>
                    <a:pt x="158" y="342"/>
                  </a:lnTo>
                  <a:lnTo>
                    <a:pt x="158" y="342"/>
                  </a:lnTo>
                  <a:lnTo>
                    <a:pt x="158" y="342"/>
                  </a:lnTo>
                  <a:lnTo>
                    <a:pt x="158" y="342"/>
                  </a:lnTo>
                  <a:lnTo>
                    <a:pt x="157" y="342"/>
                  </a:lnTo>
                  <a:lnTo>
                    <a:pt x="157" y="342"/>
                  </a:lnTo>
                  <a:lnTo>
                    <a:pt x="157" y="342"/>
                  </a:lnTo>
                  <a:lnTo>
                    <a:pt x="157" y="342"/>
                  </a:lnTo>
                  <a:lnTo>
                    <a:pt x="157" y="342"/>
                  </a:lnTo>
                  <a:lnTo>
                    <a:pt x="157" y="342"/>
                  </a:lnTo>
                  <a:lnTo>
                    <a:pt x="156" y="342"/>
                  </a:lnTo>
                  <a:lnTo>
                    <a:pt x="156" y="342"/>
                  </a:lnTo>
                  <a:lnTo>
                    <a:pt x="156" y="342"/>
                  </a:lnTo>
                  <a:lnTo>
                    <a:pt x="156" y="342"/>
                  </a:lnTo>
                  <a:lnTo>
                    <a:pt x="156" y="342"/>
                  </a:lnTo>
                  <a:lnTo>
                    <a:pt x="156" y="342"/>
                  </a:lnTo>
                  <a:lnTo>
                    <a:pt x="156" y="342"/>
                  </a:lnTo>
                  <a:lnTo>
                    <a:pt x="155" y="342"/>
                  </a:lnTo>
                  <a:lnTo>
                    <a:pt x="155" y="342"/>
                  </a:lnTo>
                  <a:lnTo>
                    <a:pt x="155" y="342"/>
                  </a:lnTo>
                  <a:lnTo>
                    <a:pt x="155" y="342"/>
                  </a:lnTo>
                  <a:lnTo>
                    <a:pt x="155" y="342"/>
                  </a:lnTo>
                  <a:lnTo>
                    <a:pt x="155" y="342"/>
                  </a:lnTo>
                  <a:lnTo>
                    <a:pt x="155" y="342"/>
                  </a:lnTo>
                  <a:lnTo>
                    <a:pt x="154" y="342"/>
                  </a:lnTo>
                  <a:lnTo>
                    <a:pt x="154" y="342"/>
                  </a:lnTo>
                  <a:lnTo>
                    <a:pt x="154" y="342"/>
                  </a:lnTo>
                  <a:lnTo>
                    <a:pt x="154" y="342"/>
                  </a:lnTo>
                  <a:lnTo>
                    <a:pt x="154" y="342"/>
                  </a:lnTo>
                  <a:lnTo>
                    <a:pt x="154" y="342"/>
                  </a:lnTo>
                  <a:lnTo>
                    <a:pt x="154" y="342"/>
                  </a:lnTo>
                  <a:lnTo>
                    <a:pt x="153" y="342"/>
                  </a:lnTo>
                  <a:lnTo>
                    <a:pt x="153" y="342"/>
                  </a:lnTo>
                  <a:lnTo>
                    <a:pt x="153" y="342"/>
                  </a:lnTo>
                  <a:lnTo>
                    <a:pt x="153" y="342"/>
                  </a:lnTo>
                  <a:lnTo>
                    <a:pt x="153" y="342"/>
                  </a:lnTo>
                  <a:lnTo>
                    <a:pt x="153" y="342"/>
                  </a:lnTo>
                  <a:lnTo>
                    <a:pt x="153" y="342"/>
                  </a:lnTo>
                  <a:lnTo>
                    <a:pt x="152" y="342"/>
                  </a:lnTo>
                  <a:lnTo>
                    <a:pt x="152" y="342"/>
                  </a:lnTo>
                  <a:lnTo>
                    <a:pt x="152" y="342"/>
                  </a:lnTo>
                  <a:lnTo>
                    <a:pt x="152" y="342"/>
                  </a:lnTo>
                  <a:lnTo>
                    <a:pt x="152" y="342"/>
                  </a:lnTo>
                  <a:lnTo>
                    <a:pt x="152" y="342"/>
                  </a:lnTo>
                  <a:lnTo>
                    <a:pt x="152" y="342"/>
                  </a:lnTo>
                  <a:lnTo>
                    <a:pt x="151" y="342"/>
                  </a:lnTo>
                  <a:lnTo>
                    <a:pt x="151" y="342"/>
                  </a:lnTo>
                  <a:lnTo>
                    <a:pt x="151" y="342"/>
                  </a:lnTo>
                  <a:lnTo>
                    <a:pt x="151" y="342"/>
                  </a:lnTo>
                  <a:lnTo>
                    <a:pt x="151" y="342"/>
                  </a:lnTo>
                  <a:lnTo>
                    <a:pt x="151" y="342"/>
                  </a:lnTo>
                  <a:lnTo>
                    <a:pt x="151" y="342"/>
                  </a:lnTo>
                  <a:lnTo>
                    <a:pt x="150" y="342"/>
                  </a:lnTo>
                  <a:lnTo>
                    <a:pt x="150" y="342"/>
                  </a:lnTo>
                  <a:lnTo>
                    <a:pt x="150" y="342"/>
                  </a:lnTo>
                  <a:lnTo>
                    <a:pt x="150" y="342"/>
                  </a:lnTo>
                  <a:lnTo>
                    <a:pt x="150" y="342"/>
                  </a:lnTo>
                  <a:lnTo>
                    <a:pt x="150" y="342"/>
                  </a:lnTo>
                  <a:lnTo>
                    <a:pt x="150" y="343"/>
                  </a:lnTo>
                  <a:close/>
                  <a:moveTo>
                    <a:pt x="171" y="343"/>
                  </a:moveTo>
                  <a:lnTo>
                    <a:pt x="171" y="343"/>
                  </a:lnTo>
                  <a:lnTo>
                    <a:pt x="171" y="343"/>
                  </a:lnTo>
                  <a:lnTo>
                    <a:pt x="171" y="343"/>
                  </a:lnTo>
                  <a:lnTo>
                    <a:pt x="172" y="343"/>
                  </a:lnTo>
                  <a:lnTo>
                    <a:pt x="172" y="343"/>
                  </a:lnTo>
                  <a:lnTo>
                    <a:pt x="172" y="343"/>
                  </a:lnTo>
                  <a:lnTo>
                    <a:pt x="172" y="343"/>
                  </a:lnTo>
                  <a:lnTo>
                    <a:pt x="172" y="343"/>
                  </a:lnTo>
                  <a:lnTo>
                    <a:pt x="172" y="343"/>
                  </a:lnTo>
                  <a:lnTo>
                    <a:pt x="172" y="343"/>
                  </a:lnTo>
                  <a:lnTo>
                    <a:pt x="173" y="343"/>
                  </a:lnTo>
                  <a:lnTo>
                    <a:pt x="173" y="343"/>
                  </a:lnTo>
                  <a:lnTo>
                    <a:pt x="173" y="343"/>
                  </a:lnTo>
                  <a:lnTo>
                    <a:pt x="173" y="343"/>
                  </a:lnTo>
                  <a:lnTo>
                    <a:pt x="173" y="343"/>
                  </a:lnTo>
                  <a:lnTo>
                    <a:pt x="173" y="343"/>
                  </a:lnTo>
                  <a:lnTo>
                    <a:pt x="173" y="343"/>
                  </a:lnTo>
                  <a:lnTo>
                    <a:pt x="174" y="343"/>
                  </a:lnTo>
                  <a:lnTo>
                    <a:pt x="174" y="343"/>
                  </a:lnTo>
                  <a:lnTo>
                    <a:pt x="174" y="343"/>
                  </a:lnTo>
                  <a:lnTo>
                    <a:pt x="174" y="343"/>
                  </a:lnTo>
                  <a:lnTo>
                    <a:pt x="174" y="343"/>
                  </a:lnTo>
                  <a:lnTo>
                    <a:pt x="174" y="343"/>
                  </a:lnTo>
                  <a:lnTo>
                    <a:pt x="175" y="343"/>
                  </a:lnTo>
                  <a:lnTo>
                    <a:pt x="175" y="343"/>
                  </a:lnTo>
                  <a:lnTo>
                    <a:pt x="175" y="343"/>
                  </a:lnTo>
                  <a:lnTo>
                    <a:pt x="175" y="343"/>
                  </a:lnTo>
                  <a:lnTo>
                    <a:pt x="175" y="343"/>
                  </a:lnTo>
                  <a:lnTo>
                    <a:pt x="175" y="343"/>
                  </a:lnTo>
                  <a:lnTo>
                    <a:pt x="175" y="343"/>
                  </a:lnTo>
                  <a:lnTo>
                    <a:pt x="176" y="343"/>
                  </a:lnTo>
                  <a:lnTo>
                    <a:pt x="176" y="343"/>
                  </a:lnTo>
                  <a:lnTo>
                    <a:pt x="176" y="343"/>
                  </a:lnTo>
                  <a:lnTo>
                    <a:pt x="176" y="343"/>
                  </a:lnTo>
                  <a:lnTo>
                    <a:pt x="176" y="343"/>
                  </a:lnTo>
                  <a:lnTo>
                    <a:pt x="176" y="343"/>
                  </a:lnTo>
                  <a:lnTo>
                    <a:pt x="176" y="343"/>
                  </a:lnTo>
                  <a:lnTo>
                    <a:pt x="177" y="343"/>
                  </a:lnTo>
                  <a:lnTo>
                    <a:pt x="177" y="343"/>
                  </a:lnTo>
                  <a:lnTo>
                    <a:pt x="177" y="343"/>
                  </a:lnTo>
                  <a:lnTo>
                    <a:pt x="177" y="343"/>
                  </a:lnTo>
                  <a:lnTo>
                    <a:pt x="177" y="343"/>
                  </a:lnTo>
                  <a:lnTo>
                    <a:pt x="177" y="343"/>
                  </a:lnTo>
                  <a:lnTo>
                    <a:pt x="177" y="343"/>
                  </a:lnTo>
                  <a:lnTo>
                    <a:pt x="178" y="343"/>
                  </a:lnTo>
                  <a:lnTo>
                    <a:pt x="178" y="343"/>
                  </a:lnTo>
                  <a:lnTo>
                    <a:pt x="178" y="343"/>
                  </a:lnTo>
                  <a:lnTo>
                    <a:pt x="178" y="343"/>
                  </a:lnTo>
                  <a:lnTo>
                    <a:pt x="178" y="343"/>
                  </a:lnTo>
                  <a:lnTo>
                    <a:pt x="178" y="343"/>
                  </a:lnTo>
                  <a:lnTo>
                    <a:pt x="178" y="343"/>
                  </a:lnTo>
                  <a:lnTo>
                    <a:pt x="179" y="343"/>
                  </a:lnTo>
                  <a:lnTo>
                    <a:pt x="179" y="343"/>
                  </a:lnTo>
                  <a:lnTo>
                    <a:pt x="179" y="343"/>
                  </a:lnTo>
                  <a:lnTo>
                    <a:pt x="179" y="343"/>
                  </a:lnTo>
                  <a:lnTo>
                    <a:pt x="179" y="343"/>
                  </a:lnTo>
                  <a:lnTo>
                    <a:pt x="179" y="343"/>
                  </a:lnTo>
                  <a:lnTo>
                    <a:pt x="180" y="343"/>
                  </a:lnTo>
                  <a:lnTo>
                    <a:pt x="180" y="343"/>
                  </a:lnTo>
                  <a:lnTo>
                    <a:pt x="180" y="343"/>
                  </a:lnTo>
                  <a:lnTo>
                    <a:pt x="180" y="343"/>
                  </a:lnTo>
                  <a:lnTo>
                    <a:pt x="180" y="343"/>
                  </a:lnTo>
                  <a:lnTo>
                    <a:pt x="180" y="343"/>
                  </a:lnTo>
                  <a:lnTo>
                    <a:pt x="180" y="343"/>
                  </a:lnTo>
                  <a:lnTo>
                    <a:pt x="181" y="343"/>
                  </a:lnTo>
                  <a:lnTo>
                    <a:pt x="181" y="343"/>
                  </a:lnTo>
                  <a:lnTo>
                    <a:pt x="181" y="343"/>
                  </a:lnTo>
                  <a:lnTo>
                    <a:pt x="181" y="343"/>
                  </a:lnTo>
                  <a:lnTo>
                    <a:pt x="181" y="343"/>
                  </a:lnTo>
                  <a:lnTo>
                    <a:pt x="181" y="343"/>
                  </a:lnTo>
                  <a:lnTo>
                    <a:pt x="181" y="343"/>
                  </a:lnTo>
                  <a:lnTo>
                    <a:pt x="182" y="343"/>
                  </a:lnTo>
                  <a:lnTo>
                    <a:pt x="182" y="343"/>
                  </a:lnTo>
                  <a:lnTo>
                    <a:pt x="182" y="343"/>
                  </a:lnTo>
                  <a:lnTo>
                    <a:pt x="182" y="343"/>
                  </a:lnTo>
                  <a:lnTo>
                    <a:pt x="182" y="343"/>
                  </a:lnTo>
                  <a:lnTo>
                    <a:pt x="182" y="343"/>
                  </a:lnTo>
                  <a:lnTo>
                    <a:pt x="182" y="343"/>
                  </a:lnTo>
                  <a:lnTo>
                    <a:pt x="183" y="343"/>
                  </a:lnTo>
                  <a:lnTo>
                    <a:pt x="183" y="343"/>
                  </a:lnTo>
                  <a:lnTo>
                    <a:pt x="183" y="343"/>
                  </a:lnTo>
                  <a:lnTo>
                    <a:pt x="183" y="343"/>
                  </a:lnTo>
                  <a:lnTo>
                    <a:pt x="183" y="343"/>
                  </a:lnTo>
                  <a:lnTo>
                    <a:pt x="183" y="343"/>
                  </a:lnTo>
                  <a:lnTo>
                    <a:pt x="183" y="343"/>
                  </a:lnTo>
                  <a:lnTo>
                    <a:pt x="184" y="343"/>
                  </a:lnTo>
                  <a:lnTo>
                    <a:pt x="184" y="343"/>
                  </a:lnTo>
                  <a:lnTo>
                    <a:pt x="184" y="343"/>
                  </a:lnTo>
                  <a:lnTo>
                    <a:pt x="184" y="343"/>
                  </a:lnTo>
                  <a:lnTo>
                    <a:pt x="184" y="343"/>
                  </a:lnTo>
                  <a:lnTo>
                    <a:pt x="184" y="343"/>
                  </a:lnTo>
                  <a:lnTo>
                    <a:pt x="184" y="343"/>
                  </a:lnTo>
                  <a:lnTo>
                    <a:pt x="184" y="342"/>
                  </a:lnTo>
                  <a:lnTo>
                    <a:pt x="184" y="342"/>
                  </a:lnTo>
                  <a:lnTo>
                    <a:pt x="184" y="342"/>
                  </a:lnTo>
                  <a:lnTo>
                    <a:pt x="184" y="342"/>
                  </a:lnTo>
                  <a:lnTo>
                    <a:pt x="184" y="342"/>
                  </a:lnTo>
                  <a:lnTo>
                    <a:pt x="184" y="342"/>
                  </a:lnTo>
                  <a:lnTo>
                    <a:pt x="184" y="342"/>
                  </a:lnTo>
                  <a:lnTo>
                    <a:pt x="183" y="342"/>
                  </a:lnTo>
                  <a:lnTo>
                    <a:pt x="183" y="342"/>
                  </a:lnTo>
                  <a:lnTo>
                    <a:pt x="183" y="342"/>
                  </a:lnTo>
                  <a:lnTo>
                    <a:pt x="183" y="342"/>
                  </a:lnTo>
                  <a:lnTo>
                    <a:pt x="183" y="342"/>
                  </a:lnTo>
                  <a:lnTo>
                    <a:pt x="183" y="342"/>
                  </a:lnTo>
                  <a:lnTo>
                    <a:pt x="183" y="342"/>
                  </a:lnTo>
                  <a:lnTo>
                    <a:pt x="182" y="342"/>
                  </a:lnTo>
                  <a:lnTo>
                    <a:pt x="182" y="342"/>
                  </a:lnTo>
                  <a:lnTo>
                    <a:pt x="182" y="342"/>
                  </a:lnTo>
                  <a:lnTo>
                    <a:pt x="182" y="342"/>
                  </a:lnTo>
                  <a:lnTo>
                    <a:pt x="182" y="342"/>
                  </a:lnTo>
                  <a:lnTo>
                    <a:pt x="182" y="342"/>
                  </a:lnTo>
                  <a:lnTo>
                    <a:pt x="182" y="342"/>
                  </a:lnTo>
                  <a:lnTo>
                    <a:pt x="181" y="342"/>
                  </a:lnTo>
                  <a:lnTo>
                    <a:pt x="181" y="342"/>
                  </a:lnTo>
                  <a:lnTo>
                    <a:pt x="181" y="342"/>
                  </a:lnTo>
                  <a:lnTo>
                    <a:pt x="181" y="342"/>
                  </a:lnTo>
                  <a:lnTo>
                    <a:pt x="181" y="342"/>
                  </a:lnTo>
                  <a:lnTo>
                    <a:pt x="181" y="342"/>
                  </a:lnTo>
                  <a:lnTo>
                    <a:pt x="181" y="342"/>
                  </a:lnTo>
                  <a:lnTo>
                    <a:pt x="180" y="342"/>
                  </a:lnTo>
                  <a:lnTo>
                    <a:pt x="180" y="342"/>
                  </a:lnTo>
                  <a:lnTo>
                    <a:pt x="180" y="342"/>
                  </a:lnTo>
                  <a:lnTo>
                    <a:pt x="180" y="342"/>
                  </a:lnTo>
                  <a:lnTo>
                    <a:pt x="180" y="342"/>
                  </a:lnTo>
                  <a:lnTo>
                    <a:pt x="180" y="342"/>
                  </a:lnTo>
                  <a:lnTo>
                    <a:pt x="180" y="342"/>
                  </a:lnTo>
                  <a:lnTo>
                    <a:pt x="179" y="342"/>
                  </a:lnTo>
                  <a:lnTo>
                    <a:pt x="179" y="342"/>
                  </a:lnTo>
                  <a:lnTo>
                    <a:pt x="179" y="342"/>
                  </a:lnTo>
                  <a:lnTo>
                    <a:pt x="179" y="342"/>
                  </a:lnTo>
                  <a:lnTo>
                    <a:pt x="179" y="342"/>
                  </a:lnTo>
                  <a:lnTo>
                    <a:pt x="179" y="342"/>
                  </a:lnTo>
                  <a:lnTo>
                    <a:pt x="178" y="342"/>
                  </a:lnTo>
                  <a:lnTo>
                    <a:pt x="178" y="342"/>
                  </a:lnTo>
                  <a:lnTo>
                    <a:pt x="178" y="342"/>
                  </a:lnTo>
                  <a:lnTo>
                    <a:pt x="178" y="342"/>
                  </a:lnTo>
                  <a:lnTo>
                    <a:pt x="178" y="342"/>
                  </a:lnTo>
                  <a:lnTo>
                    <a:pt x="178" y="342"/>
                  </a:lnTo>
                  <a:lnTo>
                    <a:pt x="178" y="342"/>
                  </a:lnTo>
                  <a:lnTo>
                    <a:pt x="177" y="342"/>
                  </a:lnTo>
                  <a:lnTo>
                    <a:pt x="177" y="342"/>
                  </a:lnTo>
                  <a:lnTo>
                    <a:pt x="177" y="342"/>
                  </a:lnTo>
                  <a:lnTo>
                    <a:pt x="177" y="342"/>
                  </a:lnTo>
                  <a:lnTo>
                    <a:pt x="177" y="342"/>
                  </a:lnTo>
                  <a:lnTo>
                    <a:pt x="177" y="342"/>
                  </a:lnTo>
                  <a:lnTo>
                    <a:pt x="177" y="342"/>
                  </a:lnTo>
                  <a:lnTo>
                    <a:pt x="176" y="342"/>
                  </a:lnTo>
                  <a:lnTo>
                    <a:pt x="176" y="342"/>
                  </a:lnTo>
                  <a:lnTo>
                    <a:pt x="176" y="342"/>
                  </a:lnTo>
                  <a:lnTo>
                    <a:pt x="176" y="342"/>
                  </a:lnTo>
                  <a:lnTo>
                    <a:pt x="176" y="342"/>
                  </a:lnTo>
                  <a:lnTo>
                    <a:pt x="176" y="342"/>
                  </a:lnTo>
                  <a:lnTo>
                    <a:pt x="176" y="342"/>
                  </a:lnTo>
                  <a:lnTo>
                    <a:pt x="175" y="342"/>
                  </a:lnTo>
                  <a:lnTo>
                    <a:pt x="175" y="342"/>
                  </a:lnTo>
                  <a:lnTo>
                    <a:pt x="175" y="342"/>
                  </a:lnTo>
                  <a:lnTo>
                    <a:pt x="175" y="342"/>
                  </a:lnTo>
                  <a:lnTo>
                    <a:pt x="175" y="342"/>
                  </a:lnTo>
                  <a:lnTo>
                    <a:pt x="175" y="342"/>
                  </a:lnTo>
                  <a:lnTo>
                    <a:pt x="175" y="342"/>
                  </a:lnTo>
                  <a:lnTo>
                    <a:pt x="174" y="342"/>
                  </a:lnTo>
                  <a:lnTo>
                    <a:pt x="174" y="342"/>
                  </a:lnTo>
                  <a:lnTo>
                    <a:pt x="174" y="342"/>
                  </a:lnTo>
                  <a:lnTo>
                    <a:pt x="174" y="342"/>
                  </a:lnTo>
                  <a:lnTo>
                    <a:pt x="174" y="342"/>
                  </a:lnTo>
                  <a:lnTo>
                    <a:pt x="174" y="342"/>
                  </a:lnTo>
                  <a:lnTo>
                    <a:pt x="173" y="342"/>
                  </a:lnTo>
                  <a:lnTo>
                    <a:pt x="173" y="342"/>
                  </a:lnTo>
                  <a:lnTo>
                    <a:pt x="173" y="342"/>
                  </a:lnTo>
                  <a:lnTo>
                    <a:pt x="173" y="342"/>
                  </a:lnTo>
                  <a:lnTo>
                    <a:pt x="173" y="342"/>
                  </a:lnTo>
                  <a:lnTo>
                    <a:pt x="173" y="342"/>
                  </a:lnTo>
                  <a:lnTo>
                    <a:pt x="173" y="342"/>
                  </a:lnTo>
                  <a:lnTo>
                    <a:pt x="172" y="342"/>
                  </a:lnTo>
                  <a:lnTo>
                    <a:pt x="172" y="342"/>
                  </a:lnTo>
                  <a:lnTo>
                    <a:pt x="172" y="342"/>
                  </a:lnTo>
                  <a:lnTo>
                    <a:pt x="172" y="342"/>
                  </a:lnTo>
                  <a:lnTo>
                    <a:pt x="172" y="342"/>
                  </a:lnTo>
                  <a:lnTo>
                    <a:pt x="172" y="342"/>
                  </a:lnTo>
                  <a:lnTo>
                    <a:pt x="172" y="342"/>
                  </a:lnTo>
                  <a:lnTo>
                    <a:pt x="171" y="342"/>
                  </a:lnTo>
                  <a:lnTo>
                    <a:pt x="171" y="342"/>
                  </a:lnTo>
                  <a:lnTo>
                    <a:pt x="171" y="342"/>
                  </a:lnTo>
                  <a:lnTo>
                    <a:pt x="171" y="342"/>
                  </a:lnTo>
                  <a:lnTo>
                    <a:pt x="171" y="343"/>
                  </a:lnTo>
                  <a:close/>
                  <a:moveTo>
                    <a:pt x="192" y="343"/>
                  </a:moveTo>
                  <a:lnTo>
                    <a:pt x="193" y="343"/>
                  </a:lnTo>
                  <a:lnTo>
                    <a:pt x="193" y="343"/>
                  </a:lnTo>
                  <a:lnTo>
                    <a:pt x="193" y="343"/>
                  </a:lnTo>
                  <a:lnTo>
                    <a:pt x="193" y="343"/>
                  </a:lnTo>
                  <a:lnTo>
                    <a:pt x="193" y="343"/>
                  </a:lnTo>
                  <a:lnTo>
                    <a:pt x="193" y="343"/>
                  </a:lnTo>
                  <a:lnTo>
                    <a:pt x="193" y="343"/>
                  </a:lnTo>
                  <a:lnTo>
                    <a:pt x="194" y="343"/>
                  </a:lnTo>
                  <a:lnTo>
                    <a:pt x="194" y="343"/>
                  </a:lnTo>
                  <a:lnTo>
                    <a:pt x="194" y="343"/>
                  </a:lnTo>
                  <a:lnTo>
                    <a:pt x="194" y="343"/>
                  </a:lnTo>
                  <a:lnTo>
                    <a:pt x="194" y="343"/>
                  </a:lnTo>
                  <a:lnTo>
                    <a:pt x="194" y="343"/>
                  </a:lnTo>
                  <a:lnTo>
                    <a:pt x="194" y="343"/>
                  </a:lnTo>
                  <a:lnTo>
                    <a:pt x="195" y="343"/>
                  </a:lnTo>
                  <a:lnTo>
                    <a:pt x="195" y="343"/>
                  </a:lnTo>
                  <a:lnTo>
                    <a:pt x="195" y="343"/>
                  </a:lnTo>
                  <a:lnTo>
                    <a:pt x="195" y="343"/>
                  </a:lnTo>
                  <a:lnTo>
                    <a:pt x="195" y="343"/>
                  </a:lnTo>
                  <a:lnTo>
                    <a:pt x="195" y="343"/>
                  </a:lnTo>
                  <a:lnTo>
                    <a:pt x="196" y="343"/>
                  </a:lnTo>
                  <a:lnTo>
                    <a:pt x="196" y="343"/>
                  </a:lnTo>
                  <a:lnTo>
                    <a:pt x="196" y="343"/>
                  </a:lnTo>
                  <a:lnTo>
                    <a:pt x="196" y="343"/>
                  </a:lnTo>
                  <a:lnTo>
                    <a:pt x="196" y="343"/>
                  </a:lnTo>
                  <a:lnTo>
                    <a:pt x="196" y="343"/>
                  </a:lnTo>
                  <a:lnTo>
                    <a:pt x="196" y="343"/>
                  </a:lnTo>
                  <a:lnTo>
                    <a:pt x="197" y="343"/>
                  </a:lnTo>
                  <a:lnTo>
                    <a:pt x="197" y="343"/>
                  </a:lnTo>
                  <a:lnTo>
                    <a:pt x="197" y="343"/>
                  </a:lnTo>
                  <a:lnTo>
                    <a:pt x="197" y="343"/>
                  </a:lnTo>
                  <a:lnTo>
                    <a:pt x="197" y="343"/>
                  </a:lnTo>
                  <a:lnTo>
                    <a:pt x="197" y="343"/>
                  </a:lnTo>
                  <a:lnTo>
                    <a:pt x="197" y="343"/>
                  </a:lnTo>
                  <a:lnTo>
                    <a:pt x="198" y="343"/>
                  </a:lnTo>
                  <a:lnTo>
                    <a:pt x="198" y="343"/>
                  </a:lnTo>
                  <a:lnTo>
                    <a:pt x="198" y="343"/>
                  </a:lnTo>
                  <a:lnTo>
                    <a:pt x="198" y="343"/>
                  </a:lnTo>
                  <a:lnTo>
                    <a:pt x="198" y="343"/>
                  </a:lnTo>
                  <a:lnTo>
                    <a:pt x="198" y="343"/>
                  </a:lnTo>
                  <a:lnTo>
                    <a:pt x="198" y="343"/>
                  </a:lnTo>
                  <a:lnTo>
                    <a:pt x="199" y="343"/>
                  </a:lnTo>
                  <a:lnTo>
                    <a:pt x="199" y="343"/>
                  </a:lnTo>
                  <a:lnTo>
                    <a:pt x="199" y="343"/>
                  </a:lnTo>
                  <a:lnTo>
                    <a:pt x="199" y="343"/>
                  </a:lnTo>
                  <a:lnTo>
                    <a:pt x="199" y="343"/>
                  </a:lnTo>
                  <a:lnTo>
                    <a:pt x="199" y="343"/>
                  </a:lnTo>
                  <a:lnTo>
                    <a:pt x="199" y="343"/>
                  </a:lnTo>
                  <a:lnTo>
                    <a:pt x="200" y="343"/>
                  </a:lnTo>
                  <a:lnTo>
                    <a:pt x="200" y="343"/>
                  </a:lnTo>
                  <a:lnTo>
                    <a:pt x="200" y="343"/>
                  </a:lnTo>
                  <a:lnTo>
                    <a:pt x="200" y="343"/>
                  </a:lnTo>
                  <a:lnTo>
                    <a:pt x="200" y="343"/>
                  </a:lnTo>
                  <a:lnTo>
                    <a:pt x="200" y="343"/>
                  </a:lnTo>
                  <a:lnTo>
                    <a:pt x="200" y="343"/>
                  </a:lnTo>
                  <a:lnTo>
                    <a:pt x="201" y="343"/>
                  </a:lnTo>
                  <a:lnTo>
                    <a:pt x="201" y="343"/>
                  </a:lnTo>
                  <a:lnTo>
                    <a:pt x="201" y="343"/>
                  </a:lnTo>
                  <a:lnTo>
                    <a:pt x="201" y="343"/>
                  </a:lnTo>
                  <a:lnTo>
                    <a:pt x="201" y="343"/>
                  </a:lnTo>
                  <a:lnTo>
                    <a:pt x="201" y="343"/>
                  </a:lnTo>
                  <a:lnTo>
                    <a:pt x="201" y="343"/>
                  </a:lnTo>
                  <a:lnTo>
                    <a:pt x="202" y="343"/>
                  </a:lnTo>
                  <a:lnTo>
                    <a:pt x="202" y="343"/>
                  </a:lnTo>
                  <a:lnTo>
                    <a:pt x="202" y="343"/>
                  </a:lnTo>
                  <a:lnTo>
                    <a:pt x="202" y="343"/>
                  </a:lnTo>
                  <a:lnTo>
                    <a:pt x="202" y="343"/>
                  </a:lnTo>
                  <a:lnTo>
                    <a:pt x="202" y="343"/>
                  </a:lnTo>
                  <a:lnTo>
                    <a:pt x="202" y="343"/>
                  </a:lnTo>
                  <a:lnTo>
                    <a:pt x="203" y="343"/>
                  </a:lnTo>
                  <a:lnTo>
                    <a:pt x="203" y="343"/>
                  </a:lnTo>
                  <a:lnTo>
                    <a:pt x="203" y="343"/>
                  </a:lnTo>
                  <a:lnTo>
                    <a:pt x="203" y="343"/>
                  </a:lnTo>
                  <a:lnTo>
                    <a:pt x="203" y="343"/>
                  </a:lnTo>
                  <a:lnTo>
                    <a:pt x="203" y="343"/>
                  </a:lnTo>
                  <a:lnTo>
                    <a:pt x="203" y="343"/>
                  </a:lnTo>
                  <a:lnTo>
                    <a:pt x="204" y="343"/>
                  </a:lnTo>
                  <a:lnTo>
                    <a:pt x="204" y="343"/>
                  </a:lnTo>
                  <a:lnTo>
                    <a:pt x="204" y="343"/>
                  </a:lnTo>
                  <a:lnTo>
                    <a:pt x="204" y="343"/>
                  </a:lnTo>
                  <a:lnTo>
                    <a:pt x="204" y="343"/>
                  </a:lnTo>
                  <a:lnTo>
                    <a:pt x="204" y="343"/>
                  </a:lnTo>
                  <a:lnTo>
                    <a:pt x="205" y="343"/>
                  </a:lnTo>
                  <a:lnTo>
                    <a:pt x="205" y="343"/>
                  </a:lnTo>
                  <a:lnTo>
                    <a:pt x="205" y="343"/>
                  </a:lnTo>
                  <a:lnTo>
                    <a:pt x="205" y="343"/>
                  </a:lnTo>
                  <a:lnTo>
                    <a:pt x="205" y="343"/>
                  </a:lnTo>
                  <a:lnTo>
                    <a:pt x="205" y="343"/>
                  </a:lnTo>
                  <a:lnTo>
                    <a:pt x="205" y="343"/>
                  </a:lnTo>
                  <a:lnTo>
                    <a:pt x="206" y="343"/>
                  </a:lnTo>
                  <a:lnTo>
                    <a:pt x="206" y="343"/>
                  </a:lnTo>
                  <a:lnTo>
                    <a:pt x="206" y="343"/>
                  </a:lnTo>
                  <a:lnTo>
                    <a:pt x="206" y="342"/>
                  </a:lnTo>
                  <a:lnTo>
                    <a:pt x="206" y="342"/>
                  </a:lnTo>
                  <a:lnTo>
                    <a:pt x="206" y="342"/>
                  </a:lnTo>
                  <a:lnTo>
                    <a:pt x="205" y="342"/>
                  </a:lnTo>
                  <a:lnTo>
                    <a:pt x="205" y="342"/>
                  </a:lnTo>
                  <a:lnTo>
                    <a:pt x="205" y="342"/>
                  </a:lnTo>
                  <a:lnTo>
                    <a:pt x="205" y="342"/>
                  </a:lnTo>
                  <a:lnTo>
                    <a:pt x="205" y="342"/>
                  </a:lnTo>
                  <a:lnTo>
                    <a:pt x="205" y="342"/>
                  </a:lnTo>
                  <a:lnTo>
                    <a:pt x="205" y="342"/>
                  </a:lnTo>
                  <a:lnTo>
                    <a:pt x="204" y="342"/>
                  </a:lnTo>
                  <a:lnTo>
                    <a:pt x="204" y="342"/>
                  </a:lnTo>
                  <a:lnTo>
                    <a:pt x="204" y="342"/>
                  </a:lnTo>
                  <a:lnTo>
                    <a:pt x="204" y="342"/>
                  </a:lnTo>
                  <a:lnTo>
                    <a:pt x="204" y="342"/>
                  </a:lnTo>
                  <a:lnTo>
                    <a:pt x="204" y="342"/>
                  </a:lnTo>
                  <a:lnTo>
                    <a:pt x="203" y="342"/>
                  </a:lnTo>
                  <a:lnTo>
                    <a:pt x="203" y="342"/>
                  </a:lnTo>
                  <a:lnTo>
                    <a:pt x="203" y="342"/>
                  </a:lnTo>
                  <a:lnTo>
                    <a:pt x="203" y="342"/>
                  </a:lnTo>
                  <a:lnTo>
                    <a:pt x="203" y="342"/>
                  </a:lnTo>
                  <a:lnTo>
                    <a:pt x="203" y="342"/>
                  </a:lnTo>
                  <a:lnTo>
                    <a:pt x="203" y="342"/>
                  </a:lnTo>
                  <a:lnTo>
                    <a:pt x="202" y="342"/>
                  </a:lnTo>
                  <a:lnTo>
                    <a:pt x="202" y="342"/>
                  </a:lnTo>
                  <a:lnTo>
                    <a:pt x="202" y="342"/>
                  </a:lnTo>
                  <a:lnTo>
                    <a:pt x="202" y="342"/>
                  </a:lnTo>
                  <a:lnTo>
                    <a:pt x="202" y="342"/>
                  </a:lnTo>
                  <a:lnTo>
                    <a:pt x="202" y="342"/>
                  </a:lnTo>
                  <a:lnTo>
                    <a:pt x="202" y="342"/>
                  </a:lnTo>
                  <a:lnTo>
                    <a:pt x="201" y="342"/>
                  </a:lnTo>
                  <a:lnTo>
                    <a:pt x="201" y="342"/>
                  </a:lnTo>
                  <a:lnTo>
                    <a:pt x="201" y="342"/>
                  </a:lnTo>
                  <a:lnTo>
                    <a:pt x="201" y="342"/>
                  </a:lnTo>
                  <a:lnTo>
                    <a:pt x="201" y="342"/>
                  </a:lnTo>
                  <a:lnTo>
                    <a:pt x="201" y="342"/>
                  </a:lnTo>
                  <a:lnTo>
                    <a:pt x="201" y="342"/>
                  </a:lnTo>
                  <a:lnTo>
                    <a:pt x="200" y="342"/>
                  </a:lnTo>
                  <a:lnTo>
                    <a:pt x="200" y="342"/>
                  </a:lnTo>
                  <a:lnTo>
                    <a:pt x="200" y="342"/>
                  </a:lnTo>
                  <a:lnTo>
                    <a:pt x="200" y="342"/>
                  </a:lnTo>
                  <a:lnTo>
                    <a:pt x="200" y="342"/>
                  </a:lnTo>
                  <a:lnTo>
                    <a:pt x="200" y="342"/>
                  </a:lnTo>
                  <a:lnTo>
                    <a:pt x="200" y="342"/>
                  </a:lnTo>
                  <a:lnTo>
                    <a:pt x="199" y="342"/>
                  </a:lnTo>
                  <a:lnTo>
                    <a:pt x="199" y="342"/>
                  </a:lnTo>
                  <a:lnTo>
                    <a:pt x="199" y="342"/>
                  </a:lnTo>
                  <a:lnTo>
                    <a:pt x="199" y="342"/>
                  </a:lnTo>
                  <a:lnTo>
                    <a:pt x="199" y="342"/>
                  </a:lnTo>
                  <a:lnTo>
                    <a:pt x="199" y="342"/>
                  </a:lnTo>
                  <a:lnTo>
                    <a:pt x="199" y="342"/>
                  </a:lnTo>
                  <a:lnTo>
                    <a:pt x="198" y="342"/>
                  </a:lnTo>
                  <a:lnTo>
                    <a:pt x="198" y="342"/>
                  </a:lnTo>
                  <a:lnTo>
                    <a:pt x="198" y="342"/>
                  </a:lnTo>
                  <a:lnTo>
                    <a:pt x="198" y="342"/>
                  </a:lnTo>
                  <a:lnTo>
                    <a:pt x="198" y="342"/>
                  </a:lnTo>
                  <a:lnTo>
                    <a:pt x="198" y="342"/>
                  </a:lnTo>
                  <a:lnTo>
                    <a:pt x="198" y="342"/>
                  </a:lnTo>
                  <a:lnTo>
                    <a:pt x="197" y="342"/>
                  </a:lnTo>
                  <a:lnTo>
                    <a:pt x="197" y="342"/>
                  </a:lnTo>
                  <a:lnTo>
                    <a:pt x="197" y="342"/>
                  </a:lnTo>
                  <a:lnTo>
                    <a:pt x="197" y="342"/>
                  </a:lnTo>
                  <a:lnTo>
                    <a:pt x="197" y="342"/>
                  </a:lnTo>
                  <a:lnTo>
                    <a:pt x="197" y="342"/>
                  </a:lnTo>
                  <a:lnTo>
                    <a:pt x="197" y="342"/>
                  </a:lnTo>
                  <a:lnTo>
                    <a:pt x="196" y="342"/>
                  </a:lnTo>
                  <a:lnTo>
                    <a:pt x="196" y="342"/>
                  </a:lnTo>
                  <a:lnTo>
                    <a:pt x="196" y="342"/>
                  </a:lnTo>
                  <a:lnTo>
                    <a:pt x="196" y="342"/>
                  </a:lnTo>
                  <a:lnTo>
                    <a:pt x="196" y="342"/>
                  </a:lnTo>
                  <a:lnTo>
                    <a:pt x="196" y="342"/>
                  </a:lnTo>
                  <a:lnTo>
                    <a:pt x="196" y="342"/>
                  </a:lnTo>
                  <a:lnTo>
                    <a:pt x="195" y="342"/>
                  </a:lnTo>
                  <a:lnTo>
                    <a:pt x="195" y="342"/>
                  </a:lnTo>
                  <a:lnTo>
                    <a:pt x="195" y="342"/>
                  </a:lnTo>
                  <a:lnTo>
                    <a:pt x="195" y="342"/>
                  </a:lnTo>
                  <a:lnTo>
                    <a:pt x="195" y="342"/>
                  </a:lnTo>
                  <a:lnTo>
                    <a:pt x="195" y="342"/>
                  </a:lnTo>
                  <a:lnTo>
                    <a:pt x="194" y="342"/>
                  </a:lnTo>
                  <a:lnTo>
                    <a:pt x="194" y="342"/>
                  </a:lnTo>
                  <a:lnTo>
                    <a:pt x="194" y="342"/>
                  </a:lnTo>
                  <a:lnTo>
                    <a:pt x="194" y="342"/>
                  </a:lnTo>
                  <a:lnTo>
                    <a:pt x="194" y="342"/>
                  </a:lnTo>
                  <a:lnTo>
                    <a:pt x="194" y="342"/>
                  </a:lnTo>
                  <a:lnTo>
                    <a:pt x="194" y="342"/>
                  </a:lnTo>
                  <a:lnTo>
                    <a:pt x="193" y="342"/>
                  </a:lnTo>
                  <a:lnTo>
                    <a:pt x="193" y="342"/>
                  </a:lnTo>
                  <a:lnTo>
                    <a:pt x="193" y="342"/>
                  </a:lnTo>
                  <a:lnTo>
                    <a:pt x="193" y="342"/>
                  </a:lnTo>
                  <a:lnTo>
                    <a:pt x="193" y="342"/>
                  </a:lnTo>
                  <a:lnTo>
                    <a:pt x="193" y="342"/>
                  </a:lnTo>
                  <a:lnTo>
                    <a:pt x="193" y="342"/>
                  </a:lnTo>
                  <a:lnTo>
                    <a:pt x="192" y="342"/>
                  </a:lnTo>
                  <a:lnTo>
                    <a:pt x="192" y="343"/>
                  </a:lnTo>
                  <a:close/>
                  <a:moveTo>
                    <a:pt x="214" y="343"/>
                  </a:moveTo>
                  <a:lnTo>
                    <a:pt x="214" y="343"/>
                  </a:lnTo>
                  <a:lnTo>
                    <a:pt x="214" y="343"/>
                  </a:lnTo>
                  <a:lnTo>
                    <a:pt x="214" y="343"/>
                  </a:lnTo>
                  <a:lnTo>
                    <a:pt x="215" y="343"/>
                  </a:lnTo>
                  <a:lnTo>
                    <a:pt x="215" y="343"/>
                  </a:lnTo>
                  <a:lnTo>
                    <a:pt x="215" y="343"/>
                  </a:lnTo>
                  <a:lnTo>
                    <a:pt x="215" y="343"/>
                  </a:lnTo>
                  <a:lnTo>
                    <a:pt x="215" y="343"/>
                  </a:lnTo>
                  <a:lnTo>
                    <a:pt x="215" y="343"/>
                  </a:lnTo>
                  <a:lnTo>
                    <a:pt x="215" y="343"/>
                  </a:lnTo>
                  <a:lnTo>
                    <a:pt x="216" y="343"/>
                  </a:lnTo>
                  <a:lnTo>
                    <a:pt x="216" y="343"/>
                  </a:lnTo>
                  <a:lnTo>
                    <a:pt x="216" y="343"/>
                  </a:lnTo>
                  <a:lnTo>
                    <a:pt x="216" y="343"/>
                  </a:lnTo>
                  <a:lnTo>
                    <a:pt x="216" y="343"/>
                  </a:lnTo>
                  <a:lnTo>
                    <a:pt x="216" y="343"/>
                  </a:lnTo>
                  <a:lnTo>
                    <a:pt x="216" y="343"/>
                  </a:lnTo>
                  <a:lnTo>
                    <a:pt x="217" y="343"/>
                  </a:lnTo>
                  <a:lnTo>
                    <a:pt x="217" y="343"/>
                  </a:lnTo>
                  <a:lnTo>
                    <a:pt x="217" y="343"/>
                  </a:lnTo>
                  <a:lnTo>
                    <a:pt x="217" y="343"/>
                  </a:lnTo>
                  <a:lnTo>
                    <a:pt x="217" y="343"/>
                  </a:lnTo>
                  <a:lnTo>
                    <a:pt x="217" y="343"/>
                  </a:lnTo>
                  <a:lnTo>
                    <a:pt x="217" y="343"/>
                  </a:lnTo>
                  <a:lnTo>
                    <a:pt x="218" y="343"/>
                  </a:lnTo>
                  <a:lnTo>
                    <a:pt x="218" y="343"/>
                  </a:lnTo>
                  <a:lnTo>
                    <a:pt x="218" y="343"/>
                  </a:lnTo>
                  <a:lnTo>
                    <a:pt x="218" y="343"/>
                  </a:lnTo>
                  <a:lnTo>
                    <a:pt x="218" y="343"/>
                  </a:lnTo>
                  <a:lnTo>
                    <a:pt x="218" y="343"/>
                  </a:lnTo>
                  <a:lnTo>
                    <a:pt x="218" y="343"/>
                  </a:lnTo>
                  <a:lnTo>
                    <a:pt x="219" y="343"/>
                  </a:lnTo>
                  <a:lnTo>
                    <a:pt x="219" y="343"/>
                  </a:lnTo>
                  <a:lnTo>
                    <a:pt x="219" y="343"/>
                  </a:lnTo>
                  <a:lnTo>
                    <a:pt x="219" y="343"/>
                  </a:lnTo>
                  <a:lnTo>
                    <a:pt x="219" y="343"/>
                  </a:lnTo>
                  <a:lnTo>
                    <a:pt x="219" y="343"/>
                  </a:lnTo>
                  <a:lnTo>
                    <a:pt x="220" y="343"/>
                  </a:lnTo>
                  <a:lnTo>
                    <a:pt x="220" y="343"/>
                  </a:lnTo>
                  <a:lnTo>
                    <a:pt x="220" y="343"/>
                  </a:lnTo>
                  <a:lnTo>
                    <a:pt x="220" y="343"/>
                  </a:lnTo>
                  <a:lnTo>
                    <a:pt x="220" y="343"/>
                  </a:lnTo>
                  <a:lnTo>
                    <a:pt x="220" y="343"/>
                  </a:lnTo>
                  <a:lnTo>
                    <a:pt x="220" y="343"/>
                  </a:lnTo>
                  <a:lnTo>
                    <a:pt x="221" y="343"/>
                  </a:lnTo>
                  <a:lnTo>
                    <a:pt x="221" y="343"/>
                  </a:lnTo>
                  <a:lnTo>
                    <a:pt x="221" y="343"/>
                  </a:lnTo>
                  <a:lnTo>
                    <a:pt x="221" y="343"/>
                  </a:lnTo>
                  <a:lnTo>
                    <a:pt x="221" y="343"/>
                  </a:lnTo>
                  <a:lnTo>
                    <a:pt x="221" y="343"/>
                  </a:lnTo>
                  <a:lnTo>
                    <a:pt x="221" y="343"/>
                  </a:lnTo>
                  <a:lnTo>
                    <a:pt x="222" y="343"/>
                  </a:lnTo>
                  <a:lnTo>
                    <a:pt x="222" y="343"/>
                  </a:lnTo>
                  <a:lnTo>
                    <a:pt x="222" y="343"/>
                  </a:lnTo>
                  <a:lnTo>
                    <a:pt x="222" y="343"/>
                  </a:lnTo>
                  <a:lnTo>
                    <a:pt x="222" y="343"/>
                  </a:lnTo>
                  <a:lnTo>
                    <a:pt x="222" y="343"/>
                  </a:lnTo>
                  <a:lnTo>
                    <a:pt x="222" y="343"/>
                  </a:lnTo>
                  <a:lnTo>
                    <a:pt x="223" y="343"/>
                  </a:lnTo>
                  <a:lnTo>
                    <a:pt x="223" y="343"/>
                  </a:lnTo>
                  <a:lnTo>
                    <a:pt x="223" y="343"/>
                  </a:lnTo>
                  <a:lnTo>
                    <a:pt x="223" y="343"/>
                  </a:lnTo>
                  <a:lnTo>
                    <a:pt x="223" y="343"/>
                  </a:lnTo>
                  <a:lnTo>
                    <a:pt x="223" y="343"/>
                  </a:lnTo>
                  <a:lnTo>
                    <a:pt x="223" y="343"/>
                  </a:lnTo>
                  <a:lnTo>
                    <a:pt x="224" y="343"/>
                  </a:lnTo>
                  <a:lnTo>
                    <a:pt x="224" y="343"/>
                  </a:lnTo>
                  <a:lnTo>
                    <a:pt x="224" y="343"/>
                  </a:lnTo>
                  <a:lnTo>
                    <a:pt x="224" y="343"/>
                  </a:lnTo>
                  <a:lnTo>
                    <a:pt x="224" y="343"/>
                  </a:lnTo>
                  <a:lnTo>
                    <a:pt x="224" y="343"/>
                  </a:lnTo>
                  <a:lnTo>
                    <a:pt x="224" y="343"/>
                  </a:lnTo>
                  <a:lnTo>
                    <a:pt x="225" y="343"/>
                  </a:lnTo>
                  <a:lnTo>
                    <a:pt x="225" y="343"/>
                  </a:lnTo>
                  <a:lnTo>
                    <a:pt x="225" y="343"/>
                  </a:lnTo>
                  <a:lnTo>
                    <a:pt x="225" y="343"/>
                  </a:lnTo>
                  <a:lnTo>
                    <a:pt x="225" y="343"/>
                  </a:lnTo>
                  <a:lnTo>
                    <a:pt x="225" y="343"/>
                  </a:lnTo>
                  <a:lnTo>
                    <a:pt x="225" y="343"/>
                  </a:lnTo>
                  <a:lnTo>
                    <a:pt x="226" y="343"/>
                  </a:lnTo>
                  <a:lnTo>
                    <a:pt x="226" y="343"/>
                  </a:lnTo>
                  <a:lnTo>
                    <a:pt x="226" y="343"/>
                  </a:lnTo>
                  <a:lnTo>
                    <a:pt x="226" y="343"/>
                  </a:lnTo>
                  <a:lnTo>
                    <a:pt x="226" y="343"/>
                  </a:lnTo>
                  <a:lnTo>
                    <a:pt x="226" y="343"/>
                  </a:lnTo>
                  <a:lnTo>
                    <a:pt x="226" y="343"/>
                  </a:lnTo>
                  <a:lnTo>
                    <a:pt x="227" y="343"/>
                  </a:lnTo>
                  <a:lnTo>
                    <a:pt x="227" y="343"/>
                  </a:lnTo>
                  <a:lnTo>
                    <a:pt x="227" y="343"/>
                  </a:lnTo>
                  <a:lnTo>
                    <a:pt x="227" y="343"/>
                  </a:lnTo>
                  <a:lnTo>
                    <a:pt x="227" y="343"/>
                  </a:lnTo>
                  <a:lnTo>
                    <a:pt x="227" y="343"/>
                  </a:lnTo>
                  <a:lnTo>
                    <a:pt x="227" y="342"/>
                  </a:lnTo>
                  <a:lnTo>
                    <a:pt x="227" y="342"/>
                  </a:lnTo>
                  <a:lnTo>
                    <a:pt x="227" y="342"/>
                  </a:lnTo>
                  <a:lnTo>
                    <a:pt x="227" y="342"/>
                  </a:lnTo>
                  <a:lnTo>
                    <a:pt x="227" y="342"/>
                  </a:lnTo>
                  <a:lnTo>
                    <a:pt x="227" y="342"/>
                  </a:lnTo>
                  <a:lnTo>
                    <a:pt x="226" y="342"/>
                  </a:lnTo>
                  <a:lnTo>
                    <a:pt x="226" y="342"/>
                  </a:lnTo>
                  <a:lnTo>
                    <a:pt x="226" y="342"/>
                  </a:lnTo>
                  <a:lnTo>
                    <a:pt x="226" y="342"/>
                  </a:lnTo>
                  <a:lnTo>
                    <a:pt x="226" y="342"/>
                  </a:lnTo>
                  <a:lnTo>
                    <a:pt x="226" y="342"/>
                  </a:lnTo>
                  <a:lnTo>
                    <a:pt x="226" y="342"/>
                  </a:lnTo>
                  <a:lnTo>
                    <a:pt x="225" y="342"/>
                  </a:lnTo>
                  <a:lnTo>
                    <a:pt x="225" y="342"/>
                  </a:lnTo>
                  <a:lnTo>
                    <a:pt x="225" y="342"/>
                  </a:lnTo>
                  <a:lnTo>
                    <a:pt x="225" y="342"/>
                  </a:lnTo>
                  <a:lnTo>
                    <a:pt x="225" y="342"/>
                  </a:lnTo>
                  <a:lnTo>
                    <a:pt x="225" y="342"/>
                  </a:lnTo>
                  <a:lnTo>
                    <a:pt x="225" y="342"/>
                  </a:lnTo>
                  <a:lnTo>
                    <a:pt x="224" y="342"/>
                  </a:lnTo>
                  <a:lnTo>
                    <a:pt x="224" y="342"/>
                  </a:lnTo>
                  <a:lnTo>
                    <a:pt x="224" y="342"/>
                  </a:lnTo>
                  <a:lnTo>
                    <a:pt x="224" y="342"/>
                  </a:lnTo>
                  <a:lnTo>
                    <a:pt x="224" y="342"/>
                  </a:lnTo>
                  <a:lnTo>
                    <a:pt x="224" y="342"/>
                  </a:lnTo>
                  <a:lnTo>
                    <a:pt x="224" y="342"/>
                  </a:lnTo>
                  <a:lnTo>
                    <a:pt x="223" y="342"/>
                  </a:lnTo>
                  <a:lnTo>
                    <a:pt x="223" y="342"/>
                  </a:lnTo>
                  <a:lnTo>
                    <a:pt x="223" y="342"/>
                  </a:lnTo>
                  <a:lnTo>
                    <a:pt x="223" y="342"/>
                  </a:lnTo>
                  <a:lnTo>
                    <a:pt x="223" y="342"/>
                  </a:lnTo>
                  <a:lnTo>
                    <a:pt x="223" y="342"/>
                  </a:lnTo>
                  <a:lnTo>
                    <a:pt x="223" y="342"/>
                  </a:lnTo>
                  <a:lnTo>
                    <a:pt x="222" y="342"/>
                  </a:lnTo>
                  <a:lnTo>
                    <a:pt x="222" y="342"/>
                  </a:lnTo>
                  <a:lnTo>
                    <a:pt x="222" y="342"/>
                  </a:lnTo>
                  <a:lnTo>
                    <a:pt x="222" y="342"/>
                  </a:lnTo>
                  <a:lnTo>
                    <a:pt x="222" y="342"/>
                  </a:lnTo>
                  <a:lnTo>
                    <a:pt x="222" y="342"/>
                  </a:lnTo>
                  <a:lnTo>
                    <a:pt x="222" y="342"/>
                  </a:lnTo>
                  <a:lnTo>
                    <a:pt x="221" y="342"/>
                  </a:lnTo>
                  <a:lnTo>
                    <a:pt x="221" y="342"/>
                  </a:lnTo>
                  <a:lnTo>
                    <a:pt x="221" y="342"/>
                  </a:lnTo>
                  <a:lnTo>
                    <a:pt x="221" y="342"/>
                  </a:lnTo>
                  <a:lnTo>
                    <a:pt x="221" y="342"/>
                  </a:lnTo>
                  <a:lnTo>
                    <a:pt x="221" y="342"/>
                  </a:lnTo>
                  <a:lnTo>
                    <a:pt x="221" y="342"/>
                  </a:lnTo>
                  <a:lnTo>
                    <a:pt x="220" y="342"/>
                  </a:lnTo>
                  <a:lnTo>
                    <a:pt x="220" y="342"/>
                  </a:lnTo>
                  <a:lnTo>
                    <a:pt x="220" y="342"/>
                  </a:lnTo>
                  <a:lnTo>
                    <a:pt x="220" y="342"/>
                  </a:lnTo>
                  <a:lnTo>
                    <a:pt x="220" y="342"/>
                  </a:lnTo>
                  <a:lnTo>
                    <a:pt x="220" y="342"/>
                  </a:lnTo>
                  <a:lnTo>
                    <a:pt x="220" y="342"/>
                  </a:lnTo>
                  <a:lnTo>
                    <a:pt x="219" y="342"/>
                  </a:lnTo>
                  <a:lnTo>
                    <a:pt x="219" y="342"/>
                  </a:lnTo>
                  <a:lnTo>
                    <a:pt x="219" y="342"/>
                  </a:lnTo>
                  <a:lnTo>
                    <a:pt x="219" y="342"/>
                  </a:lnTo>
                  <a:lnTo>
                    <a:pt x="219" y="342"/>
                  </a:lnTo>
                  <a:lnTo>
                    <a:pt x="219" y="342"/>
                  </a:lnTo>
                  <a:lnTo>
                    <a:pt x="218" y="342"/>
                  </a:lnTo>
                  <a:lnTo>
                    <a:pt x="218" y="342"/>
                  </a:lnTo>
                  <a:lnTo>
                    <a:pt x="218" y="342"/>
                  </a:lnTo>
                  <a:lnTo>
                    <a:pt x="218" y="342"/>
                  </a:lnTo>
                  <a:lnTo>
                    <a:pt x="218" y="342"/>
                  </a:lnTo>
                  <a:lnTo>
                    <a:pt x="218" y="342"/>
                  </a:lnTo>
                  <a:lnTo>
                    <a:pt x="218" y="342"/>
                  </a:lnTo>
                  <a:lnTo>
                    <a:pt x="217" y="342"/>
                  </a:lnTo>
                  <a:lnTo>
                    <a:pt x="217" y="342"/>
                  </a:lnTo>
                  <a:lnTo>
                    <a:pt x="217" y="342"/>
                  </a:lnTo>
                  <a:lnTo>
                    <a:pt x="217" y="342"/>
                  </a:lnTo>
                  <a:lnTo>
                    <a:pt x="217" y="342"/>
                  </a:lnTo>
                  <a:lnTo>
                    <a:pt x="217" y="342"/>
                  </a:lnTo>
                  <a:lnTo>
                    <a:pt x="217" y="342"/>
                  </a:lnTo>
                  <a:lnTo>
                    <a:pt x="216" y="342"/>
                  </a:lnTo>
                  <a:lnTo>
                    <a:pt x="216" y="342"/>
                  </a:lnTo>
                  <a:lnTo>
                    <a:pt x="216" y="342"/>
                  </a:lnTo>
                  <a:lnTo>
                    <a:pt x="216" y="342"/>
                  </a:lnTo>
                  <a:lnTo>
                    <a:pt x="216" y="342"/>
                  </a:lnTo>
                  <a:lnTo>
                    <a:pt x="216" y="342"/>
                  </a:lnTo>
                  <a:lnTo>
                    <a:pt x="216" y="342"/>
                  </a:lnTo>
                  <a:lnTo>
                    <a:pt x="215" y="342"/>
                  </a:lnTo>
                  <a:lnTo>
                    <a:pt x="215" y="342"/>
                  </a:lnTo>
                  <a:lnTo>
                    <a:pt x="215" y="342"/>
                  </a:lnTo>
                  <a:lnTo>
                    <a:pt x="215" y="342"/>
                  </a:lnTo>
                  <a:lnTo>
                    <a:pt x="215" y="342"/>
                  </a:lnTo>
                  <a:lnTo>
                    <a:pt x="215" y="342"/>
                  </a:lnTo>
                  <a:lnTo>
                    <a:pt x="215" y="342"/>
                  </a:lnTo>
                  <a:lnTo>
                    <a:pt x="214" y="342"/>
                  </a:lnTo>
                  <a:lnTo>
                    <a:pt x="214" y="342"/>
                  </a:lnTo>
                  <a:lnTo>
                    <a:pt x="214" y="342"/>
                  </a:lnTo>
                  <a:lnTo>
                    <a:pt x="214" y="342"/>
                  </a:lnTo>
                  <a:lnTo>
                    <a:pt x="214" y="343"/>
                  </a:lnTo>
                  <a:close/>
                  <a:moveTo>
                    <a:pt x="235" y="343"/>
                  </a:moveTo>
                  <a:lnTo>
                    <a:pt x="236" y="343"/>
                  </a:lnTo>
                  <a:lnTo>
                    <a:pt x="236" y="343"/>
                  </a:lnTo>
                  <a:lnTo>
                    <a:pt x="236" y="343"/>
                  </a:lnTo>
                  <a:lnTo>
                    <a:pt x="236" y="343"/>
                  </a:lnTo>
                  <a:lnTo>
                    <a:pt x="236" y="343"/>
                  </a:lnTo>
                  <a:lnTo>
                    <a:pt x="236" y="343"/>
                  </a:lnTo>
                  <a:lnTo>
                    <a:pt x="236" y="343"/>
                  </a:lnTo>
                  <a:lnTo>
                    <a:pt x="237" y="343"/>
                  </a:lnTo>
                  <a:lnTo>
                    <a:pt x="237" y="343"/>
                  </a:lnTo>
                  <a:lnTo>
                    <a:pt x="237" y="343"/>
                  </a:lnTo>
                  <a:lnTo>
                    <a:pt x="237" y="343"/>
                  </a:lnTo>
                  <a:lnTo>
                    <a:pt x="237" y="343"/>
                  </a:lnTo>
                  <a:lnTo>
                    <a:pt x="237" y="343"/>
                  </a:lnTo>
                  <a:lnTo>
                    <a:pt x="237" y="343"/>
                  </a:lnTo>
                  <a:lnTo>
                    <a:pt x="238" y="343"/>
                  </a:lnTo>
                  <a:lnTo>
                    <a:pt x="238" y="343"/>
                  </a:lnTo>
                  <a:lnTo>
                    <a:pt x="238" y="343"/>
                  </a:lnTo>
                  <a:lnTo>
                    <a:pt x="238" y="343"/>
                  </a:lnTo>
                  <a:lnTo>
                    <a:pt x="238" y="343"/>
                  </a:lnTo>
                  <a:lnTo>
                    <a:pt x="238" y="343"/>
                  </a:lnTo>
                  <a:lnTo>
                    <a:pt x="238" y="343"/>
                  </a:lnTo>
                  <a:lnTo>
                    <a:pt x="239" y="343"/>
                  </a:lnTo>
                  <a:lnTo>
                    <a:pt x="239" y="343"/>
                  </a:lnTo>
                  <a:lnTo>
                    <a:pt x="239" y="343"/>
                  </a:lnTo>
                  <a:lnTo>
                    <a:pt x="239" y="343"/>
                  </a:lnTo>
                  <a:lnTo>
                    <a:pt x="239" y="343"/>
                  </a:lnTo>
                  <a:lnTo>
                    <a:pt x="239" y="343"/>
                  </a:lnTo>
                  <a:lnTo>
                    <a:pt x="239" y="343"/>
                  </a:lnTo>
                  <a:lnTo>
                    <a:pt x="240" y="343"/>
                  </a:lnTo>
                  <a:lnTo>
                    <a:pt x="240" y="343"/>
                  </a:lnTo>
                  <a:lnTo>
                    <a:pt x="240" y="343"/>
                  </a:lnTo>
                  <a:lnTo>
                    <a:pt x="240" y="343"/>
                  </a:lnTo>
                  <a:lnTo>
                    <a:pt x="240" y="343"/>
                  </a:lnTo>
                  <a:lnTo>
                    <a:pt x="240" y="343"/>
                  </a:lnTo>
                  <a:lnTo>
                    <a:pt x="240" y="343"/>
                  </a:lnTo>
                  <a:lnTo>
                    <a:pt x="241" y="343"/>
                  </a:lnTo>
                  <a:lnTo>
                    <a:pt x="241" y="343"/>
                  </a:lnTo>
                  <a:lnTo>
                    <a:pt x="241" y="343"/>
                  </a:lnTo>
                  <a:lnTo>
                    <a:pt x="241" y="343"/>
                  </a:lnTo>
                  <a:lnTo>
                    <a:pt x="241" y="343"/>
                  </a:lnTo>
                  <a:lnTo>
                    <a:pt x="241" y="343"/>
                  </a:lnTo>
                  <a:lnTo>
                    <a:pt x="241" y="343"/>
                  </a:lnTo>
                  <a:lnTo>
                    <a:pt x="242" y="343"/>
                  </a:lnTo>
                  <a:lnTo>
                    <a:pt x="242" y="343"/>
                  </a:lnTo>
                  <a:lnTo>
                    <a:pt x="242" y="343"/>
                  </a:lnTo>
                  <a:lnTo>
                    <a:pt x="242" y="343"/>
                  </a:lnTo>
                  <a:lnTo>
                    <a:pt x="242" y="343"/>
                  </a:lnTo>
                  <a:lnTo>
                    <a:pt x="242" y="343"/>
                  </a:lnTo>
                  <a:lnTo>
                    <a:pt x="242" y="343"/>
                  </a:lnTo>
                  <a:lnTo>
                    <a:pt x="243" y="343"/>
                  </a:lnTo>
                  <a:lnTo>
                    <a:pt x="243" y="343"/>
                  </a:lnTo>
                  <a:lnTo>
                    <a:pt x="243" y="343"/>
                  </a:lnTo>
                  <a:lnTo>
                    <a:pt x="243" y="343"/>
                  </a:lnTo>
                  <a:lnTo>
                    <a:pt x="243" y="343"/>
                  </a:lnTo>
                  <a:lnTo>
                    <a:pt x="243" y="343"/>
                  </a:lnTo>
                  <a:lnTo>
                    <a:pt x="243" y="343"/>
                  </a:lnTo>
                  <a:lnTo>
                    <a:pt x="244" y="343"/>
                  </a:lnTo>
                  <a:lnTo>
                    <a:pt x="244" y="343"/>
                  </a:lnTo>
                  <a:lnTo>
                    <a:pt x="244" y="343"/>
                  </a:lnTo>
                  <a:lnTo>
                    <a:pt x="244" y="343"/>
                  </a:lnTo>
                  <a:lnTo>
                    <a:pt x="244" y="343"/>
                  </a:lnTo>
                  <a:lnTo>
                    <a:pt x="244" y="343"/>
                  </a:lnTo>
                  <a:lnTo>
                    <a:pt x="244" y="343"/>
                  </a:lnTo>
                  <a:lnTo>
                    <a:pt x="245" y="343"/>
                  </a:lnTo>
                  <a:lnTo>
                    <a:pt x="245" y="343"/>
                  </a:lnTo>
                  <a:lnTo>
                    <a:pt x="245" y="343"/>
                  </a:lnTo>
                  <a:lnTo>
                    <a:pt x="245" y="343"/>
                  </a:lnTo>
                  <a:lnTo>
                    <a:pt x="245" y="343"/>
                  </a:lnTo>
                  <a:lnTo>
                    <a:pt x="245" y="343"/>
                  </a:lnTo>
                  <a:lnTo>
                    <a:pt x="246" y="343"/>
                  </a:lnTo>
                  <a:lnTo>
                    <a:pt x="246" y="343"/>
                  </a:lnTo>
                  <a:lnTo>
                    <a:pt x="246" y="343"/>
                  </a:lnTo>
                  <a:lnTo>
                    <a:pt x="246" y="343"/>
                  </a:lnTo>
                  <a:lnTo>
                    <a:pt x="246" y="343"/>
                  </a:lnTo>
                  <a:lnTo>
                    <a:pt x="246" y="343"/>
                  </a:lnTo>
                  <a:lnTo>
                    <a:pt x="246" y="343"/>
                  </a:lnTo>
                  <a:lnTo>
                    <a:pt x="247" y="343"/>
                  </a:lnTo>
                  <a:lnTo>
                    <a:pt x="247" y="343"/>
                  </a:lnTo>
                  <a:lnTo>
                    <a:pt x="247" y="343"/>
                  </a:lnTo>
                  <a:lnTo>
                    <a:pt x="247" y="343"/>
                  </a:lnTo>
                  <a:lnTo>
                    <a:pt x="247" y="343"/>
                  </a:lnTo>
                  <a:lnTo>
                    <a:pt x="247" y="343"/>
                  </a:lnTo>
                  <a:lnTo>
                    <a:pt x="247" y="343"/>
                  </a:lnTo>
                  <a:lnTo>
                    <a:pt x="248" y="343"/>
                  </a:lnTo>
                  <a:lnTo>
                    <a:pt x="248" y="343"/>
                  </a:lnTo>
                  <a:lnTo>
                    <a:pt x="248" y="343"/>
                  </a:lnTo>
                  <a:lnTo>
                    <a:pt x="248" y="343"/>
                  </a:lnTo>
                  <a:lnTo>
                    <a:pt x="248" y="343"/>
                  </a:lnTo>
                  <a:lnTo>
                    <a:pt x="248" y="343"/>
                  </a:lnTo>
                  <a:lnTo>
                    <a:pt x="248" y="343"/>
                  </a:lnTo>
                  <a:lnTo>
                    <a:pt x="249" y="343"/>
                  </a:lnTo>
                  <a:lnTo>
                    <a:pt x="249" y="343"/>
                  </a:lnTo>
                  <a:lnTo>
                    <a:pt x="249" y="342"/>
                  </a:lnTo>
                  <a:lnTo>
                    <a:pt x="249" y="342"/>
                  </a:lnTo>
                  <a:lnTo>
                    <a:pt x="248" y="342"/>
                  </a:lnTo>
                  <a:lnTo>
                    <a:pt x="248" y="342"/>
                  </a:lnTo>
                  <a:lnTo>
                    <a:pt x="248" y="342"/>
                  </a:lnTo>
                  <a:lnTo>
                    <a:pt x="248" y="342"/>
                  </a:lnTo>
                  <a:lnTo>
                    <a:pt x="248" y="342"/>
                  </a:lnTo>
                  <a:lnTo>
                    <a:pt x="248" y="342"/>
                  </a:lnTo>
                  <a:lnTo>
                    <a:pt x="248" y="342"/>
                  </a:lnTo>
                  <a:lnTo>
                    <a:pt x="247" y="342"/>
                  </a:lnTo>
                  <a:lnTo>
                    <a:pt x="247" y="342"/>
                  </a:lnTo>
                  <a:lnTo>
                    <a:pt x="247" y="342"/>
                  </a:lnTo>
                  <a:lnTo>
                    <a:pt x="247" y="342"/>
                  </a:lnTo>
                  <a:lnTo>
                    <a:pt x="247" y="342"/>
                  </a:lnTo>
                  <a:lnTo>
                    <a:pt x="247" y="342"/>
                  </a:lnTo>
                  <a:lnTo>
                    <a:pt x="247" y="342"/>
                  </a:lnTo>
                  <a:lnTo>
                    <a:pt x="246" y="342"/>
                  </a:lnTo>
                  <a:lnTo>
                    <a:pt x="246" y="342"/>
                  </a:lnTo>
                  <a:lnTo>
                    <a:pt x="246" y="342"/>
                  </a:lnTo>
                  <a:lnTo>
                    <a:pt x="246" y="342"/>
                  </a:lnTo>
                  <a:lnTo>
                    <a:pt x="246" y="342"/>
                  </a:lnTo>
                  <a:lnTo>
                    <a:pt x="246" y="342"/>
                  </a:lnTo>
                  <a:lnTo>
                    <a:pt x="246" y="342"/>
                  </a:lnTo>
                  <a:lnTo>
                    <a:pt x="245" y="342"/>
                  </a:lnTo>
                  <a:lnTo>
                    <a:pt x="245" y="342"/>
                  </a:lnTo>
                  <a:lnTo>
                    <a:pt x="245" y="342"/>
                  </a:lnTo>
                  <a:lnTo>
                    <a:pt x="245" y="342"/>
                  </a:lnTo>
                  <a:lnTo>
                    <a:pt x="245" y="342"/>
                  </a:lnTo>
                  <a:lnTo>
                    <a:pt x="245" y="342"/>
                  </a:lnTo>
                  <a:lnTo>
                    <a:pt x="244" y="342"/>
                  </a:lnTo>
                  <a:lnTo>
                    <a:pt x="244" y="342"/>
                  </a:lnTo>
                  <a:lnTo>
                    <a:pt x="244" y="342"/>
                  </a:lnTo>
                  <a:lnTo>
                    <a:pt x="244" y="342"/>
                  </a:lnTo>
                  <a:lnTo>
                    <a:pt x="244" y="342"/>
                  </a:lnTo>
                  <a:lnTo>
                    <a:pt x="244" y="342"/>
                  </a:lnTo>
                  <a:lnTo>
                    <a:pt x="244" y="342"/>
                  </a:lnTo>
                  <a:lnTo>
                    <a:pt x="243" y="342"/>
                  </a:lnTo>
                  <a:lnTo>
                    <a:pt x="243" y="342"/>
                  </a:lnTo>
                  <a:lnTo>
                    <a:pt x="243" y="342"/>
                  </a:lnTo>
                  <a:lnTo>
                    <a:pt x="243" y="342"/>
                  </a:lnTo>
                  <a:lnTo>
                    <a:pt x="243" y="342"/>
                  </a:lnTo>
                  <a:lnTo>
                    <a:pt x="243" y="342"/>
                  </a:lnTo>
                  <a:lnTo>
                    <a:pt x="243" y="342"/>
                  </a:lnTo>
                  <a:lnTo>
                    <a:pt x="242" y="342"/>
                  </a:lnTo>
                  <a:lnTo>
                    <a:pt x="242" y="342"/>
                  </a:lnTo>
                  <a:lnTo>
                    <a:pt x="242" y="342"/>
                  </a:lnTo>
                  <a:lnTo>
                    <a:pt x="242" y="342"/>
                  </a:lnTo>
                  <a:lnTo>
                    <a:pt x="242" y="342"/>
                  </a:lnTo>
                  <a:lnTo>
                    <a:pt x="242" y="342"/>
                  </a:lnTo>
                  <a:lnTo>
                    <a:pt x="242" y="342"/>
                  </a:lnTo>
                  <a:lnTo>
                    <a:pt x="241" y="342"/>
                  </a:lnTo>
                  <a:lnTo>
                    <a:pt x="241" y="342"/>
                  </a:lnTo>
                  <a:lnTo>
                    <a:pt x="241" y="342"/>
                  </a:lnTo>
                  <a:lnTo>
                    <a:pt x="241" y="342"/>
                  </a:lnTo>
                  <a:lnTo>
                    <a:pt x="241" y="342"/>
                  </a:lnTo>
                  <a:lnTo>
                    <a:pt x="241" y="342"/>
                  </a:lnTo>
                  <a:lnTo>
                    <a:pt x="241" y="342"/>
                  </a:lnTo>
                  <a:lnTo>
                    <a:pt x="240" y="342"/>
                  </a:lnTo>
                  <a:lnTo>
                    <a:pt x="240" y="342"/>
                  </a:lnTo>
                  <a:lnTo>
                    <a:pt x="240" y="342"/>
                  </a:lnTo>
                  <a:lnTo>
                    <a:pt x="240" y="342"/>
                  </a:lnTo>
                  <a:lnTo>
                    <a:pt x="240" y="342"/>
                  </a:lnTo>
                  <a:lnTo>
                    <a:pt x="240" y="342"/>
                  </a:lnTo>
                  <a:lnTo>
                    <a:pt x="240" y="342"/>
                  </a:lnTo>
                  <a:lnTo>
                    <a:pt x="239" y="342"/>
                  </a:lnTo>
                  <a:lnTo>
                    <a:pt x="239" y="342"/>
                  </a:lnTo>
                  <a:lnTo>
                    <a:pt x="239" y="342"/>
                  </a:lnTo>
                  <a:lnTo>
                    <a:pt x="239" y="342"/>
                  </a:lnTo>
                  <a:lnTo>
                    <a:pt x="239" y="342"/>
                  </a:lnTo>
                  <a:lnTo>
                    <a:pt x="239" y="342"/>
                  </a:lnTo>
                  <a:lnTo>
                    <a:pt x="239" y="342"/>
                  </a:lnTo>
                  <a:lnTo>
                    <a:pt x="238" y="342"/>
                  </a:lnTo>
                  <a:lnTo>
                    <a:pt x="238" y="342"/>
                  </a:lnTo>
                  <a:lnTo>
                    <a:pt x="238" y="342"/>
                  </a:lnTo>
                  <a:lnTo>
                    <a:pt x="238" y="342"/>
                  </a:lnTo>
                  <a:lnTo>
                    <a:pt x="238" y="342"/>
                  </a:lnTo>
                  <a:lnTo>
                    <a:pt x="238" y="342"/>
                  </a:lnTo>
                  <a:lnTo>
                    <a:pt x="238" y="342"/>
                  </a:lnTo>
                  <a:lnTo>
                    <a:pt x="237" y="342"/>
                  </a:lnTo>
                  <a:lnTo>
                    <a:pt x="237" y="342"/>
                  </a:lnTo>
                  <a:lnTo>
                    <a:pt x="237" y="342"/>
                  </a:lnTo>
                  <a:lnTo>
                    <a:pt x="237" y="342"/>
                  </a:lnTo>
                  <a:lnTo>
                    <a:pt x="237" y="342"/>
                  </a:lnTo>
                  <a:lnTo>
                    <a:pt x="237" y="342"/>
                  </a:lnTo>
                  <a:lnTo>
                    <a:pt x="237" y="342"/>
                  </a:lnTo>
                  <a:lnTo>
                    <a:pt x="236" y="342"/>
                  </a:lnTo>
                  <a:lnTo>
                    <a:pt x="236" y="342"/>
                  </a:lnTo>
                  <a:lnTo>
                    <a:pt x="236" y="342"/>
                  </a:lnTo>
                  <a:lnTo>
                    <a:pt x="236" y="342"/>
                  </a:lnTo>
                  <a:lnTo>
                    <a:pt x="236" y="342"/>
                  </a:lnTo>
                  <a:lnTo>
                    <a:pt x="236" y="342"/>
                  </a:lnTo>
                  <a:lnTo>
                    <a:pt x="236" y="342"/>
                  </a:lnTo>
                  <a:lnTo>
                    <a:pt x="235" y="342"/>
                  </a:lnTo>
                  <a:lnTo>
                    <a:pt x="235" y="343"/>
                  </a:lnTo>
                  <a:close/>
                  <a:moveTo>
                    <a:pt x="257" y="343"/>
                  </a:moveTo>
                  <a:lnTo>
                    <a:pt x="257" y="343"/>
                  </a:lnTo>
                  <a:lnTo>
                    <a:pt x="257" y="343"/>
                  </a:lnTo>
                  <a:lnTo>
                    <a:pt x="257" y="343"/>
                  </a:lnTo>
                  <a:lnTo>
                    <a:pt x="257" y="343"/>
                  </a:lnTo>
                  <a:lnTo>
                    <a:pt x="257" y="343"/>
                  </a:lnTo>
                  <a:lnTo>
                    <a:pt x="258" y="343"/>
                  </a:lnTo>
                  <a:lnTo>
                    <a:pt x="258" y="343"/>
                  </a:lnTo>
                  <a:lnTo>
                    <a:pt x="258" y="343"/>
                  </a:lnTo>
                  <a:lnTo>
                    <a:pt x="258" y="343"/>
                  </a:lnTo>
                  <a:lnTo>
                    <a:pt x="258" y="343"/>
                  </a:lnTo>
                  <a:lnTo>
                    <a:pt x="258" y="343"/>
                  </a:lnTo>
                  <a:lnTo>
                    <a:pt x="258" y="343"/>
                  </a:lnTo>
                  <a:lnTo>
                    <a:pt x="259" y="343"/>
                  </a:lnTo>
                  <a:lnTo>
                    <a:pt x="259" y="343"/>
                  </a:lnTo>
                  <a:lnTo>
                    <a:pt x="259" y="343"/>
                  </a:lnTo>
                  <a:lnTo>
                    <a:pt x="259" y="343"/>
                  </a:lnTo>
                  <a:lnTo>
                    <a:pt x="259" y="343"/>
                  </a:lnTo>
                  <a:lnTo>
                    <a:pt x="259" y="343"/>
                  </a:lnTo>
                  <a:lnTo>
                    <a:pt x="259" y="343"/>
                  </a:lnTo>
                  <a:lnTo>
                    <a:pt x="260" y="343"/>
                  </a:lnTo>
                  <a:lnTo>
                    <a:pt x="260" y="343"/>
                  </a:lnTo>
                  <a:lnTo>
                    <a:pt x="260" y="343"/>
                  </a:lnTo>
                  <a:lnTo>
                    <a:pt x="260" y="343"/>
                  </a:lnTo>
                  <a:lnTo>
                    <a:pt x="260" y="343"/>
                  </a:lnTo>
                  <a:lnTo>
                    <a:pt x="260" y="343"/>
                  </a:lnTo>
                  <a:lnTo>
                    <a:pt x="261" y="343"/>
                  </a:lnTo>
                  <a:lnTo>
                    <a:pt x="261" y="343"/>
                  </a:lnTo>
                  <a:lnTo>
                    <a:pt x="261" y="343"/>
                  </a:lnTo>
                  <a:lnTo>
                    <a:pt x="261" y="343"/>
                  </a:lnTo>
                  <a:lnTo>
                    <a:pt x="261" y="343"/>
                  </a:lnTo>
                  <a:lnTo>
                    <a:pt x="261" y="343"/>
                  </a:lnTo>
                  <a:lnTo>
                    <a:pt x="261" y="343"/>
                  </a:lnTo>
                  <a:lnTo>
                    <a:pt x="262" y="343"/>
                  </a:lnTo>
                  <a:lnTo>
                    <a:pt x="262" y="343"/>
                  </a:lnTo>
                  <a:lnTo>
                    <a:pt x="262" y="343"/>
                  </a:lnTo>
                  <a:lnTo>
                    <a:pt x="262" y="343"/>
                  </a:lnTo>
                  <a:lnTo>
                    <a:pt x="262" y="343"/>
                  </a:lnTo>
                  <a:lnTo>
                    <a:pt x="262" y="343"/>
                  </a:lnTo>
                  <a:lnTo>
                    <a:pt x="262" y="343"/>
                  </a:lnTo>
                  <a:lnTo>
                    <a:pt x="263" y="343"/>
                  </a:lnTo>
                  <a:lnTo>
                    <a:pt x="263" y="343"/>
                  </a:lnTo>
                  <a:lnTo>
                    <a:pt x="263" y="343"/>
                  </a:lnTo>
                  <a:lnTo>
                    <a:pt x="263" y="343"/>
                  </a:lnTo>
                  <a:lnTo>
                    <a:pt x="263" y="343"/>
                  </a:lnTo>
                  <a:lnTo>
                    <a:pt x="263" y="343"/>
                  </a:lnTo>
                  <a:lnTo>
                    <a:pt x="263" y="343"/>
                  </a:lnTo>
                  <a:lnTo>
                    <a:pt x="264" y="343"/>
                  </a:lnTo>
                  <a:lnTo>
                    <a:pt x="264" y="343"/>
                  </a:lnTo>
                  <a:lnTo>
                    <a:pt x="264" y="343"/>
                  </a:lnTo>
                  <a:lnTo>
                    <a:pt x="264" y="343"/>
                  </a:lnTo>
                  <a:lnTo>
                    <a:pt x="264" y="343"/>
                  </a:lnTo>
                  <a:lnTo>
                    <a:pt x="264" y="343"/>
                  </a:lnTo>
                  <a:lnTo>
                    <a:pt x="264" y="343"/>
                  </a:lnTo>
                  <a:lnTo>
                    <a:pt x="265" y="343"/>
                  </a:lnTo>
                  <a:lnTo>
                    <a:pt x="265" y="343"/>
                  </a:lnTo>
                  <a:lnTo>
                    <a:pt x="265" y="343"/>
                  </a:lnTo>
                  <a:lnTo>
                    <a:pt x="265" y="343"/>
                  </a:lnTo>
                  <a:lnTo>
                    <a:pt x="265" y="343"/>
                  </a:lnTo>
                  <a:lnTo>
                    <a:pt x="265" y="343"/>
                  </a:lnTo>
                  <a:lnTo>
                    <a:pt x="265" y="343"/>
                  </a:lnTo>
                  <a:lnTo>
                    <a:pt x="266" y="343"/>
                  </a:lnTo>
                  <a:lnTo>
                    <a:pt x="266" y="343"/>
                  </a:lnTo>
                  <a:lnTo>
                    <a:pt x="266" y="343"/>
                  </a:lnTo>
                  <a:lnTo>
                    <a:pt x="266" y="343"/>
                  </a:lnTo>
                  <a:lnTo>
                    <a:pt x="266" y="343"/>
                  </a:lnTo>
                  <a:lnTo>
                    <a:pt x="266" y="343"/>
                  </a:lnTo>
                  <a:lnTo>
                    <a:pt x="266" y="343"/>
                  </a:lnTo>
                  <a:lnTo>
                    <a:pt x="267" y="343"/>
                  </a:lnTo>
                  <a:lnTo>
                    <a:pt x="267" y="343"/>
                  </a:lnTo>
                  <a:lnTo>
                    <a:pt x="267" y="343"/>
                  </a:lnTo>
                  <a:lnTo>
                    <a:pt x="267" y="343"/>
                  </a:lnTo>
                  <a:lnTo>
                    <a:pt x="267" y="343"/>
                  </a:lnTo>
                  <a:lnTo>
                    <a:pt x="267" y="343"/>
                  </a:lnTo>
                  <a:lnTo>
                    <a:pt x="267" y="343"/>
                  </a:lnTo>
                  <a:lnTo>
                    <a:pt x="268" y="343"/>
                  </a:lnTo>
                  <a:lnTo>
                    <a:pt x="268" y="343"/>
                  </a:lnTo>
                  <a:lnTo>
                    <a:pt x="268" y="343"/>
                  </a:lnTo>
                  <a:lnTo>
                    <a:pt x="268" y="343"/>
                  </a:lnTo>
                  <a:lnTo>
                    <a:pt x="268" y="343"/>
                  </a:lnTo>
                  <a:lnTo>
                    <a:pt x="268" y="343"/>
                  </a:lnTo>
                  <a:lnTo>
                    <a:pt x="268" y="343"/>
                  </a:lnTo>
                  <a:lnTo>
                    <a:pt x="269" y="343"/>
                  </a:lnTo>
                  <a:lnTo>
                    <a:pt x="269" y="343"/>
                  </a:lnTo>
                  <a:lnTo>
                    <a:pt x="269" y="343"/>
                  </a:lnTo>
                  <a:lnTo>
                    <a:pt x="269" y="343"/>
                  </a:lnTo>
                  <a:lnTo>
                    <a:pt x="269" y="343"/>
                  </a:lnTo>
                  <a:lnTo>
                    <a:pt x="269" y="343"/>
                  </a:lnTo>
                  <a:lnTo>
                    <a:pt x="269" y="343"/>
                  </a:lnTo>
                  <a:lnTo>
                    <a:pt x="270" y="343"/>
                  </a:lnTo>
                  <a:lnTo>
                    <a:pt x="270" y="343"/>
                  </a:lnTo>
                  <a:lnTo>
                    <a:pt x="270" y="343"/>
                  </a:lnTo>
                  <a:lnTo>
                    <a:pt x="270" y="343"/>
                  </a:lnTo>
                  <a:lnTo>
                    <a:pt x="270" y="342"/>
                  </a:lnTo>
                  <a:lnTo>
                    <a:pt x="270" y="342"/>
                  </a:lnTo>
                  <a:lnTo>
                    <a:pt x="270" y="342"/>
                  </a:lnTo>
                  <a:lnTo>
                    <a:pt x="270" y="342"/>
                  </a:lnTo>
                  <a:lnTo>
                    <a:pt x="269" y="342"/>
                  </a:lnTo>
                  <a:lnTo>
                    <a:pt x="269" y="342"/>
                  </a:lnTo>
                  <a:lnTo>
                    <a:pt x="269" y="342"/>
                  </a:lnTo>
                  <a:lnTo>
                    <a:pt x="269" y="342"/>
                  </a:lnTo>
                  <a:lnTo>
                    <a:pt x="269" y="342"/>
                  </a:lnTo>
                  <a:lnTo>
                    <a:pt x="269" y="342"/>
                  </a:lnTo>
                  <a:lnTo>
                    <a:pt x="269" y="342"/>
                  </a:lnTo>
                  <a:lnTo>
                    <a:pt x="268" y="342"/>
                  </a:lnTo>
                  <a:lnTo>
                    <a:pt x="268" y="342"/>
                  </a:lnTo>
                  <a:lnTo>
                    <a:pt x="268" y="342"/>
                  </a:lnTo>
                  <a:lnTo>
                    <a:pt x="268" y="342"/>
                  </a:lnTo>
                  <a:lnTo>
                    <a:pt x="268" y="342"/>
                  </a:lnTo>
                  <a:lnTo>
                    <a:pt x="268" y="342"/>
                  </a:lnTo>
                  <a:lnTo>
                    <a:pt x="268" y="342"/>
                  </a:lnTo>
                  <a:lnTo>
                    <a:pt x="267" y="342"/>
                  </a:lnTo>
                  <a:lnTo>
                    <a:pt x="267" y="342"/>
                  </a:lnTo>
                  <a:lnTo>
                    <a:pt x="267" y="342"/>
                  </a:lnTo>
                  <a:lnTo>
                    <a:pt x="267" y="342"/>
                  </a:lnTo>
                  <a:lnTo>
                    <a:pt x="267" y="342"/>
                  </a:lnTo>
                  <a:lnTo>
                    <a:pt x="267" y="342"/>
                  </a:lnTo>
                  <a:lnTo>
                    <a:pt x="267" y="342"/>
                  </a:lnTo>
                  <a:lnTo>
                    <a:pt x="266" y="342"/>
                  </a:lnTo>
                  <a:lnTo>
                    <a:pt x="266" y="342"/>
                  </a:lnTo>
                  <a:lnTo>
                    <a:pt x="266" y="342"/>
                  </a:lnTo>
                  <a:lnTo>
                    <a:pt x="266" y="342"/>
                  </a:lnTo>
                  <a:lnTo>
                    <a:pt x="266" y="342"/>
                  </a:lnTo>
                  <a:lnTo>
                    <a:pt x="266" y="342"/>
                  </a:lnTo>
                  <a:lnTo>
                    <a:pt x="266" y="342"/>
                  </a:lnTo>
                  <a:lnTo>
                    <a:pt x="265" y="342"/>
                  </a:lnTo>
                  <a:lnTo>
                    <a:pt x="265" y="342"/>
                  </a:lnTo>
                  <a:lnTo>
                    <a:pt x="265" y="342"/>
                  </a:lnTo>
                  <a:lnTo>
                    <a:pt x="265" y="342"/>
                  </a:lnTo>
                  <a:lnTo>
                    <a:pt x="265" y="342"/>
                  </a:lnTo>
                  <a:lnTo>
                    <a:pt x="265" y="342"/>
                  </a:lnTo>
                  <a:lnTo>
                    <a:pt x="265" y="342"/>
                  </a:lnTo>
                  <a:lnTo>
                    <a:pt x="264" y="342"/>
                  </a:lnTo>
                  <a:lnTo>
                    <a:pt x="264" y="342"/>
                  </a:lnTo>
                  <a:lnTo>
                    <a:pt x="264" y="342"/>
                  </a:lnTo>
                  <a:lnTo>
                    <a:pt x="264" y="342"/>
                  </a:lnTo>
                  <a:lnTo>
                    <a:pt x="264" y="342"/>
                  </a:lnTo>
                  <a:lnTo>
                    <a:pt x="264" y="342"/>
                  </a:lnTo>
                  <a:lnTo>
                    <a:pt x="264" y="342"/>
                  </a:lnTo>
                  <a:lnTo>
                    <a:pt x="263" y="342"/>
                  </a:lnTo>
                  <a:lnTo>
                    <a:pt x="263" y="342"/>
                  </a:lnTo>
                  <a:lnTo>
                    <a:pt x="263" y="342"/>
                  </a:lnTo>
                  <a:lnTo>
                    <a:pt x="263" y="342"/>
                  </a:lnTo>
                  <a:lnTo>
                    <a:pt x="263" y="342"/>
                  </a:lnTo>
                  <a:lnTo>
                    <a:pt x="263" y="342"/>
                  </a:lnTo>
                  <a:lnTo>
                    <a:pt x="263" y="342"/>
                  </a:lnTo>
                  <a:lnTo>
                    <a:pt x="262" y="342"/>
                  </a:lnTo>
                  <a:lnTo>
                    <a:pt x="262" y="342"/>
                  </a:lnTo>
                  <a:lnTo>
                    <a:pt x="262" y="342"/>
                  </a:lnTo>
                  <a:lnTo>
                    <a:pt x="262" y="342"/>
                  </a:lnTo>
                  <a:lnTo>
                    <a:pt x="262" y="342"/>
                  </a:lnTo>
                  <a:lnTo>
                    <a:pt x="262" y="342"/>
                  </a:lnTo>
                  <a:lnTo>
                    <a:pt x="262" y="342"/>
                  </a:lnTo>
                  <a:lnTo>
                    <a:pt x="261" y="342"/>
                  </a:lnTo>
                  <a:lnTo>
                    <a:pt x="261" y="342"/>
                  </a:lnTo>
                  <a:lnTo>
                    <a:pt x="261" y="342"/>
                  </a:lnTo>
                  <a:lnTo>
                    <a:pt x="261" y="342"/>
                  </a:lnTo>
                  <a:lnTo>
                    <a:pt x="261" y="342"/>
                  </a:lnTo>
                  <a:lnTo>
                    <a:pt x="261" y="342"/>
                  </a:lnTo>
                  <a:lnTo>
                    <a:pt x="261" y="342"/>
                  </a:lnTo>
                  <a:lnTo>
                    <a:pt x="260" y="342"/>
                  </a:lnTo>
                  <a:lnTo>
                    <a:pt x="260" y="342"/>
                  </a:lnTo>
                  <a:lnTo>
                    <a:pt x="260" y="342"/>
                  </a:lnTo>
                  <a:lnTo>
                    <a:pt x="260" y="342"/>
                  </a:lnTo>
                  <a:lnTo>
                    <a:pt x="260" y="342"/>
                  </a:lnTo>
                  <a:lnTo>
                    <a:pt x="260" y="342"/>
                  </a:lnTo>
                  <a:lnTo>
                    <a:pt x="259" y="342"/>
                  </a:lnTo>
                  <a:lnTo>
                    <a:pt x="259" y="342"/>
                  </a:lnTo>
                  <a:lnTo>
                    <a:pt x="259" y="342"/>
                  </a:lnTo>
                  <a:lnTo>
                    <a:pt x="259" y="342"/>
                  </a:lnTo>
                  <a:lnTo>
                    <a:pt x="259" y="342"/>
                  </a:lnTo>
                  <a:lnTo>
                    <a:pt x="259" y="342"/>
                  </a:lnTo>
                  <a:lnTo>
                    <a:pt x="259" y="342"/>
                  </a:lnTo>
                  <a:lnTo>
                    <a:pt x="258" y="342"/>
                  </a:lnTo>
                  <a:lnTo>
                    <a:pt x="258" y="342"/>
                  </a:lnTo>
                  <a:lnTo>
                    <a:pt x="258" y="342"/>
                  </a:lnTo>
                  <a:lnTo>
                    <a:pt x="258" y="342"/>
                  </a:lnTo>
                  <a:lnTo>
                    <a:pt x="258" y="342"/>
                  </a:lnTo>
                  <a:lnTo>
                    <a:pt x="258" y="342"/>
                  </a:lnTo>
                  <a:lnTo>
                    <a:pt x="258" y="342"/>
                  </a:lnTo>
                  <a:lnTo>
                    <a:pt x="257" y="342"/>
                  </a:lnTo>
                  <a:lnTo>
                    <a:pt x="257" y="342"/>
                  </a:lnTo>
                  <a:lnTo>
                    <a:pt x="257" y="342"/>
                  </a:lnTo>
                  <a:lnTo>
                    <a:pt x="257" y="342"/>
                  </a:lnTo>
                  <a:lnTo>
                    <a:pt x="257" y="342"/>
                  </a:lnTo>
                  <a:lnTo>
                    <a:pt x="257" y="342"/>
                  </a:lnTo>
                  <a:lnTo>
                    <a:pt x="257" y="343"/>
                  </a:lnTo>
                  <a:close/>
                  <a:moveTo>
                    <a:pt x="278" y="343"/>
                  </a:moveTo>
                  <a:lnTo>
                    <a:pt x="278" y="343"/>
                  </a:lnTo>
                  <a:lnTo>
                    <a:pt x="279" y="343"/>
                  </a:lnTo>
                  <a:lnTo>
                    <a:pt x="279" y="343"/>
                  </a:lnTo>
                  <a:lnTo>
                    <a:pt x="279" y="343"/>
                  </a:lnTo>
                  <a:lnTo>
                    <a:pt x="279" y="343"/>
                  </a:lnTo>
                  <a:lnTo>
                    <a:pt x="279" y="343"/>
                  </a:lnTo>
                  <a:lnTo>
                    <a:pt x="279" y="343"/>
                  </a:lnTo>
                  <a:lnTo>
                    <a:pt x="279" y="343"/>
                  </a:lnTo>
                  <a:lnTo>
                    <a:pt x="280" y="343"/>
                  </a:lnTo>
                  <a:lnTo>
                    <a:pt x="280" y="343"/>
                  </a:lnTo>
                  <a:lnTo>
                    <a:pt x="280" y="343"/>
                  </a:lnTo>
                  <a:lnTo>
                    <a:pt x="280" y="343"/>
                  </a:lnTo>
                  <a:lnTo>
                    <a:pt x="280" y="343"/>
                  </a:lnTo>
                  <a:lnTo>
                    <a:pt x="280" y="343"/>
                  </a:lnTo>
                  <a:lnTo>
                    <a:pt x="280" y="343"/>
                  </a:lnTo>
                  <a:lnTo>
                    <a:pt x="281" y="343"/>
                  </a:lnTo>
                  <a:lnTo>
                    <a:pt x="281" y="343"/>
                  </a:lnTo>
                  <a:lnTo>
                    <a:pt x="281" y="343"/>
                  </a:lnTo>
                  <a:lnTo>
                    <a:pt x="281" y="343"/>
                  </a:lnTo>
                  <a:lnTo>
                    <a:pt x="281" y="343"/>
                  </a:lnTo>
                  <a:lnTo>
                    <a:pt x="281" y="343"/>
                  </a:lnTo>
                  <a:lnTo>
                    <a:pt x="281" y="343"/>
                  </a:lnTo>
                  <a:lnTo>
                    <a:pt x="282" y="343"/>
                  </a:lnTo>
                  <a:lnTo>
                    <a:pt x="282" y="343"/>
                  </a:lnTo>
                  <a:lnTo>
                    <a:pt x="282" y="343"/>
                  </a:lnTo>
                  <a:lnTo>
                    <a:pt x="282" y="343"/>
                  </a:lnTo>
                  <a:lnTo>
                    <a:pt x="282" y="343"/>
                  </a:lnTo>
                  <a:lnTo>
                    <a:pt x="282" y="343"/>
                  </a:lnTo>
                  <a:lnTo>
                    <a:pt x="282" y="343"/>
                  </a:lnTo>
                  <a:lnTo>
                    <a:pt x="283" y="343"/>
                  </a:lnTo>
                  <a:lnTo>
                    <a:pt x="283" y="343"/>
                  </a:lnTo>
                  <a:lnTo>
                    <a:pt x="283" y="343"/>
                  </a:lnTo>
                  <a:lnTo>
                    <a:pt x="283" y="343"/>
                  </a:lnTo>
                  <a:lnTo>
                    <a:pt x="283" y="343"/>
                  </a:lnTo>
                  <a:lnTo>
                    <a:pt x="283" y="343"/>
                  </a:lnTo>
                  <a:lnTo>
                    <a:pt x="283" y="343"/>
                  </a:lnTo>
                  <a:lnTo>
                    <a:pt x="284" y="343"/>
                  </a:lnTo>
                  <a:lnTo>
                    <a:pt x="284" y="343"/>
                  </a:lnTo>
                  <a:lnTo>
                    <a:pt x="284" y="343"/>
                  </a:lnTo>
                  <a:lnTo>
                    <a:pt x="284" y="343"/>
                  </a:lnTo>
                  <a:lnTo>
                    <a:pt x="284" y="343"/>
                  </a:lnTo>
                  <a:lnTo>
                    <a:pt x="284" y="343"/>
                  </a:lnTo>
                  <a:lnTo>
                    <a:pt x="284" y="343"/>
                  </a:lnTo>
                  <a:lnTo>
                    <a:pt x="285" y="343"/>
                  </a:lnTo>
                  <a:lnTo>
                    <a:pt x="285" y="343"/>
                  </a:lnTo>
                  <a:lnTo>
                    <a:pt x="285" y="343"/>
                  </a:lnTo>
                  <a:lnTo>
                    <a:pt x="285" y="343"/>
                  </a:lnTo>
                  <a:lnTo>
                    <a:pt x="285" y="343"/>
                  </a:lnTo>
                  <a:lnTo>
                    <a:pt x="285" y="343"/>
                  </a:lnTo>
                  <a:lnTo>
                    <a:pt x="286" y="343"/>
                  </a:lnTo>
                  <a:lnTo>
                    <a:pt x="286" y="343"/>
                  </a:lnTo>
                  <a:lnTo>
                    <a:pt x="286" y="343"/>
                  </a:lnTo>
                  <a:lnTo>
                    <a:pt x="286" y="343"/>
                  </a:lnTo>
                  <a:lnTo>
                    <a:pt x="286" y="343"/>
                  </a:lnTo>
                  <a:lnTo>
                    <a:pt x="286" y="343"/>
                  </a:lnTo>
                  <a:lnTo>
                    <a:pt x="286" y="343"/>
                  </a:lnTo>
                  <a:lnTo>
                    <a:pt x="287" y="343"/>
                  </a:lnTo>
                  <a:lnTo>
                    <a:pt x="287" y="343"/>
                  </a:lnTo>
                  <a:lnTo>
                    <a:pt x="287" y="343"/>
                  </a:lnTo>
                  <a:lnTo>
                    <a:pt x="287" y="343"/>
                  </a:lnTo>
                  <a:lnTo>
                    <a:pt x="287" y="343"/>
                  </a:lnTo>
                  <a:lnTo>
                    <a:pt x="287" y="343"/>
                  </a:lnTo>
                  <a:lnTo>
                    <a:pt x="287" y="343"/>
                  </a:lnTo>
                  <a:lnTo>
                    <a:pt x="288" y="343"/>
                  </a:lnTo>
                  <a:lnTo>
                    <a:pt x="288" y="343"/>
                  </a:lnTo>
                  <a:lnTo>
                    <a:pt x="288" y="343"/>
                  </a:lnTo>
                  <a:lnTo>
                    <a:pt x="288" y="343"/>
                  </a:lnTo>
                  <a:lnTo>
                    <a:pt x="288" y="343"/>
                  </a:lnTo>
                  <a:lnTo>
                    <a:pt x="288" y="343"/>
                  </a:lnTo>
                  <a:lnTo>
                    <a:pt x="288" y="343"/>
                  </a:lnTo>
                  <a:lnTo>
                    <a:pt x="289" y="343"/>
                  </a:lnTo>
                  <a:lnTo>
                    <a:pt x="289" y="343"/>
                  </a:lnTo>
                  <a:lnTo>
                    <a:pt x="289" y="343"/>
                  </a:lnTo>
                  <a:lnTo>
                    <a:pt x="289" y="343"/>
                  </a:lnTo>
                  <a:lnTo>
                    <a:pt x="289" y="343"/>
                  </a:lnTo>
                  <a:lnTo>
                    <a:pt x="289" y="343"/>
                  </a:lnTo>
                  <a:lnTo>
                    <a:pt x="289" y="343"/>
                  </a:lnTo>
                  <a:lnTo>
                    <a:pt x="290" y="343"/>
                  </a:lnTo>
                  <a:lnTo>
                    <a:pt x="290" y="343"/>
                  </a:lnTo>
                  <a:lnTo>
                    <a:pt x="290" y="343"/>
                  </a:lnTo>
                  <a:lnTo>
                    <a:pt x="290" y="343"/>
                  </a:lnTo>
                  <a:lnTo>
                    <a:pt x="290" y="343"/>
                  </a:lnTo>
                  <a:lnTo>
                    <a:pt x="290" y="343"/>
                  </a:lnTo>
                  <a:lnTo>
                    <a:pt x="291" y="343"/>
                  </a:lnTo>
                  <a:lnTo>
                    <a:pt x="291" y="343"/>
                  </a:lnTo>
                  <a:lnTo>
                    <a:pt x="291" y="343"/>
                  </a:lnTo>
                  <a:lnTo>
                    <a:pt x="291" y="343"/>
                  </a:lnTo>
                  <a:lnTo>
                    <a:pt x="291" y="343"/>
                  </a:lnTo>
                  <a:lnTo>
                    <a:pt x="291" y="343"/>
                  </a:lnTo>
                  <a:lnTo>
                    <a:pt x="291" y="343"/>
                  </a:lnTo>
                  <a:lnTo>
                    <a:pt x="292" y="343"/>
                  </a:lnTo>
                  <a:lnTo>
                    <a:pt x="292" y="343"/>
                  </a:lnTo>
                  <a:lnTo>
                    <a:pt x="292" y="342"/>
                  </a:lnTo>
                  <a:lnTo>
                    <a:pt x="292" y="342"/>
                  </a:lnTo>
                  <a:lnTo>
                    <a:pt x="291" y="342"/>
                  </a:lnTo>
                  <a:lnTo>
                    <a:pt x="291" y="342"/>
                  </a:lnTo>
                  <a:lnTo>
                    <a:pt x="291" y="342"/>
                  </a:lnTo>
                  <a:lnTo>
                    <a:pt x="291" y="342"/>
                  </a:lnTo>
                  <a:lnTo>
                    <a:pt x="291" y="342"/>
                  </a:lnTo>
                  <a:lnTo>
                    <a:pt x="291" y="342"/>
                  </a:lnTo>
                  <a:lnTo>
                    <a:pt x="291" y="342"/>
                  </a:lnTo>
                  <a:lnTo>
                    <a:pt x="290" y="342"/>
                  </a:lnTo>
                  <a:lnTo>
                    <a:pt x="290" y="342"/>
                  </a:lnTo>
                  <a:lnTo>
                    <a:pt x="290" y="342"/>
                  </a:lnTo>
                  <a:lnTo>
                    <a:pt x="290" y="342"/>
                  </a:lnTo>
                  <a:lnTo>
                    <a:pt x="290" y="342"/>
                  </a:lnTo>
                  <a:lnTo>
                    <a:pt x="290" y="342"/>
                  </a:lnTo>
                  <a:lnTo>
                    <a:pt x="289" y="342"/>
                  </a:lnTo>
                  <a:lnTo>
                    <a:pt x="289" y="342"/>
                  </a:lnTo>
                  <a:lnTo>
                    <a:pt x="289" y="342"/>
                  </a:lnTo>
                  <a:lnTo>
                    <a:pt x="289" y="342"/>
                  </a:lnTo>
                  <a:lnTo>
                    <a:pt x="289" y="342"/>
                  </a:lnTo>
                  <a:lnTo>
                    <a:pt x="289" y="342"/>
                  </a:lnTo>
                  <a:lnTo>
                    <a:pt x="289" y="342"/>
                  </a:lnTo>
                  <a:lnTo>
                    <a:pt x="288" y="342"/>
                  </a:lnTo>
                  <a:lnTo>
                    <a:pt x="288" y="342"/>
                  </a:lnTo>
                  <a:lnTo>
                    <a:pt x="288" y="342"/>
                  </a:lnTo>
                  <a:lnTo>
                    <a:pt x="288" y="342"/>
                  </a:lnTo>
                  <a:lnTo>
                    <a:pt x="288" y="342"/>
                  </a:lnTo>
                  <a:lnTo>
                    <a:pt x="288" y="342"/>
                  </a:lnTo>
                  <a:lnTo>
                    <a:pt x="288" y="342"/>
                  </a:lnTo>
                  <a:lnTo>
                    <a:pt x="287" y="342"/>
                  </a:lnTo>
                  <a:lnTo>
                    <a:pt x="287" y="342"/>
                  </a:lnTo>
                  <a:lnTo>
                    <a:pt x="287" y="342"/>
                  </a:lnTo>
                  <a:lnTo>
                    <a:pt x="287" y="342"/>
                  </a:lnTo>
                  <a:lnTo>
                    <a:pt x="287" y="342"/>
                  </a:lnTo>
                  <a:lnTo>
                    <a:pt x="287" y="342"/>
                  </a:lnTo>
                  <a:lnTo>
                    <a:pt x="287" y="342"/>
                  </a:lnTo>
                  <a:lnTo>
                    <a:pt x="286" y="342"/>
                  </a:lnTo>
                  <a:lnTo>
                    <a:pt x="286" y="342"/>
                  </a:lnTo>
                  <a:lnTo>
                    <a:pt x="286" y="342"/>
                  </a:lnTo>
                  <a:lnTo>
                    <a:pt x="286" y="342"/>
                  </a:lnTo>
                  <a:lnTo>
                    <a:pt x="286" y="342"/>
                  </a:lnTo>
                  <a:lnTo>
                    <a:pt x="286" y="342"/>
                  </a:lnTo>
                  <a:lnTo>
                    <a:pt x="286" y="342"/>
                  </a:lnTo>
                  <a:lnTo>
                    <a:pt x="285" y="342"/>
                  </a:lnTo>
                  <a:lnTo>
                    <a:pt x="285" y="342"/>
                  </a:lnTo>
                  <a:lnTo>
                    <a:pt x="285" y="342"/>
                  </a:lnTo>
                  <a:lnTo>
                    <a:pt x="285" y="342"/>
                  </a:lnTo>
                  <a:lnTo>
                    <a:pt x="285" y="342"/>
                  </a:lnTo>
                  <a:lnTo>
                    <a:pt x="285" y="342"/>
                  </a:lnTo>
                  <a:lnTo>
                    <a:pt x="284" y="342"/>
                  </a:lnTo>
                  <a:lnTo>
                    <a:pt x="284" y="342"/>
                  </a:lnTo>
                  <a:lnTo>
                    <a:pt x="284" y="342"/>
                  </a:lnTo>
                  <a:lnTo>
                    <a:pt x="284" y="342"/>
                  </a:lnTo>
                  <a:lnTo>
                    <a:pt x="284" y="342"/>
                  </a:lnTo>
                  <a:lnTo>
                    <a:pt x="284" y="342"/>
                  </a:lnTo>
                  <a:lnTo>
                    <a:pt x="284" y="342"/>
                  </a:lnTo>
                  <a:lnTo>
                    <a:pt x="283" y="342"/>
                  </a:lnTo>
                  <a:lnTo>
                    <a:pt x="283" y="342"/>
                  </a:lnTo>
                  <a:lnTo>
                    <a:pt x="283" y="342"/>
                  </a:lnTo>
                  <a:lnTo>
                    <a:pt x="283" y="342"/>
                  </a:lnTo>
                  <a:lnTo>
                    <a:pt x="283" y="342"/>
                  </a:lnTo>
                  <a:lnTo>
                    <a:pt x="283" y="342"/>
                  </a:lnTo>
                  <a:lnTo>
                    <a:pt x="283" y="342"/>
                  </a:lnTo>
                  <a:lnTo>
                    <a:pt x="282" y="342"/>
                  </a:lnTo>
                  <a:lnTo>
                    <a:pt x="282" y="342"/>
                  </a:lnTo>
                  <a:lnTo>
                    <a:pt x="282" y="342"/>
                  </a:lnTo>
                  <a:lnTo>
                    <a:pt x="282" y="342"/>
                  </a:lnTo>
                  <a:lnTo>
                    <a:pt x="282" y="342"/>
                  </a:lnTo>
                  <a:lnTo>
                    <a:pt x="282" y="342"/>
                  </a:lnTo>
                  <a:lnTo>
                    <a:pt x="282" y="342"/>
                  </a:lnTo>
                  <a:lnTo>
                    <a:pt x="281" y="342"/>
                  </a:lnTo>
                  <a:lnTo>
                    <a:pt x="281" y="342"/>
                  </a:lnTo>
                  <a:lnTo>
                    <a:pt x="281" y="342"/>
                  </a:lnTo>
                  <a:lnTo>
                    <a:pt x="281" y="342"/>
                  </a:lnTo>
                  <a:lnTo>
                    <a:pt x="281" y="342"/>
                  </a:lnTo>
                  <a:lnTo>
                    <a:pt x="281" y="342"/>
                  </a:lnTo>
                  <a:lnTo>
                    <a:pt x="281" y="342"/>
                  </a:lnTo>
                  <a:lnTo>
                    <a:pt x="280" y="342"/>
                  </a:lnTo>
                  <a:lnTo>
                    <a:pt x="280" y="342"/>
                  </a:lnTo>
                  <a:lnTo>
                    <a:pt x="280" y="342"/>
                  </a:lnTo>
                  <a:lnTo>
                    <a:pt x="280" y="342"/>
                  </a:lnTo>
                  <a:lnTo>
                    <a:pt x="280" y="342"/>
                  </a:lnTo>
                  <a:lnTo>
                    <a:pt x="280" y="342"/>
                  </a:lnTo>
                  <a:lnTo>
                    <a:pt x="280" y="342"/>
                  </a:lnTo>
                  <a:lnTo>
                    <a:pt x="279" y="342"/>
                  </a:lnTo>
                  <a:lnTo>
                    <a:pt x="279" y="342"/>
                  </a:lnTo>
                  <a:lnTo>
                    <a:pt x="279" y="342"/>
                  </a:lnTo>
                  <a:lnTo>
                    <a:pt x="279" y="342"/>
                  </a:lnTo>
                  <a:lnTo>
                    <a:pt x="279" y="342"/>
                  </a:lnTo>
                  <a:lnTo>
                    <a:pt x="279" y="342"/>
                  </a:lnTo>
                  <a:lnTo>
                    <a:pt x="279" y="342"/>
                  </a:lnTo>
                  <a:lnTo>
                    <a:pt x="278" y="342"/>
                  </a:lnTo>
                  <a:lnTo>
                    <a:pt x="278" y="342"/>
                  </a:lnTo>
                  <a:lnTo>
                    <a:pt x="278" y="343"/>
                  </a:lnTo>
                  <a:close/>
                  <a:moveTo>
                    <a:pt x="300" y="343"/>
                  </a:moveTo>
                  <a:lnTo>
                    <a:pt x="300" y="343"/>
                  </a:lnTo>
                  <a:lnTo>
                    <a:pt x="300" y="343"/>
                  </a:lnTo>
                  <a:lnTo>
                    <a:pt x="300" y="343"/>
                  </a:lnTo>
                  <a:lnTo>
                    <a:pt x="300" y="343"/>
                  </a:lnTo>
                  <a:lnTo>
                    <a:pt x="300" y="343"/>
                  </a:lnTo>
                  <a:lnTo>
                    <a:pt x="301" y="343"/>
                  </a:lnTo>
                  <a:lnTo>
                    <a:pt x="301" y="343"/>
                  </a:lnTo>
                  <a:lnTo>
                    <a:pt x="301" y="343"/>
                  </a:lnTo>
                  <a:lnTo>
                    <a:pt x="301" y="343"/>
                  </a:lnTo>
                  <a:lnTo>
                    <a:pt x="301" y="343"/>
                  </a:lnTo>
                  <a:lnTo>
                    <a:pt x="301" y="343"/>
                  </a:lnTo>
                  <a:lnTo>
                    <a:pt x="301" y="343"/>
                  </a:lnTo>
                  <a:lnTo>
                    <a:pt x="302" y="343"/>
                  </a:lnTo>
                  <a:lnTo>
                    <a:pt x="302" y="343"/>
                  </a:lnTo>
                  <a:lnTo>
                    <a:pt x="302" y="343"/>
                  </a:lnTo>
                  <a:lnTo>
                    <a:pt x="302" y="343"/>
                  </a:lnTo>
                  <a:lnTo>
                    <a:pt x="302" y="343"/>
                  </a:lnTo>
                  <a:lnTo>
                    <a:pt x="302" y="343"/>
                  </a:lnTo>
                  <a:lnTo>
                    <a:pt x="302" y="343"/>
                  </a:lnTo>
                  <a:lnTo>
                    <a:pt x="303" y="343"/>
                  </a:lnTo>
                  <a:lnTo>
                    <a:pt x="303" y="343"/>
                  </a:lnTo>
                  <a:lnTo>
                    <a:pt x="303" y="343"/>
                  </a:lnTo>
                  <a:lnTo>
                    <a:pt x="303" y="343"/>
                  </a:lnTo>
                  <a:lnTo>
                    <a:pt x="303" y="343"/>
                  </a:lnTo>
                  <a:lnTo>
                    <a:pt x="303" y="343"/>
                  </a:lnTo>
                  <a:lnTo>
                    <a:pt x="303" y="343"/>
                  </a:lnTo>
                  <a:lnTo>
                    <a:pt x="304" y="343"/>
                  </a:lnTo>
                  <a:lnTo>
                    <a:pt x="304" y="343"/>
                  </a:lnTo>
                  <a:lnTo>
                    <a:pt x="304" y="343"/>
                  </a:lnTo>
                  <a:lnTo>
                    <a:pt x="304" y="343"/>
                  </a:lnTo>
                  <a:lnTo>
                    <a:pt x="304" y="343"/>
                  </a:lnTo>
                  <a:lnTo>
                    <a:pt x="304" y="343"/>
                  </a:lnTo>
                  <a:lnTo>
                    <a:pt x="304" y="343"/>
                  </a:lnTo>
                  <a:lnTo>
                    <a:pt x="305" y="343"/>
                  </a:lnTo>
                  <a:lnTo>
                    <a:pt x="305" y="343"/>
                  </a:lnTo>
                  <a:lnTo>
                    <a:pt x="305" y="343"/>
                  </a:lnTo>
                  <a:lnTo>
                    <a:pt x="305" y="343"/>
                  </a:lnTo>
                  <a:lnTo>
                    <a:pt x="305" y="343"/>
                  </a:lnTo>
                  <a:lnTo>
                    <a:pt x="305" y="343"/>
                  </a:lnTo>
                  <a:lnTo>
                    <a:pt x="305" y="343"/>
                  </a:lnTo>
                  <a:lnTo>
                    <a:pt x="306" y="343"/>
                  </a:lnTo>
                  <a:lnTo>
                    <a:pt x="306" y="343"/>
                  </a:lnTo>
                  <a:lnTo>
                    <a:pt x="306" y="343"/>
                  </a:lnTo>
                  <a:lnTo>
                    <a:pt x="306" y="343"/>
                  </a:lnTo>
                  <a:lnTo>
                    <a:pt x="306" y="343"/>
                  </a:lnTo>
                  <a:lnTo>
                    <a:pt x="306" y="343"/>
                  </a:lnTo>
                  <a:lnTo>
                    <a:pt x="306" y="343"/>
                  </a:lnTo>
                  <a:lnTo>
                    <a:pt x="307" y="343"/>
                  </a:lnTo>
                  <a:lnTo>
                    <a:pt x="307" y="343"/>
                  </a:lnTo>
                  <a:lnTo>
                    <a:pt x="307" y="343"/>
                  </a:lnTo>
                  <a:lnTo>
                    <a:pt x="307" y="343"/>
                  </a:lnTo>
                  <a:lnTo>
                    <a:pt x="307" y="343"/>
                  </a:lnTo>
                  <a:lnTo>
                    <a:pt x="307" y="343"/>
                  </a:lnTo>
                  <a:lnTo>
                    <a:pt x="307" y="343"/>
                  </a:lnTo>
                  <a:lnTo>
                    <a:pt x="308" y="343"/>
                  </a:lnTo>
                  <a:lnTo>
                    <a:pt x="308" y="343"/>
                  </a:lnTo>
                  <a:lnTo>
                    <a:pt x="308" y="343"/>
                  </a:lnTo>
                  <a:lnTo>
                    <a:pt x="308" y="343"/>
                  </a:lnTo>
                  <a:lnTo>
                    <a:pt x="308" y="343"/>
                  </a:lnTo>
                  <a:lnTo>
                    <a:pt x="308" y="343"/>
                  </a:lnTo>
                  <a:lnTo>
                    <a:pt x="308" y="343"/>
                  </a:lnTo>
                  <a:lnTo>
                    <a:pt x="309" y="343"/>
                  </a:lnTo>
                  <a:lnTo>
                    <a:pt x="309" y="343"/>
                  </a:lnTo>
                  <a:lnTo>
                    <a:pt x="309" y="343"/>
                  </a:lnTo>
                  <a:lnTo>
                    <a:pt x="309" y="343"/>
                  </a:lnTo>
                  <a:lnTo>
                    <a:pt x="309" y="343"/>
                  </a:lnTo>
                  <a:lnTo>
                    <a:pt x="309" y="343"/>
                  </a:lnTo>
                  <a:lnTo>
                    <a:pt x="310" y="343"/>
                  </a:lnTo>
                  <a:lnTo>
                    <a:pt x="310" y="343"/>
                  </a:lnTo>
                  <a:lnTo>
                    <a:pt x="310" y="343"/>
                  </a:lnTo>
                  <a:lnTo>
                    <a:pt x="310" y="343"/>
                  </a:lnTo>
                  <a:lnTo>
                    <a:pt x="310" y="343"/>
                  </a:lnTo>
                  <a:lnTo>
                    <a:pt x="310" y="343"/>
                  </a:lnTo>
                  <a:lnTo>
                    <a:pt x="310" y="343"/>
                  </a:lnTo>
                  <a:lnTo>
                    <a:pt x="311" y="343"/>
                  </a:lnTo>
                  <a:lnTo>
                    <a:pt x="311" y="343"/>
                  </a:lnTo>
                  <a:lnTo>
                    <a:pt x="311" y="343"/>
                  </a:lnTo>
                  <a:lnTo>
                    <a:pt x="311" y="343"/>
                  </a:lnTo>
                  <a:lnTo>
                    <a:pt x="311" y="343"/>
                  </a:lnTo>
                  <a:lnTo>
                    <a:pt x="311" y="343"/>
                  </a:lnTo>
                  <a:lnTo>
                    <a:pt x="311" y="343"/>
                  </a:lnTo>
                  <a:lnTo>
                    <a:pt x="312" y="343"/>
                  </a:lnTo>
                  <a:lnTo>
                    <a:pt x="312" y="343"/>
                  </a:lnTo>
                  <a:lnTo>
                    <a:pt x="312" y="343"/>
                  </a:lnTo>
                  <a:lnTo>
                    <a:pt x="312" y="343"/>
                  </a:lnTo>
                  <a:lnTo>
                    <a:pt x="312" y="343"/>
                  </a:lnTo>
                  <a:lnTo>
                    <a:pt x="312" y="343"/>
                  </a:lnTo>
                  <a:lnTo>
                    <a:pt x="312" y="343"/>
                  </a:lnTo>
                  <a:lnTo>
                    <a:pt x="313" y="343"/>
                  </a:lnTo>
                  <a:lnTo>
                    <a:pt x="313" y="343"/>
                  </a:lnTo>
                  <a:lnTo>
                    <a:pt x="313" y="343"/>
                  </a:lnTo>
                  <a:lnTo>
                    <a:pt x="313" y="343"/>
                  </a:lnTo>
                  <a:lnTo>
                    <a:pt x="313" y="342"/>
                  </a:lnTo>
                  <a:lnTo>
                    <a:pt x="313" y="342"/>
                  </a:lnTo>
                  <a:lnTo>
                    <a:pt x="313" y="342"/>
                  </a:lnTo>
                  <a:lnTo>
                    <a:pt x="313" y="342"/>
                  </a:lnTo>
                  <a:lnTo>
                    <a:pt x="312" y="342"/>
                  </a:lnTo>
                  <a:lnTo>
                    <a:pt x="312" y="342"/>
                  </a:lnTo>
                  <a:lnTo>
                    <a:pt x="312" y="342"/>
                  </a:lnTo>
                  <a:lnTo>
                    <a:pt x="312" y="342"/>
                  </a:lnTo>
                  <a:lnTo>
                    <a:pt x="312" y="342"/>
                  </a:lnTo>
                  <a:lnTo>
                    <a:pt x="312" y="342"/>
                  </a:lnTo>
                  <a:lnTo>
                    <a:pt x="312" y="342"/>
                  </a:lnTo>
                  <a:lnTo>
                    <a:pt x="311" y="342"/>
                  </a:lnTo>
                  <a:lnTo>
                    <a:pt x="311" y="342"/>
                  </a:lnTo>
                  <a:lnTo>
                    <a:pt x="311" y="342"/>
                  </a:lnTo>
                  <a:lnTo>
                    <a:pt x="311" y="342"/>
                  </a:lnTo>
                  <a:lnTo>
                    <a:pt x="311" y="342"/>
                  </a:lnTo>
                  <a:lnTo>
                    <a:pt x="311" y="342"/>
                  </a:lnTo>
                  <a:lnTo>
                    <a:pt x="311" y="342"/>
                  </a:lnTo>
                  <a:lnTo>
                    <a:pt x="310" y="342"/>
                  </a:lnTo>
                  <a:lnTo>
                    <a:pt x="310" y="342"/>
                  </a:lnTo>
                  <a:lnTo>
                    <a:pt x="310" y="342"/>
                  </a:lnTo>
                  <a:lnTo>
                    <a:pt x="310" y="342"/>
                  </a:lnTo>
                  <a:lnTo>
                    <a:pt x="310" y="342"/>
                  </a:lnTo>
                  <a:lnTo>
                    <a:pt x="310" y="342"/>
                  </a:lnTo>
                  <a:lnTo>
                    <a:pt x="310" y="342"/>
                  </a:lnTo>
                  <a:lnTo>
                    <a:pt x="309" y="342"/>
                  </a:lnTo>
                  <a:lnTo>
                    <a:pt x="309" y="342"/>
                  </a:lnTo>
                  <a:lnTo>
                    <a:pt x="309" y="342"/>
                  </a:lnTo>
                  <a:lnTo>
                    <a:pt x="309" y="342"/>
                  </a:lnTo>
                  <a:lnTo>
                    <a:pt x="309" y="342"/>
                  </a:lnTo>
                  <a:lnTo>
                    <a:pt x="309" y="342"/>
                  </a:lnTo>
                  <a:lnTo>
                    <a:pt x="308" y="342"/>
                  </a:lnTo>
                  <a:lnTo>
                    <a:pt x="308" y="342"/>
                  </a:lnTo>
                  <a:lnTo>
                    <a:pt x="308" y="342"/>
                  </a:lnTo>
                  <a:lnTo>
                    <a:pt x="308" y="342"/>
                  </a:lnTo>
                  <a:lnTo>
                    <a:pt x="308" y="342"/>
                  </a:lnTo>
                  <a:lnTo>
                    <a:pt x="308" y="342"/>
                  </a:lnTo>
                  <a:lnTo>
                    <a:pt x="308" y="342"/>
                  </a:lnTo>
                  <a:lnTo>
                    <a:pt x="307" y="342"/>
                  </a:lnTo>
                  <a:lnTo>
                    <a:pt x="307" y="342"/>
                  </a:lnTo>
                  <a:lnTo>
                    <a:pt x="307" y="342"/>
                  </a:lnTo>
                  <a:lnTo>
                    <a:pt x="307" y="342"/>
                  </a:lnTo>
                  <a:lnTo>
                    <a:pt x="307" y="342"/>
                  </a:lnTo>
                  <a:lnTo>
                    <a:pt x="307" y="342"/>
                  </a:lnTo>
                  <a:lnTo>
                    <a:pt x="307" y="342"/>
                  </a:lnTo>
                  <a:lnTo>
                    <a:pt x="306" y="342"/>
                  </a:lnTo>
                  <a:lnTo>
                    <a:pt x="306" y="342"/>
                  </a:lnTo>
                  <a:lnTo>
                    <a:pt x="306" y="342"/>
                  </a:lnTo>
                  <a:lnTo>
                    <a:pt x="306" y="342"/>
                  </a:lnTo>
                  <a:lnTo>
                    <a:pt x="306" y="342"/>
                  </a:lnTo>
                  <a:lnTo>
                    <a:pt x="306" y="342"/>
                  </a:lnTo>
                  <a:lnTo>
                    <a:pt x="306" y="342"/>
                  </a:lnTo>
                  <a:lnTo>
                    <a:pt x="305" y="342"/>
                  </a:lnTo>
                  <a:lnTo>
                    <a:pt x="305" y="342"/>
                  </a:lnTo>
                  <a:lnTo>
                    <a:pt x="305" y="342"/>
                  </a:lnTo>
                  <a:lnTo>
                    <a:pt x="305" y="342"/>
                  </a:lnTo>
                  <a:lnTo>
                    <a:pt x="305" y="342"/>
                  </a:lnTo>
                  <a:lnTo>
                    <a:pt x="305" y="342"/>
                  </a:lnTo>
                  <a:lnTo>
                    <a:pt x="305" y="342"/>
                  </a:lnTo>
                  <a:lnTo>
                    <a:pt x="304" y="342"/>
                  </a:lnTo>
                  <a:lnTo>
                    <a:pt x="304" y="342"/>
                  </a:lnTo>
                  <a:lnTo>
                    <a:pt x="304" y="342"/>
                  </a:lnTo>
                  <a:lnTo>
                    <a:pt x="304" y="342"/>
                  </a:lnTo>
                  <a:lnTo>
                    <a:pt x="304" y="342"/>
                  </a:lnTo>
                  <a:lnTo>
                    <a:pt x="304" y="342"/>
                  </a:lnTo>
                  <a:lnTo>
                    <a:pt x="304" y="342"/>
                  </a:lnTo>
                  <a:lnTo>
                    <a:pt x="303" y="342"/>
                  </a:lnTo>
                  <a:lnTo>
                    <a:pt x="303" y="342"/>
                  </a:lnTo>
                  <a:lnTo>
                    <a:pt x="303" y="342"/>
                  </a:lnTo>
                  <a:lnTo>
                    <a:pt x="303" y="342"/>
                  </a:lnTo>
                  <a:lnTo>
                    <a:pt x="303" y="342"/>
                  </a:lnTo>
                  <a:lnTo>
                    <a:pt x="303" y="342"/>
                  </a:lnTo>
                  <a:lnTo>
                    <a:pt x="303" y="342"/>
                  </a:lnTo>
                  <a:lnTo>
                    <a:pt x="302" y="342"/>
                  </a:lnTo>
                  <a:lnTo>
                    <a:pt x="302" y="342"/>
                  </a:lnTo>
                  <a:lnTo>
                    <a:pt x="302" y="342"/>
                  </a:lnTo>
                  <a:lnTo>
                    <a:pt x="302" y="342"/>
                  </a:lnTo>
                  <a:lnTo>
                    <a:pt x="302" y="342"/>
                  </a:lnTo>
                  <a:lnTo>
                    <a:pt x="302" y="342"/>
                  </a:lnTo>
                  <a:lnTo>
                    <a:pt x="302" y="342"/>
                  </a:lnTo>
                  <a:lnTo>
                    <a:pt x="301" y="342"/>
                  </a:lnTo>
                  <a:lnTo>
                    <a:pt x="301" y="342"/>
                  </a:lnTo>
                  <a:lnTo>
                    <a:pt x="301" y="342"/>
                  </a:lnTo>
                  <a:lnTo>
                    <a:pt x="301" y="342"/>
                  </a:lnTo>
                  <a:lnTo>
                    <a:pt x="301" y="342"/>
                  </a:lnTo>
                  <a:lnTo>
                    <a:pt x="301" y="342"/>
                  </a:lnTo>
                  <a:lnTo>
                    <a:pt x="301" y="342"/>
                  </a:lnTo>
                  <a:lnTo>
                    <a:pt x="300" y="342"/>
                  </a:lnTo>
                  <a:lnTo>
                    <a:pt x="300" y="342"/>
                  </a:lnTo>
                  <a:lnTo>
                    <a:pt x="300" y="342"/>
                  </a:lnTo>
                  <a:lnTo>
                    <a:pt x="300" y="342"/>
                  </a:lnTo>
                  <a:lnTo>
                    <a:pt x="300" y="342"/>
                  </a:lnTo>
                  <a:lnTo>
                    <a:pt x="300" y="342"/>
                  </a:lnTo>
                  <a:lnTo>
                    <a:pt x="300" y="343"/>
                  </a:lnTo>
                  <a:close/>
                  <a:moveTo>
                    <a:pt x="321" y="343"/>
                  </a:moveTo>
                  <a:lnTo>
                    <a:pt x="321" y="343"/>
                  </a:lnTo>
                  <a:lnTo>
                    <a:pt x="321" y="343"/>
                  </a:lnTo>
                  <a:lnTo>
                    <a:pt x="321" y="343"/>
                  </a:lnTo>
                  <a:lnTo>
                    <a:pt x="322" y="343"/>
                  </a:lnTo>
                  <a:lnTo>
                    <a:pt x="322" y="343"/>
                  </a:lnTo>
                  <a:lnTo>
                    <a:pt x="322" y="343"/>
                  </a:lnTo>
                  <a:lnTo>
                    <a:pt x="322" y="343"/>
                  </a:lnTo>
                  <a:lnTo>
                    <a:pt x="322" y="343"/>
                  </a:lnTo>
                  <a:lnTo>
                    <a:pt x="322" y="343"/>
                  </a:lnTo>
                  <a:lnTo>
                    <a:pt x="322" y="343"/>
                  </a:lnTo>
                  <a:lnTo>
                    <a:pt x="323" y="343"/>
                  </a:lnTo>
                  <a:lnTo>
                    <a:pt x="323" y="343"/>
                  </a:lnTo>
                  <a:lnTo>
                    <a:pt x="323" y="343"/>
                  </a:lnTo>
                  <a:lnTo>
                    <a:pt x="323" y="343"/>
                  </a:lnTo>
                  <a:lnTo>
                    <a:pt x="323" y="343"/>
                  </a:lnTo>
                  <a:lnTo>
                    <a:pt x="323" y="343"/>
                  </a:lnTo>
                  <a:lnTo>
                    <a:pt x="323" y="343"/>
                  </a:lnTo>
                  <a:lnTo>
                    <a:pt x="324" y="343"/>
                  </a:lnTo>
                  <a:lnTo>
                    <a:pt x="324" y="343"/>
                  </a:lnTo>
                  <a:lnTo>
                    <a:pt x="324" y="343"/>
                  </a:lnTo>
                  <a:lnTo>
                    <a:pt x="324" y="343"/>
                  </a:lnTo>
                  <a:lnTo>
                    <a:pt x="324" y="343"/>
                  </a:lnTo>
                  <a:lnTo>
                    <a:pt x="324" y="343"/>
                  </a:lnTo>
                  <a:lnTo>
                    <a:pt x="324" y="343"/>
                  </a:lnTo>
                  <a:lnTo>
                    <a:pt x="325" y="343"/>
                  </a:lnTo>
                  <a:lnTo>
                    <a:pt x="325" y="343"/>
                  </a:lnTo>
                  <a:lnTo>
                    <a:pt x="325" y="343"/>
                  </a:lnTo>
                  <a:lnTo>
                    <a:pt x="325" y="343"/>
                  </a:lnTo>
                  <a:lnTo>
                    <a:pt x="325" y="343"/>
                  </a:lnTo>
                  <a:lnTo>
                    <a:pt x="325" y="343"/>
                  </a:lnTo>
                  <a:lnTo>
                    <a:pt x="325" y="343"/>
                  </a:lnTo>
                  <a:lnTo>
                    <a:pt x="326" y="343"/>
                  </a:lnTo>
                  <a:lnTo>
                    <a:pt x="326" y="343"/>
                  </a:lnTo>
                  <a:lnTo>
                    <a:pt x="326" y="343"/>
                  </a:lnTo>
                  <a:lnTo>
                    <a:pt x="326" y="343"/>
                  </a:lnTo>
                  <a:lnTo>
                    <a:pt x="326" y="343"/>
                  </a:lnTo>
                  <a:lnTo>
                    <a:pt x="326" y="343"/>
                  </a:lnTo>
                  <a:lnTo>
                    <a:pt x="327" y="343"/>
                  </a:lnTo>
                  <a:lnTo>
                    <a:pt x="327" y="343"/>
                  </a:lnTo>
                  <a:lnTo>
                    <a:pt x="327" y="343"/>
                  </a:lnTo>
                  <a:lnTo>
                    <a:pt x="327" y="343"/>
                  </a:lnTo>
                  <a:lnTo>
                    <a:pt x="327" y="343"/>
                  </a:lnTo>
                  <a:lnTo>
                    <a:pt x="327" y="343"/>
                  </a:lnTo>
                  <a:lnTo>
                    <a:pt x="327" y="343"/>
                  </a:lnTo>
                  <a:lnTo>
                    <a:pt x="328" y="343"/>
                  </a:lnTo>
                  <a:lnTo>
                    <a:pt x="328" y="343"/>
                  </a:lnTo>
                  <a:lnTo>
                    <a:pt x="328" y="343"/>
                  </a:lnTo>
                  <a:lnTo>
                    <a:pt x="328" y="343"/>
                  </a:lnTo>
                  <a:lnTo>
                    <a:pt x="328" y="343"/>
                  </a:lnTo>
                  <a:lnTo>
                    <a:pt x="328" y="343"/>
                  </a:lnTo>
                  <a:lnTo>
                    <a:pt x="328" y="343"/>
                  </a:lnTo>
                  <a:lnTo>
                    <a:pt x="329" y="343"/>
                  </a:lnTo>
                  <a:lnTo>
                    <a:pt x="329" y="343"/>
                  </a:lnTo>
                  <a:lnTo>
                    <a:pt x="329" y="343"/>
                  </a:lnTo>
                  <a:lnTo>
                    <a:pt x="329" y="343"/>
                  </a:lnTo>
                  <a:lnTo>
                    <a:pt x="329" y="343"/>
                  </a:lnTo>
                  <a:lnTo>
                    <a:pt x="329" y="343"/>
                  </a:lnTo>
                  <a:lnTo>
                    <a:pt x="329" y="343"/>
                  </a:lnTo>
                  <a:lnTo>
                    <a:pt x="330" y="343"/>
                  </a:lnTo>
                  <a:lnTo>
                    <a:pt x="330" y="343"/>
                  </a:lnTo>
                  <a:lnTo>
                    <a:pt x="330" y="343"/>
                  </a:lnTo>
                  <a:lnTo>
                    <a:pt x="330" y="343"/>
                  </a:lnTo>
                  <a:lnTo>
                    <a:pt x="330" y="343"/>
                  </a:lnTo>
                  <a:lnTo>
                    <a:pt x="330" y="343"/>
                  </a:lnTo>
                  <a:lnTo>
                    <a:pt x="331" y="343"/>
                  </a:lnTo>
                  <a:lnTo>
                    <a:pt x="331" y="343"/>
                  </a:lnTo>
                  <a:lnTo>
                    <a:pt x="331" y="343"/>
                  </a:lnTo>
                  <a:lnTo>
                    <a:pt x="331" y="343"/>
                  </a:lnTo>
                  <a:lnTo>
                    <a:pt x="331" y="343"/>
                  </a:lnTo>
                  <a:lnTo>
                    <a:pt x="331" y="343"/>
                  </a:lnTo>
                  <a:lnTo>
                    <a:pt x="331" y="343"/>
                  </a:lnTo>
                  <a:lnTo>
                    <a:pt x="332" y="343"/>
                  </a:lnTo>
                  <a:lnTo>
                    <a:pt x="332" y="343"/>
                  </a:lnTo>
                  <a:lnTo>
                    <a:pt x="332" y="343"/>
                  </a:lnTo>
                  <a:lnTo>
                    <a:pt x="332" y="343"/>
                  </a:lnTo>
                  <a:lnTo>
                    <a:pt x="332" y="343"/>
                  </a:lnTo>
                  <a:lnTo>
                    <a:pt x="332" y="343"/>
                  </a:lnTo>
                  <a:lnTo>
                    <a:pt x="332" y="343"/>
                  </a:lnTo>
                  <a:lnTo>
                    <a:pt x="333" y="343"/>
                  </a:lnTo>
                  <a:lnTo>
                    <a:pt x="333" y="343"/>
                  </a:lnTo>
                  <a:lnTo>
                    <a:pt x="333" y="343"/>
                  </a:lnTo>
                  <a:lnTo>
                    <a:pt x="333" y="343"/>
                  </a:lnTo>
                  <a:lnTo>
                    <a:pt x="333" y="343"/>
                  </a:lnTo>
                  <a:lnTo>
                    <a:pt x="333" y="343"/>
                  </a:lnTo>
                  <a:lnTo>
                    <a:pt x="333" y="343"/>
                  </a:lnTo>
                  <a:lnTo>
                    <a:pt x="334" y="343"/>
                  </a:lnTo>
                  <a:lnTo>
                    <a:pt x="334" y="343"/>
                  </a:lnTo>
                  <a:lnTo>
                    <a:pt x="334" y="343"/>
                  </a:lnTo>
                  <a:lnTo>
                    <a:pt x="334" y="343"/>
                  </a:lnTo>
                  <a:lnTo>
                    <a:pt x="334" y="343"/>
                  </a:lnTo>
                  <a:lnTo>
                    <a:pt x="334" y="343"/>
                  </a:lnTo>
                  <a:lnTo>
                    <a:pt x="334" y="343"/>
                  </a:lnTo>
                  <a:lnTo>
                    <a:pt x="334" y="342"/>
                  </a:lnTo>
                  <a:lnTo>
                    <a:pt x="334" y="342"/>
                  </a:lnTo>
                  <a:lnTo>
                    <a:pt x="334" y="342"/>
                  </a:lnTo>
                  <a:lnTo>
                    <a:pt x="334" y="342"/>
                  </a:lnTo>
                  <a:lnTo>
                    <a:pt x="334" y="342"/>
                  </a:lnTo>
                  <a:lnTo>
                    <a:pt x="334" y="342"/>
                  </a:lnTo>
                  <a:lnTo>
                    <a:pt x="334" y="342"/>
                  </a:lnTo>
                  <a:lnTo>
                    <a:pt x="333" y="342"/>
                  </a:lnTo>
                  <a:lnTo>
                    <a:pt x="333" y="342"/>
                  </a:lnTo>
                  <a:lnTo>
                    <a:pt x="333" y="342"/>
                  </a:lnTo>
                  <a:lnTo>
                    <a:pt x="333" y="342"/>
                  </a:lnTo>
                  <a:lnTo>
                    <a:pt x="333" y="342"/>
                  </a:lnTo>
                  <a:lnTo>
                    <a:pt x="333" y="342"/>
                  </a:lnTo>
                  <a:lnTo>
                    <a:pt x="333" y="342"/>
                  </a:lnTo>
                  <a:lnTo>
                    <a:pt x="332" y="342"/>
                  </a:lnTo>
                  <a:lnTo>
                    <a:pt x="332" y="342"/>
                  </a:lnTo>
                  <a:lnTo>
                    <a:pt x="332" y="342"/>
                  </a:lnTo>
                  <a:lnTo>
                    <a:pt x="332" y="342"/>
                  </a:lnTo>
                  <a:lnTo>
                    <a:pt x="332" y="342"/>
                  </a:lnTo>
                  <a:lnTo>
                    <a:pt x="332" y="342"/>
                  </a:lnTo>
                  <a:lnTo>
                    <a:pt x="332" y="342"/>
                  </a:lnTo>
                  <a:lnTo>
                    <a:pt x="331" y="342"/>
                  </a:lnTo>
                  <a:lnTo>
                    <a:pt x="331" y="342"/>
                  </a:lnTo>
                  <a:lnTo>
                    <a:pt x="331" y="342"/>
                  </a:lnTo>
                  <a:lnTo>
                    <a:pt x="331" y="342"/>
                  </a:lnTo>
                  <a:lnTo>
                    <a:pt x="331" y="342"/>
                  </a:lnTo>
                  <a:lnTo>
                    <a:pt x="331" y="342"/>
                  </a:lnTo>
                  <a:lnTo>
                    <a:pt x="331" y="342"/>
                  </a:lnTo>
                  <a:lnTo>
                    <a:pt x="330" y="342"/>
                  </a:lnTo>
                  <a:lnTo>
                    <a:pt x="330" y="342"/>
                  </a:lnTo>
                  <a:lnTo>
                    <a:pt x="330" y="342"/>
                  </a:lnTo>
                  <a:lnTo>
                    <a:pt x="330" y="342"/>
                  </a:lnTo>
                  <a:lnTo>
                    <a:pt x="330" y="342"/>
                  </a:lnTo>
                  <a:lnTo>
                    <a:pt x="330" y="342"/>
                  </a:lnTo>
                  <a:lnTo>
                    <a:pt x="329" y="342"/>
                  </a:lnTo>
                  <a:lnTo>
                    <a:pt x="329" y="342"/>
                  </a:lnTo>
                  <a:lnTo>
                    <a:pt x="329" y="342"/>
                  </a:lnTo>
                  <a:lnTo>
                    <a:pt x="329" y="342"/>
                  </a:lnTo>
                  <a:lnTo>
                    <a:pt x="329" y="342"/>
                  </a:lnTo>
                  <a:lnTo>
                    <a:pt x="329" y="342"/>
                  </a:lnTo>
                  <a:lnTo>
                    <a:pt x="329" y="342"/>
                  </a:lnTo>
                  <a:lnTo>
                    <a:pt x="328" y="342"/>
                  </a:lnTo>
                  <a:lnTo>
                    <a:pt x="328" y="342"/>
                  </a:lnTo>
                  <a:lnTo>
                    <a:pt x="328" y="342"/>
                  </a:lnTo>
                  <a:lnTo>
                    <a:pt x="328" y="342"/>
                  </a:lnTo>
                  <a:lnTo>
                    <a:pt x="328" y="342"/>
                  </a:lnTo>
                  <a:lnTo>
                    <a:pt x="328" y="342"/>
                  </a:lnTo>
                  <a:lnTo>
                    <a:pt x="328" y="342"/>
                  </a:lnTo>
                  <a:lnTo>
                    <a:pt x="327" y="342"/>
                  </a:lnTo>
                  <a:lnTo>
                    <a:pt x="327" y="342"/>
                  </a:lnTo>
                  <a:lnTo>
                    <a:pt x="327" y="342"/>
                  </a:lnTo>
                  <a:lnTo>
                    <a:pt x="327" y="342"/>
                  </a:lnTo>
                  <a:lnTo>
                    <a:pt x="327" y="342"/>
                  </a:lnTo>
                  <a:lnTo>
                    <a:pt x="327" y="342"/>
                  </a:lnTo>
                  <a:lnTo>
                    <a:pt x="327" y="342"/>
                  </a:lnTo>
                  <a:lnTo>
                    <a:pt x="326" y="342"/>
                  </a:lnTo>
                  <a:lnTo>
                    <a:pt x="326" y="342"/>
                  </a:lnTo>
                  <a:lnTo>
                    <a:pt x="326" y="342"/>
                  </a:lnTo>
                  <a:lnTo>
                    <a:pt x="326" y="342"/>
                  </a:lnTo>
                  <a:lnTo>
                    <a:pt x="326" y="342"/>
                  </a:lnTo>
                  <a:lnTo>
                    <a:pt x="326" y="342"/>
                  </a:lnTo>
                  <a:lnTo>
                    <a:pt x="325" y="342"/>
                  </a:lnTo>
                  <a:lnTo>
                    <a:pt x="325" y="342"/>
                  </a:lnTo>
                  <a:lnTo>
                    <a:pt x="325" y="342"/>
                  </a:lnTo>
                  <a:lnTo>
                    <a:pt x="325" y="342"/>
                  </a:lnTo>
                  <a:lnTo>
                    <a:pt x="325" y="342"/>
                  </a:lnTo>
                  <a:lnTo>
                    <a:pt x="325" y="342"/>
                  </a:lnTo>
                  <a:lnTo>
                    <a:pt x="325" y="342"/>
                  </a:lnTo>
                  <a:lnTo>
                    <a:pt x="324" y="342"/>
                  </a:lnTo>
                  <a:lnTo>
                    <a:pt x="324" y="342"/>
                  </a:lnTo>
                  <a:lnTo>
                    <a:pt x="324" y="342"/>
                  </a:lnTo>
                  <a:lnTo>
                    <a:pt x="324" y="342"/>
                  </a:lnTo>
                  <a:lnTo>
                    <a:pt x="324" y="342"/>
                  </a:lnTo>
                  <a:lnTo>
                    <a:pt x="324" y="342"/>
                  </a:lnTo>
                  <a:lnTo>
                    <a:pt x="324" y="342"/>
                  </a:lnTo>
                  <a:lnTo>
                    <a:pt x="323" y="342"/>
                  </a:lnTo>
                  <a:lnTo>
                    <a:pt x="323" y="342"/>
                  </a:lnTo>
                  <a:lnTo>
                    <a:pt x="323" y="342"/>
                  </a:lnTo>
                  <a:lnTo>
                    <a:pt x="323" y="342"/>
                  </a:lnTo>
                  <a:lnTo>
                    <a:pt x="323" y="342"/>
                  </a:lnTo>
                  <a:lnTo>
                    <a:pt x="323" y="342"/>
                  </a:lnTo>
                  <a:lnTo>
                    <a:pt x="323" y="342"/>
                  </a:lnTo>
                  <a:lnTo>
                    <a:pt x="322" y="342"/>
                  </a:lnTo>
                  <a:lnTo>
                    <a:pt x="322" y="342"/>
                  </a:lnTo>
                  <a:lnTo>
                    <a:pt x="322" y="342"/>
                  </a:lnTo>
                  <a:lnTo>
                    <a:pt x="322" y="342"/>
                  </a:lnTo>
                  <a:lnTo>
                    <a:pt x="322" y="342"/>
                  </a:lnTo>
                  <a:lnTo>
                    <a:pt x="322" y="342"/>
                  </a:lnTo>
                  <a:lnTo>
                    <a:pt x="322" y="342"/>
                  </a:lnTo>
                  <a:lnTo>
                    <a:pt x="321" y="342"/>
                  </a:lnTo>
                  <a:lnTo>
                    <a:pt x="321" y="342"/>
                  </a:lnTo>
                  <a:lnTo>
                    <a:pt x="321" y="342"/>
                  </a:lnTo>
                  <a:lnTo>
                    <a:pt x="321" y="342"/>
                  </a:lnTo>
                  <a:lnTo>
                    <a:pt x="321" y="343"/>
                  </a:lnTo>
                  <a:close/>
                  <a:moveTo>
                    <a:pt x="343" y="343"/>
                  </a:moveTo>
                  <a:lnTo>
                    <a:pt x="343" y="343"/>
                  </a:lnTo>
                  <a:lnTo>
                    <a:pt x="343" y="343"/>
                  </a:lnTo>
                  <a:lnTo>
                    <a:pt x="343" y="343"/>
                  </a:lnTo>
                  <a:lnTo>
                    <a:pt x="343" y="343"/>
                  </a:lnTo>
                  <a:lnTo>
                    <a:pt x="343" y="343"/>
                  </a:lnTo>
                  <a:lnTo>
                    <a:pt x="343" y="343"/>
                  </a:lnTo>
                  <a:lnTo>
                    <a:pt x="344" y="343"/>
                  </a:lnTo>
                  <a:lnTo>
                    <a:pt x="344" y="343"/>
                  </a:lnTo>
                  <a:lnTo>
                    <a:pt x="344" y="343"/>
                  </a:lnTo>
                  <a:lnTo>
                    <a:pt x="344" y="343"/>
                  </a:lnTo>
                  <a:lnTo>
                    <a:pt x="344" y="343"/>
                  </a:lnTo>
                  <a:lnTo>
                    <a:pt x="344" y="343"/>
                  </a:lnTo>
                  <a:lnTo>
                    <a:pt x="344" y="343"/>
                  </a:lnTo>
                  <a:lnTo>
                    <a:pt x="345" y="343"/>
                  </a:lnTo>
                  <a:lnTo>
                    <a:pt x="345" y="343"/>
                  </a:lnTo>
                  <a:lnTo>
                    <a:pt x="345" y="343"/>
                  </a:lnTo>
                  <a:lnTo>
                    <a:pt x="345" y="343"/>
                  </a:lnTo>
                  <a:lnTo>
                    <a:pt x="345" y="343"/>
                  </a:lnTo>
                  <a:lnTo>
                    <a:pt x="345" y="343"/>
                  </a:lnTo>
                  <a:lnTo>
                    <a:pt x="345" y="343"/>
                  </a:lnTo>
                  <a:lnTo>
                    <a:pt x="346" y="343"/>
                  </a:lnTo>
                  <a:lnTo>
                    <a:pt x="346" y="343"/>
                  </a:lnTo>
                  <a:lnTo>
                    <a:pt x="346" y="343"/>
                  </a:lnTo>
                  <a:lnTo>
                    <a:pt x="346" y="343"/>
                  </a:lnTo>
                  <a:lnTo>
                    <a:pt x="346" y="343"/>
                  </a:lnTo>
                  <a:lnTo>
                    <a:pt x="346" y="343"/>
                  </a:lnTo>
                  <a:lnTo>
                    <a:pt x="346" y="343"/>
                  </a:lnTo>
                  <a:lnTo>
                    <a:pt x="347" y="343"/>
                  </a:lnTo>
                  <a:lnTo>
                    <a:pt x="347" y="343"/>
                  </a:lnTo>
                  <a:lnTo>
                    <a:pt x="347" y="343"/>
                  </a:lnTo>
                  <a:lnTo>
                    <a:pt x="347" y="343"/>
                  </a:lnTo>
                  <a:lnTo>
                    <a:pt x="347" y="343"/>
                  </a:lnTo>
                  <a:lnTo>
                    <a:pt x="347" y="343"/>
                  </a:lnTo>
                  <a:lnTo>
                    <a:pt x="348" y="343"/>
                  </a:lnTo>
                  <a:lnTo>
                    <a:pt x="348" y="343"/>
                  </a:lnTo>
                  <a:lnTo>
                    <a:pt x="348" y="343"/>
                  </a:lnTo>
                  <a:lnTo>
                    <a:pt x="348" y="343"/>
                  </a:lnTo>
                  <a:lnTo>
                    <a:pt x="348" y="343"/>
                  </a:lnTo>
                  <a:lnTo>
                    <a:pt x="348" y="343"/>
                  </a:lnTo>
                  <a:lnTo>
                    <a:pt x="348" y="343"/>
                  </a:lnTo>
                  <a:lnTo>
                    <a:pt x="349" y="343"/>
                  </a:lnTo>
                  <a:lnTo>
                    <a:pt x="349" y="343"/>
                  </a:lnTo>
                  <a:lnTo>
                    <a:pt x="349" y="343"/>
                  </a:lnTo>
                  <a:lnTo>
                    <a:pt x="349" y="343"/>
                  </a:lnTo>
                  <a:lnTo>
                    <a:pt x="349" y="343"/>
                  </a:lnTo>
                  <a:lnTo>
                    <a:pt x="349" y="343"/>
                  </a:lnTo>
                  <a:lnTo>
                    <a:pt x="349" y="343"/>
                  </a:lnTo>
                  <a:lnTo>
                    <a:pt x="350" y="343"/>
                  </a:lnTo>
                  <a:lnTo>
                    <a:pt x="350" y="343"/>
                  </a:lnTo>
                  <a:lnTo>
                    <a:pt x="350" y="343"/>
                  </a:lnTo>
                  <a:lnTo>
                    <a:pt x="350" y="343"/>
                  </a:lnTo>
                  <a:lnTo>
                    <a:pt x="350" y="343"/>
                  </a:lnTo>
                  <a:lnTo>
                    <a:pt x="350" y="343"/>
                  </a:lnTo>
                  <a:lnTo>
                    <a:pt x="350" y="343"/>
                  </a:lnTo>
                  <a:lnTo>
                    <a:pt x="351" y="343"/>
                  </a:lnTo>
                  <a:lnTo>
                    <a:pt x="351" y="343"/>
                  </a:lnTo>
                  <a:lnTo>
                    <a:pt x="351" y="343"/>
                  </a:lnTo>
                  <a:lnTo>
                    <a:pt x="351" y="343"/>
                  </a:lnTo>
                  <a:lnTo>
                    <a:pt x="351" y="343"/>
                  </a:lnTo>
                  <a:lnTo>
                    <a:pt x="351" y="343"/>
                  </a:lnTo>
                  <a:lnTo>
                    <a:pt x="351" y="343"/>
                  </a:lnTo>
                  <a:lnTo>
                    <a:pt x="352" y="343"/>
                  </a:lnTo>
                  <a:lnTo>
                    <a:pt x="352" y="343"/>
                  </a:lnTo>
                  <a:lnTo>
                    <a:pt x="352" y="343"/>
                  </a:lnTo>
                  <a:lnTo>
                    <a:pt x="352" y="343"/>
                  </a:lnTo>
                  <a:lnTo>
                    <a:pt x="352" y="343"/>
                  </a:lnTo>
                  <a:lnTo>
                    <a:pt x="352" y="343"/>
                  </a:lnTo>
                  <a:lnTo>
                    <a:pt x="352" y="343"/>
                  </a:lnTo>
                  <a:lnTo>
                    <a:pt x="353" y="343"/>
                  </a:lnTo>
                  <a:lnTo>
                    <a:pt x="353" y="343"/>
                  </a:lnTo>
                  <a:lnTo>
                    <a:pt x="353" y="343"/>
                  </a:lnTo>
                  <a:lnTo>
                    <a:pt x="353" y="343"/>
                  </a:lnTo>
                  <a:lnTo>
                    <a:pt x="353" y="343"/>
                  </a:lnTo>
                  <a:lnTo>
                    <a:pt x="353" y="343"/>
                  </a:lnTo>
                  <a:lnTo>
                    <a:pt x="353" y="343"/>
                  </a:lnTo>
                  <a:lnTo>
                    <a:pt x="354" y="343"/>
                  </a:lnTo>
                  <a:lnTo>
                    <a:pt x="354" y="343"/>
                  </a:lnTo>
                  <a:lnTo>
                    <a:pt x="354" y="343"/>
                  </a:lnTo>
                  <a:lnTo>
                    <a:pt x="354" y="343"/>
                  </a:lnTo>
                  <a:lnTo>
                    <a:pt x="354" y="343"/>
                  </a:lnTo>
                  <a:lnTo>
                    <a:pt x="354" y="343"/>
                  </a:lnTo>
                  <a:lnTo>
                    <a:pt x="354" y="343"/>
                  </a:lnTo>
                  <a:lnTo>
                    <a:pt x="355" y="343"/>
                  </a:lnTo>
                  <a:lnTo>
                    <a:pt x="355" y="343"/>
                  </a:lnTo>
                  <a:lnTo>
                    <a:pt x="355" y="343"/>
                  </a:lnTo>
                  <a:lnTo>
                    <a:pt x="355" y="343"/>
                  </a:lnTo>
                  <a:lnTo>
                    <a:pt x="355" y="343"/>
                  </a:lnTo>
                  <a:lnTo>
                    <a:pt x="355" y="343"/>
                  </a:lnTo>
                  <a:lnTo>
                    <a:pt x="355" y="343"/>
                  </a:lnTo>
                  <a:lnTo>
                    <a:pt x="356" y="343"/>
                  </a:lnTo>
                  <a:lnTo>
                    <a:pt x="356" y="343"/>
                  </a:lnTo>
                  <a:lnTo>
                    <a:pt x="356" y="343"/>
                  </a:lnTo>
                  <a:lnTo>
                    <a:pt x="356" y="342"/>
                  </a:lnTo>
                  <a:lnTo>
                    <a:pt x="356" y="342"/>
                  </a:lnTo>
                  <a:lnTo>
                    <a:pt x="356" y="342"/>
                  </a:lnTo>
                  <a:lnTo>
                    <a:pt x="355" y="342"/>
                  </a:lnTo>
                  <a:lnTo>
                    <a:pt x="355" y="342"/>
                  </a:lnTo>
                  <a:lnTo>
                    <a:pt x="355" y="342"/>
                  </a:lnTo>
                  <a:lnTo>
                    <a:pt x="355" y="342"/>
                  </a:lnTo>
                  <a:lnTo>
                    <a:pt x="355" y="342"/>
                  </a:lnTo>
                  <a:lnTo>
                    <a:pt x="355" y="342"/>
                  </a:lnTo>
                  <a:lnTo>
                    <a:pt x="355" y="342"/>
                  </a:lnTo>
                  <a:lnTo>
                    <a:pt x="354" y="342"/>
                  </a:lnTo>
                  <a:lnTo>
                    <a:pt x="354" y="342"/>
                  </a:lnTo>
                  <a:lnTo>
                    <a:pt x="354" y="342"/>
                  </a:lnTo>
                  <a:lnTo>
                    <a:pt x="354" y="342"/>
                  </a:lnTo>
                  <a:lnTo>
                    <a:pt x="354" y="342"/>
                  </a:lnTo>
                  <a:lnTo>
                    <a:pt x="354" y="342"/>
                  </a:lnTo>
                  <a:lnTo>
                    <a:pt x="354" y="342"/>
                  </a:lnTo>
                  <a:lnTo>
                    <a:pt x="353" y="342"/>
                  </a:lnTo>
                  <a:lnTo>
                    <a:pt x="353" y="342"/>
                  </a:lnTo>
                  <a:lnTo>
                    <a:pt x="353" y="342"/>
                  </a:lnTo>
                  <a:lnTo>
                    <a:pt x="353" y="342"/>
                  </a:lnTo>
                  <a:lnTo>
                    <a:pt x="353" y="342"/>
                  </a:lnTo>
                  <a:lnTo>
                    <a:pt x="353" y="342"/>
                  </a:lnTo>
                  <a:lnTo>
                    <a:pt x="353" y="342"/>
                  </a:lnTo>
                  <a:lnTo>
                    <a:pt x="352" y="342"/>
                  </a:lnTo>
                  <a:lnTo>
                    <a:pt x="352" y="342"/>
                  </a:lnTo>
                  <a:lnTo>
                    <a:pt x="352" y="342"/>
                  </a:lnTo>
                  <a:lnTo>
                    <a:pt x="352" y="342"/>
                  </a:lnTo>
                  <a:lnTo>
                    <a:pt x="352" y="342"/>
                  </a:lnTo>
                  <a:lnTo>
                    <a:pt x="352" y="342"/>
                  </a:lnTo>
                  <a:lnTo>
                    <a:pt x="352" y="342"/>
                  </a:lnTo>
                  <a:lnTo>
                    <a:pt x="351" y="342"/>
                  </a:lnTo>
                  <a:lnTo>
                    <a:pt x="351" y="342"/>
                  </a:lnTo>
                  <a:lnTo>
                    <a:pt x="351" y="342"/>
                  </a:lnTo>
                  <a:lnTo>
                    <a:pt x="351" y="342"/>
                  </a:lnTo>
                  <a:lnTo>
                    <a:pt x="351" y="342"/>
                  </a:lnTo>
                  <a:lnTo>
                    <a:pt x="351" y="342"/>
                  </a:lnTo>
                  <a:lnTo>
                    <a:pt x="351" y="342"/>
                  </a:lnTo>
                  <a:lnTo>
                    <a:pt x="350" y="342"/>
                  </a:lnTo>
                  <a:lnTo>
                    <a:pt x="350" y="342"/>
                  </a:lnTo>
                  <a:lnTo>
                    <a:pt x="350" y="342"/>
                  </a:lnTo>
                  <a:lnTo>
                    <a:pt x="350" y="342"/>
                  </a:lnTo>
                  <a:lnTo>
                    <a:pt x="350" y="342"/>
                  </a:lnTo>
                  <a:lnTo>
                    <a:pt x="350" y="342"/>
                  </a:lnTo>
                  <a:lnTo>
                    <a:pt x="350" y="342"/>
                  </a:lnTo>
                  <a:lnTo>
                    <a:pt x="349" y="342"/>
                  </a:lnTo>
                  <a:lnTo>
                    <a:pt x="349" y="342"/>
                  </a:lnTo>
                  <a:lnTo>
                    <a:pt x="349" y="342"/>
                  </a:lnTo>
                  <a:lnTo>
                    <a:pt x="349" y="342"/>
                  </a:lnTo>
                  <a:lnTo>
                    <a:pt x="349" y="342"/>
                  </a:lnTo>
                  <a:lnTo>
                    <a:pt x="349" y="342"/>
                  </a:lnTo>
                  <a:lnTo>
                    <a:pt x="349" y="342"/>
                  </a:lnTo>
                  <a:lnTo>
                    <a:pt x="348" y="342"/>
                  </a:lnTo>
                  <a:lnTo>
                    <a:pt x="348" y="342"/>
                  </a:lnTo>
                  <a:lnTo>
                    <a:pt x="348" y="342"/>
                  </a:lnTo>
                  <a:lnTo>
                    <a:pt x="348" y="342"/>
                  </a:lnTo>
                  <a:lnTo>
                    <a:pt x="348" y="342"/>
                  </a:lnTo>
                  <a:lnTo>
                    <a:pt x="348" y="342"/>
                  </a:lnTo>
                  <a:lnTo>
                    <a:pt x="348" y="342"/>
                  </a:lnTo>
                  <a:lnTo>
                    <a:pt x="347" y="342"/>
                  </a:lnTo>
                  <a:lnTo>
                    <a:pt x="347" y="342"/>
                  </a:lnTo>
                  <a:lnTo>
                    <a:pt x="347" y="342"/>
                  </a:lnTo>
                  <a:lnTo>
                    <a:pt x="347" y="342"/>
                  </a:lnTo>
                  <a:lnTo>
                    <a:pt x="347" y="342"/>
                  </a:lnTo>
                  <a:lnTo>
                    <a:pt x="347" y="342"/>
                  </a:lnTo>
                  <a:lnTo>
                    <a:pt x="346" y="342"/>
                  </a:lnTo>
                  <a:lnTo>
                    <a:pt x="346" y="342"/>
                  </a:lnTo>
                  <a:lnTo>
                    <a:pt x="346" y="342"/>
                  </a:lnTo>
                  <a:lnTo>
                    <a:pt x="346" y="342"/>
                  </a:lnTo>
                  <a:lnTo>
                    <a:pt x="346" y="342"/>
                  </a:lnTo>
                  <a:lnTo>
                    <a:pt x="346" y="342"/>
                  </a:lnTo>
                  <a:lnTo>
                    <a:pt x="346" y="342"/>
                  </a:lnTo>
                  <a:lnTo>
                    <a:pt x="345" y="342"/>
                  </a:lnTo>
                  <a:lnTo>
                    <a:pt x="345" y="342"/>
                  </a:lnTo>
                  <a:lnTo>
                    <a:pt x="345" y="342"/>
                  </a:lnTo>
                  <a:lnTo>
                    <a:pt x="345" y="342"/>
                  </a:lnTo>
                  <a:lnTo>
                    <a:pt x="345" y="342"/>
                  </a:lnTo>
                  <a:lnTo>
                    <a:pt x="345" y="342"/>
                  </a:lnTo>
                  <a:lnTo>
                    <a:pt x="345" y="342"/>
                  </a:lnTo>
                  <a:lnTo>
                    <a:pt x="344" y="342"/>
                  </a:lnTo>
                  <a:lnTo>
                    <a:pt x="344" y="342"/>
                  </a:lnTo>
                  <a:lnTo>
                    <a:pt x="344" y="342"/>
                  </a:lnTo>
                  <a:lnTo>
                    <a:pt x="344" y="342"/>
                  </a:lnTo>
                  <a:lnTo>
                    <a:pt x="344" y="342"/>
                  </a:lnTo>
                  <a:lnTo>
                    <a:pt x="344" y="342"/>
                  </a:lnTo>
                  <a:lnTo>
                    <a:pt x="344" y="342"/>
                  </a:lnTo>
                  <a:lnTo>
                    <a:pt x="343" y="342"/>
                  </a:lnTo>
                  <a:lnTo>
                    <a:pt x="343" y="342"/>
                  </a:lnTo>
                  <a:lnTo>
                    <a:pt x="343" y="342"/>
                  </a:lnTo>
                  <a:lnTo>
                    <a:pt x="343" y="342"/>
                  </a:lnTo>
                  <a:lnTo>
                    <a:pt x="343" y="342"/>
                  </a:lnTo>
                  <a:lnTo>
                    <a:pt x="343" y="342"/>
                  </a:lnTo>
                  <a:lnTo>
                    <a:pt x="343" y="342"/>
                  </a:lnTo>
                  <a:lnTo>
                    <a:pt x="343" y="343"/>
                  </a:lnTo>
                  <a:close/>
                  <a:moveTo>
                    <a:pt x="364" y="343"/>
                  </a:moveTo>
                  <a:lnTo>
                    <a:pt x="364" y="343"/>
                  </a:lnTo>
                  <a:lnTo>
                    <a:pt x="364" y="343"/>
                  </a:lnTo>
                  <a:lnTo>
                    <a:pt x="364" y="343"/>
                  </a:lnTo>
                  <a:lnTo>
                    <a:pt x="364" y="343"/>
                  </a:lnTo>
                  <a:lnTo>
                    <a:pt x="365" y="343"/>
                  </a:lnTo>
                  <a:lnTo>
                    <a:pt x="365" y="343"/>
                  </a:lnTo>
                  <a:lnTo>
                    <a:pt x="365" y="343"/>
                  </a:lnTo>
                  <a:lnTo>
                    <a:pt x="365" y="343"/>
                  </a:lnTo>
                  <a:lnTo>
                    <a:pt x="365" y="343"/>
                  </a:lnTo>
                  <a:lnTo>
                    <a:pt x="365" y="343"/>
                  </a:lnTo>
                  <a:lnTo>
                    <a:pt x="365" y="343"/>
                  </a:lnTo>
                  <a:lnTo>
                    <a:pt x="366" y="343"/>
                  </a:lnTo>
                  <a:lnTo>
                    <a:pt x="366" y="343"/>
                  </a:lnTo>
                  <a:lnTo>
                    <a:pt x="366" y="343"/>
                  </a:lnTo>
                  <a:lnTo>
                    <a:pt x="366" y="343"/>
                  </a:lnTo>
                  <a:lnTo>
                    <a:pt x="366" y="343"/>
                  </a:lnTo>
                  <a:lnTo>
                    <a:pt x="366" y="343"/>
                  </a:lnTo>
                  <a:lnTo>
                    <a:pt x="367" y="343"/>
                  </a:lnTo>
                  <a:lnTo>
                    <a:pt x="367" y="343"/>
                  </a:lnTo>
                  <a:lnTo>
                    <a:pt x="367" y="343"/>
                  </a:lnTo>
                  <a:lnTo>
                    <a:pt x="367" y="343"/>
                  </a:lnTo>
                  <a:lnTo>
                    <a:pt x="367" y="343"/>
                  </a:lnTo>
                  <a:lnTo>
                    <a:pt x="367" y="343"/>
                  </a:lnTo>
                  <a:lnTo>
                    <a:pt x="367" y="343"/>
                  </a:lnTo>
                  <a:lnTo>
                    <a:pt x="368" y="343"/>
                  </a:lnTo>
                  <a:lnTo>
                    <a:pt x="368" y="343"/>
                  </a:lnTo>
                  <a:lnTo>
                    <a:pt x="368" y="343"/>
                  </a:lnTo>
                  <a:lnTo>
                    <a:pt x="368" y="343"/>
                  </a:lnTo>
                  <a:lnTo>
                    <a:pt x="368" y="343"/>
                  </a:lnTo>
                  <a:lnTo>
                    <a:pt x="368" y="343"/>
                  </a:lnTo>
                  <a:lnTo>
                    <a:pt x="368" y="343"/>
                  </a:lnTo>
                  <a:lnTo>
                    <a:pt x="369" y="343"/>
                  </a:lnTo>
                  <a:lnTo>
                    <a:pt x="369" y="343"/>
                  </a:lnTo>
                  <a:lnTo>
                    <a:pt x="369" y="343"/>
                  </a:lnTo>
                  <a:lnTo>
                    <a:pt x="369" y="343"/>
                  </a:lnTo>
                  <a:lnTo>
                    <a:pt x="369" y="343"/>
                  </a:lnTo>
                  <a:lnTo>
                    <a:pt x="369" y="343"/>
                  </a:lnTo>
                  <a:lnTo>
                    <a:pt x="369" y="343"/>
                  </a:lnTo>
                  <a:lnTo>
                    <a:pt x="370" y="343"/>
                  </a:lnTo>
                  <a:lnTo>
                    <a:pt x="370" y="343"/>
                  </a:lnTo>
                  <a:lnTo>
                    <a:pt x="370" y="343"/>
                  </a:lnTo>
                  <a:lnTo>
                    <a:pt x="370" y="343"/>
                  </a:lnTo>
                  <a:lnTo>
                    <a:pt x="370" y="343"/>
                  </a:lnTo>
                  <a:lnTo>
                    <a:pt x="370" y="343"/>
                  </a:lnTo>
                  <a:lnTo>
                    <a:pt x="370" y="343"/>
                  </a:lnTo>
                  <a:lnTo>
                    <a:pt x="371" y="343"/>
                  </a:lnTo>
                  <a:lnTo>
                    <a:pt x="371" y="343"/>
                  </a:lnTo>
                  <a:lnTo>
                    <a:pt x="371" y="343"/>
                  </a:lnTo>
                  <a:lnTo>
                    <a:pt x="371" y="343"/>
                  </a:lnTo>
                  <a:lnTo>
                    <a:pt x="371" y="343"/>
                  </a:lnTo>
                  <a:lnTo>
                    <a:pt x="371" y="343"/>
                  </a:lnTo>
                  <a:lnTo>
                    <a:pt x="372" y="343"/>
                  </a:lnTo>
                  <a:lnTo>
                    <a:pt x="372" y="343"/>
                  </a:lnTo>
                  <a:lnTo>
                    <a:pt x="372" y="343"/>
                  </a:lnTo>
                  <a:lnTo>
                    <a:pt x="372" y="343"/>
                  </a:lnTo>
                  <a:lnTo>
                    <a:pt x="372" y="343"/>
                  </a:lnTo>
                  <a:lnTo>
                    <a:pt x="372" y="343"/>
                  </a:lnTo>
                  <a:lnTo>
                    <a:pt x="372" y="343"/>
                  </a:lnTo>
                  <a:lnTo>
                    <a:pt x="373" y="343"/>
                  </a:lnTo>
                  <a:lnTo>
                    <a:pt x="373" y="343"/>
                  </a:lnTo>
                  <a:lnTo>
                    <a:pt x="373" y="343"/>
                  </a:lnTo>
                  <a:lnTo>
                    <a:pt x="373" y="343"/>
                  </a:lnTo>
                  <a:lnTo>
                    <a:pt x="373" y="343"/>
                  </a:lnTo>
                  <a:lnTo>
                    <a:pt x="373" y="343"/>
                  </a:lnTo>
                  <a:lnTo>
                    <a:pt x="373" y="343"/>
                  </a:lnTo>
                  <a:lnTo>
                    <a:pt x="374" y="343"/>
                  </a:lnTo>
                  <a:lnTo>
                    <a:pt x="374" y="343"/>
                  </a:lnTo>
                  <a:lnTo>
                    <a:pt x="374" y="343"/>
                  </a:lnTo>
                  <a:lnTo>
                    <a:pt x="374" y="343"/>
                  </a:lnTo>
                  <a:lnTo>
                    <a:pt x="374" y="343"/>
                  </a:lnTo>
                  <a:lnTo>
                    <a:pt x="374" y="343"/>
                  </a:lnTo>
                  <a:lnTo>
                    <a:pt x="374" y="343"/>
                  </a:lnTo>
                  <a:lnTo>
                    <a:pt x="375" y="343"/>
                  </a:lnTo>
                  <a:lnTo>
                    <a:pt x="375" y="343"/>
                  </a:lnTo>
                  <a:lnTo>
                    <a:pt x="375" y="343"/>
                  </a:lnTo>
                  <a:lnTo>
                    <a:pt x="375" y="343"/>
                  </a:lnTo>
                  <a:lnTo>
                    <a:pt x="375" y="343"/>
                  </a:lnTo>
                  <a:lnTo>
                    <a:pt x="375" y="343"/>
                  </a:lnTo>
                  <a:lnTo>
                    <a:pt x="375" y="343"/>
                  </a:lnTo>
                  <a:lnTo>
                    <a:pt x="376" y="343"/>
                  </a:lnTo>
                  <a:lnTo>
                    <a:pt x="376" y="343"/>
                  </a:lnTo>
                  <a:lnTo>
                    <a:pt x="376" y="343"/>
                  </a:lnTo>
                  <a:lnTo>
                    <a:pt x="376" y="343"/>
                  </a:lnTo>
                  <a:lnTo>
                    <a:pt x="376" y="343"/>
                  </a:lnTo>
                  <a:lnTo>
                    <a:pt x="376" y="343"/>
                  </a:lnTo>
                  <a:lnTo>
                    <a:pt x="376" y="343"/>
                  </a:lnTo>
                  <a:lnTo>
                    <a:pt x="377" y="343"/>
                  </a:lnTo>
                  <a:lnTo>
                    <a:pt x="377" y="343"/>
                  </a:lnTo>
                  <a:lnTo>
                    <a:pt x="377" y="343"/>
                  </a:lnTo>
                  <a:lnTo>
                    <a:pt x="377" y="343"/>
                  </a:lnTo>
                  <a:lnTo>
                    <a:pt x="377" y="343"/>
                  </a:lnTo>
                  <a:lnTo>
                    <a:pt x="377" y="343"/>
                  </a:lnTo>
                  <a:lnTo>
                    <a:pt x="377" y="342"/>
                  </a:lnTo>
                  <a:lnTo>
                    <a:pt x="377" y="342"/>
                  </a:lnTo>
                  <a:lnTo>
                    <a:pt x="377" y="342"/>
                  </a:lnTo>
                  <a:lnTo>
                    <a:pt x="377" y="342"/>
                  </a:lnTo>
                  <a:lnTo>
                    <a:pt x="377" y="342"/>
                  </a:lnTo>
                  <a:lnTo>
                    <a:pt x="377" y="342"/>
                  </a:lnTo>
                  <a:lnTo>
                    <a:pt x="376" y="342"/>
                  </a:lnTo>
                  <a:lnTo>
                    <a:pt x="376" y="342"/>
                  </a:lnTo>
                  <a:lnTo>
                    <a:pt x="376" y="342"/>
                  </a:lnTo>
                  <a:lnTo>
                    <a:pt x="376" y="342"/>
                  </a:lnTo>
                  <a:lnTo>
                    <a:pt x="376" y="342"/>
                  </a:lnTo>
                  <a:lnTo>
                    <a:pt x="376" y="342"/>
                  </a:lnTo>
                  <a:lnTo>
                    <a:pt x="376" y="342"/>
                  </a:lnTo>
                  <a:lnTo>
                    <a:pt x="375" y="342"/>
                  </a:lnTo>
                  <a:lnTo>
                    <a:pt x="375" y="342"/>
                  </a:lnTo>
                  <a:lnTo>
                    <a:pt x="375" y="342"/>
                  </a:lnTo>
                  <a:lnTo>
                    <a:pt x="375" y="342"/>
                  </a:lnTo>
                  <a:lnTo>
                    <a:pt x="375" y="342"/>
                  </a:lnTo>
                  <a:lnTo>
                    <a:pt x="375" y="342"/>
                  </a:lnTo>
                  <a:lnTo>
                    <a:pt x="375" y="342"/>
                  </a:lnTo>
                  <a:lnTo>
                    <a:pt x="374" y="342"/>
                  </a:lnTo>
                  <a:lnTo>
                    <a:pt x="374" y="342"/>
                  </a:lnTo>
                  <a:lnTo>
                    <a:pt x="374" y="342"/>
                  </a:lnTo>
                  <a:lnTo>
                    <a:pt x="374" y="342"/>
                  </a:lnTo>
                  <a:lnTo>
                    <a:pt x="374" y="342"/>
                  </a:lnTo>
                  <a:lnTo>
                    <a:pt x="374" y="342"/>
                  </a:lnTo>
                  <a:lnTo>
                    <a:pt x="374" y="342"/>
                  </a:lnTo>
                  <a:lnTo>
                    <a:pt x="373" y="342"/>
                  </a:lnTo>
                  <a:lnTo>
                    <a:pt x="373" y="342"/>
                  </a:lnTo>
                  <a:lnTo>
                    <a:pt x="373" y="342"/>
                  </a:lnTo>
                  <a:lnTo>
                    <a:pt x="373" y="342"/>
                  </a:lnTo>
                  <a:lnTo>
                    <a:pt x="373" y="342"/>
                  </a:lnTo>
                  <a:lnTo>
                    <a:pt x="373" y="342"/>
                  </a:lnTo>
                  <a:lnTo>
                    <a:pt x="373" y="342"/>
                  </a:lnTo>
                  <a:lnTo>
                    <a:pt x="372" y="342"/>
                  </a:lnTo>
                  <a:lnTo>
                    <a:pt x="372" y="342"/>
                  </a:lnTo>
                  <a:lnTo>
                    <a:pt x="372" y="342"/>
                  </a:lnTo>
                  <a:lnTo>
                    <a:pt x="372" y="342"/>
                  </a:lnTo>
                  <a:lnTo>
                    <a:pt x="372" y="342"/>
                  </a:lnTo>
                  <a:lnTo>
                    <a:pt x="372" y="342"/>
                  </a:lnTo>
                  <a:lnTo>
                    <a:pt x="372" y="342"/>
                  </a:lnTo>
                  <a:lnTo>
                    <a:pt x="371" y="342"/>
                  </a:lnTo>
                  <a:lnTo>
                    <a:pt x="371" y="342"/>
                  </a:lnTo>
                  <a:lnTo>
                    <a:pt x="371" y="342"/>
                  </a:lnTo>
                  <a:lnTo>
                    <a:pt x="371" y="342"/>
                  </a:lnTo>
                  <a:lnTo>
                    <a:pt x="371" y="342"/>
                  </a:lnTo>
                  <a:lnTo>
                    <a:pt x="371" y="342"/>
                  </a:lnTo>
                  <a:lnTo>
                    <a:pt x="370" y="342"/>
                  </a:lnTo>
                  <a:lnTo>
                    <a:pt x="370" y="342"/>
                  </a:lnTo>
                  <a:lnTo>
                    <a:pt x="370" y="342"/>
                  </a:lnTo>
                  <a:lnTo>
                    <a:pt x="370" y="342"/>
                  </a:lnTo>
                  <a:lnTo>
                    <a:pt x="370" y="342"/>
                  </a:lnTo>
                  <a:lnTo>
                    <a:pt x="370" y="342"/>
                  </a:lnTo>
                  <a:lnTo>
                    <a:pt x="370" y="342"/>
                  </a:lnTo>
                  <a:lnTo>
                    <a:pt x="369" y="342"/>
                  </a:lnTo>
                  <a:lnTo>
                    <a:pt x="369" y="342"/>
                  </a:lnTo>
                  <a:lnTo>
                    <a:pt x="369" y="342"/>
                  </a:lnTo>
                  <a:lnTo>
                    <a:pt x="369" y="342"/>
                  </a:lnTo>
                  <a:lnTo>
                    <a:pt x="369" y="342"/>
                  </a:lnTo>
                  <a:lnTo>
                    <a:pt x="369" y="342"/>
                  </a:lnTo>
                  <a:lnTo>
                    <a:pt x="369" y="342"/>
                  </a:lnTo>
                  <a:lnTo>
                    <a:pt x="368" y="342"/>
                  </a:lnTo>
                  <a:lnTo>
                    <a:pt x="368" y="342"/>
                  </a:lnTo>
                  <a:lnTo>
                    <a:pt x="368" y="342"/>
                  </a:lnTo>
                  <a:lnTo>
                    <a:pt x="368" y="342"/>
                  </a:lnTo>
                  <a:lnTo>
                    <a:pt x="368" y="342"/>
                  </a:lnTo>
                  <a:lnTo>
                    <a:pt x="368" y="342"/>
                  </a:lnTo>
                  <a:lnTo>
                    <a:pt x="368" y="342"/>
                  </a:lnTo>
                  <a:lnTo>
                    <a:pt x="367" y="342"/>
                  </a:lnTo>
                  <a:lnTo>
                    <a:pt x="367" y="342"/>
                  </a:lnTo>
                  <a:lnTo>
                    <a:pt x="367" y="342"/>
                  </a:lnTo>
                  <a:lnTo>
                    <a:pt x="367" y="342"/>
                  </a:lnTo>
                  <a:lnTo>
                    <a:pt x="367" y="342"/>
                  </a:lnTo>
                  <a:lnTo>
                    <a:pt x="367" y="342"/>
                  </a:lnTo>
                  <a:lnTo>
                    <a:pt x="367" y="342"/>
                  </a:lnTo>
                  <a:lnTo>
                    <a:pt x="366" y="342"/>
                  </a:lnTo>
                  <a:lnTo>
                    <a:pt x="366" y="342"/>
                  </a:lnTo>
                  <a:lnTo>
                    <a:pt x="366" y="342"/>
                  </a:lnTo>
                  <a:lnTo>
                    <a:pt x="366" y="342"/>
                  </a:lnTo>
                  <a:lnTo>
                    <a:pt x="366" y="342"/>
                  </a:lnTo>
                  <a:lnTo>
                    <a:pt x="366" y="342"/>
                  </a:lnTo>
                  <a:lnTo>
                    <a:pt x="365" y="342"/>
                  </a:lnTo>
                  <a:lnTo>
                    <a:pt x="365" y="342"/>
                  </a:lnTo>
                  <a:lnTo>
                    <a:pt x="365" y="342"/>
                  </a:lnTo>
                  <a:lnTo>
                    <a:pt x="365" y="342"/>
                  </a:lnTo>
                  <a:lnTo>
                    <a:pt x="365" y="342"/>
                  </a:lnTo>
                  <a:lnTo>
                    <a:pt x="365" y="342"/>
                  </a:lnTo>
                  <a:lnTo>
                    <a:pt x="365" y="342"/>
                  </a:lnTo>
                  <a:lnTo>
                    <a:pt x="364" y="342"/>
                  </a:lnTo>
                  <a:lnTo>
                    <a:pt x="364" y="342"/>
                  </a:lnTo>
                  <a:lnTo>
                    <a:pt x="364" y="342"/>
                  </a:lnTo>
                  <a:lnTo>
                    <a:pt x="364" y="342"/>
                  </a:lnTo>
                  <a:lnTo>
                    <a:pt x="364" y="342"/>
                  </a:lnTo>
                  <a:lnTo>
                    <a:pt x="364" y="343"/>
                  </a:lnTo>
                  <a:close/>
                  <a:moveTo>
                    <a:pt x="385" y="343"/>
                  </a:moveTo>
                  <a:lnTo>
                    <a:pt x="385" y="343"/>
                  </a:lnTo>
                  <a:lnTo>
                    <a:pt x="386" y="343"/>
                  </a:lnTo>
                  <a:lnTo>
                    <a:pt x="386" y="343"/>
                  </a:lnTo>
                  <a:lnTo>
                    <a:pt x="386" y="343"/>
                  </a:lnTo>
                  <a:lnTo>
                    <a:pt x="386" y="343"/>
                  </a:lnTo>
                  <a:lnTo>
                    <a:pt x="386" y="343"/>
                  </a:lnTo>
                  <a:lnTo>
                    <a:pt x="386" y="343"/>
                  </a:lnTo>
                  <a:lnTo>
                    <a:pt x="387" y="343"/>
                  </a:lnTo>
                  <a:lnTo>
                    <a:pt x="387" y="343"/>
                  </a:lnTo>
                  <a:lnTo>
                    <a:pt x="387" y="343"/>
                  </a:lnTo>
                  <a:lnTo>
                    <a:pt x="387" y="343"/>
                  </a:lnTo>
                  <a:lnTo>
                    <a:pt x="387" y="343"/>
                  </a:lnTo>
                  <a:lnTo>
                    <a:pt x="387" y="343"/>
                  </a:lnTo>
                  <a:lnTo>
                    <a:pt x="387" y="343"/>
                  </a:lnTo>
                  <a:lnTo>
                    <a:pt x="388" y="343"/>
                  </a:lnTo>
                  <a:lnTo>
                    <a:pt x="388" y="343"/>
                  </a:lnTo>
                  <a:lnTo>
                    <a:pt x="388" y="343"/>
                  </a:lnTo>
                  <a:lnTo>
                    <a:pt x="388" y="343"/>
                  </a:lnTo>
                  <a:lnTo>
                    <a:pt x="388" y="343"/>
                  </a:lnTo>
                  <a:lnTo>
                    <a:pt x="388" y="343"/>
                  </a:lnTo>
                  <a:lnTo>
                    <a:pt x="388" y="343"/>
                  </a:lnTo>
                  <a:lnTo>
                    <a:pt x="389" y="343"/>
                  </a:lnTo>
                  <a:lnTo>
                    <a:pt x="389" y="343"/>
                  </a:lnTo>
                  <a:lnTo>
                    <a:pt x="389" y="343"/>
                  </a:lnTo>
                  <a:lnTo>
                    <a:pt x="389" y="343"/>
                  </a:lnTo>
                  <a:lnTo>
                    <a:pt x="389" y="343"/>
                  </a:lnTo>
                  <a:lnTo>
                    <a:pt x="389" y="343"/>
                  </a:lnTo>
                  <a:lnTo>
                    <a:pt x="389" y="343"/>
                  </a:lnTo>
                  <a:lnTo>
                    <a:pt x="390" y="343"/>
                  </a:lnTo>
                  <a:lnTo>
                    <a:pt x="390" y="343"/>
                  </a:lnTo>
                  <a:lnTo>
                    <a:pt x="390" y="343"/>
                  </a:lnTo>
                  <a:lnTo>
                    <a:pt x="390" y="343"/>
                  </a:lnTo>
                  <a:lnTo>
                    <a:pt x="390" y="343"/>
                  </a:lnTo>
                  <a:lnTo>
                    <a:pt x="390" y="343"/>
                  </a:lnTo>
                  <a:lnTo>
                    <a:pt x="390" y="343"/>
                  </a:lnTo>
                  <a:lnTo>
                    <a:pt x="391" y="343"/>
                  </a:lnTo>
                  <a:lnTo>
                    <a:pt x="391" y="343"/>
                  </a:lnTo>
                  <a:lnTo>
                    <a:pt x="391" y="343"/>
                  </a:lnTo>
                  <a:lnTo>
                    <a:pt x="391" y="343"/>
                  </a:lnTo>
                  <a:lnTo>
                    <a:pt x="391" y="343"/>
                  </a:lnTo>
                  <a:lnTo>
                    <a:pt x="391" y="343"/>
                  </a:lnTo>
                  <a:lnTo>
                    <a:pt x="391" y="343"/>
                  </a:lnTo>
                  <a:lnTo>
                    <a:pt x="392" y="343"/>
                  </a:lnTo>
                  <a:lnTo>
                    <a:pt x="392" y="343"/>
                  </a:lnTo>
                  <a:lnTo>
                    <a:pt x="392" y="343"/>
                  </a:lnTo>
                  <a:lnTo>
                    <a:pt x="392" y="343"/>
                  </a:lnTo>
                  <a:lnTo>
                    <a:pt x="392" y="343"/>
                  </a:lnTo>
                  <a:lnTo>
                    <a:pt x="392" y="343"/>
                  </a:lnTo>
                  <a:lnTo>
                    <a:pt x="392" y="343"/>
                  </a:lnTo>
                  <a:lnTo>
                    <a:pt x="393" y="343"/>
                  </a:lnTo>
                  <a:lnTo>
                    <a:pt x="393" y="343"/>
                  </a:lnTo>
                  <a:lnTo>
                    <a:pt x="393" y="343"/>
                  </a:lnTo>
                  <a:lnTo>
                    <a:pt x="393" y="343"/>
                  </a:lnTo>
                  <a:lnTo>
                    <a:pt x="393" y="343"/>
                  </a:lnTo>
                  <a:lnTo>
                    <a:pt x="393" y="343"/>
                  </a:lnTo>
                  <a:lnTo>
                    <a:pt x="393" y="343"/>
                  </a:lnTo>
                  <a:lnTo>
                    <a:pt x="394" y="343"/>
                  </a:lnTo>
                  <a:lnTo>
                    <a:pt x="394" y="343"/>
                  </a:lnTo>
                  <a:lnTo>
                    <a:pt x="394" y="343"/>
                  </a:lnTo>
                  <a:lnTo>
                    <a:pt x="394" y="343"/>
                  </a:lnTo>
                  <a:lnTo>
                    <a:pt x="394" y="343"/>
                  </a:lnTo>
                  <a:lnTo>
                    <a:pt x="394" y="343"/>
                  </a:lnTo>
                  <a:lnTo>
                    <a:pt x="394" y="343"/>
                  </a:lnTo>
                  <a:lnTo>
                    <a:pt x="395" y="343"/>
                  </a:lnTo>
                  <a:lnTo>
                    <a:pt x="395" y="343"/>
                  </a:lnTo>
                  <a:lnTo>
                    <a:pt x="395" y="343"/>
                  </a:lnTo>
                  <a:lnTo>
                    <a:pt x="395" y="343"/>
                  </a:lnTo>
                  <a:lnTo>
                    <a:pt x="395" y="343"/>
                  </a:lnTo>
                  <a:lnTo>
                    <a:pt x="395" y="343"/>
                  </a:lnTo>
                  <a:lnTo>
                    <a:pt x="395" y="343"/>
                  </a:lnTo>
                  <a:lnTo>
                    <a:pt x="396" y="343"/>
                  </a:lnTo>
                  <a:lnTo>
                    <a:pt x="396" y="343"/>
                  </a:lnTo>
                  <a:lnTo>
                    <a:pt x="396" y="343"/>
                  </a:lnTo>
                  <a:lnTo>
                    <a:pt x="396" y="343"/>
                  </a:lnTo>
                  <a:lnTo>
                    <a:pt x="396" y="343"/>
                  </a:lnTo>
                  <a:lnTo>
                    <a:pt x="396" y="343"/>
                  </a:lnTo>
                  <a:lnTo>
                    <a:pt x="396" y="343"/>
                  </a:lnTo>
                  <a:lnTo>
                    <a:pt x="397" y="343"/>
                  </a:lnTo>
                  <a:lnTo>
                    <a:pt x="397" y="343"/>
                  </a:lnTo>
                  <a:lnTo>
                    <a:pt x="397" y="343"/>
                  </a:lnTo>
                  <a:lnTo>
                    <a:pt x="397" y="343"/>
                  </a:lnTo>
                  <a:lnTo>
                    <a:pt x="397" y="343"/>
                  </a:lnTo>
                  <a:lnTo>
                    <a:pt x="397" y="343"/>
                  </a:lnTo>
                  <a:lnTo>
                    <a:pt x="398" y="343"/>
                  </a:lnTo>
                  <a:lnTo>
                    <a:pt x="398" y="343"/>
                  </a:lnTo>
                  <a:lnTo>
                    <a:pt x="398" y="343"/>
                  </a:lnTo>
                  <a:lnTo>
                    <a:pt x="398" y="343"/>
                  </a:lnTo>
                  <a:lnTo>
                    <a:pt x="398" y="343"/>
                  </a:lnTo>
                  <a:lnTo>
                    <a:pt x="398" y="343"/>
                  </a:lnTo>
                  <a:lnTo>
                    <a:pt x="398" y="343"/>
                  </a:lnTo>
                  <a:lnTo>
                    <a:pt x="399" y="343"/>
                  </a:lnTo>
                  <a:lnTo>
                    <a:pt x="399" y="343"/>
                  </a:lnTo>
                  <a:lnTo>
                    <a:pt x="399" y="342"/>
                  </a:lnTo>
                  <a:lnTo>
                    <a:pt x="399" y="342"/>
                  </a:lnTo>
                  <a:lnTo>
                    <a:pt x="398" y="342"/>
                  </a:lnTo>
                  <a:lnTo>
                    <a:pt x="398" y="342"/>
                  </a:lnTo>
                  <a:lnTo>
                    <a:pt x="398" y="342"/>
                  </a:lnTo>
                  <a:lnTo>
                    <a:pt x="398" y="342"/>
                  </a:lnTo>
                  <a:lnTo>
                    <a:pt x="398" y="342"/>
                  </a:lnTo>
                  <a:lnTo>
                    <a:pt x="398" y="342"/>
                  </a:lnTo>
                  <a:lnTo>
                    <a:pt x="398" y="342"/>
                  </a:lnTo>
                  <a:lnTo>
                    <a:pt x="397" y="342"/>
                  </a:lnTo>
                  <a:lnTo>
                    <a:pt x="397" y="342"/>
                  </a:lnTo>
                  <a:lnTo>
                    <a:pt x="397" y="342"/>
                  </a:lnTo>
                  <a:lnTo>
                    <a:pt x="397" y="342"/>
                  </a:lnTo>
                  <a:lnTo>
                    <a:pt x="397" y="342"/>
                  </a:lnTo>
                  <a:lnTo>
                    <a:pt x="397" y="342"/>
                  </a:lnTo>
                  <a:lnTo>
                    <a:pt x="396" y="342"/>
                  </a:lnTo>
                  <a:lnTo>
                    <a:pt x="396" y="342"/>
                  </a:lnTo>
                  <a:lnTo>
                    <a:pt x="396" y="342"/>
                  </a:lnTo>
                  <a:lnTo>
                    <a:pt x="396" y="342"/>
                  </a:lnTo>
                  <a:lnTo>
                    <a:pt x="396" y="342"/>
                  </a:lnTo>
                  <a:lnTo>
                    <a:pt x="396" y="342"/>
                  </a:lnTo>
                  <a:lnTo>
                    <a:pt x="396" y="342"/>
                  </a:lnTo>
                  <a:lnTo>
                    <a:pt x="395" y="342"/>
                  </a:lnTo>
                  <a:lnTo>
                    <a:pt x="395" y="342"/>
                  </a:lnTo>
                  <a:lnTo>
                    <a:pt x="395" y="342"/>
                  </a:lnTo>
                  <a:lnTo>
                    <a:pt x="395" y="342"/>
                  </a:lnTo>
                  <a:lnTo>
                    <a:pt x="395" y="342"/>
                  </a:lnTo>
                  <a:lnTo>
                    <a:pt x="395" y="342"/>
                  </a:lnTo>
                  <a:lnTo>
                    <a:pt x="395" y="342"/>
                  </a:lnTo>
                  <a:lnTo>
                    <a:pt x="394" y="342"/>
                  </a:lnTo>
                  <a:lnTo>
                    <a:pt x="394" y="342"/>
                  </a:lnTo>
                  <a:lnTo>
                    <a:pt x="394" y="342"/>
                  </a:lnTo>
                  <a:lnTo>
                    <a:pt x="394" y="342"/>
                  </a:lnTo>
                  <a:lnTo>
                    <a:pt x="394" y="342"/>
                  </a:lnTo>
                  <a:lnTo>
                    <a:pt x="394" y="342"/>
                  </a:lnTo>
                  <a:lnTo>
                    <a:pt x="394" y="342"/>
                  </a:lnTo>
                  <a:lnTo>
                    <a:pt x="393" y="342"/>
                  </a:lnTo>
                  <a:lnTo>
                    <a:pt x="393" y="342"/>
                  </a:lnTo>
                  <a:lnTo>
                    <a:pt x="393" y="342"/>
                  </a:lnTo>
                  <a:lnTo>
                    <a:pt x="393" y="342"/>
                  </a:lnTo>
                  <a:lnTo>
                    <a:pt x="393" y="342"/>
                  </a:lnTo>
                  <a:lnTo>
                    <a:pt x="393" y="342"/>
                  </a:lnTo>
                  <a:lnTo>
                    <a:pt x="393" y="342"/>
                  </a:lnTo>
                  <a:lnTo>
                    <a:pt x="392" y="342"/>
                  </a:lnTo>
                  <a:lnTo>
                    <a:pt x="392" y="342"/>
                  </a:lnTo>
                  <a:lnTo>
                    <a:pt x="392" y="342"/>
                  </a:lnTo>
                  <a:lnTo>
                    <a:pt x="392" y="342"/>
                  </a:lnTo>
                  <a:lnTo>
                    <a:pt x="392" y="342"/>
                  </a:lnTo>
                  <a:lnTo>
                    <a:pt x="392" y="342"/>
                  </a:lnTo>
                  <a:lnTo>
                    <a:pt x="392" y="342"/>
                  </a:lnTo>
                  <a:lnTo>
                    <a:pt x="391" y="342"/>
                  </a:lnTo>
                  <a:lnTo>
                    <a:pt x="391" y="342"/>
                  </a:lnTo>
                  <a:lnTo>
                    <a:pt x="391" y="342"/>
                  </a:lnTo>
                  <a:lnTo>
                    <a:pt x="391" y="342"/>
                  </a:lnTo>
                  <a:lnTo>
                    <a:pt x="391" y="342"/>
                  </a:lnTo>
                  <a:lnTo>
                    <a:pt x="391" y="342"/>
                  </a:lnTo>
                  <a:lnTo>
                    <a:pt x="391" y="342"/>
                  </a:lnTo>
                  <a:lnTo>
                    <a:pt x="390" y="342"/>
                  </a:lnTo>
                  <a:lnTo>
                    <a:pt x="390" y="342"/>
                  </a:lnTo>
                  <a:lnTo>
                    <a:pt x="390" y="342"/>
                  </a:lnTo>
                  <a:lnTo>
                    <a:pt x="390" y="342"/>
                  </a:lnTo>
                  <a:lnTo>
                    <a:pt x="390" y="342"/>
                  </a:lnTo>
                  <a:lnTo>
                    <a:pt x="390" y="342"/>
                  </a:lnTo>
                  <a:lnTo>
                    <a:pt x="390" y="342"/>
                  </a:lnTo>
                  <a:lnTo>
                    <a:pt x="389" y="342"/>
                  </a:lnTo>
                  <a:lnTo>
                    <a:pt x="389" y="342"/>
                  </a:lnTo>
                  <a:lnTo>
                    <a:pt x="389" y="342"/>
                  </a:lnTo>
                  <a:lnTo>
                    <a:pt x="389" y="342"/>
                  </a:lnTo>
                  <a:lnTo>
                    <a:pt x="389" y="342"/>
                  </a:lnTo>
                  <a:lnTo>
                    <a:pt x="389" y="342"/>
                  </a:lnTo>
                  <a:lnTo>
                    <a:pt x="389" y="342"/>
                  </a:lnTo>
                  <a:lnTo>
                    <a:pt x="388" y="342"/>
                  </a:lnTo>
                  <a:lnTo>
                    <a:pt x="388" y="342"/>
                  </a:lnTo>
                  <a:lnTo>
                    <a:pt x="388" y="342"/>
                  </a:lnTo>
                  <a:lnTo>
                    <a:pt x="388" y="342"/>
                  </a:lnTo>
                  <a:lnTo>
                    <a:pt x="388" y="342"/>
                  </a:lnTo>
                  <a:lnTo>
                    <a:pt x="388" y="342"/>
                  </a:lnTo>
                  <a:lnTo>
                    <a:pt x="388" y="342"/>
                  </a:lnTo>
                  <a:lnTo>
                    <a:pt x="387" y="342"/>
                  </a:lnTo>
                  <a:lnTo>
                    <a:pt x="387" y="342"/>
                  </a:lnTo>
                  <a:lnTo>
                    <a:pt x="387" y="342"/>
                  </a:lnTo>
                  <a:lnTo>
                    <a:pt x="387" y="342"/>
                  </a:lnTo>
                  <a:lnTo>
                    <a:pt x="387" y="342"/>
                  </a:lnTo>
                  <a:lnTo>
                    <a:pt x="387" y="342"/>
                  </a:lnTo>
                  <a:lnTo>
                    <a:pt x="387" y="342"/>
                  </a:lnTo>
                  <a:lnTo>
                    <a:pt x="386" y="342"/>
                  </a:lnTo>
                  <a:lnTo>
                    <a:pt x="386" y="342"/>
                  </a:lnTo>
                  <a:lnTo>
                    <a:pt x="386" y="342"/>
                  </a:lnTo>
                  <a:lnTo>
                    <a:pt x="386" y="342"/>
                  </a:lnTo>
                  <a:lnTo>
                    <a:pt x="386" y="342"/>
                  </a:lnTo>
                  <a:lnTo>
                    <a:pt x="386" y="342"/>
                  </a:lnTo>
                  <a:lnTo>
                    <a:pt x="385" y="342"/>
                  </a:lnTo>
                  <a:lnTo>
                    <a:pt x="385" y="342"/>
                  </a:lnTo>
                  <a:lnTo>
                    <a:pt x="385" y="343"/>
                  </a:lnTo>
                  <a:close/>
                  <a:moveTo>
                    <a:pt x="407" y="343"/>
                  </a:moveTo>
                  <a:lnTo>
                    <a:pt x="407" y="343"/>
                  </a:lnTo>
                  <a:lnTo>
                    <a:pt x="407" y="343"/>
                  </a:lnTo>
                  <a:lnTo>
                    <a:pt x="407" y="343"/>
                  </a:lnTo>
                  <a:lnTo>
                    <a:pt x="407" y="343"/>
                  </a:lnTo>
                  <a:lnTo>
                    <a:pt x="408" y="343"/>
                  </a:lnTo>
                  <a:lnTo>
                    <a:pt x="408" y="343"/>
                  </a:lnTo>
                  <a:lnTo>
                    <a:pt x="408" y="343"/>
                  </a:lnTo>
                  <a:lnTo>
                    <a:pt x="408" y="343"/>
                  </a:lnTo>
                  <a:lnTo>
                    <a:pt x="408" y="343"/>
                  </a:lnTo>
                  <a:lnTo>
                    <a:pt x="408" y="343"/>
                  </a:lnTo>
                  <a:lnTo>
                    <a:pt x="408" y="343"/>
                  </a:lnTo>
                  <a:lnTo>
                    <a:pt x="409" y="343"/>
                  </a:lnTo>
                  <a:lnTo>
                    <a:pt x="409" y="343"/>
                  </a:lnTo>
                  <a:lnTo>
                    <a:pt x="409" y="343"/>
                  </a:lnTo>
                  <a:lnTo>
                    <a:pt x="409" y="343"/>
                  </a:lnTo>
                  <a:lnTo>
                    <a:pt x="409" y="343"/>
                  </a:lnTo>
                  <a:lnTo>
                    <a:pt x="409" y="343"/>
                  </a:lnTo>
                  <a:lnTo>
                    <a:pt x="409" y="343"/>
                  </a:lnTo>
                  <a:lnTo>
                    <a:pt x="410" y="343"/>
                  </a:lnTo>
                  <a:lnTo>
                    <a:pt x="410" y="343"/>
                  </a:lnTo>
                  <a:lnTo>
                    <a:pt x="410" y="343"/>
                  </a:lnTo>
                  <a:lnTo>
                    <a:pt x="410" y="343"/>
                  </a:lnTo>
                  <a:lnTo>
                    <a:pt x="410" y="343"/>
                  </a:lnTo>
                  <a:lnTo>
                    <a:pt x="410" y="343"/>
                  </a:lnTo>
                  <a:lnTo>
                    <a:pt x="410" y="343"/>
                  </a:lnTo>
                  <a:lnTo>
                    <a:pt x="411" y="343"/>
                  </a:lnTo>
                  <a:lnTo>
                    <a:pt x="411" y="343"/>
                  </a:lnTo>
                  <a:lnTo>
                    <a:pt x="411" y="343"/>
                  </a:lnTo>
                  <a:lnTo>
                    <a:pt x="411" y="343"/>
                  </a:lnTo>
                  <a:lnTo>
                    <a:pt x="411" y="343"/>
                  </a:lnTo>
                  <a:lnTo>
                    <a:pt x="411" y="343"/>
                  </a:lnTo>
                  <a:lnTo>
                    <a:pt x="411" y="343"/>
                  </a:lnTo>
                  <a:lnTo>
                    <a:pt x="412" y="343"/>
                  </a:lnTo>
                  <a:lnTo>
                    <a:pt x="412" y="343"/>
                  </a:lnTo>
                  <a:lnTo>
                    <a:pt x="412" y="343"/>
                  </a:lnTo>
                  <a:lnTo>
                    <a:pt x="412" y="343"/>
                  </a:lnTo>
                  <a:lnTo>
                    <a:pt x="412" y="343"/>
                  </a:lnTo>
                  <a:lnTo>
                    <a:pt x="412" y="343"/>
                  </a:lnTo>
                  <a:lnTo>
                    <a:pt x="413" y="343"/>
                  </a:lnTo>
                  <a:lnTo>
                    <a:pt x="413" y="343"/>
                  </a:lnTo>
                  <a:lnTo>
                    <a:pt x="413" y="343"/>
                  </a:lnTo>
                  <a:lnTo>
                    <a:pt x="413" y="343"/>
                  </a:lnTo>
                  <a:lnTo>
                    <a:pt x="413" y="343"/>
                  </a:lnTo>
                  <a:lnTo>
                    <a:pt x="413" y="343"/>
                  </a:lnTo>
                  <a:lnTo>
                    <a:pt x="413" y="343"/>
                  </a:lnTo>
                  <a:lnTo>
                    <a:pt x="414" y="343"/>
                  </a:lnTo>
                  <a:lnTo>
                    <a:pt x="414" y="343"/>
                  </a:lnTo>
                  <a:lnTo>
                    <a:pt x="414" y="343"/>
                  </a:lnTo>
                  <a:lnTo>
                    <a:pt x="414" y="343"/>
                  </a:lnTo>
                  <a:lnTo>
                    <a:pt x="414" y="343"/>
                  </a:lnTo>
                  <a:lnTo>
                    <a:pt x="414" y="343"/>
                  </a:lnTo>
                  <a:lnTo>
                    <a:pt x="414" y="343"/>
                  </a:lnTo>
                  <a:lnTo>
                    <a:pt x="415" y="343"/>
                  </a:lnTo>
                  <a:lnTo>
                    <a:pt x="415" y="343"/>
                  </a:lnTo>
                  <a:lnTo>
                    <a:pt x="415" y="343"/>
                  </a:lnTo>
                  <a:lnTo>
                    <a:pt x="415" y="343"/>
                  </a:lnTo>
                  <a:lnTo>
                    <a:pt x="415" y="343"/>
                  </a:lnTo>
                  <a:lnTo>
                    <a:pt x="415" y="343"/>
                  </a:lnTo>
                  <a:lnTo>
                    <a:pt x="415" y="343"/>
                  </a:lnTo>
                  <a:lnTo>
                    <a:pt x="416" y="343"/>
                  </a:lnTo>
                  <a:lnTo>
                    <a:pt x="416" y="343"/>
                  </a:lnTo>
                  <a:lnTo>
                    <a:pt x="416" y="343"/>
                  </a:lnTo>
                  <a:lnTo>
                    <a:pt x="416" y="343"/>
                  </a:lnTo>
                  <a:lnTo>
                    <a:pt x="416" y="343"/>
                  </a:lnTo>
                  <a:lnTo>
                    <a:pt x="416" y="343"/>
                  </a:lnTo>
                  <a:lnTo>
                    <a:pt x="416" y="343"/>
                  </a:lnTo>
                  <a:lnTo>
                    <a:pt x="417" y="343"/>
                  </a:lnTo>
                  <a:lnTo>
                    <a:pt x="417" y="343"/>
                  </a:lnTo>
                  <a:lnTo>
                    <a:pt x="417" y="343"/>
                  </a:lnTo>
                  <a:lnTo>
                    <a:pt x="417" y="343"/>
                  </a:lnTo>
                  <a:lnTo>
                    <a:pt x="417" y="343"/>
                  </a:lnTo>
                  <a:lnTo>
                    <a:pt x="417" y="343"/>
                  </a:lnTo>
                  <a:lnTo>
                    <a:pt x="417" y="343"/>
                  </a:lnTo>
                  <a:lnTo>
                    <a:pt x="418" y="343"/>
                  </a:lnTo>
                  <a:lnTo>
                    <a:pt x="418" y="343"/>
                  </a:lnTo>
                  <a:lnTo>
                    <a:pt x="418" y="343"/>
                  </a:lnTo>
                  <a:lnTo>
                    <a:pt x="418" y="343"/>
                  </a:lnTo>
                  <a:lnTo>
                    <a:pt x="418" y="343"/>
                  </a:lnTo>
                  <a:lnTo>
                    <a:pt x="418" y="343"/>
                  </a:lnTo>
                  <a:lnTo>
                    <a:pt x="418" y="343"/>
                  </a:lnTo>
                  <a:lnTo>
                    <a:pt x="419" y="343"/>
                  </a:lnTo>
                  <a:lnTo>
                    <a:pt x="419" y="343"/>
                  </a:lnTo>
                  <a:lnTo>
                    <a:pt x="419" y="343"/>
                  </a:lnTo>
                  <a:lnTo>
                    <a:pt x="419" y="343"/>
                  </a:lnTo>
                  <a:lnTo>
                    <a:pt x="419" y="343"/>
                  </a:lnTo>
                  <a:lnTo>
                    <a:pt x="419" y="343"/>
                  </a:lnTo>
                  <a:lnTo>
                    <a:pt x="419" y="343"/>
                  </a:lnTo>
                  <a:lnTo>
                    <a:pt x="420" y="343"/>
                  </a:lnTo>
                  <a:lnTo>
                    <a:pt x="420" y="343"/>
                  </a:lnTo>
                  <a:lnTo>
                    <a:pt x="420" y="343"/>
                  </a:lnTo>
                  <a:lnTo>
                    <a:pt x="420" y="343"/>
                  </a:lnTo>
                  <a:lnTo>
                    <a:pt x="420" y="343"/>
                  </a:lnTo>
                  <a:lnTo>
                    <a:pt x="420" y="342"/>
                  </a:lnTo>
                  <a:lnTo>
                    <a:pt x="420" y="342"/>
                  </a:lnTo>
                  <a:lnTo>
                    <a:pt x="420" y="342"/>
                  </a:lnTo>
                  <a:lnTo>
                    <a:pt x="420" y="342"/>
                  </a:lnTo>
                  <a:lnTo>
                    <a:pt x="420" y="342"/>
                  </a:lnTo>
                  <a:lnTo>
                    <a:pt x="419" y="342"/>
                  </a:lnTo>
                  <a:lnTo>
                    <a:pt x="419" y="342"/>
                  </a:lnTo>
                  <a:lnTo>
                    <a:pt x="419" y="342"/>
                  </a:lnTo>
                  <a:lnTo>
                    <a:pt x="419" y="342"/>
                  </a:lnTo>
                  <a:lnTo>
                    <a:pt x="419" y="342"/>
                  </a:lnTo>
                  <a:lnTo>
                    <a:pt x="419" y="342"/>
                  </a:lnTo>
                  <a:lnTo>
                    <a:pt x="419" y="342"/>
                  </a:lnTo>
                  <a:lnTo>
                    <a:pt x="418" y="342"/>
                  </a:lnTo>
                  <a:lnTo>
                    <a:pt x="418" y="342"/>
                  </a:lnTo>
                  <a:lnTo>
                    <a:pt x="418" y="342"/>
                  </a:lnTo>
                  <a:lnTo>
                    <a:pt x="418" y="342"/>
                  </a:lnTo>
                  <a:lnTo>
                    <a:pt x="418" y="342"/>
                  </a:lnTo>
                  <a:lnTo>
                    <a:pt x="418" y="342"/>
                  </a:lnTo>
                  <a:lnTo>
                    <a:pt x="418" y="342"/>
                  </a:lnTo>
                  <a:lnTo>
                    <a:pt x="417" y="342"/>
                  </a:lnTo>
                  <a:lnTo>
                    <a:pt x="417" y="342"/>
                  </a:lnTo>
                  <a:lnTo>
                    <a:pt x="417" y="342"/>
                  </a:lnTo>
                  <a:lnTo>
                    <a:pt x="417" y="342"/>
                  </a:lnTo>
                  <a:lnTo>
                    <a:pt x="417" y="342"/>
                  </a:lnTo>
                  <a:lnTo>
                    <a:pt x="417" y="342"/>
                  </a:lnTo>
                  <a:lnTo>
                    <a:pt x="417" y="342"/>
                  </a:lnTo>
                  <a:lnTo>
                    <a:pt x="416" y="342"/>
                  </a:lnTo>
                  <a:lnTo>
                    <a:pt x="416" y="342"/>
                  </a:lnTo>
                  <a:lnTo>
                    <a:pt x="416" y="342"/>
                  </a:lnTo>
                  <a:lnTo>
                    <a:pt x="416" y="342"/>
                  </a:lnTo>
                  <a:lnTo>
                    <a:pt x="416" y="342"/>
                  </a:lnTo>
                  <a:lnTo>
                    <a:pt x="416" y="342"/>
                  </a:lnTo>
                  <a:lnTo>
                    <a:pt x="416" y="342"/>
                  </a:lnTo>
                  <a:lnTo>
                    <a:pt x="415" y="342"/>
                  </a:lnTo>
                  <a:lnTo>
                    <a:pt x="415" y="342"/>
                  </a:lnTo>
                  <a:lnTo>
                    <a:pt x="415" y="342"/>
                  </a:lnTo>
                  <a:lnTo>
                    <a:pt x="415" y="342"/>
                  </a:lnTo>
                  <a:lnTo>
                    <a:pt x="415" y="342"/>
                  </a:lnTo>
                  <a:lnTo>
                    <a:pt x="415" y="342"/>
                  </a:lnTo>
                  <a:lnTo>
                    <a:pt x="415" y="342"/>
                  </a:lnTo>
                  <a:lnTo>
                    <a:pt x="414" y="342"/>
                  </a:lnTo>
                  <a:lnTo>
                    <a:pt x="414" y="342"/>
                  </a:lnTo>
                  <a:lnTo>
                    <a:pt x="414" y="342"/>
                  </a:lnTo>
                  <a:lnTo>
                    <a:pt x="414" y="342"/>
                  </a:lnTo>
                  <a:lnTo>
                    <a:pt x="414" y="342"/>
                  </a:lnTo>
                  <a:lnTo>
                    <a:pt x="414" y="342"/>
                  </a:lnTo>
                  <a:lnTo>
                    <a:pt x="414" y="342"/>
                  </a:lnTo>
                  <a:lnTo>
                    <a:pt x="413" y="342"/>
                  </a:lnTo>
                  <a:lnTo>
                    <a:pt x="413" y="342"/>
                  </a:lnTo>
                  <a:lnTo>
                    <a:pt x="413" y="342"/>
                  </a:lnTo>
                  <a:lnTo>
                    <a:pt x="413" y="342"/>
                  </a:lnTo>
                  <a:lnTo>
                    <a:pt x="413" y="342"/>
                  </a:lnTo>
                  <a:lnTo>
                    <a:pt x="413" y="342"/>
                  </a:lnTo>
                  <a:lnTo>
                    <a:pt x="413" y="342"/>
                  </a:lnTo>
                  <a:lnTo>
                    <a:pt x="412" y="342"/>
                  </a:lnTo>
                  <a:lnTo>
                    <a:pt x="412" y="342"/>
                  </a:lnTo>
                  <a:lnTo>
                    <a:pt x="412" y="342"/>
                  </a:lnTo>
                  <a:lnTo>
                    <a:pt x="412" y="342"/>
                  </a:lnTo>
                  <a:lnTo>
                    <a:pt x="412" y="342"/>
                  </a:lnTo>
                  <a:lnTo>
                    <a:pt x="412" y="342"/>
                  </a:lnTo>
                  <a:lnTo>
                    <a:pt x="411" y="342"/>
                  </a:lnTo>
                  <a:lnTo>
                    <a:pt x="411" y="342"/>
                  </a:lnTo>
                  <a:lnTo>
                    <a:pt x="411" y="342"/>
                  </a:lnTo>
                  <a:lnTo>
                    <a:pt x="411" y="342"/>
                  </a:lnTo>
                  <a:lnTo>
                    <a:pt x="411" y="342"/>
                  </a:lnTo>
                  <a:lnTo>
                    <a:pt x="411" y="342"/>
                  </a:lnTo>
                  <a:lnTo>
                    <a:pt x="411" y="342"/>
                  </a:lnTo>
                  <a:lnTo>
                    <a:pt x="410" y="342"/>
                  </a:lnTo>
                  <a:lnTo>
                    <a:pt x="410" y="342"/>
                  </a:lnTo>
                  <a:lnTo>
                    <a:pt x="410" y="342"/>
                  </a:lnTo>
                  <a:lnTo>
                    <a:pt x="410" y="342"/>
                  </a:lnTo>
                  <a:lnTo>
                    <a:pt x="410" y="342"/>
                  </a:lnTo>
                  <a:lnTo>
                    <a:pt x="410" y="342"/>
                  </a:lnTo>
                  <a:lnTo>
                    <a:pt x="410" y="342"/>
                  </a:lnTo>
                  <a:lnTo>
                    <a:pt x="409" y="342"/>
                  </a:lnTo>
                  <a:lnTo>
                    <a:pt x="409" y="342"/>
                  </a:lnTo>
                  <a:lnTo>
                    <a:pt x="409" y="342"/>
                  </a:lnTo>
                  <a:lnTo>
                    <a:pt x="409" y="342"/>
                  </a:lnTo>
                  <a:lnTo>
                    <a:pt x="409" y="342"/>
                  </a:lnTo>
                  <a:lnTo>
                    <a:pt x="409" y="342"/>
                  </a:lnTo>
                  <a:lnTo>
                    <a:pt x="409" y="342"/>
                  </a:lnTo>
                  <a:lnTo>
                    <a:pt x="408" y="342"/>
                  </a:lnTo>
                  <a:lnTo>
                    <a:pt x="408" y="342"/>
                  </a:lnTo>
                  <a:lnTo>
                    <a:pt x="408" y="342"/>
                  </a:lnTo>
                  <a:lnTo>
                    <a:pt x="408" y="342"/>
                  </a:lnTo>
                  <a:lnTo>
                    <a:pt x="408" y="342"/>
                  </a:lnTo>
                  <a:lnTo>
                    <a:pt x="408" y="342"/>
                  </a:lnTo>
                  <a:lnTo>
                    <a:pt x="408" y="342"/>
                  </a:lnTo>
                  <a:lnTo>
                    <a:pt x="407" y="342"/>
                  </a:lnTo>
                  <a:lnTo>
                    <a:pt x="407" y="342"/>
                  </a:lnTo>
                  <a:lnTo>
                    <a:pt x="407" y="342"/>
                  </a:lnTo>
                  <a:lnTo>
                    <a:pt x="407" y="342"/>
                  </a:lnTo>
                  <a:lnTo>
                    <a:pt x="407" y="342"/>
                  </a:lnTo>
                  <a:lnTo>
                    <a:pt x="407" y="343"/>
                  </a:lnTo>
                  <a:close/>
                  <a:moveTo>
                    <a:pt x="428" y="343"/>
                  </a:moveTo>
                  <a:lnTo>
                    <a:pt x="428" y="343"/>
                  </a:lnTo>
                  <a:lnTo>
                    <a:pt x="429" y="343"/>
                  </a:lnTo>
                  <a:lnTo>
                    <a:pt x="429" y="343"/>
                  </a:lnTo>
                  <a:lnTo>
                    <a:pt x="429" y="343"/>
                  </a:lnTo>
                  <a:lnTo>
                    <a:pt x="429" y="343"/>
                  </a:lnTo>
                  <a:lnTo>
                    <a:pt x="429" y="343"/>
                  </a:lnTo>
                  <a:lnTo>
                    <a:pt x="429" y="343"/>
                  </a:lnTo>
                  <a:lnTo>
                    <a:pt x="429" y="343"/>
                  </a:lnTo>
                  <a:lnTo>
                    <a:pt x="430" y="343"/>
                  </a:lnTo>
                  <a:lnTo>
                    <a:pt x="430" y="343"/>
                  </a:lnTo>
                  <a:lnTo>
                    <a:pt x="430" y="343"/>
                  </a:lnTo>
                  <a:lnTo>
                    <a:pt x="430" y="343"/>
                  </a:lnTo>
                  <a:lnTo>
                    <a:pt x="430" y="343"/>
                  </a:lnTo>
                  <a:lnTo>
                    <a:pt x="430" y="343"/>
                  </a:lnTo>
                  <a:lnTo>
                    <a:pt x="430" y="343"/>
                  </a:lnTo>
                  <a:lnTo>
                    <a:pt x="431" y="343"/>
                  </a:lnTo>
                  <a:lnTo>
                    <a:pt x="431" y="343"/>
                  </a:lnTo>
                  <a:lnTo>
                    <a:pt x="431" y="343"/>
                  </a:lnTo>
                  <a:lnTo>
                    <a:pt x="431" y="343"/>
                  </a:lnTo>
                  <a:lnTo>
                    <a:pt x="431" y="343"/>
                  </a:lnTo>
                  <a:lnTo>
                    <a:pt x="431" y="343"/>
                  </a:lnTo>
                  <a:lnTo>
                    <a:pt x="431" y="343"/>
                  </a:lnTo>
                  <a:lnTo>
                    <a:pt x="432" y="343"/>
                  </a:lnTo>
                  <a:lnTo>
                    <a:pt x="432" y="343"/>
                  </a:lnTo>
                  <a:lnTo>
                    <a:pt x="432" y="343"/>
                  </a:lnTo>
                  <a:lnTo>
                    <a:pt x="432" y="343"/>
                  </a:lnTo>
                  <a:lnTo>
                    <a:pt x="432" y="343"/>
                  </a:lnTo>
                  <a:lnTo>
                    <a:pt x="432" y="343"/>
                  </a:lnTo>
                  <a:lnTo>
                    <a:pt x="432" y="343"/>
                  </a:lnTo>
                  <a:lnTo>
                    <a:pt x="433" y="343"/>
                  </a:lnTo>
                  <a:lnTo>
                    <a:pt x="433" y="343"/>
                  </a:lnTo>
                  <a:lnTo>
                    <a:pt x="433" y="343"/>
                  </a:lnTo>
                  <a:lnTo>
                    <a:pt x="433" y="343"/>
                  </a:lnTo>
                  <a:lnTo>
                    <a:pt x="433" y="343"/>
                  </a:lnTo>
                  <a:lnTo>
                    <a:pt x="433" y="343"/>
                  </a:lnTo>
                  <a:lnTo>
                    <a:pt x="433" y="343"/>
                  </a:lnTo>
                  <a:lnTo>
                    <a:pt x="434" y="343"/>
                  </a:lnTo>
                  <a:lnTo>
                    <a:pt x="434" y="343"/>
                  </a:lnTo>
                  <a:lnTo>
                    <a:pt x="434" y="343"/>
                  </a:lnTo>
                  <a:lnTo>
                    <a:pt x="434" y="343"/>
                  </a:lnTo>
                  <a:lnTo>
                    <a:pt x="434" y="343"/>
                  </a:lnTo>
                  <a:lnTo>
                    <a:pt x="434" y="343"/>
                  </a:lnTo>
                  <a:lnTo>
                    <a:pt x="434" y="343"/>
                  </a:lnTo>
                  <a:lnTo>
                    <a:pt x="435" y="343"/>
                  </a:lnTo>
                  <a:lnTo>
                    <a:pt x="435" y="343"/>
                  </a:lnTo>
                  <a:lnTo>
                    <a:pt x="435" y="343"/>
                  </a:lnTo>
                  <a:lnTo>
                    <a:pt x="435" y="343"/>
                  </a:lnTo>
                  <a:lnTo>
                    <a:pt x="435" y="343"/>
                  </a:lnTo>
                  <a:lnTo>
                    <a:pt x="435" y="343"/>
                  </a:lnTo>
                  <a:lnTo>
                    <a:pt x="435" y="343"/>
                  </a:lnTo>
                  <a:lnTo>
                    <a:pt x="436" y="343"/>
                  </a:lnTo>
                  <a:lnTo>
                    <a:pt x="436" y="343"/>
                  </a:lnTo>
                  <a:lnTo>
                    <a:pt x="436" y="343"/>
                  </a:lnTo>
                  <a:lnTo>
                    <a:pt x="436" y="343"/>
                  </a:lnTo>
                  <a:lnTo>
                    <a:pt x="436" y="343"/>
                  </a:lnTo>
                  <a:lnTo>
                    <a:pt x="436" y="343"/>
                  </a:lnTo>
                  <a:lnTo>
                    <a:pt x="436" y="343"/>
                  </a:lnTo>
                  <a:lnTo>
                    <a:pt x="437" y="343"/>
                  </a:lnTo>
                  <a:lnTo>
                    <a:pt x="437" y="343"/>
                  </a:lnTo>
                  <a:lnTo>
                    <a:pt x="437" y="343"/>
                  </a:lnTo>
                  <a:lnTo>
                    <a:pt x="437" y="343"/>
                  </a:lnTo>
                  <a:lnTo>
                    <a:pt x="437" y="343"/>
                  </a:lnTo>
                  <a:lnTo>
                    <a:pt x="437" y="343"/>
                  </a:lnTo>
                  <a:lnTo>
                    <a:pt x="438" y="343"/>
                  </a:lnTo>
                  <a:lnTo>
                    <a:pt x="438" y="343"/>
                  </a:lnTo>
                  <a:lnTo>
                    <a:pt x="438" y="343"/>
                  </a:lnTo>
                  <a:lnTo>
                    <a:pt x="438" y="343"/>
                  </a:lnTo>
                  <a:lnTo>
                    <a:pt x="438" y="343"/>
                  </a:lnTo>
                  <a:lnTo>
                    <a:pt x="438" y="343"/>
                  </a:lnTo>
                  <a:lnTo>
                    <a:pt x="438" y="343"/>
                  </a:lnTo>
                  <a:lnTo>
                    <a:pt x="439" y="343"/>
                  </a:lnTo>
                  <a:lnTo>
                    <a:pt x="439" y="343"/>
                  </a:lnTo>
                  <a:lnTo>
                    <a:pt x="439" y="343"/>
                  </a:lnTo>
                  <a:lnTo>
                    <a:pt x="439" y="343"/>
                  </a:lnTo>
                  <a:lnTo>
                    <a:pt x="439" y="343"/>
                  </a:lnTo>
                  <a:lnTo>
                    <a:pt x="439" y="343"/>
                  </a:lnTo>
                  <a:lnTo>
                    <a:pt x="439" y="343"/>
                  </a:lnTo>
                  <a:lnTo>
                    <a:pt x="440" y="343"/>
                  </a:lnTo>
                  <a:lnTo>
                    <a:pt x="440" y="343"/>
                  </a:lnTo>
                  <a:lnTo>
                    <a:pt x="440" y="343"/>
                  </a:lnTo>
                  <a:lnTo>
                    <a:pt x="440" y="343"/>
                  </a:lnTo>
                  <a:lnTo>
                    <a:pt x="440" y="343"/>
                  </a:lnTo>
                  <a:lnTo>
                    <a:pt x="440" y="343"/>
                  </a:lnTo>
                  <a:lnTo>
                    <a:pt x="440" y="343"/>
                  </a:lnTo>
                  <a:lnTo>
                    <a:pt x="441" y="343"/>
                  </a:lnTo>
                  <a:lnTo>
                    <a:pt x="441" y="343"/>
                  </a:lnTo>
                  <a:lnTo>
                    <a:pt x="441" y="343"/>
                  </a:lnTo>
                  <a:lnTo>
                    <a:pt x="441" y="343"/>
                  </a:lnTo>
                  <a:lnTo>
                    <a:pt x="441" y="343"/>
                  </a:lnTo>
                  <a:lnTo>
                    <a:pt x="441" y="343"/>
                  </a:lnTo>
                  <a:lnTo>
                    <a:pt x="441" y="343"/>
                  </a:lnTo>
                  <a:lnTo>
                    <a:pt x="442" y="343"/>
                  </a:lnTo>
                  <a:lnTo>
                    <a:pt x="442" y="342"/>
                  </a:lnTo>
                  <a:lnTo>
                    <a:pt x="441" y="342"/>
                  </a:lnTo>
                  <a:lnTo>
                    <a:pt x="441" y="342"/>
                  </a:lnTo>
                  <a:lnTo>
                    <a:pt x="441" y="342"/>
                  </a:lnTo>
                  <a:lnTo>
                    <a:pt x="441" y="342"/>
                  </a:lnTo>
                  <a:lnTo>
                    <a:pt x="441" y="342"/>
                  </a:lnTo>
                  <a:lnTo>
                    <a:pt x="441" y="342"/>
                  </a:lnTo>
                  <a:lnTo>
                    <a:pt x="441" y="342"/>
                  </a:lnTo>
                  <a:lnTo>
                    <a:pt x="440" y="342"/>
                  </a:lnTo>
                  <a:lnTo>
                    <a:pt x="440" y="342"/>
                  </a:lnTo>
                  <a:lnTo>
                    <a:pt x="440" y="342"/>
                  </a:lnTo>
                  <a:lnTo>
                    <a:pt x="440" y="342"/>
                  </a:lnTo>
                  <a:lnTo>
                    <a:pt x="440" y="342"/>
                  </a:lnTo>
                  <a:lnTo>
                    <a:pt x="440" y="342"/>
                  </a:lnTo>
                  <a:lnTo>
                    <a:pt x="440" y="342"/>
                  </a:lnTo>
                  <a:lnTo>
                    <a:pt x="439" y="342"/>
                  </a:lnTo>
                  <a:lnTo>
                    <a:pt x="439" y="342"/>
                  </a:lnTo>
                  <a:lnTo>
                    <a:pt x="439" y="342"/>
                  </a:lnTo>
                  <a:lnTo>
                    <a:pt x="439" y="342"/>
                  </a:lnTo>
                  <a:lnTo>
                    <a:pt x="439" y="342"/>
                  </a:lnTo>
                  <a:lnTo>
                    <a:pt x="439" y="342"/>
                  </a:lnTo>
                  <a:lnTo>
                    <a:pt x="439" y="342"/>
                  </a:lnTo>
                  <a:lnTo>
                    <a:pt x="438" y="342"/>
                  </a:lnTo>
                  <a:lnTo>
                    <a:pt x="438" y="342"/>
                  </a:lnTo>
                  <a:lnTo>
                    <a:pt x="438" y="342"/>
                  </a:lnTo>
                  <a:lnTo>
                    <a:pt x="438" y="342"/>
                  </a:lnTo>
                  <a:lnTo>
                    <a:pt x="438" y="342"/>
                  </a:lnTo>
                  <a:lnTo>
                    <a:pt x="438" y="342"/>
                  </a:lnTo>
                  <a:lnTo>
                    <a:pt x="438" y="342"/>
                  </a:lnTo>
                  <a:lnTo>
                    <a:pt x="437" y="342"/>
                  </a:lnTo>
                  <a:lnTo>
                    <a:pt x="437" y="342"/>
                  </a:lnTo>
                  <a:lnTo>
                    <a:pt x="437" y="342"/>
                  </a:lnTo>
                  <a:lnTo>
                    <a:pt x="437" y="342"/>
                  </a:lnTo>
                  <a:lnTo>
                    <a:pt x="437" y="342"/>
                  </a:lnTo>
                  <a:lnTo>
                    <a:pt x="437" y="342"/>
                  </a:lnTo>
                  <a:lnTo>
                    <a:pt x="436" y="342"/>
                  </a:lnTo>
                  <a:lnTo>
                    <a:pt x="436" y="342"/>
                  </a:lnTo>
                  <a:lnTo>
                    <a:pt x="436" y="342"/>
                  </a:lnTo>
                  <a:lnTo>
                    <a:pt x="436" y="342"/>
                  </a:lnTo>
                  <a:lnTo>
                    <a:pt x="436" y="342"/>
                  </a:lnTo>
                  <a:lnTo>
                    <a:pt x="436" y="342"/>
                  </a:lnTo>
                  <a:lnTo>
                    <a:pt x="436" y="342"/>
                  </a:lnTo>
                  <a:lnTo>
                    <a:pt x="435" y="342"/>
                  </a:lnTo>
                  <a:lnTo>
                    <a:pt x="435" y="342"/>
                  </a:lnTo>
                  <a:lnTo>
                    <a:pt x="435" y="342"/>
                  </a:lnTo>
                  <a:lnTo>
                    <a:pt x="435" y="342"/>
                  </a:lnTo>
                  <a:lnTo>
                    <a:pt x="435" y="342"/>
                  </a:lnTo>
                  <a:lnTo>
                    <a:pt x="435" y="342"/>
                  </a:lnTo>
                  <a:lnTo>
                    <a:pt x="435" y="342"/>
                  </a:lnTo>
                  <a:lnTo>
                    <a:pt x="434" y="342"/>
                  </a:lnTo>
                  <a:lnTo>
                    <a:pt x="434" y="342"/>
                  </a:lnTo>
                  <a:lnTo>
                    <a:pt x="434" y="342"/>
                  </a:lnTo>
                  <a:lnTo>
                    <a:pt x="434" y="342"/>
                  </a:lnTo>
                  <a:lnTo>
                    <a:pt x="434" y="342"/>
                  </a:lnTo>
                  <a:lnTo>
                    <a:pt x="434" y="342"/>
                  </a:lnTo>
                  <a:lnTo>
                    <a:pt x="434" y="342"/>
                  </a:lnTo>
                  <a:lnTo>
                    <a:pt x="433" y="342"/>
                  </a:lnTo>
                  <a:lnTo>
                    <a:pt x="433" y="342"/>
                  </a:lnTo>
                  <a:lnTo>
                    <a:pt x="433" y="342"/>
                  </a:lnTo>
                  <a:lnTo>
                    <a:pt x="433" y="342"/>
                  </a:lnTo>
                  <a:lnTo>
                    <a:pt x="433" y="342"/>
                  </a:lnTo>
                  <a:lnTo>
                    <a:pt x="433" y="342"/>
                  </a:lnTo>
                  <a:lnTo>
                    <a:pt x="433" y="342"/>
                  </a:lnTo>
                  <a:lnTo>
                    <a:pt x="432" y="342"/>
                  </a:lnTo>
                  <a:lnTo>
                    <a:pt x="432" y="342"/>
                  </a:lnTo>
                  <a:lnTo>
                    <a:pt x="432" y="342"/>
                  </a:lnTo>
                  <a:lnTo>
                    <a:pt x="432" y="342"/>
                  </a:lnTo>
                  <a:lnTo>
                    <a:pt x="432" y="342"/>
                  </a:lnTo>
                  <a:lnTo>
                    <a:pt x="432" y="342"/>
                  </a:lnTo>
                  <a:lnTo>
                    <a:pt x="432" y="342"/>
                  </a:lnTo>
                  <a:lnTo>
                    <a:pt x="431" y="342"/>
                  </a:lnTo>
                  <a:lnTo>
                    <a:pt x="431" y="342"/>
                  </a:lnTo>
                  <a:lnTo>
                    <a:pt x="431" y="342"/>
                  </a:lnTo>
                  <a:lnTo>
                    <a:pt x="431" y="342"/>
                  </a:lnTo>
                  <a:lnTo>
                    <a:pt x="431" y="342"/>
                  </a:lnTo>
                  <a:lnTo>
                    <a:pt x="431" y="342"/>
                  </a:lnTo>
                  <a:lnTo>
                    <a:pt x="431" y="342"/>
                  </a:lnTo>
                  <a:lnTo>
                    <a:pt x="430" y="342"/>
                  </a:lnTo>
                  <a:lnTo>
                    <a:pt x="430" y="342"/>
                  </a:lnTo>
                  <a:lnTo>
                    <a:pt x="430" y="342"/>
                  </a:lnTo>
                  <a:lnTo>
                    <a:pt x="430" y="342"/>
                  </a:lnTo>
                  <a:lnTo>
                    <a:pt x="430" y="342"/>
                  </a:lnTo>
                  <a:lnTo>
                    <a:pt x="430" y="342"/>
                  </a:lnTo>
                  <a:lnTo>
                    <a:pt x="430" y="342"/>
                  </a:lnTo>
                  <a:lnTo>
                    <a:pt x="429" y="342"/>
                  </a:lnTo>
                  <a:lnTo>
                    <a:pt x="429" y="342"/>
                  </a:lnTo>
                  <a:lnTo>
                    <a:pt x="429" y="342"/>
                  </a:lnTo>
                  <a:lnTo>
                    <a:pt x="429" y="342"/>
                  </a:lnTo>
                  <a:lnTo>
                    <a:pt x="429" y="342"/>
                  </a:lnTo>
                  <a:lnTo>
                    <a:pt x="429" y="342"/>
                  </a:lnTo>
                  <a:lnTo>
                    <a:pt x="429" y="342"/>
                  </a:lnTo>
                  <a:lnTo>
                    <a:pt x="428" y="342"/>
                  </a:lnTo>
                  <a:lnTo>
                    <a:pt x="428" y="342"/>
                  </a:lnTo>
                  <a:lnTo>
                    <a:pt x="428" y="343"/>
                  </a:lnTo>
                  <a:close/>
                  <a:moveTo>
                    <a:pt x="450" y="343"/>
                  </a:moveTo>
                  <a:lnTo>
                    <a:pt x="450" y="343"/>
                  </a:lnTo>
                  <a:lnTo>
                    <a:pt x="450" y="343"/>
                  </a:lnTo>
                  <a:lnTo>
                    <a:pt x="450" y="343"/>
                  </a:lnTo>
                  <a:lnTo>
                    <a:pt x="450" y="343"/>
                  </a:lnTo>
                  <a:lnTo>
                    <a:pt x="450" y="343"/>
                  </a:lnTo>
                  <a:lnTo>
                    <a:pt x="450" y="343"/>
                  </a:lnTo>
                  <a:lnTo>
                    <a:pt x="451" y="343"/>
                  </a:lnTo>
                  <a:lnTo>
                    <a:pt x="451" y="343"/>
                  </a:lnTo>
                  <a:lnTo>
                    <a:pt x="451" y="343"/>
                  </a:lnTo>
                  <a:lnTo>
                    <a:pt x="451" y="343"/>
                  </a:lnTo>
                  <a:lnTo>
                    <a:pt x="451" y="343"/>
                  </a:lnTo>
                  <a:lnTo>
                    <a:pt x="451" y="343"/>
                  </a:lnTo>
                  <a:lnTo>
                    <a:pt x="451" y="343"/>
                  </a:lnTo>
                  <a:lnTo>
                    <a:pt x="452" y="343"/>
                  </a:lnTo>
                  <a:lnTo>
                    <a:pt x="452" y="343"/>
                  </a:lnTo>
                  <a:lnTo>
                    <a:pt x="452" y="343"/>
                  </a:lnTo>
                  <a:lnTo>
                    <a:pt x="452" y="343"/>
                  </a:lnTo>
                  <a:lnTo>
                    <a:pt x="452" y="343"/>
                  </a:lnTo>
                  <a:lnTo>
                    <a:pt x="452" y="343"/>
                  </a:lnTo>
                  <a:lnTo>
                    <a:pt x="453" y="343"/>
                  </a:lnTo>
                  <a:lnTo>
                    <a:pt x="453" y="343"/>
                  </a:lnTo>
                  <a:lnTo>
                    <a:pt x="453" y="343"/>
                  </a:lnTo>
                  <a:lnTo>
                    <a:pt x="453" y="343"/>
                  </a:lnTo>
                  <a:lnTo>
                    <a:pt x="453" y="343"/>
                  </a:lnTo>
                  <a:lnTo>
                    <a:pt x="453" y="343"/>
                  </a:lnTo>
                  <a:lnTo>
                    <a:pt x="453" y="343"/>
                  </a:lnTo>
                  <a:lnTo>
                    <a:pt x="454" y="343"/>
                  </a:lnTo>
                  <a:lnTo>
                    <a:pt x="454" y="343"/>
                  </a:lnTo>
                  <a:lnTo>
                    <a:pt x="454" y="343"/>
                  </a:lnTo>
                  <a:lnTo>
                    <a:pt x="454" y="343"/>
                  </a:lnTo>
                  <a:lnTo>
                    <a:pt x="454" y="343"/>
                  </a:lnTo>
                  <a:lnTo>
                    <a:pt x="454" y="343"/>
                  </a:lnTo>
                  <a:lnTo>
                    <a:pt x="454" y="343"/>
                  </a:lnTo>
                  <a:lnTo>
                    <a:pt x="455" y="343"/>
                  </a:lnTo>
                  <a:lnTo>
                    <a:pt x="455" y="343"/>
                  </a:lnTo>
                  <a:lnTo>
                    <a:pt x="455" y="343"/>
                  </a:lnTo>
                  <a:lnTo>
                    <a:pt x="455" y="343"/>
                  </a:lnTo>
                  <a:lnTo>
                    <a:pt x="455" y="343"/>
                  </a:lnTo>
                  <a:lnTo>
                    <a:pt x="455" y="343"/>
                  </a:lnTo>
                  <a:lnTo>
                    <a:pt x="455" y="343"/>
                  </a:lnTo>
                  <a:lnTo>
                    <a:pt x="456" y="343"/>
                  </a:lnTo>
                  <a:lnTo>
                    <a:pt x="456" y="343"/>
                  </a:lnTo>
                  <a:lnTo>
                    <a:pt x="456" y="343"/>
                  </a:lnTo>
                  <a:lnTo>
                    <a:pt x="456" y="343"/>
                  </a:lnTo>
                  <a:lnTo>
                    <a:pt x="456" y="343"/>
                  </a:lnTo>
                  <a:lnTo>
                    <a:pt x="456" y="343"/>
                  </a:lnTo>
                  <a:lnTo>
                    <a:pt x="456" y="343"/>
                  </a:lnTo>
                  <a:lnTo>
                    <a:pt x="457" y="343"/>
                  </a:lnTo>
                  <a:lnTo>
                    <a:pt x="457" y="343"/>
                  </a:lnTo>
                  <a:lnTo>
                    <a:pt x="457" y="343"/>
                  </a:lnTo>
                  <a:lnTo>
                    <a:pt x="457" y="343"/>
                  </a:lnTo>
                  <a:lnTo>
                    <a:pt x="457" y="343"/>
                  </a:lnTo>
                  <a:lnTo>
                    <a:pt x="457" y="343"/>
                  </a:lnTo>
                  <a:lnTo>
                    <a:pt x="457" y="343"/>
                  </a:lnTo>
                  <a:lnTo>
                    <a:pt x="458" y="343"/>
                  </a:lnTo>
                  <a:lnTo>
                    <a:pt x="458" y="343"/>
                  </a:lnTo>
                  <a:lnTo>
                    <a:pt x="458" y="343"/>
                  </a:lnTo>
                  <a:lnTo>
                    <a:pt x="458" y="343"/>
                  </a:lnTo>
                  <a:lnTo>
                    <a:pt x="458" y="343"/>
                  </a:lnTo>
                  <a:lnTo>
                    <a:pt x="458" y="343"/>
                  </a:lnTo>
                  <a:lnTo>
                    <a:pt x="458" y="343"/>
                  </a:lnTo>
                  <a:lnTo>
                    <a:pt x="459" y="343"/>
                  </a:lnTo>
                  <a:lnTo>
                    <a:pt x="459" y="343"/>
                  </a:lnTo>
                  <a:lnTo>
                    <a:pt x="459" y="343"/>
                  </a:lnTo>
                  <a:lnTo>
                    <a:pt x="459" y="343"/>
                  </a:lnTo>
                  <a:lnTo>
                    <a:pt x="459" y="343"/>
                  </a:lnTo>
                  <a:lnTo>
                    <a:pt x="459" y="343"/>
                  </a:lnTo>
                  <a:lnTo>
                    <a:pt x="459" y="343"/>
                  </a:lnTo>
                  <a:lnTo>
                    <a:pt x="460" y="343"/>
                  </a:lnTo>
                  <a:lnTo>
                    <a:pt x="460" y="343"/>
                  </a:lnTo>
                  <a:lnTo>
                    <a:pt x="460" y="343"/>
                  </a:lnTo>
                  <a:lnTo>
                    <a:pt x="460" y="343"/>
                  </a:lnTo>
                  <a:lnTo>
                    <a:pt x="460" y="343"/>
                  </a:lnTo>
                  <a:lnTo>
                    <a:pt x="460" y="343"/>
                  </a:lnTo>
                  <a:lnTo>
                    <a:pt x="461" y="343"/>
                  </a:lnTo>
                  <a:lnTo>
                    <a:pt x="461" y="343"/>
                  </a:lnTo>
                  <a:lnTo>
                    <a:pt x="461" y="343"/>
                  </a:lnTo>
                  <a:lnTo>
                    <a:pt x="461" y="343"/>
                  </a:lnTo>
                  <a:lnTo>
                    <a:pt x="461" y="343"/>
                  </a:lnTo>
                  <a:lnTo>
                    <a:pt x="461" y="343"/>
                  </a:lnTo>
                  <a:lnTo>
                    <a:pt x="461" y="343"/>
                  </a:lnTo>
                  <a:lnTo>
                    <a:pt x="462" y="343"/>
                  </a:lnTo>
                  <a:lnTo>
                    <a:pt x="462" y="343"/>
                  </a:lnTo>
                  <a:lnTo>
                    <a:pt x="462" y="343"/>
                  </a:lnTo>
                  <a:lnTo>
                    <a:pt x="462" y="343"/>
                  </a:lnTo>
                  <a:lnTo>
                    <a:pt x="462" y="343"/>
                  </a:lnTo>
                  <a:lnTo>
                    <a:pt x="462" y="343"/>
                  </a:lnTo>
                  <a:lnTo>
                    <a:pt x="462" y="343"/>
                  </a:lnTo>
                  <a:lnTo>
                    <a:pt x="463" y="343"/>
                  </a:lnTo>
                  <a:lnTo>
                    <a:pt x="463" y="343"/>
                  </a:lnTo>
                  <a:lnTo>
                    <a:pt x="463" y="343"/>
                  </a:lnTo>
                  <a:lnTo>
                    <a:pt x="463" y="343"/>
                  </a:lnTo>
                  <a:lnTo>
                    <a:pt x="463" y="342"/>
                  </a:lnTo>
                  <a:lnTo>
                    <a:pt x="463" y="342"/>
                  </a:lnTo>
                  <a:lnTo>
                    <a:pt x="463" y="342"/>
                  </a:lnTo>
                  <a:lnTo>
                    <a:pt x="463" y="342"/>
                  </a:lnTo>
                  <a:lnTo>
                    <a:pt x="462" y="342"/>
                  </a:lnTo>
                  <a:lnTo>
                    <a:pt x="462" y="342"/>
                  </a:lnTo>
                  <a:lnTo>
                    <a:pt x="462" y="342"/>
                  </a:lnTo>
                  <a:lnTo>
                    <a:pt x="462" y="342"/>
                  </a:lnTo>
                  <a:lnTo>
                    <a:pt x="462" y="342"/>
                  </a:lnTo>
                  <a:lnTo>
                    <a:pt x="462" y="342"/>
                  </a:lnTo>
                  <a:lnTo>
                    <a:pt x="462" y="342"/>
                  </a:lnTo>
                  <a:lnTo>
                    <a:pt x="461" y="342"/>
                  </a:lnTo>
                  <a:lnTo>
                    <a:pt x="461" y="342"/>
                  </a:lnTo>
                  <a:lnTo>
                    <a:pt x="461" y="342"/>
                  </a:lnTo>
                  <a:lnTo>
                    <a:pt x="461" y="342"/>
                  </a:lnTo>
                  <a:lnTo>
                    <a:pt x="461" y="342"/>
                  </a:lnTo>
                  <a:lnTo>
                    <a:pt x="461" y="342"/>
                  </a:lnTo>
                  <a:lnTo>
                    <a:pt x="461" y="342"/>
                  </a:lnTo>
                  <a:lnTo>
                    <a:pt x="460" y="342"/>
                  </a:lnTo>
                  <a:lnTo>
                    <a:pt x="460" y="342"/>
                  </a:lnTo>
                  <a:lnTo>
                    <a:pt x="460" y="342"/>
                  </a:lnTo>
                  <a:lnTo>
                    <a:pt x="460" y="342"/>
                  </a:lnTo>
                  <a:lnTo>
                    <a:pt x="460" y="342"/>
                  </a:lnTo>
                  <a:lnTo>
                    <a:pt x="460" y="342"/>
                  </a:lnTo>
                  <a:lnTo>
                    <a:pt x="459" y="342"/>
                  </a:lnTo>
                  <a:lnTo>
                    <a:pt x="459" y="342"/>
                  </a:lnTo>
                  <a:lnTo>
                    <a:pt x="459" y="342"/>
                  </a:lnTo>
                  <a:lnTo>
                    <a:pt x="459" y="342"/>
                  </a:lnTo>
                  <a:lnTo>
                    <a:pt x="459" y="342"/>
                  </a:lnTo>
                  <a:lnTo>
                    <a:pt x="459" y="342"/>
                  </a:lnTo>
                  <a:lnTo>
                    <a:pt x="459" y="342"/>
                  </a:lnTo>
                  <a:lnTo>
                    <a:pt x="458" y="342"/>
                  </a:lnTo>
                  <a:lnTo>
                    <a:pt x="458" y="342"/>
                  </a:lnTo>
                  <a:lnTo>
                    <a:pt x="458" y="342"/>
                  </a:lnTo>
                  <a:lnTo>
                    <a:pt x="458" y="342"/>
                  </a:lnTo>
                  <a:lnTo>
                    <a:pt x="458" y="342"/>
                  </a:lnTo>
                  <a:lnTo>
                    <a:pt x="458" y="342"/>
                  </a:lnTo>
                  <a:lnTo>
                    <a:pt x="458" y="342"/>
                  </a:lnTo>
                  <a:lnTo>
                    <a:pt x="457" y="342"/>
                  </a:lnTo>
                  <a:lnTo>
                    <a:pt x="457" y="342"/>
                  </a:lnTo>
                  <a:lnTo>
                    <a:pt x="457" y="342"/>
                  </a:lnTo>
                  <a:lnTo>
                    <a:pt x="457" y="342"/>
                  </a:lnTo>
                  <a:lnTo>
                    <a:pt x="457" y="342"/>
                  </a:lnTo>
                  <a:lnTo>
                    <a:pt x="457" y="342"/>
                  </a:lnTo>
                  <a:lnTo>
                    <a:pt x="457" y="342"/>
                  </a:lnTo>
                  <a:lnTo>
                    <a:pt x="456" y="342"/>
                  </a:lnTo>
                  <a:lnTo>
                    <a:pt x="456" y="342"/>
                  </a:lnTo>
                  <a:lnTo>
                    <a:pt x="456" y="342"/>
                  </a:lnTo>
                  <a:lnTo>
                    <a:pt x="456" y="342"/>
                  </a:lnTo>
                  <a:lnTo>
                    <a:pt x="456" y="342"/>
                  </a:lnTo>
                  <a:lnTo>
                    <a:pt x="456" y="342"/>
                  </a:lnTo>
                  <a:lnTo>
                    <a:pt x="456" y="342"/>
                  </a:lnTo>
                  <a:lnTo>
                    <a:pt x="455" y="342"/>
                  </a:lnTo>
                  <a:lnTo>
                    <a:pt x="455" y="342"/>
                  </a:lnTo>
                  <a:lnTo>
                    <a:pt x="455" y="342"/>
                  </a:lnTo>
                  <a:lnTo>
                    <a:pt x="455" y="342"/>
                  </a:lnTo>
                  <a:lnTo>
                    <a:pt x="455" y="342"/>
                  </a:lnTo>
                  <a:lnTo>
                    <a:pt x="455" y="342"/>
                  </a:lnTo>
                  <a:lnTo>
                    <a:pt x="455" y="342"/>
                  </a:lnTo>
                  <a:lnTo>
                    <a:pt x="454" y="342"/>
                  </a:lnTo>
                  <a:lnTo>
                    <a:pt x="454" y="342"/>
                  </a:lnTo>
                  <a:lnTo>
                    <a:pt x="454" y="342"/>
                  </a:lnTo>
                  <a:lnTo>
                    <a:pt x="454" y="342"/>
                  </a:lnTo>
                  <a:lnTo>
                    <a:pt x="454" y="342"/>
                  </a:lnTo>
                  <a:lnTo>
                    <a:pt x="454" y="342"/>
                  </a:lnTo>
                  <a:lnTo>
                    <a:pt x="454" y="342"/>
                  </a:lnTo>
                  <a:lnTo>
                    <a:pt x="453" y="342"/>
                  </a:lnTo>
                  <a:lnTo>
                    <a:pt x="453" y="342"/>
                  </a:lnTo>
                  <a:lnTo>
                    <a:pt x="453" y="342"/>
                  </a:lnTo>
                  <a:lnTo>
                    <a:pt x="453" y="342"/>
                  </a:lnTo>
                  <a:lnTo>
                    <a:pt x="453" y="342"/>
                  </a:lnTo>
                  <a:lnTo>
                    <a:pt x="453" y="342"/>
                  </a:lnTo>
                  <a:lnTo>
                    <a:pt x="453" y="342"/>
                  </a:lnTo>
                  <a:lnTo>
                    <a:pt x="452" y="342"/>
                  </a:lnTo>
                  <a:lnTo>
                    <a:pt x="452" y="342"/>
                  </a:lnTo>
                  <a:lnTo>
                    <a:pt x="452" y="342"/>
                  </a:lnTo>
                  <a:lnTo>
                    <a:pt x="452" y="342"/>
                  </a:lnTo>
                  <a:lnTo>
                    <a:pt x="452" y="342"/>
                  </a:lnTo>
                  <a:lnTo>
                    <a:pt x="452" y="342"/>
                  </a:lnTo>
                  <a:lnTo>
                    <a:pt x="451" y="342"/>
                  </a:lnTo>
                  <a:lnTo>
                    <a:pt x="451" y="342"/>
                  </a:lnTo>
                  <a:lnTo>
                    <a:pt x="451" y="342"/>
                  </a:lnTo>
                  <a:lnTo>
                    <a:pt x="451" y="342"/>
                  </a:lnTo>
                  <a:lnTo>
                    <a:pt x="451" y="342"/>
                  </a:lnTo>
                  <a:lnTo>
                    <a:pt x="451" y="342"/>
                  </a:lnTo>
                  <a:lnTo>
                    <a:pt x="451" y="342"/>
                  </a:lnTo>
                  <a:lnTo>
                    <a:pt x="450" y="342"/>
                  </a:lnTo>
                  <a:lnTo>
                    <a:pt x="450" y="342"/>
                  </a:lnTo>
                  <a:lnTo>
                    <a:pt x="450" y="342"/>
                  </a:lnTo>
                  <a:lnTo>
                    <a:pt x="450" y="342"/>
                  </a:lnTo>
                  <a:lnTo>
                    <a:pt x="450" y="342"/>
                  </a:lnTo>
                  <a:lnTo>
                    <a:pt x="450" y="342"/>
                  </a:lnTo>
                  <a:lnTo>
                    <a:pt x="450" y="342"/>
                  </a:lnTo>
                  <a:lnTo>
                    <a:pt x="450" y="343"/>
                  </a:lnTo>
                  <a:close/>
                  <a:moveTo>
                    <a:pt x="471" y="343"/>
                  </a:moveTo>
                  <a:lnTo>
                    <a:pt x="471" y="343"/>
                  </a:lnTo>
                  <a:lnTo>
                    <a:pt x="471" y="343"/>
                  </a:lnTo>
                  <a:lnTo>
                    <a:pt x="472" y="343"/>
                  </a:lnTo>
                  <a:lnTo>
                    <a:pt x="472" y="343"/>
                  </a:lnTo>
                  <a:lnTo>
                    <a:pt x="472" y="343"/>
                  </a:lnTo>
                  <a:lnTo>
                    <a:pt x="472" y="343"/>
                  </a:lnTo>
                  <a:lnTo>
                    <a:pt x="472" y="343"/>
                  </a:lnTo>
                  <a:lnTo>
                    <a:pt x="472" y="343"/>
                  </a:lnTo>
                  <a:lnTo>
                    <a:pt x="472" y="343"/>
                  </a:lnTo>
                  <a:lnTo>
                    <a:pt x="473" y="343"/>
                  </a:lnTo>
                  <a:lnTo>
                    <a:pt x="473" y="343"/>
                  </a:lnTo>
                  <a:lnTo>
                    <a:pt x="473" y="343"/>
                  </a:lnTo>
                  <a:lnTo>
                    <a:pt x="473" y="343"/>
                  </a:lnTo>
                  <a:lnTo>
                    <a:pt x="473" y="343"/>
                  </a:lnTo>
                  <a:lnTo>
                    <a:pt x="473" y="343"/>
                  </a:lnTo>
                  <a:lnTo>
                    <a:pt x="473" y="343"/>
                  </a:lnTo>
                  <a:lnTo>
                    <a:pt x="474" y="343"/>
                  </a:lnTo>
                  <a:lnTo>
                    <a:pt x="474" y="343"/>
                  </a:lnTo>
                  <a:lnTo>
                    <a:pt x="474" y="343"/>
                  </a:lnTo>
                  <a:lnTo>
                    <a:pt x="474" y="343"/>
                  </a:lnTo>
                  <a:lnTo>
                    <a:pt x="474" y="343"/>
                  </a:lnTo>
                  <a:lnTo>
                    <a:pt x="474" y="343"/>
                  </a:lnTo>
                  <a:lnTo>
                    <a:pt x="474" y="343"/>
                  </a:lnTo>
                  <a:lnTo>
                    <a:pt x="475" y="343"/>
                  </a:lnTo>
                  <a:lnTo>
                    <a:pt x="475" y="343"/>
                  </a:lnTo>
                  <a:lnTo>
                    <a:pt x="475" y="343"/>
                  </a:lnTo>
                  <a:lnTo>
                    <a:pt x="475" y="343"/>
                  </a:lnTo>
                  <a:lnTo>
                    <a:pt x="475" y="343"/>
                  </a:lnTo>
                  <a:lnTo>
                    <a:pt x="475" y="343"/>
                  </a:lnTo>
                  <a:lnTo>
                    <a:pt x="475" y="343"/>
                  </a:lnTo>
                  <a:lnTo>
                    <a:pt x="476" y="343"/>
                  </a:lnTo>
                  <a:lnTo>
                    <a:pt x="476" y="343"/>
                  </a:lnTo>
                  <a:lnTo>
                    <a:pt x="476" y="343"/>
                  </a:lnTo>
                  <a:lnTo>
                    <a:pt x="476" y="343"/>
                  </a:lnTo>
                  <a:lnTo>
                    <a:pt x="476" y="343"/>
                  </a:lnTo>
                  <a:lnTo>
                    <a:pt x="476" y="343"/>
                  </a:lnTo>
                  <a:lnTo>
                    <a:pt x="476" y="343"/>
                  </a:lnTo>
                  <a:lnTo>
                    <a:pt x="477" y="343"/>
                  </a:lnTo>
                  <a:lnTo>
                    <a:pt x="477" y="343"/>
                  </a:lnTo>
                  <a:lnTo>
                    <a:pt x="477" y="343"/>
                  </a:lnTo>
                  <a:lnTo>
                    <a:pt x="477" y="343"/>
                  </a:lnTo>
                  <a:lnTo>
                    <a:pt x="477" y="343"/>
                  </a:lnTo>
                  <a:lnTo>
                    <a:pt x="477" y="343"/>
                  </a:lnTo>
                  <a:lnTo>
                    <a:pt x="477" y="343"/>
                  </a:lnTo>
                  <a:lnTo>
                    <a:pt x="478" y="343"/>
                  </a:lnTo>
                  <a:lnTo>
                    <a:pt x="478" y="343"/>
                  </a:lnTo>
                  <a:lnTo>
                    <a:pt x="478" y="343"/>
                  </a:lnTo>
                  <a:lnTo>
                    <a:pt x="478" y="343"/>
                  </a:lnTo>
                  <a:lnTo>
                    <a:pt x="478" y="343"/>
                  </a:lnTo>
                  <a:lnTo>
                    <a:pt x="478" y="343"/>
                  </a:lnTo>
                  <a:lnTo>
                    <a:pt x="479" y="343"/>
                  </a:lnTo>
                  <a:lnTo>
                    <a:pt x="479" y="343"/>
                  </a:lnTo>
                  <a:lnTo>
                    <a:pt x="479" y="343"/>
                  </a:lnTo>
                  <a:lnTo>
                    <a:pt x="479" y="343"/>
                  </a:lnTo>
                  <a:lnTo>
                    <a:pt x="479" y="343"/>
                  </a:lnTo>
                  <a:lnTo>
                    <a:pt x="479" y="343"/>
                  </a:lnTo>
                  <a:lnTo>
                    <a:pt x="479" y="343"/>
                  </a:lnTo>
                  <a:lnTo>
                    <a:pt x="480" y="343"/>
                  </a:lnTo>
                  <a:lnTo>
                    <a:pt x="480" y="343"/>
                  </a:lnTo>
                  <a:lnTo>
                    <a:pt x="480" y="343"/>
                  </a:lnTo>
                  <a:lnTo>
                    <a:pt x="480" y="343"/>
                  </a:lnTo>
                  <a:lnTo>
                    <a:pt x="480" y="343"/>
                  </a:lnTo>
                  <a:lnTo>
                    <a:pt x="480" y="343"/>
                  </a:lnTo>
                  <a:lnTo>
                    <a:pt x="480" y="343"/>
                  </a:lnTo>
                  <a:lnTo>
                    <a:pt x="481" y="343"/>
                  </a:lnTo>
                  <a:lnTo>
                    <a:pt x="481" y="343"/>
                  </a:lnTo>
                  <a:lnTo>
                    <a:pt x="481" y="343"/>
                  </a:lnTo>
                  <a:lnTo>
                    <a:pt x="481" y="343"/>
                  </a:lnTo>
                  <a:lnTo>
                    <a:pt x="481" y="343"/>
                  </a:lnTo>
                  <a:lnTo>
                    <a:pt x="481" y="343"/>
                  </a:lnTo>
                  <a:lnTo>
                    <a:pt x="481" y="343"/>
                  </a:lnTo>
                  <a:lnTo>
                    <a:pt x="482" y="343"/>
                  </a:lnTo>
                  <a:lnTo>
                    <a:pt x="482" y="343"/>
                  </a:lnTo>
                  <a:lnTo>
                    <a:pt x="482" y="343"/>
                  </a:lnTo>
                  <a:lnTo>
                    <a:pt x="482" y="343"/>
                  </a:lnTo>
                  <a:lnTo>
                    <a:pt x="482" y="343"/>
                  </a:lnTo>
                  <a:lnTo>
                    <a:pt x="482" y="343"/>
                  </a:lnTo>
                  <a:lnTo>
                    <a:pt x="483" y="343"/>
                  </a:lnTo>
                  <a:lnTo>
                    <a:pt x="483" y="343"/>
                  </a:lnTo>
                  <a:lnTo>
                    <a:pt x="483" y="343"/>
                  </a:lnTo>
                  <a:lnTo>
                    <a:pt x="483" y="343"/>
                  </a:lnTo>
                  <a:lnTo>
                    <a:pt x="483" y="343"/>
                  </a:lnTo>
                  <a:lnTo>
                    <a:pt x="483" y="343"/>
                  </a:lnTo>
                  <a:lnTo>
                    <a:pt x="483" y="343"/>
                  </a:lnTo>
                  <a:lnTo>
                    <a:pt x="484" y="343"/>
                  </a:lnTo>
                  <a:lnTo>
                    <a:pt x="484" y="343"/>
                  </a:lnTo>
                  <a:lnTo>
                    <a:pt x="484" y="343"/>
                  </a:lnTo>
                  <a:lnTo>
                    <a:pt x="484" y="343"/>
                  </a:lnTo>
                  <a:lnTo>
                    <a:pt x="484" y="343"/>
                  </a:lnTo>
                  <a:lnTo>
                    <a:pt x="484" y="343"/>
                  </a:lnTo>
                  <a:lnTo>
                    <a:pt x="484" y="343"/>
                  </a:lnTo>
                  <a:lnTo>
                    <a:pt x="484" y="343"/>
                  </a:lnTo>
                  <a:lnTo>
                    <a:pt x="484" y="342"/>
                  </a:lnTo>
                  <a:lnTo>
                    <a:pt x="484" y="342"/>
                  </a:lnTo>
                  <a:lnTo>
                    <a:pt x="484" y="342"/>
                  </a:lnTo>
                  <a:lnTo>
                    <a:pt x="484" y="342"/>
                  </a:lnTo>
                  <a:lnTo>
                    <a:pt x="484" y="342"/>
                  </a:lnTo>
                  <a:lnTo>
                    <a:pt x="484" y="342"/>
                  </a:lnTo>
                  <a:lnTo>
                    <a:pt x="484" y="342"/>
                  </a:lnTo>
                  <a:lnTo>
                    <a:pt x="484" y="342"/>
                  </a:lnTo>
                  <a:lnTo>
                    <a:pt x="483" y="342"/>
                  </a:lnTo>
                  <a:lnTo>
                    <a:pt x="483" y="342"/>
                  </a:lnTo>
                  <a:lnTo>
                    <a:pt x="483" y="342"/>
                  </a:lnTo>
                  <a:lnTo>
                    <a:pt x="483" y="342"/>
                  </a:lnTo>
                  <a:lnTo>
                    <a:pt x="483" y="342"/>
                  </a:lnTo>
                  <a:lnTo>
                    <a:pt x="483" y="342"/>
                  </a:lnTo>
                  <a:lnTo>
                    <a:pt x="483" y="342"/>
                  </a:lnTo>
                  <a:lnTo>
                    <a:pt x="482" y="342"/>
                  </a:lnTo>
                  <a:lnTo>
                    <a:pt x="482" y="342"/>
                  </a:lnTo>
                  <a:lnTo>
                    <a:pt x="482" y="342"/>
                  </a:lnTo>
                  <a:lnTo>
                    <a:pt x="482" y="342"/>
                  </a:lnTo>
                  <a:lnTo>
                    <a:pt x="482" y="342"/>
                  </a:lnTo>
                  <a:lnTo>
                    <a:pt x="482" y="342"/>
                  </a:lnTo>
                  <a:lnTo>
                    <a:pt x="481" y="342"/>
                  </a:lnTo>
                  <a:lnTo>
                    <a:pt x="481" y="342"/>
                  </a:lnTo>
                  <a:lnTo>
                    <a:pt x="481" y="342"/>
                  </a:lnTo>
                  <a:lnTo>
                    <a:pt x="481" y="342"/>
                  </a:lnTo>
                  <a:lnTo>
                    <a:pt x="481" y="342"/>
                  </a:lnTo>
                  <a:lnTo>
                    <a:pt x="481" y="342"/>
                  </a:lnTo>
                  <a:lnTo>
                    <a:pt x="481" y="342"/>
                  </a:lnTo>
                  <a:lnTo>
                    <a:pt x="480" y="342"/>
                  </a:lnTo>
                  <a:lnTo>
                    <a:pt x="480" y="342"/>
                  </a:lnTo>
                  <a:lnTo>
                    <a:pt x="480" y="342"/>
                  </a:lnTo>
                  <a:lnTo>
                    <a:pt x="480" y="342"/>
                  </a:lnTo>
                  <a:lnTo>
                    <a:pt x="480" y="342"/>
                  </a:lnTo>
                  <a:lnTo>
                    <a:pt x="480" y="342"/>
                  </a:lnTo>
                  <a:lnTo>
                    <a:pt x="480" y="342"/>
                  </a:lnTo>
                  <a:lnTo>
                    <a:pt x="479" y="342"/>
                  </a:lnTo>
                  <a:lnTo>
                    <a:pt x="479" y="342"/>
                  </a:lnTo>
                  <a:lnTo>
                    <a:pt x="479" y="342"/>
                  </a:lnTo>
                  <a:lnTo>
                    <a:pt x="479" y="342"/>
                  </a:lnTo>
                  <a:lnTo>
                    <a:pt x="479" y="342"/>
                  </a:lnTo>
                  <a:lnTo>
                    <a:pt x="479" y="342"/>
                  </a:lnTo>
                  <a:lnTo>
                    <a:pt x="479" y="342"/>
                  </a:lnTo>
                  <a:lnTo>
                    <a:pt x="478" y="342"/>
                  </a:lnTo>
                  <a:lnTo>
                    <a:pt x="478" y="342"/>
                  </a:lnTo>
                  <a:lnTo>
                    <a:pt x="478" y="342"/>
                  </a:lnTo>
                  <a:lnTo>
                    <a:pt x="478" y="342"/>
                  </a:lnTo>
                  <a:lnTo>
                    <a:pt x="478" y="342"/>
                  </a:lnTo>
                  <a:lnTo>
                    <a:pt x="478" y="342"/>
                  </a:lnTo>
                  <a:lnTo>
                    <a:pt x="477" y="342"/>
                  </a:lnTo>
                  <a:lnTo>
                    <a:pt x="477" y="342"/>
                  </a:lnTo>
                  <a:lnTo>
                    <a:pt x="477" y="342"/>
                  </a:lnTo>
                  <a:lnTo>
                    <a:pt x="477" y="342"/>
                  </a:lnTo>
                  <a:lnTo>
                    <a:pt x="477" y="342"/>
                  </a:lnTo>
                  <a:lnTo>
                    <a:pt x="477" y="342"/>
                  </a:lnTo>
                  <a:lnTo>
                    <a:pt x="477" y="342"/>
                  </a:lnTo>
                  <a:lnTo>
                    <a:pt x="476" y="342"/>
                  </a:lnTo>
                  <a:lnTo>
                    <a:pt x="476" y="342"/>
                  </a:lnTo>
                  <a:lnTo>
                    <a:pt x="476" y="342"/>
                  </a:lnTo>
                  <a:lnTo>
                    <a:pt x="476" y="342"/>
                  </a:lnTo>
                  <a:lnTo>
                    <a:pt x="476" y="342"/>
                  </a:lnTo>
                  <a:lnTo>
                    <a:pt x="476" y="342"/>
                  </a:lnTo>
                  <a:lnTo>
                    <a:pt x="476" y="342"/>
                  </a:lnTo>
                  <a:lnTo>
                    <a:pt x="475" y="342"/>
                  </a:lnTo>
                  <a:lnTo>
                    <a:pt x="475" y="342"/>
                  </a:lnTo>
                  <a:lnTo>
                    <a:pt x="475" y="342"/>
                  </a:lnTo>
                  <a:lnTo>
                    <a:pt x="475" y="342"/>
                  </a:lnTo>
                  <a:lnTo>
                    <a:pt x="475" y="342"/>
                  </a:lnTo>
                  <a:lnTo>
                    <a:pt x="475" y="342"/>
                  </a:lnTo>
                  <a:lnTo>
                    <a:pt x="475" y="342"/>
                  </a:lnTo>
                  <a:lnTo>
                    <a:pt x="474" y="342"/>
                  </a:lnTo>
                  <a:lnTo>
                    <a:pt x="474" y="342"/>
                  </a:lnTo>
                  <a:lnTo>
                    <a:pt x="474" y="342"/>
                  </a:lnTo>
                  <a:lnTo>
                    <a:pt x="474" y="342"/>
                  </a:lnTo>
                  <a:lnTo>
                    <a:pt x="474" y="342"/>
                  </a:lnTo>
                  <a:lnTo>
                    <a:pt x="474" y="342"/>
                  </a:lnTo>
                  <a:lnTo>
                    <a:pt x="474" y="342"/>
                  </a:lnTo>
                  <a:lnTo>
                    <a:pt x="473" y="342"/>
                  </a:lnTo>
                  <a:lnTo>
                    <a:pt x="473" y="342"/>
                  </a:lnTo>
                  <a:lnTo>
                    <a:pt x="473" y="342"/>
                  </a:lnTo>
                  <a:lnTo>
                    <a:pt x="473" y="342"/>
                  </a:lnTo>
                  <a:lnTo>
                    <a:pt x="473" y="342"/>
                  </a:lnTo>
                  <a:lnTo>
                    <a:pt x="473" y="342"/>
                  </a:lnTo>
                  <a:lnTo>
                    <a:pt x="473" y="342"/>
                  </a:lnTo>
                  <a:lnTo>
                    <a:pt x="472" y="342"/>
                  </a:lnTo>
                  <a:lnTo>
                    <a:pt x="472" y="342"/>
                  </a:lnTo>
                  <a:lnTo>
                    <a:pt x="472" y="342"/>
                  </a:lnTo>
                  <a:lnTo>
                    <a:pt x="472" y="342"/>
                  </a:lnTo>
                  <a:lnTo>
                    <a:pt x="472" y="342"/>
                  </a:lnTo>
                  <a:lnTo>
                    <a:pt x="472" y="342"/>
                  </a:lnTo>
                  <a:lnTo>
                    <a:pt x="472" y="342"/>
                  </a:lnTo>
                  <a:lnTo>
                    <a:pt x="471" y="342"/>
                  </a:lnTo>
                  <a:lnTo>
                    <a:pt x="471" y="342"/>
                  </a:lnTo>
                  <a:lnTo>
                    <a:pt x="471" y="342"/>
                  </a:lnTo>
                  <a:lnTo>
                    <a:pt x="471" y="343"/>
                  </a:lnTo>
                  <a:close/>
                  <a:moveTo>
                    <a:pt x="492" y="343"/>
                  </a:moveTo>
                  <a:lnTo>
                    <a:pt x="493" y="343"/>
                  </a:lnTo>
                  <a:lnTo>
                    <a:pt x="493" y="343"/>
                  </a:lnTo>
                  <a:lnTo>
                    <a:pt x="493" y="343"/>
                  </a:lnTo>
                  <a:lnTo>
                    <a:pt x="493" y="343"/>
                  </a:lnTo>
                  <a:lnTo>
                    <a:pt x="493" y="343"/>
                  </a:lnTo>
                  <a:lnTo>
                    <a:pt x="493" y="343"/>
                  </a:lnTo>
                  <a:lnTo>
                    <a:pt x="494" y="343"/>
                  </a:lnTo>
                  <a:lnTo>
                    <a:pt x="494" y="343"/>
                  </a:lnTo>
                  <a:lnTo>
                    <a:pt x="494" y="343"/>
                  </a:lnTo>
                  <a:lnTo>
                    <a:pt x="494" y="343"/>
                  </a:lnTo>
                  <a:lnTo>
                    <a:pt x="494" y="343"/>
                  </a:lnTo>
                  <a:lnTo>
                    <a:pt x="494" y="343"/>
                  </a:lnTo>
                  <a:lnTo>
                    <a:pt x="494" y="343"/>
                  </a:lnTo>
                  <a:lnTo>
                    <a:pt x="495" y="343"/>
                  </a:lnTo>
                  <a:lnTo>
                    <a:pt x="495" y="343"/>
                  </a:lnTo>
                  <a:lnTo>
                    <a:pt x="495" y="343"/>
                  </a:lnTo>
                  <a:lnTo>
                    <a:pt x="495" y="343"/>
                  </a:lnTo>
                  <a:lnTo>
                    <a:pt x="495" y="343"/>
                  </a:lnTo>
                  <a:lnTo>
                    <a:pt x="495" y="343"/>
                  </a:lnTo>
                  <a:lnTo>
                    <a:pt x="495" y="343"/>
                  </a:lnTo>
                  <a:lnTo>
                    <a:pt x="496" y="343"/>
                  </a:lnTo>
                  <a:lnTo>
                    <a:pt x="496" y="343"/>
                  </a:lnTo>
                  <a:lnTo>
                    <a:pt x="496" y="343"/>
                  </a:lnTo>
                  <a:lnTo>
                    <a:pt x="496" y="343"/>
                  </a:lnTo>
                  <a:lnTo>
                    <a:pt x="496" y="343"/>
                  </a:lnTo>
                  <a:lnTo>
                    <a:pt x="496" y="343"/>
                  </a:lnTo>
                  <a:lnTo>
                    <a:pt x="496" y="343"/>
                  </a:lnTo>
                  <a:lnTo>
                    <a:pt x="497" y="343"/>
                  </a:lnTo>
                  <a:lnTo>
                    <a:pt x="497" y="343"/>
                  </a:lnTo>
                  <a:lnTo>
                    <a:pt x="497" y="343"/>
                  </a:lnTo>
                  <a:lnTo>
                    <a:pt x="497" y="343"/>
                  </a:lnTo>
                  <a:lnTo>
                    <a:pt x="497" y="343"/>
                  </a:lnTo>
                  <a:lnTo>
                    <a:pt x="497" y="343"/>
                  </a:lnTo>
                  <a:lnTo>
                    <a:pt x="497" y="343"/>
                  </a:lnTo>
                  <a:lnTo>
                    <a:pt x="498" y="343"/>
                  </a:lnTo>
                  <a:lnTo>
                    <a:pt x="498" y="343"/>
                  </a:lnTo>
                  <a:lnTo>
                    <a:pt x="498" y="343"/>
                  </a:lnTo>
                  <a:lnTo>
                    <a:pt x="498" y="343"/>
                  </a:lnTo>
                  <a:lnTo>
                    <a:pt x="498" y="343"/>
                  </a:lnTo>
                  <a:lnTo>
                    <a:pt x="498" y="343"/>
                  </a:lnTo>
                  <a:lnTo>
                    <a:pt x="499" y="343"/>
                  </a:lnTo>
                  <a:lnTo>
                    <a:pt x="499" y="343"/>
                  </a:lnTo>
                  <a:lnTo>
                    <a:pt x="499" y="343"/>
                  </a:lnTo>
                  <a:lnTo>
                    <a:pt x="499" y="343"/>
                  </a:lnTo>
                  <a:lnTo>
                    <a:pt x="499" y="343"/>
                  </a:lnTo>
                  <a:lnTo>
                    <a:pt x="499" y="343"/>
                  </a:lnTo>
                  <a:lnTo>
                    <a:pt x="499" y="343"/>
                  </a:lnTo>
                  <a:lnTo>
                    <a:pt x="500" y="343"/>
                  </a:lnTo>
                  <a:lnTo>
                    <a:pt x="500" y="343"/>
                  </a:lnTo>
                  <a:lnTo>
                    <a:pt x="500" y="343"/>
                  </a:lnTo>
                  <a:lnTo>
                    <a:pt x="500" y="343"/>
                  </a:lnTo>
                  <a:lnTo>
                    <a:pt x="500" y="343"/>
                  </a:lnTo>
                  <a:lnTo>
                    <a:pt x="500" y="343"/>
                  </a:lnTo>
                  <a:lnTo>
                    <a:pt x="500" y="343"/>
                  </a:lnTo>
                  <a:lnTo>
                    <a:pt x="501" y="343"/>
                  </a:lnTo>
                  <a:lnTo>
                    <a:pt x="501" y="343"/>
                  </a:lnTo>
                  <a:lnTo>
                    <a:pt x="501" y="343"/>
                  </a:lnTo>
                  <a:lnTo>
                    <a:pt x="501" y="343"/>
                  </a:lnTo>
                  <a:lnTo>
                    <a:pt x="501" y="343"/>
                  </a:lnTo>
                  <a:lnTo>
                    <a:pt x="501" y="343"/>
                  </a:lnTo>
                  <a:lnTo>
                    <a:pt x="501" y="343"/>
                  </a:lnTo>
                  <a:lnTo>
                    <a:pt x="502" y="343"/>
                  </a:lnTo>
                  <a:lnTo>
                    <a:pt x="502" y="343"/>
                  </a:lnTo>
                  <a:lnTo>
                    <a:pt x="502" y="343"/>
                  </a:lnTo>
                  <a:lnTo>
                    <a:pt x="502" y="343"/>
                  </a:lnTo>
                  <a:lnTo>
                    <a:pt x="502" y="343"/>
                  </a:lnTo>
                  <a:lnTo>
                    <a:pt x="502" y="343"/>
                  </a:lnTo>
                  <a:lnTo>
                    <a:pt x="502" y="343"/>
                  </a:lnTo>
                  <a:lnTo>
                    <a:pt x="503" y="343"/>
                  </a:lnTo>
                  <a:lnTo>
                    <a:pt x="503" y="343"/>
                  </a:lnTo>
                  <a:lnTo>
                    <a:pt x="503" y="343"/>
                  </a:lnTo>
                  <a:lnTo>
                    <a:pt x="503" y="343"/>
                  </a:lnTo>
                  <a:lnTo>
                    <a:pt x="503" y="343"/>
                  </a:lnTo>
                  <a:lnTo>
                    <a:pt x="503" y="343"/>
                  </a:lnTo>
                  <a:lnTo>
                    <a:pt x="503" y="343"/>
                  </a:lnTo>
                  <a:lnTo>
                    <a:pt x="504" y="343"/>
                  </a:lnTo>
                  <a:lnTo>
                    <a:pt x="504" y="343"/>
                  </a:lnTo>
                  <a:lnTo>
                    <a:pt x="504" y="343"/>
                  </a:lnTo>
                  <a:lnTo>
                    <a:pt x="504" y="343"/>
                  </a:lnTo>
                  <a:lnTo>
                    <a:pt x="504" y="343"/>
                  </a:lnTo>
                  <a:lnTo>
                    <a:pt x="504" y="343"/>
                  </a:lnTo>
                  <a:lnTo>
                    <a:pt x="504" y="343"/>
                  </a:lnTo>
                  <a:lnTo>
                    <a:pt x="505" y="343"/>
                  </a:lnTo>
                  <a:lnTo>
                    <a:pt x="505" y="343"/>
                  </a:lnTo>
                  <a:lnTo>
                    <a:pt x="505" y="343"/>
                  </a:lnTo>
                  <a:lnTo>
                    <a:pt x="505" y="343"/>
                  </a:lnTo>
                  <a:lnTo>
                    <a:pt x="505" y="343"/>
                  </a:lnTo>
                  <a:lnTo>
                    <a:pt x="505" y="343"/>
                  </a:lnTo>
                  <a:lnTo>
                    <a:pt x="505" y="343"/>
                  </a:lnTo>
                  <a:lnTo>
                    <a:pt x="506" y="343"/>
                  </a:lnTo>
                  <a:lnTo>
                    <a:pt x="506" y="343"/>
                  </a:lnTo>
                  <a:lnTo>
                    <a:pt x="506" y="343"/>
                  </a:lnTo>
                  <a:lnTo>
                    <a:pt x="506" y="342"/>
                  </a:lnTo>
                  <a:lnTo>
                    <a:pt x="506" y="342"/>
                  </a:lnTo>
                  <a:lnTo>
                    <a:pt x="506" y="342"/>
                  </a:lnTo>
                  <a:lnTo>
                    <a:pt x="505" y="342"/>
                  </a:lnTo>
                  <a:lnTo>
                    <a:pt x="505" y="342"/>
                  </a:lnTo>
                  <a:lnTo>
                    <a:pt x="505" y="342"/>
                  </a:lnTo>
                  <a:lnTo>
                    <a:pt x="505" y="342"/>
                  </a:lnTo>
                  <a:lnTo>
                    <a:pt x="505" y="342"/>
                  </a:lnTo>
                  <a:lnTo>
                    <a:pt x="505" y="342"/>
                  </a:lnTo>
                  <a:lnTo>
                    <a:pt x="505" y="342"/>
                  </a:lnTo>
                  <a:lnTo>
                    <a:pt x="504" y="342"/>
                  </a:lnTo>
                  <a:lnTo>
                    <a:pt x="504" y="342"/>
                  </a:lnTo>
                  <a:lnTo>
                    <a:pt x="504" y="342"/>
                  </a:lnTo>
                  <a:lnTo>
                    <a:pt x="504" y="342"/>
                  </a:lnTo>
                  <a:lnTo>
                    <a:pt x="504" y="342"/>
                  </a:lnTo>
                  <a:lnTo>
                    <a:pt x="504" y="342"/>
                  </a:lnTo>
                  <a:lnTo>
                    <a:pt x="504" y="342"/>
                  </a:lnTo>
                  <a:lnTo>
                    <a:pt x="503" y="342"/>
                  </a:lnTo>
                  <a:lnTo>
                    <a:pt x="503" y="342"/>
                  </a:lnTo>
                  <a:lnTo>
                    <a:pt x="503" y="342"/>
                  </a:lnTo>
                  <a:lnTo>
                    <a:pt x="503" y="342"/>
                  </a:lnTo>
                  <a:lnTo>
                    <a:pt x="503" y="342"/>
                  </a:lnTo>
                  <a:lnTo>
                    <a:pt x="503" y="342"/>
                  </a:lnTo>
                  <a:lnTo>
                    <a:pt x="503" y="342"/>
                  </a:lnTo>
                  <a:lnTo>
                    <a:pt x="502" y="342"/>
                  </a:lnTo>
                  <a:lnTo>
                    <a:pt x="502" y="342"/>
                  </a:lnTo>
                  <a:lnTo>
                    <a:pt x="502" y="342"/>
                  </a:lnTo>
                  <a:lnTo>
                    <a:pt x="502" y="342"/>
                  </a:lnTo>
                  <a:lnTo>
                    <a:pt x="502" y="342"/>
                  </a:lnTo>
                  <a:lnTo>
                    <a:pt x="502" y="342"/>
                  </a:lnTo>
                  <a:lnTo>
                    <a:pt x="502" y="342"/>
                  </a:lnTo>
                  <a:lnTo>
                    <a:pt x="501" y="342"/>
                  </a:lnTo>
                  <a:lnTo>
                    <a:pt x="501" y="342"/>
                  </a:lnTo>
                  <a:lnTo>
                    <a:pt x="501" y="342"/>
                  </a:lnTo>
                  <a:lnTo>
                    <a:pt x="501" y="342"/>
                  </a:lnTo>
                  <a:lnTo>
                    <a:pt x="501" y="342"/>
                  </a:lnTo>
                  <a:lnTo>
                    <a:pt x="501" y="342"/>
                  </a:lnTo>
                  <a:lnTo>
                    <a:pt x="501" y="342"/>
                  </a:lnTo>
                  <a:lnTo>
                    <a:pt x="500" y="342"/>
                  </a:lnTo>
                  <a:lnTo>
                    <a:pt x="500" y="342"/>
                  </a:lnTo>
                  <a:lnTo>
                    <a:pt x="500" y="342"/>
                  </a:lnTo>
                  <a:lnTo>
                    <a:pt x="500" y="342"/>
                  </a:lnTo>
                  <a:lnTo>
                    <a:pt x="500" y="342"/>
                  </a:lnTo>
                  <a:lnTo>
                    <a:pt x="500" y="342"/>
                  </a:lnTo>
                  <a:lnTo>
                    <a:pt x="500" y="342"/>
                  </a:lnTo>
                  <a:lnTo>
                    <a:pt x="499" y="342"/>
                  </a:lnTo>
                  <a:lnTo>
                    <a:pt x="499" y="342"/>
                  </a:lnTo>
                  <a:lnTo>
                    <a:pt x="499" y="342"/>
                  </a:lnTo>
                  <a:lnTo>
                    <a:pt x="499" y="342"/>
                  </a:lnTo>
                  <a:lnTo>
                    <a:pt x="499" y="342"/>
                  </a:lnTo>
                  <a:lnTo>
                    <a:pt x="499" y="342"/>
                  </a:lnTo>
                  <a:lnTo>
                    <a:pt x="499" y="342"/>
                  </a:lnTo>
                  <a:lnTo>
                    <a:pt x="498" y="342"/>
                  </a:lnTo>
                  <a:lnTo>
                    <a:pt x="498" y="342"/>
                  </a:lnTo>
                  <a:lnTo>
                    <a:pt x="498" y="342"/>
                  </a:lnTo>
                  <a:lnTo>
                    <a:pt x="498" y="342"/>
                  </a:lnTo>
                  <a:lnTo>
                    <a:pt x="498" y="342"/>
                  </a:lnTo>
                  <a:lnTo>
                    <a:pt x="498" y="342"/>
                  </a:lnTo>
                  <a:lnTo>
                    <a:pt x="497" y="342"/>
                  </a:lnTo>
                  <a:lnTo>
                    <a:pt x="497" y="342"/>
                  </a:lnTo>
                  <a:lnTo>
                    <a:pt x="497" y="342"/>
                  </a:lnTo>
                  <a:lnTo>
                    <a:pt x="497" y="342"/>
                  </a:lnTo>
                  <a:lnTo>
                    <a:pt x="497" y="342"/>
                  </a:lnTo>
                  <a:lnTo>
                    <a:pt x="497" y="342"/>
                  </a:lnTo>
                  <a:lnTo>
                    <a:pt x="497" y="342"/>
                  </a:lnTo>
                  <a:lnTo>
                    <a:pt x="496" y="342"/>
                  </a:lnTo>
                  <a:lnTo>
                    <a:pt x="496" y="342"/>
                  </a:lnTo>
                  <a:lnTo>
                    <a:pt x="496" y="342"/>
                  </a:lnTo>
                  <a:lnTo>
                    <a:pt x="496" y="342"/>
                  </a:lnTo>
                  <a:lnTo>
                    <a:pt x="496" y="342"/>
                  </a:lnTo>
                  <a:lnTo>
                    <a:pt x="496" y="342"/>
                  </a:lnTo>
                  <a:lnTo>
                    <a:pt x="496" y="342"/>
                  </a:lnTo>
                  <a:lnTo>
                    <a:pt x="495" y="342"/>
                  </a:lnTo>
                  <a:lnTo>
                    <a:pt x="495" y="342"/>
                  </a:lnTo>
                  <a:lnTo>
                    <a:pt x="495" y="342"/>
                  </a:lnTo>
                  <a:lnTo>
                    <a:pt x="495" y="342"/>
                  </a:lnTo>
                  <a:lnTo>
                    <a:pt x="495" y="342"/>
                  </a:lnTo>
                  <a:lnTo>
                    <a:pt x="495" y="342"/>
                  </a:lnTo>
                  <a:lnTo>
                    <a:pt x="495" y="342"/>
                  </a:lnTo>
                  <a:lnTo>
                    <a:pt x="494" y="342"/>
                  </a:lnTo>
                  <a:lnTo>
                    <a:pt x="494" y="342"/>
                  </a:lnTo>
                  <a:lnTo>
                    <a:pt x="494" y="342"/>
                  </a:lnTo>
                  <a:lnTo>
                    <a:pt x="494" y="342"/>
                  </a:lnTo>
                  <a:lnTo>
                    <a:pt x="494" y="342"/>
                  </a:lnTo>
                  <a:lnTo>
                    <a:pt x="494" y="342"/>
                  </a:lnTo>
                  <a:lnTo>
                    <a:pt x="494" y="342"/>
                  </a:lnTo>
                  <a:lnTo>
                    <a:pt x="493" y="342"/>
                  </a:lnTo>
                  <a:lnTo>
                    <a:pt x="493" y="342"/>
                  </a:lnTo>
                  <a:lnTo>
                    <a:pt x="493" y="342"/>
                  </a:lnTo>
                  <a:lnTo>
                    <a:pt x="493" y="342"/>
                  </a:lnTo>
                  <a:lnTo>
                    <a:pt x="493" y="342"/>
                  </a:lnTo>
                  <a:lnTo>
                    <a:pt x="493" y="342"/>
                  </a:lnTo>
                  <a:lnTo>
                    <a:pt x="492" y="342"/>
                  </a:lnTo>
                  <a:lnTo>
                    <a:pt x="492" y="343"/>
                  </a:lnTo>
                  <a:close/>
                  <a:moveTo>
                    <a:pt x="514" y="343"/>
                  </a:moveTo>
                  <a:lnTo>
                    <a:pt x="514" y="343"/>
                  </a:lnTo>
                  <a:lnTo>
                    <a:pt x="514" y="343"/>
                  </a:lnTo>
                  <a:lnTo>
                    <a:pt x="514" y="343"/>
                  </a:lnTo>
                  <a:lnTo>
                    <a:pt x="514" y="343"/>
                  </a:lnTo>
                  <a:lnTo>
                    <a:pt x="515" y="343"/>
                  </a:lnTo>
                  <a:lnTo>
                    <a:pt x="515" y="343"/>
                  </a:lnTo>
                  <a:lnTo>
                    <a:pt x="515" y="343"/>
                  </a:lnTo>
                  <a:lnTo>
                    <a:pt x="515" y="343"/>
                  </a:lnTo>
                  <a:lnTo>
                    <a:pt x="515" y="343"/>
                  </a:lnTo>
                  <a:lnTo>
                    <a:pt x="515" y="343"/>
                  </a:lnTo>
                  <a:lnTo>
                    <a:pt x="515" y="343"/>
                  </a:lnTo>
                  <a:lnTo>
                    <a:pt x="516" y="343"/>
                  </a:lnTo>
                  <a:lnTo>
                    <a:pt x="516" y="343"/>
                  </a:lnTo>
                  <a:lnTo>
                    <a:pt x="516" y="343"/>
                  </a:lnTo>
                  <a:lnTo>
                    <a:pt x="516" y="343"/>
                  </a:lnTo>
                  <a:lnTo>
                    <a:pt x="516" y="343"/>
                  </a:lnTo>
                  <a:lnTo>
                    <a:pt x="516" y="343"/>
                  </a:lnTo>
                  <a:lnTo>
                    <a:pt x="516" y="343"/>
                  </a:lnTo>
                  <a:lnTo>
                    <a:pt x="517" y="343"/>
                  </a:lnTo>
                  <a:lnTo>
                    <a:pt x="517" y="343"/>
                  </a:lnTo>
                  <a:lnTo>
                    <a:pt x="517" y="343"/>
                  </a:lnTo>
                  <a:lnTo>
                    <a:pt x="517" y="343"/>
                  </a:lnTo>
                  <a:lnTo>
                    <a:pt x="517" y="343"/>
                  </a:lnTo>
                  <a:lnTo>
                    <a:pt x="517" y="343"/>
                  </a:lnTo>
                  <a:lnTo>
                    <a:pt x="518" y="343"/>
                  </a:lnTo>
                  <a:lnTo>
                    <a:pt x="518" y="343"/>
                  </a:lnTo>
                  <a:lnTo>
                    <a:pt x="518" y="343"/>
                  </a:lnTo>
                  <a:lnTo>
                    <a:pt x="518" y="343"/>
                  </a:lnTo>
                  <a:lnTo>
                    <a:pt x="518" y="343"/>
                  </a:lnTo>
                  <a:lnTo>
                    <a:pt x="518" y="343"/>
                  </a:lnTo>
                  <a:lnTo>
                    <a:pt x="518" y="343"/>
                  </a:lnTo>
                  <a:lnTo>
                    <a:pt x="519" y="343"/>
                  </a:lnTo>
                  <a:lnTo>
                    <a:pt x="519" y="343"/>
                  </a:lnTo>
                  <a:lnTo>
                    <a:pt x="519" y="343"/>
                  </a:lnTo>
                  <a:lnTo>
                    <a:pt x="519" y="343"/>
                  </a:lnTo>
                  <a:lnTo>
                    <a:pt x="519" y="343"/>
                  </a:lnTo>
                  <a:lnTo>
                    <a:pt x="519" y="343"/>
                  </a:lnTo>
                  <a:lnTo>
                    <a:pt x="519" y="343"/>
                  </a:lnTo>
                  <a:lnTo>
                    <a:pt x="520" y="343"/>
                  </a:lnTo>
                  <a:lnTo>
                    <a:pt x="520" y="343"/>
                  </a:lnTo>
                  <a:lnTo>
                    <a:pt x="520" y="343"/>
                  </a:lnTo>
                  <a:lnTo>
                    <a:pt x="520" y="343"/>
                  </a:lnTo>
                  <a:lnTo>
                    <a:pt x="520" y="343"/>
                  </a:lnTo>
                  <a:lnTo>
                    <a:pt x="520" y="343"/>
                  </a:lnTo>
                  <a:lnTo>
                    <a:pt x="520" y="343"/>
                  </a:lnTo>
                  <a:lnTo>
                    <a:pt x="521" y="343"/>
                  </a:lnTo>
                  <a:lnTo>
                    <a:pt x="521" y="343"/>
                  </a:lnTo>
                  <a:lnTo>
                    <a:pt x="521" y="343"/>
                  </a:lnTo>
                  <a:lnTo>
                    <a:pt x="521" y="343"/>
                  </a:lnTo>
                  <a:lnTo>
                    <a:pt x="521" y="343"/>
                  </a:lnTo>
                  <a:lnTo>
                    <a:pt x="521" y="343"/>
                  </a:lnTo>
                  <a:lnTo>
                    <a:pt x="521" y="343"/>
                  </a:lnTo>
                  <a:lnTo>
                    <a:pt x="522" y="343"/>
                  </a:lnTo>
                  <a:lnTo>
                    <a:pt x="522" y="343"/>
                  </a:lnTo>
                  <a:lnTo>
                    <a:pt x="522" y="343"/>
                  </a:lnTo>
                  <a:lnTo>
                    <a:pt x="522" y="343"/>
                  </a:lnTo>
                  <a:lnTo>
                    <a:pt x="522" y="343"/>
                  </a:lnTo>
                  <a:lnTo>
                    <a:pt x="522" y="343"/>
                  </a:lnTo>
                  <a:lnTo>
                    <a:pt x="522" y="343"/>
                  </a:lnTo>
                  <a:lnTo>
                    <a:pt x="523" y="343"/>
                  </a:lnTo>
                  <a:lnTo>
                    <a:pt x="523" y="343"/>
                  </a:lnTo>
                  <a:lnTo>
                    <a:pt x="523" y="343"/>
                  </a:lnTo>
                  <a:lnTo>
                    <a:pt x="523" y="343"/>
                  </a:lnTo>
                  <a:lnTo>
                    <a:pt x="523" y="343"/>
                  </a:lnTo>
                  <a:lnTo>
                    <a:pt x="523" y="343"/>
                  </a:lnTo>
                  <a:lnTo>
                    <a:pt x="524" y="343"/>
                  </a:lnTo>
                  <a:lnTo>
                    <a:pt x="524" y="343"/>
                  </a:lnTo>
                  <a:lnTo>
                    <a:pt x="524" y="343"/>
                  </a:lnTo>
                  <a:lnTo>
                    <a:pt x="524" y="343"/>
                  </a:lnTo>
                  <a:lnTo>
                    <a:pt x="524" y="343"/>
                  </a:lnTo>
                  <a:lnTo>
                    <a:pt x="524" y="343"/>
                  </a:lnTo>
                  <a:lnTo>
                    <a:pt x="524" y="343"/>
                  </a:lnTo>
                  <a:lnTo>
                    <a:pt x="525" y="343"/>
                  </a:lnTo>
                  <a:lnTo>
                    <a:pt x="525" y="343"/>
                  </a:lnTo>
                  <a:lnTo>
                    <a:pt x="525" y="343"/>
                  </a:lnTo>
                  <a:lnTo>
                    <a:pt x="525" y="343"/>
                  </a:lnTo>
                  <a:lnTo>
                    <a:pt x="525" y="343"/>
                  </a:lnTo>
                  <a:lnTo>
                    <a:pt x="525" y="343"/>
                  </a:lnTo>
                  <a:lnTo>
                    <a:pt x="525" y="343"/>
                  </a:lnTo>
                  <a:lnTo>
                    <a:pt x="526" y="343"/>
                  </a:lnTo>
                  <a:lnTo>
                    <a:pt x="526" y="343"/>
                  </a:lnTo>
                  <a:lnTo>
                    <a:pt x="526" y="343"/>
                  </a:lnTo>
                  <a:lnTo>
                    <a:pt x="526" y="343"/>
                  </a:lnTo>
                  <a:lnTo>
                    <a:pt x="526" y="343"/>
                  </a:lnTo>
                  <a:lnTo>
                    <a:pt x="526" y="343"/>
                  </a:lnTo>
                  <a:lnTo>
                    <a:pt x="526" y="343"/>
                  </a:lnTo>
                  <a:lnTo>
                    <a:pt x="527" y="343"/>
                  </a:lnTo>
                  <a:lnTo>
                    <a:pt x="527" y="343"/>
                  </a:lnTo>
                  <a:lnTo>
                    <a:pt x="527" y="343"/>
                  </a:lnTo>
                  <a:lnTo>
                    <a:pt x="527" y="343"/>
                  </a:lnTo>
                  <a:lnTo>
                    <a:pt x="527" y="343"/>
                  </a:lnTo>
                  <a:lnTo>
                    <a:pt x="527" y="343"/>
                  </a:lnTo>
                  <a:lnTo>
                    <a:pt x="527" y="342"/>
                  </a:lnTo>
                  <a:lnTo>
                    <a:pt x="527" y="342"/>
                  </a:lnTo>
                  <a:lnTo>
                    <a:pt x="527" y="342"/>
                  </a:lnTo>
                  <a:lnTo>
                    <a:pt x="527" y="342"/>
                  </a:lnTo>
                  <a:lnTo>
                    <a:pt x="527" y="342"/>
                  </a:lnTo>
                  <a:lnTo>
                    <a:pt x="527" y="342"/>
                  </a:lnTo>
                  <a:lnTo>
                    <a:pt x="526" y="342"/>
                  </a:lnTo>
                  <a:lnTo>
                    <a:pt x="526" y="342"/>
                  </a:lnTo>
                  <a:lnTo>
                    <a:pt x="526" y="342"/>
                  </a:lnTo>
                  <a:lnTo>
                    <a:pt x="526" y="342"/>
                  </a:lnTo>
                  <a:lnTo>
                    <a:pt x="526" y="342"/>
                  </a:lnTo>
                  <a:lnTo>
                    <a:pt x="526" y="342"/>
                  </a:lnTo>
                  <a:lnTo>
                    <a:pt x="526" y="342"/>
                  </a:lnTo>
                  <a:lnTo>
                    <a:pt x="525" y="342"/>
                  </a:lnTo>
                  <a:lnTo>
                    <a:pt x="525" y="342"/>
                  </a:lnTo>
                  <a:lnTo>
                    <a:pt x="525" y="342"/>
                  </a:lnTo>
                  <a:lnTo>
                    <a:pt x="525" y="342"/>
                  </a:lnTo>
                  <a:lnTo>
                    <a:pt x="525" y="342"/>
                  </a:lnTo>
                  <a:lnTo>
                    <a:pt x="525" y="342"/>
                  </a:lnTo>
                  <a:lnTo>
                    <a:pt x="525" y="342"/>
                  </a:lnTo>
                  <a:lnTo>
                    <a:pt x="524" y="342"/>
                  </a:lnTo>
                  <a:lnTo>
                    <a:pt x="524" y="342"/>
                  </a:lnTo>
                  <a:lnTo>
                    <a:pt x="524" y="342"/>
                  </a:lnTo>
                  <a:lnTo>
                    <a:pt x="524" y="342"/>
                  </a:lnTo>
                  <a:lnTo>
                    <a:pt x="524" y="342"/>
                  </a:lnTo>
                  <a:lnTo>
                    <a:pt x="524" y="342"/>
                  </a:lnTo>
                  <a:lnTo>
                    <a:pt x="524" y="342"/>
                  </a:lnTo>
                  <a:lnTo>
                    <a:pt x="523" y="342"/>
                  </a:lnTo>
                  <a:lnTo>
                    <a:pt x="523" y="342"/>
                  </a:lnTo>
                  <a:lnTo>
                    <a:pt x="523" y="342"/>
                  </a:lnTo>
                  <a:lnTo>
                    <a:pt x="523" y="342"/>
                  </a:lnTo>
                  <a:lnTo>
                    <a:pt x="523" y="342"/>
                  </a:lnTo>
                  <a:lnTo>
                    <a:pt x="523" y="342"/>
                  </a:lnTo>
                  <a:lnTo>
                    <a:pt x="522" y="342"/>
                  </a:lnTo>
                  <a:lnTo>
                    <a:pt x="522" y="342"/>
                  </a:lnTo>
                  <a:lnTo>
                    <a:pt x="522" y="342"/>
                  </a:lnTo>
                  <a:lnTo>
                    <a:pt x="522" y="342"/>
                  </a:lnTo>
                  <a:lnTo>
                    <a:pt x="522" y="342"/>
                  </a:lnTo>
                  <a:lnTo>
                    <a:pt x="522" y="342"/>
                  </a:lnTo>
                  <a:lnTo>
                    <a:pt x="522" y="342"/>
                  </a:lnTo>
                  <a:lnTo>
                    <a:pt x="521" y="342"/>
                  </a:lnTo>
                  <a:lnTo>
                    <a:pt x="521" y="342"/>
                  </a:lnTo>
                  <a:lnTo>
                    <a:pt x="521" y="342"/>
                  </a:lnTo>
                  <a:lnTo>
                    <a:pt x="521" y="342"/>
                  </a:lnTo>
                  <a:lnTo>
                    <a:pt x="521" y="342"/>
                  </a:lnTo>
                  <a:lnTo>
                    <a:pt x="521" y="342"/>
                  </a:lnTo>
                  <a:lnTo>
                    <a:pt x="521" y="342"/>
                  </a:lnTo>
                  <a:lnTo>
                    <a:pt x="520" y="342"/>
                  </a:lnTo>
                  <a:lnTo>
                    <a:pt x="520" y="342"/>
                  </a:lnTo>
                  <a:lnTo>
                    <a:pt x="520" y="342"/>
                  </a:lnTo>
                  <a:lnTo>
                    <a:pt x="520" y="342"/>
                  </a:lnTo>
                  <a:lnTo>
                    <a:pt x="520" y="342"/>
                  </a:lnTo>
                  <a:lnTo>
                    <a:pt x="520" y="342"/>
                  </a:lnTo>
                  <a:lnTo>
                    <a:pt x="520" y="342"/>
                  </a:lnTo>
                  <a:lnTo>
                    <a:pt x="519" y="342"/>
                  </a:lnTo>
                  <a:lnTo>
                    <a:pt x="519" y="342"/>
                  </a:lnTo>
                  <a:lnTo>
                    <a:pt x="519" y="342"/>
                  </a:lnTo>
                  <a:lnTo>
                    <a:pt x="519" y="342"/>
                  </a:lnTo>
                  <a:lnTo>
                    <a:pt x="519" y="342"/>
                  </a:lnTo>
                  <a:lnTo>
                    <a:pt x="519" y="342"/>
                  </a:lnTo>
                  <a:lnTo>
                    <a:pt x="519" y="342"/>
                  </a:lnTo>
                  <a:lnTo>
                    <a:pt x="518" y="342"/>
                  </a:lnTo>
                  <a:lnTo>
                    <a:pt x="518" y="342"/>
                  </a:lnTo>
                  <a:lnTo>
                    <a:pt x="518" y="342"/>
                  </a:lnTo>
                  <a:lnTo>
                    <a:pt x="518" y="342"/>
                  </a:lnTo>
                  <a:lnTo>
                    <a:pt x="518" y="342"/>
                  </a:lnTo>
                  <a:lnTo>
                    <a:pt x="518" y="342"/>
                  </a:lnTo>
                  <a:lnTo>
                    <a:pt x="518" y="342"/>
                  </a:lnTo>
                  <a:lnTo>
                    <a:pt x="517" y="342"/>
                  </a:lnTo>
                  <a:lnTo>
                    <a:pt x="517" y="342"/>
                  </a:lnTo>
                  <a:lnTo>
                    <a:pt x="517" y="342"/>
                  </a:lnTo>
                  <a:lnTo>
                    <a:pt x="517" y="342"/>
                  </a:lnTo>
                  <a:lnTo>
                    <a:pt x="517" y="342"/>
                  </a:lnTo>
                  <a:lnTo>
                    <a:pt x="517" y="342"/>
                  </a:lnTo>
                  <a:lnTo>
                    <a:pt x="516" y="342"/>
                  </a:lnTo>
                  <a:lnTo>
                    <a:pt x="516" y="342"/>
                  </a:lnTo>
                  <a:lnTo>
                    <a:pt x="516" y="342"/>
                  </a:lnTo>
                  <a:lnTo>
                    <a:pt x="516" y="342"/>
                  </a:lnTo>
                  <a:lnTo>
                    <a:pt x="516" y="342"/>
                  </a:lnTo>
                  <a:lnTo>
                    <a:pt x="516" y="342"/>
                  </a:lnTo>
                  <a:lnTo>
                    <a:pt x="516" y="342"/>
                  </a:lnTo>
                  <a:lnTo>
                    <a:pt x="515" y="342"/>
                  </a:lnTo>
                  <a:lnTo>
                    <a:pt x="515" y="342"/>
                  </a:lnTo>
                  <a:lnTo>
                    <a:pt x="515" y="342"/>
                  </a:lnTo>
                  <a:lnTo>
                    <a:pt x="515" y="342"/>
                  </a:lnTo>
                  <a:lnTo>
                    <a:pt x="515" y="342"/>
                  </a:lnTo>
                  <a:lnTo>
                    <a:pt x="515" y="342"/>
                  </a:lnTo>
                  <a:lnTo>
                    <a:pt x="515" y="342"/>
                  </a:lnTo>
                  <a:lnTo>
                    <a:pt x="514" y="342"/>
                  </a:lnTo>
                  <a:lnTo>
                    <a:pt x="514" y="342"/>
                  </a:lnTo>
                  <a:lnTo>
                    <a:pt x="514" y="342"/>
                  </a:lnTo>
                  <a:lnTo>
                    <a:pt x="514" y="342"/>
                  </a:lnTo>
                  <a:lnTo>
                    <a:pt x="514" y="342"/>
                  </a:lnTo>
                  <a:lnTo>
                    <a:pt x="514" y="343"/>
                  </a:lnTo>
                  <a:close/>
                  <a:moveTo>
                    <a:pt x="535" y="343"/>
                  </a:moveTo>
                  <a:lnTo>
                    <a:pt x="535" y="343"/>
                  </a:lnTo>
                  <a:lnTo>
                    <a:pt x="536" y="343"/>
                  </a:lnTo>
                  <a:lnTo>
                    <a:pt x="536" y="343"/>
                  </a:lnTo>
                  <a:lnTo>
                    <a:pt x="536" y="343"/>
                  </a:lnTo>
                  <a:lnTo>
                    <a:pt x="536" y="343"/>
                  </a:lnTo>
                  <a:lnTo>
                    <a:pt x="536" y="343"/>
                  </a:lnTo>
                  <a:lnTo>
                    <a:pt x="536" y="343"/>
                  </a:lnTo>
                  <a:lnTo>
                    <a:pt x="536" y="343"/>
                  </a:lnTo>
                  <a:lnTo>
                    <a:pt x="537" y="343"/>
                  </a:lnTo>
                  <a:lnTo>
                    <a:pt x="537" y="343"/>
                  </a:lnTo>
                  <a:lnTo>
                    <a:pt x="537" y="343"/>
                  </a:lnTo>
                  <a:lnTo>
                    <a:pt x="537" y="343"/>
                  </a:lnTo>
                  <a:lnTo>
                    <a:pt x="537" y="343"/>
                  </a:lnTo>
                  <a:lnTo>
                    <a:pt x="537" y="343"/>
                  </a:lnTo>
                  <a:lnTo>
                    <a:pt x="537" y="343"/>
                  </a:lnTo>
                  <a:lnTo>
                    <a:pt x="538" y="343"/>
                  </a:lnTo>
                  <a:lnTo>
                    <a:pt x="538" y="343"/>
                  </a:lnTo>
                  <a:lnTo>
                    <a:pt x="538" y="343"/>
                  </a:lnTo>
                  <a:lnTo>
                    <a:pt x="538" y="343"/>
                  </a:lnTo>
                  <a:lnTo>
                    <a:pt x="538" y="343"/>
                  </a:lnTo>
                  <a:lnTo>
                    <a:pt x="538" y="343"/>
                  </a:lnTo>
                  <a:lnTo>
                    <a:pt x="539" y="343"/>
                  </a:lnTo>
                  <a:lnTo>
                    <a:pt x="539" y="343"/>
                  </a:lnTo>
                  <a:lnTo>
                    <a:pt x="539" y="343"/>
                  </a:lnTo>
                  <a:lnTo>
                    <a:pt x="539" y="343"/>
                  </a:lnTo>
                  <a:lnTo>
                    <a:pt x="539" y="343"/>
                  </a:lnTo>
                  <a:lnTo>
                    <a:pt x="539" y="343"/>
                  </a:lnTo>
                  <a:lnTo>
                    <a:pt x="539" y="343"/>
                  </a:lnTo>
                  <a:lnTo>
                    <a:pt x="540" y="343"/>
                  </a:lnTo>
                  <a:lnTo>
                    <a:pt x="540" y="343"/>
                  </a:lnTo>
                  <a:lnTo>
                    <a:pt x="540" y="343"/>
                  </a:lnTo>
                  <a:lnTo>
                    <a:pt x="540" y="343"/>
                  </a:lnTo>
                  <a:lnTo>
                    <a:pt x="540" y="343"/>
                  </a:lnTo>
                  <a:lnTo>
                    <a:pt x="540" y="343"/>
                  </a:lnTo>
                  <a:lnTo>
                    <a:pt x="540" y="343"/>
                  </a:lnTo>
                  <a:lnTo>
                    <a:pt x="541" y="343"/>
                  </a:lnTo>
                  <a:lnTo>
                    <a:pt x="541" y="343"/>
                  </a:lnTo>
                  <a:lnTo>
                    <a:pt x="541" y="343"/>
                  </a:lnTo>
                  <a:lnTo>
                    <a:pt x="541" y="343"/>
                  </a:lnTo>
                  <a:lnTo>
                    <a:pt x="541" y="343"/>
                  </a:lnTo>
                  <a:lnTo>
                    <a:pt x="541" y="343"/>
                  </a:lnTo>
                  <a:lnTo>
                    <a:pt x="541" y="343"/>
                  </a:lnTo>
                  <a:lnTo>
                    <a:pt x="542" y="343"/>
                  </a:lnTo>
                  <a:lnTo>
                    <a:pt x="542" y="343"/>
                  </a:lnTo>
                  <a:lnTo>
                    <a:pt x="542" y="343"/>
                  </a:lnTo>
                  <a:lnTo>
                    <a:pt x="542" y="343"/>
                  </a:lnTo>
                  <a:lnTo>
                    <a:pt x="542" y="343"/>
                  </a:lnTo>
                  <a:lnTo>
                    <a:pt x="542" y="343"/>
                  </a:lnTo>
                  <a:lnTo>
                    <a:pt x="542" y="343"/>
                  </a:lnTo>
                  <a:lnTo>
                    <a:pt x="543" y="343"/>
                  </a:lnTo>
                  <a:lnTo>
                    <a:pt x="543" y="343"/>
                  </a:lnTo>
                  <a:lnTo>
                    <a:pt x="543" y="343"/>
                  </a:lnTo>
                  <a:lnTo>
                    <a:pt x="543" y="343"/>
                  </a:lnTo>
                  <a:lnTo>
                    <a:pt x="543" y="343"/>
                  </a:lnTo>
                  <a:lnTo>
                    <a:pt x="543" y="343"/>
                  </a:lnTo>
                  <a:lnTo>
                    <a:pt x="543" y="343"/>
                  </a:lnTo>
                  <a:lnTo>
                    <a:pt x="544" y="343"/>
                  </a:lnTo>
                  <a:lnTo>
                    <a:pt x="544" y="343"/>
                  </a:lnTo>
                  <a:lnTo>
                    <a:pt x="544" y="343"/>
                  </a:lnTo>
                  <a:lnTo>
                    <a:pt x="544" y="343"/>
                  </a:lnTo>
                  <a:lnTo>
                    <a:pt x="544" y="343"/>
                  </a:lnTo>
                  <a:lnTo>
                    <a:pt x="544" y="343"/>
                  </a:lnTo>
                  <a:lnTo>
                    <a:pt x="544" y="343"/>
                  </a:lnTo>
                  <a:lnTo>
                    <a:pt x="545" y="343"/>
                  </a:lnTo>
                  <a:lnTo>
                    <a:pt x="545" y="343"/>
                  </a:lnTo>
                  <a:lnTo>
                    <a:pt x="545" y="343"/>
                  </a:lnTo>
                  <a:lnTo>
                    <a:pt x="545" y="343"/>
                  </a:lnTo>
                  <a:lnTo>
                    <a:pt x="545" y="343"/>
                  </a:lnTo>
                  <a:lnTo>
                    <a:pt x="545" y="343"/>
                  </a:lnTo>
                  <a:lnTo>
                    <a:pt x="545" y="343"/>
                  </a:lnTo>
                  <a:lnTo>
                    <a:pt x="546" y="343"/>
                  </a:lnTo>
                  <a:lnTo>
                    <a:pt x="546" y="343"/>
                  </a:lnTo>
                  <a:lnTo>
                    <a:pt x="546" y="343"/>
                  </a:lnTo>
                  <a:lnTo>
                    <a:pt x="546" y="343"/>
                  </a:lnTo>
                  <a:lnTo>
                    <a:pt x="546" y="343"/>
                  </a:lnTo>
                  <a:lnTo>
                    <a:pt x="546" y="343"/>
                  </a:lnTo>
                  <a:lnTo>
                    <a:pt x="546" y="343"/>
                  </a:lnTo>
                  <a:lnTo>
                    <a:pt x="547" y="343"/>
                  </a:lnTo>
                  <a:lnTo>
                    <a:pt x="547" y="343"/>
                  </a:lnTo>
                  <a:lnTo>
                    <a:pt x="547" y="343"/>
                  </a:lnTo>
                  <a:lnTo>
                    <a:pt x="547" y="343"/>
                  </a:lnTo>
                  <a:lnTo>
                    <a:pt x="547" y="343"/>
                  </a:lnTo>
                  <a:lnTo>
                    <a:pt x="547" y="343"/>
                  </a:lnTo>
                  <a:lnTo>
                    <a:pt x="547" y="343"/>
                  </a:lnTo>
                  <a:lnTo>
                    <a:pt x="548" y="343"/>
                  </a:lnTo>
                  <a:lnTo>
                    <a:pt x="548" y="343"/>
                  </a:lnTo>
                  <a:lnTo>
                    <a:pt x="548" y="343"/>
                  </a:lnTo>
                  <a:lnTo>
                    <a:pt x="548" y="343"/>
                  </a:lnTo>
                  <a:lnTo>
                    <a:pt x="548" y="343"/>
                  </a:lnTo>
                  <a:lnTo>
                    <a:pt x="548" y="343"/>
                  </a:lnTo>
                  <a:lnTo>
                    <a:pt x="548" y="343"/>
                  </a:lnTo>
                  <a:lnTo>
                    <a:pt x="549" y="343"/>
                  </a:lnTo>
                  <a:lnTo>
                    <a:pt x="549" y="342"/>
                  </a:lnTo>
                  <a:lnTo>
                    <a:pt x="548" y="342"/>
                  </a:lnTo>
                  <a:lnTo>
                    <a:pt x="548" y="342"/>
                  </a:lnTo>
                  <a:lnTo>
                    <a:pt x="548" y="342"/>
                  </a:lnTo>
                  <a:lnTo>
                    <a:pt x="548" y="342"/>
                  </a:lnTo>
                  <a:lnTo>
                    <a:pt x="548" y="342"/>
                  </a:lnTo>
                  <a:lnTo>
                    <a:pt x="548" y="342"/>
                  </a:lnTo>
                  <a:lnTo>
                    <a:pt x="548" y="342"/>
                  </a:lnTo>
                  <a:lnTo>
                    <a:pt x="547" y="342"/>
                  </a:lnTo>
                  <a:lnTo>
                    <a:pt x="547" y="342"/>
                  </a:lnTo>
                  <a:lnTo>
                    <a:pt x="547" y="342"/>
                  </a:lnTo>
                  <a:lnTo>
                    <a:pt x="547" y="342"/>
                  </a:lnTo>
                  <a:lnTo>
                    <a:pt x="547" y="342"/>
                  </a:lnTo>
                  <a:lnTo>
                    <a:pt x="547" y="342"/>
                  </a:lnTo>
                  <a:lnTo>
                    <a:pt x="547" y="342"/>
                  </a:lnTo>
                  <a:lnTo>
                    <a:pt x="546" y="342"/>
                  </a:lnTo>
                  <a:lnTo>
                    <a:pt x="546" y="342"/>
                  </a:lnTo>
                  <a:lnTo>
                    <a:pt x="546" y="342"/>
                  </a:lnTo>
                  <a:lnTo>
                    <a:pt x="546" y="342"/>
                  </a:lnTo>
                  <a:lnTo>
                    <a:pt x="546" y="342"/>
                  </a:lnTo>
                  <a:lnTo>
                    <a:pt x="546" y="342"/>
                  </a:lnTo>
                  <a:lnTo>
                    <a:pt x="546" y="342"/>
                  </a:lnTo>
                  <a:lnTo>
                    <a:pt x="545" y="342"/>
                  </a:lnTo>
                  <a:lnTo>
                    <a:pt x="545" y="342"/>
                  </a:lnTo>
                  <a:lnTo>
                    <a:pt x="545" y="342"/>
                  </a:lnTo>
                  <a:lnTo>
                    <a:pt x="545" y="342"/>
                  </a:lnTo>
                  <a:lnTo>
                    <a:pt x="545" y="342"/>
                  </a:lnTo>
                  <a:lnTo>
                    <a:pt x="545" y="342"/>
                  </a:lnTo>
                  <a:lnTo>
                    <a:pt x="545" y="342"/>
                  </a:lnTo>
                  <a:lnTo>
                    <a:pt x="544" y="342"/>
                  </a:lnTo>
                  <a:lnTo>
                    <a:pt x="544" y="342"/>
                  </a:lnTo>
                  <a:lnTo>
                    <a:pt x="544" y="342"/>
                  </a:lnTo>
                  <a:lnTo>
                    <a:pt x="544" y="342"/>
                  </a:lnTo>
                  <a:lnTo>
                    <a:pt x="544" y="342"/>
                  </a:lnTo>
                  <a:lnTo>
                    <a:pt x="544" y="342"/>
                  </a:lnTo>
                  <a:lnTo>
                    <a:pt x="544" y="342"/>
                  </a:lnTo>
                  <a:lnTo>
                    <a:pt x="543" y="342"/>
                  </a:lnTo>
                  <a:lnTo>
                    <a:pt x="543" y="342"/>
                  </a:lnTo>
                  <a:lnTo>
                    <a:pt x="543" y="342"/>
                  </a:lnTo>
                  <a:lnTo>
                    <a:pt x="543" y="342"/>
                  </a:lnTo>
                  <a:lnTo>
                    <a:pt x="543" y="342"/>
                  </a:lnTo>
                  <a:lnTo>
                    <a:pt x="543" y="342"/>
                  </a:lnTo>
                  <a:lnTo>
                    <a:pt x="543" y="342"/>
                  </a:lnTo>
                  <a:lnTo>
                    <a:pt x="542" y="342"/>
                  </a:lnTo>
                  <a:lnTo>
                    <a:pt x="542" y="342"/>
                  </a:lnTo>
                  <a:lnTo>
                    <a:pt x="542" y="342"/>
                  </a:lnTo>
                  <a:lnTo>
                    <a:pt x="542" y="342"/>
                  </a:lnTo>
                  <a:lnTo>
                    <a:pt x="542" y="342"/>
                  </a:lnTo>
                  <a:lnTo>
                    <a:pt x="542" y="342"/>
                  </a:lnTo>
                  <a:lnTo>
                    <a:pt x="542" y="342"/>
                  </a:lnTo>
                  <a:lnTo>
                    <a:pt x="541" y="342"/>
                  </a:lnTo>
                  <a:lnTo>
                    <a:pt x="541" y="342"/>
                  </a:lnTo>
                  <a:lnTo>
                    <a:pt x="541" y="342"/>
                  </a:lnTo>
                  <a:lnTo>
                    <a:pt x="541" y="342"/>
                  </a:lnTo>
                  <a:lnTo>
                    <a:pt x="541" y="342"/>
                  </a:lnTo>
                  <a:lnTo>
                    <a:pt x="541" y="342"/>
                  </a:lnTo>
                  <a:lnTo>
                    <a:pt x="541" y="342"/>
                  </a:lnTo>
                  <a:lnTo>
                    <a:pt x="540" y="342"/>
                  </a:lnTo>
                  <a:lnTo>
                    <a:pt x="540" y="342"/>
                  </a:lnTo>
                  <a:lnTo>
                    <a:pt x="540" y="342"/>
                  </a:lnTo>
                  <a:lnTo>
                    <a:pt x="540" y="342"/>
                  </a:lnTo>
                  <a:lnTo>
                    <a:pt x="540" y="342"/>
                  </a:lnTo>
                  <a:lnTo>
                    <a:pt x="540" y="342"/>
                  </a:lnTo>
                  <a:lnTo>
                    <a:pt x="540" y="342"/>
                  </a:lnTo>
                  <a:lnTo>
                    <a:pt x="539" y="342"/>
                  </a:lnTo>
                  <a:lnTo>
                    <a:pt x="539" y="342"/>
                  </a:lnTo>
                  <a:lnTo>
                    <a:pt x="539" y="342"/>
                  </a:lnTo>
                  <a:lnTo>
                    <a:pt x="539" y="342"/>
                  </a:lnTo>
                  <a:lnTo>
                    <a:pt x="539" y="342"/>
                  </a:lnTo>
                  <a:lnTo>
                    <a:pt x="539" y="342"/>
                  </a:lnTo>
                  <a:lnTo>
                    <a:pt x="539" y="342"/>
                  </a:lnTo>
                  <a:lnTo>
                    <a:pt x="538" y="342"/>
                  </a:lnTo>
                  <a:lnTo>
                    <a:pt x="538" y="342"/>
                  </a:lnTo>
                  <a:lnTo>
                    <a:pt x="538" y="342"/>
                  </a:lnTo>
                  <a:lnTo>
                    <a:pt x="538" y="342"/>
                  </a:lnTo>
                  <a:lnTo>
                    <a:pt x="538" y="342"/>
                  </a:lnTo>
                  <a:lnTo>
                    <a:pt x="538" y="342"/>
                  </a:lnTo>
                  <a:lnTo>
                    <a:pt x="537" y="342"/>
                  </a:lnTo>
                  <a:lnTo>
                    <a:pt x="537" y="342"/>
                  </a:lnTo>
                  <a:lnTo>
                    <a:pt x="537" y="342"/>
                  </a:lnTo>
                  <a:lnTo>
                    <a:pt x="537" y="342"/>
                  </a:lnTo>
                  <a:lnTo>
                    <a:pt x="537" y="342"/>
                  </a:lnTo>
                  <a:lnTo>
                    <a:pt x="537" y="342"/>
                  </a:lnTo>
                  <a:lnTo>
                    <a:pt x="537" y="342"/>
                  </a:lnTo>
                  <a:lnTo>
                    <a:pt x="536" y="342"/>
                  </a:lnTo>
                  <a:lnTo>
                    <a:pt x="536" y="342"/>
                  </a:lnTo>
                  <a:lnTo>
                    <a:pt x="536" y="342"/>
                  </a:lnTo>
                  <a:lnTo>
                    <a:pt x="536" y="342"/>
                  </a:lnTo>
                  <a:lnTo>
                    <a:pt x="536" y="342"/>
                  </a:lnTo>
                  <a:lnTo>
                    <a:pt x="536" y="342"/>
                  </a:lnTo>
                  <a:lnTo>
                    <a:pt x="536" y="342"/>
                  </a:lnTo>
                  <a:lnTo>
                    <a:pt x="535" y="342"/>
                  </a:lnTo>
                  <a:lnTo>
                    <a:pt x="535" y="342"/>
                  </a:lnTo>
                  <a:lnTo>
                    <a:pt x="535" y="343"/>
                  </a:lnTo>
                  <a:close/>
                  <a:moveTo>
                    <a:pt x="557" y="343"/>
                  </a:moveTo>
                  <a:lnTo>
                    <a:pt x="557" y="343"/>
                  </a:lnTo>
                  <a:lnTo>
                    <a:pt x="557" y="343"/>
                  </a:lnTo>
                  <a:lnTo>
                    <a:pt x="557" y="343"/>
                  </a:lnTo>
                  <a:lnTo>
                    <a:pt x="557" y="343"/>
                  </a:lnTo>
                  <a:lnTo>
                    <a:pt x="558" y="343"/>
                  </a:lnTo>
                  <a:lnTo>
                    <a:pt x="558" y="343"/>
                  </a:lnTo>
                  <a:lnTo>
                    <a:pt x="558" y="343"/>
                  </a:lnTo>
                  <a:lnTo>
                    <a:pt x="558" y="343"/>
                  </a:lnTo>
                  <a:lnTo>
                    <a:pt x="558" y="343"/>
                  </a:lnTo>
                  <a:lnTo>
                    <a:pt x="558" y="343"/>
                  </a:lnTo>
                  <a:lnTo>
                    <a:pt x="558" y="343"/>
                  </a:lnTo>
                  <a:lnTo>
                    <a:pt x="559" y="343"/>
                  </a:lnTo>
                  <a:lnTo>
                    <a:pt x="559" y="343"/>
                  </a:lnTo>
                  <a:lnTo>
                    <a:pt x="559" y="343"/>
                  </a:lnTo>
                  <a:lnTo>
                    <a:pt x="559" y="343"/>
                  </a:lnTo>
                  <a:lnTo>
                    <a:pt x="559" y="343"/>
                  </a:lnTo>
                  <a:lnTo>
                    <a:pt x="559" y="343"/>
                  </a:lnTo>
                  <a:lnTo>
                    <a:pt x="559" y="343"/>
                  </a:lnTo>
                  <a:lnTo>
                    <a:pt x="560" y="343"/>
                  </a:lnTo>
                  <a:lnTo>
                    <a:pt x="560" y="343"/>
                  </a:lnTo>
                  <a:lnTo>
                    <a:pt x="560" y="343"/>
                  </a:lnTo>
                  <a:lnTo>
                    <a:pt x="560" y="343"/>
                  </a:lnTo>
                  <a:lnTo>
                    <a:pt x="560" y="343"/>
                  </a:lnTo>
                  <a:lnTo>
                    <a:pt x="560" y="343"/>
                  </a:lnTo>
                  <a:lnTo>
                    <a:pt x="560" y="343"/>
                  </a:lnTo>
                  <a:lnTo>
                    <a:pt x="561" y="343"/>
                  </a:lnTo>
                  <a:lnTo>
                    <a:pt x="561" y="343"/>
                  </a:lnTo>
                  <a:lnTo>
                    <a:pt x="561" y="343"/>
                  </a:lnTo>
                  <a:lnTo>
                    <a:pt x="561" y="343"/>
                  </a:lnTo>
                  <a:lnTo>
                    <a:pt x="561" y="343"/>
                  </a:lnTo>
                  <a:lnTo>
                    <a:pt x="561" y="343"/>
                  </a:lnTo>
                  <a:lnTo>
                    <a:pt x="561" y="343"/>
                  </a:lnTo>
                  <a:lnTo>
                    <a:pt x="562" y="343"/>
                  </a:lnTo>
                  <a:lnTo>
                    <a:pt x="562" y="343"/>
                  </a:lnTo>
                  <a:lnTo>
                    <a:pt x="562" y="343"/>
                  </a:lnTo>
                  <a:lnTo>
                    <a:pt x="562" y="343"/>
                  </a:lnTo>
                  <a:lnTo>
                    <a:pt x="562" y="343"/>
                  </a:lnTo>
                  <a:lnTo>
                    <a:pt x="562" y="343"/>
                  </a:lnTo>
                  <a:lnTo>
                    <a:pt x="562" y="343"/>
                  </a:lnTo>
                  <a:lnTo>
                    <a:pt x="563" y="343"/>
                  </a:lnTo>
                  <a:lnTo>
                    <a:pt x="563" y="343"/>
                  </a:lnTo>
                  <a:lnTo>
                    <a:pt x="563" y="343"/>
                  </a:lnTo>
                  <a:lnTo>
                    <a:pt x="563" y="343"/>
                  </a:lnTo>
                  <a:lnTo>
                    <a:pt x="563" y="343"/>
                  </a:lnTo>
                  <a:lnTo>
                    <a:pt x="563" y="343"/>
                  </a:lnTo>
                  <a:lnTo>
                    <a:pt x="563" y="343"/>
                  </a:lnTo>
                  <a:lnTo>
                    <a:pt x="564" y="343"/>
                  </a:lnTo>
                  <a:lnTo>
                    <a:pt x="564" y="343"/>
                  </a:lnTo>
                  <a:lnTo>
                    <a:pt x="564" y="343"/>
                  </a:lnTo>
                  <a:lnTo>
                    <a:pt x="564" y="343"/>
                  </a:lnTo>
                  <a:lnTo>
                    <a:pt x="564" y="343"/>
                  </a:lnTo>
                  <a:lnTo>
                    <a:pt x="564" y="343"/>
                  </a:lnTo>
                  <a:lnTo>
                    <a:pt x="565" y="343"/>
                  </a:lnTo>
                  <a:lnTo>
                    <a:pt x="565" y="343"/>
                  </a:lnTo>
                  <a:lnTo>
                    <a:pt x="565" y="343"/>
                  </a:lnTo>
                  <a:lnTo>
                    <a:pt x="565" y="343"/>
                  </a:lnTo>
                  <a:lnTo>
                    <a:pt x="565" y="343"/>
                  </a:lnTo>
                  <a:lnTo>
                    <a:pt x="565" y="343"/>
                  </a:lnTo>
                  <a:lnTo>
                    <a:pt x="565" y="343"/>
                  </a:lnTo>
                  <a:lnTo>
                    <a:pt x="566" y="343"/>
                  </a:lnTo>
                  <a:lnTo>
                    <a:pt x="566" y="343"/>
                  </a:lnTo>
                  <a:lnTo>
                    <a:pt x="566" y="343"/>
                  </a:lnTo>
                  <a:lnTo>
                    <a:pt x="566" y="343"/>
                  </a:lnTo>
                  <a:lnTo>
                    <a:pt x="566" y="343"/>
                  </a:lnTo>
                  <a:lnTo>
                    <a:pt x="566" y="343"/>
                  </a:lnTo>
                  <a:lnTo>
                    <a:pt x="566" y="343"/>
                  </a:lnTo>
                  <a:lnTo>
                    <a:pt x="567" y="343"/>
                  </a:lnTo>
                  <a:lnTo>
                    <a:pt x="567" y="343"/>
                  </a:lnTo>
                  <a:lnTo>
                    <a:pt x="567" y="343"/>
                  </a:lnTo>
                  <a:lnTo>
                    <a:pt x="567" y="343"/>
                  </a:lnTo>
                  <a:lnTo>
                    <a:pt x="567" y="343"/>
                  </a:lnTo>
                  <a:lnTo>
                    <a:pt x="567" y="343"/>
                  </a:lnTo>
                  <a:lnTo>
                    <a:pt x="567" y="343"/>
                  </a:lnTo>
                  <a:lnTo>
                    <a:pt x="568" y="343"/>
                  </a:lnTo>
                  <a:lnTo>
                    <a:pt x="568" y="343"/>
                  </a:lnTo>
                  <a:lnTo>
                    <a:pt x="568" y="343"/>
                  </a:lnTo>
                  <a:lnTo>
                    <a:pt x="568" y="343"/>
                  </a:lnTo>
                  <a:lnTo>
                    <a:pt x="568" y="343"/>
                  </a:lnTo>
                  <a:lnTo>
                    <a:pt x="568" y="343"/>
                  </a:lnTo>
                  <a:lnTo>
                    <a:pt x="568" y="343"/>
                  </a:lnTo>
                  <a:lnTo>
                    <a:pt x="569" y="343"/>
                  </a:lnTo>
                  <a:lnTo>
                    <a:pt x="569" y="343"/>
                  </a:lnTo>
                  <a:lnTo>
                    <a:pt x="569" y="343"/>
                  </a:lnTo>
                  <a:lnTo>
                    <a:pt x="569" y="343"/>
                  </a:lnTo>
                  <a:lnTo>
                    <a:pt x="569" y="343"/>
                  </a:lnTo>
                  <a:lnTo>
                    <a:pt x="569" y="343"/>
                  </a:lnTo>
                  <a:lnTo>
                    <a:pt x="569" y="343"/>
                  </a:lnTo>
                  <a:lnTo>
                    <a:pt x="570" y="343"/>
                  </a:lnTo>
                  <a:lnTo>
                    <a:pt x="570" y="343"/>
                  </a:lnTo>
                  <a:lnTo>
                    <a:pt x="570" y="343"/>
                  </a:lnTo>
                  <a:lnTo>
                    <a:pt x="570" y="343"/>
                  </a:lnTo>
                  <a:lnTo>
                    <a:pt x="570" y="343"/>
                  </a:lnTo>
                  <a:lnTo>
                    <a:pt x="570" y="342"/>
                  </a:lnTo>
                  <a:lnTo>
                    <a:pt x="570" y="342"/>
                  </a:lnTo>
                  <a:lnTo>
                    <a:pt x="570" y="342"/>
                  </a:lnTo>
                  <a:lnTo>
                    <a:pt x="570" y="342"/>
                  </a:lnTo>
                  <a:lnTo>
                    <a:pt x="570" y="342"/>
                  </a:lnTo>
                  <a:lnTo>
                    <a:pt x="569" y="342"/>
                  </a:lnTo>
                  <a:lnTo>
                    <a:pt x="569" y="342"/>
                  </a:lnTo>
                  <a:lnTo>
                    <a:pt x="569" y="342"/>
                  </a:lnTo>
                  <a:lnTo>
                    <a:pt x="569" y="342"/>
                  </a:lnTo>
                  <a:lnTo>
                    <a:pt x="569" y="342"/>
                  </a:lnTo>
                  <a:lnTo>
                    <a:pt x="569" y="342"/>
                  </a:lnTo>
                  <a:lnTo>
                    <a:pt x="569" y="342"/>
                  </a:lnTo>
                  <a:lnTo>
                    <a:pt x="568" y="342"/>
                  </a:lnTo>
                  <a:lnTo>
                    <a:pt x="568" y="342"/>
                  </a:lnTo>
                  <a:lnTo>
                    <a:pt x="568" y="342"/>
                  </a:lnTo>
                  <a:lnTo>
                    <a:pt x="568" y="342"/>
                  </a:lnTo>
                  <a:lnTo>
                    <a:pt x="568" y="342"/>
                  </a:lnTo>
                  <a:lnTo>
                    <a:pt x="568" y="342"/>
                  </a:lnTo>
                  <a:lnTo>
                    <a:pt x="568" y="342"/>
                  </a:lnTo>
                  <a:lnTo>
                    <a:pt x="567" y="342"/>
                  </a:lnTo>
                  <a:lnTo>
                    <a:pt x="567" y="342"/>
                  </a:lnTo>
                  <a:lnTo>
                    <a:pt x="567" y="342"/>
                  </a:lnTo>
                  <a:lnTo>
                    <a:pt x="567" y="342"/>
                  </a:lnTo>
                  <a:lnTo>
                    <a:pt x="567" y="342"/>
                  </a:lnTo>
                  <a:lnTo>
                    <a:pt x="567" y="342"/>
                  </a:lnTo>
                  <a:lnTo>
                    <a:pt x="567" y="342"/>
                  </a:lnTo>
                  <a:lnTo>
                    <a:pt x="566" y="342"/>
                  </a:lnTo>
                  <a:lnTo>
                    <a:pt x="566" y="342"/>
                  </a:lnTo>
                  <a:lnTo>
                    <a:pt x="566" y="342"/>
                  </a:lnTo>
                  <a:lnTo>
                    <a:pt x="566" y="342"/>
                  </a:lnTo>
                  <a:lnTo>
                    <a:pt x="566" y="342"/>
                  </a:lnTo>
                  <a:lnTo>
                    <a:pt x="566" y="342"/>
                  </a:lnTo>
                  <a:lnTo>
                    <a:pt x="566" y="342"/>
                  </a:lnTo>
                  <a:lnTo>
                    <a:pt x="565" y="342"/>
                  </a:lnTo>
                  <a:lnTo>
                    <a:pt x="565" y="342"/>
                  </a:lnTo>
                  <a:lnTo>
                    <a:pt x="565" y="342"/>
                  </a:lnTo>
                  <a:lnTo>
                    <a:pt x="565" y="342"/>
                  </a:lnTo>
                  <a:lnTo>
                    <a:pt x="565" y="342"/>
                  </a:lnTo>
                  <a:lnTo>
                    <a:pt x="565" y="342"/>
                  </a:lnTo>
                  <a:lnTo>
                    <a:pt x="565" y="342"/>
                  </a:lnTo>
                  <a:lnTo>
                    <a:pt x="564" y="342"/>
                  </a:lnTo>
                  <a:lnTo>
                    <a:pt x="564" y="342"/>
                  </a:lnTo>
                  <a:lnTo>
                    <a:pt x="564" y="342"/>
                  </a:lnTo>
                  <a:lnTo>
                    <a:pt x="564" y="342"/>
                  </a:lnTo>
                  <a:lnTo>
                    <a:pt x="564" y="342"/>
                  </a:lnTo>
                  <a:lnTo>
                    <a:pt x="564" y="342"/>
                  </a:lnTo>
                  <a:lnTo>
                    <a:pt x="563" y="342"/>
                  </a:lnTo>
                  <a:lnTo>
                    <a:pt x="563" y="342"/>
                  </a:lnTo>
                  <a:lnTo>
                    <a:pt x="563" y="342"/>
                  </a:lnTo>
                  <a:lnTo>
                    <a:pt x="563" y="342"/>
                  </a:lnTo>
                  <a:lnTo>
                    <a:pt x="563" y="342"/>
                  </a:lnTo>
                  <a:lnTo>
                    <a:pt x="563" y="342"/>
                  </a:lnTo>
                  <a:lnTo>
                    <a:pt x="563" y="342"/>
                  </a:lnTo>
                  <a:lnTo>
                    <a:pt x="562" y="342"/>
                  </a:lnTo>
                  <a:lnTo>
                    <a:pt x="562" y="342"/>
                  </a:lnTo>
                  <a:lnTo>
                    <a:pt x="562" y="342"/>
                  </a:lnTo>
                  <a:lnTo>
                    <a:pt x="562" y="342"/>
                  </a:lnTo>
                  <a:lnTo>
                    <a:pt x="562" y="342"/>
                  </a:lnTo>
                  <a:lnTo>
                    <a:pt x="562" y="342"/>
                  </a:lnTo>
                  <a:lnTo>
                    <a:pt x="562" y="342"/>
                  </a:lnTo>
                  <a:lnTo>
                    <a:pt x="561" y="342"/>
                  </a:lnTo>
                  <a:lnTo>
                    <a:pt x="561" y="342"/>
                  </a:lnTo>
                  <a:lnTo>
                    <a:pt x="561" y="342"/>
                  </a:lnTo>
                  <a:lnTo>
                    <a:pt x="561" y="342"/>
                  </a:lnTo>
                  <a:lnTo>
                    <a:pt x="561" y="342"/>
                  </a:lnTo>
                  <a:lnTo>
                    <a:pt x="561" y="342"/>
                  </a:lnTo>
                  <a:lnTo>
                    <a:pt x="561" y="342"/>
                  </a:lnTo>
                  <a:lnTo>
                    <a:pt x="560" y="342"/>
                  </a:lnTo>
                  <a:lnTo>
                    <a:pt x="560" y="342"/>
                  </a:lnTo>
                  <a:lnTo>
                    <a:pt x="560" y="342"/>
                  </a:lnTo>
                  <a:lnTo>
                    <a:pt x="560" y="342"/>
                  </a:lnTo>
                  <a:lnTo>
                    <a:pt x="560" y="342"/>
                  </a:lnTo>
                  <a:lnTo>
                    <a:pt x="560" y="342"/>
                  </a:lnTo>
                  <a:lnTo>
                    <a:pt x="560" y="342"/>
                  </a:lnTo>
                  <a:lnTo>
                    <a:pt x="559" y="342"/>
                  </a:lnTo>
                  <a:lnTo>
                    <a:pt x="559" y="342"/>
                  </a:lnTo>
                  <a:lnTo>
                    <a:pt x="559" y="342"/>
                  </a:lnTo>
                  <a:lnTo>
                    <a:pt x="559" y="342"/>
                  </a:lnTo>
                  <a:lnTo>
                    <a:pt x="559" y="342"/>
                  </a:lnTo>
                  <a:lnTo>
                    <a:pt x="559" y="342"/>
                  </a:lnTo>
                  <a:lnTo>
                    <a:pt x="559" y="342"/>
                  </a:lnTo>
                  <a:lnTo>
                    <a:pt x="558" y="342"/>
                  </a:lnTo>
                  <a:lnTo>
                    <a:pt x="558" y="342"/>
                  </a:lnTo>
                  <a:lnTo>
                    <a:pt x="558" y="342"/>
                  </a:lnTo>
                  <a:lnTo>
                    <a:pt x="558" y="342"/>
                  </a:lnTo>
                  <a:lnTo>
                    <a:pt x="558" y="342"/>
                  </a:lnTo>
                  <a:lnTo>
                    <a:pt x="558" y="342"/>
                  </a:lnTo>
                  <a:lnTo>
                    <a:pt x="558" y="342"/>
                  </a:lnTo>
                  <a:lnTo>
                    <a:pt x="557" y="342"/>
                  </a:lnTo>
                  <a:lnTo>
                    <a:pt x="557" y="342"/>
                  </a:lnTo>
                  <a:lnTo>
                    <a:pt x="557" y="342"/>
                  </a:lnTo>
                  <a:lnTo>
                    <a:pt x="557" y="342"/>
                  </a:lnTo>
                  <a:lnTo>
                    <a:pt x="557" y="342"/>
                  </a:lnTo>
                  <a:lnTo>
                    <a:pt x="557" y="343"/>
                  </a:lnTo>
                  <a:close/>
                  <a:moveTo>
                    <a:pt x="578" y="343"/>
                  </a:moveTo>
                  <a:lnTo>
                    <a:pt x="578" y="343"/>
                  </a:lnTo>
                  <a:lnTo>
                    <a:pt x="578" y="343"/>
                  </a:lnTo>
                  <a:lnTo>
                    <a:pt x="579" y="343"/>
                  </a:lnTo>
                  <a:lnTo>
                    <a:pt x="579" y="343"/>
                  </a:lnTo>
                  <a:lnTo>
                    <a:pt x="579" y="343"/>
                  </a:lnTo>
                  <a:lnTo>
                    <a:pt x="579" y="343"/>
                  </a:lnTo>
                  <a:lnTo>
                    <a:pt x="579" y="343"/>
                  </a:lnTo>
                  <a:lnTo>
                    <a:pt x="579" y="343"/>
                  </a:lnTo>
                  <a:lnTo>
                    <a:pt x="580" y="343"/>
                  </a:lnTo>
                  <a:lnTo>
                    <a:pt x="580" y="343"/>
                  </a:lnTo>
                  <a:lnTo>
                    <a:pt x="580" y="343"/>
                  </a:lnTo>
                  <a:lnTo>
                    <a:pt x="580" y="343"/>
                  </a:lnTo>
                  <a:lnTo>
                    <a:pt x="580" y="343"/>
                  </a:lnTo>
                  <a:lnTo>
                    <a:pt x="580" y="343"/>
                  </a:lnTo>
                  <a:lnTo>
                    <a:pt x="580" y="343"/>
                  </a:lnTo>
                  <a:lnTo>
                    <a:pt x="581" y="343"/>
                  </a:lnTo>
                  <a:lnTo>
                    <a:pt x="581" y="343"/>
                  </a:lnTo>
                  <a:lnTo>
                    <a:pt x="581" y="343"/>
                  </a:lnTo>
                  <a:lnTo>
                    <a:pt x="581" y="343"/>
                  </a:lnTo>
                  <a:lnTo>
                    <a:pt x="581" y="343"/>
                  </a:lnTo>
                  <a:lnTo>
                    <a:pt x="581" y="343"/>
                  </a:lnTo>
                  <a:lnTo>
                    <a:pt x="581" y="343"/>
                  </a:lnTo>
                  <a:lnTo>
                    <a:pt x="582" y="343"/>
                  </a:lnTo>
                  <a:lnTo>
                    <a:pt x="582" y="343"/>
                  </a:lnTo>
                  <a:lnTo>
                    <a:pt x="582" y="343"/>
                  </a:lnTo>
                  <a:lnTo>
                    <a:pt x="582" y="343"/>
                  </a:lnTo>
                  <a:lnTo>
                    <a:pt x="582" y="343"/>
                  </a:lnTo>
                  <a:lnTo>
                    <a:pt x="582" y="343"/>
                  </a:lnTo>
                  <a:lnTo>
                    <a:pt x="582" y="343"/>
                  </a:lnTo>
                  <a:lnTo>
                    <a:pt x="583" y="343"/>
                  </a:lnTo>
                  <a:lnTo>
                    <a:pt x="583" y="343"/>
                  </a:lnTo>
                  <a:lnTo>
                    <a:pt x="583" y="343"/>
                  </a:lnTo>
                  <a:lnTo>
                    <a:pt x="583" y="343"/>
                  </a:lnTo>
                  <a:lnTo>
                    <a:pt x="583" y="343"/>
                  </a:lnTo>
                  <a:lnTo>
                    <a:pt x="583" y="343"/>
                  </a:lnTo>
                  <a:lnTo>
                    <a:pt x="583" y="343"/>
                  </a:lnTo>
                  <a:lnTo>
                    <a:pt x="584" y="343"/>
                  </a:lnTo>
                  <a:lnTo>
                    <a:pt x="584" y="343"/>
                  </a:lnTo>
                  <a:lnTo>
                    <a:pt x="584" y="343"/>
                  </a:lnTo>
                  <a:lnTo>
                    <a:pt x="584" y="343"/>
                  </a:lnTo>
                  <a:lnTo>
                    <a:pt x="584" y="343"/>
                  </a:lnTo>
                  <a:lnTo>
                    <a:pt x="584" y="343"/>
                  </a:lnTo>
                  <a:lnTo>
                    <a:pt x="584" y="343"/>
                  </a:lnTo>
                  <a:lnTo>
                    <a:pt x="585" y="343"/>
                  </a:lnTo>
                  <a:lnTo>
                    <a:pt x="585" y="343"/>
                  </a:lnTo>
                  <a:lnTo>
                    <a:pt x="585" y="343"/>
                  </a:lnTo>
                  <a:lnTo>
                    <a:pt x="585" y="343"/>
                  </a:lnTo>
                  <a:lnTo>
                    <a:pt x="585" y="343"/>
                  </a:lnTo>
                  <a:lnTo>
                    <a:pt x="585" y="343"/>
                  </a:lnTo>
                  <a:lnTo>
                    <a:pt x="585" y="343"/>
                  </a:lnTo>
                  <a:lnTo>
                    <a:pt x="586" y="343"/>
                  </a:lnTo>
                  <a:lnTo>
                    <a:pt x="586" y="343"/>
                  </a:lnTo>
                  <a:lnTo>
                    <a:pt x="586" y="343"/>
                  </a:lnTo>
                  <a:lnTo>
                    <a:pt x="586" y="343"/>
                  </a:lnTo>
                  <a:lnTo>
                    <a:pt x="586" y="343"/>
                  </a:lnTo>
                  <a:lnTo>
                    <a:pt x="586" y="343"/>
                  </a:lnTo>
                  <a:lnTo>
                    <a:pt x="586" y="343"/>
                  </a:lnTo>
                  <a:lnTo>
                    <a:pt x="587" y="343"/>
                  </a:lnTo>
                  <a:lnTo>
                    <a:pt x="587" y="343"/>
                  </a:lnTo>
                  <a:lnTo>
                    <a:pt x="587" y="343"/>
                  </a:lnTo>
                  <a:lnTo>
                    <a:pt x="587" y="343"/>
                  </a:lnTo>
                  <a:lnTo>
                    <a:pt x="587" y="343"/>
                  </a:lnTo>
                  <a:lnTo>
                    <a:pt x="587" y="343"/>
                  </a:lnTo>
                  <a:lnTo>
                    <a:pt x="587" y="343"/>
                  </a:lnTo>
                  <a:lnTo>
                    <a:pt x="588" y="343"/>
                  </a:lnTo>
                  <a:lnTo>
                    <a:pt x="588" y="343"/>
                  </a:lnTo>
                  <a:lnTo>
                    <a:pt x="588" y="343"/>
                  </a:lnTo>
                  <a:lnTo>
                    <a:pt x="588" y="343"/>
                  </a:lnTo>
                  <a:lnTo>
                    <a:pt x="588" y="343"/>
                  </a:lnTo>
                  <a:lnTo>
                    <a:pt x="588" y="343"/>
                  </a:lnTo>
                  <a:lnTo>
                    <a:pt x="588" y="343"/>
                  </a:lnTo>
                  <a:lnTo>
                    <a:pt x="589" y="343"/>
                  </a:lnTo>
                  <a:lnTo>
                    <a:pt x="589" y="343"/>
                  </a:lnTo>
                  <a:lnTo>
                    <a:pt x="589" y="343"/>
                  </a:lnTo>
                  <a:lnTo>
                    <a:pt x="589" y="343"/>
                  </a:lnTo>
                  <a:lnTo>
                    <a:pt x="589" y="343"/>
                  </a:lnTo>
                  <a:lnTo>
                    <a:pt x="589" y="343"/>
                  </a:lnTo>
                  <a:lnTo>
                    <a:pt x="590" y="343"/>
                  </a:lnTo>
                  <a:lnTo>
                    <a:pt x="590" y="343"/>
                  </a:lnTo>
                  <a:lnTo>
                    <a:pt x="590" y="343"/>
                  </a:lnTo>
                  <a:lnTo>
                    <a:pt x="590" y="343"/>
                  </a:lnTo>
                  <a:lnTo>
                    <a:pt x="590" y="343"/>
                  </a:lnTo>
                  <a:lnTo>
                    <a:pt x="590" y="343"/>
                  </a:lnTo>
                  <a:lnTo>
                    <a:pt x="590" y="343"/>
                  </a:lnTo>
                  <a:lnTo>
                    <a:pt x="591" y="343"/>
                  </a:lnTo>
                  <a:lnTo>
                    <a:pt x="591" y="343"/>
                  </a:lnTo>
                  <a:lnTo>
                    <a:pt x="591" y="343"/>
                  </a:lnTo>
                  <a:lnTo>
                    <a:pt x="591" y="343"/>
                  </a:lnTo>
                  <a:lnTo>
                    <a:pt x="591" y="343"/>
                  </a:lnTo>
                  <a:lnTo>
                    <a:pt x="591" y="343"/>
                  </a:lnTo>
                  <a:lnTo>
                    <a:pt x="591" y="343"/>
                  </a:lnTo>
                  <a:lnTo>
                    <a:pt x="592" y="343"/>
                  </a:lnTo>
                  <a:lnTo>
                    <a:pt x="592" y="342"/>
                  </a:lnTo>
                  <a:lnTo>
                    <a:pt x="591" y="342"/>
                  </a:lnTo>
                  <a:lnTo>
                    <a:pt x="591" y="342"/>
                  </a:lnTo>
                  <a:lnTo>
                    <a:pt x="591" y="342"/>
                  </a:lnTo>
                  <a:lnTo>
                    <a:pt x="591" y="342"/>
                  </a:lnTo>
                  <a:lnTo>
                    <a:pt x="591" y="342"/>
                  </a:lnTo>
                  <a:lnTo>
                    <a:pt x="591" y="342"/>
                  </a:lnTo>
                  <a:lnTo>
                    <a:pt x="591" y="342"/>
                  </a:lnTo>
                  <a:lnTo>
                    <a:pt x="590" y="342"/>
                  </a:lnTo>
                  <a:lnTo>
                    <a:pt x="590" y="342"/>
                  </a:lnTo>
                  <a:lnTo>
                    <a:pt x="590" y="342"/>
                  </a:lnTo>
                  <a:lnTo>
                    <a:pt x="590" y="342"/>
                  </a:lnTo>
                  <a:lnTo>
                    <a:pt x="590" y="342"/>
                  </a:lnTo>
                  <a:lnTo>
                    <a:pt x="590" y="342"/>
                  </a:lnTo>
                  <a:lnTo>
                    <a:pt x="590" y="342"/>
                  </a:lnTo>
                  <a:lnTo>
                    <a:pt x="589" y="342"/>
                  </a:lnTo>
                  <a:lnTo>
                    <a:pt x="589" y="342"/>
                  </a:lnTo>
                  <a:lnTo>
                    <a:pt x="589" y="342"/>
                  </a:lnTo>
                  <a:lnTo>
                    <a:pt x="589" y="342"/>
                  </a:lnTo>
                  <a:lnTo>
                    <a:pt x="589" y="342"/>
                  </a:lnTo>
                  <a:lnTo>
                    <a:pt x="589" y="342"/>
                  </a:lnTo>
                  <a:lnTo>
                    <a:pt x="588" y="342"/>
                  </a:lnTo>
                  <a:lnTo>
                    <a:pt x="588" y="342"/>
                  </a:lnTo>
                  <a:lnTo>
                    <a:pt x="588" y="342"/>
                  </a:lnTo>
                  <a:lnTo>
                    <a:pt x="588" y="342"/>
                  </a:lnTo>
                  <a:lnTo>
                    <a:pt x="588" y="342"/>
                  </a:lnTo>
                  <a:lnTo>
                    <a:pt x="588" y="342"/>
                  </a:lnTo>
                  <a:lnTo>
                    <a:pt x="588" y="342"/>
                  </a:lnTo>
                  <a:lnTo>
                    <a:pt x="587" y="342"/>
                  </a:lnTo>
                  <a:lnTo>
                    <a:pt x="587" y="342"/>
                  </a:lnTo>
                  <a:lnTo>
                    <a:pt x="587" y="342"/>
                  </a:lnTo>
                  <a:lnTo>
                    <a:pt x="587" y="342"/>
                  </a:lnTo>
                  <a:lnTo>
                    <a:pt x="587" y="342"/>
                  </a:lnTo>
                  <a:lnTo>
                    <a:pt x="587" y="342"/>
                  </a:lnTo>
                  <a:lnTo>
                    <a:pt x="587" y="342"/>
                  </a:lnTo>
                  <a:lnTo>
                    <a:pt x="586" y="342"/>
                  </a:lnTo>
                  <a:lnTo>
                    <a:pt x="586" y="342"/>
                  </a:lnTo>
                  <a:lnTo>
                    <a:pt x="586" y="342"/>
                  </a:lnTo>
                  <a:lnTo>
                    <a:pt x="586" y="342"/>
                  </a:lnTo>
                  <a:lnTo>
                    <a:pt x="586" y="342"/>
                  </a:lnTo>
                  <a:lnTo>
                    <a:pt x="586" y="342"/>
                  </a:lnTo>
                  <a:lnTo>
                    <a:pt x="586" y="342"/>
                  </a:lnTo>
                  <a:lnTo>
                    <a:pt x="585" y="342"/>
                  </a:lnTo>
                  <a:lnTo>
                    <a:pt x="585" y="342"/>
                  </a:lnTo>
                  <a:lnTo>
                    <a:pt x="585" y="342"/>
                  </a:lnTo>
                  <a:lnTo>
                    <a:pt x="585" y="342"/>
                  </a:lnTo>
                  <a:lnTo>
                    <a:pt x="585" y="342"/>
                  </a:lnTo>
                  <a:lnTo>
                    <a:pt x="585" y="342"/>
                  </a:lnTo>
                  <a:lnTo>
                    <a:pt x="585" y="342"/>
                  </a:lnTo>
                  <a:lnTo>
                    <a:pt x="584" y="342"/>
                  </a:lnTo>
                  <a:lnTo>
                    <a:pt x="584" y="342"/>
                  </a:lnTo>
                  <a:lnTo>
                    <a:pt x="584" y="342"/>
                  </a:lnTo>
                  <a:lnTo>
                    <a:pt x="584" y="342"/>
                  </a:lnTo>
                  <a:lnTo>
                    <a:pt x="584" y="342"/>
                  </a:lnTo>
                  <a:lnTo>
                    <a:pt x="584" y="342"/>
                  </a:lnTo>
                  <a:lnTo>
                    <a:pt x="584" y="342"/>
                  </a:lnTo>
                  <a:lnTo>
                    <a:pt x="583" y="342"/>
                  </a:lnTo>
                  <a:lnTo>
                    <a:pt x="583" y="342"/>
                  </a:lnTo>
                  <a:lnTo>
                    <a:pt x="583" y="342"/>
                  </a:lnTo>
                  <a:lnTo>
                    <a:pt x="583" y="342"/>
                  </a:lnTo>
                  <a:lnTo>
                    <a:pt x="583" y="342"/>
                  </a:lnTo>
                  <a:lnTo>
                    <a:pt x="583" y="342"/>
                  </a:lnTo>
                  <a:lnTo>
                    <a:pt x="583" y="342"/>
                  </a:lnTo>
                  <a:lnTo>
                    <a:pt x="582" y="342"/>
                  </a:lnTo>
                  <a:lnTo>
                    <a:pt x="582" y="342"/>
                  </a:lnTo>
                  <a:lnTo>
                    <a:pt x="582" y="342"/>
                  </a:lnTo>
                  <a:lnTo>
                    <a:pt x="582" y="342"/>
                  </a:lnTo>
                  <a:lnTo>
                    <a:pt x="582" y="342"/>
                  </a:lnTo>
                  <a:lnTo>
                    <a:pt x="582" y="342"/>
                  </a:lnTo>
                  <a:lnTo>
                    <a:pt x="582" y="342"/>
                  </a:lnTo>
                  <a:lnTo>
                    <a:pt x="581" y="342"/>
                  </a:lnTo>
                  <a:lnTo>
                    <a:pt x="581" y="342"/>
                  </a:lnTo>
                  <a:lnTo>
                    <a:pt x="581" y="342"/>
                  </a:lnTo>
                  <a:lnTo>
                    <a:pt x="581" y="342"/>
                  </a:lnTo>
                  <a:lnTo>
                    <a:pt x="581" y="342"/>
                  </a:lnTo>
                  <a:lnTo>
                    <a:pt x="581" y="342"/>
                  </a:lnTo>
                  <a:lnTo>
                    <a:pt x="581" y="342"/>
                  </a:lnTo>
                  <a:lnTo>
                    <a:pt x="580" y="342"/>
                  </a:lnTo>
                  <a:lnTo>
                    <a:pt x="580" y="342"/>
                  </a:lnTo>
                  <a:lnTo>
                    <a:pt x="580" y="342"/>
                  </a:lnTo>
                  <a:lnTo>
                    <a:pt x="580" y="342"/>
                  </a:lnTo>
                  <a:lnTo>
                    <a:pt x="580" y="342"/>
                  </a:lnTo>
                  <a:lnTo>
                    <a:pt x="580" y="342"/>
                  </a:lnTo>
                  <a:lnTo>
                    <a:pt x="580" y="342"/>
                  </a:lnTo>
                  <a:lnTo>
                    <a:pt x="579" y="342"/>
                  </a:lnTo>
                  <a:lnTo>
                    <a:pt x="579" y="342"/>
                  </a:lnTo>
                  <a:lnTo>
                    <a:pt x="579" y="342"/>
                  </a:lnTo>
                  <a:lnTo>
                    <a:pt x="579" y="342"/>
                  </a:lnTo>
                  <a:lnTo>
                    <a:pt x="579" y="342"/>
                  </a:lnTo>
                  <a:lnTo>
                    <a:pt x="579" y="342"/>
                  </a:lnTo>
                  <a:lnTo>
                    <a:pt x="578" y="342"/>
                  </a:lnTo>
                  <a:lnTo>
                    <a:pt x="578" y="342"/>
                  </a:lnTo>
                  <a:lnTo>
                    <a:pt x="578" y="342"/>
                  </a:lnTo>
                  <a:lnTo>
                    <a:pt x="578" y="343"/>
                  </a:lnTo>
                  <a:close/>
                  <a:moveTo>
                    <a:pt x="600" y="343"/>
                  </a:moveTo>
                  <a:lnTo>
                    <a:pt x="600" y="343"/>
                  </a:lnTo>
                  <a:lnTo>
                    <a:pt x="600" y="343"/>
                  </a:lnTo>
                  <a:lnTo>
                    <a:pt x="600" y="343"/>
                  </a:lnTo>
                  <a:lnTo>
                    <a:pt x="600" y="343"/>
                  </a:lnTo>
                  <a:lnTo>
                    <a:pt x="600" y="343"/>
                  </a:lnTo>
                  <a:lnTo>
                    <a:pt x="600" y="343"/>
                  </a:lnTo>
                  <a:lnTo>
                    <a:pt x="601" y="343"/>
                  </a:lnTo>
                  <a:lnTo>
                    <a:pt x="601" y="343"/>
                  </a:lnTo>
                  <a:lnTo>
                    <a:pt x="601" y="343"/>
                  </a:lnTo>
                  <a:lnTo>
                    <a:pt x="601" y="343"/>
                  </a:lnTo>
                  <a:lnTo>
                    <a:pt x="601" y="343"/>
                  </a:lnTo>
                  <a:lnTo>
                    <a:pt x="601" y="343"/>
                  </a:lnTo>
                  <a:lnTo>
                    <a:pt x="601" y="343"/>
                  </a:lnTo>
                  <a:lnTo>
                    <a:pt x="602" y="343"/>
                  </a:lnTo>
                  <a:lnTo>
                    <a:pt x="602" y="343"/>
                  </a:lnTo>
                  <a:lnTo>
                    <a:pt x="602" y="343"/>
                  </a:lnTo>
                  <a:lnTo>
                    <a:pt x="602" y="343"/>
                  </a:lnTo>
                  <a:lnTo>
                    <a:pt x="602" y="343"/>
                  </a:lnTo>
                  <a:lnTo>
                    <a:pt x="602" y="343"/>
                  </a:lnTo>
                  <a:lnTo>
                    <a:pt x="602" y="343"/>
                  </a:lnTo>
                  <a:lnTo>
                    <a:pt x="603" y="343"/>
                  </a:lnTo>
                  <a:lnTo>
                    <a:pt x="603" y="343"/>
                  </a:lnTo>
                  <a:lnTo>
                    <a:pt x="603" y="343"/>
                  </a:lnTo>
                  <a:lnTo>
                    <a:pt x="603" y="343"/>
                  </a:lnTo>
                  <a:lnTo>
                    <a:pt x="603" y="343"/>
                  </a:lnTo>
                  <a:lnTo>
                    <a:pt x="603" y="343"/>
                  </a:lnTo>
                  <a:lnTo>
                    <a:pt x="603" y="343"/>
                  </a:lnTo>
                  <a:lnTo>
                    <a:pt x="604" y="343"/>
                  </a:lnTo>
                  <a:lnTo>
                    <a:pt x="604" y="343"/>
                  </a:lnTo>
                  <a:lnTo>
                    <a:pt x="604" y="343"/>
                  </a:lnTo>
                  <a:lnTo>
                    <a:pt x="604" y="343"/>
                  </a:lnTo>
                  <a:lnTo>
                    <a:pt x="604" y="343"/>
                  </a:lnTo>
                  <a:lnTo>
                    <a:pt x="604" y="343"/>
                  </a:lnTo>
                  <a:lnTo>
                    <a:pt x="605" y="343"/>
                  </a:lnTo>
                  <a:lnTo>
                    <a:pt x="605" y="343"/>
                  </a:lnTo>
                  <a:lnTo>
                    <a:pt x="605" y="343"/>
                  </a:lnTo>
                  <a:lnTo>
                    <a:pt x="605" y="343"/>
                  </a:lnTo>
                  <a:lnTo>
                    <a:pt x="605" y="343"/>
                  </a:lnTo>
                  <a:lnTo>
                    <a:pt x="605" y="343"/>
                  </a:lnTo>
                  <a:lnTo>
                    <a:pt x="605" y="343"/>
                  </a:lnTo>
                  <a:lnTo>
                    <a:pt x="606" y="343"/>
                  </a:lnTo>
                  <a:lnTo>
                    <a:pt x="606" y="343"/>
                  </a:lnTo>
                  <a:lnTo>
                    <a:pt x="606" y="343"/>
                  </a:lnTo>
                  <a:lnTo>
                    <a:pt x="606" y="343"/>
                  </a:lnTo>
                  <a:lnTo>
                    <a:pt x="606" y="343"/>
                  </a:lnTo>
                  <a:lnTo>
                    <a:pt x="606" y="343"/>
                  </a:lnTo>
                  <a:lnTo>
                    <a:pt x="606" y="343"/>
                  </a:lnTo>
                  <a:lnTo>
                    <a:pt x="607" y="343"/>
                  </a:lnTo>
                  <a:lnTo>
                    <a:pt x="607" y="343"/>
                  </a:lnTo>
                  <a:lnTo>
                    <a:pt x="607" y="343"/>
                  </a:lnTo>
                  <a:lnTo>
                    <a:pt x="607" y="343"/>
                  </a:lnTo>
                  <a:lnTo>
                    <a:pt x="607" y="343"/>
                  </a:lnTo>
                  <a:lnTo>
                    <a:pt x="607" y="343"/>
                  </a:lnTo>
                  <a:lnTo>
                    <a:pt x="607" y="343"/>
                  </a:lnTo>
                  <a:lnTo>
                    <a:pt x="608" y="343"/>
                  </a:lnTo>
                  <a:lnTo>
                    <a:pt x="608" y="343"/>
                  </a:lnTo>
                  <a:lnTo>
                    <a:pt x="608" y="343"/>
                  </a:lnTo>
                  <a:lnTo>
                    <a:pt x="608" y="343"/>
                  </a:lnTo>
                  <a:lnTo>
                    <a:pt x="608" y="343"/>
                  </a:lnTo>
                  <a:lnTo>
                    <a:pt x="608" y="343"/>
                  </a:lnTo>
                  <a:lnTo>
                    <a:pt x="608" y="343"/>
                  </a:lnTo>
                  <a:lnTo>
                    <a:pt x="609" y="343"/>
                  </a:lnTo>
                  <a:lnTo>
                    <a:pt x="609" y="343"/>
                  </a:lnTo>
                  <a:lnTo>
                    <a:pt x="609" y="343"/>
                  </a:lnTo>
                  <a:lnTo>
                    <a:pt x="609" y="343"/>
                  </a:lnTo>
                  <a:lnTo>
                    <a:pt x="609" y="343"/>
                  </a:lnTo>
                  <a:lnTo>
                    <a:pt x="609" y="343"/>
                  </a:lnTo>
                  <a:lnTo>
                    <a:pt x="609" y="343"/>
                  </a:lnTo>
                  <a:lnTo>
                    <a:pt x="610" y="343"/>
                  </a:lnTo>
                  <a:lnTo>
                    <a:pt x="610" y="343"/>
                  </a:lnTo>
                  <a:lnTo>
                    <a:pt x="610" y="343"/>
                  </a:lnTo>
                  <a:lnTo>
                    <a:pt x="610" y="343"/>
                  </a:lnTo>
                  <a:lnTo>
                    <a:pt x="610" y="343"/>
                  </a:lnTo>
                  <a:lnTo>
                    <a:pt x="610" y="343"/>
                  </a:lnTo>
                  <a:lnTo>
                    <a:pt x="610" y="343"/>
                  </a:lnTo>
                  <a:lnTo>
                    <a:pt x="611" y="343"/>
                  </a:lnTo>
                  <a:lnTo>
                    <a:pt x="611" y="343"/>
                  </a:lnTo>
                  <a:lnTo>
                    <a:pt x="611" y="343"/>
                  </a:lnTo>
                  <a:lnTo>
                    <a:pt x="611" y="343"/>
                  </a:lnTo>
                  <a:lnTo>
                    <a:pt x="611" y="343"/>
                  </a:lnTo>
                  <a:lnTo>
                    <a:pt x="611" y="343"/>
                  </a:lnTo>
                  <a:lnTo>
                    <a:pt x="611" y="343"/>
                  </a:lnTo>
                  <a:lnTo>
                    <a:pt x="612" y="343"/>
                  </a:lnTo>
                  <a:lnTo>
                    <a:pt x="612" y="343"/>
                  </a:lnTo>
                  <a:lnTo>
                    <a:pt x="612" y="343"/>
                  </a:lnTo>
                  <a:lnTo>
                    <a:pt x="612" y="343"/>
                  </a:lnTo>
                  <a:lnTo>
                    <a:pt x="612" y="343"/>
                  </a:lnTo>
                  <a:lnTo>
                    <a:pt x="612" y="343"/>
                  </a:lnTo>
                  <a:lnTo>
                    <a:pt x="613" y="343"/>
                  </a:lnTo>
                  <a:lnTo>
                    <a:pt x="613" y="343"/>
                  </a:lnTo>
                  <a:lnTo>
                    <a:pt x="613" y="343"/>
                  </a:lnTo>
                  <a:lnTo>
                    <a:pt x="613" y="343"/>
                  </a:lnTo>
                  <a:lnTo>
                    <a:pt x="613" y="342"/>
                  </a:lnTo>
                  <a:lnTo>
                    <a:pt x="613" y="342"/>
                  </a:lnTo>
                  <a:lnTo>
                    <a:pt x="613" y="342"/>
                  </a:lnTo>
                  <a:lnTo>
                    <a:pt x="613" y="342"/>
                  </a:lnTo>
                  <a:lnTo>
                    <a:pt x="612" y="342"/>
                  </a:lnTo>
                  <a:lnTo>
                    <a:pt x="612" y="342"/>
                  </a:lnTo>
                  <a:lnTo>
                    <a:pt x="612" y="342"/>
                  </a:lnTo>
                  <a:lnTo>
                    <a:pt x="612" y="342"/>
                  </a:lnTo>
                  <a:lnTo>
                    <a:pt x="612" y="342"/>
                  </a:lnTo>
                  <a:lnTo>
                    <a:pt x="612" y="342"/>
                  </a:lnTo>
                  <a:lnTo>
                    <a:pt x="611" y="342"/>
                  </a:lnTo>
                  <a:lnTo>
                    <a:pt x="611" y="342"/>
                  </a:lnTo>
                  <a:lnTo>
                    <a:pt x="611" y="342"/>
                  </a:lnTo>
                  <a:lnTo>
                    <a:pt x="611" y="342"/>
                  </a:lnTo>
                  <a:lnTo>
                    <a:pt x="611" y="342"/>
                  </a:lnTo>
                  <a:lnTo>
                    <a:pt x="611" y="342"/>
                  </a:lnTo>
                  <a:lnTo>
                    <a:pt x="611" y="342"/>
                  </a:lnTo>
                  <a:lnTo>
                    <a:pt x="610" y="342"/>
                  </a:lnTo>
                  <a:lnTo>
                    <a:pt x="610" y="342"/>
                  </a:lnTo>
                  <a:lnTo>
                    <a:pt x="610" y="342"/>
                  </a:lnTo>
                  <a:lnTo>
                    <a:pt x="610" y="342"/>
                  </a:lnTo>
                  <a:lnTo>
                    <a:pt x="610" y="342"/>
                  </a:lnTo>
                  <a:lnTo>
                    <a:pt x="610" y="342"/>
                  </a:lnTo>
                  <a:lnTo>
                    <a:pt x="610" y="342"/>
                  </a:lnTo>
                  <a:lnTo>
                    <a:pt x="609" y="342"/>
                  </a:lnTo>
                  <a:lnTo>
                    <a:pt x="609" y="342"/>
                  </a:lnTo>
                  <a:lnTo>
                    <a:pt x="609" y="342"/>
                  </a:lnTo>
                  <a:lnTo>
                    <a:pt x="609" y="342"/>
                  </a:lnTo>
                  <a:lnTo>
                    <a:pt x="609" y="342"/>
                  </a:lnTo>
                  <a:lnTo>
                    <a:pt x="609" y="342"/>
                  </a:lnTo>
                  <a:lnTo>
                    <a:pt x="609" y="342"/>
                  </a:lnTo>
                  <a:lnTo>
                    <a:pt x="608" y="342"/>
                  </a:lnTo>
                  <a:lnTo>
                    <a:pt x="608" y="342"/>
                  </a:lnTo>
                  <a:lnTo>
                    <a:pt x="608" y="342"/>
                  </a:lnTo>
                  <a:lnTo>
                    <a:pt x="608" y="342"/>
                  </a:lnTo>
                  <a:lnTo>
                    <a:pt x="608" y="342"/>
                  </a:lnTo>
                  <a:lnTo>
                    <a:pt x="608" y="342"/>
                  </a:lnTo>
                  <a:lnTo>
                    <a:pt x="608" y="342"/>
                  </a:lnTo>
                  <a:lnTo>
                    <a:pt x="607" y="342"/>
                  </a:lnTo>
                  <a:lnTo>
                    <a:pt x="607" y="342"/>
                  </a:lnTo>
                  <a:lnTo>
                    <a:pt x="607" y="342"/>
                  </a:lnTo>
                  <a:lnTo>
                    <a:pt x="607" y="342"/>
                  </a:lnTo>
                  <a:lnTo>
                    <a:pt x="607" y="342"/>
                  </a:lnTo>
                  <a:lnTo>
                    <a:pt x="607" y="342"/>
                  </a:lnTo>
                  <a:lnTo>
                    <a:pt x="607" y="342"/>
                  </a:lnTo>
                  <a:lnTo>
                    <a:pt x="606" y="342"/>
                  </a:lnTo>
                  <a:lnTo>
                    <a:pt x="606" y="342"/>
                  </a:lnTo>
                  <a:lnTo>
                    <a:pt x="606" y="342"/>
                  </a:lnTo>
                  <a:lnTo>
                    <a:pt x="606" y="342"/>
                  </a:lnTo>
                  <a:lnTo>
                    <a:pt x="606" y="342"/>
                  </a:lnTo>
                  <a:lnTo>
                    <a:pt x="606" y="342"/>
                  </a:lnTo>
                  <a:lnTo>
                    <a:pt x="606" y="342"/>
                  </a:lnTo>
                  <a:lnTo>
                    <a:pt x="605" y="342"/>
                  </a:lnTo>
                  <a:lnTo>
                    <a:pt x="605" y="342"/>
                  </a:lnTo>
                  <a:lnTo>
                    <a:pt x="605" y="342"/>
                  </a:lnTo>
                  <a:lnTo>
                    <a:pt x="605" y="342"/>
                  </a:lnTo>
                  <a:lnTo>
                    <a:pt x="605" y="342"/>
                  </a:lnTo>
                  <a:lnTo>
                    <a:pt x="605" y="342"/>
                  </a:lnTo>
                  <a:lnTo>
                    <a:pt x="605" y="342"/>
                  </a:lnTo>
                  <a:lnTo>
                    <a:pt x="604" y="342"/>
                  </a:lnTo>
                  <a:lnTo>
                    <a:pt x="604" y="342"/>
                  </a:lnTo>
                  <a:lnTo>
                    <a:pt x="604" y="342"/>
                  </a:lnTo>
                  <a:lnTo>
                    <a:pt x="604" y="342"/>
                  </a:lnTo>
                  <a:lnTo>
                    <a:pt x="604" y="342"/>
                  </a:lnTo>
                  <a:lnTo>
                    <a:pt x="604" y="342"/>
                  </a:lnTo>
                  <a:lnTo>
                    <a:pt x="603" y="342"/>
                  </a:lnTo>
                  <a:lnTo>
                    <a:pt x="603" y="342"/>
                  </a:lnTo>
                  <a:lnTo>
                    <a:pt x="603" y="342"/>
                  </a:lnTo>
                  <a:lnTo>
                    <a:pt x="603" y="342"/>
                  </a:lnTo>
                  <a:lnTo>
                    <a:pt x="603" y="342"/>
                  </a:lnTo>
                  <a:lnTo>
                    <a:pt x="603" y="342"/>
                  </a:lnTo>
                  <a:lnTo>
                    <a:pt x="603" y="342"/>
                  </a:lnTo>
                  <a:lnTo>
                    <a:pt x="602" y="342"/>
                  </a:lnTo>
                  <a:lnTo>
                    <a:pt x="602" y="342"/>
                  </a:lnTo>
                  <a:lnTo>
                    <a:pt x="602" y="342"/>
                  </a:lnTo>
                  <a:lnTo>
                    <a:pt x="602" y="342"/>
                  </a:lnTo>
                  <a:lnTo>
                    <a:pt x="602" y="342"/>
                  </a:lnTo>
                  <a:lnTo>
                    <a:pt x="602" y="342"/>
                  </a:lnTo>
                  <a:lnTo>
                    <a:pt x="602" y="342"/>
                  </a:lnTo>
                  <a:lnTo>
                    <a:pt x="601" y="342"/>
                  </a:lnTo>
                  <a:lnTo>
                    <a:pt x="601" y="342"/>
                  </a:lnTo>
                  <a:lnTo>
                    <a:pt x="601" y="342"/>
                  </a:lnTo>
                  <a:lnTo>
                    <a:pt x="601" y="342"/>
                  </a:lnTo>
                  <a:lnTo>
                    <a:pt x="601" y="342"/>
                  </a:lnTo>
                  <a:lnTo>
                    <a:pt x="601" y="342"/>
                  </a:lnTo>
                  <a:lnTo>
                    <a:pt x="601" y="342"/>
                  </a:lnTo>
                  <a:lnTo>
                    <a:pt x="600" y="342"/>
                  </a:lnTo>
                  <a:lnTo>
                    <a:pt x="600" y="342"/>
                  </a:lnTo>
                  <a:lnTo>
                    <a:pt x="600" y="342"/>
                  </a:lnTo>
                  <a:lnTo>
                    <a:pt x="600" y="342"/>
                  </a:lnTo>
                  <a:lnTo>
                    <a:pt x="600" y="342"/>
                  </a:lnTo>
                  <a:lnTo>
                    <a:pt x="600" y="342"/>
                  </a:lnTo>
                  <a:lnTo>
                    <a:pt x="600" y="342"/>
                  </a:lnTo>
                  <a:lnTo>
                    <a:pt x="600" y="343"/>
                  </a:lnTo>
                  <a:close/>
                  <a:moveTo>
                    <a:pt x="621" y="343"/>
                  </a:moveTo>
                  <a:lnTo>
                    <a:pt x="621" y="343"/>
                  </a:lnTo>
                  <a:lnTo>
                    <a:pt x="621" y="343"/>
                  </a:lnTo>
                  <a:lnTo>
                    <a:pt x="622" y="343"/>
                  </a:lnTo>
                  <a:lnTo>
                    <a:pt x="622" y="343"/>
                  </a:lnTo>
                  <a:lnTo>
                    <a:pt x="622" y="343"/>
                  </a:lnTo>
                  <a:lnTo>
                    <a:pt x="622" y="343"/>
                  </a:lnTo>
                  <a:lnTo>
                    <a:pt x="622" y="343"/>
                  </a:lnTo>
                  <a:lnTo>
                    <a:pt x="622" y="343"/>
                  </a:lnTo>
                  <a:lnTo>
                    <a:pt x="622" y="343"/>
                  </a:lnTo>
                  <a:lnTo>
                    <a:pt x="623" y="343"/>
                  </a:lnTo>
                  <a:lnTo>
                    <a:pt x="623" y="343"/>
                  </a:lnTo>
                  <a:lnTo>
                    <a:pt x="623" y="343"/>
                  </a:lnTo>
                  <a:lnTo>
                    <a:pt x="623" y="343"/>
                  </a:lnTo>
                  <a:lnTo>
                    <a:pt x="623" y="343"/>
                  </a:lnTo>
                  <a:lnTo>
                    <a:pt x="623" y="343"/>
                  </a:lnTo>
                  <a:lnTo>
                    <a:pt x="623" y="343"/>
                  </a:lnTo>
                  <a:lnTo>
                    <a:pt x="624" y="343"/>
                  </a:lnTo>
                  <a:lnTo>
                    <a:pt x="624" y="343"/>
                  </a:lnTo>
                  <a:lnTo>
                    <a:pt x="624" y="343"/>
                  </a:lnTo>
                  <a:lnTo>
                    <a:pt x="624" y="343"/>
                  </a:lnTo>
                  <a:lnTo>
                    <a:pt x="624" y="343"/>
                  </a:lnTo>
                  <a:lnTo>
                    <a:pt x="624" y="343"/>
                  </a:lnTo>
                  <a:lnTo>
                    <a:pt x="624" y="343"/>
                  </a:lnTo>
                  <a:lnTo>
                    <a:pt x="625" y="343"/>
                  </a:lnTo>
                  <a:lnTo>
                    <a:pt x="625" y="343"/>
                  </a:lnTo>
                  <a:lnTo>
                    <a:pt x="625" y="343"/>
                  </a:lnTo>
                  <a:lnTo>
                    <a:pt x="625" y="343"/>
                  </a:lnTo>
                  <a:lnTo>
                    <a:pt x="625" y="343"/>
                  </a:lnTo>
                  <a:lnTo>
                    <a:pt x="625" y="343"/>
                  </a:lnTo>
                  <a:lnTo>
                    <a:pt x="625" y="343"/>
                  </a:lnTo>
                  <a:lnTo>
                    <a:pt x="626" y="343"/>
                  </a:lnTo>
                  <a:lnTo>
                    <a:pt x="626" y="343"/>
                  </a:lnTo>
                  <a:lnTo>
                    <a:pt x="626" y="343"/>
                  </a:lnTo>
                  <a:lnTo>
                    <a:pt x="626" y="343"/>
                  </a:lnTo>
                  <a:lnTo>
                    <a:pt x="626" y="343"/>
                  </a:lnTo>
                  <a:lnTo>
                    <a:pt x="626" y="343"/>
                  </a:lnTo>
                  <a:lnTo>
                    <a:pt x="626" y="343"/>
                  </a:lnTo>
                  <a:lnTo>
                    <a:pt x="627" y="343"/>
                  </a:lnTo>
                  <a:lnTo>
                    <a:pt x="627" y="343"/>
                  </a:lnTo>
                  <a:lnTo>
                    <a:pt x="627" y="343"/>
                  </a:lnTo>
                  <a:lnTo>
                    <a:pt x="627" y="343"/>
                  </a:lnTo>
                  <a:lnTo>
                    <a:pt x="627" y="343"/>
                  </a:lnTo>
                  <a:lnTo>
                    <a:pt x="627" y="343"/>
                  </a:lnTo>
                  <a:lnTo>
                    <a:pt x="627" y="343"/>
                  </a:lnTo>
                  <a:lnTo>
                    <a:pt x="628" y="343"/>
                  </a:lnTo>
                  <a:lnTo>
                    <a:pt x="628" y="343"/>
                  </a:lnTo>
                  <a:lnTo>
                    <a:pt x="628" y="343"/>
                  </a:lnTo>
                  <a:lnTo>
                    <a:pt x="628" y="343"/>
                  </a:lnTo>
                  <a:lnTo>
                    <a:pt x="628" y="343"/>
                  </a:lnTo>
                  <a:lnTo>
                    <a:pt x="628" y="343"/>
                  </a:lnTo>
                  <a:lnTo>
                    <a:pt x="628" y="343"/>
                  </a:lnTo>
                  <a:lnTo>
                    <a:pt x="629" y="343"/>
                  </a:lnTo>
                  <a:lnTo>
                    <a:pt x="629" y="343"/>
                  </a:lnTo>
                  <a:lnTo>
                    <a:pt x="629" y="343"/>
                  </a:lnTo>
                  <a:lnTo>
                    <a:pt x="629" y="343"/>
                  </a:lnTo>
                  <a:lnTo>
                    <a:pt x="629" y="343"/>
                  </a:lnTo>
                  <a:lnTo>
                    <a:pt x="629" y="343"/>
                  </a:lnTo>
                  <a:lnTo>
                    <a:pt x="629" y="343"/>
                  </a:lnTo>
                  <a:lnTo>
                    <a:pt x="630" y="343"/>
                  </a:lnTo>
                  <a:lnTo>
                    <a:pt x="630" y="343"/>
                  </a:lnTo>
                  <a:lnTo>
                    <a:pt x="630" y="343"/>
                  </a:lnTo>
                  <a:lnTo>
                    <a:pt x="630" y="343"/>
                  </a:lnTo>
                  <a:lnTo>
                    <a:pt x="630" y="343"/>
                  </a:lnTo>
                  <a:lnTo>
                    <a:pt x="630" y="343"/>
                  </a:lnTo>
                  <a:lnTo>
                    <a:pt x="631" y="343"/>
                  </a:lnTo>
                  <a:lnTo>
                    <a:pt x="631" y="343"/>
                  </a:lnTo>
                  <a:lnTo>
                    <a:pt x="631" y="343"/>
                  </a:lnTo>
                  <a:lnTo>
                    <a:pt x="631" y="343"/>
                  </a:lnTo>
                  <a:lnTo>
                    <a:pt x="631" y="343"/>
                  </a:lnTo>
                  <a:lnTo>
                    <a:pt x="631" y="343"/>
                  </a:lnTo>
                  <a:lnTo>
                    <a:pt x="631" y="343"/>
                  </a:lnTo>
                  <a:lnTo>
                    <a:pt x="632" y="343"/>
                  </a:lnTo>
                  <a:lnTo>
                    <a:pt x="632" y="343"/>
                  </a:lnTo>
                  <a:lnTo>
                    <a:pt x="632" y="343"/>
                  </a:lnTo>
                  <a:lnTo>
                    <a:pt x="632" y="343"/>
                  </a:lnTo>
                  <a:lnTo>
                    <a:pt x="632" y="343"/>
                  </a:lnTo>
                  <a:lnTo>
                    <a:pt x="632" y="343"/>
                  </a:lnTo>
                  <a:lnTo>
                    <a:pt x="632" y="343"/>
                  </a:lnTo>
                  <a:lnTo>
                    <a:pt x="633" y="343"/>
                  </a:lnTo>
                  <a:lnTo>
                    <a:pt x="633" y="343"/>
                  </a:lnTo>
                  <a:lnTo>
                    <a:pt x="633" y="343"/>
                  </a:lnTo>
                  <a:lnTo>
                    <a:pt x="633" y="343"/>
                  </a:lnTo>
                  <a:lnTo>
                    <a:pt x="633" y="343"/>
                  </a:lnTo>
                  <a:lnTo>
                    <a:pt x="633" y="343"/>
                  </a:lnTo>
                  <a:lnTo>
                    <a:pt x="633" y="343"/>
                  </a:lnTo>
                  <a:lnTo>
                    <a:pt x="634" y="343"/>
                  </a:lnTo>
                  <a:lnTo>
                    <a:pt x="634" y="343"/>
                  </a:lnTo>
                  <a:lnTo>
                    <a:pt x="634" y="343"/>
                  </a:lnTo>
                  <a:lnTo>
                    <a:pt x="634" y="343"/>
                  </a:lnTo>
                  <a:lnTo>
                    <a:pt x="634" y="343"/>
                  </a:lnTo>
                  <a:lnTo>
                    <a:pt x="634" y="343"/>
                  </a:lnTo>
                  <a:lnTo>
                    <a:pt x="634" y="343"/>
                  </a:lnTo>
                  <a:lnTo>
                    <a:pt x="634" y="342"/>
                  </a:lnTo>
                  <a:lnTo>
                    <a:pt x="634" y="342"/>
                  </a:lnTo>
                  <a:lnTo>
                    <a:pt x="634" y="342"/>
                  </a:lnTo>
                  <a:lnTo>
                    <a:pt x="634" y="342"/>
                  </a:lnTo>
                  <a:lnTo>
                    <a:pt x="634" y="342"/>
                  </a:lnTo>
                  <a:lnTo>
                    <a:pt x="634" y="342"/>
                  </a:lnTo>
                  <a:lnTo>
                    <a:pt x="634" y="342"/>
                  </a:lnTo>
                  <a:lnTo>
                    <a:pt x="633" y="342"/>
                  </a:lnTo>
                  <a:lnTo>
                    <a:pt x="633" y="342"/>
                  </a:lnTo>
                  <a:lnTo>
                    <a:pt x="633" y="342"/>
                  </a:lnTo>
                  <a:lnTo>
                    <a:pt x="633" y="342"/>
                  </a:lnTo>
                  <a:lnTo>
                    <a:pt x="633" y="342"/>
                  </a:lnTo>
                  <a:lnTo>
                    <a:pt x="633" y="342"/>
                  </a:lnTo>
                  <a:lnTo>
                    <a:pt x="633" y="342"/>
                  </a:lnTo>
                  <a:lnTo>
                    <a:pt x="632" y="342"/>
                  </a:lnTo>
                  <a:lnTo>
                    <a:pt x="632" y="342"/>
                  </a:lnTo>
                  <a:lnTo>
                    <a:pt x="632" y="342"/>
                  </a:lnTo>
                  <a:lnTo>
                    <a:pt x="632" y="342"/>
                  </a:lnTo>
                  <a:lnTo>
                    <a:pt x="632" y="342"/>
                  </a:lnTo>
                  <a:lnTo>
                    <a:pt x="632" y="342"/>
                  </a:lnTo>
                  <a:lnTo>
                    <a:pt x="632" y="342"/>
                  </a:lnTo>
                  <a:lnTo>
                    <a:pt x="631" y="342"/>
                  </a:lnTo>
                  <a:lnTo>
                    <a:pt x="631" y="342"/>
                  </a:lnTo>
                  <a:lnTo>
                    <a:pt x="631" y="342"/>
                  </a:lnTo>
                  <a:lnTo>
                    <a:pt x="631" y="342"/>
                  </a:lnTo>
                  <a:lnTo>
                    <a:pt x="631" y="342"/>
                  </a:lnTo>
                  <a:lnTo>
                    <a:pt x="631" y="342"/>
                  </a:lnTo>
                  <a:lnTo>
                    <a:pt x="631" y="342"/>
                  </a:lnTo>
                  <a:lnTo>
                    <a:pt x="630" y="342"/>
                  </a:lnTo>
                  <a:lnTo>
                    <a:pt x="630" y="342"/>
                  </a:lnTo>
                  <a:lnTo>
                    <a:pt x="630" y="342"/>
                  </a:lnTo>
                  <a:lnTo>
                    <a:pt x="630" y="342"/>
                  </a:lnTo>
                  <a:lnTo>
                    <a:pt x="630" y="342"/>
                  </a:lnTo>
                  <a:lnTo>
                    <a:pt x="630" y="342"/>
                  </a:lnTo>
                  <a:lnTo>
                    <a:pt x="629" y="342"/>
                  </a:lnTo>
                  <a:lnTo>
                    <a:pt x="629" y="342"/>
                  </a:lnTo>
                  <a:lnTo>
                    <a:pt x="629" y="342"/>
                  </a:lnTo>
                  <a:lnTo>
                    <a:pt x="629" y="342"/>
                  </a:lnTo>
                  <a:lnTo>
                    <a:pt x="629" y="342"/>
                  </a:lnTo>
                  <a:lnTo>
                    <a:pt x="629" y="342"/>
                  </a:lnTo>
                  <a:lnTo>
                    <a:pt x="629" y="342"/>
                  </a:lnTo>
                  <a:lnTo>
                    <a:pt x="628" y="342"/>
                  </a:lnTo>
                  <a:lnTo>
                    <a:pt x="628" y="342"/>
                  </a:lnTo>
                  <a:lnTo>
                    <a:pt x="628" y="342"/>
                  </a:lnTo>
                  <a:lnTo>
                    <a:pt x="628" y="342"/>
                  </a:lnTo>
                  <a:lnTo>
                    <a:pt x="628" y="342"/>
                  </a:lnTo>
                  <a:lnTo>
                    <a:pt x="628" y="342"/>
                  </a:lnTo>
                  <a:lnTo>
                    <a:pt x="628" y="342"/>
                  </a:lnTo>
                  <a:lnTo>
                    <a:pt x="627" y="342"/>
                  </a:lnTo>
                  <a:lnTo>
                    <a:pt x="627" y="342"/>
                  </a:lnTo>
                  <a:lnTo>
                    <a:pt x="627" y="342"/>
                  </a:lnTo>
                  <a:lnTo>
                    <a:pt x="627" y="342"/>
                  </a:lnTo>
                  <a:lnTo>
                    <a:pt x="627" y="342"/>
                  </a:lnTo>
                  <a:lnTo>
                    <a:pt x="627" y="342"/>
                  </a:lnTo>
                  <a:lnTo>
                    <a:pt x="627" y="342"/>
                  </a:lnTo>
                  <a:lnTo>
                    <a:pt x="626" y="342"/>
                  </a:lnTo>
                  <a:lnTo>
                    <a:pt x="626" y="342"/>
                  </a:lnTo>
                  <a:lnTo>
                    <a:pt x="626" y="342"/>
                  </a:lnTo>
                  <a:lnTo>
                    <a:pt x="626" y="342"/>
                  </a:lnTo>
                  <a:lnTo>
                    <a:pt x="626" y="342"/>
                  </a:lnTo>
                  <a:lnTo>
                    <a:pt x="626" y="342"/>
                  </a:lnTo>
                  <a:lnTo>
                    <a:pt x="626" y="342"/>
                  </a:lnTo>
                  <a:lnTo>
                    <a:pt x="625" y="342"/>
                  </a:lnTo>
                  <a:lnTo>
                    <a:pt x="625" y="342"/>
                  </a:lnTo>
                  <a:lnTo>
                    <a:pt x="625" y="342"/>
                  </a:lnTo>
                  <a:lnTo>
                    <a:pt x="625" y="342"/>
                  </a:lnTo>
                  <a:lnTo>
                    <a:pt x="625" y="342"/>
                  </a:lnTo>
                  <a:lnTo>
                    <a:pt x="625" y="342"/>
                  </a:lnTo>
                  <a:lnTo>
                    <a:pt x="625" y="342"/>
                  </a:lnTo>
                  <a:lnTo>
                    <a:pt x="624" y="342"/>
                  </a:lnTo>
                  <a:lnTo>
                    <a:pt x="624" y="342"/>
                  </a:lnTo>
                  <a:lnTo>
                    <a:pt x="624" y="342"/>
                  </a:lnTo>
                  <a:lnTo>
                    <a:pt x="624" y="342"/>
                  </a:lnTo>
                  <a:lnTo>
                    <a:pt x="624" y="342"/>
                  </a:lnTo>
                  <a:lnTo>
                    <a:pt x="624" y="342"/>
                  </a:lnTo>
                  <a:lnTo>
                    <a:pt x="624" y="342"/>
                  </a:lnTo>
                  <a:lnTo>
                    <a:pt x="623" y="342"/>
                  </a:lnTo>
                  <a:lnTo>
                    <a:pt x="623" y="342"/>
                  </a:lnTo>
                  <a:lnTo>
                    <a:pt x="623" y="342"/>
                  </a:lnTo>
                  <a:lnTo>
                    <a:pt x="623" y="342"/>
                  </a:lnTo>
                  <a:lnTo>
                    <a:pt x="623" y="342"/>
                  </a:lnTo>
                  <a:lnTo>
                    <a:pt x="623" y="342"/>
                  </a:lnTo>
                  <a:lnTo>
                    <a:pt x="623" y="342"/>
                  </a:lnTo>
                  <a:lnTo>
                    <a:pt x="622" y="342"/>
                  </a:lnTo>
                  <a:lnTo>
                    <a:pt x="622" y="342"/>
                  </a:lnTo>
                  <a:lnTo>
                    <a:pt x="622" y="342"/>
                  </a:lnTo>
                  <a:lnTo>
                    <a:pt x="622" y="342"/>
                  </a:lnTo>
                  <a:lnTo>
                    <a:pt x="622" y="342"/>
                  </a:lnTo>
                  <a:lnTo>
                    <a:pt x="622" y="342"/>
                  </a:lnTo>
                  <a:lnTo>
                    <a:pt x="622" y="342"/>
                  </a:lnTo>
                  <a:lnTo>
                    <a:pt x="621" y="342"/>
                  </a:lnTo>
                  <a:lnTo>
                    <a:pt x="621" y="342"/>
                  </a:lnTo>
                  <a:lnTo>
                    <a:pt x="621" y="342"/>
                  </a:lnTo>
                  <a:lnTo>
                    <a:pt x="621" y="343"/>
                  </a:lnTo>
                  <a:close/>
                  <a:moveTo>
                    <a:pt x="642" y="343"/>
                  </a:moveTo>
                  <a:lnTo>
                    <a:pt x="643" y="343"/>
                  </a:lnTo>
                  <a:lnTo>
                    <a:pt x="643" y="343"/>
                  </a:lnTo>
                  <a:lnTo>
                    <a:pt x="643" y="343"/>
                  </a:lnTo>
                  <a:lnTo>
                    <a:pt x="643" y="343"/>
                  </a:lnTo>
                  <a:lnTo>
                    <a:pt x="643" y="343"/>
                  </a:lnTo>
                  <a:lnTo>
                    <a:pt x="643" y="343"/>
                  </a:lnTo>
                  <a:lnTo>
                    <a:pt x="643" y="343"/>
                  </a:lnTo>
                  <a:lnTo>
                    <a:pt x="644" y="343"/>
                  </a:lnTo>
                  <a:lnTo>
                    <a:pt x="644" y="343"/>
                  </a:lnTo>
                  <a:lnTo>
                    <a:pt x="644" y="343"/>
                  </a:lnTo>
                  <a:lnTo>
                    <a:pt x="644" y="343"/>
                  </a:lnTo>
                  <a:lnTo>
                    <a:pt x="644" y="343"/>
                  </a:lnTo>
                  <a:lnTo>
                    <a:pt x="644" y="343"/>
                  </a:lnTo>
                  <a:lnTo>
                    <a:pt x="644" y="343"/>
                  </a:lnTo>
                  <a:lnTo>
                    <a:pt x="645" y="343"/>
                  </a:lnTo>
                  <a:lnTo>
                    <a:pt x="645" y="343"/>
                  </a:lnTo>
                  <a:lnTo>
                    <a:pt x="645" y="343"/>
                  </a:lnTo>
                  <a:lnTo>
                    <a:pt x="645" y="343"/>
                  </a:lnTo>
                  <a:lnTo>
                    <a:pt x="645" y="343"/>
                  </a:lnTo>
                  <a:lnTo>
                    <a:pt x="645" y="343"/>
                  </a:lnTo>
                  <a:lnTo>
                    <a:pt x="646" y="343"/>
                  </a:lnTo>
                  <a:lnTo>
                    <a:pt x="646" y="343"/>
                  </a:lnTo>
                  <a:lnTo>
                    <a:pt x="646" y="343"/>
                  </a:lnTo>
                  <a:lnTo>
                    <a:pt x="646" y="343"/>
                  </a:lnTo>
                  <a:lnTo>
                    <a:pt x="646" y="343"/>
                  </a:lnTo>
                  <a:lnTo>
                    <a:pt x="646" y="343"/>
                  </a:lnTo>
                  <a:lnTo>
                    <a:pt x="646" y="343"/>
                  </a:lnTo>
                  <a:lnTo>
                    <a:pt x="647" y="343"/>
                  </a:lnTo>
                  <a:lnTo>
                    <a:pt x="647" y="343"/>
                  </a:lnTo>
                  <a:lnTo>
                    <a:pt x="647" y="343"/>
                  </a:lnTo>
                  <a:lnTo>
                    <a:pt x="647" y="343"/>
                  </a:lnTo>
                  <a:lnTo>
                    <a:pt x="647" y="343"/>
                  </a:lnTo>
                  <a:lnTo>
                    <a:pt x="647" y="343"/>
                  </a:lnTo>
                  <a:lnTo>
                    <a:pt x="647" y="343"/>
                  </a:lnTo>
                  <a:lnTo>
                    <a:pt x="648" y="343"/>
                  </a:lnTo>
                  <a:lnTo>
                    <a:pt x="648" y="343"/>
                  </a:lnTo>
                  <a:lnTo>
                    <a:pt x="648" y="343"/>
                  </a:lnTo>
                  <a:lnTo>
                    <a:pt x="648" y="343"/>
                  </a:lnTo>
                  <a:lnTo>
                    <a:pt x="648" y="343"/>
                  </a:lnTo>
                  <a:lnTo>
                    <a:pt x="648" y="343"/>
                  </a:lnTo>
                  <a:lnTo>
                    <a:pt x="648" y="343"/>
                  </a:lnTo>
                  <a:lnTo>
                    <a:pt x="649" y="343"/>
                  </a:lnTo>
                  <a:lnTo>
                    <a:pt x="649" y="343"/>
                  </a:lnTo>
                  <a:lnTo>
                    <a:pt x="649" y="343"/>
                  </a:lnTo>
                  <a:lnTo>
                    <a:pt x="649" y="343"/>
                  </a:lnTo>
                  <a:lnTo>
                    <a:pt x="649" y="343"/>
                  </a:lnTo>
                  <a:lnTo>
                    <a:pt x="649" y="343"/>
                  </a:lnTo>
                  <a:lnTo>
                    <a:pt x="649" y="343"/>
                  </a:lnTo>
                  <a:lnTo>
                    <a:pt x="650" y="343"/>
                  </a:lnTo>
                  <a:lnTo>
                    <a:pt x="650" y="343"/>
                  </a:lnTo>
                  <a:lnTo>
                    <a:pt x="650" y="343"/>
                  </a:lnTo>
                  <a:lnTo>
                    <a:pt x="650" y="343"/>
                  </a:lnTo>
                  <a:lnTo>
                    <a:pt x="650" y="343"/>
                  </a:lnTo>
                  <a:lnTo>
                    <a:pt x="650" y="343"/>
                  </a:lnTo>
                  <a:lnTo>
                    <a:pt x="651" y="343"/>
                  </a:lnTo>
                  <a:lnTo>
                    <a:pt x="651" y="343"/>
                  </a:lnTo>
                  <a:lnTo>
                    <a:pt x="651" y="343"/>
                  </a:lnTo>
                  <a:lnTo>
                    <a:pt x="651" y="343"/>
                  </a:lnTo>
                  <a:lnTo>
                    <a:pt x="651" y="343"/>
                  </a:lnTo>
                  <a:lnTo>
                    <a:pt x="651" y="343"/>
                  </a:lnTo>
                  <a:lnTo>
                    <a:pt x="651" y="343"/>
                  </a:lnTo>
                  <a:lnTo>
                    <a:pt x="652" y="343"/>
                  </a:lnTo>
                  <a:lnTo>
                    <a:pt x="652" y="343"/>
                  </a:lnTo>
                  <a:lnTo>
                    <a:pt x="652" y="343"/>
                  </a:lnTo>
                  <a:lnTo>
                    <a:pt x="652" y="343"/>
                  </a:lnTo>
                  <a:lnTo>
                    <a:pt x="652" y="343"/>
                  </a:lnTo>
                  <a:lnTo>
                    <a:pt x="652" y="343"/>
                  </a:lnTo>
                  <a:lnTo>
                    <a:pt x="652" y="343"/>
                  </a:lnTo>
                  <a:lnTo>
                    <a:pt x="653" y="343"/>
                  </a:lnTo>
                  <a:lnTo>
                    <a:pt x="653" y="343"/>
                  </a:lnTo>
                  <a:lnTo>
                    <a:pt x="653" y="343"/>
                  </a:lnTo>
                  <a:lnTo>
                    <a:pt x="653" y="343"/>
                  </a:lnTo>
                  <a:lnTo>
                    <a:pt x="653" y="343"/>
                  </a:lnTo>
                  <a:lnTo>
                    <a:pt x="653" y="343"/>
                  </a:lnTo>
                  <a:lnTo>
                    <a:pt x="653" y="343"/>
                  </a:lnTo>
                  <a:lnTo>
                    <a:pt x="654" y="343"/>
                  </a:lnTo>
                  <a:lnTo>
                    <a:pt x="654" y="343"/>
                  </a:lnTo>
                  <a:lnTo>
                    <a:pt x="654" y="343"/>
                  </a:lnTo>
                  <a:lnTo>
                    <a:pt x="654" y="343"/>
                  </a:lnTo>
                  <a:lnTo>
                    <a:pt x="654" y="343"/>
                  </a:lnTo>
                  <a:lnTo>
                    <a:pt x="654" y="343"/>
                  </a:lnTo>
                  <a:lnTo>
                    <a:pt x="654" y="343"/>
                  </a:lnTo>
                  <a:lnTo>
                    <a:pt x="655" y="343"/>
                  </a:lnTo>
                  <a:lnTo>
                    <a:pt x="655" y="343"/>
                  </a:lnTo>
                  <a:lnTo>
                    <a:pt x="655" y="343"/>
                  </a:lnTo>
                  <a:lnTo>
                    <a:pt x="655" y="343"/>
                  </a:lnTo>
                  <a:lnTo>
                    <a:pt x="655" y="343"/>
                  </a:lnTo>
                  <a:lnTo>
                    <a:pt x="655" y="343"/>
                  </a:lnTo>
                  <a:lnTo>
                    <a:pt x="655" y="343"/>
                  </a:lnTo>
                  <a:lnTo>
                    <a:pt x="656" y="343"/>
                  </a:lnTo>
                  <a:lnTo>
                    <a:pt x="656" y="343"/>
                  </a:lnTo>
                  <a:lnTo>
                    <a:pt x="656" y="343"/>
                  </a:lnTo>
                  <a:lnTo>
                    <a:pt x="656" y="342"/>
                  </a:lnTo>
                  <a:lnTo>
                    <a:pt x="656" y="342"/>
                  </a:lnTo>
                  <a:lnTo>
                    <a:pt x="656" y="342"/>
                  </a:lnTo>
                  <a:lnTo>
                    <a:pt x="655" y="342"/>
                  </a:lnTo>
                  <a:lnTo>
                    <a:pt x="655" y="342"/>
                  </a:lnTo>
                  <a:lnTo>
                    <a:pt x="655" y="342"/>
                  </a:lnTo>
                  <a:lnTo>
                    <a:pt x="655" y="342"/>
                  </a:lnTo>
                  <a:lnTo>
                    <a:pt x="655" y="342"/>
                  </a:lnTo>
                  <a:lnTo>
                    <a:pt x="655" y="342"/>
                  </a:lnTo>
                  <a:lnTo>
                    <a:pt x="655" y="342"/>
                  </a:lnTo>
                  <a:lnTo>
                    <a:pt x="654" y="342"/>
                  </a:lnTo>
                  <a:lnTo>
                    <a:pt x="654" y="342"/>
                  </a:lnTo>
                  <a:lnTo>
                    <a:pt x="654" y="342"/>
                  </a:lnTo>
                  <a:lnTo>
                    <a:pt x="654" y="342"/>
                  </a:lnTo>
                  <a:lnTo>
                    <a:pt x="654" y="342"/>
                  </a:lnTo>
                  <a:lnTo>
                    <a:pt x="654" y="342"/>
                  </a:lnTo>
                  <a:lnTo>
                    <a:pt x="654" y="342"/>
                  </a:lnTo>
                  <a:lnTo>
                    <a:pt x="653" y="342"/>
                  </a:lnTo>
                  <a:lnTo>
                    <a:pt x="653" y="342"/>
                  </a:lnTo>
                  <a:lnTo>
                    <a:pt x="653" y="342"/>
                  </a:lnTo>
                  <a:lnTo>
                    <a:pt x="653" y="342"/>
                  </a:lnTo>
                  <a:lnTo>
                    <a:pt x="653" y="342"/>
                  </a:lnTo>
                  <a:lnTo>
                    <a:pt x="653" y="342"/>
                  </a:lnTo>
                  <a:lnTo>
                    <a:pt x="653" y="342"/>
                  </a:lnTo>
                  <a:lnTo>
                    <a:pt x="652" y="342"/>
                  </a:lnTo>
                  <a:lnTo>
                    <a:pt x="652" y="342"/>
                  </a:lnTo>
                  <a:lnTo>
                    <a:pt x="652" y="342"/>
                  </a:lnTo>
                  <a:lnTo>
                    <a:pt x="652" y="342"/>
                  </a:lnTo>
                  <a:lnTo>
                    <a:pt x="652" y="342"/>
                  </a:lnTo>
                  <a:lnTo>
                    <a:pt x="652" y="342"/>
                  </a:lnTo>
                  <a:lnTo>
                    <a:pt x="652" y="342"/>
                  </a:lnTo>
                  <a:lnTo>
                    <a:pt x="651" y="342"/>
                  </a:lnTo>
                  <a:lnTo>
                    <a:pt x="651" y="342"/>
                  </a:lnTo>
                  <a:lnTo>
                    <a:pt x="651" y="342"/>
                  </a:lnTo>
                  <a:lnTo>
                    <a:pt x="651" y="342"/>
                  </a:lnTo>
                  <a:lnTo>
                    <a:pt x="651" y="342"/>
                  </a:lnTo>
                  <a:lnTo>
                    <a:pt x="651" y="342"/>
                  </a:lnTo>
                  <a:lnTo>
                    <a:pt x="651" y="342"/>
                  </a:lnTo>
                  <a:lnTo>
                    <a:pt x="650" y="342"/>
                  </a:lnTo>
                  <a:lnTo>
                    <a:pt x="650" y="342"/>
                  </a:lnTo>
                  <a:lnTo>
                    <a:pt x="650" y="342"/>
                  </a:lnTo>
                  <a:lnTo>
                    <a:pt x="650" y="342"/>
                  </a:lnTo>
                  <a:lnTo>
                    <a:pt x="650" y="342"/>
                  </a:lnTo>
                  <a:lnTo>
                    <a:pt x="650" y="342"/>
                  </a:lnTo>
                  <a:lnTo>
                    <a:pt x="649" y="342"/>
                  </a:lnTo>
                  <a:lnTo>
                    <a:pt x="649" y="342"/>
                  </a:lnTo>
                  <a:lnTo>
                    <a:pt x="649" y="342"/>
                  </a:lnTo>
                  <a:lnTo>
                    <a:pt x="649" y="342"/>
                  </a:lnTo>
                  <a:lnTo>
                    <a:pt x="649" y="342"/>
                  </a:lnTo>
                  <a:lnTo>
                    <a:pt x="649" y="342"/>
                  </a:lnTo>
                  <a:lnTo>
                    <a:pt x="649" y="342"/>
                  </a:lnTo>
                  <a:lnTo>
                    <a:pt x="648" y="342"/>
                  </a:lnTo>
                  <a:lnTo>
                    <a:pt x="648" y="342"/>
                  </a:lnTo>
                  <a:lnTo>
                    <a:pt x="648" y="342"/>
                  </a:lnTo>
                  <a:lnTo>
                    <a:pt x="648" y="342"/>
                  </a:lnTo>
                  <a:lnTo>
                    <a:pt x="648" y="342"/>
                  </a:lnTo>
                  <a:lnTo>
                    <a:pt x="648" y="342"/>
                  </a:lnTo>
                  <a:lnTo>
                    <a:pt x="648" y="342"/>
                  </a:lnTo>
                  <a:lnTo>
                    <a:pt x="647" y="342"/>
                  </a:lnTo>
                  <a:lnTo>
                    <a:pt x="647" y="342"/>
                  </a:lnTo>
                  <a:lnTo>
                    <a:pt x="647" y="342"/>
                  </a:lnTo>
                  <a:lnTo>
                    <a:pt x="647" y="342"/>
                  </a:lnTo>
                  <a:lnTo>
                    <a:pt x="647" y="342"/>
                  </a:lnTo>
                  <a:lnTo>
                    <a:pt x="647" y="342"/>
                  </a:lnTo>
                  <a:lnTo>
                    <a:pt x="647" y="342"/>
                  </a:lnTo>
                  <a:lnTo>
                    <a:pt x="646" y="342"/>
                  </a:lnTo>
                  <a:lnTo>
                    <a:pt x="646" y="342"/>
                  </a:lnTo>
                  <a:lnTo>
                    <a:pt x="646" y="342"/>
                  </a:lnTo>
                  <a:lnTo>
                    <a:pt x="646" y="342"/>
                  </a:lnTo>
                  <a:lnTo>
                    <a:pt x="646" y="342"/>
                  </a:lnTo>
                  <a:lnTo>
                    <a:pt x="646" y="342"/>
                  </a:lnTo>
                  <a:lnTo>
                    <a:pt x="646" y="342"/>
                  </a:lnTo>
                  <a:lnTo>
                    <a:pt x="645" y="342"/>
                  </a:lnTo>
                  <a:lnTo>
                    <a:pt x="645" y="342"/>
                  </a:lnTo>
                  <a:lnTo>
                    <a:pt x="645" y="342"/>
                  </a:lnTo>
                  <a:lnTo>
                    <a:pt x="645" y="342"/>
                  </a:lnTo>
                  <a:lnTo>
                    <a:pt x="645" y="342"/>
                  </a:lnTo>
                  <a:lnTo>
                    <a:pt x="645" y="342"/>
                  </a:lnTo>
                  <a:lnTo>
                    <a:pt x="644" y="342"/>
                  </a:lnTo>
                  <a:lnTo>
                    <a:pt x="644" y="342"/>
                  </a:lnTo>
                  <a:lnTo>
                    <a:pt x="644" y="342"/>
                  </a:lnTo>
                  <a:lnTo>
                    <a:pt x="644" y="342"/>
                  </a:lnTo>
                  <a:lnTo>
                    <a:pt x="644" y="342"/>
                  </a:lnTo>
                  <a:lnTo>
                    <a:pt x="644" y="342"/>
                  </a:lnTo>
                  <a:lnTo>
                    <a:pt x="644" y="342"/>
                  </a:lnTo>
                  <a:lnTo>
                    <a:pt x="643" y="342"/>
                  </a:lnTo>
                  <a:lnTo>
                    <a:pt x="643" y="342"/>
                  </a:lnTo>
                  <a:lnTo>
                    <a:pt x="643" y="342"/>
                  </a:lnTo>
                  <a:lnTo>
                    <a:pt x="643" y="342"/>
                  </a:lnTo>
                  <a:lnTo>
                    <a:pt x="643" y="342"/>
                  </a:lnTo>
                  <a:lnTo>
                    <a:pt x="643" y="342"/>
                  </a:lnTo>
                  <a:lnTo>
                    <a:pt x="643" y="342"/>
                  </a:lnTo>
                  <a:lnTo>
                    <a:pt x="642" y="342"/>
                  </a:lnTo>
                  <a:lnTo>
                    <a:pt x="642" y="343"/>
                  </a:lnTo>
                  <a:close/>
                  <a:moveTo>
                    <a:pt x="664" y="343"/>
                  </a:moveTo>
                  <a:lnTo>
                    <a:pt x="664" y="343"/>
                  </a:lnTo>
                  <a:lnTo>
                    <a:pt x="664" y="343"/>
                  </a:lnTo>
                  <a:lnTo>
                    <a:pt x="664" y="343"/>
                  </a:lnTo>
                  <a:lnTo>
                    <a:pt x="664" y="343"/>
                  </a:lnTo>
                  <a:lnTo>
                    <a:pt x="665" y="343"/>
                  </a:lnTo>
                  <a:lnTo>
                    <a:pt x="665" y="343"/>
                  </a:lnTo>
                  <a:lnTo>
                    <a:pt x="665" y="343"/>
                  </a:lnTo>
                  <a:lnTo>
                    <a:pt x="665" y="343"/>
                  </a:lnTo>
                  <a:lnTo>
                    <a:pt x="665" y="343"/>
                  </a:lnTo>
                  <a:lnTo>
                    <a:pt x="665" y="343"/>
                  </a:lnTo>
                  <a:lnTo>
                    <a:pt x="665" y="343"/>
                  </a:lnTo>
                  <a:lnTo>
                    <a:pt x="666" y="343"/>
                  </a:lnTo>
                  <a:lnTo>
                    <a:pt x="666" y="343"/>
                  </a:lnTo>
                  <a:lnTo>
                    <a:pt x="666" y="343"/>
                  </a:lnTo>
                  <a:lnTo>
                    <a:pt x="666" y="343"/>
                  </a:lnTo>
                  <a:lnTo>
                    <a:pt x="666" y="343"/>
                  </a:lnTo>
                  <a:lnTo>
                    <a:pt x="666" y="343"/>
                  </a:lnTo>
                  <a:lnTo>
                    <a:pt x="666" y="343"/>
                  </a:lnTo>
                  <a:lnTo>
                    <a:pt x="667" y="343"/>
                  </a:lnTo>
                  <a:lnTo>
                    <a:pt x="667" y="343"/>
                  </a:lnTo>
                  <a:lnTo>
                    <a:pt x="667" y="343"/>
                  </a:lnTo>
                  <a:lnTo>
                    <a:pt x="667" y="343"/>
                  </a:lnTo>
                  <a:lnTo>
                    <a:pt x="667" y="343"/>
                  </a:lnTo>
                  <a:lnTo>
                    <a:pt x="667" y="343"/>
                  </a:lnTo>
                  <a:lnTo>
                    <a:pt x="667" y="343"/>
                  </a:lnTo>
                  <a:lnTo>
                    <a:pt x="668" y="343"/>
                  </a:lnTo>
                  <a:lnTo>
                    <a:pt x="668" y="343"/>
                  </a:lnTo>
                  <a:lnTo>
                    <a:pt x="668" y="343"/>
                  </a:lnTo>
                  <a:lnTo>
                    <a:pt x="668" y="343"/>
                  </a:lnTo>
                  <a:lnTo>
                    <a:pt x="668" y="343"/>
                  </a:lnTo>
                  <a:lnTo>
                    <a:pt x="668" y="343"/>
                  </a:lnTo>
                  <a:lnTo>
                    <a:pt x="669" y="343"/>
                  </a:lnTo>
                  <a:lnTo>
                    <a:pt x="669" y="343"/>
                  </a:lnTo>
                  <a:lnTo>
                    <a:pt x="669" y="343"/>
                  </a:lnTo>
                  <a:lnTo>
                    <a:pt x="669" y="343"/>
                  </a:lnTo>
                  <a:lnTo>
                    <a:pt x="669" y="343"/>
                  </a:lnTo>
                  <a:lnTo>
                    <a:pt x="669" y="343"/>
                  </a:lnTo>
                  <a:lnTo>
                    <a:pt x="669" y="343"/>
                  </a:lnTo>
                  <a:lnTo>
                    <a:pt x="670" y="343"/>
                  </a:lnTo>
                  <a:lnTo>
                    <a:pt x="670" y="343"/>
                  </a:lnTo>
                  <a:lnTo>
                    <a:pt x="670" y="343"/>
                  </a:lnTo>
                  <a:lnTo>
                    <a:pt x="670" y="343"/>
                  </a:lnTo>
                  <a:lnTo>
                    <a:pt x="670" y="343"/>
                  </a:lnTo>
                  <a:lnTo>
                    <a:pt x="670" y="343"/>
                  </a:lnTo>
                  <a:lnTo>
                    <a:pt x="670" y="343"/>
                  </a:lnTo>
                  <a:lnTo>
                    <a:pt x="671" y="343"/>
                  </a:lnTo>
                  <a:lnTo>
                    <a:pt x="671" y="343"/>
                  </a:lnTo>
                  <a:lnTo>
                    <a:pt x="671" y="343"/>
                  </a:lnTo>
                  <a:lnTo>
                    <a:pt x="671" y="343"/>
                  </a:lnTo>
                  <a:lnTo>
                    <a:pt x="671" y="343"/>
                  </a:lnTo>
                  <a:lnTo>
                    <a:pt x="671" y="343"/>
                  </a:lnTo>
                  <a:lnTo>
                    <a:pt x="671" y="343"/>
                  </a:lnTo>
                  <a:lnTo>
                    <a:pt x="672" y="343"/>
                  </a:lnTo>
                  <a:lnTo>
                    <a:pt x="672" y="343"/>
                  </a:lnTo>
                  <a:lnTo>
                    <a:pt x="672" y="343"/>
                  </a:lnTo>
                  <a:lnTo>
                    <a:pt x="672" y="343"/>
                  </a:lnTo>
                  <a:lnTo>
                    <a:pt x="672" y="343"/>
                  </a:lnTo>
                  <a:lnTo>
                    <a:pt x="672" y="343"/>
                  </a:lnTo>
                  <a:lnTo>
                    <a:pt x="672" y="343"/>
                  </a:lnTo>
                  <a:lnTo>
                    <a:pt x="673" y="343"/>
                  </a:lnTo>
                  <a:lnTo>
                    <a:pt x="673" y="343"/>
                  </a:lnTo>
                  <a:lnTo>
                    <a:pt x="673" y="343"/>
                  </a:lnTo>
                  <a:lnTo>
                    <a:pt x="673" y="343"/>
                  </a:lnTo>
                  <a:lnTo>
                    <a:pt x="673" y="343"/>
                  </a:lnTo>
                  <a:lnTo>
                    <a:pt x="673" y="343"/>
                  </a:lnTo>
                  <a:lnTo>
                    <a:pt x="673" y="343"/>
                  </a:lnTo>
                  <a:lnTo>
                    <a:pt x="674" y="343"/>
                  </a:lnTo>
                  <a:lnTo>
                    <a:pt x="674" y="343"/>
                  </a:lnTo>
                  <a:lnTo>
                    <a:pt x="674" y="343"/>
                  </a:lnTo>
                  <a:lnTo>
                    <a:pt x="674" y="343"/>
                  </a:lnTo>
                  <a:lnTo>
                    <a:pt x="674" y="343"/>
                  </a:lnTo>
                  <a:lnTo>
                    <a:pt x="674" y="343"/>
                  </a:lnTo>
                  <a:lnTo>
                    <a:pt x="674" y="343"/>
                  </a:lnTo>
                  <a:lnTo>
                    <a:pt x="675" y="343"/>
                  </a:lnTo>
                  <a:lnTo>
                    <a:pt x="675" y="343"/>
                  </a:lnTo>
                  <a:lnTo>
                    <a:pt x="675" y="343"/>
                  </a:lnTo>
                  <a:lnTo>
                    <a:pt x="675" y="343"/>
                  </a:lnTo>
                  <a:lnTo>
                    <a:pt x="675" y="343"/>
                  </a:lnTo>
                  <a:lnTo>
                    <a:pt x="675" y="343"/>
                  </a:lnTo>
                  <a:lnTo>
                    <a:pt x="676" y="343"/>
                  </a:lnTo>
                  <a:lnTo>
                    <a:pt x="676" y="343"/>
                  </a:lnTo>
                  <a:lnTo>
                    <a:pt x="676" y="343"/>
                  </a:lnTo>
                  <a:lnTo>
                    <a:pt x="676" y="343"/>
                  </a:lnTo>
                  <a:lnTo>
                    <a:pt x="676" y="343"/>
                  </a:lnTo>
                  <a:lnTo>
                    <a:pt x="676" y="343"/>
                  </a:lnTo>
                  <a:lnTo>
                    <a:pt x="676" y="343"/>
                  </a:lnTo>
                  <a:lnTo>
                    <a:pt x="677" y="343"/>
                  </a:lnTo>
                  <a:lnTo>
                    <a:pt x="677" y="343"/>
                  </a:lnTo>
                  <a:lnTo>
                    <a:pt x="677" y="343"/>
                  </a:lnTo>
                  <a:lnTo>
                    <a:pt x="677" y="343"/>
                  </a:lnTo>
                  <a:lnTo>
                    <a:pt x="677" y="343"/>
                  </a:lnTo>
                  <a:lnTo>
                    <a:pt x="677" y="343"/>
                  </a:lnTo>
                  <a:lnTo>
                    <a:pt x="677" y="342"/>
                  </a:lnTo>
                  <a:lnTo>
                    <a:pt x="677" y="342"/>
                  </a:lnTo>
                  <a:lnTo>
                    <a:pt x="677" y="342"/>
                  </a:lnTo>
                  <a:lnTo>
                    <a:pt x="677" y="342"/>
                  </a:lnTo>
                  <a:lnTo>
                    <a:pt x="677" y="342"/>
                  </a:lnTo>
                  <a:lnTo>
                    <a:pt x="677" y="342"/>
                  </a:lnTo>
                  <a:lnTo>
                    <a:pt x="676" y="342"/>
                  </a:lnTo>
                  <a:lnTo>
                    <a:pt x="676" y="342"/>
                  </a:lnTo>
                  <a:lnTo>
                    <a:pt x="676" y="342"/>
                  </a:lnTo>
                  <a:lnTo>
                    <a:pt x="676" y="342"/>
                  </a:lnTo>
                  <a:lnTo>
                    <a:pt x="676" y="342"/>
                  </a:lnTo>
                  <a:lnTo>
                    <a:pt x="676" y="342"/>
                  </a:lnTo>
                  <a:lnTo>
                    <a:pt x="676" y="342"/>
                  </a:lnTo>
                  <a:lnTo>
                    <a:pt x="675" y="342"/>
                  </a:lnTo>
                  <a:lnTo>
                    <a:pt x="675" y="342"/>
                  </a:lnTo>
                  <a:lnTo>
                    <a:pt x="675" y="342"/>
                  </a:lnTo>
                  <a:lnTo>
                    <a:pt x="675" y="342"/>
                  </a:lnTo>
                  <a:lnTo>
                    <a:pt x="675" y="342"/>
                  </a:lnTo>
                  <a:lnTo>
                    <a:pt x="675" y="342"/>
                  </a:lnTo>
                  <a:lnTo>
                    <a:pt x="674" y="342"/>
                  </a:lnTo>
                  <a:lnTo>
                    <a:pt x="674" y="342"/>
                  </a:lnTo>
                  <a:lnTo>
                    <a:pt x="674" y="342"/>
                  </a:lnTo>
                  <a:lnTo>
                    <a:pt x="674" y="342"/>
                  </a:lnTo>
                  <a:lnTo>
                    <a:pt x="674" y="342"/>
                  </a:lnTo>
                  <a:lnTo>
                    <a:pt x="674" y="342"/>
                  </a:lnTo>
                  <a:lnTo>
                    <a:pt x="674" y="342"/>
                  </a:lnTo>
                  <a:lnTo>
                    <a:pt x="673" y="342"/>
                  </a:lnTo>
                  <a:lnTo>
                    <a:pt x="673" y="342"/>
                  </a:lnTo>
                  <a:lnTo>
                    <a:pt x="673" y="342"/>
                  </a:lnTo>
                  <a:lnTo>
                    <a:pt x="673" y="342"/>
                  </a:lnTo>
                  <a:lnTo>
                    <a:pt x="673" y="342"/>
                  </a:lnTo>
                  <a:lnTo>
                    <a:pt x="673" y="342"/>
                  </a:lnTo>
                  <a:lnTo>
                    <a:pt x="673" y="342"/>
                  </a:lnTo>
                  <a:lnTo>
                    <a:pt x="672" y="342"/>
                  </a:lnTo>
                  <a:lnTo>
                    <a:pt x="672" y="342"/>
                  </a:lnTo>
                  <a:lnTo>
                    <a:pt x="672" y="342"/>
                  </a:lnTo>
                  <a:lnTo>
                    <a:pt x="672" y="342"/>
                  </a:lnTo>
                  <a:lnTo>
                    <a:pt x="672" y="342"/>
                  </a:lnTo>
                  <a:lnTo>
                    <a:pt x="672" y="342"/>
                  </a:lnTo>
                  <a:lnTo>
                    <a:pt x="672" y="342"/>
                  </a:lnTo>
                  <a:lnTo>
                    <a:pt x="671" y="342"/>
                  </a:lnTo>
                  <a:lnTo>
                    <a:pt x="671" y="342"/>
                  </a:lnTo>
                  <a:lnTo>
                    <a:pt x="671" y="342"/>
                  </a:lnTo>
                  <a:lnTo>
                    <a:pt x="671" y="342"/>
                  </a:lnTo>
                  <a:lnTo>
                    <a:pt x="671" y="342"/>
                  </a:lnTo>
                  <a:lnTo>
                    <a:pt x="671" y="342"/>
                  </a:lnTo>
                  <a:lnTo>
                    <a:pt x="671" y="342"/>
                  </a:lnTo>
                  <a:lnTo>
                    <a:pt x="670" y="342"/>
                  </a:lnTo>
                  <a:lnTo>
                    <a:pt x="670" y="342"/>
                  </a:lnTo>
                  <a:lnTo>
                    <a:pt x="670" y="342"/>
                  </a:lnTo>
                  <a:lnTo>
                    <a:pt x="670" y="342"/>
                  </a:lnTo>
                  <a:lnTo>
                    <a:pt x="670" y="342"/>
                  </a:lnTo>
                  <a:lnTo>
                    <a:pt x="670" y="342"/>
                  </a:lnTo>
                  <a:lnTo>
                    <a:pt x="670" y="342"/>
                  </a:lnTo>
                  <a:lnTo>
                    <a:pt x="669" y="342"/>
                  </a:lnTo>
                  <a:lnTo>
                    <a:pt x="669" y="342"/>
                  </a:lnTo>
                  <a:lnTo>
                    <a:pt x="669" y="342"/>
                  </a:lnTo>
                  <a:lnTo>
                    <a:pt x="669" y="342"/>
                  </a:lnTo>
                  <a:lnTo>
                    <a:pt x="669" y="342"/>
                  </a:lnTo>
                  <a:lnTo>
                    <a:pt x="669" y="342"/>
                  </a:lnTo>
                  <a:lnTo>
                    <a:pt x="669" y="342"/>
                  </a:lnTo>
                  <a:lnTo>
                    <a:pt x="668" y="342"/>
                  </a:lnTo>
                  <a:lnTo>
                    <a:pt x="668" y="342"/>
                  </a:lnTo>
                  <a:lnTo>
                    <a:pt x="668" y="342"/>
                  </a:lnTo>
                  <a:lnTo>
                    <a:pt x="668" y="342"/>
                  </a:lnTo>
                  <a:lnTo>
                    <a:pt x="668" y="342"/>
                  </a:lnTo>
                  <a:lnTo>
                    <a:pt x="668" y="342"/>
                  </a:lnTo>
                  <a:lnTo>
                    <a:pt x="667" y="342"/>
                  </a:lnTo>
                  <a:lnTo>
                    <a:pt x="667" y="342"/>
                  </a:lnTo>
                  <a:lnTo>
                    <a:pt x="667" y="342"/>
                  </a:lnTo>
                  <a:lnTo>
                    <a:pt x="667" y="342"/>
                  </a:lnTo>
                  <a:lnTo>
                    <a:pt x="667" y="342"/>
                  </a:lnTo>
                  <a:lnTo>
                    <a:pt x="667" y="342"/>
                  </a:lnTo>
                  <a:lnTo>
                    <a:pt x="667" y="342"/>
                  </a:lnTo>
                  <a:lnTo>
                    <a:pt x="666" y="342"/>
                  </a:lnTo>
                  <a:lnTo>
                    <a:pt x="666" y="342"/>
                  </a:lnTo>
                  <a:lnTo>
                    <a:pt x="666" y="342"/>
                  </a:lnTo>
                  <a:lnTo>
                    <a:pt x="666" y="342"/>
                  </a:lnTo>
                  <a:lnTo>
                    <a:pt x="666" y="342"/>
                  </a:lnTo>
                  <a:lnTo>
                    <a:pt x="666" y="342"/>
                  </a:lnTo>
                  <a:lnTo>
                    <a:pt x="666" y="342"/>
                  </a:lnTo>
                  <a:lnTo>
                    <a:pt x="665" y="342"/>
                  </a:lnTo>
                  <a:lnTo>
                    <a:pt x="665" y="342"/>
                  </a:lnTo>
                  <a:lnTo>
                    <a:pt x="665" y="342"/>
                  </a:lnTo>
                  <a:lnTo>
                    <a:pt x="665" y="342"/>
                  </a:lnTo>
                  <a:lnTo>
                    <a:pt x="665" y="342"/>
                  </a:lnTo>
                  <a:lnTo>
                    <a:pt x="665" y="342"/>
                  </a:lnTo>
                  <a:lnTo>
                    <a:pt x="665" y="342"/>
                  </a:lnTo>
                  <a:lnTo>
                    <a:pt x="664" y="342"/>
                  </a:lnTo>
                  <a:lnTo>
                    <a:pt x="664" y="342"/>
                  </a:lnTo>
                  <a:lnTo>
                    <a:pt x="664" y="342"/>
                  </a:lnTo>
                  <a:lnTo>
                    <a:pt x="664" y="342"/>
                  </a:lnTo>
                  <a:lnTo>
                    <a:pt x="664" y="342"/>
                  </a:lnTo>
                  <a:lnTo>
                    <a:pt x="664" y="343"/>
                  </a:lnTo>
                  <a:close/>
                  <a:moveTo>
                    <a:pt x="685" y="343"/>
                  </a:moveTo>
                  <a:lnTo>
                    <a:pt x="686" y="343"/>
                  </a:lnTo>
                  <a:lnTo>
                    <a:pt x="686" y="343"/>
                  </a:lnTo>
                  <a:lnTo>
                    <a:pt x="686" y="343"/>
                  </a:lnTo>
                  <a:lnTo>
                    <a:pt x="686" y="343"/>
                  </a:lnTo>
                  <a:lnTo>
                    <a:pt x="686" y="343"/>
                  </a:lnTo>
                  <a:lnTo>
                    <a:pt x="686" y="343"/>
                  </a:lnTo>
                  <a:lnTo>
                    <a:pt x="686" y="343"/>
                  </a:lnTo>
                  <a:lnTo>
                    <a:pt x="687" y="343"/>
                  </a:lnTo>
                  <a:lnTo>
                    <a:pt x="687" y="343"/>
                  </a:lnTo>
                  <a:lnTo>
                    <a:pt x="687" y="343"/>
                  </a:lnTo>
                  <a:lnTo>
                    <a:pt x="687" y="343"/>
                  </a:lnTo>
                  <a:lnTo>
                    <a:pt x="687" y="343"/>
                  </a:lnTo>
                  <a:lnTo>
                    <a:pt x="687" y="343"/>
                  </a:lnTo>
                  <a:lnTo>
                    <a:pt x="687" y="343"/>
                  </a:lnTo>
                  <a:lnTo>
                    <a:pt x="688" y="343"/>
                  </a:lnTo>
                  <a:lnTo>
                    <a:pt x="688" y="343"/>
                  </a:lnTo>
                  <a:lnTo>
                    <a:pt x="688" y="343"/>
                  </a:lnTo>
                  <a:lnTo>
                    <a:pt x="688" y="343"/>
                  </a:lnTo>
                  <a:lnTo>
                    <a:pt x="688" y="343"/>
                  </a:lnTo>
                  <a:lnTo>
                    <a:pt x="688" y="343"/>
                  </a:lnTo>
                  <a:lnTo>
                    <a:pt x="688" y="343"/>
                  </a:lnTo>
                  <a:lnTo>
                    <a:pt x="689" y="343"/>
                  </a:lnTo>
                  <a:lnTo>
                    <a:pt x="689" y="343"/>
                  </a:lnTo>
                  <a:lnTo>
                    <a:pt x="689" y="343"/>
                  </a:lnTo>
                  <a:lnTo>
                    <a:pt x="689" y="343"/>
                  </a:lnTo>
                  <a:lnTo>
                    <a:pt x="689" y="343"/>
                  </a:lnTo>
                  <a:lnTo>
                    <a:pt x="689" y="343"/>
                  </a:lnTo>
                  <a:lnTo>
                    <a:pt x="689" y="343"/>
                  </a:lnTo>
                  <a:lnTo>
                    <a:pt x="690" y="343"/>
                  </a:lnTo>
                  <a:lnTo>
                    <a:pt x="690" y="343"/>
                  </a:lnTo>
                  <a:lnTo>
                    <a:pt x="690" y="343"/>
                  </a:lnTo>
                  <a:lnTo>
                    <a:pt x="690" y="343"/>
                  </a:lnTo>
                  <a:lnTo>
                    <a:pt x="690" y="343"/>
                  </a:lnTo>
                  <a:lnTo>
                    <a:pt x="690" y="343"/>
                  </a:lnTo>
                  <a:lnTo>
                    <a:pt x="691" y="343"/>
                  </a:lnTo>
                  <a:lnTo>
                    <a:pt x="691" y="343"/>
                  </a:lnTo>
                  <a:lnTo>
                    <a:pt x="691" y="343"/>
                  </a:lnTo>
                  <a:lnTo>
                    <a:pt x="691" y="343"/>
                  </a:lnTo>
                  <a:lnTo>
                    <a:pt x="691" y="343"/>
                  </a:lnTo>
                  <a:lnTo>
                    <a:pt x="691" y="343"/>
                  </a:lnTo>
                  <a:lnTo>
                    <a:pt x="691" y="343"/>
                  </a:lnTo>
                  <a:lnTo>
                    <a:pt x="692" y="343"/>
                  </a:lnTo>
                  <a:lnTo>
                    <a:pt x="692" y="343"/>
                  </a:lnTo>
                  <a:lnTo>
                    <a:pt x="692" y="343"/>
                  </a:lnTo>
                  <a:lnTo>
                    <a:pt x="692" y="343"/>
                  </a:lnTo>
                  <a:lnTo>
                    <a:pt x="692" y="343"/>
                  </a:lnTo>
                  <a:lnTo>
                    <a:pt x="692" y="343"/>
                  </a:lnTo>
                  <a:lnTo>
                    <a:pt x="692" y="343"/>
                  </a:lnTo>
                  <a:lnTo>
                    <a:pt x="693" y="343"/>
                  </a:lnTo>
                  <a:lnTo>
                    <a:pt x="693" y="343"/>
                  </a:lnTo>
                  <a:lnTo>
                    <a:pt x="693" y="343"/>
                  </a:lnTo>
                  <a:lnTo>
                    <a:pt x="693" y="343"/>
                  </a:lnTo>
                  <a:lnTo>
                    <a:pt x="693" y="343"/>
                  </a:lnTo>
                  <a:lnTo>
                    <a:pt x="693" y="343"/>
                  </a:lnTo>
                  <a:lnTo>
                    <a:pt x="693" y="343"/>
                  </a:lnTo>
                  <a:lnTo>
                    <a:pt x="694" y="343"/>
                  </a:lnTo>
                  <a:lnTo>
                    <a:pt x="694" y="343"/>
                  </a:lnTo>
                  <a:lnTo>
                    <a:pt x="694" y="343"/>
                  </a:lnTo>
                  <a:lnTo>
                    <a:pt x="694" y="343"/>
                  </a:lnTo>
                  <a:lnTo>
                    <a:pt x="694" y="343"/>
                  </a:lnTo>
                  <a:lnTo>
                    <a:pt x="694" y="343"/>
                  </a:lnTo>
                  <a:lnTo>
                    <a:pt x="694" y="343"/>
                  </a:lnTo>
                  <a:lnTo>
                    <a:pt x="695" y="343"/>
                  </a:lnTo>
                  <a:lnTo>
                    <a:pt x="695" y="343"/>
                  </a:lnTo>
                  <a:lnTo>
                    <a:pt x="695" y="343"/>
                  </a:lnTo>
                  <a:lnTo>
                    <a:pt x="695" y="343"/>
                  </a:lnTo>
                  <a:lnTo>
                    <a:pt x="695" y="343"/>
                  </a:lnTo>
                  <a:lnTo>
                    <a:pt x="695" y="343"/>
                  </a:lnTo>
                  <a:lnTo>
                    <a:pt x="695" y="343"/>
                  </a:lnTo>
                  <a:lnTo>
                    <a:pt x="696" y="343"/>
                  </a:lnTo>
                  <a:lnTo>
                    <a:pt x="696" y="343"/>
                  </a:lnTo>
                  <a:lnTo>
                    <a:pt x="696" y="343"/>
                  </a:lnTo>
                  <a:lnTo>
                    <a:pt x="696" y="343"/>
                  </a:lnTo>
                  <a:lnTo>
                    <a:pt x="696" y="343"/>
                  </a:lnTo>
                  <a:lnTo>
                    <a:pt x="696" y="343"/>
                  </a:lnTo>
                  <a:lnTo>
                    <a:pt x="696" y="343"/>
                  </a:lnTo>
                  <a:lnTo>
                    <a:pt x="697" y="343"/>
                  </a:lnTo>
                  <a:lnTo>
                    <a:pt x="697" y="343"/>
                  </a:lnTo>
                  <a:lnTo>
                    <a:pt x="697" y="343"/>
                  </a:lnTo>
                  <a:lnTo>
                    <a:pt x="697" y="343"/>
                  </a:lnTo>
                  <a:lnTo>
                    <a:pt x="697" y="343"/>
                  </a:lnTo>
                  <a:lnTo>
                    <a:pt x="697" y="343"/>
                  </a:lnTo>
                  <a:lnTo>
                    <a:pt x="697" y="343"/>
                  </a:lnTo>
                  <a:lnTo>
                    <a:pt x="698" y="343"/>
                  </a:lnTo>
                  <a:lnTo>
                    <a:pt x="698" y="343"/>
                  </a:lnTo>
                  <a:lnTo>
                    <a:pt x="698" y="343"/>
                  </a:lnTo>
                  <a:lnTo>
                    <a:pt x="698" y="343"/>
                  </a:lnTo>
                  <a:lnTo>
                    <a:pt x="698" y="343"/>
                  </a:lnTo>
                  <a:lnTo>
                    <a:pt x="698" y="343"/>
                  </a:lnTo>
                  <a:lnTo>
                    <a:pt x="698" y="343"/>
                  </a:lnTo>
                  <a:lnTo>
                    <a:pt x="699" y="343"/>
                  </a:lnTo>
                  <a:lnTo>
                    <a:pt x="699" y="343"/>
                  </a:lnTo>
                  <a:lnTo>
                    <a:pt x="699" y="342"/>
                  </a:lnTo>
                  <a:lnTo>
                    <a:pt x="699" y="342"/>
                  </a:lnTo>
                  <a:lnTo>
                    <a:pt x="698" y="342"/>
                  </a:lnTo>
                  <a:lnTo>
                    <a:pt x="698" y="342"/>
                  </a:lnTo>
                  <a:lnTo>
                    <a:pt x="698" y="342"/>
                  </a:lnTo>
                  <a:lnTo>
                    <a:pt x="698" y="342"/>
                  </a:lnTo>
                  <a:lnTo>
                    <a:pt x="698" y="342"/>
                  </a:lnTo>
                  <a:lnTo>
                    <a:pt x="698" y="342"/>
                  </a:lnTo>
                  <a:lnTo>
                    <a:pt x="698" y="342"/>
                  </a:lnTo>
                  <a:lnTo>
                    <a:pt x="697" y="342"/>
                  </a:lnTo>
                  <a:lnTo>
                    <a:pt x="697" y="342"/>
                  </a:lnTo>
                  <a:lnTo>
                    <a:pt x="697" y="342"/>
                  </a:lnTo>
                  <a:lnTo>
                    <a:pt x="697" y="342"/>
                  </a:lnTo>
                  <a:lnTo>
                    <a:pt x="697" y="342"/>
                  </a:lnTo>
                  <a:lnTo>
                    <a:pt x="697" y="342"/>
                  </a:lnTo>
                  <a:lnTo>
                    <a:pt x="697" y="342"/>
                  </a:lnTo>
                  <a:lnTo>
                    <a:pt x="696" y="342"/>
                  </a:lnTo>
                  <a:lnTo>
                    <a:pt x="696" y="342"/>
                  </a:lnTo>
                  <a:lnTo>
                    <a:pt x="696" y="342"/>
                  </a:lnTo>
                  <a:lnTo>
                    <a:pt x="696" y="342"/>
                  </a:lnTo>
                  <a:lnTo>
                    <a:pt x="696" y="342"/>
                  </a:lnTo>
                  <a:lnTo>
                    <a:pt x="696" y="342"/>
                  </a:lnTo>
                  <a:lnTo>
                    <a:pt x="696" y="342"/>
                  </a:lnTo>
                  <a:lnTo>
                    <a:pt x="695" y="342"/>
                  </a:lnTo>
                  <a:lnTo>
                    <a:pt x="695" y="342"/>
                  </a:lnTo>
                  <a:lnTo>
                    <a:pt x="695" y="342"/>
                  </a:lnTo>
                  <a:lnTo>
                    <a:pt x="695" y="342"/>
                  </a:lnTo>
                  <a:lnTo>
                    <a:pt x="695" y="342"/>
                  </a:lnTo>
                  <a:lnTo>
                    <a:pt x="695" y="342"/>
                  </a:lnTo>
                  <a:lnTo>
                    <a:pt x="695" y="342"/>
                  </a:lnTo>
                  <a:lnTo>
                    <a:pt x="694" y="342"/>
                  </a:lnTo>
                  <a:lnTo>
                    <a:pt x="694" y="342"/>
                  </a:lnTo>
                  <a:lnTo>
                    <a:pt x="694" y="342"/>
                  </a:lnTo>
                  <a:lnTo>
                    <a:pt x="694" y="342"/>
                  </a:lnTo>
                  <a:lnTo>
                    <a:pt x="694" y="342"/>
                  </a:lnTo>
                  <a:lnTo>
                    <a:pt x="694" y="342"/>
                  </a:lnTo>
                  <a:lnTo>
                    <a:pt x="694" y="342"/>
                  </a:lnTo>
                  <a:lnTo>
                    <a:pt x="693" y="342"/>
                  </a:lnTo>
                  <a:lnTo>
                    <a:pt x="693" y="342"/>
                  </a:lnTo>
                  <a:lnTo>
                    <a:pt x="693" y="342"/>
                  </a:lnTo>
                  <a:lnTo>
                    <a:pt x="693" y="342"/>
                  </a:lnTo>
                  <a:lnTo>
                    <a:pt x="693" y="342"/>
                  </a:lnTo>
                  <a:lnTo>
                    <a:pt x="693" y="342"/>
                  </a:lnTo>
                  <a:lnTo>
                    <a:pt x="693" y="342"/>
                  </a:lnTo>
                  <a:lnTo>
                    <a:pt x="692" y="342"/>
                  </a:lnTo>
                  <a:lnTo>
                    <a:pt x="692" y="342"/>
                  </a:lnTo>
                  <a:lnTo>
                    <a:pt x="692" y="342"/>
                  </a:lnTo>
                  <a:lnTo>
                    <a:pt x="692" y="342"/>
                  </a:lnTo>
                  <a:lnTo>
                    <a:pt x="692" y="342"/>
                  </a:lnTo>
                  <a:lnTo>
                    <a:pt x="692" y="342"/>
                  </a:lnTo>
                  <a:lnTo>
                    <a:pt x="692" y="342"/>
                  </a:lnTo>
                  <a:lnTo>
                    <a:pt x="691" y="342"/>
                  </a:lnTo>
                  <a:lnTo>
                    <a:pt x="691" y="342"/>
                  </a:lnTo>
                  <a:lnTo>
                    <a:pt x="691" y="342"/>
                  </a:lnTo>
                  <a:lnTo>
                    <a:pt x="691" y="342"/>
                  </a:lnTo>
                  <a:lnTo>
                    <a:pt x="691" y="342"/>
                  </a:lnTo>
                  <a:lnTo>
                    <a:pt x="691" y="342"/>
                  </a:lnTo>
                  <a:lnTo>
                    <a:pt x="691" y="342"/>
                  </a:lnTo>
                  <a:lnTo>
                    <a:pt x="690" y="342"/>
                  </a:lnTo>
                  <a:lnTo>
                    <a:pt x="690" y="342"/>
                  </a:lnTo>
                  <a:lnTo>
                    <a:pt x="690" y="342"/>
                  </a:lnTo>
                  <a:lnTo>
                    <a:pt x="690" y="342"/>
                  </a:lnTo>
                  <a:lnTo>
                    <a:pt x="690" y="342"/>
                  </a:lnTo>
                  <a:lnTo>
                    <a:pt x="690" y="342"/>
                  </a:lnTo>
                  <a:lnTo>
                    <a:pt x="689" y="342"/>
                  </a:lnTo>
                  <a:lnTo>
                    <a:pt x="689" y="342"/>
                  </a:lnTo>
                  <a:lnTo>
                    <a:pt x="689" y="342"/>
                  </a:lnTo>
                  <a:lnTo>
                    <a:pt x="689" y="342"/>
                  </a:lnTo>
                  <a:lnTo>
                    <a:pt x="689" y="342"/>
                  </a:lnTo>
                  <a:lnTo>
                    <a:pt x="689" y="342"/>
                  </a:lnTo>
                  <a:lnTo>
                    <a:pt x="689" y="342"/>
                  </a:lnTo>
                  <a:lnTo>
                    <a:pt x="688" y="342"/>
                  </a:lnTo>
                  <a:lnTo>
                    <a:pt x="688" y="342"/>
                  </a:lnTo>
                  <a:lnTo>
                    <a:pt x="688" y="342"/>
                  </a:lnTo>
                  <a:lnTo>
                    <a:pt x="688" y="342"/>
                  </a:lnTo>
                  <a:lnTo>
                    <a:pt x="688" y="342"/>
                  </a:lnTo>
                  <a:lnTo>
                    <a:pt x="688" y="342"/>
                  </a:lnTo>
                  <a:lnTo>
                    <a:pt x="688" y="342"/>
                  </a:lnTo>
                  <a:lnTo>
                    <a:pt x="687" y="342"/>
                  </a:lnTo>
                  <a:lnTo>
                    <a:pt x="687" y="342"/>
                  </a:lnTo>
                  <a:lnTo>
                    <a:pt x="687" y="342"/>
                  </a:lnTo>
                  <a:lnTo>
                    <a:pt x="687" y="342"/>
                  </a:lnTo>
                  <a:lnTo>
                    <a:pt x="687" y="342"/>
                  </a:lnTo>
                  <a:lnTo>
                    <a:pt x="687" y="342"/>
                  </a:lnTo>
                  <a:lnTo>
                    <a:pt x="687" y="342"/>
                  </a:lnTo>
                  <a:lnTo>
                    <a:pt x="686" y="342"/>
                  </a:lnTo>
                  <a:lnTo>
                    <a:pt x="686" y="342"/>
                  </a:lnTo>
                  <a:lnTo>
                    <a:pt x="686" y="342"/>
                  </a:lnTo>
                  <a:lnTo>
                    <a:pt x="686" y="342"/>
                  </a:lnTo>
                  <a:lnTo>
                    <a:pt x="686" y="342"/>
                  </a:lnTo>
                  <a:lnTo>
                    <a:pt x="686" y="342"/>
                  </a:lnTo>
                  <a:lnTo>
                    <a:pt x="686" y="342"/>
                  </a:lnTo>
                  <a:lnTo>
                    <a:pt x="685" y="342"/>
                  </a:lnTo>
                  <a:lnTo>
                    <a:pt x="685" y="343"/>
                  </a:lnTo>
                  <a:close/>
                  <a:moveTo>
                    <a:pt x="707" y="343"/>
                  </a:moveTo>
                  <a:lnTo>
                    <a:pt x="707" y="343"/>
                  </a:lnTo>
                  <a:lnTo>
                    <a:pt x="707" y="343"/>
                  </a:lnTo>
                  <a:lnTo>
                    <a:pt x="707" y="343"/>
                  </a:lnTo>
                  <a:lnTo>
                    <a:pt x="707" y="343"/>
                  </a:lnTo>
                  <a:lnTo>
                    <a:pt x="708" y="343"/>
                  </a:lnTo>
                  <a:lnTo>
                    <a:pt x="708" y="343"/>
                  </a:lnTo>
                  <a:lnTo>
                    <a:pt x="708" y="343"/>
                  </a:lnTo>
                  <a:lnTo>
                    <a:pt x="708" y="343"/>
                  </a:lnTo>
                  <a:lnTo>
                    <a:pt x="708" y="343"/>
                  </a:lnTo>
                  <a:lnTo>
                    <a:pt x="708" y="343"/>
                  </a:lnTo>
                  <a:lnTo>
                    <a:pt x="708" y="343"/>
                  </a:lnTo>
                  <a:lnTo>
                    <a:pt x="709" y="343"/>
                  </a:lnTo>
                  <a:lnTo>
                    <a:pt x="709" y="343"/>
                  </a:lnTo>
                  <a:lnTo>
                    <a:pt x="709" y="343"/>
                  </a:lnTo>
                  <a:lnTo>
                    <a:pt x="709" y="343"/>
                  </a:lnTo>
                  <a:lnTo>
                    <a:pt x="709" y="343"/>
                  </a:lnTo>
                  <a:lnTo>
                    <a:pt x="709" y="343"/>
                  </a:lnTo>
                  <a:lnTo>
                    <a:pt x="709" y="343"/>
                  </a:lnTo>
                  <a:lnTo>
                    <a:pt x="710" y="343"/>
                  </a:lnTo>
                  <a:lnTo>
                    <a:pt x="710" y="343"/>
                  </a:lnTo>
                  <a:lnTo>
                    <a:pt x="710" y="343"/>
                  </a:lnTo>
                  <a:lnTo>
                    <a:pt x="710" y="343"/>
                  </a:lnTo>
                  <a:lnTo>
                    <a:pt x="710" y="343"/>
                  </a:lnTo>
                  <a:lnTo>
                    <a:pt x="710" y="343"/>
                  </a:lnTo>
                  <a:lnTo>
                    <a:pt x="710" y="343"/>
                  </a:lnTo>
                  <a:lnTo>
                    <a:pt x="711" y="343"/>
                  </a:lnTo>
                  <a:lnTo>
                    <a:pt x="711" y="343"/>
                  </a:lnTo>
                  <a:lnTo>
                    <a:pt x="711" y="343"/>
                  </a:lnTo>
                  <a:lnTo>
                    <a:pt x="711" y="343"/>
                  </a:lnTo>
                  <a:lnTo>
                    <a:pt x="711" y="343"/>
                  </a:lnTo>
                  <a:lnTo>
                    <a:pt x="711" y="343"/>
                  </a:lnTo>
                  <a:lnTo>
                    <a:pt x="711" y="343"/>
                  </a:lnTo>
                  <a:lnTo>
                    <a:pt x="712" y="343"/>
                  </a:lnTo>
                  <a:lnTo>
                    <a:pt x="712" y="343"/>
                  </a:lnTo>
                  <a:lnTo>
                    <a:pt x="712" y="343"/>
                  </a:lnTo>
                  <a:lnTo>
                    <a:pt x="712" y="343"/>
                  </a:lnTo>
                  <a:lnTo>
                    <a:pt x="712" y="343"/>
                  </a:lnTo>
                  <a:lnTo>
                    <a:pt x="712" y="343"/>
                  </a:lnTo>
                  <a:lnTo>
                    <a:pt x="712" y="343"/>
                  </a:lnTo>
                  <a:lnTo>
                    <a:pt x="713" y="343"/>
                  </a:lnTo>
                  <a:lnTo>
                    <a:pt x="713" y="343"/>
                  </a:lnTo>
                  <a:lnTo>
                    <a:pt x="713" y="343"/>
                  </a:lnTo>
                  <a:lnTo>
                    <a:pt x="713" y="343"/>
                  </a:lnTo>
                  <a:lnTo>
                    <a:pt x="713" y="343"/>
                  </a:lnTo>
                  <a:lnTo>
                    <a:pt x="713" y="343"/>
                  </a:lnTo>
                  <a:lnTo>
                    <a:pt x="713" y="343"/>
                  </a:lnTo>
                  <a:lnTo>
                    <a:pt x="714" y="343"/>
                  </a:lnTo>
                  <a:lnTo>
                    <a:pt x="714" y="343"/>
                  </a:lnTo>
                  <a:lnTo>
                    <a:pt x="714" y="343"/>
                  </a:lnTo>
                  <a:lnTo>
                    <a:pt x="714" y="343"/>
                  </a:lnTo>
                  <a:lnTo>
                    <a:pt x="714" y="343"/>
                  </a:lnTo>
                  <a:lnTo>
                    <a:pt x="714" y="343"/>
                  </a:lnTo>
                  <a:lnTo>
                    <a:pt x="714" y="343"/>
                  </a:lnTo>
                  <a:lnTo>
                    <a:pt x="715" y="343"/>
                  </a:lnTo>
                  <a:lnTo>
                    <a:pt x="715" y="343"/>
                  </a:lnTo>
                  <a:lnTo>
                    <a:pt x="715" y="343"/>
                  </a:lnTo>
                  <a:lnTo>
                    <a:pt x="715" y="343"/>
                  </a:lnTo>
                  <a:lnTo>
                    <a:pt x="715" y="343"/>
                  </a:lnTo>
                  <a:lnTo>
                    <a:pt x="715" y="343"/>
                  </a:lnTo>
                  <a:lnTo>
                    <a:pt x="715" y="343"/>
                  </a:lnTo>
                  <a:lnTo>
                    <a:pt x="716" y="343"/>
                  </a:lnTo>
                  <a:lnTo>
                    <a:pt x="716" y="343"/>
                  </a:lnTo>
                  <a:lnTo>
                    <a:pt x="716" y="343"/>
                  </a:lnTo>
                  <a:lnTo>
                    <a:pt x="716" y="343"/>
                  </a:lnTo>
                  <a:lnTo>
                    <a:pt x="716" y="343"/>
                  </a:lnTo>
                  <a:lnTo>
                    <a:pt x="716" y="343"/>
                  </a:lnTo>
                  <a:lnTo>
                    <a:pt x="717" y="343"/>
                  </a:lnTo>
                  <a:lnTo>
                    <a:pt x="717" y="343"/>
                  </a:lnTo>
                  <a:lnTo>
                    <a:pt x="717" y="343"/>
                  </a:lnTo>
                  <a:lnTo>
                    <a:pt x="717" y="343"/>
                  </a:lnTo>
                  <a:lnTo>
                    <a:pt x="717" y="343"/>
                  </a:lnTo>
                  <a:lnTo>
                    <a:pt x="717" y="343"/>
                  </a:lnTo>
                  <a:lnTo>
                    <a:pt x="717" y="343"/>
                  </a:lnTo>
                  <a:lnTo>
                    <a:pt x="718" y="343"/>
                  </a:lnTo>
                  <a:lnTo>
                    <a:pt x="718" y="343"/>
                  </a:lnTo>
                  <a:lnTo>
                    <a:pt x="718" y="343"/>
                  </a:lnTo>
                  <a:lnTo>
                    <a:pt x="718" y="343"/>
                  </a:lnTo>
                  <a:lnTo>
                    <a:pt x="718" y="343"/>
                  </a:lnTo>
                  <a:lnTo>
                    <a:pt x="718" y="343"/>
                  </a:lnTo>
                  <a:lnTo>
                    <a:pt x="718" y="343"/>
                  </a:lnTo>
                  <a:lnTo>
                    <a:pt x="719" y="343"/>
                  </a:lnTo>
                  <a:lnTo>
                    <a:pt x="719" y="343"/>
                  </a:lnTo>
                  <a:lnTo>
                    <a:pt x="719" y="343"/>
                  </a:lnTo>
                  <a:lnTo>
                    <a:pt x="719" y="343"/>
                  </a:lnTo>
                  <a:lnTo>
                    <a:pt x="719" y="343"/>
                  </a:lnTo>
                  <a:lnTo>
                    <a:pt x="719" y="343"/>
                  </a:lnTo>
                  <a:lnTo>
                    <a:pt x="719" y="343"/>
                  </a:lnTo>
                  <a:lnTo>
                    <a:pt x="720" y="343"/>
                  </a:lnTo>
                  <a:lnTo>
                    <a:pt x="720" y="343"/>
                  </a:lnTo>
                  <a:lnTo>
                    <a:pt x="720" y="343"/>
                  </a:lnTo>
                  <a:lnTo>
                    <a:pt x="720" y="343"/>
                  </a:lnTo>
                  <a:lnTo>
                    <a:pt x="720" y="343"/>
                  </a:lnTo>
                  <a:lnTo>
                    <a:pt x="720" y="342"/>
                  </a:lnTo>
                  <a:lnTo>
                    <a:pt x="720" y="342"/>
                  </a:lnTo>
                  <a:lnTo>
                    <a:pt x="720" y="342"/>
                  </a:lnTo>
                  <a:lnTo>
                    <a:pt x="720" y="342"/>
                  </a:lnTo>
                  <a:lnTo>
                    <a:pt x="720" y="342"/>
                  </a:lnTo>
                  <a:lnTo>
                    <a:pt x="719" y="342"/>
                  </a:lnTo>
                  <a:lnTo>
                    <a:pt x="719" y="342"/>
                  </a:lnTo>
                  <a:lnTo>
                    <a:pt x="719" y="342"/>
                  </a:lnTo>
                  <a:lnTo>
                    <a:pt x="719" y="342"/>
                  </a:lnTo>
                  <a:lnTo>
                    <a:pt x="719" y="342"/>
                  </a:lnTo>
                  <a:lnTo>
                    <a:pt x="719" y="342"/>
                  </a:lnTo>
                  <a:lnTo>
                    <a:pt x="719" y="342"/>
                  </a:lnTo>
                  <a:lnTo>
                    <a:pt x="718" y="342"/>
                  </a:lnTo>
                  <a:lnTo>
                    <a:pt x="718" y="342"/>
                  </a:lnTo>
                  <a:lnTo>
                    <a:pt x="718" y="342"/>
                  </a:lnTo>
                  <a:lnTo>
                    <a:pt x="718" y="342"/>
                  </a:lnTo>
                  <a:lnTo>
                    <a:pt x="718" y="342"/>
                  </a:lnTo>
                  <a:lnTo>
                    <a:pt x="718" y="342"/>
                  </a:lnTo>
                  <a:lnTo>
                    <a:pt x="718" y="342"/>
                  </a:lnTo>
                  <a:lnTo>
                    <a:pt x="717" y="342"/>
                  </a:lnTo>
                  <a:lnTo>
                    <a:pt x="717" y="342"/>
                  </a:lnTo>
                  <a:lnTo>
                    <a:pt x="717" y="342"/>
                  </a:lnTo>
                  <a:lnTo>
                    <a:pt x="717" y="342"/>
                  </a:lnTo>
                  <a:lnTo>
                    <a:pt x="717" y="342"/>
                  </a:lnTo>
                  <a:lnTo>
                    <a:pt x="717" y="342"/>
                  </a:lnTo>
                  <a:lnTo>
                    <a:pt x="717" y="342"/>
                  </a:lnTo>
                  <a:lnTo>
                    <a:pt x="716" y="342"/>
                  </a:lnTo>
                  <a:lnTo>
                    <a:pt x="716" y="342"/>
                  </a:lnTo>
                  <a:lnTo>
                    <a:pt x="716" y="342"/>
                  </a:lnTo>
                  <a:lnTo>
                    <a:pt x="716" y="342"/>
                  </a:lnTo>
                  <a:lnTo>
                    <a:pt x="716" y="342"/>
                  </a:lnTo>
                  <a:lnTo>
                    <a:pt x="716" y="342"/>
                  </a:lnTo>
                  <a:lnTo>
                    <a:pt x="715" y="342"/>
                  </a:lnTo>
                  <a:lnTo>
                    <a:pt x="715" y="342"/>
                  </a:lnTo>
                  <a:lnTo>
                    <a:pt x="715" y="342"/>
                  </a:lnTo>
                  <a:lnTo>
                    <a:pt x="715" y="342"/>
                  </a:lnTo>
                  <a:lnTo>
                    <a:pt x="715" y="342"/>
                  </a:lnTo>
                  <a:lnTo>
                    <a:pt x="715" y="342"/>
                  </a:lnTo>
                  <a:lnTo>
                    <a:pt x="715" y="342"/>
                  </a:lnTo>
                  <a:lnTo>
                    <a:pt x="714" y="342"/>
                  </a:lnTo>
                  <a:lnTo>
                    <a:pt x="714" y="342"/>
                  </a:lnTo>
                  <a:lnTo>
                    <a:pt x="714" y="342"/>
                  </a:lnTo>
                  <a:lnTo>
                    <a:pt x="714" y="342"/>
                  </a:lnTo>
                  <a:lnTo>
                    <a:pt x="714" y="342"/>
                  </a:lnTo>
                  <a:lnTo>
                    <a:pt x="714" y="342"/>
                  </a:lnTo>
                  <a:lnTo>
                    <a:pt x="714" y="342"/>
                  </a:lnTo>
                  <a:lnTo>
                    <a:pt x="713" y="342"/>
                  </a:lnTo>
                  <a:lnTo>
                    <a:pt x="713" y="342"/>
                  </a:lnTo>
                  <a:lnTo>
                    <a:pt x="713" y="342"/>
                  </a:lnTo>
                  <a:lnTo>
                    <a:pt x="713" y="342"/>
                  </a:lnTo>
                  <a:lnTo>
                    <a:pt x="713" y="342"/>
                  </a:lnTo>
                  <a:lnTo>
                    <a:pt x="713" y="342"/>
                  </a:lnTo>
                  <a:lnTo>
                    <a:pt x="713" y="342"/>
                  </a:lnTo>
                  <a:lnTo>
                    <a:pt x="712" y="342"/>
                  </a:lnTo>
                  <a:lnTo>
                    <a:pt x="712" y="342"/>
                  </a:lnTo>
                  <a:lnTo>
                    <a:pt x="712" y="342"/>
                  </a:lnTo>
                  <a:lnTo>
                    <a:pt x="712" y="342"/>
                  </a:lnTo>
                  <a:lnTo>
                    <a:pt x="712" y="342"/>
                  </a:lnTo>
                  <a:lnTo>
                    <a:pt x="712" y="342"/>
                  </a:lnTo>
                  <a:lnTo>
                    <a:pt x="712" y="342"/>
                  </a:lnTo>
                  <a:lnTo>
                    <a:pt x="711" y="342"/>
                  </a:lnTo>
                  <a:lnTo>
                    <a:pt x="711" y="342"/>
                  </a:lnTo>
                  <a:lnTo>
                    <a:pt x="711" y="342"/>
                  </a:lnTo>
                  <a:lnTo>
                    <a:pt x="711" y="342"/>
                  </a:lnTo>
                  <a:lnTo>
                    <a:pt x="711" y="342"/>
                  </a:lnTo>
                  <a:lnTo>
                    <a:pt x="711" y="342"/>
                  </a:lnTo>
                  <a:lnTo>
                    <a:pt x="711" y="342"/>
                  </a:lnTo>
                  <a:lnTo>
                    <a:pt x="710" y="342"/>
                  </a:lnTo>
                  <a:lnTo>
                    <a:pt x="710" y="342"/>
                  </a:lnTo>
                  <a:lnTo>
                    <a:pt x="710" y="342"/>
                  </a:lnTo>
                  <a:lnTo>
                    <a:pt x="710" y="342"/>
                  </a:lnTo>
                  <a:lnTo>
                    <a:pt x="710" y="342"/>
                  </a:lnTo>
                  <a:lnTo>
                    <a:pt x="710" y="342"/>
                  </a:lnTo>
                  <a:lnTo>
                    <a:pt x="710" y="342"/>
                  </a:lnTo>
                  <a:lnTo>
                    <a:pt x="709" y="342"/>
                  </a:lnTo>
                  <a:lnTo>
                    <a:pt x="709" y="342"/>
                  </a:lnTo>
                  <a:lnTo>
                    <a:pt x="709" y="342"/>
                  </a:lnTo>
                  <a:lnTo>
                    <a:pt x="709" y="342"/>
                  </a:lnTo>
                  <a:lnTo>
                    <a:pt x="709" y="342"/>
                  </a:lnTo>
                  <a:lnTo>
                    <a:pt x="709" y="342"/>
                  </a:lnTo>
                  <a:lnTo>
                    <a:pt x="709" y="342"/>
                  </a:lnTo>
                  <a:lnTo>
                    <a:pt x="708" y="342"/>
                  </a:lnTo>
                  <a:lnTo>
                    <a:pt x="708" y="342"/>
                  </a:lnTo>
                  <a:lnTo>
                    <a:pt x="708" y="342"/>
                  </a:lnTo>
                  <a:lnTo>
                    <a:pt x="708" y="342"/>
                  </a:lnTo>
                  <a:lnTo>
                    <a:pt x="708" y="342"/>
                  </a:lnTo>
                  <a:lnTo>
                    <a:pt x="708" y="342"/>
                  </a:lnTo>
                  <a:lnTo>
                    <a:pt x="708" y="342"/>
                  </a:lnTo>
                  <a:lnTo>
                    <a:pt x="707" y="342"/>
                  </a:lnTo>
                  <a:lnTo>
                    <a:pt x="707" y="342"/>
                  </a:lnTo>
                  <a:lnTo>
                    <a:pt x="707" y="342"/>
                  </a:lnTo>
                  <a:lnTo>
                    <a:pt x="707" y="342"/>
                  </a:lnTo>
                  <a:lnTo>
                    <a:pt x="707" y="342"/>
                  </a:lnTo>
                  <a:lnTo>
                    <a:pt x="707" y="343"/>
                  </a:lnTo>
                  <a:close/>
                  <a:moveTo>
                    <a:pt x="728" y="343"/>
                  </a:moveTo>
                  <a:lnTo>
                    <a:pt x="728" y="343"/>
                  </a:lnTo>
                  <a:lnTo>
                    <a:pt x="728" y="343"/>
                  </a:lnTo>
                  <a:lnTo>
                    <a:pt x="729" y="343"/>
                  </a:lnTo>
                  <a:lnTo>
                    <a:pt x="729" y="343"/>
                  </a:lnTo>
                  <a:lnTo>
                    <a:pt x="729" y="343"/>
                  </a:lnTo>
                  <a:lnTo>
                    <a:pt x="729" y="343"/>
                  </a:lnTo>
                  <a:lnTo>
                    <a:pt x="729" y="343"/>
                  </a:lnTo>
                  <a:lnTo>
                    <a:pt x="729" y="343"/>
                  </a:lnTo>
                  <a:lnTo>
                    <a:pt x="729" y="343"/>
                  </a:lnTo>
                  <a:lnTo>
                    <a:pt x="730" y="343"/>
                  </a:lnTo>
                  <a:lnTo>
                    <a:pt x="730" y="343"/>
                  </a:lnTo>
                  <a:lnTo>
                    <a:pt x="730" y="343"/>
                  </a:lnTo>
                  <a:lnTo>
                    <a:pt x="730" y="343"/>
                  </a:lnTo>
                  <a:lnTo>
                    <a:pt x="730" y="343"/>
                  </a:lnTo>
                  <a:lnTo>
                    <a:pt x="730" y="343"/>
                  </a:lnTo>
                  <a:lnTo>
                    <a:pt x="730" y="343"/>
                  </a:lnTo>
                  <a:lnTo>
                    <a:pt x="731" y="343"/>
                  </a:lnTo>
                  <a:lnTo>
                    <a:pt x="731" y="343"/>
                  </a:lnTo>
                  <a:lnTo>
                    <a:pt x="731" y="343"/>
                  </a:lnTo>
                  <a:lnTo>
                    <a:pt x="731" y="343"/>
                  </a:lnTo>
                  <a:lnTo>
                    <a:pt x="731" y="343"/>
                  </a:lnTo>
                  <a:lnTo>
                    <a:pt x="731" y="343"/>
                  </a:lnTo>
                  <a:lnTo>
                    <a:pt x="732" y="343"/>
                  </a:lnTo>
                  <a:lnTo>
                    <a:pt x="732" y="343"/>
                  </a:lnTo>
                  <a:lnTo>
                    <a:pt x="732" y="343"/>
                  </a:lnTo>
                  <a:lnTo>
                    <a:pt x="732" y="343"/>
                  </a:lnTo>
                  <a:lnTo>
                    <a:pt x="732" y="343"/>
                  </a:lnTo>
                  <a:lnTo>
                    <a:pt x="732" y="343"/>
                  </a:lnTo>
                  <a:lnTo>
                    <a:pt x="732" y="343"/>
                  </a:lnTo>
                  <a:lnTo>
                    <a:pt x="733" y="343"/>
                  </a:lnTo>
                  <a:lnTo>
                    <a:pt x="733" y="343"/>
                  </a:lnTo>
                  <a:lnTo>
                    <a:pt x="733" y="343"/>
                  </a:lnTo>
                  <a:lnTo>
                    <a:pt x="733" y="343"/>
                  </a:lnTo>
                  <a:lnTo>
                    <a:pt x="733" y="343"/>
                  </a:lnTo>
                  <a:lnTo>
                    <a:pt x="733" y="343"/>
                  </a:lnTo>
                  <a:lnTo>
                    <a:pt x="733" y="343"/>
                  </a:lnTo>
                  <a:lnTo>
                    <a:pt x="734" y="343"/>
                  </a:lnTo>
                  <a:lnTo>
                    <a:pt x="734" y="343"/>
                  </a:lnTo>
                  <a:lnTo>
                    <a:pt x="734" y="343"/>
                  </a:lnTo>
                  <a:lnTo>
                    <a:pt x="734" y="343"/>
                  </a:lnTo>
                  <a:lnTo>
                    <a:pt x="734" y="343"/>
                  </a:lnTo>
                  <a:lnTo>
                    <a:pt x="734" y="343"/>
                  </a:lnTo>
                  <a:lnTo>
                    <a:pt x="734" y="343"/>
                  </a:lnTo>
                  <a:lnTo>
                    <a:pt x="735" y="343"/>
                  </a:lnTo>
                  <a:lnTo>
                    <a:pt x="735" y="343"/>
                  </a:lnTo>
                  <a:lnTo>
                    <a:pt x="735" y="343"/>
                  </a:lnTo>
                  <a:lnTo>
                    <a:pt x="735" y="343"/>
                  </a:lnTo>
                  <a:lnTo>
                    <a:pt x="735" y="343"/>
                  </a:lnTo>
                  <a:lnTo>
                    <a:pt x="735" y="343"/>
                  </a:lnTo>
                  <a:lnTo>
                    <a:pt x="735" y="343"/>
                  </a:lnTo>
                  <a:lnTo>
                    <a:pt x="736" y="343"/>
                  </a:lnTo>
                  <a:lnTo>
                    <a:pt x="736" y="343"/>
                  </a:lnTo>
                  <a:lnTo>
                    <a:pt x="736" y="343"/>
                  </a:lnTo>
                  <a:lnTo>
                    <a:pt x="736" y="343"/>
                  </a:lnTo>
                  <a:lnTo>
                    <a:pt x="736" y="343"/>
                  </a:lnTo>
                  <a:lnTo>
                    <a:pt x="736" y="343"/>
                  </a:lnTo>
                  <a:lnTo>
                    <a:pt x="736" y="343"/>
                  </a:lnTo>
                  <a:lnTo>
                    <a:pt x="737" y="343"/>
                  </a:lnTo>
                  <a:lnTo>
                    <a:pt x="737" y="343"/>
                  </a:lnTo>
                  <a:lnTo>
                    <a:pt x="737" y="343"/>
                  </a:lnTo>
                  <a:lnTo>
                    <a:pt x="737" y="343"/>
                  </a:lnTo>
                  <a:lnTo>
                    <a:pt x="737" y="343"/>
                  </a:lnTo>
                  <a:lnTo>
                    <a:pt x="737" y="343"/>
                  </a:lnTo>
                  <a:lnTo>
                    <a:pt x="737" y="343"/>
                  </a:lnTo>
                  <a:lnTo>
                    <a:pt x="738" y="343"/>
                  </a:lnTo>
                  <a:lnTo>
                    <a:pt x="738" y="343"/>
                  </a:lnTo>
                  <a:lnTo>
                    <a:pt x="738" y="343"/>
                  </a:lnTo>
                  <a:lnTo>
                    <a:pt x="738" y="343"/>
                  </a:lnTo>
                  <a:lnTo>
                    <a:pt x="738" y="343"/>
                  </a:lnTo>
                  <a:lnTo>
                    <a:pt x="738" y="343"/>
                  </a:lnTo>
                  <a:lnTo>
                    <a:pt x="738" y="343"/>
                  </a:lnTo>
                  <a:lnTo>
                    <a:pt x="739" y="343"/>
                  </a:lnTo>
                  <a:lnTo>
                    <a:pt x="739" y="343"/>
                  </a:lnTo>
                  <a:lnTo>
                    <a:pt x="739" y="343"/>
                  </a:lnTo>
                  <a:lnTo>
                    <a:pt x="739" y="343"/>
                  </a:lnTo>
                  <a:lnTo>
                    <a:pt x="739" y="343"/>
                  </a:lnTo>
                  <a:lnTo>
                    <a:pt x="739" y="343"/>
                  </a:lnTo>
                  <a:lnTo>
                    <a:pt x="739" y="343"/>
                  </a:lnTo>
                  <a:lnTo>
                    <a:pt x="740" y="343"/>
                  </a:lnTo>
                  <a:lnTo>
                    <a:pt x="740" y="343"/>
                  </a:lnTo>
                  <a:lnTo>
                    <a:pt x="740" y="343"/>
                  </a:lnTo>
                  <a:lnTo>
                    <a:pt x="740" y="343"/>
                  </a:lnTo>
                  <a:lnTo>
                    <a:pt x="740" y="343"/>
                  </a:lnTo>
                  <a:lnTo>
                    <a:pt x="740" y="343"/>
                  </a:lnTo>
                  <a:lnTo>
                    <a:pt x="740" y="343"/>
                  </a:lnTo>
                  <a:lnTo>
                    <a:pt x="741" y="343"/>
                  </a:lnTo>
                  <a:lnTo>
                    <a:pt x="741" y="343"/>
                  </a:lnTo>
                  <a:lnTo>
                    <a:pt x="741" y="343"/>
                  </a:lnTo>
                  <a:lnTo>
                    <a:pt x="741" y="343"/>
                  </a:lnTo>
                  <a:lnTo>
                    <a:pt x="741" y="343"/>
                  </a:lnTo>
                  <a:lnTo>
                    <a:pt x="741" y="343"/>
                  </a:lnTo>
                  <a:lnTo>
                    <a:pt x="742" y="343"/>
                  </a:lnTo>
                  <a:lnTo>
                    <a:pt x="742" y="342"/>
                  </a:lnTo>
                  <a:lnTo>
                    <a:pt x="741" y="342"/>
                  </a:lnTo>
                  <a:lnTo>
                    <a:pt x="741" y="342"/>
                  </a:lnTo>
                  <a:lnTo>
                    <a:pt x="741" y="342"/>
                  </a:lnTo>
                  <a:lnTo>
                    <a:pt x="741" y="342"/>
                  </a:lnTo>
                  <a:lnTo>
                    <a:pt x="741" y="342"/>
                  </a:lnTo>
                  <a:lnTo>
                    <a:pt x="741" y="342"/>
                  </a:lnTo>
                  <a:lnTo>
                    <a:pt x="740" y="342"/>
                  </a:lnTo>
                  <a:lnTo>
                    <a:pt x="740" y="342"/>
                  </a:lnTo>
                  <a:lnTo>
                    <a:pt x="740" y="342"/>
                  </a:lnTo>
                  <a:lnTo>
                    <a:pt x="740" y="342"/>
                  </a:lnTo>
                  <a:lnTo>
                    <a:pt x="740" y="342"/>
                  </a:lnTo>
                  <a:lnTo>
                    <a:pt x="740" y="342"/>
                  </a:lnTo>
                  <a:lnTo>
                    <a:pt x="740" y="342"/>
                  </a:lnTo>
                  <a:lnTo>
                    <a:pt x="739" y="342"/>
                  </a:lnTo>
                  <a:lnTo>
                    <a:pt x="739" y="342"/>
                  </a:lnTo>
                  <a:lnTo>
                    <a:pt x="739" y="342"/>
                  </a:lnTo>
                  <a:lnTo>
                    <a:pt x="739" y="342"/>
                  </a:lnTo>
                  <a:lnTo>
                    <a:pt x="739" y="342"/>
                  </a:lnTo>
                  <a:lnTo>
                    <a:pt x="739" y="342"/>
                  </a:lnTo>
                  <a:lnTo>
                    <a:pt x="739" y="342"/>
                  </a:lnTo>
                  <a:lnTo>
                    <a:pt x="738" y="342"/>
                  </a:lnTo>
                  <a:lnTo>
                    <a:pt x="738" y="342"/>
                  </a:lnTo>
                  <a:lnTo>
                    <a:pt x="738" y="342"/>
                  </a:lnTo>
                  <a:lnTo>
                    <a:pt x="738" y="342"/>
                  </a:lnTo>
                  <a:lnTo>
                    <a:pt x="738" y="342"/>
                  </a:lnTo>
                  <a:lnTo>
                    <a:pt x="738" y="342"/>
                  </a:lnTo>
                  <a:lnTo>
                    <a:pt x="738" y="342"/>
                  </a:lnTo>
                  <a:lnTo>
                    <a:pt x="737" y="342"/>
                  </a:lnTo>
                  <a:lnTo>
                    <a:pt x="737" y="342"/>
                  </a:lnTo>
                  <a:lnTo>
                    <a:pt x="737" y="342"/>
                  </a:lnTo>
                  <a:lnTo>
                    <a:pt x="737" y="342"/>
                  </a:lnTo>
                  <a:lnTo>
                    <a:pt x="737" y="342"/>
                  </a:lnTo>
                  <a:lnTo>
                    <a:pt x="737" y="342"/>
                  </a:lnTo>
                  <a:lnTo>
                    <a:pt x="737" y="342"/>
                  </a:lnTo>
                  <a:lnTo>
                    <a:pt x="736" y="342"/>
                  </a:lnTo>
                  <a:lnTo>
                    <a:pt x="736" y="342"/>
                  </a:lnTo>
                  <a:lnTo>
                    <a:pt x="736" y="342"/>
                  </a:lnTo>
                  <a:lnTo>
                    <a:pt x="736" y="342"/>
                  </a:lnTo>
                  <a:lnTo>
                    <a:pt x="736" y="342"/>
                  </a:lnTo>
                  <a:lnTo>
                    <a:pt x="736" y="342"/>
                  </a:lnTo>
                  <a:lnTo>
                    <a:pt x="736" y="342"/>
                  </a:lnTo>
                  <a:lnTo>
                    <a:pt x="735" y="342"/>
                  </a:lnTo>
                  <a:lnTo>
                    <a:pt x="735" y="342"/>
                  </a:lnTo>
                  <a:lnTo>
                    <a:pt x="735" y="342"/>
                  </a:lnTo>
                  <a:lnTo>
                    <a:pt x="735" y="342"/>
                  </a:lnTo>
                  <a:lnTo>
                    <a:pt x="735" y="342"/>
                  </a:lnTo>
                  <a:lnTo>
                    <a:pt x="735" y="342"/>
                  </a:lnTo>
                  <a:lnTo>
                    <a:pt x="735" y="342"/>
                  </a:lnTo>
                  <a:lnTo>
                    <a:pt x="734" y="342"/>
                  </a:lnTo>
                  <a:lnTo>
                    <a:pt x="734" y="342"/>
                  </a:lnTo>
                  <a:lnTo>
                    <a:pt x="734" y="342"/>
                  </a:lnTo>
                  <a:lnTo>
                    <a:pt x="734" y="342"/>
                  </a:lnTo>
                  <a:lnTo>
                    <a:pt x="734" y="342"/>
                  </a:lnTo>
                  <a:lnTo>
                    <a:pt x="734" y="342"/>
                  </a:lnTo>
                  <a:lnTo>
                    <a:pt x="734" y="342"/>
                  </a:lnTo>
                  <a:lnTo>
                    <a:pt x="733" y="342"/>
                  </a:lnTo>
                  <a:lnTo>
                    <a:pt x="733" y="342"/>
                  </a:lnTo>
                  <a:lnTo>
                    <a:pt x="733" y="342"/>
                  </a:lnTo>
                  <a:lnTo>
                    <a:pt x="733" y="342"/>
                  </a:lnTo>
                  <a:lnTo>
                    <a:pt x="733" y="342"/>
                  </a:lnTo>
                  <a:lnTo>
                    <a:pt x="733" y="342"/>
                  </a:lnTo>
                  <a:lnTo>
                    <a:pt x="733" y="342"/>
                  </a:lnTo>
                  <a:lnTo>
                    <a:pt x="732" y="342"/>
                  </a:lnTo>
                  <a:lnTo>
                    <a:pt x="732" y="342"/>
                  </a:lnTo>
                  <a:lnTo>
                    <a:pt x="732" y="342"/>
                  </a:lnTo>
                  <a:lnTo>
                    <a:pt x="732" y="342"/>
                  </a:lnTo>
                  <a:lnTo>
                    <a:pt x="732" y="342"/>
                  </a:lnTo>
                  <a:lnTo>
                    <a:pt x="732" y="342"/>
                  </a:lnTo>
                  <a:lnTo>
                    <a:pt x="732" y="342"/>
                  </a:lnTo>
                  <a:lnTo>
                    <a:pt x="731" y="342"/>
                  </a:lnTo>
                  <a:lnTo>
                    <a:pt x="731" y="342"/>
                  </a:lnTo>
                  <a:lnTo>
                    <a:pt x="731" y="342"/>
                  </a:lnTo>
                  <a:lnTo>
                    <a:pt x="731" y="342"/>
                  </a:lnTo>
                  <a:lnTo>
                    <a:pt x="731" y="342"/>
                  </a:lnTo>
                  <a:lnTo>
                    <a:pt x="731" y="342"/>
                  </a:lnTo>
                  <a:lnTo>
                    <a:pt x="730" y="342"/>
                  </a:lnTo>
                  <a:lnTo>
                    <a:pt x="730" y="342"/>
                  </a:lnTo>
                  <a:lnTo>
                    <a:pt x="730" y="342"/>
                  </a:lnTo>
                  <a:lnTo>
                    <a:pt x="730" y="342"/>
                  </a:lnTo>
                  <a:lnTo>
                    <a:pt x="730" y="342"/>
                  </a:lnTo>
                  <a:lnTo>
                    <a:pt x="730" y="342"/>
                  </a:lnTo>
                  <a:lnTo>
                    <a:pt x="730" y="342"/>
                  </a:lnTo>
                  <a:lnTo>
                    <a:pt x="729" y="342"/>
                  </a:lnTo>
                  <a:lnTo>
                    <a:pt x="729" y="342"/>
                  </a:lnTo>
                  <a:lnTo>
                    <a:pt x="729" y="342"/>
                  </a:lnTo>
                  <a:lnTo>
                    <a:pt x="729" y="342"/>
                  </a:lnTo>
                  <a:lnTo>
                    <a:pt x="729" y="342"/>
                  </a:lnTo>
                  <a:lnTo>
                    <a:pt x="729" y="342"/>
                  </a:lnTo>
                  <a:lnTo>
                    <a:pt x="729" y="342"/>
                  </a:lnTo>
                  <a:lnTo>
                    <a:pt x="728" y="342"/>
                  </a:lnTo>
                  <a:lnTo>
                    <a:pt x="728" y="342"/>
                  </a:lnTo>
                  <a:lnTo>
                    <a:pt x="728" y="342"/>
                  </a:lnTo>
                  <a:lnTo>
                    <a:pt x="728" y="343"/>
                  </a:lnTo>
                  <a:close/>
                  <a:moveTo>
                    <a:pt x="750" y="343"/>
                  </a:moveTo>
                  <a:lnTo>
                    <a:pt x="750" y="343"/>
                  </a:lnTo>
                  <a:lnTo>
                    <a:pt x="750" y="343"/>
                  </a:lnTo>
                  <a:lnTo>
                    <a:pt x="750" y="343"/>
                  </a:lnTo>
                  <a:lnTo>
                    <a:pt x="750" y="343"/>
                  </a:lnTo>
                  <a:lnTo>
                    <a:pt x="750" y="343"/>
                  </a:lnTo>
                  <a:lnTo>
                    <a:pt x="751" y="343"/>
                  </a:lnTo>
                  <a:lnTo>
                    <a:pt x="751" y="343"/>
                  </a:lnTo>
                  <a:lnTo>
                    <a:pt x="751" y="343"/>
                  </a:lnTo>
                  <a:lnTo>
                    <a:pt x="751" y="343"/>
                  </a:lnTo>
                  <a:lnTo>
                    <a:pt x="751" y="343"/>
                  </a:lnTo>
                  <a:lnTo>
                    <a:pt x="751" y="343"/>
                  </a:lnTo>
                  <a:lnTo>
                    <a:pt x="751" y="343"/>
                  </a:lnTo>
                  <a:lnTo>
                    <a:pt x="752" y="343"/>
                  </a:lnTo>
                  <a:lnTo>
                    <a:pt x="752" y="343"/>
                  </a:lnTo>
                  <a:lnTo>
                    <a:pt x="752" y="343"/>
                  </a:lnTo>
                  <a:lnTo>
                    <a:pt x="752" y="343"/>
                  </a:lnTo>
                  <a:lnTo>
                    <a:pt x="752" y="343"/>
                  </a:lnTo>
                  <a:lnTo>
                    <a:pt x="752" y="343"/>
                  </a:lnTo>
                  <a:lnTo>
                    <a:pt x="752" y="343"/>
                  </a:lnTo>
                  <a:lnTo>
                    <a:pt x="753" y="343"/>
                  </a:lnTo>
                  <a:lnTo>
                    <a:pt x="753" y="343"/>
                  </a:lnTo>
                  <a:lnTo>
                    <a:pt x="753" y="343"/>
                  </a:lnTo>
                  <a:lnTo>
                    <a:pt x="753" y="343"/>
                  </a:lnTo>
                  <a:lnTo>
                    <a:pt x="753" y="343"/>
                  </a:lnTo>
                  <a:lnTo>
                    <a:pt x="753" y="343"/>
                  </a:lnTo>
                  <a:lnTo>
                    <a:pt x="753" y="343"/>
                  </a:lnTo>
                  <a:lnTo>
                    <a:pt x="754" y="343"/>
                  </a:lnTo>
                  <a:lnTo>
                    <a:pt x="754" y="343"/>
                  </a:lnTo>
                  <a:lnTo>
                    <a:pt x="754" y="343"/>
                  </a:lnTo>
                  <a:lnTo>
                    <a:pt x="754" y="343"/>
                  </a:lnTo>
                  <a:lnTo>
                    <a:pt x="754" y="343"/>
                  </a:lnTo>
                  <a:lnTo>
                    <a:pt x="754" y="343"/>
                  </a:lnTo>
                  <a:lnTo>
                    <a:pt x="754" y="343"/>
                  </a:lnTo>
                  <a:lnTo>
                    <a:pt x="755" y="343"/>
                  </a:lnTo>
                  <a:lnTo>
                    <a:pt x="755" y="343"/>
                  </a:lnTo>
                  <a:lnTo>
                    <a:pt x="755" y="343"/>
                  </a:lnTo>
                  <a:lnTo>
                    <a:pt x="755" y="343"/>
                  </a:lnTo>
                  <a:lnTo>
                    <a:pt x="755" y="343"/>
                  </a:lnTo>
                  <a:lnTo>
                    <a:pt x="755" y="343"/>
                  </a:lnTo>
                  <a:lnTo>
                    <a:pt x="755" y="343"/>
                  </a:lnTo>
                  <a:lnTo>
                    <a:pt x="756" y="343"/>
                  </a:lnTo>
                  <a:lnTo>
                    <a:pt x="756" y="343"/>
                  </a:lnTo>
                  <a:lnTo>
                    <a:pt x="756" y="343"/>
                  </a:lnTo>
                  <a:lnTo>
                    <a:pt x="756" y="343"/>
                  </a:lnTo>
                  <a:lnTo>
                    <a:pt x="756" y="343"/>
                  </a:lnTo>
                  <a:lnTo>
                    <a:pt x="756" y="343"/>
                  </a:lnTo>
                  <a:lnTo>
                    <a:pt x="757" y="343"/>
                  </a:lnTo>
                  <a:lnTo>
                    <a:pt x="757" y="343"/>
                  </a:lnTo>
                  <a:lnTo>
                    <a:pt x="757" y="343"/>
                  </a:lnTo>
                  <a:lnTo>
                    <a:pt x="757" y="343"/>
                  </a:lnTo>
                  <a:lnTo>
                    <a:pt x="757" y="343"/>
                  </a:lnTo>
                  <a:lnTo>
                    <a:pt x="757" y="343"/>
                  </a:lnTo>
                  <a:lnTo>
                    <a:pt x="757" y="343"/>
                  </a:lnTo>
                  <a:lnTo>
                    <a:pt x="758" y="343"/>
                  </a:lnTo>
                  <a:lnTo>
                    <a:pt x="758" y="343"/>
                  </a:lnTo>
                  <a:lnTo>
                    <a:pt x="758" y="343"/>
                  </a:lnTo>
                  <a:lnTo>
                    <a:pt x="758" y="343"/>
                  </a:lnTo>
                  <a:lnTo>
                    <a:pt x="758" y="343"/>
                  </a:lnTo>
                  <a:lnTo>
                    <a:pt x="758" y="343"/>
                  </a:lnTo>
                  <a:lnTo>
                    <a:pt x="758" y="343"/>
                  </a:lnTo>
                  <a:lnTo>
                    <a:pt x="759" y="343"/>
                  </a:lnTo>
                  <a:lnTo>
                    <a:pt x="759" y="343"/>
                  </a:lnTo>
                  <a:lnTo>
                    <a:pt x="759" y="343"/>
                  </a:lnTo>
                  <a:lnTo>
                    <a:pt x="759" y="343"/>
                  </a:lnTo>
                  <a:lnTo>
                    <a:pt x="759" y="343"/>
                  </a:lnTo>
                  <a:lnTo>
                    <a:pt x="759" y="343"/>
                  </a:lnTo>
                  <a:lnTo>
                    <a:pt x="759" y="343"/>
                  </a:lnTo>
                  <a:lnTo>
                    <a:pt x="760" y="343"/>
                  </a:lnTo>
                  <a:lnTo>
                    <a:pt x="760" y="343"/>
                  </a:lnTo>
                  <a:lnTo>
                    <a:pt x="760" y="343"/>
                  </a:lnTo>
                  <a:lnTo>
                    <a:pt x="760" y="343"/>
                  </a:lnTo>
                  <a:lnTo>
                    <a:pt x="760" y="343"/>
                  </a:lnTo>
                  <a:lnTo>
                    <a:pt x="760" y="343"/>
                  </a:lnTo>
                  <a:lnTo>
                    <a:pt x="760" y="343"/>
                  </a:lnTo>
                  <a:lnTo>
                    <a:pt x="761" y="343"/>
                  </a:lnTo>
                  <a:lnTo>
                    <a:pt x="761" y="343"/>
                  </a:lnTo>
                  <a:lnTo>
                    <a:pt x="761" y="343"/>
                  </a:lnTo>
                  <a:lnTo>
                    <a:pt x="761" y="343"/>
                  </a:lnTo>
                  <a:lnTo>
                    <a:pt x="761" y="343"/>
                  </a:lnTo>
                  <a:lnTo>
                    <a:pt x="761" y="343"/>
                  </a:lnTo>
                  <a:lnTo>
                    <a:pt x="761" y="343"/>
                  </a:lnTo>
                  <a:lnTo>
                    <a:pt x="762" y="343"/>
                  </a:lnTo>
                  <a:lnTo>
                    <a:pt x="762" y="343"/>
                  </a:lnTo>
                  <a:lnTo>
                    <a:pt x="762" y="343"/>
                  </a:lnTo>
                  <a:lnTo>
                    <a:pt x="762" y="343"/>
                  </a:lnTo>
                  <a:lnTo>
                    <a:pt x="762" y="343"/>
                  </a:lnTo>
                  <a:lnTo>
                    <a:pt x="762" y="343"/>
                  </a:lnTo>
                  <a:lnTo>
                    <a:pt x="762" y="343"/>
                  </a:lnTo>
                  <a:lnTo>
                    <a:pt x="763" y="343"/>
                  </a:lnTo>
                  <a:lnTo>
                    <a:pt x="763" y="343"/>
                  </a:lnTo>
                  <a:lnTo>
                    <a:pt x="763" y="343"/>
                  </a:lnTo>
                  <a:lnTo>
                    <a:pt x="763" y="343"/>
                  </a:lnTo>
                  <a:lnTo>
                    <a:pt x="763" y="342"/>
                  </a:lnTo>
                  <a:lnTo>
                    <a:pt x="763" y="342"/>
                  </a:lnTo>
                  <a:lnTo>
                    <a:pt x="763" y="342"/>
                  </a:lnTo>
                  <a:lnTo>
                    <a:pt x="763" y="342"/>
                  </a:lnTo>
                  <a:lnTo>
                    <a:pt x="762" y="342"/>
                  </a:lnTo>
                  <a:lnTo>
                    <a:pt x="762" y="342"/>
                  </a:lnTo>
                  <a:lnTo>
                    <a:pt x="762" y="342"/>
                  </a:lnTo>
                  <a:lnTo>
                    <a:pt x="762" y="342"/>
                  </a:lnTo>
                  <a:lnTo>
                    <a:pt x="762" y="342"/>
                  </a:lnTo>
                  <a:lnTo>
                    <a:pt x="762" y="342"/>
                  </a:lnTo>
                  <a:lnTo>
                    <a:pt x="762" y="342"/>
                  </a:lnTo>
                  <a:lnTo>
                    <a:pt x="761" y="342"/>
                  </a:lnTo>
                  <a:lnTo>
                    <a:pt x="761" y="342"/>
                  </a:lnTo>
                  <a:lnTo>
                    <a:pt x="761" y="342"/>
                  </a:lnTo>
                  <a:lnTo>
                    <a:pt x="761" y="342"/>
                  </a:lnTo>
                  <a:lnTo>
                    <a:pt x="761" y="342"/>
                  </a:lnTo>
                  <a:lnTo>
                    <a:pt x="761" y="342"/>
                  </a:lnTo>
                  <a:lnTo>
                    <a:pt x="761" y="342"/>
                  </a:lnTo>
                  <a:lnTo>
                    <a:pt x="760" y="342"/>
                  </a:lnTo>
                  <a:lnTo>
                    <a:pt x="760" y="342"/>
                  </a:lnTo>
                  <a:lnTo>
                    <a:pt x="760" y="342"/>
                  </a:lnTo>
                  <a:lnTo>
                    <a:pt x="760" y="342"/>
                  </a:lnTo>
                  <a:lnTo>
                    <a:pt x="760" y="342"/>
                  </a:lnTo>
                  <a:lnTo>
                    <a:pt x="760" y="342"/>
                  </a:lnTo>
                  <a:lnTo>
                    <a:pt x="760" y="342"/>
                  </a:lnTo>
                  <a:lnTo>
                    <a:pt x="759" y="342"/>
                  </a:lnTo>
                  <a:lnTo>
                    <a:pt x="759" y="342"/>
                  </a:lnTo>
                  <a:lnTo>
                    <a:pt x="759" y="342"/>
                  </a:lnTo>
                  <a:lnTo>
                    <a:pt x="759" y="342"/>
                  </a:lnTo>
                  <a:lnTo>
                    <a:pt x="759" y="342"/>
                  </a:lnTo>
                  <a:lnTo>
                    <a:pt x="759" y="342"/>
                  </a:lnTo>
                  <a:lnTo>
                    <a:pt x="759" y="342"/>
                  </a:lnTo>
                  <a:lnTo>
                    <a:pt x="758" y="342"/>
                  </a:lnTo>
                  <a:lnTo>
                    <a:pt x="758" y="342"/>
                  </a:lnTo>
                  <a:lnTo>
                    <a:pt x="758" y="342"/>
                  </a:lnTo>
                  <a:lnTo>
                    <a:pt x="758" y="342"/>
                  </a:lnTo>
                  <a:lnTo>
                    <a:pt x="758" y="342"/>
                  </a:lnTo>
                  <a:lnTo>
                    <a:pt x="758" y="342"/>
                  </a:lnTo>
                  <a:lnTo>
                    <a:pt x="758" y="342"/>
                  </a:lnTo>
                  <a:lnTo>
                    <a:pt x="757" y="342"/>
                  </a:lnTo>
                  <a:lnTo>
                    <a:pt x="757" y="342"/>
                  </a:lnTo>
                  <a:lnTo>
                    <a:pt x="757" y="342"/>
                  </a:lnTo>
                  <a:lnTo>
                    <a:pt x="757" y="342"/>
                  </a:lnTo>
                  <a:lnTo>
                    <a:pt x="757" y="342"/>
                  </a:lnTo>
                  <a:lnTo>
                    <a:pt x="757" y="342"/>
                  </a:lnTo>
                  <a:lnTo>
                    <a:pt x="757" y="342"/>
                  </a:lnTo>
                  <a:lnTo>
                    <a:pt x="756" y="342"/>
                  </a:lnTo>
                  <a:lnTo>
                    <a:pt x="756" y="342"/>
                  </a:lnTo>
                  <a:lnTo>
                    <a:pt x="756" y="342"/>
                  </a:lnTo>
                  <a:lnTo>
                    <a:pt x="756" y="342"/>
                  </a:lnTo>
                  <a:lnTo>
                    <a:pt x="756" y="342"/>
                  </a:lnTo>
                  <a:lnTo>
                    <a:pt x="756" y="342"/>
                  </a:lnTo>
                  <a:lnTo>
                    <a:pt x="755" y="342"/>
                  </a:lnTo>
                  <a:lnTo>
                    <a:pt x="755" y="342"/>
                  </a:lnTo>
                  <a:lnTo>
                    <a:pt x="755" y="342"/>
                  </a:lnTo>
                  <a:lnTo>
                    <a:pt x="755" y="342"/>
                  </a:lnTo>
                  <a:lnTo>
                    <a:pt x="755" y="342"/>
                  </a:lnTo>
                  <a:lnTo>
                    <a:pt x="755" y="342"/>
                  </a:lnTo>
                  <a:lnTo>
                    <a:pt x="755" y="342"/>
                  </a:lnTo>
                  <a:lnTo>
                    <a:pt x="754" y="342"/>
                  </a:lnTo>
                  <a:lnTo>
                    <a:pt x="754" y="342"/>
                  </a:lnTo>
                  <a:lnTo>
                    <a:pt x="754" y="342"/>
                  </a:lnTo>
                  <a:lnTo>
                    <a:pt x="754" y="342"/>
                  </a:lnTo>
                  <a:lnTo>
                    <a:pt x="754" y="342"/>
                  </a:lnTo>
                  <a:lnTo>
                    <a:pt x="754" y="342"/>
                  </a:lnTo>
                  <a:lnTo>
                    <a:pt x="754" y="342"/>
                  </a:lnTo>
                  <a:lnTo>
                    <a:pt x="753" y="342"/>
                  </a:lnTo>
                  <a:lnTo>
                    <a:pt x="753" y="342"/>
                  </a:lnTo>
                  <a:lnTo>
                    <a:pt x="753" y="342"/>
                  </a:lnTo>
                  <a:lnTo>
                    <a:pt x="753" y="342"/>
                  </a:lnTo>
                  <a:lnTo>
                    <a:pt x="753" y="342"/>
                  </a:lnTo>
                  <a:lnTo>
                    <a:pt x="753" y="342"/>
                  </a:lnTo>
                  <a:lnTo>
                    <a:pt x="753" y="342"/>
                  </a:lnTo>
                  <a:lnTo>
                    <a:pt x="752" y="342"/>
                  </a:lnTo>
                  <a:lnTo>
                    <a:pt x="752" y="342"/>
                  </a:lnTo>
                  <a:lnTo>
                    <a:pt x="752" y="342"/>
                  </a:lnTo>
                  <a:lnTo>
                    <a:pt x="752" y="342"/>
                  </a:lnTo>
                  <a:lnTo>
                    <a:pt x="752" y="342"/>
                  </a:lnTo>
                  <a:lnTo>
                    <a:pt x="752" y="342"/>
                  </a:lnTo>
                  <a:lnTo>
                    <a:pt x="752" y="342"/>
                  </a:lnTo>
                  <a:lnTo>
                    <a:pt x="751" y="342"/>
                  </a:lnTo>
                  <a:lnTo>
                    <a:pt x="751" y="342"/>
                  </a:lnTo>
                  <a:lnTo>
                    <a:pt x="751" y="342"/>
                  </a:lnTo>
                  <a:lnTo>
                    <a:pt x="751" y="342"/>
                  </a:lnTo>
                  <a:lnTo>
                    <a:pt x="751" y="342"/>
                  </a:lnTo>
                  <a:lnTo>
                    <a:pt x="751" y="342"/>
                  </a:lnTo>
                  <a:lnTo>
                    <a:pt x="751" y="342"/>
                  </a:lnTo>
                  <a:lnTo>
                    <a:pt x="750" y="342"/>
                  </a:lnTo>
                  <a:lnTo>
                    <a:pt x="750" y="342"/>
                  </a:lnTo>
                  <a:lnTo>
                    <a:pt x="750" y="342"/>
                  </a:lnTo>
                  <a:lnTo>
                    <a:pt x="750" y="342"/>
                  </a:lnTo>
                  <a:lnTo>
                    <a:pt x="750" y="342"/>
                  </a:lnTo>
                  <a:lnTo>
                    <a:pt x="750" y="342"/>
                  </a:lnTo>
                  <a:lnTo>
                    <a:pt x="750" y="343"/>
                  </a:lnTo>
                  <a:close/>
                  <a:moveTo>
                    <a:pt x="771" y="343"/>
                  </a:moveTo>
                  <a:lnTo>
                    <a:pt x="771" y="343"/>
                  </a:lnTo>
                  <a:lnTo>
                    <a:pt x="771" y="343"/>
                  </a:lnTo>
                  <a:lnTo>
                    <a:pt x="772" y="343"/>
                  </a:lnTo>
                  <a:lnTo>
                    <a:pt x="772" y="343"/>
                  </a:lnTo>
                  <a:lnTo>
                    <a:pt x="772" y="343"/>
                  </a:lnTo>
                  <a:lnTo>
                    <a:pt x="772" y="343"/>
                  </a:lnTo>
                  <a:lnTo>
                    <a:pt x="772" y="343"/>
                  </a:lnTo>
                  <a:lnTo>
                    <a:pt x="772" y="343"/>
                  </a:lnTo>
                  <a:lnTo>
                    <a:pt x="772" y="343"/>
                  </a:lnTo>
                  <a:lnTo>
                    <a:pt x="773" y="343"/>
                  </a:lnTo>
                  <a:lnTo>
                    <a:pt x="773" y="343"/>
                  </a:lnTo>
                  <a:lnTo>
                    <a:pt x="773" y="343"/>
                  </a:lnTo>
                  <a:lnTo>
                    <a:pt x="773" y="343"/>
                  </a:lnTo>
                  <a:lnTo>
                    <a:pt x="773" y="343"/>
                  </a:lnTo>
                  <a:lnTo>
                    <a:pt x="773" y="343"/>
                  </a:lnTo>
                  <a:lnTo>
                    <a:pt x="773" y="343"/>
                  </a:lnTo>
                  <a:lnTo>
                    <a:pt x="774" y="343"/>
                  </a:lnTo>
                  <a:lnTo>
                    <a:pt x="774" y="343"/>
                  </a:lnTo>
                  <a:lnTo>
                    <a:pt x="774" y="343"/>
                  </a:lnTo>
                  <a:lnTo>
                    <a:pt x="774" y="343"/>
                  </a:lnTo>
                  <a:lnTo>
                    <a:pt x="774" y="343"/>
                  </a:lnTo>
                  <a:lnTo>
                    <a:pt x="774" y="343"/>
                  </a:lnTo>
                  <a:lnTo>
                    <a:pt x="774" y="343"/>
                  </a:lnTo>
                  <a:lnTo>
                    <a:pt x="775" y="343"/>
                  </a:lnTo>
                  <a:lnTo>
                    <a:pt x="775" y="343"/>
                  </a:lnTo>
                  <a:lnTo>
                    <a:pt x="775" y="343"/>
                  </a:lnTo>
                  <a:lnTo>
                    <a:pt x="775" y="343"/>
                  </a:lnTo>
                  <a:lnTo>
                    <a:pt x="775" y="343"/>
                  </a:lnTo>
                  <a:lnTo>
                    <a:pt x="775" y="343"/>
                  </a:lnTo>
                  <a:lnTo>
                    <a:pt x="775" y="343"/>
                  </a:lnTo>
                  <a:lnTo>
                    <a:pt x="776" y="343"/>
                  </a:lnTo>
                  <a:lnTo>
                    <a:pt x="776" y="343"/>
                  </a:lnTo>
                  <a:lnTo>
                    <a:pt x="776" y="343"/>
                  </a:lnTo>
                  <a:lnTo>
                    <a:pt x="776" y="343"/>
                  </a:lnTo>
                  <a:lnTo>
                    <a:pt x="776" y="343"/>
                  </a:lnTo>
                  <a:lnTo>
                    <a:pt x="776" y="343"/>
                  </a:lnTo>
                  <a:lnTo>
                    <a:pt x="776" y="343"/>
                  </a:lnTo>
                  <a:lnTo>
                    <a:pt x="777" y="343"/>
                  </a:lnTo>
                  <a:lnTo>
                    <a:pt x="777" y="343"/>
                  </a:lnTo>
                  <a:lnTo>
                    <a:pt x="777" y="343"/>
                  </a:lnTo>
                  <a:lnTo>
                    <a:pt x="777" y="343"/>
                  </a:lnTo>
                  <a:lnTo>
                    <a:pt x="777" y="343"/>
                  </a:lnTo>
                  <a:lnTo>
                    <a:pt x="777" y="343"/>
                  </a:lnTo>
                  <a:lnTo>
                    <a:pt x="777" y="343"/>
                  </a:lnTo>
                  <a:lnTo>
                    <a:pt x="778" y="343"/>
                  </a:lnTo>
                  <a:lnTo>
                    <a:pt x="778" y="343"/>
                  </a:lnTo>
                  <a:lnTo>
                    <a:pt x="778" y="343"/>
                  </a:lnTo>
                  <a:lnTo>
                    <a:pt x="778" y="343"/>
                  </a:lnTo>
                  <a:lnTo>
                    <a:pt x="778" y="343"/>
                  </a:lnTo>
                  <a:lnTo>
                    <a:pt x="778" y="343"/>
                  </a:lnTo>
                  <a:lnTo>
                    <a:pt x="778" y="343"/>
                  </a:lnTo>
                  <a:lnTo>
                    <a:pt x="779" y="343"/>
                  </a:lnTo>
                  <a:lnTo>
                    <a:pt x="779" y="343"/>
                  </a:lnTo>
                  <a:lnTo>
                    <a:pt x="779" y="343"/>
                  </a:lnTo>
                  <a:lnTo>
                    <a:pt x="779" y="343"/>
                  </a:lnTo>
                  <a:lnTo>
                    <a:pt x="779" y="343"/>
                  </a:lnTo>
                  <a:lnTo>
                    <a:pt x="779" y="343"/>
                  </a:lnTo>
                  <a:lnTo>
                    <a:pt x="779" y="343"/>
                  </a:lnTo>
                  <a:lnTo>
                    <a:pt x="780" y="343"/>
                  </a:lnTo>
                  <a:lnTo>
                    <a:pt x="780" y="343"/>
                  </a:lnTo>
                  <a:lnTo>
                    <a:pt x="780" y="343"/>
                  </a:lnTo>
                  <a:lnTo>
                    <a:pt x="780" y="343"/>
                  </a:lnTo>
                  <a:lnTo>
                    <a:pt x="780" y="343"/>
                  </a:lnTo>
                  <a:lnTo>
                    <a:pt x="780" y="343"/>
                  </a:lnTo>
                  <a:lnTo>
                    <a:pt x="780" y="343"/>
                  </a:lnTo>
                  <a:lnTo>
                    <a:pt x="781" y="343"/>
                  </a:lnTo>
                  <a:lnTo>
                    <a:pt x="781" y="343"/>
                  </a:lnTo>
                  <a:lnTo>
                    <a:pt x="781" y="343"/>
                  </a:lnTo>
                  <a:lnTo>
                    <a:pt x="781" y="343"/>
                  </a:lnTo>
                  <a:lnTo>
                    <a:pt x="781" y="343"/>
                  </a:lnTo>
                  <a:lnTo>
                    <a:pt x="781" y="343"/>
                  </a:lnTo>
                  <a:lnTo>
                    <a:pt x="781" y="343"/>
                  </a:lnTo>
                  <a:lnTo>
                    <a:pt x="782" y="343"/>
                  </a:lnTo>
                  <a:lnTo>
                    <a:pt x="782" y="343"/>
                  </a:lnTo>
                  <a:lnTo>
                    <a:pt x="782" y="343"/>
                  </a:lnTo>
                  <a:lnTo>
                    <a:pt x="782" y="343"/>
                  </a:lnTo>
                  <a:lnTo>
                    <a:pt x="782" y="343"/>
                  </a:lnTo>
                  <a:lnTo>
                    <a:pt x="782" y="343"/>
                  </a:lnTo>
                  <a:lnTo>
                    <a:pt x="783" y="343"/>
                  </a:lnTo>
                  <a:lnTo>
                    <a:pt x="783" y="343"/>
                  </a:lnTo>
                  <a:lnTo>
                    <a:pt x="783" y="343"/>
                  </a:lnTo>
                  <a:lnTo>
                    <a:pt x="783" y="343"/>
                  </a:lnTo>
                  <a:lnTo>
                    <a:pt x="783" y="343"/>
                  </a:lnTo>
                  <a:lnTo>
                    <a:pt x="783" y="343"/>
                  </a:lnTo>
                  <a:lnTo>
                    <a:pt x="783" y="343"/>
                  </a:lnTo>
                  <a:lnTo>
                    <a:pt x="784" y="343"/>
                  </a:lnTo>
                  <a:lnTo>
                    <a:pt x="784" y="343"/>
                  </a:lnTo>
                  <a:lnTo>
                    <a:pt x="784" y="343"/>
                  </a:lnTo>
                  <a:lnTo>
                    <a:pt x="784" y="343"/>
                  </a:lnTo>
                  <a:lnTo>
                    <a:pt x="784" y="343"/>
                  </a:lnTo>
                  <a:lnTo>
                    <a:pt x="784" y="343"/>
                  </a:lnTo>
                  <a:lnTo>
                    <a:pt x="784" y="343"/>
                  </a:lnTo>
                  <a:lnTo>
                    <a:pt x="784" y="342"/>
                  </a:lnTo>
                  <a:lnTo>
                    <a:pt x="784" y="342"/>
                  </a:lnTo>
                  <a:lnTo>
                    <a:pt x="784" y="342"/>
                  </a:lnTo>
                  <a:lnTo>
                    <a:pt x="784" y="342"/>
                  </a:lnTo>
                  <a:lnTo>
                    <a:pt x="784" y="342"/>
                  </a:lnTo>
                  <a:lnTo>
                    <a:pt x="784" y="342"/>
                  </a:lnTo>
                  <a:lnTo>
                    <a:pt x="784" y="342"/>
                  </a:lnTo>
                  <a:lnTo>
                    <a:pt x="783" y="342"/>
                  </a:lnTo>
                  <a:lnTo>
                    <a:pt x="783" y="342"/>
                  </a:lnTo>
                  <a:lnTo>
                    <a:pt x="783" y="342"/>
                  </a:lnTo>
                  <a:lnTo>
                    <a:pt x="783" y="342"/>
                  </a:lnTo>
                  <a:lnTo>
                    <a:pt x="783" y="342"/>
                  </a:lnTo>
                  <a:lnTo>
                    <a:pt x="783" y="342"/>
                  </a:lnTo>
                  <a:lnTo>
                    <a:pt x="783" y="342"/>
                  </a:lnTo>
                  <a:lnTo>
                    <a:pt x="782" y="342"/>
                  </a:lnTo>
                  <a:lnTo>
                    <a:pt x="782" y="342"/>
                  </a:lnTo>
                  <a:lnTo>
                    <a:pt x="782" y="342"/>
                  </a:lnTo>
                  <a:lnTo>
                    <a:pt x="782" y="342"/>
                  </a:lnTo>
                  <a:lnTo>
                    <a:pt x="782" y="342"/>
                  </a:lnTo>
                  <a:lnTo>
                    <a:pt x="782" y="342"/>
                  </a:lnTo>
                  <a:lnTo>
                    <a:pt x="781" y="342"/>
                  </a:lnTo>
                  <a:lnTo>
                    <a:pt x="781" y="342"/>
                  </a:lnTo>
                  <a:lnTo>
                    <a:pt x="781" y="342"/>
                  </a:lnTo>
                  <a:lnTo>
                    <a:pt x="781" y="342"/>
                  </a:lnTo>
                  <a:lnTo>
                    <a:pt x="781" y="342"/>
                  </a:lnTo>
                  <a:lnTo>
                    <a:pt x="781" y="342"/>
                  </a:lnTo>
                  <a:lnTo>
                    <a:pt x="781" y="342"/>
                  </a:lnTo>
                  <a:lnTo>
                    <a:pt x="780" y="342"/>
                  </a:lnTo>
                  <a:lnTo>
                    <a:pt x="780" y="342"/>
                  </a:lnTo>
                  <a:lnTo>
                    <a:pt x="780" y="342"/>
                  </a:lnTo>
                  <a:lnTo>
                    <a:pt x="780" y="342"/>
                  </a:lnTo>
                  <a:lnTo>
                    <a:pt x="780" y="342"/>
                  </a:lnTo>
                  <a:lnTo>
                    <a:pt x="780" y="342"/>
                  </a:lnTo>
                  <a:lnTo>
                    <a:pt x="780" y="342"/>
                  </a:lnTo>
                  <a:lnTo>
                    <a:pt x="779" y="342"/>
                  </a:lnTo>
                  <a:lnTo>
                    <a:pt x="779" y="342"/>
                  </a:lnTo>
                  <a:lnTo>
                    <a:pt x="779" y="342"/>
                  </a:lnTo>
                  <a:lnTo>
                    <a:pt x="779" y="342"/>
                  </a:lnTo>
                  <a:lnTo>
                    <a:pt x="779" y="342"/>
                  </a:lnTo>
                  <a:lnTo>
                    <a:pt x="779" y="342"/>
                  </a:lnTo>
                  <a:lnTo>
                    <a:pt x="779" y="342"/>
                  </a:lnTo>
                  <a:lnTo>
                    <a:pt x="778" y="342"/>
                  </a:lnTo>
                  <a:lnTo>
                    <a:pt x="778" y="342"/>
                  </a:lnTo>
                  <a:lnTo>
                    <a:pt x="778" y="342"/>
                  </a:lnTo>
                  <a:lnTo>
                    <a:pt x="778" y="342"/>
                  </a:lnTo>
                  <a:lnTo>
                    <a:pt x="778" y="342"/>
                  </a:lnTo>
                  <a:lnTo>
                    <a:pt x="778" y="342"/>
                  </a:lnTo>
                  <a:lnTo>
                    <a:pt x="778" y="342"/>
                  </a:lnTo>
                  <a:lnTo>
                    <a:pt x="777" y="342"/>
                  </a:lnTo>
                  <a:lnTo>
                    <a:pt x="777" y="342"/>
                  </a:lnTo>
                  <a:lnTo>
                    <a:pt x="777" y="342"/>
                  </a:lnTo>
                  <a:lnTo>
                    <a:pt x="777" y="342"/>
                  </a:lnTo>
                  <a:lnTo>
                    <a:pt x="777" y="342"/>
                  </a:lnTo>
                  <a:lnTo>
                    <a:pt x="777" y="342"/>
                  </a:lnTo>
                  <a:lnTo>
                    <a:pt x="777" y="342"/>
                  </a:lnTo>
                  <a:lnTo>
                    <a:pt x="776" y="342"/>
                  </a:lnTo>
                  <a:lnTo>
                    <a:pt x="776" y="342"/>
                  </a:lnTo>
                  <a:lnTo>
                    <a:pt x="776" y="342"/>
                  </a:lnTo>
                  <a:lnTo>
                    <a:pt x="776" y="342"/>
                  </a:lnTo>
                  <a:lnTo>
                    <a:pt x="776" y="342"/>
                  </a:lnTo>
                  <a:lnTo>
                    <a:pt x="776" y="342"/>
                  </a:lnTo>
                  <a:lnTo>
                    <a:pt x="776" y="342"/>
                  </a:lnTo>
                  <a:lnTo>
                    <a:pt x="775" y="342"/>
                  </a:lnTo>
                  <a:lnTo>
                    <a:pt x="775" y="342"/>
                  </a:lnTo>
                  <a:lnTo>
                    <a:pt x="775" y="342"/>
                  </a:lnTo>
                  <a:lnTo>
                    <a:pt x="775" y="342"/>
                  </a:lnTo>
                  <a:lnTo>
                    <a:pt x="775" y="342"/>
                  </a:lnTo>
                  <a:lnTo>
                    <a:pt x="775" y="342"/>
                  </a:lnTo>
                  <a:lnTo>
                    <a:pt x="775" y="342"/>
                  </a:lnTo>
                  <a:lnTo>
                    <a:pt x="774" y="342"/>
                  </a:lnTo>
                  <a:lnTo>
                    <a:pt x="774" y="342"/>
                  </a:lnTo>
                  <a:lnTo>
                    <a:pt x="774" y="342"/>
                  </a:lnTo>
                  <a:lnTo>
                    <a:pt x="774" y="342"/>
                  </a:lnTo>
                  <a:lnTo>
                    <a:pt x="774" y="342"/>
                  </a:lnTo>
                  <a:lnTo>
                    <a:pt x="774" y="342"/>
                  </a:lnTo>
                  <a:lnTo>
                    <a:pt x="774" y="342"/>
                  </a:lnTo>
                  <a:lnTo>
                    <a:pt x="773" y="342"/>
                  </a:lnTo>
                  <a:lnTo>
                    <a:pt x="773" y="342"/>
                  </a:lnTo>
                  <a:lnTo>
                    <a:pt x="773" y="342"/>
                  </a:lnTo>
                  <a:lnTo>
                    <a:pt x="773" y="342"/>
                  </a:lnTo>
                  <a:lnTo>
                    <a:pt x="773" y="342"/>
                  </a:lnTo>
                  <a:lnTo>
                    <a:pt x="773" y="342"/>
                  </a:lnTo>
                  <a:lnTo>
                    <a:pt x="773" y="342"/>
                  </a:lnTo>
                  <a:lnTo>
                    <a:pt x="772" y="342"/>
                  </a:lnTo>
                  <a:lnTo>
                    <a:pt x="772" y="342"/>
                  </a:lnTo>
                  <a:lnTo>
                    <a:pt x="772" y="342"/>
                  </a:lnTo>
                  <a:lnTo>
                    <a:pt x="772" y="342"/>
                  </a:lnTo>
                  <a:lnTo>
                    <a:pt x="772" y="342"/>
                  </a:lnTo>
                  <a:lnTo>
                    <a:pt x="772" y="342"/>
                  </a:lnTo>
                  <a:lnTo>
                    <a:pt x="772" y="342"/>
                  </a:lnTo>
                  <a:lnTo>
                    <a:pt x="771" y="342"/>
                  </a:lnTo>
                  <a:lnTo>
                    <a:pt x="771" y="342"/>
                  </a:lnTo>
                  <a:lnTo>
                    <a:pt x="771" y="342"/>
                  </a:lnTo>
                  <a:lnTo>
                    <a:pt x="771" y="343"/>
                  </a:lnTo>
                  <a:close/>
                  <a:moveTo>
                    <a:pt x="792" y="343"/>
                  </a:moveTo>
                  <a:lnTo>
                    <a:pt x="793" y="343"/>
                  </a:lnTo>
                  <a:lnTo>
                    <a:pt x="793" y="343"/>
                  </a:lnTo>
                  <a:lnTo>
                    <a:pt x="793" y="343"/>
                  </a:lnTo>
                  <a:lnTo>
                    <a:pt x="793" y="343"/>
                  </a:lnTo>
                  <a:lnTo>
                    <a:pt x="793" y="343"/>
                  </a:lnTo>
                  <a:lnTo>
                    <a:pt x="793" y="343"/>
                  </a:lnTo>
                  <a:lnTo>
                    <a:pt x="793" y="343"/>
                  </a:lnTo>
                  <a:lnTo>
                    <a:pt x="794" y="343"/>
                  </a:lnTo>
                  <a:lnTo>
                    <a:pt x="794" y="343"/>
                  </a:lnTo>
                  <a:lnTo>
                    <a:pt x="794" y="343"/>
                  </a:lnTo>
                  <a:lnTo>
                    <a:pt x="794" y="343"/>
                  </a:lnTo>
                  <a:lnTo>
                    <a:pt x="794" y="343"/>
                  </a:lnTo>
                  <a:lnTo>
                    <a:pt x="794" y="343"/>
                  </a:lnTo>
                  <a:lnTo>
                    <a:pt x="794" y="343"/>
                  </a:lnTo>
                  <a:lnTo>
                    <a:pt x="795" y="343"/>
                  </a:lnTo>
                  <a:lnTo>
                    <a:pt x="795" y="343"/>
                  </a:lnTo>
                  <a:lnTo>
                    <a:pt x="795" y="343"/>
                  </a:lnTo>
                  <a:lnTo>
                    <a:pt x="795" y="343"/>
                  </a:lnTo>
                  <a:lnTo>
                    <a:pt x="795" y="343"/>
                  </a:lnTo>
                  <a:lnTo>
                    <a:pt x="795" y="343"/>
                  </a:lnTo>
                  <a:lnTo>
                    <a:pt x="795" y="343"/>
                  </a:lnTo>
                  <a:lnTo>
                    <a:pt x="796" y="343"/>
                  </a:lnTo>
                  <a:lnTo>
                    <a:pt x="796" y="343"/>
                  </a:lnTo>
                  <a:lnTo>
                    <a:pt x="796" y="343"/>
                  </a:lnTo>
                  <a:lnTo>
                    <a:pt x="796" y="343"/>
                  </a:lnTo>
                  <a:lnTo>
                    <a:pt x="796" y="343"/>
                  </a:lnTo>
                  <a:lnTo>
                    <a:pt x="796" y="343"/>
                  </a:lnTo>
                  <a:lnTo>
                    <a:pt x="796" y="343"/>
                  </a:lnTo>
                  <a:lnTo>
                    <a:pt x="797" y="343"/>
                  </a:lnTo>
                  <a:lnTo>
                    <a:pt x="797" y="343"/>
                  </a:lnTo>
                  <a:lnTo>
                    <a:pt x="797" y="343"/>
                  </a:lnTo>
                  <a:lnTo>
                    <a:pt x="797" y="343"/>
                  </a:lnTo>
                  <a:lnTo>
                    <a:pt x="797" y="343"/>
                  </a:lnTo>
                  <a:lnTo>
                    <a:pt x="797" y="343"/>
                  </a:lnTo>
                  <a:lnTo>
                    <a:pt x="798" y="343"/>
                  </a:lnTo>
                  <a:lnTo>
                    <a:pt x="798" y="343"/>
                  </a:lnTo>
                  <a:lnTo>
                    <a:pt x="798" y="343"/>
                  </a:lnTo>
                  <a:lnTo>
                    <a:pt x="798" y="343"/>
                  </a:lnTo>
                  <a:lnTo>
                    <a:pt x="798" y="343"/>
                  </a:lnTo>
                  <a:lnTo>
                    <a:pt x="798" y="343"/>
                  </a:lnTo>
                  <a:lnTo>
                    <a:pt x="798" y="343"/>
                  </a:lnTo>
                  <a:lnTo>
                    <a:pt x="799" y="343"/>
                  </a:lnTo>
                  <a:lnTo>
                    <a:pt x="799" y="343"/>
                  </a:lnTo>
                  <a:lnTo>
                    <a:pt x="799" y="343"/>
                  </a:lnTo>
                  <a:lnTo>
                    <a:pt x="799" y="343"/>
                  </a:lnTo>
                  <a:lnTo>
                    <a:pt x="799" y="343"/>
                  </a:lnTo>
                  <a:lnTo>
                    <a:pt x="799" y="343"/>
                  </a:lnTo>
                  <a:lnTo>
                    <a:pt x="799" y="343"/>
                  </a:lnTo>
                  <a:lnTo>
                    <a:pt x="800" y="343"/>
                  </a:lnTo>
                  <a:lnTo>
                    <a:pt x="800" y="343"/>
                  </a:lnTo>
                  <a:lnTo>
                    <a:pt x="800" y="343"/>
                  </a:lnTo>
                  <a:lnTo>
                    <a:pt x="800" y="343"/>
                  </a:lnTo>
                  <a:lnTo>
                    <a:pt x="800" y="343"/>
                  </a:lnTo>
                  <a:lnTo>
                    <a:pt x="800" y="343"/>
                  </a:lnTo>
                  <a:lnTo>
                    <a:pt x="800" y="343"/>
                  </a:lnTo>
                  <a:lnTo>
                    <a:pt x="801" y="343"/>
                  </a:lnTo>
                  <a:lnTo>
                    <a:pt x="801" y="343"/>
                  </a:lnTo>
                  <a:lnTo>
                    <a:pt x="801" y="343"/>
                  </a:lnTo>
                  <a:lnTo>
                    <a:pt x="801" y="343"/>
                  </a:lnTo>
                  <a:lnTo>
                    <a:pt x="801" y="343"/>
                  </a:lnTo>
                  <a:lnTo>
                    <a:pt x="801" y="343"/>
                  </a:lnTo>
                  <a:lnTo>
                    <a:pt x="802" y="343"/>
                  </a:lnTo>
                  <a:lnTo>
                    <a:pt x="802" y="343"/>
                  </a:lnTo>
                  <a:lnTo>
                    <a:pt x="802" y="343"/>
                  </a:lnTo>
                  <a:lnTo>
                    <a:pt x="802" y="343"/>
                  </a:lnTo>
                  <a:lnTo>
                    <a:pt x="802" y="343"/>
                  </a:lnTo>
                  <a:lnTo>
                    <a:pt x="802" y="343"/>
                  </a:lnTo>
                  <a:lnTo>
                    <a:pt x="802" y="343"/>
                  </a:lnTo>
                  <a:lnTo>
                    <a:pt x="803" y="343"/>
                  </a:lnTo>
                  <a:lnTo>
                    <a:pt x="803" y="343"/>
                  </a:lnTo>
                  <a:lnTo>
                    <a:pt x="803" y="343"/>
                  </a:lnTo>
                  <a:lnTo>
                    <a:pt x="803" y="343"/>
                  </a:lnTo>
                  <a:lnTo>
                    <a:pt x="803" y="343"/>
                  </a:lnTo>
                  <a:lnTo>
                    <a:pt x="803" y="343"/>
                  </a:lnTo>
                  <a:lnTo>
                    <a:pt x="803" y="343"/>
                  </a:lnTo>
                  <a:lnTo>
                    <a:pt x="804" y="343"/>
                  </a:lnTo>
                  <a:lnTo>
                    <a:pt x="804" y="343"/>
                  </a:lnTo>
                  <a:lnTo>
                    <a:pt x="804" y="343"/>
                  </a:lnTo>
                  <a:lnTo>
                    <a:pt x="804" y="343"/>
                  </a:lnTo>
                  <a:lnTo>
                    <a:pt x="804" y="343"/>
                  </a:lnTo>
                  <a:lnTo>
                    <a:pt x="804" y="343"/>
                  </a:lnTo>
                  <a:lnTo>
                    <a:pt x="804" y="343"/>
                  </a:lnTo>
                  <a:lnTo>
                    <a:pt x="805" y="343"/>
                  </a:lnTo>
                  <a:lnTo>
                    <a:pt x="805" y="343"/>
                  </a:lnTo>
                  <a:lnTo>
                    <a:pt x="805" y="343"/>
                  </a:lnTo>
                  <a:lnTo>
                    <a:pt x="805" y="343"/>
                  </a:lnTo>
                  <a:lnTo>
                    <a:pt x="805" y="343"/>
                  </a:lnTo>
                  <a:lnTo>
                    <a:pt x="805" y="343"/>
                  </a:lnTo>
                  <a:lnTo>
                    <a:pt x="805" y="343"/>
                  </a:lnTo>
                  <a:lnTo>
                    <a:pt x="806" y="343"/>
                  </a:lnTo>
                  <a:lnTo>
                    <a:pt x="806" y="343"/>
                  </a:lnTo>
                  <a:lnTo>
                    <a:pt x="806" y="343"/>
                  </a:lnTo>
                  <a:lnTo>
                    <a:pt x="806" y="342"/>
                  </a:lnTo>
                  <a:lnTo>
                    <a:pt x="806" y="342"/>
                  </a:lnTo>
                  <a:lnTo>
                    <a:pt x="806" y="342"/>
                  </a:lnTo>
                  <a:lnTo>
                    <a:pt x="805" y="342"/>
                  </a:lnTo>
                  <a:lnTo>
                    <a:pt x="805" y="342"/>
                  </a:lnTo>
                  <a:lnTo>
                    <a:pt x="805" y="342"/>
                  </a:lnTo>
                  <a:lnTo>
                    <a:pt x="805" y="342"/>
                  </a:lnTo>
                  <a:lnTo>
                    <a:pt x="805" y="342"/>
                  </a:lnTo>
                  <a:lnTo>
                    <a:pt x="805" y="342"/>
                  </a:lnTo>
                  <a:lnTo>
                    <a:pt x="805" y="342"/>
                  </a:lnTo>
                  <a:lnTo>
                    <a:pt x="804" y="342"/>
                  </a:lnTo>
                  <a:lnTo>
                    <a:pt x="804" y="342"/>
                  </a:lnTo>
                  <a:lnTo>
                    <a:pt x="804" y="342"/>
                  </a:lnTo>
                  <a:lnTo>
                    <a:pt x="804" y="342"/>
                  </a:lnTo>
                  <a:lnTo>
                    <a:pt x="804" y="342"/>
                  </a:lnTo>
                  <a:lnTo>
                    <a:pt x="804" y="342"/>
                  </a:lnTo>
                  <a:lnTo>
                    <a:pt x="804" y="342"/>
                  </a:lnTo>
                  <a:lnTo>
                    <a:pt x="803" y="342"/>
                  </a:lnTo>
                  <a:lnTo>
                    <a:pt x="803" y="342"/>
                  </a:lnTo>
                  <a:lnTo>
                    <a:pt x="803" y="342"/>
                  </a:lnTo>
                  <a:lnTo>
                    <a:pt x="803" y="342"/>
                  </a:lnTo>
                  <a:lnTo>
                    <a:pt x="803" y="342"/>
                  </a:lnTo>
                  <a:lnTo>
                    <a:pt x="803" y="342"/>
                  </a:lnTo>
                  <a:lnTo>
                    <a:pt x="803" y="342"/>
                  </a:lnTo>
                  <a:lnTo>
                    <a:pt x="802" y="342"/>
                  </a:lnTo>
                  <a:lnTo>
                    <a:pt x="802" y="342"/>
                  </a:lnTo>
                  <a:lnTo>
                    <a:pt x="802" y="342"/>
                  </a:lnTo>
                  <a:lnTo>
                    <a:pt x="802" y="342"/>
                  </a:lnTo>
                  <a:lnTo>
                    <a:pt x="802" y="342"/>
                  </a:lnTo>
                  <a:lnTo>
                    <a:pt x="802" y="342"/>
                  </a:lnTo>
                  <a:lnTo>
                    <a:pt x="802" y="342"/>
                  </a:lnTo>
                  <a:lnTo>
                    <a:pt x="801" y="342"/>
                  </a:lnTo>
                  <a:lnTo>
                    <a:pt x="801" y="342"/>
                  </a:lnTo>
                  <a:lnTo>
                    <a:pt x="801" y="342"/>
                  </a:lnTo>
                  <a:lnTo>
                    <a:pt x="801" y="342"/>
                  </a:lnTo>
                  <a:lnTo>
                    <a:pt x="801" y="342"/>
                  </a:lnTo>
                  <a:lnTo>
                    <a:pt x="801" y="342"/>
                  </a:lnTo>
                  <a:lnTo>
                    <a:pt x="800" y="342"/>
                  </a:lnTo>
                  <a:lnTo>
                    <a:pt x="800" y="342"/>
                  </a:lnTo>
                  <a:lnTo>
                    <a:pt x="800" y="342"/>
                  </a:lnTo>
                  <a:lnTo>
                    <a:pt x="800" y="342"/>
                  </a:lnTo>
                  <a:lnTo>
                    <a:pt x="800" y="342"/>
                  </a:lnTo>
                  <a:lnTo>
                    <a:pt x="800" y="342"/>
                  </a:lnTo>
                  <a:lnTo>
                    <a:pt x="800" y="342"/>
                  </a:lnTo>
                  <a:lnTo>
                    <a:pt x="799" y="342"/>
                  </a:lnTo>
                  <a:lnTo>
                    <a:pt x="799" y="342"/>
                  </a:lnTo>
                  <a:lnTo>
                    <a:pt x="799" y="342"/>
                  </a:lnTo>
                  <a:lnTo>
                    <a:pt x="799" y="342"/>
                  </a:lnTo>
                  <a:lnTo>
                    <a:pt x="799" y="342"/>
                  </a:lnTo>
                  <a:lnTo>
                    <a:pt x="799" y="342"/>
                  </a:lnTo>
                  <a:lnTo>
                    <a:pt x="799" y="342"/>
                  </a:lnTo>
                  <a:lnTo>
                    <a:pt x="798" y="342"/>
                  </a:lnTo>
                  <a:lnTo>
                    <a:pt x="798" y="342"/>
                  </a:lnTo>
                  <a:lnTo>
                    <a:pt x="798" y="342"/>
                  </a:lnTo>
                  <a:lnTo>
                    <a:pt x="798" y="342"/>
                  </a:lnTo>
                  <a:lnTo>
                    <a:pt x="798" y="342"/>
                  </a:lnTo>
                  <a:lnTo>
                    <a:pt x="798" y="342"/>
                  </a:lnTo>
                  <a:lnTo>
                    <a:pt x="798" y="342"/>
                  </a:lnTo>
                  <a:lnTo>
                    <a:pt x="797" y="342"/>
                  </a:lnTo>
                  <a:lnTo>
                    <a:pt x="797" y="342"/>
                  </a:lnTo>
                  <a:lnTo>
                    <a:pt x="797" y="342"/>
                  </a:lnTo>
                  <a:lnTo>
                    <a:pt x="797" y="342"/>
                  </a:lnTo>
                  <a:lnTo>
                    <a:pt x="797" y="342"/>
                  </a:lnTo>
                  <a:lnTo>
                    <a:pt x="797" y="342"/>
                  </a:lnTo>
                  <a:lnTo>
                    <a:pt x="796" y="342"/>
                  </a:lnTo>
                  <a:lnTo>
                    <a:pt x="796" y="342"/>
                  </a:lnTo>
                  <a:lnTo>
                    <a:pt x="796" y="342"/>
                  </a:lnTo>
                  <a:lnTo>
                    <a:pt x="796" y="342"/>
                  </a:lnTo>
                  <a:lnTo>
                    <a:pt x="796" y="342"/>
                  </a:lnTo>
                  <a:lnTo>
                    <a:pt x="796" y="342"/>
                  </a:lnTo>
                  <a:lnTo>
                    <a:pt x="796" y="342"/>
                  </a:lnTo>
                  <a:lnTo>
                    <a:pt x="795" y="342"/>
                  </a:lnTo>
                  <a:lnTo>
                    <a:pt x="795" y="342"/>
                  </a:lnTo>
                  <a:lnTo>
                    <a:pt x="795" y="342"/>
                  </a:lnTo>
                  <a:lnTo>
                    <a:pt x="795" y="342"/>
                  </a:lnTo>
                  <a:lnTo>
                    <a:pt x="795" y="342"/>
                  </a:lnTo>
                  <a:lnTo>
                    <a:pt x="795" y="342"/>
                  </a:lnTo>
                  <a:lnTo>
                    <a:pt x="795" y="342"/>
                  </a:lnTo>
                  <a:lnTo>
                    <a:pt x="794" y="342"/>
                  </a:lnTo>
                  <a:lnTo>
                    <a:pt x="794" y="342"/>
                  </a:lnTo>
                  <a:lnTo>
                    <a:pt x="794" y="342"/>
                  </a:lnTo>
                  <a:lnTo>
                    <a:pt x="794" y="342"/>
                  </a:lnTo>
                  <a:lnTo>
                    <a:pt x="794" y="342"/>
                  </a:lnTo>
                  <a:lnTo>
                    <a:pt x="794" y="342"/>
                  </a:lnTo>
                  <a:lnTo>
                    <a:pt x="794" y="342"/>
                  </a:lnTo>
                  <a:lnTo>
                    <a:pt x="793" y="342"/>
                  </a:lnTo>
                  <a:lnTo>
                    <a:pt x="793" y="342"/>
                  </a:lnTo>
                  <a:lnTo>
                    <a:pt x="793" y="342"/>
                  </a:lnTo>
                  <a:lnTo>
                    <a:pt x="793" y="342"/>
                  </a:lnTo>
                  <a:lnTo>
                    <a:pt x="793" y="342"/>
                  </a:lnTo>
                  <a:lnTo>
                    <a:pt x="793" y="342"/>
                  </a:lnTo>
                  <a:lnTo>
                    <a:pt x="793" y="342"/>
                  </a:lnTo>
                  <a:lnTo>
                    <a:pt x="792" y="342"/>
                  </a:lnTo>
                  <a:lnTo>
                    <a:pt x="792" y="343"/>
                  </a:lnTo>
                  <a:close/>
                  <a:moveTo>
                    <a:pt x="814" y="343"/>
                  </a:moveTo>
                  <a:lnTo>
                    <a:pt x="814" y="343"/>
                  </a:lnTo>
                  <a:lnTo>
                    <a:pt x="814" y="343"/>
                  </a:lnTo>
                  <a:lnTo>
                    <a:pt x="814" y="343"/>
                  </a:lnTo>
                  <a:lnTo>
                    <a:pt x="815" y="343"/>
                  </a:lnTo>
                  <a:lnTo>
                    <a:pt x="815" y="343"/>
                  </a:lnTo>
                  <a:lnTo>
                    <a:pt x="815" y="343"/>
                  </a:lnTo>
                  <a:lnTo>
                    <a:pt x="815" y="343"/>
                  </a:lnTo>
                  <a:lnTo>
                    <a:pt x="815" y="343"/>
                  </a:lnTo>
                  <a:lnTo>
                    <a:pt x="815" y="343"/>
                  </a:lnTo>
                  <a:lnTo>
                    <a:pt x="815" y="343"/>
                  </a:lnTo>
                  <a:lnTo>
                    <a:pt x="816" y="343"/>
                  </a:lnTo>
                  <a:lnTo>
                    <a:pt x="816" y="343"/>
                  </a:lnTo>
                  <a:lnTo>
                    <a:pt x="816" y="343"/>
                  </a:lnTo>
                  <a:lnTo>
                    <a:pt x="816" y="343"/>
                  </a:lnTo>
                  <a:lnTo>
                    <a:pt x="816" y="343"/>
                  </a:lnTo>
                  <a:lnTo>
                    <a:pt x="816" y="343"/>
                  </a:lnTo>
                  <a:lnTo>
                    <a:pt x="816" y="343"/>
                  </a:lnTo>
                  <a:lnTo>
                    <a:pt x="817" y="343"/>
                  </a:lnTo>
                  <a:lnTo>
                    <a:pt x="817" y="343"/>
                  </a:lnTo>
                  <a:lnTo>
                    <a:pt x="817" y="343"/>
                  </a:lnTo>
                  <a:lnTo>
                    <a:pt x="817" y="343"/>
                  </a:lnTo>
                  <a:lnTo>
                    <a:pt x="817" y="343"/>
                  </a:lnTo>
                  <a:lnTo>
                    <a:pt x="817" y="343"/>
                  </a:lnTo>
                  <a:lnTo>
                    <a:pt x="817" y="343"/>
                  </a:lnTo>
                  <a:lnTo>
                    <a:pt x="818" y="343"/>
                  </a:lnTo>
                  <a:lnTo>
                    <a:pt x="818" y="343"/>
                  </a:lnTo>
                  <a:lnTo>
                    <a:pt x="818" y="343"/>
                  </a:lnTo>
                  <a:lnTo>
                    <a:pt x="818" y="343"/>
                  </a:lnTo>
                  <a:lnTo>
                    <a:pt x="818" y="343"/>
                  </a:lnTo>
                  <a:lnTo>
                    <a:pt x="818" y="343"/>
                  </a:lnTo>
                  <a:lnTo>
                    <a:pt x="818" y="343"/>
                  </a:lnTo>
                  <a:lnTo>
                    <a:pt x="819" y="343"/>
                  </a:lnTo>
                  <a:lnTo>
                    <a:pt x="819" y="343"/>
                  </a:lnTo>
                  <a:lnTo>
                    <a:pt x="819" y="343"/>
                  </a:lnTo>
                  <a:lnTo>
                    <a:pt x="819" y="343"/>
                  </a:lnTo>
                  <a:lnTo>
                    <a:pt x="819" y="343"/>
                  </a:lnTo>
                  <a:lnTo>
                    <a:pt x="819" y="343"/>
                  </a:lnTo>
                  <a:lnTo>
                    <a:pt x="819" y="343"/>
                  </a:lnTo>
                  <a:lnTo>
                    <a:pt x="820" y="343"/>
                  </a:lnTo>
                  <a:lnTo>
                    <a:pt x="820" y="343"/>
                  </a:lnTo>
                  <a:lnTo>
                    <a:pt x="820" y="343"/>
                  </a:lnTo>
                  <a:lnTo>
                    <a:pt x="820" y="343"/>
                  </a:lnTo>
                  <a:lnTo>
                    <a:pt x="820" y="343"/>
                  </a:lnTo>
                  <a:lnTo>
                    <a:pt x="820" y="343"/>
                  </a:lnTo>
                  <a:lnTo>
                    <a:pt x="821" y="343"/>
                  </a:lnTo>
                  <a:lnTo>
                    <a:pt x="821" y="343"/>
                  </a:lnTo>
                  <a:lnTo>
                    <a:pt x="821" y="343"/>
                  </a:lnTo>
                  <a:lnTo>
                    <a:pt x="821" y="343"/>
                  </a:lnTo>
                  <a:lnTo>
                    <a:pt x="821" y="343"/>
                  </a:lnTo>
                  <a:lnTo>
                    <a:pt x="821" y="343"/>
                  </a:lnTo>
                  <a:lnTo>
                    <a:pt x="821" y="343"/>
                  </a:lnTo>
                  <a:lnTo>
                    <a:pt x="822" y="343"/>
                  </a:lnTo>
                  <a:lnTo>
                    <a:pt x="822" y="343"/>
                  </a:lnTo>
                  <a:lnTo>
                    <a:pt x="822" y="343"/>
                  </a:lnTo>
                  <a:lnTo>
                    <a:pt x="822" y="343"/>
                  </a:lnTo>
                  <a:lnTo>
                    <a:pt x="822" y="343"/>
                  </a:lnTo>
                  <a:lnTo>
                    <a:pt x="822" y="343"/>
                  </a:lnTo>
                  <a:lnTo>
                    <a:pt x="822" y="343"/>
                  </a:lnTo>
                  <a:lnTo>
                    <a:pt x="823" y="343"/>
                  </a:lnTo>
                  <a:lnTo>
                    <a:pt x="823" y="343"/>
                  </a:lnTo>
                  <a:lnTo>
                    <a:pt x="823" y="343"/>
                  </a:lnTo>
                  <a:lnTo>
                    <a:pt x="823" y="343"/>
                  </a:lnTo>
                  <a:lnTo>
                    <a:pt x="823" y="343"/>
                  </a:lnTo>
                  <a:lnTo>
                    <a:pt x="823" y="343"/>
                  </a:lnTo>
                  <a:lnTo>
                    <a:pt x="823" y="343"/>
                  </a:lnTo>
                  <a:lnTo>
                    <a:pt x="824" y="343"/>
                  </a:lnTo>
                  <a:lnTo>
                    <a:pt x="824" y="343"/>
                  </a:lnTo>
                  <a:lnTo>
                    <a:pt x="824" y="343"/>
                  </a:lnTo>
                  <a:lnTo>
                    <a:pt x="824" y="343"/>
                  </a:lnTo>
                  <a:lnTo>
                    <a:pt x="824" y="343"/>
                  </a:lnTo>
                  <a:lnTo>
                    <a:pt x="824" y="343"/>
                  </a:lnTo>
                  <a:lnTo>
                    <a:pt x="824" y="343"/>
                  </a:lnTo>
                  <a:lnTo>
                    <a:pt x="825" y="343"/>
                  </a:lnTo>
                  <a:lnTo>
                    <a:pt x="825" y="343"/>
                  </a:lnTo>
                  <a:lnTo>
                    <a:pt x="825" y="343"/>
                  </a:lnTo>
                  <a:lnTo>
                    <a:pt x="825" y="343"/>
                  </a:lnTo>
                  <a:lnTo>
                    <a:pt x="825" y="343"/>
                  </a:lnTo>
                  <a:lnTo>
                    <a:pt x="825" y="343"/>
                  </a:lnTo>
                  <a:lnTo>
                    <a:pt x="825" y="343"/>
                  </a:lnTo>
                  <a:lnTo>
                    <a:pt x="826" y="343"/>
                  </a:lnTo>
                  <a:lnTo>
                    <a:pt x="826" y="343"/>
                  </a:lnTo>
                  <a:lnTo>
                    <a:pt x="826" y="343"/>
                  </a:lnTo>
                  <a:lnTo>
                    <a:pt x="826" y="343"/>
                  </a:lnTo>
                  <a:lnTo>
                    <a:pt x="826" y="343"/>
                  </a:lnTo>
                  <a:lnTo>
                    <a:pt x="826" y="343"/>
                  </a:lnTo>
                  <a:lnTo>
                    <a:pt x="826" y="343"/>
                  </a:lnTo>
                  <a:lnTo>
                    <a:pt x="827" y="343"/>
                  </a:lnTo>
                  <a:lnTo>
                    <a:pt x="827" y="343"/>
                  </a:lnTo>
                  <a:lnTo>
                    <a:pt x="827" y="343"/>
                  </a:lnTo>
                  <a:lnTo>
                    <a:pt x="827" y="343"/>
                  </a:lnTo>
                  <a:lnTo>
                    <a:pt x="827" y="343"/>
                  </a:lnTo>
                  <a:lnTo>
                    <a:pt x="827" y="342"/>
                  </a:lnTo>
                  <a:lnTo>
                    <a:pt x="827" y="342"/>
                  </a:lnTo>
                  <a:lnTo>
                    <a:pt x="827" y="342"/>
                  </a:lnTo>
                  <a:lnTo>
                    <a:pt x="827" y="342"/>
                  </a:lnTo>
                  <a:lnTo>
                    <a:pt x="827" y="342"/>
                  </a:lnTo>
                  <a:lnTo>
                    <a:pt x="826" y="342"/>
                  </a:lnTo>
                  <a:lnTo>
                    <a:pt x="826" y="342"/>
                  </a:lnTo>
                  <a:lnTo>
                    <a:pt x="826" y="342"/>
                  </a:lnTo>
                  <a:lnTo>
                    <a:pt x="826" y="342"/>
                  </a:lnTo>
                  <a:lnTo>
                    <a:pt x="826" y="342"/>
                  </a:lnTo>
                  <a:lnTo>
                    <a:pt x="826" y="342"/>
                  </a:lnTo>
                  <a:lnTo>
                    <a:pt x="826" y="342"/>
                  </a:lnTo>
                  <a:lnTo>
                    <a:pt x="825" y="342"/>
                  </a:lnTo>
                  <a:lnTo>
                    <a:pt x="825" y="342"/>
                  </a:lnTo>
                  <a:lnTo>
                    <a:pt x="825" y="342"/>
                  </a:lnTo>
                  <a:lnTo>
                    <a:pt x="825" y="342"/>
                  </a:lnTo>
                  <a:lnTo>
                    <a:pt x="825" y="342"/>
                  </a:lnTo>
                  <a:lnTo>
                    <a:pt x="825" y="342"/>
                  </a:lnTo>
                  <a:lnTo>
                    <a:pt x="825" y="342"/>
                  </a:lnTo>
                  <a:lnTo>
                    <a:pt x="824" y="342"/>
                  </a:lnTo>
                  <a:lnTo>
                    <a:pt x="824" y="342"/>
                  </a:lnTo>
                  <a:lnTo>
                    <a:pt x="824" y="342"/>
                  </a:lnTo>
                  <a:lnTo>
                    <a:pt x="824" y="342"/>
                  </a:lnTo>
                  <a:lnTo>
                    <a:pt x="824" y="342"/>
                  </a:lnTo>
                  <a:lnTo>
                    <a:pt x="824" y="342"/>
                  </a:lnTo>
                  <a:lnTo>
                    <a:pt x="824" y="342"/>
                  </a:lnTo>
                  <a:lnTo>
                    <a:pt x="823" y="342"/>
                  </a:lnTo>
                  <a:lnTo>
                    <a:pt x="823" y="342"/>
                  </a:lnTo>
                  <a:lnTo>
                    <a:pt x="823" y="342"/>
                  </a:lnTo>
                  <a:lnTo>
                    <a:pt x="823" y="342"/>
                  </a:lnTo>
                  <a:lnTo>
                    <a:pt x="823" y="342"/>
                  </a:lnTo>
                  <a:lnTo>
                    <a:pt x="823" y="342"/>
                  </a:lnTo>
                  <a:lnTo>
                    <a:pt x="823" y="342"/>
                  </a:lnTo>
                  <a:lnTo>
                    <a:pt x="822" y="342"/>
                  </a:lnTo>
                  <a:lnTo>
                    <a:pt x="822" y="342"/>
                  </a:lnTo>
                  <a:lnTo>
                    <a:pt x="822" y="342"/>
                  </a:lnTo>
                  <a:lnTo>
                    <a:pt x="822" y="342"/>
                  </a:lnTo>
                  <a:lnTo>
                    <a:pt x="822" y="342"/>
                  </a:lnTo>
                  <a:lnTo>
                    <a:pt x="822" y="342"/>
                  </a:lnTo>
                  <a:lnTo>
                    <a:pt x="822" y="342"/>
                  </a:lnTo>
                  <a:lnTo>
                    <a:pt x="821" y="342"/>
                  </a:lnTo>
                  <a:lnTo>
                    <a:pt x="821" y="342"/>
                  </a:lnTo>
                  <a:lnTo>
                    <a:pt x="821" y="342"/>
                  </a:lnTo>
                  <a:lnTo>
                    <a:pt x="821" y="342"/>
                  </a:lnTo>
                  <a:lnTo>
                    <a:pt x="821" y="342"/>
                  </a:lnTo>
                  <a:lnTo>
                    <a:pt x="821" y="342"/>
                  </a:lnTo>
                  <a:lnTo>
                    <a:pt x="821" y="342"/>
                  </a:lnTo>
                  <a:lnTo>
                    <a:pt x="820" y="342"/>
                  </a:lnTo>
                  <a:lnTo>
                    <a:pt x="820" y="342"/>
                  </a:lnTo>
                  <a:lnTo>
                    <a:pt x="820" y="342"/>
                  </a:lnTo>
                  <a:lnTo>
                    <a:pt x="820" y="342"/>
                  </a:lnTo>
                  <a:lnTo>
                    <a:pt x="820" y="342"/>
                  </a:lnTo>
                  <a:lnTo>
                    <a:pt x="820" y="342"/>
                  </a:lnTo>
                  <a:lnTo>
                    <a:pt x="819" y="342"/>
                  </a:lnTo>
                  <a:lnTo>
                    <a:pt x="819" y="342"/>
                  </a:lnTo>
                  <a:lnTo>
                    <a:pt x="819" y="342"/>
                  </a:lnTo>
                  <a:lnTo>
                    <a:pt x="819" y="342"/>
                  </a:lnTo>
                  <a:lnTo>
                    <a:pt x="819" y="342"/>
                  </a:lnTo>
                  <a:lnTo>
                    <a:pt x="819" y="342"/>
                  </a:lnTo>
                  <a:lnTo>
                    <a:pt x="819" y="342"/>
                  </a:lnTo>
                  <a:lnTo>
                    <a:pt x="818" y="342"/>
                  </a:lnTo>
                  <a:lnTo>
                    <a:pt x="818" y="342"/>
                  </a:lnTo>
                  <a:lnTo>
                    <a:pt x="818" y="342"/>
                  </a:lnTo>
                  <a:lnTo>
                    <a:pt x="818" y="342"/>
                  </a:lnTo>
                  <a:lnTo>
                    <a:pt x="818" y="342"/>
                  </a:lnTo>
                  <a:lnTo>
                    <a:pt x="818" y="342"/>
                  </a:lnTo>
                  <a:lnTo>
                    <a:pt x="818" y="342"/>
                  </a:lnTo>
                  <a:lnTo>
                    <a:pt x="817" y="342"/>
                  </a:lnTo>
                  <a:lnTo>
                    <a:pt x="817" y="342"/>
                  </a:lnTo>
                  <a:lnTo>
                    <a:pt x="817" y="342"/>
                  </a:lnTo>
                  <a:lnTo>
                    <a:pt x="817" y="342"/>
                  </a:lnTo>
                  <a:lnTo>
                    <a:pt x="817" y="342"/>
                  </a:lnTo>
                  <a:lnTo>
                    <a:pt x="817" y="342"/>
                  </a:lnTo>
                  <a:lnTo>
                    <a:pt x="817" y="342"/>
                  </a:lnTo>
                  <a:lnTo>
                    <a:pt x="816" y="342"/>
                  </a:lnTo>
                  <a:lnTo>
                    <a:pt x="816" y="342"/>
                  </a:lnTo>
                  <a:lnTo>
                    <a:pt x="816" y="342"/>
                  </a:lnTo>
                  <a:lnTo>
                    <a:pt x="816" y="342"/>
                  </a:lnTo>
                  <a:lnTo>
                    <a:pt x="816" y="342"/>
                  </a:lnTo>
                  <a:lnTo>
                    <a:pt x="816" y="342"/>
                  </a:lnTo>
                  <a:lnTo>
                    <a:pt x="816" y="342"/>
                  </a:lnTo>
                  <a:lnTo>
                    <a:pt x="815" y="342"/>
                  </a:lnTo>
                  <a:lnTo>
                    <a:pt x="815" y="342"/>
                  </a:lnTo>
                  <a:lnTo>
                    <a:pt x="815" y="342"/>
                  </a:lnTo>
                  <a:lnTo>
                    <a:pt x="815" y="342"/>
                  </a:lnTo>
                  <a:lnTo>
                    <a:pt x="815" y="342"/>
                  </a:lnTo>
                  <a:lnTo>
                    <a:pt x="815" y="342"/>
                  </a:lnTo>
                  <a:lnTo>
                    <a:pt x="815" y="342"/>
                  </a:lnTo>
                  <a:lnTo>
                    <a:pt x="814" y="342"/>
                  </a:lnTo>
                  <a:lnTo>
                    <a:pt x="814" y="342"/>
                  </a:lnTo>
                  <a:lnTo>
                    <a:pt x="814" y="342"/>
                  </a:lnTo>
                  <a:lnTo>
                    <a:pt x="814" y="342"/>
                  </a:lnTo>
                  <a:lnTo>
                    <a:pt x="814" y="343"/>
                  </a:lnTo>
                  <a:close/>
                  <a:moveTo>
                    <a:pt x="835" y="343"/>
                  </a:moveTo>
                  <a:lnTo>
                    <a:pt x="835" y="343"/>
                  </a:lnTo>
                  <a:lnTo>
                    <a:pt x="836" y="343"/>
                  </a:lnTo>
                  <a:lnTo>
                    <a:pt x="836" y="343"/>
                  </a:lnTo>
                  <a:lnTo>
                    <a:pt x="836" y="343"/>
                  </a:lnTo>
                  <a:lnTo>
                    <a:pt x="836" y="343"/>
                  </a:lnTo>
                  <a:lnTo>
                    <a:pt x="836" y="343"/>
                  </a:lnTo>
                  <a:lnTo>
                    <a:pt x="836" y="343"/>
                  </a:lnTo>
                  <a:lnTo>
                    <a:pt x="836" y="343"/>
                  </a:lnTo>
                  <a:lnTo>
                    <a:pt x="837" y="343"/>
                  </a:lnTo>
                  <a:lnTo>
                    <a:pt x="837" y="343"/>
                  </a:lnTo>
                  <a:lnTo>
                    <a:pt x="837" y="343"/>
                  </a:lnTo>
                  <a:lnTo>
                    <a:pt x="837" y="343"/>
                  </a:lnTo>
                  <a:lnTo>
                    <a:pt x="837" y="343"/>
                  </a:lnTo>
                  <a:lnTo>
                    <a:pt x="837" y="343"/>
                  </a:lnTo>
                  <a:lnTo>
                    <a:pt x="838" y="343"/>
                  </a:lnTo>
                  <a:lnTo>
                    <a:pt x="838" y="343"/>
                  </a:lnTo>
                  <a:lnTo>
                    <a:pt x="838" y="343"/>
                  </a:lnTo>
                  <a:lnTo>
                    <a:pt x="838" y="343"/>
                  </a:lnTo>
                  <a:lnTo>
                    <a:pt x="838" y="343"/>
                  </a:lnTo>
                  <a:lnTo>
                    <a:pt x="838" y="343"/>
                  </a:lnTo>
                  <a:lnTo>
                    <a:pt x="838" y="343"/>
                  </a:lnTo>
                  <a:lnTo>
                    <a:pt x="839" y="343"/>
                  </a:lnTo>
                  <a:lnTo>
                    <a:pt x="839" y="343"/>
                  </a:lnTo>
                  <a:lnTo>
                    <a:pt x="839" y="343"/>
                  </a:lnTo>
                  <a:lnTo>
                    <a:pt x="839" y="343"/>
                  </a:lnTo>
                  <a:lnTo>
                    <a:pt x="839" y="343"/>
                  </a:lnTo>
                  <a:lnTo>
                    <a:pt x="839" y="343"/>
                  </a:lnTo>
                  <a:lnTo>
                    <a:pt x="839" y="343"/>
                  </a:lnTo>
                  <a:lnTo>
                    <a:pt x="840" y="343"/>
                  </a:lnTo>
                  <a:lnTo>
                    <a:pt x="840" y="343"/>
                  </a:lnTo>
                  <a:lnTo>
                    <a:pt x="840" y="343"/>
                  </a:lnTo>
                  <a:lnTo>
                    <a:pt x="840" y="343"/>
                  </a:lnTo>
                  <a:lnTo>
                    <a:pt x="840" y="343"/>
                  </a:lnTo>
                  <a:lnTo>
                    <a:pt x="840" y="343"/>
                  </a:lnTo>
                  <a:lnTo>
                    <a:pt x="840" y="343"/>
                  </a:lnTo>
                  <a:lnTo>
                    <a:pt x="841" y="343"/>
                  </a:lnTo>
                  <a:lnTo>
                    <a:pt x="841" y="343"/>
                  </a:lnTo>
                  <a:lnTo>
                    <a:pt x="841" y="343"/>
                  </a:lnTo>
                  <a:lnTo>
                    <a:pt x="841" y="343"/>
                  </a:lnTo>
                  <a:lnTo>
                    <a:pt x="841" y="343"/>
                  </a:lnTo>
                  <a:lnTo>
                    <a:pt x="841" y="343"/>
                  </a:lnTo>
                  <a:lnTo>
                    <a:pt x="841" y="343"/>
                  </a:lnTo>
                  <a:lnTo>
                    <a:pt x="842" y="343"/>
                  </a:lnTo>
                  <a:lnTo>
                    <a:pt x="842" y="343"/>
                  </a:lnTo>
                  <a:lnTo>
                    <a:pt x="842" y="343"/>
                  </a:lnTo>
                  <a:lnTo>
                    <a:pt x="842" y="343"/>
                  </a:lnTo>
                  <a:lnTo>
                    <a:pt x="842" y="343"/>
                  </a:lnTo>
                  <a:lnTo>
                    <a:pt x="842" y="343"/>
                  </a:lnTo>
                  <a:lnTo>
                    <a:pt x="843" y="343"/>
                  </a:lnTo>
                  <a:lnTo>
                    <a:pt x="843" y="343"/>
                  </a:lnTo>
                  <a:lnTo>
                    <a:pt x="843" y="343"/>
                  </a:lnTo>
                  <a:lnTo>
                    <a:pt x="843" y="343"/>
                  </a:lnTo>
                  <a:lnTo>
                    <a:pt x="843" y="343"/>
                  </a:lnTo>
                  <a:lnTo>
                    <a:pt x="843" y="343"/>
                  </a:lnTo>
                  <a:lnTo>
                    <a:pt x="843" y="343"/>
                  </a:lnTo>
                  <a:lnTo>
                    <a:pt x="844" y="343"/>
                  </a:lnTo>
                  <a:lnTo>
                    <a:pt x="844" y="343"/>
                  </a:lnTo>
                  <a:lnTo>
                    <a:pt x="844" y="343"/>
                  </a:lnTo>
                  <a:lnTo>
                    <a:pt x="844" y="343"/>
                  </a:lnTo>
                  <a:lnTo>
                    <a:pt x="844" y="343"/>
                  </a:lnTo>
                  <a:lnTo>
                    <a:pt x="844" y="343"/>
                  </a:lnTo>
                  <a:lnTo>
                    <a:pt x="844" y="343"/>
                  </a:lnTo>
                  <a:lnTo>
                    <a:pt x="845" y="343"/>
                  </a:lnTo>
                  <a:lnTo>
                    <a:pt x="845" y="343"/>
                  </a:lnTo>
                  <a:lnTo>
                    <a:pt x="845" y="343"/>
                  </a:lnTo>
                  <a:lnTo>
                    <a:pt x="845" y="343"/>
                  </a:lnTo>
                  <a:lnTo>
                    <a:pt x="845" y="343"/>
                  </a:lnTo>
                  <a:lnTo>
                    <a:pt x="845" y="343"/>
                  </a:lnTo>
                  <a:lnTo>
                    <a:pt x="845" y="343"/>
                  </a:lnTo>
                  <a:lnTo>
                    <a:pt x="846" y="343"/>
                  </a:lnTo>
                  <a:lnTo>
                    <a:pt x="846" y="343"/>
                  </a:lnTo>
                  <a:lnTo>
                    <a:pt x="846" y="343"/>
                  </a:lnTo>
                  <a:lnTo>
                    <a:pt x="846" y="343"/>
                  </a:lnTo>
                  <a:lnTo>
                    <a:pt x="846" y="343"/>
                  </a:lnTo>
                  <a:lnTo>
                    <a:pt x="846" y="343"/>
                  </a:lnTo>
                  <a:lnTo>
                    <a:pt x="846" y="343"/>
                  </a:lnTo>
                  <a:lnTo>
                    <a:pt x="847" y="343"/>
                  </a:lnTo>
                  <a:lnTo>
                    <a:pt x="847" y="343"/>
                  </a:lnTo>
                  <a:lnTo>
                    <a:pt x="847" y="343"/>
                  </a:lnTo>
                  <a:lnTo>
                    <a:pt x="847" y="343"/>
                  </a:lnTo>
                  <a:lnTo>
                    <a:pt x="847" y="343"/>
                  </a:lnTo>
                  <a:lnTo>
                    <a:pt x="847" y="343"/>
                  </a:lnTo>
                  <a:lnTo>
                    <a:pt x="847" y="343"/>
                  </a:lnTo>
                  <a:lnTo>
                    <a:pt x="848" y="343"/>
                  </a:lnTo>
                  <a:lnTo>
                    <a:pt x="848" y="343"/>
                  </a:lnTo>
                  <a:lnTo>
                    <a:pt x="848" y="343"/>
                  </a:lnTo>
                  <a:lnTo>
                    <a:pt x="848" y="343"/>
                  </a:lnTo>
                  <a:lnTo>
                    <a:pt x="848" y="343"/>
                  </a:lnTo>
                  <a:lnTo>
                    <a:pt x="848" y="343"/>
                  </a:lnTo>
                  <a:lnTo>
                    <a:pt x="848" y="343"/>
                  </a:lnTo>
                  <a:lnTo>
                    <a:pt x="849" y="343"/>
                  </a:lnTo>
                  <a:lnTo>
                    <a:pt x="849" y="343"/>
                  </a:lnTo>
                  <a:lnTo>
                    <a:pt x="849" y="342"/>
                  </a:lnTo>
                  <a:lnTo>
                    <a:pt x="849" y="342"/>
                  </a:lnTo>
                  <a:lnTo>
                    <a:pt x="848" y="342"/>
                  </a:lnTo>
                  <a:lnTo>
                    <a:pt x="848" y="342"/>
                  </a:lnTo>
                  <a:lnTo>
                    <a:pt x="848" y="342"/>
                  </a:lnTo>
                  <a:lnTo>
                    <a:pt x="848" y="342"/>
                  </a:lnTo>
                  <a:lnTo>
                    <a:pt x="848" y="342"/>
                  </a:lnTo>
                  <a:lnTo>
                    <a:pt x="848" y="342"/>
                  </a:lnTo>
                  <a:lnTo>
                    <a:pt x="848" y="342"/>
                  </a:lnTo>
                  <a:lnTo>
                    <a:pt x="847" y="342"/>
                  </a:lnTo>
                  <a:lnTo>
                    <a:pt x="847" y="342"/>
                  </a:lnTo>
                  <a:lnTo>
                    <a:pt x="847" y="342"/>
                  </a:lnTo>
                  <a:lnTo>
                    <a:pt x="847" y="342"/>
                  </a:lnTo>
                  <a:lnTo>
                    <a:pt x="847" y="342"/>
                  </a:lnTo>
                  <a:lnTo>
                    <a:pt x="847" y="342"/>
                  </a:lnTo>
                  <a:lnTo>
                    <a:pt x="847" y="342"/>
                  </a:lnTo>
                  <a:lnTo>
                    <a:pt x="846" y="342"/>
                  </a:lnTo>
                  <a:lnTo>
                    <a:pt x="846" y="342"/>
                  </a:lnTo>
                  <a:lnTo>
                    <a:pt x="846" y="342"/>
                  </a:lnTo>
                  <a:lnTo>
                    <a:pt x="846" y="342"/>
                  </a:lnTo>
                  <a:lnTo>
                    <a:pt x="846" y="342"/>
                  </a:lnTo>
                  <a:lnTo>
                    <a:pt x="846" y="342"/>
                  </a:lnTo>
                  <a:lnTo>
                    <a:pt x="846" y="342"/>
                  </a:lnTo>
                  <a:lnTo>
                    <a:pt x="845" y="342"/>
                  </a:lnTo>
                  <a:lnTo>
                    <a:pt x="845" y="342"/>
                  </a:lnTo>
                  <a:lnTo>
                    <a:pt x="845" y="342"/>
                  </a:lnTo>
                  <a:lnTo>
                    <a:pt x="845" y="342"/>
                  </a:lnTo>
                  <a:lnTo>
                    <a:pt x="845" y="342"/>
                  </a:lnTo>
                  <a:lnTo>
                    <a:pt x="845" y="342"/>
                  </a:lnTo>
                  <a:lnTo>
                    <a:pt x="845" y="342"/>
                  </a:lnTo>
                  <a:lnTo>
                    <a:pt x="844" y="342"/>
                  </a:lnTo>
                  <a:lnTo>
                    <a:pt x="844" y="342"/>
                  </a:lnTo>
                  <a:lnTo>
                    <a:pt x="844" y="342"/>
                  </a:lnTo>
                  <a:lnTo>
                    <a:pt x="844" y="342"/>
                  </a:lnTo>
                  <a:lnTo>
                    <a:pt x="844" y="342"/>
                  </a:lnTo>
                  <a:lnTo>
                    <a:pt x="844" y="342"/>
                  </a:lnTo>
                  <a:lnTo>
                    <a:pt x="844" y="342"/>
                  </a:lnTo>
                  <a:lnTo>
                    <a:pt x="843" y="342"/>
                  </a:lnTo>
                  <a:lnTo>
                    <a:pt x="843" y="342"/>
                  </a:lnTo>
                  <a:lnTo>
                    <a:pt x="843" y="342"/>
                  </a:lnTo>
                  <a:lnTo>
                    <a:pt x="843" y="342"/>
                  </a:lnTo>
                  <a:lnTo>
                    <a:pt x="843" y="342"/>
                  </a:lnTo>
                  <a:lnTo>
                    <a:pt x="843" y="342"/>
                  </a:lnTo>
                  <a:lnTo>
                    <a:pt x="843" y="342"/>
                  </a:lnTo>
                  <a:lnTo>
                    <a:pt x="842" y="342"/>
                  </a:lnTo>
                  <a:lnTo>
                    <a:pt x="842" y="342"/>
                  </a:lnTo>
                  <a:lnTo>
                    <a:pt x="842" y="342"/>
                  </a:lnTo>
                  <a:lnTo>
                    <a:pt x="842" y="342"/>
                  </a:lnTo>
                  <a:lnTo>
                    <a:pt x="842" y="342"/>
                  </a:lnTo>
                  <a:lnTo>
                    <a:pt x="842" y="342"/>
                  </a:lnTo>
                  <a:lnTo>
                    <a:pt x="841" y="342"/>
                  </a:lnTo>
                  <a:lnTo>
                    <a:pt x="841" y="342"/>
                  </a:lnTo>
                  <a:lnTo>
                    <a:pt x="841" y="342"/>
                  </a:lnTo>
                  <a:lnTo>
                    <a:pt x="841" y="342"/>
                  </a:lnTo>
                  <a:lnTo>
                    <a:pt x="841" y="342"/>
                  </a:lnTo>
                  <a:lnTo>
                    <a:pt x="841" y="342"/>
                  </a:lnTo>
                  <a:lnTo>
                    <a:pt x="841" y="342"/>
                  </a:lnTo>
                  <a:lnTo>
                    <a:pt x="840" y="342"/>
                  </a:lnTo>
                  <a:lnTo>
                    <a:pt x="840" y="342"/>
                  </a:lnTo>
                  <a:lnTo>
                    <a:pt x="840" y="342"/>
                  </a:lnTo>
                  <a:lnTo>
                    <a:pt x="840" y="342"/>
                  </a:lnTo>
                  <a:lnTo>
                    <a:pt x="840" y="342"/>
                  </a:lnTo>
                  <a:lnTo>
                    <a:pt x="840" y="342"/>
                  </a:lnTo>
                  <a:lnTo>
                    <a:pt x="840" y="342"/>
                  </a:lnTo>
                  <a:lnTo>
                    <a:pt x="839" y="342"/>
                  </a:lnTo>
                  <a:lnTo>
                    <a:pt x="839" y="342"/>
                  </a:lnTo>
                  <a:lnTo>
                    <a:pt x="839" y="342"/>
                  </a:lnTo>
                  <a:lnTo>
                    <a:pt x="839" y="342"/>
                  </a:lnTo>
                  <a:lnTo>
                    <a:pt x="839" y="342"/>
                  </a:lnTo>
                  <a:lnTo>
                    <a:pt x="839" y="342"/>
                  </a:lnTo>
                  <a:lnTo>
                    <a:pt x="839" y="342"/>
                  </a:lnTo>
                  <a:lnTo>
                    <a:pt x="838" y="342"/>
                  </a:lnTo>
                  <a:lnTo>
                    <a:pt x="838" y="342"/>
                  </a:lnTo>
                  <a:lnTo>
                    <a:pt x="838" y="342"/>
                  </a:lnTo>
                  <a:lnTo>
                    <a:pt x="838" y="342"/>
                  </a:lnTo>
                  <a:lnTo>
                    <a:pt x="838" y="342"/>
                  </a:lnTo>
                  <a:lnTo>
                    <a:pt x="838" y="342"/>
                  </a:lnTo>
                  <a:lnTo>
                    <a:pt x="838" y="342"/>
                  </a:lnTo>
                  <a:lnTo>
                    <a:pt x="837" y="342"/>
                  </a:lnTo>
                  <a:lnTo>
                    <a:pt x="837" y="342"/>
                  </a:lnTo>
                  <a:lnTo>
                    <a:pt x="837" y="342"/>
                  </a:lnTo>
                  <a:lnTo>
                    <a:pt x="837" y="342"/>
                  </a:lnTo>
                  <a:lnTo>
                    <a:pt x="837" y="342"/>
                  </a:lnTo>
                  <a:lnTo>
                    <a:pt x="837" y="342"/>
                  </a:lnTo>
                  <a:lnTo>
                    <a:pt x="836" y="342"/>
                  </a:lnTo>
                  <a:lnTo>
                    <a:pt x="836" y="342"/>
                  </a:lnTo>
                  <a:lnTo>
                    <a:pt x="836" y="342"/>
                  </a:lnTo>
                  <a:lnTo>
                    <a:pt x="836" y="342"/>
                  </a:lnTo>
                  <a:lnTo>
                    <a:pt x="836" y="342"/>
                  </a:lnTo>
                  <a:lnTo>
                    <a:pt x="836" y="342"/>
                  </a:lnTo>
                  <a:lnTo>
                    <a:pt x="836" y="342"/>
                  </a:lnTo>
                  <a:lnTo>
                    <a:pt x="835" y="342"/>
                  </a:lnTo>
                  <a:lnTo>
                    <a:pt x="835" y="342"/>
                  </a:lnTo>
                  <a:lnTo>
                    <a:pt x="835" y="343"/>
                  </a:lnTo>
                  <a:close/>
                  <a:moveTo>
                    <a:pt x="857" y="343"/>
                  </a:moveTo>
                  <a:lnTo>
                    <a:pt x="857" y="343"/>
                  </a:lnTo>
                  <a:lnTo>
                    <a:pt x="857" y="343"/>
                  </a:lnTo>
                  <a:lnTo>
                    <a:pt x="857" y="343"/>
                  </a:lnTo>
                  <a:lnTo>
                    <a:pt x="857" y="343"/>
                  </a:lnTo>
                  <a:lnTo>
                    <a:pt x="857" y="343"/>
                  </a:lnTo>
                  <a:lnTo>
                    <a:pt x="858" y="343"/>
                  </a:lnTo>
                  <a:lnTo>
                    <a:pt x="858" y="343"/>
                  </a:lnTo>
                  <a:lnTo>
                    <a:pt x="858" y="343"/>
                  </a:lnTo>
                  <a:lnTo>
                    <a:pt x="858" y="343"/>
                  </a:lnTo>
                  <a:lnTo>
                    <a:pt x="858" y="343"/>
                  </a:lnTo>
                  <a:lnTo>
                    <a:pt x="858" y="343"/>
                  </a:lnTo>
                  <a:lnTo>
                    <a:pt x="859" y="343"/>
                  </a:lnTo>
                  <a:lnTo>
                    <a:pt x="859" y="343"/>
                  </a:lnTo>
                  <a:lnTo>
                    <a:pt x="859" y="343"/>
                  </a:lnTo>
                  <a:lnTo>
                    <a:pt x="859" y="343"/>
                  </a:lnTo>
                  <a:lnTo>
                    <a:pt x="859" y="343"/>
                  </a:lnTo>
                  <a:lnTo>
                    <a:pt x="859" y="343"/>
                  </a:lnTo>
                  <a:lnTo>
                    <a:pt x="859" y="343"/>
                  </a:lnTo>
                  <a:lnTo>
                    <a:pt x="860" y="343"/>
                  </a:lnTo>
                  <a:lnTo>
                    <a:pt x="860" y="343"/>
                  </a:lnTo>
                  <a:lnTo>
                    <a:pt x="860" y="343"/>
                  </a:lnTo>
                  <a:lnTo>
                    <a:pt x="860" y="343"/>
                  </a:lnTo>
                  <a:lnTo>
                    <a:pt x="860" y="343"/>
                  </a:lnTo>
                  <a:lnTo>
                    <a:pt x="860" y="343"/>
                  </a:lnTo>
                  <a:lnTo>
                    <a:pt x="860" y="343"/>
                  </a:lnTo>
                  <a:lnTo>
                    <a:pt x="861" y="343"/>
                  </a:lnTo>
                  <a:lnTo>
                    <a:pt x="861" y="343"/>
                  </a:lnTo>
                  <a:lnTo>
                    <a:pt x="861" y="343"/>
                  </a:lnTo>
                  <a:lnTo>
                    <a:pt x="861" y="343"/>
                  </a:lnTo>
                  <a:lnTo>
                    <a:pt x="861" y="343"/>
                  </a:lnTo>
                  <a:lnTo>
                    <a:pt x="861" y="343"/>
                  </a:lnTo>
                  <a:lnTo>
                    <a:pt x="861" y="343"/>
                  </a:lnTo>
                  <a:lnTo>
                    <a:pt x="862" y="343"/>
                  </a:lnTo>
                  <a:lnTo>
                    <a:pt x="862" y="343"/>
                  </a:lnTo>
                  <a:lnTo>
                    <a:pt x="862" y="343"/>
                  </a:lnTo>
                  <a:lnTo>
                    <a:pt x="862" y="343"/>
                  </a:lnTo>
                  <a:lnTo>
                    <a:pt x="862" y="343"/>
                  </a:lnTo>
                  <a:lnTo>
                    <a:pt x="862" y="343"/>
                  </a:lnTo>
                  <a:lnTo>
                    <a:pt x="862" y="343"/>
                  </a:lnTo>
                  <a:lnTo>
                    <a:pt x="863" y="343"/>
                  </a:lnTo>
                  <a:lnTo>
                    <a:pt x="863" y="343"/>
                  </a:lnTo>
                  <a:lnTo>
                    <a:pt x="863" y="343"/>
                  </a:lnTo>
                  <a:lnTo>
                    <a:pt x="863" y="343"/>
                  </a:lnTo>
                  <a:lnTo>
                    <a:pt x="863" y="343"/>
                  </a:lnTo>
                  <a:lnTo>
                    <a:pt x="863" y="343"/>
                  </a:lnTo>
                  <a:lnTo>
                    <a:pt x="863" y="343"/>
                  </a:lnTo>
                  <a:lnTo>
                    <a:pt x="864" y="343"/>
                  </a:lnTo>
                  <a:lnTo>
                    <a:pt x="864" y="343"/>
                  </a:lnTo>
                  <a:lnTo>
                    <a:pt x="864" y="343"/>
                  </a:lnTo>
                  <a:lnTo>
                    <a:pt x="864" y="343"/>
                  </a:lnTo>
                  <a:lnTo>
                    <a:pt x="864" y="343"/>
                  </a:lnTo>
                  <a:lnTo>
                    <a:pt x="864" y="343"/>
                  </a:lnTo>
                  <a:lnTo>
                    <a:pt x="864" y="343"/>
                  </a:lnTo>
                  <a:lnTo>
                    <a:pt x="865" y="343"/>
                  </a:lnTo>
                  <a:lnTo>
                    <a:pt x="865" y="343"/>
                  </a:lnTo>
                  <a:lnTo>
                    <a:pt x="865" y="343"/>
                  </a:lnTo>
                  <a:lnTo>
                    <a:pt x="865" y="343"/>
                  </a:lnTo>
                  <a:lnTo>
                    <a:pt x="865" y="343"/>
                  </a:lnTo>
                  <a:lnTo>
                    <a:pt x="865" y="343"/>
                  </a:lnTo>
                  <a:lnTo>
                    <a:pt x="865" y="343"/>
                  </a:lnTo>
                  <a:lnTo>
                    <a:pt x="866" y="343"/>
                  </a:lnTo>
                  <a:lnTo>
                    <a:pt x="866" y="343"/>
                  </a:lnTo>
                  <a:lnTo>
                    <a:pt x="866" y="343"/>
                  </a:lnTo>
                  <a:lnTo>
                    <a:pt x="866" y="343"/>
                  </a:lnTo>
                  <a:lnTo>
                    <a:pt x="866" y="343"/>
                  </a:lnTo>
                  <a:lnTo>
                    <a:pt x="866" y="343"/>
                  </a:lnTo>
                  <a:lnTo>
                    <a:pt x="866" y="343"/>
                  </a:lnTo>
                  <a:lnTo>
                    <a:pt x="867" y="343"/>
                  </a:lnTo>
                  <a:lnTo>
                    <a:pt x="867" y="343"/>
                  </a:lnTo>
                  <a:lnTo>
                    <a:pt x="867" y="343"/>
                  </a:lnTo>
                  <a:lnTo>
                    <a:pt x="867" y="343"/>
                  </a:lnTo>
                  <a:lnTo>
                    <a:pt x="867" y="343"/>
                  </a:lnTo>
                  <a:lnTo>
                    <a:pt x="867" y="343"/>
                  </a:lnTo>
                  <a:lnTo>
                    <a:pt x="868" y="343"/>
                  </a:lnTo>
                  <a:lnTo>
                    <a:pt x="868" y="343"/>
                  </a:lnTo>
                  <a:lnTo>
                    <a:pt x="868" y="343"/>
                  </a:lnTo>
                  <a:lnTo>
                    <a:pt x="868" y="343"/>
                  </a:lnTo>
                  <a:lnTo>
                    <a:pt x="868" y="343"/>
                  </a:lnTo>
                  <a:lnTo>
                    <a:pt x="868" y="343"/>
                  </a:lnTo>
                  <a:lnTo>
                    <a:pt x="868" y="343"/>
                  </a:lnTo>
                  <a:lnTo>
                    <a:pt x="869" y="343"/>
                  </a:lnTo>
                  <a:lnTo>
                    <a:pt x="869" y="343"/>
                  </a:lnTo>
                  <a:lnTo>
                    <a:pt x="869" y="343"/>
                  </a:lnTo>
                  <a:lnTo>
                    <a:pt x="869" y="343"/>
                  </a:lnTo>
                  <a:lnTo>
                    <a:pt x="869" y="343"/>
                  </a:lnTo>
                  <a:lnTo>
                    <a:pt x="869" y="343"/>
                  </a:lnTo>
                  <a:lnTo>
                    <a:pt x="869" y="343"/>
                  </a:lnTo>
                  <a:lnTo>
                    <a:pt x="870" y="343"/>
                  </a:lnTo>
                  <a:lnTo>
                    <a:pt x="870" y="343"/>
                  </a:lnTo>
                  <a:lnTo>
                    <a:pt x="870" y="343"/>
                  </a:lnTo>
                  <a:lnTo>
                    <a:pt x="870" y="343"/>
                  </a:lnTo>
                  <a:lnTo>
                    <a:pt x="870" y="343"/>
                  </a:lnTo>
                  <a:lnTo>
                    <a:pt x="870" y="342"/>
                  </a:lnTo>
                  <a:lnTo>
                    <a:pt x="870" y="342"/>
                  </a:lnTo>
                  <a:lnTo>
                    <a:pt x="870" y="342"/>
                  </a:lnTo>
                  <a:lnTo>
                    <a:pt x="870" y="342"/>
                  </a:lnTo>
                  <a:lnTo>
                    <a:pt x="870" y="342"/>
                  </a:lnTo>
                  <a:lnTo>
                    <a:pt x="869" y="342"/>
                  </a:lnTo>
                  <a:lnTo>
                    <a:pt x="869" y="342"/>
                  </a:lnTo>
                  <a:lnTo>
                    <a:pt x="869" y="342"/>
                  </a:lnTo>
                  <a:lnTo>
                    <a:pt x="869" y="342"/>
                  </a:lnTo>
                  <a:lnTo>
                    <a:pt x="869" y="342"/>
                  </a:lnTo>
                  <a:lnTo>
                    <a:pt x="869" y="342"/>
                  </a:lnTo>
                  <a:lnTo>
                    <a:pt x="869" y="342"/>
                  </a:lnTo>
                  <a:lnTo>
                    <a:pt x="868" y="342"/>
                  </a:lnTo>
                  <a:lnTo>
                    <a:pt x="868" y="342"/>
                  </a:lnTo>
                  <a:lnTo>
                    <a:pt x="868" y="342"/>
                  </a:lnTo>
                  <a:lnTo>
                    <a:pt x="868" y="342"/>
                  </a:lnTo>
                  <a:lnTo>
                    <a:pt x="868" y="342"/>
                  </a:lnTo>
                  <a:lnTo>
                    <a:pt x="868" y="342"/>
                  </a:lnTo>
                  <a:lnTo>
                    <a:pt x="868" y="342"/>
                  </a:lnTo>
                  <a:lnTo>
                    <a:pt x="867" y="342"/>
                  </a:lnTo>
                  <a:lnTo>
                    <a:pt x="867" y="342"/>
                  </a:lnTo>
                  <a:lnTo>
                    <a:pt x="867" y="342"/>
                  </a:lnTo>
                  <a:lnTo>
                    <a:pt x="867" y="342"/>
                  </a:lnTo>
                  <a:lnTo>
                    <a:pt x="867" y="342"/>
                  </a:lnTo>
                  <a:lnTo>
                    <a:pt x="867" y="342"/>
                  </a:lnTo>
                  <a:lnTo>
                    <a:pt x="866" y="342"/>
                  </a:lnTo>
                  <a:lnTo>
                    <a:pt x="866" y="342"/>
                  </a:lnTo>
                  <a:lnTo>
                    <a:pt x="866" y="342"/>
                  </a:lnTo>
                  <a:lnTo>
                    <a:pt x="866" y="342"/>
                  </a:lnTo>
                  <a:lnTo>
                    <a:pt x="866" y="342"/>
                  </a:lnTo>
                  <a:lnTo>
                    <a:pt x="866" y="342"/>
                  </a:lnTo>
                  <a:lnTo>
                    <a:pt x="866" y="342"/>
                  </a:lnTo>
                  <a:lnTo>
                    <a:pt x="865" y="342"/>
                  </a:lnTo>
                  <a:lnTo>
                    <a:pt x="865" y="342"/>
                  </a:lnTo>
                  <a:lnTo>
                    <a:pt x="865" y="342"/>
                  </a:lnTo>
                  <a:lnTo>
                    <a:pt x="865" y="342"/>
                  </a:lnTo>
                  <a:lnTo>
                    <a:pt x="865" y="342"/>
                  </a:lnTo>
                  <a:lnTo>
                    <a:pt x="865" y="342"/>
                  </a:lnTo>
                  <a:lnTo>
                    <a:pt x="865" y="342"/>
                  </a:lnTo>
                  <a:lnTo>
                    <a:pt x="864" y="342"/>
                  </a:lnTo>
                  <a:lnTo>
                    <a:pt x="864" y="342"/>
                  </a:lnTo>
                  <a:lnTo>
                    <a:pt x="864" y="342"/>
                  </a:lnTo>
                  <a:lnTo>
                    <a:pt x="864" y="342"/>
                  </a:lnTo>
                  <a:lnTo>
                    <a:pt x="864" y="342"/>
                  </a:lnTo>
                  <a:lnTo>
                    <a:pt x="864" y="342"/>
                  </a:lnTo>
                  <a:lnTo>
                    <a:pt x="864" y="342"/>
                  </a:lnTo>
                  <a:lnTo>
                    <a:pt x="863" y="342"/>
                  </a:lnTo>
                  <a:lnTo>
                    <a:pt x="863" y="342"/>
                  </a:lnTo>
                  <a:lnTo>
                    <a:pt x="863" y="342"/>
                  </a:lnTo>
                  <a:lnTo>
                    <a:pt x="863" y="342"/>
                  </a:lnTo>
                  <a:lnTo>
                    <a:pt x="863" y="342"/>
                  </a:lnTo>
                  <a:lnTo>
                    <a:pt x="863" y="342"/>
                  </a:lnTo>
                  <a:lnTo>
                    <a:pt x="863" y="342"/>
                  </a:lnTo>
                  <a:lnTo>
                    <a:pt x="862" y="342"/>
                  </a:lnTo>
                  <a:lnTo>
                    <a:pt x="862" y="342"/>
                  </a:lnTo>
                  <a:lnTo>
                    <a:pt x="862" y="342"/>
                  </a:lnTo>
                  <a:lnTo>
                    <a:pt x="862" y="342"/>
                  </a:lnTo>
                  <a:lnTo>
                    <a:pt x="862" y="342"/>
                  </a:lnTo>
                  <a:lnTo>
                    <a:pt x="862" y="342"/>
                  </a:lnTo>
                  <a:lnTo>
                    <a:pt x="862" y="342"/>
                  </a:lnTo>
                  <a:lnTo>
                    <a:pt x="861" y="342"/>
                  </a:lnTo>
                  <a:lnTo>
                    <a:pt x="861" y="342"/>
                  </a:lnTo>
                  <a:lnTo>
                    <a:pt x="861" y="342"/>
                  </a:lnTo>
                  <a:lnTo>
                    <a:pt x="861" y="342"/>
                  </a:lnTo>
                  <a:lnTo>
                    <a:pt x="861" y="342"/>
                  </a:lnTo>
                  <a:lnTo>
                    <a:pt x="861" y="342"/>
                  </a:lnTo>
                  <a:lnTo>
                    <a:pt x="861" y="342"/>
                  </a:lnTo>
                  <a:lnTo>
                    <a:pt x="860" y="342"/>
                  </a:lnTo>
                  <a:lnTo>
                    <a:pt x="860" y="342"/>
                  </a:lnTo>
                  <a:lnTo>
                    <a:pt x="860" y="342"/>
                  </a:lnTo>
                  <a:lnTo>
                    <a:pt x="860" y="342"/>
                  </a:lnTo>
                  <a:lnTo>
                    <a:pt x="860" y="342"/>
                  </a:lnTo>
                  <a:lnTo>
                    <a:pt x="860" y="342"/>
                  </a:lnTo>
                  <a:lnTo>
                    <a:pt x="860" y="342"/>
                  </a:lnTo>
                  <a:lnTo>
                    <a:pt x="859" y="342"/>
                  </a:lnTo>
                  <a:lnTo>
                    <a:pt x="859" y="342"/>
                  </a:lnTo>
                  <a:lnTo>
                    <a:pt x="859" y="342"/>
                  </a:lnTo>
                  <a:lnTo>
                    <a:pt x="859" y="342"/>
                  </a:lnTo>
                  <a:lnTo>
                    <a:pt x="859" y="342"/>
                  </a:lnTo>
                  <a:lnTo>
                    <a:pt x="859" y="342"/>
                  </a:lnTo>
                  <a:lnTo>
                    <a:pt x="859" y="342"/>
                  </a:lnTo>
                  <a:lnTo>
                    <a:pt x="858" y="342"/>
                  </a:lnTo>
                  <a:lnTo>
                    <a:pt x="858" y="342"/>
                  </a:lnTo>
                  <a:lnTo>
                    <a:pt x="858" y="342"/>
                  </a:lnTo>
                  <a:lnTo>
                    <a:pt x="858" y="342"/>
                  </a:lnTo>
                  <a:lnTo>
                    <a:pt x="858" y="342"/>
                  </a:lnTo>
                  <a:lnTo>
                    <a:pt x="858" y="342"/>
                  </a:lnTo>
                  <a:lnTo>
                    <a:pt x="857" y="342"/>
                  </a:lnTo>
                  <a:lnTo>
                    <a:pt x="857" y="342"/>
                  </a:lnTo>
                  <a:lnTo>
                    <a:pt x="857" y="342"/>
                  </a:lnTo>
                  <a:lnTo>
                    <a:pt x="857" y="342"/>
                  </a:lnTo>
                  <a:lnTo>
                    <a:pt x="857" y="342"/>
                  </a:lnTo>
                  <a:lnTo>
                    <a:pt x="857" y="342"/>
                  </a:lnTo>
                  <a:lnTo>
                    <a:pt x="857" y="343"/>
                  </a:lnTo>
                  <a:close/>
                  <a:moveTo>
                    <a:pt x="878" y="343"/>
                  </a:moveTo>
                  <a:lnTo>
                    <a:pt x="878" y="343"/>
                  </a:lnTo>
                  <a:lnTo>
                    <a:pt x="878" y="343"/>
                  </a:lnTo>
                  <a:lnTo>
                    <a:pt x="879" y="343"/>
                  </a:lnTo>
                  <a:lnTo>
                    <a:pt x="879" y="343"/>
                  </a:lnTo>
                  <a:lnTo>
                    <a:pt x="879" y="343"/>
                  </a:lnTo>
                  <a:lnTo>
                    <a:pt x="879" y="343"/>
                  </a:lnTo>
                  <a:lnTo>
                    <a:pt x="879" y="343"/>
                  </a:lnTo>
                  <a:lnTo>
                    <a:pt x="879" y="343"/>
                  </a:lnTo>
                  <a:lnTo>
                    <a:pt x="879" y="343"/>
                  </a:lnTo>
                  <a:lnTo>
                    <a:pt x="880" y="343"/>
                  </a:lnTo>
                  <a:lnTo>
                    <a:pt x="880" y="343"/>
                  </a:lnTo>
                  <a:lnTo>
                    <a:pt x="880" y="343"/>
                  </a:lnTo>
                  <a:lnTo>
                    <a:pt x="880" y="343"/>
                  </a:lnTo>
                  <a:lnTo>
                    <a:pt x="880" y="343"/>
                  </a:lnTo>
                  <a:lnTo>
                    <a:pt x="880" y="343"/>
                  </a:lnTo>
                  <a:lnTo>
                    <a:pt x="880" y="343"/>
                  </a:lnTo>
                  <a:lnTo>
                    <a:pt x="881" y="343"/>
                  </a:lnTo>
                  <a:lnTo>
                    <a:pt x="881" y="343"/>
                  </a:lnTo>
                  <a:lnTo>
                    <a:pt x="881" y="343"/>
                  </a:lnTo>
                  <a:lnTo>
                    <a:pt x="881" y="343"/>
                  </a:lnTo>
                  <a:lnTo>
                    <a:pt x="881" y="343"/>
                  </a:lnTo>
                  <a:lnTo>
                    <a:pt x="881" y="343"/>
                  </a:lnTo>
                  <a:lnTo>
                    <a:pt x="881" y="343"/>
                  </a:lnTo>
                  <a:lnTo>
                    <a:pt x="882" y="343"/>
                  </a:lnTo>
                  <a:lnTo>
                    <a:pt x="882" y="343"/>
                  </a:lnTo>
                  <a:lnTo>
                    <a:pt x="882" y="343"/>
                  </a:lnTo>
                  <a:lnTo>
                    <a:pt x="882" y="343"/>
                  </a:lnTo>
                  <a:lnTo>
                    <a:pt x="882" y="343"/>
                  </a:lnTo>
                  <a:lnTo>
                    <a:pt x="882" y="343"/>
                  </a:lnTo>
                  <a:lnTo>
                    <a:pt x="883" y="343"/>
                  </a:lnTo>
                  <a:lnTo>
                    <a:pt x="883" y="343"/>
                  </a:lnTo>
                  <a:lnTo>
                    <a:pt x="883" y="343"/>
                  </a:lnTo>
                  <a:lnTo>
                    <a:pt x="883" y="343"/>
                  </a:lnTo>
                  <a:lnTo>
                    <a:pt x="883" y="343"/>
                  </a:lnTo>
                  <a:lnTo>
                    <a:pt x="883" y="343"/>
                  </a:lnTo>
                  <a:lnTo>
                    <a:pt x="883" y="343"/>
                  </a:lnTo>
                  <a:lnTo>
                    <a:pt x="884" y="343"/>
                  </a:lnTo>
                  <a:lnTo>
                    <a:pt x="884" y="343"/>
                  </a:lnTo>
                  <a:lnTo>
                    <a:pt x="884" y="343"/>
                  </a:lnTo>
                  <a:lnTo>
                    <a:pt x="884" y="343"/>
                  </a:lnTo>
                  <a:lnTo>
                    <a:pt x="884" y="343"/>
                  </a:lnTo>
                  <a:lnTo>
                    <a:pt x="884" y="343"/>
                  </a:lnTo>
                  <a:lnTo>
                    <a:pt x="884" y="343"/>
                  </a:lnTo>
                  <a:lnTo>
                    <a:pt x="885" y="343"/>
                  </a:lnTo>
                  <a:lnTo>
                    <a:pt x="885" y="343"/>
                  </a:lnTo>
                  <a:lnTo>
                    <a:pt x="885" y="343"/>
                  </a:lnTo>
                  <a:lnTo>
                    <a:pt x="885" y="343"/>
                  </a:lnTo>
                  <a:lnTo>
                    <a:pt x="885" y="343"/>
                  </a:lnTo>
                  <a:lnTo>
                    <a:pt x="885" y="343"/>
                  </a:lnTo>
                  <a:lnTo>
                    <a:pt x="885" y="343"/>
                  </a:lnTo>
                  <a:lnTo>
                    <a:pt x="886" y="343"/>
                  </a:lnTo>
                  <a:lnTo>
                    <a:pt x="886" y="343"/>
                  </a:lnTo>
                  <a:lnTo>
                    <a:pt x="886" y="343"/>
                  </a:lnTo>
                  <a:lnTo>
                    <a:pt x="886" y="343"/>
                  </a:lnTo>
                  <a:lnTo>
                    <a:pt x="886" y="343"/>
                  </a:lnTo>
                  <a:lnTo>
                    <a:pt x="886" y="343"/>
                  </a:lnTo>
                  <a:lnTo>
                    <a:pt x="886" y="343"/>
                  </a:lnTo>
                  <a:lnTo>
                    <a:pt x="887" y="343"/>
                  </a:lnTo>
                  <a:lnTo>
                    <a:pt x="887" y="343"/>
                  </a:lnTo>
                  <a:lnTo>
                    <a:pt x="887" y="343"/>
                  </a:lnTo>
                  <a:lnTo>
                    <a:pt x="887" y="343"/>
                  </a:lnTo>
                  <a:lnTo>
                    <a:pt x="887" y="343"/>
                  </a:lnTo>
                  <a:lnTo>
                    <a:pt x="887" y="343"/>
                  </a:lnTo>
                  <a:lnTo>
                    <a:pt x="887" y="343"/>
                  </a:lnTo>
                  <a:lnTo>
                    <a:pt x="888" y="343"/>
                  </a:lnTo>
                  <a:lnTo>
                    <a:pt x="888" y="343"/>
                  </a:lnTo>
                  <a:lnTo>
                    <a:pt x="888" y="343"/>
                  </a:lnTo>
                  <a:lnTo>
                    <a:pt x="888" y="343"/>
                  </a:lnTo>
                  <a:lnTo>
                    <a:pt x="888" y="343"/>
                  </a:lnTo>
                  <a:lnTo>
                    <a:pt x="888" y="343"/>
                  </a:lnTo>
                  <a:lnTo>
                    <a:pt x="888" y="343"/>
                  </a:lnTo>
                  <a:lnTo>
                    <a:pt x="889" y="343"/>
                  </a:lnTo>
                  <a:lnTo>
                    <a:pt x="889" y="343"/>
                  </a:lnTo>
                  <a:lnTo>
                    <a:pt x="889" y="343"/>
                  </a:lnTo>
                  <a:lnTo>
                    <a:pt x="889" y="343"/>
                  </a:lnTo>
                  <a:lnTo>
                    <a:pt x="889" y="343"/>
                  </a:lnTo>
                  <a:lnTo>
                    <a:pt x="889" y="343"/>
                  </a:lnTo>
                  <a:lnTo>
                    <a:pt x="889" y="343"/>
                  </a:lnTo>
                  <a:lnTo>
                    <a:pt x="890" y="343"/>
                  </a:lnTo>
                  <a:lnTo>
                    <a:pt x="890" y="343"/>
                  </a:lnTo>
                  <a:lnTo>
                    <a:pt x="890" y="343"/>
                  </a:lnTo>
                  <a:lnTo>
                    <a:pt x="890" y="343"/>
                  </a:lnTo>
                  <a:lnTo>
                    <a:pt x="890" y="343"/>
                  </a:lnTo>
                  <a:lnTo>
                    <a:pt x="890" y="343"/>
                  </a:lnTo>
                  <a:lnTo>
                    <a:pt x="890" y="343"/>
                  </a:lnTo>
                  <a:lnTo>
                    <a:pt x="891" y="343"/>
                  </a:lnTo>
                  <a:lnTo>
                    <a:pt x="891" y="343"/>
                  </a:lnTo>
                  <a:lnTo>
                    <a:pt x="891" y="343"/>
                  </a:lnTo>
                  <a:lnTo>
                    <a:pt x="891" y="343"/>
                  </a:lnTo>
                  <a:lnTo>
                    <a:pt x="891" y="343"/>
                  </a:lnTo>
                  <a:lnTo>
                    <a:pt x="891" y="343"/>
                  </a:lnTo>
                  <a:lnTo>
                    <a:pt x="891" y="343"/>
                  </a:lnTo>
                  <a:lnTo>
                    <a:pt x="891" y="342"/>
                  </a:lnTo>
                  <a:lnTo>
                    <a:pt x="891" y="342"/>
                  </a:lnTo>
                  <a:lnTo>
                    <a:pt x="891" y="342"/>
                  </a:lnTo>
                  <a:lnTo>
                    <a:pt x="891" y="342"/>
                  </a:lnTo>
                  <a:lnTo>
                    <a:pt x="891" y="342"/>
                  </a:lnTo>
                  <a:lnTo>
                    <a:pt x="891" y="342"/>
                  </a:lnTo>
                  <a:lnTo>
                    <a:pt x="891" y="342"/>
                  </a:lnTo>
                  <a:lnTo>
                    <a:pt x="890" y="342"/>
                  </a:lnTo>
                  <a:lnTo>
                    <a:pt x="890" y="342"/>
                  </a:lnTo>
                  <a:lnTo>
                    <a:pt x="890" y="342"/>
                  </a:lnTo>
                  <a:lnTo>
                    <a:pt x="890" y="342"/>
                  </a:lnTo>
                  <a:lnTo>
                    <a:pt x="890" y="342"/>
                  </a:lnTo>
                  <a:lnTo>
                    <a:pt x="890" y="342"/>
                  </a:lnTo>
                  <a:lnTo>
                    <a:pt x="890" y="342"/>
                  </a:lnTo>
                  <a:lnTo>
                    <a:pt x="889" y="342"/>
                  </a:lnTo>
                  <a:lnTo>
                    <a:pt x="889" y="342"/>
                  </a:lnTo>
                  <a:lnTo>
                    <a:pt x="889" y="342"/>
                  </a:lnTo>
                  <a:lnTo>
                    <a:pt x="889" y="342"/>
                  </a:lnTo>
                  <a:lnTo>
                    <a:pt x="889" y="342"/>
                  </a:lnTo>
                  <a:lnTo>
                    <a:pt x="889" y="342"/>
                  </a:lnTo>
                  <a:lnTo>
                    <a:pt x="889" y="342"/>
                  </a:lnTo>
                  <a:lnTo>
                    <a:pt x="888" y="342"/>
                  </a:lnTo>
                  <a:lnTo>
                    <a:pt x="888" y="342"/>
                  </a:lnTo>
                  <a:lnTo>
                    <a:pt x="888" y="342"/>
                  </a:lnTo>
                  <a:lnTo>
                    <a:pt x="888" y="342"/>
                  </a:lnTo>
                  <a:lnTo>
                    <a:pt x="888" y="342"/>
                  </a:lnTo>
                  <a:lnTo>
                    <a:pt x="888" y="342"/>
                  </a:lnTo>
                  <a:lnTo>
                    <a:pt x="888" y="342"/>
                  </a:lnTo>
                  <a:lnTo>
                    <a:pt x="887" y="342"/>
                  </a:lnTo>
                  <a:lnTo>
                    <a:pt x="887" y="342"/>
                  </a:lnTo>
                  <a:lnTo>
                    <a:pt x="887" y="342"/>
                  </a:lnTo>
                  <a:lnTo>
                    <a:pt x="887" y="342"/>
                  </a:lnTo>
                  <a:lnTo>
                    <a:pt x="887" y="342"/>
                  </a:lnTo>
                  <a:lnTo>
                    <a:pt x="887" y="342"/>
                  </a:lnTo>
                  <a:lnTo>
                    <a:pt x="887" y="342"/>
                  </a:lnTo>
                  <a:lnTo>
                    <a:pt x="886" y="342"/>
                  </a:lnTo>
                  <a:lnTo>
                    <a:pt x="886" y="342"/>
                  </a:lnTo>
                  <a:lnTo>
                    <a:pt x="886" y="342"/>
                  </a:lnTo>
                  <a:lnTo>
                    <a:pt x="886" y="342"/>
                  </a:lnTo>
                  <a:lnTo>
                    <a:pt x="886" y="342"/>
                  </a:lnTo>
                  <a:lnTo>
                    <a:pt x="886" y="342"/>
                  </a:lnTo>
                  <a:lnTo>
                    <a:pt x="886" y="342"/>
                  </a:lnTo>
                  <a:lnTo>
                    <a:pt x="885" y="342"/>
                  </a:lnTo>
                  <a:lnTo>
                    <a:pt x="885" y="342"/>
                  </a:lnTo>
                  <a:lnTo>
                    <a:pt x="885" y="342"/>
                  </a:lnTo>
                  <a:lnTo>
                    <a:pt x="885" y="342"/>
                  </a:lnTo>
                  <a:lnTo>
                    <a:pt x="885" y="342"/>
                  </a:lnTo>
                  <a:lnTo>
                    <a:pt x="885" y="342"/>
                  </a:lnTo>
                  <a:lnTo>
                    <a:pt x="885" y="342"/>
                  </a:lnTo>
                  <a:lnTo>
                    <a:pt x="884" y="342"/>
                  </a:lnTo>
                  <a:lnTo>
                    <a:pt x="884" y="342"/>
                  </a:lnTo>
                  <a:lnTo>
                    <a:pt x="884" y="342"/>
                  </a:lnTo>
                  <a:lnTo>
                    <a:pt x="884" y="342"/>
                  </a:lnTo>
                  <a:lnTo>
                    <a:pt x="884" y="342"/>
                  </a:lnTo>
                  <a:lnTo>
                    <a:pt x="884" y="342"/>
                  </a:lnTo>
                  <a:lnTo>
                    <a:pt x="884" y="342"/>
                  </a:lnTo>
                  <a:lnTo>
                    <a:pt x="883" y="342"/>
                  </a:lnTo>
                  <a:lnTo>
                    <a:pt x="883" y="342"/>
                  </a:lnTo>
                  <a:lnTo>
                    <a:pt x="883" y="342"/>
                  </a:lnTo>
                  <a:lnTo>
                    <a:pt x="883" y="342"/>
                  </a:lnTo>
                  <a:lnTo>
                    <a:pt x="883" y="342"/>
                  </a:lnTo>
                  <a:lnTo>
                    <a:pt x="883" y="342"/>
                  </a:lnTo>
                  <a:lnTo>
                    <a:pt x="883" y="342"/>
                  </a:lnTo>
                  <a:lnTo>
                    <a:pt x="882" y="342"/>
                  </a:lnTo>
                  <a:lnTo>
                    <a:pt x="882" y="342"/>
                  </a:lnTo>
                  <a:lnTo>
                    <a:pt x="882" y="342"/>
                  </a:lnTo>
                  <a:lnTo>
                    <a:pt x="882" y="342"/>
                  </a:lnTo>
                  <a:lnTo>
                    <a:pt x="882" y="342"/>
                  </a:lnTo>
                  <a:lnTo>
                    <a:pt x="882" y="342"/>
                  </a:lnTo>
                  <a:lnTo>
                    <a:pt x="881" y="342"/>
                  </a:lnTo>
                  <a:lnTo>
                    <a:pt x="881" y="342"/>
                  </a:lnTo>
                  <a:lnTo>
                    <a:pt x="881" y="342"/>
                  </a:lnTo>
                  <a:lnTo>
                    <a:pt x="881" y="342"/>
                  </a:lnTo>
                  <a:lnTo>
                    <a:pt x="881" y="342"/>
                  </a:lnTo>
                  <a:lnTo>
                    <a:pt x="881" y="342"/>
                  </a:lnTo>
                  <a:lnTo>
                    <a:pt x="881" y="342"/>
                  </a:lnTo>
                  <a:lnTo>
                    <a:pt x="880" y="342"/>
                  </a:lnTo>
                  <a:lnTo>
                    <a:pt x="880" y="342"/>
                  </a:lnTo>
                  <a:lnTo>
                    <a:pt x="880" y="342"/>
                  </a:lnTo>
                  <a:lnTo>
                    <a:pt x="880" y="342"/>
                  </a:lnTo>
                  <a:lnTo>
                    <a:pt x="880" y="342"/>
                  </a:lnTo>
                  <a:lnTo>
                    <a:pt x="880" y="342"/>
                  </a:lnTo>
                  <a:lnTo>
                    <a:pt x="880" y="342"/>
                  </a:lnTo>
                  <a:lnTo>
                    <a:pt x="879" y="342"/>
                  </a:lnTo>
                  <a:lnTo>
                    <a:pt x="879" y="342"/>
                  </a:lnTo>
                  <a:lnTo>
                    <a:pt x="879" y="342"/>
                  </a:lnTo>
                  <a:lnTo>
                    <a:pt x="879" y="342"/>
                  </a:lnTo>
                  <a:lnTo>
                    <a:pt x="879" y="342"/>
                  </a:lnTo>
                  <a:lnTo>
                    <a:pt x="879" y="342"/>
                  </a:lnTo>
                  <a:lnTo>
                    <a:pt x="879" y="342"/>
                  </a:lnTo>
                  <a:lnTo>
                    <a:pt x="878" y="342"/>
                  </a:lnTo>
                  <a:lnTo>
                    <a:pt x="878" y="342"/>
                  </a:lnTo>
                  <a:lnTo>
                    <a:pt x="878" y="342"/>
                  </a:lnTo>
                  <a:lnTo>
                    <a:pt x="878" y="343"/>
                  </a:lnTo>
                  <a:close/>
                  <a:moveTo>
                    <a:pt x="900" y="343"/>
                  </a:moveTo>
                  <a:lnTo>
                    <a:pt x="900" y="343"/>
                  </a:lnTo>
                  <a:lnTo>
                    <a:pt x="900" y="343"/>
                  </a:lnTo>
                  <a:lnTo>
                    <a:pt x="900" y="343"/>
                  </a:lnTo>
                  <a:lnTo>
                    <a:pt x="900" y="343"/>
                  </a:lnTo>
                  <a:lnTo>
                    <a:pt x="900" y="343"/>
                  </a:lnTo>
                  <a:lnTo>
                    <a:pt x="901" y="343"/>
                  </a:lnTo>
                  <a:lnTo>
                    <a:pt x="901" y="343"/>
                  </a:lnTo>
                  <a:lnTo>
                    <a:pt x="901" y="343"/>
                  </a:lnTo>
                  <a:lnTo>
                    <a:pt x="901" y="343"/>
                  </a:lnTo>
                  <a:lnTo>
                    <a:pt x="901" y="343"/>
                  </a:lnTo>
                  <a:lnTo>
                    <a:pt x="901" y="343"/>
                  </a:lnTo>
                  <a:lnTo>
                    <a:pt x="901" y="343"/>
                  </a:lnTo>
                  <a:lnTo>
                    <a:pt x="902" y="343"/>
                  </a:lnTo>
                  <a:lnTo>
                    <a:pt x="902" y="343"/>
                  </a:lnTo>
                  <a:lnTo>
                    <a:pt x="902" y="343"/>
                  </a:lnTo>
                  <a:lnTo>
                    <a:pt x="902" y="343"/>
                  </a:lnTo>
                  <a:lnTo>
                    <a:pt x="902" y="343"/>
                  </a:lnTo>
                  <a:lnTo>
                    <a:pt x="902" y="343"/>
                  </a:lnTo>
                  <a:lnTo>
                    <a:pt x="902" y="343"/>
                  </a:lnTo>
                  <a:lnTo>
                    <a:pt x="903" y="343"/>
                  </a:lnTo>
                  <a:lnTo>
                    <a:pt x="903" y="343"/>
                  </a:lnTo>
                  <a:lnTo>
                    <a:pt x="903" y="343"/>
                  </a:lnTo>
                  <a:lnTo>
                    <a:pt x="903" y="343"/>
                  </a:lnTo>
                  <a:lnTo>
                    <a:pt x="903" y="343"/>
                  </a:lnTo>
                  <a:lnTo>
                    <a:pt x="903" y="343"/>
                  </a:lnTo>
                  <a:lnTo>
                    <a:pt x="903" y="343"/>
                  </a:lnTo>
                  <a:lnTo>
                    <a:pt x="904" y="343"/>
                  </a:lnTo>
                  <a:lnTo>
                    <a:pt x="904" y="343"/>
                  </a:lnTo>
                  <a:lnTo>
                    <a:pt x="904" y="343"/>
                  </a:lnTo>
                  <a:lnTo>
                    <a:pt x="904" y="343"/>
                  </a:lnTo>
                  <a:lnTo>
                    <a:pt x="904" y="343"/>
                  </a:lnTo>
                  <a:lnTo>
                    <a:pt x="904" y="343"/>
                  </a:lnTo>
                  <a:lnTo>
                    <a:pt x="904" y="343"/>
                  </a:lnTo>
                  <a:lnTo>
                    <a:pt x="905" y="343"/>
                  </a:lnTo>
                  <a:lnTo>
                    <a:pt x="905" y="343"/>
                  </a:lnTo>
                  <a:lnTo>
                    <a:pt x="905" y="343"/>
                  </a:lnTo>
                  <a:lnTo>
                    <a:pt x="905" y="343"/>
                  </a:lnTo>
                  <a:lnTo>
                    <a:pt x="905" y="343"/>
                  </a:lnTo>
                  <a:lnTo>
                    <a:pt x="905" y="343"/>
                  </a:lnTo>
                  <a:lnTo>
                    <a:pt x="905" y="343"/>
                  </a:lnTo>
                  <a:lnTo>
                    <a:pt x="906" y="343"/>
                  </a:lnTo>
                  <a:lnTo>
                    <a:pt x="906" y="343"/>
                  </a:lnTo>
                  <a:lnTo>
                    <a:pt x="906" y="343"/>
                  </a:lnTo>
                  <a:lnTo>
                    <a:pt x="906" y="343"/>
                  </a:lnTo>
                  <a:lnTo>
                    <a:pt x="906" y="343"/>
                  </a:lnTo>
                  <a:lnTo>
                    <a:pt x="906" y="343"/>
                  </a:lnTo>
                  <a:lnTo>
                    <a:pt x="906" y="343"/>
                  </a:lnTo>
                  <a:lnTo>
                    <a:pt x="907" y="343"/>
                  </a:lnTo>
                  <a:lnTo>
                    <a:pt x="907" y="343"/>
                  </a:lnTo>
                  <a:lnTo>
                    <a:pt x="907" y="343"/>
                  </a:lnTo>
                  <a:lnTo>
                    <a:pt x="907" y="343"/>
                  </a:lnTo>
                  <a:lnTo>
                    <a:pt x="907" y="343"/>
                  </a:lnTo>
                  <a:lnTo>
                    <a:pt x="907" y="343"/>
                  </a:lnTo>
                  <a:lnTo>
                    <a:pt x="907" y="343"/>
                  </a:lnTo>
                  <a:lnTo>
                    <a:pt x="908" y="343"/>
                  </a:lnTo>
                  <a:lnTo>
                    <a:pt x="908" y="343"/>
                  </a:lnTo>
                  <a:lnTo>
                    <a:pt x="908" y="343"/>
                  </a:lnTo>
                  <a:lnTo>
                    <a:pt x="908" y="343"/>
                  </a:lnTo>
                  <a:lnTo>
                    <a:pt x="908" y="343"/>
                  </a:lnTo>
                  <a:lnTo>
                    <a:pt x="908" y="343"/>
                  </a:lnTo>
                  <a:lnTo>
                    <a:pt x="909" y="343"/>
                  </a:lnTo>
                  <a:lnTo>
                    <a:pt x="909" y="343"/>
                  </a:lnTo>
                  <a:lnTo>
                    <a:pt x="909" y="343"/>
                  </a:lnTo>
                  <a:lnTo>
                    <a:pt x="909" y="343"/>
                  </a:lnTo>
                  <a:lnTo>
                    <a:pt x="909" y="343"/>
                  </a:lnTo>
                  <a:lnTo>
                    <a:pt x="909" y="343"/>
                  </a:lnTo>
                  <a:lnTo>
                    <a:pt x="909" y="343"/>
                  </a:lnTo>
                  <a:lnTo>
                    <a:pt x="910" y="343"/>
                  </a:lnTo>
                  <a:lnTo>
                    <a:pt x="910" y="343"/>
                  </a:lnTo>
                  <a:lnTo>
                    <a:pt x="910" y="343"/>
                  </a:lnTo>
                  <a:lnTo>
                    <a:pt x="910" y="343"/>
                  </a:lnTo>
                  <a:lnTo>
                    <a:pt x="910" y="343"/>
                  </a:lnTo>
                  <a:lnTo>
                    <a:pt x="910" y="343"/>
                  </a:lnTo>
                  <a:lnTo>
                    <a:pt x="910" y="343"/>
                  </a:lnTo>
                  <a:lnTo>
                    <a:pt x="911" y="343"/>
                  </a:lnTo>
                  <a:lnTo>
                    <a:pt x="911" y="343"/>
                  </a:lnTo>
                  <a:lnTo>
                    <a:pt x="911" y="343"/>
                  </a:lnTo>
                  <a:lnTo>
                    <a:pt x="911" y="343"/>
                  </a:lnTo>
                  <a:lnTo>
                    <a:pt x="911" y="343"/>
                  </a:lnTo>
                  <a:lnTo>
                    <a:pt x="911" y="343"/>
                  </a:lnTo>
                  <a:lnTo>
                    <a:pt x="911" y="343"/>
                  </a:lnTo>
                  <a:lnTo>
                    <a:pt x="912" y="343"/>
                  </a:lnTo>
                  <a:lnTo>
                    <a:pt x="912" y="343"/>
                  </a:lnTo>
                  <a:lnTo>
                    <a:pt x="912" y="343"/>
                  </a:lnTo>
                  <a:lnTo>
                    <a:pt x="912" y="343"/>
                  </a:lnTo>
                  <a:lnTo>
                    <a:pt x="912" y="343"/>
                  </a:lnTo>
                  <a:lnTo>
                    <a:pt x="912" y="343"/>
                  </a:lnTo>
                  <a:lnTo>
                    <a:pt x="912" y="343"/>
                  </a:lnTo>
                  <a:lnTo>
                    <a:pt x="913" y="343"/>
                  </a:lnTo>
                  <a:lnTo>
                    <a:pt x="913" y="343"/>
                  </a:lnTo>
                  <a:lnTo>
                    <a:pt x="913" y="343"/>
                  </a:lnTo>
                  <a:lnTo>
                    <a:pt x="913" y="343"/>
                  </a:lnTo>
                  <a:lnTo>
                    <a:pt x="913" y="342"/>
                  </a:lnTo>
                  <a:lnTo>
                    <a:pt x="913" y="342"/>
                  </a:lnTo>
                  <a:lnTo>
                    <a:pt x="913" y="342"/>
                  </a:lnTo>
                  <a:lnTo>
                    <a:pt x="913" y="342"/>
                  </a:lnTo>
                  <a:lnTo>
                    <a:pt x="912" y="342"/>
                  </a:lnTo>
                  <a:lnTo>
                    <a:pt x="912" y="342"/>
                  </a:lnTo>
                  <a:lnTo>
                    <a:pt x="912" y="342"/>
                  </a:lnTo>
                  <a:lnTo>
                    <a:pt x="912" y="342"/>
                  </a:lnTo>
                  <a:lnTo>
                    <a:pt x="912" y="342"/>
                  </a:lnTo>
                  <a:lnTo>
                    <a:pt x="912" y="342"/>
                  </a:lnTo>
                  <a:lnTo>
                    <a:pt x="912" y="342"/>
                  </a:lnTo>
                  <a:lnTo>
                    <a:pt x="911" y="342"/>
                  </a:lnTo>
                  <a:lnTo>
                    <a:pt x="911" y="342"/>
                  </a:lnTo>
                  <a:lnTo>
                    <a:pt x="911" y="342"/>
                  </a:lnTo>
                  <a:lnTo>
                    <a:pt x="911" y="342"/>
                  </a:lnTo>
                  <a:lnTo>
                    <a:pt x="911" y="342"/>
                  </a:lnTo>
                  <a:lnTo>
                    <a:pt x="911" y="342"/>
                  </a:lnTo>
                  <a:lnTo>
                    <a:pt x="911" y="342"/>
                  </a:lnTo>
                  <a:lnTo>
                    <a:pt x="910" y="342"/>
                  </a:lnTo>
                  <a:lnTo>
                    <a:pt x="910" y="342"/>
                  </a:lnTo>
                  <a:lnTo>
                    <a:pt x="910" y="342"/>
                  </a:lnTo>
                  <a:lnTo>
                    <a:pt x="910" y="342"/>
                  </a:lnTo>
                  <a:lnTo>
                    <a:pt x="910" y="342"/>
                  </a:lnTo>
                  <a:lnTo>
                    <a:pt x="910" y="342"/>
                  </a:lnTo>
                  <a:lnTo>
                    <a:pt x="910" y="342"/>
                  </a:lnTo>
                  <a:lnTo>
                    <a:pt x="909" y="342"/>
                  </a:lnTo>
                  <a:lnTo>
                    <a:pt x="909" y="342"/>
                  </a:lnTo>
                  <a:lnTo>
                    <a:pt x="909" y="342"/>
                  </a:lnTo>
                  <a:lnTo>
                    <a:pt x="909" y="342"/>
                  </a:lnTo>
                  <a:lnTo>
                    <a:pt x="909" y="342"/>
                  </a:lnTo>
                  <a:lnTo>
                    <a:pt x="909" y="342"/>
                  </a:lnTo>
                  <a:lnTo>
                    <a:pt x="909" y="342"/>
                  </a:lnTo>
                  <a:lnTo>
                    <a:pt x="908" y="342"/>
                  </a:lnTo>
                  <a:lnTo>
                    <a:pt x="908" y="342"/>
                  </a:lnTo>
                  <a:lnTo>
                    <a:pt x="908" y="342"/>
                  </a:lnTo>
                  <a:lnTo>
                    <a:pt x="908" y="342"/>
                  </a:lnTo>
                  <a:lnTo>
                    <a:pt x="908" y="342"/>
                  </a:lnTo>
                  <a:lnTo>
                    <a:pt x="908" y="342"/>
                  </a:lnTo>
                  <a:lnTo>
                    <a:pt x="907" y="342"/>
                  </a:lnTo>
                  <a:lnTo>
                    <a:pt x="907" y="342"/>
                  </a:lnTo>
                  <a:lnTo>
                    <a:pt x="907" y="342"/>
                  </a:lnTo>
                  <a:lnTo>
                    <a:pt x="907" y="342"/>
                  </a:lnTo>
                  <a:lnTo>
                    <a:pt x="907" y="342"/>
                  </a:lnTo>
                  <a:lnTo>
                    <a:pt x="907" y="342"/>
                  </a:lnTo>
                  <a:lnTo>
                    <a:pt x="907" y="342"/>
                  </a:lnTo>
                  <a:lnTo>
                    <a:pt x="906" y="342"/>
                  </a:lnTo>
                  <a:lnTo>
                    <a:pt x="906" y="342"/>
                  </a:lnTo>
                  <a:lnTo>
                    <a:pt x="906" y="342"/>
                  </a:lnTo>
                  <a:lnTo>
                    <a:pt x="906" y="342"/>
                  </a:lnTo>
                  <a:lnTo>
                    <a:pt x="906" y="342"/>
                  </a:lnTo>
                  <a:lnTo>
                    <a:pt x="906" y="342"/>
                  </a:lnTo>
                  <a:lnTo>
                    <a:pt x="906" y="342"/>
                  </a:lnTo>
                  <a:lnTo>
                    <a:pt x="905" y="342"/>
                  </a:lnTo>
                  <a:lnTo>
                    <a:pt x="905" y="342"/>
                  </a:lnTo>
                  <a:lnTo>
                    <a:pt x="905" y="342"/>
                  </a:lnTo>
                  <a:lnTo>
                    <a:pt x="905" y="342"/>
                  </a:lnTo>
                  <a:lnTo>
                    <a:pt x="905" y="342"/>
                  </a:lnTo>
                  <a:lnTo>
                    <a:pt x="905" y="342"/>
                  </a:lnTo>
                  <a:lnTo>
                    <a:pt x="905" y="342"/>
                  </a:lnTo>
                  <a:lnTo>
                    <a:pt x="904" y="342"/>
                  </a:lnTo>
                  <a:lnTo>
                    <a:pt x="904" y="342"/>
                  </a:lnTo>
                  <a:lnTo>
                    <a:pt x="904" y="342"/>
                  </a:lnTo>
                  <a:lnTo>
                    <a:pt x="904" y="342"/>
                  </a:lnTo>
                  <a:lnTo>
                    <a:pt x="904" y="342"/>
                  </a:lnTo>
                  <a:lnTo>
                    <a:pt x="904" y="342"/>
                  </a:lnTo>
                  <a:lnTo>
                    <a:pt x="904" y="342"/>
                  </a:lnTo>
                  <a:lnTo>
                    <a:pt x="903" y="342"/>
                  </a:lnTo>
                  <a:lnTo>
                    <a:pt x="903" y="342"/>
                  </a:lnTo>
                  <a:lnTo>
                    <a:pt x="903" y="342"/>
                  </a:lnTo>
                  <a:lnTo>
                    <a:pt x="903" y="342"/>
                  </a:lnTo>
                  <a:lnTo>
                    <a:pt x="903" y="342"/>
                  </a:lnTo>
                  <a:lnTo>
                    <a:pt x="903" y="342"/>
                  </a:lnTo>
                  <a:lnTo>
                    <a:pt x="903" y="342"/>
                  </a:lnTo>
                  <a:lnTo>
                    <a:pt x="902" y="342"/>
                  </a:lnTo>
                  <a:lnTo>
                    <a:pt x="902" y="342"/>
                  </a:lnTo>
                  <a:lnTo>
                    <a:pt x="902" y="342"/>
                  </a:lnTo>
                  <a:lnTo>
                    <a:pt x="902" y="342"/>
                  </a:lnTo>
                  <a:lnTo>
                    <a:pt x="902" y="342"/>
                  </a:lnTo>
                  <a:lnTo>
                    <a:pt x="902" y="342"/>
                  </a:lnTo>
                  <a:lnTo>
                    <a:pt x="902" y="342"/>
                  </a:lnTo>
                  <a:lnTo>
                    <a:pt x="901" y="342"/>
                  </a:lnTo>
                  <a:lnTo>
                    <a:pt x="901" y="342"/>
                  </a:lnTo>
                  <a:lnTo>
                    <a:pt x="901" y="342"/>
                  </a:lnTo>
                  <a:lnTo>
                    <a:pt x="901" y="342"/>
                  </a:lnTo>
                  <a:lnTo>
                    <a:pt x="901" y="342"/>
                  </a:lnTo>
                  <a:lnTo>
                    <a:pt x="901" y="342"/>
                  </a:lnTo>
                  <a:lnTo>
                    <a:pt x="901" y="342"/>
                  </a:lnTo>
                  <a:lnTo>
                    <a:pt x="900" y="342"/>
                  </a:lnTo>
                  <a:lnTo>
                    <a:pt x="900" y="342"/>
                  </a:lnTo>
                  <a:lnTo>
                    <a:pt x="900" y="342"/>
                  </a:lnTo>
                  <a:lnTo>
                    <a:pt x="900" y="342"/>
                  </a:lnTo>
                  <a:lnTo>
                    <a:pt x="900" y="342"/>
                  </a:lnTo>
                  <a:lnTo>
                    <a:pt x="900" y="342"/>
                  </a:lnTo>
                  <a:lnTo>
                    <a:pt x="900" y="343"/>
                  </a:lnTo>
                  <a:close/>
                  <a:moveTo>
                    <a:pt x="921" y="343"/>
                  </a:moveTo>
                  <a:lnTo>
                    <a:pt x="921" y="343"/>
                  </a:lnTo>
                  <a:lnTo>
                    <a:pt x="921" y="343"/>
                  </a:lnTo>
                  <a:lnTo>
                    <a:pt x="921" y="343"/>
                  </a:lnTo>
                  <a:lnTo>
                    <a:pt x="922" y="343"/>
                  </a:lnTo>
                  <a:lnTo>
                    <a:pt x="922" y="343"/>
                  </a:lnTo>
                  <a:lnTo>
                    <a:pt x="922" y="343"/>
                  </a:lnTo>
                  <a:lnTo>
                    <a:pt x="922" y="343"/>
                  </a:lnTo>
                  <a:lnTo>
                    <a:pt x="922" y="343"/>
                  </a:lnTo>
                  <a:lnTo>
                    <a:pt x="922" y="343"/>
                  </a:lnTo>
                  <a:lnTo>
                    <a:pt x="922" y="343"/>
                  </a:lnTo>
                  <a:lnTo>
                    <a:pt x="923" y="343"/>
                  </a:lnTo>
                  <a:lnTo>
                    <a:pt x="923" y="343"/>
                  </a:lnTo>
                  <a:lnTo>
                    <a:pt x="923" y="343"/>
                  </a:lnTo>
                  <a:lnTo>
                    <a:pt x="923" y="343"/>
                  </a:lnTo>
                  <a:lnTo>
                    <a:pt x="923" y="343"/>
                  </a:lnTo>
                  <a:lnTo>
                    <a:pt x="923" y="343"/>
                  </a:lnTo>
                  <a:lnTo>
                    <a:pt x="924" y="343"/>
                  </a:lnTo>
                  <a:lnTo>
                    <a:pt x="924" y="343"/>
                  </a:lnTo>
                  <a:lnTo>
                    <a:pt x="924" y="343"/>
                  </a:lnTo>
                  <a:lnTo>
                    <a:pt x="924" y="343"/>
                  </a:lnTo>
                  <a:lnTo>
                    <a:pt x="924" y="343"/>
                  </a:lnTo>
                  <a:lnTo>
                    <a:pt x="924" y="343"/>
                  </a:lnTo>
                  <a:lnTo>
                    <a:pt x="924" y="343"/>
                  </a:lnTo>
                  <a:lnTo>
                    <a:pt x="925" y="343"/>
                  </a:lnTo>
                  <a:lnTo>
                    <a:pt x="925" y="343"/>
                  </a:lnTo>
                  <a:lnTo>
                    <a:pt x="925" y="343"/>
                  </a:lnTo>
                  <a:lnTo>
                    <a:pt x="925" y="343"/>
                  </a:lnTo>
                  <a:lnTo>
                    <a:pt x="925" y="343"/>
                  </a:lnTo>
                  <a:lnTo>
                    <a:pt x="925" y="343"/>
                  </a:lnTo>
                  <a:lnTo>
                    <a:pt x="925" y="343"/>
                  </a:lnTo>
                  <a:lnTo>
                    <a:pt x="926" y="343"/>
                  </a:lnTo>
                  <a:lnTo>
                    <a:pt x="926" y="343"/>
                  </a:lnTo>
                  <a:lnTo>
                    <a:pt x="926" y="343"/>
                  </a:lnTo>
                  <a:lnTo>
                    <a:pt x="926" y="343"/>
                  </a:lnTo>
                  <a:lnTo>
                    <a:pt x="926" y="343"/>
                  </a:lnTo>
                  <a:lnTo>
                    <a:pt x="926" y="343"/>
                  </a:lnTo>
                  <a:lnTo>
                    <a:pt x="926" y="343"/>
                  </a:lnTo>
                  <a:lnTo>
                    <a:pt x="927" y="343"/>
                  </a:lnTo>
                  <a:lnTo>
                    <a:pt x="927" y="343"/>
                  </a:lnTo>
                  <a:lnTo>
                    <a:pt x="927" y="343"/>
                  </a:lnTo>
                  <a:lnTo>
                    <a:pt x="927" y="343"/>
                  </a:lnTo>
                  <a:lnTo>
                    <a:pt x="927" y="343"/>
                  </a:lnTo>
                  <a:lnTo>
                    <a:pt x="927" y="343"/>
                  </a:lnTo>
                  <a:lnTo>
                    <a:pt x="927" y="343"/>
                  </a:lnTo>
                  <a:lnTo>
                    <a:pt x="928" y="343"/>
                  </a:lnTo>
                  <a:lnTo>
                    <a:pt x="928" y="343"/>
                  </a:lnTo>
                  <a:lnTo>
                    <a:pt x="928" y="343"/>
                  </a:lnTo>
                  <a:lnTo>
                    <a:pt x="928" y="343"/>
                  </a:lnTo>
                  <a:lnTo>
                    <a:pt x="928" y="343"/>
                  </a:lnTo>
                  <a:lnTo>
                    <a:pt x="928" y="343"/>
                  </a:lnTo>
                  <a:lnTo>
                    <a:pt x="928" y="343"/>
                  </a:lnTo>
                  <a:lnTo>
                    <a:pt x="929" y="343"/>
                  </a:lnTo>
                  <a:lnTo>
                    <a:pt x="929" y="343"/>
                  </a:lnTo>
                  <a:lnTo>
                    <a:pt x="929" y="343"/>
                  </a:lnTo>
                  <a:lnTo>
                    <a:pt x="929" y="343"/>
                  </a:lnTo>
                  <a:lnTo>
                    <a:pt x="929" y="343"/>
                  </a:lnTo>
                  <a:lnTo>
                    <a:pt x="929" y="343"/>
                  </a:lnTo>
                  <a:lnTo>
                    <a:pt x="929" y="343"/>
                  </a:lnTo>
                  <a:lnTo>
                    <a:pt x="930" y="343"/>
                  </a:lnTo>
                  <a:lnTo>
                    <a:pt x="930" y="343"/>
                  </a:lnTo>
                  <a:lnTo>
                    <a:pt x="930" y="343"/>
                  </a:lnTo>
                  <a:lnTo>
                    <a:pt x="930" y="343"/>
                  </a:lnTo>
                  <a:lnTo>
                    <a:pt x="930" y="343"/>
                  </a:lnTo>
                  <a:lnTo>
                    <a:pt x="930" y="343"/>
                  </a:lnTo>
                  <a:lnTo>
                    <a:pt x="930" y="343"/>
                  </a:lnTo>
                  <a:lnTo>
                    <a:pt x="931" y="343"/>
                  </a:lnTo>
                  <a:lnTo>
                    <a:pt x="931" y="343"/>
                  </a:lnTo>
                  <a:lnTo>
                    <a:pt x="931" y="343"/>
                  </a:lnTo>
                  <a:lnTo>
                    <a:pt x="931" y="343"/>
                  </a:lnTo>
                  <a:lnTo>
                    <a:pt x="931" y="343"/>
                  </a:lnTo>
                  <a:lnTo>
                    <a:pt x="931" y="343"/>
                  </a:lnTo>
                  <a:lnTo>
                    <a:pt x="931" y="343"/>
                  </a:lnTo>
                  <a:lnTo>
                    <a:pt x="932" y="343"/>
                  </a:lnTo>
                  <a:lnTo>
                    <a:pt x="932" y="343"/>
                  </a:lnTo>
                  <a:lnTo>
                    <a:pt x="932" y="343"/>
                  </a:lnTo>
                  <a:lnTo>
                    <a:pt x="932" y="343"/>
                  </a:lnTo>
                  <a:lnTo>
                    <a:pt x="932" y="343"/>
                  </a:lnTo>
                  <a:lnTo>
                    <a:pt x="932" y="343"/>
                  </a:lnTo>
                  <a:lnTo>
                    <a:pt x="932" y="343"/>
                  </a:lnTo>
                  <a:lnTo>
                    <a:pt x="933" y="343"/>
                  </a:lnTo>
                  <a:lnTo>
                    <a:pt x="933" y="343"/>
                  </a:lnTo>
                  <a:lnTo>
                    <a:pt x="933" y="343"/>
                  </a:lnTo>
                  <a:lnTo>
                    <a:pt x="933" y="343"/>
                  </a:lnTo>
                  <a:lnTo>
                    <a:pt x="933" y="343"/>
                  </a:lnTo>
                  <a:lnTo>
                    <a:pt x="933" y="343"/>
                  </a:lnTo>
                  <a:lnTo>
                    <a:pt x="933" y="343"/>
                  </a:lnTo>
                  <a:lnTo>
                    <a:pt x="934" y="343"/>
                  </a:lnTo>
                  <a:lnTo>
                    <a:pt x="934" y="343"/>
                  </a:lnTo>
                  <a:lnTo>
                    <a:pt x="934" y="343"/>
                  </a:lnTo>
                  <a:lnTo>
                    <a:pt x="934" y="343"/>
                  </a:lnTo>
                  <a:lnTo>
                    <a:pt x="934" y="343"/>
                  </a:lnTo>
                  <a:lnTo>
                    <a:pt x="934" y="343"/>
                  </a:lnTo>
                  <a:lnTo>
                    <a:pt x="934" y="342"/>
                  </a:lnTo>
                  <a:lnTo>
                    <a:pt x="934" y="342"/>
                  </a:lnTo>
                  <a:lnTo>
                    <a:pt x="934" y="342"/>
                  </a:lnTo>
                  <a:lnTo>
                    <a:pt x="934" y="342"/>
                  </a:lnTo>
                  <a:lnTo>
                    <a:pt x="934" y="342"/>
                  </a:lnTo>
                  <a:lnTo>
                    <a:pt x="934" y="342"/>
                  </a:lnTo>
                  <a:lnTo>
                    <a:pt x="933" y="342"/>
                  </a:lnTo>
                  <a:lnTo>
                    <a:pt x="933" y="342"/>
                  </a:lnTo>
                  <a:lnTo>
                    <a:pt x="933" y="342"/>
                  </a:lnTo>
                  <a:lnTo>
                    <a:pt x="933" y="342"/>
                  </a:lnTo>
                  <a:lnTo>
                    <a:pt x="933" y="342"/>
                  </a:lnTo>
                  <a:lnTo>
                    <a:pt x="933" y="342"/>
                  </a:lnTo>
                  <a:lnTo>
                    <a:pt x="933" y="342"/>
                  </a:lnTo>
                  <a:lnTo>
                    <a:pt x="932" y="342"/>
                  </a:lnTo>
                  <a:lnTo>
                    <a:pt x="932" y="342"/>
                  </a:lnTo>
                  <a:lnTo>
                    <a:pt x="932" y="342"/>
                  </a:lnTo>
                  <a:lnTo>
                    <a:pt x="932" y="342"/>
                  </a:lnTo>
                  <a:lnTo>
                    <a:pt x="932" y="342"/>
                  </a:lnTo>
                  <a:lnTo>
                    <a:pt x="932" y="342"/>
                  </a:lnTo>
                  <a:lnTo>
                    <a:pt x="932" y="342"/>
                  </a:lnTo>
                  <a:lnTo>
                    <a:pt x="931" y="342"/>
                  </a:lnTo>
                  <a:lnTo>
                    <a:pt x="931" y="342"/>
                  </a:lnTo>
                  <a:lnTo>
                    <a:pt x="931" y="342"/>
                  </a:lnTo>
                  <a:lnTo>
                    <a:pt x="931" y="342"/>
                  </a:lnTo>
                  <a:lnTo>
                    <a:pt x="931" y="342"/>
                  </a:lnTo>
                  <a:lnTo>
                    <a:pt x="931" y="342"/>
                  </a:lnTo>
                  <a:lnTo>
                    <a:pt x="931" y="342"/>
                  </a:lnTo>
                  <a:lnTo>
                    <a:pt x="930" y="342"/>
                  </a:lnTo>
                  <a:lnTo>
                    <a:pt x="930" y="342"/>
                  </a:lnTo>
                  <a:lnTo>
                    <a:pt x="930" y="342"/>
                  </a:lnTo>
                  <a:lnTo>
                    <a:pt x="930" y="342"/>
                  </a:lnTo>
                  <a:lnTo>
                    <a:pt x="930" y="342"/>
                  </a:lnTo>
                  <a:lnTo>
                    <a:pt x="930" y="342"/>
                  </a:lnTo>
                  <a:lnTo>
                    <a:pt x="930" y="342"/>
                  </a:lnTo>
                  <a:lnTo>
                    <a:pt x="929" y="342"/>
                  </a:lnTo>
                  <a:lnTo>
                    <a:pt x="929" y="342"/>
                  </a:lnTo>
                  <a:lnTo>
                    <a:pt x="929" y="342"/>
                  </a:lnTo>
                  <a:lnTo>
                    <a:pt x="929" y="342"/>
                  </a:lnTo>
                  <a:lnTo>
                    <a:pt x="929" y="342"/>
                  </a:lnTo>
                  <a:lnTo>
                    <a:pt x="929" y="342"/>
                  </a:lnTo>
                  <a:lnTo>
                    <a:pt x="929" y="342"/>
                  </a:lnTo>
                  <a:lnTo>
                    <a:pt x="928" y="342"/>
                  </a:lnTo>
                  <a:lnTo>
                    <a:pt x="928" y="342"/>
                  </a:lnTo>
                  <a:lnTo>
                    <a:pt x="928" y="342"/>
                  </a:lnTo>
                  <a:lnTo>
                    <a:pt x="928" y="342"/>
                  </a:lnTo>
                  <a:lnTo>
                    <a:pt x="928" y="342"/>
                  </a:lnTo>
                  <a:lnTo>
                    <a:pt x="928" y="342"/>
                  </a:lnTo>
                  <a:lnTo>
                    <a:pt x="928" y="342"/>
                  </a:lnTo>
                  <a:lnTo>
                    <a:pt x="927" y="342"/>
                  </a:lnTo>
                  <a:lnTo>
                    <a:pt x="927" y="342"/>
                  </a:lnTo>
                  <a:lnTo>
                    <a:pt x="927" y="342"/>
                  </a:lnTo>
                  <a:lnTo>
                    <a:pt x="927" y="342"/>
                  </a:lnTo>
                  <a:lnTo>
                    <a:pt x="927" y="342"/>
                  </a:lnTo>
                  <a:lnTo>
                    <a:pt x="927" y="342"/>
                  </a:lnTo>
                  <a:lnTo>
                    <a:pt x="927" y="342"/>
                  </a:lnTo>
                  <a:lnTo>
                    <a:pt x="926" y="342"/>
                  </a:lnTo>
                  <a:lnTo>
                    <a:pt x="926" y="342"/>
                  </a:lnTo>
                  <a:lnTo>
                    <a:pt x="926" y="342"/>
                  </a:lnTo>
                  <a:lnTo>
                    <a:pt x="926" y="342"/>
                  </a:lnTo>
                  <a:lnTo>
                    <a:pt x="926" y="342"/>
                  </a:lnTo>
                  <a:lnTo>
                    <a:pt x="926" y="342"/>
                  </a:lnTo>
                  <a:lnTo>
                    <a:pt x="926" y="342"/>
                  </a:lnTo>
                  <a:lnTo>
                    <a:pt x="925" y="342"/>
                  </a:lnTo>
                  <a:lnTo>
                    <a:pt x="925" y="342"/>
                  </a:lnTo>
                  <a:lnTo>
                    <a:pt x="925" y="342"/>
                  </a:lnTo>
                  <a:lnTo>
                    <a:pt x="925" y="342"/>
                  </a:lnTo>
                  <a:lnTo>
                    <a:pt x="925" y="342"/>
                  </a:lnTo>
                  <a:lnTo>
                    <a:pt x="925" y="342"/>
                  </a:lnTo>
                  <a:lnTo>
                    <a:pt x="925" y="342"/>
                  </a:lnTo>
                  <a:lnTo>
                    <a:pt x="924" y="342"/>
                  </a:lnTo>
                  <a:lnTo>
                    <a:pt x="924" y="342"/>
                  </a:lnTo>
                  <a:lnTo>
                    <a:pt x="924" y="342"/>
                  </a:lnTo>
                  <a:lnTo>
                    <a:pt x="924" y="342"/>
                  </a:lnTo>
                  <a:lnTo>
                    <a:pt x="924" y="342"/>
                  </a:lnTo>
                  <a:lnTo>
                    <a:pt x="924" y="342"/>
                  </a:lnTo>
                  <a:lnTo>
                    <a:pt x="924" y="342"/>
                  </a:lnTo>
                  <a:lnTo>
                    <a:pt x="923" y="342"/>
                  </a:lnTo>
                  <a:lnTo>
                    <a:pt x="923" y="342"/>
                  </a:lnTo>
                  <a:lnTo>
                    <a:pt x="923" y="342"/>
                  </a:lnTo>
                  <a:lnTo>
                    <a:pt x="923" y="342"/>
                  </a:lnTo>
                  <a:lnTo>
                    <a:pt x="923" y="342"/>
                  </a:lnTo>
                  <a:lnTo>
                    <a:pt x="923" y="342"/>
                  </a:lnTo>
                  <a:lnTo>
                    <a:pt x="922" y="342"/>
                  </a:lnTo>
                  <a:lnTo>
                    <a:pt x="922" y="342"/>
                  </a:lnTo>
                  <a:lnTo>
                    <a:pt x="922" y="342"/>
                  </a:lnTo>
                  <a:lnTo>
                    <a:pt x="922" y="342"/>
                  </a:lnTo>
                  <a:lnTo>
                    <a:pt x="922" y="342"/>
                  </a:lnTo>
                  <a:lnTo>
                    <a:pt x="922" y="342"/>
                  </a:lnTo>
                  <a:lnTo>
                    <a:pt x="922" y="342"/>
                  </a:lnTo>
                  <a:lnTo>
                    <a:pt x="921" y="342"/>
                  </a:lnTo>
                  <a:lnTo>
                    <a:pt x="921" y="342"/>
                  </a:lnTo>
                  <a:lnTo>
                    <a:pt x="921" y="342"/>
                  </a:lnTo>
                  <a:lnTo>
                    <a:pt x="921" y="342"/>
                  </a:lnTo>
                  <a:lnTo>
                    <a:pt x="921" y="343"/>
                  </a:lnTo>
                  <a:close/>
                  <a:moveTo>
                    <a:pt x="942" y="343"/>
                  </a:moveTo>
                  <a:lnTo>
                    <a:pt x="943" y="343"/>
                  </a:lnTo>
                  <a:lnTo>
                    <a:pt x="943" y="343"/>
                  </a:lnTo>
                  <a:lnTo>
                    <a:pt x="943" y="343"/>
                  </a:lnTo>
                  <a:lnTo>
                    <a:pt x="943" y="343"/>
                  </a:lnTo>
                  <a:lnTo>
                    <a:pt x="943" y="343"/>
                  </a:lnTo>
                  <a:lnTo>
                    <a:pt x="943" y="343"/>
                  </a:lnTo>
                  <a:lnTo>
                    <a:pt x="943" y="343"/>
                  </a:lnTo>
                  <a:lnTo>
                    <a:pt x="944" y="343"/>
                  </a:lnTo>
                  <a:lnTo>
                    <a:pt x="944" y="343"/>
                  </a:lnTo>
                  <a:lnTo>
                    <a:pt x="944" y="343"/>
                  </a:lnTo>
                  <a:lnTo>
                    <a:pt x="944" y="343"/>
                  </a:lnTo>
                  <a:lnTo>
                    <a:pt x="944" y="343"/>
                  </a:lnTo>
                  <a:lnTo>
                    <a:pt x="944" y="343"/>
                  </a:lnTo>
                  <a:lnTo>
                    <a:pt x="944" y="343"/>
                  </a:lnTo>
                  <a:lnTo>
                    <a:pt x="945" y="343"/>
                  </a:lnTo>
                  <a:lnTo>
                    <a:pt x="945" y="343"/>
                  </a:lnTo>
                  <a:lnTo>
                    <a:pt x="945" y="343"/>
                  </a:lnTo>
                  <a:lnTo>
                    <a:pt x="945" y="343"/>
                  </a:lnTo>
                  <a:lnTo>
                    <a:pt x="945" y="343"/>
                  </a:lnTo>
                  <a:lnTo>
                    <a:pt x="945" y="343"/>
                  </a:lnTo>
                  <a:lnTo>
                    <a:pt x="945" y="343"/>
                  </a:lnTo>
                  <a:lnTo>
                    <a:pt x="946" y="343"/>
                  </a:lnTo>
                  <a:lnTo>
                    <a:pt x="946" y="343"/>
                  </a:lnTo>
                  <a:lnTo>
                    <a:pt x="946" y="343"/>
                  </a:lnTo>
                  <a:lnTo>
                    <a:pt x="946" y="343"/>
                  </a:lnTo>
                  <a:lnTo>
                    <a:pt x="946" y="343"/>
                  </a:lnTo>
                  <a:lnTo>
                    <a:pt x="946" y="343"/>
                  </a:lnTo>
                  <a:lnTo>
                    <a:pt x="946" y="343"/>
                  </a:lnTo>
                  <a:lnTo>
                    <a:pt x="947" y="343"/>
                  </a:lnTo>
                  <a:lnTo>
                    <a:pt x="947" y="343"/>
                  </a:lnTo>
                  <a:lnTo>
                    <a:pt x="947" y="343"/>
                  </a:lnTo>
                  <a:lnTo>
                    <a:pt x="947" y="343"/>
                  </a:lnTo>
                  <a:lnTo>
                    <a:pt x="947" y="343"/>
                  </a:lnTo>
                  <a:lnTo>
                    <a:pt x="947" y="343"/>
                  </a:lnTo>
                  <a:lnTo>
                    <a:pt x="947" y="343"/>
                  </a:lnTo>
                  <a:lnTo>
                    <a:pt x="948" y="343"/>
                  </a:lnTo>
                  <a:lnTo>
                    <a:pt x="948" y="343"/>
                  </a:lnTo>
                  <a:lnTo>
                    <a:pt x="948" y="343"/>
                  </a:lnTo>
                  <a:lnTo>
                    <a:pt x="948" y="343"/>
                  </a:lnTo>
                  <a:lnTo>
                    <a:pt x="948" y="343"/>
                  </a:lnTo>
                  <a:lnTo>
                    <a:pt x="948" y="343"/>
                  </a:lnTo>
                  <a:lnTo>
                    <a:pt x="948" y="343"/>
                  </a:lnTo>
                  <a:lnTo>
                    <a:pt x="949" y="343"/>
                  </a:lnTo>
                  <a:lnTo>
                    <a:pt x="949" y="343"/>
                  </a:lnTo>
                  <a:lnTo>
                    <a:pt x="949" y="343"/>
                  </a:lnTo>
                  <a:lnTo>
                    <a:pt x="949" y="343"/>
                  </a:lnTo>
                  <a:lnTo>
                    <a:pt x="949" y="343"/>
                  </a:lnTo>
                  <a:lnTo>
                    <a:pt x="949" y="343"/>
                  </a:lnTo>
                  <a:lnTo>
                    <a:pt x="950" y="343"/>
                  </a:lnTo>
                  <a:lnTo>
                    <a:pt x="950" y="343"/>
                  </a:lnTo>
                  <a:lnTo>
                    <a:pt x="950" y="343"/>
                  </a:lnTo>
                  <a:lnTo>
                    <a:pt x="950" y="343"/>
                  </a:lnTo>
                  <a:lnTo>
                    <a:pt x="950" y="343"/>
                  </a:lnTo>
                  <a:lnTo>
                    <a:pt x="950" y="343"/>
                  </a:lnTo>
                  <a:lnTo>
                    <a:pt x="950" y="343"/>
                  </a:lnTo>
                  <a:lnTo>
                    <a:pt x="951" y="343"/>
                  </a:lnTo>
                  <a:lnTo>
                    <a:pt x="951" y="343"/>
                  </a:lnTo>
                  <a:lnTo>
                    <a:pt x="951" y="343"/>
                  </a:lnTo>
                  <a:lnTo>
                    <a:pt x="951" y="343"/>
                  </a:lnTo>
                  <a:lnTo>
                    <a:pt x="951" y="343"/>
                  </a:lnTo>
                  <a:lnTo>
                    <a:pt x="951" y="343"/>
                  </a:lnTo>
                  <a:lnTo>
                    <a:pt x="951" y="343"/>
                  </a:lnTo>
                  <a:lnTo>
                    <a:pt x="952" y="343"/>
                  </a:lnTo>
                  <a:lnTo>
                    <a:pt x="952" y="343"/>
                  </a:lnTo>
                  <a:lnTo>
                    <a:pt x="952" y="343"/>
                  </a:lnTo>
                  <a:lnTo>
                    <a:pt x="952" y="343"/>
                  </a:lnTo>
                  <a:lnTo>
                    <a:pt x="952" y="343"/>
                  </a:lnTo>
                  <a:lnTo>
                    <a:pt x="952" y="343"/>
                  </a:lnTo>
                  <a:lnTo>
                    <a:pt x="952" y="343"/>
                  </a:lnTo>
                  <a:lnTo>
                    <a:pt x="953" y="343"/>
                  </a:lnTo>
                  <a:lnTo>
                    <a:pt x="953" y="343"/>
                  </a:lnTo>
                  <a:lnTo>
                    <a:pt x="953" y="343"/>
                  </a:lnTo>
                  <a:lnTo>
                    <a:pt x="953" y="343"/>
                  </a:lnTo>
                  <a:lnTo>
                    <a:pt x="953" y="343"/>
                  </a:lnTo>
                  <a:lnTo>
                    <a:pt x="953" y="343"/>
                  </a:lnTo>
                  <a:lnTo>
                    <a:pt x="954" y="343"/>
                  </a:lnTo>
                  <a:lnTo>
                    <a:pt x="954" y="343"/>
                  </a:lnTo>
                  <a:lnTo>
                    <a:pt x="954" y="343"/>
                  </a:lnTo>
                  <a:lnTo>
                    <a:pt x="954" y="343"/>
                  </a:lnTo>
                  <a:lnTo>
                    <a:pt x="954" y="343"/>
                  </a:lnTo>
                  <a:lnTo>
                    <a:pt x="954" y="343"/>
                  </a:lnTo>
                  <a:lnTo>
                    <a:pt x="954" y="343"/>
                  </a:lnTo>
                  <a:lnTo>
                    <a:pt x="955" y="343"/>
                  </a:lnTo>
                  <a:lnTo>
                    <a:pt x="955" y="343"/>
                  </a:lnTo>
                  <a:lnTo>
                    <a:pt x="955" y="343"/>
                  </a:lnTo>
                  <a:lnTo>
                    <a:pt x="955" y="343"/>
                  </a:lnTo>
                  <a:lnTo>
                    <a:pt x="955" y="343"/>
                  </a:lnTo>
                  <a:lnTo>
                    <a:pt x="955" y="343"/>
                  </a:lnTo>
                  <a:lnTo>
                    <a:pt x="955" y="343"/>
                  </a:lnTo>
                  <a:lnTo>
                    <a:pt x="956" y="343"/>
                  </a:lnTo>
                  <a:lnTo>
                    <a:pt x="956" y="343"/>
                  </a:lnTo>
                  <a:lnTo>
                    <a:pt x="956" y="343"/>
                  </a:lnTo>
                  <a:lnTo>
                    <a:pt x="956" y="342"/>
                  </a:lnTo>
                  <a:lnTo>
                    <a:pt x="956" y="342"/>
                  </a:lnTo>
                  <a:lnTo>
                    <a:pt x="956" y="342"/>
                  </a:lnTo>
                  <a:lnTo>
                    <a:pt x="955" y="342"/>
                  </a:lnTo>
                  <a:lnTo>
                    <a:pt x="955" y="342"/>
                  </a:lnTo>
                  <a:lnTo>
                    <a:pt x="955" y="342"/>
                  </a:lnTo>
                  <a:lnTo>
                    <a:pt x="955" y="342"/>
                  </a:lnTo>
                  <a:lnTo>
                    <a:pt x="955" y="342"/>
                  </a:lnTo>
                  <a:lnTo>
                    <a:pt x="955" y="342"/>
                  </a:lnTo>
                  <a:lnTo>
                    <a:pt x="955" y="342"/>
                  </a:lnTo>
                  <a:lnTo>
                    <a:pt x="954" y="342"/>
                  </a:lnTo>
                  <a:lnTo>
                    <a:pt x="954" y="342"/>
                  </a:lnTo>
                  <a:lnTo>
                    <a:pt x="954" y="342"/>
                  </a:lnTo>
                  <a:lnTo>
                    <a:pt x="954" y="342"/>
                  </a:lnTo>
                  <a:lnTo>
                    <a:pt x="954" y="342"/>
                  </a:lnTo>
                  <a:lnTo>
                    <a:pt x="954" y="342"/>
                  </a:lnTo>
                  <a:lnTo>
                    <a:pt x="954" y="342"/>
                  </a:lnTo>
                  <a:lnTo>
                    <a:pt x="953" y="342"/>
                  </a:lnTo>
                  <a:lnTo>
                    <a:pt x="953" y="342"/>
                  </a:lnTo>
                  <a:lnTo>
                    <a:pt x="953" y="342"/>
                  </a:lnTo>
                  <a:lnTo>
                    <a:pt x="953" y="342"/>
                  </a:lnTo>
                  <a:lnTo>
                    <a:pt x="953" y="342"/>
                  </a:lnTo>
                  <a:lnTo>
                    <a:pt x="953" y="342"/>
                  </a:lnTo>
                  <a:lnTo>
                    <a:pt x="952" y="342"/>
                  </a:lnTo>
                  <a:lnTo>
                    <a:pt x="952" y="342"/>
                  </a:lnTo>
                  <a:lnTo>
                    <a:pt x="952" y="342"/>
                  </a:lnTo>
                  <a:lnTo>
                    <a:pt x="952" y="342"/>
                  </a:lnTo>
                  <a:lnTo>
                    <a:pt x="952" y="342"/>
                  </a:lnTo>
                  <a:lnTo>
                    <a:pt x="952" y="342"/>
                  </a:lnTo>
                  <a:lnTo>
                    <a:pt x="952" y="342"/>
                  </a:lnTo>
                  <a:lnTo>
                    <a:pt x="951" y="342"/>
                  </a:lnTo>
                  <a:lnTo>
                    <a:pt x="951" y="342"/>
                  </a:lnTo>
                  <a:lnTo>
                    <a:pt x="951" y="342"/>
                  </a:lnTo>
                  <a:lnTo>
                    <a:pt x="951" y="342"/>
                  </a:lnTo>
                  <a:lnTo>
                    <a:pt x="951" y="342"/>
                  </a:lnTo>
                  <a:lnTo>
                    <a:pt x="951" y="342"/>
                  </a:lnTo>
                  <a:lnTo>
                    <a:pt x="951" y="342"/>
                  </a:lnTo>
                  <a:lnTo>
                    <a:pt x="950" y="342"/>
                  </a:lnTo>
                  <a:lnTo>
                    <a:pt x="950" y="342"/>
                  </a:lnTo>
                  <a:lnTo>
                    <a:pt x="950" y="342"/>
                  </a:lnTo>
                  <a:lnTo>
                    <a:pt x="950" y="342"/>
                  </a:lnTo>
                  <a:lnTo>
                    <a:pt x="950" y="342"/>
                  </a:lnTo>
                  <a:lnTo>
                    <a:pt x="950" y="342"/>
                  </a:lnTo>
                  <a:lnTo>
                    <a:pt x="950" y="342"/>
                  </a:lnTo>
                  <a:lnTo>
                    <a:pt x="949" y="342"/>
                  </a:lnTo>
                  <a:lnTo>
                    <a:pt x="949" y="342"/>
                  </a:lnTo>
                  <a:lnTo>
                    <a:pt x="949" y="342"/>
                  </a:lnTo>
                  <a:lnTo>
                    <a:pt x="949" y="342"/>
                  </a:lnTo>
                  <a:lnTo>
                    <a:pt x="949" y="342"/>
                  </a:lnTo>
                  <a:lnTo>
                    <a:pt x="949" y="342"/>
                  </a:lnTo>
                  <a:lnTo>
                    <a:pt x="948" y="342"/>
                  </a:lnTo>
                  <a:lnTo>
                    <a:pt x="948" y="342"/>
                  </a:lnTo>
                  <a:lnTo>
                    <a:pt x="948" y="342"/>
                  </a:lnTo>
                  <a:lnTo>
                    <a:pt x="948" y="342"/>
                  </a:lnTo>
                  <a:lnTo>
                    <a:pt x="948" y="342"/>
                  </a:lnTo>
                  <a:lnTo>
                    <a:pt x="948" y="342"/>
                  </a:lnTo>
                  <a:lnTo>
                    <a:pt x="948" y="342"/>
                  </a:lnTo>
                  <a:lnTo>
                    <a:pt x="947" y="342"/>
                  </a:lnTo>
                  <a:lnTo>
                    <a:pt x="947" y="342"/>
                  </a:lnTo>
                  <a:lnTo>
                    <a:pt x="947" y="342"/>
                  </a:lnTo>
                  <a:lnTo>
                    <a:pt x="947" y="342"/>
                  </a:lnTo>
                  <a:lnTo>
                    <a:pt x="947" y="342"/>
                  </a:lnTo>
                  <a:lnTo>
                    <a:pt x="947" y="342"/>
                  </a:lnTo>
                  <a:lnTo>
                    <a:pt x="947" y="342"/>
                  </a:lnTo>
                  <a:lnTo>
                    <a:pt x="946" y="342"/>
                  </a:lnTo>
                  <a:lnTo>
                    <a:pt x="946" y="342"/>
                  </a:lnTo>
                  <a:lnTo>
                    <a:pt x="946" y="342"/>
                  </a:lnTo>
                  <a:lnTo>
                    <a:pt x="946" y="342"/>
                  </a:lnTo>
                  <a:lnTo>
                    <a:pt x="946" y="342"/>
                  </a:lnTo>
                  <a:lnTo>
                    <a:pt x="946" y="342"/>
                  </a:lnTo>
                  <a:lnTo>
                    <a:pt x="946" y="342"/>
                  </a:lnTo>
                  <a:lnTo>
                    <a:pt x="945" y="342"/>
                  </a:lnTo>
                  <a:lnTo>
                    <a:pt x="945" y="342"/>
                  </a:lnTo>
                  <a:lnTo>
                    <a:pt x="945" y="342"/>
                  </a:lnTo>
                  <a:lnTo>
                    <a:pt x="945" y="342"/>
                  </a:lnTo>
                  <a:lnTo>
                    <a:pt x="945" y="342"/>
                  </a:lnTo>
                  <a:lnTo>
                    <a:pt x="945" y="342"/>
                  </a:lnTo>
                  <a:lnTo>
                    <a:pt x="945" y="342"/>
                  </a:lnTo>
                  <a:lnTo>
                    <a:pt x="944" y="342"/>
                  </a:lnTo>
                  <a:lnTo>
                    <a:pt x="944" y="342"/>
                  </a:lnTo>
                  <a:lnTo>
                    <a:pt x="944" y="342"/>
                  </a:lnTo>
                  <a:lnTo>
                    <a:pt x="944" y="342"/>
                  </a:lnTo>
                  <a:lnTo>
                    <a:pt x="944" y="342"/>
                  </a:lnTo>
                  <a:lnTo>
                    <a:pt x="944" y="342"/>
                  </a:lnTo>
                  <a:lnTo>
                    <a:pt x="944" y="342"/>
                  </a:lnTo>
                  <a:lnTo>
                    <a:pt x="943" y="342"/>
                  </a:lnTo>
                  <a:lnTo>
                    <a:pt x="943" y="342"/>
                  </a:lnTo>
                  <a:lnTo>
                    <a:pt x="943" y="342"/>
                  </a:lnTo>
                  <a:lnTo>
                    <a:pt x="943" y="342"/>
                  </a:lnTo>
                  <a:lnTo>
                    <a:pt x="943" y="342"/>
                  </a:lnTo>
                  <a:lnTo>
                    <a:pt x="943" y="342"/>
                  </a:lnTo>
                  <a:lnTo>
                    <a:pt x="943" y="342"/>
                  </a:lnTo>
                  <a:lnTo>
                    <a:pt x="942" y="342"/>
                  </a:lnTo>
                  <a:lnTo>
                    <a:pt x="942" y="343"/>
                  </a:lnTo>
                  <a:close/>
                  <a:moveTo>
                    <a:pt x="964" y="343"/>
                  </a:moveTo>
                  <a:lnTo>
                    <a:pt x="964" y="343"/>
                  </a:lnTo>
                  <a:lnTo>
                    <a:pt x="964" y="343"/>
                  </a:lnTo>
                  <a:lnTo>
                    <a:pt x="964" y="343"/>
                  </a:lnTo>
                  <a:lnTo>
                    <a:pt x="965" y="343"/>
                  </a:lnTo>
                  <a:lnTo>
                    <a:pt x="965" y="343"/>
                  </a:lnTo>
                  <a:lnTo>
                    <a:pt x="965" y="343"/>
                  </a:lnTo>
                  <a:lnTo>
                    <a:pt x="965" y="343"/>
                  </a:lnTo>
                  <a:lnTo>
                    <a:pt x="965" y="343"/>
                  </a:lnTo>
                  <a:lnTo>
                    <a:pt x="965" y="343"/>
                  </a:lnTo>
                  <a:lnTo>
                    <a:pt x="965" y="343"/>
                  </a:lnTo>
                  <a:lnTo>
                    <a:pt x="966" y="343"/>
                  </a:lnTo>
                  <a:lnTo>
                    <a:pt x="966" y="343"/>
                  </a:lnTo>
                  <a:lnTo>
                    <a:pt x="966" y="343"/>
                  </a:lnTo>
                  <a:lnTo>
                    <a:pt x="966" y="343"/>
                  </a:lnTo>
                  <a:lnTo>
                    <a:pt x="966" y="343"/>
                  </a:lnTo>
                  <a:lnTo>
                    <a:pt x="966" y="343"/>
                  </a:lnTo>
                  <a:lnTo>
                    <a:pt x="966" y="343"/>
                  </a:lnTo>
                  <a:lnTo>
                    <a:pt x="967" y="343"/>
                  </a:lnTo>
                  <a:lnTo>
                    <a:pt x="967" y="343"/>
                  </a:lnTo>
                  <a:lnTo>
                    <a:pt x="967" y="343"/>
                  </a:lnTo>
                  <a:lnTo>
                    <a:pt x="967" y="343"/>
                  </a:lnTo>
                  <a:lnTo>
                    <a:pt x="967" y="343"/>
                  </a:lnTo>
                  <a:lnTo>
                    <a:pt x="967" y="343"/>
                  </a:lnTo>
                  <a:lnTo>
                    <a:pt x="967" y="343"/>
                  </a:lnTo>
                  <a:lnTo>
                    <a:pt x="968" y="343"/>
                  </a:lnTo>
                  <a:lnTo>
                    <a:pt x="968" y="343"/>
                  </a:lnTo>
                  <a:lnTo>
                    <a:pt x="968" y="343"/>
                  </a:lnTo>
                  <a:lnTo>
                    <a:pt x="968" y="343"/>
                  </a:lnTo>
                  <a:lnTo>
                    <a:pt x="968" y="343"/>
                  </a:lnTo>
                  <a:lnTo>
                    <a:pt x="968" y="343"/>
                  </a:lnTo>
                  <a:lnTo>
                    <a:pt x="968" y="343"/>
                  </a:lnTo>
                  <a:lnTo>
                    <a:pt x="969" y="343"/>
                  </a:lnTo>
                  <a:lnTo>
                    <a:pt x="969" y="343"/>
                  </a:lnTo>
                  <a:lnTo>
                    <a:pt x="969" y="343"/>
                  </a:lnTo>
                  <a:lnTo>
                    <a:pt x="969" y="343"/>
                  </a:lnTo>
                  <a:lnTo>
                    <a:pt x="969" y="343"/>
                  </a:lnTo>
                  <a:lnTo>
                    <a:pt x="969" y="343"/>
                  </a:lnTo>
                  <a:lnTo>
                    <a:pt x="969" y="343"/>
                  </a:lnTo>
                  <a:lnTo>
                    <a:pt x="970" y="343"/>
                  </a:lnTo>
                  <a:lnTo>
                    <a:pt x="970" y="343"/>
                  </a:lnTo>
                  <a:lnTo>
                    <a:pt x="970" y="343"/>
                  </a:lnTo>
                  <a:lnTo>
                    <a:pt x="970" y="343"/>
                  </a:lnTo>
                  <a:lnTo>
                    <a:pt x="970" y="343"/>
                  </a:lnTo>
                  <a:lnTo>
                    <a:pt x="970" y="343"/>
                  </a:lnTo>
                  <a:lnTo>
                    <a:pt x="970" y="343"/>
                  </a:lnTo>
                  <a:lnTo>
                    <a:pt x="971" y="343"/>
                  </a:lnTo>
                  <a:lnTo>
                    <a:pt x="971" y="343"/>
                  </a:lnTo>
                  <a:lnTo>
                    <a:pt x="971" y="343"/>
                  </a:lnTo>
                  <a:lnTo>
                    <a:pt x="971" y="343"/>
                  </a:lnTo>
                  <a:lnTo>
                    <a:pt x="971" y="343"/>
                  </a:lnTo>
                  <a:lnTo>
                    <a:pt x="971" y="343"/>
                  </a:lnTo>
                  <a:lnTo>
                    <a:pt x="972" y="343"/>
                  </a:lnTo>
                  <a:lnTo>
                    <a:pt x="972" y="343"/>
                  </a:lnTo>
                  <a:lnTo>
                    <a:pt x="972" y="343"/>
                  </a:lnTo>
                  <a:lnTo>
                    <a:pt x="972" y="343"/>
                  </a:lnTo>
                  <a:lnTo>
                    <a:pt x="972" y="343"/>
                  </a:lnTo>
                  <a:lnTo>
                    <a:pt x="972" y="343"/>
                  </a:lnTo>
                  <a:lnTo>
                    <a:pt x="972" y="343"/>
                  </a:lnTo>
                  <a:lnTo>
                    <a:pt x="973" y="343"/>
                  </a:lnTo>
                  <a:lnTo>
                    <a:pt x="973" y="343"/>
                  </a:lnTo>
                  <a:lnTo>
                    <a:pt x="973" y="343"/>
                  </a:lnTo>
                  <a:lnTo>
                    <a:pt x="973" y="343"/>
                  </a:lnTo>
                  <a:lnTo>
                    <a:pt x="973" y="343"/>
                  </a:lnTo>
                  <a:lnTo>
                    <a:pt x="973" y="343"/>
                  </a:lnTo>
                  <a:lnTo>
                    <a:pt x="973" y="343"/>
                  </a:lnTo>
                  <a:lnTo>
                    <a:pt x="974" y="343"/>
                  </a:lnTo>
                  <a:lnTo>
                    <a:pt x="974" y="343"/>
                  </a:lnTo>
                  <a:lnTo>
                    <a:pt x="974" y="343"/>
                  </a:lnTo>
                  <a:lnTo>
                    <a:pt x="974" y="343"/>
                  </a:lnTo>
                  <a:lnTo>
                    <a:pt x="974" y="343"/>
                  </a:lnTo>
                  <a:lnTo>
                    <a:pt x="974" y="343"/>
                  </a:lnTo>
                  <a:lnTo>
                    <a:pt x="974" y="343"/>
                  </a:lnTo>
                  <a:lnTo>
                    <a:pt x="975" y="343"/>
                  </a:lnTo>
                  <a:lnTo>
                    <a:pt x="975" y="343"/>
                  </a:lnTo>
                  <a:lnTo>
                    <a:pt x="975" y="343"/>
                  </a:lnTo>
                  <a:lnTo>
                    <a:pt x="975" y="343"/>
                  </a:lnTo>
                  <a:lnTo>
                    <a:pt x="975" y="343"/>
                  </a:lnTo>
                  <a:lnTo>
                    <a:pt x="975" y="343"/>
                  </a:lnTo>
                  <a:lnTo>
                    <a:pt x="975" y="343"/>
                  </a:lnTo>
                  <a:lnTo>
                    <a:pt x="976" y="343"/>
                  </a:lnTo>
                  <a:lnTo>
                    <a:pt x="976" y="343"/>
                  </a:lnTo>
                  <a:lnTo>
                    <a:pt x="976" y="343"/>
                  </a:lnTo>
                  <a:lnTo>
                    <a:pt x="976" y="343"/>
                  </a:lnTo>
                  <a:lnTo>
                    <a:pt x="976" y="343"/>
                  </a:lnTo>
                  <a:lnTo>
                    <a:pt x="976" y="343"/>
                  </a:lnTo>
                  <a:lnTo>
                    <a:pt x="976" y="343"/>
                  </a:lnTo>
                  <a:lnTo>
                    <a:pt x="977" y="343"/>
                  </a:lnTo>
                  <a:lnTo>
                    <a:pt x="977" y="343"/>
                  </a:lnTo>
                  <a:lnTo>
                    <a:pt x="977" y="343"/>
                  </a:lnTo>
                  <a:lnTo>
                    <a:pt x="977" y="343"/>
                  </a:lnTo>
                  <a:lnTo>
                    <a:pt x="977" y="343"/>
                  </a:lnTo>
                  <a:lnTo>
                    <a:pt x="977" y="343"/>
                  </a:lnTo>
                  <a:lnTo>
                    <a:pt x="977" y="342"/>
                  </a:lnTo>
                  <a:lnTo>
                    <a:pt x="977" y="342"/>
                  </a:lnTo>
                  <a:lnTo>
                    <a:pt x="977" y="342"/>
                  </a:lnTo>
                  <a:lnTo>
                    <a:pt x="977" y="342"/>
                  </a:lnTo>
                  <a:lnTo>
                    <a:pt x="977" y="342"/>
                  </a:lnTo>
                  <a:lnTo>
                    <a:pt x="977" y="342"/>
                  </a:lnTo>
                  <a:lnTo>
                    <a:pt x="976" y="342"/>
                  </a:lnTo>
                  <a:lnTo>
                    <a:pt x="976" y="342"/>
                  </a:lnTo>
                  <a:lnTo>
                    <a:pt x="976" y="342"/>
                  </a:lnTo>
                  <a:lnTo>
                    <a:pt x="976" y="342"/>
                  </a:lnTo>
                  <a:lnTo>
                    <a:pt x="976" y="342"/>
                  </a:lnTo>
                  <a:lnTo>
                    <a:pt x="976" y="342"/>
                  </a:lnTo>
                  <a:lnTo>
                    <a:pt x="976" y="342"/>
                  </a:lnTo>
                  <a:lnTo>
                    <a:pt x="975" y="342"/>
                  </a:lnTo>
                  <a:lnTo>
                    <a:pt x="975" y="342"/>
                  </a:lnTo>
                  <a:lnTo>
                    <a:pt x="975" y="342"/>
                  </a:lnTo>
                  <a:lnTo>
                    <a:pt x="975" y="342"/>
                  </a:lnTo>
                  <a:lnTo>
                    <a:pt x="975" y="342"/>
                  </a:lnTo>
                  <a:lnTo>
                    <a:pt x="975" y="342"/>
                  </a:lnTo>
                  <a:lnTo>
                    <a:pt x="975" y="342"/>
                  </a:lnTo>
                  <a:lnTo>
                    <a:pt x="974" y="342"/>
                  </a:lnTo>
                  <a:lnTo>
                    <a:pt x="974" y="342"/>
                  </a:lnTo>
                  <a:lnTo>
                    <a:pt x="974" y="342"/>
                  </a:lnTo>
                  <a:lnTo>
                    <a:pt x="974" y="342"/>
                  </a:lnTo>
                  <a:lnTo>
                    <a:pt x="974" y="342"/>
                  </a:lnTo>
                  <a:lnTo>
                    <a:pt x="974" y="342"/>
                  </a:lnTo>
                  <a:lnTo>
                    <a:pt x="974" y="342"/>
                  </a:lnTo>
                  <a:lnTo>
                    <a:pt x="973" y="342"/>
                  </a:lnTo>
                  <a:lnTo>
                    <a:pt x="973" y="342"/>
                  </a:lnTo>
                  <a:lnTo>
                    <a:pt x="973" y="342"/>
                  </a:lnTo>
                  <a:lnTo>
                    <a:pt x="973" y="342"/>
                  </a:lnTo>
                  <a:lnTo>
                    <a:pt x="973" y="342"/>
                  </a:lnTo>
                  <a:lnTo>
                    <a:pt x="973" y="342"/>
                  </a:lnTo>
                  <a:lnTo>
                    <a:pt x="973" y="342"/>
                  </a:lnTo>
                  <a:lnTo>
                    <a:pt x="972" y="342"/>
                  </a:lnTo>
                  <a:lnTo>
                    <a:pt x="972" y="342"/>
                  </a:lnTo>
                  <a:lnTo>
                    <a:pt x="972" y="342"/>
                  </a:lnTo>
                  <a:lnTo>
                    <a:pt x="972" y="342"/>
                  </a:lnTo>
                  <a:lnTo>
                    <a:pt x="972" y="342"/>
                  </a:lnTo>
                  <a:lnTo>
                    <a:pt x="972" y="342"/>
                  </a:lnTo>
                  <a:lnTo>
                    <a:pt x="972" y="342"/>
                  </a:lnTo>
                  <a:lnTo>
                    <a:pt x="971" y="342"/>
                  </a:lnTo>
                  <a:lnTo>
                    <a:pt x="971" y="342"/>
                  </a:lnTo>
                  <a:lnTo>
                    <a:pt x="971" y="342"/>
                  </a:lnTo>
                  <a:lnTo>
                    <a:pt x="971" y="342"/>
                  </a:lnTo>
                  <a:lnTo>
                    <a:pt x="971" y="342"/>
                  </a:lnTo>
                  <a:lnTo>
                    <a:pt x="971" y="342"/>
                  </a:lnTo>
                  <a:lnTo>
                    <a:pt x="970" y="342"/>
                  </a:lnTo>
                  <a:lnTo>
                    <a:pt x="970" y="342"/>
                  </a:lnTo>
                  <a:lnTo>
                    <a:pt x="970" y="342"/>
                  </a:lnTo>
                  <a:lnTo>
                    <a:pt x="970" y="342"/>
                  </a:lnTo>
                  <a:lnTo>
                    <a:pt x="970" y="342"/>
                  </a:lnTo>
                  <a:lnTo>
                    <a:pt x="970" y="342"/>
                  </a:lnTo>
                  <a:lnTo>
                    <a:pt x="970" y="342"/>
                  </a:lnTo>
                  <a:lnTo>
                    <a:pt x="969" y="342"/>
                  </a:lnTo>
                  <a:lnTo>
                    <a:pt x="969" y="342"/>
                  </a:lnTo>
                  <a:lnTo>
                    <a:pt x="969" y="342"/>
                  </a:lnTo>
                  <a:lnTo>
                    <a:pt x="969" y="342"/>
                  </a:lnTo>
                  <a:lnTo>
                    <a:pt x="969" y="342"/>
                  </a:lnTo>
                  <a:lnTo>
                    <a:pt x="969" y="342"/>
                  </a:lnTo>
                  <a:lnTo>
                    <a:pt x="969" y="342"/>
                  </a:lnTo>
                  <a:lnTo>
                    <a:pt x="968" y="342"/>
                  </a:lnTo>
                  <a:lnTo>
                    <a:pt x="968" y="342"/>
                  </a:lnTo>
                  <a:lnTo>
                    <a:pt x="968" y="342"/>
                  </a:lnTo>
                  <a:lnTo>
                    <a:pt x="968" y="342"/>
                  </a:lnTo>
                  <a:lnTo>
                    <a:pt x="968" y="342"/>
                  </a:lnTo>
                  <a:lnTo>
                    <a:pt x="968" y="342"/>
                  </a:lnTo>
                  <a:lnTo>
                    <a:pt x="968" y="342"/>
                  </a:lnTo>
                  <a:lnTo>
                    <a:pt x="967" y="342"/>
                  </a:lnTo>
                  <a:lnTo>
                    <a:pt x="967" y="342"/>
                  </a:lnTo>
                  <a:lnTo>
                    <a:pt x="967" y="342"/>
                  </a:lnTo>
                  <a:lnTo>
                    <a:pt x="967" y="342"/>
                  </a:lnTo>
                  <a:lnTo>
                    <a:pt x="967" y="342"/>
                  </a:lnTo>
                  <a:lnTo>
                    <a:pt x="967" y="342"/>
                  </a:lnTo>
                  <a:lnTo>
                    <a:pt x="967" y="342"/>
                  </a:lnTo>
                  <a:lnTo>
                    <a:pt x="966" y="342"/>
                  </a:lnTo>
                  <a:lnTo>
                    <a:pt x="966" y="342"/>
                  </a:lnTo>
                  <a:lnTo>
                    <a:pt x="966" y="342"/>
                  </a:lnTo>
                  <a:lnTo>
                    <a:pt x="966" y="342"/>
                  </a:lnTo>
                  <a:lnTo>
                    <a:pt x="966" y="342"/>
                  </a:lnTo>
                  <a:lnTo>
                    <a:pt x="966" y="342"/>
                  </a:lnTo>
                  <a:lnTo>
                    <a:pt x="966" y="342"/>
                  </a:lnTo>
                  <a:lnTo>
                    <a:pt x="965" y="342"/>
                  </a:lnTo>
                  <a:lnTo>
                    <a:pt x="965" y="342"/>
                  </a:lnTo>
                  <a:lnTo>
                    <a:pt x="965" y="342"/>
                  </a:lnTo>
                  <a:lnTo>
                    <a:pt x="965" y="342"/>
                  </a:lnTo>
                  <a:lnTo>
                    <a:pt x="965" y="342"/>
                  </a:lnTo>
                  <a:lnTo>
                    <a:pt x="965" y="342"/>
                  </a:lnTo>
                  <a:lnTo>
                    <a:pt x="965" y="342"/>
                  </a:lnTo>
                  <a:lnTo>
                    <a:pt x="964" y="342"/>
                  </a:lnTo>
                  <a:lnTo>
                    <a:pt x="964" y="342"/>
                  </a:lnTo>
                  <a:lnTo>
                    <a:pt x="964" y="342"/>
                  </a:lnTo>
                  <a:lnTo>
                    <a:pt x="964" y="342"/>
                  </a:lnTo>
                  <a:lnTo>
                    <a:pt x="964" y="343"/>
                  </a:lnTo>
                  <a:close/>
                  <a:moveTo>
                    <a:pt x="985" y="343"/>
                  </a:moveTo>
                  <a:lnTo>
                    <a:pt x="985" y="343"/>
                  </a:lnTo>
                  <a:lnTo>
                    <a:pt x="986" y="343"/>
                  </a:lnTo>
                  <a:lnTo>
                    <a:pt x="986" y="343"/>
                  </a:lnTo>
                  <a:lnTo>
                    <a:pt x="986" y="343"/>
                  </a:lnTo>
                  <a:lnTo>
                    <a:pt x="986" y="343"/>
                  </a:lnTo>
                  <a:lnTo>
                    <a:pt x="986" y="343"/>
                  </a:lnTo>
                  <a:lnTo>
                    <a:pt x="986" y="343"/>
                  </a:lnTo>
                  <a:lnTo>
                    <a:pt x="986" y="343"/>
                  </a:lnTo>
                  <a:lnTo>
                    <a:pt x="987" y="343"/>
                  </a:lnTo>
                  <a:lnTo>
                    <a:pt x="987" y="343"/>
                  </a:lnTo>
                  <a:lnTo>
                    <a:pt x="987" y="343"/>
                  </a:lnTo>
                  <a:lnTo>
                    <a:pt x="987" y="343"/>
                  </a:lnTo>
                  <a:lnTo>
                    <a:pt x="987" y="343"/>
                  </a:lnTo>
                  <a:lnTo>
                    <a:pt x="987" y="343"/>
                  </a:lnTo>
                  <a:lnTo>
                    <a:pt x="987" y="343"/>
                  </a:lnTo>
                  <a:lnTo>
                    <a:pt x="988" y="343"/>
                  </a:lnTo>
                  <a:lnTo>
                    <a:pt x="988" y="343"/>
                  </a:lnTo>
                  <a:lnTo>
                    <a:pt x="988" y="343"/>
                  </a:lnTo>
                  <a:lnTo>
                    <a:pt x="988" y="343"/>
                  </a:lnTo>
                  <a:lnTo>
                    <a:pt x="988" y="343"/>
                  </a:lnTo>
                  <a:lnTo>
                    <a:pt x="988" y="343"/>
                  </a:lnTo>
                  <a:lnTo>
                    <a:pt x="988" y="343"/>
                  </a:lnTo>
                  <a:lnTo>
                    <a:pt x="989" y="343"/>
                  </a:lnTo>
                  <a:lnTo>
                    <a:pt x="989" y="343"/>
                  </a:lnTo>
                  <a:lnTo>
                    <a:pt x="989" y="343"/>
                  </a:lnTo>
                  <a:lnTo>
                    <a:pt x="989" y="343"/>
                  </a:lnTo>
                  <a:lnTo>
                    <a:pt x="989" y="343"/>
                  </a:lnTo>
                  <a:lnTo>
                    <a:pt x="989" y="343"/>
                  </a:lnTo>
                  <a:lnTo>
                    <a:pt x="990" y="343"/>
                  </a:lnTo>
                  <a:lnTo>
                    <a:pt x="990" y="343"/>
                  </a:lnTo>
                  <a:lnTo>
                    <a:pt x="990" y="343"/>
                  </a:lnTo>
                  <a:lnTo>
                    <a:pt x="990" y="343"/>
                  </a:lnTo>
                  <a:lnTo>
                    <a:pt x="990" y="343"/>
                  </a:lnTo>
                  <a:lnTo>
                    <a:pt x="990" y="343"/>
                  </a:lnTo>
                  <a:lnTo>
                    <a:pt x="990" y="343"/>
                  </a:lnTo>
                  <a:lnTo>
                    <a:pt x="991" y="343"/>
                  </a:lnTo>
                  <a:lnTo>
                    <a:pt x="991" y="343"/>
                  </a:lnTo>
                  <a:lnTo>
                    <a:pt x="991" y="343"/>
                  </a:lnTo>
                  <a:lnTo>
                    <a:pt x="991" y="343"/>
                  </a:lnTo>
                  <a:lnTo>
                    <a:pt x="991" y="343"/>
                  </a:lnTo>
                  <a:lnTo>
                    <a:pt x="991" y="343"/>
                  </a:lnTo>
                  <a:lnTo>
                    <a:pt x="991" y="343"/>
                  </a:lnTo>
                  <a:lnTo>
                    <a:pt x="992" y="343"/>
                  </a:lnTo>
                  <a:lnTo>
                    <a:pt x="992" y="343"/>
                  </a:lnTo>
                  <a:lnTo>
                    <a:pt x="992" y="343"/>
                  </a:lnTo>
                  <a:lnTo>
                    <a:pt x="992" y="343"/>
                  </a:lnTo>
                  <a:lnTo>
                    <a:pt x="992" y="343"/>
                  </a:lnTo>
                  <a:lnTo>
                    <a:pt x="992" y="343"/>
                  </a:lnTo>
                  <a:lnTo>
                    <a:pt x="992" y="343"/>
                  </a:lnTo>
                  <a:lnTo>
                    <a:pt x="993" y="343"/>
                  </a:lnTo>
                  <a:lnTo>
                    <a:pt x="993" y="343"/>
                  </a:lnTo>
                  <a:lnTo>
                    <a:pt x="993" y="343"/>
                  </a:lnTo>
                  <a:lnTo>
                    <a:pt x="993" y="343"/>
                  </a:lnTo>
                  <a:lnTo>
                    <a:pt x="993" y="343"/>
                  </a:lnTo>
                  <a:lnTo>
                    <a:pt x="993" y="343"/>
                  </a:lnTo>
                  <a:lnTo>
                    <a:pt x="993" y="343"/>
                  </a:lnTo>
                  <a:lnTo>
                    <a:pt x="994" y="343"/>
                  </a:lnTo>
                  <a:lnTo>
                    <a:pt x="994" y="343"/>
                  </a:lnTo>
                  <a:lnTo>
                    <a:pt x="994" y="343"/>
                  </a:lnTo>
                  <a:lnTo>
                    <a:pt x="994" y="343"/>
                  </a:lnTo>
                  <a:lnTo>
                    <a:pt x="994" y="343"/>
                  </a:lnTo>
                  <a:lnTo>
                    <a:pt x="994" y="343"/>
                  </a:lnTo>
                  <a:lnTo>
                    <a:pt x="995" y="343"/>
                  </a:lnTo>
                  <a:lnTo>
                    <a:pt x="995" y="343"/>
                  </a:lnTo>
                  <a:lnTo>
                    <a:pt x="995" y="343"/>
                  </a:lnTo>
                  <a:lnTo>
                    <a:pt x="995" y="343"/>
                  </a:lnTo>
                  <a:lnTo>
                    <a:pt x="995" y="343"/>
                  </a:lnTo>
                  <a:lnTo>
                    <a:pt x="995" y="343"/>
                  </a:lnTo>
                  <a:lnTo>
                    <a:pt x="995" y="343"/>
                  </a:lnTo>
                  <a:lnTo>
                    <a:pt x="996" y="343"/>
                  </a:lnTo>
                  <a:lnTo>
                    <a:pt x="996" y="343"/>
                  </a:lnTo>
                  <a:lnTo>
                    <a:pt x="996" y="343"/>
                  </a:lnTo>
                  <a:lnTo>
                    <a:pt x="996" y="343"/>
                  </a:lnTo>
                  <a:lnTo>
                    <a:pt x="996" y="343"/>
                  </a:lnTo>
                  <a:lnTo>
                    <a:pt x="996" y="343"/>
                  </a:lnTo>
                  <a:lnTo>
                    <a:pt x="996" y="343"/>
                  </a:lnTo>
                  <a:lnTo>
                    <a:pt x="997" y="343"/>
                  </a:lnTo>
                  <a:lnTo>
                    <a:pt x="997" y="343"/>
                  </a:lnTo>
                  <a:lnTo>
                    <a:pt x="997" y="343"/>
                  </a:lnTo>
                  <a:lnTo>
                    <a:pt x="997" y="343"/>
                  </a:lnTo>
                  <a:lnTo>
                    <a:pt x="997" y="343"/>
                  </a:lnTo>
                  <a:lnTo>
                    <a:pt x="997" y="343"/>
                  </a:lnTo>
                  <a:lnTo>
                    <a:pt x="997" y="343"/>
                  </a:lnTo>
                  <a:lnTo>
                    <a:pt x="998" y="343"/>
                  </a:lnTo>
                  <a:lnTo>
                    <a:pt x="998" y="343"/>
                  </a:lnTo>
                  <a:lnTo>
                    <a:pt x="998" y="343"/>
                  </a:lnTo>
                  <a:lnTo>
                    <a:pt x="998" y="343"/>
                  </a:lnTo>
                  <a:lnTo>
                    <a:pt x="998" y="343"/>
                  </a:lnTo>
                  <a:lnTo>
                    <a:pt x="998" y="343"/>
                  </a:lnTo>
                  <a:lnTo>
                    <a:pt x="998" y="343"/>
                  </a:lnTo>
                  <a:lnTo>
                    <a:pt x="999" y="343"/>
                  </a:lnTo>
                  <a:lnTo>
                    <a:pt x="999" y="343"/>
                  </a:lnTo>
                  <a:lnTo>
                    <a:pt x="999" y="342"/>
                  </a:lnTo>
                  <a:lnTo>
                    <a:pt x="999" y="342"/>
                  </a:lnTo>
                  <a:lnTo>
                    <a:pt x="998" y="342"/>
                  </a:lnTo>
                  <a:lnTo>
                    <a:pt x="998" y="342"/>
                  </a:lnTo>
                  <a:lnTo>
                    <a:pt x="998" y="342"/>
                  </a:lnTo>
                  <a:lnTo>
                    <a:pt x="998" y="342"/>
                  </a:lnTo>
                  <a:lnTo>
                    <a:pt x="998" y="342"/>
                  </a:lnTo>
                  <a:lnTo>
                    <a:pt x="998" y="342"/>
                  </a:lnTo>
                  <a:lnTo>
                    <a:pt x="998" y="342"/>
                  </a:lnTo>
                  <a:lnTo>
                    <a:pt x="997" y="342"/>
                  </a:lnTo>
                  <a:lnTo>
                    <a:pt x="997" y="342"/>
                  </a:lnTo>
                  <a:lnTo>
                    <a:pt x="997" y="342"/>
                  </a:lnTo>
                  <a:lnTo>
                    <a:pt x="997" y="342"/>
                  </a:lnTo>
                  <a:lnTo>
                    <a:pt x="997" y="342"/>
                  </a:lnTo>
                  <a:lnTo>
                    <a:pt x="997" y="342"/>
                  </a:lnTo>
                  <a:lnTo>
                    <a:pt x="997" y="342"/>
                  </a:lnTo>
                  <a:lnTo>
                    <a:pt x="996" y="342"/>
                  </a:lnTo>
                  <a:lnTo>
                    <a:pt x="996" y="342"/>
                  </a:lnTo>
                  <a:lnTo>
                    <a:pt x="996" y="342"/>
                  </a:lnTo>
                  <a:lnTo>
                    <a:pt x="996" y="342"/>
                  </a:lnTo>
                  <a:lnTo>
                    <a:pt x="996" y="342"/>
                  </a:lnTo>
                  <a:lnTo>
                    <a:pt x="996" y="342"/>
                  </a:lnTo>
                  <a:lnTo>
                    <a:pt x="996" y="342"/>
                  </a:lnTo>
                  <a:lnTo>
                    <a:pt x="995" y="342"/>
                  </a:lnTo>
                  <a:lnTo>
                    <a:pt x="995" y="342"/>
                  </a:lnTo>
                  <a:lnTo>
                    <a:pt x="995" y="342"/>
                  </a:lnTo>
                  <a:lnTo>
                    <a:pt x="995" y="342"/>
                  </a:lnTo>
                  <a:lnTo>
                    <a:pt x="995" y="342"/>
                  </a:lnTo>
                  <a:lnTo>
                    <a:pt x="995" y="342"/>
                  </a:lnTo>
                  <a:lnTo>
                    <a:pt x="995" y="342"/>
                  </a:lnTo>
                  <a:lnTo>
                    <a:pt x="994" y="342"/>
                  </a:lnTo>
                  <a:lnTo>
                    <a:pt x="994" y="342"/>
                  </a:lnTo>
                  <a:lnTo>
                    <a:pt x="994" y="342"/>
                  </a:lnTo>
                  <a:lnTo>
                    <a:pt x="994" y="342"/>
                  </a:lnTo>
                  <a:lnTo>
                    <a:pt x="994" y="342"/>
                  </a:lnTo>
                  <a:lnTo>
                    <a:pt x="994" y="342"/>
                  </a:lnTo>
                  <a:lnTo>
                    <a:pt x="993" y="342"/>
                  </a:lnTo>
                  <a:lnTo>
                    <a:pt x="993" y="342"/>
                  </a:lnTo>
                  <a:lnTo>
                    <a:pt x="993" y="342"/>
                  </a:lnTo>
                  <a:lnTo>
                    <a:pt x="993" y="342"/>
                  </a:lnTo>
                  <a:lnTo>
                    <a:pt x="993" y="342"/>
                  </a:lnTo>
                  <a:lnTo>
                    <a:pt x="993" y="342"/>
                  </a:lnTo>
                  <a:lnTo>
                    <a:pt x="993" y="342"/>
                  </a:lnTo>
                  <a:lnTo>
                    <a:pt x="992" y="342"/>
                  </a:lnTo>
                  <a:lnTo>
                    <a:pt x="992" y="342"/>
                  </a:lnTo>
                  <a:lnTo>
                    <a:pt x="992" y="342"/>
                  </a:lnTo>
                  <a:lnTo>
                    <a:pt x="992" y="342"/>
                  </a:lnTo>
                  <a:lnTo>
                    <a:pt x="992" y="342"/>
                  </a:lnTo>
                  <a:lnTo>
                    <a:pt x="992" y="342"/>
                  </a:lnTo>
                  <a:lnTo>
                    <a:pt x="992" y="342"/>
                  </a:lnTo>
                  <a:lnTo>
                    <a:pt x="991" y="342"/>
                  </a:lnTo>
                  <a:lnTo>
                    <a:pt x="991" y="342"/>
                  </a:lnTo>
                  <a:lnTo>
                    <a:pt x="991" y="342"/>
                  </a:lnTo>
                  <a:lnTo>
                    <a:pt x="991" y="342"/>
                  </a:lnTo>
                  <a:lnTo>
                    <a:pt x="991" y="342"/>
                  </a:lnTo>
                  <a:lnTo>
                    <a:pt x="991" y="342"/>
                  </a:lnTo>
                  <a:lnTo>
                    <a:pt x="991" y="342"/>
                  </a:lnTo>
                  <a:lnTo>
                    <a:pt x="990" y="342"/>
                  </a:lnTo>
                  <a:lnTo>
                    <a:pt x="990" y="342"/>
                  </a:lnTo>
                  <a:lnTo>
                    <a:pt x="990" y="342"/>
                  </a:lnTo>
                  <a:lnTo>
                    <a:pt x="990" y="342"/>
                  </a:lnTo>
                  <a:lnTo>
                    <a:pt x="990" y="342"/>
                  </a:lnTo>
                  <a:lnTo>
                    <a:pt x="990" y="342"/>
                  </a:lnTo>
                  <a:lnTo>
                    <a:pt x="990" y="342"/>
                  </a:lnTo>
                  <a:lnTo>
                    <a:pt x="989" y="342"/>
                  </a:lnTo>
                  <a:lnTo>
                    <a:pt x="989" y="342"/>
                  </a:lnTo>
                  <a:lnTo>
                    <a:pt x="989" y="342"/>
                  </a:lnTo>
                  <a:lnTo>
                    <a:pt x="989" y="342"/>
                  </a:lnTo>
                  <a:lnTo>
                    <a:pt x="989" y="342"/>
                  </a:lnTo>
                  <a:lnTo>
                    <a:pt x="989" y="342"/>
                  </a:lnTo>
                  <a:lnTo>
                    <a:pt x="988" y="342"/>
                  </a:lnTo>
                  <a:lnTo>
                    <a:pt x="988" y="342"/>
                  </a:lnTo>
                  <a:lnTo>
                    <a:pt x="988" y="342"/>
                  </a:lnTo>
                  <a:lnTo>
                    <a:pt x="988" y="342"/>
                  </a:lnTo>
                  <a:lnTo>
                    <a:pt x="988" y="342"/>
                  </a:lnTo>
                  <a:lnTo>
                    <a:pt x="988" y="342"/>
                  </a:lnTo>
                  <a:lnTo>
                    <a:pt x="988" y="342"/>
                  </a:lnTo>
                  <a:lnTo>
                    <a:pt x="987" y="342"/>
                  </a:lnTo>
                  <a:lnTo>
                    <a:pt x="987" y="342"/>
                  </a:lnTo>
                  <a:lnTo>
                    <a:pt x="987" y="342"/>
                  </a:lnTo>
                  <a:lnTo>
                    <a:pt x="987" y="342"/>
                  </a:lnTo>
                  <a:lnTo>
                    <a:pt x="987" y="342"/>
                  </a:lnTo>
                  <a:lnTo>
                    <a:pt x="987" y="342"/>
                  </a:lnTo>
                  <a:lnTo>
                    <a:pt x="987" y="342"/>
                  </a:lnTo>
                  <a:lnTo>
                    <a:pt x="986" y="342"/>
                  </a:lnTo>
                  <a:lnTo>
                    <a:pt x="986" y="342"/>
                  </a:lnTo>
                  <a:lnTo>
                    <a:pt x="986" y="342"/>
                  </a:lnTo>
                  <a:lnTo>
                    <a:pt x="986" y="342"/>
                  </a:lnTo>
                  <a:lnTo>
                    <a:pt x="986" y="342"/>
                  </a:lnTo>
                  <a:lnTo>
                    <a:pt x="986" y="342"/>
                  </a:lnTo>
                  <a:lnTo>
                    <a:pt x="986" y="342"/>
                  </a:lnTo>
                  <a:lnTo>
                    <a:pt x="985" y="342"/>
                  </a:lnTo>
                  <a:lnTo>
                    <a:pt x="985" y="342"/>
                  </a:lnTo>
                  <a:lnTo>
                    <a:pt x="985" y="343"/>
                  </a:lnTo>
                  <a:close/>
                  <a:moveTo>
                    <a:pt x="1007" y="343"/>
                  </a:moveTo>
                  <a:lnTo>
                    <a:pt x="1007" y="343"/>
                  </a:lnTo>
                  <a:lnTo>
                    <a:pt x="1007" y="343"/>
                  </a:lnTo>
                  <a:lnTo>
                    <a:pt x="1007" y="343"/>
                  </a:lnTo>
                  <a:lnTo>
                    <a:pt x="1007" y="343"/>
                  </a:lnTo>
                  <a:lnTo>
                    <a:pt x="1007" y="343"/>
                  </a:lnTo>
                  <a:lnTo>
                    <a:pt x="1008" y="343"/>
                  </a:lnTo>
                  <a:lnTo>
                    <a:pt x="1008" y="343"/>
                  </a:lnTo>
                  <a:lnTo>
                    <a:pt x="1008" y="343"/>
                  </a:lnTo>
                  <a:lnTo>
                    <a:pt x="1008" y="343"/>
                  </a:lnTo>
                  <a:lnTo>
                    <a:pt x="1008" y="343"/>
                  </a:lnTo>
                  <a:lnTo>
                    <a:pt x="1008" y="343"/>
                  </a:lnTo>
                  <a:lnTo>
                    <a:pt x="1008" y="343"/>
                  </a:lnTo>
                  <a:lnTo>
                    <a:pt x="1009" y="343"/>
                  </a:lnTo>
                  <a:lnTo>
                    <a:pt x="1009" y="343"/>
                  </a:lnTo>
                  <a:lnTo>
                    <a:pt x="1009" y="343"/>
                  </a:lnTo>
                  <a:lnTo>
                    <a:pt x="1009" y="343"/>
                  </a:lnTo>
                  <a:lnTo>
                    <a:pt x="1009" y="343"/>
                  </a:lnTo>
                  <a:lnTo>
                    <a:pt x="1009" y="343"/>
                  </a:lnTo>
                  <a:lnTo>
                    <a:pt x="1010" y="343"/>
                  </a:lnTo>
                  <a:lnTo>
                    <a:pt x="1010" y="343"/>
                  </a:lnTo>
                  <a:lnTo>
                    <a:pt x="1010" y="343"/>
                  </a:lnTo>
                  <a:lnTo>
                    <a:pt x="1010" y="343"/>
                  </a:lnTo>
                  <a:lnTo>
                    <a:pt x="1010" y="343"/>
                  </a:lnTo>
                  <a:lnTo>
                    <a:pt x="1010" y="343"/>
                  </a:lnTo>
                  <a:lnTo>
                    <a:pt x="1010" y="343"/>
                  </a:lnTo>
                  <a:lnTo>
                    <a:pt x="1011" y="343"/>
                  </a:lnTo>
                  <a:lnTo>
                    <a:pt x="1011" y="343"/>
                  </a:lnTo>
                  <a:lnTo>
                    <a:pt x="1011" y="343"/>
                  </a:lnTo>
                  <a:lnTo>
                    <a:pt x="1011" y="343"/>
                  </a:lnTo>
                  <a:lnTo>
                    <a:pt x="1011" y="343"/>
                  </a:lnTo>
                  <a:lnTo>
                    <a:pt x="1011" y="343"/>
                  </a:lnTo>
                  <a:lnTo>
                    <a:pt x="1011" y="343"/>
                  </a:lnTo>
                  <a:lnTo>
                    <a:pt x="1012" y="343"/>
                  </a:lnTo>
                  <a:lnTo>
                    <a:pt x="1012" y="343"/>
                  </a:lnTo>
                  <a:lnTo>
                    <a:pt x="1012" y="343"/>
                  </a:lnTo>
                  <a:lnTo>
                    <a:pt x="1012" y="343"/>
                  </a:lnTo>
                  <a:lnTo>
                    <a:pt x="1012" y="343"/>
                  </a:lnTo>
                  <a:lnTo>
                    <a:pt x="1012" y="343"/>
                  </a:lnTo>
                  <a:lnTo>
                    <a:pt x="1012" y="343"/>
                  </a:lnTo>
                  <a:lnTo>
                    <a:pt x="1013" y="343"/>
                  </a:lnTo>
                  <a:lnTo>
                    <a:pt x="1013" y="343"/>
                  </a:lnTo>
                  <a:lnTo>
                    <a:pt x="1013" y="343"/>
                  </a:lnTo>
                  <a:lnTo>
                    <a:pt x="1013" y="343"/>
                  </a:lnTo>
                  <a:lnTo>
                    <a:pt x="1013" y="343"/>
                  </a:lnTo>
                  <a:lnTo>
                    <a:pt x="1013" y="343"/>
                  </a:lnTo>
                  <a:lnTo>
                    <a:pt x="1013" y="343"/>
                  </a:lnTo>
                  <a:lnTo>
                    <a:pt x="1014" y="343"/>
                  </a:lnTo>
                  <a:lnTo>
                    <a:pt x="1014" y="343"/>
                  </a:lnTo>
                  <a:lnTo>
                    <a:pt x="1014" y="343"/>
                  </a:lnTo>
                  <a:lnTo>
                    <a:pt x="1014" y="343"/>
                  </a:lnTo>
                  <a:lnTo>
                    <a:pt x="1014" y="343"/>
                  </a:lnTo>
                  <a:lnTo>
                    <a:pt x="1014" y="343"/>
                  </a:lnTo>
                  <a:lnTo>
                    <a:pt x="1014" y="343"/>
                  </a:lnTo>
                  <a:lnTo>
                    <a:pt x="1015" y="343"/>
                  </a:lnTo>
                  <a:lnTo>
                    <a:pt x="1015" y="343"/>
                  </a:lnTo>
                  <a:lnTo>
                    <a:pt x="1015" y="343"/>
                  </a:lnTo>
                  <a:lnTo>
                    <a:pt x="1015" y="343"/>
                  </a:lnTo>
                  <a:lnTo>
                    <a:pt x="1015" y="343"/>
                  </a:lnTo>
                  <a:lnTo>
                    <a:pt x="1015" y="343"/>
                  </a:lnTo>
                  <a:lnTo>
                    <a:pt x="1015" y="343"/>
                  </a:lnTo>
                  <a:lnTo>
                    <a:pt x="1016" y="343"/>
                  </a:lnTo>
                  <a:lnTo>
                    <a:pt x="1016" y="343"/>
                  </a:lnTo>
                  <a:lnTo>
                    <a:pt x="1016" y="343"/>
                  </a:lnTo>
                  <a:lnTo>
                    <a:pt x="1016" y="343"/>
                  </a:lnTo>
                  <a:lnTo>
                    <a:pt x="1016" y="343"/>
                  </a:lnTo>
                  <a:lnTo>
                    <a:pt x="1016" y="343"/>
                  </a:lnTo>
                  <a:lnTo>
                    <a:pt x="1016" y="343"/>
                  </a:lnTo>
                  <a:lnTo>
                    <a:pt x="1017" y="343"/>
                  </a:lnTo>
                  <a:lnTo>
                    <a:pt x="1017" y="343"/>
                  </a:lnTo>
                  <a:lnTo>
                    <a:pt x="1017" y="343"/>
                  </a:lnTo>
                  <a:lnTo>
                    <a:pt x="1017" y="343"/>
                  </a:lnTo>
                  <a:lnTo>
                    <a:pt x="1017" y="343"/>
                  </a:lnTo>
                  <a:lnTo>
                    <a:pt x="1017" y="343"/>
                  </a:lnTo>
                  <a:lnTo>
                    <a:pt x="1017" y="343"/>
                  </a:lnTo>
                  <a:lnTo>
                    <a:pt x="1018" y="343"/>
                  </a:lnTo>
                  <a:lnTo>
                    <a:pt x="1018" y="343"/>
                  </a:lnTo>
                  <a:lnTo>
                    <a:pt x="1018" y="343"/>
                  </a:lnTo>
                  <a:lnTo>
                    <a:pt x="1018" y="343"/>
                  </a:lnTo>
                  <a:lnTo>
                    <a:pt x="1018" y="343"/>
                  </a:lnTo>
                  <a:lnTo>
                    <a:pt x="1018" y="343"/>
                  </a:lnTo>
                  <a:lnTo>
                    <a:pt x="1018" y="343"/>
                  </a:lnTo>
                  <a:lnTo>
                    <a:pt x="1019" y="343"/>
                  </a:lnTo>
                  <a:lnTo>
                    <a:pt x="1019" y="343"/>
                  </a:lnTo>
                  <a:lnTo>
                    <a:pt x="1019" y="343"/>
                  </a:lnTo>
                  <a:lnTo>
                    <a:pt x="1019" y="343"/>
                  </a:lnTo>
                  <a:lnTo>
                    <a:pt x="1019" y="343"/>
                  </a:lnTo>
                  <a:lnTo>
                    <a:pt x="1019" y="343"/>
                  </a:lnTo>
                  <a:lnTo>
                    <a:pt x="1020" y="343"/>
                  </a:lnTo>
                  <a:lnTo>
                    <a:pt x="1020" y="343"/>
                  </a:lnTo>
                  <a:lnTo>
                    <a:pt x="1020" y="343"/>
                  </a:lnTo>
                  <a:lnTo>
                    <a:pt x="1020" y="343"/>
                  </a:lnTo>
                  <a:lnTo>
                    <a:pt x="1020" y="343"/>
                  </a:lnTo>
                  <a:lnTo>
                    <a:pt x="1020" y="342"/>
                  </a:lnTo>
                  <a:lnTo>
                    <a:pt x="1020" y="342"/>
                  </a:lnTo>
                  <a:lnTo>
                    <a:pt x="1020" y="342"/>
                  </a:lnTo>
                  <a:lnTo>
                    <a:pt x="1020" y="342"/>
                  </a:lnTo>
                  <a:lnTo>
                    <a:pt x="1020" y="342"/>
                  </a:lnTo>
                  <a:lnTo>
                    <a:pt x="1019" y="342"/>
                  </a:lnTo>
                  <a:lnTo>
                    <a:pt x="1019" y="342"/>
                  </a:lnTo>
                  <a:lnTo>
                    <a:pt x="1019" y="342"/>
                  </a:lnTo>
                  <a:lnTo>
                    <a:pt x="1019" y="342"/>
                  </a:lnTo>
                  <a:lnTo>
                    <a:pt x="1019" y="342"/>
                  </a:lnTo>
                  <a:lnTo>
                    <a:pt x="1019" y="342"/>
                  </a:lnTo>
                  <a:lnTo>
                    <a:pt x="1018" y="342"/>
                  </a:lnTo>
                  <a:lnTo>
                    <a:pt x="1018" y="342"/>
                  </a:lnTo>
                  <a:lnTo>
                    <a:pt x="1018" y="342"/>
                  </a:lnTo>
                  <a:lnTo>
                    <a:pt x="1018" y="342"/>
                  </a:lnTo>
                  <a:lnTo>
                    <a:pt x="1018" y="342"/>
                  </a:lnTo>
                  <a:lnTo>
                    <a:pt x="1018" y="342"/>
                  </a:lnTo>
                  <a:lnTo>
                    <a:pt x="1018" y="342"/>
                  </a:lnTo>
                  <a:lnTo>
                    <a:pt x="1017" y="342"/>
                  </a:lnTo>
                  <a:lnTo>
                    <a:pt x="1017" y="342"/>
                  </a:lnTo>
                  <a:lnTo>
                    <a:pt x="1017" y="342"/>
                  </a:lnTo>
                  <a:lnTo>
                    <a:pt x="1017" y="342"/>
                  </a:lnTo>
                  <a:lnTo>
                    <a:pt x="1017" y="342"/>
                  </a:lnTo>
                  <a:lnTo>
                    <a:pt x="1017" y="342"/>
                  </a:lnTo>
                  <a:lnTo>
                    <a:pt x="1017" y="342"/>
                  </a:lnTo>
                  <a:lnTo>
                    <a:pt x="1016" y="342"/>
                  </a:lnTo>
                  <a:lnTo>
                    <a:pt x="1016" y="342"/>
                  </a:lnTo>
                  <a:lnTo>
                    <a:pt x="1016" y="342"/>
                  </a:lnTo>
                  <a:lnTo>
                    <a:pt x="1016" y="342"/>
                  </a:lnTo>
                  <a:lnTo>
                    <a:pt x="1016" y="342"/>
                  </a:lnTo>
                  <a:lnTo>
                    <a:pt x="1016" y="342"/>
                  </a:lnTo>
                  <a:lnTo>
                    <a:pt x="1016" y="342"/>
                  </a:lnTo>
                  <a:lnTo>
                    <a:pt x="1015" y="342"/>
                  </a:lnTo>
                  <a:lnTo>
                    <a:pt x="1015" y="342"/>
                  </a:lnTo>
                  <a:lnTo>
                    <a:pt x="1015" y="342"/>
                  </a:lnTo>
                  <a:lnTo>
                    <a:pt x="1015" y="342"/>
                  </a:lnTo>
                  <a:lnTo>
                    <a:pt x="1015" y="342"/>
                  </a:lnTo>
                  <a:lnTo>
                    <a:pt x="1015" y="342"/>
                  </a:lnTo>
                  <a:lnTo>
                    <a:pt x="1015" y="342"/>
                  </a:lnTo>
                  <a:lnTo>
                    <a:pt x="1014" y="342"/>
                  </a:lnTo>
                  <a:lnTo>
                    <a:pt x="1014" y="342"/>
                  </a:lnTo>
                  <a:lnTo>
                    <a:pt x="1014" y="342"/>
                  </a:lnTo>
                  <a:lnTo>
                    <a:pt x="1014" y="342"/>
                  </a:lnTo>
                  <a:lnTo>
                    <a:pt x="1014" y="342"/>
                  </a:lnTo>
                  <a:lnTo>
                    <a:pt x="1014" y="342"/>
                  </a:lnTo>
                  <a:lnTo>
                    <a:pt x="1014" y="342"/>
                  </a:lnTo>
                  <a:lnTo>
                    <a:pt x="1013" y="342"/>
                  </a:lnTo>
                  <a:lnTo>
                    <a:pt x="1013" y="342"/>
                  </a:lnTo>
                  <a:lnTo>
                    <a:pt x="1013" y="342"/>
                  </a:lnTo>
                  <a:lnTo>
                    <a:pt x="1013" y="342"/>
                  </a:lnTo>
                  <a:lnTo>
                    <a:pt x="1013" y="342"/>
                  </a:lnTo>
                  <a:lnTo>
                    <a:pt x="1013" y="342"/>
                  </a:lnTo>
                  <a:lnTo>
                    <a:pt x="1013" y="342"/>
                  </a:lnTo>
                  <a:lnTo>
                    <a:pt x="1012" y="342"/>
                  </a:lnTo>
                  <a:lnTo>
                    <a:pt x="1012" y="342"/>
                  </a:lnTo>
                  <a:lnTo>
                    <a:pt x="1012" y="342"/>
                  </a:lnTo>
                  <a:lnTo>
                    <a:pt x="1012" y="342"/>
                  </a:lnTo>
                  <a:lnTo>
                    <a:pt x="1012" y="342"/>
                  </a:lnTo>
                  <a:lnTo>
                    <a:pt x="1012" y="342"/>
                  </a:lnTo>
                  <a:lnTo>
                    <a:pt x="1012" y="342"/>
                  </a:lnTo>
                  <a:lnTo>
                    <a:pt x="1011" y="342"/>
                  </a:lnTo>
                  <a:lnTo>
                    <a:pt x="1011" y="342"/>
                  </a:lnTo>
                  <a:lnTo>
                    <a:pt x="1011" y="342"/>
                  </a:lnTo>
                  <a:lnTo>
                    <a:pt x="1011" y="342"/>
                  </a:lnTo>
                  <a:lnTo>
                    <a:pt x="1011" y="342"/>
                  </a:lnTo>
                  <a:lnTo>
                    <a:pt x="1011" y="342"/>
                  </a:lnTo>
                  <a:lnTo>
                    <a:pt x="1011" y="342"/>
                  </a:lnTo>
                  <a:lnTo>
                    <a:pt x="1010" y="342"/>
                  </a:lnTo>
                  <a:lnTo>
                    <a:pt x="1010" y="342"/>
                  </a:lnTo>
                  <a:lnTo>
                    <a:pt x="1010" y="342"/>
                  </a:lnTo>
                  <a:lnTo>
                    <a:pt x="1010" y="342"/>
                  </a:lnTo>
                  <a:lnTo>
                    <a:pt x="1010" y="342"/>
                  </a:lnTo>
                  <a:lnTo>
                    <a:pt x="1010" y="342"/>
                  </a:lnTo>
                  <a:lnTo>
                    <a:pt x="1010" y="342"/>
                  </a:lnTo>
                  <a:lnTo>
                    <a:pt x="1009" y="342"/>
                  </a:lnTo>
                  <a:lnTo>
                    <a:pt x="1009" y="342"/>
                  </a:lnTo>
                  <a:lnTo>
                    <a:pt x="1009" y="342"/>
                  </a:lnTo>
                  <a:lnTo>
                    <a:pt x="1009" y="342"/>
                  </a:lnTo>
                  <a:lnTo>
                    <a:pt x="1009" y="342"/>
                  </a:lnTo>
                  <a:lnTo>
                    <a:pt x="1009" y="342"/>
                  </a:lnTo>
                  <a:lnTo>
                    <a:pt x="1008" y="342"/>
                  </a:lnTo>
                  <a:lnTo>
                    <a:pt x="1008" y="342"/>
                  </a:lnTo>
                  <a:lnTo>
                    <a:pt x="1008" y="342"/>
                  </a:lnTo>
                  <a:lnTo>
                    <a:pt x="1008" y="342"/>
                  </a:lnTo>
                  <a:lnTo>
                    <a:pt x="1008" y="342"/>
                  </a:lnTo>
                  <a:lnTo>
                    <a:pt x="1008" y="342"/>
                  </a:lnTo>
                  <a:lnTo>
                    <a:pt x="1008" y="342"/>
                  </a:lnTo>
                  <a:lnTo>
                    <a:pt x="1007" y="342"/>
                  </a:lnTo>
                  <a:lnTo>
                    <a:pt x="1007" y="342"/>
                  </a:lnTo>
                  <a:lnTo>
                    <a:pt x="1007" y="342"/>
                  </a:lnTo>
                  <a:lnTo>
                    <a:pt x="1007" y="342"/>
                  </a:lnTo>
                  <a:lnTo>
                    <a:pt x="1007" y="342"/>
                  </a:lnTo>
                  <a:lnTo>
                    <a:pt x="1007" y="342"/>
                  </a:lnTo>
                  <a:lnTo>
                    <a:pt x="1007" y="343"/>
                  </a:lnTo>
                  <a:close/>
                  <a:moveTo>
                    <a:pt x="1028" y="343"/>
                  </a:moveTo>
                  <a:lnTo>
                    <a:pt x="1028" y="343"/>
                  </a:lnTo>
                  <a:lnTo>
                    <a:pt x="1029" y="343"/>
                  </a:lnTo>
                  <a:lnTo>
                    <a:pt x="1029" y="343"/>
                  </a:lnTo>
                  <a:lnTo>
                    <a:pt x="1029" y="343"/>
                  </a:lnTo>
                  <a:lnTo>
                    <a:pt x="1029" y="343"/>
                  </a:lnTo>
                  <a:lnTo>
                    <a:pt x="1029" y="343"/>
                  </a:lnTo>
                  <a:lnTo>
                    <a:pt x="1029" y="343"/>
                  </a:lnTo>
                  <a:lnTo>
                    <a:pt x="1029" y="343"/>
                  </a:lnTo>
                  <a:lnTo>
                    <a:pt x="1030" y="343"/>
                  </a:lnTo>
                  <a:lnTo>
                    <a:pt x="1030" y="343"/>
                  </a:lnTo>
                  <a:lnTo>
                    <a:pt x="1030" y="343"/>
                  </a:lnTo>
                  <a:lnTo>
                    <a:pt x="1030" y="343"/>
                  </a:lnTo>
                  <a:lnTo>
                    <a:pt x="1030" y="343"/>
                  </a:lnTo>
                  <a:lnTo>
                    <a:pt x="1030" y="343"/>
                  </a:lnTo>
                  <a:lnTo>
                    <a:pt x="1030" y="343"/>
                  </a:lnTo>
                  <a:lnTo>
                    <a:pt x="1031" y="343"/>
                  </a:lnTo>
                  <a:lnTo>
                    <a:pt x="1031" y="343"/>
                  </a:lnTo>
                  <a:lnTo>
                    <a:pt x="1031" y="343"/>
                  </a:lnTo>
                  <a:lnTo>
                    <a:pt x="1031" y="343"/>
                  </a:lnTo>
                  <a:lnTo>
                    <a:pt x="1031" y="343"/>
                  </a:lnTo>
                  <a:lnTo>
                    <a:pt x="1031" y="343"/>
                  </a:lnTo>
                  <a:lnTo>
                    <a:pt x="1031" y="343"/>
                  </a:lnTo>
                  <a:lnTo>
                    <a:pt x="1032" y="343"/>
                  </a:lnTo>
                  <a:lnTo>
                    <a:pt x="1032" y="343"/>
                  </a:lnTo>
                  <a:lnTo>
                    <a:pt x="1032" y="343"/>
                  </a:lnTo>
                  <a:lnTo>
                    <a:pt x="1032" y="343"/>
                  </a:lnTo>
                  <a:lnTo>
                    <a:pt x="1032" y="343"/>
                  </a:lnTo>
                  <a:lnTo>
                    <a:pt x="1032" y="343"/>
                  </a:lnTo>
                  <a:lnTo>
                    <a:pt x="1032" y="343"/>
                  </a:lnTo>
                  <a:lnTo>
                    <a:pt x="1033" y="343"/>
                  </a:lnTo>
                  <a:lnTo>
                    <a:pt x="1033" y="343"/>
                  </a:lnTo>
                  <a:lnTo>
                    <a:pt x="1033" y="343"/>
                  </a:lnTo>
                  <a:lnTo>
                    <a:pt x="1033" y="343"/>
                  </a:lnTo>
                  <a:lnTo>
                    <a:pt x="1033" y="343"/>
                  </a:lnTo>
                  <a:lnTo>
                    <a:pt x="1033" y="343"/>
                  </a:lnTo>
                  <a:lnTo>
                    <a:pt x="1033" y="343"/>
                  </a:lnTo>
                  <a:lnTo>
                    <a:pt x="1034" y="343"/>
                  </a:lnTo>
                  <a:lnTo>
                    <a:pt x="1034" y="343"/>
                  </a:lnTo>
                  <a:lnTo>
                    <a:pt x="1034" y="343"/>
                  </a:lnTo>
                  <a:lnTo>
                    <a:pt x="1034" y="343"/>
                  </a:lnTo>
                  <a:lnTo>
                    <a:pt x="1034" y="343"/>
                  </a:lnTo>
                  <a:lnTo>
                    <a:pt x="1034" y="343"/>
                  </a:lnTo>
                  <a:lnTo>
                    <a:pt x="1035" y="343"/>
                  </a:lnTo>
                  <a:lnTo>
                    <a:pt x="1035" y="343"/>
                  </a:lnTo>
                  <a:lnTo>
                    <a:pt x="1035" y="343"/>
                  </a:lnTo>
                  <a:lnTo>
                    <a:pt x="1035" y="343"/>
                  </a:lnTo>
                  <a:lnTo>
                    <a:pt x="1035" y="343"/>
                  </a:lnTo>
                  <a:lnTo>
                    <a:pt x="1035" y="343"/>
                  </a:lnTo>
                  <a:lnTo>
                    <a:pt x="1035" y="343"/>
                  </a:lnTo>
                  <a:lnTo>
                    <a:pt x="1036" y="343"/>
                  </a:lnTo>
                  <a:lnTo>
                    <a:pt x="1036" y="343"/>
                  </a:lnTo>
                  <a:lnTo>
                    <a:pt x="1036" y="343"/>
                  </a:lnTo>
                  <a:lnTo>
                    <a:pt x="1036" y="343"/>
                  </a:lnTo>
                  <a:lnTo>
                    <a:pt x="1036" y="343"/>
                  </a:lnTo>
                  <a:lnTo>
                    <a:pt x="1036" y="343"/>
                  </a:lnTo>
                  <a:lnTo>
                    <a:pt x="1036" y="343"/>
                  </a:lnTo>
                  <a:lnTo>
                    <a:pt x="1037" y="343"/>
                  </a:lnTo>
                  <a:lnTo>
                    <a:pt x="1037" y="343"/>
                  </a:lnTo>
                  <a:lnTo>
                    <a:pt x="1037" y="343"/>
                  </a:lnTo>
                  <a:lnTo>
                    <a:pt x="1037" y="343"/>
                  </a:lnTo>
                  <a:lnTo>
                    <a:pt x="1037" y="343"/>
                  </a:lnTo>
                  <a:lnTo>
                    <a:pt x="1037" y="343"/>
                  </a:lnTo>
                  <a:lnTo>
                    <a:pt x="1037" y="343"/>
                  </a:lnTo>
                  <a:lnTo>
                    <a:pt x="1038" y="343"/>
                  </a:lnTo>
                  <a:lnTo>
                    <a:pt x="1038" y="343"/>
                  </a:lnTo>
                  <a:lnTo>
                    <a:pt x="1038" y="343"/>
                  </a:lnTo>
                  <a:lnTo>
                    <a:pt x="1038" y="343"/>
                  </a:lnTo>
                  <a:lnTo>
                    <a:pt x="1038" y="343"/>
                  </a:lnTo>
                  <a:lnTo>
                    <a:pt x="1038" y="343"/>
                  </a:lnTo>
                  <a:lnTo>
                    <a:pt x="1038" y="343"/>
                  </a:lnTo>
                  <a:lnTo>
                    <a:pt x="1039" y="343"/>
                  </a:lnTo>
                  <a:lnTo>
                    <a:pt x="1039" y="343"/>
                  </a:lnTo>
                  <a:lnTo>
                    <a:pt x="1039" y="343"/>
                  </a:lnTo>
                  <a:lnTo>
                    <a:pt x="1039" y="343"/>
                  </a:lnTo>
                  <a:lnTo>
                    <a:pt x="1039" y="343"/>
                  </a:lnTo>
                  <a:lnTo>
                    <a:pt x="1039" y="343"/>
                  </a:lnTo>
                  <a:lnTo>
                    <a:pt x="1039" y="343"/>
                  </a:lnTo>
                  <a:lnTo>
                    <a:pt x="1040" y="343"/>
                  </a:lnTo>
                  <a:lnTo>
                    <a:pt x="1040" y="343"/>
                  </a:lnTo>
                  <a:lnTo>
                    <a:pt x="1040" y="343"/>
                  </a:lnTo>
                  <a:lnTo>
                    <a:pt x="1040" y="343"/>
                  </a:lnTo>
                  <a:lnTo>
                    <a:pt x="1040" y="343"/>
                  </a:lnTo>
                  <a:lnTo>
                    <a:pt x="1040" y="343"/>
                  </a:lnTo>
                  <a:lnTo>
                    <a:pt x="1040" y="343"/>
                  </a:lnTo>
                  <a:lnTo>
                    <a:pt x="1041" y="343"/>
                  </a:lnTo>
                  <a:lnTo>
                    <a:pt x="1041" y="343"/>
                  </a:lnTo>
                  <a:lnTo>
                    <a:pt x="1041" y="343"/>
                  </a:lnTo>
                  <a:lnTo>
                    <a:pt x="1041" y="343"/>
                  </a:lnTo>
                  <a:lnTo>
                    <a:pt x="1041" y="343"/>
                  </a:lnTo>
                  <a:lnTo>
                    <a:pt x="1041" y="343"/>
                  </a:lnTo>
                  <a:lnTo>
                    <a:pt x="1041" y="343"/>
                  </a:lnTo>
                  <a:lnTo>
                    <a:pt x="1042" y="343"/>
                  </a:lnTo>
                  <a:lnTo>
                    <a:pt x="1042" y="342"/>
                  </a:lnTo>
                  <a:lnTo>
                    <a:pt x="1041" y="342"/>
                  </a:lnTo>
                  <a:lnTo>
                    <a:pt x="1041" y="342"/>
                  </a:lnTo>
                  <a:lnTo>
                    <a:pt x="1041" y="342"/>
                  </a:lnTo>
                  <a:lnTo>
                    <a:pt x="1041" y="342"/>
                  </a:lnTo>
                  <a:lnTo>
                    <a:pt x="1041" y="342"/>
                  </a:lnTo>
                  <a:lnTo>
                    <a:pt x="1041" y="342"/>
                  </a:lnTo>
                  <a:lnTo>
                    <a:pt x="1041" y="342"/>
                  </a:lnTo>
                  <a:lnTo>
                    <a:pt x="1040" y="342"/>
                  </a:lnTo>
                  <a:lnTo>
                    <a:pt x="1040" y="342"/>
                  </a:lnTo>
                  <a:lnTo>
                    <a:pt x="1040" y="342"/>
                  </a:lnTo>
                  <a:lnTo>
                    <a:pt x="1040" y="342"/>
                  </a:lnTo>
                  <a:lnTo>
                    <a:pt x="1040" y="342"/>
                  </a:lnTo>
                  <a:lnTo>
                    <a:pt x="1040" y="342"/>
                  </a:lnTo>
                  <a:lnTo>
                    <a:pt x="1040" y="342"/>
                  </a:lnTo>
                  <a:lnTo>
                    <a:pt x="1039" y="342"/>
                  </a:lnTo>
                  <a:lnTo>
                    <a:pt x="1039" y="342"/>
                  </a:lnTo>
                  <a:lnTo>
                    <a:pt x="1039" y="342"/>
                  </a:lnTo>
                  <a:lnTo>
                    <a:pt x="1039" y="342"/>
                  </a:lnTo>
                  <a:lnTo>
                    <a:pt x="1039" y="342"/>
                  </a:lnTo>
                  <a:lnTo>
                    <a:pt x="1039" y="342"/>
                  </a:lnTo>
                  <a:lnTo>
                    <a:pt x="1039" y="342"/>
                  </a:lnTo>
                  <a:lnTo>
                    <a:pt x="1038" y="342"/>
                  </a:lnTo>
                  <a:lnTo>
                    <a:pt x="1038" y="342"/>
                  </a:lnTo>
                  <a:lnTo>
                    <a:pt x="1038" y="342"/>
                  </a:lnTo>
                  <a:lnTo>
                    <a:pt x="1038" y="342"/>
                  </a:lnTo>
                  <a:lnTo>
                    <a:pt x="1038" y="342"/>
                  </a:lnTo>
                  <a:lnTo>
                    <a:pt x="1038" y="342"/>
                  </a:lnTo>
                  <a:lnTo>
                    <a:pt x="1038" y="342"/>
                  </a:lnTo>
                  <a:lnTo>
                    <a:pt x="1037" y="342"/>
                  </a:lnTo>
                  <a:lnTo>
                    <a:pt x="1037" y="342"/>
                  </a:lnTo>
                  <a:lnTo>
                    <a:pt x="1037" y="342"/>
                  </a:lnTo>
                  <a:lnTo>
                    <a:pt x="1037" y="342"/>
                  </a:lnTo>
                  <a:lnTo>
                    <a:pt x="1037" y="342"/>
                  </a:lnTo>
                  <a:lnTo>
                    <a:pt x="1037" y="342"/>
                  </a:lnTo>
                  <a:lnTo>
                    <a:pt x="1037" y="342"/>
                  </a:lnTo>
                  <a:lnTo>
                    <a:pt x="1036" y="342"/>
                  </a:lnTo>
                  <a:lnTo>
                    <a:pt x="1036" y="342"/>
                  </a:lnTo>
                  <a:lnTo>
                    <a:pt x="1036" y="342"/>
                  </a:lnTo>
                  <a:lnTo>
                    <a:pt x="1036" y="342"/>
                  </a:lnTo>
                  <a:lnTo>
                    <a:pt x="1036" y="342"/>
                  </a:lnTo>
                  <a:lnTo>
                    <a:pt x="1036" y="342"/>
                  </a:lnTo>
                  <a:lnTo>
                    <a:pt x="1036" y="342"/>
                  </a:lnTo>
                  <a:lnTo>
                    <a:pt x="1035" y="342"/>
                  </a:lnTo>
                  <a:lnTo>
                    <a:pt x="1035" y="342"/>
                  </a:lnTo>
                  <a:lnTo>
                    <a:pt x="1035" y="342"/>
                  </a:lnTo>
                  <a:lnTo>
                    <a:pt x="1035" y="342"/>
                  </a:lnTo>
                  <a:lnTo>
                    <a:pt x="1035" y="342"/>
                  </a:lnTo>
                  <a:lnTo>
                    <a:pt x="1035" y="342"/>
                  </a:lnTo>
                  <a:lnTo>
                    <a:pt x="1035" y="342"/>
                  </a:lnTo>
                  <a:lnTo>
                    <a:pt x="1034" y="342"/>
                  </a:lnTo>
                  <a:lnTo>
                    <a:pt x="1034" y="342"/>
                  </a:lnTo>
                  <a:lnTo>
                    <a:pt x="1034" y="342"/>
                  </a:lnTo>
                  <a:lnTo>
                    <a:pt x="1034" y="342"/>
                  </a:lnTo>
                  <a:lnTo>
                    <a:pt x="1034" y="342"/>
                  </a:lnTo>
                  <a:lnTo>
                    <a:pt x="1034" y="342"/>
                  </a:lnTo>
                  <a:lnTo>
                    <a:pt x="1033" y="342"/>
                  </a:lnTo>
                  <a:lnTo>
                    <a:pt x="1033" y="342"/>
                  </a:lnTo>
                  <a:lnTo>
                    <a:pt x="1033" y="342"/>
                  </a:lnTo>
                  <a:lnTo>
                    <a:pt x="1033" y="342"/>
                  </a:lnTo>
                  <a:lnTo>
                    <a:pt x="1033" y="342"/>
                  </a:lnTo>
                  <a:lnTo>
                    <a:pt x="1033" y="342"/>
                  </a:lnTo>
                  <a:lnTo>
                    <a:pt x="1033" y="342"/>
                  </a:lnTo>
                  <a:lnTo>
                    <a:pt x="1032" y="342"/>
                  </a:lnTo>
                  <a:lnTo>
                    <a:pt x="1032" y="342"/>
                  </a:lnTo>
                  <a:lnTo>
                    <a:pt x="1032" y="342"/>
                  </a:lnTo>
                  <a:lnTo>
                    <a:pt x="1032" y="342"/>
                  </a:lnTo>
                  <a:lnTo>
                    <a:pt x="1032" y="342"/>
                  </a:lnTo>
                  <a:lnTo>
                    <a:pt x="1032" y="342"/>
                  </a:lnTo>
                  <a:lnTo>
                    <a:pt x="1032" y="342"/>
                  </a:lnTo>
                  <a:lnTo>
                    <a:pt x="1031" y="342"/>
                  </a:lnTo>
                  <a:lnTo>
                    <a:pt x="1031" y="342"/>
                  </a:lnTo>
                  <a:lnTo>
                    <a:pt x="1031" y="342"/>
                  </a:lnTo>
                  <a:lnTo>
                    <a:pt x="1031" y="342"/>
                  </a:lnTo>
                  <a:lnTo>
                    <a:pt x="1031" y="342"/>
                  </a:lnTo>
                  <a:lnTo>
                    <a:pt x="1031" y="342"/>
                  </a:lnTo>
                  <a:lnTo>
                    <a:pt x="1031" y="342"/>
                  </a:lnTo>
                  <a:lnTo>
                    <a:pt x="1030" y="342"/>
                  </a:lnTo>
                  <a:lnTo>
                    <a:pt x="1030" y="342"/>
                  </a:lnTo>
                  <a:lnTo>
                    <a:pt x="1030" y="342"/>
                  </a:lnTo>
                  <a:lnTo>
                    <a:pt x="1030" y="342"/>
                  </a:lnTo>
                  <a:lnTo>
                    <a:pt x="1030" y="342"/>
                  </a:lnTo>
                  <a:lnTo>
                    <a:pt x="1030" y="342"/>
                  </a:lnTo>
                  <a:lnTo>
                    <a:pt x="1030" y="342"/>
                  </a:lnTo>
                  <a:lnTo>
                    <a:pt x="1029" y="342"/>
                  </a:lnTo>
                  <a:lnTo>
                    <a:pt x="1029" y="342"/>
                  </a:lnTo>
                  <a:lnTo>
                    <a:pt x="1029" y="342"/>
                  </a:lnTo>
                  <a:lnTo>
                    <a:pt x="1029" y="342"/>
                  </a:lnTo>
                  <a:lnTo>
                    <a:pt x="1029" y="342"/>
                  </a:lnTo>
                  <a:lnTo>
                    <a:pt x="1029" y="342"/>
                  </a:lnTo>
                  <a:lnTo>
                    <a:pt x="1029" y="342"/>
                  </a:lnTo>
                  <a:lnTo>
                    <a:pt x="1028" y="342"/>
                  </a:lnTo>
                  <a:lnTo>
                    <a:pt x="1028" y="342"/>
                  </a:lnTo>
                  <a:lnTo>
                    <a:pt x="1028" y="343"/>
                  </a:lnTo>
                  <a:close/>
                  <a:moveTo>
                    <a:pt x="1050" y="343"/>
                  </a:moveTo>
                  <a:lnTo>
                    <a:pt x="1050" y="343"/>
                  </a:lnTo>
                  <a:lnTo>
                    <a:pt x="1050" y="343"/>
                  </a:lnTo>
                  <a:lnTo>
                    <a:pt x="1050" y="343"/>
                  </a:lnTo>
                  <a:lnTo>
                    <a:pt x="1050" y="343"/>
                  </a:lnTo>
                  <a:lnTo>
                    <a:pt x="1050" y="343"/>
                  </a:lnTo>
                  <a:lnTo>
                    <a:pt x="1051" y="343"/>
                  </a:lnTo>
                  <a:lnTo>
                    <a:pt x="1051" y="343"/>
                  </a:lnTo>
                  <a:lnTo>
                    <a:pt x="1051" y="343"/>
                  </a:lnTo>
                  <a:lnTo>
                    <a:pt x="1051" y="343"/>
                  </a:lnTo>
                  <a:lnTo>
                    <a:pt x="1051" y="343"/>
                  </a:lnTo>
                  <a:lnTo>
                    <a:pt x="1051" y="343"/>
                  </a:lnTo>
                  <a:lnTo>
                    <a:pt x="1051" y="343"/>
                  </a:lnTo>
                  <a:lnTo>
                    <a:pt x="1052" y="343"/>
                  </a:lnTo>
                  <a:lnTo>
                    <a:pt x="1052" y="343"/>
                  </a:lnTo>
                  <a:lnTo>
                    <a:pt x="1052" y="343"/>
                  </a:lnTo>
                  <a:lnTo>
                    <a:pt x="1052" y="343"/>
                  </a:lnTo>
                  <a:lnTo>
                    <a:pt x="1052" y="343"/>
                  </a:lnTo>
                  <a:lnTo>
                    <a:pt x="1052" y="343"/>
                  </a:lnTo>
                  <a:lnTo>
                    <a:pt x="1052" y="343"/>
                  </a:lnTo>
                  <a:lnTo>
                    <a:pt x="1053" y="343"/>
                  </a:lnTo>
                  <a:lnTo>
                    <a:pt x="1053" y="343"/>
                  </a:lnTo>
                  <a:lnTo>
                    <a:pt x="1053" y="343"/>
                  </a:lnTo>
                  <a:lnTo>
                    <a:pt x="1053" y="343"/>
                  </a:lnTo>
                  <a:lnTo>
                    <a:pt x="1053" y="343"/>
                  </a:lnTo>
                  <a:lnTo>
                    <a:pt x="1053" y="343"/>
                  </a:lnTo>
                  <a:lnTo>
                    <a:pt x="1053" y="343"/>
                  </a:lnTo>
                  <a:lnTo>
                    <a:pt x="1054" y="343"/>
                  </a:lnTo>
                  <a:lnTo>
                    <a:pt x="1054" y="343"/>
                  </a:lnTo>
                  <a:lnTo>
                    <a:pt x="1054" y="343"/>
                  </a:lnTo>
                  <a:lnTo>
                    <a:pt x="1054" y="343"/>
                  </a:lnTo>
                  <a:lnTo>
                    <a:pt x="1054" y="343"/>
                  </a:lnTo>
                  <a:lnTo>
                    <a:pt x="1054" y="343"/>
                  </a:lnTo>
                  <a:lnTo>
                    <a:pt x="1054" y="343"/>
                  </a:lnTo>
                  <a:lnTo>
                    <a:pt x="1055" y="343"/>
                  </a:lnTo>
                  <a:lnTo>
                    <a:pt x="1055" y="343"/>
                  </a:lnTo>
                  <a:lnTo>
                    <a:pt x="1055" y="343"/>
                  </a:lnTo>
                  <a:lnTo>
                    <a:pt x="1055" y="343"/>
                  </a:lnTo>
                  <a:lnTo>
                    <a:pt x="1055" y="343"/>
                  </a:lnTo>
                  <a:lnTo>
                    <a:pt x="1055" y="343"/>
                  </a:lnTo>
                  <a:lnTo>
                    <a:pt x="1055" y="343"/>
                  </a:lnTo>
                  <a:lnTo>
                    <a:pt x="1056" y="343"/>
                  </a:lnTo>
                  <a:lnTo>
                    <a:pt x="1056" y="343"/>
                  </a:lnTo>
                  <a:lnTo>
                    <a:pt x="1056" y="343"/>
                  </a:lnTo>
                  <a:lnTo>
                    <a:pt x="1056" y="343"/>
                  </a:lnTo>
                  <a:lnTo>
                    <a:pt x="1056" y="343"/>
                  </a:lnTo>
                  <a:lnTo>
                    <a:pt x="1056" y="343"/>
                  </a:lnTo>
                  <a:lnTo>
                    <a:pt x="1056" y="343"/>
                  </a:lnTo>
                  <a:lnTo>
                    <a:pt x="1057" y="343"/>
                  </a:lnTo>
                  <a:lnTo>
                    <a:pt x="1057" y="343"/>
                  </a:lnTo>
                  <a:lnTo>
                    <a:pt x="1057" y="343"/>
                  </a:lnTo>
                  <a:lnTo>
                    <a:pt x="1057" y="343"/>
                  </a:lnTo>
                  <a:lnTo>
                    <a:pt x="1057" y="343"/>
                  </a:lnTo>
                  <a:lnTo>
                    <a:pt x="1057" y="343"/>
                  </a:lnTo>
                  <a:lnTo>
                    <a:pt x="1057" y="343"/>
                  </a:lnTo>
                  <a:lnTo>
                    <a:pt x="1058" y="343"/>
                  </a:lnTo>
                  <a:lnTo>
                    <a:pt x="1058" y="343"/>
                  </a:lnTo>
                  <a:lnTo>
                    <a:pt x="1058" y="343"/>
                  </a:lnTo>
                  <a:lnTo>
                    <a:pt x="1058" y="343"/>
                  </a:lnTo>
                  <a:lnTo>
                    <a:pt x="1058" y="343"/>
                  </a:lnTo>
                  <a:lnTo>
                    <a:pt x="1058" y="343"/>
                  </a:lnTo>
                  <a:lnTo>
                    <a:pt x="1058" y="343"/>
                  </a:lnTo>
                  <a:lnTo>
                    <a:pt x="1059" y="343"/>
                  </a:lnTo>
                  <a:lnTo>
                    <a:pt x="1059" y="343"/>
                  </a:lnTo>
                  <a:lnTo>
                    <a:pt x="1059" y="343"/>
                  </a:lnTo>
                  <a:lnTo>
                    <a:pt x="1059" y="343"/>
                  </a:lnTo>
                  <a:lnTo>
                    <a:pt x="1059" y="343"/>
                  </a:lnTo>
                  <a:lnTo>
                    <a:pt x="1059" y="343"/>
                  </a:lnTo>
                  <a:lnTo>
                    <a:pt x="1059" y="343"/>
                  </a:lnTo>
                  <a:lnTo>
                    <a:pt x="1060" y="343"/>
                  </a:lnTo>
                  <a:lnTo>
                    <a:pt x="1060" y="343"/>
                  </a:lnTo>
                  <a:lnTo>
                    <a:pt x="1060" y="343"/>
                  </a:lnTo>
                  <a:lnTo>
                    <a:pt x="1060" y="343"/>
                  </a:lnTo>
                  <a:lnTo>
                    <a:pt x="1060" y="343"/>
                  </a:lnTo>
                  <a:lnTo>
                    <a:pt x="1060" y="343"/>
                  </a:lnTo>
                  <a:lnTo>
                    <a:pt x="1061" y="343"/>
                  </a:lnTo>
                  <a:lnTo>
                    <a:pt x="1061" y="343"/>
                  </a:lnTo>
                  <a:lnTo>
                    <a:pt x="1061" y="343"/>
                  </a:lnTo>
                  <a:lnTo>
                    <a:pt x="1061" y="343"/>
                  </a:lnTo>
                  <a:lnTo>
                    <a:pt x="1061" y="343"/>
                  </a:lnTo>
                  <a:lnTo>
                    <a:pt x="1061" y="343"/>
                  </a:lnTo>
                  <a:lnTo>
                    <a:pt x="1061" y="343"/>
                  </a:lnTo>
                  <a:lnTo>
                    <a:pt x="1062" y="343"/>
                  </a:lnTo>
                  <a:lnTo>
                    <a:pt x="1062" y="343"/>
                  </a:lnTo>
                  <a:lnTo>
                    <a:pt x="1062" y="343"/>
                  </a:lnTo>
                  <a:lnTo>
                    <a:pt x="1062" y="343"/>
                  </a:lnTo>
                  <a:lnTo>
                    <a:pt x="1062" y="343"/>
                  </a:lnTo>
                  <a:lnTo>
                    <a:pt x="1062" y="343"/>
                  </a:lnTo>
                  <a:lnTo>
                    <a:pt x="1062" y="343"/>
                  </a:lnTo>
                  <a:lnTo>
                    <a:pt x="1063" y="343"/>
                  </a:lnTo>
                  <a:lnTo>
                    <a:pt x="1063" y="343"/>
                  </a:lnTo>
                  <a:lnTo>
                    <a:pt x="1063" y="343"/>
                  </a:lnTo>
                  <a:lnTo>
                    <a:pt x="1063" y="343"/>
                  </a:lnTo>
                  <a:lnTo>
                    <a:pt x="1063" y="341"/>
                  </a:lnTo>
                  <a:lnTo>
                    <a:pt x="1063" y="341"/>
                  </a:lnTo>
                  <a:lnTo>
                    <a:pt x="1063" y="341"/>
                  </a:lnTo>
                  <a:lnTo>
                    <a:pt x="1063" y="341"/>
                  </a:lnTo>
                  <a:lnTo>
                    <a:pt x="1062" y="341"/>
                  </a:lnTo>
                  <a:lnTo>
                    <a:pt x="1062" y="341"/>
                  </a:lnTo>
                  <a:lnTo>
                    <a:pt x="1062" y="341"/>
                  </a:lnTo>
                  <a:lnTo>
                    <a:pt x="1062" y="341"/>
                  </a:lnTo>
                  <a:lnTo>
                    <a:pt x="1062" y="341"/>
                  </a:lnTo>
                  <a:lnTo>
                    <a:pt x="1062" y="341"/>
                  </a:lnTo>
                  <a:lnTo>
                    <a:pt x="1062" y="341"/>
                  </a:lnTo>
                  <a:lnTo>
                    <a:pt x="1061" y="341"/>
                  </a:lnTo>
                  <a:lnTo>
                    <a:pt x="1061" y="341"/>
                  </a:lnTo>
                  <a:lnTo>
                    <a:pt x="1061" y="341"/>
                  </a:lnTo>
                  <a:lnTo>
                    <a:pt x="1061" y="341"/>
                  </a:lnTo>
                  <a:lnTo>
                    <a:pt x="1061" y="341"/>
                  </a:lnTo>
                  <a:lnTo>
                    <a:pt x="1061" y="341"/>
                  </a:lnTo>
                  <a:lnTo>
                    <a:pt x="1061" y="341"/>
                  </a:lnTo>
                  <a:lnTo>
                    <a:pt x="1060" y="341"/>
                  </a:lnTo>
                  <a:lnTo>
                    <a:pt x="1060" y="341"/>
                  </a:lnTo>
                  <a:lnTo>
                    <a:pt x="1060" y="341"/>
                  </a:lnTo>
                  <a:lnTo>
                    <a:pt x="1060" y="341"/>
                  </a:lnTo>
                  <a:lnTo>
                    <a:pt x="1060" y="341"/>
                  </a:lnTo>
                  <a:lnTo>
                    <a:pt x="1060" y="341"/>
                  </a:lnTo>
                  <a:lnTo>
                    <a:pt x="1059" y="341"/>
                  </a:lnTo>
                  <a:lnTo>
                    <a:pt x="1059" y="341"/>
                  </a:lnTo>
                  <a:lnTo>
                    <a:pt x="1059" y="341"/>
                  </a:lnTo>
                  <a:lnTo>
                    <a:pt x="1059" y="341"/>
                  </a:lnTo>
                  <a:lnTo>
                    <a:pt x="1059" y="341"/>
                  </a:lnTo>
                  <a:lnTo>
                    <a:pt x="1059" y="341"/>
                  </a:lnTo>
                  <a:lnTo>
                    <a:pt x="1059" y="341"/>
                  </a:lnTo>
                  <a:lnTo>
                    <a:pt x="1058" y="341"/>
                  </a:lnTo>
                  <a:lnTo>
                    <a:pt x="1058" y="341"/>
                  </a:lnTo>
                  <a:lnTo>
                    <a:pt x="1058" y="341"/>
                  </a:lnTo>
                  <a:lnTo>
                    <a:pt x="1058" y="341"/>
                  </a:lnTo>
                  <a:lnTo>
                    <a:pt x="1058" y="341"/>
                  </a:lnTo>
                  <a:lnTo>
                    <a:pt x="1058" y="341"/>
                  </a:lnTo>
                  <a:lnTo>
                    <a:pt x="1058" y="341"/>
                  </a:lnTo>
                  <a:lnTo>
                    <a:pt x="1057" y="341"/>
                  </a:lnTo>
                  <a:lnTo>
                    <a:pt x="1057" y="341"/>
                  </a:lnTo>
                  <a:lnTo>
                    <a:pt x="1057" y="341"/>
                  </a:lnTo>
                  <a:lnTo>
                    <a:pt x="1057" y="341"/>
                  </a:lnTo>
                  <a:lnTo>
                    <a:pt x="1057" y="341"/>
                  </a:lnTo>
                  <a:lnTo>
                    <a:pt x="1057" y="341"/>
                  </a:lnTo>
                  <a:lnTo>
                    <a:pt x="1057" y="341"/>
                  </a:lnTo>
                  <a:lnTo>
                    <a:pt x="1056" y="341"/>
                  </a:lnTo>
                  <a:lnTo>
                    <a:pt x="1056" y="341"/>
                  </a:lnTo>
                  <a:lnTo>
                    <a:pt x="1056" y="341"/>
                  </a:lnTo>
                  <a:lnTo>
                    <a:pt x="1056" y="341"/>
                  </a:lnTo>
                  <a:lnTo>
                    <a:pt x="1056" y="341"/>
                  </a:lnTo>
                  <a:lnTo>
                    <a:pt x="1056" y="341"/>
                  </a:lnTo>
                  <a:lnTo>
                    <a:pt x="1056" y="341"/>
                  </a:lnTo>
                  <a:lnTo>
                    <a:pt x="1055" y="341"/>
                  </a:lnTo>
                  <a:lnTo>
                    <a:pt x="1055" y="341"/>
                  </a:lnTo>
                  <a:lnTo>
                    <a:pt x="1055" y="341"/>
                  </a:lnTo>
                  <a:lnTo>
                    <a:pt x="1055" y="341"/>
                  </a:lnTo>
                  <a:lnTo>
                    <a:pt x="1055" y="341"/>
                  </a:lnTo>
                  <a:lnTo>
                    <a:pt x="1055" y="341"/>
                  </a:lnTo>
                  <a:lnTo>
                    <a:pt x="1055" y="341"/>
                  </a:lnTo>
                  <a:lnTo>
                    <a:pt x="1054" y="341"/>
                  </a:lnTo>
                  <a:lnTo>
                    <a:pt x="1054" y="341"/>
                  </a:lnTo>
                  <a:lnTo>
                    <a:pt x="1054" y="341"/>
                  </a:lnTo>
                  <a:lnTo>
                    <a:pt x="1054" y="341"/>
                  </a:lnTo>
                  <a:lnTo>
                    <a:pt x="1054" y="341"/>
                  </a:lnTo>
                  <a:lnTo>
                    <a:pt x="1054" y="341"/>
                  </a:lnTo>
                  <a:lnTo>
                    <a:pt x="1054" y="341"/>
                  </a:lnTo>
                  <a:lnTo>
                    <a:pt x="1053" y="341"/>
                  </a:lnTo>
                  <a:lnTo>
                    <a:pt x="1053" y="341"/>
                  </a:lnTo>
                  <a:lnTo>
                    <a:pt x="1053" y="341"/>
                  </a:lnTo>
                  <a:lnTo>
                    <a:pt x="1053" y="341"/>
                  </a:lnTo>
                  <a:lnTo>
                    <a:pt x="1053" y="341"/>
                  </a:lnTo>
                  <a:lnTo>
                    <a:pt x="1053" y="341"/>
                  </a:lnTo>
                  <a:lnTo>
                    <a:pt x="1053" y="341"/>
                  </a:lnTo>
                  <a:lnTo>
                    <a:pt x="1052" y="341"/>
                  </a:lnTo>
                  <a:lnTo>
                    <a:pt x="1052" y="341"/>
                  </a:lnTo>
                  <a:lnTo>
                    <a:pt x="1052" y="341"/>
                  </a:lnTo>
                  <a:lnTo>
                    <a:pt x="1052" y="341"/>
                  </a:lnTo>
                  <a:lnTo>
                    <a:pt x="1052" y="341"/>
                  </a:lnTo>
                  <a:lnTo>
                    <a:pt x="1052" y="341"/>
                  </a:lnTo>
                  <a:lnTo>
                    <a:pt x="1052" y="341"/>
                  </a:lnTo>
                  <a:lnTo>
                    <a:pt x="1051" y="341"/>
                  </a:lnTo>
                  <a:lnTo>
                    <a:pt x="1051" y="341"/>
                  </a:lnTo>
                  <a:lnTo>
                    <a:pt x="1051" y="341"/>
                  </a:lnTo>
                  <a:lnTo>
                    <a:pt x="1051" y="341"/>
                  </a:lnTo>
                  <a:lnTo>
                    <a:pt x="1051" y="341"/>
                  </a:lnTo>
                  <a:lnTo>
                    <a:pt x="1051" y="341"/>
                  </a:lnTo>
                  <a:lnTo>
                    <a:pt x="1051" y="341"/>
                  </a:lnTo>
                  <a:lnTo>
                    <a:pt x="1050" y="341"/>
                  </a:lnTo>
                  <a:lnTo>
                    <a:pt x="1050" y="341"/>
                  </a:lnTo>
                  <a:lnTo>
                    <a:pt x="1050" y="341"/>
                  </a:lnTo>
                  <a:lnTo>
                    <a:pt x="1050" y="341"/>
                  </a:lnTo>
                  <a:lnTo>
                    <a:pt x="1050" y="341"/>
                  </a:lnTo>
                  <a:lnTo>
                    <a:pt x="1050" y="341"/>
                  </a:lnTo>
                  <a:lnTo>
                    <a:pt x="1050" y="343"/>
                  </a:lnTo>
                  <a:close/>
                  <a:moveTo>
                    <a:pt x="1071" y="343"/>
                  </a:moveTo>
                  <a:lnTo>
                    <a:pt x="1071" y="343"/>
                  </a:lnTo>
                  <a:lnTo>
                    <a:pt x="1071" y="343"/>
                  </a:lnTo>
                  <a:lnTo>
                    <a:pt x="1071" y="343"/>
                  </a:lnTo>
                  <a:lnTo>
                    <a:pt x="1072" y="343"/>
                  </a:lnTo>
                  <a:lnTo>
                    <a:pt x="1072" y="343"/>
                  </a:lnTo>
                  <a:lnTo>
                    <a:pt x="1072" y="343"/>
                  </a:lnTo>
                  <a:lnTo>
                    <a:pt x="1072" y="343"/>
                  </a:lnTo>
                  <a:lnTo>
                    <a:pt x="1072" y="343"/>
                  </a:lnTo>
                  <a:lnTo>
                    <a:pt x="1072" y="343"/>
                  </a:lnTo>
                  <a:lnTo>
                    <a:pt x="1072" y="343"/>
                  </a:lnTo>
                  <a:lnTo>
                    <a:pt x="1073" y="343"/>
                  </a:lnTo>
                  <a:lnTo>
                    <a:pt x="1073" y="343"/>
                  </a:lnTo>
                  <a:lnTo>
                    <a:pt x="1073" y="343"/>
                  </a:lnTo>
                  <a:lnTo>
                    <a:pt x="1073" y="343"/>
                  </a:lnTo>
                  <a:lnTo>
                    <a:pt x="1073" y="343"/>
                  </a:lnTo>
                  <a:lnTo>
                    <a:pt x="1073" y="343"/>
                  </a:lnTo>
                  <a:lnTo>
                    <a:pt x="1073" y="343"/>
                  </a:lnTo>
                  <a:lnTo>
                    <a:pt x="1074" y="343"/>
                  </a:lnTo>
                  <a:lnTo>
                    <a:pt x="1074" y="343"/>
                  </a:lnTo>
                  <a:lnTo>
                    <a:pt x="1074" y="343"/>
                  </a:lnTo>
                  <a:lnTo>
                    <a:pt x="1074" y="343"/>
                  </a:lnTo>
                  <a:lnTo>
                    <a:pt x="1074" y="343"/>
                  </a:lnTo>
                  <a:lnTo>
                    <a:pt x="1074" y="343"/>
                  </a:lnTo>
                  <a:lnTo>
                    <a:pt x="1074" y="343"/>
                  </a:lnTo>
                  <a:lnTo>
                    <a:pt x="1075" y="343"/>
                  </a:lnTo>
                  <a:lnTo>
                    <a:pt x="1075" y="343"/>
                  </a:lnTo>
                  <a:lnTo>
                    <a:pt x="1075" y="343"/>
                  </a:lnTo>
                  <a:lnTo>
                    <a:pt x="1075" y="343"/>
                  </a:lnTo>
                  <a:lnTo>
                    <a:pt x="1075" y="343"/>
                  </a:lnTo>
                  <a:lnTo>
                    <a:pt x="1075" y="343"/>
                  </a:lnTo>
                  <a:lnTo>
                    <a:pt x="1076" y="343"/>
                  </a:lnTo>
                  <a:lnTo>
                    <a:pt x="1076" y="343"/>
                  </a:lnTo>
                  <a:lnTo>
                    <a:pt x="1076" y="343"/>
                  </a:lnTo>
                  <a:lnTo>
                    <a:pt x="1076" y="343"/>
                  </a:lnTo>
                  <a:lnTo>
                    <a:pt x="1076" y="343"/>
                  </a:lnTo>
                  <a:lnTo>
                    <a:pt x="1076" y="343"/>
                  </a:lnTo>
                  <a:lnTo>
                    <a:pt x="1076" y="343"/>
                  </a:lnTo>
                  <a:lnTo>
                    <a:pt x="1077" y="343"/>
                  </a:lnTo>
                  <a:lnTo>
                    <a:pt x="1077" y="343"/>
                  </a:lnTo>
                  <a:lnTo>
                    <a:pt x="1077" y="343"/>
                  </a:lnTo>
                  <a:lnTo>
                    <a:pt x="1077" y="343"/>
                  </a:lnTo>
                  <a:lnTo>
                    <a:pt x="1077" y="343"/>
                  </a:lnTo>
                  <a:lnTo>
                    <a:pt x="1077" y="343"/>
                  </a:lnTo>
                  <a:lnTo>
                    <a:pt x="1077" y="343"/>
                  </a:lnTo>
                  <a:lnTo>
                    <a:pt x="1078" y="343"/>
                  </a:lnTo>
                  <a:lnTo>
                    <a:pt x="1078" y="343"/>
                  </a:lnTo>
                  <a:lnTo>
                    <a:pt x="1078" y="343"/>
                  </a:lnTo>
                  <a:lnTo>
                    <a:pt x="1078" y="343"/>
                  </a:lnTo>
                  <a:lnTo>
                    <a:pt x="1078" y="343"/>
                  </a:lnTo>
                  <a:lnTo>
                    <a:pt x="1078" y="343"/>
                  </a:lnTo>
                  <a:lnTo>
                    <a:pt x="1078" y="343"/>
                  </a:lnTo>
                  <a:lnTo>
                    <a:pt x="1079" y="343"/>
                  </a:lnTo>
                  <a:lnTo>
                    <a:pt x="1079" y="343"/>
                  </a:lnTo>
                  <a:lnTo>
                    <a:pt x="1079" y="343"/>
                  </a:lnTo>
                  <a:lnTo>
                    <a:pt x="1079" y="343"/>
                  </a:lnTo>
                  <a:lnTo>
                    <a:pt x="1079" y="343"/>
                  </a:lnTo>
                  <a:lnTo>
                    <a:pt x="1079" y="343"/>
                  </a:lnTo>
                  <a:lnTo>
                    <a:pt x="1079" y="343"/>
                  </a:lnTo>
                  <a:lnTo>
                    <a:pt x="1080" y="343"/>
                  </a:lnTo>
                  <a:lnTo>
                    <a:pt x="1080" y="343"/>
                  </a:lnTo>
                  <a:lnTo>
                    <a:pt x="1080" y="343"/>
                  </a:lnTo>
                  <a:lnTo>
                    <a:pt x="1080" y="343"/>
                  </a:lnTo>
                  <a:lnTo>
                    <a:pt x="1080" y="343"/>
                  </a:lnTo>
                  <a:lnTo>
                    <a:pt x="1080" y="343"/>
                  </a:lnTo>
                  <a:lnTo>
                    <a:pt x="1080" y="343"/>
                  </a:lnTo>
                  <a:lnTo>
                    <a:pt x="1081" y="343"/>
                  </a:lnTo>
                  <a:lnTo>
                    <a:pt x="1081" y="343"/>
                  </a:lnTo>
                  <a:lnTo>
                    <a:pt x="1081" y="343"/>
                  </a:lnTo>
                  <a:lnTo>
                    <a:pt x="1081" y="343"/>
                  </a:lnTo>
                  <a:lnTo>
                    <a:pt x="1081" y="343"/>
                  </a:lnTo>
                  <a:lnTo>
                    <a:pt x="1081" y="343"/>
                  </a:lnTo>
                  <a:lnTo>
                    <a:pt x="1081" y="343"/>
                  </a:lnTo>
                  <a:lnTo>
                    <a:pt x="1082" y="343"/>
                  </a:lnTo>
                  <a:lnTo>
                    <a:pt x="1082" y="343"/>
                  </a:lnTo>
                  <a:lnTo>
                    <a:pt x="1082" y="343"/>
                  </a:lnTo>
                  <a:lnTo>
                    <a:pt x="1082" y="343"/>
                  </a:lnTo>
                  <a:lnTo>
                    <a:pt x="1082" y="343"/>
                  </a:lnTo>
                  <a:lnTo>
                    <a:pt x="1082" y="343"/>
                  </a:lnTo>
                  <a:lnTo>
                    <a:pt x="1082" y="343"/>
                  </a:lnTo>
                  <a:lnTo>
                    <a:pt x="1083" y="343"/>
                  </a:lnTo>
                  <a:lnTo>
                    <a:pt x="1083" y="343"/>
                  </a:lnTo>
                  <a:lnTo>
                    <a:pt x="1083" y="343"/>
                  </a:lnTo>
                  <a:lnTo>
                    <a:pt x="1083" y="343"/>
                  </a:lnTo>
                  <a:lnTo>
                    <a:pt x="1083" y="343"/>
                  </a:lnTo>
                  <a:lnTo>
                    <a:pt x="1083" y="343"/>
                  </a:lnTo>
                  <a:lnTo>
                    <a:pt x="1083" y="343"/>
                  </a:lnTo>
                  <a:lnTo>
                    <a:pt x="1084" y="343"/>
                  </a:lnTo>
                  <a:lnTo>
                    <a:pt x="1084" y="343"/>
                  </a:lnTo>
                  <a:lnTo>
                    <a:pt x="1084" y="343"/>
                  </a:lnTo>
                  <a:lnTo>
                    <a:pt x="1084" y="343"/>
                  </a:lnTo>
                  <a:lnTo>
                    <a:pt x="1084" y="343"/>
                  </a:lnTo>
                  <a:lnTo>
                    <a:pt x="1084" y="343"/>
                  </a:lnTo>
                  <a:lnTo>
                    <a:pt x="1084" y="341"/>
                  </a:lnTo>
                  <a:lnTo>
                    <a:pt x="1084" y="341"/>
                  </a:lnTo>
                  <a:lnTo>
                    <a:pt x="1084" y="341"/>
                  </a:lnTo>
                  <a:lnTo>
                    <a:pt x="1084" y="341"/>
                  </a:lnTo>
                  <a:lnTo>
                    <a:pt x="1084" y="341"/>
                  </a:lnTo>
                  <a:lnTo>
                    <a:pt x="1084" y="341"/>
                  </a:lnTo>
                  <a:lnTo>
                    <a:pt x="1083" y="341"/>
                  </a:lnTo>
                  <a:lnTo>
                    <a:pt x="1083" y="341"/>
                  </a:lnTo>
                  <a:lnTo>
                    <a:pt x="1083" y="341"/>
                  </a:lnTo>
                  <a:lnTo>
                    <a:pt x="1083" y="341"/>
                  </a:lnTo>
                  <a:lnTo>
                    <a:pt x="1083" y="341"/>
                  </a:lnTo>
                  <a:lnTo>
                    <a:pt x="1083" y="341"/>
                  </a:lnTo>
                  <a:lnTo>
                    <a:pt x="1083" y="341"/>
                  </a:lnTo>
                  <a:lnTo>
                    <a:pt x="1082" y="341"/>
                  </a:lnTo>
                  <a:lnTo>
                    <a:pt x="1082" y="341"/>
                  </a:lnTo>
                  <a:lnTo>
                    <a:pt x="1082" y="341"/>
                  </a:lnTo>
                  <a:lnTo>
                    <a:pt x="1082" y="341"/>
                  </a:lnTo>
                  <a:lnTo>
                    <a:pt x="1082" y="341"/>
                  </a:lnTo>
                  <a:lnTo>
                    <a:pt x="1082" y="341"/>
                  </a:lnTo>
                  <a:lnTo>
                    <a:pt x="1082" y="341"/>
                  </a:lnTo>
                  <a:lnTo>
                    <a:pt x="1081" y="341"/>
                  </a:lnTo>
                  <a:lnTo>
                    <a:pt x="1081" y="341"/>
                  </a:lnTo>
                  <a:lnTo>
                    <a:pt x="1081" y="341"/>
                  </a:lnTo>
                  <a:lnTo>
                    <a:pt x="1081" y="341"/>
                  </a:lnTo>
                  <a:lnTo>
                    <a:pt x="1081" y="341"/>
                  </a:lnTo>
                  <a:lnTo>
                    <a:pt x="1081" y="341"/>
                  </a:lnTo>
                  <a:lnTo>
                    <a:pt x="1081" y="341"/>
                  </a:lnTo>
                  <a:lnTo>
                    <a:pt x="1080" y="341"/>
                  </a:lnTo>
                  <a:lnTo>
                    <a:pt x="1080" y="341"/>
                  </a:lnTo>
                  <a:lnTo>
                    <a:pt x="1080" y="341"/>
                  </a:lnTo>
                  <a:lnTo>
                    <a:pt x="1080" y="341"/>
                  </a:lnTo>
                  <a:lnTo>
                    <a:pt x="1080" y="341"/>
                  </a:lnTo>
                  <a:lnTo>
                    <a:pt x="1080" y="341"/>
                  </a:lnTo>
                  <a:lnTo>
                    <a:pt x="1080" y="341"/>
                  </a:lnTo>
                  <a:lnTo>
                    <a:pt x="1079" y="341"/>
                  </a:lnTo>
                  <a:lnTo>
                    <a:pt x="1079" y="341"/>
                  </a:lnTo>
                  <a:lnTo>
                    <a:pt x="1079" y="341"/>
                  </a:lnTo>
                  <a:lnTo>
                    <a:pt x="1079" y="341"/>
                  </a:lnTo>
                  <a:lnTo>
                    <a:pt x="1079" y="341"/>
                  </a:lnTo>
                  <a:lnTo>
                    <a:pt x="1079" y="341"/>
                  </a:lnTo>
                  <a:lnTo>
                    <a:pt x="1079" y="341"/>
                  </a:lnTo>
                  <a:lnTo>
                    <a:pt x="1078" y="341"/>
                  </a:lnTo>
                  <a:lnTo>
                    <a:pt x="1078" y="341"/>
                  </a:lnTo>
                  <a:lnTo>
                    <a:pt x="1078" y="341"/>
                  </a:lnTo>
                  <a:lnTo>
                    <a:pt x="1078" y="341"/>
                  </a:lnTo>
                  <a:lnTo>
                    <a:pt x="1078" y="341"/>
                  </a:lnTo>
                  <a:lnTo>
                    <a:pt x="1078" y="341"/>
                  </a:lnTo>
                  <a:lnTo>
                    <a:pt x="1078" y="341"/>
                  </a:lnTo>
                  <a:lnTo>
                    <a:pt x="1077" y="341"/>
                  </a:lnTo>
                  <a:lnTo>
                    <a:pt x="1077" y="341"/>
                  </a:lnTo>
                  <a:lnTo>
                    <a:pt x="1077" y="341"/>
                  </a:lnTo>
                  <a:lnTo>
                    <a:pt x="1077" y="341"/>
                  </a:lnTo>
                  <a:lnTo>
                    <a:pt x="1077" y="341"/>
                  </a:lnTo>
                  <a:lnTo>
                    <a:pt x="1077" y="341"/>
                  </a:lnTo>
                  <a:lnTo>
                    <a:pt x="1077" y="341"/>
                  </a:lnTo>
                  <a:lnTo>
                    <a:pt x="1076" y="341"/>
                  </a:lnTo>
                  <a:lnTo>
                    <a:pt x="1076" y="341"/>
                  </a:lnTo>
                  <a:lnTo>
                    <a:pt x="1076" y="341"/>
                  </a:lnTo>
                  <a:lnTo>
                    <a:pt x="1076" y="341"/>
                  </a:lnTo>
                  <a:lnTo>
                    <a:pt x="1076" y="341"/>
                  </a:lnTo>
                  <a:lnTo>
                    <a:pt x="1076" y="341"/>
                  </a:lnTo>
                  <a:lnTo>
                    <a:pt x="1076" y="341"/>
                  </a:lnTo>
                  <a:lnTo>
                    <a:pt x="1075" y="341"/>
                  </a:lnTo>
                  <a:lnTo>
                    <a:pt x="1075" y="341"/>
                  </a:lnTo>
                  <a:lnTo>
                    <a:pt x="1075" y="341"/>
                  </a:lnTo>
                  <a:lnTo>
                    <a:pt x="1075" y="341"/>
                  </a:lnTo>
                  <a:lnTo>
                    <a:pt x="1075" y="341"/>
                  </a:lnTo>
                  <a:lnTo>
                    <a:pt x="1075" y="341"/>
                  </a:lnTo>
                  <a:lnTo>
                    <a:pt x="1074" y="341"/>
                  </a:lnTo>
                  <a:lnTo>
                    <a:pt x="1074" y="341"/>
                  </a:lnTo>
                  <a:lnTo>
                    <a:pt x="1074" y="341"/>
                  </a:lnTo>
                  <a:lnTo>
                    <a:pt x="1074" y="341"/>
                  </a:lnTo>
                  <a:lnTo>
                    <a:pt x="1074" y="341"/>
                  </a:lnTo>
                  <a:lnTo>
                    <a:pt x="1074" y="341"/>
                  </a:lnTo>
                  <a:lnTo>
                    <a:pt x="1074" y="341"/>
                  </a:lnTo>
                  <a:lnTo>
                    <a:pt x="1073" y="341"/>
                  </a:lnTo>
                  <a:lnTo>
                    <a:pt x="1073" y="341"/>
                  </a:lnTo>
                  <a:lnTo>
                    <a:pt x="1073" y="341"/>
                  </a:lnTo>
                  <a:lnTo>
                    <a:pt x="1073" y="341"/>
                  </a:lnTo>
                  <a:lnTo>
                    <a:pt x="1073" y="341"/>
                  </a:lnTo>
                  <a:lnTo>
                    <a:pt x="1073" y="341"/>
                  </a:lnTo>
                  <a:lnTo>
                    <a:pt x="1073" y="341"/>
                  </a:lnTo>
                  <a:lnTo>
                    <a:pt x="1072" y="341"/>
                  </a:lnTo>
                  <a:lnTo>
                    <a:pt x="1072" y="341"/>
                  </a:lnTo>
                  <a:lnTo>
                    <a:pt x="1072" y="341"/>
                  </a:lnTo>
                  <a:lnTo>
                    <a:pt x="1072" y="341"/>
                  </a:lnTo>
                  <a:lnTo>
                    <a:pt x="1072" y="341"/>
                  </a:lnTo>
                  <a:lnTo>
                    <a:pt x="1072" y="341"/>
                  </a:lnTo>
                  <a:lnTo>
                    <a:pt x="1072" y="341"/>
                  </a:lnTo>
                  <a:lnTo>
                    <a:pt x="1071" y="341"/>
                  </a:lnTo>
                  <a:lnTo>
                    <a:pt x="1071" y="341"/>
                  </a:lnTo>
                  <a:lnTo>
                    <a:pt x="1071" y="341"/>
                  </a:lnTo>
                  <a:lnTo>
                    <a:pt x="1071" y="341"/>
                  </a:lnTo>
                  <a:lnTo>
                    <a:pt x="1071" y="343"/>
                  </a:lnTo>
                  <a:close/>
                  <a:moveTo>
                    <a:pt x="1093" y="343"/>
                  </a:moveTo>
                  <a:lnTo>
                    <a:pt x="1093" y="343"/>
                  </a:lnTo>
                  <a:lnTo>
                    <a:pt x="1093" y="343"/>
                  </a:lnTo>
                  <a:lnTo>
                    <a:pt x="1093" y="343"/>
                  </a:lnTo>
                  <a:lnTo>
                    <a:pt x="1093" y="343"/>
                  </a:lnTo>
                  <a:lnTo>
                    <a:pt x="1093" y="343"/>
                  </a:lnTo>
                  <a:lnTo>
                    <a:pt x="1093" y="343"/>
                  </a:lnTo>
                  <a:lnTo>
                    <a:pt x="1094" y="343"/>
                  </a:lnTo>
                  <a:lnTo>
                    <a:pt x="1094" y="343"/>
                  </a:lnTo>
                  <a:lnTo>
                    <a:pt x="1094" y="343"/>
                  </a:lnTo>
                  <a:lnTo>
                    <a:pt x="1094" y="343"/>
                  </a:lnTo>
                  <a:lnTo>
                    <a:pt x="1094" y="343"/>
                  </a:lnTo>
                  <a:lnTo>
                    <a:pt x="1094" y="343"/>
                  </a:lnTo>
                  <a:lnTo>
                    <a:pt x="1094" y="343"/>
                  </a:lnTo>
                  <a:lnTo>
                    <a:pt x="1095" y="343"/>
                  </a:lnTo>
                  <a:lnTo>
                    <a:pt x="1095" y="343"/>
                  </a:lnTo>
                  <a:lnTo>
                    <a:pt x="1095" y="343"/>
                  </a:lnTo>
                  <a:lnTo>
                    <a:pt x="1095" y="343"/>
                  </a:lnTo>
                  <a:lnTo>
                    <a:pt x="1095" y="343"/>
                  </a:lnTo>
                  <a:lnTo>
                    <a:pt x="1095" y="343"/>
                  </a:lnTo>
                  <a:lnTo>
                    <a:pt x="1095" y="343"/>
                  </a:lnTo>
                  <a:lnTo>
                    <a:pt x="1096" y="343"/>
                  </a:lnTo>
                  <a:lnTo>
                    <a:pt x="1096" y="343"/>
                  </a:lnTo>
                  <a:lnTo>
                    <a:pt x="1096" y="343"/>
                  </a:lnTo>
                  <a:lnTo>
                    <a:pt x="1096" y="343"/>
                  </a:lnTo>
                  <a:lnTo>
                    <a:pt x="1096" y="343"/>
                  </a:lnTo>
                  <a:lnTo>
                    <a:pt x="1096" y="343"/>
                  </a:lnTo>
                  <a:lnTo>
                    <a:pt x="1096" y="343"/>
                  </a:lnTo>
                  <a:lnTo>
                    <a:pt x="1097" y="343"/>
                  </a:lnTo>
                  <a:lnTo>
                    <a:pt x="1097" y="343"/>
                  </a:lnTo>
                  <a:lnTo>
                    <a:pt x="1097" y="343"/>
                  </a:lnTo>
                  <a:lnTo>
                    <a:pt x="1097" y="343"/>
                  </a:lnTo>
                  <a:lnTo>
                    <a:pt x="1097" y="343"/>
                  </a:lnTo>
                  <a:lnTo>
                    <a:pt x="1097" y="343"/>
                  </a:lnTo>
                  <a:lnTo>
                    <a:pt x="1097" y="343"/>
                  </a:lnTo>
                  <a:lnTo>
                    <a:pt x="1098" y="343"/>
                  </a:lnTo>
                  <a:lnTo>
                    <a:pt x="1098" y="343"/>
                  </a:lnTo>
                  <a:lnTo>
                    <a:pt x="1098" y="343"/>
                  </a:lnTo>
                  <a:lnTo>
                    <a:pt x="1098" y="343"/>
                  </a:lnTo>
                  <a:lnTo>
                    <a:pt x="1098" y="343"/>
                  </a:lnTo>
                  <a:lnTo>
                    <a:pt x="1098" y="343"/>
                  </a:lnTo>
                  <a:lnTo>
                    <a:pt x="1098" y="343"/>
                  </a:lnTo>
                  <a:lnTo>
                    <a:pt x="1099" y="343"/>
                  </a:lnTo>
                  <a:lnTo>
                    <a:pt x="1099" y="343"/>
                  </a:lnTo>
                  <a:lnTo>
                    <a:pt x="1099" y="343"/>
                  </a:lnTo>
                  <a:lnTo>
                    <a:pt x="1099" y="343"/>
                  </a:lnTo>
                  <a:lnTo>
                    <a:pt x="1099" y="343"/>
                  </a:lnTo>
                  <a:lnTo>
                    <a:pt x="1099" y="343"/>
                  </a:lnTo>
                  <a:lnTo>
                    <a:pt x="1099" y="343"/>
                  </a:lnTo>
                  <a:lnTo>
                    <a:pt x="1100" y="343"/>
                  </a:lnTo>
                  <a:lnTo>
                    <a:pt x="1100" y="343"/>
                  </a:lnTo>
                  <a:lnTo>
                    <a:pt x="1100" y="343"/>
                  </a:lnTo>
                  <a:lnTo>
                    <a:pt x="1100" y="343"/>
                  </a:lnTo>
                  <a:lnTo>
                    <a:pt x="1100" y="343"/>
                  </a:lnTo>
                  <a:lnTo>
                    <a:pt x="1100" y="343"/>
                  </a:lnTo>
                  <a:lnTo>
                    <a:pt x="1101" y="343"/>
                  </a:lnTo>
                  <a:lnTo>
                    <a:pt x="1101" y="343"/>
                  </a:lnTo>
                  <a:lnTo>
                    <a:pt x="1101" y="343"/>
                  </a:lnTo>
                  <a:lnTo>
                    <a:pt x="1101" y="343"/>
                  </a:lnTo>
                  <a:lnTo>
                    <a:pt x="1101" y="343"/>
                  </a:lnTo>
                  <a:lnTo>
                    <a:pt x="1101" y="343"/>
                  </a:lnTo>
                  <a:lnTo>
                    <a:pt x="1101" y="343"/>
                  </a:lnTo>
                  <a:lnTo>
                    <a:pt x="1102" y="343"/>
                  </a:lnTo>
                  <a:lnTo>
                    <a:pt x="1102" y="343"/>
                  </a:lnTo>
                  <a:lnTo>
                    <a:pt x="1102" y="343"/>
                  </a:lnTo>
                  <a:lnTo>
                    <a:pt x="1102" y="343"/>
                  </a:lnTo>
                  <a:lnTo>
                    <a:pt x="1102" y="343"/>
                  </a:lnTo>
                  <a:lnTo>
                    <a:pt x="1102" y="343"/>
                  </a:lnTo>
                  <a:lnTo>
                    <a:pt x="1102" y="343"/>
                  </a:lnTo>
                  <a:lnTo>
                    <a:pt x="1103" y="343"/>
                  </a:lnTo>
                  <a:lnTo>
                    <a:pt x="1103" y="343"/>
                  </a:lnTo>
                  <a:lnTo>
                    <a:pt x="1103" y="343"/>
                  </a:lnTo>
                  <a:lnTo>
                    <a:pt x="1103" y="343"/>
                  </a:lnTo>
                  <a:lnTo>
                    <a:pt x="1103" y="343"/>
                  </a:lnTo>
                  <a:lnTo>
                    <a:pt x="1103" y="343"/>
                  </a:lnTo>
                  <a:lnTo>
                    <a:pt x="1103" y="343"/>
                  </a:lnTo>
                  <a:lnTo>
                    <a:pt x="1104" y="343"/>
                  </a:lnTo>
                  <a:lnTo>
                    <a:pt x="1104" y="343"/>
                  </a:lnTo>
                  <a:lnTo>
                    <a:pt x="1104" y="343"/>
                  </a:lnTo>
                  <a:lnTo>
                    <a:pt x="1104" y="343"/>
                  </a:lnTo>
                  <a:lnTo>
                    <a:pt x="1104" y="343"/>
                  </a:lnTo>
                  <a:lnTo>
                    <a:pt x="1104" y="343"/>
                  </a:lnTo>
                  <a:lnTo>
                    <a:pt x="1105" y="343"/>
                  </a:lnTo>
                  <a:lnTo>
                    <a:pt x="1105" y="343"/>
                  </a:lnTo>
                  <a:lnTo>
                    <a:pt x="1105" y="343"/>
                  </a:lnTo>
                  <a:lnTo>
                    <a:pt x="1105" y="343"/>
                  </a:lnTo>
                  <a:lnTo>
                    <a:pt x="1105" y="343"/>
                  </a:lnTo>
                  <a:lnTo>
                    <a:pt x="1105" y="343"/>
                  </a:lnTo>
                  <a:lnTo>
                    <a:pt x="1105" y="343"/>
                  </a:lnTo>
                  <a:lnTo>
                    <a:pt x="1106" y="343"/>
                  </a:lnTo>
                  <a:lnTo>
                    <a:pt x="1106" y="343"/>
                  </a:lnTo>
                  <a:lnTo>
                    <a:pt x="1106" y="343"/>
                  </a:lnTo>
                  <a:lnTo>
                    <a:pt x="1106" y="343"/>
                  </a:lnTo>
                  <a:lnTo>
                    <a:pt x="1106" y="341"/>
                  </a:lnTo>
                  <a:lnTo>
                    <a:pt x="1106" y="341"/>
                  </a:lnTo>
                  <a:lnTo>
                    <a:pt x="1106" y="341"/>
                  </a:lnTo>
                  <a:lnTo>
                    <a:pt x="1105" y="341"/>
                  </a:lnTo>
                  <a:lnTo>
                    <a:pt x="1105" y="341"/>
                  </a:lnTo>
                  <a:lnTo>
                    <a:pt x="1105" y="341"/>
                  </a:lnTo>
                  <a:lnTo>
                    <a:pt x="1105" y="341"/>
                  </a:lnTo>
                  <a:lnTo>
                    <a:pt x="1105" y="341"/>
                  </a:lnTo>
                  <a:lnTo>
                    <a:pt x="1105" y="341"/>
                  </a:lnTo>
                  <a:lnTo>
                    <a:pt x="1105" y="341"/>
                  </a:lnTo>
                  <a:lnTo>
                    <a:pt x="1104" y="341"/>
                  </a:lnTo>
                  <a:lnTo>
                    <a:pt x="1104" y="341"/>
                  </a:lnTo>
                  <a:lnTo>
                    <a:pt x="1104" y="341"/>
                  </a:lnTo>
                  <a:lnTo>
                    <a:pt x="1104" y="341"/>
                  </a:lnTo>
                  <a:lnTo>
                    <a:pt x="1104" y="341"/>
                  </a:lnTo>
                  <a:lnTo>
                    <a:pt x="1104" y="341"/>
                  </a:lnTo>
                  <a:lnTo>
                    <a:pt x="1104" y="341"/>
                  </a:lnTo>
                  <a:lnTo>
                    <a:pt x="1103" y="341"/>
                  </a:lnTo>
                  <a:lnTo>
                    <a:pt x="1103" y="341"/>
                  </a:lnTo>
                  <a:lnTo>
                    <a:pt x="1103" y="341"/>
                  </a:lnTo>
                  <a:lnTo>
                    <a:pt x="1103" y="341"/>
                  </a:lnTo>
                  <a:lnTo>
                    <a:pt x="1103" y="341"/>
                  </a:lnTo>
                  <a:lnTo>
                    <a:pt x="1103" y="341"/>
                  </a:lnTo>
                  <a:lnTo>
                    <a:pt x="1103" y="341"/>
                  </a:lnTo>
                  <a:lnTo>
                    <a:pt x="1102" y="341"/>
                  </a:lnTo>
                  <a:lnTo>
                    <a:pt x="1102" y="341"/>
                  </a:lnTo>
                  <a:lnTo>
                    <a:pt x="1102" y="341"/>
                  </a:lnTo>
                  <a:lnTo>
                    <a:pt x="1102" y="341"/>
                  </a:lnTo>
                  <a:lnTo>
                    <a:pt x="1102" y="341"/>
                  </a:lnTo>
                  <a:lnTo>
                    <a:pt x="1102" y="341"/>
                  </a:lnTo>
                  <a:lnTo>
                    <a:pt x="1101" y="341"/>
                  </a:lnTo>
                  <a:lnTo>
                    <a:pt x="1101" y="341"/>
                  </a:lnTo>
                  <a:lnTo>
                    <a:pt x="1101" y="341"/>
                  </a:lnTo>
                  <a:lnTo>
                    <a:pt x="1101" y="341"/>
                  </a:lnTo>
                  <a:lnTo>
                    <a:pt x="1101" y="341"/>
                  </a:lnTo>
                  <a:lnTo>
                    <a:pt x="1101" y="341"/>
                  </a:lnTo>
                  <a:lnTo>
                    <a:pt x="1101" y="341"/>
                  </a:lnTo>
                  <a:lnTo>
                    <a:pt x="1100" y="341"/>
                  </a:lnTo>
                  <a:lnTo>
                    <a:pt x="1100" y="341"/>
                  </a:lnTo>
                  <a:lnTo>
                    <a:pt x="1100" y="341"/>
                  </a:lnTo>
                  <a:lnTo>
                    <a:pt x="1100" y="341"/>
                  </a:lnTo>
                  <a:lnTo>
                    <a:pt x="1100" y="341"/>
                  </a:lnTo>
                  <a:lnTo>
                    <a:pt x="1100" y="341"/>
                  </a:lnTo>
                  <a:lnTo>
                    <a:pt x="1100" y="341"/>
                  </a:lnTo>
                  <a:lnTo>
                    <a:pt x="1099" y="341"/>
                  </a:lnTo>
                  <a:lnTo>
                    <a:pt x="1099" y="341"/>
                  </a:lnTo>
                  <a:lnTo>
                    <a:pt x="1099" y="341"/>
                  </a:lnTo>
                  <a:lnTo>
                    <a:pt x="1099" y="341"/>
                  </a:lnTo>
                  <a:lnTo>
                    <a:pt x="1099" y="341"/>
                  </a:lnTo>
                  <a:lnTo>
                    <a:pt x="1099" y="341"/>
                  </a:lnTo>
                  <a:lnTo>
                    <a:pt x="1099" y="341"/>
                  </a:lnTo>
                  <a:lnTo>
                    <a:pt x="1098" y="341"/>
                  </a:lnTo>
                  <a:lnTo>
                    <a:pt x="1098" y="341"/>
                  </a:lnTo>
                  <a:lnTo>
                    <a:pt x="1098" y="341"/>
                  </a:lnTo>
                  <a:lnTo>
                    <a:pt x="1098" y="341"/>
                  </a:lnTo>
                  <a:lnTo>
                    <a:pt x="1098" y="341"/>
                  </a:lnTo>
                  <a:lnTo>
                    <a:pt x="1098" y="341"/>
                  </a:lnTo>
                  <a:lnTo>
                    <a:pt x="1098" y="341"/>
                  </a:lnTo>
                  <a:lnTo>
                    <a:pt x="1097" y="341"/>
                  </a:lnTo>
                  <a:lnTo>
                    <a:pt x="1097" y="341"/>
                  </a:lnTo>
                  <a:lnTo>
                    <a:pt x="1097" y="341"/>
                  </a:lnTo>
                  <a:lnTo>
                    <a:pt x="1097" y="341"/>
                  </a:lnTo>
                  <a:lnTo>
                    <a:pt x="1097" y="341"/>
                  </a:lnTo>
                  <a:lnTo>
                    <a:pt x="1097" y="341"/>
                  </a:lnTo>
                  <a:lnTo>
                    <a:pt x="1097" y="341"/>
                  </a:lnTo>
                  <a:lnTo>
                    <a:pt x="1096" y="341"/>
                  </a:lnTo>
                  <a:lnTo>
                    <a:pt x="1096" y="341"/>
                  </a:lnTo>
                  <a:lnTo>
                    <a:pt x="1096" y="341"/>
                  </a:lnTo>
                  <a:lnTo>
                    <a:pt x="1096" y="341"/>
                  </a:lnTo>
                  <a:lnTo>
                    <a:pt x="1096" y="341"/>
                  </a:lnTo>
                  <a:lnTo>
                    <a:pt x="1096" y="341"/>
                  </a:lnTo>
                  <a:lnTo>
                    <a:pt x="1096" y="341"/>
                  </a:lnTo>
                  <a:lnTo>
                    <a:pt x="1095" y="341"/>
                  </a:lnTo>
                  <a:lnTo>
                    <a:pt x="1095" y="341"/>
                  </a:lnTo>
                  <a:lnTo>
                    <a:pt x="1095" y="341"/>
                  </a:lnTo>
                  <a:lnTo>
                    <a:pt x="1095" y="341"/>
                  </a:lnTo>
                  <a:lnTo>
                    <a:pt x="1095" y="341"/>
                  </a:lnTo>
                  <a:lnTo>
                    <a:pt x="1095" y="341"/>
                  </a:lnTo>
                  <a:lnTo>
                    <a:pt x="1095" y="341"/>
                  </a:lnTo>
                  <a:lnTo>
                    <a:pt x="1094" y="341"/>
                  </a:lnTo>
                  <a:lnTo>
                    <a:pt x="1094" y="341"/>
                  </a:lnTo>
                  <a:lnTo>
                    <a:pt x="1094" y="341"/>
                  </a:lnTo>
                  <a:lnTo>
                    <a:pt x="1094" y="341"/>
                  </a:lnTo>
                  <a:lnTo>
                    <a:pt x="1094" y="341"/>
                  </a:lnTo>
                  <a:lnTo>
                    <a:pt x="1094" y="341"/>
                  </a:lnTo>
                  <a:lnTo>
                    <a:pt x="1094" y="341"/>
                  </a:lnTo>
                  <a:lnTo>
                    <a:pt x="1093" y="341"/>
                  </a:lnTo>
                  <a:lnTo>
                    <a:pt x="1093" y="341"/>
                  </a:lnTo>
                  <a:lnTo>
                    <a:pt x="1093" y="341"/>
                  </a:lnTo>
                  <a:lnTo>
                    <a:pt x="1093" y="341"/>
                  </a:lnTo>
                  <a:lnTo>
                    <a:pt x="1093" y="341"/>
                  </a:lnTo>
                  <a:lnTo>
                    <a:pt x="1093" y="341"/>
                  </a:lnTo>
                  <a:lnTo>
                    <a:pt x="1093" y="341"/>
                  </a:lnTo>
                  <a:lnTo>
                    <a:pt x="1093" y="343"/>
                  </a:lnTo>
                  <a:close/>
                  <a:moveTo>
                    <a:pt x="1114" y="342"/>
                  </a:moveTo>
                  <a:lnTo>
                    <a:pt x="1114" y="342"/>
                  </a:lnTo>
                  <a:lnTo>
                    <a:pt x="1114" y="342"/>
                  </a:lnTo>
                  <a:lnTo>
                    <a:pt x="1114" y="342"/>
                  </a:lnTo>
                  <a:lnTo>
                    <a:pt x="1115" y="342"/>
                  </a:lnTo>
                  <a:lnTo>
                    <a:pt x="1115" y="342"/>
                  </a:lnTo>
                  <a:lnTo>
                    <a:pt x="1115" y="342"/>
                  </a:lnTo>
                  <a:lnTo>
                    <a:pt x="1115" y="342"/>
                  </a:lnTo>
                  <a:lnTo>
                    <a:pt x="1115" y="342"/>
                  </a:lnTo>
                  <a:lnTo>
                    <a:pt x="1115" y="342"/>
                  </a:lnTo>
                  <a:lnTo>
                    <a:pt x="1115" y="342"/>
                  </a:lnTo>
                  <a:lnTo>
                    <a:pt x="1116" y="342"/>
                  </a:lnTo>
                  <a:lnTo>
                    <a:pt x="1116" y="342"/>
                  </a:lnTo>
                  <a:lnTo>
                    <a:pt x="1116" y="342"/>
                  </a:lnTo>
                  <a:lnTo>
                    <a:pt x="1116" y="342"/>
                  </a:lnTo>
                  <a:lnTo>
                    <a:pt x="1116" y="342"/>
                  </a:lnTo>
                  <a:lnTo>
                    <a:pt x="1116" y="342"/>
                  </a:lnTo>
                  <a:lnTo>
                    <a:pt x="1116" y="342"/>
                  </a:lnTo>
                  <a:lnTo>
                    <a:pt x="1117" y="342"/>
                  </a:lnTo>
                  <a:lnTo>
                    <a:pt x="1117" y="342"/>
                  </a:lnTo>
                  <a:lnTo>
                    <a:pt x="1117" y="342"/>
                  </a:lnTo>
                  <a:lnTo>
                    <a:pt x="1117" y="342"/>
                  </a:lnTo>
                  <a:lnTo>
                    <a:pt x="1117" y="342"/>
                  </a:lnTo>
                  <a:lnTo>
                    <a:pt x="1117" y="342"/>
                  </a:lnTo>
                  <a:lnTo>
                    <a:pt x="1117" y="342"/>
                  </a:lnTo>
                  <a:lnTo>
                    <a:pt x="1118" y="342"/>
                  </a:lnTo>
                  <a:lnTo>
                    <a:pt x="1118" y="342"/>
                  </a:lnTo>
                  <a:lnTo>
                    <a:pt x="1118" y="342"/>
                  </a:lnTo>
                  <a:lnTo>
                    <a:pt x="1118" y="342"/>
                  </a:lnTo>
                  <a:lnTo>
                    <a:pt x="1118" y="342"/>
                  </a:lnTo>
                  <a:lnTo>
                    <a:pt x="1118" y="342"/>
                  </a:lnTo>
                  <a:lnTo>
                    <a:pt x="1118" y="342"/>
                  </a:lnTo>
                  <a:lnTo>
                    <a:pt x="1119" y="342"/>
                  </a:lnTo>
                  <a:lnTo>
                    <a:pt x="1119" y="342"/>
                  </a:lnTo>
                  <a:lnTo>
                    <a:pt x="1119" y="342"/>
                  </a:lnTo>
                  <a:lnTo>
                    <a:pt x="1119" y="342"/>
                  </a:lnTo>
                  <a:lnTo>
                    <a:pt x="1119" y="342"/>
                  </a:lnTo>
                  <a:lnTo>
                    <a:pt x="1119" y="342"/>
                  </a:lnTo>
                  <a:lnTo>
                    <a:pt x="1119" y="342"/>
                  </a:lnTo>
                  <a:lnTo>
                    <a:pt x="1120" y="342"/>
                  </a:lnTo>
                  <a:lnTo>
                    <a:pt x="1120" y="342"/>
                  </a:lnTo>
                  <a:lnTo>
                    <a:pt x="1120" y="342"/>
                  </a:lnTo>
                  <a:lnTo>
                    <a:pt x="1120" y="342"/>
                  </a:lnTo>
                  <a:lnTo>
                    <a:pt x="1120" y="342"/>
                  </a:lnTo>
                  <a:lnTo>
                    <a:pt x="1120" y="342"/>
                  </a:lnTo>
                  <a:lnTo>
                    <a:pt x="1120" y="342"/>
                  </a:lnTo>
                  <a:lnTo>
                    <a:pt x="1121" y="342"/>
                  </a:lnTo>
                  <a:lnTo>
                    <a:pt x="1121" y="342"/>
                  </a:lnTo>
                  <a:lnTo>
                    <a:pt x="1121" y="342"/>
                  </a:lnTo>
                  <a:lnTo>
                    <a:pt x="1121" y="342"/>
                  </a:lnTo>
                  <a:lnTo>
                    <a:pt x="1121" y="342"/>
                  </a:lnTo>
                  <a:lnTo>
                    <a:pt x="1121" y="342"/>
                  </a:lnTo>
                  <a:lnTo>
                    <a:pt x="1121" y="342"/>
                  </a:lnTo>
                  <a:lnTo>
                    <a:pt x="1122" y="342"/>
                  </a:lnTo>
                  <a:lnTo>
                    <a:pt x="1122" y="342"/>
                  </a:lnTo>
                  <a:lnTo>
                    <a:pt x="1122" y="342"/>
                  </a:lnTo>
                  <a:lnTo>
                    <a:pt x="1122" y="342"/>
                  </a:lnTo>
                  <a:lnTo>
                    <a:pt x="1122" y="342"/>
                  </a:lnTo>
                  <a:lnTo>
                    <a:pt x="1122" y="342"/>
                  </a:lnTo>
                  <a:lnTo>
                    <a:pt x="1122" y="342"/>
                  </a:lnTo>
                  <a:lnTo>
                    <a:pt x="1123" y="342"/>
                  </a:lnTo>
                  <a:lnTo>
                    <a:pt x="1123" y="342"/>
                  </a:lnTo>
                  <a:lnTo>
                    <a:pt x="1123" y="342"/>
                  </a:lnTo>
                  <a:lnTo>
                    <a:pt x="1123" y="342"/>
                  </a:lnTo>
                  <a:lnTo>
                    <a:pt x="1123" y="342"/>
                  </a:lnTo>
                  <a:lnTo>
                    <a:pt x="1123" y="342"/>
                  </a:lnTo>
                  <a:lnTo>
                    <a:pt x="1124" y="341"/>
                  </a:lnTo>
                  <a:lnTo>
                    <a:pt x="1124" y="341"/>
                  </a:lnTo>
                  <a:lnTo>
                    <a:pt x="1124" y="341"/>
                  </a:lnTo>
                  <a:lnTo>
                    <a:pt x="1124" y="341"/>
                  </a:lnTo>
                  <a:lnTo>
                    <a:pt x="1124" y="341"/>
                  </a:lnTo>
                  <a:lnTo>
                    <a:pt x="1124" y="341"/>
                  </a:lnTo>
                  <a:lnTo>
                    <a:pt x="1124" y="341"/>
                  </a:lnTo>
                  <a:lnTo>
                    <a:pt x="1125" y="341"/>
                  </a:lnTo>
                  <a:lnTo>
                    <a:pt x="1125" y="341"/>
                  </a:lnTo>
                  <a:lnTo>
                    <a:pt x="1125" y="341"/>
                  </a:lnTo>
                  <a:lnTo>
                    <a:pt x="1125" y="341"/>
                  </a:lnTo>
                  <a:lnTo>
                    <a:pt x="1125" y="341"/>
                  </a:lnTo>
                  <a:lnTo>
                    <a:pt x="1125" y="341"/>
                  </a:lnTo>
                  <a:lnTo>
                    <a:pt x="1125" y="341"/>
                  </a:lnTo>
                  <a:lnTo>
                    <a:pt x="1126" y="341"/>
                  </a:lnTo>
                  <a:lnTo>
                    <a:pt x="1126" y="341"/>
                  </a:lnTo>
                  <a:lnTo>
                    <a:pt x="1126" y="341"/>
                  </a:lnTo>
                  <a:lnTo>
                    <a:pt x="1126" y="341"/>
                  </a:lnTo>
                  <a:lnTo>
                    <a:pt x="1126" y="341"/>
                  </a:lnTo>
                  <a:lnTo>
                    <a:pt x="1126" y="341"/>
                  </a:lnTo>
                  <a:lnTo>
                    <a:pt x="1127" y="341"/>
                  </a:lnTo>
                  <a:lnTo>
                    <a:pt x="1127" y="341"/>
                  </a:lnTo>
                  <a:lnTo>
                    <a:pt x="1127" y="341"/>
                  </a:lnTo>
                  <a:lnTo>
                    <a:pt x="1127" y="341"/>
                  </a:lnTo>
                  <a:lnTo>
                    <a:pt x="1127" y="341"/>
                  </a:lnTo>
                  <a:lnTo>
                    <a:pt x="1127" y="341"/>
                  </a:lnTo>
                  <a:lnTo>
                    <a:pt x="1127" y="341"/>
                  </a:lnTo>
                  <a:lnTo>
                    <a:pt x="1127" y="339"/>
                  </a:lnTo>
                  <a:lnTo>
                    <a:pt x="1127" y="339"/>
                  </a:lnTo>
                  <a:lnTo>
                    <a:pt x="1127" y="339"/>
                  </a:lnTo>
                  <a:lnTo>
                    <a:pt x="1127" y="339"/>
                  </a:lnTo>
                  <a:lnTo>
                    <a:pt x="1127" y="339"/>
                  </a:lnTo>
                  <a:lnTo>
                    <a:pt x="1127" y="339"/>
                  </a:lnTo>
                  <a:lnTo>
                    <a:pt x="1126" y="339"/>
                  </a:lnTo>
                  <a:lnTo>
                    <a:pt x="1126" y="339"/>
                  </a:lnTo>
                  <a:lnTo>
                    <a:pt x="1126" y="339"/>
                  </a:lnTo>
                  <a:lnTo>
                    <a:pt x="1126" y="339"/>
                  </a:lnTo>
                  <a:lnTo>
                    <a:pt x="1126" y="339"/>
                  </a:lnTo>
                  <a:lnTo>
                    <a:pt x="1126" y="339"/>
                  </a:lnTo>
                  <a:lnTo>
                    <a:pt x="1126" y="339"/>
                  </a:lnTo>
                  <a:lnTo>
                    <a:pt x="1125" y="339"/>
                  </a:lnTo>
                  <a:lnTo>
                    <a:pt x="1125" y="339"/>
                  </a:lnTo>
                  <a:lnTo>
                    <a:pt x="1125" y="339"/>
                  </a:lnTo>
                  <a:lnTo>
                    <a:pt x="1125" y="339"/>
                  </a:lnTo>
                  <a:lnTo>
                    <a:pt x="1125" y="339"/>
                  </a:lnTo>
                  <a:lnTo>
                    <a:pt x="1125" y="339"/>
                  </a:lnTo>
                  <a:lnTo>
                    <a:pt x="1125" y="340"/>
                  </a:lnTo>
                  <a:lnTo>
                    <a:pt x="1124" y="340"/>
                  </a:lnTo>
                  <a:lnTo>
                    <a:pt x="1124" y="340"/>
                  </a:lnTo>
                  <a:lnTo>
                    <a:pt x="1124" y="340"/>
                  </a:lnTo>
                  <a:lnTo>
                    <a:pt x="1124" y="340"/>
                  </a:lnTo>
                  <a:lnTo>
                    <a:pt x="1124" y="340"/>
                  </a:lnTo>
                  <a:lnTo>
                    <a:pt x="1124" y="340"/>
                  </a:lnTo>
                  <a:lnTo>
                    <a:pt x="1123" y="340"/>
                  </a:lnTo>
                  <a:lnTo>
                    <a:pt x="1123" y="340"/>
                  </a:lnTo>
                  <a:lnTo>
                    <a:pt x="1123" y="340"/>
                  </a:lnTo>
                  <a:lnTo>
                    <a:pt x="1123" y="340"/>
                  </a:lnTo>
                  <a:lnTo>
                    <a:pt x="1123" y="340"/>
                  </a:lnTo>
                  <a:lnTo>
                    <a:pt x="1123" y="340"/>
                  </a:lnTo>
                  <a:lnTo>
                    <a:pt x="1123" y="340"/>
                  </a:lnTo>
                  <a:lnTo>
                    <a:pt x="1122" y="340"/>
                  </a:lnTo>
                  <a:lnTo>
                    <a:pt x="1122" y="340"/>
                  </a:lnTo>
                  <a:lnTo>
                    <a:pt x="1122" y="340"/>
                  </a:lnTo>
                  <a:lnTo>
                    <a:pt x="1122" y="340"/>
                  </a:lnTo>
                  <a:lnTo>
                    <a:pt x="1122" y="340"/>
                  </a:lnTo>
                  <a:lnTo>
                    <a:pt x="1122" y="340"/>
                  </a:lnTo>
                  <a:lnTo>
                    <a:pt x="1122" y="340"/>
                  </a:lnTo>
                  <a:lnTo>
                    <a:pt x="1121" y="340"/>
                  </a:lnTo>
                  <a:lnTo>
                    <a:pt x="1121" y="340"/>
                  </a:lnTo>
                  <a:lnTo>
                    <a:pt x="1121" y="340"/>
                  </a:lnTo>
                  <a:lnTo>
                    <a:pt x="1121" y="340"/>
                  </a:lnTo>
                  <a:lnTo>
                    <a:pt x="1121" y="340"/>
                  </a:lnTo>
                  <a:lnTo>
                    <a:pt x="1121" y="340"/>
                  </a:lnTo>
                  <a:lnTo>
                    <a:pt x="1121" y="340"/>
                  </a:lnTo>
                  <a:lnTo>
                    <a:pt x="1120" y="340"/>
                  </a:lnTo>
                  <a:lnTo>
                    <a:pt x="1120" y="340"/>
                  </a:lnTo>
                  <a:lnTo>
                    <a:pt x="1120" y="340"/>
                  </a:lnTo>
                  <a:lnTo>
                    <a:pt x="1120" y="340"/>
                  </a:lnTo>
                  <a:lnTo>
                    <a:pt x="1120" y="340"/>
                  </a:lnTo>
                  <a:lnTo>
                    <a:pt x="1120" y="340"/>
                  </a:lnTo>
                  <a:lnTo>
                    <a:pt x="1120" y="340"/>
                  </a:lnTo>
                  <a:lnTo>
                    <a:pt x="1119" y="340"/>
                  </a:lnTo>
                  <a:lnTo>
                    <a:pt x="1119" y="340"/>
                  </a:lnTo>
                  <a:lnTo>
                    <a:pt x="1119" y="340"/>
                  </a:lnTo>
                  <a:lnTo>
                    <a:pt x="1119" y="340"/>
                  </a:lnTo>
                  <a:lnTo>
                    <a:pt x="1119" y="340"/>
                  </a:lnTo>
                  <a:lnTo>
                    <a:pt x="1119" y="340"/>
                  </a:lnTo>
                  <a:lnTo>
                    <a:pt x="1118" y="340"/>
                  </a:lnTo>
                  <a:lnTo>
                    <a:pt x="1118" y="340"/>
                  </a:lnTo>
                  <a:lnTo>
                    <a:pt x="1118" y="340"/>
                  </a:lnTo>
                  <a:lnTo>
                    <a:pt x="1118" y="340"/>
                  </a:lnTo>
                  <a:lnTo>
                    <a:pt x="1118" y="340"/>
                  </a:lnTo>
                  <a:lnTo>
                    <a:pt x="1118" y="340"/>
                  </a:lnTo>
                  <a:lnTo>
                    <a:pt x="1118" y="340"/>
                  </a:lnTo>
                  <a:lnTo>
                    <a:pt x="1117" y="340"/>
                  </a:lnTo>
                  <a:lnTo>
                    <a:pt x="1117" y="340"/>
                  </a:lnTo>
                  <a:lnTo>
                    <a:pt x="1117" y="340"/>
                  </a:lnTo>
                  <a:lnTo>
                    <a:pt x="1117" y="340"/>
                  </a:lnTo>
                  <a:lnTo>
                    <a:pt x="1117" y="340"/>
                  </a:lnTo>
                  <a:lnTo>
                    <a:pt x="1117" y="340"/>
                  </a:lnTo>
                  <a:lnTo>
                    <a:pt x="1117" y="340"/>
                  </a:lnTo>
                  <a:lnTo>
                    <a:pt x="1116" y="340"/>
                  </a:lnTo>
                  <a:lnTo>
                    <a:pt x="1116" y="340"/>
                  </a:lnTo>
                  <a:lnTo>
                    <a:pt x="1116" y="340"/>
                  </a:lnTo>
                  <a:lnTo>
                    <a:pt x="1116" y="340"/>
                  </a:lnTo>
                  <a:lnTo>
                    <a:pt x="1116" y="340"/>
                  </a:lnTo>
                  <a:lnTo>
                    <a:pt x="1116" y="340"/>
                  </a:lnTo>
                  <a:lnTo>
                    <a:pt x="1116" y="340"/>
                  </a:lnTo>
                  <a:lnTo>
                    <a:pt x="1115" y="340"/>
                  </a:lnTo>
                  <a:lnTo>
                    <a:pt x="1115" y="340"/>
                  </a:lnTo>
                  <a:lnTo>
                    <a:pt x="1115" y="340"/>
                  </a:lnTo>
                  <a:lnTo>
                    <a:pt x="1115" y="340"/>
                  </a:lnTo>
                  <a:lnTo>
                    <a:pt x="1115" y="340"/>
                  </a:lnTo>
                  <a:lnTo>
                    <a:pt x="1115" y="340"/>
                  </a:lnTo>
                  <a:lnTo>
                    <a:pt x="1115" y="340"/>
                  </a:lnTo>
                  <a:lnTo>
                    <a:pt x="1114" y="340"/>
                  </a:lnTo>
                  <a:lnTo>
                    <a:pt x="1114" y="340"/>
                  </a:lnTo>
                  <a:lnTo>
                    <a:pt x="1114" y="340"/>
                  </a:lnTo>
                  <a:lnTo>
                    <a:pt x="1114" y="340"/>
                  </a:lnTo>
                  <a:lnTo>
                    <a:pt x="1114" y="340"/>
                  </a:lnTo>
                  <a:lnTo>
                    <a:pt x="1114" y="342"/>
                  </a:lnTo>
                  <a:close/>
                  <a:moveTo>
                    <a:pt x="1135" y="340"/>
                  </a:moveTo>
                  <a:lnTo>
                    <a:pt x="1136" y="340"/>
                  </a:lnTo>
                  <a:lnTo>
                    <a:pt x="1136" y="340"/>
                  </a:lnTo>
                  <a:lnTo>
                    <a:pt x="1136" y="340"/>
                  </a:lnTo>
                  <a:lnTo>
                    <a:pt x="1136" y="340"/>
                  </a:lnTo>
                  <a:lnTo>
                    <a:pt x="1136" y="340"/>
                  </a:lnTo>
                  <a:lnTo>
                    <a:pt x="1136" y="340"/>
                  </a:lnTo>
                  <a:lnTo>
                    <a:pt x="1136" y="340"/>
                  </a:lnTo>
                  <a:lnTo>
                    <a:pt x="1137" y="339"/>
                  </a:lnTo>
                  <a:lnTo>
                    <a:pt x="1137" y="339"/>
                  </a:lnTo>
                  <a:lnTo>
                    <a:pt x="1137" y="339"/>
                  </a:lnTo>
                  <a:lnTo>
                    <a:pt x="1137" y="339"/>
                  </a:lnTo>
                  <a:lnTo>
                    <a:pt x="1137" y="339"/>
                  </a:lnTo>
                  <a:lnTo>
                    <a:pt x="1137" y="339"/>
                  </a:lnTo>
                  <a:lnTo>
                    <a:pt x="1137" y="339"/>
                  </a:lnTo>
                  <a:lnTo>
                    <a:pt x="1138" y="339"/>
                  </a:lnTo>
                  <a:lnTo>
                    <a:pt x="1138" y="339"/>
                  </a:lnTo>
                  <a:lnTo>
                    <a:pt x="1138" y="339"/>
                  </a:lnTo>
                  <a:lnTo>
                    <a:pt x="1138" y="339"/>
                  </a:lnTo>
                  <a:lnTo>
                    <a:pt x="1138" y="339"/>
                  </a:lnTo>
                  <a:lnTo>
                    <a:pt x="1138" y="339"/>
                  </a:lnTo>
                  <a:lnTo>
                    <a:pt x="1138" y="339"/>
                  </a:lnTo>
                  <a:lnTo>
                    <a:pt x="1139" y="339"/>
                  </a:lnTo>
                  <a:lnTo>
                    <a:pt x="1139" y="339"/>
                  </a:lnTo>
                  <a:lnTo>
                    <a:pt x="1139" y="339"/>
                  </a:lnTo>
                  <a:lnTo>
                    <a:pt x="1139" y="339"/>
                  </a:lnTo>
                  <a:lnTo>
                    <a:pt x="1139" y="339"/>
                  </a:lnTo>
                  <a:lnTo>
                    <a:pt x="1139" y="339"/>
                  </a:lnTo>
                  <a:lnTo>
                    <a:pt x="1139" y="339"/>
                  </a:lnTo>
                  <a:lnTo>
                    <a:pt x="1140" y="339"/>
                  </a:lnTo>
                  <a:lnTo>
                    <a:pt x="1140" y="339"/>
                  </a:lnTo>
                  <a:lnTo>
                    <a:pt x="1140" y="339"/>
                  </a:lnTo>
                  <a:lnTo>
                    <a:pt x="1140" y="339"/>
                  </a:lnTo>
                  <a:lnTo>
                    <a:pt x="1140" y="339"/>
                  </a:lnTo>
                  <a:lnTo>
                    <a:pt x="1140" y="339"/>
                  </a:lnTo>
                  <a:lnTo>
                    <a:pt x="1140" y="339"/>
                  </a:lnTo>
                  <a:lnTo>
                    <a:pt x="1141" y="339"/>
                  </a:lnTo>
                  <a:lnTo>
                    <a:pt x="1141" y="338"/>
                  </a:lnTo>
                  <a:lnTo>
                    <a:pt x="1141" y="338"/>
                  </a:lnTo>
                  <a:lnTo>
                    <a:pt x="1141" y="338"/>
                  </a:lnTo>
                  <a:lnTo>
                    <a:pt x="1141" y="338"/>
                  </a:lnTo>
                  <a:lnTo>
                    <a:pt x="1141" y="338"/>
                  </a:lnTo>
                  <a:lnTo>
                    <a:pt x="1141" y="338"/>
                  </a:lnTo>
                  <a:lnTo>
                    <a:pt x="1142" y="338"/>
                  </a:lnTo>
                  <a:lnTo>
                    <a:pt x="1142" y="338"/>
                  </a:lnTo>
                  <a:lnTo>
                    <a:pt x="1142" y="338"/>
                  </a:lnTo>
                  <a:lnTo>
                    <a:pt x="1142" y="338"/>
                  </a:lnTo>
                  <a:lnTo>
                    <a:pt x="1142" y="338"/>
                  </a:lnTo>
                  <a:lnTo>
                    <a:pt x="1142" y="338"/>
                  </a:lnTo>
                  <a:lnTo>
                    <a:pt x="1143" y="338"/>
                  </a:lnTo>
                  <a:lnTo>
                    <a:pt x="1143" y="338"/>
                  </a:lnTo>
                  <a:lnTo>
                    <a:pt x="1143" y="338"/>
                  </a:lnTo>
                  <a:lnTo>
                    <a:pt x="1143" y="338"/>
                  </a:lnTo>
                  <a:lnTo>
                    <a:pt x="1143" y="338"/>
                  </a:lnTo>
                  <a:lnTo>
                    <a:pt x="1143" y="338"/>
                  </a:lnTo>
                  <a:lnTo>
                    <a:pt x="1143" y="338"/>
                  </a:lnTo>
                  <a:lnTo>
                    <a:pt x="1144" y="338"/>
                  </a:lnTo>
                  <a:lnTo>
                    <a:pt x="1144" y="338"/>
                  </a:lnTo>
                  <a:lnTo>
                    <a:pt x="1144" y="338"/>
                  </a:lnTo>
                  <a:lnTo>
                    <a:pt x="1144" y="337"/>
                  </a:lnTo>
                  <a:lnTo>
                    <a:pt x="1144" y="337"/>
                  </a:lnTo>
                  <a:lnTo>
                    <a:pt x="1144" y="337"/>
                  </a:lnTo>
                  <a:lnTo>
                    <a:pt x="1144" y="337"/>
                  </a:lnTo>
                  <a:lnTo>
                    <a:pt x="1145" y="337"/>
                  </a:lnTo>
                  <a:lnTo>
                    <a:pt x="1145" y="337"/>
                  </a:lnTo>
                  <a:lnTo>
                    <a:pt x="1145" y="337"/>
                  </a:lnTo>
                  <a:lnTo>
                    <a:pt x="1145" y="337"/>
                  </a:lnTo>
                  <a:lnTo>
                    <a:pt x="1145" y="337"/>
                  </a:lnTo>
                  <a:lnTo>
                    <a:pt x="1145" y="337"/>
                  </a:lnTo>
                  <a:lnTo>
                    <a:pt x="1146" y="337"/>
                  </a:lnTo>
                  <a:lnTo>
                    <a:pt x="1146" y="337"/>
                  </a:lnTo>
                  <a:lnTo>
                    <a:pt x="1146" y="337"/>
                  </a:lnTo>
                  <a:lnTo>
                    <a:pt x="1146" y="337"/>
                  </a:lnTo>
                  <a:lnTo>
                    <a:pt x="1146" y="337"/>
                  </a:lnTo>
                  <a:lnTo>
                    <a:pt x="1146" y="337"/>
                  </a:lnTo>
                  <a:lnTo>
                    <a:pt x="1146" y="337"/>
                  </a:lnTo>
                  <a:lnTo>
                    <a:pt x="1147" y="337"/>
                  </a:lnTo>
                  <a:lnTo>
                    <a:pt x="1147" y="337"/>
                  </a:lnTo>
                  <a:lnTo>
                    <a:pt x="1147" y="337"/>
                  </a:lnTo>
                  <a:lnTo>
                    <a:pt x="1147" y="336"/>
                  </a:lnTo>
                  <a:lnTo>
                    <a:pt x="1147" y="336"/>
                  </a:lnTo>
                  <a:lnTo>
                    <a:pt x="1147" y="336"/>
                  </a:lnTo>
                  <a:lnTo>
                    <a:pt x="1147" y="336"/>
                  </a:lnTo>
                  <a:lnTo>
                    <a:pt x="1148" y="336"/>
                  </a:lnTo>
                  <a:lnTo>
                    <a:pt x="1148" y="336"/>
                  </a:lnTo>
                  <a:lnTo>
                    <a:pt x="1148" y="336"/>
                  </a:lnTo>
                  <a:lnTo>
                    <a:pt x="1148" y="336"/>
                  </a:lnTo>
                  <a:lnTo>
                    <a:pt x="1148" y="336"/>
                  </a:lnTo>
                  <a:lnTo>
                    <a:pt x="1148" y="336"/>
                  </a:lnTo>
                  <a:lnTo>
                    <a:pt x="1148" y="336"/>
                  </a:lnTo>
                  <a:lnTo>
                    <a:pt x="1148" y="334"/>
                  </a:lnTo>
                  <a:lnTo>
                    <a:pt x="1148" y="334"/>
                  </a:lnTo>
                  <a:lnTo>
                    <a:pt x="1148" y="334"/>
                  </a:lnTo>
                  <a:lnTo>
                    <a:pt x="1148" y="334"/>
                  </a:lnTo>
                  <a:lnTo>
                    <a:pt x="1147" y="334"/>
                  </a:lnTo>
                  <a:lnTo>
                    <a:pt x="1147" y="334"/>
                  </a:lnTo>
                  <a:lnTo>
                    <a:pt x="1147" y="334"/>
                  </a:lnTo>
                  <a:lnTo>
                    <a:pt x="1147" y="334"/>
                  </a:lnTo>
                  <a:lnTo>
                    <a:pt x="1147" y="335"/>
                  </a:lnTo>
                  <a:lnTo>
                    <a:pt x="1147" y="335"/>
                  </a:lnTo>
                  <a:lnTo>
                    <a:pt x="1147" y="335"/>
                  </a:lnTo>
                  <a:lnTo>
                    <a:pt x="1146" y="335"/>
                  </a:lnTo>
                  <a:lnTo>
                    <a:pt x="1146" y="335"/>
                  </a:lnTo>
                  <a:lnTo>
                    <a:pt x="1146" y="335"/>
                  </a:lnTo>
                  <a:lnTo>
                    <a:pt x="1146" y="335"/>
                  </a:lnTo>
                  <a:lnTo>
                    <a:pt x="1146" y="335"/>
                  </a:lnTo>
                  <a:lnTo>
                    <a:pt x="1146" y="335"/>
                  </a:lnTo>
                  <a:lnTo>
                    <a:pt x="1146" y="335"/>
                  </a:lnTo>
                  <a:lnTo>
                    <a:pt x="1145" y="335"/>
                  </a:lnTo>
                  <a:lnTo>
                    <a:pt x="1145" y="335"/>
                  </a:lnTo>
                  <a:lnTo>
                    <a:pt x="1145" y="335"/>
                  </a:lnTo>
                  <a:lnTo>
                    <a:pt x="1145" y="335"/>
                  </a:lnTo>
                  <a:lnTo>
                    <a:pt x="1145" y="335"/>
                  </a:lnTo>
                  <a:lnTo>
                    <a:pt x="1145" y="335"/>
                  </a:lnTo>
                  <a:lnTo>
                    <a:pt x="1145" y="335"/>
                  </a:lnTo>
                  <a:lnTo>
                    <a:pt x="1144" y="335"/>
                  </a:lnTo>
                  <a:lnTo>
                    <a:pt x="1144" y="335"/>
                  </a:lnTo>
                  <a:lnTo>
                    <a:pt x="1144" y="335"/>
                  </a:lnTo>
                  <a:lnTo>
                    <a:pt x="1144" y="336"/>
                  </a:lnTo>
                  <a:lnTo>
                    <a:pt x="1144" y="336"/>
                  </a:lnTo>
                  <a:lnTo>
                    <a:pt x="1144" y="336"/>
                  </a:lnTo>
                  <a:lnTo>
                    <a:pt x="1144" y="336"/>
                  </a:lnTo>
                  <a:lnTo>
                    <a:pt x="1143" y="336"/>
                  </a:lnTo>
                  <a:lnTo>
                    <a:pt x="1143" y="336"/>
                  </a:lnTo>
                  <a:lnTo>
                    <a:pt x="1143" y="336"/>
                  </a:lnTo>
                  <a:lnTo>
                    <a:pt x="1143" y="336"/>
                  </a:lnTo>
                  <a:lnTo>
                    <a:pt x="1143" y="336"/>
                  </a:lnTo>
                  <a:lnTo>
                    <a:pt x="1143" y="336"/>
                  </a:lnTo>
                  <a:lnTo>
                    <a:pt x="1143" y="336"/>
                  </a:lnTo>
                  <a:lnTo>
                    <a:pt x="1142" y="336"/>
                  </a:lnTo>
                  <a:lnTo>
                    <a:pt x="1142" y="336"/>
                  </a:lnTo>
                  <a:lnTo>
                    <a:pt x="1142" y="336"/>
                  </a:lnTo>
                  <a:lnTo>
                    <a:pt x="1142" y="336"/>
                  </a:lnTo>
                  <a:lnTo>
                    <a:pt x="1142" y="336"/>
                  </a:lnTo>
                  <a:lnTo>
                    <a:pt x="1142" y="336"/>
                  </a:lnTo>
                  <a:lnTo>
                    <a:pt x="1142" y="336"/>
                  </a:lnTo>
                  <a:lnTo>
                    <a:pt x="1141" y="336"/>
                  </a:lnTo>
                  <a:lnTo>
                    <a:pt x="1141" y="336"/>
                  </a:lnTo>
                  <a:lnTo>
                    <a:pt x="1141" y="336"/>
                  </a:lnTo>
                  <a:lnTo>
                    <a:pt x="1141" y="337"/>
                  </a:lnTo>
                  <a:lnTo>
                    <a:pt x="1141" y="337"/>
                  </a:lnTo>
                  <a:lnTo>
                    <a:pt x="1141" y="337"/>
                  </a:lnTo>
                  <a:lnTo>
                    <a:pt x="1141" y="337"/>
                  </a:lnTo>
                  <a:lnTo>
                    <a:pt x="1140" y="337"/>
                  </a:lnTo>
                  <a:lnTo>
                    <a:pt x="1140" y="337"/>
                  </a:lnTo>
                  <a:lnTo>
                    <a:pt x="1140" y="337"/>
                  </a:lnTo>
                  <a:lnTo>
                    <a:pt x="1140" y="337"/>
                  </a:lnTo>
                  <a:lnTo>
                    <a:pt x="1140" y="337"/>
                  </a:lnTo>
                  <a:lnTo>
                    <a:pt x="1140" y="337"/>
                  </a:lnTo>
                  <a:lnTo>
                    <a:pt x="1139" y="337"/>
                  </a:lnTo>
                  <a:lnTo>
                    <a:pt x="1139" y="337"/>
                  </a:lnTo>
                  <a:lnTo>
                    <a:pt x="1139" y="337"/>
                  </a:lnTo>
                  <a:lnTo>
                    <a:pt x="1139" y="337"/>
                  </a:lnTo>
                  <a:lnTo>
                    <a:pt x="1139" y="337"/>
                  </a:lnTo>
                  <a:lnTo>
                    <a:pt x="1139" y="337"/>
                  </a:lnTo>
                  <a:lnTo>
                    <a:pt x="1139" y="337"/>
                  </a:lnTo>
                  <a:lnTo>
                    <a:pt x="1138" y="337"/>
                  </a:lnTo>
                  <a:lnTo>
                    <a:pt x="1138" y="337"/>
                  </a:lnTo>
                  <a:lnTo>
                    <a:pt x="1138" y="337"/>
                  </a:lnTo>
                  <a:lnTo>
                    <a:pt x="1138" y="337"/>
                  </a:lnTo>
                  <a:lnTo>
                    <a:pt x="1138" y="337"/>
                  </a:lnTo>
                  <a:lnTo>
                    <a:pt x="1138" y="337"/>
                  </a:lnTo>
                  <a:lnTo>
                    <a:pt x="1138" y="337"/>
                  </a:lnTo>
                  <a:lnTo>
                    <a:pt x="1137" y="337"/>
                  </a:lnTo>
                  <a:lnTo>
                    <a:pt x="1137" y="337"/>
                  </a:lnTo>
                  <a:lnTo>
                    <a:pt x="1137" y="337"/>
                  </a:lnTo>
                  <a:lnTo>
                    <a:pt x="1137" y="337"/>
                  </a:lnTo>
                  <a:lnTo>
                    <a:pt x="1137" y="337"/>
                  </a:lnTo>
                  <a:lnTo>
                    <a:pt x="1137" y="338"/>
                  </a:lnTo>
                  <a:lnTo>
                    <a:pt x="1137" y="338"/>
                  </a:lnTo>
                  <a:lnTo>
                    <a:pt x="1136" y="338"/>
                  </a:lnTo>
                  <a:lnTo>
                    <a:pt x="1136" y="338"/>
                  </a:lnTo>
                  <a:lnTo>
                    <a:pt x="1136" y="338"/>
                  </a:lnTo>
                  <a:lnTo>
                    <a:pt x="1136" y="338"/>
                  </a:lnTo>
                  <a:lnTo>
                    <a:pt x="1136" y="338"/>
                  </a:lnTo>
                  <a:lnTo>
                    <a:pt x="1136" y="338"/>
                  </a:lnTo>
                  <a:lnTo>
                    <a:pt x="1136" y="338"/>
                  </a:lnTo>
                  <a:lnTo>
                    <a:pt x="1135" y="338"/>
                  </a:lnTo>
                  <a:lnTo>
                    <a:pt x="1135" y="338"/>
                  </a:lnTo>
                  <a:lnTo>
                    <a:pt x="1135" y="338"/>
                  </a:lnTo>
                  <a:lnTo>
                    <a:pt x="1135" y="340"/>
                  </a:lnTo>
                  <a:close/>
                  <a:moveTo>
                    <a:pt x="1156" y="332"/>
                  </a:moveTo>
                  <a:lnTo>
                    <a:pt x="1156" y="332"/>
                  </a:lnTo>
                  <a:lnTo>
                    <a:pt x="1156" y="332"/>
                  </a:lnTo>
                  <a:lnTo>
                    <a:pt x="1157" y="332"/>
                  </a:lnTo>
                  <a:lnTo>
                    <a:pt x="1157" y="332"/>
                  </a:lnTo>
                  <a:lnTo>
                    <a:pt x="1157" y="331"/>
                  </a:lnTo>
                  <a:lnTo>
                    <a:pt x="1157" y="331"/>
                  </a:lnTo>
                  <a:lnTo>
                    <a:pt x="1157" y="331"/>
                  </a:lnTo>
                  <a:lnTo>
                    <a:pt x="1157" y="331"/>
                  </a:lnTo>
                  <a:lnTo>
                    <a:pt x="1157" y="331"/>
                  </a:lnTo>
                  <a:lnTo>
                    <a:pt x="1158" y="331"/>
                  </a:lnTo>
                  <a:lnTo>
                    <a:pt x="1158" y="331"/>
                  </a:lnTo>
                  <a:lnTo>
                    <a:pt x="1158" y="331"/>
                  </a:lnTo>
                  <a:lnTo>
                    <a:pt x="1158" y="331"/>
                  </a:lnTo>
                  <a:lnTo>
                    <a:pt x="1158" y="330"/>
                  </a:lnTo>
                  <a:lnTo>
                    <a:pt x="1158" y="330"/>
                  </a:lnTo>
                  <a:lnTo>
                    <a:pt x="1158" y="330"/>
                  </a:lnTo>
                  <a:lnTo>
                    <a:pt x="1159" y="330"/>
                  </a:lnTo>
                  <a:lnTo>
                    <a:pt x="1159" y="330"/>
                  </a:lnTo>
                  <a:lnTo>
                    <a:pt x="1159" y="330"/>
                  </a:lnTo>
                  <a:lnTo>
                    <a:pt x="1159" y="330"/>
                  </a:lnTo>
                  <a:lnTo>
                    <a:pt x="1159" y="330"/>
                  </a:lnTo>
                  <a:lnTo>
                    <a:pt x="1159" y="330"/>
                  </a:lnTo>
                  <a:lnTo>
                    <a:pt x="1159" y="330"/>
                  </a:lnTo>
                  <a:lnTo>
                    <a:pt x="1160" y="329"/>
                  </a:lnTo>
                  <a:lnTo>
                    <a:pt x="1160" y="329"/>
                  </a:lnTo>
                  <a:lnTo>
                    <a:pt x="1160" y="329"/>
                  </a:lnTo>
                  <a:lnTo>
                    <a:pt x="1160" y="329"/>
                  </a:lnTo>
                  <a:lnTo>
                    <a:pt x="1160" y="329"/>
                  </a:lnTo>
                  <a:lnTo>
                    <a:pt x="1160" y="329"/>
                  </a:lnTo>
                  <a:lnTo>
                    <a:pt x="1160" y="329"/>
                  </a:lnTo>
                  <a:lnTo>
                    <a:pt x="1161" y="328"/>
                  </a:lnTo>
                  <a:lnTo>
                    <a:pt x="1161" y="328"/>
                  </a:lnTo>
                  <a:lnTo>
                    <a:pt x="1161" y="328"/>
                  </a:lnTo>
                  <a:lnTo>
                    <a:pt x="1161" y="328"/>
                  </a:lnTo>
                  <a:lnTo>
                    <a:pt x="1161" y="328"/>
                  </a:lnTo>
                  <a:lnTo>
                    <a:pt x="1161" y="328"/>
                  </a:lnTo>
                  <a:lnTo>
                    <a:pt x="1162" y="328"/>
                  </a:lnTo>
                  <a:lnTo>
                    <a:pt x="1162" y="328"/>
                  </a:lnTo>
                  <a:lnTo>
                    <a:pt x="1162" y="328"/>
                  </a:lnTo>
                  <a:lnTo>
                    <a:pt x="1162" y="327"/>
                  </a:lnTo>
                  <a:lnTo>
                    <a:pt x="1162" y="327"/>
                  </a:lnTo>
                  <a:lnTo>
                    <a:pt x="1162" y="327"/>
                  </a:lnTo>
                  <a:lnTo>
                    <a:pt x="1162" y="327"/>
                  </a:lnTo>
                  <a:lnTo>
                    <a:pt x="1163" y="327"/>
                  </a:lnTo>
                  <a:lnTo>
                    <a:pt x="1163" y="327"/>
                  </a:lnTo>
                  <a:lnTo>
                    <a:pt x="1163" y="327"/>
                  </a:lnTo>
                  <a:lnTo>
                    <a:pt x="1163" y="326"/>
                  </a:lnTo>
                  <a:lnTo>
                    <a:pt x="1163" y="326"/>
                  </a:lnTo>
                  <a:lnTo>
                    <a:pt x="1163" y="326"/>
                  </a:lnTo>
                  <a:lnTo>
                    <a:pt x="1163" y="326"/>
                  </a:lnTo>
                  <a:lnTo>
                    <a:pt x="1164" y="326"/>
                  </a:lnTo>
                  <a:lnTo>
                    <a:pt x="1164" y="326"/>
                  </a:lnTo>
                  <a:lnTo>
                    <a:pt x="1164" y="326"/>
                  </a:lnTo>
                  <a:lnTo>
                    <a:pt x="1164" y="325"/>
                  </a:lnTo>
                  <a:lnTo>
                    <a:pt x="1164" y="325"/>
                  </a:lnTo>
                  <a:lnTo>
                    <a:pt x="1164" y="325"/>
                  </a:lnTo>
                  <a:lnTo>
                    <a:pt x="1165" y="325"/>
                  </a:lnTo>
                  <a:lnTo>
                    <a:pt x="1165" y="325"/>
                  </a:lnTo>
                  <a:lnTo>
                    <a:pt x="1165" y="325"/>
                  </a:lnTo>
                  <a:lnTo>
                    <a:pt x="1165" y="324"/>
                  </a:lnTo>
                  <a:lnTo>
                    <a:pt x="1165" y="324"/>
                  </a:lnTo>
                  <a:lnTo>
                    <a:pt x="1165" y="324"/>
                  </a:lnTo>
                  <a:lnTo>
                    <a:pt x="1165" y="324"/>
                  </a:lnTo>
                  <a:lnTo>
                    <a:pt x="1166" y="324"/>
                  </a:lnTo>
                  <a:lnTo>
                    <a:pt x="1166" y="324"/>
                  </a:lnTo>
                  <a:lnTo>
                    <a:pt x="1166" y="324"/>
                  </a:lnTo>
                  <a:lnTo>
                    <a:pt x="1166" y="323"/>
                  </a:lnTo>
                  <a:lnTo>
                    <a:pt x="1166" y="323"/>
                  </a:lnTo>
                  <a:lnTo>
                    <a:pt x="1166" y="323"/>
                  </a:lnTo>
                  <a:lnTo>
                    <a:pt x="1166" y="323"/>
                  </a:lnTo>
                  <a:lnTo>
                    <a:pt x="1167" y="323"/>
                  </a:lnTo>
                  <a:lnTo>
                    <a:pt x="1167" y="323"/>
                  </a:lnTo>
                  <a:lnTo>
                    <a:pt x="1167" y="322"/>
                  </a:lnTo>
                  <a:lnTo>
                    <a:pt x="1167" y="322"/>
                  </a:lnTo>
                  <a:lnTo>
                    <a:pt x="1167" y="322"/>
                  </a:lnTo>
                  <a:lnTo>
                    <a:pt x="1167" y="322"/>
                  </a:lnTo>
                  <a:lnTo>
                    <a:pt x="1167" y="322"/>
                  </a:lnTo>
                  <a:lnTo>
                    <a:pt x="1168" y="322"/>
                  </a:lnTo>
                  <a:lnTo>
                    <a:pt x="1167" y="320"/>
                  </a:lnTo>
                  <a:lnTo>
                    <a:pt x="1167" y="320"/>
                  </a:lnTo>
                  <a:lnTo>
                    <a:pt x="1166" y="320"/>
                  </a:lnTo>
                  <a:lnTo>
                    <a:pt x="1166" y="321"/>
                  </a:lnTo>
                  <a:lnTo>
                    <a:pt x="1166" y="321"/>
                  </a:lnTo>
                  <a:lnTo>
                    <a:pt x="1166" y="321"/>
                  </a:lnTo>
                  <a:lnTo>
                    <a:pt x="1166" y="321"/>
                  </a:lnTo>
                  <a:lnTo>
                    <a:pt x="1166" y="321"/>
                  </a:lnTo>
                  <a:lnTo>
                    <a:pt x="1166" y="321"/>
                  </a:lnTo>
                  <a:lnTo>
                    <a:pt x="1165" y="322"/>
                  </a:lnTo>
                  <a:lnTo>
                    <a:pt x="1165" y="322"/>
                  </a:lnTo>
                  <a:lnTo>
                    <a:pt x="1165" y="322"/>
                  </a:lnTo>
                  <a:lnTo>
                    <a:pt x="1165" y="322"/>
                  </a:lnTo>
                  <a:lnTo>
                    <a:pt x="1165" y="322"/>
                  </a:lnTo>
                  <a:lnTo>
                    <a:pt x="1165" y="322"/>
                  </a:lnTo>
                  <a:lnTo>
                    <a:pt x="1165" y="322"/>
                  </a:lnTo>
                  <a:lnTo>
                    <a:pt x="1164" y="323"/>
                  </a:lnTo>
                  <a:lnTo>
                    <a:pt x="1164" y="323"/>
                  </a:lnTo>
                  <a:lnTo>
                    <a:pt x="1164" y="323"/>
                  </a:lnTo>
                  <a:lnTo>
                    <a:pt x="1164" y="323"/>
                  </a:lnTo>
                  <a:lnTo>
                    <a:pt x="1164" y="323"/>
                  </a:lnTo>
                  <a:lnTo>
                    <a:pt x="1164" y="323"/>
                  </a:lnTo>
                  <a:lnTo>
                    <a:pt x="1164" y="324"/>
                  </a:lnTo>
                  <a:lnTo>
                    <a:pt x="1163" y="324"/>
                  </a:lnTo>
                  <a:lnTo>
                    <a:pt x="1163" y="324"/>
                  </a:lnTo>
                  <a:lnTo>
                    <a:pt x="1163" y="324"/>
                  </a:lnTo>
                  <a:lnTo>
                    <a:pt x="1163" y="324"/>
                  </a:lnTo>
                  <a:lnTo>
                    <a:pt x="1163" y="324"/>
                  </a:lnTo>
                  <a:lnTo>
                    <a:pt x="1163" y="324"/>
                  </a:lnTo>
                  <a:lnTo>
                    <a:pt x="1163" y="325"/>
                  </a:lnTo>
                  <a:lnTo>
                    <a:pt x="1162" y="325"/>
                  </a:lnTo>
                  <a:lnTo>
                    <a:pt x="1162" y="325"/>
                  </a:lnTo>
                  <a:lnTo>
                    <a:pt x="1162" y="325"/>
                  </a:lnTo>
                  <a:lnTo>
                    <a:pt x="1162" y="325"/>
                  </a:lnTo>
                  <a:lnTo>
                    <a:pt x="1162" y="325"/>
                  </a:lnTo>
                  <a:lnTo>
                    <a:pt x="1162" y="325"/>
                  </a:lnTo>
                  <a:lnTo>
                    <a:pt x="1162" y="326"/>
                  </a:lnTo>
                  <a:lnTo>
                    <a:pt x="1161" y="326"/>
                  </a:lnTo>
                  <a:lnTo>
                    <a:pt x="1161" y="326"/>
                  </a:lnTo>
                  <a:lnTo>
                    <a:pt x="1161" y="326"/>
                  </a:lnTo>
                  <a:lnTo>
                    <a:pt x="1161" y="326"/>
                  </a:lnTo>
                  <a:lnTo>
                    <a:pt x="1161" y="326"/>
                  </a:lnTo>
                  <a:lnTo>
                    <a:pt x="1161" y="326"/>
                  </a:lnTo>
                  <a:lnTo>
                    <a:pt x="1160" y="326"/>
                  </a:lnTo>
                  <a:lnTo>
                    <a:pt x="1160" y="326"/>
                  </a:lnTo>
                  <a:lnTo>
                    <a:pt x="1160" y="327"/>
                  </a:lnTo>
                  <a:lnTo>
                    <a:pt x="1160" y="327"/>
                  </a:lnTo>
                  <a:lnTo>
                    <a:pt x="1160" y="327"/>
                  </a:lnTo>
                  <a:lnTo>
                    <a:pt x="1160" y="327"/>
                  </a:lnTo>
                  <a:lnTo>
                    <a:pt x="1160" y="327"/>
                  </a:lnTo>
                  <a:lnTo>
                    <a:pt x="1159" y="327"/>
                  </a:lnTo>
                  <a:lnTo>
                    <a:pt x="1159" y="327"/>
                  </a:lnTo>
                  <a:lnTo>
                    <a:pt x="1159" y="328"/>
                  </a:lnTo>
                  <a:lnTo>
                    <a:pt x="1159" y="328"/>
                  </a:lnTo>
                  <a:lnTo>
                    <a:pt x="1159" y="328"/>
                  </a:lnTo>
                  <a:lnTo>
                    <a:pt x="1159" y="328"/>
                  </a:lnTo>
                  <a:lnTo>
                    <a:pt x="1159" y="328"/>
                  </a:lnTo>
                  <a:lnTo>
                    <a:pt x="1158" y="328"/>
                  </a:lnTo>
                  <a:lnTo>
                    <a:pt x="1158" y="328"/>
                  </a:lnTo>
                  <a:lnTo>
                    <a:pt x="1158" y="328"/>
                  </a:lnTo>
                  <a:lnTo>
                    <a:pt x="1158" y="328"/>
                  </a:lnTo>
                  <a:lnTo>
                    <a:pt x="1158" y="328"/>
                  </a:lnTo>
                  <a:lnTo>
                    <a:pt x="1158" y="329"/>
                  </a:lnTo>
                  <a:lnTo>
                    <a:pt x="1158" y="329"/>
                  </a:lnTo>
                  <a:lnTo>
                    <a:pt x="1158" y="329"/>
                  </a:lnTo>
                  <a:lnTo>
                    <a:pt x="1157" y="329"/>
                  </a:lnTo>
                  <a:lnTo>
                    <a:pt x="1157" y="329"/>
                  </a:lnTo>
                  <a:lnTo>
                    <a:pt x="1157" y="329"/>
                  </a:lnTo>
                  <a:lnTo>
                    <a:pt x="1157" y="329"/>
                  </a:lnTo>
                  <a:lnTo>
                    <a:pt x="1157" y="329"/>
                  </a:lnTo>
                  <a:lnTo>
                    <a:pt x="1157" y="329"/>
                  </a:lnTo>
                  <a:lnTo>
                    <a:pt x="1157" y="330"/>
                  </a:lnTo>
                  <a:lnTo>
                    <a:pt x="1156" y="330"/>
                  </a:lnTo>
                  <a:lnTo>
                    <a:pt x="1156" y="330"/>
                  </a:lnTo>
                  <a:lnTo>
                    <a:pt x="1156" y="330"/>
                  </a:lnTo>
                  <a:lnTo>
                    <a:pt x="1156" y="330"/>
                  </a:lnTo>
                  <a:lnTo>
                    <a:pt x="1156" y="330"/>
                  </a:lnTo>
                  <a:lnTo>
                    <a:pt x="1156" y="330"/>
                  </a:lnTo>
                  <a:lnTo>
                    <a:pt x="1156" y="330"/>
                  </a:lnTo>
                  <a:lnTo>
                    <a:pt x="1156" y="332"/>
                  </a:lnTo>
                  <a:close/>
                  <a:moveTo>
                    <a:pt x="1173" y="313"/>
                  </a:moveTo>
                  <a:lnTo>
                    <a:pt x="1173" y="313"/>
                  </a:lnTo>
                  <a:lnTo>
                    <a:pt x="1173" y="313"/>
                  </a:lnTo>
                  <a:lnTo>
                    <a:pt x="1174" y="313"/>
                  </a:lnTo>
                  <a:lnTo>
                    <a:pt x="1174" y="312"/>
                  </a:lnTo>
                  <a:lnTo>
                    <a:pt x="1174" y="312"/>
                  </a:lnTo>
                  <a:lnTo>
                    <a:pt x="1174" y="312"/>
                  </a:lnTo>
                  <a:lnTo>
                    <a:pt x="1174" y="312"/>
                  </a:lnTo>
                  <a:lnTo>
                    <a:pt x="1174" y="311"/>
                  </a:lnTo>
                  <a:lnTo>
                    <a:pt x="1174" y="311"/>
                  </a:lnTo>
                  <a:lnTo>
                    <a:pt x="1175" y="311"/>
                  </a:lnTo>
                  <a:lnTo>
                    <a:pt x="1175" y="311"/>
                  </a:lnTo>
                  <a:lnTo>
                    <a:pt x="1175" y="310"/>
                  </a:lnTo>
                  <a:lnTo>
                    <a:pt x="1175" y="310"/>
                  </a:lnTo>
                  <a:lnTo>
                    <a:pt x="1175" y="310"/>
                  </a:lnTo>
                  <a:lnTo>
                    <a:pt x="1175" y="310"/>
                  </a:lnTo>
                  <a:lnTo>
                    <a:pt x="1176" y="309"/>
                  </a:lnTo>
                  <a:lnTo>
                    <a:pt x="1176" y="309"/>
                  </a:lnTo>
                  <a:lnTo>
                    <a:pt x="1176" y="309"/>
                  </a:lnTo>
                  <a:lnTo>
                    <a:pt x="1176" y="308"/>
                  </a:lnTo>
                  <a:lnTo>
                    <a:pt x="1176" y="308"/>
                  </a:lnTo>
                  <a:lnTo>
                    <a:pt x="1176" y="308"/>
                  </a:lnTo>
                  <a:lnTo>
                    <a:pt x="1176" y="307"/>
                  </a:lnTo>
                  <a:lnTo>
                    <a:pt x="1177" y="307"/>
                  </a:lnTo>
                  <a:lnTo>
                    <a:pt x="1177" y="307"/>
                  </a:lnTo>
                  <a:lnTo>
                    <a:pt x="1177" y="307"/>
                  </a:lnTo>
                  <a:lnTo>
                    <a:pt x="1177" y="306"/>
                  </a:lnTo>
                  <a:lnTo>
                    <a:pt x="1177" y="306"/>
                  </a:lnTo>
                  <a:lnTo>
                    <a:pt x="1177" y="306"/>
                  </a:lnTo>
                  <a:lnTo>
                    <a:pt x="1177" y="305"/>
                  </a:lnTo>
                  <a:lnTo>
                    <a:pt x="1178" y="305"/>
                  </a:lnTo>
                  <a:lnTo>
                    <a:pt x="1178" y="305"/>
                  </a:lnTo>
                  <a:lnTo>
                    <a:pt x="1178" y="304"/>
                  </a:lnTo>
                  <a:lnTo>
                    <a:pt x="1178" y="304"/>
                  </a:lnTo>
                  <a:lnTo>
                    <a:pt x="1178" y="304"/>
                  </a:lnTo>
                  <a:lnTo>
                    <a:pt x="1178" y="303"/>
                  </a:lnTo>
                  <a:lnTo>
                    <a:pt x="1178" y="303"/>
                  </a:lnTo>
                  <a:lnTo>
                    <a:pt x="1179" y="303"/>
                  </a:lnTo>
                  <a:lnTo>
                    <a:pt x="1179" y="302"/>
                  </a:lnTo>
                  <a:lnTo>
                    <a:pt x="1179" y="302"/>
                  </a:lnTo>
                  <a:lnTo>
                    <a:pt x="1179" y="302"/>
                  </a:lnTo>
                  <a:lnTo>
                    <a:pt x="1179" y="302"/>
                  </a:lnTo>
                  <a:lnTo>
                    <a:pt x="1179" y="301"/>
                  </a:lnTo>
                  <a:lnTo>
                    <a:pt x="1179" y="301"/>
                  </a:lnTo>
                  <a:lnTo>
                    <a:pt x="1180" y="300"/>
                  </a:lnTo>
                  <a:lnTo>
                    <a:pt x="1180" y="300"/>
                  </a:lnTo>
                  <a:lnTo>
                    <a:pt x="1180" y="300"/>
                  </a:lnTo>
                  <a:lnTo>
                    <a:pt x="1180" y="299"/>
                  </a:lnTo>
                  <a:lnTo>
                    <a:pt x="1180" y="299"/>
                  </a:lnTo>
                  <a:lnTo>
                    <a:pt x="1180" y="299"/>
                  </a:lnTo>
                  <a:lnTo>
                    <a:pt x="1181" y="298"/>
                  </a:lnTo>
                  <a:lnTo>
                    <a:pt x="1181" y="298"/>
                  </a:lnTo>
                  <a:lnTo>
                    <a:pt x="1179" y="297"/>
                  </a:lnTo>
                  <a:lnTo>
                    <a:pt x="1179" y="297"/>
                  </a:lnTo>
                  <a:lnTo>
                    <a:pt x="1179" y="298"/>
                  </a:lnTo>
                  <a:lnTo>
                    <a:pt x="1179" y="298"/>
                  </a:lnTo>
                  <a:lnTo>
                    <a:pt x="1179" y="298"/>
                  </a:lnTo>
                  <a:lnTo>
                    <a:pt x="1179" y="299"/>
                  </a:lnTo>
                  <a:lnTo>
                    <a:pt x="1179" y="299"/>
                  </a:lnTo>
                  <a:lnTo>
                    <a:pt x="1178" y="300"/>
                  </a:lnTo>
                  <a:lnTo>
                    <a:pt x="1178" y="300"/>
                  </a:lnTo>
                  <a:lnTo>
                    <a:pt x="1178" y="300"/>
                  </a:lnTo>
                  <a:lnTo>
                    <a:pt x="1178" y="300"/>
                  </a:lnTo>
                  <a:lnTo>
                    <a:pt x="1178" y="301"/>
                  </a:lnTo>
                  <a:lnTo>
                    <a:pt x="1178" y="301"/>
                  </a:lnTo>
                  <a:lnTo>
                    <a:pt x="1178" y="302"/>
                  </a:lnTo>
                  <a:lnTo>
                    <a:pt x="1177" y="302"/>
                  </a:lnTo>
                  <a:lnTo>
                    <a:pt x="1177" y="302"/>
                  </a:lnTo>
                  <a:lnTo>
                    <a:pt x="1177" y="302"/>
                  </a:lnTo>
                  <a:lnTo>
                    <a:pt x="1177" y="303"/>
                  </a:lnTo>
                  <a:lnTo>
                    <a:pt x="1177" y="303"/>
                  </a:lnTo>
                  <a:lnTo>
                    <a:pt x="1177" y="303"/>
                  </a:lnTo>
                  <a:lnTo>
                    <a:pt x="1177" y="304"/>
                  </a:lnTo>
                  <a:lnTo>
                    <a:pt x="1176" y="304"/>
                  </a:lnTo>
                  <a:lnTo>
                    <a:pt x="1176" y="304"/>
                  </a:lnTo>
                  <a:lnTo>
                    <a:pt x="1176" y="305"/>
                  </a:lnTo>
                  <a:lnTo>
                    <a:pt x="1176" y="305"/>
                  </a:lnTo>
                  <a:lnTo>
                    <a:pt x="1176" y="305"/>
                  </a:lnTo>
                  <a:lnTo>
                    <a:pt x="1176" y="305"/>
                  </a:lnTo>
                  <a:lnTo>
                    <a:pt x="1176" y="306"/>
                  </a:lnTo>
                  <a:lnTo>
                    <a:pt x="1175" y="306"/>
                  </a:lnTo>
                  <a:lnTo>
                    <a:pt x="1175" y="306"/>
                  </a:lnTo>
                  <a:lnTo>
                    <a:pt x="1175" y="307"/>
                  </a:lnTo>
                  <a:lnTo>
                    <a:pt x="1175" y="307"/>
                  </a:lnTo>
                  <a:lnTo>
                    <a:pt x="1175" y="307"/>
                  </a:lnTo>
                  <a:lnTo>
                    <a:pt x="1175" y="308"/>
                  </a:lnTo>
                  <a:lnTo>
                    <a:pt x="1175" y="308"/>
                  </a:lnTo>
                  <a:lnTo>
                    <a:pt x="1174" y="308"/>
                  </a:lnTo>
                  <a:lnTo>
                    <a:pt x="1174" y="308"/>
                  </a:lnTo>
                  <a:lnTo>
                    <a:pt x="1174" y="309"/>
                  </a:lnTo>
                  <a:lnTo>
                    <a:pt x="1174" y="309"/>
                  </a:lnTo>
                  <a:lnTo>
                    <a:pt x="1174" y="309"/>
                  </a:lnTo>
                  <a:lnTo>
                    <a:pt x="1174" y="309"/>
                  </a:lnTo>
                  <a:lnTo>
                    <a:pt x="1174" y="310"/>
                  </a:lnTo>
                  <a:lnTo>
                    <a:pt x="1173" y="310"/>
                  </a:lnTo>
                  <a:lnTo>
                    <a:pt x="1173" y="310"/>
                  </a:lnTo>
                  <a:lnTo>
                    <a:pt x="1173" y="310"/>
                  </a:lnTo>
                  <a:lnTo>
                    <a:pt x="1173" y="311"/>
                  </a:lnTo>
                  <a:lnTo>
                    <a:pt x="1173" y="311"/>
                  </a:lnTo>
                  <a:lnTo>
                    <a:pt x="1173" y="311"/>
                  </a:lnTo>
                  <a:lnTo>
                    <a:pt x="1173" y="311"/>
                  </a:lnTo>
                  <a:lnTo>
                    <a:pt x="1172" y="312"/>
                  </a:lnTo>
                  <a:lnTo>
                    <a:pt x="1172" y="312"/>
                  </a:lnTo>
                  <a:lnTo>
                    <a:pt x="1172" y="312"/>
                  </a:lnTo>
                  <a:lnTo>
                    <a:pt x="1173" y="313"/>
                  </a:lnTo>
                  <a:close/>
                  <a:moveTo>
                    <a:pt x="1184" y="288"/>
                  </a:moveTo>
                  <a:lnTo>
                    <a:pt x="1185" y="287"/>
                  </a:lnTo>
                  <a:lnTo>
                    <a:pt x="1185" y="287"/>
                  </a:lnTo>
                  <a:lnTo>
                    <a:pt x="1185" y="286"/>
                  </a:lnTo>
                  <a:lnTo>
                    <a:pt x="1185" y="286"/>
                  </a:lnTo>
                  <a:lnTo>
                    <a:pt x="1185" y="285"/>
                  </a:lnTo>
                  <a:lnTo>
                    <a:pt x="1185" y="285"/>
                  </a:lnTo>
                  <a:lnTo>
                    <a:pt x="1185" y="284"/>
                  </a:lnTo>
                  <a:lnTo>
                    <a:pt x="1186" y="284"/>
                  </a:lnTo>
                  <a:lnTo>
                    <a:pt x="1186" y="283"/>
                  </a:lnTo>
                  <a:lnTo>
                    <a:pt x="1186" y="283"/>
                  </a:lnTo>
                  <a:lnTo>
                    <a:pt x="1186" y="282"/>
                  </a:lnTo>
                  <a:lnTo>
                    <a:pt x="1186" y="282"/>
                  </a:lnTo>
                  <a:lnTo>
                    <a:pt x="1186" y="281"/>
                  </a:lnTo>
                  <a:lnTo>
                    <a:pt x="1186" y="281"/>
                  </a:lnTo>
                  <a:lnTo>
                    <a:pt x="1187" y="280"/>
                  </a:lnTo>
                  <a:lnTo>
                    <a:pt x="1187" y="280"/>
                  </a:lnTo>
                  <a:lnTo>
                    <a:pt x="1187" y="279"/>
                  </a:lnTo>
                  <a:lnTo>
                    <a:pt x="1187" y="279"/>
                  </a:lnTo>
                  <a:lnTo>
                    <a:pt x="1187" y="278"/>
                  </a:lnTo>
                  <a:lnTo>
                    <a:pt x="1187" y="277"/>
                  </a:lnTo>
                  <a:lnTo>
                    <a:pt x="1187" y="277"/>
                  </a:lnTo>
                  <a:lnTo>
                    <a:pt x="1188" y="276"/>
                  </a:lnTo>
                  <a:lnTo>
                    <a:pt x="1188" y="276"/>
                  </a:lnTo>
                  <a:lnTo>
                    <a:pt x="1188" y="275"/>
                  </a:lnTo>
                  <a:lnTo>
                    <a:pt x="1188" y="275"/>
                  </a:lnTo>
                  <a:lnTo>
                    <a:pt x="1188" y="274"/>
                  </a:lnTo>
                  <a:lnTo>
                    <a:pt x="1188" y="274"/>
                  </a:lnTo>
                  <a:lnTo>
                    <a:pt x="1188" y="273"/>
                  </a:lnTo>
                  <a:lnTo>
                    <a:pt x="1189" y="273"/>
                  </a:lnTo>
                  <a:lnTo>
                    <a:pt x="1189" y="272"/>
                  </a:lnTo>
                  <a:lnTo>
                    <a:pt x="1189" y="271"/>
                  </a:lnTo>
                  <a:lnTo>
                    <a:pt x="1189" y="271"/>
                  </a:lnTo>
                  <a:lnTo>
                    <a:pt x="1189" y="270"/>
                  </a:lnTo>
                  <a:lnTo>
                    <a:pt x="1188" y="270"/>
                  </a:lnTo>
                  <a:lnTo>
                    <a:pt x="1188" y="270"/>
                  </a:lnTo>
                  <a:lnTo>
                    <a:pt x="1188" y="271"/>
                  </a:lnTo>
                  <a:lnTo>
                    <a:pt x="1187" y="271"/>
                  </a:lnTo>
                  <a:lnTo>
                    <a:pt x="1187" y="272"/>
                  </a:lnTo>
                  <a:lnTo>
                    <a:pt x="1187" y="273"/>
                  </a:lnTo>
                  <a:lnTo>
                    <a:pt x="1187" y="273"/>
                  </a:lnTo>
                  <a:lnTo>
                    <a:pt x="1187" y="274"/>
                  </a:lnTo>
                  <a:lnTo>
                    <a:pt x="1187" y="274"/>
                  </a:lnTo>
                  <a:lnTo>
                    <a:pt x="1187" y="275"/>
                  </a:lnTo>
                  <a:lnTo>
                    <a:pt x="1186" y="275"/>
                  </a:lnTo>
                  <a:lnTo>
                    <a:pt x="1186" y="276"/>
                  </a:lnTo>
                  <a:lnTo>
                    <a:pt x="1186" y="276"/>
                  </a:lnTo>
                  <a:lnTo>
                    <a:pt x="1186" y="277"/>
                  </a:lnTo>
                  <a:lnTo>
                    <a:pt x="1186" y="277"/>
                  </a:lnTo>
                  <a:lnTo>
                    <a:pt x="1186" y="278"/>
                  </a:lnTo>
                  <a:lnTo>
                    <a:pt x="1186" y="278"/>
                  </a:lnTo>
                  <a:lnTo>
                    <a:pt x="1185" y="279"/>
                  </a:lnTo>
                  <a:lnTo>
                    <a:pt x="1185" y="279"/>
                  </a:lnTo>
                  <a:lnTo>
                    <a:pt x="1185" y="280"/>
                  </a:lnTo>
                  <a:lnTo>
                    <a:pt x="1185" y="280"/>
                  </a:lnTo>
                  <a:lnTo>
                    <a:pt x="1185" y="281"/>
                  </a:lnTo>
                  <a:lnTo>
                    <a:pt x="1185" y="281"/>
                  </a:lnTo>
                  <a:lnTo>
                    <a:pt x="1185" y="282"/>
                  </a:lnTo>
                  <a:lnTo>
                    <a:pt x="1184" y="282"/>
                  </a:lnTo>
                  <a:lnTo>
                    <a:pt x="1184" y="283"/>
                  </a:lnTo>
                  <a:lnTo>
                    <a:pt x="1184" y="283"/>
                  </a:lnTo>
                  <a:lnTo>
                    <a:pt x="1184" y="284"/>
                  </a:lnTo>
                  <a:lnTo>
                    <a:pt x="1184" y="284"/>
                  </a:lnTo>
                  <a:lnTo>
                    <a:pt x="1184" y="285"/>
                  </a:lnTo>
                  <a:lnTo>
                    <a:pt x="1184" y="285"/>
                  </a:lnTo>
                  <a:lnTo>
                    <a:pt x="1183" y="286"/>
                  </a:lnTo>
                  <a:lnTo>
                    <a:pt x="1183" y="286"/>
                  </a:lnTo>
                  <a:lnTo>
                    <a:pt x="1183" y="287"/>
                  </a:lnTo>
                  <a:lnTo>
                    <a:pt x="1184" y="288"/>
                  </a:lnTo>
                  <a:close/>
                  <a:moveTo>
                    <a:pt x="1192" y="259"/>
                  </a:moveTo>
                  <a:lnTo>
                    <a:pt x="1192" y="259"/>
                  </a:lnTo>
                  <a:lnTo>
                    <a:pt x="1192" y="259"/>
                  </a:lnTo>
                  <a:lnTo>
                    <a:pt x="1192" y="258"/>
                  </a:lnTo>
                  <a:lnTo>
                    <a:pt x="1192" y="257"/>
                  </a:lnTo>
                  <a:lnTo>
                    <a:pt x="1192" y="257"/>
                  </a:lnTo>
                  <a:lnTo>
                    <a:pt x="1192" y="256"/>
                  </a:lnTo>
                  <a:lnTo>
                    <a:pt x="1193" y="255"/>
                  </a:lnTo>
                  <a:lnTo>
                    <a:pt x="1193" y="254"/>
                  </a:lnTo>
                  <a:lnTo>
                    <a:pt x="1193" y="254"/>
                  </a:lnTo>
                  <a:lnTo>
                    <a:pt x="1193" y="253"/>
                  </a:lnTo>
                  <a:lnTo>
                    <a:pt x="1193" y="252"/>
                  </a:lnTo>
                  <a:lnTo>
                    <a:pt x="1193" y="251"/>
                  </a:lnTo>
                  <a:lnTo>
                    <a:pt x="1193" y="251"/>
                  </a:lnTo>
                  <a:lnTo>
                    <a:pt x="1194" y="250"/>
                  </a:lnTo>
                  <a:lnTo>
                    <a:pt x="1194" y="249"/>
                  </a:lnTo>
                  <a:lnTo>
                    <a:pt x="1194" y="248"/>
                  </a:lnTo>
                  <a:lnTo>
                    <a:pt x="1194" y="248"/>
                  </a:lnTo>
                  <a:lnTo>
                    <a:pt x="1194" y="247"/>
                  </a:lnTo>
                  <a:lnTo>
                    <a:pt x="1194" y="246"/>
                  </a:lnTo>
                  <a:lnTo>
                    <a:pt x="1194" y="245"/>
                  </a:lnTo>
                  <a:lnTo>
                    <a:pt x="1195" y="245"/>
                  </a:lnTo>
                  <a:lnTo>
                    <a:pt x="1195" y="244"/>
                  </a:lnTo>
                  <a:lnTo>
                    <a:pt x="1195" y="243"/>
                  </a:lnTo>
                  <a:lnTo>
                    <a:pt x="1195" y="242"/>
                  </a:lnTo>
                  <a:lnTo>
                    <a:pt x="1195" y="241"/>
                  </a:lnTo>
                  <a:lnTo>
                    <a:pt x="1195" y="241"/>
                  </a:lnTo>
                  <a:lnTo>
                    <a:pt x="1194" y="241"/>
                  </a:lnTo>
                  <a:lnTo>
                    <a:pt x="1194" y="241"/>
                  </a:lnTo>
                  <a:lnTo>
                    <a:pt x="1194" y="242"/>
                  </a:lnTo>
                  <a:lnTo>
                    <a:pt x="1194" y="242"/>
                  </a:lnTo>
                  <a:lnTo>
                    <a:pt x="1193" y="243"/>
                  </a:lnTo>
                  <a:lnTo>
                    <a:pt x="1193" y="244"/>
                  </a:lnTo>
                  <a:lnTo>
                    <a:pt x="1193" y="245"/>
                  </a:lnTo>
                  <a:lnTo>
                    <a:pt x="1193" y="246"/>
                  </a:lnTo>
                  <a:lnTo>
                    <a:pt x="1193" y="246"/>
                  </a:lnTo>
                  <a:lnTo>
                    <a:pt x="1193" y="247"/>
                  </a:lnTo>
                  <a:lnTo>
                    <a:pt x="1193" y="248"/>
                  </a:lnTo>
                  <a:lnTo>
                    <a:pt x="1192" y="249"/>
                  </a:lnTo>
                  <a:lnTo>
                    <a:pt x="1192" y="249"/>
                  </a:lnTo>
                  <a:lnTo>
                    <a:pt x="1192" y="250"/>
                  </a:lnTo>
                  <a:lnTo>
                    <a:pt x="1192" y="251"/>
                  </a:lnTo>
                  <a:lnTo>
                    <a:pt x="1192" y="252"/>
                  </a:lnTo>
                  <a:lnTo>
                    <a:pt x="1192" y="252"/>
                  </a:lnTo>
                  <a:lnTo>
                    <a:pt x="1192" y="253"/>
                  </a:lnTo>
                  <a:lnTo>
                    <a:pt x="1191" y="254"/>
                  </a:lnTo>
                  <a:lnTo>
                    <a:pt x="1191" y="255"/>
                  </a:lnTo>
                  <a:lnTo>
                    <a:pt x="1191" y="255"/>
                  </a:lnTo>
                  <a:lnTo>
                    <a:pt x="1191" y="256"/>
                  </a:lnTo>
                  <a:lnTo>
                    <a:pt x="1191" y="257"/>
                  </a:lnTo>
                  <a:lnTo>
                    <a:pt x="1191" y="257"/>
                  </a:lnTo>
                  <a:lnTo>
                    <a:pt x="1190" y="258"/>
                  </a:lnTo>
                  <a:lnTo>
                    <a:pt x="1190" y="259"/>
                  </a:lnTo>
                  <a:lnTo>
                    <a:pt x="1190" y="259"/>
                  </a:lnTo>
                  <a:lnTo>
                    <a:pt x="1192" y="259"/>
                  </a:lnTo>
                  <a:close/>
                  <a:moveTo>
                    <a:pt x="1197" y="230"/>
                  </a:moveTo>
                  <a:lnTo>
                    <a:pt x="1197" y="230"/>
                  </a:lnTo>
                  <a:lnTo>
                    <a:pt x="1197" y="229"/>
                  </a:lnTo>
                  <a:lnTo>
                    <a:pt x="1198" y="228"/>
                  </a:lnTo>
                  <a:lnTo>
                    <a:pt x="1198" y="227"/>
                  </a:lnTo>
                  <a:lnTo>
                    <a:pt x="1198" y="226"/>
                  </a:lnTo>
                  <a:lnTo>
                    <a:pt x="1198" y="226"/>
                  </a:lnTo>
                  <a:lnTo>
                    <a:pt x="1198" y="225"/>
                  </a:lnTo>
                  <a:lnTo>
                    <a:pt x="1198" y="224"/>
                  </a:lnTo>
                  <a:lnTo>
                    <a:pt x="1198" y="223"/>
                  </a:lnTo>
                  <a:lnTo>
                    <a:pt x="1199" y="222"/>
                  </a:lnTo>
                  <a:lnTo>
                    <a:pt x="1199" y="221"/>
                  </a:lnTo>
                  <a:lnTo>
                    <a:pt x="1199" y="221"/>
                  </a:lnTo>
                  <a:lnTo>
                    <a:pt x="1199" y="220"/>
                  </a:lnTo>
                  <a:lnTo>
                    <a:pt x="1199" y="219"/>
                  </a:lnTo>
                  <a:lnTo>
                    <a:pt x="1199" y="218"/>
                  </a:lnTo>
                  <a:lnTo>
                    <a:pt x="1200" y="217"/>
                  </a:lnTo>
                  <a:lnTo>
                    <a:pt x="1200" y="217"/>
                  </a:lnTo>
                  <a:lnTo>
                    <a:pt x="1200" y="216"/>
                  </a:lnTo>
                  <a:lnTo>
                    <a:pt x="1200" y="215"/>
                  </a:lnTo>
                  <a:lnTo>
                    <a:pt x="1200" y="214"/>
                  </a:lnTo>
                  <a:lnTo>
                    <a:pt x="1200" y="213"/>
                  </a:lnTo>
                  <a:lnTo>
                    <a:pt x="1200" y="212"/>
                  </a:lnTo>
                  <a:lnTo>
                    <a:pt x="1200" y="212"/>
                  </a:lnTo>
                  <a:lnTo>
                    <a:pt x="1199" y="212"/>
                  </a:lnTo>
                  <a:lnTo>
                    <a:pt x="1199" y="212"/>
                  </a:lnTo>
                  <a:lnTo>
                    <a:pt x="1199" y="213"/>
                  </a:lnTo>
                  <a:lnTo>
                    <a:pt x="1199" y="214"/>
                  </a:lnTo>
                  <a:lnTo>
                    <a:pt x="1199" y="214"/>
                  </a:lnTo>
                  <a:lnTo>
                    <a:pt x="1198" y="215"/>
                  </a:lnTo>
                  <a:lnTo>
                    <a:pt x="1198" y="216"/>
                  </a:lnTo>
                  <a:lnTo>
                    <a:pt x="1198" y="217"/>
                  </a:lnTo>
                  <a:lnTo>
                    <a:pt x="1198" y="218"/>
                  </a:lnTo>
                  <a:lnTo>
                    <a:pt x="1198" y="219"/>
                  </a:lnTo>
                  <a:lnTo>
                    <a:pt x="1198" y="219"/>
                  </a:lnTo>
                  <a:lnTo>
                    <a:pt x="1198" y="220"/>
                  </a:lnTo>
                  <a:lnTo>
                    <a:pt x="1197" y="221"/>
                  </a:lnTo>
                  <a:lnTo>
                    <a:pt x="1197" y="222"/>
                  </a:lnTo>
                  <a:lnTo>
                    <a:pt x="1197" y="223"/>
                  </a:lnTo>
                  <a:lnTo>
                    <a:pt x="1197" y="223"/>
                  </a:lnTo>
                  <a:lnTo>
                    <a:pt x="1197" y="224"/>
                  </a:lnTo>
                  <a:lnTo>
                    <a:pt x="1197" y="225"/>
                  </a:lnTo>
                  <a:lnTo>
                    <a:pt x="1197" y="226"/>
                  </a:lnTo>
                  <a:lnTo>
                    <a:pt x="1196" y="227"/>
                  </a:lnTo>
                  <a:lnTo>
                    <a:pt x="1196" y="227"/>
                  </a:lnTo>
                  <a:lnTo>
                    <a:pt x="1196" y="228"/>
                  </a:lnTo>
                  <a:lnTo>
                    <a:pt x="1196" y="229"/>
                  </a:lnTo>
                  <a:lnTo>
                    <a:pt x="1196" y="230"/>
                  </a:lnTo>
                  <a:lnTo>
                    <a:pt x="1197" y="230"/>
                  </a:lnTo>
                  <a:close/>
                  <a:moveTo>
                    <a:pt x="1202" y="201"/>
                  </a:moveTo>
                  <a:lnTo>
                    <a:pt x="1202" y="201"/>
                  </a:lnTo>
                  <a:lnTo>
                    <a:pt x="1203" y="200"/>
                  </a:lnTo>
                  <a:lnTo>
                    <a:pt x="1203" y="199"/>
                  </a:lnTo>
                  <a:lnTo>
                    <a:pt x="1203" y="198"/>
                  </a:lnTo>
                  <a:lnTo>
                    <a:pt x="1203" y="197"/>
                  </a:lnTo>
                  <a:lnTo>
                    <a:pt x="1203" y="197"/>
                  </a:lnTo>
                  <a:lnTo>
                    <a:pt x="1203" y="196"/>
                  </a:lnTo>
                  <a:lnTo>
                    <a:pt x="1203" y="195"/>
                  </a:lnTo>
                  <a:lnTo>
                    <a:pt x="1204" y="194"/>
                  </a:lnTo>
                  <a:lnTo>
                    <a:pt x="1204" y="193"/>
                  </a:lnTo>
                  <a:lnTo>
                    <a:pt x="1204" y="192"/>
                  </a:lnTo>
                  <a:lnTo>
                    <a:pt x="1204" y="192"/>
                  </a:lnTo>
                  <a:lnTo>
                    <a:pt x="1204" y="191"/>
                  </a:lnTo>
                  <a:lnTo>
                    <a:pt x="1204" y="190"/>
                  </a:lnTo>
                  <a:lnTo>
                    <a:pt x="1204" y="189"/>
                  </a:lnTo>
                  <a:lnTo>
                    <a:pt x="1205" y="188"/>
                  </a:lnTo>
                  <a:lnTo>
                    <a:pt x="1205" y="187"/>
                  </a:lnTo>
                  <a:lnTo>
                    <a:pt x="1205" y="186"/>
                  </a:lnTo>
                  <a:lnTo>
                    <a:pt x="1205" y="186"/>
                  </a:lnTo>
                  <a:lnTo>
                    <a:pt x="1205" y="185"/>
                  </a:lnTo>
                  <a:lnTo>
                    <a:pt x="1205" y="184"/>
                  </a:lnTo>
                  <a:lnTo>
                    <a:pt x="1205" y="183"/>
                  </a:lnTo>
                  <a:lnTo>
                    <a:pt x="1204" y="183"/>
                  </a:lnTo>
                  <a:lnTo>
                    <a:pt x="1204" y="183"/>
                  </a:lnTo>
                  <a:lnTo>
                    <a:pt x="1204" y="184"/>
                  </a:lnTo>
                  <a:lnTo>
                    <a:pt x="1204" y="185"/>
                  </a:lnTo>
                  <a:lnTo>
                    <a:pt x="1204" y="186"/>
                  </a:lnTo>
                  <a:lnTo>
                    <a:pt x="1203" y="187"/>
                  </a:lnTo>
                  <a:lnTo>
                    <a:pt x="1203" y="188"/>
                  </a:lnTo>
                  <a:lnTo>
                    <a:pt x="1203" y="188"/>
                  </a:lnTo>
                  <a:lnTo>
                    <a:pt x="1203" y="189"/>
                  </a:lnTo>
                  <a:lnTo>
                    <a:pt x="1203" y="190"/>
                  </a:lnTo>
                  <a:lnTo>
                    <a:pt x="1203" y="191"/>
                  </a:lnTo>
                  <a:lnTo>
                    <a:pt x="1203" y="192"/>
                  </a:lnTo>
                  <a:lnTo>
                    <a:pt x="1202" y="193"/>
                  </a:lnTo>
                  <a:lnTo>
                    <a:pt x="1202" y="194"/>
                  </a:lnTo>
                  <a:lnTo>
                    <a:pt x="1202" y="194"/>
                  </a:lnTo>
                  <a:lnTo>
                    <a:pt x="1202" y="195"/>
                  </a:lnTo>
                  <a:lnTo>
                    <a:pt x="1202" y="196"/>
                  </a:lnTo>
                  <a:lnTo>
                    <a:pt x="1202" y="197"/>
                  </a:lnTo>
                  <a:lnTo>
                    <a:pt x="1202" y="198"/>
                  </a:lnTo>
                  <a:lnTo>
                    <a:pt x="1201" y="199"/>
                  </a:lnTo>
                  <a:lnTo>
                    <a:pt x="1201" y="200"/>
                  </a:lnTo>
                  <a:lnTo>
                    <a:pt x="1201" y="200"/>
                  </a:lnTo>
                  <a:lnTo>
                    <a:pt x="1201" y="201"/>
                  </a:lnTo>
                  <a:lnTo>
                    <a:pt x="1202" y="201"/>
                  </a:lnTo>
                  <a:close/>
                  <a:moveTo>
                    <a:pt x="1207" y="172"/>
                  </a:moveTo>
                  <a:lnTo>
                    <a:pt x="1208" y="171"/>
                  </a:lnTo>
                  <a:lnTo>
                    <a:pt x="1208" y="170"/>
                  </a:lnTo>
                  <a:lnTo>
                    <a:pt x="1208" y="169"/>
                  </a:lnTo>
                  <a:lnTo>
                    <a:pt x="1208" y="169"/>
                  </a:lnTo>
                  <a:lnTo>
                    <a:pt x="1208" y="168"/>
                  </a:lnTo>
                  <a:lnTo>
                    <a:pt x="1208" y="167"/>
                  </a:lnTo>
                  <a:lnTo>
                    <a:pt x="1208" y="166"/>
                  </a:lnTo>
                  <a:lnTo>
                    <a:pt x="1209" y="165"/>
                  </a:lnTo>
                  <a:lnTo>
                    <a:pt x="1209" y="164"/>
                  </a:lnTo>
                  <a:lnTo>
                    <a:pt x="1209" y="164"/>
                  </a:lnTo>
                  <a:lnTo>
                    <a:pt x="1209" y="163"/>
                  </a:lnTo>
                  <a:lnTo>
                    <a:pt x="1209" y="162"/>
                  </a:lnTo>
                  <a:lnTo>
                    <a:pt x="1209" y="161"/>
                  </a:lnTo>
                  <a:lnTo>
                    <a:pt x="1209" y="160"/>
                  </a:lnTo>
                  <a:lnTo>
                    <a:pt x="1210" y="159"/>
                  </a:lnTo>
                  <a:lnTo>
                    <a:pt x="1210" y="159"/>
                  </a:lnTo>
                  <a:lnTo>
                    <a:pt x="1210" y="158"/>
                  </a:lnTo>
                  <a:lnTo>
                    <a:pt x="1210" y="157"/>
                  </a:lnTo>
                  <a:lnTo>
                    <a:pt x="1210" y="156"/>
                  </a:lnTo>
                  <a:lnTo>
                    <a:pt x="1210" y="155"/>
                  </a:lnTo>
                  <a:lnTo>
                    <a:pt x="1210" y="154"/>
                  </a:lnTo>
                  <a:lnTo>
                    <a:pt x="1210" y="154"/>
                  </a:lnTo>
                  <a:lnTo>
                    <a:pt x="1209" y="153"/>
                  </a:lnTo>
                  <a:lnTo>
                    <a:pt x="1209" y="154"/>
                  </a:lnTo>
                  <a:lnTo>
                    <a:pt x="1209" y="155"/>
                  </a:lnTo>
                  <a:lnTo>
                    <a:pt x="1209" y="156"/>
                  </a:lnTo>
                  <a:lnTo>
                    <a:pt x="1209" y="156"/>
                  </a:lnTo>
                  <a:lnTo>
                    <a:pt x="1209" y="157"/>
                  </a:lnTo>
                  <a:lnTo>
                    <a:pt x="1208" y="158"/>
                  </a:lnTo>
                  <a:lnTo>
                    <a:pt x="1208" y="159"/>
                  </a:lnTo>
                  <a:lnTo>
                    <a:pt x="1208" y="160"/>
                  </a:lnTo>
                  <a:lnTo>
                    <a:pt x="1208" y="161"/>
                  </a:lnTo>
                  <a:lnTo>
                    <a:pt x="1208" y="161"/>
                  </a:lnTo>
                  <a:lnTo>
                    <a:pt x="1208" y="162"/>
                  </a:lnTo>
                  <a:lnTo>
                    <a:pt x="1208" y="163"/>
                  </a:lnTo>
                  <a:lnTo>
                    <a:pt x="1207" y="164"/>
                  </a:lnTo>
                  <a:lnTo>
                    <a:pt x="1207" y="165"/>
                  </a:lnTo>
                  <a:lnTo>
                    <a:pt x="1207" y="166"/>
                  </a:lnTo>
                  <a:lnTo>
                    <a:pt x="1207" y="166"/>
                  </a:lnTo>
                  <a:lnTo>
                    <a:pt x="1207" y="167"/>
                  </a:lnTo>
                  <a:lnTo>
                    <a:pt x="1207" y="168"/>
                  </a:lnTo>
                  <a:lnTo>
                    <a:pt x="1207" y="169"/>
                  </a:lnTo>
                  <a:lnTo>
                    <a:pt x="1206" y="170"/>
                  </a:lnTo>
                  <a:lnTo>
                    <a:pt x="1206" y="171"/>
                  </a:lnTo>
                  <a:lnTo>
                    <a:pt x="1206" y="172"/>
                  </a:lnTo>
                  <a:lnTo>
                    <a:pt x="1207" y="172"/>
                  </a:lnTo>
                  <a:close/>
                  <a:moveTo>
                    <a:pt x="1212" y="143"/>
                  </a:moveTo>
                  <a:lnTo>
                    <a:pt x="1212" y="142"/>
                  </a:lnTo>
                  <a:lnTo>
                    <a:pt x="1213" y="142"/>
                  </a:lnTo>
                  <a:lnTo>
                    <a:pt x="1213" y="141"/>
                  </a:lnTo>
                  <a:lnTo>
                    <a:pt x="1213" y="140"/>
                  </a:lnTo>
                  <a:lnTo>
                    <a:pt x="1213" y="139"/>
                  </a:lnTo>
                  <a:lnTo>
                    <a:pt x="1213" y="138"/>
                  </a:lnTo>
                  <a:lnTo>
                    <a:pt x="1213" y="138"/>
                  </a:lnTo>
                  <a:lnTo>
                    <a:pt x="1213" y="137"/>
                  </a:lnTo>
                  <a:lnTo>
                    <a:pt x="1214" y="136"/>
                  </a:lnTo>
                  <a:lnTo>
                    <a:pt x="1214" y="135"/>
                  </a:lnTo>
                  <a:lnTo>
                    <a:pt x="1214" y="134"/>
                  </a:lnTo>
                  <a:lnTo>
                    <a:pt x="1214" y="134"/>
                  </a:lnTo>
                  <a:lnTo>
                    <a:pt x="1214" y="133"/>
                  </a:lnTo>
                  <a:lnTo>
                    <a:pt x="1214" y="132"/>
                  </a:lnTo>
                  <a:lnTo>
                    <a:pt x="1214" y="131"/>
                  </a:lnTo>
                  <a:lnTo>
                    <a:pt x="1215" y="130"/>
                  </a:lnTo>
                  <a:lnTo>
                    <a:pt x="1215" y="130"/>
                  </a:lnTo>
                  <a:lnTo>
                    <a:pt x="1215" y="129"/>
                  </a:lnTo>
                  <a:lnTo>
                    <a:pt x="1215" y="128"/>
                  </a:lnTo>
                  <a:lnTo>
                    <a:pt x="1215" y="127"/>
                  </a:lnTo>
                  <a:lnTo>
                    <a:pt x="1215" y="126"/>
                  </a:lnTo>
                  <a:lnTo>
                    <a:pt x="1215" y="125"/>
                  </a:lnTo>
                  <a:lnTo>
                    <a:pt x="1216" y="125"/>
                  </a:lnTo>
                  <a:lnTo>
                    <a:pt x="1214" y="124"/>
                  </a:lnTo>
                  <a:lnTo>
                    <a:pt x="1214" y="125"/>
                  </a:lnTo>
                  <a:lnTo>
                    <a:pt x="1214" y="126"/>
                  </a:lnTo>
                  <a:lnTo>
                    <a:pt x="1214" y="127"/>
                  </a:lnTo>
                  <a:lnTo>
                    <a:pt x="1214" y="127"/>
                  </a:lnTo>
                  <a:lnTo>
                    <a:pt x="1214" y="128"/>
                  </a:lnTo>
                  <a:lnTo>
                    <a:pt x="1213" y="129"/>
                  </a:lnTo>
                  <a:lnTo>
                    <a:pt x="1213" y="130"/>
                  </a:lnTo>
                  <a:lnTo>
                    <a:pt x="1213" y="131"/>
                  </a:lnTo>
                  <a:lnTo>
                    <a:pt x="1213" y="132"/>
                  </a:lnTo>
                  <a:lnTo>
                    <a:pt x="1213" y="132"/>
                  </a:lnTo>
                  <a:lnTo>
                    <a:pt x="1213" y="133"/>
                  </a:lnTo>
                  <a:lnTo>
                    <a:pt x="1213" y="134"/>
                  </a:lnTo>
                  <a:lnTo>
                    <a:pt x="1212" y="135"/>
                  </a:lnTo>
                  <a:lnTo>
                    <a:pt x="1212" y="135"/>
                  </a:lnTo>
                  <a:lnTo>
                    <a:pt x="1212" y="136"/>
                  </a:lnTo>
                  <a:lnTo>
                    <a:pt x="1212" y="137"/>
                  </a:lnTo>
                  <a:lnTo>
                    <a:pt x="1212" y="138"/>
                  </a:lnTo>
                  <a:lnTo>
                    <a:pt x="1212" y="139"/>
                  </a:lnTo>
                  <a:lnTo>
                    <a:pt x="1212" y="139"/>
                  </a:lnTo>
                  <a:lnTo>
                    <a:pt x="1211" y="140"/>
                  </a:lnTo>
                  <a:lnTo>
                    <a:pt x="1211" y="141"/>
                  </a:lnTo>
                  <a:lnTo>
                    <a:pt x="1211" y="142"/>
                  </a:lnTo>
                  <a:lnTo>
                    <a:pt x="1211" y="142"/>
                  </a:lnTo>
                  <a:lnTo>
                    <a:pt x="1212" y="143"/>
                  </a:lnTo>
                  <a:close/>
                  <a:moveTo>
                    <a:pt x="1218" y="114"/>
                  </a:moveTo>
                  <a:lnTo>
                    <a:pt x="1218" y="113"/>
                  </a:lnTo>
                  <a:lnTo>
                    <a:pt x="1218" y="113"/>
                  </a:lnTo>
                  <a:lnTo>
                    <a:pt x="1218" y="112"/>
                  </a:lnTo>
                  <a:lnTo>
                    <a:pt x="1218" y="111"/>
                  </a:lnTo>
                  <a:lnTo>
                    <a:pt x="1218" y="110"/>
                  </a:lnTo>
                  <a:lnTo>
                    <a:pt x="1218" y="109"/>
                  </a:lnTo>
                  <a:lnTo>
                    <a:pt x="1219" y="109"/>
                  </a:lnTo>
                  <a:lnTo>
                    <a:pt x="1219" y="108"/>
                  </a:lnTo>
                  <a:lnTo>
                    <a:pt x="1219" y="107"/>
                  </a:lnTo>
                  <a:lnTo>
                    <a:pt x="1219" y="106"/>
                  </a:lnTo>
                  <a:lnTo>
                    <a:pt x="1219" y="106"/>
                  </a:lnTo>
                  <a:lnTo>
                    <a:pt x="1219" y="105"/>
                  </a:lnTo>
                  <a:lnTo>
                    <a:pt x="1219" y="104"/>
                  </a:lnTo>
                  <a:lnTo>
                    <a:pt x="1220" y="103"/>
                  </a:lnTo>
                  <a:lnTo>
                    <a:pt x="1220" y="102"/>
                  </a:lnTo>
                  <a:lnTo>
                    <a:pt x="1220" y="102"/>
                  </a:lnTo>
                  <a:lnTo>
                    <a:pt x="1220" y="101"/>
                  </a:lnTo>
                  <a:lnTo>
                    <a:pt x="1220" y="100"/>
                  </a:lnTo>
                  <a:lnTo>
                    <a:pt x="1220" y="99"/>
                  </a:lnTo>
                  <a:lnTo>
                    <a:pt x="1220" y="98"/>
                  </a:lnTo>
                  <a:lnTo>
                    <a:pt x="1221" y="98"/>
                  </a:lnTo>
                  <a:lnTo>
                    <a:pt x="1221" y="97"/>
                  </a:lnTo>
                  <a:lnTo>
                    <a:pt x="1221" y="96"/>
                  </a:lnTo>
                  <a:lnTo>
                    <a:pt x="1221" y="96"/>
                  </a:lnTo>
                  <a:lnTo>
                    <a:pt x="1220" y="95"/>
                  </a:lnTo>
                  <a:lnTo>
                    <a:pt x="1220" y="96"/>
                  </a:lnTo>
                  <a:lnTo>
                    <a:pt x="1219" y="96"/>
                  </a:lnTo>
                  <a:lnTo>
                    <a:pt x="1219" y="97"/>
                  </a:lnTo>
                  <a:lnTo>
                    <a:pt x="1219" y="98"/>
                  </a:lnTo>
                  <a:lnTo>
                    <a:pt x="1219" y="99"/>
                  </a:lnTo>
                  <a:lnTo>
                    <a:pt x="1219" y="100"/>
                  </a:lnTo>
                  <a:lnTo>
                    <a:pt x="1219" y="100"/>
                  </a:lnTo>
                  <a:lnTo>
                    <a:pt x="1219" y="101"/>
                  </a:lnTo>
                  <a:lnTo>
                    <a:pt x="1218" y="102"/>
                  </a:lnTo>
                  <a:lnTo>
                    <a:pt x="1218" y="103"/>
                  </a:lnTo>
                  <a:lnTo>
                    <a:pt x="1218" y="104"/>
                  </a:lnTo>
                  <a:lnTo>
                    <a:pt x="1218" y="104"/>
                  </a:lnTo>
                  <a:lnTo>
                    <a:pt x="1218" y="105"/>
                  </a:lnTo>
                  <a:lnTo>
                    <a:pt x="1218" y="106"/>
                  </a:lnTo>
                  <a:lnTo>
                    <a:pt x="1218" y="107"/>
                  </a:lnTo>
                  <a:lnTo>
                    <a:pt x="1217" y="107"/>
                  </a:lnTo>
                  <a:lnTo>
                    <a:pt x="1217" y="108"/>
                  </a:lnTo>
                  <a:lnTo>
                    <a:pt x="1217" y="109"/>
                  </a:lnTo>
                  <a:lnTo>
                    <a:pt x="1217" y="110"/>
                  </a:lnTo>
                  <a:lnTo>
                    <a:pt x="1217" y="111"/>
                  </a:lnTo>
                  <a:lnTo>
                    <a:pt x="1217" y="111"/>
                  </a:lnTo>
                  <a:lnTo>
                    <a:pt x="1216" y="112"/>
                  </a:lnTo>
                  <a:lnTo>
                    <a:pt x="1216" y="113"/>
                  </a:lnTo>
                  <a:lnTo>
                    <a:pt x="1216" y="113"/>
                  </a:lnTo>
                  <a:lnTo>
                    <a:pt x="1218" y="114"/>
                  </a:lnTo>
                  <a:close/>
                  <a:moveTo>
                    <a:pt x="1223" y="85"/>
                  </a:moveTo>
                  <a:lnTo>
                    <a:pt x="1223" y="85"/>
                  </a:lnTo>
                  <a:lnTo>
                    <a:pt x="1223" y="84"/>
                  </a:lnTo>
                  <a:lnTo>
                    <a:pt x="1224" y="83"/>
                  </a:lnTo>
                  <a:lnTo>
                    <a:pt x="1224" y="82"/>
                  </a:lnTo>
                  <a:lnTo>
                    <a:pt x="1224" y="82"/>
                  </a:lnTo>
                  <a:lnTo>
                    <a:pt x="1224" y="81"/>
                  </a:lnTo>
                  <a:lnTo>
                    <a:pt x="1224" y="80"/>
                  </a:lnTo>
                  <a:lnTo>
                    <a:pt x="1224" y="79"/>
                  </a:lnTo>
                  <a:lnTo>
                    <a:pt x="1224" y="79"/>
                  </a:lnTo>
                  <a:lnTo>
                    <a:pt x="1225" y="78"/>
                  </a:lnTo>
                  <a:lnTo>
                    <a:pt x="1225" y="77"/>
                  </a:lnTo>
                  <a:lnTo>
                    <a:pt x="1225" y="77"/>
                  </a:lnTo>
                  <a:lnTo>
                    <a:pt x="1225" y="76"/>
                  </a:lnTo>
                  <a:lnTo>
                    <a:pt x="1225" y="75"/>
                  </a:lnTo>
                  <a:lnTo>
                    <a:pt x="1225" y="75"/>
                  </a:lnTo>
                  <a:lnTo>
                    <a:pt x="1225" y="74"/>
                  </a:lnTo>
                  <a:lnTo>
                    <a:pt x="1226" y="73"/>
                  </a:lnTo>
                  <a:lnTo>
                    <a:pt x="1226" y="73"/>
                  </a:lnTo>
                  <a:lnTo>
                    <a:pt x="1226" y="72"/>
                  </a:lnTo>
                  <a:lnTo>
                    <a:pt x="1226" y="71"/>
                  </a:lnTo>
                  <a:lnTo>
                    <a:pt x="1226" y="71"/>
                  </a:lnTo>
                  <a:lnTo>
                    <a:pt x="1226" y="70"/>
                  </a:lnTo>
                  <a:lnTo>
                    <a:pt x="1226" y="69"/>
                  </a:lnTo>
                  <a:lnTo>
                    <a:pt x="1227" y="69"/>
                  </a:lnTo>
                  <a:lnTo>
                    <a:pt x="1227" y="68"/>
                  </a:lnTo>
                  <a:lnTo>
                    <a:pt x="1227" y="67"/>
                  </a:lnTo>
                  <a:lnTo>
                    <a:pt x="1227" y="67"/>
                  </a:lnTo>
                  <a:lnTo>
                    <a:pt x="1226" y="66"/>
                  </a:lnTo>
                  <a:lnTo>
                    <a:pt x="1226" y="67"/>
                  </a:lnTo>
                  <a:lnTo>
                    <a:pt x="1225" y="68"/>
                  </a:lnTo>
                  <a:lnTo>
                    <a:pt x="1225" y="68"/>
                  </a:lnTo>
                  <a:lnTo>
                    <a:pt x="1225" y="69"/>
                  </a:lnTo>
                  <a:lnTo>
                    <a:pt x="1225" y="69"/>
                  </a:lnTo>
                  <a:lnTo>
                    <a:pt x="1225" y="70"/>
                  </a:lnTo>
                  <a:lnTo>
                    <a:pt x="1225" y="71"/>
                  </a:lnTo>
                  <a:lnTo>
                    <a:pt x="1225" y="71"/>
                  </a:lnTo>
                  <a:lnTo>
                    <a:pt x="1224" y="72"/>
                  </a:lnTo>
                  <a:lnTo>
                    <a:pt x="1224" y="73"/>
                  </a:lnTo>
                  <a:lnTo>
                    <a:pt x="1224" y="73"/>
                  </a:lnTo>
                  <a:lnTo>
                    <a:pt x="1224" y="74"/>
                  </a:lnTo>
                  <a:lnTo>
                    <a:pt x="1224" y="75"/>
                  </a:lnTo>
                  <a:lnTo>
                    <a:pt x="1224" y="75"/>
                  </a:lnTo>
                  <a:lnTo>
                    <a:pt x="1224" y="76"/>
                  </a:lnTo>
                  <a:lnTo>
                    <a:pt x="1223" y="77"/>
                  </a:lnTo>
                  <a:lnTo>
                    <a:pt x="1223" y="78"/>
                  </a:lnTo>
                  <a:lnTo>
                    <a:pt x="1223" y="78"/>
                  </a:lnTo>
                  <a:lnTo>
                    <a:pt x="1223" y="79"/>
                  </a:lnTo>
                  <a:lnTo>
                    <a:pt x="1223" y="80"/>
                  </a:lnTo>
                  <a:lnTo>
                    <a:pt x="1223" y="81"/>
                  </a:lnTo>
                  <a:lnTo>
                    <a:pt x="1223" y="81"/>
                  </a:lnTo>
                  <a:lnTo>
                    <a:pt x="1222" y="82"/>
                  </a:lnTo>
                  <a:lnTo>
                    <a:pt x="1222" y="83"/>
                  </a:lnTo>
                  <a:lnTo>
                    <a:pt x="1222" y="83"/>
                  </a:lnTo>
                  <a:lnTo>
                    <a:pt x="1222" y="84"/>
                  </a:lnTo>
                  <a:lnTo>
                    <a:pt x="1222" y="84"/>
                  </a:lnTo>
                  <a:lnTo>
                    <a:pt x="1223" y="85"/>
                  </a:lnTo>
                  <a:close/>
                  <a:moveTo>
                    <a:pt x="1229" y="56"/>
                  </a:moveTo>
                  <a:lnTo>
                    <a:pt x="1229" y="56"/>
                  </a:lnTo>
                  <a:lnTo>
                    <a:pt x="1230" y="55"/>
                  </a:lnTo>
                  <a:lnTo>
                    <a:pt x="1230" y="55"/>
                  </a:lnTo>
                  <a:lnTo>
                    <a:pt x="1230" y="54"/>
                  </a:lnTo>
                  <a:lnTo>
                    <a:pt x="1230" y="53"/>
                  </a:lnTo>
                  <a:lnTo>
                    <a:pt x="1230" y="53"/>
                  </a:lnTo>
                  <a:lnTo>
                    <a:pt x="1230" y="52"/>
                  </a:lnTo>
                  <a:lnTo>
                    <a:pt x="1230" y="52"/>
                  </a:lnTo>
                  <a:lnTo>
                    <a:pt x="1231" y="51"/>
                  </a:lnTo>
                  <a:lnTo>
                    <a:pt x="1231" y="51"/>
                  </a:lnTo>
                  <a:lnTo>
                    <a:pt x="1231" y="50"/>
                  </a:lnTo>
                  <a:lnTo>
                    <a:pt x="1231" y="49"/>
                  </a:lnTo>
                  <a:lnTo>
                    <a:pt x="1231" y="49"/>
                  </a:lnTo>
                  <a:lnTo>
                    <a:pt x="1231" y="48"/>
                  </a:lnTo>
                  <a:lnTo>
                    <a:pt x="1231" y="48"/>
                  </a:lnTo>
                  <a:lnTo>
                    <a:pt x="1232" y="47"/>
                  </a:lnTo>
                  <a:lnTo>
                    <a:pt x="1232" y="47"/>
                  </a:lnTo>
                  <a:lnTo>
                    <a:pt x="1232" y="46"/>
                  </a:lnTo>
                  <a:lnTo>
                    <a:pt x="1232" y="45"/>
                  </a:lnTo>
                  <a:lnTo>
                    <a:pt x="1232" y="45"/>
                  </a:lnTo>
                  <a:lnTo>
                    <a:pt x="1232" y="44"/>
                  </a:lnTo>
                  <a:lnTo>
                    <a:pt x="1232" y="44"/>
                  </a:lnTo>
                  <a:lnTo>
                    <a:pt x="1233" y="43"/>
                  </a:lnTo>
                  <a:lnTo>
                    <a:pt x="1233" y="42"/>
                  </a:lnTo>
                  <a:lnTo>
                    <a:pt x="1233" y="42"/>
                  </a:lnTo>
                  <a:lnTo>
                    <a:pt x="1233" y="41"/>
                  </a:lnTo>
                  <a:lnTo>
                    <a:pt x="1233" y="41"/>
                  </a:lnTo>
                  <a:lnTo>
                    <a:pt x="1233" y="40"/>
                  </a:lnTo>
                  <a:lnTo>
                    <a:pt x="1233" y="40"/>
                  </a:lnTo>
                  <a:lnTo>
                    <a:pt x="1234" y="39"/>
                  </a:lnTo>
                  <a:lnTo>
                    <a:pt x="1234" y="39"/>
                  </a:lnTo>
                  <a:lnTo>
                    <a:pt x="1234" y="39"/>
                  </a:lnTo>
                  <a:lnTo>
                    <a:pt x="1233" y="38"/>
                  </a:lnTo>
                  <a:lnTo>
                    <a:pt x="1233" y="38"/>
                  </a:lnTo>
                  <a:lnTo>
                    <a:pt x="1232" y="39"/>
                  </a:lnTo>
                  <a:lnTo>
                    <a:pt x="1232" y="39"/>
                  </a:lnTo>
                  <a:lnTo>
                    <a:pt x="1232" y="40"/>
                  </a:lnTo>
                  <a:lnTo>
                    <a:pt x="1232" y="40"/>
                  </a:lnTo>
                  <a:lnTo>
                    <a:pt x="1232" y="41"/>
                  </a:lnTo>
                  <a:lnTo>
                    <a:pt x="1232" y="41"/>
                  </a:lnTo>
                  <a:lnTo>
                    <a:pt x="1232" y="42"/>
                  </a:lnTo>
                  <a:lnTo>
                    <a:pt x="1231" y="42"/>
                  </a:lnTo>
                  <a:lnTo>
                    <a:pt x="1231" y="43"/>
                  </a:lnTo>
                  <a:lnTo>
                    <a:pt x="1231" y="44"/>
                  </a:lnTo>
                  <a:lnTo>
                    <a:pt x="1231" y="44"/>
                  </a:lnTo>
                  <a:lnTo>
                    <a:pt x="1231" y="45"/>
                  </a:lnTo>
                  <a:lnTo>
                    <a:pt x="1231" y="45"/>
                  </a:lnTo>
                  <a:lnTo>
                    <a:pt x="1230" y="46"/>
                  </a:lnTo>
                  <a:lnTo>
                    <a:pt x="1230" y="46"/>
                  </a:lnTo>
                  <a:lnTo>
                    <a:pt x="1230" y="47"/>
                  </a:lnTo>
                  <a:lnTo>
                    <a:pt x="1230" y="48"/>
                  </a:lnTo>
                  <a:lnTo>
                    <a:pt x="1230" y="48"/>
                  </a:lnTo>
                  <a:lnTo>
                    <a:pt x="1230" y="49"/>
                  </a:lnTo>
                  <a:lnTo>
                    <a:pt x="1230" y="49"/>
                  </a:lnTo>
                  <a:lnTo>
                    <a:pt x="1229" y="50"/>
                  </a:lnTo>
                  <a:lnTo>
                    <a:pt x="1229" y="51"/>
                  </a:lnTo>
                  <a:lnTo>
                    <a:pt x="1229" y="51"/>
                  </a:lnTo>
                  <a:lnTo>
                    <a:pt x="1229" y="52"/>
                  </a:lnTo>
                  <a:lnTo>
                    <a:pt x="1229" y="52"/>
                  </a:lnTo>
                  <a:lnTo>
                    <a:pt x="1229" y="53"/>
                  </a:lnTo>
                  <a:lnTo>
                    <a:pt x="1229" y="53"/>
                  </a:lnTo>
                  <a:lnTo>
                    <a:pt x="1228" y="54"/>
                  </a:lnTo>
                  <a:lnTo>
                    <a:pt x="1228" y="55"/>
                  </a:lnTo>
                  <a:lnTo>
                    <a:pt x="1228" y="55"/>
                  </a:lnTo>
                  <a:lnTo>
                    <a:pt x="1228" y="56"/>
                  </a:lnTo>
                  <a:lnTo>
                    <a:pt x="1229" y="56"/>
                  </a:lnTo>
                  <a:close/>
                  <a:moveTo>
                    <a:pt x="1237" y="28"/>
                  </a:moveTo>
                  <a:lnTo>
                    <a:pt x="1237" y="28"/>
                  </a:lnTo>
                  <a:lnTo>
                    <a:pt x="1237" y="28"/>
                  </a:lnTo>
                  <a:lnTo>
                    <a:pt x="1237" y="27"/>
                  </a:lnTo>
                  <a:lnTo>
                    <a:pt x="1237" y="27"/>
                  </a:lnTo>
                  <a:lnTo>
                    <a:pt x="1237" y="27"/>
                  </a:lnTo>
                  <a:lnTo>
                    <a:pt x="1237" y="27"/>
                  </a:lnTo>
                  <a:lnTo>
                    <a:pt x="1238" y="26"/>
                  </a:lnTo>
                  <a:lnTo>
                    <a:pt x="1238" y="26"/>
                  </a:lnTo>
                  <a:lnTo>
                    <a:pt x="1238" y="26"/>
                  </a:lnTo>
                  <a:lnTo>
                    <a:pt x="1238" y="25"/>
                  </a:lnTo>
                  <a:lnTo>
                    <a:pt x="1238" y="25"/>
                  </a:lnTo>
                  <a:lnTo>
                    <a:pt x="1238" y="25"/>
                  </a:lnTo>
                  <a:lnTo>
                    <a:pt x="1238" y="24"/>
                  </a:lnTo>
                  <a:lnTo>
                    <a:pt x="1239" y="24"/>
                  </a:lnTo>
                  <a:lnTo>
                    <a:pt x="1239" y="23"/>
                  </a:lnTo>
                  <a:lnTo>
                    <a:pt x="1239" y="23"/>
                  </a:lnTo>
                  <a:lnTo>
                    <a:pt x="1239" y="23"/>
                  </a:lnTo>
                  <a:lnTo>
                    <a:pt x="1239" y="22"/>
                  </a:lnTo>
                  <a:lnTo>
                    <a:pt x="1239" y="22"/>
                  </a:lnTo>
                  <a:lnTo>
                    <a:pt x="1239" y="21"/>
                  </a:lnTo>
                  <a:lnTo>
                    <a:pt x="1240" y="21"/>
                  </a:lnTo>
                  <a:lnTo>
                    <a:pt x="1240" y="21"/>
                  </a:lnTo>
                  <a:lnTo>
                    <a:pt x="1240" y="20"/>
                  </a:lnTo>
                  <a:lnTo>
                    <a:pt x="1240" y="20"/>
                  </a:lnTo>
                  <a:lnTo>
                    <a:pt x="1240" y="19"/>
                  </a:lnTo>
                  <a:lnTo>
                    <a:pt x="1240" y="19"/>
                  </a:lnTo>
                  <a:lnTo>
                    <a:pt x="1240" y="19"/>
                  </a:lnTo>
                  <a:lnTo>
                    <a:pt x="1241" y="18"/>
                  </a:lnTo>
                  <a:lnTo>
                    <a:pt x="1241" y="18"/>
                  </a:lnTo>
                  <a:lnTo>
                    <a:pt x="1241" y="17"/>
                  </a:lnTo>
                  <a:lnTo>
                    <a:pt x="1241" y="17"/>
                  </a:lnTo>
                  <a:lnTo>
                    <a:pt x="1241" y="17"/>
                  </a:lnTo>
                  <a:lnTo>
                    <a:pt x="1241" y="16"/>
                  </a:lnTo>
                  <a:lnTo>
                    <a:pt x="1241" y="16"/>
                  </a:lnTo>
                  <a:lnTo>
                    <a:pt x="1241" y="16"/>
                  </a:lnTo>
                  <a:lnTo>
                    <a:pt x="1241" y="16"/>
                  </a:lnTo>
                  <a:lnTo>
                    <a:pt x="1242" y="16"/>
                  </a:lnTo>
                  <a:lnTo>
                    <a:pt x="1242" y="16"/>
                  </a:lnTo>
                  <a:lnTo>
                    <a:pt x="1242" y="15"/>
                  </a:lnTo>
                  <a:lnTo>
                    <a:pt x="1242" y="15"/>
                  </a:lnTo>
                  <a:lnTo>
                    <a:pt x="1242" y="15"/>
                  </a:lnTo>
                  <a:lnTo>
                    <a:pt x="1242" y="14"/>
                  </a:lnTo>
                  <a:lnTo>
                    <a:pt x="1242" y="14"/>
                  </a:lnTo>
                  <a:lnTo>
                    <a:pt x="1243" y="14"/>
                  </a:lnTo>
                  <a:lnTo>
                    <a:pt x="1243" y="14"/>
                  </a:lnTo>
                  <a:lnTo>
                    <a:pt x="1243" y="13"/>
                  </a:lnTo>
                  <a:lnTo>
                    <a:pt x="1243" y="13"/>
                  </a:lnTo>
                  <a:lnTo>
                    <a:pt x="1243" y="13"/>
                  </a:lnTo>
                  <a:lnTo>
                    <a:pt x="1243" y="12"/>
                  </a:lnTo>
                  <a:lnTo>
                    <a:pt x="1243" y="12"/>
                  </a:lnTo>
                  <a:lnTo>
                    <a:pt x="1242" y="11"/>
                  </a:lnTo>
                  <a:lnTo>
                    <a:pt x="1242" y="11"/>
                  </a:lnTo>
                  <a:lnTo>
                    <a:pt x="1242" y="12"/>
                  </a:lnTo>
                  <a:lnTo>
                    <a:pt x="1242" y="12"/>
                  </a:lnTo>
                  <a:lnTo>
                    <a:pt x="1242" y="12"/>
                  </a:lnTo>
                  <a:lnTo>
                    <a:pt x="1242" y="12"/>
                  </a:lnTo>
                  <a:lnTo>
                    <a:pt x="1242" y="13"/>
                  </a:lnTo>
                  <a:lnTo>
                    <a:pt x="1241" y="13"/>
                  </a:lnTo>
                  <a:lnTo>
                    <a:pt x="1241" y="13"/>
                  </a:lnTo>
                  <a:lnTo>
                    <a:pt x="1241" y="14"/>
                  </a:lnTo>
                  <a:lnTo>
                    <a:pt x="1241" y="14"/>
                  </a:lnTo>
                  <a:lnTo>
                    <a:pt x="1241" y="14"/>
                  </a:lnTo>
                  <a:lnTo>
                    <a:pt x="1241" y="14"/>
                  </a:lnTo>
                  <a:lnTo>
                    <a:pt x="1241" y="15"/>
                  </a:lnTo>
                  <a:lnTo>
                    <a:pt x="1240" y="15"/>
                  </a:lnTo>
                  <a:lnTo>
                    <a:pt x="1240" y="15"/>
                  </a:lnTo>
                  <a:lnTo>
                    <a:pt x="1240" y="15"/>
                  </a:lnTo>
                  <a:lnTo>
                    <a:pt x="1240" y="16"/>
                  </a:lnTo>
                  <a:lnTo>
                    <a:pt x="1240" y="16"/>
                  </a:lnTo>
                  <a:lnTo>
                    <a:pt x="1240" y="17"/>
                  </a:lnTo>
                  <a:lnTo>
                    <a:pt x="1240" y="17"/>
                  </a:lnTo>
                  <a:lnTo>
                    <a:pt x="1239" y="17"/>
                  </a:lnTo>
                  <a:lnTo>
                    <a:pt x="1239" y="18"/>
                  </a:lnTo>
                  <a:lnTo>
                    <a:pt x="1239" y="18"/>
                  </a:lnTo>
                  <a:lnTo>
                    <a:pt x="1239" y="19"/>
                  </a:lnTo>
                  <a:lnTo>
                    <a:pt x="1239" y="19"/>
                  </a:lnTo>
                  <a:lnTo>
                    <a:pt x="1239" y="19"/>
                  </a:lnTo>
                  <a:lnTo>
                    <a:pt x="1239" y="20"/>
                  </a:lnTo>
                  <a:lnTo>
                    <a:pt x="1238" y="20"/>
                  </a:lnTo>
                  <a:lnTo>
                    <a:pt x="1238" y="21"/>
                  </a:lnTo>
                  <a:lnTo>
                    <a:pt x="1238" y="21"/>
                  </a:lnTo>
                  <a:lnTo>
                    <a:pt x="1238" y="21"/>
                  </a:lnTo>
                  <a:lnTo>
                    <a:pt x="1238" y="22"/>
                  </a:lnTo>
                  <a:lnTo>
                    <a:pt x="1238" y="22"/>
                  </a:lnTo>
                  <a:lnTo>
                    <a:pt x="1238" y="22"/>
                  </a:lnTo>
                  <a:lnTo>
                    <a:pt x="1237" y="23"/>
                  </a:lnTo>
                  <a:lnTo>
                    <a:pt x="1237" y="23"/>
                  </a:lnTo>
                  <a:lnTo>
                    <a:pt x="1237" y="24"/>
                  </a:lnTo>
                  <a:lnTo>
                    <a:pt x="1237" y="24"/>
                  </a:lnTo>
                  <a:lnTo>
                    <a:pt x="1237" y="24"/>
                  </a:lnTo>
                  <a:lnTo>
                    <a:pt x="1237" y="25"/>
                  </a:lnTo>
                  <a:lnTo>
                    <a:pt x="1237" y="25"/>
                  </a:lnTo>
                  <a:lnTo>
                    <a:pt x="1236" y="26"/>
                  </a:lnTo>
                  <a:lnTo>
                    <a:pt x="1236" y="26"/>
                  </a:lnTo>
                  <a:lnTo>
                    <a:pt x="1236" y="26"/>
                  </a:lnTo>
                  <a:lnTo>
                    <a:pt x="1236" y="26"/>
                  </a:lnTo>
                  <a:lnTo>
                    <a:pt x="1236" y="27"/>
                  </a:lnTo>
                  <a:lnTo>
                    <a:pt x="1236" y="27"/>
                  </a:lnTo>
                  <a:lnTo>
                    <a:pt x="1236" y="28"/>
                  </a:lnTo>
                  <a:lnTo>
                    <a:pt x="1237" y="28"/>
                  </a:lnTo>
                  <a:close/>
                  <a:moveTo>
                    <a:pt x="1249" y="4"/>
                  </a:moveTo>
                  <a:lnTo>
                    <a:pt x="1249" y="4"/>
                  </a:lnTo>
                  <a:lnTo>
                    <a:pt x="1249" y="4"/>
                  </a:lnTo>
                  <a:lnTo>
                    <a:pt x="1249" y="4"/>
                  </a:lnTo>
                  <a:lnTo>
                    <a:pt x="1249" y="4"/>
                  </a:lnTo>
                  <a:lnTo>
                    <a:pt x="1249" y="3"/>
                  </a:lnTo>
                  <a:lnTo>
                    <a:pt x="1249" y="4"/>
                  </a:lnTo>
                  <a:lnTo>
                    <a:pt x="1249" y="4"/>
                  </a:lnTo>
                  <a:lnTo>
                    <a:pt x="1249" y="3"/>
                  </a:lnTo>
                  <a:lnTo>
                    <a:pt x="1249" y="4"/>
                  </a:lnTo>
                  <a:lnTo>
                    <a:pt x="1249" y="4"/>
                  </a:lnTo>
                  <a:lnTo>
                    <a:pt x="1250" y="3"/>
                  </a:lnTo>
                  <a:lnTo>
                    <a:pt x="1250" y="3"/>
                  </a:lnTo>
                  <a:lnTo>
                    <a:pt x="1250" y="3"/>
                  </a:lnTo>
                  <a:lnTo>
                    <a:pt x="1250" y="3"/>
                  </a:lnTo>
                  <a:lnTo>
                    <a:pt x="1250" y="3"/>
                  </a:lnTo>
                  <a:lnTo>
                    <a:pt x="1250" y="3"/>
                  </a:lnTo>
                  <a:lnTo>
                    <a:pt x="1250" y="3"/>
                  </a:lnTo>
                  <a:lnTo>
                    <a:pt x="1251" y="3"/>
                  </a:lnTo>
                  <a:lnTo>
                    <a:pt x="1251" y="3"/>
                  </a:lnTo>
                  <a:lnTo>
                    <a:pt x="1251" y="3"/>
                  </a:lnTo>
                  <a:lnTo>
                    <a:pt x="1251" y="3"/>
                  </a:lnTo>
                  <a:lnTo>
                    <a:pt x="1251" y="3"/>
                  </a:lnTo>
                  <a:lnTo>
                    <a:pt x="1251" y="3"/>
                  </a:lnTo>
                  <a:lnTo>
                    <a:pt x="1251" y="3"/>
                  </a:lnTo>
                  <a:lnTo>
                    <a:pt x="1252" y="3"/>
                  </a:lnTo>
                  <a:lnTo>
                    <a:pt x="1252" y="3"/>
                  </a:lnTo>
                  <a:lnTo>
                    <a:pt x="1252" y="2"/>
                  </a:lnTo>
                  <a:lnTo>
                    <a:pt x="1252" y="2"/>
                  </a:lnTo>
                  <a:lnTo>
                    <a:pt x="1252" y="2"/>
                  </a:lnTo>
                  <a:lnTo>
                    <a:pt x="1252" y="2"/>
                  </a:lnTo>
                  <a:lnTo>
                    <a:pt x="1252" y="2"/>
                  </a:lnTo>
                  <a:lnTo>
                    <a:pt x="1253" y="2"/>
                  </a:lnTo>
                  <a:lnTo>
                    <a:pt x="1253" y="2"/>
                  </a:lnTo>
                  <a:lnTo>
                    <a:pt x="1253" y="2"/>
                  </a:lnTo>
                  <a:lnTo>
                    <a:pt x="1253" y="2"/>
                  </a:lnTo>
                  <a:lnTo>
                    <a:pt x="1253" y="2"/>
                  </a:lnTo>
                  <a:lnTo>
                    <a:pt x="1253" y="1"/>
                  </a:lnTo>
                  <a:lnTo>
                    <a:pt x="1253" y="2"/>
                  </a:lnTo>
                  <a:lnTo>
                    <a:pt x="1253" y="2"/>
                  </a:lnTo>
                  <a:lnTo>
                    <a:pt x="1253" y="1"/>
                  </a:lnTo>
                  <a:lnTo>
                    <a:pt x="1253" y="2"/>
                  </a:lnTo>
                  <a:lnTo>
                    <a:pt x="1253" y="2"/>
                  </a:lnTo>
                  <a:lnTo>
                    <a:pt x="1253" y="2"/>
                  </a:lnTo>
                  <a:lnTo>
                    <a:pt x="1253" y="2"/>
                  </a:lnTo>
                  <a:lnTo>
                    <a:pt x="1254" y="2"/>
                  </a:lnTo>
                  <a:lnTo>
                    <a:pt x="1254" y="2"/>
                  </a:lnTo>
                  <a:lnTo>
                    <a:pt x="1254" y="2"/>
                  </a:lnTo>
                  <a:lnTo>
                    <a:pt x="1254" y="2"/>
                  </a:lnTo>
                  <a:lnTo>
                    <a:pt x="1254" y="2"/>
                  </a:lnTo>
                  <a:lnTo>
                    <a:pt x="1254" y="2"/>
                  </a:lnTo>
                  <a:lnTo>
                    <a:pt x="1254" y="2"/>
                  </a:lnTo>
                  <a:lnTo>
                    <a:pt x="1255" y="2"/>
                  </a:lnTo>
                  <a:lnTo>
                    <a:pt x="1255" y="2"/>
                  </a:lnTo>
                  <a:lnTo>
                    <a:pt x="1255" y="2"/>
                  </a:lnTo>
                  <a:lnTo>
                    <a:pt x="1255" y="2"/>
                  </a:lnTo>
                  <a:lnTo>
                    <a:pt x="1255" y="3"/>
                  </a:lnTo>
                  <a:lnTo>
                    <a:pt x="1255" y="3"/>
                  </a:lnTo>
                  <a:lnTo>
                    <a:pt x="1255" y="3"/>
                  </a:lnTo>
                  <a:lnTo>
                    <a:pt x="1256" y="3"/>
                  </a:lnTo>
                  <a:lnTo>
                    <a:pt x="1256" y="3"/>
                  </a:lnTo>
                  <a:lnTo>
                    <a:pt x="1256" y="3"/>
                  </a:lnTo>
                  <a:lnTo>
                    <a:pt x="1256" y="3"/>
                  </a:lnTo>
                  <a:lnTo>
                    <a:pt x="1256" y="3"/>
                  </a:lnTo>
                  <a:lnTo>
                    <a:pt x="1256" y="3"/>
                  </a:lnTo>
                  <a:lnTo>
                    <a:pt x="1256" y="3"/>
                  </a:lnTo>
                  <a:lnTo>
                    <a:pt x="1257" y="3"/>
                  </a:lnTo>
                  <a:lnTo>
                    <a:pt x="1257" y="3"/>
                  </a:lnTo>
                  <a:lnTo>
                    <a:pt x="1257" y="3"/>
                  </a:lnTo>
                  <a:lnTo>
                    <a:pt x="1257" y="2"/>
                  </a:lnTo>
                  <a:lnTo>
                    <a:pt x="1257" y="3"/>
                  </a:lnTo>
                  <a:lnTo>
                    <a:pt x="1257" y="3"/>
                  </a:lnTo>
                  <a:lnTo>
                    <a:pt x="1257" y="2"/>
                  </a:lnTo>
                  <a:lnTo>
                    <a:pt x="1257" y="3"/>
                  </a:lnTo>
                  <a:lnTo>
                    <a:pt x="1257" y="3"/>
                  </a:lnTo>
                  <a:lnTo>
                    <a:pt x="1257" y="3"/>
                  </a:lnTo>
                  <a:lnTo>
                    <a:pt x="1257" y="3"/>
                  </a:lnTo>
                  <a:lnTo>
                    <a:pt x="1257" y="4"/>
                  </a:lnTo>
                  <a:lnTo>
                    <a:pt x="1258" y="4"/>
                  </a:lnTo>
                  <a:lnTo>
                    <a:pt x="1258" y="4"/>
                  </a:lnTo>
                  <a:lnTo>
                    <a:pt x="1258" y="4"/>
                  </a:lnTo>
                  <a:lnTo>
                    <a:pt x="1258" y="4"/>
                  </a:lnTo>
                  <a:lnTo>
                    <a:pt x="1258" y="4"/>
                  </a:lnTo>
                  <a:lnTo>
                    <a:pt x="1258" y="5"/>
                  </a:lnTo>
                  <a:lnTo>
                    <a:pt x="1258" y="5"/>
                  </a:lnTo>
                  <a:lnTo>
                    <a:pt x="1259" y="5"/>
                  </a:lnTo>
                  <a:lnTo>
                    <a:pt x="1259" y="5"/>
                  </a:lnTo>
                  <a:lnTo>
                    <a:pt x="1259" y="5"/>
                  </a:lnTo>
                  <a:lnTo>
                    <a:pt x="1259" y="5"/>
                  </a:lnTo>
                  <a:lnTo>
                    <a:pt x="1259" y="5"/>
                  </a:lnTo>
                  <a:lnTo>
                    <a:pt x="1259" y="6"/>
                  </a:lnTo>
                  <a:lnTo>
                    <a:pt x="1259" y="6"/>
                  </a:lnTo>
                  <a:lnTo>
                    <a:pt x="1260" y="6"/>
                  </a:lnTo>
                  <a:lnTo>
                    <a:pt x="1260" y="6"/>
                  </a:lnTo>
                  <a:lnTo>
                    <a:pt x="1260" y="6"/>
                  </a:lnTo>
                  <a:lnTo>
                    <a:pt x="1260" y="6"/>
                  </a:lnTo>
                  <a:lnTo>
                    <a:pt x="1261" y="5"/>
                  </a:lnTo>
                  <a:lnTo>
                    <a:pt x="1261" y="5"/>
                  </a:lnTo>
                  <a:lnTo>
                    <a:pt x="1261" y="5"/>
                  </a:lnTo>
                  <a:lnTo>
                    <a:pt x="1260" y="4"/>
                  </a:lnTo>
                  <a:lnTo>
                    <a:pt x="1260" y="4"/>
                  </a:lnTo>
                  <a:lnTo>
                    <a:pt x="1260" y="4"/>
                  </a:lnTo>
                  <a:lnTo>
                    <a:pt x="1260" y="4"/>
                  </a:lnTo>
                  <a:lnTo>
                    <a:pt x="1260" y="4"/>
                  </a:lnTo>
                  <a:lnTo>
                    <a:pt x="1260" y="4"/>
                  </a:lnTo>
                  <a:lnTo>
                    <a:pt x="1260" y="3"/>
                  </a:lnTo>
                  <a:lnTo>
                    <a:pt x="1259" y="3"/>
                  </a:lnTo>
                  <a:lnTo>
                    <a:pt x="1259" y="3"/>
                  </a:lnTo>
                  <a:lnTo>
                    <a:pt x="1259" y="3"/>
                  </a:lnTo>
                  <a:lnTo>
                    <a:pt x="1259" y="3"/>
                  </a:lnTo>
                  <a:lnTo>
                    <a:pt x="1259" y="3"/>
                  </a:lnTo>
                  <a:lnTo>
                    <a:pt x="1259" y="3"/>
                  </a:lnTo>
                  <a:lnTo>
                    <a:pt x="1258" y="2"/>
                  </a:lnTo>
                  <a:lnTo>
                    <a:pt x="1258" y="2"/>
                  </a:lnTo>
                  <a:lnTo>
                    <a:pt x="1258" y="2"/>
                  </a:lnTo>
                  <a:lnTo>
                    <a:pt x="1258" y="2"/>
                  </a:lnTo>
                  <a:lnTo>
                    <a:pt x="1258" y="2"/>
                  </a:lnTo>
                  <a:lnTo>
                    <a:pt x="1258" y="2"/>
                  </a:lnTo>
                  <a:lnTo>
                    <a:pt x="1258" y="1"/>
                  </a:lnTo>
                  <a:lnTo>
                    <a:pt x="1257" y="1"/>
                  </a:lnTo>
                  <a:lnTo>
                    <a:pt x="1257" y="1"/>
                  </a:lnTo>
                  <a:lnTo>
                    <a:pt x="1257" y="1"/>
                  </a:lnTo>
                  <a:lnTo>
                    <a:pt x="1257" y="1"/>
                  </a:lnTo>
                  <a:lnTo>
                    <a:pt x="1257" y="1"/>
                  </a:lnTo>
                  <a:lnTo>
                    <a:pt x="1257" y="1"/>
                  </a:lnTo>
                  <a:lnTo>
                    <a:pt x="1257" y="1"/>
                  </a:lnTo>
                  <a:lnTo>
                    <a:pt x="1256" y="1"/>
                  </a:lnTo>
                  <a:lnTo>
                    <a:pt x="1256" y="1"/>
                  </a:lnTo>
                  <a:lnTo>
                    <a:pt x="1256" y="1"/>
                  </a:lnTo>
                  <a:lnTo>
                    <a:pt x="1256" y="1"/>
                  </a:lnTo>
                  <a:lnTo>
                    <a:pt x="1256" y="1"/>
                  </a:lnTo>
                  <a:lnTo>
                    <a:pt x="1256" y="1"/>
                  </a:lnTo>
                  <a:lnTo>
                    <a:pt x="1256" y="1"/>
                  </a:lnTo>
                  <a:lnTo>
                    <a:pt x="1255" y="1"/>
                  </a:lnTo>
                  <a:lnTo>
                    <a:pt x="1255" y="1"/>
                  </a:lnTo>
                  <a:lnTo>
                    <a:pt x="1255" y="1"/>
                  </a:lnTo>
                  <a:lnTo>
                    <a:pt x="1255" y="1"/>
                  </a:lnTo>
                  <a:lnTo>
                    <a:pt x="1255" y="1"/>
                  </a:lnTo>
                  <a:lnTo>
                    <a:pt x="1255" y="0"/>
                  </a:lnTo>
                  <a:lnTo>
                    <a:pt x="1255" y="0"/>
                  </a:lnTo>
                  <a:lnTo>
                    <a:pt x="1254" y="0"/>
                  </a:lnTo>
                  <a:lnTo>
                    <a:pt x="1254" y="0"/>
                  </a:lnTo>
                  <a:lnTo>
                    <a:pt x="1254" y="0"/>
                  </a:lnTo>
                  <a:lnTo>
                    <a:pt x="1254" y="0"/>
                  </a:lnTo>
                  <a:lnTo>
                    <a:pt x="1254" y="0"/>
                  </a:lnTo>
                  <a:lnTo>
                    <a:pt x="1254" y="0"/>
                  </a:lnTo>
                  <a:lnTo>
                    <a:pt x="1254" y="0"/>
                  </a:lnTo>
                  <a:lnTo>
                    <a:pt x="1253" y="0"/>
                  </a:lnTo>
                  <a:lnTo>
                    <a:pt x="1253" y="0"/>
                  </a:lnTo>
                  <a:lnTo>
                    <a:pt x="1253" y="0"/>
                  </a:lnTo>
                  <a:lnTo>
                    <a:pt x="1253" y="0"/>
                  </a:lnTo>
                  <a:lnTo>
                    <a:pt x="1253" y="0"/>
                  </a:lnTo>
                  <a:lnTo>
                    <a:pt x="1253" y="0"/>
                  </a:lnTo>
                  <a:lnTo>
                    <a:pt x="1252" y="0"/>
                  </a:lnTo>
                  <a:lnTo>
                    <a:pt x="1252" y="0"/>
                  </a:lnTo>
                  <a:lnTo>
                    <a:pt x="1252" y="0"/>
                  </a:lnTo>
                  <a:lnTo>
                    <a:pt x="1252" y="0"/>
                  </a:lnTo>
                  <a:lnTo>
                    <a:pt x="1252" y="0"/>
                  </a:lnTo>
                  <a:lnTo>
                    <a:pt x="1252" y="1"/>
                  </a:lnTo>
                  <a:lnTo>
                    <a:pt x="1252" y="1"/>
                  </a:lnTo>
                  <a:lnTo>
                    <a:pt x="1251" y="1"/>
                  </a:lnTo>
                  <a:lnTo>
                    <a:pt x="1251" y="1"/>
                  </a:lnTo>
                  <a:lnTo>
                    <a:pt x="1251" y="1"/>
                  </a:lnTo>
                  <a:lnTo>
                    <a:pt x="1251" y="1"/>
                  </a:lnTo>
                  <a:lnTo>
                    <a:pt x="1251" y="1"/>
                  </a:lnTo>
                  <a:lnTo>
                    <a:pt x="1251" y="1"/>
                  </a:lnTo>
                  <a:lnTo>
                    <a:pt x="1251" y="1"/>
                  </a:lnTo>
                  <a:lnTo>
                    <a:pt x="1250" y="1"/>
                  </a:lnTo>
                  <a:lnTo>
                    <a:pt x="1250" y="1"/>
                  </a:lnTo>
                  <a:lnTo>
                    <a:pt x="1250" y="1"/>
                  </a:lnTo>
                  <a:lnTo>
                    <a:pt x="1250" y="1"/>
                  </a:lnTo>
                  <a:lnTo>
                    <a:pt x="1250" y="1"/>
                  </a:lnTo>
                  <a:lnTo>
                    <a:pt x="1250" y="1"/>
                  </a:lnTo>
                  <a:lnTo>
                    <a:pt x="1250" y="1"/>
                  </a:lnTo>
                  <a:lnTo>
                    <a:pt x="1249" y="2"/>
                  </a:lnTo>
                  <a:lnTo>
                    <a:pt x="1249" y="2"/>
                  </a:lnTo>
                  <a:lnTo>
                    <a:pt x="1249" y="2"/>
                  </a:lnTo>
                  <a:lnTo>
                    <a:pt x="1249" y="2"/>
                  </a:lnTo>
                  <a:lnTo>
                    <a:pt x="1249" y="2"/>
                  </a:lnTo>
                  <a:lnTo>
                    <a:pt x="1249" y="2"/>
                  </a:lnTo>
                  <a:lnTo>
                    <a:pt x="1249" y="2"/>
                  </a:lnTo>
                  <a:lnTo>
                    <a:pt x="1248" y="2"/>
                  </a:lnTo>
                  <a:lnTo>
                    <a:pt x="1248" y="2"/>
                  </a:lnTo>
                  <a:lnTo>
                    <a:pt x="1248" y="3"/>
                  </a:lnTo>
                  <a:lnTo>
                    <a:pt x="1248" y="3"/>
                  </a:lnTo>
                  <a:lnTo>
                    <a:pt x="1248" y="3"/>
                  </a:lnTo>
                  <a:lnTo>
                    <a:pt x="1249" y="4"/>
                  </a:lnTo>
                  <a:close/>
                  <a:moveTo>
                    <a:pt x="1265" y="15"/>
                  </a:moveTo>
                  <a:lnTo>
                    <a:pt x="1265" y="15"/>
                  </a:lnTo>
                  <a:lnTo>
                    <a:pt x="1265" y="15"/>
                  </a:lnTo>
                  <a:lnTo>
                    <a:pt x="1265" y="16"/>
                  </a:lnTo>
                  <a:lnTo>
                    <a:pt x="1265" y="16"/>
                  </a:lnTo>
                  <a:lnTo>
                    <a:pt x="1266" y="16"/>
                  </a:lnTo>
                  <a:lnTo>
                    <a:pt x="1266" y="17"/>
                  </a:lnTo>
                  <a:lnTo>
                    <a:pt x="1266" y="17"/>
                  </a:lnTo>
                  <a:lnTo>
                    <a:pt x="1266" y="17"/>
                  </a:lnTo>
                  <a:lnTo>
                    <a:pt x="1266" y="18"/>
                  </a:lnTo>
                  <a:lnTo>
                    <a:pt x="1266" y="18"/>
                  </a:lnTo>
                  <a:lnTo>
                    <a:pt x="1266" y="19"/>
                  </a:lnTo>
                  <a:lnTo>
                    <a:pt x="1267" y="19"/>
                  </a:lnTo>
                  <a:lnTo>
                    <a:pt x="1267" y="19"/>
                  </a:lnTo>
                  <a:lnTo>
                    <a:pt x="1267" y="20"/>
                  </a:lnTo>
                  <a:lnTo>
                    <a:pt x="1267" y="20"/>
                  </a:lnTo>
                  <a:lnTo>
                    <a:pt x="1267" y="20"/>
                  </a:lnTo>
                  <a:lnTo>
                    <a:pt x="1267" y="21"/>
                  </a:lnTo>
                  <a:lnTo>
                    <a:pt x="1267" y="21"/>
                  </a:lnTo>
                  <a:lnTo>
                    <a:pt x="1268" y="21"/>
                  </a:lnTo>
                  <a:lnTo>
                    <a:pt x="1268" y="22"/>
                  </a:lnTo>
                  <a:lnTo>
                    <a:pt x="1268" y="22"/>
                  </a:lnTo>
                  <a:lnTo>
                    <a:pt x="1268" y="22"/>
                  </a:lnTo>
                  <a:lnTo>
                    <a:pt x="1268" y="23"/>
                  </a:lnTo>
                  <a:lnTo>
                    <a:pt x="1268" y="23"/>
                  </a:lnTo>
                  <a:lnTo>
                    <a:pt x="1269" y="23"/>
                  </a:lnTo>
                  <a:lnTo>
                    <a:pt x="1269" y="24"/>
                  </a:lnTo>
                  <a:lnTo>
                    <a:pt x="1269" y="24"/>
                  </a:lnTo>
                  <a:lnTo>
                    <a:pt x="1269" y="24"/>
                  </a:lnTo>
                  <a:lnTo>
                    <a:pt x="1269" y="24"/>
                  </a:lnTo>
                  <a:lnTo>
                    <a:pt x="1269" y="25"/>
                  </a:lnTo>
                  <a:lnTo>
                    <a:pt x="1269" y="25"/>
                  </a:lnTo>
                  <a:lnTo>
                    <a:pt x="1269" y="25"/>
                  </a:lnTo>
                  <a:lnTo>
                    <a:pt x="1269" y="26"/>
                  </a:lnTo>
                  <a:lnTo>
                    <a:pt x="1269" y="26"/>
                  </a:lnTo>
                  <a:lnTo>
                    <a:pt x="1270" y="27"/>
                  </a:lnTo>
                  <a:lnTo>
                    <a:pt x="1270" y="27"/>
                  </a:lnTo>
                  <a:lnTo>
                    <a:pt x="1270" y="28"/>
                  </a:lnTo>
                  <a:lnTo>
                    <a:pt x="1270" y="28"/>
                  </a:lnTo>
                  <a:lnTo>
                    <a:pt x="1270" y="29"/>
                  </a:lnTo>
                  <a:lnTo>
                    <a:pt x="1270" y="29"/>
                  </a:lnTo>
                  <a:lnTo>
                    <a:pt x="1271" y="30"/>
                  </a:lnTo>
                  <a:lnTo>
                    <a:pt x="1271" y="30"/>
                  </a:lnTo>
                  <a:lnTo>
                    <a:pt x="1271" y="31"/>
                  </a:lnTo>
                  <a:lnTo>
                    <a:pt x="1271" y="31"/>
                  </a:lnTo>
                  <a:lnTo>
                    <a:pt x="1271" y="31"/>
                  </a:lnTo>
                  <a:lnTo>
                    <a:pt x="1272" y="31"/>
                  </a:lnTo>
                  <a:lnTo>
                    <a:pt x="1272" y="30"/>
                  </a:lnTo>
                  <a:lnTo>
                    <a:pt x="1272" y="30"/>
                  </a:lnTo>
                  <a:lnTo>
                    <a:pt x="1272" y="29"/>
                  </a:lnTo>
                  <a:lnTo>
                    <a:pt x="1272" y="29"/>
                  </a:lnTo>
                  <a:lnTo>
                    <a:pt x="1272" y="28"/>
                  </a:lnTo>
                  <a:lnTo>
                    <a:pt x="1271" y="28"/>
                  </a:lnTo>
                  <a:lnTo>
                    <a:pt x="1271" y="27"/>
                  </a:lnTo>
                  <a:lnTo>
                    <a:pt x="1271" y="27"/>
                  </a:lnTo>
                  <a:lnTo>
                    <a:pt x="1271" y="27"/>
                  </a:lnTo>
                  <a:lnTo>
                    <a:pt x="1271" y="26"/>
                  </a:lnTo>
                  <a:lnTo>
                    <a:pt x="1271" y="26"/>
                  </a:lnTo>
                  <a:lnTo>
                    <a:pt x="1271" y="25"/>
                  </a:lnTo>
                  <a:lnTo>
                    <a:pt x="1270" y="25"/>
                  </a:lnTo>
                  <a:lnTo>
                    <a:pt x="1270" y="24"/>
                  </a:lnTo>
                  <a:lnTo>
                    <a:pt x="1270" y="24"/>
                  </a:lnTo>
                  <a:lnTo>
                    <a:pt x="1270" y="23"/>
                  </a:lnTo>
                  <a:lnTo>
                    <a:pt x="1270" y="23"/>
                  </a:lnTo>
                  <a:lnTo>
                    <a:pt x="1270" y="23"/>
                  </a:lnTo>
                  <a:lnTo>
                    <a:pt x="1270" y="23"/>
                  </a:lnTo>
                  <a:lnTo>
                    <a:pt x="1270" y="22"/>
                  </a:lnTo>
                  <a:lnTo>
                    <a:pt x="1269" y="22"/>
                  </a:lnTo>
                  <a:lnTo>
                    <a:pt x="1269" y="22"/>
                  </a:lnTo>
                  <a:lnTo>
                    <a:pt x="1269" y="21"/>
                  </a:lnTo>
                  <a:lnTo>
                    <a:pt x="1269" y="21"/>
                  </a:lnTo>
                  <a:lnTo>
                    <a:pt x="1269" y="20"/>
                  </a:lnTo>
                  <a:lnTo>
                    <a:pt x="1269" y="20"/>
                  </a:lnTo>
                  <a:lnTo>
                    <a:pt x="1269" y="20"/>
                  </a:lnTo>
                  <a:lnTo>
                    <a:pt x="1268" y="19"/>
                  </a:lnTo>
                  <a:lnTo>
                    <a:pt x="1268" y="19"/>
                  </a:lnTo>
                  <a:lnTo>
                    <a:pt x="1268" y="19"/>
                  </a:lnTo>
                  <a:lnTo>
                    <a:pt x="1268" y="18"/>
                  </a:lnTo>
                  <a:lnTo>
                    <a:pt x="1268" y="18"/>
                  </a:lnTo>
                  <a:lnTo>
                    <a:pt x="1268" y="18"/>
                  </a:lnTo>
                  <a:lnTo>
                    <a:pt x="1267" y="17"/>
                  </a:lnTo>
                  <a:lnTo>
                    <a:pt x="1267" y="17"/>
                  </a:lnTo>
                  <a:lnTo>
                    <a:pt x="1267" y="16"/>
                  </a:lnTo>
                  <a:lnTo>
                    <a:pt x="1267" y="16"/>
                  </a:lnTo>
                  <a:lnTo>
                    <a:pt x="1267" y="16"/>
                  </a:lnTo>
                  <a:lnTo>
                    <a:pt x="1267" y="15"/>
                  </a:lnTo>
                  <a:lnTo>
                    <a:pt x="1267" y="15"/>
                  </a:lnTo>
                  <a:lnTo>
                    <a:pt x="1266" y="15"/>
                  </a:lnTo>
                  <a:lnTo>
                    <a:pt x="1266" y="14"/>
                  </a:lnTo>
                  <a:lnTo>
                    <a:pt x="1266" y="14"/>
                  </a:lnTo>
                  <a:lnTo>
                    <a:pt x="1266" y="14"/>
                  </a:lnTo>
                  <a:lnTo>
                    <a:pt x="1265" y="15"/>
                  </a:lnTo>
                  <a:close/>
                  <a:moveTo>
                    <a:pt x="1274" y="42"/>
                  </a:moveTo>
                  <a:lnTo>
                    <a:pt x="1274" y="42"/>
                  </a:lnTo>
                  <a:lnTo>
                    <a:pt x="1274" y="43"/>
                  </a:lnTo>
                  <a:lnTo>
                    <a:pt x="1275" y="43"/>
                  </a:lnTo>
                  <a:lnTo>
                    <a:pt x="1275" y="44"/>
                  </a:lnTo>
                  <a:lnTo>
                    <a:pt x="1275" y="44"/>
                  </a:lnTo>
                  <a:lnTo>
                    <a:pt x="1275" y="45"/>
                  </a:lnTo>
                  <a:lnTo>
                    <a:pt x="1275" y="45"/>
                  </a:lnTo>
                  <a:lnTo>
                    <a:pt x="1275" y="46"/>
                  </a:lnTo>
                  <a:lnTo>
                    <a:pt x="1276" y="46"/>
                  </a:lnTo>
                  <a:lnTo>
                    <a:pt x="1276" y="47"/>
                  </a:lnTo>
                  <a:lnTo>
                    <a:pt x="1276" y="47"/>
                  </a:lnTo>
                  <a:lnTo>
                    <a:pt x="1276" y="48"/>
                  </a:lnTo>
                  <a:lnTo>
                    <a:pt x="1276" y="49"/>
                  </a:lnTo>
                  <a:lnTo>
                    <a:pt x="1276" y="49"/>
                  </a:lnTo>
                  <a:lnTo>
                    <a:pt x="1276" y="50"/>
                  </a:lnTo>
                  <a:lnTo>
                    <a:pt x="1277" y="50"/>
                  </a:lnTo>
                  <a:lnTo>
                    <a:pt x="1277" y="51"/>
                  </a:lnTo>
                  <a:lnTo>
                    <a:pt x="1277" y="51"/>
                  </a:lnTo>
                  <a:lnTo>
                    <a:pt x="1277" y="52"/>
                  </a:lnTo>
                  <a:lnTo>
                    <a:pt x="1277" y="52"/>
                  </a:lnTo>
                  <a:lnTo>
                    <a:pt x="1277" y="53"/>
                  </a:lnTo>
                  <a:lnTo>
                    <a:pt x="1277" y="53"/>
                  </a:lnTo>
                  <a:lnTo>
                    <a:pt x="1278" y="54"/>
                  </a:lnTo>
                  <a:lnTo>
                    <a:pt x="1278" y="55"/>
                  </a:lnTo>
                  <a:lnTo>
                    <a:pt x="1278" y="55"/>
                  </a:lnTo>
                  <a:lnTo>
                    <a:pt x="1278" y="56"/>
                  </a:lnTo>
                  <a:lnTo>
                    <a:pt x="1278" y="57"/>
                  </a:lnTo>
                  <a:lnTo>
                    <a:pt x="1278" y="57"/>
                  </a:lnTo>
                  <a:lnTo>
                    <a:pt x="1278" y="58"/>
                  </a:lnTo>
                  <a:lnTo>
                    <a:pt x="1279" y="58"/>
                  </a:lnTo>
                  <a:lnTo>
                    <a:pt x="1279" y="59"/>
                  </a:lnTo>
                  <a:lnTo>
                    <a:pt x="1279" y="59"/>
                  </a:lnTo>
                  <a:lnTo>
                    <a:pt x="1280" y="59"/>
                  </a:lnTo>
                  <a:lnTo>
                    <a:pt x="1280" y="58"/>
                  </a:lnTo>
                  <a:lnTo>
                    <a:pt x="1280" y="58"/>
                  </a:lnTo>
                  <a:lnTo>
                    <a:pt x="1280" y="57"/>
                  </a:lnTo>
                  <a:lnTo>
                    <a:pt x="1280" y="57"/>
                  </a:lnTo>
                  <a:lnTo>
                    <a:pt x="1279" y="56"/>
                  </a:lnTo>
                  <a:lnTo>
                    <a:pt x="1279" y="55"/>
                  </a:lnTo>
                  <a:lnTo>
                    <a:pt x="1279" y="55"/>
                  </a:lnTo>
                  <a:lnTo>
                    <a:pt x="1279" y="54"/>
                  </a:lnTo>
                  <a:lnTo>
                    <a:pt x="1279" y="53"/>
                  </a:lnTo>
                  <a:lnTo>
                    <a:pt x="1279" y="53"/>
                  </a:lnTo>
                  <a:lnTo>
                    <a:pt x="1278" y="52"/>
                  </a:lnTo>
                  <a:lnTo>
                    <a:pt x="1278" y="52"/>
                  </a:lnTo>
                  <a:lnTo>
                    <a:pt x="1278" y="51"/>
                  </a:lnTo>
                  <a:lnTo>
                    <a:pt x="1278" y="50"/>
                  </a:lnTo>
                  <a:lnTo>
                    <a:pt x="1278" y="50"/>
                  </a:lnTo>
                  <a:lnTo>
                    <a:pt x="1278" y="49"/>
                  </a:lnTo>
                  <a:lnTo>
                    <a:pt x="1278" y="49"/>
                  </a:lnTo>
                  <a:lnTo>
                    <a:pt x="1277" y="48"/>
                  </a:lnTo>
                  <a:lnTo>
                    <a:pt x="1277" y="48"/>
                  </a:lnTo>
                  <a:lnTo>
                    <a:pt x="1277" y="47"/>
                  </a:lnTo>
                  <a:lnTo>
                    <a:pt x="1277" y="47"/>
                  </a:lnTo>
                  <a:lnTo>
                    <a:pt x="1277" y="46"/>
                  </a:lnTo>
                  <a:lnTo>
                    <a:pt x="1277" y="46"/>
                  </a:lnTo>
                  <a:lnTo>
                    <a:pt x="1277" y="45"/>
                  </a:lnTo>
                  <a:lnTo>
                    <a:pt x="1276" y="45"/>
                  </a:lnTo>
                  <a:lnTo>
                    <a:pt x="1276" y="44"/>
                  </a:lnTo>
                  <a:lnTo>
                    <a:pt x="1276" y="44"/>
                  </a:lnTo>
                  <a:lnTo>
                    <a:pt x="1276" y="43"/>
                  </a:lnTo>
                  <a:lnTo>
                    <a:pt x="1276" y="42"/>
                  </a:lnTo>
                  <a:lnTo>
                    <a:pt x="1276" y="42"/>
                  </a:lnTo>
                  <a:lnTo>
                    <a:pt x="1276" y="41"/>
                  </a:lnTo>
                  <a:lnTo>
                    <a:pt x="1275" y="41"/>
                  </a:lnTo>
                  <a:lnTo>
                    <a:pt x="1274" y="42"/>
                  </a:lnTo>
                  <a:close/>
                  <a:moveTo>
                    <a:pt x="1281" y="70"/>
                  </a:moveTo>
                  <a:lnTo>
                    <a:pt x="1281" y="70"/>
                  </a:lnTo>
                  <a:lnTo>
                    <a:pt x="1281" y="71"/>
                  </a:lnTo>
                  <a:lnTo>
                    <a:pt x="1282" y="71"/>
                  </a:lnTo>
                  <a:lnTo>
                    <a:pt x="1282" y="72"/>
                  </a:lnTo>
                  <a:lnTo>
                    <a:pt x="1282" y="73"/>
                  </a:lnTo>
                  <a:lnTo>
                    <a:pt x="1282" y="73"/>
                  </a:lnTo>
                  <a:lnTo>
                    <a:pt x="1282" y="74"/>
                  </a:lnTo>
                  <a:lnTo>
                    <a:pt x="1282" y="75"/>
                  </a:lnTo>
                  <a:lnTo>
                    <a:pt x="1282" y="75"/>
                  </a:lnTo>
                  <a:lnTo>
                    <a:pt x="1283" y="76"/>
                  </a:lnTo>
                  <a:lnTo>
                    <a:pt x="1283" y="77"/>
                  </a:lnTo>
                  <a:lnTo>
                    <a:pt x="1283" y="77"/>
                  </a:lnTo>
                  <a:lnTo>
                    <a:pt x="1283" y="78"/>
                  </a:lnTo>
                  <a:lnTo>
                    <a:pt x="1283" y="79"/>
                  </a:lnTo>
                  <a:lnTo>
                    <a:pt x="1283" y="79"/>
                  </a:lnTo>
                  <a:lnTo>
                    <a:pt x="1283" y="80"/>
                  </a:lnTo>
                  <a:lnTo>
                    <a:pt x="1284" y="81"/>
                  </a:lnTo>
                  <a:lnTo>
                    <a:pt x="1284" y="81"/>
                  </a:lnTo>
                  <a:lnTo>
                    <a:pt x="1284" y="82"/>
                  </a:lnTo>
                  <a:lnTo>
                    <a:pt x="1284" y="83"/>
                  </a:lnTo>
                  <a:lnTo>
                    <a:pt x="1284" y="83"/>
                  </a:lnTo>
                  <a:lnTo>
                    <a:pt x="1284" y="84"/>
                  </a:lnTo>
                  <a:lnTo>
                    <a:pt x="1284" y="85"/>
                  </a:lnTo>
                  <a:lnTo>
                    <a:pt x="1285" y="85"/>
                  </a:lnTo>
                  <a:lnTo>
                    <a:pt x="1285" y="86"/>
                  </a:lnTo>
                  <a:lnTo>
                    <a:pt x="1285" y="87"/>
                  </a:lnTo>
                  <a:lnTo>
                    <a:pt x="1285" y="87"/>
                  </a:lnTo>
                  <a:lnTo>
                    <a:pt x="1285" y="88"/>
                  </a:lnTo>
                  <a:lnTo>
                    <a:pt x="1286" y="87"/>
                  </a:lnTo>
                  <a:lnTo>
                    <a:pt x="1286" y="87"/>
                  </a:lnTo>
                  <a:lnTo>
                    <a:pt x="1286" y="86"/>
                  </a:lnTo>
                  <a:lnTo>
                    <a:pt x="1286" y="85"/>
                  </a:lnTo>
                  <a:lnTo>
                    <a:pt x="1286" y="85"/>
                  </a:lnTo>
                  <a:lnTo>
                    <a:pt x="1286" y="84"/>
                  </a:lnTo>
                  <a:lnTo>
                    <a:pt x="1286" y="83"/>
                  </a:lnTo>
                  <a:lnTo>
                    <a:pt x="1285" y="83"/>
                  </a:lnTo>
                  <a:lnTo>
                    <a:pt x="1285" y="82"/>
                  </a:lnTo>
                  <a:lnTo>
                    <a:pt x="1285" y="81"/>
                  </a:lnTo>
                  <a:lnTo>
                    <a:pt x="1285" y="81"/>
                  </a:lnTo>
                  <a:lnTo>
                    <a:pt x="1285" y="80"/>
                  </a:lnTo>
                  <a:lnTo>
                    <a:pt x="1285" y="79"/>
                  </a:lnTo>
                  <a:lnTo>
                    <a:pt x="1285" y="79"/>
                  </a:lnTo>
                  <a:lnTo>
                    <a:pt x="1284" y="78"/>
                  </a:lnTo>
                  <a:lnTo>
                    <a:pt x="1284" y="78"/>
                  </a:lnTo>
                  <a:lnTo>
                    <a:pt x="1284" y="77"/>
                  </a:lnTo>
                  <a:lnTo>
                    <a:pt x="1284" y="76"/>
                  </a:lnTo>
                  <a:lnTo>
                    <a:pt x="1284" y="76"/>
                  </a:lnTo>
                  <a:lnTo>
                    <a:pt x="1284" y="75"/>
                  </a:lnTo>
                  <a:lnTo>
                    <a:pt x="1284" y="74"/>
                  </a:lnTo>
                  <a:lnTo>
                    <a:pt x="1283" y="74"/>
                  </a:lnTo>
                  <a:lnTo>
                    <a:pt x="1283" y="73"/>
                  </a:lnTo>
                  <a:lnTo>
                    <a:pt x="1283" y="72"/>
                  </a:lnTo>
                  <a:lnTo>
                    <a:pt x="1283" y="71"/>
                  </a:lnTo>
                  <a:lnTo>
                    <a:pt x="1283" y="71"/>
                  </a:lnTo>
                  <a:lnTo>
                    <a:pt x="1283" y="70"/>
                  </a:lnTo>
                  <a:lnTo>
                    <a:pt x="1283" y="69"/>
                  </a:lnTo>
                  <a:lnTo>
                    <a:pt x="1283" y="69"/>
                  </a:lnTo>
                  <a:lnTo>
                    <a:pt x="1281" y="70"/>
                  </a:lnTo>
                  <a:close/>
                  <a:moveTo>
                    <a:pt x="1287" y="99"/>
                  </a:moveTo>
                  <a:lnTo>
                    <a:pt x="1287" y="99"/>
                  </a:lnTo>
                  <a:lnTo>
                    <a:pt x="1288" y="100"/>
                  </a:lnTo>
                  <a:lnTo>
                    <a:pt x="1288" y="100"/>
                  </a:lnTo>
                  <a:lnTo>
                    <a:pt x="1288" y="101"/>
                  </a:lnTo>
                  <a:lnTo>
                    <a:pt x="1288" y="102"/>
                  </a:lnTo>
                  <a:lnTo>
                    <a:pt x="1288" y="103"/>
                  </a:lnTo>
                  <a:lnTo>
                    <a:pt x="1288" y="103"/>
                  </a:lnTo>
                  <a:lnTo>
                    <a:pt x="1288" y="104"/>
                  </a:lnTo>
                  <a:lnTo>
                    <a:pt x="1289" y="105"/>
                  </a:lnTo>
                  <a:lnTo>
                    <a:pt x="1289" y="105"/>
                  </a:lnTo>
                  <a:lnTo>
                    <a:pt x="1289" y="106"/>
                  </a:lnTo>
                  <a:lnTo>
                    <a:pt x="1289" y="107"/>
                  </a:lnTo>
                  <a:lnTo>
                    <a:pt x="1289" y="107"/>
                  </a:lnTo>
                  <a:lnTo>
                    <a:pt x="1289" y="108"/>
                  </a:lnTo>
                  <a:lnTo>
                    <a:pt x="1289" y="109"/>
                  </a:lnTo>
                  <a:lnTo>
                    <a:pt x="1290" y="110"/>
                  </a:lnTo>
                  <a:lnTo>
                    <a:pt x="1290" y="111"/>
                  </a:lnTo>
                  <a:lnTo>
                    <a:pt x="1290" y="111"/>
                  </a:lnTo>
                  <a:lnTo>
                    <a:pt x="1290" y="112"/>
                  </a:lnTo>
                  <a:lnTo>
                    <a:pt x="1290" y="113"/>
                  </a:lnTo>
                  <a:lnTo>
                    <a:pt x="1290" y="114"/>
                  </a:lnTo>
                  <a:lnTo>
                    <a:pt x="1290" y="114"/>
                  </a:lnTo>
                  <a:lnTo>
                    <a:pt x="1291" y="115"/>
                  </a:lnTo>
                  <a:lnTo>
                    <a:pt x="1291" y="116"/>
                  </a:lnTo>
                  <a:lnTo>
                    <a:pt x="1291" y="117"/>
                  </a:lnTo>
                  <a:lnTo>
                    <a:pt x="1292" y="116"/>
                  </a:lnTo>
                  <a:lnTo>
                    <a:pt x="1292" y="115"/>
                  </a:lnTo>
                  <a:lnTo>
                    <a:pt x="1292" y="115"/>
                  </a:lnTo>
                  <a:lnTo>
                    <a:pt x="1292" y="114"/>
                  </a:lnTo>
                  <a:lnTo>
                    <a:pt x="1292" y="113"/>
                  </a:lnTo>
                  <a:lnTo>
                    <a:pt x="1291" y="112"/>
                  </a:lnTo>
                  <a:lnTo>
                    <a:pt x="1291" y="112"/>
                  </a:lnTo>
                  <a:lnTo>
                    <a:pt x="1291" y="111"/>
                  </a:lnTo>
                  <a:lnTo>
                    <a:pt x="1291" y="110"/>
                  </a:lnTo>
                  <a:lnTo>
                    <a:pt x="1291" y="109"/>
                  </a:lnTo>
                  <a:lnTo>
                    <a:pt x="1291" y="108"/>
                  </a:lnTo>
                  <a:lnTo>
                    <a:pt x="1291" y="108"/>
                  </a:lnTo>
                  <a:lnTo>
                    <a:pt x="1290" y="107"/>
                  </a:lnTo>
                  <a:lnTo>
                    <a:pt x="1290" y="106"/>
                  </a:lnTo>
                  <a:lnTo>
                    <a:pt x="1290" y="106"/>
                  </a:lnTo>
                  <a:lnTo>
                    <a:pt x="1290" y="105"/>
                  </a:lnTo>
                  <a:lnTo>
                    <a:pt x="1290" y="104"/>
                  </a:lnTo>
                  <a:lnTo>
                    <a:pt x="1290" y="103"/>
                  </a:lnTo>
                  <a:lnTo>
                    <a:pt x="1290" y="103"/>
                  </a:lnTo>
                  <a:lnTo>
                    <a:pt x="1289" y="102"/>
                  </a:lnTo>
                  <a:lnTo>
                    <a:pt x="1289" y="101"/>
                  </a:lnTo>
                  <a:lnTo>
                    <a:pt x="1289" y="101"/>
                  </a:lnTo>
                  <a:lnTo>
                    <a:pt x="1289" y="100"/>
                  </a:lnTo>
                  <a:lnTo>
                    <a:pt x="1289" y="99"/>
                  </a:lnTo>
                  <a:lnTo>
                    <a:pt x="1289" y="98"/>
                  </a:lnTo>
                  <a:lnTo>
                    <a:pt x="1289" y="98"/>
                  </a:lnTo>
                  <a:lnTo>
                    <a:pt x="1287" y="99"/>
                  </a:lnTo>
                  <a:close/>
                  <a:moveTo>
                    <a:pt x="1293" y="128"/>
                  </a:moveTo>
                  <a:lnTo>
                    <a:pt x="1293" y="128"/>
                  </a:lnTo>
                  <a:lnTo>
                    <a:pt x="1293" y="129"/>
                  </a:lnTo>
                  <a:lnTo>
                    <a:pt x="1293" y="129"/>
                  </a:lnTo>
                  <a:lnTo>
                    <a:pt x="1294" y="130"/>
                  </a:lnTo>
                  <a:lnTo>
                    <a:pt x="1294" y="131"/>
                  </a:lnTo>
                  <a:lnTo>
                    <a:pt x="1294" y="132"/>
                  </a:lnTo>
                  <a:lnTo>
                    <a:pt x="1294" y="133"/>
                  </a:lnTo>
                  <a:lnTo>
                    <a:pt x="1294" y="133"/>
                  </a:lnTo>
                  <a:lnTo>
                    <a:pt x="1294" y="134"/>
                  </a:lnTo>
                  <a:lnTo>
                    <a:pt x="1294" y="135"/>
                  </a:lnTo>
                  <a:lnTo>
                    <a:pt x="1295" y="136"/>
                  </a:lnTo>
                  <a:lnTo>
                    <a:pt x="1295" y="137"/>
                  </a:lnTo>
                  <a:lnTo>
                    <a:pt x="1295" y="137"/>
                  </a:lnTo>
                  <a:lnTo>
                    <a:pt x="1295" y="138"/>
                  </a:lnTo>
                  <a:lnTo>
                    <a:pt x="1295" y="139"/>
                  </a:lnTo>
                  <a:lnTo>
                    <a:pt x="1295" y="140"/>
                  </a:lnTo>
                  <a:lnTo>
                    <a:pt x="1295" y="141"/>
                  </a:lnTo>
                  <a:lnTo>
                    <a:pt x="1296" y="141"/>
                  </a:lnTo>
                  <a:lnTo>
                    <a:pt x="1296" y="142"/>
                  </a:lnTo>
                  <a:lnTo>
                    <a:pt x="1296" y="143"/>
                  </a:lnTo>
                  <a:lnTo>
                    <a:pt x="1296" y="144"/>
                  </a:lnTo>
                  <a:lnTo>
                    <a:pt x="1296" y="144"/>
                  </a:lnTo>
                  <a:lnTo>
                    <a:pt x="1296" y="145"/>
                  </a:lnTo>
                  <a:lnTo>
                    <a:pt x="1296" y="146"/>
                  </a:lnTo>
                  <a:lnTo>
                    <a:pt x="1298" y="145"/>
                  </a:lnTo>
                  <a:lnTo>
                    <a:pt x="1298" y="145"/>
                  </a:lnTo>
                  <a:lnTo>
                    <a:pt x="1297" y="144"/>
                  </a:lnTo>
                  <a:lnTo>
                    <a:pt x="1297" y="143"/>
                  </a:lnTo>
                  <a:lnTo>
                    <a:pt x="1297" y="142"/>
                  </a:lnTo>
                  <a:lnTo>
                    <a:pt x="1297" y="142"/>
                  </a:lnTo>
                  <a:lnTo>
                    <a:pt x="1297" y="141"/>
                  </a:lnTo>
                  <a:lnTo>
                    <a:pt x="1297" y="140"/>
                  </a:lnTo>
                  <a:lnTo>
                    <a:pt x="1297" y="139"/>
                  </a:lnTo>
                  <a:lnTo>
                    <a:pt x="1296" y="138"/>
                  </a:lnTo>
                  <a:lnTo>
                    <a:pt x="1296" y="138"/>
                  </a:lnTo>
                  <a:lnTo>
                    <a:pt x="1296" y="137"/>
                  </a:lnTo>
                  <a:lnTo>
                    <a:pt x="1296" y="136"/>
                  </a:lnTo>
                  <a:lnTo>
                    <a:pt x="1296" y="135"/>
                  </a:lnTo>
                  <a:lnTo>
                    <a:pt x="1296" y="135"/>
                  </a:lnTo>
                  <a:lnTo>
                    <a:pt x="1296" y="134"/>
                  </a:lnTo>
                  <a:lnTo>
                    <a:pt x="1295" y="133"/>
                  </a:lnTo>
                  <a:lnTo>
                    <a:pt x="1295" y="132"/>
                  </a:lnTo>
                  <a:lnTo>
                    <a:pt x="1295" y="131"/>
                  </a:lnTo>
                  <a:lnTo>
                    <a:pt x="1295" y="131"/>
                  </a:lnTo>
                  <a:lnTo>
                    <a:pt x="1295" y="130"/>
                  </a:lnTo>
                  <a:lnTo>
                    <a:pt x="1295" y="129"/>
                  </a:lnTo>
                  <a:lnTo>
                    <a:pt x="1295" y="128"/>
                  </a:lnTo>
                  <a:lnTo>
                    <a:pt x="1294" y="127"/>
                  </a:lnTo>
                  <a:lnTo>
                    <a:pt x="1294" y="127"/>
                  </a:lnTo>
                  <a:lnTo>
                    <a:pt x="1293" y="128"/>
                  </a:lnTo>
                  <a:close/>
                  <a:moveTo>
                    <a:pt x="1298" y="156"/>
                  </a:moveTo>
                  <a:lnTo>
                    <a:pt x="1298" y="157"/>
                  </a:lnTo>
                  <a:lnTo>
                    <a:pt x="1299" y="158"/>
                  </a:lnTo>
                  <a:lnTo>
                    <a:pt x="1299" y="159"/>
                  </a:lnTo>
                  <a:lnTo>
                    <a:pt x="1299" y="159"/>
                  </a:lnTo>
                  <a:lnTo>
                    <a:pt x="1299" y="160"/>
                  </a:lnTo>
                  <a:lnTo>
                    <a:pt x="1299" y="161"/>
                  </a:lnTo>
                  <a:lnTo>
                    <a:pt x="1299" y="162"/>
                  </a:lnTo>
                  <a:lnTo>
                    <a:pt x="1299" y="163"/>
                  </a:lnTo>
                  <a:lnTo>
                    <a:pt x="1300" y="163"/>
                  </a:lnTo>
                  <a:lnTo>
                    <a:pt x="1300" y="164"/>
                  </a:lnTo>
                  <a:lnTo>
                    <a:pt x="1300" y="165"/>
                  </a:lnTo>
                  <a:lnTo>
                    <a:pt x="1300" y="166"/>
                  </a:lnTo>
                  <a:lnTo>
                    <a:pt x="1300" y="166"/>
                  </a:lnTo>
                  <a:lnTo>
                    <a:pt x="1300" y="167"/>
                  </a:lnTo>
                  <a:lnTo>
                    <a:pt x="1300" y="168"/>
                  </a:lnTo>
                  <a:lnTo>
                    <a:pt x="1301" y="169"/>
                  </a:lnTo>
                  <a:lnTo>
                    <a:pt x="1301" y="170"/>
                  </a:lnTo>
                  <a:lnTo>
                    <a:pt x="1301" y="170"/>
                  </a:lnTo>
                  <a:lnTo>
                    <a:pt x="1301" y="171"/>
                  </a:lnTo>
                  <a:lnTo>
                    <a:pt x="1301" y="172"/>
                  </a:lnTo>
                  <a:lnTo>
                    <a:pt x="1301" y="173"/>
                  </a:lnTo>
                  <a:lnTo>
                    <a:pt x="1301" y="173"/>
                  </a:lnTo>
                  <a:lnTo>
                    <a:pt x="1302" y="174"/>
                  </a:lnTo>
                  <a:lnTo>
                    <a:pt x="1302" y="175"/>
                  </a:lnTo>
                  <a:lnTo>
                    <a:pt x="1303" y="174"/>
                  </a:lnTo>
                  <a:lnTo>
                    <a:pt x="1303" y="174"/>
                  </a:lnTo>
                  <a:lnTo>
                    <a:pt x="1303" y="173"/>
                  </a:lnTo>
                  <a:lnTo>
                    <a:pt x="1303" y="172"/>
                  </a:lnTo>
                  <a:lnTo>
                    <a:pt x="1302" y="171"/>
                  </a:lnTo>
                  <a:lnTo>
                    <a:pt x="1302" y="171"/>
                  </a:lnTo>
                  <a:lnTo>
                    <a:pt x="1302" y="170"/>
                  </a:lnTo>
                  <a:lnTo>
                    <a:pt x="1302" y="169"/>
                  </a:lnTo>
                  <a:lnTo>
                    <a:pt x="1302" y="168"/>
                  </a:lnTo>
                  <a:lnTo>
                    <a:pt x="1302" y="168"/>
                  </a:lnTo>
                  <a:lnTo>
                    <a:pt x="1302" y="167"/>
                  </a:lnTo>
                  <a:lnTo>
                    <a:pt x="1301" y="166"/>
                  </a:lnTo>
                  <a:lnTo>
                    <a:pt x="1301" y="165"/>
                  </a:lnTo>
                  <a:lnTo>
                    <a:pt x="1301" y="164"/>
                  </a:lnTo>
                  <a:lnTo>
                    <a:pt x="1301" y="164"/>
                  </a:lnTo>
                  <a:lnTo>
                    <a:pt x="1301" y="163"/>
                  </a:lnTo>
                  <a:lnTo>
                    <a:pt x="1301" y="162"/>
                  </a:lnTo>
                  <a:lnTo>
                    <a:pt x="1301" y="161"/>
                  </a:lnTo>
                  <a:lnTo>
                    <a:pt x="1300" y="160"/>
                  </a:lnTo>
                  <a:lnTo>
                    <a:pt x="1300" y="160"/>
                  </a:lnTo>
                  <a:lnTo>
                    <a:pt x="1300" y="159"/>
                  </a:lnTo>
                  <a:lnTo>
                    <a:pt x="1300" y="158"/>
                  </a:lnTo>
                  <a:lnTo>
                    <a:pt x="1300" y="157"/>
                  </a:lnTo>
                  <a:lnTo>
                    <a:pt x="1300" y="156"/>
                  </a:lnTo>
                  <a:lnTo>
                    <a:pt x="1300" y="156"/>
                  </a:lnTo>
                  <a:lnTo>
                    <a:pt x="1298" y="156"/>
                  </a:lnTo>
                  <a:close/>
                  <a:moveTo>
                    <a:pt x="1304" y="186"/>
                  </a:moveTo>
                  <a:lnTo>
                    <a:pt x="1304" y="186"/>
                  </a:lnTo>
                  <a:lnTo>
                    <a:pt x="1304" y="187"/>
                  </a:lnTo>
                  <a:lnTo>
                    <a:pt x="1304" y="188"/>
                  </a:lnTo>
                  <a:lnTo>
                    <a:pt x="1304" y="189"/>
                  </a:lnTo>
                  <a:lnTo>
                    <a:pt x="1304" y="189"/>
                  </a:lnTo>
                  <a:lnTo>
                    <a:pt x="1305" y="190"/>
                  </a:lnTo>
                  <a:lnTo>
                    <a:pt x="1305" y="191"/>
                  </a:lnTo>
                  <a:lnTo>
                    <a:pt x="1305" y="192"/>
                  </a:lnTo>
                  <a:lnTo>
                    <a:pt x="1305" y="192"/>
                  </a:lnTo>
                  <a:lnTo>
                    <a:pt x="1305" y="193"/>
                  </a:lnTo>
                  <a:lnTo>
                    <a:pt x="1305" y="194"/>
                  </a:lnTo>
                  <a:lnTo>
                    <a:pt x="1305" y="195"/>
                  </a:lnTo>
                  <a:lnTo>
                    <a:pt x="1306" y="195"/>
                  </a:lnTo>
                  <a:lnTo>
                    <a:pt x="1306" y="196"/>
                  </a:lnTo>
                  <a:lnTo>
                    <a:pt x="1306" y="197"/>
                  </a:lnTo>
                  <a:lnTo>
                    <a:pt x="1306" y="198"/>
                  </a:lnTo>
                  <a:lnTo>
                    <a:pt x="1306" y="199"/>
                  </a:lnTo>
                  <a:lnTo>
                    <a:pt x="1306" y="199"/>
                  </a:lnTo>
                  <a:lnTo>
                    <a:pt x="1306" y="200"/>
                  </a:lnTo>
                  <a:lnTo>
                    <a:pt x="1307" y="201"/>
                  </a:lnTo>
                  <a:lnTo>
                    <a:pt x="1307" y="202"/>
                  </a:lnTo>
                  <a:lnTo>
                    <a:pt x="1307" y="203"/>
                  </a:lnTo>
                  <a:lnTo>
                    <a:pt x="1307" y="203"/>
                  </a:lnTo>
                  <a:lnTo>
                    <a:pt x="1307" y="204"/>
                  </a:lnTo>
                  <a:lnTo>
                    <a:pt x="1308" y="203"/>
                  </a:lnTo>
                  <a:lnTo>
                    <a:pt x="1308" y="203"/>
                  </a:lnTo>
                  <a:lnTo>
                    <a:pt x="1308" y="202"/>
                  </a:lnTo>
                  <a:lnTo>
                    <a:pt x="1308" y="201"/>
                  </a:lnTo>
                  <a:lnTo>
                    <a:pt x="1308" y="201"/>
                  </a:lnTo>
                  <a:lnTo>
                    <a:pt x="1308" y="200"/>
                  </a:lnTo>
                  <a:lnTo>
                    <a:pt x="1308" y="199"/>
                  </a:lnTo>
                  <a:lnTo>
                    <a:pt x="1307" y="198"/>
                  </a:lnTo>
                  <a:lnTo>
                    <a:pt x="1307" y="197"/>
                  </a:lnTo>
                  <a:lnTo>
                    <a:pt x="1307" y="197"/>
                  </a:lnTo>
                  <a:lnTo>
                    <a:pt x="1307" y="196"/>
                  </a:lnTo>
                  <a:lnTo>
                    <a:pt x="1307" y="195"/>
                  </a:lnTo>
                  <a:lnTo>
                    <a:pt x="1307" y="194"/>
                  </a:lnTo>
                  <a:lnTo>
                    <a:pt x="1307" y="193"/>
                  </a:lnTo>
                  <a:lnTo>
                    <a:pt x="1306" y="193"/>
                  </a:lnTo>
                  <a:lnTo>
                    <a:pt x="1306" y="192"/>
                  </a:lnTo>
                  <a:lnTo>
                    <a:pt x="1306" y="191"/>
                  </a:lnTo>
                  <a:lnTo>
                    <a:pt x="1306" y="190"/>
                  </a:lnTo>
                  <a:lnTo>
                    <a:pt x="1306" y="190"/>
                  </a:lnTo>
                  <a:lnTo>
                    <a:pt x="1306" y="189"/>
                  </a:lnTo>
                  <a:lnTo>
                    <a:pt x="1306" y="188"/>
                  </a:lnTo>
                  <a:lnTo>
                    <a:pt x="1305" y="187"/>
                  </a:lnTo>
                  <a:lnTo>
                    <a:pt x="1305" y="187"/>
                  </a:lnTo>
                  <a:lnTo>
                    <a:pt x="1305" y="186"/>
                  </a:lnTo>
                  <a:lnTo>
                    <a:pt x="1305" y="185"/>
                  </a:lnTo>
                  <a:lnTo>
                    <a:pt x="1304" y="186"/>
                  </a:lnTo>
                  <a:close/>
                  <a:moveTo>
                    <a:pt x="1309" y="215"/>
                  </a:moveTo>
                  <a:lnTo>
                    <a:pt x="1309" y="215"/>
                  </a:lnTo>
                  <a:lnTo>
                    <a:pt x="1309" y="216"/>
                  </a:lnTo>
                  <a:lnTo>
                    <a:pt x="1309" y="216"/>
                  </a:lnTo>
                  <a:lnTo>
                    <a:pt x="1310" y="217"/>
                  </a:lnTo>
                  <a:lnTo>
                    <a:pt x="1310" y="218"/>
                  </a:lnTo>
                  <a:lnTo>
                    <a:pt x="1310" y="219"/>
                  </a:lnTo>
                  <a:lnTo>
                    <a:pt x="1310" y="219"/>
                  </a:lnTo>
                  <a:lnTo>
                    <a:pt x="1310" y="220"/>
                  </a:lnTo>
                  <a:lnTo>
                    <a:pt x="1310" y="221"/>
                  </a:lnTo>
                  <a:lnTo>
                    <a:pt x="1310" y="222"/>
                  </a:lnTo>
                  <a:lnTo>
                    <a:pt x="1311" y="223"/>
                  </a:lnTo>
                  <a:lnTo>
                    <a:pt x="1311" y="223"/>
                  </a:lnTo>
                  <a:lnTo>
                    <a:pt x="1311" y="224"/>
                  </a:lnTo>
                  <a:lnTo>
                    <a:pt x="1311" y="225"/>
                  </a:lnTo>
                  <a:lnTo>
                    <a:pt x="1311" y="226"/>
                  </a:lnTo>
                  <a:lnTo>
                    <a:pt x="1311" y="226"/>
                  </a:lnTo>
                  <a:lnTo>
                    <a:pt x="1311" y="227"/>
                  </a:lnTo>
                  <a:lnTo>
                    <a:pt x="1312" y="228"/>
                  </a:lnTo>
                  <a:lnTo>
                    <a:pt x="1312" y="229"/>
                  </a:lnTo>
                  <a:lnTo>
                    <a:pt x="1312" y="229"/>
                  </a:lnTo>
                  <a:lnTo>
                    <a:pt x="1312" y="230"/>
                  </a:lnTo>
                  <a:lnTo>
                    <a:pt x="1312" y="231"/>
                  </a:lnTo>
                  <a:lnTo>
                    <a:pt x="1312" y="231"/>
                  </a:lnTo>
                  <a:lnTo>
                    <a:pt x="1313" y="232"/>
                  </a:lnTo>
                  <a:lnTo>
                    <a:pt x="1313" y="233"/>
                  </a:lnTo>
                  <a:lnTo>
                    <a:pt x="1314" y="232"/>
                  </a:lnTo>
                  <a:lnTo>
                    <a:pt x="1314" y="232"/>
                  </a:lnTo>
                  <a:lnTo>
                    <a:pt x="1314" y="231"/>
                  </a:lnTo>
                  <a:lnTo>
                    <a:pt x="1314" y="230"/>
                  </a:lnTo>
                  <a:lnTo>
                    <a:pt x="1313" y="229"/>
                  </a:lnTo>
                  <a:lnTo>
                    <a:pt x="1313" y="229"/>
                  </a:lnTo>
                  <a:lnTo>
                    <a:pt x="1313" y="228"/>
                  </a:lnTo>
                  <a:lnTo>
                    <a:pt x="1313" y="227"/>
                  </a:lnTo>
                  <a:lnTo>
                    <a:pt x="1313" y="227"/>
                  </a:lnTo>
                  <a:lnTo>
                    <a:pt x="1313" y="226"/>
                  </a:lnTo>
                  <a:lnTo>
                    <a:pt x="1313" y="225"/>
                  </a:lnTo>
                  <a:lnTo>
                    <a:pt x="1312" y="224"/>
                  </a:lnTo>
                  <a:lnTo>
                    <a:pt x="1312" y="223"/>
                  </a:lnTo>
                  <a:lnTo>
                    <a:pt x="1312" y="223"/>
                  </a:lnTo>
                  <a:lnTo>
                    <a:pt x="1312" y="222"/>
                  </a:lnTo>
                  <a:lnTo>
                    <a:pt x="1312" y="221"/>
                  </a:lnTo>
                  <a:lnTo>
                    <a:pt x="1312" y="220"/>
                  </a:lnTo>
                  <a:lnTo>
                    <a:pt x="1311" y="220"/>
                  </a:lnTo>
                  <a:lnTo>
                    <a:pt x="1311" y="219"/>
                  </a:lnTo>
                  <a:lnTo>
                    <a:pt x="1311" y="218"/>
                  </a:lnTo>
                  <a:lnTo>
                    <a:pt x="1311" y="217"/>
                  </a:lnTo>
                  <a:lnTo>
                    <a:pt x="1311" y="217"/>
                  </a:lnTo>
                  <a:lnTo>
                    <a:pt x="1311" y="216"/>
                  </a:lnTo>
                  <a:lnTo>
                    <a:pt x="1311" y="215"/>
                  </a:lnTo>
                  <a:lnTo>
                    <a:pt x="1310" y="214"/>
                  </a:lnTo>
                  <a:lnTo>
                    <a:pt x="1310" y="214"/>
                  </a:lnTo>
                  <a:lnTo>
                    <a:pt x="1309" y="215"/>
                  </a:lnTo>
                  <a:close/>
                  <a:moveTo>
                    <a:pt x="1315" y="244"/>
                  </a:moveTo>
                  <a:lnTo>
                    <a:pt x="1315" y="244"/>
                  </a:lnTo>
                  <a:lnTo>
                    <a:pt x="1315" y="244"/>
                  </a:lnTo>
                  <a:lnTo>
                    <a:pt x="1315" y="245"/>
                  </a:lnTo>
                  <a:lnTo>
                    <a:pt x="1315" y="246"/>
                  </a:lnTo>
                  <a:lnTo>
                    <a:pt x="1315" y="247"/>
                  </a:lnTo>
                  <a:lnTo>
                    <a:pt x="1316" y="247"/>
                  </a:lnTo>
                  <a:lnTo>
                    <a:pt x="1316" y="248"/>
                  </a:lnTo>
                  <a:lnTo>
                    <a:pt x="1316" y="249"/>
                  </a:lnTo>
                  <a:lnTo>
                    <a:pt x="1316" y="249"/>
                  </a:lnTo>
                  <a:lnTo>
                    <a:pt x="1316" y="250"/>
                  </a:lnTo>
                  <a:lnTo>
                    <a:pt x="1316" y="251"/>
                  </a:lnTo>
                  <a:lnTo>
                    <a:pt x="1316" y="251"/>
                  </a:lnTo>
                  <a:lnTo>
                    <a:pt x="1317" y="252"/>
                  </a:lnTo>
                  <a:lnTo>
                    <a:pt x="1317" y="253"/>
                  </a:lnTo>
                  <a:lnTo>
                    <a:pt x="1317" y="254"/>
                  </a:lnTo>
                  <a:lnTo>
                    <a:pt x="1317" y="254"/>
                  </a:lnTo>
                  <a:lnTo>
                    <a:pt x="1317" y="255"/>
                  </a:lnTo>
                  <a:lnTo>
                    <a:pt x="1317" y="256"/>
                  </a:lnTo>
                  <a:lnTo>
                    <a:pt x="1318" y="256"/>
                  </a:lnTo>
                  <a:lnTo>
                    <a:pt x="1318" y="257"/>
                  </a:lnTo>
                  <a:lnTo>
                    <a:pt x="1318" y="258"/>
                  </a:lnTo>
                  <a:lnTo>
                    <a:pt x="1318" y="258"/>
                  </a:lnTo>
                  <a:lnTo>
                    <a:pt x="1318" y="259"/>
                  </a:lnTo>
                  <a:lnTo>
                    <a:pt x="1318" y="260"/>
                  </a:lnTo>
                  <a:lnTo>
                    <a:pt x="1318" y="260"/>
                  </a:lnTo>
                  <a:lnTo>
                    <a:pt x="1319" y="261"/>
                  </a:lnTo>
                  <a:lnTo>
                    <a:pt x="1319" y="261"/>
                  </a:lnTo>
                  <a:lnTo>
                    <a:pt x="1320" y="261"/>
                  </a:lnTo>
                  <a:lnTo>
                    <a:pt x="1320" y="261"/>
                  </a:lnTo>
                  <a:lnTo>
                    <a:pt x="1320" y="260"/>
                  </a:lnTo>
                  <a:lnTo>
                    <a:pt x="1320" y="259"/>
                  </a:lnTo>
                  <a:lnTo>
                    <a:pt x="1319" y="259"/>
                  </a:lnTo>
                  <a:lnTo>
                    <a:pt x="1319" y="258"/>
                  </a:lnTo>
                  <a:lnTo>
                    <a:pt x="1319" y="257"/>
                  </a:lnTo>
                  <a:lnTo>
                    <a:pt x="1319" y="256"/>
                  </a:lnTo>
                  <a:lnTo>
                    <a:pt x="1319" y="256"/>
                  </a:lnTo>
                  <a:lnTo>
                    <a:pt x="1319" y="255"/>
                  </a:lnTo>
                  <a:lnTo>
                    <a:pt x="1318" y="254"/>
                  </a:lnTo>
                  <a:lnTo>
                    <a:pt x="1318" y="254"/>
                  </a:lnTo>
                  <a:lnTo>
                    <a:pt x="1318" y="253"/>
                  </a:lnTo>
                  <a:lnTo>
                    <a:pt x="1318" y="252"/>
                  </a:lnTo>
                  <a:lnTo>
                    <a:pt x="1318" y="252"/>
                  </a:lnTo>
                  <a:lnTo>
                    <a:pt x="1318" y="251"/>
                  </a:lnTo>
                  <a:lnTo>
                    <a:pt x="1318" y="250"/>
                  </a:lnTo>
                  <a:lnTo>
                    <a:pt x="1317" y="250"/>
                  </a:lnTo>
                  <a:lnTo>
                    <a:pt x="1317" y="249"/>
                  </a:lnTo>
                  <a:lnTo>
                    <a:pt x="1317" y="248"/>
                  </a:lnTo>
                  <a:lnTo>
                    <a:pt x="1317" y="248"/>
                  </a:lnTo>
                  <a:lnTo>
                    <a:pt x="1317" y="247"/>
                  </a:lnTo>
                  <a:lnTo>
                    <a:pt x="1317" y="246"/>
                  </a:lnTo>
                  <a:lnTo>
                    <a:pt x="1317" y="245"/>
                  </a:lnTo>
                  <a:lnTo>
                    <a:pt x="1316" y="245"/>
                  </a:lnTo>
                  <a:lnTo>
                    <a:pt x="1316" y="244"/>
                  </a:lnTo>
                  <a:lnTo>
                    <a:pt x="1316" y="243"/>
                  </a:lnTo>
                  <a:lnTo>
                    <a:pt x="1316" y="243"/>
                  </a:lnTo>
                  <a:lnTo>
                    <a:pt x="1315" y="244"/>
                  </a:lnTo>
                  <a:close/>
                  <a:moveTo>
                    <a:pt x="1321" y="272"/>
                  </a:moveTo>
                  <a:lnTo>
                    <a:pt x="1321" y="273"/>
                  </a:lnTo>
                  <a:lnTo>
                    <a:pt x="1321" y="273"/>
                  </a:lnTo>
                  <a:lnTo>
                    <a:pt x="1321" y="274"/>
                  </a:lnTo>
                  <a:lnTo>
                    <a:pt x="1322" y="275"/>
                  </a:lnTo>
                  <a:lnTo>
                    <a:pt x="1322" y="275"/>
                  </a:lnTo>
                  <a:lnTo>
                    <a:pt x="1322" y="276"/>
                  </a:lnTo>
                  <a:lnTo>
                    <a:pt x="1322" y="277"/>
                  </a:lnTo>
                  <a:lnTo>
                    <a:pt x="1322" y="277"/>
                  </a:lnTo>
                  <a:lnTo>
                    <a:pt x="1322" y="278"/>
                  </a:lnTo>
                  <a:lnTo>
                    <a:pt x="1322" y="278"/>
                  </a:lnTo>
                  <a:lnTo>
                    <a:pt x="1323" y="279"/>
                  </a:lnTo>
                  <a:lnTo>
                    <a:pt x="1323" y="280"/>
                  </a:lnTo>
                  <a:lnTo>
                    <a:pt x="1323" y="280"/>
                  </a:lnTo>
                  <a:lnTo>
                    <a:pt x="1323" y="281"/>
                  </a:lnTo>
                  <a:lnTo>
                    <a:pt x="1323" y="281"/>
                  </a:lnTo>
                  <a:lnTo>
                    <a:pt x="1323" y="282"/>
                  </a:lnTo>
                  <a:lnTo>
                    <a:pt x="1323" y="283"/>
                  </a:lnTo>
                  <a:lnTo>
                    <a:pt x="1324" y="283"/>
                  </a:lnTo>
                  <a:lnTo>
                    <a:pt x="1324" y="284"/>
                  </a:lnTo>
                  <a:lnTo>
                    <a:pt x="1324" y="284"/>
                  </a:lnTo>
                  <a:lnTo>
                    <a:pt x="1324" y="285"/>
                  </a:lnTo>
                  <a:lnTo>
                    <a:pt x="1324" y="286"/>
                  </a:lnTo>
                  <a:lnTo>
                    <a:pt x="1324" y="286"/>
                  </a:lnTo>
                  <a:lnTo>
                    <a:pt x="1324" y="287"/>
                  </a:lnTo>
                  <a:lnTo>
                    <a:pt x="1325" y="287"/>
                  </a:lnTo>
                  <a:lnTo>
                    <a:pt x="1325" y="288"/>
                  </a:lnTo>
                  <a:lnTo>
                    <a:pt x="1325" y="289"/>
                  </a:lnTo>
                  <a:lnTo>
                    <a:pt x="1325" y="289"/>
                  </a:lnTo>
                  <a:lnTo>
                    <a:pt x="1325" y="290"/>
                  </a:lnTo>
                  <a:lnTo>
                    <a:pt x="1325" y="290"/>
                  </a:lnTo>
                  <a:lnTo>
                    <a:pt x="1327" y="289"/>
                  </a:lnTo>
                  <a:lnTo>
                    <a:pt x="1326" y="289"/>
                  </a:lnTo>
                  <a:lnTo>
                    <a:pt x="1326" y="288"/>
                  </a:lnTo>
                  <a:lnTo>
                    <a:pt x="1326" y="288"/>
                  </a:lnTo>
                  <a:lnTo>
                    <a:pt x="1326" y="287"/>
                  </a:lnTo>
                  <a:lnTo>
                    <a:pt x="1326" y="287"/>
                  </a:lnTo>
                  <a:lnTo>
                    <a:pt x="1326" y="286"/>
                  </a:lnTo>
                  <a:lnTo>
                    <a:pt x="1326" y="286"/>
                  </a:lnTo>
                  <a:lnTo>
                    <a:pt x="1325" y="285"/>
                  </a:lnTo>
                  <a:lnTo>
                    <a:pt x="1325" y="284"/>
                  </a:lnTo>
                  <a:lnTo>
                    <a:pt x="1325" y="284"/>
                  </a:lnTo>
                  <a:lnTo>
                    <a:pt x="1325" y="283"/>
                  </a:lnTo>
                  <a:lnTo>
                    <a:pt x="1325" y="283"/>
                  </a:lnTo>
                  <a:lnTo>
                    <a:pt x="1325" y="282"/>
                  </a:lnTo>
                  <a:lnTo>
                    <a:pt x="1325" y="281"/>
                  </a:lnTo>
                  <a:lnTo>
                    <a:pt x="1324" y="281"/>
                  </a:lnTo>
                  <a:lnTo>
                    <a:pt x="1324" y="280"/>
                  </a:lnTo>
                  <a:lnTo>
                    <a:pt x="1324" y="280"/>
                  </a:lnTo>
                  <a:lnTo>
                    <a:pt x="1324" y="279"/>
                  </a:lnTo>
                  <a:lnTo>
                    <a:pt x="1324" y="278"/>
                  </a:lnTo>
                  <a:lnTo>
                    <a:pt x="1324" y="278"/>
                  </a:lnTo>
                  <a:lnTo>
                    <a:pt x="1324" y="277"/>
                  </a:lnTo>
                  <a:lnTo>
                    <a:pt x="1323" y="277"/>
                  </a:lnTo>
                  <a:lnTo>
                    <a:pt x="1323" y="276"/>
                  </a:lnTo>
                  <a:lnTo>
                    <a:pt x="1323" y="275"/>
                  </a:lnTo>
                  <a:lnTo>
                    <a:pt x="1323" y="275"/>
                  </a:lnTo>
                  <a:lnTo>
                    <a:pt x="1323" y="274"/>
                  </a:lnTo>
                  <a:lnTo>
                    <a:pt x="1323" y="274"/>
                  </a:lnTo>
                  <a:lnTo>
                    <a:pt x="1323" y="273"/>
                  </a:lnTo>
                  <a:lnTo>
                    <a:pt x="1322" y="272"/>
                  </a:lnTo>
                  <a:lnTo>
                    <a:pt x="1322" y="272"/>
                  </a:lnTo>
                  <a:lnTo>
                    <a:pt x="1321" y="272"/>
                  </a:lnTo>
                  <a:close/>
                  <a:moveTo>
                    <a:pt x="1328" y="300"/>
                  </a:moveTo>
                  <a:lnTo>
                    <a:pt x="1328" y="301"/>
                  </a:lnTo>
                  <a:lnTo>
                    <a:pt x="1329" y="301"/>
                  </a:lnTo>
                  <a:lnTo>
                    <a:pt x="1329" y="302"/>
                  </a:lnTo>
                  <a:lnTo>
                    <a:pt x="1329" y="302"/>
                  </a:lnTo>
                  <a:lnTo>
                    <a:pt x="1329" y="303"/>
                  </a:lnTo>
                  <a:lnTo>
                    <a:pt x="1329" y="303"/>
                  </a:lnTo>
                  <a:lnTo>
                    <a:pt x="1329" y="304"/>
                  </a:lnTo>
                  <a:lnTo>
                    <a:pt x="1329" y="304"/>
                  </a:lnTo>
                  <a:lnTo>
                    <a:pt x="1330" y="305"/>
                  </a:lnTo>
                  <a:lnTo>
                    <a:pt x="1330" y="305"/>
                  </a:lnTo>
                  <a:lnTo>
                    <a:pt x="1330" y="306"/>
                  </a:lnTo>
                  <a:lnTo>
                    <a:pt x="1330" y="306"/>
                  </a:lnTo>
                  <a:lnTo>
                    <a:pt x="1330" y="306"/>
                  </a:lnTo>
                  <a:lnTo>
                    <a:pt x="1330" y="307"/>
                  </a:lnTo>
                  <a:lnTo>
                    <a:pt x="1330" y="307"/>
                  </a:lnTo>
                  <a:lnTo>
                    <a:pt x="1331" y="308"/>
                  </a:lnTo>
                  <a:lnTo>
                    <a:pt x="1331" y="308"/>
                  </a:lnTo>
                  <a:lnTo>
                    <a:pt x="1331" y="309"/>
                  </a:lnTo>
                  <a:lnTo>
                    <a:pt x="1331" y="309"/>
                  </a:lnTo>
                  <a:lnTo>
                    <a:pt x="1331" y="309"/>
                  </a:lnTo>
                  <a:lnTo>
                    <a:pt x="1331" y="310"/>
                  </a:lnTo>
                  <a:lnTo>
                    <a:pt x="1332" y="310"/>
                  </a:lnTo>
                  <a:lnTo>
                    <a:pt x="1332" y="310"/>
                  </a:lnTo>
                  <a:lnTo>
                    <a:pt x="1332" y="311"/>
                  </a:lnTo>
                  <a:lnTo>
                    <a:pt x="1332" y="311"/>
                  </a:lnTo>
                  <a:lnTo>
                    <a:pt x="1332" y="312"/>
                  </a:lnTo>
                  <a:lnTo>
                    <a:pt x="1332" y="312"/>
                  </a:lnTo>
                  <a:lnTo>
                    <a:pt x="1332" y="312"/>
                  </a:lnTo>
                  <a:lnTo>
                    <a:pt x="1333" y="313"/>
                  </a:lnTo>
                  <a:lnTo>
                    <a:pt x="1333" y="313"/>
                  </a:lnTo>
                  <a:lnTo>
                    <a:pt x="1333" y="313"/>
                  </a:lnTo>
                  <a:lnTo>
                    <a:pt x="1333" y="314"/>
                  </a:lnTo>
                  <a:lnTo>
                    <a:pt x="1333" y="314"/>
                  </a:lnTo>
                  <a:lnTo>
                    <a:pt x="1333" y="315"/>
                  </a:lnTo>
                  <a:lnTo>
                    <a:pt x="1333" y="315"/>
                  </a:lnTo>
                  <a:lnTo>
                    <a:pt x="1334" y="315"/>
                  </a:lnTo>
                  <a:lnTo>
                    <a:pt x="1334" y="316"/>
                  </a:lnTo>
                  <a:lnTo>
                    <a:pt x="1334" y="316"/>
                  </a:lnTo>
                  <a:lnTo>
                    <a:pt x="1334" y="316"/>
                  </a:lnTo>
                  <a:lnTo>
                    <a:pt x="1334" y="317"/>
                  </a:lnTo>
                  <a:lnTo>
                    <a:pt x="1334" y="317"/>
                  </a:lnTo>
                  <a:lnTo>
                    <a:pt x="1334" y="317"/>
                  </a:lnTo>
                  <a:lnTo>
                    <a:pt x="1336" y="316"/>
                  </a:lnTo>
                  <a:lnTo>
                    <a:pt x="1335" y="316"/>
                  </a:lnTo>
                  <a:lnTo>
                    <a:pt x="1335" y="316"/>
                  </a:lnTo>
                  <a:lnTo>
                    <a:pt x="1335" y="315"/>
                  </a:lnTo>
                  <a:lnTo>
                    <a:pt x="1335" y="315"/>
                  </a:lnTo>
                  <a:lnTo>
                    <a:pt x="1335" y="315"/>
                  </a:lnTo>
                  <a:lnTo>
                    <a:pt x="1335" y="314"/>
                  </a:lnTo>
                  <a:lnTo>
                    <a:pt x="1335" y="314"/>
                  </a:lnTo>
                  <a:lnTo>
                    <a:pt x="1334" y="314"/>
                  </a:lnTo>
                  <a:lnTo>
                    <a:pt x="1334" y="313"/>
                  </a:lnTo>
                  <a:lnTo>
                    <a:pt x="1334" y="313"/>
                  </a:lnTo>
                  <a:lnTo>
                    <a:pt x="1334" y="313"/>
                  </a:lnTo>
                  <a:lnTo>
                    <a:pt x="1334" y="312"/>
                  </a:lnTo>
                  <a:lnTo>
                    <a:pt x="1334" y="312"/>
                  </a:lnTo>
                  <a:lnTo>
                    <a:pt x="1334" y="311"/>
                  </a:lnTo>
                  <a:lnTo>
                    <a:pt x="1333" y="311"/>
                  </a:lnTo>
                  <a:lnTo>
                    <a:pt x="1333" y="311"/>
                  </a:lnTo>
                  <a:lnTo>
                    <a:pt x="1333" y="310"/>
                  </a:lnTo>
                  <a:lnTo>
                    <a:pt x="1333" y="310"/>
                  </a:lnTo>
                  <a:lnTo>
                    <a:pt x="1333" y="310"/>
                  </a:lnTo>
                  <a:lnTo>
                    <a:pt x="1333" y="309"/>
                  </a:lnTo>
                  <a:lnTo>
                    <a:pt x="1333" y="309"/>
                  </a:lnTo>
                  <a:lnTo>
                    <a:pt x="1332" y="308"/>
                  </a:lnTo>
                  <a:lnTo>
                    <a:pt x="1332" y="308"/>
                  </a:lnTo>
                  <a:lnTo>
                    <a:pt x="1332" y="308"/>
                  </a:lnTo>
                  <a:lnTo>
                    <a:pt x="1332" y="307"/>
                  </a:lnTo>
                  <a:lnTo>
                    <a:pt x="1332" y="307"/>
                  </a:lnTo>
                  <a:lnTo>
                    <a:pt x="1332" y="306"/>
                  </a:lnTo>
                  <a:lnTo>
                    <a:pt x="1332" y="306"/>
                  </a:lnTo>
                  <a:lnTo>
                    <a:pt x="1331" y="306"/>
                  </a:lnTo>
                  <a:lnTo>
                    <a:pt x="1331" y="305"/>
                  </a:lnTo>
                  <a:lnTo>
                    <a:pt x="1331" y="305"/>
                  </a:lnTo>
                  <a:lnTo>
                    <a:pt x="1331" y="304"/>
                  </a:lnTo>
                  <a:lnTo>
                    <a:pt x="1331" y="304"/>
                  </a:lnTo>
                  <a:lnTo>
                    <a:pt x="1331" y="303"/>
                  </a:lnTo>
                  <a:lnTo>
                    <a:pt x="1330" y="303"/>
                  </a:lnTo>
                  <a:lnTo>
                    <a:pt x="1330" y="303"/>
                  </a:lnTo>
                  <a:lnTo>
                    <a:pt x="1330" y="302"/>
                  </a:lnTo>
                  <a:lnTo>
                    <a:pt x="1330" y="302"/>
                  </a:lnTo>
                  <a:lnTo>
                    <a:pt x="1330" y="301"/>
                  </a:lnTo>
                  <a:lnTo>
                    <a:pt x="1330" y="301"/>
                  </a:lnTo>
                  <a:lnTo>
                    <a:pt x="1330" y="300"/>
                  </a:lnTo>
                  <a:lnTo>
                    <a:pt x="1329" y="300"/>
                  </a:lnTo>
                  <a:lnTo>
                    <a:pt x="1328" y="300"/>
                  </a:lnTo>
                  <a:close/>
                  <a:moveTo>
                    <a:pt x="1339" y="326"/>
                  </a:moveTo>
                  <a:lnTo>
                    <a:pt x="1339" y="327"/>
                  </a:lnTo>
                  <a:lnTo>
                    <a:pt x="1339" y="327"/>
                  </a:lnTo>
                  <a:lnTo>
                    <a:pt x="1340" y="327"/>
                  </a:lnTo>
                  <a:lnTo>
                    <a:pt x="1340" y="327"/>
                  </a:lnTo>
                  <a:lnTo>
                    <a:pt x="1340" y="328"/>
                  </a:lnTo>
                  <a:lnTo>
                    <a:pt x="1340" y="328"/>
                  </a:lnTo>
                  <a:lnTo>
                    <a:pt x="1340" y="328"/>
                  </a:lnTo>
                  <a:lnTo>
                    <a:pt x="1340" y="328"/>
                  </a:lnTo>
                  <a:lnTo>
                    <a:pt x="1340" y="328"/>
                  </a:lnTo>
                  <a:lnTo>
                    <a:pt x="1341" y="329"/>
                  </a:lnTo>
                  <a:lnTo>
                    <a:pt x="1341" y="329"/>
                  </a:lnTo>
                  <a:lnTo>
                    <a:pt x="1341" y="329"/>
                  </a:lnTo>
                  <a:lnTo>
                    <a:pt x="1341" y="329"/>
                  </a:lnTo>
                  <a:lnTo>
                    <a:pt x="1341" y="330"/>
                  </a:lnTo>
                  <a:lnTo>
                    <a:pt x="1341" y="330"/>
                  </a:lnTo>
                  <a:lnTo>
                    <a:pt x="1342" y="330"/>
                  </a:lnTo>
                  <a:lnTo>
                    <a:pt x="1342" y="330"/>
                  </a:lnTo>
                  <a:lnTo>
                    <a:pt x="1342" y="330"/>
                  </a:lnTo>
                  <a:lnTo>
                    <a:pt x="1342" y="331"/>
                  </a:lnTo>
                  <a:lnTo>
                    <a:pt x="1342" y="331"/>
                  </a:lnTo>
                  <a:lnTo>
                    <a:pt x="1342" y="331"/>
                  </a:lnTo>
                  <a:lnTo>
                    <a:pt x="1342" y="331"/>
                  </a:lnTo>
                  <a:lnTo>
                    <a:pt x="1343" y="331"/>
                  </a:lnTo>
                  <a:lnTo>
                    <a:pt x="1343" y="332"/>
                  </a:lnTo>
                  <a:lnTo>
                    <a:pt x="1343" y="332"/>
                  </a:lnTo>
                  <a:lnTo>
                    <a:pt x="1343" y="332"/>
                  </a:lnTo>
                  <a:lnTo>
                    <a:pt x="1343" y="332"/>
                  </a:lnTo>
                  <a:lnTo>
                    <a:pt x="1343" y="332"/>
                  </a:lnTo>
                  <a:lnTo>
                    <a:pt x="1343" y="333"/>
                  </a:lnTo>
                  <a:lnTo>
                    <a:pt x="1344" y="333"/>
                  </a:lnTo>
                  <a:lnTo>
                    <a:pt x="1344" y="333"/>
                  </a:lnTo>
                  <a:lnTo>
                    <a:pt x="1344" y="333"/>
                  </a:lnTo>
                  <a:lnTo>
                    <a:pt x="1344" y="333"/>
                  </a:lnTo>
                  <a:lnTo>
                    <a:pt x="1344" y="333"/>
                  </a:lnTo>
                  <a:lnTo>
                    <a:pt x="1344" y="334"/>
                  </a:lnTo>
                  <a:lnTo>
                    <a:pt x="1344" y="334"/>
                  </a:lnTo>
                  <a:lnTo>
                    <a:pt x="1345" y="334"/>
                  </a:lnTo>
                  <a:lnTo>
                    <a:pt x="1345" y="334"/>
                  </a:lnTo>
                  <a:lnTo>
                    <a:pt x="1345" y="334"/>
                  </a:lnTo>
                  <a:lnTo>
                    <a:pt x="1345" y="334"/>
                  </a:lnTo>
                  <a:lnTo>
                    <a:pt x="1345" y="335"/>
                  </a:lnTo>
                  <a:lnTo>
                    <a:pt x="1345" y="335"/>
                  </a:lnTo>
                  <a:lnTo>
                    <a:pt x="1345" y="335"/>
                  </a:lnTo>
                  <a:lnTo>
                    <a:pt x="1346" y="335"/>
                  </a:lnTo>
                  <a:lnTo>
                    <a:pt x="1346" y="335"/>
                  </a:lnTo>
                  <a:lnTo>
                    <a:pt x="1346" y="335"/>
                  </a:lnTo>
                  <a:lnTo>
                    <a:pt x="1346" y="335"/>
                  </a:lnTo>
                  <a:lnTo>
                    <a:pt x="1346" y="336"/>
                  </a:lnTo>
                  <a:lnTo>
                    <a:pt x="1346" y="336"/>
                  </a:lnTo>
                  <a:lnTo>
                    <a:pt x="1347" y="336"/>
                  </a:lnTo>
                  <a:lnTo>
                    <a:pt x="1347" y="336"/>
                  </a:lnTo>
                  <a:lnTo>
                    <a:pt x="1347" y="336"/>
                  </a:lnTo>
                  <a:lnTo>
                    <a:pt x="1347" y="336"/>
                  </a:lnTo>
                  <a:lnTo>
                    <a:pt x="1347" y="337"/>
                  </a:lnTo>
                  <a:lnTo>
                    <a:pt x="1347" y="337"/>
                  </a:lnTo>
                  <a:lnTo>
                    <a:pt x="1347" y="337"/>
                  </a:lnTo>
                  <a:lnTo>
                    <a:pt x="1348" y="337"/>
                  </a:lnTo>
                  <a:lnTo>
                    <a:pt x="1348" y="337"/>
                  </a:lnTo>
                  <a:lnTo>
                    <a:pt x="1348" y="337"/>
                  </a:lnTo>
                  <a:lnTo>
                    <a:pt x="1348" y="337"/>
                  </a:lnTo>
                  <a:lnTo>
                    <a:pt x="1348" y="337"/>
                  </a:lnTo>
                  <a:lnTo>
                    <a:pt x="1348" y="338"/>
                  </a:lnTo>
                  <a:lnTo>
                    <a:pt x="1348" y="338"/>
                  </a:lnTo>
                  <a:lnTo>
                    <a:pt x="1349" y="338"/>
                  </a:lnTo>
                  <a:lnTo>
                    <a:pt x="1349" y="338"/>
                  </a:lnTo>
                  <a:lnTo>
                    <a:pt x="1349" y="338"/>
                  </a:lnTo>
                  <a:lnTo>
                    <a:pt x="1349" y="338"/>
                  </a:lnTo>
                  <a:lnTo>
                    <a:pt x="1349" y="338"/>
                  </a:lnTo>
                  <a:lnTo>
                    <a:pt x="1349" y="338"/>
                  </a:lnTo>
                  <a:lnTo>
                    <a:pt x="1349" y="339"/>
                  </a:lnTo>
                  <a:lnTo>
                    <a:pt x="1350" y="339"/>
                  </a:lnTo>
                  <a:lnTo>
                    <a:pt x="1350" y="337"/>
                  </a:lnTo>
                  <a:lnTo>
                    <a:pt x="1350" y="337"/>
                  </a:lnTo>
                  <a:lnTo>
                    <a:pt x="1350" y="337"/>
                  </a:lnTo>
                  <a:lnTo>
                    <a:pt x="1350" y="337"/>
                  </a:lnTo>
                  <a:lnTo>
                    <a:pt x="1350" y="337"/>
                  </a:lnTo>
                  <a:lnTo>
                    <a:pt x="1350" y="336"/>
                  </a:lnTo>
                  <a:lnTo>
                    <a:pt x="1349" y="336"/>
                  </a:lnTo>
                  <a:lnTo>
                    <a:pt x="1349" y="336"/>
                  </a:lnTo>
                  <a:lnTo>
                    <a:pt x="1349" y="336"/>
                  </a:lnTo>
                  <a:lnTo>
                    <a:pt x="1349" y="336"/>
                  </a:lnTo>
                  <a:lnTo>
                    <a:pt x="1349" y="336"/>
                  </a:lnTo>
                  <a:lnTo>
                    <a:pt x="1349" y="336"/>
                  </a:lnTo>
                  <a:lnTo>
                    <a:pt x="1349" y="336"/>
                  </a:lnTo>
                  <a:lnTo>
                    <a:pt x="1348" y="335"/>
                  </a:lnTo>
                  <a:lnTo>
                    <a:pt x="1348" y="335"/>
                  </a:lnTo>
                  <a:lnTo>
                    <a:pt x="1348" y="335"/>
                  </a:lnTo>
                  <a:lnTo>
                    <a:pt x="1348" y="335"/>
                  </a:lnTo>
                  <a:lnTo>
                    <a:pt x="1348" y="335"/>
                  </a:lnTo>
                  <a:lnTo>
                    <a:pt x="1348" y="335"/>
                  </a:lnTo>
                  <a:lnTo>
                    <a:pt x="1348" y="335"/>
                  </a:lnTo>
                  <a:lnTo>
                    <a:pt x="1347" y="335"/>
                  </a:lnTo>
                  <a:lnTo>
                    <a:pt x="1347" y="334"/>
                  </a:lnTo>
                  <a:lnTo>
                    <a:pt x="1347" y="334"/>
                  </a:lnTo>
                  <a:lnTo>
                    <a:pt x="1347" y="334"/>
                  </a:lnTo>
                  <a:lnTo>
                    <a:pt x="1347" y="334"/>
                  </a:lnTo>
                  <a:lnTo>
                    <a:pt x="1347" y="334"/>
                  </a:lnTo>
                  <a:lnTo>
                    <a:pt x="1347" y="334"/>
                  </a:lnTo>
                  <a:lnTo>
                    <a:pt x="1346" y="334"/>
                  </a:lnTo>
                  <a:lnTo>
                    <a:pt x="1346" y="333"/>
                  </a:lnTo>
                  <a:lnTo>
                    <a:pt x="1346" y="333"/>
                  </a:lnTo>
                  <a:lnTo>
                    <a:pt x="1346" y="333"/>
                  </a:lnTo>
                  <a:lnTo>
                    <a:pt x="1346" y="333"/>
                  </a:lnTo>
                  <a:lnTo>
                    <a:pt x="1346" y="333"/>
                  </a:lnTo>
                  <a:lnTo>
                    <a:pt x="1346" y="333"/>
                  </a:lnTo>
                  <a:lnTo>
                    <a:pt x="1345" y="332"/>
                  </a:lnTo>
                  <a:lnTo>
                    <a:pt x="1345" y="332"/>
                  </a:lnTo>
                  <a:lnTo>
                    <a:pt x="1345" y="332"/>
                  </a:lnTo>
                  <a:lnTo>
                    <a:pt x="1345" y="332"/>
                  </a:lnTo>
                  <a:lnTo>
                    <a:pt x="1345" y="332"/>
                  </a:lnTo>
                  <a:lnTo>
                    <a:pt x="1345" y="332"/>
                  </a:lnTo>
                  <a:lnTo>
                    <a:pt x="1345" y="332"/>
                  </a:lnTo>
                  <a:lnTo>
                    <a:pt x="1344" y="331"/>
                  </a:lnTo>
                  <a:lnTo>
                    <a:pt x="1344" y="331"/>
                  </a:lnTo>
                  <a:lnTo>
                    <a:pt x="1344" y="331"/>
                  </a:lnTo>
                  <a:lnTo>
                    <a:pt x="1344" y="331"/>
                  </a:lnTo>
                  <a:lnTo>
                    <a:pt x="1344" y="331"/>
                  </a:lnTo>
                  <a:lnTo>
                    <a:pt x="1344" y="330"/>
                  </a:lnTo>
                  <a:lnTo>
                    <a:pt x="1344" y="330"/>
                  </a:lnTo>
                  <a:lnTo>
                    <a:pt x="1343" y="330"/>
                  </a:lnTo>
                  <a:lnTo>
                    <a:pt x="1343" y="330"/>
                  </a:lnTo>
                  <a:lnTo>
                    <a:pt x="1343" y="330"/>
                  </a:lnTo>
                  <a:lnTo>
                    <a:pt x="1343" y="330"/>
                  </a:lnTo>
                  <a:lnTo>
                    <a:pt x="1343" y="329"/>
                  </a:lnTo>
                  <a:lnTo>
                    <a:pt x="1343" y="329"/>
                  </a:lnTo>
                  <a:lnTo>
                    <a:pt x="1343" y="329"/>
                  </a:lnTo>
                  <a:lnTo>
                    <a:pt x="1342" y="329"/>
                  </a:lnTo>
                  <a:lnTo>
                    <a:pt x="1342" y="328"/>
                  </a:lnTo>
                  <a:lnTo>
                    <a:pt x="1342" y="328"/>
                  </a:lnTo>
                  <a:lnTo>
                    <a:pt x="1342" y="328"/>
                  </a:lnTo>
                  <a:lnTo>
                    <a:pt x="1342" y="328"/>
                  </a:lnTo>
                  <a:lnTo>
                    <a:pt x="1342" y="328"/>
                  </a:lnTo>
                  <a:lnTo>
                    <a:pt x="1342" y="327"/>
                  </a:lnTo>
                  <a:lnTo>
                    <a:pt x="1341" y="327"/>
                  </a:lnTo>
                  <a:lnTo>
                    <a:pt x="1341" y="327"/>
                  </a:lnTo>
                  <a:lnTo>
                    <a:pt x="1341" y="327"/>
                  </a:lnTo>
                  <a:lnTo>
                    <a:pt x="1341" y="327"/>
                  </a:lnTo>
                  <a:lnTo>
                    <a:pt x="1341" y="326"/>
                  </a:lnTo>
                  <a:lnTo>
                    <a:pt x="1341" y="326"/>
                  </a:lnTo>
                  <a:lnTo>
                    <a:pt x="1341" y="326"/>
                  </a:lnTo>
                  <a:lnTo>
                    <a:pt x="1340" y="326"/>
                  </a:lnTo>
                  <a:lnTo>
                    <a:pt x="1340" y="325"/>
                  </a:lnTo>
                  <a:lnTo>
                    <a:pt x="1340" y="325"/>
                  </a:lnTo>
                  <a:lnTo>
                    <a:pt x="1339" y="326"/>
                  </a:lnTo>
                  <a:close/>
                  <a:moveTo>
                    <a:pt x="1357" y="343"/>
                  </a:moveTo>
                  <a:lnTo>
                    <a:pt x="1358" y="343"/>
                  </a:lnTo>
                  <a:lnTo>
                    <a:pt x="1358" y="343"/>
                  </a:lnTo>
                  <a:lnTo>
                    <a:pt x="1358" y="343"/>
                  </a:lnTo>
                  <a:lnTo>
                    <a:pt x="1358" y="343"/>
                  </a:lnTo>
                  <a:lnTo>
                    <a:pt x="1358" y="343"/>
                  </a:lnTo>
                  <a:lnTo>
                    <a:pt x="1358" y="343"/>
                  </a:lnTo>
                  <a:lnTo>
                    <a:pt x="1358" y="343"/>
                  </a:lnTo>
                  <a:lnTo>
                    <a:pt x="1359" y="343"/>
                  </a:lnTo>
                  <a:lnTo>
                    <a:pt x="1359" y="343"/>
                  </a:lnTo>
                  <a:lnTo>
                    <a:pt x="1359" y="343"/>
                  </a:lnTo>
                  <a:lnTo>
                    <a:pt x="1359" y="343"/>
                  </a:lnTo>
                  <a:lnTo>
                    <a:pt x="1359" y="343"/>
                  </a:lnTo>
                  <a:lnTo>
                    <a:pt x="1359" y="343"/>
                  </a:lnTo>
                  <a:lnTo>
                    <a:pt x="1359" y="343"/>
                  </a:lnTo>
                  <a:lnTo>
                    <a:pt x="1360" y="343"/>
                  </a:lnTo>
                  <a:lnTo>
                    <a:pt x="1360" y="343"/>
                  </a:lnTo>
                  <a:lnTo>
                    <a:pt x="1360" y="343"/>
                  </a:lnTo>
                  <a:lnTo>
                    <a:pt x="1360" y="343"/>
                  </a:lnTo>
                  <a:lnTo>
                    <a:pt x="1360" y="343"/>
                  </a:lnTo>
                  <a:lnTo>
                    <a:pt x="1360" y="343"/>
                  </a:lnTo>
                  <a:lnTo>
                    <a:pt x="1361" y="343"/>
                  </a:lnTo>
                  <a:lnTo>
                    <a:pt x="1361" y="343"/>
                  </a:lnTo>
                  <a:lnTo>
                    <a:pt x="1361" y="343"/>
                  </a:lnTo>
                  <a:lnTo>
                    <a:pt x="1361" y="343"/>
                  </a:lnTo>
                  <a:lnTo>
                    <a:pt x="1361" y="343"/>
                  </a:lnTo>
                  <a:lnTo>
                    <a:pt x="1361" y="343"/>
                  </a:lnTo>
                  <a:lnTo>
                    <a:pt x="1361" y="343"/>
                  </a:lnTo>
                  <a:lnTo>
                    <a:pt x="1362" y="343"/>
                  </a:lnTo>
                  <a:lnTo>
                    <a:pt x="1362" y="343"/>
                  </a:lnTo>
                  <a:lnTo>
                    <a:pt x="1362" y="343"/>
                  </a:lnTo>
                  <a:lnTo>
                    <a:pt x="1362" y="343"/>
                  </a:lnTo>
                  <a:lnTo>
                    <a:pt x="1362" y="343"/>
                  </a:lnTo>
                  <a:lnTo>
                    <a:pt x="1362" y="343"/>
                  </a:lnTo>
                  <a:lnTo>
                    <a:pt x="1362" y="343"/>
                  </a:lnTo>
                  <a:lnTo>
                    <a:pt x="1363" y="343"/>
                  </a:lnTo>
                  <a:lnTo>
                    <a:pt x="1363" y="343"/>
                  </a:lnTo>
                  <a:lnTo>
                    <a:pt x="1363" y="343"/>
                  </a:lnTo>
                  <a:lnTo>
                    <a:pt x="1363" y="343"/>
                  </a:lnTo>
                  <a:lnTo>
                    <a:pt x="1363" y="343"/>
                  </a:lnTo>
                  <a:lnTo>
                    <a:pt x="1363" y="343"/>
                  </a:lnTo>
                  <a:lnTo>
                    <a:pt x="1364" y="343"/>
                  </a:lnTo>
                  <a:lnTo>
                    <a:pt x="1364" y="343"/>
                  </a:lnTo>
                  <a:lnTo>
                    <a:pt x="1364" y="343"/>
                  </a:lnTo>
                  <a:lnTo>
                    <a:pt x="1364" y="343"/>
                  </a:lnTo>
                  <a:lnTo>
                    <a:pt x="1364" y="343"/>
                  </a:lnTo>
                  <a:lnTo>
                    <a:pt x="1364" y="343"/>
                  </a:lnTo>
                  <a:lnTo>
                    <a:pt x="1364" y="343"/>
                  </a:lnTo>
                  <a:lnTo>
                    <a:pt x="1365" y="343"/>
                  </a:lnTo>
                  <a:lnTo>
                    <a:pt x="1365" y="343"/>
                  </a:lnTo>
                  <a:lnTo>
                    <a:pt x="1365" y="343"/>
                  </a:lnTo>
                  <a:lnTo>
                    <a:pt x="1365" y="343"/>
                  </a:lnTo>
                  <a:lnTo>
                    <a:pt x="1365" y="343"/>
                  </a:lnTo>
                  <a:lnTo>
                    <a:pt x="1365" y="343"/>
                  </a:lnTo>
                  <a:lnTo>
                    <a:pt x="1365" y="343"/>
                  </a:lnTo>
                  <a:lnTo>
                    <a:pt x="1366" y="343"/>
                  </a:lnTo>
                  <a:lnTo>
                    <a:pt x="1366" y="343"/>
                  </a:lnTo>
                  <a:lnTo>
                    <a:pt x="1366" y="343"/>
                  </a:lnTo>
                  <a:lnTo>
                    <a:pt x="1366" y="343"/>
                  </a:lnTo>
                  <a:lnTo>
                    <a:pt x="1366" y="343"/>
                  </a:lnTo>
                  <a:lnTo>
                    <a:pt x="1366" y="343"/>
                  </a:lnTo>
                  <a:lnTo>
                    <a:pt x="1366" y="343"/>
                  </a:lnTo>
                  <a:lnTo>
                    <a:pt x="1367" y="343"/>
                  </a:lnTo>
                  <a:lnTo>
                    <a:pt x="1367" y="343"/>
                  </a:lnTo>
                  <a:lnTo>
                    <a:pt x="1367" y="343"/>
                  </a:lnTo>
                  <a:lnTo>
                    <a:pt x="1367" y="343"/>
                  </a:lnTo>
                  <a:lnTo>
                    <a:pt x="1367" y="343"/>
                  </a:lnTo>
                  <a:lnTo>
                    <a:pt x="1367" y="343"/>
                  </a:lnTo>
                  <a:lnTo>
                    <a:pt x="1368" y="343"/>
                  </a:lnTo>
                  <a:lnTo>
                    <a:pt x="1368" y="343"/>
                  </a:lnTo>
                  <a:lnTo>
                    <a:pt x="1368" y="343"/>
                  </a:lnTo>
                  <a:lnTo>
                    <a:pt x="1368" y="343"/>
                  </a:lnTo>
                  <a:lnTo>
                    <a:pt x="1368" y="343"/>
                  </a:lnTo>
                  <a:lnTo>
                    <a:pt x="1368" y="343"/>
                  </a:lnTo>
                  <a:lnTo>
                    <a:pt x="1368" y="343"/>
                  </a:lnTo>
                  <a:lnTo>
                    <a:pt x="1369" y="343"/>
                  </a:lnTo>
                  <a:lnTo>
                    <a:pt x="1369" y="343"/>
                  </a:lnTo>
                  <a:lnTo>
                    <a:pt x="1369" y="343"/>
                  </a:lnTo>
                  <a:lnTo>
                    <a:pt x="1369" y="343"/>
                  </a:lnTo>
                  <a:lnTo>
                    <a:pt x="1369" y="343"/>
                  </a:lnTo>
                  <a:lnTo>
                    <a:pt x="1369" y="343"/>
                  </a:lnTo>
                  <a:lnTo>
                    <a:pt x="1370" y="342"/>
                  </a:lnTo>
                  <a:lnTo>
                    <a:pt x="1370" y="342"/>
                  </a:lnTo>
                  <a:lnTo>
                    <a:pt x="1370" y="342"/>
                  </a:lnTo>
                  <a:lnTo>
                    <a:pt x="1370" y="342"/>
                  </a:lnTo>
                  <a:lnTo>
                    <a:pt x="1370" y="342"/>
                  </a:lnTo>
                  <a:lnTo>
                    <a:pt x="1370" y="342"/>
                  </a:lnTo>
                  <a:lnTo>
                    <a:pt x="1370" y="342"/>
                  </a:lnTo>
                  <a:lnTo>
                    <a:pt x="1371" y="342"/>
                  </a:lnTo>
                  <a:lnTo>
                    <a:pt x="1371" y="342"/>
                  </a:lnTo>
                  <a:lnTo>
                    <a:pt x="1371" y="342"/>
                  </a:lnTo>
                  <a:lnTo>
                    <a:pt x="1371" y="342"/>
                  </a:lnTo>
                  <a:lnTo>
                    <a:pt x="1371" y="340"/>
                  </a:lnTo>
                  <a:lnTo>
                    <a:pt x="1370" y="340"/>
                  </a:lnTo>
                  <a:lnTo>
                    <a:pt x="1370" y="340"/>
                  </a:lnTo>
                  <a:lnTo>
                    <a:pt x="1370" y="340"/>
                  </a:lnTo>
                  <a:lnTo>
                    <a:pt x="1370" y="340"/>
                  </a:lnTo>
                  <a:lnTo>
                    <a:pt x="1370" y="340"/>
                  </a:lnTo>
                  <a:lnTo>
                    <a:pt x="1370" y="340"/>
                  </a:lnTo>
                  <a:lnTo>
                    <a:pt x="1370" y="340"/>
                  </a:lnTo>
                  <a:lnTo>
                    <a:pt x="1370" y="341"/>
                  </a:lnTo>
                  <a:lnTo>
                    <a:pt x="1369" y="341"/>
                  </a:lnTo>
                  <a:lnTo>
                    <a:pt x="1369" y="341"/>
                  </a:lnTo>
                  <a:lnTo>
                    <a:pt x="1369" y="341"/>
                  </a:lnTo>
                  <a:lnTo>
                    <a:pt x="1369" y="341"/>
                  </a:lnTo>
                  <a:lnTo>
                    <a:pt x="1369" y="341"/>
                  </a:lnTo>
                  <a:lnTo>
                    <a:pt x="1369" y="341"/>
                  </a:lnTo>
                  <a:lnTo>
                    <a:pt x="1368" y="341"/>
                  </a:lnTo>
                  <a:lnTo>
                    <a:pt x="1368" y="341"/>
                  </a:lnTo>
                  <a:lnTo>
                    <a:pt x="1368" y="341"/>
                  </a:lnTo>
                  <a:lnTo>
                    <a:pt x="1368" y="341"/>
                  </a:lnTo>
                  <a:lnTo>
                    <a:pt x="1368" y="341"/>
                  </a:lnTo>
                  <a:lnTo>
                    <a:pt x="1368" y="341"/>
                  </a:lnTo>
                  <a:lnTo>
                    <a:pt x="1368" y="341"/>
                  </a:lnTo>
                  <a:lnTo>
                    <a:pt x="1367" y="341"/>
                  </a:lnTo>
                  <a:lnTo>
                    <a:pt x="1367" y="341"/>
                  </a:lnTo>
                  <a:lnTo>
                    <a:pt x="1367" y="341"/>
                  </a:lnTo>
                  <a:lnTo>
                    <a:pt x="1367" y="341"/>
                  </a:lnTo>
                  <a:lnTo>
                    <a:pt x="1367" y="341"/>
                  </a:lnTo>
                  <a:lnTo>
                    <a:pt x="1367" y="341"/>
                  </a:lnTo>
                  <a:lnTo>
                    <a:pt x="1367" y="341"/>
                  </a:lnTo>
                  <a:lnTo>
                    <a:pt x="1366" y="341"/>
                  </a:lnTo>
                  <a:lnTo>
                    <a:pt x="1366" y="341"/>
                  </a:lnTo>
                  <a:lnTo>
                    <a:pt x="1366" y="341"/>
                  </a:lnTo>
                  <a:lnTo>
                    <a:pt x="1366" y="341"/>
                  </a:lnTo>
                  <a:lnTo>
                    <a:pt x="1366" y="341"/>
                  </a:lnTo>
                  <a:lnTo>
                    <a:pt x="1366" y="341"/>
                  </a:lnTo>
                  <a:lnTo>
                    <a:pt x="1366" y="341"/>
                  </a:lnTo>
                  <a:lnTo>
                    <a:pt x="1365" y="341"/>
                  </a:lnTo>
                  <a:lnTo>
                    <a:pt x="1365" y="341"/>
                  </a:lnTo>
                  <a:lnTo>
                    <a:pt x="1365" y="341"/>
                  </a:lnTo>
                  <a:lnTo>
                    <a:pt x="1365" y="341"/>
                  </a:lnTo>
                  <a:lnTo>
                    <a:pt x="1365" y="341"/>
                  </a:lnTo>
                  <a:lnTo>
                    <a:pt x="1365" y="341"/>
                  </a:lnTo>
                  <a:lnTo>
                    <a:pt x="1365" y="341"/>
                  </a:lnTo>
                  <a:lnTo>
                    <a:pt x="1364" y="341"/>
                  </a:lnTo>
                  <a:lnTo>
                    <a:pt x="1364" y="341"/>
                  </a:lnTo>
                  <a:lnTo>
                    <a:pt x="1364" y="341"/>
                  </a:lnTo>
                  <a:lnTo>
                    <a:pt x="1364" y="342"/>
                  </a:lnTo>
                  <a:lnTo>
                    <a:pt x="1364" y="342"/>
                  </a:lnTo>
                  <a:lnTo>
                    <a:pt x="1364" y="342"/>
                  </a:lnTo>
                  <a:lnTo>
                    <a:pt x="1364" y="342"/>
                  </a:lnTo>
                  <a:lnTo>
                    <a:pt x="1363" y="342"/>
                  </a:lnTo>
                  <a:lnTo>
                    <a:pt x="1363" y="342"/>
                  </a:lnTo>
                  <a:lnTo>
                    <a:pt x="1363" y="342"/>
                  </a:lnTo>
                  <a:lnTo>
                    <a:pt x="1363" y="342"/>
                  </a:lnTo>
                  <a:lnTo>
                    <a:pt x="1363" y="342"/>
                  </a:lnTo>
                  <a:lnTo>
                    <a:pt x="1363" y="342"/>
                  </a:lnTo>
                  <a:lnTo>
                    <a:pt x="1363" y="342"/>
                  </a:lnTo>
                  <a:lnTo>
                    <a:pt x="1362" y="342"/>
                  </a:lnTo>
                  <a:lnTo>
                    <a:pt x="1362" y="342"/>
                  </a:lnTo>
                  <a:lnTo>
                    <a:pt x="1362" y="342"/>
                  </a:lnTo>
                  <a:lnTo>
                    <a:pt x="1362" y="341"/>
                  </a:lnTo>
                  <a:lnTo>
                    <a:pt x="1362" y="341"/>
                  </a:lnTo>
                  <a:lnTo>
                    <a:pt x="1362" y="341"/>
                  </a:lnTo>
                  <a:lnTo>
                    <a:pt x="1362" y="341"/>
                  </a:lnTo>
                  <a:lnTo>
                    <a:pt x="1362" y="341"/>
                  </a:lnTo>
                  <a:lnTo>
                    <a:pt x="1361" y="341"/>
                  </a:lnTo>
                  <a:lnTo>
                    <a:pt x="1361" y="341"/>
                  </a:lnTo>
                  <a:lnTo>
                    <a:pt x="1361" y="341"/>
                  </a:lnTo>
                  <a:lnTo>
                    <a:pt x="1361" y="341"/>
                  </a:lnTo>
                  <a:lnTo>
                    <a:pt x="1361" y="341"/>
                  </a:lnTo>
                  <a:lnTo>
                    <a:pt x="1361" y="341"/>
                  </a:lnTo>
                  <a:lnTo>
                    <a:pt x="1361" y="341"/>
                  </a:lnTo>
                  <a:lnTo>
                    <a:pt x="1360" y="341"/>
                  </a:lnTo>
                  <a:lnTo>
                    <a:pt x="1360" y="341"/>
                  </a:lnTo>
                  <a:lnTo>
                    <a:pt x="1360" y="341"/>
                  </a:lnTo>
                  <a:lnTo>
                    <a:pt x="1360" y="341"/>
                  </a:lnTo>
                  <a:lnTo>
                    <a:pt x="1360" y="341"/>
                  </a:lnTo>
                  <a:lnTo>
                    <a:pt x="1360" y="341"/>
                  </a:lnTo>
                  <a:lnTo>
                    <a:pt x="1360" y="341"/>
                  </a:lnTo>
                  <a:lnTo>
                    <a:pt x="1359" y="341"/>
                  </a:lnTo>
                  <a:lnTo>
                    <a:pt x="1359" y="341"/>
                  </a:lnTo>
                  <a:lnTo>
                    <a:pt x="1359" y="341"/>
                  </a:lnTo>
                  <a:lnTo>
                    <a:pt x="1359" y="341"/>
                  </a:lnTo>
                  <a:lnTo>
                    <a:pt x="1359" y="341"/>
                  </a:lnTo>
                  <a:lnTo>
                    <a:pt x="1359" y="341"/>
                  </a:lnTo>
                  <a:lnTo>
                    <a:pt x="1359" y="341"/>
                  </a:lnTo>
                  <a:lnTo>
                    <a:pt x="1358" y="341"/>
                  </a:lnTo>
                  <a:lnTo>
                    <a:pt x="1358" y="341"/>
                  </a:lnTo>
                  <a:lnTo>
                    <a:pt x="1358" y="341"/>
                  </a:lnTo>
                  <a:lnTo>
                    <a:pt x="1358" y="341"/>
                  </a:lnTo>
                  <a:lnTo>
                    <a:pt x="1358" y="341"/>
                  </a:lnTo>
                  <a:lnTo>
                    <a:pt x="1358" y="341"/>
                  </a:lnTo>
                  <a:lnTo>
                    <a:pt x="1357" y="343"/>
                  </a:lnTo>
                  <a:close/>
                  <a:moveTo>
                    <a:pt x="1378" y="337"/>
                  </a:moveTo>
                  <a:lnTo>
                    <a:pt x="1379" y="337"/>
                  </a:lnTo>
                  <a:lnTo>
                    <a:pt x="1379" y="337"/>
                  </a:lnTo>
                  <a:lnTo>
                    <a:pt x="1379" y="337"/>
                  </a:lnTo>
                  <a:lnTo>
                    <a:pt x="1379" y="337"/>
                  </a:lnTo>
                  <a:lnTo>
                    <a:pt x="1379" y="337"/>
                  </a:lnTo>
                  <a:lnTo>
                    <a:pt x="1379" y="337"/>
                  </a:lnTo>
                  <a:lnTo>
                    <a:pt x="1379" y="336"/>
                  </a:lnTo>
                  <a:lnTo>
                    <a:pt x="1380" y="336"/>
                  </a:lnTo>
                  <a:lnTo>
                    <a:pt x="1380" y="336"/>
                  </a:lnTo>
                  <a:lnTo>
                    <a:pt x="1380" y="336"/>
                  </a:lnTo>
                  <a:lnTo>
                    <a:pt x="1380" y="336"/>
                  </a:lnTo>
                  <a:lnTo>
                    <a:pt x="1380" y="336"/>
                  </a:lnTo>
                  <a:lnTo>
                    <a:pt x="1380" y="336"/>
                  </a:lnTo>
                  <a:lnTo>
                    <a:pt x="1380" y="335"/>
                  </a:lnTo>
                  <a:lnTo>
                    <a:pt x="1381" y="335"/>
                  </a:lnTo>
                  <a:lnTo>
                    <a:pt x="1381" y="335"/>
                  </a:lnTo>
                  <a:lnTo>
                    <a:pt x="1381" y="335"/>
                  </a:lnTo>
                  <a:lnTo>
                    <a:pt x="1381" y="335"/>
                  </a:lnTo>
                  <a:lnTo>
                    <a:pt x="1381" y="335"/>
                  </a:lnTo>
                  <a:lnTo>
                    <a:pt x="1381" y="335"/>
                  </a:lnTo>
                  <a:lnTo>
                    <a:pt x="1381" y="335"/>
                  </a:lnTo>
                  <a:lnTo>
                    <a:pt x="1382" y="334"/>
                  </a:lnTo>
                  <a:lnTo>
                    <a:pt x="1382" y="334"/>
                  </a:lnTo>
                  <a:lnTo>
                    <a:pt x="1382" y="334"/>
                  </a:lnTo>
                  <a:lnTo>
                    <a:pt x="1382" y="334"/>
                  </a:lnTo>
                  <a:lnTo>
                    <a:pt x="1382" y="334"/>
                  </a:lnTo>
                  <a:lnTo>
                    <a:pt x="1382" y="334"/>
                  </a:lnTo>
                  <a:lnTo>
                    <a:pt x="1383" y="334"/>
                  </a:lnTo>
                  <a:lnTo>
                    <a:pt x="1383" y="333"/>
                  </a:lnTo>
                  <a:lnTo>
                    <a:pt x="1383" y="333"/>
                  </a:lnTo>
                  <a:lnTo>
                    <a:pt x="1383" y="333"/>
                  </a:lnTo>
                  <a:lnTo>
                    <a:pt x="1383" y="333"/>
                  </a:lnTo>
                  <a:lnTo>
                    <a:pt x="1383" y="333"/>
                  </a:lnTo>
                  <a:lnTo>
                    <a:pt x="1383" y="333"/>
                  </a:lnTo>
                  <a:lnTo>
                    <a:pt x="1384" y="332"/>
                  </a:lnTo>
                  <a:lnTo>
                    <a:pt x="1384" y="332"/>
                  </a:lnTo>
                  <a:lnTo>
                    <a:pt x="1384" y="332"/>
                  </a:lnTo>
                  <a:lnTo>
                    <a:pt x="1384" y="332"/>
                  </a:lnTo>
                  <a:lnTo>
                    <a:pt x="1384" y="332"/>
                  </a:lnTo>
                  <a:lnTo>
                    <a:pt x="1384" y="332"/>
                  </a:lnTo>
                  <a:lnTo>
                    <a:pt x="1384" y="331"/>
                  </a:lnTo>
                  <a:lnTo>
                    <a:pt x="1385" y="331"/>
                  </a:lnTo>
                  <a:lnTo>
                    <a:pt x="1385" y="331"/>
                  </a:lnTo>
                  <a:lnTo>
                    <a:pt x="1385" y="331"/>
                  </a:lnTo>
                  <a:lnTo>
                    <a:pt x="1385" y="331"/>
                  </a:lnTo>
                  <a:lnTo>
                    <a:pt x="1385" y="331"/>
                  </a:lnTo>
                  <a:lnTo>
                    <a:pt x="1385" y="330"/>
                  </a:lnTo>
                  <a:lnTo>
                    <a:pt x="1385" y="330"/>
                  </a:lnTo>
                  <a:lnTo>
                    <a:pt x="1386" y="330"/>
                  </a:lnTo>
                  <a:lnTo>
                    <a:pt x="1386" y="330"/>
                  </a:lnTo>
                  <a:lnTo>
                    <a:pt x="1386" y="330"/>
                  </a:lnTo>
                  <a:lnTo>
                    <a:pt x="1386" y="330"/>
                  </a:lnTo>
                  <a:lnTo>
                    <a:pt x="1386" y="329"/>
                  </a:lnTo>
                  <a:lnTo>
                    <a:pt x="1386" y="329"/>
                  </a:lnTo>
                  <a:lnTo>
                    <a:pt x="1386" y="329"/>
                  </a:lnTo>
                  <a:lnTo>
                    <a:pt x="1387" y="329"/>
                  </a:lnTo>
                  <a:lnTo>
                    <a:pt x="1387" y="329"/>
                  </a:lnTo>
                  <a:lnTo>
                    <a:pt x="1387" y="328"/>
                  </a:lnTo>
                  <a:lnTo>
                    <a:pt x="1387" y="328"/>
                  </a:lnTo>
                  <a:lnTo>
                    <a:pt x="1387" y="328"/>
                  </a:lnTo>
                  <a:lnTo>
                    <a:pt x="1387" y="328"/>
                  </a:lnTo>
                  <a:lnTo>
                    <a:pt x="1387" y="328"/>
                  </a:lnTo>
                  <a:lnTo>
                    <a:pt x="1388" y="328"/>
                  </a:lnTo>
                  <a:lnTo>
                    <a:pt x="1388" y="327"/>
                  </a:lnTo>
                  <a:lnTo>
                    <a:pt x="1388" y="327"/>
                  </a:lnTo>
                  <a:lnTo>
                    <a:pt x="1388" y="327"/>
                  </a:lnTo>
                  <a:lnTo>
                    <a:pt x="1388" y="327"/>
                  </a:lnTo>
                  <a:lnTo>
                    <a:pt x="1388" y="327"/>
                  </a:lnTo>
                  <a:lnTo>
                    <a:pt x="1389" y="326"/>
                  </a:lnTo>
                  <a:lnTo>
                    <a:pt x="1389" y="326"/>
                  </a:lnTo>
                  <a:lnTo>
                    <a:pt x="1389" y="326"/>
                  </a:lnTo>
                  <a:lnTo>
                    <a:pt x="1389" y="326"/>
                  </a:lnTo>
                  <a:lnTo>
                    <a:pt x="1389" y="326"/>
                  </a:lnTo>
                  <a:lnTo>
                    <a:pt x="1388" y="324"/>
                  </a:lnTo>
                  <a:lnTo>
                    <a:pt x="1388" y="324"/>
                  </a:lnTo>
                  <a:lnTo>
                    <a:pt x="1388" y="325"/>
                  </a:lnTo>
                  <a:lnTo>
                    <a:pt x="1388" y="325"/>
                  </a:lnTo>
                  <a:lnTo>
                    <a:pt x="1388" y="325"/>
                  </a:lnTo>
                  <a:lnTo>
                    <a:pt x="1387" y="325"/>
                  </a:lnTo>
                  <a:lnTo>
                    <a:pt x="1387" y="325"/>
                  </a:lnTo>
                  <a:lnTo>
                    <a:pt x="1387" y="326"/>
                  </a:lnTo>
                  <a:lnTo>
                    <a:pt x="1387" y="326"/>
                  </a:lnTo>
                  <a:lnTo>
                    <a:pt x="1387" y="326"/>
                  </a:lnTo>
                  <a:lnTo>
                    <a:pt x="1387" y="326"/>
                  </a:lnTo>
                  <a:lnTo>
                    <a:pt x="1387" y="326"/>
                  </a:lnTo>
                  <a:lnTo>
                    <a:pt x="1386" y="326"/>
                  </a:lnTo>
                  <a:lnTo>
                    <a:pt x="1386" y="327"/>
                  </a:lnTo>
                  <a:lnTo>
                    <a:pt x="1386" y="327"/>
                  </a:lnTo>
                  <a:lnTo>
                    <a:pt x="1386" y="327"/>
                  </a:lnTo>
                  <a:lnTo>
                    <a:pt x="1386" y="327"/>
                  </a:lnTo>
                  <a:lnTo>
                    <a:pt x="1386" y="327"/>
                  </a:lnTo>
                  <a:lnTo>
                    <a:pt x="1386" y="328"/>
                  </a:lnTo>
                  <a:lnTo>
                    <a:pt x="1385" y="328"/>
                  </a:lnTo>
                  <a:lnTo>
                    <a:pt x="1385" y="328"/>
                  </a:lnTo>
                  <a:lnTo>
                    <a:pt x="1385" y="328"/>
                  </a:lnTo>
                  <a:lnTo>
                    <a:pt x="1385" y="328"/>
                  </a:lnTo>
                  <a:lnTo>
                    <a:pt x="1385" y="328"/>
                  </a:lnTo>
                  <a:lnTo>
                    <a:pt x="1385" y="329"/>
                  </a:lnTo>
                  <a:lnTo>
                    <a:pt x="1385" y="329"/>
                  </a:lnTo>
                  <a:lnTo>
                    <a:pt x="1384" y="329"/>
                  </a:lnTo>
                  <a:lnTo>
                    <a:pt x="1384" y="329"/>
                  </a:lnTo>
                  <a:lnTo>
                    <a:pt x="1384" y="329"/>
                  </a:lnTo>
                  <a:lnTo>
                    <a:pt x="1384" y="330"/>
                  </a:lnTo>
                  <a:lnTo>
                    <a:pt x="1384" y="330"/>
                  </a:lnTo>
                  <a:lnTo>
                    <a:pt x="1384" y="330"/>
                  </a:lnTo>
                  <a:lnTo>
                    <a:pt x="1384" y="330"/>
                  </a:lnTo>
                  <a:lnTo>
                    <a:pt x="1383" y="330"/>
                  </a:lnTo>
                  <a:lnTo>
                    <a:pt x="1383" y="330"/>
                  </a:lnTo>
                  <a:lnTo>
                    <a:pt x="1383" y="330"/>
                  </a:lnTo>
                  <a:lnTo>
                    <a:pt x="1383" y="331"/>
                  </a:lnTo>
                  <a:lnTo>
                    <a:pt x="1383" y="331"/>
                  </a:lnTo>
                  <a:lnTo>
                    <a:pt x="1383" y="331"/>
                  </a:lnTo>
                  <a:lnTo>
                    <a:pt x="1383" y="331"/>
                  </a:lnTo>
                  <a:lnTo>
                    <a:pt x="1382" y="331"/>
                  </a:lnTo>
                  <a:lnTo>
                    <a:pt x="1382" y="331"/>
                  </a:lnTo>
                  <a:lnTo>
                    <a:pt x="1382" y="332"/>
                  </a:lnTo>
                  <a:lnTo>
                    <a:pt x="1382" y="332"/>
                  </a:lnTo>
                  <a:lnTo>
                    <a:pt x="1382" y="332"/>
                  </a:lnTo>
                  <a:lnTo>
                    <a:pt x="1382" y="332"/>
                  </a:lnTo>
                  <a:lnTo>
                    <a:pt x="1382" y="332"/>
                  </a:lnTo>
                  <a:lnTo>
                    <a:pt x="1381" y="332"/>
                  </a:lnTo>
                  <a:lnTo>
                    <a:pt x="1381" y="332"/>
                  </a:lnTo>
                  <a:lnTo>
                    <a:pt x="1381" y="333"/>
                  </a:lnTo>
                  <a:lnTo>
                    <a:pt x="1381" y="333"/>
                  </a:lnTo>
                  <a:lnTo>
                    <a:pt x="1381" y="333"/>
                  </a:lnTo>
                  <a:lnTo>
                    <a:pt x="1381" y="333"/>
                  </a:lnTo>
                  <a:lnTo>
                    <a:pt x="1381" y="333"/>
                  </a:lnTo>
                  <a:lnTo>
                    <a:pt x="1380" y="333"/>
                  </a:lnTo>
                  <a:lnTo>
                    <a:pt x="1380" y="333"/>
                  </a:lnTo>
                  <a:lnTo>
                    <a:pt x="1380" y="334"/>
                  </a:lnTo>
                  <a:lnTo>
                    <a:pt x="1380" y="334"/>
                  </a:lnTo>
                  <a:lnTo>
                    <a:pt x="1380" y="334"/>
                  </a:lnTo>
                  <a:lnTo>
                    <a:pt x="1380" y="334"/>
                  </a:lnTo>
                  <a:lnTo>
                    <a:pt x="1380" y="334"/>
                  </a:lnTo>
                  <a:lnTo>
                    <a:pt x="1379" y="334"/>
                  </a:lnTo>
                  <a:lnTo>
                    <a:pt x="1379" y="334"/>
                  </a:lnTo>
                  <a:lnTo>
                    <a:pt x="1379" y="334"/>
                  </a:lnTo>
                  <a:lnTo>
                    <a:pt x="1379" y="335"/>
                  </a:lnTo>
                  <a:lnTo>
                    <a:pt x="1379" y="335"/>
                  </a:lnTo>
                  <a:lnTo>
                    <a:pt x="1379" y="335"/>
                  </a:lnTo>
                  <a:lnTo>
                    <a:pt x="1379" y="335"/>
                  </a:lnTo>
                  <a:lnTo>
                    <a:pt x="1378" y="335"/>
                  </a:lnTo>
                  <a:lnTo>
                    <a:pt x="1378" y="335"/>
                  </a:lnTo>
                  <a:lnTo>
                    <a:pt x="1378" y="335"/>
                  </a:lnTo>
                  <a:lnTo>
                    <a:pt x="1378" y="335"/>
                  </a:lnTo>
                  <a:lnTo>
                    <a:pt x="1378" y="336"/>
                  </a:lnTo>
                  <a:lnTo>
                    <a:pt x="1378" y="336"/>
                  </a:lnTo>
                  <a:lnTo>
                    <a:pt x="1378" y="337"/>
                  </a:lnTo>
                  <a:close/>
                  <a:moveTo>
                    <a:pt x="1395" y="317"/>
                  </a:moveTo>
                  <a:lnTo>
                    <a:pt x="1395" y="317"/>
                  </a:lnTo>
                  <a:lnTo>
                    <a:pt x="1395" y="317"/>
                  </a:lnTo>
                  <a:lnTo>
                    <a:pt x="1395" y="317"/>
                  </a:lnTo>
                  <a:lnTo>
                    <a:pt x="1395" y="317"/>
                  </a:lnTo>
                  <a:lnTo>
                    <a:pt x="1395" y="316"/>
                  </a:lnTo>
                  <a:lnTo>
                    <a:pt x="1396" y="316"/>
                  </a:lnTo>
                  <a:lnTo>
                    <a:pt x="1396" y="316"/>
                  </a:lnTo>
                  <a:lnTo>
                    <a:pt x="1396" y="316"/>
                  </a:lnTo>
                  <a:lnTo>
                    <a:pt x="1396" y="315"/>
                  </a:lnTo>
                  <a:lnTo>
                    <a:pt x="1396" y="315"/>
                  </a:lnTo>
                  <a:lnTo>
                    <a:pt x="1396" y="315"/>
                  </a:lnTo>
                  <a:lnTo>
                    <a:pt x="1396" y="315"/>
                  </a:lnTo>
                  <a:lnTo>
                    <a:pt x="1397" y="314"/>
                  </a:lnTo>
                  <a:lnTo>
                    <a:pt x="1397" y="314"/>
                  </a:lnTo>
                  <a:lnTo>
                    <a:pt x="1397" y="314"/>
                  </a:lnTo>
                  <a:lnTo>
                    <a:pt x="1397" y="314"/>
                  </a:lnTo>
                  <a:lnTo>
                    <a:pt x="1397" y="313"/>
                  </a:lnTo>
                  <a:lnTo>
                    <a:pt x="1397" y="313"/>
                  </a:lnTo>
                  <a:lnTo>
                    <a:pt x="1397" y="313"/>
                  </a:lnTo>
                  <a:lnTo>
                    <a:pt x="1398" y="313"/>
                  </a:lnTo>
                  <a:lnTo>
                    <a:pt x="1398" y="312"/>
                  </a:lnTo>
                  <a:lnTo>
                    <a:pt x="1398" y="312"/>
                  </a:lnTo>
                  <a:lnTo>
                    <a:pt x="1398" y="312"/>
                  </a:lnTo>
                  <a:lnTo>
                    <a:pt x="1398" y="312"/>
                  </a:lnTo>
                  <a:lnTo>
                    <a:pt x="1398" y="311"/>
                  </a:lnTo>
                  <a:lnTo>
                    <a:pt x="1398" y="311"/>
                  </a:lnTo>
                  <a:lnTo>
                    <a:pt x="1399" y="311"/>
                  </a:lnTo>
                  <a:lnTo>
                    <a:pt x="1399" y="311"/>
                  </a:lnTo>
                  <a:lnTo>
                    <a:pt x="1399" y="310"/>
                  </a:lnTo>
                  <a:lnTo>
                    <a:pt x="1399" y="310"/>
                  </a:lnTo>
                  <a:lnTo>
                    <a:pt x="1399" y="310"/>
                  </a:lnTo>
                  <a:lnTo>
                    <a:pt x="1399" y="310"/>
                  </a:lnTo>
                  <a:lnTo>
                    <a:pt x="1400" y="309"/>
                  </a:lnTo>
                  <a:lnTo>
                    <a:pt x="1400" y="309"/>
                  </a:lnTo>
                  <a:lnTo>
                    <a:pt x="1400" y="309"/>
                  </a:lnTo>
                  <a:lnTo>
                    <a:pt x="1400" y="309"/>
                  </a:lnTo>
                  <a:lnTo>
                    <a:pt x="1400" y="308"/>
                  </a:lnTo>
                  <a:lnTo>
                    <a:pt x="1400" y="308"/>
                  </a:lnTo>
                  <a:lnTo>
                    <a:pt x="1400" y="308"/>
                  </a:lnTo>
                  <a:lnTo>
                    <a:pt x="1401" y="308"/>
                  </a:lnTo>
                  <a:lnTo>
                    <a:pt x="1401" y="307"/>
                  </a:lnTo>
                  <a:lnTo>
                    <a:pt x="1401" y="307"/>
                  </a:lnTo>
                  <a:lnTo>
                    <a:pt x="1401" y="307"/>
                  </a:lnTo>
                  <a:lnTo>
                    <a:pt x="1401" y="307"/>
                  </a:lnTo>
                  <a:lnTo>
                    <a:pt x="1401" y="306"/>
                  </a:lnTo>
                  <a:lnTo>
                    <a:pt x="1401" y="306"/>
                  </a:lnTo>
                  <a:lnTo>
                    <a:pt x="1402" y="306"/>
                  </a:lnTo>
                  <a:lnTo>
                    <a:pt x="1402" y="305"/>
                  </a:lnTo>
                  <a:lnTo>
                    <a:pt x="1402" y="305"/>
                  </a:lnTo>
                  <a:lnTo>
                    <a:pt x="1402" y="305"/>
                  </a:lnTo>
                  <a:lnTo>
                    <a:pt x="1402" y="305"/>
                  </a:lnTo>
                  <a:lnTo>
                    <a:pt x="1402" y="304"/>
                  </a:lnTo>
                  <a:lnTo>
                    <a:pt x="1402" y="304"/>
                  </a:lnTo>
                  <a:lnTo>
                    <a:pt x="1403" y="304"/>
                  </a:lnTo>
                  <a:lnTo>
                    <a:pt x="1403" y="304"/>
                  </a:lnTo>
                  <a:lnTo>
                    <a:pt x="1403" y="303"/>
                  </a:lnTo>
                  <a:lnTo>
                    <a:pt x="1403" y="303"/>
                  </a:lnTo>
                  <a:lnTo>
                    <a:pt x="1403" y="303"/>
                  </a:lnTo>
                  <a:lnTo>
                    <a:pt x="1402" y="302"/>
                  </a:lnTo>
                  <a:lnTo>
                    <a:pt x="1402" y="302"/>
                  </a:lnTo>
                  <a:lnTo>
                    <a:pt x="1402" y="302"/>
                  </a:lnTo>
                  <a:lnTo>
                    <a:pt x="1402" y="302"/>
                  </a:lnTo>
                  <a:lnTo>
                    <a:pt x="1402" y="303"/>
                  </a:lnTo>
                  <a:lnTo>
                    <a:pt x="1401" y="303"/>
                  </a:lnTo>
                  <a:lnTo>
                    <a:pt x="1401" y="303"/>
                  </a:lnTo>
                  <a:lnTo>
                    <a:pt x="1401" y="304"/>
                  </a:lnTo>
                  <a:lnTo>
                    <a:pt x="1401" y="304"/>
                  </a:lnTo>
                  <a:lnTo>
                    <a:pt x="1401" y="304"/>
                  </a:lnTo>
                  <a:lnTo>
                    <a:pt x="1401" y="304"/>
                  </a:lnTo>
                  <a:lnTo>
                    <a:pt x="1400" y="305"/>
                  </a:lnTo>
                  <a:lnTo>
                    <a:pt x="1400" y="305"/>
                  </a:lnTo>
                  <a:lnTo>
                    <a:pt x="1400" y="305"/>
                  </a:lnTo>
                  <a:lnTo>
                    <a:pt x="1400" y="305"/>
                  </a:lnTo>
                  <a:lnTo>
                    <a:pt x="1400" y="306"/>
                  </a:lnTo>
                  <a:lnTo>
                    <a:pt x="1400" y="306"/>
                  </a:lnTo>
                  <a:lnTo>
                    <a:pt x="1400" y="306"/>
                  </a:lnTo>
                  <a:lnTo>
                    <a:pt x="1399" y="306"/>
                  </a:lnTo>
                  <a:lnTo>
                    <a:pt x="1399" y="307"/>
                  </a:lnTo>
                  <a:lnTo>
                    <a:pt x="1399" y="307"/>
                  </a:lnTo>
                  <a:lnTo>
                    <a:pt x="1399" y="307"/>
                  </a:lnTo>
                  <a:lnTo>
                    <a:pt x="1399" y="307"/>
                  </a:lnTo>
                  <a:lnTo>
                    <a:pt x="1399" y="308"/>
                  </a:lnTo>
                  <a:lnTo>
                    <a:pt x="1399" y="308"/>
                  </a:lnTo>
                  <a:lnTo>
                    <a:pt x="1398" y="308"/>
                  </a:lnTo>
                  <a:lnTo>
                    <a:pt x="1398" y="308"/>
                  </a:lnTo>
                  <a:lnTo>
                    <a:pt x="1398" y="309"/>
                  </a:lnTo>
                  <a:lnTo>
                    <a:pt x="1398" y="309"/>
                  </a:lnTo>
                  <a:lnTo>
                    <a:pt x="1398" y="309"/>
                  </a:lnTo>
                  <a:lnTo>
                    <a:pt x="1398" y="309"/>
                  </a:lnTo>
                  <a:lnTo>
                    <a:pt x="1398" y="310"/>
                  </a:lnTo>
                  <a:lnTo>
                    <a:pt x="1397" y="310"/>
                  </a:lnTo>
                  <a:lnTo>
                    <a:pt x="1397" y="310"/>
                  </a:lnTo>
                  <a:lnTo>
                    <a:pt x="1397" y="310"/>
                  </a:lnTo>
                  <a:lnTo>
                    <a:pt x="1397" y="311"/>
                  </a:lnTo>
                  <a:lnTo>
                    <a:pt x="1397" y="311"/>
                  </a:lnTo>
                  <a:lnTo>
                    <a:pt x="1397" y="311"/>
                  </a:lnTo>
                  <a:lnTo>
                    <a:pt x="1397" y="311"/>
                  </a:lnTo>
                  <a:lnTo>
                    <a:pt x="1396" y="312"/>
                  </a:lnTo>
                  <a:lnTo>
                    <a:pt x="1396" y="312"/>
                  </a:lnTo>
                  <a:lnTo>
                    <a:pt x="1396" y="312"/>
                  </a:lnTo>
                  <a:lnTo>
                    <a:pt x="1396" y="312"/>
                  </a:lnTo>
                  <a:lnTo>
                    <a:pt x="1396" y="313"/>
                  </a:lnTo>
                  <a:lnTo>
                    <a:pt x="1396" y="313"/>
                  </a:lnTo>
                  <a:lnTo>
                    <a:pt x="1396" y="313"/>
                  </a:lnTo>
                  <a:lnTo>
                    <a:pt x="1395" y="313"/>
                  </a:lnTo>
                  <a:lnTo>
                    <a:pt x="1395" y="314"/>
                  </a:lnTo>
                  <a:lnTo>
                    <a:pt x="1395" y="314"/>
                  </a:lnTo>
                  <a:lnTo>
                    <a:pt x="1395" y="314"/>
                  </a:lnTo>
                  <a:lnTo>
                    <a:pt x="1395" y="314"/>
                  </a:lnTo>
                  <a:lnTo>
                    <a:pt x="1395" y="315"/>
                  </a:lnTo>
                  <a:lnTo>
                    <a:pt x="1395" y="315"/>
                  </a:lnTo>
                  <a:lnTo>
                    <a:pt x="1394" y="315"/>
                  </a:lnTo>
                  <a:lnTo>
                    <a:pt x="1394" y="315"/>
                  </a:lnTo>
                  <a:lnTo>
                    <a:pt x="1394" y="315"/>
                  </a:lnTo>
                  <a:lnTo>
                    <a:pt x="1394" y="316"/>
                  </a:lnTo>
                  <a:lnTo>
                    <a:pt x="1394" y="316"/>
                  </a:lnTo>
                  <a:lnTo>
                    <a:pt x="1394" y="316"/>
                  </a:lnTo>
                  <a:lnTo>
                    <a:pt x="1395" y="317"/>
                  </a:lnTo>
                  <a:close/>
                  <a:moveTo>
                    <a:pt x="1408" y="294"/>
                  </a:moveTo>
                  <a:lnTo>
                    <a:pt x="1408" y="294"/>
                  </a:lnTo>
                  <a:lnTo>
                    <a:pt x="1408" y="293"/>
                  </a:lnTo>
                  <a:lnTo>
                    <a:pt x="1408" y="293"/>
                  </a:lnTo>
                  <a:lnTo>
                    <a:pt x="1408" y="293"/>
                  </a:lnTo>
                  <a:lnTo>
                    <a:pt x="1409" y="292"/>
                  </a:lnTo>
                  <a:lnTo>
                    <a:pt x="1409" y="292"/>
                  </a:lnTo>
                  <a:lnTo>
                    <a:pt x="1409" y="292"/>
                  </a:lnTo>
                  <a:lnTo>
                    <a:pt x="1409" y="291"/>
                  </a:lnTo>
                  <a:lnTo>
                    <a:pt x="1409" y="291"/>
                  </a:lnTo>
                  <a:lnTo>
                    <a:pt x="1409" y="291"/>
                  </a:lnTo>
                  <a:lnTo>
                    <a:pt x="1409" y="291"/>
                  </a:lnTo>
                  <a:lnTo>
                    <a:pt x="1410" y="290"/>
                  </a:lnTo>
                  <a:lnTo>
                    <a:pt x="1410" y="290"/>
                  </a:lnTo>
                  <a:lnTo>
                    <a:pt x="1410" y="290"/>
                  </a:lnTo>
                  <a:lnTo>
                    <a:pt x="1410" y="289"/>
                  </a:lnTo>
                  <a:lnTo>
                    <a:pt x="1410" y="289"/>
                  </a:lnTo>
                  <a:lnTo>
                    <a:pt x="1410" y="289"/>
                  </a:lnTo>
                  <a:lnTo>
                    <a:pt x="1410" y="289"/>
                  </a:lnTo>
                  <a:lnTo>
                    <a:pt x="1411" y="288"/>
                  </a:lnTo>
                  <a:lnTo>
                    <a:pt x="1411" y="288"/>
                  </a:lnTo>
                  <a:lnTo>
                    <a:pt x="1411" y="288"/>
                  </a:lnTo>
                  <a:lnTo>
                    <a:pt x="1411" y="287"/>
                  </a:lnTo>
                  <a:lnTo>
                    <a:pt x="1411" y="287"/>
                  </a:lnTo>
                  <a:lnTo>
                    <a:pt x="1411" y="287"/>
                  </a:lnTo>
                  <a:lnTo>
                    <a:pt x="1412" y="287"/>
                  </a:lnTo>
                  <a:lnTo>
                    <a:pt x="1412" y="286"/>
                  </a:lnTo>
                  <a:lnTo>
                    <a:pt x="1412" y="286"/>
                  </a:lnTo>
                  <a:lnTo>
                    <a:pt x="1412" y="286"/>
                  </a:lnTo>
                  <a:lnTo>
                    <a:pt x="1412" y="285"/>
                  </a:lnTo>
                  <a:lnTo>
                    <a:pt x="1412" y="285"/>
                  </a:lnTo>
                  <a:lnTo>
                    <a:pt x="1412" y="285"/>
                  </a:lnTo>
                  <a:lnTo>
                    <a:pt x="1413" y="284"/>
                  </a:lnTo>
                  <a:lnTo>
                    <a:pt x="1413" y="284"/>
                  </a:lnTo>
                  <a:lnTo>
                    <a:pt x="1413" y="284"/>
                  </a:lnTo>
                  <a:lnTo>
                    <a:pt x="1413" y="283"/>
                  </a:lnTo>
                  <a:lnTo>
                    <a:pt x="1413" y="283"/>
                  </a:lnTo>
                  <a:lnTo>
                    <a:pt x="1413" y="283"/>
                  </a:lnTo>
                  <a:lnTo>
                    <a:pt x="1413" y="283"/>
                  </a:lnTo>
                  <a:lnTo>
                    <a:pt x="1414" y="282"/>
                  </a:lnTo>
                  <a:lnTo>
                    <a:pt x="1414" y="282"/>
                  </a:lnTo>
                  <a:lnTo>
                    <a:pt x="1414" y="282"/>
                  </a:lnTo>
                  <a:lnTo>
                    <a:pt x="1414" y="281"/>
                  </a:lnTo>
                  <a:lnTo>
                    <a:pt x="1414" y="281"/>
                  </a:lnTo>
                  <a:lnTo>
                    <a:pt x="1414" y="281"/>
                  </a:lnTo>
                  <a:lnTo>
                    <a:pt x="1414" y="280"/>
                  </a:lnTo>
                  <a:lnTo>
                    <a:pt x="1415" y="280"/>
                  </a:lnTo>
                  <a:lnTo>
                    <a:pt x="1415" y="280"/>
                  </a:lnTo>
                  <a:lnTo>
                    <a:pt x="1415" y="279"/>
                  </a:lnTo>
                  <a:lnTo>
                    <a:pt x="1415" y="279"/>
                  </a:lnTo>
                  <a:lnTo>
                    <a:pt x="1415" y="279"/>
                  </a:lnTo>
                  <a:lnTo>
                    <a:pt x="1415" y="279"/>
                  </a:lnTo>
                  <a:lnTo>
                    <a:pt x="1415" y="278"/>
                  </a:lnTo>
                  <a:lnTo>
                    <a:pt x="1414" y="277"/>
                  </a:lnTo>
                  <a:lnTo>
                    <a:pt x="1414" y="278"/>
                  </a:lnTo>
                  <a:lnTo>
                    <a:pt x="1414" y="278"/>
                  </a:lnTo>
                  <a:lnTo>
                    <a:pt x="1414" y="278"/>
                  </a:lnTo>
                  <a:lnTo>
                    <a:pt x="1414" y="278"/>
                  </a:lnTo>
                  <a:lnTo>
                    <a:pt x="1414" y="279"/>
                  </a:lnTo>
                  <a:lnTo>
                    <a:pt x="1413" y="279"/>
                  </a:lnTo>
                  <a:lnTo>
                    <a:pt x="1413" y="279"/>
                  </a:lnTo>
                  <a:lnTo>
                    <a:pt x="1413" y="280"/>
                  </a:lnTo>
                  <a:lnTo>
                    <a:pt x="1413" y="280"/>
                  </a:lnTo>
                  <a:lnTo>
                    <a:pt x="1413" y="280"/>
                  </a:lnTo>
                  <a:lnTo>
                    <a:pt x="1413" y="281"/>
                  </a:lnTo>
                  <a:lnTo>
                    <a:pt x="1413" y="281"/>
                  </a:lnTo>
                  <a:lnTo>
                    <a:pt x="1412" y="281"/>
                  </a:lnTo>
                  <a:lnTo>
                    <a:pt x="1412" y="281"/>
                  </a:lnTo>
                  <a:lnTo>
                    <a:pt x="1412" y="282"/>
                  </a:lnTo>
                  <a:lnTo>
                    <a:pt x="1412" y="282"/>
                  </a:lnTo>
                  <a:lnTo>
                    <a:pt x="1412" y="282"/>
                  </a:lnTo>
                  <a:lnTo>
                    <a:pt x="1412" y="283"/>
                  </a:lnTo>
                  <a:lnTo>
                    <a:pt x="1412" y="283"/>
                  </a:lnTo>
                  <a:lnTo>
                    <a:pt x="1411" y="283"/>
                  </a:lnTo>
                  <a:lnTo>
                    <a:pt x="1411" y="284"/>
                  </a:lnTo>
                  <a:lnTo>
                    <a:pt x="1411" y="284"/>
                  </a:lnTo>
                  <a:lnTo>
                    <a:pt x="1411" y="284"/>
                  </a:lnTo>
                  <a:lnTo>
                    <a:pt x="1411" y="285"/>
                  </a:lnTo>
                  <a:lnTo>
                    <a:pt x="1411" y="285"/>
                  </a:lnTo>
                  <a:lnTo>
                    <a:pt x="1411" y="285"/>
                  </a:lnTo>
                  <a:lnTo>
                    <a:pt x="1410" y="285"/>
                  </a:lnTo>
                  <a:lnTo>
                    <a:pt x="1410" y="286"/>
                  </a:lnTo>
                  <a:lnTo>
                    <a:pt x="1410" y="286"/>
                  </a:lnTo>
                  <a:lnTo>
                    <a:pt x="1410" y="286"/>
                  </a:lnTo>
                  <a:lnTo>
                    <a:pt x="1410" y="287"/>
                  </a:lnTo>
                  <a:lnTo>
                    <a:pt x="1410" y="287"/>
                  </a:lnTo>
                  <a:lnTo>
                    <a:pt x="1410" y="287"/>
                  </a:lnTo>
                  <a:lnTo>
                    <a:pt x="1409" y="287"/>
                  </a:lnTo>
                  <a:lnTo>
                    <a:pt x="1409" y="288"/>
                  </a:lnTo>
                  <a:lnTo>
                    <a:pt x="1409" y="288"/>
                  </a:lnTo>
                  <a:lnTo>
                    <a:pt x="1409" y="288"/>
                  </a:lnTo>
                  <a:lnTo>
                    <a:pt x="1409" y="289"/>
                  </a:lnTo>
                  <a:lnTo>
                    <a:pt x="1409" y="289"/>
                  </a:lnTo>
                  <a:lnTo>
                    <a:pt x="1409" y="289"/>
                  </a:lnTo>
                  <a:lnTo>
                    <a:pt x="1408" y="289"/>
                  </a:lnTo>
                  <a:lnTo>
                    <a:pt x="1408" y="290"/>
                  </a:lnTo>
                  <a:lnTo>
                    <a:pt x="1408" y="290"/>
                  </a:lnTo>
                  <a:lnTo>
                    <a:pt x="1408" y="290"/>
                  </a:lnTo>
                  <a:lnTo>
                    <a:pt x="1408" y="291"/>
                  </a:lnTo>
                  <a:lnTo>
                    <a:pt x="1408" y="291"/>
                  </a:lnTo>
                  <a:lnTo>
                    <a:pt x="1408" y="291"/>
                  </a:lnTo>
                  <a:lnTo>
                    <a:pt x="1407" y="292"/>
                  </a:lnTo>
                  <a:lnTo>
                    <a:pt x="1407" y="292"/>
                  </a:lnTo>
                  <a:lnTo>
                    <a:pt x="1407" y="292"/>
                  </a:lnTo>
                  <a:lnTo>
                    <a:pt x="1407" y="292"/>
                  </a:lnTo>
                  <a:lnTo>
                    <a:pt x="1407" y="293"/>
                  </a:lnTo>
                  <a:lnTo>
                    <a:pt x="1408" y="294"/>
                  </a:lnTo>
                  <a:close/>
                  <a:moveTo>
                    <a:pt x="1420" y="269"/>
                  </a:moveTo>
                  <a:lnTo>
                    <a:pt x="1420" y="269"/>
                  </a:lnTo>
                  <a:lnTo>
                    <a:pt x="1420" y="268"/>
                  </a:lnTo>
                  <a:lnTo>
                    <a:pt x="1420" y="268"/>
                  </a:lnTo>
                  <a:lnTo>
                    <a:pt x="1420" y="268"/>
                  </a:lnTo>
                  <a:lnTo>
                    <a:pt x="1420" y="267"/>
                  </a:lnTo>
                  <a:lnTo>
                    <a:pt x="1421" y="267"/>
                  </a:lnTo>
                  <a:lnTo>
                    <a:pt x="1421" y="267"/>
                  </a:lnTo>
                  <a:lnTo>
                    <a:pt x="1421" y="266"/>
                  </a:lnTo>
                  <a:lnTo>
                    <a:pt x="1421" y="266"/>
                  </a:lnTo>
                  <a:lnTo>
                    <a:pt x="1421" y="266"/>
                  </a:lnTo>
                  <a:lnTo>
                    <a:pt x="1421" y="266"/>
                  </a:lnTo>
                  <a:lnTo>
                    <a:pt x="1422" y="265"/>
                  </a:lnTo>
                  <a:lnTo>
                    <a:pt x="1422" y="265"/>
                  </a:lnTo>
                  <a:lnTo>
                    <a:pt x="1422" y="265"/>
                  </a:lnTo>
                  <a:lnTo>
                    <a:pt x="1422" y="264"/>
                  </a:lnTo>
                  <a:lnTo>
                    <a:pt x="1422" y="264"/>
                  </a:lnTo>
                  <a:lnTo>
                    <a:pt x="1422" y="264"/>
                  </a:lnTo>
                  <a:lnTo>
                    <a:pt x="1422" y="263"/>
                  </a:lnTo>
                  <a:lnTo>
                    <a:pt x="1423" y="263"/>
                  </a:lnTo>
                  <a:lnTo>
                    <a:pt x="1423" y="263"/>
                  </a:lnTo>
                  <a:lnTo>
                    <a:pt x="1423" y="263"/>
                  </a:lnTo>
                  <a:lnTo>
                    <a:pt x="1423" y="262"/>
                  </a:lnTo>
                  <a:lnTo>
                    <a:pt x="1423" y="262"/>
                  </a:lnTo>
                  <a:lnTo>
                    <a:pt x="1423" y="262"/>
                  </a:lnTo>
                  <a:lnTo>
                    <a:pt x="1423" y="261"/>
                  </a:lnTo>
                  <a:lnTo>
                    <a:pt x="1424" y="261"/>
                  </a:lnTo>
                  <a:lnTo>
                    <a:pt x="1424" y="261"/>
                  </a:lnTo>
                  <a:lnTo>
                    <a:pt x="1424" y="260"/>
                  </a:lnTo>
                  <a:lnTo>
                    <a:pt x="1424" y="260"/>
                  </a:lnTo>
                  <a:lnTo>
                    <a:pt x="1424" y="260"/>
                  </a:lnTo>
                  <a:lnTo>
                    <a:pt x="1424" y="259"/>
                  </a:lnTo>
                  <a:lnTo>
                    <a:pt x="1424" y="259"/>
                  </a:lnTo>
                  <a:lnTo>
                    <a:pt x="1425" y="259"/>
                  </a:lnTo>
                  <a:lnTo>
                    <a:pt x="1425" y="258"/>
                  </a:lnTo>
                  <a:lnTo>
                    <a:pt x="1425" y="258"/>
                  </a:lnTo>
                  <a:lnTo>
                    <a:pt x="1425" y="258"/>
                  </a:lnTo>
                  <a:lnTo>
                    <a:pt x="1425" y="257"/>
                  </a:lnTo>
                  <a:lnTo>
                    <a:pt x="1425" y="257"/>
                  </a:lnTo>
                  <a:lnTo>
                    <a:pt x="1425" y="257"/>
                  </a:lnTo>
                  <a:lnTo>
                    <a:pt x="1426" y="256"/>
                  </a:lnTo>
                  <a:lnTo>
                    <a:pt x="1426" y="256"/>
                  </a:lnTo>
                  <a:lnTo>
                    <a:pt x="1426" y="256"/>
                  </a:lnTo>
                  <a:lnTo>
                    <a:pt x="1426" y="256"/>
                  </a:lnTo>
                  <a:lnTo>
                    <a:pt x="1426" y="255"/>
                  </a:lnTo>
                  <a:lnTo>
                    <a:pt x="1426" y="255"/>
                  </a:lnTo>
                  <a:lnTo>
                    <a:pt x="1427" y="255"/>
                  </a:lnTo>
                  <a:lnTo>
                    <a:pt x="1427" y="254"/>
                  </a:lnTo>
                  <a:lnTo>
                    <a:pt x="1427" y="254"/>
                  </a:lnTo>
                  <a:lnTo>
                    <a:pt x="1427" y="254"/>
                  </a:lnTo>
                  <a:lnTo>
                    <a:pt x="1427" y="253"/>
                  </a:lnTo>
                  <a:lnTo>
                    <a:pt x="1427" y="253"/>
                  </a:lnTo>
                  <a:lnTo>
                    <a:pt x="1426" y="252"/>
                  </a:lnTo>
                  <a:lnTo>
                    <a:pt x="1426" y="252"/>
                  </a:lnTo>
                  <a:lnTo>
                    <a:pt x="1426" y="253"/>
                  </a:lnTo>
                  <a:lnTo>
                    <a:pt x="1426" y="253"/>
                  </a:lnTo>
                  <a:lnTo>
                    <a:pt x="1425" y="253"/>
                  </a:lnTo>
                  <a:lnTo>
                    <a:pt x="1425" y="254"/>
                  </a:lnTo>
                  <a:lnTo>
                    <a:pt x="1425" y="254"/>
                  </a:lnTo>
                  <a:lnTo>
                    <a:pt x="1425" y="254"/>
                  </a:lnTo>
                  <a:lnTo>
                    <a:pt x="1425" y="255"/>
                  </a:lnTo>
                  <a:lnTo>
                    <a:pt x="1425" y="255"/>
                  </a:lnTo>
                  <a:lnTo>
                    <a:pt x="1425" y="255"/>
                  </a:lnTo>
                  <a:lnTo>
                    <a:pt x="1424" y="255"/>
                  </a:lnTo>
                  <a:lnTo>
                    <a:pt x="1424" y="256"/>
                  </a:lnTo>
                  <a:lnTo>
                    <a:pt x="1424" y="256"/>
                  </a:lnTo>
                  <a:lnTo>
                    <a:pt x="1424" y="256"/>
                  </a:lnTo>
                  <a:lnTo>
                    <a:pt x="1424" y="257"/>
                  </a:lnTo>
                  <a:lnTo>
                    <a:pt x="1424" y="257"/>
                  </a:lnTo>
                  <a:lnTo>
                    <a:pt x="1424" y="257"/>
                  </a:lnTo>
                  <a:lnTo>
                    <a:pt x="1423" y="258"/>
                  </a:lnTo>
                  <a:lnTo>
                    <a:pt x="1423" y="258"/>
                  </a:lnTo>
                  <a:lnTo>
                    <a:pt x="1423" y="258"/>
                  </a:lnTo>
                  <a:lnTo>
                    <a:pt x="1423" y="259"/>
                  </a:lnTo>
                  <a:lnTo>
                    <a:pt x="1423" y="259"/>
                  </a:lnTo>
                  <a:lnTo>
                    <a:pt x="1423" y="259"/>
                  </a:lnTo>
                  <a:lnTo>
                    <a:pt x="1423" y="260"/>
                  </a:lnTo>
                  <a:lnTo>
                    <a:pt x="1422" y="260"/>
                  </a:lnTo>
                  <a:lnTo>
                    <a:pt x="1422" y="260"/>
                  </a:lnTo>
                  <a:lnTo>
                    <a:pt x="1422" y="261"/>
                  </a:lnTo>
                  <a:lnTo>
                    <a:pt x="1422" y="261"/>
                  </a:lnTo>
                  <a:lnTo>
                    <a:pt x="1422" y="261"/>
                  </a:lnTo>
                  <a:lnTo>
                    <a:pt x="1422" y="261"/>
                  </a:lnTo>
                  <a:lnTo>
                    <a:pt x="1422" y="262"/>
                  </a:lnTo>
                  <a:lnTo>
                    <a:pt x="1421" y="262"/>
                  </a:lnTo>
                  <a:lnTo>
                    <a:pt x="1421" y="262"/>
                  </a:lnTo>
                  <a:lnTo>
                    <a:pt x="1421" y="263"/>
                  </a:lnTo>
                  <a:lnTo>
                    <a:pt x="1421" y="263"/>
                  </a:lnTo>
                  <a:lnTo>
                    <a:pt x="1421" y="263"/>
                  </a:lnTo>
                  <a:lnTo>
                    <a:pt x="1421" y="264"/>
                  </a:lnTo>
                  <a:lnTo>
                    <a:pt x="1421" y="264"/>
                  </a:lnTo>
                  <a:lnTo>
                    <a:pt x="1420" y="264"/>
                  </a:lnTo>
                  <a:lnTo>
                    <a:pt x="1420" y="264"/>
                  </a:lnTo>
                  <a:lnTo>
                    <a:pt x="1420" y="265"/>
                  </a:lnTo>
                  <a:lnTo>
                    <a:pt x="1420" y="265"/>
                  </a:lnTo>
                  <a:lnTo>
                    <a:pt x="1420" y="265"/>
                  </a:lnTo>
                  <a:lnTo>
                    <a:pt x="1420" y="266"/>
                  </a:lnTo>
                  <a:lnTo>
                    <a:pt x="1420" y="266"/>
                  </a:lnTo>
                  <a:lnTo>
                    <a:pt x="1419" y="266"/>
                  </a:lnTo>
                  <a:lnTo>
                    <a:pt x="1419" y="267"/>
                  </a:lnTo>
                  <a:lnTo>
                    <a:pt x="1419" y="267"/>
                  </a:lnTo>
                  <a:lnTo>
                    <a:pt x="1419" y="267"/>
                  </a:lnTo>
                  <a:lnTo>
                    <a:pt x="1419" y="268"/>
                  </a:lnTo>
                  <a:lnTo>
                    <a:pt x="1419" y="268"/>
                  </a:lnTo>
                  <a:lnTo>
                    <a:pt x="1420" y="269"/>
                  </a:lnTo>
                  <a:close/>
                  <a:moveTo>
                    <a:pt x="1432" y="244"/>
                  </a:moveTo>
                  <a:lnTo>
                    <a:pt x="1432" y="244"/>
                  </a:lnTo>
                  <a:lnTo>
                    <a:pt x="1432" y="243"/>
                  </a:lnTo>
                  <a:lnTo>
                    <a:pt x="1432" y="243"/>
                  </a:lnTo>
                  <a:lnTo>
                    <a:pt x="1432" y="243"/>
                  </a:lnTo>
                  <a:lnTo>
                    <a:pt x="1432" y="242"/>
                  </a:lnTo>
                  <a:lnTo>
                    <a:pt x="1432" y="242"/>
                  </a:lnTo>
                  <a:lnTo>
                    <a:pt x="1433" y="242"/>
                  </a:lnTo>
                  <a:lnTo>
                    <a:pt x="1433" y="241"/>
                  </a:lnTo>
                  <a:lnTo>
                    <a:pt x="1433" y="241"/>
                  </a:lnTo>
                  <a:lnTo>
                    <a:pt x="1433" y="241"/>
                  </a:lnTo>
                  <a:lnTo>
                    <a:pt x="1433" y="240"/>
                  </a:lnTo>
                  <a:lnTo>
                    <a:pt x="1433" y="240"/>
                  </a:lnTo>
                  <a:lnTo>
                    <a:pt x="1433" y="240"/>
                  </a:lnTo>
                  <a:lnTo>
                    <a:pt x="1434" y="240"/>
                  </a:lnTo>
                  <a:lnTo>
                    <a:pt x="1434" y="239"/>
                  </a:lnTo>
                  <a:lnTo>
                    <a:pt x="1434" y="239"/>
                  </a:lnTo>
                  <a:lnTo>
                    <a:pt x="1434" y="239"/>
                  </a:lnTo>
                  <a:lnTo>
                    <a:pt x="1434" y="238"/>
                  </a:lnTo>
                  <a:lnTo>
                    <a:pt x="1434" y="238"/>
                  </a:lnTo>
                  <a:lnTo>
                    <a:pt x="1434" y="238"/>
                  </a:lnTo>
                  <a:lnTo>
                    <a:pt x="1435" y="237"/>
                  </a:lnTo>
                  <a:lnTo>
                    <a:pt x="1435" y="237"/>
                  </a:lnTo>
                  <a:lnTo>
                    <a:pt x="1435" y="237"/>
                  </a:lnTo>
                  <a:lnTo>
                    <a:pt x="1435" y="237"/>
                  </a:lnTo>
                  <a:lnTo>
                    <a:pt x="1435" y="236"/>
                  </a:lnTo>
                  <a:lnTo>
                    <a:pt x="1435" y="236"/>
                  </a:lnTo>
                  <a:lnTo>
                    <a:pt x="1435" y="236"/>
                  </a:lnTo>
                  <a:lnTo>
                    <a:pt x="1436" y="235"/>
                  </a:lnTo>
                  <a:lnTo>
                    <a:pt x="1436" y="235"/>
                  </a:lnTo>
                  <a:lnTo>
                    <a:pt x="1436" y="235"/>
                  </a:lnTo>
                  <a:lnTo>
                    <a:pt x="1436" y="234"/>
                  </a:lnTo>
                  <a:lnTo>
                    <a:pt x="1436" y="234"/>
                  </a:lnTo>
                  <a:lnTo>
                    <a:pt x="1436" y="234"/>
                  </a:lnTo>
                  <a:lnTo>
                    <a:pt x="1436" y="234"/>
                  </a:lnTo>
                  <a:lnTo>
                    <a:pt x="1437" y="233"/>
                  </a:lnTo>
                  <a:lnTo>
                    <a:pt x="1437" y="233"/>
                  </a:lnTo>
                  <a:lnTo>
                    <a:pt x="1437" y="233"/>
                  </a:lnTo>
                  <a:lnTo>
                    <a:pt x="1437" y="232"/>
                  </a:lnTo>
                  <a:lnTo>
                    <a:pt x="1437" y="232"/>
                  </a:lnTo>
                  <a:lnTo>
                    <a:pt x="1437" y="232"/>
                  </a:lnTo>
                  <a:lnTo>
                    <a:pt x="1438" y="231"/>
                  </a:lnTo>
                  <a:lnTo>
                    <a:pt x="1438" y="231"/>
                  </a:lnTo>
                  <a:lnTo>
                    <a:pt x="1438" y="231"/>
                  </a:lnTo>
                  <a:lnTo>
                    <a:pt x="1438" y="231"/>
                  </a:lnTo>
                  <a:lnTo>
                    <a:pt x="1438" y="230"/>
                  </a:lnTo>
                  <a:lnTo>
                    <a:pt x="1438" y="230"/>
                  </a:lnTo>
                  <a:lnTo>
                    <a:pt x="1438" y="230"/>
                  </a:lnTo>
                  <a:lnTo>
                    <a:pt x="1439" y="229"/>
                  </a:lnTo>
                  <a:lnTo>
                    <a:pt x="1439" y="229"/>
                  </a:lnTo>
                  <a:lnTo>
                    <a:pt x="1439" y="229"/>
                  </a:lnTo>
                  <a:lnTo>
                    <a:pt x="1439" y="229"/>
                  </a:lnTo>
                  <a:lnTo>
                    <a:pt x="1439" y="228"/>
                  </a:lnTo>
                  <a:lnTo>
                    <a:pt x="1438" y="227"/>
                  </a:lnTo>
                  <a:lnTo>
                    <a:pt x="1438" y="228"/>
                  </a:lnTo>
                  <a:lnTo>
                    <a:pt x="1438" y="228"/>
                  </a:lnTo>
                  <a:lnTo>
                    <a:pt x="1438" y="228"/>
                  </a:lnTo>
                  <a:lnTo>
                    <a:pt x="1437" y="228"/>
                  </a:lnTo>
                  <a:lnTo>
                    <a:pt x="1437" y="229"/>
                  </a:lnTo>
                  <a:lnTo>
                    <a:pt x="1437" y="229"/>
                  </a:lnTo>
                  <a:lnTo>
                    <a:pt x="1437" y="229"/>
                  </a:lnTo>
                  <a:lnTo>
                    <a:pt x="1437" y="229"/>
                  </a:lnTo>
                  <a:lnTo>
                    <a:pt x="1437" y="230"/>
                  </a:lnTo>
                  <a:lnTo>
                    <a:pt x="1437" y="230"/>
                  </a:lnTo>
                  <a:lnTo>
                    <a:pt x="1436" y="230"/>
                  </a:lnTo>
                  <a:lnTo>
                    <a:pt x="1436" y="231"/>
                  </a:lnTo>
                  <a:lnTo>
                    <a:pt x="1436" y="231"/>
                  </a:lnTo>
                  <a:lnTo>
                    <a:pt x="1436" y="231"/>
                  </a:lnTo>
                  <a:lnTo>
                    <a:pt x="1436" y="232"/>
                  </a:lnTo>
                  <a:lnTo>
                    <a:pt x="1436" y="232"/>
                  </a:lnTo>
                  <a:lnTo>
                    <a:pt x="1436" y="232"/>
                  </a:lnTo>
                  <a:lnTo>
                    <a:pt x="1435" y="233"/>
                  </a:lnTo>
                  <a:lnTo>
                    <a:pt x="1435" y="233"/>
                  </a:lnTo>
                  <a:lnTo>
                    <a:pt x="1435" y="233"/>
                  </a:lnTo>
                  <a:lnTo>
                    <a:pt x="1435" y="233"/>
                  </a:lnTo>
                  <a:lnTo>
                    <a:pt x="1435" y="234"/>
                  </a:lnTo>
                  <a:lnTo>
                    <a:pt x="1435" y="234"/>
                  </a:lnTo>
                  <a:lnTo>
                    <a:pt x="1435" y="234"/>
                  </a:lnTo>
                  <a:lnTo>
                    <a:pt x="1434" y="235"/>
                  </a:lnTo>
                  <a:lnTo>
                    <a:pt x="1434" y="235"/>
                  </a:lnTo>
                  <a:lnTo>
                    <a:pt x="1434" y="235"/>
                  </a:lnTo>
                  <a:lnTo>
                    <a:pt x="1434" y="236"/>
                  </a:lnTo>
                  <a:lnTo>
                    <a:pt x="1434" y="236"/>
                  </a:lnTo>
                  <a:lnTo>
                    <a:pt x="1434" y="236"/>
                  </a:lnTo>
                  <a:lnTo>
                    <a:pt x="1434" y="236"/>
                  </a:lnTo>
                  <a:lnTo>
                    <a:pt x="1433" y="237"/>
                  </a:lnTo>
                  <a:lnTo>
                    <a:pt x="1433" y="237"/>
                  </a:lnTo>
                  <a:lnTo>
                    <a:pt x="1433" y="237"/>
                  </a:lnTo>
                  <a:lnTo>
                    <a:pt x="1433" y="238"/>
                  </a:lnTo>
                  <a:lnTo>
                    <a:pt x="1433" y="238"/>
                  </a:lnTo>
                  <a:lnTo>
                    <a:pt x="1433" y="238"/>
                  </a:lnTo>
                  <a:lnTo>
                    <a:pt x="1432" y="238"/>
                  </a:lnTo>
                  <a:lnTo>
                    <a:pt x="1432" y="239"/>
                  </a:lnTo>
                  <a:lnTo>
                    <a:pt x="1432" y="239"/>
                  </a:lnTo>
                  <a:lnTo>
                    <a:pt x="1432" y="239"/>
                  </a:lnTo>
                  <a:lnTo>
                    <a:pt x="1432" y="240"/>
                  </a:lnTo>
                  <a:lnTo>
                    <a:pt x="1432" y="240"/>
                  </a:lnTo>
                  <a:lnTo>
                    <a:pt x="1432" y="240"/>
                  </a:lnTo>
                  <a:lnTo>
                    <a:pt x="1431" y="241"/>
                  </a:lnTo>
                  <a:lnTo>
                    <a:pt x="1431" y="241"/>
                  </a:lnTo>
                  <a:lnTo>
                    <a:pt x="1431" y="241"/>
                  </a:lnTo>
                  <a:lnTo>
                    <a:pt x="1431" y="242"/>
                  </a:lnTo>
                  <a:lnTo>
                    <a:pt x="1431" y="242"/>
                  </a:lnTo>
                  <a:lnTo>
                    <a:pt x="1431" y="242"/>
                  </a:lnTo>
                  <a:lnTo>
                    <a:pt x="1431" y="242"/>
                  </a:lnTo>
                  <a:lnTo>
                    <a:pt x="1431" y="243"/>
                  </a:lnTo>
                  <a:lnTo>
                    <a:pt x="1432" y="244"/>
                  </a:lnTo>
                  <a:close/>
                  <a:moveTo>
                    <a:pt x="1444" y="219"/>
                  </a:moveTo>
                  <a:lnTo>
                    <a:pt x="1444" y="219"/>
                  </a:lnTo>
                  <a:lnTo>
                    <a:pt x="1444" y="219"/>
                  </a:lnTo>
                  <a:lnTo>
                    <a:pt x="1444" y="219"/>
                  </a:lnTo>
                  <a:lnTo>
                    <a:pt x="1444" y="218"/>
                  </a:lnTo>
                  <a:lnTo>
                    <a:pt x="1444" y="218"/>
                  </a:lnTo>
                  <a:lnTo>
                    <a:pt x="1445" y="218"/>
                  </a:lnTo>
                  <a:lnTo>
                    <a:pt x="1445" y="218"/>
                  </a:lnTo>
                  <a:lnTo>
                    <a:pt x="1445" y="217"/>
                  </a:lnTo>
                  <a:lnTo>
                    <a:pt x="1445" y="217"/>
                  </a:lnTo>
                  <a:lnTo>
                    <a:pt x="1445" y="217"/>
                  </a:lnTo>
                  <a:lnTo>
                    <a:pt x="1445" y="216"/>
                  </a:lnTo>
                  <a:lnTo>
                    <a:pt x="1446" y="216"/>
                  </a:lnTo>
                  <a:lnTo>
                    <a:pt x="1446" y="216"/>
                  </a:lnTo>
                  <a:lnTo>
                    <a:pt x="1446" y="216"/>
                  </a:lnTo>
                  <a:lnTo>
                    <a:pt x="1446" y="215"/>
                  </a:lnTo>
                  <a:lnTo>
                    <a:pt x="1446" y="215"/>
                  </a:lnTo>
                  <a:lnTo>
                    <a:pt x="1446" y="215"/>
                  </a:lnTo>
                  <a:lnTo>
                    <a:pt x="1446" y="214"/>
                  </a:lnTo>
                  <a:lnTo>
                    <a:pt x="1447" y="214"/>
                  </a:lnTo>
                  <a:lnTo>
                    <a:pt x="1447" y="214"/>
                  </a:lnTo>
                  <a:lnTo>
                    <a:pt x="1447" y="214"/>
                  </a:lnTo>
                  <a:lnTo>
                    <a:pt x="1447" y="214"/>
                  </a:lnTo>
                  <a:lnTo>
                    <a:pt x="1447" y="213"/>
                  </a:lnTo>
                  <a:lnTo>
                    <a:pt x="1447" y="213"/>
                  </a:lnTo>
                  <a:lnTo>
                    <a:pt x="1447" y="213"/>
                  </a:lnTo>
                  <a:lnTo>
                    <a:pt x="1448" y="212"/>
                  </a:lnTo>
                  <a:lnTo>
                    <a:pt x="1448" y="212"/>
                  </a:lnTo>
                  <a:lnTo>
                    <a:pt x="1448" y="212"/>
                  </a:lnTo>
                  <a:lnTo>
                    <a:pt x="1448" y="212"/>
                  </a:lnTo>
                  <a:lnTo>
                    <a:pt x="1448" y="211"/>
                  </a:lnTo>
                  <a:lnTo>
                    <a:pt x="1448" y="211"/>
                  </a:lnTo>
                  <a:lnTo>
                    <a:pt x="1448" y="211"/>
                  </a:lnTo>
                  <a:lnTo>
                    <a:pt x="1449" y="211"/>
                  </a:lnTo>
                  <a:lnTo>
                    <a:pt x="1449" y="210"/>
                  </a:lnTo>
                  <a:lnTo>
                    <a:pt x="1449" y="210"/>
                  </a:lnTo>
                  <a:lnTo>
                    <a:pt x="1449" y="210"/>
                  </a:lnTo>
                  <a:lnTo>
                    <a:pt x="1449" y="210"/>
                  </a:lnTo>
                  <a:lnTo>
                    <a:pt x="1449" y="209"/>
                  </a:lnTo>
                  <a:lnTo>
                    <a:pt x="1449" y="209"/>
                  </a:lnTo>
                  <a:lnTo>
                    <a:pt x="1450" y="209"/>
                  </a:lnTo>
                  <a:lnTo>
                    <a:pt x="1450" y="209"/>
                  </a:lnTo>
                  <a:lnTo>
                    <a:pt x="1450" y="208"/>
                  </a:lnTo>
                  <a:lnTo>
                    <a:pt x="1450" y="208"/>
                  </a:lnTo>
                  <a:lnTo>
                    <a:pt x="1450" y="208"/>
                  </a:lnTo>
                  <a:lnTo>
                    <a:pt x="1450" y="208"/>
                  </a:lnTo>
                  <a:lnTo>
                    <a:pt x="1450" y="207"/>
                  </a:lnTo>
                  <a:lnTo>
                    <a:pt x="1451" y="207"/>
                  </a:lnTo>
                  <a:lnTo>
                    <a:pt x="1451" y="207"/>
                  </a:lnTo>
                  <a:lnTo>
                    <a:pt x="1451" y="207"/>
                  </a:lnTo>
                  <a:lnTo>
                    <a:pt x="1451" y="206"/>
                  </a:lnTo>
                  <a:lnTo>
                    <a:pt x="1451" y="206"/>
                  </a:lnTo>
                  <a:lnTo>
                    <a:pt x="1451" y="206"/>
                  </a:lnTo>
                  <a:lnTo>
                    <a:pt x="1451" y="206"/>
                  </a:lnTo>
                  <a:lnTo>
                    <a:pt x="1452" y="206"/>
                  </a:lnTo>
                  <a:lnTo>
                    <a:pt x="1452" y="205"/>
                  </a:lnTo>
                  <a:lnTo>
                    <a:pt x="1452" y="205"/>
                  </a:lnTo>
                  <a:lnTo>
                    <a:pt x="1452" y="205"/>
                  </a:lnTo>
                  <a:lnTo>
                    <a:pt x="1452" y="205"/>
                  </a:lnTo>
                  <a:lnTo>
                    <a:pt x="1451" y="203"/>
                  </a:lnTo>
                  <a:lnTo>
                    <a:pt x="1451" y="204"/>
                  </a:lnTo>
                  <a:lnTo>
                    <a:pt x="1451" y="204"/>
                  </a:lnTo>
                  <a:lnTo>
                    <a:pt x="1451" y="204"/>
                  </a:lnTo>
                  <a:lnTo>
                    <a:pt x="1451" y="204"/>
                  </a:lnTo>
                  <a:lnTo>
                    <a:pt x="1450" y="205"/>
                  </a:lnTo>
                  <a:lnTo>
                    <a:pt x="1450" y="205"/>
                  </a:lnTo>
                  <a:lnTo>
                    <a:pt x="1450" y="205"/>
                  </a:lnTo>
                  <a:lnTo>
                    <a:pt x="1450" y="205"/>
                  </a:lnTo>
                  <a:lnTo>
                    <a:pt x="1450" y="205"/>
                  </a:lnTo>
                  <a:lnTo>
                    <a:pt x="1450" y="206"/>
                  </a:lnTo>
                  <a:lnTo>
                    <a:pt x="1450" y="206"/>
                  </a:lnTo>
                  <a:lnTo>
                    <a:pt x="1449" y="206"/>
                  </a:lnTo>
                  <a:lnTo>
                    <a:pt x="1449" y="206"/>
                  </a:lnTo>
                  <a:lnTo>
                    <a:pt x="1449" y="207"/>
                  </a:lnTo>
                  <a:lnTo>
                    <a:pt x="1449" y="207"/>
                  </a:lnTo>
                  <a:lnTo>
                    <a:pt x="1449" y="207"/>
                  </a:lnTo>
                  <a:lnTo>
                    <a:pt x="1449" y="207"/>
                  </a:lnTo>
                  <a:lnTo>
                    <a:pt x="1449" y="208"/>
                  </a:lnTo>
                  <a:lnTo>
                    <a:pt x="1448" y="208"/>
                  </a:lnTo>
                  <a:lnTo>
                    <a:pt x="1448" y="208"/>
                  </a:lnTo>
                  <a:lnTo>
                    <a:pt x="1448" y="208"/>
                  </a:lnTo>
                  <a:lnTo>
                    <a:pt x="1448" y="209"/>
                  </a:lnTo>
                  <a:lnTo>
                    <a:pt x="1448" y="209"/>
                  </a:lnTo>
                  <a:lnTo>
                    <a:pt x="1448" y="209"/>
                  </a:lnTo>
                  <a:lnTo>
                    <a:pt x="1448" y="210"/>
                  </a:lnTo>
                  <a:lnTo>
                    <a:pt x="1447" y="210"/>
                  </a:lnTo>
                  <a:lnTo>
                    <a:pt x="1447" y="210"/>
                  </a:lnTo>
                  <a:lnTo>
                    <a:pt x="1447" y="210"/>
                  </a:lnTo>
                  <a:lnTo>
                    <a:pt x="1447" y="211"/>
                  </a:lnTo>
                  <a:lnTo>
                    <a:pt x="1447" y="211"/>
                  </a:lnTo>
                  <a:lnTo>
                    <a:pt x="1447" y="211"/>
                  </a:lnTo>
                  <a:lnTo>
                    <a:pt x="1447" y="211"/>
                  </a:lnTo>
                  <a:lnTo>
                    <a:pt x="1446" y="212"/>
                  </a:lnTo>
                  <a:lnTo>
                    <a:pt x="1446" y="212"/>
                  </a:lnTo>
                  <a:lnTo>
                    <a:pt x="1446" y="212"/>
                  </a:lnTo>
                  <a:lnTo>
                    <a:pt x="1446" y="212"/>
                  </a:lnTo>
                  <a:lnTo>
                    <a:pt x="1446" y="213"/>
                  </a:lnTo>
                  <a:lnTo>
                    <a:pt x="1446" y="213"/>
                  </a:lnTo>
                  <a:lnTo>
                    <a:pt x="1446" y="213"/>
                  </a:lnTo>
                  <a:lnTo>
                    <a:pt x="1445" y="213"/>
                  </a:lnTo>
                  <a:lnTo>
                    <a:pt x="1445" y="214"/>
                  </a:lnTo>
                  <a:lnTo>
                    <a:pt x="1445" y="214"/>
                  </a:lnTo>
                  <a:lnTo>
                    <a:pt x="1445" y="214"/>
                  </a:lnTo>
                  <a:lnTo>
                    <a:pt x="1445" y="214"/>
                  </a:lnTo>
                  <a:lnTo>
                    <a:pt x="1445" y="215"/>
                  </a:lnTo>
                  <a:lnTo>
                    <a:pt x="1444" y="215"/>
                  </a:lnTo>
                  <a:lnTo>
                    <a:pt x="1444" y="215"/>
                  </a:lnTo>
                  <a:lnTo>
                    <a:pt x="1444" y="216"/>
                  </a:lnTo>
                  <a:lnTo>
                    <a:pt x="1444" y="216"/>
                  </a:lnTo>
                  <a:lnTo>
                    <a:pt x="1444" y="216"/>
                  </a:lnTo>
                  <a:lnTo>
                    <a:pt x="1444" y="216"/>
                  </a:lnTo>
                  <a:lnTo>
                    <a:pt x="1444" y="217"/>
                  </a:lnTo>
                  <a:lnTo>
                    <a:pt x="1443" y="217"/>
                  </a:lnTo>
                  <a:lnTo>
                    <a:pt x="1443" y="217"/>
                  </a:lnTo>
                  <a:lnTo>
                    <a:pt x="1443" y="217"/>
                  </a:lnTo>
                  <a:lnTo>
                    <a:pt x="1443" y="218"/>
                  </a:lnTo>
                  <a:lnTo>
                    <a:pt x="1443" y="218"/>
                  </a:lnTo>
                  <a:lnTo>
                    <a:pt x="1443" y="218"/>
                  </a:lnTo>
                  <a:lnTo>
                    <a:pt x="1444" y="219"/>
                  </a:lnTo>
                  <a:close/>
                  <a:moveTo>
                    <a:pt x="1458" y="196"/>
                  </a:moveTo>
                  <a:lnTo>
                    <a:pt x="1458" y="196"/>
                  </a:lnTo>
                  <a:lnTo>
                    <a:pt x="1458" y="196"/>
                  </a:lnTo>
                  <a:lnTo>
                    <a:pt x="1458" y="196"/>
                  </a:lnTo>
                  <a:lnTo>
                    <a:pt x="1458" y="195"/>
                  </a:lnTo>
                  <a:lnTo>
                    <a:pt x="1458" y="195"/>
                  </a:lnTo>
                  <a:lnTo>
                    <a:pt x="1458" y="195"/>
                  </a:lnTo>
                  <a:lnTo>
                    <a:pt x="1458" y="195"/>
                  </a:lnTo>
                  <a:lnTo>
                    <a:pt x="1459" y="195"/>
                  </a:lnTo>
                  <a:lnTo>
                    <a:pt x="1459" y="195"/>
                  </a:lnTo>
                  <a:lnTo>
                    <a:pt x="1459" y="194"/>
                  </a:lnTo>
                  <a:lnTo>
                    <a:pt x="1459" y="194"/>
                  </a:lnTo>
                  <a:lnTo>
                    <a:pt x="1459" y="194"/>
                  </a:lnTo>
                  <a:lnTo>
                    <a:pt x="1459" y="194"/>
                  </a:lnTo>
                  <a:lnTo>
                    <a:pt x="1460" y="194"/>
                  </a:lnTo>
                  <a:lnTo>
                    <a:pt x="1460" y="193"/>
                  </a:lnTo>
                  <a:lnTo>
                    <a:pt x="1460" y="193"/>
                  </a:lnTo>
                  <a:lnTo>
                    <a:pt x="1460" y="193"/>
                  </a:lnTo>
                  <a:lnTo>
                    <a:pt x="1460" y="193"/>
                  </a:lnTo>
                  <a:lnTo>
                    <a:pt x="1460" y="193"/>
                  </a:lnTo>
                  <a:lnTo>
                    <a:pt x="1460" y="192"/>
                  </a:lnTo>
                  <a:lnTo>
                    <a:pt x="1461" y="192"/>
                  </a:lnTo>
                  <a:lnTo>
                    <a:pt x="1461" y="192"/>
                  </a:lnTo>
                  <a:lnTo>
                    <a:pt x="1461" y="192"/>
                  </a:lnTo>
                  <a:lnTo>
                    <a:pt x="1461" y="192"/>
                  </a:lnTo>
                  <a:lnTo>
                    <a:pt x="1461" y="192"/>
                  </a:lnTo>
                  <a:lnTo>
                    <a:pt x="1461" y="191"/>
                  </a:lnTo>
                  <a:lnTo>
                    <a:pt x="1461" y="191"/>
                  </a:lnTo>
                  <a:lnTo>
                    <a:pt x="1462" y="191"/>
                  </a:lnTo>
                  <a:lnTo>
                    <a:pt x="1462" y="191"/>
                  </a:lnTo>
                  <a:lnTo>
                    <a:pt x="1462" y="190"/>
                  </a:lnTo>
                  <a:lnTo>
                    <a:pt x="1462" y="190"/>
                  </a:lnTo>
                  <a:lnTo>
                    <a:pt x="1462" y="190"/>
                  </a:lnTo>
                  <a:lnTo>
                    <a:pt x="1462" y="190"/>
                  </a:lnTo>
                  <a:lnTo>
                    <a:pt x="1462" y="190"/>
                  </a:lnTo>
                  <a:lnTo>
                    <a:pt x="1463" y="190"/>
                  </a:lnTo>
                  <a:lnTo>
                    <a:pt x="1463" y="189"/>
                  </a:lnTo>
                  <a:lnTo>
                    <a:pt x="1463" y="189"/>
                  </a:lnTo>
                  <a:lnTo>
                    <a:pt x="1463" y="189"/>
                  </a:lnTo>
                  <a:lnTo>
                    <a:pt x="1463" y="189"/>
                  </a:lnTo>
                  <a:lnTo>
                    <a:pt x="1463" y="189"/>
                  </a:lnTo>
                  <a:lnTo>
                    <a:pt x="1463" y="189"/>
                  </a:lnTo>
                  <a:lnTo>
                    <a:pt x="1464" y="188"/>
                  </a:lnTo>
                  <a:lnTo>
                    <a:pt x="1464" y="188"/>
                  </a:lnTo>
                  <a:lnTo>
                    <a:pt x="1464" y="188"/>
                  </a:lnTo>
                  <a:lnTo>
                    <a:pt x="1464" y="188"/>
                  </a:lnTo>
                  <a:lnTo>
                    <a:pt x="1464" y="188"/>
                  </a:lnTo>
                  <a:lnTo>
                    <a:pt x="1464" y="188"/>
                  </a:lnTo>
                  <a:lnTo>
                    <a:pt x="1464" y="187"/>
                  </a:lnTo>
                  <a:lnTo>
                    <a:pt x="1465" y="187"/>
                  </a:lnTo>
                  <a:lnTo>
                    <a:pt x="1465" y="187"/>
                  </a:lnTo>
                  <a:lnTo>
                    <a:pt x="1465" y="187"/>
                  </a:lnTo>
                  <a:lnTo>
                    <a:pt x="1465" y="187"/>
                  </a:lnTo>
                  <a:lnTo>
                    <a:pt x="1465" y="187"/>
                  </a:lnTo>
                  <a:lnTo>
                    <a:pt x="1465" y="186"/>
                  </a:lnTo>
                  <a:lnTo>
                    <a:pt x="1466" y="186"/>
                  </a:lnTo>
                  <a:lnTo>
                    <a:pt x="1466" y="186"/>
                  </a:lnTo>
                  <a:lnTo>
                    <a:pt x="1466" y="186"/>
                  </a:lnTo>
                  <a:lnTo>
                    <a:pt x="1466" y="186"/>
                  </a:lnTo>
                  <a:lnTo>
                    <a:pt x="1466" y="186"/>
                  </a:lnTo>
                  <a:lnTo>
                    <a:pt x="1466" y="185"/>
                  </a:lnTo>
                  <a:lnTo>
                    <a:pt x="1466" y="185"/>
                  </a:lnTo>
                  <a:lnTo>
                    <a:pt x="1467" y="185"/>
                  </a:lnTo>
                  <a:lnTo>
                    <a:pt x="1467" y="185"/>
                  </a:lnTo>
                  <a:lnTo>
                    <a:pt x="1467" y="185"/>
                  </a:lnTo>
                  <a:lnTo>
                    <a:pt x="1467" y="185"/>
                  </a:lnTo>
                  <a:lnTo>
                    <a:pt x="1467" y="185"/>
                  </a:lnTo>
                  <a:lnTo>
                    <a:pt x="1467" y="184"/>
                  </a:lnTo>
                  <a:lnTo>
                    <a:pt x="1467" y="184"/>
                  </a:lnTo>
                  <a:lnTo>
                    <a:pt x="1467" y="184"/>
                  </a:lnTo>
                  <a:lnTo>
                    <a:pt x="1467" y="183"/>
                  </a:lnTo>
                  <a:lnTo>
                    <a:pt x="1467" y="183"/>
                  </a:lnTo>
                  <a:lnTo>
                    <a:pt x="1466" y="183"/>
                  </a:lnTo>
                  <a:lnTo>
                    <a:pt x="1466" y="183"/>
                  </a:lnTo>
                  <a:lnTo>
                    <a:pt x="1466" y="183"/>
                  </a:lnTo>
                  <a:lnTo>
                    <a:pt x="1466" y="183"/>
                  </a:lnTo>
                  <a:lnTo>
                    <a:pt x="1466" y="183"/>
                  </a:lnTo>
                  <a:lnTo>
                    <a:pt x="1466" y="184"/>
                  </a:lnTo>
                  <a:lnTo>
                    <a:pt x="1466" y="184"/>
                  </a:lnTo>
                  <a:lnTo>
                    <a:pt x="1465" y="184"/>
                  </a:lnTo>
                  <a:lnTo>
                    <a:pt x="1465" y="184"/>
                  </a:lnTo>
                  <a:lnTo>
                    <a:pt x="1465" y="184"/>
                  </a:lnTo>
                  <a:lnTo>
                    <a:pt x="1465" y="184"/>
                  </a:lnTo>
                  <a:lnTo>
                    <a:pt x="1465" y="185"/>
                  </a:lnTo>
                  <a:lnTo>
                    <a:pt x="1465" y="185"/>
                  </a:lnTo>
                  <a:lnTo>
                    <a:pt x="1465" y="185"/>
                  </a:lnTo>
                  <a:lnTo>
                    <a:pt x="1464" y="185"/>
                  </a:lnTo>
                  <a:lnTo>
                    <a:pt x="1464" y="185"/>
                  </a:lnTo>
                  <a:lnTo>
                    <a:pt x="1464" y="186"/>
                  </a:lnTo>
                  <a:lnTo>
                    <a:pt x="1464" y="186"/>
                  </a:lnTo>
                  <a:lnTo>
                    <a:pt x="1464" y="186"/>
                  </a:lnTo>
                  <a:lnTo>
                    <a:pt x="1464" y="186"/>
                  </a:lnTo>
                  <a:lnTo>
                    <a:pt x="1463" y="186"/>
                  </a:lnTo>
                  <a:lnTo>
                    <a:pt x="1463" y="186"/>
                  </a:lnTo>
                  <a:lnTo>
                    <a:pt x="1463" y="186"/>
                  </a:lnTo>
                  <a:lnTo>
                    <a:pt x="1463" y="187"/>
                  </a:lnTo>
                  <a:lnTo>
                    <a:pt x="1463" y="187"/>
                  </a:lnTo>
                  <a:lnTo>
                    <a:pt x="1463" y="187"/>
                  </a:lnTo>
                  <a:lnTo>
                    <a:pt x="1463" y="187"/>
                  </a:lnTo>
                  <a:lnTo>
                    <a:pt x="1462" y="187"/>
                  </a:lnTo>
                  <a:lnTo>
                    <a:pt x="1462" y="188"/>
                  </a:lnTo>
                  <a:lnTo>
                    <a:pt x="1462" y="188"/>
                  </a:lnTo>
                  <a:lnTo>
                    <a:pt x="1462" y="188"/>
                  </a:lnTo>
                  <a:lnTo>
                    <a:pt x="1462" y="188"/>
                  </a:lnTo>
                  <a:lnTo>
                    <a:pt x="1462" y="188"/>
                  </a:lnTo>
                  <a:lnTo>
                    <a:pt x="1462" y="188"/>
                  </a:lnTo>
                  <a:lnTo>
                    <a:pt x="1461" y="189"/>
                  </a:lnTo>
                  <a:lnTo>
                    <a:pt x="1461" y="189"/>
                  </a:lnTo>
                  <a:lnTo>
                    <a:pt x="1461" y="189"/>
                  </a:lnTo>
                  <a:lnTo>
                    <a:pt x="1461" y="189"/>
                  </a:lnTo>
                  <a:lnTo>
                    <a:pt x="1461" y="189"/>
                  </a:lnTo>
                  <a:lnTo>
                    <a:pt x="1461" y="190"/>
                  </a:lnTo>
                  <a:lnTo>
                    <a:pt x="1460" y="190"/>
                  </a:lnTo>
                  <a:lnTo>
                    <a:pt x="1460" y="190"/>
                  </a:lnTo>
                  <a:lnTo>
                    <a:pt x="1460" y="190"/>
                  </a:lnTo>
                  <a:lnTo>
                    <a:pt x="1460" y="190"/>
                  </a:lnTo>
                  <a:lnTo>
                    <a:pt x="1460" y="190"/>
                  </a:lnTo>
                  <a:lnTo>
                    <a:pt x="1460" y="191"/>
                  </a:lnTo>
                  <a:lnTo>
                    <a:pt x="1460" y="191"/>
                  </a:lnTo>
                  <a:lnTo>
                    <a:pt x="1459" y="191"/>
                  </a:lnTo>
                  <a:lnTo>
                    <a:pt x="1459" y="191"/>
                  </a:lnTo>
                  <a:lnTo>
                    <a:pt x="1459" y="192"/>
                  </a:lnTo>
                  <a:lnTo>
                    <a:pt x="1459" y="192"/>
                  </a:lnTo>
                  <a:lnTo>
                    <a:pt x="1459" y="192"/>
                  </a:lnTo>
                  <a:lnTo>
                    <a:pt x="1459" y="192"/>
                  </a:lnTo>
                  <a:lnTo>
                    <a:pt x="1459" y="192"/>
                  </a:lnTo>
                  <a:lnTo>
                    <a:pt x="1458" y="192"/>
                  </a:lnTo>
                  <a:lnTo>
                    <a:pt x="1458" y="193"/>
                  </a:lnTo>
                  <a:lnTo>
                    <a:pt x="1458" y="193"/>
                  </a:lnTo>
                  <a:lnTo>
                    <a:pt x="1458" y="193"/>
                  </a:lnTo>
                  <a:lnTo>
                    <a:pt x="1458" y="193"/>
                  </a:lnTo>
                  <a:lnTo>
                    <a:pt x="1458" y="193"/>
                  </a:lnTo>
                  <a:lnTo>
                    <a:pt x="1458" y="193"/>
                  </a:lnTo>
                  <a:lnTo>
                    <a:pt x="1457" y="194"/>
                  </a:lnTo>
                  <a:lnTo>
                    <a:pt x="1457" y="194"/>
                  </a:lnTo>
                  <a:lnTo>
                    <a:pt x="1457" y="194"/>
                  </a:lnTo>
                  <a:lnTo>
                    <a:pt x="1457" y="194"/>
                  </a:lnTo>
                  <a:lnTo>
                    <a:pt x="1457" y="195"/>
                  </a:lnTo>
                  <a:lnTo>
                    <a:pt x="1457" y="195"/>
                  </a:lnTo>
                  <a:lnTo>
                    <a:pt x="1457" y="195"/>
                  </a:lnTo>
                  <a:lnTo>
                    <a:pt x="1458" y="196"/>
                  </a:lnTo>
                  <a:close/>
                  <a:moveTo>
                    <a:pt x="1474" y="178"/>
                  </a:moveTo>
                  <a:lnTo>
                    <a:pt x="1474" y="178"/>
                  </a:lnTo>
                  <a:lnTo>
                    <a:pt x="1475" y="178"/>
                  </a:lnTo>
                  <a:lnTo>
                    <a:pt x="1475" y="178"/>
                  </a:lnTo>
                  <a:lnTo>
                    <a:pt x="1475" y="178"/>
                  </a:lnTo>
                  <a:lnTo>
                    <a:pt x="1475" y="178"/>
                  </a:lnTo>
                  <a:lnTo>
                    <a:pt x="1475" y="178"/>
                  </a:lnTo>
                  <a:lnTo>
                    <a:pt x="1475" y="178"/>
                  </a:lnTo>
                  <a:lnTo>
                    <a:pt x="1475" y="177"/>
                  </a:lnTo>
                  <a:lnTo>
                    <a:pt x="1475" y="177"/>
                  </a:lnTo>
                  <a:lnTo>
                    <a:pt x="1476" y="177"/>
                  </a:lnTo>
                  <a:lnTo>
                    <a:pt x="1476" y="177"/>
                  </a:lnTo>
                  <a:lnTo>
                    <a:pt x="1476" y="177"/>
                  </a:lnTo>
                  <a:lnTo>
                    <a:pt x="1476" y="177"/>
                  </a:lnTo>
                  <a:lnTo>
                    <a:pt x="1476" y="177"/>
                  </a:lnTo>
                  <a:lnTo>
                    <a:pt x="1476" y="177"/>
                  </a:lnTo>
                  <a:lnTo>
                    <a:pt x="1476" y="177"/>
                  </a:lnTo>
                  <a:lnTo>
                    <a:pt x="1477" y="177"/>
                  </a:lnTo>
                  <a:lnTo>
                    <a:pt x="1477" y="177"/>
                  </a:lnTo>
                  <a:lnTo>
                    <a:pt x="1477" y="177"/>
                  </a:lnTo>
                  <a:lnTo>
                    <a:pt x="1477" y="176"/>
                  </a:lnTo>
                  <a:lnTo>
                    <a:pt x="1477" y="176"/>
                  </a:lnTo>
                  <a:lnTo>
                    <a:pt x="1477" y="176"/>
                  </a:lnTo>
                  <a:lnTo>
                    <a:pt x="1478" y="176"/>
                  </a:lnTo>
                  <a:lnTo>
                    <a:pt x="1478" y="176"/>
                  </a:lnTo>
                  <a:lnTo>
                    <a:pt x="1478" y="176"/>
                  </a:lnTo>
                  <a:lnTo>
                    <a:pt x="1478" y="176"/>
                  </a:lnTo>
                  <a:lnTo>
                    <a:pt x="1478" y="176"/>
                  </a:lnTo>
                  <a:lnTo>
                    <a:pt x="1478" y="176"/>
                  </a:lnTo>
                  <a:lnTo>
                    <a:pt x="1478" y="176"/>
                  </a:lnTo>
                  <a:lnTo>
                    <a:pt x="1479" y="175"/>
                  </a:lnTo>
                  <a:lnTo>
                    <a:pt x="1479" y="175"/>
                  </a:lnTo>
                  <a:lnTo>
                    <a:pt x="1478" y="175"/>
                  </a:lnTo>
                  <a:lnTo>
                    <a:pt x="1479" y="175"/>
                  </a:lnTo>
                  <a:lnTo>
                    <a:pt x="1479" y="175"/>
                  </a:lnTo>
                  <a:lnTo>
                    <a:pt x="1479" y="175"/>
                  </a:lnTo>
                  <a:lnTo>
                    <a:pt x="1479" y="175"/>
                  </a:lnTo>
                  <a:lnTo>
                    <a:pt x="1479" y="175"/>
                  </a:lnTo>
                  <a:lnTo>
                    <a:pt x="1479" y="175"/>
                  </a:lnTo>
                  <a:lnTo>
                    <a:pt x="1479" y="175"/>
                  </a:lnTo>
                  <a:lnTo>
                    <a:pt x="1480" y="175"/>
                  </a:lnTo>
                  <a:lnTo>
                    <a:pt x="1480" y="175"/>
                  </a:lnTo>
                  <a:lnTo>
                    <a:pt x="1480" y="175"/>
                  </a:lnTo>
                  <a:lnTo>
                    <a:pt x="1480" y="175"/>
                  </a:lnTo>
                  <a:lnTo>
                    <a:pt x="1480" y="175"/>
                  </a:lnTo>
                  <a:lnTo>
                    <a:pt x="1480" y="175"/>
                  </a:lnTo>
                  <a:lnTo>
                    <a:pt x="1480" y="175"/>
                  </a:lnTo>
                  <a:lnTo>
                    <a:pt x="1481" y="175"/>
                  </a:lnTo>
                  <a:lnTo>
                    <a:pt x="1481" y="175"/>
                  </a:lnTo>
                  <a:lnTo>
                    <a:pt x="1481" y="175"/>
                  </a:lnTo>
                  <a:lnTo>
                    <a:pt x="1481" y="174"/>
                  </a:lnTo>
                  <a:lnTo>
                    <a:pt x="1481" y="174"/>
                  </a:lnTo>
                  <a:lnTo>
                    <a:pt x="1481" y="174"/>
                  </a:lnTo>
                  <a:lnTo>
                    <a:pt x="1481" y="174"/>
                  </a:lnTo>
                  <a:lnTo>
                    <a:pt x="1482" y="174"/>
                  </a:lnTo>
                  <a:lnTo>
                    <a:pt x="1482" y="174"/>
                  </a:lnTo>
                  <a:lnTo>
                    <a:pt x="1482" y="174"/>
                  </a:lnTo>
                  <a:lnTo>
                    <a:pt x="1482" y="174"/>
                  </a:lnTo>
                  <a:lnTo>
                    <a:pt x="1482" y="174"/>
                  </a:lnTo>
                  <a:lnTo>
                    <a:pt x="1482" y="174"/>
                  </a:lnTo>
                  <a:lnTo>
                    <a:pt x="1483" y="174"/>
                  </a:lnTo>
                  <a:lnTo>
                    <a:pt x="1483" y="174"/>
                  </a:lnTo>
                  <a:lnTo>
                    <a:pt x="1482" y="173"/>
                  </a:lnTo>
                  <a:lnTo>
                    <a:pt x="1483" y="174"/>
                  </a:lnTo>
                  <a:lnTo>
                    <a:pt x="1483" y="174"/>
                  </a:lnTo>
                  <a:lnTo>
                    <a:pt x="1483" y="174"/>
                  </a:lnTo>
                  <a:lnTo>
                    <a:pt x="1483" y="174"/>
                  </a:lnTo>
                  <a:lnTo>
                    <a:pt x="1483" y="174"/>
                  </a:lnTo>
                  <a:lnTo>
                    <a:pt x="1483" y="174"/>
                  </a:lnTo>
                  <a:lnTo>
                    <a:pt x="1484" y="174"/>
                  </a:lnTo>
                  <a:lnTo>
                    <a:pt x="1484" y="174"/>
                  </a:lnTo>
                  <a:lnTo>
                    <a:pt x="1484" y="173"/>
                  </a:lnTo>
                  <a:lnTo>
                    <a:pt x="1484" y="173"/>
                  </a:lnTo>
                  <a:lnTo>
                    <a:pt x="1484" y="173"/>
                  </a:lnTo>
                  <a:lnTo>
                    <a:pt x="1484" y="173"/>
                  </a:lnTo>
                  <a:lnTo>
                    <a:pt x="1484" y="173"/>
                  </a:lnTo>
                  <a:lnTo>
                    <a:pt x="1485" y="173"/>
                  </a:lnTo>
                  <a:lnTo>
                    <a:pt x="1485" y="173"/>
                  </a:lnTo>
                  <a:lnTo>
                    <a:pt x="1485" y="173"/>
                  </a:lnTo>
                  <a:lnTo>
                    <a:pt x="1485" y="173"/>
                  </a:lnTo>
                  <a:lnTo>
                    <a:pt x="1485" y="173"/>
                  </a:lnTo>
                  <a:lnTo>
                    <a:pt x="1485" y="173"/>
                  </a:lnTo>
                  <a:lnTo>
                    <a:pt x="1485" y="173"/>
                  </a:lnTo>
                  <a:lnTo>
                    <a:pt x="1486" y="173"/>
                  </a:lnTo>
                  <a:lnTo>
                    <a:pt x="1486" y="173"/>
                  </a:lnTo>
                  <a:lnTo>
                    <a:pt x="1486" y="173"/>
                  </a:lnTo>
                  <a:lnTo>
                    <a:pt x="1486" y="173"/>
                  </a:lnTo>
                  <a:lnTo>
                    <a:pt x="1486" y="173"/>
                  </a:lnTo>
                  <a:lnTo>
                    <a:pt x="1486" y="173"/>
                  </a:lnTo>
                  <a:lnTo>
                    <a:pt x="1486" y="173"/>
                  </a:lnTo>
                  <a:lnTo>
                    <a:pt x="1487" y="173"/>
                  </a:lnTo>
                  <a:lnTo>
                    <a:pt x="1487" y="173"/>
                  </a:lnTo>
                  <a:lnTo>
                    <a:pt x="1486" y="171"/>
                  </a:lnTo>
                  <a:lnTo>
                    <a:pt x="1486" y="171"/>
                  </a:lnTo>
                  <a:lnTo>
                    <a:pt x="1486" y="171"/>
                  </a:lnTo>
                  <a:lnTo>
                    <a:pt x="1486" y="171"/>
                  </a:lnTo>
                  <a:lnTo>
                    <a:pt x="1486" y="171"/>
                  </a:lnTo>
                  <a:lnTo>
                    <a:pt x="1486" y="171"/>
                  </a:lnTo>
                  <a:lnTo>
                    <a:pt x="1486" y="171"/>
                  </a:lnTo>
                  <a:lnTo>
                    <a:pt x="1485" y="171"/>
                  </a:lnTo>
                  <a:lnTo>
                    <a:pt x="1485" y="171"/>
                  </a:lnTo>
                  <a:lnTo>
                    <a:pt x="1485" y="171"/>
                  </a:lnTo>
                  <a:lnTo>
                    <a:pt x="1485" y="171"/>
                  </a:lnTo>
                  <a:lnTo>
                    <a:pt x="1485" y="171"/>
                  </a:lnTo>
                  <a:lnTo>
                    <a:pt x="1485" y="171"/>
                  </a:lnTo>
                  <a:lnTo>
                    <a:pt x="1485" y="171"/>
                  </a:lnTo>
                  <a:lnTo>
                    <a:pt x="1484" y="171"/>
                  </a:lnTo>
                  <a:lnTo>
                    <a:pt x="1484" y="171"/>
                  </a:lnTo>
                  <a:lnTo>
                    <a:pt x="1484" y="171"/>
                  </a:lnTo>
                  <a:lnTo>
                    <a:pt x="1484" y="172"/>
                  </a:lnTo>
                  <a:lnTo>
                    <a:pt x="1484" y="172"/>
                  </a:lnTo>
                  <a:lnTo>
                    <a:pt x="1484" y="172"/>
                  </a:lnTo>
                  <a:lnTo>
                    <a:pt x="1484" y="172"/>
                  </a:lnTo>
                  <a:lnTo>
                    <a:pt x="1483" y="172"/>
                  </a:lnTo>
                  <a:lnTo>
                    <a:pt x="1483" y="172"/>
                  </a:lnTo>
                  <a:lnTo>
                    <a:pt x="1483" y="172"/>
                  </a:lnTo>
                  <a:lnTo>
                    <a:pt x="1483" y="172"/>
                  </a:lnTo>
                  <a:lnTo>
                    <a:pt x="1483" y="172"/>
                  </a:lnTo>
                  <a:lnTo>
                    <a:pt x="1483" y="172"/>
                  </a:lnTo>
                  <a:lnTo>
                    <a:pt x="1482" y="172"/>
                  </a:lnTo>
                  <a:lnTo>
                    <a:pt x="1482" y="172"/>
                  </a:lnTo>
                  <a:lnTo>
                    <a:pt x="1482" y="172"/>
                  </a:lnTo>
                  <a:lnTo>
                    <a:pt x="1482" y="172"/>
                  </a:lnTo>
                  <a:lnTo>
                    <a:pt x="1482" y="172"/>
                  </a:lnTo>
                  <a:lnTo>
                    <a:pt x="1482" y="172"/>
                  </a:lnTo>
                  <a:lnTo>
                    <a:pt x="1482" y="172"/>
                  </a:lnTo>
                  <a:lnTo>
                    <a:pt x="1482" y="172"/>
                  </a:lnTo>
                  <a:lnTo>
                    <a:pt x="1481" y="172"/>
                  </a:lnTo>
                  <a:lnTo>
                    <a:pt x="1481" y="172"/>
                  </a:lnTo>
                  <a:lnTo>
                    <a:pt x="1481" y="172"/>
                  </a:lnTo>
                  <a:lnTo>
                    <a:pt x="1481" y="173"/>
                  </a:lnTo>
                  <a:lnTo>
                    <a:pt x="1481" y="173"/>
                  </a:lnTo>
                  <a:lnTo>
                    <a:pt x="1481" y="173"/>
                  </a:lnTo>
                  <a:lnTo>
                    <a:pt x="1481" y="173"/>
                  </a:lnTo>
                  <a:lnTo>
                    <a:pt x="1480" y="173"/>
                  </a:lnTo>
                  <a:lnTo>
                    <a:pt x="1480" y="173"/>
                  </a:lnTo>
                  <a:lnTo>
                    <a:pt x="1480" y="173"/>
                  </a:lnTo>
                  <a:lnTo>
                    <a:pt x="1480" y="173"/>
                  </a:lnTo>
                  <a:lnTo>
                    <a:pt x="1480" y="173"/>
                  </a:lnTo>
                  <a:lnTo>
                    <a:pt x="1480" y="173"/>
                  </a:lnTo>
                  <a:lnTo>
                    <a:pt x="1480" y="173"/>
                  </a:lnTo>
                  <a:lnTo>
                    <a:pt x="1479" y="173"/>
                  </a:lnTo>
                  <a:lnTo>
                    <a:pt x="1479" y="173"/>
                  </a:lnTo>
                  <a:lnTo>
                    <a:pt x="1479" y="173"/>
                  </a:lnTo>
                  <a:lnTo>
                    <a:pt x="1479" y="173"/>
                  </a:lnTo>
                  <a:lnTo>
                    <a:pt x="1479" y="173"/>
                  </a:lnTo>
                  <a:lnTo>
                    <a:pt x="1479" y="173"/>
                  </a:lnTo>
                  <a:lnTo>
                    <a:pt x="1478" y="174"/>
                  </a:lnTo>
                  <a:lnTo>
                    <a:pt x="1478" y="174"/>
                  </a:lnTo>
                  <a:lnTo>
                    <a:pt x="1478" y="174"/>
                  </a:lnTo>
                  <a:lnTo>
                    <a:pt x="1478" y="174"/>
                  </a:lnTo>
                  <a:lnTo>
                    <a:pt x="1478" y="174"/>
                  </a:lnTo>
                  <a:lnTo>
                    <a:pt x="1478" y="174"/>
                  </a:lnTo>
                  <a:lnTo>
                    <a:pt x="1478" y="174"/>
                  </a:lnTo>
                  <a:lnTo>
                    <a:pt x="1478" y="174"/>
                  </a:lnTo>
                  <a:lnTo>
                    <a:pt x="1477" y="174"/>
                  </a:lnTo>
                  <a:lnTo>
                    <a:pt x="1477" y="174"/>
                  </a:lnTo>
                  <a:lnTo>
                    <a:pt x="1477" y="174"/>
                  </a:lnTo>
                  <a:lnTo>
                    <a:pt x="1477" y="174"/>
                  </a:lnTo>
                  <a:lnTo>
                    <a:pt x="1477" y="175"/>
                  </a:lnTo>
                  <a:lnTo>
                    <a:pt x="1477" y="175"/>
                  </a:lnTo>
                  <a:lnTo>
                    <a:pt x="1477" y="175"/>
                  </a:lnTo>
                  <a:lnTo>
                    <a:pt x="1476" y="175"/>
                  </a:lnTo>
                  <a:lnTo>
                    <a:pt x="1476" y="175"/>
                  </a:lnTo>
                  <a:lnTo>
                    <a:pt x="1476" y="175"/>
                  </a:lnTo>
                  <a:lnTo>
                    <a:pt x="1476" y="175"/>
                  </a:lnTo>
                  <a:lnTo>
                    <a:pt x="1476" y="175"/>
                  </a:lnTo>
                  <a:lnTo>
                    <a:pt x="1476" y="175"/>
                  </a:lnTo>
                  <a:lnTo>
                    <a:pt x="1476" y="175"/>
                  </a:lnTo>
                  <a:lnTo>
                    <a:pt x="1475" y="175"/>
                  </a:lnTo>
                  <a:lnTo>
                    <a:pt x="1475" y="175"/>
                  </a:lnTo>
                  <a:lnTo>
                    <a:pt x="1475" y="176"/>
                  </a:lnTo>
                  <a:lnTo>
                    <a:pt x="1475" y="176"/>
                  </a:lnTo>
                  <a:lnTo>
                    <a:pt x="1475" y="176"/>
                  </a:lnTo>
                  <a:lnTo>
                    <a:pt x="1475" y="176"/>
                  </a:lnTo>
                  <a:lnTo>
                    <a:pt x="1475" y="176"/>
                  </a:lnTo>
                  <a:lnTo>
                    <a:pt x="1474" y="176"/>
                  </a:lnTo>
                  <a:lnTo>
                    <a:pt x="1474" y="176"/>
                  </a:lnTo>
                  <a:lnTo>
                    <a:pt x="1474" y="176"/>
                  </a:lnTo>
                  <a:lnTo>
                    <a:pt x="1474" y="176"/>
                  </a:lnTo>
                  <a:lnTo>
                    <a:pt x="1474" y="176"/>
                  </a:lnTo>
                  <a:lnTo>
                    <a:pt x="1474" y="177"/>
                  </a:lnTo>
                  <a:lnTo>
                    <a:pt x="1474" y="178"/>
                  </a:lnTo>
                  <a:close/>
                  <a:moveTo>
                    <a:pt x="1495" y="173"/>
                  </a:moveTo>
                  <a:lnTo>
                    <a:pt x="1495" y="173"/>
                  </a:lnTo>
                  <a:lnTo>
                    <a:pt x="1495" y="173"/>
                  </a:lnTo>
                  <a:lnTo>
                    <a:pt x="1495" y="173"/>
                  </a:lnTo>
                  <a:lnTo>
                    <a:pt x="1495" y="173"/>
                  </a:lnTo>
                  <a:lnTo>
                    <a:pt x="1495" y="173"/>
                  </a:lnTo>
                  <a:lnTo>
                    <a:pt x="1495" y="174"/>
                  </a:lnTo>
                  <a:lnTo>
                    <a:pt x="1496" y="174"/>
                  </a:lnTo>
                  <a:lnTo>
                    <a:pt x="1496" y="174"/>
                  </a:lnTo>
                  <a:lnTo>
                    <a:pt x="1496" y="174"/>
                  </a:lnTo>
                  <a:lnTo>
                    <a:pt x="1496" y="174"/>
                  </a:lnTo>
                  <a:lnTo>
                    <a:pt x="1496" y="174"/>
                  </a:lnTo>
                  <a:lnTo>
                    <a:pt x="1496" y="174"/>
                  </a:lnTo>
                  <a:lnTo>
                    <a:pt x="1496" y="174"/>
                  </a:lnTo>
                  <a:lnTo>
                    <a:pt x="1497" y="174"/>
                  </a:lnTo>
                  <a:lnTo>
                    <a:pt x="1497" y="174"/>
                  </a:lnTo>
                  <a:lnTo>
                    <a:pt x="1497" y="174"/>
                  </a:lnTo>
                  <a:lnTo>
                    <a:pt x="1497" y="174"/>
                  </a:lnTo>
                  <a:lnTo>
                    <a:pt x="1497" y="174"/>
                  </a:lnTo>
                  <a:lnTo>
                    <a:pt x="1497" y="174"/>
                  </a:lnTo>
                  <a:lnTo>
                    <a:pt x="1497" y="174"/>
                  </a:lnTo>
                  <a:lnTo>
                    <a:pt x="1498" y="174"/>
                  </a:lnTo>
                  <a:lnTo>
                    <a:pt x="1498" y="174"/>
                  </a:lnTo>
                  <a:lnTo>
                    <a:pt x="1498" y="174"/>
                  </a:lnTo>
                  <a:lnTo>
                    <a:pt x="1498" y="174"/>
                  </a:lnTo>
                  <a:lnTo>
                    <a:pt x="1498" y="174"/>
                  </a:lnTo>
                  <a:lnTo>
                    <a:pt x="1498" y="175"/>
                  </a:lnTo>
                  <a:lnTo>
                    <a:pt x="1498" y="175"/>
                  </a:lnTo>
                  <a:lnTo>
                    <a:pt x="1499" y="175"/>
                  </a:lnTo>
                  <a:lnTo>
                    <a:pt x="1499" y="175"/>
                  </a:lnTo>
                  <a:lnTo>
                    <a:pt x="1499" y="175"/>
                  </a:lnTo>
                  <a:lnTo>
                    <a:pt x="1499" y="175"/>
                  </a:lnTo>
                  <a:lnTo>
                    <a:pt x="1499" y="175"/>
                  </a:lnTo>
                  <a:lnTo>
                    <a:pt x="1499" y="175"/>
                  </a:lnTo>
                  <a:lnTo>
                    <a:pt x="1499" y="175"/>
                  </a:lnTo>
                  <a:lnTo>
                    <a:pt x="1500" y="175"/>
                  </a:lnTo>
                  <a:lnTo>
                    <a:pt x="1500" y="175"/>
                  </a:lnTo>
                  <a:lnTo>
                    <a:pt x="1500" y="175"/>
                  </a:lnTo>
                  <a:lnTo>
                    <a:pt x="1500" y="175"/>
                  </a:lnTo>
                  <a:lnTo>
                    <a:pt x="1500" y="175"/>
                  </a:lnTo>
                  <a:lnTo>
                    <a:pt x="1500" y="175"/>
                  </a:lnTo>
                  <a:lnTo>
                    <a:pt x="1500" y="175"/>
                  </a:lnTo>
                  <a:lnTo>
                    <a:pt x="1501" y="176"/>
                  </a:lnTo>
                  <a:lnTo>
                    <a:pt x="1501" y="176"/>
                  </a:lnTo>
                  <a:lnTo>
                    <a:pt x="1501" y="176"/>
                  </a:lnTo>
                  <a:lnTo>
                    <a:pt x="1501" y="176"/>
                  </a:lnTo>
                  <a:lnTo>
                    <a:pt x="1501" y="176"/>
                  </a:lnTo>
                  <a:lnTo>
                    <a:pt x="1501" y="176"/>
                  </a:lnTo>
                  <a:lnTo>
                    <a:pt x="1501" y="176"/>
                  </a:lnTo>
                  <a:lnTo>
                    <a:pt x="1502" y="176"/>
                  </a:lnTo>
                  <a:lnTo>
                    <a:pt x="1502" y="176"/>
                  </a:lnTo>
                  <a:lnTo>
                    <a:pt x="1502" y="176"/>
                  </a:lnTo>
                  <a:lnTo>
                    <a:pt x="1502" y="176"/>
                  </a:lnTo>
                  <a:lnTo>
                    <a:pt x="1502" y="176"/>
                  </a:lnTo>
                  <a:lnTo>
                    <a:pt x="1502" y="176"/>
                  </a:lnTo>
                  <a:lnTo>
                    <a:pt x="1503" y="177"/>
                  </a:lnTo>
                  <a:lnTo>
                    <a:pt x="1503" y="177"/>
                  </a:lnTo>
                  <a:lnTo>
                    <a:pt x="1503" y="177"/>
                  </a:lnTo>
                  <a:lnTo>
                    <a:pt x="1503" y="176"/>
                  </a:lnTo>
                  <a:lnTo>
                    <a:pt x="1503" y="177"/>
                  </a:lnTo>
                  <a:lnTo>
                    <a:pt x="1503" y="177"/>
                  </a:lnTo>
                  <a:lnTo>
                    <a:pt x="1503" y="177"/>
                  </a:lnTo>
                  <a:lnTo>
                    <a:pt x="1503" y="177"/>
                  </a:lnTo>
                  <a:lnTo>
                    <a:pt x="1503" y="177"/>
                  </a:lnTo>
                  <a:lnTo>
                    <a:pt x="1503" y="177"/>
                  </a:lnTo>
                  <a:lnTo>
                    <a:pt x="1504" y="177"/>
                  </a:lnTo>
                  <a:lnTo>
                    <a:pt x="1504" y="177"/>
                  </a:lnTo>
                  <a:lnTo>
                    <a:pt x="1504" y="177"/>
                  </a:lnTo>
                  <a:lnTo>
                    <a:pt x="1504" y="177"/>
                  </a:lnTo>
                  <a:lnTo>
                    <a:pt x="1504" y="178"/>
                  </a:lnTo>
                  <a:lnTo>
                    <a:pt x="1504" y="178"/>
                  </a:lnTo>
                  <a:lnTo>
                    <a:pt x="1504" y="178"/>
                  </a:lnTo>
                  <a:lnTo>
                    <a:pt x="1505" y="178"/>
                  </a:lnTo>
                  <a:lnTo>
                    <a:pt x="1505" y="178"/>
                  </a:lnTo>
                  <a:lnTo>
                    <a:pt x="1505" y="178"/>
                  </a:lnTo>
                  <a:lnTo>
                    <a:pt x="1505" y="178"/>
                  </a:lnTo>
                  <a:lnTo>
                    <a:pt x="1505" y="178"/>
                  </a:lnTo>
                  <a:lnTo>
                    <a:pt x="1505" y="178"/>
                  </a:lnTo>
                  <a:lnTo>
                    <a:pt x="1506" y="178"/>
                  </a:lnTo>
                  <a:lnTo>
                    <a:pt x="1506" y="179"/>
                  </a:lnTo>
                  <a:lnTo>
                    <a:pt x="1506" y="179"/>
                  </a:lnTo>
                  <a:lnTo>
                    <a:pt x="1506" y="179"/>
                  </a:lnTo>
                  <a:lnTo>
                    <a:pt x="1506" y="179"/>
                  </a:lnTo>
                  <a:lnTo>
                    <a:pt x="1506" y="179"/>
                  </a:lnTo>
                  <a:lnTo>
                    <a:pt x="1506" y="179"/>
                  </a:lnTo>
                  <a:lnTo>
                    <a:pt x="1507" y="179"/>
                  </a:lnTo>
                  <a:lnTo>
                    <a:pt x="1507" y="179"/>
                  </a:lnTo>
                  <a:lnTo>
                    <a:pt x="1507" y="179"/>
                  </a:lnTo>
                  <a:lnTo>
                    <a:pt x="1507" y="178"/>
                  </a:lnTo>
                  <a:lnTo>
                    <a:pt x="1507" y="179"/>
                  </a:lnTo>
                  <a:lnTo>
                    <a:pt x="1507" y="179"/>
                  </a:lnTo>
                  <a:lnTo>
                    <a:pt x="1508" y="178"/>
                  </a:lnTo>
                  <a:lnTo>
                    <a:pt x="1507" y="178"/>
                  </a:lnTo>
                  <a:lnTo>
                    <a:pt x="1507" y="178"/>
                  </a:lnTo>
                  <a:lnTo>
                    <a:pt x="1507" y="178"/>
                  </a:lnTo>
                  <a:lnTo>
                    <a:pt x="1507" y="177"/>
                  </a:lnTo>
                  <a:lnTo>
                    <a:pt x="1507" y="177"/>
                  </a:lnTo>
                  <a:lnTo>
                    <a:pt x="1507" y="177"/>
                  </a:lnTo>
                  <a:lnTo>
                    <a:pt x="1507" y="177"/>
                  </a:lnTo>
                  <a:lnTo>
                    <a:pt x="1507" y="177"/>
                  </a:lnTo>
                  <a:lnTo>
                    <a:pt x="1506" y="177"/>
                  </a:lnTo>
                  <a:lnTo>
                    <a:pt x="1506" y="177"/>
                  </a:lnTo>
                  <a:lnTo>
                    <a:pt x="1506" y="177"/>
                  </a:lnTo>
                  <a:lnTo>
                    <a:pt x="1506" y="177"/>
                  </a:lnTo>
                  <a:lnTo>
                    <a:pt x="1506" y="177"/>
                  </a:lnTo>
                  <a:lnTo>
                    <a:pt x="1506" y="177"/>
                  </a:lnTo>
                  <a:lnTo>
                    <a:pt x="1506" y="176"/>
                  </a:lnTo>
                  <a:lnTo>
                    <a:pt x="1505" y="176"/>
                  </a:lnTo>
                  <a:lnTo>
                    <a:pt x="1505" y="176"/>
                  </a:lnTo>
                  <a:lnTo>
                    <a:pt x="1505" y="176"/>
                  </a:lnTo>
                  <a:lnTo>
                    <a:pt x="1505" y="176"/>
                  </a:lnTo>
                  <a:lnTo>
                    <a:pt x="1505" y="176"/>
                  </a:lnTo>
                  <a:lnTo>
                    <a:pt x="1505" y="176"/>
                  </a:lnTo>
                  <a:lnTo>
                    <a:pt x="1504" y="176"/>
                  </a:lnTo>
                  <a:lnTo>
                    <a:pt x="1504" y="176"/>
                  </a:lnTo>
                  <a:lnTo>
                    <a:pt x="1504" y="175"/>
                  </a:lnTo>
                  <a:lnTo>
                    <a:pt x="1504" y="175"/>
                  </a:lnTo>
                  <a:lnTo>
                    <a:pt x="1504" y="175"/>
                  </a:lnTo>
                  <a:lnTo>
                    <a:pt x="1504" y="175"/>
                  </a:lnTo>
                  <a:lnTo>
                    <a:pt x="1504" y="175"/>
                  </a:lnTo>
                  <a:lnTo>
                    <a:pt x="1503" y="175"/>
                  </a:lnTo>
                  <a:lnTo>
                    <a:pt x="1503" y="175"/>
                  </a:lnTo>
                  <a:lnTo>
                    <a:pt x="1503" y="175"/>
                  </a:lnTo>
                  <a:lnTo>
                    <a:pt x="1503" y="175"/>
                  </a:lnTo>
                  <a:lnTo>
                    <a:pt x="1503" y="175"/>
                  </a:lnTo>
                  <a:lnTo>
                    <a:pt x="1503" y="175"/>
                  </a:lnTo>
                  <a:lnTo>
                    <a:pt x="1503" y="175"/>
                  </a:lnTo>
                  <a:lnTo>
                    <a:pt x="1503" y="175"/>
                  </a:lnTo>
                  <a:lnTo>
                    <a:pt x="1502" y="174"/>
                  </a:lnTo>
                  <a:lnTo>
                    <a:pt x="1502" y="174"/>
                  </a:lnTo>
                  <a:lnTo>
                    <a:pt x="1502" y="174"/>
                  </a:lnTo>
                  <a:lnTo>
                    <a:pt x="1502" y="174"/>
                  </a:lnTo>
                  <a:lnTo>
                    <a:pt x="1502" y="174"/>
                  </a:lnTo>
                  <a:lnTo>
                    <a:pt x="1502" y="174"/>
                  </a:lnTo>
                  <a:lnTo>
                    <a:pt x="1501" y="174"/>
                  </a:lnTo>
                  <a:lnTo>
                    <a:pt x="1501" y="174"/>
                  </a:lnTo>
                  <a:lnTo>
                    <a:pt x="1501" y="174"/>
                  </a:lnTo>
                  <a:lnTo>
                    <a:pt x="1501" y="174"/>
                  </a:lnTo>
                  <a:lnTo>
                    <a:pt x="1501" y="174"/>
                  </a:lnTo>
                  <a:lnTo>
                    <a:pt x="1501" y="174"/>
                  </a:lnTo>
                  <a:lnTo>
                    <a:pt x="1501" y="174"/>
                  </a:lnTo>
                  <a:lnTo>
                    <a:pt x="1500" y="173"/>
                  </a:lnTo>
                  <a:lnTo>
                    <a:pt x="1500" y="173"/>
                  </a:lnTo>
                  <a:lnTo>
                    <a:pt x="1500" y="173"/>
                  </a:lnTo>
                  <a:lnTo>
                    <a:pt x="1500" y="173"/>
                  </a:lnTo>
                  <a:lnTo>
                    <a:pt x="1500" y="173"/>
                  </a:lnTo>
                  <a:lnTo>
                    <a:pt x="1500" y="173"/>
                  </a:lnTo>
                  <a:lnTo>
                    <a:pt x="1500" y="173"/>
                  </a:lnTo>
                  <a:lnTo>
                    <a:pt x="1499" y="173"/>
                  </a:lnTo>
                  <a:lnTo>
                    <a:pt x="1499" y="173"/>
                  </a:lnTo>
                  <a:lnTo>
                    <a:pt x="1499" y="173"/>
                  </a:lnTo>
                  <a:lnTo>
                    <a:pt x="1499" y="173"/>
                  </a:lnTo>
                  <a:lnTo>
                    <a:pt x="1499" y="173"/>
                  </a:lnTo>
                  <a:lnTo>
                    <a:pt x="1499" y="173"/>
                  </a:lnTo>
                  <a:lnTo>
                    <a:pt x="1498" y="173"/>
                  </a:lnTo>
                  <a:lnTo>
                    <a:pt x="1498" y="173"/>
                  </a:lnTo>
                  <a:lnTo>
                    <a:pt x="1498" y="173"/>
                  </a:lnTo>
                  <a:lnTo>
                    <a:pt x="1498" y="173"/>
                  </a:lnTo>
                  <a:lnTo>
                    <a:pt x="1498" y="172"/>
                  </a:lnTo>
                  <a:lnTo>
                    <a:pt x="1498" y="172"/>
                  </a:lnTo>
                  <a:lnTo>
                    <a:pt x="1498" y="172"/>
                  </a:lnTo>
                  <a:lnTo>
                    <a:pt x="1497" y="172"/>
                  </a:lnTo>
                  <a:lnTo>
                    <a:pt x="1497" y="172"/>
                  </a:lnTo>
                  <a:lnTo>
                    <a:pt x="1497" y="172"/>
                  </a:lnTo>
                  <a:lnTo>
                    <a:pt x="1497" y="172"/>
                  </a:lnTo>
                  <a:lnTo>
                    <a:pt x="1497" y="172"/>
                  </a:lnTo>
                  <a:lnTo>
                    <a:pt x="1497" y="172"/>
                  </a:lnTo>
                  <a:lnTo>
                    <a:pt x="1497" y="172"/>
                  </a:lnTo>
                  <a:lnTo>
                    <a:pt x="1496" y="172"/>
                  </a:lnTo>
                  <a:lnTo>
                    <a:pt x="1496" y="172"/>
                  </a:lnTo>
                  <a:lnTo>
                    <a:pt x="1496" y="172"/>
                  </a:lnTo>
                  <a:lnTo>
                    <a:pt x="1496" y="172"/>
                  </a:lnTo>
                  <a:lnTo>
                    <a:pt x="1496" y="172"/>
                  </a:lnTo>
                  <a:lnTo>
                    <a:pt x="1496" y="172"/>
                  </a:lnTo>
                  <a:lnTo>
                    <a:pt x="1496" y="172"/>
                  </a:lnTo>
                  <a:lnTo>
                    <a:pt x="1495" y="172"/>
                  </a:lnTo>
                  <a:lnTo>
                    <a:pt x="1495" y="172"/>
                  </a:lnTo>
                  <a:lnTo>
                    <a:pt x="1495" y="171"/>
                  </a:lnTo>
                  <a:lnTo>
                    <a:pt x="1495" y="171"/>
                  </a:lnTo>
                  <a:lnTo>
                    <a:pt x="1495" y="171"/>
                  </a:lnTo>
                  <a:lnTo>
                    <a:pt x="1495" y="173"/>
                  </a:lnTo>
                  <a:close/>
                  <a:moveTo>
                    <a:pt x="1514" y="185"/>
                  </a:moveTo>
                  <a:lnTo>
                    <a:pt x="1514" y="186"/>
                  </a:lnTo>
                  <a:lnTo>
                    <a:pt x="1514" y="186"/>
                  </a:lnTo>
                  <a:lnTo>
                    <a:pt x="1514" y="186"/>
                  </a:lnTo>
                  <a:lnTo>
                    <a:pt x="1514" y="186"/>
                  </a:lnTo>
                  <a:lnTo>
                    <a:pt x="1514" y="186"/>
                  </a:lnTo>
                  <a:lnTo>
                    <a:pt x="1514" y="186"/>
                  </a:lnTo>
                  <a:lnTo>
                    <a:pt x="1515" y="186"/>
                  </a:lnTo>
                  <a:lnTo>
                    <a:pt x="1515" y="186"/>
                  </a:lnTo>
                  <a:lnTo>
                    <a:pt x="1515" y="187"/>
                  </a:lnTo>
                  <a:lnTo>
                    <a:pt x="1515" y="187"/>
                  </a:lnTo>
                  <a:lnTo>
                    <a:pt x="1515" y="187"/>
                  </a:lnTo>
                  <a:lnTo>
                    <a:pt x="1515" y="187"/>
                  </a:lnTo>
                  <a:lnTo>
                    <a:pt x="1515" y="187"/>
                  </a:lnTo>
                  <a:lnTo>
                    <a:pt x="1516" y="187"/>
                  </a:lnTo>
                  <a:lnTo>
                    <a:pt x="1516" y="188"/>
                  </a:lnTo>
                  <a:lnTo>
                    <a:pt x="1516" y="188"/>
                  </a:lnTo>
                  <a:lnTo>
                    <a:pt x="1516" y="188"/>
                  </a:lnTo>
                  <a:lnTo>
                    <a:pt x="1516" y="188"/>
                  </a:lnTo>
                  <a:lnTo>
                    <a:pt x="1516" y="188"/>
                  </a:lnTo>
                  <a:lnTo>
                    <a:pt x="1516" y="188"/>
                  </a:lnTo>
                  <a:lnTo>
                    <a:pt x="1517" y="188"/>
                  </a:lnTo>
                  <a:lnTo>
                    <a:pt x="1517" y="189"/>
                  </a:lnTo>
                  <a:lnTo>
                    <a:pt x="1517" y="189"/>
                  </a:lnTo>
                  <a:lnTo>
                    <a:pt x="1517" y="189"/>
                  </a:lnTo>
                  <a:lnTo>
                    <a:pt x="1517" y="189"/>
                  </a:lnTo>
                  <a:lnTo>
                    <a:pt x="1517" y="189"/>
                  </a:lnTo>
                  <a:lnTo>
                    <a:pt x="1517" y="190"/>
                  </a:lnTo>
                  <a:lnTo>
                    <a:pt x="1518" y="190"/>
                  </a:lnTo>
                  <a:lnTo>
                    <a:pt x="1518" y="190"/>
                  </a:lnTo>
                  <a:lnTo>
                    <a:pt x="1518" y="190"/>
                  </a:lnTo>
                  <a:lnTo>
                    <a:pt x="1518" y="190"/>
                  </a:lnTo>
                  <a:lnTo>
                    <a:pt x="1518" y="190"/>
                  </a:lnTo>
                  <a:lnTo>
                    <a:pt x="1518" y="190"/>
                  </a:lnTo>
                  <a:lnTo>
                    <a:pt x="1518" y="191"/>
                  </a:lnTo>
                  <a:lnTo>
                    <a:pt x="1519" y="191"/>
                  </a:lnTo>
                  <a:lnTo>
                    <a:pt x="1519" y="191"/>
                  </a:lnTo>
                  <a:lnTo>
                    <a:pt x="1519" y="191"/>
                  </a:lnTo>
                  <a:lnTo>
                    <a:pt x="1519" y="191"/>
                  </a:lnTo>
                  <a:lnTo>
                    <a:pt x="1519" y="191"/>
                  </a:lnTo>
                  <a:lnTo>
                    <a:pt x="1519" y="192"/>
                  </a:lnTo>
                  <a:lnTo>
                    <a:pt x="1519" y="192"/>
                  </a:lnTo>
                  <a:lnTo>
                    <a:pt x="1520" y="192"/>
                  </a:lnTo>
                  <a:lnTo>
                    <a:pt x="1520" y="192"/>
                  </a:lnTo>
                  <a:lnTo>
                    <a:pt x="1520" y="192"/>
                  </a:lnTo>
                  <a:lnTo>
                    <a:pt x="1520" y="193"/>
                  </a:lnTo>
                  <a:lnTo>
                    <a:pt x="1520" y="193"/>
                  </a:lnTo>
                  <a:lnTo>
                    <a:pt x="1520" y="193"/>
                  </a:lnTo>
                  <a:lnTo>
                    <a:pt x="1520" y="193"/>
                  </a:lnTo>
                  <a:lnTo>
                    <a:pt x="1521" y="193"/>
                  </a:lnTo>
                  <a:lnTo>
                    <a:pt x="1521" y="193"/>
                  </a:lnTo>
                  <a:lnTo>
                    <a:pt x="1521" y="194"/>
                  </a:lnTo>
                  <a:lnTo>
                    <a:pt x="1521" y="194"/>
                  </a:lnTo>
                  <a:lnTo>
                    <a:pt x="1521" y="194"/>
                  </a:lnTo>
                  <a:lnTo>
                    <a:pt x="1521" y="194"/>
                  </a:lnTo>
                  <a:lnTo>
                    <a:pt x="1522" y="194"/>
                  </a:lnTo>
                  <a:lnTo>
                    <a:pt x="1522" y="194"/>
                  </a:lnTo>
                  <a:lnTo>
                    <a:pt x="1522" y="195"/>
                  </a:lnTo>
                  <a:lnTo>
                    <a:pt x="1522" y="195"/>
                  </a:lnTo>
                  <a:lnTo>
                    <a:pt x="1522" y="195"/>
                  </a:lnTo>
                  <a:lnTo>
                    <a:pt x="1522" y="195"/>
                  </a:lnTo>
                  <a:lnTo>
                    <a:pt x="1522" y="195"/>
                  </a:lnTo>
                  <a:lnTo>
                    <a:pt x="1523" y="196"/>
                  </a:lnTo>
                  <a:lnTo>
                    <a:pt x="1523" y="196"/>
                  </a:lnTo>
                  <a:lnTo>
                    <a:pt x="1523" y="196"/>
                  </a:lnTo>
                  <a:lnTo>
                    <a:pt x="1523" y="196"/>
                  </a:lnTo>
                  <a:lnTo>
                    <a:pt x="1523" y="196"/>
                  </a:lnTo>
                  <a:lnTo>
                    <a:pt x="1523" y="196"/>
                  </a:lnTo>
                  <a:lnTo>
                    <a:pt x="1523" y="197"/>
                  </a:lnTo>
                  <a:lnTo>
                    <a:pt x="1524" y="197"/>
                  </a:lnTo>
                  <a:lnTo>
                    <a:pt x="1524" y="197"/>
                  </a:lnTo>
                  <a:lnTo>
                    <a:pt x="1524" y="197"/>
                  </a:lnTo>
                  <a:lnTo>
                    <a:pt x="1525" y="196"/>
                  </a:lnTo>
                  <a:lnTo>
                    <a:pt x="1525" y="196"/>
                  </a:lnTo>
                  <a:lnTo>
                    <a:pt x="1524" y="195"/>
                  </a:lnTo>
                  <a:lnTo>
                    <a:pt x="1524" y="195"/>
                  </a:lnTo>
                  <a:lnTo>
                    <a:pt x="1524" y="195"/>
                  </a:lnTo>
                  <a:lnTo>
                    <a:pt x="1524" y="195"/>
                  </a:lnTo>
                  <a:lnTo>
                    <a:pt x="1524" y="195"/>
                  </a:lnTo>
                  <a:lnTo>
                    <a:pt x="1524" y="195"/>
                  </a:lnTo>
                  <a:lnTo>
                    <a:pt x="1524" y="194"/>
                  </a:lnTo>
                  <a:lnTo>
                    <a:pt x="1523" y="194"/>
                  </a:lnTo>
                  <a:lnTo>
                    <a:pt x="1523" y="194"/>
                  </a:lnTo>
                  <a:lnTo>
                    <a:pt x="1523" y="194"/>
                  </a:lnTo>
                  <a:lnTo>
                    <a:pt x="1523" y="194"/>
                  </a:lnTo>
                  <a:lnTo>
                    <a:pt x="1523" y="193"/>
                  </a:lnTo>
                  <a:lnTo>
                    <a:pt x="1523" y="193"/>
                  </a:lnTo>
                  <a:lnTo>
                    <a:pt x="1523" y="193"/>
                  </a:lnTo>
                  <a:lnTo>
                    <a:pt x="1522" y="193"/>
                  </a:lnTo>
                  <a:lnTo>
                    <a:pt x="1522" y="193"/>
                  </a:lnTo>
                  <a:lnTo>
                    <a:pt x="1522" y="193"/>
                  </a:lnTo>
                  <a:lnTo>
                    <a:pt x="1522" y="192"/>
                  </a:lnTo>
                  <a:lnTo>
                    <a:pt x="1522" y="192"/>
                  </a:lnTo>
                  <a:lnTo>
                    <a:pt x="1522" y="192"/>
                  </a:lnTo>
                  <a:lnTo>
                    <a:pt x="1522" y="192"/>
                  </a:lnTo>
                  <a:lnTo>
                    <a:pt x="1521" y="192"/>
                  </a:lnTo>
                  <a:lnTo>
                    <a:pt x="1521" y="192"/>
                  </a:lnTo>
                  <a:lnTo>
                    <a:pt x="1521" y="191"/>
                  </a:lnTo>
                  <a:lnTo>
                    <a:pt x="1521" y="191"/>
                  </a:lnTo>
                  <a:lnTo>
                    <a:pt x="1521" y="191"/>
                  </a:lnTo>
                  <a:lnTo>
                    <a:pt x="1521" y="191"/>
                  </a:lnTo>
                  <a:lnTo>
                    <a:pt x="1521" y="191"/>
                  </a:lnTo>
                  <a:lnTo>
                    <a:pt x="1520" y="190"/>
                  </a:lnTo>
                  <a:lnTo>
                    <a:pt x="1520" y="190"/>
                  </a:lnTo>
                  <a:lnTo>
                    <a:pt x="1520" y="190"/>
                  </a:lnTo>
                  <a:lnTo>
                    <a:pt x="1520" y="190"/>
                  </a:lnTo>
                  <a:lnTo>
                    <a:pt x="1520" y="190"/>
                  </a:lnTo>
                  <a:lnTo>
                    <a:pt x="1520" y="190"/>
                  </a:lnTo>
                  <a:lnTo>
                    <a:pt x="1519" y="189"/>
                  </a:lnTo>
                  <a:lnTo>
                    <a:pt x="1519" y="189"/>
                  </a:lnTo>
                  <a:lnTo>
                    <a:pt x="1519" y="189"/>
                  </a:lnTo>
                  <a:lnTo>
                    <a:pt x="1519" y="189"/>
                  </a:lnTo>
                  <a:lnTo>
                    <a:pt x="1519" y="189"/>
                  </a:lnTo>
                  <a:lnTo>
                    <a:pt x="1519" y="188"/>
                  </a:lnTo>
                  <a:lnTo>
                    <a:pt x="1519" y="188"/>
                  </a:lnTo>
                  <a:lnTo>
                    <a:pt x="1518" y="188"/>
                  </a:lnTo>
                  <a:lnTo>
                    <a:pt x="1518" y="188"/>
                  </a:lnTo>
                  <a:lnTo>
                    <a:pt x="1518" y="188"/>
                  </a:lnTo>
                  <a:lnTo>
                    <a:pt x="1518" y="188"/>
                  </a:lnTo>
                  <a:lnTo>
                    <a:pt x="1518" y="188"/>
                  </a:lnTo>
                  <a:lnTo>
                    <a:pt x="1518" y="187"/>
                  </a:lnTo>
                  <a:lnTo>
                    <a:pt x="1518" y="187"/>
                  </a:lnTo>
                  <a:lnTo>
                    <a:pt x="1517" y="187"/>
                  </a:lnTo>
                  <a:lnTo>
                    <a:pt x="1517" y="187"/>
                  </a:lnTo>
                  <a:lnTo>
                    <a:pt x="1517" y="187"/>
                  </a:lnTo>
                  <a:lnTo>
                    <a:pt x="1517" y="187"/>
                  </a:lnTo>
                  <a:lnTo>
                    <a:pt x="1517" y="186"/>
                  </a:lnTo>
                  <a:lnTo>
                    <a:pt x="1517" y="186"/>
                  </a:lnTo>
                  <a:lnTo>
                    <a:pt x="1516" y="186"/>
                  </a:lnTo>
                  <a:lnTo>
                    <a:pt x="1516" y="186"/>
                  </a:lnTo>
                  <a:lnTo>
                    <a:pt x="1516" y="186"/>
                  </a:lnTo>
                  <a:lnTo>
                    <a:pt x="1516" y="186"/>
                  </a:lnTo>
                  <a:lnTo>
                    <a:pt x="1516" y="185"/>
                  </a:lnTo>
                  <a:lnTo>
                    <a:pt x="1516" y="185"/>
                  </a:lnTo>
                  <a:lnTo>
                    <a:pt x="1516" y="185"/>
                  </a:lnTo>
                  <a:lnTo>
                    <a:pt x="1515" y="185"/>
                  </a:lnTo>
                  <a:lnTo>
                    <a:pt x="1515" y="185"/>
                  </a:lnTo>
                  <a:lnTo>
                    <a:pt x="1515" y="185"/>
                  </a:lnTo>
                  <a:lnTo>
                    <a:pt x="1515" y="184"/>
                  </a:lnTo>
                  <a:lnTo>
                    <a:pt x="1515" y="184"/>
                  </a:lnTo>
                  <a:lnTo>
                    <a:pt x="1515" y="184"/>
                  </a:lnTo>
                  <a:lnTo>
                    <a:pt x="1515" y="184"/>
                  </a:lnTo>
                  <a:lnTo>
                    <a:pt x="1514" y="184"/>
                  </a:lnTo>
                  <a:lnTo>
                    <a:pt x="1514" y="184"/>
                  </a:lnTo>
                  <a:lnTo>
                    <a:pt x="1514" y="185"/>
                  </a:lnTo>
                  <a:close/>
                  <a:moveTo>
                    <a:pt x="1529" y="205"/>
                  </a:moveTo>
                  <a:lnTo>
                    <a:pt x="1530" y="205"/>
                  </a:lnTo>
                  <a:lnTo>
                    <a:pt x="1530" y="206"/>
                  </a:lnTo>
                  <a:lnTo>
                    <a:pt x="1530" y="206"/>
                  </a:lnTo>
                  <a:lnTo>
                    <a:pt x="1530" y="206"/>
                  </a:lnTo>
                  <a:lnTo>
                    <a:pt x="1530" y="206"/>
                  </a:lnTo>
                  <a:lnTo>
                    <a:pt x="1530" y="206"/>
                  </a:lnTo>
                  <a:lnTo>
                    <a:pt x="1530" y="207"/>
                  </a:lnTo>
                  <a:lnTo>
                    <a:pt x="1531" y="207"/>
                  </a:lnTo>
                  <a:lnTo>
                    <a:pt x="1531" y="207"/>
                  </a:lnTo>
                  <a:lnTo>
                    <a:pt x="1531" y="207"/>
                  </a:lnTo>
                  <a:lnTo>
                    <a:pt x="1531" y="207"/>
                  </a:lnTo>
                  <a:lnTo>
                    <a:pt x="1531" y="208"/>
                  </a:lnTo>
                  <a:lnTo>
                    <a:pt x="1531" y="208"/>
                  </a:lnTo>
                  <a:lnTo>
                    <a:pt x="1531" y="208"/>
                  </a:lnTo>
                  <a:lnTo>
                    <a:pt x="1532" y="208"/>
                  </a:lnTo>
                  <a:lnTo>
                    <a:pt x="1532" y="208"/>
                  </a:lnTo>
                  <a:lnTo>
                    <a:pt x="1532" y="209"/>
                  </a:lnTo>
                  <a:lnTo>
                    <a:pt x="1532" y="209"/>
                  </a:lnTo>
                  <a:lnTo>
                    <a:pt x="1532" y="209"/>
                  </a:lnTo>
                  <a:lnTo>
                    <a:pt x="1532" y="209"/>
                  </a:lnTo>
                  <a:lnTo>
                    <a:pt x="1532" y="210"/>
                  </a:lnTo>
                  <a:lnTo>
                    <a:pt x="1533" y="210"/>
                  </a:lnTo>
                  <a:lnTo>
                    <a:pt x="1533" y="210"/>
                  </a:lnTo>
                  <a:lnTo>
                    <a:pt x="1533" y="210"/>
                  </a:lnTo>
                  <a:lnTo>
                    <a:pt x="1533" y="211"/>
                  </a:lnTo>
                  <a:lnTo>
                    <a:pt x="1533" y="211"/>
                  </a:lnTo>
                  <a:lnTo>
                    <a:pt x="1533" y="211"/>
                  </a:lnTo>
                  <a:lnTo>
                    <a:pt x="1533" y="211"/>
                  </a:lnTo>
                  <a:lnTo>
                    <a:pt x="1534" y="211"/>
                  </a:lnTo>
                  <a:lnTo>
                    <a:pt x="1534" y="212"/>
                  </a:lnTo>
                  <a:lnTo>
                    <a:pt x="1534" y="212"/>
                  </a:lnTo>
                  <a:lnTo>
                    <a:pt x="1534" y="212"/>
                  </a:lnTo>
                  <a:lnTo>
                    <a:pt x="1534" y="212"/>
                  </a:lnTo>
                  <a:lnTo>
                    <a:pt x="1534" y="213"/>
                  </a:lnTo>
                  <a:lnTo>
                    <a:pt x="1534" y="213"/>
                  </a:lnTo>
                  <a:lnTo>
                    <a:pt x="1535" y="213"/>
                  </a:lnTo>
                  <a:lnTo>
                    <a:pt x="1535" y="213"/>
                  </a:lnTo>
                  <a:lnTo>
                    <a:pt x="1535" y="213"/>
                  </a:lnTo>
                  <a:lnTo>
                    <a:pt x="1535" y="214"/>
                  </a:lnTo>
                  <a:lnTo>
                    <a:pt x="1535" y="214"/>
                  </a:lnTo>
                  <a:lnTo>
                    <a:pt x="1535" y="214"/>
                  </a:lnTo>
                  <a:lnTo>
                    <a:pt x="1535" y="214"/>
                  </a:lnTo>
                  <a:lnTo>
                    <a:pt x="1536" y="215"/>
                  </a:lnTo>
                  <a:lnTo>
                    <a:pt x="1536" y="215"/>
                  </a:lnTo>
                  <a:lnTo>
                    <a:pt x="1536" y="215"/>
                  </a:lnTo>
                  <a:lnTo>
                    <a:pt x="1536" y="215"/>
                  </a:lnTo>
                  <a:lnTo>
                    <a:pt x="1536" y="216"/>
                  </a:lnTo>
                  <a:lnTo>
                    <a:pt x="1536" y="216"/>
                  </a:lnTo>
                  <a:lnTo>
                    <a:pt x="1537" y="216"/>
                  </a:lnTo>
                  <a:lnTo>
                    <a:pt x="1537" y="216"/>
                  </a:lnTo>
                  <a:lnTo>
                    <a:pt x="1537" y="216"/>
                  </a:lnTo>
                  <a:lnTo>
                    <a:pt x="1537" y="217"/>
                  </a:lnTo>
                  <a:lnTo>
                    <a:pt x="1537" y="217"/>
                  </a:lnTo>
                  <a:lnTo>
                    <a:pt x="1537" y="217"/>
                  </a:lnTo>
                  <a:lnTo>
                    <a:pt x="1537" y="217"/>
                  </a:lnTo>
                  <a:lnTo>
                    <a:pt x="1538" y="218"/>
                  </a:lnTo>
                  <a:lnTo>
                    <a:pt x="1538" y="218"/>
                  </a:lnTo>
                  <a:lnTo>
                    <a:pt x="1538" y="218"/>
                  </a:lnTo>
                  <a:lnTo>
                    <a:pt x="1538" y="218"/>
                  </a:lnTo>
                  <a:lnTo>
                    <a:pt x="1538" y="219"/>
                  </a:lnTo>
                  <a:lnTo>
                    <a:pt x="1538" y="219"/>
                  </a:lnTo>
                  <a:lnTo>
                    <a:pt x="1538" y="219"/>
                  </a:lnTo>
                  <a:lnTo>
                    <a:pt x="1539" y="218"/>
                  </a:lnTo>
                  <a:lnTo>
                    <a:pt x="1539" y="218"/>
                  </a:lnTo>
                  <a:lnTo>
                    <a:pt x="1539" y="217"/>
                  </a:lnTo>
                  <a:lnTo>
                    <a:pt x="1539" y="217"/>
                  </a:lnTo>
                  <a:lnTo>
                    <a:pt x="1539" y="217"/>
                  </a:lnTo>
                  <a:lnTo>
                    <a:pt x="1539" y="217"/>
                  </a:lnTo>
                  <a:lnTo>
                    <a:pt x="1539" y="216"/>
                  </a:lnTo>
                  <a:lnTo>
                    <a:pt x="1538" y="216"/>
                  </a:lnTo>
                  <a:lnTo>
                    <a:pt x="1538" y="216"/>
                  </a:lnTo>
                  <a:lnTo>
                    <a:pt x="1538" y="216"/>
                  </a:lnTo>
                  <a:lnTo>
                    <a:pt x="1538" y="216"/>
                  </a:lnTo>
                  <a:lnTo>
                    <a:pt x="1538" y="215"/>
                  </a:lnTo>
                  <a:lnTo>
                    <a:pt x="1538" y="215"/>
                  </a:lnTo>
                  <a:lnTo>
                    <a:pt x="1538" y="215"/>
                  </a:lnTo>
                  <a:lnTo>
                    <a:pt x="1537" y="215"/>
                  </a:lnTo>
                  <a:lnTo>
                    <a:pt x="1537" y="214"/>
                  </a:lnTo>
                  <a:lnTo>
                    <a:pt x="1537" y="214"/>
                  </a:lnTo>
                  <a:lnTo>
                    <a:pt x="1537" y="214"/>
                  </a:lnTo>
                  <a:lnTo>
                    <a:pt x="1537" y="214"/>
                  </a:lnTo>
                  <a:lnTo>
                    <a:pt x="1537" y="213"/>
                  </a:lnTo>
                  <a:lnTo>
                    <a:pt x="1537" y="213"/>
                  </a:lnTo>
                  <a:lnTo>
                    <a:pt x="1536" y="213"/>
                  </a:lnTo>
                  <a:lnTo>
                    <a:pt x="1536" y="213"/>
                  </a:lnTo>
                  <a:lnTo>
                    <a:pt x="1536" y="212"/>
                  </a:lnTo>
                  <a:lnTo>
                    <a:pt x="1536" y="212"/>
                  </a:lnTo>
                  <a:lnTo>
                    <a:pt x="1536" y="212"/>
                  </a:lnTo>
                  <a:lnTo>
                    <a:pt x="1536" y="212"/>
                  </a:lnTo>
                  <a:lnTo>
                    <a:pt x="1535" y="212"/>
                  </a:lnTo>
                  <a:lnTo>
                    <a:pt x="1535" y="211"/>
                  </a:lnTo>
                  <a:lnTo>
                    <a:pt x="1535" y="211"/>
                  </a:lnTo>
                  <a:lnTo>
                    <a:pt x="1535" y="211"/>
                  </a:lnTo>
                  <a:lnTo>
                    <a:pt x="1535" y="211"/>
                  </a:lnTo>
                  <a:lnTo>
                    <a:pt x="1535" y="210"/>
                  </a:lnTo>
                  <a:lnTo>
                    <a:pt x="1535" y="210"/>
                  </a:lnTo>
                  <a:lnTo>
                    <a:pt x="1534" y="210"/>
                  </a:lnTo>
                  <a:lnTo>
                    <a:pt x="1534" y="210"/>
                  </a:lnTo>
                  <a:lnTo>
                    <a:pt x="1534" y="210"/>
                  </a:lnTo>
                  <a:lnTo>
                    <a:pt x="1534" y="209"/>
                  </a:lnTo>
                  <a:lnTo>
                    <a:pt x="1534" y="209"/>
                  </a:lnTo>
                  <a:lnTo>
                    <a:pt x="1534" y="209"/>
                  </a:lnTo>
                  <a:lnTo>
                    <a:pt x="1534" y="209"/>
                  </a:lnTo>
                  <a:lnTo>
                    <a:pt x="1533" y="208"/>
                  </a:lnTo>
                  <a:lnTo>
                    <a:pt x="1533" y="208"/>
                  </a:lnTo>
                  <a:lnTo>
                    <a:pt x="1533" y="208"/>
                  </a:lnTo>
                  <a:lnTo>
                    <a:pt x="1533" y="208"/>
                  </a:lnTo>
                  <a:lnTo>
                    <a:pt x="1533" y="208"/>
                  </a:lnTo>
                  <a:lnTo>
                    <a:pt x="1533" y="207"/>
                  </a:lnTo>
                  <a:lnTo>
                    <a:pt x="1533" y="207"/>
                  </a:lnTo>
                  <a:lnTo>
                    <a:pt x="1532" y="207"/>
                  </a:lnTo>
                  <a:lnTo>
                    <a:pt x="1532" y="207"/>
                  </a:lnTo>
                  <a:lnTo>
                    <a:pt x="1532" y="206"/>
                  </a:lnTo>
                  <a:lnTo>
                    <a:pt x="1532" y="206"/>
                  </a:lnTo>
                  <a:lnTo>
                    <a:pt x="1532" y="206"/>
                  </a:lnTo>
                  <a:lnTo>
                    <a:pt x="1532" y="206"/>
                  </a:lnTo>
                  <a:lnTo>
                    <a:pt x="1532" y="206"/>
                  </a:lnTo>
                  <a:lnTo>
                    <a:pt x="1531" y="205"/>
                  </a:lnTo>
                  <a:lnTo>
                    <a:pt x="1531" y="205"/>
                  </a:lnTo>
                  <a:lnTo>
                    <a:pt x="1531" y="205"/>
                  </a:lnTo>
                  <a:lnTo>
                    <a:pt x="1531" y="205"/>
                  </a:lnTo>
                  <a:lnTo>
                    <a:pt x="1531" y="205"/>
                  </a:lnTo>
                  <a:lnTo>
                    <a:pt x="1531" y="204"/>
                  </a:lnTo>
                  <a:lnTo>
                    <a:pt x="1531" y="204"/>
                  </a:lnTo>
                  <a:lnTo>
                    <a:pt x="1530" y="204"/>
                  </a:lnTo>
                  <a:lnTo>
                    <a:pt x="1529" y="205"/>
                  </a:lnTo>
                  <a:close/>
                  <a:moveTo>
                    <a:pt x="1544" y="228"/>
                  </a:moveTo>
                  <a:lnTo>
                    <a:pt x="1544" y="228"/>
                  </a:lnTo>
                  <a:lnTo>
                    <a:pt x="1544" y="228"/>
                  </a:lnTo>
                  <a:lnTo>
                    <a:pt x="1544" y="229"/>
                  </a:lnTo>
                  <a:lnTo>
                    <a:pt x="1544" y="229"/>
                  </a:lnTo>
                  <a:lnTo>
                    <a:pt x="1544" y="229"/>
                  </a:lnTo>
                  <a:lnTo>
                    <a:pt x="1545" y="229"/>
                  </a:lnTo>
                  <a:lnTo>
                    <a:pt x="1545" y="229"/>
                  </a:lnTo>
                  <a:lnTo>
                    <a:pt x="1545" y="230"/>
                  </a:lnTo>
                  <a:lnTo>
                    <a:pt x="1545" y="230"/>
                  </a:lnTo>
                  <a:lnTo>
                    <a:pt x="1545" y="230"/>
                  </a:lnTo>
                  <a:lnTo>
                    <a:pt x="1545" y="231"/>
                  </a:lnTo>
                  <a:lnTo>
                    <a:pt x="1545" y="231"/>
                  </a:lnTo>
                  <a:lnTo>
                    <a:pt x="1546" y="231"/>
                  </a:lnTo>
                  <a:lnTo>
                    <a:pt x="1546" y="231"/>
                  </a:lnTo>
                  <a:lnTo>
                    <a:pt x="1546" y="231"/>
                  </a:lnTo>
                  <a:lnTo>
                    <a:pt x="1546" y="232"/>
                  </a:lnTo>
                  <a:lnTo>
                    <a:pt x="1546" y="232"/>
                  </a:lnTo>
                  <a:lnTo>
                    <a:pt x="1546" y="232"/>
                  </a:lnTo>
                  <a:lnTo>
                    <a:pt x="1546" y="233"/>
                  </a:lnTo>
                  <a:lnTo>
                    <a:pt x="1547" y="233"/>
                  </a:lnTo>
                  <a:lnTo>
                    <a:pt x="1547" y="233"/>
                  </a:lnTo>
                  <a:lnTo>
                    <a:pt x="1547" y="233"/>
                  </a:lnTo>
                  <a:lnTo>
                    <a:pt x="1547" y="233"/>
                  </a:lnTo>
                  <a:lnTo>
                    <a:pt x="1547" y="234"/>
                  </a:lnTo>
                  <a:lnTo>
                    <a:pt x="1547" y="234"/>
                  </a:lnTo>
                  <a:lnTo>
                    <a:pt x="1547" y="234"/>
                  </a:lnTo>
                  <a:lnTo>
                    <a:pt x="1548" y="234"/>
                  </a:lnTo>
                  <a:lnTo>
                    <a:pt x="1548" y="235"/>
                  </a:lnTo>
                  <a:lnTo>
                    <a:pt x="1548" y="235"/>
                  </a:lnTo>
                  <a:lnTo>
                    <a:pt x="1548" y="235"/>
                  </a:lnTo>
                  <a:lnTo>
                    <a:pt x="1548" y="235"/>
                  </a:lnTo>
                  <a:lnTo>
                    <a:pt x="1548" y="236"/>
                  </a:lnTo>
                  <a:lnTo>
                    <a:pt x="1548" y="236"/>
                  </a:lnTo>
                  <a:lnTo>
                    <a:pt x="1549" y="236"/>
                  </a:lnTo>
                  <a:lnTo>
                    <a:pt x="1549" y="236"/>
                  </a:lnTo>
                  <a:lnTo>
                    <a:pt x="1549" y="237"/>
                  </a:lnTo>
                  <a:lnTo>
                    <a:pt x="1549" y="237"/>
                  </a:lnTo>
                  <a:lnTo>
                    <a:pt x="1549" y="237"/>
                  </a:lnTo>
                  <a:lnTo>
                    <a:pt x="1549" y="238"/>
                  </a:lnTo>
                  <a:lnTo>
                    <a:pt x="1549" y="238"/>
                  </a:lnTo>
                  <a:lnTo>
                    <a:pt x="1550" y="238"/>
                  </a:lnTo>
                  <a:lnTo>
                    <a:pt x="1550" y="238"/>
                  </a:lnTo>
                  <a:lnTo>
                    <a:pt x="1550" y="238"/>
                  </a:lnTo>
                  <a:lnTo>
                    <a:pt x="1550" y="239"/>
                  </a:lnTo>
                  <a:lnTo>
                    <a:pt x="1550" y="239"/>
                  </a:lnTo>
                  <a:lnTo>
                    <a:pt x="1550" y="239"/>
                  </a:lnTo>
                  <a:lnTo>
                    <a:pt x="1550" y="240"/>
                  </a:lnTo>
                  <a:lnTo>
                    <a:pt x="1551" y="240"/>
                  </a:lnTo>
                  <a:lnTo>
                    <a:pt x="1551" y="240"/>
                  </a:lnTo>
                  <a:lnTo>
                    <a:pt x="1551" y="240"/>
                  </a:lnTo>
                  <a:lnTo>
                    <a:pt x="1551" y="241"/>
                  </a:lnTo>
                  <a:lnTo>
                    <a:pt x="1551" y="241"/>
                  </a:lnTo>
                  <a:lnTo>
                    <a:pt x="1551" y="241"/>
                  </a:lnTo>
                  <a:lnTo>
                    <a:pt x="1551" y="241"/>
                  </a:lnTo>
                  <a:lnTo>
                    <a:pt x="1552" y="242"/>
                  </a:lnTo>
                  <a:lnTo>
                    <a:pt x="1552" y="242"/>
                  </a:lnTo>
                  <a:lnTo>
                    <a:pt x="1552" y="242"/>
                  </a:lnTo>
                  <a:lnTo>
                    <a:pt x="1552" y="242"/>
                  </a:lnTo>
                  <a:lnTo>
                    <a:pt x="1553" y="241"/>
                  </a:lnTo>
                  <a:lnTo>
                    <a:pt x="1553" y="241"/>
                  </a:lnTo>
                  <a:lnTo>
                    <a:pt x="1553" y="241"/>
                  </a:lnTo>
                  <a:lnTo>
                    <a:pt x="1553" y="240"/>
                  </a:lnTo>
                  <a:lnTo>
                    <a:pt x="1553" y="240"/>
                  </a:lnTo>
                  <a:lnTo>
                    <a:pt x="1552" y="240"/>
                  </a:lnTo>
                  <a:lnTo>
                    <a:pt x="1552" y="240"/>
                  </a:lnTo>
                  <a:lnTo>
                    <a:pt x="1552" y="239"/>
                  </a:lnTo>
                  <a:lnTo>
                    <a:pt x="1552" y="239"/>
                  </a:lnTo>
                  <a:lnTo>
                    <a:pt x="1552" y="239"/>
                  </a:lnTo>
                  <a:lnTo>
                    <a:pt x="1552" y="239"/>
                  </a:lnTo>
                  <a:lnTo>
                    <a:pt x="1552" y="238"/>
                  </a:lnTo>
                  <a:lnTo>
                    <a:pt x="1551" y="238"/>
                  </a:lnTo>
                  <a:lnTo>
                    <a:pt x="1551" y="238"/>
                  </a:lnTo>
                  <a:lnTo>
                    <a:pt x="1551" y="238"/>
                  </a:lnTo>
                  <a:lnTo>
                    <a:pt x="1551" y="237"/>
                  </a:lnTo>
                  <a:lnTo>
                    <a:pt x="1551" y="237"/>
                  </a:lnTo>
                  <a:lnTo>
                    <a:pt x="1551" y="237"/>
                  </a:lnTo>
                  <a:lnTo>
                    <a:pt x="1551" y="237"/>
                  </a:lnTo>
                  <a:lnTo>
                    <a:pt x="1550" y="236"/>
                  </a:lnTo>
                  <a:lnTo>
                    <a:pt x="1550" y="236"/>
                  </a:lnTo>
                  <a:lnTo>
                    <a:pt x="1550" y="236"/>
                  </a:lnTo>
                  <a:lnTo>
                    <a:pt x="1550" y="236"/>
                  </a:lnTo>
                  <a:lnTo>
                    <a:pt x="1550" y="235"/>
                  </a:lnTo>
                  <a:lnTo>
                    <a:pt x="1550" y="235"/>
                  </a:lnTo>
                  <a:lnTo>
                    <a:pt x="1549" y="235"/>
                  </a:lnTo>
                  <a:lnTo>
                    <a:pt x="1549" y="235"/>
                  </a:lnTo>
                  <a:lnTo>
                    <a:pt x="1549" y="234"/>
                  </a:lnTo>
                  <a:lnTo>
                    <a:pt x="1549" y="234"/>
                  </a:lnTo>
                  <a:lnTo>
                    <a:pt x="1549" y="234"/>
                  </a:lnTo>
                  <a:lnTo>
                    <a:pt x="1549" y="234"/>
                  </a:lnTo>
                  <a:lnTo>
                    <a:pt x="1549" y="233"/>
                  </a:lnTo>
                  <a:lnTo>
                    <a:pt x="1548" y="233"/>
                  </a:lnTo>
                  <a:lnTo>
                    <a:pt x="1548" y="233"/>
                  </a:lnTo>
                  <a:lnTo>
                    <a:pt x="1548" y="233"/>
                  </a:lnTo>
                  <a:lnTo>
                    <a:pt x="1548" y="232"/>
                  </a:lnTo>
                  <a:lnTo>
                    <a:pt x="1548" y="232"/>
                  </a:lnTo>
                  <a:lnTo>
                    <a:pt x="1548" y="232"/>
                  </a:lnTo>
                  <a:lnTo>
                    <a:pt x="1548" y="232"/>
                  </a:lnTo>
                  <a:lnTo>
                    <a:pt x="1547" y="231"/>
                  </a:lnTo>
                  <a:lnTo>
                    <a:pt x="1547" y="231"/>
                  </a:lnTo>
                  <a:lnTo>
                    <a:pt x="1547" y="231"/>
                  </a:lnTo>
                  <a:lnTo>
                    <a:pt x="1547" y="231"/>
                  </a:lnTo>
                  <a:lnTo>
                    <a:pt x="1547" y="230"/>
                  </a:lnTo>
                  <a:lnTo>
                    <a:pt x="1547" y="230"/>
                  </a:lnTo>
                  <a:lnTo>
                    <a:pt x="1547" y="230"/>
                  </a:lnTo>
                  <a:lnTo>
                    <a:pt x="1546" y="230"/>
                  </a:lnTo>
                  <a:lnTo>
                    <a:pt x="1546" y="229"/>
                  </a:lnTo>
                  <a:lnTo>
                    <a:pt x="1546" y="229"/>
                  </a:lnTo>
                  <a:lnTo>
                    <a:pt x="1546" y="229"/>
                  </a:lnTo>
                  <a:lnTo>
                    <a:pt x="1546" y="229"/>
                  </a:lnTo>
                  <a:lnTo>
                    <a:pt x="1546" y="228"/>
                  </a:lnTo>
                  <a:lnTo>
                    <a:pt x="1546" y="228"/>
                  </a:lnTo>
                  <a:lnTo>
                    <a:pt x="1545" y="228"/>
                  </a:lnTo>
                  <a:lnTo>
                    <a:pt x="1545" y="228"/>
                  </a:lnTo>
                  <a:lnTo>
                    <a:pt x="1545" y="227"/>
                  </a:lnTo>
                  <a:lnTo>
                    <a:pt x="1545" y="227"/>
                  </a:lnTo>
                  <a:lnTo>
                    <a:pt x="1545" y="227"/>
                  </a:lnTo>
                  <a:lnTo>
                    <a:pt x="1545" y="227"/>
                  </a:lnTo>
                  <a:lnTo>
                    <a:pt x="1544" y="228"/>
                  </a:lnTo>
                  <a:close/>
                  <a:moveTo>
                    <a:pt x="1557" y="251"/>
                  </a:moveTo>
                  <a:lnTo>
                    <a:pt x="1557" y="251"/>
                  </a:lnTo>
                  <a:lnTo>
                    <a:pt x="1557" y="252"/>
                  </a:lnTo>
                  <a:lnTo>
                    <a:pt x="1557" y="252"/>
                  </a:lnTo>
                  <a:lnTo>
                    <a:pt x="1558" y="252"/>
                  </a:lnTo>
                  <a:lnTo>
                    <a:pt x="1558" y="252"/>
                  </a:lnTo>
                  <a:lnTo>
                    <a:pt x="1558" y="253"/>
                  </a:lnTo>
                  <a:lnTo>
                    <a:pt x="1558" y="253"/>
                  </a:lnTo>
                  <a:lnTo>
                    <a:pt x="1558" y="253"/>
                  </a:lnTo>
                  <a:lnTo>
                    <a:pt x="1558" y="253"/>
                  </a:lnTo>
                  <a:lnTo>
                    <a:pt x="1559" y="254"/>
                  </a:lnTo>
                  <a:lnTo>
                    <a:pt x="1559" y="254"/>
                  </a:lnTo>
                  <a:lnTo>
                    <a:pt x="1559" y="254"/>
                  </a:lnTo>
                  <a:lnTo>
                    <a:pt x="1559" y="254"/>
                  </a:lnTo>
                  <a:lnTo>
                    <a:pt x="1559" y="255"/>
                  </a:lnTo>
                  <a:lnTo>
                    <a:pt x="1559" y="255"/>
                  </a:lnTo>
                  <a:lnTo>
                    <a:pt x="1559" y="255"/>
                  </a:lnTo>
                  <a:lnTo>
                    <a:pt x="1560" y="255"/>
                  </a:lnTo>
                  <a:lnTo>
                    <a:pt x="1560" y="256"/>
                  </a:lnTo>
                  <a:lnTo>
                    <a:pt x="1560" y="256"/>
                  </a:lnTo>
                  <a:lnTo>
                    <a:pt x="1560" y="256"/>
                  </a:lnTo>
                  <a:lnTo>
                    <a:pt x="1560" y="257"/>
                  </a:lnTo>
                  <a:lnTo>
                    <a:pt x="1560" y="257"/>
                  </a:lnTo>
                  <a:lnTo>
                    <a:pt x="1560" y="257"/>
                  </a:lnTo>
                  <a:lnTo>
                    <a:pt x="1561" y="257"/>
                  </a:lnTo>
                  <a:lnTo>
                    <a:pt x="1561" y="257"/>
                  </a:lnTo>
                  <a:lnTo>
                    <a:pt x="1561" y="258"/>
                  </a:lnTo>
                  <a:lnTo>
                    <a:pt x="1561" y="258"/>
                  </a:lnTo>
                  <a:lnTo>
                    <a:pt x="1561" y="258"/>
                  </a:lnTo>
                  <a:lnTo>
                    <a:pt x="1561" y="259"/>
                  </a:lnTo>
                  <a:lnTo>
                    <a:pt x="1561" y="259"/>
                  </a:lnTo>
                  <a:lnTo>
                    <a:pt x="1562" y="259"/>
                  </a:lnTo>
                  <a:lnTo>
                    <a:pt x="1562" y="259"/>
                  </a:lnTo>
                  <a:lnTo>
                    <a:pt x="1562" y="260"/>
                  </a:lnTo>
                  <a:lnTo>
                    <a:pt x="1562" y="260"/>
                  </a:lnTo>
                  <a:lnTo>
                    <a:pt x="1562" y="260"/>
                  </a:lnTo>
                  <a:lnTo>
                    <a:pt x="1562" y="260"/>
                  </a:lnTo>
                  <a:lnTo>
                    <a:pt x="1562" y="261"/>
                  </a:lnTo>
                  <a:lnTo>
                    <a:pt x="1563" y="261"/>
                  </a:lnTo>
                  <a:lnTo>
                    <a:pt x="1563" y="261"/>
                  </a:lnTo>
                  <a:lnTo>
                    <a:pt x="1563" y="261"/>
                  </a:lnTo>
                  <a:lnTo>
                    <a:pt x="1563" y="262"/>
                  </a:lnTo>
                  <a:lnTo>
                    <a:pt x="1563" y="262"/>
                  </a:lnTo>
                  <a:lnTo>
                    <a:pt x="1563" y="262"/>
                  </a:lnTo>
                  <a:lnTo>
                    <a:pt x="1563" y="262"/>
                  </a:lnTo>
                  <a:lnTo>
                    <a:pt x="1564" y="263"/>
                  </a:lnTo>
                  <a:lnTo>
                    <a:pt x="1564" y="263"/>
                  </a:lnTo>
                  <a:lnTo>
                    <a:pt x="1564" y="263"/>
                  </a:lnTo>
                  <a:lnTo>
                    <a:pt x="1564" y="263"/>
                  </a:lnTo>
                  <a:lnTo>
                    <a:pt x="1564" y="264"/>
                  </a:lnTo>
                  <a:lnTo>
                    <a:pt x="1564" y="264"/>
                  </a:lnTo>
                  <a:lnTo>
                    <a:pt x="1564" y="264"/>
                  </a:lnTo>
                  <a:lnTo>
                    <a:pt x="1565" y="264"/>
                  </a:lnTo>
                  <a:lnTo>
                    <a:pt x="1565" y="265"/>
                  </a:lnTo>
                  <a:lnTo>
                    <a:pt x="1565" y="265"/>
                  </a:lnTo>
                  <a:lnTo>
                    <a:pt x="1565" y="265"/>
                  </a:lnTo>
                  <a:lnTo>
                    <a:pt x="1565" y="265"/>
                  </a:lnTo>
                  <a:lnTo>
                    <a:pt x="1565" y="266"/>
                  </a:lnTo>
                  <a:lnTo>
                    <a:pt x="1566" y="264"/>
                  </a:lnTo>
                  <a:lnTo>
                    <a:pt x="1566" y="264"/>
                  </a:lnTo>
                  <a:lnTo>
                    <a:pt x="1566" y="264"/>
                  </a:lnTo>
                  <a:lnTo>
                    <a:pt x="1566" y="264"/>
                  </a:lnTo>
                  <a:lnTo>
                    <a:pt x="1566" y="264"/>
                  </a:lnTo>
                  <a:lnTo>
                    <a:pt x="1566" y="263"/>
                  </a:lnTo>
                  <a:lnTo>
                    <a:pt x="1566" y="263"/>
                  </a:lnTo>
                  <a:lnTo>
                    <a:pt x="1565" y="263"/>
                  </a:lnTo>
                  <a:lnTo>
                    <a:pt x="1565" y="263"/>
                  </a:lnTo>
                  <a:lnTo>
                    <a:pt x="1565" y="262"/>
                  </a:lnTo>
                  <a:lnTo>
                    <a:pt x="1565" y="262"/>
                  </a:lnTo>
                  <a:lnTo>
                    <a:pt x="1565" y="262"/>
                  </a:lnTo>
                  <a:lnTo>
                    <a:pt x="1565" y="261"/>
                  </a:lnTo>
                  <a:lnTo>
                    <a:pt x="1564" y="261"/>
                  </a:lnTo>
                  <a:lnTo>
                    <a:pt x="1564" y="261"/>
                  </a:lnTo>
                  <a:lnTo>
                    <a:pt x="1564" y="261"/>
                  </a:lnTo>
                  <a:lnTo>
                    <a:pt x="1564" y="260"/>
                  </a:lnTo>
                  <a:lnTo>
                    <a:pt x="1564" y="260"/>
                  </a:lnTo>
                  <a:lnTo>
                    <a:pt x="1564" y="260"/>
                  </a:lnTo>
                  <a:lnTo>
                    <a:pt x="1564" y="260"/>
                  </a:lnTo>
                  <a:lnTo>
                    <a:pt x="1563" y="259"/>
                  </a:lnTo>
                  <a:lnTo>
                    <a:pt x="1563" y="259"/>
                  </a:lnTo>
                  <a:lnTo>
                    <a:pt x="1563" y="259"/>
                  </a:lnTo>
                  <a:lnTo>
                    <a:pt x="1563" y="259"/>
                  </a:lnTo>
                  <a:lnTo>
                    <a:pt x="1563" y="258"/>
                  </a:lnTo>
                  <a:lnTo>
                    <a:pt x="1563" y="258"/>
                  </a:lnTo>
                  <a:lnTo>
                    <a:pt x="1563" y="258"/>
                  </a:lnTo>
                  <a:lnTo>
                    <a:pt x="1562" y="258"/>
                  </a:lnTo>
                  <a:lnTo>
                    <a:pt x="1562" y="257"/>
                  </a:lnTo>
                  <a:lnTo>
                    <a:pt x="1562" y="257"/>
                  </a:lnTo>
                  <a:lnTo>
                    <a:pt x="1562" y="257"/>
                  </a:lnTo>
                  <a:lnTo>
                    <a:pt x="1562" y="257"/>
                  </a:lnTo>
                  <a:lnTo>
                    <a:pt x="1562" y="256"/>
                  </a:lnTo>
                  <a:lnTo>
                    <a:pt x="1562" y="256"/>
                  </a:lnTo>
                  <a:lnTo>
                    <a:pt x="1561" y="256"/>
                  </a:lnTo>
                  <a:lnTo>
                    <a:pt x="1561" y="256"/>
                  </a:lnTo>
                  <a:lnTo>
                    <a:pt x="1561" y="255"/>
                  </a:lnTo>
                  <a:lnTo>
                    <a:pt x="1561" y="255"/>
                  </a:lnTo>
                  <a:lnTo>
                    <a:pt x="1561" y="255"/>
                  </a:lnTo>
                  <a:lnTo>
                    <a:pt x="1561" y="255"/>
                  </a:lnTo>
                  <a:lnTo>
                    <a:pt x="1561" y="254"/>
                  </a:lnTo>
                  <a:lnTo>
                    <a:pt x="1560" y="254"/>
                  </a:lnTo>
                  <a:lnTo>
                    <a:pt x="1560" y="254"/>
                  </a:lnTo>
                  <a:lnTo>
                    <a:pt x="1560" y="253"/>
                  </a:lnTo>
                  <a:lnTo>
                    <a:pt x="1560" y="253"/>
                  </a:lnTo>
                  <a:lnTo>
                    <a:pt x="1560" y="253"/>
                  </a:lnTo>
                  <a:lnTo>
                    <a:pt x="1560" y="253"/>
                  </a:lnTo>
                  <a:lnTo>
                    <a:pt x="1560" y="253"/>
                  </a:lnTo>
                  <a:lnTo>
                    <a:pt x="1559" y="252"/>
                  </a:lnTo>
                  <a:lnTo>
                    <a:pt x="1559" y="252"/>
                  </a:lnTo>
                  <a:lnTo>
                    <a:pt x="1559" y="252"/>
                  </a:lnTo>
                  <a:lnTo>
                    <a:pt x="1559" y="251"/>
                  </a:lnTo>
                  <a:lnTo>
                    <a:pt x="1559" y="251"/>
                  </a:lnTo>
                  <a:lnTo>
                    <a:pt x="1559" y="251"/>
                  </a:lnTo>
                  <a:lnTo>
                    <a:pt x="1559" y="251"/>
                  </a:lnTo>
                  <a:lnTo>
                    <a:pt x="1558" y="250"/>
                  </a:lnTo>
                  <a:lnTo>
                    <a:pt x="1558" y="250"/>
                  </a:lnTo>
                  <a:lnTo>
                    <a:pt x="1558" y="250"/>
                  </a:lnTo>
                  <a:lnTo>
                    <a:pt x="1557" y="251"/>
                  </a:lnTo>
                  <a:close/>
                  <a:moveTo>
                    <a:pt x="1570" y="274"/>
                  </a:moveTo>
                  <a:lnTo>
                    <a:pt x="1571" y="275"/>
                  </a:lnTo>
                  <a:lnTo>
                    <a:pt x="1571" y="275"/>
                  </a:lnTo>
                  <a:lnTo>
                    <a:pt x="1571" y="275"/>
                  </a:lnTo>
                  <a:lnTo>
                    <a:pt x="1571" y="276"/>
                  </a:lnTo>
                  <a:lnTo>
                    <a:pt x="1571" y="276"/>
                  </a:lnTo>
                  <a:lnTo>
                    <a:pt x="1571" y="276"/>
                  </a:lnTo>
                  <a:lnTo>
                    <a:pt x="1571" y="276"/>
                  </a:lnTo>
                  <a:lnTo>
                    <a:pt x="1572" y="276"/>
                  </a:lnTo>
                  <a:lnTo>
                    <a:pt x="1572" y="277"/>
                  </a:lnTo>
                  <a:lnTo>
                    <a:pt x="1572" y="277"/>
                  </a:lnTo>
                  <a:lnTo>
                    <a:pt x="1572" y="277"/>
                  </a:lnTo>
                  <a:lnTo>
                    <a:pt x="1572" y="277"/>
                  </a:lnTo>
                  <a:lnTo>
                    <a:pt x="1572" y="278"/>
                  </a:lnTo>
                  <a:lnTo>
                    <a:pt x="1572" y="278"/>
                  </a:lnTo>
                  <a:lnTo>
                    <a:pt x="1573" y="278"/>
                  </a:lnTo>
                  <a:lnTo>
                    <a:pt x="1573" y="278"/>
                  </a:lnTo>
                  <a:lnTo>
                    <a:pt x="1573" y="279"/>
                  </a:lnTo>
                  <a:lnTo>
                    <a:pt x="1573" y="279"/>
                  </a:lnTo>
                  <a:lnTo>
                    <a:pt x="1573" y="279"/>
                  </a:lnTo>
                  <a:lnTo>
                    <a:pt x="1573" y="279"/>
                  </a:lnTo>
                  <a:lnTo>
                    <a:pt x="1573" y="280"/>
                  </a:lnTo>
                  <a:lnTo>
                    <a:pt x="1574" y="280"/>
                  </a:lnTo>
                  <a:lnTo>
                    <a:pt x="1574" y="280"/>
                  </a:lnTo>
                  <a:lnTo>
                    <a:pt x="1574" y="280"/>
                  </a:lnTo>
                  <a:lnTo>
                    <a:pt x="1574" y="281"/>
                  </a:lnTo>
                  <a:lnTo>
                    <a:pt x="1574" y="281"/>
                  </a:lnTo>
                  <a:lnTo>
                    <a:pt x="1574" y="281"/>
                  </a:lnTo>
                  <a:lnTo>
                    <a:pt x="1574" y="281"/>
                  </a:lnTo>
                  <a:lnTo>
                    <a:pt x="1575" y="282"/>
                  </a:lnTo>
                  <a:lnTo>
                    <a:pt x="1575" y="282"/>
                  </a:lnTo>
                  <a:lnTo>
                    <a:pt x="1575" y="282"/>
                  </a:lnTo>
                  <a:lnTo>
                    <a:pt x="1575" y="282"/>
                  </a:lnTo>
                  <a:lnTo>
                    <a:pt x="1575" y="283"/>
                  </a:lnTo>
                  <a:lnTo>
                    <a:pt x="1575" y="283"/>
                  </a:lnTo>
                  <a:lnTo>
                    <a:pt x="1575" y="283"/>
                  </a:lnTo>
                  <a:lnTo>
                    <a:pt x="1576" y="283"/>
                  </a:lnTo>
                  <a:lnTo>
                    <a:pt x="1576" y="284"/>
                  </a:lnTo>
                  <a:lnTo>
                    <a:pt x="1576" y="284"/>
                  </a:lnTo>
                  <a:lnTo>
                    <a:pt x="1576" y="284"/>
                  </a:lnTo>
                  <a:lnTo>
                    <a:pt x="1576" y="284"/>
                  </a:lnTo>
                  <a:lnTo>
                    <a:pt x="1576" y="285"/>
                  </a:lnTo>
                  <a:lnTo>
                    <a:pt x="1576" y="285"/>
                  </a:lnTo>
                  <a:lnTo>
                    <a:pt x="1577" y="285"/>
                  </a:lnTo>
                  <a:lnTo>
                    <a:pt x="1577" y="285"/>
                  </a:lnTo>
                  <a:lnTo>
                    <a:pt x="1577" y="285"/>
                  </a:lnTo>
                  <a:lnTo>
                    <a:pt x="1577" y="286"/>
                  </a:lnTo>
                  <a:lnTo>
                    <a:pt x="1577" y="286"/>
                  </a:lnTo>
                  <a:lnTo>
                    <a:pt x="1577" y="286"/>
                  </a:lnTo>
                  <a:lnTo>
                    <a:pt x="1578" y="286"/>
                  </a:lnTo>
                  <a:lnTo>
                    <a:pt x="1578" y="287"/>
                  </a:lnTo>
                  <a:lnTo>
                    <a:pt x="1578" y="287"/>
                  </a:lnTo>
                  <a:lnTo>
                    <a:pt x="1578" y="287"/>
                  </a:lnTo>
                  <a:lnTo>
                    <a:pt x="1578" y="287"/>
                  </a:lnTo>
                  <a:lnTo>
                    <a:pt x="1578" y="288"/>
                  </a:lnTo>
                  <a:lnTo>
                    <a:pt x="1578" y="288"/>
                  </a:lnTo>
                  <a:lnTo>
                    <a:pt x="1579" y="288"/>
                  </a:lnTo>
                  <a:lnTo>
                    <a:pt x="1579" y="288"/>
                  </a:lnTo>
                  <a:lnTo>
                    <a:pt x="1579" y="289"/>
                  </a:lnTo>
                  <a:lnTo>
                    <a:pt x="1579" y="289"/>
                  </a:lnTo>
                  <a:lnTo>
                    <a:pt x="1580" y="287"/>
                  </a:lnTo>
                  <a:lnTo>
                    <a:pt x="1580" y="287"/>
                  </a:lnTo>
                  <a:lnTo>
                    <a:pt x="1580" y="287"/>
                  </a:lnTo>
                  <a:lnTo>
                    <a:pt x="1580" y="287"/>
                  </a:lnTo>
                  <a:lnTo>
                    <a:pt x="1579" y="287"/>
                  </a:lnTo>
                  <a:lnTo>
                    <a:pt x="1579" y="286"/>
                  </a:lnTo>
                  <a:lnTo>
                    <a:pt x="1579" y="286"/>
                  </a:lnTo>
                  <a:lnTo>
                    <a:pt x="1579" y="286"/>
                  </a:lnTo>
                  <a:lnTo>
                    <a:pt x="1579" y="286"/>
                  </a:lnTo>
                  <a:lnTo>
                    <a:pt x="1579" y="285"/>
                  </a:lnTo>
                  <a:lnTo>
                    <a:pt x="1579" y="285"/>
                  </a:lnTo>
                  <a:lnTo>
                    <a:pt x="1578" y="285"/>
                  </a:lnTo>
                  <a:lnTo>
                    <a:pt x="1578" y="285"/>
                  </a:lnTo>
                  <a:lnTo>
                    <a:pt x="1578" y="284"/>
                  </a:lnTo>
                  <a:lnTo>
                    <a:pt x="1578" y="284"/>
                  </a:lnTo>
                  <a:lnTo>
                    <a:pt x="1578" y="284"/>
                  </a:lnTo>
                  <a:lnTo>
                    <a:pt x="1578" y="284"/>
                  </a:lnTo>
                  <a:lnTo>
                    <a:pt x="1578" y="283"/>
                  </a:lnTo>
                  <a:lnTo>
                    <a:pt x="1577" y="283"/>
                  </a:lnTo>
                  <a:lnTo>
                    <a:pt x="1577" y="283"/>
                  </a:lnTo>
                  <a:lnTo>
                    <a:pt x="1577" y="283"/>
                  </a:lnTo>
                  <a:lnTo>
                    <a:pt x="1577" y="283"/>
                  </a:lnTo>
                  <a:lnTo>
                    <a:pt x="1577" y="282"/>
                  </a:lnTo>
                  <a:lnTo>
                    <a:pt x="1577" y="282"/>
                  </a:lnTo>
                  <a:lnTo>
                    <a:pt x="1576" y="282"/>
                  </a:lnTo>
                  <a:lnTo>
                    <a:pt x="1576" y="282"/>
                  </a:lnTo>
                  <a:lnTo>
                    <a:pt x="1576" y="281"/>
                  </a:lnTo>
                  <a:lnTo>
                    <a:pt x="1576" y="281"/>
                  </a:lnTo>
                  <a:lnTo>
                    <a:pt x="1576" y="281"/>
                  </a:lnTo>
                  <a:lnTo>
                    <a:pt x="1576" y="281"/>
                  </a:lnTo>
                  <a:lnTo>
                    <a:pt x="1576" y="280"/>
                  </a:lnTo>
                  <a:lnTo>
                    <a:pt x="1575" y="280"/>
                  </a:lnTo>
                  <a:lnTo>
                    <a:pt x="1575" y="280"/>
                  </a:lnTo>
                  <a:lnTo>
                    <a:pt x="1575" y="280"/>
                  </a:lnTo>
                  <a:lnTo>
                    <a:pt x="1575" y="279"/>
                  </a:lnTo>
                  <a:lnTo>
                    <a:pt x="1575" y="279"/>
                  </a:lnTo>
                  <a:lnTo>
                    <a:pt x="1575" y="279"/>
                  </a:lnTo>
                  <a:lnTo>
                    <a:pt x="1575" y="279"/>
                  </a:lnTo>
                  <a:lnTo>
                    <a:pt x="1574" y="278"/>
                  </a:lnTo>
                  <a:lnTo>
                    <a:pt x="1574" y="278"/>
                  </a:lnTo>
                  <a:lnTo>
                    <a:pt x="1574" y="278"/>
                  </a:lnTo>
                  <a:lnTo>
                    <a:pt x="1574" y="278"/>
                  </a:lnTo>
                  <a:lnTo>
                    <a:pt x="1574" y="277"/>
                  </a:lnTo>
                  <a:lnTo>
                    <a:pt x="1574" y="277"/>
                  </a:lnTo>
                  <a:lnTo>
                    <a:pt x="1574" y="277"/>
                  </a:lnTo>
                  <a:lnTo>
                    <a:pt x="1573" y="277"/>
                  </a:lnTo>
                  <a:lnTo>
                    <a:pt x="1573" y="277"/>
                  </a:lnTo>
                  <a:lnTo>
                    <a:pt x="1573" y="276"/>
                  </a:lnTo>
                  <a:lnTo>
                    <a:pt x="1573" y="276"/>
                  </a:lnTo>
                  <a:lnTo>
                    <a:pt x="1573" y="276"/>
                  </a:lnTo>
                  <a:lnTo>
                    <a:pt x="1573" y="276"/>
                  </a:lnTo>
                  <a:lnTo>
                    <a:pt x="1573" y="275"/>
                  </a:lnTo>
                  <a:lnTo>
                    <a:pt x="1572" y="275"/>
                  </a:lnTo>
                  <a:lnTo>
                    <a:pt x="1572" y="275"/>
                  </a:lnTo>
                  <a:lnTo>
                    <a:pt x="1572" y="275"/>
                  </a:lnTo>
                  <a:lnTo>
                    <a:pt x="1572" y="274"/>
                  </a:lnTo>
                  <a:lnTo>
                    <a:pt x="1572" y="274"/>
                  </a:lnTo>
                  <a:lnTo>
                    <a:pt x="1572" y="274"/>
                  </a:lnTo>
                  <a:lnTo>
                    <a:pt x="1572" y="274"/>
                  </a:lnTo>
                  <a:lnTo>
                    <a:pt x="1571" y="273"/>
                  </a:lnTo>
                  <a:lnTo>
                    <a:pt x="1570" y="274"/>
                  </a:lnTo>
                  <a:close/>
                  <a:moveTo>
                    <a:pt x="1584" y="297"/>
                  </a:moveTo>
                  <a:lnTo>
                    <a:pt x="1585" y="297"/>
                  </a:lnTo>
                  <a:lnTo>
                    <a:pt x="1585" y="298"/>
                  </a:lnTo>
                  <a:lnTo>
                    <a:pt x="1585" y="298"/>
                  </a:lnTo>
                  <a:lnTo>
                    <a:pt x="1585" y="298"/>
                  </a:lnTo>
                  <a:lnTo>
                    <a:pt x="1585" y="298"/>
                  </a:lnTo>
                  <a:lnTo>
                    <a:pt x="1585" y="298"/>
                  </a:lnTo>
                  <a:lnTo>
                    <a:pt x="1585" y="299"/>
                  </a:lnTo>
                  <a:lnTo>
                    <a:pt x="1586" y="299"/>
                  </a:lnTo>
                  <a:lnTo>
                    <a:pt x="1586" y="299"/>
                  </a:lnTo>
                  <a:lnTo>
                    <a:pt x="1586" y="299"/>
                  </a:lnTo>
                  <a:lnTo>
                    <a:pt x="1586" y="300"/>
                  </a:lnTo>
                  <a:lnTo>
                    <a:pt x="1586" y="300"/>
                  </a:lnTo>
                  <a:lnTo>
                    <a:pt x="1586" y="300"/>
                  </a:lnTo>
                  <a:lnTo>
                    <a:pt x="1586" y="300"/>
                  </a:lnTo>
                  <a:lnTo>
                    <a:pt x="1587" y="300"/>
                  </a:lnTo>
                  <a:lnTo>
                    <a:pt x="1587" y="301"/>
                  </a:lnTo>
                  <a:lnTo>
                    <a:pt x="1587" y="301"/>
                  </a:lnTo>
                  <a:lnTo>
                    <a:pt x="1587" y="301"/>
                  </a:lnTo>
                  <a:lnTo>
                    <a:pt x="1587" y="301"/>
                  </a:lnTo>
                  <a:lnTo>
                    <a:pt x="1587" y="302"/>
                  </a:lnTo>
                  <a:lnTo>
                    <a:pt x="1587" y="302"/>
                  </a:lnTo>
                  <a:lnTo>
                    <a:pt x="1588" y="302"/>
                  </a:lnTo>
                  <a:lnTo>
                    <a:pt x="1588" y="302"/>
                  </a:lnTo>
                  <a:lnTo>
                    <a:pt x="1588" y="302"/>
                  </a:lnTo>
                  <a:lnTo>
                    <a:pt x="1588" y="303"/>
                  </a:lnTo>
                  <a:lnTo>
                    <a:pt x="1588" y="303"/>
                  </a:lnTo>
                  <a:lnTo>
                    <a:pt x="1588" y="303"/>
                  </a:lnTo>
                  <a:lnTo>
                    <a:pt x="1588" y="303"/>
                  </a:lnTo>
                  <a:lnTo>
                    <a:pt x="1589" y="303"/>
                  </a:lnTo>
                  <a:lnTo>
                    <a:pt x="1589" y="304"/>
                  </a:lnTo>
                  <a:lnTo>
                    <a:pt x="1589" y="304"/>
                  </a:lnTo>
                  <a:lnTo>
                    <a:pt x="1589" y="304"/>
                  </a:lnTo>
                  <a:lnTo>
                    <a:pt x="1589" y="304"/>
                  </a:lnTo>
                  <a:lnTo>
                    <a:pt x="1589" y="304"/>
                  </a:lnTo>
                  <a:lnTo>
                    <a:pt x="1590" y="305"/>
                  </a:lnTo>
                  <a:lnTo>
                    <a:pt x="1590" y="305"/>
                  </a:lnTo>
                  <a:lnTo>
                    <a:pt x="1590" y="305"/>
                  </a:lnTo>
                  <a:lnTo>
                    <a:pt x="1590" y="305"/>
                  </a:lnTo>
                  <a:lnTo>
                    <a:pt x="1590" y="305"/>
                  </a:lnTo>
                  <a:lnTo>
                    <a:pt x="1590" y="306"/>
                  </a:lnTo>
                  <a:lnTo>
                    <a:pt x="1590" y="306"/>
                  </a:lnTo>
                  <a:lnTo>
                    <a:pt x="1591" y="306"/>
                  </a:lnTo>
                  <a:lnTo>
                    <a:pt x="1591" y="306"/>
                  </a:lnTo>
                  <a:lnTo>
                    <a:pt x="1591" y="306"/>
                  </a:lnTo>
                  <a:lnTo>
                    <a:pt x="1591" y="307"/>
                  </a:lnTo>
                  <a:lnTo>
                    <a:pt x="1591" y="307"/>
                  </a:lnTo>
                  <a:lnTo>
                    <a:pt x="1591" y="307"/>
                  </a:lnTo>
                  <a:lnTo>
                    <a:pt x="1591" y="307"/>
                  </a:lnTo>
                  <a:lnTo>
                    <a:pt x="1592" y="307"/>
                  </a:lnTo>
                  <a:lnTo>
                    <a:pt x="1592" y="308"/>
                  </a:lnTo>
                  <a:lnTo>
                    <a:pt x="1592" y="308"/>
                  </a:lnTo>
                  <a:lnTo>
                    <a:pt x="1592" y="308"/>
                  </a:lnTo>
                  <a:lnTo>
                    <a:pt x="1592" y="308"/>
                  </a:lnTo>
                  <a:lnTo>
                    <a:pt x="1592" y="308"/>
                  </a:lnTo>
                  <a:lnTo>
                    <a:pt x="1592" y="309"/>
                  </a:lnTo>
                  <a:lnTo>
                    <a:pt x="1593" y="309"/>
                  </a:lnTo>
                  <a:lnTo>
                    <a:pt x="1593" y="309"/>
                  </a:lnTo>
                  <a:lnTo>
                    <a:pt x="1593" y="309"/>
                  </a:lnTo>
                  <a:lnTo>
                    <a:pt x="1593" y="309"/>
                  </a:lnTo>
                  <a:lnTo>
                    <a:pt x="1593" y="310"/>
                  </a:lnTo>
                  <a:lnTo>
                    <a:pt x="1593" y="310"/>
                  </a:lnTo>
                  <a:lnTo>
                    <a:pt x="1593" y="310"/>
                  </a:lnTo>
                  <a:lnTo>
                    <a:pt x="1594" y="310"/>
                  </a:lnTo>
                  <a:lnTo>
                    <a:pt x="1594" y="310"/>
                  </a:lnTo>
                  <a:lnTo>
                    <a:pt x="1594" y="311"/>
                  </a:lnTo>
                  <a:lnTo>
                    <a:pt x="1595" y="309"/>
                  </a:lnTo>
                  <a:lnTo>
                    <a:pt x="1595" y="309"/>
                  </a:lnTo>
                  <a:lnTo>
                    <a:pt x="1594" y="309"/>
                  </a:lnTo>
                  <a:lnTo>
                    <a:pt x="1594" y="309"/>
                  </a:lnTo>
                  <a:lnTo>
                    <a:pt x="1594" y="309"/>
                  </a:lnTo>
                  <a:lnTo>
                    <a:pt x="1594" y="308"/>
                  </a:lnTo>
                  <a:lnTo>
                    <a:pt x="1594" y="308"/>
                  </a:lnTo>
                  <a:lnTo>
                    <a:pt x="1594" y="308"/>
                  </a:lnTo>
                  <a:lnTo>
                    <a:pt x="1594" y="308"/>
                  </a:lnTo>
                  <a:lnTo>
                    <a:pt x="1593" y="307"/>
                  </a:lnTo>
                  <a:lnTo>
                    <a:pt x="1593" y="307"/>
                  </a:lnTo>
                  <a:lnTo>
                    <a:pt x="1593" y="307"/>
                  </a:lnTo>
                  <a:lnTo>
                    <a:pt x="1593" y="307"/>
                  </a:lnTo>
                  <a:lnTo>
                    <a:pt x="1593" y="307"/>
                  </a:lnTo>
                  <a:lnTo>
                    <a:pt x="1593" y="307"/>
                  </a:lnTo>
                  <a:lnTo>
                    <a:pt x="1593" y="306"/>
                  </a:lnTo>
                  <a:lnTo>
                    <a:pt x="1592" y="306"/>
                  </a:lnTo>
                  <a:lnTo>
                    <a:pt x="1592" y="306"/>
                  </a:lnTo>
                  <a:lnTo>
                    <a:pt x="1592" y="306"/>
                  </a:lnTo>
                  <a:lnTo>
                    <a:pt x="1592" y="305"/>
                  </a:lnTo>
                  <a:lnTo>
                    <a:pt x="1592" y="305"/>
                  </a:lnTo>
                  <a:lnTo>
                    <a:pt x="1592" y="305"/>
                  </a:lnTo>
                  <a:lnTo>
                    <a:pt x="1592" y="305"/>
                  </a:lnTo>
                  <a:lnTo>
                    <a:pt x="1591" y="305"/>
                  </a:lnTo>
                  <a:lnTo>
                    <a:pt x="1591" y="305"/>
                  </a:lnTo>
                  <a:lnTo>
                    <a:pt x="1591" y="304"/>
                  </a:lnTo>
                  <a:lnTo>
                    <a:pt x="1591" y="304"/>
                  </a:lnTo>
                  <a:lnTo>
                    <a:pt x="1591" y="304"/>
                  </a:lnTo>
                  <a:lnTo>
                    <a:pt x="1591" y="304"/>
                  </a:lnTo>
                  <a:lnTo>
                    <a:pt x="1591" y="304"/>
                  </a:lnTo>
                  <a:lnTo>
                    <a:pt x="1590" y="303"/>
                  </a:lnTo>
                  <a:lnTo>
                    <a:pt x="1590" y="303"/>
                  </a:lnTo>
                  <a:lnTo>
                    <a:pt x="1590" y="303"/>
                  </a:lnTo>
                  <a:lnTo>
                    <a:pt x="1590" y="303"/>
                  </a:lnTo>
                  <a:lnTo>
                    <a:pt x="1590" y="302"/>
                  </a:lnTo>
                  <a:lnTo>
                    <a:pt x="1590" y="302"/>
                  </a:lnTo>
                  <a:lnTo>
                    <a:pt x="1590" y="302"/>
                  </a:lnTo>
                  <a:lnTo>
                    <a:pt x="1589" y="302"/>
                  </a:lnTo>
                  <a:lnTo>
                    <a:pt x="1589" y="302"/>
                  </a:lnTo>
                  <a:lnTo>
                    <a:pt x="1589" y="301"/>
                  </a:lnTo>
                  <a:lnTo>
                    <a:pt x="1589" y="301"/>
                  </a:lnTo>
                  <a:lnTo>
                    <a:pt x="1589" y="301"/>
                  </a:lnTo>
                  <a:lnTo>
                    <a:pt x="1589" y="301"/>
                  </a:lnTo>
                  <a:lnTo>
                    <a:pt x="1589" y="301"/>
                  </a:lnTo>
                  <a:lnTo>
                    <a:pt x="1588" y="300"/>
                  </a:lnTo>
                  <a:lnTo>
                    <a:pt x="1588" y="300"/>
                  </a:lnTo>
                  <a:lnTo>
                    <a:pt x="1588" y="300"/>
                  </a:lnTo>
                  <a:lnTo>
                    <a:pt x="1588" y="300"/>
                  </a:lnTo>
                  <a:lnTo>
                    <a:pt x="1588" y="300"/>
                  </a:lnTo>
                  <a:lnTo>
                    <a:pt x="1588" y="299"/>
                  </a:lnTo>
                  <a:lnTo>
                    <a:pt x="1588" y="299"/>
                  </a:lnTo>
                  <a:lnTo>
                    <a:pt x="1587" y="299"/>
                  </a:lnTo>
                  <a:lnTo>
                    <a:pt x="1587" y="299"/>
                  </a:lnTo>
                  <a:lnTo>
                    <a:pt x="1587" y="298"/>
                  </a:lnTo>
                  <a:lnTo>
                    <a:pt x="1587" y="298"/>
                  </a:lnTo>
                  <a:lnTo>
                    <a:pt x="1587" y="298"/>
                  </a:lnTo>
                  <a:lnTo>
                    <a:pt x="1587" y="298"/>
                  </a:lnTo>
                  <a:lnTo>
                    <a:pt x="1587" y="298"/>
                  </a:lnTo>
                  <a:lnTo>
                    <a:pt x="1586" y="297"/>
                  </a:lnTo>
                  <a:lnTo>
                    <a:pt x="1586" y="297"/>
                  </a:lnTo>
                  <a:lnTo>
                    <a:pt x="1586" y="297"/>
                  </a:lnTo>
                  <a:lnTo>
                    <a:pt x="1586" y="297"/>
                  </a:lnTo>
                  <a:lnTo>
                    <a:pt x="1586" y="296"/>
                  </a:lnTo>
                  <a:lnTo>
                    <a:pt x="1586" y="296"/>
                  </a:lnTo>
                  <a:lnTo>
                    <a:pt x="1586" y="296"/>
                  </a:lnTo>
                  <a:lnTo>
                    <a:pt x="1585" y="296"/>
                  </a:lnTo>
                  <a:lnTo>
                    <a:pt x="1584" y="297"/>
                  </a:lnTo>
                  <a:close/>
                  <a:moveTo>
                    <a:pt x="1600" y="318"/>
                  </a:moveTo>
                  <a:lnTo>
                    <a:pt x="1600" y="318"/>
                  </a:lnTo>
                  <a:lnTo>
                    <a:pt x="1600" y="319"/>
                  </a:lnTo>
                  <a:lnTo>
                    <a:pt x="1600" y="319"/>
                  </a:lnTo>
                  <a:lnTo>
                    <a:pt x="1600" y="319"/>
                  </a:lnTo>
                  <a:lnTo>
                    <a:pt x="1601" y="319"/>
                  </a:lnTo>
                  <a:lnTo>
                    <a:pt x="1601" y="319"/>
                  </a:lnTo>
                  <a:lnTo>
                    <a:pt x="1601" y="319"/>
                  </a:lnTo>
                  <a:lnTo>
                    <a:pt x="1601" y="320"/>
                  </a:lnTo>
                  <a:lnTo>
                    <a:pt x="1601" y="320"/>
                  </a:lnTo>
                  <a:lnTo>
                    <a:pt x="1601" y="320"/>
                  </a:lnTo>
                  <a:lnTo>
                    <a:pt x="1602" y="320"/>
                  </a:lnTo>
                  <a:lnTo>
                    <a:pt x="1602" y="320"/>
                  </a:lnTo>
                  <a:lnTo>
                    <a:pt x="1602" y="320"/>
                  </a:lnTo>
                  <a:lnTo>
                    <a:pt x="1602" y="320"/>
                  </a:lnTo>
                  <a:lnTo>
                    <a:pt x="1602" y="321"/>
                  </a:lnTo>
                  <a:lnTo>
                    <a:pt x="1602" y="321"/>
                  </a:lnTo>
                  <a:lnTo>
                    <a:pt x="1602" y="321"/>
                  </a:lnTo>
                  <a:lnTo>
                    <a:pt x="1603" y="321"/>
                  </a:lnTo>
                  <a:lnTo>
                    <a:pt x="1603" y="321"/>
                  </a:lnTo>
                  <a:lnTo>
                    <a:pt x="1603" y="322"/>
                  </a:lnTo>
                  <a:lnTo>
                    <a:pt x="1603" y="322"/>
                  </a:lnTo>
                  <a:lnTo>
                    <a:pt x="1603" y="322"/>
                  </a:lnTo>
                  <a:lnTo>
                    <a:pt x="1603" y="322"/>
                  </a:lnTo>
                  <a:lnTo>
                    <a:pt x="1603" y="322"/>
                  </a:lnTo>
                  <a:lnTo>
                    <a:pt x="1604" y="322"/>
                  </a:lnTo>
                  <a:lnTo>
                    <a:pt x="1604" y="322"/>
                  </a:lnTo>
                  <a:lnTo>
                    <a:pt x="1604" y="323"/>
                  </a:lnTo>
                  <a:lnTo>
                    <a:pt x="1604" y="323"/>
                  </a:lnTo>
                  <a:lnTo>
                    <a:pt x="1604" y="323"/>
                  </a:lnTo>
                  <a:lnTo>
                    <a:pt x="1604" y="323"/>
                  </a:lnTo>
                  <a:lnTo>
                    <a:pt x="1604" y="323"/>
                  </a:lnTo>
                  <a:lnTo>
                    <a:pt x="1605" y="323"/>
                  </a:lnTo>
                  <a:lnTo>
                    <a:pt x="1605" y="324"/>
                  </a:lnTo>
                  <a:lnTo>
                    <a:pt x="1605" y="324"/>
                  </a:lnTo>
                  <a:lnTo>
                    <a:pt x="1605" y="324"/>
                  </a:lnTo>
                  <a:lnTo>
                    <a:pt x="1605" y="324"/>
                  </a:lnTo>
                  <a:lnTo>
                    <a:pt x="1605" y="324"/>
                  </a:lnTo>
                  <a:lnTo>
                    <a:pt x="1605" y="324"/>
                  </a:lnTo>
                  <a:lnTo>
                    <a:pt x="1606" y="324"/>
                  </a:lnTo>
                  <a:lnTo>
                    <a:pt x="1606" y="325"/>
                  </a:lnTo>
                  <a:lnTo>
                    <a:pt x="1606" y="325"/>
                  </a:lnTo>
                  <a:lnTo>
                    <a:pt x="1606" y="325"/>
                  </a:lnTo>
                  <a:lnTo>
                    <a:pt x="1606" y="325"/>
                  </a:lnTo>
                  <a:lnTo>
                    <a:pt x="1606" y="325"/>
                  </a:lnTo>
                  <a:lnTo>
                    <a:pt x="1606" y="325"/>
                  </a:lnTo>
                  <a:lnTo>
                    <a:pt x="1607" y="326"/>
                  </a:lnTo>
                  <a:lnTo>
                    <a:pt x="1607" y="326"/>
                  </a:lnTo>
                  <a:lnTo>
                    <a:pt x="1607" y="326"/>
                  </a:lnTo>
                  <a:lnTo>
                    <a:pt x="1607" y="326"/>
                  </a:lnTo>
                  <a:lnTo>
                    <a:pt x="1607" y="326"/>
                  </a:lnTo>
                  <a:lnTo>
                    <a:pt x="1607" y="326"/>
                  </a:lnTo>
                  <a:lnTo>
                    <a:pt x="1607" y="326"/>
                  </a:lnTo>
                  <a:lnTo>
                    <a:pt x="1608" y="327"/>
                  </a:lnTo>
                  <a:lnTo>
                    <a:pt x="1608" y="327"/>
                  </a:lnTo>
                  <a:lnTo>
                    <a:pt x="1608" y="327"/>
                  </a:lnTo>
                  <a:lnTo>
                    <a:pt x="1608" y="327"/>
                  </a:lnTo>
                  <a:lnTo>
                    <a:pt x="1608" y="327"/>
                  </a:lnTo>
                  <a:lnTo>
                    <a:pt x="1608" y="327"/>
                  </a:lnTo>
                  <a:lnTo>
                    <a:pt x="1609" y="327"/>
                  </a:lnTo>
                  <a:lnTo>
                    <a:pt x="1609" y="328"/>
                  </a:lnTo>
                  <a:lnTo>
                    <a:pt x="1609" y="328"/>
                  </a:lnTo>
                  <a:lnTo>
                    <a:pt x="1609" y="328"/>
                  </a:lnTo>
                  <a:lnTo>
                    <a:pt x="1609" y="328"/>
                  </a:lnTo>
                  <a:lnTo>
                    <a:pt x="1609" y="328"/>
                  </a:lnTo>
                  <a:lnTo>
                    <a:pt x="1609" y="328"/>
                  </a:lnTo>
                  <a:lnTo>
                    <a:pt x="1610" y="328"/>
                  </a:lnTo>
                  <a:lnTo>
                    <a:pt x="1610" y="328"/>
                  </a:lnTo>
                  <a:lnTo>
                    <a:pt x="1610" y="329"/>
                  </a:lnTo>
                  <a:lnTo>
                    <a:pt x="1610" y="329"/>
                  </a:lnTo>
                  <a:lnTo>
                    <a:pt x="1610" y="329"/>
                  </a:lnTo>
                  <a:lnTo>
                    <a:pt x="1610" y="329"/>
                  </a:lnTo>
                  <a:lnTo>
                    <a:pt x="1610" y="329"/>
                  </a:lnTo>
                  <a:lnTo>
                    <a:pt x="1611" y="329"/>
                  </a:lnTo>
                  <a:lnTo>
                    <a:pt x="1611" y="329"/>
                  </a:lnTo>
                  <a:lnTo>
                    <a:pt x="1611" y="328"/>
                  </a:lnTo>
                  <a:lnTo>
                    <a:pt x="1611" y="328"/>
                  </a:lnTo>
                  <a:lnTo>
                    <a:pt x="1611" y="328"/>
                  </a:lnTo>
                  <a:lnTo>
                    <a:pt x="1611" y="327"/>
                  </a:lnTo>
                  <a:lnTo>
                    <a:pt x="1611" y="327"/>
                  </a:lnTo>
                  <a:lnTo>
                    <a:pt x="1611" y="327"/>
                  </a:lnTo>
                  <a:lnTo>
                    <a:pt x="1611" y="327"/>
                  </a:lnTo>
                  <a:lnTo>
                    <a:pt x="1610" y="327"/>
                  </a:lnTo>
                  <a:lnTo>
                    <a:pt x="1610" y="327"/>
                  </a:lnTo>
                  <a:lnTo>
                    <a:pt x="1610" y="327"/>
                  </a:lnTo>
                  <a:lnTo>
                    <a:pt x="1610" y="327"/>
                  </a:lnTo>
                  <a:lnTo>
                    <a:pt x="1610" y="326"/>
                  </a:lnTo>
                  <a:lnTo>
                    <a:pt x="1610" y="326"/>
                  </a:lnTo>
                  <a:lnTo>
                    <a:pt x="1610" y="326"/>
                  </a:lnTo>
                  <a:lnTo>
                    <a:pt x="1609" y="326"/>
                  </a:lnTo>
                  <a:lnTo>
                    <a:pt x="1609" y="326"/>
                  </a:lnTo>
                  <a:lnTo>
                    <a:pt x="1609" y="326"/>
                  </a:lnTo>
                  <a:lnTo>
                    <a:pt x="1609" y="326"/>
                  </a:lnTo>
                  <a:lnTo>
                    <a:pt x="1609" y="325"/>
                  </a:lnTo>
                  <a:lnTo>
                    <a:pt x="1609" y="325"/>
                  </a:lnTo>
                  <a:lnTo>
                    <a:pt x="1609" y="325"/>
                  </a:lnTo>
                  <a:lnTo>
                    <a:pt x="1608" y="325"/>
                  </a:lnTo>
                  <a:lnTo>
                    <a:pt x="1608" y="325"/>
                  </a:lnTo>
                  <a:lnTo>
                    <a:pt x="1608" y="325"/>
                  </a:lnTo>
                  <a:lnTo>
                    <a:pt x="1608" y="325"/>
                  </a:lnTo>
                  <a:lnTo>
                    <a:pt x="1608" y="324"/>
                  </a:lnTo>
                  <a:lnTo>
                    <a:pt x="1608" y="324"/>
                  </a:lnTo>
                  <a:lnTo>
                    <a:pt x="1608" y="324"/>
                  </a:lnTo>
                  <a:lnTo>
                    <a:pt x="1607" y="324"/>
                  </a:lnTo>
                  <a:lnTo>
                    <a:pt x="1607" y="324"/>
                  </a:lnTo>
                  <a:lnTo>
                    <a:pt x="1607" y="324"/>
                  </a:lnTo>
                  <a:lnTo>
                    <a:pt x="1607" y="324"/>
                  </a:lnTo>
                  <a:lnTo>
                    <a:pt x="1607" y="323"/>
                  </a:lnTo>
                  <a:lnTo>
                    <a:pt x="1607" y="323"/>
                  </a:lnTo>
                  <a:lnTo>
                    <a:pt x="1607" y="323"/>
                  </a:lnTo>
                  <a:lnTo>
                    <a:pt x="1606" y="323"/>
                  </a:lnTo>
                  <a:lnTo>
                    <a:pt x="1606" y="323"/>
                  </a:lnTo>
                  <a:lnTo>
                    <a:pt x="1606" y="323"/>
                  </a:lnTo>
                  <a:lnTo>
                    <a:pt x="1606" y="322"/>
                  </a:lnTo>
                  <a:lnTo>
                    <a:pt x="1606" y="322"/>
                  </a:lnTo>
                  <a:lnTo>
                    <a:pt x="1606" y="322"/>
                  </a:lnTo>
                  <a:lnTo>
                    <a:pt x="1606" y="322"/>
                  </a:lnTo>
                  <a:lnTo>
                    <a:pt x="1605" y="322"/>
                  </a:lnTo>
                  <a:lnTo>
                    <a:pt x="1605" y="322"/>
                  </a:lnTo>
                  <a:lnTo>
                    <a:pt x="1605" y="322"/>
                  </a:lnTo>
                  <a:lnTo>
                    <a:pt x="1605" y="321"/>
                  </a:lnTo>
                  <a:lnTo>
                    <a:pt x="1605" y="321"/>
                  </a:lnTo>
                  <a:lnTo>
                    <a:pt x="1605" y="321"/>
                  </a:lnTo>
                  <a:lnTo>
                    <a:pt x="1605" y="321"/>
                  </a:lnTo>
                  <a:lnTo>
                    <a:pt x="1604" y="321"/>
                  </a:lnTo>
                  <a:lnTo>
                    <a:pt x="1604" y="321"/>
                  </a:lnTo>
                  <a:lnTo>
                    <a:pt x="1604" y="320"/>
                  </a:lnTo>
                  <a:lnTo>
                    <a:pt x="1604" y="320"/>
                  </a:lnTo>
                  <a:lnTo>
                    <a:pt x="1604" y="320"/>
                  </a:lnTo>
                  <a:lnTo>
                    <a:pt x="1604" y="320"/>
                  </a:lnTo>
                  <a:lnTo>
                    <a:pt x="1604" y="320"/>
                  </a:lnTo>
                  <a:lnTo>
                    <a:pt x="1603" y="320"/>
                  </a:lnTo>
                  <a:lnTo>
                    <a:pt x="1603" y="320"/>
                  </a:lnTo>
                  <a:lnTo>
                    <a:pt x="1603" y="319"/>
                  </a:lnTo>
                  <a:lnTo>
                    <a:pt x="1603" y="319"/>
                  </a:lnTo>
                  <a:lnTo>
                    <a:pt x="1603" y="319"/>
                  </a:lnTo>
                  <a:lnTo>
                    <a:pt x="1603" y="319"/>
                  </a:lnTo>
                  <a:lnTo>
                    <a:pt x="1603" y="319"/>
                  </a:lnTo>
                  <a:lnTo>
                    <a:pt x="1602" y="319"/>
                  </a:lnTo>
                  <a:lnTo>
                    <a:pt x="1602" y="318"/>
                  </a:lnTo>
                  <a:lnTo>
                    <a:pt x="1602" y="318"/>
                  </a:lnTo>
                  <a:lnTo>
                    <a:pt x="1602" y="318"/>
                  </a:lnTo>
                  <a:lnTo>
                    <a:pt x="1602" y="318"/>
                  </a:lnTo>
                  <a:lnTo>
                    <a:pt x="1602" y="318"/>
                  </a:lnTo>
                  <a:lnTo>
                    <a:pt x="1601" y="318"/>
                  </a:lnTo>
                  <a:lnTo>
                    <a:pt x="1601" y="317"/>
                  </a:lnTo>
                  <a:lnTo>
                    <a:pt x="1601" y="317"/>
                  </a:lnTo>
                  <a:lnTo>
                    <a:pt x="1601" y="317"/>
                  </a:lnTo>
                  <a:lnTo>
                    <a:pt x="1601" y="317"/>
                  </a:lnTo>
                  <a:lnTo>
                    <a:pt x="1601" y="317"/>
                  </a:lnTo>
                  <a:lnTo>
                    <a:pt x="1600" y="318"/>
                  </a:lnTo>
                  <a:close/>
                  <a:moveTo>
                    <a:pt x="1618" y="334"/>
                  </a:moveTo>
                  <a:lnTo>
                    <a:pt x="1618" y="335"/>
                  </a:lnTo>
                  <a:lnTo>
                    <a:pt x="1618" y="335"/>
                  </a:lnTo>
                  <a:lnTo>
                    <a:pt x="1618" y="335"/>
                  </a:lnTo>
                  <a:lnTo>
                    <a:pt x="1619" y="335"/>
                  </a:lnTo>
                  <a:lnTo>
                    <a:pt x="1619" y="335"/>
                  </a:lnTo>
                  <a:lnTo>
                    <a:pt x="1619" y="335"/>
                  </a:lnTo>
                  <a:lnTo>
                    <a:pt x="1619" y="335"/>
                  </a:lnTo>
                  <a:lnTo>
                    <a:pt x="1619" y="335"/>
                  </a:lnTo>
                  <a:lnTo>
                    <a:pt x="1619" y="335"/>
                  </a:lnTo>
                  <a:lnTo>
                    <a:pt x="1619" y="335"/>
                  </a:lnTo>
                  <a:lnTo>
                    <a:pt x="1620" y="335"/>
                  </a:lnTo>
                  <a:lnTo>
                    <a:pt x="1620" y="335"/>
                  </a:lnTo>
                  <a:lnTo>
                    <a:pt x="1620" y="335"/>
                  </a:lnTo>
                  <a:lnTo>
                    <a:pt x="1620" y="335"/>
                  </a:lnTo>
                  <a:lnTo>
                    <a:pt x="1620" y="336"/>
                  </a:lnTo>
                  <a:lnTo>
                    <a:pt x="1620" y="336"/>
                  </a:lnTo>
                  <a:lnTo>
                    <a:pt x="1620" y="336"/>
                  </a:lnTo>
                  <a:lnTo>
                    <a:pt x="1621" y="336"/>
                  </a:lnTo>
                  <a:lnTo>
                    <a:pt x="1621" y="336"/>
                  </a:lnTo>
                  <a:lnTo>
                    <a:pt x="1621" y="336"/>
                  </a:lnTo>
                  <a:lnTo>
                    <a:pt x="1621" y="336"/>
                  </a:lnTo>
                  <a:lnTo>
                    <a:pt x="1621" y="336"/>
                  </a:lnTo>
                  <a:lnTo>
                    <a:pt x="1621" y="336"/>
                  </a:lnTo>
                  <a:lnTo>
                    <a:pt x="1622" y="336"/>
                  </a:lnTo>
                  <a:lnTo>
                    <a:pt x="1622" y="336"/>
                  </a:lnTo>
                  <a:lnTo>
                    <a:pt x="1622" y="336"/>
                  </a:lnTo>
                  <a:lnTo>
                    <a:pt x="1622" y="336"/>
                  </a:lnTo>
                  <a:lnTo>
                    <a:pt x="1622" y="336"/>
                  </a:lnTo>
                  <a:lnTo>
                    <a:pt x="1622" y="337"/>
                  </a:lnTo>
                  <a:lnTo>
                    <a:pt x="1622" y="337"/>
                  </a:lnTo>
                  <a:lnTo>
                    <a:pt x="1623" y="337"/>
                  </a:lnTo>
                  <a:lnTo>
                    <a:pt x="1623" y="337"/>
                  </a:lnTo>
                  <a:lnTo>
                    <a:pt x="1623" y="337"/>
                  </a:lnTo>
                  <a:lnTo>
                    <a:pt x="1623" y="337"/>
                  </a:lnTo>
                  <a:lnTo>
                    <a:pt x="1623" y="337"/>
                  </a:lnTo>
                  <a:lnTo>
                    <a:pt x="1623" y="337"/>
                  </a:lnTo>
                  <a:lnTo>
                    <a:pt x="1623" y="337"/>
                  </a:lnTo>
                  <a:lnTo>
                    <a:pt x="1624" y="337"/>
                  </a:lnTo>
                  <a:lnTo>
                    <a:pt x="1624" y="337"/>
                  </a:lnTo>
                  <a:lnTo>
                    <a:pt x="1624" y="337"/>
                  </a:lnTo>
                  <a:lnTo>
                    <a:pt x="1624" y="337"/>
                  </a:lnTo>
                  <a:lnTo>
                    <a:pt x="1624" y="337"/>
                  </a:lnTo>
                  <a:lnTo>
                    <a:pt x="1624" y="337"/>
                  </a:lnTo>
                  <a:lnTo>
                    <a:pt x="1624" y="337"/>
                  </a:lnTo>
                  <a:lnTo>
                    <a:pt x="1625" y="337"/>
                  </a:lnTo>
                  <a:lnTo>
                    <a:pt x="1625" y="337"/>
                  </a:lnTo>
                  <a:lnTo>
                    <a:pt x="1625" y="337"/>
                  </a:lnTo>
                  <a:lnTo>
                    <a:pt x="1625" y="338"/>
                  </a:lnTo>
                  <a:lnTo>
                    <a:pt x="1625" y="338"/>
                  </a:lnTo>
                  <a:lnTo>
                    <a:pt x="1625" y="338"/>
                  </a:lnTo>
                  <a:lnTo>
                    <a:pt x="1625" y="338"/>
                  </a:lnTo>
                  <a:lnTo>
                    <a:pt x="1626" y="338"/>
                  </a:lnTo>
                  <a:lnTo>
                    <a:pt x="1626" y="338"/>
                  </a:lnTo>
                  <a:lnTo>
                    <a:pt x="1626" y="338"/>
                  </a:lnTo>
                  <a:lnTo>
                    <a:pt x="1626" y="338"/>
                  </a:lnTo>
                  <a:lnTo>
                    <a:pt x="1626" y="338"/>
                  </a:lnTo>
                  <a:lnTo>
                    <a:pt x="1626" y="338"/>
                  </a:lnTo>
                  <a:lnTo>
                    <a:pt x="1626" y="338"/>
                  </a:lnTo>
                  <a:lnTo>
                    <a:pt x="1627" y="338"/>
                  </a:lnTo>
                  <a:lnTo>
                    <a:pt x="1627" y="338"/>
                  </a:lnTo>
                  <a:lnTo>
                    <a:pt x="1627" y="338"/>
                  </a:lnTo>
                  <a:lnTo>
                    <a:pt x="1627" y="338"/>
                  </a:lnTo>
                  <a:lnTo>
                    <a:pt x="1627" y="338"/>
                  </a:lnTo>
                  <a:lnTo>
                    <a:pt x="1627" y="338"/>
                  </a:lnTo>
                  <a:lnTo>
                    <a:pt x="1628" y="338"/>
                  </a:lnTo>
                  <a:lnTo>
                    <a:pt x="1628" y="338"/>
                  </a:lnTo>
                  <a:lnTo>
                    <a:pt x="1628" y="338"/>
                  </a:lnTo>
                  <a:lnTo>
                    <a:pt x="1628" y="339"/>
                  </a:lnTo>
                  <a:lnTo>
                    <a:pt x="1628" y="339"/>
                  </a:lnTo>
                  <a:lnTo>
                    <a:pt x="1628" y="339"/>
                  </a:lnTo>
                  <a:lnTo>
                    <a:pt x="1628" y="339"/>
                  </a:lnTo>
                  <a:lnTo>
                    <a:pt x="1629" y="339"/>
                  </a:lnTo>
                  <a:lnTo>
                    <a:pt x="1629" y="339"/>
                  </a:lnTo>
                  <a:lnTo>
                    <a:pt x="1629" y="339"/>
                  </a:lnTo>
                  <a:lnTo>
                    <a:pt x="1629" y="339"/>
                  </a:lnTo>
                  <a:lnTo>
                    <a:pt x="1629" y="339"/>
                  </a:lnTo>
                  <a:lnTo>
                    <a:pt x="1629" y="339"/>
                  </a:lnTo>
                  <a:lnTo>
                    <a:pt x="1629" y="339"/>
                  </a:lnTo>
                  <a:lnTo>
                    <a:pt x="1630" y="339"/>
                  </a:lnTo>
                  <a:lnTo>
                    <a:pt x="1630" y="339"/>
                  </a:lnTo>
                  <a:lnTo>
                    <a:pt x="1630" y="339"/>
                  </a:lnTo>
                  <a:lnTo>
                    <a:pt x="1630" y="339"/>
                  </a:lnTo>
                  <a:lnTo>
                    <a:pt x="1630" y="339"/>
                  </a:lnTo>
                  <a:lnTo>
                    <a:pt x="1630" y="339"/>
                  </a:lnTo>
                  <a:lnTo>
                    <a:pt x="1630" y="339"/>
                  </a:lnTo>
                  <a:lnTo>
                    <a:pt x="1631" y="339"/>
                  </a:lnTo>
                  <a:lnTo>
                    <a:pt x="1631" y="339"/>
                  </a:lnTo>
                  <a:lnTo>
                    <a:pt x="1631" y="339"/>
                  </a:lnTo>
                  <a:lnTo>
                    <a:pt x="1631" y="339"/>
                  </a:lnTo>
                  <a:lnTo>
                    <a:pt x="1631" y="337"/>
                  </a:lnTo>
                  <a:lnTo>
                    <a:pt x="1631" y="337"/>
                  </a:lnTo>
                  <a:lnTo>
                    <a:pt x="1631" y="337"/>
                  </a:lnTo>
                  <a:lnTo>
                    <a:pt x="1631" y="337"/>
                  </a:lnTo>
                  <a:lnTo>
                    <a:pt x="1631" y="337"/>
                  </a:lnTo>
                  <a:lnTo>
                    <a:pt x="1631" y="337"/>
                  </a:lnTo>
                  <a:lnTo>
                    <a:pt x="1630" y="337"/>
                  </a:lnTo>
                  <a:lnTo>
                    <a:pt x="1630" y="337"/>
                  </a:lnTo>
                  <a:lnTo>
                    <a:pt x="1630" y="337"/>
                  </a:lnTo>
                  <a:lnTo>
                    <a:pt x="1630" y="337"/>
                  </a:lnTo>
                  <a:lnTo>
                    <a:pt x="1630" y="337"/>
                  </a:lnTo>
                  <a:lnTo>
                    <a:pt x="1630" y="337"/>
                  </a:lnTo>
                  <a:lnTo>
                    <a:pt x="1630" y="337"/>
                  </a:lnTo>
                  <a:lnTo>
                    <a:pt x="1629" y="337"/>
                  </a:lnTo>
                  <a:lnTo>
                    <a:pt x="1629" y="337"/>
                  </a:lnTo>
                  <a:lnTo>
                    <a:pt x="1629" y="337"/>
                  </a:lnTo>
                  <a:lnTo>
                    <a:pt x="1629" y="337"/>
                  </a:lnTo>
                  <a:lnTo>
                    <a:pt x="1629" y="337"/>
                  </a:lnTo>
                  <a:lnTo>
                    <a:pt x="1629" y="337"/>
                  </a:lnTo>
                  <a:lnTo>
                    <a:pt x="1629" y="337"/>
                  </a:lnTo>
                  <a:lnTo>
                    <a:pt x="1628" y="337"/>
                  </a:lnTo>
                  <a:lnTo>
                    <a:pt x="1628" y="337"/>
                  </a:lnTo>
                  <a:lnTo>
                    <a:pt x="1628" y="337"/>
                  </a:lnTo>
                  <a:lnTo>
                    <a:pt x="1628" y="337"/>
                  </a:lnTo>
                  <a:lnTo>
                    <a:pt x="1628" y="337"/>
                  </a:lnTo>
                  <a:lnTo>
                    <a:pt x="1628" y="337"/>
                  </a:lnTo>
                  <a:lnTo>
                    <a:pt x="1627" y="336"/>
                  </a:lnTo>
                  <a:lnTo>
                    <a:pt x="1627" y="336"/>
                  </a:lnTo>
                  <a:lnTo>
                    <a:pt x="1627" y="336"/>
                  </a:lnTo>
                  <a:lnTo>
                    <a:pt x="1627" y="336"/>
                  </a:lnTo>
                  <a:lnTo>
                    <a:pt x="1627" y="336"/>
                  </a:lnTo>
                  <a:lnTo>
                    <a:pt x="1627" y="336"/>
                  </a:lnTo>
                  <a:lnTo>
                    <a:pt x="1627" y="336"/>
                  </a:lnTo>
                  <a:lnTo>
                    <a:pt x="1626" y="336"/>
                  </a:lnTo>
                  <a:lnTo>
                    <a:pt x="1626" y="336"/>
                  </a:lnTo>
                  <a:lnTo>
                    <a:pt x="1626" y="336"/>
                  </a:lnTo>
                  <a:lnTo>
                    <a:pt x="1626" y="336"/>
                  </a:lnTo>
                  <a:lnTo>
                    <a:pt x="1626" y="336"/>
                  </a:lnTo>
                  <a:lnTo>
                    <a:pt x="1626" y="336"/>
                  </a:lnTo>
                  <a:lnTo>
                    <a:pt x="1626" y="336"/>
                  </a:lnTo>
                  <a:lnTo>
                    <a:pt x="1626" y="336"/>
                  </a:lnTo>
                  <a:lnTo>
                    <a:pt x="1625" y="336"/>
                  </a:lnTo>
                  <a:lnTo>
                    <a:pt x="1625" y="336"/>
                  </a:lnTo>
                  <a:lnTo>
                    <a:pt x="1625" y="336"/>
                  </a:lnTo>
                  <a:lnTo>
                    <a:pt x="1625" y="336"/>
                  </a:lnTo>
                  <a:lnTo>
                    <a:pt x="1625" y="336"/>
                  </a:lnTo>
                  <a:lnTo>
                    <a:pt x="1625" y="335"/>
                  </a:lnTo>
                  <a:lnTo>
                    <a:pt x="1624" y="335"/>
                  </a:lnTo>
                  <a:lnTo>
                    <a:pt x="1624" y="335"/>
                  </a:lnTo>
                  <a:lnTo>
                    <a:pt x="1624" y="335"/>
                  </a:lnTo>
                  <a:lnTo>
                    <a:pt x="1624" y="335"/>
                  </a:lnTo>
                  <a:lnTo>
                    <a:pt x="1624" y="335"/>
                  </a:lnTo>
                  <a:lnTo>
                    <a:pt x="1624" y="335"/>
                  </a:lnTo>
                  <a:lnTo>
                    <a:pt x="1624" y="335"/>
                  </a:lnTo>
                  <a:lnTo>
                    <a:pt x="1623" y="335"/>
                  </a:lnTo>
                  <a:lnTo>
                    <a:pt x="1623" y="335"/>
                  </a:lnTo>
                  <a:lnTo>
                    <a:pt x="1623" y="335"/>
                  </a:lnTo>
                  <a:lnTo>
                    <a:pt x="1623" y="335"/>
                  </a:lnTo>
                  <a:lnTo>
                    <a:pt x="1623" y="335"/>
                  </a:lnTo>
                  <a:lnTo>
                    <a:pt x="1623" y="335"/>
                  </a:lnTo>
                  <a:lnTo>
                    <a:pt x="1623" y="335"/>
                  </a:lnTo>
                  <a:lnTo>
                    <a:pt x="1622" y="335"/>
                  </a:lnTo>
                  <a:lnTo>
                    <a:pt x="1622" y="335"/>
                  </a:lnTo>
                  <a:lnTo>
                    <a:pt x="1622" y="335"/>
                  </a:lnTo>
                  <a:lnTo>
                    <a:pt x="1622" y="334"/>
                  </a:lnTo>
                  <a:lnTo>
                    <a:pt x="1622" y="334"/>
                  </a:lnTo>
                  <a:lnTo>
                    <a:pt x="1622" y="334"/>
                  </a:lnTo>
                  <a:lnTo>
                    <a:pt x="1622" y="334"/>
                  </a:lnTo>
                  <a:lnTo>
                    <a:pt x="1621" y="334"/>
                  </a:lnTo>
                  <a:lnTo>
                    <a:pt x="1621" y="334"/>
                  </a:lnTo>
                  <a:lnTo>
                    <a:pt x="1621" y="334"/>
                  </a:lnTo>
                  <a:lnTo>
                    <a:pt x="1621" y="334"/>
                  </a:lnTo>
                  <a:lnTo>
                    <a:pt x="1621" y="334"/>
                  </a:lnTo>
                  <a:lnTo>
                    <a:pt x="1621" y="334"/>
                  </a:lnTo>
                  <a:lnTo>
                    <a:pt x="1621" y="334"/>
                  </a:lnTo>
                  <a:lnTo>
                    <a:pt x="1620" y="334"/>
                  </a:lnTo>
                  <a:lnTo>
                    <a:pt x="1620" y="334"/>
                  </a:lnTo>
                  <a:lnTo>
                    <a:pt x="1620" y="334"/>
                  </a:lnTo>
                  <a:lnTo>
                    <a:pt x="1620" y="334"/>
                  </a:lnTo>
                  <a:lnTo>
                    <a:pt x="1620" y="334"/>
                  </a:lnTo>
                  <a:lnTo>
                    <a:pt x="1620" y="333"/>
                  </a:lnTo>
                  <a:lnTo>
                    <a:pt x="1620" y="333"/>
                  </a:lnTo>
                  <a:lnTo>
                    <a:pt x="1619" y="333"/>
                  </a:lnTo>
                  <a:lnTo>
                    <a:pt x="1619" y="333"/>
                  </a:lnTo>
                  <a:lnTo>
                    <a:pt x="1619" y="333"/>
                  </a:lnTo>
                  <a:lnTo>
                    <a:pt x="1619" y="333"/>
                  </a:lnTo>
                  <a:lnTo>
                    <a:pt x="1619" y="333"/>
                  </a:lnTo>
                  <a:lnTo>
                    <a:pt x="1619" y="333"/>
                  </a:lnTo>
                  <a:lnTo>
                    <a:pt x="1619" y="333"/>
                  </a:lnTo>
                  <a:lnTo>
                    <a:pt x="1618" y="333"/>
                  </a:lnTo>
                  <a:lnTo>
                    <a:pt x="1618" y="334"/>
                  </a:lnTo>
                  <a:close/>
                  <a:moveTo>
                    <a:pt x="1639" y="341"/>
                  </a:moveTo>
                  <a:lnTo>
                    <a:pt x="1639" y="341"/>
                  </a:lnTo>
                  <a:lnTo>
                    <a:pt x="1639" y="341"/>
                  </a:lnTo>
                  <a:lnTo>
                    <a:pt x="1640" y="341"/>
                  </a:lnTo>
                  <a:lnTo>
                    <a:pt x="1640" y="341"/>
                  </a:lnTo>
                  <a:lnTo>
                    <a:pt x="1640" y="341"/>
                  </a:lnTo>
                  <a:lnTo>
                    <a:pt x="1640" y="341"/>
                  </a:lnTo>
                  <a:lnTo>
                    <a:pt x="1640" y="341"/>
                  </a:lnTo>
                  <a:lnTo>
                    <a:pt x="1640" y="341"/>
                  </a:lnTo>
                  <a:lnTo>
                    <a:pt x="1640" y="341"/>
                  </a:lnTo>
                  <a:lnTo>
                    <a:pt x="1641" y="341"/>
                  </a:lnTo>
                  <a:lnTo>
                    <a:pt x="1641" y="341"/>
                  </a:lnTo>
                  <a:lnTo>
                    <a:pt x="1641" y="341"/>
                  </a:lnTo>
                  <a:lnTo>
                    <a:pt x="1641" y="341"/>
                  </a:lnTo>
                  <a:lnTo>
                    <a:pt x="1641" y="341"/>
                  </a:lnTo>
                  <a:lnTo>
                    <a:pt x="1641" y="341"/>
                  </a:lnTo>
                  <a:lnTo>
                    <a:pt x="1641" y="341"/>
                  </a:lnTo>
                  <a:lnTo>
                    <a:pt x="1642" y="341"/>
                  </a:lnTo>
                  <a:lnTo>
                    <a:pt x="1642" y="341"/>
                  </a:lnTo>
                  <a:lnTo>
                    <a:pt x="1642" y="341"/>
                  </a:lnTo>
                  <a:lnTo>
                    <a:pt x="1642" y="341"/>
                  </a:lnTo>
                  <a:lnTo>
                    <a:pt x="1642" y="341"/>
                  </a:lnTo>
                  <a:lnTo>
                    <a:pt x="1642" y="341"/>
                  </a:lnTo>
                  <a:lnTo>
                    <a:pt x="1642" y="341"/>
                  </a:lnTo>
                  <a:lnTo>
                    <a:pt x="1643" y="341"/>
                  </a:lnTo>
                  <a:lnTo>
                    <a:pt x="1643" y="341"/>
                  </a:lnTo>
                  <a:lnTo>
                    <a:pt x="1643" y="341"/>
                  </a:lnTo>
                  <a:lnTo>
                    <a:pt x="1643" y="341"/>
                  </a:lnTo>
                  <a:lnTo>
                    <a:pt x="1643" y="341"/>
                  </a:lnTo>
                  <a:lnTo>
                    <a:pt x="1643" y="341"/>
                  </a:lnTo>
                  <a:lnTo>
                    <a:pt x="1643" y="341"/>
                  </a:lnTo>
                  <a:lnTo>
                    <a:pt x="1644" y="341"/>
                  </a:lnTo>
                  <a:lnTo>
                    <a:pt x="1644" y="341"/>
                  </a:lnTo>
                  <a:lnTo>
                    <a:pt x="1644" y="341"/>
                  </a:lnTo>
                  <a:lnTo>
                    <a:pt x="1644" y="341"/>
                  </a:lnTo>
                  <a:lnTo>
                    <a:pt x="1644" y="341"/>
                  </a:lnTo>
                  <a:lnTo>
                    <a:pt x="1644" y="341"/>
                  </a:lnTo>
                  <a:lnTo>
                    <a:pt x="1644" y="341"/>
                  </a:lnTo>
                  <a:lnTo>
                    <a:pt x="1645" y="341"/>
                  </a:lnTo>
                  <a:lnTo>
                    <a:pt x="1645" y="341"/>
                  </a:lnTo>
                  <a:lnTo>
                    <a:pt x="1645" y="341"/>
                  </a:lnTo>
                  <a:lnTo>
                    <a:pt x="1645" y="341"/>
                  </a:lnTo>
                  <a:lnTo>
                    <a:pt x="1645" y="341"/>
                  </a:lnTo>
                  <a:lnTo>
                    <a:pt x="1645" y="341"/>
                  </a:lnTo>
                  <a:lnTo>
                    <a:pt x="1646" y="342"/>
                  </a:lnTo>
                  <a:lnTo>
                    <a:pt x="1646" y="342"/>
                  </a:lnTo>
                  <a:lnTo>
                    <a:pt x="1646" y="342"/>
                  </a:lnTo>
                  <a:lnTo>
                    <a:pt x="1646" y="342"/>
                  </a:lnTo>
                  <a:lnTo>
                    <a:pt x="1646" y="342"/>
                  </a:lnTo>
                  <a:lnTo>
                    <a:pt x="1646" y="342"/>
                  </a:lnTo>
                  <a:lnTo>
                    <a:pt x="1646" y="342"/>
                  </a:lnTo>
                  <a:lnTo>
                    <a:pt x="1647" y="342"/>
                  </a:lnTo>
                  <a:lnTo>
                    <a:pt x="1647" y="342"/>
                  </a:lnTo>
                  <a:lnTo>
                    <a:pt x="1647" y="342"/>
                  </a:lnTo>
                  <a:lnTo>
                    <a:pt x="1647" y="342"/>
                  </a:lnTo>
                  <a:lnTo>
                    <a:pt x="1647" y="342"/>
                  </a:lnTo>
                  <a:lnTo>
                    <a:pt x="1647" y="342"/>
                  </a:lnTo>
                  <a:lnTo>
                    <a:pt x="1647" y="342"/>
                  </a:lnTo>
                  <a:lnTo>
                    <a:pt x="1648" y="342"/>
                  </a:lnTo>
                  <a:lnTo>
                    <a:pt x="1648" y="342"/>
                  </a:lnTo>
                  <a:lnTo>
                    <a:pt x="1648" y="342"/>
                  </a:lnTo>
                  <a:lnTo>
                    <a:pt x="1648" y="342"/>
                  </a:lnTo>
                  <a:lnTo>
                    <a:pt x="1648" y="342"/>
                  </a:lnTo>
                  <a:lnTo>
                    <a:pt x="1648" y="342"/>
                  </a:lnTo>
                  <a:lnTo>
                    <a:pt x="1648" y="342"/>
                  </a:lnTo>
                  <a:lnTo>
                    <a:pt x="1649" y="342"/>
                  </a:lnTo>
                  <a:lnTo>
                    <a:pt x="1649" y="342"/>
                  </a:lnTo>
                  <a:lnTo>
                    <a:pt x="1649" y="342"/>
                  </a:lnTo>
                  <a:lnTo>
                    <a:pt x="1649" y="342"/>
                  </a:lnTo>
                  <a:lnTo>
                    <a:pt x="1649" y="342"/>
                  </a:lnTo>
                  <a:lnTo>
                    <a:pt x="1649" y="342"/>
                  </a:lnTo>
                  <a:lnTo>
                    <a:pt x="1649" y="342"/>
                  </a:lnTo>
                  <a:lnTo>
                    <a:pt x="1650" y="342"/>
                  </a:lnTo>
                  <a:lnTo>
                    <a:pt x="1650" y="342"/>
                  </a:lnTo>
                  <a:lnTo>
                    <a:pt x="1650" y="342"/>
                  </a:lnTo>
                  <a:lnTo>
                    <a:pt x="1650" y="342"/>
                  </a:lnTo>
                  <a:lnTo>
                    <a:pt x="1650" y="342"/>
                  </a:lnTo>
                  <a:lnTo>
                    <a:pt x="1650" y="342"/>
                  </a:lnTo>
                  <a:lnTo>
                    <a:pt x="1650" y="342"/>
                  </a:lnTo>
                  <a:lnTo>
                    <a:pt x="1651" y="342"/>
                  </a:lnTo>
                  <a:lnTo>
                    <a:pt x="1651" y="342"/>
                  </a:lnTo>
                  <a:lnTo>
                    <a:pt x="1651" y="342"/>
                  </a:lnTo>
                  <a:lnTo>
                    <a:pt x="1651" y="342"/>
                  </a:lnTo>
                  <a:lnTo>
                    <a:pt x="1651" y="342"/>
                  </a:lnTo>
                  <a:lnTo>
                    <a:pt x="1651" y="342"/>
                  </a:lnTo>
                  <a:lnTo>
                    <a:pt x="1651" y="342"/>
                  </a:lnTo>
                  <a:lnTo>
                    <a:pt x="1652" y="342"/>
                  </a:lnTo>
                  <a:lnTo>
                    <a:pt x="1652" y="342"/>
                  </a:lnTo>
                  <a:lnTo>
                    <a:pt x="1652" y="342"/>
                  </a:lnTo>
                  <a:lnTo>
                    <a:pt x="1652" y="342"/>
                  </a:lnTo>
                  <a:lnTo>
                    <a:pt x="1652" y="342"/>
                  </a:lnTo>
                  <a:lnTo>
                    <a:pt x="1652" y="342"/>
                  </a:lnTo>
                  <a:lnTo>
                    <a:pt x="1652" y="340"/>
                  </a:lnTo>
                  <a:lnTo>
                    <a:pt x="1652" y="340"/>
                  </a:lnTo>
                  <a:lnTo>
                    <a:pt x="1652" y="340"/>
                  </a:lnTo>
                  <a:lnTo>
                    <a:pt x="1652" y="340"/>
                  </a:lnTo>
                  <a:lnTo>
                    <a:pt x="1652" y="340"/>
                  </a:lnTo>
                  <a:lnTo>
                    <a:pt x="1652" y="340"/>
                  </a:lnTo>
                  <a:lnTo>
                    <a:pt x="1652" y="340"/>
                  </a:lnTo>
                  <a:lnTo>
                    <a:pt x="1651" y="340"/>
                  </a:lnTo>
                  <a:lnTo>
                    <a:pt x="1651" y="340"/>
                  </a:lnTo>
                  <a:lnTo>
                    <a:pt x="1651" y="340"/>
                  </a:lnTo>
                  <a:lnTo>
                    <a:pt x="1651" y="340"/>
                  </a:lnTo>
                  <a:lnTo>
                    <a:pt x="1651" y="340"/>
                  </a:lnTo>
                  <a:lnTo>
                    <a:pt x="1651" y="340"/>
                  </a:lnTo>
                  <a:lnTo>
                    <a:pt x="1650" y="340"/>
                  </a:lnTo>
                  <a:lnTo>
                    <a:pt x="1650" y="340"/>
                  </a:lnTo>
                  <a:lnTo>
                    <a:pt x="1650" y="340"/>
                  </a:lnTo>
                  <a:lnTo>
                    <a:pt x="1650" y="340"/>
                  </a:lnTo>
                  <a:lnTo>
                    <a:pt x="1650" y="340"/>
                  </a:lnTo>
                  <a:lnTo>
                    <a:pt x="1650" y="340"/>
                  </a:lnTo>
                  <a:lnTo>
                    <a:pt x="1650" y="340"/>
                  </a:lnTo>
                  <a:lnTo>
                    <a:pt x="1649" y="340"/>
                  </a:lnTo>
                  <a:lnTo>
                    <a:pt x="1649" y="340"/>
                  </a:lnTo>
                  <a:lnTo>
                    <a:pt x="1649" y="340"/>
                  </a:lnTo>
                  <a:lnTo>
                    <a:pt x="1649" y="340"/>
                  </a:lnTo>
                  <a:lnTo>
                    <a:pt x="1649" y="340"/>
                  </a:lnTo>
                  <a:lnTo>
                    <a:pt x="1649" y="340"/>
                  </a:lnTo>
                  <a:lnTo>
                    <a:pt x="1649" y="340"/>
                  </a:lnTo>
                  <a:lnTo>
                    <a:pt x="1648" y="340"/>
                  </a:lnTo>
                  <a:lnTo>
                    <a:pt x="1648" y="340"/>
                  </a:lnTo>
                  <a:lnTo>
                    <a:pt x="1648" y="340"/>
                  </a:lnTo>
                  <a:lnTo>
                    <a:pt x="1648" y="340"/>
                  </a:lnTo>
                  <a:lnTo>
                    <a:pt x="1648" y="340"/>
                  </a:lnTo>
                  <a:lnTo>
                    <a:pt x="1648" y="340"/>
                  </a:lnTo>
                  <a:lnTo>
                    <a:pt x="1648" y="340"/>
                  </a:lnTo>
                  <a:lnTo>
                    <a:pt x="1647" y="340"/>
                  </a:lnTo>
                  <a:lnTo>
                    <a:pt x="1647" y="340"/>
                  </a:lnTo>
                  <a:lnTo>
                    <a:pt x="1647" y="340"/>
                  </a:lnTo>
                  <a:lnTo>
                    <a:pt x="1647" y="340"/>
                  </a:lnTo>
                  <a:lnTo>
                    <a:pt x="1647" y="340"/>
                  </a:lnTo>
                  <a:lnTo>
                    <a:pt x="1647" y="340"/>
                  </a:lnTo>
                  <a:lnTo>
                    <a:pt x="1647" y="340"/>
                  </a:lnTo>
                  <a:lnTo>
                    <a:pt x="1646" y="340"/>
                  </a:lnTo>
                  <a:lnTo>
                    <a:pt x="1646" y="340"/>
                  </a:lnTo>
                  <a:lnTo>
                    <a:pt x="1646" y="340"/>
                  </a:lnTo>
                  <a:lnTo>
                    <a:pt x="1646" y="340"/>
                  </a:lnTo>
                  <a:lnTo>
                    <a:pt x="1646" y="340"/>
                  </a:lnTo>
                  <a:lnTo>
                    <a:pt x="1646" y="340"/>
                  </a:lnTo>
                  <a:lnTo>
                    <a:pt x="1646" y="340"/>
                  </a:lnTo>
                  <a:lnTo>
                    <a:pt x="1645" y="340"/>
                  </a:lnTo>
                  <a:lnTo>
                    <a:pt x="1645" y="340"/>
                  </a:lnTo>
                  <a:lnTo>
                    <a:pt x="1645" y="340"/>
                  </a:lnTo>
                  <a:lnTo>
                    <a:pt x="1645" y="340"/>
                  </a:lnTo>
                  <a:lnTo>
                    <a:pt x="1645" y="340"/>
                  </a:lnTo>
                  <a:lnTo>
                    <a:pt x="1645" y="340"/>
                  </a:lnTo>
                  <a:lnTo>
                    <a:pt x="1645" y="340"/>
                  </a:lnTo>
                  <a:lnTo>
                    <a:pt x="1644" y="340"/>
                  </a:lnTo>
                  <a:lnTo>
                    <a:pt x="1644" y="340"/>
                  </a:lnTo>
                  <a:lnTo>
                    <a:pt x="1644" y="339"/>
                  </a:lnTo>
                  <a:lnTo>
                    <a:pt x="1644" y="339"/>
                  </a:lnTo>
                  <a:lnTo>
                    <a:pt x="1644" y="339"/>
                  </a:lnTo>
                  <a:lnTo>
                    <a:pt x="1644" y="339"/>
                  </a:lnTo>
                  <a:lnTo>
                    <a:pt x="1644" y="339"/>
                  </a:lnTo>
                  <a:lnTo>
                    <a:pt x="1643" y="339"/>
                  </a:lnTo>
                  <a:lnTo>
                    <a:pt x="1643" y="339"/>
                  </a:lnTo>
                  <a:lnTo>
                    <a:pt x="1643" y="339"/>
                  </a:lnTo>
                  <a:lnTo>
                    <a:pt x="1643" y="339"/>
                  </a:lnTo>
                  <a:lnTo>
                    <a:pt x="1643" y="339"/>
                  </a:lnTo>
                  <a:lnTo>
                    <a:pt x="1643" y="339"/>
                  </a:lnTo>
                  <a:lnTo>
                    <a:pt x="1643" y="339"/>
                  </a:lnTo>
                  <a:lnTo>
                    <a:pt x="1642" y="339"/>
                  </a:lnTo>
                  <a:lnTo>
                    <a:pt x="1642" y="339"/>
                  </a:lnTo>
                  <a:lnTo>
                    <a:pt x="1642" y="339"/>
                  </a:lnTo>
                  <a:lnTo>
                    <a:pt x="1642" y="339"/>
                  </a:lnTo>
                  <a:lnTo>
                    <a:pt x="1642" y="339"/>
                  </a:lnTo>
                  <a:lnTo>
                    <a:pt x="1642" y="339"/>
                  </a:lnTo>
                  <a:lnTo>
                    <a:pt x="1642" y="339"/>
                  </a:lnTo>
                  <a:lnTo>
                    <a:pt x="1641" y="339"/>
                  </a:lnTo>
                  <a:lnTo>
                    <a:pt x="1641" y="339"/>
                  </a:lnTo>
                  <a:lnTo>
                    <a:pt x="1641" y="339"/>
                  </a:lnTo>
                  <a:lnTo>
                    <a:pt x="1641" y="339"/>
                  </a:lnTo>
                  <a:lnTo>
                    <a:pt x="1641" y="339"/>
                  </a:lnTo>
                  <a:lnTo>
                    <a:pt x="1641" y="339"/>
                  </a:lnTo>
                  <a:lnTo>
                    <a:pt x="1641" y="339"/>
                  </a:lnTo>
                  <a:lnTo>
                    <a:pt x="1640" y="339"/>
                  </a:lnTo>
                  <a:lnTo>
                    <a:pt x="1640" y="339"/>
                  </a:lnTo>
                  <a:lnTo>
                    <a:pt x="1640" y="339"/>
                  </a:lnTo>
                  <a:lnTo>
                    <a:pt x="1640" y="339"/>
                  </a:lnTo>
                  <a:lnTo>
                    <a:pt x="1640" y="339"/>
                  </a:lnTo>
                  <a:lnTo>
                    <a:pt x="1640" y="339"/>
                  </a:lnTo>
                  <a:lnTo>
                    <a:pt x="1640" y="339"/>
                  </a:lnTo>
                  <a:lnTo>
                    <a:pt x="1639" y="339"/>
                  </a:lnTo>
                  <a:lnTo>
                    <a:pt x="1639" y="339"/>
                  </a:lnTo>
                  <a:lnTo>
                    <a:pt x="1639" y="341"/>
                  </a:lnTo>
                  <a:close/>
                  <a:moveTo>
                    <a:pt x="1661" y="342"/>
                  </a:moveTo>
                  <a:lnTo>
                    <a:pt x="1661" y="342"/>
                  </a:lnTo>
                  <a:lnTo>
                    <a:pt x="1661" y="342"/>
                  </a:lnTo>
                  <a:lnTo>
                    <a:pt x="1661" y="342"/>
                  </a:lnTo>
                  <a:lnTo>
                    <a:pt x="1661" y="342"/>
                  </a:lnTo>
                  <a:lnTo>
                    <a:pt x="1661" y="342"/>
                  </a:lnTo>
                  <a:lnTo>
                    <a:pt x="1661" y="342"/>
                  </a:lnTo>
                  <a:lnTo>
                    <a:pt x="1662" y="342"/>
                  </a:lnTo>
                  <a:lnTo>
                    <a:pt x="1662" y="342"/>
                  </a:lnTo>
                  <a:lnTo>
                    <a:pt x="1662" y="342"/>
                  </a:lnTo>
                  <a:lnTo>
                    <a:pt x="1662" y="342"/>
                  </a:lnTo>
                  <a:lnTo>
                    <a:pt x="1662" y="342"/>
                  </a:lnTo>
                  <a:lnTo>
                    <a:pt x="1662" y="342"/>
                  </a:lnTo>
                  <a:lnTo>
                    <a:pt x="1662" y="342"/>
                  </a:lnTo>
                  <a:lnTo>
                    <a:pt x="1663" y="342"/>
                  </a:lnTo>
                  <a:lnTo>
                    <a:pt x="1663" y="342"/>
                  </a:lnTo>
                  <a:lnTo>
                    <a:pt x="1663" y="342"/>
                  </a:lnTo>
                  <a:lnTo>
                    <a:pt x="1663" y="342"/>
                  </a:lnTo>
                  <a:lnTo>
                    <a:pt x="1663" y="342"/>
                  </a:lnTo>
                  <a:lnTo>
                    <a:pt x="1663" y="342"/>
                  </a:lnTo>
                  <a:lnTo>
                    <a:pt x="1663" y="342"/>
                  </a:lnTo>
                  <a:lnTo>
                    <a:pt x="1664" y="342"/>
                  </a:lnTo>
                  <a:lnTo>
                    <a:pt x="1664" y="342"/>
                  </a:lnTo>
                  <a:lnTo>
                    <a:pt x="1664" y="342"/>
                  </a:lnTo>
                  <a:lnTo>
                    <a:pt x="1664" y="342"/>
                  </a:lnTo>
                  <a:lnTo>
                    <a:pt x="1664" y="342"/>
                  </a:lnTo>
                  <a:lnTo>
                    <a:pt x="1664" y="343"/>
                  </a:lnTo>
                  <a:lnTo>
                    <a:pt x="1664" y="343"/>
                  </a:lnTo>
                  <a:lnTo>
                    <a:pt x="1665" y="343"/>
                  </a:lnTo>
                  <a:lnTo>
                    <a:pt x="1665" y="343"/>
                  </a:lnTo>
                  <a:lnTo>
                    <a:pt x="1665" y="343"/>
                  </a:lnTo>
                  <a:lnTo>
                    <a:pt x="1665" y="343"/>
                  </a:lnTo>
                  <a:lnTo>
                    <a:pt x="1665" y="343"/>
                  </a:lnTo>
                  <a:lnTo>
                    <a:pt x="1665" y="343"/>
                  </a:lnTo>
                  <a:lnTo>
                    <a:pt x="1665" y="343"/>
                  </a:lnTo>
                  <a:lnTo>
                    <a:pt x="1666" y="343"/>
                  </a:lnTo>
                  <a:lnTo>
                    <a:pt x="1666" y="343"/>
                  </a:lnTo>
                  <a:lnTo>
                    <a:pt x="1666" y="343"/>
                  </a:lnTo>
                  <a:lnTo>
                    <a:pt x="1666" y="343"/>
                  </a:lnTo>
                  <a:lnTo>
                    <a:pt x="1666" y="343"/>
                  </a:lnTo>
                  <a:lnTo>
                    <a:pt x="1666" y="343"/>
                  </a:lnTo>
                  <a:lnTo>
                    <a:pt x="1666" y="343"/>
                  </a:lnTo>
                  <a:lnTo>
                    <a:pt x="1667" y="343"/>
                  </a:lnTo>
                  <a:lnTo>
                    <a:pt x="1667" y="343"/>
                  </a:lnTo>
                  <a:lnTo>
                    <a:pt x="1667" y="343"/>
                  </a:lnTo>
                  <a:lnTo>
                    <a:pt x="1667" y="343"/>
                  </a:lnTo>
                  <a:lnTo>
                    <a:pt x="1667" y="343"/>
                  </a:lnTo>
                  <a:lnTo>
                    <a:pt x="1667" y="343"/>
                  </a:lnTo>
                  <a:lnTo>
                    <a:pt x="1667" y="343"/>
                  </a:lnTo>
                  <a:lnTo>
                    <a:pt x="1668" y="343"/>
                  </a:lnTo>
                  <a:lnTo>
                    <a:pt x="1668" y="343"/>
                  </a:lnTo>
                  <a:lnTo>
                    <a:pt x="1668" y="343"/>
                  </a:lnTo>
                  <a:lnTo>
                    <a:pt x="1668" y="343"/>
                  </a:lnTo>
                  <a:lnTo>
                    <a:pt x="1668" y="343"/>
                  </a:lnTo>
                  <a:lnTo>
                    <a:pt x="1668" y="343"/>
                  </a:lnTo>
                  <a:lnTo>
                    <a:pt x="1669" y="343"/>
                  </a:lnTo>
                  <a:lnTo>
                    <a:pt x="1669" y="343"/>
                  </a:lnTo>
                  <a:lnTo>
                    <a:pt x="1669" y="343"/>
                  </a:lnTo>
                  <a:lnTo>
                    <a:pt x="1669" y="343"/>
                  </a:lnTo>
                  <a:lnTo>
                    <a:pt x="1669" y="343"/>
                  </a:lnTo>
                  <a:lnTo>
                    <a:pt x="1669" y="343"/>
                  </a:lnTo>
                  <a:lnTo>
                    <a:pt x="1669" y="343"/>
                  </a:lnTo>
                  <a:lnTo>
                    <a:pt x="1670" y="343"/>
                  </a:lnTo>
                  <a:lnTo>
                    <a:pt x="1670" y="343"/>
                  </a:lnTo>
                  <a:lnTo>
                    <a:pt x="1670" y="343"/>
                  </a:lnTo>
                  <a:lnTo>
                    <a:pt x="1670" y="343"/>
                  </a:lnTo>
                  <a:lnTo>
                    <a:pt x="1670" y="343"/>
                  </a:lnTo>
                  <a:lnTo>
                    <a:pt x="1670" y="343"/>
                  </a:lnTo>
                  <a:lnTo>
                    <a:pt x="1670" y="343"/>
                  </a:lnTo>
                  <a:lnTo>
                    <a:pt x="1671" y="343"/>
                  </a:lnTo>
                  <a:lnTo>
                    <a:pt x="1671" y="343"/>
                  </a:lnTo>
                  <a:lnTo>
                    <a:pt x="1671" y="343"/>
                  </a:lnTo>
                  <a:lnTo>
                    <a:pt x="1671" y="343"/>
                  </a:lnTo>
                  <a:lnTo>
                    <a:pt x="1671" y="343"/>
                  </a:lnTo>
                  <a:lnTo>
                    <a:pt x="1671" y="343"/>
                  </a:lnTo>
                  <a:lnTo>
                    <a:pt x="1671" y="343"/>
                  </a:lnTo>
                  <a:lnTo>
                    <a:pt x="1672" y="343"/>
                  </a:lnTo>
                  <a:lnTo>
                    <a:pt x="1672" y="343"/>
                  </a:lnTo>
                  <a:lnTo>
                    <a:pt x="1672" y="343"/>
                  </a:lnTo>
                  <a:lnTo>
                    <a:pt x="1672" y="343"/>
                  </a:lnTo>
                  <a:lnTo>
                    <a:pt x="1672" y="343"/>
                  </a:lnTo>
                  <a:lnTo>
                    <a:pt x="1672" y="343"/>
                  </a:lnTo>
                  <a:lnTo>
                    <a:pt x="1672" y="343"/>
                  </a:lnTo>
                  <a:lnTo>
                    <a:pt x="1673" y="343"/>
                  </a:lnTo>
                  <a:lnTo>
                    <a:pt x="1673" y="343"/>
                  </a:lnTo>
                  <a:lnTo>
                    <a:pt x="1673" y="343"/>
                  </a:lnTo>
                  <a:lnTo>
                    <a:pt x="1673" y="343"/>
                  </a:lnTo>
                  <a:lnTo>
                    <a:pt x="1673" y="343"/>
                  </a:lnTo>
                  <a:lnTo>
                    <a:pt x="1673" y="343"/>
                  </a:lnTo>
                  <a:lnTo>
                    <a:pt x="1674" y="343"/>
                  </a:lnTo>
                  <a:lnTo>
                    <a:pt x="1674" y="343"/>
                  </a:lnTo>
                  <a:lnTo>
                    <a:pt x="1674" y="343"/>
                  </a:lnTo>
                  <a:lnTo>
                    <a:pt x="1674" y="343"/>
                  </a:lnTo>
                  <a:lnTo>
                    <a:pt x="1674" y="341"/>
                  </a:lnTo>
                  <a:lnTo>
                    <a:pt x="1674" y="341"/>
                  </a:lnTo>
                  <a:lnTo>
                    <a:pt x="1674" y="341"/>
                  </a:lnTo>
                  <a:lnTo>
                    <a:pt x="1674" y="341"/>
                  </a:lnTo>
                  <a:lnTo>
                    <a:pt x="1673" y="341"/>
                  </a:lnTo>
                  <a:lnTo>
                    <a:pt x="1673" y="341"/>
                  </a:lnTo>
                  <a:lnTo>
                    <a:pt x="1673" y="341"/>
                  </a:lnTo>
                  <a:lnTo>
                    <a:pt x="1673" y="341"/>
                  </a:lnTo>
                  <a:lnTo>
                    <a:pt x="1673" y="341"/>
                  </a:lnTo>
                  <a:lnTo>
                    <a:pt x="1673" y="341"/>
                  </a:lnTo>
                  <a:lnTo>
                    <a:pt x="1673" y="341"/>
                  </a:lnTo>
                  <a:lnTo>
                    <a:pt x="1672" y="341"/>
                  </a:lnTo>
                  <a:lnTo>
                    <a:pt x="1672" y="341"/>
                  </a:lnTo>
                  <a:lnTo>
                    <a:pt x="1672" y="341"/>
                  </a:lnTo>
                  <a:lnTo>
                    <a:pt x="1672" y="341"/>
                  </a:lnTo>
                  <a:lnTo>
                    <a:pt x="1672" y="341"/>
                  </a:lnTo>
                  <a:lnTo>
                    <a:pt x="1672" y="341"/>
                  </a:lnTo>
                  <a:lnTo>
                    <a:pt x="1671" y="341"/>
                  </a:lnTo>
                  <a:lnTo>
                    <a:pt x="1671" y="341"/>
                  </a:lnTo>
                  <a:lnTo>
                    <a:pt x="1671" y="341"/>
                  </a:lnTo>
                  <a:lnTo>
                    <a:pt x="1671" y="341"/>
                  </a:lnTo>
                  <a:lnTo>
                    <a:pt x="1671" y="341"/>
                  </a:lnTo>
                  <a:lnTo>
                    <a:pt x="1671" y="341"/>
                  </a:lnTo>
                  <a:lnTo>
                    <a:pt x="1671" y="341"/>
                  </a:lnTo>
                  <a:lnTo>
                    <a:pt x="1670" y="341"/>
                  </a:lnTo>
                  <a:lnTo>
                    <a:pt x="1670" y="341"/>
                  </a:lnTo>
                  <a:lnTo>
                    <a:pt x="1670" y="341"/>
                  </a:lnTo>
                  <a:lnTo>
                    <a:pt x="1670" y="341"/>
                  </a:lnTo>
                  <a:lnTo>
                    <a:pt x="1670" y="341"/>
                  </a:lnTo>
                  <a:lnTo>
                    <a:pt x="1670" y="341"/>
                  </a:lnTo>
                  <a:lnTo>
                    <a:pt x="1670" y="341"/>
                  </a:lnTo>
                  <a:lnTo>
                    <a:pt x="1669" y="341"/>
                  </a:lnTo>
                  <a:lnTo>
                    <a:pt x="1669" y="341"/>
                  </a:lnTo>
                  <a:lnTo>
                    <a:pt x="1669" y="341"/>
                  </a:lnTo>
                  <a:lnTo>
                    <a:pt x="1669" y="341"/>
                  </a:lnTo>
                  <a:lnTo>
                    <a:pt x="1669" y="341"/>
                  </a:lnTo>
                  <a:lnTo>
                    <a:pt x="1669" y="341"/>
                  </a:lnTo>
                  <a:lnTo>
                    <a:pt x="1669" y="341"/>
                  </a:lnTo>
                  <a:lnTo>
                    <a:pt x="1668" y="341"/>
                  </a:lnTo>
                  <a:lnTo>
                    <a:pt x="1668" y="341"/>
                  </a:lnTo>
                  <a:lnTo>
                    <a:pt x="1668" y="341"/>
                  </a:lnTo>
                  <a:lnTo>
                    <a:pt x="1668" y="341"/>
                  </a:lnTo>
                  <a:lnTo>
                    <a:pt x="1668" y="341"/>
                  </a:lnTo>
                  <a:lnTo>
                    <a:pt x="1668" y="341"/>
                  </a:lnTo>
                  <a:lnTo>
                    <a:pt x="1668" y="341"/>
                  </a:lnTo>
                  <a:lnTo>
                    <a:pt x="1667" y="341"/>
                  </a:lnTo>
                  <a:lnTo>
                    <a:pt x="1667" y="341"/>
                  </a:lnTo>
                  <a:lnTo>
                    <a:pt x="1667" y="341"/>
                  </a:lnTo>
                  <a:lnTo>
                    <a:pt x="1667" y="341"/>
                  </a:lnTo>
                  <a:lnTo>
                    <a:pt x="1667" y="341"/>
                  </a:lnTo>
                  <a:lnTo>
                    <a:pt x="1667" y="341"/>
                  </a:lnTo>
                  <a:lnTo>
                    <a:pt x="1666" y="341"/>
                  </a:lnTo>
                  <a:lnTo>
                    <a:pt x="1666" y="341"/>
                  </a:lnTo>
                  <a:lnTo>
                    <a:pt x="1666" y="341"/>
                  </a:lnTo>
                  <a:lnTo>
                    <a:pt x="1666" y="341"/>
                  </a:lnTo>
                  <a:lnTo>
                    <a:pt x="1666" y="341"/>
                  </a:lnTo>
                  <a:lnTo>
                    <a:pt x="1666" y="341"/>
                  </a:lnTo>
                  <a:lnTo>
                    <a:pt x="1666" y="341"/>
                  </a:lnTo>
                  <a:lnTo>
                    <a:pt x="1665" y="341"/>
                  </a:lnTo>
                  <a:lnTo>
                    <a:pt x="1665" y="341"/>
                  </a:lnTo>
                  <a:lnTo>
                    <a:pt x="1665" y="341"/>
                  </a:lnTo>
                  <a:lnTo>
                    <a:pt x="1665" y="341"/>
                  </a:lnTo>
                  <a:lnTo>
                    <a:pt x="1665" y="341"/>
                  </a:lnTo>
                  <a:lnTo>
                    <a:pt x="1665" y="341"/>
                  </a:lnTo>
                  <a:lnTo>
                    <a:pt x="1665" y="341"/>
                  </a:lnTo>
                  <a:lnTo>
                    <a:pt x="1664" y="341"/>
                  </a:lnTo>
                  <a:lnTo>
                    <a:pt x="1664" y="341"/>
                  </a:lnTo>
                  <a:lnTo>
                    <a:pt x="1664" y="341"/>
                  </a:lnTo>
                  <a:lnTo>
                    <a:pt x="1664" y="341"/>
                  </a:lnTo>
                  <a:lnTo>
                    <a:pt x="1664" y="341"/>
                  </a:lnTo>
                  <a:lnTo>
                    <a:pt x="1664" y="341"/>
                  </a:lnTo>
                  <a:lnTo>
                    <a:pt x="1664" y="341"/>
                  </a:lnTo>
                  <a:lnTo>
                    <a:pt x="1663" y="341"/>
                  </a:lnTo>
                  <a:lnTo>
                    <a:pt x="1663" y="341"/>
                  </a:lnTo>
                  <a:lnTo>
                    <a:pt x="1663" y="341"/>
                  </a:lnTo>
                  <a:lnTo>
                    <a:pt x="1663" y="341"/>
                  </a:lnTo>
                  <a:lnTo>
                    <a:pt x="1663" y="341"/>
                  </a:lnTo>
                  <a:lnTo>
                    <a:pt x="1663" y="341"/>
                  </a:lnTo>
                  <a:lnTo>
                    <a:pt x="1663" y="341"/>
                  </a:lnTo>
                  <a:lnTo>
                    <a:pt x="1662" y="341"/>
                  </a:lnTo>
                  <a:lnTo>
                    <a:pt x="1662" y="341"/>
                  </a:lnTo>
                  <a:lnTo>
                    <a:pt x="1662" y="341"/>
                  </a:lnTo>
                  <a:lnTo>
                    <a:pt x="1662" y="341"/>
                  </a:lnTo>
                  <a:lnTo>
                    <a:pt x="1662" y="341"/>
                  </a:lnTo>
                  <a:lnTo>
                    <a:pt x="1662" y="341"/>
                  </a:lnTo>
                  <a:lnTo>
                    <a:pt x="1662" y="341"/>
                  </a:lnTo>
                  <a:lnTo>
                    <a:pt x="1661" y="341"/>
                  </a:lnTo>
                  <a:lnTo>
                    <a:pt x="1661" y="341"/>
                  </a:lnTo>
                  <a:lnTo>
                    <a:pt x="1661" y="341"/>
                  </a:lnTo>
                  <a:lnTo>
                    <a:pt x="1661" y="341"/>
                  </a:lnTo>
                  <a:lnTo>
                    <a:pt x="1661" y="341"/>
                  </a:lnTo>
                  <a:lnTo>
                    <a:pt x="1661" y="341"/>
                  </a:lnTo>
                  <a:lnTo>
                    <a:pt x="1661" y="341"/>
                  </a:lnTo>
                  <a:lnTo>
                    <a:pt x="1661" y="342"/>
                  </a:lnTo>
                  <a:close/>
                  <a:moveTo>
                    <a:pt x="1682" y="343"/>
                  </a:moveTo>
                  <a:lnTo>
                    <a:pt x="1682" y="343"/>
                  </a:lnTo>
                  <a:lnTo>
                    <a:pt x="1682" y="343"/>
                  </a:lnTo>
                  <a:lnTo>
                    <a:pt x="1682" y="343"/>
                  </a:lnTo>
                  <a:lnTo>
                    <a:pt x="1682" y="343"/>
                  </a:lnTo>
                  <a:lnTo>
                    <a:pt x="1683" y="343"/>
                  </a:lnTo>
                  <a:lnTo>
                    <a:pt x="1683" y="343"/>
                  </a:lnTo>
                  <a:lnTo>
                    <a:pt x="1683" y="343"/>
                  </a:lnTo>
                  <a:lnTo>
                    <a:pt x="1683" y="343"/>
                  </a:lnTo>
                  <a:lnTo>
                    <a:pt x="1683" y="343"/>
                  </a:lnTo>
                  <a:lnTo>
                    <a:pt x="1683" y="343"/>
                  </a:lnTo>
                  <a:lnTo>
                    <a:pt x="1684" y="343"/>
                  </a:lnTo>
                  <a:lnTo>
                    <a:pt x="1684" y="343"/>
                  </a:lnTo>
                  <a:lnTo>
                    <a:pt x="1684" y="343"/>
                  </a:lnTo>
                  <a:lnTo>
                    <a:pt x="1684" y="343"/>
                  </a:lnTo>
                  <a:lnTo>
                    <a:pt x="1684" y="343"/>
                  </a:lnTo>
                  <a:lnTo>
                    <a:pt x="1684" y="343"/>
                  </a:lnTo>
                  <a:lnTo>
                    <a:pt x="1684" y="343"/>
                  </a:lnTo>
                  <a:lnTo>
                    <a:pt x="1685" y="343"/>
                  </a:lnTo>
                  <a:lnTo>
                    <a:pt x="1685" y="343"/>
                  </a:lnTo>
                  <a:lnTo>
                    <a:pt x="1685" y="343"/>
                  </a:lnTo>
                  <a:lnTo>
                    <a:pt x="1685" y="343"/>
                  </a:lnTo>
                  <a:lnTo>
                    <a:pt x="1685" y="343"/>
                  </a:lnTo>
                  <a:lnTo>
                    <a:pt x="1685" y="343"/>
                  </a:lnTo>
                  <a:lnTo>
                    <a:pt x="1685" y="343"/>
                  </a:lnTo>
                  <a:lnTo>
                    <a:pt x="1686" y="343"/>
                  </a:lnTo>
                  <a:lnTo>
                    <a:pt x="1686" y="343"/>
                  </a:lnTo>
                  <a:lnTo>
                    <a:pt x="1686" y="343"/>
                  </a:lnTo>
                  <a:lnTo>
                    <a:pt x="1686" y="343"/>
                  </a:lnTo>
                  <a:lnTo>
                    <a:pt x="1686" y="343"/>
                  </a:lnTo>
                  <a:lnTo>
                    <a:pt x="1686" y="343"/>
                  </a:lnTo>
                  <a:lnTo>
                    <a:pt x="1686" y="343"/>
                  </a:lnTo>
                  <a:lnTo>
                    <a:pt x="1687" y="343"/>
                  </a:lnTo>
                  <a:lnTo>
                    <a:pt x="1687" y="343"/>
                  </a:lnTo>
                  <a:lnTo>
                    <a:pt x="1687" y="343"/>
                  </a:lnTo>
                  <a:lnTo>
                    <a:pt x="1687" y="343"/>
                  </a:lnTo>
                  <a:lnTo>
                    <a:pt x="1687" y="343"/>
                  </a:lnTo>
                  <a:lnTo>
                    <a:pt x="1687" y="343"/>
                  </a:lnTo>
                  <a:lnTo>
                    <a:pt x="1687" y="343"/>
                  </a:lnTo>
                  <a:lnTo>
                    <a:pt x="1688" y="343"/>
                  </a:lnTo>
                  <a:lnTo>
                    <a:pt x="1688" y="343"/>
                  </a:lnTo>
                  <a:lnTo>
                    <a:pt x="1688" y="343"/>
                  </a:lnTo>
                  <a:lnTo>
                    <a:pt x="1688" y="343"/>
                  </a:lnTo>
                  <a:lnTo>
                    <a:pt x="1688" y="343"/>
                  </a:lnTo>
                  <a:lnTo>
                    <a:pt x="1688" y="343"/>
                  </a:lnTo>
                  <a:lnTo>
                    <a:pt x="1688" y="343"/>
                  </a:lnTo>
                  <a:lnTo>
                    <a:pt x="1689" y="343"/>
                  </a:lnTo>
                  <a:lnTo>
                    <a:pt x="1689" y="343"/>
                  </a:lnTo>
                  <a:lnTo>
                    <a:pt x="1689" y="343"/>
                  </a:lnTo>
                  <a:lnTo>
                    <a:pt x="1689" y="343"/>
                  </a:lnTo>
                  <a:lnTo>
                    <a:pt x="1689" y="343"/>
                  </a:lnTo>
                  <a:lnTo>
                    <a:pt x="1689" y="343"/>
                  </a:lnTo>
                  <a:lnTo>
                    <a:pt x="1689" y="343"/>
                  </a:lnTo>
                  <a:lnTo>
                    <a:pt x="1690" y="343"/>
                  </a:lnTo>
                  <a:lnTo>
                    <a:pt x="1690" y="343"/>
                  </a:lnTo>
                  <a:lnTo>
                    <a:pt x="1690" y="343"/>
                  </a:lnTo>
                  <a:lnTo>
                    <a:pt x="1690" y="343"/>
                  </a:lnTo>
                  <a:lnTo>
                    <a:pt x="1690" y="343"/>
                  </a:lnTo>
                  <a:lnTo>
                    <a:pt x="1690" y="343"/>
                  </a:lnTo>
                  <a:lnTo>
                    <a:pt x="1690" y="343"/>
                  </a:lnTo>
                  <a:lnTo>
                    <a:pt x="1691" y="343"/>
                  </a:lnTo>
                  <a:lnTo>
                    <a:pt x="1691" y="343"/>
                  </a:lnTo>
                  <a:lnTo>
                    <a:pt x="1691" y="343"/>
                  </a:lnTo>
                  <a:lnTo>
                    <a:pt x="1691" y="343"/>
                  </a:lnTo>
                  <a:lnTo>
                    <a:pt x="1691" y="343"/>
                  </a:lnTo>
                  <a:lnTo>
                    <a:pt x="1691" y="343"/>
                  </a:lnTo>
                  <a:lnTo>
                    <a:pt x="1692" y="343"/>
                  </a:lnTo>
                  <a:lnTo>
                    <a:pt x="1692" y="343"/>
                  </a:lnTo>
                  <a:lnTo>
                    <a:pt x="1692" y="343"/>
                  </a:lnTo>
                  <a:lnTo>
                    <a:pt x="1692" y="343"/>
                  </a:lnTo>
                  <a:lnTo>
                    <a:pt x="1692" y="343"/>
                  </a:lnTo>
                  <a:lnTo>
                    <a:pt x="1692" y="343"/>
                  </a:lnTo>
                  <a:lnTo>
                    <a:pt x="1692" y="343"/>
                  </a:lnTo>
                  <a:lnTo>
                    <a:pt x="1693" y="343"/>
                  </a:lnTo>
                  <a:lnTo>
                    <a:pt x="1693" y="343"/>
                  </a:lnTo>
                  <a:lnTo>
                    <a:pt x="1693" y="343"/>
                  </a:lnTo>
                  <a:lnTo>
                    <a:pt x="1693" y="343"/>
                  </a:lnTo>
                  <a:lnTo>
                    <a:pt x="1693" y="343"/>
                  </a:lnTo>
                  <a:lnTo>
                    <a:pt x="1693" y="343"/>
                  </a:lnTo>
                  <a:lnTo>
                    <a:pt x="1693" y="343"/>
                  </a:lnTo>
                  <a:lnTo>
                    <a:pt x="1694" y="343"/>
                  </a:lnTo>
                  <a:lnTo>
                    <a:pt x="1694" y="343"/>
                  </a:lnTo>
                  <a:lnTo>
                    <a:pt x="1694" y="343"/>
                  </a:lnTo>
                  <a:lnTo>
                    <a:pt x="1694" y="343"/>
                  </a:lnTo>
                  <a:lnTo>
                    <a:pt x="1694" y="343"/>
                  </a:lnTo>
                  <a:lnTo>
                    <a:pt x="1694" y="343"/>
                  </a:lnTo>
                  <a:lnTo>
                    <a:pt x="1694" y="343"/>
                  </a:lnTo>
                  <a:lnTo>
                    <a:pt x="1695" y="343"/>
                  </a:lnTo>
                  <a:lnTo>
                    <a:pt x="1695" y="343"/>
                  </a:lnTo>
                  <a:lnTo>
                    <a:pt x="1695" y="343"/>
                  </a:lnTo>
                  <a:lnTo>
                    <a:pt x="1695" y="343"/>
                  </a:lnTo>
                  <a:lnTo>
                    <a:pt x="1695" y="343"/>
                  </a:lnTo>
                  <a:lnTo>
                    <a:pt x="1695" y="343"/>
                  </a:lnTo>
                  <a:lnTo>
                    <a:pt x="1695" y="341"/>
                  </a:lnTo>
                  <a:lnTo>
                    <a:pt x="1695" y="341"/>
                  </a:lnTo>
                  <a:lnTo>
                    <a:pt x="1695" y="341"/>
                  </a:lnTo>
                  <a:lnTo>
                    <a:pt x="1695" y="341"/>
                  </a:lnTo>
                  <a:lnTo>
                    <a:pt x="1695" y="341"/>
                  </a:lnTo>
                  <a:lnTo>
                    <a:pt x="1695" y="341"/>
                  </a:lnTo>
                  <a:lnTo>
                    <a:pt x="1694" y="341"/>
                  </a:lnTo>
                  <a:lnTo>
                    <a:pt x="1694" y="341"/>
                  </a:lnTo>
                  <a:lnTo>
                    <a:pt x="1694" y="341"/>
                  </a:lnTo>
                  <a:lnTo>
                    <a:pt x="1694" y="341"/>
                  </a:lnTo>
                  <a:lnTo>
                    <a:pt x="1694" y="341"/>
                  </a:lnTo>
                  <a:lnTo>
                    <a:pt x="1694" y="341"/>
                  </a:lnTo>
                  <a:lnTo>
                    <a:pt x="1694" y="341"/>
                  </a:lnTo>
                  <a:lnTo>
                    <a:pt x="1693" y="341"/>
                  </a:lnTo>
                  <a:lnTo>
                    <a:pt x="1693" y="341"/>
                  </a:lnTo>
                  <a:lnTo>
                    <a:pt x="1693" y="341"/>
                  </a:lnTo>
                  <a:lnTo>
                    <a:pt x="1693" y="341"/>
                  </a:lnTo>
                  <a:lnTo>
                    <a:pt x="1693" y="341"/>
                  </a:lnTo>
                  <a:lnTo>
                    <a:pt x="1693" y="341"/>
                  </a:lnTo>
                  <a:lnTo>
                    <a:pt x="1693" y="341"/>
                  </a:lnTo>
                  <a:lnTo>
                    <a:pt x="1692" y="341"/>
                  </a:lnTo>
                  <a:lnTo>
                    <a:pt x="1692" y="341"/>
                  </a:lnTo>
                  <a:lnTo>
                    <a:pt x="1692" y="341"/>
                  </a:lnTo>
                  <a:lnTo>
                    <a:pt x="1692" y="341"/>
                  </a:lnTo>
                  <a:lnTo>
                    <a:pt x="1692" y="341"/>
                  </a:lnTo>
                  <a:lnTo>
                    <a:pt x="1692" y="341"/>
                  </a:lnTo>
                  <a:lnTo>
                    <a:pt x="1692" y="341"/>
                  </a:lnTo>
                  <a:lnTo>
                    <a:pt x="1691" y="341"/>
                  </a:lnTo>
                  <a:lnTo>
                    <a:pt x="1691" y="341"/>
                  </a:lnTo>
                  <a:lnTo>
                    <a:pt x="1691" y="341"/>
                  </a:lnTo>
                  <a:lnTo>
                    <a:pt x="1691" y="341"/>
                  </a:lnTo>
                  <a:lnTo>
                    <a:pt x="1691" y="341"/>
                  </a:lnTo>
                  <a:lnTo>
                    <a:pt x="1691" y="341"/>
                  </a:lnTo>
                  <a:lnTo>
                    <a:pt x="1690" y="341"/>
                  </a:lnTo>
                  <a:lnTo>
                    <a:pt x="1690" y="341"/>
                  </a:lnTo>
                  <a:lnTo>
                    <a:pt x="1690" y="341"/>
                  </a:lnTo>
                  <a:lnTo>
                    <a:pt x="1690" y="341"/>
                  </a:lnTo>
                  <a:lnTo>
                    <a:pt x="1690" y="341"/>
                  </a:lnTo>
                  <a:lnTo>
                    <a:pt x="1690" y="341"/>
                  </a:lnTo>
                  <a:lnTo>
                    <a:pt x="1690" y="341"/>
                  </a:lnTo>
                  <a:lnTo>
                    <a:pt x="1689" y="341"/>
                  </a:lnTo>
                  <a:lnTo>
                    <a:pt x="1689" y="341"/>
                  </a:lnTo>
                  <a:lnTo>
                    <a:pt x="1689" y="341"/>
                  </a:lnTo>
                  <a:lnTo>
                    <a:pt x="1689" y="341"/>
                  </a:lnTo>
                  <a:lnTo>
                    <a:pt x="1689" y="341"/>
                  </a:lnTo>
                  <a:lnTo>
                    <a:pt x="1689" y="341"/>
                  </a:lnTo>
                  <a:lnTo>
                    <a:pt x="1689" y="341"/>
                  </a:lnTo>
                  <a:lnTo>
                    <a:pt x="1688" y="341"/>
                  </a:lnTo>
                  <a:lnTo>
                    <a:pt x="1688" y="341"/>
                  </a:lnTo>
                  <a:lnTo>
                    <a:pt x="1688" y="341"/>
                  </a:lnTo>
                  <a:lnTo>
                    <a:pt x="1688" y="341"/>
                  </a:lnTo>
                  <a:lnTo>
                    <a:pt x="1688" y="341"/>
                  </a:lnTo>
                  <a:lnTo>
                    <a:pt x="1688" y="341"/>
                  </a:lnTo>
                  <a:lnTo>
                    <a:pt x="1688" y="341"/>
                  </a:lnTo>
                  <a:lnTo>
                    <a:pt x="1687" y="341"/>
                  </a:lnTo>
                  <a:lnTo>
                    <a:pt x="1687" y="341"/>
                  </a:lnTo>
                  <a:lnTo>
                    <a:pt x="1687" y="341"/>
                  </a:lnTo>
                  <a:lnTo>
                    <a:pt x="1687" y="341"/>
                  </a:lnTo>
                  <a:lnTo>
                    <a:pt x="1687" y="341"/>
                  </a:lnTo>
                  <a:lnTo>
                    <a:pt x="1687" y="341"/>
                  </a:lnTo>
                  <a:lnTo>
                    <a:pt x="1687" y="341"/>
                  </a:lnTo>
                  <a:lnTo>
                    <a:pt x="1686" y="341"/>
                  </a:lnTo>
                  <a:lnTo>
                    <a:pt x="1686" y="341"/>
                  </a:lnTo>
                  <a:lnTo>
                    <a:pt x="1686" y="341"/>
                  </a:lnTo>
                  <a:lnTo>
                    <a:pt x="1686" y="341"/>
                  </a:lnTo>
                  <a:lnTo>
                    <a:pt x="1686" y="341"/>
                  </a:lnTo>
                  <a:lnTo>
                    <a:pt x="1686" y="341"/>
                  </a:lnTo>
                  <a:lnTo>
                    <a:pt x="1686" y="341"/>
                  </a:lnTo>
                  <a:lnTo>
                    <a:pt x="1685" y="341"/>
                  </a:lnTo>
                  <a:lnTo>
                    <a:pt x="1685" y="341"/>
                  </a:lnTo>
                  <a:lnTo>
                    <a:pt x="1685" y="341"/>
                  </a:lnTo>
                  <a:lnTo>
                    <a:pt x="1685" y="341"/>
                  </a:lnTo>
                  <a:lnTo>
                    <a:pt x="1685" y="341"/>
                  </a:lnTo>
                  <a:lnTo>
                    <a:pt x="1685" y="341"/>
                  </a:lnTo>
                  <a:lnTo>
                    <a:pt x="1685" y="341"/>
                  </a:lnTo>
                  <a:lnTo>
                    <a:pt x="1684" y="341"/>
                  </a:lnTo>
                  <a:lnTo>
                    <a:pt x="1684" y="341"/>
                  </a:lnTo>
                  <a:lnTo>
                    <a:pt x="1684" y="341"/>
                  </a:lnTo>
                  <a:lnTo>
                    <a:pt x="1684" y="341"/>
                  </a:lnTo>
                  <a:lnTo>
                    <a:pt x="1684" y="341"/>
                  </a:lnTo>
                  <a:lnTo>
                    <a:pt x="1684" y="341"/>
                  </a:lnTo>
                  <a:lnTo>
                    <a:pt x="1684" y="341"/>
                  </a:lnTo>
                  <a:lnTo>
                    <a:pt x="1683" y="341"/>
                  </a:lnTo>
                  <a:lnTo>
                    <a:pt x="1683" y="341"/>
                  </a:lnTo>
                  <a:lnTo>
                    <a:pt x="1683" y="341"/>
                  </a:lnTo>
                  <a:lnTo>
                    <a:pt x="1683" y="341"/>
                  </a:lnTo>
                  <a:lnTo>
                    <a:pt x="1683" y="341"/>
                  </a:lnTo>
                  <a:lnTo>
                    <a:pt x="1683" y="341"/>
                  </a:lnTo>
                  <a:lnTo>
                    <a:pt x="1683" y="341"/>
                  </a:lnTo>
                  <a:lnTo>
                    <a:pt x="1682" y="341"/>
                  </a:lnTo>
                  <a:lnTo>
                    <a:pt x="1682" y="341"/>
                  </a:lnTo>
                  <a:lnTo>
                    <a:pt x="1682" y="341"/>
                  </a:lnTo>
                  <a:lnTo>
                    <a:pt x="1682" y="341"/>
                  </a:lnTo>
                  <a:lnTo>
                    <a:pt x="1682" y="343"/>
                  </a:lnTo>
                  <a:close/>
                  <a:moveTo>
                    <a:pt x="1703" y="343"/>
                  </a:moveTo>
                  <a:lnTo>
                    <a:pt x="1703" y="343"/>
                  </a:lnTo>
                  <a:lnTo>
                    <a:pt x="1704" y="343"/>
                  </a:lnTo>
                  <a:lnTo>
                    <a:pt x="1704" y="343"/>
                  </a:lnTo>
                  <a:lnTo>
                    <a:pt x="1704" y="343"/>
                  </a:lnTo>
                  <a:lnTo>
                    <a:pt x="1704" y="343"/>
                  </a:lnTo>
                  <a:lnTo>
                    <a:pt x="1704" y="343"/>
                  </a:lnTo>
                  <a:lnTo>
                    <a:pt x="1704" y="343"/>
                  </a:lnTo>
                  <a:lnTo>
                    <a:pt x="1704" y="343"/>
                  </a:lnTo>
                  <a:lnTo>
                    <a:pt x="1705" y="343"/>
                  </a:lnTo>
                  <a:lnTo>
                    <a:pt x="1705" y="343"/>
                  </a:lnTo>
                  <a:lnTo>
                    <a:pt x="1705" y="343"/>
                  </a:lnTo>
                  <a:lnTo>
                    <a:pt x="1705" y="343"/>
                  </a:lnTo>
                  <a:lnTo>
                    <a:pt x="1705" y="343"/>
                  </a:lnTo>
                  <a:lnTo>
                    <a:pt x="1705" y="343"/>
                  </a:lnTo>
                  <a:lnTo>
                    <a:pt x="1705" y="343"/>
                  </a:lnTo>
                  <a:lnTo>
                    <a:pt x="1706" y="343"/>
                  </a:lnTo>
                  <a:lnTo>
                    <a:pt x="1706" y="343"/>
                  </a:lnTo>
                  <a:lnTo>
                    <a:pt x="1706" y="343"/>
                  </a:lnTo>
                  <a:lnTo>
                    <a:pt x="1706" y="343"/>
                  </a:lnTo>
                  <a:lnTo>
                    <a:pt x="1706" y="343"/>
                  </a:lnTo>
                  <a:lnTo>
                    <a:pt x="1706" y="343"/>
                  </a:lnTo>
                  <a:lnTo>
                    <a:pt x="1706" y="343"/>
                  </a:lnTo>
                  <a:lnTo>
                    <a:pt x="1707" y="343"/>
                  </a:lnTo>
                  <a:lnTo>
                    <a:pt x="1707" y="343"/>
                  </a:lnTo>
                  <a:lnTo>
                    <a:pt x="1707" y="343"/>
                  </a:lnTo>
                  <a:lnTo>
                    <a:pt x="1707" y="343"/>
                  </a:lnTo>
                  <a:lnTo>
                    <a:pt x="1707" y="343"/>
                  </a:lnTo>
                  <a:lnTo>
                    <a:pt x="1707" y="343"/>
                  </a:lnTo>
                  <a:lnTo>
                    <a:pt x="1707" y="343"/>
                  </a:lnTo>
                  <a:lnTo>
                    <a:pt x="1708" y="343"/>
                  </a:lnTo>
                  <a:lnTo>
                    <a:pt x="1708" y="343"/>
                  </a:lnTo>
                  <a:lnTo>
                    <a:pt x="1708" y="343"/>
                  </a:lnTo>
                  <a:lnTo>
                    <a:pt x="1708" y="343"/>
                  </a:lnTo>
                  <a:lnTo>
                    <a:pt x="1708" y="343"/>
                  </a:lnTo>
                  <a:lnTo>
                    <a:pt x="1708" y="343"/>
                  </a:lnTo>
                  <a:lnTo>
                    <a:pt x="1708" y="343"/>
                  </a:lnTo>
                  <a:lnTo>
                    <a:pt x="1709" y="343"/>
                  </a:lnTo>
                  <a:lnTo>
                    <a:pt x="1709" y="343"/>
                  </a:lnTo>
                  <a:lnTo>
                    <a:pt x="1709" y="343"/>
                  </a:lnTo>
                  <a:lnTo>
                    <a:pt x="1709" y="343"/>
                  </a:lnTo>
                  <a:lnTo>
                    <a:pt x="1709" y="343"/>
                  </a:lnTo>
                  <a:lnTo>
                    <a:pt x="1709" y="343"/>
                  </a:lnTo>
                  <a:lnTo>
                    <a:pt x="1710" y="343"/>
                  </a:lnTo>
                  <a:lnTo>
                    <a:pt x="1710" y="343"/>
                  </a:lnTo>
                  <a:lnTo>
                    <a:pt x="1710" y="343"/>
                  </a:lnTo>
                  <a:lnTo>
                    <a:pt x="1710" y="343"/>
                  </a:lnTo>
                  <a:lnTo>
                    <a:pt x="1710" y="343"/>
                  </a:lnTo>
                  <a:lnTo>
                    <a:pt x="1710" y="343"/>
                  </a:lnTo>
                  <a:lnTo>
                    <a:pt x="1710" y="343"/>
                  </a:lnTo>
                  <a:lnTo>
                    <a:pt x="1711" y="343"/>
                  </a:lnTo>
                  <a:lnTo>
                    <a:pt x="1711" y="343"/>
                  </a:lnTo>
                  <a:lnTo>
                    <a:pt x="1711" y="343"/>
                  </a:lnTo>
                  <a:lnTo>
                    <a:pt x="1711" y="343"/>
                  </a:lnTo>
                  <a:lnTo>
                    <a:pt x="1711" y="343"/>
                  </a:lnTo>
                  <a:lnTo>
                    <a:pt x="1711" y="343"/>
                  </a:lnTo>
                  <a:lnTo>
                    <a:pt x="1711" y="343"/>
                  </a:lnTo>
                  <a:lnTo>
                    <a:pt x="1712" y="343"/>
                  </a:lnTo>
                  <a:lnTo>
                    <a:pt x="1712" y="343"/>
                  </a:lnTo>
                  <a:lnTo>
                    <a:pt x="1712" y="343"/>
                  </a:lnTo>
                  <a:lnTo>
                    <a:pt x="1712" y="343"/>
                  </a:lnTo>
                  <a:lnTo>
                    <a:pt x="1712" y="343"/>
                  </a:lnTo>
                  <a:lnTo>
                    <a:pt x="1712" y="343"/>
                  </a:lnTo>
                  <a:lnTo>
                    <a:pt x="1712" y="343"/>
                  </a:lnTo>
                  <a:lnTo>
                    <a:pt x="1713" y="343"/>
                  </a:lnTo>
                  <a:lnTo>
                    <a:pt x="1713" y="343"/>
                  </a:lnTo>
                  <a:lnTo>
                    <a:pt x="1713" y="343"/>
                  </a:lnTo>
                  <a:lnTo>
                    <a:pt x="1713" y="343"/>
                  </a:lnTo>
                  <a:lnTo>
                    <a:pt x="1713" y="343"/>
                  </a:lnTo>
                  <a:lnTo>
                    <a:pt x="1713" y="343"/>
                  </a:lnTo>
                  <a:lnTo>
                    <a:pt x="1714" y="343"/>
                  </a:lnTo>
                  <a:lnTo>
                    <a:pt x="1714" y="343"/>
                  </a:lnTo>
                  <a:lnTo>
                    <a:pt x="1714" y="343"/>
                  </a:lnTo>
                  <a:lnTo>
                    <a:pt x="1714" y="343"/>
                  </a:lnTo>
                  <a:lnTo>
                    <a:pt x="1714" y="343"/>
                  </a:lnTo>
                  <a:lnTo>
                    <a:pt x="1714" y="343"/>
                  </a:lnTo>
                  <a:lnTo>
                    <a:pt x="1714" y="343"/>
                  </a:lnTo>
                  <a:lnTo>
                    <a:pt x="1715" y="343"/>
                  </a:lnTo>
                  <a:lnTo>
                    <a:pt x="1715" y="343"/>
                  </a:lnTo>
                  <a:lnTo>
                    <a:pt x="1715" y="343"/>
                  </a:lnTo>
                  <a:lnTo>
                    <a:pt x="1715" y="343"/>
                  </a:lnTo>
                  <a:lnTo>
                    <a:pt x="1715" y="343"/>
                  </a:lnTo>
                  <a:lnTo>
                    <a:pt x="1715" y="343"/>
                  </a:lnTo>
                  <a:lnTo>
                    <a:pt x="1715" y="343"/>
                  </a:lnTo>
                  <a:lnTo>
                    <a:pt x="1716" y="343"/>
                  </a:lnTo>
                  <a:lnTo>
                    <a:pt x="1716" y="343"/>
                  </a:lnTo>
                  <a:lnTo>
                    <a:pt x="1716" y="343"/>
                  </a:lnTo>
                  <a:lnTo>
                    <a:pt x="1716" y="343"/>
                  </a:lnTo>
                  <a:lnTo>
                    <a:pt x="1716" y="343"/>
                  </a:lnTo>
                  <a:lnTo>
                    <a:pt x="1716" y="343"/>
                  </a:lnTo>
                  <a:lnTo>
                    <a:pt x="1716" y="343"/>
                  </a:lnTo>
                  <a:lnTo>
                    <a:pt x="1717" y="343"/>
                  </a:lnTo>
                  <a:lnTo>
                    <a:pt x="1717" y="343"/>
                  </a:lnTo>
                  <a:lnTo>
                    <a:pt x="1717" y="341"/>
                  </a:lnTo>
                  <a:lnTo>
                    <a:pt x="1717" y="341"/>
                  </a:lnTo>
                  <a:lnTo>
                    <a:pt x="1716" y="341"/>
                  </a:lnTo>
                  <a:lnTo>
                    <a:pt x="1716" y="341"/>
                  </a:lnTo>
                  <a:lnTo>
                    <a:pt x="1716" y="341"/>
                  </a:lnTo>
                  <a:lnTo>
                    <a:pt x="1716" y="341"/>
                  </a:lnTo>
                  <a:lnTo>
                    <a:pt x="1716" y="341"/>
                  </a:lnTo>
                  <a:lnTo>
                    <a:pt x="1716" y="341"/>
                  </a:lnTo>
                  <a:lnTo>
                    <a:pt x="1716" y="341"/>
                  </a:lnTo>
                  <a:lnTo>
                    <a:pt x="1715" y="341"/>
                  </a:lnTo>
                  <a:lnTo>
                    <a:pt x="1715" y="341"/>
                  </a:lnTo>
                  <a:lnTo>
                    <a:pt x="1715" y="341"/>
                  </a:lnTo>
                  <a:lnTo>
                    <a:pt x="1715" y="341"/>
                  </a:lnTo>
                  <a:lnTo>
                    <a:pt x="1715" y="341"/>
                  </a:lnTo>
                  <a:lnTo>
                    <a:pt x="1715" y="341"/>
                  </a:lnTo>
                  <a:lnTo>
                    <a:pt x="1715" y="341"/>
                  </a:lnTo>
                  <a:lnTo>
                    <a:pt x="1714" y="341"/>
                  </a:lnTo>
                  <a:lnTo>
                    <a:pt x="1714" y="341"/>
                  </a:lnTo>
                  <a:lnTo>
                    <a:pt x="1714" y="341"/>
                  </a:lnTo>
                  <a:lnTo>
                    <a:pt x="1714" y="341"/>
                  </a:lnTo>
                  <a:lnTo>
                    <a:pt x="1714" y="341"/>
                  </a:lnTo>
                  <a:lnTo>
                    <a:pt x="1714" y="341"/>
                  </a:lnTo>
                  <a:lnTo>
                    <a:pt x="1714" y="341"/>
                  </a:lnTo>
                  <a:lnTo>
                    <a:pt x="1713" y="341"/>
                  </a:lnTo>
                  <a:lnTo>
                    <a:pt x="1713" y="341"/>
                  </a:lnTo>
                  <a:lnTo>
                    <a:pt x="1713" y="341"/>
                  </a:lnTo>
                  <a:lnTo>
                    <a:pt x="1713" y="341"/>
                  </a:lnTo>
                  <a:lnTo>
                    <a:pt x="1713" y="341"/>
                  </a:lnTo>
                  <a:lnTo>
                    <a:pt x="1713" y="341"/>
                  </a:lnTo>
                  <a:lnTo>
                    <a:pt x="1712" y="341"/>
                  </a:lnTo>
                  <a:lnTo>
                    <a:pt x="1712" y="341"/>
                  </a:lnTo>
                  <a:lnTo>
                    <a:pt x="1712" y="341"/>
                  </a:lnTo>
                  <a:lnTo>
                    <a:pt x="1712" y="341"/>
                  </a:lnTo>
                  <a:lnTo>
                    <a:pt x="1712" y="341"/>
                  </a:lnTo>
                  <a:lnTo>
                    <a:pt x="1712" y="341"/>
                  </a:lnTo>
                  <a:lnTo>
                    <a:pt x="1712" y="341"/>
                  </a:lnTo>
                  <a:lnTo>
                    <a:pt x="1711" y="341"/>
                  </a:lnTo>
                  <a:lnTo>
                    <a:pt x="1711" y="341"/>
                  </a:lnTo>
                  <a:lnTo>
                    <a:pt x="1711" y="341"/>
                  </a:lnTo>
                  <a:lnTo>
                    <a:pt x="1711" y="341"/>
                  </a:lnTo>
                  <a:lnTo>
                    <a:pt x="1711" y="341"/>
                  </a:lnTo>
                  <a:lnTo>
                    <a:pt x="1711" y="341"/>
                  </a:lnTo>
                  <a:lnTo>
                    <a:pt x="1711" y="341"/>
                  </a:lnTo>
                  <a:lnTo>
                    <a:pt x="1710" y="341"/>
                  </a:lnTo>
                  <a:lnTo>
                    <a:pt x="1710" y="341"/>
                  </a:lnTo>
                  <a:lnTo>
                    <a:pt x="1710" y="341"/>
                  </a:lnTo>
                  <a:lnTo>
                    <a:pt x="1710" y="341"/>
                  </a:lnTo>
                  <a:lnTo>
                    <a:pt x="1710" y="341"/>
                  </a:lnTo>
                  <a:lnTo>
                    <a:pt x="1710" y="341"/>
                  </a:lnTo>
                  <a:lnTo>
                    <a:pt x="1710" y="341"/>
                  </a:lnTo>
                  <a:lnTo>
                    <a:pt x="1709" y="341"/>
                  </a:lnTo>
                  <a:lnTo>
                    <a:pt x="1709" y="341"/>
                  </a:lnTo>
                  <a:lnTo>
                    <a:pt x="1709" y="341"/>
                  </a:lnTo>
                  <a:lnTo>
                    <a:pt x="1709" y="341"/>
                  </a:lnTo>
                  <a:lnTo>
                    <a:pt x="1709" y="341"/>
                  </a:lnTo>
                  <a:lnTo>
                    <a:pt x="1709" y="341"/>
                  </a:lnTo>
                  <a:lnTo>
                    <a:pt x="1709" y="341"/>
                  </a:lnTo>
                  <a:lnTo>
                    <a:pt x="1708" y="341"/>
                  </a:lnTo>
                  <a:lnTo>
                    <a:pt x="1708" y="341"/>
                  </a:lnTo>
                  <a:lnTo>
                    <a:pt x="1708" y="341"/>
                  </a:lnTo>
                  <a:lnTo>
                    <a:pt x="1708" y="341"/>
                  </a:lnTo>
                  <a:lnTo>
                    <a:pt x="1708" y="341"/>
                  </a:lnTo>
                  <a:lnTo>
                    <a:pt x="1708" y="341"/>
                  </a:lnTo>
                  <a:lnTo>
                    <a:pt x="1707" y="341"/>
                  </a:lnTo>
                  <a:lnTo>
                    <a:pt x="1707" y="341"/>
                  </a:lnTo>
                  <a:lnTo>
                    <a:pt x="1707" y="341"/>
                  </a:lnTo>
                  <a:lnTo>
                    <a:pt x="1707" y="341"/>
                  </a:lnTo>
                  <a:lnTo>
                    <a:pt x="1707" y="341"/>
                  </a:lnTo>
                  <a:lnTo>
                    <a:pt x="1707" y="341"/>
                  </a:lnTo>
                  <a:lnTo>
                    <a:pt x="1707" y="341"/>
                  </a:lnTo>
                  <a:lnTo>
                    <a:pt x="1706" y="341"/>
                  </a:lnTo>
                  <a:lnTo>
                    <a:pt x="1706" y="341"/>
                  </a:lnTo>
                  <a:lnTo>
                    <a:pt x="1706" y="341"/>
                  </a:lnTo>
                  <a:lnTo>
                    <a:pt x="1706" y="341"/>
                  </a:lnTo>
                  <a:lnTo>
                    <a:pt x="1706" y="341"/>
                  </a:lnTo>
                  <a:lnTo>
                    <a:pt x="1706" y="341"/>
                  </a:lnTo>
                  <a:lnTo>
                    <a:pt x="1706" y="341"/>
                  </a:lnTo>
                  <a:lnTo>
                    <a:pt x="1705" y="341"/>
                  </a:lnTo>
                  <a:lnTo>
                    <a:pt x="1705" y="341"/>
                  </a:lnTo>
                  <a:lnTo>
                    <a:pt x="1705" y="341"/>
                  </a:lnTo>
                  <a:lnTo>
                    <a:pt x="1705" y="341"/>
                  </a:lnTo>
                  <a:lnTo>
                    <a:pt x="1705" y="341"/>
                  </a:lnTo>
                  <a:lnTo>
                    <a:pt x="1705" y="341"/>
                  </a:lnTo>
                  <a:lnTo>
                    <a:pt x="1705" y="341"/>
                  </a:lnTo>
                  <a:lnTo>
                    <a:pt x="1704" y="341"/>
                  </a:lnTo>
                  <a:lnTo>
                    <a:pt x="1704" y="341"/>
                  </a:lnTo>
                  <a:lnTo>
                    <a:pt x="1704" y="341"/>
                  </a:lnTo>
                  <a:lnTo>
                    <a:pt x="1704" y="341"/>
                  </a:lnTo>
                  <a:lnTo>
                    <a:pt x="1704" y="341"/>
                  </a:lnTo>
                  <a:lnTo>
                    <a:pt x="1704" y="341"/>
                  </a:lnTo>
                  <a:lnTo>
                    <a:pt x="1704" y="341"/>
                  </a:lnTo>
                  <a:lnTo>
                    <a:pt x="1703" y="341"/>
                  </a:lnTo>
                  <a:lnTo>
                    <a:pt x="1703" y="341"/>
                  </a:lnTo>
                  <a:lnTo>
                    <a:pt x="1703" y="343"/>
                  </a:lnTo>
                  <a:close/>
                  <a:moveTo>
                    <a:pt x="1725" y="343"/>
                  </a:moveTo>
                  <a:lnTo>
                    <a:pt x="1725" y="343"/>
                  </a:lnTo>
                  <a:lnTo>
                    <a:pt x="1725" y="343"/>
                  </a:lnTo>
                  <a:lnTo>
                    <a:pt x="1725" y="343"/>
                  </a:lnTo>
                  <a:lnTo>
                    <a:pt x="1725" y="343"/>
                  </a:lnTo>
                  <a:lnTo>
                    <a:pt x="1726" y="343"/>
                  </a:lnTo>
                  <a:lnTo>
                    <a:pt x="1726" y="343"/>
                  </a:lnTo>
                  <a:lnTo>
                    <a:pt x="1726" y="343"/>
                  </a:lnTo>
                  <a:lnTo>
                    <a:pt x="1726" y="343"/>
                  </a:lnTo>
                  <a:lnTo>
                    <a:pt x="1726" y="343"/>
                  </a:lnTo>
                  <a:lnTo>
                    <a:pt x="1726" y="343"/>
                  </a:lnTo>
                  <a:lnTo>
                    <a:pt x="1726" y="343"/>
                  </a:lnTo>
                  <a:lnTo>
                    <a:pt x="1727" y="343"/>
                  </a:lnTo>
                  <a:lnTo>
                    <a:pt x="1727" y="343"/>
                  </a:lnTo>
                  <a:lnTo>
                    <a:pt x="1727" y="343"/>
                  </a:lnTo>
                  <a:lnTo>
                    <a:pt x="1727" y="343"/>
                  </a:lnTo>
                  <a:lnTo>
                    <a:pt x="1727" y="343"/>
                  </a:lnTo>
                  <a:lnTo>
                    <a:pt x="1727" y="343"/>
                  </a:lnTo>
                  <a:lnTo>
                    <a:pt x="1727" y="343"/>
                  </a:lnTo>
                  <a:lnTo>
                    <a:pt x="1728" y="343"/>
                  </a:lnTo>
                  <a:lnTo>
                    <a:pt x="1728" y="343"/>
                  </a:lnTo>
                  <a:lnTo>
                    <a:pt x="1728" y="343"/>
                  </a:lnTo>
                  <a:lnTo>
                    <a:pt x="1728" y="343"/>
                  </a:lnTo>
                  <a:lnTo>
                    <a:pt x="1728" y="343"/>
                  </a:lnTo>
                  <a:lnTo>
                    <a:pt x="1728" y="343"/>
                  </a:lnTo>
                  <a:lnTo>
                    <a:pt x="1728" y="343"/>
                  </a:lnTo>
                  <a:lnTo>
                    <a:pt x="1729" y="343"/>
                  </a:lnTo>
                  <a:lnTo>
                    <a:pt x="1729" y="343"/>
                  </a:lnTo>
                  <a:lnTo>
                    <a:pt x="1729" y="343"/>
                  </a:lnTo>
                  <a:lnTo>
                    <a:pt x="1729" y="343"/>
                  </a:lnTo>
                  <a:lnTo>
                    <a:pt x="1729" y="343"/>
                  </a:lnTo>
                  <a:lnTo>
                    <a:pt x="1729" y="343"/>
                  </a:lnTo>
                  <a:lnTo>
                    <a:pt x="1730" y="343"/>
                  </a:lnTo>
                  <a:lnTo>
                    <a:pt x="1730" y="343"/>
                  </a:lnTo>
                  <a:lnTo>
                    <a:pt x="1730" y="343"/>
                  </a:lnTo>
                  <a:lnTo>
                    <a:pt x="1730" y="343"/>
                  </a:lnTo>
                  <a:lnTo>
                    <a:pt x="1730" y="343"/>
                  </a:lnTo>
                  <a:lnTo>
                    <a:pt x="1730" y="343"/>
                  </a:lnTo>
                  <a:lnTo>
                    <a:pt x="1730" y="343"/>
                  </a:lnTo>
                  <a:lnTo>
                    <a:pt x="1731" y="343"/>
                  </a:lnTo>
                  <a:lnTo>
                    <a:pt x="1731" y="343"/>
                  </a:lnTo>
                  <a:lnTo>
                    <a:pt x="1731" y="343"/>
                  </a:lnTo>
                  <a:lnTo>
                    <a:pt x="1731" y="343"/>
                  </a:lnTo>
                  <a:lnTo>
                    <a:pt x="1731" y="343"/>
                  </a:lnTo>
                  <a:lnTo>
                    <a:pt x="1731" y="343"/>
                  </a:lnTo>
                  <a:lnTo>
                    <a:pt x="1731" y="343"/>
                  </a:lnTo>
                  <a:lnTo>
                    <a:pt x="1732" y="343"/>
                  </a:lnTo>
                  <a:lnTo>
                    <a:pt x="1732" y="343"/>
                  </a:lnTo>
                  <a:lnTo>
                    <a:pt x="1732" y="343"/>
                  </a:lnTo>
                  <a:lnTo>
                    <a:pt x="1732" y="343"/>
                  </a:lnTo>
                  <a:lnTo>
                    <a:pt x="1732" y="343"/>
                  </a:lnTo>
                  <a:lnTo>
                    <a:pt x="1732" y="343"/>
                  </a:lnTo>
                  <a:lnTo>
                    <a:pt x="1732" y="343"/>
                  </a:lnTo>
                  <a:lnTo>
                    <a:pt x="1733" y="343"/>
                  </a:lnTo>
                  <a:lnTo>
                    <a:pt x="1733" y="343"/>
                  </a:lnTo>
                  <a:lnTo>
                    <a:pt x="1733" y="343"/>
                  </a:lnTo>
                  <a:lnTo>
                    <a:pt x="1733" y="343"/>
                  </a:lnTo>
                  <a:lnTo>
                    <a:pt x="1733" y="343"/>
                  </a:lnTo>
                  <a:lnTo>
                    <a:pt x="1733" y="343"/>
                  </a:lnTo>
                  <a:lnTo>
                    <a:pt x="1733" y="343"/>
                  </a:lnTo>
                  <a:lnTo>
                    <a:pt x="1734" y="343"/>
                  </a:lnTo>
                  <a:lnTo>
                    <a:pt x="1734" y="343"/>
                  </a:lnTo>
                  <a:lnTo>
                    <a:pt x="1734" y="343"/>
                  </a:lnTo>
                  <a:lnTo>
                    <a:pt x="1734" y="343"/>
                  </a:lnTo>
                  <a:lnTo>
                    <a:pt x="1734" y="343"/>
                  </a:lnTo>
                  <a:lnTo>
                    <a:pt x="1734" y="343"/>
                  </a:lnTo>
                  <a:lnTo>
                    <a:pt x="1734" y="343"/>
                  </a:lnTo>
                  <a:lnTo>
                    <a:pt x="1735" y="343"/>
                  </a:lnTo>
                  <a:lnTo>
                    <a:pt x="1735" y="343"/>
                  </a:lnTo>
                  <a:lnTo>
                    <a:pt x="1735" y="343"/>
                  </a:lnTo>
                  <a:lnTo>
                    <a:pt x="1735" y="343"/>
                  </a:lnTo>
                  <a:lnTo>
                    <a:pt x="1735" y="343"/>
                  </a:lnTo>
                  <a:lnTo>
                    <a:pt x="1735" y="343"/>
                  </a:lnTo>
                  <a:lnTo>
                    <a:pt x="1735" y="343"/>
                  </a:lnTo>
                  <a:lnTo>
                    <a:pt x="1736" y="343"/>
                  </a:lnTo>
                  <a:lnTo>
                    <a:pt x="1736" y="343"/>
                  </a:lnTo>
                  <a:lnTo>
                    <a:pt x="1736" y="343"/>
                  </a:lnTo>
                  <a:lnTo>
                    <a:pt x="1736" y="343"/>
                  </a:lnTo>
                  <a:lnTo>
                    <a:pt x="1736" y="343"/>
                  </a:lnTo>
                  <a:lnTo>
                    <a:pt x="1736" y="343"/>
                  </a:lnTo>
                  <a:lnTo>
                    <a:pt x="1736" y="343"/>
                  </a:lnTo>
                  <a:lnTo>
                    <a:pt x="1737" y="343"/>
                  </a:lnTo>
                  <a:lnTo>
                    <a:pt x="1737" y="343"/>
                  </a:lnTo>
                  <a:lnTo>
                    <a:pt x="1737" y="343"/>
                  </a:lnTo>
                  <a:lnTo>
                    <a:pt x="1737" y="343"/>
                  </a:lnTo>
                  <a:lnTo>
                    <a:pt x="1737" y="343"/>
                  </a:lnTo>
                  <a:lnTo>
                    <a:pt x="1737" y="343"/>
                  </a:lnTo>
                  <a:lnTo>
                    <a:pt x="1737" y="343"/>
                  </a:lnTo>
                  <a:lnTo>
                    <a:pt x="1738" y="343"/>
                  </a:lnTo>
                  <a:lnTo>
                    <a:pt x="1738" y="343"/>
                  </a:lnTo>
                  <a:lnTo>
                    <a:pt x="1738" y="343"/>
                  </a:lnTo>
                  <a:lnTo>
                    <a:pt x="1738" y="343"/>
                  </a:lnTo>
                  <a:lnTo>
                    <a:pt x="1738" y="343"/>
                  </a:lnTo>
                  <a:lnTo>
                    <a:pt x="1738" y="341"/>
                  </a:lnTo>
                  <a:lnTo>
                    <a:pt x="1738" y="341"/>
                  </a:lnTo>
                  <a:lnTo>
                    <a:pt x="1738" y="341"/>
                  </a:lnTo>
                  <a:lnTo>
                    <a:pt x="1738" y="341"/>
                  </a:lnTo>
                  <a:lnTo>
                    <a:pt x="1738" y="341"/>
                  </a:lnTo>
                  <a:lnTo>
                    <a:pt x="1737" y="341"/>
                  </a:lnTo>
                  <a:lnTo>
                    <a:pt x="1737" y="341"/>
                  </a:lnTo>
                  <a:lnTo>
                    <a:pt x="1737" y="341"/>
                  </a:lnTo>
                  <a:lnTo>
                    <a:pt x="1737" y="341"/>
                  </a:lnTo>
                  <a:lnTo>
                    <a:pt x="1737" y="341"/>
                  </a:lnTo>
                  <a:lnTo>
                    <a:pt x="1737" y="341"/>
                  </a:lnTo>
                  <a:lnTo>
                    <a:pt x="1737" y="341"/>
                  </a:lnTo>
                  <a:lnTo>
                    <a:pt x="1736" y="341"/>
                  </a:lnTo>
                  <a:lnTo>
                    <a:pt x="1736" y="341"/>
                  </a:lnTo>
                  <a:lnTo>
                    <a:pt x="1736" y="341"/>
                  </a:lnTo>
                  <a:lnTo>
                    <a:pt x="1736" y="341"/>
                  </a:lnTo>
                  <a:lnTo>
                    <a:pt x="1736" y="341"/>
                  </a:lnTo>
                  <a:lnTo>
                    <a:pt x="1736" y="341"/>
                  </a:lnTo>
                  <a:lnTo>
                    <a:pt x="1736" y="341"/>
                  </a:lnTo>
                  <a:lnTo>
                    <a:pt x="1735" y="341"/>
                  </a:lnTo>
                  <a:lnTo>
                    <a:pt x="1735" y="341"/>
                  </a:lnTo>
                  <a:lnTo>
                    <a:pt x="1735" y="341"/>
                  </a:lnTo>
                  <a:lnTo>
                    <a:pt x="1735" y="341"/>
                  </a:lnTo>
                  <a:lnTo>
                    <a:pt x="1735" y="341"/>
                  </a:lnTo>
                  <a:lnTo>
                    <a:pt x="1735" y="341"/>
                  </a:lnTo>
                  <a:lnTo>
                    <a:pt x="1735" y="341"/>
                  </a:lnTo>
                  <a:lnTo>
                    <a:pt x="1734" y="341"/>
                  </a:lnTo>
                  <a:lnTo>
                    <a:pt x="1734" y="341"/>
                  </a:lnTo>
                  <a:lnTo>
                    <a:pt x="1734" y="341"/>
                  </a:lnTo>
                  <a:lnTo>
                    <a:pt x="1734" y="341"/>
                  </a:lnTo>
                  <a:lnTo>
                    <a:pt x="1734" y="341"/>
                  </a:lnTo>
                  <a:lnTo>
                    <a:pt x="1734" y="341"/>
                  </a:lnTo>
                  <a:lnTo>
                    <a:pt x="1734" y="341"/>
                  </a:lnTo>
                  <a:lnTo>
                    <a:pt x="1733" y="341"/>
                  </a:lnTo>
                  <a:lnTo>
                    <a:pt x="1733" y="341"/>
                  </a:lnTo>
                  <a:lnTo>
                    <a:pt x="1733" y="341"/>
                  </a:lnTo>
                  <a:lnTo>
                    <a:pt x="1733" y="341"/>
                  </a:lnTo>
                  <a:lnTo>
                    <a:pt x="1733" y="341"/>
                  </a:lnTo>
                  <a:lnTo>
                    <a:pt x="1733" y="341"/>
                  </a:lnTo>
                  <a:lnTo>
                    <a:pt x="1733" y="341"/>
                  </a:lnTo>
                  <a:lnTo>
                    <a:pt x="1732" y="341"/>
                  </a:lnTo>
                  <a:lnTo>
                    <a:pt x="1732" y="341"/>
                  </a:lnTo>
                  <a:lnTo>
                    <a:pt x="1732" y="341"/>
                  </a:lnTo>
                  <a:lnTo>
                    <a:pt x="1732" y="341"/>
                  </a:lnTo>
                  <a:lnTo>
                    <a:pt x="1732" y="341"/>
                  </a:lnTo>
                  <a:lnTo>
                    <a:pt x="1732" y="341"/>
                  </a:lnTo>
                  <a:lnTo>
                    <a:pt x="1732" y="341"/>
                  </a:lnTo>
                  <a:lnTo>
                    <a:pt x="1731" y="341"/>
                  </a:lnTo>
                  <a:lnTo>
                    <a:pt x="1731" y="341"/>
                  </a:lnTo>
                  <a:lnTo>
                    <a:pt x="1731" y="341"/>
                  </a:lnTo>
                  <a:lnTo>
                    <a:pt x="1731" y="341"/>
                  </a:lnTo>
                  <a:lnTo>
                    <a:pt x="1731" y="341"/>
                  </a:lnTo>
                  <a:lnTo>
                    <a:pt x="1731" y="341"/>
                  </a:lnTo>
                  <a:lnTo>
                    <a:pt x="1731" y="341"/>
                  </a:lnTo>
                  <a:lnTo>
                    <a:pt x="1730" y="341"/>
                  </a:lnTo>
                  <a:lnTo>
                    <a:pt x="1730" y="341"/>
                  </a:lnTo>
                  <a:lnTo>
                    <a:pt x="1730" y="341"/>
                  </a:lnTo>
                  <a:lnTo>
                    <a:pt x="1730" y="341"/>
                  </a:lnTo>
                  <a:lnTo>
                    <a:pt x="1730" y="341"/>
                  </a:lnTo>
                  <a:lnTo>
                    <a:pt x="1730" y="341"/>
                  </a:lnTo>
                  <a:lnTo>
                    <a:pt x="1730" y="341"/>
                  </a:lnTo>
                  <a:lnTo>
                    <a:pt x="1729" y="341"/>
                  </a:lnTo>
                  <a:lnTo>
                    <a:pt x="1729" y="341"/>
                  </a:lnTo>
                  <a:lnTo>
                    <a:pt x="1729" y="341"/>
                  </a:lnTo>
                  <a:lnTo>
                    <a:pt x="1729" y="341"/>
                  </a:lnTo>
                  <a:lnTo>
                    <a:pt x="1729" y="341"/>
                  </a:lnTo>
                  <a:lnTo>
                    <a:pt x="1729" y="341"/>
                  </a:lnTo>
                  <a:lnTo>
                    <a:pt x="1728" y="341"/>
                  </a:lnTo>
                  <a:lnTo>
                    <a:pt x="1728" y="341"/>
                  </a:lnTo>
                  <a:lnTo>
                    <a:pt x="1728" y="341"/>
                  </a:lnTo>
                  <a:lnTo>
                    <a:pt x="1728" y="341"/>
                  </a:lnTo>
                  <a:lnTo>
                    <a:pt x="1728" y="341"/>
                  </a:lnTo>
                  <a:lnTo>
                    <a:pt x="1728" y="341"/>
                  </a:lnTo>
                  <a:lnTo>
                    <a:pt x="1728" y="341"/>
                  </a:lnTo>
                  <a:lnTo>
                    <a:pt x="1727" y="341"/>
                  </a:lnTo>
                  <a:lnTo>
                    <a:pt x="1727" y="341"/>
                  </a:lnTo>
                  <a:lnTo>
                    <a:pt x="1727" y="341"/>
                  </a:lnTo>
                  <a:lnTo>
                    <a:pt x="1727" y="341"/>
                  </a:lnTo>
                  <a:lnTo>
                    <a:pt x="1727" y="341"/>
                  </a:lnTo>
                  <a:lnTo>
                    <a:pt x="1727" y="341"/>
                  </a:lnTo>
                  <a:lnTo>
                    <a:pt x="1727" y="341"/>
                  </a:lnTo>
                  <a:lnTo>
                    <a:pt x="1726" y="341"/>
                  </a:lnTo>
                  <a:lnTo>
                    <a:pt x="1726" y="341"/>
                  </a:lnTo>
                  <a:lnTo>
                    <a:pt x="1726" y="341"/>
                  </a:lnTo>
                  <a:lnTo>
                    <a:pt x="1726" y="341"/>
                  </a:lnTo>
                  <a:lnTo>
                    <a:pt x="1726" y="341"/>
                  </a:lnTo>
                  <a:lnTo>
                    <a:pt x="1726" y="341"/>
                  </a:lnTo>
                  <a:lnTo>
                    <a:pt x="1726" y="341"/>
                  </a:lnTo>
                  <a:lnTo>
                    <a:pt x="1725" y="341"/>
                  </a:lnTo>
                  <a:lnTo>
                    <a:pt x="1725" y="341"/>
                  </a:lnTo>
                  <a:lnTo>
                    <a:pt x="1725" y="341"/>
                  </a:lnTo>
                  <a:lnTo>
                    <a:pt x="1725" y="341"/>
                  </a:lnTo>
                  <a:lnTo>
                    <a:pt x="1725" y="341"/>
                  </a:lnTo>
                  <a:lnTo>
                    <a:pt x="1725" y="343"/>
                  </a:lnTo>
                  <a:close/>
                  <a:moveTo>
                    <a:pt x="1746" y="343"/>
                  </a:moveTo>
                  <a:lnTo>
                    <a:pt x="1746" y="343"/>
                  </a:lnTo>
                  <a:lnTo>
                    <a:pt x="1746" y="343"/>
                  </a:lnTo>
                  <a:lnTo>
                    <a:pt x="1747" y="343"/>
                  </a:lnTo>
                  <a:lnTo>
                    <a:pt x="1747" y="343"/>
                  </a:lnTo>
                  <a:lnTo>
                    <a:pt x="1747" y="343"/>
                  </a:lnTo>
                  <a:lnTo>
                    <a:pt x="1747" y="343"/>
                  </a:lnTo>
                  <a:lnTo>
                    <a:pt x="1747" y="343"/>
                  </a:lnTo>
                  <a:lnTo>
                    <a:pt x="1747" y="343"/>
                  </a:lnTo>
                  <a:lnTo>
                    <a:pt x="1747" y="343"/>
                  </a:lnTo>
                  <a:lnTo>
                    <a:pt x="1748" y="343"/>
                  </a:lnTo>
                  <a:lnTo>
                    <a:pt x="1748" y="343"/>
                  </a:lnTo>
                  <a:lnTo>
                    <a:pt x="1748" y="343"/>
                  </a:lnTo>
                  <a:lnTo>
                    <a:pt x="1748" y="343"/>
                  </a:lnTo>
                  <a:lnTo>
                    <a:pt x="1748" y="343"/>
                  </a:lnTo>
                  <a:lnTo>
                    <a:pt x="1748" y="343"/>
                  </a:lnTo>
                  <a:lnTo>
                    <a:pt x="1749" y="343"/>
                  </a:lnTo>
                  <a:lnTo>
                    <a:pt x="1749" y="343"/>
                  </a:lnTo>
                  <a:lnTo>
                    <a:pt x="1749" y="343"/>
                  </a:lnTo>
                  <a:lnTo>
                    <a:pt x="1749" y="343"/>
                  </a:lnTo>
                  <a:lnTo>
                    <a:pt x="1749" y="343"/>
                  </a:lnTo>
                  <a:lnTo>
                    <a:pt x="1749" y="343"/>
                  </a:lnTo>
                  <a:lnTo>
                    <a:pt x="1749" y="343"/>
                  </a:lnTo>
                  <a:lnTo>
                    <a:pt x="1750" y="343"/>
                  </a:lnTo>
                  <a:lnTo>
                    <a:pt x="1750" y="343"/>
                  </a:lnTo>
                  <a:lnTo>
                    <a:pt x="1750" y="343"/>
                  </a:lnTo>
                  <a:lnTo>
                    <a:pt x="1750" y="343"/>
                  </a:lnTo>
                  <a:lnTo>
                    <a:pt x="1750" y="343"/>
                  </a:lnTo>
                  <a:lnTo>
                    <a:pt x="1750" y="343"/>
                  </a:lnTo>
                  <a:lnTo>
                    <a:pt x="1750" y="343"/>
                  </a:lnTo>
                  <a:lnTo>
                    <a:pt x="1751" y="343"/>
                  </a:lnTo>
                  <a:lnTo>
                    <a:pt x="1751" y="343"/>
                  </a:lnTo>
                  <a:lnTo>
                    <a:pt x="1751" y="343"/>
                  </a:lnTo>
                  <a:lnTo>
                    <a:pt x="1751" y="343"/>
                  </a:lnTo>
                  <a:lnTo>
                    <a:pt x="1751" y="343"/>
                  </a:lnTo>
                  <a:lnTo>
                    <a:pt x="1751" y="343"/>
                  </a:lnTo>
                  <a:lnTo>
                    <a:pt x="1751" y="343"/>
                  </a:lnTo>
                  <a:lnTo>
                    <a:pt x="1752" y="343"/>
                  </a:lnTo>
                  <a:lnTo>
                    <a:pt x="1752" y="343"/>
                  </a:lnTo>
                  <a:lnTo>
                    <a:pt x="1752" y="343"/>
                  </a:lnTo>
                  <a:lnTo>
                    <a:pt x="1752" y="343"/>
                  </a:lnTo>
                  <a:lnTo>
                    <a:pt x="1752" y="343"/>
                  </a:lnTo>
                  <a:lnTo>
                    <a:pt x="1752" y="343"/>
                  </a:lnTo>
                  <a:lnTo>
                    <a:pt x="1752" y="343"/>
                  </a:lnTo>
                  <a:lnTo>
                    <a:pt x="1753" y="343"/>
                  </a:lnTo>
                  <a:lnTo>
                    <a:pt x="1753" y="343"/>
                  </a:lnTo>
                  <a:lnTo>
                    <a:pt x="1753" y="343"/>
                  </a:lnTo>
                  <a:lnTo>
                    <a:pt x="1753" y="343"/>
                  </a:lnTo>
                  <a:lnTo>
                    <a:pt x="1753" y="343"/>
                  </a:lnTo>
                  <a:lnTo>
                    <a:pt x="1753" y="343"/>
                  </a:lnTo>
                  <a:lnTo>
                    <a:pt x="1753" y="343"/>
                  </a:lnTo>
                  <a:lnTo>
                    <a:pt x="1754" y="343"/>
                  </a:lnTo>
                  <a:lnTo>
                    <a:pt x="1754" y="343"/>
                  </a:lnTo>
                  <a:lnTo>
                    <a:pt x="1754" y="343"/>
                  </a:lnTo>
                  <a:lnTo>
                    <a:pt x="1754" y="343"/>
                  </a:lnTo>
                  <a:lnTo>
                    <a:pt x="1754" y="343"/>
                  </a:lnTo>
                  <a:lnTo>
                    <a:pt x="1754" y="343"/>
                  </a:lnTo>
                  <a:lnTo>
                    <a:pt x="1755" y="343"/>
                  </a:lnTo>
                  <a:lnTo>
                    <a:pt x="1755" y="343"/>
                  </a:lnTo>
                  <a:lnTo>
                    <a:pt x="1755" y="343"/>
                  </a:lnTo>
                  <a:lnTo>
                    <a:pt x="1755" y="343"/>
                  </a:lnTo>
                  <a:lnTo>
                    <a:pt x="1755" y="343"/>
                  </a:lnTo>
                  <a:lnTo>
                    <a:pt x="1755" y="343"/>
                  </a:lnTo>
                  <a:lnTo>
                    <a:pt x="1755" y="343"/>
                  </a:lnTo>
                  <a:lnTo>
                    <a:pt x="1756" y="343"/>
                  </a:lnTo>
                  <a:lnTo>
                    <a:pt x="1756" y="343"/>
                  </a:lnTo>
                  <a:lnTo>
                    <a:pt x="1756" y="343"/>
                  </a:lnTo>
                  <a:lnTo>
                    <a:pt x="1756" y="343"/>
                  </a:lnTo>
                  <a:lnTo>
                    <a:pt x="1756" y="343"/>
                  </a:lnTo>
                  <a:lnTo>
                    <a:pt x="1756" y="343"/>
                  </a:lnTo>
                  <a:lnTo>
                    <a:pt x="1756" y="343"/>
                  </a:lnTo>
                  <a:lnTo>
                    <a:pt x="1757" y="343"/>
                  </a:lnTo>
                  <a:lnTo>
                    <a:pt x="1757" y="343"/>
                  </a:lnTo>
                  <a:lnTo>
                    <a:pt x="1757" y="343"/>
                  </a:lnTo>
                  <a:lnTo>
                    <a:pt x="1757" y="343"/>
                  </a:lnTo>
                  <a:lnTo>
                    <a:pt x="1757" y="343"/>
                  </a:lnTo>
                  <a:lnTo>
                    <a:pt x="1757" y="343"/>
                  </a:lnTo>
                  <a:lnTo>
                    <a:pt x="1757" y="343"/>
                  </a:lnTo>
                  <a:lnTo>
                    <a:pt x="1758" y="343"/>
                  </a:lnTo>
                  <a:lnTo>
                    <a:pt x="1758" y="343"/>
                  </a:lnTo>
                  <a:lnTo>
                    <a:pt x="1758" y="343"/>
                  </a:lnTo>
                  <a:lnTo>
                    <a:pt x="1758" y="343"/>
                  </a:lnTo>
                  <a:lnTo>
                    <a:pt x="1758" y="343"/>
                  </a:lnTo>
                  <a:lnTo>
                    <a:pt x="1758" y="343"/>
                  </a:lnTo>
                  <a:lnTo>
                    <a:pt x="1758" y="343"/>
                  </a:lnTo>
                  <a:lnTo>
                    <a:pt x="1759" y="343"/>
                  </a:lnTo>
                  <a:lnTo>
                    <a:pt x="1759" y="343"/>
                  </a:lnTo>
                  <a:lnTo>
                    <a:pt x="1759" y="343"/>
                  </a:lnTo>
                  <a:lnTo>
                    <a:pt x="1759" y="343"/>
                  </a:lnTo>
                  <a:lnTo>
                    <a:pt x="1759" y="343"/>
                  </a:lnTo>
                  <a:lnTo>
                    <a:pt x="1759" y="343"/>
                  </a:lnTo>
                  <a:lnTo>
                    <a:pt x="1759" y="343"/>
                  </a:lnTo>
                  <a:lnTo>
                    <a:pt x="1760" y="343"/>
                  </a:lnTo>
                  <a:lnTo>
                    <a:pt x="1760" y="341"/>
                  </a:lnTo>
                  <a:lnTo>
                    <a:pt x="1759" y="341"/>
                  </a:lnTo>
                  <a:lnTo>
                    <a:pt x="1759" y="341"/>
                  </a:lnTo>
                  <a:lnTo>
                    <a:pt x="1759" y="341"/>
                  </a:lnTo>
                  <a:lnTo>
                    <a:pt x="1759" y="341"/>
                  </a:lnTo>
                  <a:lnTo>
                    <a:pt x="1759" y="341"/>
                  </a:lnTo>
                  <a:lnTo>
                    <a:pt x="1759" y="341"/>
                  </a:lnTo>
                  <a:lnTo>
                    <a:pt x="1759" y="341"/>
                  </a:lnTo>
                  <a:lnTo>
                    <a:pt x="1758" y="341"/>
                  </a:lnTo>
                  <a:lnTo>
                    <a:pt x="1758" y="341"/>
                  </a:lnTo>
                  <a:lnTo>
                    <a:pt x="1758" y="341"/>
                  </a:lnTo>
                  <a:lnTo>
                    <a:pt x="1758" y="341"/>
                  </a:lnTo>
                  <a:lnTo>
                    <a:pt x="1758" y="341"/>
                  </a:lnTo>
                  <a:lnTo>
                    <a:pt x="1758" y="341"/>
                  </a:lnTo>
                  <a:lnTo>
                    <a:pt x="1758" y="341"/>
                  </a:lnTo>
                  <a:lnTo>
                    <a:pt x="1757" y="341"/>
                  </a:lnTo>
                  <a:lnTo>
                    <a:pt x="1757" y="341"/>
                  </a:lnTo>
                  <a:lnTo>
                    <a:pt x="1757" y="341"/>
                  </a:lnTo>
                  <a:lnTo>
                    <a:pt x="1757" y="341"/>
                  </a:lnTo>
                  <a:lnTo>
                    <a:pt x="1757" y="341"/>
                  </a:lnTo>
                  <a:lnTo>
                    <a:pt x="1757" y="341"/>
                  </a:lnTo>
                  <a:lnTo>
                    <a:pt x="1757" y="341"/>
                  </a:lnTo>
                  <a:lnTo>
                    <a:pt x="1756" y="341"/>
                  </a:lnTo>
                  <a:lnTo>
                    <a:pt x="1756" y="341"/>
                  </a:lnTo>
                  <a:lnTo>
                    <a:pt x="1756" y="341"/>
                  </a:lnTo>
                  <a:lnTo>
                    <a:pt x="1756" y="341"/>
                  </a:lnTo>
                  <a:lnTo>
                    <a:pt x="1756" y="341"/>
                  </a:lnTo>
                  <a:lnTo>
                    <a:pt x="1756" y="341"/>
                  </a:lnTo>
                  <a:lnTo>
                    <a:pt x="1756" y="341"/>
                  </a:lnTo>
                  <a:lnTo>
                    <a:pt x="1755" y="341"/>
                  </a:lnTo>
                  <a:lnTo>
                    <a:pt x="1755" y="341"/>
                  </a:lnTo>
                  <a:lnTo>
                    <a:pt x="1755" y="341"/>
                  </a:lnTo>
                  <a:lnTo>
                    <a:pt x="1755" y="341"/>
                  </a:lnTo>
                  <a:lnTo>
                    <a:pt x="1755" y="341"/>
                  </a:lnTo>
                  <a:lnTo>
                    <a:pt x="1755" y="341"/>
                  </a:lnTo>
                  <a:lnTo>
                    <a:pt x="1755" y="341"/>
                  </a:lnTo>
                  <a:lnTo>
                    <a:pt x="1754" y="341"/>
                  </a:lnTo>
                  <a:lnTo>
                    <a:pt x="1754" y="341"/>
                  </a:lnTo>
                  <a:lnTo>
                    <a:pt x="1754" y="341"/>
                  </a:lnTo>
                  <a:lnTo>
                    <a:pt x="1754" y="341"/>
                  </a:lnTo>
                  <a:lnTo>
                    <a:pt x="1754" y="341"/>
                  </a:lnTo>
                  <a:lnTo>
                    <a:pt x="1754" y="341"/>
                  </a:lnTo>
                  <a:lnTo>
                    <a:pt x="1754" y="341"/>
                  </a:lnTo>
                  <a:lnTo>
                    <a:pt x="1753" y="341"/>
                  </a:lnTo>
                  <a:lnTo>
                    <a:pt x="1753" y="341"/>
                  </a:lnTo>
                  <a:lnTo>
                    <a:pt x="1753" y="341"/>
                  </a:lnTo>
                  <a:lnTo>
                    <a:pt x="1753" y="341"/>
                  </a:lnTo>
                  <a:lnTo>
                    <a:pt x="1753" y="341"/>
                  </a:lnTo>
                  <a:lnTo>
                    <a:pt x="1753" y="341"/>
                  </a:lnTo>
                  <a:lnTo>
                    <a:pt x="1752" y="341"/>
                  </a:lnTo>
                  <a:lnTo>
                    <a:pt x="1752" y="341"/>
                  </a:lnTo>
                  <a:lnTo>
                    <a:pt x="1752" y="341"/>
                  </a:lnTo>
                  <a:lnTo>
                    <a:pt x="1752" y="341"/>
                  </a:lnTo>
                  <a:lnTo>
                    <a:pt x="1752" y="341"/>
                  </a:lnTo>
                  <a:lnTo>
                    <a:pt x="1752" y="341"/>
                  </a:lnTo>
                  <a:lnTo>
                    <a:pt x="1752" y="341"/>
                  </a:lnTo>
                  <a:lnTo>
                    <a:pt x="1751" y="341"/>
                  </a:lnTo>
                  <a:lnTo>
                    <a:pt x="1751" y="341"/>
                  </a:lnTo>
                  <a:lnTo>
                    <a:pt x="1751" y="341"/>
                  </a:lnTo>
                  <a:lnTo>
                    <a:pt x="1751" y="341"/>
                  </a:lnTo>
                  <a:lnTo>
                    <a:pt x="1751" y="341"/>
                  </a:lnTo>
                  <a:lnTo>
                    <a:pt x="1751" y="341"/>
                  </a:lnTo>
                  <a:lnTo>
                    <a:pt x="1751" y="341"/>
                  </a:lnTo>
                  <a:lnTo>
                    <a:pt x="1750" y="341"/>
                  </a:lnTo>
                  <a:lnTo>
                    <a:pt x="1750" y="341"/>
                  </a:lnTo>
                  <a:lnTo>
                    <a:pt x="1750" y="341"/>
                  </a:lnTo>
                  <a:lnTo>
                    <a:pt x="1750" y="341"/>
                  </a:lnTo>
                  <a:lnTo>
                    <a:pt x="1750" y="341"/>
                  </a:lnTo>
                  <a:lnTo>
                    <a:pt x="1750" y="341"/>
                  </a:lnTo>
                  <a:lnTo>
                    <a:pt x="1750" y="341"/>
                  </a:lnTo>
                  <a:lnTo>
                    <a:pt x="1749" y="341"/>
                  </a:lnTo>
                  <a:lnTo>
                    <a:pt x="1749" y="341"/>
                  </a:lnTo>
                  <a:lnTo>
                    <a:pt x="1749" y="341"/>
                  </a:lnTo>
                  <a:lnTo>
                    <a:pt x="1749" y="341"/>
                  </a:lnTo>
                  <a:lnTo>
                    <a:pt x="1749" y="341"/>
                  </a:lnTo>
                  <a:lnTo>
                    <a:pt x="1749" y="341"/>
                  </a:lnTo>
                  <a:lnTo>
                    <a:pt x="1749" y="341"/>
                  </a:lnTo>
                  <a:lnTo>
                    <a:pt x="1748" y="341"/>
                  </a:lnTo>
                  <a:lnTo>
                    <a:pt x="1748" y="341"/>
                  </a:lnTo>
                  <a:lnTo>
                    <a:pt x="1748" y="341"/>
                  </a:lnTo>
                  <a:lnTo>
                    <a:pt x="1748" y="341"/>
                  </a:lnTo>
                  <a:lnTo>
                    <a:pt x="1748" y="341"/>
                  </a:lnTo>
                  <a:lnTo>
                    <a:pt x="1748" y="341"/>
                  </a:lnTo>
                  <a:lnTo>
                    <a:pt x="1747" y="341"/>
                  </a:lnTo>
                  <a:lnTo>
                    <a:pt x="1747" y="341"/>
                  </a:lnTo>
                  <a:lnTo>
                    <a:pt x="1747" y="341"/>
                  </a:lnTo>
                  <a:lnTo>
                    <a:pt x="1747" y="341"/>
                  </a:lnTo>
                  <a:lnTo>
                    <a:pt x="1747" y="341"/>
                  </a:lnTo>
                  <a:lnTo>
                    <a:pt x="1747" y="341"/>
                  </a:lnTo>
                  <a:lnTo>
                    <a:pt x="1747" y="341"/>
                  </a:lnTo>
                  <a:lnTo>
                    <a:pt x="1746" y="341"/>
                  </a:lnTo>
                  <a:lnTo>
                    <a:pt x="1746" y="341"/>
                  </a:lnTo>
                  <a:lnTo>
                    <a:pt x="1746" y="341"/>
                  </a:lnTo>
                  <a:lnTo>
                    <a:pt x="1746" y="343"/>
                  </a:lnTo>
                  <a:close/>
                  <a:moveTo>
                    <a:pt x="1768" y="343"/>
                  </a:moveTo>
                  <a:lnTo>
                    <a:pt x="1768" y="343"/>
                  </a:lnTo>
                  <a:lnTo>
                    <a:pt x="1768" y="343"/>
                  </a:lnTo>
                  <a:lnTo>
                    <a:pt x="1768" y="343"/>
                  </a:lnTo>
                  <a:lnTo>
                    <a:pt x="1768" y="343"/>
                  </a:lnTo>
                  <a:lnTo>
                    <a:pt x="1768" y="343"/>
                  </a:lnTo>
                  <a:lnTo>
                    <a:pt x="1768" y="343"/>
                  </a:lnTo>
                  <a:lnTo>
                    <a:pt x="1769" y="343"/>
                  </a:lnTo>
                  <a:lnTo>
                    <a:pt x="1769" y="343"/>
                  </a:lnTo>
                  <a:lnTo>
                    <a:pt x="1769" y="343"/>
                  </a:lnTo>
                  <a:lnTo>
                    <a:pt x="1769" y="343"/>
                  </a:lnTo>
                  <a:lnTo>
                    <a:pt x="1769" y="343"/>
                  </a:lnTo>
                  <a:lnTo>
                    <a:pt x="1769" y="343"/>
                  </a:lnTo>
                  <a:lnTo>
                    <a:pt x="1770" y="343"/>
                  </a:lnTo>
                  <a:lnTo>
                    <a:pt x="1770" y="343"/>
                  </a:lnTo>
                  <a:lnTo>
                    <a:pt x="1770" y="343"/>
                  </a:lnTo>
                  <a:lnTo>
                    <a:pt x="1770" y="343"/>
                  </a:lnTo>
                  <a:lnTo>
                    <a:pt x="1770" y="343"/>
                  </a:lnTo>
                  <a:lnTo>
                    <a:pt x="1770" y="343"/>
                  </a:lnTo>
                  <a:lnTo>
                    <a:pt x="1770" y="343"/>
                  </a:lnTo>
                  <a:lnTo>
                    <a:pt x="1771" y="343"/>
                  </a:lnTo>
                  <a:lnTo>
                    <a:pt x="1771" y="343"/>
                  </a:lnTo>
                  <a:lnTo>
                    <a:pt x="1771" y="343"/>
                  </a:lnTo>
                  <a:lnTo>
                    <a:pt x="1771" y="343"/>
                  </a:lnTo>
                  <a:lnTo>
                    <a:pt x="1771" y="343"/>
                  </a:lnTo>
                  <a:lnTo>
                    <a:pt x="1771" y="343"/>
                  </a:lnTo>
                  <a:lnTo>
                    <a:pt x="1771" y="343"/>
                  </a:lnTo>
                  <a:lnTo>
                    <a:pt x="1772" y="343"/>
                  </a:lnTo>
                  <a:lnTo>
                    <a:pt x="1772" y="343"/>
                  </a:lnTo>
                  <a:lnTo>
                    <a:pt x="1772" y="343"/>
                  </a:lnTo>
                  <a:lnTo>
                    <a:pt x="1772" y="343"/>
                  </a:lnTo>
                  <a:lnTo>
                    <a:pt x="1772" y="343"/>
                  </a:lnTo>
                  <a:lnTo>
                    <a:pt x="1772" y="343"/>
                  </a:lnTo>
                  <a:lnTo>
                    <a:pt x="1772" y="343"/>
                  </a:lnTo>
                  <a:lnTo>
                    <a:pt x="1773" y="343"/>
                  </a:lnTo>
                  <a:lnTo>
                    <a:pt x="1773" y="343"/>
                  </a:lnTo>
                  <a:lnTo>
                    <a:pt x="1773" y="343"/>
                  </a:lnTo>
                  <a:lnTo>
                    <a:pt x="1773" y="343"/>
                  </a:lnTo>
                  <a:lnTo>
                    <a:pt x="1773" y="343"/>
                  </a:lnTo>
                  <a:lnTo>
                    <a:pt x="1773" y="343"/>
                  </a:lnTo>
                  <a:lnTo>
                    <a:pt x="1773" y="343"/>
                  </a:lnTo>
                  <a:lnTo>
                    <a:pt x="1774" y="343"/>
                  </a:lnTo>
                  <a:lnTo>
                    <a:pt x="1774" y="343"/>
                  </a:lnTo>
                  <a:lnTo>
                    <a:pt x="1774" y="343"/>
                  </a:lnTo>
                  <a:lnTo>
                    <a:pt x="1774" y="343"/>
                  </a:lnTo>
                  <a:lnTo>
                    <a:pt x="1774" y="343"/>
                  </a:lnTo>
                  <a:lnTo>
                    <a:pt x="1774" y="343"/>
                  </a:lnTo>
                  <a:lnTo>
                    <a:pt x="1774" y="343"/>
                  </a:lnTo>
                  <a:lnTo>
                    <a:pt x="1775" y="343"/>
                  </a:lnTo>
                  <a:lnTo>
                    <a:pt x="1775" y="343"/>
                  </a:lnTo>
                  <a:lnTo>
                    <a:pt x="1775" y="343"/>
                  </a:lnTo>
                  <a:lnTo>
                    <a:pt x="1775" y="343"/>
                  </a:lnTo>
                  <a:lnTo>
                    <a:pt x="1775" y="343"/>
                  </a:lnTo>
                  <a:lnTo>
                    <a:pt x="1775" y="343"/>
                  </a:lnTo>
                  <a:lnTo>
                    <a:pt x="1775" y="343"/>
                  </a:lnTo>
                  <a:lnTo>
                    <a:pt x="1776" y="343"/>
                  </a:lnTo>
                  <a:lnTo>
                    <a:pt x="1776" y="343"/>
                  </a:lnTo>
                  <a:lnTo>
                    <a:pt x="1776" y="343"/>
                  </a:lnTo>
                  <a:lnTo>
                    <a:pt x="1776" y="343"/>
                  </a:lnTo>
                  <a:lnTo>
                    <a:pt x="1776" y="343"/>
                  </a:lnTo>
                  <a:lnTo>
                    <a:pt x="1776" y="343"/>
                  </a:lnTo>
                  <a:lnTo>
                    <a:pt x="1776" y="343"/>
                  </a:lnTo>
                  <a:lnTo>
                    <a:pt x="1777" y="343"/>
                  </a:lnTo>
                  <a:lnTo>
                    <a:pt x="1777" y="343"/>
                  </a:lnTo>
                  <a:lnTo>
                    <a:pt x="1777" y="343"/>
                  </a:lnTo>
                  <a:lnTo>
                    <a:pt x="1777" y="343"/>
                  </a:lnTo>
                  <a:lnTo>
                    <a:pt x="1777" y="343"/>
                  </a:lnTo>
                  <a:lnTo>
                    <a:pt x="1777" y="343"/>
                  </a:lnTo>
                  <a:lnTo>
                    <a:pt x="1777" y="343"/>
                  </a:lnTo>
                  <a:lnTo>
                    <a:pt x="1778" y="343"/>
                  </a:lnTo>
                  <a:lnTo>
                    <a:pt x="1778" y="343"/>
                  </a:lnTo>
                  <a:lnTo>
                    <a:pt x="1778" y="343"/>
                  </a:lnTo>
                  <a:lnTo>
                    <a:pt x="1778" y="343"/>
                  </a:lnTo>
                  <a:lnTo>
                    <a:pt x="1778" y="343"/>
                  </a:lnTo>
                  <a:lnTo>
                    <a:pt x="1778" y="343"/>
                  </a:lnTo>
                  <a:lnTo>
                    <a:pt x="1778" y="343"/>
                  </a:lnTo>
                  <a:lnTo>
                    <a:pt x="1779" y="343"/>
                  </a:lnTo>
                  <a:lnTo>
                    <a:pt x="1779" y="343"/>
                  </a:lnTo>
                  <a:lnTo>
                    <a:pt x="1779" y="343"/>
                  </a:lnTo>
                  <a:lnTo>
                    <a:pt x="1779" y="343"/>
                  </a:lnTo>
                  <a:lnTo>
                    <a:pt x="1779" y="343"/>
                  </a:lnTo>
                  <a:lnTo>
                    <a:pt x="1779" y="343"/>
                  </a:lnTo>
                  <a:lnTo>
                    <a:pt x="1780" y="343"/>
                  </a:lnTo>
                  <a:lnTo>
                    <a:pt x="1780" y="343"/>
                  </a:lnTo>
                  <a:lnTo>
                    <a:pt x="1780" y="343"/>
                  </a:lnTo>
                  <a:lnTo>
                    <a:pt x="1780" y="343"/>
                  </a:lnTo>
                  <a:lnTo>
                    <a:pt x="1780" y="343"/>
                  </a:lnTo>
                  <a:lnTo>
                    <a:pt x="1780" y="343"/>
                  </a:lnTo>
                  <a:lnTo>
                    <a:pt x="1780" y="343"/>
                  </a:lnTo>
                  <a:lnTo>
                    <a:pt x="1781" y="343"/>
                  </a:lnTo>
                  <a:lnTo>
                    <a:pt x="1781" y="343"/>
                  </a:lnTo>
                  <a:lnTo>
                    <a:pt x="1781" y="343"/>
                  </a:lnTo>
                  <a:lnTo>
                    <a:pt x="1781" y="343"/>
                  </a:lnTo>
                  <a:lnTo>
                    <a:pt x="1781" y="341"/>
                  </a:lnTo>
                  <a:lnTo>
                    <a:pt x="1781" y="341"/>
                  </a:lnTo>
                  <a:lnTo>
                    <a:pt x="1781" y="341"/>
                  </a:lnTo>
                  <a:lnTo>
                    <a:pt x="1781" y="341"/>
                  </a:lnTo>
                  <a:lnTo>
                    <a:pt x="1780" y="341"/>
                  </a:lnTo>
                  <a:lnTo>
                    <a:pt x="1780" y="341"/>
                  </a:lnTo>
                  <a:lnTo>
                    <a:pt x="1780" y="341"/>
                  </a:lnTo>
                  <a:lnTo>
                    <a:pt x="1780" y="341"/>
                  </a:lnTo>
                  <a:lnTo>
                    <a:pt x="1780" y="341"/>
                  </a:lnTo>
                  <a:lnTo>
                    <a:pt x="1780" y="341"/>
                  </a:lnTo>
                  <a:lnTo>
                    <a:pt x="1780" y="341"/>
                  </a:lnTo>
                  <a:lnTo>
                    <a:pt x="1779" y="341"/>
                  </a:lnTo>
                  <a:lnTo>
                    <a:pt x="1779" y="341"/>
                  </a:lnTo>
                  <a:lnTo>
                    <a:pt x="1779" y="341"/>
                  </a:lnTo>
                  <a:lnTo>
                    <a:pt x="1779" y="341"/>
                  </a:lnTo>
                  <a:lnTo>
                    <a:pt x="1779" y="341"/>
                  </a:lnTo>
                  <a:lnTo>
                    <a:pt x="1779" y="341"/>
                  </a:lnTo>
                  <a:lnTo>
                    <a:pt x="1778" y="341"/>
                  </a:lnTo>
                  <a:lnTo>
                    <a:pt x="1778" y="341"/>
                  </a:lnTo>
                  <a:lnTo>
                    <a:pt x="1778" y="341"/>
                  </a:lnTo>
                  <a:lnTo>
                    <a:pt x="1778" y="341"/>
                  </a:lnTo>
                  <a:lnTo>
                    <a:pt x="1778" y="341"/>
                  </a:lnTo>
                  <a:lnTo>
                    <a:pt x="1778" y="341"/>
                  </a:lnTo>
                  <a:lnTo>
                    <a:pt x="1778" y="341"/>
                  </a:lnTo>
                  <a:lnTo>
                    <a:pt x="1777" y="341"/>
                  </a:lnTo>
                  <a:lnTo>
                    <a:pt x="1777" y="341"/>
                  </a:lnTo>
                  <a:lnTo>
                    <a:pt x="1777" y="341"/>
                  </a:lnTo>
                  <a:lnTo>
                    <a:pt x="1777" y="341"/>
                  </a:lnTo>
                  <a:lnTo>
                    <a:pt x="1777" y="341"/>
                  </a:lnTo>
                  <a:lnTo>
                    <a:pt x="1777" y="341"/>
                  </a:lnTo>
                  <a:lnTo>
                    <a:pt x="1777" y="341"/>
                  </a:lnTo>
                  <a:lnTo>
                    <a:pt x="1776" y="341"/>
                  </a:lnTo>
                  <a:lnTo>
                    <a:pt x="1776" y="341"/>
                  </a:lnTo>
                  <a:lnTo>
                    <a:pt x="1776" y="341"/>
                  </a:lnTo>
                  <a:lnTo>
                    <a:pt x="1776" y="341"/>
                  </a:lnTo>
                  <a:lnTo>
                    <a:pt x="1776" y="341"/>
                  </a:lnTo>
                  <a:lnTo>
                    <a:pt x="1776" y="341"/>
                  </a:lnTo>
                  <a:lnTo>
                    <a:pt x="1776" y="341"/>
                  </a:lnTo>
                  <a:lnTo>
                    <a:pt x="1775" y="341"/>
                  </a:lnTo>
                  <a:lnTo>
                    <a:pt x="1775" y="341"/>
                  </a:lnTo>
                  <a:lnTo>
                    <a:pt x="1775" y="341"/>
                  </a:lnTo>
                  <a:lnTo>
                    <a:pt x="1775" y="341"/>
                  </a:lnTo>
                  <a:lnTo>
                    <a:pt x="1775" y="341"/>
                  </a:lnTo>
                  <a:lnTo>
                    <a:pt x="1775" y="341"/>
                  </a:lnTo>
                  <a:lnTo>
                    <a:pt x="1775" y="341"/>
                  </a:lnTo>
                  <a:lnTo>
                    <a:pt x="1774" y="341"/>
                  </a:lnTo>
                  <a:lnTo>
                    <a:pt x="1774" y="341"/>
                  </a:lnTo>
                  <a:lnTo>
                    <a:pt x="1774" y="341"/>
                  </a:lnTo>
                  <a:lnTo>
                    <a:pt x="1774" y="341"/>
                  </a:lnTo>
                  <a:lnTo>
                    <a:pt x="1774" y="341"/>
                  </a:lnTo>
                  <a:lnTo>
                    <a:pt x="1774" y="341"/>
                  </a:lnTo>
                  <a:lnTo>
                    <a:pt x="1774" y="341"/>
                  </a:lnTo>
                  <a:lnTo>
                    <a:pt x="1773" y="341"/>
                  </a:lnTo>
                  <a:lnTo>
                    <a:pt x="1773" y="341"/>
                  </a:lnTo>
                  <a:lnTo>
                    <a:pt x="1773" y="341"/>
                  </a:lnTo>
                  <a:lnTo>
                    <a:pt x="1773" y="341"/>
                  </a:lnTo>
                  <a:lnTo>
                    <a:pt x="1773" y="341"/>
                  </a:lnTo>
                  <a:lnTo>
                    <a:pt x="1773" y="341"/>
                  </a:lnTo>
                  <a:lnTo>
                    <a:pt x="1773" y="341"/>
                  </a:lnTo>
                  <a:lnTo>
                    <a:pt x="1772" y="341"/>
                  </a:lnTo>
                  <a:lnTo>
                    <a:pt x="1772" y="341"/>
                  </a:lnTo>
                  <a:lnTo>
                    <a:pt x="1772" y="341"/>
                  </a:lnTo>
                  <a:lnTo>
                    <a:pt x="1772" y="341"/>
                  </a:lnTo>
                  <a:lnTo>
                    <a:pt x="1772" y="341"/>
                  </a:lnTo>
                  <a:lnTo>
                    <a:pt x="1772" y="341"/>
                  </a:lnTo>
                  <a:lnTo>
                    <a:pt x="1772" y="341"/>
                  </a:lnTo>
                  <a:lnTo>
                    <a:pt x="1771" y="341"/>
                  </a:lnTo>
                  <a:lnTo>
                    <a:pt x="1771" y="341"/>
                  </a:lnTo>
                  <a:lnTo>
                    <a:pt x="1771" y="341"/>
                  </a:lnTo>
                  <a:lnTo>
                    <a:pt x="1771" y="341"/>
                  </a:lnTo>
                  <a:lnTo>
                    <a:pt x="1771" y="341"/>
                  </a:lnTo>
                  <a:lnTo>
                    <a:pt x="1771" y="341"/>
                  </a:lnTo>
                  <a:lnTo>
                    <a:pt x="1771" y="341"/>
                  </a:lnTo>
                  <a:lnTo>
                    <a:pt x="1770" y="341"/>
                  </a:lnTo>
                  <a:lnTo>
                    <a:pt x="1770" y="341"/>
                  </a:lnTo>
                  <a:lnTo>
                    <a:pt x="1770" y="341"/>
                  </a:lnTo>
                  <a:lnTo>
                    <a:pt x="1770" y="341"/>
                  </a:lnTo>
                  <a:lnTo>
                    <a:pt x="1770" y="341"/>
                  </a:lnTo>
                  <a:lnTo>
                    <a:pt x="1770" y="341"/>
                  </a:lnTo>
                  <a:lnTo>
                    <a:pt x="1770" y="341"/>
                  </a:lnTo>
                  <a:lnTo>
                    <a:pt x="1769" y="341"/>
                  </a:lnTo>
                  <a:lnTo>
                    <a:pt x="1769" y="341"/>
                  </a:lnTo>
                  <a:lnTo>
                    <a:pt x="1769" y="341"/>
                  </a:lnTo>
                  <a:lnTo>
                    <a:pt x="1769" y="341"/>
                  </a:lnTo>
                  <a:lnTo>
                    <a:pt x="1769" y="341"/>
                  </a:lnTo>
                  <a:lnTo>
                    <a:pt x="1769" y="341"/>
                  </a:lnTo>
                  <a:lnTo>
                    <a:pt x="1769" y="341"/>
                  </a:lnTo>
                  <a:lnTo>
                    <a:pt x="1768" y="341"/>
                  </a:lnTo>
                  <a:lnTo>
                    <a:pt x="1768" y="341"/>
                  </a:lnTo>
                  <a:lnTo>
                    <a:pt x="1768" y="341"/>
                  </a:lnTo>
                  <a:lnTo>
                    <a:pt x="1768" y="341"/>
                  </a:lnTo>
                  <a:lnTo>
                    <a:pt x="1768" y="341"/>
                  </a:lnTo>
                  <a:lnTo>
                    <a:pt x="1768" y="341"/>
                  </a:lnTo>
                  <a:lnTo>
                    <a:pt x="1768" y="343"/>
                  </a:lnTo>
                  <a:close/>
                  <a:moveTo>
                    <a:pt x="1789" y="343"/>
                  </a:moveTo>
                  <a:lnTo>
                    <a:pt x="1789" y="343"/>
                  </a:lnTo>
                  <a:lnTo>
                    <a:pt x="1789" y="343"/>
                  </a:lnTo>
                  <a:lnTo>
                    <a:pt x="1790" y="343"/>
                  </a:lnTo>
                  <a:lnTo>
                    <a:pt x="1790" y="343"/>
                  </a:lnTo>
                  <a:lnTo>
                    <a:pt x="1790" y="343"/>
                  </a:lnTo>
                  <a:lnTo>
                    <a:pt x="1790" y="343"/>
                  </a:lnTo>
                  <a:lnTo>
                    <a:pt x="1790" y="343"/>
                  </a:lnTo>
                  <a:lnTo>
                    <a:pt x="1790" y="343"/>
                  </a:lnTo>
                  <a:lnTo>
                    <a:pt x="1790" y="343"/>
                  </a:lnTo>
                  <a:lnTo>
                    <a:pt x="1791" y="343"/>
                  </a:lnTo>
                  <a:lnTo>
                    <a:pt x="1791" y="343"/>
                  </a:lnTo>
                  <a:lnTo>
                    <a:pt x="1791" y="343"/>
                  </a:lnTo>
                  <a:lnTo>
                    <a:pt x="1791" y="343"/>
                  </a:lnTo>
                  <a:lnTo>
                    <a:pt x="1791" y="343"/>
                  </a:lnTo>
                  <a:lnTo>
                    <a:pt x="1791" y="343"/>
                  </a:lnTo>
                  <a:lnTo>
                    <a:pt x="1791" y="343"/>
                  </a:lnTo>
                  <a:lnTo>
                    <a:pt x="1792" y="343"/>
                  </a:lnTo>
                  <a:lnTo>
                    <a:pt x="1792" y="343"/>
                  </a:lnTo>
                  <a:lnTo>
                    <a:pt x="1792" y="343"/>
                  </a:lnTo>
                  <a:lnTo>
                    <a:pt x="1792" y="343"/>
                  </a:lnTo>
                  <a:lnTo>
                    <a:pt x="1792" y="343"/>
                  </a:lnTo>
                  <a:lnTo>
                    <a:pt x="1792" y="343"/>
                  </a:lnTo>
                  <a:lnTo>
                    <a:pt x="1792" y="343"/>
                  </a:lnTo>
                  <a:lnTo>
                    <a:pt x="1793" y="343"/>
                  </a:lnTo>
                  <a:lnTo>
                    <a:pt x="1793" y="343"/>
                  </a:lnTo>
                  <a:lnTo>
                    <a:pt x="1793" y="343"/>
                  </a:lnTo>
                  <a:lnTo>
                    <a:pt x="1793" y="343"/>
                  </a:lnTo>
                  <a:lnTo>
                    <a:pt x="1793" y="343"/>
                  </a:lnTo>
                  <a:lnTo>
                    <a:pt x="1793" y="343"/>
                  </a:lnTo>
                  <a:lnTo>
                    <a:pt x="1793" y="343"/>
                  </a:lnTo>
                  <a:lnTo>
                    <a:pt x="1794" y="343"/>
                  </a:lnTo>
                  <a:lnTo>
                    <a:pt x="1794" y="343"/>
                  </a:lnTo>
                  <a:lnTo>
                    <a:pt x="1794" y="343"/>
                  </a:lnTo>
                  <a:lnTo>
                    <a:pt x="1794" y="343"/>
                  </a:lnTo>
                  <a:lnTo>
                    <a:pt x="1794" y="343"/>
                  </a:lnTo>
                  <a:lnTo>
                    <a:pt x="1794" y="343"/>
                  </a:lnTo>
                  <a:lnTo>
                    <a:pt x="1795" y="343"/>
                  </a:lnTo>
                  <a:lnTo>
                    <a:pt x="1795" y="343"/>
                  </a:lnTo>
                  <a:lnTo>
                    <a:pt x="1795" y="343"/>
                  </a:lnTo>
                  <a:lnTo>
                    <a:pt x="1795" y="343"/>
                  </a:lnTo>
                  <a:lnTo>
                    <a:pt x="1795" y="343"/>
                  </a:lnTo>
                  <a:lnTo>
                    <a:pt x="1795" y="343"/>
                  </a:lnTo>
                  <a:lnTo>
                    <a:pt x="1795" y="343"/>
                  </a:lnTo>
                  <a:lnTo>
                    <a:pt x="1796" y="343"/>
                  </a:lnTo>
                  <a:lnTo>
                    <a:pt x="1796" y="343"/>
                  </a:lnTo>
                  <a:lnTo>
                    <a:pt x="1796" y="343"/>
                  </a:lnTo>
                  <a:lnTo>
                    <a:pt x="1796" y="343"/>
                  </a:lnTo>
                  <a:lnTo>
                    <a:pt x="1796" y="343"/>
                  </a:lnTo>
                  <a:lnTo>
                    <a:pt x="1796" y="343"/>
                  </a:lnTo>
                  <a:lnTo>
                    <a:pt x="1796" y="343"/>
                  </a:lnTo>
                  <a:lnTo>
                    <a:pt x="1797" y="343"/>
                  </a:lnTo>
                  <a:lnTo>
                    <a:pt x="1797" y="343"/>
                  </a:lnTo>
                  <a:lnTo>
                    <a:pt x="1797" y="343"/>
                  </a:lnTo>
                  <a:lnTo>
                    <a:pt x="1797" y="343"/>
                  </a:lnTo>
                  <a:lnTo>
                    <a:pt x="1797" y="343"/>
                  </a:lnTo>
                  <a:lnTo>
                    <a:pt x="1797" y="343"/>
                  </a:lnTo>
                  <a:lnTo>
                    <a:pt x="1797" y="343"/>
                  </a:lnTo>
                  <a:lnTo>
                    <a:pt x="1798" y="343"/>
                  </a:lnTo>
                  <a:lnTo>
                    <a:pt x="1798" y="343"/>
                  </a:lnTo>
                  <a:lnTo>
                    <a:pt x="1798" y="343"/>
                  </a:lnTo>
                  <a:lnTo>
                    <a:pt x="1798" y="343"/>
                  </a:lnTo>
                  <a:lnTo>
                    <a:pt x="1798" y="343"/>
                  </a:lnTo>
                  <a:lnTo>
                    <a:pt x="1798" y="343"/>
                  </a:lnTo>
                  <a:lnTo>
                    <a:pt x="1798" y="343"/>
                  </a:lnTo>
                  <a:lnTo>
                    <a:pt x="1799" y="343"/>
                  </a:lnTo>
                  <a:lnTo>
                    <a:pt x="1799" y="343"/>
                  </a:lnTo>
                  <a:lnTo>
                    <a:pt x="1799" y="343"/>
                  </a:lnTo>
                  <a:lnTo>
                    <a:pt x="1799" y="343"/>
                  </a:lnTo>
                  <a:lnTo>
                    <a:pt x="1799" y="343"/>
                  </a:lnTo>
                  <a:lnTo>
                    <a:pt x="1799" y="343"/>
                  </a:lnTo>
                  <a:lnTo>
                    <a:pt x="1799" y="343"/>
                  </a:lnTo>
                  <a:lnTo>
                    <a:pt x="1800" y="343"/>
                  </a:lnTo>
                  <a:lnTo>
                    <a:pt x="1800" y="343"/>
                  </a:lnTo>
                  <a:lnTo>
                    <a:pt x="1800" y="343"/>
                  </a:lnTo>
                  <a:lnTo>
                    <a:pt x="1800" y="343"/>
                  </a:lnTo>
                  <a:lnTo>
                    <a:pt x="1800" y="343"/>
                  </a:lnTo>
                  <a:lnTo>
                    <a:pt x="1800" y="343"/>
                  </a:lnTo>
                  <a:lnTo>
                    <a:pt x="1800" y="343"/>
                  </a:lnTo>
                  <a:lnTo>
                    <a:pt x="1801" y="343"/>
                  </a:lnTo>
                  <a:lnTo>
                    <a:pt x="1801" y="343"/>
                  </a:lnTo>
                  <a:lnTo>
                    <a:pt x="1801" y="343"/>
                  </a:lnTo>
                  <a:lnTo>
                    <a:pt x="1801" y="343"/>
                  </a:lnTo>
                  <a:lnTo>
                    <a:pt x="1801" y="343"/>
                  </a:lnTo>
                  <a:lnTo>
                    <a:pt x="1801" y="343"/>
                  </a:lnTo>
                  <a:lnTo>
                    <a:pt x="1801" y="343"/>
                  </a:lnTo>
                  <a:lnTo>
                    <a:pt x="1802" y="343"/>
                  </a:lnTo>
                  <a:lnTo>
                    <a:pt x="1802" y="343"/>
                  </a:lnTo>
                  <a:lnTo>
                    <a:pt x="1802" y="343"/>
                  </a:lnTo>
                  <a:lnTo>
                    <a:pt x="1802" y="343"/>
                  </a:lnTo>
                  <a:lnTo>
                    <a:pt x="1802" y="343"/>
                  </a:lnTo>
                  <a:lnTo>
                    <a:pt x="1802" y="343"/>
                  </a:lnTo>
                  <a:lnTo>
                    <a:pt x="1802" y="343"/>
                  </a:lnTo>
                  <a:lnTo>
                    <a:pt x="1802" y="342"/>
                  </a:lnTo>
                  <a:lnTo>
                    <a:pt x="1802" y="342"/>
                  </a:lnTo>
                  <a:lnTo>
                    <a:pt x="1802" y="342"/>
                  </a:lnTo>
                  <a:lnTo>
                    <a:pt x="1802" y="342"/>
                  </a:lnTo>
                  <a:lnTo>
                    <a:pt x="1802" y="342"/>
                  </a:lnTo>
                  <a:lnTo>
                    <a:pt x="1802" y="342"/>
                  </a:lnTo>
                  <a:lnTo>
                    <a:pt x="1802" y="342"/>
                  </a:lnTo>
                  <a:lnTo>
                    <a:pt x="1801" y="342"/>
                  </a:lnTo>
                  <a:lnTo>
                    <a:pt x="1801" y="342"/>
                  </a:lnTo>
                  <a:lnTo>
                    <a:pt x="1801" y="342"/>
                  </a:lnTo>
                  <a:lnTo>
                    <a:pt x="1801" y="342"/>
                  </a:lnTo>
                  <a:lnTo>
                    <a:pt x="1801" y="342"/>
                  </a:lnTo>
                  <a:lnTo>
                    <a:pt x="1801" y="342"/>
                  </a:lnTo>
                  <a:lnTo>
                    <a:pt x="1801" y="342"/>
                  </a:lnTo>
                  <a:lnTo>
                    <a:pt x="1800" y="342"/>
                  </a:lnTo>
                  <a:lnTo>
                    <a:pt x="1800" y="342"/>
                  </a:lnTo>
                  <a:lnTo>
                    <a:pt x="1800" y="342"/>
                  </a:lnTo>
                  <a:lnTo>
                    <a:pt x="1800" y="342"/>
                  </a:lnTo>
                  <a:lnTo>
                    <a:pt x="1800" y="342"/>
                  </a:lnTo>
                  <a:lnTo>
                    <a:pt x="1800" y="342"/>
                  </a:lnTo>
                  <a:lnTo>
                    <a:pt x="1800" y="342"/>
                  </a:lnTo>
                  <a:lnTo>
                    <a:pt x="1799" y="342"/>
                  </a:lnTo>
                  <a:lnTo>
                    <a:pt x="1799" y="342"/>
                  </a:lnTo>
                  <a:lnTo>
                    <a:pt x="1799" y="342"/>
                  </a:lnTo>
                  <a:lnTo>
                    <a:pt x="1799" y="342"/>
                  </a:lnTo>
                  <a:lnTo>
                    <a:pt x="1799" y="342"/>
                  </a:lnTo>
                  <a:lnTo>
                    <a:pt x="1799" y="342"/>
                  </a:lnTo>
                  <a:lnTo>
                    <a:pt x="1799" y="342"/>
                  </a:lnTo>
                  <a:lnTo>
                    <a:pt x="1798" y="342"/>
                  </a:lnTo>
                  <a:lnTo>
                    <a:pt x="1798" y="342"/>
                  </a:lnTo>
                  <a:lnTo>
                    <a:pt x="1798" y="342"/>
                  </a:lnTo>
                  <a:lnTo>
                    <a:pt x="1798" y="342"/>
                  </a:lnTo>
                  <a:lnTo>
                    <a:pt x="1798" y="342"/>
                  </a:lnTo>
                  <a:lnTo>
                    <a:pt x="1798" y="342"/>
                  </a:lnTo>
                  <a:lnTo>
                    <a:pt x="1798" y="342"/>
                  </a:lnTo>
                  <a:lnTo>
                    <a:pt x="1797" y="342"/>
                  </a:lnTo>
                  <a:lnTo>
                    <a:pt x="1797" y="342"/>
                  </a:lnTo>
                  <a:lnTo>
                    <a:pt x="1797" y="342"/>
                  </a:lnTo>
                  <a:lnTo>
                    <a:pt x="1797" y="342"/>
                  </a:lnTo>
                  <a:lnTo>
                    <a:pt x="1797" y="342"/>
                  </a:lnTo>
                  <a:lnTo>
                    <a:pt x="1797" y="342"/>
                  </a:lnTo>
                  <a:lnTo>
                    <a:pt x="1797" y="342"/>
                  </a:lnTo>
                  <a:lnTo>
                    <a:pt x="1796" y="342"/>
                  </a:lnTo>
                  <a:lnTo>
                    <a:pt x="1796" y="342"/>
                  </a:lnTo>
                  <a:lnTo>
                    <a:pt x="1796" y="342"/>
                  </a:lnTo>
                  <a:lnTo>
                    <a:pt x="1796" y="342"/>
                  </a:lnTo>
                  <a:lnTo>
                    <a:pt x="1796" y="342"/>
                  </a:lnTo>
                  <a:lnTo>
                    <a:pt x="1796" y="342"/>
                  </a:lnTo>
                  <a:lnTo>
                    <a:pt x="1796" y="342"/>
                  </a:lnTo>
                  <a:lnTo>
                    <a:pt x="1795" y="342"/>
                  </a:lnTo>
                  <a:lnTo>
                    <a:pt x="1795" y="342"/>
                  </a:lnTo>
                  <a:lnTo>
                    <a:pt x="1795" y="342"/>
                  </a:lnTo>
                  <a:lnTo>
                    <a:pt x="1795" y="342"/>
                  </a:lnTo>
                  <a:lnTo>
                    <a:pt x="1795" y="342"/>
                  </a:lnTo>
                  <a:lnTo>
                    <a:pt x="1795" y="342"/>
                  </a:lnTo>
                  <a:lnTo>
                    <a:pt x="1795" y="342"/>
                  </a:lnTo>
                  <a:lnTo>
                    <a:pt x="1794" y="342"/>
                  </a:lnTo>
                  <a:lnTo>
                    <a:pt x="1794" y="342"/>
                  </a:lnTo>
                  <a:lnTo>
                    <a:pt x="1794" y="342"/>
                  </a:lnTo>
                  <a:lnTo>
                    <a:pt x="1794" y="342"/>
                  </a:lnTo>
                  <a:lnTo>
                    <a:pt x="1794" y="342"/>
                  </a:lnTo>
                  <a:lnTo>
                    <a:pt x="1794" y="342"/>
                  </a:lnTo>
                  <a:lnTo>
                    <a:pt x="1793" y="342"/>
                  </a:lnTo>
                  <a:lnTo>
                    <a:pt x="1793" y="342"/>
                  </a:lnTo>
                  <a:lnTo>
                    <a:pt x="1793" y="342"/>
                  </a:lnTo>
                  <a:lnTo>
                    <a:pt x="1793" y="342"/>
                  </a:lnTo>
                  <a:lnTo>
                    <a:pt x="1793" y="342"/>
                  </a:lnTo>
                  <a:lnTo>
                    <a:pt x="1793" y="342"/>
                  </a:lnTo>
                  <a:lnTo>
                    <a:pt x="1793" y="342"/>
                  </a:lnTo>
                  <a:lnTo>
                    <a:pt x="1792" y="342"/>
                  </a:lnTo>
                  <a:lnTo>
                    <a:pt x="1792" y="342"/>
                  </a:lnTo>
                  <a:lnTo>
                    <a:pt x="1792" y="342"/>
                  </a:lnTo>
                  <a:lnTo>
                    <a:pt x="1792" y="342"/>
                  </a:lnTo>
                  <a:lnTo>
                    <a:pt x="1792" y="342"/>
                  </a:lnTo>
                  <a:lnTo>
                    <a:pt x="1792" y="342"/>
                  </a:lnTo>
                  <a:lnTo>
                    <a:pt x="1792" y="342"/>
                  </a:lnTo>
                  <a:lnTo>
                    <a:pt x="1791" y="342"/>
                  </a:lnTo>
                  <a:lnTo>
                    <a:pt x="1791" y="342"/>
                  </a:lnTo>
                  <a:lnTo>
                    <a:pt x="1791" y="342"/>
                  </a:lnTo>
                  <a:lnTo>
                    <a:pt x="1791" y="342"/>
                  </a:lnTo>
                  <a:lnTo>
                    <a:pt x="1791" y="342"/>
                  </a:lnTo>
                  <a:lnTo>
                    <a:pt x="1791" y="342"/>
                  </a:lnTo>
                  <a:lnTo>
                    <a:pt x="1791" y="342"/>
                  </a:lnTo>
                  <a:lnTo>
                    <a:pt x="1790" y="342"/>
                  </a:lnTo>
                  <a:lnTo>
                    <a:pt x="1790" y="342"/>
                  </a:lnTo>
                  <a:lnTo>
                    <a:pt x="1790" y="342"/>
                  </a:lnTo>
                  <a:lnTo>
                    <a:pt x="1790" y="342"/>
                  </a:lnTo>
                  <a:lnTo>
                    <a:pt x="1790" y="342"/>
                  </a:lnTo>
                  <a:lnTo>
                    <a:pt x="1790" y="342"/>
                  </a:lnTo>
                  <a:lnTo>
                    <a:pt x="1790" y="342"/>
                  </a:lnTo>
                  <a:lnTo>
                    <a:pt x="1789" y="342"/>
                  </a:lnTo>
                  <a:lnTo>
                    <a:pt x="1789" y="342"/>
                  </a:lnTo>
                  <a:lnTo>
                    <a:pt x="1789" y="342"/>
                  </a:lnTo>
                  <a:lnTo>
                    <a:pt x="1789" y="343"/>
                  </a:lnTo>
                  <a:close/>
                  <a:moveTo>
                    <a:pt x="1811" y="343"/>
                  </a:moveTo>
                  <a:lnTo>
                    <a:pt x="1811" y="343"/>
                  </a:lnTo>
                  <a:lnTo>
                    <a:pt x="1811" y="343"/>
                  </a:lnTo>
                  <a:lnTo>
                    <a:pt x="1811" y="343"/>
                  </a:lnTo>
                  <a:lnTo>
                    <a:pt x="1811" y="343"/>
                  </a:lnTo>
                  <a:lnTo>
                    <a:pt x="1811" y="343"/>
                  </a:lnTo>
                  <a:lnTo>
                    <a:pt x="1811" y="343"/>
                  </a:lnTo>
                  <a:lnTo>
                    <a:pt x="1812" y="343"/>
                  </a:lnTo>
                  <a:lnTo>
                    <a:pt x="1812" y="343"/>
                  </a:lnTo>
                  <a:lnTo>
                    <a:pt x="1812" y="343"/>
                  </a:lnTo>
                  <a:lnTo>
                    <a:pt x="1812" y="343"/>
                  </a:lnTo>
                  <a:lnTo>
                    <a:pt x="1812" y="343"/>
                  </a:lnTo>
                  <a:lnTo>
                    <a:pt x="1812" y="343"/>
                  </a:lnTo>
                  <a:lnTo>
                    <a:pt x="1812" y="343"/>
                  </a:lnTo>
                  <a:lnTo>
                    <a:pt x="1813" y="343"/>
                  </a:lnTo>
                  <a:lnTo>
                    <a:pt x="1813" y="343"/>
                  </a:lnTo>
                  <a:lnTo>
                    <a:pt x="1813" y="343"/>
                  </a:lnTo>
                  <a:lnTo>
                    <a:pt x="1813" y="343"/>
                  </a:lnTo>
                  <a:lnTo>
                    <a:pt x="1813" y="343"/>
                  </a:lnTo>
                  <a:lnTo>
                    <a:pt x="1813" y="343"/>
                  </a:lnTo>
                  <a:lnTo>
                    <a:pt x="1813" y="343"/>
                  </a:lnTo>
                  <a:lnTo>
                    <a:pt x="1814" y="343"/>
                  </a:lnTo>
                  <a:lnTo>
                    <a:pt x="1814" y="343"/>
                  </a:lnTo>
                  <a:lnTo>
                    <a:pt x="1814" y="343"/>
                  </a:lnTo>
                  <a:lnTo>
                    <a:pt x="1814" y="343"/>
                  </a:lnTo>
                  <a:lnTo>
                    <a:pt x="1814" y="343"/>
                  </a:lnTo>
                  <a:lnTo>
                    <a:pt x="1814" y="343"/>
                  </a:lnTo>
                  <a:lnTo>
                    <a:pt x="1814" y="343"/>
                  </a:lnTo>
                  <a:lnTo>
                    <a:pt x="1815" y="343"/>
                  </a:lnTo>
                  <a:lnTo>
                    <a:pt x="1815" y="343"/>
                  </a:lnTo>
                  <a:lnTo>
                    <a:pt x="1815" y="343"/>
                  </a:lnTo>
                  <a:lnTo>
                    <a:pt x="1815" y="343"/>
                  </a:lnTo>
                  <a:lnTo>
                    <a:pt x="1815" y="343"/>
                  </a:lnTo>
                  <a:lnTo>
                    <a:pt x="1815" y="343"/>
                  </a:lnTo>
                  <a:lnTo>
                    <a:pt x="1815" y="343"/>
                  </a:lnTo>
                  <a:lnTo>
                    <a:pt x="1816" y="343"/>
                  </a:lnTo>
                  <a:lnTo>
                    <a:pt x="1816" y="343"/>
                  </a:lnTo>
                  <a:lnTo>
                    <a:pt x="1816" y="343"/>
                  </a:lnTo>
                  <a:lnTo>
                    <a:pt x="1816" y="343"/>
                  </a:lnTo>
                  <a:lnTo>
                    <a:pt x="1816" y="343"/>
                  </a:lnTo>
                  <a:lnTo>
                    <a:pt x="1816" y="343"/>
                  </a:lnTo>
                  <a:lnTo>
                    <a:pt x="1816" y="343"/>
                  </a:lnTo>
                  <a:lnTo>
                    <a:pt x="1817" y="343"/>
                  </a:lnTo>
                  <a:lnTo>
                    <a:pt x="1817" y="343"/>
                  </a:lnTo>
                  <a:lnTo>
                    <a:pt x="1817" y="343"/>
                  </a:lnTo>
                  <a:lnTo>
                    <a:pt x="1817" y="343"/>
                  </a:lnTo>
                  <a:lnTo>
                    <a:pt x="1817" y="343"/>
                  </a:lnTo>
                  <a:lnTo>
                    <a:pt x="1817" y="343"/>
                  </a:lnTo>
                  <a:lnTo>
                    <a:pt x="1817" y="343"/>
                  </a:lnTo>
                  <a:lnTo>
                    <a:pt x="1818" y="343"/>
                  </a:lnTo>
                  <a:lnTo>
                    <a:pt x="1818" y="343"/>
                  </a:lnTo>
                  <a:lnTo>
                    <a:pt x="1818" y="343"/>
                  </a:lnTo>
                  <a:lnTo>
                    <a:pt x="1818" y="343"/>
                  </a:lnTo>
                  <a:lnTo>
                    <a:pt x="1818" y="343"/>
                  </a:lnTo>
                  <a:lnTo>
                    <a:pt x="1818" y="343"/>
                  </a:lnTo>
                  <a:lnTo>
                    <a:pt x="1818" y="343"/>
                  </a:lnTo>
                  <a:lnTo>
                    <a:pt x="1819" y="343"/>
                  </a:lnTo>
                  <a:lnTo>
                    <a:pt x="1819" y="343"/>
                  </a:lnTo>
                  <a:lnTo>
                    <a:pt x="1819" y="343"/>
                  </a:lnTo>
                  <a:lnTo>
                    <a:pt x="1819" y="343"/>
                  </a:lnTo>
                  <a:lnTo>
                    <a:pt x="1819" y="343"/>
                  </a:lnTo>
                  <a:lnTo>
                    <a:pt x="1819" y="343"/>
                  </a:lnTo>
                  <a:lnTo>
                    <a:pt x="1819" y="343"/>
                  </a:lnTo>
                  <a:lnTo>
                    <a:pt x="1820" y="343"/>
                  </a:lnTo>
                  <a:lnTo>
                    <a:pt x="1820" y="343"/>
                  </a:lnTo>
                  <a:lnTo>
                    <a:pt x="1820" y="343"/>
                  </a:lnTo>
                  <a:lnTo>
                    <a:pt x="1820" y="343"/>
                  </a:lnTo>
                  <a:lnTo>
                    <a:pt x="1820" y="343"/>
                  </a:lnTo>
                  <a:lnTo>
                    <a:pt x="1820" y="343"/>
                  </a:lnTo>
                  <a:lnTo>
                    <a:pt x="1821" y="343"/>
                  </a:lnTo>
                  <a:lnTo>
                    <a:pt x="1821" y="343"/>
                  </a:lnTo>
                  <a:lnTo>
                    <a:pt x="1821" y="343"/>
                  </a:lnTo>
                  <a:lnTo>
                    <a:pt x="1821" y="343"/>
                  </a:lnTo>
                  <a:lnTo>
                    <a:pt x="1821" y="343"/>
                  </a:lnTo>
                  <a:lnTo>
                    <a:pt x="1821" y="343"/>
                  </a:lnTo>
                  <a:lnTo>
                    <a:pt x="1821" y="343"/>
                  </a:lnTo>
                  <a:lnTo>
                    <a:pt x="1822" y="343"/>
                  </a:lnTo>
                  <a:lnTo>
                    <a:pt x="1822" y="343"/>
                  </a:lnTo>
                  <a:lnTo>
                    <a:pt x="1822" y="343"/>
                  </a:lnTo>
                  <a:lnTo>
                    <a:pt x="1822" y="343"/>
                  </a:lnTo>
                  <a:lnTo>
                    <a:pt x="1822" y="343"/>
                  </a:lnTo>
                  <a:lnTo>
                    <a:pt x="1822" y="343"/>
                  </a:lnTo>
                  <a:lnTo>
                    <a:pt x="1822" y="343"/>
                  </a:lnTo>
                  <a:lnTo>
                    <a:pt x="1823" y="343"/>
                  </a:lnTo>
                  <a:lnTo>
                    <a:pt x="1823" y="343"/>
                  </a:lnTo>
                  <a:lnTo>
                    <a:pt x="1823" y="343"/>
                  </a:lnTo>
                  <a:lnTo>
                    <a:pt x="1823" y="343"/>
                  </a:lnTo>
                  <a:lnTo>
                    <a:pt x="1823" y="343"/>
                  </a:lnTo>
                  <a:lnTo>
                    <a:pt x="1823" y="343"/>
                  </a:lnTo>
                  <a:lnTo>
                    <a:pt x="1823" y="343"/>
                  </a:lnTo>
                  <a:lnTo>
                    <a:pt x="1824" y="343"/>
                  </a:lnTo>
                  <a:lnTo>
                    <a:pt x="1824" y="343"/>
                  </a:lnTo>
                  <a:lnTo>
                    <a:pt x="1824" y="343"/>
                  </a:lnTo>
                  <a:lnTo>
                    <a:pt x="1824" y="342"/>
                  </a:lnTo>
                  <a:lnTo>
                    <a:pt x="1824" y="342"/>
                  </a:lnTo>
                  <a:lnTo>
                    <a:pt x="1824" y="342"/>
                  </a:lnTo>
                  <a:lnTo>
                    <a:pt x="1823" y="342"/>
                  </a:lnTo>
                  <a:lnTo>
                    <a:pt x="1823" y="342"/>
                  </a:lnTo>
                  <a:lnTo>
                    <a:pt x="1823" y="342"/>
                  </a:lnTo>
                  <a:lnTo>
                    <a:pt x="1823" y="342"/>
                  </a:lnTo>
                  <a:lnTo>
                    <a:pt x="1823" y="342"/>
                  </a:lnTo>
                  <a:lnTo>
                    <a:pt x="1823" y="342"/>
                  </a:lnTo>
                  <a:lnTo>
                    <a:pt x="1823" y="342"/>
                  </a:lnTo>
                  <a:lnTo>
                    <a:pt x="1822" y="342"/>
                  </a:lnTo>
                  <a:lnTo>
                    <a:pt x="1822" y="342"/>
                  </a:lnTo>
                  <a:lnTo>
                    <a:pt x="1822" y="342"/>
                  </a:lnTo>
                  <a:lnTo>
                    <a:pt x="1822" y="342"/>
                  </a:lnTo>
                  <a:lnTo>
                    <a:pt x="1822" y="342"/>
                  </a:lnTo>
                  <a:lnTo>
                    <a:pt x="1822" y="342"/>
                  </a:lnTo>
                  <a:lnTo>
                    <a:pt x="1822" y="342"/>
                  </a:lnTo>
                  <a:lnTo>
                    <a:pt x="1821" y="342"/>
                  </a:lnTo>
                  <a:lnTo>
                    <a:pt x="1821" y="342"/>
                  </a:lnTo>
                  <a:lnTo>
                    <a:pt x="1821" y="342"/>
                  </a:lnTo>
                  <a:lnTo>
                    <a:pt x="1821" y="342"/>
                  </a:lnTo>
                  <a:lnTo>
                    <a:pt x="1821" y="342"/>
                  </a:lnTo>
                  <a:lnTo>
                    <a:pt x="1821" y="342"/>
                  </a:lnTo>
                  <a:lnTo>
                    <a:pt x="1821" y="342"/>
                  </a:lnTo>
                  <a:lnTo>
                    <a:pt x="1820" y="342"/>
                  </a:lnTo>
                  <a:lnTo>
                    <a:pt x="1820" y="342"/>
                  </a:lnTo>
                  <a:lnTo>
                    <a:pt x="1820" y="342"/>
                  </a:lnTo>
                  <a:lnTo>
                    <a:pt x="1820" y="342"/>
                  </a:lnTo>
                  <a:lnTo>
                    <a:pt x="1820" y="342"/>
                  </a:lnTo>
                  <a:lnTo>
                    <a:pt x="1820" y="342"/>
                  </a:lnTo>
                  <a:lnTo>
                    <a:pt x="1819" y="342"/>
                  </a:lnTo>
                  <a:lnTo>
                    <a:pt x="1819" y="342"/>
                  </a:lnTo>
                  <a:lnTo>
                    <a:pt x="1819" y="342"/>
                  </a:lnTo>
                  <a:lnTo>
                    <a:pt x="1819" y="342"/>
                  </a:lnTo>
                  <a:lnTo>
                    <a:pt x="1819" y="342"/>
                  </a:lnTo>
                  <a:lnTo>
                    <a:pt x="1819" y="342"/>
                  </a:lnTo>
                  <a:lnTo>
                    <a:pt x="1819" y="342"/>
                  </a:lnTo>
                  <a:lnTo>
                    <a:pt x="1818" y="342"/>
                  </a:lnTo>
                  <a:lnTo>
                    <a:pt x="1818" y="342"/>
                  </a:lnTo>
                  <a:lnTo>
                    <a:pt x="1818" y="342"/>
                  </a:lnTo>
                  <a:lnTo>
                    <a:pt x="1818" y="342"/>
                  </a:lnTo>
                  <a:lnTo>
                    <a:pt x="1818" y="342"/>
                  </a:lnTo>
                  <a:lnTo>
                    <a:pt x="1818" y="342"/>
                  </a:lnTo>
                  <a:lnTo>
                    <a:pt x="1818" y="342"/>
                  </a:lnTo>
                  <a:lnTo>
                    <a:pt x="1817" y="342"/>
                  </a:lnTo>
                  <a:lnTo>
                    <a:pt x="1817" y="342"/>
                  </a:lnTo>
                  <a:lnTo>
                    <a:pt x="1817" y="342"/>
                  </a:lnTo>
                  <a:lnTo>
                    <a:pt x="1817" y="342"/>
                  </a:lnTo>
                  <a:lnTo>
                    <a:pt x="1817" y="342"/>
                  </a:lnTo>
                  <a:lnTo>
                    <a:pt x="1817" y="342"/>
                  </a:lnTo>
                  <a:lnTo>
                    <a:pt x="1817" y="342"/>
                  </a:lnTo>
                  <a:lnTo>
                    <a:pt x="1816" y="342"/>
                  </a:lnTo>
                  <a:lnTo>
                    <a:pt x="1816" y="342"/>
                  </a:lnTo>
                  <a:lnTo>
                    <a:pt x="1816" y="342"/>
                  </a:lnTo>
                  <a:lnTo>
                    <a:pt x="1816" y="342"/>
                  </a:lnTo>
                  <a:lnTo>
                    <a:pt x="1816" y="342"/>
                  </a:lnTo>
                  <a:lnTo>
                    <a:pt x="1816" y="342"/>
                  </a:lnTo>
                  <a:lnTo>
                    <a:pt x="1816" y="342"/>
                  </a:lnTo>
                  <a:lnTo>
                    <a:pt x="1815" y="342"/>
                  </a:lnTo>
                  <a:lnTo>
                    <a:pt x="1815" y="342"/>
                  </a:lnTo>
                  <a:lnTo>
                    <a:pt x="1815" y="342"/>
                  </a:lnTo>
                  <a:lnTo>
                    <a:pt x="1815" y="342"/>
                  </a:lnTo>
                  <a:lnTo>
                    <a:pt x="1815" y="342"/>
                  </a:lnTo>
                  <a:lnTo>
                    <a:pt x="1815" y="342"/>
                  </a:lnTo>
                  <a:lnTo>
                    <a:pt x="1815" y="342"/>
                  </a:lnTo>
                  <a:lnTo>
                    <a:pt x="1814" y="342"/>
                  </a:lnTo>
                  <a:lnTo>
                    <a:pt x="1814" y="342"/>
                  </a:lnTo>
                  <a:lnTo>
                    <a:pt x="1814" y="342"/>
                  </a:lnTo>
                  <a:lnTo>
                    <a:pt x="1814" y="342"/>
                  </a:lnTo>
                  <a:lnTo>
                    <a:pt x="1814" y="342"/>
                  </a:lnTo>
                  <a:lnTo>
                    <a:pt x="1814" y="342"/>
                  </a:lnTo>
                  <a:lnTo>
                    <a:pt x="1814" y="342"/>
                  </a:lnTo>
                  <a:lnTo>
                    <a:pt x="1813" y="342"/>
                  </a:lnTo>
                  <a:lnTo>
                    <a:pt x="1813" y="342"/>
                  </a:lnTo>
                  <a:lnTo>
                    <a:pt x="1813" y="342"/>
                  </a:lnTo>
                  <a:lnTo>
                    <a:pt x="1813" y="342"/>
                  </a:lnTo>
                  <a:lnTo>
                    <a:pt x="1813" y="342"/>
                  </a:lnTo>
                  <a:lnTo>
                    <a:pt x="1813" y="342"/>
                  </a:lnTo>
                  <a:lnTo>
                    <a:pt x="1813" y="342"/>
                  </a:lnTo>
                  <a:lnTo>
                    <a:pt x="1812" y="342"/>
                  </a:lnTo>
                  <a:lnTo>
                    <a:pt x="1812" y="342"/>
                  </a:lnTo>
                  <a:lnTo>
                    <a:pt x="1812" y="342"/>
                  </a:lnTo>
                  <a:lnTo>
                    <a:pt x="1812" y="342"/>
                  </a:lnTo>
                  <a:lnTo>
                    <a:pt x="1812" y="342"/>
                  </a:lnTo>
                  <a:lnTo>
                    <a:pt x="1812" y="342"/>
                  </a:lnTo>
                  <a:lnTo>
                    <a:pt x="1812" y="342"/>
                  </a:lnTo>
                  <a:lnTo>
                    <a:pt x="1811" y="342"/>
                  </a:lnTo>
                  <a:lnTo>
                    <a:pt x="1811" y="342"/>
                  </a:lnTo>
                  <a:lnTo>
                    <a:pt x="1811" y="342"/>
                  </a:lnTo>
                  <a:lnTo>
                    <a:pt x="1811" y="342"/>
                  </a:lnTo>
                  <a:lnTo>
                    <a:pt x="1811" y="342"/>
                  </a:lnTo>
                  <a:lnTo>
                    <a:pt x="1811" y="342"/>
                  </a:lnTo>
                  <a:lnTo>
                    <a:pt x="1811" y="342"/>
                  </a:lnTo>
                  <a:lnTo>
                    <a:pt x="1811" y="343"/>
                  </a:lnTo>
                  <a:close/>
                  <a:moveTo>
                    <a:pt x="1832" y="343"/>
                  </a:moveTo>
                  <a:lnTo>
                    <a:pt x="1832" y="343"/>
                  </a:lnTo>
                  <a:lnTo>
                    <a:pt x="1832" y="343"/>
                  </a:lnTo>
                  <a:lnTo>
                    <a:pt x="1832" y="343"/>
                  </a:lnTo>
                  <a:lnTo>
                    <a:pt x="1832" y="343"/>
                  </a:lnTo>
                  <a:lnTo>
                    <a:pt x="1833" y="343"/>
                  </a:lnTo>
                  <a:lnTo>
                    <a:pt x="1833" y="343"/>
                  </a:lnTo>
                  <a:lnTo>
                    <a:pt x="1833" y="343"/>
                  </a:lnTo>
                  <a:lnTo>
                    <a:pt x="1833" y="343"/>
                  </a:lnTo>
                  <a:lnTo>
                    <a:pt x="1833" y="343"/>
                  </a:lnTo>
                  <a:lnTo>
                    <a:pt x="1833" y="343"/>
                  </a:lnTo>
                  <a:lnTo>
                    <a:pt x="1833" y="343"/>
                  </a:lnTo>
                  <a:lnTo>
                    <a:pt x="1834" y="343"/>
                  </a:lnTo>
                  <a:lnTo>
                    <a:pt x="1834" y="343"/>
                  </a:lnTo>
                  <a:lnTo>
                    <a:pt x="1834" y="343"/>
                  </a:lnTo>
                  <a:lnTo>
                    <a:pt x="1834" y="343"/>
                  </a:lnTo>
                  <a:lnTo>
                    <a:pt x="1834" y="343"/>
                  </a:lnTo>
                  <a:lnTo>
                    <a:pt x="1834" y="343"/>
                  </a:lnTo>
                  <a:lnTo>
                    <a:pt x="1834" y="343"/>
                  </a:lnTo>
                  <a:lnTo>
                    <a:pt x="1835" y="343"/>
                  </a:lnTo>
                  <a:lnTo>
                    <a:pt x="1835" y="343"/>
                  </a:lnTo>
                  <a:lnTo>
                    <a:pt x="1835" y="343"/>
                  </a:lnTo>
                  <a:lnTo>
                    <a:pt x="1835" y="343"/>
                  </a:lnTo>
                  <a:lnTo>
                    <a:pt x="1835" y="343"/>
                  </a:lnTo>
                  <a:lnTo>
                    <a:pt x="1835" y="343"/>
                  </a:lnTo>
                  <a:lnTo>
                    <a:pt x="1836" y="343"/>
                  </a:lnTo>
                  <a:lnTo>
                    <a:pt x="1836" y="343"/>
                  </a:lnTo>
                  <a:lnTo>
                    <a:pt x="1836" y="343"/>
                  </a:lnTo>
                  <a:lnTo>
                    <a:pt x="1836" y="343"/>
                  </a:lnTo>
                  <a:lnTo>
                    <a:pt x="1836" y="343"/>
                  </a:lnTo>
                  <a:lnTo>
                    <a:pt x="1836" y="343"/>
                  </a:lnTo>
                  <a:lnTo>
                    <a:pt x="1836" y="343"/>
                  </a:lnTo>
                  <a:lnTo>
                    <a:pt x="1837" y="343"/>
                  </a:lnTo>
                  <a:lnTo>
                    <a:pt x="1837" y="343"/>
                  </a:lnTo>
                  <a:lnTo>
                    <a:pt x="1837" y="343"/>
                  </a:lnTo>
                  <a:lnTo>
                    <a:pt x="1837" y="343"/>
                  </a:lnTo>
                  <a:lnTo>
                    <a:pt x="1837" y="343"/>
                  </a:lnTo>
                  <a:lnTo>
                    <a:pt x="1837" y="343"/>
                  </a:lnTo>
                  <a:lnTo>
                    <a:pt x="1837" y="343"/>
                  </a:lnTo>
                  <a:lnTo>
                    <a:pt x="1838" y="343"/>
                  </a:lnTo>
                  <a:lnTo>
                    <a:pt x="1838" y="343"/>
                  </a:lnTo>
                  <a:lnTo>
                    <a:pt x="1838" y="343"/>
                  </a:lnTo>
                  <a:lnTo>
                    <a:pt x="1838" y="343"/>
                  </a:lnTo>
                  <a:lnTo>
                    <a:pt x="1838" y="343"/>
                  </a:lnTo>
                  <a:lnTo>
                    <a:pt x="1838" y="343"/>
                  </a:lnTo>
                  <a:lnTo>
                    <a:pt x="1838" y="343"/>
                  </a:lnTo>
                  <a:lnTo>
                    <a:pt x="1839" y="343"/>
                  </a:lnTo>
                  <a:lnTo>
                    <a:pt x="1839" y="343"/>
                  </a:lnTo>
                  <a:lnTo>
                    <a:pt x="1839" y="343"/>
                  </a:lnTo>
                  <a:lnTo>
                    <a:pt x="1839" y="343"/>
                  </a:lnTo>
                  <a:lnTo>
                    <a:pt x="1839" y="343"/>
                  </a:lnTo>
                  <a:lnTo>
                    <a:pt x="1839" y="343"/>
                  </a:lnTo>
                  <a:lnTo>
                    <a:pt x="1839" y="343"/>
                  </a:lnTo>
                  <a:lnTo>
                    <a:pt x="1840" y="343"/>
                  </a:lnTo>
                  <a:lnTo>
                    <a:pt x="1840" y="343"/>
                  </a:lnTo>
                  <a:lnTo>
                    <a:pt x="1840" y="343"/>
                  </a:lnTo>
                  <a:lnTo>
                    <a:pt x="1840" y="343"/>
                  </a:lnTo>
                  <a:lnTo>
                    <a:pt x="1840" y="343"/>
                  </a:lnTo>
                  <a:lnTo>
                    <a:pt x="1840" y="343"/>
                  </a:lnTo>
                  <a:lnTo>
                    <a:pt x="1840" y="343"/>
                  </a:lnTo>
                  <a:lnTo>
                    <a:pt x="1841" y="343"/>
                  </a:lnTo>
                  <a:lnTo>
                    <a:pt x="1841" y="343"/>
                  </a:lnTo>
                  <a:lnTo>
                    <a:pt x="1841" y="343"/>
                  </a:lnTo>
                  <a:lnTo>
                    <a:pt x="1841" y="343"/>
                  </a:lnTo>
                  <a:lnTo>
                    <a:pt x="1841" y="343"/>
                  </a:lnTo>
                  <a:lnTo>
                    <a:pt x="1841" y="343"/>
                  </a:lnTo>
                  <a:lnTo>
                    <a:pt x="1841" y="343"/>
                  </a:lnTo>
                  <a:lnTo>
                    <a:pt x="1842" y="343"/>
                  </a:lnTo>
                  <a:lnTo>
                    <a:pt x="1842" y="343"/>
                  </a:lnTo>
                  <a:lnTo>
                    <a:pt x="1842" y="343"/>
                  </a:lnTo>
                  <a:lnTo>
                    <a:pt x="1842" y="343"/>
                  </a:lnTo>
                  <a:lnTo>
                    <a:pt x="1842" y="343"/>
                  </a:lnTo>
                  <a:lnTo>
                    <a:pt x="1842" y="343"/>
                  </a:lnTo>
                  <a:lnTo>
                    <a:pt x="1843" y="343"/>
                  </a:lnTo>
                  <a:lnTo>
                    <a:pt x="1843" y="343"/>
                  </a:lnTo>
                  <a:lnTo>
                    <a:pt x="1843" y="343"/>
                  </a:lnTo>
                  <a:lnTo>
                    <a:pt x="1843" y="343"/>
                  </a:lnTo>
                  <a:lnTo>
                    <a:pt x="1843" y="343"/>
                  </a:lnTo>
                  <a:lnTo>
                    <a:pt x="1843" y="343"/>
                  </a:lnTo>
                  <a:lnTo>
                    <a:pt x="1843" y="343"/>
                  </a:lnTo>
                  <a:lnTo>
                    <a:pt x="1844" y="343"/>
                  </a:lnTo>
                  <a:lnTo>
                    <a:pt x="1844" y="343"/>
                  </a:lnTo>
                  <a:lnTo>
                    <a:pt x="1844" y="343"/>
                  </a:lnTo>
                  <a:lnTo>
                    <a:pt x="1844" y="343"/>
                  </a:lnTo>
                  <a:lnTo>
                    <a:pt x="1844" y="343"/>
                  </a:lnTo>
                  <a:lnTo>
                    <a:pt x="1844" y="343"/>
                  </a:lnTo>
                  <a:lnTo>
                    <a:pt x="1844" y="343"/>
                  </a:lnTo>
                  <a:lnTo>
                    <a:pt x="1845" y="343"/>
                  </a:lnTo>
                  <a:lnTo>
                    <a:pt x="1845" y="343"/>
                  </a:lnTo>
                  <a:lnTo>
                    <a:pt x="1845" y="343"/>
                  </a:lnTo>
                  <a:lnTo>
                    <a:pt x="1845" y="343"/>
                  </a:lnTo>
                  <a:lnTo>
                    <a:pt x="1845" y="343"/>
                  </a:lnTo>
                  <a:lnTo>
                    <a:pt x="1845" y="343"/>
                  </a:lnTo>
                  <a:lnTo>
                    <a:pt x="1845" y="342"/>
                  </a:lnTo>
                  <a:lnTo>
                    <a:pt x="1845" y="342"/>
                  </a:lnTo>
                  <a:lnTo>
                    <a:pt x="1845" y="342"/>
                  </a:lnTo>
                  <a:lnTo>
                    <a:pt x="1845" y="342"/>
                  </a:lnTo>
                  <a:lnTo>
                    <a:pt x="1845" y="342"/>
                  </a:lnTo>
                  <a:lnTo>
                    <a:pt x="1845" y="342"/>
                  </a:lnTo>
                  <a:lnTo>
                    <a:pt x="1844" y="342"/>
                  </a:lnTo>
                  <a:lnTo>
                    <a:pt x="1844" y="342"/>
                  </a:lnTo>
                  <a:lnTo>
                    <a:pt x="1844" y="342"/>
                  </a:lnTo>
                  <a:lnTo>
                    <a:pt x="1844" y="342"/>
                  </a:lnTo>
                  <a:lnTo>
                    <a:pt x="1844" y="342"/>
                  </a:lnTo>
                  <a:lnTo>
                    <a:pt x="1844" y="342"/>
                  </a:lnTo>
                  <a:lnTo>
                    <a:pt x="1844" y="342"/>
                  </a:lnTo>
                  <a:lnTo>
                    <a:pt x="1843" y="342"/>
                  </a:lnTo>
                  <a:lnTo>
                    <a:pt x="1843" y="342"/>
                  </a:lnTo>
                  <a:lnTo>
                    <a:pt x="1843" y="342"/>
                  </a:lnTo>
                  <a:lnTo>
                    <a:pt x="1843" y="342"/>
                  </a:lnTo>
                  <a:lnTo>
                    <a:pt x="1843" y="342"/>
                  </a:lnTo>
                  <a:lnTo>
                    <a:pt x="1843" y="342"/>
                  </a:lnTo>
                  <a:lnTo>
                    <a:pt x="1843" y="342"/>
                  </a:lnTo>
                  <a:lnTo>
                    <a:pt x="1842" y="342"/>
                  </a:lnTo>
                  <a:lnTo>
                    <a:pt x="1842" y="342"/>
                  </a:lnTo>
                  <a:lnTo>
                    <a:pt x="1842" y="342"/>
                  </a:lnTo>
                  <a:lnTo>
                    <a:pt x="1842" y="342"/>
                  </a:lnTo>
                  <a:lnTo>
                    <a:pt x="1842" y="342"/>
                  </a:lnTo>
                  <a:lnTo>
                    <a:pt x="1842" y="342"/>
                  </a:lnTo>
                  <a:lnTo>
                    <a:pt x="1841" y="342"/>
                  </a:lnTo>
                  <a:lnTo>
                    <a:pt x="1841" y="342"/>
                  </a:lnTo>
                  <a:lnTo>
                    <a:pt x="1841" y="342"/>
                  </a:lnTo>
                  <a:lnTo>
                    <a:pt x="1841" y="342"/>
                  </a:lnTo>
                  <a:lnTo>
                    <a:pt x="1841" y="342"/>
                  </a:lnTo>
                  <a:lnTo>
                    <a:pt x="1841" y="342"/>
                  </a:lnTo>
                  <a:lnTo>
                    <a:pt x="1841" y="342"/>
                  </a:lnTo>
                  <a:lnTo>
                    <a:pt x="1840" y="342"/>
                  </a:lnTo>
                  <a:lnTo>
                    <a:pt x="1840" y="342"/>
                  </a:lnTo>
                  <a:lnTo>
                    <a:pt x="1840" y="342"/>
                  </a:lnTo>
                  <a:lnTo>
                    <a:pt x="1840" y="342"/>
                  </a:lnTo>
                  <a:lnTo>
                    <a:pt x="1840" y="342"/>
                  </a:lnTo>
                  <a:lnTo>
                    <a:pt x="1840" y="342"/>
                  </a:lnTo>
                  <a:lnTo>
                    <a:pt x="1840" y="342"/>
                  </a:lnTo>
                  <a:lnTo>
                    <a:pt x="1839" y="342"/>
                  </a:lnTo>
                  <a:lnTo>
                    <a:pt x="1839" y="342"/>
                  </a:lnTo>
                  <a:lnTo>
                    <a:pt x="1839" y="342"/>
                  </a:lnTo>
                  <a:lnTo>
                    <a:pt x="1839" y="342"/>
                  </a:lnTo>
                  <a:lnTo>
                    <a:pt x="1839" y="342"/>
                  </a:lnTo>
                  <a:lnTo>
                    <a:pt x="1839" y="342"/>
                  </a:lnTo>
                  <a:lnTo>
                    <a:pt x="1839" y="342"/>
                  </a:lnTo>
                  <a:lnTo>
                    <a:pt x="1838" y="342"/>
                  </a:lnTo>
                  <a:lnTo>
                    <a:pt x="1838" y="342"/>
                  </a:lnTo>
                  <a:lnTo>
                    <a:pt x="1838" y="342"/>
                  </a:lnTo>
                  <a:lnTo>
                    <a:pt x="1838" y="342"/>
                  </a:lnTo>
                  <a:lnTo>
                    <a:pt x="1838" y="342"/>
                  </a:lnTo>
                  <a:lnTo>
                    <a:pt x="1838" y="342"/>
                  </a:lnTo>
                  <a:lnTo>
                    <a:pt x="1838" y="342"/>
                  </a:lnTo>
                  <a:lnTo>
                    <a:pt x="1837" y="342"/>
                  </a:lnTo>
                  <a:lnTo>
                    <a:pt x="1837" y="342"/>
                  </a:lnTo>
                  <a:lnTo>
                    <a:pt x="1837" y="342"/>
                  </a:lnTo>
                  <a:lnTo>
                    <a:pt x="1837" y="342"/>
                  </a:lnTo>
                  <a:lnTo>
                    <a:pt x="1837" y="342"/>
                  </a:lnTo>
                  <a:lnTo>
                    <a:pt x="1837" y="342"/>
                  </a:lnTo>
                  <a:lnTo>
                    <a:pt x="1837" y="342"/>
                  </a:lnTo>
                  <a:lnTo>
                    <a:pt x="1836" y="342"/>
                  </a:lnTo>
                  <a:lnTo>
                    <a:pt x="1836" y="342"/>
                  </a:lnTo>
                  <a:lnTo>
                    <a:pt x="1836" y="342"/>
                  </a:lnTo>
                  <a:lnTo>
                    <a:pt x="1836" y="342"/>
                  </a:lnTo>
                  <a:lnTo>
                    <a:pt x="1836" y="342"/>
                  </a:lnTo>
                  <a:lnTo>
                    <a:pt x="1836" y="342"/>
                  </a:lnTo>
                  <a:lnTo>
                    <a:pt x="1836" y="342"/>
                  </a:lnTo>
                  <a:lnTo>
                    <a:pt x="1835" y="342"/>
                  </a:lnTo>
                  <a:lnTo>
                    <a:pt x="1835" y="342"/>
                  </a:lnTo>
                  <a:lnTo>
                    <a:pt x="1835" y="342"/>
                  </a:lnTo>
                  <a:lnTo>
                    <a:pt x="1835" y="342"/>
                  </a:lnTo>
                  <a:lnTo>
                    <a:pt x="1835" y="342"/>
                  </a:lnTo>
                  <a:lnTo>
                    <a:pt x="1835" y="342"/>
                  </a:lnTo>
                  <a:lnTo>
                    <a:pt x="1834" y="342"/>
                  </a:lnTo>
                  <a:lnTo>
                    <a:pt x="1834" y="342"/>
                  </a:lnTo>
                  <a:lnTo>
                    <a:pt x="1834" y="342"/>
                  </a:lnTo>
                  <a:lnTo>
                    <a:pt x="1834" y="342"/>
                  </a:lnTo>
                  <a:lnTo>
                    <a:pt x="1834" y="342"/>
                  </a:lnTo>
                  <a:lnTo>
                    <a:pt x="1834" y="342"/>
                  </a:lnTo>
                  <a:lnTo>
                    <a:pt x="1834" y="342"/>
                  </a:lnTo>
                  <a:lnTo>
                    <a:pt x="1833" y="342"/>
                  </a:lnTo>
                  <a:lnTo>
                    <a:pt x="1833" y="342"/>
                  </a:lnTo>
                  <a:lnTo>
                    <a:pt x="1833" y="342"/>
                  </a:lnTo>
                  <a:lnTo>
                    <a:pt x="1833" y="342"/>
                  </a:lnTo>
                  <a:lnTo>
                    <a:pt x="1833" y="342"/>
                  </a:lnTo>
                  <a:lnTo>
                    <a:pt x="1833" y="342"/>
                  </a:lnTo>
                  <a:lnTo>
                    <a:pt x="1833" y="342"/>
                  </a:lnTo>
                  <a:lnTo>
                    <a:pt x="1832" y="342"/>
                  </a:lnTo>
                  <a:lnTo>
                    <a:pt x="1832" y="342"/>
                  </a:lnTo>
                  <a:lnTo>
                    <a:pt x="1832" y="342"/>
                  </a:lnTo>
                  <a:lnTo>
                    <a:pt x="1832" y="342"/>
                  </a:lnTo>
                  <a:lnTo>
                    <a:pt x="1832" y="342"/>
                  </a:lnTo>
                  <a:lnTo>
                    <a:pt x="1832" y="343"/>
                  </a:lnTo>
                  <a:close/>
                  <a:moveTo>
                    <a:pt x="1853" y="343"/>
                  </a:moveTo>
                  <a:lnTo>
                    <a:pt x="1854" y="343"/>
                  </a:lnTo>
                  <a:lnTo>
                    <a:pt x="1854" y="343"/>
                  </a:lnTo>
                  <a:lnTo>
                    <a:pt x="1854" y="343"/>
                  </a:lnTo>
                  <a:lnTo>
                    <a:pt x="1854" y="343"/>
                  </a:lnTo>
                  <a:lnTo>
                    <a:pt x="1854" y="343"/>
                  </a:lnTo>
                  <a:lnTo>
                    <a:pt x="1854" y="343"/>
                  </a:lnTo>
                  <a:lnTo>
                    <a:pt x="1854" y="343"/>
                  </a:lnTo>
                  <a:lnTo>
                    <a:pt x="1855" y="343"/>
                  </a:lnTo>
                  <a:lnTo>
                    <a:pt x="1855" y="343"/>
                  </a:lnTo>
                  <a:lnTo>
                    <a:pt x="1855" y="343"/>
                  </a:lnTo>
                  <a:lnTo>
                    <a:pt x="1855" y="343"/>
                  </a:lnTo>
                  <a:lnTo>
                    <a:pt x="1855" y="343"/>
                  </a:lnTo>
                  <a:lnTo>
                    <a:pt x="1855" y="343"/>
                  </a:lnTo>
                  <a:lnTo>
                    <a:pt x="1855" y="343"/>
                  </a:lnTo>
                  <a:lnTo>
                    <a:pt x="1856" y="343"/>
                  </a:lnTo>
                  <a:lnTo>
                    <a:pt x="1856" y="343"/>
                  </a:lnTo>
                  <a:lnTo>
                    <a:pt x="1856" y="343"/>
                  </a:lnTo>
                  <a:lnTo>
                    <a:pt x="1856" y="343"/>
                  </a:lnTo>
                  <a:lnTo>
                    <a:pt x="1856" y="343"/>
                  </a:lnTo>
                  <a:lnTo>
                    <a:pt x="1856" y="343"/>
                  </a:lnTo>
                  <a:lnTo>
                    <a:pt x="1856" y="343"/>
                  </a:lnTo>
                  <a:lnTo>
                    <a:pt x="1857" y="343"/>
                  </a:lnTo>
                  <a:lnTo>
                    <a:pt x="1857" y="343"/>
                  </a:lnTo>
                  <a:lnTo>
                    <a:pt x="1857" y="343"/>
                  </a:lnTo>
                  <a:lnTo>
                    <a:pt x="1857" y="343"/>
                  </a:lnTo>
                  <a:lnTo>
                    <a:pt x="1857" y="343"/>
                  </a:lnTo>
                  <a:lnTo>
                    <a:pt x="1857" y="343"/>
                  </a:lnTo>
                  <a:lnTo>
                    <a:pt x="1857" y="343"/>
                  </a:lnTo>
                  <a:lnTo>
                    <a:pt x="1858" y="343"/>
                  </a:lnTo>
                  <a:lnTo>
                    <a:pt x="1858" y="343"/>
                  </a:lnTo>
                  <a:lnTo>
                    <a:pt x="1858" y="343"/>
                  </a:lnTo>
                  <a:lnTo>
                    <a:pt x="1858" y="343"/>
                  </a:lnTo>
                  <a:lnTo>
                    <a:pt x="1858" y="343"/>
                  </a:lnTo>
                  <a:lnTo>
                    <a:pt x="1858" y="343"/>
                  </a:lnTo>
                  <a:lnTo>
                    <a:pt x="1858" y="343"/>
                  </a:lnTo>
                  <a:lnTo>
                    <a:pt x="1859" y="343"/>
                  </a:lnTo>
                  <a:lnTo>
                    <a:pt x="1859" y="343"/>
                  </a:lnTo>
                  <a:lnTo>
                    <a:pt x="1859" y="343"/>
                  </a:lnTo>
                  <a:lnTo>
                    <a:pt x="1859" y="343"/>
                  </a:lnTo>
                  <a:lnTo>
                    <a:pt x="1859" y="343"/>
                  </a:lnTo>
                  <a:lnTo>
                    <a:pt x="1859" y="343"/>
                  </a:lnTo>
                  <a:lnTo>
                    <a:pt x="1859" y="343"/>
                  </a:lnTo>
                  <a:lnTo>
                    <a:pt x="1860" y="343"/>
                  </a:lnTo>
                  <a:lnTo>
                    <a:pt x="1860" y="343"/>
                  </a:lnTo>
                  <a:lnTo>
                    <a:pt x="1860" y="343"/>
                  </a:lnTo>
                  <a:lnTo>
                    <a:pt x="1860" y="343"/>
                  </a:lnTo>
                  <a:lnTo>
                    <a:pt x="1860" y="343"/>
                  </a:lnTo>
                  <a:lnTo>
                    <a:pt x="1860" y="343"/>
                  </a:lnTo>
                  <a:lnTo>
                    <a:pt x="1861" y="343"/>
                  </a:lnTo>
                  <a:lnTo>
                    <a:pt x="1861" y="343"/>
                  </a:lnTo>
                  <a:lnTo>
                    <a:pt x="1861" y="343"/>
                  </a:lnTo>
                  <a:lnTo>
                    <a:pt x="1861" y="343"/>
                  </a:lnTo>
                  <a:lnTo>
                    <a:pt x="1861" y="343"/>
                  </a:lnTo>
                  <a:lnTo>
                    <a:pt x="1861" y="343"/>
                  </a:lnTo>
                  <a:lnTo>
                    <a:pt x="1861" y="343"/>
                  </a:lnTo>
                  <a:lnTo>
                    <a:pt x="1862" y="343"/>
                  </a:lnTo>
                  <a:lnTo>
                    <a:pt x="1862" y="343"/>
                  </a:lnTo>
                  <a:lnTo>
                    <a:pt x="1862" y="343"/>
                  </a:lnTo>
                  <a:lnTo>
                    <a:pt x="1862" y="343"/>
                  </a:lnTo>
                  <a:lnTo>
                    <a:pt x="1862" y="343"/>
                  </a:lnTo>
                  <a:lnTo>
                    <a:pt x="1862" y="343"/>
                  </a:lnTo>
                  <a:lnTo>
                    <a:pt x="1862" y="343"/>
                  </a:lnTo>
                  <a:lnTo>
                    <a:pt x="1863" y="343"/>
                  </a:lnTo>
                  <a:lnTo>
                    <a:pt x="1863" y="343"/>
                  </a:lnTo>
                  <a:lnTo>
                    <a:pt x="1863" y="343"/>
                  </a:lnTo>
                  <a:lnTo>
                    <a:pt x="1863" y="343"/>
                  </a:lnTo>
                  <a:lnTo>
                    <a:pt x="1863" y="343"/>
                  </a:lnTo>
                  <a:lnTo>
                    <a:pt x="1863" y="343"/>
                  </a:lnTo>
                  <a:lnTo>
                    <a:pt x="1863" y="343"/>
                  </a:lnTo>
                  <a:lnTo>
                    <a:pt x="1864" y="343"/>
                  </a:lnTo>
                  <a:lnTo>
                    <a:pt x="1864" y="343"/>
                  </a:lnTo>
                  <a:lnTo>
                    <a:pt x="1864" y="343"/>
                  </a:lnTo>
                  <a:lnTo>
                    <a:pt x="1864" y="343"/>
                  </a:lnTo>
                  <a:lnTo>
                    <a:pt x="1864" y="343"/>
                  </a:lnTo>
                  <a:lnTo>
                    <a:pt x="1864" y="343"/>
                  </a:lnTo>
                  <a:lnTo>
                    <a:pt x="1864" y="343"/>
                  </a:lnTo>
                  <a:lnTo>
                    <a:pt x="1865" y="343"/>
                  </a:lnTo>
                  <a:lnTo>
                    <a:pt x="1865" y="343"/>
                  </a:lnTo>
                  <a:lnTo>
                    <a:pt x="1865" y="343"/>
                  </a:lnTo>
                  <a:lnTo>
                    <a:pt x="1865" y="343"/>
                  </a:lnTo>
                  <a:lnTo>
                    <a:pt x="1865" y="343"/>
                  </a:lnTo>
                  <a:lnTo>
                    <a:pt x="1865" y="343"/>
                  </a:lnTo>
                  <a:lnTo>
                    <a:pt x="1866" y="343"/>
                  </a:lnTo>
                  <a:lnTo>
                    <a:pt x="1866" y="343"/>
                  </a:lnTo>
                  <a:lnTo>
                    <a:pt x="1866" y="343"/>
                  </a:lnTo>
                  <a:lnTo>
                    <a:pt x="1866" y="343"/>
                  </a:lnTo>
                  <a:lnTo>
                    <a:pt x="1866" y="343"/>
                  </a:lnTo>
                  <a:lnTo>
                    <a:pt x="1866" y="343"/>
                  </a:lnTo>
                  <a:lnTo>
                    <a:pt x="1866" y="343"/>
                  </a:lnTo>
                  <a:lnTo>
                    <a:pt x="1867" y="343"/>
                  </a:lnTo>
                  <a:lnTo>
                    <a:pt x="1867" y="343"/>
                  </a:lnTo>
                  <a:lnTo>
                    <a:pt x="1867" y="343"/>
                  </a:lnTo>
                  <a:lnTo>
                    <a:pt x="1867" y="342"/>
                  </a:lnTo>
                  <a:lnTo>
                    <a:pt x="1867" y="342"/>
                  </a:lnTo>
                  <a:lnTo>
                    <a:pt x="1867" y="342"/>
                  </a:lnTo>
                  <a:lnTo>
                    <a:pt x="1866" y="342"/>
                  </a:lnTo>
                  <a:lnTo>
                    <a:pt x="1866" y="342"/>
                  </a:lnTo>
                  <a:lnTo>
                    <a:pt x="1866" y="342"/>
                  </a:lnTo>
                  <a:lnTo>
                    <a:pt x="1866" y="342"/>
                  </a:lnTo>
                  <a:lnTo>
                    <a:pt x="1866" y="342"/>
                  </a:lnTo>
                  <a:lnTo>
                    <a:pt x="1866" y="342"/>
                  </a:lnTo>
                  <a:lnTo>
                    <a:pt x="1866" y="342"/>
                  </a:lnTo>
                  <a:lnTo>
                    <a:pt x="1865" y="342"/>
                  </a:lnTo>
                  <a:lnTo>
                    <a:pt x="1865" y="342"/>
                  </a:lnTo>
                  <a:lnTo>
                    <a:pt x="1865" y="342"/>
                  </a:lnTo>
                  <a:lnTo>
                    <a:pt x="1865" y="342"/>
                  </a:lnTo>
                  <a:lnTo>
                    <a:pt x="1865" y="342"/>
                  </a:lnTo>
                  <a:lnTo>
                    <a:pt x="1865" y="342"/>
                  </a:lnTo>
                  <a:lnTo>
                    <a:pt x="1864" y="342"/>
                  </a:lnTo>
                  <a:lnTo>
                    <a:pt x="1864" y="342"/>
                  </a:lnTo>
                  <a:lnTo>
                    <a:pt x="1864" y="342"/>
                  </a:lnTo>
                  <a:lnTo>
                    <a:pt x="1864" y="342"/>
                  </a:lnTo>
                  <a:lnTo>
                    <a:pt x="1864" y="342"/>
                  </a:lnTo>
                  <a:lnTo>
                    <a:pt x="1864" y="342"/>
                  </a:lnTo>
                  <a:lnTo>
                    <a:pt x="1864" y="342"/>
                  </a:lnTo>
                  <a:lnTo>
                    <a:pt x="1863" y="342"/>
                  </a:lnTo>
                  <a:lnTo>
                    <a:pt x="1863" y="342"/>
                  </a:lnTo>
                  <a:lnTo>
                    <a:pt x="1863" y="342"/>
                  </a:lnTo>
                  <a:lnTo>
                    <a:pt x="1863" y="342"/>
                  </a:lnTo>
                  <a:lnTo>
                    <a:pt x="1863" y="342"/>
                  </a:lnTo>
                  <a:lnTo>
                    <a:pt x="1863" y="342"/>
                  </a:lnTo>
                  <a:lnTo>
                    <a:pt x="1863" y="342"/>
                  </a:lnTo>
                  <a:lnTo>
                    <a:pt x="1862" y="342"/>
                  </a:lnTo>
                  <a:lnTo>
                    <a:pt x="1862" y="342"/>
                  </a:lnTo>
                  <a:lnTo>
                    <a:pt x="1862" y="342"/>
                  </a:lnTo>
                  <a:lnTo>
                    <a:pt x="1862" y="342"/>
                  </a:lnTo>
                  <a:lnTo>
                    <a:pt x="1862" y="342"/>
                  </a:lnTo>
                  <a:lnTo>
                    <a:pt x="1862" y="342"/>
                  </a:lnTo>
                  <a:lnTo>
                    <a:pt x="1862" y="342"/>
                  </a:lnTo>
                  <a:lnTo>
                    <a:pt x="1861" y="342"/>
                  </a:lnTo>
                  <a:lnTo>
                    <a:pt x="1861" y="342"/>
                  </a:lnTo>
                  <a:lnTo>
                    <a:pt x="1861" y="342"/>
                  </a:lnTo>
                  <a:lnTo>
                    <a:pt x="1861" y="342"/>
                  </a:lnTo>
                  <a:lnTo>
                    <a:pt x="1861" y="342"/>
                  </a:lnTo>
                  <a:lnTo>
                    <a:pt x="1861" y="342"/>
                  </a:lnTo>
                  <a:lnTo>
                    <a:pt x="1861" y="342"/>
                  </a:lnTo>
                  <a:lnTo>
                    <a:pt x="1860" y="342"/>
                  </a:lnTo>
                  <a:lnTo>
                    <a:pt x="1860" y="342"/>
                  </a:lnTo>
                  <a:lnTo>
                    <a:pt x="1860" y="342"/>
                  </a:lnTo>
                  <a:lnTo>
                    <a:pt x="1860" y="342"/>
                  </a:lnTo>
                  <a:lnTo>
                    <a:pt x="1860" y="342"/>
                  </a:lnTo>
                  <a:lnTo>
                    <a:pt x="1860" y="342"/>
                  </a:lnTo>
                  <a:lnTo>
                    <a:pt x="1859" y="342"/>
                  </a:lnTo>
                  <a:lnTo>
                    <a:pt x="1859" y="342"/>
                  </a:lnTo>
                  <a:lnTo>
                    <a:pt x="1859" y="342"/>
                  </a:lnTo>
                  <a:lnTo>
                    <a:pt x="1859" y="342"/>
                  </a:lnTo>
                  <a:lnTo>
                    <a:pt x="1859" y="342"/>
                  </a:lnTo>
                  <a:lnTo>
                    <a:pt x="1859" y="342"/>
                  </a:lnTo>
                  <a:lnTo>
                    <a:pt x="1859" y="342"/>
                  </a:lnTo>
                  <a:lnTo>
                    <a:pt x="1858" y="342"/>
                  </a:lnTo>
                  <a:lnTo>
                    <a:pt x="1858" y="342"/>
                  </a:lnTo>
                  <a:lnTo>
                    <a:pt x="1858" y="342"/>
                  </a:lnTo>
                  <a:lnTo>
                    <a:pt x="1858" y="342"/>
                  </a:lnTo>
                  <a:lnTo>
                    <a:pt x="1858" y="342"/>
                  </a:lnTo>
                  <a:lnTo>
                    <a:pt x="1858" y="342"/>
                  </a:lnTo>
                  <a:lnTo>
                    <a:pt x="1858" y="342"/>
                  </a:lnTo>
                  <a:lnTo>
                    <a:pt x="1857" y="342"/>
                  </a:lnTo>
                  <a:lnTo>
                    <a:pt x="1857" y="342"/>
                  </a:lnTo>
                  <a:lnTo>
                    <a:pt x="1857" y="342"/>
                  </a:lnTo>
                  <a:lnTo>
                    <a:pt x="1857" y="342"/>
                  </a:lnTo>
                  <a:lnTo>
                    <a:pt x="1857" y="342"/>
                  </a:lnTo>
                  <a:lnTo>
                    <a:pt x="1857" y="342"/>
                  </a:lnTo>
                  <a:lnTo>
                    <a:pt x="1857" y="342"/>
                  </a:lnTo>
                  <a:lnTo>
                    <a:pt x="1856" y="342"/>
                  </a:lnTo>
                  <a:lnTo>
                    <a:pt x="1856" y="342"/>
                  </a:lnTo>
                  <a:lnTo>
                    <a:pt x="1856" y="342"/>
                  </a:lnTo>
                  <a:lnTo>
                    <a:pt x="1856" y="342"/>
                  </a:lnTo>
                  <a:lnTo>
                    <a:pt x="1856" y="342"/>
                  </a:lnTo>
                  <a:lnTo>
                    <a:pt x="1856" y="342"/>
                  </a:lnTo>
                  <a:lnTo>
                    <a:pt x="1856" y="342"/>
                  </a:lnTo>
                  <a:lnTo>
                    <a:pt x="1855" y="342"/>
                  </a:lnTo>
                  <a:lnTo>
                    <a:pt x="1855" y="342"/>
                  </a:lnTo>
                  <a:lnTo>
                    <a:pt x="1855" y="342"/>
                  </a:lnTo>
                  <a:lnTo>
                    <a:pt x="1855" y="342"/>
                  </a:lnTo>
                  <a:lnTo>
                    <a:pt x="1855" y="342"/>
                  </a:lnTo>
                  <a:lnTo>
                    <a:pt x="1855" y="342"/>
                  </a:lnTo>
                  <a:lnTo>
                    <a:pt x="1855" y="342"/>
                  </a:lnTo>
                  <a:lnTo>
                    <a:pt x="1854" y="342"/>
                  </a:lnTo>
                  <a:lnTo>
                    <a:pt x="1854" y="342"/>
                  </a:lnTo>
                  <a:lnTo>
                    <a:pt x="1854" y="342"/>
                  </a:lnTo>
                  <a:lnTo>
                    <a:pt x="1854" y="342"/>
                  </a:lnTo>
                  <a:lnTo>
                    <a:pt x="1854" y="342"/>
                  </a:lnTo>
                  <a:lnTo>
                    <a:pt x="1854" y="342"/>
                  </a:lnTo>
                  <a:lnTo>
                    <a:pt x="1854" y="342"/>
                  </a:lnTo>
                  <a:lnTo>
                    <a:pt x="1853" y="342"/>
                  </a:lnTo>
                  <a:lnTo>
                    <a:pt x="1853" y="343"/>
                  </a:lnTo>
                  <a:close/>
                  <a:moveTo>
                    <a:pt x="1875" y="343"/>
                  </a:moveTo>
                  <a:lnTo>
                    <a:pt x="1875" y="343"/>
                  </a:lnTo>
                  <a:lnTo>
                    <a:pt x="1875" y="343"/>
                  </a:lnTo>
                  <a:lnTo>
                    <a:pt x="1875" y="343"/>
                  </a:lnTo>
                  <a:lnTo>
                    <a:pt x="1875" y="343"/>
                  </a:lnTo>
                  <a:lnTo>
                    <a:pt x="1876" y="343"/>
                  </a:lnTo>
                  <a:lnTo>
                    <a:pt x="1876" y="343"/>
                  </a:lnTo>
                  <a:lnTo>
                    <a:pt x="1876" y="343"/>
                  </a:lnTo>
                  <a:lnTo>
                    <a:pt x="1876" y="343"/>
                  </a:lnTo>
                  <a:lnTo>
                    <a:pt x="1876" y="343"/>
                  </a:lnTo>
                  <a:lnTo>
                    <a:pt x="1876" y="343"/>
                  </a:lnTo>
                  <a:lnTo>
                    <a:pt x="1876" y="343"/>
                  </a:lnTo>
                  <a:lnTo>
                    <a:pt x="1877" y="343"/>
                  </a:lnTo>
                  <a:lnTo>
                    <a:pt x="1877" y="343"/>
                  </a:lnTo>
                  <a:lnTo>
                    <a:pt x="1877" y="343"/>
                  </a:lnTo>
                  <a:lnTo>
                    <a:pt x="1877" y="343"/>
                  </a:lnTo>
                  <a:lnTo>
                    <a:pt x="1877" y="343"/>
                  </a:lnTo>
                  <a:lnTo>
                    <a:pt x="1877" y="343"/>
                  </a:lnTo>
                  <a:lnTo>
                    <a:pt x="1877" y="343"/>
                  </a:lnTo>
                  <a:lnTo>
                    <a:pt x="1878" y="343"/>
                  </a:lnTo>
                  <a:lnTo>
                    <a:pt x="1878" y="343"/>
                  </a:lnTo>
                  <a:lnTo>
                    <a:pt x="1878" y="343"/>
                  </a:lnTo>
                  <a:lnTo>
                    <a:pt x="1878" y="343"/>
                  </a:lnTo>
                  <a:lnTo>
                    <a:pt x="1878" y="343"/>
                  </a:lnTo>
                  <a:lnTo>
                    <a:pt x="1878" y="343"/>
                  </a:lnTo>
                  <a:lnTo>
                    <a:pt x="1878" y="343"/>
                  </a:lnTo>
                  <a:lnTo>
                    <a:pt x="1879" y="343"/>
                  </a:lnTo>
                  <a:lnTo>
                    <a:pt x="1879" y="343"/>
                  </a:lnTo>
                  <a:lnTo>
                    <a:pt x="1879" y="343"/>
                  </a:lnTo>
                  <a:lnTo>
                    <a:pt x="1879" y="343"/>
                  </a:lnTo>
                  <a:lnTo>
                    <a:pt x="1879" y="343"/>
                  </a:lnTo>
                  <a:lnTo>
                    <a:pt x="1879" y="343"/>
                  </a:lnTo>
                  <a:lnTo>
                    <a:pt x="1879" y="343"/>
                  </a:lnTo>
                  <a:lnTo>
                    <a:pt x="1880" y="343"/>
                  </a:lnTo>
                  <a:lnTo>
                    <a:pt x="1880" y="343"/>
                  </a:lnTo>
                  <a:lnTo>
                    <a:pt x="1880" y="343"/>
                  </a:lnTo>
                  <a:lnTo>
                    <a:pt x="1880" y="343"/>
                  </a:lnTo>
                  <a:lnTo>
                    <a:pt x="1880" y="343"/>
                  </a:lnTo>
                  <a:lnTo>
                    <a:pt x="1880" y="343"/>
                  </a:lnTo>
                  <a:lnTo>
                    <a:pt x="1881" y="343"/>
                  </a:lnTo>
                  <a:lnTo>
                    <a:pt x="1881" y="343"/>
                  </a:lnTo>
                  <a:lnTo>
                    <a:pt x="1881" y="343"/>
                  </a:lnTo>
                  <a:lnTo>
                    <a:pt x="1881" y="343"/>
                  </a:lnTo>
                  <a:lnTo>
                    <a:pt x="1881" y="343"/>
                  </a:lnTo>
                  <a:lnTo>
                    <a:pt x="1881" y="343"/>
                  </a:lnTo>
                  <a:lnTo>
                    <a:pt x="1881" y="343"/>
                  </a:lnTo>
                  <a:lnTo>
                    <a:pt x="1882" y="343"/>
                  </a:lnTo>
                  <a:lnTo>
                    <a:pt x="1882" y="343"/>
                  </a:lnTo>
                  <a:lnTo>
                    <a:pt x="1882" y="343"/>
                  </a:lnTo>
                  <a:lnTo>
                    <a:pt x="1882" y="343"/>
                  </a:lnTo>
                  <a:lnTo>
                    <a:pt x="1882" y="343"/>
                  </a:lnTo>
                  <a:lnTo>
                    <a:pt x="1882" y="343"/>
                  </a:lnTo>
                  <a:lnTo>
                    <a:pt x="1882" y="343"/>
                  </a:lnTo>
                  <a:lnTo>
                    <a:pt x="1883" y="343"/>
                  </a:lnTo>
                  <a:lnTo>
                    <a:pt x="1883" y="343"/>
                  </a:lnTo>
                  <a:lnTo>
                    <a:pt x="1883" y="343"/>
                  </a:lnTo>
                  <a:lnTo>
                    <a:pt x="1883" y="343"/>
                  </a:lnTo>
                  <a:lnTo>
                    <a:pt x="1883" y="343"/>
                  </a:lnTo>
                  <a:lnTo>
                    <a:pt x="1883" y="343"/>
                  </a:lnTo>
                  <a:lnTo>
                    <a:pt x="1883" y="343"/>
                  </a:lnTo>
                  <a:lnTo>
                    <a:pt x="1884" y="343"/>
                  </a:lnTo>
                  <a:lnTo>
                    <a:pt x="1884" y="343"/>
                  </a:lnTo>
                  <a:lnTo>
                    <a:pt x="1884" y="343"/>
                  </a:lnTo>
                  <a:lnTo>
                    <a:pt x="1884" y="343"/>
                  </a:lnTo>
                  <a:lnTo>
                    <a:pt x="1884" y="343"/>
                  </a:lnTo>
                  <a:lnTo>
                    <a:pt x="1884" y="343"/>
                  </a:lnTo>
                  <a:lnTo>
                    <a:pt x="1884" y="343"/>
                  </a:lnTo>
                  <a:lnTo>
                    <a:pt x="1885" y="343"/>
                  </a:lnTo>
                  <a:lnTo>
                    <a:pt x="1885" y="343"/>
                  </a:lnTo>
                  <a:lnTo>
                    <a:pt x="1885" y="343"/>
                  </a:lnTo>
                  <a:lnTo>
                    <a:pt x="1885" y="343"/>
                  </a:lnTo>
                  <a:lnTo>
                    <a:pt x="1885" y="343"/>
                  </a:lnTo>
                  <a:lnTo>
                    <a:pt x="1885" y="343"/>
                  </a:lnTo>
                  <a:lnTo>
                    <a:pt x="1885" y="343"/>
                  </a:lnTo>
                  <a:lnTo>
                    <a:pt x="1886" y="343"/>
                  </a:lnTo>
                  <a:lnTo>
                    <a:pt x="1886" y="343"/>
                  </a:lnTo>
                  <a:lnTo>
                    <a:pt x="1886" y="343"/>
                  </a:lnTo>
                  <a:lnTo>
                    <a:pt x="1886" y="343"/>
                  </a:lnTo>
                  <a:lnTo>
                    <a:pt x="1886" y="343"/>
                  </a:lnTo>
                  <a:lnTo>
                    <a:pt x="1886" y="343"/>
                  </a:lnTo>
                  <a:lnTo>
                    <a:pt x="1886" y="343"/>
                  </a:lnTo>
                  <a:lnTo>
                    <a:pt x="1887" y="343"/>
                  </a:lnTo>
                  <a:lnTo>
                    <a:pt x="1887" y="343"/>
                  </a:lnTo>
                  <a:lnTo>
                    <a:pt x="1887" y="343"/>
                  </a:lnTo>
                  <a:lnTo>
                    <a:pt x="1887" y="343"/>
                  </a:lnTo>
                  <a:lnTo>
                    <a:pt x="1887" y="343"/>
                  </a:lnTo>
                  <a:lnTo>
                    <a:pt x="1887" y="343"/>
                  </a:lnTo>
                  <a:lnTo>
                    <a:pt x="1887" y="343"/>
                  </a:lnTo>
                  <a:lnTo>
                    <a:pt x="1888" y="343"/>
                  </a:lnTo>
                  <a:lnTo>
                    <a:pt x="1888" y="343"/>
                  </a:lnTo>
                  <a:lnTo>
                    <a:pt x="1888" y="343"/>
                  </a:lnTo>
                  <a:lnTo>
                    <a:pt x="1888" y="343"/>
                  </a:lnTo>
                  <a:lnTo>
                    <a:pt x="1888" y="343"/>
                  </a:lnTo>
                  <a:lnTo>
                    <a:pt x="1888" y="342"/>
                  </a:lnTo>
                  <a:lnTo>
                    <a:pt x="1888" y="342"/>
                  </a:lnTo>
                  <a:lnTo>
                    <a:pt x="1888" y="342"/>
                  </a:lnTo>
                  <a:lnTo>
                    <a:pt x="1888" y="342"/>
                  </a:lnTo>
                  <a:lnTo>
                    <a:pt x="1888" y="342"/>
                  </a:lnTo>
                  <a:lnTo>
                    <a:pt x="1887" y="342"/>
                  </a:lnTo>
                  <a:lnTo>
                    <a:pt x="1887" y="342"/>
                  </a:lnTo>
                  <a:lnTo>
                    <a:pt x="1887" y="342"/>
                  </a:lnTo>
                  <a:lnTo>
                    <a:pt x="1887" y="342"/>
                  </a:lnTo>
                  <a:lnTo>
                    <a:pt x="1887" y="342"/>
                  </a:lnTo>
                  <a:lnTo>
                    <a:pt x="1887" y="342"/>
                  </a:lnTo>
                  <a:lnTo>
                    <a:pt x="1887" y="342"/>
                  </a:lnTo>
                  <a:lnTo>
                    <a:pt x="1886" y="342"/>
                  </a:lnTo>
                  <a:lnTo>
                    <a:pt x="1886" y="342"/>
                  </a:lnTo>
                  <a:lnTo>
                    <a:pt x="1886" y="342"/>
                  </a:lnTo>
                  <a:lnTo>
                    <a:pt x="1886" y="342"/>
                  </a:lnTo>
                  <a:lnTo>
                    <a:pt x="1886" y="342"/>
                  </a:lnTo>
                  <a:lnTo>
                    <a:pt x="1886" y="342"/>
                  </a:lnTo>
                  <a:lnTo>
                    <a:pt x="1886" y="342"/>
                  </a:lnTo>
                  <a:lnTo>
                    <a:pt x="1885" y="342"/>
                  </a:lnTo>
                  <a:lnTo>
                    <a:pt x="1885" y="342"/>
                  </a:lnTo>
                  <a:lnTo>
                    <a:pt x="1885" y="342"/>
                  </a:lnTo>
                  <a:lnTo>
                    <a:pt x="1885" y="342"/>
                  </a:lnTo>
                  <a:lnTo>
                    <a:pt x="1885" y="342"/>
                  </a:lnTo>
                  <a:lnTo>
                    <a:pt x="1885" y="342"/>
                  </a:lnTo>
                  <a:lnTo>
                    <a:pt x="1885" y="342"/>
                  </a:lnTo>
                  <a:lnTo>
                    <a:pt x="1884" y="342"/>
                  </a:lnTo>
                  <a:lnTo>
                    <a:pt x="1884" y="342"/>
                  </a:lnTo>
                  <a:lnTo>
                    <a:pt x="1884" y="342"/>
                  </a:lnTo>
                  <a:lnTo>
                    <a:pt x="1884" y="342"/>
                  </a:lnTo>
                  <a:lnTo>
                    <a:pt x="1884" y="342"/>
                  </a:lnTo>
                  <a:lnTo>
                    <a:pt x="1884" y="342"/>
                  </a:lnTo>
                  <a:lnTo>
                    <a:pt x="1884" y="342"/>
                  </a:lnTo>
                  <a:lnTo>
                    <a:pt x="1883" y="342"/>
                  </a:lnTo>
                  <a:lnTo>
                    <a:pt x="1883" y="342"/>
                  </a:lnTo>
                  <a:lnTo>
                    <a:pt x="1883" y="342"/>
                  </a:lnTo>
                  <a:lnTo>
                    <a:pt x="1883" y="342"/>
                  </a:lnTo>
                  <a:lnTo>
                    <a:pt x="1883" y="342"/>
                  </a:lnTo>
                  <a:lnTo>
                    <a:pt x="1883" y="342"/>
                  </a:lnTo>
                  <a:lnTo>
                    <a:pt x="1883" y="342"/>
                  </a:lnTo>
                  <a:lnTo>
                    <a:pt x="1882" y="342"/>
                  </a:lnTo>
                  <a:lnTo>
                    <a:pt x="1882" y="342"/>
                  </a:lnTo>
                  <a:lnTo>
                    <a:pt x="1882" y="342"/>
                  </a:lnTo>
                  <a:lnTo>
                    <a:pt x="1882" y="342"/>
                  </a:lnTo>
                  <a:lnTo>
                    <a:pt x="1882" y="342"/>
                  </a:lnTo>
                  <a:lnTo>
                    <a:pt x="1882" y="342"/>
                  </a:lnTo>
                  <a:lnTo>
                    <a:pt x="1882" y="342"/>
                  </a:lnTo>
                  <a:lnTo>
                    <a:pt x="1881" y="342"/>
                  </a:lnTo>
                  <a:lnTo>
                    <a:pt x="1881" y="342"/>
                  </a:lnTo>
                  <a:lnTo>
                    <a:pt x="1881" y="342"/>
                  </a:lnTo>
                  <a:lnTo>
                    <a:pt x="1881" y="342"/>
                  </a:lnTo>
                  <a:lnTo>
                    <a:pt x="1881" y="342"/>
                  </a:lnTo>
                  <a:lnTo>
                    <a:pt x="1881" y="342"/>
                  </a:lnTo>
                  <a:lnTo>
                    <a:pt x="1881" y="342"/>
                  </a:lnTo>
                  <a:lnTo>
                    <a:pt x="1880" y="342"/>
                  </a:lnTo>
                  <a:lnTo>
                    <a:pt x="1880" y="342"/>
                  </a:lnTo>
                  <a:lnTo>
                    <a:pt x="1880" y="342"/>
                  </a:lnTo>
                  <a:lnTo>
                    <a:pt x="1880" y="342"/>
                  </a:lnTo>
                  <a:lnTo>
                    <a:pt x="1880" y="342"/>
                  </a:lnTo>
                  <a:lnTo>
                    <a:pt x="1880" y="342"/>
                  </a:lnTo>
                  <a:lnTo>
                    <a:pt x="1879" y="342"/>
                  </a:lnTo>
                  <a:lnTo>
                    <a:pt x="1879" y="342"/>
                  </a:lnTo>
                  <a:lnTo>
                    <a:pt x="1879" y="342"/>
                  </a:lnTo>
                  <a:lnTo>
                    <a:pt x="1879" y="342"/>
                  </a:lnTo>
                  <a:lnTo>
                    <a:pt x="1879" y="342"/>
                  </a:lnTo>
                  <a:lnTo>
                    <a:pt x="1879" y="342"/>
                  </a:lnTo>
                  <a:lnTo>
                    <a:pt x="1879" y="342"/>
                  </a:lnTo>
                  <a:lnTo>
                    <a:pt x="1878" y="342"/>
                  </a:lnTo>
                  <a:lnTo>
                    <a:pt x="1878" y="342"/>
                  </a:lnTo>
                  <a:lnTo>
                    <a:pt x="1878" y="342"/>
                  </a:lnTo>
                  <a:lnTo>
                    <a:pt x="1878" y="342"/>
                  </a:lnTo>
                  <a:lnTo>
                    <a:pt x="1878" y="342"/>
                  </a:lnTo>
                  <a:lnTo>
                    <a:pt x="1878" y="342"/>
                  </a:lnTo>
                  <a:lnTo>
                    <a:pt x="1878" y="342"/>
                  </a:lnTo>
                  <a:lnTo>
                    <a:pt x="1877" y="342"/>
                  </a:lnTo>
                  <a:lnTo>
                    <a:pt x="1877" y="342"/>
                  </a:lnTo>
                  <a:lnTo>
                    <a:pt x="1877" y="342"/>
                  </a:lnTo>
                  <a:lnTo>
                    <a:pt x="1877" y="342"/>
                  </a:lnTo>
                  <a:lnTo>
                    <a:pt x="1877" y="342"/>
                  </a:lnTo>
                  <a:lnTo>
                    <a:pt x="1877" y="342"/>
                  </a:lnTo>
                  <a:lnTo>
                    <a:pt x="1877" y="342"/>
                  </a:lnTo>
                  <a:lnTo>
                    <a:pt x="1876" y="342"/>
                  </a:lnTo>
                  <a:lnTo>
                    <a:pt x="1876" y="342"/>
                  </a:lnTo>
                  <a:lnTo>
                    <a:pt x="1876" y="342"/>
                  </a:lnTo>
                  <a:lnTo>
                    <a:pt x="1876" y="342"/>
                  </a:lnTo>
                  <a:lnTo>
                    <a:pt x="1876" y="342"/>
                  </a:lnTo>
                  <a:lnTo>
                    <a:pt x="1876" y="342"/>
                  </a:lnTo>
                  <a:lnTo>
                    <a:pt x="1876" y="342"/>
                  </a:lnTo>
                  <a:lnTo>
                    <a:pt x="1875" y="342"/>
                  </a:lnTo>
                  <a:lnTo>
                    <a:pt x="1875" y="342"/>
                  </a:lnTo>
                  <a:lnTo>
                    <a:pt x="1875" y="342"/>
                  </a:lnTo>
                  <a:lnTo>
                    <a:pt x="1875" y="342"/>
                  </a:lnTo>
                  <a:lnTo>
                    <a:pt x="1875" y="342"/>
                  </a:lnTo>
                  <a:lnTo>
                    <a:pt x="1875" y="343"/>
                  </a:lnTo>
                  <a:close/>
                  <a:moveTo>
                    <a:pt x="1896" y="343"/>
                  </a:moveTo>
                  <a:lnTo>
                    <a:pt x="1896" y="343"/>
                  </a:lnTo>
                  <a:lnTo>
                    <a:pt x="1896" y="343"/>
                  </a:lnTo>
                  <a:lnTo>
                    <a:pt x="1897" y="343"/>
                  </a:lnTo>
                  <a:lnTo>
                    <a:pt x="1897" y="343"/>
                  </a:lnTo>
                  <a:lnTo>
                    <a:pt x="1897" y="343"/>
                  </a:lnTo>
                  <a:lnTo>
                    <a:pt x="1897" y="343"/>
                  </a:lnTo>
                  <a:lnTo>
                    <a:pt x="1897" y="343"/>
                  </a:lnTo>
                  <a:lnTo>
                    <a:pt x="1897" y="343"/>
                  </a:lnTo>
                  <a:lnTo>
                    <a:pt x="1897" y="343"/>
                  </a:lnTo>
                  <a:lnTo>
                    <a:pt x="1898" y="343"/>
                  </a:lnTo>
                  <a:lnTo>
                    <a:pt x="1898" y="343"/>
                  </a:lnTo>
                  <a:lnTo>
                    <a:pt x="1898" y="343"/>
                  </a:lnTo>
                  <a:lnTo>
                    <a:pt x="1898" y="343"/>
                  </a:lnTo>
                  <a:lnTo>
                    <a:pt x="1898" y="343"/>
                  </a:lnTo>
                  <a:lnTo>
                    <a:pt x="1898" y="343"/>
                  </a:lnTo>
                  <a:lnTo>
                    <a:pt x="1898" y="343"/>
                  </a:lnTo>
                  <a:lnTo>
                    <a:pt x="1899" y="343"/>
                  </a:lnTo>
                  <a:lnTo>
                    <a:pt x="1899" y="343"/>
                  </a:lnTo>
                  <a:lnTo>
                    <a:pt x="1899" y="343"/>
                  </a:lnTo>
                  <a:lnTo>
                    <a:pt x="1899" y="343"/>
                  </a:lnTo>
                  <a:lnTo>
                    <a:pt x="1899" y="343"/>
                  </a:lnTo>
                  <a:lnTo>
                    <a:pt x="1899" y="343"/>
                  </a:lnTo>
                  <a:lnTo>
                    <a:pt x="1900" y="343"/>
                  </a:lnTo>
                  <a:lnTo>
                    <a:pt x="1900" y="343"/>
                  </a:lnTo>
                  <a:lnTo>
                    <a:pt x="1900" y="343"/>
                  </a:lnTo>
                  <a:lnTo>
                    <a:pt x="1900" y="343"/>
                  </a:lnTo>
                  <a:lnTo>
                    <a:pt x="1900" y="343"/>
                  </a:lnTo>
                  <a:lnTo>
                    <a:pt x="1900" y="343"/>
                  </a:lnTo>
                  <a:lnTo>
                    <a:pt x="1900" y="343"/>
                  </a:lnTo>
                  <a:lnTo>
                    <a:pt x="1901" y="343"/>
                  </a:lnTo>
                  <a:lnTo>
                    <a:pt x="1901" y="343"/>
                  </a:lnTo>
                  <a:lnTo>
                    <a:pt x="1901" y="343"/>
                  </a:lnTo>
                  <a:lnTo>
                    <a:pt x="1901" y="343"/>
                  </a:lnTo>
                  <a:lnTo>
                    <a:pt x="1901" y="343"/>
                  </a:lnTo>
                  <a:lnTo>
                    <a:pt x="1901" y="343"/>
                  </a:lnTo>
                  <a:lnTo>
                    <a:pt x="1901" y="343"/>
                  </a:lnTo>
                  <a:lnTo>
                    <a:pt x="1902" y="343"/>
                  </a:lnTo>
                  <a:lnTo>
                    <a:pt x="1902" y="343"/>
                  </a:lnTo>
                  <a:lnTo>
                    <a:pt x="1902" y="343"/>
                  </a:lnTo>
                  <a:lnTo>
                    <a:pt x="1902" y="343"/>
                  </a:lnTo>
                  <a:lnTo>
                    <a:pt x="1902" y="343"/>
                  </a:lnTo>
                  <a:lnTo>
                    <a:pt x="1902" y="343"/>
                  </a:lnTo>
                  <a:lnTo>
                    <a:pt x="1902" y="343"/>
                  </a:lnTo>
                  <a:lnTo>
                    <a:pt x="1903" y="343"/>
                  </a:lnTo>
                  <a:lnTo>
                    <a:pt x="1903" y="343"/>
                  </a:lnTo>
                  <a:lnTo>
                    <a:pt x="1903" y="343"/>
                  </a:lnTo>
                  <a:lnTo>
                    <a:pt x="1903" y="343"/>
                  </a:lnTo>
                  <a:lnTo>
                    <a:pt x="1903" y="343"/>
                  </a:lnTo>
                  <a:lnTo>
                    <a:pt x="1903" y="343"/>
                  </a:lnTo>
                  <a:lnTo>
                    <a:pt x="1903" y="343"/>
                  </a:lnTo>
                  <a:lnTo>
                    <a:pt x="1904" y="343"/>
                  </a:lnTo>
                  <a:lnTo>
                    <a:pt x="1904" y="343"/>
                  </a:lnTo>
                  <a:lnTo>
                    <a:pt x="1904" y="343"/>
                  </a:lnTo>
                  <a:lnTo>
                    <a:pt x="1904" y="343"/>
                  </a:lnTo>
                  <a:lnTo>
                    <a:pt x="1904" y="343"/>
                  </a:lnTo>
                  <a:lnTo>
                    <a:pt x="1904" y="343"/>
                  </a:lnTo>
                  <a:lnTo>
                    <a:pt x="1904" y="343"/>
                  </a:lnTo>
                  <a:lnTo>
                    <a:pt x="1905" y="343"/>
                  </a:lnTo>
                  <a:lnTo>
                    <a:pt x="1905" y="343"/>
                  </a:lnTo>
                  <a:lnTo>
                    <a:pt x="1905" y="343"/>
                  </a:lnTo>
                  <a:lnTo>
                    <a:pt x="1905" y="343"/>
                  </a:lnTo>
                  <a:lnTo>
                    <a:pt x="1905" y="343"/>
                  </a:lnTo>
                  <a:lnTo>
                    <a:pt x="1905" y="343"/>
                  </a:lnTo>
                  <a:lnTo>
                    <a:pt x="1906" y="343"/>
                  </a:lnTo>
                  <a:lnTo>
                    <a:pt x="1906" y="343"/>
                  </a:lnTo>
                  <a:lnTo>
                    <a:pt x="1906" y="343"/>
                  </a:lnTo>
                  <a:lnTo>
                    <a:pt x="1906" y="343"/>
                  </a:lnTo>
                  <a:lnTo>
                    <a:pt x="1906" y="343"/>
                  </a:lnTo>
                  <a:lnTo>
                    <a:pt x="1906" y="343"/>
                  </a:lnTo>
                  <a:lnTo>
                    <a:pt x="1906" y="343"/>
                  </a:lnTo>
                  <a:lnTo>
                    <a:pt x="1907" y="343"/>
                  </a:lnTo>
                  <a:lnTo>
                    <a:pt x="1907" y="343"/>
                  </a:lnTo>
                  <a:lnTo>
                    <a:pt x="1907" y="343"/>
                  </a:lnTo>
                  <a:lnTo>
                    <a:pt x="1907" y="343"/>
                  </a:lnTo>
                  <a:lnTo>
                    <a:pt x="1907" y="343"/>
                  </a:lnTo>
                  <a:lnTo>
                    <a:pt x="1907" y="343"/>
                  </a:lnTo>
                  <a:lnTo>
                    <a:pt x="1907" y="343"/>
                  </a:lnTo>
                  <a:lnTo>
                    <a:pt x="1908" y="343"/>
                  </a:lnTo>
                  <a:lnTo>
                    <a:pt x="1908" y="343"/>
                  </a:lnTo>
                  <a:lnTo>
                    <a:pt x="1908" y="343"/>
                  </a:lnTo>
                  <a:lnTo>
                    <a:pt x="1908" y="343"/>
                  </a:lnTo>
                  <a:lnTo>
                    <a:pt x="1908" y="343"/>
                  </a:lnTo>
                  <a:lnTo>
                    <a:pt x="1908" y="343"/>
                  </a:lnTo>
                  <a:lnTo>
                    <a:pt x="1908" y="343"/>
                  </a:lnTo>
                  <a:lnTo>
                    <a:pt x="1909" y="343"/>
                  </a:lnTo>
                  <a:lnTo>
                    <a:pt x="1909" y="343"/>
                  </a:lnTo>
                  <a:lnTo>
                    <a:pt x="1909" y="343"/>
                  </a:lnTo>
                  <a:lnTo>
                    <a:pt x="1909" y="343"/>
                  </a:lnTo>
                  <a:lnTo>
                    <a:pt x="1909" y="343"/>
                  </a:lnTo>
                  <a:lnTo>
                    <a:pt x="1909" y="343"/>
                  </a:lnTo>
                  <a:lnTo>
                    <a:pt x="1909" y="343"/>
                  </a:lnTo>
                  <a:lnTo>
                    <a:pt x="1910" y="343"/>
                  </a:lnTo>
                  <a:lnTo>
                    <a:pt x="1910" y="342"/>
                  </a:lnTo>
                  <a:lnTo>
                    <a:pt x="1909" y="342"/>
                  </a:lnTo>
                  <a:lnTo>
                    <a:pt x="1909" y="342"/>
                  </a:lnTo>
                  <a:lnTo>
                    <a:pt x="1909" y="342"/>
                  </a:lnTo>
                  <a:lnTo>
                    <a:pt x="1909" y="342"/>
                  </a:lnTo>
                  <a:lnTo>
                    <a:pt x="1909" y="342"/>
                  </a:lnTo>
                  <a:lnTo>
                    <a:pt x="1909" y="342"/>
                  </a:lnTo>
                  <a:lnTo>
                    <a:pt x="1909" y="342"/>
                  </a:lnTo>
                  <a:lnTo>
                    <a:pt x="1908" y="342"/>
                  </a:lnTo>
                  <a:lnTo>
                    <a:pt x="1908" y="342"/>
                  </a:lnTo>
                  <a:lnTo>
                    <a:pt x="1908" y="342"/>
                  </a:lnTo>
                  <a:lnTo>
                    <a:pt x="1908" y="342"/>
                  </a:lnTo>
                  <a:lnTo>
                    <a:pt x="1908" y="342"/>
                  </a:lnTo>
                  <a:lnTo>
                    <a:pt x="1908" y="342"/>
                  </a:lnTo>
                  <a:lnTo>
                    <a:pt x="1908" y="342"/>
                  </a:lnTo>
                  <a:lnTo>
                    <a:pt x="1907" y="342"/>
                  </a:lnTo>
                  <a:lnTo>
                    <a:pt x="1907" y="342"/>
                  </a:lnTo>
                  <a:lnTo>
                    <a:pt x="1907" y="342"/>
                  </a:lnTo>
                  <a:lnTo>
                    <a:pt x="1907" y="342"/>
                  </a:lnTo>
                  <a:lnTo>
                    <a:pt x="1907" y="342"/>
                  </a:lnTo>
                  <a:lnTo>
                    <a:pt x="1907" y="342"/>
                  </a:lnTo>
                  <a:lnTo>
                    <a:pt x="1907" y="342"/>
                  </a:lnTo>
                  <a:lnTo>
                    <a:pt x="1906" y="342"/>
                  </a:lnTo>
                  <a:lnTo>
                    <a:pt x="1906" y="342"/>
                  </a:lnTo>
                  <a:lnTo>
                    <a:pt x="1906" y="342"/>
                  </a:lnTo>
                  <a:lnTo>
                    <a:pt x="1906" y="342"/>
                  </a:lnTo>
                  <a:lnTo>
                    <a:pt x="1906" y="342"/>
                  </a:lnTo>
                  <a:lnTo>
                    <a:pt x="1906" y="342"/>
                  </a:lnTo>
                  <a:lnTo>
                    <a:pt x="1906" y="342"/>
                  </a:lnTo>
                  <a:lnTo>
                    <a:pt x="1905" y="342"/>
                  </a:lnTo>
                  <a:lnTo>
                    <a:pt x="1905" y="342"/>
                  </a:lnTo>
                  <a:lnTo>
                    <a:pt x="1905" y="342"/>
                  </a:lnTo>
                  <a:lnTo>
                    <a:pt x="1905" y="342"/>
                  </a:lnTo>
                  <a:lnTo>
                    <a:pt x="1905" y="342"/>
                  </a:lnTo>
                  <a:lnTo>
                    <a:pt x="1905" y="342"/>
                  </a:lnTo>
                  <a:lnTo>
                    <a:pt x="1904" y="342"/>
                  </a:lnTo>
                  <a:lnTo>
                    <a:pt x="1904" y="342"/>
                  </a:lnTo>
                  <a:lnTo>
                    <a:pt x="1904" y="342"/>
                  </a:lnTo>
                  <a:lnTo>
                    <a:pt x="1904" y="342"/>
                  </a:lnTo>
                  <a:lnTo>
                    <a:pt x="1904" y="342"/>
                  </a:lnTo>
                  <a:lnTo>
                    <a:pt x="1904" y="342"/>
                  </a:lnTo>
                  <a:lnTo>
                    <a:pt x="1904" y="342"/>
                  </a:lnTo>
                  <a:lnTo>
                    <a:pt x="1903" y="342"/>
                  </a:lnTo>
                  <a:lnTo>
                    <a:pt x="1903" y="342"/>
                  </a:lnTo>
                  <a:lnTo>
                    <a:pt x="1903" y="342"/>
                  </a:lnTo>
                  <a:lnTo>
                    <a:pt x="1903" y="342"/>
                  </a:lnTo>
                  <a:lnTo>
                    <a:pt x="1903" y="342"/>
                  </a:lnTo>
                  <a:lnTo>
                    <a:pt x="1903" y="342"/>
                  </a:lnTo>
                  <a:lnTo>
                    <a:pt x="1903" y="342"/>
                  </a:lnTo>
                  <a:lnTo>
                    <a:pt x="1902" y="342"/>
                  </a:lnTo>
                  <a:lnTo>
                    <a:pt x="1902" y="342"/>
                  </a:lnTo>
                  <a:lnTo>
                    <a:pt x="1902" y="342"/>
                  </a:lnTo>
                  <a:lnTo>
                    <a:pt x="1902" y="342"/>
                  </a:lnTo>
                  <a:lnTo>
                    <a:pt x="1902" y="342"/>
                  </a:lnTo>
                  <a:lnTo>
                    <a:pt x="1902" y="342"/>
                  </a:lnTo>
                  <a:lnTo>
                    <a:pt x="1902" y="342"/>
                  </a:lnTo>
                  <a:lnTo>
                    <a:pt x="1901" y="342"/>
                  </a:lnTo>
                  <a:lnTo>
                    <a:pt x="1901" y="342"/>
                  </a:lnTo>
                  <a:lnTo>
                    <a:pt x="1901" y="342"/>
                  </a:lnTo>
                  <a:lnTo>
                    <a:pt x="1901" y="342"/>
                  </a:lnTo>
                  <a:lnTo>
                    <a:pt x="1901" y="342"/>
                  </a:lnTo>
                  <a:lnTo>
                    <a:pt x="1901" y="342"/>
                  </a:lnTo>
                  <a:lnTo>
                    <a:pt x="1901" y="342"/>
                  </a:lnTo>
                  <a:lnTo>
                    <a:pt x="1900" y="342"/>
                  </a:lnTo>
                  <a:lnTo>
                    <a:pt x="1900" y="342"/>
                  </a:lnTo>
                  <a:lnTo>
                    <a:pt x="1900" y="342"/>
                  </a:lnTo>
                  <a:lnTo>
                    <a:pt x="1900" y="342"/>
                  </a:lnTo>
                  <a:lnTo>
                    <a:pt x="1900" y="342"/>
                  </a:lnTo>
                  <a:lnTo>
                    <a:pt x="1900" y="342"/>
                  </a:lnTo>
                  <a:lnTo>
                    <a:pt x="1900" y="342"/>
                  </a:lnTo>
                  <a:lnTo>
                    <a:pt x="1899" y="342"/>
                  </a:lnTo>
                  <a:lnTo>
                    <a:pt x="1899" y="342"/>
                  </a:lnTo>
                  <a:lnTo>
                    <a:pt x="1899" y="342"/>
                  </a:lnTo>
                  <a:lnTo>
                    <a:pt x="1899" y="342"/>
                  </a:lnTo>
                  <a:lnTo>
                    <a:pt x="1899" y="342"/>
                  </a:lnTo>
                  <a:lnTo>
                    <a:pt x="1899" y="342"/>
                  </a:lnTo>
                  <a:lnTo>
                    <a:pt x="1898" y="342"/>
                  </a:lnTo>
                  <a:lnTo>
                    <a:pt x="1898" y="342"/>
                  </a:lnTo>
                  <a:lnTo>
                    <a:pt x="1898" y="342"/>
                  </a:lnTo>
                  <a:lnTo>
                    <a:pt x="1898" y="342"/>
                  </a:lnTo>
                  <a:lnTo>
                    <a:pt x="1898" y="342"/>
                  </a:lnTo>
                  <a:lnTo>
                    <a:pt x="1898" y="342"/>
                  </a:lnTo>
                  <a:lnTo>
                    <a:pt x="1898" y="342"/>
                  </a:lnTo>
                  <a:lnTo>
                    <a:pt x="1897" y="342"/>
                  </a:lnTo>
                  <a:lnTo>
                    <a:pt x="1897" y="342"/>
                  </a:lnTo>
                  <a:lnTo>
                    <a:pt x="1897" y="342"/>
                  </a:lnTo>
                  <a:lnTo>
                    <a:pt x="1897" y="342"/>
                  </a:lnTo>
                  <a:lnTo>
                    <a:pt x="1897" y="342"/>
                  </a:lnTo>
                  <a:lnTo>
                    <a:pt x="1897" y="342"/>
                  </a:lnTo>
                  <a:lnTo>
                    <a:pt x="1897" y="342"/>
                  </a:lnTo>
                  <a:lnTo>
                    <a:pt x="1896" y="342"/>
                  </a:lnTo>
                  <a:lnTo>
                    <a:pt x="1896" y="342"/>
                  </a:lnTo>
                  <a:lnTo>
                    <a:pt x="1896" y="342"/>
                  </a:lnTo>
                  <a:lnTo>
                    <a:pt x="1896" y="343"/>
                  </a:lnTo>
                  <a:close/>
                  <a:moveTo>
                    <a:pt x="1918" y="343"/>
                  </a:moveTo>
                  <a:lnTo>
                    <a:pt x="1918" y="343"/>
                  </a:lnTo>
                  <a:lnTo>
                    <a:pt x="1918" y="343"/>
                  </a:lnTo>
                  <a:lnTo>
                    <a:pt x="1918" y="343"/>
                  </a:lnTo>
                  <a:lnTo>
                    <a:pt x="1918" y="343"/>
                  </a:lnTo>
                  <a:lnTo>
                    <a:pt x="1918" y="343"/>
                  </a:lnTo>
                  <a:lnTo>
                    <a:pt x="1919" y="343"/>
                  </a:lnTo>
                  <a:lnTo>
                    <a:pt x="1919" y="343"/>
                  </a:lnTo>
                  <a:lnTo>
                    <a:pt x="1919" y="343"/>
                  </a:lnTo>
                  <a:lnTo>
                    <a:pt x="1919" y="343"/>
                  </a:lnTo>
                  <a:lnTo>
                    <a:pt x="1919" y="343"/>
                  </a:lnTo>
                  <a:lnTo>
                    <a:pt x="1919" y="343"/>
                  </a:lnTo>
                  <a:lnTo>
                    <a:pt x="1919" y="343"/>
                  </a:lnTo>
                  <a:lnTo>
                    <a:pt x="1920" y="343"/>
                  </a:lnTo>
                  <a:lnTo>
                    <a:pt x="1920" y="343"/>
                  </a:lnTo>
                  <a:lnTo>
                    <a:pt x="1920" y="343"/>
                  </a:lnTo>
                  <a:lnTo>
                    <a:pt x="1920" y="343"/>
                  </a:lnTo>
                  <a:lnTo>
                    <a:pt x="1920" y="343"/>
                  </a:lnTo>
                  <a:lnTo>
                    <a:pt x="1920" y="343"/>
                  </a:lnTo>
                  <a:lnTo>
                    <a:pt x="1921" y="343"/>
                  </a:lnTo>
                  <a:lnTo>
                    <a:pt x="1921" y="343"/>
                  </a:lnTo>
                  <a:lnTo>
                    <a:pt x="1921" y="343"/>
                  </a:lnTo>
                  <a:lnTo>
                    <a:pt x="1921" y="343"/>
                  </a:lnTo>
                  <a:lnTo>
                    <a:pt x="1921" y="343"/>
                  </a:lnTo>
                  <a:lnTo>
                    <a:pt x="1921" y="343"/>
                  </a:lnTo>
                  <a:lnTo>
                    <a:pt x="1921" y="343"/>
                  </a:lnTo>
                  <a:lnTo>
                    <a:pt x="1922" y="343"/>
                  </a:lnTo>
                  <a:lnTo>
                    <a:pt x="1922" y="343"/>
                  </a:lnTo>
                  <a:lnTo>
                    <a:pt x="1922" y="343"/>
                  </a:lnTo>
                  <a:lnTo>
                    <a:pt x="1922" y="343"/>
                  </a:lnTo>
                  <a:lnTo>
                    <a:pt x="1922" y="343"/>
                  </a:lnTo>
                  <a:lnTo>
                    <a:pt x="1922" y="343"/>
                  </a:lnTo>
                  <a:lnTo>
                    <a:pt x="1922" y="343"/>
                  </a:lnTo>
                  <a:lnTo>
                    <a:pt x="1923" y="343"/>
                  </a:lnTo>
                  <a:lnTo>
                    <a:pt x="1923" y="343"/>
                  </a:lnTo>
                  <a:lnTo>
                    <a:pt x="1923" y="343"/>
                  </a:lnTo>
                  <a:lnTo>
                    <a:pt x="1923" y="343"/>
                  </a:lnTo>
                  <a:lnTo>
                    <a:pt x="1923" y="343"/>
                  </a:lnTo>
                  <a:lnTo>
                    <a:pt x="1923" y="343"/>
                  </a:lnTo>
                  <a:lnTo>
                    <a:pt x="1923" y="343"/>
                  </a:lnTo>
                  <a:lnTo>
                    <a:pt x="1924" y="343"/>
                  </a:lnTo>
                  <a:lnTo>
                    <a:pt x="1924" y="343"/>
                  </a:lnTo>
                  <a:lnTo>
                    <a:pt x="1924" y="343"/>
                  </a:lnTo>
                  <a:lnTo>
                    <a:pt x="1924" y="343"/>
                  </a:lnTo>
                  <a:lnTo>
                    <a:pt x="1924" y="343"/>
                  </a:lnTo>
                  <a:lnTo>
                    <a:pt x="1924" y="343"/>
                  </a:lnTo>
                  <a:lnTo>
                    <a:pt x="1924" y="343"/>
                  </a:lnTo>
                  <a:lnTo>
                    <a:pt x="1925" y="343"/>
                  </a:lnTo>
                  <a:lnTo>
                    <a:pt x="1925" y="343"/>
                  </a:lnTo>
                  <a:lnTo>
                    <a:pt x="1925" y="343"/>
                  </a:lnTo>
                  <a:lnTo>
                    <a:pt x="1925" y="343"/>
                  </a:lnTo>
                  <a:lnTo>
                    <a:pt x="1925" y="343"/>
                  </a:lnTo>
                  <a:lnTo>
                    <a:pt x="1925" y="343"/>
                  </a:lnTo>
                  <a:lnTo>
                    <a:pt x="1925" y="343"/>
                  </a:lnTo>
                  <a:lnTo>
                    <a:pt x="1926" y="343"/>
                  </a:lnTo>
                  <a:lnTo>
                    <a:pt x="1926" y="343"/>
                  </a:lnTo>
                  <a:lnTo>
                    <a:pt x="1926" y="343"/>
                  </a:lnTo>
                  <a:lnTo>
                    <a:pt x="1926" y="343"/>
                  </a:lnTo>
                  <a:lnTo>
                    <a:pt x="1926" y="343"/>
                  </a:lnTo>
                  <a:lnTo>
                    <a:pt x="1926" y="343"/>
                  </a:lnTo>
                  <a:lnTo>
                    <a:pt x="1926" y="343"/>
                  </a:lnTo>
                  <a:lnTo>
                    <a:pt x="1927" y="343"/>
                  </a:lnTo>
                  <a:lnTo>
                    <a:pt x="1927" y="343"/>
                  </a:lnTo>
                  <a:lnTo>
                    <a:pt x="1927" y="343"/>
                  </a:lnTo>
                  <a:lnTo>
                    <a:pt x="1927" y="343"/>
                  </a:lnTo>
                  <a:lnTo>
                    <a:pt x="1927" y="343"/>
                  </a:lnTo>
                  <a:lnTo>
                    <a:pt x="1927" y="343"/>
                  </a:lnTo>
                  <a:lnTo>
                    <a:pt x="1927" y="343"/>
                  </a:lnTo>
                  <a:lnTo>
                    <a:pt x="1928" y="343"/>
                  </a:lnTo>
                  <a:lnTo>
                    <a:pt x="1928" y="343"/>
                  </a:lnTo>
                  <a:lnTo>
                    <a:pt x="1928" y="343"/>
                  </a:lnTo>
                  <a:lnTo>
                    <a:pt x="1928" y="343"/>
                  </a:lnTo>
                  <a:lnTo>
                    <a:pt x="1928" y="343"/>
                  </a:lnTo>
                  <a:lnTo>
                    <a:pt x="1928" y="343"/>
                  </a:lnTo>
                  <a:lnTo>
                    <a:pt x="1928" y="343"/>
                  </a:lnTo>
                  <a:lnTo>
                    <a:pt x="1929" y="343"/>
                  </a:lnTo>
                  <a:lnTo>
                    <a:pt x="1929" y="343"/>
                  </a:lnTo>
                  <a:lnTo>
                    <a:pt x="1929" y="343"/>
                  </a:lnTo>
                  <a:lnTo>
                    <a:pt x="1929" y="343"/>
                  </a:lnTo>
                  <a:lnTo>
                    <a:pt x="1929" y="343"/>
                  </a:lnTo>
                  <a:lnTo>
                    <a:pt x="1929" y="343"/>
                  </a:lnTo>
                  <a:lnTo>
                    <a:pt x="1929" y="343"/>
                  </a:lnTo>
                  <a:lnTo>
                    <a:pt x="1930" y="343"/>
                  </a:lnTo>
                  <a:lnTo>
                    <a:pt x="1930" y="343"/>
                  </a:lnTo>
                  <a:lnTo>
                    <a:pt x="1930" y="343"/>
                  </a:lnTo>
                  <a:lnTo>
                    <a:pt x="1930" y="343"/>
                  </a:lnTo>
                  <a:lnTo>
                    <a:pt x="1930" y="343"/>
                  </a:lnTo>
                  <a:lnTo>
                    <a:pt x="1930" y="343"/>
                  </a:lnTo>
                  <a:lnTo>
                    <a:pt x="1930" y="343"/>
                  </a:lnTo>
                  <a:lnTo>
                    <a:pt x="1931" y="343"/>
                  </a:lnTo>
                  <a:lnTo>
                    <a:pt x="1931" y="343"/>
                  </a:lnTo>
                  <a:lnTo>
                    <a:pt x="1931" y="343"/>
                  </a:lnTo>
                  <a:lnTo>
                    <a:pt x="1931" y="342"/>
                  </a:lnTo>
                  <a:lnTo>
                    <a:pt x="1931" y="342"/>
                  </a:lnTo>
                  <a:lnTo>
                    <a:pt x="1931" y="342"/>
                  </a:lnTo>
                  <a:lnTo>
                    <a:pt x="1930" y="342"/>
                  </a:lnTo>
                  <a:lnTo>
                    <a:pt x="1930" y="342"/>
                  </a:lnTo>
                  <a:lnTo>
                    <a:pt x="1930" y="342"/>
                  </a:lnTo>
                  <a:lnTo>
                    <a:pt x="1930" y="342"/>
                  </a:lnTo>
                  <a:lnTo>
                    <a:pt x="1930" y="342"/>
                  </a:lnTo>
                  <a:lnTo>
                    <a:pt x="1930" y="342"/>
                  </a:lnTo>
                  <a:lnTo>
                    <a:pt x="1930" y="342"/>
                  </a:lnTo>
                  <a:lnTo>
                    <a:pt x="1929" y="342"/>
                  </a:lnTo>
                  <a:lnTo>
                    <a:pt x="1929" y="342"/>
                  </a:lnTo>
                  <a:lnTo>
                    <a:pt x="1929" y="342"/>
                  </a:lnTo>
                  <a:lnTo>
                    <a:pt x="1929" y="342"/>
                  </a:lnTo>
                  <a:lnTo>
                    <a:pt x="1929" y="342"/>
                  </a:lnTo>
                  <a:lnTo>
                    <a:pt x="1929" y="342"/>
                  </a:lnTo>
                  <a:lnTo>
                    <a:pt x="1929" y="342"/>
                  </a:lnTo>
                  <a:lnTo>
                    <a:pt x="1928" y="342"/>
                  </a:lnTo>
                  <a:lnTo>
                    <a:pt x="1928" y="342"/>
                  </a:lnTo>
                  <a:lnTo>
                    <a:pt x="1928" y="342"/>
                  </a:lnTo>
                  <a:lnTo>
                    <a:pt x="1928" y="342"/>
                  </a:lnTo>
                  <a:lnTo>
                    <a:pt x="1928" y="342"/>
                  </a:lnTo>
                  <a:lnTo>
                    <a:pt x="1928" y="342"/>
                  </a:lnTo>
                  <a:lnTo>
                    <a:pt x="1928" y="342"/>
                  </a:lnTo>
                  <a:lnTo>
                    <a:pt x="1927" y="342"/>
                  </a:lnTo>
                  <a:lnTo>
                    <a:pt x="1927" y="342"/>
                  </a:lnTo>
                  <a:lnTo>
                    <a:pt x="1927" y="342"/>
                  </a:lnTo>
                  <a:lnTo>
                    <a:pt x="1927" y="342"/>
                  </a:lnTo>
                  <a:lnTo>
                    <a:pt x="1927" y="342"/>
                  </a:lnTo>
                  <a:lnTo>
                    <a:pt x="1927" y="342"/>
                  </a:lnTo>
                  <a:lnTo>
                    <a:pt x="1927" y="342"/>
                  </a:lnTo>
                  <a:lnTo>
                    <a:pt x="1926" y="342"/>
                  </a:lnTo>
                  <a:lnTo>
                    <a:pt x="1926" y="342"/>
                  </a:lnTo>
                  <a:lnTo>
                    <a:pt x="1926" y="342"/>
                  </a:lnTo>
                  <a:lnTo>
                    <a:pt x="1926" y="342"/>
                  </a:lnTo>
                  <a:lnTo>
                    <a:pt x="1926" y="342"/>
                  </a:lnTo>
                  <a:lnTo>
                    <a:pt x="1926" y="342"/>
                  </a:lnTo>
                  <a:lnTo>
                    <a:pt x="1926" y="342"/>
                  </a:lnTo>
                  <a:lnTo>
                    <a:pt x="1925" y="342"/>
                  </a:lnTo>
                  <a:lnTo>
                    <a:pt x="1925" y="342"/>
                  </a:lnTo>
                  <a:lnTo>
                    <a:pt x="1925" y="342"/>
                  </a:lnTo>
                  <a:lnTo>
                    <a:pt x="1925" y="342"/>
                  </a:lnTo>
                  <a:lnTo>
                    <a:pt x="1925" y="342"/>
                  </a:lnTo>
                  <a:lnTo>
                    <a:pt x="1925" y="342"/>
                  </a:lnTo>
                  <a:lnTo>
                    <a:pt x="1925" y="342"/>
                  </a:lnTo>
                  <a:lnTo>
                    <a:pt x="1924" y="342"/>
                  </a:lnTo>
                  <a:lnTo>
                    <a:pt x="1924" y="342"/>
                  </a:lnTo>
                  <a:lnTo>
                    <a:pt x="1924" y="342"/>
                  </a:lnTo>
                  <a:lnTo>
                    <a:pt x="1924" y="342"/>
                  </a:lnTo>
                  <a:lnTo>
                    <a:pt x="1924" y="342"/>
                  </a:lnTo>
                  <a:lnTo>
                    <a:pt x="1924" y="342"/>
                  </a:lnTo>
                  <a:lnTo>
                    <a:pt x="1924" y="342"/>
                  </a:lnTo>
                  <a:lnTo>
                    <a:pt x="1923" y="342"/>
                  </a:lnTo>
                  <a:lnTo>
                    <a:pt x="1923" y="342"/>
                  </a:lnTo>
                  <a:lnTo>
                    <a:pt x="1923" y="342"/>
                  </a:lnTo>
                  <a:lnTo>
                    <a:pt x="1923" y="342"/>
                  </a:lnTo>
                  <a:lnTo>
                    <a:pt x="1923" y="342"/>
                  </a:lnTo>
                  <a:lnTo>
                    <a:pt x="1923" y="342"/>
                  </a:lnTo>
                  <a:lnTo>
                    <a:pt x="1923" y="342"/>
                  </a:lnTo>
                  <a:lnTo>
                    <a:pt x="1922" y="342"/>
                  </a:lnTo>
                  <a:lnTo>
                    <a:pt x="1922" y="342"/>
                  </a:lnTo>
                  <a:lnTo>
                    <a:pt x="1922" y="342"/>
                  </a:lnTo>
                  <a:lnTo>
                    <a:pt x="1922" y="342"/>
                  </a:lnTo>
                  <a:lnTo>
                    <a:pt x="1922" y="342"/>
                  </a:lnTo>
                  <a:lnTo>
                    <a:pt x="1922" y="342"/>
                  </a:lnTo>
                  <a:lnTo>
                    <a:pt x="1922" y="342"/>
                  </a:lnTo>
                  <a:lnTo>
                    <a:pt x="1921" y="342"/>
                  </a:lnTo>
                  <a:lnTo>
                    <a:pt x="1921" y="342"/>
                  </a:lnTo>
                  <a:lnTo>
                    <a:pt x="1921" y="342"/>
                  </a:lnTo>
                  <a:lnTo>
                    <a:pt x="1921" y="342"/>
                  </a:lnTo>
                  <a:lnTo>
                    <a:pt x="1921" y="342"/>
                  </a:lnTo>
                  <a:lnTo>
                    <a:pt x="1921" y="342"/>
                  </a:lnTo>
                  <a:lnTo>
                    <a:pt x="1921" y="342"/>
                  </a:lnTo>
                  <a:lnTo>
                    <a:pt x="1920" y="342"/>
                  </a:lnTo>
                  <a:lnTo>
                    <a:pt x="1920" y="342"/>
                  </a:lnTo>
                  <a:lnTo>
                    <a:pt x="1920" y="342"/>
                  </a:lnTo>
                  <a:lnTo>
                    <a:pt x="1920" y="342"/>
                  </a:lnTo>
                  <a:lnTo>
                    <a:pt x="1920" y="342"/>
                  </a:lnTo>
                  <a:lnTo>
                    <a:pt x="1920" y="342"/>
                  </a:lnTo>
                  <a:lnTo>
                    <a:pt x="1919" y="342"/>
                  </a:lnTo>
                  <a:lnTo>
                    <a:pt x="1919" y="342"/>
                  </a:lnTo>
                  <a:lnTo>
                    <a:pt x="1919" y="342"/>
                  </a:lnTo>
                  <a:lnTo>
                    <a:pt x="1919" y="342"/>
                  </a:lnTo>
                  <a:lnTo>
                    <a:pt x="1919" y="342"/>
                  </a:lnTo>
                  <a:lnTo>
                    <a:pt x="1919" y="342"/>
                  </a:lnTo>
                  <a:lnTo>
                    <a:pt x="1919" y="342"/>
                  </a:lnTo>
                  <a:lnTo>
                    <a:pt x="1918" y="342"/>
                  </a:lnTo>
                  <a:lnTo>
                    <a:pt x="1918" y="342"/>
                  </a:lnTo>
                  <a:lnTo>
                    <a:pt x="1918" y="342"/>
                  </a:lnTo>
                  <a:lnTo>
                    <a:pt x="1918" y="342"/>
                  </a:lnTo>
                  <a:lnTo>
                    <a:pt x="1918" y="342"/>
                  </a:lnTo>
                  <a:lnTo>
                    <a:pt x="1918" y="342"/>
                  </a:lnTo>
                  <a:lnTo>
                    <a:pt x="1918" y="343"/>
                  </a:lnTo>
                  <a:close/>
                  <a:moveTo>
                    <a:pt x="1939" y="343"/>
                  </a:moveTo>
                  <a:lnTo>
                    <a:pt x="1939" y="343"/>
                  </a:lnTo>
                  <a:lnTo>
                    <a:pt x="1939" y="343"/>
                  </a:lnTo>
                  <a:lnTo>
                    <a:pt x="1940" y="343"/>
                  </a:lnTo>
                  <a:lnTo>
                    <a:pt x="1940" y="343"/>
                  </a:lnTo>
                  <a:lnTo>
                    <a:pt x="1940" y="343"/>
                  </a:lnTo>
                  <a:lnTo>
                    <a:pt x="1940" y="343"/>
                  </a:lnTo>
                  <a:lnTo>
                    <a:pt x="1940" y="343"/>
                  </a:lnTo>
                  <a:lnTo>
                    <a:pt x="1940" y="343"/>
                  </a:lnTo>
                  <a:lnTo>
                    <a:pt x="1940" y="343"/>
                  </a:lnTo>
                  <a:lnTo>
                    <a:pt x="1941" y="343"/>
                  </a:lnTo>
                  <a:lnTo>
                    <a:pt x="1941" y="343"/>
                  </a:lnTo>
                  <a:lnTo>
                    <a:pt x="1941" y="343"/>
                  </a:lnTo>
                  <a:lnTo>
                    <a:pt x="1941" y="343"/>
                  </a:lnTo>
                  <a:lnTo>
                    <a:pt x="1941" y="343"/>
                  </a:lnTo>
                  <a:lnTo>
                    <a:pt x="1941" y="343"/>
                  </a:lnTo>
                  <a:lnTo>
                    <a:pt x="1941" y="343"/>
                  </a:lnTo>
                  <a:lnTo>
                    <a:pt x="1942" y="343"/>
                  </a:lnTo>
                  <a:lnTo>
                    <a:pt x="1942" y="343"/>
                  </a:lnTo>
                  <a:lnTo>
                    <a:pt x="1942" y="343"/>
                  </a:lnTo>
                  <a:lnTo>
                    <a:pt x="1942" y="343"/>
                  </a:lnTo>
                  <a:lnTo>
                    <a:pt x="1942" y="343"/>
                  </a:lnTo>
                  <a:lnTo>
                    <a:pt x="1942" y="343"/>
                  </a:lnTo>
                  <a:lnTo>
                    <a:pt x="1942" y="343"/>
                  </a:lnTo>
                  <a:lnTo>
                    <a:pt x="1943" y="343"/>
                  </a:lnTo>
                  <a:lnTo>
                    <a:pt x="1943" y="343"/>
                  </a:lnTo>
                  <a:lnTo>
                    <a:pt x="1943" y="343"/>
                  </a:lnTo>
                  <a:lnTo>
                    <a:pt x="1943" y="343"/>
                  </a:lnTo>
                  <a:lnTo>
                    <a:pt x="1943" y="343"/>
                  </a:lnTo>
                  <a:lnTo>
                    <a:pt x="1943" y="343"/>
                  </a:lnTo>
                  <a:lnTo>
                    <a:pt x="1943" y="343"/>
                  </a:lnTo>
                  <a:lnTo>
                    <a:pt x="1944" y="343"/>
                  </a:lnTo>
                  <a:lnTo>
                    <a:pt x="1944" y="343"/>
                  </a:lnTo>
                  <a:lnTo>
                    <a:pt x="1944" y="343"/>
                  </a:lnTo>
                  <a:lnTo>
                    <a:pt x="1944" y="343"/>
                  </a:lnTo>
                  <a:lnTo>
                    <a:pt x="1944" y="343"/>
                  </a:lnTo>
                  <a:lnTo>
                    <a:pt x="1944" y="343"/>
                  </a:lnTo>
                  <a:lnTo>
                    <a:pt x="1944" y="343"/>
                  </a:lnTo>
                  <a:lnTo>
                    <a:pt x="1945" y="343"/>
                  </a:lnTo>
                  <a:lnTo>
                    <a:pt x="1945" y="343"/>
                  </a:lnTo>
                  <a:lnTo>
                    <a:pt x="1945" y="343"/>
                  </a:lnTo>
                  <a:lnTo>
                    <a:pt x="1945" y="343"/>
                  </a:lnTo>
                  <a:lnTo>
                    <a:pt x="1945" y="343"/>
                  </a:lnTo>
                  <a:lnTo>
                    <a:pt x="1945" y="343"/>
                  </a:lnTo>
                  <a:lnTo>
                    <a:pt x="1945" y="343"/>
                  </a:lnTo>
                  <a:lnTo>
                    <a:pt x="1946" y="343"/>
                  </a:lnTo>
                  <a:lnTo>
                    <a:pt x="1946" y="343"/>
                  </a:lnTo>
                  <a:lnTo>
                    <a:pt x="1946" y="343"/>
                  </a:lnTo>
                  <a:lnTo>
                    <a:pt x="1946" y="343"/>
                  </a:lnTo>
                  <a:lnTo>
                    <a:pt x="1946" y="343"/>
                  </a:lnTo>
                  <a:lnTo>
                    <a:pt x="1946" y="343"/>
                  </a:lnTo>
                  <a:lnTo>
                    <a:pt x="1947" y="343"/>
                  </a:lnTo>
                  <a:lnTo>
                    <a:pt x="1947" y="343"/>
                  </a:lnTo>
                  <a:lnTo>
                    <a:pt x="1947" y="343"/>
                  </a:lnTo>
                  <a:lnTo>
                    <a:pt x="1947" y="343"/>
                  </a:lnTo>
                  <a:lnTo>
                    <a:pt x="1947" y="343"/>
                  </a:lnTo>
                  <a:lnTo>
                    <a:pt x="1947" y="343"/>
                  </a:lnTo>
                  <a:lnTo>
                    <a:pt x="1947" y="343"/>
                  </a:lnTo>
                  <a:lnTo>
                    <a:pt x="1948" y="343"/>
                  </a:lnTo>
                  <a:lnTo>
                    <a:pt x="1948" y="343"/>
                  </a:lnTo>
                  <a:lnTo>
                    <a:pt x="1948" y="343"/>
                  </a:lnTo>
                  <a:lnTo>
                    <a:pt x="1948" y="343"/>
                  </a:lnTo>
                  <a:lnTo>
                    <a:pt x="1948" y="343"/>
                  </a:lnTo>
                  <a:lnTo>
                    <a:pt x="1948" y="343"/>
                  </a:lnTo>
                  <a:lnTo>
                    <a:pt x="1948" y="343"/>
                  </a:lnTo>
                  <a:lnTo>
                    <a:pt x="1949" y="343"/>
                  </a:lnTo>
                  <a:lnTo>
                    <a:pt x="1949" y="343"/>
                  </a:lnTo>
                  <a:lnTo>
                    <a:pt x="1949" y="343"/>
                  </a:lnTo>
                  <a:lnTo>
                    <a:pt x="1949" y="343"/>
                  </a:lnTo>
                  <a:lnTo>
                    <a:pt x="1949" y="343"/>
                  </a:lnTo>
                  <a:lnTo>
                    <a:pt x="1949" y="343"/>
                  </a:lnTo>
                  <a:lnTo>
                    <a:pt x="1949" y="343"/>
                  </a:lnTo>
                  <a:lnTo>
                    <a:pt x="1950" y="343"/>
                  </a:lnTo>
                  <a:lnTo>
                    <a:pt x="1950" y="343"/>
                  </a:lnTo>
                  <a:lnTo>
                    <a:pt x="1950" y="343"/>
                  </a:lnTo>
                  <a:lnTo>
                    <a:pt x="1950" y="343"/>
                  </a:lnTo>
                  <a:lnTo>
                    <a:pt x="1950" y="343"/>
                  </a:lnTo>
                  <a:lnTo>
                    <a:pt x="1950" y="343"/>
                  </a:lnTo>
                  <a:lnTo>
                    <a:pt x="1950" y="343"/>
                  </a:lnTo>
                  <a:lnTo>
                    <a:pt x="1951" y="343"/>
                  </a:lnTo>
                  <a:lnTo>
                    <a:pt x="1951" y="343"/>
                  </a:lnTo>
                  <a:lnTo>
                    <a:pt x="1951" y="343"/>
                  </a:lnTo>
                  <a:lnTo>
                    <a:pt x="1951" y="343"/>
                  </a:lnTo>
                  <a:lnTo>
                    <a:pt x="1951" y="343"/>
                  </a:lnTo>
                  <a:lnTo>
                    <a:pt x="1951" y="343"/>
                  </a:lnTo>
                  <a:lnTo>
                    <a:pt x="1951" y="343"/>
                  </a:lnTo>
                  <a:lnTo>
                    <a:pt x="1952" y="343"/>
                  </a:lnTo>
                  <a:lnTo>
                    <a:pt x="1952" y="343"/>
                  </a:lnTo>
                  <a:lnTo>
                    <a:pt x="1952" y="343"/>
                  </a:lnTo>
                  <a:lnTo>
                    <a:pt x="1952" y="343"/>
                  </a:lnTo>
                  <a:lnTo>
                    <a:pt x="1952" y="343"/>
                  </a:lnTo>
                  <a:lnTo>
                    <a:pt x="1952" y="343"/>
                  </a:lnTo>
                  <a:lnTo>
                    <a:pt x="1952" y="343"/>
                  </a:lnTo>
                  <a:lnTo>
                    <a:pt x="1952" y="342"/>
                  </a:lnTo>
                  <a:lnTo>
                    <a:pt x="1952" y="342"/>
                  </a:lnTo>
                  <a:lnTo>
                    <a:pt x="1952" y="342"/>
                  </a:lnTo>
                  <a:lnTo>
                    <a:pt x="1952" y="342"/>
                  </a:lnTo>
                  <a:lnTo>
                    <a:pt x="1952" y="342"/>
                  </a:lnTo>
                  <a:lnTo>
                    <a:pt x="1952" y="342"/>
                  </a:lnTo>
                  <a:lnTo>
                    <a:pt x="1952" y="342"/>
                  </a:lnTo>
                  <a:lnTo>
                    <a:pt x="1951" y="342"/>
                  </a:lnTo>
                  <a:lnTo>
                    <a:pt x="1951" y="342"/>
                  </a:lnTo>
                  <a:lnTo>
                    <a:pt x="1951" y="342"/>
                  </a:lnTo>
                  <a:lnTo>
                    <a:pt x="1951" y="342"/>
                  </a:lnTo>
                  <a:lnTo>
                    <a:pt x="1951" y="342"/>
                  </a:lnTo>
                  <a:lnTo>
                    <a:pt x="1951" y="342"/>
                  </a:lnTo>
                  <a:lnTo>
                    <a:pt x="1951" y="342"/>
                  </a:lnTo>
                  <a:lnTo>
                    <a:pt x="1950" y="342"/>
                  </a:lnTo>
                  <a:lnTo>
                    <a:pt x="1950" y="342"/>
                  </a:lnTo>
                  <a:lnTo>
                    <a:pt x="1950" y="342"/>
                  </a:lnTo>
                  <a:lnTo>
                    <a:pt x="1950" y="342"/>
                  </a:lnTo>
                  <a:lnTo>
                    <a:pt x="1950" y="342"/>
                  </a:lnTo>
                  <a:lnTo>
                    <a:pt x="1950" y="342"/>
                  </a:lnTo>
                  <a:lnTo>
                    <a:pt x="1950" y="342"/>
                  </a:lnTo>
                  <a:lnTo>
                    <a:pt x="1949" y="342"/>
                  </a:lnTo>
                  <a:lnTo>
                    <a:pt x="1949" y="342"/>
                  </a:lnTo>
                  <a:lnTo>
                    <a:pt x="1949" y="342"/>
                  </a:lnTo>
                  <a:lnTo>
                    <a:pt x="1949" y="342"/>
                  </a:lnTo>
                  <a:lnTo>
                    <a:pt x="1949" y="342"/>
                  </a:lnTo>
                  <a:lnTo>
                    <a:pt x="1949" y="342"/>
                  </a:lnTo>
                  <a:lnTo>
                    <a:pt x="1949" y="342"/>
                  </a:lnTo>
                  <a:lnTo>
                    <a:pt x="1948" y="342"/>
                  </a:lnTo>
                  <a:lnTo>
                    <a:pt x="1948" y="342"/>
                  </a:lnTo>
                  <a:lnTo>
                    <a:pt x="1948" y="342"/>
                  </a:lnTo>
                  <a:lnTo>
                    <a:pt x="1948" y="342"/>
                  </a:lnTo>
                  <a:lnTo>
                    <a:pt x="1948" y="342"/>
                  </a:lnTo>
                  <a:lnTo>
                    <a:pt x="1948" y="342"/>
                  </a:lnTo>
                  <a:lnTo>
                    <a:pt x="1948" y="342"/>
                  </a:lnTo>
                  <a:lnTo>
                    <a:pt x="1947" y="342"/>
                  </a:lnTo>
                  <a:lnTo>
                    <a:pt x="1947" y="342"/>
                  </a:lnTo>
                  <a:lnTo>
                    <a:pt x="1947" y="342"/>
                  </a:lnTo>
                  <a:lnTo>
                    <a:pt x="1947" y="342"/>
                  </a:lnTo>
                  <a:lnTo>
                    <a:pt x="1947" y="342"/>
                  </a:lnTo>
                  <a:lnTo>
                    <a:pt x="1947" y="342"/>
                  </a:lnTo>
                  <a:lnTo>
                    <a:pt x="1947" y="342"/>
                  </a:lnTo>
                  <a:lnTo>
                    <a:pt x="1946" y="342"/>
                  </a:lnTo>
                  <a:lnTo>
                    <a:pt x="1946" y="342"/>
                  </a:lnTo>
                  <a:lnTo>
                    <a:pt x="1946" y="342"/>
                  </a:lnTo>
                  <a:lnTo>
                    <a:pt x="1946" y="342"/>
                  </a:lnTo>
                  <a:lnTo>
                    <a:pt x="1946" y="342"/>
                  </a:lnTo>
                  <a:lnTo>
                    <a:pt x="1946" y="342"/>
                  </a:lnTo>
                  <a:lnTo>
                    <a:pt x="1945" y="342"/>
                  </a:lnTo>
                  <a:lnTo>
                    <a:pt x="1945" y="342"/>
                  </a:lnTo>
                  <a:lnTo>
                    <a:pt x="1945" y="342"/>
                  </a:lnTo>
                  <a:lnTo>
                    <a:pt x="1945" y="342"/>
                  </a:lnTo>
                  <a:lnTo>
                    <a:pt x="1945" y="342"/>
                  </a:lnTo>
                  <a:lnTo>
                    <a:pt x="1945" y="342"/>
                  </a:lnTo>
                  <a:lnTo>
                    <a:pt x="1945" y="342"/>
                  </a:lnTo>
                  <a:lnTo>
                    <a:pt x="1944" y="342"/>
                  </a:lnTo>
                  <a:lnTo>
                    <a:pt x="1944" y="342"/>
                  </a:lnTo>
                  <a:lnTo>
                    <a:pt x="1944" y="342"/>
                  </a:lnTo>
                  <a:lnTo>
                    <a:pt x="1944" y="342"/>
                  </a:lnTo>
                  <a:lnTo>
                    <a:pt x="1944" y="342"/>
                  </a:lnTo>
                  <a:lnTo>
                    <a:pt x="1944" y="342"/>
                  </a:lnTo>
                  <a:lnTo>
                    <a:pt x="1944" y="342"/>
                  </a:lnTo>
                  <a:lnTo>
                    <a:pt x="1943" y="342"/>
                  </a:lnTo>
                  <a:lnTo>
                    <a:pt x="1943" y="342"/>
                  </a:lnTo>
                  <a:lnTo>
                    <a:pt x="1943" y="342"/>
                  </a:lnTo>
                  <a:lnTo>
                    <a:pt x="1943" y="342"/>
                  </a:lnTo>
                  <a:lnTo>
                    <a:pt x="1943" y="342"/>
                  </a:lnTo>
                  <a:lnTo>
                    <a:pt x="1943" y="342"/>
                  </a:lnTo>
                  <a:lnTo>
                    <a:pt x="1943" y="342"/>
                  </a:lnTo>
                  <a:lnTo>
                    <a:pt x="1942" y="342"/>
                  </a:lnTo>
                  <a:lnTo>
                    <a:pt x="1942" y="342"/>
                  </a:lnTo>
                  <a:lnTo>
                    <a:pt x="1942" y="342"/>
                  </a:lnTo>
                  <a:lnTo>
                    <a:pt x="1942" y="342"/>
                  </a:lnTo>
                  <a:lnTo>
                    <a:pt x="1942" y="342"/>
                  </a:lnTo>
                  <a:lnTo>
                    <a:pt x="1942" y="342"/>
                  </a:lnTo>
                  <a:lnTo>
                    <a:pt x="1942" y="342"/>
                  </a:lnTo>
                  <a:lnTo>
                    <a:pt x="1941" y="342"/>
                  </a:lnTo>
                  <a:lnTo>
                    <a:pt x="1941" y="342"/>
                  </a:lnTo>
                  <a:lnTo>
                    <a:pt x="1941" y="342"/>
                  </a:lnTo>
                  <a:lnTo>
                    <a:pt x="1941" y="342"/>
                  </a:lnTo>
                  <a:lnTo>
                    <a:pt x="1941" y="342"/>
                  </a:lnTo>
                  <a:lnTo>
                    <a:pt x="1941" y="342"/>
                  </a:lnTo>
                  <a:lnTo>
                    <a:pt x="1941" y="342"/>
                  </a:lnTo>
                  <a:lnTo>
                    <a:pt x="1940" y="342"/>
                  </a:lnTo>
                  <a:lnTo>
                    <a:pt x="1940" y="342"/>
                  </a:lnTo>
                  <a:lnTo>
                    <a:pt x="1940" y="342"/>
                  </a:lnTo>
                  <a:lnTo>
                    <a:pt x="1940" y="342"/>
                  </a:lnTo>
                  <a:lnTo>
                    <a:pt x="1940" y="342"/>
                  </a:lnTo>
                  <a:lnTo>
                    <a:pt x="1940" y="342"/>
                  </a:lnTo>
                  <a:lnTo>
                    <a:pt x="1940" y="342"/>
                  </a:lnTo>
                  <a:lnTo>
                    <a:pt x="1939" y="342"/>
                  </a:lnTo>
                  <a:lnTo>
                    <a:pt x="1939" y="342"/>
                  </a:lnTo>
                  <a:lnTo>
                    <a:pt x="1939" y="342"/>
                  </a:lnTo>
                  <a:lnTo>
                    <a:pt x="1939" y="343"/>
                  </a:lnTo>
                  <a:close/>
                  <a:moveTo>
                    <a:pt x="1961" y="343"/>
                  </a:moveTo>
                  <a:lnTo>
                    <a:pt x="1961" y="343"/>
                  </a:lnTo>
                  <a:lnTo>
                    <a:pt x="1961" y="343"/>
                  </a:lnTo>
                  <a:lnTo>
                    <a:pt x="1961" y="343"/>
                  </a:lnTo>
                  <a:lnTo>
                    <a:pt x="1961" y="343"/>
                  </a:lnTo>
                  <a:lnTo>
                    <a:pt x="1961" y="343"/>
                  </a:lnTo>
                  <a:lnTo>
                    <a:pt x="1961" y="343"/>
                  </a:lnTo>
                  <a:lnTo>
                    <a:pt x="1962" y="343"/>
                  </a:lnTo>
                  <a:lnTo>
                    <a:pt x="1962" y="343"/>
                  </a:lnTo>
                  <a:lnTo>
                    <a:pt x="1962" y="343"/>
                  </a:lnTo>
                  <a:lnTo>
                    <a:pt x="1962" y="343"/>
                  </a:lnTo>
                  <a:lnTo>
                    <a:pt x="1962" y="343"/>
                  </a:lnTo>
                  <a:lnTo>
                    <a:pt x="1962" y="343"/>
                  </a:lnTo>
                  <a:lnTo>
                    <a:pt x="1962" y="343"/>
                  </a:lnTo>
                  <a:lnTo>
                    <a:pt x="1963" y="343"/>
                  </a:lnTo>
                  <a:lnTo>
                    <a:pt x="1963" y="343"/>
                  </a:lnTo>
                  <a:lnTo>
                    <a:pt x="1963" y="343"/>
                  </a:lnTo>
                  <a:lnTo>
                    <a:pt x="1963" y="343"/>
                  </a:lnTo>
                  <a:lnTo>
                    <a:pt x="1963" y="343"/>
                  </a:lnTo>
                  <a:lnTo>
                    <a:pt x="1963" y="343"/>
                  </a:lnTo>
                  <a:lnTo>
                    <a:pt x="1963" y="343"/>
                  </a:lnTo>
                  <a:lnTo>
                    <a:pt x="1964" y="343"/>
                  </a:lnTo>
                  <a:lnTo>
                    <a:pt x="1964" y="343"/>
                  </a:lnTo>
                  <a:lnTo>
                    <a:pt x="1964" y="343"/>
                  </a:lnTo>
                  <a:lnTo>
                    <a:pt x="1964" y="343"/>
                  </a:lnTo>
                  <a:lnTo>
                    <a:pt x="1964" y="343"/>
                  </a:lnTo>
                  <a:lnTo>
                    <a:pt x="1964" y="343"/>
                  </a:lnTo>
                  <a:lnTo>
                    <a:pt x="1964" y="343"/>
                  </a:lnTo>
                  <a:lnTo>
                    <a:pt x="1965" y="343"/>
                  </a:lnTo>
                  <a:lnTo>
                    <a:pt x="1965" y="343"/>
                  </a:lnTo>
                  <a:lnTo>
                    <a:pt x="1965" y="343"/>
                  </a:lnTo>
                  <a:lnTo>
                    <a:pt x="1965" y="343"/>
                  </a:lnTo>
                  <a:lnTo>
                    <a:pt x="1965" y="343"/>
                  </a:lnTo>
                  <a:lnTo>
                    <a:pt x="1965" y="343"/>
                  </a:lnTo>
                  <a:lnTo>
                    <a:pt x="1965" y="343"/>
                  </a:lnTo>
                  <a:lnTo>
                    <a:pt x="1966" y="343"/>
                  </a:lnTo>
                  <a:lnTo>
                    <a:pt x="1966" y="343"/>
                  </a:lnTo>
                  <a:lnTo>
                    <a:pt x="1966" y="343"/>
                  </a:lnTo>
                  <a:lnTo>
                    <a:pt x="1966" y="343"/>
                  </a:lnTo>
                  <a:lnTo>
                    <a:pt x="1966" y="343"/>
                  </a:lnTo>
                  <a:lnTo>
                    <a:pt x="1966" y="343"/>
                  </a:lnTo>
                  <a:lnTo>
                    <a:pt x="1966" y="343"/>
                  </a:lnTo>
                  <a:lnTo>
                    <a:pt x="1967" y="343"/>
                  </a:lnTo>
                  <a:lnTo>
                    <a:pt x="1967" y="343"/>
                  </a:lnTo>
                  <a:lnTo>
                    <a:pt x="1967" y="343"/>
                  </a:lnTo>
                  <a:lnTo>
                    <a:pt x="1967" y="343"/>
                  </a:lnTo>
                  <a:lnTo>
                    <a:pt x="1967" y="343"/>
                  </a:lnTo>
                  <a:lnTo>
                    <a:pt x="1967" y="343"/>
                  </a:lnTo>
                  <a:lnTo>
                    <a:pt x="1967" y="343"/>
                  </a:lnTo>
                  <a:lnTo>
                    <a:pt x="1968" y="343"/>
                  </a:lnTo>
                  <a:lnTo>
                    <a:pt x="1968" y="343"/>
                  </a:lnTo>
                  <a:lnTo>
                    <a:pt x="1968" y="343"/>
                  </a:lnTo>
                  <a:lnTo>
                    <a:pt x="1968" y="343"/>
                  </a:lnTo>
                  <a:lnTo>
                    <a:pt x="1968" y="343"/>
                  </a:lnTo>
                  <a:lnTo>
                    <a:pt x="1968" y="343"/>
                  </a:lnTo>
                  <a:lnTo>
                    <a:pt x="1968" y="343"/>
                  </a:lnTo>
                  <a:lnTo>
                    <a:pt x="1969" y="343"/>
                  </a:lnTo>
                  <a:lnTo>
                    <a:pt x="1969" y="343"/>
                  </a:lnTo>
                  <a:lnTo>
                    <a:pt x="1969" y="343"/>
                  </a:lnTo>
                  <a:lnTo>
                    <a:pt x="1969" y="343"/>
                  </a:lnTo>
                  <a:lnTo>
                    <a:pt x="1969" y="343"/>
                  </a:lnTo>
                  <a:lnTo>
                    <a:pt x="1969" y="343"/>
                  </a:lnTo>
                  <a:lnTo>
                    <a:pt x="1969" y="343"/>
                  </a:lnTo>
                  <a:lnTo>
                    <a:pt x="1970" y="343"/>
                  </a:lnTo>
                  <a:lnTo>
                    <a:pt x="1970" y="343"/>
                  </a:lnTo>
                  <a:lnTo>
                    <a:pt x="1970" y="343"/>
                  </a:lnTo>
                  <a:lnTo>
                    <a:pt x="1970" y="343"/>
                  </a:lnTo>
                  <a:lnTo>
                    <a:pt x="1970" y="343"/>
                  </a:lnTo>
                  <a:lnTo>
                    <a:pt x="1970" y="343"/>
                  </a:lnTo>
                  <a:lnTo>
                    <a:pt x="1970" y="343"/>
                  </a:lnTo>
                  <a:lnTo>
                    <a:pt x="1971" y="343"/>
                  </a:lnTo>
                  <a:lnTo>
                    <a:pt x="1971" y="343"/>
                  </a:lnTo>
                  <a:lnTo>
                    <a:pt x="1971" y="343"/>
                  </a:lnTo>
                  <a:lnTo>
                    <a:pt x="1971" y="343"/>
                  </a:lnTo>
                  <a:lnTo>
                    <a:pt x="1971" y="343"/>
                  </a:lnTo>
                  <a:lnTo>
                    <a:pt x="1971" y="343"/>
                  </a:lnTo>
                  <a:lnTo>
                    <a:pt x="1971" y="343"/>
                  </a:lnTo>
                  <a:lnTo>
                    <a:pt x="1972" y="343"/>
                  </a:lnTo>
                  <a:lnTo>
                    <a:pt x="1972" y="343"/>
                  </a:lnTo>
                  <a:lnTo>
                    <a:pt x="1972" y="343"/>
                  </a:lnTo>
                  <a:lnTo>
                    <a:pt x="1972" y="343"/>
                  </a:lnTo>
                  <a:lnTo>
                    <a:pt x="1972" y="343"/>
                  </a:lnTo>
                  <a:lnTo>
                    <a:pt x="1972" y="343"/>
                  </a:lnTo>
                  <a:lnTo>
                    <a:pt x="1973" y="343"/>
                  </a:lnTo>
                  <a:lnTo>
                    <a:pt x="1973" y="343"/>
                  </a:lnTo>
                  <a:lnTo>
                    <a:pt x="1973" y="343"/>
                  </a:lnTo>
                  <a:lnTo>
                    <a:pt x="1973" y="343"/>
                  </a:lnTo>
                  <a:lnTo>
                    <a:pt x="1973" y="343"/>
                  </a:lnTo>
                  <a:lnTo>
                    <a:pt x="1973" y="343"/>
                  </a:lnTo>
                  <a:lnTo>
                    <a:pt x="1973" y="343"/>
                  </a:lnTo>
                  <a:lnTo>
                    <a:pt x="1974" y="343"/>
                  </a:lnTo>
                  <a:lnTo>
                    <a:pt x="1974" y="343"/>
                  </a:lnTo>
                  <a:lnTo>
                    <a:pt x="1974" y="343"/>
                  </a:lnTo>
                  <a:lnTo>
                    <a:pt x="1974" y="342"/>
                  </a:lnTo>
                  <a:lnTo>
                    <a:pt x="1974" y="342"/>
                  </a:lnTo>
                  <a:lnTo>
                    <a:pt x="1974" y="342"/>
                  </a:lnTo>
                  <a:lnTo>
                    <a:pt x="1973" y="342"/>
                  </a:lnTo>
                  <a:lnTo>
                    <a:pt x="1973" y="342"/>
                  </a:lnTo>
                  <a:lnTo>
                    <a:pt x="1973" y="342"/>
                  </a:lnTo>
                  <a:lnTo>
                    <a:pt x="1973" y="342"/>
                  </a:lnTo>
                  <a:lnTo>
                    <a:pt x="1973" y="342"/>
                  </a:lnTo>
                  <a:lnTo>
                    <a:pt x="1973" y="342"/>
                  </a:lnTo>
                  <a:lnTo>
                    <a:pt x="1973" y="342"/>
                  </a:lnTo>
                  <a:lnTo>
                    <a:pt x="1972" y="342"/>
                  </a:lnTo>
                  <a:lnTo>
                    <a:pt x="1972" y="342"/>
                  </a:lnTo>
                  <a:lnTo>
                    <a:pt x="1972" y="342"/>
                  </a:lnTo>
                  <a:lnTo>
                    <a:pt x="1972" y="342"/>
                  </a:lnTo>
                  <a:lnTo>
                    <a:pt x="1972" y="342"/>
                  </a:lnTo>
                  <a:lnTo>
                    <a:pt x="1972" y="342"/>
                  </a:lnTo>
                  <a:lnTo>
                    <a:pt x="1971" y="342"/>
                  </a:lnTo>
                  <a:lnTo>
                    <a:pt x="1971" y="342"/>
                  </a:lnTo>
                  <a:lnTo>
                    <a:pt x="1971" y="342"/>
                  </a:lnTo>
                  <a:lnTo>
                    <a:pt x="1971" y="342"/>
                  </a:lnTo>
                  <a:lnTo>
                    <a:pt x="1971" y="342"/>
                  </a:lnTo>
                  <a:lnTo>
                    <a:pt x="1971" y="342"/>
                  </a:lnTo>
                  <a:lnTo>
                    <a:pt x="1971" y="342"/>
                  </a:lnTo>
                  <a:lnTo>
                    <a:pt x="1970" y="342"/>
                  </a:lnTo>
                  <a:lnTo>
                    <a:pt x="1970" y="342"/>
                  </a:lnTo>
                  <a:lnTo>
                    <a:pt x="1970" y="342"/>
                  </a:lnTo>
                  <a:lnTo>
                    <a:pt x="1970" y="342"/>
                  </a:lnTo>
                  <a:lnTo>
                    <a:pt x="1970" y="342"/>
                  </a:lnTo>
                  <a:lnTo>
                    <a:pt x="1970" y="342"/>
                  </a:lnTo>
                  <a:lnTo>
                    <a:pt x="1970" y="342"/>
                  </a:lnTo>
                  <a:lnTo>
                    <a:pt x="1969" y="342"/>
                  </a:lnTo>
                  <a:lnTo>
                    <a:pt x="1969" y="342"/>
                  </a:lnTo>
                  <a:lnTo>
                    <a:pt x="1969" y="342"/>
                  </a:lnTo>
                  <a:lnTo>
                    <a:pt x="1969" y="342"/>
                  </a:lnTo>
                  <a:lnTo>
                    <a:pt x="1969" y="342"/>
                  </a:lnTo>
                  <a:lnTo>
                    <a:pt x="1969" y="342"/>
                  </a:lnTo>
                  <a:lnTo>
                    <a:pt x="1969" y="342"/>
                  </a:lnTo>
                  <a:lnTo>
                    <a:pt x="1968" y="342"/>
                  </a:lnTo>
                  <a:lnTo>
                    <a:pt x="1968" y="342"/>
                  </a:lnTo>
                  <a:lnTo>
                    <a:pt x="1968" y="342"/>
                  </a:lnTo>
                  <a:lnTo>
                    <a:pt x="1968" y="342"/>
                  </a:lnTo>
                  <a:lnTo>
                    <a:pt x="1968" y="342"/>
                  </a:lnTo>
                  <a:lnTo>
                    <a:pt x="1968" y="342"/>
                  </a:lnTo>
                  <a:lnTo>
                    <a:pt x="1968" y="342"/>
                  </a:lnTo>
                  <a:lnTo>
                    <a:pt x="1967" y="342"/>
                  </a:lnTo>
                  <a:lnTo>
                    <a:pt x="1967" y="342"/>
                  </a:lnTo>
                  <a:lnTo>
                    <a:pt x="1967" y="342"/>
                  </a:lnTo>
                  <a:lnTo>
                    <a:pt x="1967" y="342"/>
                  </a:lnTo>
                  <a:lnTo>
                    <a:pt x="1967" y="342"/>
                  </a:lnTo>
                  <a:lnTo>
                    <a:pt x="1967" y="342"/>
                  </a:lnTo>
                  <a:lnTo>
                    <a:pt x="1967" y="342"/>
                  </a:lnTo>
                  <a:lnTo>
                    <a:pt x="1966" y="342"/>
                  </a:lnTo>
                  <a:lnTo>
                    <a:pt x="1966" y="342"/>
                  </a:lnTo>
                  <a:lnTo>
                    <a:pt x="1966" y="342"/>
                  </a:lnTo>
                  <a:lnTo>
                    <a:pt x="1966" y="342"/>
                  </a:lnTo>
                  <a:lnTo>
                    <a:pt x="1966" y="342"/>
                  </a:lnTo>
                  <a:lnTo>
                    <a:pt x="1966" y="342"/>
                  </a:lnTo>
                  <a:lnTo>
                    <a:pt x="1966" y="342"/>
                  </a:lnTo>
                  <a:lnTo>
                    <a:pt x="1965" y="342"/>
                  </a:lnTo>
                  <a:lnTo>
                    <a:pt x="1965" y="342"/>
                  </a:lnTo>
                  <a:lnTo>
                    <a:pt x="1965" y="342"/>
                  </a:lnTo>
                  <a:lnTo>
                    <a:pt x="1965" y="342"/>
                  </a:lnTo>
                  <a:lnTo>
                    <a:pt x="1965" y="342"/>
                  </a:lnTo>
                  <a:lnTo>
                    <a:pt x="1965" y="342"/>
                  </a:lnTo>
                  <a:lnTo>
                    <a:pt x="1965" y="342"/>
                  </a:lnTo>
                  <a:lnTo>
                    <a:pt x="1964" y="342"/>
                  </a:lnTo>
                  <a:lnTo>
                    <a:pt x="1964" y="342"/>
                  </a:lnTo>
                  <a:lnTo>
                    <a:pt x="1964" y="342"/>
                  </a:lnTo>
                  <a:lnTo>
                    <a:pt x="1964" y="342"/>
                  </a:lnTo>
                  <a:lnTo>
                    <a:pt x="1964" y="342"/>
                  </a:lnTo>
                  <a:lnTo>
                    <a:pt x="1964" y="342"/>
                  </a:lnTo>
                  <a:lnTo>
                    <a:pt x="1964" y="342"/>
                  </a:lnTo>
                  <a:lnTo>
                    <a:pt x="1963" y="342"/>
                  </a:lnTo>
                  <a:lnTo>
                    <a:pt x="1963" y="342"/>
                  </a:lnTo>
                  <a:lnTo>
                    <a:pt x="1963" y="342"/>
                  </a:lnTo>
                  <a:lnTo>
                    <a:pt x="1963" y="342"/>
                  </a:lnTo>
                  <a:lnTo>
                    <a:pt x="1963" y="342"/>
                  </a:lnTo>
                  <a:lnTo>
                    <a:pt x="1963" y="342"/>
                  </a:lnTo>
                  <a:lnTo>
                    <a:pt x="1963" y="342"/>
                  </a:lnTo>
                  <a:lnTo>
                    <a:pt x="1962" y="342"/>
                  </a:lnTo>
                  <a:lnTo>
                    <a:pt x="1962" y="342"/>
                  </a:lnTo>
                  <a:lnTo>
                    <a:pt x="1962" y="342"/>
                  </a:lnTo>
                  <a:lnTo>
                    <a:pt x="1962" y="342"/>
                  </a:lnTo>
                  <a:lnTo>
                    <a:pt x="1962" y="342"/>
                  </a:lnTo>
                  <a:lnTo>
                    <a:pt x="1962" y="342"/>
                  </a:lnTo>
                  <a:lnTo>
                    <a:pt x="1962" y="342"/>
                  </a:lnTo>
                  <a:lnTo>
                    <a:pt x="1961" y="342"/>
                  </a:lnTo>
                  <a:lnTo>
                    <a:pt x="1961" y="342"/>
                  </a:lnTo>
                  <a:lnTo>
                    <a:pt x="1961" y="342"/>
                  </a:lnTo>
                  <a:lnTo>
                    <a:pt x="1961" y="342"/>
                  </a:lnTo>
                  <a:lnTo>
                    <a:pt x="1961" y="342"/>
                  </a:lnTo>
                  <a:lnTo>
                    <a:pt x="1961" y="342"/>
                  </a:lnTo>
                  <a:lnTo>
                    <a:pt x="1961" y="342"/>
                  </a:lnTo>
                  <a:lnTo>
                    <a:pt x="1961" y="343"/>
                  </a:lnTo>
                  <a:close/>
                  <a:moveTo>
                    <a:pt x="1982" y="343"/>
                  </a:moveTo>
                  <a:lnTo>
                    <a:pt x="1982" y="343"/>
                  </a:lnTo>
                  <a:lnTo>
                    <a:pt x="1982" y="343"/>
                  </a:lnTo>
                  <a:lnTo>
                    <a:pt x="1982" y="343"/>
                  </a:lnTo>
                  <a:lnTo>
                    <a:pt x="1982" y="343"/>
                  </a:lnTo>
                  <a:lnTo>
                    <a:pt x="1983" y="343"/>
                  </a:lnTo>
                  <a:lnTo>
                    <a:pt x="1983" y="343"/>
                  </a:lnTo>
                  <a:lnTo>
                    <a:pt x="1983" y="343"/>
                  </a:lnTo>
                  <a:lnTo>
                    <a:pt x="1983" y="343"/>
                  </a:lnTo>
                  <a:lnTo>
                    <a:pt x="1983" y="343"/>
                  </a:lnTo>
                  <a:lnTo>
                    <a:pt x="1983" y="343"/>
                  </a:lnTo>
                  <a:lnTo>
                    <a:pt x="1983" y="343"/>
                  </a:lnTo>
                  <a:lnTo>
                    <a:pt x="1984" y="343"/>
                  </a:lnTo>
                  <a:lnTo>
                    <a:pt x="1984" y="343"/>
                  </a:lnTo>
                  <a:lnTo>
                    <a:pt x="1984" y="343"/>
                  </a:lnTo>
                  <a:lnTo>
                    <a:pt x="1984" y="343"/>
                  </a:lnTo>
                  <a:lnTo>
                    <a:pt x="1984" y="343"/>
                  </a:lnTo>
                  <a:lnTo>
                    <a:pt x="1984" y="343"/>
                  </a:lnTo>
                  <a:lnTo>
                    <a:pt x="1984" y="343"/>
                  </a:lnTo>
                  <a:lnTo>
                    <a:pt x="1985" y="343"/>
                  </a:lnTo>
                  <a:lnTo>
                    <a:pt x="1985" y="343"/>
                  </a:lnTo>
                  <a:lnTo>
                    <a:pt x="1985" y="343"/>
                  </a:lnTo>
                  <a:lnTo>
                    <a:pt x="1985" y="343"/>
                  </a:lnTo>
                  <a:lnTo>
                    <a:pt x="1985" y="343"/>
                  </a:lnTo>
                  <a:lnTo>
                    <a:pt x="1985" y="343"/>
                  </a:lnTo>
                  <a:lnTo>
                    <a:pt x="1985" y="343"/>
                  </a:lnTo>
                  <a:lnTo>
                    <a:pt x="1986" y="343"/>
                  </a:lnTo>
                  <a:lnTo>
                    <a:pt x="1986" y="343"/>
                  </a:lnTo>
                  <a:lnTo>
                    <a:pt x="1986" y="343"/>
                  </a:lnTo>
                  <a:lnTo>
                    <a:pt x="1986" y="343"/>
                  </a:lnTo>
                  <a:lnTo>
                    <a:pt x="1986" y="343"/>
                  </a:lnTo>
                  <a:lnTo>
                    <a:pt x="1986" y="343"/>
                  </a:lnTo>
                  <a:lnTo>
                    <a:pt x="1986" y="343"/>
                  </a:lnTo>
                  <a:lnTo>
                    <a:pt x="1987" y="343"/>
                  </a:lnTo>
                  <a:lnTo>
                    <a:pt x="1987" y="343"/>
                  </a:lnTo>
                  <a:lnTo>
                    <a:pt x="1987" y="343"/>
                  </a:lnTo>
                  <a:lnTo>
                    <a:pt x="1987" y="343"/>
                  </a:lnTo>
                  <a:lnTo>
                    <a:pt x="1987" y="343"/>
                  </a:lnTo>
                  <a:lnTo>
                    <a:pt x="1987" y="343"/>
                  </a:lnTo>
                  <a:lnTo>
                    <a:pt x="1988" y="343"/>
                  </a:lnTo>
                  <a:lnTo>
                    <a:pt x="1988" y="343"/>
                  </a:lnTo>
                  <a:lnTo>
                    <a:pt x="1988" y="343"/>
                  </a:lnTo>
                  <a:lnTo>
                    <a:pt x="1988" y="343"/>
                  </a:lnTo>
                  <a:lnTo>
                    <a:pt x="1988" y="343"/>
                  </a:lnTo>
                  <a:lnTo>
                    <a:pt x="1988" y="343"/>
                  </a:lnTo>
                  <a:lnTo>
                    <a:pt x="1988" y="343"/>
                  </a:lnTo>
                  <a:lnTo>
                    <a:pt x="1989" y="343"/>
                  </a:lnTo>
                  <a:lnTo>
                    <a:pt x="1989" y="343"/>
                  </a:lnTo>
                  <a:lnTo>
                    <a:pt x="1989" y="343"/>
                  </a:lnTo>
                  <a:lnTo>
                    <a:pt x="1989" y="343"/>
                  </a:lnTo>
                  <a:lnTo>
                    <a:pt x="1989" y="343"/>
                  </a:lnTo>
                  <a:lnTo>
                    <a:pt x="1989" y="343"/>
                  </a:lnTo>
                  <a:lnTo>
                    <a:pt x="1989" y="343"/>
                  </a:lnTo>
                  <a:lnTo>
                    <a:pt x="1990" y="343"/>
                  </a:lnTo>
                  <a:lnTo>
                    <a:pt x="1990" y="343"/>
                  </a:lnTo>
                  <a:lnTo>
                    <a:pt x="1990" y="343"/>
                  </a:lnTo>
                  <a:lnTo>
                    <a:pt x="1990" y="343"/>
                  </a:lnTo>
                  <a:lnTo>
                    <a:pt x="1990" y="343"/>
                  </a:lnTo>
                  <a:lnTo>
                    <a:pt x="1990" y="342"/>
                  </a:lnTo>
                  <a:lnTo>
                    <a:pt x="1990" y="342"/>
                  </a:lnTo>
                  <a:lnTo>
                    <a:pt x="1990" y="342"/>
                  </a:lnTo>
                  <a:lnTo>
                    <a:pt x="1990" y="342"/>
                  </a:lnTo>
                  <a:lnTo>
                    <a:pt x="1990" y="342"/>
                  </a:lnTo>
                  <a:lnTo>
                    <a:pt x="1989" y="342"/>
                  </a:lnTo>
                  <a:lnTo>
                    <a:pt x="1989" y="342"/>
                  </a:lnTo>
                  <a:lnTo>
                    <a:pt x="1989" y="342"/>
                  </a:lnTo>
                  <a:lnTo>
                    <a:pt x="1989" y="342"/>
                  </a:lnTo>
                  <a:lnTo>
                    <a:pt x="1989" y="342"/>
                  </a:lnTo>
                  <a:lnTo>
                    <a:pt x="1989" y="342"/>
                  </a:lnTo>
                  <a:lnTo>
                    <a:pt x="1989" y="342"/>
                  </a:lnTo>
                  <a:lnTo>
                    <a:pt x="1988" y="342"/>
                  </a:lnTo>
                  <a:lnTo>
                    <a:pt x="1988" y="342"/>
                  </a:lnTo>
                  <a:lnTo>
                    <a:pt x="1988" y="342"/>
                  </a:lnTo>
                  <a:lnTo>
                    <a:pt x="1988" y="342"/>
                  </a:lnTo>
                  <a:lnTo>
                    <a:pt x="1988" y="342"/>
                  </a:lnTo>
                  <a:lnTo>
                    <a:pt x="1988" y="342"/>
                  </a:lnTo>
                  <a:lnTo>
                    <a:pt x="1988" y="342"/>
                  </a:lnTo>
                  <a:lnTo>
                    <a:pt x="1987" y="342"/>
                  </a:lnTo>
                  <a:lnTo>
                    <a:pt x="1987" y="342"/>
                  </a:lnTo>
                  <a:lnTo>
                    <a:pt x="1987" y="342"/>
                  </a:lnTo>
                  <a:lnTo>
                    <a:pt x="1987" y="342"/>
                  </a:lnTo>
                  <a:lnTo>
                    <a:pt x="1987" y="342"/>
                  </a:lnTo>
                  <a:lnTo>
                    <a:pt x="1987" y="342"/>
                  </a:lnTo>
                  <a:lnTo>
                    <a:pt x="1986" y="342"/>
                  </a:lnTo>
                  <a:lnTo>
                    <a:pt x="1986" y="342"/>
                  </a:lnTo>
                  <a:lnTo>
                    <a:pt x="1986" y="342"/>
                  </a:lnTo>
                  <a:lnTo>
                    <a:pt x="1986" y="342"/>
                  </a:lnTo>
                  <a:lnTo>
                    <a:pt x="1986" y="342"/>
                  </a:lnTo>
                  <a:lnTo>
                    <a:pt x="1986" y="342"/>
                  </a:lnTo>
                  <a:lnTo>
                    <a:pt x="1986" y="342"/>
                  </a:lnTo>
                  <a:lnTo>
                    <a:pt x="1985" y="342"/>
                  </a:lnTo>
                  <a:lnTo>
                    <a:pt x="1985" y="342"/>
                  </a:lnTo>
                  <a:lnTo>
                    <a:pt x="1985" y="342"/>
                  </a:lnTo>
                  <a:lnTo>
                    <a:pt x="1985" y="342"/>
                  </a:lnTo>
                  <a:lnTo>
                    <a:pt x="1985" y="342"/>
                  </a:lnTo>
                  <a:lnTo>
                    <a:pt x="1985" y="342"/>
                  </a:lnTo>
                  <a:lnTo>
                    <a:pt x="1985" y="342"/>
                  </a:lnTo>
                  <a:lnTo>
                    <a:pt x="1984" y="342"/>
                  </a:lnTo>
                  <a:lnTo>
                    <a:pt x="1984" y="342"/>
                  </a:lnTo>
                  <a:lnTo>
                    <a:pt x="1984" y="342"/>
                  </a:lnTo>
                  <a:lnTo>
                    <a:pt x="1984" y="342"/>
                  </a:lnTo>
                  <a:lnTo>
                    <a:pt x="1984" y="342"/>
                  </a:lnTo>
                  <a:lnTo>
                    <a:pt x="1984" y="342"/>
                  </a:lnTo>
                  <a:lnTo>
                    <a:pt x="1984" y="342"/>
                  </a:lnTo>
                  <a:lnTo>
                    <a:pt x="1983" y="342"/>
                  </a:lnTo>
                  <a:lnTo>
                    <a:pt x="1983" y="342"/>
                  </a:lnTo>
                  <a:lnTo>
                    <a:pt x="1983" y="342"/>
                  </a:lnTo>
                  <a:lnTo>
                    <a:pt x="1983" y="342"/>
                  </a:lnTo>
                  <a:lnTo>
                    <a:pt x="1983" y="342"/>
                  </a:lnTo>
                  <a:lnTo>
                    <a:pt x="1983" y="342"/>
                  </a:lnTo>
                  <a:lnTo>
                    <a:pt x="1983" y="342"/>
                  </a:lnTo>
                  <a:lnTo>
                    <a:pt x="1982" y="342"/>
                  </a:lnTo>
                  <a:lnTo>
                    <a:pt x="1982" y="342"/>
                  </a:lnTo>
                  <a:lnTo>
                    <a:pt x="1982" y="342"/>
                  </a:lnTo>
                  <a:lnTo>
                    <a:pt x="1982" y="342"/>
                  </a:lnTo>
                  <a:lnTo>
                    <a:pt x="1982" y="342"/>
                  </a:lnTo>
                  <a:lnTo>
                    <a:pt x="1982" y="343"/>
                  </a:lnTo>
                  <a:close/>
                  <a:moveTo>
                    <a:pt x="0" y="343"/>
                  </a:moveTo>
                  <a:lnTo>
                    <a:pt x="0" y="343"/>
                  </a:lnTo>
                  <a:lnTo>
                    <a:pt x="0" y="343"/>
                  </a:lnTo>
                  <a:lnTo>
                    <a:pt x="0" y="343"/>
                  </a:lnTo>
                  <a:lnTo>
                    <a:pt x="0" y="343"/>
                  </a:lnTo>
                  <a:lnTo>
                    <a:pt x="0" y="343"/>
                  </a:lnTo>
                  <a:lnTo>
                    <a:pt x="0" y="343"/>
                  </a:lnTo>
                  <a:lnTo>
                    <a:pt x="1" y="343"/>
                  </a:lnTo>
                  <a:lnTo>
                    <a:pt x="1" y="343"/>
                  </a:lnTo>
                  <a:lnTo>
                    <a:pt x="1" y="343"/>
                  </a:lnTo>
                  <a:lnTo>
                    <a:pt x="1" y="343"/>
                  </a:lnTo>
                  <a:lnTo>
                    <a:pt x="1" y="343"/>
                  </a:lnTo>
                  <a:lnTo>
                    <a:pt x="1" y="343"/>
                  </a:lnTo>
                  <a:lnTo>
                    <a:pt x="1" y="343"/>
                  </a:lnTo>
                  <a:lnTo>
                    <a:pt x="2" y="343"/>
                  </a:lnTo>
                  <a:lnTo>
                    <a:pt x="2" y="343"/>
                  </a:lnTo>
                  <a:lnTo>
                    <a:pt x="2" y="343"/>
                  </a:lnTo>
                  <a:lnTo>
                    <a:pt x="2" y="343"/>
                  </a:lnTo>
                  <a:lnTo>
                    <a:pt x="2" y="343"/>
                  </a:lnTo>
                  <a:lnTo>
                    <a:pt x="2" y="343"/>
                  </a:lnTo>
                  <a:lnTo>
                    <a:pt x="2" y="343"/>
                  </a:lnTo>
                  <a:lnTo>
                    <a:pt x="3" y="343"/>
                  </a:lnTo>
                  <a:lnTo>
                    <a:pt x="3" y="343"/>
                  </a:lnTo>
                  <a:lnTo>
                    <a:pt x="3" y="343"/>
                  </a:lnTo>
                  <a:lnTo>
                    <a:pt x="3" y="343"/>
                  </a:lnTo>
                  <a:lnTo>
                    <a:pt x="3" y="343"/>
                  </a:lnTo>
                  <a:lnTo>
                    <a:pt x="3" y="343"/>
                  </a:lnTo>
                  <a:lnTo>
                    <a:pt x="3" y="343"/>
                  </a:lnTo>
                  <a:lnTo>
                    <a:pt x="4" y="343"/>
                  </a:lnTo>
                  <a:lnTo>
                    <a:pt x="4" y="343"/>
                  </a:lnTo>
                  <a:lnTo>
                    <a:pt x="4" y="343"/>
                  </a:lnTo>
                  <a:lnTo>
                    <a:pt x="4" y="343"/>
                  </a:lnTo>
                  <a:lnTo>
                    <a:pt x="4" y="343"/>
                  </a:lnTo>
                  <a:lnTo>
                    <a:pt x="4" y="343"/>
                  </a:lnTo>
                  <a:lnTo>
                    <a:pt x="4" y="343"/>
                  </a:lnTo>
                  <a:lnTo>
                    <a:pt x="5" y="343"/>
                  </a:lnTo>
                  <a:lnTo>
                    <a:pt x="5" y="343"/>
                  </a:lnTo>
                  <a:lnTo>
                    <a:pt x="5" y="343"/>
                  </a:lnTo>
                  <a:lnTo>
                    <a:pt x="5" y="343"/>
                  </a:lnTo>
                  <a:lnTo>
                    <a:pt x="5" y="343"/>
                  </a:lnTo>
                  <a:lnTo>
                    <a:pt x="5" y="343"/>
                  </a:lnTo>
                  <a:lnTo>
                    <a:pt x="5" y="343"/>
                  </a:lnTo>
                  <a:lnTo>
                    <a:pt x="6" y="343"/>
                  </a:lnTo>
                  <a:lnTo>
                    <a:pt x="6" y="343"/>
                  </a:lnTo>
                  <a:lnTo>
                    <a:pt x="6" y="343"/>
                  </a:lnTo>
                  <a:lnTo>
                    <a:pt x="6" y="343"/>
                  </a:lnTo>
                  <a:lnTo>
                    <a:pt x="6" y="343"/>
                  </a:lnTo>
                  <a:lnTo>
                    <a:pt x="6" y="343"/>
                  </a:lnTo>
                  <a:lnTo>
                    <a:pt x="7" y="343"/>
                  </a:lnTo>
                  <a:lnTo>
                    <a:pt x="7" y="343"/>
                  </a:lnTo>
                  <a:lnTo>
                    <a:pt x="7" y="343"/>
                  </a:lnTo>
                  <a:lnTo>
                    <a:pt x="7" y="343"/>
                  </a:lnTo>
                  <a:lnTo>
                    <a:pt x="7" y="343"/>
                  </a:lnTo>
                  <a:lnTo>
                    <a:pt x="7" y="343"/>
                  </a:lnTo>
                  <a:lnTo>
                    <a:pt x="7" y="343"/>
                  </a:lnTo>
                  <a:lnTo>
                    <a:pt x="8" y="343"/>
                  </a:lnTo>
                  <a:lnTo>
                    <a:pt x="8" y="343"/>
                  </a:lnTo>
                  <a:lnTo>
                    <a:pt x="8" y="343"/>
                  </a:lnTo>
                  <a:lnTo>
                    <a:pt x="8" y="343"/>
                  </a:lnTo>
                  <a:lnTo>
                    <a:pt x="8" y="343"/>
                  </a:lnTo>
                  <a:lnTo>
                    <a:pt x="8" y="343"/>
                  </a:lnTo>
                  <a:lnTo>
                    <a:pt x="8" y="343"/>
                  </a:lnTo>
                  <a:lnTo>
                    <a:pt x="9" y="343"/>
                  </a:lnTo>
                  <a:lnTo>
                    <a:pt x="9" y="343"/>
                  </a:lnTo>
                  <a:lnTo>
                    <a:pt x="9" y="343"/>
                  </a:lnTo>
                  <a:lnTo>
                    <a:pt x="9" y="343"/>
                  </a:lnTo>
                  <a:lnTo>
                    <a:pt x="9" y="343"/>
                  </a:lnTo>
                  <a:lnTo>
                    <a:pt x="9" y="343"/>
                  </a:lnTo>
                  <a:lnTo>
                    <a:pt x="9" y="343"/>
                  </a:lnTo>
                  <a:lnTo>
                    <a:pt x="10" y="343"/>
                  </a:lnTo>
                  <a:lnTo>
                    <a:pt x="10" y="343"/>
                  </a:lnTo>
                  <a:lnTo>
                    <a:pt x="10" y="343"/>
                  </a:lnTo>
                  <a:lnTo>
                    <a:pt x="10" y="343"/>
                  </a:lnTo>
                  <a:lnTo>
                    <a:pt x="10" y="343"/>
                  </a:lnTo>
                  <a:lnTo>
                    <a:pt x="10" y="343"/>
                  </a:lnTo>
                  <a:lnTo>
                    <a:pt x="10" y="343"/>
                  </a:lnTo>
                  <a:lnTo>
                    <a:pt x="11" y="343"/>
                  </a:lnTo>
                  <a:lnTo>
                    <a:pt x="11" y="343"/>
                  </a:lnTo>
                  <a:lnTo>
                    <a:pt x="11" y="343"/>
                  </a:lnTo>
                  <a:lnTo>
                    <a:pt x="11" y="343"/>
                  </a:lnTo>
                  <a:lnTo>
                    <a:pt x="11" y="343"/>
                  </a:lnTo>
                  <a:lnTo>
                    <a:pt x="11" y="343"/>
                  </a:lnTo>
                  <a:lnTo>
                    <a:pt x="11" y="343"/>
                  </a:lnTo>
                  <a:lnTo>
                    <a:pt x="12" y="343"/>
                  </a:lnTo>
                  <a:lnTo>
                    <a:pt x="12" y="343"/>
                  </a:lnTo>
                  <a:lnTo>
                    <a:pt x="12" y="343"/>
                  </a:lnTo>
                  <a:lnTo>
                    <a:pt x="12" y="343"/>
                  </a:lnTo>
                  <a:lnTo>
                    <a:pt x="12" y="343"/>
                  </a:lnTo>
                  <a:lnTo>
                    <a:pt x="12" y="343"/>
                  </a:lnTo>
                  <a:lnTo>
                    <a:pt x="13" y="343"/>
                  </a:lnTo>
                  <a:lnTo>
                    <a:pt x="13" y="343"/>
                  </a:lnTo>
                  <a:lnTo>
                    <a:pt x="13" y="343"/>
                  </a:lnTo>
                  <a:lnTo>
                    <a:pt x="13" y="343"/>
                  </a:lnTo>
                  <a:lnTo>
                    <a:pt x="13" y="343"/>
                  </a:lnTo>
                  <a:lnTo>
                    <a:pt x="13" y="342"/>
                  </a:lnTo>
                  <a:lnTo>
                    <a:pt x="13" y="342"/>
                  </a:lnTo>
                  <a:lnTo>
                    <a:pt x="13" y="342"/>
                  </a:lnTo>
                  <a:lnTo>
                    <a:pt x="13" y="342"/>
                  </a:lnTo>
                  <a:lnTo>
                    <a:pt x="13" y="342"/>
                  </a:lnTo>
                  <a:lnTo>
                    <a:pt x="12" y="342"/>
                  </a:lnTo>
                  <a:lnTo>
                    <a:pt x="12" y="342"/>
                  </a:lnTo>
                  <a:lnTo>
                    <a:pt x="12" y="342"/>
                  </a:lnTo>
                  <a:lnTo>
                    <a:pt x="12" y="342"/>
                  </a:lnTo>
                  <a:lnTo>
                    <a:pt x="12" y="342"/>
                  </a:lnTo>
                  <a:lnTo>
                    <a:pt x="12" y="342"/>
                  </a:lnTo>
                  <a:lnTo>
                    <a:pt x="11" y="342"/>
                  </a:lnTo>
                  <a:lnTo>
                    <a:pt x="11" y="342"/>
                  </a:lnTo>
                  <a:lnTo>
                    <a:pt x="11" y="342"/>
                  </a:lnTo>
                  <a:lnTo>
                    <a:pt x="11" y="342"/>
                  </a:lnTo>
                  <a:lnTo>
                    <a:pt x="11" y="342"/>
                  </a:lnTo>
                  <a:lnTo>
                    <a:pt x="11" y="342"/>
                  </a:lnTo>
                  <a:lnTo>
                    <a:pt x="11" y="342"/>
                  </a:lnTo>
                  <a:lnTo>
                    <a:pt x="10" y="342"/>
                  </a:lnTo>
                  <a:lnTo>
                    <a:pt x="10" y="342"/>
                  </a:lnTo>
                  <a:lnTo>
                    <a:pt x="10" y="342"/>
                  </a:lnTo>
                  <a:lnTo>
                    <a:pt x="10" y="342"/>
                  </a:lnTo>
                  <a:lnTo>
                    <a:pt x="10" y="342"/>
                  </a:lnTo>
                  <a:lnTo>
                    <a:pt x="10" y="342"/>
                  </a:lnTo>
                  <a:lnTo>
                    <a:pt x="10" y="342"/>
                  </a:lnTo>
                  <a:lnTo>
                    <a:pt x="9" y="342"/>
                  </a:lnTo>
                  <a:lnTo>
                    <a:pt x="9" y="342"/>
                  </a:lnTo>
                  <a:lnTo>
                    <a:pt x="9" y="342"/>
                  </a:lnTo>
                  <a:lnTo>
                    <a:pt x="9" y="342"/>
                  </a:lnTo>
                  <a:lnTo>
                    <a:pt x="9" y="342"/>
                  </a:lnTo>
                  <a:lnTo>
                    <a:pt x="9" y="342"/>
                  </a:lnTo>
                  <a:lnTo>
                    <a:pt x="9" y="342"/>
                  </a:lnTo>
                  <a:lnTo>
                    <a:pt x="8" y="342"/>
                  </a:lnTo>
                  <a:lnTo>
                    <a:pt x="8" y="342"/>
                  </a:lnTo>
                  <a:lnTo>
                    <a:pt x="8" y="342"/>
                  </a:lnTo>
                  <a:lnTo>
                    <a:pt x="8" y="342"/>
                  </a:lnTo>
                  <a:lnTo>
                    <a:pt x="8" y="342"/>
                  </a:lnTo>
                  <a:lnTo>
                    <a:pt x="8" y="342"/>
                  </a:lnTo>
                  <a:lnTo>
                    <a:pt x="8" y="342"/>
                  </a:lnTo>
                  <a:lnTo>
                    <a:pt x="7" y="342"/>
                  </a:lnTo>
                  <a:lnTo>
                    <a:pt x="7" y="342"/>
                  </a:lnTo>
                  <a:lnTo>
                    <a:pt x="7" y="342"/>
                  </a:lnTo>
                  <a:lnTo>
                    <a:pt x="7" y="342"/>
                  </a:lnTo>
                  <a:lnTo>
                    <a:pt x="7" y="342"/>
                  </a:lnTo>
                  <a:lnTo>
                    <a:pt x="7" y="342"/>
                  </a:lnTo>
                  <a:lnTo>
                    <a:pt x="7" y="342"/>
                  </a:lnTo>
                  <a:lnTo>
                    <a:pt x="6" y="342"/>
                  </a:lnTo>
                  <a:lnTo>
                    <a:pt x="6" y="342"/>
                  </a:lnTo>
                  <a:lnTo>
                    <a:pt x="6" y="342"/>
                  </a:lnTo>
                  <a:lnTo>
                    <a:pt x="6" y="342"/>
                  </a:lnTo>
                  <a:lnTo>
                    <a:pt x="6" y="342"/>
                  </a:lnTo>
                  <a:lnTo>
                    <a:pt x="6" y="342"/>
                  </a:lnTo>
                  <a:lnTo>
                    <a:pt x="5" y="342"/>
                  </a:lnTo>
                  <a:lnTo>
                    <a:pt x="5" y="342"/>
                  </a:lnTo>
                  <a:lnTo>
                    <a:pt x="5" y="342"/>
                  </a:lnTo>
                  <a:lnTo>
                    <a:pt x="5" y="342"/>
                  </a:lnTo>
                  <a:lnTo>
                    <a:pt x="5" y="342"/>
                  </a:lnTo>
                  <a:lnTo>
                    <a:pt x="5" y="342"/>
                  </a:lnTo>
                  <a:lnTo>
                    <a:pt x="5" y="342"/>
                  </a:lnTo>
                  <a:lnTo>
                    <a:pt x="4" y="342"/>
                  </a:lnTo>
                  <a:lnTo>
                    <a:pt x="4" y="342"/>
                  </a:lnTo>
                  <a:lnTo>
                    <a:pt x="4" y="342"/>
                  </a:lnTo>
                  <a:lnTo>
                    <a:pt x="4" y="342"/>
                  </a:lnTo>
                  <a:lnTo>
                    <a:pt x="4" y="342"/>
                  </a:lnTo>
                  <a:lnTo>
                    <a:pt x="4" y="342"/>
                  </a:lnTo>
                  <a:lnTo>
                    <a:pt x="4" y="342"/>
                  </a:lnTo>
                  <a:lnTo>
                    <a:pt x="3" y="342"/>
                  </a:lnTo>
                  <a:lnTo>
                    <a:pt x="3" y="342"/>
                  </a:lnTo>
                  <a:lnTo>
                    <a:pt x="3" y="342"/>
                  </a:lnTo>
                  <a:lnTo>
                    <a:pt x="3" y="342"/>
                  </a:lnTo>
                  <a:lnTo>
                    <a:pt x="3" y="342"/>
                  </a:lnTo>
                  <a:lnTo>
                    <a:pt x="3" y="342"/>
                  </a:lnTo>
                  <a:lnTo>
                    <a:pt x="3" y="342"/>
                  </a:lnTo>
                  <a:lnTo>
                    <a:pt x="2" y="342"/>
                  </a:lnTo>
                  <a:lnTo>
                    <a:pt x="2" y="342"/>
                  </a:lnTo>
                  <a:lnTo>
                    <a:pt x="2" y="342"/>
                  </a:lnTo>
                  <a:lnTo>
                    <a:pt x="2" y="342"/>
                  </a:lnTo>
                  <a:lnTo>
                    <a:pt x="2" y="342"/>
                  </a:lnTo>
                  <a:lnTo>
                    <a:pt x="2" y="342"/>
                  </a:lnTo>
                  <a:lnTo>
                    <a:pt x="2" y="342"/>
                  </a:lnTo>
                  <a:lnTo>
                    <a:pt x="1" y="342"/>
                  </a:lnTo>
                  <a:lnTo>
                    <a:pt x="1" y="342"/>
                  </a:lnTo>
                  <a:lnTo>
                    <a:pt x="1" y="342"/>
                  </a:lnTo>
                  <a:lnTo>
                    <a:pt x="1" y="342"/>
                  </a:lnTo>
                  <a:lnTo>
                    <a:pt x="1" y="342"/>
                  </a:lnTo>
                  <a:lnTo>
                    <a:pt x="1" y="342"/>
                  </a:lnTo>
                  <a:lnTo>
                    <a:pt x="1" y="342"/>
                  </a:lnTo>
                  <a:lnTo>
                    <a:pt x="0" y="342"/>
                  </a:lnTo>
                  <a:lnTo>
                    <a:pt x="0" y="342"/>
                  </a:lnTo>
                  <a:lnTo>
                    <a:pt x="0" y="342"/>
                  </a:lnTo>
                  <a:lnTo>
                    <a:pt x="0" y="342"/>
                  </a:lnTo>
                  <a:lnTo>
                    <a:pt x="0" y="342"/>
                  </a:lnTo>
                  <a:lnTo>
                    <a:pt x="0" y="342"/>
                  </a:lnTo>
                  <a:lnTo>
                    <a:pt x="0" y="342"/>
                  </a:lnTo>
                  <a:lnTo>
                    <a:pt x="0" y="343"/>
                  </a:lnTo>
                  <a:close/>
                </a:path>
              </a:pathLst>
            </a:custGeom>
            <a:solidFill>
              <a:srgbClr val="77AC3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68" name="Freeform 4339"/>
            <p:cNvSpPr>
              <a:spLocks/>
            </p:cNvSpPr>
            <p:nvPr/>
          </p:nvSpPr>
          <p:spPr bwMode="auto">
            <a:xfrm>
              <a:off x="5515140"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9" name="Freeform 4340"/>
            <p:cNvSpPr>
              <a:spLocks/>
            </p:cNvSpPr>
            <p:nvPr/>
          </p:nvSpPr>
          <p:spPr bwMode="auto">
            <a:xfrm>
              <a:off x="552569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0" name="Freeform 4341"/>
            <p:cNvSpPr>
              <a:spLocks/>
            </p:cNvSpPr>
            <p:nvPr/>
          </p:nvSpPr>
          <p:spPr bwMode="auto">
            <a:xfrm>
              <a:off x="553625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1" name="Freeform 4342"/>
            <p:cNvSpPr>
              <a:spLocks/>
            </p:cNvSpPr>
            <p:nvPr/>
          </p:nvSpPr>
          <p:spPr bwMode="auto">
            <a:xfrm>
              <a:off x="554681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2" name="Freeform 4343"/>
            <p:cNvSpPr>
              <a:spLocks/>
            </p:cNvSpPr>
            <p:nvPr/>
          </p:nvSpPr>
          <p:spPr bwMode="auto">
            <a:xfrm>
              <a:off x="555736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3" name="Freeform 4344"/>
            <p:cNvSpPr>
              <a:spLocks/>
            </p:cNvSpPr>
            <p:nvPr/>
          </p:nvSpPr>
          <p:spPr bwMode="auto">
            <a:xfrm>
              <a:off x="556792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4" name="Freeform 4345"/>
            <p:cNvSpPr>
              <a:spLocks/>
            </p:cNvSpPr>
            <p:nvPr/>
          </p:nvSpPr>
          <p:spPr bwMode="auto">
            <a:xfrm>
              <a:off x="557848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5" name="Freeform 4346"/>
            <p:cNvSpPr>
              <a:spLocks/>
            </p:cNvSpPr>
            <p:nvPr/>
          </p:nvSpPr>
          <p:spPr bwMode="auto">
            <a:xfrm>
              <a:off x="558903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6" name="Freeform 4347"/>
            <p:cNvSpPr>
              <a:spLocks/>
            </p:cNvSpPr>
            <p:nvPr/>
          </p:nvSpPr>
          <p:spPr bwMode="auto">
            <a:xfrm>
              <a:off x="5601101"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7" name="Freeform 4348"/>
            <p:cNvSpPr>
              <a:spLocks/>
            </p:cNvSpPr>
            <p:nvPr/>
          </p:nvSpPr>
          <p:spPr bwMode="auto">
            <a:xfrm>
              <a:off x="5611658"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8" name="Freeform 4349"/>
            <p:cNvSpPr>
              <a:spLocks/>
            </p:cNvSpPr>
            <p:nvPr/>
          </p:nvSpPr>
          <p:spPr bwMode="auto">
            <a:xfrm>
              <a:off x="5622215"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9" name="Freeform 4350"/>
            <p:cNvSpPr>
              <a:spLocks/>
            </p:cNvSpPr>
            <p:nvPr/>
          </p:nvSpPr>
          <p:spPr bwMode="auto">
            <a:xfrm>
              <a:off x="5632771"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0" name="Freeform 4351"/>
            <p:cNvSpPr>
              <a:spLocks/>
            </p:cNvSpPr>
            <p:nvPr/>
          </p:nvSpPr>
          <p:spPr bwMode="auto">
            <a:xfrm>
              <a:off x="5643328"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1" name="Freeform 4352"/>
            <p:cNvSpPr>
              <a:spLocks/>
            </p:cNvSpPr>
            <p:nvPr/>
          </p:nvSpPr>
          <p:spPr bwMode="auto">
            <a:xfrm>
              <a:off x="5653884"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2" name="Freeform 4353"/>
            <p:cNvSpPr>
              <a:spLocks/>
            </p:cNvSpPr>
            <p:nvPr/>
          </p:nvSpPr>
          <p:spPr bwMode="auto">
            <a:xfrm>
              <a:off x="5664442" y="2776104"/>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3" name="Freeform 4354"/>
            <p:cNvSpPr>
              <a:spLocks/>
            </p:cNvSpPr>
            <p:nvPr/>
          </p:nvSpPr>
          <p:spPr bwMode="auto">
            <a:xfrm>
              <a:off x="5674998"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4" name="Freeform 4355"/>
            <p:cNvSpPr>
              <a:spLocks/>
            </p:cNvSpPr>
            <p:nvPr/>
          </p:nvSpPr>
          <p:spPr bwMode="auto">
            <a:xfrm>
              <a:off x="568706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5" name="Freeform 4356"/>
            <p:cNvSpPr>
              <a:spLocks/>
            </p:cNvSpPr>
            <p:nvPr/>
          </p:nvSpPr>
          <p:spPr bwMode="auto">
            <a:xfrm>
              <a:off x="5697620"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6" name="Freeform 4357"/>
            <p:cNvSpPr>
              <a:spLocks/>
            </p:cNvSpPr>
            <p:nvPr/>
          </p:nvSpPr>
          <p:spPr bwMode="auto">
            <a:xfrm>
              <a:off x="5708176"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7" name="Freeform 4358"/>
            <p:cNvSpPr>
              <a:spLocks/>
            </p:cNvSpPr>
            <p:nvPr/>
          </p:nvSpPr>
          <p:spPr bwMode="auto">
            <a:xfrm>
              <a:off x="5718733"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8" name="Freeform 4359"/>
            <p:cNvSpPr>
              <a:spLocks/>
            </p:cNvSpPr>
            <p:nvPr/>
          </p:nvSpPr>
          <p:spPr bwMode="auto">
            <a:xfrm>
              <a:off x="5729290"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9" name="Freeform 4360"/>
            <p:cNvSpPr>
              <a:spLocks/>
            </p:cNvSpPr>
            <p:nvPr/>
          </p:nvSpPr>
          <p:spPr bwMode="auto">
            <a:xfrm>
              <a:off x="573984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0" name="Freeform 4361"/>
            <p:cNvSpPr>
              <a:spLocks/>
            </p:cNvSpPr>
            <p:nvPr/>
          </p:nvSpPr>
          <p:spPr bwMode="auto">
            <a:xfrm>
              <a:off x="5750403"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1" name="Freeform 4362"/>
            <p:cNvSpPr>
              <a:spLocks/>
            </p:cNvSpPr>
            <p:nvPr/>
          </p:nvSpPr>
          <p:spPr bwMode="auto">
            <a:xfrm>
              <a:off x="576246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2" name="Freeform 4363"/>
            <p:cNvSpPr>
              <a:spLocks/>
            </p:cNvSpPr>
            <p:nvPr/>
          </p:nvSpPr>
          <p:spPr bwMode="auto">
            <a:xfrm>
              <a:off x="577302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3" name="Freeform 4364"/>
            <p:cNvSpPr>
              <a:spLocks/>
            </p:cNvSpPr>
            <p:nvPr/>
          </p:nvSpPr>
          <p:spPr bwMode="auto">
            <a:xfrm>
              <a:off x="578358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4" name="Freeform 4365"/>
            <p:cNvSpPr>
              <a:spLocks/>
            </p:cNvSpPr>
            <p:nvPr/>
          </p:nvSpPr>
          <p:spPr bwMode="auto">
            <a:xfrm>
              <a:off x="579413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5" name="Freeform 4366"/>
            <p:cNvSpPr>
              <a:spLocks/>
            </p:cNvSpPr>
            <p:nvPr/>
          </p:nvSpPr>
          <p:spPr bwMode="auto">
            <a:xfrm>
              <a:off x="580469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6" name="Freeform 4367"/>
            <p:cNvSpPr>
              <a:spLocks/>
            </p:cNvSpPr>
            <p:nvPr/>
          </p:nvSpPr>
          <p:spPr bwMode="auto">
            <a:xfrm>
              <a:off x="5815251"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7" name="Freeform 4368"/>
            <p:cNvSpPr>
              <a:spLocks/>
            </p:cNvSpPr>
            <p:nvPr/>
          </p:nvSpPr>
          <p:spPr bwMode="auto">
            <a:xfrm>
              <a:off x="582580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8" name="Freeform 4369"/>
            <p:cNvSpPr>
              <a:spLocks/>
            </p:cNvSpPr>
            <p:nvPr/>
          </p:nvSpPr>
          <p:spPr bwMode="auto">
            <a:xfrm>
              <a:off x="5836365"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99" name="Freeform 4370"/>
            <p:cNvSpPr>
              <a:spLocks/>
            </p:cNvSpPr>
            <p:nvPr/>
          </p:nvSpPr>
          <p:spPr bwMode="auto">
            <a:xfrm>
              <a:off x="584842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0" name="Freeform 4371"/>
            <p:cNvSpPr>
              <a:spLocks/>
            </p:cNvSpPr>
            <p:nvPr/>
          </p:nvSpPr>
          <p:spPr bwMode="auto">
            <a:xfrm>
              <a:off x="585898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1" name="Freeform 4372"/>
            <p:cNvSpPr>
              <a:spLocks/>
            </p:cNvSpPr>
            <p:nvPr/>
          </p:nvSpPr>
          <p:spPr bwMode="auto">
            <a:xfrm>
              <a:off x="586954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2" name="Freeform 4373"/>
            <p:cNvSpPr>
              <a:spLocks/>
            </p:cNvSpPr>
            <p:nvPr/>
          </p:nvSpPr>
          <p:spPr bwMode="auto">
            <a:xfrm>
              <a:off x="588009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3" name="Freeform 4374"/>
            <p:cNvSpPr>
              <a:spLocks/>
            </p:cNvSpPr>
            <p:nvPr/>
          </p:nvSpPr>
          <p:spPr bwMode="auto">
            <a:xfrm>
              <a:off x="589065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4" name="Freeform 4375"/>
            <p:cNvSpPr>
              <a:spLocks/>
            </p:cNvSpPr>
            <p:nvPr/>
          </p:nvSpPr>
          <p:spPr bwMode="auto">
            <a:xfrm>
              <a:off x="590121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5" name="Freeform 4376"/>
            <p:cNvSpPr>
              <a:spLocks/>
            </p:cNvSpPr>
            <p:nvPr/>
          </p:nvSpPr>
          <p:spPr bwMode="auto">
            <a:xfrm>
              <a:off x="591176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6" name="Freeform 4377"/>
            <p:cNvSpPr>
              <a:spLocks/>
            </p:cNvSpPr>
            <p:nvPr/>
          </p:nvSpPr>
          <p:spPr bwMode="auto">
            <a:xfrm>
              <a:off x="5922325"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7" name="Freeform 4378"/>
            <p:cNvSpPr>
              <a:spLocks/>
            </p:cNvSpPr>
            <p:nvPr/>
          </p:nvSpPr>
          <p:spPr bwMode="auto">
            <a:xfrm>
              <a:off x="5934390"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8" name="Freeform 4379"/>
            <p:cNvSpPr>
              <a:spLocks/>
            </p:cNvSpPr>
            <p:nvPr/>
          </p:nvSpPr>
          <p:spPr bwMode="auto">
            <a:xfrm>
              <a:off x="594494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9" name="Freeform 4380"/>
            <p:cNvSpPr>
              <a:spLocks/>
            </p:cNvSpPr>
            <p:nvPr/>
          </p:nvSpPr>
          <p:spPr bwMode="auto">
            <a:xfrm>
              <a:off x="595550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0" name="Freeform 4381"/>
            <p:cNvSpPr>
              <a:spLocks/>
            </p:cNvSpPr>
            <p:nvPr/>
          </p:nvSpPr>
          <p:spPr bwMode="auto">
            <a:xfrm>
              <a:off x="596606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1" name="Freeform 4382"/>
            <p:cNvSpPr>
              <a:spLocks/>
            </p:cNvSpPr>
            <p:nvPr/>
          </p:nvSpPr>
          <p:spPr bwMode="auto">
            <a:xfrm>
              <a:off x="597661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2" name="Freeform 4383"/>
            <p:cNvSpPr>
              <a:spLocks/>
            </p:cNvSpPr>
            <p:nvPr/>
          </p:nvSpPr>
          <p:spPr bwMode="auto">
            <a:xfrm>
              <a:off x="598717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3" name="Freeform 4384"/>
            <p:cNvSpPr>
              <a:spLocks/>
            </p:cNvSpPr>
            <p:nvPr/>
          </p:nvSpPr>
          <p:spPr bwMode="auto">
            <a:xfrm>
              <a:off x="599773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4" name="Freeform 4385"/>
            <p:cNvSpPr>
              <a:spLocks/>
            </p:cNvSpPr>
            <p:nvPr/>
          </p:nvSpPr>
          <p:spPr bwMode="auto">
            <a:xfrm>
              <a:off x="600828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5" name="Freeform 4386"/>
            <p:cNvSpPr>
              <a:spLocks/>
            </p:cNvSpPr>
            <p:nvPr/>
          </p:nvSpPr>
          <p:spPr bwMode="auto">
            <a:xfrm>
              <a:off x="6020352"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6" name="Freeform 4387"/>
            <p:cNvSpPr>
              <a:spLocks/>
            </p:cNvSpPr>
            <p:nvPr/>
          </p:nvSpPr>
          <p:spPr bwMode="auto">
            <a:xfrm>
              <a:off x="6030908" y="277455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7" name="Freeform 4388"/>
            <p:cNvSpPr>
              <a:spLocks/>
            </p:cNvSpPr>
            <p:nvPr/>
          </p:nvSpPr>
          <p:spPr bwMode="auto">
            <a:xfrm>
              <a:off x="6041465" y="2774555"/>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8" name="Freeform 4389"/>
            <p:cNvSpPr>
              <a:spLocks/>
            </p:cNvSpPr>
            <p:nvPr/>
          </p:nvSpPr>
          <p:spPr bwMode="auto">
            <a:xfrm>
              <a:off x="6052021" y="2774555"/>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19" name="Freeform 4390"/>
            <p:cNvSpPr>
              <a:spLocks/>
            </p:cNvSpPr>
            <p:nvPr/>
          </p:nvSpPr>
          <p:spPr bwMode="auto">
            <a:xfrm>
              <a:off x="6062578" y="2773006"/>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0" name="Freeform 4391"/>
            <p:cNvSpPr>
              <a:spLocks/>
            </p:cNvSpPr>
            <p:nvPr/>
          </p:nvSpPr>
          <p:spPr bwMode="auto">
            <a:xfrm>
              <a:off x="6073134" y="2773006"/>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1" name="Freeform 4392"/>
            <p:cNvSpPr>
              <a:spLocks/>
            </p:cNvSpPr>
            <p:nvPr/>
          </p:nvSpPr>
          <p:spPr bwMode="auto">
            <a:xfrm>
              <a:off x="6083691" y="2769908"/>
              <a:ext cx="10557" cy="3098"/>
            </a:xfrm>
            <a:custGeom>
              <a:avLst/>
              <a:gdLst>
                <a:gd name="T0" fmla="*/ 0 w 7"/>
                <a:gd name="T1" fmla="*/ 2 h 2"/>
                <a:gd name="T2" fmla="*/ 0 w 7"/>
                <a:gd name="T3" fmla="*/ 1 h 2"/>
                <a:gd name="T4" fmla="*/ 1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7 w 7"/>
                <a:gd name="T87" fmla="*/ 1 h 2"/>
                <a:gd name="T88" fmla="*/ 7 w 7"/>
                <a:gd name="T89" fmla="*/ 1 h 2"/>
                <a:gd name="T90" fmla="*/ 7 w 7"/>
                <a:gd name="T91" fmla="*/ 1 h 2"/>
                <a:gd name="T92" fmla="*/ 7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2" name="Freeform 4393"/>
            <p:cNvSpPr>
              <a:spLocks/>
            </p:cNvSpPr>
            <p:nvPr/>
          </p:nvSpPr>
          <p:spPr bwMode="auto">
            <a:xfrm>
              <a:off x="6094248" y="2768358"/>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1 h 1"/>
                <a:gd name="T28" fmla="*/ 3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4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0 h 1"/>
                <a:gd name="T76" fmla="*/ 6 w 8"/>
                <a:gd name="T77" fmla="*/ 0 h 1"/>
                <a:gd name="T78" fmla="*/ 6 w 8"/>
                <a:gd name="T79" fmla="*/ 0 h 1"/>
                <a:gd name="T80" fmla="*/ 6 w 8"/>
                <a:gd name="T81" fmla="*/ 0 h 1"/>
                <a:gd name="T82" fmla="*/ 6 w 8"/>
                <a:gd name="T83" fmla="*/ 0 h 1"/>
                <a:gd name="T84" fmla="*/ 7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3" name="Freeform 4394"/>
            <p:cNvSpPr>
              <a:spLocks/>
            </p:cNvSpPr>
            <p:nvPr/>
          </p:nvSpPr>
          <p:spPr bwMode="auto">
            <a:xfrm>
              <a:off x="6106312" y="2765260"/>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1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4" name="Freeform 4395"/>
            <p:cNvSpPr>
              <a:spLocks/>
            </p:cNvSpPr>
            <p:nvPr/>
          </p:nvSpPr>
          <p:spPr bwMode="auto">
            <a:xfrm>
              <a:off x="6116869" y="2762162"/>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5" name="Freeform 4396"/>
            <p:cNvSpPr>
              <a:spLocks/>
            </p:cNvSpPr>
            <p:nvPr/>
          </p:nvSpPr>
          <p:spPr bwMode="auto">
            <a:xfrm>
              <a:off x="6127426" y="2760613"/>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6" name="Freeform 4397"/>
            <p:cNvSpPr>
              <a:spLocks/>
            </p:cNvSpPr>
            <p:nvPr/>
          </p:nvSpPr>
          <p:spPr bwMode="auto">
            <a:xfrm>
              <a:off x="6137983" y="2759064"/>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7" name="Freeform 4398"/>
            <p:cNvSpPr>
              <a:spLocks/>
            </p:cNvSpPr>
            <p:nvPr/>
          </p:nvSpPr>
          <p:spPr bwMode="auto">
            <a:xfrm>
              <a:off x="6148539" y="275906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8" name="Freeform 4399"/>
            <p:cNvSpPr>
              <a:spLocks/>
            </p:cNvSpPr>
            <p:nvPr/>
          </p:nvSpPr>
          <p:spPr bwMode="auto">
            <a:xfrm>
              <a:off x="6159096" y="275906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9" name="Freeform 4400"/>
            <p:cNvSpPr>
              <a:spLocks/>
            </p:cNvSpPr>
            <p:nvPr/>
          </p:nvSpPr>
          <p:spPr bwMode="auto">
            <a:xfrm>
              <a:off x="6169652" y="2759064"/>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0" name="Freeform 4401"/>
            <p:cNvSpPr>
              <a:spLocks/>
            </p:cNvSpPr>
            <p:nvPr/>
          </p:nvSpPr>
          <p:spPr bwMode="auto">
            <a:xfrm>
              <a:off x="6180209" y="2760613"/>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2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3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1" name="Freeform 4402"/>
            <p:cNvSpPr>
              <a:spLocks/>
            </p:cNvSpPr>
            <p:nvPr/>
          </p:nvSpPr>
          <p:spPr bwMode="auto">
            <a:xfrm>
              <a:off x="6192274" y="2762162"/>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1 h 2"/>
                <a:gd name="T12" fmla="*/ 0 w 7"/>
                <a:gd name="T13" fmla="*/ 1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2" name="Freeform 4403"/>
            <p:cNvSpPr>
              <a:spLocks/>
            </p:cNvSpPr>
            <p:nvPr/>
          </p:nvSpPr>
          <p:spPr bwMode="auto">
            <a:xfrm>
              <a:off x="6202830" y="2765260"/>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2 h 2"/>
                <a:gd name="T76" fmla="*/ 5 w 7"/>
                <a:gd name="T77" fmla="*/ 2 h 2"/>
                <a:gd name="T78" fmla="*/ 5 w 7"/>
                <a:gd name="T79" fmla="*/ 2 h 2"/>
                <a:gd name="T80" fmla="*/ 6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3" name="Freeform 4404"/>
            <p:cNvSpPr>
              <a:spLocks/>
            </p:cNvSpPr>
            <p:nvPr/>
          </p:nvSpPr>
          <p:spPr bwMode="auto">
            <a:xfrm>
              <a:off x="6213387" y="276835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2 h 2"/>
                <a:gd name="T82" fmla="*/ 6 w 7"/>
                <a:gd name="T83" fmla="*/ 2 h 2"/>
                <a:gd name="T84" fmla="*/ 6 w 7"/>
                <a:gd name="T85" fmla="*/ 2 h 2"/>
                <a:gd name="T86" fmla="*/ 6 w 7"/>
                <a:gd name="T87" fmla="*/ 2 h 2"/>
                <a:gd name="T88" fmla="*/ 6 w 7"/>
                <a:gd name="T89" fmla="*/ 2 h 2"/>
                <a:gd name="T90" fmla="*/ 6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2"/>
                  </a:lnTo>
                  <a:lnTo>
                    <a:pt x="6" y="2"/>
                  </a:lnTo>
                  <a:lnTo>
                    <a:pt x="6" y="2"/>
                  </a:lnTo>
                  <a:lnTo>
                    <a:pt x="6" y="2"/>
                  </a:lnTo>
                  <a:lnTo>
                    <a:pt x="6" y="2"/>
                  </a:lnTo>
                  <a:lnTo>
                    <a:pt x="6" y="2"/>
                  </a:lnTo>
                  <a:lnTo>
                    <a:pt x="7"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4" name="Freeform 4405"/>
            <p:cNvSpPr>
              <a:spLocks/>
            </p:cNvSpPr>
            <p:nvPr/>
          </p:nvSpPr>
          <p:spPr bwMode="auto">
            <a:xfrm>
              <a:off x="6223943" y="2771456"/>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5" name="Freeform 4406"/>
            <p:cNvSpPr>
              <a:spLocks/>
            </p:cNvSpPr>
            <p:nvPr/>
          </p:nvSpPr>
          <p:spPr bwMode="auto">
            <a:xfrm>
              <a:off x="6234500" y="2773006"/>
              <a:ext cx="10557" cy="3098"/>
            </a:xfrm>
            <a:custGeom>
              <a:avLst/>
              <a:gdLst>
                <a:gd name="T0" fmla="*/ 0 w 7"/>
                <a:gd name="T1" fmla="*/ 0 h 2"/>
                <a:gd name="T2" fmla="*/ 0 w 7"/>
                <a:gd name="T3" fmla="*/ 0 h 2"/>
                <a:gd name="T4" fmla="*/ 0 w 7"/>
                <a:gd name="T5" fmla="*/ 0 h 2"/>
                <a:gd name="T6" fmla="*/ 0 w 7"/>
                <a:gd name="T7" fmla="*/ 0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6" name="Freeform 4407"/>
            <p:cNvSpPr>
              <a:spLocks/>
            </p:cNvSpPr>
            <p:nvPr/>
          </p:nvSpPr>
          <p:spPr bwMode="auto">
            <a:xfrm>
              <a:off x="6245057"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7" name="Freeform 4408"/>
            <p:cNvSpPr>
              <a:spLocks/>
            </p:cNvSpPr>
            <p:nvPr/>
          </p:nvSpPr>
          <p:spPr bwMode="auto">
            <a:xfrm>
              <a:off x="6255614" y="2776104"/>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8" name="Freeform 4409"/>
            <p:cNvSpPr>
              <a:spLocks/>
            </p:cNvSpPr>
            <p:nvPr/>
          </p:nvSpPr>
          <p:spPr bwMode="auto">
            <a:xfrm>
              <a:off x="6267678" y="277455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9" name="Freeform 4410"/>
            <p:cNvSpPr>
              <a:spLocks/>
            </p:cNvSpPr>
            <p:nvPr/>
          </p:nvSpPr>
          <p:spPr bwMode="auto">
            <a:xfrm>
              <a:off x="6278235" y="2773006"/>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0" name="Freeform 4411"/>
            <p:cNvSpPr>
              <a:spLocks/>
            </p:cNvSpPr>
            <p:nvPr/>
          </p:nvSpPr>
          <p:spPr bwMode="auto">
            <a:xfrm>
              <a:off x="6288792" y="276990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1" name="Freeform 4412"/>
            <p:cNvSpPr>
              <a:spLocks/>
            </p:cNvSpPr>
            <p:nvPr/>
          </p:nvSpPr>
          <p:spPr bwMode="auto">
            <a:xfrm>
              <a:off x="6299348" y="2766810"/>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2" name="Freeform 4413"/>
            <p:cNvSpPr>
              <a:spLocks/>
            </p:cNvSpPr>
            <p:nvPr/>
          </p:nvSpPr>
          <p:spPr bwMode="auto">
            <a:xfrm>
              <a:off x="6309905" y="2763711"/>
              <a:ext cx="10557" cy="3098"/>
            </a:xfrm>
            <a:custGeom>
              <a:avLst/>
              <a:gdLst>
                <a:gd name="T0" fmla="*/ 0 w 7"/>
                <a:gd name="T1" fmla="*/ 2 h 2"/>
                <a:gd name="T2" fmla="*/ 0 w 7"/>
                <a:gd name="T3" fmla="*/ 2 h 2"/>
                <a:gd name="T4" fmla="*/ 0 w 7"/>
                <a:gd name="T5" fmla="*/ 2 h 2"/>
                <a:gd name="T6" fmla="*/ 0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3" name="Freeform 4414"/>
            <p:cNvSpPr>
              <a:spLocks/>
            </p:cNvSpPr>
            <p:nvPr/>
          </p:nvSpPr>
          <p:spPr bwMode="auto">
            <a:xfrm>
              <a:off x="6320461" y="2759064"/>
              <a:ext cx="10557" cy="4648"/>
            </a:xfrm>
            <a:custGeom>
              <a:avLst/>
              <a:gdLst>
                <a:gd name="T0" fmla="*/ 0 w 7"/>
                <a:gd name="T1" fmla="*/ 3 h 3"/>
                <a:gd name="T2" fmla="*/ 0 w 7"/>
                <a:gd name="T3" fmla="*/ 3 h 3"/>
                <a:gd name="T4" fmla="*/ 0 w 7"/>
                <a:gd name="T5" fmla="*/ 3 h 3"/>
                <a:gd name="T6" fmla="*/ 1 w 7"/>
                <a:gd name="T7" fmla="*/ 3 h 3"/>
                <a:gd name="T8" fmla="*/ 1 w 7"/>
                <a:gd name="T9" fmla="*/ 3 h 3"/>
                <a:gd name="T10" fmla="*/ 1 w 7"/>
                <a:gd name="T11" fmla="*/ 3 h 3"/>
                <a:gd name="T12" fmla="*/ 1 w 7"/>
                <a:gd name="T13" fmla="*/ 3 h 3"/>
                <a:gd name="T14" fmla="*/ 1 w 7"/>
                <a:gd name="T15" fmla="*/ 3 h 3"/>
                <a:gd name="T16" fmla="*/ 1 w 7"/>
                <a:gd name="T17" fmla="*/ 3 h 3"/>
                <a:gd name="T18" fmla="*/ 1 w 7"/>
                <a:gd name="T19" fmla="*/ 3 h 3"/>
                <a:gd name="T20" fmla="*/ 2 w 7"/>
                <a:gd name="T21" fmla="*/ 3 h 3"/>
                <a:gd name="T22" fmla="*/ 2 w 7"/>
                <a:gd name="T23" fmla="*/ 2 h 3"/>
                <a:gd name="T24" fmla="*/ 2 w 7"/>
                <a:gd name="T25" fmla="*/ 2 h 3"/>
                <a:gd name="T26" fmla="*/ 2 w 7"/>
                <a:gd name="T27" fmla="*/ 2 h 3"/>
                <a:gd name="T28" fmla="*/ 2 w 7"/>
                <a:gd name="T29" fmla="*/ 2 h 3"/>
                <a:gd name="T30" fmla="*/ 2 w 7"/>
                <a:gd name="T31" fmla="*/ 2 h 3"/>
                <a:gd name="T32" fmla="*/ 2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3 w 7"/>
                <a:gd name="T47" fmla="*/ 2 h 3"/>
                <a:gd name="T48" fmla="*/ 4 w 7"/>
                <a:gd name="T49" fmla="*/ 2 h 3"/>
                <a:gd name="T50" fmla="*/ 4 w 7"/>
                <a:gd name="T51" fmla="*/ 2 h 3"/>
                <a:gd name="T52" fmla="*/ 4 w 7"/>
                <a:gd name="T53" fmla="*/ 2 h 3"/>
                <a:gd name="T54" fmla="*/ 4 w 7"/>
                <a:gd name="T55" fmla="*/ 1 h 3"/>
                <a:gd name="T56" fmla="*/ 4 w 7"/>
                <a:gd name="T57" fmla="*/ 1 h 3"/>
                <a:gd name="T58" fmla="*/ 4 w 7"/>
                <a:gd name="T59" fmla="*/ 1 h 3"/>
                <a:gd name="T60" fmla="*/ 5 w 7"/>
                <a:gd name="T61" fmla="*/ 1 h 3"/>
                <a:gd name="T62" fmla="*/ 5 w 7"/>
                <a:gd name="T63" fmla="*/ 1 h 3"/>
                <a:gd name="T64" fmla="*/ 5 w 7"/>
                <a:gd name="T65" fmla="*/ 1 h 3"/>
                <a:gd name="T66" fmla="*/ 5 w 7"/>
                <a:gd name="T67" fmla="*/ 1 h 3"/>
                <a:gd name="T68" fmla="*/ 5 w 7"/>
                <a:gd name="T69" fmla="*/ 1 h 3"/>
                <a:gd name="T70" fmla="*/ 5 w 7"/>
                <a:gd name="T71" fmla="*/ 1 h 3"/>
                <a:gd name="T72" fmla="*/ 5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1 h 3"/>
                <a:gd name="T86" fmla="*/ 6 w 7"/>
                <a:gd name="T87" fmla="*/ 0 h 3"/>
                <a:gd name="T88" fmla="*/ 7 w 7"/>
                <a:gd name="T89" fmla="*/ 0 h 3"/>
                <a:gd name="T90" fmla="*/ 7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1" y="3"/>
                  </a:lnTo>
                  <a:lnTo>
                    <a:pt x="1" y="3"/>
                  </a:lnTo>
                  <a:lnTo>
                    <a:pt x="1" y="3"/>
                  </a:lnTo>
                  <a:lnTo>
                    <a:pt x="1" y="3"/>
                  </a:lnTo>
                  <a:lnTo>
                    <a:pt x="1" y="3"/>
                  </a:lnTo>
                  <a:lnTo>
                    <a:pt x="1" y="3"/>
                  </a:lnTo>
                  <a:lnTo>
                    <a:pt x="1" y="3"/>
                  </a:lnTo>
                  <a:lnTo>
                    <a:pt x="2" y="3"/>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4" name="Freeform 4415"/>
            <p:cNvSpPr>
              <a:spLocks/>
            </p:cNvSpPr>
            <p:nvPr/>
          </p:nvSpPr>
          <p:spPr bwMode="auto">
            <a:xfrm>
              <a:off x="6331018" y="2752867"/>
              <a:ext cx="10557" cy="6196"/>
            </a:xfrm>
            <a:custGeom>
              <a:avLst/>
              <a:gdLst>
                <a:gd name="T0" fmla="*/ 0 w 7"/>
                <a:gd name="T1" fmla="*/ 4 h 4"/>
                <a:gd name="T2" fmla="*/ 0 w 7"/>
                <a:gd name="T3" fmla="*/ 4 h 4"/>
                <a:gd name="T4" fmla="*/ 1 w 7"/>
                <a:gd name="T5" fmla="*/ 4 h 4"/>
                <a:gd name="T6" fmla="*/ 1 w 7"/>
                <a:gd name="T7" fmla="*/ 4 h 4"/>
                <a:gd name="T8" fmla="*/ 1 w 7"/>
                <a:gd name="T9" fmla="*/ 4 h 4"/>
                <a:gd name="T10" fmla="*/ 1 w 7"/>
                <a:gd name="T11" fmla="*/ 4 h 4"/>
                <a:gd name="T12" fmla="*/ 1 w 7"/>
                <a:gd name="T13" fmla="*/ 4 h 4"/>
                <a:gd name="T14" fmla="*/ 1 w 7"/>
                <a:gd name="T15" fmla="*/ 3 h 4"/>
                <a:gd name="T16" fmla="*/ 1 w 7"/>
                <a:gd name="T17" fmla="*/ 3 h 4"/>
                <a:gd name="T18" fmla="*/ 2 w 7"/>
                <a:gd name="T19" fmla="*/ 3 h 4"/>
                <a:gd name="T20" fmla="*/ 2 w 7"/>
                <a:gd name="T21" fmla="*/ 3 h 4"/>
                <a:gd name="T22" fmla="*/ 2 w 7"/>
                <a:gd name="T23" fmla="*/ 3 h 4"/>
                <a:gd name="T24" fmla="*/ 2 w 7"/>
                <a:gd name="T25" fmla="*/ 3 h 4"/>
                <a:gd name="T26" fmla="*/ 2 w 7"/>
                <a:gd name="T27" fmla="*/ 3 h 4"/>
                <a:gd name="T28" fmla="*/ 2 w 7"/>
                <a:gd name="T29" fmla="*/ 3 h 4"/>
                <a:gd name="T30" fmla="*/ 2 w 7"/>
                <a:gd name="T31" fmla="*/ 3 h 4"/>
                <a:gd name="T32" fmla="*/ 3 w 7"/>
                <a:gd name="T33" fmla="*/ 3 h 4"/>
                <a:gd name="T34" fmla="*/ 3 w 7"/>
                <a:gd name="T35" fmla="*/ 3 h 4"/>
                <a:gd name="T36" fmla="*/ 3 w 7"/>
                <a:gd name="T37" fmla="*/ 3 h 4"/>
                <a:gd name="T38" fmla="*/ 3 w 7"/>
                <a:gd name="T39" fmla="*/ 3 h 4"/>
                <a:gd name="T40" fmla="*/ 3 w 7"/>
                <a:gd name="T41" fmla="*/ 2 h 4"/>
                <a:gd name="T42" fmla="*/ 3 w 7"/>
                <a:gd name="T43" fmla="*/ 2 h 4"/>
                <a:gd name="T44" fmla="*/ 3 w 7"/>
                <a:gd name="T45" fmla="*/ 2 h 4"/>
                <a:gd name="T46" fmla="*/ 4 w 7"/>
                <a:gd name="T47" fmla="*/ 2 h 4"/>
                <a:gd name="T48" fmla="*/ 4 w 7"/>
                <a:gd name="T49" fmla="*/ 2 h 4"/>
                <a:gd name="T50" fmla="*/ 4 w 7"/>
                <a:gd name="T51" fmla="*/ 2 h 4"/>
                <a:gd name="T52" fmla="*/ 4 w 7"/>
                <a:gd name="T53" fmla="*/ 2 h 4"/>
                <a:gd name="T54" fmla="*/ 4 w 7"/>
                <a:gd name="T55" fmla="*/ 2 h 4"/>
                <a:gd name="T56" fmla="*/ 4 w 7"/>
                <a:gd name="T57" fmla="*/ 2 h 4"/>
                <a:gd name="T58" fmla="*/ 4 w 7"/>
                <a:gd name="T59" fmla="*/ 2 h 4"/>
                <a:gd name="T60" fmla="*/ 5 w 7"/>
                <a:gd name="T61" fmla="*/ 2 h 4"/>
                <a:gd name="T62" fmla="*/ 5 w 7"/>
                <a:gd name="T63" fmla="*/ 1 h 4"/>
                <a:gd name="T64" fmla="*/ 5 w 7"/>
                <a:gd name="T65" fmla="*/ 1 h 4"/>
                <a:gd name="T66" fmla="*/ 5 w 7"/>
                <a:gd name="T67" fmla="*/ 1 h 4"/>
                <a:gd name="T68" fmla="*/ 5 w 7"/>
                <a:gd name="T69" fmla="*/ 1 h 4"/>
                <a:gd name="T70" fmla="*/ 5 w 7"/>
                <a:gd name="T71" fmla="*/ 1 h 4"/>
                <a:gd name="T72" fmla="*/ 5 w 7"/>
                <a:gd name="T73" fmla="*/ 1 h 4"/>
                <a:gd name="T74" fmla="*/ 6 w 7"/>
                <a:gd name="T75" fmla="*/ 1 h 4"/>
                <a:gd name="T76" fmla="*/ 6 w 7"/>
                <a:gd name="T77" fmla="*/ 1 h 4"/>
                <a:gd name="T78" fmla="*/ 6 w 7"/>
                <a:gd name="T79" fmla="*/ 1 h 4"/>
                <a:gd name="T80" fmla="*/ 6 w 7"/>
                <a:gd name="T81" fmla="*/ 1 h 4"/>
                <a:gd name="T82" fmla="*/ 6 w 7"/>
                <a:gd name="T83" fmla="*/ 0 h 4"/>
                <a:gd name="T84" fmla="*/ 6 w 7"/>
                <a:gd name="T85" fmla="*/ 0 h 4"/>
                <a:gd name="T86" fmla="*/ 6 w 7"/>
                <a:gd name="T87" fmla="*/ 0 h 4"/>
                <a:gd name="T88" fmla="*/ 7 w 7"/>
                <a:gd name="T89" fmla="*/ 0 h 4"/>
                <a:gd name="T90" fmla="*/ 7 w 7"/>
                <a:gd name="T91" fmla="*/ 0 h 4"/>
                <a:gd name="T92" fmla="*/ 7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1" y="4"/>
                  </a:lnTo>
                  <a:lnTo>
                    <a:pt x="1" y="4"/>
                  </a:lnTo>
                  <a:lnTo>
                    <a:pt x="1" y="4"/>
                  </a:lnTo>
                  <a:lnTo>
                    <a:pt x="1" y="4"/>
                  </a:lnTo>
                  <a:lnTo>
                    <a:pt x="1" y="4"/>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2"/>
                  </a:lnTo>
                  <a:lnTo>
                    <a:pt x="3" y="2"/>
                  </a:lnTo>
                  <a:lnTo>
                    <a:pt x="3" y="2"/>
                  </a:lnTo>
                  <a:lnTo>
                    <a:pt x="4"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5" name="Freeform 4416"/>
            <p:cNvSpPr>
              <a:spLocks/>
            </p:cNvSpPr>
            <p:nvPr/>
          </p:nvSpPr>
          <p:spPr bwMode="auto">
            <a:xfrm>
              <a:off x="6341574" y="2742024"/>
              <a:ext cx="12065" cy="10844"/>
            </a:xfrm>
            <a:custGeom>
              <a:avLst/>
              <a:gdLst>
                <a:gd name="T0" fmla="*/ 0 w 8"/>
                <a:gd name="T1" fmla="*/ 7 h 7"/>
                <a:gd name="T2" fmla="*/ 0 w 8"/>
                <a:gd name="T3" fmla="*/ 7 h 7"/>
                <a:gd name="T4" fmla="*/ 1 w 8"/>
                <a:gd name="T5" fmla="*/ 7 h 7"/>
                <a:gd name="T6" fmla="*/ 1 w 8"/>
                <a:gd name="T7" fmla="*/ 6 h 7"/>
                <a:gd name="T8" fmla="*/ 1 w 8"/>
                <a:gd name="T9" fmla="*/ 6 h 7"/>
                <a:gd name="T10" fmla="*/ 1 w 8"/>
                <a:gd name="T11" fmla="*/ 6 h 7"/>
                <a:gd name="T12" fmla="*/ 1 w 8"/>
                <a:gd name="T13" fmla="*/ 6 h 7"/>
                <a:gd name="T14" fmla="*/ 1 w 8"/>
                <a:gd name="T15" fmla="*/ 6 h 7"/>
                <a:gd name="T16" fmla="*/ 2 w 8"/>
                <a:gd name="T17" fmla="*/ 6 h 7"/>
                <a:gd name="T18" fmla="*/ 2 w 8"/>
                <a:gd name="T19" fmla="*/ 6 h 7"/>
                <a:gd name="T20" fmla="*/ 2 w 8"/>
                <a:gd name="T21" fmla="*/ 6 h 7"/>
                <a:gd name="T22" fmla="*/ 2 w 8"/>
                <a:gd name="T23" fmla="*/ 5 h 7"/>
                <a:gd name="T24" fmla="*/ 2 w 8"/>
                <a:gd name="T25" fmla="*/ 5 h 7"/>
                <a:gd name="T26" fmla="*/ 2 w 8"/>
                <a:gd name="T27" fmla="*/ 5 h 7"/>
                <a:gd name="T28" fmla="*/ 2 w 8"/>
                <a:gd name="T29" fmla="*/ 5 h 7"/>
                <a:gd name="T30" fmla="*/ 3 w 8"/>
                <a:gd name="T31" fmla="*/ 5 h 7"/>
                <a:gd name="T32" fmla="*/ 3 w 8"/>
                <a:gd name="T33" fmla="*/ 5 h 7"/>
                <a:gd name="T34" fmla="*/ 3 w 8"/>
                <a:gd name="T35" fmla="*/ 5 h 7"/>
                <a:gd name="T36" fmla="*/ 3 w 8"/>
                <a:gd name="T37" fmla="*/ 5 h 7"/>
                <a:gd name="T38" fmla="*/ 3 w 8"/>
                <a:gd name="T39" fmla="*/ 5 h 7"/>
                <a:gd name="T40" fmla="*/ 3 w 8"/>
                <a:gd name="T41" fmla="*/ 4 h 7"/>
                <a:gd name="T42" fmla="*/ 3 w 8"/>
                <a:gd name="T43" fmla="*/ 4 h 7"/>
                <a:gd name="T44" fmla="*/ 4 w 8"/>
                <a:gd name="T45" fmla="*/ 4 h 7"/>
                <a:gd name="T46" fmla="*/ 4 w 8"/>
                <a:gd name="T47" fmla="*/ 4 h 7"/>
                <a:gd name="T48" fmla="*/ 4 w 8"/>
                <a:gd name="T49" fmla="*/ 4 h 7"/>
                <a:gd name="T50" fmla="*/ 4 w 8"/>
                <a:gd name="T51" fmla="*/ 4 h 7"/>
                <a:gd name="T52" fmla="*/ 4 w 8"/>
                <a:gd name="T53" fmla="*/ 4 h 7"/>
                <a:gd name="T54" fmla="*/ 4 w 8"/>
                <a:gd name="T55" fmla="*/ 3 h 7"/>
                <a:gd name="T56" fmla="*/ 4 w 8"/>
                <a:gd name="T57" fmla="*/ 3 h 7"/>
                <a:gd name="T58" fmla="*/ 5 w 8"/>
                <a:gd name="T59" fmla="*/ 3 h 7"/>
                <a:gd name="T60" fmla="*/ 5 w 8"/>
                <a:gd name="T61" fmla="*/ 3 h 7"/>
                <a:gd name="T62" fmla="*/ 5 w 8"/>
                <a:gd name="T63" fmla="*/ 3 h 7"/>
                <a:gd name="T64" fmla="*/ 5 w 8"/>
                <a:gd name="T65" fmla="*/ 3 h 7"/>
                <a:gd name="T66" fmla="*/ 5 w 8"/>
                <a:gd name="T67" fmla="*/ 3 h 7"/>
                <a:gd name="T68" fmla="*/ 5 w 8"/>
                <a:gd name="T69" fmla="*/ 3 h 7"/>
                <a:gd name="T70" fmla="*/ 5 w 8"/>
                <a:gd name="T71" fmla="*/ 3 h 7"/>
                <a:gd name="T72" fmla="*/ 6 w 8"/>
                <a:gd name="T73" fmla="*/ 2 h 7"/>
                <a:gd name="T74" fmla="*/ 6 w 8"/>
                <a:gd name="T75" fmla="*/ 2 h 7"/>
                <a:gd name="T76" fmla="*/ 6 w 8"/>
                <a:gd name="T77" fmla="*/ 2 h 7"/>
                <a:gd name="T78" fmla="*/ 6 w 8"/>
                <a:gd name="T79" fmla="*/ 2 h 7"/>
                <a:gd name="T80" fmla="*/ 6 w 8"/>
                <a:gd name="T81" fmla="*/ 2 h 7"/>
                <a:gd name="T82" fmla="*/ 6 w 8"/>
                <a:gd name="T83" fmla="*/ 2 h 7"/>
                <a:gd name="T84" fmla="*/ 6 w 8"/>
                <a:gd name="T85" fmla="*/ 1 h 7"/>
                <a:gd name="T86" fmla="*/ 7 w 8"/>
                <a:gd name="T87" fmla="*/ 1 h 7"/>
                <a:gd name="T88" fmla="*/ 7 w 8"/>
                <a:gd name="T89" fmla="*/ 1 h 7"/>
                <a:gd name="T90" fmla="*/ 7 w 8"/>
                <a:gd name="T91" fmla="*/ 1 h 7"/>
                <a:gd name="T92" fmla="*/ 7 w 8"/>
                <a:gd name="T93" fmla="*/ 1 h 7"/>
                <a:gd name="T94" fmla="*/ 7 w 8"/>
                <a:gd name="T95" fmla="*/ 1 h 7"/>
                <a:gd name="T96" fmla="*/ 7 w 8"/>
                <a:gd name="T97" fmla="*/ 1 h 7"/>
                <a:gd name="T98" fmla="*/ 8 w 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7">
                  <a:moveTo>
                    <a:pt x="0" y="7"/>
                  </a:moveTo>
                  <a:lnTo>
                    <a:pt x="0"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4"/>
                  </a:lnTo>
                  <a:lnTo>
                    <a:pt x="4" y="3"/>
                  </a:lnTo>
                  <a:lnTo>
                    <a:pt x="4" y="3"/>
                  </a:lnTo>
                  <a:lnTo>
                    <a:pt x="5" y="3"/>
                  </a:lnTo>
                  <a:lnTo>
                    <a:pt x="5" y="3"/>
                  </a:lnTo>
                  <a:lnTo>
                    <a:pt x="5" y="3"/>
                  </a:lnTo>
                  <a:lnTo>
                    <a:pt x="5" y="3"/>
                  </a:lnTo>
                  <a:lnTo>
                    <a:pt x="5" y="3"/>
                  </a:lnTo>
                  <a:lnTo>
                    <a:pt x="5" y="3"/>
                  </a:lnTo>
                  <a:lnTo>
                    <a:pt x="5" y="3"/>
                  </a:lnTo>
                  <a:lnTo>
                    <a:pt x="6" y="2"/>
                  </a:lnTo>
                  <a:lnTo>
                    <a:pt x="6" y="2"/>
                  </a:lnTo>
                  <a:lnTo>
                    <a:pt x="6" y="2"/>
                  </a:lnTo>
                  <a:lnTo>
                    <a:pt x="6" y="2"/>
                  </a:lnTo>
                  <a:lnTo>
                    <a:pt x="6" y="2"/>
                  </a:lnTo>
                  <a:lnTo>
                    <a:pt x="6" y="2"/>
                  </a:lnTo>
                  <a:lnTo>
                    <a:pt x="6" y="1"/>
                  </a:lnTo>
                  <a:lnTo>
                    <a:pt x="7" y="1"/>
                  </a:lnTo>
                  <a:lnTo>
                    <a:pt x="7" y="1"/>
                  </a:lnTo>
                  <a:lnTo>
                    <a:pt x="7" y="1"/>
                  </a:lnTo>
                  <a:lnTo>
                    <a:pt x="7" y="1"/>
                  </a:lnTo>
                  <a:lnTo>
                    <a:pt x="7" y="1"/>
                  </a:lnTo>
                  <a:lnTo>
                    <a:pt x="7" y="1"/>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6" name="Freeform 4417"/>
            <p:cNvSpPr>
              <a:spLocks/>
            </p:cNvSpPr>
            <p:nvPr/>
          </p:nvSpPr>
          <p:spPr bwMode="auto">
            <a:xfrm>
              <a:off x="6353639" y="2729631"/>
              <a:ext cx="10557" cy="12393"/>
            </a:xfrm>
            <a:custGeom>
              <a:avLst/>
              <a:gdLst>
                <a:gd name="T0" fmla="*/ 0 w 7"/>
                <a:gd name="T1" fmla="*/ 8 h 8"/>
                <a:gd name="T2" fmla="*/ 0 w 7"/>
                <a:gd name="T3" fmla="*/ 8 h 8"/>
                <a:gd name="T4" fmla="*/ 0 w 7"/>
                <a:gd name="T5" fmla="*/ 8 h 8"/>
                <a:gd name="T6" fmla="*/ 0 w 7"/>
                <a:gd name="T7" fmla="*/ 8 h 8"/>
                <a:gd name="T8" fmla="*/ 0 w 7"/>
                <a:gd name="T9" fmla="*/ 8 h 8"/>
                <a:gd name="T10" fmla="*/ 0 w 7"/>
                <a:gd name="T11" fmla="*/ 8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7 h 8"/>
                <a:gd name="T26" fmla="*/ 1 w 7"/>
                <a:gd name="T27" fmla="*/ 6 h 8"/>
                <a:gd name="T28" fmla="*/ 2 w 7"/>
                <a:gd name="T29" fmla="*/ 6 h 8"/>
                <a:gd name="T30" fmla="*/ 2 w 7"/>
                <a:gd name="T31" fmla="*/ 6 h 8"/>
                <a:gd name="T32" fmla="*/ 2 w 7"/>
                <a:gd name="T33" fmla="*/ 6 h 8"/>
                <a:gd name="T34" fmla="*/ 2 w 7"/>
                <a:gd name="T35" fmla="*/ 6 h 8"/>
                <a:gd name="T36" fmla="*/ 2 w 7"/>
                <a:gd name="T37" fmla="*/ 6 h 8"/>
                <a:gd name="T38" fmla="*/ 2 w 7"/>
                <a:gd name="T39" fmla="*/ 5 h 8"/>
                <a:gd name="T40" fmla="*/ 2 w 7"/>
                <a:gd name="T41" fmla="*/ 5 h 8"/>
                <a:gd name="T42" fmla="*/ 3 w 7"/>
                <a:gd name="T43" fmla="*/ 5 h 8"/>
                <a:gd name="T44" fmla="*/ 3 w 7"/>
                <a:gd name="T45" fmla="*/ 5 h 8"/>
                <a:gd name="T46" fmla="*/ 3 w 7"/>
                <a:gd name="T47" fmla="*/ 5 h 8"/>
                <a:gd name="T48" fmla="*/ 3 w 7"/>
                <a:gd name="T49" fmla="*/ 4 h 8"/>
                <a:gd name="T50" fmla="*/ 3 w 7"/>
                <a:gd name="T51" fmla="*/ 4 h 8"/>
                <a:gd name="T52" fmla="*/ 3 w 7"/>
                <a:gd name="T53" fmla="*/ 4 h 8"/>
                <a:gd name="T54" fmla="*/ 3 w 7"/>
                <a:gd name="T55" fmla="*/ 4 h 8"/>
                <a:gd name="T56" fmla="*/ 4 w 7"/>
                <a:gd name="T57" fmla="*/ 4 h 8"/>
                <a:gd name="T58" fmla="*/ 4 w 7"/>
                <a:gd name="T59" fmla="*/ 3 h 8"/>
                <a:gd name="T60" fmla="*/ 4 w 7"/>
                <a:gd name="T61" fmla="*/ 3 h 8"/>
                <a:gd name="T62" fmla="*/ 4 w 7"/>
                <a:gd name="T63" fmla="*/ 3 h 8"/>
                <a:gd name="T64" fmla="*/ 4 w 7"/>
                <a:gd name="T65" fmla="*/ 3 h 8"/>
                <a:gd name="T66" fmla="*/ 4 w 7"/>
                <a:gd name="T67" fmla="*/ 3 h 8"/>
                <a:gd name="T68" fmla="*/ 4 w 7"/>
                <a:gd name="T69" fmla="*/ 3 h 8"/>
                <a:gd name="T70" fmla="*/ 5 w 7"/>
                <a:gd name="T71" fmla="*/ 2 h 8"/>
                <a:gd name="T72" fmla="*/ 5 w 7"/>
                <a:gd name="T73" fmla="*/ 2 h 8"/>
                <a:gd name="T74" fmla="*/ 5 w 7"/>
                <a:gd name="T75" fmla="*/ 2 h 8"/>
                <a:gd name="T76" fmla="*/ 5 w 7"/>
                <a:gd name="T77" fmla="*/ 2 h 8"/>
                <a:gd name="T78" fmla="*/ 5 w 7"/>
                <a:gd name="T79" fmla="*/ 2 h 8"/>
                <a:gd name="T80" fmla="*/ 5 w 7"/>
                <a:gd name="T81" fmla="*/ 1 h 8"/>
                <a:gd name="T82" fmla="*/ 5 w 7"/>
                <a:gd name="T83" fmla="*/ 1 h 8"/>
                <a:gd name="T84" fmla="*/ 6 w 7"/>
                <a:gd name="T85" fmla="*/ 1 h 8"/>
                <a:gd name="T86" fmla="*/ 6 w 7"/>
                <a:gd name="T87" fmla="*/ 1 h 8"/>
                <a:gd name="T88" fmla="*/ 6 w 7"/>
                <a:gd name="T89" fmla="*/ 1 h 8"/>
                <a:gd name="T90" fmla="*/ 6 w 7"/>
                <a:gd name="T91" fmla="*/ 0 h 8"/>
                <a:gd name="T92" fmla="*/ 6 w 7"/>
                <a:gd name="T93" fmla="*/ 0 h 8"/>
                <a:gd name="T94" fmla="*/ 6 w 7"/>
                <a:gd name="T95" fmla="*/ 0 h 8"/>
                <a:gd name="T96" fmla="*/ 6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8"/>
                  </a:lnTo>
                  <a:lnTo>
                    <a:pt x="0" y="8"/>
                  </a:lnTo>
                  <a:lnTo>
                    <a:pt x="0" y="7"/>
                  </a:lnTo>
                  <a:lnTo>
                    <a:pt x="1" y="7"/>
                  </a:lnTo>
                  <a:lnTo>
                    <a:pt x="1" y="7"/>
                  </a:lnTo>
                  <a:lnTo>
                    <a:pt x="1" y="7"/>
                  </a:lnTo>
                  <a:lnTo>
                    <a:pt x="1" y="7"/>
                  </a:lnTo>
                  <a:lnTo>
                    <a:pt x="1" y="7"/>
                  </a:lnTo>
                  <a:lnTo>
                    <a:pt x="1" y="7"/>
                  </a:lnTo>
                  <a:lnTo>
                    <a:pt x="1" y="6"/>
                  </a:lnTo>
                  <a:lnTo>
                    <a:pt x="2" y="6"/>
                  </a:lnTo>
                  <a:lnTo>
                    <a:pt x="2" y="6"/>
                  </a:lnTo>
                  <a:lnTo>
                    <a:pt x="2" y="6"/>
                  </a:lnTo>
                  <a:lnTo>
                    <a:pt x="2" y="6"/>
                  </a:lnTo>
                  <a:lnTo>
                    <a:pt x="2" y="6"/>
                  </a:lnTo>
                  <a:lnTo>
                    <a:pt x="2" y="5"/>
                  </a:lnTo>
                  <a:lnTo>
                    <a:pt x="2" y="5"/>
                  </a:lnTo>
                  <a:lnTo>
                    <a:pt x="3" y="5"/>
                  </a:lnTo>
                  <a:lnTo>
                    <a:pt x="3" y="5"/>
                  </a:lnTo>
                  <a:lnTo>
                    <a:pt x="3" y="5"/>
                  </a:lnTo>
                  <a:lnTo>
                    <a:pt x="3" y="4"/>
                  </a:lnTo>
                  <a:lnTo>
                    <a:pt x="3" y="4"/>
                  </a:lnTo>
                  <a:lnTo>
                    <a:pt x="3" y="4"/>
                  </a:lnTo>
                  <a:lnTo>
                    <a:pt x="3" y="4"/>
                  </a:lnTo>
                  <a:lnTo>
                    <a:pt x="4" y="4"/>
                  </a:lnTo>
                  <a:lnTo>
                    <a:pt x="4" y="3"/>
                  </a:lnTo>
                  <a:lnTo>
                    <a:pt x="4" y="3"/>
                  </a:lnTo>
                  <a:lnTo>
                    <a:pt x="4" y="3"/>
                  </a:lnTo>
                  <a:lnTo>
                    <a:pt x="4" y="3"/>
                  </a:lnTo>
                  <a:lnTo>
                    <a:pt x="4" y="3"/>
                  </a:lnTo>
                  <a:lnTo>
                    <a:pt x="4" y="3"/>
                  </a:lnTo>
                  <a:lnTo>
                    <a:pt x="5" y="2"/>
                  </a:lnTo>
                  <a:lnTo>
                    <a:pt x="5" y="2"/>
                  </a:lnTo>
                  <a:lnTo>
                    <a:pt x="5" y="2"/>
                  </a:lnTo>
                  <a:lnTo>
                    <a:pt x="5" y="2"/>
                  </a:lnTo>
                  <a:lnTo>
                    <a:pt x="5" y="2"/>
                  </a:lnTo>
                  <a:lnTo>
                    <a:pt x="5" y="1"/>
                  </a:lnTo>
                  <a:lnTo>
                    <a:pt x="5" y="1"/>
                  </a:lnTo>
                  <a:lnTo>
                    <a:pt x="6" y="1"/>
                  </a:lnTo>
                  <a:lnTo>
                    <a:pt x="6" y="1"/>
                  </a:lnTo>
                  <a:lnTo>
                    <a:pt x="6" y="1"/>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7" name="Freeform 4418"/>
            <p:cNvSpPr>
              <a:spLocks/>
            </p:cNvSpPr>
            <p:nvPr/>
          </p:nvSpPr>
          <p:spPr bwMode="auto">
            <a:xfrm>
              <a:off x="6364196" y="2709493"/>
              <a:ext cx="10557" cy="20139"/>
            </a:xfrm>
            <a:custGeom>
              <a:avLst/>
              <a:gdLst>
                <a:gd name="T0" fmla="*/ 0 w 7"/>
                <a:gd name="T1" fmla="*/ 13 h 13"/>
                <a:gd name="T2" fmla="*/ 0 w 7"/>
                <a:gd name="T3" fmla="*/ 12 h 13"/>
                <a:gd name="T4" fmla="*/ 0 w 7"/>
                <a:gd name="T5" fmla="*/ 12 h 13"/>
                <a:gd name="T6" fmla="*/ 0 w 7"/>
                <a:gd name="T7" fmla="*/ 12 h 13"/>
                <a:gd name="T8" fmla="*/ 0 w 7"/>
                <a:gd name="T9" fmla="*/ 12 h 13"/>
                <a:gd name="T10" fmla="*/ 0 w 7"/>
                <a:gd name="T11" fmla="*/ 11 h 13"/>
                <a:gd name="T12" fmla="*/ 0 w 7"/>
                <a:gd name="T13" fmla="*/ 11 h 13"/>
                <a:gd name="T14" fmla="*/ 1 w 7"/>
                <a:gd name="T15" fmla="*/ 11 h 13"/>
                <a:gd name="T16" fmla="*/ 1 w 7"/>
                <a:gd name="T17" fmla="*/ 11 h 13"/>
                <a:gd name="T18" fmla="*/ 1 w 7"/>
                <a:gd name="T19" fmla="*/ 10 h 13"/>
                <a:gd name="T20" fmla="*/ 1 w 7"/>
                <a:gd name="T21" fmla="*/ 10 h 13"/>
                <a:gd name="T22" fmla="*/ 1 w 7"/>
                <a:gd name="T23" fmla="*/ 10 h 13"/>
                <a:gd name="T24" fmla="*/ 1 w 7"/>
                <a:gd name="T25" fmla="*/ 10 h 13"/>
                <a:gd name="T26" fmla="*/ 2 w 7"/>
                <a:gd name="T27" fmla="*/ 9 h 13"/>
                <a:gd name="T28" fmla="*/ 2 w 7"/>
                <a:gd name="T29" fmla="*/ 9 h 13"/>
                <a:gd name="T30" fmla="*/ 2 w 7"/>
                <a:gd name="T31" fmla="*/ 9 h 13"/>
                <a:gd name="T32" fmla="*/ 2 w 7"/>
                <a:gd name="T33" fmla="*/ 9 h 13"/>
                <a:gd name="T34" fmla="*/ 2 w 7"/>
                <a:gd name="T35" fmla="*/ 9 h 13"/>
                <a:gd name="T36" fmla="*/ 2 w 7"/>
                <a:gd name="T37" fmla="*/ 8 h 13"/>
                <a:gd name="T38" fmla="*/ 2 w 7"/>
                <a:gd name="T39" fmla="*/ 8 h 13"/>
                <a:gd name="T40" fmla="*/ 3 w 7"/>
                <a:gd name="T41" fmla="*/ 8 h 13"/>
                <a:gd name="T42" fmla="*/ 3 w 7"/>
                <a:gd name="T43" fmla="*/ 8 h 13"/>
                <a:gd name="T44" fmla="*/ 3 w 7"/>
                <a:gd name="T45" fmla="*/ 7 h 13"/>
                <a:gd name="T46" fmla="*/ 3 w 7"/>
                <a:gd name="T47" fmla="*/ 7 h 13"/>
                <a:gd name="T48" fmla="*/ 3 w 7"/>
                <a:gd name="T49" fmla="*/ 7 h 13"/>
                <a:gd name="T50" fmla="*/ 3 w 7"/>
                <a:gd name="T51" fmla="*/ 7 h 13"/>
                <a:gd name="T52" fmla="*/ 3 w 7"/>
                <a:gd name="T53" fmla="*/ 6 h 13"/>
                <a:gd name="T54" fmla="*/ 4 w 7"/>
                <a:gd name="T55" fmla="*/ 6 h 13"/>
                <a:gd name="T56" fmla="*/ 4 w 7"/>
                <a:gd name="T57" fmla="*/ 6 h 13"/>
                <a:gd name="T58" fmla="*/ 4 w 7"/>
                <a:gd name="T59" fmla="*/ 5 h 13"/>
                <a:gd name="T60" fmla="*/ 4 w 7"/>
                <a:gd name="T61" fmla="*/ 5 h 13"/>
                <a:gd name="T62" fmla="*/ 4 w 7"/>
                <a:gd name="T63" fmla="*/ 5 h 13"/>
                <a:gd name="T64" fmla="*/ 4 w 7"/>
                <a:gd name="T65" fmla="*/ 5 h 13"/>
                <a:gd name="T66" fmla="*/ 4 w 7"/>
                <a:gd name="T67" fmla="*/ 4 h 13"/>
                <a:gd name="T68" fmla="*/ 5 w 7"/>
                <a:gd name="T69" fmla="*/ 4 h 13"/>
                <a:gd name="T70" fmla="*/ 5 w 7"/>
                <a:gd name="T71" fmla="*/ 4 h 13"/>
                <a:gd name="T72" fmla="*/ 5 w 7"/>
                <a:gd name="T73" fmla="*/ 3 h 13"/>
                <a:gd name="T74" fmla="*/ 5 w 7"/>
                <a:gd name="T75" fmla="*/ 3 h 13"/>
                <a:gd name="T76" fmla="*/ 5 w 7"/>
                <a:gd name="T77" fmla="*/ 3 h 13"/>
                <a:gd name="T78" fmla="*/ 5 w 7"/>
                <a:gd name="T79" fmla="*/ 3 h 13"/>
                <a:gd name="T80" fmla="*/ 5 w 7"/>
                <a:gd name="T81" fmla="*/ 2 h 13"/>
                <a:gd name="T82" fmla="*/ 6 w 7"/>
                <a:gd name="T83" fmla="*/ 2 h 13"/>
                <a:gd name="T84" fmla="*/ 6 w 7"/>
                <a:gd name="T85" fmla="*/ 2 h 13"/>
                <a:gd name="T86" fmla="*/ 6 w 7"/>
                <a:gd name="T87" fmla="*/ 1 h 13"/>
                <a:gd name="T88" fmla="*/ 6 w 7"/>
                <a:gd name="T89" fmla="*/ 1 h 13"/>
                <a:gd name="T90" fmla="*/ 6 w 7"/>
                <a:gd name="T91" fmla="*/ 1 h 13"/>
                <a:gd name="T92" fmla="*/ 6 w 7"/>
                <a:gd name="T93" fmla="*/ 1 h 13"/>
                <a:gd name="T94" fmla="*/ 6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2"/>
                  </a:lnTo>
                  <a:lnTo>
                    <a:pt x="0" y="12"/>
                  </a:lnTo>
                  <a:lnTo>
                    <a:pt x="0" y="12"/>
                  </a:lnTo>
                  <a:lnTo>
                    <a:pt x="0" y="12"/>
                  </a:lnTo>
                  <a:lnTo>
                    <a:pt x="0" y="11"/>
                  </a:lnTo>
                  <a:lnTo>
                    <a:pt x="0" y="11"/>
                  </a:lnTo>
                  <a:lnTo>
                    <a:pt x="1" y="11"/>
                  </a:lnTo>
                  <a:lnTo>
                    <a:pt x="1" y="11"/>
                  </a:lnTo>
                  <a:lnTo>
                    <a:pt x="1" y="10"/>
                  </a:lnTo>
                  <a:lnTo>
                    <a:pt x="1" y="10"/>
                  </a:lnTo>
                  <a:lnTo>
                    <a:pt x="1" y="10"/>
                  </a:lnTo>
                  <a:lnTo>
                    <a:pt x="1" y="10"/>
                  </a:lnTo>
                  <a:lnTo>
                    <a:pt x="2" y="9"/>
                  </a:lnTo>
                  <a:lnTo>
                    <a:pt x="2" y="9"/>
                  </a:lnTo>
                  <a:lnTo>
                    <a:pt x="2" y="9"/>
                  </a:lnTo>
                  <a:lnTo>
                    <a:pt x="2" y="9"/>
                  </a:lnTo>
                  <a:lnTo>
                    <a:pt x="2" y="9"/>
                  </a:lnTo>
                  <a:lnTo>
                    <a:pt x="2" y="8"/>
                  </a:lnTo>
                  <a:lnTo>
                    <a:pt x="2" y="8"/>
                  </a:lnTo>
                  <a:lnTo>
                    <a:pt x="3" y="8"/>
                  </a:lnTo>
                  <a:lnTo>
                    <a:pt x="3" y="8"/>
                  </a:lnTo>
                  <a:lnTo>
                    <a:pt x="3" y="7"/>
                  </a:lnTo>
                  <a:lnTo>
                    <a:pt x="3" y="7"/>
                  </a:lnTo>
                  <a:lnTo>
                    <a:pt x="3" y="7"/>
                  </a:lnTo>
                  <a:lnTo>
                    <a:pt x="3" y="7"/>
                  </a:lnTo>
                  <a:lnTo>
                    <a:pt x="3" y="6"/>
                  </a:lnTo>
                  <a:lnTo>
                    <a:pt x="4" y="6"/>
                  </a:lnTo>
                  <a:lnTo>
                    <a:pt x="4" y="6"/>
                  </a:lnTo>
                  <a:lnTo>
                    <a:pt x="4" y="5"/>
                  </a:lnTo>
                  <a:lnTo>
                    <a:pt x="4" y="5"/>
                  </a:lnTo>
                  <a:lnTo>
                    <a:pt x="4" y="5"/>
                  </a:lnTo>
                  <a:lnTo>
                    <a:pt x="4" y="5"/>
                  </a:lnTo>
                  <a:lnTo>
                    <a:pt x="4" y="4"/>
                  </a:lnTo>
                  <a:lnTo>
                    <a:pt x="5" y="4"/>
                  </a:lnTo>
                  <a:lnTo>
                    <a:pt x="5" y="4"/>
                  </a:lnTo>
                  <a:lnTo>
                    <a:pt x="5" y="3"/>
                  </a:lnTo>
                  <a:lnTo>
                    <a:pt x="5" y="3"/>
                  </a:lnTo>
                  <a:lnTo>
                    <a:pt x="5" y="3"/>
                  </a:lnTo>
                  <a:lnTo>
                    <a:pt x="5" y="3"/>
                  </a:lnTo>
                  <a:lnTo>
                    <a:pt x="5" y="2"/>
                  </a:lnTo>
                  <a:lnTo>
                    <a:pt x="6" y="2"/>
                  </a:lnTo>
                  <a:lnTo>
                    <a:pt x="6" y="2"/>
                  </a:lnTo>
                  <a:lnTo>
                    <a:pt x="6" y="1"/>
                  </a:lnTo>
                  <a:lnTo>
                    <a:pt x="6" y="1"/>
                  </a:lnTo>
                  <a:lnTo>
                    <a:pt x="6" y="1"/>
                  </a:lnTo>
                  <a:lnTo>
                    <a:pt x="6" y="1"/>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8" name="Freeform 4419"/>
            <p:cNvSpPr>
              <a:spLocks/>
            </p:cNvSpPr>
            <p:nvPr/>
          </p:nvSpPr>
          <p:spPr bwMode="auto">
            <a:xfrm>
              <a:off x="6374752" y="2680060"/>
              <a:ext cx="10557" cy="29433"/>
            </a:xfrm>
            <a:custGeom>
              <a:avLst/>
              <a:gdLst>
                <a:gd name="T0" fmla="*/ 0 w 7"/>
                <a:gd name="T1" fmla="*/ 19 h 19"/>
                <a:gd name="T2" fmla="*/ 0 w 7"/>
                <a:gd name="T3" fmla="*/ 18 h 19"/>
                <a:gd name="T4" fmla="*/ 0 w 7"/>
                <a:gd name="T5" fmla="*/ 18 h 19"/>
                <a:gd name="T6" fmla="*/ 0 w 7"/>
                <a:gd name="T7" fmla="*/ 18 h 19"/>
                <a:gd name="T8" fmla="*/ 0 w 7"/>
                <a:gd name="T9" fmla="*/ 17 h 19"/>
                <a:gd name="T10" fmla="*/ 0 w 7"/>
                <a:gd name="T11" fmla="*/ 17 h 19"/>
                <a:gd name="T12" fmla="*/ 1 w 7"/>
                <a:gd name="T13" fmla="*/ 17 h 19"/>
                <a:gd name="T14" fmla="*/ 1 w 7"/>
                <a:gd name="T15" fmla="*/ 16 h 19"/>
                <a:gd name="T16" fmla="*/ 1 w 7"/>
                <a:gd name="T17" fmla="*/ 16 h 19"/>
                <a:gd name="T18" fmla="*/ 1 w 7"/>
                <a:gd name="T19" fmla="*/ 16 h 19"/>
                <a:gd name="T20" fmla="*/ 1 w 7"/>
                <a:gd name="T21" fmla="*/ 15 h 19"/>
                <a:gd name="T22" fmla="*/ 1 w 7"/>
                <a:gd name="T23" fmla="*/ 15 h 19"/>
                <a:gd name="T24" fmla="*/ 1 w 7"/>
                <a:gd name="T25" fmla="*/ 15 h 19"/>
                <a:gd name="T26" fmla="*/ 2 w 7"/>
                <a:gd name="T27" fmla="*/ 14 h 19"/>
                <a:gd name="T28" fmla="*/ 2 w 7"/>
                <a:gd name="T29" fmla="*/ 14 h 19"/>
                <a:gd name="T30" fmla="*/ 2 w 7"/>
                <a:gd name="T31" fmla="*/ 14 h 19"/>
                <a:gd name="T32" fmla="*/ 2 w 7"/>
                <a:gd name="T33" fmla="*/ 13 h 19"/>
                <a:gd name="T34" fmla="*/ 2 w 7"/>
                <a:gd name="T35" fmla="*/ 13 h 19"/>
                <a:gd name="T36" fmla="*/ 2 w 7"/>
                <a:gd name="T37" fmla="*/ 13 h 19"/>
                <a:gd name="T38" fmla="*/ 2 w 7"/>
                <a:gd name="T39" fmla="*/ 12 h 19"/>
                <a:gd name="T40" fmla="*/ 3 w 7"/>
                <a:gd name="T41" fmla="*/ 12 h 19"/>
                <a:gd name="T42" fmla="*/ 3 w 7"/>
                <a:gd name="T43" fmla="*/ 11 h 19"/>
                <a:gd name="T44" fmla="*/ 3 w 7"/>
                <a:gd name="T45" fmla="*/ 11 h 19"/>
                <a:gd name="T46" fmla="*/ 3 w 7"/>
                <a:gd name="T47" fmla="*/ 11 h 19"/>
                <a:gd name="T48" fmla="*/ 3 w 7"/>
                <a:gd name="T49" fmla="*/ 10 h 19"/>
                <a:gd name="T50" fmla="*/ 3 w 7"/>
                <a:gd name="T51" fmla="*/ 10 h 19"/>
                <a:gd name="T52" fmla="*/ 3 w 7"/>
                <a:gd name="T53" fmla="*/ 10 h 19"/>
                <a:gd name="T54" fmla="*/ 4 w 7"/>
                <a:gd name="T55" fmla="*/ 9 h 19"/>
                <a:gd name="T56" fmla="*/ 4 w 7"/>
                <a:gd name="T57" fmla="*/ 9 h 19"/>
                <a:gd name="T58" fmla="*/ 4 w 7"/>
                <a:gd name="T59" fmla="*/ 8 h 19"/>
                <a:gd name="T60" fmla="*/ 4 w 7"/>
                <a:gd name="T61" fmla="*/ 8 h 19"/>
                <a:gd name="T62" fmla="*/ 4 w 7"/>
                <a:gd name="T63" fmla="*/ 8 h 19"/>
                <a:gd name="T64" fmla="*/ 4 w 7"/>
                <a:gd name="T65" fmla="*/ 7 h 19"/>
                <a:gd name="T66" fmla="*/ 5 w 7"/>
                <a:gd name="T67" fmla="*/ 7 h 19"/>
                <a:gd name="T68" fmla="*/ 5 w 7"/>
                <a:gd name="T69" fmla="*/ 7 h 19"/>
                <a:gd name="T70" fmla="*/ 5 w 7"/>
                <a:gd name="T71" fmla="*/ 6 h 19"/>
                <a:gd name="T72" fmla="*/ 5 w 7"/>
                <a:gd name="T73" fmla="*/ 6 h 19"/>
                <a:gd name="T74" fmla="*/ 5 w 7"/>
                <a:gd name="T75" fmla="*/ 5 h 19"/>
                <a:gd name="T76" fmla="*/ 5 w 7"/>
                <a:gd name="T77" fmla="*/ 5 h 19"/>
                <a:gd name="T78" fmla="*/ 5 w 7"/>
                <a:gd name="T79" fmla="*/ 4 h 19"/>
                <a:gd name="T80" fmla="*/ 6 w 7"/>
                <a:gd name="T81" fmla="*/ 4 h 19"/>
                <a:gd name="T82" fmla="*/ 6 w 7"/>
                <a:gd name="T83" fmla="*/ 4 h 19"/>
                <a:gd name="T84" fmla="*/ 6 w 7"/>
                <a:gd name="T85" fmla="*/ 3 h 19"/>
                <a:gd name="T86" fmla="*/ 6 w 7"/>
                <a:gd name="T87" fmla="*/ 3 h 19"/>
                <a:gd name="T88" fmla="*/ 6 w 7"/>
                <a:gd name="T89" fmla="*/ 2 h 19"/>
                <a:gd name="T90" fmla="*/ 6 w 7"/>
                <a:gd name="T91" fmla="*/ 2 h 19"/>
                <a:gd name="T92" fmla="*/ 6 w 7"/>
                <a:gd name="T93" fmla="*/ 1 h 19"/>
                <a:gd name="T94" fmla="*/ 7 w 7"/>
                <a:gd name="T95" fmla="*/ 1 h 19"/>
                <a:gd name="T96" fmla="*/ 7 w 7"/>
                <a:gd name="T97" fmla="*/ 0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8"/>
                  </a:lnTo>
                  <a:lnTo>
                    <a:pt x="0" y="18"/>
                  </a:lnTo>
                  <a:lnTo>
                    <a:pt x="0" y="18"/>
                  </a:lnTo>
                  <a:lnTo>
                    <a:pt x="0" y="17"/>
                  </a:lnTo>
                  <a:lnTo>
                    <a:pt x="0" y="17"/>
                  </a:lnTo>
                  <a:lnTo>
                    <a:pt x="1" y="17"/>
                  </a:lnTo>
                  <a:lnTo>
                    <a:pt x="1" y="16"/>
                  </a:lnTo>
                  <a:lnTo>
                    <a:pt x="1" y="16"/>
                  </a:lnTo>
                  <a:lnTo>
                    <a:pt x="1" y="16"/>
                  </a:lnTo>
                  <a:lnTo>
                    <a:pt x="1" y="15"/>
                  </a:lnTo>
                  <a:lnTo>
                    <a:pt x="1" y="15"/>
                  </a:lnTo>
                  <a:lnTo>
                    <a:pt x="1" y="15"/>
                  </a:lnTo>
                  <a:lnTo>
                    <a:pt x="2" y="14"/>
                  </a:lnTo>
                  <a:lnTo>
                    <a:pt x="2" y="14"/>
                  </a:lnTo>
                  <a:lnTo>
                    <a:pt x="2" y="14"/>
                  </a:lnTo>
                  <a:lnTo>
                    <a:pt x="2" y="13"/>
                  </a:lnTo>
                  <a:lnTo>
                    <a:pt x="2" y="13"/>
                  </a:lnTo>
                  <a:lnTo>
                    <a:pt x="2" y="13"/>
                  </a:lnTo>
                  <a:lnTo>
                    <a:pt x="2" y="12"/>
                  </a:lnTo>
                  <a:lnTo>
                    <a:pt x="3" y="12"/>
                  </a:lnTo>
                  <a:lnTo>
                    <a:pt x="3" y="11"/>
                  </a:lnTo>
                  <a:lnTo>
                    <a:pt x="3" y="11"/>
                  </a:lnTo>
                  <a:lnTo>
                    <a:pt x="3" y="11"/>
                  </a:lnTo>
                  <a:lnTo>
                    <a:pt x="3" y="10"/>
                  </a:lnTo>
                  <a:lnTo>
                    <a:pt x="3" y="10"/>
                  </a:lnTo>
                  <a:lnTo>
                    <a:pt x="3" y="10"/>
                  </a:lnTo>
                  <a:lnTo>
                    <a:pt x="4" y="9"/>
                  </a:lnTo>
                  <a:lnTo>
                    <a:pt x="4" y="9"/>
                  </a:lnTo>
                  <a:lnTo>
                    <a:pt x="4" y="8"/>
                  </a:lnTo>
                  <a:lnTo>
                    <a:pt x="4" y="8"/>
                  </a:lnTo>
                  <a:lnTo>
                    <a:pt x="4" y="8"/>
                  </a:lnTo>
                  <a:lnTo>
                    <a:pt x="4" y="7"/>
                  </a:lnTo>
                  <a:lnTo>
                    <a:pt x="5" y="7"/>
                  </a:lnTo>
                  <a:lnTo>
                    <a:pt x="5" y="7"/>
                  </a:lnTo>
                  <a:lnTo>
                    <a:pt x="5" y="6"/>
                  </a:lnTo>
                  <a:lnTo>
                    <a:pt x="5" y="6"/>
                  </a:lnTo>
                  <a:lnTo>
                    <a:pt x="5" y="5"/>
                  </a:lnTo>
                  <a:lnTo>
                    <a:pt x="5" y="5"/>
                  </a:lnTo>
                  <a:lnTo>
                    <a:pt x="5" y="4"/>
                  </a:lnTo>
                  <a:lnTo>
                    <a:pt x="6" y="4"/>
                  </a:lnTo>
                  <a:lnTo>
                    <a:pt x="6" y="4"/>
                  </a:lnTo>
                  <a:lnTo>
                    <a:pt x="6" y="3"/>
                  </a:lnTo>
                  <a:lnTo>
                    <a:pt x="6" y="3"/>
                  </a:lnTo>
                  <a:lnTo>
                    <a:pt x="6" y="2"/>
                  </a:lnTo>
                  <a:lnTo>
                    <a:pt x="6" y="2"/>
                  </a:lnTo>
                  <a:lnTo>
                    <a:pt x="6"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9" name="Freeform 4420"/>
            <p:cNvSpPr>
              <a:spLocks/>
            </p:cNvSpPr>
            <p:nvPr/>
          </p:nvSpPr>
          <p:spPr bwMode="auto">
            <a:xfrm>
              <a:off x="6385309" y="2644430"/>
              <a:ext cx="10557" cy="35630"/>
            </a:xfrm>
            <a:custGeom>
              <a:avLst/>
              <a:gdLst>
                <a:gd name="T0" fmla="*/ 0 w 7"/>
                <a:gd name="T1" fmla="*/ 23 h 23"/>
                <a:gd name="T2" fmla="*/ 0 w 7"/>
                <a:gd name="T3" fmla="*/ 23 h 23"/>
                <a:gd name="T4" fmla="*/ 0 w 7"/>
                <a:gd name="T5" fmla="*/ 22 h 23"/>
                <a:gd name="T6" fmla="*/ 0 w 7"/>
                <a:gd name="T7" fmla="*/ 22 h 23"/>
                <a:gd name="T8" fmla="*/ 0 w 7"/>
                <a:gd name="T9" fmla="*/ 21 h 23"/>
                <a:gd name="T10" fmla="*/ 1 w 7"/>
                <a:gd name="T11" fmla="*/ 21 h 23"/>
                <a:gd name="T12" fmla="*/ 1 w 7"/>
                <a:gd name="T13" fmla="*/ 20 h 23"/>
                <a:gd name="T14" fmla="*/ 1 w 7"/>
                <a:gd name="T15" fmla="*/ 20 h 23"/>
                <a:gd name="T16" fmla="*/ 1 w 7"/>
                <a:gd name="T17" fmla="*/ 19 h 23"/>
                <a:gd name="T18" fmla="*/ 1 w 7"/>
                <a:gd name="T19" fmla="*/ 19 h 23"/>
                <a:gd name="T20" fmla="*/ 1 w 7"/>
                <a:gd name="T21" fmla="*/ 19 h 23"/>
                <a:gd name="T22" fmla="*/ 1 w 7"/>
                <a:gd name="T23" fmla="*/ 18 h 23"/>
                <a:gd name="T24" fmla="*/ 2 w 7"/>
                <a:gd name="T25" fmla="*/ 18 h 23"/>
                <a:gd name="T26" fmla="*/ 2 w 7"/>
                <a:gd name="T27" fmla="*/ 17 h 23"/>
                <a:gd name="T28" fmla="*/ 2 w 7"/>
                <a:gd name="T29" fmla="*/ 17 h 23"/>
                <a:gd name="T30" fmla="*/ 2 w 7"/>
                <a:gd name="T31" fmla="*/ 16 h 23"/>
                <a:gd name="T32" fmla="*/ 2 w 7"/>
                <a:gd name="T33" fmla="*/ 16 h 23"/>
                <a:gd name="T34" fmla="*/ 2 w 7"/>
                <a:gd name="T35" fmla="*/ 15 h 23"/>
                <a:gd name="T36" fmla="*/ 3 w 7"/>
                <a:gd name="T37" fmla="*/ 15 h 23"/>
                <a:gd name="T38" fmla="*/ 3 w 7"/>
                <a:gd name="T39" fmla="*/ 14 h 23"/>
                <a:gd name="T40" fmla="*/ 3 w 7"/>
                <a:gd name="T41" fmla="*/ 14 h 23"/>
                <a:gd name="T42" fmla="*/ 3 w 7"/>
                <a:gd name="T43" fmla="*/ 14 h 23"/>
                <a:gd name="T44" fmla="*/ 3 w 7"/>
                <a:gd name="T45" fmla="*/ 13 h 23"/>
                <a:gd name="T46" fmla="*/ 3 w 7"/>
                <a:gd name="T47" fmla="*/ 13 h 23"/>
                <a:gd name="T48" fmla="*/ 3 w 7"/>
                <a:gd name="T49" fmla="*/ 12 h 23"/>
                <a:gd name="T50" fmla="*/ 4 w 7"/>
                <a:gd name="T51" fmla="*/ 12 h 23"/>
                <a:gd name="T52" fmla="*/ 4 w 7"/>
                <a:gd name="T53" fmla="*/ 11 h 23"/>
                <a:gd name="T54" fmla="*/ 4 w 7"/>
                <a:gd name="T55" fmla="*/ 11 h 23"/>
                <a:gd name="T56" fmla="*/ 4 w 7"/>
                <a:gd name="T57" fmla="*/ 10 h 23"/>
                <a:gd name="T58" fmla="*/ 4 w 7"/>
                <a:gd name="T59" fmla="*/ 10 h 23"/>
                <a:gd name="T60" fmla="*/ 4 w 7"/>
                <a:gd name="T61" fmla="*/ 9 h 23"/>
                <a:gd name="T62" fmla="*/ 4 w 7"/>
                <a:gd name="T63" fmla="*/ 9 h 23"/>
                <a:gd name="T64" fmla="*/ 5 w 7"/>
                <a:gd name="T65" fmla="*/ 8 h 23"/>
                <a:gd name="T66" fmla="*/ 5 w 7"/>
                <a:gd name="T67" fmla="*/ 8 h 23"/>
                <a:gd name="T68" fmla="*/ 5 w 7"/>
                <a:gd name="T69" fmla="*/ 7 h 23"/>
                <a:gd name="T70" fmla="*/ 5 w 7"/>
                <a:gd name="T71" fmla="*/ 7 h 23"/>
                <a:gd name="T72" fmla="*/ 5 w 7"/>
                <a:gd name="T73" fmla="*/ 6 h 23"/>
                <a:gd name="T74" fmla="*/ 5 w 7"/>
                <a:gd name="T75" fmla="*/ 6 h 23"/>
                <a:gd name="T76" fmla="*/ 5 w 7"/>
                <a:gd name="T77" fmla="*/ 6 h 23"/>
                <a:gd name="T78" fmla="*/ 6 w 7"/>
                <a:gd name="T79" fmla="*/ 5 h 23"/>
                <a:gd name="T80" fmla="*/ 6 w 7"/>
                <a:gd name="T81" fmla="*/ 5 h 23"/>
                <a:gd name="T82" fmla="*/ 6 w 7"/>
                <a:gd name="T83" fmla="*/ 4 h 23"/>
                <a:gd name="T84" fmla="*/ 6 w 7"/>
                <a:gd name="T85" fmla="*/ 4 h 23"/>
                <a:gd name="T86" fmla="*/ 6 w 7"/>
                <a:gd name="T87" fmla="*/ 3 h 23"/>
                <a:gd name="T88" fmla="*/ 6 w 7"/>
                <a:gd name="T89" fmla="*/ 3 h 23"/>
                <a:gd name="T90" fmla="*/ 6 w 7"/>
                <a:gd name="T91" fmla="*/ 2 h 23"/>
                <a:gd name="T92" fmla="*/ 7 w 7"/>
                <a:gd name="T93" fmla="*/ 2 h 23"/>
                <a:gd name="T94" fmla="*/ 7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3"/>
                  </a:lnTo>
                  <a:lnTo>
                    <a:pt x="0" y="22"/>
                  </a:lnTo>
                  <a:lnTo>
                    <a:pt x="0" y="22"/>
                  </a:lnTo>
                  <a:lnTo>
                    <a:pt x="0" y="21"/>
                  </a:lnTo>
                  <a:lnTo>
                    <a:pt x="1" y="21"/>
                  </a:lnTo>
                  <a:lnTo>
                    <a:pt x="1" y="20"/>
                  </a:lnTo>
                  <a:lnTo>
                    <a:pt x="1" y="20"/>
                  </a:lnTo>
                  <a:lnTo>
                    <a:pt x="1" y="19"/>
                  </a:lnTo>
                  <a:lnTo>
                    <a:pt x="1" y="19"/>
                  </a:lnTo>
                  <a:lnTo>
                    <a:pt x="1" y="19"/>
                  </a:lnTo>
                  <a:lnTo>
                    <a:pt x="1" y="18"/>
                  </a:lnTo>
                  <a:lnTo>
                    <a:pt x="2" y="18"/>
                  </a:lnTo>
                  <a:lnTo>
                    <a:pt x="2" y="17"/>
                  </a:lnTo>
                  <a:lnTo>
                    <a:pt x="2" y="17"/>
                  </a:lnTo>
                  <a:lnTo>
                    <a:pt x="2" y="16"/>
                  </a:lnTo>
                  <a:lnTo>
                    <a:pt x="2" y="16"/>
                  </a:lnTo>
                  <a:lnTo>
                    <a:pt x="2" y="15"/>
                  </a:lnTo>
                  <a:lnTo>
                    <a:pt x="3" y="15"/>
                  </a:lnTo>
                  <a:lnTo>
                    <a:pt x="3" y="14"/>
                  </a:lnTo>
                  <a:lnTo>
                    <a:pt x="3" y="14"/>
                  </a:lnTo>
                  <a:lnTo>
                    <a:pt x="3" y="14"/>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7"/>
                  </a:lnTo>
                  <a:lnTo>
                    <a:pt x="5" y="7"/>
                  </a:lnTo>
                  <a:lnTo>
                    <a:pt x="5" y="6"/>
                  </a:lnTo>
                  <a:lnTo>
                    <a:pt x="5" y="6"/>
                  </a:lnTo>
                  <a:lnTo>
                    <a:pt x="5" y="6"/>
                  </a:lnTo>
                  <a:lnTo>
                    <a:pt x="6" y="5"/>
                  </a:lnTo>
                  <a:lnTo>
                    <a:pt x="6" y="5"/>
                  </a:lnTo>
                  <a:lnTo>
                    <a:pt x="6" y="4"/>
                  </a:lnTo>
                  <a:lnTo>
                    <a:pt x="6" y="4"/>
                  </a:lnTo>
                  <a:lnTo>
                    <a:pt x="6" y="3"/>
                  </a:lnTo>
                  <a:lnTo>
                    <a:pt x="6" y="3"/>
                  </a:lnTo>
                  <a:lnTo>
                    <a:pt x="6"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0" name="Freeform 4421"/>
            <p:cNvSpPr>
              <a:spLocks/>
            </p:cNvSpPr>
            <p:nvPr/>
          </p:nvSpPr>
          <p:spPr bwMode="auto">
            <a:xfrm>
              <a:off x="6395866" y="2611900"/>
              <a:ext cx="10557" cy="32532"/>
            </a:xfrm>
            <a:custGeom>
              <a:avLst/>
              <a:gdLst>
                <a:gd name="T0" fmla="*/ 0 w 7"/>
                <a:gd name="T1" fmla="*/ 21 h 21"/>
                <a:gd name="T2" fmla="*/ 0 w 7"/>
                <a:gd name="T3" fmla="*/ 21 h 21"/>
                <a:gd name="T4" fmla="*/ 0 w 7"/>
                <a:gd name="T5" fmla="*/ 21 h 21"/>
                <a:gd name="T6" fmla="*/ 0 w 7"/>
                <a:gd name="T7" fmla="*/ 20 h 21"/>
                <a:gd name="T8" fmla="*/ 1 w 7"/>
                <a:gd name="T9" fmla="*/ 20 h 21"/>
                <a:gd name="T10" fmla="*/ 1 w 7"/>
                <a:gd name="T11" fmla="*/ 19 h 21"/>
                <a:gd name="T12" fmla="*/ 1 w 7"/>
                <a:gd name="T13" fmla="*/ 19 h 21"/>
                <a:gd name="T14" fmla="*/ 1 w 7"/>
                <a:gd name="T15" fmla="*/ 18 h 21"/>
                <a:gd name="T16" fmla="*/ 1 w 7"/>
                <a:gd name="T17" fmla="*/ 18 h 21"/>
                <a:gd name="T18" fmla="*/ 1 w 7"/>
                <a:gd name="T19" fmla="*/ 17 h 21"/>
                <a:gd name="T20" fmla="*/ 1 w 7"/>
                <a:gd name="T21" fmla="*/ 17 h 21"/>
                <a:gd name="T22" fmla="*/ 2 w 7"/>
                <a:gd name="T23" fmla="*/ 16 h 21"/>
                <a:gd name="T24" fmla="*/ 2 w 7"/>
                <a:gd name="T25" fmla="*/ 16 h 21"/>
                <a:gd name="T26" fmla="*/ 2 w 7"/>
                <a:gd name="T27" fmla="*/ 16 h 21"/>
                <a:gd name="T28" fmla="*/ 2 w 7"/>
                <a:gd name="T29" fmla="*/ 15 h 21"/>
                <a:gd name="T30" fmla="*/ 2 w 7"/>
                <a:gd name="T31" fmla="*/ 15 h 21"/>
                <a:gd name="T32" fmla="*/ 2 w 7"/>
                <a:gd name="T33" fmla="*/ 14 h 21"/>
                <a:gd name="T34" fmla="*/ 2 w 7"/>
                <a:gd name="T35" fmla="*/ 14 h 21"/>
                <a:gd name="T36" fmla="*/ 3 w 7"/>
                <a:gd name="T37" fmla="*/ 13 h 21"/>
                <a:gd name="T38" fmla="*/ 3 w 7"/>
                <a:gd name="T39" fmla="*/ 13 h 21"/>
                <a:gd name="T40" fmla="*/ 3 w 7"/>
                <a:gd name="T41" fmla="*/ 12 h 21"/>
                <a:gd name="T42" fmla="*/ 3 w 7"/>
                <a:gd name="T43" fmla="*/ 12 h 21"/>
                <a:gd name="T44" fmla="*/ 3 w 7"/>
                <a:gd name="T45" fmla="*/ 11 h 21"/>
                <a:gd name="T46" fmla="*/ 3 w 7"/>
                <a:gd name="T47" fmla="*/ 11 h 21"/>
                <a:gd name="T48" fmla="*/ 3 w 7"/>
                <a:gd name="T49" fmla="*/ 11 h 21"/>
                <a:gd name="T50" fmla="*/ 4 w 7"/>
                <a:gd name="T51" fmla="*/ 10 h 21"/>
                <a:gd name="T52" fmla="*/ 4 w 7"/>
                <a:gd name="T53" fmla="*/ 10 h 21"/>
                <a:gd name="T54" fmla="*/ 4 w 7"/>
                <a:gd name="T55" fmla="*/ 9 h 21"/>
                <a:gd name="T56" fmla="*/ 4 w 7"/>
                <a:gd name="T57" fmla="*/ 9 h 21"/>
                <a:gd name="T58" fmla="*/ 4 w 7"/>
                <a:gd name="T59" fmla="*/ 8 h 21"/>
                <a:gd name="T60" fmla="*/ 4 w 7"/>
                <a:gd name="T61" fmla="*/ 8 h 21"/>
                <a:gd name="T62" fmla="*/ 4 w 7"/>
                <a:gd name="T63" fmla="*/ 8 h 21"/>
                <a:gd name="T64" fmla="*/ 5 w 7"/>
                <a:gd name="T65" fmla="*/ 7 h 21"/>
                <a:gd name="T66" fmla="*/ 5 w 7"/>
                <a:gd name="T67" fmla="*/ 7 h 21"/>
                <a:gd name="T68" fmla="*/ 5 w 7"/>
                <a:gd name="T69" fmla="*/ 6 h 21"/>
                <a:gd name="T70" fmla="*/ 5 w 7"/>
                <a:gd name="T71" fmla="*/ 6 h 21"/>
                <a:gd name="T72" fmla="*/ 5 w 7"/>
                <a:gd name="T73" fmla="*/ 5 h 21"/>
                <a:gd name="T74" fmla="*/ 5 w 7"/>
                <a:gd name="T75" fmla="*/ 5 h 21"/>
                <a:gd name="T76" fmla="*/ 6 w 7"/>
                <a:gd name="T77" fmla="*/ 5 h 21"/>
                <a:gd name="T78" fmla="*/ 6 w 7"/>
                <a:gd name="T79" fmla="*/ 4 h 21"/>
                <a:gd name="T80" fmla="*/ 6 w 7"/>
                <a:gd name="T81" fmla="*/ 4 h 21"/>
                <a:gd name="T82" fmla="*/ 6 w 7"/>
                <a:gd name="T83" fmla="*/ 3 h 21"/>
                <a:gd name="T84" fmla="*/ 6 w 7"/>
                <a:gd name="T85" fmla="*/ 3 h 21"/>
                <a:gd name="T86" fmla="*/ 6 w 7"/>
                <a:gd name="T87" fmla="*/ 2 h 21"/>
                <a:gd name="T88" fmla="*/ 6 w 7"/>
                <a:gd name="T89" fmla="*/ 2 h 21"/>
                <a:gd name="T90" fmla="*/ 7 w 7"/>
                <a:gd name="T91" fmla="*/ 1 h 21"/>
                <a:gd name="T92" fmla="*/ 7 w 7"/>
                <a:gd name="T93" fmla="*/ 1 h 21"/>
                <a:gd name="T94" fmla="*/ 7 w 7"/>
                <a:gd name="T95" fmla="*/ 1 h 21"/>
                <a:gd name="T96" fmla="*/ 7 w 7"/>
                <a:gd name="T97" fmla="*/ 0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1"/>
                  </a:lnTo>
                  <a:lnTo>
                    <a:pt x="0" y="21"/>
                  </a:lnTo>
                  <a:lnTo>
                    <a:pt x="0" y="20"/>
                  </a:lnTo>
                  <a:lnTo>
                    <a:pt x="1" y="20"/>
                  </a:lnTo>
                  <a:lnTo>
                    <a:pt x="1" y="19"/>
                  </a:lnTo>
                  <a:lnTo>
                    <a:pt x="1" y="19"/>
                  </a:lnTo>
                  <a:lnTo>
                    <a:pt x="1" y="18"/>
                  </a:lnTo>
                  <a:lnTo>
                    <a:pt x="1" y="18"/>
                  </a:lnTo>
                  <a:lnTo>
                    <a:pt x="1" y="17"/>
                  </a:lnTo>
                  <a:lnTo>
                    <a:pt x="1" y="17"/>
                  </a:lnTo>
                  <a:lnTo>
                    <a:pt x="2" y="16"/>
                  </a:lnTo>
                  <a:lnTo>
                    <a:pt x="2" y="16"/>
                  </a:lnTo>
                  <a:lnTo>
                    <a:pt x="2" y="16"/>
                  </a:lnTo>
                  <a:lnTo>
                    <a:pt x="2" y="15"/>
                  </a:lnTo>
                  <a:lnTo>
                    <a:pt x="2" y="15"/>
                  </a:lnTo>
                  <a:lnTo>
                    <a:pt x="2" y="14"/>
                  </a:lnTo>
                  <a:lnTo>
                    <a:pt x="2" y="14"/>
                  </a:lnTo>
                  <a:lnTo>
                    <a:pt x="3" y="13"/>
                  </a:lnTo>
                  <a:lnTo>
                    <a:pt x="3" y="13"/>
                  </a:lnTo>
                  <a:lnTo>
                    <a:pt x="3" y="12"/>
                  </a:lnTo>
                  <a:lnTo>
                    <a:pt x="3" y="12"/>
                  </a:lnTo>
                  <a:lnTo>
                    <a:pt x="3" y="11"/>
                  </a:lnTo>
                  <a:lnTo>
                    <a:pt x="3" y="11"/>
                  </a:lnTo>
                  <a:lnTo>
                    <a:pt x="3" y="11"/>
                  </a:lnTo>
                  <a:lnTo>
                    <a:pt x="4" y="10"/>
                  </a:lnTo>
                  <a:lnTo>
                    <a:pt x="4" y="10"/>
                  </a:lnTo>
                  <a:lnTo>
                    <a:pt x="4" y="9"/>
                  </a:lnTo>
                  <a:lnTo>
                    <a:pt x="4" y="9"/>
                  </a:lnTo>
                  <a:lnTo>
                    <a:pt x="4" y="8"/>
                  </a:lnTo>
                  <a:lnTo>
                    <a:pt x="4" y="8"/>
                  </a:lnTo>
                  <a:lnTo>
                    <a:pt x="4" y="8"/>
                  </a:lnTo>
                  <a:lnTo>
                    <a:pt x="5" y="7"/>
                  </a:lnTo>
                  <a:lnTo>
                    <a:pt x="5" y="7"/>
                  </a:lnTo>
                  <a:lnTo>
                    <a:pt x="5" y="6"/>
                  </a:lnTo>
                  <a:lnTo>
                    <a:pt x="5" y="6"/>
                  </a:lnTo>
                  <a:lnTo>
                    <a:pt x="5" y="5"/>
                  </a:lnTo>
                  <a:lnTo>
                    <a:pt x="5" y="5"/>
                  </a:lnTo>
                  <a:lnTo>
                    <a:pt x="6" y="5"/>
                  </a:lnTo>
                  <a:lnTo>
                    <a:pt x="6" y="4"/>
                  </a:lnTo>
                  <a:lnTo>
                    <a:pt x="6" y="4"/>
                  </a:lnTo>
                  <a:lnTo>
                    <a:pt x="6" y="3"/>
                  </a:lnTo>
                  <a:lnTo>
                    <a:pt x="6" y="3"/>
                  </a:lnTo>
                  <a:lnTo>
                    <a:pt x="6" y="2"/>
                  </a:lnTo>
                  <a:lnTo>
                    <a:pt x="6" y="2"/>
                  </a:lnTo>
                  <a:lnTo>
                    <a:pt x="7"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1" name="Freeform 4422"/>
            <p:cNvSpPr>
              <a:spLocks/>
            </p:cNvSpPr>
            <p:nvPr/>
          </p:nvSpPr>
          <p:spPr bwMode="auto">
            <a:xfrm>
              <a:off x="6406423" y="2582466"/>
              <a:ext cx="10557" cy="29433"/>
            </a:xfrm>
            <a:custGeom>
              <a:avLst/>
              <a:gdLst>
                <a:gd name="T0" fmla="*/ 0 w 7"/>
                <a:gd name="T1" fmla="*/ 19 h 19"/>
                <a:gd name="T2" fmla="*/ 0 w 7"/>
                <a:gd name="T3" fmla="*/ 18 h 19"/>
                <a:gd name="T4" fmla="*/ 0 w 7"/>
                <a:gd name="T5" fmla="*/ 18 h 19"/>
                <a:gd name="T6" fmla="*/ 1 w 7"/>
                <a:gd name="T7" fmla="*/ 18 h 19"/>
                <a:gd name="T8" fmla="*/ 1 w 7"/>
                <a:gd name="T9" fmla="*/ 17 h 19"/>
                <a:gd name="T10" fmla="*/ 1 w 7"/>
                <a:gd name="T11" fmla="*/ 17 h 19"/>
                <a:gd name="T12" fmla="*/ 1 w 7"/>
                <a:gd name="T13" fmla="*/ 16 h 19"/>
                <a:gd name="T14" fmla="*/ 1 w 7"/>
                <a:gd name="T15" fmla="*/ 16 h 19"/>
                <a:gd name="T16" fmla="*/ 1 w 7"/>
                <a:gd name="T17" fmla="*/ 16 h 19"/>
                <a:gd name="T18" fmla="*/ 1 w 7"/>
                <a:gd name="T19" fmla="*/ 15 h 19"/>
                <a:gd name="T20" fmla="*/ 2 w 7"/>
                <a:gd name="T21" fmla="*/ 15 h 19"/>
                <a:gd name="T22" fmla="*/ 2 w 7"/>
                <a:gd name="T23" fmla="*/ 14 h 19"/>
                <a:gd name="T24" fmla="*/ 2 w 7"/>
                <a:gd name="T25" fmla="*/ 14 h 19"/>
                <a:gd name="T26" fmla="*/ 2 w 7"/>
                <a:gd name="T27" fmla="*/ 14 h 19"/>
                <a:gd name="T28" fmla="*/ 2 w 7"/>
                <a:gd name="T29" fmla="*/ 13 h 19"/>
                <a:gd name="T30" fmla="*/ 2 w 7"/>
                <a:gd name="T31" fmla="*/ 13 h 19"/>
                <a:gd name="T32" fmla="*/ 2 w 7"/>
                <a:gd name="T33" fmla="*/ 12 h 19"/>
                <a:gd name="T34" fmla="*/ 3 w 7"/>
                <a:gd name="T35" fmla="*/ 12 h 19"/>
                <a:gd name="T36" fmla="*/ 3 w 7"/>
                <a:gd name="T37" fmla="*/ 12 h 19"/>
                <a:gd name="T38" fmla="*/ 3 w 7"/>
                <a:gd name="T39" fmla="*/ 11 h 19"/>
                <a:gd name="T40" fmla="*/ 3 w 7"/>
                <a:gd name="T41" fmla="*/ 11 h 19"/>
                <a:gd name="T42" fmla="*/ 3 w 7"/>
                <a:gd name="T43" fmla="*/ 10 h 19"/>
                <a:gd name="T44" fmla="*/ 3 w 7"/>
                <a:gd name="T45" fmla="*/ 10 h 19"/>
                <a:gd name="T46" fmla="*/ 4 w 7"/>
                <a:gd name="T47" fmla="*/ 10 h 19"/>
                <a:gd name="T48" fmla="*/ 4 w 7"/>
                <a:gd name="T49" fmla="*/ 9 h 19"/>
                <a:gd name="T50" fmla="*/ 4 w 7"/>
                <a:gd name="T51" fmla="*/ 9 h 19"/>
                <a:gd name="T52" fmla="*/ 4 w 7"/>
                <a:gd name="T53" fmla="*/ 8 h 19"/>
                <a:gd name="T54" fmla="*/ 4 w 7"/>
                <a:gd name="T55" fmla="*/ 8 h 19"/>
                <a:gd name="T56" fmla="*/ 4 w 7"/>
                <a:gd name="T57" fmla="*/ 8 h 19"/>
                <a:gd name="T58" fmla="*/ 4 w 7"/>
                <a:gd name="T59" fmla="*/ 7 h 19"/>
                <a:gd name="T60" fmla="*/ 5 w 7"/>
                <a:gd name="T61" fmla="*/ 7 h 19"/>
                <a:gd name="T62" fmla="*/ 5 w 7"/>
                <a:gd name="T63" fmla="*/ 7 h 19"/>
                <a:gd name="T64" fmla="*/ 5 w 7"/>
                <a:gd name="T65" fmla="*/ 6 h 19"/>
                <a:gd name="T66" fmla="*/ 5 w 7"/>
                <a:gd name="T67" fmla="*/ 6 h 19"/>
                <a:gd name="T68" fmla="*/ 5 w 7"/>
                <a:gd name="T69" fmla="*/ 5 h 19"/>
                <a:gd name="T70" fmla="*/ 5 w 7"/>
                <a:gd name="T71" fmla="*/ 5 h 19"/>
                <a:gd name="T72" fmla="*/ 5 w 7"/>
                <a:gd name="T73" fmla="*/ 5 h 19"/>
                <a:gd name="T74" fmla="*/ 6 w 7"/>
                <a:gd name="T75" fmla="*/ 4 h 19"/>
                <a:gd name="T76" fmla="*/ 6 w 7"/>
                <a:gd name="T77" fmla="*/ 4 h 19"/>
                <a:gd name="T78" fmla="*/ 6 w 7"/>
                <a:gd name="T79" fmla="*/ 4 h 19"/>
                <a:gd name="T80" fmla="*/ 6 w 7"/>
                <a:gd name="T81" fmla="*/ 3 h 19"/>
                <a:gd name="T82" fmla="*/ 6 w 7"/>
                <a:gd name="T83" fmla="*/ 3 h 19"/>
                <a:gd name="T84" fmla="*/ 6 w 7"/>
                <a:gd name="T85" fmla="*/ 3 h 19"/>
                <a:gd name="T86" fmla="*/ 6 w 7"/>
                <a:gd name="T87" fmla="*/ 2 h 19"/>
                <a:gd name="T88" fmla="*/ 7 w 7"/>
                <a:gd name="T89" fmla="*/ 2 h 19"/>
                <a:gd name="T90" fmla="*/ 7 w 7"/>
                <a:gd name="T91" fmla="*/ 2 h 19"/>
                <a:gd name="T92" fmla="*/ 7 w 7"/>
                <a:gd name="T93" fmla="*/ 1 h 19"/>
                <a:gd name="T94" fmla="*/ 7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8"/>
                  </a:lnTo>
                  <a:lnTo>
                    <a:pt x="0" y="18"/>
                  </a:lnTo>
                  <a:lnTo>
                    <a:pt x="1" y="18"/>
                  </a:lnTo>
                  <a:lnTo>
                    <a:pt x="1" y="17"/>
                  </a:lnTo>
                  <a:lnTo>
                    <a:pt x="1" y="17"/>
                  </a:lnTo>
                  <a:lnTo>
                    <a:pt x="1" y="16"/>
                  </a:lnTo>
                  <a:lnTo>
                    <a:pt x="1" y="16"/>
                  </a:lnTo>
                  <a:lnTo>
                    <a:pt x="1" y="16"/>
                  </a:lnTo>
                  <a:lnTo>
                    <a:pt x="1" y="15"/>
                  </a:lnTo>
                  <a:lnTo>
                    <a:pt x="2" y="15"/>
                  </a:lnTo>
                  <a:lnTo>
                    <a:pt x="2" y="14"/>
                  </a:lnTo>
                  <a:lnTo>
                    <a:pt x="2" y="14"/>
                  </a:lnTo>
                  <a:lnTo>
                    <a:pt x="2" y="14"/>
                  </a:lnTo>
                  <a:lnTo>
                    <a:pt x="2" y="13"/>
                  </a:lnTo>
                  <a:lnTo>
                    <a:pt x="2" y="13"/>
                  </a:lnTo>
                  <a:lnTo>
                    <a:pt x="2" y="12"/>
                  </a:lnTo>
                  <a:lnTo>
                    <a:pt x="3" y="12"/>
                  </a:lnTo>
                  <a:lnTo>
                    <a:pt x="3" y="12"/>
                  </a:lnTo>
                  <a:lnTo>
                    <a:pt x="3" y="11"/>
                  </a:lnTo>
                  <a:lnTo>
                    <a:pt x="3" y="11"/>
                  </a:lnTo>
                  <a:lnTo>
                    <a:pt x="3" y="10"/>
                  </a:lnTo>
                  <a:lnTo>
                    <a:pt x="3" y="10"/>
                  </a:lnTo>
                  <a:lnTo>
                    <a:pt x="4" y="10"/>
                  </a:lnTo>
                  <a:lnTo>
                    <a:pt x="4" y="9"/>
                  </a:lnTo>
                  <a:lnTo>
                    <a:pt x="4" y="9"/>
                  </a:lnTo>
                  <a:lnTo>
                    <a:pt x="4" y="8"/>
                  </a:lnTo>
                  <a:lnTo>
                    <a:pt x="4" y="8"/>
                  </a:lnTo>
                  <a:lnTo>
                    <a:pt x="4" y="8"/>
                  </a:lnTo>
                  <a:lnTo>
                    <a:pt x="4" y="7"/>
                  </a:lnTo>
                  <a:lnTo>
                    <a:pt x="5" y="7"/>
                  </a:lnTo>
                  <a:lnTo>
                    <a:pt x="5" y="7"/>
                  </a:lnTo>
                  <a:lnTo>
                    <a:pt x="5" y="6"/>
                  </a:lnTo>
                  <a:lnTo>
                    <a:pt x="5" y="6"/>
                  </a:lnTo>
                  <a:lnTo>
                    <a:pt x="5" y="5"/>
                  </a:lnTo>
                  <a:lnTo>
                    <a:pt x="5" y="5"/>
                  </a:lnTo>
                  <a:lnTo>
                    <a:pt x="5" y="5"/>
                  </a:lnTo>
                  <a:lnTo>
                    <a:pt x="6" y="4"/>
                  </a:lnTo>
                  <a:lnTo>
                    <a:pt x="6" y="4"/>
                  </a:lnTo>
                  <a:lnTo>
                    <a:pt x="6" y="4"/>
                  </a:lnTo>
                  <a:lnTo>
                    <a:pt x="6" y="3"/>
                  </a:lnTo>
                  <a:lnTo>
                    <a:pt x="6" y="3"/>
                  </a:lnTo>
                  <a:lnTo>
                    <a:pt x="6" y="3"/>
                  </a:lnTo>
                  <a:lnTo>
                    <a:pt x="6" y="2"/>
                  </a:lnTo>
                  <a:lnTo>
                    <a:pt x="7" y="2"/>
                  </a:lnTo>
                  <a:lnTo>
                    <a:pt x="7" y="2"/>
                  </a:lnTo>
                  <a:lnTo>
                    <a:pt x="7" y="1"/>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2" name="Freeform 4423"/>
            <p:cNvSpPr>
              <a:spLocks/>
            </p:cNvSpPr>
            <p:nvPr/>
          </p:nvSpPr>
          <p:spPr bwMode="auto">
            <a:xfrm>
              <a:off x="6416979" y="2562329"/>
              <a:ext cx="10557" cy="20139"/>
            </a:xfrm>
            <a:custGeom>
              <a:avLst/>
              <a:gdLst>
                <a:gd name="T0" fmla="*/ 0 w 7"/>
                <a:gd name="T1" fmla="*/ 13 h 13"/>
                <a:gd name="T2" fmla="*/ 0 w 7"/>
                <a:gd name="T3" fmla="*/ 13 h 13"/>
                <a:gd name="T4" fmla="*/ 1 w 7"/>
                <a:gd name="T5" fmla="*/ 13 h 13"/>
                <a:gd name="T6" fmla="*/ 1 w 7"/>
                <a:gd name="T7" fmla="*/ 12 h 13"/>
                <a:gd name="T8" fmla="*/ 1 w 7"/>
                <a:gd name="T9" fmla="*/ 12 h 13"/>
                <a:gd name="T10" fmla="*/ 1 w 7"/>
                <a:gd name="T11" fmla="*/ 12 h 13"/>
                <a:gd name="T12" fmla="*/ 1 w 7"/>
                <a:gd name="T13" fmla="*/ 11 h 13"/>
                <a:gd name="T14" fmla="*/ 1 w 7"/>
                <a:gd name="T15" fmla="*/ 11 h 13"/>
                <a:gd name="T16" fmla="*/ 1 w 7"/>
                <a:gd name="T17" fmla="*/ 10 h 13"/>
                <a:gd name="T18" fmla="*/ 2 w 7"/>
                <a:gd name="T19" fmla="*/ 10 h 13"/>
                <a:gd name="T20" fmla="*/ 2 w 7"/>
                <a:gd name="T21" fmla="*/ 10 h 13"/>
                <a:gd name="T22" fmla="*/ 2 w 7"/>
                <a:gd name="T23" fmla="*/ 10 h 13"/>
                <a:gd name="T24" fmla="*/ 2 w 7"/>
                <a:gd name="T25" fmla="*/ 9 h 13"/>
                <a:gd name="T26" fmla="*/ 2 w 7"/>
                <a:gd name="T27" fmla="*/ 9 h 13"/>
                <a:gd name="T28" fmla="*/ 2 w 7"/>
                <a:gd name="T29" fmla="*/ 9 h 13"/>
                <a:gd name="T30" fmla="*/ 2 w 7"/>
                <a:gd name="T31" fmla="*/ 9 h 13"/>
                <a:gd name="T32" fmla="*/ 3 w 7"/>
                <a:gd name="T33" fmla="*/ 8 h 13"/>
                <a:gd name="T34" fmla="*/ 3 w 7"/>
                <a:gd name="T35" fmla="*/ 8 h 13"/>
                <a:gd name="T36" fmla="*/ 3 w 7"/>
                <a:gd name="T37" fmla="*/ 8 h 13"/>
                <a:gd name="T38" fmla="*/ 3 w 7"/>
                <a:gd name="T39" fmla="*/ 7 h 13"/>
                <a:gd name="T40" fmla="*/ 3 w 7"/>
                <a:gd name="T41" fmla="*/ 7 h 13"/>
                <a:gd name="T42" fmla="*/ 3 w 7"/>
                <a:gd name="T43" fmla="*/ 7 h 13"/>
                <a:gd name="T44" fmla="*/ 3 w 7"/>
                <a:gd name="T45" fmla="*/ 7 h 13"/>
                <a:gd name="T46" fmla="*/ 4 w 7"/>
                <a:gd name="T47" fmla="*/ 6 h 13"/>
                <a:gd name="T48" fmla="*/ 4 w 7"/>
                <a:gd name="T49" fmla="*/ 6 h 13"/>
                <a:gd name="T50" fmla="*/ 4 w 7"/>
                <a:gd name="T51" fmla="*/ 6 h 13"/>
                <a:gd name="T52" fmla="*/ 4 w 7"/>
                <a:gd name="T53" fmla="*/ 5 h 13"/>
                <a:gd name="T54" fmla="*/ 4 w 7"/>
                <a:gd name="T55" fmla="*/ 5 h 13"/>
                <a:gd name="T56" fmla="*/ 4 w 7"/>
                <a:gd name="T57" fmla="*/ 5 h 13"/>
                <a:gd name="T58" fmla="*/ 4 w 7"/>
                <a:gd name="T59" fmla="*/ 4 h 13"/>
                <a:gd name="T60" fmla="*/ 5 w 7"/>
                <a:gd name="T61" fmla="*/ 4 h 13"/>
                <a:gd name="T62" fmla="*/ 5 w 7"/>
                <a:gd name="T63" fmla="*/ 4 h 13"/>
                <a:gd name="T64" fmla="*/ 5 w 7"/>
                <a:gd name="T65" fmla="*/ 4 h 13"/>
                <a:gd name="T66" fmla="*/ 5 w 7"/>
                <a:gd name="T67" fmla="*/ 3 h 13"/>
                <a:gd name="T68" fmla="*/ 5 w 7"/>
                <a:gd name="T69" fmla="*/ 3 h 13"/>
                <a:gd name="T70" fmla="*/ 5 w 7"/>
                <a:gd name="T71" fmla="*/ 3 h 13"/>
                <a:gd name="T72" fmla="*/ 5 w 7"/>
                <a:gd name="T73" fmla="*/ 2 h 13"/>
                <a:gd name="T74" fmla="*/ 6 w 7"/>
                <a:gd name="T75" fmla="*/ 2 h 13"/>
                <a:gd name="T76" fmla="*/ 6 w 7"/>
                <a:gd name="T77" fmla="*/ 2 h 13"/>
                <a:gd name="T78" fmla="*/ 6 w 7"/>
                <a:gd name="T79" fmla="*/ 2 h 13"/>
                <a:gd name="T80" fmla="*/ 6 w 7"/>
                <a:gd name="T81" fmla="*/ 2 h 13"/>
                <a:gd name="T82" fmla="*/ 6 w 7"/>
                <a:gd name="T83" fmla="*/ 1 h 13"/>
                <a:gd name="T84" fmla="*/ 6 w 7"/>
                <a:gd name="T85" fmla="*/ 1 h 13"/>
                <a:gd name="T86" fmla="*/ 7 w 7"/>
                <a:gd name="T87" fmla="*/ 1 h 13"/>
                <a:gd name="T88" fmla="*/ 7 w 7"/>
                <a:gd name="T89" fmla="*/ 1 h 13"/>
                <a:gd name="T90" fmla="*/ 7 w 7"/>
                <a:gd name="T91" fmla="*/ 1 h 13"/>
                <a:gd name="T92" fmla="*/ 7 w 7"/>
                <a:gd name="T93" fmla="*/ 0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1" y="13"/>
                  </a:lnTo>
                  <a:lnTo>
                    <a:pt x="1" y="12"/>
                  </a:lnTo>
                  <a:lnTo>
                    <a:pt x="1" y="12"/>
                  </a:lnTo>
                  <a:lnTo>
                    <a:pt x="1" y="12"/>
                  </a:lnTo>
                  <a:lnTo>
                    <a:pt x="1" y="11"/>
                  </a:lnTo>
                  <a:lnTo>
                    <a:pt x="1" y="11"/>
                  </a:lnTo>
                  <a:lnTo>
                    <a:pt x="1" y="10"/>
                  </a:lnTo>
                  <a:lnTo>
                    <a:pt x="2" y="10"/>
                  </a:lnTo>
                  <a:lnTo>
                    <a:pt x="2" y="10"/>
                  </a:lnTo>
                  <a:lnTo>
                    <a:pt x="2" y="10"/>
                  </a:lnTo>
                  <a:lnTo>
                    <a:pt x="2" y="9"/>
                  </a:lnTo>
                  <a:lnTo>
                    <a:pt x="2" y="9"/>
                  </a:lnTo>
                  <a:lnTo>
                    <a:pt x="2" y="9"/>
                  </a:lnTo>
                  <a:lnTo>
                    <a:pt x="2" y="9"/>
                  </a:lnTo>
                  <a:lnTo>
                    <a:pt x="3" y="8"/>
                  </a:lnTo>
                  <a:lnTo>
                    <a:pt x="3" y="8"/>
                  </a:lnTo>
                  <a:lnTo>
                    <a:pt x="3" y="8"/>
                  </a:lnTo>
                  <a:lnTo>
                    <a:pt x="3" y="7"/>
                  </a:lnTo>
                  <a:lnTo>
                    <a:pt x="3" y="7"/>
                  </a:lnTo>
                  <a:lnTo>
                    <a:pt x="3" y="7"/>
                  </a:lnTo>
                  <a:lnTo>
                    <a:pt x="3" y="7"/>
                  </a:lnTo>
                  <a:lnTo>
                    <a:pt x="4" y="6"/>
                  </a:lnTo>
                  <a:lnTo>
                    <a:pt x="4" y="6"/>
                  </a:lnTo>
                  <a:lnTo>
                    <a:pt x="4" y="6"/>
                  </a:lnTo>
                  <a:lnTo>
                    <a:pt x="4" y="5"/>
                  </a:lnTo>
                  <a:lnTo>
                    <a:pt x="4" y="5"/>
                  </a:lnTo>
                  <a:lnTo>
                    <a:pt x="4" y="5"/>
                  </a:lnTo>
                  <a:lnTo>
                    <a:pt x="4" y="4"/>
                  </a:lnTo>
                  <a:lnTo>
                    <a:pt x="5" y="4"/>
                  </a:lnTo>
                  <a:lnTo>
                    <a:pt x="5" y="4"/>
                  </a:lnTo>
                  <a:lnTo>
                    <a:pt x="5" y="4"/>
                  </a:lnTo>
                  <a:lnTo>
                    <a:pt x="5" y="3"/>
                  </a:lnTo>
                  <a:lnTo>
                    <a:pt x="5" y="3"/>
                  </a:lnTo>
                  <a:lnTo>
                    <a:pt x="5" y="3"/>
                  </a:lnTo>
                  <a:lnTo>
                    <a:pt x="5" y="2"/>
                  </a:lnTo>
                  <a:lnTo>
                    <a:pt x="6" y="2"/>
                  </a:lnTo>
                  <a:lnTo>
                    <a:pt x="6" y="2"/>
                  </a:lnTo>
                  <a:lnTo>
                    <a:pt x="6" y="2"/>
                  </a:lnTo>
                  <a:lnTo>
                    <a:pt x="6" y="2"/>
                  </a:lnTo>
                  <a:lnTo>
                    <a:pt x="6" y="1"/>
                  </a:lnTo>
                  <a:lnTo>
                    <a:pt x="6" y="1"/>
                  </a:lnTo>
                  <a:lnTo>
                    <a:pt x="7" y="1"/>
                  </a:lnTo>
                  <a:lnTo>
                    <a:pt x="7"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3" name="Freeform 4424"/>
            <p:cNvSpPr>
              <a:spLocks/>
            </p:cNvSpPr>
            <p:nvPr/>
          </p:nvSpPr>
          <p:spPr bwMode="auto">
            <a:xfrm>
              <a:off x="6427536" y="2549936"/>
              <a:ext cx="12065" cy="12393"/>
            </a:xfrm>
            <a:custGeom>
              <a:avLst/>
              <a:gdLst>
                <a:gd name="T0" fmla="*/ 0 w 8"/>
                <a:gd name="T1" fmla="*/ 8 h 8"/>
                <a:gd name="T2" fmla="*/ 1 w 8"/>
                <a:gd name="T3" fmla="*/ 7 h 8"/>
                <a:gd name="T4" fmla="*/ 1 w 8"/>
                <a:gd name="T5" fmla="*/ 7 h 8"/>
                <a:gd name="T6" fmla="*/ 1 w 8"/>
                <a:gd name="T7" fmla="*/ 7 h 8"/>
                <a:gd name="T8" fmla="*/ 1 w 8"/>
                <a:gd name="T9" fmla="*/ 7 h 8"/>
                <a:gd name="T10" fmla="*/ 1 w 8"/>
                <a:gd name="T11" fmla="*/ 7 h 8"/>
                <a:gd name="T12" fmla="*/ 1 w 8"/>
                <a:gd name="T13" fmla="*/ 6 h 8"/>
                <a:gd name="T14" fmla="*/ 1 w 8"/>
                <a:gd name="T15" fmla="*/ 6 h 8"/>
                <a:gd name="T16" fmla="*/ 2 w 8"/>
                <a:gd name="T17" fmla="*/ 6 h 8"/>
                <a:gd name="T18" fmla="*/ 2 w 8"/>
                <a:gd name="T19" fmla="*/ 6 h 8"/>
                <a:gd name="T20" fmla="*/ 2 w 8"/>
                <a:gd name="T21" fmla="*/ 5 h 8"/>
                <a:gd name="T22" fmla="*/ 2 w 8"/>
                <a:gd name="T23" fmla="*/ 5 h 8"/>
                <a:gd name="T24" fmla="*/ 2 w 8"/>
                <a:gd name="T25" fmla="*/ 5 h 8"/>
                <a:gd name="T26" fmla="*/ 2 w 8"/>
                <a:gd name="T27" fmla="*/ 5 h 8"/>
                <a:gd name="T28" fmla="*/ 2 w 8"/>
                <a:gd name="T29" fmla="*/ 5 h 8"/>
                <a:gd name="T30" fmla="*/ 3 w 8"/>
                <a:gd name="T31" fmla="*/ 4 h 8"/>
                <a:gd name="T32" fmla="*/ 3 w 8"/>
                <a:gd name="T33" fmla="*/ 4 h 8"/>
                <a:gd name="T34" fmla="*/ 3 w 8"/>
                <a:gd name="T35" fmla="*/ 4 h 8"/>
                <a:gd name="T36" fmla="*/ 3 w 8"/>
                <a:gd name="T37" fmla="*/ 4 h 8"/>
                <a:gd name="T38" fmla="*/ 3 w 8"/>
                <a:gd name="T39" fmla="*/ 4 h 8"/>
                <a:gd name="T40" fmla="*/ 3 w 8"/>
                <a:gd name="T41" fmla="*/ 4 h 8"/>
                <a:gd name="T42" fmla="*/ 3 w 8"/>
                <a:gd name="T43" fmla="*/ 4 h 8"/>
                <a:gd name="T44" fmla="*/ 4 w 8"/>
                <a:gd name="T45" fmla="*/ 3 h 8"/>
                <a:gd name="T46" fmla="*/ 4 w 8"/>
                <a:gd name="T47" fmla="*/ 3 h 8"/>
                <a:gd name="T48" fmla="*/ 4 w 8"/>
                <a:gd name="T49" fmla="*/ 3 h 8"/>
                <a:gd name="T50" fmla="*/ 4 w 8"/>
                <a:gd name="T51" fmla="*/ 3 h 8"/>
                <a:gd name="T52" fmla="*/ 4 w 8"/>
                <a:gd name="T53" fmla="*/ 3 h 8"/>
                <a:gd name="T54" fmla="*/ 4 w 8"/>
                <a:gd name="T55" fmla="*/ 3 h 8"/>
                <a:gd name="T56" fmla="*/ 4 w 8"/>
                <a:gd name="T57" fmla="*/ 2 h 8"/>
                <a:gd name="T58" fmla="*/ 5 w 8"/>
                <a:gd name="T59" fmla="*/ 2 h 8"/>
                <a:gd name="T60" fmla="*/ 5 w 8"/>
                <a:gd name="T61" fmla="*/ 2 h 8"/>
                <a:gd name="T62" fmla="*/ 5 w 8"/>
                <a:gd name="T63" fmla="*/ 2 h 8"/>
                <a:gd name="T64" fmla="*/ 5 w 8"/>
                <a:gd name="T65" fmla="*/ 2 h 8"/>
                <a:gd name="T66" fmla="*/ 5 w 8"/>
                <a:gd name="T67" fmla="*/ 2 h 8"/>
                <a:gd name="T68" fmla="*/ 5 w 8"/>
                <a:gd name="T69" fmla="*/ 2 h 8"/>
                <a:gd name="T70" fmla="*/ 5 w 8"/>
                <a:gd name="T71" fmla="*/ 1 h 8"/>
                <a:gd name="T72" fmla="*/ 6 w 8"/>
                <a:gd name="T73" fmla="*/ 1 h 8"/>
                <a:gd name="T74" fmla="*/ 6 w 8"/>
                <a:gd name="T75" fmla="*/ 1 h 8"/>
                <a:gd name="T76" fmla="*/ 6 w 8"/>
                <a:gd name="T77" fmla="*/ 1 h 8"/>
                <a:gd name="T78" fmla="*/ 6 w 8"/>
                <a:gd name="T79" fmla="*/ 1 h 8"/>
                <a:gd name="T80" fmla="*/ 6 w 8"/>
                <a:gd name="T81" fmla="*/ 1 h 8"/>
                <a:gd name="T82" fmla="*/ 6 w 8"/>
                <a:gd name="T83" fmla="*/ 1 h 8"/>
                <a:gd name="T84" fmla="*/ 6 w 8"/>
                <a:gd name="T85" fmla="*/ 0 h 8"/>
                <a:gd name="T86" fmla="*/ 7 w 8"/>
                <a:gd name="T87" fmla="*/ 0 h 8"/>
                <a:gd name="T88" fmla="*/ 7 w 8"/>
                <a:gd name="T89" fmla="*/ 0 h 8"/>
                <a:gd name="T90" fmla="*/ 7 w 8"/>
                <a:gd name="T91" fmla="*/ 0 h 8"/>
                <a:gd name="T92" fmla="*/ 7 w 8"/>
                <a:gd name="T93" fmla="*/ 0 h 8"/>
                <a:gd name="T94" fmla="*/ 7 w 8"/>
                <a:gd name="T95" fmla="*/ 0 h 8"/>
                <a:gd name="T96" fmla="*/ 7 w 8"/>
                <a:gd name="T97" fmla="*/ 0 h 8"/>
                <a:gd name="T98" fmla="*/ 8 w 8"/>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8">
                  <a:moveTo>
                    <a:pt x="0" y="8"/>
                  </a:moveTo>
                  <a:lnTo>
                    <a:pt x="1" y="7"/>
                  </a:lnTo>
                  <a:lnTo>
                    <a:pt x="1" y="7"/>
                  </a:lnTo>
                  <a:lnTo>
                    <a:pt x="1" y="7"/>
                  </a:lnTo>
                  <a:lnTo>
                    <a:pt x="1" y="7"/>
                  </a:lnTo>
                  <a:lnTo>
                    <a:pt x="1" y="7"/>
                  </a:lnTo>
                  <a:lnTo>
                    <a:pt x="1" y="6"/>
                  </a:lnTo>
                  <a:lnTo>
                    <a:pt x="1" y="6"/>
                  </a:lnTo>
                  <a:lnTo>
                    <a:pt x="2" y="6"/>
                  </a:lnTo>
                  <a:lnTo>
                    <a:pt x="2" y="6"/>
                  </a:lnTo>
                  <a:lnTo>
                    <a:pt x="2" y="5"/>
                  </a:lnTo>
                  <a:lnTo>
                    <a:pt x="2" y="5"/>
                  </a:lnTo>
                  <a:lnTo>
                    <a:pt x="2" y="5"/>
                  </a:lnTo>
                  <a:lnTo>
                    <a:pt x="2" y="5"/>
                  </a:lnTo>
                  <a:lnTo>
                    <a:pt x="2" y="5"/>
                  </a:lnTo>
                  <a:lnTo>
                    <a:pt x="3" y="4"/>
                  </a:lnTo>
                  <a:lnTo>
                    <a:pt x="3" y="4"/>
                  </a:lnTo>
                  <a:lnTo>
                    <a:pt x="3" y="4"/>
                  </a:lnTo>
                  <a:lnTo>
                    <a:pt x="3" y="4"/>
                  </a:lnTo>
                  <a:lnTo>
                    <a:pt x="3" y="4"/>
                  </a:lnTo>
                  <a:lnTo>
                    <a:pt x="3" y="4"/>
                  </a:lnTo>
                  <a:lnTo>
                    <a:pt x="3" y="4"/>
                  </a:lnTo>
                  <a:lnTo>
                    <a:pt x="4" y="3"/>
                  </a:lnTo>
                  <a:lnTo>
                    <a:pt x="4" y="3"/>
                  </a:lnTo>
                  <a:lnTo>
                    <a:pt x="4" y="3"/>
                  </a:lnTo>
                  <a:lnTo>
                    <a:pt x="4" y="3"/>
                  </a:lnTo>
                  <a:lnTo>
                    <a:pt x="4" y="3"/>
                  </a:lnTo>
                  <a:lnTo>
                    <a:pt x="4" y="3"/>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4" name="Freeform 4426"/>
            <p:cNvSpPr>
              <a:spLocks/>
            </p:cNvSpPr>
            <p:nvPr/>
          </p:nvSpPr>
          <p:spPr bwMode="auto">
            <a:xfrm>
              <a:off x="6439601" y="254683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1 h 2"/>
                <a:gd name="T16" fmla="*/ 1 w 7"/>
                <a:gd name="T17" fmla="*/ 1 h 2"/>
                <a:gd name="T18" fmla="*/ 1 w 7"/>
                <a:gd name="T19" fmla="*/ 1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0 h 2"/>
                <a:gd name="T46" fmla="*/ 3 w 7"/>
                <a:gd name="T47" fmla="*/ 0 h 2"/>
                <a:gd name="T48" fmla="*/ 3 w 7"/>
                <a:gd name="T49" fmla="*/ 0 h 2"/>
                <a:gd name="T50" fmla="*/ 3 w 7"/>
                <a:gd name="T51" fmla="*/ 0 h 2"/>
                <a:gd name="T52" fmla="*/ 3 w 7"/>
                <a:gd name="T53" fmla="*/ 0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4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5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0" y="2"/>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5" name="Freeform 4427"/>
            <p:cNvSpPr>
              <a:spLocks/>
            </p:cNvSpPr>
            <p:nvPr/>
          </p:nvSpPr>
          <p:spPr bwMode="auto">
            <a:xfrm>
              <a:off x="6450157" y="2548386"/>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0 h 6"/>
                <a:gd name="T14" fmla="*/ 1 w 7"/>
                <a:gd name="T15" fmla="*/ 0 h 6"/>
                <a:gd name="T16" fmla="*/ 1 w 7"/>
                <a:gd name="T17" fmla="*/ 1 h 6"/>
                <a:gd name="T18" fmla="*/ 1 w 7"/>
                <a:gd name="T19" fmla="*/ 1 h 6"/>
                <a:gd name="T20" fmla="*/ 1 w 7"/>
                <a:gd name="T21" fmla="*/ 1 h 6"/>
                <a:gd name="T22" fmla="*/ 1 w 7"/>
                <a:gd name="T23" fmla="*/ 1 h 6"/>
                <a:gd name="T24" fmla="*/ 1 w 7"/>
                <a:gd name="T25" fmla="*/ 1 h 6"/>
                <a:gd name="T26" fmla="*/ 2 w 7"/>
                <a:gd name="T27" fmla="*/ 1 h 6"/>
                <a:gd name="T28" fmla="*/ 2 w 7"/>
                <a:gd name="T29" fmla="*/ 1 h 6"/>
                <a:gd name="T30" fmla="*/ 2 w 7"/>
                <a:gd name="T31" fmla="*/ 1 h 6"/>
                <a:gd name="T32" fmla="*/ 2 w 7"/>
                <a:gd name="T33" fmla="*/ 1 h 6"/>
                <a:gd name="T34" fmla="*/ 2 w 7"/>
                <a:gd name="T35" fmla="*/ 1 h 6"/>
                <a:gd name="T36" fmla="*/ 2 w 7"/>
                <a:gd name="T37" fmla="*/ 1 h 6"/>
                <a:gd name="T38" fmla="*/ 2 w 7"/>
                <a:gd name="T39" fmla="*/ 2 h 6"/>
                <a:gd name="T40" fmla="*/ 3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2 h 6"/>
                <a:gd name="T54" fmla="*/ 4 w 7"/>
                <a:gd name="T55" fmla="*/ 2 h 6"/>
                <a:gd name="T56" fmla="*/ 4 w 7"/>
                <a:gd name="T57" fmla="*/ 2 h 6"/>
                <a:gd name="T58" fmla="*/ 4 w 7"/>
                <a:gd name="T59" fmla="*/ 3 h 6"/>
                <a:gd name="T60" fmla="*/ 4 w 7"/>
                <a:gd name="T61" fmla="*/ 3 h 6"/>
                <a:gd name="T62" fmla="*/ 4 w 7"/>
                <a:gd name="T63" fmla="*/ 3 h 6"/>
                <a:gd name="T64" fmla="*/ 4 w 7"/>
                <a:gd name="T65" fmla="*/ 3 h 6"/>
                <a:gd name="T66" fmla="*/ 4 w 7"/>
                <a:gd name="T67" fmla="*/ 3 h 6"/>
                <a:gd name="T68" fmla="*/ 5 w 7"/>
                <a:gd name="T69" fmla="*/ 3 h 6"/>
                <a:gd name="T70" fmla="*/ 5 w 7"/>
                <a:gd name="T71" fmla="*/ 4 h 6"/>
                <a:gd name="T72" fmla="*/ 5 w 7"/>
                <a:gd name="T73" fmla="*/ 4 h 6"/>
                <a:gd name="T74" fmla="*/ 5 w 7"/>
                <a:gd name="T75" fmla="*/ 4 h 6"/>
                <a:gd name="T76" fmla="*/ 5 w 7"/>
                <a:gd name="T77" fmla="*/ 4 h 6"/>
                <a:gd name="T78" fmla="*/ 5 w 7"/>
                <a:gd name="T79" fmla="*/ 4 h 6"/>
                <a:gd name="T80" fmla="*/ 5 w 7"/>
                <a:gd name="T81" fmla="*/ 4 h 6"/>
                <a:gd name="T82" fmla="*/ 6 w 7"/>
                <a:gd name="T83" fmla="*/ 5 h 6"/>
                <a:gd name="T84" fmla="*/ 6 w 7"/>
                <a:gd name="T85" fmla="*/ 5 h 6"/>
                <a:gd name="T86" fmla="*/ 6 w 7"/>
                <a:gd name="T87" fmla="*/ 5 h 6"/>
                <a:gd name="T88" fmla="*/ 6 w 7"/>
                <a:gd name="T89" fmla="*/ 5 h 6"/>
                <a:gd name="T90" fmla="*/ 6 w 7"/>
                <a:gd name="T91" fmla="*/ 5 h 6"/>
                <a:gd name="T92" fmla="*/ 6 w 7"/>
                <a:gd name="T93" fmla="*/ 5 h 6"/>
                <a:gd name="T94" fmla="*/ 6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2"/>
                  </a:lnTo>
                  <a:lnTo>
                    <a:pt x="4" y="2"/>
                  </a:lnTo>
                  <a:lnTo>
                    <a:pt x="4" y="2"/>
                  </a:lnTo>
                  <a:lnTo>
                    <a:pt x="4" y="3"/>
                  </a:lnTo>
                  <a:lnTo>
                    <a:pt x="4" y="3"/>
                  </a:lnTo>
                  <a:lnTo>
                    <a:pt x="4" y="3"/>
                  </a:lnTo>
                  <a:lnTo>
                    <a:pt x="4" y="3"/>
                  </a:lnTo>
                  <a:lnTo>
                    <a:pt x="4" y="3"/>
                  </a:lnTo>
                  <a:lnTo>
                    <a:pt x="5" y="3"/>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6" name="Freeform 4428"/>
            <p:cNvSpPr>
              <a:spLocks/>
            </p:cNvSpPr>
            <p:nvPr/>
          </p:nvSpPr>
          <p:spPr bwMode="auto">
            <a:xfrm>
              <a:off x="6460714" y="2557681"/>
              <a:ext cx="10557" cy="18589"/>
            </a:xfrm>
            <a:custGeom>
              <a:avLst/>
              <a:gdLst>
                <a:gd name="T0" fmla="*/ 0 w 7"/>
                <a:gd name="T1" fmla="*/ 0 h 12"/>
                <a:gd name="T2" fmla="*/ 0 w 7"/>
                <a:gd name="T3" fmla="*/ 0 h 12"/>
                <a:gd name="T4" fmla="*/ 0 w 7"/>
                <a:gd name="T5" fmla="*/ 0 h 12"/>
                <a:gd name="T6" fmla="*/ 0 w 7"/>
                <a:gd name="T7" fmla="*/ 0 h 12"/>
                <a:gd name="T8" fmla="*/ 0 w 7"/>
                <a:gd name="T9" fmla="*/ 1 h 12"/>
                <a:gd name="T10" fmla="*/ 0 w 7"/>
                <a:gd name="T11" fmla="*/ 1 h 12"/>
                <a:gd name="T12" fmla="*/ 1 w 7"/>
                <a:gd name="T13" fmla="*/ 1 h 12"/>
                <a:gd name="T14" fmla="*/ 1 w 7"/>
                <a:gd name="T15" fmla="*/ 1 h 12"/>
                <a:gd name="T16" fmla="*/ 1 w 7"/>
                <a:gd name="T17" fmla="*/ 1 h 12"/>
                <a:gd name="T18" fmla="*/ 1 w 7"/>
                <a:gd name="T19" fmla="*/ 1 h 12"/>
                <a:gd name="T20" fmla="*/ 1 w 7"/>
                <a:gd name="T21" fmla="*/ 2 h 12"/>
                <a:gd name="T22" fmla="*/ 1 w 7"/>
                <a:gd name="T23" fmla="*/ 2 h 12"/>
                <a:gd name="T24" fmla="*/ 1 w 7"/>
                <a:gd name="T25" fmla="*/ 2 h 12"/>
                <a:gd name="T26" fmla="*/ 2 w 7"/>
                <a:gd name="T27" fmla="*/ 2 h 12"/>
                <a:gd name="T28" fmla="*/ 2 w 7"/>
                <a:gd name="T29" fmla="*/ 3 h 12"/>
                <a:gd name="T30" fmla="*/ 2 w 7"/>
                <a:gd name="T31" fmla="*/ 3 h 12"/>
                <a:gd name="T32" fmla="*/ 2 w 7"/>
                <a:gd name="T33" fmla="*/ 3 h 12"/>
                <a:gd name="T34" fmla="*/ 2 w 7"/>
                <a:gd name="T35" fmla="*/ 3 h 12"/>
                <a:gd name="T36" fmla="*/ 2 w 7"/>
                <a:gd name="T37" fmla="*/ 4 h 12"/>
                <a:gd name="T38" fmla="*/ 2 w 7"/>
                <a:gd name="T39" fmla="*/ 4 h 12"/>
                <a:gd name="T40" fmla="*/ 3 w 7"/>
                <a:gd name="T41" fmla="*/ 4 h 12"/>
                <a:gd name="T42" fmla="*/ 3 w 7"/>
                <a:gd name="T43" fmla="*/ 4 h 12"/>
                <a:gd name="T44" fmla="*/ 3 w 7"/>
                <a:gd name="T45" fmla="*/ 5 h 12"/>
                <a:gd name="T46" fmla="*/ 3 w 7"/>
                <a:gd name="T47" fmla="*/ 5 h 12"/>
                <a:gd name="T48" fmla="*/ 3 w 7"/>
                <a:gd name="T49" fmla="*/ 5 h 12"/>
                <a:gd name="T50" fmla="*/ 3 w 7"/>
                <a:gd name="T51" fmla="*/ 5 h 12"/>
                <a:gd name="T52" fmla="*/ 4 w 7"/>
                <a:gd name="T53" fmla="*/ 6 h 12"/>
                <a:gd name="T54" fmla="*/ 4 w 7"/>
                <a:gd name="T55" fmla="*/ 6 h 12"/>
                <a:gd name="T56" fmla="*/ 4 w 7"/>
                <a:gd name="T57" fmla="*/ 6 h 12"/>
                <a:gd name="T58" fmla="*/ 4 w 7"/>
                <a:gd name="T59" fmla="*/ 6 h 12"/>
                <a:gd name="T60" fmla="*/ 4 w 7"/>
                <a:gd name="T61" fmla="*/ 7 h 12"/>
                <a:gd name="T62" fmla="*/ 4 w 7"/>
                <a:gd name="T63" fmla="*/ 7 h 12"/>
                <a:gd name="T64" fmla="*/ 4 w 7"/>
                <a:gd name="T65" fmla="*/ 7 h 12"/>
                <a:gd name="T66" fmla="*/ 5 w 7"/>
                <a:gd name="T67" fmla="*/ 7 h 12"/>
                <a:gd name="T68" fmla="*/ 5 w 7"/>
                <a:gd name="T69" fmla="*/ 8 h 12"/>
                <a:gd name="T70" fmla="*/ 5 w 7"/>
                <a:gd name="T71" fmla="*/ 8 h 12"/>
                <a:gd name="T72" fmla="*/ 5 w 7"/>
                <a:gd name="T73" fmla="*/ 8 h 12"/>
                <a:gd name="T74" fmla="*/ 5 w 7"/>
                <a:gd name="T75" fmla="*/ 8 h 12"/>
                <a:gd name="T76" fmla="*/ 5 w 7"/>
                <a:gd name="T77" fmla="*/ 9 h 12"/>
                <a:gd name="T78" fmla="*/ 5 w 7"/>
                <a:gd name="T79" fmla="*/ 9 h 12"/>
                <a:gd name="T80" fmla="*/ 6 w 7"/>
                <a:gd name="T81" fmla="*/ 9 h 12"/>
                <a:gd name="T82" fmla="*/ 6 w 7"/>
                <a:gd name="T83" fmla="*/ 10 h 12"/>
                <a:gd name="T84" fmla="*/ 6 w 7"/>
                <a:gd name="T85" fmla="*/ 10 h 12"/>
                <a:gd name="T86" fmla="*/ 6 w 7"/>
                <a:gd name="T87" fmla="*/ 10 h 12"/>
                <a:gd name="T88" fmla="*/ 6 w 7"/>
                <a:gd name="T89" fmla="*/ 10 h 12"/>
                <a:gd name="T90" fmla="*/ 6 w 7"/>
                <a:gd name="T91" fmla="*/ 11 h 12"/>
                <a:gd name="T92" fmla="*/ 6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0"/>
                  </a:lnTo>
                  <a:lnTo>
                    <a:pt x="0" y="1"/>
                  </a:lnTo>
                  <a:lnTo>
                    <a:pt x="0" y="1"/>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8"/>
                  </a:lnTo>
                  <a:lnTo>
                    <a:pt x="5" y="8"/>
                  </a:lnTo>
                  <a:lnTo>
                    <a:pt x="5" y="8"/>
                  </a:lnTo>
                  <a:lnTo>
                    <a:pt x="5" y="8"/>
                  </a:lnTo>
                  <a:lnTo>
                    <a:pt x="5" y="9"/>
                  </a:lnTo>
                  <a:lnTo>
                    <a:pt x="5" y="9"/>
                  </a:lnTo>
                  <a:lnTo>
                    <a:pt x="6" y="9"/>
                  </a:lnTo>
                  <a:lnTo>
                    <a:pt x="6" y="10"/>
                  </a:lnTo>
                  <a:lnTo>
                    <a:pt x="6" y="10"/>
                  </a:lnTo>
                  <a:lnTo>
                    <a:pt x="6" y="10"/>
                  </a:lnTo>
                  <a:lnTo>
                    <a:pt x="6" y="10"/>
                  </a:lnTo>
                  <a:lnTo>
                    <a:pt x="6" y="11"/>
                  </a:lnTo>
                  <a:lnTo>
                    <a:pt x="6" y="11"/>
                  </a:lnTo>
                  <a:lnTo>
                    <a:pt x="7" y="11"/>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7" name="Freeform 4429"/>
            <p:cNvSpPr>
              <a:spLocks/>
            </p:cNvSpPr>
            <p:nvPr/>
          </p:nvSpPr>
          <p:spPr bwMode="auto">
            <a:xfrm>
              <a:off x="6471270" y="2576270"/>
              <a:ext cx="10557" cy="26335"/>
            </a:xfrm>
            <a:custGeom>
              <a:avLst/>
              <a:gdLst>
                <a:gd name="T0" fmla="*/ 0 w 7"/>
                <a:gd name="T1" fmla="*/ 0 h 17"/>
                <a:gd name="T2" fmla="*/ 0 w 7"/>
                <a:gd name="T3" fmla="*/ 0 h 17"/>
                <a:gd name="T4" fmla="*/ 0 w 7"/>
                <a:gd name="T5" fmla="*/ 1 h 17"/>
                <a:gd name="T6" fmla="*/ 0 w 7"/>
                <a:gd name="T7" fmla="*/ 1 h 17"/>
                <a:gd name="T8" fmla="*/ 1 w 7"/>
                <a:gd name="T9" fmla="*/ 1 h 17"/>
                <a:gd name="T10" fmla="*/ 1 w 7"/>
                <a:gd name="T11" fmla="*/ 1 h 17"/>
                <a:gd name="T12" fmla="*/ 1 w 7"/>
                <a:gd name="T13" fmla="*/ 2 h 17"/>
                <a:gd name="T14" fmla="*/ 1 w 7"/>
                <a:gd name="T15" fmla="*/ 2 h 17"/>
                <a:gd name="T16" fmla="*/ 1 w 7"/>
                <a:gd name="T17" fmla="*/ 2 h 17"/>
                <a:gd name="T18" fmla="*/ 1 w 7"/>
                <a:gd name="T19" fmla="*/ 3 h 17"/>
                <a:gd name="T20" fmla="*/ 1 w 7"/>
                <a:gd name="T21" fmla="*/ 3 h 17"/>
                <a:gd name="T22" fmla="*/ 2 w 7"/>
                <a:gd name="T23" fmla="*/ 3 h 17"/>
                <a:gd name="T24" fmla="*/ 2 w 7"/>
                <a:gd name="T25" fmla="*/ 4 h 17"/>
                <a:gd name="T26" fmla="*/ 2 w 7"/>
                <a:gd name="T27" fmla="*/ 4 h 17"/>
                <a:gd name="T28" fmla="*/ 2 w 7"/>
                <a:gd name="T29" fmla="*/ 4 h 17"/>
                <a:gd name="T30" fmla="*/ 2 w 7"/>
                <a:gd name="T31" fmla="*/ 4 h 17"/>
                <a:gd name="T32" fmla="*/ 2 w 7"/>
                <a:gd name="T33" fmla="*/ 5 h 17"/>
                <a:gd name="T34" fmla="*/ 2 w 7"/>
                <a:gd name="T35" fmla="*/ 5 h 17"/>
                <a:gd name="T36" fmla="*/ 3 w 7"/>
                <a:gd name="T37" fmla="*/ 5 h 17"/>
                <a:gd name="T38" fmla="*/ 3 w 7"/>
                <a:gd name="T39" fmla="*/ 6 h 17"/>
                <a:gd name="T40" fmla="*/ 3 w 7"/>
                <a:gd name="T41" fmla="*/ 6 h 17"/>
                <a:gd name="T42" fmla="*/ 3 w 7"/>
                <a:gd name="T43" fmla="*/ 7 h 17"/>
                <a:gd name="T44" fmla="*/ 3 w 7"/>
                <a:gd name="T45" fmla="*/ 7 h 17"/>
                <a:gd name="T46" fmla="*/ 3 w 7"/>
                <a:gd name="T47" fmla="*/ 7 h 17"/>
                <a:gd name="T48" fmla="*/ 3 w 7"/>
                <a:gd name="T49" fmla="*/ 8 h 17"/>
                <a:gd name="T50" fmla="*/ 4 w 7"/>
                <a:gd name="T51" fmla="*/ 8 h 17"/>
                <a:gd name="T52" fmla="*/ 4 w 7"/>
                <a:gd name="T53" fmla="*/ 8 h 17"/>
                <a:gd name="T54" fmla="*/ 4 w 7"/>
                <a:gd name="T55" fmla="*/ 9 h 17"/>
                <a:gd name="T56" fmla="*/ 4 w 7"/>
                <a:gd name="T57" fmla="*/ 9 h 17"/>
                <a:gd name="T58" fmla="*/ 4 w 7"/>
                <a:gd name="T59" fmla="*/ 9 h 17"/>
                <a:gd name="T60" fmla="*/ 4 w 7"/>
                <a:gd name="T61" fmla="*/ 10 h 17"/>
                <a:gd name="T62" fmla="*/ 4 w 7"/>
                <a:gd name="T63" fmla="*/ 10 h 17"/>
                <a:gd name="T64" fmla="*/ 5 w 7"/>
                <a:gd name="T65" fmla="*/ 11 h 17"/>
                <a:gd name="T66" fmla="*/ 5 w 7"/>
                <a:gd name="T67" fmla="*/ 11 h 17"/>
                <a:gd name="T68" fmla="*/ 5 w 7"/>
                <a:gd name="T69" fmla="*/ 11 h 17"/>
                <a:gd name="T70" fmla="*/ 5 w 7"/>
                <a:gd name="T71" fmla="*/ 12 h 17"/>
                <a:gd name="T72" fmla="*/ 5 w 7"/>
                <a:gd name="T73" fmla="*/ 12 h 17"/>
                <a:gd name="T74" fmla="*/ 5 w 7"/>
                <a:gd name="T75" fmla="*/ 12 h 17"/>
                <a:gd name="T76" fmla="*/ 5 w 7"/>
                <a:gd name="T77" fmla="*/ 13 h 17"/>
                <a:gd name="T78" fmla="*/ 6 w 7"/>
                <a:gd name="T79" fmla="*/ 13 h 17"/>
                <a:gd name="T80" fmla="*/ 6 w 7"/>
                <a:gd name="T81" fmla="*/ 13 h 17"/>
                <a:gd name="T82" fmla="*/ 6 w 7"/>
                <a:gd name="T83" fmla="*/ 14 h 17"/>
                <a:gd name="T84" fmla="*/ 6 w 7"/>
                <a:gd name="T85" fmla="*/ 14 h 17"/>
                <a:gd name="T86" fmla="*/ 6 w 7"/>
                <a:gd name="T87" fmla="*/ 14 h 17"/>
                <a:gd name="T88" fmla="*/ 6 w 7"/>
                <a:gd name="T89" fmla="*/ 15 h 17"/>
                <a:gd name="T90" fmla="*/ 6 w 7"/>
                <a:gd name="T91" fmla="*/ 15 h 17"/>
                <a:gd name="T92" fmla="*/ 7 w 7"/>
                <a:gd name="T93" fmla="*/ 16 h 17"/>
                <a:gd name="T94" fmla="*/ 7 w 7"/>
                <a:gd name="T95" fmla="*/ 16 h 17"/>
                <a:gd name="T96" fmla="*/ 7 w 7"/>
                <a:gd name="T97" fmla="*/ 16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0"/>
                  </a:lnTo>
                  <a:lnTo>
                    <a:pt x="0" y="1"/>
                  </a:lnTo>
                  <a:lnTo>
                    <a:pt x="0" y="1"/>
                  </a:lnTo>
                  <a:lnTo>
                    <a:pt x="1" y="1"/>
                  </a:lnTo>
                  <a:lnTo>
                    <a:pt x="1" y="1"/>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7"/>
                  </a:lnTo>
                  <a:lnTo>
                    <a:pt x="3" y="7"/>
                  </a:lnTo>
                  <a:lnTo>
                    <a:pt x="3" y="7"/>
                  </a:lnTo>
                  <a:lnTo>
                    <a:pt x="3" y="8"/>
                  </a:lnTo>
                  <a:lnTo>
                    <a:pt x="4" y="8"/>
                  </a:lnTo>
                  <a:lnTo>
                    <a:pt x="4" y="8"/>
                  </a:lnTo>
                  <a:lnTo>
                    <a:pt x="4" y="9"/>
                  </a:lnTo>
                  <a:lnTo>
                    <a:pt x="4" y="9"/>
                  </a:lnTo>
                  <a:lnTo>
                    <a:pt x="4" y="9"/>
                  </a:lnTo>
                  <a:lnTo>
                    <a:pt x="4" y="10"/>
                  </a:lnTo>
                  <a:lnTo>
                    <a:pt x="4" y="10"/>
                  </a:lnTo>
                  <a:lnTo>
                    <a:pt x="5" y="11"/>
                  </a:lnTo>
                  <a:lnTo>
                    <a:pt x="5" y="11"/>
                  </a:lnTo>
                  <a:lnTo>
                    <a:pt x="5" y="11"/>
                  </a:lnTo>
                  <a:lnTo>
                    <a:pt x="5" y="12"/>
                  </a:lnTo>
                  <a:lnTo>
                    <a:pt x="5" y="12"/>
                  </a:lnTo>
                  <a:lnTo>
                    <a:pt x="5" y="12"/>
                  </a:lnTo>
                  <a:lnTo>
                    <a:pt x="5" y="13"/>
                  </a:lnTo>
                  <a:lnTo>
                    <a:pt x="6" y="13"/>
                  </a:lnTo>
                  <a:lnTo>
                    <a:pt x="6" y="13"/>
                  </a:lnTo>
                  <a:lnTo>
                    <a:pt x="6" y="14"/>
                  </a:lnTo>
                  <a:lnTo>
                    <a:pt x="6" y="14"/>
                  </a:lnTo>
                  <a:lnTo>
                    <a:pt x="6" y="14"/>
                  </a:lnTo>
                  <a:lnTo>
                    <a:pt x="6" y="15"/>
                  </a:lnTo>
                  <a:lnTo>
                    <a:pt x="6" y="15"/>
                  </a:lnTo>
                  <a:lnTo>
                    <a:pt x="7" y="16"/>
                  </a:lnTo>
                  <a:lnTo>
                    <a:pt x="7" y="16"/>
                  </a:lnTo>
                  <a:lnTo>
                    <a:pt x="7" y="16"/>
                  </a:lnTo>
                  <a:lnTo>
                    <a:pt x="7" y="1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8" name="Freeform 4430"/>
            <p:cNvSpPr>
              <a:spLocks/>
            </p:cNvSpPr>
            <p:nvPr/>
          </p:nvSpPr>
          <p:spPr bwMode="auto">
            <a:xfrm>
              <a:off x="6481827" y="2602605"/>
              <a:ext cx="10557" cy="30982"/>
            </a:xfrm>
            <a:custGeom>
              <a:avLst/>
              <a:gdLst>
                <a:gd name="T0" fmla="*/ 0 w 7"/>
                <a:gd name="T1" fmla="*/ 0 h 20"/>
                <a:gd name="T2" fmla="*/ 0 w 7"/>
                <a:gd name="T3" fmla="*/ 0 h 20"/>
                <a:gd name="T4" fmla="*/ 0 w 7"/>
                <a:gd name="T5" fmla="*/ 1 h 20"/>
                <a:gd name="T6" fmla="*/ 0 w 7"/>
                <a:gd name="T7" fmla="*/ 1 h 20"/>
                <a:gd name="T8" fmla="*/ 1 w 7"/>
                <a:gd name="T9" fmla="*/ 1 h 20"/>
                <a:gd name="T10" fmla="*/ 1 w 7"/>
                <a:gd name="T11" fmla="*/ 2 h 20"/>
                <a:gd name="T12" fmla="*/ 1 w 7"/>
                <a:gd name="T13" fmla="*/ 2 h 20"/>
                <a:gd name="T14" fmla="*/ 1 w 7"/>
                <a:gd name="T15" fmla="*/ 3 h 20"/>
                <a:gd name="T16" fmla="*/ 1 w 7"/>
                <a:gd name="T17" fmla="*/ 3 h 20"/>
                <a:gd name="T18" fmla="*/ 1 w 7"/>
                <a:gd name="T19" fmla="*/ 3 h 20"/>
                <a:gd name="T20" fmla="*/ 1 w 7"/>
                <a:gd name="T21" fmla="*/ 4 h 20"/>
                <a:gd name="T22" fmla="*/ 2 w 7"/>
                <a:gd name="T23" fmla="*/ 4 h 20"/>
                <a:gd name="T24" fmla="*/ 2 w 7"/>
                <a:gd name="T25" fmla="*/ 5 h 20"/>
                <a:gd name="T26" fmla="*/ 2 w 7"/>
                <a:gd name="T27" fmla="*/ 5 h 20"/>
                <a:gd name="T28" fmla="*/ 2 w 7"/>
                <a:gd name="T29" fmla="*/ 5 h 20"/>
                <a:gd name="T30" fmla="*/ 2 w 7"/>
                <a:gd name="T31" fmla="*/ 6 h 20"/>
                <a:gd name="T32" fmla="*/ 2 w 7"/>
                <a:gd name="T33" fmla="*/ 6 h 20"/>
                <a:gd name="T34" fmla="*/ 2 w 7"/>
                <a:gd name="T35" fmla="*/ 7 h 20"/>
                <a:gd name="T36" fmla="*/ 3 w 7"/>
                <a:gd name="T37" fmla="*/ 7 h 20"/>
                <a:gd name="T38" fmla="*/ 3 w 7"/>
                <a:gd name="T39" fmla="*/ 7 h 20"/>
                <a:gd name="T40" fmla="*/ 3 w 7"/>
                <a:gd name="T41" fmla="*/ 8 h 20"/>
                <a:gd name="T42" fmla="*/ 3 w 7"/>
                <a:gd name="T43" fmla="*/ 8 h 20"/>
                <a:gd name="T44" fmla="*/ 3 w 7"/>
                <a:gd name="T45" fmla="*/ 9 h 20"/>
                <a:gd name="T46" fmla="*/ 3 w 7"/>
                <a:gd name="T47" fmla="*/ 9 h 20"/>
                <a:gd name="T48" fmla="*/ 3 w 7"/>
                <a:gd name="T49" fmla="*/ 9 h 20"/>
                <a:gd name="T50" fmla="*/ 4 w 7"/>
                <a:gd name="T51" fmla="*/ 10 h 20"/>
                <a:gd name="T52" fmla="*/ 4 w 7"/>
                <a:gd name="T53" fmla="*/ 10 h 20"/>
                <a:gd name="T54" fmla="*/ 4 w 7"/>
                <a:gd name="T55" fmla="*/ 11 h 20"/>
                <a:gd name="T56" fmla="*/ 4 w 7"/>
                <a:gd name="T57" fmla="*/ 11 h 20"/>
                <a:gd name="T58" fmla="*/ 4 w 7"/>
                <a:gd name="T59" fmla="*/ 12 h 20"/>
                <a:gd name="T60" fmla="*/ 4 w 7"/>
                <a:gd name="T61" fmla="*/ 12 h 20"/>
                <a:gd name="T62" fmla="*/ 5 w 7"/>
                <a:gd name="T63" fmla="*/ 13 h 20"/>
                <a:gd name="T64" fmla="*/ 5 w 7"/>
                <a:gd name="T65" fmla="*/ 13 h 20"/>
                <a:gd name="T66" fmla="*/ 5 w 7"/>
                <a:gd name="T67" fmla="*/ 13 h 20"/>
                <a:gd name="T68" fmla="*/ 5 w 7"/>
                <a:gd name="T69" fmla="*/ 14 h 20"/>
                <a:gd name="T70" fmla="*/ 5 w 7"/>
                <a:gd name="T71" fmla="*/ 14 h 20"/>
                <a:gd name="T72" fmla="*/ 5 w 7"/>
                <a:gd name="T73" fmla="*/ 15 h 20"/>
                <a:gd name="T74" fmla="*/ 5 w 7"/>
                <a:gd name="T75" fmla="*/ 15 h 20"/>
                <a:gd name="T76" fmla="*/ 6 w 7"/>
                <a:gd name="T77" fmla="*/ 16 h 20"/>
                <a:gd name="T78" fmla="*/ 6 w 7"/>
                <a:gd name="T79" fmla="*/ 16 h 20"/>
                <a:gd name="T80" fmla="*/ 6 w 7"/>
                <a:gd name="T81" fmla="*/ 16 h 20"/>
                <a:gd name="T82" fmla="*/ 6 w 7"/>
                <a:gd name="T83" fmla="*/ 17 h 20"/>
                <a:gd name="T84" fmla="*/ 6 w 7"/>
                <a:gd name="T85" fmla="*/ 17 h 20"/>
                <a:gd name="T86" fmla="*/ 6 w 7"/>
                <a:gd name="T87" fmla="*/ 18 h 20"/>
                <a:gd name="T88" fmla="*/ 6 w 7"/>
                <a:gd name="T89" fmla="*/ 18 h 20"/>
                <a:gd name="T90" fmla="*/ 7 w 7"/>
                <a:gd name="T91" fmla="*/ 18 h 20"/>
                <a:gd name="T92" fmla="*/ 7 w 7"/>
                <a:gd name="T93" fmla="*/ 19 h 20"/>
                <a:gd name="T94" fmla="*/ 7 w 7"/>
                <a:gd name="T95" fmla="*/ 19 h 20"/>
                <a:gd name="T96" fmla="*/ 7 w 7"/>
                <a:gd name="T97" fmla="*/ 20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0"/>
                  </a:lnTo>
                  <a:lnTo>
                    <a:pt x="0" y="1"/>
                  </a:lnTo>
                  <a:lnTo>
                    <a:pt x="0" y="1"/>
                  </a:lnTo>
                  <a:lnTo>
                    <a:pt x="1" y="1"/>
                  </a:lnTo>
                  <a:lnTo>
                    <a:pt x="1" y="2"/>
                  </a:lnTo>
                  <a:lnTo>
                    <a:pt x="1" y="2"/>
                  </a:lnTo>
                  <a:lnTo>
                    <a:pt x="1" y="3"/>
                  </a:lnTo>
                  <a:lnTo>
                    <a:pt x="1" y="3"/>
                  </a:lnTo>
                  <a:lnTo>
                    <a:pt x="1" y="3"/>
                  </a:lnTo>
                  <a:lnTo>
                    <a:pt x="1" y="4"/>
                  </a:lnTo>
                  <a:lnTo>
                    <a:pt x="2" y="4"/>
                  </a:lnTo>
                  <a:lnTo>
                    <a:pt x="2" y="5"/>
                  </a:lnTo>
                  <a:lnTo>
                    <a:pt x="2" y="5"/>
                  </a:lnTo>
                  <a:lnTo>
                    <a:pt x="2" y="5"/>
                  </a:lnTo>
                  <a:lnTo>
                    <a:pt x="2" y="6"/>
                  </a:lnTo>
                  <a:lnTo>
                    <a:pt x="2" y="6"/>
                  </a:lnTo>
                  <a:lnTo>
                    <a:pt x="2" y="7"/>
                  </a:lnTo>
                  <a:lnTo>
                    <a:pt x="3" y="7"/>
                  </a:lnTo>
                  <a:lnTo>
                    <a:pt x="3" y="7"/>
                  </a:lnTo>
                  <a:lnTo>
                    <a:pt x="3" y="8"/>
                  </a:lnTo>
                  <a:lnTo>
                    <a:pt x="3" y="8"/>
                  </a:lnTo>
                  <a:lnTo>
                    <a:pt x="3" y="9"/>
                  </a:lnTo>
                  <a:lnTo>
                    <a:pt x="3" y="9"/>
                  </a:lnTo>
                  <a:lnTo>
                    <a:pt x="3" y="9"/>
                  </a:lnTo>
                  <a:lnTo>
                    <a:pt x="4" y="10"/>
                  </a:lnTo>
                  <a:lnTo>
                    <a:pt x="4" y="10"/>
                  </a:lnTo>
                  <a:lnTo>
                    <a:pt x="4" y="11"/>
                  </a:lnTo>
                  <a:lnTo>
                    <a:pt x="4" y="11"/>
                  </a:lnTo>
                  <a:lnTo>
                    <a:pt x="4" y="12"/>
                  </a:lnTo>
                  <a:lnTo>
                    <a:pt x="4" y="12"/>
                  </a:lnTo>
                  <a:lnTo>
                    <a:pt x="5" y="13"/>
                  </a:lnTo>
                  <a:lnTo>
                    <a:pt x="5" y="13"/>
                  </a:lnTo>
                  <a:lnTo>
                    <a:pt x="5" y="13"/>
                  </a:lnTo>
                  <a:lnTo>
                    <a:pt x="5" y="14"/>
                  </a:lnTo>
                  <a:lnTo>
                    <a:pt x="5" y="14"/>
                  </a:lnTo>
                  <a:lnTo>
                    <a:pt x="5" y="15"/>
                  </a:lnTo>
                  <a:lnTo>
                    <a:pt x="5" y="15"/>
                  </a:lnTo>
                  <a:lnTo>
                    <a:pt x="6" y="16"/>
                  </a:lnTo>
                  <a:lnTo>
                    <a:pt x="6" y="16"/>
                  </a:lnTo>
                  <a:lnTo>
                    <a:pt x="6" y="16"/>
                  </a:lnTo>
                  <a:lnTo>
                    <a:pt x="6" y="17"/>
                  </a:lnTo>
                  <a:lnTo>
                    <a:pt x="6" y="17"/>
                  </a:lnTo>
                  <a:lnTo>
                    <a:pt x="6" y="18"/>
                  </a:lnTo>
                  <a:lnTo>
                    <a:pt x="6" y="18"/>
                  </a:lnTo>
                  <a:lnTo>
                    <a:pt x="7" y="18"/>
                  </a:lnTo>
                  <a:lnTo>
                    <a:pt x="7" y="19"/>
                  </a:lnTo>
                  <a:lnTo>
                    <a:pt x="7" y="19"/>
                  </a:lnTo>
                  <a:lnTo>
                    <a:pt x="7" y="20"/>
                  </a:lnTo>
                  <a:lnTo>
                    <a:pt x="7" y="2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9" name="Freeform 4431"/>
            <p:cNvSpPr>
              <a:spLocks/>
            </p:cNvSpPr>
            <p:nvPr/>
          </p:nvSpPr>
          <p:spPr bwMode="auto">
            <a:xfrm>
              <a:off x="6492383" y="2633587"/>
              <a:ext cx="10557" cy="34080"/>
            </a:xfrm>
            <a:custGeom>
              <a:avLst/>
              <a:gdLst>
                <a:gd name="T0" fmla="*/ 0 w 7"/>
                <a:gd name="T1" fmla="*/ 0 h 22"/>
                <a:gd name="T2" fmla="*/ 0 w 7"/>
                <a:gd name="T3" fmla="*/ 1 h 22"/>
                <a:gd name="T4" fmla="*/ 0 w 7"/>
                <a:gd name="T5" fmla="*/ 1 h 22"/>
                <a:gd name="T6" fmla="*/ 1 w 7"/>
                <a:gd name="T7" fmla="*/ 2 h 22"/>
                <a:gd name="T8" fmla="*/ 1 w 7"/>
                <a:gd name="T9" fmla="*/ 2 h 22"/>
                <a:gd name="T10" fmla="*/ 1 w 7"/>
                <a:gd name="T11" fmla="*/ 2 h 22"/>
                <a:gd name="T12" fmla="*/ 1 w 7"/>
                <a:gd name="T13" fmla="*/ 3 h 22"/>
                <a:gd name="T14" fmla="*/ 1 w 7"/>
                <a:gd name="T15" fmla="*/ 3 h 22"/>
                <a:gd name="T16" fmla="*/ 1 w 7"/>
                <a:gd name="T17" fmla="*/ 4 h 22"/>
                <a:gd name="T18" fmla="*/ 1 w 7"/>
                <a:gd name="T19" fmla="*/ 4 h 22"/>
                <a:gd name="T20" fmla="*/ 2 w 7"/>
                <a:gd name="T21" fmla="*/ 5 h 22"/>
                <a:gd name="T22" fmla="*/ 2 w 7"/>
                <a:gd name="T23" fmla="*/ 5 h 22"/>
                <a:gd name="T24" fmla="*/ 2 w 7"/>
                <a:gd name="T25" fmla="*/ 6 h 22"/>
                <a:gd name="T26" fmla="*/ 2 w 7"/>
                <a:gd name="T27" fmla="*/ 6 h 22"/>
                <a:gd name="T28" fmla="*/ 2 w 7"/>
                <a:gd name="T29" fmla="*/ 7 h 22"/>
                <a:gd name="T30" fmla="*/ 2 w 7"/>
                <a:gd name="T31" fmla="*/ 7 h 22"/>
                <a:gd name="T32" fmla="*/ 3 w 7"/>
                <a:gd name="T33" fmla="*/ 7 h 22"/>
                <a:gd name="T34" fmla="*/ 3 w 7"/>
                <a:gd name="T35" fmla="*/ 8 h 22"/>
                <a:gd name="T36" fmla="*/ 3 w 7"/>
                <a:gd name="T37" fmla="*/ 8 h 22"/>
                <a:gd name="T38" fmla="*/ 3 w 7"/>
                <a:gd name="T39" fmla="*/ 9 h 22"/>
                <a:gd name="T40" fmla="*/ 3 w 7"/>
                <a:gd name="T41" fmla="*/ 9 h 22"/>
                <a:gd name="T42" fmla="*/ 3 w 7"/>
                <a:gd name="T43" fmla="*/ 10 h 22"/>
                <a:gd name="T44" fmla="*/ 3 w 7"/>
                <a:gd name="T45" fmla="*/ 10 h 22"/>
                <a:gd name="T46" fmla="*/ 4 w 7"/>
                <a:gd name="T47" fmla="*/ 11 h 22"/>
                <a:gd name="T48" fmla="*/ 4 w 7"/>
                <a:gd name="T49" fmla="*/ 11 h 22"/>
                <a:gd name="T50" fmla="*/ 4 w 7"/>
                <a:gd name="T51" fmla="*/ 11 h 22"/>
                <a:gd name="T52" fmla="*/ 4 w 7"/>
                <a:gd name="T53" fmla="*/ 12 h 22"/>
                <a:gd name="T54" fmla="*/ 4 w 7"/>
                <a:gd name="T55" fmla="*/ 12 h 22"/>
                <a:gd name="T56" fmla="*/ 4 w 7"/>
                <a:gd name="T57" fmla="*/ 13 h 22"/>
                <a:gd name="T58" fmla="*/ 4 w 7"/>
                <a:gd name="T59" fmla="*/ 13 h 22"/>
                <a:gd name="T60" fmla="*/ 5 w 7"/>
                <a:gd name="T61" fmla="*/ 14 h 22"/>
                <a:gd name="T62" fmla="*/ 5 w 7"/>
                <a:gd name="T63" fmla="*/ 14 h 22"/>
                <a:gd name="T64" fmla="*/ 5 w 7"/>
                <a:gd name="T65" fmla="*/ 15 h 22"/>
                <a:gd name="T66" fmla="*/ 5 w 7"/>
                <a:gd name="T67" fmla="*/ 15 h 22"/>
                <a:gd name="T68" fmla="*/ 5 w 7"/>
                <a:gd name="T69" fmla="*/ 15 h 22"/>
                <a:gd name="T70" fmla="*/ 5 w 7"/>
                <a:gd name="T71" fmla="*/ 16 h 22"/>
                <a:gd name="T72" fmla="*/ 5 w 7"/>
                <a:gd name="T73" fmla="*/ 16 h 22"/>
                <a:gd name="T74" fmla="*/ 6 w 7"/>
                <a:gd name="T75" fmla="*/ 17 h 22"/>
                <a:gd name="T76" fmla="*/ 6 w 7"/>
                <a:gd name="T77" fmla="*/ 17 h 22"/>
                <a:gd name="T78" fmla="*/ 6 w 7"/>
                <a:gd name="T79" fmla="*/ 18 h 22"/>
                <a:gd name="T80" fmla="*/ 6 w 7"/>
                <a:gd name="T81" fmla="*/ 18 h 22"/>
                <a:gd name="T82" fmla="*/ 6 w 7"/>
                <a:gd name="T83" fmla="*/ 19 h 22"/>
                <a:gd name="T84" fmla="*/ 6 w 7"/>
                <a:gd name="T85" fmla="*/ 19 h 22"/>
                <a:gd name="T86" fmla="*/ 6 w 7"/>
                <a:gd name="T87" fmla="*/ 20 h 22"/>
                <a:gd name="T88" fmla="*/ 7 w 7"/>
                <a:gd name="T89" fmla="*/ 20 h 22"/>
                <a:gd name="T90" fmla="*/ 7 w 7"/>
                <a:gd name="T91" fmla="*/ 21 h 22"/>
                <a:gd name="T92" fmla="*/ 7 w 7"/>
                <a:gd name="T93" fmla="*/ 21 h 22"/>
                <a:gd name="T94" fmla="*/ 7 w 7"/>
                <a:gd name="T95" fmla="*/ 21 h 22"/>
                <a:gd name="T96" fmla="*/ 7 w 7"/>
                <a:gd name="T97" fmla="*/ 22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1" y="2"/>
                  </a:lnTo>
                  <a:lnTo>
                    <a:pt x="1" y="2"/>
                  </a:lnTo>
                  <a:lnTo>
                    <a:pt x="1" y="2"/>
                  </a:lnTo>
                  <a:lnTo>
                    <a:pt x="1" y="3"/>
                  </a:lnTo>
                  <a:lnTo>
                    <a:pt x="1" y="3"/>
                  </a:lnTo>
                  <a:lnTo>
                    <a:pt x="1" y="4"/>
                  </a:lnTo>
                  <a:lnTo>
                    <a:pt x="1" y="4"/>
                  </a:lnTo>
                  <a:lnTo>
                    <a:pt x="2" y="5"/>
                  </a:lnTo>
                  <a:lnTo>
                    <a:pt x="2" y="5"/>
                  </a:lnTo>
                  <a:lnTo>
                    <a:pt x="2" y="6"/>
                  </a:lnTo>
                  <a:lnTo>
                    <a:pt x="2" y="6"/>
                  </a:lnTo>
                  <a:lnTo>
                    <a:pt x="2" y="7"/>
                  </a:lnTo>
                  <a:lnTo>
                    <a:pt x="2" y="7"/>
                  </a:lnTo>
                  <a:lnTo>
                    <a:pt x="3" y="7"/>
                  </a:lnTo>
                  <a:lnTo>
                    <a:pt x="3" y="8"/>
                  </a:lnTo>
                  <a:lnTo>
                    <a:pt x="3" y="8"/>
                  </a:lnTo>
                  <a:lnTo>
                    <a:pt x="3" y="9"/>
                  </a:lnTo>
                  <a:lnTo>
                    <a:pt x="3" y="9"/>
                  </a:lnTo>
                  <a:lnTo>
                    <a:pt x="3" y="10"/>
                  </a:lnTo>
                  <a:lnTo>
                    <a:pt x="3" y="10"/>
                  </a:lnTo>
                  <a:lnTo>
                    <a:pt x="4" y="11"/>
                  </a:lnTo>
                  <a:lnTo>
                    <a:pt x="4" y="11"/>
                  </a:lnTo>
                  <a:lnTo>
                    <a:pt x="4" y="11"/>
                  </a:lnTo>
                  <a:lnTo>
                    <a:pt x="4" y="12"/>
                  </a:lnTo>
                  <a:lnTo>
                    <a:pt x="4" y="12"/>
                  </a:lnTo>
                  <a:lnTo>
                    <a:pt x="4" y="13"/>
                  </a:lnTo>
                  <a:lnTo>
                    <a:pt x="4" y="13"/>
                  </a:lnTo>
                  <a:lnTo>
                    <a:pt x="5" y="14"/>
                  </a:lnTo>
                  <a:lnTo>
                    <a:pt x="5" y="14"/>
                  </a:lnTo>
                  <a:lnTo>
                    <a:pt x="5" y="15"/>
                  </a:lnTo>
                  <a:lnTo>
                    <a:pt x="5" y="15"/>
                  </a:lnTo>
                  <a:lnTo>
                    <a:pt x="5" y="15"/>
                  </a:lnTo>
                  <a:lnTo>
                    <a:pt x="5" y="16"/>
                  </a:lnTo>
                  <a:lnTo>
                    <a:pt x="5" y="16"/>
                  </a:lnTo>
                  <a:lnTo>
                    <a:pt x="6" y="17"/>
                  </a:lnTo>
                  <a:lnTo>
                    <a:pt x="6" y="17"/>
                  </a:lnTo>
                  <a:lnTo>
                    <a:pt x="6" y="18"/>
                  </a:lnTo>
                  <a:lnTo>
                    <a:pt x="6" y="18"/>
                  </a:lnTo>
                  <a:lnTo>
                    <a:pt x="6" y="19"/>
                  </a:lnTo>
                  <a:lnTo>
                    <a:pt x="6" y="19"/>
                  </a:lnTo>
                  <a:lnTo>
                    <a:pt x="6" y="20"/>
                  </a:lnTo>
                  <a:lnTo>
                    <a:pt x="7" y="20"/>
                  </a:lnTo>
                  <a:lnTo>
                    <a:pt x="7" y="21"/>
                  </a:lnTo>
                  <a:lnTo>
                    <a:pt x="7" y="21"/>
                  </a:lnTo>
                  <a:lnTo>
                    <a:pt x="7" y="21"/>
                  </a:lnTo>
                  <a:lnTo>
                    <a:pt x="7" y="22"/>
                  </a:lnTo>
                  <a:lnTo>
                    <a:pt x="7" y="2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0" name="Freeform 4432"/>
            <p:cNvSpPr>
              <a:spLocks/>
            </p:cNvSpPr>
            <p:nvPr/>
          </p:nvSpPr>
          <p:spPr bwMode="auto">
            <a:xfrm>
              <a:off x="6502941" y="2667667"/>
              <a:ext cx="10557" cy="34080"/>
            </a:xfrm>
            <a:custGeom>
              <a:avLst/>
              <a:gdLst>
                <a:gd name="T0" fmla="*/ 0 w 7"/>
                <a:gd name="T1" fmla="*/ 0 h 22"/>
                <a:gd name="T2" fmla="*/ 0 w 7"/>
                <a:gd name="T3" fmla="*/ 1 h 22"/>
                <a:gd name="T4" fmla="*/ 1 w 7"/>
                <a:gd name="T5" fmla="*/ 1 h 22"/>
                <a:gd name="T6" fmla="*/ 1 w 7"/>
                <a:gd name="T7" fmla="*/ 2 h 22"/>
                <a:gd name="T8" fmla="*/ 1 w 7"/>
                <a:gd name="T9" fmla="*/ 2 h 22"/>
                <a:gd name="T10" fmla="*/ 1 w 7"/>
                <a:gd name="T11" fmla="*/ 2 h 22"/>
                <a:gd name="T12" fmla="*/ 1 w 7"/>
                <a:gd name="T13" fmla="*/ 3 h 22"/>
                <a:gd name="T14" fmla="*/ 1 w 7"/>
                <a:gd name="T15" fmla="*/ 3 h 22"/>
                <a:gd name="T16" fmla="*/ 1 w 7"/>
                <a:gd name="T17" fmla="*/ 4 h 22"/>
                <a:gd name="T18" fmla="*/ 2 w 7"/>
                <a:gd name="T19" fmla="*/ 4 h 22"/>
                <a:gd name="T20" fmla="*/ 2 w 7"/>
                <a:gd name="T21" fmla="*/ 5 h 22"/>
                <a:gd name="T22" fmla="*/ 2 w 7"/>
                <a:gd name="T23" fmla="*/ 5 h 22"/>
                <a:gd name="T24" fmla="*/ 2 w 7"/>
                <a:gd name="T25" fmla="*/ 6 h 22"/>
                <a:gd name="T26" fmla="*/ 2 w 7"/>
                <a:gd name="T27" fmla="*/ 6 h 22"/>
                <a:gd name="T28" fmla="*/ 2 w 7"/>
                <a:gd name="T29" fmla="*/ 6 h 22"/>
                <a:gd name="T30" fmla="*/ 2 w 7"/>
                <a:gd name="T31" fmla="*/ 7 h 22"/>
                <a:gd name="T32" fmla="*/ 3 w 7"/>
                <a:gd name="T33" fmla="*/ 7 h 22"/>
                <a:gd name="T34" fmla="*/ 3 w 7"/>
                <a:gd name="T35" fmla="*/ 8 h 22"/>
                <a:gd name="T36" fmla="*/ 3 w 7"/>
                <a:gd name="T37" fmla="*/ 8 h 22"/>
                <a:gd name="T38" fmla="*/ 3 w 7"/>
                <a:gd name="T39" fmla="*/ 9 h 22"/>
                <a:gd name="T40" fmla="*/ 3 w 7"/>
                <a:gd name="T41" fmla="*/ 9 h 22"/>
                <a:gd name="T42" fmla="*/ 3 w 7"/>
                <a:gd name="T43" fmla="*/ 10 h 22"/>
                <a:gd name="T44" fmla="*/ 3 w 7"/>
                <a:gd name="T45" fmla="*/ 10 h 22"/>
                <a:gd name="T46" fmla="*/ 4 w 7"/>
                <a:gd name="T47" fmla="*/ 11 h 22"/>
                <a:gd name="T48" fmla="*/ 4 w 7"/>
                <a:gd name="T49" fmla="*/ 11 h 22"/>
                <a:gd name="T50" fmla="*/ 4 w 7"/>
                <a:gd name="T51" fmla="*/ 12 h 22"/>
                <a:gd name="T52" fmla="*/ 4 w 7"/>
                <a:gd name="T53" fmla="*/ 12 h 22"/>
                <a:gd name="T54" fmla="*/ 4 w 7"/>
                <a:gd name="T55" fmla="*/ 12 h 22"/>
                <a:gd name="T56" fmla="*/ 4 w 7"/>
                <a:gd name="T57" fmla="*/ 13 h 22"/>
                <a:gd name="T58" fmla="*/ 4 w 7"/>
                <a:gd name="T59" fmla="*/ 13 h 22"/>
                <a:gd name="T60" fmla="*/ 5 w 7"/>
                <a:gd name="T61" fmla="*/ 14 h 22"/>
                <a:gd name="T62" fmla="*/ 5 w 7"/>
                <a:gd name="T63" fmla="*/ 14 h 22"/>
                <a:gd name="T64" fmla="*/ 5 w 7"/>
                <a:gd name="T65" fmla="*/ 14 h 22"/>
                <a:gd name="T66" fmla="*/ 5 w 7"/>
                <a:gd name="T67" fmla="*/ 15 h 22"/>
                <a:gd name="T68" fmla="*/ 5 w 7"/>
                <a:gd name="T69" fmla="*/ 15 h 22"/>
                <a:gd name="T70" fmla="*/ 5 w 7"/>
                <a:gd name="T71" fmla="*/ 16 h 22"/>
                <a:gd name="T72" fmla="*/ 6 w 7"/>
                <a:gd name="T73" fmla="*/ 16 h 22"/>
                <a:gd name="T74" fmla="*/ 6 w 7"/>
                <a:gd name="T75" fmla="*/ 17 h 22"/>
                <a:gd name="T76" fmla="*/ 6 w 7"/>
                <a:gd name="T77" fmla="*/ 17 h 22"/>
                <a:gd name="T78" fmla="*/ 6 w 7"/>
                <a:gd name="T79" fmla="*/ 17 h 22"/>
                <a:gd name="T80" fmla="*/ 6 w 7"/>
                <a:gd name="T81" fmla="*/ 18 h 22"/>
                <a:gd name="T82" fmla="*/ 6 w 7"/>
                <a:gd name="T83" fmla="*/ 18 h 22"/>
                <a:gd name="T84" fmla="*/ 6 w 7"/>
                <a:gd name="T85" fmla="*/ 19 h 22"/>
                <a:gd name="T86" fmla="*/ 7 w 7"/>
                <a:gd name="T87" fmla="*/ 19 h 22"/>
                <a:gd name="T88" fmla="*/ 7 w 7"/>
                <a:gd name="T89" fmla="*/ 20 h 22"/>
                <a:gd name="T90" fmla="*/ 7 w 7"/>
                <a:gd name="T91" fmla="*/ 20 h 22"/>
                <a:gd name="T92" fmla="*/ 7 w 7"/>
                <a:gd name="T93" fmla="*/ 21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1" y="1"/>
                  </a:lnTo>
                  <a:lnTo>
                    <a:pt x="1" y="2"/>
                  </a:lnTo>
                  <a:lnTo>
                    <a:pt x="1" y="2"/>
                  </a:lnTo>
                  <a:lnTo>
                    <a:pt x="1" y="2"/>
                  </a:lnTo>
                  <a:lnTo>
                    <a:pt x="1" y="3"/>
                  </a:lnTo>
                  <a:lnTo>
                    <a:pt x="1" y="3"/>
                  </a:lnTo>
                  <a:lnTo>
                    <a:pt x="1" y="4"/>
                  </a:lnTo>
                  <a:lnTo>
                    <a:pt x="2" y="4"/>
                  </a:lnTo>
                  <a:lnTo>
                    <a:pt x="2" y="5"/>
                  </a:lnTo>
                  <a:lnTo>
                    <a:pt x="2" y="5"/>
                  </a:lnTo>
                  <a:lnTo>
                    <a:pt x="2" y="6"/>
                  </a:lnTo>
                  <a:lnTo>
                    <a:pt x="2" y="6"/>
                  </a:lnTo>
                  <a:lnTo>
                    <a:pt x="2" y="6"/>
                  </a:lnTo>
                  <a:lnTo>
                    <a:pt x="2" y="7"/>
                  </a:lnTo>
                  <a:lnTo>
                    <a:pt x="3" y="7"/>
                  </a:lnTo>
                  <a:lnTo>
                    <a:pt x="3" y="8"/>
                  </a:lnTo>
                  <a:lnTo>
                    <a:pt x="3" y="8"/>
                  </a:lnTo>
                  <a:lnTo>
                    <a:pt x="3" y="9"/>
                  </a:lnTo>
                  <a:lnTo>
                    <a:pt x="3" y="9"/>
                  </a:lnTo>
                  <a:lnTo>
                    <a:pt x="3" y="10"/>
                  </a:lnTo>
                  <a:lnTo>
                    <a:pt x="3" y="10"/>
                  </a:lnTo>
                  <a:lnTo>
                    <a:pt x="4" y="11"/>
                  </a:lnTo>
                  <a:lnTo>
                    <a:pt x="4" y="11"/>
                  </a:lnTo>
                  <a:lnTo>
                    <a:pt x="4" y="12"/>
                  </a:lnTo>
                  <a:lnTo>
                    <a:pt x="4" y="12"/>
                  </a:lnTo>
                  <a:lnTo>
                    <a:pt x="4" y="12"/>
                  </a:lnTo>
                  <a:lnTo>
                    <a:pt x="4" y="13"/>
                  </a:lnTo>
                  <a:lnTo>
                    <a:pt x="4" y="13"/>
                  </a:lnTo>
                  <a:lnTo>
                    <a:pt x="5" y="14"/>
                  </a:lnTo>
                  <a:lnTo>
                    <a:pt x="5" y="14"/>
                  </a:lnTo>
                  <a:lnTo>
                    <a:pt x="5" y="14"/>
                  </a:lnTo>
                  <a:lnTo>
                    <a:pt x="5" y="15"/>
                  </a:lnTo>
                  <a:lnTo>
                    <a:pt x="5" y="15"/>
                  </a:lnTo>
                  <a:lnTo>
                    <a:pt x="5" y="16"/>
                  </a:lnTo>
                  <a:lnTo>
                    <a:pt x="6" y="16"/>
                  </a:lnTo>
                  <a:lnTo>
                    <a:pt x="6" y="17"/>
                  </a:lnTo>
                  <a:lnTo>
                    <a:pt x="6" y="17"/>
                  </a:lnTo>
                  <a:lnTo>
                    <a:pt x="6" y="17"/>
                  </a:lnTo>
                  <a:lnTo>
                    <a:pt x="6" y="18"/>
                  </a:lnTo>
                  <a:lnTo>
                    <a:pt x="6" y="18"/>
                  </a:lnTo>
                  <a:lnTo>
                    <a:pt x="6" y="19"/>
                  </a:lnTo>
                  <a:lnTo>
                    <a:pt x="7" y="19"/>
                  </a:lnTo>
                  <a:lnTo>
                    <a:pt x="7" y="20"/>
                  </a:lnTo>
                  <a:lnTo>
                    <a:pt x="7" y="20"/>
                  </a:lnTo>
                  <a:lnTo>
                    <a:pt x="7" y="21"/>
                  </a:lnTo>
                  <a:lnTo>
                    <a:pt x="7" y="21"/>
                  </a:lnTo>
                  <a:lnTo>
                    <a:pt x="7" y="21"/>
                  </a:lnTo>
                  <a:lnTo>
                    <a:pt x="7" y="2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1" name="Freeform 4433"/>
            <p:cNvSpPr>
              <a:spLocks/>
            </p:cNvSpPr>
            <p:nvPr/>
          </p:nvSpPr>
          <p:spPr bwMode="auto">
            <a:xfrm>
              <a:off x="6513497" y="2701748"/>
              <a:ext cx="12065" cy="29433"/>
            </a:xfrm>
            <a:custGeom>
              <a:avLst/>
              <a:gdLst>
                <a:gd name="T0" fmla="*/ 0 w 8"/>
                <a:gd name="T1" fmla="*/ 0 h 19"/>
                <a:gd name="T2" fmla="*/ 1 w 8"/>
                <a:gd name="T3" fmla="*/ 0 h 19"/>
                <a:gd name="T4" fmla="*/ 1 w 8"/>
                <a:gd name="T5" fmla="*/ 1 h 19"/>
                <a:gd name="T6" fmla="*/ 1 w 8"/>
                <a:gd name="T7" fmla="*/ 1 h 19"/>
                <a:gd name="T8" fmla="*/ 1 w 8"/>
                <a:gd name="T9" fmla="*/ 1 h 19"/>
                <a:gd name="T10" fmla="*/ 1 w 8"/>
                <a:gd name="T11" fmla="*/ 2 h 19"/>
                <a:gd name="T12" fmla="*/ 1 w 8"/>
                <a:gd name="T13" fmla="*/ 2 h 19"/>
                <a:gd name="T14" fmla="*/ 1 w 8"/>
                <a:gd name="T15" fmla="*/ 3 h 19"/>
                <a:gd name="T16" fmla="*/ 2 w 8"/>
                <a:gd name="T17" fmla="*/ 3 h 19"/>
                <a:gd name="T18" fmla="*/ 2 w 8"/>
                <a:gd name="T19" fmla="*/ 4 h 19"/>
                <a:gd name="T20" fmla="*/ 2 w 8"/>
                <a:gd name="T21" fmla="*/ 4 h 19"/>
                <a:gd name="T22" fmla="*/ 2 w 8"/>
                <a:gd name="T23" fmla="*/ 4 h 19"/>
                <a:gd name="T24" fmla="*/ 2 w 8"/>
                <a:gd name="T25" fmla="*/ 5 h 19"/>
                <a:gd name="T26" fmla="*/ 2 w 8"/>
                <a:gd name="T27" fmla="*/ 5 h 19"/>
                <a:gd name="T28" fmla="*/ 2 w 8"/>
                <a:gd name="T29" fmla="*/ 6 h 19"/>
                <a:gd name="T30" fmla="*/ 3 w 8"/>
                <a:gd name="T31" fmla="*/ 6 h 19"/>
                <a:gd name="T32" fmla="*/ 3 w 8"/>
                <a:gd name="T33" fmla="*/ 6 h 19"/>
                <a:gd name="T34" fmla="*/ 3 w 8"/>
                <a:gd name="T35" fmla="*/ 7 h 19"/>
                <a:gd name="T36" fmla="*/ 3 w 8"/>
                <a:gd name="T37" fmla="*/ 7 h 19"/>
                <a:gd name="T38" fmla="*/ 3 w 8"/>
                <a:gd name="T39" fmla="*/ 8 h 19"/>
                <a:gd name="T40" fmla="*/ 3 w 8"/>
                <a:gd name="T41" fmla="*/ 8 h 19"/>
                <a:gd name="T42" fmla="*/ 3 w 8"/>
                <a:gd name="T43" fmla="*/ 8 h 19"/>
                <a:gd name="T44" fmla="*/ 4 w 8"/>
                <a:gd name="T45" fmla="*/ 9 h 19"/>
                <a:gd name="T46" fmla="*/ 4 w 8"/>
                <a:gd name="T47" fmla="*/ 9 h 19"/>
                <a:gd name="T48" fmla="*/ 4 w 8"/>
                <a:gd name="T49" fmla="*/ 10 h 19"/>
                <a:gd name="T50" fmla="*/ 4 w 8"/>
                <a:gd name="T51" fmla="*/ 10 h 19"/>
                <a:gd name="T52" fmla="*/ 4 w 8"/>
                <a:gd name="T53" fmla="*/ 10 h 19"/>
                <a:gd name="T54" fmla="*/ 4 w 8"/>
                <a:gd name="T55" fmla="*/ 11 h 19"/>
                <a:gd name="T56" fmla="*/ 4 w 8"/>
                <a:gd name="T57" fmla="*/ 11 h 19"/>
                <a:gd name="T58" fmla="*/ 5 w 8"/>
                <a:gd name="T59" fmla="*/ 12 h 19"/>
                <a:gd name="T60" fmla="*/ 5 w 8"/>
                <a:gd name="T61" fmla="*/ 12 h 19"/>
                <a:gd name="T62" fmla="*/ 5 w 8"/>
                <a:gd name="T63" fmla="*/ 12 h 19"/>
                <a:gd name="T64" fmla="*/ 5 w 8"/>
                <a:gd name="T65" fmla="*/ 13 h 19"/>
                <a:gd name="T66" fmla="*/ 5 w 8"/>
                <a:gd name="T67" fmla="*/ 13 h 19"/>
                <a:gd name="T68" fmla="*/ 5 w 8"/>
                <a:gd name="T69" fmla="*/ 14 h 19"/>
                <a:gd name="T70" fmla="*/ 5 w 8"/>
                <a:gd name="T71" fmla="*/ 14 h 19"/>
                <a:gd name="T72" fmla="*/ 6 w 8"/>
                <a:gd name="T73" fmla="*/ 14 h 19"/>
                <a:gd name="T74" fmla="*/ 6 w 8"/>
                <a:gd name="T75" fmla="*/ 15 h 19"/>
                <a:gd name="T76" fmla="*/ 6 w 8"/>
                <a:gd name="T77" fmla="*/ 15 h 19"/>
                <a:gd name="T78" fmla="*/ 6 w 8"/>
                <a:gd name="T79" fmla="*/ 15 h 19"/>
                <a:gd name="T80" fmla="*/ 6 w 8"/>
                <a:gd name="T81" fmla="*/ 16 h 19"/>
                <a:gd name="T82" fmla="*/ 6 w 8"/>
                <a:gd name="T83" fmla="*/ 16 h 19"/>
                <a:gd name="T84" fmla="*/ 7 w 8"/>
                <a:gd name="T85" fmla="*/ 16 h 19"/>
                <a:gd name="T86" fmla="*/ 7 w 8"/>
                <a:gd name="T87" fmla="*/ 17 h 19"/>
                <a:gd name="T88" fmla="*/ 7 w 8"/>
                <a:gd name="T89" fmla="*/ 17 h 19"/>
                <a:gd name="T90" fmla="*/ 7 w 8"/>
                <a:gd name="T91" fmla="*/ 18 h 19"/>
                <a:gd name="T92" fmla="*/ 7 w 8"/>
                <a:gd name="T93" fmla="*/ 18 h 19"/>
                <a:gd name="T94" fmla="*/ 7 w 8"/>
                <a:gd name="T95" fmla="*/ 18 h 19"/>
                <a:gd name="T96" fmla="*/ 7 w 8"/>
                <a:gd name="T97" fmla="*/ 19 h 19"/>
                <a:gd name="T98" fmla="*/ 8 w 8"/>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0" y="0"/>
                  </a:moveTo>
                  <a:lnTo>
                    <a:pt x="1" y="0"/>
                  </a:lnTo>
                  <a:lnTo>
                    <a:pt x="1" y="1"/>
                  </a:lnTo>
                  <a:lnTo>
                    <a:pt x="1" y="1"/>
                  </a:lnTo>
                  <a:lnTo>
                    <a:pt x="1" y="1"/>
                  </a:lnTo>
                  <a:lnTo>
                    <a:pt x="1" y="2"/>
                  </a:lnTo>
                  <a:lnTo>
                    <a:pt x="1" y="2"/>
                  </a:lnTo>
                  <a:lnTo>
                    <a:pt x="1" y="3"/>
                  </a:lnTo>
                  <a:lnTo>
                    <a:pt x="2" y="3"/>
                  </a:lnTo>
                  <a:lnTo>
                    <a:pt x="2" y="4"/>
                  </a:lnTo>
                  <a:lnTo>
                    <a:pt x="2" y="4"/>
                  </a:lnTo>
                  <a:lnTo>
                    <a:pt x="2" y="4"/>
                  </a:lnTo>
                  <a:lnTo>
                    <a:pt x="2" y="5"/>
                  </a:lnTo>
                  <a:lnTo>
                    <a:pt x="2" y="5"/>
                  </a:lnTo>
                  <a:lnTo>
                    <a:pt x="2" y="6"/>
                  </a:lnTo>
                  <a:lnTo>
                    <a:pt x="3" y="6"/>
                  </a:lnTo>
                  <a:lnTo>
                    <a:pt x="3" y="6"/>
                  </a:lnTo>
                  <a:lnTo>
                    <a:pt x="3" y="7"/>
                  </a:lnTo>
                  <a:lnTo>
                    <a:pt x="3" y="7"/>
                  </a:lnTo>
                  <a:lnTo>
                    <a:pt x="3" y="8"/>
                  </a:lnTo>
                  <a:lnTo>
                    <a:pt x="3" y="8"/>
                  </a:lnTo>
                  <a:lnTo>
                    <a:pt x="3" y="8"/>
                  </a:lnTo>
                  <a:lnTo>
                    <a:pt x="4" y="9"/>
                  </a:lnTo>
                  <a:lnTo>
                    <a:pt x="4" y="9"/>
                  </a:lnTo>
                  <a:lnTo>
                    <a:pt x="4" y="10"/>
                  </a:lnTo>
                  <a:lnTo>
                    <a:pt x="4" y="10"/>
                  </a:lnTo>
                  <a:lnTo>
                    <a:pt x="4" y="10"/>
                  </a:lnTo>
                  <a:lnTo>
                    <a:pt x="4" y="11"/>
                  </a:lnTo>
                  <a:lnTo>
                    <a:pt x="4" y="11"/>
                  </a:lnTo>
                  <a:lnTo>
                    <a:pt x="5" y="12"/>
                  </a:lnTo>
                  <a:lnTo>
                    <a:pt x="5" y="12"/>
                  </a:lnTo>
                  <a:lnTo>
                    <a:pt x="5" y="12"/>
                  </a:lnTo>
                  <a:lnTo>
                    <a:pt x="5" y="13"/>
                  </a:lnTo>
                  <a:lnTo>
                    <a:pt x="5" y="13"/>
                  </a:lnTo>
                  <a:lnTo>
                    <a:pt x="5" y="14"/>
                  </a:lnTo>
                  <a:lnTo>
                    <a:pt x="5" y="14"/>
                  </a:lnTo>
                  <a:lnTo>
                    <a:pt x="6" y="14"/>
                  </a:lnTo>
                  <a:lnTo>
                    <a:pt x="6" y="15"/>
                  </a:lnTo>
                  <a:lnTo>
                    <a:pt x="6" y="15"/>
                  </a:lnTo>
                  <a:lnTo>
                    <a:pt x="6" y="15"/>
                  </a:lnTo>
                  <a:lnTo>
                    <a:pt x="6" y="16"/>
                  </a:lnTo>
                  <a:lnTo>
                    <a:pt x="6" y="16"/>
                  </a:lnTo>
                  <a:lnTo>
                    <a:pt x="7" y="16"/>
                  </a:lnTo>
                  <a:lnTo>
                    <a:pt x="7" y="17"/>
                  </a:lnTo>
                  <a:lnTo>
                    <a:pt x="7" y="17"/>
                  </a:lnTo>
                  <a:lnTo>
                    <a:pt x="7" y="18"/>
                  </a:lnTo>
                  <a:lnTo>
                    <a:pt x="7" y="18"/>
                  </a:lnTo>
                  <a:lnTo>
                    <a:pt x="7" y="18"/>
                  </a:lnTo>
                  <a:lnTo>
                    <a:pt x="7" y="19"/>
                  </a:lnTo>
                  <a:lnTo>
                    <a:pt x="8" y="1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2" name="Freeform 4434"/>
            <p:cNvSpPr>
              <a:spLocks/>
            </p:cNvSpPr>
            <p:nvPr/>
          </p:nvSpPr>
          <p:spPr bwMode="auto">
            <a:xfrm>
              <a:off x="6525561" y="2731180"/>
              <a:ext cx="10557" cy="23237"/>
            </a:xfrm>
            <a:custGeom>
              <a:avLst/>
              <a:gdLst>
                <a:gd name="T0" fmla="*/ 0 w 7"/>
                <a:gd name="T1" fmla="*/ 0 h 15"/>
                <a:gd name="T2" fmla="*/ 0 w 7"/>
                <a:gd name="T3" fmla="*/ 0 h 15"/>
                <a:gd name="T4" fmla="*/ 0 w 7"/>
                <a:gd name="T5" fmla="*/ 1 h 15"/>
                <a:gd name="T6" fmla="*/ 0 w 7"/>
                <a:gd name="T7" fmla="*/ 1 h 15"/>
                <a:gd name="T8" fmla="*/ 0 w 7"/>
                <a:gd name="T9" fmla="*/ 1 h 15"/>
                <a:gd name="T10" fmla="*/ 0 w 7"/>
                <a:gd name="T11" fmla="*/ 2 h 15"/>
                <a:gd name="T12" fmla="*/ 0 w 7"/>
                <a:gd name="T13" fmla="*/ 2 h 15"/>
                <a:gd name="T14" fmla="*/ 1 w 7"/>
                <a:gd name="T15" fmla="*/ 2 h 15"/>
                <a:gd name="T16" fmla="*/ 1 w 7"/>
                <a:gd name="T17" fmla="*/ 3 h 15"/>
                <a:gd name="T18" fmla="*/ 1 w 7"/>
                <a:gd name="T19" fmla="*/ 3 h 15"/>
                <a:gd name="T20" fmla="*/ 1 w 7"/>
                <a:gd name="T21" fmla="*/ 4 h 15"/>
                <a:gd name="T22" fmla="*/ 1 w 7"/>
                <a:gd name="T23" fmla="*/ 4 h 15"/>
                <a:gd name="T24" fmla="*/ 1 w 7"/>
                <a:gd name="T25" fmla="*/ 4 h 15"/>
                <a:gd name="T26" fmla="*/ 1 w 7"/>
                <a:gd name="T27" fmla="*/ 4 h 15"/>
                <a:gd name="T28" fmla="*/ 2 w 7"/>
                <a:gd name="T29" fmla="*/ 5 h 15"/>
                <a:gd name="T30" fmla="*/ 2 w 7"/>
                <a:gd name="T31" fmla="*/ 5 h 15"/>
                <a:gd name="T32" fmla="*/ 2 w 7"/>
                <a:gd name="T33" fmla="*/ 6 h 15"/>
                <a:gd name="T34" fmla="*/ 2 w 7"/>
                <a:gd name="T35" fmla="*/ 6 h 15"/>
                <a:gd name="T36" fmla="*/ 2 w 7"/>
                <a:gd name="T37" fmla="*/ 6 h 15"/>
                <a:gd name="T38" fmla="*/ 2 w 7"/>
                <a:gd name="T39" fmla="*/ 6 h 15"/>
                <a:gd name="T40" fmla="*/ 2 w 7"/>
                <a:gd name="T41" fmla="*/ 7 h 15"/>
                <a:gd name="T42" fmla="*/ 3 w 7"/>
                <a:gd name="T43" fmla="*/ 7 h 15"/>
                <a:gd name="T44" fmla="*/ 3 w 7"/>
                <a:gd name="T45" fmla="*/ 7 h 15"/>
                <a:gd name="T46" fmla="*/ 3 w 7"/>
                <a:gd name="T47" fmla="*/ 8 h 15"/>
                <a:gd name="T48" fmla="*/ 3 w 7"/>
                <a:gd name="T49" fmla="*/ 8 h 15"/>
                <a:gd name="T50" fmla="*/ 3 w 7"/>
                <a:gd name="T51" fmla="*/ 8 h 15"/>
                <a:gd name="T52" fmla="*/ 3 w 7"/>
                <a:gd name="T53" fmla="*/ 9 h 15"/>
                <a:gd name="T54" fmla="*/ 3 w 7"/>
                <a:gd name="T55" fmla="*/ 9 h 15"/>
                <a:gd name="T56" fmla="*/ 4 w 7"/>
                <a:gd name="T57" fmla="*/ 9 h 15"/>
                <a:gd name="T58" fmla="*/ 4 w 7"/>
                <a:gd name="T59" fmla="*/ 10 h 15"/>
                <a:gd name="T60" fmla="*/ 4 w 7"/>
                <a:gd name="T61" fmla="*/ 10 h 15"/>
                <a:gd name="T62" fmla="*/ 4 w 7"/>
                <a:gd name="T63" fmla="*/ 10 h 15"/>
                <a:gd name="T64" fmla="*/ 4 w 7"/>
                <a:gd name="T65" fmla="*/ 11 h 15"/>
                <a:gd name="T66" fmla="*/ 4 w 7"/>
                <a:gd name="T67" fmla="*/ 11 h 15"/>
                <a:gd name="T68" fmla="*/ 4 w 7"/>
                <a:gd name="T69" fmla="*/ 11 h 15"/>
                <a:gd name="T70" fmla="*/ 5 w 7"/>
                <a:gd name="T71" fmla="*/ 11 h 15"/>
                <a:gd name="T72" fmla="*/ 5 w 7"/>
                <a:gd name="T73" fmla="*/ 12 h 15"/>
                <a:gd name="T74" fmla="*/ 5 w 7"/>
                <a:gd name="T75" fmla="*/ 12 h 15"/>
                <a:gd name="T76" fmla="*/ 5 w 7"/>
                <a:gd name="T77" fmla="*/ 12 h 15"/>
                <a:gd name="T78" fmla="*/ 5 w 7"/>
                <a:gd name="T79" fmla="*/ 13 h 15"/>
                <a:gd name="T80" fmla="*/ 5 w 7"/>
                <a:gd name="T81" fmla="*/ 13 h 15"/>
                <a:gd name="T82" fmla="*/ 6 w 7"/>
                <a:gd name="T83" fmla="*/ 13 h 15"/>
                <a:gd name="T84" fmla="*/ 6 w 7"/>
                <a:gd name="T85" fmla="*/ 13 h 15"/>
                <a:gd name="T86" fmla="*/ 6 w 7"/>
                <a:gd name="T87" fmla="*/ 14 h 15"/>
                <a:gd name="T88" fmla="*/ 6 w 7"/>
                <a:gd name="T89" fmla="*/ 14 h 15"/>
                <a:gd name="T90" fmla="*/ 6 w 7"/>
                <a:gd name="T91" fmla="*/ 14 h 15"/>
                <a:gd name="T92" fmla="*/ 6 w 7"/>
                <a:gd name="T93" fmla="*/ 14 h 15"/>
                <a:gd name="T94" fmla="*/ 6 w 7"/>
                <a:gd name="T95" fmla="*/ 15 h 15"/>
                <a:gd name="T96" fmla="*/ 7 w 7"/>
                <a:gd name="T97" fmla="*/ 15 h 15"/>
                <a:gd name="T98" fmla="*/ 7 w 7"/>
                <a:gd name="T9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0"/>
                  </a:moveTo>
                  <a:lnTo>
                    <a:pt x="0" y="0"/>
                  </a:lnTo>
                  <a:lnTo>
                    <a:pt x="0" y="1"/>
                  </a:lnTo>
                  <a:lnTo>
                    <a:pt x="0" y="1"/>
                  </a:lnTo>
                  <a:lnTo>
                    <a:pt x="0" y="1"/>
                  </a:lnTo>
                  <a:lnTo>
                    <a:pt x="0" y="2"/>
                  </a:lnTo>
                  <a:lnTo>
                    <a:pt x="0" y="2"/>
                  </a:lnTo>
                  <a:lnTo>
                    <a:pt x="1" y="2"/>
                  </a:lnTo>
                  <a:lnTo>
                    <a:pt x="1" y="3"/>
                  </a:lnTo>
                  <a:lnTo>
                    <a:pt x="1" y="3"/>
                  </a:lnTo>
                  <a:lnTo>
                    <a:pt x="1" y="4"/>
                  </a:lnTo>
                  <a:lnTo>
                    <a:pt x="1" y="4"/>
                  </a:lnTo>
                  <a:lnTo>
                    <a:pt x="1" y="4"/>
                  </a:lnTo>
                  <a:lnTo>
                    <a:pt x="1" y="4"/>
                  </a:lnTo>
                  <a:lnTo>
                    <a:pt x="2" y="5"/>
                  </a:lnTo>
                  <a:lnTo>
                    <a:pt x="2" y="5"/>
                  </a:lnTo>
                  <a:lnTo>
                    <a:pt x="2" y="6"/>
                  </a:lnTo>
                  <a:lnTo>
                    <a:pt x="2" y="6"/>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1"/>
                  </a:lnTo>
                  <a:lnTo>
                    <a:pt x="4" y="11"/>
                  </a:lnTo>
                  <a:lnTo>
                    <a:pt x="4" y="11"/>
                  </a:lnTo>
                  <a:lnTo>
                    <a:pt x="5" y="11"/>
                  </a:lnTo>
                  <a:lnTo>
                    <a:pt x="5" y="12"/>
                  </a:lnTo>
                  <a:lnTo>
                    <a:pt x="5" y="12"/>
                  </a:lnTo>
                  <a:lnTo>
                    <a:pt x="5" y="12"/>
                  </a:lnTo>
                  <a:lnTo>
                    <a:pt x="5" y="13"/>
                  </a:lnTo>
                  <a:lnTo>
                    <a:pt x="5" y="13"/>
                  </a:lnTo>
                  <a:lnTo>
                    <a:pt x="6" y="13"/>
                  </a:lnTo>
                  <a:lnTo>
                    <a:pt x="6" y="13"/>
                  </a:lnTo>
                  <a:lnTo>
                    <a:pt x="6" y="14"/>
                  </a:lnTo>
                  <a:lnTo>
                    <a:pt x="6" y="14"/>
                  </a:lnTo>
                  <a:lnTo>
                    <a:pt x="6" y="14"/>
                  </a:lnTo>
                  <a:lnTo>
                    <a:pt x="6" y="14"/>
                  </a:lnTo>
                  <a:lnTo>
                    <a:pt x="6" y="15"/>
                  </a:lnTo>
                  <a:lnTo>
                    <a:pt x="7" y="15"/>
                  </a:lnTo>
                  <a:lnTo>
                    <a:pt x="7" y="1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3" name="Freeform 4435"/>
            <p:cNvSpPr>
              <a:spLocks/>
            </p:cNvSpPr>
            <p:nvPr/>
          </p:nvSpPr>
          <p:spPr bwMode="auto">
            <a:xfrm>
              <a:off x="6536119" y="2754417"/>
              <a:ext cx="10557" cy="15491"/>
            </a:xfrm>
            <a:custGeom>
              <a:avLst/>
              <a:gdLst>
                <a:gd name="T0" fmla="*/ 0 w 7"/>
                <a:gd name="T1" fmla="*/ 0 h 10"/>
                <a:gd name="T2" fmla="*/ 0 w 7"/>
                <a:gd name="T3" fmla="*/ 0 h 10"/>
                <a:gd name="T4" fmla="*/ 0 w 7"/>
                <a:gd name="T5" fmla="*/ 1 h 10"/>
                <a:gd name="T6" fmla="*/ 0 w 7"/>
                <a:gd name="T7" fmla="*/ 1 h 10"/>
                <a:gd name="T8" fmla="*/ 0 w 7"/>
                <a:gd name="T9" fmla="*/ 1 h 10"/>
                <a:gd name="T10" fmla="*/ 0 w 7"/>
                <a:gd name="T11" fmla="*/ 2 h 10"/>
                <a:gd name="T12" fmla="*/ 1 w 7"/>
                <a:gd name="T13" fmla="*/ 2 h 10"/>
                <a:gd name="T14" fmla="*/ 1 w 7"/>
                <a:gd name="T15" fmla="*/ 2 h 10"/>
                <a:gd name="T16" fmla="*/ 1 w 7"/>
                <a:gd name="T17" fmla="*/ 2 h 10"/>
                <a:gd name="T18" fmla="*/ 1 w 7"/>
                <a:gd name="T19" fmla="*/ 2 h 10"/>
                <a:gd name="T20" fmla="*/ 1 w 7"/>
                <a:gd name="T21" fmla="*/ 3 h 10"/>
                <a:gd name="T22" fmla="*/ 1 w 7"/>
                <a:gd name="T23" fmla="*/ 3 h 10"/>
                <a:gd name="T24" fmla="*/ 1 w 7"/>
                <a:gd name="T25" fmla="*/ 3 h 10"/>
                <a:gd name="T26" fmla="*/ 2 w 7"/>
                <a:gd name="T27" fmla="*/ 3 h 10"/>
                <a:gd name="T28" fmla="*/ 2 w 7"/>
                <a:gd name="T29" fmla="*/ 4 h 10"/>
                <a:gd name="T30" fmla="*/ 2 w 7"/>
                <a:gd name="T31" fmla="*/ 4 h 10"/>
                <a:gd name="T32" fmla="*/ 2 w 7"/>
                <a:gd name="T33" fmla="*/ 4 h 10"/>
                <a:gd name="T34" fmla="*/ 2 w 7"/>
                <a:gd name="T35" fmla="*/ 4 h 10"/>
                <a:gd name="T36" fmla="*/ 2 w 7"/>
                <a:gd name="T37" fmla="*/ 5 h 10"/>
                <a:gd name="T38" fmla="*/ 2 w 7"/>
                <a:gd name="T39" fmla="*/ 5 h 10"/>
                <a:gd name="T40" fmla="*/ 3 w 7"/>
                <a:gd name="T41" fmla="*/ 5 h 10"/>
                <a:gd name="T42" fmla="*/ 3 w 7"/>
                <a:gd name="T43" fmla="*/ 5 h 10"/>
                <a:gd name="T44" fmla="*/ 3 w 7"/>
                <a:gd name="T45" fmla="*/ 5 h 10"/>
                <a:gd name="T46" fmla="*/ 3 w 7"/>
                <a:gd name="T47" fmla="*/ 6 h 10"/>
                <a:gd name="T48" fmla="*/ 3 w 7"/>
                <a:gd name="T49" fmla="*/ 6 h 10"/>
                <a:gd name="T50" fmla="*/ 3 w 7"/>
                <a:gd name="T51" fmla="*/ 6 h 10"/>
                <a:gd name="T52" fmla="*/ 3 w 7"/>
                <a:gd name="T53" fmla="*/ 6 h 10"/>
                <a:gd name="T54" fmla="*/ 4 w 7"/>
                <a:gd name="T55" fmla="*/ 6 h 10"/>
                <a:gd name="T56" fmla="*/ 4 w 7"/>
                <a:gd name="T57" fmla="*/ 7 h 10"/>
                <a:gd name="T58" fmla="*/ 4 w 7"/>
                <a:gd name="T59" fmla="*/ 7 h 10"/>
                <a:gd name="T60" fmla="*/ 4 w 7"/>
                <a:gd name="T61" fmla="*/ 7 h 10"/>
                <a:gd name="T62" fmla="*/ 4 w 7"/>
                <a:gd name="T63" fmla="*/ 7 h 10"/>
                <a:gd name="T64" fmla="*/ 4 w 7"/>
                <a:gd name="T65" fmla="*/ 7 h 10"/>
                <a:gd name="T66" fmla="*/ 4 w 7"/>
                <a:gd name="T67" fmla="*/ 8 h 10"/>
                <a:gd name="T68" fmla="*/ 5 w 7"/>
                <a:gd name="T69" fmla="*/ 8 h 10"/>
                <a:gd name="T70" fmla="*/ 5 w 7"/>
                <a:gd name="T71" fmla="*/ 8 h 10"/>
                <a:gd name="T72" fmla="*/ 5 w 7"/>
                <a:gd name="T73" fmla="*/ 8 h 10"/>
                <a:gd name="T74" fmla="*/ 5 w 7"/>
                <a:gd name="T75" fmla="*/ 8 h 10"/>
                <a:gd name="T76" fmla="*/ 5 w 7"/>
                <a:gd name="T77" fmla="*/ 8 h 10"/>
                <a:gd name="T78" fmla="*/ 5 w 7"/>
                <a:gd name="T79" fmla="*/ 9 h 10"/>
                <a:gd name="T80" fmla="*/ 5 w 7"/>
                <a:gd name="T81" fmla="*/ 9 h 10"/>
                <a:gd name="T82" fmla="*/ 6 w 7"/>
                <a:gd name="T83" fmla="*/ 9 h 10"/>
                <a:gd name="T84" fmla="*/ 6 w 7"/>
                <a:gd name="T85" fmla="*/ 9 h 10"/>
                <a:gd name="T86" fmla="*/ 6 w 7"/>
                <a:gd name="T87" fmla="*/ 9 h 10"/>
                <a:gd name="T88" fmla="*/ 6 w 7"/>
                <a:gd name="T89" fmla="*/ 10 h 10"/>
                <a:gd name="T90" fmla="*/ 6 w 7"/>
                <a:gd name="T91" fmla="*/ 10 h 10"/>
                <a:gd name="T92" fmla="*/ 6 w 7"/>
                <a:gd name="T93" fmla="*/ 10 h 10"/>
                <a:gd name="T94" fmla="*/ 6 w 7"/>
                <a:gd name="T95" fmla="*/ 10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1"/>
                  </a:lnTo>
                  <a:lnTo>
                    <a:pt x="0" y="1"/>
                  </a:lnTo>
                  <a:lnTo>
                    <a:pt x="0" y="1"/>
                  </a:lnTo>
                  <a:lnTo>
                    <a:pt x="0" y="2"/>
                  </a:lnTo>
                  <a:lnTo>
                    <a:pt x="1" y="2"/>
                  </a:lnTo>
                  <a:lnTo>
                    <a:pt x="1" y="2"/>
                  </a:lnTo>
                  <a:lnTo>
                    <a:pt x="1" y="2"/>
                  </a:lnTo>
                  <a:lnTo>
                    <a:pt x="1" y="2"/>
                  </a:lnTo>
                  <a:lnTo>
                    <a:pt x="1" y="3"/>
                  </a:lnTo>
                  <a:lnTo>
                    <a:pt x="1" y="3"/>
                  </a:lnTo>
                  <a:lnTo>
                    <a:pt x="1" y="3"/>
                  </a:lnTo>
                  <a:lnTo>
                    <a:pt x="2" y="3"/>
                  </a:lnTo>
                  <a:lnTo>
                    <a:pt x="2" y="4"/>
                  </a:lnTo>
                  <a:lnTo>
                    <a:pt x="2" y="4"/>
                  </a:lnTo>
                  <a:lnTo>
                    <a:pt x="2" y="4"/>
                  </a:lnTo>
                  <a:lnTo>
                    <a:pt x="2" y="4"/>
                  </a:lnTo>
                  <a:lnTo>
                    <a:pt x="2" y="5"/>
                  </a:lnTo>
                  <a:lnTo>
                    <a:pt x="2" y="5"/>
                  </a:lnTo>
                  <a:lnTo>
                    <a:pt x="3" y="5"/>
                  </a:lnTo>
                  <a:lnTo>
                    <a:pt x="3" y="5"/>
                  </a:lnTo>
                  <a:lnTo>
                    <a:pt x="3" y="5"/>
                  </a:lnTo>
                  <a:lnTo>
                    <a:pt x="3" y="6"/>
                  </a:lnTo>
                  <a:lnTo>
                    <a:pt x="3" y="6"/>
                  </a:lnTo>
                  <a:lnTo>
                    <a:pt x="3" y="6"/>
                  </a:lnTo>
                  <a:lnTo>
                    <a:pt x="3" y="6"/>
                  </a:lnTo>
                  <a:lnTo>
                    <a:pt x="4" y="6"/>
                  </a:lnTo>
                  <a:lnTo>
                    <a:pt x="4" y="7"/>
                  </a:lnTo>
                  <a:lnTo>
                    <a:pt x="4" y="7"/>
                  </a:lnTo>
                  <a:lnTo>
                    <a:pt x="4" y="7"/>
                  </a:lnTo>
                  <a:lnTo>
                    <a:pt x="4" y="7"/>
                  </a:lnTo>
                  <a:lnTo>
                    <a:pt x="4" y="7"/>
                  </a:lnTo>
                  <a:lnTo>
                    <a:pt x="4" y="8"/>
                  </a:lnTo>
                  <a:lnTo>
                    <a:pt x="5" y="8"/>
                  </a:lnTo>
                  <a:lnTo>
                    <a:pt x="5" y="8"/>
                  </a:lnTo>
                  <a:lnTo>
                    <a:pt x="5" y="8"/>
                  </a:lnTo>
                  <a:lnTo>
                    <a:pt x="5" y="8"/>
                  </a:lnTo>
                  <a:lnTo>
                    <a:pt x="5" y="8"/>
                  </a:lnTo>
                  <a:lnTo>
                    <a:pt x="5" y="9"/>
                  </a:lnTo>
                  <a:lnTo>
                    <a:pt x="5" y="9"/>
                  </a:lnTo>
                  <a:lnTo>
                    <a:pt x="6" y="9"/>
                  </a:lnTo>
                  <a:lnTo>
                    <a:pt x="6" y="9"/>
                  </a:lnTo>
                  <a:lnTo>
                    <a:pt x="6" y="9"/>
                  </a:lnTo>
                  <a:lnTo>
                    <a:pt x="6" y="10"/>
                  </a:lnTo>
                  <a:lnTo>
                    <a:pt x="6" y="10"/>
                  </a:lnTo>
                  <a:lnTo>
                    <a:pt x="6" y="10"/>
                  </a:lnTo>
                  <a:lnTo>
                    <a:pt x="6" y="10"/>
                  </a:lnTo>
                  <a:lnTo>
                    <a:pt x="7" y="10"/>
                  </a:lnTo>
                  <a:lnTo>
                    <a:pt x="7" y="1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4" name="Freeform 4436"/>
            <p:cNvSpPr>
              <a:spLocks/>
            </p:cNvSpPr>
            <p:nvPr/>
          </p:nvSpPr>
          <p:spPr bwMode="auto">
            <a:xfrm>
              <a:off x="6546675" y="2769908"/>
              <a:ext cx="10557" cy="6196"/>
            </a:xfrm>
            <a:custGeom>
              <a:avLst/>
              <a:gdLst>
                <a:gd name="T0" fmla="*/ 0 w 7"/>
                <a:gd name="T1" fmla="*/ 0 h 4"/>
                <a:gd name="T2" fmla="*/ 0 w 7"/>
                <a:gd name="T3" fmla="*/ 0 h 4"/>
                <a:gd name="T4" fmla="*/ 0 w 7"/>
                <a:gd name="T5" fmla="*/ 0 h 4"/>
                <a:gd name="T6" fmla="*/ 0 w 7"/>
                <a:gd name="T7" fmla="*/ 1 h 4"/>
                <a:gd name="T8" fmla="*/ 0 w 7"/>
                <a:gd name="T9" fmla="*/ 1 h 4"/>
                <a:gd name="T10" fmla="*/ 0 w 7"/>
                <a:gd name="T11" fmla="*/ 1 h 4"/>
                <a:gd name="T12" fmla="*/ 1 w 7"/>
                <a:gd name="T13" fmla="*/ 1 h 4"/>
                <a:gd name="T14" fmla="*/ 1 w 7"/>
                <a:gd name="T15" fmla="*/ 1 h 4"/>
                <a:gd name="T16" fmla="*/ 1 w 7"/>
                <a:gd name="T17" fmla="*/ 1 h 4"/>
                <a:gd name="T18" fmla="*/ 1 w 7"/>
                <a:gd name="T19" fmla="*/ 1 h 4"/>
                <a:gd name="T20" fmla="*/ 1 w 7"/>
                <a:gd name="T21" fmla="*/ 2 h 4"/>
                <a:gd name="T22" fmla="*/ 1 w 7"/>
                <a:gd name="T23" fmla="*/ 2 h 4"/>
                <a:gd name="T24" fmla="*/ 2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3 w 7"/>
                <a:gd name="T39" fmla="*/ 2 h 4"/>
                <a:gd name="T40" fmla="*/ 3 w 7"/>
                <a:gd name="T41" fmla="*/ 3 h 4"/>
                <a:gd name="T42" fmla="*/ 3 w 7"/>
                <a:gd name="T43" fmla="*/ 3 h 4"/>
                <a:gd name="T44" fmla="*/ 3 w 7"/>
                <a:gd name="T45" fmla="*/ 3 h 4"/>
                <a:gd name="T46" fmla="*/ 3 w 7"/>
                <a:gd name="T47" fmla="*/ 3 h 4"/>
                <a:gd name="T48" fmla="*/ 3 w 7"/>
                <a:gd name="T49" fmla="*/ 3 h 4"/>
                <a:gd name="T50" fmla="*/ 3 w 7"/>
                <a:gd name="T51" fmla="*/ 3 h 4"/>
                <a:gd name="T52" fmla="*/ 4 w 7"/>
                <a:gd name="T53" fmla="*/ 3 h 4"/>
                <a:gd name="T54" fmla="*/ 4 w 7"/>
                <a:gd name="T55" fmla="*/ 3 h 4"/>
                <a:gd name="T56" fmla="*/ 4 w 7"/>
                <a:gd name="T57" fmla="*/ 3 h 4"/>
                <a:gd name="T58" fmla="*/ 4 w 7"/>
                <a:gd name="T59" fmla="*/ 3 h 4"/>
                <a:gd name="T60" fmla="*/ 4 w 7"/>
                <a:gd name="T61" fmla="*/ 3 h 4"/>
                <a:gd name="T62" fmla="*/ 4 w 7"/>
                <a:gd name="T63" fmla="*/ 3 h 4"/>
                <a:gd name="T64" fmla="*/ 4 w 7"/>
                <a:gd name="T65" fmla="*/ 3 h 4"/>
                <a:gd name="T66" fmla="*/ 5 w 7"/>
                <a:gd name="T67" fmla="*/ 4 h 4"/>
                <a:gd name="T68" fmla="*/ 5 w 7"/>
                <a:gd name="T69" fmla="*/ 4 h 4"/>
                <a:gd name="T70" fmla="*/ 5 w 7"/>
                <a:gd name="T71" fmla="*/ 4 h 4"/>
                <a:gd name="T72" fmla="*/ 5 w 7"/>
                <a:gd name="T73" fmla="*/ 4 h 4"/>
                <a:gd name="T74" fmla="*/ 5 w 7"/>
                <a:gd name="T75" fmla="*/ 4 h 4"/>
                <a:gd name="T76" fmla="*/ 5 w 7"/>
                <a:gd name="T77" fmla="*/ 4 h 4"/>
                <a:gd name="T78" fmla="*/ 5 w 7"/>
                <a:gd name="T79" fmla="*/ 4 h 4"/>
                <a:gd name="T80" fmla="*/ 6 w 7"/>
                <a:gd name="T81" fmla="*/ 4 h 4"/>
                <a:gd name="T82" fmla="*/ 6 w 7"/>
                <a:gd name="T83" fmla="*/ 4 h 4"/>
                <a:gd name="T84" fmla="*/ 6 w 7"/>
                <a:gd name="T85" fmla="*/ 4 h 4"/>
                <a:gd name="T86" fmla="*/ 6 w 7"/>
                <a:gd name="T87" fmla="*/ 4 h 4"/>
                <a:gd name="T88" fmla="*/ 6 w 7"/>
                <a:gd name="T89" fmla="*/ 4 h 4"/>
                <a:gd name="T90" fmla="*/ 6 w 7"/>
                <a:gd name="T91" fmla="*/ 4 h 4"/>
                <a:gd name="T92" fmla="*/ 7 w 7"/>
                <a:gd name="T93" fmla="*/ 4 h 4"/>
                <a:gd name="T94" fmla="*/ 7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1"/>
                  </a:lnTo>
                  <a:lnTo>
                    <a:pt x="0" y="1"/>
                  </a:lnTo>
                  <a:lnTo>
                    <a:pt x="0"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4"/>
                  </a:lnTo>
                  <a:lnTo>
                    <a:pt x="6" y="4"/>
                  </a:lnTo>
                  <a:lnTo>
                    <a:pt x="6" y="4"/>
                  </a:lnTo>
                  <a:lnTo>
                    <a:pt x="6" y="4"/>
                  </a:lnTo>
                  <a:lnTo>
                    <a:pt x="6" y="4"/>
                  </a:lnTo>
                  <a:lnTo>
                    <a:pt x="6" y="4"/>
                  </a:lnTo>
                  <a:lnTo>
                    <a:pt x="7" y="4"/>
                  </a:lnTo>
                  <a:lnTo>
                    <a:pt x="7" y="4"/>
                  </a:lnTo>
                  <a:lnTo>
                    <a:pt x="7" y="4"/>
                  </a:lnTo>
                  <a:lnTo>
                    <a:pt x="7"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5" name="Freeform 4437"/>
            <p:cNvSpPr>
              <a:spLocks/>
            </p:cNvSpPr>
            <p:nvPr/>
          </p:nvSpPr>
          <p:spPr bwMode="auto">
            <a:xfrm>
              <a:off x="6557232" y="2771456"/>
              <a:ext cx="10557" cy="4648"/>
            </a:xfrm>
            <a:custGeom>
              <a:avLst/>
              <a:gdLst>
                <a:gd name="T0" fmla="*/ 0 w 7"/>
                <a:gd name="T1" fmla="*/ 3 h 3"/>
                <a:gd name="T2" fmla="*/ 0 w 7"/>
                <a:gd name="T3" fmla="*/ 3 h 3"/>
                <a:gd name="T4" fmla="*/ 0 w 7"/>
                <a:gd name="T5" fmla="*/ 3 h 3"/>
                <a:gd name="T6" fmla="*/ 0 w 7"/>
                <a:gd name="T7" fmla="*/ 3 h 3"/>
                <a:gd name="T8" fmla="*/ 1 w 7"/>
                <a:gd name="T9" fmla="*/ 3 h 3"/>
                <a:gd name="T10" fmla="*/ 1 w 7"/>
                <a:gd name="T11" fmla="*/ 3 h 3"/>
                <a:gd name="T12" fmla="*/ 1 w 7"/>
                <a:gd name="T13" fmla="*/ 3 h 3"/>
                <a:gd name="T14" fmla="*/ 1 w 7"/>
                <a:gd name="T15" fmla="*/ 3 h 3"/>
                <a:gd name="T16" fmla="*/ 1 w 7"/>
                <a:gd name="T17" fmla="*/ 3 h 3"/>
                <a:gd name="T18" fmla="*/ 1 w 7"/>
                <a:gd name="T19" fmla="*/ 3 h 3"/>
                <a:gd name="T20" fmla="*/ 1 w 7"/>
                <a:gd name="T21" fmla="*/ 3 h 3"/>
                <a:gd name="T22" fmla="*/ 2 w 7"/>
                <a:gd name="T23" fmla="*/ 3 h 3"/>
                <a:gd name="T24" fmla="*/ 2 w 7"/>
                <a:gd name="T25" fmla="*/ 3 h 3"/>
                <a:gd name="T26" fmla="*/ 2 w 7"/>
                <a:gd name="T27" fmla="*/ 3 h 3"/>
                <a:gd name="T28" fmla="*/ 2 w 7"/>
                <a:gd name="T29" fmla="*/ 3 h 3"/>
                <a:gd name="T30" fmla="*/ 2 w 7"/>
                <a:gd name="T31" fmla="*/ 3 h 3"/>
                <a:gd name="T32" fmla="*/ 2 w 7"/>
                <a:gd name="T33" fmla="*/ 3 h 3"/>
                <a:gd name="T34" fmla="*/ 2 w 7"/>
                <a:gd name="T35" fmla="*/ 3 h 3"/>
                <a:gd name="T36" fmla="*/ 3 w 7"/>
                <a:gd name="T37" fmla="*/ 3 h 3"/>
                <a:gd name="T38" fmla="*/ 3 w 7"/>
                <a:gd name="T39" fmla="*/ 3 h 3"/>
                <a:gd name="T40" fmla="*/ 3 w 7"/>
                <a:gd name="T41" fmla="*/ 3 h 3"/>
                <a:gd name="T42" fmla="*/ 3 w 7"/>
                <a:gd name="T43" fmla="*/ 3 h 3"/>
                <a:gd name="T44" fmla="*/ 3 w 7"/>
                <a:gd name="T45" fmla="*/ 3 h 3"/>
                <a:gd name="T46" fmla="*/ 3 w 7"/>
                <a:gd name="T47" fmla="*/ 3 h 3"/>
                <a:gd name="T48" fmla="*/ 3 w 7"/>
                <a:gd name="T49" fmla="*/ 3 h 3"/>
                <a:gd name="T50" fmla="*/ 4 w 7"/>
                <a:gd name="T51" fmla="*/ 2 h 3"/>
                <a:gd name="T52" fmla="*/ 4 w 7"/>
                <a:gd name="T53" fmla="*/ 2 h 3"/>
                <a:gd name="T54" fmla="*/ 4 w 7"/>
                <a:gd name="T55" fmla="*/ 2 h 3"/>
                <a:gd name="T56" fmla="*/ 4 w 7"/>
                <a:gd name="T57" fmla="*/ 2 h 3"/>
                <a:gd name="T58" fmla="*/ 4 w 7"/>
                <a:gd name="T59" fmla="*/ 2 h 3"/>
                <a:gd name="T60" fmla="*/ 4 w 7"/>
                <a:gd name="T61" fmla="*/ 2 h 3"/>
                <a:gd name="T62" fmla="*/ 4 w 7"/>
                <a:gd name="T63" fmla="*/ 2 h 3"/>
                <a:gd name="T64" fmla="*/ 5 w 7"/>
                <a:gd name="T65" fmla="*/ 2 h 3"/>
                <a:gd name="T66" fmla="*/ 5 w 7"/>
                <a:gd name="T67" fmla="*/ 2 h 3"/>
                <a:gd name="T68" fmla="*/ 5 w 7"/>
                <a:gd name="T69" fmla="*/ 2 h 3"/>
                <a:gd name="T70" fmla="*/ 5 w 7"/>
                <a:gd name="T71" fmla="*/ 2 h 3"/>
                <a:gd name="T72" fmla="*/ 5 w 7"/>
                <a:gd name="T73" fmla="*/ 2 h 3"/>
                <a:gd name="T74" fmla="*/ 5 w 7"/>
                <a:gd name="T75" fmla="*/ 2 h 3"/>
                <a:gd name="T76" fmla="*/ 5 w 7"/>
                <a:gd name="T77" fmla="*/ 1 h 3"/>
                <a:gd name="T78" fmla="*/ 6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1 h 3"/>
                <a:gd name="T92" fmla="*/ 7 w 7"/>
                <a:gd name="T93" fmla="*/ 1 h 3"/>
                <a:gd name="T94" fmla="*/ 7 w 7"/>
                <a:gd name="T95" fmla="*/ 1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3"/>
                  </a:lnTo>
                  <a:lnTo>
                    <a:pt x="2" y="3"/>
                  </a:lnTo>
                  <a:lnTo>
                    <a:pt x="3" y="3"/>
                  </a:lnTo>
                  <a:lnTo>
                    <a:pt x="3" y="3"/>
                  </a:lnTo>
                  <a:lnTo>
                    <a:pt x="3" y="3"/>
                  </a:lnTo>
                  <a:lnTo>
                    <a:pt x="3" y="3"/>
                  </a:lnTo>
                  <a:lnTo>
                    <a:pt x="3" y="3"/>
                  </a:lnTo>
                  <a:lnTo>
                    <a:pt x="3" y="3"/>
                  </a:lnTo>
                  <a:lnTo>
                    <a:pt x="3" y="3"/>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6" name="Freeform 4438"/>
            <p:cNvSpPr>
              <a:spLocks/>
            </p:cNvSpPr>
            <p:nvPr/>
          </p:nvSpPr>
          <p:spPr bwMode="auto">
            <a:xfrm>
              <a:off x="6567788" y="2757515"/>
              <a:ext cx="10557" cy="13942"/>
            </a:xfrm>
            <a:custGeom>
              <a:avLst/>
              <a:gdLst>
                <a:gd name="T0" fmla="*/ 0 w 7"/>
                <a:gd name="T1" fmla="*/ 9 h 9"/>
                <a:gd name="T2" fmla="*/ 0 w 7"/>
                <a:gd name="T3" fmla="*/ 9 h 9"/>
                <a:gd name="T4" fmla="*/ 0 w 7"/>
                <a:gd name="T5" fmla="*/ 9 h 9"/>
                <a:gd name="T6" fmla="*/ 0 w 7"/>
                <a:gd name="T7" fmla="*/ 9 h 9"/>
                <a:gd name="T8" fmla="*/ 1 w 7"/>
                <a:gd name="T9" fmla="*/ 9 h 9"/>
                <a:gd name="T10" fmla="*/ 1 w 7"/>
                <a:gd name="T11" fmla="*/ 9 h 9"/>
                <a:gd name="T12" fmla="*/ 1 w 7"/>
                <a:gd name="T13" fmla="*/ 9 h 9"/>
                <a:gd name="T14" fmla="*/ 1 w 7"/>
                <a:gd name="T15" fmla="*/ 8 h 9"/>
                <a:gd name="T16" fmla="*/ 1 w 7"/>
                <a:gd name="T17" fmla="*/ 8 h 9"/>
                <a:gd name="T18" fmla="*/ 1 w 7"/>
                <a:gd name="T19" fmla="*/ 8 h 9"/>
                <a:gd name="T20" fmla="*/ 1 w 7"/>
                <a:gd name="T21" fmla="*/ 8 h 9"/>
                <a:gd name="T22" fmla="*/ 2 w 7"/>
                <a:gd name="T23" fmla="*/ 8 h 9"/>
                <a:gd name="T24" fmla="*/ 2 w 7"/>
                <a:gd name="T25" fmla="*/ 8 h 9"/>
                <a:gd name="T26" fmla="*/ 2 w 7"/>
                <a:gd name="T27" fmla="*/ 8 h 9"/>
                <a:gd name="T28" fmla="*/ 2 w 7"/>
                <a:gd name="T29" fmla="*/ 7 h 9"/>
                <a:gd name="T30" fmla="*/ 2 w 7"/>
                <a:gd name="T31" fmla="*/ 7 h 9"/>
                <a:gd name="T32" fmla="*/ 2 w 7"/>
                <a:gd name="T33" fmla="*/ 7 h 9"/>
                <a:gd name="T34" fmla="*/ 3 w 7"/>
                <a:gd name="T35" fmla="*/ 7 h 9"/>
                <a:gd name="T36" fmla="*/ 3 w 7"/>
                <a:gd name="T37" fmla="*/ 7 h 9"/>
                <a:gd name="T38" fmla="*/ 3 w 7"/>
                <a:gd name="T39" fmla="*/ 7 h 9"/>
                <a:gd name="T40" fmla="*/ 3 w 7"/>
                <a:gd name="T41" fmla="*/ 6 h 9"/>
                <a:gd name="T42" fmla="*/ 3 w 7"/>
                <a:gd name="T43" fmla="*/ 6 h 9"/>
                <a:gd name="T44" fmla="*/ 3 w 7"/>
                <a:gd name="T45" fmla="*/ 6 h 9"/>
                <a:gd name="T46" fmla="*/ 3 w 7"/>
                <a:gd name="T47" fmla="*/ 6 h 9"/>
                <a:gd name="T48" fmla="*/ 4 w 7"/>
                <a:gd name="T49" fmla="*/ 6 h 9"/>
                <a:gd name="T50" fmla="*/ 4 w 7"/>
                <a:gd name="T51" fmla="*/ 6 h 9"/>
                <a:gd name="T52" fmla="*/ 4 w 7"/>
                <a:gd name="T53" fmla="*/ 5 h 9"/>
                <a:gd name="T54" fmla="*/ 4 w 7"/>
                <a:gd name="T55" fmla="*/ 5 h 9"/>
                <a:gd name="T56" fmla="*/ 4 w 7"/>
                <a:gd name="T57" fmla="*/ 5 h 9"/>
                <a:gd name="T58" fmla="*/ 4 w 7"/>
                <a:gd name="T59" fmla="*/ 5 h 9"/>
                <a:gd name="T60" fmla="*/ 4 w 7"/>
                <a:gd name="T61" fmla="*/ 5 h 9"/>
                <a:gd name="T62" fmla="*/ 5 w 7"/>
                <a:gd name="T63" fmla="*/ 4 h 9"/>
                <a:gd name="T64" fmla="*/ 5 w 7"/>
                <a:gd name="T65" fmla="*/ 4 h 9"/>
                <a:gd name="T66" fmla="*/ 5 w 7"/>
                <a:gd name="T67" fmla="*/ 4 h 9"/>
                <a:gd name="T68" fmla="*/ 5 w 7"/>
                <a:gd name="T69" fmla="*/ 4 h 9"/>
                <a:gd name="T70" fmla="*/ 5 w 7"/>
                <a:gd name="T71" fmla="*/ 4 h 9"/>
                <a:gd name="T72" fmla="*/ 5 w 7"/>
                <a:gd name="T73" fmla="*/ 3 h 9"/>
                <a:gd name="T74" fmla="*/ 5 w 7"/>
                <a:gd name="T75" fmla="*/ 3 h 9"/>
                <a:gd name="T76" fmla="*/ 6 w 7"/>
                <a:gd name="T77" fmla="*/ 3 h 9"/>
                <a:gd name="T78" fmla="*/ 6 w 7"/>
                <a:gd name="T79" fmla="*/ 3 h 9"/>
                <a:gd name="T80" fmla="*/ 6 w 7"/>
                <a:gd name="T81" fmla="*/ 2 h 9"/>
                <a:gd name="T82" fmla="*/ 6 w 7"/>
                <a:gd name="T83" fmla="*/ 2 h 9"/>
                <a:gd name="T84" fmla="*/ 6 w 7"/>
                <a:gd name="T85" fmla="*/ 2 h 9"/>
                <a:gd name="T86" fmla="*/ 6 w 7"/>
                <a:gd name="T87" fmla="*/ 2 h 9"/>
                <a:gd name="T88" fmla="*/ 6 w 7"/>
                <a:gd name="T89" fmla="*/ 2 h 9"/>
                <a:gd name="T90" fmla="*/ 7 w 7"/>
                <a:gd name="T91" fmla="*/ 1 h 9"/>
                <a:gd name="T92" fmla="*/ 7 w 7"/>
                <a:gd name="T93" fmla="*/ 1 h 9"/>
                <a:gd name="T94" fmla="*/ 7 w 7"/>
                <a:gd name="T95" fmla="*/ 1 h 9"/>
                <a:gd name="T96" fmla="*/ 7 w 7"/>
                <a:gd name="T97" fmla="*/ 1 h 9"/>
                <a:gd name="T98" fmla="*/ 7 w 7"/>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9"/>
                  </a:moveTo>
                  <a:lnTo>
                    <a:pt x="0" y="9"/>
                  </a:lnTo>
                  <a:lnTo>
                    <a:pt x="0" y="9"/>
                  </a:lnTo>
                  <a:lnTo>
                    <a:pt x="0" y="9"/>
                  </a:lnTo>
                  <a:lnTo>
                    <a:pt x="1" y="9"/>
                  </a:lnTo>
                  <a:lnTo>
                    <a:pt x="1" y="9"/>
                  </a:lnTo>
                  <a:lnTo>
                    <a:pt x="1" y="9"/>
                  </a:lnTo>
                  <a:lnTo>
                    <a:pt x="1" y="8"/>
                  </a:lnTo>
                  <a:lnTo>
                    <a:pt x="1" y="8"/>
                  </a:lnTo>
                  <a:lnTo>
                    <a:pt x="1" y="8"/>
                  </a:lnTo>
                  <a:lnTo>
                    <a:pt x="1" y="8"/>
                  </a:lnTo>
                  <a:lnTo>
                    <a:pt x="2" y="8"/>
                  </a:lnTo>
                  <a:lnTo>
                    <a:pt x="2" y="8"/>
                  </a:lnTo>
                  <a:lnTo>
                    <a:pt x="2" y="8"/>
                  </a:lnTo>
                  <a:lnTo>
                    <a:pt x="2" y="7"/>
                  </a:lnTo>
                  <a:lnTo>
                    <a:pt x="2" y="7"/>
                  </a:lnTo>
                  <a:lnTo>
                    <a:pt x="2" y="7"/>
                  </a:lnTo>
                  <a:lnTo>
                    <a:pt x="3" y="7"/>
                  </a:lnTo>
                  <a:lnTo>
                    <a:pt x="3" y="7"/>
                  </a:lnTo>
                  <a:lnTo>
                    <a:pt x="3" y="7"/>
                  </a:lnTo>
                  <a:lnTo>
                    <a:pt x="3" y="6"/>
                  </a:lnTo>
                  <a:lnTo>
                    <a:pt x="3" y="6"/>
                  </a:lnTo>
                  <a:lnTo>
                    <a:pt x="3" y="6"/>
                  </a:lnTo>
                  <a:lnTo>
                    <a:pt x="3" y="6"/>
                  </a:lnTo>
                  <a:lnTo>
                    <a:pt x="4" y="6"/>
                  </a:lnTo>
                  <a:lnTo>
                    <a:pt x="4" y="6"/>
                  </a:lnTo>
                  <a:lnTo>
                    <a:pt x="4" y="5"/>
                  </a:lnTo>
                  <a:lnTo>
                    <a:pt x="4" y="5"/>
                  </a:lnTo>
                  <a:lnTo>
                    <a:pt x="4" y="5"/>
                  </a:lnTo>
                  <a:lnTo>
                    <a:pt x="4" y="5"/>
                  </a:lnTo>
                  <a:lnTo>
                    <a:pt x="4" y="5"/>
                  </a:lnTo>
                  <a:lnTo>
                    <a:pt x="5" y="4"/>
                  </a:lnTo>
                  <a:lnTo>
                    <a:pt x="5" y="4"/>
                  </a:lnTo>
                  <a:lnTo>
                    <a:pt x="5" y="4"/>
                  </a:lnTo>
                  <a:lnTo>
                    <a:pt x="5" y="4"/>
                  </a:lnTo>
                  <a:lnTo>
                    <a:pt x="5" y="4"/>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7" name="Freeform 4439"/>
            <p:cNvSpPr>
              <a:spLocks/>
            </p:cNvSpPr>
            <p:nvPr/>
          </p:nvSpPr>
          <p:spPr bwMode="auto">
            <a:xfrm>
              <a:off x="6578345" y="2735828"/>
              <a:ext cx="10557" cy="21687"/>
            </a:xfrm>
            <a:custGeom>
              <a:avLst/>
              <a:gdLst>
                <a:gd name="T0" fmla="*/ 0 w 7"/>
                <a:gd name="T1" fmla="*/ 14 h 14"/>
                <a:gd name="T2" fmla="*/ 0 w 7"/>
                <a:gd name="T3" fmla="*/ 14 h 14"/>
                <a:gd name="T4" fmla="*/ 0 w 7"/>
                <a:gd name="T5" fmla="*/ 14 h 14"/>
                <a:gd name="T6" fmla="*/ 1 w 7"/>
                <a:gd name="T7" fmla="*/ 14 h 14"/>
                <a:gd name="T8" fmla="*/ 1 w 7"/>
                <a:gd name="T9" fmla="*/ 13 h 14"/>
                <a:gd name="T10" fmla="*/ 1 w 7"/>
                <a:gd name="T11" fmla="*/ 13 h 14"/>
                <a:gd name="T12" fmla="*/ 1 w 7"/>
                <a:gd name="T13" fmla="*/ 13 h 14"/>
                <a:gd name="T14" fmla="*/ 1 w 7"/>
                <a:gd name="T15" fmla="*/ 13 h 14"/>
                <a:gd name="T16" fmla="*/ 1 w 7"/>
                <a:gd name="T17" fmla="*/ 12 h 14"/>
                <a:gd name="T18" fmla="*/ 2 w 7"/>
                <a:gd name="T19" fmla="*/ 12 h 14"/>
                <a:gd name="T20" fmla="*/ 2 w 7"/>
                <a:gd name="T21" fmla="*/ 12 h 14"/>
                <a:gd name="T22" fmla="*/ 2 w 7"/>
                <a:gd name="T23" fmla="*/ 12 h 14"/>
                <a:gd name="T24" fmla="*/ 2 w 7"/>
                <a:gd name="T25" fmla="*/ 11 h 14"/>
                <a:gd name="T26" fmla="*/ 2 w 7"/>
                <a:gd name="T27" fmla="*/ 11 h 14"/>
                <a:gd name="T28" fmla="*/ 2 w 7"/>
                <a:gd name="T29" fmla="*/ 11 h 14"/>
                <a:gd name="T30" fmla="*/ 2 w 7"/>
                <a:gd name="T31" fmla="*/ 11 h 14"/>
                <a:gd name="T32" fmla="*/ 3 w 7"/>
                <a:gd name="T33" fmla="*/ 10 h 14"/>
                <a:gd name="T34" fmla="*/ 3 w 7"/>
                <a:gd name="T35" fmla="*/ 10 h 14"/>
                <a:gd name="T36" fmla="*/ 3 w 7"/>
                <a:gd name="T37" fmla="*/ 10 h 14"/>
                <a:gd name="T38" fmla="*/ 3 w 7"/>
                <a:gd name="T39" fmla="*/ 9 h 14"/>
                <a:gd name="T40" fmla="*/ 3 w 7"/>
                <a:gd name="T41" fmla="*/ 9 h 14"/>
                <a:gd name="T42" fmla="*/ 3 w 7"/>
                <a:gd name="T43" fmla="*/ 9 h 14"/>
                <a:gd name="T44" fmla="*/ 3 w 7"/>
                <a:gd name="T45" fmla="*/ 9 h 14"/>
                <a:gd name="T46" fmla="*/ 4 w 7"/>
                <a:gd name="T47" fmla="*/ 8 h 14"/>
                <a:gd name="T48" fmla="*/ 4 w 7"/>
                <a:gd name="T49" fmla="*/ 8 h 14"/>
                <a:gd name="T50" fmla="*/ 4 w 7"/>
                <a:gd name="T51" fmla="*/ 8 h 14"/>
                <a:gd name="T52" fmla="*/ 4 w 7"/>
                <a:gd name="T53" fmla="*/ 7 h 14"/>
                <a:gd name="T54" fmla="*/ 4 w 7"/>
                <a:gd name="T55" fmla="*/ 7 h 14"/>
                <a:gd name="T56" fmla="*/ 4 w 7"/>
                <a:gd name="T57" fmla="*/ 7 h 14"/>
                <a:gd name="T58" fmla="*/ 4 w 7"/>
                <a:gd name="T59" fmla="*/ 7 h 14"/>
                <a:gd name="T60" fmla="*/ 5 w 7"/>
                <a:gd name="T61" fmla="*/ 6 h 14"/>
                <a:gd name="T62" fmla="*/ 5 w 7"/>
                <a:gd name="T63" fmla="*/ 6 h 14"/>
                <a:gd name="T64" fmla="*/ 5 w 7"/>
                <a:gd name="T65" fmla="*/ 6 h 14"/>
                <a:gd name="T66" fmla="*/ 5 w 7"/>
                <a:gd name="T67" fmla="*/ 5 h 14"/>
                <a:gd name="T68" fmla="*/ 5 w 7"/>
                <a:gd name="T69" fmla="*/ 5 h 14"/>
                <a:gd name="T70" fmla="*/ 5 w 7"/>
                <a:gd name="T71" fmla="*/ 5 h 14"/>
                <a:gd name="T72" fmla="*/ 5 w 7"/>
                <a:gd name="T73" fmla="*/ 4 h 14"/>
                <a:gd name="T74" fmla="*/ 6 w 7"/>
                <a:gd name="T75" fmla="*/ 4 h 14"/>
                <a:gd name="T76" fmla="*/ 6 w 7"/>
                <a:gd name="T77" fmla="*/ 4 h 14"/>
                <a:gd name="T78" fmla="*/ 6 w 7"/>
                <a:gd name="T79" fmla="*/ 3 h 14"/>
                <a:gd name="T80" fmla="*/ 6 w 7"/>
                <a:gd name="T81" fmla="*/ 3 h 14"/>
                <a:gd name="T82" fmla="*/ 6 w 7"/>
                <a:gd name="T83" fmla="*/ 3 h 14"/>
                <a:gd name="T84" fmla="*/ 6 w 7"/>
                <a:gd name="T85" fmla="*/ 2 h 14"/>
                <a:gd name="T86" fmla="*/ 6 w 7"/>
                <a:gd name="T87" fmla="*/ 2 h 14"/>
                <a:gd name="T88" fmla="*/ 7 w 7"/>
                <a:gd name="T89" fmla="*/ 2 h 14"/>
                <a:gd name="T90" fmla="*/ 7 w 7"/>
                <a:gd name="T91" fmla="*/ 1 h 14"/>
                <a:gd name="T92" fmla="*/ 7 w 7"/>
                <a:gd name="T93" fmla="*/ 1 h 14"/>
                <a:gd name="T94" fmla="*/ 7 w 7"/>
                <a:gd name="T95" fmla="*/ 1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1" y="14"/>
                  </a:lnTo>
                  <a:lnTo>
                    <a:pt x="1" y="13"/>
                  </a:lnTo>
                  <a:lnTo>
                    <a:pt x="1" y="13"/>
                  </a:lnTo>
                  <a:lnTo>
                    <a:pt x="1" y="13"/>
                  </a:lnTo>
                  <a:lnTo>
                    <a:pt x="1" y="13"/>
                  </a:lnTo>
                  <a:lnTo>
                    <a:pt x="1" y="12"/>
                  </a:lnTo>
                  <a:lnTo>
                    <a:pt x="2" y="12"/>
                  </a:lnTo>
                  <a:lnTo>
                    <a:pt x="2" y="12"/>
                  </a:lnTo>
                  <a:lnTo>
                    <a:pt x="2" y="12"/>
                  </a:lnTo>
                  <a:lnTo>
                    <a:pt x="2" y="11"/>
                  </a:lnTo>
                  <a:lnTo>
                    <a:pt x="2" y="11"/>
                  </a:lnTo>
                  <a:lnTo>
                    <a:pt x="2" y="11"/>
                  </a:lnTo>
                  <a:lnTo>
                    <a:pt x="2" y="11"/>
                  </a:lnTo>
                  <a:lnTo>
                    <a:pt x="3" y="10"/>
                  </a:lnTo>
                  <a:lnTo>
                    <a:pt x="3" y="10"/>
                  </a:lnTo>
                  <a:lnTo>
                    <a:pt x="3" y="10"/>
                  </a:lnTo>
                  <a:lnTo>
                    <a:pt x="3" y="9"/>
                  </a:lnTo>
                  <a:lnTo>
                    <a:pt x="3" y="9"/>
                  </a:lnTo>
                  <a:lnTo>
                    <a:pt x="3" y="9"/>
                  </a:lnTo>
                  <a:lnTo>
                    <a:pt x="3" y="9"/>
                  </a:lnTo>
                  <a:lnTo>
                    <a:pt x="4" y="8"/>
                  </a:lnTo>
                  <a:lnTo>
                    <a:pt x="4" y="8"/>
                  </a:lnTo>
                  <a:lnTo>
                    <a:pt x="4" y="8"/>
                  </a:lnTo>
                  <a:lnTo>
                    <a:pt x="4" y="7"/>
                  </a:lnTo>
                  <a:lnTo>
                    <a:pt x="4" y="7"/>
                  </a:lnTo>
                  <a:lnTo>
                    <a:pt x="4" y="7"/>
                  </a:lnTo>
                  <a:lnTo>
                    <a:pt x="4" y="7"/>
                  </a:lnTo>
                  <a:lnTo>
                    <a:pt x="5" y="6"/>
                  </a:lnTo>
                  <a:lnTo>
                    <a:pt x="5" y="6"/>
                  </a:lnTo>
                  <a:lnTo>
                    <a:pt x="5" y="6"/>
                  </a:lnTo>
                  <a:lnTo>
                    <a:pt x="5" y="5"/>
                  </a:lnTo>
                  <a:lnTo>
                    <a:pt x="5" y="5"/>
                  </a:lnTo>
                  <a:lnTo>
                    <a:pt x="5" y="5"/>
                  </a:lnTo>
                  <a:lnTo>
                    <a:pt x="5" y="4"/>
                  </a:lnTo>
                  <a:lnTo>
                    <a:pt x="6" y="4"/>
                  </a:lnTo>
                  <a:lnTo>
                    <a:pt x="6" y="4"/>
                  </a:lnTo>
                  <a:lnTo>
                    <a:pt x="6" y="3"/>
                  </a:lnTo>
                  <a:lnTo>
                    <a:pt x="6" y="3"/>
                  </a:lnTo>
                  <a:lnTo>
                    <a:pt x="6" y="3"/>
                  </a:lnTo>
                  <a:lnTo>
                    <a:pt x="6" y="2"/>
                  </a:lnTo>
                  <a:lnTo>
                    <a:pt x="6" y="2"/>
                  </a:lnTo>
                  <a:lnTo>
                    <a:pt x="7" y="2"/>
                  </a:lnTo>
                  <a:lnTo>
                    <a:pt x="7"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8" name="Freeform 4440"/>
            <p:cNvSpPr>
              <a:spLocks/>
            </p:cNvSpPr>
            <p:nvPr/>
          </p:nvSpPr>
          <p:spPr bwMode="auto">
            <a:xfrm>
              <a:off x="6588901" y="2706394"/>
              <a:ext cx="10557" cy="29433"/>
            </a:xfrm>
            <a:custGeom>
              <a:avLst/>
              <a:gdLst>
                <a:gd name="T0" fmla="*/ 0 w 7"/>
                <a:gd name="T1" fmla="*/ 19 h 19"/>
                <a:gd name="T2" fmla="*/ 0 w 7"/>
                <a:gd name="T3" fmla="*/ 19 h 19"/>
                <a:gd name="T4" fmla="*/ 1 w 7"/>
                <a:gd name="T5" fmla="*/ 18 h 19"/>
                <a:gd name="T6" fmla="*/ 1 w 7"/>
                <a:gd name="T7" fmla="*/ 18 h 19"/>
                <a:gd name="T8" fmla="*/ 1 w 7"/>
                <a:gd name="T9" fmla="*/ 18 h 19"/>
                <a:gd name="T10" fmla="*/ 1 w 7"/>
                <a:gd name="T11" fmla="*/ 17 h 19"/>
                <a:gd name="T12" fmla="*/ 1 w 7"/>
                <a:gd name="T13" fmla="*/ 17 h 19"/>
                <a:gd name="T14" fmla="*/ 1 w 7"/>
                <a:gd name="T15" fmla="*/ 17 h 19"/>
                <a:gd name="T16" fmla="*/ 1 w 7"/>
                <a:gd name="T17" fmla="*/ 16 h 19"/>
                <a:gd name="T18" fmla="*/ 2 w 7"/>
                <a:gd name="T19" fmla="*/ 16 h 19"/>
                <a:gd name="T20" fmla="*/ 2 w 7"/>
                <a:gd name="T21" fmla="*/ 15 h 19"/>
                <a:gd name="T22" fmla="*/ 2 w 7"/>
                <a:gd name="T23" fmla="*/ 15 h 19"/>
                <a:gd name="T24" fmla="*/ 2 w 7"/>
                <a:gd name="T25" fmla="*/ 15 h 19"/>
                <a:gd name="T26" fmla="*/ 2 w 7"/>
                <a:gd name="T27" fmla="*/ 14 h 19"/>
                <a:gd name="T28" fmla="*/ 2 w 7"/>
                <a:gd name="T29" fmla="*/ 14 h 19"/>
                <a:gd name="T30" fmla="*/ 2 w 7"/>
                <a:gd name="T31" fmla="*/ 14 h 19"/>
                <a:gd name="T32" fmla="*/ 3 w 7"/>
                <a:gd name="T33" fmla="*/ 13 h 19"/>
                <a:gd name="T34" fmla="*/ 3 w 7"/>
                <a:gd name="T35" fmla="*/ 13 h 19"/>
                <a:gd name="T36" fmla="*/ 3 w 7"/>
                <a:gd name="T37" fmla="*/ 13 h 19"/>
                <a:gd name="T38" fmla="*/ 3 w 7"/>
                <a:gd name="T39" fmla="*/ 12 h 19"/>
                <a:gd name="T40" fmla="*/ 3 w 7"/>
                <a:gd name="T41" fmla="*/ 12 h 19"/>
                <a:gd name="T42" fmla="*/ 3 w 7"/>
                <a:gd name="T43" fmla="*/ 11 h 19"/>
                <a:gd name="T44" fmla="*/ 3 w 7"/>
                <a:gd name="T45" fmla="*/ 11 h 19"/>
                <a:gd name="T46" fmla="*/ 4 w 7"/>
                <a:gd name="T47" fmla="*/ 11 h 19"/>
                <a:gd name="T48" fmla="*/ 4 w 7"/>
                <a:gd name="T49" fmla="*/ 10 h 19"/>
                <a:gd name="T50" fmla="*/ 4 w 7"/>
                <a:gd name="T51" fmla="*/ 10 h 19"/>
                <a:gd name="T52" fmla="*/ 4 w 7"/>
                <a:gd name="T53" fmla="*/ 10 h 19"/>
                <a:gd name="T54" fmla="*/ 4 w 7"/>
                <a:gd name="T55" fmla="*/ 9 h 19"/>
                <a:gd name="T56" fmla="*/ 4 w 7"/>
                <a:gd name="T57" fmla="*/ 9 h 19"/>
                <a:gd name="T58" fmla="*/ 5 w 7"/>
                <a:gd name="T59" fmla="*/ 8 h 19"/>
                <a:gd name="T60" fmla="*/ 5 w 7"/>
                <a:gd name="T61" fmla="*/ 8 h 19"/>
                <a:gd name="T62" fmla="*/ 5 w 7"/>
                <a:gd name="T63" fmla="*/ 8 h 19"/>
                <a:gd name="T64" fmla="*/ 5 w 7"/>
                <a:gd name="T65" fmla="*/ 7 h 19"/>
                <a:gd name="T66" fmla="*/ 5 w 7"/>
                <a:gd name="T67" fmla="*/ 7 h 19"/>
                <a:gd name="T68" fmla="*/ 5 w 7"/>
                <a:gd name="T69" fmla="*/ 6 h 19"/>
                <a:gd name="T70" fmla="*/ 5 w 7"/>
                <a:gd name="T71" fmla="*/ 6 h 19"/>
                <a:gd name="T72" fmla="*/ 6 w 7"/>
                <a:gd name="T73" fmla="*/ 6 h 19"/>
                <a:gd name="T74" fmla="*/ 6 w 7"/>
                <a:gd name="T75" fmla="*/ 5 h 19"/>
                <a:gd name="T76" fmla="*/ 6 w 7"/>
                <a:gd name="T77" fmla="*/ 5 h 19"/>
                <a:gd name="T78" fmla="*/ 6 w 7"/>
                <a:gd name="T79" fmla="*/ 4 h 19"/>
                <a:gd name="T80" fmla="*/ 6 w 7"/>
                <a:gd name="T81" fmla="*/ 4 h 19"/>
                <a:gd name="T82" fmla="*/ 6 w 7"/>
                <a:gd name="T83" fmla="*/ 3 h 19"/>
                <a:gd name="T84" fmla="*/ 6 w 7"/>
                <a:gd name="T85" fmla="*/ 3 h 19"/>
                <a:gd name="T86" fmla="*/ 7 w 7"/>
                <a:gd name="T87" fmla="*/ 3 h 19"/>
                <a:gd name="T88" fmla="*/ 7 w 7"/>
                <a:gd name="T89" fmla="*/ 2 h 19"/>
                <a:gd name="T90" fmla="*/ 7 w 7"/>
                <a:gd name="T91" fmla="*/ 2 h 19"/>
                <a:gd name="T92" fmla="*/ 7 w 7"/>
                <a:gd name="T93" fmla="*/ 2 h 19"/>
                <a:gd name="T94" fmla="*/ 7 w 7"/>
                <a:gd name="T95" fmla="*/ 1 h 19"/>
                <a:gd name="T96" fmla="*/ 7 w 7"/>
                <a:gd name="T97" fmla="*/ 1 h 19"/>
                <a:gd name="T98" fmla="*/ 7 w 7"/>
                <a:gd name="T99"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19"/>
                  </a:moveTo>
                  <a:lnTo>
                    <a:pt x="0" y="19"/>
                  </a:lnTo>
                  <a:lnTo>
                    <a:pt x="1" y="18"/>
                  </a:lnTo>
                  <a:lnTo>
                    <a:pt x="1" y="18"/>
                  </a:lnTo>
                  <a:lnTo>
                    <a:pt x="1" y="18"/>
                  </a:lnTo>
                  <a:lnTo>
                    <a:pt x="1" y="17"/>
                  </a:lnTo>
                  <a:lnTo>
                    <a:pt x="1" y="17"/>
                  </a:lnTo>
                  <a:lnTo>
                    <a:pt x="1" y="17"/>
                  </a:lnTo>
                  <a:lnTo>
                    <a:pt x="1" y="16"/>
                  </a:lnTo>
                  <a:lnTo>
                    <a:pt x="2" y="16"/>
                  </a:lnTo>
                  <a:lnTo>
                    <a:pt x="2" y="15"/>
                  </a:lnTo>
                  <a:lnTo>
                    <a:pt x="2" y="15"/>
                  </a:lnTo>
                  <a:lnTo>
                    <a:pt x="2" y="15"/>
                  </a:lnTo>
                  <a:lnTo>
                    <a:pt x="2" y="14"/>
                  </a:lnTo>
                  <a:lnTo>
                    <a:pt x="2" y="14"/>
                  </a:lnTo>
                  <a:lnTo>
                    <a:pt x="2" y="14"/>
                  </a:lnTo>
                  <a:lnTo>
                    <a:pt x="3" y="13"/>
                  </a:lnTo>
                  <a:lnTo>
                    <a:pt x="3" y="13"/>
                  </a:lnTo>
                  <a:lnTo>
                    <a:pt x="3" y="13"/>
                  </a:lnTo>
                  <a:lnTo>
                    <a:pt x="3" y="12"/>
                  </a:lnTo>
                  <a:lnTo>
                    <a:pt x="3" y="12"/>
                  </a:lnTo>
                  <a:lnTo>
                    <a:pt x="3" y="11"/>
                  </a:lnTo>
                  <a:lnTo>
                    <a:pt x="3" y="11"/>
                  </a:lnTo>
                  <a:lnTo>
                    <a:pt x="4" y="11"/>
                  </a:lnTo>
                  <a:lnTo>
                    <a:pt x="4" y="10"/>
                  </a:lnTo>
                  <a:lnTo>
                    <a:pt x="4" y="10"/>
                  </a:lnTo>
                  <a:lnTo>
                    <a:pt x="4" y="10"/>
                  </a:lnTo>
                  <a:lnTo>
                    <a:pt x="4" y="9"/>
                  </a:lnTo>
                  <a:lnTo>
                    <a:pt x="4" y="9"/>
                  </a:lnTo>
                  <a:lnTo>
                    <a:pt x="5" y="8"/>
                  </a:lnTo>
                  <a:lnTo>
                    <a:pt x="5" y="8"/>
                  </a:lnTo>
                  <a:lnTo>
                    <a:pt x="5" y="8"/>
                  </a:lnTo>
                  <a:lnTo>
                    <a:pt x="5" y="7"/>
                  </a:lnTo>
                  <a:lnTo>
                    <a:pt x="5" y="7"/>
                  </a:lnTo>
                  <a:lnTo>
                    <a:pt x="5" y="6"/>
                  </a:lnTo>
                  <a:lnTo>
                    <a:pt x="5" y="6"/>
                  </a:lnTo>
                  <a:lnTo>
                    <a:pt x="6" y="6"/>
                  </a:lnTo>
                  <a:lnTo>
                    <a:pt x="6" y="5"/>
                  </a:lnTo>
                  <a:lnTo>
                    <a:pt x="6" y="5"/>
                  </a:lnTo>
                  <a:lnTo>
                    <a:pt x="6" y="4"/>
                  </a:lnTo>
                  <a:lnTo>
                    <a:pt x="6" y="4"/>
                  </a:lnTo>
                  <a:lnTo>
                    <a:pt x="6" y="3"/>
                  </a:lnTo>
                  <a:lnTo>
                    <a:pt x="6" y="3"/>
                  </a:lnTo>
                  <a:lnTo>
                    <a:pt x="7" y="3"/>
                  </a:lnTo>
                  <a:lnTo>
                    <a:pt x="7" y="2"/>
                  </a:lnTo>
                  <a:lnTo>
                    <a:pt x="7"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9" name="Freeform 4441"/>
            <p:cNvSpPr>
              <a:spLocks/>
            </p:cNvSpPr>
            <p:nvPr/>
          </p:nvSpPr>
          <p:spPr bwMode="auto">
            <a:xfrm>
              <a:off x="6599458" y="2673864"/>
              <a:ext cx="12065" cy="32532"/>
            </a:xfrm>
            <a:custGeom>
              <a:avLst/>
              <a:gdLst>
                <a:gd name="T0" fmla="*/ 0 w 8"/>
                <a:gd name="T1" fmla="*/ 21 h 21"/>
                <a:gd name="T2" fmla="*/ 1 w 8"/>
                <a:gd name="T3" fmla="*/ 21 h 21"/>
                <a:gd name="T4" fmla="*/ 1 w 8"/>
                <a:gd name="T5" fmla="*/ 21 h 21"/>
                <a:gd name="T6" fmla="*/ 1 w 8"/>
                <a:gd name="T7" fmla="*/ 20 h 21"/>
                <a:gd name="T8" fmla="*/ 1 w 8"/>
                <a:gd name="T9" fmla="*/ 20 h 21"/>
                <a:gd name="T10" fmla="*/ 1 w 8"/>
                <a:gd name="T11" fmla="*/ 19 h 21"/>
                <a:gd name="T12" fmla="*/ 1 w 8"/>
                <a:gd name="T13" fmla="*/ 19 h 21"/>
                <a:gd name="T14" fmla="*/ 1 w 8"/>
                <a:gd name="T15" fmla="*/ 18 h 21"/>
                <a:gd name="T16" fmla="*/ 2 w 8"/>
                <a:gd name="T17" fmla="*/ 18 h 21"/>
                <a:gd name="T18" fmla="*/ 2 w 8"/>
                <a:gd name="T19" fmla="*/ 17 h 21"/>
                <a:gd name="T20" fmla="*/ 2 w 8"/>
                <a:gd name="T21" fmla="*/ 17 h 21"/>
                <a:gd name="T22" fmla="*/ 2 w 8"/>
                <a:gd name="T23" fmla="*/ 17 h 21"/>
                <a:gd name="T24" fmla="*/ 2 w 8"/>
                <a:gd name="T25" fmla="*/ 16 h 21"/>
                <a:gd name="T26" fmla="*/ 2 w 8"/>
                <a:gd name="T27" fmla="*/ 16 h 21"/>
                <a:gd name="T28" fmla="*/ 2 w 8"/>
                <a:gd name="T29" fmla="*/ 15 h 21"/>
                <a:gd name="T30" fmla="*/ 3 w 8"/>
                <a:gd name="T31" fmla="*/ 15 h 21"/>
                <a:gd name="T32" fmla="*/ 3 w 8"/>
                <a:gd name="T33" fmla="*/ 14 h 21"/>
                <a:gd name="T34" fmla="*/ 3 w 8"/>
                <a:gd name="T35" fmla="*/ 14 h 21"/>
                <a:gd name="T36" fmla="*/ 3 w 8"/>
                <a:gd name="T37" fmla="*/ 14 h 21"/>
                <a:gd name="T38" fmla="*/ 3 w 8"/>
                <a:gd name="T39" fmla="*/ 13 h 21"/>
                <a:gd name="T40" fmla="*/ 3 w 8"/>
                <a:gd name="T41" fmla="*/ 13 h 21"/>
                <a:gd name="T42" fmla="*/ 3 w 8"/>
                <a:gd name="T43" fmla="*/ 12 h 21"/>
                <a:gd name="T44" fmla="*/ 4 w 8"/>
                <a:gd name="T45" fmla="*/ 12 h 21"/>
                <a:gd name="T46" fmla="*/ 4 w 8"/>
                <a:gd name="T47" fmla="*/ 11 h 21"/>
                <a:gd name="T48" fmla="*/ 4 w 8"/>
                <a:gd name="T49" fmla="*/ 11 h 21"/>
                <a:gd name="T50" fmla="*/ 4 w 8"/>
                <a:gd name="T51" fmla="*/ 11 h 21"/>
                <a:gd name="T52" fmla="*/ 4 w 8"/>
                <a:gd name="T53" fmla="*/ 10 h 21"/>
                <a:gd name="T54" fmla="*/ 4 w 8"/>
                <a:gd name="T55" fmla="*/ 10 h 21"/>
                <a:gd name="T56" fmla="*/ 4 w 8"/>
                <a:gd name="T57" fmla="*/ 9 h 21"/>
                <a:gd name="T58" fmla="*/ 5 w 8"/>
                <a:gd name="T59" fmla="*/ 9 h 21"/>
                <a:gd name="T60" fmla="*/ 5 w 8"/>
                <a:gd name="T61" fmla="*/ 8 h 21"/>
                <a:gd name="T62" fmla="*/ 5 w 8"/>
                <a:gd name="T63" fmla="*/ 8 h 21"/>
                <a:gd name="T64" fmla="*/ 5 w 8"/>
                <a:gd name="T65" fmla="*/ 7 h 21"/>
                <a:gd name="T66" fmla="*/ 5 w 8"/>
                <a:gd name="T67" fmla="*/ 7 h 21"/>
                <a:gd name="T68" fmla="*/ 5 w 8"/>
                <a:gd name="T69" fmla="*/ 7 h 21"/>
                <a:gd name="T70" fmla="*/ 5 w 8"/>
                <a:gd name="T71" fmla="*/ 6 h 21"/>
                <a:gd name="T72" fmla="*/ 6 w 8"/>
                <a:gd name="T73" fmla="*/ 6 h 21"/>
                <a:gd name="T74" fmla="*/ 6 w 8"/>
                <a:gd name="T75" fmla="*/ 5 h 21"/>
                <a:gd name="T76" fmla="*/ 6 w 8"/>
                <a:gd name="T77" fmla="*/ 5 h 21"/>
                <a:gd name="T78" fmla="*/ 6 w 8"/>
                <a:gd name="T79" fmla="*/ 4 h 21"/>
                <a:gd name="T80" fmla="*/ 6 w 8"/>
                <a:gd name="T81" fmla="*/ 4 h 21"/>
                <a:gd name="T82" fmla="*/ 6 w 8"/>
                <a:gd name="T83" fmla="*/ 3 h 21"/>
                <a:gd name="T84" fmla="*/ 7 w 8"/>
                <a:gd name="T85" fmla="*/ 3 h 21"/>
                <a:gd name="T86" fmla="*/ 7 w 8"/>
                <a:gd name="T87" fmla="*/ 2 h 21"/>
                <a:gd name="T88" fmla="*/ 7 w 8"/>
                <a:gd name="T89" fmla="*/ 2 h 21"/>
                <a:gd name="T90" fmla="*/ 7 w 8"/>
                <a:gd name="T91" fmla="*/ 2 h 21"/>
                <a:gd name="T92" fmla="*/ 7 w 8"/>
                <a:gd name="T93" fmla="*/ 1 h 21"/>
                <a:gd name="T94" fmla="*/ 7 w 8"/>
                <a:gd name="T95" fmla="*/ 1 h 21"/>
                <a:gd name="T96" fmla="*/ 7 w 8"/>
                <a:gd name="T97" fmla="*/ 0 h 21"/>
                <a:gd name="T98" fmla="*/ 8 w 8"/>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1">
                  <a:moveTo>
                    <a:pt x="0" y="21"/>
                  </a:moveTo>
                  <a:lnTo>
                    <a:pt x="1" y="21"/>
                  </a:lnTo>
                  <a:lnTo>
                    <a:pt x="1" y="21"/>
                  </a:lnTo>
                  <a:lnTo>
                    <a:pt x="1" y="20"/>
                  </a:lnTo>
                  <a:lnTo>
                    <a:pt x="1" y="20"/>
                  </a:lnTo>
                  <a:lnTo>
                    <a:pt x="1" y="19"/>
                  </a:lnTo>
                  <a:lnTo>
                    <a:pt x="1" y="19"/>
                  </a:lnTo>
                  <a:lnTo>
                    <a:pt x="1" y="18"/>
                  </a:lnTo>
                  <a:lnTo>
                    <a:pt x="2" y="18"/>
                  </a:lnTo>
                  <a:lnTo>
                    <a:pt x="2" y="17"/>
                  </a:lnTo>
                  <a:lnTo>
                    <a:pt x="2" y="17"/>
                  </a:lnTo>
                  <a:lnTo>
                    <a:pt x="2" y="17"/>
                  </a:lnTo>
                  <a:lnTo>
                    <a:pt x="2" y="16"/>
                  </a:lnTo>
                  <a:lnTo>
                    <a:pt x="2" y="16"/>
                  </a:lnTo>
                  <a:lnTo>
                    <a:pt x="2" y="15"/>
                  </a:lnTo>
                  <a:lnTo>
                    <a:pt x="3" y="15"/>
                  </a:lnTo>
                  <a:lnTo>
                    <a:pt x="3" y="14"/>
                  </a:lnTo>
                  <a:lnTo>
                    <a:pt x="3" y="14"/>
                  </a:lnTo>
                  <a:lnTo>
                    <a:pt x="3" y="14"/>
                  </a:lnTo>
                  <a:lnTo>
                    <a:pt x="3" y="13"/>
                  </a:lnTo>
                  <a:lnTo>
                    <a:pt x="3" y="13"/>
                  </a:lnTo>
                  <a:lnTo>
                    <a:pt x="3" y="12"/>
                  </a:lnTo>
                  <a:lnTo>
                    <a:pt x="4" y="12"/>
                  </a:lnTo>
                  <a:lnTo>
                    <a:pt x="4" y="11"/>
                  </a:lnTo>
                  <a:lnTo>
                    <a:pt x="4" y="11"/>
                  </a:lnTo>
                  <a:lnTo>
                    <a:pt x="4" y="11"/>
                  </a:lnTo>
                  <a:lnTo>
                    <a:pt x="4" y="10"/>
                  </a:lnTo>
                  <a:lnTo>
                    <a:pt x="4" y="10"/>
                  </a:lnTo>
                  <a:lnTo>
                    <a:pt x="4" y="9"/>
                  </a:lnTo>
                  <a:lnTo>
                    <a:pt x="5" y="9"/>
                  </a:lnTo>
                  <a:lnTo>
                    <a:pt x="5" y="8"/>
                  </a:lnTo>
                  <a:lnTo>
                    <a:pt x="5" y="8"/>
                  </a:lnTo>
                  <a:lnTo>
                    <a:pt x="5" y="7"/>
                  </a:lnTo>
                  <a:lnTo>
                    <a:pt x="5" y="7"/>
                  </a:lnTo>
                  <a:lnTo>
                    <a:pt x="5" y="7"/>
                  </a:lnTo>
                  <a:lnTo>
                    <a:pt x="5" y="6"/>
                  </a:lnTo>
                  <a:lnTo>
                    <a:pt x="6" y="6"/>
                  </a:lnTo>
                  <a:lnTo>
                    <a:pt x="6" y="5"/>
                  </a:lnTo>
                  <a:lnTo>
                    <a:pt x="6" y="5"/>
                  </a:lnTo>
                  <a:lnTo>
                    <a:pt x="6" y="4"/>
                  </a:lnTo>
                  <a:lnTo>
                    <a:pt x="6" y="4"/>
                  </a:lnTo>
                  <a:lnTo>
                    <a:pt x="6" y="3"/>
                  </a:lnTo>
                  <a:lnTo>
                    <a:pt x="7" y="3"/>
                  </a:lnTo>
                  <a:lnTo>
                    <a:pt x="7" y="2"/>
                  </a:lnTo>
                  <a:lnTo>
                    <a:pt x="7" y="2"/>
                  </a:lnTo>
                  <a:lnTo>
                    <a:pt x="7" y="2"/>
                  </a:lnTo>
                  <a:lnTo>
                    <a:pt x="7" y="1"/>
                  </a:lnTo>
                  <a:lnTo>
                    <a:pt x="7" y="1"/>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0" name="Freeform 4442"/>
            <p:cNvSpPr>
              <a:spLocks/>
            </p:cNvSpPr>
            <p:nvPr/>
          </p:nvSpPr>
          <p:spPr bwMode="auto">
            <a:xfrm>
              <a:off x="6611523" y="2638234"/>
              <a:ext cx="10557" cy="35630"/>
            </a:xfrm>
            <a:custGeom>
              <a:avLst/>
              <a:gdLst>
                <a:gd name="T0" fmla="*/ 0 w 7"/>
                <a:gd name="T1" fmla="*/ 23 h 23"/>
                <a:gd name="T2" fmla="*/ 0 w 7"/>
                <a:gd name="T3" fmla="*/ 22 h 23"/>
                <a:gd name="T4" fmla="*/ 0 w 7"/>
                <a:gd name="T5" fmla="*/ 22 h 23"/>
                <a:gd name="T6" fmla="*/ 0 w 7"/>
                <a:gd name="T7" fmla="*/ 21 h 23"/>
                <a:gd name="T8" fmla="*/ 0 w 7"/>
                <a:gd name="T9" fmla="*/ 21 h 23"/>
                <a:gd name="T10" fmla="*/ 0 w 7"/>
                <a:gd name="T11" fmla="*/ 20 h 23"/>
                <a:gd name="T12" fmla="*/ 0 w 7"/>
                <a:gd name="T13" fmla="*/ 20 h 23"/>
                <a:gd name="T14" fmla="*/ 1 w 7"/>
                <a:gd name="T15" fmla="*/ 19 h 23"/>
                <a:gd name="T16" fmla="*/ 1 w 7"/>
                <a:gd name="T17" fmla="*/ 19 h 23"/>
                <a:gd name="T18" fmla="*/ 1 w 7"/>
                <a:gd name="T19" fmla="*/ 19 h 23"/>
                <a:gd name="T20" fmla="*/ 1 w 7"/>
                <a:gd name="T21" fmla="*/ 18 h 23"/>
                <a:gd name="T22" fmla="*/ 1 w 7"/>
                <a:gd name="T23" fmla="*/ 18 h 23"/>
                <a:gd name="T24" fmla="*/ 1 w 7"/>
                <a:gd name="T25" fmla="*/ 17 h 23"/>
                <a:gd name="T26" fmla="*/ 1 w 7"/>
                <a:gd name="T27" fmla="*/ 17 h 23"/>
                <a:gd name="T28" fmla="*/ 2 w 7"/>
                <a:gd name="T29" fmla="*/ 16 h 23"/>
                <a:gd name="T30" fmla="*/ 2 w 7"/>
                <a:gd name="T31" fmla="*/ 16 h 23"/>
                <a:gd name="T32" fmla="*/ 2 w 7"/>
                <a:gd name="T33" fmla="*/ 15 h 23"/>
                <a:gd name="T34" fmla="*/ 2 w 7"/>
                <a:gd name="T35" fmla="*/ 15 h 23"/>
                <a:gd name="T36" fmla="*/ 2 w 7"/>
                <a:gd name="T37" fmla="*/ 14 h 23"/>
                <a:gd name="T38" fmla="*/ 2 w 7"/>
                <a:gd name="T39" fmla="*/ 14 h 23"/>
                <a:gd name="T40" fmla="*/ 2 w 7"/>
                <a:gd name="T41" fmla="*/ 13 h 23"/>
                <a:gd name="T42" fmla="*/ 3 w 7"/>
                <a:gd name="T43" fmla="*/ 13 h 23"/>
                <a:gd name="T44" fmla="*/ 3 w 7"/>
                <a:gd name="T45" fmla="*/ 12 h 23"/>
                <a:gd name="T46" fmla="*/ 3 w 7"/>
                <a:gd name="T47" fmla="*/ 12 h 23"/>
                <a:gd name="T48" fmla="*/ 3 w 7"/>
                <a:gd name="T49" fmla="*/ 12 h 23"/>
                <a:gd name="T50" fmla="*/ 3 w 7"/>
                <a:gd name="T51" fmla="*/ 11 h 23"/>
                <a:gd name="T52" fmla="*/ 3 w 7"/>
                <a:gd name="T53" fmla="*/ 11 h 23"/>
                <a:gd name="T54" fmla="*/ 3 w 7"/>
                <a:gd name="T55" fmla="*/ 10 h 23"/>
                <a:gd name="T56" fmla="*/ 4 w 7"/>
                <a:gd name="T57" fmla="*/ 10 h 23"/>
                <a:gd name="T58" fmla="*/ 4 w 7"/>
                <a:gd name="T59" fmla="*/ 9 h 23"/>
                <a:gd name="T60" fmla="*/ 4 w 7"/>
                <a:gd name="T61" fmla="*/ 9 h 23"/>
                <a:gd name="T62" fmla="*/ 4 w 7"/>
                <a:gd name="T63" fmla="*/ 8 h 23"/>
                <a:gd name="T64" fmla="*/ 4 w 7"/>
                <a:gd name="T65" fmla="*/ 8 h 23"/>
                <a:gd name="T66" fmla="*/ 4 w 7"/>
                <a:gd name="T67" fmla="*/ 7 h 23"/>
                <a:gd name="T68" fmla="*/ 5 w 7"/>
                <a:gd name="T69" fmla="*/ 7 h 23"/>
                <a:gd name="T70" fmla="*/ 5 w 7"/>
                <a:gd name="T71" fmla="*/ 6 h 23"/>
                <a:gd name="T72" fmla="*/ 5 w 7"/>
                <a:gd name="T73" fmla="*/ 6 h 23"/>
                <a:gd name="T74" fmla="*/ 5 w 7"/>
                <a:gd name="T75" fmla="*/ 6 h 23"/>
                <a:gd name="T76" fmla="*/ 5 w 7"/>
                <a:gd name="T77" fmla="*/ 5 h 23"/>
                <a:gd name="T78" fmla="*/ 5 w 7"/>
                <a:gd name="T79" fmla="*/ 5 h 23"/>
                <a:gd name="T80" fmla="*/ 5 w 7"/>
                <a:gd name="T81" fmla="*/ 4 h 23"/>
                <a:gd name="T82" fmla="*/ 6 w 7"/>
                <a:gd name="T83" fmla="*/ 4 h 23"/>
                <a:gd name="T84" fmla="*/ 6 w 7"/>
                <a:gd name="T85" fmla="*/ 3 h 23"/>
                <a:gd name="T86" fmla="*/ 6 w 7"/>
                <a:gd name="T87" fmla="*/ 3 h 23"/>
                <a:gd name="T88" fmla="*/ 6 w 7"/>
                <a:gd name="T89" fmla="*/ 2 h 23"/>
                <a:gd name="T90" fmla="*/ 6 w 7"/>
                <a:gd name="T91" fmla="*/ 2 h 23"/>
                <a:gd name="T92" fmla="*/ 6 w 7"/>
                <a:gd name="T93" fmla="*/ 1 h 23"/>
                <a:gd name="T94" fmla="*/ 6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2"/>
                  </a:lnTo>
                  <a:lnTo>
                    <a:pt x="0" y="21"/>
                  </a:lnTo>
                  <a:lnTo>
                    <a:pt x="0" y="21"/>
                  </a:lnTo>
                  <a:lnTo>
                    <a:pt x="0" y="20"/>
                  </a:lnTo>
                  <a:lnTo>
                    <a:pt x="0" y="20"/>
                  </a:lnTo>
                  <a:lnTo>
                    <a:pt x="1" y="19"/>
                  </a:lnTo>
                  <a:lnTo>
                    <a:pt x="1" y="19"/>
                  </a:lnTo>
                  <a:lnTo>
                    <a:pt x="1" y="19"/>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5" y="7"/>
                  </a:lnTo>
                  <a:lnTo>
                    <a:pt x="5" y="6"/>
                  </a:lnTo>
                  <a:lnTo>
                    <a:pt x="5" y="6"/>
                  </a:lnTo>
                  <a:lnTo>
                    <a:pt x="5" y="6"/>
                  </a:lnTo>
                  <a:lnTo>
                    <a:pt x="5" y="5"/>
                  </a:lnTo>
                  <a:lnTo>
                    <a:pt x="5" y="5"/>
                  </a:lnTo>
                  <a:lnTo>
                    <a:pt x="5" y="4"/>
                  </a:lnTo>
                  <a:lnTo>
                    <a:pt x="6" y="4"/>
                  </a:lnTo>
                  <a:lnTo>
                    <a:pt x="6" y="3"/>
                  </a:lnTo>
                  <a:lnTo>
                    <a:pt x="6" y="3"/>
                  </a:lnTo>
                  <a:lnTo>
                    <a:pt x="6" y="2"/>
                  </a:lnTo>
                  <a:lnTo>
                    <a:pt x="6" y="2"/>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1" name="Freeform 4443"/>
            <p:cNvSpPr>
              <a:spLocks/>
            </p:cNvSpPr>
            <p:nvPr/>
          </p:nvSpPr>
          <p:spPr bwMode="auto">
            <a:xfrm>
              <a:off x="6622079" y="2604154"/>
              <a:ext cx="10557" cy="34080"/>
            </a:xfrm>
            <a:custGeom>
              <a:avLst/>
              <a:gdLst>
                <a:gd name="T0" fmla="*/ 0 w 7"/>
                <a:gd name="T1" fmla="*/ 22 h 22"/>
                <a:gd name="T2" fmla="*/ 0 w 7"/>
                <a:gd name="T3" fmla="*/ 21 h 22"/>
                <a:gd name="T4" fmla="*/ 0 w 7"/>
                <a:gd name="T5" fmla="*/ 21 h 22"/>
                <a:gd name="T6" fmla="*/ 0 w 7"/>
                <a:gd name="T7" fmla="*/ 21 h 22"/>
                <a:gd name="T8" fmla="*/ 0 w 7"/>
                <a:gd name="T9" fmla="*/ 20 h 22"/>
                <a:gd name="T10" fmla="*/ 0 w 7"/>
                <a:gd name="T11" fmla="*/ 20 h 22"/>
                <a:gd name="T12" fmla="*/ 1 w 7"/>
                <a:gd name="T13" fmla="*/ 19 h 22"/>
                <a:gd name="T14" fmla="*/ 1 w 7"/>
                <a:gd name="T15" fmla="*/ 19 h 22"/>
                <a:gd name="T16" fmla="*/ 1 w 7"/>
                <a:gd name="T17" fmla="*/ 18 h 22"/>
                <a:gd name="T18" fmla="*/ 1 w 7"/>
                <a:gd name="T19" fmla="*/ 18 h 22"/>
                <a:gd name="T20" fmla="*/ 1 w 7"/>
                <a:gd name="T21" fmla="*/ 17 h 22"/>
                <a:gd name="T22" fmla="*/ 1 w 7"/>
                <a:gd name="T23" fmla="*/ 17 h 22"/>
                <a:gd name="T24" fmla="*/ 1 w 7"/>
                <a:gd name="T25" fmla="*/ 16 h 22"/>
                <a:gd name="T26" fmla="*/ 2 w 7"/>
                <a:gd name="T27" fmla="*/ 16 h 22"/>
                <a:gd name="T28" fmla="*/ 2 w 7"/>
                <a:gd name="T29" fmla="*/ 15 h 22"/>
                <a:gd name="T30" fmla="*/ 2 w 7"/>
                <a:gd name="T31" fmla="*/ 15 h 22"/>
                <a:gd name="T32" fmla="*/ 2 w 7"/>
                <a:gd name="T33" fmla="*/ 15 h 22"/>
                <a:gd name="T34" fmla="*/ 2 w 7"/>
                <a:gd name="T35" fmla="*/ 14 h 22"/>
                <a:gd name="T36" fmla="*/ 2 w 7"/>
                <a:gd name="T37" fmla="*/ 14 h 22"/>
                <a:gd name="T38" fmla="*/ 2 w 7"/>
                <a:gd name="T39" fmla="*/ 13 h 22"/>
                <a:gd name="T40" fmla="*/ 3 w 7"/>
                <a:gd name="T41" fmla="*/ 13 h 22"/>
                <a:gd name="T42" fmla="*/ 3 w 7"/>
                <a:gd name="T43" fmla="*/ 12 h 22"/>
                <a:gd name="T44" fmla="*/ 3 w 7"/>
                <a:gd name="T45" fmla="*/ 12 h 22"/>
                <a:gd name="T46" fmla="*/ 3 w 7"/>
                <a:gd name="T47" fmla="*/ 11 h 22"/>
                <a:gd name="T48" fmla="*/ 3 w 7"/>
                <a:gd name="T49" fmla="*/ 11 h 22"/>
                <a:gd name="T50" fmla="*/ 3 w 7"/>
                <a:gd name="T51" fmla="*/ 11 h 22"/>
                <a:gd name="T52" fmla="*/ 3 w 7"/>
                <a:gd name="T53" fmla="*/ 10 h 22"/>
                <a:gd name="T54" fmla="*/ 4 w 7"/>
                <a:gd name="T55" fmla="*/ 10 h 22"/>
                <a:gd name="T56" fmla="*/ 4 w 7"/>
                <a:gd name="T57" fmla="*/ 9 h 22"/>
                <a:gd name="T58" fmla="*/ 4 w 7"/>
                <a:gd name="T59" fmla="*/ 9 h 22"/>
                <a:gd name="T60" fmla="*/ 4 w 7"/>
                <a:gd name="T61" fmla="*/ 8 h 22"/>
                <a:gd name="T62" fmla="*/ 4 w 7"/>
                <a:gd name="T63" fmla="*/ 8 h 22"/>
                <a:gd name="T64" fmla="*/ 4 w 7"/>
                <a:gd name="T65" fmla="*/ 7 h 22"/>
                <a:gd name="T66" fmla="*/ 4 w 7"/>
                <a:gd name="T67" fmla="*/ 7 h 22"/>
                <a:gd name="T68" fmla="*/ 5 w 7"/>
                <a:gd name="T69" fmla="*/ 6 h 22"/>
                <a:gd name="T70" fmla="*/ 5 w 7"/>
                <a:gd name="T71" fmla="*/ 6 h 22"/>
                <a:gd name="T72" fmla="*/ 5 w 7"/>
                <a:gd name="T73" fmla="*/ 6 h 22"/>
                <a:gd name="T74" fmla="*/ 5 w 7"/>
                <a:gd name="T75" fmla="*/ 5 h 22"/>
                <a:gd name="T76" fmla="*/ 5 w 7"/>
                <a:gd name="T77" fmla="*/ 5 h 22"/>
                <a:gd name="T78" fmla="*/ 5 w 7"/>
                <a:gd name="T79" fmla="*/ 4 h 22"/>
                <a:gd name="T80" fmla="*/ 5 w 7"/>
                <a:gd name="T81" fmla="*/ 4 h 22"/>
                <a:gd name="T82" fmla="*/ 6 w 7"/>
                <a:gd name="T83" fmla="*/ 3 h 22"/>
                <a:gd name="T84" fmla="*/ 6 w 7"/>
                <a:gd name="T85" fmla="*/ 3 h 22"/>
                <a:gd name="T86" fmla="*/ 6 w 7"/>
                <a:gd name="T87" fmla="*/ 2 h 22"/>
                <a:gd name="T88" fmla="*/ 6 w 7"/>
                <a:gd name="T89" fmla="*/ 2 h 22"/>
                <a:gd name="T90" fmla="*/ 6 w 7"/>
                <a:gd name="T91" fmla="*/ 2 h 22"/>
                <a:gd name="T92" fmla="*/ 6 w 7"/>
                <a:gd name="T93" fmla="*/ 1 h 22"/>
                <a:gd name="T94" fmla="*/ 6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1"/>
                  </a:lnTo>
                  <a:lnTo>
                    <a:pt x="0" y="21"/>
                  </a:lnTo>
                  <a:lnTo>
                    <a:pt x="0" y="21"/>
                  </a:lnTo>
                  <a:lnTo>
                    <a:pt x="0" y="20"/>
                  </a:lnTo>
                  <a:lnTo>
                    <a:pt x="0" y="20"/>
                  </a:lnTo>
                  <a:lnTo>
                    <a:pt x="1" y="19"/>
                  </a:lnTo>
                  <a:lnTo>
                    <a:pt x="1" y="19"/>
                  </a:lnTo>
                  <a:lnTo>
                    <a:pt x="1" y="18"/>
                  </a:lnTo>
                  <a:lnTo>
                    <a:pt x="1" y="18"/>
                  </a:lnTo>
                  <a:lnTo>
                    <a:pt x="1" y="17"/>
                  </a:lnTo>
                  <a:lnTo>
                    <a:pt x="1" y="17"/>
                  </a:lnTo>
                  <a:lnTo>
                    <a:pt x="1" y="16"/>
                  </a:lnTo>
                  <a:lnTo>
                    <a:pt x="2" y="16"/>
                  </a:lnTo>
                  <a:lnTo>
                    <a:pt x="2" y="15"/>
                  </a:lnTo>
                  <a:lnTo>
                    <a:pt x="2" y="15"/>
                  </a:lnTo>
                  <a:lnTo>
                    <a:pt x="2" y="15"/>
                  </a:lnTo>
                  <a:lnTo>
                    <a:pt x="2" y="14"/>
                  </a:lnTo>
                  <a:lnTo>
                    <a:pt x="2" y="14"/>
                  </a:lnTo>
                  <a:lnTo>
                    <a:pt x="2" y="13"/>
                  </a:lnTo>
                  <a:lnTo>
                    <a:pt x="3" y="13"/>
                  </a:lnTo>
                  <a:lnTo>
                    <a:pt x="3" y="12"/>
                  </a:lnTo>
                  <a:lnTo>
                    <a:pt x="3" y="12"/>
                  </a:lnTo>
                  <a:lnTo>
                    <a:pt x="3" y="11"/>
                  </a:lnTo>
                  <a:lnTo>
                    <a:pt x="3" y="11"/>
                  </a:lnTo>
                  <a:lnTo>
                    <a:pt x="3" y="11"/>
                  </a:lnTo>
                  <a:lnTo>
                    <a:pt x="3" y="10"/>
                  </a:lnTo>
                  <a:lnTo>
                    <a:pt x="4" y="10"/>
                  </a:lnTo>
                  <a:lnTo>
                    <a:pt x="4" y="9"/>
                  </a:lnTo>
                  <a:lnTo>
                    <a:pt x="4" y="9"/>
                  </a:lnTo>
                  <a:lnTo>
                    <a:pt x="4" y="8"/>
                  </a:lnTo>
                  <a:lnTo>
                    <a:pt x="4" y="8"/>
                  </a:lnTo>
                  <a:lnTo>
                    <a:pt x="4" y="7"/>
                  </a:lnTo>
                  <a:lnTo>
                    <a:pt x="4" y="7"/>
                  </a:lnTo>
                  <a:lnTo>
                    <a:pt x="5" y="6"/>
                  </a:lnTo>
                  <a:lnTo>
                    <a:pt x="5" y="6"/>
                  </a:lnTo>
                  <a:lnTo>
                    <a:pt x="5" y="6"/>
                  </a:lnTo>
                  <a:lnTo>
                    <a:pt x="5" y="5"/>
                  </a:lnTo>
                  <a:lnTo>
                    <a:pt x="5" y="5"/>
                  </a:lnTo>
                  <a:lnTo>
                    <a:pt x="5" y="4"/>
                  </a:lnTo>
                  <a:lnTo>
                    <a:pt x="5" y="4"/>
                  </a:lnTo>
                  <a:lnTo>
                    <a:pt x="6" y="3"/>
                  </a:lnTo>
                  <a:lnTo>
                    <a:pt x="6" y="3"/>
                  </a:lnTo>
                  <a:lnTo>
                    <a:pt x="6" y="2"/>
                  </a:lnTo>
                  <a:lnTo>
                    <a:pt x="6" y="2"/>
                  </a:lnTo>
                  <a:lnTo>
                    <a:pt x="6" y="2"/>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2" name="Freeform 4444"/>
            <p:cNvSpPr>
              <a:spLocks/>
            </p:cNvSpPr>
            <p:nvPr/>
          </p:nvSpPr>
          <p:spPr bwMode="auto">
            <a:xfrm>
              <a:off x="6632636" y="2573172"/>
              <a:ext cx="10557" cy="30982"/>
            </a:xfrm>
            <a:custGeom>
              <a:avLst/>
              <a:gdLst>
                <a:gd name="T0" fmla="*/ 0 w 7"/>
                <a:gd name="T1" fmla="*/ 20 h 20"/>
                <a:gd name="T2" fmla="*/ 0 w 7"/>
                <a:gd name="T3" fmla="*/ 19 h 20"/>
                <a:gd name="T4" fmla="*/ 0 w 7"/>
                <a:gd name="T5" fmla="*/ 19 h 20"/>
                <a:gd name="T6" fmla="*/ 0 w 7"/>
                <a:gd name="T7" fmla="*/ 19 h 20"/>
                <a:gd name="T8" fmla="*/ 0 w 7"/>
                <a:gd name="T9" fmla="*/ 18 h 20"/>
                <a:gd name="T10" fmla="*/ 1 w 7"/>
                <a:gd name="T11" fmla="*/ 18 h 20"/>
                <a:gd name="T12" fmla="*/ 1 w 7"/>
                <a:gd name="T13" fmla="*/ 17 h 20"/>
                <a:gd name="T14" fmla="*/ 1 w 7"/>
                <a:gd name="T15" fmla="*/ 17 h 20"/>
                <a:gd name="T16" fmla="*/ 1 w 7"/>
                <a:gd name="T17" fmla="*/ 16 h 20"/>
                <a:gd name="T18" fmla="*/ 1 w 7"/>
                <a:gd name="T19" fmla="*/ 16 h 20"/>
                <a:gd name="T20" fmla="*/ 1 w 7"/>
                <a:gd name="T21" fmla="*/ 15 h 20"/>
                <a:gd name="T22" fmla="*/ 1 w 7"/>
                <a:gd name="T23" fmla="*/ 15 h 20"/>
                <a:gd name="T24" fmla="*/ 2 w 7"/>
                <a:gd name="T25" fmla="*/ 15 h 20"/>
                <a:gd name="T26" fmla="*/ 2 w 7"/>
                <a:gd name="T27" fmla="*/ 14 h 20"/>
                <a:gd name="T28" fmla="*/ 2 w 7"/>
                <a:gd name="T29" fmla="*/ 14 h 20"/>
                <a:gd name="T30" fmla="*/ 2 w 7"/>
                <a:gd name="T31" fmla="*/ 13 h 20"/>
                <a:gd name="T32" fmla="*/ 2 w 7"/>
                <a:gd name="T33" fmla="*/ 13 h 20"/>
                <a:gd name="T34" fmla="*/ 2 w 7"/>
                <a:gd name="T35" fmla="*/ 13 h 20"/>
                <a:gd name="T36" fmla="*/ 2 w 7"/>
                <a:gd name="T37" fmla="*/ 12 h 20"/>
                <a:gd name="T38" fmla="*/ 3 w 7"/>
                <a:gd name="T39" fmla="*/ 12 h 20"/>
                <a:gd name="T40" fmla="*/ 3 w 7"/>
                <a:gd name="T41" fmla="*/ 11 h 20"/>
                <a:gd name="T42" fmla="*/ 3 w 7"/>
                <a:gd name="T43" fmla="*/ 11 h 20"/>
                <a:gd name="T44" fmla="*/ 3 w 7"/>
                <a:gd name="T45" fmla="*/ 11 h 20"/>
                <a:gd name="T46" fmla="*/ 3 w 7"/>
                <a:gd name="T47" fmla="*/ 10 h 20"/>
                <a:gd name="T48" fmla="*/ 3 w 7"/>
                <a:gd name="T49" fmla="*/ 10 h 20"/>
                <a:gd name="T50" fmla="*/ 3 w 7"/>
                <a:gd name="T51" fmla="*/ 9 h 20"/>
                <a:gd name="T52" fmla="*/ 4 w 7"/>
                <a:gd name="T53" fmla="*/ 9 h 20"/>
                <a:gd name="T54" fmla="*/ 4 w 7"/>
                <a:gd name="T55" fmla="*/ 9 h 20"/>
                <a:gd name="T56" fmla="*/ 4 w 7"/>
                <a:gd name="T57" fmla="*/ 8 h 20"/>
                <a:gd name="T58" fmla="*/ 4 w 7"/>
                <a:gd name="T59" fmla="*/ 8 h 20"/>
                <a:gd name="T60" fmla="*/ 4 w 7"/>
                <a:gd name="T61" fmla="*/ 7 h 20"/>
                <a:gd name="T62" fmla="*/ 4 w 7"/>
                <a:gd name="T63" fmla="*/ 7 h 20"/>
                <a:gd name="T64" fmla="*/ 4 w 7"/>
                <a:gd name="T65" fmla="*/ 7 h 20"/>
                <a:gd name="T66" fmla="*/ 5 w 7"/>
                <a:gd name="T67" fmla="*/ 6 h 20"/>
                <a:gd name="T68" fmla="*/ 5 w 7"/>
                <a:gd name="T69" fmla="*/ 6 h 20"/>
                <a:gd name="T70" fmla="*/ 5 w 7"/>
                <a:gd name="T71" fmla="*/ 5 h 20"/>
                <a:gd name="T72" fmla="*/ 5 w 7"/>
                <a:gd name="T73" fmla="*/ 5 h 20"/>
                <a:gd name="T74" fmla="*/ 5 w 7"/>
                <a:gd name="T75" fmla="*/ 5 h 20"/>
                <a:gd name="T76" fmla="*/ 5 w 7"/>
                <a:gd name="T77" fmla="*/ 4 h 20"/>
                <a:gd name="T78" fmla="*/ 6 w 7"/>
                <a:gd name="T79" fmla="*/ 4 h 20"/>
                <a:gd name="T80" fmla="*/ 6 w 7"/>
                <a:gd name="T81" fmla="*/ 3 h 20"/>
                <a:gd name="T82" fmla="*/ 6 w 7"/>
                <a:gd name="T83" fmla="*/ 3 h 20"/>
                <a:gd name="T84" fmla="*/ 6 w 7"/>
                <a:gd name="T85" fmla="*/ 2 h 20"/>
                <a:gd name="T86" fmla="*/ 6 w 7"/>
                <a:gd name="T87" fmla="*/ 2 h 20"/>
                <a:gd name="T88" fmla="*/ 6 w 7"/>
                <a:gd name="T89" fmla="*/ 2 h 20"/>
                <a:gd name="T90" fmla="*/ 6 w 7"/>
                <a:gd name="T91" fmla="*/ 1 h 20"/>
                <a:gd name="T92" fmla="*/ 7 w 7"/>
                <a:gd name="T93" fmla="*/ 1 h 20"/>
                <a:gd name="T94" fmla="*/ 7 w 7"/>
                <a:gd name="T95" fmla="*/ 1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19"/>
                  </a:lnTo>
                  <a:lnTo>
                    <a:pt x="0" y="19"/>
                  </a:lnTo>
                  <a:lnTo>
                    <a:pt x="0" y="19"/>
                  </a:lnTo>
                  <a:lnTo>
                    <a:pt x="0" y="18"/>
                  </a:lnTo>
                  <a:lnTo>
                    <a:pt x="1" y="18"/>
                  </a:lnTo>
                  <a:lnTo>
                    <a:pt x="1" y="17"/>
                  </a:lnTo>
                  <a:lnTo>
                    <a:pt x="1" y="17"/>
                  </a:lnTo>
                  <a:lnTo>
                    <a:pt x="1" y="16"/>
                  </a:lnTo>
                  <a:lnTo>
                    <a:pt x="1" y="16"/>
                  </a:lnTo>
                  <a:lnTo>
                    <a:pt x="1" y="15"/>
                  </a:lnTo>
                  <a:lnTo>
                    <a:pt x="1" y="15"/>
                  </a:lnTo>
                  <a:lnTo>
                    <a:pt x="2" y="15"/>
                  </a:lnTo>
                  <a:lnTo>
                    <a:pt x="2" y="14"/>
                  </a:lnTo>
                  <a:lnTo>
                    <a:pt x="2" y="14"/>
                  </a:lnTo>
                  <a:lnTo>
                    <a:pt x="2" y="13"/>
                  </a:lnTo>
                  <a:lnTo>
                    <a:pt x="2" y="13"/>
                  </a:lnTo>
                  <a:lnTo>
                    <a:pt x="2" y="13"/>
                  </a:lnTo>
                  <a:lnTo>
                    <a:pt x="2" y="12"/>
                  </a:lnTo>
                  <a:lnTo>
                    <a:pt x="3" y="12"/>
                  </a:lnTo>
                  <a:lnTo>
                    <a:pt x="3" y="11"/>
                  </a:lnTo>
                  <a:lnTo>
                    <a:pt x="3" y="11"/>
                  </a:lnTo>
                  <a:lnTo>
                    <a:pt x="3" y="11"/>
                  </a:lnTo>
                  <a:lnTo>
                    <a:pt x="3" y="10"/>
                  </a:lnTo>
                  <a:lnTo>
                    <a:pt x="3" y="10"/>
                  </a:lnTo>
                  <a:lnTo>
                    <a:pt x="3" y="9"/>
                  </a:lnTo>
                  <a:lnTo>
                    <a:pt x="4" y="9"/>
                  </a:lnTo>
                  <a:lnTo>
                    <a:pt x="4" y="9"/>
                  </a:lnTo>
                  <a:lnTo>
                    <a:pt x="4" y="8"/>
                  </a:lnTo>
                  <a:lnTo>
                    <a:pt x="4" y="8"/>
                  </a:lnTo>
                  <a:lnTo>
                    <a:pt x="4" y="7"/>
                  </a:lnTo>
                  <a:lnTo>
                    <a:pt x="4" y="7"/>
                  </a:lnTo>
                  <a:lnTo>
                    <a:pt x="4" y="7"/>
                  </a:lnTo>
                  <a:lnTo>
                    <a:pt x="5" y="6"/>
                  </a:lnTo>
                  <a:lnTo>
                    <a:pt x="5" y="6"/>
                  </a:lnTo>
                  <a:lnTo>
                    <a:pt x="5" y="5"/>
                  </a:lnTo>
                  <a:lnTo>
                    <a:pt x="5" y="5"/>
                  </a:lnTo>
                  <a:lnTo>
                    <a:pt x="5" y="5"/>
                  </a:lnTo>
                  <a:lnTo>
                    <a:pt x="5" y="4"/>
                  </a:lnTo>
                  <a:lnTo>
                    <a:pt x="6" y="4"/>
                  </a:lnTo>
                  <a:lnTo>
                    <a:pt x="6" y="3"/>
                  </a:lnTo>
                  <a:lnTo>
                    <a:pt x="6" y="3"/>
                  </a:lnTo>
                  <a:lnTo>
                    <a:pt x="6" y="2"/>
                  </a:lnTo>
                  <a:lnTo>
                    <a:pt x="6" y="2"/>
                  </a:lnTo>
                  <a:lnTo>
                    <a:pt x="6" y="2"/>
                  </a:lnTo>
                  <a:lnTo>
                    <a:pt x="6" y="1"/>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3" name="Freeform 4445"/>
            <p:cNvSpPr>
              <a:spLocks/>
            </p:cNvSpPr>
            <p:nvPr/>
          </p:nvSpPr>
          <p:spPr bwMode="auto">
            <a:xfrm>
              <a:off x="6643192" y="2548386"/>
              <a:ext cx="10557" cy="24786"/>
            </a:xfrm>
            <a:custGeom>
              <a:avLst/>
              <a:gdLst>
                <a:gd name="T0" fmla="*/ 0 w 7"/>
                <a:gd name="T1" fmla="*/ 16 h 16"/>
                <a:gd name="T2" fmla="*/ 0 w 7"/>
                <a:gd name="T3" fmla="*/ 16 h 16"/>
                <a:gd name="T4" fmla="*/ 0 w 7"/>
                <a:gd name="T5" fmla="*/ 15 h 16"/>
                <a:gd name="T6" fmla="*/ 0 w 7"/>
                <a:gd name="T7" fmla="*/ 15 h 16"/>
                <a:gd name="T8" fmla="*/ 1 w 7"/>
                <a:gd name="T9" fmla="*/ 15 h 16"/>
                <a:gd name="T10" fmla="*/ 1 w 7"/>
                <a:gd name="T11" fmla="*/ 14 h 16"/>
                <a:gd name="T12" fmla="*/ 1 w 7"/>
                <a:gd name="T13" fmla="*/ 14 h 16"/>
                <a:gd name="T14" fmla="*/ 1 w 7"/>
                <a:gd name="T15" fmla="*/ 14 h 16"/>
                <a:gd name="T16" fmla="*/ 1 w 7"/>
                <a:gd name="T17" fmla="*/ 13 h 16"/>
                <a:gd name="T18" fmla="*/ 1 w 7"/>
                <a:gd name="T19" fmla="*/ 13 h 16"/>
                <a:gd name="T20" fmla="*/ 1 w 7"/>
                <a:gd name="T21" fmla="*/ 12 h 16"/>
                <a:gd name="T22" fmla="*/ 2 w 7"/>
                <a:gd name="T23" fmla="*/ 12 h 16"/>
                <a:gd name="T24" fmla="*/ 2 w 7"/>
                <a:gd name="T25" fmla="*/ 12 h 16"/>
                <a:gd name="T26" fmla="*/ 2 w 7"/>
                <a:gd name="T27" fmla="*/ 11 h 16"/>
                <a:gd name="T28" fmla="*/ 2 w 7"/>
                <a:gd name="T29" fmla="*/ 11 h 16"/>
                <a:gd name="T30" fmla="*/ 2 w 7"/>
                <a:gd name="T31" fmla="*/ 11 h 16"/>
                <a:gd name="T32" fmla="*/ 2 w 7"/>
                <a:gd name="T33" fmla="*/ 10 h 16"/>
                <a:gd name="T34" fmla="*/ 2 w 7"/>
                <a:gd name="T35" fmla="*/ 10 h 16"/>
                <a:gd name="T36" fmla="*/ 3 w 7"/>
                <a:gd name="T37" fmla="*/ 10 h 16"/>
                <a:gd name="T38" fmla="*/ 3 w 7"/>
                <a:gd name="T39" fmla="*/ 9 h 16"/>
                <a:gd name="T40" fmla="*/ 3 w 7"/>
                <a:gd name="T41" fmla="*/ 9 h 16"/>
                <a:gd name="T42" fmla="*/ 3 w 7"/>
                <a:gd name="T43" fmla="*/ 8 h 16"/>
                <a:gd name="T44" fmla="*/ 3 w 7"/>
                <a:gd name="T45" fmla="*/ 8 h 16"/>
                <a:gd name="T46" fmla="*/ 3 w 7"/>
                <a:gd name="T47" fmla="*/ 8 h 16"/>
                <a:gd name="T48" fmla="*/ 3 w 7"/>
                <a:gd name="T49" fmla="*/ 8 h 16"/>
                <a:gd name="T50" fmla="*/ 4 w 7"/>
                <a:gd name="T51" fmla="*/ 7 h 16"/>
                <a:gd name="T52" fmla="*/ 4 w 7"/>
                <a:gd name="T53" fmla="*/ 7 h 16"/>
                <a:gd name="T54" fmla="*/ 4 w 7"/>
                <a:gd name="T55" fmla="*/ 7 h 16"/>
                <a:gd name="T56" fmla="*/ 4 w 7"/>
                <a:gd name="T57" fmla="*/ 6 h 16"/>
                <a:gd name="T58" fmla="*/ 4 w 7"/>
                <a:gd name="T59" fmla="*/ 6 h 16"/>
                <a:gd name="T60" fmla="*/ 4 w 7"/>
                <a:gd name="T61" fmla="*/ 6 h 16"/>
                <a:gd name="T62" fmla="*/ 4 w 7"/>
                <a:gd name="T63" fmla="*/ 5 h 16"/>
                <a:gd name="T64" fmla="*/ 5 w 7"/>
                <a:gd name="T65" fmla="*/ 5 h 16"/>
                <a:gd name="T66" fmla="*/ 5 w 7"/>
                <a:gd name="T67" fmla="*/ 5 h 16"/>
                <a:gd name="T68" fmla="*/ 5 w 7"/>
                <a:gd name="T69" fmla="*/ 4 h 16"/>
                <a:gd name="T70" fmla="*/ 5 w 7"/>
                <a:gd name="T71" fmla="*/ 4 h 16"/>
                <a:gd name="T72" fmla="*/ 5 w 7"/>
                <a:gd name="T73" fmla="*/ 4 h 16"/>
                <a:gd name="T74" fmla="*/ 5 w 7"/>
                <a:gd name="T75" fmla="*/ 3 h 16"/>
                <a:gd name="T76" fmla="*/ 5 w 7"/>
                <a:gd name="T77" fmla="*/ 3 h 16"/>
                <a:gd name="T78" fmla="*/ 6 w 7"/>
                <a:gd name="T79" fmla="*/ 3 h 16"/>
                <a:gd name="T80" fmla="*/ 6 w 7"/>
                <a:gd name="T81" fmla="*/ 3 h 16"/>
                <a:gd name="T82" fmla="*/ 6 w 7"/>
                <a:gd name="T83" fmla="*/ 2 h 16"/>
                <a:gd name="T84" fmla="*/ 6 w 7"/>
                <a:gd name="T85" fmla="*/ 2 h 16"/>
                <a:gd name="T86" fmla="*/ 6 w 7"/>
                <a:gd name="T87" fmla="*/ 2 h 16"/>
                <a:gd name="T88" fmla="*/ 6 w 7"/>
                <a:gd name="T89" fmla="*/ 1 h 16"/>
                <a:gd name="T90" fmla="*/ 6 w 7"/>
                <a:gd name="T91" fmla="*/ 1 h 16"/>
                <a:gd name="T92" fmla="*/ 7 w 7"/>
                <a:gd name="T93" fmla="*/ 1 h 16"/>
                <a:gd name="T94" fmla="*/ 7 w 7"/>
                <a:gd name="T95" fmla="*/ 0 h 16"/>
                <a:gd name="T96" fmla="*/ 7 w 7"/>
                <a:gd name="T97" fmla="*/ 0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5"/>
                  </a:lnTo>
                  <a:lnTo>
                    <a:pt x="0" y="15"/>
                  </a:lnTo>
                  <a:lnTo>
                    <a:pt x="1" y="15"/>
                  </a:lnTo>
                  <a:lnTo>
                    <a:pt x="1" y="14"/>
                  </a:lnTo>
                  <a:lnTo>
                    <a:pt x="1" y="14"/>
                  </a:lnTo>
                  <a:lnTo>
                    <a:pt x="1" y="14"/>
                  </a:lnTo>
                  <a:lnTo>
                    <a:pt x="1" y="13"/>
                  </a:lnTo>
                  <a:lnTo>
                    <a:pt x="1" y="13"/>
                  </a:lnTo>
                  <a:lnTo>
                    <a:pt x="1" y="12"/>
                  </a:lnTo>
                  <a:lnTo>
                    <a:pt x="2" y="12"/>
                  </a:lnTo>
                  <a:lnTo>
                    <a:pt x="2" y="12"/>
                  </a:lnTo>
                  <a:lnTo>
                    <a:pt x="2" y="11"/>
                  </a:lnTo>
                  <a:lnTo>
                    <a:pt x="2" y="11"/>
                  </a:lnTo>
                  <a:lnTo>
                    <a:pt x="2" y="11"/>
                  </a:lnTo>
                  <a:lnTo>
                    <a:pt x="2" y="10"/>
                  </a:lnTo>
                  <a:lnTo>
                    <a:pt x="2" y="10"/>
                  </a:lnTo>
                  <a:lnTo>
                    <a:pt x="3" y="10"/>
                  </a:lnTo>
                  <a:lnTo>
                    <a:pt x="3" y="9"/>
                  </a:lnTo>
                  <a:lnTo>
                    <a:pt x="3" y="9"/>
                  </a:lnTo>
                  <a:lnTo>
                    <a:pt x="3" y="8"/>
                  </a:lnTo>
                  <a:lnTo>
                    <a:pt x="3" y="8"/>
                  </a:lnTo>
                  <a:lnTo>
                    <a:pt x="3" y="8"/>
                  </a:lnTo>
                  <a:lnTo>
                    <a:pt x="3" y="8"/>
                  </a:lnTo>
                  <a:lnTo>
                    <a:pt x="4" y="7"/>
                  </a:lnTo>
                  <a:lnTo>
                    <a:pt x="4" y="7"/>
                  </a:lnTo>
                  <a:lnTo>
                    <a:pt x="4" y="7"/>
                  </a:lnTo>
                  <a:lnTo>
                    <a:pt x="4" y="6"/>
                  </a:lnTo>
                  <a:lnTo>
                    <a:pt x="4" y="6"/>
                  </a:lnTo>
                  <a:lnTo>
                    <a:pt x="4" y="6"/>
                  </a:lnTo>
                  <a:lnTo>
                    <a:pt x="4" y="5"/>
                  </a:lnTo>
                  <a:lnTo>
                    <a:pt x="5" y="5"/>
                  </a:lnTo>
                  <a:lnTo>
                    <a:pt x="5" y="5"/>
                  </a:lnTo>
                  <a:lnTo>
                    <a:pt x="5" y="4"/>
                  </a:lnTo>
                  <a:lnTo>
                    <a:pt x="5" y="4"/>
                  </a:lnTo>
                  <a:lnTo>
                    <a:pt x="5" y="4"/>
                  </a:lnTo>
                  <a:lnTo>
                    <a:pt x="5" y="3"/>
                  </a:lnTo>
                  <a:lnTo>
                    <a:pt x="5" y="3"/>
                  </a:lnTo>
                  <a:lnTo>
                    <a:pt x="6" y="3"/>
                  </a:lnTo>
                  <a:lnTo>
                    <a:pt x="6" y="3"/>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4" name="Freeform 4446"/>
            <p:cNvSpPr>
              <a:spLocks/>
            </p:cNvSpPr>
            <p:nvPr/>
          </p:nvSpPr>
          <p:spPr bwMode="auto">
            <a:xfrm>
              <a:off x="6653750" y="2531347"/>
              <a:ext cx="10557" cy="17041"/>
            </a:xfrm>
            <a:custGeom>
              <a:avLst/>
              <a:gdLst>
                <a:gd name="T0" fmla="*/ 0 w 7"/>
                <a:gd name="T1" fmla="*/ 11 h 11"/>
                <a:gd name="T2" fmla="*/ 0 w 7"/>
                <a:gd name="T3" fmla="*/ 10 h 11"/>
                <a:gd name="T4" fmla="*/ 0 w 7"/>
                <a:gd name="T5" fmla="*/ 10 h 11"/>
                <a:gd name="T6" fmla="*/ 0 w 7"/>
                <a:gd name="T7" fmla="*/ 10 h 11"/>
                <a:gd name="T8" fmla="*/ 1 w 7"/>
                <a:gd name="T9" fmla="*/ 10 h 11"/>
                <a:gd name="T10" fmla="*/ 1 w 7"/>
                <a:gd name="T11" fmla="*/ 10 h 11"/>
                <a:gd name="T12" fmla="*/ 1 w 7"/>
                <a:gd name="T13" fmla="*/ 9 h 11"/>
                <a:gd name="T14" fmla="*/ 1 w 7"/>
                <a:gd name="T15" fmla="*/ 9 h 11"/>
                <a:gd name="T16" fmla="*/ 1 w 7"/>
                <a:gd name="T17" fmla="*/ 9 h 11"/>
                <a:gd name="T18" fmla="*/ 1 w 7"/>
                <a:gd name="T19" fmla="*/ 8 h 11"/>
                <a:gd name="T20" fmla="*/ 2 w 7"/>
                <a:gd name="T21" fmla="*/ 8 h 11"/>
                <a:gd name="T22" fmla="*/ 2 w 7"/>
                <a:gd name="T23" fmla="*/ 8 h 11"/>
                <a:gd name="T24" fmla="*/ 2 w 7"/>
                <a:gd name="T25" fmla="*/ 8 h 11"/>
                <a:gd name="T26" fmla="*/ 2 w 7"/>
                <a:gd name="T27" fmla="*/ 8 h 11"/>
                <a:gd name="T28" fmla="*/ 2 w 7"/>
                <a:gd name="T29" fmla="*/ 7 h 11"/>
                <a:gd name="T30" fmla="*/ 2 w 7"/>
                <a:gd name="T31" fmla="*/ 7 h 11"/>
                <a:gd name="T32" fmla="*/ 2 w 7"/>
                <a:gd name="T33" fmla="*/ 7 h 11"/>
                <a:gd name="T34" fmla="*/ 3 w 7"/>
                <a:gd name="T35" fmla="*/ 6 h 11"/>
                <a:gd name="T36" fmla="*/ 3 w 7"/>
                <a:gd name="T37" fmla="*/ 6 h 11"/>
                <a:gd name="T38" fmla="*/ 3 w 7"/>
                <a:gd name="T39" fmla="*/ 6 h 11"/>
                <a:gd name="T40" fmla="*/ 3 w 7"/>
                <a:gd name="T41" fmla="*/ 6 h 11"/>
                <a:gd name="T42" fmla="*/ 3 w 7"/>
                <a:gd name="T43" fmla="*/ 5 h 11"/>
                <a:gd name="T44" fmla="*/ 3 w 7"/>
                <a:gd name="T45" fmla="*/ 5 h 11"/>
                <a:gd name="T46" fmla="*/ 3 w 7"/>
                <a:gd name="T47" fmla="*/ 5 h 11"/>
                <a:gd name="T48" fmla="*/ 4 w 7"/>
                <a:gd name="T49" fmla="*/ 5 h 11"/>
                <a:gd name="T50" fmla="*/ 4 w 7"/>
                <a:gd name="T51" fmla="*/ 4 h 11"/>
                <a:gd name="T52" fmla="*/ 4 w 7"/>
                <a:gd name="T53" fmla="*/ 4 h 11"/>
                <a:gd name="T54" fmla="*/ 4 w 7"/>
                <a:gd name="T55" fmla="*/ 4 h 11"/>
                <a:gd name="T56" fmla="*/ 4 w 7"/>
                <a:gd name="T57" fmla="*/ 4 h 11"/>
                <a:gd name="T58" fmla="*/ 4 w 7"/>
                <a:gd name="T59" fmla="*/ 4 h 11"/>
                <a:gd name="T60" fmla="*/ 4 w 7"/>
                <a:gd name="T61" fmla="*/ 3 h 11"/>
                <a:gd name="T62" fmla="*/ 5 w 7"/>
                <a:gd name="T63" fmla="*/ 3 h 11"/>
                <a:gd name="T64" fmla="*/ 5 w 7"/>
                <a:gd name="T65" fmla="*/ 3 h 11"/>
                <a:gd name="T66" fmla="*/ 5 w 7"/>
                <a:gd name="T67" fmla="*/ 3 h 11"/>
                <a:gd name="T68" fmla="*/ 5 w 7"/>
                <a:gd name="T69" fmla="*/ 3 h 11"/>
                <a:gd name="T70" fmla="*/ 5 w 7"/>
                <a:gd name="T71" fmla="*/ 2 h 11"/>
                <a:gd name="T72" fmla="*/ 5 w 7"/>
                <a:gd name="T73" fmla="*/ 2 h 11"/>
                <a:gd name="T74" fmla="*/ 5 w 7"/>
                <a:gd name="T75" fmla="*/ 2 h 11"/>
                <a:gd name="T76" fmla="*/ 6 w 7"/>
                <a:gd name="T77" fmla="*/ 2 h 11"/>
                <a:gd name="T78" fmla="*/ 6 w 7"/>
                <a:gd name="T79" fmla="*/ 2 h 11"/>
                <a:gd name="T80" fmla="*/ 6 w 7"/>
                <a:gd name="T81" fmla="*/ 1 h 11"/>
                <a:gd name="T82" fmla="*/ 6 w 7"/>
                <a:gd name="T83" fmla="*/ 1 h 11"/>
                <a:gd name="T84" fmla="*/ 6 w 7"/>
                <a:gd name="T85" fmla="*/ 1 h 11"/>
                <a:gd name="T86" fmla="*/ 6 w 7"/>
                <a:gd name="T87" fmla="*/ 1 h 11"/>
                <a:gd name="T88" fmla="*/ 6 w 7"/>
                <a:gd name="T89" fmla="*/ 1 h 11"/>
                <a:gd name="T90" fmla="*/ 7 w 7"/>
                <a:gd name="T91" fmla="*/ 1 h 11"/>
                <a:gd name="T92" fmla="*/ 7 w 7"/>
                <a:gd name="T93" fmla="*/ 0 h 11"/>
                <a:gd name="T94" fmla="*/ 7 w 7"/>
                <a:gd name="T95" fmla="*/ 0 h 11"/>
                <a:gd name="T96" fmla="*/ 7 w 7"/>
                <a:gd name="T97" fmla="*/ 0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0"/>
                  </a:lnTo>
                  <a:lnTo>
                    <a:pt x="0" y="10"/>
                  </a:lnTo>
                  <a:lnTo>
                    <a:pt x="0" y="10"/>
                  </a:lnTo>
                  <a:lnTo>
                    <a:pt x="1" y="10"/>
                  </a:lnTo>
                  <a:lnTo>
                    <a:pt x="1" y="10"/>
                  </a:lnTo>
                  <a:lnTo>
                    <a:pt x="1" y="9"/>
                  </a:lnTo>
                  <a:lnTo>
                    <a:pt x="1" y="9"/>
                  </a:lnTo>
                  <a:lnTo>
                    <a:pt x="1" y="9"/>
                  </a:lnTo>
                  <a:lnTo>
                    <a:pt x="1" y="8"/>
                  </a:lnTo>
                  <a:lnTo>
                    <a:pt x="2" y="8"/>
                  </a:lnTo>
                  <a:lnTo>
                    <a:pt x="2" y="8"/>
                  </a:lnTo>
                  <a:lnTo>
                    <a:pt x="2" y="8"/>
                  </a:lnTo>
                  <a:lnTo>
                    <a:pt x="2" y="8"/>
                  </a:lnTo>
                  <a:lnTo>
                    <a:pt x="2" y="7"/>
                  </a:lnTo>
                  <a:lnTo>
                    <a:pt x="2" y="7"/>
                  </a:lnTo>
                  <a:lnTo>
                    <a:pt x="2" y="7"/>
                  </a:lnTo>
                  <a:lnTo>
                    <a:pt x="3" y="6"/>
                  </a:lnTo>
                  <a:lnTo>
                    <a:pt x="3" y="6"/>
                  </a:lnTo>
                  <a:lnTo>
                    <a:pt x="3" y="6"/>
                  </a:lnTo>
                  <a:lnTo>
                    <a:pt x="3" y="6"/>
                  </a:lnTo>
                  <a:lnTo>
                    <a:pt x="3" y="5"/>
                  </a:lnTo>
                  <a:lnTo>
                    <a:pt x="3" y="5"/>
                  </a:lnTo>
                  <a:lnTo>
                    <a:pt x="3" y="5"/>
                  </a:lnTo>
                  <a:lnTo>
                    <a:pt x="4" y="5"/>
                  </a:lnTo>
                  <a:lnTo>
                    <a:pt x="4" y="4"/>
                  </a:lnTo>
                  <a:lnTo>
                    <a:pt x="4" y="4"/>
                  </a:lnTo>
                  <a:lnTo>
                    <a:pt x="4" y="4"/>
                  </a:lnTo>
                  <a:lnTo>
                    <a:pt x="4" y="4"/>
                  </a:lnTo>
                  <a:lnTo>
                    <a:pt x="4" y="4"/>
                  </a:lnTo>
                  <a:lnTo>
                    <a:pt x="4" y="3"/>
                  </a:lnTo>
                  <a:lnTo>
                    <a:pt x="5" y="3"/>
                  </a:lnTo>
                  <a:lnTo>
                    <a:pt x="5" y="3"/>
                  </a:lnTo>
                  <a:lnTo>
                    <a:pt x="5" y="3"/>
                  </a:lnTo>
                  <a:lnTo>
                    <a:pt x="5" y="3"/>
                  </a:lnTo>
                  <a:lnTo>
                    <a:pt x="5" y="2"/>
                  </a:lnTo>
                  <a:lnTo>
                    <a:pt x="5" y="2"/>
                  </a:lnTo>
                  <a:lnTo>
                    <a:pt x="5" y="2"/>
                  </a:lnTo>
                  <a:lnTo>
                    <a:pt x="6" y="2"/>
                  </a:lnTo>
                  <a:lnTo>
                    <a:pt x="6" y="2"/>
                  </a:lnTo>
                  <a:lnTo>
                    <a:pt x="6" y="1"/>
                  </a:lnTo>
                  <a:lnTo>
                    <a:pt x="6" y="1"/>
                  </a:lnTo>
                  <a:lnTo>
                    <a:pt x="6" y="1"/>
                  </a:lnTo>
                  <a:lnTo>
                    <a:pt x="6" y="1"/>
                  </a:lnTo>
                  <a:lnTo>
                    <a:pt x="6"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5" name="Freeform 4447"/>
            <p:cNvSpPr>
              <a:spLocks/>
            </p:cNvSpPr>
            <p:nvPr/>
          </p:nvSpPr>
          <p:spPr bwMode="auto">
            <a:xfrm>
              <a:off x="6664306" y="2522052"/>
              <a:ext cx="10557" cy="9295"/>
            </a:xfrm>
            <a:custGeom>
              <a:avLst/>
              <a:gdLst>
                <a:gd name="T0" fmla="*/ 0 w 7"/>
                <a:gd name="T1" fmla="*/ 6 h 6"/>
                <a:gd name="T2" fmla="*/ 0 w 7"/>
                <a:gd name="T3" fmla="*/ 6 h 6"/>
                <a:gd name="T4" fmla="*/ 0 w 7"/>
                <a:gd name="T5" fmla="*/ 5 h 6"/>
                <a:gd name="T6" fmla="*/ 1 w 7"/>
                <a:gd name="T7" fmla="*/ 5 h 6"/>
                <a:gd name="T8" fmla="*/ 1 w 7"/>
                <a:gd name="T9" fmla="*/ 5 h 6"/>
                <a:gd name="T10" fmla="*/ 1 w 7"/>
                <a:gd name="T11" fmla="*/ 5 h 6"/>
                <a:gd name="T12" fmla="*/ 1 w 7"/>
                <a:gd name="T13" fmla="*/ 5 h 6"/>
                <a:gd name="T14" fmla="*/ 1 w 7"/>
                <a:gd name="T15" fmla="*/ 4 h 6"/>
                <a:gd name="T16" fmla="*/ 1 w 7"/>
                <a:gd name="T17" fmla="*/ 4 h 6"/>
                <a:gd name="T18" fmla="*/ 2 w 7"/>
                <a:gd name="T19" fmla="*/ 4 h 6"/>
                <a:gd name="T20" fmla="*/ 2 w 7"/>
                <a:gd name="T21" fmla="*/ 4 h 6"/>
                <a:gd name="T22" fmla="*/ 2 w 7"/>
                <a:gd name="T23" fmla="*/ 4 h 6"/>
                <a:gd name="T24" fmla="*/ 2 w 7"/>
                <a:gd name="T25" fmla="*/ 4 h 6"/>
                <a:gd name="T26" fmla="*/ 2 w 7"/>
                <a:gd name="T27" fmla="*/ 4 h 6"/>
                <a:gd name="T28" fmla="*/ 2 w 7"/>
                <a:gd name="T29" fmla="*/ 4 h 6"/>
                <a:gd name="T30" fmla="*/ 2 w 7"/>
                <a:gd name="T31" fmla="*/ 3 h 6"/>
                <a:gd name="T32" fmla="*/ 3 w 7"/>
                <a:gd name="T33" fmla="*/ 3 h 6"/>
                <a:gd name="T34" fmla="*/ 3 w 7"/>
                <a:gd name="T35" fmla="*/ 3 h 6"/>
                <a:gd name="T36" fmla="*/ 3 w 7"/>
                <a:gd name="T37" fmla="*/ 3 h 6"/>
                <a:gd name="T38" fmla="*/ 3 w 7"/>
                <a:gd name="T39" fmla="*/ 3 h 6"/>
                <a:gd name="T40" fmla="*/ 3 w 7"/>
                <a:gd name="T41" fmla="*/ 3 h 6"/>
                <a:gd name="T42" fmla="*/ 3 w 7"/>
                <a:gd name="T43" fmla="*/ 3 h 6"/>
                <a:gd name="T44" fmla="*/ 3 w 7"/>
                <a:gd name="T45" fmla="*/ 3 h 6"/>
                <a:gd name="T46" fmla="*/ 4 w 7"/>
                <a:gd name="T47" fmla="*/ 3 h 6"/>
                <a:gd name="T48" fmla="*/ 4 w 7"/>
                <a:gd name="T49" fmla="*/ 2 h 6"/>
                <a:gd name="T50" fmla="*/ 4 w 7"/>
                <a:gd name="T51" fmla="*/ 2 h 6"/>
                <a:gd name="T52" fmla="*/ 4 w 7"/>
                <a:gd name="T53" fmla="*/ 2 h 6"/>
                <a:gd name="T54" fmla="*/ 4 w 7"/>
                <a:gd name="T55" fmla="*/ 2 h 6"/>
                <a:gd name="T56" fmla="*/ 4 w 7"/>
                <a:gd name="T57" fmla="*/ 2 h 6"/>
                <a:gd name="T58" fmla="*/ 4 w 7"/>
                <a:gd name="T59" fmla="*/ 2 h 6"/>
                <a:gd name="T60" fmla="*/ 5 w 7"/>
                <a:gd name="T61" fmla="*/ 2 h 6"/>
                <a:gd name="T62" fmla="*/ 5 w 7"/>
                <a:gd name="T63" fmla="*/ 1 h 6"/>
                <a:gd name="T64" fmla="*/ 5 w 7"/>
                <a:gd name="T65" fmla="*/ 1 h 6"/>
                <a:gd name="T66" fmla="*/ 5 w 7"/>
                <a:gd name="T67" fmla="*/ 1 h 6"/>
                <a:gd name="T68" fmla="*/ 5 w 7"/>
                <a:gd name="T69" fmla="*/ 1 h 6"/>
                <a:gd name="T70" fmla="*/ 5 w 7"/>
                <a:gd name="T71" fmla="*/ 1 h 6"/>
                <a:gd name="T72" fmla="*/ 5 w 7"/>
                <a:gd name="T73" fmla="*/ 1 h 6"/>
                <a:gd name="T74" fmla="*/ 6 w 7"/>
                <a:gd name="T75" fmla="*/ 1 h 6"/>
                <a:gd name="T76" fmla="*/ 6 w 7"/>
                <a:gd name="T77" fmla="*/ 1 h 6"/>
                <a:gd name="T78" fmla="*/ 6 w 7"/>
                <a:gd name="T79" fmla="*/ 1 h 6"/>
                <a:gd name="T80" fmla="*/ 6 w 7"/>
                <a:gd name="T81" fmla="*/ 1 h 6"/>
                <a:gd name="T82" fmla="*/ 6 w 7"/>
                <a:gd name="T83" fmla="*/ 1 h 6"/>
                <a:gd name="T84" fmla="*/ 6 w 7"/>
                <a:gd name="T85" fmla="*/ 1 h 6"/>
                <a:gd name="T86" fmla="*/ 6 w 7"/>
                <a:gd name="T87" fmla="*/ 1 h 6"/>
                <a:gd name="T88" fmla="*/ 7 w 7"/>
                <a:gd name="T89" fmla="*/ 1 h 6"/>
                <a:gd name="T90" fmla="*/ 7 w 7"/>
                <a:gd name="T91" fmla="*/ 1 h 6"/>
                <a:gd name="T92" fmla="*/ 7 w 7"/>
                <a:gd name="T93" fmla="*/ 0 h 6"/>
                <a:gd name="T94" fmla="*/ 7 w 7"/>
                <a:gd name="T95" fmla="*/ 0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5"/>
                  </a:lnTo>
                  <a:lnTo>
                    <a:pt x="1" y="5"/>
                  </a:lnTo>
                  <a:lnTo>
                    <a:pt x="1" y="5"/>
                  </a:lnTo>
                  <a:lnTo>
                    <a:pt x="1" y="5"/>
                  </a:lnTo>
                  <a:lnTo>
                    <a:pt x="1" y="5"/>
                  </a:lnTo>
                  <a:lnTo>
                    <a:pt x="1" y="4"/>
                  </a:lnTo>
                  <a:lnTo>
                    <a:pt x="1" y="4"/>
                  </a:lnTo>
                  <a:lnTo>
                    <a:pt x="2" y="4"/>
                  </a:lnTo>
                  <a:lnTo>
                    <a:pt x="2" y="4"/>
                  </a:lnTo>
                  <a:lnTo>
                    <a:pt x="2" y="4"/>
                  </a:lnTo>
                  <a:lnTo>
                    <a:pt x="2" y="4"/>
                  </a:lnTo>
                  <a:lnTo>
                    <a:pt x="2" y="4"/>
                  </a:lnTo>
                  <a:lnTo>
                    <a:pt x="2" y="4"/>
                  </a:lnTo>
                  <a:lnTo>
                    <a:pt x="2" y="3"/>
                  </a:lnTo>
                  <a:lnTo>
                    <a:pt x="3" y="3"/>
                  </a:lnTo>
                  <a:lnTo>
                    <a:pt x="3" y="3"/>
                  </a:lnTo>
                  <a:lnTo>
                    <a:pt x="3" y="3"/>
                  </a:lnTo>
                  <a:lnTo>
                    <a:pt x="3" y="3"/>
                  </a:lnTo>
                  <a:lnTo>
                    <a:pt x="3" y="3"/>
                  </a:lnTo>
                  <a:lnTo>
                    <a:pt x="3" y="3"/>
                  </a:lnTo>
                  <a:lnTo>
                    <a:pt x="3" y="3"/>
                  </a:lnTo>
                  <a:lnTo>
                    <a:pt x="4" y="3"/>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6" name="Freeform 4448"/>
            <p:cNvSpPr>
              <a:spLocks/>
            </p:cNvSpPr>
            <p:nvPr/>
          </p:nvSpPr>
          <p:spPr bwMode="auto">
            <a:xfrm>
              <a:off x="6674863" y="2522052"/>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7" name="Freeform 4449"/>
            <p:cNvSpPr>
              <a:spLocks/>
            </p:cNvSpPr>
            <p:nvPr/>
          </p:nvSpPr>
          <p:spPr bwMode="auto">
            <a:xfrm>
              <a:off x="6685419" y="2523601"/>
              <a:ext cx="12065" cy="9295"/>
            </a:xfrm>
            <a:custGeom>
              <a:avLst/>
              <a:gdLst>
                <a:gd name="T0" fmla="*/ 0 w 8"/>
                <a:gd name="T1" fmla="*/ 0 h 6"/>
                <a:gd name="T2" fmla="*/ 1 w 8"/>
                <a:gd name="T3" fmla="*/ 0 h 6"/>
                <a:gd name="T4" fmla="*/ 1 w 8"/>
                <a:gd name="T5" fmla="*/ 0 h 6"/>
                <a:gd name="T6" fmla="*/ 1 w 8"/>
                <a:gd name="T7" fmla="*/ 0 h 6"/>
                <a:gd name="T8" fmla="*/ 1 w 8"/>
                <a:gd name="T9" fmla="*/ 0 h 6"/>
                <a:gd name="T10" fmla="*/ 1 w 8"/>
                <a:gd name="T11" fmla="*/ 0 h 6"/>
                <a:gd name="T12" fmla="*/ 1 w 8"/>
                <a:gd name="T13" fmla="*/ 0 h 6"/>
                <a:gd name="T14" fmla="*/ 1 w 8"/>
                <a:gd name="T15" fmla="*/ 0 h 6"/>
                <a:gd name="T16" fmla="*/ 2 w 8"/>
                <a:gd name="T17" fmla="*/ 0 h 6"/>
                <a:gd name="T18" fmla="*/ 2 w 8"/>
                <a:gd name="T19" fmla="*/ 1 h 6"/>
                <a:gd name="T20" fmla="*/ 2 w 8"/>
                <a:gd name="T21" fmla="*/ 1 h 6"/>
                <a:gd name="T22" fmla="*/ 2 w 8"/>
                <a:gd name="T23" fmla="*/ 1 h 6"/>
                <a:gd name="T24" fmla="*/ 2 w 8"/>
                <a:gd name="T25" fmla="*/ 1 h 6"/>
                <a:gd name="T26" fmla="*/ 2 w 8"/>
                <a:gd name="T27" fmla="*/ 1 h 6"/>
                <a:gd name="T28" fmla="*/ 2 w 8"/>
                <a:gd name="T29" fmla="*/ 1 h 6"/>
                <a:gd name="T30" fmla="*/ 3 w 8"/>
                <a:gd name="T31" fmla="*/ 1 h 6"/>
                <a:gd name="T32" fmla="*/ 3 w 8"/>
                <a:gd name="T33" fmla="*/ 1 h 6"/>
                <a:gd name="T34" fmla="*/ 3 w 8"/>
                <a:gd name="T35" fmla="*/ 1 h 6"/>
                <a:gd name="T36" fmla="*/ 3 w 8"/>
                <a:gd name="T37" fmla="*/ 1 h 6"/>
                <a:gd name="T38" fmla="*/ 3 w 8"/>
                <a:gd name="T39" fmla="*/ 2 h 6"/>
                <a:gd name="T40" fmla="*/ 3 w 8"/>
                <a:gd name="T41" fmla="*/ 2 h 6"/>
                <a:gd name="T42" fmla="*/ 3 w 8"/>
                <a:gd name="T43" fmla="*/ 2 h 6"/>
                <a:gd name="T44" fmla="*/ 4 w 8"/>
                <a:gd name="T45" fmla="*/ 2 h 6"/>
                <a:gd name="T46" fmla="*/ 4 w 8"/>
                <a:gd name="T47" fmla="*/ 2 h 6"/>
                <a:gd name="T48" fmla="*/ 4 w 8"/>
                <a:gd name="T49" fmla="*/ 2 h 6"/>
                <a:gd name="T50" fmla="*/ 4 w 8"/>
                <a:gd name="T51" fmla="*/ 2 h 6"/>
                <a:gd name="T52" fmla="*/ 4 w 8"/>
                <a:gd name="T53" fmla="*/ 2 h 6"/>
                <a:gd name="T54" fmla="*/ 4 w 8"/>
                <a:gd name="T55" fmla="*/ 3 h 6"/>
                <a:gd name="T56" fmla="*/ 4 w 8"/>
                <a:gd name="T57" fmla="*/ 3 h 6"/>
                <a:gd name="T58" fmla="*/ 5 w 8"/>
                <a:gd name="T59" fmla="*/ 3 h 6"/>
                <a:gd name="T60" fmla="*/ 5 w 8"/>
                <a:gd name="T61" fmla="*/ 3 h 6"/>
                <a:gd name="T62" fmla="*/ 5 w 8"/>
                <a:gd name="T63" fmla="*/ 3 h 6"/>
                <a:gd name="T64" fmla="*/ 5 w 8"/>
                <a:gd name="T65" fmla="*/ 3 h 6"/>
                <a:gd name="T66" fmla="*/ 5 w 8"/>
                <a:gd name="T67" fmla="*/ 4 h 6"/>
                <a:gd name="T68" fmla="*/ 5 w 8"/>
                <a:gd name="T69" fmla="*/ 4 h 6"/>
                <a:gd name="T70" fmla="*/ 5 w 8"/>
                <a:gd name="T71" fmla="*/ 4 h 6"/>
                <a:gd name="T72" fmla="*/ 6 w 8"/>
                <a:gd name="T73" fmla="*/ 4 h 6"/>
                <a:gd name="T74" fmla="*/ 6 w 8"/>
                <a:gd name="T75" fmla="*/ 4 h 6"/>
                <a:gd name="T76" fmla="*/ 6 w 8"/>
                <a:gd name="T77" fmla="*/ 4 h 6"/>
                <a:gd name="T78" fmla="*/ 6 w 8"/>
                <a:gd name="T79" fmla="*/ 5 h 6"/>
                <a:gd name="T80" fmla="*/ 6 w 8"/>
                <a:gd name="T81" fmla="*/ 5 h 6"/>
                <a:gd name="T82" fmla="*/ 6 w 8"/>
                <a:gd name="T83" fmla="*/ 5 h 6"/>
                <a:gd name="T84" fmla="*/ 7 w 8"/>
                <a:gd name="T85" fmla="*/ 5 h 6"/>
                <a:gd name="T86" fmla="*/ 7 w 8"/>
                <a:gd name="T87" fmla="*/ 5 h 6"/>
                <a:gd name="T88" fmla="*/ 7 w 8"/>
                <a:gd name="T89" fmla="*/ 5 h 6"/>
                <a:gd name="T90" fmla="*/ 7 w 8"/>
                <a:gd name="T91" fmla="*/ 6 h 6"/>
                <a:gd name="T92" fmla="*/ 7 w 8"/>
                <a:gd name="T93" fmla="*/ 6 h 6"/>
                <a:gd name="T94" fmla="*/ 7 w 8"/>
                <a:gd name="T95" fmla="*/ 6 h 6"/>
                <a:gd name="T96" fmla="*/ 7 w 8"/>
                <a:gd name="T97" fmla="*/ 6 h 6"/>
                <a:gd name="T98" fmla="*/ 8 w 8"/>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0"/>
                  </a:moveTo>
                  <a:lnTo>
                    <a:pt x="1"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4"/>
                  </a:lnTo>
                  <a:lnTo>
                    <a:pt x="5" y="4"/>
                  </a:lnTo>
                  <a:lnTo>
                    <a:pt x="5" y="4"/>
                  </a:lnTo>
                  <a:lnTo>
                    <a:pt x="6" y="4"/>
                  </a:lnTo>
                  <a:lnTo>
                    <a:pt x="6" y="4"/>
                  </a:lnTo>
                  <a:lnTo>
                    <a:pt x="6" y="4"/>
                  </a:lnTo>
                  <a:lnTo>
                    <a:pt x="6" y="5"/>
                  </a:lnTo>
                  <a:lnTo>
                    <a:pt x="6" y="5"/>
                  </a:lnTo>
                  <a:lnTo>
                    <a:pt x="6" y="5"/>
                  </a:lnTo>
                  <a:lnTo>
                    <a:pt x="7" y="5"/>
                  </a:lnTo>
                  <a:lnTo>
                    <a:pt x="7" y="5"/>
                  </a:lnTo>
                  <a:lnTo>
                    <a:pt x="7" y="5"/>
                  </a:lnTo>
                  <a:lnTo>
                    <a:pt x="7" y="6"/>
                  </a:lnTo>
                  <a:lnTo>
                    <a:pt x="7" y="6"/>
                  </a:lnTo>
                  <a:lnTo>
                    <a:pt x="7" y="6"/>
                  </a:lnTo>
                  <a:lnTo>
                    <a:pt x="7" y="6"/>
                  </a:lnTo>
                  <a:lnTo>
                    <a:pt x="8"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8" name="Freeform 4450"/>
            <p:cNvSpPr>
              <a:spLocks/>
            </p:cNvSpPr>
            <p:nvPr/>
          </p:nvSpPr>
          <p:spPr bwMode="auto">
            <a:xfrm>
              <a:off x="6697484" y="2532895"/>
              <a:ext cx="10557" cy="18589"/>
            </a:xfrm>
            <a:custGeom>
              <a:avLst/>
              <a:gdLst>
                <a:gd name="T0" fmla="*/ 0 w 7"/>
                <a:gd name="T1" fmla="*/ 0 h 12"/>
                <a:gd name="T2" fmla="*/ 0 w 7"/>
                <a:gd name="T3" fmla="*/ 0 h 12"/>
                <a:gd name="T4" fmla="*/ 0 w 7"/>
                <a:gd name="T5" fmla="*/ 0 h 12"/>
                <a:gd name="T6" fmla="*/ 0 w 7"/>
                <a:gd name="T7" fmla="*/ 1 h 12"/>
                <a:gd name="T8" fmla="*/ 0 w 7"/>
                <a:gd name="T9" fmla="*/ 1 h 12"/>
                <a:gd name="T10" fmla="*/ 0 w 7"/>
                <a:gd name="T11" fmla="*/ 1 h 12"/>
                <a:gd name="T12" fmla="*/ 0 w 7"/>
                <a:gd name="T13" fmla="*/ 1 h 12"/>
                <a:gd name="T14" fmla="*/ 1 w 7"/>
                <a:gd name="T15" fmla="*/ 2 h 12"/>
                <a:gd name="T16" fmla="*/ 1 w 7"/>
                <a:gd name="T17" fmla="*/ 2 h 12"/>
                <a:gd name="T18" fmla="*/ 1 w 7"/>
                <a:gd name="T19" fmla="*/ 2 h 12"/>
                <a:gd name="T20" fmla="*/ 1 w 7"/>
                <a:gd name="T21" fmla="*/ 2 h 12"/>
                <a:gd name="T22" fmla="*/ 1 w 7"/>
                <a:gd name="T23" fmla="*/ 3 h 12"/>
                <a:gd name="T24" fmla="*/ 1 w 7"/>
                <a:gd name="T25" fmla="*/ 3 h 12"/>
                <a:gd name="T26" fmla="*/ 1 w 7"/>
                <a:gd name="T27" fmla="*/ 3 h 12"/>
                <a:gd name="T28" fmla="*/ 2 w 7"/>
                <a:gd name="T29" fmla="*/ 3 h 12"/>
                <a:gd name="T30" fmla="*/ 2 w 7"/>
                <a:gd name="T31" fmla="*/ 3 h 12"/>
                <a:gd name="T32" fmla="*/ 2 w 7"/>
                <a:gd name="T33" fmla="*/ 4 h 12"/>
                <a:gd name="T34" fmla="*/ 2 w 7"/>
                <a:gd name="T35" fmla="*/ 4 h 12"/>
                <a:gd name="T36" fmla="*/ 2 w 7"/>
                <a:gd name="T37" fmla="*/ 4 h 12"/>
                <a:gd name="T38" fmla="*/ 2 w 7"/>
                <a:gd name="T39" fmla="*/ 4 h 12"/>
                <a:gd name="T40" fmla="*/ 3 w 7"/>
                <a:gd name="T41" fmla="*/ 5 h 12"/>
                <a:gd name="T42" fmla="*/ 3 w 7"/>
                <a:gd name="T43" fmla="*/ 5 h 12"/>
                <a:gd name="T44" fmla="*/ 3 w 7"/>
                <a:gd name="T45" fmla="*/ 5 h 12"/>
                <a:gd name="T46" fmla="*/ 3 w 7"/>
                <a:gd name="T47" fmla="*/ 5 h 12"/>
                <a:gd name="T48" fmla="*/ 3 w 7"/>
                <a:gd name="T49" fmla="*/ 5 h 12"/>
                <a:gd name="T50" fmla="*/ 3 w 7"/>
                <a:gd name="T51" fmla="*/ 6 h 12"/>
                <a:gd name="T52" fmla="*/ 3 w 7"/>
                <a:gd name="T53" fmla="*/ 6 h 12"/>
                <a:gd name="T54" fmla="*/ 4 w 7"/>
                <a:gd name="T55" fmla="*/ 6 h 12"/>
                <a:gd name="T56" fmla="*/ 4 w 7"/>
                <a:gd name="T57" fmla="*/ 6 h 12"/>
                <a:gd name="T58" fmla="*/ 4 w 7"/>
                <a:gd name="T59" fmla="*/ 7 h 12"/>
                <a:gd name="T60" fmla="*/ 4 w 7"/>
                <a:gd name="T61" fmla="*/ 7 h 12"/>
                <a:gd name="T62" fmla="*/ 4 w 7"/>
                <a:gd name="T63" fmla="*/ 7 h 12"/>
                <a:gd name="T64" fmla="*/ 4 w 7"/>
                <a:gd name="T65" fmla="*/ 7 h 12"/>
                <a:gd name="T66" fmla="*/ 4 w 7"/>
                <a:gd name="T67" fmla="*/ 8 h 12"/>
                <a:gd name="T68" fmla="*/ 5 w 7"/>
                <a:gd name="T69" fmla="*/ 8 h 12"/>
                <a:gd name="T70" fmla="*/ 5 w 7"/>
                <a:gd name="T71" fmla="*/ 8 h 12"/>
                <a:gd name="T72" fmla="*/ 5 w 7"/>
                <a:gd name="T73" fmla="*/ 8 h 12"/>
                <a:gd name="T74" fmla="*/ 5 w 7"/>
                <a:gd name="T75" fmla="*/ 9 h 12"/>
                <a:gd name="T76" fmla="*/ 5 w 7"/>
                <a:gd name="T77" fmla="*/ 9 h 12"/>
                <a:gd name="T78" fmla="*/ 5 w 7"/>
                <a:gd name="T79" fmla="*/ 9 h 12"/>
                <a:gd name="T80" fmla="*/ 5 w 7"/>
                <a:gd name="T81" fmla="*/ 10 h 12"/>
                <a:gd name="T82" fmla="*/ 6 w 7"/>
                <a:gd name="T83" fmla="*/ 10 h 12"/>
                <a:gd name="T84" fmla="*/ 6 w 7"/>
                <a:gd name="T85" fmla="*/ 10 h 12"/>
                <a:gd name="T86" fmla="*/ 6 w 7"/>
                <a:gd name="T87" fmla="*/ 10 h 12"/>
                <a:gd name="T88" fmla="*/ 6 w 7"/>
                <a:gd name="T89" fmla="*/ 11 h 12"/>
                <a:gd name="T90" fmla="*/ 6 w 7"/>
                <a:gd name="T91" fmla="*/ 11 h 12"/>
                <a:gd name="T92" fmla="*/ 6 w 7"/>
                <a:gd name="T93" fmla="*/ 11 h 12"/>
                <a:gd name="T94" fmla="*/ 6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0" y="1"/>
                  </a:lnTo>
                  <a:lnTo>
                    <a:pt x="0" y="1"/>
                  </a:lnTo>
                  <a:lnTo>
                    <a:pt x="0" y="1"/>
                  </a:lnTo>
                  <a:lnTo>
                    <a:pt x="0" y="1"/>
                  </a:lnTo>
                  <a:lnTo>
                    <a:pt x="1" y="2"/>
                  </a:lnTo>
                  <a:lnTo>
                    <a:pt x="1" y="2"/>
                  </a:lnTo>
                  <a:lnTo>
                    <a:pt x="1" y="2"/>
                  </a:lnTo>
                  <a:lnTo>
                    <a:pt x="1" y="2"/>
                  </a:lnTo>
                  <a:lnTo>
                    <a:pt x="1" y="3"/>
                  </a:lnTo>
                  <a:lnTo>
                    <a:pt x="1" y="3"/>
                  </a:lnTo>
                  <a:lnTo>
                    <a:pt x="1" y="3"/>
                  </a:lnTo>
                  <a:lnTo>
                    <a:pt x="2" y="3"/>
                  </a:lnTo>
                  <a:lnTo>
                    <a:pt x="2" y="3"/>
                  </a:lnTo>
                  <a:lnTo>
                    <a:pt x="2" y="4"/>
                  </a:lnTo>
                  <a:lnTo>
                    <a:pt x="2" y="4"/>
                  </a:lnTo>
                  <a:lnTo>
                    <a:pt x="2" y="4"/>
                  </a:lnTo>
                  <a:lnTo>
                    <a:pt x="2" y="4"/>
                  </a:lnTo>
                  <a:lnTo>
                    <a:pt x="3" y="5"/>
                  </a:lnTo>
                  <a:lnTo>
                    <a:pt x="3" y="5"/>
                  </a:lnTo>
                  <a:lnTo>
                    <a:pt x="3" y="5"/>
                  </a:lnTo>
                  <a:lnTo>
                    <a:pt x="3" y="5"/>
                  </a:lnTo>
                  <a:lnTo>
                    <a:pt x="3" y="5"/>
                  </a:lnTo>
                  <a:lnTo>
                    <a:pt x="3" y="6"/>
                  </a:lnTo>
                  <a:lnTo>
                    <a:pt x="3" y="6"/>
                  </a:lnTo>
                  <a:lnTo>
                    <a:pt x="4" y="6"/>
                  </a:lnTo>
                  <a:lnTo>
                    <a:pt x="4" y="6"/>
                  </a:lnTo>
                  <a:lnTo>
                    <a:pt x="4" y="7"/>
                  </a:lnTo>
                  <a:lnTo>
                    <a:pt x="4" y="7"/>
                  </a:lnTo>
                  <a:lnTo>
                    <a:pt x="4" y="7"/>
                  </a:lnTo>
                  <a:lnTo>
                    <a:pt x="4" y="7"/>
                  </a:lnTo>
                  <a:lnTo>
                    <a:pt x="4" y="8"/>
                  </a:lnTo>
                  <a:lnTo>
                    <a:pt x="5" y="8"/>
                  </a:lnTo>
                  <a:lnTo>
                    <a:pt x="5" y="8"/>
                  </a:lnTo>
                  <a:lnTo>
                    <a:pt x="5" y="8"/>
                  </a:lnTo>
                  <a:lnTo>
                    <a:pt x="5" y="9"/>
                  </a:lnTo>
                  <a:lnTo>
                    <a:pt x="5" y="9"/>
                  </a:lnTo>
                  <a:lnTo>
                    <a:pt x="5" y="9"/>
                  </a:lnTo>
                  <a:lnTo>
                    <a:pt x="5" y="10"/>
                  </a:lnTo>
                  <a:lnTo>
                    <a:pt x="6" y="10"/>
                  </a:lnTo>
                  <a:lnTo>
                    <a:pt x="6" y="10"/>
                  </a:lnTo>
                  <a:lnTo>
                    <a:pt x="6" y="10"/>
                  </a:lnTo>
                  <a:lnTo>
                    <a:pt x="6" y="11"/>
                  </a:lnTo>
                  <a:lnTo>
                    <a:pt x="6" y="11"/>
                  </a:lnTo>
                  <a:lnTo>
                    <a:pt x="6" y="11"/>
                  </a:lnTo>
                  <a:lnTo>
                    <a:pt x="6" y="12"/>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9" name="Freeform 4451"/>
            <p:cNvSpPr>
              <a:spLocks/>
            </p:cNvSpPr>
            <p:nvPr/>
          </p:nvSpPr>
          <p:spPr bwMode="auto">
            <a:xfrm>
              <a:off x="6708041" y="2551484"/>
              <a:ext cx="10557" cy="24786"/>
            </a:xfrm>
            <a:custGeom>
              <a:avLst/>
              <a:gdLst>
                <a:gd name="T0" fmla="*/ 0 w 7"/>
                <a:gd name="T1" fmla="*/ 0 h 16"/>
                <a:gd name="T2" fmla="*/ 0 w 7"/>
                <a:gd name="T3" fmla="*/ 0 h 16"/>
                <a:gd name="T4" fmla="*/ 0 w 7"/>
                <a:gd name="T5" fmla="*/ 1 h 16"/>
                <a:gd name="T6" fmla="*/ 0 w 7"/>
                <a:gd name="T7" fmla="*/ 1 h 16"/>
                <a:gd name="T8" fmla="*/ 0 w 7"/>
                <a:gd name="T9" fmla="*/ 1 h 16"/>
                <a:gd name="T10" fmla="*/ 0 w 7"/>
                <a:gd name="T11" fmla="*/ 1 h 16"/>
                <a:gd name="T12" fmla="*/ 1 w 7"/>
                <a:gd name="T13" fmla="*/ 2 h 16"/>
                <a:gd name="T14" fmla="*/ 1 w 7"/>
                <a:gd name="T15" fmla="*/ 2 h 16"/>
                <a:gd name="T16" fmla="*/ 1 w 7"/>
                <a:gd name="T17" fmla="*/ 2 h 16"/>
                <a:gd name="T18" fmla="*/ 1 w 7"/>
                <a:gd name="T19" fmla="*/ 3 h 16"/>
                <a:gd name="T20" fmla="*/ 1 w 7"/>
                <a:gd name="T21" fmla="*/ 3 h 16"/>
                <a:gd name="T22" fmla="*/ 1 w 7"/>
                <a:gd name="T23" fmla="*/ 3 h 16"/>
                <a:gd name="T24" fmla="*/ 1 w 7"/>
                <a:gd name="T25" fmla="*/ 4 h 16"/>
                <a:gd name="T26" fmla="*/ 2 w 7"/>
                <a:gd name="T27" fmla="*/ 4 h 16"/>
                <a:gd name="T28" fmla="*/ 2 w 7"/>
                <a:gd name="T29" fmla="*/ 4 h 16"/>
                <a:gd name="T30" fmla="*/ 2 w 7"/>
                <a:gd name="T31" fmla="*/ 5 h 16"/>
                <a:gd name="T32" fmla="*/ 2 w 7"/>
                <a:gd name="T33" fmla="*/ 5 h 16"/>
                <a:gd name="T34" fmla="*/ 2 w 7"/>
                <a:gd name="T35" fmla="*/ 5 h 16"/>
                <a:gd name="T36" fmla="*/ 2 w 7"/>
                <a:gd name="T37" fmla="*/ 6 h 16"/>
                <a:gd name="T38" fmla="*/ 2 w 7"/>
                <a:gd name="T39" fmla="*/ 6 h 16"/>
                <a:gd name="T40" fmla="*/ 3 w 7"/>
                <a:gd name="T41" fmla="*/ 6 h 16"/>
                <a:gd name="T42" fmla="*/ 3 w 7"/>
                <a:gd name="T43" fmla="*/ 7 h 16"/>
                <a:gd name="T44" fmla="*/ 3 w 7"/>
                <a:gd name="T45" fmla="*/ 7 h 16"/>
                <a:gd name="T46" fmla="*/ 3 w 7"/>
                <a:gd name="T47" fmla="*/ 7 h 16"/>
                <a:gd name="T48" fmla="*/ 3 w 7"/>
                <a:gd name="T49" fmla="*/ 8 h 16"/>
                <a:gd name="T50" fmla="*/ 3 w 7"/>
                <a:gd name="T51" fmla="*/ 8 h 16"/>
                <a:gd name="T52" fmla="*/ 3 w 7"/>
                <a:gd name="T53" fmla="*/ 8 h 16"/>
                <a:gd name="T54" fmla="*/ 4 w 7"/>
                <a:gd name="T55" fmla="*/ 9 h 16"/>
                <a:gd name="T56" fmla="*/ 4 w 7"/>
                <a:gd name="T57" fmla="*/ 9 h 16"/>
                <a:gd name="T58" fmla="*/ 4 w 7"/>
                <a:gd name="T59" fmla="*/ 9 h 16"/>
                <a:gd name="T60" fmla="*/ 4 w 7"/>
                <a:gd name="T61" fmla="*/ 10 h 16"/>
                <a:gd name="T62" fmla="*/ 4 w 7"/>
                <a:gd name="T63" fmla="*/ 10 h 16"/>
                <a:gd name="T64" fmla="*/ 4 w 7"/>
                <a:gd name="T65" fmla="*/ 10 h 16"/>
                <a:gd name="T66" fmla="*/ 4 w 7"/>
                <a:gd name="T67" fmla="*/ 11 h 16"/>
                <a:gd name="T68" fmla="*/ 5 w 7"/>
                <a:gd name="T69" fmla="*/ 11 h 16"/>
                <a:gd name="T70" fmla="*/ 5 w 7"/>
                <a:gd name="T71" fmla="*/ 11 h 16"/>
                <a:gd name="T72" fmla="*/ 5 w 7"/>
                <a:gd name="T73" fmla="*/ 12 h 16"/>
                <a:gd name="T74" fmla="*/ 5 w 7"/>
                <a:gd name="T75" fmla="*/ 12 h 16"/>
                <a:gd name="T76" fmla="*/ 5 w 7"/>
                <a:gd name="T77" fmla="*/ 12 h 16"/>
                <a:gd name="T78" fmla="*/ 5 w 7"/>
                <a:gd name="T79" fmla="*/ 13 h 16"/>
                <a:gd name="T80" fmla="*/ 5 w 7"/>
                <a:gd name="T81" fmla="*/ 13 h 16"/>
                <a:gd name="T82" fmla="*/ 6 w 7"/>
                <a:gd name="T83" fmla="*/ 13 h 16"/>
                <a:gd name="T84" fmla="*/ 6 w 7"/>
                <a:gd name="T85" fmla="*/ 14 h 16"/>
                <a:gd name="T86" fmla="*/ 6 w 7"/>
                <a:gd name="T87" fmla="*/ 14 h 16"/>
                <a:gd name="T88" fmla="*/ 6 w 7"/>
                <a:gd name="T89" fmla="*/ 15 h 16"/>
                <a:gd name="T90" fmla="*/ 6 w 7"/>
                <a:gd name="T91" fmla="*/ 15 h 16"/>
                <a:gd name="T92" fmla="*/ 6 w 7"/>
                <a:gd name="T93" fmla="*/ 15 h 16"/>
                <a:gd name="T94" fmla="*/ 7 w 7"/>
                <a:gd name="T95" fmla="*/ 16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5"/>
                  </a:lnTo>
                  <a:lnTo>
                    <a:pt x="2" y="5"/>
                  </a:lnTo>
                  <a:lnTo>
                    <a:pt x="2" y="5"/>
                  </a:lnTo>
                  <a:lnTo>
                    <a:pt x="2" y="6"/>
                  </a:lnTo>
                  <a:lnTo>
                    <a:pt x="2" y="6"/>
                  </a:lnTo>
                  <a:lnTo>
                    <a:pt x="3" y="6"/>
                  </a:lnTo>
                  <a:lnTo>
                    <a:pt x="3" y="7"/>
                  </a:lnTo>
                  <a:lnTo>
                    <a:pt x="3" y="7"/>
                  </a:lnTo>
                  <a:lnTo>
                    <a:pt x="3" y="7"/>
                  </a:lnTo>
                  <a:lnTo>
                    <a:pt x="3" y="8"/>
                  </a:lnTo>
                  <a:lnTo>
                    <a:pt x="3" y="8"/>
                  </a:lnTo>
                  <a:lnTo>
                    <a:pt x="3" y="8"/>
                  </a:lnTo>
                  <a:lnTo>
                    <a:pt x="4" y="9"/>
                  </a:lnTo>
                  <a:lnTo>
                    <a:pt x="4" y="9"/>
                  </a:lnTo>
                  <a:lnTo>
                    <a:pt x="4" y="9"/>
                  </a:lnTo>
                  <a:lnTo>
                    <a:pt x="4" y="10"/>
                  </a:lnTo>
                  <a:lnTo>
                    <a:pt x="4" y="10"/>
                  </a:lnTo>
                  <a:lnTo>
                    <a:pt x="4" y="10"/>
                  </a:lnTo>
                  <a:lnTo>
                    <a:pt x="4" y="11"/>
                  </a:lnTo>
                  <a:lnTo>
                    <a:pt x="5" y="11"/>
                  </a:lnTo>
                  <a:lnTo>
                    <a:pt x="5" y="11"/>
                  </a:lnTo>
                  <a:lnTo>
                    <a:pt x="5" y="12"/>
                  </a:lnTo>
                  <a:lnTo>
                    <a:pt x="5" y="12"/>
                  </a:lnTo>
                  <a:lnTo>
                    <a:pt x="5" y="12"/>
                  </a:lnTo>
                  <a:lnTo>
                    <a:pt x="5" y="13"/>
                  </a:lnTo>
                  <a:lnTo>
                    <a:pt x="5" y="13"/>
                  </a:lnTo>
                  <a:lnTo>
                    <a:pt x="6" y="13"/>
                  </a:lnTo>
                  <a:lnTo>
                    <a:pt x="6" y="14"/>
                  </a:lnTo>
                  <a:lnTo>
                    <a:pt x="6" y="14"/>
                  </a:lnTo>
                  <a:lnTo>
                    <a:pt x="6" y="15"/>
                  </a:lnTo>
                  <a:lnTo>
                    <a:pt x="6" y="15"/>
                  </a:lnTo>
                  <a:lnTo>
                    <a:pt x="6" y="15"/>
                  </a:lnTo>
                  <a:lnTo>
                    <a:pt x="7" y="16"/>
                  </a:lnTo>
                  <a:lnTo>
                    <a:pt x="7" y="16"/>
                  </a:lnTo>
                  <a:lnTo>
                    <a:pt x="7" y="1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0" name="Freeform 4452"/>
            <p:cNvSpPr>
              <a:spLocks/>
            </p:cNvSpPr>
            <p:nvPr/>
          </p:nvSpPr>
          <p:spPr bwMode="auto">
            <a:xfrm>
              <a:off x="6718597" y="2576270"/>
              <a:ext cx="10557" cy="30982"/>
            </a:xfrm>
            <a:custGeom>
              <a:avLst/>
              <a:gdLst>
                <a:gd name="T0" fmla="*/ 0 w 7"/>
                <a:gd name="T1" fmla="*/ 0 h 20"/>
                <a:gd name="T2" fmla="*/ 0 w 7"/>
                <a:gd name="T3" fmla="*/ 1 h 20"/>
                <a:gd name="T4" fmla="*/ 0 w 7"/>
                <a:gd name="T5" fmla="*/ 1 h 20"/>
                <a:gd name="T6" fmla="*/ 0 w 7"/>
                <a:gd name="T7" fmla="*/ 1 h 20"/>
                <a:gd name="T8" fmla="*/ 0 w 7"/>
                <a:gd name="T9" fmla="*/ 2 h 20"/>
                <a:gd name="T10" fmla="*/ 1 w 7"/>
                <a:gd name="T11" fmla="*/ 2 h 20"/>
                <a:gd name="T12" fmla="*/ 1 w 7"/>
                <a:gd name="T13" fmla="*/ 3 h 20"/>
                <a:gd name="T14" fmla="*/ 1 w 7"/>
                <a:gd name="T15" fmla="*/ 3 h 20"/>
                <a:gd name="T16" fmla="*/ 1 w 7"/>
                <a:gd name="T17" fmla="*/ 3 h 20"/>
                <a:gd name="T18" fmla="*/ 1 w 7"/>
                <a:gd name="T19" fmla="*/ 4 h 20"/>
                <a:gd name="T20" fmla="*/ 1 w 7"/>
                <a:gd name="T21" fmla="*/ 4 h 20"/>
                <a:gd name="T22" fmla="*/ 1 w 7"/>
                <a:gd name="T23" fmla="*/ 4 h 20"/>
                <a:gd name="T24" fmla="*/ 2 w 7"/>
                <a:gd name="T25" fmla="*/ 5 h 20"/>
                <a:gd name="T26" fmla="*/ 2 w 7"/>
                <a:gd name="T27" fmla="*/ 5 h 20"/>
                <a:gd name="T28" fmla="*/ 2 w 7"/>
                <a:gd name="T29" fmla="*/ 6 h 20"/>
                <a:gd name="T30" fmla="*/ 2 w 7"/>
                <a:gd name="T31" fmla="*/ 6 h 20"/>
                <a:gd name="T32" fmla="*/ 2 w 7"/>
                <a:gd name="T33" fmla="*/ 6 h 20"/>
                <a:gd name="T34" fmla="*/ 2 w 7"/>
                <a:gd name="T35" fmla="*/ 7 h 20"/>
                <a:gd name="T36" fmla="*/ 2 w 7"/>
                <a:gd name="T37" fmla="*/ 7 h 20"/>
                <a:gd name="T38" fmla="*/ 3 w 7"/>
                <a:gd name="T39" fmla="*/ 8 h 20"/>
                <a:gd name="T40" fmla="*/ 3 w 7"/>
                <a:gd name="T41" fmla="*/ 8 h 20"/>
                <a:gd name="T42" fmla="*/ 3 w 7"/>
                <a:gd name="T43" fmla="*/ 8 h 20"/>
                <a:gd name="T44" fmla="*/ 3 w 7"/>
                <a:gd name="T45" fmla="*/ 9 h 20"/>
                <a:gd name="T46" fmla="*/ 3 w 7"/>
                <a:gd name="T47" fmla="*/ 9 h 20"/>
                <a:gd name="T48" fmla="*/ 3 w 7"/>
                <a:gd name="T49" fmla="*/ 10 h 20"/>
                <a:gd name="T50" fmla="*/ 4 w 7"/>
                <a:gd name="T51" fmla="*/ 10 h 20"/>
                <a:gd name="T52" fmla="*/ 4 w 7"/>
                <a:gd name="T53" fmla="*/ 10 h 20"/>
                <a:gd name="T54" fmla="*/ 4 w 7"/>
                <a:gd name="T55" fmla="*/ 11 h 20"/>
                <a:gd name="T56" fmla="*/ 4 w 7"/>
                <a:gd name="T57" fmla="*/ 11 h 20"/>
                <a:gd name="T58" fmla="*/ 4 w 7"/>
                <a:gd name="T59" fmla="*/ 12 h 20"/>
                <a:gd name="T60" fmla="*/ 4 w 7"/>
                <a:gd name="T61" fmla="*/ 12 h 20"/>
                <a:gd name="T62" fmla="*/ 4 w 7"/>
                <a:gd name="T63" fmla="*/ 13 h 20"/>
                <a:gd name="T64" fmla="*/ 5 w 7"/>
                <a:gd name="T65" fmla="*/ 13 h 20"/>
                <a:gd name="T66" fmla="*/ 5 w 7"/>
                <a:gd name="T67" fmla="*/ 13 h 20"/>
                <a:gd name="T68" fmla="*/ 5 w 7"/>
                <a:gd name="T69" fmla="*/ 14 h 20"/>
                <a:gd name="T70" fmla="*/ 5 w 7"/>
                <a:gd name="T71" fmla="*/ 14 h 20"/>
                <a:gd name="T72" fmla="*/ 5 w 7"/>
                <a:gd name="T73" fmla="*/ 15 h 20"/>
                <a:gd name="T74" fmla="*/ 5 w 7"/>
                <a:gd name="T75" fmla="*/ 15 h 20"/>
                <a:gd name="T76" fmla="*/ 5 w 7"/>
                <a:gd name="T77" fmla="*/ 15 h 20"/>
                <a:gd name="T78" fmla="*/ 6 w 7"/>
                <a:gd name="T79" fmla="*/ 16 h 20"/>
                <a:gd name="T80" fmla="*/ 6 w 7"/>
                <a:gd name="T81" fmla="*/ 16 h 20"/>
                <a:gd name="T82" fmla="*/ 6 w 7"/>
                <a:gd name="T83" fmla="*/ 16 h 20"/>
                <a:gd name="T84" fmla="*/ 6 w 7"/>
                <a:gd name="T85" fmla="*/ 17 h 20"/>
                <a:gd name="T86" fmla="*/ 6 w 7"/>
                <a:gd name="T87" fmla="*/ 17 h 20"/>
                <a:gd name="T88" fmla="*/ 6 w 7"/>
                <a:gd name="T89" fmla="*/ 18 h 20"/>
                <a:gd name="T90" fmla="*/ 6 w 7"/>
                <a:gd name="T91" fmla="*/ 18 h 20"/>
                <a:gd name="T92" fmla="*/ 7 w 7"/>
                <a:gd name="T93" fmla="*/ 19 h 20"/>
                <a:gd name="T94" fmla="*/ 7 w 7"/>
                <a:gd name="T95" fmla="*/ 19 h 20"/>
                <a:gd name="T96" fmla="*/ 7 w 7"/>
                <a:gd name="T97" fmla="*/ 19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1"/>
                  </a:lnTo>
                  <a:lnTo>
                    <a:pt x="0" y="1"/>
                  </a:lnTo>
                  <a:lnTo>
                    <a:pt x="0" y="1"/>
                  </a:lnTo>
                  <a:lnTo>
                    <a:pt x="0" y="2"/>
                  </a:lnTo>
                  <a:lnTo>
                    <a:pt x="1" y="2"/>
                  </a:lnTo>
                  <a:lnTo>
                    <a:pt x="1" y="3"/>
                  </a:lnTo>
                  <a:lnTo>
                    <a:pt x="1" y="3"/>
                  </a:lnTo>
                  <a:lnTo>
                    <a:pt x="1" y="3"/>
                  </a:lnTo>
                  <a:lnTo>
                    <a:pt x="1" y="4"/>
                  </a:lnTo>
                  <a:lnTo>
                    <a:pt x="1" y="4"/>
                  </a:lnTo>
                  <a:lnTo>
                    <a:pt x="1" y="4"/>
                  </a:lnTo>
                  <a:lnTo>
                    <a:pt x="2" y="5"/>
                  </a:lnTo>
                  <a:lnTo>
                    <a:pt x="2" y="5"/>
                  </a:lnTo>
                  <a:lnTo>
                    <a:pt x="2" y="6"/>
                  </a:lnTo>
                  <a:lnTo>
                    <a:pt x="2" y="6"/>
                  </a:lnTo>
                  <a:lnTo>
                    <a:pt x="2" y="6"/>
                  </a:lnTo>
                  <a:lnTo>
                    <a:pt x="2" y="7"/>
                  </a:lnTo>
                  <a:lnTo>
                    <a:pt x="2" y="7"/>
                  </a:lnTo>
                  <a:lnTo>
                    <a:pt x="3" y="8"/>
                  </a:lnTo>
                  <a:lnTo>
                    <a:pt x="3" y="8"/>
                  </a:lnTo>
                  <a:lnTo>
                    <a:pt x="3" y="8"/>
                  </a:lnTo>
                  <a:lnTo>
                    <a:pt x="3" y="9"/>
                  </a:lnTo>
                  <a:lnTo>
                    <a:pt x="3" y="9"/>
                  </a:lnTo>
                  <a:lnTo>
                    <a:pt x="3" y="10"/>
                  </a:lnTo>
                  <a:lnTo>
                    <a:pt x="4" y="10"/>
                  </a:lnTo>
                  <a:lnTo>
                    <a:pt x="4" y="10"/>
                  </a:lnTo>
                  <a:lnTo>
                    <a:pt x="4" y="11"/>
                  </a:lnTo>
                  <a:lnTo>
                    <a:pt x="4" y="11"/>
                  </a:lnTo>
                  <a:lnTo>
                    <a:pt x="4" y="12"/>
                  </a:lnTo>
                  <a:lnTo>
                    <a:pt x="4" y="12"/>
                  </a:lnTo>
                  <a:lnTo>
                    <a:pt x="4" y="13"/>
                  </a:lnTo>
                  <a:lnTo>
                    <a:pt x="5" y="13"/>
                  </a:lnTo>
                  <a:lnTo>
                    <a:pt x="5" y="13"/>
                  </a:lnTo>
                  <a:lnTo>
                    <a:pt x="5" y="14"/>
                  </a:lnTo>
                  <a:lnTo>
                    <a:pt x="5" y="14"/>
                  </a:lnTo>
                  <a:lnTo>
                    <a:pt x="5" y="15"/>
                  </a:lnTo>
                  <a:lnTo>
                    <a:pt x="5" y="15"/>
                  </a:lnTo>
                  <a:lnTo>
                    <a:pt x="5" y="15"/>
                  </a:lnTo>
                  <a:lnTo>
                    <a:pt x="6" y="16"/>
                  </a:lnTo>
                  <a:lnTo>
                    <a:pt x="6" y="16"/>
                  </a:lnTo>
                  <a:lnTo>
                    <a:pt x="6" y="16"/>
                  </a:lnTo>
                  <a:lnTo>
                    <a:pt x="6" y="17"/>
                  </a:lnTo>
                  <a:lnTo>
                    <a:pt x="6" y="17"/>
                  </a:lnTo>
                  <a:lnTo>
                    <a:pt x="6" y="18"/>
                  </a:lnTo>
                  <a:lnTo>
                    <a:pt x="6" y="18"/>
                  </a:lnTo>
                  <a:lnTo>
                    <a:pt x="7" y="19"/>
                  </a:lnTo>
                  <a:lnTo>
                    <a:pt x="7" y="19"/>
                  </a:lnTo>
                  <a:lnTo>
                    <a:pt x="7" y="19"/>
                  </a:lnTo>
                  <a:lnTo>
                    <a:pt x="7" y="2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1" name="Freeform 4453"/>
            <p:cNvSpPr>
              <a:spLocks/>
            </p:cNvSpPr>
            <p:nvPr/>
          </p:nvSpPr>
          <p:spPr bwMode="auto">
            <a:xfrm>
              <a:off x="6729154" y="2607252"/>
              <a:ext cx="10557" cy="32532"/>
            </a:xfrm>
            <a:custGeom>
              <a:avLst/>
              <a:gdLst>
                <a:gd name="T0" fmla="*/ 0 w 7"/>
                <a:gd name="T1" fmla="*/ 0 h 21"/>
                <a:gd name="T2" fmla="*/ 0 w 7"/>
                <a:gd name="T3" fmla="*/ 0 h 21"/>
                <a:gd name="T4" fmla="*/ 0 w 7"/>
                <a:gd name="T5" fmla="*/ 1 h 21"/>
                <a:gd name="T6" fmla="*/ 0 w 7"/>
                <a:gd name="T7" fmla="*/ 1 h 21"/>
                <a:gd name="T8" fmla="*/ 1 w 7"/>
                <a:gd name="T9" fmla="*/ 2 h 21"/>
                <a:gd name="T10" fmla="*/ 1 w 7"/>
                <a:gd name="T11" fmla="*/ 2 h 21"/>
                <a:gd name="T12" fmla="*/ 1 w 7"/>
                <a:gd name="T13" fmla="*/ 2 h 21"/>
                <a:gd name="T14" fmla="*/ 1 w 7"/>
                <a:gd name="T15" fmla="*/ 3 h 21"/>
                <a:gd name="T16" fmla="*/ 1 w 7"/>
                <a:gd name="T17" fmla="*/ 3 h 21"/>
                <a:gd name="T18" fmla="*/ 1 w 7"/>
                <a:gd name="T19" fmla="*/ 4 h 21"/>
                <a:gd name="T20" fmla="*/ 1 w 7"/>
                <a:gd name="T21" fmla="*/ 4 h 21"/>
                <a:gd name="T22" fmla="*/ 2 w 7"/>
                <a:gd name="T23" fmla="*/ 5 h 21"/>
                <a:gd name="T24" fmla="*/ 2 w 7"/>
                <a:gd name="T25" fmla="*/ 5 h 21"/>
                <a:gd name="T26" fmla="*/ 2 w 7"/>
                <a:gd name="T27" fmla="*/ 6 h 21"/>
                <a:gd name="T28" fmla="*/ 2 w 7"/>
                <a:gd name="T29" fmla="*/ 6 h 21"/>
                <a:gd name="T30" fmla="*/ 2 w 7"/>
                <a:gd name="T31" fmla="*/ 6 h 21"/>
                <a:gd name="T32" fmla="*/ 2 w 7"/>
                <a:gd name="T33" fmla="*/ 7 h 21"/>
                <a:gd name="T34" fmla="*/ 2 w 7"/>
                <a:gd name="T35" fmla="*/ 7 h 21"/>
                <a:gd name="T36" fmla="*/ 3 w 7"/>
                <a:gd name="T37" fmla="*/ 8 h 21"/>
                <a:gd name="T38" fmla="*/ 3 w 7"/>
                <a:gd name="T39" fmla="*/ 8 h 21"/>
                <a:gd name="T40" fmla="*/ 3 w 7"/>
                <a:gd name="T41" fmla="*/ 8 h 21"/>
                <a:gd name="T42" fmla="*/ 3 w 7"/>
                <a:gd name="T43" fmla="*/ 9 h 21"/>
                <a:gd name="T44" fmla="*/ 3 w 7"/>
                <a:gd name="T45" fmla="*/ 9 h 21"/>
                <a:gd name="T46" fmla="*/ 3 w 7"/>
                <a:gd name="T47" fmla="*/ 10 h 21"/>
                <a:gd name="T48" fmla="*/ 3 w 7"/>
                <a:gd name="T49" fmla="*/ 10 h 21"/>
                <a:gd name="T50" fmla="*/ 4 w 7"/>
                <a:gd name="T51" fmla="*/ 11 h 21"/>
                <a:gd name="T52" fmla="*/ 4 w 7"/>
                <a:gd name="T53" fmla="*/ 11 h 21"/>
                <a:gd name="T54" fmla="*/ 4 w 7"/>
                <a:gd name="T55" fmla="*/ 11 h 21"/>
                <a:gd name="T56" fmla="*/ 4 w 7"/>
                <a:gd name="T57" fmla="*/ 12 h 21"/>
                <a:gd name="T58" fmla="*/ 4 w 7"/>
                <a:gd name="T59" fmla="*/ 12 h 21"/>
                <a:gd name="T60" fmla="*/ 4 w 7"/>
                <a:gd name="T61" fmla="*/ 13 h 21"/>
                <a:gd name="T62" fmla="*/ 4 w 7"/>
                <a:gd name="T63" fmla="*/ 13 h 21"/>
                <a:gd name="T64" fmla="*/ 5 w 7"/>
                <a:gd name="T65" fmla="*/ 14 h 21"/>
                <a:gd name="T66" fmla="*/ 5 w 7"/>
                <a:gd name="T67" fmla="*/ 14 h 21"/>
                <a:gd name="T68" fmla="*/ 5 w 7"/>
                <a:gd name="T69" fmla="*/ 15 h 21"/>
                <a:gd name="T70" fmla="*/ 5 w 7"/>
                <a:gd name="T71" fmla="*/ 15 h 21"/>
                <a:gd name="T72" fmla="*/ 5 w 7"/>
                <a:gd name="T73" fmla="*/ 16 h 21"/>
                <a:gd name="T74" fmla="*/ 5 w 7"/>
                <a:gd name="T75" fmla="*/ 16 h 21"/>
                <a:gd name="T76" fmla="*/ 5 w 7"/>
                <a:gd name="T77" fmla="*/ 16 h 21"/>
                <a:gd name="T78" fmla="*/ 6 w 7"/>
                <a:gd name="T79" fmla="*/ 17 h 21"/>
                <a:gd name="T80" fmla="*/ 6 w 7"/>
                <a:gd name="T81" fmla="*/ 17 h 21"/>
                <a:gd name="T82" fmla="*/ 6 w 7"/>
                <a:gd name="T83" fmla="*/ 18 h 21"/>
                <a:gd name="T84" fmla="*/ 6 w 7"/>
                <a:gd name="T85" fmla="*/ 18 h 21"/>
                <a:gd name="T86" fmla="*/ 6 w 7"/>
                <a:gd name="T87" fmla="*/ 19 h 21"/>
                <a:gd name="T88" fmla="*/ 6 w 7"/>
                <a:gd name="T89" fmla="*/ 19 h 21"/>
                <a:gd name="T90" fmla="*/ 6 w 7"/>
                <a:gd name="T91" fmla="*/ 19 h 21"/>
                <a:gd name="T92" fmla="*/ 7 w 7"/>
                <a:gd name="T93" fmla="*/ 20 h 21"/>
                <a:gd name="T94" fmla="*/ 7 w 7"/>
                <a:gd name="T95" fmla="*/ 20 h 21"/>
                <a:gd name="T96" fmla="*/ 7 w 7"/>
                <a:gd name="T97" fmla="*/ 21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0"/>
                  </a:lnTo>
                  <a:lnTo>
                    <a:pt x="0" y="1"/>
                  </a:lnTo>
                  <a:lnTo>
                    <a:pt x="0" y="1"/>
                  </a:lnTo>
                  <a:lnTo>
                    <a:pt x="1" y="2"/>
                  </a:lnTo>
                  <a:lnTo>
                    <a:pt x="1" y="2"/>
                  </a:lnTo>
                  <a:lnTo>
                    <a:pt x="1" y="2"/>
                  </a:lnTo>
                  <a:lnTo>
                    <a:pt x="1" y="3"/>
                  </a:lnTo>
                  <a:lnTo>
                    <a:pt x="1" y="3"/>
                  </a:lnTo>
                  <a:lnTo>
                    <a:pt x="1" y="4"/>
                  </a:lnTo>
                  <a:lnTo>
                    <a:pt x="1" y="4"/>
                  </a:lnTo>
                  <a:lnTo>
                    <a:pt x="2" y="5"/>
                  </a:lnTo>
                  <a:lnTo>
                    <a:pt x="2" y="5"/>
                  </a:lnTo>
                  <a:lnTo>
                    <a:pt x="2" y="6"/>
                  </a:lnTo>
                  <a:lnTo>
                    <a:pt x="2" y="6"/>
                  </a:lnTo>
                  <a:lnTo>
                    <a:pt x="2" y="6"/>
                  </a:lnTo>
                  <a:lnTo>
                    <a:pt x="2" y="7"/>
                  </a:lnTo>
                  <a:lnTo>
                    <a:pt x="2" y="7"/>
                  </a:lnTo>
                  <a:lnTo>
                    <a:pt x="3" y="8"/>
                  </a:lnTo>
                  <a:lnTo>
                    <a:pt x="3" y="8"/>
                  </a:lnTo>
                  <a:lnTo>
                    <a:pt x="3" y="8"/>
                  </a:lnTo>
                  <a:lnTo>
                    <a:pt x="3" y="9"/>
                  </a:lnTo>
                  <a:lnTo>
                    <a:pt x="3" y="9"/>
                  </a:lnTo>
                  <a:lnTo>
                    <a:pt x="3" y="10"/>
                  </a:lnTo>
                  <a:lnTo>
                    <a:pt x="3" y="10"/>
                  </a:lnTo>
                  <a:lnTo>
                    <a:pt x="4" y="11"/>
                  </a:lnTo>
                  <a:lnTo>
                    <a:pt x="4" y="11"/>
                  </a:lnTo>
                  <a:lnTo>
                    <a:pt x="4" y="11"/>
                  </a:lnTo>
                  <a:lnTo>
                    <a:pt x="4" y="12"/>
                  </a:lnTo>
                  <a:lnTo>
                    <a:pt x="4" y="12"/>
                  </a:lnTo>
                  <a:lnTo>
                    <a:pt x="4" y="13"/>
                  </a:lnTo>
                  <a:lnTo>
                    <a:pt x="4" y="13"/>
                  </a:lnTo>
                  <a:lnTo>
                    <a:pt x="5" y="14"/>
                  </a:lnTo>
                  <a:lnTo>
                    <a:pt x="5" y="14"/>
                  </a:lnTo>
                  <a:lnTo>
                    <a:pt x="5" y="15"/>
                  </a:lnTo>
                  <a:lnTo>
                    <a:pt x="5" y="15"/>
                  </a:lnTo>
                  <a:lnTo>
                    <a:pt x="5" y="16"/>
                  </a:lnTo>
                  <a:lnTo>
                    <a:pt x="5" y="16"/>
                  </a:lnTo>
                  <a:lnTo>
                    <a:pt x="5" y="16"/>
                  </a:lnTo>
                  <a:lnTo>
                    <a:pt x="6" y="17"/>
                  </a:lnTo>
                  <a:lnTo>
                    <a:pt x="6" y="17"/>
                  </a:lnTo>
                  <a:lnTo>
                    <a:pt x="6" y="18"/>
                  </a:lnTo>
                  <a:lnTo>
                    <a:pt x="6" y="18"/>
                  </a:lnTo>
                  <a:lnTo>
                    <a:pt x="6" y="19"/>
                  </a:lnTo>
                  <a:lnTo>
                    <a:pt x="6" y="19"/>
                  </a:lnTo>
                  <a:lnTo>
                    <a:pt x="6" y="19"/>
                  </a:lnTo>
                  <a:lnTo>
                    <a:pt x="7" y="20"/>
                  </a:lnTo>
                  <a:lnTo>
                    <a:pt x="7" y="20"/>
                  </a:lnTo>
                  <a:lnTo>
                    <a:pt x="7" y="21"/>
                  </a:lnTo>
                  <a:lnTo>
                    <a:pt x="7" y="2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2" name="Freeform 4454"/>
            <p:cNvSpPr>
              <a:spLocks/>
            </p:cNvSpPr>
            <p:nvPr/>
          </p:nvSpPr>
          <p:spPr bwMode="auto">
            <a:xfrm>
              <a:off x="6739710" y="2639784"/>
              <a:ext cx="10557" cy="27884"/>
            </a:xfrm>
            <a:custGeom>
              <a:avLst/>
              <a:gdLst>
                <a:gd name="T0" fmla="*/ 0 w 7"/>
                <a:gd name="T1" fmla="*/ 0 h 18"/>
                <a:gd name="T2" fmla="*/ 0 w 7"/>
                <a:gd name="T3" fmla="*/ 1 h 18"/>
                <a:gd name="T4" fmla="*/ 0 w 7"/>
                <a:gd name="T5" fmla="*/ 1 h 18"/>
                <a:gd name="T6" fmla="*/ 1 w 7"/>
                <a:gd name="T7" fmla="*/ 2 h 18"/>
                <a:gd name="T8" fmla="*/ 1 w 7"/>
                <a:gd name="T9" fmla="*/ 2 h 18"/>
                <a:gd name="T10" fmla="*/ 1 w 7"/>
                <a:gd name="T11" fmla="*/ 2 h 18"/>
                <a:gd name="T12" fmla="*/ 1 w 7"/>
                <a:gd name="T13" fmla="*/ 3 h 18"/>
                <a:gd name="T14" fmla="*/ 1 w 7"/>
                <a:gd name="T15" fmla="*/ 3 h 18"/>
                <a:gd name="T16" fmla="*/ 1 w 7"/>
                <a:gd name="T17" fmla="*/ 4 h 18"/>
                <a:gd name="T18" fmla="*/ 1 w 7"/>
                <a:gd name="T19" fmla="*/ 4 h 18"/>
                <a:gd name="T20" fmla="*/ 2 w 7"/>
                <a:gd name="T21" fmla="*/ 4 h 18"/>
                <a:gd name="T22" fmla="*/ 2 w 7"/>
                <a:gd name="T23" fmla="*/ 5 h 18"/>
                <a:gd name="T24" fmla="*/ 2 w 7"/>
                <a:gd name="T25" fmla="*/ 5 h 18"/>
                <a:gd name="T26" fmla="*/ 2 w 7"/>
                <a:gd name="T27" fmla="*/ 6 h 18"/>
                <a:gd name="T28" fmla="*/ 2 w 7"/>
                <a:gd name="T29" fmla="*/ 6 h 18"/>
                <a:gd name="T30" fmla="*/ 2 w 7"/>
                <a:gd name="T31" fmla="*/ 6 h 18"/>
                <a:gd name="T32" fmla="*/ 2 w 7"/>
                <a:gd name="T33" fmla="*/ 7 h 18"/>
                <a:gd name="T34" fmla="*/ 3 w 7"/>
                <a:gd name="T35" fmla="*/ 7 h 18"/>
                <a:gd name="T36" fmla="*/ 3 w 7"/>
                <a:gd name="T37" fmla="*/ 8 h 18"/>
                <a:gd name="T38" fmla="*/ 3 w 7"/>
                <a:gd name="T39" fmla="*/ 8 h 18"/>
                <a:gd name="T40" fmla="*/ 3 w 7"/>
                <a:gd name="T41" fmla="*/ 8 h 18"/>
                <a:gd name="T42" fmla="*/ 3 w 7"/>
                <a:gd name="T43" fmla="*/ 9 h 18"/>
                <a:gd name="T44" fmla="*/ 3 w 7"/>
                <a:gd name="T45" fmla="*/ 9 h 18"/>
                <a:gd name="T46" fmla="*/ 3 w 7"/>
                <a:gd name="T47" fmla="*/ 10 h 18"/>
                <a:gd name="T48" fmla="*/ 4 w 7"/>
                <a:gd name="T49" fmla="*/ 10 h 18"/>
                <a:gd name="T50" fmla="*/ 4 w 7"/>
                <a:gd name="T51" fmla="*/ 10 h 18"/>
                <a:gd name="T52" fmla="*/ 4 w 7"/>
                <a:gd name="T53" fmla="*/ 11 h 18"/>
                <a:gd name="T54" fmla="*/ 4 w 7"/>
                <a:gd name="T55" fmla="*/ 11 h 18"/>
                <a:gd name="T56" fmla="*/ 4 w 7"/>
                <a:gd name="T57" fmla="*/ 12 h 18"/>
                <a:gd name="T58" fmla="*/ 4 w 7"/>
                <a:gd name="T59" fmla="*/ 12 h 18"/>
                <a:gd name="T60" fmla="*/ 4 w 7"/>
                <a:gd name="T61" fmla="*/ 12 h 18"/>
                <a:gd name="T62" fmla="*/ 5 w 7"/>
                <a:gd name="T63" fmla="*/ 13 h 18"/>
                <a:gd name="T64" fmla="*/ 5 w 7"/>
                <a:gd name="T65" fmla="*/ 13 h 18"/>
                <a:gd name="T66" fmla="*/ 5 w 7"/>
                <a:gd name="T67" fmla="*/ 13 h 18"/>
                <a:gd name="T68" fmla="*/ 5 w 7"/>
                <a:gd name="T69" fmla="*/ 14 h 18"/>
                <a:gd name="T70" fmla="*/ 5 w 7"/>
                <a:gd name="T71" fmla="*/ 14 h 18"/>
                <a:gd name="T72" fmla="*/ 5 w 7"/>
                <a:gd name="T73" fmla="*/ 14 h 18"/>
                <a:gd name="T74" fmla="*/ 5 w 7"/>
                <a:gd name="T75" fmla="*/ 15 h 18"/>
                <a:gd name="T76" fmla="*/ 6 w 7"/>
                <a:gd name="T77" fmla="*/ 15 h 18"/>
                <a:gd name="T78" fmla="*/ 6 w 7"/>
                <a:gd name="T79" fmla="*/ 15 h 18"/>
                <a:gd name="T80" fmla="*/ 6 w 7"/>
                <a:gd name="T81" fmla="*/ 16 h 18"/>
                <a:gd name="T82" fmla="*/ 6 w 7"/>
                <a:gd name="T83" fmla="*/ 16 h 18"/>
                <a:gd name="T84" fmla="*/ 6 w 7"/>
                <a:gd name="T85" fmla="*/ 16 h 18"/>
                <a:gd name="T86" fmla="*/ 6 w 7"/>
                <a:gd name="T87" fmla="*/ 17 h 18"/>
                <a:gd name="T88" fmla="*/ 6 w 7"/>
                <a:gd name="T89" fmla="*/ 17 h 18"/>
                <a:gd name="T90" fmla="*/ 7 w 7"/>
                <a:gd name="T91" fmla="*/ 17 h 18"/>
                <a:gd name="T92" fmla="*/ 7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1"/>
                  </a:lnTo>
                  <a:lnTo>
                    <a:pt x="0" y="1"/>
                  </a:lnTo>
                  <a:lnTo>
                    <a:pt x="1" y="2"/>
                  </a:lnTo>
                  <a:lnTo>
                    <a:pt x="1" y="2"/>
                  </a:lnTo>
                  <a:lnTo>
                    <a:pt x="1" y="2"/>
                  </a:lnTo>
                  <a:lnTo>
                    <a:pt x="1" y="3"/>
                  </a:lnTo>
                  <a:lnTo>
                    <a:pt x="1" y="3"/>
                  </a:lnTo>
                  <a:lnTo>
                    <a:pt x="1" y="4"/>
                  </a:lnTo>
                  <a:lnTo>
                    <a:pt x="1" y="4"/>
                  </a:lnTo>
                  <a:lnTo>
                    <a:pt x="2" y="4"/>
                  </a:lnTo>
                  <a:lnTo>
                    <a:pt x="2" y="5"/>
                  </a:lnTo>
                  <a:lnTo>
                    <a:pt x="2" y="5"/>
                  </a:lnTo>
                  <a:lnTo>
                    <a:pt x="2" y="6"/>
                  </a:lnTo>
                  <a:lnTo>
                    <a:pt x="2" y="6"/>
                  </a:lnTo>
                  <a:lnTo>
                    <a:pt x="2" y="6"/>
                  </a:lnTo>
                  <a:lnTo>
                    <a:pt x="2" y="7"/>
                  </a:lnTo>
                  <a:lnTo>
                    <a:pt x="3" y="7"/>
                  </a:lnTo>
                  <a:lnTo>
                    <a:pt x="3" y="8"/>
                  </a:lnTo>
                  <a:lnTo>
                    <a:pt x="3" y="8"/>
                  </a:lnTo>
                  <a:lnTo>
                    <a:pt x="3" y="8"/>
                  </a:lnTo>
                  <a:lnTo>
                    <a:pt x="3" y="9"/>
                  </a:lnTo>
                  <a:lnTo>
                    <a:pt x="3" y="9"/>
                  </a:lnTo>
                  <a:lnTo>
                    <a:pt x="3" y="10"/>
                  </a:lnTo>
                  <a:lnTo>
                    <a:pt x="4" y="10"/>
                  </a:lnTo>
                  <a:lnTo>
                    <a:pt x="4" y="10"/>
                  </a:lnTo>
                  <a:lnTo>
                    <a:pt x="4" y="11"/>
                  </a:lnTo>
                  <a:lnTo>
                    <a:pt x="4" y="11"/>
                  </a:lnTo>
                  <a:lnTo>
                    <a:pt x="4" y="12"/>
                  </a:lnTo>
                  <a:lnTo>
                    <a:pt x="4" y="12"/>
                  </a:lnTo>
                  <a:lnTo>
                    <a:pt x="4" y="12"/>
                  </a:lnTo>
                  <a:lnTo>
                    <a:pt x="5" y="13"/>
                  </a:lnTo>
                  <a:lnTo>
                    <a:pt x="5" y="13"/>
                  </a:lnTo>
                  <a:lnTo>
                    <a:pt x="5" y="13"/>
                  </a:lnTo>
                  <a:lnTo>
                    <a:pt x="5" y="14"/>
                  </a:lnTo>
                  <a:lnTo>
                    <a:pt x="5" y="14"/>
                  </a:lnTo>
                  <a:lnTo>
                    <a:pt x="5" y="14"/>
                  </a:lnTo>
                  <a:lnTo>
                    <a:pt x="5" y="15"/>
                  </a:lnTo>
                  <a:lnTo>
                    <a:pt x="6" y="15"/>
                  </a:lnTo>
                  <a:lnTo>
                    <a:pt x="6" y="15"/>
                  </a:lnTo>
                  <a:lnTo>
                    <a:pt x="6" y="16"/>
                  </a:lnTo>
                  <a:lnTo>
                    <a:pt x="6" y="16"/>
                  </a:lnTo>
                  <a:lnTo>
                    <a:pt x="6" y="16"/>
                  </a:lnTo>
                  <a:lnTo>
                    <a:pt x="6" y="17"/>
                  </a:lnTo>
                  <a:lnTo>
                    <a:pt x="6" y="17"/>
                  </a:lnTo>
                  <a:lnTo>
                    <a:pt x="7" y="17"/>
                  </a:lnTo>
                  <a:lnTo>
                    <a:pt x="7" y="17"/>
                  </a:lnTo>
                  <a:lnTo>
                    <a:pt x="7" y="18"/>
                  </a:lnTo>
                  <a:lnTo>
                    <a:pt x="7" y="18"/>
                  </a:lnTo>
                  <a:lnTo>
                    <a:pt x="7" y="1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3" name="Freeform 4455"/>
            <p:cNvSpPr>
              <a:spLocks/>
            </p:cNvSpPr>
            <p:nvPr/>
          </p:nvSpPr>
          <p:spPr bwMode="auto">
            <a:xfrm>
              <a:off x="6750267" y="2667667"/>
              <a:ext cx="10557" cy="18589"/>
            </a:xfrm>
            <a:custGeom>
              <a:avLst/>
              <a:gdLst>
                <a:gd name="T0" fmla="*/ 0 w 7"/>
                <a:gd name="T1" fmla="*/ 0 h 12"/>
                <a:gd name="T2" fmla="*/ 0 w 7"/>
                <a:gd name="T3" fmla="*/ 1 h 12"/>
                <a:gd name="T4" fmla="*/ 0 w 7"/>
                <a:gd name="T5" fmla="*/ 1 h 12"/>
                <a:gd name="T6" fmla="*/ 1 w 7"/>
                <a:gd name="T7" fmla="*/ 1 h 12"/>
                <a:gd name="T8" fmla="*/ 1 w 7"/>
                <a:gd name="T9" fmla="*/ 2 h 12"/>
                <a:gd name="T10" fmla="*/ 1 w 7"/>
                <a:gd name="T11" fmla="*/ 2 h 12"/>
                <a:gd name="T12" fmla="*/ 1 w 7"/>
                <a:gd name="T13" fmla="*/ 2 h 12"/>
                <a:gd name="T14" fmla="*/ 1 w 7"/>
                <a:gd name="T15" fmla="*/ 2 h 12"/>
                <a:gd name="T16" fmla="*/ 1 w 7"/>
                <a:gd name="T17" fmla="*/ 3 h 12"/>
                <a:gd name="T18" fmla="*/ 2 w 7"/>
                <a:gd name="T19" fmla="*/ 3 h 12"/>
                <a:gd name="T20" fmla="*/ 2 w 7"/>
                <a:gd name="T21" fmla="*/ 3 h 12"/>
                <a:gd name="T22" fmla="*/ 2 w 7"/>
                <a:gd name="T23" fmla="*/ 4 h 12"/>
                <a:gd name="T24" fmla="*/ 2 w 7"/>
                <a:gd name="T25" fmla="*/ 4 h 12"/>
                <a:gd name="T26" fmla="*/ 2 w 7"/>
                <a:gd name="T27" fmla="*/ 4 h 12"/>
                <a:gd name="T28" fmla="*/ 2 w 7"/>
                <a:gd name="T29" fmla="*/ 4 h 12"/>
                <a:gd name="T30" fmla="*/ 2 w 7"/>
                <a:gd name="T31" fmla="*/ 5 h 12"/>
                <a:gd name="T32" fmla="*/ 3 w 7"/>
                <a:gd name="T33" fmla="*/ 5 h 12"/>
                <a:gd name="T34" fmla="*/ 3 w 7"/>
                <a:gd name="T35" fmla="*/ 5 h 12"/>
                <a:gd name="T36" fmla="*/ 3 w 7"/>
                <a:gd name="T37" fmla="*/ 5 h 12"/>
                <a:gd name="T38" fmla="*/ 3 w 7"/>
                <a:gd name="T39" fmla="*/ 6 h 12"/>
                <a:gd name="T40" fmla="*/ 3 w 7"/>
                <a:gd name="T41" fmla="*/ 6 h 12"/>
                <a:gd name="T42" fmla="*/ 3 w 7"/>
                <a:gd name="T43" fmla="*/ 6 h 12"/>
                <a:gd name="T44" fmla="*/ 3 w 7"/>
                <a:gd name="T45" fmla="*/ 6 h 12"/>
                <a:gd name="T46" fmla="*/ 4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5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6 w 7"/>
                <a:gd name="T75" fmla="*/ 10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7 w 7"/>
                <a:gd name="T89" fmla="*/ 11 h 12"/>
                <a:gd name="T90" fmla="*/ 7 w 7"/>
                <a:gd name="T91" fmla="*/ 11 h 12"/>
                <a:gd name="T92" fmla="*/ 7 w 7"/>
                <a:gd name="T93" fmla="*/ 11 h 12"/>
                <a:gd name="T94" fmla="*/ 7 w 7"/>
                <a:gd name="T95" fmla="*/ 11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1"/>
                  </a:lnTo>
                  <a:lnTo>
                    <a:pt x="1" y="2"/>
                  </a:lnTo>
                  <a:lnTo>
                    <a:pt x="1" y="2"/>
                  </a:lnTo>
                  <a:lnTo>
                    <a:pt x="1" y="2"/>
                  </a:lnTo>
                  <a:lnTo>
                    <a:pt x="1" y="2"/>
                  </a:lnTo>
                  <a:lnTo>
                    <a:pt x="1" y="3"/>
                  </a:lnTo>
                  <a:lnTo>
                    <a:pt x="2" y="3"/>
                  </a:lnTo>
                  <a:lnTo>
                    <a:pt x="2" y="3"/>
                  </a:lnTo>
                  <a:lnTo>
                    <a:pt x="2" y="4"/>
                  </a:lnTo>
                  <a:lnTo>
                    <a:pt x="2" y="4"/>
                  </a:lnTo>
                  <a:lnTo>
                    <a:pt x="2" y="4"/>
                  </a:lnTo>
                  <a:lnTo>
                    <a:pt x="2" y="4"/>
                  </a:lnTo>
                  <a:lnTo>
                    <a:pt x="2" y="5"/>
                  </a:lnTo>
                  <a:lnTo>
                    <a:pt x="3" y="5"/>
                  </a:lnTo>
                  <a:lnTo>
                    <a:pt x="3" y="5"/>
                  </a:lnTo>
                  <a:lnTo>
                    <a:pt x="3" y="5"/>
                  </a:lnTo>
                  <a:lnTo>
                    <a:pt x="3" y="6"/>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9"/>
                  </a:lnTo>
                  <a:lnTo>
                    <a:pt x="6" y="10"/>
                  </a:lnTo>
                  <a:lnTo>
                    <a:pt x="6" y="10"/>
                  </a:lnTo>
                  <a:lnTo>
                    <a:pt x="6" y="10"/>
                  </a:lnTo>
                  <a:lnTo>
                    <a:pt x="6" y="10"/>
                  </a:lnTo>
                  <a:lnTo>
                    <a:pt x="6" y="10"/>
                  </a:lnTo>
                  <a:lnTo>
                    <a:pt x="6" y="11"/>
                  </a:lnTo>
                  <a:lnTo>
                    <a:pt x="6" y="11"/>
                  </a:lnTo>
                  <a:lnTo>
                    <a:pt x="7" y="11"/>
                  </a:lnTo>
                  <a:lnTo>
                    <a:pt x="7" y="11"/>
                  </a:lnTo>
                  <a:lnTo>
                    <a:pt x="7" y="11"/>
                  </a:lnTo>
                  <a:lnTo>
                    <a:pt x="7" y="11"/>
                  </a:lnTo>
                  <a:lnTo>
                    <a:pt x="7" y="12"/>
                  </a:lnTo>
                  <a:lnTo>
                    <a:pt x="7" y="1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4" name="Freeform 4456"/>
            <p:cNvSpPr>
              <a:spLocks/>
            </p:cNvSpPr>
            <p:nvPr/>
          </p:nvSpPr>
          <p:spPr bwMode="auto">
            <a:xfrm>
              <a:off x="6760824" y="2686257"/>
              <a:ext cx="10557" cy="9295"/>
            </a:xfrm>
            <a:custGeom>
              <a:avLst/>
              <a:gdLst>
                <a:gd name="T0" fmla="*/ 0 w 7"/>
                <a:gd name="T1" fmla="*/ 0 h 6"/>
                <a:gd name="T2" fmla="*/ 0 w 7"/>
                <a:gd name="T3" fmla="*/ 0 h 6"/>
                <a:gd name="T4" fmla="*/ 1 w 7"/>
                <a:gd name="T5" fmla="*/ 0 h 6"/>
                <a:gd name="T6" fmla="*/ 1 w 7"/>
                <a:gd name="T7" fmla="*/ 0 h 6"/>
                <a:gd name="T8" fmla="*/ 1 w 7"/>
                <a:gd name="T9" fmla="*/ 0 h 6"/>
                <a:gd name="T10" fmla="*/ 1 w 7"/>
                <a:gd name="T11" fmla="*/ 1 h 6"/>
                <a:gd name="T12" fmla="*/ 1 w 7"/>
                <a:gd name="T13" fmla="*/ 1 h 6"/>
                <a:gd name="T14" fmla="*/ 1 w 7"/>
                <a:gd name="T15" fmla="*/ 1 h 6"/>
                <a:gd name="T16" fmla="*/ 2 w 7"/>
                <a:gd name="T17" fmla="*/ 1 h 6"/>
                <a:gd name="T18" fmla="*/ 2 w 7"/>
                <a:gd name="T19" fmla="*/ 1 h 6"/>
                <a:gd name="T20" fmla="*/ 2 w 7"/>
                <a:gd name="T21" fmla="*/ 1 h 6"/>
                <a:gd name="T22" fmla="*/ 2 w 7"/>
                <a:gd name="T23" fmla="*/ 1 h 6"/>
                <a:gd name="T24" fmla="*/ 2 w 7"/>
                <a:gd name="T25" fmla="*/ 2 h 6"/>
                <a:gd name="T26" fmla="*/ 2 w 7"/>
                <a:gd name="T27" fmla="*/ 2 h 6"/>
                <a:gd name="T28" fmla="*/ 2 w 7"/>
                <a:gd name="T29" fmla="*/ 2 h 6"/>
                <a:gd name="T30" fmla="*/ 3 w 7"/>
                <a:gd name="T31" fmla="*/ 2 h 6"/>
                <a:gd name="T32" fmla="*/ 3 w 7"/>
                <a:gd name="T33" fmla="*/ 2 h 6"/>
                <a:gd name="T34" fmla="*/ 3 w 7"/>
                <a:gd name="T35" fmla="*/ 2 h 6"/>
                <a:gd name="T36" fmla="*/ 3 w 7"/>
                <a:gd name="T37" fmla="*/ 3 h 6"/>
                <a:gd name="T38" fmla="*/ 3 w 7"/>
                <a:gd name="T39" fmla="*/ 3 h 6"/>
                <a:gd name="T40" fmla="*/ 3 w 7"/>
                <a:gd name="T41" fmla="*/ 3 h 6"/>
                <a:gd name="T42" fmla="*/ 3 w 7"/>
                <a:gd name="T43" fmla="*/ 3 h 6"/>
                <a:gd name="T44" fmla="*/ 4 w 7"/>
                <a:gd name="T45" fmla="*/ 3 h 6"/>
                <a:gd name="T46" fmla="*/ 4 w 7"/>
                <a:gd name="T47" fmla="*/ 3 h 6"/>
                <a:gd name="T48" fmla="*/ 4 w 7"/>
                <a:gd name="T49" fmla="*/ 3 h 6"/>
                <a:gd name="T50" fmla="*/ 4 w 7"/>
                <a:gd name="T51" fmla="*/ 3 h 6"/>
                <a:gd name="T52" fmla="*/ 4 w 7"/>
                <a:gd name="T53" fmla="*/ 3 h 6"/>
                <a:gd name="T54" fmla="*/ 4 w 7"/>
                <a:gd name="T55" fmla="*/ 4 h 6"/>
                <a:gd name="T56" fmla="*/ 4 w 7"/>
                <a:gd name="T57" fmla="*/ 4 h 6"/>
                <a:gd name="T58" fmla="*/ 5 w 7"/>
                <a:gd name="T59" fmla="*/ 4 h 6"/>
                <a:gd name="T60" fmla="*/ 5 w 7"/>
                <a:gd name="T61" fmla="*/ 4 h 6"/>
                <a:gd name="T62" fmla="*/ 5 w 7"/>
                <a:gd name="T63" fmla="*/ 4 h 6"/>
                <a:gd name="T64" fmla="*/ 5 w 7"/>
                <a:gd name="T65" fmla="*/ 4 h 6"/>
                <a:gd name="T66" fmla="*/ 5 w 7"/>
                <a:gd name="T67" fmla="*/ 4 h 6"/>
                <a:gd name="T68" fmla="*/ 5 w 7"/>
                <a:gd name="T69" fmla="*/ 4 h 6"/>
                <a:gd name="T70" fmla="*/ 5 w 7"/>
                <a:gd name="T71" fmla="*/ 4 h 6"/>
                <a:gd name="T72" fmla="*/ 6 w 7"/>
                <a:gd name="T73" fmla="*/ 5 h 6"/>
                <a:gd name="T74" fmla="*/ 6 w 7"/>
                <a:gd name="T75" fmla="*/ 5 h 6"/>
                <a:gd name="T76" fmla="*/ 6 w 7"/>
                <a:gd name="T77" fmla="*/ 5 h 6"/>
                <a:gd name="T78" fmla="*/ 6 w 7"/>
                <a:gd name="T79" fmla="*/ 5 h 6"/>
                <a:gd name="T80" fmla="*/ 6 w 7"/>
                <a:gd name="T81" fmla="*/ 5 h 6"/>
                <a:gd name="T82" fmla="*/ 6 w 7"/>
                <a:gd name="T83" fmla="*/ 5 h 6"/>
                <a:gd name="T84" fmla="*/ 6 w 7"/>
                <a:gd name="T85" fmla="*/ 5 h 6"/>
                <a:gd name="T86" fmla="*/ 7 w 7"/>
                <a:gd name="T87" fmla="*/ 5 h 6"/>
                <a:gd name="T88" fmla="*/ 7 w 7"/>
                <a:gd name="T89" fmla="*/ 5 h 6"/>
                <a:gd name="T90" fmla="*/ 7 w 7"/>
                <a:gd name="T91" fmla="*/ 5 h 6"/>
                <a:gd name="T92" fmla="*/ 7 w 7"/>
                <a:gd name="T93" fmla="*/ 5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1" y="0"/>
                  </a:lnTo>
                  <a:lnTo>
                    <a:pt x="1" y="0"/>
                  </a:lnTo>
                  <a:lnTo>
                    <a:pt x="1" y="0"/>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3"/>
                  </a:lnTo>
                  <a:lnTo>
                    <a:pt x="3" y="3"/>
                  </a:lnTo>
                  <a:lnTo>
                    <a:pt x="3" y="3"/>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5"/>
                  </a:lnTo>
                  <a:lnTo>
                    <a:pt x="7" y="5"/>
                  </a:lnTo>
                  <a:lnTo>
                    <a:pt x="7" y="5"/>
                  </a:lnTo>
                  <a:lnTo>
                    <a:pt x="7" y="5"/>
                  </a:lnTo>
                  <a:lnTo>
                    <a:pt x="7" y="5"/>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5" name="Freeform 4457"/>
            <p:cNvSpPr>
              <a:spLocks/>
            </p:cNvSpPr>
            <p:nvPr/>
          </p:nvSpPr>
          <p:spPr bwMode="auto">
            <a:xfrm>
              <a:off x="6771381" y="2695551"/>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5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6" name="Freeform 4458"/>
            <p:cNvSpPr>
              <a:spLocks/>
            </p:cNvSpPr>
            <p:nvPr/>
          </p:nvSpPr>
          <p:spPr bwMode="auto">
            <a:xfrm>
              <a:off x="6783445" y="2692453"/>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3 h 3"/>
                <a:gd name="T28" fmla="*/ 2 w 7"/>
                <a:gd name="T29" fmla="*/ 3 h 3"/>
                <a:gd name="T30" fmla="*/ 2 w 7"/>
                <a:gd name="T31" fmla="*/ 3 h 3"/>
                <a:gd name="T32" fmla="*/ 2 w 7"/>
                <a:gd name="T33" fmla="*/ 3 h 3"/>
                <a:gd name="T34" fmla="*/ 2 w 7"/>
                <a:gd name="T35" fmla="*/ 3 h 3"/>
                <a:gd name="T36" fmla="*/ 2 w 7"/>
                <a:gd name="T37" fmla="*/ 3 h 3"/>
                <a:gd name="T38" fmla="*/ 2 w 7"/>
                <a:gd name="T39" fmla="*/ 3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5 w 7"/>
                <a:gd name="T69" fmla="*/ 2 h 3"/>
                <a:gd name="T70" fmla="*/ 5 w 7"/>
                <a:gd name="T71" fmla="*/ 2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1 h 3"/>
                <a:gd name="T94" fmla="*/ 6 w 7"/>
                <a:gd name="T95" fmla="*/ 1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3"/>
                  </a:lnTo>
                  <a:lnTo>
                    <a:pt x="1" y="3"/>
                  </a:lnTo>
                  <a:lnTo>
                    <a:pt x="1" y="3"/>
                  </a:lnTo>
                  <a:lnTo>
                    <a:pt x="2" y="3"/>
                  </a:lnTo>
                  <a:lnTo>
                    <a:pt x="2" y="3"/>
                  </a:lnTo>
                  <a:lnTo>
                    <a:pt x="2" y="3"/>
                  </a:lnTo>
                  <a:lnTo>
                    <a:pt x="2" y="3"/>
                  </a:lnTo>
                  <a:lnTo>
                    <a:pt x="2" y="3"/>
                  </a:lnTo>
                  <a:lnTo>
                    <a:pt x="2" y="3"/>
                  </a:lnTo>
                  <a:lnTo>
                    <a:pt x="2" y="3"/>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7" name="Freeform 4459"/>
            <p:cNvSpPr>
              <a:spLocks/>
            </p:cNvSpPr>
            <p:nvPr/>
          </p:nvSpPr>
          <p:spPr bwMode="auto">
            <a:xfrm>
              <a:off x="6794001" y="2681609"/>
              <a:ext cx="10557" cy="10844"/>
            </a:xfrm>
            <a:custGeom>
              <a:avLst/>
              <a:gdLst>
                <a:gd name="T0" fmla="*/ 0 w 7"/>
                <a:gd name="T1" fmla="*/ 7 h 7"/>
                <a:gd name="T2" fmla="*/ 0 w 7"/>
                <a:gd name="T3" fmla="*/ 7 h 7"/>
                <a:gd name="T4" fmla="*/ 0 w 7"/>
                <a:gd name="T5" fmla="*/ 7 h 7"/>
                <a:gd name="T6" fmla="*/ 0 w 7"/>
                <a:gd name="T7" fmla="*/ 7 h 7"/>
                <a:gd name="T8" fmla="*/ 0 w 7"/>
                <a:gd name="T9" fmla="*/ 7 h 7"/>
                <a:gd name="T10" fmla="*/ 0 w 7"/>
                <a:gd name="T11" fmla="*/ 7 h 7"/>
                <a:gd name="T12" fmla="*/ 1 w 7"/>
                <a:gd name="T13" fmla="*/ 7 h 7"/>
                <a:gd name="T14" fmla="*/ 1 w 7"/>
                <a:gd name="T15" fmla="*/ 7 h 7"/>
                <a:gd name="T16" fmla="*/ 1 w 7"/>
                <a:gd name="T17" fmla="*/ 6 h 7"/>
                <a:gd name="T18" fmla="*/ 1 w 7"/>
                <a:gd name="T19" fmla="*/ 6 h 7"/>
                <a:gd name="T20" fmla="*/ 1 w 7"/>
                <a:gd name="T21" fmla="*/ 6 h 7"/>
                <a:gd name="T22" fmla="*/ 1 w 7"/>
                <a:gd name="T23" fmla="*/ 6 h 7"/>
                <a:gd name="T24" fmla="*/ 1 w 7"/>
                <a:gd name="T25" fmla="*/ 6 h 7"/>
                <a:gd name="T26" fmla="*/ 2 w 7"/>
                <a:gd name="T27" fmla="*/ 6 h 7"/>
                <a:gd name="T28" fmla="*/ 2 w 7"/>
                <a:gd name="T29" fmla="*/ 6 h 7"/>
                <a:gd name="T30" fmla="*/ 2 w 7"/>
                <a:gd name="T31" fmla="*/ 6 h 7"/>
                <a:gd name="T32" fmla="*/ 2 w 7"/>
                <a:gd name="T33" fmla="*/ 5 h 7"/>
                <a:gd name="T34" fmla="*/ 2 w 7"/>
                <a:gd name="T35" fmla="*/ 5 h 7"/>
                <a:gd name="T36" fmla="*/ 2 w 7"/>
                <a:gd name="T37" fmla="*/ 5 h 7"/>
                <a:gd name="T38" fmla="*/ 2 w 7"/>
                <a:gd name="T39" fmla="*/ 5 h 7"/>
                <a:gd name="T40" fmla="*/ 3 w 7"/>
                <a:gd name="T41" fmla="*/ 5 h 7"/>
                <a:gd name="T42" fmla="*/ 3 w 7"/>
                <a:gd name="T43" fmla="*/ 5 h 7"/>
                <a:gd name="T44" fmla="*/ 3 w 7"/>
                <a:gd name="T45" fmla="*/ 5 h 7"/>
                <a:gd name="T46" fmla="*/ 3 w 7"/>
                <a:gd name="T47" fmla="*/ 4 h 7"/>
                <a:gd name="T48" fmla="*/ 3 w 7"/>
                <a:gd name="T49" fmla="*/ 4 h 7"/>
                <a:gd name="T50" fmla="*/ 3 w 7"/>
                <a:gd name="T51" fmla="*/ 4 h 7"/>
                <a:gd name="T52" fmla="*/ 3 w 7"/>
                <a:gd name="T53" fmla="*/ 4 h 7"/>
                <a:gd name="T54" fmla="*/ 4 w 7"/>
                <a:gd name="T55" fmla="*/ 4 h 7"/>
                <a:gd name="T56" fmla="*/ 4 w 7"/>
                <a:gd name="T57" fmla="*/ 4 h 7"/>
                <a:gd name="T58" fmla="*/ 4 w 7"/>
                <a:gd name="T59" fmla="*/ 4 h 7"/>
                <a:gd name="T60" fmla="*/ 4 w 7"/>
                <a:gd name="T61" fmla="*/ 3 h 7"/>
                <a:gd name="T62" fmla="*/ 4 w 7"/>
                <a:gd name="T63" fmla="*/ 3 h 7"/>
                <a:gd name="T64" fmla="*/ 4 w 7"/>
                <a:gd name="T65" fmla="*/ 3 h 7"/>
                <a:gd name="T66" fmla="*/ 5 w 7"/>
                <a:gd name="T67" fmla="*/ 3 h 7"/>
                <a:gd name="T68" fmla="*/ 5 w 7"/>
                <a:gd name="T69" fmla="*/ 3 h 7"/>
                <a:gd name="T70" fmla="*/ 5 w 7"/>
                <a:gd name="T71" fmla="*/ 3 h 7"/>
                <a:gd name="T72" fmla="*/ 5 w 7"/>
                <a:gd name="T73" fmla="*/ 2 h 7"/>
                <a:gd name="T74" fmla="*/ 5 w 7"/>
                <a:gd name="T75" fmla="*/ 2 h 7"/>
                <a:gd name="T76" fmla="*/ 5 w 7"/>
                <a:gd name="T77" fmla="*/ 2 h 7"/>
                <a:gd name="T78" fmla="*/ 5 w 7"/>
                <a:gd name="T79" fmla="*/ 2 h 7"/>
                <a:gd name="T80" fmla="*/ 6 w 7"/>
                <a:gd name="T81" fmla="*/ 2 h 7"/>
                <a:gd name="T82" fmla="*/ 6 w 7"/>
                <a:gd name="T83" fmla="*/ 2 h 7"/>
                <a:gd name="T84" fmla="*/ 6 w 7"/>
                <a:gd name="T85" fmla="*/ 1 h 7"/>
                <a:gd name="T86" fmla="*/ 6 w 7"/>
                <a:gd name="T87" fmla="*/ 1 h 7"/>
                <a:gd name="T88" fmla="*/ 6 w 7"/>
                <a:gd name="T89" fmla="*/ 1 h 7"/>
                <a:gd name="T90" fmla="*/ 6 w 7"/>
                <a:gd name="T91" fmla="*/ 1 h 7"/>
                <a:gd name="T92" fmla="*/ 6 w 7"/>
                <a:gd name="T93" fmla="*/ 1 h 7"/>
                <a:gd name="T94" fmla="*/ 7 w 7"/>
                <a:gd name="T95" fmla="*/ 0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0" y="7"/>
                  </a:lnTo>
                  <a:lnTo>
                    <a:pt x="1"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4"/>
                  </a:lnTo>
                  <a:lnTo>
                    <a:pt x="3" y="4"/>
                  </a:lnTo>
                  <a:lnTo>
                    <a:pt x="3" y="4"/>
                  </a:lnTo>
                  <a:lnTo>
                    <a:pt x="3" y="4"/>
                  </a:lnTo>
                  <a:lnTo>
                    <a:pt x="4" y="4"/>
                  </a:lnTo>
                  <a:lnTo>
                    <a:pt x="4" y="4"/>
                  </a:lnTo>
                  <a:lnTo>
                    <a:pt x="4" y="4"/>
                  </a:lnTo>
                  <a:lnTo>
                    <a:pt x="4" y="3"/>
                  </a:lnTo>
                  <a:lnTo>
                    <a:pt x="4" y="3"/>
                  </a:lnTo>
                  <a:lnTo>
                    <a:pt x="4" y="3"/>
                  </a:lnTo>
                  <a:lnTo>
                    <a:pt x="5" y="3"/>
                  </a:lnTo>
                  <a:lnTo>
                    <a:pt x="5" y="3"/>
                  </a:lnTo>
                  <a:lnTo>
                    <a:pt x="5" y="3"/>
                  </a:lnTo>
                  <a:lnTo>
                    <a:pt x="5" y="2"/>
                  </a:lnTo>
                  <a:lnTo>
                    <a:pt x="5" y="2"/>
                  </a:lnTo>
                  <a:lnTo>
                    <a:pt x="5" y="2"/>
                  </a:lnTo>
                  <a:lnTo>
                    <a:pt x="5" y="2"/>
                  </a:lnTo>
                  <a:lnTo>
                    <a:pt x="6" y="2"/>
                  </a:lnTo>
                  <a:lnTo>
                    <a:pt x="6" y="2"/>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8" name="Freeform 4460"/>
            <p:cNvSpPr>
              <a:spLocks/>
            </p:cNvSpPr>
            <p:nvPr/>
          </p:nvSpPr>
          <p:spPr bwMode="auto">
            <a:xfrm>
              <a:off x="6804559" y="2661471"/>
              <a:ext cx="10557" cy="20139"/>
            </a:xfrm>
            <a:custGeom>
              <a:avLst/>
              <a:gdLst>
                <a:gd name="T0" fmla="*/ 0 w 7"/>
                <a:gd name="T1" fmla="*/ 13 h 13"/>
                <a:gd name="T2" fmla="*/ 0 w 7"/>
                <a:gd name="T3" fmla="*/ 13 h 13"/>
                <a:gd name="T4" fmla="*/ 0 w 7"/>
                <a:gd name="T5" fmla="*/ 12 h 13"/>
                <a:gd name="T6" fmla="*/ 0 w 7"/>
                <a:gd name="T7" fmla="*/ 12 h 13"/>
                <a:gd name="T8" fmla="*/ 0 w 7"/>
                <a:gd name="T9" fmla="*/ 12 h 13"/>
                <a:gd name="T10" fmla="*/ 1 w 7"/>
                <a:gd name="T11" fmla="*/ 12 h 13"/>
                <a:gd name="T12" fmla="*/ 1 w 7"/>
                <a:gd name="T13" fmla="*/ 12 h 13"/>
                <a:gd name="T14" fmla="*/ 1 w 7"/>
                <a:gd name="T15" fmla="*/ 11 h 13"/>
                <a:gd name="T16" fmla="*/ 1 w 7"/>
                <a:gd name="T17" fmla="*/ 11 h 13"/>
                <a:gd name="T18" fmla="*/ 1 w 7"/>
                <a:gd name="T19" fmla="*/ 11 h 13"/>
                <a:gd name="T20" fmla="*/ 1 w 7"/>
                <a:gd name="T21" fmla="*/ 11 h 13"/>
                <a:gd name="T22" fmla="*/ 1 w 7"/>
                <a:gd name="T23" fmla="*/ 10 h 13"/>
                <a:gd name="T24" fmla="*/ 2 w 7"/>
                <a:gd name="T25" fmla="*/ 10 h 13"/>
                <a:gd name="T26" fmla="*/ 2 w 7"/>
                <a:gd name="T27" fmla="*/ 10 h 13"/>
                <a:gd name="T28" fmla="*/ 2 w 7"/>
                <a:gd name="T29" fmla="*/ 10 h 13"/>
                <a:gd name="T30" fmla="*/ 2 w 7"/>
                <a:gd name="T31" fmla="*/ 10 h 13"/>
                <a:gd name="T32" fmla="*/ 2 w 7"/>
                <a:gd name="T33" fmla="*/ 9 h 13"/>
                <a:gd name="T34" fmla="*/ 2 w 7"/>
                <a:gd name="T35" fmla="*/ 9 h 13"/>
                <a:gd name="T36" fmla="*/ 2 w 7"/>
                <a:gd name="T37" fmla="*/ 9 h 13"/>
                <a:gd name="T38" fmla="*/ 3 w 7"/>
                <a:gd name="T39" fmla="*/ 9 h 13"/>
                <a:gd name="T40" fmla="*/ 3 w 7"/>
                <a:gd name="T41" fmla="*/ 8 h 13"/>
                <a:gd name="T42" fmla="*/ 3 w 7"/>
                <a:gd name="T43" fmla="*/ 8 h 13"/>
                <a:gd name="T44" fmla="*/ 3 w 7"/>
                <a:gd name="T45" fmla="*/ 8 h 13"/>
                <a:gd name="T46" fmla="*/ 3 w 7"/>
                <a:gd name="T47" fmla="*/ 7 h 13"/>
                <a:gd name="T48" fmla="*/ 3 w 7"/>
                <a:gd name="T49" fmla="*/ 7 h 13"/>
                <a:gd name="T50" fmla="*/ 4 w 7"/>
                <a:gd name="T51" fmla="*/ 7 h 13"/>
                <a:gd name="T52" fmla="*/ 4 w 7"/>
                <a:gd name="T53" fmla="*/ 7 h 13"/>
                <a:gd name="T54" fmla="*/ 4 w 7"/>
                <a:gd name="T55" fmla="*/ 6 h 13"/>
                <a:gd name="T56" fmla="*/ 4 w 7"/>
                <a:gd name="T57" fmla="*/ 6 h 13"/>
                <a:gd name="T58" fmla="*/ 4 w 7"/>
                <a:gd name="T59" fmla="*/ 6 h 13"/>
                <a:gd name="T60" fmla="*/ 4 w 7"/>
                <a:gd name="T61" fmla="*/ 5 h 13"/>
                <a:gd name="T62" fmla="*/ 4 w 7"/>
                <a:gd name="T63" fmla="*/ 5 h 13"/>
                <a:gd name="T64" fmla="*/ 5 w 7"/>
                <a:gd name="T65" fmla="*/ 5 h 13"/>
                <a:gd name="T66" fmla="*/ 5 w 7"/>
                <a:gd name="T67" fmla="*/ 4 h 13"/>
                <a:gd name="T68" fmla="*/ 5 w 7"/>
                <a:gd name="T69" fmla="*/ 4 h 13"/>
                <a:gd name="T70" fmla="*/ 5 w 7"/>
                <a:gd name="T71" fmla="*/ 4 h 13"/>
                <a:gd name="T72" fmla="*/ 5 w 7"/>
                <a:gd name="T73" fmla="*/ 4 h 13"/>
                <a:gd name="T74" fmla="*/ 5 w 7"/>
                <a:gd name="T75" fmla="*/ 3 h 13"/>
                <a:gd name="T76" fmla="*/ 5 w 7"/>
                <a:gd name="T77" fmla="*/ 3 h 13"/>
                <a:gd name="T78" fmla="*/ 6 w 7"/>
                <a:gd name="T79" fmla="*/ 3 h 13"/>
                <a:gd name="T80" fmla="*/ 6 w 7"/>
                <a:gd name="T81" fmla="*/ 3 h 13"/>
                <a:gd name="T82" fmla="*/ 6 w 7"/>
                <a:gd name="T83" fmla="*/ 2 h 13"/>
                <a:gd name="T84" fmla="*/ 6 w 7"/>
                <a:gd name="T85" fmla="*/ 2 h 13"/>
                <a:gd name="T86" fmla="*/ 6 w 7"/>
                <a:gd name="T87" fmla="*/ 2 h 13"/>
                <a:gd name="T88" fmla="*/ 6 w 7"/>
                <a:gd name="T89" fmla="*/ 1 h 13"/>
                <a:gd name="T90" fmla="*/ 6 w 7"/>
                <a:gd name="T91" fmla="*/ 1 h 13"/>
                <a:gd name="T92" fmla="*/ 7 w 7"/>
                <a:gd name="T93" fmla="*/ 1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0" y="12"/>
                  </a:lnTo>
                  <a:lnTo>
                    <a:pt x="0" y="12"/>
                  </a:lnTo>
                  <a:lnTo>
                    <a:pt x="0" y="12"/>
                  </a:lnTo>
                  <a:lnTo>
                    <a:pt x="1" y="12"/>
                  </a:lnTo>
                  <a:lnTo>
                    <a:pt x="1" y="12"/>
                  </a:lnTo>
                  <a:lnTo>
                    <a:pt x="1" y="11"/>
                  </a:lnTo>
                  <a:lnTo>
                    <a:pt x="1" y="11"/>
                  </a:lnTo>
                  <a:lnTo>
                    <a:pt x="1" y="11"/>
                  </a:lnTo>
                  <a:lnTo>
                    <a:pt x="1" y="11"/>
                  </a:lnTo>
                  <a:lnTo>
                    <a:pt x="1" y="10"/>
                  </a:lnTo>
                  <a:lnTo>
                    <a:pt x="2" y="10"/>
                  </a:lnTo>
                  <a:lnTo>
                    <a:pt x="2" y="10"/>
                  </a:lnTo>
                  <a:lnTo>
                    <a:pt x="2" y="10"/>
                  </a:lnTo>
                  <a:lnTo>
                    <a:pt x="2" y="10"/>
                  </a:lnTo>
                  <a:lnTo>
                    <a:pt x="2" y="9"/>
                  </a:lnTo>
                  <a:lnTo>
                    <a:pt x="2" y="9"/>
                  </a:lnTo>
                  <a:lnTo>
                    <a:pt x="2" y="9"/>
                  </a:lnTo>
                  <a:lnTo>
                    <a:pt x="3" y="9"/>
                  </a:lnTo>
                  <a:lnTo>
                    <a:pt x="3" y="8"/>
                  </a:lnTo>
                  <a:lnTo>
                    <a:pt x="3" y="8"/>
                  </a:lnTo>
                  <a:lnTo>
                    <a:pt x="3" y="8"/>
                  </a:lnTo>
                  <a:lnTo>
                    <a:pt x="3" y="7"/>
                  </a:lnTo>
                  <a:lnTo>
                    <a:pt x="3" y="7"/>
                  </a:lnTo>
                  <a:lnTo>
                    <a:pt x="4" y="7"/>
                  </a:lnTo>
                  <a:lnTo>
                    <a:pt x="4" y="7"/>
                  </a:lnTo>
                  <a:lnTo>
                    <a:pt x="4" y="6"/>
                  </a:lnTo>
                  <a:lnTo>
                    <a:pt x="4" y="6"/>
                  </a:lnTo>
                  <a:lnTo>
                    <a:pt x="4" y="6"/>
                  </a:lnTo>
                  <a:lnTo>
                    <a:pt x="4" y="5"/>
                  </a:lnTo>
                  <a:lnTo>
                    <a:pt x="4" y="5"/>
                  </a:lnTo>
                  <a:lnTo>
                    <a:pt x="5" y="5"/>
                  </a:lnTo>
                  <a:lnTo>
                    <a:pt x="5" y="4"/>
                  </a:lnTo>
                  <a:lnTo>
                    <a:pt x="5" y="4"/>
                  </a:lnTo>
                  <a:lnTo>
                    <a:pt x="5" y="4"/>
                  </a:lnTo>
                  <a:lnTo>
                    <a:pt x="5" y="4"/>
                  </a:lnTo>
                  <a:lnTo>
                    <a:pt x="5" y="3"/>
                  </a:lnTo>
                  <a:lnTo>
                    <a:pt x="5" y="3"/>
                  </a:lnTo>
                  <a:lnTo>
                    <a:pt x="6" y="3"/>
                  </a:lnTo>
                  <a:lnTo>
                    <a:pt x="6" y="3"/>
                  </a:lnTo>
                  <a:lnTo>
                    <a:pt x="6" y="2"/>
                  </a:lnTo>
                  <a:lnTo>
                    <a:pt x="6" y="2"/>
                  </a:lnTo>
                  <a:lnTo>
                    <a:pt x="6" y="2"/>
                  </a:lnTo>
                  <a:lnTo>
                    <a:pt x="6" y="1"/>
                  </a:lnTo>
                  <a:lnTo>
                    <a:pt x="6" y="1"/>
                  </a:lnTo>
                  <a:lnTo>
                    <a:pt x="7"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9" name="Freeform 4461"/>
            <p:cNvSpPr>
              <a:spLocks/>
            </p:cNvSpPr>
            <p:nvPr/>
          </p:nvSpPr>
          <p:spPr bwMode="auto">
            <a:xfrm>
              <a:off x="6815115" y="2627391"/>
              <a:ext cx="10557" cy="34080"/>
            </a:xfrm>
            <a:custGeom>
              <a:avLst/>
              <a:gdLst>
                <a:gd name="T0" fmla="*/ 0 w 7"/>
                <a:gd name="T1" fmla="*/ 22 h 22"/>
                <a:gd name="T2" fmla="*/ 0 w 7"/>
                <a:gd name="T3" fmla="*/ 21 h 22"/>
                <a:gd name="T4" fmla="*/ 0 w 7"/>
                <a:gd name="T5" fmla="*/ 21 h 22"/>
                <a:gd name="T6" fmla="*/ 0 w 7"/>
                <a:gd name="T7" fmla="*/ 20 h 22"/>
                <a:gd name="T8" fmla="*/ 1 w 7"/>
                <a:gd name="T9" fmla="*/ 20 h 22"/>
                <a:gd name="T10" fmla="*/ 1 w 7"/>
                <a:gd name="T11" fmla="*/ 20 h 22"/>
                <a:gd name="T12" fmla="*/ 1 w 7"/>
                <a:gd name="T13" fmla="*/ 19 h 22"/>
                <a:gd name="T14" fmla="*/ 1 w 7"/>
                <a:gd name="T15" fmla="*/ 19 h 22"/>
                <a:gd name="T16" fmla="*/ 1 w 7"/>
                <a:gd name="T17" fmla="*/ 19 h 22"/>
                <a:gd name="T18" fmla="*/ 1 w 7"/>
                <a:gd name="T19" fmla="*/ 18 h 22"/>
                <a:gd name="T20" fmla="*/ 1 w 7"/>
                <a:gd name="T21" fmla="*/ 18 h 22"/>
                <a:gd name="T22" fmla="*/ 2 w 7"/>
                <a:gd name="T23" fmla="*/ 17 h 22"/>
                <a:gd name="T24" fmla="*/ 2 w 7"/>
                <a:gd name="T25" fmla="*/ 17 h 22"/>
                <a:gd name="T26" fmla="*/ 2 w 7"/>
                <a:gd name="T27" fmla="*/ 17 h 22"/>
                <a:gd name="T28" fmla="*/ 2 w 7"/>
                <a:gd name="T29" fmla="*/ 16 h 22"/>
                <a:gd name="T30" fmla="*/ 2 w 7"/>
                <a:gd name="T31" fmla="*/ 16 h 22"/>
                <a:gd name="T32" fmla="*/ 2 w 7"/>
                <a:gd name="T33" fmla="*/ 15 h 22"/>
                <a:gd name="T34" fmla="*/ 2 w 7"/>
                <a:gd name="T35" fmla="*/ 15 h 22"/>
                <a:gd name="T36" fmla="*/ 3 w 7"/>
                <a:gd name="T37" fmla="*/ 15 h 22"/>
                <a:gd name="T38" fmla="*/ 3 w 7"/>
                <a:gd name="T39" fmla="*/ 14 h 22"/>
                <a:gd name="T40" fmla="*/ 3 w 7"/>
                <a:gd name="T41" fmla="*/ 14 h 22"/>
                <a:gd name="T42" fmla="*/ 3 w 7"/>
                <a:gd name="T43" fmla="*/ 13 h 22"/>
                <a:gd name="T44" fmla="*/ 3 w 7"/>
                <a:gd name="T45" fmla="*/ 13 h 22"/>
                <a:gd name="T46" fmla="*/ 3 w 7"/>
                <a:gd name="T47" fmla="*/ 13 h 22"/>
                <a:gd name="T48" fmla="*/ 3 w 7"/>
                <a:gd name="T49" fmla="*/ 12 h 22"/>
                <a:gd name="T50" fmla="*/ 4 w 7"/>
                <a:gd name="T51" fmla="*/ 12 h 22"/>
                <a:gd name="T52" fmla="*/ 4 w 7"/>
                <a:gd name="T53" fmla="*/ 11 h 22"/>
                <a:gd name="T54" fmla="*/ 4 w 7"/>
                <a:gd name="T55" fmla="*/ 11 h 22"/>
                <a:gd name="T56" fmla="*/ 4 w 7"/>
                <a:gd name="T57" fmla="*/ 10 h 22"/>
                <a:gd name="T58" fmla="*/ 4 w 7"/>
                <a:gd name="T59" fmla="*/ 10 h 22"/>
                <a:gd name="T60" fmla="*/ 4 w 7"/>
                <a:gd name="T61" fmla="*/ 9 h 22"/>
                <a:gd name="T62" fmla="*/ 4 w 7"/>
                <a:gd name="T63" fmla="*/ 9 h 22"/>
                <a:gd name="T64" fmla="*/ 5 w 7"/>
                <a:gd name="T65" fmla="*/ 8 h 22"/>
                <a:gd name="T66" fmla="*/ 5 w 7"/>
                <a:gd name="T67" fmla="*/ 8 h 22"/>
                <a:gd name="T68" fmla="*/ 5 w 7"/>
                <a:gd name="T69" fmla="*/ 7 h 22"/>
                <a:gd name="T70" fmla="*/ 5 w 7"/>
                <a:gd name="T71" fmla="*/ 7 h 22"/>
                <a:gd name="T72" fmla="*/ 5 w 7"/>
                <a:gd name="T73" fmla="*/ 6 h 22"/>
                <a:gd name="T74" fmla="*/ 5 w 7"/>
                <a:gd name="T75" fmla="*/ 6 h 22"/>
                <a:gd name="T76" fmla="*/ 6 w 7"/>
                <a:gd name="T77" fmla="*/ 5 h 22"/>
                <a:gd name="T78" fmla="*/ 6 w 7"/>
                <a:gd name="T79" fmla="*/ 5 h 22"/>
                <a:gd name="T80" fmla="*/ 6 w 7"/>
                <a:gd name="T81" fmla="*/ 4 h 22"/>
                <a:gd name="T82" fmla="*/ 6 w 7"/>
                <a:gd name="T83" fmla="*/ 4 h 22"/>
                <a:gd name="T84" fmla="*/ 6 w 7"/>
                <a:gd name="T85" fmla="*/ 3 h 22"/>
                <a:gd name="T86" fmla="*/ 6 w 7"/>
                <a:gd name="T87" fmla="*/ 3 h 22"/>
                <a:gd name="T88" fmla="*/ 6 w 7"/>
                <a:gd name="T89" fmla="*/ 2 h 22"/>
                <a:gd name="T90" fmla="*/ 7 w 7"/>
                <a:gd name="T91" fmla="*/ 2 h 22"/>
                <a:gd name="T92" fmla="*/ 7 w 7"/>
                <a:gd name="T93" fmla="*/ 1 h 22"/>
                <a:gd name="T94" fmla="*/ 7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1"/>
                  </a:lnTo>
                  <a:lnTo>
                    <a:pt x="0" y="21"/>
                  </a:lnTo>
                  <a:lnTo>
                    <a:pt x="0" y="20"/>
                  </a:lnTo>
                  <a:lnTo>
                    <a:pt x="1" y="20"/>
                  </a:lnTo>
                  <a:lnTo>
                    <a:pt x="1" y="20"/>
                  </a:lnTo>
                  <a:lnTo>
                    <a:pt x="1" y="19"/>
                  </a:lnTo>
                  <a:lnTo>
                    <a:pt x="1" y="19"/>
                  </a:lnTo>
                  <a:lnTo>
                    <a:pt x="1" y="19"/>
                  </a:lnTo>
                  <a:lnTo>
                    <a:pt x="1" y="18"/>
                  </a:lnTo>
                  <a:lnTo>
                    <a:pt x="1" y="18"/>
                  </a:lnTo>
                  <a:lnTo>
                    <a:pt x="2" y="17"/>
                  </a:lnTo>
                  <a:lnTo>
                    <a:pt x="2" y="17"/>
                  </a:lnTo>
                  <a:lnTo>
                    <a:pt x="2" y="17"/>
                  </a:lnTo>
                  <a:lnTo>
                    <a:pt x="2" y="16"/>
                  </a:lnTo>
                  <a:lnTo>
                    <a:pt x="2" y="16"/>
                  </a:lnTo>
                  <a:lnTo>
                    <a:pt x="2" y="15"/>
                  </a:lnTo>
                  <a:lnTo>
                    <a:pt x="2" y="15"/>
                  </a:lnTo>
                  <a:lnTo>
                    <a:pt x="3" y="15"/>
                  </a:lnTo>
                  <a:lnTo>
                    <a:pt x="3" y="14"/>
                  </a:lnTo>
                  <a:lnTo>
                    <a:pt x="3" y="14"/>
                  </a:lnTo>
                  <a:lnTo>
                    <a:pt x="3" y="13"/>
                  </a:lnTo>
                  <a:lnTo>
                    <a:pt x="3" y="13"/>
                  </a:lnTo>
                  <a:lnTo>
                    <a:pt x="3" y="13"/>
                  </a:lnTo>
                  <a:lnTo>
                    <a:pt x="3" y="12"/>
                  </a:lnTo>
                  <a:lnTo>
                    <a:pt x="4" y="12"/>
                  </a:lnTo>
                  <a:lnTo>
                    <a:pt x="4" y="11"/>
                  </a:lnTo>
                  <a:lnTo>
                    <a:pt x="4" y="11"/>
                  </a:lnTo>
                  <a:lnTo>
                    <a:pt x="4" y="10"/>
                  </a:lnTo>
                  <a:lnTo>
                    <a:pt x="4" y="10"/>
                  </a:lnTo>
                  <a:lnTo>
                    <a:pt x="4" y="9"/>
                  </a:lnTo>
                  <a:lnTo>
                    <a:pt x="4" y="9"/>
                  </a:lnTo>
                  <a:lnTo>
                    <a:pt x="5" y="8"/>
                  </a:lnTo>
                  <a:lnTo>
                    <a:pt x="5" y="8"/>
                  </a:lnTo>
                  <a:lnTo>
                    <a:pt x="5" y="7"/>
                  </a:lnTo>
                  <a:lnTo>
                    <a:pt x="5" y="7"/>
                  </a:lnTo>
                  <a:lnTo>
                    <a:pt x="5" y="6"/>
                  </a:lnTo>
                  <a:lnTo>
                    <a:pt x="5" y="6"/>
                  </a:lnTo>
                  <a:lnTo>
                    <a:pt x="6" y="5"/>
                  </a:lnTo>
                  <a:lnTo>
                    <a:pt x="6" y="5"/>
                  </a:lnTo>
                  <a:lnTo>
                    <a:pt x="6" y="4"/>
                  </a:lnTo>
                  <a:lnTo>
                    <a:pt x="6" y="4"/>
                  </a:lnTo>
                  <a:lnTo>
                    <a:pt x="6" y="3"/>
                  </a:lnTo>
                  <a:lnTo>
                    <a:pt x="6" y="3"/>
                  </a:lnTo>
                  <a:lnTo>
                    <a:pt x="6" y="2"/>
                  </a:lnTo>
                  <a:lnTo>
                    <a:pt x="7" y="2"/>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0" name="Freeform 4462"/>
            <p:cNvSpPr>
              <a:spLocks/>
            </p:cNvSpPr>
            <p:nvPr/>
          </p:nvSpPr>
          <p:spPr bwMode="auto">
            <a:xfrm>
              <a:off x="6825672" y="2580918"/>
              <a:ext cx="10557" cy="46473"/>
            </a:xfrm>
            <a:custGeom>
              <a:avLst/>
              <a:gdLst>
                <a:gd name="T0" fmla="*/ 0 w 7"/>
                <a:gd name="T1" fmla="*/ 30 h 30"/>
                <a:gd name="T2" fmla="*/ 0 w 7"/>
                <a:gd name="T3" fmla="*/ 29 h 30"/>
                <a:gd name="T4" fmla="*/ 0 w 7"/>
                <a:gd name="T5" fmla="*/ 29 h 30"/>
                <a:gd name="T6" fmla="*/ 1 w 7"/>
                <a:gd name="T7" fmla="*/ 28 h 30"/>
                <a:gd name="T8" fmla="*/ 1 w 7"/>
                <a:gd name="T9" fmla="*/ 28 h 30"/>
                <a:gd name="T10" fmla="*/ 1 w 7"/>
                <a:gd name="T11" fmla="*/ 27 h 30"/>
                <a:gd name="T12" fmla="*/ 1 w 7"/>
                <a:gd name="T13" fmla="*/ 27 h 30"/>
                <a:gd name="T14" fmla="*/ 1 w 7"/>
                <a:gd name="T15" fmla="*/ 26 h 30"/>
                <a:gd name="T16" fmla="*/ 1 w 7"/>
                <a:gd name="T17" fmla="*/ 25 h 30"/>
                <a:gd name="T18" fmla="*/ 1 w 7"/>
                <a:gd name="T19" fmla="*/ 25 h 30"/>
                <a:gd name="T20" fmla="*/ 2 w 7"/>
                <a:gd name="T21" fmla="*/ 24 h 30"/>
                <a:gd name="T22" fmla="*/ 2 w 7"/>
                <a:gd name="T23" fmla="*/ 24 h 30"/>
                <a:gd name="T24" fmla="*/ 2 w 7"/>
                <a:gd name="T25" fmla="*/ 23 h 30"/>
                <a:gd name="T26" fmla="*/ 2 w 7"/>
                <a:gd name="T27" fmla="*/ 22 h 30"/>
                <a:gd name="T28" fmla="*/ 2 w 7"/>
                <a:gd name="T29" fmla="*/ 22 h 30"/>
                <a:gd name="T30" fmla="*/ 2 w 7"/>
                <a:gd name="T31" fmla="*/ 21 h 30"/>
                <a:gd name="T32" fmla="*/ 2 w 7"/>
                <a:gd name="T33" fmla="*/ 21 h 30"/>
                <a:gd name="T34" fmla="*/ 3 w 7"/>
                <a:gd name="T35" fmla="*/ 20 h 30"/>
                <a:gd name="T36" fmla="*/ 3 w 7"/>
                <a:gd name="T37" fmla="*/ 19 h 30"/>
                <a:gd name="T38" fmla="*/ 3 w 7"/>
                <a:gd name="T39" fmla="*/ 19 h 30"/>
                <a:gd name="T40" fmla="*/ 3 w 7"/>
                <a:gd name="T41" fmla="*/ 18 h 30"/>
                <a:gd name="T42" fmla="*/ 3 w 7"/>
                <a:gd name="T43" fmla="*/ 17 h 30"/>
                <a:gd name="T44" fmla="*/ 3 w 7"/>
                <a:gd name="T45" fmla="*/ 17 h 30"/>
                <a:gd name="T46" fmla="*/ 3 w 7"/>
                <a:gd name="T47" fmla="*/ 16 h 30"/>
                <a:gd name="T48" fmla="*/ 4 w 7"/>
                <a:gd name="T49" fmla="*/ 16 h 30"/>
                <a:gd name="T50" fmla="*/ 4 w 7"/>
                <a:gd name="T51" fmla="*/ 15 h 30"/>
                <a:gd name="T52" fmla="*/ 4 w 7"/>
                <a:gd name="T53" fmla="*/ 14 h 30"/>
                <a:gd name="T54" fmla="*/ 4 w 7"/>
                <a:gd name="T55" fmla="*/ 14 h 30"/>
                <a:gd name="T56" fmla="*/ 4 w 7"/>
                <a:gd name="T57" fmla="*/ 13 h 30"/>
                <a:gd name="T58" fmla="*/ 4 w 7"/>
                <a:gd name="T59" fmla="*/ 12 h 30"/>
                <a:gd name="T60" fmla="*/ 4 w 7"/>
                <a:gd name="T61" fmla="*/ 12 h 30"/>
                <a:gd name="T62" fmla="*/ 5 w 7"/>
                <a:gd name="T63" fmla="*/ 11 h 30"/>
                <a:gd name="T64" fmla="*/ 5 w 7"/>
                <a:gd name="T65" fmla="*/ 11 h 30"/>
                <a:gd name="T66" fmla="*/ 5 w 7"/>
                <a:gd name="T67" fmla="*/ 10 h 30"/>
                <a:gd name="T68" fmla="*/ 5 w 7"/>
                <a:gd name="T69" fmla="*/ 9 h 30"/>
                <a:gd name="T70" fmla="*/ 5 w 7"/>
                <a:gd name="T71" fmla="*/ 9 h 30"/>
                <a:gd name="T72" fmla="*/ 5 w 7"/>
                <a:gd name="T73" fmla="*/ 8 h 30"/>
                <a:gd name="T74" fmla="*/ 5 w 7"/>
                <a:gd name="T75" fmla="*/ 7 h 30"/>
                <a:gd name="T76" fmla="*/ 6 w 7"/>
                <a:gd name="T77" fmla="*/ 7 h 30"/>
                <a:gd name="T78" fmla="*/ 6 w 7"/>
                <a:gd name="T79" fmla="*/ 6 h 30"/>
                <a:gd name="T80" fmla="*/ 6 w 7"/>
                <a:gd name="T81" fmla="*/ 6 h 30"/>
                <a:gd name="T82" fmla="*/ 6 w 7"/>
                <a:gd name="T83" fmla="*/ 5 h 30"/>
                <a:gd name="T84" fmla="*/ 6 w 7"/>
                <a:gd name="T85" fmla="*/ 4 h 30"/>
                <a:gd name="T86" fmla="*/ 6 w 7"/>
                <a:gd name="T87" fmla="*/ 4 h 30"/>
                <a:gd name="T88" fmla="*/ 6 w 7"/>
                <a:gd name="T89" fmla="*/ 3 h 30"/>
                <a:gd name="T90" fmla="*/ 7 w 7"/>
                <a:gd name="T91" fmla="*/ 2 h 30"/>
                <a:gd name="T92" fmla="*/ 7 w 7"/>
                <a:gd name="T93" fmla="*/ 2 h 30"/>
                <a:gd name="T94" fmla="*/ 7 w 7"/>
                <a:gd name="T95" fmla="*/ 1 h 30"/>
                <a:gd name="T96" fmla="*/ 7 w 7"/>
                <a:gd name="T97" fmla="*/ 1 h 30"/>
                <a:gd name="T98" fmla="*/ 7 w 7"/>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0">
                  <a:moveTo>
                    <a:pt x="0" y="30"/>
                  </a:moveTo>
                  <a:lnTo>
                    <a:pt x="0" y="29"/>
                  </a:lnTo>
                  <a:lnTo>
                    <a:pt x="0" y="29"/>
                  </a:lnTo>
                  <a:lnTo>
                    <a:pt x="1" y="28"/>
                  </a:lnTo>
                  <a:lnTo>
                    <a:pt x="1" y="28"/>
                  </a:lnTo>
                  <a:lnTo>
                    <a:pt x="1" y="27"/>
                  </a:lnTo>
                  <a:lnTo>
                    <a:pt x="1" y="27"/>
                  </a:lnTo>
                  <a:lnTo>
                    <a:pt x="1" y="26"/>
                  </a:lnTo>
                  <a:lnTo>
                    <a:pt x="1" y="25"/>
                  </a:lnTo>
                  <a:lnTo>
                    <a:pt x="1" y="25"/>
                  </a:lnTo>
                  <a:lnTo>
                    <a:pt x="2" y="24"/>
                  </a:lnTo>
                  <a:lnTo>
                    <a:pt x="2" y="24"/>
                  </a:lnTo>
                  <a:lnTo>
                    <a:pt x="2" y="23"/>
                  </a:lnTo>
                  <a:lnTo>
                    <a:pt x="2" y="22"/>
                  </a:lnTo>
                  <a:lnTo>
                    <a:pt x="2" y="22"/>
                  </a:lnTo>
                  <a:lnTo>
                    <a:pt x="2" y="21"/>
                  </a:lnTo>
                  <a:lnTo>
                    <a:pt x="2" y="21"/>
                  </a:lnTo>
                  <a:lnTo>
                    <a:pt x="3" y="20"/>
                  </a:lnTo>
                  <a:lnTo>
                    <a:pt x="3" y="19"/>
                  </a:lnTo>
                  <a:lnTo>
                    <a:pt x="3" y="19"/>
                  </a:lnTo>
                  <a:lnTo>
                    <a:pt x="3" y="18"/>
                  </a:lnTo>
                  <a:lnTo>
                    <a:pt x="3" y="17"/>
                  </a:lnTo>
                  <a:lnTo>
                    <a:pt x="3" y="17"/>
                  </a:lnTo>
                  <a:lnTo>
                    <a:pt x="3" y="16"/>
                  </a:lnTo>
                  <a:lnTo>
                    <a:pt x="4" y="16"/>
                  </a:lnTo>
                  <a:lnTo>
                    <a:pt x="4" y="15"/>
                  </a:lnTo>
                  <a:lnTo>
                    <a:pt x="4" y="14"/>
                  </a:lnTo>
                  <a:lnTo>
                    <a:pt x="4" y="14"/>
                  </a:lnTo>
                  <a:lnTo>
                    <a:pt x="4" y="13"/>
                  </a:lnTo>
                  <a:lnTo>
                    <a:pt x="4" y="12"/>
                  </a:lnTo>
                  <a:lnTo>
                    <a:pt x="4" y="12"/>
                  </a:lnTo>
                  <a:lnTo>
                    <a:pt x="5" y="11"/>
                  </a:lnTo>
                  <a:lnTo>
                    <a:pt x="5" y="11"/>
                  </a:lnTo>
                  <a:lnTo>
                    <a:pt x="5" y="10"/>
                  </a:lnTo>
                  <a:lnTo>
                    <a:pt x="5" y="9"/>
                  </a:lnTo>
                  <a:lnTo>
                    <a:pt x="5" y="9"/>
                  </a:lnTo>
                  <a:lnTo>
                    <a:pt x="5" y="8"/>
                  </a:lnTo>
                  <a:lnTo>
                    <a:pt x="5" y="7"/>
                  </a:lnTo>
                  <a:lnTo>
                    <a:pt x="6" y="7"/>
                  </a:lnTo>
                  <a:lnTo>
                    <a:pt x="6" y="6"/>
                  </a:lnTo>
                  <a:lnTo>
                    <a:pt x="6" y="6"/>
                  </a:lnTo>
                  <a:lnTo>
                    <a:pt x="6" y="5"/>
                  </a:lnTo>
                  <a:lnTo>
                    <a:pt x="6" y="4"/>
                  </a:lnTo>
                  <a:lnTo>
                    <a:pt x="6" y="4"/>
                  </a:lnTo>
                  <a:lnTo>
                    <a:pt x="6" y="3"/>
                  </a:lnTo>
                  <a:lnTo>
                    <a:pt x="7" y="2"/>
                  </a:lnTo>
                  <a:lnTo>
                    <a:pt x="7" y="2"/>
                  </a:lnTo>
                  <a:lnTo>
                    <a:pt x="7"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1" name="Freeform 4463"/>
            <p:cNvSpPr>
              <a:spLocks/>
            </p:cNvSpPr>
            <p:nvPr/>
          </p:nvSpPr>
          <p:spPr bwMode="auto">
            <a:xfrm>
              <a:off x="6836228" y="2532895"/>
              <a:ext cx="10557" cy="48023"/>
            </a:xfrm>
            <a:custGeom>
              <a:avLst/>
              <a:gdLst>
                <a:gd name="T0" fmla="*/ 0 w 7"/>
                <a:gd name="T1" fmla="*/ 31 h 31"/>
                <a:gd name="T2" fmla="*/ 0 w 7"/>
                <a:gd name="T3" fmla="*/ 30 h 31"/>
                <a:gd name="T4" fmla="*/ 0 w 7"/>
                <a:gd name="T5" fmla="*/ 30 h 31"/>
                <a:gd name="T6" fmla="*/ 1 w 7"/>
                <a:gd name="T7" fmla="*/ 29 h 31"/>
                <a:gd name="T8" fmla="*/ 1 w 7"/>
                <a:gd name="T9" fmla="*/ 28 h 31"/>
                <a:gd name="T10" fmla="*/ 1 w 7"/>
                <a:gd name="T11" fmla="*/ 28 h 31"/>
                <a:gd name="T12" fmla="*/ 1 w 7"/>
                <a:gd name="T13" fmla="*/ 27 h 31"/>
                <a:gd name="T14" fmla="*/ 1 w 7"/>
                <a:gd name="T15" fmla="*/ 26 h 31"/>
                <a:gd name="T16" fmla="*/ 1 w 7"/>
                <a:gd name="T17" fmla="*/ 26 h 31"/>
                <a:gd name="T18" fmla="*/ 2 w 7"/>
                <a:gd name="T19" fmla="*/ 25 h 31"/>
                <a:gd name="T20" fmla="*/ 2 w 7"/>
                <a:gd name="T21" fmla="*/ 25 h 31"/>
                <a:gd name="T22" fmla="*/ 2 w 7"/>
                <a:gd name="T23" fmla="*/ 24 h 31"/>
                <a:gd name="T24" fmla="*/ 2 w 7"/>
                <a:gd name="T25" fmla="*/ 23 h 31"/>
                <a:gd name="T26" fmla="*/ 2 w 7"/>
                <a:gd name="T27" fmla="*/ 23 h 31"/>
                <a:gd name="T28" fmla="*/ 2 w 7"/>
                <a:gd name="T29" fmla="*/ 22 h 31"/>
                <a:gd name="T30" fmla="*/ 2 w 7"/>
                <a:gd name="T31" fmla="*/ 21 h 31"/>
                <a:gd name="T32" fmla="*/ 3 w 7"/>
                <a:gd name="T33" fmla="*/ 21 h 31"/>
                <a:gd name="T34" fmla="*/ 3 w 7"/>
                <a:gd name="T35" fmla="*/ 20 h 31"/>
                <a:gd name="T36" fmla="*/ 3 w 7"/>
                <a:gd name="T37" fmla="*/ 20 h 31"/>
                <a:gd name="T38" fmla="*/ 3 w 7"/>
                <a:gd name="T39" fmla="*/ 19 h 31"/>
                <a:gd name="T40" fmla="*/ 3 w 7"/>
                <a:gd name="T41" fmla="*/ 18 h 31"/>
                <a:gd name="T42" fmla="*/ 3 w 7"/>
                <a:gd name="T43" fmla="*/ 18 h 31"/>
                <a:gd name="T44" fmla="*/ 3 w 7"/>
                <a:gd name="T45" fmla="*/ 17 h 31"/>
                <a:gd name="T46" fmla="*/ 4 w 7"/>
                <a:gd name="T47" fmla="*/ 16 h 31"/>
                <a:gd name="T48" fmla="*/ 4 w 7"/>
                <a:gd name="T49" fmla="*/ 16 h 31"/>
                <a:gd name="T50" fmla="*/ 4 w 7"/>
                <a:gd name="T51" fmla="*/ 15 h 31"/>
                <a:gd name="T52" fmla="*/ 4 w 7"/>
                <a:gd name="T53" fmla="*/ 15 h 31"/>
                <a:gd name="T54" fmla="*/ 4 w 7"/>
                <a:gd name="T55" fmla="*/ 14 h 31"/>
                <a:gd name="T56" fmla="*/ 4 w 7"/>
                <a:gd name="T57" fmla="*/ 13 h 31"/>
                <a:gd name="T58" fmla="*/ 4 w 7"/>
                <a:gd name="T59" fmla="*/ 13 h 31"/>
                <a:gd name="T60" fmla="*/ 5 w 7"/>
                <a:gd name="T61" fmla="*/ 12 h 31"/>
                <a:gd name="T62" fmla="*/ 5 w 7"/>
                <a:gd name="T63" fmla="*/ 11 h 31"/>
                <a:gd name="T64" fmla="*/ 5 w 7"/>
                <a:gd name="T65" fmla="*/ 11 h 31"/>
                <a:gd name="T66" fmla="*/ 5 w 7"/>
                <a:gd name="T67" fmla="*/ 10 h 31"/>
                <a:gd name="T68" fmla="*/ 5 w 7"/>
                <a:gd name="T69" fmla="*/ 10 h 31"/>
                <a:gd name="T70" fmla="*/ 5 w 7"/>
                <a:gd name="T71" fmla="*/ 9 h 31"/>
                <a:gd name="T72" fmla="*/ 5 w 7"/>
                <a:gd name="T73" fmla="*/ 8 h 31"/>
                <a:gd name="T74" fmla="*/ 6 w 7"/>
                <a:gd name="T75" fmla="*/ 8 h 31"/>
                <a:gd name="T76" fmla="*/ 6 w 7"/>
                <a:gd name="T77" fmla="*/ 7 h 31"/>
                <a:gd name="T78" fmla="*/ 6 w 7"/>
                <a:gd name="T79" fmla="*/ 6 h 31"/>
                <a:gd name="T80" fmla="*/ 6 w 7"/>
                <a:gd name="T81" fmla="*/ 6 h 31"/>
                <a:gd name="T82" fmla="*/ 6 w 7"/>
                <a:gd name="T83" fmla="*/ 5 h 31"/>
                <a:gd name="T84" fmla="*/ 6 w 7"/>
                <a:gd name="T85" fmla="*/ 5 h 31"/>
                <a:gd name="T86" fmla="*/ 7 w 7"/>
                <a:gd name="T87" fmla="*/ 4 h 31"/>
                <a:gd name="T88" fmla="*/ 7 w 7"/>
                <a:gd name="T89" fmla="*/ 3 h 31"/>
                <a:gd name="T90" fmla="*/ 7 w 7"/>
                <a:gd name="T91" fmla="*/ 3 h 31"/>
                <a:gd name="T92" fmla="*/ 7 w 7"/>
                <a:gd name="T93" fmla="*/ 2 h 31"/>
                <a:gd name="T94" fmla="*/ 7 w 7"/>
                <a:gd name="T95" fmla="*/ 2 h 31"/>
                <a:gd name="T96" fmla="*/ 7 w 7"/>
                <a:gd name="T97" fmla="*/ 1 h 31"/>
                <a:gd name="T98" fmla="*/ 7 w 7"/>
                <a:gd name="T9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1">
                  <a:moveTo>
                    <a:pt x="0" y="31"/>
                  </a:moveTo>
                  <a:lnTo>
                    <a:pt x="0" y="30"/>
                  </a:lnTo>
                  <a:lnTo>
                    <a:pt x="0" y="30"/>
                  </a:lnTo>
                  <a:lnTo>
                    <a:pt x="1" y="29"/>
                  </a:lnTo>
                  <a:lnTo>
                    <a:pt x="1" y="28"/>
                  </a:lnTo>
                  <a:lnTo>
                    <a:pt x="1" y="28"/>
                  </a:lnTo>
                  <a:lnTo>
                    <a:pt x="1" y="27"/>
                  </a:lnTo>
                  <a:lnTo>
                    <a:pt x="1" y="26"/>
                  </a:lnTo>
                  <a:lnTo>
                    <a:pt x="1" y="26"/>
                  </a:lnTo>
                  <a:lnTo>
                    <a:pt x="2" y="25"/>
                  </a:lnTo>
                  <a:lnTo>
                    <a:pt x="2" y="25"/>
                  </a:lnTo>
                  <a:lnTo>
                    <a:pt x="2" y="24"/>
                  </a:lnTo>
                  <a:lnTo>
                    <a:pt x="2" y="23"/>
                  </a:lnTo>
                  <a:lnTo>
                    <a:pt x="2" y="23"/>
                  </a:lnTo>
                  <a:lnTo>
                    <a:pt x="2" y="22"/>
                  </a:lnTo>
                  <a:lnTo>
                    <a:pt x="2" y="21"/>
                  </a:lnTo>
                  <a:lnTo>
                    <a:pt x="3" y="21"/>
                  </a:lnTo>
                  <a:lnTo>
                    <a:pt x="3" y="20"/>
                  </a:lnTo>
                  <a:lnTo>
                    <a:pt x="3" y="20"/>
                  </a:lnTo>
                  <a:lnTo>
                    <a:pt x="3" y="19"/>
                  </a:lnTo>
                  <a:lnTo>
                    <a:pt x="3" y="18"/>
                  </a:lnTo>
                  <a:lnTo>
                    <a:pt x="3" y="18"/>
                  </a:lnTo>
                  <a:lnTo>
                    <a:pt x="3" y="17"/>
                  </a:lnTo>
                  <a:lnTo>
                    <a:pt x="4" y="16"/>
                  </a:lnTo>
                  <a:lnTo>
                    <a:pt x="4" y="16"/>
                  </a:lnTo>
                  <a:lnTo>
                    <a:pt x="4" y="15"/>
                  </a:lnTo>
                  <a:lnTo>
                    <a:pt x="4" y="15"/>
                  </a:lnTo>
                  <a:lnTo>
                    <a:pt x="4" y="14"/>
                  </a:lnTo>
                  <a:lnTo>
                    <a:pt x="4" y="13"/>
                  </a:lnTo>
                  <a:lnTo>
                    <a:pt x="4" y="13"/>
                  </a:lnTo>
                  <a:lnTo>
                    <a:pt x="5" y="12"/>
                  </a:lnTo>
                  <a:lnTo>
                    <a:pt x="5" y="11"/>
                  </a:lnTo>
                  <a:lnTo>
                    <a:pt x="5" y="11"/>
                  </a:lnTo>
                  <a:lnTo>
                    <a:pt x="5" y="10"/>
                  </a:lnTo>
                  <a:lnTo>
                    <a:pt x="5" y="10"/>
                  </a:lnTo>
                  <a:lnTo>
                    <a:pt x="5" y="9"/>
                  </a:lnTo>
                  <a:lnTo>
                    <a:pt x="5" y="8"/>
                  </a:lnTo>
                  <a:lnTo>
                    <a:pt x="6" y="8"/>
                  </a:lnTo>
                  <a:lnTo>
                    <a:pt x="6" y="7"/>
                  </a:lnTo>
                  <a:lnTo>
                    <a:pt x="6" y="6"/>
                  </a:lnTo>
                  <a:lnTo>
                    <a:pt x="6" y="6"/>
                  </a:lnTo>
                  <a:lnTo>
                    <a:pt x="6" y="5"/>
                  </a:lnTo>
                  <a:lnTo>
                    <a:pt x="6" y="5"/>
                  </a:lnTo>
                  <a:lnTo>
                    <a:pt x="7" y="4"/>
                  </a:lnTo>
                  <a:lnTo>
                    <a:pt x="7" y="3"/>
                  </a:lnTo>
                  <a:lnTo>
                    <a:pt x="7" y="3"/>
                  </a:lnTo>
                  <a:lnTo>
                    <a:pt x="7" y="2"/>
                  </a:lnTo>
                  <a:lnTo>
                    <a:pt x="7" y="2"/>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2" name="Freeform 4464"/>
            <p:cNvSpPr>
              <a:spLocks/>
            </p:cNvSpPr>
            <p:nvPr/>
          </p:nvSpPr>
          <p:spPr bwMode="auto">
            <a:xfrm>
              <a:off x="6846785" y="2489520"/>
              <a:ext cx="10557" cy="43375"/>
            </a:xfrm>
            <a:custGeom>
              <a:avLst/>
              <a:gdLst>
                <a:gd name="T0" fmla="*/ 0 w 7"/>
                <a:gd name="T1" fmla="*/ 28 h 28"/>
                <a:gd name="T2" fmla="*/ 1 w 7"/>
                <a:gd name="T3" fmla="*/ 28 h 28"/>
                <a:gd name="T4" fmla="*/ 1 w 7"/>
                <a:gd name="T5" fmla="*/ 27 h 28"/>
                <a:gd name="T6" fmla="*/ 1 w 7"/>
                <a:gd name="T7" fmla="*/ 27 h 28"/>
                <a:gd name="T8" fmla="*/ 1 w 7"/>
                <a:gd name="T9" fmla="*/ 26 h 28"/>
                <a:gd name="T10" fmla="*/ 1 w 7"/>
                <a:gd name="T11" fmla="*/ 25 h 28"/>
                <a:gd name="T12" fmla="*/ 1 w 7"/>
                <a:gd name="T13" fmla="*/ 25 h 28"/>
                <a:gd name="T14" fmla="*/ 1 w 7"/>
                <a:gd name="T15" fmla="*/ 24 h 28"/>
                <a:gd name="T16" fmla="*/ 2 w 7"/>
                <a:gd name="T17" fmla="*/ 24 h 28"/>
                <a:gd name="T18" fmla="*/ 2 w 7"/>
                <a:gd name="T19" fmla="*/ 23 h 28"/>
                <a:gd name="T20" fmla="*/ 2 w 7"/>
                <a:gd name="T21" fmla="*/ 22 h 28"/>
                <a:gd name="T22" fmla="*/ 2 w 7"/>
                <a:gd name="T23" fmla="*/ 22 h 28"/>
                <a:gd name="T24" fmla="*/ 2 w 7"/>
                <a:gd name="T25" fmla="*/ 21 h 28"/>
                <a:gd name="T26" fmla="*/ 2 w 7"/>
                <a:gd name="T27" fmla="*/ 20 h 28"/>
                <a:gd name="T28" fmla="*/ 2 w 7"/>
                <a:gd name="T29" fmla="*/ 20 h 28"/>
                <a:gd name="T30" fmla="*/ 3 w 7"/>
                <a:gd name="T31" fmla="*/ 19 h 28"/>
                <a:gd name="T32" fmla="*/ 3 w 7"/>
                <a:gd name="T33" fmla="*/ 19 h 28"/>
                <a:gd name="T34" fmla="*/ 3 w 7"/>
                <a:gd name="T35" fmla="*/ 18 h 28"/>
                <a:gd name="T36" fmla="*/ 3 w 7"/>
                <a:gd name="T37" fmla="*/ 17 h 28"/>
                <a:gd name="T38" fmla="*/ 3 w 7"/>
                <a:gd name="T39" fmla="*/ 17 h 28"/>
                <a:gd name="T40" fmla="*/ 3 w 7"/>
                <a:gd name="T41" fmla="*/ 16 h 28"/>
                <a:gd name="T42" fmla="*/ 3 w 7"/>
                <a:gd name="T43" fmla="*/ 16 h 28"/>
                <a:gd name="T44" fmla="*/ 4 w 7"/>
                <a:gd name="T45" fmla="*/ 15 h 28"/>
                <a:gd name="T46" fmla="*/ 4 w 7"/>
                <a:gd name="T47" fmla="*/ 15 h 28"/>
                <a:gd name="T48" fmla="*/ 4 w 7"/>
                <a:gd name="T49" fmla="*/ 14 h 28"/>
                <a:gd name="T50" fmla="*/ 4 w 7"/>
                <a:gd name="T51" fmla="*/ 13 h 28"/>
                <a:gd name="T52" fmla="*/ 4 w 7"/>
                <a:gd name="T53" fmla="*/ 13 h 28"/>
                <a:gd name="T54" fmla="*/ 4 w 7"/>
                <a:gd name="T55" fmla="*/ 12 h 28"/>
                <a:gd name="T56" fmla="*/ 4 w 7"/>
                <a:gd name="T57" fmla="*/ 12 h 28"/>
                <a:gd name="T58" fmla="*/ 5 w 7"/>
                <a:gd name="T59" fmla="*/ 11 h 28"/>
                <a:gd name="T60" fmla="*/ 5 w 7"/>
                <a:gd name="T61" fmla="*/ 11 h 28"/>
                <a:gd name="T62" fmla="*/ 5 w 7"/>
                <a:gd name="T63" fmla="*/ 10 h 28"/>
                <a:gd name="T64" fmla="*/ 5 w 7"/>
                <a:gd name="T65" fmla="*/ 9 h 28"/>
                <a:gd name="T66" fmla="*/ 5 w 7"/>
                <a:gd name="T67" fmla="*/ 9 h 28"/>
                <a:gd name="T68" fmla="*/ 5 w 7"/>
                <a:gd name="T69" fmla="*/ 8 h 28"/>
                <a:gd name="T70" fmla="*/ 5 w 7"/>
                <a:gd name="T71" fmla="*/ 8 h 28"/>
                <a:gd name="T72" fmla="*/ 6 w 7"/>
                <a:gd name="T73" fmla="*/ 7 h 28"/>
                <a:gd name="T74" fmla="*/ 6 w 7"/>
                <a:gd name="T75" fmla="*/ 7 h 28"/>
                <a:gd name="T76" fmla="*/ 6 w 7"/>
                <a:gd name="T77" fmla="*/ 6 h 28"/>
                <a:gd name="T78" fmla="*/ 6 w 7"/>
                <a:gd name="T79" fmla="*/ 5 h 28"/>
                <a:gd name="T80" fmla="*/ 6 w 7"/>
                <a:gd name="T81" fmla="*/ 5 h 28"/>
                <a:gd name="T82" fmla="*/ 6 w 7"/>
                <a:gd name="T83" fmla="*/ 4 h 28"/>
                <a:gd name="T84" fmla="*/ 6 w 7"/>
                <a:gd name="T85" fmla="*/ 4 h 28"/>
                <a:gd name="T86" fmla="*/ 7 w 7"/>
                <a:gd name="T87" fmla="*/ 3 h 28"/>
                <a:gd name="T88" fmla="*/ 7 w 7"/>
                <a:gd name="T89" fmla="*/ 2 h 28"/>
                <a:gd name="T90" fmla="*/ 7 w 7"/>
                <a:gd name="T91" fmla="*/ 2 h 28"/>
                <a:gd name="T92" fmla="*/ 7 w 7"/>
                <a:gd name="T93" fmla="*/ 1 h 28"/>
                <a:gd name="T94" fmla="*/ 7 w 7"/>
                <a:gd name="T95" fmla="*/ 1 h 28"/>
                <a:gd name="T96" fmla="*/ 7 w 7"/>
                <a:gd name="T97" fmla="*/ 0 h 28"/>
                <a:gd name="T98" fmla="*/ 7 w 7"/>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28"/>
                  </a:moveTo>
                  <a:lnTo>
                    <a:pt x="1" y="28"/>
                  </a:lnTo>
                  <a:lnTo>
                    <a:pt x="1" y="27"/>
                  </a:lnTo>
                  <a:lnTo>
                    <a:pt x="1" y="27"/>
                  </a:lnTo>
                  <a:lnTo>
                    <a:pt x="1" y="26"/>
                  </a:lnTo>
                  <a:lnTo>
                    <a:pt x="1" y="25"/>
                  </a:lnTo>
                  <a:lnTo>
                    <a:pt x="1" y="25"/>
                  </a:lnTo>
                  <a:lnTo>
                    <a:pt x="1" y="24"/>
                  </a:lnTo>
                  <a:lnTo>
                    <a:pt x="2" y="24"/>
                  </a:lnTo>
                  <a:lnTo>
                    <a:pt x="2" y="23"/>
                  </a:lnTo>
                  <a:lnTo>
                    <a:pt x="2" y="22"/>
                  </a:lnTo>
                  <a:lnTo>
                    <a:pt x="2" y="22"/>
                  </a:lnTo>
                  <a:lnTo>
                    <a:pt x="2" y="21"/>
                  </a:lnTo>
                  <a:lnTo>
                    <a:pt x="2" y="20"/>
                  </a:lnTo>
                  <a:lnTo>
                    <a:pt x="2" y="20"/>
                  </a:lnTo>
                  <a:lnTo>
                    <a:pt x="3" y="19"/>
                  </a:lnTo>
                  <a:lnTo>
                    <a:pt x="3" y="19"/>
                  </a:lnTo>
                  <a:lnTo>
                    <a:pt x="3" y="18"/>
                  </a:lnTo>
                  <a:lnTo>
                    <a:pt x="3" y="17"/>
                  </a:lnTo>
                  <a:lnTo>
                    <a:pt x="3" y="17"/>
                  </a:lnTo>
                  <a:lnTo>
                    <a:pt x="3" y="16"/>
                  </a:lnTo>
                  <a:lnTo>
                    <a:pt x="3" y="16"/>
                  </a:lnTo>
                  <a:lnTo>
                    <a:pt x="4" y="15"/>
                  </a:lnTo>
                  <a:lnTo>
                    <a:pt x="4" y="15"/>
                  </a:lnTo>
                  <a:lnTo>
                    <a:pt x="4" y="14"/>
                  </a:lnTo>
                  <a:lnTo>
                    <a:pt x="4" y="13"/>
                  </a:lnTo>
                  <a:lnTo>
                    <a:pt x="4" y="13"/>
                  </a:lnTo>
                  <a:lnTo>
                    <a:pt x="4" y="12"/>
                  </a:lnTo>
                  <a:lnTo>
                    <a:pt x="4" y="12"/>
                  </a:lnTo>
                  <a:lnTo>
                    <a:pt x="5" y="11"/>
                  </a:lnTo>
                  <a:lnTo>
                    <a:pt x="5" y="11"/>
                  </a:lnTo>
                  <a:lnTo>
                    <a:pt x="5" y="10"/>
                  </a:lnTo>
                  <a:lnTo>
                    <a:pt x="5" y="9"/>
                  </a:lnTo>
                  <a:lnTo>
                    <a:pt x="5" y="9"/>
                  </a:lnTo>
                  <a:lnTo>
                    <a:pt x="5" y="8"/>
                  </a:lnTo>
                  <a:lnTo>
                    <a:pt x="5" y="8"/>
                  </a:lnTo>
                  <a:lnTo>
                    <a:pt x="6" y="7"/>
                  </a:lnTo>
                  <a:lnTo>
                    <a:pt x="6" y="7"/>
                  </a:lnTo>
                  <a:lnTo>
                    <a:pt x="6" y="6"/>
                  </a:lnTo>
                  <a:lnTo>
                    <a:pt x="6" y="5"/>
                  </a:lnTo>
                  <a:lnTo>
                    <a:pt x="6" y="5"/>
                  </a:lnTo>
                  <a:lnTo>
                    <a:pt x="6" y="4"/>
                  </a:lnTo>
                  <a:lnTo>
                    <a:pt x="6" y="4"/>
                  </a:lnTo>
                  <a:lnTo>
                    <a:pt x="7" y="3"/>
                  </a:lnTo>
                  <a:lnTo>
                    <a:pt x="7" y="2"/>
                  </a:lnTo>
                  <a:lnTo>
                    <a:pt x="7" y="2"/>
                  </a:lnTo>
                  <a:lnTo>
                    <a:pt x="7" y="1"/>
                  </a:lnTo>
                  <a:lnTo>
                    <a:pt x="7" y="1"/>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3" name="Freeform 4465"/>
            <p:cNvSpPr>
              <a:spLocks/>
            </p:cNvSpPr>
            <p:nvPr/>
          </p:nvSpPr>
          <p:spPr bwMode="auto">
            <a:xfrm>
              <a:off x="6857341" y="2450793"/>
              <a:ext cx="12065" cy="38728"/>
            </a:xfrm>
            <a:custGeom>
              <a:avLst/>
              <a:gdLst>
                <a:gd name="T0" fmla="*/ 0 w 8"/>
                <a:gd name="T1" fmla="*/ 25 h 25"/>
                <a:gd name="T2" fmla="*/ 1 w 8"/>
                <a:gd name="T3" fmla="*/ 24 h 25"/>
                <a:gd name="T4" fmla="*/ 1 w 8"/>
                <a:gd name="T5" fmla="*/ 24 h 25"/>
                <a:gd name="T6" fmla="*/ 1 w 8"/>
                <a:gd name="T7" fmla="*/ 23 h 25"/>
                <a:gd name="T8" fmla="*/ 1 w 8"/>
                <a:gd name="T9" fmla="*/ 23 h 25"/>
                <a:gd name="T10" fmla="*/ 1 w 8"/>
                <a:gd name="T11" fmla="*/ 22 h 25"/>
                <a:gd name="T12" fmla="*/ 1 w 8"/>
                <a:gd name="T13" fmla="*/ 21 h 25"/>
                <a:gd name="T14" fmla="*/ 1 w 8"/>
                <a:gd name="T15" fmla="*/ 21 h 25"/>
                <a:gd name="T16" fmla="*/ 2 w 8"/>
                <a:gd name="T17" fmla="*/ 20 h 25"/>
                <a:gd name="T18" fmla="*/ 2 w 8"/>
                <a:gd name="T19" fmla="*/ 20 h 25"/>
                <a:gd name="T20" fmla="*/ 2 w 8"/>
                <a:gd name="T21" fmla="*/ 19 h 25"/>
                <a:gd name="T22" fmla="*/ 2 w 8"/>
                <a:gd name="T23" fmla="*/ 19 h 25"/>
                <a:gd name="T24" fmla="*/ 2 w 8"/>
                <a:gd name="T25" fmla="*/ 18 h 25"/>
                <a:gd name="T26" fmla="*/ 2 w 8"/>
                <a:gd name="T27" fmla="*/ 18 h 25"/>
                <a:gd name="T28" fmla="*/ 2 w 8"/>
                <a:gd name="T29" fmla="*/ 17 h 25"/>
                <a:gd name="T30" fmla="*/ 3 w 8"/>
                <a:gd name="T31" fmla="*/ 17 h 25"/>
                <a:gd name="T32" fmla="*/ 3 w 8"/>
                <a:gd name="T33" fmla="*/ 16 h 25"/>
                <a:gd name="T34" fmla="*/ 3 w 8"/>
                <a:gd name="T35" fmla="*/ 16 h 25"/>
                <a:gd name="T36" fmla="*/ 3 w 8"/>
                <a:gd name="T37" fmla="*/ 15 h 25"/>
                <a:gd name="T38" fmla="*/ 3 w 8"/>
                <a:gd name="T39" fmla="*/ 14 h 25"/>
                <a:gd name="T40" fmla="*/ 3 w 8"/>
                <a:gd name="T41" fmla="*/ 14 h 25"/>
                <a:gd name="T42" fmla="*/ 4 w 8"/>
                <a:gd name="T43" fmla="*/ 13 h 25"/>
                <a:gd name="T44" fmla="*/ 4 w 8"/>
                <a:gd name="T45" fmla="*/ 13 h 25"/>
                <a:gd name="T46" fmla="*/ 4 w 8"/>
                <a:gd name="T47" fmla="*/ 12 h 25"/>
                <a:gd name="T48" fmla="*/ 4 w 8"/>
                <a:gd name="T49" fmla="*/ 12 h 25"/>
                <a:gd name="T50" fmla="*/ 4 w 8"/>
                <a:gd name="T51" fmla="*/ 11 h 25"/>
                <a:gd name="T52" fmla="*/ 4 w 8"/>
                <a:gd name="T53" fmla="*/ 11 h 25"/>
                <a:gd name="T54" fmla="*/ 4 w 8"/>
                <a:gd name="T55" fmla="*/ 10 h 25"/>
                <a:gd name="T56" fmla="*/ 5 w 8"/>
                <a:gd name="T57" fmla="*/ 10 h 25"/>
                <a:gd name="T58" fmla="*/ 5 w 8"/>
                <a:gd name="T59" fmla="*/ 9 h 25"/>
                <a:gd name="T60" fmla="*/ 5 w 8"/>
                <a:gd name="T61" fmla="*/ 9 h 25"/>
                <a:gd name="T62" fmla="*/ 5 w 8"/>
                <a:gd name="T63" fmla="*/ 8 h 25"/>
                <a:gd name="T64" fmla="*/ 5 w 8"/>
                <a:gd name="T65" fmla="*/ 8 h 25"/>
                <a:gd name="T66" fmla="*/ 5 w 8"/>
                <a:gd name="T67" fmla="*/ 7 h 25"/>
                <a:gd name="T68" fmla="*/ 5 w 8"/>
                <a:gd name="T69" fmla="*/ 7 h 25"/>
                <a:gd name="T70" fmla="*/ 6 w 8"/>
                <a:gd name="T71" fmla="*/ 6 h 25"/>
                <a:gd name="T72" fmla="*/ 6 w 8"/>
                <a:gd name="T73" fmla="*/ 6 h 25"/>
                <a:gd name="T74" fmla="*/ 6 w 8"/>
                <a:gd name="T75" fmla="*/ 5 h 25"/>
                <a:gd name="T76" fmla="*/ 6 w 8"/>
                <a:gd name="T77" fmla="*/ 5 h 25"/>
                <a:gd name="T78" fmla="*/ 6 w 8"/>
                <a:gd name="T79" fmla="*/ 4 h 25"/>
                <a:gd name="T80" fmla="*/ 6 w 8"/>
                <a:gd name="T81" fmla="*/ 4 h 25"/>
                <a:gd name="T82" fmla="*/ 6 w 8"/>
                <a:gd name="T83" fmla="*/ 3 h 25"/>
                <a:gd name="T84" fmla="*/ 7 w 8"/>
                <a:gd name="T85" fmla="*/ 3 h 25"/>
                <a:gd name="T86" fmla="*/ 7 w 8"/>
                <a:gd name="T87" fmla="*/ 2 h 25"/>
                <a:gd name="T88" fmla="*/ 7 w 8"/>
                <a:gd name="T89" fmla="*/ 2 h 25"/>
                <a:gd name="T90" fmla="*/ 7 w 8"/>
                <a:gd name="T91" fmla="*/ 1 h 25"/>
                <a:gd name="T92" fmla="*/ 7 w 8"/>
                <a:gd name="T93" fmla="*/ 1 h 25"/>
                <a:gd name="T94" fmla="*/ 7 w 8"/>
                <a:gd name="T95" fmla="*/ 0 h 25"/>
                <a:gd name="T96" fmla="*/ 7 w 8"/>
                <a:gd name="T97" fmla="*/ 0 h 25"/>
                <a:gd name="T98" fmla="*/ 8 w 8"/>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5">
                  <a:moveTo>
                    <a:pt x="0" y="25"/>
                  </a:moveTo>
                  <a:lnTo>
                    <a:pt x="1" y="24"/>
                  </a:lnTo>
                  <a:lnTo>
                    <a:pt x="1" y="24"/>
                  </a:lnTo>
                  <a:lnTo>
                    <a:pt x="1" y="23"/>
                  </a:lnTo>
                  <a:lnTo>
                    <a:pt x="1" y="23"/>
                  </a:lnTo>
                  <a:lnTo>
                    <a:pt x="1" y="22"/>
                  </a:lnTo>
                  <a:lnTo>
                    <a:pt x="1" y="21"/>
                  </a:lnTo>
                  <a:lnTo>
                    <a:pt x="1" y="21"/>
                  </a:lnTo>
                  <a:lnTo>
                    <a:pt x="2" y="20"/>
                  </a:lnTo>
                  <a:lnTo>
                    <a:pt x="2" y="20"/>
                  </a:lnTo>
                  <a:lnTo>
                    <a:pt x="2" y="19"/>
                  </a:lnTo>
                  <a:lnTo>
                    <a:pt x="2" y="19"/>
                  </a:lnTo>
                  <a:lnTo>
                    <a:pt x="2" y="18"/>
                  </a:lnTo>
                  <a:lnTo>
                    <a:pt x="2" y="18"/>
                  </a:lnTo>
                  <a:lnTo>
                    <a:pt x="2" y="17"/>
                  </a:lnTo>
                  <a:lnTo>
                    <a:pt x="3" y="17"/>
                  </a:lnTo>
                  <a:lnTo>
                    <a:pt x="3" y="16"/>
                  </a:lnTo>
                  <a:lnTo>
                    <a:pt x="3" y="16"/>
                  </a:lnTo>
                  <a:lnTo>
                    <a:pt x="3" y="15"/>
                  </a:lnTo>
                  <a:lnTo>
                    <a:pt x="3" y="14"/>
                  </a:lnTo>
                  <a:lnTo>
                    <a:pt x="3" y="14"/>
                  </a:lnTo>
                  <a:lnTo>
                    <a:pt x="4" y="13"/>
                  </a:lnTo>
                  <a:lnTo>
                    <a:pt x="4" y="13"/>
                  </a:lnTo>
                  <a:lnTo>
                    <a:pt x="4" y="12"/>
                  </a:lnTo>
                  <a:lnTo>
                    <a:pt x="4" y="12"/>
                  </a:lnTo>
                  <a:lnTo>
                    <a:pt x="4" y="11"/>
                  </a:lnTo>
                  <a:lnTo>
                    <a:pt x="4" y="11"/>
                  </a:lnTo>
                  <a:lnTo>
                    <a:pt x="4" y="10"/>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4"/>
                  </a:lnTo>
                  <a:lnTo>
                    <a:pt x="6" y="3"/>
                  </a:lnTo>
                  <a:lnTo>
                    <a:pt x="7" y="3"/>
                  </a:lnTo>
                  <a:lnTo>
                    <a:pt x="7" y="2"/>
                  </a:lnTo>
                  <a:lnTo>
                    <a:pt x="7" y="2"/>
                  </a:lnTo>
                  <a:lnTo>
                    <a:pt x="7" y="1"/>
                  </a:lnTo>
                  <a:lnTo>
                    <a:pt x="7" y="1"/>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4" name="Freeform 4466"/>
            <p:cNvSpPr>
              <a:spLocks/>
            </p:cNvSpPr>
            <p:nvPr/>
          </p:nvSpPr>
          <p:spPr bwMode="auto">
            <a:xfrm>
              <a:off x="6869406" y="2418262"/>
              <a:ext cx="10557" cy="32532"/>
            </a:xfrm>
            <a:custGeom>
              <a:avLst/>
              <a:gdLst>
                <a:gd name="T0" fmla="*/ 0 w 7"/>
                <a:gd name="T1" fmla="*/ 21 h 21"/>
                <a:gd name="T2" fmla="*/ 0 w 7"/>
                <a:gd name="T3" fmla="*/ 20 h 21"/>
                <a:gd name="T4" fmla="*/ 0 w 7"/>
                <a:gd name="T5" fmla="*/ 19 h 21"/>
                <a:gd name="T6" fmla="*/ 0 w 7"/>
                <a:gd name="T7" fmla="*/ 19 h 21"/>
                <a:gd name="T8" fmla="*/ 0 w 7"/>
                <a:gd name="T9" fmla="*/ 19 h 21"/>
                <a:gd name="T10" fmla="*/ 0 w 7"/>
                <a:gd name="T11" fmla="*/ 18 h 21"/>
                <a:gd name="T12" fmla="*/ 1 w 7"/>
                <a:gd name="T13" fmla="*/ 18 h 21"/>
                <a:gd name="T14" fmla="*/ 1 w 7"/>
                <a:gd name="T15" fmla="*/ 17 h 21"/>
                <a:gd name="T16" fmla="*/ 1 w 7"/>
                <a:gd name="T17" fmla="*/ 17 h 21"/>
                <a:gd name="T18" fmla="*/ 1 w 7"/>
                <a:gd name="T19" fmla="*/ 16 h 21"/>
                <a:gd name="T20" fmla="*/ 1 w 7"/>
                <a:gd name="T21" fmla="*/ 16 h 21"/>
                <a:gd name="T22" fmla="*/ 1 w 7"/>
                <a:gd name="T23" fmla="*/ 16 h 21"/>
                <a:gd name="T24" fmla="*/ 1 w 7"/>
                <a:gd name="T25" fmla="*/ 15 h 21"/>
                <a:gd name="T26" fmla="*/ 2 w 7"/>
                <a:gd name="T27" fmla="*/ 15 h 21"/>
                <a:gd name="T28" fmla="*/ 2 w 7"/>
                <a:gd name="T29" fmla="*/ 14 h 21"/>
                <a:gd name="T30" fmla="*/ 2 w 7"/>
                <a:gd name="T31" fmla="*/ 14 h 21"/>
                <a:gd name="T32" fmla="*/ 2 w 7"/>
                <a:gd name="T33" fmla="*/ 13 h 21"/>
                <a:gd name="T34" fmla="*/ 2 w 7"/>
                <a:gd name="T35" fmla="*/ 13 h 21"/>
                <a:gd name="T36" fmla="*/ 2 w 7"/>
                <a:gd name="T37" fmla="*/ 13 h 21"/>
                <a:gd name="T38" fmla="*/ 2 w 7"/>
                <a:gd name="T39" fmla="*/ 12 h 21"/>
                <a:gd name="T40" fmla="*/ 3 w 7"/>
                <a:gd name="T41" fmla="*/ 12 h 21"/>
                <a:gd name="T42" fmla="*/ 3 w 7"/>
                <a:gd name="T43" fmla="*/ 11 h 21"/>
                <a:gd name="T44" fmla="*/ 3 w 7"/>
                <a:gd name="T45" fmla="*/ 11 h 21"/>
                <a:gd name="T46" fmla="*/ 3 w 7"/>
                <a:gd name="T47" fmla="*/ 10 h 21"/>
                <a:gd name="T48" fmla="*/ 3 w 7"/>
                <a:gd name="T49" fmla="*/ 10 h 21"/>
                <a:gd name="T50" fmla="*/ 3 w 7"/>
                <a:gd name="T51" fmla="*/ 10 h 21"/>
                <a:gd name="T52" fmla="*/ 3 w 7"/>
                <a:gd name="T53" fmla="*/ 9 h 21"/>
                <a:gd name="T54" fmla="*/ 4 w 7"/>
                <a:gd name="T55" fmla="*/ 9 h 21"/>
                <a:gd name="T56" fmla="*/ 4 w 7"/>
                <a:gd name="T57" fmla="*/ 8 h 21"/>
                <a:gd name="T58" fmla="*/ 4 w 7"/>
                <a:gd name="T59" fmla="*/ 8 h 21"/>
                <a:gd name="T60" fmla="*/ 4 w 7"/>
                <a:gd name="T61" fmla="*/ 7 h 21"/>
                <a:gd name="T62" fmla="*/ 4 w 7"/>
                <a:gd name="T63" fmla="*/ 7 h 21"/>
                <a:gd name="T64" fmla="*/ 4 w 7"/>
                <a:gd name="T65" fmla="*/ 6 h 21"/>
                <a:gd name="T66" fmla="*/ 4 w 7"/>
                <a:gd name="T67" fmla="*/ 6 h 21"/>
                <a:gd name="T68" fmla="*/ 5 w 7"/>
                <a:gd name="T69" fmla="*/ 6 h 21"/>
                <a:gd name="T70" fmla="*/ 5 w 7"/>
                <a:gd name="T71" fmla="*/ 5 h 21"/>
                <a:gd name="T72" fmla="*/ 5 w 7"/>
                <a:gd name="T73" fmla="*/ 5 h 21"/>
                <a:gd name="T74" fmla="*/ 5 w 7"/>
                <a:gd name="T75" fmla="*/ 5 h 21"/>
                <a:gd name="T76" fmla="*/ 5 w 7"/>
                <a:gd name="T77" fmla="*/ 4 h 21"/>
                <a:gd name="T78" fmla="*/ 5 w 7"/>
                <a:gd name="T79" fmla="*/ 4 h 21"/>
                <a:gd name="T80" fmla="*/ 5 w 7"/>
                <a:gd name="T81" fmla="*/ 4 h 21"/>
                <a:gd name="T82" fmla="*/ 6 w 7"/>
                <a:gd name="T83" fmla="*/ 3 h 21"/>
                <a:gd name="T84" fmla="*/ 6 w 7"/>
                <a:gd name="T85" fmla="*/ 3 h 21"/>
                <a:gd name="T86" fmla="*/ 6 w 7"/>
                <a:gd name="T87" fmla="*/ 3 h 21"/>
                <a:gd name="T88" fmla="*/ 6 w 7"/>
                <a:gd name="T89" fmla="*/ 2 h 21"/>
                <a:gd name="T90" fmla="*/ 6 w 7"/>
                <a:gd name="T91" fmla="*/ 2 h 21"/>
                <a:gd name="T92" fmla="*/ 6 w 7"/>
                <a:gd name="T93" fmla="*/ 1 h 21"/>
                <a:gd name="T94" fmla="*/ 6 w 7"/>
                <a:gd name="T95" fmla="*/ 1 h 21"/>
                <a:gd name="T96" fmla="*/ 7 w 7"/>
                <a:gd name="T97" fmla="*/ 1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0"/>
                  </a:lnTo>
                  <a:lnTo>
                    <a:pt x="0" y="19"/>
                  </a:lnTo>
                  <a:lnTo>
                    <a:pt x="0" y="19"/>
                  </a:lnTo>
                  <a:lnTo>
                    <a:pt x="0" y="19"/>
                  </a:lnTo>
                  <a:lnTo>
                    <a:pt x="0" y="18"/>
                  </a:lnTo>
                  <a:lnTo>
                    <a:pt x="1" y="18"/>
                  </a:lnTo>
                  <a:lnTo>
                    <a:pt x="1" y="17"/>
                  </a:lnTo>
                  <a:lnTo>
                    <a:pt x="1" y="17"/>
                  </a:lnTo>
                  <a:lnTo>
                    <a:pt x="1" y="16"/>
                  </a:lnTo>
                  <a:lnTo>
                    <a:pt x="1" y="16"/>
                  </a:lnTo>
                  <a:lnTo>
                    <a:pt x="1" y="16"/>
                  </a:lnTo>
                  <a:lnTo>
                    <a:pt x="1" y="15"/>
                  </a:lnTo>
                  <a:lnTo>
                    <a:pt x="2" y="15"/>
                  </a:lnTo>
                  <a:lnTo>
                    <a:pt x="2" y="14"/>
                  </a:lnTo>
                  <a:lnTo>
                    <a:pt x="2" y="14"/>
                  </a:lnTo>
                  <a:lnTo>
                    <a:pt x="2" y="13"/>
                  </a:lnTo>
                  <a:lnTo>
                    <a:pt x="2" y="13"/>
                  </a:lnTo>
                  <a:lnTo>
                    <a:pt x="2" y="13"/>
                  </a:lnTo>
                  <a:lnTo>
                    <a:pt x="2" y="12"/>
                  </a:lnTo>
                  <a:lnTo>
                    <a:pt x="3" y="12"/>
                  </a:lnTo>
                  <a:lnTo>
                    <a:pt x="3" y="11"/>
                  </a:lnTo>
                  <a:lnTo>
                    <a:pt x="3" y="11"/>
                  </a:lnTo>
                  <a:lnTo>
                    <a:pt x="3" y="10"/>
                  </a:lnTo>
                  <a:lnTo>
                    <a:pt x="3" y="10"/>
                  </a:lnTo>
                  <a:lnTo>
                    <a:pt x="3" y="10"/>
                  </a:lnTo>
                  <a:lnTo>
                    <a:pt x="3" y="9"/>
                  </a:lnTo>
                  <a:lnTo>
                    <a:pt x="4" y="9"/>
                  </a:lnTo>
                  <a:lnTo>
                    <a:pt x="4" y="8"/>
                  </a:lnTo>
                  <a:lnTo>
                    <a:pt x="4" y="8"/>
                  </a:lnTo>
                  <a:lnTo>
                    <a:pt x="4" y="7"/>
                  </a:lnTo>
                  <a:lnTo>
                    <a:pt x="4" y="7"/>
                  </a:lnTo>
                  <a:lnTo>
                    <a:pt x="4" y="6"/>
                  </a:lnTo>
                  <a:lnTo>
                    <a:pt x="4" y="6"/>
                  </a:lnTo>
                  <a:lnTo>
                    <a:pt x="5" y="6"/>
                  </a:lnTo>
                  <a:lnTo>
                    <a:pt x="5" y="5"/>
                  </a:lnTo>
                  <a:lnTo>
                    <a:pt x="5" y="5"/>
                  </a:lnTo>
                  <a:lnTo>
                    <a:pt x="5" y="5"/>
                  </a:lnTo>
                  <a:lnTo>
                    <a:pt x="5" y="4"/>
                  </a:lnTo>
                  <a:lnTo>
                    <a:pt x="5" y="4"/>
                  </a:lnTo>
                  <a:lnTo>
                    <a:pt x="5" y="4"/>
                  </a:lnTo>
                  <a:lnTo>
                    <a:pt x="6" y="3"/>
                  </a:lnTo>
                  <a:lnTo>
                    <a:pt x="6" y="3"/>
                  </a:lnTo>
                  <a:lnTo>
                    <a:pt x="6" y="3"/>
                  </a:lnTo>
                  <a:lnTo>
                    <a:pt x="6" y="2"/>
                  </a:lnTo>
                  <a:lnTo>
                    <a:pt x="6" y="2"/>
                  </a:lnTo>
                  <a:lnTo>
                    <a:pt x="6" y="1"/>
                  </a:lnTo>
                  <a:lnTo>
                    <a:pt x="6" y="1"/>
                  </a:lnTo>
                  <a:lnTo>
                    <a:pt x="7" y="1"/>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5" name="Freeform 4467"/>
            <p:cNvSpPr>
              <a:spLocks/>
            </p:cNvSpPr>
            <p:nvPr/>
          </p:nvSpPr>
          <p:spPr bwMode="auto">
            <a:xfrm>
              <a:off x="6879963" y="2396575"/>
              <a:ext cx="10557" cy="21687"/>
            </a:xfrm>
            <a:custGeom>
              <a:avLst/>
              <a:gdLst>
                <a:gd name="T0" fmla="*/ 0 w 7"/>
                <a:gd name="T1" fmla="*/ 14 h 14"/>
                <a:gd name="T2" fmla="*/ 0 w 7"/>
                <a:gd name="T3" fmla="*/ 14 h 14"/>
                <a:gd name="T4" fmla="*/ 0 w 7"/>
                <a:gd name="T5" fmla="*/ 14 h 14"/>
                <a:gd name="T6" fmla="*/ 0 w 7"/>
                <a:gd name="T7" fmla="*/ 13 h 14"/>
                <a:gd name="T8" fmla="*/ 0 w 7"/>
                <a:gd name="T9" fmla="*/ 13 h 14"/>
                <a:gd name="T10" fmla="*/ 0 w 7"/>
                <a:gd name="T11" fmla="*/ 13 h 14"/>
                <a:gd name="T12" fmla="*/ 1 w 7"/>
                <a:gd name="T13" fmla="*/ 12 h 14"/>
                <a:gd name="T14" fmla="*/ 1 w 7"/>
                <a:gd name="T15" fmla="*/ 12 h 14"/>
                <a:gd name="T16" fmla="*/ 1 w 7"/>
                <a:gd name="T17" fmla="*/ 11 h 14"/>
                <a:gd name="T18" fmla="*/ 1 w 7"/>
                <a:gd name="T19" fmla="*/ 11 h 14"/>
                <a:gd name="T20" fmla="*/ 1 w 7"/>
                <a:gd name="T21" fmla="*/ 11 h 14"/>
                <a:gd name="T22" fmla="*/ 1 w 7"/>
                <a:gd name="T23" fmla="*/ 10 h 14"/>
                <a:gd name="T24" fmla="*/ 1 w 7"/>
                <a:gd name="T25" fmla="*/ 10 h 14"/>
                <a:gd name="T26" fmla="*/ 2 w 7"/>
                <a:gd name="T27" fmla="*/ 10 h 14"/>
                <a:gd name="T28" fmla="*/ 2 w 7"/>
                <a:gd name="T29" fmla="*/ 9 h 14"/>
                <a:gd name="T30" fmla="*/ 2 w 7"/>
                <a:gd name="T31" fmla="*/ 9 h 14"/>
                <a:gd name="T32" fmla="*/ 2 w 7"/>
                <a:gd name="T33" fmla="*/ 9 h 14"/>
                <a:gd name="T34" fmla="*/ 2 w 7"/>
                <a:gd name="T35" fmla="*/ 9 h 14"/>
                <a:gd name="T36" fmla="*/ 2 w 7"/>
                <a:gd name="T37" fmla="*/ 8 h 14"/>
                <a:gd name="T38" fmla="*/ 2 w 7"/>
                <a:gd name="T39" fmla="*/ 8 h 14"/>
                <a:gd name="T40" fmla="*/ 3 w 7"/>
                <a:gd name="T41" fmla="*/ 8 h 14"/>
                <a:gd name="T42" fmla="*/ 3 w 7"/>
                <a:gd name="T43" fmla="*/ 7 h 14"/>
                <a:gd name="T44" fmla="*/ 3 w 7"/>
                <a:gd name="T45" fmla="*/ 7 h 14"/>
                <a:gd name="T46" fmla="*/ 3 w 7"/>
                <a:gd name="T47" fmla="*/ 7 h 14"/>
                <a:gd name="T48" fmla="*/ 3 w 7"/>
                <a:gd name="T49" fmla="*/ 7 h 14"/>
                <a:gd name="T50" fmla="*/ 3 w 7"/>
                <a:gd name="T51" fmla="*/ 6 h 14"/>
                <a:gd name="T52" fmla="*/ 4 w 7"/>
                <a:gd name="T53" fmla="*/ 6 h 14"/>
                <a:gd name="T54" fmla="*/ 4 w 7"/>
                <a:gd name="T55" fmla="*/ 6 h 14"/>
                <a:gd name="T56" fmla="*/ 4 w 7"/>
                <a:gd name="T57" fmla="*/ 5 h 14"/>
                <a:gd name="T58" fmla="*/ 4 w 7"/>
                <a:gd name="T59" fmla="*/ 5 h 14"/>
                <a:gd name="T60" fmla="*/ 4 w 7"/>
                <a:gd name="T61" fmla="*/ 5 h 14"/>
                <a:gd name="T62" fmla="*/ 4 w 7"/>
                <a:gd name="T63" fmla="*/ 5 h 14"/>
                <a:gd name="T64" fmla="*/ 4 w 7"/>
                <a:gd name="T65" fmla="*/ 4 h 14"/>
                <a:gd name="T66" fmla="*/ 5 w 7"/>
                <a:gd name="T67" fmla="*/ 4 h 14"/>
                <a:gd name="T68" fmla="*/ 5 w 7"/>
                <a:gd name="T69" fmla="*/ 4 h 14"/>
                <a:gd name="T70" fmla="*/ 5 w 7"/>
                <a:gd name="T71" fmla="*/ 3 h 14"/>
                <a:gd name="T72" fmla="*/ 5 w 7"/>
                <a:gd name="T73" fmla="*/ 3 h 14"/>
                <a:gd name="T74" fmla="*/ 5 w 7"/>
                <a:gd name="T75" fmla="*/ 3 h 14"/>
                <a:gd name="T76" fmla="*/ 5 w 7"/>
                <a:gd name="T77" fmla="*/ 3 h 14"/>
                <a:gd name="T78" fmla="*/ 5 w 7"/>
                <a:gd name="T79" fmla="*/ 2 h 14"/>
                <a:gd name="T80" fmla="*/ 6 w 7"/>
                <a:gd name="T81" fmla="*/ 2 h 14"/>
                <a:gd name="T82" fmla="*/ 6 w 7"/>
                <a:gd name="T83" fmla="*/ 2 h 14"/>
                <a:gd name="T84" fmla="*/ 6 w 7"/>
                <a:gd name="T85" fmla="*/ 1 h 14"/>
                <a:gd name="T86" fmla="*/ 6 w 7"/>
                <a:gd name="T87" fmla="*/ 1 h 14"/>
                <a:gd name="T88" fmla="*/ 6 w 7"/>
                <a:gd name="T89" fmla="*/ 1 h 14"/>
                <a:gd name="T90" fmla="*/ 6 w 7"/>
                <a:gd name="T91" fmla="*/ 1 h 14"/>
                <a:gd name="T92" fmla="*/ 6 w 7"/>
                <a:gd name="T93" fmla="*/ 1 h 14"/>
                <a:gd name="T94" fmla="*/ 7 w 7"/>
                <a:gd name="T95" fmla="*/ 0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4"/>
                  </a:lnTo>
                  <a:lnTo>
                    <a:pt x="0" y="13"/>
                  </a:lnTo>
                  <a:lnTo>
                    <a:pt x="0" y="13"/>
                  </a:lnTo>
                  <a:lnTo>
                    <a:pt x="0" y="13"/>
                  </a:lnTo>
                  <a:lnTo>
                    <a:pt x="1" y="12"/>
                  </a:lnTo>
                  <a:lnTo>
                    <a:pt x="1" y="12"/>
                  </a:lnTo>
                  <a:lnTo>
                    <a:pt x="1" y="11"/>
                  </a:lnTo>
                  <a:lnTo>
                    <a:pt x="1" y="11"/>
                  </a:lnTo>
                  <a:lnTo>
                    <a:pt x="1" y="11"/>
                  </a:lnTo>
                  <a:lnTo>
                    <a:pt x="1" y="10"/>
                  </a:lnTo>
                  <a:lnTo>
                    <a:pt x="1" y="10"/>
                  </a:lnTo>
                  <a:lnTo>
                    <a:pt x="2" y="10"/>
                  </a:lnTo>
                  <a:lnTo>
                    <a:pt x="2" y="9"/>
                  </a:lnTo>
                  <a:lnTo>
                    <a:pt x="2" y="9"/>
                  </a:lnTo>
                  <a:lnTo>
                    <a:pt x="2" y="9"/>
                  </a:lnTo>
                  <a:lnTo>
                    <a:pt x="2" y="9"/>
                  </a:lnTo>
                  <a:lnTo>
                    <a:pt x="2" y="8"/>
                  </a:lnTo>
                  <a:lnTo>
                    <a:pt x="2" y="8"/>
                  </a:lnTo>
                  <a:lnTo>
                    <a:pt x="3" y="8"/>
                  </a:lnTo>
                  <a:lnTo>
                    <a:pt x="3" y="7"/>
                  </a:lnTo>
                  <a:lnTo>
                    <a:pt x="3" y="7"/>
                  </a:lnTo>
                  <a:lnTo>
                    <a:pt x="3" y="7"/>
                  </a:lnTo>
                  <a:lnTo>
                    <a:pt x="3" y="7"/>
                  </a:lnTo>
                  <a:lnTo>
                    <a:pt x="3" y="6"/>
                  </a:lnTo>
                  <a:lnTo>
                    <a:pt x="4" y="6"/>
                  </a:lnTo>
                  <a:lnTo>
                    <a:pt x="4" y="6"/>
                  </a:lnTo>
                  <a:lnTo>
                    <a:pt x="4" y="5"/>
                  </a:lnTo>
                  <a:lnTo>
                    <a:pt x="4" y="5"/>
                  </a:lnTo>
                  <a:lnTo>
                    <a:pt x="4" y="5"/>
                  </a:lnTo>
                  <a:lnTo>
                    <a:pt x="4" y="5"/>
                  </a:lnTo>
                  <a:lnTo>
                    <a:pt x="4" y="4"/>
                  </a:lnTo>
                  <a:lnTo>
                    <a:pt x="5" y="4"/>
                  </a:lnTo>
                  <a:lnTo>
                    <a:pt x="5" y="4"/>
                  </a:lnTo>
                  <a:lnTo>
                    <a:pt x="5" y="3"/>
                  </a:lnTo>
                  <a:lnTo>
                    <a:pt x="5" y="3"/>
                  </a:lnTo>
                  <a:lnTo>
                    <a:pt x="5" y="3"/>
                  </a:lnTo>
                  <a:lnTo>
                    <a:pt x="5" y="3"/>
                  </a:lnTo>
                  <a:lnTo>
                    <a:pt x="5" y="2"/>
                  </a:lnTo>
                  <a:lnTo>
                    <a:pt x="6" y="2"/>
                  </a:lnTo>
                  <a:lnTo>
                    <a:pt x="6" y="2"/>
                  </a:lnTo>
                  <a:lnTo>
                    <a:pt x="6" y="1"/>
                  </a:lnTo>
                  <a:lnTo>
                    <a:pt x="6" y="1"/>
                  </a:lnTo>
                  <a:lnTo>
                    <a:pt x="6" y="1"/>
                  </a:lnTo>
                  <a:lnTo>
                    <a:pt x="6" y="1"/>
                  </a:lnTo>
                  <a:lnTo>
                    <a:pt x="6" y="1"/>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6" name="Freeform 4468"/>
            <p:cNvSpPr>
              <a:spLocks/>
            </p:cNvSpPr>
            <p:nvPr/>
          </p:nvSpPr>
          <p:spPr bwMode="auto">
            <a:xfrm>
              <a:off x="6890519" y="2384182"/>
              <a:ext cx="10557" cy="12393"/>
            </a:xfrm>
            <a:custGeom>
              <a:avLst/>
              <a:gdLst>
                <a:gd name="T0" fmla="*/ 0 w 7"/>
                <a:gd name="T1" fmla="*/ 8 h 8"/>
                <a:gd name="T2" fmla="*/ 0 w 7"/>
                <a:gd name="T3" fmla="*/ 8 h 8"/>
                <a:gd name="T4" fmla="*/ 0 w 7"/>
                <a:gd name="T5" fmla="*/ 8 h 8"/>
                <a:gd name="T6" fmla="*/ 0 w 7"/>
                <a:gd name="T7" fmla="*/ 7 h 8"/>
                <a:gd name="T8" fmla="*/ 0 w 7"/>
                <a:gd name="T9" fmla="*/ 7 h 8"/>
                <a:gd name="T10" fmla="*/ 1 w 7"/>
                <a:gd name="T11" fmla="*/ 7 h 8"/>
                <a:gd name="T12" fmla="*/ 1 w 7"/>
                <a:gd name="T13" fmla="*/ 7 h 8"/>
                <a:gd name="T14" fmla="*/ 1 w 7"/>
                <a:gd name="T15" fmla="*/ 6 h 8"/>
                <a:gd name="T16" fmla="*/ 1 w 7"/>
                <a:gd name="T17" fmla="*/ 6 h 8"/>
                <a:gd name="T18" fmla="*/ 1 w 7"/>
                <a:gd name="T19" fmla="*/ 6 h 8"/>
                <a:gd name="T20" fmla="*/ 1 w 7"/>
                <a:gd name="T21" fmla="*/ 6 h 8"/>
                <a:gd name="T22" fmla="*/ 1 w 7"/>
                <a:gd name="T23" fmla="*/ 6 h 8"/>
                <a:gd name="T24" fmla="*/ 2 w 7"/>
                <a:gd name="T25" fmla="*/ 6 h 8"/>
                <a:gd name="T26" fmla="*/ 2 w 7"/>
                <a:gd name="T27" fmla="*/ 5 h 8"/>
                <a:gd name="T28" fmla="*/ 2 w 7"/>
                <a:gd name="T29" fmla="*/ 5 h 8"/>
                <a:gd name="T30" fmla="*/ 2 w 7"/>
                <a:gd name="T31" fmla="*/ 5 h 8"/>
                <a:gd name="T32" fmla="*/ 2 w 7"/>
                <a:gd name="T33" fmla="*/ 5 h 8"/>
                <a:gd name="T34" fmla="*/ 2 w 7"/>
                <a:gd name="T35" fmla="*/ 4 h 8"/>
                <a:gd name="T36" fmla="*/ 2 w 7"/>
                <a:gd name="T37" fmla="*/ 4 h 8"/>
                <a:gd name="T38" fmla="*/ 3 w 7"/>
                <a:gd name="T39" fmla="*/ 4 h 8"/>
                <a:gd name="T40" fmla="*/ 3 w 7"/>
                <a:gd name="T41" fmla="*/ 4 h 8"/>
                <a:gd name="T42" fmla="*/ 3 w 7"/>
                <a:gd name="T43" fmla="*/ 4 h 8"/>
                <a:gd name="T44" fmla="*/ 3 w 7"/>
                <a:gd name="T45" fmla="*/ 4 h 8"/>
                <a:gd name="T46" fmla="*/ 3 w 7"/>
                <a:gd name="T47" fmla="*/ 3 h 8"/>
                <a:gd name="T48" fmla="*/ 3 w 7"/>
                <a:gd name="T49" fmla="*/ 3 h 8"/>
                <a:gd name="T50" fmla="*/ 4 w 7"/>
                <a:gd name="T51" fmla="*/ 3 h 8"/>
                <a:gd name="T52" fmla="*/ 4 w 7"/>
                <a:gd name="T53" fmla="*/ 3 h 8"/>
                <a:gd name="T54" fmla="*/ 4 w 7"/>
                <a:gd name="T55" fmla="*/ 3 h 8"/>
                <a:gd name="T56" fmla="*/ 4 w 7"/>
                <a:gd name="T57" fmla="*/ 3 h 8"/>
                <a:gd name="T58" fmla="*/ 4 w 7"/>
                <a:gd name="T59" fmla="*/ 3 h 8"/>
                <a:gd name="T60" fmla="*/ 4 w 7"/>
                <a:gd name="T61" fmla="*/ 2 h 8"/>
                <a:gd name="T62" fmla="*/ 4 w 7"/>
                <a:gd name="T63" fmla="*/ 2 h 8"/>
                <a:gd name="T64" fmla="*/ 5 w 7"/>
                <a:gd name="T65" fmla="*/ 2 h 8"/>
                <a:gd name="T66" fmla="*/ 5 w 7"/>
                <a:gd name="T67" fmla="*/ 2 h 8"/>
                <a:gd name="T68" fmla="*/ 5 w 7"/>
                <a:gd name="T69" fmla="*/ 2 h 8"/>
                <a:gd name="T70" fmla="*/ 5 w 7"/>
                <a:gd name="T71" fmla="*/ 2 h 8"/>
                <a:gd name="T72" fmla="*/ 5 w 7"/>
                <a:gd name="T73" fmla="*/ 2 h 8"/>
                <a:gd name="T74" fmla="*/ 5 w 7"/>
                <a:gd name="T75" fmla="*/ 2 h 8"/>
                <a:gd name="T76" fmla="*/ 5 w 7"/>
                <a:gd name="T77" fmla="*/ 2 h 8"/>
                <a:gd name="T78" fmla="*/ 6 w 7"/>
                <a:gd name="T79" fmla="*/ 1 h 8"/>
                <a:gd name="T80" fmla="*/ 6 w 7"/>
                <a:gd name="T81" fmla="*/ 1 h 8"/>
                <a:gd name="T82" fmla="*/ 6 w 7"/>
                <a:gd name="T83" fmla="*/ 1 h 8"/>
                <a:gd name="T84" fmla="*/ 6 w 7"/>
                <a:gd name="T85" fmla="*/ 1 h 8"/>
                <a:gd name="T86" fmla="*/ 6 w 7"/>
                <a:gd name="T87" fmla="*/ 1 h 8"/>
                <a:gd name="T88" fmla="*/ 6 w 7"/>
                <a:gd name="T89" fmla="*/ 1 h 8"/>
                <a:gd name="T90" fmla="*/ 6 w 7"/>
                <a:gd name="T91" fmla="*/ 1 h 8"/>
                <a:gd name="T92" fmla="*/ 7 w 7"/>
                <a:gd name="T93" fmla="*/ 0 h 8"/>
                <a:gd name="T94" fmla="*/ 7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1" y="7"/>
                  </a:lnTo>
                  <a:lnTo>
                    <a:pt x="1" y="7"/>
                  </a:lnTo>
                  <a:lnTo>
                    <a:pt x="1" y="6"/>
                  </a:lnTo>
                  <a:lnTo>
                    <a:pt x="1" y="6"/>
                  </a:lnTo>
                  <a:lnTo>
                    <a:pt x="1" y="6"/>
                  </a:lnTo>
                  <a:lnTo>
                    <a:pt x="1" y="6"/>
                  </a:lnTo>
                  <a:lnTo>
                    <a:pt x="1" y="6"/>
                  </a:lnTo>
                  <a:lnTo>
                    <a:pt x="2" y="6"/>
                  </a:lnTo>
                  <a:lnTo>
                    <a:pt x="2" y="5"/>
                  </a:lnTo>
                  <a:lnTo>
                    <a:pt x="2" y="5"/>
                  </a:lnTo>
                  <a:lnTo>
                    <a:pt x="2" y="5"/>
                  </a:lnTo>
                  <a:lnTo>
                    <a:pt x="2" y="5"/>
                  </a:lnTo>
                  <a:lnTo>
                    <a:pt x="2" y="4"/>
                  </a:lnTo>
                  <a:lnTo>
                    <a:pt x="2" y="4"/>
                  </a:lnTo>
                  <a:lnTo>
                    <a:pt x="3" y="4"/>
                  </a:lnTo>
                  <a:lnTo>
                    <a:pt x="3" y="4"/>
                  </a:lnTo>
                  <a:lnTo>
                    <a:pt x="3" y="4"/>
                  </a:lnTo>
                  <a:lnTo>
                    <a:pt x="3" y="4"/>
                  </a:lnTo>
                  <a:lnTo>
                    <a:pt x="3" y="3"/>
                  </a:lnTo>
                  <a:lnTo>
                    <a:pt x="3" y="3"/>
                  </a:lnTo>
                  <a:lnTo>
                    <a:pt x="4" y="3"/>
                  </a:lnTo>
                  <a:lnTo>
                    <a:pt x="4" y="3"/>
                  </a:lnTo>
                  <a:lnTo>
                    <a:pt x="4" y="3"/>
                  </a:lnTo>
                  <a:lnTo>
                    <a:pt x="4" y="3"/>
                  </a:lnTo>
                  <a:lnTo>
                    <a:pt x="4" y="3"/>
                  </a:lnTo>
                  <a:lnTo>
                    <a:pt x="4" y="2"/>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7" name="Freeform 4469"/>
            <p:cNvSpPr>
              <a:spLocks/>
            </p:cNvSpPr>
            <p:nvPr/>
          </p:nvSpPr>
          <p:spPr bwMode="auto">
            <a:xfrm>
              <a:off x="6901076" y="2382633"/>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8" name="Freeform 4470"/>
            <p:cNvSpPr>
              <a:spLocks/>
            </p:cNvSpPr>
            <p:nvPr/>
          </p:nvSpPr>
          <p:spPr bwMode="auto">
            <a:xfrm>
              <a:off x="6911633" y="2384182"/>
              <a:ext cx="10557" cy="9295"/>
            </a:xfrm>
            <a:custGeom>
              <a:avLst/>
              <a:gdLst>
                <a:gd name="T0" fmla="*/ 0 w 7"/>
                <a:gd name="T1" fmla="*/ 0 h 6"/>
                <a:gd name="T2" fmla="*/ 0 w 7"/>
                <a:gd name="T3" fmla="*/ 0 h 6"/>
                <a:gd name="T4" fmla="*/ 0 w 7"/>
                <a:gd name="T5" fmla="*/ 0 h 6"/>
                <a:gd name="T6" fmla="*/ 1 w 7"/>
                <a:gd name="T7" fmla="*/ 0 h 6"/>
                <a:gd name="T8" fmla="*/ 1 w 7"/>
                <a:gd name="T9" fmla="*/ 0 h 6"/>
                <a:gd name="T10" fmla="*/ 1 w 7"/>
                <a:gd name="T11" fmla="*/ 0 h 6"/>
                <a:gd name="T12" fmla="*/ 1 w 7"/>
                <a:gd name="T13" fmla="*/ 0 h 6"/>
                <a:gd name="T14" fmla="*/ 1 w 7"/>
                <a:gd name="T15" fmla="*/ 0 h 6"/>
                <a:gd name="T16" fmla="*/ 1 w 7"/>
                <a:gd name="T17" fmla="*/ 0 h 6"/>
                <a:gd name="T18" fmla="*/ 1 w 7"/>
                <a:gd name="T19" fmla="*/ 0 h 6"/>
                <a:gd name="T20" fmla="*/ 2 w 7"/>
                <a:gd name="T21" fmla="*/ 0 h 6"/>
                <a:gd name="T22" fmla="*/ 2 w 7"/>
                <a:gd name="T23" fmla="*/ 0 h 6"/>
                <a:gd name="T24" fmla="*/ 2 w 7"/>
                <a:gd name="T25" fmla="*/ 1 h 6"/>
                <a:gd name="T26" fmla="*/ 2 w 7"/>
                <a:gd name="T27" fmla="*/ 1 h 6"/>
                <a:gd name="T28" fmla="*/ 2 w 7"/>
                <a:gd name="T29" fmla="*/ 1 h 6"/>
                <a:gd name="T30" fmla="*/ 2 w 7"/>
                <a:gd name="T31" fmla="*/ 1 h 6"/>
                <a:gd name="T32" fmla="*/ 2 w 7"/>
                <a:gd name="T33" fmla="*/ 1 h 6"/>
                <a:gd name="T34" fmla="*/ 3 w 7"/>
                <a:gd name="T35" fmla="*/ 1 h 6"/>
                <a:gd name="T36" fmla="*/ 3 w 7"/>
                <a:gd name="T37" fmla="*/ 1 h 6"/>
                <a:gd name="T38" fmla="*/ 3 w 7"/>
                <a:gd name="T39" fmla="*/ 1 h 6"/>
                <a:gd name="T40" fmla="*/ 3 w 7"/>
                <a:gd name="T41" fmla="*/ 2 h 6"/>
                <a:gd name="T42" fmla="*/ 3 w 7"/>
                <a:gd name="T43" fmla="*/ 2 h 6"/>
                <a:gd name="T44" fmla="*/ 3 w 7"/>
                <a:gd name="T45" fmla="*/ 2 h 6"/>
                <a:gd name="T46" fmla="*/ 3 w 7"/>
                <a:gd name="T47" fmla="*/ 2 h 6"/>
                <a:gd name="T48" fmla="*/ 4 w 7"/>
                <a:gd name="T49" fmla="*/ 2 h 6"/>
                <a:gd name="T50" fmla="*/ 4 w 7"/>
                <a:gd name="T51" fmla="*/ 2 h 6"/>
                <a:gd name="T52" fmla="*/ 4 w 7"/>
                <a:gd name="T53" fmla="*/ 2 h 6"/>
                <a:gd name="T54" fmla="*/ 4 w 7"/>
                <a:gd name="T55" fmla="*/ 2 h 6"/>
                <a:gd name="T56" fmla="*/ 4 w 7"/>
                <a:gd name="T57" fmla="*/ 2 h 6"/>
                <a:gd name="T58" fmla="*/ 4 w 7"/>
                <a:gd name="T59" fmla="*/ 3 h 6"/>
                <a:gd name="T60" fmla="*/ 4 w 7"/>
                <a:gd name="T61" fmla="*/ 3 h 6"/>
                <a:gd name="T62" fmla="*/ 5 w 7"/>
                <a:gd name="T63" fmla="*/ 3 h 6"/>
                <a:gd name="T64" fmla="*/ 5 w 7"/>
                <a:gd name="T65" fmla="*/ 3 h 6"/>
                <a:gd name="T66" fmla="*/ 5 w 7"/>
                <a:gd name="T67" fmla="*/ 3 h 6"/>
                <a:gd name="T68" fmla="*/ 5 w 7"/>
                <a:gd name="T69" fmla="*/ 3 h 6"/>
                <a:gd name="T70" fmla="*/ 5 w 7"/>
                <a:gd name="T71" fmla="*/ 3 h 6"/>
                <a:gd name="T72" fmla="*/ 5 w 7"/>
                <a:gd name="T73" fmla="*/ 4 h 6"/>
                <a:gd name="T74" fmla="*/ 5 w 7"/>
                <a:gd name="T75" fmla="*/ 4 h 6"/>
                <a:gd name="T76" fmla="*/ 6 w 7"/>
                <a:gd name="T77" fmla="*/ 4 h 6"/>
                <a:gd name="T78" fmla="*/ 6 w 7"/>
                <a:gd name="T79" fmla="*/ 4 h 6"/>
                <a:gd name="T80" fmla="*/ 6 w 7"/>
                <a:gd name="T81" fmla="*/ 4 h 6"/>
                <a:gd name="T82" fmla="*/ 6 w 7"/>
                <a:gd name="T83" fmla="*/ 4 h 6"/>
                <a:gd name="T84" fmla="*/ 6 w 7"/>
                <a:gd name="T85" fmla="*/ 5 h 6"/>
                <a:gd name="T86" fmla="*/ 6 w 7"/>
                <a:gd name="T87" fmla="*/ 5 h 6"/>
                <a:gd name="T88" fmla="*/ 6 w 7"/>
                <a:gd name="T89" fmla="*/ 5 h 6"/>
                <a:gd name="T90" fmla="*/ 7 w 7"/>
                <a:gd name="T91" fmla="*/ 5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2"/>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5"/>
                  </a:lnTo>
                  <a:lnTo>
                    <a:pt x="6" y="5"/>
                  </a:lnTo>
                  <a:lnTo>
                    <a:pt x="6" y="5"/>
                  </a:lnTo>
                  <a:lnTo>
                    <a:pt x="7" y="5"/>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9" name="Freeform 4471"/>
            <p:cNvSpPr>
              <a:spLocks/>
            </p:cNvSpPr>
            <p:nvPr/>
          </p:nvSpPr>
          <p:spPr bwMode="auto">
            <a:xfrm>
              <a:off x="6922190" y="2393476"/>
              <a:ext cx="10557" cy="20139"/>
            </a:xfrm>
            <a:custGeom>
              <a:avLst/>
              <a:gdLst>
                <a:gd name="T0" fmla="*/ 0 w 7"/>
                <a:gd name="T1" fmla="*/ 0 h 13"/>
                <a:gd name="T2" fmla="*/ 0 w 7"/>
                <a:gd name="T3" fmla="*/ 0 h 13"/>
                <a:gd name="T4" fmla="*/ 0 w 7"/>
                <a:gd name="T5" fmla="*/ 0 h 13"/>
                <a:gd name="T6" fmla="*/ 1 w 7"/>
                <a:gd name="T7" fmla="*/ 1 h 13"/>
                <a:gd name="T8" fmla="*/ 1 w 7"/>
                <a:gd name="T9" fmla="*/ 1 h 13"/>
                <a:gd name="T10" fmla="*/ 1 w 7"/>
                <a:gd name="T11" fmla="*/ 1 h 13"/>
                <a:gd name="T12" fmla="*/ 1 w 7"/>
                <a:gd name="T13" fmla="*/ 1 h 13"/>
                <a:gd name="T14" fmla="*/ 1 w 7"/>
                <a:gd name="T15" fmla="*/ 1 h 13"/>
                <a:gd name="T16" fmla="*/ 1 w 7"/>
                <a:gd name="T17" fmla="*/ 2 h 13"/>
                <a:gd name="T18" fmla="*/ 2 w 7"/>
                <a:gd name="T19" fmla="*/ 2 h 13"/>
                <a:gd name="T20" fmla="*/ 2 w 7"/>
                <a:gd name="T21" fmla="*/ 2 h 13"/>
                <a:gd name="T22" fmla="*/ 2 w 7"/>
                <a:gd name="T23" fmla="*/ 2 h 13"/>
                <a:gd name="T24" fmla="*/ 2 w 7"/>
                <a:gd name="T25" fmla="*/ 2 h 13"/>
                <a:gd name="T26" fmla="*/ 2 w 7"/>
                <a:gd name="T27" fmla="*/ 3 h 13"/>
                <a:gd name="T28" fmla="*/ 2 w 7"/>
                <a:gd name="T29" fmla="*/ 3 h 13"/>
                <a:gd name="T30" fmla="*/ 2 w 7"/>
                <a:gd name="T31" fmla="*/ 3 h 13"/>
                <a:gd name="T32" fmla="*/ 3 w 7"/>
                <a:gd name="T33" fmla="*/ 3 h 13"/>
                <a:gd name="T34" fmla="*/ 3 w 7"/>
                <a:gd name="T35" fmla="*/ 4 h 13"/>
                <a:gd name="T36" fmla="*/ 3 w 7"/>
                <a:gd name="T37" fmla="*/ 4 h 13"/>
                <a:gd name="T38" fmla="*/ 3 w 7"/>
                <a:gd name="T39" fmla="*/ 4 h 13"/>
                <a:gd name="T40" fmla="*/ 3 w 7"/>
                <a:gd name="T41" fmla="*/ 4 h 13"/>
                <a:gd name="T42" fmla="*/ 3 w 7"/>
                <a:gd name="T43" fmla="*/ 5 h 13"/>
                <a:gd name="T44" fmla="*/ 3 w 7"/>
                <a:gd name="T45" fmla="*/ 5 h 13"/>
                <a:gd name="T46" fmla="*/ 4 w 7"/>
                <a:gd name="T47" fmla="*/ 5 h 13"/>
                <a:gd name="T48" fmla="*/ 4 w 7"/>
                <a:gd name="T49" fmla="*/ 6 h 13"/>
                <a:gd name="T50" fmla="*/ 4 w 7"/>
                <a:gd name="T51" fmla="*/ 6 h 13"/>
                <a:gd name="T52" fmla="*/ 4 w 7"/>
                <a:gd name="T53" fmla="*/ 6 h 13"/>
                <a:gd name="T54" fmla="*/ 4 w 7"/>
                <a:gd name="T55" fmla="*/ 6 h 13"/>
                <a:gd name="T56" fmla="*/ 4 w 7"/>
                <a:gd name="T57" fmla="*/ 7 h 13"/>
                <a:gd name="T58" fmla="*/ 4 w 7"/>
                <a:gd name="T59" fmla="*/ 7 h 13"/>
                <a:gd name="T60" fmla="*/ 5 w 7"/>
                <a:gd name="T61" fmla="*/ 7 h 13"/>
                <a:gd name="T62" fmla="*/ 5 w 7"/>
                <a:gd name="T63" fmla="*/ 7 h 13"/>
                <a:gd name="T64" fmla="*/ 5 w 7"/>
                <a:gd name="T65" fmla="*/ 8 h 13"/>
                <a:gd name="T66" fmla="*/ 5 w 7"/>
                <a:gd name="T67" fmla="*/ 8 h 13"/>
                <a:gd name="T68" fmla="*/ 5 w 7"/>
                <a:gd name="T69" fmla="*/ 8 h 13"/>
                <a:gd name="T70" fmla="*/ 5 w 7"/>
                <a:gd name="T71" fmla="*/ 9 h 13"/>
                <a:gd name="T72" fmla="*/ 6 w 7"/>
                <a:gd name="T73" fmla="*/ 9 h 13"/>
                <a:gd name="T74" fmla="*/ 6 w 7"/>
                <a:gd name="T75" fmla="*/ 9 h 13"/>
                <a:gd name="T76" fmla="*/ 6 w 7"/>
                <a:gd name="T77" fmla="*/ 9 h 13"/>
                <a:gd name="T78" fmla="*/ 6 w 7"/>
                <a:gd name="T79" fmla="*/ 10 h 13"/>
                <a:gd name="T80" fmla="*/ 6 w 7"/>
                <a:gd name="T81" fmla="*/ 10 h 13"/>
                <a:gd name="T82" fmla="*/ 6 w 7"/>
                <a:gd name="T83" fmla="*/ 10 h 13"/>
                <a:gd name="T84" fmla="*/ 6 w 7"/>
                <a:gd name="T85" fmla="*/ 10 h 13"/>
                <a:gd name="T86" fmla="*/ 7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1" y="1"/>
                  </a:lnTo>
                  <a:lnTo>
                    <a:pt x="1" y="1"/>
                  </a:lnTo>
                  <a:lnTo>
                    <a:pt x="1" y="1"/>
                  </a:lnTo>
                  <a:lnTo>
                    <a:pt x="1" y="1"/>
                  </a:lnTo>
                  <a:lnTo>
                    <a:pt x="1" y="1"/>
                  </a:lnTo>
                  <a:lnTo>
                    <a:pt x="1" y="2"/>
                  </a:lnTo>
                  <a:lnTo>
                    <a:pt x="2" y="2"/>
                  </a:lnTo>
                  <a:lnTo>
                    <a:pt x="2" y="2"/>
                  </a:lnTo>
                  <a:lnTo>
                    <a:pt x="2" y="2"/>
                  </a:lnTo>
                  <a:lnTo>
                    <a:pt x="2" y="2"/>
                  </a:lnTo>
                  <a:lnTo>
                    <a:pt x="2" y="3"/>
                  </a:lnTo>
                  <a:lnTo>
                    <a:pt x="2" y="3"/>
                  </a:lnTo>
                  <a:lnTo>
                    <a:pt x="2" y="3"/>
                  </a:lnTo>
                  <a:lnTo>
                    <a:pt x="3" y="3"/>
                  </a:lnTo>
                  <a:lnTo>
                    <a:pt x="3" y="4"/>
                  </a:lnTo>
                  <a:lnTo>
                    <a:pt x="3" y="4"/>
                  </a:lnTo>
                  <a:lnTo>
                    <a:pt x="3" y="4"/>
                  </a:lnTo>
                  <a:lnTo>
                    <a:pt x="3" y="4"/>
                  </a:lnTo>
                  <a:lnTo>
                    <a:pt x="3" y="5"/>
                  </a:lnTo>
                  <a:lnTo>
                    <a:pt x="3" y="5"/>
                  </a:lnTo>
                  <a:lnTo>
                    <a:pt x="4" y="5"/>
                  </a:lnTo>
                  <a:lnTo>
                    <a:pt x="4" y="6"/>
                  </a:lnTo>
                  <a:lnTo>
                    <a:pt x="4" y="6"/>
                  </a:lnTo>
                  <a:lnTo>
                    <a:pt x="4" y="6"/>
                  </a:lnTo>
                  <a:lnTo>
                    <a:pt x="4" y="6"/>
                  </a:lnTo>
                  <a:lnTo>
                    <a:pt x="4" y="7"/>
                  </a:lnTo>
                  <a:lnTo>
                    <a:pt x="4" y="7"/>
                  </a:lnTo>
                  <a:lnTo>
                    <a:pt x="5" y="7"/>
                  </a:lnTo>
                  <a:lnTo>
                    <a:pt x="5" y="7"/>
                  </a:lnTo>
                  <a:lnTo>
                    <a:pt x="5" y="8"/>
                  </a:lnTo>
                  <a:lnTo>
                    <a:pt x="5" y="8"/>
                  </a:lnTo>
                  <a:lnTo>
                    <a:pt x="5" y="8"/>
                  </a:lnTo>
                  <a:lnTo>
                    <a:pt x="5" y="9"/>
                  </a:lnTo>
                  <a:lnTo>
                    <a:pt x="6" y="9"/>
                  </a:lnTo>
                  <a:lnTo>
                    <a:pt x="6" y="9"/>
                  </a:lnTo>
                  <a:lnTo>
                    <a:pt x="6" y="9"/>
                  </a:lnTo>
                  <a:lnTo>
                    <a:pt x="6" y="10"/>
                  </a:lnTo>
                  <a:lnTo>
                    <a:pt x="6" y="10"/>
                  </a:lnTo>
                  <a:lnTo>
                    <a:pt x="6" y="10"/>
                  </a:lnTo>
                  <a:lnTo>
                    <a:pt x="6" y="10"/>
                  </a:lnTo>
                  <a:lnTo>
                    <a:pt x="7" y="11"/>
                  </a:lnTo>
                  <a:lnTo>
                    <a:pt x="7" y="11"/>
                  </a:lnTo>
                  <a:lnTo>
                    <a:pt x="7" y="11"/>
                  </a:lnTo>
                  <a:lnTo>
                    <a:pt x="7" y="12"/>
                  </a:lnTo>
                  <a:lnTo>
                    <a:pt x="7" y="12"/>
                  </a:lnTo>
                  <a:lnTo>
                    <a:pt x="7" y="12"/>
                  </a:lnTo>
                  <a:lnTo>
                    <a:pt x="7" y="1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0" name="Freeform 4472"/>
            <p:cNvSpPr>
              <a:spLocks/>
            </p:cNvSpPr>
            <p:nvPr/>
          </p:nvSpPr>
          <p:spPr bwMode="auto">
            <a:xfrm>
              <a:off x="6932746" y="2413615"/>
              <a:ext cx="10557" cy="27884"/>
            </a:xfrm>
            <a:custGeom>
              <a:avLst/>
              <a:gdLst>
                <a:gd name="T0" fmla="*/ 0 w 7"/>
                <a:gd name="T1" fmla="*/ 0 h 18"/>
                <a:gd name="T2" fmla="*/ 1 w 7"/>
                <a:gd name="T3" fmla="*/ 0 h 18"/>
                <a:gd name="T4" fmla="*/ 1 w 7"/>
                <a:gd name="T5" fmla="*/ 0 h 18"/>
                <a:gd name="T6" fmla="*/ 1 w 7"/>
                <a:gd name="T7" fmla="*/ 1 h 18"/>
                <a:gd name="T8" fmla="*/ 1 w 7"/>
                <a:gd name="T9" fmla="*/ 1 h 18"/>
                <a:gd name="T10" fmla="*/ 1 w 7"/>
                <a:gd name="T11" fmla="*/ 2 h 18"/>
                <a:gd name="T12" fmla="*/ 1 w 7"/>
                <a:gd name="T13" fmla="*/ 2 h 18"/>
                <a:gd name="T14" fmla="*/ 1 w 7"/>
                <a:gd name="T15" fmla="*/ 2 h 18"/>
                <a:gd name="T16" fmla="*/ 2 w 7"/>
                <a:gd name="T17" fmla="*/ 2 h 18"/>
                <a:gd name="T18" fmla="*/ 2 w 7"/>
                <a:gd name="T19" fmla="*/ 3 h 18"/>
                <a:gd name="T20" fmla="*/ 2 w 7"/>
                <a:gd name="T21" fmla="*/ 3 h 18"/>
                <a:gd name="T22" fmla="*/ 2 w 7"/>
                <a:gd name="T23" fmla="*/ 4 h 18"/>
                <a:gd name="T24" fmla="*/ 2 w 7"/>
                <a:gd name="T25" fmla="*/ 4 h 18"/>
                <a:gd name="T26" fmla="*/ 2 w 7"/>
                <a:gd name="T27" fmla="*/ 4 h 18"/>
                <a:gd name="T28" fmla="*/ 2 w 7"/>
                <a:gd name="T29" fmla="*/ 5 h 18"/>
                <a:gd name="T30" fmla="*/ 3 w 7"/>
                <a:gd name="T31" fmla="*/ 5 h 18"/>
                <a:gd name="T32" fmla="*/ 3 w 7"/>
                <a:gd name="T33" fmla="*/ 5 h 18"/>
                <a:gd name="T34" fmla="*/ 3 w 7"/>
                <a:gd name="T35" fmla="*/ 6 h 18"/>
                <a:gd name="T36" fmla="*/ 3 w 7"/>
                <a:gd name="T37" fmla="*/ 6 h 18"/>
                <a:gd name="T38" fmla="*/ 3 w 7"/>
                <a:gd name="T39" fmla="*/ 6 h 18"/>
                <a:gd name="T40" fmla="*/ 3 w 7"/>
                <a:gd name="T41" fmla="*/ 7 h 18"/>
                <a:gd name="T42" fmla="*/ 3 w 7"/>
                <a:gd name="T43" fmla="*/ 7 h 18"/>
                <a:gd name="T44" fmla="*/ 4 w 7"/>
                <a:gd name="T45" fmla="*/ 7 h 18"/>
                <a:gd name="T46" fmla="*/ 4 w 7"/>
                <a:gd name="T47" fmla="*/ 8 h 18"/>
                <a:gd name="T48" fmla="*/ 4 w 7"/>
                <a:gd name="T49" fmla="*/ 8 h 18"/>
                <a:gd name="T50" fmla="*/ 4 w 7"/>
                <a:gd name="T51" fmla="*/ 8 h 18"/>
                <a:gd name="T52" fmla="*/ 4 w 7"/>
                <a:gd name="T53" fmla="*/ 9 h 18"/>
                <a:gd name="T54" fmla="*/ 4 w 7"/>
                <a:gd name="T55" fmla="*/ 9 h 18"/>
                <a:gd name="T56" fmla="*/ 4 w 7"/>
                <a:gd name="T57" fmla="*/ 10 h 18"/>
                <a:gd name="T58" fmla="*/ 5 w 7"/>
                <a:gd name="T59" fmla="*/ 10 h 18"/>
                <a:gd name="T60" fmla="*/ 5 w 7"/>
                <a:gd name="T61" fmla="*/ 10 h 18"/>
                <a:gd name="T62" fmla="*/ 5 w 7"/>
                <a:gd name="T63" fmla="*/ 11 h 18"/>
                <a:gd name="T64" fmla="*/ 5 w 7"/>
                <a:gd name="T65" fmla="*/ 11 h 18"/>
                <a:gd name="T66" fmla="*/ 5 w 7"/>
                <a:gd name="T67" fmla="*/ 12 h 18"/>
                <a:gd name="T68" fmla="*/ 5 w 7"/>
                <a:gd name="T69" fmla="*/ 12 h 18"/>
                <a:gd name="T70" fmla="*/ 5 w 7"/>
                <a:gd name="T71" fmla="*/ 13 h 18"/>
                <a:gd name="T72" fmla="*/ 6 w 7"/>
                <a:gd name="T73" fmla="*/ 13 h 18"/>
                <a:gd name="T74" fmla="*/ 6 w 7"/>
                <a:gd name="T75" fmla="*/ 13 h 18"/>
                <a:gd name="T76" fmla="*/ 6 w 7"/>
                <a:gd name="T77" fmla="*/ 14 h 18"/>
                <a:gd name="T78" fmla="*/ 6 w 7"/>
                <a:gd name="T79" fmla="*/ 14 h 18"/>
                <a:gd name="T80" fmla="*/ 6 w 7"/>
                <a:gd name="T81" fmla="*/ 15 h 18"/>
                <a:gd name="T82" fmla="*/ 6 w 7"/>
                <a:gd name="T83" fmla="*/ 15 h 18"/>
                <a:gd name="T84" fmla="*/ 6 w 7"/>
                <a:gd name="T85" fmla="*/ 15 h 18"/>
                <a:gd name="T86" fmla="*/ 7 w 7"/>
                <a:gd name="T87" fmla="*/ 16 h 18"/>
                <a:gd name="T88" fmla="*/ 7 w 7"/>
                <a:gd name="T89" fmla="*/ 16 h 18"/>
                <a:gd name="T90" fmla="*/ 7 w 7"/>
                <a:gd name="T91" fmla="*/ 17 h 18"/>
                <a:gd name="T92" fmla="*/ 7 w 7"/>
                <a:gd name="T93" fmla="*/ 17 h 18"/>
                <a:gd name="T94" fmla="*/ 7 w 7"/>
                <a:gd name="T95" fmla="*/ 17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1" y="0"/>
                  </a:lnTo>
                  <a:lnTo>
                    <a:pt x="1" y="0"/>
                  </a:lnTo>
                  <a:lnTo>
                    <a:pt x="1" y="1"/>
                  </a:lnTo>
                  <a:lnTo>
                    <a:pt x="1" y="1"/>
                  </a:lnTo>
                  <a:lnTo>
                    <a:pt x="1" y="2"/>
                  </a:lnTo>
                  <a:lnTo>
                    <a:pt x="1" y="2"/>
                  </a:lnTo>
                  <a:lnTo>
                    <a:pt x="1" y="2"/>
                  </a:lnTo>
                  <a:lnTo>
                    <a:pt x="2" y="2"/>
                  </a:lnTo>
                  <a:lnTo>
                    <a:pt x="2" y="3"/>
                  </a:lnTo>
                  <a:lnTo>
                    <a:pt x="2" y="3"/>
                  </a:lnTo>
                  <a:lnTo>
                    <a:pt x="2" y="4"/>
                  </a:lnTo>
                  <a:lnTo>
                    <a:pt x="2" y="4"/>
                  </a:lnTo>
                  <a:lnTo>
                    <a:pt x="2" y="4"/>
                  </a:lnTo>
                  <a:lnTo>
                    <a:pt x="2" y="5"/>
                  </a:lnTo>
                  <a:lnTo>
                    <a:pt x="3" y="5"/>
                  </a:lnTo>
                  <a:lnTo>
                    <a:pt x="3" y="5"/>
                  </a:lnTo>
                  <a:lnTo>
                    <a:pt x="3" y="6"/>
                  </a:lnTo>
                  <a:lnTo>
                    <a:pt x="3" y="6"/>
                  </a:lnTo>
                  <a:lnTo>
                    <a:pt x="3" y="6"/>
                  </a:lnTo>
                  <a:lnTo>
                    <a:pt x="3" y="7"/>
                  </a:lnTo>
                  <a:lnTo>
                    <a:pt x="3" y="7"/>
                  </a:lnTo>
                  <a:lnTo>
                    <a:pt x="4" y="7"/>
                  </a:lnTo>
                  <a:lnTo>
                    <a:pt x="4" y="8"/>
                  </a:lnTo>
                  <a:lnTo>
                    <a:pt x="4" y="8"/>
                  </a:lnTo>
                  <a:lnTo>
                    <a:pt x="4" y="8"/>
                  </a:lnTo>
                  <a:lnTo>
                    <a:pt x="4" y="9"/>
                  </a:lnTo>
                  <a:lnTo>
                    <a:pt x="4" y="9"/>
                  </a:lnTo>
                  <a:lnTo>
                    <a:pt x="4" y="10"/>
                  </a:lnTo>
                  <a:lnTo>
                    <a:pt x="5" y="10"/>
                  </a:lnTo>
                  <a:lnTo>
                    <a:pt x="5" y="10"/>
                  </a:lnTo>
                  <a:lnTo>
                    <a:pt x="5" y="11"/>
                  </a:lnTo>
                  <a:lnTo>
                    <a:pt x="5" y="11"/>
                  </a:lnTo>
                  <a:lnTo>
                    <a:pt x="5" y="12"/>
                  </a:lnTo>
                  <a:lnTo>
                    <a:pt x="5" y="12"/>
                  </a:lnTo>
                  <a:lnTo>
                    <a:pt x="5" y="13"/>
                  </a:lnTo>
                  <a:lnTo>
                    <a:pt x="6" y="13"/>
                  </a:lnTo>
                  <a:lnTo>
                    <a:pt x="6" y="13"/>
                  </a:lnTo>
                  <a:lnTo>
                    <a:pt x="6" y="14"/>
                  </a:lnTo>
                  <a:lnTo>
                    <a:pt x="6" y="14"/>
                  </a:lnTo>
                  <a:lnTo>
                    <a:pt x="6" y="15"/>
                  </a:lnTo>
                  <a:lnTo>
                    <a:pt x="6" y="15"/>
                  </a:lnTo>
                  <a:lnTo>
                    <a:pt x="6" y="15"/>
                  </a:lnTo>
                  <a:lnTo>
                    <a:pt x="7" y="16"/>
                  </a:lnTo>
                  <a:lnTo>
                    <a:pt x="7" y="16"/>
                  </a:lnTo>
                  <a:lnTo>
                    <a:pt x="7" y="17"/>
                  </a:lnTo>
                  <a:lnTo>
                    <a:pt x="7" y="17"/>
                  </a:lnTo>
                  <a:lnTo>
                    <a:pt x="7" y="17"/>
                  </a:lnTo>
                  <a:lnTo>
                    <a:pt x="7" y="18"/>
                  </a:lnTo>
                  <a:lnTo>
                    <a:pt x="7" y="1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1" name="Freeform 4473"/>
            <p:cNvSpPr>
              <a:spLocks/>
            </p:cNvSpPr>
            <p:nvPr/>
          </p:nvSpPr>
          <p:spPr bwMode="auto">
            <a:xfrm>
              <a:off x="6943303" y="2441499"/>
              <a:ext cx="12065" cy="35630"/>
            </a:xfrm>
            <a:custGeom>
              <a:avLst/>
              <a:gdLst>
                <a:gd name="T0" fmla="*/ 0 w 8"/>
                <a:gd name="T1" fmla="*/ 0 h 23"/>
                <a:gd name="T2" fmla="*/ 1 w 8"/>
                <a:gd name="T3" fmla="*/ 1 h 23"/>
                <a:gd name="T4" fmla="*/ 1 w 8"/>
                <a:gd name="T5" fmla="*/ 1 h 23"/>
                <a:gd name="T6" fmla="*/ 1 w 8"/>
                <a:gd name="T7" fmla="*/ 1 h 23"/>
                <a:gd name="T8" fmla="*/ 1 w 8"/>
                <a:gd name="T9" fmla="*/ 2 h 23"/>
                <a:gd name="T10" fmla="*/ 1 w 8"/>
                <a:gd name="T11" fmla="*/ 2 h 23"/>
                <a:gd name="T12" fmla="*/ 1 w 8"/>
                <a:gd name="T13" fmla="*/ 3 h 23"/>
                <a:gd name="T14" fmla="*/ 1 w 8"/>
                <a:gd name="T15" fmla="*/ 3 h 23"/>
                <a:gd name="T16" fmla="*/ 2 w 8"/>
                <a:gd name="T17" fmla="*/ 4 h 23"/>
                <a:gd name="T18" fmla="*/ 2 w 8"/>
                <a:gd name="T19" fmla="*/ 4 h 23"/>
                <a:gd name="T20" fmla="*/ 2 w 8"/>
                <a:gd name="T21" fmla="*/ 5 h 23"/>
                <a:gd name="T22" fmla="*/ 2 w 8"/>
                <a:gd name="T23" fmla="*/ 5 h 23"/>
                <a:gd name="T24" fmla="*/ 2 w 8"/>
                <a:gd name="T25" fmla="*/ 6 h 23"/>
                <a:gd name="T26" fmla="*/ 2 w 8"/>
                <a:gd name="T27" fmla="*/ 6 h 23"/>
                <a:gd name="T28" fmla="*/ 3 w 8"/>
                <a:gd name="T29" fmla="*/ 6 h 23"/>
                <a:gd name="T30" fmla="*/ 3 w 8"/>
                <a:gd name="T31" fmla="*/ 7 h 23"/>
                <a:gd name="T32" fmla="*/ 3 w 8"/>
                <a:gd name="T33" fmla="*/ 7 h 23"/>
                <a:gd name="T34" fmla="*/ 3 w 8"/>
                <a:gd name="T35" fmla="*/ 8 h 23"/>
                <a:gd name="T36" fmla="*/ 3 w 8"/>
                <a:gd name="T37" fmla="*/ 8 h 23"/>
                <a:gd name="T38" fmla="*/ 3 w 8"/>
                <a:gd name="T39" fmla="*/ 9 h 23"/>
                <a:gd name="T40" fmla="*/ 3 w 8"/>
                <a:gd name="T41" fmla="*/ 9 h 23"/>
                <a:gd name="T42" fmla="*/ 4 w 8"/>
                <a:gd name="T43" fmla="*/ 10 h 23"/>
                <a:gd name="T44" fmla="*/ 4 w 8"/>
                <a:gd name="T45" fmla="*/ 10 h 23"/>
                <a:gd name="T46" fmla="*/ 4 w 8"/>
                <a:gd name="T47" fmla="*/ 11 h 23"/>
                <a:gd name="T48" fmla="*/ 4 w 8"/>
                <a:gd name="T49" fmla="*/ 11 h 23"/>
                <a:gd name="T50" fmla="*/ 4 w 8"/>
                <a:gd name="T51" fmla="*/ 11 h 23"/>
                <a:gd name="T52" fmla="*/ 4 w 8"/>
                <a:gd name="T53" fmla="*/ 12 h 23"/>
                <a:gd name="T54" fmla="*/ 4 w 8"/>
                <a:gd name="T55" fmla="*/ 12 h 23"/>
                <a:gd name="T56" fmla="*/ 5 w 8"/>
                <a:gd name="T57" fmla="*/ 13 h 23"/>
                <a:gd name="T58" fmla="*/ 5 w 8"/>
                <a:gd name="T59" fmla="*/ 13 h 23"/>
                <a:gd name="T60" fmla="*/ 5 w 8"/>
                <a:gd name="T61" fmla="*/ 14 h 23"/>
                <a:gd name="T62" fmla="*/ 5 w 8"/>
                <a:gd name="T63" fmla="*/ 14 h 23"/>
                <a:gd name="T64" fmla="*/ 5 w 8"/>
                <a:gd name="T65" fmla="*/ 15 h 23"/>
                <a:gd name="T66" fmla="*/ 5 w 8"/>
                <a:gd name="T67" fmla="*/ 15 h 23"/>
                <a:gd name="T68" fmla="*/ 5 w 8"/>
                <a:gd name="T69" fmla="*/ 16 h 23"/>
                <a:gd name="T70" fmla="*/ 6 w 8"/>
                <a:gd name="T71" fmla="*/ 16 h 23"/>
                <a:gd name="T72" fmla="*/ 6 w 8"/>
                <a:gd name="T73" fmla="*/ 17 h 23"/>
                <a:gd name="T74" fmla="*/ 6 w 8"/>
                <a:gd name="T75" fmla="*/ 17 h 23"/>
                <a:gd name="T76" fmla="*/ 6 w 8"/>
                <a:gd name="T77" fmla="*/ 18 h 23"/>
                <a:gd name="T78" fmla="*/ 6 w 8"/>
                <a:gd name="T79" fmla="*/ 18 h 23"/>
                <a:gd name="T80" fmla="*/ 6 w 8"/>
                <a:gd name="T81" fmla="*/ 19 h 23"/>
                <a:gd name="T82" fmla="*/ 7 w 8"/>
                <a:gd name="T83" fmla="*/ 19 h 23"/>
                <a:gd name="T84" fmla="*/ 7 w 8"/>
                <a:gd name="T85" fmla="*/ 20 h 23"/>
                <a:gd name="T86" fmla="*/ 7 w 8"/>
                <a:gd name="T87" fmla="*/ 20 h 23"/>
                <a:gd name="T88" fmla="*/ 7 w 8"/>
                <a:gd name="T89" fmla="*/ 21 h 23"/>
                <a:gd name="T90" fmla="*/ 7 w 8"/>
                <a:gd name="T91" fmla="*/ 21 h 23"/>
                <a:gd name="T92" fmla="*/ 7 w 8"/>
                <a:gd name="T93" fmla="*/ 22 h 23"/>
                <a:gd name="T94" fmla="*/ 7 w 8"/>
                <a:gd name="T95" fmla="*/ 22 h 23"/>
                <a:gd name="T96" fmla="*/ 8 w 8"/>
                <a:gd name="T97" fmla="*/ 23 h 23"/>
                <a:gd name="T98" fmla="*/ 8 w 8"/>
                <a:gd name="T9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0"/>
                  </a:moveTo>
                  <a:lnTo>
                    <a:pt x="1" y="1"/>
                  </a:lnTo>
                  <a:lnTo>
                    <a:pt x="1" y="1"/>
                  </a:lnTo>
                  <a:lnTo>
                    <a:pt x="1" y="1"/>
                  </a:lnTo>
                  <a:lnTo>
                    <a:pt x="1" y="2"/>
                  </a:lnTo>
                  <a:lnTo>
                    <a:pt x="1" y="2"/>
                  </a:lnTo>
                  <a:lnTo>
                    <a:pt x="1" y="3"/>
                  </a:lnTo>
                  <a:lnTo>
                    <a:pt x="1" y="3"/>
                  </a:lnTo>
                  <a:lnTo>
                    <a:pt x="2" y="4"/>
                  </a:lnTo>
                  <a:lnTo>
                    <a:pt x="2" y="4"/>
                  </a:lnTo>
                  <a:lnTo>
                    <a:pt x="2" y="5"/>
                  </a:lnTo>
                  <a:lnTo>
                    <a:pt x="2" y="5"/>
                  </a:lnTo>
                  <a:lnTo>
                    <a:pt x="2" y="6"/>
                  </a:lnTo>
                  <a:lnTo>
                    <a:pt x="2" y="6"/>
                  </a:lnTo>
                  <a:lnTo>
                    <a:pt x="3" y="6"/>
                  </a:lnTo>
                  <a:lnTo>
                    <a:pt x="3" y="7"/>
                  </a:lnTo>
                  <a:lnTo>
                    <a:pt x="3" y="7"/>
                  </a:lnTo>
                  <a:lnTo>
                    <a:pt x="3" y="8"/>
                  </a:lnTo>
                  <a:lnTo>
                    <a:pt x="3" y="8"/>
                  </a:lnTo>
                  <a:lnTo>
                    <a:pt x="3" y="9"/>
                  </a:lnTo>
                  <a:lnTo>
                    <a:pt x="3" y="9"/>
                  </a:lnTo>
                  <a:lnTo>
                    <a:pt x="4" y="10"/>
                  </a:lnTo>
                  <a:lnTo>
                    <a:pt x="4" y="10"/>
                  </a:lnTo>
                  <a:lnTo>
                    <a:pt x="4" y="11"/>
                  </a:lnTo>
                  <a:lnTo>
                    <a:pt x="4" y="11"/>
                  </a:lnTo>
                  <a:lnTo>
                    <a:pt x="4" y="11"/>
                  </a:lnTo>
                  <a:lnTo>
                    <a:pt x="4" y="12"/>
                  </a:lnTo>
                  <a:lnTo>
                    <a:pt x="4" y="12"/>
                  </a:lnTo>
                  <a:lnTo>
                    <a:pt x="5" y="13"/>
                  </a:lnTo>
                  <a:lnTo>
                    <a:pt x="5" y="13"/>
                  </a:lnTo>
                  <a:lnTo>
                    <a:pt x="5" y="14"/>
                  </a:lnTo>
                  <a:lnTo>
                    <a:pt x="5" y="14"/>
                  </a:lnTo>
                  <a:lnTo>
                    <a:pt x="5" y="15"/>
                  </a:lnTo>
                  <a:lnTo>
                    <a:pt x="5" y="15"/>
                  </a:lnTo>
                  <a:lnTo>
                    <a:pt x="5" y="16"/>
                  </a:lnTo>
                  <a:lnTo>
                    <a:pt x="6" y="16"/>
                  </a:lnTo>
                  <a:lnTo>
                    <a:pt x="6" y="17"/>
                  </a:lnTo>
                  <a:lnTo>
                    <a:pt x="6" y="17"/>
                  </a:lnTo>
                  <a:lnTo>
                    <a:pt x="6" y="18"/>
                  </a:lnTo>
                  <a:lnTo>
                    <a:pt x="6" y="18"/>
                  </a:lnTo>
                  <a:lnTo>
                    <a:pt x="6" y="19"/>
                  </a:lnTo>
                  <a:lnTo>
                    <a:pt x="7" y="19"/>
                  </a:lnTo>
                  <a:lnTo>
                    <a:pt x="7" y="20"/>
                  </a:lnTo>
                  <a:lnTo>
                    <a:pt x="7" y="20"/>
                  </a:lnTo>
                  <a:lnTo>
                    <a:pt x="7" y="21"/>
                  </a:lnTo>
                  <a:lnTo>
                    <a:pt x="7" y="21"/>
                  </a:lnTo>
                  <a:lnTo>
                    <a:pt x="7" y="22"/>
                  </a:lnTo>
                  <a:lnTo>
                    <a:pt x="7" y="22"/>
                  </a:lnTo>
                  <a:lnTo>
                    <a:pt x="8" y="23"/>
                  </a:lnTo>
                  <a:lnTo>
                    <a:pt x="8" y="2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2" name="Freeform 4474"/>
            <p:cNvSpPr>
              <a:spLocks/>
            </p:cNvSpPr>
            <p:nvPr/>
          </p:nvSpPr>
          <p:spPr bwMode="auto">
            <a:xfrm>
              <a:off x="6955368" y="2477128"/>
              <a:ext cx="10557" cy="41826"/>
            </a:xfrm>
            <a:custGeom>
              <a:avLst/>
              <a:gdLst>
                <a:gd name="T0" fmla="*/ 0 w 7"/>
                <a:gd name="T1" fmla="*/ 0 h 27"/>
                <a:gd name="T2" fmla="*/ 0 w 7"/>
                <a:gd name="T3" fmla="*/ 1 h 27"/>
                <a:gd name="T4" fmla="*/ 0 w 7"/>
                <a:gd name="T5" fmla="*/ 1 h 27"/>
                <a:gd name="T6" fmla="*/ 0 w 7"/>
                <a:gd name="T7" fmla="*/ 2 h 27"/>
                <a:gd name="T8" fmla="*/ 0 w 7"/>
                <a:gd name="T9" fmla="*/ 2 h 27"/>
                <a:gd name="T10" fmla="*/ 0 w 7"/>
                <a:gd name="T11" fmla="*/ 3 h 27"/>
                <a:gd name="T12" fmla="*/ 1 w 7"/>
                <a:gd name="T13" fmla="*/ 3 h 27"/>
                <a:gd name="T14" fmla="*/ 1 w 7"/>
                <a:gd name="T15" fmla="*/ 4 h 27"/>
                <a:gd name="T16" fmla="*/ 1 w 7"/>
                <a:gd name="T17" fmla="*/ 4 h 27"/>
                <a:gd name="T18" fmla="*/ 1 w 7"/>
                <a:gd name="T19" fmla="*/ 5 h 27"/>
                <a:gd name="T20" fmla="*/ 1 w 7"/>
                <a:gd name="T21" fmla="*/ 5 h 27"/>
                <a:gd name="T22" fmla="*/ 1 w 7"/>
                <a:gd name="T23" fmla="*/ 6 h 27"/>
                <a:gd name="T24" fmla="*/ 1 w 7"/>
                <a:gd name="T25" fmla="*/ 6 h 27"/>
                <a:gd name="T26" fmla="*/ 2 w 7"/>
                <a:gd name="T27" fmla="*/ 7 h 27"/>
                <a:gd name="T28" fmla="*/ 2 w 7"/>
                <a:gd name="T29" fmla="*/ 8 h 27"/>
                <a:gd name="T30" fmla="*/ 2 w 7"/>
                <a:gd name="T31" fmla="*/ 8 h 27"/>
                <a:gd name="T32" fmla="*/ 2 w 7"/>
                <a:gd name="T33" fmla="*/ 9 h 27"/>
                <a:gd name="T34" fmla="*/ 2 w 7"/>
                <a:gd name="T35" fmla="*/ 9 h 27"/>
                <a:gd name="T36" fmla="*/ 2 w 7"/>
                <a:gd name="T37" fmla="*/ 10 h 27"/>
                <a:gd name="T38" fmla="*/ 2 w 7"/>
                <a:gd name="T39" fmla="*/ 10 h 27"/>
                <a:gd name="T40" fmla="*/ 3 w 7"/>
                <a:gd name="T41" fmla="*/ 11 h 27"/>
                <a:gd name="T42" fmla="*/ 3 w 7"/>
                <a:gd name="T43" fmla="*/ 11 h 27"/>
                <a:gd name="T44" fmla="*/ 3 w 7"/>
                <a:gd name="T45" fmla="*/ 12 h 27"/>
                <a:gd name="T46" fmla="*/ 3 w 7"/>
                <a:gd name="T47" fmla="*/ 12 h 27"/>
                <a:gd name="T48" fmla="*/ 3 w 7"/>
                <a:gd name="T49" fmla="*/ 13 h 27"/>
                <a:gd name="T50" fmla="*/ 3 w 7"/>
                <a:gd name="T51" fmla="*/ 13 h 27"/>
                <a:gd name="T52" fmla="*/ 3 w 7"/>
                <a:gd name="T53" fmla="*/ 14 h 27"/>
                <a:gd name="T54" fmla="*/ 4 w 7"/>
                <a:gd name="T55" fmla="*/ 15 h 27"/>
                <a:gd name="T56" fmla="*/ 4 w 7"/>
                <a:gd name="T57" fmla="*/ 15 h 27"/>
                <a:gd name="T58" fmla="*/ 4 w 7"/>
                <a:gd name="T59" fmla="*/ 16 h 27"/>
                <a:gd name="T60" fmla="*/ 4 w 7"/>
                <a:gd name="T61" fmla="*/ 16 h 27"/>
                <a:gd name="T62" fmla="*/ 4 w 7"/>
                <a:gd name="T63" fmla="*/ 17 h 27"/>
                <a:gd name="T64" fmla="*/ 4 w 7"/>
                <a:gd name="T65" fmla="*/ 17 h 27"/>
                <a:gd name="T66" fmla="*/ 4 w 7"/>
                <a:gd name="T67" fmla="*/ 18 h 27"/>
                <a:gd name="T68" fmla="*/ 5 w 7"/>
                <a:gd name="T69" fmla="*/ 18 h 27"/>
                <a:gd name="T70" fmla="*/ 5 w 7"/>
                <a:gd name="T71" fmla="*/ 19 h 27"/>
                <a:gd name="T72" fmla="*/ 5 w 7"/>
                <a:gd name="T73" fmla="*/ 19 h 27"/>
                <a:gd name="T74" fmla="*/ 5 w 7"/>
                <a:gd name="T75" fmla="*/ 20 h 27"/>
                <a:gd name="T76" fmla="*/ 5 w 7"/>
                <a:gd name="T77" fmla="*/ 21 h 27"/>
                <a:gd name="T78" fmla="*/ 5 w 7"/>
                <a:gd name="T79" fmla="*/ 21 h 27"/>
                <a:gd name="T80" fmla="*/ 5 w 7"/>
                <a:gd name="T81" fmla="*/ 22 h 27"/>
                <a:gd name="T82" fmla="*/ 6 w 7"/>
                <a:gd name="T83" fmla="*/ 22 h 27"/>
                <a:gd name="T84" fmla="*/ 6 w 7"/>
                <a:gd name="T85" fmla="*/ 23 h 27"/>
                <a:gd name="T86" fmla="*/ 6 w 7"/>
                <a:gd name="T87" fmla="*/ 23 h 27"/>
                <a:gd name="T88" fmla="*/ 6 w 7"/>
                <a:gd name="T89" fmla="*/ 24 h 27"/>
                <a:gd name="T90" fmla="*/ 6 w 7"/>
                <a:gd name="T91" fmla="*/ 24 h 27"/>
                <a:gd name="T92" fmla="*/ 6 w 7"/>
                <a:gd name="T93" fmla="*/ 25 h 27"/>
                <a:gd name="T94" fmla="*/ 6 w 7"/>
                <a:gd name="T95" fmla="*/ 26 h 27"/>
                <a:gd name="T96" fmla="*/ 7 w 7"/>
                <a:gd name="T97" fmla="*/ 26 h 27"/>
                <a:gd name="T98" fmla="*/ 7 w 7"/>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0"/>
                  </a:moveTo>
                  <a:lnTo>
                    <a:pt x="0" y="1"/>
                  </a:lnTo>
                  <a:lnTo>
                    <a:pt x="0" y="1"/>
                  </a:lnTo>
                  <a:lnTo>
                    <a:pt x="0" y="2"/>
                  </a:lnTo>
                  <a:lnTo>
                    <a:pt x="0" y="2"/>
                  </a:lnTo>
                  <a:lnTo>
                    <a:pt x="0" y="3"/>
                  </a:lnTo>
                  <a:lnTo>
                    <a:pt x="1" y="3"/>
                  </a:lnTo>
                  <a:lnTo>
                    <a:pt x="1" y="4"/>
                  </a:lnTo>
                  <a:lnTo>
                    <a:pt x="1" y="4"/>
                  </a:lnTo>
                  <a:lnTo>
                    <a:pt x="1" y="5"/>
                  </a:lnTo>
                  <a:lnTo>
                    <a:pt x="1" y="5"/>
                  </a:lnTo>
                  <a:lnTo>
                    <a:pt x="1" y="6"/>
                  </a:lnTo>
                  <a:lnTo>
                    <a:pt x="1" y="6"/>
                  </a:lnTo>
                  <a:lnTo>
                    <a:pt x="2" y="7"/>
                  </a:lnTo>
                  <a:lnTo>
                    <a:pt x="2" y="8"/>
                  </a:lnTo>
                  <a:lnTo>
                    <a:pt x="2" y="8"/>
                  </a:lnTo>
                  <a:lnTo>
                    <a:pt x="2" y="9"/>
                  </a:lnTo>
                  <a:lnTo>
                    <a:pt x="2" y="9"/>
                  </a:lnTo>
                  <a:lnTo>
                    <a:pt x="2" y="10"/>
                  </a:lnTo>
                  <a:lnTo>
                    <a:pt x="2" y="10"/>
                  </a:lnTo>
                  <a:lnTo>
                    <a:pt x="3" y="11"/>
                  </a:lnTo>
                  <a:lnTo>
                    <a:pt x="3" y="11"/>
                  </a:lnTo>
                  <a:lnTo>
                    <a:pt x="3" y="12"/>
                  </a:lnTo>
                  <a:lnTo>
                    <a:pt x="3" y="12"/>
                  </a:lnTo>
                  <a:lnTo>
                    <a:pt x="3" y="13"/>
                  </a:lnTo>
                  <a:lnTo>
                    <a:pt x="3" y="13"/>
                  </a:lnTo>
                  <a:lnTo>
                    <a:pt x="3" y="14"/>
                  </a:lnTo>
                  <a:lnTo>
                    <a:pt x="4" y="15"/>
                  </a:lnTo>
                  <a:lnTo>
                    <a:pt x="4" y="15"/>
                  </a:lnTo>
                  <a:lnTo>
                    <a:pt x="4" y="16"/>
                  </a:lnTo>
                  <a:lnTo>
                    <a:pt x="4" y="16"/>
                  </a:lnTo>
                  <a:lnTo>
                    <a:pt x="4" y="17"/>
                  </a:lnTo>
                  <a:lnTo>
                    <a:pt x="4" y="17"/>
                  </a:lnTo>
                  <a:lnTo>
                    <a:pt x="4" y="18"/>
                  </a:lnTo>
                  <a:lnTo>
                    <a:pt x="5" y="18"/>
                  </a:lnTo>
                  <a:lnTo>
                    <a:pt x="5" y="19"/>
                  </a:lnTo>
                  <a:lnTo>
                    <a:pt x="5" y="19"/>
                  </a:lnTo>
                  <a:lnTo>
                    <a:pt x="5" y="20"/>
                  </a:lnTo>
                  <a:lnTo>
                    <a:pt x="5" y="21"/>
                  </a:lnTo>
                  <a:lnTo>
                    <a:pt x="5" y="21"/>
                  </a:lnTo>
                  <a:lnTo>
                    <a:pt x="5" y="22"/>
                  </a:lnTo>
                  <a:lnTo>
                    <a:pt x="6" y="22"/>
                  </a:lnTo>
                  <a:lnTo>
                    <a:pt x="6" y="23"/>
                  </a:lnTo>
                  <a:lnTo>
                    <a:pt x="6" y="23"/>
                  </a:lnTo>
                  <a:lnTo>
                    <a:pt x="6" y="24"/>
                  </a:lnTo>
                  <a:lnTo>
                    <a:pt x="6" y="24"/>
                  </a:lnTo>
                  <a:lnTo>
                    <a:pt x="6" y="25"/>
                  </a:lnTo>
                  <a:lnTo>
                    <a:pt x="6" y="26"/>
                  </a:lnTo>
                  <a:lnTo>
                    <a:pt x="7" y="26"/>
                  </a:lnTo>
                  <a:lnTo>
                    <a:pt x="7" y="2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3" name="Freeform 4475"/>
            <p:cNvSpPr>
              <a:spLocks/>
            </p:cNvSpPr>
            <p:nvPr/>
          </p:nvSpPr>
          <p:spPr bwMode="auto">
            <a:xfrm>
              <a:off x="6965924" y="2518954"/>
              <a:ext cx="10557" cy="43375"/>
            </a:xfrm>
            <a:custGeom>
              <a:avLst/>
              <a:gdLst>
                <a:gd name="T0" fmla="*/ 0 w 7"/>
                <a:gd name="T1" fmla="*/ 0 h 28"/>
                <a:gd name="T2" fmla="*/ 0 w 7"/>
                <a:gd name="T3" fmla="*/ 0 h 28"/>
                <a:gd name="T4" fmla="*/ 0 w 7"/>
                <a:gd name="T5" fmla="*/ 1 h 28"/>
                <a:gd name="T6" fmla="*/ 0 w 7"/>
                <a:gd name="T7" fmla="*/ 1 h 28"/>
                <a:gd name="T8" fmla="*/ 0 w 7"/>
                <a:gd name="T9" fmla="*/ 2 h 28"/>
                <a:gd name="T10" fmla="*/ 0 w 7"/>
                <a:gd name="T11" fmla="*/ 3 h 28"/>
                <a:gd name="T12" fmla="*/ 1 w 7"/>
                <a:gd name="T13" fmla="*/ 3 h 28"/>
                <a:gd name="T14" fmla="*/ 1 w 7"/>
                <a:gd name="T15" fmla="*/ 4 h 28"/>
                <a:gd name="T16" fmla="*/ 1 w 7"/>
                <a:gd name="T17" fmla="*/ 4 h 28"/>
                <a:gd name="T18" fmla="*/ 1 w 7"/>
                <a:gd name="T19" fmla="*/ 5 h 28"/>
                <a:gd name="T20" fmla="*/ 1 w 7"/>
                <a:gd name="T21" fmla="*/ 5 h 28"/>
                <a:gd name="T22" fmla="*/ 1 w 7"/>
                <a:gd name="T23" fmla="*/ 6 h 28"/>
                <a:gd name="T24" fmla="*/ 1 w 7"/>
                <a:gd name="T25" fmla="*/ 7 h 28"/>
                <a:gd name="T26" fmla="*/ 2 w 7"/>
                <a:gd name="T27" fmla="*/ 7 h 28"/>
                <a:gd name="T28" fmla="*/ 2 w 7"/>
                <a:gd name="T29" fmla="*/ 8 h 28"/>
                <a:gd name="T30" fmla="*/ 2 w 7"/>
                <a:gd name="T31" fmla="*/ 8 h 28"/>
                <a:gd name="T32" fmla="*/ 2 w 7"/>
                <a:gd name="T33" fmla="*/ 9 h 28"/>
                <a:gd name="T34" fmla="*/ 2 w 7"/>
                <a:gd name="T35" fmla="*/ 9 h 28"/>
                <a:gd name="T36" fmla="*/ 2 w 7"/>
                <a:gd name="T37" fmla="*/ 10 h 28"/>
                <a:gd name="T38" fmla="*/ 3 w 7"/>
                <a:gd name="T39" fmla="*/ 10 h 28"/>
                <a:gd name="T40" fmla="*/ 3 w 7"/>
                <a:gd name="T41" fmla="*/ 11 h 28"/>
                <a:gd name="T42" fmla="*/ 3 w 7"/>
                <a:gd name="T43" fmla="*/ 12 h 28"/>
                <a:gd name="T44" fmla="*/ 3 w 7"/>
                <a:gd name="T45" fmla="*/ 12 h 28"/>
                <a:gd name="T46" fmla="*/ 3 w 7"/>
                <a:gd name="T47" fmla="*/ 13 h 28"/>
                <a:gd name="T48" fmla="*/ 3 w 7"/>
                <a:gd name="T49" fmla="*/ 13 h 28"/>
                <a:gd name="T50" fmla="*/ 3 w 7"/>
                <a:gd name="T51" fmla="*/ 14 h 28"/>
                <a:gd name="T52" fmla="*/ 4 w 7"/>
                <a:gd name="T53" fmla="*/ 15 h 28"/>
                <a:gd name="T54" fmla="*/ 4 w 7"/>
                <a:gd name="T55" fmla="*/ 15 h 28"/>
                <a:gd name="T56" fmla="*/ 4 w 7"/>
                <a:gd name="T57" fmla="*/ 16 h 28"/>
                <a:gd name="T58" fmla="*/ 4 w 7"/>
                <a:gd name="T59" fmla="*/ 16 h 28"/>
                <a:gd name="T60" fmla="*/ 4 w 7"/>
                <a:gd name="T61" fmla="*/ 17 h 28"/>
                <a:gd name="T62" fmla="*/ 4 w 7"/>
                <a:gd name="T63" fmla="*/ 18 h 28"/>
                <a:gd name="T64" fmla="*/ 4 w 7"/>
                <a:gd name="T65" fmla="*/ 18 h 28"/>
                <a:gd name="T66" fmla="*/ 5 w 7"/>
                <a:gd name="T67" fmla="*/ 19 h 28"/>
                <a:gd name="T68" fmla="*/ 5 w 7"/>
                <a:gd name="T69" fmla="*/ 19 h 28"/>
                <a:gd name="T70" fmla="*/ 5 w 7"/>
                <a:gd name="T71" fmla="*/ 20 h 28"/>
                <a:gd name="T72" fmla="*/ 5 w 7"/>
                <a:gd name="T73" fmla="*/ 20 h 28"/>
                <a:gd name="T74" fmla="*/ 5 w 7"/>
                <a:gd name="T75" fmla="*/ 21 h 28"/>
                <a:gd name="T76" fmla="*/ 5 w 7"/>
                <a:gd name="T77" fmla="*/ 22 h 28"/>
                <a:gd name="T78" fmla="*/ 5 w 7"/>
                <a:gd name="T79" fmla="*/ 22 h 28"/>
                <a:gd name="T80" fmla="*/ 6 w 7"/>
                <a:gd name="T81" fmla="*/ 23 h 28"/>
                <a:gd name="T82" fmla="*/ 6 w 7"/>
                <a:gd name="T83" fmla="*/ 23 h 28"/>
                <a:gd name="T84" fmla="*/ 6 w 7"/>
                <a:gd name="T85" fmla="*/ 24 h 28"/>
                <a:gd name="T86" fmla="*/ 6 w 7"/>
                <a:gd name="T87" fmla="*/ 24 h 28"/>
                <a:gd name="T88" fmla="*/ 6 w 7"/>
                <a:gd name="T89" fmla="*/ 25 h 28"/>
                <a:gd name="T90" fmla="*/ 6 w 7"/>
                <a:gd name="T91" fmla="*/ 26 h 28"/>
                <a:gd name="T92" fmla="*/ 6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0"/>
                  </a:lnTo>
                  <a:lnTo>
                    <a:pt x="0" y="1"/>
                  </a:lnTo>
                  <a:lnTo>
                    <a:pt x="0" y="1"/>
                  </a:lnTo>
                  <a:lnTo>
                    <a:pt x="0" y="2"/>
                  </a:lnTo>
                  <a:lnTo>
                    <a:pt x="0" y="3"/>
                  </a:lnTo>
                  <a:lnTo>
                    <a:pt x="1" y="3"/>
                  </a:lnTo>
                  <a:lnTo>
                    <a:pt x="1" y="4"/>
                  </a:lnTo>
                  <a:lnTo>
                    <a:pt x="1" y="4"/>
                  </a:lnTo>
                  <a:lnTo>
                    <a:pt x="1" y="5"/>
                  </a:lnTo>
                  <a:lnTo>
                    <a:pt x="1" y="5"/>
                  </a:lnTo>
                  <a:lnTo>
                    <a:pt x="1" y="6"/>
                  </a:lnTo>
                  <a:lnTo>
                    <a:pt x="1" y="7"/>
                  </a:lnTo>
                  <a:lnTo>
                    <a:pt x="2" y="7"/>
                  </a:lnTo>
                  <a:lnTo>
                    <a:pt x="2" y="8"/>
                  </a:lnTo>
                  <a:lnTo>
                    <a:pt x="2" y="8"/>
                  </a:lnTo>
                  <a:lnTo>
                    <a:pt x="2" y="9"/>
                  </a:lnTo>
                  <a:lnTo>
                    <a:pt x="2" y="9"/>
                  </a:lnTo>
                  <a:lnTo>
                    <a:pt x="2" y="10"/>
                  </a:lnTo>
                  <a:lnTo>
                    <a:pt x="3" y="10"/>
                  </a:lnTo>
                  <a:lnTo>
                    <a:pt x="3" y="11"/>
                  </a:lnTo>
                  <a:lnTo>
                    <a:pt x="3" y="12"/>
                  </a:lnTo>
                  <a:lnTo>
                    <a:pt x="3" y="12"/>
                  </a:lnTo>
                  <a:lnTo>
                    <a:pt x="3" y="13"/>
                  </a:lnTo>
                  <a:lnTo>
                    <a:pt x="3" y="13"/>
                  </a:lnTo>
                  <a:lnTo>
                    <a:pt x="3" y="14"/>
                  </a:lnTo>
                  <a:lnTo>
                    <a:pt x="4" y="15"/>
                  </a:lnTo>
                  <a:lnTo>
                    <a:pt x="4" y="15"/>
                  </a:lnTo>
                  <a:lnTo>
                    <a:pt x="4" y="16"/>
                  </a:lnTo>
                  <a:lnTo>
                    <a:pt x="4" y="16"/>
                  </a:lnTo>
                  <a:lnTo>
                    <a:pt x="4" y="17"/>
                  </a:lnTo>
                  <a:lnTo>
                    <a:pt x="4" y="18"/>
                  </a:lnTo>
                  <a:lnTo>
                    <a:pt x="4" y="18"/>
                  </a:lnTo>
                  <a:lnTo>
                    <a:pt x="5" y="19"/>
                  </a:lnTo>
                  <a:lnTo>
                    <a:pt x="5" y="19"/>
                  </a:lnTo>
                  <a:lnTo>
                    <a:pt x="5" y="20"/>
                  </a:lnTo>
                  <a:lnTo>
                    <a:pt x="5" y="20"/>
                  </a:lnTo>
                  <a:lnTo>
                    <a:pt x="5" y="21"/>
                  </a:lnTo>
                  <a:lnTo>
                    <a:pt x="5" y="22"/>
                  </a:lnTo>
                  <a:lnTo>
                    <a:pt x="5" y="22"/>
                  </a:lnTo>
                  <a:lnTo>
                    <a:pt x="6" y="23"/>
                  </a:lnTo>
                  <a:lnTo>
                    <a:pt x="6" y="23"/>
                  </a:lnTo>
                  <a:lnTo>
                    <a:pt x="6" y="24"/>
                  </a:lnTo>
                  <a:lnTo>
                    <a:pt x="6" y="24"/>
                  </a:lnTo>
                  <a:lnTo>
                    <a:pt x="6" y="25"/>
                  </a:lnTo>
                  <a:lnTo>
                    <a:pt x="6" y="26"/>
                  </a:lnTo>
                  <a:lnTo>
                    <a:pt x="6" y="26"/>
                  </a:lnTo>
                  <a:lnTo>
                    <a:pt x="7" y="27"/>
                  </a:lnTo>
                  <a:lnTo>
                    <a:pt x="7" y="27"/>
                  </a:lnTo>
                  <a:lnTo>
                    <a:pt x="7" y="28"/>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4" name="Freeform 4476"/>
            <p:cNvSpPr>
              <a:spLocks/>
            </p:cNvSpPr>
            <p:nvPr/>
          </p:nvSpPr>
          <p:spPr bwMode="auto">
            <a:xfrm>
              <a:off x="6976481" y="2562329"/>
              <a:ext cx="10557" cy="44924"/>
            </a:xfrm>
            <a:custGeom>
              <a:avLst/>
              <a:gdLst>
                <a:gd name="T0" fmla="*/ 0 w 7"/>
                <a:gd name="T1" fmla="*/ 0 h 29"/>
                <a:gd name="T2" fmla="*/ 0 w 7"/>
                <a:gd name="T3" fmla="*/ 1 h 29"/>
                <a:gd name="T4" fmla="*/ 0 w 7"/>
                <a:gd name="T5" fmla="*/ 1 h 29"/>
                <a:gd name="T6" fmla="*/ 0 w 7"/>
                <a:gd name="T7" fmla="*/ 2 h 29"/>
                <a:gd name="T8" fmla="*/ 0 w 7"/>
                <a:gd name="T9" fmla="*/ 2 h 29"/>
                <a:gd name="T10" fmla="*/ 1 w 7"/>
                <a:gd name="T11" fmla="*/ 3 h 29"/>
                <a:gd name="T12" fmla="*/ 1 w 7"/>
                <a:gd name="T13" fmla="*/ 4 h 29"/>
                <a:gd name="T14" fmla="*/ 1 w 7"/>
                <a:gd name="T15" fmla="*/ 4 h 29"/>
                <a:gd name="T16" fmla="*/ 1 w 7"/>
                <a:gd name="T17" fmla="*/ 5 h 29"/>
                <a:gd name="T18" fmla="*/ 1 w 7"/>
                <a:gd name="T19" fmla="*/ 5 h 29"/>
                <a:gd name="T20" fmla="*/ 1 w 7"/>
                <a:gd name="T21" fmla="*/ 6 h 29"/>
                <a:gd name="T22" fmla="*/ 1 w 7"/>
                <a:gd name="T23" fmla="*/ 7 h 29"/>
                <a:gd name="T24" fmla="*/ 2 w 7"/>
                <a:gd name="T25" fmla="*/ 7 h 29"/>
                <a:gd name="T26" fmla="*/ 2 w 7"/>
                <a:gd name="T27" fmla="*/ 8 h 29"/>
                <a:gd name="T28" fmla="*/ 2 w 7"/>
                <a:gd name="T29" fmla="*/ 8 h 29"/>
                <a:gd name="T30" fmla="*/ 2 w 7"/>
                <a:gd name="T31" fmla="*/ 9 h 29"/>
                <a:gd name="T32" fmla="*/ 2 w 7"/>
                <a:gd name="T33" fmla="*/ 9 h 29"/>
                <a:gd name="T34" fmla="*/ 2 w 7"/>
                <a:gd name="T35" fmla="*/ 10 h 29"/>
                <a:gd name="T36" fmla="*/ 3 w 7"/>
                <a:gd name="T37" fmla="*/ 11 h 29"/>
                <a:gd name="T38" fmla="*/ 3 w 7"/>
                <a:gd name="T39" fmla="*/ 11 h 29"/>
                <a:gd name="T40" fmla="*/ 3 w 7"/>
                <a:gd name="T41" fmla="*/ 12 h 29"/>
                <a:gd name="T42" fmla="*/ 3 w 7"/>
                <a:gd name="T43" fmla="*/ 12 h 29"/>
                <a:gd name="T44" fmla="*/ 3 w 7"/>
                <a:gd name="T45" fmla="*/ 13 h 29"/>
                <a:gd name="T46" fmla="*/ 3 w 7"/>
                <a:gd name="T47" fmla="*/ 14 h 29"/>
                <a:gd name="T48" fmla="*/ 3 w 7"/>
                <a:gd name="T49" fmla="*/ 14 h 29"/>
                <a:gd name="T50" fmla="*/ 4 w 7"/>
                <a:gd name="T51" fmla="*/ 15 h 29"/>
                <a:gd name="T52" fmla="*/ 4 w 7"/>
                <a:gd name="T53" fmla="*/ 15 h 29"/>
                <a:gd name="T54" fmla="*/ 4 w 7"/>
                <a:gd name="T55" fmla="*/ 16 h 29"/>
                <a:gd name="T56" fmla="*/ 4 w 7"/>
                <a:gd name="T57" fmla="*/ 16 h 29"/>
                <a:gd name="T58" fmla="*/ 4 w 7"/>
                <a:gd name="T59" fmla="*/ 17 h 29"/>
                <a:gd name="T60" fmla="*/ 4 w 7"/>
                <a:gd name="T61" fmla="*/ 18 h 29"/>
                <a:gd name="T62" fmla="*/ 4 w 7"/>
                <a:gd name="T63" fmla="*/ 18 h 29"/>
                <a:gd name="T64" fmla="*/ 5 w 7"/>
                <a:gd name="T65" fmla="*/ 19 h 29"/>
                <a:gd name="T66" fmla="*/ 5 w 7"/>
                <a:gd name="T67" fmla="*/ 20 h 29"/>
                <a:gd name="T68" fmla="*/ 5 w 7"/>
                <a:gd name="T69" fmla="*/ 20 h 29"/>
                <a:gd name="T70" fmla="*/ 5 w 7"/>
                <a:gd name="T71" fmla="*/ 21 h 29"/>
                <a:gd name="T72" fmla="*/ 5 w 7"/>
                <a:gd name="T73" fmla="*/ 21 h 29"/>
                <a:gd name="T74" fmla="*/ 5 w 7"/>
                <a:gd name="T75" fmla="*/ 22 h 29"/>
                <a:gd name="T76" fmla="*/ 5 w 7"/>
                <a:gd name="T77" fmla="*/ 22 h 29"/>
                <a:gd name="T78" fmla="*/ 6 w 7"/>
                <a:gd name="T79" fmla="*/ 23 h 29"/>
                <a:gd name="T80" fmla="*/ 6 w 7"/>
                <a:gd name="T81" fmla="*/ 24 h 29"/>
                <a:gd name="T82" fmla="*/ 6 w 7"/>
                <a:gd name="T83" fmla="*/ 24 h 29"/>
                <a:gd name="T84" fmla="*/ 6 w 7"/>
                <a:gd name="T85" fmla="*/ 25 h 29"/>
                <a:gd name="T86" fmla="*/ 6 w 7"/>
                <a:gd name="T87" fmla="*/ 25 h 29"/>
                <a:gd name="T88" fmla="*/ 6 w 7"/>
                <a:gd name="T89" fmla="*/ 26 h 29"/>
                <a:gd name="T90" fmla="*/ 6 w 7"/>
                <a:gd name="T91" fmla="*/ 26 h 29"/>
                <a:gd name="T92" fmla="*/ 7 w 7"/>
                <a:gd name="T93" fmla="*/ 27 h 29"/>
                <a:gd name="T94" fmla="*/ 7 w 7"/>
                <a:gd name="T95" fmla="*/ 28 h 29"/>
                <a:gd name="T96" fmla="*/ 7 w 7"/>
                <a:gd name="T97" fmla="*/ 28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1"/>
                  </a:lnTo>
                  <a:lnTo>
                    <a:pt x="0" y="1"/>
                  </a:lnTo>
                  <a:lnTo>
                    <a:pt x="0" y="2"/>
                  </a:lnTo>
                  <a:lnTo>
                    <a:pt x="0" y="2"/>
                  </a:lnTo>
                  <a:lnTo>
                    <a:pt x="1" y="3"/>
                  </a:lnTo>
                  <a:lnTo>
                    <a:pt x="1" y="4"/>
                  </a:lnTo>
                  <a:lnTo>
                    <a:pt x="1" y="4"/>
                  </a:lnTo>
                  <a:lnTo>
                    <a:pt x="1" y="5"/>
                  </a:lnTo>
                  <a:lnTo>
                    <a:pt x="1" y="5"/>
                  </a:lnTo>
                  <a:lnTo>
                    <a:pt x="1" y="6"/>
                  </a:lnTo>
                  <a:lnTo>
                    <a:pt x="1" y="7"/>
                  </a:lnTo>
                  <a:lnTo>
                    <a:pt x="2" y="7"/>
                  </a:lnTo>
                  <a:lnTo>
                    <a:pt x="2" y="8"/>
                  </a:lnTo>
                  <a:lnTo>
                    <a:pt x="2" y="8"/>
                  </a:lnTo>
                  <a:lnTo>
                    <a:pt x="2" y="9"/>
                  </a:lnTo>
                  <a:lnTo>
                    <a:pt x="2" y="9"/>
                  </a:lnTo>
                  <a:lnTo>
                    <a:pt x="2" y="10"/>
                  </a:lnTo>
                  <a:lnTo>
                    <a:pt x="3" y="11"/>
                  </a:lnTo>
                  <a:lnTo>
                    <a:pt x="3" y="11"/>
                  </a:lnTo>
                  <a:lnTo>
                    <a:pt x="3" y="12"/>
                  </a:lnTo>
                  <a:lnTo>
                    <a:pt x="3" y="12"/>
                  </a:lnTo>
                  <a:lnTo>
                    <a:pt x="3" y="13"/>
                  </a:lnTo>
                  <a:lnTo>
                    <a:pt x="3" y="14"/>
                  </a:lnTo>
                  <a:lnTo>
                    <a:pt x="3" y="14"/>
                  </a:lnTo>
                  <a:lnTo>
                    <a:pt x="4" y="15"/>
                  </a:lnTo>
                  <a:lnTo>
                    <a:pt x="4" y="15"/>
                  </a:lnTo>
                  <a:lnTo>
                    <a:pt x="4" y="16"/>
                  </a:lnTo>
                  <a:lnTo>
                    <a:pt x="4" y="16"/>
                  </a:lnTo>
                  <a:lnTo>
                    <a:pt x="4" y="17"/>
                  </a:lnTo>
                  <a:lnTo>
                    <a:pt x="4" y="18"/>
                  </a:lnTo>
                  <a:lnTo>
                    <a:pt x="4" y="18"/>
                  </a:lnTo>
                  <a:lnTo>
                    <a:pt x="5" y="19"/>
                  </a:lnTo>
                  <a:lnTo>
                    <a:pt x="5" y="20"/>
                  </a:lnTo>
                  <a:lnTo>
                    <a:pt x="5" y="20"/>
                  </a:lnTo>
                  <a:lnTo>
                    <a:pt x="5" y="21"/>
                  </a:lnTo>
                  <a:lnTo>
                    <a:pt x="5" y="21"/>
                  </a:lnTo>
                  <a:lnTo>
                    <a:pt x="5" y="22"/>
                  </a:lnTo>
                  <a:lnTo>
                    <a:pt x="5" y="22"/>
                  </a:lnTo>
                  <a:lnTo>
                    <a:pt x="6" y="23"/>
                  </a:lnTo>
                  <a:lnTo>
                    <a:pt x="6" y="24"/>
                  </a:lnTo>
                  <a:lnTo>
                    <a:pt x="6" y="24"/>
                  </a:lnTo>
                  <a:lnTo>
                    <a:pt x="6" y="25"/>
                  </a:lnTo>
                  <a:lnTo>
                    <a:pt x="6" y="25"/>
                  </a:lnTo>
                  <a:lnTo>
                    <a:pt x="6" y="26"/>
                  </a:lnTo>
                  <a:lnTo>
                    <a:pt x="6" y="26"/>
                  </a:lnTo>
                  <a:lnTo>
                    <a:pt x="7" y="27"/>
                  </a:lnTo>
                  <a:lnTo>
                    <a:pt x="7" y="28"/>
                  </a:lnTo>
                  <a:lnTo>
                    <a:pt x="7" y="28"/>
                  </a:lnTo>
                  <a:lnTo>
                    <a:pt x="7" y="2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5" name="Freeform 4477"/>
            <p:cNvSpPr>
              <a:spLocks/>
            </p:cNvSpPr>
            <p:nvPr/>
          </p:nvSpPr>
          <p:spPr bwMode="auto">
            <a:xfrm>
              <a:off x="6987037" y="2607252"/>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3 h 25"/>
                <a:gd name="T12" fmla="*/ 1 w 7"/>
                <a:gd name="T13" fmla="*/ 3 h 25"/>
                <a:gd name="T14" fmla="*/ 1 w 7"/>
                <a:gd name="T15" fmla="*/ 4 h 25"/>
                <a:gd name="T16" fmla="*/ 1 w 7"/>
                <a:gd name="T17" fmla="*/ 4 h 25"/>
                <a:gd name="T18" fmla="*/ 1 w 7"/>
                <a:gd name="T19" fmla="*/ 5 h 25"/>
                <a:gd name="T20" fmla="*/ 1 w 7"/>
                <a:gd name="T21" fmla="*/ 6 h 25"/>
                <a:gd name="T22" fmla="*/ 2 w 7"/>
                <a:gd name="T23" fmla="*/ 6 h 25"/>
                <a:gd name="T24" fmla="*/ 2 w 7"/>
                <a:gd name="T25" fmla="*/ 7 h 25"/>
                <a:gd name="T26" fmla="*/ 2 w 7"/>
                <a:gd name="T27" fmla="*/ 7 h 25"/>
                <a:gd name="T28" fmla="*/ 2 w 7"/>
                <a:gd name="T29" fmla="*/ 8 h 25"/>
                <a:gd name="T30" fmla="*/ 2 w 7"/>
                <a:gd name="T31" fmla="*/ 8 h 25"/>
                <a:gd name="T32" fmla="*/ 2 w 7"/>
                <a:gd name="T33" fmla="*/ 9 h 25"/>
                <a:gd name="T34" fmla="*/ 2 w 7"/>
                <a:gd name="T35" fmla="*/ 10 h 25"/>
                <a:gd name="T36" fmla="*/ 3 w 7"/>
                <a:gd name="T37" fmla="*/ 10 h 25"/>
                <a:gd name="T38" fmla="*/ 3 w 7"/>
                <a:gd name="T39" fmla="*/ 11 h 25"/>
                <a:gd name="T40" fmla="*/ 3 w 7"/>
                <a:gd name="T41" fmla="*/ 11 h 25"/>
                <a:gd name="T42" fmla="*/ 3 w 7"/>
                <a:gd name="T43" fmla="*/ 12 h 25"/>
                <a:gd name="T44" fmla="*/ 3 w 7"/>
                <a:gd name="T45" fmla="*/ 12 h 25"/>
                <a:gd name="T46" fmla="*/ 3 w 7"/>
                <a:gd name="T47" fmla="*/ 13 h 25"/>
                <a:gd name="T48" fmla="*/ 4 w 7"/>
                <a:gd name="T49" fmla="*/ 13 h 25"/>
                <a:gd name="T50" fmla="*/ 4 w 7"/>
                <a:gd name="T51" fmla="*/ 14 h 25"/>
                <a:gd name="T52" fmla="*/ 4 w 7"/>
                <a:gd name="T53" fmla="*/ 14 h 25"/>
                <a:gd name="T54" fmla="*/ 4 w 7"/>
                <a:gd name="T55" fmla="*/ 15 h 25"/>
                <a:gd name="T56" fmla="*/ 4 w 7"/>
                <a:gd name="T57" fmla="*/ 16 h 25"/>
                <a:gd name="T58" fmla="*/ 4 w 7"/>
                <a:gd name="T59" fmla="*/ 16 h 25"/>
                <a:gd name="T60" fmla="*/ 4 w 7"/>
                <a:gd name="T61" fmla="*/ 17 h 25"/>
                <a:gd name="T62" fmla="*/ 5 w 7"/>
                <a:gd name="T63" fmla="*/ 17 h 25"/>
                <a:gd name="T64" fmla="*/ 5 w 7"/>
                <a:gd name="T65" fmla="*/ 18 h 25"/>
                <a:gd name="T66" fmla="*/ 5 w 7"/>
                <a:gd name="T67" fmla="*/ 18 h 25"/>
                <a:gd name="T68" fmla="*/ 5 w 7"/>
                <a:gd name="T69" fmla="*/ 19 h 25"/>
                <a:gd name="T70" fmla="*/ 5 w 7"/>
                <a:gd name="T71" fmla="*/ 19 h 25"/>
                <a:gd name="T72" fmla="*/ 5 w 7"/>
                <a:gd name="T73" fmla="*/ 19 h 25"/>
                <a:gd name="T74" fmla="*/ 5 w 7"/>
                <a:gd name="T75" fmla="*/ 20 h 25"/>
                <a:gd name="T76" fmla="*/ 6 w 7"/>
                <a:gd name="T77" fmla="*/ 20 h 25"/>
                <a:gd name="T78" fmla="*/ 6 w 7"/>
                <a:gd name="T79" fmla="*/ 21 h 25"/>
                <a:gd name="T80" fmla="*/ 6 w 7"/>
                <a:gd name="T81" fmla="*/ 21 h 25"/>
                <a:gd name="T82" fmla="*/ 6 w 7"/>
                <a:gd name="T83" fmla="*/ 22 h 25"/>
                <a:gd name="T84" fmla="*/ 6 w 7"/>
                <a:gd name="T85" fmla="*/ 22 h 25"/>
                <a:gd name="T86" fmla="*/ 6 w 7"/>
                <a:gd name="T87" fmla="*/ 23 h 25"/>
                <a:gd name="T88" fmla="*/ 6 w 7"/>
                <a:gd name="T89" fmla="*/ 23 h 25"/>
                <a:gd name="T90" fmla="*/ 7 w 7"/>
                <a:gd name="T91" fmla="*/ 23 h 25"/>
                <a:gd name="T92" fmla="*/ 7 w 7"/>
                <a:gd name="T93" fmla="*/ 24 h 25"/>
                <a:gd name="T94" fmla="*/ 7 w 7"/>
                <a:gd name="T95" fmla="*/ 24 h 25"/>
                <a:gd name="T96" fmla="*/ 7 w 7"/>
                <a:gd name="T97" fmla="*/ 25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3"/>
                  </a:lnTo>
                  <a:lnTo>
                    <a:pt x="1" y="3"/>
                  </a:lnTo>
                  <a:lnTo>
                    <a:pt x="1" y="4"/>
                  </a:lnTo>
                  <a:lnTo>
                    <a:pt x="1" y="4"/>
                  </a:lnTo>
                  <a:lnTo>
                    <a:pt x="1" y="5"/>
                  </a:lnTo>
                  <a:lnTo>
                    <a:pt x="1" y="6"/>
                  </a:lnTo>
                  <a:lnTo>
                    <a:pt x="2" y="6"/>
                  </a:lnTo>
                  <a:lnTo>
                    <a:pt x="2" y="7"/>
                  </a:lnTo>
                  <a:lnTo>
                    <a:pt x="2" y="7"/>
                  </a:lnTo>
                  <a:lnTo>
                    <a:pt x="2" y="8"/>
                  </a:lnTo>
                  <a:lnTo>
                    <a:pt x="2" y="8"/>
                  </a:lnTo>
                  <a:lnTo>
                    <a:pt x="2" y="9"/>
                  </a:lnTo>
                  <a:lnTo>
                    <a:pt x="2" y="10"/>
                  </a:lnTo>
                  <a:lnTo>
                    <a:pt x="3" y="10"/>
                  </a:lnTo>
                  <a:lnTo>
                    <a:pt x="3" y="11"/>
                  </a:lnTo>
                  <a:lnTo>
                    <a:pt x="3" y="11"/>
                  </a:lnTo>
                  <a:lnTo>
                    <a:pt x="3" y="12"/>
                  </a:lnTo>
                  <a:lnTo>
                    <a:pt x="3" y="12"/>
                  </a:lnTo>
                  <a:lnTo>
                    <a:pt x="3" y="13"/>
                  </a:lnTo>
                  <a:lnTo>
                    <a:pt x="4" y="13"/>
                  </a:lnTo>
                  <a:lnTo>
                    <a:pt x="4" y="14"/>
                  </a:lnTo>
                  <a:lnTo>
                    <a:pt x="4" y="14"/>
                  </a:lnTo>
                  <a:lnTo>
                    <a:pt x="4" y="15"/>
                  </a:lnTo>
                  <a:lnTo>
                    <a:pt x="4" y="16"/>
                  </a:lnTo>
                  <a:lnTo>
                    <a:pt x="4" y="16"/>
                  </a:lnTo>
                  <a:lnTo>
                    <a:pt x="4" y="17"/>
                  </a:lnTo>
                  <a:lnTo>
                    <a:pt x="5" y="17"/>
                  </a:lnTo>
                  <a:lnTo>
                    <a:pt x="5" y="18"/>
                  </a:lnTo>
                  <a:lnTo>
                    <a:pt x="5" y="18"/>
                  </a:lnTo>
                  <a:lnTo>
                    <a:pt x="5" y="19"/>
                  </a:lnTo>
                  <a:lnTo>
                    <a:pt x="5" y="19"/>
                  </a:lnTo>
                  <a:lnTo>
                    <a:pt x="5" y="19"/>
                  </a:lnTo>
                  <a:lnTo>
                    <a:pt x="5" y="20"/>
                  </a:lnTo>
                  <a:lnTo>
                    <a:pt x="6" y="20"/>
                  </a:lnTo>
                  <a:lnTo>
                    <a:pt x="6" y="21"/>
                  </a:lnTo>
                  <a:lnTo>
                    <a:pt x="6" y="21"/>
                  </a:lnTo>
                  <a:lnTo>
                    <a:pt x="6" y="22"/>
                  </a:lnTo>
                  <a:lnTo>
                    <a:pt x="6" y="22"/>
                  </a:lnTo>
                  <a:lnTo>
                    <a:pt x="6" y="23"/>
                  </a:lnTo>
                  <a:lnTo>
                    <a:pt x="6" y="23"/>
                  </a:lnTo>
                  <a:lnTo>
                    <a:pt x="7" y="23"/>
                  </a:lnTo>
                  <a:lnTo>
                    <a:pt x="7" y="24"/>
                  </a:lnTo>
                  <a:lnTo>
                    <a:pt x="7" y="24"/>
                  </a:lnTo>
                  <a:lnTo>
                    <a:pt x="7" y="25"/>
                  </a:lnTo>
                  <a:lnTo>
                    <a:pt x="7" y="2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6" name="Freeform 4478"/>
            <p:cNvSpPr>
              <a:spLocks/>
            </p:cNvSpPr>
            <p:nvPr/>
          </p:nvSpPr>
          <p:spPr bwMode="auto">
            <a:xfrm>
              <a:off x="6997594" y="2645980"/>
              <a:ext cx="10557" cy="26335"/>
            </a:xfrm>
            <a:custGeom>
              <a:avLst/>
              <a:gdLst>
                <a:gd name="T0" fmla="*/ 0 w 7"/>
                <a:gd name="T1" fmla="*/ 0 h 17"/>
                <a:gd name="T2" fmla="*/ 0 w 7"/>
                <a:gd name="T3" fmla="*/ 1 h 17"/>
                <a:gd name="T4" fmla="*/ 0 w 7"/>
                <a:gd name="T5" fmla="*/ 1 h 17"/>
                <a:gd name="T6" fmla="*/ 1 w 7"/>
                <a:gd name="T7" fmla="*/ 2 h 17"/>
                <a:gd name="T8" fmla="*/ 1 w 7"/>
                <a:gd name="T9" fmla="*/ 2 h 17"/>
                <a:gd name="T10" fmla="*/ 1 w 7"/>
                <a:gd name="T11" fmla="*/ 2 h 17"/>
                <a:gd name="T12" fmla="*/ 1 w 7"/>
                <a:gd name="T13" fmla="*/ 3 h 17"/>
                <a:gd name="T14" fmla="*/ 1 w 7"/>
                <a:gd name="T15" fmla="*/ 3 h 17"/>
                <a:gd name="T16" fmla="*/ 1 w 7"/>
                <a:gd name="T17" fmla="*/ 4 h 17"/>
                <a:gd name="T18" fmla="*/ 1 w 7"/>
                <a:gd name="T19" fmla="*/ 4 h 17"/>
                <a:gd name="T20" fmla="*/ 2 w 7"/>
                <a:gd name="T21" fmla="*/ 5 h 17"/>
                <a:gd name="T22" fmla="*/ 2 w 7"/>
                <a:gd name="T23" fmla="*/ 5 h 17"/>
                <a:gd name="T24" fmla="*/ 2 w 7"/>
                <a:gd name="T25" fmla="*/ 5 h 17"/>
                <a:gd name="T26" fmla="*/ 2 w 7"/>
                <a:gd name="T27" fmla="*/ 6 h 17"/>
                <a:gd name="T28" fmla="*/ 2 w 7"/>
                <a:gd name="T29" fmla="*/ 6 h 17"/>
                <a:gd name="T30" fmla="*/ 2 w 7"/>
                <a:gd name="T31" fmla="*/ 6 h 17"/>
                <a:gd name="T32" fmla="*/ 2 w 7"/>
                <a:gd name="T33" fmla="*/ 7 h 17"/>
                <a:gd name="T34" fmla="*/ 3 w 7"/>
                <a:gd name="T35" fmla="*/ 7 h 17"/>
                <a:gd name="T36" fmla="*/ 3 w 7"/>
                <a:gd name="T37" fmla="*/ 7 h 17"/>
                <a:gd name="T38" fmla="*/ 3 w 7"/>
                <a:gd name="T39" fmla="*/ 8 h 17"/>
                <a:gd name="T40" fmla="*/ 3 w 7"/>
                <a:gd name="T41" fmla="*/ 8 h 17"/>
                <a:gd name="T42" fmla="*/ 3 w 7"/>
                <a:gd name="T43" fmla="*/ 8 h 17"/>
                <a:gd name="T44" fmla="*/ 3 w 7"/>
                <a:gd name="T45" fmla="*/ 9 h 17"/>
                <a:gd name="T46" fmla="*/ 3 w 7"/>
                <a:gd name="T47" fmla="*/ 9 h 17"/>
                <a:gd name="T48" fmla="*/ 4 w 7"/>
                <a:gd name="T49" fmla="*/ 9 h 17"/>
                <a:gd name="T50" fmla="*/ 4 w 7"/>
                <a:gd name="T51" fmla="*/ 10 h 17"/>
                <a:gd name="T52" fmla="*/ 4 w 7"/>
                <a:gd name="T53" fmla="*/ 10 h 17"/>
                <a:gd name="T54" fmla="*/ 4 w 7"/>
                <a:gd name="T55" fmla="*/ 10 h 17"/>
                <a:gd name="T56" fmla="*/ 4 w 7"/>
                <a:gd name="T57" fmla="*/ 11 h 17"/>
                <a:gd name="T58" fmla="*/ 4 w 7"/>
                <a:gd name="T59" fmla="*/ 11 h 17"/>
                <a:gd name="T60" fmla="*/ 4 w 7"/>
                <a:gd name="T61" fmla="*/ 11 h 17"/>
                <a:gd name="T62" fmla="*/ 5 w 7"/>
                <a:gd name="T63" fmla="*/ 12 h 17"/>
                <a:gd name="T64" fmla="*/ 5 w 7"/>
                <a:gd name="T65" fmla="*/ 12 h 17"/>
                <a:gd name="T66" fmla="*/ 5 w 7"/>
                <a:gd name="T67" fmla="*/ 12 h 17"/>
                <a:gd name="T68" fmla="*/ 5 w 7"/>
                <a:gd name="T69" fmla="*/ 13 h 17"/>
                <a:gd name="T70" fmla="*/ 5 w 7"/>
                <a:gd name="T71" fmla="*/ 13 h 17"/>
                <a:gd name="T72" fmla="*/ 5 w 7"/>
                <a:gd name="T73" fmla="*/ 13 h 17"/>
                <a:gd name="T74" fmla="*/ 5 w 7"/>
                <a:gd name="T75" fmla="*/ 14 h 17"/>
                <a:gd name="T76" fmla="*/ 6 w 7"/>
                <a:gd name="T77" fmla="*/ 14 h 17"/>
                <a:gd name="T78" fmla="*/ 6 w 7"/>
                <a:gd name="T79" fmla="*/ 14 h 17"/>
                <a:gd name="T80" fmla="*/ 6 w 7"/>
                <a:gd name="T81" fmla="*/ 14 h 17"/>
                <a:gd name="T82" fmla="*/ 6 w 7"/>
                <a:gd name="T83" fmla="*/ 15 h 17"/>
                <a:gd name="T84" fmla="*/ 6 w 7"/>
                <a:gd name="T85" fmla="*/ 15 h 17"/>
                <a:gd name="T86" fmla="*/ 6 w 7"/>
                <a:gd name="T87" fmla="*/ 15 h 17"/>
                <a:gd name="T88" fmla="*/ 7 w 7"/>
                <a:gd name="T89" fmla="*/ 16 h 17"/>
                <a:gd name="T90" fmla="*/ 7 w 7"/>
                <a:gd name="T91" fmla="*/ 16 h 17"/>
                <a:gd name="T92" fmla="*/ 7 w 7"/>
                <a:gd name="T93" fmla="*/ 16 h 17"/>
                <a:gd name="T94" fmla="*/ 7 w 7"/>
                <a:gd name="T95" fmla="*/ 16 h 17"/>
                <a:gd name="T96" fmla="*/ 7 w 7"/>
                <a:gd name="T97" fmla="*/ 16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1"/>
                  </a:lnTo>
                  <a:lnTo>
                    <a:pt x="0" y="1"/>
                  </a:lnTo>
                  <a:lnTo>
                    <a:pt x="1" y="2"/>
                  </a:lnTo>
                  <a:lnTo>
                    <a:pt x="1" y="2"/>
                  </a:lnTo>
                  <a:lnTo>
                    <a:pt x="1" y="2"/>
                  </a:lnTo>
                  <a:lnTo>
                    <a:pt x="1" y="3"/>
                  </a:lnTo>
                  <a:lnTo>
                    <a:pt x="1" y="3"/>
                  </a:lnTo>
                  <a:lnTo>
                    <a:pt x="1" y="4"/>
                  </a:lnTo>
                  <a:lnTo>
                    <a:pt x="1" y="4"/>
                  </a:lnTo>
                  <a:lnTo>
                    <a:pt x="2" y="5"/>
                  </a:lnTo>
                  <a:lnTo>
                    <a:pt x="2" y="5"/>
                  </a:lnTo>
                  <a:lnTo>
                    <a:pt x="2" y="5"/>
                  </a:lnTo>
                  <a:lnTo>
                    <a:pt x="2" y="6"/>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1"/>
                  </a:lnTo>
                  <a:lnTo>
                    <a:pt x="4" y="11"/>
                  </a:lnTo>
                  <a:lnTo>
                    <a:pt x="4" y="11"/>
                  </a:lnTo>
                  <a:lnTo>
                    <a:pt x="5" y="12"/>
                  </a:lnTo>
                  <a:lnTo>
                    <a:pt x="5" y="12"/>
                  </a:lnTo>
                  <a:lnTo>
                    <a:pt x="5" y="12"/>
                  </a:lnTo>
                  <a:lnTo>
                    <a:pt x="5" y="13"/>
                  </a:lnTo>
                  <a:lnTo>
                    <a:pt x="5" y="13"/>
                  </a:lnTo>
                  <a:lnTo>
                    <a:pt x="5" y="13"/>
                  </a:lnTo>
                  <a:lnTo>
                    <a:pt x="5" y="14"/>
                  </a:lnTo>
                  <a:lnTo>
                    <a:pt x="6" y="14"/>
                  </a:lnTo>
                  <a:lnTo>
                    <a:pt x="6" y="14"/>
                  </a:lnTo>
                  <a:lnTo>
                    <a:pt x="6" y="14"/>
                  </a:lnTo>
                  <a:lnTo>
                    <a:pt x="6" y="15"/>
                  </a:lnTo>
                  <a:lnTo>
                    <a:pt x="6" y="15"/>
                  </a:lnTo>
                  <a:lnTo>
                    <a:pt x="6" y="15"/>
                  </a:lnTo>
                  <a:lnTo>
                    <a:pt x="7" y="16"/>
                  </a:lnTo>
                  <a:lnTo>
                    <a:pt x="7" y="16"/>
                  </a:lnTo>
                  <a:lnTo>
                    <a:pt x="7" y="16"/>
                  </a:lnTo>
                  <a:lnTo>
                    <a:pt x="7" y="16"/>
                  </a:lnTo>
                  <a:lnTo>
                    <a:pt x="7" y="16"/>
                  </a:lnTo>
                  <a:lnTo>
                    <a:pt x="7" y="1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7" name="Freeform 4479"/>
            <p:cNvSpPr>
              <a:spLocks/>
            </p:cNvSpPr>
            <p:nvPr/>
          </p:nvSpPr>
          <p:spPr bwMode="auto">
            <a:xfrm>
              <a:off x="7008150" y="2672314"/>
              <a:ext cx="10557" cy="13942"/>
            </a:xfrm>
            <a:custGeom>
              <a:avLst/>
              <a:gdLst>
                <a:gd name="T0" fmla="*/ 0 w 7"/>
                <a:gd name="T1" fmla="*/ 0 h 9"/>
                <a:gd name="T2" fmla="*/ 0 w 7"/>
                <a:gd name="T3" fmla="*/ 0 h 9"/>
                <a:gd name="T4" fmla="*/ 1 w 7"/>
                <a:gd name="T5" fmla="*/ 0 h 9"/>
                <a:gd name="T6" fmla="*/ 1 w 7"/>
                <a:gd name="T7" fmla="*/ 1 h 9"/>
                <a:gd name="T8" fmla="*/ 1 w 7"/>
                <a:gd name="T9" fmla="*/ 1 h 9"/>
                <a:gd name="T10" fmla="*/ 1 w 7"/>
                <a:gd name="T11" fmla="*/ 1 h 9"/>
                <a:gd name="T12" fmla="*/ 1 w 7"/>
                <a:gd name="T13" fmla="*/ 1 h 9"/>
                <a:gd name="T14" fmla="*/ 1 w 7"/>
                <a:gd name="T15" fmla="*/ 1 h 9"/>
                <a:gd name="T16" fmla="*/ 1 w 7"/>
                <a:gd name="T17" fmla="*/ 2 h 9"/>
                <a:gd name="T18" fmla="*/ 2 w 7"/>
                <a:gd name="T19" fmla="*/ 2 h 9"/>
                <a:gd name="T20" fmla="*/ 2 w 7"/>
                <a:gd name="T21" fmla="*/ 2 h 9"/>
                <a:gd name="T22" fmla="*/ 2 w 7"/>
                <a:gd name="T23" fmla="*/ 2 h 9"/>
                <a:gd name="T24" fmla="*/ 2 w 7"/>
                <a:gd name="T25" fmla="*/ 3 h 9"/>
                <a:gd name="T26" fmla="*/ 2 w 7"/>
                <a:gd name="T27" fmla="*/ 3 h 9"/>
                <a:gd name="T28" fmla="*/ 2 w 7"/>
                <a:gd name="T29" fmla="*/ 3 h 9"/>
                <a:gd name="T30" fmla="*/ 2 w 7"/>
                <a:gd name="T31" fmla="*/ 3 h 9"/>
                <a:gd name="T32" fmla="*/ 3 w 7"/>
                <a:gd name="T33" fmla="*/ 4 h 9"/>
                <a:gd name="T34" fmla="*/ 3 w 7"/>
                <a:gd name="T35" fmla="*/ 4 h 9"/>
                <a:gd name="T36" fmla="*/ 3 w 7"/>
                <a:gd name="T37" fmla="*/ 4 h 9"/>
                <a:gd name="T38" fmla="*/ 3 w 7"/>
                <a:gd name="T39" fmla="*/ 4 h 9"/>
                <a:gd name="T40" fmla="*/ 3 w 7"/>
                <a:gd name="T41" fmla="*/ 4 h 9"/>
                <a:gd name="T42" fmla="*/ 3 w 7"/>
                <a:gd name="T43" fmla="*/ 5 h 9"/>
                <a:gd name="T44" fmla="*/ 3 w 7"/>
                <a:gd name="T45" fmla="*/ 5 h 9"/>
                <a:gd name="T46" fmla="*/ 4 w 7"/>
                <a:gd name="T47" fmla="*/ 5 h 9"/>
                <a:gd name="T48" fmla="*/ 4 w 7"/>
                <a:gd name="T49" fmla="*/ 5 h 9"/>
                <a:gd name="T50" fmla="*/ 4 w 7"/>
                <a:gd name="T51" fmla="*/ 5 h 9"/>
                <a:gd name="T52" fmla="*/ 4 w 7"/>
                <a:gd name="T53" fmla="*/ 5 h 9"/>
                <a:gd name="T54" fmla="*/ 4 w 7"/>
                <a:gd name="T55" fmla="*/ 6 h 9"/>
                <a:gd name="T56" fmla="*/ 4 w 7"/>
                <a:gd name="T57" fmla="*/ 6 h 9"/>
                <a:gd name="T58" fmla="*/ 5 w 7"/>
                <a:gd name="T59" fmla="*/ 6 h 9"/>
                <a:gd name="T60" fmla="*/ 5 w 7"/>
                <a:gd name="T61" fmla="*/ 6 h 9"/>
                <a:gd name="T62" fmla="*/ 5 w 7"/>
                <a:gd name="T63" fmla="*/ 6 h 9"/>
                <a:gd name="T64" fmla="*/ 5 w 7"/>
                <a:gd name="T65" fmla="*/ 6 h 9"/>
                <a:gd name="T66" fmla="*/ 5 w 7"/>
                <a:gd name="T67" fmla="*/ 7 h 9"/>
                <a:gd name="T68" fmla="*/ 5 w 7"/>
                <a:gd name="T69" fmla="*/ 7 h 9"/>
                <a:gd name="T70" fmla="*/ 5 w 7"/>
                <a:gd name="T71" fmla="*/ 7 h 9"/>
                <a:gd name="T72" fmla="*/ 6 w 7"/>
                <a:gd name="T73" fmla="*/ 7 h 9"/>
                <a:gd name="T74" fmla="*/ 6 w 7"/>
                <a:gd name="T75" fmla="*/ 7 h 9"/>
                <a:gd name="T76" fmla="*/ 6 w 7"/>
                <a:gd name="T77" fmla="*/ 7 h 9"/>
                <a:gd name="T78" fmla="*/ 6 w 7"/>
                <a:gd name="T79" fmla="*/ 8 h 9"/>
                <a:gd name="T80" fmla="*/ 6 w 7"/>
                <a:gd name="T81" fmla="*/ 8 h 9"/>
                <a:gd name="T82" fmla="*/ 6 w 7"/>
                <a:gd name="T83" fmla="*/ 8 h 9"/>
                <a:gd name="T84" fmla="*/ 6 w 7"/>
                <a:gd name="T85" fmla="*/ 8 h 9"/>
                <a:gd name="T86" fmla="*/ 7 w 7"/>
                <a:gd name="T87" fmla="*/ 8 h 9"/>
                <a:gd name="T88" fmla="*/ 7 w 7"/>
                <a:gd name="T89" fmla="*/ 8 h 9"/>
                <a:gd name="T90" fmla="*/ 7 w 7"/>
                <a:gd name="T91" fmla="*/ 9 h 9"/>
                <a:gd name="T92" fmla="*/ 7 w 7"/>
                <a:gd name="T93" fmla="*/ 9 h 9"/>
                <a:gd name="T94" fmla="*/ 7 w 7"/>
                <a:gd name="T95" fmla="*/ 9 h 9"/>
                <a:gd name="T96" fmla="*/ 7 w 7"/>
                <a:gd name="T97" fmla="*/ 9 h 9"/>
                <a:gd name="T98" fmla="*/ 7 w 7"/>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0"/>
                  </a:moveTo>
                  <a:lnTo>
                    <a:pt x="0" y="0"/>
                  </a:lnTo>
                  <a:lnTo>
                    <a:pt x="1" y="0"/>
                  </a:lnTo>
                  <a:lnTo>
                    <a:pt x="1" y="1"/>
                  </a:lnTo>
                  <a:lnTo>
                    <a:pt x="1" y="1"/>
                  </a:lnTo>
                  <a:lnTo>
                    <a:pt x="1" y="1"/>
                  </a:lnTo>
                  <a:lnTo>
                    <a:pt x="1" y="1"/>
                  </a:lnTo>
                  <a:lnTo>
                    <a:pt x="1" y="1"/>
                  </a:lnTo>
                  <a:lnTo>
                    <a:pt x="1" y="2"/>
                  </a:lnTo>
                  <a:lnTo>
                    <a:pt x="2" y="2"/>
                  </a:lnTo>
                  <a:lnTo>
                    <a:pt x="2" y="2"/>
                  </a:lnTo>
                  <a:lnTo>
                    <a:pt x="2" y="2"/>
                  </a:lnTo>
                  <a:lnTo>
                    <a:pt x="2" y="3"/>
                  </a:lnTo>
                  <a:lnTo>
                    <a:pt x="2" y="3"/>
                  </a:lnTo>
                  <a:lnTo>
                    <a:pt x="2" y="3"/>
                  </a:lnTo>
                  <a:lnTo>
                    <a:pt x="2" y="3"/>
                  </a:lnTo>
                  <a:lnTo>
                    <a:pt x="3" y="4"/>
                  </a:lnTo>
                  <a:lnTo>
                    <a:pt x="3" y="4"/>
                  </a:lnTo>
                  <a:lnTo>
                    <a:pt x="3" y="4"/>
                  </a:lnTo>
                  <a:lnTo>
                    <a:pt x="3" y="4"/>
                  </a:lnTo>
                  <a:lnTo>
                    <a:pt x="3" y="4"/>
                  </a:lnTo>
                  <a:lnTo>
                    <a:pt x="3" y="5"/>
                  </a:lnTo>
                  <a:lnTo>
                    <a:pt x="3" y="5"/>
                  </a:lnTo>
                  <a:lnTo>
                    <a:pt x="4" y="5"/>
                  </a:lnTo>
                  <a:lnTo>
                    <a:pt x="4" y="5"/>
                  </a:lnTo>
                  <a:lnTo>
                    <a:pt x="4" y="5"/>
                  </a:lnTo>
                  <a:lnTo>
                    <a:pt x="4" y="5"/>
                  </a:lnTo>
                  <a:lnTo>
                    <a:pt x="4" y="6"/>
                  </a:lnTo>
                  <a:lnTo>
                    <a:pt x="4" y="6"/>
                  </a:lnTo>
                  <a:lnTo>
                    <a:pt x="5" y="6"/>
                  </a:lnTo>
                  <a:lnTo>
                    <a:pt x="5" y="6"/>
                  </a:lnTo>
                  <a:lnTo>
                    <a:pt x="5" y="6"/>
                  </a:lnTo>
                  <a:lnTo>
                    <a:pt x="5" y="6"/>
                  </a:lnTo>
                  <a:lnTo>
                    <a:pt x="5" y="7"/>
                  </a:lnTo>
                  <a:lnTo>
                    <a:pt x="5" y="7"/>
                  </a:lnTo>
                  <a:lnTo>
                    <a:pt x="5" y="7"/>
                  </a:lnTo>
                  <a:lnTo>
                    <a:pt x="6" y="7"/>
                  </a:lnTo>
                  <a:lnTo>
                    <a:pt x="6" y="7"/>
                  </a:lnTo>
                  <a:lnTo>
                    <a:pt x="6" y="7"/>
                  </a:lnTo>
                  <a:lnTo>
                    <a:pt x="6" y="8"/>
                  </a:lnTo>
                  <a:lnTo>
                    <a:pt x="6" y="8"/>
                  </a:lnTo>
                  <a:lnTo>
                    <a:pt x="6" y="8"/>
                  </a:lnTo>
                  <a:lnTo>
                    <a:pt x="6" y="8"/>
                  </a:lnTo>
                  <a:lnTo>
                    <a:pt x="7" y="8"/>
                  </a:lnTo>
                  <a:lnTo>
                    <a:pt x="7" y="8"/>
                  </a:lnTo>
                  <a:lnTo>
                    <a:pt x="7" y="9"/>
                  </a:lnTo>
                  <a:lnTo>
                    <a:pt x="7" y="9"/>
                  </a:lnTo>
                  <a:lnTo>
                    <a:pt x="7" y="9"/>
                  </a:lnTo>
                  <a:lnTo>
                    <a:pt x="7" y="9"/>
                  </a:lnTo>
                  <a:lnTo>
                    <a:pt x="7" y="9"/>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8" name="Freeform 4480"/>
            <p:cNvSpPr>
              <a:spLocks/>
            </p:cNvSpPr>
            <p:nvPr/>
          </p:nvSpPr>
          <p:spPr bwMode="auto">
            <a:xfrm>
              <a:off x="7018707" y="2686257"/>
              <a:ext cx="12065" cy="4648"/>
            </a:xfrm>
            <a:custGeom>
              <a:avLst/>
              <a:gdLst>
                <a:gd name="T0" fmla="*/ 0 w 8"/>
                <a:gd name="T1" fmla="*/ 0 h 3"/>
                <a:gd name="T2" fmla="*/ 1 w 8"/>
                <a:gd name="T3" fmla="*/ 0 h 3"/>
                <a:gd name="T4" fmla="*/ 1 w 8"/>
                <a:gd name="T5" fmla="*/ 0 h 3"/>
                <a:gd name="T6" fmla="*/ 1 w 8"/>
                <a:gd name="T7" fmla="*/ 0 h 3"/>
                <a:gd name="T8" fmla="*/ 1 w 8"/>
                <a:gd name="T9" fmla="*/ 0 h 3"/>
                <a:gd name="T10" fmla="*/ 1 w 8"/>
                <a:gd name="T11" fmla="*/ 1 h 3"/>
                <a:gd name="T12" fmla="*/ 1 w 8"/>
                <a:gd name="T13" fmla="*/ 1 h 3"/>
                <a:gd name="T14" fmla="*/ 1 w 8"/>
                <a:gd name="T15" fmla="*/ 1 h 3"/>
                <a:gd name="T16" fmla="*/ 2 w 8"/>
                <a:gd name="T17" fmla="*/ 1 h 3"/>
                <a:gd name="T18" fmla="*/ 2 w 8"/>
                <a:gd name="T19" fmla="*/ 1 h 3"/>
                <a:gd name="T20" fmla="*/ 2 w 8"/>
                <a:gd name="T21" fmla="*/ 1 h 3"/>
                <a:gd name="T22" fmla="*/ 2 w 8"/>
                <a:gd name="T23" fmla="*/ 1 h 3"/>
                <a:gd name="T24" fmla="*/ 2 w 8"/>
                <a:gd name="T25" fmla="*/ 1 h 3"/>
                <a:gd name="T26" fmla="*/ 2 w 8"/>
                <a:gd name="T27" fmla="*/ 1 h 3"/>
                <a:gd name="T28" fmla="*/ 2 w 8"/>
                <a:gd name="T29" fmla="*/ 1 h 3"/>
                <a:gd name="T30" fmla="*/ 3 w 8"/>
                <a:gd name="T31" fmla="*/ 1 h 3"/>
                <a:gd name="T32" fmla="*/ 3 w 8"/>
                <a:gd name="T33" fmla="*/ 2 h 3"/>
                <a:gd name="T34" fmla="*/ 3 w 8"/>
                <a:gd name="T35" fmla="*/ 2 h 3"/>
                <a:gd name="T36" fmla="*/ 3 w 8"/>
                <a:gd name="T37" fmla="*/ 2 h 3"/>
                <a:gd name="T38" fmla="*/ 3 w 8"/>
                <a:gd name="T39" fmla="*/ 2 h 3"/>
                <a:gd name="T40" fmla="*/ 3 w 8"/>
                <a:gd name="T41" fmla="*/ 2 h 3"/>
                <a:gd name="T42" fmla="*/ 3 w 8"/>
                <a:gd name="T43" fmla="*/ 2 h 3"/>
                <a:gd name="T44" fmla="*/ 4 w 8"/>
                <a:gd name="T45" fmla="*/ 2 h 3"/>
                <a:gd name="T46" fmla="*/ 4 w 8"/>
                <a:gd name="T47" fmla="*/ 2 h 3"/>
                <a:gd name="T48" fmla="*/ 4 w 8"/>
                <a:gd name="T49" fmla="*/ 2 h 3"/>
                <a:gd name="T50" fmla="*/ 4 w 8"/>
                <a:gd name="T51" fmla="*/ 3 h 3"/>
                <a:gd name="T52" fmla="*/ 4 w 8"/>
                <a:gd name="T53" fmla="*/ 3 h 3"/>
                <a:gd name="T54" fmla="*/ 4 w 8"/>
                <a:gd name="T55" fmla="*/ 3 h 3"/>
                <a:gd name="T56" fmla="*/ 4 w 8"/>
                <a:gd name="T57" fmla="*/ 3 h 3"/>
                <a:gd name="T58" fmla="*/ 5 w 8"/>
                <a:gd name="T59" fmla="*/ 3 h 3"/>
                <a:gd name="T60" fmla="*/ 5 w 8"/>
                <a:gd name="T61" fmla="*/ 3 h 3"/>
                <a:gd name="T62" fmla="*/ 5 w 8"/>
                <a:gd name="T63" fmla="*/ 3 h 3"/>
                <a:gd name="T64" fmla="*/ 5 w 8"/>
                <a:gd name="T65" fmla="*/ 3 h 3"/>
                <a:gd name="T66" fmla="*/ 5 w 8"/>
                <a:gd name="T67" fmla="*/ 3 h 3"/>
                <a:gd name="T68" fmla="*/ 5 w 8"/>
                <a:gd name="T69" fmla="*/ 3 h 3"/>
                <a:gd name="T70" fmla="*/ 5 w 8"/>
                <a:gd name="T71" fmla="*/ 3 h 3"/>
                <a:gd name="T72" fmla="*/ 6 w 8"/>
                <a:gd name="T73" fmla="*/ 3 h 3"/>
                <a:gd name="T74" fmla="*/ 6 w 8"/>
                <a:gd name="T75" fmla="*/ 3 h 3"/>
                <a:gd name="T76" fmla="*/ 6 w 8"/>
                <a:gd name="T77" fmla="*/ 3 h 3"/>
                <a:gd name="T78" fmla="*/ 6 w 8"/>
                <a:gd name="T79" fmla="*/ 3 h 3"/>
                <a:gd name="T80" fmla="*/ 6 w 8"/>
                <a:gd name="T81" fmla="*/ 3 h 3"/>
                <a:gd name="T82" fmla="*/ 6 w 8"/>
                <a:gd name="T83" fmla="*/ 3 h 3"/>
                <a:gd name="T84" fmla="*/ 6 w 8"/>
                <a:gd name="T85" fmla="*/ 3 h 3"/>
                <a:gd name="T86" fmla="*/ 7 w 8"/>
                <a:gd name="T87" fmla="*/ 3 h 3"/>
                <a:gd name="T88" fmla="*/ 7 w 8"/>
                <a:gd name="T89" fmla="*/ 3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2"/>
                  </a:lnTo>
                  <a:lnTo>
                    <a:pt x="3" y="2"/>
                  </a:lnTo>
                  <a:lnTo>
                    <a:pt x="3" y="2"/>
                  </a:lnTo>
                  <a:lnTo>
                    <a:pt x="3" y="2"/>
                  </a:lnTo>
                  <a:lnTo>
                    <a:pt x="3" y="2"/>
                  </a:lnTo>
                  <a:lnTo>
                    <a:pt x="3" y="2"/>
                  </a:lnTo>
                  <a:lnTo>
                    <a:pt x="4" y="2"/>
                  </a:lnTo>
                  <a:lnTo>
                    <a:pt x="4" y="2"/>
                  </a:lnTo>
                  <a:lnTo>
                    <a:pt x="4" y="2"/>
                  </a:lnTo>
                  <a:lnTo>
                    <a:pt x="4" y="3"/>
                  </a:lnTo>
                  <a:lnTo>
                    <a:pt x="4" y="3"/>
                  </a:lnTo>
                  <a:lnTo>
                    <a:pt x="4" y="3"/>
                  </a:lnTo>
                  <a:lnTo>
                    <a:pt x="4" y="3"/>
                  </a:lnTo>
                  <a:lnTo>
                    <a:pt x="5" y="3"/>
                  </a:lnTo>
                  <a:lnTo>
                    <a:pt x="5" y="3"/>
                  </a:lnTo>
                  <a:lnTo>
                    <a:pt x="5" y="3"/>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8"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9" name="Freeform 4481"/>
            <p:cNvSpPr>
              <a:spLocks/>
            </p:cNvSpPr>
            <p:nvPr/>
          </p:nvSpPr>
          <p:spPr bwMode="auto">
            <a:xfrm>
              <a:off x="7030772" y="2689355"/>
              <a:ext cx="10557" cy="3098"/>
            </a:xfrm>
            <a:custGeom>
              <a:avLst/>
              <a:gdLst>
                <a:gd name="T0" fmla="*/ 0 w 7"/>
                <a:gd name="T1" fmla="*/ 1 h 2"/>
                <a:gd name="T2" fmla="*/ 0 w 7"/>
                <a:gd name="T3" fmla="*/ 2 h 2"/>
                <a:gd name="T4" fmla="*/ 0 w 7"/>
                <a:gd name="T5" fmla="*/ 2 h 2"/>
                <a:gd name="T6" fmla="*/ 0 w 7"/>
                <a:gd name="T7" fmla="*/ 2 h 2"/>
                <a:gd name="T8" fmla="*/ 0 w 7"/>
                <a:gd name="T9" fmla="*/ 2 h 2"/>
                <a:gd name="T10" fmla="*/ 0 w 7"/>
                <a:gd name="T11" fmla="*/ 2 h 2"/>
                <a:gd name="T12" fmla="*/ 0 w 7"/>
                <a:gd name="T13" fmla="*/ 2 h 2"/>
                <a:gd name="T14" fmla="*/ 1 w 7"/>
                <a:gd name="T15" fmla="*/ 2 h 2"/>
                <a:gd name="T16" fmla="*/ 1 w 7"/>
                <a:gd name="T17" fmla="*/ 2 h 2"/>
                <a:gd name="T18" fmla="*/ 1 w 7"/>
                <a:gd name="T19" fmla="*/ 2 h 2"/>
                <a:gd name="T20" fmla="*/ 1 w 7"/>
                <a:gd name="T21" fmla="*/ 1 h 2"/>
                <a:gd name="T22" fmla="*/ 1 w 7"/>
                <a:gd name="T23" fmla="*/ 1 h 2"/>
                <a:gd name="T24" fmla="*/ 1 w 7"/>
                <a:gd name="T25" fmla="*/ 1 h 2"/>
                <a:gd name="T26" fmla="*/ 1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6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1"/>
                  </a:moveTo>
                  <a:lnTo>
                    <a:pt x="0" y="2"/>
                  </a:lnTo>
                  <a:lnTo>
                    <a:pt x="0" y="2"/>
                  </a:lnTo>
                  <a:lnTo>
                    <a:pt x="0" y="2"/>
                  </a:lnTo>
                  <a:lnTo>
                    <a:pt x="0" y="2"/>
                  </a:lnTo>
                  <a:lnTo>
                    <a:pt x="0" y="2"/>
                  </a:lnTo>
                  <a:lnTo>
                    <a:pt x="0" y="2"/>
                  </a:lnTo>
                  <a:lnTo>
                    <a:pt x="1"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0" name="Freeform 4482"/>
            <p:cNvSpPr>
              <a:spLocks/>
            </p:cNvSpPr>
            <p:nvPr/>
          </p:nvSpPr>
          <p:spPr bwMode="auto">
            <a:xfrm>
              <a:off x="7041328" y="2683158"/>
              <a:ext cx="10557" cy="6196"/>
            </a:xfrm>
            <a:custGeom>
              <a:avLst/>
              <a:gdLst>
                <a:gd name="T0" fmla="*/ 0 w 7"/>
                <a:gd name="T1" fmla="*/ 4 h 4"/>
                <a:gd name="T2" fmla="*/ 0 w 7"/>
                <a:gd name="T3" fmla="*/ 4 h 4"/>
                <a:gd name="T4" fmla="*/ 0 w 7"/>
                <a:gd name="T5" fmla="*/ 4 h 4"/>
                <a:gd name="T6" fmla="*/ 0 w 7"/>
                <a:gd name="T7" fmla="*/ 4 h 4"/>
                <a:gd name="T8" fmla="*/ 0 w 7"/>
                <a:gd name="T9" fmla="*/ 4 h 4"/>
                <a:gd name="T10" fmla="*/ 0 w 7"/>
                <a:gd name="T11" fmla="*/ 3 h 4"/>
                <a:gd name="T12" fmla="*/ 1 w 7"/>
                <a:gd name="T13" fmla="*/ 3 h 4"/>
                <a:gd name="T14" fmla="*/ 1 w 7"/>
                <a:gd name="T15" fmla="*/ 3 h 4"/>
                <a:gd name="T16" fmla="*/ 1 w 7"/>
                <a:gd name="T17" fmla="*/ 3 h 4"/>
                <a:gd name="T18" fmla="*/ 1 w 7"/>
                <a:gd name="T19" fmla="*/ 3 h 4"/>
                <a:gd name="T20" fmla="*/ 1 w 7"/>
                <a:gd name="T21" fmla="*/ 3 h 4"/>
                <a:gd name="T22" fmla="*/ 1 w 7"/>
                <a:gd name="T23" fmla="*/ 3 h 4"/>
                <a:gd name="T24" fmla="*/ 1 w 7"/>
                <a:gd name="T25" fmla="*/ 3 h 4"/>
                <a:gd name="T26" fmla="*/ 2 w 7"/>
                <a:gd name="T27" fmla="*/ 3 h 4"/>
                <a:gd name="T28" fmla="*/ 2 w 7"/>
                <a:gd name="T29" fmla="*/ 3 h 4"/>
                <a:gd name="T30" fmla="*/ 2 w 7"/>
                <a:gd name="T31" fmla="*/ 3 h 4"/>
                <a:gd name="T32" fmla="*/ 2 w 7"/>
                <a:gd name="T33" fmla="*/ 3 h 4"/>
                <a:gd name="T34" fmla="*/ 2 w 7"/>
                <a:gd name="T35" fmla="*/ 3 h 4"/>
                <a:gd name="T36" fmla="*/ 2 w 7"/>
                <a:gd name="T37" fmla="*/ 2 h 4"/>
                <a:gd name="T38" fmla="*/ 2 w 7"/>
                <a:gd name="T39" fmla="*/ 2 h 4"/>
                <a:gd name="T40" fmla="*/ 3 w 7"/>
                <a:gd name="T41" fmla="*/ 2 h 4"/>
                <a:gd name="T42" fmla="*/ 3 w 7"/>
                <a:gd name="T43" fmla="*/ 2 h 4"/>
                <a:gd name="T44" fmla="*/ 3 w 7"/>
                <a:gd name="T45" fmla="*/ 2 h 4"/>
                <a:gd name="T46" fmla="*/ 3 w 7"/>
                <a:gd name="T47" fmla="*/ 2 h 4"/>
                <a:gd name="T48" fmla="*/ 3 w 7"/>
                <a:gd name="T49" fmla="*/ 2 h 4"/>
                <a:gd name="T50" fmla="*/ 3 w 7"/>
                <a:gd name="T51" fmla="*/ 2 h 4"/>
                <a:gd name="T52" fmla="*/ 3 w 7"/>
                <a:gd name="T53" fmla="*/ 2 h 4"/>
                <a:gd name="T54" fmla="*/ 4 w 7"/>
                <a:gd name="T55" fmla="*/ 2 h 4"/>
                <a:gd name="T56" fmla="*/ 4 w 7"/>
                <a:gd name="T57" fmla="*/ 2 h 4"/>
                <a:gd name="T58" fmla="*/ 4 w 7"/>
                <a:gd name="T59" fmla="*/ 2 h 4"/>
                <a:gd name="T60" fmla="*/ 4 w 7"/>
                <a:gd name="T61" fmla="*/ 2 h 4"/>
                <a:gd name="T62" fmla="*/ 4 w 7"/>
                <a:gd name="T63" fmla="*/ 1 h 4"/>
                <a:gd name="T64" fmla="*/ 4 w 7"/>
                <a:gd name="T65" fmla="*/ 1 h 4"/>
                <a:gd name="T66" fmla="*/ 4 w 7"/>
                <a:gd name="T67" fmla="*/ 1 h 4"/>
                <a:gd name="T68" fmla="*/ 5 w 7"/>
                <a:gd name="T69" fmla="*/ 1 h 4"/>
                <a:gd name="T70" fmla="*/ 5 w 7"/>
                <a:gd name="T71" fmla="*/ 1 h 4"/>
                <a:gd name="T72" fmla="*/ 5 w 7"/>
                <a:gd name="T73" fmla="*/ 1 h 4"/>
                <a:gd name="T74" fmla="*/ 5 w 7"/>
                <a:gd name="T75" fmla="*/ 1 h 4"/>
                <a:gd name="T76" fmla="*/ 5 w 7"/>
                <a:gd name="T77" fmla="*/ 1 h 4"/>
                <a:gd name="T78" fmla="*/ 5 w 7"/>
                <a:gd name="T79" fmla="*/ 1 h 4"/>
                <a:gd name="T80" fmla="*/ 5 w 7"/>
                <a:gd name="T81" fmla="*/ 1 h 4"/>
                <a:gd name="T82" fmla="*/ 6 w 7"/>
                <a:gd name="T83" fmla="*/ 1 h 4"/>
                <a:gd name="T84" fmla="*/ 6 w 7"/>
                <a:gd name="T85" fmla="*/ 1 h 4"/>
                <a:gd name="T86" fmla="*/ 6 w 7"/>
                <a:gd name="T87" fmla="*/ 0 h 4"/>
                <a:gd name="T88" fmla="*/ 6 w 7"/>
                <a:gd name="T89" fmla="*/ 0 h 4"/>
                <a:gd name="T90" fmla="*/ 6 w 7"/>
                <a:gd name="T91" fmla="*/ 0 h 4"/>
                <a:gd name="T92" fmla="*/ 6 w 7"/>
                <a:gd name="T93" fmla="*/ 0 h 4"/>
                <a:gd name="T94" fmla="*/ 6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0" y="4"/>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1" name="Freeform 4483"/>
            <p:cNvSpPr>
              <a:spLocks/>
            </p:cNvSpPr>
            <p:nvPr/>
          </p:nvSpPr>
          <p:spPr bwMode="auto">
            <a:xfrm>
              <a:off x="7051885" y="2678511"/>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1 w 7"/>
                <a:gd name="T11" fmla="*/ 3 h 3"/>
                <a:gd name="T12" fmla="*/ 1 w 7"/>
                <a:gd name="T13" fmla="*/ 3 h 3"/>
                <a:gd name="T14" fmla="*/ 1 w 7"/>
                <a:gd name="T15" fmla="*/ 3 h 3"/>
                <a:gd name="T16" fmla="*/ 1 w 7"/>
                <a:gd name="T17" fmla="*/ 3 h 3"/>
                <a:gd name="T18" fmla="*/ 1 w 7"/>
                <a:gd name="T19" fmla="*/ 2 h 3"/>
                <a:gd name="T20" fmla="*/ 1 w 7"/>
                <a:gd name="T21" fmla="*/ 2 h 3"/>
                <a:gd name="T22" fmla="*/ 1 w 7"/>
                <a:gd name="T23" fmla="*/ 2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3 w 7"/>
                <a:gd name="T39" fmla="*/ 2 h 3"/>
                <a:gd name="T40" fmla="*/ 3 w 7"/>
                <a:gd name="T41" fmla="*/ 2 h 3"/>
                <a:gd name="T42" fmla="*/ 3 w 7"/>
                <a:gd name="T43" fmla="*/ 2 h 3"/>
                <a:gd name="T44" fmla="*/ 3 w 7"/>
                <a:gd name="T45" fmla="*/ 2 h 3"/>
                <a:gd name="T46" fmla="*/ 3 w 7"/>
                <a:gd name="T47" fmla="*/ 2 h 3"/>
                <a:gd name="T48" fmla="*/ 3 w 7"/>
                <a:gd name="T49" fmla="*/ 1 h 3"/>
                <a:gd name="T50" fmla="*/ 3 w 7"/>
                <a:gd name="T51" fmla="*/ 1 h 3"/>
                <a:gd name="T52" fmla="*/ 4 w 7"/>
                <a:gd name="T53" fmla="*/ 1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0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1" y="3"/>
                  </a:lnTo>
                  <a:lnTo>
                    <a:pt x="1" y="3"/>
                  </a:lnTo>
                  <a:lnTo>
                    <a:pt x="1" y="3"/>
                  </a:lnTo>
                  <a:lnTo>
                    <a:pt x="1" y="3"/>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2" name="Freeform 4484"/>
            <p:cNvSpPr>
              <a:spLocks/>
            </p:cNvSpPr>
            <p:nvPr/>
          </p:nvSpPr>
          <p:spPr bwMode="auto">
            <a:xfrm>
              <a:off x="7062442" y="267696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3" name="Freeform 4485"/>
            <p:cNvSpPr>
              <a:spLocks/>
            </p:cNvSpPr>
            <p:nvPr/>
          </p:nvSpPr>
          <p:spPr bwMode="auto">
            <a:xfrm>
              <a:off x="7072999" y="2675412"/>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4" name="Freeform 4486"/>
            <p:cNvSpPr>
              <a:spLocks/>
            </p:cNvSpPr>
            <p:nvPr/>
          </p:nvSpPr>
          <p:spPr bwMode="auto">
            <a:xfrm>
              <a:off x="7083555" y="2676962"/>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5" name="Freeform 4487"/>
            <p:cNvSpPr>
              <a:spLocks/>
            </p:cNvSpPr>
            <p:nvPr/>
          </p:nvSpPr>
          <p:spPr bwMode="auto">
            <a:xfrm>
              <a:off x="7094112" y="2678511"/>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0 h 2"/>
                <a:gd name="T14" fmla="*/ 1 w 7"/>
                <a:gd name="T15" fmla="*/ 0 h 2"/>
                <a:gd name="T16" fmla="*/ 1 w 7"/>
                <a:gd name="T17" fmla="*/ 0 h 2"/>
                <a:gd name="T18" fmla="*/ 2 w 7"/>
                <a:gd name="T19" fmla="*/ 0 h 2"/>
                <a:gd name="T20" fmla="*/ 2 w 7"/>
                <a:gd name="T21" fmla="*/ 0 h 2"/>
                <a:gd name="T22" fmla="*/ 2 w 7"/>
                <a:gd name="T23" fmla="*/ 0 h 2"/>
                <a:gd name="T24" fmla="*/ 2 w 7"/>
                <a:gd name="T25" fmla="*/ 0 h 2"/>
                <a:gd name="T26" fmla="*/ 2 w 7"/>
                <a:gd name="T27" fmla="*/ 0 h 2"/>
                <a:gd name="T28" fmla="*/ 2 w 7"/>
                <a:gd name="T29" fmla="*/ 0 h 2"/>
                <a:gd name="T30" fmla="*/ 3 w 7"/>
                <a:gd name="T31" fmla="*/ 0 h 2"/>
                <a:gd name="T32" fmla="*/ 3 w 7"/>
                <a:gd name="T33" fmla="*/ 0 h 2"/>
                <a:gd name="T34" fmla="*/ 3 w 7"/>
                <a:gd name="T35" fmla="*/ 0 h 2"/>
                <a:gd name="T36" fmla="*/ 3 w 7"/>
                <a:gd name="T37" fmla="*/ 0 h 2"/>
                <a:gd name="T38" fmla="*/ 3 w 7"/>
                <a:gd name="T39" fmla="*/ 0 h 2"/>
                <a:gd name="T40" fmla="*/ 3 w 7"/>
                <a:gd name="T41" fmla="*/ 0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6 w 7"/>
                <a:gd name="T73" fmla="*/ 1 h 2"/>
                <a:gd name="T74" fmla="*/ 6 w 7"/>
                <a:gd name="T75" fmla="*/ 1 h 2"/>
                <a:gd name="T76" fmla="*/ 6 w 7"/>
                <a:gd name="T77" fmla="*/ 1 h 2"/>
                <a:gd name="T78" fmla="*/ 6 w 7"/>
                <a:gd name="T79" fmla="*/ 1 h 2"/>
                <a:gd name="T80" fmla="*/ 6 w 7"/>
                <a:gd name="T81" fmla="*/ 1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6" name="Freeform 4488"/>
            <p:cNvSpPr>
              <a:spLocks/>
            </p:cNvSpPr>
            <p:nvPr/>
          </p:nvSpPr>
          <p:spPr bwMode="auto">
            <a:xfrm>
              <a:off x="7104668" y="2681609"/>
              <a:ext cx="12065" cy="6196"/>
            </a:xfrm>
            <a:custGeom>
              <a:avLst/>
              <a:gdLst>
                <a:gd name="T0" fmla="*/ 0 w 8"/>
                <a:gd name="T1" fmla="*/ 0 h 4"/>
                <a:gd name="T2" fmla="*/ 1 w 8"/>
                <a:gd name="T3" fmla="*/ 0 h 4"/>
                <a:gd name="T4" fmla="*/ 1 w 8"/>
                <a:gd name="T5" fmla="*/ 0 h 4"/>
                <a:gd name="T6" fmla="*/ 1 w 8"/>
                <a:gd name="T7" fmla="*/ 0 h 4"/>
                <a:gd name="T8" fmla="*/ 1 w 8"/>
                <a:gd name="T9" fmla="*/ 0 h 4"/>
                <a:gd name="T10" fmla="*/ 1 w 8"/>
                <a:gd name="T11" fmla="*/ 0 h 4"/>
                <a:gd name="T12" fmla="*/ 1 w 8"/>
                <a:gd name="T13" fmla="*/ 0 h 4"/>
                <a:gd name="T14" fmla="*/ 1 w 8"/>
                <a:gd name="T15" fmla="*/ 1 h 4"/>
                <a:gd name="T16" fmla="*/ 2 w 8"/>
                <a:gd name="T17" fmla="*/ 1 h 4"/>
                <a:gd name="T18" fmla="*/ 2 w 8"/>
                <a:gd name="T19" fmla="*/ 1 h 4"/>
                <a:gd name="T20" fmla="*/ 2 w 8"/>
                <a:gd name="T21" fmla="*/ 1 h 4"/>
                <a:gd name="T22" fmla="*/ 2 w 8"/>
                <a:gd name="T23" fmla="*/ 1 h 4"/>
                <a:gd name="T24" fmla="*/ 2 w 8"/>
                <a:gd name="T25" fmla="*/ 1 h 4"/>
                <a:gd name="T26" fmla="*/ 2 w 8"/>
                <a:gd name="T27" fmla="*/ 1 h 4"/>
                <a:gd name="T28" fmla="*/ 2 w 8"/>
                <a:gd name="T29" fmla="*/ 1 h 4"/>
                <a:gd name="T30" fmla="*/ 3 w 8"/>
                <a:gd name="T31" fmla="*/ 1 h 4"/>
                <a:gd name="T32" fmla="*/ 3 w 8"/>
                <a:gd name="T33" fmla="*/ 1 h 4"/>
                <a:gd name="T34" fmla="*/ 3 w 8"/>
                <a:gd name="T35" fmla="*/ 1 h 4"/>
                <a:gd name="T36" fmla="*/ 3 w 8"/>
                <a:gd name="T37" fmla="*/ 1 h 4"/>
                <a:gd name="T38" fmla="*/ 3 w 8"/>
                <a:gd name="T39" fmla="*/ 1 h 4"/>
                <a:gd name="T40" fmla="*/ 3 w 8"/>
                <a:gd name="T41" fmla="*/ 1 h 4"/>
                <a:gd name="T42" fmla="*/ 3 w 8"/>
                <a:gd name="T43" fmla="*/ 1 h 4"/>
                <a:gd name="T44" fmla="*/ 4 w 8"/>
                <a:gd name="T45" fmla="*/ 1 h 4"/>
                <a:gd name="T46" fmla="*/ 4 w 8"/>
                <a:gd name="T47" fmla="*/ 2 h 4"/>
                <a:gd name="T48" fmla="*/ 4 w 8"/>
                <a:gd name="T49" fmla="*/ 2 h 4"/>
                <a:gd name="T50" fmla="*/ 4 w 8"/>
                <a:gd name="T51" fmla="*/ 2 h 4"/>
                <a:gd name="T52" fmla="*/ 4 w 8"/>
                <a:gd name="T53" fmla="*/ 2 h 4"/>
                <a:gd name="T54" fmla="*/ 4 w 8"/>
                <a:gd name="T55" fmla="*/ 2 h 4"/>
                <a:gd name="T56" fmla="*/ 4 w 8"/>
                <a:gd name="T57" fmla="*/ 2 h 4"/>
                <a:gd name="T58" fmla="*/ 5 w 8"/>
                <a:gd name="T59" fmla="*/ 2 h 4"/>
                <a:gd name="T60" fmla="*/ 5 w 8"/>
                <a:gd name="T61" fmla="*/ 2 h 4"/>
                <a:gd name="T62" fmla="*/ 5 w 8"/>
                <a:gd name="T63" fmla="*/ 2 h 4"/>
                <a:gd name="T64" fmla="*/ 5 w 8"/>
                <a:gd name="T65" fmla="*/ 2 h 4"/>
                <a:gd name="T66" fmla="*/ 5 w 8"/>
                <a:gd name="T67" fmla="*/ 2 h 4"/>
                <a:gd name="T68" fmla="*/ 5 w 8"/>
                <a:gd name="T69" fmla="*/ 2 h 4"/>
                <a:gd name="T70" fmla="*/ 5 w 8"/>
                <a:gd name="T71" fmla="*/ 2 h 4"/>
                <a:gd name="T72" fmla="*/ 6 w 8"/>
                <a:gd name="T73" fmla="*/ 3 h 4"/>
                <a:gd name="T74" fmla="*/ 6 w 8"/>
                <a:gd name="T75" fmla="*/ 3 h 4"/>
                <a:gd name="T76" fmla="*/ 6 w 8"/>
                <a:gd name="T77" fmla="*/ 3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3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7" y="3"/>
                  </a:lnTo>
                  <a:lnTo>
                    <a:pt x="8"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7" name="Freeform 4489"/>
            <p:cNvSpPr>
              <a:spLocks/>
            </p:cNvSpPr>
            <p:nvPr/>
          </p:nvSpPr>
          <p:spPr bwMode="auto">
            <a:xfrm>
              <a:off x="7116733" y="2687805"/>
              <a:ext cx="10557" cy="6196"/>
            </a:xfrm>
            <a:custGeom>
              <a:avLst/>
              <a:gdLst>
                <a:gd name="T0" fmla="*/ 0 w 7"/>
                <a:gd name="T1" fmla="*/ 0 h 4"/>
                <a:gd name="T2" fmla="*/ 0 w 7"/>
                <a:gd name="T3" fmla="*/ 0 h 4"/>
                <a:gd name="T4" fmla="*/ 0 w 7"/>
                <a:gd name="T5" fmla="*/ 0 h 4"/>
                <a:gd name="T6" fmla="*/ 0 w 7"/>
                <a:gd name="T7" fmla="*/ 0 h 4"/>
                <a:gd name="T8" fmla="*/ 0 w 7"/>
                <a:gd name="T9" fmla="*/ 0 h 4"/>
                <a:gd name="T10" fmla="*/ 0 w 7"/>
                <a:gd name="T11" fmla="*/ 0 h 4"/>
                <a:gd name="T12" fmla="*/ 0 w 7"/>
                <a:gd name="T13" fmla="*/ 0 h 4"/>
                <a:gd name="T14" fmla="*/ 1 w 7"/>
                <a:gd name="T15" fmla="*/ 0 h 4"/>
                <a:gd name="T16" fmla="*/ 1 w 7"/>
                <a:gd name="T17" fmla="*/ 0 h 4"/>
                <a:gd name="T18" fmla="*/ 1 w 7"/>
                <a:gd name="T19" fmla="*/ 0 h 4"/>
                <a:gd name="T20" fmla="*/ 1 w 7"/>
                <a:gd name="T21" fmla="*/ 0 h 4"/>
                <a:gd name="T22" fmla="*/ 1 w 7"/>
                <a:gd name="T23" fmla="*/ 0 h 4"/>
                <a:gd name="T24" fmla="*/ 1 w 7"/>
                <a:gd name="T25" fmla="*/ 0 h 4"/>
                <a:gd name="T26" fmla="*/ 1 w 7"/>
                <a:gd name="T27" fmla="*/ 1 h 4"/>
                <a:gd name="T28" fmla="*/ 2 w 7"/>
                <a:gd name="T29" fmla="*/ 1 h 4"/>
                <a:gd name="T30" fmla="*/ 2 w 7"/>
                <a:gd name="T31" fmla="*/ 1 h 4"/>
                <a:gd name="T32" fmla="*/ 2 w 7"/>
                <a:gd name="T33" fmla="*/ 1 h 4"/>
                <a:gd name="T34" fmla="*/ 2 w 7"/>
                <a:gd name="T35" fmla="*/ 1 h 4"/>
                <a:gd name="T36" fmla="*/ 2 w 7"/>
                <a:gd name="T37" fmla="*/ 1 h 4"/>
                <a:gd name="T38" fmla="*/ 2 w 7"/>
                <a:gd name="T39" fmla="*/ 1 h 4"/>
                <a:gd name="T40" fmla="*/ 2 w 7"/>
                <a:gd name="T41" fmla="*/ 1 h 4"/>
                <a:gd name="T42" fmla="*/ 3 w 7"/>
                <a:gd name="T43" fmla="*/ 1 h 4"/>
                <a:gd name="T44" fmla="*/ 3 w 7"/>
                <a:gd name="T45" fmla="*/ 1 h 4"/>
                <a:gd name="T46" fmla="*/ 3 w 7"/>
                <a:gd name="T47" fmla="*/ 2 h 4"/>
                <a:gd name="T48" fmla="*/ 3 w 7"/>
                <a:gd name="T49" fmla="*/ 2 h 4"/>
                <a:gd name="T50" fmla="*/ 3 w 7"/>
                <a:gd name="T51" fmla="*/ 2 h 4"/>
                <a:gd name="T52" fmla="*/ 3 w 7"/>
                <a:gd name="T53" fmla="*/ 2 h 4"/>
                <a:gd name="T54" fmla="*/ 3 w 7"/>
                <a:gd name="T55" fmla="*/ 2 h 4"/>
                <a:gd name="T56" fmla="*/ 4 w 7"/>
                <a:gd name="T57" fmla="*/ 2 h 4"/>
                <a:gd name="T58" fmla="*/ 4 w 7"/>
                <a:gd name="T59" fmla="*/ 2 h 4"/>
                <a:gd name="T60" fmla="*/ 4 w 7"/>
                <a:gd name="T61" fmla="*/ 2 h 4"/>
                <a:gd name="T62" fmla="*/ 4 w 7"/>
                <a:gd name="T63" fmla="*/ 2 h 4"/>
                <a:gd name="T64" fmla="*/ 4 w 7"/>
                <a:gd name="T65" fmla="*/ 2 h 4"/>
                <a:gd name="T66" fmla="*/ 4 w 7"/>
                <a:gd name="T67" fmla="*/ 2 h 4"/>
                <a:gd name="T68" fmla="*/ 5 w 7"/>
                <a:gd name="T69" fmla="*/ 2 h 4"/>
                <a:gd name="T70" fmla="*/ 5 w 7"/>
                <a:gd name="T71" fmla="*/ 3 h 4"/>
                <a:gd name="T72" fmla="*/ 5 w 7"/>
                <a:gd name="T73" fmla="*/ 3 h 4"/>
                <a:gd name="T74" fmla="*/ 5 w 7"/>
                <a:gd name="T75" fmla="*/ 3 h 4"/>
                <a:gd name="T76" fmla="*/ 5 w 7"/>
                <a:gd name="T77" fmla="*/ 3 h 4"/>
                <a:gd name="T78" fmla="*/ 5 w 7"/>
                <a:gd name="T79" fmla="*/ 3 h 4"/>
                <a:gd name="T80" fmla="*/ 5 w 7"/>
                <a:gd name="T81" fmla="*/ 3 h 4"/>
                <a:gd name="T82" fmla="*/ 6 w 7"/>
                <a:gd name="T83" fmla="*/ 3 h 4"/>
                <a:gd name="T84" fmla="*/ 6 w 7"/>
                <a:gd name="T85" fmla="*/ 3 h 4"/>
                <a:gd name="T86" fmla="*/ 6 w 7"/>
                <a:gd name="T87" fmla="*/ 3 h 4"/>
                <a:gd name="T88" fmla="*/ 6 w 7"/>
                <a:gd name="T89" fmla="*/ 4 h 4"/>
                <a:gd name="T90" fmla="*/ 6 w 7"/>
                <a:gd name="T91" fmla="*/ 4 h 4"/>
                <a:gd name="T92" fmla="*/ 6 w 7"/>
                <a:gd name="T93" fmla="*/ 4 h 4"/>
                <a:gd name="T94" fmla="*/ 6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1"/>
                  </a:lnTo>
                  <a:lnTo>
                    <a:pt x="2" y="1"/>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3"/>
                  </a:lnTo>
                  <a:lnTo>
                    <a:pt x="5" y="3"/>
                  </a:lnTo>
                  <a:lnTo>
                    <a:pt x="5" y="3"/>
                  </a:lnTo>
                  <a:lnTo>
                    <a:pt x="5" y="3"/>
                  </a:lnTo>
                  <a:lnTo>
                    <a:pt x="5" y="3"/>
                  </a:lnTo>
                  <a:lnTo>
                    <a:pt x="5" y="3"/>
                  </a:lnTo>
                  <a:lnTo>
                    <a:pt x="6" y="3"/>
                  </a:lnTo>
                  <a:lnTo>
                    <a:pt x="6" y="3"/>
                  </a:lnTo>
                  <a:lnTo>
                    <a:pt x="6" y="3"/>
                  </a:lnTo>
                  <a:lnTo>
                    <a:pt x="6" y="4"/>
                  </a:lnTo>
                  <a:lnTo>
                    <a:pt x="6" y="4"/>
                  </a:lnTo>
                  <a:lnTo>
                    <a:pt x="6" y="4"/>
                  </a:lnTo>
                  <a:lnTo>
                    <a:pt x="6" y="4"/>
                  </a:lnTo>
                  <a:lnTo>
                    <a:pt x="7" y="4"/>
                  </a:lnTo>
                  <a:lnTo>
                    <a:pt x="7" y="4"/>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8" name="Freeform 4490"/>
            <p:cNvSpPr>
              <a:spLocks/>
            </p:cNvSpPr>
            <p:nvPr/>
          </p:nvSpPr>
          <p:spPr bwMode="auto">
            <a:xfrm>
              <a:off x="7127290" y="2694002"/>
              <a:ext cx="10557" cy="7746"/>
            </a:xfrm>
            <a:custGeom>
              <a:avLst/>
              <a:gdLst>
                <a:gd name="T0" fmla="*/ 0 w 7"/>
                <a:gd name="T1" fmla="*/ 0 h 5"/>
                <a:gd name="T2" fmla="*/ 0 w 7"/>
                <a:gd name="T3" fmla="*/ 0 h 5"/>
                <a:gd name="T4" fmla="*/ 0 w 7"/>
                <a:gd name="T5" fmla="*/ 0 h 5"/>
                <a:gd name="T6" fmla="*/ 0 w 7"/>
                <a:gd name="T7" fmla="*/ 0 h 5"/>
                <a:gd name="T8" fmla="*/ 0 w 7"/>
                <a:gd name="T9" fmla="*/ 0 h 5"/>
                <a:gd name="T10" fmla="*/ 0 w 7"/>
                <a:gd name="T11" fmla="*/ 0 h 5"/>
                <a:gd name="T12" fmla="*/ 1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2 w 7"/>
                <a:gd name="T27" fmla="*/ 1 h 5"/>
                <a:gd name="T28" fmla="*/ 2 w 7"/>
                <a:gd name="T29" fmla="*/ 1 h 5"/>
                <a:gd name="T30" fmla="*/ 2 w 7"/>
                <a:gd name="T31" fmla="*/ 2 h 5"/>
                <a:gd name="T32" fmla="*/ 2 w 7"/>
                <a:gd name="T33" fmla="*/ 2 h 5"/>
                <a:gd name="T34" fmla="*/ 2 w 7"/>
                <a:gd name="T35" fmla="*/ 2 h 5"/>
                <a:gd name="T36" fmla="*/ 2 w 7"/>
                <a:gd name="T37" fmla="*/ 2 h 5"/>
                <a:gd name="T38" fmla="*/ 2 w 7"/>
                <a:gd name="T39" fmla="*/ 2 h 5"/>
                <a:gd name="T40" fmla="*/ 3 w 7"/>
                <a:gd name="T41" fmla="*/ 2 h 5"/>
                <a:gd name="T42" fmla="*/ 3 w 7"/>
                <a:gd name="T43" fmla="*/ 2 h 5"/>
                <a:gd name="T44" fmla="*/ 3 w 7"/>
                <a:gd name="T45" fmla="*/ 2 h 5"/>
                <a:gd name="T46" fmla="*/ 3 w 7"/>
                <a:gd name="T47" fmla="*/ 2 h 5"/>
                <a:gd name="T48" fmla="*/ 3 w 7"/>
                <a:gd name="T49" fmla="*/ 2 h 5"/>
                <a:gd name="T50" fmla="*/ 3 w 7"/>
                <a:gd name="T51" fmla="*/ 3 h 5"/>
                <a:gd name="T52" fmla="*/ 3 w 7"/>
                <a:gd name="T53" fmla="*/ 3 h 5"/>
                <a:gd name="T54" fmla="*/ 4 w 7"/>
                <a:gd name="T55" fmla="*/ 3 h 5"/>
                <a:gd name="T56" fmla="*/ 4 w 7"/>
                <a:gd name="T57" fmla="*/ 3 h 5"/>
                <a:gd name="T58" fmla="*/ 4 w 7"/>
                <a:gd name="T59" fmla="*/ 3 h 5"/>
                <a:gd name="T60" fmla="*/ 4 w 7"/>
                <a:gd name="T61" fmla="*/ 3 h 5"/>
                <a:gd name="T62" fmla="*/ 4 w 7"/>
                <a:gd name="T63" fmla="*/ 3 h 5"/>
                <a:gd name="T64" fmla="*/ 4 w 7"/>
                <a:gd name="T65" fmla="*/ 3 h 5"/>
                <a:gd name="T66" fmla="*/ 4 w 7"/>
                <a:gd name="T67" fmla="*/ 4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5 w 7"/>
                <a:gd name="T81" fmla="*/ 4 h 5"/>
                <a:gd name="T82" fmla="*/ 6 w 7"/>
                <a:gd name="T83" fmla="*/ 4 h 5"/>
                <a:gd name="T84" fmla="*/ 6 w 7"/>
                <a:gd name="T85" fmla="*/ 4 h 5"/>
                <a:gd name="T86" fmla="*/ 6 w 7"/>
                <a:gd name="T87" fmla="*/ 5 h 5"/>
                <a:gd name="T88" fmla="*/ 6 w 7"/>
                <a:gd name="T89" fmla="*/ 5 h 5"/>
                <a:gd name="T90" fmla="*/ 6 w 7"/>
                <a:gd name="T91" fmla="*/ 5 h 5"/>
                <a:gd name="T92" fmla="*/ 6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0"/>
                  </a:lnTo>
                  <a:lnTo>
                    <a:pt x="0" y="0"/>
                  </a:lnTo>
                  <a:lnTo>
                    <a:pt x="0" y="0"/>
                  </a:lnTo>
                  <a:lnTo>
                    <a:pt x="0" y="0"/>
                  </a:lnTo>
                  <a:lnTo>
                    <a:pt x="1" y="1"/>
                  </a:lnTo>
                  <a:lnTo>
                    <a:pt x="1" y="1"/>
                  </a:lnTo>
                  <a:lnTo>
                    <a:pt x="1" y="1"/>
                  </a:lnTo>
                  <a:lnTo>
                    <a:pt x="1" y="1"/>
                  </a:lnTo>
                  <a:lnTo>
                    <a:pt x="1" y="1"/>
                  </a:lnTo>
                  <a:lnTo>
                    <a:pt x="1" y="1"/>
                  </a:lnTo>
                  <a:lnTo>
                    <a:pt x="1" y="1"/>
                  </a:lnTo>
                  <a:lnTo>
                    <a:pt x="2" y="1"/>
                  </a:lnTo>
                  <a:lnTo>
                    <a:pt x="2" y="1"/>
                  </a:lnTo>
                  <a:lnTo>
                    <a:pt x="2" y="2"/>
                  </a:lnTo>
                  <a:lnTo>
                    <a:pt x="2" y="2"/>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4"/>
                  </a:lnTo>
                  <a:lnTo>
                    <a:pt x="5" y="4"/>
                  </a:lnTo>
                  <a:lnTo>
                    <a:pt x="5" y="4"/>
                  </a:lnTo>
                  <a:lnTo>
                    <a:pt x="5" y="4"/>
                  </a:lnTo>
                  <a:lnTo>
                    <a:pt x="5" y="4"/>
                  </a:lnTo>
                  <a:lnTo>
                    <a:pt x="5" y="4"/>
                  </a:lnTo>
                  <a:lnTo>
                    <a:pt x="5" y="4"/>
                  </a:lnTo>
                  <a:lnTo>
                    <a:pt x="5" y="4"/>
                  </a:lnTo>
                  <a:lnTo>
                    <a:pt x="6" y="4"/>
                  </a:lnTo>
                  <a:lnTo>
                    <a:pt x="6" y="4"/>
                  </a:lnTo>
                  <a:lnTo>
                    <a:pt x="6" y="5"/>
                  </a:lnTo>
                  <a:lnTo>
                    <a:pt x="6" y="5"/>
                  </a:lnTo>
                  <a:lnTo>
                    <a:pt x="6" y="5"/>
                  </a:lnTo>
                  <a:lnTo>
                    <a:pt x="6" y="5"/>
                  </a:lnTo>
                  <a:lnTo>
                    <a:pt x="7"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9" name="Freeform 4491"/>
            <p:cNvSpPr>
              <a:spLocks/>
            </p:cNvSpPr>
            <p:nvPr/>
          </p:nvSpPr>
          <p:spPr bwMode="auto">
            <a:xfrm>
              <a:off x="7137846" y="2701748"/>
              <a:ext cx="10557" cy="9295"/>
            </a:xfrm>
            <a:custGeom>
              <a:avLst/>
              <a:gdLst>
                <a:gd name="T0" fmla="*/ 0 w 7"/>
                <a:gd name="T1" fmla="*/ 0 h 6"/>
                <a:gd name="T2" fmla="*/ 0 w 7"/>
                <a:gd name="T3" fmla="*/ 0 h 6"/>
                <a:gd name="T4" fmla="*/ 0 w 7"/>
                <a:gd name="T5" fmla="*/ 1 h 6"/>
                <a:gd name="T6" fmla="*/ 0 w 7"/>
                <a:gd name="T7" fmla="*/ 1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2 h 6"/>
                <a:gd name="T24" fmla="*/ 2 w 7"/>
                <a:gd name="T25" fmla="*/ 2 h 6"/>
                <a:gd name="T26" fmla="*/ 2 w 7"/>
                <a:gd name="T27" fmla="*/ 2 h 6"/>
                <a:gd name="T28" fmla="*/ 2 w 7"/>
                <a:gd name="T29" fmla="*/ 2 h 6"/>
                <a:gd name="T30" fmla="*/ 2 w 7"/>
                <a:gd name="T31" fmla="*/ 2 h 6"/>
                <a:gd name="T32" fmla="*/ 2 w 7"/>
                <a:gd name="T33" fmla="*/ 2 h 6"/>
                <a:gd name="T34" fmla="*/ 2 w 7"/>
                <a:gd name="T35" fmla="*/ 2 h 6"/>
                <a:gd name="T36" fmla="*/ 2 w 7"/>
                <a:gd name="T37" fmla="*/ 2 h 6"/>
                <a:gd name="T38" fmla="*/ 3 w 7"/>
                <a:gd name="T39" fmla="*/ 3 h 6"/>
                <a:gd name="T40" fmla="*/ 3 w 7"/>
                <a:gd name="T41" fmla="*/ 3 h 6"/>
                <a:gd name="T42" fmla="*/ 3 w 7"/>
                <a:gd name="T43" fmla="*/ 3 h 6"/>
                <a:gd name="T44" fmla="*/ 3 w 7"/>
                <a:gd name="T45" fmla="*/ 3 h 6"/>
                <a:gd name="T46" fmla="*/ 3 w 7"/>
                <a:gd name="T47" fmla="*/ 3 h 6"/>
                <a:gd name="T48" fmla="*/ 3 w 7"/>
                <a:gd name="T49" fmla="*/ 3 h 6"/>
                <a:gd name="T50" fmla="*/ 3 w 7"/>
                <a:gd name="T51" fmla="*/ 3 h 6"/>
                <a:gd name="T52" fmla="*/ 4 w 7"/>
                <a:gd name="T53" fmla="*/ 3 h 6"/>
                <a:gd name="T54" fmla="*/ 4 w 7"/>
                <a:gd name="T55" fmla="*/ 3 h 6"/>
                <a:gd name="T56" fmla="*/ 4 w 7"/>
                <a:gd name="T57" fmla="*/ 4 h 6"/>
                <a:gd name="T58" fmla="*/ 4 w 7"/>
                <a:gd name="T59" fmla="*/ 4 h 6"/>
                <a:gd name="T60" fmla="*/ 4 w 7"/>
                <a:gd name="T61" fmla="*/ 4 h 6"/>
                <a:gd name="T62" fmla="*/ 4 w 7"/>
                <a:gd name="T63" fmla="*/ 4 h 6"/>
                <a:gd name="T64" fmla="*/ 4 w 7"/>
                <a:gd name="T65" fmla="*/ 4 h 6"/>
                <a:gd name="T66" fmla="*/ 5 w 7"/>
                <a:gd name="T67" fmla="*/ 4 h 6"/>
                <a:gd name="T68" fmla="*/ 5 w 7"/>
                <a:gd name="T69" fmla="*/ 4 h 6"/>
                <a:gd name="T70" fmla="*/ 5 w 7"/>
                <a:gd name="T71" fmla="*/ 4 h 6"/>
                <a:gd name="T72" fmla="*/ 5 w 7"/>
                <a:gd name="T73" fmla="*/ 5 h 6"/>
                <a:gd name="T74" fmla="*/ 5 w 7"/>
                <a:gd name="T75" fmla="*/ 5 h 6"/>
                <a:gd name="T76" fmla="*/ 5 w 7"/>
                <a:gd name="T77" fmla="*/ 5 h 6"/>
                <a:gd name="T78" fmla="*/ 5 w 7"/>
                <a:gd name="T79" fmla="*/ 5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6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1"/>
                  </a:ln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3"/>
                  </a:lnTo>
                  <a:lnTo>
                    <a:pt x="4"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5"/>
                  </a:lnTo>
                  <a:lnTo>
                    <a:pt x="6" y="6"/>
                  </a:lnTo>
                  <a:lnTo>
                    <a:pt x="6"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0" name="Freeform 4492"/>
            <p:cNvSpPr>
              <a:spLocks/>
            </p:cNvSpPr>
            <p:nvPr/>
          </p:nvSpPr>
          <p:spPr bwMode="auto">
            <a:xfrm>
              <a:off x="7148403" y="2711042"/>
              <a:ext cx="10557" cy="9295"/>
            </a:xfrm>
            <a:custGeom>
              <a:avLst/>
              <a:gdLst>
                <a:gd name="T0" fmla="*/ 0 w 7"/>
                <a:gd name="T1" fmla="*/ 0 h 6"/>
                <a:gd name="T2" fmla="*/ 0 w 7"/>
                <a:gd name="T3" fmla="*/ 0 h 6"/>
                <a:gd name="T4" fmla="*/ 0 w 7"/>
                <a:gd name="T5" fmla="*/ 0 h 6"/>
                <a:gd name="T6" fmla="*/ 0 w 7"/>
                <a:gd name="T7" fmla="*/ 0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2 w 7"/>
                <a:gd name="T25" fmla="*/ 2 h 6"/>
                <a:gd name="T26" fmla="*/ 2 w 7"/>
                <a:gd name="T27" fmla="*/ 2 h 6"/>
                <a:gd name="T28" fmla="*/ 2 w 7"/>
                <a:gd name="T29" fmla="*/ 2 h 6"/>
                <a:gd name="T30" fmla="*/ 2 w 7"/>
                <a:gd name="T31" fmla="*/ 2 h 6"/>
                <a:gd name="T32" fmla="*/ 2 w 7"/>
                <a:gd name="T33" fmla="*/ 2 h 6"/>
                <a:gd name="T34" fmla="*/ 2 w 7"/>
                <a:gd name="T35" fmla="*/ 2 h 6"/>
                <a:gd name="T36" fmla="*/ 3 w 7"/>
                <a:gd name="T37" fmla="*/ 2 h 6"/>
                <a:gd name="T38" fmla="*/ 3 w 7"/>
                <a:gd name="T39" fmla="*/ 2 h 6"/>
                <a:gd name="T40" fmla="*/ 3 w 7"/>
                <a:gd name="T41" fmla="*/ 3 h 6"/>
                <a:gd name="T42" fmla="*/ 3 w 7"/>
                <a:gd name="T43" fmla="*/ 3 h 6"/>
                <a:gd name="T44" fmla="*/ 3 w 7"/>
                <a:gd name="T45" fmla="*/ 3 h 6"/>
                <a:gd name="T46" fmla="*/ 3 w 7"/>
                <a:gd name="T47" fmla="*/ 3 h 6"/>
                <a:gd name="T48" fmla="*/ 3 w 7"/>
                <a:gd name="T49" fmla="*/ 3 h 6"/>
                <a:gd name="T50" fmla="*/ 4 w 7"/>
                <a:gd name="T51" fmla="*/ 3 h 6"/>
                <a:gd name="T52" fmla="*/ 4 w 7"/>
                <a:gd name="T53" fmla="*/ 3 h 6"/>
                <a:gd name="T54" fmla="*/ 4 w 7"/>
                <a:gd name="T55" fmla="*/ 3 h 6"/>
                <a:gd name="T56" fmla="*/ 4 w 7"/>
                <a:gd name="T57" fmla="*/ 4 h 6"/>
                <a:gd name="T58" fmla="*/ 4 w 7"/>
                <a:gd name="T59" fmla="*/ 4 h 6"/>
                <a:gd name="T60" fmla="*/ 4 w 7"/>
                <a:gd name="T61" fmla="*/ 4 h 6"/>
                <a:gd name="T62" fmla="*/ 4 w 7"/>
                <a:gd name="T63" fmla="*/ 4 h 6"/>
                <a:gd name="T64" fmla="*/ 5 w 7"/>
                <a:gd name="T65" fmla="*/ 4 h 6"/>
                <a:gd name="T66" fmla="*/ 5 w 7"/>
                <a:gd name="T67" fmla="*/ 4 h 6"/>
                <a:gd name="T68" fmla="*/ 5 w 7"/>
                <a:gd name="T69" fmla="*/ 4 h 6"/>
                <a:gd name="T70" fmla="*/ 5 w 7"/>
                <a:gd name="T71" fmla="*/ 4 h 6"/>
                <a:gd name="T72" fmla="*/ 5 w 7"/>
                <a:gd name="T73" fmla="*/ 5 h 6"/>
                <a:gd name="T74" fmla="*/ 5 w 7"/>
                <a:gd name="T75" fmla="*/ 5 h 6"/>
                <a:gd name="T76" fmla="*/ 5 w 7"/>
                <a:gd name="T77" fmla="*/ 5 h 6"/>
                <a:gd name="T78" fmla="*/ 6 w 7"/>
                <a:gd name="T79" fmla="*/ 5 h 6"/>
                <a:gd name="T80" fmla="*/ 6 w 7"/>
                <a:gd name="T81" fmla="*/ 5 h 6"/>
                <a:gd name="T82" fmla="*/ 6 w 7"/>
                <a:gd name="T83" fmla="*/ 5 h 6"/>
                <a:gd name="T84" fmla="*/ 6 w 7"/>
                <a:gd name="T85" fmla="*/ 5 h 6"/>
                <a:gd name="T86" fmla="*/ 6 w 7"/>
                <a:gd name="T87" fmla="*/ 6 h 6"/>
                <a:gd name="T88" fmla="*/ 6 w 7"/>
                <a:gd name="T89" fmla="*/ 6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1"/>
                  </a:lnTo>
                  <a:lnTo>
                    <a:pt x="1" y="1"/>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3" y="2"/>
                  </a:lnTo>
                  <a:lnTo>
                    <a:pt x="3" y="2"/>
                  </a:lnTo>
                  <a:lnTo>
                    <a:pt x="3" y="3"/>
                  </a:lnTo>
                  <a:lnTo>
                    <a:pt x="3" y="3"/>
                  </a:lnTo>
                  <a:lnTo>
                    <a:pt x="3" y="3"/>
                  </a:lnTo>
                  <a:lnTo>
                    <a:pt x="3" y="3"/>
                  </a:lnTo>
                  <a:lnTo>
                    <a:pt x="3" y="3"/>
                  </a:lnTo>
                  <a:lnTo>
                    <a:pt x="4" y="3"/>
                  </a:lnTo>
                  <a:lnTo>
                    <a:pt x="4" y="3"/>
                  </a:lnTo>
                  <a:lnTo>
                    <a:pt x="4" y="3"/>
                  </a:lnTo>
                  <a:lnTo>
                    <a:pt x="4" y="4"/>
                  </a:lnTo>
                  <a:lnTo>
                    <a:pt x="4" y="4"/>
                  </a:lnTo>
                  <a:lnTo>
                    <a:pt x="4" y="4"/>
                  </a:lnTo>
                  <a:lnTo>
                    <a:pt x="4" y="4"/>
                  </a:lnTo>
                  <a:lnTo>
                    <a:pt x="5" y="4"/>
                  </a:lnTo>
                  <a:lnTo>
                    <a:pt x="5" y="4"/>
                  </a:lnTo>
                  <a:lnTo>
                    <a:pt x="5" y="4"/>
                  </a:lnTo>
                  <a:lnTo>
                    <a:pt x="5" y="4"/>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1" name="Freeform 4493"/>
            <p:cNvSpPr>
              <a:spLocks/>
            </p:cNvSpPr>
            <p:nvPr/>
          </p:nvSpPr>
          <p:spPr bwMode="auto">
            <a:xfrm>
              <a:off x="7158959" y="2720337"/>
              <a:ext cx="10557" cy="9295"/>
            </a:xfrm>
            <a:custGeom>
              <a:avLst/>
              <a:gdLst>
                <a:gd name="T0" fmla="*/ 0 w 7"/>
                <a:gd name="T1" fmla="*/ 0 h 6"/>
                <a:gd name="T2" fmla="*/ 0 w 7"/>
                <a:gd name="T3" fmla="*/ 0 h 6"/>
                <a:gd name="T4" fmla="*/ 0 w 7"/>
                <a:gd name="T5" fmla="*/ 0 h 6"/>
                <a:gd name="T6" fmla="*/ 1 w 7"/>
                <a:gd name="T7" fmla="*/ 1 h 6"/>
                <a:gd name="T8" fmla="*/ 1 w 7"/>
                <a:gd name="T9" fmla="*/ 1 h 6"/>
                <a:gd name="T10" fmla="*/ 1 w 7"/>
                <a:gd name="T11" fmla="*/ 1 h 6"/>
                <a:gd name="T12" fmla="*/ 1 w 7"/>
                <a:gd name="T13" fmla="*/ 1 h 6"/>
                <a:gd name="T14" fmla="*/ 1 w 7"/>
                <a:gd name="T15" fmla="*/ 1 h 6"/>
                <a:gd name="T16" fmla="*/ 1 w 7"/>
                <a:gd name="T17" fmla="*/ 1 h 6"/>
                <a:gd name="T18" fmla="*/ 1 w 7"/>
                <a:gd name="T19" fmla="*/ 1 h 6"/>
                <a:gd name="T20" fmla="*/ 2 w 7"/>
                <a:gd name="T21" fmla="*/ 2 h 6"/>
                <a:gd name="T22" fmla="*/ 2 w 7"/>
                <a:gd name="T23" fmla="*/ 2 h 6"/>
                <a:gd name="T24" fmla="*/ 2 w 7"/>
                <a:gd name="T25" fmla="*/ 2 h 6"/>
                <a:gd name="T26" fmla="*/ 2 w 7"/>
                <a:gd name="T27" fmla="*/ 2 h 6"/>
                <a:gd name="T28" fmla="*/ 2 w 7"/>
                <a:gd name="T29" fmla="*/ 2 h 6"/>
                <a:gd name="T30" fmla="*/ 2 w 7"/>
                <a:gd name="T31" fmla="*/ 2 h 6"/>
                <a:gd name="T32" fmla="*/ 2 w 7"/>
                <a:gd name="T33" fmla="*/ 2 h 6"/>
                <a:gd name="T34" fmla="*/ 3 w 7"/>
                <a:gd name="T35" fmla="*/ 2 h 6"/>
                <a:gd name="T36" fmla="*/ 3 w 7"/>
                <a:gd name="T37" fmla="*/ 3 h 6"/>
                <a:gd name="T38" fmla="*/ 3 w 7"/>
                <a:gd name="T39" fmla="*/ 3 h 6"/>
                <a:gd name="T40" fmla="*/ 3 w 7"/>
                <a:gd name="T41" fmla="*/ 3 h 6"/>
                <a:gd name="T42" fmla="*/ 3 w 7"/>
                <a:gd name="T43" fmla="*/ 3 h 6"/>
                <a:gd name="T44" fmla="*/ 3 w 7"/>
                <a:gd name="T45" fmla="*/ 3 h 6"/>
                <a:gd name="T46" fmla="*/ 3 w 7"/>
                <a:gd name="T47" fmla="*/ 3 h 6"/>
                <a:gd name="T48" fmla="*/ 4 w 7"/>
                <a:gd name="T49" fmla="*/ 3 h 6"/>
                <a:gd name="T50" fmla="*/ 4 w 7"/>
                <a:gd name="T51" fmla="*/ 3 h 6"/>
                <a:gd name="T52" fmla="*/ 4 w 7"/>
                <a:gd name="T53" fmla="*/ 4 h 6"/>
                <a:gd name="T54" fmla="*/ 4 w 7"/>
                <a:gd name="T55" fmla="*/ 4 h 6"/>
                <a:gd name="T56" fmla="*/ 4 w 7"/>
                <a:gd name="T57" fmla="*/ 4 h 6"/>
                <a:gd name="T58" fmla="*/ 4 w 7"/>
                <a:gd name="T59" fmla="*/ 4 h 6"/>
                <a:gd name="T60" fmla="*/ 4 w 7"/>
                <a:gd name="T61" fmla="*/ 4 h 6"/>
                <a:gd name="T62" fmla="*/ 5 w 7"/>
                <a:gd name="T63" fmla="*/ 4 h 6"/>
                <a:gd name="T64" fmla="*/ 5 w 7"/>
                <a:gd name="T65" fmla="*/ 4 h 6"/>
                <a:gd name="T66" fmla="*/ 5 w 7"/>
                <a:gd name="T67" fmla="*/ 4 h 6"/>
                <a:gd name="T68" fmla="*/ 5 w 7"/>
                <a:gd name="T69" fmla="*/ 5 h 6"/>
                <a:gd name="T70" fmla="*/ 5 w 7"/>
                <a:gd name="T71" fmla="*/ 5 h 6"/>
                <a:gd name="T72" fmla="*/ 5 w 7"/>
                <a:gd name="T73" fmla="*/ 5 h 6"/>
                <a:gd name="T74" fmla="*/ 5 w 7"/>
                <a:gd name="T75" fmla="*/ 5 h 6"/>
                <a:gd name="T76" fmla="*/ 6 w 7"/>
                <a:gd name="T77" fmla="*/ 5 h 6"/>
                <a:gd name="T78" fmla="*/ 6 w 7"/>
                <a:gd name="T79" fmla="*/ 5 h 6"/>
                <a:gd name="T80" fmla="*/ 6 w 7"/>
                <a:gd name="T81" fmla="*/ 5 h 6"/>
                <a:gd name="T82" fmla="*/ 6 w 7"/>
                <a:gd name="T83" fmla="*/ 5 h 6"/>
                <a:gd name="T84" fmla="*/ 6 w 7"/>
                <a:gd name="T85" fmla="*/ 6 h 6"/>
                <a:gd name="T86" fmla="*/ 6 w 7"/>
                <a:gd name="T87" fmla="*/ 6 h 6"/>
                <a:gd name="T88" fmla="*/ 6 w 7"/>
                <a:gd name="T89" fmla="*/ 6 h 6"/>
                <a:gd name="T90" fmla="*/ 7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1" y="1"/>
                  </a:lnTo>
                  <a:lnTo>
                    <a:pt x="1" y="1"/>
                  </a:lnTo>
                  <a:lnTo>
                    <a:pt x="1" y="1"/>
                  </a:lnTo>
                  <a:lnTo>
                    <a:pt x="1" y="1"/>
                  </a:lnTo>
                  <a:lnTo>
                    <a:pt x="1" y="1"/>
                  </a:lnTo>
                  <a:lnTo>
                    <a:pt x="1" y="1"/>
                  </a:lnTo>
                  <a:lnTo>
                    <a:pt x="1" y="1"/>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lnTo>
                    <a:pt x="7" y="6"/>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2" name="Freeform 4494"/>
            <p:cNvSpPr>
              <a:spLocks/>
            </p:cNvSpPr>
            <p:nvPr/>
          </p:nvSpPr>
          <p:spPr bwMode="auto">
            <a:xfrm>
              <a:off x="7169516" y="2729631"/>
              <a:ext cx="10557" cy="10844"/>
            </a:xfrm>
            <a:custGeom>
              <a:avLst/>
              <a:gdLst>
                <a:gd name="T0" fmla="*/ 0 w 7"/>
                <a:gd name="T1" fmla="*/ 0 h 7"/>
                <a:gd name="T2" fmla="*/ 0 w 7"/>
                <a:gd name="T3" fmla="*/ 1 h 7"/>
                <a:gd name="T4" fmla="*/ 0 w 7"/>
                <a:gd name="T5" fmla="*/ 1 h 7"/>
                <a:gd name="T6" fmla="*/ 1 w 7"/>
                <a:gd name="T7" fmla="*/ 1 h 7"/>
                <a:gd name="T8" fmla="*/ 1 w 7"/>
                <a:gd name="T9" fmla="*/ 1 h 7"/>
                <a:gd name="T10" fmla="*/ 1 w 7"/>
                <a:gd name="T11" fmla="*/ 1 h 7"/>
                <a:gd name="T12" fmla="*/ 1 w 7"/>
                <a:gd name="T13" fmla="*/ 1 h 7"/>
                <a:gd name="T14" fmla="*/ 1 w 7"/>
                <a:gd name="T15" fmla="*/ 1 h 7"/>
                <a:gd name="T16" fmla="*/ 1 w 7"/>
                <a:gd name="T17" fmla="*/ 1 h 7"/>
                <a:gd name="T18" fmla="*/ 1 w 7"/>
                <a:gd name="T19" fmla="*/ 2 h 7"/>
                <a:gd name="T20" fmla="*/ 2 w 7"/>
                <a:gd name="T21" fmla="*/ 2 h 7"/>
                <a:gd name="T22" fmla="*/ 2 w 7"/>
                <a:gd name="T23" fmla="*/ 2 h 7"/>
                <a:gd name="T24" fmla="*/ 2 w 7"/>
                <a:gd name="T25" fmla="*/ 2 h 7"/>
                <a:gd name="T26" fmla="*/ 2 w 7"/>
                <a:gd name="T27" fmla="*/ 2 h 7"/>
                <a:gd name="T28" fmla="*/ 2 w 7"/>
                <a:gd name="T29" fmla="*/ 2 h 7"/>
                <a:gd name="T30" fmla="*/ 2 w 7"/>
                <a:gd name="T31" fmla="*/ 2 h 7"/>
                <a:gd name="T32" fmla="*/ 2 w 7"/>
                <a:gd name="T33" fmla="*/ 2 h 7"/>
                <a:gd name="T34" fmla="*/ 3 w 7"/>
                <a:gd name="T35" fmla="*/ 3 h 7"/>
                <a:gd name="T36" fmla="*/ 3 w 7"/>
                <a:gd name="T37" fmla="*/ 3 h 7"/>
                <a:gd name="T38" fmla="*/ 3 w 7"/>
                <a:gd name="T39" fmla="*/ 3 h 7"/>
                <a:gd name="T40" fmla="*/ 3 w 7"/>
                <a:gd name="T41" fmla="*/ 3 h 7"/>
                <a:gd name="T42" fmla="*/ 3 w 7"/>
                <a:gd name="T43" fmla="*/ 3 h 7"/>
                <a:gd name="T44" fmla="*/ 3 w 7"/>
                <a:gd name="T45" fmla="*/ 3 h 7"/>
                <a:gd name="T46" fmla="*/ 3 w 7"/>
                <a:gd name="T47" fmla="*/ 3 h 7"/>
                <a:gd name="T48" fmla="*/ 4 w 7"/>
                <a:gd name="T49" fmla="*/ 3 h 7"/>
                <a:gd name="T50" fmla="*/ 4 w 7"/>
                <a:gd name="T51" fmla="*/ 4 h 7"/>
                <a:gd name="T52" fmla="*/ 4 w 7"/>
                <a:gd name="T53" fmla="*/ 4 h 7"/>
                <a:gd name="T54" fmla="*/ 4 w 7"/>
                <a:gd name="T55" fmla="*/ 4 h 7"/>
                <a:gd name="T56" fmla="*/ 4 w 7"/>
                <a:gd name="T57" fmla="*/ 4 h 7"/>
                <a:gd name="T58" fmla="*/ 4 w 7"/>
                <a:gd name="T59" fmla="*/ 4 h 7"/>
                <a:gd name="T60" fmla="*/ 5 w 7"/>
                <a:gd name="T61" fmla="*/ 4 h 7"/>
                <a:gd name="T62" fmla="*/ 5 w 7"/>
                <a:gd name="T63" fmla="*/ 4 h 7"/>
                <a:gd name="T64" fmla="*/ 5 w 7"/>
                <a:gd name="T65" fmla="*/ 4 h 7"/>
                <a:gd name="T66" fmla="*/ 5 w 7"/>
                <a:gd name="T67" fmla="*/ 5 h 7"/>
                <a:gd name="T68" fmla="*/ 5 w 7"/>
                <a:gd name="T69" fmla="*/ 5 h 7"/>
                <a:gd name="T70" fmla="*/ 5 w 7"/>
                <a:gd name="T71" fmla="*/ 5 h 7"/>
                <a:gd name="T72" fmla="*/ 5 w 7"/>
                <a:gd name="T73" fmla="*/ 5 h 7"/>
                <a:gd name="T74" fmla="*/ 6 w 7"/>
                <a:gd name="T75" fmla="*/ 5 h 7"/>
                <a:gd name="T76" fmla="*/ 6 w 7"/>
                <a:gd name="T77" fmla="*/ 5 h 7"/>
                <a:gd name="T78" fmla="*/ 6 w 7"/>
                <a:gd name="T79" fmla="*/ 5 h 7"/>
                <a:gd name="T80" fmla="*/ 6 w 7"/>
                <a:gd name="T81" fmla="*/ 5 h 7"/>
                <a:gd name="T82" fmla="*/ 6 w 7"/>
                <a:gd name="T83" fmla="*/ 6 h 7"/>
                <a:gd name="T84" fmla="*/ 6 w 7"/>
                <a:gd name="T85" fmla="*/ 6 h 7"/>
                <a:gd name="T86" fmla="*/ 6 w 7"/>
                <a:gd name="T87" fmla="*/ 6 h 7"/>
                <a:gd name="T88" fmla="*/ 7 w 7"/>
                <a:gd name="T89" fmla="*/ 6 h 7"/>
                <a:gd name="T90" fmla="*/ 7 w 7"/>
                <a:gd name="T91" fmla="*/ 6 h 7"/>
                <a:gd name="T92" fmla="*/ 7 w 7"/>
                <a:gd name="T93" fmla="*/ 6 h 7"/>
                <a:gd name="T94" fmla="*/ 7 w 7"/>
                <a:gd name="T95" fmla="*/ 6 h 7"/>
                <a:gd name="T96" fmla="*/ 7 w 7"/>
                <a:gd name="T97" fmla="*/ 6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3"/>
                  </a:lnTo>
                  <a:lnTo>
                    <a:pt x="3" y="3"/>
                  </a:lnTo>
                  <a:lnTo>
                    <a:pt x="3" y="3"/>
                  </a:lnTo>
                  <a:lnTo>
                    <a:pt x="3" y="3"/>
                  </a:lnTo>
                  <a:lnTo>
                    <a:pt x="3" y="3"/>
                  </a:lnTo>
                  <a:lnTo>
                    <a:pt x="3" y="3"/>
                  </a:lnTo>
                  <a:lnTo>
                    <a:pt x="3" y="3"/>
                  </a:lnTo>
                  <a:lnTo>
                    <a:pt x="4" y="3"/>
                  </a:lnTo>
                  <a:lnTo>
                    <a:pt x="4" y="4"/>
                  </a:lnTo>
                  <a:lnTo>
                    <a:pt x="4" y="4"/>
                  </a:lnTo>
                  <a:lnTo>
                    <a:pt x="4" y="4"/>
                  </a:lnTo>
                  <a:lnTo>
                    <a:pt x="4" y="4"/>
                  </a:lnTo>
                  <a:lnTo>
                    <a:pt x="4" y="4"/>
                  </a:lnTo>
                  <a:lnTo>
                    <a:pt x="5" y="4"/>
                  </a:lnTo>
                  <a:lnTo>
                    <a:pt x="5" y="4"/>
                  </a:lnTo>
                  <a:lnTo>
                    <a:pt x="5" y="4"/>
                  </a:lnTo>
                  <a:lnTo>
                    <a:pt x="5" y="5"/>
                  </a:lnTo>
                  <a:lnTo>
                    <a:pt x="5" y="5"/>
                  </a:lnTo>
                  <a:lnTo>
                    <a:pt x="5" y="5"/>
                  </a:lnTo>
                  <a:lnTo>
                    <a:pt x="5" y="5"/>
                  </a:lnTo>
                  <a:lnTo>
                    <a:pt x="6" y="5"/>
                  </a:lnTo>
                  <a:lnTo>
                    <a:pt x="6" y="5"/>
                  </a:lnTo>
                  <a:lnTo>
                    <a:pt x="6" y="5"/>
                  </a:lnTo>
                  <a:lnTo>
                    <a:pt x="6" y="5"/>
                  </a:lnTo>
                  <a:lnTo>
                    <a:pt x="6" y="6"/>
                  </a:lnTo>
                  <a:lnTo>
                    <a:pt x="6" y="6"/>
                  </a:lnTo>
                  <a:lnTo>
                    <a:pt x="6" y="6"/>
                  </a:lnTo>
                  <a:lnTo>
                    <a:pt x="7" y="6"/>
                  </a:lnTo>
                  <a:lnTo>
                    <a:pt x="7" y="6"/>
                  </a:lnTo>
                  <a:lnTo>
                    <a:pt x="7" y="6"/>
                  </a:lnTo>
                  <a:lnTo>
                    <a:pt x="7" y="6"/>
                  </a:lnTo>
                  <a:lnTo>
                    <a:pt x="7" y="6"/>
                  </a:lnTo>
                  <a:lnTo>
                    <a:pt x="7" y="7"/>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3" name="Freeform 4495"/>
            <p:cNvSpPr>
              <a:spLocks/>
            </p:cNvSpPr>
            <p:nvPr/>
          </p:nvSpPr>
          <p:spPr bwMode="auto">
            <a:xfrm>
              <a:off x="7180073" y="2740475"/>
              <a:ext cx="10557" cy="7746"/>
            </a:xfrm>
            <a:custGeom>
              <a:avLst/>
              <a:gdLst>
                <a:gd name="T0" fmla="*/ 0 w 7"/>
                <a:gd name="T1" fmla="*/ 0 h 5"/>
                <a:gd name="T2" fmla="*/ 0 w 7"/>
                <a:gd name="T3" fmla="*/ 0 h 5"/>
                <a:gd name="T4" fmla="*/ 1 w 7"/>
                <a:gd name="T5" fmla="*/ 0 h 5"/>
                <a:gd name="T6" fmla="*/ 1 w 7"/>
                <a:gd name="T7" fmla="*/ 0 h 5"/>
                <a:gd name="T8" fmla="*/ 1 w 7"/>
                <a:gd name="T9" fmla="*/ 0 h 5"/>
                <a:gd name="T10" fmla="*/ 1 w 7"/>
                <a:gd name="T11" fmla="*/ 0 h 5"/>
                <a:gd name="T12" fmla="*/ 1 w 7"/>
                <a:gd name="T13" fmla="*/ 0 h 5"/>
                <a:gd name="T14" fmla="*/ 1 w 7"/>
                <a:gd name="T15" fmla="*/ 0 h 5"/>
                <a:gd name="T16" fmla="*/ 2 w 7"/>
                <a:gd name="T17" fmla="*/ 0 h 5"/>
                <a:gd name="T18" fmla="*/ 2 w 7"/>
                <a:gd name="T19" fmla="*/ 1 h 5"/>
                <a:gd name="T20" fmla="*/ 2 w 7"/>
                <a:gd name="T21" fmla="*/ 1 h 5"/>
                <a:gd name="T22" fmla="*/ 2 w 7"/>
                <a:gd name="T23" fmla="*/ 1 h 5"/>
                <a:gd name="T24" fmla="*/ 2 w 7"/>
                <a:gd name="T25" fmla="*/ 1 h 5"/>
                <a:gd name="T26" fmla="*/ 2 w 7"/>
                <a:gd name="T27" fmla="*/ 1 h 5"/>
                <a:gd name="T28" fmla="*/ 2 w 7"/>
                <a:gd name="T29" fmla="*/ 1 h 5"/>
                <a:gd name="T30" fmla="*/ 3 w 7"/>
                <a:gd name="T31" fmla="*/ 1 h 5"/>
                <a:gd name="T32" fmla="*/ 3 w 7"/>
                <a:gd name="T33" fmla="*/ 1 h 5"/>
                <a:gd name="T34" fmla="*/ 3 w 7"/>
                <a:gd name="T35" fmla="*/ 2 h 5"/>
                <a:gd name="T36" fmla="*/ 3 w 7"/>
                <a:gd name="T37" fmla="*/ 2 h 5"/>
                <a:gd name="T38" fmla="*/ 3 w 7"/>
                <a:gd name="T39" fmla="*/ 2 h 5"/>
                <a:gd name="T40" fmla="*/ 3 w 7"/>
                <a:gd name="T41" fmla="*/ 2 h 5"/>
                <a:gd name="T42" fmla="*/ 3 w 7"/>
                <a:gd name="T43" fmla="*/ 2 h 5"/>
                <a:gd name="T44" fmla="*/ 4 w 7"/>
                <a:gd name="T45" fmla="*/ 2 h 5"/>
                <a:gd name="T46" fmla="*/ 4 w 7"/>
                <a:gd name="T47" fmla="*/ 2 h 5"/>
                <a:gd name="T48" fmla="*/ 4 w 7"/>
                <a:gd name="T49" fmla="*/ 2 h 5"/>
                <a:gd name="T50" fmla="*/ 4 w 7"/>
                <a:gd name="T51" fmla="*/ 2 h 5"/>
                <a:gd name="T52" fmla="*/ 4 w 7"/>
                <a:gd name="T53" fmla="*/ 3 h 5"/>
                <a:gd name="T54" fmla="*/ 4 w 7"/>
                <a:gd name="T55" fmla="*/ 3 h 5"/>
                <a:gd name="T56" fmla="*/ 4 w 7"/>
                <a:gd name="T57" fmla="*/ 3 h 5"/>
                <a:gd name="T58" fmla="*/ 5 w 7"/>
                <a:gd name="T59" fmla="*/ 3 h 5"/>
                <a:gd name="T60" fmla="*/ 5 w 7"/>
                <a:gd name="T61" fmla="*/ 3 h 5"/>
                <a:gd name="T62" fmla="*/ 5 w 7"/>
                <a:gd name="T63" fmla="*/ 3 h 5"/>
                <a:gd name="T64" fmla="*/ 5 w 7"/>
                <a:gd name="T65" fmla="*/ 3 h 5"/>
                <a:gd name="T66" fmla="*/ 5 w 7"/>
                <a:gd name="T67" fmla="*/ 3 h 5"/>
                <a:gd name="T68" fmla="*/ 5 w 7"/>
                <a:gd name="T69" fmla="*/ 4 h 5"/>
                <a:gd name="T70" fmla="*/ 5 w 7"/>
                <a:gd name="T71" fmla="*/ 4 h 5"/>
                <a:gd name="T72" fmla="*/ 6 w 7"/>
                <a:gd name="T73" fmla="*/ 4 h 5"/>
                <a:gd name="T74" fmla="*/ 6 w 7"/>
                <a:gd name="T75" fmla="*/ 4 h 5"/>
                <a:gd name="T76" fmla="*/ 6 w 7"/>
                <a:gd name="T77" fmla="*/ 4 h 5"/>
                <a:gd name="T78" fmla="*/ 6 w 7"/>
                <a:gd name="T79" fmla="*/ 4 h 5"/>
                <a:gd name="T80" fmla="*/ 6 w 7"/>
                <a:gd name="T81" fmla="*/ 4 h 5"/>
                <a:gd name="T82" fmla="*/ 6 w 7"/>
                <a:gd name="T83" fmla="*/ 4 h 5"/>
                <a:gd name="T84" fmla="*/ 6 w 7"/>
                <a:gd name="T85" fmla="*/ 4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3" y="2"/>
                  </a:lnTo>
                  <a:lnTo>
                    <a:pt x="4" y="2"/>
                  </a:lnTo>
                  <a:lnTo>
                    <a:pt x="4" y="2"/>
                  </a:lnTo>
                  <a:lnTo>
                    <a:pt x="4" y="2"/>
                  </a:lnTo>
                  <a:lnTo>
                    <a:pt x="4" y="2"/>
                  </a:lnTo>
                  <a:lnTo>
                    <a:pt x="4" y="3"/>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4"/>
                  </a:lnTo>
                  <a:lnTo>
                    <a:pt x="6" y="4"/>
                  </a:lnTo>
                  <a:lnTo>
                    <a:pt x="7" y="5"/>
                  </a:lnTo>
                  <a:lnTo>
                    <a:pt x="7" y="5"/>
                  </a:lnTo>
                  <a:lnTo>
                    <a:pt x="7" y="5"/>
                  </a:lnTo>
                  <a:lnTo>
                    <a:pt x="7" y="5"/>
                  </a:lnTo>
                  <a:lnTo>
                    <a:pt x="7"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4" name="Freeform 4496"/>
            <p:cNvSpPr>
              <a:spLocks/>
            </p:cNvSpPr>
            <p:nvPr/>
          </p:nvSpPr>
          <p:spPr bwMode="auto">
            <a:xfrm>
              <a:off x="7190630" y="2748220"/>
              <a:ext cx="12065" cy="7746"/>
            </a:xfrm>
            <a:custGeom>
              <a:avLst/>
              <a:gdLst>
                <a:gd name="T0" fmla="*/ 0 w 8"/>
                <a:gd name="T1" fmla="*/ 0 h 5"/>
                <a:gd name="T2" fmla="*/ 1 w 8"/>
                <a:gd name="T3" fmla="*/ 0 h 5"/>
                <a:gd name="T4" fmla="*/ 1 w 8"/>
                <a:gd name="T5" fmla="*/ 1 h 5"/>
                <a:gd name="T6" fmla="*/ 1 w 8"/>
                <a:gd name="T7" fmla="*/ 1 h 5"/>
                <a:gd name="T8" fmla="*/ 1 w 8"/>
                <a:gd name="T9" fmla="*/ 1 h 5"/>
                <a:gd name="T10" fmla="*/ 1 w 8"/>
                <a:gd name="T11" fmla="*/ 1 h 5"/>
                <a:gd name="T12" fmla="*/ 1 w 8"/>
                <a:gd name="T13" fmla="*/ 1 h 5"/>
                <a:gd name="T14" fmla="*/ 1 w 8"/>
                <a:gd name="T15" fmla="*/ 1 h 5"/>
                <a:gd name="T16" fmla="*/ 2 w 8"/>
                <a:gd name="T17" fmla="*/ 1 h 5"/>
                <a:gd name="T18" fmla="*/ 2 w 8"/>
                <a:gd name="T19" fmla="*/ 1 h 5"/>
                <a:gd name="T20" fmla="*/ 2 w 8"/>
                <a:gd name="T21" fmla="*/ 1 h 5"/>
                <a:gd name="T22" fmla="*/ 2 w 8"/>
                <a:gd name="T23" fmla="*/ 1 h 5"/>
                <a:gd name="T24" fmla="*/ 2 w 8"/>
                <a:gd name="T25" fmla="*/ 2 h 5"/>
                <a:gd name="T26" fmla="*/ 2 w 8"/>
                <a:gd name="T27" fmla="*/ 2 h 5"/>
                <a:gd name="T28" fmla="*/ 2 w 8"/>
                <a:gd name="T29" fmla="*/ 2 h 5"/>
                <a:gd name="T30" fmla="*/ 3 w 8"/>
                <a:gd name="T31" fmla="*/ 2 h 5"/>
                <a:gd name="T32" fmla="*/ 3 w 8"/>
                <a:gd name="T33" fmla="*/ 2 h 5"/>
                <a:gd name="T34" fmla="*/ 3 w 8"/>
                <a:gd name="T35" fmla="*/ 2 h 5"/>
                <a:gd name="T36" fmla="*/ 3 w 8"/>
                <a:gd name="T37" fmla="*/ 2 h 5"/>
                <a:gd name="T38" fmla="*/ 3 w 8"/>
                <a:gd name="T39" fmla="*/ 2 h 5"/>
                <a:gd name="T40" fmla="*/ 3 w 8"/>
                <a:gd name="T41" fmla="*/ 3 h 5"/>
                <a:gd name="T42" fmla="*/ 3 w 8"/>
                <a:gd name="T43" fmla="*/ 3 h 5"/>
                <a:gd name="T44" fmla="*/ 4 w 8"/>
                <a:gd name="T45" fmla="*/ 3 h 5"/>
                <a:gd name="T46" fmla="*/ 4 w 8"/>
                <a:gd name="T47" fmla="*/ 3 h 5"/>
                <a:gd name="T48" fmla="*/ 4 w 8"/>
                <a:gd name="T49" fmla="*/ 3 h 5"/>
                <a:gd name="T50" fmla="*/ 4 w 8"/>
                <a:gd name="T51" fmla="*/ 3 h 5"/>
                <a:gd name="T52" fmla="*/ 4 w 8"/>
                <a:gd name="T53" fmla="*/ 3 h 5"/>
                <a:gd name="T54" fmla="*/ 4 w 8"/>
                <a:gd name="T55" fmla="*/ 3 h 5"/>
                <a:gd name="T56" fmla="*/ 4 w 8"/>
                <a:gd name="T57" fmla="*/ 3 h 5"/>
                <a:gd name="T58" fmla="*/ 5 w 8"/>
                <a:gd name="T59" fmla="*/ 3 h 5"/>
                <a:gd name="T60" fmla="*/ 5 w 8"/>
                <a:gd name="T61" fmla="*/ 4 h 5"/>
                <a:gd name="T62" fmla="*/ 5 w 8"/>
                <a:gd name="T63" fmla="*/ 4 h 5"/>
                <a:gd name="T64" fmla="*/ 5 w 8"/>
                <a:gd name="T65" fmla="*/ 4 h 5"/>
                <a:gd name="T66" fmla="*/ 5 w 8"/>
                <a:gd name="T67" fmla="*/ 4 h 5"/>
                <a:gd name="T68" fmla="*/ 5 w 8"/>
                <a:gd name="T69" fmla="*/ 4 h 5"/>
                <a:gd name="T70" fmla="*/ 6 w 8"/>
                <a:gd name="T71" fmla="*/ 4 h 5"/>
                <a:gd name="T72" fmla="*/ 6 w 8"/>
                <a:gd name="T73" fmla="*/ 4 h 5"/>
                <a:gd name="T74" fmla="*/ 6 w 8"/>
                <a:gd name="T75" fmla="*/ 4 h 5"/>
                <a:gd name="T76" fmla="*/ 6 w 8"/>
                <a:gd name="T77" fmla="*/ 4 h 5"/>
                <a:gd name="T78" fmla="*/ 6 w 8"/>
                <a:gd name="T79" fmla="*/ 4 h 5"/>
                <a:gd name="T80" fmla="*/ 6 w 8"/>
                <a:gd name="T81" fmla="*/ 4 h 5"/>
                <a:gd name="T82" fmla="*/ 6 w 8"/>
                <a:gd name="T83" fmla="*/ 5 h 5"/>
                <a:gd name="T84" fmla="*/ 7 w 8"/>
                <a:gd name="T85" fmla="*/ 5 h 5"/>
                <a:gd name="T86" fmla="*/ 7 w 8"/>
                <a:gd name="T87" fmla="*/ 5 h 5"/>
                <a:gd name="T88" fmla="*/ 7 w 8"/>
                <a:gd name="T89" fmla="*/ 5 h 5"/>
                <a:gd name="T90" fmla="*/ 7 w 8"/>
                <a:gd name="T91" fmla="*/ 5 h 5"/>
                <a:gd name="T92" fmla="*/ 7 w 8"/>
                <a:gd name="T93" fmla="*/ 5 h 5"/>
                <a:gd name="T94" fmla="*/ 7 w 8"/>
                <a:gd name="T95" fmla="*/ 5 h 5"/>
                <a:gd name="T96" fmla="*/ 7 w 8"/>
                <a:gd name="T97" fmla="*/ 5 h 5"/>
                <a:gd name="T98" fmla="*/ 8 w 8"/>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
                  <a:moveTo>
                    <a:pt x="0" y="0"/>
                  </a:moveTo>
                  <a:lnTo>
                    <a:pt x="1" y="0"/>
                  </a:lnTo>
                  <a:lnTo>
                    <a:pt x="1" y="1"/>
                  </a:lnTo>
                  <a:lnTo>
                    <a:pt x="1" y="1"/>
                  </a:lnTo>
                  <a:lnTo>
                    <a:pt x="1" y="1"/>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4" y="3"/>
                  </a:lnTo>
                  <a:lnTo>
                    <a:pt x="5" y="3"/>
                  </a:lnTo>
                  <a:lnTo>
                    <a:pt x="5" y="4"/>
                  </a:lnTo>
                  <a:lnTo>
                    <a:pt x="5" y="4"/>
                  </a:lnTo>
                  <a:lnTo>
                    <a:pt x="5" y="4"/>
                  </a:lnTo>
                  <a:lnTo>
                    <a:pt x="5" y="4"/>
                  </a:lnTo>
                  <a:lnTo>
                    <a:pt x="5" y="4"/>
                  </a:lnTo>
                  <a:lnTo>
                    <a:pt x="6" y="4"/>
                  </a:lnTo>
                  <a:lnTo>
                    <a:pt x="6" y="4"/>
                  </a:lnTo>
                  <a:lnTo>
                    <a:pt x="6" y="4"/>
                  </a:lnTo>
                  <a:lnTo>
                    <a:pt x="6" y="4"/>
                  </a:lnTo>
                  <a:lnTo>
                    <a:pt x="6" y="4"/>
                  </a:lnTo>
                  <a:lnTo>
                    <a:pt x="6" y="4"/>
                  </a:lnTo>
                  <a:lnTo>
                    <a:pt x="6" y="5"/>
                  </a:lnTo>
                  <a:lnTo>
                    <a:pt x="7" y="5"/>
                  </a:lnTo>
                  <a:lnTo>
                    <a:pt x="7" y="5"/>
                  </a:lnTo>
                  <a:lnTo>
                    <a:pt x="7" y="5"/>
                  </a:lnTo>
                  <a:lnTo>
                    <a:pt x="7" y="5"/>
                  </a:lnTo>
                  <a:lnTo>
                    <a:pt x="7" y="5"/>
                  </a:lnTo>
                  <a:lnTo>
                    <a:pt x="7" y="5"/>
                  </a:lnTo>
                  <a:lnTo>
                    <a:pt x="7" y="5"/>
                  </a:lnTo>
                  <a:lnTo>
                    <a:pt x="8"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5" name="Freeform 4497"/>
            <p:cNvSpPr>
              <a:spLocks/>
            </p:cNvSpPr>
            <p:nvPr/>
          </p:nvSpPr>
          <p:spPr bwMode="auto">
            <a:xfrm>
              <a:off x="7202694" y="2755966"/>
              <a:ext cx="10557" cy="7746"/>
            </a:xfrm>
            <a:custGeom>
              <a:avLst/>
              <a:gdLst>
                <a:gd name="T0" fmla="*/ 0 w 7"/>
                <a:gd name="T1" fmla="*/ 0 h 5"/>
                <a:gd name="T2" fmla="*/ 0 w 7"/>
                <a:gd name="T3" fmla="*/ 1 h 5"/>
                <a:gd name="T4" fmla="*/ 0 w 7"/>
                <a:gd name="T5" fmla="*/ 1 h 5"/>
                <a:gd name="T6" fmla="*/ 0 w 7"/>
                <a:gd name="T7" fmla="*/ 1 h 5"/>
                <a:gd name="T8" fmla="*/ 0 w 7"/>
                <a:gd name="T9" fmla="*/ 1 h 5"/>
                <a:gd name="T10" fmla="*/ 0 w 7"/>
                <a:gd name="T11" fmla="*/ 1 h 5"/>
                <a:gd name="T12" fmla="*/ 0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2 h 5"/>
                <a:gd name="T26" fmla="*/ 1 w 7"/>
                <a:gd name="T27" fmla="*/ 2 h 5"/>
                <a:gd name="T28" fmla="*/ 2 w 7"/>
                <a:gd name="T29" fmla="*/ 2 h 5"/>
                <a:gd name="T30" fmla="*/ 2 w 7"/>
                <a:gd name="T31" fmla="*/ 2 h 5"/>
                <a:gd name="T32" fmla="*/ 2 w 7"/>
                <a:gd name="T33" fmla="*/ 2 h 5"/>
                <a:gd name="T34" fmla="*/ 2 w 7"/>
                <a:gd name="T35" fmla="*/ 2 h 5"/>
                <a:gd name="T36" fmla="*/ 2 w 7"/>
                <a:gd name="T37" fmla="*/ 2 h 5"/>
                <a:gd name="T38" fmla="*/ 2 w 7"/>
                <a:gd name="T39" fmla="*/ 2 h 5"/>
                <a:gd name="T40" fmla="*/ 2 w 7"/>
                <a:gd name="T41" fmla="*/ 2 h 5"/>
                <a:gd name="T42" fmla="*/ 3 w 7"/>
                <a:gd name="T43" fmla="*/ 2 h 5"/>
                <a:gd name="T44" fmla="*/ 3 w 7"/>
                <a:gd name="T45" fmla="*/ 3 h 5"/>
                <a:gd name="T46" fmla="*/ 3 w 7"/>
                <a:gd name="T47" fmla="*/ 3 h 5"/>
                <a:gd name="T48" fmla="*/ 3 w 7"/>
                <a:gd name="T49" fmla="*/ 3 h 5"/>
                <a:gd name="T50" fmla="*/ 3 w 7"/>
                <a:gd name="T51" fmla="*/ 3 h 5"/>
                <a:gd name="T52" fmla="*/ 3 w 7"/>
                <a:gd name="T53" fmla="*/ 3 h 5"/>
                <a:gd name="T54" fmla="*/ 3 w 7"/>
                <a:gd name="T55" fmla="*/ 3 h 5"/>
                <a:gd name="T56" fmla="*/ 4 w 7"/>
                <a:gd name="T57" fmla="*/ 3 h 5"/>
                <a:gd name="T58" fmla="*/ 4 w 7"/>
                <a:gd name="T59" fmla="*/ 3 h 5"/>
                <a:gd name="T60" fmla="*/ 4 w 7"/>
                <a:gd name="T61" fmla="*/ 3 h 5"/>
                <a:gd name="T62" fmla="*/ 4 w 7"/>
                <a:gd name="T63" fmla="*/ 3 h 5"/>
                <a:gd name="T64" fmla="*/ 4 w 7"/>
                <a:gd name="T65" fmla="*/ 3 h 5"/>
                <a:gd name="T66" fmla="*/ 4 w 7"/>
                <a:gd name="T67" fmla="*/ 3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5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5 h 5"/>
                <a:gd name="T94" fmla="*/ 6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0" y="1"/>
                  </a:lnTo>
                  <a:lnTo>
                    <a:pt x="0" y="1"/>
                  </a:lnTo>
                  <a:lnTo>
                    <a:pt x="0" y="1"/>
                  </a:lnTo>
                  <a:lnTo>
                    <a:pt x="0" y="1"/>
                  </a:lnTo>
                  <a:lnTo>
                    <a:pt x="0" y="1"/>
                  </a:lnTo>
                  <a:lnTo>
                    <a:pt x="1"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4"/>
                  </a:lnTo>
                  <a:lnTo>
                    <a:pt x="6" y="4"/>
                  </a:lnTo>
                  <a:lnTo>
                    <a:pt x="6" y="4"/>
                  </a:lnTo>
                  <a:lnTo>
                    <a:pt x="6" y="4"/>
                  </a:lnTo>
                  <a:lnTo>
                    <a:pt x="6" y="4"/>
                  </a:lnTo>
                  <a:lnTo>
                    <a:pt x="6" y="5"/>
                  </a:lnTo>
                  <a:lnTo>
                    <a:pt x="6" y="5"/>
                  </a:lnTo>
                  <a:lnTo>
                    <a:pt x="7" y="5"/>
                  </a:lnTo>
                  <a:lnTo>
                    <a:pt x="7" y="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6" name="Freeform 4498"/>
            <p:cNvSpPr>
              <a:spLocks/>
            </p:cNvSpPr>
            <p:nvPr/>
          </p:nvSpPr>
          <p:spPr bwMode="auto">
            <a:xfrm>
              <a:off x="7213251" y="2763711"/>
              <a:ext cx="10557" cy="4648"/>
            </a:xfrm>
            <a:custGeom>
              <a:avLst/>
              <a:gdLst>
                <a:gd name="T0" fmla="*/ 0 w 7"/>
                <a:gd name="T1" fmla="*/ 0 h 3"/>
                <a:gd name="T2" fmla="*/ 0 w 7"/>
                <a:gd name="T3" fmla="*/ 0 h 3"/>
                <a:gd name="T4" fmla="*/ 0 w 7"/>
                <a:gd name="T5" fmla="*/ 0 h 3"/>
                <a:gd name="T6" fmla="*/ 0 w 7"/>
                <a:gd name="T7" fmla="*/ 0 h 3"/>
                <a:gd name="T8" fmla="*/ 0 w 7"/>
                <a:gd name="T9" fmla="*/ 0 h 3"/>
                <a:gd name="T10" fmla="*/ 0 w 7"/>
                <a:gd name="T11" fmla="*/ 0 h 3"/>
                <a:gd name="T12" fmla="*/ 1 w 7"/>
                <a:gd name="T13" fmla="*/ 0 h 3"/>
                <a:gd name="T14" fmla="*/ 1 w 7"/>
                <a:gd name="T15" fmla="*/ 0 h 3"/>
                <a:gd name="T16" fmla="*/ 1 w 7"/>
                <a:gd name="T17" fmla="*/ 0 h 3"/>
                <a:gd name="T18" fmla="*/ 1 w 7"/>
                <a:gd name="T19" fmla="*/ 0 h 3"/>
                <a:gd name="T20" fmla="*/ 1 w 7"/>
                <a:gd name="T21" fmla="*/ 0 h 3"/>
                <a:gd name="T22" fmla="*/ 1 w 7"/>
                <a:gd name="T23" fmla="*/ 1 h 3"/>
                <a:gd name="T24" fmla="*/ 1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2 w 7"/>
                <a:gd name="T39" fmla="*/ 1 h 3"/>
                <a:gd name="T40" fmla="*/ 3 w 7"/>
                <a:gd name="T41" fmla="*/ 1 h 3"/>
                <a:gd name="T42" fmla="*/ 3 w 7"/>
                <a:gd name="T43" fmla="*/ 1 h 3"/>
                <a:gd name="T44" fmla="*/ 3 w 7"/>
                <a:gd name="T45" fmla="*/ 1 h 3"/>
                <a:gd name="T46" fmla="*/ 3 w 7"/>
                <a:gd name="T47" fmla="*/ 1 h 3"/>
                <a:gd name="T48" fmla="*/ 3 w 7"/>
                <a:gd name="T49" fmla="*/ 1 h 3"/>
                <a:gd name="T50" fmla="*/ 3 w 7"/>
                <a:gd name="T51" fmla="*/ 1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4 w 7"/>
                <a:gd name="T67" fmla="*/ 2 h 3"/>
                <a:gd name="T68" fmla="*/ 5 w 7"/>
                <a:gd name="T69" fmla="*/ 2 h 3"/>
                <a:gd name="T70" fmla="*/ 5 w 7"/>
                <a:gd name="T71" fmla="*/ 2 h 3"/>
                <a:gd name="T72" fmla="*/ 5 w 7"/>
                <a:gd name="T73" fmla="*/ 2 h 3"/>
                <a:gd name="T74" fmla="*/ 5 w 7"/>
                <a:gd name="T75" fmla="*/ 2 h 3"/>
                <a:gd name="T76" fmla="*/ 5 w 7"/>
                <a:gd name="T77" fmla="*/ 2 h 3"/>
                <a:gd name="T78" fmla="*/ 5 w 7"/>
                <a:gd name="T79" fmla="*/ 2 h 3"/>
                <a:gd name="T80" fmla="*/ 6 w 7"/>
                <a:gd name="T81" fmla="*/ 2 h 3"/>
                <a:gd name="T82" fmla="*/ 6 w 7"/>
                <a:gd name="T83" fmla="*/ 2 h 3"/>
                <a:gd name="T84" fmla="*/ 6 w 7"/>
                <a:gd name="T85" fmla="*/ 2 h 3"/>
                <a:gd name="T86" fmla="*/ 6 w 7"/>
                <a:gd name="T87" fmla="*/ 2 h 3"/>
                <a:gd name="T88" fmla="*/ 6 w 7"/>
                <a:gd name="T89" fmla="*/ 2 h 3"/>
                <a:gd name="T90" fmla="*/ 6 w 7"/>
                <a:gd name="T91" fmla="*/ 3 h 3"/>
                <a:gd name="T92" fmla="*/ 6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0" y="0"/>
                  </a:lnTo>
                  <a:lnTo>
                    <a:pt x="0" y="0"/>
                  </a:lnTo>
                  <a:lnTo>
                    <a:pt x="1" y="0"/>
                  </a:lnTo>
                  <a:lnTo>
                    <a:pt x="1" y="0"/>
                  </a:lnTo>
                  <a:lnTo>
                    <a:pt x="1" y="0"/>
                  </a:lnTo>
                  <a:lnTo>
                    <a:pt x="1" y="0"/>
                  </a:lnTo>
                  <a:lnTo>
                    <a:pt x="1" y="0"/>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6" y="2"/>
                  </a:lnTo>
                  <a:lnTo>
                    <a:pt x="6" y="2"/>
                  </a:lnTo>
                  <a:lnTo>
                    <a:pt x="6" y="2"/>
                  </a:lnTo>
                  <a:lnTo>
                    <a:pt x="6" y="2"/>
                  </a:lnTo>
                  <a:lnTo>
                    <a:pt x="6" y="2"/>
                  </a:lnTo>
                  <a:lnTo>
                    <a:pt x="6" y="3"/>
                  </a:lnTo>
                  <a:lnTo>
                    <a:pt x="6" y="3"/>
                  </a:lnTo>
                  <a:lnTo>
                    <a:pt x="7" y="3"/>
                  </a:lnTo>
                  <a:lnTo>
                    <a:pt x="7" y="3"/>
                  </a:lnTo>
                  <a:lnTo>
                    <a:pt x="7"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7" name="Freeform 4499"/>
            <p:cNvSpPr>
              <a:spLocks/>
            </p:cNvSpPr>
            <p:nvPr/>
          </p:nvSpPr>
          <p:spPr bwMode="auto">
            <a:xfrm>
              <a:off x="7223808" y="276835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0 h 2"/>
                <a:gd name="T26" fmla="*/ 2 w 7"/>
                <a:gd name="T27" fmla="*/ 0 h 2"/>
                <a:gd name="T28" fmla="*/ 2 w 7"/>
                <a:gd name="T29" fmla="*/ 0 h 2"/>
                <a:gd name="T30" fmla="*/ 2 w 7"/>
                <a:gd name="T31" fmla="*/ 0 h 2"/>
                <a:gd name="T32" fmla="*/ 2 w 7"/>
                <a:gd name="T33" fmla="*/ 0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2"/>
                  </a:lnTo>
                  <a:lnTo>
                    <a:pt x="7" y="2"/>
                  </a:lnTo>
                  <a:lnTo>
                    <a:pt x="7" y="2"/>
                  </a:lnTo>
                  <a:lnTo>
                    <a:pt x="7" y="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8" name="Freeform 4500"/>
            <p:cNvSpPr>
              <a:spLocks/>
            </p:cNvSpPr>
            <p:nvPr/>
          </p:nvSpPr>
          <p:spPr bwMode="auto">
            <a:xfrm>
              <a:off x="7234364" y="2771456"/>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9" name="Freeform 4501"/>
            <p:cNvSpPr>
              <a:spLocks/>
            </p:cNvSpPr>
            <p:nvPr/>
          </p:nvSpPr>
          <p:spPr bwMode="auto">
            <a:xfrm>
              <a:off x="7244921" y="2773006"/>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0" name="Freeform 4502"/>
            <p:cNvSpPr>
              <a:spLocks/>
            </p:cNvSpPr>
            <p:nvPr/>
          </p:nvSpPr>
          <p:spPr bwMode="auto">
            <a:xfrm>
              <a:off x="7255477" y="2774555"/>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1" name="Freeform 4503"/>
            <p:cNvSpPr>
              <a:spLocks/>
            </p:cNvSpPr>
            <p:nvPr/>
          </p:nvSpPr>
          <p:spPr bwMode="auto">
            <a:xfrm>
              <a:off x="7266034" y="2774555"/>
              <a:ext cx="10557" cy="1550"/>
            </a:xfrm>
            <a:custGeom>
              <a:avLst/>
              <a:gdLst>
                <a:gd name="T0" fmla="*/ 0 w 7"/>
                <a:gd name="T1" fmla="*/ 0 h 1"/>
                <a:gd name="T2" fmla="*/ 1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2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1"/>
                  </a:lnTo>
                  <a:lnTo>
                    <a:pt x="7" y="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2" name="Freeform 4504"/>
            <p:cNvSpPr>
              <a:spLocks/>
            </p:cNvSpPr>
            <p:nvPr/>
          </p:nvSpPr>
          <p:spPr bwMode="auto">
            <a:xfrm>
              <a:off x="727659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3" name="Freeform 4505"/>
            <p:cNvSpPr>
              <a:spLocks/>
            </p:cNvSpPr>
            <p:nvPr/>
          </p:nvSpPr>
          <p:spPr bwMode="auto">
            <a:xfrm>
              <a:off x="728865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4" name="Freeform 4506"/>
            <p:cNvSpPr>
              <a:spLocks/>
            </p:cNvSpPr>
            <p:nvPr/>
          </p:nvSpPr>
          <p:spPr bwMode="auto">
            <a:xfrm>
              <a:off x="7299212"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5" name="Freeform 4507"/>
            <p:cNvSpPr>
              <a:spLocks/>
            </p:cNvSpPr>
            <p:nvPr/>
          </p:nvSpPr>
          <p:spPr bwMode="auto">
            <a:xfrm>
              <a:off x="730976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6" name="Freeform 4508"/>
            <p:cNvSpPr>
              <a:spLocks/>
            </p:cNvSpPr>
            <p:nvPr/>
          </p:nvSpPr>
          <p:spPr bwMode="auto">
            <a:xfrm>
              <a:off x="732032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7" name="Freeform 4509"/>
            <p:cNvSpPr>
              <a:spLocks/>
            </p:cNvSpPr>
            <p:nvPr/>
          </p:nvSpPr>
          <p:spPr bwMode="auto">
            <a:xfrm>
              <a:off x="733088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8" name="Freeform 4510"/>
            <p:cNvSpPr>
              <a:spLocks/>
            </p:cNvSpPr>
            <p:nvPr/>
          </p:nvSpPr>
          <p:spPr bwMode="auto">
            <a:xfrm>
              <a:off x="7341439"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9" name="Freeform 4511"/>
            <p:cNvSpPr>
              <a:spLocks/>
            </p:cNvSpPr>
            <p:nvPr/>
          </p:nvSpPr>
          <p:spPr bwMode="auto">
            <a:xfrm>
              <a:off x="7351995" y="2776104"/>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0" name="Freeform 4512"/>
            <p:cNvSpPr>
              <a:spLocks/>
            </p:cNvSpPr>
            <p:nvPr/>
          </p:nvSpPr>
          <p:spPr bwMode="auto">
            <a:xfrm>
              <a:off x="7362552"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1" name="Freeform 4513"/>
            <p:cNvSpPr>
              <a:spLocks/>
            </p:cNvSpPr>
            <p:nvPr/>
          </p:nvSpPr>
          <p:spPr bwMode="auto">
            <a:xfrm>
              <a:off x="737461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2" name="Freeform 4514"/>
            <p:cNvSpPr>
              <a:spLocks/>
            </p:cNvSpPr>
            <p:nvPr/>
          </p:nvSpPr>
          <p:spPr bwMode="auto">
            <a:xfrm>
              <a:off x="7385173"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3" name="Freeform 4515"/>
            <p:cNvSpPr>
              <a:spLocks/>
            </p:cNvSpPr>
            <p:nvPr/>
          </p:nvSpPr>
          <p:spPr bwMode="auto">
            <a:xfrm>
              <a:off x="739573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4" name="Freeform 4516"/>
            <p:cNvSpPr>
              <a:spLocks/>
            </p:cNvSpPr>
            <p:nvPr/>
          </p:nvSpPr>
          <p:spPr bwMode="auto">
            <a:xfrm>
              <a:off x="740628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5" name="Freeform 4517"/>
            <p:cNvSpPr>
              <a:spLocks/>
            </p:cNvSpPr>
            <p:nvPr/>
          </p:nvSpPr>
          <p:spPr bwMode="auto">
            <a:xfrm>
              <a:off x="741684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6" name="Freeform 4518"/>
            <p:cNvSpPr>
              <a:spLocks/>
            </p:cNvSpPr>
            <p:nvPr/>
          </p:nvSpPr>
          <p:spPr bwMode="auto">
            <a:xfrm>
              <a:off x="742739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7" name="Freeform 4519"/>
            <p:cNvSpPr>
              <a:spLocks/>
            </p:cNvSpPr>
            <p:nvPr/>
          </p:nvSpPr>
          <p:spPr bwMode="auto">
            <a:xfrm>
              <a:off x="7437957" y="2776104"/>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8" name="Freeform 4520"/>
            <p:cNvSpPr>
              <a:spLocks/>
            </p:cNvSpPr>
            <p:nvPr/>
          </p:nvSpPr>
          <p:spPr bwMode="auto">
            <a:xfrm>
              <a:off x="7448513" y="2776104"/>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9" name="Freeform 4521"/>
            <p:cNvSpPr>
              <a:spLocks/>
            </p:cNvSpPr>
            <p:nvPr/>
          </p:nvSpPr>
          <p:spPr bwMode="auto">
            <a:xfrm>
              <a:off x="746057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0" name="Freeform 4522"/>
            <p:cNvSpPr>
              <a:spLocks/>
            </p:cNvSpPr>
            <p:nvPr/>
          </p:nvSpPr>
          <p:spPr bwMode="auto">
            <a:xfrm>
              <a:off x="7471135"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1" name="Freeform 4523"/>
            <p:cNvSpPr>
              <a:spLocks/>
            </p:cNvSpPr>
            <p:nvPr/>
          </p:nvSpPr>
          <p:spPr bwMode="auto">
            <a:xfrm>
              <a:off x="748169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2" name="Freeform 4524"/>
            <p:cNvSpPr>
              <a:spLocks/>
            </p:cNvSpPr>
            <p:nvPr/>
          </p:nvSpPr>
          <p:spPr bwMode="auto">
            <a:xfrm>
              <a:off x="749224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3" name="Freeform 4525"/>
            <p:cNvSpPr>
              <a:spLocks/>
            </p:cNvSpPr>
            <p:nvPr/>
          </p:nvSpPr>
          <p:spPr bwMode="auto">
            <a:xfrm>
              <a:off x="750280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4" name="Freeform 4526"/>
            <p:cNvSpPr>
              <a:spLocks/>
            </p:cNvSpPr>
            <p:nvPr/>
          </p:nvSpPr>
          <p:spPr bwMode="auto">
            <a:xfrm>
              <a:off x="7513361"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5" name="Freeform 4527"/>
            <p:cNvSpPr>
              <a:spLocks/>
            </p:cNvSpPr>
            <p:nvPr/>
          </p:nvSpPr>
          <p:spPr bwMode="auto">
            <a:xfrm>
              <a:off x="7523917"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6" name="Freeform 4528"/>
            <p:cNvSpPr>
              <a:spLocks/>
            </p:cNvSpPr>
            <p:nvPr/>
          </p:nvSpPr>
          <p:spPr bwMode="auto">
            <a:xfrm>
              <a:off x="7535982"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7" name="Freeform 4529"/>
            <p:cNvSpPr>
              <a:spLocks/>
            </p:cNvSpPr>
            <p:nvPr/>
          </p:nvSpPr>
          <p:spPr bwMode="auto">
            <a:xfrm>
              <a:off x="754653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8" name="Freeform 4530"/>
            <p:cNvSpPr>
              <a:spLocks/>
            </p:cNvSpPr>
            <p:nvPr/>
          </p:nvSpPr>
          <p:spPr bwMode="auto">
            <a:xfrm>
              <a:off x="7557095"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9" name="Freeform 4531"/>
            <p:cNvSpPr>
              <a:spLocks/>
            </p:cNvSpPr>
            <p:nvPr/>
          </p:nvSpPr>
          <p:spPr bwMode="auto">
            <a:xfrm>
              <a:off x="7567652"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0" name="Freeform 4532"/>
            <p:cNvSpPr>
              <a:spLocks/>
            </p:cNvSpPr>
            <p:nvPr/>
          </p:nvSpPr>
          <p:spPr bwMode="auto">
            <a:xfrm>
              <a:off x="7578209"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1" name="Freeform 4533"/>
            <p:cNvSpPr>
              <a:spLocks/>
            </p:cNvSpPr>
            <p:nvPr/>
          </p:nvSpPr>
          <p:spPr bwMode="auto">
            <a:xfrm>
              <a:off x="758876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2" name="Freeform 4534"/>
            <p:cNvSpPr>
              <a:spLocks/>
            </p:cNvSpPr>
            <p:nvPr/>
          </p:nvSpPr>
          <p:spPr bwMode="auto">
            <a:xfrm>
              <a:off x="7599322"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3" name="Freeform 4535"/>
            <p:cNvSpPr>
              <a:spLocks/>
            </p:cNvSpPr>
            <p:nvPr/>
          </p:nvSpPr>
          <p:spPr bwMode="auto">
            <a:xfrm>
              <a:off x="7609879"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4" name="Freeform 4536"/>
            <p:cNvSpPr>
              <a:spLocks/>
            </p:cNvSpPr>
            <p:nvPr/>
          </p:nvSpPr>
          <p:spPr bwMode="auto">
            <a:xfrm>
              <a:off x="7621944"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5" name="Freeform 4537"/>
            <p:cNvSpPr>
              <a:spLocks/>
            </p:cNvSpPr>
            <p:nvPr/>
          </p:nvSpPr>
          <p:spPr bwMode="auto">
            <a:xfrm>
              <a:off x="7632500"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6" name="Freeform 4538"/>
            <p:cNvSpPr>
              <a:spLocks/>
            </p:cNvSpPr>
            <p:nvPr/>
          </p:nvSpPr>
          <p:spPr bwMode="auto">
            <a:xfrm>
              <a:off x="7643057"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7" name="Freeform 4539"/>
            <p:cNvSpPr>
              <a:spLocks/>
            </p:cNvSpPr>
            <p:nvPr/>
          </p:nvSpPr>
          <p:spPr bwMode="auto">
            <a:xfrm>
              <a:off x="7653613"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8" name="Freeform 4540"/>
            <p:cNvSpPr>
              <a:spLocks/>
            </p:cNvSpPr>
            <p:nvPr/>
          </p:nvSpPr>
          <p:spPr bwMode="auto">
            <a:xfrm>
              <a:off x="7664170"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9" name="Freeform 4541"/>
            <p:cNvSpPr>
              <a:spLocks/>
            </p:cNvSpPr>
            <p:nvPr/>
          </p:nvSpPr>
          <p:spPr bwMode="auto">
            <a:xfrm>
              <a:off x="7674726"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0" name="Freeform 4542"/>
            <p:cNvSpPr>
              <a:spLocks/>
            </p:cNvSpPr>
            <p:nvPr/>
          </p:nvSpPr>
          <p:spPr bwMode="auto">
            <a:xfrm>
              <a:off x="768528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1" name="Freeform 4543"/>
            <p:cNvSpPr>
              <a:spLocks/>
            </p:cNvSpPr>
            <p:nvPr/>
          </p:nvSpPr>
          <p:spPr bwMode="auto">
            <a:xfrm>
              <a:off x="769584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2" name="Freeform 4544"/>
            <p:cNvSpPr>
              <a:spLocks/>
            </p:cNvSpPr>
            <p:nvPr/>
          </p:nvSpPr>
          <p:spPr bwMode="auto">
            <a:xfrm>
              <a:off x="7707904"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3" name="Freeform 4545"/>
            <p:cNvSpPr>
              <a:spLocks/>
            </p:cNvSpPr>
            <p:nvPr/>
          </p:nvSpPr>
          <p:spPr bwMode="auto">
            <a:xfrm>
              <a:off x="771846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4" name="Freeform 4546"/>
            <p:cNvSpPr>
              <a:spLocks/>
            </p:cNvSpPr>
            <p:nvPr/>
          </p:nvSpPr>
          <p:spPr bwMode="auto">
            <a:xfrm>
              <a:off x="7729018"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5" name="Freeform 4547"/>
            <p:cNvSpPr>
              <a:spLocks/>
            </p:cNvSpPr>
            <p:nvPr/>
          </p:nvSpPr>
          <p:spPr bwMode="auto">
            <a:xfrm>
              <a:off x="7739575"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6" name="Freeform 4548"/>
            <p:cNvSpPr>
              <a:spLocks/>
            </p:cNvSpPr>
            <p:nvPr/>
          </p:nvSpPr>
          <p:spPr bwMode="auto">
            <a:xfrm>
              <a:off x="7750131"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7" name="Freeform 4549"/>
            <p:cNvSpPr>
              <a:spLocks/>
            </p:cNvSpPr>
            <p:nvPr/>
          </p:nvSpPr>
          <p:spPr bwMode="auto">
            <a:xfrm>
              <a:off x="7760688"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8" name="Freeform 4550"/>
            <p:cNvSpPr>
              <a:spLocks/>
            </p:cNvSpPr>
            <p:nvPr/>
          </p:nvSpPr>
          <p:spPr bwMode="auto">
            <a:xfrm>
              <a:off x="7771244"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9" name="Freeform 4551"/>
            <p:cNvSpPr>
              <a:spLocks/>
            </p:cNvSpPr>
            <p:nvPr/>
          </p:nvSpPr>
          <p:spPr bwMode="auto">
            <a:xfrm>
              <a:off x="7781801"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0" name="Freeform 4552"/>
            <p:cNvSpPr>
              <a:spLocks/>
            </p:cNvSpPr>
            <p:nvPr/>
          </p:nvSpPr>
          <p:spPr bwMode="auto">
            <a:xfrm>
              <a:off x="7793866"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1" name="Freeform 4553"/>
            <p:cNvSpPr>
              <a:spLocks/>
            </p:cNvSpPr>
            <p:nvPr/>
          </p:nvSpPr>
          <p:spPr bwMode="auto">
            <a:xfrm>
              <a:off x="7804422"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2" name="Freeform 4554"/>
            <p:cNvSpPr>
              <a:spLocks/>
            </p:cNvSpPr>
            <p:nvPr/>
          </p:nvSpPr>
          <p:spPr bwMode="auto">
            <a:xfrm>
              <a:off x="781497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3" name="Freeform 4555"/>
            <p:cNvSpPr>
              <a:spLocks/>
            </p:cNvSpPr>
            <p:nvPr/>
          </p:nvSpPr>
          <p:spPr bwMode="auto">
            <a:xfrm>
              <a:off x="7825535"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4" name="Freeform 4556"/>
            <p:cNvSpPr>
              <a:spLocks/>
            </p:cNvSpPr>
            <p:nvPr/>
          </p:nvSpPr>
          <p:spPr bwMode="auto">
            <a:xfrm>
              <a:off x="7836092"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5" name="Freeform 4557"/>
            <p:cNvSpPr>
              <a:spLocks/>
            </p:cNvSpPr>
            <p:nvPr/>
          </p:nvSpPr>
          <p:spPr bwMode="auto">
            <a:xfrm>
              <a:off x="784664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6" name="Freeform 4558"/>
            <p:cNvSpPr>
              <a:spLocks/>
            </p:cNvSpPr>
            <p:nvPr/>
          </p:nvSpPr>
          <p:spPr bwMode="auto">
            <a:xfrm>
              <a:off x="7857206"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7" name="Freeform 4559"/>
            <p:cNvSpPr>
              <a:spLocks/>
            </p:cNvSpPr>
            <p:nvPr/>
          </p:nvSpPr>
          <p:spPr bwMode="auto">
            <a:xfrm>
              <a:off x="7867762" y="2776104"/>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8" name="Freeform 4560"/>
            <p:cNvSpPr>
              <a:spLocks/>
            </p:cNvSpPr>
            <p:nvPr/>
          </p:nvSpPr>
          <p:spPr bwMode="auto">
            <a:xfrm>
              <a:off x="787982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9" name="Freeform 4561"/>
            <p:cNvSpPr>
              <a:spLocks/>
            </p:cNvSpPr>
            <p:nvPr/>
          </p:nvSpPr>
          <p:spPr bwMode="auto">
            <a:xfrm>
              <a:off x="789038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0" name="Freeform 4562"/>
            <p:cNvSpPr>
              <a:spLocks/>
            </p:cNvSpPr>
            <p:nvPr/>
          </p:nvSpPr>
          <p:spPr bwMode="auto">
            <a:xfrm>
              <a:off x="7900940"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1" name="Freeform 4563"/>
            <p:cNvSpPr>
              <a:spLocks/>
            </p:cNvSpPr>
            <p:nvPr/>
          </p:nvSpPr>
          <p:spPr bwMode="auto">
            <a:xfrm>
              <a:off x="7911497"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2" name="Freeform 4564"/>
            <p:cNvSpPr>
              <a:spLocks/>
            </p:cNvSpPr>
            <p:nvPr/>
          </p:nvSpPr>
          <p:spPr bwMode="auto">
            <a:xfrm>
              <a:off x="7922053"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3" name="Freeform 4565"/>
            <p:cNvSpPr>
              <a:spLocks/>
            </p:cNvSpPr>
            <p:nvPr/>
          </p:nvSpPr>
          <p:spPr bwMode="auto">
            <a:xfrm>
              <a:off x="793261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4" name="Freeform 4566"/>
            <p:cNvSpPr>
              <a:spLocks/>
            </p:cNvSpPr>
            <p:nvPr/>
          </p:nvSpPr>
          <p:spPr bwMode="auto">
            <a:xfrm>
              <a:off x="7943166" y="2776104"/>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5" name="Freeform 4567"/>
            <p:cNvSpPr>
              <a:spLocks/>
            </p:cNvSpPr>
            <p:nvPr/>
          </p:nvSpPr>
          <p:spPr bwMode="auto">
            <a:xfrm>
              <a:off x="7955231"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6" name="Freeform 4568"/>
            <p:cNvSpPr>
              <a:spLocks/>
            </p:cNvSpPr>
            <p:nvPr/>
          </p:nvSpPr>
          <p:spPr bwMode="auto">
            <a:xfrm>
              <a:off x="796578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7" name="Freeform 4569"/>
            <p:cNvSpPr>
              <a:spLocks/>
            </p:cNvSpPr>
            <p:nvPr/>
          </p:nvSpPr>
          <p:spPr bwMode="auto">
            <a:xfrm>
              <a:off x="797634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8" name="Freeform 4570"/>
            <p:cNvSpPr>
              <a:spLocks/>
            </p:cNvSpPr>
            <p:nvPr/>
          </p:nvSpPr>
          <p:spPr bwMode="auto">
            <a:xfrm>
              <a:off x="798690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9" name="Freeform 4571"/>
            <p:cNvSpPr>
              <a:spLocks/>
            </p:cNvSpPr>
            <p:nvPr/>
          </p:nvSpPr>
          <p:spPr bwMode="auto">
            <a:xfrm>
              <a:off x="799745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0" name="Freeform 4572"/>
            <p:cNvSpPr>
              <a:spLocks/>
            </p:cNvSpPr>
            <p:nvPr/>
          </p:nvSpPr>
          <p:spPr bwMode="auto">
            <a:xfrm>
              <a:off x="8008015"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1" name="Freeform 4573"/>
            <p:cNvSpPr>
              <a:spLocks/>
            </p:cNvSpPr>
            <p:nvPr/>
          </p:nvSpPr>
          <p:spPr bwMode="auto">
            <a:xfrm>
              <a:off x="8018571"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2" name="Freeform 4574"/>
            <p:cNvSpPr>
              <a:spLocks/>
            </p:cNvSpPr>
            <p:nvPr/>
          </p:nvSpPr>
          <p:spPr bwMode="auto">
            <a:xfrm>
              <a:off x="8029128" y="2776104"/>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3" name="Freeform 4575"/>
            <p:cNvSpPr>
              <a:spLocks/>
            </p:cNvSpPr>
            <p:nvPr/>
          </p:nvSpPr>
          <p:spPr bwMode="auto">
            <a:xfrm>
              <a:off x="804119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4" name="Freeform 4576"/>
            <p:cNvSpPr>
              <a:spLocks/>
            </p:cNvSpPr>
            <p:nvPr/>
          </p:nvSpPr>
          <p:spPr bwMode="auto">
            <a:xfrm>
              <a:off x="8051749"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5" name="Freeform 4577"/>
            <p:cNvSpPr>
              <a:spLocks/>
            </p:cNvSpPr>
            <p:nvPr/>
          </p:nvSpPr>
          <p:spPr bwMode="auto">
            <a:xfrm>
              <a:off x="8062306"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6" name="Freeform 4578"/>
            <p:cNvSpPr>
              <a:spLocks/>
            </p:cNvSpPr>
            <p:nvPr/>
          </p:nvSpPr>
          <p:spPr bwMode="auto">
            <a:xfrm>
              <a:off x="8072862"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7" name="Freeform 4579"/>
            <p:cNvSpPr>
              <a:spLocks/>
            </p:cNvSpPr>
            <p:nvPr/>
          </p:nvSpPr>
          <p:spPr bwMode="auto">
            <a:xfrm>
              <a:off x="8083419"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8" name="Freeform 4580"/>
            <p:cNvSpPr>
              <a:spLocks/>
            </p:cNvSpPr>
            <p:nvPr/>
          </p:nvSpPr>
          <p:spPr bwMode="auto">
            <a:xfrm>
              <a:off x="8093975"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9" name="Freeform 4581"/>
            <p:cNvSpPr>
              <a:spLocks/>
            </p:cNvSpPr>
            <p:nvPr/>
          </p:nvSpPr>
          <p:spPr bwMode="auto">
            <a:xfrm>
              <a:off x="810453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0" name="Freeform 4582"/>
            <p:cNvSpPr>
              <a:spLocks/>
            </p:cNvSpPr>
            <p:nvPr/>
          </p:nvSpPr>
          <p:spPr bwMode="auto">
            <a:xfrm>
              <a:off x="8115089"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1" name="Freeform 4583"/>
            <p:cNvSpPr>
              <a:spLocks/>
            </p:cNvSpPr>
            <p:nvPr/>
          </p:nvSpPr>
          <p:spPr bwMode="auto">
            <a:xfrm>
              <a:off x="8127153"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2" name="Freeform 4584"/>
            <p:cNvSpPr>
              <a:spLocks/>
            </p:cNvSpPr>
            <p:nvPr/>
          </p:nvSpPr>
          <p:spPr bwMode="auto">
            <a:xfrm>
              <a:off x="813771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3" name="Freeform 4585"/>
            <p:cNvSpPr>
              <a:spLocks/>
            </p:cNvSpPr>
            <p:nvPr/>
          </p:nvSpPr>
          <p:spPr bwMode="auto">
            <a:xfrm>
              <a:off x="8148267"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4" name="Freeform 4586"/>
            <p:cNvSpPr>
              <a:spLocks/>
            </p:cNvSpPr>
            <p:nvPr/>
          </p:nvSpPr>
          <p:spPr bwMode="auto">
            <a:xfrm>
              <a:off x="815882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5" name="Freeform 4587"/>
            <p:cNvSpPr>
              <a:spLocks/>
            </p:cNvSpPr>
            <p:nvPr/>
          </p:nvSpPr>
          <p:spPr bwMode="auto">
            <a:xfrm>
              <a:off x="8169380"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6" name="Freeform 4588"/>
            <p:cNvSpPr>
              <a:spLocks/>
            </p:cNvSpPr>
            <p:nvPr/>
          </p:nvSpPr>
          <p:spPr bwMode="auto">
            <a:xfrm>
              <a:off x="8179937" y="2776104"/>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 name="Freeform 4589"/>
            <p:cNvSpPr>
              <a:spLocks/>
            </p:cNvSpPr>
            <p:nvPr/>
          </p:nvSpPr>
          <p:spPr bwMode="auto">
            <a:xfrm>
              <a:off x="8190493"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 name="Freeform 4590"/>
            <p:cNvSpPr>
              <a:spLocks/>
            </p:cNvSpPr>
            <p:nvPr/>
          </p:nvSpPr>
          <p:spPr bwMode="auto">
            <a:xfrm>
              <a:off x="8201050"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 name="Freeform 4591"/>
            <p:cNvSpPr>
              <a:spLocks/>
            </p:cNvSpPr>
            <p:nvPr/>
          </p:nvSpPr>
          <p:spPr bwMode="auto">
            <a:xfrm>
              <a:off x="8213115"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 name="Freeform 4592"/>
            <p:cNvSpPr>
              <a:spLocks/>
            </p:cNvSpPr>
            <p:nvPr/>
          </p:nvSpPr>
          <p:spPr bwMode="auto">
            <a:xfrm>
              <a:off x="8223671"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 name="Freeform 4593"/>
            <p:cNvSpPr>
              <a:spLocks/>
            </p:cNvSpPr>
            <p:nvPr/>
          </p:nvSpPr>
          <p:spPr bwMode="auto">
            <a:xfrm>
              <a:off x="8234228"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2" name="Freeform 4594"/>
            <p:cNvSpPr>
              <a:spLocks/>
            </p:cNvSpPr>
            <p:nvPr/>
          </p:nvSpPr>
          <p:spPr bwMode="auto">
            <a:xfrm>
              <a:off x="8244784"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3" name="Freeform 4595"/>
            <p:cNvSpPr>
              <a:spLocks/>
            </p:cNvSpPr>
            <p:nvPr/>
          </p:nvSpPr>
          <p:spPr bwMode="auto">
            <a:xfrm>
              <a:off x="8255342"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4" name="Freeform 4596"/>
            <p:cNvSpPr>
              <a:spLocks/>
            </p:cNvSpPr>
            <p:nvPr/>
          </p:nvSpPr>
          <p:spPr bwMode="auto">
            <a:xfrm>
              <a:off x="8265898"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5" name="Freeform 4597"/>
            <p:cNvSpPr>
              <a:spLocks/>
            </p:cNvSpPr>
            <p:nvPr/>
          </p:nvSpPr>
          <p:spPr bwMode="auto">
            <a:xfrm>
              <a:off x="8276455"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6" name="Freeform 4598"/>
            <p:cNvSpPr>
              <a:spLocks/>
            </p:cNvSpPr>
            <p:nvPr/>
          </p:nvSpPr>
          <p:spPr bwMode="auto">
            <a:xfrm>
              <a:off x="8287011"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7" name="Freeform 4599"/>
            <p:cNvSpPr>
              <a:spLocks/>
            </p:cNvSpPr>
            <p:nvPr/>
          </p:nvSpPr>
          <p:spPr bwMode="auto">
            <a:xfrm>
              <a:off x="8299076"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8" name="Freeform 4600"/>
            <p:cNvSpPr>
              <a:spLocks/>
            </p:cNvSpPr>
            <p:nvPr/>
          </p:nvSpPr>
          <p:spPr bwMode="auto">
            <a:xfrm>
              <a:off x="8309633"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9" name="Freeform 4601"/>
            <p:cNvSpPr>
              <a:spLocks/>
            </p:cNvSpPr>
            <p:nvPr/>
          </p:nvSpPr>
          <p:spPr bwMode="auto">
            <a:xfrm>
              <a:off x="8320189"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0" name="Freeform 4602"/>
            <p:cNvSpPr>
              <a:spLocks/>
            </p:cNvSpPr>
            <p:nvPr/>
          </p:nvSpPr>
          <p:spPr bwMode="auto">
            <a:xfrm>
              <a:off x="8330746"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1" name="Freeform 4603"/>
            <p:cNvSpPr>
              <a:spLocks/>
            </p:cNvSpPr>
            <p:nvPr/>
          </p:nvSpPr>
          <p:spPr bwMode="auto">
            <a:xfrm>
              <a:off x="8341302"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2" name="Freeform 4604"/>
            <p:cNvSpPr>
              <a:spLocks/>
            </p:cNvSpPr>
            <p:nvPr/>
          </p:nvSpPr>
          <p:spPr bwMode="auto">
            <a:xfrm>
              <a:off x="8351859"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3" name="Freeform 4605"/>
            <p:cNvSpPr>
              <a:spLocks/>
            </p:cNvSpPr>
            <p:nvPr/>
          </p:nvSpPr>
          <p:spPr bwMode="auto">
            <a:xfrm>
              <a:off x="8362416"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4" name="Freeform 4606"/>
            <p:cNvSpPr>
              <a:spLocks/>
            </p:cNvSpPr>
            <p:nvPr/>
          </p:nvSpPr>
          <p:spPr bwMode="auto">
            <a:xfrm>
              <a:off x="8372973"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5" name="Freeform 4607"/>
            <p:cNvSpPr>
              <a:spLocks/>
            </p:cNvSpPr>
            <p:nvPr/>
          </p:nvSpPr>
          <p:spPr bwMode="auto">
            <a:xfrm>
              <a:off x="8385037"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6" name="Freeform 4608"/>
            <p:cNvSpPr>
              <a:spLocks/>
            </p:cNvSpPr>
            <p:nvPr/>
          </p:nvSpPr>
          <p:spPr bwMode="auto">
            <a:xfrm>
              <a:off x="8395594"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7" name="Freeform 4609"/>
            <p:cNvSpPr>
              <a:spLocks/>
            </p:cNvSpPr>
            <p:nvPr/>
          </p:nvSpPr>
          <p:spPr bwMode="auto">
            <a:xfrm>
              <a:off x="840615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8" name="Freeform 4610"/>
            <p:cNvSpPr>
              <a:spLocks/>
            </p:cNvSpPr>
            <p:nvPr/>
          </p:nvSpPr>
          <p:spPr bwMode="auto">
            <a:xfrm>
              <a:off x="8416707"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9" name="Freeform 4611"/>
            <p:cNvSpPr>
              <a:spLocks/>
            </p:cNvSpPr>
            <p:nvPr/>
          </p:nvSpPr>
          <p:spPr bwMode="auto">
            <a:xfrm>
              <a:off x="8427264" y="2776104"/>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0" name="Freeform 4612"/>
            <p:cNvSpPr>
              <a:spLocks/>
            </p:cNvSpPr>
            <p:nvPr/>
          </p:nvSpPr>
          <p:spPr bwMode="auto">
            <a:xfrm>
              <a:off x="8437820" y="2776104"/>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1" name="Freeform 4613"/>
            <p:cNvSpPr>
              <a:spLocks/>
            </p:cNvSpPr>
            <p:nvPr/>
          </p:nvSpPr>
          <p:spPr bwMode="auto">
            <a:xfrm>
              <a:off x="8448377" y="2776104"/>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2" name="Freeform 4614"/>
            <p:cNvSpPr>
              <a:spLocks/>
            </p:cNvSpPr>
            <p:nvPr/>
          </p:nvSpPr>
          <p:spPr bwMode="auto">
            <a:xfrm>
              <a:off x="8458933" y="2776104"/>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3" name="Freeform 4615"/>
            <p:cNvSpPr>
              <a:spLocks/>
            </p:cNvSpPr>
            <p:nvPr/>
          </p:nvSpPr>
          <p:spPr bwMode="auto">
            <a:xfrm>
              <a:off x="8470998" y="2776104"/>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4" name="Freeform 4616"/>
            <p:cNvSpPr>
              <a:spLocks/>
            </p:cNvSpPr>
            <p:nvPr/>
          </p:nvSpPr>
          <p:spPr bwMode="auto">
            <a:xfrm>
              <a:off x="8481555" y="2776104"/>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5" name="Freeform 4617"/>
            <p:cNvSpPr>
              <a:spLocks/>
            </p:cNvSpPr>
            <p:nvPr/>
          </p:nvSpPr>
          <p:spPr bwMode="auto">
            <a:xfrm>
              <a:off x="8492111" y="2776104"/>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6" name="Freeform 4618"/>
            <p:cNvSpPr>
              <a:spLocks/>
            </p:cNvSpPr>
            <p:nvPr/>
          </p:nvSpPr>
          <p:spPr bwMode="auto">
            <a:xfrm>
              <a:off x="8502668" y="2776104"/>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7" name="Freeform 4619"/>
            <p:cNvSpPr>
              <a:spLocks/>
            </p:cNvSpPr>
            <p:nvPr/>
          </p:nvSpPr>
          <p:spPr bwMode="auto">
            <a:xfrm>
              <a:off x="8513225" y="2776104"/>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8" name="Freeform 4620"/>
            <p:cNvSpPr>
              <a:spLocks noEditPoints="1"/>
            </p:cNvSpPr>
            <p:nvPr/>
          </p:nvSpPr>
          <p:spPr bwMode="auto">
            <a:xfrm>
              <a:off x="5515140" y="2043380"/>
              <a:ext cx="3001100" cy="396569"/>
            </a:xfrm>
            <a:custGeom>
              <a:avLst/>
              <a:gdLst>
                <a:gd name="T0" fmla="*/ 55 w 1990"/>
                <a:gd name="T1" fmla="*/ 256 h 256"/>
                <a:gd name="T2" fmla="*/ 65 w 1990"/>
                <a:gd name="T3" fmla="*/ 254 h 256"/>
                <a:gd name="T4" fmla="*/ 118 w 1990"/>
                <a:gd name="T5" fmla="*/ 256 h 256"/>
                <a:gd name="T6" fmla="*/ 131 w 1990"/>
                <a:gd name="T7" fmla="*/ 254 h 256"/>
                <a:gd name="T8" fmla="*/ 181 w 1990"/>
                <a:gd name="T9" fmla="*/ 256 h 256"/>
                <a:gd name="T10" fmla="*/ 197 w 1990"/>
                <a:gd name="T11" fmla="*/ 254 h 256"/>
                <a:gd name="T12" fmla="*/ 243 w 1990"/>
                <a:gd name="T13" fmla="*/ 256 h 256"/>
                <a:gd name="T14" fmla="*/ 263 w 1990"/>
                <a:gd name="T15" fmla="*/ 254 h 256"/>
                <a:gd name="T16" fmla="*/ 306 w 1990"/>
                <a:gd name="T17" fmla="*/ 256 h 256"/>
                <a:gd name="T18" fmla="*/ 329 w 1990"/>
                <a:gd name="T19" fmla="*/ 254 h 256"/>
                <a:gd name="T20" fmla="*/ 369 w 1990"/>
                <a:gd name="T21" fmla="*/ 256 h 256"/>
                <a:gd name="T22" fmla="*/ 395 w 1990"/>
                <a:gd name="T23" fmla="*/ 254 h 256"/>
                <a:gd name="T24" fmla="*/ 431 w 1990"/>
                <a:gd name="T25" fmla="*/ 256 h 256"/>
                <a:gd name="T26" fmla="*/ 461 w 1990"/>
                <a:gd name="T27" fmla="*/ 254 h 256"/>
                <a:gd name="T28" fmla="*/ 494 w 1990"/>
                <a:gd name="T29" fmla="*/ 256 h 256"/>
                <a:gd name="T30" fmla="*/ 527 w 1990"/>
                <a:gd name="T31" fmla="*/ 254 h 256"/>
                <a:gd name="T32" fmla="*/ 535 w 1990"/>
                <a:gd name="T33" fmla="*/ 256 h 256"/>
                <a:gd name="T34" fmla="*/ 591 w 1990"/>
                <a:gd name="T35" fmla="*/ 256 h 256"/>
                <a:gd name="T36" fmla="*/ 601 w 1990"/>
                <a:gd name="T37" fmla="*/ 254 h 256"/>
                <a:gd name="T38" fmla="*/ 654 w 1990"/>
                <a:gd name="T39" fmla="*/ 256 h 256"/>
                <a:gd name="T40" fmla="*/ 667 w 1990"/>
                <a:gd name="T41" fmla="*/ 254 h 256"/>
                <a:gd name="T42" fmla="*/ 716 w 1990"/>
                <a:gd name="T43" fmla="*/ 256 h 256"/>
                <a:gd name="T44" fmla="*/ 733 w 1990"/>
                <a:gd name="T45" fmla="*/ 254 h 256"/>
                <a:gd name="T46" fmla="*/ 779 w 1990"/>
                <a:gd name="T47" fmla="*/ 256 h 256"/>
                <a:gd name="T48" fmla="*/ 799 w 1990"/>
                <a:gd name="T49" fmla="*/ 254 h 256"/>
                <a:gd name="T50" fmla="*/ 842 w 1990"/>
                <a:gd name="T51" fmla="*/ 256 h 256"/>
                <a:gd name="T52" fmla="*/ 864 w 1990"/>
                <a:gd name="T53" fmla="*/ 254 h 256"/>
                <a:gd name="T54" fmla="*/ 905 w 1990"/>
                <a:gd name="T55" fmla="*/ 256 h 256"/>
                <a:gd name="T56" fmla="*/ 930 w 1990"/>
                <a:gd name="T57" fmla="*/ 254 h 256"/>
                <a:gd name="T58" fmla="*/ 967 w 1990"/>
                <a:gd name="T59" fmla="*/ 256 h 256"/>
                <a:gd name="T60" fmla="*/ 996 w 1990"/>
                <a:gd name="T61" fmla="*/ 254 h 256"/>
                <a:gd name="T62" fmla="*/ 1030 w 1990"/>
                <a:gd name="T63" fmla="*/ 256 h 256"/>
                <a:gd name="T64" fmla="*/ 1062 w 1990"/>
                <a:gd name="T65" fmla="*/ 254 h 256"/>
                <a:gd name="T66" fmla="*/ 1093 w 1990"/>
                <a:gd name="T67" fmla="*/ 256 h 256"/>
                <a:gd name="T68" fmla="*/ 1127 w 1990"/>
                <a:gd name="T69" fmla="*/ 255 h 256"/>
                <a:gd name="T70" fmla="*/ 1136 w 1990"/>
                <a:gd name="T71" fmla="*/ 253 h 256"/>
                <a:gd name="T72" fmla="*/ 1190 w 1990"/>
                <a:gd name="T73" fmla="*/ 251 h 256"/>
                <a:gd name="T74" fmla="*/ 1202 w 1990"/>
                <a:gd name="T75" fmla="*/ 246 h 256"/>
                <a:gd name="T76" fmla="*/ 1252 w 1990"/>
                <a:gd name="T77" fmla="*/ 249 h 256"/>
                <a:gd name="T78" fmla="*/ 1266 w 1990"/>
                <a:gd name="T79" fmla="*/ 250 h 256"/>
                <a:gd name="T80" fmla="*/ 1315 w 1990"/>
                <a:gd name="T81" fmla="*/ 252 h 256"/>
                <a:gd name="T82" fmla="*/ 1330 w 1990"/>
                <a:gd name="T83" fmla="*/ 246 h 256"/>
                <a:gd name="T84" fmla="*/ 1363 w 1990"/>
                <a:gd name="T85" fmla="*/ 218 h 256"/>
                <a:gd name="T86" fmla="*/ 1405 w 1990"/>
                <a:gd name="T87" fmla="*/ 113 h 256"/>
                <a:gd name="T88" fmla="*/ 1426 w 1990"/>
                <a:gd name="T89" fmla="*/ 115 h 256"/>
                <a:gd name="T90" fmla="*/ 1463 w 1990"/>
                <a:gd name="T91" fmla="*/ 218 h 256"/>
                <a:gd name="T92" fmla="*/ 1498 w 1990"/>
                <a:gd name="T93" fmla="*/ 250 h 256"/>
                <a:gd name="T94" fmla="*/ 1519 w 1990"/>
                <a:gd name="T95" fmla="*/ 202 h 256"/>
                <a:gd name="T96" fmla="*/ 1558 w 1990"/>
                <a:gd name="T97" fmla="*/ 99 h 256"/>
                <a:gd name="T98" fmla="*/ 1581 w 1990"/>
                <a:gd name="T99" fmla="*/ 97 h 256"/>
                <a:gd name="T100" fmla="*/ 1614 w 1990"/>
                <a:gd name="T101" fmla="*/ 179 h 256"/>
                <a:gd name="T102" fmla="*/ 1651 w 1990"/>
                <a:gd name="T103" fmla="*/ 196 h 256"/>
                <a:gd name="T104" fmla="*/ 1677 w 1990"/>
                <a:gd name="T105" fmla="*/ 117 h 256"/>
                <a:gd name="T106" fmla="*/ 1707 w 1990"/>
                <a:gd name="T107" fmla="*/ 15 h 256"/>
                <a:gd name="T108" fmla="*/ 1722 w 1990"/>
                <a:gd name="T109" fmla="*/ 0 h 256"/>
                <a:gd name="T110" fmla="*/ 1765 w 1990"/>
                <a:gd name="T111" fmla="*/ 117 h 256"/>
                <a:gd name="T112" fmla="*/ 1792 w 1990"/>
                <a:gd name="T113" fmla="*/ 193 h 256"/>
                <a:gd name="T114" fmla="*/ 1830 w 1990"/>
                <a:gd name="T115" fmla="*/ 191 h 256"/>
                <a:gd name="T116" fmla="*/ 1851 w 1990"/>
                <a:gd name="T117" fmla="*/ 193 h 256"/>
                <a:gd name="T118" fmla="*/ 1893 w 1990"/>
                <a:gd name="T119" fmla="*/ 225 h 256"/>
                <a:gd name="T120" fmla="*/ 1923 w 1990"/>
                <a:gd name="T121" fmla="*/ 248 h 256"/>
                <a:gd name="T122" fmla="*/ 1952 w 1990"/>
                <a:gd name="T123" fmla="*/ 252 h 256"/>
                <a:gd name="T124" fmla="*/ 1986 w 1990"/>
                <a:gd name="T125"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256">
                  <a:moveTo>
                    <a:pt x="21" y="256"/>
                  </a:moveTo>
                  <a:lnTo>
                    <a:pt x="21" y="256"/>
                  </a:lnTo>
                  <a:lnTo>
                    <a:pt x="21" y="256"/>
                  </a:lnTo>
                  <a:lnTo>
                    <a:pt x="21" y="256"/>
                  </a:lnTo>
                  <a:lnTo>
                    <a:pt x="22" y="256"/>
                  </a:lnTo>
                  <a:lnTo>
                    <a:pt x="22" y="256"/>
                  </a:lnTo>
                  <a:lnTo>
                    <a:pt x="22" y="256"/>
                  </a:lnTo>
                  <a:lnTo>
                    <a:pt x="22" y="256"/>
                  </a:lnTo>
                  <a:lnTo>
                    <a:pt x="22" y="256"/>
                  </a:lnTo>
                  <a:lnTo>
                    <a:pt x="22" y="256"/>
                  </a:lnTo>
                  <a:lnTo>
                    <a:pt x="23" y="256"/>
                  </a:lnTo>
                  <a:lnTo>
                    <a:pt x="23" y="256"/>
                  </a:lnTo>
                  <a:lnTo>
                    <a:pt x="23" y="256"/>
                  </a:lnTo>
                  <a:lnTo>
                    <a:pt x="23" y="256"/>
                  </a:lnTo>
                  <a:lnTo>
                    <a:pt x="23" y="256"/>
                  </a:lnTo>
                  <a:lnTo>
                    <a:pt x="23" y="256"/>
                  </a:lnTo>
                  <a:lnTo>
                    <a:pt x="23" y="256"/>
                  </a:lnTo>
                  <a:lnTo>
                    <a:pt x="24" y="256"/>
                  </a:lnTo>
                  <a:lnTo>
                    <a:pt x="24" y="256"/>
                  </a:lnTo>
                  <a:lnTo>
                    <a:pt x="24" y="256"/>
                  </a:lnTo>
                  <a:lnTo>
                    <a:pt x="24" y="256"/>
                  </a:lnTo>
                  <a:lnTo>
                    <a:pt x="24" y="256"/>
                  </a:lnTo>
                  <a:lnTo>
                    <a:pt x="24" y="256"/>
                  </a:lnTo>
                  <a:lnTo>
                    <a:pt x="24" y="256"/>
                  </a:lnTo>
                  <a:lnTo>
                    <a:pt x="25" y="256"/>
                  </a:lnTo>
                  <a:lnTo>
                    <a:pt x="25" y="256"/>
                  </a:lnTo>
                  <a:lnTo>
                    <a:pt x="25" y="256"/>
                  </a:lnTo>
                  <a:lnTo>
                    <a:pt x="25" y="256"/>
                  </a:lnTo>
                  <a:lnTo>
                    <a:pt x="25" y="256"/>
                  </a:lnTo>
                  <a:lnTo>
                    <a:pt x="25" y="256"/>
                  </a:lnTo>
                  <a:lnTo>
                    <a:pt x="25" y="256"/>
                  </a:lnTo>
                  <a:lnTo>
                    <a:pt x="26" y="256"/>
                  </a:lnTo>
                  <a:lnTo>
                    <a:pt x="26" y="256"/>
                  </a:lnTo>
                  <a:lnTo>
                    <a:pt x="26" y="256"/>
                  </a:lnTo>
                  <a:lnTo>
                    <a:pt x="26" y="256"/>
                  </a:lnTo>
                  <a:lnTo>
                    <a:pt x="26" y="256"/>
                  </a:lnTo>
                  <a:lnTo>
                    <a:pt x="26" y="256"/>
                  </a:lnTo>
                  <a:lnTo>
                    <a:pt x="26" y="256"/>
                  </a:lnTo>
                  <a:lnTo>
                    <a:pt x="27" y="256"/>
                  </a:lnTo>
                  <a:lnTo>
                    <a:pt x="27" y="256"/>
                  </a:lnTo>
                  <a:lnTo>
                    <a:pt x="27" y="256"/>
                  </a:lnTo>
                  <a:lnTo>
                    <a:pt x="27" y="256"/>
                  </a:lnTo>
                  <a:lnTo>
                    <a:pt x="27" y="256"/>
                  </a:lnTo>
                  <a:lnTo>
                    <a:pt x="27" y="256"/>
                  </a:lnTo>
                  <a:lnTo>
                    <a:pt x="28" y="256"/>
                  </a:lnTo>
                  <a:lnTo>
                    <a:pt x="28" y="256"/>
                  </a:lnTo>
                  <a:lnTo>
                    <a:pt x="28" y="256"/>
                  </a:lnTo>
                  <a:lnTo>
                    <a:pt x="28" y="256"/>
                  </a:lnTo>
                  <a:lnTo>
                    <a:pt x="28" y="256"/>
                  </a:lnTo>
                  <a:lnTo>
                    <a:pt x="28" y="256"/>
                  </a:lnTo>
                  <a:lnTo>
                    <a:pt x="28" y="256"/>
                  </a:lnTo>
                  <a:lnTo>
                    <a:pt x="29" y="256"/>
                  </a:lnTo>
                  <a:lnTo>
                    <a:pt x="29" y="256"/>
                  </a:lnTo>
                  <a:lnTo>
                    <a:pt x="29" y="256"/>
                  </a:lnTo>
                  <a:lnTo>
                    <a:pt x="29" y="256"/>
                  </a:lnTo>
                  <a:lnTo>
                    <a:pt x="29" y="256"/>
                  </a:lnTo>
                  <a:lnTo>
                    <a:pt x="29" y="256"/>
                  </a:lnTo>
                  <a:lnTo>
                    <a:pt x="29" y="256"/>
                  </a:lnTo>
                  <a:lnTo>
                    <a:pt x="30" y="256"/>
                  </a:lnTo>
                  <a:lnTo>
                    <a:pt x="30" y="256"/>
                  </a:lnTo>
                  <a:lnTo>
                    <a:pt x="30" y="256"/>
                  </a:lnTo>
                  <a:lnTo>
                    <a:pt x="30" y="256"/>
                  </a:lnTo>
                  <a:lnTo>
                    <a:pt x="30" y="256"/>
                  </a:lnTo>
                  <a:lnTo>
                    <a:pt x="30" y="256"/>
                  </a:lnTo>
                  <a:lnTo>
                    <a:pt x="30" y="256"/>
                  </a:lnTo>
                  <a:lnTo>
                    <a:pt x="31" y="256"/>
                  </a:lnTo>
                  <a:lnTo>
                    <a:pt x="31" y="256"/>
                  </a:lnTo>
                  <a:lnTo>
                    <a:pt x="31" y="256"/>
                  </a:lnTo>
                  <a:lnTo>
                    <a:pt x="31" y="256"/>
                  </a:lnTo>
                  <a:lnTo>
                    <a:pt x="31" y="256"/>
                  </a:lnTo>
                  <a:lnTo>
                    <a:pt x="31" y="256"/>
                  </a:lnTo>
                  <a:lnTo>
                    <a:pt x="31" y="256"/>
                  </a:lnTo>
                  <a:lnTo>
                    <a:pt x="32" y="256"/>
                  </a:lnTo>
                  <a:lnTo>
                    <a:pt x="32" y="256"/>
                  </a:lnTo>
                  <a:lnTo>
                    <a:pt x="32" y="256"/>
                  </a:lnTo>
                  <a:lnTo>
                    <a:pt x="32" y="256"/>
                  </a:lnTo>
                  <a:lnTo>
                    <a:pt x="32" y="256"/>
                  </a:lnTo>
                  <a:lnTo>
                    <a:pt x="32" y="256"/>
                  </a:lnTo>
                  <a:lnTo>
                    <a:pt x="32" y="256"/>
                  </a:lnTo>
                  <a:lnTo>
                    <a:pt x="33" y="256"/>
                  </a:lnTo>
                  <a:lnTo>
                    <a:pt x="33" y="256"/>
                  </a:lnTo>
                  <a:lnTo>
                    <a:pt x="33" y="256"/>
                  </a:lnTo>
                  <a:lnTo>
                    <a:pt x="33" y="256"/>
                  </a:lnTo>
                  <a:lnTo>
                    <a:pt x="33" y="256"/>
                  </a:lnTo>
                  <a:lnTo>
                    <a:pt x="33" y="256"/>
                  </a:lnTo>
                  <a:lnTo>
                    <a:pt x="33" y="256"/>
                  </a:lnTo>
                  <a:lnTo>
                    <a:pt x="34" y="256"/>
                  </a:lnTo>
                  <a:lnTo>
                    <a:pt x="34" y="256"/>
                  </a:lnTo>
                  <a:lnTo>
                    <a:pt x="34" y="256"/>
                  </a:lnTo>
                  <a:lnTo>
                    <a:pt x="34" y="256"/>
                  </a:lnTo>
                  <a:lnTo>
                    <a:pt x="34" y="256"/>
                  </a:lnTo>
                  <a:lnTo>
                    <a:pt x="34" y="256"/>
                  </a:lnTo>
                  <a:lnTo>
                    <a:pt x="34" y="256"/>
                  </a:lnTo>
                  <a:lnTo>
                    <a:pt x="34" y="254"/>
                  </a:lnTo>
                  <a:lnTo>
                    <a:pt x="34" y="254"/>
                  </a:lnTo>
                  <a:lnTo>
                    <a:pt x="34" y="254"/>
                  </a:lnTo>
                  <a:lnTo>
                    <a:pt x="34" y="254"/>
                  </a:lnTo>
                  <a:lnTo>
                    <a:pt x="34" y="254"/>
                  </a:lnTo>
                  <a:lnTo>
                    <a:pt x="34" y="254"/>
                  </a:lnTo>
                  <a:lnTo>
                    <a:pt x="34" y="254"/>
                  </a:lnTo>
                  <a:lnTo>
                    <a:pt x="33" y="254"/>
                  </a:lnTo>
                  <a:lnTo>
                    <a:pt x="33" y="254"/>
                  </a:lnTo>
                  <a:lnTo>
                    <a:pt x="33" y="254"/>
                  </a:lnTo>
                  <a:lnTo>
                    <a:pt x="33" y="254"/>
                  </a:lnTo>
                  <a:lnTo>
                    <a:pt x="33" y="254"/>
                  </a:lnTo>
                  <a:lnTo>
                    <a:pt x="33" y="254"/>
                  </a:lnTo>
                  <a:lnTo>
                    <a:pt x="33" y="254"/>
                  </a:lnTo>
                  <a:lnTo>
                    <a:pt x="32" y="254"/>
                  </a:lnTo>
                  <a:lnTo>
                    <a:pt x="32" y="254"/>
                  </a:lnTo>
                  <a:lnTo>
                    <a:pt x="32" y="254"/>
                  </a:lnTo>
                  <a:lnTo>
                    <a:pt x="32" y="254"/>
                  </a:lnTo>
                  <a:lnTo>
                    <a:pt x="32" y="254"/>
                  </a:lnTo>
                  <a:lnTo>
                    <a:pt x="32" y="254"/>
                  </a:lnTo>
                  <a:lnTo>
                    <a:pt x="32" y="254"/>
                  </a:lnTo>
                  <a:lnTo>
                    <a:pt x="31" y="254"/>
                  </a:lnTo>
                  <a:lnTo>
                    <a:pt x="31" y="254"/>
                  </a:lnTo>
                  <a:lnTo>
                    <a:pt x="31" y="254"/>
                  </a:lnTo>
                  <a:lnTo>
                    <a:pt x="31" y="254"/>
                  </a:lnTo>
                  <a:lnTo>
                    <a:pt x="31" y="254"/>
                  </a:lnTo>
                  <a:lnTo>
                    <a:pt x="31" y="254"/>
                  </a:lnTo>
                  <a:lnTo>
                    <a:pt x="31" y="254"/>
                  </a:lnTo>
                  <a:lnTo>
                    <a:pt x="30" y="254"/>
                  </a:lnTo>
                  <a:lnTo>
                    <a:pt x="30" y="254"/>
                  </a:lnTo>
                  <a:lnTo>
                    <a:pt x="30" y="254"/>
                  </a:lnTo>
                  <a:lnTo>
                    <a:pt x="30" y="254"/>
                  </a:lnTo>
                  <a:lnTo>
                    <a:pt x="30" y="254"/>
                  </a:lnTo>
                  <a:lnTo>
                    <a:pt x="30" y="254"/>
                  </a:lnTo>
                  <a:lnTo>
                    <a:pt x="30" y="254"/>
                  </a:lnTo>
                  <a:lnTo>
                    <a:pt x="29" y="254"/>
                  </a:lnTo>
                  <a:lnTo>
                    <a:pt x="29" y="254"/>
                  </a:lnTo>
                  <a:lnTo>
                    <a:pt x="29" y="254"/>
                  </a:lnTo>
                  <a:lnTo>
                    <a:pt x="29" y="254"/>
                  </a:lnTo>
                  <a:lnTo>
                    <a:pt x="29" y="254"/>
                  </a:lnTo>
                  <a:lnTo>
                    <a:pt x="29" y="254"/>
                  </a:lnTo>
                  <a:lnTo>
                    <a:pt x="29" y="254"/>
                  </a:lnTo>
                  <a:lnTo>
                    <a:pt x="28" y="254"/>
                  </a:lnTo>
                  <a:lnTo>
                    <a:pt x="28" y="254"/>
                  </a:lnTo>
                  <a:lnTo>
                    <a:pt x="28" y="254"/>
                  </a:lnTo>
                  <a:lnTo>
                    <a:pt x="28" y="254"/>
                  </a:lnTo>
                  <a:lnTo>
                    <a:pt x="28" y="254"/>
                  </a:lnTo>
                  <a:lnTo>
                    <a:pt x="28" y="254"/>
                  </a:lnTo>
                  <a:lnTo>
                    <a:pt x="28" y="254"/>
                  </a:lnTo>
                  <a:lnTo>
                    <a:pt x="27" y="254"/>
                  </a:lnTo>
                  <a:lnTo>
                    <a:pt x="27" y="254"/>
                  </a:lnTo>
                  <a:lnTo>
                    <a:pt x="27" y="254"/>
                  </a:lnTo>
                  <a:lnTo>
                    <a:pt x="27" y="254"/>
                  </a:lnTo>
                  <a:lnTo>
                    <a:pt x="27" y="254"/>
                  </a:lnTo>
                  <a:lnTo>
                    <a:pt x="27" y="254"/>
                  </a:lnTo>
                  <a:lnTo>
                    <a:pt x="26" y="254"/>
                  </a:lnTo>
                  <a:lnTo>
                    <a:pt x="26" y="254"/>
                  </a:lnTo>
                  <a:lnTo>
                    <a:pt x="26" y="254"/>
                  </a:lnTo>
                  <a:lnTo>
                    <a:pt x="26" y="254"/>
                  </a:lnTo>
                  <a:lnTo>
                    <a:pt x="26" y="254"/>
                  </a:lnTo>
                  <a:lnTo>
                    <a:pt x="26" y="254"/>
                  </a:lnTo>
                  <a:lnTo>
                    <a:pt x="26" y="254"/>
                  </a:lnTo>
                  <a:lnTo>
                    <a:pt x="25" y="254"/>
                  </a:lnTo>
                  <a:lnTo>
                    <a:pt x="25" y="254"/>
                  </a:lnTo>
                  <a:lnTo>
                    <a:pt x="25" y="254"/>
                  </a:lnTo>
                  <a:lnTo>
                    <a:pt x="25" y="254"/>
                  </a:lnTo>
                  <a:lnTo>
                    <a:pt x="25" y="254"/>
                  </a:lnTo>
                  <a:lnTo>
                    <a:pt x="25" y="254"/>
                  </a:lnTo>
                  <a:lnTo>
                    <a:pt x="25" y="254"/>
                  </a:lnTo>
                  <a:lnTo>
                    <a:pt x="24" y="254"/>
                  </a:lnTo>
                  <a:lnTo>
                    <a:pt x="24" y="254"/>
                  </a:lnTo>
                  <a:lnTo>
                    <a:pt x="24" y="254"/>
                  </a:lnTo>
                  <a:lnTo>
                    <a:pt x="24" y="254"/>
                  </a:lnTo>
                  <a:lnTo>
                    <a:pt x="24" y="254"/>
                  </a:lnTo>
                  <a:lnTo>
                    <a:pt x="24" y="254"/>
                  </a:lnTo>
                  <a:lnTo>
                    <a:pt x="24" y="254"/>
                  </a:lnTo>
                  <a:lnTo>
                    <a:pt x="23" y="254"/>
                  </a:lnTo>
                  <a:lnTo>
                    <a:pt x="23" y="254"/>
                  </a:lnTo>
                  <a:lnTo>
                    <a:pt x="23" y="254"/>
                  </a:lnTo>
                  <a:lnTo>
                    <a:pt x="23" y="254"/>
                  </a:lnTo>
                  <a:lnTo>
                    <a:pt x="23" y="254"/>
                  </a:lnTo>
                  <a:lnTo>
                    <a:pt x="23" y="254"/>
                  </a:lnTo>
                  <a:lnTo>
                    <a:pt x="23" y="254"/>
                  </a:lnTo>
                  <a:lnTo>
                    <a:pt x="22" y="254"/>
                  </a:lnTo>
                  <a:lnTo>
                    <a:pt x="22" y="254"/>
                  </a:lnTo>
                  <a:lnTo>
                    <a:pt x="22" y="254"/>
                  </a:lnTo>
                  <a:lnTo>
                    <a:pt x="22" y="254"/>
                  </a:lnTo>
                  <a:lnTo>
                    <a:pt x="22" y="254"/>
                  </a:lnTo>
                  <a:lnTo>
                    <a:pt x="22" y="254"/>
                  </a:lnTo>
                  <a:lnTo>
                    <a:pt x="21" y="254"/>
                  </a:lnTo>
                  <a:lnTo>
                    <a:pt x="21" y="254"/>
                  </a:lnTo>
                  <a:lnTo>
                    <a:pt x="21" y="254"/>
                  </a:lnTo>
                  <a:lnTo>
                    <a:pt x="21" y="254"/>
                  </a:lnTo>
                  <a:lnTo>
                    <a:pt x="21" y="256"/>
                  </a:lnTo>
                  <a:close/>
                  <a:moveTo>
                    <a:pt x="42" y="256"/>
                  </a:moveTo>
                  <a:lnTo>
                    <a:pt x="43" y="256"/>
                  </a:lnTo>
                  <a:lnTo>
                    <a:pt x="43" y="256"/>
                  </a:lnTo>
                  <a:lnTo>
                    <a:pt x="43" y="256"/>
                  </a:lnTo>
                  <a:lnTo>
                    <a:pt x="43" y="256"/>
                  </a:lnTo>
                  <a:lnTo>
                    <a:pt x="43" y="256"/>
                  </a:lnTo>
                  <a:lnTo>
                    <a:pt x="43" y="256"/>
                  </a:lnTo>
                  <a:lnTo>
                    <a:pt x="43" y="256"/>
                  </a:lnTo>
                  <a:lnTo>
                    <a:pt x="44" y="256"/>
                  </a:lnTo>
                  <a:lnTo>
                    <a:pt x="44" y="256"/>
                  </a:lnTo>
                  <a:lnTo>
                    <a:pt x="44" y="256"/>
                  </a:lnTo>
                  <a:lnTo>
                    <a:pt x="44" y="256"/>
                  </a:lnTo>
                  <a:lnTo>
                    <a:pt x="44" y="256"/>
                  </a:lnTo>
                  <a:lnTo>
                    <a:pt x="44" y="256"/>
                  </a:lnTo>
                  <a:lnTo>
                    <a:pt x="45" y="256"/>
                  </a:lnTo>
                  <a:lnTo>
                    <a:pt x="45" y="256"/>
                  </a:lnTo>
                  <a:lnTo>
                    <a:pt x="45" y="256"/>
                  </a:lnTo>
                  <a:lnTo>
                    <a:pt x="45" y="256"/>
                  </a:lnTo>
                  <a:lnTo>
                    <a:pt x="45" y="256"/>
                  </a:lnTo>
                  <a:lnTo>
                    <a:pt x="45" y="256"/>
                  </a:lnTo>
                  <a:lnTo>
                    <a:pt x="45" y="256"/>
                  </a:lnTo>
                  <a:lnTo>
                    <a:pt x="46" y="256"/>
                  </a:lnTo>
                  <a:lnTo>
                    <a:pt x="46" y="256"/>
                  </a:lnTo>
                  <a:lnTo>
                    <a:pt x="46" y="256"/>
                  </a:lnTo>
                  <a:lnTo>
                    <a:pt x="46" y="256"/>
                  </a:lnTo>
                  <a:lnTo>
                    <a:pt x="46" y="256"/>
                  </a:lnTo>
                  <a:lnTo>
                    <a:pt x="46" y="256"/>
                  </a:lnTo>
                  <a:lnTo>
                    <a:pt x="46" y="256"/>
                  </a:lnTo>
                  <a:lnTo>
                    <a:pt x="47" y="256"/>
                  </a:lnTo>
                  <a:lnTo>
                    <a:pt x="47" y="256"/>
                  </a:lnTo>
                  <a:lnTo>
                    <a:pt x="47" y="256"/>
                  </a:lnTo>
                  <a:lnTo>
                    <a:pt x="47" y="256"/>
                  </a:lnTo>
                  <a:lnTo>
                    <a:pt x="47" y="256"/>
                  </a:lnTo>
                  <a:lnTo>
                    <a:pt x="47" y="256"/>
                  </a:lnTo>
                  <a:lnTo>
                    <a:pt x="47" y="256"/>
                  </a:lnTo>
                  <a:lnTo>
                    <a:pt x="48" y="256"/>
                  </a:lnTo>
                  <a:lnTo>
                    <a:pt x="48" y="256"/>
                  </a:lnTo>
                  <a:lnTo>
                    <a:pt x="48" y="256"/>
                  </a:lnTo>
                  <a:lnTo>
                    <a:pt x="48" y="256"/>
                  </a:lnTo>
                  <a:lnTo>
                    <a:pt x="48" y="256"/>
                  </a:lnTo>
                  <a:lnTo>
                    <a:pt x="48" y="256"/>
                  </a:lnTo>
                  <a:lnTo>
                    <a:pt x="48" y="256"/>
                  </a:lnTo>
                  <a:lnTo>
                    <a:pt x="49" y="256"/>
                  </a:lnTo>
                  <a:lnTo>
                    <a:pt x="49" y="256"/>
                  </a:lnTo>
                  <a:lnTo>
                    <a:pt x="49" y="256"/>
                  </a:lnTo>
                  <a:lnTo>
                    <a:pt x="49" y="256"/>
                  </a:lnTo>
                  <a:lnTo>
                    <a:pt x="49" y="256"/>
                  </a:lnTo>
                  <a:lnTo>
                    <a:pt x="49" y="256"/>
                  </a:lnTo>
                  <a:lnTo>
                    <a:pt x="49" y="256"/>
                  </a:lnTo>
                  <a:lnTo>
                    <a:pt x="50" y="256"/>
                  </a:lnTo>
                  <a:lnTo>
                    <a:pt x="50" y="256"/>
                  </a:lnTo>
                  <a:lnTo>
                    <a:pt x="50" y="256"/>
                  </a:lnTo>
                  <a:lnTo>
                    <a:pt x="50" y="256"/>
                  </a:lnTo>
                  <a:lnTo>
                    <a:pt x="50" y="256"/>
                  </a:lnTo>
                  <a:lnTo>
                    <a:pt x="50" y="256"/>
                  </a:lnTo>
                  <a:lnTo>
                    <a:pt x="50" y="256"/>
                  </a:lnTo>
                  <a:lnTo>
                    <a:pt x="51" y="256"/>
                  </a:lnTo>
                  <a:lnTo>
                    <a:pt x="51" y="256"/>
                  </a:lnTo>
                  <a:lnTo>
                    <a:pt x="51" y="256"/>
                  </a:lnTo>
                  <a:lnTo>
                    <a:pt x="51" y="256"/>
                  </a:lnTo>
                  <a:lnTo>
                    <a:pt x="51" y="256"/>
                  </a:lnTo>
                  <a:lnTo>
                    <a:pt x="51" y="256"/>
                  </a:lnTo>
                  <a:lnTo>
                    <a:pt x="51" y="256"/>
                  </a:lnTo>
                  <a:lnTo>
                    <a:pt x="52" y="256"/>
                  </a:lnTo>
                  <a:lnTo>
                    <a:pt x="52" y="256"/>
                  </a:lnTo>
                  <a:lnTo>
                    <a:pt x="52" y="256"/>
                  </a:lnTo>
                  <a:lnTo>
                    <a:pt x="52" y="256"/>
                  </a:lnTo>
                  <a:lnTo>
                    <a:pt x="52" y="256"/>
                  </a:lnTo>
                  <a:lnTo>
                    <a:pt x="52" y="256"/>
                  </a:lnTo>
                  <a:lnTo>
                    <a:pt x="53" y="256"/>
                  </a:lnTo>
                  <a:lnTo>
                    <a:pt x="53" y="256"/>
                  </a:lnTo>
                  <a:lnTo>
                    <a:pt x="53" y="256"/>
                  </a:lnTo>
                  <a:lnTo>
                    <a:pt x="53" y="256"/>
                  </a:lnTo>
                  <a:lnTo>
                    <a:pt x="53" y="256"/>
                  </a:lnTo>
                  <a:lnTo>
                    <a:pt x="53" y="256"/>
                  </a:lnTo>
                  <a:lnTo>
                    <a:pt x="53" y="256"/>
                  </a:lnTo>
                  <a:lnTo>
                    <a:pt x="54" y="256"/>
                  </a:lnTo>
                  <a:lnTo>
                    <a:pt x="54" y="256"/>
                  </a:lnTo>
                  <a:lnTo>
                    <a:pt x="54" y="256"/>
                  </a:lnTo>
                  <a:lnTo>
                    <a:pt x="54" y="256"/>
                  </a:lnTo>
                  <a:lnTo>
                    <a:pt x="54" y="256"/>
                  </a:lnTo>
                  <a:lnTo>
                    <a:pt x="54" y="256"/>
                  </a:lnTo>
                  <a:lnTo>
                    <a:pt x="54" y="256"/>
                  </a:lnTo>
                  <a:lnTo>
                    <a:pt x="55" y="256"/>
                  </a:lnTo>
                  <a:lnTo>
                    <a:pt x="55" y="256"/>
                  </a:lnTo>
                  <a:lnTo>
                    <a:pt x="55" y="256"/>
                  </a:lnTo>
                  <a:lnTo>
                    <a:pt x="55" y="256"/>
                  </a:lnTo>
                  <a:lnTo>
                    <a:pt x="55" y="256"/>
                  </a:lnTo>
                  <a:lnTo>
                    <a:pt x="55" y="256"/>
                  </a:lnTo>
                  <a:lnTo>
                    <a:pt x="55" y="256"/>
                  </a:lnTo>
                  <a:lnTo>
                    <a:pt x="56" y="256"/>
                  </a:lnTo>
                  <a:lnTo>
                    <a:pt x="56" y="256"/>
                  </a:lnTo>
                  <a:lnTo>
                    <a:pt x="56" y="256"/>
                  </a:lnTo>
                  <a:lnTo>
                    <a:pt x="56" y="254"/>
                  </a:lnTo>
                  <a:lnTo>
                    <a:pt x="56" y="254"/>
                  </a:lnTo>
                  <a:lnTo>
                    <a:pt x="56" y="254"/>
                  </a:lnTo>
                  <a:lnTo>
                    <a:pt x="55" y="254"/>
                  </a:lnTo>
                  <a:lnTo>
                    <a:pt x="55" y="254"/>
                  </a:lnTo>
                  <a:lnTo>
                    <a:pt x="55" y="254"/>
                  </a:lnTo>
                  <a:lnTo>
                    <a:pt x="55" y="254"/>
                  </a:lnTo>
                  <a:lnTo>
                    <a:pt x="55" y="254"/>
                  </a:lnTo>
                  <a:lnTo>
                    <a:pt x="55" y="254"/>
                  </a:lnTo>
                  <a:lnTo>
                    <a:pt x="55" y="254"/>
                  </a:lnTo>
                  <a:lnTo>
                    <a:pt x="54" y="254"/>
                  </a:lnTo>
                  <a:lnTo>
                    <a:pt x="54" y="254"/>
                  </a:lnTo>
                  <a:lnTo>
                    <a:pt x="54" y="254"/>
                  </a:lnTo>
                  <a:lnTo>
                    <a:pt x="54" y="254"/>
                  </a:lnTo>
                  <a:lnTo>
                    <a:pt x="54" y="254"/>
                  </a:lnTo>
                  <a:lnTo>
                    <a:pt x="54" y="254"/>
                  </a:lnTo>
                  <a:lnTo>
                    <a:pt x="54" y="254"/>
                  </a:lnTo>
                  <a:lnTo>
                    <a:pt x="53" y="254"/>
                  </a:lnTo>
                  <a:lnTo>
                    <a:pt x="53" y="254"/>
                  </a:lnTo>
                  <a:lnTo>
                    <a:pt x="53" y="254"/>
                  </a:lnTo>
                  <a:lnTo>
                    <a:pt x="53" y="254"/>
                  </a:lnTo>
                  <a:lnTo>
                    <a:pt x="53" y="254"/>
                  </a:lnTo>
                  <a:lnTo>
                    <a:pt x="53" y="254"/>
                  </a:lnTo>
                  <a:lnTo>
                    <a:pt x="53" y="254"/>
                  </a:lnTo>
                  <a:lnTo>
                    <a:pt x="52" y="254"/>
                  </a:lnTo>
                  <a:lnTo>
                    <a:pt x="52" y="254"/>
                  </a:lnTo>
                  <a:lnTo>
                    <a:pt x="52" y="254"/>
                  </a:lnTo>
                  <a:lnTo>
                    <a:pt x="52" y="254"/>
                  </a:lnTo>
                  <a:lnTo>
                    <a:pt x="52" y="254"/>
                  </a:lnTo>
                  <a:lnTo>
                    <a:pt x="52" y="254"/>
                  </a:lnTo>
                  <a:lnTo>
                    <a:pt x="51" y="254"/>
                  </a:lnTo>
                  <a:lnTo>
                    <a:pt x="51" y="254"/>
                  </a:lnTo>
                  <a:lnTo>
                    <a:pt x="51" y="254"/>
                  </a:lnTo>
                  <a:lnTo>
                    <a:pt x="51" y="254"/>
                  </a:lnTo>
                  <a:lnTo>
                    <a:pt x="51" y="254"/>
                  </a:lnTo>
                  <a:lnTo>
                    <a:pt x="51" y="254"/>
                  </a:lnTo>
                  <a:lnTo>
                    <a:pt x="51" y="254"/>
                  </a:lnTo>
                  <a:lnTo>
                    <a:pt x="50" y="254"/>
                  </a:lnTo>
                  <a:lnTo>
                    <a:pt x="50" y="254"/>
                  </a:lnTo>
                  <a:lnTo>
                    <a:pt x="50" y="254"/>
                  </a:lnTo>
                  <a:lnTo>
                    <a:pt x="50" y="254"/>
                  </a:lnTo>
                  <a:lnTo>
                    <a:pt x="50" y="254"/>
                  </a:lnTo>
                  <a:lnTo>
                    <a:pt x="50" y="254"/>
                  </a:lnTo>
                  <a:lnTo>
                    <a:pt x="50" y="254"/>
                  </a:lnTo>
                  <a:lnTo>
                    <a:pt x="49" y="254"/>
                  </a:lnTo>
                  <a:lnTo>
                    <a:pt x="49" y="254"/>
                  </a:lnTo>
                  <a:lnTo>
                    <a:pt x="49" y="254"/>
                  </a:lnTo>
                  <a:lnTo>
                    <a:pt x="49" y="254"/>
                  </a:lnTo>
                  <a:lnTo>
                    <a:pt x="49" y="254"/>
                  </a:lnTo>
                  <a:lnTo>
                    <a:pt x="49" y="254"/>
                  </a:lnTo>
                  <a:lnTo>
                    <a:pt x="49" y="254"/>
                  </a:lnTo>
                  <a:lnTo>
                    <a:pt x="48" y="254"/>
                  </a:lnTo>
                  <a:lnTo>
                    <a:pt x="48" y="254"/>
                  </a:lnTo>
                  <a:lnTo>
                    <a:pt x="48" y="254"/>
                  </a:lnTo>
                  <a:lnTo>
                    <a:pt x="48" y="254"/>
                  </a:lnTo>
                  <a:lnTo>
                    <a:pt x="48" y="254"/>
                  </a:lnTo>
                  <a:lnTo>
                    <a:pt x="48" y="254"/>
                  </a:lnTo>
                  <a:lnTo>
                    <a:pt x="48" y="254"/>
                  </a:lnTo>
                  <a:lnTo>
                    <a:pt x="47" y="254"/>
                  </a:lnTo>
                  <a:lnTo>
                    <a:pt x="47" y="254"/>
                  </a:lnTo>
                  <a:lnTo>
                    <a:pt x="47" y="254"/>
                  </a:lnTo>
                  <a:lnTo>
                    <a:pt x="47" y="254"/>
                  </a:lnTo>
                  <a:lnTo>
                    <a:pt x="47" y="254"/>
                  </a:lnTo>
                  <a:lnTo>
                    <a:pt x="47" y="254"/>
                  </a:lnTo>
                  <a:lnTo>
                    <a:pt x="47" y="254"/>
                  </a:lnTo>
                  <a:lnTo>
                    <a:pt x="46" y="254"/>
                  </a:lnTo>
                  <a:lnTo>
                    <a:pt x="46" y="254"/>
                  </a:lnTo>
                  <a:lnTo>
                    <a:pt x="46" y="254"/>
                  </a:lnTo>
                  <a:lnTo>
                    <a:pt x="46" y="254"/>
                  </a:lnTo>
                  <a:lnTo>
                    <a:pt x="46" y="254"/>
                  </a:lnTo>
                  <a:lnTo>
                    <a:pt x="46" y="254"/>
                  </a:lnTo>
                  <a:lnTo>
                    <a:pt x="46" y="254"/>
                  </a:lnTo>
                  <a:lnTo>
                    <a:pt x="45" y="254"/>
                  </a:lnTo>
                  <a:lnTo>
                    <a:pt x="45" y="254"/>
                  </a:lnTo>
                  <a:lnTo>
                    <a:pt x="45" y="254"/>
                  </a:lnTo>
                  <a:lnTo>
                    <a:pt x="45" y="254"/>
                  </a:lnTo>
                  <a:lnTo>
                    <a:pt x="45" y="254"/>
                  </a:lnTo>
                  <a:lnTo>
                    <a:pt x="45" y="254"/>
                  </a:lnTo>
                  <a:lnTo>
                    <a:pt x="45" y="254"/>
                  </a:lnTo>
                  <a:lnTo>
                    <a:pt x="44" y="254"/>
                  </a:lnTo>
                  <a:lnTo>
                    <a:pt x="44" y="254"/>
                  </a:lnTo>
                  <a:lnTo>
                    <a:pt x="44" y="254"/>
                  </a:lnTo>
                  <a:lnTo>
                    <a:pt x="44" y="254"/>
                  </a:lnTo>
                  <a:lnTo>
                    <a:pt x="44" y="254"/>
                  </a:lnTo>
                  <a:lnTo>
                    <a:pt x="44" y="254"/>
                  </a:lnTo>
                  <a:lnTo>
                    <a:pt x="43" y="254"/>
                  </a:lnTo>
                  <a:lnTo>
                    <a:pt x="43" y="254"/>
                  </a:lnTo>
                  <a:lnTo>
                    <a:pt x="43" y="254"/>
                  </a:lnTo>
                  <a:lnTo>
                    <a:pt x="43" y="254"/>
                  </a:lnTo>
                  <a:lnTo>
                    <a:pt x="43" y="254"/>
                  </a:lnTo>
                  <a:lnTo>
                    <a:pt x="43" y="254"/>
                  </a:lnTo>
                  <a:lnTo>
                    <a:pt x="43" y="254"/>
                  </a:lnTo>
                  <a:lnTo>
                    <a:pt x="42" y="254"/>
                  </a:lnTo>
                  <a:lnTo>
                    <a:pt x="42" y="256"/>
                  </a:lnTo>
                  <a:close/>
                  <a:moveTo>
                    <a:pt x="64" y="256"/>
                  </a:moveTo>
                  <a:lnTo>
                    <a:pt x="64" y="256"/>
                  </a:lnTo>
                  <a:lnTo>
                    <a:pt x="64" y="256"/>
                  </a:lnTo>
                  <a:lnTo>
                    <a:pt x="64" y="256"/>
                  </a:lnTo>
                  <a:lnTo>
                    <a:pt x="65" y="256"/>
                  </a:lnTo>
                  <a:lnTo>
                    <a:pt x="65" y="256"/>
                  </a:lnTo>
                  <a:lnTo>
                    <a:pt x="65" y="256"/>
                  </a:lnTo>
                  <a:lnTo>
                    <a:pt x="65" y="256"/>
                  </a:lnTo>
                  <a:lnTo>
                    <a:pt x="65" y="256"/>
                  </a:lnTo>
                  <a:lnTo>
                    <a:pt x="65" y="256"/>
                  </a:lnTo>
                  <a:lnTo>
                    <a:pt x="65" y="256"/>
                  </a:lnTo>
                  <a:lnTo>
                    <a:pt x="66" y="256"/>
                  </a:lnTo>
                  <a:lnTo>
                    <a:pt x="66" y="256"/>
                  </a:lnTo>
                  <a:lnTo>
                    <a:pt x="66" y="256"/>
                  </a:lnTo>
                  <a:lnTo>
                    <a:pt x="66" y="256"/>
                  </a:lnTo>
                  <a:lnTo>
                    <a:pt x="66" y="256"/>
                  </a:lnTo>
                  <a:lnTo>
                    <a:pt x="66" y="256"/>
                  </a:lnTo>
                  <a:lnTo>
                    <a:pt x="66" y="256"/>
                  </a:lnTo>
                  <a:lnTo>
                    <a:pt x="67" y="256"/>
                  </a:lnTo>
                  <a:lnTo>
                    <a:pt x="67" y="256"/>
                  </a:lnTo>
                  <a:lnTo>
                    <a:pt x="67" y="256"/>
                  </a:lnTo>
                  <a:lnTo>
                    <a:pt x="67" y="256"/>
                  </a:lnTo>
                  <a:lnTo>
                    <a:pt x="67" y="256"/>
                  </a:lnTo>
                  <a:lnTo>
                    <a:pt x="67" y="256"/>
                  </a:lnTo>
                  <a:lnTo>
                    <a:pt x="68" y="256"/>
                  </a:lnTo>
                  <a:lnTo>
                    <a:pt x="68" y="256"/>
                  </a:lnTo>
                  <a:lnTo>
                    <a:pt x="68" y="256"/>
                  </a:lnTo>
                  <a:lnTo>
                    <a:pt x="68" y="256"/>
                  </a:lnTo>
                  <a:lnTo>
                    <a:pt x="68" y="256"/>
                  </a:lnTo>
                  <a:lnTo>
                    <a:pt x="68" y="256"/>
                  </a:lnTo>
                  <a:lnTo>
                    <a:pt x="68" y="256"/>
                  </a:lnTo>
                  <a:lnTo>
                    <a:pt x="69" y="256"/>
                  </a:lnTo>
                  <a:lnTo>
                    <a:pt x="69" y="256"/>
                  </a:lnTo>
                  <a:lnTo>
                    <a:pt x="69" y="256"/>
                  </a:lnTo>
                  <a:lnTo>
                    <a:pt x="69" y="256"/>
                  </a:lnTo>
                  <a:lnTo>
                    <a:pt x="69" y="256"/>
                  </a:lnTo>
                  <a:lnTo>
                    <a:pt x="69" y="256"/>
                  </a:lnTo>
                  <a:lnTo>
                    <a:pt x="69" y="256"/>
                  </a:lnTo>
                  <a:lnTo>
                    <a:pt x="70" y="256"/>
                  </a:lnTo>
                  <a:lnTo>
                    <a:pt x="70" y="256"/>
                  </a:lnTo>
                  <a:lnTo>
                    <a:pt x="70" y="256"/>
                  </a:lnTo>
                  <a:lnTo>
                    <a:pt x="70" y="256"/>
                  </a:lnTo>
                  <a:lnTo>
                    <a:pt x="70" y="256"/>
                  </a:lnTo>
                  <a:lnTo>
                    <a:pt x="70" y="256"/>
                  </a:lnTo>
                  <a:lnTo>
                    <a:pt x="70" y="256"/>
                  </a:lnTo>
                  <a:lnTo>
                    <a:pt x="71" y="256"/>
                  </a:lnTo>
                  <a:lnTo>
                    <a:pt x="71" y="256"/>
                  </a:lnTo>
                  <a:lnTo>
                    <a:pt x="71" y="256"/>
                  </a:lnTo>
                  <a:lnTo>
                    <a:pt x="71" y="256"/>
                  </a:lnTo>
                  <a:lnTo>
                    <a:pt x="71" y="256"/>
                  </a:lnTo>
                  <a:lnTo>
                    <a:pt x="71" y="256"/>
                  </a:lnTo>
                  <a:lnTo>
                    <a:pt x="71" y="256"/>
                  </a:lnTo>
                  <a:lnTo>
                    <a:pt x="72" y="256"/>
                  </a:lnTo>
                  <a:lnTo>
                    <a:pt x="72" y="256"/>
                  </a:lnTo>
                  <a:lnTo>
                    <a:pt x="72" y="256"/>
                  </a:lnTo>
                  <a:lnTo>
                    <a:pt x="72" y="256"/>
                  </a:lnTo>
                  <a:lnTo>
                    <a:pt x="72" y="256"/>
                  </a:lnTo>
                  <a:lnTo>
                    <a:pt x="72" y="256"/>
                  </a:lnTo>
                  <a:lnTo>
                    <a:pt x="72" y="256"/>
                  </a:lnTo>
                  <a:lnTo>
                    <a:pt x="73" y="256"/>
                  </a:lnTo>
                  <a:lnTo>
                    <a:pt x="73" y="256"/>
                  </a:lnTo>
                  <a:lnTo>
                    <a:pt x="73" y="256"/>
                  </a:lnTo>
                  <a:lnTo>
                    <a:pt x="73" y="256"/>
                  </a:lnTo>
                  <a:lnTo>
                    <a:pt x="73" y="256"/>
                  </a:lnTo>
                  <a:lnTo>
                    <a:pt x="73" y="256"/>
                  </a:lnTo>
                  <a:lnTo>
                    <a:pt x="73" y="256"/>
                  </a:lnTo>
                  <a:lnTo>
                    <a:pt x="74" y="256"/>
                  </a:lnTo>
                  <a:lnTo>
                    <a:pt x="74" y="256"/>
                  </a:lnTo>
                  <a:lnTo>
                    <a:pt x="74" y="256"/>
                  </a:lnTo>
                  <a:lnTo>
                    <a:pt x="74" y="256"/>
                  </a:lnTo>
                  <a:lnTo>
                    <a:pt x="74" y="256"/>
                  </a:lnTo>
                  <a:lnTo>
                    <a:pt x="74" y="256"/>
                  </a:lnTo>
                  <a:lnTo>
                    <a:pt x="74" y="256"/>
                  </a:lnTo>
                  <a:lnTo>
                    <a:pt x="75" y="256"/>
                  </a:lnTo>
                  <a:lnTo>
                    <a:pt x="75" y="256"/>
                  </a:lnTo>
                  <a:lnTo>
                    <a:pt x="75" y="256"/>
                  </a:lnTo>
                  <a:lnTo>
                    <a:pt x="75" y="256"/>
                  </a:lnTo>
                  <a:lnTo>
                    <a:pt x="75" y="256"/>
                  </a:lnTo>
                  <a:lnTo>
                    <a:pt x="75" y="256"/>
                  </a:lnTo>
                  <a:lnTo>
                    <a:pt x="75" y="256"/>
                  </a:lnTo>
                  <a:lnTo>
                    <a:pt x="76" y="256"/>
                  </a:lnTo>
                  <a:lnTo>
                    <a:pt x="76" y="256"/>
                  </a:lnTo>
                  <a:lnTo>
                    <a:pt x="76" y="256"/>
                  </a:lnTo>
                  <a:lnTo>
                    <a:pt x="76" y="256"/>
                  </a:lnTo>
                  <a:lnTo>
                    <a:pt x="76" y="256"/>
                  </a:lnTo>
                  <a:lnTo>
                    <a:pt x="76" y="256"/>
                  </a:lnTo>
                  <a:lnTo>
                    <a:pt x="76" y="256"/>
                  </a:lnTo>
                  <a:lnTo>
                    <a:pt x="77" y="256"/>
                  </a:lnTo>
                  <a:lnTo>
                    <a:pt x="77" y="256"/>
                  </a:lnTo>
                  <a:lnTo>
                    <a:pt x="77" y="256"/>
                  </a:lnTo>
                  <a:lnTo>
                    <a:pt x="77" y="256"/>
                  </a:lnTo>
                  <a:lnTo>
                    <a:pt x="77" y="256"/>
                  </a:lnTo>
                  <a:lnTo>
                    <a:pt x="77" y="256"/>
                  </a:lnTo>
                  <a:lnTo>
                    <a:pt x="77" y="254"/>
                  </a:lnTo>
                  <a:lnTo>
                    <a:pt x="77" y="254"/>
                  </a:lnTo>
                  <a:lnTo>
                    <a:pt x="77" y="254"/>
                  </a:lnTo>
                  <a:lnTo>
                    <a:pt x="77" y="254"/>
                  </a:lnTo>
                  <a:lnTo>
                    <a:pt x="77" y="254"/>
                  </a:lnTo>
                  <a:lnTo>
                    <a:pt x="77" y="254"/>
                  </a:lnTo>
                  <a:lnTo>
                    <a:pt x="76" y="254"/>
                  </a:lnTo>
                  <a:lnTo>
                    <a:pt x="76" y="254"/>
                  </a:lnTo>
                  <a:lnTo>
                    <a:pt x="76" y="254"/>
                  </a:lnTo>
                  <a:lnTo>
                    <a:pt x="76" y="254"/>
                  </a:lnTo>
                  <a:lnTo>
                    <a:pt x="76" y="254"/>
                  </a:lnTo>
                  <a:lnTo>
                    <a:pt x="76" y="254"/>
                  </a:lnTo>
                  <a:lnTo>
                    <a:pt x="76" y="254"/>
                  </a:lnTo>
                  <a:lnTo>
                    <a:pt x="75" y="254"/>
                  </a:lnTo>
                  <a:lnTo>
                    <a:pt x="75" y="254"/>
                  </a:lnTo>
                  <a:lnTo>
                    <a:pt x="75" y="254"/>
                  </a:lnTo>
                  <a:lnTo>
                    <a:pt x="75" y="254"/>
                  </a:lnTo>
                  <a:lnTo>
                    <a:pt x="75" y="254"/>
                  </a:lnTo>
                  <a:lnTo>
                    <a:pt x="75" y="254"/>
                  </a:lnTo>
                  <a:lnTo>
                    <a:pt x="75" y="254"/>
                  </a:lnTo>
                  <a:lnTo>
                    <a:pt x="74" y="254"/>
                  </a:lnTo>
                  <a:lnTo>
                    <a:pt x="74" y="254"/>
                  </a:lnTo>
                  <a:lnTo>
                    <a:pt x="74" y="254"/>
                  </a:lnTo>
                  <a:lnTo>
                    <a:pt x="74" y="254"/>
                  </a:lnTo>
                  <a:lnTo>
                    <a:pt x="74" y="254"/>
                  </a:lnTo>
                  <a:lnTo>
                    <a:pt x="74" y="254"/>
                  </a:lnTo>
                  <a:lnTo>
                    <a:pt x="74" y="254"/>
                  </a:lnTo>
                  <a:lnTo>
                    <a:pt x="73" y="254"/>
                  </a:lnTo>
                  <a:lnTo>
                    <a:pt x="73" y="254"/>
                  </a:lnTo>
                  <a:lnTo>
                    <a:pt x="73" y="254"/>
                  </a:lnTo>
                  <a:lnTo>
                    <a:pt x="73" y="254"/>
                  </a:lnTo>
                  <a:lnTo>
                    <a:pt x="73" y="254"/>
                  </a:lnTo>
                  <a:lnTo>
                    <a:pt x="73" y="254"/>
                  </a:lnTo>
                  <a:lnTo>
                    <a:pt x="73" y="254"/>
                  </a:lnTo>
                  <a:lnTo>
                    <a:pt x="72" y="254"/>
                  </a:lnTo>
                  <a:lnTo>
                    <a:pt x="72" y="254"/>
                  </a:lnTo>
                  <a:lnTo>
                    <a:pt x="72" y="254"/>
                  </a:lnTo>
                  <a:lnTo>
                    <a:pt x="72" y="254"/>
                  </a:lnTo>
                  <a:lnTo>
                    <a:pt x="72" y="254"/>
                  </a:lnTo>
                  <a:lnTo>
                    <a:pt x="72" y="254"/>
                  </a:lnTo>
                  <a:lnTo>
                    <a:pt x="72" y="254"/>
                  </a:lnTo>
                  <a:lnTo>
                    <a:pt x="71" y="254"/>
                  </a:lnTo>
                  <a:lnTo>
                    <a:pt x="71" y="254"/>
                  </a:lnTo>
                  <a:lnTo>
                    <a:pt x="71" y="254"/>
                  </a:lnTo>
                  <a:lnTo>
                    <a:pt x="71" y="254"/>
                  </a:lnTo>
                  <a:lnTo>
                    <a:pt x="71" y="254"/>
                  </a:lnTo>
                  <a:lnTo>
                    <a:pt x="71" y="254"/>
                  </a:lnTo>
                  <a:lnTo>
                    <a:pt x="71" y="254"/>
                  </a:lnTo>
                  <a:lnTo>
                    <a:pt x="70" y="254"/>
                  </a:lnTo>
                  <a:lnTo>
                    <a:pt x="70" y="254"/>
                  </a:lnTo>
                  <a:lnTo>
                    <a:pt x="70" y="254"/>
                  </a:lnTo>
                  <a:lnTo>
                    <a:pt x="70" y="254"/>
                  </a:lnTo>
                  <a:lnTo>
                    <a:pt x="70" y="254"/>
                  </a:lnTo>
                  <a:lnTo>
                    <a:pt x="70" y="254"/>
                  </a:lnTo>
                  <a:lnTo>
                    <a:pt x="70" y="254"/>
                  </a:lnTo>
                  <a:lnTo>
                    <a:pt x="69" y="254"/>
                  </a:lnTo>
                  <a:lnTo>
                    <a:pt x="69" y="254"/>
                  </a:lnTo>
                  <a:lnTo>
                    <a:pt x="69" y="254"/>
                  </a:lnTo>
                  <a:lnTo>
                    <a:pt x="69" y="254"/>
                  </a:lnTo>
                  <a:lnTo>
                    <a:pt x="69" y="254"/>
                  </a:lnTo>
                  <a:lnTo>
                    <a:pt x="69" y="254"/>
                  </a:lnTo>
                  <a:lnTo>
                    <a:pt x="69" y="254"/>
                  </a:lnTo>
                  <a:lnTo>
                    <a:pt x="68" y="254"/>
                  </a:lnTo>
                  <a:lnTo>
                    <a:pt x="68" y="254"/>
                  </a:lnTo>
                  <a:lnTo>
                    <a:pt x="68" y="254"/>
                  </a:lnTo>
                  <a:lnTo>
                    <a:pt x="68" y="254"/>
                  </a:lnTo>
                  <a:lnTo>
                    <a:pt x="68" y="254"/>
                  </a:lnTo>
                  <a:lnTo>
                    <a:pt x="68" y="254"/>
                  </a:lnTo>
                  <a:lnTo>
                    <a:pt x="68" y="254"/>
                  </a:lnTo>
                  <a:lnTo>
                    <a:pt x="67" y="254"/>
                  </a:lnTo>
                  <a:lnTo>
                    <a:pt x="67" y="254"/>
                  </a:lnTo>
                  <a:lnTo>
                    <a:pt x="67" y="254"/>
                  </a:lnTo>
                  <a:lnTo>
                    <a:pt x="67" y="254"/>
                  </a:lnTo>
                  <a:lnTo>
                    <a:pt x="67" y="254"/>
                  </a:lnTo>
                  <a:lnTo>
                    <a:pt x="67" y="254"/>
                  </a:lnTo>
                  <a:lnTo>
                    <a:pt x="66" y="254"/>
                  </a:lnTo>
                  <a:lnTo>
                    <a:pt x="66" y="254"/>
                  </a:lnTo>
                  <a:lnTo>
                    <a:pt x="66" y="254"/>
                  </a:lnTo>
                  <a:lnTo>
                    <a:pt x="66" y="254"/>
                  </a:lnTo>
                  <a:lnTo>
                    <a:pt x="66" y="254"/>
                  </a:lnTo>
                  <a:lnTo>
                    <a:pt x="66" y="254"/>
                  </a:lnTo>
                  <a:lnTo>
                    <a:pt x="66" y="254"/>
                  </a:lnTo>
                  <a:lnTo>
                    <a:pt x="65" y="254"/>
                  </a:lnTo>
                  <a:lnTo>
                    <a:pt x="65" y="254"/>
                  </a:lnTo>
                  <a:lnTo>
                    <a:pt x="65" y="254"/>
                  </a:lnTo>
                  <a:lnTo>
                    <a:pt x="65" y="254"/>
                  </a:lnTo>
                  <a:lnTo>
                    <a:pt x="65" y="254"/>
                  </a:lnTo>
                  <a:lnTo>
                    <a:pt x="65" y="254"/>
                  </a:lnTo>
                  <a:lnTo>
                    <a:pt x="65" y="254"/>
                  </a:lnTo>
                  <a:lnTo>
                    <a:pt x="64" y="254"/>
                  </a:lnTo>
                  <a:lnTo>
                    <a:pt x="64" y="254"/>
                  </a:lnTo>
                  <a:lnTo>
                    <a:pt x="64" y="254"/>
                  </a:lnTo>
                  <a:lnTo>
                    <a:pt x="64" y="254"/>
                  </a:lnTo>
                  <a:lnTo>
                    <a:pt x="64" y="256"/>
                  </a:lnTo>
                  <a:close/>
                  <a:moveTo>
                    <a:pt x="85" y="256"/>
                  </a:moveTo>
                  <a:lnTo>
                    <a:pt x="86" y="256"/>
                  </a:lnTo>
                  <a:lnTo>
                    <a:pt x="86" y="256"/>
                  </a:lnTo>
                  <a:lnTo>
                    <a:pt x="86" y="256"/>
                  </a:lnTo>
                  <a:lnTo>
                    <a:pt x="86" y="256"/>
                  </a:lnTo>
                  <a:lnTo>
                    <a:pt x="86" y="256"/>
                  </a:lnTo>
                  <a:lnTo>
                    <a:pt x="86" y="256"/>
                  </a:lnTo>
                  <a:lnTo>
                    <a:pt x="86" y="256"/>
                  </a:lnTo>
                  <a:lnTo>
                    <a:pt x="87" y="256"/>
                  </a:lnTo>
                  <a:lnTo>
                    <a:pt x="87" y="256"/>
                  </a:lnTo>
                  <a:lnTo>
                    <a:pt x="87" y="256"/>
                  </a:lnTo>
                  <a:lnTo>
                    <a:pt x="87" y="256"/>
                  </a:lnTo>
                  <a:lnTo>
                    <a:pt x="87" y="256"/>
                  </a:lnTo>
                  <a:lnTo>
                    <a:pt x="87" y="256"/>
                  </a:lnTo>
                  <a:lnTo>
                    <a:pt x="87" y="256"/>
                  </a:lnTo>
                  <a:lnTo>
                    <a:pt x="88" y="256"/>
                  </a:lnTo>
                  <a:lnTo>
                    <a:pt x="88" y="256"/>
                  </a:lnTo>
                  <a:lnTo>
                    <a:pt x="88" y="256"/>
                  </a:lnTo>
                  <a:lnTo>
                    <a:pt x="88" y="256"/>
                  </a:lnTo>
                  <a:lnTo>
                    <a:pt x="88" y="256"/>
                  </a:lnTo>
                  <a:lnTo>
                    <a:pt x="88" y="256"/>
                  </a:lnTo>
                  <a:lnTo>
                    <a:pt x="88" y="256"/>
                  </a:lnTo>
                  <a:lnTo>
                    <a:pt x="89" y="256"/>
                  </a:lnTo>
                  <a:lnTo>
                    <a:pt x="89" y="256"/>
                  </a:lnTo>
                  <a:lnTo>
                    <a:pt x="89" y="256"/>
                  </a:lnTo>
                  <a:lnTo>
                    <a:pt x="89" y="256"/>
                  </a:lnTo>
                  <a:lnTo>
                    <a:pt x="89" y="256"/>
                  </a:lnTo>
                  <a:lnTo>
                    <a:pt x="89" y="256"/>
                  </a:lnTo>
                  <a:lnTo>
                    <a:pt x="89" y="256"/>
                  </a:lnTo>
                  <a:lnTo>
                    <a:pt x="90" y="256"/>
                  </a:lnTo>
                  <a:lnTo>
                    <a:pt x="90" y="256"/>
                  </a:lnTo>
                  <a:lnTo>
                    <a:pt x="90" y="256"/>
                  </a:lnTo>
                  <a:lnTo>
                    <a:pt x="90" y="256"/>
                  </a:lnTo>
                  <a:lnTo>
                    <a:pt x="90" y="256"/>
                  </a:lnTo>
                  <a:lnTo>
                    <a:pt x="90" y="256"/>
                  </a:lnTo>
                  <a:lnTo>
                    <a:pt x="90" y="256"/>
                  </a:lnTo>
                  <a:lnTo>
                    <a:pt x="91" y="256"/>
                  </a:lnTo>
                  <a:lnTo>
                    <a:pt x="91" y="256"/>
                  </a:lnTo>
                  <a:lnTo>
                    <a:pt x="91" y="256"/>
                  </a:lnTo>
                  <a:lnTo>
                    <a:pt x="91" y="256"/>
                  </a:lnTo>
                  <a:lnTo>
                    <a:pt x="91" y="256"/>
                  </a:lnTo>
                  <a:lnTo>
                    <a:pt x="91" y="256"/>
                  </a:lnTo>
                  <a:lnTo>
                    <a:pt x="91" y="256"/>
                  </a:lnTo>
                  <a:lnTo>
                    <a:pt x="92" y="256"/>
                  </a:lnTo>
                  <a:lnTo>
                    <a:pt x="92" y="256"/>
                  </a:lnTo>
                  <a:lnTo>
                    <a:pt x="92" y="256"/>
                  </a:lnTo>
                  <a:lnTo>
                    <a:pt x="92" y="256"/>
                  </a:lnTo>
                  <a:lnTo>
                    <a:pt x="92" y="256"/>
                  </a:lnTo>
                  <a:lnTo>
                    <a:pt x="92" y="256"/>
                  </a:lnTo>
                  <a:lnTo>
                    <a:pt x="92" y="256"/>
                  </a:lnTo>
                  <a:lnTo>
                    <a:pt x="93" y="256"/>
                  </a:lnTo>
                  <a:lnTo>
                    <a:pt x="93" y="256"/>
                  </a:lnTo>
                  <a:lnTo>
                    <a:pt x="93" y="256"/>
                  </a:lnTo>
                  <a:lnTo>
                    <a:pt x="93" y="256"/>
                  </a:lnTo>
                  <a:lnTo>
                    <a:pt x="93" y="256"/>
                  </a:lnTo>
                  <a:lnTo>
                    <a:pt x="93" y="256"/>
                  </a:lnTo>
                  <a:lnTo>
                    <a:pt x="94" y="256"/>
                  </a:lnTo>
                  <a:lnTo>
                    <a:pt x="94" y="256"/>
                  </a:lnTo>
                  <a:lnTo>
                    <a:pt x="94" y="256"/>
                  </a:lnTo>
                  <a:lnTo>
                    <a:pt x="94" y="256"/>
                  </a:lnTo>
                  <a:lnTo>
                    <a:pt x="94" y="256"/>
                  </a:lnTo>
                  <a:lnTo>
                    <a:pt x="94" y="256"/>
                  </a:lnTo>
                  <a:lnTo>
                    <a:pt x="94" y="256"/>
                  </a:lnTo>
                  <a:lnTo>
                    <a:pt x="95" y="256"/>
                  </a:lnTo>
                  <a:lnTo>
                    <a:pt x="95" y="256"/>
                  </a:lnTo>
                  <a:lnTo>
                    <a:pt x="95" y="256"/>
                  </a:lnTo>
                  <a:lnTo>
                    <a:pt x="95" y="256"/>
                  </a:lnTo>
                  <a:lnTo>
                    <a:pt x="95" y="256"/>
                  </a:lnTo>
                  <a:lnTo>
                    <a:pt x="95" y="256"/>
                  </a:lnTo>
                  <a:lnTo>
                    <a:pt x="95" y="256"/>
                  </a:lnTo>
                  <a:lnTo>
                    <a:pt x="96" y="256"/>
                  </a:lnTo>
                  <a:lnTo>
                    <a:pt x="96" y="256"/>
                  </a:lnTo>
                  <a:lnTo>
                    <a:pt x="96" y="256"/>
                  </a:lnTo>
                  <a:lnTo>
                    <a:pt x="96" y="256"/>
                  </a:lnTo>
                  <a:lnTo>
                    <a:pt x="96" y="256"/>
                  </a:lnTo>
                  <a:lnTo>
                    <a:pt x="96" y="256"/>
                  </a:lnTo>
                  <a:lnTo>
                    <a:pt x="96" y="256"/>
                  </a:lnTo>
                  <a:lnTo>
                    <a:pt x="97" y="256"/>
                  </a:lnTo>
                  <a:lnTo>
                    <a:pt x="97" y="256"/>
                  </a:lnTo>
                  <a:lnTo>
                    <a:pt x="97" y="256"/>
                  </a:lnTo>
                  <a:lnTo>
                    <a:pt x="97" y="256"/>
                  </a:lnTo>
                  <a:lnTo>
                    <a:pt x="97" y="256"/>
                  </a:lnTo>
                  <a:lnTo>
                    <a:pt x="97" y="256"/>
                  </a:lnTo>
                  <a:lnTo>
                    <a:pt x="97" y="256"/>
                  </a:lnTo>
                  <a:lnTo>
                    <a:pt x="98" y="256"/>
                  </a:lnTo>
                  <a:lnTo>
                    <a:pt x="98" y="256"/>
                  </a:lnTo>
                  <a:lnTo>
                    <a:pt x="98" y="256"/>
                  </a:lnTo>
                  <a:lnTo>
                    <a:pt x="98" y="256"/>
                  </a:lnTo>
                  <a:lnTo>
                    <a:pt x="98" y="256"/>
                  </a:lnTo>
                  <a:lnTo>
                    <a:pt x="98" y="256"/>
                  </a:lnTo>
                  <a:lnTo>
                    <a:pt x="98" y="256"/>
                  </a:lnTo>
                  <a:lnTo>
                    <a:pt x="99" y="256"/>
                  </a:lnTo>
                  <a:lnTo>
                    <a:pt x="99" y="256"/>
                  </a:lnTo>
                  <a:lnTo>
                    <a:pt x="99" y="254"/>
                  </a:lnTo>
                  <a:lnTo>
                    <a:pt x="99" y="254"/>
                  </a:lnTo>
                  <a:lnTo>
                    <a:pt x="98" y="254"/>
                  </a:lnTo>
                  <a:lnTo>
                    <a:pt x="98" y="254"/>
                  </a:lnTo>
                  <a:lnTo>
                    <a:pt x="98" y="254"/>
                  </a:lnTo>
                  <a:lnTo>
                    <a:pt x="98" y="254"/>
                  </a:lnTo>
                  <a:lnTo>
                    <a:pt x="98" y="254"/>
                  </a:lnTo>
                  <a:lnTo>
                    <a:pt x="98" y="254"/>
                  </a:lnTo>
                  <a:lnTo>
                    <a:pt x="98" y="254"/>
                  </a:lnTo>
                  <a:lnTo>
                    <a:pt x="97" y="254"/>
                  </a:lnTo>
                  <a:lnTo>
                    <a:pt x="97" y="254"/>
                  </a:lnTo>
                  <a:lnTo>
                    <a:pt x="97" y="254"/>
                  </a:lnTo>
                  <a:lnTo>
                    <a:pt x="97" y="254"/>
                  </a:lnTo>
                  <a:lnTo>
                    <a:pt x="97" y="254"/>
                  </a:lnTo>
                  <a:lnTo>
                    <a:pt x="97" y="254"/>
                  </a:lnTo>
                  <a:lnTo>
                    <a:pt x="97" y="254"/>
                  </a:lnTo>
                  <a:lnTo>
                    <a:pt x="96" y="254"/>
                  </a:lnTo>
                  <a:lnTo>
                    <a:pt x="96" y="254"/>
                  </a:lnTo>
                  <a:lnTo>
                    <a:pt x="96" y="254"/>
                  </a:lnTo>
                  <a:lnTo>
                    <a:pt x="96" y="254"/>
                  </a:lnTo>
                  <a:lnTo>
                    <a:pt x="96" y="254"/>
                  </a:lnTo>
                  <a:lnTo>
                    <a:pt x="96" y="254"/>
                  </a:lnTo>
                  <a:lnTo>
                    <a:pt x="96" y="254"/>
                  </a:lnTo>
                  <a:lnTo>
                    <a:pt x="95" y="254"/>
                  </a:lnTo>
                  <a:lnTo>
                    <a:pt x="95" y="254"/>
                  </a:lnTo>
                  <a:lnTo>
                    <a:pt x="95" y="254"/>
                  </a:lnTo>
                  <a:lnTo>
                    <a:pt x="95" y="254"/>
                  </a:lnTo>
                  <a:lnTo>
                    <a:pt x="95" y="254"/>
                  </a:lnTo>
                  <a:lnTo>
                    <a:pt x="95" y="254"/>
                  </a:lnTo>
                  <a:lnTo>
                    <a:pt x="95" y="254"/>
                  </a:lnTo>
                  <a:lnTo>
                    <a:pt x="94" y="254"/>
                  </a:lnTo>
                  <a:lnTo>
                    <a:pt x="94" y="254"/>
                  </a:lnTo>
                  <a:lnTo>
                    <a:pt x="94" y="254"/>
                  </a:lnTo>
                  <a:lnTo>
                    <a:pt x="94" y="254"/>
                  </a:lnTo>
                  <a:lnTo>
                    <a:pt x="94" y="254"/>
                  </a:lnTo>
                  <a:lnTo>
                    <a:pt x="94" y="254"/>
                  </a:lnTo>
                  <a:lnTo>
                    <a:pt x="94" y="254"/>
                  </a:lnTo>
                  <a:lnTo>
                    <a:pt x="93" y="254"/>
                  </a:lnTo>
                  <a:lnTo>
                    <a:pt x="93" y="254"/>
                  </a:lnTo>
                  <a:lnTo>
                    <a:pt x="93" y="254"/>
                  </a:lnTo>
                  <a:lnTo>
                    <a:pt x="93" y="254"/>
                  </a:lnTo>
                  <a:lnTo>
                    <a:pt x="93" y="254"/>
                  </a:lnTo>
                  <a:lnTo>
                    <a:pt x="93" y="254"/>
                  </a:lnTo>
                  <a:lnTo>
                    <a:pt x="92" y="254"/>
                  </a:lnTo>
                  <a:lnTo>
                    <a:pt x="92" y="254"/>
                  </a:lnTo>
                  <a:lnTo>
                    <a:pt x="92" y="254"/>
                  </a:lnTo>
                  <a:lnTo>
                    <a:pt x="92" y="254"/>
                  </a:lnTo>
                  <a:lnTo>
                    <a:pt x="92" y="254"/>
                  </a:lnTo>
                  <a:lnTo>
                    <a:pt x="92" y="254"/>
                  </a:lnTo>
                  <a:lnTo>
                    <a:pt x="92" y="254"/>
                  </a:lnTo>
                  <a:lnTo>
                    <a:pt x="91" y="254"/>
                  </a:lnTo>
                  <a:lnTo>
                    <a:pt x="91" y="254"/>
                  </a:lnTo>
                  <a:lnTo>
                    <a:pt x="91" y="254"/>
                  </a:lnTo>
                  <a:lnTo>
                    <a:pt x="91" y="254"/>
                  </a:lnTo>
                  <a:lnTo>
                    <a:pt x="91" y="254"/>
                  </a:lnTo>
                  <a:lnTo>
                    <a:pt x="91" y="254"/>
                  </a:lnTo>
                  <a:lnTo>
                    <a:pt x="91" y="254"/>
                  </a:lnTo>
                  <a:lnTo>
                    <a:pt x="90" y="254"/>
                  </a:lnTo>
                  <a:lnTo>
                    <a:pt x="90" y="254"/>
                  </a:lnTo>
                  <a:lnTo>
                    <a:pt x="90" y="254"/>
                  </a:lnTo>
                  <a:lnTo>
                    <a:pt x="90" y="254"/>
                  </a:lnTo>
                  <a:lnTo>
                    <a:pt x="90" y="254"/>
                  </a:lnTo>
                  <a:lnTo>
                    <a:pt x="90" y="254"/>
                  </a:lnTo>
                  <a:lnTo>
                    <a:pt x="90" y="254"/>
                  </a:lnTo>
                  <a:lnTo>
                    <a:pt x="89" y="254"/>
                  </a:lnTo>
                  <a:lnTo>
                    <a:pt x="89" y="254"/>
                  </a:lnTo>
                  <a:lnTo>
                    <a:pt x="89" y="254"/>
                  </a:lnTo>
                  <a:lnTo>
                    <a:pt x="89" y="254"/>
                  </a:lnTo>
                  <a:lnTo>
                    <a:pt x="89" y="254"/>
                  </a:lnTo>
                  <a:lnTo>
                    <a:pt x="89" y="254"/>
                  </a:lnTo>
                  <a:lnTo>
                    <a:pt x="89" y="254"/>
                  </a:lnTo>
                  <a:lnTo>
                    <a:pt x="88" y="254"/>
                  </a:lnTo>
                  <a:lnTo>
                    <a:pt x="88" y="254"/>
                  </a:lnTo>
                  <a:lnTo>
                    <a:pt x="88" y="254"/>
                  </a:lnTo>
                  <a:lnTo>
                    <a:pt x="88" y="254"/>
                  </a:lnTo>
                  <a:lnTo>
                    <a:pt x="88" y="254"/>
                  </a:lnTo>
                  <a:lnTo>
                    <a:pt x="88" y="254"/>
                  </a:lnTo>
                  <a:lnTo>
                    <a:pt x="88" y="254"/>
                  </a:lnTo>
                  <a:lnTo>
                    <a:pt x="87" y="254"/>
                  </a:lnTo>
                  <a:lnTo>
                    <a:pt x="87" y="254"/>
                  </a:lnTo>
                  <a:lnTo>
                    <a:pt x="87" y="254"/>
                  </a:lnTo>
                  <a:lnTo>
                    <a:pt x="87" y="254"/>
                  </a:lnTo>
                  <a:lnTo>
                    <a:pt x="87" y="254"/>
                  </a:lnTo>
                  <a:lnTo>
                    <a:pt x="87" y="254"/>
                  </a:lnTo>
                  <a:lnTo>
                    <a:pt x="87" y="254"/>
                  </a:lnTo>
                  <a:lnTo>
                    <a:pt x="86" y="254"/>
                  </a:lnTo>
                  <a:lnTo>
                    <a:pt x="86" y="254"/>
                  </a:lnTo>
                  <a:lnTo>
                    <a:pt x="86" y="254"/>
                  </a:lnTo>
                  <a:lnTo>
                    <a:pt x="86" y="254"/>
                  </a:lnTo>
                  <a:lnTo>
                    <a:pt x="86" y="254"/>
                  </a:lnTo>
                  <a:lnTo>
                    <a:pt x="86" y="254"/>
                  </a:lnTo>
                  <a:lnTo>
                    <a:pt x="86" y="254"/>
                  </a:lnTo>
                  <a:lnTo>
                    <a:pt x="85" y="254"/>
                  </a:lnTo>
                  <a:lnTo>
                    <a:pt x="85" y="256"/>
                  </a:lnTo>
                  <a:close/>
                  <a:moveTo>
                    <a:pt x="107" y="256"/>
                  </a:moveTo>
                  <a:lnTo>
                    <a:pt x="107" y="256"/>
                  </a:lnTo>
                  <a:lnTo>
                    <a:pt x="107" y="256"/>
                  </a:lnTo>
                  <a:lnTo>
                    <a:pt x="107" y="256"/>
                  </a:lnTo>
                  <a:lnTo>
                    <a:pt x="107" y="256"/>
                  </a:lnTo>
                  <a:lnTo>
                    <a:pt x="107" y="256"/>
                  </a:lnTo>
                  <a:lnTo>
                    <a:pt x="108" y="256"/>
                  </a:lnTo>
                  <a:lnTo>
                    <a:pt x="108" y="256"/>
                  </a:lnTo>
                  <a:lnTo>
                    <a:pt x="108" y="256"/>
                  </a:lnTo>
                  <a:lnTo>
                    <a:pt x="108" y="256"/>
                  </a:lnTo>
                  <a:lnTo>
                    <a:pt x="108" y="256"/>
                  </a:lnTo>
                  <a:lnTo>
                    <a:pt x="108" y="256"/>
                  </a:lnTo>
                  <a:lnTo>
                    <a:pt x="109" y="256"/>
                  </a:lnTo>
                  <a:lnTo>
                    <a:pt x="109" y="256"/>
                  </a:lnTo>
                  <a:lnTo>
                    <a:pt x="109" y="256"/>
                  </a:lnTo>
                  <a:lnTo>
                    <a:pt x="109" y="256"/>
                  </a:lnTo>
                  <a:lnTo>
                    <a:pt x="109" y="256"/>
                  </a:lnTo>
                  <a:lnTo>
                    <a:pt x="109" y="256"/>
                  </a:lnTo>
                  <a:lnTo>
                    <a:pt x="109" y="256"/>
                  </a:lnTo>
                  <a:lnTo>
                    <a:pt x="110" y="256"/>
                  </a:lnTo>
                  <a:lnTo>
                    <a:pt x="110" y="256"/>
                  </a:lnTo>
                  <a:lnTo>
                    <a:pt x="110" y="256"/>
                  </a:lnTo>
                  <a:lnTo>
                    <a:pt x="110" y="256"/>
                  </a:lnTo>
                  <a:lnTo>
                    <a:pt x="110" y="256"/>
                  </a:lnTo>
                  <a:lnTo>
                    <a:pt x="110" y="256"/>
                  </a:lnTo>
                  <a:lnTo>
                    <a:pt x="110" y="256"/>
                  </a:lnTo>
                  <a:lnTo>
                    <a:pt x="111" y="256"/>
                  </a:lnTo>
                  <a:lnTo>
                    <a:pt x="111" y="256"/>
                  </a:lnTo>
                  <a:lnTo>
                    <a:pt x="111" y="256"/>
                  </a:lnTo>
                  <a:lnTo>
                    <a:pt x="111" y="256"/>
                  </a:lnTo>
                  <a:lnTo>
                    <a:pt x="111" y="256"/>
                  </a:lnTo>
                  <a:lnTo>
                    <a:pt x="111" y="256"/>
                  </a:lnTo>
                  <a:lnTo>
                    <a:pt x="111" y="256"/>
                  </a:lnTo>
                  <a:lnTo>
                    <a:pt x="112" y="256"/>
                  </a:lnTo>
                  <a:lnTo>
                    <a:pt x="112" y="256"/>
                  </a:lnTo>
                  <a:lnTo>
                    <a:pt x="112" y="256"/>
                  </a:lnTo>
                  <a:lnTo>
                    <a:pt x="112" y="256"/>
                  </a:lnTo>
                  <a:lnTo>
                    <a:pt x="112" y="256"/>
                  </a:lnTo>
                  <a:lnTo>
                    <a:pt x="112" y="256"/>
                  </a:lnTo>
                  <a:lnTo>
                    <a:pt x="112" y="256"/>
                  </a:lnTo>
                  <a:lnTo>
                    <a:pt x="113" y="256"/>
                  </a:lnTo>
                  <a:lnTo>
                    <a:pt x="113" y="256"/>
                  </a:lnTo>
                  <a:lnTo>
                    <a:pt x="113" y="256"/>
                  </a:lnTo>
                  <a:lnTo>
                    <a:pt x="113" y="256"/>
                  </a:lnTo>
                  <a:lnTo>
                    <a:pt x="113" y="256"/>
                  </a:lnTo>
                  <a:lnTo>
                    <a:pt x="113" y="256"/>
                  </a:lnTo>
                  <a:lnTo>
                    <a:pt x="113" y="256"/>
                  </a:lnTo>
                  <a:lnTo>
                    <a:pt x="114" y="256"/>
                  </a:lnTo>
                  <a:lnTo>
                    <a:pt x="114" y="256"/>
                  </a:lnTo>
                  <a:lnTo>
                    <a:pt x="114" y="256"/>
                  </a:lnTo>
                  <a:lnTo>
                    <a:pt x="114" y="256"/>
                  </a:lnTo>
                  <a:lnTo>
                    <a:pt x="114" y="256"/>
                  </a:lnTo>
                  <a:lnTo>
                    <a:pt x="114" y="256"/>
                  </a:lnTo>
                  <a:lnTo>
                    <a:pt x="114" y="256"/>
                  </a:lnTo>
                  <a:lnTo>
                    <a:pt x="115" y="256"/>
                  </a:lnTo>
                  <a:lnTo>
                    <a:pt x="115" y="256"/>
                  </a:lnTo>
                  <a:lnTo>
                    <a:pt x="115" y="256"/>
                  </a:lnTo>
                  <a:lnTo>
                    <a:pt x="115" y="256"/>
                  </a:lnTo>
                  <a:lnTo>
                    <a:pt x="115" y="256"/>
                  </a:lnTo>
                  <a:lnTo>
                    <a:pt x="115" y="256"/>
                  </a:lnTo>
                  <a:lnTo>
                    <a:pt x="115" y="256"/>
                  </a:lnTo>
                  <a:lnTo>
                    <a:pt x="116" y="256"/>
                  </a:lnTo>
                  <a:lnTo>
                    <a:pt x="116" y="256"/>
                  </a:lnTo>
                  <a:lnTo>
                    <a:pt x="116" y="256"/>
                  </a:lnTo>
                  <a:lnTo>
                    <a:pt x="116" y="256"/>
                  </a:lnTo>
                  <a:lnTo>
                    <a:pt x="116" y="256"/>
                  </a:lnTo>
                  <a:lnTo>
                    <a:pt x="116" y="256"/>
                  </a:lnTo>
                  <a:lnTo>
                    <a:pt x="116" y="256"/>
                  </a:lnTo>
                  <a:lnTo>
                    <a:pt x="117" y="256"/>
                  </a:lnTo>
                  <a:lnTo>
                    <a:pt x="117" y="256"/>
                  </a:lnTo>
                  <a:lnTo>
                    <a:pt x="117" y="256"/>
                  </a:lnTo>
                  <a:lnTo>
                    <a:pt x="117" y="256"/>
                  </a:lnTo>
                  <a:lnTo>
                    <a:pt x="117" y="256"/>
                  </a:lnTo>
                  <a:lnTo>
                    <a:pt x="117" y="256"/>
                  </a:lnTo>
                  <a:lnTo>
                    <a:pt x="117" y="256"/>
                  </a:lnTo>
                  <a:lnTo>
                    <a:pt x="118" y="256"/>
                  </a:lnTo>
                  <a:lnTo>
                    <a:pt x="118" y="256"/>
                  </a:lnTo>
                  <a:lnTo>
                    <a:pt x="118" y="256"/>
                  </a:lnTo>
                  <a:lnTo>
                    <a:pt x="118" y="256"/>
                  </a:lnTo>
                  <a:lnTo>
                    <a:pt x="118" y="256"/>
                  </a:lnTo>
                  <a:lnTo>
                    <a:pt x="118" y="256"/>
                  </a:lnTo>
                  <a:lnTo>
                    <a:pt x="119" y="256"/>
                  </a:lnTo>
                  <a:lnTo>
                    <a:pt x="119" y="256"/>
                  </a:lnTo>
                  <a:lnTo>
                    <a:pt x="119" y="256"/>
                  </a:lnTo>
                  <a:lnTo>
                    <a:pt x="119" y="256"/>
                  </a:lnTo>
                  <a:lnTo>
                    <a:pt x="119" y="256"/>
                  </a:lnTo>
                  <a:lnTo>
                    <a:pt x="119" y="256"/>
                  </a:lnTo>
                  <a:lnTo>
                    <a:pt x="119" y="256"/>
                  </a:lnTo>
                  <a:lnTo>
                    <a:pt x="120" y="256"/>
                  </a:lnTo>
                  <a:lnTo>
                    <a:pt x="120" y="256"/>
                  </a:lnTo>
                  <a:lnTo>
                    <a:pt x="120" y="256"/>
                  </a:lnTo>
                  <a:lnTo>
                    <a:pt x="120" y="256"/>
                  </a:lnTo>
                  <a:lnTo>
                    <a:pt x="120" y="256"/>
                  </a:lnTo>
                  <a:lnTo>
                    <a:pt x="120" y="254"/>
                  </a:lnTo>
                  <a:lnTo>
                    <a:pt x="120" y="254"/>
                  </a:lnTo>
                  <a:lnTo>
                    <a:pt x="120" y="254"/>
                  </a:lnTo>
                  <a:lnTo>
                    <a:pt x="120" y="254"/>
                  </a:lnTo>
                  <a:lnTo>
                    <a:pt x="120" y="254"/>
                  </a:lnTo>
                  <a:lnTo>
                    <a:pt x="119" y="254"/>
                  </a:lnTo>
                  <a:lnTo>
                    <a:pt x="119" y="254"/>
                  </a:lnTo>
                  <a:lnTo>
                    <a:pt x="119" y="254"/>
                  </a:lnTo>
                  <a:lnTo>
                    <a:pt x="119" y="254"/>
                  </a:lnTo>
                  <a:lnTo>
                    <a:pt x="119" y="254"/>
                  </a:lnTo>
                  <a:lnTo>
                    <a:pt x="119" y="254"/>
                  </a:lnTo>
                  <a:lnTo>
                    <a:pt x="119" y="254"/>
                  </a:lnTo>
                  <a:lnTo>
                    <a:pt x="118" y="254"/>
                  </a:lnTo>
                  <a:lnTo>
                    <a:pt x="118" y="254"/>
                  </a:lnTo>
                  <a:lnTo>
                    <a:pt x="118" y="254"/>
                  </a:lnTo>
                  <a:lnTo>
                    <a:pt x="118" y="254"/>
                  </a:lnTo>
                  <a:lnTo>
                    <a:pt x="118" y="254"/>
                  </a:lnTo>
                  <a:lnTo>
                    <a:pt x="118" y="254"/>
                  </a:lnTo>
                  <a:lnTo>
                    <a:pt x="117" y="254"/>
                  </a:lnTo>
                  <a:lnTo>
                    <a:pt x="117" y="254"/>
                  </a:lnTo>
                  <a:lnTo>
                    <a:pt x="117" y="254"/>
                  </a:lnTo>
                  <a:lnTo>
                    <a:pt x="117" y="254"/>
                  </a:lnTo>
                  <a:lnTo>
                    <a:pt x="117" y="254"/>
                  </a:lnTo>
                  <a:lnTo>
                    <a:pt x="117" y="254"/>
                  </a:lnTo>
                  <a:lnTo>
                    <a:pt x="117" y="254"/>
                  </a:lnTo>
                  <a:lnTo>
                    <a:pt x="116" y="254"/>
                  </a:lnTo>
                  <a:lnTo>
                    <a:pt x="116" y="254"/>
                  </a:lnTo>
                  <a:lnTo>
                    <a:pt x="116" y="254"/>
                  </a:lnTo>
                  <a:lnTo>
                    <a:pt x="116" y="254"/>
                  </a:lnTo>
                  <a:lnTo>
                    <a:pt x="116" y="254"/>
                  </a:lnTo>
                  <a:lnTo>
                    <a:pt x="116" y="254"/>
                  </a:lnTo>
                  <a:lnTo>
                    <a:pt x="116" y="254"/>
                  </a:lnTo>
                  <a:lnTo>
                    <a:pt x="115" y="254"/>
                  </a:lnTo>
                  <a:lnTo>
                    <a:pt x="115" y="254"/>
                  </a:lnTo>
                  <a:lnTo>
                    <a:pt x="115" y="254"/>
                  </a:lnTo>
                  <a:lnTo>
                    <a:pt x="115" y="254"/>
                  </a:lnTo>
                  <a:lnTo>
                    <a:pt x="115" y="254"/>
                  </a:lnTo>
                  <a:lnTo>
                    <a:pt x="115" y="254"/>
                  </a:lnTo>
                  <a:lnTo>
                    <a:pt x="115" y="254"/>
                  </a:lnTo>
                  <a:lnTo>
                    <a:pt x="114" y="254"/>
                  </a:lnTo>
                  <a:lnTo>
                    <a:pt x="114" y="254"/>
                  </a:lnTo>
                  <a:lnTo>
                    <a:pt x="114" y="254"/>
                  </a:lnTo>
                  <a:lnTo>
                    <a:pt x="114" y="254"/>
                  </a:lnTo>
                  <a:lnTo>
                    <a:pt x="114" y="254"/>
                  </a:lnTo>
                  <a:lnTo>
                    <a:pt x="114" y="254"/>
                  </a:lnTo>
                  <a:lnTo>
                    <a:pt x="114" y="254"/>
                  </a:lnTo>
                  <a:lnTo>
                    <a:pt x="113" y="254"/>
                  </a:lnTo>
                  <a:lnTo>
                    <a:pt x="113" y="254"/>
                  </a:lnTo>
                  <a:lnTo>
                    <a:pt x="113" y="254"/>
                  </a:lnTo>
                  <a:lnTo>
                    <a:pt x="113" y="254"/>
                  </a:lnTo>
                  <a:lnTo>
                    <a:pt x="113" y="254"/>
                  </a:lnTo>
                  <a:lnTo>
                    <a:pt x="113" y="254"/>
                  </a:lnTo>
                  <a:lnTo>
                    <a:pt x="113" y="254"/>
                  </a:lnTo>
                  <a:lnTo>
                    <a:pt x="112" y="254"/>
                  </a:lnTo>
                  <a:lnTo>
                    <a:pt x="112" y="254"/>
                  </a:lnTo>
                  <a:lnTo>
                    <a:pt x="112" y="254"/>
                  </a:lnTo>
                  <a:lnTo>
                    <a:pt x="112" y="254"/>
                  </a:lnTo>
                  <a:lnTo>
                    <a:pt x="112" y="254"/>
                  </a:lnTo>
                  <a:lnTo>
                    <a:pt x="112" y="254"/>
                  </a:lnTo>
                  <a:lnTo>
                    <a:pt x="112" y="254"/>
                  </a:lnTo>
                  <a:lnTo>
                    <a:pt x="111" y="254"/>
                  </a:lnTo>
                  <a:lnTo>
                    <a:pt x="111" y="254"/>
                  </a:lnTo>
                  <a:lnTo>
                    <a:pt x="111" y="254"/>
                  </a:lnTo>
                  <a:lnTo>
                    <a:pt x="111" y="254"/>
                  </a:lnTo>
                  <a:lnTo>
                    <a:pt x="111" y="254"/>
                  </a:lnTo>
                  <a:lnTo>
                    <a:pt x="111" y="254"/>
                  </a:lnTo>
                  <a:lnTo>
                    <a:pt x="111" y="254"/>
                  </a:lnTo>
                  <a:lnTo>
                    <a:pt x="110" y="254"/>
                  </a:lnTo>
                  <a:lnTo>
                    <a:pt x="110" y="254"/>
                  </a:lnTo>
                  <a:lnTo>
                    <a:pt x="110" y="254"/>
                  </a:lnTo>
                  <a:lnTo>
                    <a:pt x="110" y="254"/>
                  </a:lnTo>
                  <a:lnTo>
                    <a:pt x="110" y="254"/>
                  </a:lnTo>
                  <a:lnTo>
                    <a:pt x="110" y="254"/>
                  </a:lnTo>
                  <a:lnTo>
                    <a:pt x="110" y="254"/>
                  </a:lnTo>
                  <a:lnTo>
                    <a:pt x="109" y="254"/>
                  </a:lnTo>
                  <a:lnTo>
                    <a:pt x="109" y="254"/>
                  </a:lnTo>
                  <a:lnTo>
                    <a:pt x="109" y="254"/>
                  </a:lnTo>
                  <a:lnTo>
                    <a:pt x="109" y="254"/>
                  </a:lnTo>
                  <a:lnTo>
                    <a:pt x="109" y="254"/>
                  </a:lnTo>
                  <a:lnTo>
                    <a:pt x="109" y="254"/>
                  </a:lnTo>
                  <a:lnTo>
                    <a:pt x="109" y="254"/>
                  </a:lnTo>
                  <a:lnTo>
                    <a:pt x="108" y="254"/>
                  </a:lnTo>
                  <a:lnTo>
                    <a:pt x="108" y="254"/>
                  </a:lnTo>
                  <a:lnTo>
                    <a:pt x="108" y="254"/>
                  </a:lnTo>
                  <a:lnTo>
                    <a:pt x="108" y="254"/>
                  </a:lnTo>
                  <a:lnTo>
                    <a:pt x="108" y="254"/>
                  </a:lnTo>
                  <a:lnTo>
                    <a:pt x="108" y="254"/>
                  </a:lnTo>
                  <a:lnTo>
                    <a:pt x="107" y="254"/>
                  </a:lnTo>
                  <a:lnTo>
                    <a:pt x="107" y="254"/>
                  </a:lnTo>
                  <a:lnTo>
                    <a:pt x="107" y="254"/>
                  </a:lnTo>
                  <a:lnTo>
                    <a:pt x="107" y="254"/>
                  </a:lnTo>
                  <a:lnTo>
                    <a:pt x="107" y="254"/>
                  </a:lnTo>
                  <a:lnTo>
                    <a:pt x="107" y="254"/>
                  </a:lnTo>
                  <a:lnTo>
                    <a:pt x="107" y="256"/>
                  </a:lnTo>
                  <a:close/>
                  <a:moveTo>
                    <a:pt x="128" y="256"/>
                  </a:moveTo>
                  <a:lnTo>
                    <a:pt x="128" y="256"/>
                  </a:lnTo>
                  <a:lnTo>
                    <a:pt x="129" y="256"/>
                  </a:lnTo>
                  <a:lnTo>
                    <a:pt x="129" y="256"/>
                  </a:lnTo>
                  <a:lnTo>
                    <a:pt x="129" y="256"/>
                  </a:lnTo>
                  <a:lnTo>
                    <a:pt x="129" y="256"/>
                  </a:lnTo>
                  <a:lnTo>
                    <a:pt x="129" y="256"/>
                  </a:lnTo>
                  <a:lnTo>
                    <a:pt x="129" y="256"/>
                  </a:lnTo>
                  <a:lnTo>
                    <a:pt x="129" y="256"/>
                  </a:lnTo>
                  <a:lnTo>
                    <a:pt x="130" y="256"/>
                  </a:lnTo>
                  <a:lnTo>
                    <a:pt x="130" y="256"/>
                  </a:lnTo>
                  <a:lnTo>
                    <a:pt x="130" y="256"/>
                  </a:lnTo>
                  <a:lnTo>
                    <a:pt x="130" y="256"/>
                  </a:lnTo>
                  <a:lnTo>
                    <a:pt x="130" y="256"/>
                  </a:lnTo>
                  <a:lnTo>
                    <a:pt x="130" y="256"/>
                  </a:lnTo>
                  <a:lnTo>
                    <a:pt x="130" y="256"/>
                  </a:lnTo>
                  <a:lnTo>
                    <a:pt x="131" y="256"/>
                  </a:lnTo>
                  <a:lnTo>
                    <a:pt x="131" y="256"/>
                  </a:lnTo>
                  <a:lnTo>
                    <a:pt x="131" y="256"/>
                  </a:lnTo>
                  <a:lnTo>
                    <a:pt x="131" y="256"/>
                  </a:lnTo>
                  <a:lnTo>
                    <a:pt x="131" y="256"/>
                  </a:lnTo>
                  <a:lnTo>
                    <a:pt x="131" y="256"/>
                  </a:lnTo>
                  <a:lnTo>
                    <a:pt x="131" y="256"/>
                  </a:lnTo>
                  <a:lnTo>
                    <a:pt x="132" y="256"/>
                  </a:lnTo>
                  <a:lnTo>
                    <a:pt x="132" y="256"/>
                  </a:lnTo>
                  <a:lnTo>
                    <a:pt x="132" y="256"/>
                  </a:lnTo>
                  <a:lnTo>
                    <a:pt x="132" y="256"/>
                  </a:lnTo>
                  <a:lnTo>
                    <a:pt x="132" y="256"/>
                  </a:lnTo>
                  <a:lnTo>
                    <a:pt x="132" y="256"/>
                  </a:lnTo>
                  <a:lnTo>
                    <a:pt x="132" y="256"/>
                  </a:lnTo>
                  <a:lnTo>
                    <a:pt x="133" y="256"/>
                  </a:lnTo>
                  <a:lnTo>
                    <a:pt x="133" y="256"/>
                  </a:lnTo>
                  <a:lnTo>
                    <a:pt x="133" y="256"/>
                  </a:lnTo>
                  <a:lnTo>
                    <a:pt x="133" y="256"/>
                  </a:lnTo>
                  <a:lnTo>
                    <a:pt x="133" y="256"/>
                  </a:lnTo>
                  <a:lnTo>
                    <a:pt x="133" y="256"/>
                  </a:lnTo>
                  <a:lnTo>
                    <a:pt x="134" y="256"/>
                  </a:lnTo>
                  <a:lnTo>
                    <a:pt x="134" y="256"/>
                  </a:lnTo>
                  <a:lnTo>
                    <a:pt x="134" y="256"/>
                  </a:lnTo>
                  <a:lnTo>
                    <a:pt x="134" y="256"/>
                  </a:lnTo>
                  <a:lnTo>
                    <a:pt x="134" y="256"/>
                  </a:lnTo>
                  <a:lnTo>
                    <a:pt x="134" y="256"/>
                  </a:lnTo>
                  <a:lnTo>
                    <a:pt x="134" y="256"/>
                  </a:lnTo>
                  <a:lnTo>
                    <a:pt x="135" y="256"/>
                  </a:lnTo>
                  <a:lnTo>
                    <a:pt x="135" y="256"/>
                  </a:lnTo>
                  <a:lnTo>
                    <a:pt x="135" y="256"/>
                  </a:lnTo>
                  <a:lnTo>
                    <a:pt x="135" y="256"/>
                  </a:lnTo>
                  <a:lnTo>
                    <a:pt x="135" y="256"/>
                  </a:lnTo>
                  <a:lnTo>
                    <a:pt x="135" y="256"/>
                  </a:lnTo>
                  <a:lnTo>
                    <a:pt x="135" y="256"/>
                  </a:lnTo>
                  <a:lnTo>
                    <a:pt x="136" y="256"/>
                  </a:lnTo>
                  <a:lnTo>
                    <a:pt x="136" y="256"/>
                  </a:lnTo>
                  <a:lnTo>
                    <a:pt x="136" y="256"/>
                  </a:lnTo>
                  <a:lnTo>
                    <a:pt x="136" y="256"/>
                  </a:lnTo>
                  <a:lnTo>
                    <a:pt x="136" y="256"/>
                  </a:lnTo>
                  <a:lnTo>
                    <a:pt x="136" y="256"/>
                  </a:lnTo>
                  <a:lnTo>
                    <a:pt x="136" y="256"/>
                  </a:lnTo>
                  <a:lnTo>
                    <a:pt x="137" y="256"/>
                  </a:lnTo>
                  <a:lnTo>
                    <a:pt x="137" y="256"/>
                  </a:lnTo>
                  <a:lnTo>
                    <a:pt x="137" y="256"/>
                  </a:lnTo>
                  <a:lnTo>
                    <a:pt x="137" y="256"/>
                  </a:lnTo>
                  <a:lnTo>
                    <a:pt x="137" y="256"/>
                  </a:lnTo>
                  <a:lnTo>
                    <a:pt x="137" y="256"/>
                  </a:lnTo>
                  <a:lnTo>
                    <a:pt x="137" y="256"/>
                  </a:lnTo>
                  <a:lnTo>
                    <a:pt x="138" y="256"/>
                  </a:lnTo>
                  <a:lnTo>
                    <a:pt x="138" y="256"/>
                  </a:lnTo>
                  <a:lnTo>
                    <a:pt x="138" y="256"/>
                  </a:lnTo>
                  <a:lnTo>
                    <a:pt x="138" y="256"/>
                  </a:lnTo>
                  <a:lnTo>
                    <a:pt x="138" y="256"/>
                  </a:lnTo>
                  <a:lnTo>
                    <a:pt x="138" y="256"/>
                  </a:lnTo>
                  <a:lnTo>
                    <a:pt x="139" y="256"/>
                  </a:lnTo>
                  <a:lnTo>
                    <a:pt x="139" y="256"/>
                  </a:lnTo>
                  <a:lnTo>
                    <a:pt x="139" y="256"/>
                  </a:lnTo>
                  <a:lnTo>
                    <a:pt x="139" y="256"/>
                  </a:lnTo>
                  <a:lnTo>
                    <a:pt x="139" y="256"/>
                  </a:lnTo>
                  <a:lnTo>
                    <a:pt x="139" y="256"/>
                  </a:lnTo>
                  <a:lnTo>
                    <a:pt x="139" y="256"/>
                  </a:lnTo>
                  <a:lnTo>
                    <a:pt x="140" y="256"/>
                  </a:lnTo>
                  <a:lnTo>
                    <a:pt x="140" y="256"/>
                  </a:lnTo>
                  <a:lnTo>
                    <a:pt x="140" y="256"/>
                  </a:lnTo>
                  <a:lnTo>
                    <a:pt x="140" y="256"/>
                  </a:lnTo>
                  <a:lnTo>
                    <a:pt x="140" y="256"/>
                  </a:lnTo>
                  <a:lnTo>
                    <a:pt x="140" y="256"/>
                  </a:lnTo>
                  <a:lnTo>
                    <a:pt x="140" y="256"/>
                  </a:lnTo>
                  <a:lnTo>
                    <a:pt x="141" y="256"/>
                  </a:lnTo>
                  <a:lnTo>
                    <a:pt x="141" y="256"/>
                  </a:lnTo>
                  <a:lnTo>
                    <a:pt x="141" y="256"/>
                  </a:lnTo>
                  <a:lnTo>
                    <a:pt x="141" y="256"/>
                  </a:lnTo>
                  <a:lnTo>
                    <a:pt x="141" y="256"/>
                  </a:lnTo>
                  <a:lnTo>
                    <a:pt x="141" y="256"/>
                  </a:lnTo>
                  <a:lnTo>
                    <a:pt x="141" y="256"/>
                  </a:lnTo>
                  <a:lnTo>
                    <a:pt x="142" y="256"/>
                  </a:lnTo>
                  <a:lnTo>
                    <a:pt x="142" y="256"/>
                  </a:lnTo>
                  <a:lnTo>
                    <a:pt x="142" y="254"/>
                  </a:lnTo>
                  <a:lnTo>
                    <a:pt x="142" y="254"/>
                  </a:lnTo>
                  <a:lnTo>
                    <a:pt x="141" y="254"/>
                  </a:lnTo>
                  <a:lnTo>
                    <a:pt x="141" y="254"/>
                  </a:lnTo>
                  <a:lnTo>
                    <a:pt x="141" y="254"/>
                  </a:lnTo>
                  <a:lnTo>
                    <a:pt x="141" y="254"/>
                  </a:lnTo>
                  <a:lnTo>
                    <a:pt x="141" y="254"/>
                  </a:lnTo>
                  <a:lnTo>
                    <a:pt x="141" y="254"/>
                  </a:lnTo>
                  <a:lnTo>
                    <a:pt x="141" y="254"/>
                  </a:lnTo>
                  <a:lnTo>
                    <a:pt x="140" y="254"/>
                  </a:lnTo>
                  <a:lnTo>
                    <a:pt x="140" y="254"/>
                  </a:lnTo>
                  <a:lnTo>
                    <a:pt x="140" y="254"/>
                  </a:lnTo>
                  <a:lnTo>
                    <a:pt x="140" y="254"/>
                  </a:lnTo>
                  <a:lnTo>
                    <a:pt x="140" y="254"/>
                  </a:lnTo>
                  <a:lnTo>
                    <a:pt x="140" y="254"/>
                  </a:lnTo>
                  <a:lnTo>
                    <a:pt x="140" y="254"/>
                  </a:lnTo>
                  <a:lnTo>
                    <a:pt x="139" y="254"/>
                  </a:lnTo>
                  <a:lnTo>
                    <a:pt x="139" y="254"/>
                  </a:lnTo>
                  <a:lnTo>
                    <a:pt x="139" y="254"/>
                  </a:lnTo>
                  <a:lnTo>
                    <a:pt x="139" y="254"/>
                  </a:lnTo>
                  <a:lnTo>
                    <a:pt x="139" y="254"/>
                  </a:lnTo>
                  <a:lnTo>
                    <a:pt x="139" y="254"/>
                  </a:lnTo>
                  <a:lnTo>
                    <a:pt x="139" y="254"/>
                  </a:lnTo>
                  <a:lnTo>
                    <a:pt x="138" y="254"/>
                  </a:lnTo>
                  <a:lnTo>
                    <a:pt x="138" y="254"/>
                  </a:lnTo>
                  <a:lnTo>
                    <a:pt x="138" y="254"/>
                  </a:lnTo>
                  <a:lnTo>
                    <a:pt x="138" y="254"/>
                  </a:lnTo>
                  <a:lnTo>
                    <a:pt x="138" y="254"/>
                  </a:lnTo>
                  <a:lnTo>
                    <a:pt x="138" y="254"/>
                  </a:lnTo>
                  <a:lnTo>
                    <a:pt x="137" y="254"/>
                  </a:lnTo>
                  <a:lnTo>
                    <a:pt x="137" y="254"/>
                  </a:lnTo>
                  <a:lnTo>
                    <a:pt x="137" y="254"/>
                  </a:lnTo>
                  <a:lnTo>
                    <a:pt x="137" y="254"/>
                  </a:lnTo>
                  <a:lnTo>
                    <a:pt x="137" y="254"/>
                  </a:lnTo>
                  <a:lnTo>
                    <a:pt x="137" y="254"/>
                  </a:lnTo>
                  <a:lnTo>
                    <a:pt x="137" y="254"/>
                  </a:lnTo>
                  <a:lnTo>
                    <a:pt x="136" y="254"/>
                  </a:lnTo>
                  <a:lnTo>
                    <a:pt x="136" y="254"/>
                  </a:lnTo>
                  <a:lnTo>
                    <a:pt x="136" y="254"/>
                  </a:lnTo>
                  <a:lnTo>
                    <a:pt x="136" y="254"/>
                  </a:lnTo>
                  <a:lnTo>
                    <a:pt x="136" y="254"/>
                  </a:lnTo>
                  <a:lnTo>
                    <a:pt x="136" y="254"/>
                  </a:lnTo>
                  <a:lnTo>
                    <a:pt x="136" y="254"/>
                  </a:lnTo>
                  <a:lnTo>
                    <a:pt x="135" y="254"/>
                  </a:lnTo>
                  <a:lnTo>
                    <a:pt x="135" y="254"/>
                  </a:lnTo>
                  <a:lnTo>
                    <a:pt x="135" y="254"/>
                  </a:lnTo>
                  <a:lnTo>
                    <a:pt x="135" y="254"/>
                  </a:lnTo>
                  <a:lnTo>
                    <a:pt x="135" y="254"/>
                  </a:lnTo>
                  <a:lnTo>
                    <a:pt x="135" y="254"/>
                  </a:lnTo>
                  <a:lnTo>
                    <a:pt x="135" y="254"/>
                  </a:lnTo>
                  <a:lnTo>
                    <a:pt x="134" y="254"/>
                  </a:lnTo>
                  <a:lnTo>
                    <a:pt x="134" y="254"/>
                  </a:lnTo>
                  <a:lnTo>
                    <a:pt x="134" y="254"/>
                  </a:lnTo>
                  <a:lnTo>
                    <a:pt x="134" y="254"/>
                  </a:lnTo>
                  <a:lnTo>
                    <a:pt x="134" y="254"/>
                  </a:lnTo>
                  <a:lnTo>
                    <a:pt x="134" y="254"/>
                  </a:lnTo>
                  <a:lnTo>
                    <a:pt x="134" y="254"/>
                  </a:lnTo>
                  <a:lnTo>
                    <a:pt x="133" y="254"/>
                  </a:lnTo>
                  <a:lnTo>
                    <a:pt x="133" y="254"/>
                  </a:lnTo>
                  <a:lnTo>
                    <a:pt x="133" y="254"/>
                  </a:lnTo>
                  <a:lnTo>
                    <a:pt x="133" y="254"/>
                  </a:lnTo>
                  <a:lnTo>
                    <a:pt x="133" y="254"/>
                  </a:lnTo>
                  <a:lnTo>
                    <a:pt x="133" y="254"/>
                  </a:lnTo>
                  <a:lnTo>
                    <a:pt x="132" y="254"/>
                  </a:lnTo>
                  <a:lnTo>
                    <a:pt x="132" y="254"/>
                  </a:lnTo>
                  <a:lnTo>
                    <a:pt x="132" y="254"/>
                  </a:lnTo>
                  <a:lnTo>
                    <a:pt x="132" y="254"/>
                  </a:lnTo>
                  <a:lnTo>
                    <a:pt x="132" y="254"/>
                  </a:lnTo>
                  <a:lnTo>
                    <a:pt x="132" y="254"/>
                  </a:lnTo>
                  <a:lnTo>
                    <a:pt x="132" y="254"/>
                  </a:lnTo>
                  <a:lnTo>
                    <a:pt x="131" y="254"/>
                  </a:lnTo>
                  <a:lnTo>
                    <a:pt x="131" y="254"/>
                  </a:lnTo>
                  <a:lnTo>
                    <a:pt x="131" y="254"/>
                  </a:lnTo>
                  <a:lnTo>
                    <a:pt x="131" y="254"/>
                  </a:lnTo>
                  <a:lnTo>
                    <a:pt x="131" y="254"/>
                  </a:lnTo>
                  <a:lnTo>
                    <a:pt x="131" y="254"/>
                  </a:lnTo>
                  <a:lnTo>
                    <a:pt x="131" y="254"/>
                  </a:lnTo>
                  <a:lnTo>
                    <a:pt x="130" y="254"/>
                  </a:lnTo>
                  <a:lnTo>
                    <a:pt x="130" y="254"/>
                  </a:lnTo>
                  <a:lnTo>
                    <a:pt x="130" y="254"/>
                  </a:lnTo>
                  <a:lnTo>
                    <a:pt x="130" y="254"/>
                  </a:lnTo>
                  <a:lnTo>
                    <a:pt x="130" y="254"/>
                  </a:lnTo>
                  <a:lnTo>
                    <a:pt x="130" y="254"/>
                  </a:lnTo>
                  <a:lnTo>
                    <a:pt x="130" y="254"/>
                  </a:lnTo>
                  <a:lnTo>
                    <a:pt x="129" y="254"/>
                  </a:lnTo>
                  <a:lnTo>
                    <a:pt x="129" y="254"/>
                  </a:lnTo>
                  <a:lnTo>
                    <a:pt x="129" y="254"/>
                  </a:lnTo>
                  <a:lnTo>
                    <a:pt x="129" y="254"/>
                  </a:lnTo>
                  <a:lnTo>
                    <a:pt x="129" y="254"/>
                  </a:lnTo>
                  <a:lnTo>
                    <a:pt x="129" y="254"/>
                  </a:lnTo>
                  <a:lnTo>
                    <a:pt x="129" y="254"/>
                  </a:lnTo>
                  <a:lnTo>
                    <a:pt x="128" y="254"/>
                  </a:lnTo>
                  <a:lnTo>
                    <a:pt x="128" y="254"/>
                  </a:lnTo>
                  <a:lnTo>
                    <a:pt x="128" y="256"/>
                  </a:lnTo>
                  <a:close/>
                  <a:moveTo>
                    <a:pt x="150" y="256"/>
                  </a:moveTo>
                  <a:lnTo>
                    <a:pt x="150" y="256"/>
                  </a:lnTo>
                  <a:lnTo>
                    <a:pt x="150" y="256"/>
                  </a:lnTo>
                  <a:lnTo>
                    <a:pt x="150" y="256"/>
                  </a:lnTo>
                  <a:lnTo>
                    <a:pt x="150" y="256"/>
                  </a:lnTo>
                  <a:lnTo>
                    <a:pt x="150" y="256"/>
                  </a:lnTo>
                  <a:lnTo>
                    <a:pt x="151" y="256"/>
                  </a:lnTo>
                  <a:lnTo>
                    <a:pt x="151" y="256"/>
                  </a:lnTo>
                  <a:lnTo>
                    <a:pt x="151" y="256"/>
                  </a:lnTo>
                  <a:lnTo>
                    <a:pt x="151" y="256"/>
                  </a:lnTo>
                  <a:lnTo>
                    <a:pt x="151" y="256"/>
                  </a:lnTo>
                  <a:lnTo>
                    <a:pt x="151" y="256"/>
                  </a:lnTo>
                  <a:lnTo>
                    <a:pt x="151" y="256"/>
                  </a:lnTo>
                  <a:lnTo>
                    <a:pt x="152" y="256"/>
                  </a:lnTo>
                  <a:lnTo>
                    <a:pt x="152" y="256"/>
                  </a:lnTo>
                  <a:lnTo>
                    <a:pt x="152" y="256"/>
                  </a:lnTo>
                  <a:lnTo>
                    <a:pt x="152" y="256"/>
                  </a:lnTo>
                  <a:lnTo>
                    <a:pt x="152" y="256"/>
                  </a:lnTo>
                  <a:lnTo>
                    <a:pt x="152" y="256"/>
                  </a:lnTo>
                  <a:lnTo>
                    <a:pt x="152" y="256"/>
                  </a:lnTo>
                  <a:lnTo>
                    <a:pt x="153" y="256"/>
                  </a:lnTo>
                  <a:lnTo>
                    <a:pt x="153" y="256"/>
                  </a:lnTo>
                  <a:lnTo>
                    <a:pt x="153" y="256"/>
                  </a:lnTo>
                  <a:lnTo>
                    <a:pt x="153" y="256"/>
                  </a:lnTo>
                  <a:lnTo>
                    <a:pt x="153" y="256"/>
                  </a:lnTo>
                  <a:lnTo>
                    <a:pt x="153" y="256"/>
                  </a:lnTo>
                  <a:lnTo>
                    <a:pt x="153" y="256"/>
                  </a:lnTo>
                  <a:lnTo>
                    <a:pt x="154" y="256"/>
                  </a:lnTo>
                  <a:lnTo>
                    <a:pt x="154" y="256"/>
                  </a:lnTo>
                  <a:lnTo>
                    <a:pt x="154" y="256"/>
                  </a:lnTo>
                  <a:lnTo>
                    <a:pt x="154" y="256"/>
                  </a:lnTo>
                  <a:lnTo>
                    <a:pt x="154" y="256"/>
                  </a:lnTo>
                  <a:lnTo>
                    <a:pt x="154" y="256"/>
                  </a:lnTo>
                  <a:lnTo>
                    <a:pt x="154" y="256"/>
                  </a:lnTo>
                  <a:lnTo>
                    <a:pt x="155" y="256"/>
                  </a:lnTo>
                  <a:lnTo>
                    <a:pt x="155" y="256"/>
                  </a:lnTo>
                  <a:lnTo>
                    <a:pt x="155" y="256"/>
                  </a:lnTo>
                  <a:lnTo>
                    <a:pt x="155" y="256"/>
                  </a:lnTo>
                  <a:lnTo>
                    <a:pt x="155" y="256"/>
                  </a:lnTo>
                  <a:lnTo>
                    <a:pt x="155" y="256"/>
                  </a:lnTo>
                  <a:lnTo>
                    <a:pt x="155" y="256"/>
                  </a:lnTo>
                  <a:lnTo>
                    <a:pt x="156" y="256"/>
                  </a:lnTo>
                  <a:lnTo>
                    <a:pt x="156" y="256"/>
                  </a:lnTo>
                  <a:lnTo>
                    <a:pt x="156" y="256"/>
                  </a:lnTo>
                  <a:lnTo>
                    <a:pt x="156" y="256"/>
                  </a:lnTo>
                  <a:lnTo>
                    <a:pt x="156" y="256"/>
                  </a:lnTo>
                  <a:lnTo>
                    <a:pt x="156" y="256"/>
                  </a:lnTo>
                  <a:lnTo>
                    <a:pt x="156" y="256"/>
                  </a:lnTo>
                  <a:lnTo>
                    <a:pt x="157" y="256"/>
                  </a:lnTo>
                  <a:lnTo>
                    <a:pt x="157" y="256"/>
                  </a:lnTo>
                  <a:lnTo>
                    <a:pt x="157" y="256"/>
                  </a:lnTo>
                  <a:lnTo>
                    <a:pt x="157" y="256"/>
                  </a:lnTo>
                  <a:lnTo>
                    <a:pt x="157" y="256"/>
                  </a:lnTo>
                  <a:lnTo>
                    <a:pt x="157" y="256"/>
                  </a:lnTo>
                  <a:lnTo>
                    <a:pt x="158" y="256"/>
                  </a:lnTo>
                  <a:lnTo>
                    <a:pt x="158" y="256"/>
                  </a:lnTo>
                  <a:lnTo>
                    <a:pt x="158" y="256"/>
                  </a:lnTo>
                  <a:lnTo>
                    <a:pt x="158" y="256"/>
                  </a:lnTo>
                  <a:lnTo>
                    <a:pt x="158" y="256"/>
                  </a:lnTo>
                  <a:lnTo>
                    <a:pt x="158" y="256"/>
                  </a:lnTo>
                  <a:lnTo>
                    <a:pt x="158" y="256"/>
                  </a:lnTo>
                  <a:lnTo>
                    <a:pt x="159" y="256"/>
                  </a:lnTo>
                  <a:lnTo>
                    <a:pt x="159" y="256"/>
                  </a:lnTo>
                  <a:lnTo>
                    <a:pt x="159" y="256"/>
                  </a:lnTo>
                  <a:lnTo>
                    <a:pt x="159" y="256"/>
                  </a:lnTo>
                  <a:lnTo>
                    <a:pt x="159" y="256"/>
                  </a:lnTo>
                  <a:lnTo>
                    <a:pt x="159" y="256"/>
                  </a:lnTo>
                  <a:lnTo>
                    <a:pt x="159" y="256"/>
                  </a:lnTo>
                  <a:lnTo>
                    <a:pt x="160" y="256"/>
                  </a:lnTo>
                  <a:lnTo>
                    <a:pt x="160" y="256"/>
                  </a:lnTo>
                  <a:lnTo>
                    <a:pt x="160" y="256"/>
                  </a:lnTo>
                  <a:lnTo>
                    <a:pt x="160" y="256"/>
                  </a:lnTo>
                  <a:lnTo>
                    <a:pt x="160" y="256"/>
                  </a:lnTo>
                  <a:lnTo>
                    <a:pt x="160" y="256"/>
                  </a:lnTo>
                  <a:lnTo>
                    <a:pt x="160" y="256"/>
                  </a:lnTo>
                  <a:lnTo>
                    <a:pt x="161" y="256"/>
                  </a:lnTo>
                  <a:lnTo>
                    <a:pt x="161" y="256"/>
                  </a:lnTo>
                  <a:lnTo>
                    <a:pt x="161" y="256"/>
                  </a:lnTo>
                  <a:lnTo>
                    <a:pt x="161" y="256"/>
                  </a:lnTo>
                  <a:lnTo>
                    <a:pt x="161" y="256"/>
                  </a:lnTo>
                  <a:lnTo>
                    <a:pt x="161" y="256"/>
                  </a:lnTo>
                  <a:lnTo>
                    <a:pt x="161" y="256"/>
                  </a:lnTo>
                  <a:lnTo>
                    <a:pt x="162" y="256"/>
                  </a:lnTo>
                  <a:lnTo>
                    <a:pt x="162" y="256"/>
                  </a:lnTo>
                  <a:lnTo>
                    <a:pt x="162" y="256"/>
                  </a:lnTo>
                  <a:lnTo>
                    <a:pt x="162" y="256"/>
                  </a:lnTo>
                  <a:lnTo>
                    <a:pt x="162" y="256"/>
                  </a:lnTo>
                  <a:lnTo>
                    <a:pt x="162" y="256"/>
                  </a:lnTo>
                  <a:lnTo>
                    <a:pt x="162" y="256"/>
                  </a:lnTo>
                  <a:lnTo>
                    <a:pt x="163" y="256"/>
                  </a:lnTo>
                  <a:lnTo>
                    <a:pt x="163" y="256"/>
                  </a:lnTo>
                  <a:lnTo>
                    <a:pt x="163" y="256"/>
                  </a:lnTo>
                  <a:lnTo>
                    <a:pt x="163" y="256"/>
                  </a:lnTo>
                  <a:lnTo>
                    <a:pt x="163" y="254"/>
                  </a:lnTo>
                  <a:lnTo>
                    <a:pt x="163" y="254"/>
                  </a:lnTo>
                  <a:lnTo>
                    <a:pt x="163" y="254"/>
                  </a:lnTo>
                  <a:lnTo>
                    <a:pt x="163" y="254"/>
                  </a:lnTo>
                  <a:lnTo>
                    <a:pt x="162" y="254"/>
                  </a:lnTo>
                  <a:lnTo>
                    <a:pt x="162" y="254"/>
                  </a:lnTo>
                  <a:lnTo>
                    <a:pt x="162" y="254"/>
                  </a:lnTo>
                  <a:lnTo>
                    <a:pt x="162" y="254"/>
                  </a:lnTo>
                  <a:lnTo>
                    <a:pt x="162" y="254"/>
                  </a:lnTo>
                  <a:lnTo>
                    <a:pt x="162" y="254"/>
                  </a:lnTo>
                  <a:lnTo>
                    <a:pt x="162" y="254"/>
                  </a:lnTo>
                  <a:lnTo>
                    <a:pt x="161" y="254"/>
                  </a:lnTo>
                  <a:lnTo>
                    <a:pt x="161" y="254"/>
                  </a:lnTo>
                  <a:lnTo>
                    <a:pt x="161" y="254"/>
                  </a:lnTo>
                  <a:lnTo>
                    <a:pt x="161" y="254"/>
                  </a:lnTo>
                  <a:lnTo>
                    <a:pt x="161" y="254"/>
                  </a:lnTo>
                  <a:lnTo>
                    <a:pt x="161" y="254"/>
                  </a:lnTo>
                  <a:lnTo>
                    <a:pt x="161" y="254"/>
                  </a:lnTo>
                  <a:lnTo>
                    <a:pt x="160" y="254"/>
                  </a:lnTo>
                  <a:lnTo>
                    <a:pt x="160" y="254"/>
                  </a:lnTo>
                  <a:lnTo>
                    <a:pt x="160" y="254"/>
                  </a:lnTo>
                  <a:lnTo>
                    <a:pt x="160" y="254"/>
                  </a:lnTo>
                  <a:lnTo>
                    <a:pt x="160" y="254"/>
                  </a:lnTo>
                  <a:lnTo>
                    <a:pt x="160" y="254"/>
                  </a:lnTo>
                  <a:lnTo>
                    <a:pt x="160" y="254"/>
                  </a:lnTo>
                  <a:lnTo>
                    <a:pt x="159" y="254"/>
                  </a:lnTo>
                  <a:lnTo>
                    <a:pt x="159" y="254"/>
                  </a:lnTo>
                  <a:lnTo>
                    <a:pt x="159" y="254"/>
                  </a:lnTo>
                  <a:lnTo>
                    <a:pt x="159" y="254"/>
                  </a:lnTo>
                  <a:lnTo>
                    <a:pt x="159" y="254"/>
                  </a:lnTo>
                  <a:lnTo>
                    <a:pt x="159" y="254"/>
                  </a:lnTo>
                  <a:lnTo>
                    <a:pt x="159" y="254"/>
                  </a:lnTo>
                  <a:lnTo>
                    <a:pt x="158" y="254"/>
                  </a:lnTo>
                  <a:lnTo>
                    <a:pt x="158" y="254"/>
                  </a:lnTo>
                  <a:lnTo>
                    <a:pt x="158" y="254"/>
                  </a:lnTo>
                  <a:lnTo>
                    <a:pt x="158" y="254"/>
                  </a:lnTo>
                  <a:lnTo>
                    <a:pt x="158" y="254"/>
                  </a:lnTo>
                  <a:lnTo>
                    <a:pt x="158" y="254"/>
                  </a:lnTo>
                  <a:lnTo>
                    <a:pt x="158" y="254"/>
                  </a:lnTo>
                  <a:lnTo>
                    <a:pt x="157" y="254"/>
                  </a:lnTo>
                  <a:lnTo>
                    <a:pt x="157" y="254"/>
                  </a:lnTo>
                  <a:lnTo>
                    <a:pt x="157" y="254"/>
                  </a:lnTo>
                  <a:lnTo>
                    <a:pt x="157" y="254"/>
                  </a:lnTo>
                  <a:lnTo>
                    <a:pt x="157" y="254"/>
                  </a:lnTo>
                  <a:lnTo>
                    <a:pt x="157" y="254"/>
                  </a:lnTo>
                  <a:lnTo>
                    <a:pt x="156" y="254"/>
                  </a:lnTo>
                  <a:lnTo>
                    <a:pt x="156" y="254"/>
                  </a:lnTo>
                  <a:lnTo>
                    <a:pt x="156" y="254"/>
                  </a:lnTo>
                  <a:lnTo>
                    <a:pt x="156" y="254"/>
                  </a:lnTo>
                  <a:lnTo>
                    <a:pt x="156" y="254"/>
                  </a:lnTo>
                  <a:lnTo>
                    <a:pt x="156" y="254"/>
                  </a:lnTo>
                  <a:lnTo>
                    <a:pt x="156" y="254"/>
                  </a:lnTo>
                  <a:lnTo>
                    <a:pt x="155" y="254"/>
                  </a:lnTo>
                  <a:lnTo>
                    <a:pt x="155" y="254"/>
                  </a:lnTo>
                  <a:lnTo>
                    <a:pt x="155" y="254"/>
                  </a:lnTo>
                  <a:lnTo>
                    <a:pt x="155" y="254"/>
                  </a:lnTo>
                  <a:lnTo>
                    <a:pt x="155" y="254"/>
                  </a:lnTo>
                  <a:lnTo>
                    <a:pt x="155" y="254"/>
                  </a:lnTo>
                  <a:lnTo>
                    <a:pt x="155" y="254"/>
                  </a:lnTo>
                  <a:lnTo>
                    <a:pt x="154" y="254"/>
                  </a:lnTo>
                  <a:lnTo>
                    <a:pt x="154" y="254"/>
                  </a:lnTo>
                  <a:lnTo>
                    <a:pt x="154" y="254"/>
                  </a:lnTo>
                  <a:lnTo>
                    <a:pt x="154" y="254"/>
                  </a:lnTo>
                  <a:lnTo>
                    <a:pt x="154" y="254"/>
                  </a:lnTo>
                  <a:lnTo>
                    <a:pt x="154" y="254"/>
                  </a:lnTo>
                  <a:lnTo>
                    <a:pt x="154" y="254"/>
                  </a:lnTo>
                  <a:lnTo>
                    <a:pt x="153" y="254"/>
                  </a:lnTo>
                  <a:lnTo>
                    <a:pt x="153" y="254"/>
                  </a:lnTo>
                  <a:lnTo>
                    <a:pt x="153" y="254"/>
                  </a:lnTo>
                  <a:lnTo>
                    <a:pt x="153" y="254"/>
                  </a:lnTo>
                  <a:lnTo>
                    <a:pt x="153" y="254"/>
                  </a:lnTo>
                  <a:lnTo>
                    <a:pt x="153" y="254"/>
                  </a:lnTo>
                  <a:lnTo>
                    <a:pt x="153" y="254"/>
                  </a:lnTo>
                  <a:lnTo>
                    <a:pt x="152" y="254"/>
                  </a:lnTo>
                  <a:lnTo>
                    <a:pt x="152" y="254"/>
                  </a:lnTo>
                  <a:lnTo>
                    <a:pt x="152" y="254"/>
                  </a:lnTo>
                  <a:lnTo>
                    <a:pt x="152" y="254"/>
                  </a:lnTo>
                  <a:lnTo>
                    <a:pt x="152" y="254"/>
                  </a:lnTo>
                  <a:lnTo>
                    <a:pt x="152" y="254"/>
                  </a:lnTo>
                  <a:lnTo>
                    <a:pt x="152" y="254"/>
                  </a:lnTo>
                  <a:lnTo>
                    <a:pt x="151" y="254"/>
                  </a:lnTo>
                  <a:lnTo>
                    <a:pt x="151" y="254"/>
                  </a:lnTo>
                  <a:lnTo>
                    <a:pt x="151" y="254"/>
                  </a:lnTo>
                  <a:lnTo>
                    <a:pt x="151" y="254"/>
                  </a:lnTo>
                  <a:lnTo>
                    <a:pt x="151" y="254"/>
                  </a:lnTo>
                  <a:lnTo>
                    <a:pt x="151" y="254"/>
                  </a:lnTo>
                  <a:lnTo>
                    <a:pt x="151" y="254"/>
                  </a:lnTo>
                  <a:lnTo>
                    <a:pt x="150" y="254"/>
                  </a:lnTo>
                  <a:lnTo>
                    <a:pt x="150" y="254"/>
                  </a:lnTo>
                  <a:lnTo>
                    <a:pt x="150" y="254"/>
                  </a:lnTo>
                  <a:lnTo>
                    <a:pt x="150" y="254"/>
                  </a:lnTo>
                  <a:lnTo>
                    <a:pt x="150" y="254"/>
                  </a:lnTo>
                  <a:lnTo>
                    <a:pt x="150" y="254"/>
                  </a:lnTo>
                  <a:lnTo>
                    <a:pt x="150" y="256"/>
                  </a:lnTo>
                  <a:close/>
                  <a:moveTo>
                    <a:pt x="171" y="256"/>
                  </a:moveTo>
                  <a:lnTo>
                    <a:pt x="171" y="256"/>
                  </a:lnTo>
                  <a:lnTo>
                    <a:pt x="171" y="256"/>
                  </a:lnTo>
                  <a:lnTo>
                    <a:pt x="171" y="256"/>
                  </a:lnTo>
                  <a:lnTo>
                    <a:pt x="172" y="256"/>
                  </a:lnTo>
                  <a:lnTo>
                    <a:pt x="172" y="256"/>
                  </a:lnTo>
                  <a:lnTo>
                    <a:pt x="172" y="256"/>
                  </a:lnTo>
                  <a:lnTo>
                    <a:pt x="172" y="256"/>
                  </a:lnTo>
                  <a:lnTo>
                    <a:pt x="172" y="256"/>
                  </a:lnTo>
                  <a:lnTo>
                    <a:pt x="172" y="256"/>
                  </a:lnTo>
                  <a:lnTo>
                    <a:pt x="172" y="256"/>
                  </a:lnTo>
                  <a:lnTo>
                    <a:pt x="173" y="256"/>
                  </a:lnTo>
                  <a:lnTo>
                    <a:pt x="173" y="256"/>
                  </a:lnTo>
                  <a:lnTo>
                    <a:pt x="173" y="256"/>
                  </a:lnTo>
                  <a:lnTo>
                    <a:pt x="173" y="256"/>
                  </a:lnTo>
                  <a:lnTo>
                    <a:pt x="173" y="256"/>
                  </a:lnTo>
                  <a:lnTo>
                    <a:pt x="173" y="256"/>
                  </a:lnTo>
                  <a:lnTo>
                    <a:pt x="173" y="256"/>
                  </a:lnTo>
                  <a:lnTo>
                    <a:pt x="174" y="256"/>
                  </a:lnTo>
                  <a:lnTo>
                    <a:pt x="174" y="256"/>
                  </a:lnTo>
                  <a:lnTo>
                    <a:pt x="174" y="256"/>
                  </a:lnTo>
                  <a:lnTo>
                    <a:pt x="174" y="256"/>
                  </a:lnTo>
                  <a:lnTo>
                    <a:pt x="174" y="256"/>
                  </a:lnTo>
                  <a:lnTo>
                    <a:pt x="174" y="256"/>
                  </a:lnTo>
                  <a:lnTo>
                    <a:pt x="175" y="256"/>
                  </a:lnTo>
                  <a:lnTo>
                    <a:pt x="175" y="256"/>
                  </a:lnTo>
                  <a:lnTo>
                    <a:pt x="175" y="256"/>
                  </a:lnTo>
                  <a:lnTo>
                    <a:pt x="175" y="256"/>
                  </a:lnTo>
                  <a:lnTo>
                    <a:pt x="175" y="256"/>
                  </a:lnTo>
                  <a:lnTo>
                    <a:pt x="175" y="256"/>
                  </a:lnTo>
                  <a:lnTo>
                    <a:pt x="175" y="256"/>
                  </a:lnTo>
                  <a:lnTo>
                    <a:pt x="176" y="256"/>
                  </a:lnTo>
                  <a:lnTo>
                    <a:pt x="176" y="256"/>
                  </a:lnTo>
                  <a:lnTo>
                    <a:pt x="176" y="256"/>
                  </a:lnTo>
                  <a:lnTo>
                    <a:pt x="176" y="256"/>
                  </a:lnTo>
                  <a:lnTo>
                    <a:pt x="176" y="256"/>
                  </a:lnTo>
                  <a:lnTo>
                    <a:pt x="176" y="256"/>
                  </a:lnTo>
                  <a:lnTo>
                    <a:pt x="176" y="256"/>
                  </a:lnTo>
                  <a:lnTo>
                    <a:pt x="177" y="256"/>
                  </a:lnTo>
                  <a:lnTo>
                    <a:pt x="177" y="256"/>
                  </a:lnTo>
                  <a:lnTo>
                    <a:pt x="177" y="256"/>
                  </a:lnTo>
                  <a:lnTo>
                    <a:pt x="177" y="256"/>
                  </a:lnTo>
                  <a:lnTo>
                    <a:pt x="177" y="256"/>
                  </a:lnTo>
                  <a:lnTo>
                    <a:pt x="177" y="256"/>
                  </a:lnTo>
                  <a:lnTo>
                    <a:pt x="177" y="256"/>
                  </a:lnTo>
                  <a:lnTo>
                    <a:pt x="178" y="256"/>
                  </a:lnTo>
                  <a:lnTo>
                    <a:pt x="178" y="256"/>
                  </a:lnTo>
                  <a:lnTo>
                    <a:pt x="178" y="256"/>
                  </a:lnTo>
                  <a:lnTo>
                    <a:pt x="178" y="256"/>
                  </a:lnTo>
                  <a:lnTo>
                    <a:pt x="178" y="256"/>
                  </a:lnTo>
                  <a:lnTo>
                    <a:pt x="178" y="256"/>
                  </a:lnTo>
                  <a:lnTo>
                    <a:pt x="178" y="256"/>
                  </a:lnTo>
                  <a:lnTo>
                    <a:pt x="179" y="256"/>
                  </a:lnTo>
                  <a:lnTo>
                    <a:pt x="179" y="256"/>
                  </a:lnTo>
                  <a:lnTo>
                    <a:pt x="179" y="256"/>
                  </a:lnTo>
                  <a:lnTo>
                    <a:pt x="179" y="256"/>
                  </a:lnTo>
                  <a:lnTo>
                    <a:pt x="179" y="256"/>
                  </a:lnTo>
                  <a:lnTo>
                    <a:pt x="179" y="256"/>
                  </a:lnTo>
                  <a:lnTo>
                    <a:pt x="180" y="256"/>
                  </a:lnTo>
                  <a:lnTo>
                    <a:pt x="180" y="256"/>
                  </a:lnTo>
                  <a:lnTo>
                    <a:pt x="180" y="256"/>
                  </a:lnTo>
                  <a:lnTo>
                    <a:pt x="180" y="256"/>
                  </a:lnTo>
                  <a:lnTo>
                    <a:pt x="180" y="256"/>
                  </a:lnTo>
                  <a:lnTo>
                    <a:pt x="180" y="256"/>
                  </a:lnTo>
                  <a:lnTo>
                    <a:pt x="180" y="256"/>
                  </a:lnTo>
                  <a:lnTo>
                    <a:pt x="181" y="256"/>
                  </a:lnTo>
                  <a:lnTo>
                    <a:pt x="181" y="256"/>
                  </a:lnTo>
                  <a:lnTo>
                    <a:pt x="181" y="256"/>
                  </a:lnTo>
                  <a:lnTo>
                    <a:pt x="181" y="256"/>
                  </a:lnTo>
                  <a:lnTo>
                    <a:pt x="181" y="256"/>
                  </a:lnTo>
                  <a:lnTo>
                    <a:pt x="181" y="256"/>
                  </a:lnTo>
                  <a:lnTo>
                    <a:pt x="181" y="256"/>
                  </a:lnTo>
                  <a:lnTo>
                    <a:pt x="182" y="256"/>
                  </a:lnTo>
                  <a:lnTo>
                    <a:pt x="182" y="256"/>
                  </a:lnTo>
                  <a:lnTo>
                    <a:pt x="182" y="256"/>
                  </a:lnTo>
                  <a:lnTo>
                    <a:pt x="182" y="256"/>
                  </a:lnTo>
                  <a:lnTo>
                    <a:pt x="182" y="256"/>
                  </a:lnTo>
                  <a:lnTo>
                    <a:pt x="182" y="256"/>
                  </a:lnTo>
                  <a:lnTo>
                    <a:pt x="182" y="256"/>
                  </a:lnTo>
                  <a:lnTo>
                    <a:pt x="183" y="256"/>
                  </a:lnTo>
                  <a:lnTo>
                    <a:pt x="183" y="256"/>
                  </a:lnTo>
                  <a:lnTo>
                    <a:pt x="183" y="256"/>
                  </a:lnTo>
                  <a:lnTo>
                    <a:pt x="183" y="256"/>
                  </a:lnTo>
                  <a:lnTo>
                    <a:pt x="183" y="256"/>
                  </a:lnTo>
                  <a:lnTo>
                    <a:pt x="183" y="256"/>
                  </a:lnTo>
                  <a:lnTo>
                    <a:pt x="183" y="256"/>
                  </a:lnTo>
                  <a:lnTo>
                    <a:pt x="184" y="256"/>
                  </a:lnTo>
                  <a:lnTo>
                    <a:pt x="184" y="256"/>
                  </a:lnTo>
                  <a:lnTo>
                    <a:pt x="184" y="256"/>
                  </a:lnTo>
                  <a:lnTo>
                    <a:pt x="184" y="256"/>
                  </a:lnTo>
                  <a:lnTo>
                    <a:pt x="184" y="256"/>
                  </a:lnTo>
                  <a:lnTo>
                    <a:pt x="184" y="256"/>
                  </a:lnTo>
                  <a:lnTo>
                    <a:pt x="184" y="256"/>
                  </a:lnTo>
                  <a:lnTo>
                    <a:pt x="184" y="254"/>
                  </a:lnTo>
                  <a:lnTo>
                    <a:pt x="184" y="254"/>
                  </a:lnTo>
                  <a:lnTo>
                    <a:pt x="184" y="254"/>
                  </a:lnTo>
                  <a:lnTo>
                    <a:pt x="184" y="254"/>
                  </a:lnTo>
                  <a:lnTo>
                    <a:pt x="184" y="254"/>
                  </a:lnTo>
                  <a:lnTo>
                    <a:pt x="184" y="254"/>
                  </a:lnTo>
                  <a:lnTo>
                    <a:pt x="184" y="254"/>
                  </a:lnTo>
                  <a:lnTo>
                    <a:pt x="183" y="254"/>
                  </a:lnTo>
                  <a:lnTo>
                    <a:pt x="183" y="254"/>
                  </a:lnTo>
                  <a:lnTo>
                    <a:pt x="183" y="254"/>
                  </a:lnTo>
                  <a:lnTo>
                    <a:pt x="183" y="254"/>
                  </a:lnTo>
                  <a:lnTo>
                    <a:pt x="183" y="254"/>
                  </a:lnTo>
                  <a:lnTo>
                    <a:pt x="183" y="254"/>
                  </a:lnTo>
                  <a:lnTo>
                    <a:pt x="183" y="254"/>
                  </a:lnTo>
                  <a:lnTo>
                    <a:pt x="182" y="254"/>
                  </a:lnTo>
                  <a:lnTo>
                    <a:pt x="182" y="254"/>
                  </a:lnTo>
                  <a:lnTo>
                    <a:pt x="182" y="254"/>
                  </a:lnTo>
                  <a:lnTo>
                    <a:pt x="182" y="254"/>
                  </a:lnTo>
                  <a:lnTo>
                    <a:pt x="182" y="254"/>
                  </a:lnTo>
                  <a:lnTo>
                    <a:pt x="182" y="254"/>
                  </a:lnTo>
                  <a:lnTo>
                    <a:pt x="182" y="254"/>
                  </a:lnTo>
                  <a:lnTo>
                    <a:pt x="181" y="254"/>
                  </a:lnTo>
                  <a:lnTo>
                    <a:pt x="181" y="254"/>
                  </a:lnTo>
                  <a:lnTo>
                    <a:pt x="181" y="254"/>
                  </a:lnTo>
                  <a:lnTo>
                    <a:pt x="181" y="254"/>
                  </a:lnTo>
                  <a:lnTo>
                    <a:pt x="181" y="254"/>
                  </a:lnTo>
                  <a:lnTo>
                    <a:pt x="181" y="254"/>
                  </a:lnTo>
                  <a:lnTo>
                    <a:pt x="181" y="254"/>
                  </a:lnTo>
                  <a:lnTo>
                    <a:pt x="180" y="254"/>
                  </a:lnTo>
                  <a:lnTo>
                    <a:pt x="180" y="254"/>
                  </a:lnTo>
                  <a:lnTo>
                    <a:pt x="180" y="254"/>
                  </a:lnTo>
                  <a:lnTo>
                    <a:pt x="180" y="254"/>
                  </a:lnTo>
                  <a:lnTo>
                    <a:pt x="180" y="254"/>
                  </a:lnTo>
                  <a:lnTo>
                    <a:pt x="180" y="254"/>
                  </a:lnTo>
                  <a:lnTo>
                    <a:pt x="180" y="254"/>
                  </a:lnTo>
                  <a:lnTo>
                    <a:pt x="179" y="254"/>
                  </a:lnTo>
                  <a:lnTo>
                    <a:pt x="179" y="254"/>
                  </a:lnTo>
                  <a:lnTo>
                    <a:pt x="179" y="254"/>
                  </a:lnTo>
                  <a:lnTo>
                    <a:pt x="179" y="254"/>
                  </a:lnTo>
                  <a:lnTo>
                    <a:pt x="179" y="254"/>
                  </a:lnTo>
                  <a:lnTo>
                    <a:pt x="179" y="254"/>
                  </a:lnTo>
                  <a:lnTo>
                    <a:pt x="178" y="254"/>
                  </a:lnTo>
                  <a:lnTo>
                    <a:pt x="178" y="254"/>
                  </a:lnTo>
                  <a:lnTo>
                    <a:pt x="178" y="254"/>
                  </a:lnTo>
                  <a:lnTo>
                    <a:pt x="178" y="254"/>
                  </a:lnTo>
                  <a:lnTo>
                    <a:pt x="178" y="254"/>
                  </a:lnTo>
                  <a:lnTo>
                    <a:pt x="178" y="254"/>
                  </a:lnTo>
                  <a:lnTo>
                    <a:pt x="178" y="254"/>
                  </a:lnTo>
                  <a:lnTo>
                    <a:pt x="177" y="254"/>
                  </a:lnTo>
                  <a:lnTo>
                    <a:pt x="177" y="254"/>
                  </a:lnTo>
                  <a:lnTo>
                    <a:pt x="177" y="254"/>
                  </a:lnTo>
                  <a:lnTo>
                    <a:pt x="177" y="254"/>
                  </a:lnTo>
                  <a:lnTo>
                    <a:pt x="177" y="254"/>
                  </a:lnTo>
                  <a:lnTo>
                    <a:pt x="177" y="254"/>
                  </a:lnTo>
                  <a:lnTo>
                    <a:pt x="177" y="254"/>
                  </a:lnTo>
                  <a:lnTo>
                    <a:pt x="176" y="254"/>
                  </a:lnTo>
                  <a:lnTo>
                    <a:pt x="176" y="254"/>
                  </a:lnTo>
                  <a:lnTo>
                    <a:pt x="176" y="254"/>
                  </a:lnTo>
                  <a:lnTo>
                    <a:pt x="176" y="254"/>
                  </a:lnTo>
                  <a:lnTo>
                    <a:pt x="176" y="254"/>
                  </a:lnTo>
                  <a:lnTo>
                    <a:pt x="176" y="254"/>
                  </a:lnTo>
                  <a:lnTo>
                    <a:pt x="176" y="254"/>
                  </a:lnTo>
                  <a:lnTo>
                    <a:pt x="175" y="254"/>
                  </a:lnTo>
                  <a:lnTo>
                    <a:pt x="175" y="254"/>
                  </a:lnTo>
                  <a:lnTo>
                    <a:pt x="175" y="254"/>
                  </a:lnTo>
                  <a:lnTo>
                    <a:pt x="175" y="254"/>
                  </a:lnTo>
                  <a:lnTo>
                    <a:pt x="175" y="254"/>
                  </a:lnTo>
                  <a:lnTo>
                    <a:pt x="175" y="254"/>
                  </a:lnTo>
                  <a:lnTo>
                    <a:pt x="175" y="254"/>
                  </a:lnTo>
                  <a:lnTo>
                    <a:pt x="174" y="254"/>
                  </a:lnTo>
                  <a:lnTo>
                    <a:pt x="174" y="254"/>
                  </a:lnTo>
                  <a:lnTo>
                    <a:pt x="174" y="254"/>
                  </a:lnTo>
                  <a:lnTo>
                    <a:pt x="174" y="254"/>
                  </a:lnTo>
                  <a:lnTo>
                    <a:pt x="174" y="254"/>
                  </a:lnTo>
                  <a:lnTo>
                    <a:pt x="174" y="254"/>
                  </a:lnTo>
                  <a:lnTo>
                    <a:pt x="173" y="254"/>
                  </a:lnTo>
                  <a:lnTo>
                    <a:pt x="173" y="254"/>
                  </a:lnTo>
                  <a:lnTo>
                    <a:pt x="173" y="254"/>
                  </a:lnTo>
                  <a:lnTo>
                    <a:pt x="173" y="254"/>
                  </a:lnTo>
                  <a:lnTo>
                    <a:pt x="173" y="254"/>
                  </a:lnTo>
                  <a:lnTo>
                    <a:pt x="173" y="254"/>
                  </a:lnTo>
                  <a:lnTo>
                    <a:pt x="173" y="254"/>
                  </a:lnTo>
                  <a:lnTo>
                    <a:pt x="172" y="254"/>
                  </a:lnTo>
                  <a:lnTo>
                    <a:pt x="172" y="254"/>
                  </a:lnTo>
                  <a:lnTo>
                    <a:pt x="172" y="254"/>
                  </a:lnTo>
                  <a:lnTo>
                    <a:pt x="172" y="254"/>
                  </a:lnTo>
                  <a:lnTo>
                    <a:pt x="172" y="254"/>
                  </a:lnTo>
                  <a:lnTo>
                    <a:pt x="172" y="254"/>
                  </a:lnTo>
                  <a:lnTo>
                    <a:pt x="172" y="254"/>
                  </a:lnTo>
                  <a:lnTo>
                    <a:pt x="171" y="254"/>
                  </a:lnTo>
                  <a:lnTo>
                    <a:pt x="171" y="254"/>
                  </a:lnTo>
                  <a:lnTo>
                    <a:pt x="171" y="254"/>
                  </a:lnTo>
                  <a:lnTo>
                    <a:pt x="171" y="254"/>
                  </a:lnTo>
                  <a:lnTo>
                    <a:pt x="171" y="256"/>
                  </a:lnTo>
                  <a:close/>
                  <a:moveTo>
                    <a:pt x="192" y="256"/>
                  </a:moveTo>
                  <a:lnTo>
                    <a:pt x="193" y="256"/>
                  </a:lnTo>
                  <a:lnTo>
                    <a:pt x="193" y="256"/>
                  </a:lnTo>
                  <a:lnTo>
                    <a:pt x="193" y="256"/>
                  </a:lnTo>
                  <a:lnTo>
                    <a:pt x="193" y="256"/>
                  </a:lnTo>
                  <a:lnTo>
                    <a:pt x="193" y="256"/>
                  </a:lnTo>
                  <a:lnTo>
                    <a:pt x="193" y="256"/>
                  </a:lnTo>
                  <a:lnTo>
                    <a:pt x="193" y="256"/>
                  </a:lnTo>
                  <a:lnTo>
                    <a:pt x="194" y="256"/>
                  </a:lnTo>
                  <a:lnTo>
                    <a:pt x="194" y="256"/>
                  </a:lnTo>
                  <a:lnTo>
                    <a:pt x="194" y="256"/>
                  </a:lnTo>
                  <a:lnTo>
                    <a:pt x="194" y="256"/>
                  </a:lnTo>
                  <a:lnTo>
                    <a:pt x="194" y="256"/>
                  </a:lnTo>
                  <a:lnTo>
                    <a:pt x="194" y="256"/>
                  </a:lnTo>
                  <a:lnTo>
                    <a:pt x="194" y="256"/>
                  </a:lnTo>
                  <a:lnTo>
                    <a:pt x="195" y="256"/>
                  </a:lnTo>
                  <a:lnTo>
                    <a:pt x="195" y="256"/>
                  </a:lnTo>
                  <a:lnTo>
                    <a:pt x="195" y="256"/>
                  </a:lnTo>
                  <a:lnTo>
                    <a:pt x="195" y="256"/>
                  </a:lnTo>
                  <a:lnTo>
                    <a:pt x="195" y="256"/>
                  </a:lnTo>
                  <a:lnTo>
                    <a:pt x="195" y="256"/>
                  </a:lnTo>
                  <a:lnTo>
                    <a:pt x="196" y="256"/>
                  </a:lnTo>
                  <a:lnTo>
                    <a:pt x="196" y="256"/>
                  </a:lnTo>
                  <a:lnTo>
                    <a:pt x="196" y="256"/>
                  </a:lnTo>
                  <a:lnTo>
                    <a:pt x="196" y="256"/>
                  </a:lnTo>
                  <a:lnTo>
                    <a:pt x="196" y="256"/>
                  </a:lnTo>
                  <a:lnTo>
                    <a:pt x="196" y="256"/>
                  </a:lnTo>
                  <a:lnTo>
                    <a:pt x="196" y="256"/>
                  </a:lnTo>
                  <a:lnTo>
                    <a:pt x="197" y="256"/>
                  </a:lnTo>
                  <a:lnTo>
                    <a:pt x="197" y="256"/>
                  </a:lnTo>
                  <a:lnTo>
                    <a:pt x="197" y="256"/>
                  </a:lnTo>
                  <a:lnTo>
                    <a:pt x="197" y="256"/>
                  </a:lnTo>
                  <a:lnTo>
                    <a:pt x="197" y="256"/>
                  </a:lnTo>
                  <a:lnTo>
                    <a:pt x="197" y="256"/>
                  </a:lnTo>
                  <a:lnTo>
                    <a:pt x="197" y="256"/>
                  </a:lnTo>
                  <a:lnTo>
                    <a:pt x="198" y="256"/>
                  </a:lnTo>
                  <a:lnTo>
                    <a:pt x="198" y="256"/>
                  </a:lnTo>
                  <a:lnTo>
                    <a:pt x="198" y="256"/>
                  </a:lnTo>
                  <a:lnTo>
                    <a:pt x="198" y="256"/>
                  </a:lnTo>
                  <a:lnTo>
                    <a:pt x="198" y="256"/>
                  </a:lnTo>
                  <a:lnTo>
                    <a:pt x="198" y="256"/>
                  </a:lnTo>
                  <a:lnTo>
                    <a:pt x="198" y="256"/>
                  </a:lnTo>
                  <a:lnTo>
                    <a:pt x="199" y="256"/>
                  </a:lnTo>
                  <a:lnTo>
                    <a:pt x="199" y="256"/>
                  </a:lnTo>
                  <a:lnTo>
                    <a:pt x="199" y="256"/>
                  </a:lnTo>
                  <a:lnTo>
                    <a:pt x="199" y="256"/>
                  </a:lnTo>
                  <a:lnTo>
                    <a:pt x="199" y="256"/>
                  </a:lnTo>
                  <a:lnTo>
                    <a:pt x="199" y="256"/>
                  </a:lnTo>
                  <a:lnTo>
                    <a:pt x="199" y="256"/>
                  </a:lnTo>
                  <a:lnTo>
                    <a:pt x="200" y="256"/>
                  </a:lnTo>
                  <a:lnTo>
                    <a:pt x="200" y="256"/>
                  </a:lnTo>
                  <a:lnTo>
                    <a:pt x="200" y="256"/>
                  </a:lnTo>
                  <a:lnTo>
                    <a:pt x="200" y="256"/>
                  </a:lnTo>
                  <a:lnTo>
                    <a:pt x="200" y="256"/>
                  </a:lnTo>
                  <a:lnTo>
                    <a:pt x="200" y="256"/>
                  </a:lnTo>
                  <a:lnTo>
                    <a:pt x="200" y="256"/>
                  </a:lnTo>
                  <a:lnTo>
                    <a:pt x="201" y="256"/>
                  </a:lnTo>
                  <a:lnTo>
                    <a:pt x="201" y="256"/>
                  </a:lnTo>
                  <a:lnTo>
                    <a:pt x="201" y="256"/>
                  </a:lnTo>
                  <a:lnTo>
                    <a:pt x="201" y="256"/>
                  </a:lnTo>
                  <a:lnTo>
                    <a:pt x="201" y="256"/>
                  </a:lnTo>
                  <a:lnTo>
                    <a:pt x="201" y="256"/>
                  </a:lnTo>
                  <a:lnTo>
                    <a:pt x="201" y="256"/>
                  </a:lnTo>
                  <a:lnTo>
                    <a:pt x="202" y="256"/>
                  </a:lnTo>
                  <a:lnTo>
                    <a:pt x="202" y="256"/>
                  </a:lnTo>
                  <a:lnTo>
                    <a:pt x="202" y="256"/>
                  </a:lnTo>
                  <a:lnTo>
                    <a:pt x="202" y="256"/>
                  </a:lnTo>
                  <a:lnTo>
                    <a:pt x="202" y="256"/>
                  </a:lnTo>
                  <a:lnTo>
                    <a:pt x="202" y="256"/>
                  </a:lnTo>
                  <a:lnTo>
                    <a:pt x="202" y="256"/>
                  </a:lnTo>
                  <a:lnTo>
                    <a:pt x="203" y="256"/>
                  </a:lnTo>
                  <a:lnTo>
                    <a:pt x="203" y="256"/>
                  </a:lnTo>
                  <a:lnTo>
                    <a:pt x="203" y="256"/>
                  </a:lnTo>
                  <a:lnTo>
                    <a:pt x="203" y="256"/>
                  </a:lnTo>
                  <a:lnTo>
                    <a:pt x="203" y="256"/>
                  </a:lnTo>
                  <a:lnTo>
                    <a:pt x="203" y="256"/>
                  </a:lnTo>
                  <a:lnTo>
                    <a:pt x="203" y="256"/>
                  </a:lnTo>
                  <a:lnTo>
                    <a:pt x="204" y="256"/>
                  </a:lnTo>
                  <a:lnTo>
                    <a:pt x="204" y="256"/>
                  </a:lnTo>
                  <a:lnTo>
                    <a:pt x="204" y="256"/>
                  </a:lnTo>
                  <a:lnTo>
                    <a:pt x="204" y="256"/>
                  </a:lnTo>
                  <a:lnTo>
                    <a:pt x="204" y="256"/>
                  </a:lnTo>
                  <a:lnTo>
                    <a:pt x="204" y="256"/>
                  </a:lnTo>
                  <a:lnTo>
                    <a:pt x="205" y="256"/>
                  </a:lnTo>
                  <a:lnTo>
                    <a:pt x="205" y="256"/>
                  </a:lnTo>
                  <a:lnTo>
                    <a:pt x="205" y="256"/>
                  </a:lnTo>
                  <a:lnTo>
                    <a:pt x="205" y="256"/>
                  </a:lnTo>
                  <a:lnTo>
                    <a:pt x="205" y="256"/>
                  </a:lnTo>
                  <a:lnTo>
                    <a:pt x="205" y="256"/>
                  </a:lnTo>
                  <a:lnTo>
                    <a:pt x="205" y="256"/>
                  </a:lnTo>
                  <a:lnTo>
                    <a:pt x="206" y="256"/>
                  </a:lnTo>
                  <a:lnTo>
                    <a:pt x="206" y="256"/>
                  </a:lnTo>
                  <a:lnTo>
                    <a:pt x="206" y="256"/>
                  </a:lnTo>
                  <a:lnTo>
                    <a:pt x="206" y="254"/>
                  </a:lnTo>
                  <a:lnTo>
                    <a:pt x="206" y="254"/>
                  </a:lnTo>
                  <a:lnTo>
                    <a:pt x="206" y="254"/>
                  </a:lnTo>
                  <a:lnTo>
                    <a:pt x="205" y="254"/>
                  </a:lnTo>
                  <a:lnTo>
                    <a:pt x="205" y="254"/>
                  </a:lnTo>
                  <a:lnTo>
                    <a:pt x="205" y="254"/>
                  </a:lnTo>
                  <a:lnTo>
                    <a:pt x="205" y="254"/>
                  </a:lnTo>
                  <a:lnTo>
                    <a:pt x="205" y="254"/>
                  </a:lnTo>
                  <a:lnTo>
                    <a:pt x="205" y="254"/>
                  </a:lnTo>
                  <a:lnTo>
                    <a:pt x="205" y="254"/>
                  </a:lnTo>
                  <a:lnTo>
                    <a:pt x="204" y="254"/>
                  </a:lnTo>
                  <a:lnTo>
                    <a:pt x="204" y="254"/>
                  </a:lnTo>
                  <a:lnTo>
                    <a:pt x="204" y="254"/>
                  </a:lnTo>
                  <a:lnTo>
                    <a:pt x="204" y="254"/>
                  </a:lnTo>
                  <a:lnTo>
                    <a:pt x="204" y="254"/>
                  </a:lnTo>
                  <a:lnTo>
                    <a:pt x="204" y="254"/>
                  </a:lnTo>
                  <a:lnTo>
                    <a:pt x="203" y="254"/>
                  </a:lnTo>
                  <a:lnTo>
                    <a:pt x="203" y="254"/>
                  </a:lnTo>
                  <a:lnTo>
                    <a:pt x="203" y="254"/>
                  </a:lnTo>
                  <a:lnTo>
                    <a:pt x="203" y="254"/>
                  </a:lnTo>
                  <a:lnTo>
                    <a:pt x="203" y="254"/>
                  </a:lnTo>
                  <a:lnTo>
                    <a:pt x="203" y="254"/>
                  </a:lnTo>
                  <a:lnTo>
                    <a:pt x="203" y="254"/>
                  </a:lnTo>
                  <a:lnTo>
                    <a:pt x="202" y="254"/>
                  </a:lnTo>
                  <a:lnTo>
                    <a:pt x="202" y="254"/>
                  </a:lnTo>
                  <a:lnTo>
                    <a:pt x="202" y="254"/>
                  </a:lnTo>
                  <a:lnTo>
                    <a:pt x="202" y="254"/>
                  </a:lnTo>
                  <a:lnTo>
                    <a:pt x="202" y="254"/>
                  </a:lnTo>
                  <a:lnTo>
                    <a:pt x="202" y="254"/>
                  </a:lnTo>
                  <a:lnTo>
                    <a:pt x="202" y="254"/>
                  </a:lnTo>
                  <a:lnTo>
                    <a:pt x="201" y="254"/>
                  </a:lnTo>
                  <a:lnTo>
                    <a:pt x="201" y="254"/>
                  </a:lnTo>
                  <a:lnTo>
                    <a:pt x="201" y="254"/>
                  </a:lnTo>
                  <a:lnTo>
                    <a:pt x="201" y="254"/>
                  </a:lnTo>
                  <a:lnTo>
                    <a:pt x="201" y="254"/>
                  </a:lnTo>
                  <a:lnTo>
                    <a:pt x="201" y="254"/>
                  </a:lnTo>
                  <a:lnTo>
                    <a:pt x="201" y="254"/>
                  </a:lnTo>
                  <a:lnTo>
                    <a:pt x="200" y="254"/>
                  </a:lnTo>
                  <a:lnTo>
                    <a:pt x="200" y="254"/>
                  </a:lnTo>
                  <a:lnTo>
                    <a:pt x="200" y="254"/>
                  </a:lnTo>
                  <a:lnTo>
                    <a:pt x="200" y="254"/>
                  </a:lnTo>
                  <a:lnTo>
                    <a:pt x="200" y="254"/>
                  </a:lnTo>
                  <a:lnTo>
                    <a:pt x="200" y="254"/>
                  </a:lnTo>
                  <a:lnTo>
                    <a:pt x="200" y="254"/>
                  </a:lnTo>
                  <a:lnTo>
                    <a:pt x="199" y="254"/>
                  </a:lnTo>
                  <a:lnTo>
                    <a:pt x="199" y="254"/>
                  </a:lnTo>
                  <a:lnTo>
                    <a:pt x="199" y="254"/>
                  </a:lnTo>
                  <a:lnTo>
                    <a:pt x="199" y="254"/>
                  </a:lnTo>
                  <a:lnTo>
                    <a:pt x="199" y="254"/>
                  </a:lnTo>
                  <a:lnTo>
                    <a:pt x="199" y="254"/>
                  </a:lnTo>
                  <a:lnTo>
                    <a:pt x="199" y="254"/>
                  </a:lnTo>
                  <a:lnTo>
                    <a:pt x="198" y="254"/>
                  </a:lnTo>
                  <a:lnTo>
                    <a:pt x="198" y="254"/>
                  </a:lnTo>
                  <a:lnTo>
                    <a:pt x="198" y="254"/>
                  </a:lnTo>
                  <a:lnTo>
                    <a:pt x="198" y="254"/>
                  </a:lnTo>
                  <a:lnTo>
                    <a:pt x="198" y="254"/>
                  </a:lnTo>
                  <a:lnTo>
                    <a:pt x="198" y="254"/>
                  </a:lnTo>
                  <a:lnTo>
                    <a:pt x="198" y="254"/>
                  </a:lnTo>
                  <a:lnTo>
                    <a:pt x="197" y="254"/>
                  </a:lnTo>
                  <a:lnTo>
                    <a:pt x="197" y="254"/>
                  </a:lnTo>
                  <a:lnTo>
                    <a:pt x="197" y="254"/>
                  </a:lnTo>
                  <a:lnTo>
                    <a:pt x="197" y="254"/>
                  </a:lnTo>
                  <a:lnTo>
                    <a:pt x="197" y="254"/>
                  </a:lnTo>
                  <a:lnTo>
                    <a:pt x="197" y="254"/>
                  </a:lnTo>
                  <a:lnTo>
                    <a:pt x="197" y="254"/>
                  </a:lnTo>
                  <a:lnTo>
                    <a:pt x="196" y="254"/>
                  </a:lnTo>
                  <a:lnTo>
                    <a:pt x="196" y="254"/>
                  </a:lnTo>
                  <a:lnTo>
                    <a:pt x="196" y="254"/>
                  </a:lnTo>
                  <a:lnTo>
                    <a:pt x="196" y="254"/>
                  </a:lnTo>
                  <a:lnTo>
                    <a:pt x="196" y="254"/>
                  </a:lnTo>
                  <a:lnTo>
                    <a:pt x="196" y="254"/>
                  </a:lnTo>
                  <a:lnTo>
                    <a:pt x="196" y="254"/>
                  </a:lnTo>
                  <a:lnTo>
                    <a:pt x="195" y="254"/>
                  </a:lnTo>
                  <a:lnTo>
                    <a:pt x="195" y="254"/>
                  </a:lnTo>
                  <a:lnTo>
                    <a:pt x="195" y="254"/>
                  </a:lnTo>
                  <a:lnTo>
                    <a:pt x="195" y="254"/>
                  </a:lnTo>
                  <a:lnTo>
                    <a:pt x="195" y="254"/>
                  </a:lnTo>
                  <a:lnTo>
                    <a:pt x="195" y="254"/>
                  </a:lnTo>
                  <a:lnTo>
                    <a:pt x="194" y="254"/>
                  </a:lnTo>
                  <a:lnTo>
                    <a:pt x="194" y="254"/>
                  </a:lnTo>
                  <a:lnTo>
                    <a:pt x="194" y="254"/>
                  </a:lnTo>
                  <a:lnTo>
                    <a:pt x="194" y="254"/>
                  </a:lnTo>
                  <a:lnTo>
                    <a:pt x="194" y="254"/>
                  </a:lnTo>
                  <a:lnTo>
                    <a:pt x="194" y="254"/>
                  </a:lnTo>
                  <a:lnTo>
                    <a:pt x="194" y="254"/>
                  </a:lnTo>
                  <a:lnTo>
                    <a:pt x="193" y="254"/>
                  </a:lnTo>
                  <a:lnTo>
                    <a:pt x="193" y="254"/>
                  </a:lnTo>
                  <a:lnTo>
                    <a:pt x="193" y="254"/>
                  </a:lnTo>
                  <a:lnTo>
                    <a:pt x="193" y="254"/>
                  </a:lnTo>
                  <a:lnTo>
                    <a:pt x="193" y="254"/>
                  </a:lnTo>
                  <a:lnTo>
                    <a:pt x="193" y="254"/>
                  </a:lnTo>
                  <a:lnTo>
                    <a:pt x="193" y="254"/>
                  </a:lnTo>
                  <a:lnTo>
                    <a:pt x="192" y="254"/>
                  </a:lnTo>
                  <a:lnTo>
                    <a:pt x="192" y="256"/>
                  </a:lnTo>
                  <a:close/>
                  <a:moveTo>
                    <a:pt x="214" y="256"/>
                  </a:moveTo>
                  <a:lnTo>
                    <a:pt x="214" y="256"/>
                  </a:lnTo>
                  <a:lnTo>
                    <a:pt x="214" y="256"/>
                  </a:lnTo>
                  <a:lnTo>
                    <a:pt x="214" y="256"/>
                  </a:lnTo>
                  <a:lnTo>
                    <a:pt x="215" y="256"/>
                  </a:lnTo>
                  <a:lnTo>
                    <a:pt x="215" y="256"/>
                  </a:lnTo>
                  <a:lnTo>
                    <a:pt x="215" y="256"/>
                  </a:lnTo>
                  <a:lnTo>
                    <a:pt x="215" y="256"/>
                  </a:lnTo>
                  <a:lnTo>
                    <a:pt x="215" y="256"/>
                  </a:lnTo>
                  <a:lnTo>
                    <a:pt x="215" y="256"/>
                  </a:lnTo>
                  <a:lnTo>
                    <a:pt x="215" y="256"/>
                  </a:lnTo>
                  <a:lnTo>
                    <a:pt x="216" y="256"/>
                  </a:lnTo>
                  <a:lnTo>
                    <a:pt x="216" y="256"/>
                  </a:lnTo>
                  <a:lnTo>
                    <a:pt x="216" y="256"/>
                  </a:lnTo>
                  <a:lnTo>
                    <a:pt x="216" y="256"/>
                  </a:lnTo>
                  <a:lnTo>
                    <a:pt x="216" y="256"/>
                  </a:lnTo>
                  <a:lnTo>
                    <a:pt x="216" y="256"/>
                  </a:lnTo>
                  <a:lnTo>
                    <a:pt x="216" y="256"/>
                  </a:lnTo>
                  <a:lnTo>
                    <a:pt x="217" y="256"/>
                  </a:lnTo>
                  <a:lnTo>
                    <a:pt x="217" y="256"/>
                  </a:lnTo>
                  <a:lnTo>
                    <a:pt x="217" y="256"/>
                  </a:lnTo>
                  <a:lnTo>
                    <a:pt x="217" y="256"/>
                  </a:lnTo>
                  <a:lnTo>
                    <a:pt x="217" y="256"/>
                  </a:lnTo>
                  <a:lnTo>
                    <a:pt x="217" y="256"/>
                  </a:lnTo>
                  <a:lnTo>
                    <a:pt x="217" y="256"/>
                  </a:lnTo>
                  <a:lnTo>
                    <a:pt x="218" y="256"/>
                  </a:lnTo>
                  <a:lnTo>
                    <a:pt x="218" y="256"/>
                  </a:lnTo>
                  <a:lnTo>
                    <a:pt x="218" y="256"/>
                  </a:lnTo>
                  <a:lnTo>
                    <a:pt x="218" y="256"/>
                  </a:lnTo>
                  <a:lnTo>
                    <a:pt x="218" y="256"/>
                  </a:lnTo>
                  <a:lnTo>
                    <a:pt x="218" y="256"/>
                  </a:lnTo>
                  <a:lnTo>
                    <a:pt x="218" y="256"/>
                  </a:lnTo>
                  <a:lnTo>
                    <a:pt x="219" y="256"/>
                  </a:lnTo>
                  <a:lnTo>
                    <a:pt x="219" y="256"/>
                  </a:lnTo>
                  <a:lnTo>
                    <a:pt x="219" y="256"/>
                  </a:lnTo>
                  <a:lnTo>
                    <a:pt x="219" y="256"/>
                  </a:lnTo>
                  <a:lnTo>
                    <a:pt x="219" y="256"/>
                  </a:lnTo>
                  <a:lnTo>
                    <a:pt x="219" y="256"/>
                  </a:lnTo>
                  <a:lnTo>
                    <a:pt x="220" y="256"/>
                  </a:lnTo>
                  <a:lnTo>
                    <a:pt x="220" y="256"/>
                  </a:lnTo>
                  <a:lnTo>
                    <a:pt x="220" y="256"/>
                  </a:lnTo>
                  <a:lnTo>
                    <a:pt x="220" y="256"/>
                  </a:lnTo>
                  <a:lnTo>
                    <a:pt x="220" y="256"/>
                  </a:lnTo>
                  <a:lnTo>
                    <a:pt x="220" y="256"/>
                  </a:lnTo>
                  <a:lnTo>
                    <a:pt x="220" y="256"/>
                  </a:lnTo>
                  <a:lnTo>
                    <a:pt x="221" y="256"/>
                  </a:lnTo>
                  <a:lnTo>
                    <a:pt x="221" y="256"/>
                  </a:lnTo>
                  <a:lnTo>
                    <a:pt x="221" y="256"/>
                  </a:lnTo>
                  <a:lnTo>
                    <a:pt x="221" y="256"/>
                  </a:lnTo>
                  <a:lnTo>
                    <a:pt x="221" y="256"/>
                  </a:lnTo>
                  <a:lnTo>
                    <a:pt x="221" y="256"/>
                  </a:lnTo>
                  <a:lnTo>
                    <a:pt x="221" y="256"/>
                  </a:lnTo>
                  <a:lnTo>
                    <a:pt x="222" y="256"/>
                  </a:lnTo>
                  <a:lnTo>
                    <a:pt x="222" y="256"/>
                  </a:lnTo>
                  <a:lnTo>
                    <a:pt x="222" y="256"/>
                  </a:lnTo>
                  <a:lnTo>
                    <a:pt x="222" y="256"/>
                  </a:lnTo>
                  <a:lnTo>
                    <a:pt x="222" y="256"/>
                  </a:lnTo>
                  <a:lnTo>
                    <a:pt x="222" y="256"/>
                  </a:lnTo>
                  <a:lnTo>
                    <a:pt x="222" y="256"/>
                  </a:lnTo>
                  <a:lnTo>
                    <a:pt x="223" y="256"/>
                  </a:lnTo>
                  <a:lnTo>
                    <a:pt x="223" y="256"/>
                  </a:lnTo>
                  <a:lnTo>
                    <a:pt x="223" y="256"/>
                  </a:lnTo>
                  <a:lnTo>
                    <a:pt x="223" y="256"/>
                  </a:lnTo>
                  <a:lnTo>
                    <a:pt x="223" y="256"/>
                  </a:lnTo>
                  <a:lnTo>
                    <a:pt x="223" y="256"/>
                  </a:lnTo>
                  <a:lnTo>
                    <a:pt x="223" y="256"/>
                  </a:lnTo>
                  <a:lnTo>
                    <a:pt x="224" y="256"/>
                  </a:lnTo>
                  <a:lnTo>
                    <a:pt x="224" y="256"/>
                  </a:lnTo>
                  <a:lnTo>
                    <a:pt x="224" y="256"/>
                  </a:lnTo>
                  <a:lnTo>
                    <a:pt x="224" y="256"/>
                  </a:lnTo>
                  <a:lnTo>
                    <a:pt x="224" y="256"/>
                  </a:lnTo>
                  <a:lnTo>
                    <a:pt x="224" y="256"/>
                  </a:lnTo>
                  <a:lnTo>
                    <a:pt x="224" y="256"/>
                  </a:lnTo>
                  <a:lnTo>
                    <a:pt x="225" y="256"/>
                  </a:lnTo>
                  <a:lnTo>
                    <a:pt x="225" y="256"/>
                  </a:lnTo>
                  <a:lnTo>
                    <a:pt x="225" y="256"/>
                  </a:lnTo>
                  <a:lnTo>
                    <a:pt x="225" y="256"/>
                  </a:lnTo>
                  <a:lnTo>
                    <a:pt x="225" y="256"/>
                  </a:lnTo>
                  <a:lnTo>
                    <a:pt x="225" y="256"/>
                  </a:lnTo>
                  <a:lnTo>
                    <a:pt x="225" y="256"/>
                  </a:lnTo>
                  <a:lnTo>
                    <a:pt x="226" y="256"/>
                  </a:lnTo>
                  <a:lnTo>
                    <a:pt x="226" y="256"/>
                  </a:lnTo>
                  <a:lnTo>
                    <a:pt x="226" y="256"/>
                  </a:lnTo>
                  <a:lnTo>
                    <a:pt x="226" y="256"/>
                  </a:lnTo>
                  <a:lnTo>
                    <a:pt x="226" y="256"/>
                  </a:lnTo>
                  <a:lnTo>
                    <a:pt x="226" y="256"/>
                  </a:lnTo>
                  <a:lnTo>
                    <a:pt x="226" y="256"/>
                  </a:lnTo>
                  <a:lnTo>
                    <a:pt x="227" y="256"/>
                  </a:lnTo>
                  <a:lnTo>
                    <a:pt x="227" y="256"/>
                  </a:lnTo>
                  <a:lnTo>
                    <a:pt x="227" y="256"/>
                  </a:lnTo>
                  <a:lnTo>
                    <a:pt x="227" y="256"/>
                  </a:lnTo>
                  <a:lnTo>
                    <a:pt x="227" y="256"/>
                  </a:lnTo>
                  <a:lnTo>
                    <a:pt x="227" y="256"/>
                  </a:lnTo>
                  <a:lnTo>
                    <a:pt x="227" y="254"/>
                  </a:lnTo>
                  <a:lnTo>
                    <a:pt x="227" y="254"/>
                  </a:lnTo>
                  <a:lnTo>
                    <a:pt x="227" y="254"/>
                  </a:lnTo>
                  <a:lnTo>
                    <a:pt x="227" y="254"/>
                  </a:lnTo>
                  <a:lnTo>
                    <a:pt x="227" y="254"/>
                  </a:lnTo>
                  <a:lnTo>
                    <a:pt x="227" y="254"/>
                  </a:lnTo>
                  <a:lnTo>
                    <a:pt x="226" y="254"/>
                  </a:lnTo>
                  <a:lnTo>
                    <a:pt x="226" y="254"/>
                  </a:lnTo>
                  <a:lnTo>
                    <a:pt x="226" y="254"/>
                  </a:lnTo>
                  <a:lnTo>
                    <a:pt x="226" y="254"/>
                  </a:lnTo>
                  <a:lnTo>
                    <a:pt x="226" y="254"/>
                  </a:lnTo>
                  <a:lnTo>
                    <a:pt x="226" y="254"/>
                  </a:lnTo>
                  <a:lnTo>
                    <a:pt x="226" y="254"/>
                  </a:lnTo>
                  <a:lnTo>
                    <a:pt x="225" y="254"/>
                  </a:lnTo>
                  <a:lnTo>
                    <a:pt x="225" y="254"/>
                  </a:lnTo>
                  <a:lnTo>
                    <a:pt x="225" y="254"/>
                  </a:lnTo>
                  <a:lnTo>
                    <a:pt x="225" y="254"/>
                  </a:lnTo>
                  <a:lnTo>
                    <a:pt x="225" y="254"/>
                  </a:lnTo>
                  <a:lnTo>
                    <a:pt x="225" y="254"/>
                  </a:lnTo>
                  <a:lnTo>
                    <a:pt x="225" y="254"/>
                  </a:lnTo>
                  <a:lnTo>
                    <a:pt x="224" y="254"/>
                  </a:lnTo>
                  <a:lnTo>
                    <a:pt x="224" y="254"/>
                  </a:lnTo>
                  <a:lnTo>
                    <a:pt x="224" y="254"/>
                  </a:lnTo>
                  <a:lnTo>
                    <a:pt x="224" y="254"/>
                  </a:lnTo>
                  <a:lnTo>
                    <a:pt x="224" y="254"/>
                  </a:lnTo>
                  <a:lnTo>
                    <a:pt x="224" y="254"/>
                  </a:lnTo>
                  <a:lnTo>
                    <a:pt x="224" y="254"/>
                  </a:lnTo>
                  <a:lnTo>
                    <a:pt x="223" y="254"/>
                  </a:lnTo>
                  <a:lnTo>
                    <a:pt x="223" y="254"/>
                  </a:lnTo>
                  <a:lnTo>
                    <a:pt x="223" y="254"/>
                  </a:lnTo>
                  <a:lnTo>
                    <a:pt x="223" y="254"/>
                  </a:lnTo>
                  <a:lnTo>
                    <a:pt x="223" y="254"/>
                  </a:lnTo>
                  <a:lnTo>
                    <a:pt x="223" y="254"/>
                  </a:lnTo>
                  <a:lnTo>
                    <a:pt x="223" y="254"/>
                  </a:lnTo>
                  <a:lnTo>
                    <a:pt x="222" y="254"/>
                  </a:lnTo>
                  <a:lnTo>
                    <a:pt x="222" y="254"/>
                  </a:lnTo>
                  <a:lnTo>
                    <a:pt x="222" y="254"/>
                  </a:lnTo>
                  <a:lnTo>
                    <a:pt x="222" y="254"/>
                  </a:lnTo>
                  <a:lnTo>
                    <a:pt x="222" y="254"/>
                  </a:lnTo>
                  <a:lnTo>
                    <a:pt x="222" y="254"/>
                  </a:lnTo>
                  <a:lnTo>
                    <a:pt x="222" y="254"/>
                  </a:lnTo>
                  <a:lnTo>
                    <a:pt x="221" y="254"/>
                  </a:lnTo>
                  <a:lnTo>
                    <a:pt x="221" y="254"/>
                  </a:lnTo>
                  <a:lnTo>
                    <a:pt x="221" y="254"/>
                  </a:lnTo>
                  <a:lnTo>
                    <a:pt x="221" y="254"/>
                  </a:lnTo>
                  <a:lnTo>
                    <a:pt x="221" y="254"/>
                  </a:lnTo>
                  <a:lnTo>
                    <a:pt x="221" y="254"/>
                  </a:lnTo>
                  <a:lnTo>
                    <a:pt x="221" y="254"/>
                  </a:lnTo>
                  <a:lnTo>
                    <a:pt x="220" y="254"/>
                  </a:lnTo>
                  <a:lnTo>
                    <a:pt x="220" y="254"/>
                  </a:lnTo>
                  <a:lnTo>
                    <a:pt x="220" y="254"/>
                  </a:lnTo>
                  <a:lnTo>
                    <a:pt x="220" y="254"/>
                  </a:lnTo>
                  <a:lnTo>
                    <a:pt x="220" y="254"/>
                  </a:lnTo>
                  <a:lnTo>
                    <a:pt x="220" y="254"/>
                  </a:lnTo>
                  <a:lnTo>
                    <a:pt x="220" y="254"/>
                  </a:lnTo>
                  <a:lnTo>
                    <a:pt x="219" y="254"/>
                  </a:lnTo>
                  <a:lnTo>
                    <a:pt x="219" y="254"/>
                  </a:lnTo>
                  <a:lnTo>
                    <a:pt x="219" y="254"/>
                  </a:lnTo>
                  <a:lnTo>
                    <a:pt x="219" y="254"/>
                  </a:lnTo>
                  <a:lnTo>
                    <a:pt x="219" y="254"/>
                  </a:lnTo>
                  <a:lnTo>
                    <a:pt x="219" y="254"/>
                  </a:lnTo>
                  <a:lnTo>
                    <a:pt x="218" y="254"/>
                  </a:lnTo>
                  <a:lnTo>
                    <a:pt x="218" y="254"/>
                  </a:lnTo>
                  <a:lnTo>
                    <a:pt x="218" y="254"/>
                  </a:lnTo>
                  <a:lnTo>
                    <a:pt x="218" y="254"/>
                  </a:lnTo>
                  <a:lnTo>
                    <a:pt x="218" y="254"/>
                  </a:lnTo>
                  <a:lnTo>
                    <a:pt x="218" y="254"/>
                  </a:lnTo>
                  <a:lnTo>
                    <a:pt x="218" y="254"/>
                  </a:lnTo>
                  <a:lnTo>
                    <a:pt x="217" y="254"/>
                  </a:lnTo>
                  <a:lnTo>
                    <a:pt x="217" y="254"/>
                  </a:lnTo>
                  <a:lnTo>
                    <a:pt x="217" y="254"/>
                  </a:lnTo>
                  <a:lnTo>
                    <a:pt x="217" y="254"/>
                  </a:lnTo>
                  <a:lnTo>
                    <a:pt x="217" y="254"/>
                  </a:lnTo>
                  <a:lnTo>
                    <a:pt x="217" y="254"/>
                  </a:lnTo>
                  <a:lnTo>
                    <a:pt x="217" y="254"/>
                  </a:lnTo>
                  <a:lnTo>
                    <a:pt x="216" y="254"/>
                  </a:lnTo>
                  <a:lnTo>
                    <a:pt x="216" y="254"/>
                  </a:lnTo>
                  <a:lnTo>
                    <a:pt x="216" y="254"/>
                  </a:lnTo>
                  <a:lnTo>
                    <a:pt x="216" y="254"/>
                  </a:lnTo>
                  <a:lnTo>
                    <a:pt x="216" y="254"/>
                  </a:lnTo>
                  <a:lnTo>
                    <a:pt x="216" y="254"/>
                  </a:lnTo>
                  <a:lnTo>
                    <a:pt x="216" y="254"/>
                  </a:lnTo>
                  <a:lnTo>
                    <a:pt x="215" y="254"/>
                  </a:lnTo>
                  <a:lnTo>
                    <a:pt x="215" y="254"/>
                  </a:lnTo>
                  <a:lnTo>
                    <a:pt x="215" y="254"/>
                  </a:lnTo>
                  <a:lnTo>
                    <a:pt x="215" y="254"/>
                  </a:lnTo>
                  <a:lnTo>
                    <a:pt x="215" y="254"/>
                  </a:lnTo>
                  <a:lnTo>
                    <a:pt x="215" y="254"/>
                  </a:lnTo>
                  <a:lnTo>
                    <a:pt x="215" y="254"/>
                  </a:lnTo>
                  <a:lnTo>
                    <a:pt x="214" y="254"/>
                  </a:lnTo>
                  <a:lnTo>
                    <a:pt x="214" y="254"/>
                  </a:lnTo>
                  <a:lnTo>
                    <a:pt x="214" y="254"/>
                  </a:lnTo>
                  <a:lnTo>
                    <a:pt x="214" y="254"/>
                  </a:lnTo>
                  <a:lnTo>
                    <a:pt x="214" y="256"/>
                  </a:lnTo>
                  <a:close/>
                  <a:moveTo>
                    <a:pt x="235" y="256"/>
                  </a:moveTo>
                  <a:lnTo>
                    <a:pt x="236" y="256"/>
                  </a:lnTo>
                  <a:lnTo>
                    <a:pt x="236" y="256"/>
                  </a:lnTo>
                  <a:lnTo>
                    <a:pt x="236" y="256"/>
                  </a:lnTo>
                  <a:lnTo>
                    <a:pt x="236" y="256"/>
                  </a:lnTo>
                  <a:lnTo>
                    <a:pt x="236" y="256"/>
                  </a:lnTo>
                  <a:lnTo>
                    <a:pt x="236" y="256"/>
                  </a:lnTo>
                  <a:lnTo>
                    <a:pt x="236" y="256"/>
                  </a:lnTo>
                  <a:lnTo>
                    <a:pt x="237" y="256"/>
                  </a:lnTo>
                  <a:lnTo>
                    <a:pt x="237" y="256"/>
                  </a:lnTo>
                  <a:lnTo>
                    <a:pt x="237" y="256"/>
                  </a:lnTo>
                  <a:lnTo>
                    <a:pt x="237" y="256"/>
                  </a:lnTo>
                  <a:lnTo>
                    <a:pt x="237" y="256"/>
                  </a:lnTo>
                  <a:lnTo>
                    <a:pt x="237" y="256"/>
                  </a:lnTo>
                  <a:lnTo>
                    <a:pt x="237" y="256"/>
                  </a:lnTo>
                  <a:lnTo>
                    <a:pt x="238" y="256"/>
                  </a:lnTo>
                  <a:lnTo>
                    <a:pt x="238" y="256"/>
                  </a:lnTo>
                  <a:lnTo>
                    <a:pt x="238" y="256"/>
                  </a:lnTo>
                  <a:lnTo>
                    <a:pt x="238" y="256"/>
                  </a:lnTo>
                  <a:lnTo>
                    <a:pt x="238" y="256"/>
                  </a:lnTo>
                  <a:lnTo>
                    <a:pt x="238" y="256"/>
                  </a:lnTo>
                  <a:lnTo>
                    <a:pt x="238" y="256"/>
                  </a:lnTo>
                  <a:lnTo>
                    <a:pt x="239" y="256"/>
                  </a:lnTo>
                  <a:lnTo>
                    <a:pt x="239" y="256"/>
                  </a:lnTo>
                  <a:lnTo>
                    <a:pt x="239" y="256"/>
                  </a:lnTo>
                  <a:lnTo>
                    <a:pt x="239" y="256"/>
                  </a:lnTo>
                  <a:lnTo>
                    <a:pt x="239" y="256"/>
                  </a:lnTo>
                  <a:lnTo>
                    <a:pt x="239" y="256"/>
                  </a:lnTo>
                  <a:lnTo>
                    <a:pt x="239" y="256"/>
                  </a:lnTo>
                  <a:lnTo>
                    <a:pt x="240" y="256"/>
                  </a:lnTo>
                  <a:lnTo>
                    <a:pt x="240" y="256"/>
                  </a:lnTo>
                  <a:lnTo>
                    <a:pt x="240" y="256"/>
                  </a:lnTo>
                  <a:lnTo>
                    <a:pt x="240" y="256"/>
                  </a:lnTo>
                  <a:lnTo>
                    <a:pt x="240" y="256"/>
                  </a:lnTo>
                  <a:lnTo>
                    <a:pt x="240" y="256"/>
                  </a:lnTo>
                  <a:lnTo>
                    <a:pt x="240" y="256"/>
                  </a:lnTo>
                  <a:lnTo>
                    <a:pt x="241" y="256"/>
                  </a:lnTo>
                  <a:lnTo>
                    <a:pt x="241" y="256"/>
                  </a:lnTo>
                  <a:lnTo>
                    <a:pt x="241" y="256"/>
                  </a:lnTo>
                  <a:lnTo>
                    <a:pt x="241" y="256"/>
                  </a:lnTo>
                  <a:lnTo>
                    <a:pt x="241" y="256"/>
                  </a:lnTo>
                  <a:lnTo>
                    <a:pt x="241" y="256"/>
                  </a:lnTo>
                  <a:lnTo>
                    <a:pt x="241" y="256"/>
                  </a:lnTo>
                  <a:lnTo>
                    <a:pt x="242" y="256"/>
                  </a:lnTo>
                  <a:lnTo>
                    <a:pt x="242" y="256"/>
                  </a:lnTo>
                  <a:lnTo>
                    <a:pt x="242" y="256"/>
                  </a:lnTo>
                  <a:lnTo>
                    <a:pt x="242" y="256"/>
                  </a:lnTo>
                  <a:lnTo>
                    <a:pt x="242" y="256"/>
                  </a:lnTo>
                  <a:lnTo>
                    <a:pt x="242" y="256"/>
                  </a:lnTo>
                  <a:lnTo>
                    <a:pt x="242" y="256"/>
                  </a:lnTo>
                  <a:lnTo>
                    <a:pt x="243" y="256"/>
                  </a:lnTo>
                  <a:lnTo>
                    <a:pt x="243" y="256"/>
                  </a:lnTo>
                  <a:lnTo>
                    <a:pt x="243" y="256"/>
                  </a:lnTo>
                  <a:lnTo>
                    <a:pt x="243" y="256"/>
                  </a:lnTo>
                  <a:lnTo>
                    <a:pt x="243" y="256"/>
                  </a:lnTo>
                  <a:lnTo>
                    <a:pt x="243" y="256"/>
                  </a:lnTo>
                  <a:lnTo>
                    <a:pt x="243" y="256"/>
                  </a:lnTo>
                  <a:lnTo>
                    <a:pt x="244" y="256"/>
                  </a:lnTo>
                  <a:lnTo>
                    <a:pt x="244" y="256"/>
                  </a:lnTo>
                  <a:lnTo>
                    <a:pt x="244" y="256"/>
                  </a:lnTo>
                  <a:lnTo>
                    <a:pt x="244" y="256"/>
                  </a:lnTo>
                  <a:lnTo>
                    <a:pt x="244" y="256"/>
                  </a:lnTo>
                  <a:lnTo>
                    <a:pt x="244" y="256"/>
                  </a:lnTo>
                  <a:lnTo>
                    <a:pt x="244" y="256"/>
                  </a:lnTo>
                  <a:lnTo>
                    <a:pt x="245" y="256"/>
                  </a:lnTo>
                  <a:lnTo>
                    <a:pt x="245" y="256"/>
                  </a:lnTo>
                  <a:lnTo>
                    <a:pt x="245" y="256"/>
                  </a:lnTo>
                  <a:lnTo>
                    <a:pt x="245" y="256"/>
                  </a:lnTo>
                  <a:lnTo>
                    <a:pt x="245" y="256"/>
                  </a:lnTo>
                  <a:lnTo>
                    <a:pt x="245" y="256"/>
                  </a:lnTo>
                  <a:lnTo>
                    <a:pt x="246" y="256"/>
                  </a:lnTo>
                  <a:lnTo>
                    <a:pt x="246" y="256"/>
                  </a:lnTo>
                  <a:lnTo>
                    <a:pt x="246" y="256"/>
                  </a:lnTo>
                  <a:lnTo>
                    <a:pt x="246" y="256"/>
                  </a:lnTo>
                  <a:lnTo>
                    <a:pt x="246" y="256"/>
                  </a:lnTo>
                  <a:lnTo>
                    <a:pt x="246" y="256"/>
                  </a:lnTo>
                  <a:lnTo>
                    <a:pt x="246" y="256"/>
                  </a:lnTo>
                  <a:lnTo>
                    <a:pt x="247" y="256"/>
                  </a:lnTo>
                  <a:lnTo>
                    <a:pt x="247" y="256"/>
                  </a:lnTo>
                  <a:lnTo>
                    <a:pt x="247" y="256"/>
                  </a:lnTo>
                  <a:lnTo>
                    <a:pt x="247" y="256"/>
                  </a:lnTo>
                  <a:lnTo>
                    <a:pt x="247" y="256"/>
                  </a:lnTo>
                  <a:lnTo>
                    <a:pt x="247" y="256"/>
                  </a:lnTo>
                  <a:lnTo>
                    <a:pt x="247" y="256"/>
                  </a:lnTo>
                  <a:lnTo>
                    <a:pt x="248" y="256"/>
                  </a:lnTo>
                  <a:lnTo>
                    <a:pt x="248" y="256"/>
                  </a:lnTo>
                  <a:lnTo>
                    <a:pt x="248" y="256"/>
                  </a:lnTo>
                  <a:lnTo>
                    <a:pt x="248" y="256"/>
                  </a:lnTo>
                  <a:lnTo>
                    <a:pt x="248" y="256"/>
                  </a:lnTo>
                  <a:lnTo>
                    <a:pt x="248" y="256"/>
                  </a:lnTo>
                  <a:lnTo>
                    <a:pt x="248" y="256"/>
                  </a:lnTo>
                  <a:lnTo>
                    <a:pt x="249" y="256"/>
                  </a:lnTo>
                  <a:lnTo>
                    <a:pt x="249" y="256"/>
                  </a:lnTo>
                  <a:lnTo>
                    <a:pt x="249" y="254"/>
                  </a:lnTo>
                  <a:lnTo>
                    <a:pt x="249" y="254"/>
                  </a:lnTo>
                  <a:lnTo>
                    <a:pt x="248" y="254"/>
                  </a:lnTo>
                  <a:lnTo>
                    <a:pt x="248" y="254"/>
                  </a:lnTo>
                  <a:lnTo>
                    <a:pt x="248" y="254"/>
                  </a:lnTo>
                  <a:lnTo>
                    <a:pt x="248" y="254"/>
                  </a:lnTo>
                  <a:lnTo>
                    <a:pt x="248" y="254"/>
                  </a:lnTo>
                  <a:lnTo>
                    <a:pt x="248" y="254"/>
                  </a:lnTo>
                  <a:lnTo>
                    <a:pt x="248" y="254"/>
                  </a:lnTo>
                  <a:lnTo>
                    <a:pt x="247" y="254"/>
                  </a:lnTo>
                  <a:lnTo>
                    <a:pt x="247" y="254"/>
                  </a:lnTo>
                  <a:lnTo>
                    <a:pt x="247" y="254"/>
                  </a:lnTo>
                  <a:lnTo>
                    <a:pt x="247" y="254"/>
                  </a:lnTo>
                  <a:lnTo>
                    <a:pt x="247" y="254"/>
                  </a:lnTo>
                  <a:lnTo>
                    <a:pt x="247" y="254"/>
                  </a:lnTo>
                  <a:lnTo>
                    <a:pt x="247" y="254"/>
                  </a:lnTo>
                  <a:lnTo>
                    <a:pt x="246" y="254"/>
                  </a:lnTo>
                  <a:lnTo>
                    <a:pt x="246" y="254"/>
                  </a:lnTo>
                  <a:lnTo>
                    <a:pt x="246" y="254"/>
                  </a:lnTo>
                  <a:lnTo>
                    <a:pt x="246" y="254"/>
                  </a:lnTo>
                  <a:lnTo>
                    <a:pt x="246" y="254"/>
                  </a:lnTo>
                  <a:lnTo>
                    <a:pt x="246" y="254"/>
                  </a:lnTo>
                  <a:lnTo>
                    <a:pt x="246" y="254"/>
                  </a:lnTo>
                  <a:lnTo>
                    <a:pt x="245" y="254"/>
                  </a:lnTo>
                  <a:lnTo>
                    <a:pt x="245" y="254"/>
                  </a:lnTo>
                  <a:lnTo>
                    <a:pt x="245" y="254"/>
                  </a:lnTo>
                  <a:lnTo>
                    <a:pt x="245" y="254"/>
                  </a:lnTo>
                  <a:lnTo>
                    <a:pt x="245" y="254"/>
                  </a:lnTo>
                  <a:lnTo>
                    <a:pt x="245" y="254"/>
                  </a:lnTo>
                  <a:lnTo>
                    <a:pt x="244" y="254"/>
                  </a:lnTo>
                  <a:lnTo>
                    <a:pt x="244" y="254"/>
                  </a:lnTo>
                  <a:lnTo>
                    <a:pt x="244" y="254"/>
                  </a:lnTo>
                  <a:lnTo>
                    <a:pt x="244" y="254"/>
                  </a:lnTo>
                  <a:lnTo>
                    <a:pt x="244" y="254"/>
                  </a:lnTo>
                  <a:lnTo>
                    <a:pt x="244" y="254"/>
                  </a:lnTo>
                  <a:lnTo>
                    <a:pt x="244" y="254"/>
                  </a:lnTo>
                  <a:lnTo>
                    <a:pt x="243" y="254"/>
                  </a:lnTo>
                  <a:lnTo>
                    <a:pt x="243" y="254"/>
                  </a:lnTo>
                  <a:lnTo>
                    <a:pt x="243" y="254"/>
                  </a:lnTo>
                  <a:lnTo>
                    <a:pt x="243" y="254"/>
                  </a:lnTo>
                  <a:lnTo>
                    <a:pt x="243" y="254"/>
                  </a:lnTo>
                  <a:lnTo>
                    <a:pt x="243" y="254"/>
                  </a:lnTo>
                  <a:lnTo>
                    <a:pt x="243" y="254"/>
                  </a:lnTo>
                  <a:lnTo>
                    <a:pt x="242" y="254"/>
                  </a:lnTo>
                  <a:lnTo>
                    <a:pt x="242" y="254"/>
                  </a:lnTo>
                  <a:lnTo>
                    <a:pt x="242" y="254"/>
                  </a:lnTo>
                  <a:lnTo>
                    <a:pt x="242" y="254"/>
                  </a:lnTo>
                  <a:lnTo>
                    <a:pt x="242" y="254"/>
                  </a:lnTo>
                  <a:lnTo>
                    <a:pt x="242" y="254"/>
                  </a:lnTo>
                  <a:lnTo>
                    <a:pt x="242" y="254"/>
                  </a:lnTo>
                  <a:lnTo>
                    <a:pt x="241" y="254"/>
                  </a:lnTo>
                  <a:lnTo>
                    <a:pt x="241" y="254"/>
                  </a:lnTo>
                  <a:lnTo>
                    <a:pt x="241" y="254"/>
                  </a:lnTo>
                  <a:lnTo>
                    <a:pt x="241" y="254"/>
                  </a:lnTo>
                  <a:lnTo>
                    <a:pt x="241" y="254"/>
                  </a:lnTo>
                  <a:lnTo>
                    <a:pt x="241" y="254"/>
                  </a:lnTo>
                  <a:lnTo>
                    <a:pt x="241" y="254"/>
                  </a:lnTo>
                  <a:lnTo>
                    <a:pt x="240" y="254"/>
                  </a:lnTo>
                  <a:lnTo>
                    <a:pt x="240" y="254"/>
                  </a:lnTo>
                  <a:lnTo>
                    <a:pt x="240" y="254"/>
                  </a:lnTo>
                  <a:lnTo>
                    <a:pt x="240" y="254"/>
                  </a:lnTo>
                  <a:lnTo>
                    <a:pt x="240" y="254"/>
                  </a:lnTo>
                  <a:lnTo>
                    <a:pt x="240" y="254"/>
                  </a:lnTo>
                  <a:lnTo>
                    <a:pt x="240" y="254"/>
                  </a:lnTo>
                  <a:lnTo>
                    <a:pt x="239" y="254"/>
                  </a:lnTo>
                  <a:lnTo>
                    <a:pt x="239" y="254"/>
                  </a:lnTo>
                  <a:lnTo>
                    <a:pt x="239" y="254"/>
                  </a:lnTo>
                  <a:lnTo>
                    <a:pt x="239" y="254"/>
                  </a:lnTo>
                  <a:lnTo>
                    <a:pt x="239" y="254"/>
                  </a:lnTo>
                  <a:lnTo>
                    <a:pt x="239" y="254"/>
                  </a:lnTo>
                  <a:lnTo>
                    <a:pt x="239" y="254"/>
                  </a:lnTo>
                  <a:lnTo>
                    <a:pt x="238" y="254"/>
                  </a:lnTo>
                  <a:lnTo>
                    <a:pt x="238" y="254"/>
                  </a:lnTo>
                  <a:lnTo>
                    <a:pt x="238" y="254"/>
                  </a:lnTo>
                  <a:lnTo>
                    <a:pt x="238" y="254"/>
                  </a:lnTo>
                  <a:lnTo>
                    <a:pt x="238" y="254"/>
                  </a:lnTo>
                  <a:lnTo>
                    <a:pt x="238" y="254"/>
                  </a:lnTo>
                  <a:lnTo>
                    <a:pt x="238" y="254"/>
                  </a:lnTo>
                  <a:lnTo>
                    <a:pt x="237" y="254"/>
                  </a:lnTo>
                  <a:lnTo>
                    <a:pt x="237" y="254"/>
                  </a:lnTo>
                  <a:lnTo>
                    <a:pt x="237" y="254"/>
                  </a:lnTo>
                  <a:lnTo>
                    <a:pt x="237" y="254"/>
                  </a:lnTo>
                  <a:lnTo>
                    <a:pt x="237" y="254"/>
                  </a:lnTo>
                  <a:lnTo>
                    <a:pt x="237" y="254"/>
                  </a:lnTo>
                  <a:lnTo>
                    <a:pt x="237" y="254"/>
                  </a:lnTo>
                  <a:lnTo>
                    <a:pt x="236" y="254"/>
                  </a:lnTo>
                  <a:lnTo>
                    <a:pt x="236" y="254"/>
                  </a:lnTo>
                  <a:lnTo>
                    <a:pt x="236" y="254"/>
                  </a:lnTo>
                  <a:lnTo>
                    <a:pt x="236" y="254"/>
                  </a:lnTo>
                  <a:lnTo>
                    <a:pt x="236" y="254"/>
                  </a:lnTo>
                  <a:lnTo>
                    <a:pt x="236" y="254"/>
                  </a:lnTo>
                  <a:lnTo>
                    <a:pt x="236" y="254"/>
                  </a:lnTo>
                  <a:lnTo>
                    <a:pt x="235" y="254"/>
                  </a:lnTo>
                  <a:lnTo>
                    <a:pt x="235" y="256"/>
                  </a:lnTo>
                  <a:close/>
                  <a:moveTo>
                    <a:pt x="257" y="256"/>
                  </a:moveTo>
                  <a:lnTo>
                    <a:pt x="257" y="256"/>
                  </a:lnTo>
                  <a:lnTo>
                    <a:pt x="257" y="256"/>
                  </a:lnTo>
                  <a:lnTo>
                    <a:pt x="257" y="256"/>
                  </a:lnTo>
                  <a:lnTo>
                    <a:pt x="257" y="256"/>
                  </a:lnTo>
                  <a:lnTo>
                    <a:pt x="257" y="256"/>
                  </a:lnTo>
                  <a:lnTo>
                    <a:pt x="258" y="256"/>
                  </a:lnTo>
                  <a:lnTo>
                    <a:pt x="258" y="256"/>
                  </a:lnTo>
                  <a:lnTo>
                    <a:pt x="258" y="256"/>
                  </a:lnTo>
                  <a:lnTo>
                    <a:pt x="258" y="256"/>
                  </a:lnTo>
                  <a:lnTo>
                    <a:pt x="258" y="256"/>
                  </a:lnTo>
                  <a:lnTo>
                    <a:pt x="258" y="256"/>
                  </a:lnTo>
                  <a:lnTo>
                    <a:pt x="258" y="256"/>
                  </a:lnTo>
                  <a:lnTo>
                    <a:pt x="259" y="256"/>
                  </a:lnTo>
                  <a:lnTo>
                    <a:pt x="259" y="256"/>
                  </a:lnTo>
                  <a:lnTo>
                    <a:pt x="259" y="256"/>
                  </a:lnTo>
                  <a:lnTo>
                    <a:pt x="259" y="256"/>
                  </a:lnTo>
                  <a:lnTo>
                    <a:pt x="259" y="256"/>
                  </a:lnTo>
                  <a:lnTo>
                    <a:pt x="259" y="256"/>
                  </a:lnTo>
                  <a:lnTo>
                    <a:pt x="259" y="256"/>
                  </a:lnTo>
                  <a:lnTo>
                    <a:pt x="260" y="256"/>
                  </a:lnTo>
                  <a:lnTo>
                    <a:pt x="260" y="256"/>
                  </a:lnTo>
                  <a:lnTo>
                    <a:pt x="260" y="256"/>
                  </a:lnTo>
                  <a:lnTo>
                    <a:pt x="260" y="256"/>
                  </a:lnTo>
                  <a:lnTo>
                    <a:pt x="260" y="256"/>
                  </a:lnTo>
                  <a:lnTo>
                    <a:pt x="260" y="256"/>
                  </a:lnTo>
                  <a:lnTo>
                    <a:pt x="261" y="256"/>
                  </a:lnTo>
                  <a:lnTo>
                    <a:pt x="261" y="256"/>
                  </a:lnTo>
                  <a:lnTo>
                    <a:pt x="261" y="256"/>
                  </a:lnTo>
                  <a:lnTo>
                    <a:pt x="261" y="256"/>
                  </a:lnTo>
                  <a:lnTo>
                    <a:pt x="261" y="256"/>
                  </a:lnTo>
                  <a:lnTo>
                    <a:pt x="261" y="256"/>
                  </a:lnTo>
                  <a:lnTo>
                    <a:pt x="261" y="256"/>
                  </a:lnTo>
                  <a:lnTo>
                    <a:pt x="262" y="256"/>
                  </a:lnTo>
                  <a:lnTo>
                    <a:pt x="262" y="256"/>
                  </a:lnTo>
                  <a:lnTo>
                    <a:pt x="262" y="256"/>
                  </a:lnTo>
                  <a:lnTo>
                    <a:pt x="262" y="256"/>
                  </a:lnTo>
                  <a:lnTo>
                    <a:pt x="262" y="256"/>
                  </a:lnTo>
                  <a:lnTo>
                    <a:pt x="262" y="256"/>
                  </a:lnTo>
                  <a:lnTo>
                    <a:pt x="262" y="256"/>
                  </a:lnTo>
                  <a:lnTo>
                    <a:pt x="263" y="256"/>
                  </a:lnTo>
                  <a:lnTo>
                    <a:pt x="263" y="256"/>
                  </a:lnTo>
                  <a:lnTo>
                    <a:pt x="263" y="256"/>
                  </a:lnTo>
                  <a:lnTo>
                    <a:pt x="263" y="256"/>
                  </a:lnTo>
                  <a:lnTo>
                    <a:pt x="263" y="256"/>
                  </a:lnTo>
                  <a:lnTo>
                    <a:pt x="263" y="256"/>
                  </a:lnTo>
                  <a:lnTo>
                    <a:pt x="263" y="256"/>
                  </a:lnTo>
                  <a:lnTo>
                    <a:pt x="264" y="256"/>
                  </a:lnTo>
                  <a:lnTo>
                    <a:pt x="264" y="256"/>
                  </a:lnTo>
                  <a:lnTo>
                    <a:pt x="264" y="256"/>
                  </a:lnTo>
                  <a:lnTo>
                    <a:pt x="264" y="256"/>
                  </a:lnTo>
                  <a:lnTo>
                    <a:pt x="264" y="256"/>
                  </a:lnTo>
                  <a:lnTo>
                    <a:pt x="264" y="256"/>
                  </a:lnTo>
                  <a:lnTo>
                    <a:pt x="264" y="256"/>
                  </a:lnTo>
                  <a:lnTo>
                    <a:pt x="265" y="256"/>
                  </a:lnTo>
                  <a:lnTo>
                    <a:pt x="265" y="256"/>
                  </a:lnTo>
                  <a:lnTo>
                    <a:pt x="265" y="256"/>
                  </a:lnTo>
                  <a:lnTo>
                    <a:pt x="265" y="256"/>
                  </a:lnTo>
                  <a:lnTo>
                    <a:pt x="265" y="256"/>
                  </a:lnTo>
                  <a:lnTo>
                    <a:pt x="265" y="256"/>
                  </a:lnTo>
                  <a:lnTo>
                    <a:pt x="265" y="256"/>
                  </a:lnTo>
                  <a:lnTo>
                    <a:pt x="266" y="256"/>
                  </a:lnTo>
                  <a:lnTo>
                    <a:pt x="266" y="256"/>
                  </a:lnTo>
                  <a:lnTo>
                    <a:pt x="266" y="256"/>
                  </a:lnTo>
                  <a:lnTo>
                    <a:pt x="266" y="256"/>
                  </a:lnTo>
                  <a:lnTo>
                    <a:pt x="266" y="256"/>
                  </a:lnTo>
                  <a:lnTo>
                    <a:pt x="266" y="256"/>
                  </a:lnTo>
                  <a:lnTo>
                    <a:pt x="266" y="256"/>
                  </a:lnTo>
                  <a:lnTo>
                    <a:pt x="267" y="256"/>
                  </a:lnTo>
                  <a:lnTo>
                    <a:pt x="267" y="256"/>
                  </a:lnTo>
                  <a:lnTo>
                    <a:pt x="267" y="256"/>
                  </a:lnTo>
                  <a:lnTo>
                    <a:pt x="267" y="256"/>
                  </a:lnTo>
                  <a:lnTo>
                    <a:pt x="267" y="256"/>
                  </a:lnTo>
                  <a:lnTo>
                    <a:pt x="267" y="256"/>
                  </a:lnTo>
                  <a:lnTo>
                    <a:pt x="267" y="256"/>
                  </a:lnTo>
                  <a:lnTo>
                    <a:pt x="268" y="256"/>
                  </a:lnTo>
                  <a:lnTo>
                    <a:pt x="268" y="256"/>
                  </a:lnTo>
                  <a:lnTo>
                    <a:pt x="268" y="256"/>
                  </a:lnTo>
                  <a:lnTo>
                    <a:pt x="268" y="256"/>
                  </a:lnTo>
                  <a:lnTo>
                    <a:pt x="268" y="256"/>
                  </a:lnTo>
                  <a:lnTo>
                    <a:pt x="268" y="256"/>
                  </a:lnTo>
                  <a:lnTo>
                    <a:pt x="268" y="256"/>
                  </a:lnTo>
                  <a:lnTo>
                    <a:pt x="269" y="256"/>
                  </a:lnTo>
                  <a:lnTo>
                    <a:pt x="269" y="256"/>
                  </a:lnTo>
                  <a:lnTo>
                    <a:pt x="269" y="256"/>
                  </a:lnTo>
                  <a:lnTo>
                    <a:pt x="269" y="256"/>
                  </a:lnTo>
                  <a:lnTo>
                    <a:pt x="269" y="256"/>
                  </a:lnTo>
                  <a:lnTo>
                    <a:pt x="269" y="256"/>
                  </a:lnTo>
                  <a:lnTo>
                    <a:pt x="269" y="256"/>
                  </a:lnTo>
                  <a:lnTo>
                    <a:pt x="270" y="256"/>
                  </a:lnTo>
                  <a:lnTo>
                    <a:pt x="270" y="256"/>
                  </a:lnTo>
                  <a:lnTo>
                    <a:pt x="270" y="256"/>
                  </a:lnTo>
                  <a:lnTo>
                    <a:pt x="270" y="256"/>
                  </a:lnTo>
                  <a:lnTo>
                    <a:pt x="270" y="254"/>
                  </a:lnTo>
                  <a:lnTo>
                    <a:pt x="270" y="254"/>
                  </a:lnTo>
                  <a:lnTo>
                    <a:pt x="270" y="254"/>
                  </a:lnTo>
                  <a:lnTo>
                    <a:pt x="270" y="254"/>
                  </a:lnTo>
                  <a:lnTo>
                    <a:pt x="269" y="254"/>
                  </a:lnTo>
                  <a:lnTo>
                    <a:pt x="269" y="254"/>
                  </a:lnTo>
                  <a:lnTo>
                    <a:pt x="269" y="254"/>
                  </a:lnTo>
                  <a:lnTo>
                    <a:pt x="269" y="254"/>
                  </a:lnTo>
                  <a:lnTo>
                    <a:pt x="269" y="254"/>
                  </a:lnTo>
                  <a:lnTo>
                    <a:pt x="269" y="254"/>
                  </a:lnTo>
                  <a:lnTo>
                    <a:pt x="269" y="254"/>
                  </a:lnTo>
                  <a:lnTo>
                    <a:pt x="268" y="254"/>
                  </a:lnTo>
                  <a:lnTo>
                    <a:pt x="268" y="254"/>
                  </a:lnTo>
                  <a:lnTo>
                    <a:pt x="268" y="254"/>
                  </a:lnTo>
                  <a:lnTo>
                    <a:pt x="268" y="254"/>
                  </a:lnTo>
                  <a:lnTo>
                    <a:pt x="268" y="254"/>
                  </a:lnTo>
                  <a:lnTo>
                    <a:pt x="268" y="254"/>
                  </a:lnTo>
                  <a:lnTo>
                    <a:pt x="268" y="254"/>
                  </a:lnTo>
                  <a:lnTo>
                    <a:pt x="267" y="254"/>
                  </a:lnTo>
                  <a:lnTo>
                    <a:pt x="267" y="254"/>
                  </a:lnTo>
                  <a:lnTo>
                    <a:pt x="267" y="254"/>
                  </a:lnTo>
                  <a:lnTo>
                    <a:pt x="267" y="254"/>
                  </a:lnTo>
                  <a:lnTo>
                    <a:pt x="267" y="254"/>
                  </a:lnTo>
                  <a:lnTo>
                    <a:pt x="267" y="254"/>
                  </a:lnTo>
                  <a:lnTo>
                    <a:pt x="267" y="254"/>
                  </a:lnTo>
                  <a:lnTo>
                    <a:pt x="266" y="254"/>
                  </a:lnTo>
                  <a:lnTo>
                    <a:pt x="266" y="254"/>
                  </a:lnTo>
                  <a:lnTo>
                    <a:pt x="266" y="254"/>
                  </a:lnTo>
                  <a:lnTo>
                    <a:pt x="266" y="254"/>
                  </a:lnTo>
                  <a:lnTo>
                    <a:pt x="266" y="254"/>
                  </a:lnTo>
                  <a:lnTo>
                    <a:pt x="266" y="254"/>
                  </a:lnTo>
                  <a:lnTo>
                    <a:pt x="266" y="254"/>
                  </a:lnTo>
                  <a:lnTo>
                    <a:pt x="265" y="254"/>
                  </a:lnTo>
                  <a:lnTo>
                    <a:pt x="265" y="254"/>
                  </a:lnTo>
                  <a:lnTo>
                    <a:pt x="265" y="254"/>
                  </a:lnTo>
                  <a:lnTo>
                    <a:pt x="265" y="254"/>
                  </a:lnTo>
                  <a:lnTo>
                    <a:pt x="265" y="254"/>
                  </a:lnTo>
                  <a:lnTo>
                    <a:pt x="265" y="254"/>
                  </a:lnTo>
                  <a:lnTo>
                    <a:pt x="265" y="254"/>
                  </a:lnTo>
                  <a:lnTo>
                    <a:pt x="264" y="254"/>
                  </a:lnTo>
                  <a:lnTo>
                    <a:pt x="264" y="254"/>
                  </a:lnTo>
                  <a:lnTo>
                    <a:pt x="264" y="254"/>
                  </a:lnTo>
                  <a:lnTo>
                    <a:pt x="264" y="254"/>
                  </a:lnTo>
                  <a:lnTo>
                    <a:pt x="264" y="254"/>
                  </a:lnTo>
                  <a:lnTo>
                    <a:pt x="264" y="254"/>
                  </a:lnTo>
                  <a:lnTo>
                    <a:pt x="264" y="254"/>
                  </a:lnTo>
                  <a:lnTo>
                    <a:pt x="263" y="254"/>
                  </a:lnTo>
                  <a:lnTo>
                    <a:pt x="263" y="254"/>
                  </a:lnTo>
                  <a:lnTo>
                    <a:pt x="263" y="254"/>
                  </a:lnTo>
                  <a:lnTo>
                    <a:pt x="263" y="254"/>
                  </a:lnTo>
                  <a:lnTo>
                    <a:pt x="263" y="254"/>
                  </a:lnTo>
                  <a:lnTo>
                    <a:pt x="263" y="254"/>
                  </a:lnTo>
                  <a:lnTo>
                    <a:pt x="263" y="254"/>
                  </a:lnTo>
                  <a:lnTo>
                    <a:pt x="262" y="254"/>
                  </a:lnTo>
                  <a:lnTo>
                    <a:pt x="262" y="254"/>
                  </a:lnTo>
                  <a:lnTo>
                    <a:pt x="262" y="254"/>
                  </a:lnTo>
                  <a:lnTo>
                    <a:pt x="262" y="254"/>
                  </a:lnTo>
                  <a:lnTo>
                    <a:pt x="262" y="254"/>
                  </a:lnTo>
                  <a:lnTo>
                    <a:pt x="262" y="254"/>
                  </a:lnTo>
                  <a:lnTo>
                    <a:pt x="262" y="254"/>
                  </a:lnTo>
                  <a:lnTo>
                    <a:pt x="261" y="254"/>
                  </a:lnTo>
                  <a:lnTo>
                    <a:pt x="261" y="254"/>
                  </a:lnTo>
                  <a:lnTo>
                    <a:pt x="261" y="254"/>
                  </a:lnTo>
                  <a:lnTo>
                    <a:pt x="261" y="254"/>
                  </a:lnTo>
                  <a:lnTo>
                    <a:pt x="261" y="254"/>
                  </a:lnTo>
                  <a:lnTo>
                    <a:pt x="261" y="254"/>
                  </a:lnTo>
                  <a:lnTo>
                    <a:pt x="261" y="254"/>
                  </a:lnTo>
                  <a:lnTo>
                    <a:pt x="260" y="254"/>
                  </a:lnTo>
                  <a:lnTo>
                    <a:pt x="260" y="254"/>
                  </a:lnTo>
                  <a:lnTo>
                    <a:pt x="260" y="254"/>
                  </a:lnTo>
                  <a:lnTo>
                    <a:pt x="260" y="254"/>
                  </a:lnTo>
                  <a:lnTo>
                    <a:pt x="260" y="254"/>
                  </a:lnTo>
                  <a:lnTo>
                    <a:pt x="260" y="254"/>
                  </a:lnTo>
                  <a:lnTo>
                    <a:pt x="259" y="254"/>
                  </a:lnTo>
                  <a:lnTo>
                    <a:pt x="259" y="254"/>
                  </a:lnTo>
                  <a:lnTo>
                    <a:pt x="259" y="254"/>
                  </a:lnTo>
                  <a:lnTo>
                    <a:pt x="259" y="254"/>
                  </a:lnTo>
                  <a:lnTo>
                    <a:pt x="259" y="254"/>
                  </a:lnTo>
                  <a:lnTo>
                    <a:pt x="259" y="254"/>
                  </a:lnTo>
                  <a:lnTo>
                    <a:pt x="259" y="254"/>
                  </a:lnTo>
                  <a:lnTo>
                    <a:pt x="258" y="254"/>
                  </a:lnTo>
                  <a:lnTo>
                    <a:pt x="258" y="254"/>
                  </a:lnTo>
                  <a:lnTo>
                    <a:pt x="258" y="254"/>
                  </a:lnTo>
                  <a:lnTo>
                    <a:pt x="258" y="254"/>
                  </a:lnTo>
                  <a:lnTo>
                    <a:pt x="258" y="254"/>
                  </a:lnTo>
                  <a:lnTo>
                    <a:pt x="258" y="254"/>
                  </a:lnTo>
                  <a:lnTo>
                    <a:pt x="258" y="254"/>
                  </a:lnTo>
                  <a:lnTo>
                    <a:pt x="257" y="254"/>
                  </a:lnTo>
                  <a:lnTo>
                    <a:pt x="257" y="254"/>
                  </a:lnTo>
                  <a:lnTo>
                    <a:pt x="257" y="254"/>
                  </a:lnTo>
                  <a:lnTo>
                    <a:pt x="257" y="254"/>
                  </a:lnTo>
                  <a:lnTo>
                    <a:pt x="257" y="254"/>
                  </a:lnTo>
                  <a:lnTo>
                    <a:pt x="257" y="254"/>
                  </a:lnTo>
                  <a:lnTo>
                    <a:pt x="257" y="256"/>
                  </a:lnTo>
                  <a:close/>
                  <a:moveTo>
                    <a:pt x="278" y="256"/>
                  </a:moveTo>
                  <a:lnTo>
                    <a:pt x="278" y="256"/>
                  </a:lnTo>
                  <a:lnTo>
                    <a:pt x="279" y="256"/>
                  </a:lnTo>
                  <a:lnTo>
                    <a:pt x="279" y="256"/>
                  </a:lnTo>
                  <a:lnTo>
                    <a:pt x="279" y="256"/>
                  </a:lnTo>
                  <a:lnTo>
                    <a:pt x="279" y="256"/>
                  </a:lnTo>
                  <a:lnTo>
                    <a:pt x="279" y="256"/>
                  </a:lnTo>
                  <a:lnTo>
                    <a:pt x="279" y="256"/>
                  </a:lnTo>
                  <a:lnTo>
                    <a:pt x="279" y="256"/>
                  </a:lnTo>
                  <a:lnTo>
                    <a:pt x="280" y="256"/>
                  </a:lnTo>
                  <a:lnTo>
                    <a:pt x="280" y="256"/>
                  </a:lnTo>
                  <a:lnTo>
                    <a:pt x="280" y="256"/>
                  </a:lnTo>
                  <a:lnTo>
                    <a:pt x="280" y="256"/>
                  </a:lnTo>
                  <a:lnTo>
                    <a:pt x="280" y="256"/>
                  </a:lnTo>
                  <a:lnTo>
                    <a:pt x="280" y="256"/>
                  </a:lnTo>
                  <a:lnTo>
                    <a:pt x="280" y="256"/>
                  </a:lnTo>
                  <a:lnTo>
                    <a:pt x="281" y="256"/>
                  </a:lnTo>
                  <a:lnTo>
                    <a:pt x="281" y="256"/>
                  </a:lnTo>
                  <a:lnTo>
                    <a:pt x="281" y="256"/>
                  </a:lnTo>
                  <a:lnTo>
                    <a:pt x="281" y="256"/>
                  </a:lnTo>
                  <a:lnTo>
                    <a:pt x="281" y="256"/>
                  </a:lnTo>
                  <a:lnTo>
                    <a:pt x="281" y="256"/>
                  </a:lnTo>
                  <a:lnTo>
                    <a:pt x="281" y="256"/>
                  </a:lnTo>
                  <a:lnTo>
                    <a:pt x="282" y="256"/>
                  </a:lnTo>
                  <a:lnTo>
                    <a:pt x="282" y="256"/>
                  </a:lnTo>
                  <a:lnTo>
                    <a:pt x="282" y="256"/>
                  </a:lnTo>
                  <a:lnTo>
                    <a:pt x="282" y="256"/>
                  </a:lnTo>
                  <a:lnTo>
                    <a:pt x="282" y="256"/>
                  </a:lnTo>
                  <a:lnTo>
                    <a:pt x="282" y="256"/>
                  </a:lnTo>
                  <a:lnTo>
                    <a:pt x="282" y="256"/>
                  </a:lnTo>
                  <a:lnTo>
                    <a:pt x="283" y="256"/>
                  </a:lnTo>
                  <a:lnTo>
                    <a:pt x="283" y="256"/>
                  </a:lnTo>
                  <a:lnTo>
                    <a:pt x="283" y="256"/>
                  </a:lnTo>
                  <a:lnTo>
                    <a:pt x="283" y="256"/>
                  </a:lnTo>
                  <a:lnTo>
                    <a:pt x="283" y="256"/>
                  </a:lnTo>
                  <a:lnTo>
                    <a:pt x="283" y="256"/>
                  </a:lnTo>
                  <a:lnTo>
                    <a:pt x="283" y="256"/>
                  </a:lnTo>
                  <a:lnTo>
                    <a:pt x="284" y="256"/>
                  </a:lnTo>
                  <a:lnTo>
                    <a:pt x="284" y="256"/>
                  </a:lnTo>
                  <a:lnTo>
                    <a:pt x="284" y="256"/>
                  </a:lnTo>
                  <a:lnTo>
                    <a:pt x="284" y="256"/>
                  </a:lnTo>
                  <a:lnTo>
                    <a:pt x="284" y="256"/>
                  </a:lnTo>
                  <a:lnTo>
                    <a:pt x="284" y="256"/>
                  </a:lnTo>
                  <a:lnTo>
                    <a:pt x="284" y="256"/>
                  </a:lnTo>
                  <a:lnTo>
                    <a:pt x="285" y="256"/>
                  </a:lnTo>
                  <a:lnTo>
                    <a:pt x="285" y="256"/>
                  </a:lnTo>
                  <a:lnTo>
                    <a:pt x="285" y="256"/>
                  </a:lnTo>
                  <a:lnTo>
                    <a:pt x="285" y="256"/>
                  </a:lnTo>
                  <a:lnTo>
                    <a:pt x="285" y="256"/>
                  </a:lnTo>
                  <a:lnTo>
                    <a:pt x="285" y="256"/>
                  </a:lnTo>
                  <a:lnTo>
                    <a:pt x="286" y="256"/>
                  </a:lnTo>
                  <a:lnTo>
                    <a:pt x="286" y="256"/>
                  </a:lnTo>
                  <a:lnTo>
                    <a:pt x="286" y="256"/>
                  </a:lnTo>
                  <a:lnTo>
                    <a:pt x="286" y="256"/>
                  </a:lnTo>
                  <a:lnTo>
                    <a:pt x="286" y="256"/>
                  </a:lnTo>
                  <a:lnTo>
                    <a:pt x="286" y="256"/>
                  </a:lnTo>
                  <a:lnTo>
                    <a:pt x="286" y="256"/>
                  </a:lnTo>
                  <a:lnTo>
                    <a:pt x="287" y="256"/>
                  </a:lnTo>
                  <a:lnTo>
                    <a:pt x="287" y="256"/>
                  </a:lnTo>
                  <a:lnTo>
                    <a:pt x="287" y="256"/>
                  </a:lnTo>
                  <a:lnTo>
                    <a:pt x="287" y="256"/>
                  </a:lnTo>
                  <a:lnTo>
                    <a:pt x="287" y="256"/>
                  </a:lnTo>
                  <a:lnTo>
                    <a:pt x="287" y="256"/>
                  </a:lnTo>
                  <a:lnTo>
                    <a:pt x="287" y="256"/>
                  </a:lnTo>
                  <a:lnTo>
                    <a:pt x="288" y="256"/>
                  </a:lnTo>
                  <a:lnTo>
                    <a:pt x="288" y="256"/>
                  </a:lnTo>
                  <a:lnTo>
                    <a:pt x="288" y="256"/>
                  </a:lnTo>
                  <a:lnTo>
                    <a:pt x="288" y="256"/>
                  </a:lnTo>
                  <a:lnTo>
                    <a:pt x="288" y="256"/>
                  </a:lnTo>
                  <a:lnTo>
                    <a:pt x="288" y="256"/>
                  </a:lnTo>
                  <a:lnTo>
                    <a:pt x="288" y="256"/>
                  </a:lnTo>
                  <a:lnTo>
                    <a:pt x="289" y="256"/>
                  </a:lnTo>
                  <a:lnTo>
                    <a:pt x="289" y="256"/>
                  </a:lnTo>
                  <a:lnTo>
                    <a:pt x="289" y="256"/>
                  </a:lnTo>
                  <a:lnTo>
                    <a:pt x="289" y="256"/>
                  </a:lnTo>
                  <a:lnTo>
                    <a:pt x="289" y="256"/>
                  </a:lnTo>
                  <a:lnTo>
                    <a:pt x="289" y="256"/>
                  </a:lnTo>
                  <a:lnTo>
                    <a:pt x="289" y="256"/>
                  </a:lnTo>
                  <a:lnTo>
                    <a:pt x="290" y="256"/>
                  </a:lnTo>
                  <a:lnTo>
                    <a:pt x="290" y="256"/>
                  </a:lnTo>
                  <a:lnTo>
                    <a:pt x="290" y="256"/>
                  </a:lnTo>
                  <a:lnTo>
                    <a:pt x="290" y="256"/>
                  </a:lnTo>
                  <a:lnTo>
                    <a:pt x="290" y="256"/>
                  </a:lnTo>
                  <a:lnTo>
                    <a:pt x="290" y="256"/>
                  </a:lnTo>
                  <a:lnTo>
                    <a:pt x="291" y="256"/>
                  </a:lnTo>
                  <a:lnTo>
                    <a:pt x="291" y="256"/>
                  </a:lnTo>
                  <a:lnTo>
                    <a:pt x="291" y="256"/>
                  </a:lnTo>
                  <a:lnTo>
                    <a:pt x="291" y="256"/>
                  </a:lnTo>
                  <a:lnTo>
                    <a:pt x="291" y="256"/>
                  </a:lnTo>
                  <a:lnTo>
                    <a:pt x="291" y="256"/>
                  </a:lnTo>
                  <a:lnTo>
                    <a:pt x="291" y="256"/>
                  </a:lnTo>
                  <a:lnTo>
                    <a:pt x="292" y="256"/>
                  </a:lnTo>
                  <a:lnTo>
                    <a:pt x="292" y="256"/>
                  </a:lnTo>
                  <a:lnTo>
                    <a:pt x="292" y="254"/>
                  </a:lnTo>
                  <a:lnTo>
                    <a:pt x="292" y="254"/>
                  </a:lnTo>
                  <a:lnTo>
                    <a:pt x="291" y="254"/>
                  </a:lnTo>
                  <a:lnTo>
                    <a:pt x="291" y="254"/>
                  </a:lnTo>
                  <a:lnTo>
                    <a:pt x="291" y="254"/>
                  </a:lnTo>
                  <a:lnTo>
                    <a:pt x="291" y="254"/>
                  </a:lnTo>
                  <a:lnTo>
                    <a:pt x="291" y="254"/>
                  </a:lnTo>
                  <a:lnTo>
                    <a:pt x="291" y="254"/>
                  </a:lnTo>
                  <a:lnTo>
                    <a:pt x="291" y="254"/>
                  </a:lnTo>
                  <a:lnTo>
                    <a:pt x="290" y="254"/>
                  </a:lnTo>
                  <a:lnTo>
                    <a:pt x="290" y="254"/>
                  </a:lnTo>
                  <a:lnTo>
                    <a:pt x="290" y="254"/>
                  </a:lnTo>
                  <a:lnTo>
                    <a:pt x="290" y="254"/>
                  </a:lnTo>
                  <a:lnTo>
                    <a:pt x="290" y="254"/>
                  </a:lnTo>
                  <a:lnTo>
                    <a:pt x="290" y="254"/>
                  </a:lnTo>
                  <a:lnTo>
                    <a:pt x="289" y="254"/>
                  </a:lnTo>
                  <a:lnTo>
                    <a:pt x="289" y="254"/>
                  </a:lnTo>
                  <a:lnTo>
                    <a:pt x="289" y="254"/>
                  </a:lnTo>
                  <a:lnTo>
                    <a:pt x="289" y="254"/>
                  </a:lnTo>
                  <a:lnTo>
                    <a:pt x="289" y="254"/>
                  </a:lnTo>
                  <a:lnTo>
                    <a:pt x="289" y="254"/>
                  </a:lnTo>
                  <a:lnTo>
                    <a:pt x="289" y="254"/>
                  </a:lnTo>
                  <a:lnTo>
                    <a:pt x="288" y="254"/>
                  </a:lnTo>
                  <a:lnTo>
                    <a:pt x="288" y="254"/>
                  </a:lnTo>
                  <a:lnTo>
                    <a:pt x="288" y="254"/>
                  </a:lnTo>
                  <a:lnTo>
                    <a:pt x="288" y="254"/>
                  </a:lnTo>
                  <a:lnTo>
                    <a:pt x="288" y="254"/>
                  </a:lnTo>
                  <a:lnTo>
                    <a:pt x="288" y="254"/>
                  </a:lnTo>
                  <a:lnTo>
                    <a:pt x="288" y="254"/>
                  </a:lnTo>
                  <a:lnTo>
                    <a:pt x="287" y="254"/>
                  </a:lnTo>
                  <a:lnTo>
                    <a:pt x="287" y="254"/>
                  </a:lnTo>
                  <a:lnTo>
                    <a:pt x="287" y="254"/>
                  </a:lnTo>
                  <a:lnTo>
                    <a:pt x="287" y="254"/>
                  </a:lnTo>
                  <a:lnTo>
                    <a:pt x="287" y="254"/>
                  </a:lnTo>
                  <a:lnTo>
                    <a:pt x="287" y="254"/>
                  </a:lnTo>
                  <a:lnTo>
                    <a:pt x="287" y="254"/>
                  </a:lnTo>
                  <a:lnTo>
                    <a:pt x="286" y="254"/>
                  </a:lnTo>
                  <a:lnTo>
                    <a:pt x="286" y="254"/>
                  </a:lnTo>
                  <a:lnTo>
                    <a:pt x="286" y="254"/>
                  </a:lnTo>
                  <a:lnTo>
                    <a:pt x="286" y="254"/>
                  </a:lnTo>
                  <a:lnTo>
                    <a:pt x="286" y="254"/>
                  </a:lnTo>
                  <a:lnTo>
                    <a:pt x="286" y="254"/>
                  </a:lnTo>
                  <a:lnTo>
                    <a:pt x="286" y="254"/>
                  </a:lnTo>
                  <a:lnTo>
                    <a:pt x="285" y="254"/>
                  </a:lnTo>
                  <a:lnTo>
                    <a:pt x="285" y="254"/>
                  </a:lnTo>
                  <a:lnTo>
                    <a:pt x="285" y="254"/>
                  </a:lnTo>
                  <a:lnTo>
                    <a:pt x="285" y="254"/>
                  </a:lnTo>
                  <a:lnTo>
                    <a:pt x="285" y="254"/>
                  </a:lnTo>
                  <a:lnTo>
                    <a:pt x="285" y="254"/>
                  </a:lnTo>
                  <a:lnTo>
                    <a:pt x="284" y="254"/>
                  </a:lnTo>
                  <a:lnTo>
                    <a:pt x="284" y="254"/>
                  </a:lnTo>
                  <a:lnTo>
                    <a:pt x="284" y="254"/>
                  </a:lnTo>
                  <a:lnTo>
                    <a:pt x="284" y="254"/>
                  </a:lnTo>
                  <a:lnTo>
                    <a:pt x="284" y="254"/>
                  </a:lnTo>
                  <a:lnTo>
                    <a:pt x="284" y="254"/>
                  </a:lnTo>
                  <a:lnTo>
                    <a:pt x="284" y="254"/>
                  </a:lnTo>
                  <a:lnTo>
                    <a:pt x="283" y="254"/>
                  </a:lnTo>
                  <a:lnTo>
                    <a:pt x="283" y="254"/>
                  </a:lnTo>
                  <a:lnTo>
                    <a:pt x="283" y="254"/>
                  </a:lnTo>
                  <a:lnTo>
                    <a:pt x="283" y="254"/>
                  </a:lnTo>
                  <a:lnTo>
                    <a:pt x="283" y="254"/>
                  </a:lnTo>
                  <a:lnTo>
                    <a:pt x="283" y="254"/>
                  </a:lnTo>
                  <a:lnTo>
                    <a:pt x="283" y="254"/>
                  </a:lnTo>
                  <a:lnTo>
                    <a:pt x="282" y="254"/>
                  </a:lnTo>
                  <a:lnTo>
                    <a:pt x="282" y="254"/>
                  </a:lnTo>
                  <a:lnTo>
                    <a:pt x="282" y="254"/>
                  </a:lnTo>
                  <a:lnTo>
                    <a:pt x="282" y="254"/>
                  </a:lnTo>
                  <a:lnTo>
                    <a:pt x="282" y="254"/>
                  </a:lnTo>
                  <a:lnTo>
                    <a:pt x="282" y="254"/>
                  </a:lnTo>
                  <a:lnTo>
                    <a:pt x="282" y="254"/>
                  </a:lnTo>
                  <a:lnTo>
                    <a:pt x="281" y="254"/>
                  </a:lnTo>
                  <a:lnTo>
                    <a:pt x="281" y="254"/>
                  </a:lnTo>
                  <a:lnTo>
                    <a:pt x="281" y="254"/>
                  </a:lnTo>
                  <a:lnTo>
                    <a:pt x="281" y="254"/>
                  </a:lnTo>
                  <a:lnTo>
                    <a:pt x="281" y="254"/>
                  </a:lnTo>
                  <a:lnTo>
                    <a:pt x="281" y="254"/>
                  </a:lnTo>
                  <a:lnTo>
                    <a:pt x="281" y="254"/>
                  </a:lnTo>
                  <a:lnTo>
                    <a:pt x="280" y="254"/>
                  </a:lnTo>
                  <a:lnTo>
                    <a:pt x="280" y="254"/>
                  </a:lnTo>
                  <a:lnTo>
                    <a:pt x="280" y="254"/>
                  </a:lnTo>
                  <a:lnTo>
                    <a:pt x="280" y="254"/>
                  </a:lnTo>
                  <a:lnTo>
                    <a:pt x="280" y="254"/>
                  </a:lnTo>
                  <a:lnTo>
                    <a:pt x="280" y="254"/>
                  </a:lnTo>
                  <a:lnTo>
                    <a:pt x="280" y="254"/>
                  </a:lnTo>
                  <a:lnTo>
                    <a:pt x="279" y="254"/>
                  </a:lnTo>
                  <a:lnTo>
                    <a:pt x="279" y="254"/>
                  </a:lnTo>
                  <a:lnTo>
                    <a:pt x="279" y="254"/>
                  </a:lnTo>
                  <a:lnTo>
                    <a:pt x="279" y="254"/>
                  </a:lnTo>
                  <a:lnTo>
                    <a:pt x="279" y="254"/>
                  </a:lnTo>
                  <a:lnTo>
                    <a:pt x="279" y="254"/>
                  </a:lnTo>
                  <a:lnTo>
                    <a:pt x="279" y="254"/>
                  </a:lnTo>
                  <a:lnTo>
                    <a:pt x="278" y="254"/>
                  </a:lnTo>
                  <a:lnTo>
                    <a:pt x="278" y="254"/>
                  </a:lnTo>
                  <a:lnTo>
                    <a:pt x="278" y="256"/>
                  </a:lnTo>
                  <a:close/>
                  <a:moveTo>
                    <a:pt x="300" y="256"/>
                  </a:moveTo>
                  <a:lnTo>
                    <a:pt x="300" y="256"/>
                  </a:lnTo>
                  <a:lnTo>
                    <a:pt x="300" y="256"/>
                  </a:lnTo>
                  <a:lnTo>
                    <a:pt x="300" y="256"/>
                  </a:lnTo>
                  <a:lnTo>
                    <a:pt x="300" y="256"/>
                  </a:lnTo>
                  <a:lnTo>
                    <a:pt x="300" y="256"/>
                  </a:lnTo>
                  <a:lnTo>
                    <a:pt x="301" y="256"/>
                  </a:lnTo>
                  <a:lnTo>
                    <a:pt x="301" y="256"/>
                  </a:lnTo>
                  <a:lnTo>
                    <a:pt x="301" y="256"/>
                  </a:lnTo>
                  <a:lnTo>
                    <a:pt x="301" y="256"/>
                  </a:lnTo>
                  <a:lnTo>
                    <a:pt x="301" y="256"/>
                  </a:lnTo>
                  <a:lnTo>
                    <a:pt x="301" y="256"/>
                  </a:lnTo>
                  <a:lnTo>
                    <a:pt x="301" y="256"/>
                  </a:lnTo>
                  <a:lnTo>
                    <a:pt x="302" y="256"/>
                  </a:lnTo>
                  <a:lnTo>
                    <a:pt x="302" y="256"/>
                  </a:lnTo>
                  <a:lnTo>
                    <a:pt x="302" y="256"/>
                  </a:lnTo>
                  <a:lnTo>
                    <a:pt x="302" y="256"/>
                  </a:lnTo>
                  <a:lnTo>
                    <a:pt x="302" y="256"/>
                  </a:lnTo>
                  <a:lnTo>
                    <a:pt x="302" y="256"/>
                  </a:lnTo>
                  <a:lnTo>
                    <a:pt x="302" y="256"/>
                  </a:lnTo>
                  <a:lnTo>
                    <a:pt x="303" y="256"/>
                  </a:lnTo>
                  <a:lnTo>
                    <a:pt x="303" y="256"/>
                  </a:lnTo>
                  <a:lnTo>
                    <a:pt x="303" y="256"/>
                  </a:lnTo>
                  <a:lnTo>
                    <a:pt x="303" y="256"/>
                  </a:lnTo>
                  <a:lnTo>
                    <a:pt x="303" y="256"/>
                  </a:lnTo>
                  <a:lnTo>
                    <a:pt x="303" y="256"/>
                  </a:lnTo>
                  <a:lnTo>
                    <a:pt x="303" y="256"/>
                  </a:lnTo>
                  <a:lnTo>
                    <a:pt x="304" y="256"/>
                  </a:lnTo>
                  <a:lnTo>
                    <a:pt x="304" y="256"/>
                  </a:lnTo>
                  <a:lnTo>
                    <a:pt x="304" y="256"/>
                  </a:lnTo>
                  <a:lnTo>
                    <a:pt x="304" y="256"/>
                  </a:lnTo>
                  <a:lnTo>
                    <a:pt x="304" y="256"/>
                  </a:lnTo>
                  <a:lnTo>
                    <a:pt x="304" y="256"/>
                  </a:lnTo>
                  <a:lnTo>
                    <a:pt x="304" y="256"/>
                  </a:lnTo>
                  <a:lnTo>
                    <a:pt x="305" y="256"/>
                  </a:lnTo>
                  <a:lnTo>
                    <a:pt x="305" y="256"/>
                  </a:lnTo>
                  <a:lnTo>
                    <a:pt x="305" y="256"/>
                  </a:lnTo>
                  <a:lnTo>
                    <a:pt x="305" y="256"/>
                  </a:lnTo>
                  <a:lnTo>
                    <a:pt x="305" y="256"/>
                  </a:lnTo>
                  <a:lnTo>
                    <a:pt x="305" y="256"/>
                  </a:lnTo>
                  <a:lnTo>
                    <a:pt x="305" y="256"/>
                  </a:lnTo>
                  <a:lnTo>
                    <a:pt x="306" y="256"/>
                  </a:lnTo>
                  <a:lnTo>
                    <a:pt x="306" y="256"/>
                  </a:lnTo>
                  <a:lnTo>
                    <a:pt x="306" y="256"/>
                  </a:lnTo>
                  <a:lnTo>
                    <a:pt x="306" y="256"/>
                  </a:lnTo>
                  <a:lnTo>
                    <a:pt x="306" y="256"/>
                  </a:lnTo>
                  <a:lnTo>
                    <a:pt x="306" y="256"/>
                  </a:lnTo>
                  <a:lnTo>
                    <a:pt x="306" y="256"/>
                  </a:lnTo>
                  <a:lnTo>
                    <a:pt x="307" y="256"/>
                  </a:lnTo>
                  <a:lnTo>
                    <a:pt x="307" y="256"/>
                  </a:lnTo>
                  <a:lnTo>
                    <a:pt x="307" y="256"/>
                  </a:lnTo>
                  <a:lnTo>
                    <a:pt x="307" y="256"/>
                  </a:lnTo>
                  <a:lnTo>
                    <a:pt x="307" y="256"/>
                  </a:lnTo>
                  <a:lnTo>
                    <a:pt x="307" y="256"/>
                  </a:lnTo>
                  <a:lnTo>
                    <a:pt x="307" y="256"/>
                  </a:lnTo>
                  <a:lnTo>
                    <a:pt x="308" y="256"/>
                  </a:lnTo>
                  <a:lnTo>
                    <a:pt x="308" y="256"/>
                  </a:lnTo>
                  <a:lnTo>
                    <a:pt x="308" y="256"/>
                  </a:lnTo>
                  <a:lnTo>
                    <a:pt x="308" y="256"/>
                  </a:lnTo>
                  <a:lnTo>
                    <a:pt x="308" y="256"/>
                  </a:lnTo>
                  <a:lnTo>
                    <a:pt x="308" y="256"/>
                  </a:lnTo>
                  <a:lnTo>
                    <a:pt x="308" y="256"/>
                  </a:lnTo>
                  <a:lnTo>
                    <a:pt x="309" y="256"/>
                  </a:lnTo>
                  <a:lnTo>
                    <a:pt x="309" y="256"/>
                  </a:lnTo>
                  <a:lnTo>
                    <a:pt x="309" y="256"/>
                  </a:lnTo>
                  <a:lnTo>
                    <a:pt x="309" y="256"/>
                  </a:lnTo>
                  <a:lnTo>
                    <a:pt x="309" y="256"/>
                  </a:lnTo>
                  <a:lnTo>
                    <a:pt x="309" y="256"/>
                  </a:lnTo>
                  <a:lnTo>
                    <a:pt x="310" y="256"/>
                  </a:lnTo>
                  <a:lnTo>
                    <a:pt x="310" y="256"/>
                  </a:lnTo>
                  <a:lnTo>
                    <a:pt x="310" y="256"/>
                  </a:lnTo>
                  <a:lnTo>
                    <a:pt x="310" y="256"/>
                  </a:lnTo>
                  <a:lnTo>
                    <a:pt x="310" y="256"/>
                  </a:lnTo>
                  <a:lnTo>
                    <a:pt x="310" y="256"/>
                  </a:lnTo>
                  <a:lnTo>
                    <a:pt x="310" y="256"/>
                  </a:lnTo>
                  <a:lnTo>
                    <a:pt x="311" y="256"/>
                  </a:lnTo>
                  <a:lnTo>
                    <a:pt x="311" y="256"/>
                  </a:lnTo>
                  <a:lnTo>
                    <a:pt x="311" y="256"/>
                  </a:lnTo>
                  <a:lnTo>
                    <a:pt x="311" y="256"/>
                  </a:lnTo>
                  <a:lnTo>
                    <a:pt x="311" y="256"/>
                  </a:lnTo>
                  <a:lnTo>
                    <a:pt x="311" y="256"/>
                  </a:lnTo>
                  <a:lnTo>
                    <a:pt x="311" y="256"/>
                  </a:lnTo>
                  <a:lnTo>
                    <a:pt x="312" y="256"/>
                  </a:lnTo>
                  <a:lnTo>
                    <a:pt x="312" y="256"/>
                  </a:lnTo>
                  <a:lnTo>
                    <a:pt x="312" y="256"/>
                  </a:lnTo>
                  <a:lnTo>
                    <a:pt x="312" y="256"/>
                  </a:lnTo>
                  <a:lnTo>
                    <a:pt x="312" y="256"/>
                  </a:lnTo>
                  <a:lnTo>
                    <a:pt x="312" y="256"/>
                  </a:lnTo>
                  <a:lnTo>
                    <a:pt x="312" y="256"/>
                  </a:lnTo>
                  <a:lnTo>
                    <a:pt x="313" y="256"/>
                  </a:lnTo>
                  <a:lnTo>
                    <a:pt x="313" y="256"/>
                  </a:lnTo>
                  <a:lnTo>
                    <a:pt x="313" y="256"/>
                  </a:lnTo>
                  <a:lnTo>
                    <a:pt x="313" y="256"/>
                  </a:lnTo>
                  <a:lnTo>
                    <a:pt x="313" y="254"/>
                  </a:lnTo>
                  <a:lnTo>
                    <a:pt x="313" y="254"/>
                  </a:lnTo>
                  <a:lnTo>
                    <a:pt x="313" y="254"/>
                  </a:lnTo>
                  <a:lnTo>
                    <a:pt x="313" y="254"/>
                  </a:lnTo>
                  <a:lnTo>
                    <a:pt x="312" y="254"/>
                  </a:lnTo>
                  <a:lnTo>
                    <a:pt x="312" y="254"/>
                  </a:lnTo>
                  <a:lnTo>
                    <a:pt x="312" y="254"/>
                  </a:lnTo>
                  <a:lnTo>
                    <a:pt x="312" y="254"/>
                  </a:lnTo>
                  <a:lnTo>
                    <a:pt x="312" y="254"/>
                  </a:lnTo>
                  <a:lnTo>
                    <a:pt x="312" y="254"/>
                  </a:lnTo>
                  <a:lnTo>
                    <a:pt x="312" y="254"/>
                  </a:lnTo>
                  <a:lnTo>
                    <a:pt x="311" y="254"/>
                  </a:lnTo>
                  <a:lnTo>
                    <a:pt x="311" y="254"/>
                  </a:lnTo>
                  <a:lnTo>
                    <a:pt x="311" y="254"/>
                  </a:lnTo>
                  <a:lnTo>
                    <a:pt x="311" y="254"/>
                  </a:lnTo>
                  <a:lnTo>
                    <a:pt x="311" y="254"/>
                  </a:lnTo>
                  <a:lnTo>
                    <a:pt x="311" y="254"/>
                  </a:lnTo>
                  <a:lnTo>
                    <a:pt x="311" y="254"/>
                  </a:lnTo>
                  <a:lnTo>
                    <a:pt x="310" y="254"/>
                  </a:lnTo>
                  <a:lnTo>
                    <a:pt x="310" y="254"/>
                  </a:lnTo>
                  <a:lnTo>
                    <a:pt x="310" y="254"/>
                  </a:lnTo>
                  <a:lnTo>
                    <a:pt x="310" y="254"/>
                  </a:lnTo>
                  <a:lnTo>
                    <a:pt x="310" y="254"/>
                  </a:lnTo>
                  <a:lnTo>
                    <a:pt x="310" y="254"/>
                  </a:lnTo>
                  <a:lnTo>
                    <a:pt x="310" y="254"/>
                  </a:lnTo>
                  <a:lnTo>
                    <a:pt x="309" y="254"/>
                  </a:lnTo>
                  <a:lnTo>
                    <a:pt x="309" y="254"/>
                  </a:lnTo>
                  <a:lnTo>
                    <a:pt x="309" y="254"/>
                  </a:lnTo>
                  <a:lnTo>
                    <a:pt x="309" y="254"/>
                  </a:lnTo>
                  <a:lnTo>
                    <a:pt x="309" y="254"/>
                  </a:lnTo>
                  <a:lnTo>
                    <a:pt x="309" y="254"/>
                  </a:lnTo>
                  <a:lnTo>
                    <a:pt x="308" y="254"/>
                  </a:lnTo>
                  <a:lnTo>
                    <a:pt x="308" y="254"/>
                  </a:lnTo>
                  <a:lnTo>
                    <a:pt x="308" y="254"/>
                  </a:lnTo>
                  <a:lnTo>
                    <a:pt x="308" y="254"/>
                  </a:lnTo>
                  <a:lnTo>
                    <a:pt x="308" y="254"/>
                  </a:lnTo>
                  <a:lnTo>
                    <a:pt x="308" y="254"/>
                  </a:lnTo>
                  <a:lnTo>
                    <a:pt x="308" y="254"/>
                  </a:lnTo>
                  <a:lnTo>
                    <a:pt x="307" y="254"/>
                  </a:lnTo>
                  <a:lnTo>
                    <a:pt x="307" y="254"/>
                  </a:lnTo>
                  <a:lnTo>
                    <a:pt x="307" y="254"/>
                  </a:lnTo>
                  <a:lnTo>
                    <a:pt x="307" y="254"/>
                  </a:lnTo>
                  <a:lnTo>
                    <a:pt x="307" y="254"/>
                  </a:lnTo>
                  <a:lnTo>
                    <a:pt x="307" y="254"/>
                  </a:lnTo>
                  <a:lnTo>
                    <a:pt x="307" y="254"/>
                  </a:lnTo>
                  <a:lnTo>
                    <a:pt x="306" y="254"/>
                  </a:lnTo>
                  <a:lnTo>
                    <a:pt x="306" y="254"/>
                  </a:lnTo>
                  <a:lnTo>
                    <a:pt x="306" y="254"/>
                  </a:lnTo>
                  <a:lnTo>
                    <a:pt x="306" y="254"/>
                  </a:lnTo>
                  <a:lnTo>
                    <a:pt x="306" y="254"/>
                  </a:lnTo>
                  <a:lnTo>
                    <a:pt x="306" y="254"/>
                  </a:lnTo>
                  <a:lnTo>
                    <a:pt x="306" y="254"/>
                  </a:lnTo>
                  <a:lnTo>
                    <a:pt x="305" y="254"/>
                  </a:lnTo>
                  <a:lnTo>
                    <a:pt x="305" y="254"/>
                  </a:lnTo>
                  <a:lnTo>
                    <a:pt x="305" y="254"/>
                  </a:lnTo>
                  <a:lnTo>
                    <a:pt x="305" y="254"/>
                  </a:lnTo>
                  <a:lnTo>
                    <a:pt x="305" y="254"/>
                  </a:lnTo>
                  <a:lnTo>
                    <a:pt x="305" y="254"/>
                  </a:lnTo>
                  <a:lnTo>
                    <a:pt x="305" y="254"/>
                  </a:lnTo>
                  <a:lnTo>
                    <a:pt x="304" y="254"/>
                  </a:lnTo>
                  <a:lnTo>
                    <a:pt x="304" y="254"/>
                  </a:lnTo>
                  <a:lnTo>
                    <a:pt x="304" y="254"/>
                  </a:lnTo>
                  <a:lnTo>
                    <a:pt x="304" y="254"/>
                  </a:lnTo>
                  <a:lnTo>
                    <a:pt x="304" y="254"/>
                  </a:lnTo>
                  <a:lnTo>
                    <a:pt x="304" y="254"/>
                  </a:lnTo>
                  <a:lnTo>
                    <a:pt x="304" y="254"/>
                  </a:lnTo>
                  <a:lnTo>
                    <a:pt x="303" y="254"/>
                  </a:lnTo>
                  <a:lnTo>
                    <a:pt x="303" y="254"/>
                  </a:lnTo>
                  <a:lnTo>
                    <a:pt x="303" y="254"/>
                  </a:lnTo>
                  <a:lnTo>
                    <a:pt x="303" y="254"/>
                  </a:lnTo>
                  <a:lnTo>
                    <a:pt x="303" y="254"/>
                  </a:lnTo>
                  <a:lnTo>
                    <a:pt x="303" y="254"/>
                  </a:lnTo>
                  <a:lnTo>
                    <a:pt x="303" y="254"/>
                  </a:lnTo>
                  <a:lnTo>
                    <a:pt x="302" y="254"/>
                  </a:lnTo>
                  <a:lnTo>
                    <a:pt x="302" y="254"/>
                  </a:lnTo>
                  <a:lnTo>
                    <a:pt x="302" y="254"/>
                  </a:lnTo>
                  <a:lnTo>
                    <a:pt x="302" y="254"/>
                  </a:lnTo>
                  <a:lnTo>
                    <a:pt x="302" y="254"/>
                  </a:lnTo>
                  <a:lnTo>
                    <a:pt x="302" y="254"/>
                  </a:lnTo>
                  <a:lnTo>
                    <a:pt x="302" y="254"/>
                  </a:lnTo>
                  <a:lnTo>
                    <a:pt x="301" y="254"/>
                  </a:lnTo>
                  <a:lnTo>
                    <a:pt x="301" y="254"/>
                  </a:lnTo>
                  <a:lnTo>
                    <a:pt x="301" y="254"/>
                  </a:lnTo>
                  <a:lnTo>
                    <a:pt x="301" y="254"/>
                  </a:lnTo>
                  <a:lnTo>
                    <a:pt x="301" y="254"/>
                  </a:lnTo>
                  <a:lnTo>
                    <a:pt x="301" y="254"/>
                  </a:lnTo>
                  <a:lnTo>
                    <a:pt x="301" y="254"/>
                  </a:lnTo>
                  <a:lnTo>
                    <a:pt x="300" y="254"/>
                  </a:lnTo>
                  <a:lnTo>
                    <a:pt x="300" y="254"/>
                  </a:lnTo>
                  <a:lnTo>
                    <a:pt x="300" y="254"/>
                  </a:lnTo>
                  <a:lnTo>
                    <a:pt x="300" y="254"/>
                  </a:lnTo>
                  <a:lnTo>
                    <a:pt x="300" y="254"/>
                  </a:lnTo>
                  <a:lnTo>
                    <a:pt x="300" y="254"/>
                  </a:lnTo>
                  <a:lnTo>
                    <a:pt x="300" y="256"/>
                  </a:lnTo>
                  <a:close/>
                  <a:moveTo>
                    <a:pt x="321" y="256"/>
                  </a:moveTo>
                  <a:lnTo>
                    <a:pt x="321" y="256"/>
                  </a:lnTo>
                  <a:lnTo>
                    <a:pt x="321" y="256"/>
                  </a:lnTo>
                  <a:lnTo>
                    <a:pt x="321" y="256"/>
                  </a:lnTo>
                  <a:lnTo>
                    <a:pt x="322" y="256"/>
                  </a:lnTo>
                  <a:lnTo>
                    <a:pt x="322" y="256"/>
                  </a:lnTo>
                  <a:lnTo>
                    <a:pt x="322" y="256"/>
                  </a:lnTo>
                  <a:lnTo>
                    <a:pt x="322" y="256"/>
                  </a:lnTo>
                  <a:lnTo>
                    <a:pt x="322" y="256"/>
                  </a:lnTo>
                  <a:lnTo>
                    <a:pt x="322" y="256"/>
                  </a:lnTo>
                  <a:lnTo>
                    <a:pt x="322" y="256"/>
                  </a:lnTo>
                  <a:lnTo>
                    <a:pt x="323" y="256"/>
                  </a:lnTo>
                  <a:lnTo>
                    <a:pt x="323" y="256"/>
                  </a:lnTo>
                  <a:lnTo>
                    <a:pt x="323" y="256"/>
                  </a:lnTo>
                  <a:lnTo>
                    <a:pt x="323" y="256"/>
                  </a:lnTo>
                  <a:lnTo>
                    <a:pt x="323" y="256"/>
                  </a:lnTo>
                  <a:lnTo>
                    <a:pt x="323" y="256"/>
                  </a:lnTo>
                  <a:lnTo>
                    <a:pt x="323" y="256"/>
                  </a:lnTo>
                  <a:lnTo>
                    <a:pt x="324" y="256"/>
                  </a:lnTo>
                  <a:lnTo>
                    <a:pt x="324" y="256"/>
                  </a:lnTo>
                  <a:lnTo>
                    <a:pt x="324" y="256"/>
                  </a:lnTo>
                  <a:lnTo>
                    <a:pt x="324" y="256"/>
                  </a:lnTo>
                  <a:lnTo>
                    <a:pt x="324" y="256"/>
                  </a:lnTo>
                  <a:lnTo>
                    <a:pt x="324" y="256"/>
                  </a:lnTo>
                  <a:lnTo>
                    <a:pt x="324" y="256"/>
                  </a:lnTo>
                  <a:lnTo>
                    <a:pt x="325" y="256"/>
                  </a:lnTo>
                  <a:lnTo>
                    <a:pt x="325" y="256"/>
                  </a:lnTo>
                  <a:lnTo>
                    <a:pt x="325" y="256"/>
                  </a:lnTo>
                  <a:lnTo>
                    <a:pt x="325" y="256"/>
                  </a:lnTo>
                  <a:lnTo>
                    <a:pt x="325" y="256"/>
                  </a:lnTo>
                  <a:lnTo>
                    <a:pt x="325" y="256"/>
                  </a:lnTo>
                  <a:lnTo>
                    <a:pt x="325" y="256"/>
                  </a:lnTo>
                  <a:lnTo>
                    <a:pt x="326" y="256"/>
                  </a:lnTo>
                  <a:lnTo>
                    <a:pt x="326" y="256"/>
                  </a:lnTo>
                  <a:lnTo>
                    <a:pt x="326" y="256"/>
                  </a:lnTo>
                  <a:lnTo>
                    <a:pt x="326" y="256"/>
                  </a:lnTo>
                  <a:lnTo>
                    <a:pt x="326" y="256"/>
                  </a:lnTo>
                  <a:lnTo>
                    <a:pt x="326" y="256"/>
                  </a:lnTo>
                  <a:lnTo>
                    <a:pt x="327" y="256"/>
                  </a:lnTo>
                  <a:lnTo>
                    <a:pt x="327" y="256"/>
                  </a:lnTo>
                  <a:lnTo>
                    <a:pt x="327" y="256"/>
                  </a:lnTo>
                  <a:lnTo>
                    <a:pt x="327" y="256"/>
                  </a:lnTo>
                  <a:lnTo>
                    <a:pt x="327" y="256"/>
                  </a:lnTo>
                  <a:lnTo>
                    <a:pt x="327" y="256"/>
                  </a:lnTo>
                  <a:lnTo>
                    <a:pt x="327" y="256"/>
                  </a:lnTo>
                  <a:lnTo>
                    <a:pt x="328" y="256"/>
                  </a:lnTo>
                  <a:lnTo>
                    <a:pt x="328" y="256"/>
                  </a:lnTo>
                  <a:lnTo>
                    <a:pt x="328" y="256"/>
                  </a:lnTo>
                  <a:lnTo>
                    <a:pt x="328" y="256"/>
                  </a:lnTo>
                  <a:lnTo>
                    <a:pt x="328" y="256"/>
                  </a:lnTo>
                  <a:lnTo>
                    <a:pt x="328" y="256"/>
                  </a:lnTo>
                  <a:lnTo>
                    <a:pt x="328" y="256"/>
                  </a:lnTo>
                  <a:lnTo>
                    <a:pt x="329" y="256"/>
                  </a:lnTo>
                  <a:lnTo>
                    <a:pt x="329" y="256"/>
                  </a:lnTo>
                  <a:lnTo>
                    <a:pt x="329" y="256"/>
                  </a:lnTo>
                  <a:lnTo>
                    <a:pt x="329" y="256"/>
                  </a:lnTo>
                  <a:lnTo>
                    <a:pt x="329" y="256"/>
                  </a:lnTo>
                  <a:lnTo>
                    <a:pt x="329" y="256"/>
                  </a:lnTo>
                  <a:lnTo>
                    <a:pt x="329" y="256"/>
                  </a:lnTo>
                  <a:lnTo>
                    <a:pt x="330" y="256"/>
                  </a:lnTo>
                  <a:lnTo>
                    <a:pt x="330" y="256"/>
                  </a:lnTo>
                  <a:lnTo>
                    <a:pt x="330" y="256"/>
                  </a:lnTo>
                  <a:lnTo>
                    <a:pt x="330" y="256"/>
                  </a:lnTo>
                  <a:lnTo>
                    <a:pt x="330" y="256"/>
                  </a:lnTo>
                  <a:lnTo>
                    <a:pt x="330" y="256"/>
                  </a:lnTo>
                  <a:lnTo>
                    <a:pt x="331" y="256"/>
                  </a:lnTo>
                  <a:lnTo>
                    <a:pt x="331" y="256"/>
                  </a:lnTo>
                  <a:lnTo>
                    <a:pt x="331" y="256"/>
                  </a:lnTo>
                  <a:lnTo>
                    <a:pt x="331" y="256"/>
                  </a:lnTo>
                  <a:lnTo>
                    <a:pt x="331" y="256"/>
                  </a:lnTo>
                  <a:lnTo>
                    <a:pt x="331" y="256"/>
                  </a:lnTo>
                  <a:lnTo>
                    <a:pt x="331" y="256"/>
                  </a:lnTo>
                  <a:lnTo>
                    <a:pt x="332" y="256"/>
                  </a:lnTo>
                  <a:lnTo>
                    <a:pt x="332" y="256"/>
                  </a:lnTo>
                  <a:lnTo>
                    <a:pt x="332" y="256"/>
                  </a:lnTo>
                  <a:lnTo>
                    <a:pt x="332" y="256"/>
                  </a:lnTo>
                  <a:lnTo>
                    <a:pt x="332" y="256"/>
                  </a:lnTo>
                  <a:lnTo>
                    <a:pt x="332" y="256"/>
                  </a:lnTo>
                  <a:lnTo>
                    <a:pt x="332" y="256"/>
                  </a:lnTo>
                  <a:lnTo>
                    <a:pt x="333" y="256"/>
                  </a:lnTo>
                  <a:lnTo>
                    <a:pt x="333" y="256"/>
                  </a:lnTo>
                  <a:lnTo>
                    <a:pt x="333" y="256"/>
                  </a:lnTo>
                  <a:lnTo>
                    <a:pt x="333" y="256"/>
                  </a:lnTo>
                  <a:lnTo>
                    <a:pt x="333" y="256"/>
                  </a:lnTo>
                  <a:lnTo>
                    <a:pt x="333" y="256"/>
                  </a:lnTo>
                  <a:lnTo>
                    <a:pt x="333" y="256"/>
                  </a:lnTo>
                  <a:lnTo>
                    <a:pt x="334" y="256"/>
                  </a:lnTo>
                  <a:lnTo>
                    <a:pt x="334" y="256"/>
                  </a:lnTo>
                  <a:lnTo>
                    <a:pt x="334" y="256"/>
                  </a:lnTo>
                  <a:lnTo>
                    <a:pt x="334" y="256"/>
                  </a:lnTo>
                  <a:lnTo>
                    <a:pt x="334" y="256"/>
                  </a:lnTo>
                  <a:lnTo>
                    <a:pt x="334" y="256"/>
                  </a:lnTo>
                  <a:lnTo>
                    <a:pt x="334" y="256"/>
                  </a:lnTo>
                  <a:lnTo>
                    <a:pt x="334" y="254"/>
                  </a:lnTo>
                  <a:lnTo>
                    <a:pt x="334" y="254"/>
                  </a:lnTo>
                  <a:lnTo>
                    <a:pt x="334" y="254"/>
                  </a:lnTo>
                  <a:lnTo>
                    <a:pt x="334" y="254"/>
                  </a:lnTo>
                  <a:lnTo>
                    <a:pt x="334" y="254"/>
                  </a:lnTo>
                  <a:lnTo>
                    <a:pt x="334" y="254"/>
                  </a:lnTo>
                  <a:lnTo>
                    <a:pt x="334" y="254"/>
                  </a:lnTo>
                  <a:lnTo>
                    <a:pt x="333" y="254"/>
                  </a:lnTo>
                  <a:lnTo>
                    <a:pt x="333" y="254"/>
                  </a:lnTo>
                  <a:lnTo>
                    <a:pt x="333" y="254"/>
                  </a:lnTo>
                  <a:lnTo>
                    <a:pt x="333" y="254"/>
                  </a:lnTo>
                  <a:lnTo>
                    <a:pt x="333" y="254"/>
                  </a:lnTo>
                  <a:lnTo>
                    <a:pt x="333" y="254"/>
                  </a:lnTo>
                  <a:lnTo>
                    <a:pt x="333" y="254"/>
                  </a:lnTo>
                  <a:lnTo>
                    <a:pt x="332" y="254"/>
                  </a:lnTo>
                  <a:lnTo>
                    <a:pt x="332" y="254"/>
                  </a:lnTo>
                  <a:lnTo>
                    <a:pt x="332" y="254"/>
                  </a:lnTo>
                  <a:lnTo>
                    <a:pt x="332" y="254"/>
                  </a:lnTo>
                  <a:lnTo>
                    <a:pt x="332" y="254"/>
                  </a:lnTo>
                  <a:lnTo>
                    <a:pt x="332" y="254"/>
                  </a:lnTo>
                  <a:lnTo>
                    <a:pt x="332" y="254"/>
                  </a:lnTo>
                  <a:lnTo>
                    <a:pt x="331" y="254"/>
                  </a:lnTo>
                  <a:lnTo>
                    <a:pt x="331" y="254"/>
                  </a:lnTo>
                  <a:lnTo>
                    <a:pt x="331" y="254"/>
                  </a:lnTo>
                  <a:lnTo>
                    <a:pt x="331" y="254"/>
                  </a:lnTo>
                  <a:lnTo>
                    <a:pt x="331" y="254"/>
                  </a:lnTo>
                  <a:lnTo>
                    <a:pt x="331" y="254"/>
                  </a:lnTo>
                  <a:lnTo>
                    <a:pt x="331" y="254"/>
                  </a:lnTo>
                  <a:lnTo>
                    <a:pt x="330" y="254"/>
                  </a:lnTo>
                  <a:lnTo>
                    <a:pt x="330" y="254"/>
                  </a:lnTo>
                  <a:lnTo>
                    <a:pt x="330" y="254"/>
                  </a:lnTo>
                  <a:lnTo>
                    <a:pt x="330" y="254"/>
                  </a:lnTo>
                  <a:lnTo>
                    <a:pt x="330" y="254"/>
                  </a:lnTo>
                  <a:lnTo>
                    <a:pt x="330" y="254"/>
                  </a:lnTo>
                  <a:lnTo>
                    <a:pt x="329" y="254"/>
                  </a:lnTo>
                  <a:lnTo>
                    <a:pt x="329" y="254"/>
                  </a:lnTo>
                  <a:lnTo>
                    <a:pt x="329" y="254"/>
                  </a:lnTo>
                  <a:lnTo>
                    <a:pt x="329" y="254"/>
                  </a:lnTo>
                  <a:lnTo>
                    <a:pt x="329" y="254"/>
                  </a:lnTo>
                  <a:lnTo>
                    <a:pt x="329" y="254"/>
                  </a:lnTo>
                  <a:lnTo>
                    <a:pt x="329" y="254"/>
                  </a:lnTo>
                  <a:lnTo>
                    <a:pt x="328" y="254"/>
                  </a:lnTo>
                  <a:lnTo>
                    <a:pt x="328" y="254"/>
                  </a:lnTo>
                  <a:lnTo>
                    <a:pt x="328" y="254"/>
                  </a:lnTo>
                  <a:lnTo>
                    <a:pt x="328" y="254"/>
                  </a:lnTo>
                  <a:lnTo>
                    <a:pt x="328" y="254"/>
                  </a:lnTo>
                  <a:lnTo>
                    <a:pt x="328" y="254"/>
                  </a:lnTo>
                  <a:lnTo>
                    <a:pt x="328" y="254"/>
                  </a:lnTo>
                  <a:lnTo>
                    <a:pt x="327" y="254"/>
                  </a:lnTo>
                  <a:lnTo>
                    <a:pt x="327" y="254"/>
                  </a:lnTo>
                  <a:lnTo>
                    <a:pt x="327" y="254"/>
                  </a:lnTo>
                  <a:lnTo>
                    <a:pt x="327" y="254"/>
                  </a:lnTo>
                  <a:lnTo>
                    <a:pt x="327" y="254"/>
                  </a:lnTo>
                  <a:lnTo>
                    <a:pt x="327" y="254"/>
                  </a:lnTo>
                  <a:lnTo>
                    <a:pt x="327" y="254"/>
                  </a:lnTo>
                  <a:lnTo>
                    <a:pt x="326" y="254"/>
                  </a:lnTo>
                  <a:lnTo>
                    <a:pt x="326" y="254"/>
                  </a:lnTo>
                  <a:lnTo>
                    <a:pt x="326" y="254"/>
                  </a:lnTo>
                  <a:lnTo>
                    <a:pt x="326" y="254"/>
                  </a:lnTo>
                  <a:lnTo>
                    <a:pt x="326" y="254"/>
                  </a:lnTo>
                  <a:lnTo>
                    <a:pt x="326" y="254"/>
                  </a:lnTo>
                  <a:lnTo>
                    <a:pt x="325" y="254"/>
                  </a:lnTo>
                  <a:lnTo>
                    <a:pt x="325" y="254"/>
                  </a:lnTo>
                  <a:lnTo>
                    <a:pt x="325" y="254"/>
                  </a:lnTo>
                  <a:lnTo>
                    <a:pt x="325" y="254"/>
                  </a:lnTo>
                  <a:lnTo>
                    <a:pt x="325" y="254"/>
                  </a:lnTo>
                  <a:lnTo>
                    <a:pt x="325" y="254"/>
                  </a:lnTo>
                  <a:lnTo>
                    <a:pt x="325" y="254"/>
                  </a:lnTo>
                  <a:lnTo>
                    <a:pt x="324" y="254"/>
                  </a:lnTo>
                  <a:lnTo>
                    <a:pt x="324" y="254"/>
                  </a:lnTo>
                  <a:lnTo>
                    <a:pt x="324" y="254"/>
                  </a:lnTo>
                  <a:lnTo>
                    <a:pt x="324" y="254"/>
                  </a:lnTo>
                  <a:lnTo>
                    <a:pt x="324" y="254"/>
                  </a:lnTo>
                  <a:lnTo>
                    <a:pt x="324" y="254"/>
                  </a:lnTo>
                  <a:lnTo>
                    <a:pt x="324" y="254"/>
                  </a:lnTo>
                  <a:lnTo>
                    <a:pt x="323" y="254"/>
                  </a:lnTo>
                  <a:lnTo>
                    <a:pt x="323" y="254"/>
                  </a:lnTo>
                  <a:lnTo>
                    <a:pt x="323" y="254"/>
                  </a:lnTo>
                  <a:lnTo>
                    <a:pt x="323" y="254"/>
                  </a:lnTo>
                  <a:lnTo>
                    <a:pt x="323" y="254"/>
                  </a:lnTo>
                  <a:lnTo>
                    <a:pt x="323" y="254"/>
                  </a:lnTo>
                  <a:lnTo>
                    <a:pt x="323" y="254"/>
                  </a:lnTo>
                  <a:lnTo>
                    <a:pt x="322" y="254"/>
                  </a:lnTo>
                  <a:lnTo>
                    <a:pt x="322" y="254"/>
                  </a:lnTo>
                  <a:lnTo>
                    <a:pt x="322" y="254"/>
                  </a:lnTo>
                  <a:lnTo>
                    <a:pt x="322" y="254"/>
                  </a:lnTo>
                  <a:lnTo>
                    <a:pt x="322" y="254"/>
                  </a:lnTo>
                  <a:lnTo>
                    <a:pt x="322" y="254"/>
                  </a:lnTo>
                  <a:lnTo>
                    <a:pt x="322" y="254"/>
                  </a:lnTo>
                  <a:lnTo>
                    <a:pt x="321" y="254"/>
                  </a:lnTo>
                  <a:lnTo>
                    <a:pt x="321" y="254"/>
                  </a:lnTo>
                  <a:lnTo>
                    <a:pt x="321" y="254"/>
                  </a:lnTo>
                  <a:lnTo>
                    <a:pt x="321" y="254"/>
                  </a:lnTo>
                  <a:lnTo>
                    <a:pt x="321" y="256"/>
                  </a:lnTo>
                  <a:close/>
                  <a:moveTo>
                    <a:pt x="343" y="256"/>
                  </a:moveTo>
                  <a:lnTo>
                    <a:pt x="343" y="256"/>
                  </a:lnTo>
                  <a:lnTo>
                    <a:pt x="343" y="256"/>
                  </a:lnTo>
                  <a:lnTo>
                    <a:pt x="343" y="256"/>
                  </a:lnTo>
                  <a:lnTo>
                    <a:pt x="343" y="256"/>
                  </a:lnTo>
                  <a:lnTo>
                    <a:pt x="343" y="256"/>
                  </a:lnTo>
                  <a:lnTo>
                    <a:pt x="343" y="256"/>
                  </a:lnTo>
                  <a:lnTo>
                    <a:pt x="344" y="256"/>
                  </a:lnTo>
                  <a:lnTo>
                    <a:pt x="344" y="256"/>
                  </a:lnTo>
                  <a:lnTo>
                    <a:pt x="344" y="256"/>
                  </a:lnTo>
                  <a:lnTo>
                    <a:pt x="344" y="256"/>
                  </a:lnTo>
                  <a:lnTo>
                    <a:pt x="344" y="256"/>
                  </a:lnTo>
                  <a:lnTo>
                    <a:pt x="344" y="256"/>
                  </a:lnTo>
                  <a:lnTo>
                    <a:pt x="344" y="256"/>
                  </a:lnTo>
                  <a:lnTo>
                    <a:pt x="345" y="256"/>
                  </a:lnTo>
                  <a:lnTo>
                    <a:pt x="345" y="256"/>
                  </a:lnTo>
                  <a:lnTo>
                    <a:pt x="345" y="256"/>
                  </a:lnTo>
                  <a:lnTo>
                    <a:pt x="345" y="256"/>
                  </a:lnTo>
                  <a:lnTo>
                    <a:pt x="345" y="256"/>
                  </a:lnTo>
                  <a:lnTo>
                    <a:pt x="345" y="256"/>
                  </a:lnTo>
                  <a:lnTo>
                    <a:pt x="345" y="256"/>
                  </a:lnTo>
                  <a:lnTo>
                    <a:pt x="346" y="256"/>
                  </a:lnTo>
                  <a:lnTo>
                    <a:pt x="346" y="256"/>
                  </a:lnTo>
                  <a:lnTo>
                    <a:pt x="346" y="256"/>
                  </a:lnTo>
                  <a:lnTo>
                    <a:pt x="346" y="256"/>
                  </a:lnTo>
                  <a:lnTo>
                    <a:pt x="346" y="256"/>
                  </a:lnTo>
                  <a:lnTo>
                    <a:pt x="346" y="256"/>
                  </a:lnTo>
                  <a:lnTo>
                    <a:pt x="346" y="256"/>
                  </a:lnTo>
                  <a:lnTo>
                    <a:pt x="347" y="256"/>
                  </a:lnTo>
                  <a:lnTo>
                    <a:pt x="347" y="256"/>
                  </a:lnTo>
                  <a:lnTo>
                    <a:pt x="347" y="256"/>
                  </a:lnTo>
                  <a:lnTo>
                    <a:pt x="347" y="256"/>
                  </a:lnTo>
                  <a:lnTo>
                    <a:pt x="347" y="256"/>
                  </a:lnTo>
                  <a:lnTo>
                    <a:pt x="347" y="256"/>
                  </a:lnTo>
                  <a:lnTo>
                    <a:pt x="348" y="256"/>
                  </a:lnTo>
                  <a:lnTo>
                    <a:pt x="348" y="256"/>
                  </a:lnTo>
                  <a:lnTo>
                    <a:pt x="348" y="256"/>
                  </a:lnTo>
                  <a:lnTo>
                    <a:pt x="348" y="256"/>
                  </a:lnTo>
                  <a:lnTo>
                    <a:pt x="348" y="256"/>
                  </a:lnTo>
                  <a:lnTo>
                    <a:pt x="348" y="256"/>
                  </a:lnTo>
                  <a:lnTo>
                    <a:pt x="348" y="256"/>
                  </a:lnTo>
                  <a:lnTo>
                    <a:pt x="349" y="256"/>
                  </a:lnTo>
                  <a:lnTo>
                    <a:pt x="349" y="256"/>
                  </a:lnTo>
                  <a:lnTo>
                    <a:pt x="349" y="256"/>
                  </a:lnTo>
                  <a:lnTo>
                    <a:pt x="349" y="256"/>
                  </a:lnTo>
                  <a:lnTo>
                    <a:pt x="349" y="256"/>
                  </a:lnTo>
                  <a:lnTo>
                    <a:pt x="349" y="256"/>
                  </a:lnTo>
                  <a:lnTo>
                    <a:pt x="349" y="256"/>
                  </a:lnTo>
                  <a:lnTo>
                    <a:pt x="350" y="256"/>
                  </a:lnTo>
                  <a:lnTo>
                    <a:pt x="350" y="256"/>
                  </a:lnTo>
                  <a:lnTo>
                    <a:pt x="350" y="256"/>
                  </a:lnTo>
                  <a:lnTo>
                    <a:pt x="350" y="256"/>
                  </a:lnTo>
                  <a:lnTo>
                    <a:pt x="350" y="256"/>
                  </a:lnTo>
                  <a:lnTo>
                    <a:pt x="350" y="256"/>
                  </a:lnTo>
                  <a:lnTo>
                    <a:pt x="350" y="256"/>
                  </a:lnTo>
                  <a:lnTo>
                    <a:pt x="351" y="256"/>
                  </a:lnTo>
                  <a:lnTo>
                    <a:pt x="351" y="256"/>
                  </a:lnTo>
                  <a:lnTo>
                    <a:pt x="351" y="256"/>
                  </a:lnTo>
                  <a:lnTo>
                    <a:pt x="351" y="256"/>
                  </a:lnTo>
                  <a:lnTo>
                    <a:pt x="351" y="256"/>
                  </a:lnTo>
                  <a:lnTo>
                    <a:pt x="351" y="256"/>
                  </a:lnTo>
                  <a:lnTo>
                    <a:pt x="351" y="256"/>
                  </a:lnTo>
                  <a:lnTo>
                    <a:pt x="352" y="256"/>
                  </a:lnTo>
                  <a:lnTo>
                    <a:pt x="352" y="256"/>
                  </a:lnTo>
                  <a:lnTo>
                    <a:pt x="352" y="256"/>
                  </a:lnTo>
                  <a:lnTo>
                    <a:pt x="352" y="256"/>
                  </a:lnTo>
                  <a:lnTo>
                    <a:pt x="352" y="256"/>
                  </a:lnTo>
                  <a:lnTo>
                    <a:pt x="352" y="256"/>
                  </a:lnTo>
                  <a:lnTo>
                    <a:pt x="352" y="256"/>
                  </a:lnTo>
                  <a:lnTo>
                    <a:pt x="353" y="256"/>
                  </a:lnTo>
                  <a:lnTo>
                    <a:pt x="353" y="256"/>
                  </a:lnTo>
                  <a:lnTo>
                    <a:pt x="353" y="256"/>
                  </a:lnTo>
                  <a:lnTo>
                    <a:pt x="353" y="256"/>
                  </a:lnTo>
                  <a:lnTo>
                    <a:pt x="353" y="256"/>
                  </a:lnTo>
                  <a:lnTo>
                    <a:pt x="353" y="256"/>
                  </a:lnTo>
                  <a:lnTo>
                    <a:pt x="353" y="256"/>
                  </a:lnTo>
                  <a:lnTo>
                    <a:pt x="354" y="256"/>
                  </a:lnTo>
                  <a:lnTo>
                    <a:pt x="354" y="256"/>
                  </a:lnTo>
                  <a:lnTo>
                    <a:pt x="354" y="256"/>
                  </a:lnTo>
                  <a:lnTo>
                    <a:pt x="354" y="256"/>
                  </a:lnTo>
                  <a:lnTo>
                    <a:pt x="354" y="256"/>
                  </a:lnTo>
                  <a:lnTo>
                    <a:pt x="354" y="256"/>
                  </a:lnTo>
                  <a:lnTo>
                    <a:pt x="354" y="256"/>
                  </a:lnTo>
                  <a:lnTo>
                    <a:pt x="355" y="256"/>
                  </a:lnTo>
                  <a:lnTo>
                    <a:pt x="355" y="256"/>
                  </a:lnTo>
                  <a:lnTo>
                    <a:pt x="355" y="256"/>
                  </a:lnTo>
                  <a:lnTo>
                    <a:pt x="355" y="256"/>
                  </a:lnTo>
                  <a:lnTo>
                    <a:pt x="355" y="256"/>
                  </a:lnTo>
                  <a:lnTo>
                    <a:pt x="355" y="256"/>
                  </a:lnTo>
                  <a:lnTo>
                    <a:pt x="355" y="256"/>
                  </a:lnTo>
                  <a:lnTo>
                    <a:pt x="356" y="256"/>
                  </a:lnTo>
                  <a:lnTo>
                    <a:pt x="356" y="256"/>
                  </a:lnTo>
                  <a:lnTo>
                    <a:pt x="356" y="256"/>
                  </a:lnTo>
                  <a:lnTo>
                    <a:pt x="356" y="254"/>
                  </a:lnTo>
                  <a:lnTo>
                    <a:pt x="356" y="254"/>
                  </a:lnTo>
                  <a:lnTo>
                    <a:pt x="356" y="254"/>
                  </a:lnTo>
                  <a:lnTo>
                    <a:pt x="355" y="254"/>
                  </a:lnTo>
                  <a:lnTo>
                    <a:pt x="355" y="254"/>
                  </a:lnTo>
                  <a:lnTo>
                    <a:pt x="355" y="254"/>
                  </a:lnTo>
                  <a:lnTo>
                    <a:pt x="355" y="254"/>
                  </a:lnTo>
                  <a:lnTo>
                    <a:pt x="355" y="254"/>
                  </a:lnTo>
                  <a:lnTo>
                    <a:pt x="355" y="254"/>
                  </a:lnTo>
                  <a:lnTo>
                    <a:pt x="355" y="254"/>
                  </a:lnTo>
                  <a:lnTo>
                    <a:pt x="354" y="254"/>
                  </a:lnTo>
                  <a:lnTo>
                    <a:pt x="354" y="254"/>
                  </a:lnTo>
                  <a:lnTo>
                    <a:pt x="354" y="254"/>
                  </a:lnTo>
                  <a:lnTo>
                    <a:pt x="354" y="254"/>
                  </a:lnTo>
                  <a:lnTo>
                    <a:pt x="354" y="254"/>
                  </a:lnTo>
                  <a:lnTo>
                    <a:pt x="354" y="254"/>
                  </a:lnTo>
                  <a:lnTo>
                    <a:pt x="354" y="254"/>
                  </a:lnTo>
                  <a:lnTo>
                    <a:pt x="353" y="254"/>
                  </a:lnTo>
                  <a:lnTo>
                    <a:pt x="353" y="254"/>
                  </a:lnTo>
                  <a:lnTo>
                    <a:pt x="353" y="254"/>
                  </a:lnTo>
                  <a:lnTo>
                    <a:pt x="353" y="254"/>
                  </a:lnTo>
                  <a:lnTo>
                    <a:pt x="353" y="254"/>
                  </a:lnTo>
                  <a:lnTo>
                    <a:pt x="353" y="254"/>
                  </a:lnTo>
                  <a:lnTo>
                    <a:pt x="353" y="254"/>
                  </a:lnTo>
                  <a:lnTo>
                    <a:pt x="352" y="254"/>
                  </a:lnTo>
                  <a:lnTo>
                    <a:pt x="352" y="254"/>
                  </a:lnTo>
                  <a:lnTo>
                    <a:pt x="352" y="254"/>
                  </a:lnTo>
                  <a:lnTo>
                    <a:pt x="352" y="254"/>
                  </a:lnTo>
                  <a:lnTo>
                    <a:pt x="352" y="254"/>
                  </a:lnTo>
                  <a:lnTo>
                    <a:pt x="352" y="254"/>
                  </a:lnTo>
                  <a:lnTo>
                    <a:pt x="352" y="254"/>
                  </a:lnTo>
                  <a:lnTo>
                    <a:pt x="351" y="254"/>
                  </a:lnTo>
                  <a:lnTo>
                    <a:pt x="351" y="254"/>
                  </a:lnTo>
                  <a:lnTo>
                    <a:pt x="351" y="254"/>
                  </a:lnTo>
                  <a:lnTo>
                    <a:pt x="351" y="254"/>
                  </a:lnTo>
                  <a:lnTo>
                    <a:pt x="351" y="254"/>
                  </a:lnTo>
                  <a:lnTo>
                    <a:pt x="351" y="254"/>
                  </a:lnTo>
                  <a:lnTo>
                    <a:pt x="351" y="254"/>
                  </a:lnTo>
                  <a:lnTo>
                    <a:pt x="350" y="254"/>
                  </a:lnTo>
                  <a:lnTo>
                    <a:pt x="350" y="254"/>
                  </a:lnTo>
                  <a:lnTo>
                    <a:pt x="350" y="254"/>
                  </a:lnTo>
                  <a:lnTo>
                    <a:pt x="350" y="254"/>
                  </a:lnTo>
                  <a:lnTo>
                    <a:pt x="350" y="254"/>
                  </a:lnTo>
                  <a:lnTo>
                    <a:pt x="350" y="254"/>
                  </a:lnTo>
                  <a:lnTo>
                    <a:pt x="350" y="254"/>
                  </a:lnTo>
                  <a:lnTo>
                    <a:pt x="349" y="254"/>
                  </a:lnTo>
                  <a:lnTo>
                    <a:pt x="349" y="254"/>
                  </a:lnTo>
                  <a:lnTo>
                    <a:pt x="349" y="254"/>
                  </a:lnTo>
                  <a:lnTo>
                    <a:pt x="349" y="254"/>
                  </a:lnTo>
                  <a:lnTo>
                    <a:pt x="349" y="254"/>
                  </a:lnTo>
                  <a:lnTo>
                    <a:pt x="349" y="254"/>
                  </a:lnTo>
                  <a:lnTo>
                    <a:pt x="349" y="254"/>
                  </a:lnTo>
                  <a:lnTo>
                    <a:pt x="348" y="254"/>
                  </a:lnTo>
                  <a:lnTo>
                    <a:pt x="348" y="254"/>
                  </a:lnTo>
                  <a:lnTo>
                    <a:pt x="348" y="254"/>
                  </a:lnTo>
                  <a:lnTo>
                    <a:pt x="348" y="254"/>
                  </a:lnTo>
                  <a:lnTo>
                    <a:pt x="348" y="254"/>
                  </a:lnTo>
                  <a:lnTo>
                    <a:pt x="348" y="254"/>
                  </a:lnTo>
                  <a:lnTo>
                    <a:pt x="348" y="254"/>
                  </a:lnTo>
                  <a:lnTo>
                    <a:pt x="347" y="254"/>
                  </a:lnTo>
                  <a:lnTo>
                    <a:pt x="347" y="254"/>
                  </a:lnTo>
                  <a:lnTo>
                    <a:pt x="347" y="254"/>
                  </a:lnTo>
                  <a:lnTo>
                    <a:pt x="347" y="254"/>
                  </a:lnTo>
                  <a:lnTo>
                    <a:pt x="347" y="254"/>
                  </a:lnTo>
                  <a:lnTo>
                    <a:pt x="347" y="254"/>
                  </a:lnTo>
                  <a:lnTo>
                    <a:pt x="346" y="254"/>
                  </a:lnTo>
                  <a:lnTo>
                    <a:pt x="346" y="254"/>
                  </a:lnTo>
                  <a:lnTo>
                    <a:pt x="346" y="254"/>
                  </a:lnTo>
                  <a:lnTo>
                    <a:pt x="346" y="254"/>
                  </a:lnTo>
                  <a:lnTo>
                    <a:pt x="346" y="254"/>
                  </a:lnTo>
                  <a:lnTo>
                    <a:pt x="346" y="254"/>
                  </a:lnTo>
                  <a:lnTo>
                    <a:pt x="346" y="254"/>
                  </a:lnTo>
                  <a:lnTo>
                    <a:pt x="345" y="254"/>
                  </a:lnTo>
                  <a:lnTo>
                    <a:pt x="345" y="254"/>
                  </a:lnTo>
                  <a:lnTo>
                    <a:pt x="345" y="254"/>
                  </a:lnTo>
                  <a:lnTo>
                    <a:pt x="345" y="254"/>
                  </a:lnTo>
                  <a:lnTo>
                    <a:pt x="345" y="254"/>
                  </a:lnTo>
                  <a:lnTo>
                    <a:pt x="345" y="254"/>
                  </a:lnTo>
                  <a:lnTo>
                    <a:pt x="345" y="254"/>
                  </a:lnTo>
                  <a:lnTo>
                    <a:pt x="344" y="254"/>
                  </a:lnTo>
                  <a:lnTo>
                    <a:pt x="344" y="254"/>
                  </a:lnTo>
                  <a:lnTo>
                    <a:pt x="344" y="254"/>
                  </a:lnTo>
                  <a:lnTo>
                    <a:pt x="344" y="254"/>
                  </a:lnTo>
                  <a:lnTo>
                    <a:pt x="344" y="254"/>
                  </a:lnTo>
                  <a:lnTo>
                    <a:pt x="344" y="254"/>
                  </a:lnTo>
                  <a:lnTo>
                    <a:pt x="344" y="254"/>
                  </a:lnTo>
                  <a:lnTo>
                    <a:pt x="343" y="254"/>
                  </a:lnTo>
                  <a:lnTo>
                    <a:pt x="343" y="254"/>
                  </a:lnTo>
                  <a:lnTo>
                    <a:pt x="343" y="254"/>
                  </a:lnTo>
                  <a:lnTo>
                    <a:pt x="343" y="254"/>
                  </a:lnTo>
                  <a:lnTo>
                    <a:pt x="343" y="254"/>
                  </a:lnTo>
                  <a:lnTo>
                    <a:pt x="343" y="254"/>
                  </a:lnTo>
                  <a:lnTo>
                    <a:pt x="343" y="254"/>
                  </a:lnTo>
                  <a:lnTo>
                    <a:pt x="343" y="256"/>
                  </a:lnTo>
                  <a:close/>
                  <a:moveTo>
                    <a:pt x="364" y="256"/>
                  </a:moveTo>
                  <a:lnTo>
                    <a:pt x="364" y="256"/>
                  </a:lnTo>
                  <a:lnTo>
                    <a:pt x="364" y="256"/>
                  </a:lnTo>
                  <a:lnTo>
                    <a:pt x="364" y="256"/>
                  </a:lnTo>
                  <a:lnTo>
                    <a:pt x="364" y="256"/>
                  </a:lnTo>
                  <a:lnTo>
                    <a:pt x="365" y="256"/>
                  </a:lnTo>
                  <a:lnTo>
                    <a:pt x="365" y="256"/>
                  </a:lnTo>
                  <a:lnTo>
                    <a:pt x="365" y="256"/>
                  </a:lnTo>
                  <a:lnTo>
                    <a:pt x="365" y="256"/>
                  </a:lnTo>
                  <a:lnTo>
                    <a:pt x="365" y="256"/>
                  </a:lnTo>
                  <a:lnTo>
                    <a:pt x="365" y="256"/>
                  </a:lnTo>
                  <a:lnTo>
                    <a:pt x="365" y="256"/>
                  </a:lnTo>
                  <a:lnTo>
                    <a:pt x="366" y="256"/>
                  </a:lnTo>
                  <a:lnTo>
                    <a:pt x="366" y="256"/>
                  </a:lnTo>
                  <a:lnTo>
                    <a:pt x="366" y="256"/>
                  </a:lnTo>
                  <a:lnTo>
                    <a:pt x="366" y="256"/>
                  </a:lnTo>
                  <a:lnTo>
                    <a:pt x="366" y="256"/>
                  </a:lnTo>
                  <a:lnTo>
                    <a:pt x="366" y="256"/>
                  </a:lnTo>
                  <a:lnTo>
                    <a:pt x="367" y="256"/>
                  </a:lnTo>
                  <a:lnTo>
                    <a:pt x="367" y="256"/>
                  </a:lnTo>
                  <a:lnTo>
                    <a:pt x="367" y="256"/>
                  </a:lnTo>
                  <a:lnTo>
                    <a:pt x="367" y="256"/>
                  </a:lnTo>
                  <a:lnTo>
                    <a:pt x="367" y="256"/>
                  </a:lnTo>
                  <a:lnTo>
                    <a:pt x="367" y="256"/>
                  </a:lnTo>
                  <a:lnTo>
                    <a:pt x="367" y="256"/>
                  </a:lnTo>
                  <a:lnTo>
                    <a:pt x="368" y="256"/>
                  </a:lnTo>
                  <a:lnTo>
                    <a:pt x="368" y="256"/>
                  </a:lnTo>
                  <a:lnTo>
                    <a:pt x="368" y="256"/>
                  </a:lnTo>
                  <a:lnTo>
                    <a:pt x="368" y="256"/>
                  </a:lnTo>
                  <a:lnTo>
                    <a:pt x="368" y="256"/>
                  </a:lnTo>
                  <a:lnTo>
                    <a:pt x="368" y="256"/>
                  </a:lnTo>
                  <a:lnTo>
                    <a:pt x="368" y="256"/>
                  </a:lnTo>
                  <a:lnTo>
                    <a:pt x="369" y="256"/>
                  </a:lnTo>
                  <a:lnTo>
                    <a:pt x="369" y="256"/>
                  </a:lnTo>
                  <a:lnTo>
                    <a:pt x="369" y="256"/>
                  </a:lnTo>
                  <a:lnTo>
                    <a:pt x="369" y="256"/>
                  </a:lnTo>
                  <a:lnTo>
                    <a:pt x="369" y="256"/>
                  </a:lnTo>
                  <a:lnTo>
                    <a:pt x="369" y="256"/>
                  </a:lnTo>
                  <a:lnTo>
                    <a:pt x="369" y="256"/>
                  </a:lnTo>
                  <a:lnTo>
                    <a:pt x="370" y="256"/>
                  </a:lnTo>
                  <a:lnTo>
                    <a:pt x="370" y="256"/>
                  </a:lnTo>
                  <a:lnTo>
                    <a:pt x="370" y="256"/>
                  </a:lnTo>
                  <a:lnTo>
                    <a:pt x="370" y="256"/>
                  </a:lnTo>
                  <a:lnTo>
                    <a:pt x="370" y="256"/>
                  </a:lnTo>
                  <a:lnTo>
                    <a:pt x="370" y="256"/>
                  </a:lnTo>
                  <a:lnTo>
                    <a:pt x="370" y="256"/>
                  </a:lnTo>
                  <a:lnTo>
                    <a:pt x="371" y="256"/>
                  </a:lnTo>
                  <a:lnTo>
                    <a:pt x="371" y="256"/>
                  </a:lnTo>
                  <a:lnTo>
                    <a:pt x="371" y="256"/>
                  </a:lnTo>
                  <a:lnTo>
                    <a:pt x="371" y="256"/>
                  </a:lnTo>
                  <a:lnTo>
                    <a:pt x="371" y="256"/>
                  </a:lnTo>
                  <a:lnTo>
                    <a:pt x="371" y="256"/>
                  </a:lnTo>
                  <a:lnTo>
                    <a:pt x="372" y="256"/>
                  </a:lnTo>
                  <a:lnTo>
                    <a:pt x="372" y="256"/>
                  </a:lnTo>
                  <a:lnTo>
                    <a:pt x="372" y="256"/>
                  </a:lnTo>
                  <a:lnTo>
                    <a:pt x="372" y="256"/>
                  </a:lnTo>
                  <a:lnTo>
                    <a:pt x="372" y="256"/>
                  </a:lnTo>
                  <a:lnTo>
                    <a:pt x="372" y="256"/>
                  </a:lnTo>
                  <a:lnTo>
                    <a:pt x="372" y="256"/>
                  </a:lnTo>
                  <a:lnTo>
                    <a:pt x="373" y="256"/>
                  </a:lnTo>
                  <a:lnTo>
                    <a:pt x="373" y="256"/>
                  </a:lnTo>
                  <a:lnTo>
                    <a:pt x="373" y="256"/>
                  </a:lnTo>
                  <a:lnTo>
                    <a:pt x="373" y="256"/>
                  </a:lnTo>
                  <a:lnTo>
                    <a:pt x="373" y="256"/>
                  </a:lnTo>
                  <a:lnTo>
                    <a:pt x="373" y="256"/>
                  </a:lnTo>
                  <a:lnTo>
                    <a:pt x="373" y="256"/>
                  </a:lnTo>
                  <a:lnTo>
                    <a:pt x="374" y="256"/>
                  </a:lnTo>
                  <a:lnTo>
                    <a:pt x="374" y="256"/>
                  </a:lnTo>
                  <a:lnTo>
                    <a:pt x="374" y="256"/>
                  </a:lnTo>
                  <a:lnTo>
                    <a:pt x="374" y="256"/>
                  </a:lnTo>
                  <a:lnTo>
                    <a:pt x="374" y="256"/>
                  </a:lnTo>
                  <a:lnTo>
                    <a:pt x="374" y="256"/>
                  </a:lnTo>
                  <a:lnTo>
                    <a:pt x="374" y="256"/>
                  </a:lnTo>
                  <a:lnTo>
                    <a:pt x="375" y="256"/>
                  </a:lnTo>
                  <a:lnTo>
                    <a:pt x="375" y="256"/>
                  </a:lnTo>
                  <a:lnTo>
                    <a:pt x="375" y="256"/>
                  </a:lnTo>
                  <a:lnTo>
                    <a:pt x="375" y="256"/>
                  </a:lnTo>
                  <a:lnTo>
                    <a:pt x="375" y="256"/>
                  </a:lnTo>
                  <a:lnTo>
                    <a:pt x="375" y="256"/>
                  </a:lnTo>
                  <a:lnTo>
                    <a:pt x="375" y="256"/>
                  </a:lnTo>
                  <a:lnTo>
                    <a:pt x="376" y="256"/>
                  </a:lnTo>
                  <a:lnTo>
                    <a:pt x="376" y="256"/>
                  </a:lnTo>
                  <a:lnTo>
                    <a:pt x="376" y="256"/>
                  </a:lnTo>
                  <a:lnTo>
                    <a:pt x="376" y="256"/>
                  </a:lnTo>
                  <a:lnTo>
                    <a:pt x="376" y="256"/>
                  </a:lnTo>
                  <a:lnTo>
                    <a:pt x="376" y="256"/>
                  </a:lnTo>
                  <a:lnTo>
                    <a:pt x="376" y="256"/>
                  </a:lnTo>
                  <a:lnTo>
                    <a:pt x="377" y="256"/>
                  </a:lnTo>
                  <a:lnTo>
                    <a:pt x="377" y="256"/>
                  </a:lnTo>
                  <a:lnTo>
                    <a:pt x="377" y="256"/>
                  </a:lnTo>
                  <a:lnTo>
                    <a:pt x="377" y="256"/>
                  </a:lnTo>
                  <a:lnTo>
                    <a:pt x="377" y="256"/>
                  </a:lnTo>
                  <a:lnTo>
                    <a:pt x="377" y="256"/>
                  </a:lnTo>
                  <a:lnTo>
                    <a:pt x="377" y="254"/>
                  </a:lnTo>
                  <a:lnTo>
                    <a:pt x="377" y="254"/>
                  </a:lnTo>
                  <a:lnTo>
                    <a:pt x="377" y="254"/>
                  </a:lnTo>
                  <a:lnTo>
                    <a:pt x="377" y="254"/>
                  </a:lnTo>
                  <a:lnTo>
                    <a:pt x="377" y="254"/>
                  </a:lnTo>
                  <a:lnTo>
                    <a:pt x="377" y="254"/>
                  </a:lnTo>
                  <a:lnTo>
                    <a:pt x="376" y="254"/>
                  </a:lnTo>
                  <a:lnTo>
                    <a:pt x="376" y="254"/>
                  </a:lnTo>
                  <a:lnTo>
                    <a:pt x="376" y="254"/>
                  </a:lnTo>
                  <a:lnTo>
                    <a:pt x="376" y="254"/>
                  </a:lnTo>
                  <a:lnTo>
                    <a:pt x="376" y="254"/>
                  </a:lnTo>
                  <a:lnTo>
                    <a:pt x="376" y="254"/>
                  </a:lnTo>
                  <a:lnTo>
                    <a:pt x="376" y="254"/>
                  </a:lnTo>
                  <a:lnTo>
                    <a:pt x="375" y="254"/>
                  </a:lnTo>
                  <a:lnTo>
                    <a:pt x="375" y="254"/>
                  </a:lnTo>
                  <a:lnTo>
                    <a:pt x="375" y="254"/>
                  </a:lnTo>
                  <a:lnTo>
                    <a:pt x="375" y="254"/>
                  </a:lnTo>
                  <a:lnTo>
                    <a:pt x="375" y="254"/>
                  </a:lnTo>
                  <a:lnTo>
                    <a:pt x="375" y="254"/>
                  </a:lnTo>
                  <a:lnTo>
                    <a:pt x="375" y="254"/>
                  </a:lnTo>
                  <a:lnTo>
                    <a:pt x="374" y="254"/>
                  </a:lnTo>
                  <a:lnTo>
                    <a:pt x="374" y="254"/>
                  </a:lnTo>
                  <a:lnTo>
                    <a:pt x="374" y="254"/>
                  </a:lnTo>
                  <a:lnTo>
                    <a:pt x="374" y="254"/>
                  </a:lnTo>
                  <a:lnTo>
                    <a:pt x="374" y="254"/>
                  </a:lnTo>
                  <a:lnTo>
                    <a:pt x="374" y="254"/>
                  </a:lnTo>
                  <a:lnTo>
                    <a:pt x="374" y="254"/>
                  </a:lnTo>
                  <a:lnTo>
                    <a:pt x="373" y="254"/>
                  </a:lnTo>
                  <a:lnTo>
                    <a:pt x="373" y="254"/>
                  </a:lnTo>
                  <a:lnTo>
                    <a:pt x="373" y="254"/>
                  </a:lnTo>
                  <a:lnTo>
                    <a:pt x="373" y="254"/>
                  </a:lnTo>
                  <a:lnTo>
                    <a:pt x="373" y="254"/>
                  </a:lnTo>
                  <a:lnTo>
                    <a:pt x="373" y="254"/>
                  </a:lnTo>
                  <a:lnTo>
                    <a:pt x="373" y="254"/>
                  </a:lnTo>
                  <a:lnTo>
                    <a:pt x="372" y="254"/>
                  </a:lnTo>
                  <a:lnTo>
                    <a:pt x="372" y="254"/>
                  </a:lnTo>
                  <a:lnTo>
                    <a:pt x="372" y="254"/>
                  </a:lnTo>
                  <a:lnTo>
                    <a:pt x="372" y="254"/>
                  </a:lnTo>
                  <a:lnTo>
                    <a:pt x="372" y="254"/>
                  </a:lnTo>
                  <a:lnTo>
                    <a:pt x="372" y="254"/>
                  </a:lnTo>
                  <a:lnTo>
                    <a:pt x="372" y="254"/>
                  </a:lnTo>
                  <a:lnTo>
                    <a:pt x="371" y="254"/>
                  </a:lnTo>
                  <a:lnTo>
                    <a:pt x="371" y="254"/>
                  </a:lnTo>
                  <a:lnTo>
                    <a:pt x="371" y="254"/>
                  </a:lnTo>
                  <a:lnTo>
                    <a:pt x="371" y="254"/>
                  </a:lnTo>
                  <a:lnTo>
                    <a:pt x="371" y="254"/>
                  </a:lnTo>
                  <a:lnTo>
                    <a:pt x="371" y="254"/>
                  </a:lnTo>
                  <a:lnTo>
                    <a:pt x="370" y="254"/>
                  </a:lnTo>
                  <a:lnTo>
                    <a:pt x="370" y="254"/>
                  </a:lnTo>
                  <a:lnTo>
                    <a:pt x="370" y="254"/>
                  </a:lnTo>
                  <a:lnTo>
                    <a:pt x="370" y="254"/>
                  </a:lnTo>
                  <a:lnTo>
                    <a:pt x="370" y="254"/>
                  </a:lnTo>
                  <a:lnTo>
                    <a:pt x="370" y="254"/>
                  </a:lnTo>
                  <a:lnTo>
                    <a:pt x="370" y="254"/>
                  </a:lnTo>
                  <a:lnTo>
                    <a:pt x="369" y="254"/>
                  </a:lnTo>
                  <a:lnTo>
                    <a:pt x="369" y="254"/>
                  </a:lnTo>
                  <a:lnTo>
                    <a:pt x="369" y="254"/>
                  </a:lnTo>
                  <a:lnTo>
                    <a:pt x="369" y="254"/>
                  </a:lnTo>
                  <a:lnTo>
                    <a:pt x="369" y="254"/>
                  </a:lnTo>
                  <a:lnTo>
                    <a:pt x="369" y="254"/>
                  </a:lnTo>
                  <a:lnTo>
                    <a:pt x="369" y="254"/>
                  </a:lnTo>
                  <a:lnTo>
                    <a:pt x="368" y="254"/>
                  </a:lnTo>
                  <a:lnTo>
                    <a:pt x="368" y="254"/>
                  </a:lnTo>
                  <a:lnTo>
                    <a:pt x="368" y="254"/>
                  </a:lnTo>
                  <a:lnTo>
                    <a:pt x="368" y="254"/>
                  </a:lnTo>
                  <a:lnTo>
                    <a:pt x="368" y="254"/>
                  </a:lnTo>
                  <a:lnTo>
                    <a:pt x="368" y="254"/>
                  </a:lnTo>
                  <a:lnTo>
                    <a:pt x="368" y="254"/>
                  </a:lnTo>
                  <a:lnTo>
                    <a:pt x="367" y="254"/>
                  </a:lnTo>
                  <a:lnTo>
                    <a:pt x="367" y="254"/>
                  </a:lnTo>
                  <a:lnTo>
                    <a:pt x="367" y="254"/>
                  </a:lnTo>
                  <a:lnTo>
                    <a:pt x="367" y="254"/>
                  </a:lnTo>
                  <a:lnTo>
                    <a:pt x="367" y="254"/>
                  </a:lnTo>
                  <a:lnTo>
                    <a:pt x="367" y="254"/>
                  </a:lnTo>
                  <a:lnTo>
                    <a:pt x="367" y="254"/>
                  </a:lnTo>
                  <a:lnTo>
                    <a:pt x="366" y="254"/>
                  </a:lnTo>
                  <a:lnTo>
                    <a:pt x="366" y="254"/>
                  </a:lnTo>
                  <a:lnTo>
                    <a:pt x="366" y="254"/>
                  </a:lnTo>
                  <a:lnTo>
                    <a:pt x="366" y="254"/>
                  </a:lnTo>
                  <a:lnTo>
                    <a:pt x="366" y="254"/>
                  </a:lnTo>
                  <a:lnTo>
                    <a:pt x="366" y="254"/>
                  </a:lnTo>
                  <a:lnTo>
                    <a:pt x="365" y="254"/>
                  </a:lnTo>
                  <a:lnTo>
                    <a:pt x="365" y="254"/>
                  </a:lnTo>
                  <a:lnTo>
                    <a:pt x="365" y="254"/>
                  </a:lnTo>
                  <a:lnTo>
                    <a:pt x="365" y="254"/>
                  </a:lnTo>
                  <a:lnTo>
                    <a:pt x="365" y="254"/>
                  </a:lnTo>
                  <a:lnTo>
                    <a:pt x="365" y="254"/>
                  </a:lnTo>
                  <a:lnTo>
                    <a:pt x="365" y="254"/>
                  </a:lnTo>
                  <a:lnTo>
                    <a:pt x="364" y="254"/>
                  </a:lnTo>
                  <a:lnTo>
                    <a:pt x="364" y="254"/>
                  </a:lnTo>
                  <a:lnTo>
                    <a:pt x="364" y="254"/>
                  </a:lnTo>
                  <a:lnTo>
                    <a:pt x="364" y="254"/>
                  </a:lnTo>
                  <a:lnTo>
                    <a:pt x="364" y="254"/>
                  </a:lnTo>
                  <a:lnTo>
                    <a:pt x="364" y="256"/>
                  </a:lnTo>
                  <a:close/>
                  <a:moveTo>
                    <a:pt x="385" y="256"/>
                  </a:moveTo>
                  <a:lnTo>
                    <a:pt x="385" y="256"/>
                  </a:lnTo>
                  <a:lnTo>
                    <a:pt x="386" y="256"/>
                  </a:lnTo>
                  <a:lnTo>
                    <a:pt x="386" y="256"/>
                  </a:lnTo>
                  <a:lnTo>
                    <a:pt x="386" y="256"/>
                  </a:lnTo>
                  <a:lnTo>
                    <a:pt x="386" y="256"/>
                  </a:lnTo>
                  <a:lnTo>
                    <a:pt x="386" y="256"/>
                  </a:lnTo>
                  <a:lnTo>
                    <a:pt x="386" y="256"/>
                  </a:lnTo>
                  <a:lnTo>
                    <a:pt x="387" y="256"/>
                  </a:lnTo>
                  <a:lnTo>
                    <a:pt x="387" y="256"/>
                  </a:lnTo>
                  <a:lnTo>
                    <a:pt x="387" y="256"/>
                  </a:lnTo>
                  <a:lnTo>
                    <a:pt x="387" y="256"/>
                  </a:lnTo>
                  <a:lnTo>
                    <a:pt x="387" y="256"/>
                  </a:lnTo>
                  <a:lnTo>
                    <a:pt x="387" y="256"/>
                  </a:lnTo>
                  <a:lnTo>
                    <a:pt x="387" y="256"/>
                  </a:lnTo>
                  <a:lnTo>
                    <a:pt x="388" y="256"/>
                  </a:lnTo>
                  <a:lnTo>
                    <a:pt x="388" y="256"/>
                  </a:lnTo>
                  <a:lnTo>
                    <a:pt x="388" y="256"/>
                  </a:lnTo>
                  <a:lnTo>
                    <a:pt x="388" y="256"/>
                  </a:lnTo>
                  <a:lnTo>
                    <a:pt x="388" y="256"/>
                  </a:lnTo>
                  <a:lnTo>
                    <a:pt x="388" y="256"/>
                  </a:lnTo>
                  <a:lnTo>
                    <a:pt x="388" y="256"/>
                  </a:lnTo>
                  <a:lnTo>
                    <a:pt x="389" y="256"/>
                  </a:lnTo>
                  <a:lnTo>
                    <a:pt x="389" y="256"/>
                  </a:lnTo>
                  <a:lnTo>
                    <a:pt x="389" y="256"/>
                  </a:lnTo>
                  <a:lnTo>
                    <a:pt x="389" y="256"/>
                  </a:lnTo>
                  <a:lnTo>
                    <a:pt x="389" y="256"/>
                  </a:lnTo>
                  <a:lnTo>
                    <a:pt x="389" y="256"/>
                  </a:lnTo>
                  <a:lnTo>
                    <a:pt x="389" y="256"/>
                  </a:lnTo>
                  <a:lnTo>
                    <a:pt x="390" y="256"/>
                  </a:lnTo>
                  <a:lnTo>
                    <a:pt x="390" y="256"/>
                  </a:lnTo>
                  <a:lnTo>
                    <a:pt x="390" y="256"/>
                  </a:lnTo>
                  <a:lnTo>
                    <a:pt x="390" y="256"/>
                  </a:lnTo>
                  <a:lnTo>
                    <a:pt x="390" y="256"/>
                  </a:lnTo>
                  <a:lnTo>
                    <a:pt x="390" y="256"/>
                  </a:lnTo>
                  <a:lnTo>
                    <a:pt x="390" y="256"/>
                  </a:lnTo>
                  <a:lnTo>
                    <a:pt x="391" y="256"/>
                  </a:lnTo>
                  <a:lnTo>
                    <a:pt x="391" y="256"/>
                  </a:lnTo>
                  <a:lnTo>
                    <a:pt x="391" y="256"/>
                  </a:lnTo>
                  <a:lnTo>
                    <a:pt x="391" y="256"/>
                  </a:lnTo>
                  <a:lnTo>
                    <a:pt x="391" y="256"/>
                  </a:lnTo>
                  <a:lnTo>
                    <a:pt x="391" y="256"/>
                  </a:lnTo>
                  <a:lnTo>
                    <a:pt x="391" y="256"/>
                  </a:lnTo>
                  <a:lnTo>
                    <a:pt x="392" y="256"/>
                  </a:lnTo>
                  <a:lnTo>
                    <a:pt x="392" y="256"/>
                  </a:lnTo>
                  <a:lnTo>
                    <a:pt x="392" y="256"/>
                  </a:lnTo>
                  <a:lnTo>
                    <a:pt x="392" y="256"/>
                  </a:lnTo>
                  <a:lnTo>
                    <a:pt x="392" y="256"/>
                  </a:lnTo>
                  <a:lnTo>
                    <a:pt x="392" y="256"/>
                  </a:lnTo>
                  <a:lnTo>
                    <a:pt x="392" y="256"/>
                  </a:lnTo>
                  <a:lnTo>
                    <a:pt x="393" y="256"/>
                  </a:lnTo>
                  <a:lnTo>
                    <a:pt x="393" y="256"/>
                  </a:lnTo>
                  <a:lnTo>
                    <a:pt x="393" y="256"/>
                  </a:lnTo>
                  <a:lnTo>
                    <a:pt x="393" y="256"/>
                  </a:lnTo>
                  <a:lnTo>
                    <a:pt x="393" y="256"/>
                  </a:lnTo>
                  <a:lnTo>
                    <a:pt x="393" y="256"/>
                  </a:lnTo>
                  <a:lnTo>
                    <a:pt x="393" y="256"/>
                  </a:lnTo>
                  <a:lnTo>
                    <a:pt x="394" y="256"/>
                  </a:lnTo>
                  <a:lnTo>
                    <a:pt x="394" y="256"/>
                  </a:lnTo>
                  <a:lnTo>
                    <a:pt x="394" y="256"/>
                  </a:lnTo>
                  <a:lnTo>
                    <a:pt x="394" y="256"/>
                  </a:lnTo>
                  <a:lnTo>
                    <a:pt x="394" y="256"/>
                  </a:lnTo>
                  <a:lnTo>
                    <a:pt x="394" y="256"/>
                  </a:lnTo>
                  <a:lnTo>
                    <a:pt x="394" y="256"/>
                  </a:lnTo>
                  <a:lnTo>
                    <a:pt x="395" y="256"/>
                  </a:lnTo>
                  <a:lnTo>
                    <a:pt x="395" y="256"/>
                  </a:lnTo>
                  <a:lnTo>
                    <a:pt x="395" y="256"/>
                  </a:lnTo>
                  <a:lnTo>
                    <a:pt x="395" y="256"/>
                  </a:lnTo>
                  <a:lnTo>
                    <a:pt x="395" y="256"/>
                  </a:lnTo>
                  <a:lnTo>
                    <a:pt x="395" y="256"/>
                  </a:lnTo>
                  <a:lnTo>
                    <a:pt x="395" y="256"/>
                  </a:lnTo>
                  <a:lnTo>
                    <a:pt x="396" y="256"/>
                  </a:lnTo>
                  <a:lnTo>
                    <a:pt x="396" y="256"/>
                  </a:lnTo>
                  <a:lnTo>
                    <a:pt x="396" y="256"/>
                  </a:lnTo>
                  <a:lnTo>
                    <a:pt x="396" y="256"/>
                  </a:lnTo>
                  <a:lnTo>
                    <a:pt x="396" y="256"/>
                  </a:lnTo>
                  <a:lnTo>
                    <a:pt x="396" y="256"/>
                  </a:lnTo>
                  <a:lnTo>
                    <a:pt x="396" y="256"/>
                  </a:lnTo>
                  <a:lnTo>
                    <a:pt x="397" y="256"/>
                  </a:lnTo>
                  <a:lnTo>
                    <a:pt x="397" y="256"/>
                  </a:lnTo>
                  <a:lnTo>
                    <a:pt x="397" y="256"/>
                  </a:lnTo>
                  <a:lnTo>
                    <a:pt x="397" y="256"/>
                  </a:lnTo>
                  <a:lnTo>
                    <a:pt x="397" y="256"/>
                  </a:lnTo>
                  <a:lnTo>
                    <a:pt x="397" y="256"/>
                  </a:lnTo>
                  <a:lnTo>
                    <a:pt x="398" y="256"/>
                  </a:lnTo>
                  <a:lnTo>
                    <a:pt x="398" y="256"/>
                  </a:lnTo>
                  <a:lnTo>
                    <a:pt x="398" y="256"/>
                  </a:lnTo>
                  <a:lnTo>
                    <a:pt x="398" y="256"/>
                  </a:lnTo>
                  <a:lnTo>
                    <a:pt x="398" y="256"/>
                  </a:lnTo>
                  <a:lnTo>
                    <a:pt x="398" y="256"/>
                  </a:lnTo>
                  <a:lnTo>
                    <a:pt x="398" y="256"/>
                  </a:lnTo>
                  <a:lnTo>
                    <a:pt x="399" y="256"/>
                  </a:lnTo>
                  <a:lnTo>
                    <a:pt x="399" y="256"/>
                  </a:lnTo>
                  <a:lnTo>
                    <a:pt x="399" y="254"/>
                  </a:lnTo>
                  <a:lnTo>
                    <a:pt x="399" y="254"/>
                  </a:lnTo>
                  <a:lnTo>
                    <a:pt x="398" y="254"/>
                  </a:lnTo>
                  <a:lnTo>
                    <a:pt x="398" y="254"/>
                  </a:lnTo>
                  <a:lnTo>
                    <a:pt x="398" y="254"/>
                  </a:lnTo>
                  <a:lnTo>
                    <a:pt x="398" y="254"/>
                  </a:lnTo>
                  <a:lnTo>
                    <a:pt x="398" y="254"/>
                  </a:lnTo>
                  <a:lnTo>
                    <a:pt x="398" y="254"/>
                  </a:lnTo>
                  <a:lnTo>
                    <a:pt x="398" y="254"/>
                  </a:lnTo>
                  <a:lnTo>
                    <a:pt x="397" y="254"/>
                  </a:lnTo>
                  <a:lnTo>
                    <a:pt x="397" y="254"/>
                  </a:lnTo>
                  <a:lnTo>
                    <a:pt x="397" y="254"/>
                  </a:lnTo>
                  <a:lnTo>
                    <a:pt x="397" y="254"/>
                  </a:lnTo>
                  <a:lnTo>
                    <a:pt x="397" y="254"/>
                  </a:lnTo>
                  <a:lnTo>
                    <a:pt x="397" y="254"/>
                  </a:lnTo>
                  <a:lnTo>
                    <a:pt x="396" y="254"/>
                  </a:lnTo>
                  <a:lnTo>
                    <a:pt x="396" y="254"/>
                  </a:lnTo>
                  <a:lnTo>
                    <a:pt x="396" y="254"/>
                  </a:lnTo>
                  <a:lnTo>
                    <a:pt x="396" y="254"/>
                  </a:lnTo>
                  <a:lnTo>
                    <a:pt x="396" y="254"/>
                  </a:lnTo>
                  <a:lnTo>
                    <a:pt x="396" y="254"/>
                  </a:lnTo>
                  <a:lnTo>
                    <a:pt x="396" y="254"/>
                  </a:lnTo>
                  <a:lnTo>
                    <a:pt x="395" y="254"/>
                  </a:lnTo>
                  <a:lnTo>
                    <a:pt x="395" y="254"/>
                  </a:lnTo>
                  <a:lnTo>
                    <a:pt x="395" y="254"/>
                  </a:lnTo>
                  <a:lnTo>
                    <a:pt x="395" y="254"/>
                  </a:lnTo>
                  <a:lnTo>
                    <a:pt x="395" y="254"/>
                  </a:lnTo>
                  <a:lnTo>
                    <a:pt x="395" y="254"/>
                  </a:lnTo>
                  <a:lnTo>
                    <a:pt x="395" y="254"/>
                  </a:lnTo>
                  <a:lnTo>
                    <a:pt x="394" y="254"/>
                  </a:lnTo>
                  <a:lnTo>
                    <a:pt x="394" y="254"/>
                  </a:lnTo>
                  <a:lnTo>
                    <a:pt x="394" y="254"/>
                  </a:lnTo>
                  <a:lnTo>
                    <a:pt x="394" y="254"/>
                  </a:lnTo>
                  <a:lnTo>
                    <a:pt x="394" y="254"/>
                  </a:lnTo>
                  <a:lnTo>
                    <a:pt x="394" y="254"/>
                  </a:lnTo>
                  <a:lnTo>
                    <a:pt x="394" y="254"/>
                  </a:lnTo>
                  <a:lnTo>
                    <a:pt x="393" y="254"/>
                  </a:lnTo>
                  <a:lnTo>
                    <a:pt x="393" y="254"/>
                  </a:lnTo>
                  <a:lnTo>
                    <a:pt x="393" y="254"/>
                  </a:lnTo>
                  <a:lnTo>
                    <a:pt x="393" y="254"/>
                  </a:lnTo>
                  <a:lnTo>
                    <a:pt x="393" y="254"/>
                  </a:lnTo>
                  <a:lnTo>
                    <a:pt x="393" y="254"/>
                  </a:lnTo>
                  <a:lnTo>
                    <a:pt x="393" y="254"/>
                  </a:lnTo>
                  <a:lnTo>
                    <a:pt x="392" y="254"/>
                  </a:lnTo>
                  <a:lnTo>
                    <a:pt x="392" y="254"/>
                  </a:lnTo>
                  <a:lnTo>
                    <a:pt x="392" y="254"/>
                  </a:lnTo>
                  <a:lnTo>
                    <a:pt x="392" y="254"/>
                  </a:lnTo>
                  <a:lnTo>
                    <a:pt x="392" y="254"/>
                  </a:lnTo>
                  <a:lnTo>
                    <a:pt x="392" y="254"/>
                  </a:lnTo>
                  <a:lnTo>
                    <a:pt x="392" y="254"/>
                  </a:lnTo>
                  <a:lnTo>
                    <a:pt x="391" y="254"/>
                  </a:lnTo>
                  <a:lnTo>
                    <a:pt x="391" y="254"/>
                  </a:lnTo>
                  <a:lnTo>
                    <a:pt x="391" y="254"/>
                  </a:lnTo>
                  <a:lnTo>
                    <a:pt x="391" y="254"/>
                  </a:lnTo>
                  <a:lnTo>
                    <a:pt x="391" y="254"/>
                  </a:lnTo>
                  <a:lnTo>
                    <a:pt x="391" y="254"/>
                  </a:lnTo>
                  <a:lnTo>
                    <a:pt x="391" y="254"/>
                  </a:lnTo>
                  <a:lnTo>
                    <a:pt x="390" y="254"/>
                  </a:lnTo>
                  <a:lnTo>
                    <a:pt x="390" y="254"/>
                  </a:lnTo>
                  <a:lnTo>
                    <a:pt x="390" y="254"/>
                  </a:lnTo>
                  <a:lnTo>
                    <a:pt x="390" y="254"/>
                  </a:lnTo>
                  <a:lnTo>
                    <a:pt x="390" y="254"/>
                  </a:lnTo>
                  <a:lnTo>
                    <a:pt x="390" y="254"/>
                  </a:lnTo>
                  <a:lnTo>
                    <a:pt x="390" y="254"/>
                  </a:lnTo>
                  <a:lnTo>
                    <a:pt x="389" y="254"/>
                  </a:lnTo>
                  <a:lnTo>
                    <a:pt x="389" y="254"/>
                  </a:lnTo>
                  <a:lnTo>
                    <a:pt x="389" y="254"/>
                  </a:lnTo>
                  <a:lnTo>
                    <a:pt x="389" y="254"/>
                  </a:lnTo>
                  <a:lnTo>
                    <a:pt x="389" y="254"/>
                  </a:lnTo>
                  <a:lnTo>
                    <a:pt x="389" y="254"/>
                  </a:lnTo>
                  <a:lnTo>
                    <a:pt x="389" y="254"/>
                  </a:lnTo>
                  <a:lnTo>
                    <a:pt x="388" y="254"/>
                  </a:lnTo>
                  <a:lnTo>
                    <a:pt x="388" y="254"/>
                  </a:lnTo>
                  <a:lnTo>
                    <a:pt x="388" y="254"/>
                  </a:lnTo>
                  <a:lnTo>
                    <a:pt x="388" y="254"/>
                  </a:lnTo>
                  <a:lnTo>
                    <a:pt x="388" y="254"/>
                  </a:lnTo>
                  <a:lnTo>
                    <a:pt x="388" y="254"/>
                  </a:lnTo>
                  <a:lnTo>
                    <a:pt x="388" y="254"/>
                  </a:lnTo>
                  <a:lnTo>
                    <a:pt x="387" y="254"/>
                  </a:lnTo>
                  <a:lnTo>
                    <a:pt x="387" y="254"/>
                  </a:lnTo>
                  <a:lnTo>
                    <a:pt x="387" y="254"/>
                  </a:lnTo>
                  <a:lnTo>
                    <a:pt x="387" y="254"/>
                  </a:lnTo>
                  <a:lnTo>
                    <a:pt x="387" y="254"/>
                  </a:lnTo>
                  <a:lnTo>
                    <a:pt x="387" y="254"/>
                  </a:lnTo>
                  <a:lnTo>
                    <a:pt x="387" y="254"/>
                  </a:lnTo>
                  <a:lnTo>
                    <a:pt x="386" y="254"/>
                  </a:lnTo>
                  <a:lnTo>
                    <a:pt x="386" y="254"/>
                  </a:lnTo>
                  <a:lnTo>
                    <a:pt x="386" y="254"/>
                  </a:lnTo>
                  <a:lnTo>
                    <a:pt x="386" y="254"/>
                  </a:lnTo>
                  <a:lnTo>
                    <a:pt x="386" y="254"/>
                  </a:lnTo>
                  <a:lnTo>
                    <a:pt x="386" y="254"/>
                  </a:lnTo>
                  <a:lnTo>
                    <a:pt x="385" y="254"/>
                  </a:lnTo>
                  <a:lnTo>
                    <a:pt x="385" y="254"/>
                  </a:lnTo>
                  <a:lnTo>
                    <a:pt x="385" y="256"/>
                  </a:lnTo>
                  <a:close/>
                  <a:moveTo>
                    <a:pt x="407" y="256"/>
                  </a:moveTo>
                  <a:lnTo>
                    <a:pt x="407" y="256"/>
                  </a:lnTo>
                  <a:lnTo>
                    <a:pt x="407" y="256"/>
                  </a:lnTo>
                  <a:lnTo>
                    <a:pt x="407" y="256"/>
                  </a:lnTo>
                  <a:lnTo>
                    <a:pt x="407" y="256"/>
                  </a:lnTo>
                  <a:lnTo>
                    <a:pt x="408" y="256"/>
                  </a:lnTo>
                  <a:lnTo>
                    <a:pt x="408" y="256"/>
                  </a:lnTo>
                  <a:lnTo>
                    <a:pt x="408" y="256"/>
                  </a:lnTo>
                  <a:lnTo>
                    <a:pt x="408" y="256"/>
                  </a:lnTo>
                  <a:lnTo>
                    <a:pt x="408" y="256"/>
                  </a:lnTo>
                  <a:lnTo>
                    <a:pt x="408" y="256"/>
                  </a:lnTo>
                  <a:lnTo>
                    <a:pt x="408" y="256"/>
                  </a:lnTo>
                  <a:lnTo>
                    <a:pt x="409" y="256"/>
                  </a:lnTo>
                  <a:lnTo>
                    <a:pt x="409" y="256"/>
                  </a:lnTo>
                  <a:lnTo>
                    <a:pt x="409" y="256"/>
                  </a:lnTo>
                  <a:lnTo>
                    <a:pt x="409" y="256"/>
                  </a:lnTo>
                  <a:lnTo>
                    <a:pt x="409" y="256"/>
                  </a:lnTo>
                  <a:lnTo>
                    <a:pt x="409" y="256"/>
                  </a:lnTo>
                  <a:lnTo>
                    <a:pt x="409" y="256"/>
                  </a:lnTo>
                  <a:lnTo>
                    <a:pt x="410" y="256"/>
                  </a:lnTo>
                  <a:lnTo>
                    <a:pt x="410" y="256"/>
                  </a:lnTo>
                  <a:lnTo>
                    <a:pt x="410" y="256"/>
                  </a:lnTo>
                  <a:lnTo>
                    <a:pt x="410" y="256"/>
                  </a:lnTo>
                  <a:lnTo>
                    <a:pt x="410" y="256"/>
                  </a:lnTo>
                  <a:lnTo>
                    <a:pt x="410" y="256"/>
                  </a:lnTo>
                  <a:lnTo>
                    <a:pt x="410" y="256"/>
                  </a:lnTo>
                  <a:lnTo>
                    <a:pt x="411" y="256"/>
                  </a:lnTo>
                  <a:lnTo>
                    <a:pt x="411" y="256"/>
                  </a:lnTo>
                  <a:lnTo>
                    <a:pt x="411" y="256"/>
                  </a:lnTo>
                  <a:lnTo>
                    <a:pt x="411" y="256"/>
                  </a:lnTo>
                  <a:lnTo>
                    <a:pt x="411" y="256"/>
                  </a:lnTo>
                  <a:lnTo>
                    <a:pt x="411" y="256"/>
                  </a:lnTo>
                  <a:lnTo>
                    <a:pt x="411" y="256"/>
                  </a:lnTo>
                  <a:lnTo>
                    <a:pt x="412" y="256"/>
                  </a:lnTo>
                  <a:lnTo>
                    <a:pt x="412" y="256"/>
                  </a:lnTo>
                  <a:lnTo>
                    <a:pt x="412" y="256"/>
                  </a:lnTo>
                  <a:lnTo>
                    <a:pt x="412" y="256"/>
                  </a:lnTo>
                  <a:lnTo>
                    <a:pt x="412" y="256"/>
                  </a:lnTo>
                  <a:lnTo>
                    <a:pt x="412" y="256"/>
                  </a:lnTo>
                  <a:lnTo>
                    <a:pt x="413" y="256"/>
                  </a:lnTo>
                  <a:lnTo>
                    <a:pt x="413" y="256"/>
                  </a:lnTo>
                  <a:lnTo>
                    <a:pt x="413" y="256"/>
                  </a:lnTo>
                  <a:lnTo>
                    <a:pt x="413" y="256"/>
                  </a:lnTo>
                  <a:lnTo>
                    <a:pt x="413" y="256"/>
                  </a:lnTo>
                  <a:lnTo>
                    <a:pt x="413" y="256"/>
                  </a:lnTo>
                  <a:lnTo>
                    <a:pt x="413" y="256"/>
                  </a:lnTo>
                  <a:lnTo>
                    <a:pt x="414" y="256"/>
                  </a:lnTo>
                  <a:lnTo>
                    <a:pt x="414" y="256"/>
                  </a:lnTo>
                  <a:lnTo>
                    <a:pt x="414" y="256"/>
                  </a:lnTo>
                  <a:lnTo>
                    <a:pt x="414" y="256"/>
                  </a:lnTo>
                  <a:lnTo>
                    <a:pt x="414" y="256"/>
                  </a:lnTo>
                  <a:lnTo>
                    <a:pt x="414" y="256"/>
                  </a:lnTo>
                  <a:lnTo>
                    <a:pt x="414" y="256"/>
                  </a:lnTo>
                  <a:lnTo>
                    <a:pt x="415" y="256"/>
                  </a:lnTo>
                  <a:lnTo>
                    <a:pt x="415" y="256"/>
                  </a:lnTo>
                  <a:lnTo>
                    <a:pt x="415" y="256"/>
                  </a:lnTo>
                  <a:lnTo>
                    <a:pt x="415" y="256"/>
                  </a:lnTo>
                  <a:lnTo>
                    <a:pt x="415" y="256"/>
                  </a:lnTo>
                  <a:lnTo>
                    <a:pt x="415" y="256"/>
                  </a:lnTo>
                  <a:lnTo>
                    <a:pt x="415" y="256"/>
                  </a:lnTo>
                  <a:lnTo>
                    <a:pt x="416" y="256"/>
                  </a:lnTo>
                  <a:lnTo>
                    <a:pt x="416" y="256"/>
                  </a:lnTo>
                  <a:lnTo>
                    <a:pt x="416" y="256"/>
                  </a:lnTo>
                  <a:lnTo>
                    <a:pt x="416" y="256"/>
                  </a:lnTo>
                  <a:lnTo>
                    <a:pt x="416" y="256"/>
                  </a:lnTo>
                  <a:lnTo>
                    <a:pt x="416" y="256"/>
                  </a:lnTo>
                  <a:lnTo>
                    <a:pt x="416" y="256"/>
                  </a:lnTo>
                  <a:lnTo>
                    <a:pt x="417" y="256"/>
                  </a:lnTo>
                  <a:lnTo>
                    <a:pt x="417" y="256"/>
                  </a:lnTo>
                  <a:lnTo>
                    <a:pt x="417" y="256"/>
                  </a:lnTo>
                  <a:lnTo>
                    <a:pt x="417" y="256"/>
                  </a:lnTo>
                  <a:lnTo>
                    <a:pt x="417" y="256"/>
                  </a:lnTo>
                  <a:lnTo>
                    <a:pt x="417" y="256"/>
                  </a:lnTo>
                  <a:lnTo>
                    <a:pt x="417" y="256"/>
                  </a:lnTo>
                  <a:lnTo>
                    <a:pt x="418" y="256"/>
                  </a:lnTo>
                  <a:lnTo>
                    <a:pt x="418" y="256"/>
                  </a:lnTo>
                  <a:lnTo>
                    <a:pt x="418" y="256"/>
                  </a:lnTo>
                  <a:lnTo>
                    <a:pt x="418" y="256"/>
                  </a:lnTo>
                  <a:lnTo>
                    <a:pt x="418" y="256"/>
                  </a:lnTo>
                  <a:lnTo>
                    <a:pt x="418" y="256"/>
                  </a:lnTo>
                  <a:lnTo>
                    <a:pt x="418" y="256"/>
                  </a:lnTo>
                  <a:lnTo>
                    <a:pt x="419" y="256"/>
                  </a:lnTo>
                  <a:lnTo>
                    <a:pt x="419" y="256"/>
                  </a:lnTo>
                  <a:lnTo>
                    <a:pt x="419" y="256"/>
                  </a:lnTo>
                  <a:lnTo>
                    <a:pt x="419" y="256"/>
                  </a:lnTo>
                  <a:lnTo>
                    <a:pt x="419" y="256"/>
                  </a:lnTo>
                  <a:lnTo>
                    <a:pt x="419" y="256"/>
                  </a:lnTo>
                  <a:lnTo>
                    <a:pt x="419" y="256"/>
                  </a:lnTo>
                  <a:lnTo>
                    <a:pt x="420" y="256"/>
                  </a:lnTo>
                  <a:lnTo>
                    <a:pt x="420" y="256"/>
                  </a:lnTo>
                  <a:lnTo>
                    <a:pt x="420" y="256"/>
                  </a:lnTo>
                  <a:lnTo>
                    <a:pt x="420" y="256"/>
                  </a:lnTo>
                  <a:lnTo>
                    <a:pt x="420" y="256"/>
                  </a:lnTo>
                  <a:lnTo>
                    <a:pt x="420" y="254"/>
                  </a:lnTo>
                  <a:lnTo>
                    <a:pt x="420" y="254"/>
                  </a:lnTo>
                  <a:lnTo>
                    <a:pt x="420" y="254"/>
                  </a:lnTo>
                  <a:lnTo>
                    <a:pt x="420" y="254"/>
                  </a:lnTo>
                  <a:lnTo>
                    <a:pt x="420" y="254"/>
                  </a:lnTo>
                  <a:lnTo>
                    <a:pt x="419" y="254"/>
                  </a:lnTo>
                  <a:lnTo>
                    <a:pt x="419" y="254"/>
                  </a:lnTo>
                  <a:lnTo>
                    <a:pt x="419" y="254"/>
                  </a:lnTo>
                  <a:lnTo>
                    <a:pt x="419" y="254"/>
                  </a:lnTo>
                  <a:lnTo>
                    <a:pt x="419" y="254"/>
                  </a:lnTo>
                  <a:lnTo>
                    <a:pt x="419" y="254"/>
                  </a:lnTo>
                  <a:lnTo>
                    <a:pt x="419" y="254"/>
                  </a:lnTo>
                  <a:lnTo>
                    <a:pt x="418" y="254"/>
                  </a:lnTo>
                  <a:lnTo>
                    <a:pt x="418" y="254"/>
                  </a:lnTo>
                  <a:lnTo>
                    <a:pt x="418" y="254"/>
                  </a:lnTo>
                  <a:lnTo>
                    <a:pt x="418" y="254"/>
                  </a:lnTo>
                  <a:lnTo>
                    <a:pt x="418" y="254"/>
                  </a:lnTo>
                  <a:lnTo>
                    <a:pt x="418" y="254"/>
                  </a:lnTo>
                  <a:lnTo>
                    <a:pt x="418" y="254"/>
                  </a:lnTo>
                  <a:lnTo>
                    <a:pt x="417" y="254"/>
                  </a:lnTo>
                  <a:lnTo>
                    <a:pt x="417" y="254"/>
                  </a:lnTo>
                  <a:lnTo>
                    <a:pt x="417" y="254"/>
                  </a:lnTo>
                  <a:lnTo>
                    <a:pt x="417" y="254"/>
                  </a:lnTo>
                  <a:lnTo>
                    <a:pt x="417" y="254"/>
                  </a:lnTo>
                  <a:lnTo>
                    <a:pt x="417" y="254"/>
                  </a:lnTo>
                  <a:lnTo>
                    <a:pt x="417" y="254"/>
                  </a:lnTo>
                  <a:lnTo>
                    <a:pt x="416" y="254"/>
                  </a:lnTo>
                  <a:lnTo>
                    <a:pt x="416" y="254"/>
                  </a:lnTo>
                  <a:lnTo>
                    <a:pt x="416" y="254"/>
                  </a:lnTo>
                  <a:lnTo>
                    <a:pt x="416" y="254"/>
                  </a:lnTo>
                  <a:lnTo>
                    <a:pt x="416" y="254"/>
                  </a:lnTo>
                  <a:lnTo>
                    <a:pt x="416" y="254"/>
                  </a:lnTo>
                  <a:lnTo>
                    <a:pt x="416" y="254"/>
                  </a:lnTo>
                  <a:lnTo>
                    <a:pt x="415" y="254"/>
                  </a:lnTo>
                  <a:lnTo>
                    <a:pt x="415" y="254"/>
                  </a:lnTo>
                  <a:lnTo>
                    <a:pt x="415" y="254"/>
                  </a:lnTo>
                  <a:lnTo>
                    <a:pt x="415" y="254"/>
                  </a:lnTo>
                  <a:lnTo>
                    <a:pt x="415" y="254"/>
                  </a:lnTo>
                  <a:lnTo>
                    <a:pt x="415" y="254"/>
                  </a:lnTo>
                  <a:lnTo>
                    <a:pt x="415" y="254"/>
                  </a:lnTo>
                  <a:lnTo>
                    <a:pt x="414" y="254"/>
                  </a:lnTo>
                  <a:lnTo>
                    <a:pt x="414" y="254"/>
                  </a:lnTo>
                  <a:lnTo>
                    <a:pt x="414" y="254"/>
                  </a:lnTo>
                  <a:lnTo>
                    <a:pt x="414" y="254"/>
                  </a:lnTo>
                  <a:lnTo>
                    <a:pt x="414" y="254"/>
                  </a:lnTo>
                  <a:lnTo>
                    <a:pt x="414" y="254"/>
                  </a:lnTo>
                  <a:lnTo>
                    <a:pt x="414" y="254"/>
                  </a:lnTo>
                  <a:lnTo>
                    <a:pt x="413" y="254"/>
                  </a:lnTo>
                  <a:lnTo>
                    <a:pt x="413" y="254"/>
                  </a:lnTo>
                  <a:lnTo>
                    <a:pt x="413" y="254"/>
                  </a:lnTo>
                  <a:lnTo>
                    <a:pt x="413" y="254"/>
                  </a:lnTo>
                  <a:lnTo>
                    <a:pt x="413" y="254"/>
                  </a:lnTo>
                  <a:lnTo>
                    <a:pt x="413" y="254"/>
                  </a:lnTo>
                  <a:lnTo>
                    <a:pt x="413" y="254"/>
                  </a:lnTo>
                  <a:lnTo>
                    <a:pt x="412" y="254"/>
                  </a:lnTo>
                  <a:lnTo>
                    <a:pt x="412" y="254"/>
                  </a:lnTo>
                  <a:lnTo>
                    <a:pt x="412" y="254"/>
                  </a:lnTo>
                  <a:lnTo>
                    <a:pt x="412" y="254"/>
                  </a:lnTo>
                  <a:lnTo>
                    <a:pt x="412" y="254"/>
                  </a:lnTo>
                  <a:lnTo>
                    <a:pt x="412" y="254"/>
                  </a:lnTo>
                  <a:lnTo>
                    <a:pt x="411" y="254"/>
                  </a:lnTo>
                  <a:lnTo>
                    <a:pt x="411" y="254"/>
                  </a:lnTo>
                  <a:lnTo>
                    <a:pt x="411" y="254"/>
                  </a:lnTo>
                  <a:lnTo>
                    <a:pt x="411" y="254"/>
                  </a:lnTo>
                  <a:lnTo>
                    <a:pt x="411" y="254"/>
                  </a:lnTo>
                  <a:lnTo>
                    <a:pt x="411" y="254"/>
                  </a:lnTo>
                  <a:lnTo>
                    <a:pt x="411" y="254"/>
                  </a:lnTo>
                  <a:lnTo>
                    <a:pt x="410" y="254"/>
                  </a:lnTo>
                  <a:lnTo>
                    <a:pt x="410" y="254"/>
                  </a:lnTo>
                  <a:lnTo>
                    <a:pt x="410" y="254"/>
                  </a:lnTo>
                  <a:lnTo>
                    <a:pt x="410" y="254"/>
                  </a:lnTo>
                  <a:lnTo>
                    <a:pt x="410" y="254"/>
                  </a:lnTo>
                  <a:lnTo>
                    <a:pt x="410" y="254"/>
                  </a:lnTo>
                  <a:lnTo>
                    <a:pt x="410" y="254"/>
                  </a:lnTo>
                  <a:lnTo>
                    <a:pt x="409" y="254"/>
                  </a:lnTo>
                  <a:lnTo>
                    <a:pt x="409" y="254"/>
                  </a:lnTo>
                  <a:lnTo>
                    <a:pt x="409" y="254"/>
                  </a:lnTo>
                  <a:lnTo>
                    <a:pt x="409" y="254"/>
                  </a:lnTo>
                  <a:lnTo>
                    <a:pt x="409" y="254"/>
                  </a:lnTo>
                  <a:lnTo>
                    <a:pt x="409" y="254"/>
                  </a:lnTo>
                  <a:lnTo>
                    <a:pt x="409" y="254"/>
                  </a:lnTo>
                  <a:lnTo>
                    <a:pt x="408" y="254"/>
                  </a:lnTo>
                  <a:lnTo>
                    <a:pt x="408" y="254"/>
                  </a:lnTo>
                  <a:lnTo>
                    <a:pt x="408" y="254"/>
                  </a:lnTo>
                  <a:lnTo>
                    <a:pt x="408" y="254"/>
                  </a:lnTo>
                  <a:lnTo>
                    <a:pt x="408" y="254"/>
                  </a:lnTo>
                  <a:lnTo>
                    <a:pt x="408" y="254"/>
                  </a:lnTo>
                  <a:lnTo>
                    <a:pt x="408" y="254"/>
                  </a:lnTo>
                  <a:lnTo>
                    <a:pt x="407" y="254"/>
                  </a:lnTo>
                  <a:lnTo>
                    <a:pt x="407" y="254"/>
                  </a:lnTo>
                  <a:lnTo>
                    <a:pt x="407" y="254"/>
                  </a:lnTo>
                  <a:lnTo>
                    <a:pt x="407" y="254"/>
                  </a:lnTo>
                  <a:lnTo>
                    <a:pt x="407" y="254"/>
                  </a:lnTo>
                  <a:lnTo>
                    <a:pt x="407" y="256"/>
                  </a:lnTo>
                  <a:close/>
                  <a:moveTo>
                    <a:pt x="428" y="256"/>
                  </a:moveTo>
                  <a:lnTo>
                    <a:pt x="428" y="256"/>
                  </a:lnTo>
                  <a:lnTo>
                    <a:pt x="429" y="256"/>
                  </a:lnTo>
                  <a:lnTo>
                    <a:pt x="429" y="256"/>
                  </a:lnTo>
                  <a:lnTo>
                    <a:pt x="429" y="256"/>
                  </a:lnTo>
                  <a:lnTo>
                    <a:pt x="429" y="256"/>
                  </a:lnTo>
                  <a:lnTo>
                    <a:pt x="429" y="256"/>
                  </a:lnTo>
                  <a:lnTo>
                    <a:pt x="429" y="256"/>
                  </a:lnTo>
                  <a:lnTo>
                    <a:pt x="429" y="256"/>
                  </a:lnTo>
                  <a:lnTo>
                    <a:pt x="430" y="256"/>
                  </a:lnTo>
                  <a:lnTo>
                    <a:pt x="430" y="256"/>
                  </a:lnTo>
                  <a:lnTo>
                    <a:pt x="430" y="256"/>
                  </a:lnTo>
                  <a:lnTo>
                    <a:pt x="430" y="256"/>
                  </a:lnTo>
                  <a:lnTo>
                    <a:pt x="430" y="256"/>
                  </a:lnTo>
                  <a:lnTo>
                    <a:pt x="430" y="256"/>
                  </a:lnTo>
                  <a:lnTo>
                    <a:pt x="430" y="256"/>
                  </a:lnTo>
                  <a:lnTo>
                    <a:pt x="431" y="256"/>
                  </a:lnTo>
                  <a:lnTo>
                    <a:pt x="431" y="256"/>
                  </a:lnTo>
                  <a:lnTo>
                    <a:pt x="431" y="256"/>
                  </a:lnTo>
                  <a:lnTo>
                    <a:pt x="431" y="256"/>
                  </a:lnTo>
                  <a:lnTo>
                    <a:pt x="431" y="256"/>
                  </a:lnTo>
                  <a:lnTo>
                    <a:pt x="431" y="256"/>
                  </a:lnTo>
                  <a:lnTo>
                    <a:pt x="431" y="256"/>
                  </a:lnTo>
                  <a:lnTo>
                    <a:pt x="432" y="256"/>
                  </a:lnTo>
                  <a:lnTo>
                    <a:pt x="432" y="256"/>
                  </a:lnTo>
                  <a:lnTo>
                    <a:pt x="432" y="256"/>
                  </a:lnTo>
                  <a:lnTo>
                    <a:pt x="432" y="256"/>
                  </a:lnTo>
                  <a:lnTo>
                    <a:pt x="432" y="256"/>
                  </a:lnTo>
                  <a:lnTo>
                    <a:pt x="432" y="256"/>
                  </a:lnTo>
                  <a:lnTo>
                    <a:pt x="432" y="256"/>
                  </a:lnTo>
                  <a:lnTo>
                    <a:pt x="433" y="256"/>
                  </a:lnTo>
                  <a:lnTo>
                    <a:pt x="433" y="256"/>
                  </a:lnTo>
                  <a:lnTo>
                    <a:pt x="433" y="256"/>
                  </a:lnTo>
                  <a:lnTo>
                    <a:pt x="433" y="256"/>
                  </a:lnTo>
                  <a:lnTo>
                    <a:pt x="433" y="256"/>
                  </a:lnTo>
                  <a:lnTo>
                    <a:pt x="433" y="256"/>
                  </a:lnTo>
                  <a:lnTo>
                    <a:pt x="433" y="256"/>
                  </a:lnTo>
                  <a:lnTo>
                    <a:pt x="434" y="256"/>
                  </a:lnTo>
                  <a:lnTo>
                    <a:pt x="434" y="256"/>
                  </a:lnTo>
                  <a:lnTo>
                    <a:pt x="434" y="256"/>
                  </a:lnTo>
                  <a:lnTo>
                    <a:pt x="434" y="256"/>
                  </a:lnTo>
                  <a:lnTo>
                    <a:pt x="434" y="256"/>
                  </a:lnTo>
                  <a:lnTo>
                    <a:pt x="434" y="256"/>
                  </a:lnTo>
                  <a:lnTo>
                    <a:pt x="434" y="256"/>
                  </a:lnTo>
                  <a:lnTo>
                    <a:pt x="435" y="256"/>
                  </a:lnTo>
                  <a:lnTo>
                    <a:pt x="435" y="256"/>
                  </a:lnTo>
                  <a:lnTo>
                    <a:pt x="435" y="256"/>
                  </a:lnTo>
                  <a:lnTo>
                    <a:pt x="435" y="256"/>
                  </a:lnTo>
                  <a:lnTo>
                    <a:pt x="435" y="256"/>
                  </a:lnTo>
                  <a:lnTo>
                    <a:pt x="435" y="256"/>
                  </a:lnTo>
                  <a:lnTo>
                    <a:pt x="435" y="256"/>
                  </a:lnTo>
                  <a:lnTo>
                    <a:pt x="436" y="256"/>
                  </a:lnTo>
                  <a:lnTo>
                    <a:pt x="436" y="256"/>
                  </a:lnTo>
                  <a:lnTo>
                    <a:pt x="436" y="256"/>
                  </a:lnTo>
                  <a:lnTo>
                    <a:pt x="436" y="256"/>
                  </a:lnTo>
                  <a:lnTo>
                    <a:pt x="436" y="256"/>
                  </a:lnTo>
                  <a:lnTo>
                    <a:pt x="436" y="256"/>
                  </a:lnTo>
                  <a:lnTo>
                    <a:pt x="436" y="256"/>
                  </a:lnTo>
                  <a:lnTo>
                    <a:pt x="437" y="256"/>
                  </a:lnTo>
                  <a:lnTo>
                    <a:pt x="437" y="256"/>
                  </a:lnTo>
                  <a:lnTo>
                    <a:pt x="437" y="256"/>
                  </a:lnTo>
                  <a:lnTo>
                    <a:pt x="437" y="256"/>
                  </a:lnTo>
                  <a:lnTo>
                    <a:pt x="437" y="256"/>
                  </a:lnTo>
                  <a:lnTo>
                    <a:pt x="437" y="256"/>
                  </a:lnTo>
                  <a:lnTo>
                    <a:pt x="438" y="256"/>
                  </a:lnTo>
                  <a:lnTo>
                    <a:pt x="438" y="256"/>
                  </a:lnTo>
                  <a:lnTo>
                    <a:pt x="438" y="256"/>
                  </a:lnTo>
                  <a:lnTo>
                    <a:pt x="438" y="256"/>
                  </a:lnTo>
                  <a:lnTo>
                    <a:pt x="438" y="256"/>
                  </a:lnTo>
                  <a:lnTo>
                    <a:pt x="438" y="256"/>
                  </a:lnTo>
                  <a:lnTo>
                    <a:pt x="438" y="256"/>
                  </a:lnTo>
                  <a:lnTo>
                    <a:pt x="439" y="256"/>
                  </a:lnTo>
                  <a:lnTo>
                    <a:pt x="439" y="256"/>
                  </a:lnTo>
                  <a:lnTo>
                    <a:pt x="439" y="256"/>
                  </a:lnTo>
                  <a:lnTo>
                    <a:pt x="439" y="256"/>
                  </a:lnTo>
                  <a:lnTo>
                    <a:pt x="439" y="256"/>
                  </a:lnTo>
                  <a:lnTo>
                    <a:pt x="439" y="256"/>
                  </a:lnTo>
                  <a:lnTo>
                    <a:pt x="439" y="256"/>
                  </a:lnTo>
                  <a:lnTo>
                    <a:pt x="440" y="256"/>
                  </a:lnTo>
                  <a:lnTo>
                    <a:pt x="440" y="256"/>
                  </a:lnTo>
                  <a:lnTo>
                    <a:pt x="440" y="256"/>
                  </a:lnTo>
                  <a:lnTo>
                    <a:pt x="440" y="256"/>
                  </a:lnTo>
                  <a:lnTo>
                    <a:pt x="440" y="256"/>
                  </a:lnTo>
                  <a:lnTo>
                    <a:pt x="440" y="256"/>
                  </a:lnTo>
                  <a:lnTo>
                    <a:pt x="440" y="256"/>
                  </a:lnTo>
                  <a:lnTo>
                    <a:pt x="441" y="256"/>
                  </a:lnTo>
                  <a:lnTo>
                    <a:pt x="441" y="256"/>
                  </a:lnTo>
                  <a:lnTo>
                    <a:pt x="441" y="256"/>
                  </a:lnTo>
                  <a:lnTo>
                    <a:pt x="441" y="256"/>
                  </a:lnTo>
                  <a:lnTo>
                    <a:pt x="441" y="256"/>
                  </a:lnTo>
                  <a:lnTo>
                    <a:pt x="441" y="256"/>
                  </a:lnTo>
                  <a:lnTo>
                    <a:pt x="441" y="256"/>
                  </a:lnTo>
                  <a:lnTo>
                    <a:pt x="442" y="256"/>
                  </a:lnTo>
                  <a:lnTo>
                    <a:pt x="442" y="254"/>
                  </a:lnTo>
                  <a:lnTo>
                    <a:pt x="441" y="254"/>
                  </a:lnTo>
                  <a:lnTo>
                    <a:pt x="441" y="254"/>
                  </a:lnTo>
                  <a:lnTo>
                    <a:pt x="441" y="254"/>
                  </a:lnTo>
                  <a:lnTo>
                    <a:pt x="441" y="254"/>
                  </a:lnTo>
                  <a:lnTo>
                    <a:pt x="441" y="254"/>
                  </a:lnTo>
                  <a:lnTo>
                    <a:pt x="441" y="254"/>
                  </a:lnTo>
                  <a:lnTo>
                    <a:pt x="441" y="254"/>
                  </a:lnTo>
                  <a:lnTo>
                    <a:pt x="440" y="254"/>
                  </a:lnTo>
                  <a:lnTo>
                    <a:pt x="440" y="254"/>
                  </a:lnTo>
                  <a:lnTo>
                    <a:pt x="440" y="254"/>
                  </a:lnTo>
                  <a:lnTo>
                    <a:pt x="440" y="254"/>
                  </a:lnTo>
                  <a:lnTo>
                    <a:pt x="440" y="254"/>
                  </a:lnTo>
                  <a:lnTo>
                    <a:pt x="440" y="254"/>
                  </a:lnTo>
                  <a:lnTo>
                    <a:pt x="440" y="254"/>
                  </a:lnTo>
                  <a:lnTo>
                    <a:pt x="439" y="254"/>
                  </a:lnTo>
                  <a:lnTo>
                    <a:pt x="439" y="254"/>
                  </a:lnTo>
                  <a:lnTo>
                    <a:pt x="439" y="254"/>
                  </a:lnTo>
                  <a:lnTo>
                    <a:pt x="439" y="254"/>
                  </a:lnTo>
                  <a:lnTo>
                    <a:pt x="439" y="254"/>
                  </a:lnTo>
                  <a:lnTo>
                    <a:pt x="439" y="254"/>
                  </a:lnTo>
                  <a:lnTo>
                    <a:pt x="439" y="254"/>
                  </a:lnTo>
                  <a:lnTo>
                    <a:pt x="438" y="254"/>
                  </a:lnTo>
                  <a:lnTo>
                    <a:pt x="438" y="254"/>
                  </a:lnTo>
                  <a:lnTo>
                    <a:pt x="438" y="254"/>
                  </a:lnTo>
                  <a:lnTo>
                    <a:pt x="438" y="254"/>
                  </a:lnTo>
                  <a:lnTo>
                    <a:pt x="438" y="254"/>
                  </a:lnTo>
                  <a:lnTo>
                    <a:pt x="438" y="254"/>
                  </a:lnTo>
                  <a:lnTo>
                    <a:pt x="438" y="254"/>
                  </a:lnTo>
                  <a:lnTo>
                    <a:pt x="437" y="254"/>
                  </a:lnTo>
                  <a:lnTo>
                    <a:pt x="437" y="254"/>
                  </a:lnTo>
                  <a:lnTo>
                    <a:pt x="437" y="254"/>
                  </a:lnTo>
                  <a:lnTo>
                    <a:pt x="437" y="254"/>
                  </a:lnTo>
                  <a:lnTo>
                    <a:pt x="437" y="254"/>
                  </a:lnTo>
                  <a:lnTo>
                    <a:pt x="437" y="254"/>
                  </a:lnTo>
                  <a:lnTo>
                    <a:pt x="436" y="254"/>
                  </a:lnTo>
                  <a:lnTo>
                    <a:pt x="436" y="254"/>
                  </a:lnTo>
                  <a:lnTo>
                    <a:pt x="436" y="254"/>
                  </a:lnTo>
                  <a:lnTo>
                    <a:pt x="436" y="254"/>
                  </a:lnTo>
                  <a:lnTo>
                    <a:pt x="436" y="254"/>
                  </a:lnTo>
                  <a:lnTo>
                    <a:pt x="436" y="254"/>
                  </a:lnTo>
                  <a:lnTo>
                    <a:pt x="436" y="254"/>
                  </a:lnTo>
                  <a:lnTo>
                    <a:pt x="435" y="254"/>
                  </a:lnTo>
                  <a:lnTo>
                    <a:pt x="435" y="254"/>
                  </a:lnTo>
                  <a:lnTo>
                    <a:pt x="435" y="254"/>
                  </a:lnTo>
                  <a:lnTo>
                    <a:pt x="435" y="254"/>
                  </a:lnTo>
                  <a:lnTo>
                    <a:pt x="435" y="254"/>
                  </a:lnTo>
                  <a:lnTo>
                    <a:pt x="435" y="254"/>
                  </a:lnTo>
                  <a:lnTo>
                    <a:pt x="435" y="254"/>
                  </a:lnTo>
                  <a:lnTo>
                    <a:pt x="434" y="254"/>
                  </a:lnTo>
                  <a:lnTo>
                    <a:pt x="434" y="254"/>
                  </a:lnTo>
                  <a:lnTo>
                    <a:pt x="434" y="254"/>
                  </a:lnTo>
                  <a:lnTo>
                    <a:pt x="434" y="254"/>
                  </a:lnTo>
                  <a:lnTo>
                    <a:pt x="434" y="254"/>
                  </a:lnTo>
                  <a:lnTo>
                    <a:pt x="434" y="254"/>
                  </a:lnTo>
                  <a:lnTo>
                    <a:pt x="434" y="254"/>
                  </a:lnTo>
                  <a:lnTo>
                    <a:pt x="433" y="254"/>
                  </a:lnTo>
                  <a:lnTo>
                    <a:pt x="433" y="254"/>
                  </a:lnTo>
                  <a:lnTo>
                    <a:pt x="433" y="254"/>
                  </a:lnTo>
                  <a:lnTo>
                    <a:pt x="433" y="254"/>
                  </a:lnTo>
                  <a:lnTo>
                    <a:pt x="433" y="254"/>
                  </a:lnTo>
                  <a:lnTo>
                    <a:pt x="433" y="254"/>
                  </a:lnTo>
                  <a:lnTo>
                    <a:pt x="433" y="254"/>
                  </a:lnTo>
                  <a:lnTo>
                    <a:pt x="432" y="254"/>
                  </a:lnTo>
                  <a:lnTo>
                    <a:pt x="432" y="254"/>
                  </a:lnTo>
                  <a:lnTo>
                    <a:pt x="432" y="254"/>
                  </a:lnTo>
                  <a:lnTo>
                    <a:pt x="432" y="254"/>
                  </a:lnTo>
                  <a:lnTo>
                    <a:pt x="432" y="254"/>
                  </a:lnTo>
                  <a:lnTo>
                    <a:pt x="432" y="254"/>
                  </a:lnTo>
                  <a:lnTo>
                    <a:pt x="432" y="254"/>
                  </a:lnTo>
                  <a:lnTo>
                    <a:pt x="431" y="254"/>
                  </a:lnTo>
                  <a:lnTo>
                    <a:pt x="431" y="254"/>
                  </a:lnTo>
                  <a:lnTo>
                    <a:pt x="431" y="254"/>
                  </a:lnTo>
                  <a:lnTo>
                    <a:pt x="431" y="254"/>
                  </a:lnTo>
                  <a:lnTo>
                    <a:pt x="431" y="254"/>
                  </a:lnTo>
                  <a:lnTo>
                    <a:pt x="431" y="254"/>
                  </a:lnTo>
                  <a:lnTo>
                    <a:pt x="431" y="254"/>
                  </a:lnTo>
                  <a:lnTo>
                    <a:pt x="430" y="254"/>
                  </a:lnTo>
                  <a:lnTo>
                    <a:pt x="430" y="254"/>
                  </a:lnTo>
                  <a:lnTo>
                    <a:pt x="430" y="254"/>
                  </a:lnTo>
                  <a:lnTo>
                    <a:pt x="430" y="254"/>
                  </a:lnTo>
                  <a:lnTo>
                    <a:pt x="430" y="254"/>
                  </a:lnTo>
                  <a:lnTo>
                    <a:pt x="430" y="254"/>
                  </a:lnTo>
                  <a:lnTo>
                    <a:pt x="430" y="254"/>
                  </a:lnTo>
                  <a:lnTo>
                    <a:pt x="429" y="254"/>
                  </a:lnTo>
                  <a:lnTo>
                    <a:pt x="429" y="254"/>
                  </a:lnTo>
                  <a:lnTo>
                    <a:pt x="429" y="254"/>
                  </a:lnTo>
                  <a:lnTo>
                    <a:pt x="429" y="254"/>
                  </a:lnTo>
                  <a:lnTo>
                    <a:pt x="429" y="254"/>
                  </a:lnTo>
                  <a:lnTo>
                    <a:pt x="429" y="254"/>
                  </a:lnTo>
                  <a:lnTo>
                    <a:pt x="429" y="254"/>
                  </a:lnTo>
                  <a:lnTo>
                    <a:pt x="428" y="254"/>
                  </a:lnTo>
                  <a:lnTo>
                    <a:pt x="428" y="254"/>
                  </a:lnTo>
                  <a:lnTo>
                    <a:pt x="428" y="256"/>
                  </a:lnTo>
                  <a:close/>
                  <a:moveTo>
                    <a:pt x="450" y="256"/>
                  </a:moveTo>
                  <a:lnTo>
                    <a:pt x="450" y="256"/>
                  </a:lnTo>
                  <a:lnTo>
                    <a:pt x="450" y="256"/>
                  </a:lnTo>
                  <a:lnTo>
                    <a:pt x="450" y="256"/>
                  </a:lnTo>
                  <a:lnTo>
                    <a:pt x="450" y="256"/>
                  </a:lnTo>
                  <a:lnTo>
                    <a:pt x="450" y="256"/>
                  </a:lnTo>
                  <a:lnTo>
                    <a:pt x="450" y="256"/>
                  </a:lnTo>
                  <a:lnTo>
                    <a:pt x="451" y="256"/>
                  </a:lnTo>
                  <a:lnTo>
                    <a:pt x="451" y="256"/>
                  </a:lnTo>
                  <a:lnTo>
                    <a:pt x="451" y="256"/>
                  </a:lnTo>
                  <a:lnTo>
                    <a:pt x="451" y="256"/>
                  </a:lnTo>
                  <a:lnTo>
                    <a:pt x="451" y="256"/>
                  </a:lnTo>
                  <a:lnTo>
                    <a:pt x="451" y="256"/>
                  </a:lnTo>
                  <a:lnTo>
                    <a:pt x="451" y="256"/>
                  </a:lnTo>
                  <a:lnTo>
                    <a:pt x="452" y="256"/>
                  </a:lnTo>
                  <a:lnTo>
                    <a:pt x="452" y="256"/>
                  </a:lnTo>
                  <a:lnTo>
                    <a:pt x="452" y="256"/>
                  </a:lnTo>
                  <a:lnTo>
                    <a:pt x="452" y="256"/>
                  </a:lnTo>
                  <a:lnTo>
                    <a:pt x="452" y="256"/>
                  </a:lnTo>
                  <a:lnTo>
                    <a:pt x="452" y="256"/>
                  </a:lnTo>
                  <a:lnTo>
                    <a:pt x="453" y="256"/>
                  </a:lnTo>
                  <a:lnTo>
                    <a:pt x="453" y="256"/>
                  </a:lnTo>
                  <a:lnTo>
                    <a:pt x="453" y="256"/>
                  </a:lnTo>
                  <a:lnTo>
                    <a:pt x="453" y="256"/>
                  </a:lnTo>
                  <a:lnTo>
                    <a:pt x="453" y="256"/>
                  </a:lnTo>
                  <a:lnTo>
                    <a:pt x="453" y="256"/>
                  </a:lnTo>
                  <a:lnTo>
                    <a:pt x="453" y="256"/>
                  </a:lnTo>
                  <a:lnTo>
                    <a:pt x="454" y="256"/>
                  </a:lnTo>
                  <a:lnTo>
                    <a:pt x="454" y="256"/>
                  </a:lnTo>
                  <a:lnTo>
                    <a:pt x="454" y="256"/>
                  </a:lnTo>
                  <a:lnTo>
                    <a:pt x="454" y="256"/>
                  </a:lnTo>
                  <a:lnTo>
                    <a:pt x="454" y="256"/>
                  </a:lnTo>
                  <a:lnTo>
                    <a:pt x="454" y="256"/>
                  </a:lnTo>
                  <a:lnTo>
                    <a:pt x="454" y="256"/>
                  </a:lnTo>
                  <a:lnTo>
                    <a:pt x="455" y="256"/>
                  </a:lnTo>
                  <a:lnTo>
                    <a:pt x="455" y="256"/>
                  </a:lnTo>
                  <a:lnTo>
                    <a:pt x="455" y="256"/>
                  </a:lnTo>
                  <a:lnTo>
                    <a:pt x="455" y="256"/>
                  </a:lnTo>
                  <a:lnTo>
                    <a:pt x="455" y="256"/>
                  </a:lnTo>
                  <a:lnTo>
                    <a:pt x="455" y="256"/>
                  </a:lnTo>
                  <a:lnTo>
                    <a:pt x="455" y="256"/>
                  </a:lnTo>
                  <a:lnTo>
                    <a:pt x="456" y="256"/>
                  </a:lnTo>
                  <a:lnTo>
                    <a:pt x="456" y="256"/>
                  </a:lnTo>
                  <a:lnTo>
                    <a:pt x="456" y="256"/>
                  </a:lnTo>
                  <a:lnTo>
                    <a:pt x="456" y="256"/>
                  </a:lnTo>
                  <a:lnTo>
                    <a:pt x="456" y="256"/>
                  </a:lnTo>
                  <a:lnTo>
                    <a:pt x="456" y="256"/>
                  </a:lnTo>
                  <a:lnTo>
                    <a:pt x="456" y="256"/>
                  </a:lnTo>
                  <a:lnTo>
                    <a:pt x="457" y="256"/>
                  </a:lnTo>
                  <a:lnTo>
                    <a:pt x="457" y="256"/>
                  </a:lnTo>
                  <a:lnTo>
                    <a:pt x="457" y="256"/>
                  </a:lnTo>
                  <a:lnTo>
                    <a:pt x="457" y="256"/>
                  </a:lnTo>
                  <a:lnTo>
                    <a:pt x="457" y="256"/>
                  </a:lnTo>
                  <a:lnTo>
                    <a:pt x="457" y="256"/>
                  </a:lnTo>
                  <a:lnTo>
                    <a:pt x="457" y="256"/>
                  </a:lnTo>
                  <a:lnTo>
                    <a:pt x="458" y="256"/>
                  </a:lnTo>
                  <a:lnTo>
                    <a:pt x="458" y="256"/>
                  </a:lnTo>
                  <a:lnTo>
                    <a:pt x="458" y="256"/>
                  </a:lnTo>
                  <a:lnTo>
                    <a:pt x="458" y="256"/>
                  </a:lnTo>
                  <a:lnTo>
                    <a:pt x="458" y="256"/>
                  </a:lnTo>
                  <a:lnTo>
                    <a:pt x="458" y="256"/>
                  </a:lnTo>
                  <a:lnTo>
                    <a:pt x="458" y="256"/>
                  </a:lnTo>
                  <a:lnTo>
                    <a:pt x="459" y="256"/>
                  </a:lnTo>
                  <a:lnTo>
                    <a:pt x="459" y="256"/>
                  </a:lnTo>
                  <a:lnTo>
                    <a:pt x="459" y="256"/>
                  </a:lnTo>
                  <a:lnTo>
                    <a:pt x="459" y="256"/>
                  </a:lnTo>
                  <a:lnTo>
                    <a:pt x="459" y="256"/>
                  </a:lnTo>
                  <a:lnTo>
                    <a:pt x="459" y="256"/>
                  </a:lnTo>
                  <a:lnTo>
                    <a:pt x="459" y="256"/>
                  </a:lnTo>
                  <a:lnTo>
                    <a:pt x="460" y="256"/>
                  </a:lnTo>
                  <a:lnTo>
                    <a:pt x="460" y="256"/>
                  </a:lnTo>
                  <a:lnTo>
                    <a:pt x="460" y="256"/>
                  </a:lnTo>
                  <a:lnTo>
                    <a:pt x="460" y="256"/>
                  </a:lnTo>
                  <a:lnTo>
                    <a:pt x="460" y="256"/>
                  </a:lnTo>
                  <a:lnTo>
                    <a:pt x="460" y="256"/>
                  </a:lnTo>
                  <a:lnTo>
                    <a:pt x="461" y="256"/>
                  </a:lnTo>
                  <a:lnTo>
                    <a:pt x="461" y="256"/>
                  </a:lnTo>
                  <a:lnTo>
                    <a:pt x="461" y="256"/>
                  </a:lnTo>
                  <a:lnTo>
                    <a:pt x="461" y="256"/>
                  </a:lnTo>
                  <a:lnTo>
                    <a:pt x="461" y="256"/>
                  </a:lnTo>
                  <a:lnTo>
                    <a:pt x="461" y="256"/>
                  </a:lnTo>
                  <a:lnTo>
                    <a:pt x="461" y="256"/>
                  </a:lnTo>
                  <a:lnTo>
                    <a:pt x="462" y="256"/>
                  </a:lnTo>
                  <a:lnTo>
                    <a:pt x="462" y="256"/>
                  </a:lnTo>
                  <a:lnTo>
                    <a:pt x="462" y="256"/>
                  </a:lnTo>
                  <a:lnTo>
                    <a:pt x="462" y="256"/>
                  </a:lnTo>
                  <a:lnTo>
                    <a:pt x="462" y="256"/>
                  </a:lnTo>
                  <a:lnTo>
                    <a:pt x="462" y="256"/>
                  </a:lnTo>
                  <a:lnTo>
                    <a:pt x="462" y="256"/>
                  </a:lnTo>
                  <a:lnTo>
                    <a:pt x="463" y="256"/>
                  </a:lnTo>
                  <a:lnTo>
                    <a:pt x="463" y="256"/>
                  </a:lnTo>
                  <a:lnTo>
                    <a:pt x="463" y="256"/>
                  </a:lnTo>
                  <a:lnTo>
                    <a:pt x="463" y="256"/>
                  </a:lnTo>
                  <a:lnTo>
                    <a:pt x="463" y="254"/>
                  </a:lnTo>
                  <a:lnTo>
                    <a:pt x="463" y="254"/>
                  </a:lnTo>
                  <a:lnTo>
                    <a:pt x="463" y="254"/>
                  </a:lnTo>
                  <a:lnTo>
                    <a:pt x="463" y="254"/>
                  </a:lnTo>
                  <a:lnTo>
                    <a:pt x="462" y="254"/>
                  </a:lnTo>
                  <a:lnTo>
                    <a:pt x="462" y="254"/>
                  </a:lnTo>
                  <a:lnTo>
                    <a:pt x="462" y="254"/>
                  </a:lnTo>
                  <a:lnTo>
                    <a:pt x="462" y="254"/>
                  </a:lnTo>
                  <a:lnTo>
                    <a:pt x="462" y="254"/>
                  </a:lnTo>
                  <a:lnTo>
                    <a:pt x="462" y="254"/>
                  </a:lnTo>
                  <a:lnTo>
                    <a:pt x="462" y="254"/>
                  </a:lnTo>
                  <a:lnTo>
                    <a:pt x="461" y="254"/>
                  </a:lnTo>
                  <a:lnTo>
                    <a:pt x="461" y="254"/>
                  </a:lnTo>
                  <a:lnTo>
                    <a:pt x="461" y="254"/>
                  </a:lnTo>
                  <a:lnTo>
                    <a:pt x="461" y="254"/>
                  </a:lnTo>
                  <a:lnTo>
                    <a:pt x="461" y="254"/>
                  </a:lnTo>
                  <a:lnTo>
                    <a:pt x="461" y="254"/>
                  </a:lnTo>
                  <a:lnTo>
                    <a:pt x="461" y="254"/>
                  </a:lnTo>
                  <a:lnTo>
                    <a:pt x="460" y="254"/>
                  </a:lnTo>
                  <a:lnTo>
                    <a:pt x="460" y="254"/>
                  </a:lnTo>
                  <a:lnTo>
                    <a:pt x="460" y="254"/>
                  </a:lnTo>
                  <a:lnTo>
                    <a:pt x="460" y="254"/>
                  </a:lnTo>
                  <a:lnTo>
                    <a:pt x="460" y="254"/>
                  </a:lnTo>
                  <a:lnTo>
                    <a:pt x="460" y="254"/>
                  </a:lnTo>
                  <a:lnTo>
                    <a:pt x="459" y="254"/>
                  </a:lnTo>
                  <a:lnTo>
                    <a:pt x="459" y="254"/>
                  </a:lnTo>
                  <a:lnTo>
                    <a:pt x="459" y="254"/>
                  </a:lnTo>
                  <a:lnTo>
                    <a:pt x="459" y="254"/>
                  </a:lnTo>
                  <a:lnTo>
                    <a:pt x="459" y="254"/>
                  </a:lnTo>
                  <a:lnTo>
                    <a:pt x="459" y="254"/>
                  </a:lnTo>
                  <a:lnTo>
                    <a:pt x="459" y="254"/>
                  </a:lnTo>
                  <a:lnTo>
                    <a:pt x="458" y="254"/>
                  </a:lnTo>
                  <a:lnTo>
                    <a:pt x="458" y="254"/>
                  </a:lnTo>
                  <a:lnTo>
                    <a:pt x="458" y="254"/>
                  </a:lnTo>
                  <a:lnTo>
                    <a:pt x="458" y="254"/>
                  </a:lnTo>
                  <a:lnTo>
                    <a:pt x="458" y="254"/>
                  </a:lnTo>
                  <a:lnTo>
                    <a:pt x="458" y="254"/>
                  </a:lnTo>
                  <a:lnTo>
                    <a:pt x="458" y="254"/>
                  </a:lnTo>
                  <a:lnTo>
                    <a:pt x="457" y="254"/>
                  </a:lnTo>
                  <a:lnTo>
                    <a:pt x="457" y="254"/>
                  </a:lnTo>
                  <a:lnTo>
                    <a:pt x="457" y="254"/>
                  </a:lnTo>
                  <a:lnTo>
                    <a:pt x="457" y="254"/>
                  </a:lnTo>
                  <a:lnTo>
                    <a:pt x="457" y="254"/>
                  </a:lnTo>
                  <a:lnTo>
                    <a:pt x="457" y="254"/>
                  </a:lnTo>
                  <a:lnTo>
                    <a:pt x="457" y="254"/>
                  </a:lnTo>
                  <a:lnTo>
                    <a:pt x="456" y="254"/>
                  </a:lnTo>
                  <a:lnTo>
                    <a:pt x="456" y="254"/>
                  </a:lnTo>
                  <a:lnTo>
                    <a:pt x="456" y="254"/>
                  </a:lnTo>
                  <a:lnTo>
                    <a:pt x="456" y="254"/>
                  </a:lnTo>
                  <a:lnTo>
                    <a:pt x="456" y="254"/>
                  </a:lnTo>
                  <a:lnTo>
                    <a:pt x="456" y="254"/>
                  </a:lnTo>
                  <a:lnTo>
                    <a:pt x="456" y="254"/>
                  </a:lnTo>
                  <a:lnTo>
                    <a:pt x="455" y="254"/>
                  </a:lnTo>
                  <a:lnTo>
                    <a:pt x="455" y="254"/>
                  </a:lnTo>
                  <a:lnTo>
                    <a:pt x="455" y="254"/>
                  </a:lnTo>
                  <a:lnTo>
                    <a:pt x="455" y="254"/>
                  </a:lnTo>
                  <a:lnTo>
                    <a:pt x="455" y="254"/>
                  </a:lnTo>
                  <a:lnTo>
                    <a:pt x="455" y="254"/>
                  </a:lnTo>
                  <a:lnTo>
                    <a:pt x="455" y="254"/>
                  </a:lnTo>
                  <a:lnTo>
                    <a:pt x="454" y="254"/>
                  </a:lnTo>
                  <a:lnTo>
                    <a:pt x="454" y="254"/>
                  </a:lnTo>
                  <a:lnTo>
                    <a:pt x="454" y="254"/>
                  </a:lnTo>
                  <a:lnTo>
                    <a:pt x="454" y="254"/>
                  </a:lnTo>
                  <a:lnTo>
                    <a:pt x="454" y="254"/>
                  </a:lnTo>
                  <a:lnTo>
                    <a:pt x="454" y="254"/>
                  </a:lnTo>
                  <a:lnTo>
                    <a:pt x="454" y="254"/>
                  </a:lnTo>
                  <a:lnTo>
                    <a:pt x="453" y="254"/>
                  </a:lnTo>
                  <a:lnTo>
                    <a:pt x="453" y="254"/>
                  </a:lnTo>
                  <a:lnTo>
                    <a:pt x="453" y="254"/>
                  </a:lnTo>
                  <a:lnTo>
                    <a:pt x="453" y="254"/>
                  </a:lnTo>
                  <a:lnTo>
                    <a:pt x="453" y="254"/>
                  </a:lnTo>
                  <a:lnTo>
                    <a:pt x="453" y="254"/>
                  </a:lnTo>
                  <a:lnTo>
                    <a:pt x="453" y="254"/>
                  </a:lnTo>
                  <a:lnTo>
                    <a:pt x="452" y="254"/>
                  </a:lnTo>
                  <a:lnTo>
                    <a:pt x="452" y="254"/>
                  </a:lnTo>
                  <a:lnTo>
                    <a:pt x="452" y="254"/>
                  </a:lnTo>
                  <a:lnTo>
                    <a:pt x="452" y="254"/>
                  </a:lnTo>
                  <a:lnTo>
                    <a:pt x="452" y="254"/>
                  </a:lnTo>
                  <a:lnTo>
                    <a:pt x="452" y="254"/>
                  </a:lnTo>
                  <a:lnTo>
                    <a:pt x="451" y="254"/>
                  </a:lnTo>
                  <a:lnTo>
                    <a:pt x="451" y="254"/>
                  </a:lnTo>
                  <a:lnTo>
                    <a:pt x="451" y="254"/>
                  </a:lnTo>
                  <a:lnTo>
                    <a:pt x="451" y="254"/>
                  </a:lnTo>
                  <a:lnTo>
                    <a:pt x="451" y="254"/>
                  </a:lnTo>
                  <a:lnTo>
                    <a:pt x="451" y="254"/>
                  </a:lnTo>
                  <a:lnTo>
                    <a:pt x="451" y="254"/>
                  </a:lnTo>
                  <a:lnTo>
                    <a:pt x="450" y="254"/>
                  </a:lnTo>
                  <a:lnTo>
                    <a:pt x="450" y="254"/>
                  </a:lnTo>
                  <a:lnTo>
                    <a:pt x="450" y="254"/>
                  </a:lnTo>
                  <a:lnTo>
                    <a:pt x="450" y="254"/>
                  </a:lnTo>
                  <a:lnTo>
                    <a:pt x="450" y="254"/>
                  </a:lnTo>
                  <a:lnTo>
                    <a:pt x="450" y="254"/>
                  </a:lnTo>
                  <a:lnTo>
                    <a:pt x="450" y="254"/>
                  </a:lnTo>
                  <a:lnTo>
                    <a:pt x="450" y="256"/>
                  </a:lnTo>
                  <a:close/>
                  <a:moveTo>
                    <a:pt x="471" y="256"/>
                  </a:moveTo>
                  <a:lnTo>
                    <a:pt x="471" y="256"/>
                  </a:lnTo>
                  <a:lnTo>
                    <a:pt x="471" y="256"/>
                  </a:lnTo>
                  <a:lnTo>
                    <a:pt x="472" y="256"/>
                  </a:lnTo>
                  <a:lnTo>
                    <a:pt x="472" y="256"/>
                  </a:lnTo>
                  <a:lnTo>
                    <a:pt x="472" y="256"/>
                  </a:lnTo>
                  <a:lnTo>
                    <a:pt x="472" y="256"/>
                  </a:lnTo>
                  <a:lnTo>
                    <a:pt x="472" y="256"/>
                  </a:lnTo>
                  <a:lnTo>
                    <a:pt x="472" y="256"/>
                  </a:lnTo>
                  <a:lnTo>
                    <a:pt x="472" y="256"/>
                  </a:lnTo>
                  <a:lnTo>
                    <a:pt x="473" y="256"/>
                  </a:lnTo>
                  <a:lnTo>
                    <a:pt x="473" y="256"/>
                  </a:lnTo>
                  <a:lnTo>
                    <a:pt x="473" y="256"/>
                  </a:lnTo>
                  <a:lnTo>
                    <a:pt x="473" y="256"/>
                  </a:lnTo>
                  <a:lnTo>
                    <a:pt x="473" y="256"/>
                  </a:lnTo>
                  <a:lnTo>
                    <a:pt x="473" y="256"/>
                  </a:lnTo>
                  <a:lnTo>
                    <a:pt x="473" y="256"/>
                  </a:lnTo>
                  <a:lnTo>
                    <a:pt x="474" y="256"/>
                  </a:lnTo>
                  <a:lnTo>
                    <a:pt x="474" y="256"/>
                  </a:lnTo>
                  <a:lnTo>
                    <a:pt x="474" y="256"/>
                  </a:lnTo>
                  <a:lnTo>
                    <a:pt x="474" y="256"/>
                  </a:lnTo>
                  <a:lnTo>
                    <a:pt x="474" y="256"/>
                  </a:lnTo>
                  <a:lnTo>
                    <a:pt x="474" y="256"/>
                  </a:lnTo>
                  <a:lnTo>
                    <a:pt x="474" y="256"/>
                  </a:lnTo>
                  <a:lnTo>
                    <a:pt x="475" y="256"/>
                  </a:lnTo>
                  <a:lnTo>
                    <a:pt x="475" y="256"/>
                  </a:lnTo>
                  <a:lnTo>
                    <a:pt x="475" y="256"/>
                  </a:lnTo>
                  <a:lnTo>
                    <a:pt x="475" y="256"/>
                  </a:lnTo>
                  <a:lnTo>
                    <a:pt x="475" y="256"/>
                  </a:lnTo>
                  <a:lnTo>
                    <a:pt x="475" y="256"/>
                  </a:lnTo>
                  <a:lnTo>
                    <a:pt x="475" y="256"/>
                  </a:lnTo>
                  <a:lnTo>
                    <a:pt x="476" y="256"/>
                  </a:lnTo>
                  <a:lnTo>
                    <a:pt x="476" y="256"/>
                  </a:lnTo>
                  <a:lnTo>
                    <a:pt x="476" y="256"/>
                  </a:lnTo>
                  <a:lnTo>
                    <a:pt x="476" y="256"/>
                  </a:lnTo>
                  <a:lnTo>
                    <a:pt x="476" y="256"/>
                  </a:lnTo>
                  <a:lnTo>
                    <a:pt x="476" y="256"/>
                  </a:lnTo>
                  <a:lnTo>
                    <a:pt x="476" y="256"/>
                  </a:lnTo>
                  <a:lnTo>
                    <a:pt x="477" y="256"/>
                  </a:lnTo>
                  <a:lnTo>
                    <a:pt x="477" y="256"/>
                  </a:lnTo>
                  <a:lnTo>
                    <a:pt x="477" y="256"/>
                  </a:lnTo>
                  <a:lnTo>
                    <a:pt x="477" y="256"/>
                  </a:lnTo>
                  <a:lnTo>
                    <a:pt x="477" y="256"/>
                  </a:lnTo>
                  <a:lnTo>
                    <a:pt x="477" y="256"/>
                  </a:lnTo>
                  <a:lnTo>
                    <a:pt x="477" y="256"/>
                  </a:lnTo>
                  <a:lnTo>
                    <a:pt x="478" y="256"/>
                  </a:lnTo>
                  <a:lnTo>
                    <a:pt x="478" y="256"/>
                  </a:lnTo>
                  <a:lnTo>
                    <a:pt x="478" y="256"/>
                  </a:lnTo>
                  <a:lnTo>
                    <a:pt x="478" y="256"/>
                  </a:lnTo>
                  <a:lnTo>
                    <a:pt x="478" y="256"/>
                  </a:lnTo>
                  <a:lnTo>
                    <a:pt x="478" y="256"/>
                  </a:lnTo>
                  <a:lnTo>
                    <a:pt x="479" y="256"/>
                  </a:lnTo>
                  <a:lnTo>
                    <a:pt x="479" y="256"/>
                  </a:lnTo>
                  <a:lnTo>
                    <a:pt x="479" y="256"/>
                  </a:lnTo>
                  <a:lnTo>
                    <a:pt x="479" y="256"/>
                  </a:lnTo>
                  <a:lnTo>
                    <a:pt x="479" y="256"/>
                  </a:lnTo>
                  <a:lnTo>
                    <a:pt x="479" y="256"/>
                  </a:lnTo>
                  <a:lnTo>
                    <a:pt x="479" y="256"/>
                  </a:lnTo>
                  <a:lnTo>
                    <a:pt x="480" y="256"/>
                  </a:lnTo>
                  <a:lnTo>
                    <a:pt x="480" y="256"/>
                  </a:lnTo>
                  <a:lnTo>
                    <a:pt x="480" y="256"/>
                  </a:lnTo>
                  <a:lnTo>
                    <a:pt x="480" y="256"/>
                  </a:lnTo>
                  <a:lnTo>
                    <a:pt x="480" y="256"/>
                  </a:lnTo>
                  <a:lnTo>
                    <a:pt x="480" y="256"/>
                  </a:lnTo>
                  <a:lnTo>
                    <a:pt x="480" y="256"/>
                  </a:lnTo>
                  <a:lnTo>
                    <a:pt x="481" y="256"/>
                  </a:lnTo>
                  <a:lnTo>
                    <a:pt x="481" y="256"/>
                  </a:lnTo>
                  <a:lnTo>
                    <a:pt x="481" y="256"/>
                  </a:lnTo>
                  <a:lnTo>
                    <a:pt x="481" y="256"/>
                  </a:lnTo>
                  <a:lnTo>
                    <a:pt x="481" y="256"/>
                  </a:lnTo>
                  <a:lnTo>
                    <a:pt x="481" y="256"/>
                  </a:lnTo>
                  <a:lnTo>
                    <a:pt x="481" y="256"/>
                  </a:lnTo>
                  <a:lnTo>
                    <a:pt x="482" y="256"/>
                  </a:lnTo>
                  <a:lnTo>
                    <a:pt x="482" y="256"/>
                  </a:lnTo>
                  <a:lnTo>
                    <a:pt x="482" y="256"/>
                  </a:lnTo>
                  <a:lnTo>
                    <a:pt x="482" y="256"/>
                  </a:lnTo>
                  <a:lnTo>
                    <a:pt x="482" y="256"/>
                  </a:lnTo>
                  <a:lnTo>
                    <a:pt x="482" y="256"/>
                  </a:lnTo>
                  <a:lnTo>
                    <a:pt x="483" y="256"/>
                  </a:lnTo>
                  <a:lnTo>
                    <a:pt x="483" y="256"/>
                  </a:lnTo>
                  <a:lnTo>
                    <a:pt x="483" y="256"/>
                  </a:lnTo>
                  <a:lnTo>
                    <a:pt x="483" y="256"/>
                  </a:lnTo>
                  <a:lnTo>
                    <a:pt x="483" y="256"/>
                  </a:lnTo>
                  <a:lnTo>
                    <a:pt x="483" y="256"/>
                  </a:lnTo>
                  <a:lnTo>
                    <a:pt x="483" y="256"/>
                  </a:lnTo>
                  <a:lnTo>
                    <a:pt x="484" y="256"/>
                  </a:lnTo>
                  <a:lnTo>
                    <a:pt x="484" y="256"/>
                  </a:lnTo>
                  <a:lnTo>
                    <a:pt x="484" y="256"/>
                  </a:lnTo>
                  <a:lnTo>
                    <a:pt x="484" y="256"/>
                  </a:lnTo>
                  <a:lnTo>
                    <a:pt x="484" y="256"/>
                  </a:lnTo>
                  <a:lnTo>
                    <a:pt x="484" y="256"/>
                  </a:lnTo>
                  <a:lnTo>
                    <a:pt x="484" y="256"/>
                  </a:lnTo>
                  <a:lnTo>
                    <a:pt x="484" y="256"/>
                  </a:lnTo>
                  <a:lnTo>
                    <a:pt x="484" y="254"/>
                  </a:lnTo>
                  <a:lnTo>
                    <a:pt x="484" y="254"/>
                  </a:lnTo>
                  <a:lnTo>
                    <a:pt x="484" y="254"/>
                  </a:lnTo>
                  <a:lnTo>
                    <a:pt x="484" y="254"/>
                  </a:lnTo>
                  <a:lnTo>
                    <a:pt x="484" y="254"/>
                  </a:lnTo>
                  <a:lnTo>
                    <a:pt x="484" y="254"/>
                  </a:lnTo>
                  <a:lnTo>
                    <a:pt x="484" y="254"/>
                  </a:lnTo>
                  <a:lnTo>
                    <a:pt x="484" y="254"/>
                  </a:lnTo>
                  <a:lnTo>
                    <a:pt x="483" y="254"/>
                  </a:lnTo>
                  <a:lnTo>
                    <a:pt x="483" y="254"/>
                  </a:lnTo>
                  <a:lnTo>
                    <a:pt x="483" y="254"/>
                  </a:lnTo>
                  <a:lnTo>
                    <a:pt x="483" y="254"/>
                  </a:lnTo>
                  <a:lnTo>
                    <a:pt x="483" y="254"/>
                  </a:lnTo>
                  <a:lnTo>
                    <a:pt x="483" y="254"/>
                  </a:lnTo>
                  <a:lnTo>
                    <a:pt x="483" y="254"/>
                  </a:lnTo>
                  <a:lnTo>
                    <a:pt x="482" y="254"/>
                  </a:lnTo>
                  <a:lnTo>
                    <a:pt x="482" y="254"/>
                  </a:lnTo>
                  <a:lnTo>
                    <a:pt x="482" y="254"/>
                  </a:lnTo>
                  <a:lnTo>
                    <a:pt x="482" y="254"/>
                  </a:lnTo>
                  <a:lnTo>
                    <a:pt x="482" y="254"/>
                  </a:lnTo>
                  <a:lnTo>
                    <a:pt x="482" y="254"/>
                  </a:lnTo>
                  <a:lnTo>
                    <a:pt x="481" y="254"/>
                  </a:lnTo>
                  <a:lnTo>
                    <a:pt x="481" y="254"/>
                  </a:lnTo>
                  <a:lnTo>
                    <a:pt x="481" y="254"/>
                  </a:lnTo>
                  <a:lnTo>
                    <a:pt x="481" y="254"/>
                  </a:lnTo>
                  <a:lnTo>
                    <a:pt x="481" y="254"/>
                  </a:lnTo>
                  <a:lnTo>
                    <a:pt x="481" y="254"/>
                  </a:lnTo>
                  <a:lnTo>
                    <a:pt x="481" y="254"/>
                  </a:lnTo>
                  <a:lnTo>
                    <a:pt x="480" y="254"/>
                  </a:lnTo>
                  <a:lnTo>
                    <a:pt x="480" y="254"/>
                  </a:lnTo>
                  <a:lnTo>
                    <a:pt x="480" y="254"/>
                  </a:lnTo>
                  <a:lnTo>
                    <a:pt x="480" y="254"/>
                  </a:lnTo>
                  <a:lnTo>
                    <a:pt x="480" y="254"/>
                  </a:lnTo>
                  <a:lnTo>
                    <a:pt x="480" y="254"/>
                  </a:lnTo>
                  <a:lnTo>
                    <a:pt x="480" y="254"/>
                  </a:lnTo>
                  <a:lnTo>
                    <a:pt x="479" y="254"/>
                  </a:lnTo>
                  <a:lnTo>
                    <a:pt x="479" y="254"/>
                  </a:lnTo>
                  <a:lnTo>
                    <a:pt x="479" y="254"/>
                  </a:lnTo>
                  <a:lnTo>
                    <a:pt x="479" y="254"/>
                  </a:lnTo>
                  <a:lnTo>
                    <a:pt x="479" y="254"/>
                  </a:lnTo>
                  <a:lnTo>
                    <a:pt x="479" y="254"/>
                  </a:lnTo>
                  <a:lnTo>
                    <a:pt x="479" y="254"/>
                  </a:lnTo>
                  <a:lnTo>
                    <a:pt x="478" y="254"/>
                  </a:lnTo>
                  <a:lnTo>
                    <a:pt x="478" y="254"/>
                  </a:lnTo>
                  <a:lnTo>
                    <a:pt x="478" y="254"/>
                  </a:lnTo>
                  <a:lnTo>
                    <a:pt x="478" y="254"/>
                  </a:lnTo>
                  <a:lnTo>
                    <a:pt x="478" y="254"/>
                  </a:lnTo>
                  <a:lnTo>
                    <a:pt x="478" y="254"/>
                  </a:lnTo>
                  <a:lnTo>
                    <a:pt x="477" y="254"/>
                  </a:lnTo>
                  <a:lnTo>
                    <a:pt x="477" y="254"/>
                  </a:lnTo>
                  <a:lnTo>
                    <a:pt x="477" y="254"/>
                  </a:lnTo>
                  <a:lnTo>
                    <a:pt x="477" y="254"/>
                  </a:lnTo>
                  <a:lnTo>
                    <a:pt x="477" y="254"/>
                  </a:lnTo>
                  <a:lnTo>
                    <a:pt x="477" y="254"/>
                  </a:lnTo>
                  <a:lnTo>
                    <a:pt x="477" y="254"/>
                  </a:lnTo>
                  <a:lnTo>
                    <a:pt x="476" y="254"/>
                  </a:lnTo>
                  <a:lnTo>
                    <a:pt x="476" y="254"/>
                  </a:lnTo>
                  <a:lnTo>
                    <a:pt x="476" y="254"/>
                  </a:lnTo>
                  <a:lnTo>
                    <a:pt x="476" y="254"/>
                  </a:lnTo>
                  <a:lnTo>
                    <a:pt x="476" y="254"/>
                  </a:lnTo>
                  <a:lnTo>
                    <a:pt x="476" y="254"/>
                  </a:lnTo>
                  <a:lnTo>
                    <a:pt x="476" y="254"/>
                  </a:lnTo>
                  <a:lnTo>
                    <a:pt x="475" y="254"/>
                  </a:lnTo>
                  <a:lnTo>
                    <a:pt x="475" y="254"/>
                  </a:lnTo>
                  <a:lnTo>
                    <a:pt x="475" y="254"/>
                  </a:lnTo>
                  <a:lnTo>
                    <a:pt x="475" y="254"/>
                  </a:lnTo>
                  <a:lnTo>
                    <a:pt x="475" y="254"/>
                  </a:lnTo>
                  <a:lnTo>
                    <a:pt x="475" y="254"/>
                  </a:lnTo>
                  <a:lnTo>
                    <a:pt x="475" y="254"/>
                  </a:lnTo>
                  <a:lnTo>
                    <a:pt x="474" y="254"/>
                  </a:lnTo>
                  <a:lnTo>
                    <a:pt x="474" y="254"/>
                  </a:lnTo>
                  <a:lnTo>
                    <a:pt x="474" y="254"/>
                  </a:lnTo>
                  <a:lnTo>
                    <a:pt x="474" y="254"/>
                  </a:lnTo>
                  <a:lnTo>
                    <a:pt x="474" y="254"/>
                  </a:lnTo>
                  <a:lnTo>
                    <a:pt x="474" y="254"/>
                  </a:lnTo>
                  <a:lnTo>
                    <a:pt x="474" y="254"/>
                  </a:lnTo>
                  <a:lnTo>
                    <a:pt x="473" y="254"/>
                  </a:lnTo>
                  <a:lnTo>
                    <a:pt x="473" y="254"/>
                  </a:lnTo>
                  <a:lnTo>
                    <a:pt x="473" y="254"/>
                  </a:lnTo>
                  <a:lnTo>
                    <a:pt x="473" y="254"/>
                  </a:lnTo>
                  <a:lnTo>
                    <a:pt x="473" y="254"/>
                  </a:lnTo>
                  <a:lnTo>
                    <a:pt x="473" y="254"/>
                  </a:lnTo>
                  <a:lnTo>
                    <a:pt x="473" y="254"/>
                  </a:lnTo>
                  <a:lnTo>
                    <a:pt x="472" y="254"/>
                  </a:lnTo>
                  <a:lnTo>
                    <a:pt x="472" y="254"/>
                  </a:lnTo>
                  <a:lnTo>
                    <a:pt x="472" y="254"/>
                  </a:lnTo>
                  <a:lnTo>
                    <a:pt x="472" y="254"/>
                  </a:lnTo>
                  <a:lnTo>
                    <a:pt x="472" y="254"/>
                  </a:lnTo>
                  <a:lnTo>
                    <a:pt x="472" y="254"/>
                  </a:lnTo>
                  <a:lnTo>
                    <a:pt x="472" y="254"/>
                  </a:lnTo>
                  <a:lnTo>
                    <a:pt x="471" y="254"/>
                  </a:lnTo>
                  <a:lnTo>
                    <a:pt x="471" y="254"/>
                  </a:lnTo>
                  <a:lnTo>
                    <a:pt x="471" y="254"/>
                  </a:lnTo>
                  <a:lnTo>
                    <a:pt x="471" y="256"/>
                  </a:lnTo>
                  <a:close/>
                  <a:moveTo>
                    <a:pt x="492" y="256"/>
                  </a:moveTo>
                  <a:lnTo>
                    <a:pt x="493" y="256"/>
                  </a:lnTo>
                  <a:lnTo>
                    <a:pt x="493" y="256"/>
                  </a:lnTo>
                  <a:lnTo>
                    <a:pt x="493" y="256"/>
                  </a:lnTo>
                  <a:lnTo>
                    <a:pt x="493" y="256"/>
                  </a:lnTo>
                  <a:lnTo>
                    <a:pt x="493" y="256"/>
                  </a:lnTo>
                  <a:lnTo>
                    <a:pt x="493" y="256"/>
                  </a:lnTo>
                  <a:lnTo>
                    <a:pt x="494" y="256"/>
                  </a:lnTo>
                  <a:lnTo>
                    <a:pt x="494" y="256"/>
                  </a:lnTo>
                  <a:lnTo>
                    <a:pt x="494" y="256"/>
                  </a:lnTo>
                  <a:lnTo>
                    <a:pt x="494" y="256"/>
                  </a:lnTo>
                  <a:lnTo>
                    <a:pt x="494" y="256"/>
                  </a:lnTo>
                  <a:lnTo>
                    <a:pt x="494" y="256"/>
                  </a:lnTo>
                  <a:lnTo>
                    <a:pt x="494" y="256"/>
                  </a:lnTo>
                  <a:lnTo>
                    <a:pt x="495" y="256"/>
                  </a:lnTo>
                  <a:lnTo>
                    <a:pt x="495" y="256"/>
                  </a:lnTo>
                  <a:lnTo>
                    <a:pt x="495" y="256"/>
                  </a:lnTo>
                  <a:lnTo>
                    <a:pt x="495" y="256"/>
                  </a:lnTo>
                  <a:lnTo>
                    <a:pt x="495" y="256"/>
                  </a:lnTo>
                  <a:lnTo>
                    <a:pt x="495" y="256"/>
                  </a:lnTo>
                  <a:lnTo>
                    <a:pt x="495" y="256"/>
                  </a:lnTo>
                  <a:lnTo>
                    <a:pt x="496" y="256"/>
                  </a:lnTo>
                  <a:lnTo>
                    <a:pt x="496" y="256"/>
                  </a:lnTo>
                  <a:lnTo>
                    <a:pt x="496" y="256"/>
                  </a:lnTo>
                  <a:lnTo>
                    <a:pt x="496" y="256"/>
                  </a:lnTo>
                  <a:lnTo>
                    <a:pt x="496" y="256"/>
                  </a:lnTo>
                  <a:lnTo>
                    <a:pt x="496" y="256"/>
                  </a:lnTo>
                  <a:lnTo>
                    <a:pt x="496" y="256"/>
                  </a:lnTo>
                  <a:lnTo>
                    <a:pt x="497" y="256"/>
                  </a:lnTo>
                  <a:lnTo>
                    <a:pt x="497" y="256"/>
                  </a:lnTo>
                  <a:lnTo>
                    <a:pt x="497" y="256"/>
                  </a:lnTo>
                  <a:lnTo>
                    <a:pt x="497" y="256"/>
                  </a:lnTo>
                  <a:lnTo>
                    <a:pt x="497" y="256"/>
                  </a:lnTo>
                  <a:lnTo>
                    <a:pt x="497" y="256"/>
                  </a:lnTo>
                  <a:lnTo>
                    <a:pt x="497" y="256"/>
                  </a:lnTo>
                  <a:lnTo>
                    <a:pt x="498" y="256"/>
                  </a:lnTo>
                  <a:lnTo>
                    <a:pt x="498" y="256"/>
                  </a:lnTo>
                  <a:lnTo>
                    <a:pt x="498" y="256"/>
                  </a:lnTo>
                  <a:lnTo>
                    <a:pt x="498" y="256"/>
                  </a:lnTo>
                  <a:lnTo>
                    <a:pt x="498" y="256"/>
                  </a:lnTo>
                  <a:lnTo>
                    <a:pt x="498" y="256"/>
                  </a:lnTo>
                  <a:lnTo>
                    <a:pt x="499" y="256"/>
                  </a:lnTo>
                  <a:lnTo>
                    <a:pt x="499" y="256"/>
                  </a:lnTo>
                  <a:lnTo>
                    <a:pt x="499" y="256"/>
                  </a:lnTo>
                  <a:lnTo>
                    <a:pt x="499" y="256"/>
                  </a:lnTo>
                  <a:lnTo>
                    <a:pt x="499" y="256"/>
                  </a:lnTo>
                  <a:lnTo>
                    <a:pt x="499" y="256"/>
                  </a:lnTo>
                  <a:lnTo>
                    <a:pt x="499" y="256"/>
                  </a:lnTo>
                  <a:lnTo>
                    <a:pt x="500" y="256"/>
                  </a:lnTo>
                  <a:lnTo>
                    <a:pt x="500" y="256"/>
                  </a:lnTo>
                  <a:lnTo>
                    <a:pt x="500" y="256"/>
                  </a:lnTo>
                  <a:lnTo>
                    <a:pt x="500" y="256"/>
                  </a:lnTo>
                  <a:lnTo>
                    <a:pt x="500" y="256"/>
                  </a:lnTo>
                  <a:lnTo>
                    <a:pt x="500" y="256"/>
                  </a:lnTo>
                  <a:lnTo>
                    <a:pt x="500" y="256"/>
                  </a:lnTo>
                  <a:lnTo>
                    <a:pt x="501" y="256"/>
                  </a:lnTo>
                  <a:lnTo>
                    <a:pt x="501" y="256"/>
                  </a:lnTo>
                  <a:lnTo>
                    <a:pt x="501" y="256"/>
                  </a:lnTo>
                  <a:lnTo>
                    <a:pt x="501" y="256"/>
                  </a:lnTo>
                  <a:lnTo>
                    <a:pt x="501" y="256"/>
                  </a:lnTo>
                  <a:lnTo>
                    <a:pt x="501" y="256"/>
                  </a:lnTo>
                  <a:lnTo>
                    <a:pt x="501" y="256"/>
                  </a:lnTo>
                  <a:lnTo>
                    <a:pt x="502" y="256"/>
                  </a:lnTo>
                  <a:lnTo>
                    <a:pt x="502" y="256"/>
                  </a:lnTo>
                  <a:lnTo>
                    <a:pt x="502" y="256"/>
                  </a:lnTo>
                  <a:lnTo>
                    <a:pt x="502" y="256"/>
                  </a:lnTo>
                  <a:lnTo>
                    <a:pt x="502" y="256"/>
                  </a:lnTo>
                  <a:lnTo>
                    <a:pt x="502" y="256"/>
                  </a:lnTo>
                  <a:lnTo>
                    <a:pt x="502" y="256"/>
                  </a:lnTo>
                  <a:lnTo>
                    <a:pt x="503" y="256"/>
                  </a:lnTo>
                  <a:lnTo>
                    <a:pt x="503" y="256"/>
                  </a:lnTo>
                  <a:lnTo>
                    <a:pt x="503" y="256"/>
                  </a:lnTo>
                  <a:lnTo>
                    <a:pt x="503" y="256"/>
                  </a:lnTo>
                  <a:lnTo>
                    <a:pt x="503" y="256"/>
                  </a:lnTo>
                  <a:lnTo>
                    <a:pt x="503" y="256"/>
                  </a:lnTo>
                  <a:lnTo>
                    <a:pt x="503" y="256"/>
                  </a:lnTo>
                  <a:lnTo>
                    <a:pt x="504" y="256"/>
                  </a:lnTo>
                  <a:lnTo>
                    <a:pt x="504" y="256"/>
                  </a:lnTo>
                  <a:lnTo>
                    <a:pt x="504" y="256"/>
                  </a:lnTo>
                  <a:lnTo>
                    <a:pt x="504" y="256"/>
                  </a:lnTo>
                  <a:lnTo>
                    <a:pt x="504" y="256"/>
                  </a:lnTo>
                  <a:lnTo>
                    <a:pt x="504" y="256"/>
                  </a:lnTo>
                  <a:lnTo>
                    <a:pt x="504" y="256"/>
                  </a:lnTo>
                  <a:lnTo>
                    <a:pt x="505" y="256"/>
                  </a:lnTo>
                  <a:lnTo>
                    <a:pt x="505" y="256"/>
                  </a:lnTo>
                  <a:lnTo>
                    <a:pt x="505" y="256"/>
                  </a:lnTo>
                  <a:lnTo>
                    <a:pt x="505" y="256"/>
                  </a:lnTo>
                  <a:lnTo>
                    <a:pt x="505" y="256"/>
                  </a:lnTo>
                  <a:lnTo>
                    <a:pt x="505" y="256"/>
                  </a:lnTo>
                  <a:lnTo>
                    <a:pt x="505" y="256"/>
                  </a:lnTo>
                  <a:lnTo>
                    <a:pt x="506" y="256"/>
                  </a:lnTo>
                  <a:lnTo>
                    <a:pt x="506" y="256"/>
                  </a:lnTo>
                  <a:lnTo>
                    <a:pt x="506" y="256"/>
                  </a:lnTo>
                  <a:lnTo>
                    <a:pt x="506" y="254"/>
                  </a:lnTo>
                  <a:lnTo>
                    <a:pt x="506" y="254"/>
                  </a:lnTo>
                  <a:lnTo>
                    <a:pt x="506" y="254"/>
                  </a:lnTo>
                  <a:lnTo>
                    <a:pt x="505" y="254"/>
                  </a:lnTo>
                  <a:lnTo>
                    <a:pt x="505" y="254"/>
                  </a:lnTo>
                  <a:lnTo>
                    <a:pt x="505" y="254"/>
                  </a:lnTo>
                  <a:lnTo>
                    <a:pt x="505" y="254"/>
                  </a:lnTo>
                  <a:lnTo>
                    <a:pt x="505" y="254"/>
                  </a:lnTo>
                  <a:lnTo>
                    <a:pt x="505" y="254"/>
                  </a:lnTo>
                  <a:lnTo>
                    <a:pt x="505" y="254"/>
                  </a:lnTo>
                  <a:lnTo>
                    <a:pt x="504" y="254"/>
                  </a:lnTo>
                  <a:lnTo>
                    <a:pt x="504" y="254"/>
                  </a:lnTo>
                  <a:lnTo>
                    <a:pt x="504" y="254"/>
                  </a:lnTo>
                  <a:lnTo>
                    <a:pt x="504" y="254"/>
                  </a:lnTo>
                  <a:lnTo>
                    <a:pt x="504" y="254"/>
                  </a:lnTo>
                  <a:lnTo>
                    <a:pt x="504" y="254"/>
                  </a:lnTo>
                  <a:lnTo>
                    <a:pt x="504" y="254"/>
                  </a:lnTo>
                  <a:lnTo>
                    <a:pt x="503" y="254"/>
                  </a:lnTo>
                  <a:lnTo>
                    <a:pt x="503" y="254"/>
                  </a:lnTo>
                  <a:lnTo>
                    <a:pt x="503" y="254"/>
                  </a:lnTo>
                  <a:lnTo>
                    <a:pt x="503" y="254"/>
                  </a:lnTo>
                  <a:lnTo>
                    <a:pt x="503" y="254"/>
                  </a:lnTo>
                  <a:lnTo>
                    <a:pt x="503" y="254"/>
                  </a:lnTo>
                  <a:lnTo>
                    <a:pt x="503" y="254"/>
                  </a:lnTo>
                  <a:lnTo>
                    <a:pt x="502" y="254"/>
                  </a:lnTo>
                  <a:lnTo>
                    <a:pt x="502" y="254"/>
                  </a:lnTo>
                  <a:lnTo>
                    <a:pt x="502" y="254"/>
                  </a:lnTo>
                  <a:lnTo>
                    <a:pt x="502" y="254"/>
                  </a:lnTo>
                  <a:lnTo>
                    <a:pt x="502" y="254"/>
                  </a:lnTo>
                  <a:lnTo>
                    <a:pt x="502" y="254"/>
                  </a:lnTo>
                  <a:lnTo>
                    <a:pt x="502" y="254"/>
                  </a:lnTo>
                  <a:lnTo>
                    <a:pt x="501" y="254"/>
                  </a:lnTo>
                  <a:lnTo>
                    <a:pt x="501" y="254"/>
                  </a:lnTo>
                  <a:lnTo>
                    <a:pt x="501" y="254"/>
                  </a:lnTo>
                  <a:lnTo>
                    <a:pt x="501" y="254"/>
                  </a:lnTo>
                  <a:lnTo>
                    <a:pt x="501" y="254"/>
                  </a:lnTo>
                  <a:lnTo>
                    <a:pt x="501" y="254"/>
                  </a:lnTo>
                  <a:lnTo>
                    <a:pt x="501" y="254"/>
                  </a:lnTo>
                  <a:lnTo>
                    <a:pt x="500" y="254"/>
                  </a:lnTo>
                  <a:lnTo>
                    <a:pt x="500" y="254"/>
                  </a:lnTo>
                  <a:lnTo>
                    <a:pt x="500" y="254"/>
                  </a:lnTo>
                  <a:lnTo>
                    <a:pt x="500" y="254"/>
                  </a:lnTo>
                  <a:lnTo>
                    <a:pt x="500" y="254"/>
                  </a:lnTo>
                  <a:lnTo>
                    <a:pt x="500" y="254"/>
                  </a:lnTo>
                  <a:lnTo>
                    <a:pt x="500" y="254"/>
                  </a:lnTo>
                  <a:lnTo>
                    <a:pt x="499" y="254"/>
                  </a:lnTo>
                  <a:lnTo>
                    <a:pt x="499" y="254"/>
                  </a:lnTo>
                  <a:lnTo>
                    <a:pt x="499" y="254"/>
                  </a:lnTo>
                  <a:lnTo>
                    <a:pt x="499" y="254"/>
                  </a:lnTo>
                  <a:lnTo>
                    <a:pt x="499" y="254"/>
                  </a:lnTo>
                  <a:lnTo>
                    <a:pt x="499" y="254"/>
                  </a:lnTo>
                  <a:lnTo>
                    <a:pt x="499" y="254"/>
                  </a:lnTo>
                  <a:lnTo>
                    <a:pt x="498" y="254"/>
                  </a:lnTo>
                  <a:lnTo>
                    <a:pt x="498" y="254"/>
                  </a:lnTo>
                  <a:lnTo>
                    <a:pt x="498" y="254"/>
                  </a:lnTo>
                  <a:lnTo>
                    <a:pt x="498" y="254"/>
                  </a:lnTo>
                  <a:lnTo>
                    <a:pt x="498" y="254"/>
                  </a:lnTo>
                  <a:lnTo>
                    <a:pt x="498" y="254"/>
                  </a:lnTo>
                  <a:lnTo>
                    <a:pt x="497" y="254"/>
                  </a:lnTo>
                  <a:lnTo>
                    <a:pt x="497" y="254"/>
                  </a:lnTo>
                  <a:lnTo>
                    <a:pt x="497" y="254"/>
                  </a:lnTo>
                  <a:lnTo>
                    <a:pt x="497" y="254"/>
                  </a:lnTo>
                  <a:lnTo>
                    <a:pt x="497" y="254"/>
                  </a:lnTo>
                  <a:lnTo>
                    <a:pt x="497" y="254"/>
                  </a:lnTo>
                  <a:lnTo>
                    <a:pt x="497" y="254"/>
                  </a:lnTo>
                  <a:lnTo>
                    <a:pt x="496" y="254"/>
                  </a:lnTo>
                  <a:lnTo>
                    <a:pt x="496" y="254"/>
                  </a:lnTo>
                  <a:lnTo>
                    <a:pt x="496" y="254"/>
                  </a:lnTo>
                  <a:lnTo>
                    <a:pt x="496" y="254"/>
                  </a:lnTo>
                  <a:lnTo>
                    <a:pt x="496" y="254"/>
                  </a:lnTo>
                  <a:lnTo>
                    <a:pt x="496" y="254"/>
                  </a:lnTo>
                  <a:lnTo>
                    <a:pt x="496" y="254"/>
                  </a:lnTo>
                  <a:lnTo>
                    <a:pt x="495" y="254"/>
                  </a:lnTo>
                  <a:lnTo>
                    <a:pt x="495" y="254"/>
                  </a:lnTo>
                  <a:lnTo>
                    <a:pt x="495" y="254"/>
                  </a:lnTo>
                  <a:lnTo>
                    <a:pt x="495" y="254"/>
                  </a:lnTo>
                  <a:lnTo>
                    <a:pt x="495" y="254"/>
                  </a:lnTo>
                  <a:lnTo>
                    <a:pt x="495" y="254"/>
                  </a:lnTo>
                  <a:lnTo>
                    <a:pt x="495" y="254"/>
                  </a:lnTo>
                  <a:lnTo>
                    <a:pt x="494" y="254"/>
                  </a:lnTo>
                  <a:lnTo>
                    <a:pt x="494" y="254"/>
                  </a:lnTo>
                  <a:lnTo>
                    <a:pt x="494" y="254"/>
                  </a:lnTo>
                  <a:lnTo>
                    <a:pt x="494" y="254"/>
                  </a:lnTo>
                  <a:lnTo>
                    <a:pt x="494" y="254"/>
                  </a:lnTo>
                  <a:lnTo>
                    <a:pt x="494" y="254"/>
                  </a:lnTo>
                  <a:lnTo>
                    <a:pt x="494" y="254"/>
                  </a:lnTo>
                  <a:lnTo>
                    <a:pt x="493" y="254"/>
                  </a:lnTo>
                  <a:lnTo>
                    <a:pt x="493" y="254"/>
                  </a:lnTo>
                  <a:lnTo>
                    <a:pt x="493" y="254"/>
                  </a:lnTo>
                  <a:lnTo>
                    <a:pt x="493" y="254"/>
                  </a:lnTo>
                  <a:lnTo>
                    <a:pt x="493" y="254"/>
                  </a:lnTo>
                  <a:lnTo>
                    <a:pt x="493" y="254"/>
                  </a:lnTo>
                  <a:lnTo>
                    <a:pt x="492" y="254"/>
                  </a:lnTo>
                  <a:lnTo>
                    <a:pt x="492" y="256"/>
                  </a:lnTo>
                  <a:close/>
                  <a:moveTo>
                    <a:pt x="514" y="256"/>
                  </a:moveTo>
                  <a:lnTo>
                    <a:pt x="514" y="256"/>
                  </a:lnTo>
                  <a:lnTo>
                    <a:pt x="514" y="256"/>
                  </a:lnTo>
                  <a:lnTo>
                    <a:pt x="514" y="256"/>
                  </a:lnTo>
                  <a:lnTo>
                    <a:pt x="514" y="256"/>
                  </a:lnTo>
                  <a:lnTo>
                    <a:pt x="515" y="256"/>
                  </a:lnTo>
                  <a:lnTo>
                    <a:pt x="515" y="256"/>
                  </a:lnTo>
                  <a:lnTo>
                    <a:pt x="515" y="256"/>
                  </a:lnTo>
                  <a:lnTo>
                    <a:pt x="515" y="256"/>
                  </a:lnTo>
                  <a:lnTo>
                    <a:pt x="515" y="256"/>
                  </a:lnTo>
                  <a:lnTo>
                    <a:pt x="515" y="256"/>
                  </a:lnTo>
                  <a:lnTo>
                    <a:pt x="515" y="256"/>
                  </a:lnTo>
                  <a:lnTo>
                    <a:pt x="516" y="256"/>
                  </a:lnTo>
                  <a:lnTo>
                    <a:pt x="516" y="256"/>
                  </a:lnTo>
                  <a:lnTo>
                    <a:pt x="516" y="256"/>
                  </a:lnTo>
                  <a:lnTo>
                    <a:pt x="516" y="256"/>
                  </a:lnTo>
                  <a:lnTo>
                    <a:pt x="516" y="256"/>
                  </a:lnTo>
                  <a:lnTo>
                    <a:pt x="516" y="256"/>
                  </a:lnTo>
                  <a:lnTo>
                    <a:pt x="516" y="256"/>
                  </a:lnTo>
                  <a:lnTo>
                    <a:pt x="517" y="256"/>
                  </a:lnTo>
                  <a:lnTo>
                    <a:pt x="517" y="256"/>
                  </a:lnTo>
                  <a:lnTo>
                    <a:pt x="517" y="256"/>
                  </a:lnTo>
                  <a:lnTo>
                    <a:pt x="517" y="256"/>
                  </a:lnTo>
                  <a:lnTo>
                    <a:pt x="517" y="256"/>
                  </a:lnTo>
                  <a:lnTo>
                    <a:pt x="517" y="256"/>
                  </a:lnTo>
                  <a:lnTo>
                    <a:pt x="518" y="256"/>
                  </a:lnTo>
                  <a:lnTo>
                    <a:pt x="518" y="256"/>
                  </a:lnTo>
                  <a:lnTo>
                    <a:pt x="518" y="256"/>
                  </a:lnTo>
                  <a:lnTo>
                    <a:pt x="518" y="256"/>
                  </a:lnTo>
                  <a:lnTo>
                    <a:pt x="518" y="256"/>
                  </a:lnTo>
                  <a:lnTo>
                    <a:pt x="518" y="256"/>
                  </a:lnTo>
                  <a:lnTo>
                    <a:pt x="518" y="256"/>
                  </a:lnTo>
                  <a:lnTo>
                    <a:pt x="519" y="256"/>
                  </a:lnTo>
                  <a:lnTo>
                    <a:pt x="519" y="256"/>
                  </a:lnTo>
                  <a:lnTo>
                    <a:pt x="519" y="256"/>
                  </a:lnTo>
                  <a:lnTo>
                    <a:pt x="519" y="256"/>
                  </a:lnTo>
                  <a:lnTo>
                    <a:pt x="519" y="256"/>
                  </a:lnTo>
                  <a:lnTo>
                    <a:pt x="519" y="256"/>
                  </a:lnTo>
                  <a:lnTo>
                    <a:pt x="519" y="256"/>
                  </a:lnTo>
                  <a:lnTo>
                    <a:pt x="520" y="256"/>
                  </a:lnTo>
                  <a:lnTo>
                    <a:pt x="520" y="256"/>
                  </a:lnTo>
                  <a:lnTo>
                    <a:pt x="520" y="256"/>
                  </a:lnTo>
                  <a:lnTo>
                    <a:pt x="520" y="256"/>
                  </a:lnTo>
                  <a:lnTo>
                    <a:pt x="520" y="256"/>
                  </a:lnTo>
                  <a:lnTo>
                    <a:pt x="520" y="256"/>
                  </a:lnTo>
                  <a:lnTo>
                    <a:pt x="520" y="256"/>
                  </a:lnTo>
                  <a:lnTo>
                    <a:pt x="521" y="256"/>
                  </a:lnTo>
                  <a:lnTo>
                    <a:pt x="521" y="256"/>
                  </a:lnTo>
                  <a:lnTo>
                    <a:pt x="521" y="256"/>
                  </a:lnTo>
                  <a:lnTo>
                    <a:pt x="521" y="256"/>
                  </a:lnTo>
                  <a:lnTo>
                    <a:pt x="521" y="256"/>
                  </a:lnTo>
                  <a:lnTo>
                    <a:pt x="521" y="256"/>
                  </a:lnTo>
                  <a:lnTo>
                    <a:pt x="521" y="256"/>
                  </a:lnTo>
                  <a:lnTo>
                    <a:pt x="522" y="256"/>
                  </a:lnTo>
                  <a:lnTo>
                    <a:pt x="522" y="256"/>
                  </a:lnTo>
                  <a:lnTo>
                    <a:pt x="522" y="256"/>
                  </a:lnTo>
                  <a:lnTo>
                    <a:pt x="522" y="256"/>
                  </a:lnTo>
                  <a:lnTo>
                    <a:pt x="522" y="256"/>
                  </a:lnTo>
                  <a:lnTo>
                    <a:pt x="522" y="256"/>
                  </a:lnTo>
                  <a:lnTo>
                    <a:pt x="522" y="256"/>
                  </a:lnTo>
                  <a:lnTo>
                    <a:pt x="523" y="256"/>
                  </a:lnTo>
                  <a:lnTo>
                    <a:pt x="523" y="256"/>
                  </a:lnTo>
                  <a:lnTo>
                    <a:pt x="523" y="256"/>
                  </a:lnTo>
                  <a:lnTo>
                    <a:pt x="523" y="256"/>
                  </a:lnTo>
                  <a:lnTo>
                    <a:pt x="523" y="256"/>
                  </a:lnTo>
                  <a:lnTo>
                    <a:pt x="523" y="256"/>
                  </a:lnTo>
                  <a:lnTo>
                    <a:pt x="524" y="256"/>
                  </a:lnTo>
                  <a:lnTo>
                    <a:pt x="524" y="256"/>
                  </a:lnTo>
                  <a:lnTo>
                    <a:pt x="524" y="256"/>
                  </a:lnTo>
                  <a:lnTo>
                    <a:pt x="524" y="256"/>
                  </a:lnTo>
                  <a:lnTo>
                    <a:pt x="524" y="256"/>
                  </a:lnTo>
                  <a:lnTo>
                    <a:pt x="524" y="256"/>
                  </a:lnTo>
                  <a:lnTo>
                    <a:pt x="524" y="256"/>
                  </a:lnTo>
                  <a:lnTo>
                    <a:pt x="525" y="256"/>
                  </a:lnTo>
                  <a:lnTo>
                    <a:pt x="525" y="256"/>
                  </a:lnTo>
                  <a:lnTo>
                    <a:pt x="525" y="256"/>
                  </a:lnTo>
                  <a:lnTo>
                    <a:pt x="525" y="256"/>
                  </a:lnTo>
                  <a:lnTo>
                    <a:pt x="525" y="256"/>
                  </a:lnTo>
                  <a:lnTo>
                    <a:pt x="525" y="256"/>
                  </a:lnTo>
                  <a:lnTo>
                    <a:pt x="525" y="256"/>
                  </a:lnTo>
                  <a:lnTo>
                    <a:pt x="526" y="256"/>
                  </a:lnTo>
                  <a:lnTo>
                    <a:pt x="526" y="256"/>
                  </a:lnTo>
                  <a:lnTo>
                    <a:pt x="526" y="256"/>
                  </a:lnTo>
                  <a:lnTo>
                    <a:pt x="526" y="256"/>
                  </a:lnTo>
                  <a:lnTo>
                    <a:pt x="526" y="256"/>
                  </a:lnTo>
                  <a:lnTo>
                    <a:pt x="526" y="256"/>
                  </a:lnTo>
                  <a:lnTo>
                    <a:pt x="526" y="256"/>
                  </a:lnTo>
                  <a:lnTo>
                    <a:pt x="527" y="256"/>
                  </a:lnTo>
                  <a:lnTo>
                    <a:pt x="527" y="256"/>
                  </a:lnTo>
                  <a:lnTo>
                    <a:pt x="527" y="256"/>
                  </a:lnTo>
                  <a:lnTo>
                    <a:pt x="527" y="256"/>
                  </a:lnTo>
                  <a:lnTo>
                    <a:pt x="527" y="256"/>
                  </a:lnTo>
                  <a:lnTo>
                    <a:pt x="527" y="256"/>
                  </a:lnTo>
                  <a:lnTo>
                    <a:pt x="527" y="254"/>
                  </a:lnTo>
                  <a:lnTo>
                    <a:pt x="527" y="254"/>
                  </a:lnTo>
                  <a:lnTo>
                    <a:pt x="527" y="254"/>
                  </a:lnTo>
                  <a:lnTo>
                    <a:pt x="527" y="254"/>
                  </a:lnTo>
                  <a:lnTo>
                    <a:pt x="527" y="254"/>
                  </a:lnTo>
                  <a:lnTo>
                    <a:pt x="527" y="254"/>
                  </a:lnTo>
                  <a:lnTo>
                    <a:pt x="526" y="254"/>
                  </a:lnTo>
                  <a:lnTo>
                    <a:pt x="526" y="254"/>
                  </a:lnTo>
                  <a:lnTo>
                    <a:pt x="526" y="254"/>
                  </a:lnTo>
                  <a:lnTo>
                    <a:pt x="526" y="254"/>
                  </a:lnTo>
                  <a:lnTo>
                    <a:pt x="526" y="254"/>
                  </a:lnTo>
                  <a:lnTo>
                    <a:pt x="526" y="254"/>
                  </a:lnTo>
                  <a:lnTo>
                    <a:pt x="526" y="254"/>
                  </a:lnTo>
                  <a:lnTo>
                    <a:pt x="525" y="254"/>
                  </a:lnTo>
                  <a:lnTo>
                    <a:pt x="525" y="254"/>
                  </a:lnTo>
                  <a:lnTo>
                    <a:pt x="525" y="254"/>
                  </a:lnTo>
                  <a:lnTo>
                    <a:pt x="525" y="254"/>
                  </a:lnTo>
                  <a:lnTo>
                    <a:pt x="525" y="254"/>
                  </a:lnTo>
                  <a:lnTo>
                    <a:pt x="525" y="254"/>
                  </a:lnTo>
                  <a:lnTo>
                    <a:pt x="525" y="254"/>
                  </a:lnTo>
                  <a:lnTo>
                    <a:pt x="524" y="254"/>
                  </a:lnTo>
                  <a:lnTo>
                    <a:pt x="524" y="254"/>
                  </a:lnTo>
                  <a:lnTo>
                    <a:pt x="524" y="254"/>
                  </a:lnTo>
                  <a:lnTo>
                    <a:pt x="524" y="254"/>
                  </a:lnTo>
                  <a:lnTo>
                    <a:pt x="524" y="254"/>
                  </a:lnTo>
                  <a:lnTo>
                    <a:pt x="524" y="254"/>
                  </a:lnTo>
                  <a:lnTo>
                    <a:pt x="524" y="254"/>
                  </a:lnTo>
                  <a:lnTo>
                    <a:pt x="523" y="254"/>
                  </a:lnTo>
                  <a:lnTo>
                    <a:pt x="523" y="254"/>
                  </a:lnTo>
                  <a:lnTo>
                    <a:pt x="523" y="254"/>
                  </a:lnTo>
                  <a:lnTo>
                    <a:pt x="523" y="254"/>
                  </a:lnTo>
                  <a:lnTo>
                    <a:pt x="523" y="254"/>
                  </a:lnTo>
                  <a:lnTo>
                    <a:pt x="523" y="254"/>
                  </a:lnTo>
                  <a:lnTo>
                    <a:pt x="522" y="254"/>
                  </a:lnTo>
                  <a:lnTo>
                    <a:pt x="522" y="254"/>
                  </a:lnTo>
                  <a:lnTo>
                    <a:pt x="522" y="254"/>
                  </a:lnTo>
                  <a:lnTo>
                    <a:pt x="522" y="254"/>
                  </a:lnTo>
                  <a:lnTo>
                    <a:pt x="522" y="254"/>
                  </a:lnTo>
                  <a:lnTo>
                    <a:pt x="522" y="254"/>
                  </a:lnTo>
                  <a:lnTo>
                    <a:pt x="522" y="254"/>
                  </a:lnTo>
                  <a:lnTo>
                    <a:pt x="521" y="254"/>
                  </a:lnTo>
                  <a:lnTo>
                    <a:pt x="521" y="254"/>
                  </a:lnTo>
                  <a:lnTo>
                    <a:pt x="521" y="254"/>
                  </a:lnTo>
                  <a:lnTo>
                    <a:pt x="521" y="254"/>
                  </a:lnTo>
                  <a:lnTo>
                    <a:pt x="521" y="254"/>
                  </a:lnTo>
                  <a:lnTo>
                    <a:pt x="521" y="254"/>
                  </a:lnTo>
                  <a:lnTo>
                    <a:pt x="521" y="254"/>
                  </a:lnTo>
                  <a:lnTo>
                    <a:pt x="520" y="254"/>
                  </a:lnTo>
                  <a:lnTo>
                    <a:pt x="520" y="254"/>
                  </a:lnTo>
                  <a:lnTo>
                    <a:pt x="520" y="254"/>
                  </a:lnTo>
                  <a:lnTo>
                    <a:pt x="520" y="254"/>
                  </a:lnTo>
                  <a:lnTo>
                    <a:pt x="520" y="254"/>
                  </a:lnTo>
                  <a:lnTo>
                    <a:pt x="520" y="254"/>
                  </a:lnTo>
                  <a:lnTo>
                    <a:pt x="520" y="254"/>
                  </a:lnTo>
                  <a:lnTo>
                    <a:pt x="519" y="254"/>
                  </a:lnTo>
                  <a:lnTo>
                    <a:pt x="519" y="254"/>
                  </a:lnTo>
                  <a:lnTo>
                    <a:pt x="519" y="254"/>
                  </a:lnTo>
                  <a:lnTo>
                    <a:pt x="519" y="254"/>
                  </a:lnTo>
                  <a:lnTo>
                    <a:pt x="519" y="254"/>
                  </a:lnTo>
                  <a:lnTo>
                    <a:pt x="519" y="254"/>
                  </a:lnTo>
                  <a:lnTo>
                    <a:pt x="519" y="254"/>
                  </a:lnTo>
                  <a:lnTo>
                    <a:pt x="518" y="254"/>
                  </a:lnTo>
                  <a:lnTo>
                    <a:pt x="518" y="254"/>
                  </a:lnTo>
                  <a:lnTo>
                    <a:pt x="518" y="254"/>
                  </a:lnTo>
                  <a:lnTo>
                    <a:pt x="518" y="254"/>
                  </a:lnTo>
                  <a:lnTo>
                    <a:pt x="518" y="254"/>
                  </a:lnTo>
                  <a:lnTo>
                    <a:pt x="518" y="254"/>
                  </a:lnTo>
                  <a:lnTo>
                    <a:pt x="518" y="254"/>
                  </a:lnTo>
                  <a:lnTo>
                    <a:pt x="517" y="254"/>
                  </a:lnTo>
                  <a:lnTo>
                    <a:pt x="517" y="254"/>
                  </a:lnTo>
                  <a:lnTo>
                    <a:pt x="517" y="254"/>
                  </a:lnTo>
                  <a:lnTo>
                    <a:pt x="517" y="254"/>
                  </a:lnTo>
                  <a:lnTo>
                    <a:pt x="517" y="254"/>
                  </a:lnTo>
                  <a:lnTo>
                    <a:pt x="517" y="254"/>
                  </a:lnTo>
                  <a:lnTo>
                    <a:pt x="516" y="254"/>
                  </a:lnTo>
                  <a:lnTo>
                    <a:pt x="516" y="254"/>
                  </a:lnTo>
                  <a:lnTo>
                    <a:pt x="516" y="254"/>
                  </a:lnTo>
                  <a:lnTo>
                    <a:pt x="516" y="254"/>
                  </a:lnTo>
                  <a:lnTo>
                    <a:pt x="516" y="254"/>
                  </a:lnTo>
                  <a:lnTo>
                    <a:pt x="516" y="254"/>
                  </a:lnTo>
                  <a:lnTo>
                    <a:pt x="516" y="254"/>
                  </a:lnTo>
                  <a:lnTo>
                    <a:pt x="515" y="254"/>
                  </a:lnTo>
                  <a:lnTo>
                    <a:pt x="515" y="254"/>
                  </a:lnTo>
                  <a:lnTo>
                    <a:pt x="515" y="254"/>
                  </a:lnTo>
                  <a:lnTo>
                    <a:pt x="515" y="254"/>
                  </a:lnTo>
                  <a:lnTo>
                    <a:pt x="515" y="254"/>
                  </a:lnTo>
                  <a:lnTo>
                    <a:pt x="515" y="254"/>
                  </a:lnTo>
                  <a:lnTo>
                    <a:pt x="515" y="254"/>
                  </a:lnTo>
                  <a:lnTo>
                    <a:pt x="514" y="254"/>
                  </a:lnTo>
                  <a:lnTo>
                    <a:pt x="514" y="254"/>
                  </a:lnTo>
                  <a:lnTo>
                    <a:pt x="514" y="254"/>
                  </a:lnTo>
                  <a:lnTo>
                    <a:pt x="514" y="254"/>
                  </a:lnTo>
                  <a:lnTo>
                    <a:pt x="514" y="254"/>
                  </a:lnTo>
                  <a:lnTo>
                    <a:pt x="514" y="256"/>
                  </a:lnTo>
                  <a:close/>
                  <a:moveTo>
                    <a:pt x="535" y="256"/>
                  </a:moveTo>
                  <a:lnTo>
                    <a:pt x="535" y="256"/>
                  </a:lnTo>
                  <a:lnTo>
                    <a:pt x="536" y="256"/>
                  </a:lnTo>
                  <a:lnTo>
                    <a:pt x="536" y="256"/>
                  </a:lnTo>
                  <a:lnTo>
                    <a:pt x="536" y="256"/>
                  </a:lnTo>
                  <a:lnTo>
                    <a:pt x="536" y="256"/>
                  </a:lnTo>
                  <a:lnTo>
                    <a:pt x="536" y="256"/>
                  </a:lnTo>
                  <a:lnTo>
                    <a:pt x="536" y="256"/>
                  </a:lnTo>
                  <a:lnTo>
                    <a:pt x="536" y="256"/>
                  </a:lnTo>
                  <a:lnTo>
                    <a:pt x="537" y="256"/>
                  </a:lnTo>
                  <a:lnTo>
                    <a:pt x="537" y="256"/>
                  </a:lnTo>
                  <a:lnTo>
                    <a:pt x="537" y="256"/>
                  </a:lnTo>
                  <a:lnTo>
                    <a:pt x="537" y="256"/>
                  </a:lnTo>
                  <a:lnTo>
                    <a:pt x="537" y="256"/>
                  </a:lnTo>
                  <a:lnTo>
                    <a:pt x="537" y="256"/>
                  </a:lnTo>
                  <a:lnTo>
                    <a:pt x="537" y="256"/>
                  </a:lnTo>
                  <a:lnTo>
                    <a:pt x="538" y="256"/>
                  </a:lnTo>
                  <a:lnTo>
                    <a:pt x="538" y="256"/>
                  </a:lnTo>
                  <a:lnTo>
                    <a:pt x="538" y="256"/>
                  </a:lnTo>
                  <a:lnTo>
                    <a:pt x="538" y="256"/>
                  </a:lnTo>
                  <a:lnTo>
                    <a:pt x="538" y="256"/>
                  </a:lnTo>
                  <a:lnTo>
                    <a:pt x="538" y="256"/>
                  </a:lnTo>
                  <a:lnTo>
                    <a:pt x="539" y="256"/>
                  </a:lnTo>
                  <a:lnTo>
                    <a:pt x="539" y="256"/>
                  </a:lnTo>
                  <a:lnTo>
                    <a:pt x="539" y="256"/>
                  </a:lnTo>
                  <a:lnTo>
                    <a:pt x="539" y="256"/>
                  </a:lnTo>
                  <a:lnTo>
                    <a:pt x="539" y="256"/>
                  </a:lnTo>
                  <a:lnTo>
                    <a:pt x="539" y="256"/>
                  </a:lnTo>
                  <a:lnTo>
                    <a:pt x="539" y="256"/>
                  </a:lnTo>
                  <a:lnTo>
                    <a:pt x="540" y="256"/>
                  </a:lnTo>
                  <a:lnTo>
                    <a:pt x="540" y="256"/>
                  </a:lnTo>
                  <a:lnTo>
                    <a:pt x="540" y="256"/>
                  </a:lnTo>
                  <a:lnTo>
                    <a:pt x="540" y="256"/>
                  </a:lnTo>
                  <a:lnTo>
                    <a:pt x="540" y="256"/>
                  </a:lnTo>
                  <a:lnTo>
                    <a:pt x="540" y="256"/>
                  </a:lnTo>
                  <a:lnTo>
                    <a:pt x="540" y="256"/>
                  </a:lnTo>
                  <a:lnTo>
                    <a:pt x="541" y="256"/>
                  </a:lnTo>
                  <a:lnTo>
                    <a:pt x="541" y="256"/>
                  </a:lnTo>
                  <a:lnTo>
                    <a:pt x="541" y="256"/>
                  </a:lnTo>
                  <a:lnTo>
                    <a:pt x="541" y="256"/>
                  </a:lnTo>
                  <a:lnTo>
                    <a:pt x="541" y="256"/>
                  </a:lnTo>
                  <a:lnTo>
                    <a:pt x="541" y="256"/>
                  </a:lnTo>
                  <a:lnTo>
                    <a:pt x="541" y="256"/>
                  </a:lnTo>
                  <a:lnTo>
                    <a:pt x="542" y="256"/>
                  </a:lnTo>
                  <a:lnTo>
                    <a:pt x="542" y="256"/>
                  </a:lnTo>
                  <a:lnTo>
                    <a:pt x="542" y="256"/>
                  </a:lnTo>
                  <a:lnTo>
                    <a:pt x="542" y="256"/>
                  </a:lnTo>
                  <a:lnTo>
                    <a:pt x="542" y="256"/>
                  </a:lnTo>
                  <a:lnTo>
                    <a:pt x="542" y="256"/>
                  </a:lnTo>
                  <a:lnTo>
                    <a:pt x="542" y="256"/>
                  </a:lnTo>
                  <a:lnTo>
                    <a:pt x="543" y="256"/>
                  </a:lnTo>
                  <a:lnTo>
                    <a:pt x="543" y="256"/>
                  </a:lnTo>
                  <a:lnTo>
                    <a:pt x="543" y="256"/>
                  </a:lnTo>
                  <a:lnTo>
                    <a:pt x="543" y="256"/>
                  </a:lnTo>
                  <a:lnTo>
                    <a:pt x="543" y="256"/>
                  </a:lnTo>
                  <a:lnTo>
                    <a:pt x="543" y="256"/>
                  </a:lnTo>
                  <a:lnTo>
                    <a:pt x="543" y="256"/>
                  </a:lnTo>
                  <a:lnTo>
                    <a:pt x="544" y="256"/>
                  </a:lnTo>
                  <a:lnTo>
                    <a:pt x="544" y="256"/>
                  </a:lnTo>
                  <a:lnTo>
                    <a:pt x="544" y="256"/>
                  </a:lnTo>
                  <a:lnTo>
                    <a:pt x="544" y="256"/>
                  </a:lnTo>
                  <a:lnTo>
                    <a:pt x="544" y="256"/>
                  </a:lnTo>
                  <a:lnTo>
                    <a:pt x="544" y="256"/>
                  </a:lnTo>
                  <a:lnTo>
                    <a:pt x="544" y="256"/>
                  </a:lnTo>
                  <a:lnTo>
                    <a:pt x="545" y="256"/>
                  </a:lnTo>
                  <a:lnTo>
                    <a:pt x="545" y="256"/>
                  </a:lnTo>
                  <a:lnTo>
                    <a:pt x="545" y="256"/>
                  </a:lnTo>
                  <a:lnTo>
                    <a:pt x="545" y="256"/>
                  </a:lnTo>
                  <a:lnTo>
                    <a:pt x="545" y="256"/>
                  </a:lnTo>
                  <a:lnTo>
                    <a:pt x="545" y="256"/>
                  </a:lnTo>
                  <a:lnTo>
                    <a:pt x="545" y="256"/>
                  </a:lnTo>
                  <a:lnTo>
                    <a:pt x="546" y="256"/>
                  </a:lnTo>
                  <a:lnTo>
                    <a:pt x="546" y="256"/>
                  </a:lnTo>
                  <a:lnTo>
                    <a:pt x="546" y="256"/>
                  </a:lnTo>
                  <a:lnTo>
                    <a:pt x="546" y="256"/>
                  </a:lnTo>
                  <a:lnTo>
                    <a:pt x="546" y="256"/>
                  </a:lnTo>
                  <a:lnTo>
                    <a:pt x="546" y="256"/>
                  </a:lnTo>
                  <a:lnTo>
                    <a:pt x="546" y="256"/>
                  </a:lnTo>
                  <a:lnTo>
                    <a:pt x="547" y="256"/>
                  </a:lnTo>
                  <a:lnTo>
                    <a:pt x="547" y="256"/>
                  </a:lnTo>
                  <a:lnTo>
                    <a:pt x="547" y="256"/>
                  </a:lnTo>
                  <a:lnTo>
                    <a:pt x="547" y="256"/>
                  </a:lnTo>
                  <a:lnTo>
                    <a:pt x="547" y="256"/>
                  </a:lnTo>
                  <a:lnTo>
                    <a:pt x="547" y="256"/>
                  </a:lnTo>
                  <a:lnTo>
                    <a:pt x="547" y="256"/>
                  </a:lnTo>
                  <a:lnTo>
                    <a:pt x="548" y="256"/>
                  </a:lnTo>
                  <a:lnTo>
                    <a:pt x="548" y="256"/>
                  </a:lnTo>
                  <a:lnTo>
                    <a:pt x="548" y="256"/>
                  </a:lnTo>
                  <a:lnTo>
                    <a:pt x="548" y="256"/>
                  </a:lnTo>
                  <a:lnTo>
                    <a:pt x="548" y="256"/>
                  </a:lnTo>
                  <a:lnTo>
                    <a:pt x="548" y="256"/>
                  </a:lnTo>
                  <a:lnTo>
                    <a:pt x="548" y="256"/>
                  </a:lnTo>
                  <a:lnTo>
                    <a:pt x="549" y="256"/>
                  </a:lnTo>
                  <a:lnTo>
                    <a:pt x="549" y="254"/>
                  </a:lnTo>
                  <a:lnTo>
                    <a:pt x="548" y="254"/>
                  </a:lnTo>
                  <a:lnTo>
                    <a:pt x="548" y="254"/>
                  </a:lnTo>
                  <a:lnTo>
                    <a:pt x="548" y="254"/>
                  </a:lnTo>
                  <a:lnTo>
                    <a:pt x="548" y="254"/>
                  </a:lnTo>
                  <a:lnTo>
                    <a:pt x="548" y="254"/>
                  </a:lnTo>
                  <a:lnTo>
                    <a:pt x="548" y="254"/>
                  </a:lnTo>
                  <a:lnTo>
                    <a:pt x="548" y="254"/>
                  </a:lnTo>
                  <a:lnTo>
                    <a:pt x="547" y="254"/>
                  </a:lnTo>
                  <a:lnTo>
                    <a:pt x="547" y="254"/>
                  </a:lnTo>
                  <a:lnTo>
                    <a:pt x="547" y="254"/>
                  </a:lnTo>
                  <a:lnTo>
                    <a:pt x="547" y="254"/>
                  </a:lnTo>
                  <a:lnTo>
                    <a:pt x="547" y="254"/>
                  </a:lnTo>
                  <a:lnTo>
                    <a:pt x="547" y="254"/>
                  </a:lnTo>
                  <a:lnTo>
                    <a:pt x="547" y="254"/>
                  </a:lnTo>
                  <a:lnTo>
                    <a:pt x="546" y="254"/>
                  </a:lnTo>
                  <a:lnTo>
                    <a:pt x="546" y="254"/>
                  </a:lnTo>
                  <a:lnTo>
                    <a:pt x="546" y="254"/>
                  </a:lnTo>
                  <a:lnTo>
                    <a:pt x="546" y="254"/>
                  </a:lnTo>
                  <a:lnTo>
                    <a:pt x="546" y="254"/>
                  </a:lnTo>
                  <a:lnTo>
                    <a:pt x="546" y="254"/>
                  </a:lnTo>
                  <a:lnTo>
                    <a:pt x="546" y="254"/>
                  </a:lnTo>
                  <a:lnTo>
                    <a:pt x="545" y="254"/>
                  </a:lnTo>
                  <a:lnTo>
                    <a:pt x="545" y="254"/>
                  </a:lnTo>
                  <a:lnTo>
                    <a:pt x="545" y="254"/>
                  </a:lnTo>
                  <a:lnTo>
                    <a:pt x="545" y="254"/>
                  </a:lnTo>
                  <a:lnTo>
                    <a:pt x="545" y="254"/>
                  </a:lnTo>
                  <a:lnTo>
                    <a:pt x="545" y="254"/>
                  </a:lnTo>
                  <a:lnTo>
                    <a:pt x="545" y="254"/>
                  </a:lnTo>
                  <a:lnTo>
                    <a:pt x="544" y="254"/>
                  </a:lnTo>
                  <a:lnTo>
                    <a:pt x="544" y="254"/>
                  </a:lnTo>
                  <a:lnTo>
                    <a:pt x="544" y="254"/>
                  </a:lnTo>
                  <a:lnTo>
                    <a:pt x="544" y="254"/>
                  </a:lnTo>
                  <a:lnTo>
                    <a:pt x="544" y="254"/>
                  </a:lnTo>
                  <a:lnTo>
                    <a:pt x="544" y="254"/>
                  </a:lnTo>
                  <a:lnTo>
                    <a:pt x="544" y="254"/>
                  </a:lnTo>
                  <a:lnTo>
                    <a:pt x="543" y="254"/>
                  </a:lnTo>
                  <a:lnTo>
                    <a:pt x="543" y="254"/>
                  </a:lnTo>
                  <a:lnTo>
                    <a:pt x="543" y="254"/>
                  </a:lnTo>
                  <a:lnTo>
                    <a:pt x="543" y="254"/>
                  </a:lnTo>
                  <a:lnTo>
                    <a:pt x="543" y="254"/>
                  </a:lnTo>
                  <a:lnTo>
                    <a:pt x="543" y="254"/>
                  </a:lnTo>
                  <a:lnTo>
                    <a:pt x="543" y="254"/>
                  </a:lnTo>
                  <a:lnTo>
                    <a:pt x="542" y="254"/>
                  </a:lnTo>
                  <a:lnTo>
                    <a:pt x="542" y="254"/>
                  </a:lnTo>
                  <a:lnTo>
                    <a:pt x="542" y="254"/>
                  </a:lnTo>
                  <a:lnTo>
                    <a:pt x="542" y="254"/>
                  </a:lnTo>
                  <a:lnTo>
                    <a:pt x="542" y="254"/>
                  </a:lnTo>
                  <a:lnTo>
                    <a:pt x="542" y="254"/>
                  </a:lnTo>
                  <a:lnTo>
                    <a:pt x="542" y="254"/>
                  </a:lnTo>
                  <a:lnTo>
                    <a:pt x="541" y="254"/>
                  </a:lnTo>
                  <a:lnTo>
                    <a:pt x="541" y="254"/>
                  </a:lnTo>
                  <a:lnTo>
                    <a:pt x="541" y="254"/>
                  </a:lnTo>
                  <a:lnTo>
                    <a:pt x="541" y="254"/>
                  </a:lnTo>
                  <a:lnTo>
                    <a:pt x="541" y="254"/>
                  </a:lnTo>
                  <a:lnTo>
                    <a:pt x="541" y="254"/>
                  </a:lnTo>
                  <a:lnTo>
                    <a:pt x="541" y="254"/>
                  </a:lnTo>
                  <a:lnTo>
                    <a:pt x="540" y="254"/>
                  </a:lnTo>
                  <a:lnTo>
                    <a:pt x="540" y="254"/>
                  </a:lnTo>
                  <a:lnTo>
                    <a:pt x="540" y="254"/>
                  </a:lnTo>
                  <a:lnTo>
                    <a:pt x="540" y="254"/>
                  </a:lnTo>
                  <a:lnTo>
                    <a:pt x="540" y="254"/>
                  </a:lnTo>
                  <a:lnTo>
                    <a:pt x="540" y="254"/>
                  </a:lnTo>
                  <a:lnTo>
                    <a:pt x="540" y="254"/>
                  </a:lnTo>
                  <a:lnTo>
                    <a:pt x="539" y="254"/>
                  </a:lnTo>
                  <a:lnTo>
                    <a:pt x="539" y="254"/>
                  </a:lnTo>
                  <a:lnTo>
                    <a:pt x="539" y="254"/>
                  </a:lnTo>
                  <a:lnTo>
                    <a:pt x="539" y="254"/>
                  </a:lnTo>
                  <a:lnTo>
                    <a:pt x="539" y="254"/>
                  </a:lnTo>
                  <a:lnTo>
                    <a:pt x="539" y="254"/>
                  </a:lnTo>
                  <a:lnTo>
                    <a:pt x="539" y="254"/>
                  </a:lnTo>
                  <a:lnTo>
                    <a:pt x="538" y="254"/>
                  </a:lnTo>
                  <a:lnTo>
                    <a:pt x="538" y="254"/>
                  </a:lnTo>
                  <a:lnTo>
                    <a:pt x="538" y="254"/>
                  </a:lnTo>
                  <a:lnTo>
                    <a:pt x="538" y="254"/>
                  </a:lnTo>
                  <a:lnTo>
                    <a:pt x="538" y="254"/>
                  </a:lnTo>
                  <a:lnTo>
                    <a:pt x="538" y="254"/>
                  </a:lnTo>
                  <a:lnTo>
                    <a:pt x="537" y="254"/>
                  </a:lnTo>
                  <a:lnTo>
                    <a:pt x="537" y="254"/>
                  </a:lnTo>
                  <a:lnTo>
                    <a:pt x="537" y="254"/>
                  </a:lnTo>
                  <a:lnTo>
                    <a:pt x="537" y="254"/>
                  </a:lnTo>
                  <a:lnTo>
                    <a:pt x="537" y="254"/>
                  </a:lnTo>
                  <a:lnTo>
                    <a:pt x="537" y="254"/>
                  </a:lnTo>
                  <a:lnTo>
                    <a:pt x="537" y="254"/>
                  </a:lnTo>
                  <a:lnTo>
                    <a:pt x="536" y="254"/>
                  </a:lnTo>
                  <a:lnTo>
                    <a:pt x="536" y="254"/>
                  </a:lnTo>
                  <a:lnTo>
                    <a:pt x="536" y="254"/>
                  </a:lnTo>
                  <a:lnTo>
                    <a:pt x="536" y="254"/>
                  </a:lnTo>
                  <a:lnTo>
                    <a:pt x="536" y="254"/>
                  </a:lnTo>
                  <a:lnTo>
                    <a:pt x="536" y="254"/>
                  </a:lnTo>
                  <a:lnTo>
                    <a:pt x="536" y="254"/>
                  </a:lnTo>
                  <a:lnTo>
                    <a:pt x="535" y="254"/>
                  </a:lnTo>
                  <a:lnTo>
                    <a:pt x="535" y="254"/>
                  </a:lnTo>
                  <a:lnTo>
                    <a:pt x="535" y="256"/>
                  </a:lnTo>
                  <a:close/>
                  <a:moveTo>
                    <a:pt x="557" y="256"/>
                  </a:moveTo>
                  <a:lnTo>
                    <a:pt x="557" y="256"/>
                  </a:lnTo>
                  <a:lnTo>
                    <a:pt x="557" y="256"/>
                  </a:lnTo>
                  <a:lnTo>
                    <a:pt x="557" y="256"/>
                  </a:lnTo>
                  <a:lnTo>
                    <a:pt x="557" y="256"/>
                  </a:lnTo>
                  <a:lnTo>
                    <a:pt x="558" y="256"/>
                  </a:lnTo>
                  <a:lnTo>
                    <a:pt x="558" y="256"/>
                  </a:lnTo>
                  <a:lnTo>
                    <a:pt x="558" y="256"/>
                  </a:lnTo>
                  <a:lnTo>
                    <a:pt x="558" y="256"/>
                  </a:lnTo>
                  <a:lnTo>
                    <a:pt x="558" y="256"/>
                  </a:lnTo>
                  <a:lnTo>
                    <a:pt x="558" y="256"/>
                  </a:lnTo>
                  <a:lnTo>
                    <a:pt x="558" y="256"/>
                  </a:lnTo>
                  <a:lnTo>
                    <a:pt x="559" y="256"/>
                  </a:lnTo>
                  <a:lnTo>
                    <a:pt x="559" y="256"/>
                  </a:lnTo>
                  <a:lnTo>
                    <a:pt x="559" y="256"/>
                  </a:lnTo>
                  <a:lnTo>
                    <a:pt x="559" y="256"/>
                  </a:lnTo>
                  <a:lnTo>
                    <a:pt x="559" y="256"/>
                  </a:lnTo>
                  <a:lnTo>
                    <a:pt x="559" y="256"/>
                  </a:lnTo>
                  <a:lnTo>
                    <a:pt x="559" y="256"/>
                  </a:lnTo>
                  <a:lnTo>
                    <a:pt x="560" y="256"/>
                  </a:lnTo>
                  <a:lnTo>
                    <a:pt x="560" y="256"/>
                  </a:lnTo>
                  <a:lnTo>
                    <a:pt x="560" y="256"/>
                  </a:lnTo>
                  <a:lnTo>
                    <a:pt x="560" y="256"/>
                  </a:lnTo>
                  <a:lnTo>
                    <a:pt x="560" y="256"/>
                  </a:lnTo>
                  <a:lnTo>
                    <a:pt x="560" y="256"/>
                  </a:lnTo>
                  <a:lnTo>
                    <a:pt x="560" y="256"/>
                  </a:lnTo>
                  <a:lnTo>
                    <a:pt x="561" y="256"/>
                  </a:lnTo>
                  <a:lnTo>
                    <a:pt x="561" y="256"/>
                  </a:lnTo>
                  <a:lnTo>
                    <a:pt x="561" y="256"/>
                  </a:lnTo>
                  <a:lnTo>
                    <a:pt x="561" y="256"/>
                  </a:lnTo>
                  <a:lnTo>
                    <a:pt x="561" y="256"/>
                  </a:lnTo>
                  <a:lnTo>
                    <a:pt x="561" y="256"/>
                  </a:lnTo>
                  <a:lnTo>
                    <a:pt x="561" y="256"/>
                  </a:lnTo>
                  <a:lnTo>
                    <a:pt x="562" y="256"/>
                  </a:lnTo>
                  <a:lnTo>
                    <a:pt x="562" y="256"/>
                  </a:lnTo>
                  <a:lnTo>
                    <a:pt x="562" y="256"/>
                  </a:lnTo>
                  <a:lnTo>
                    <a:pt x="562" y="256"/>
                  </a:lnTo>
                  <a:lnTo>
                    <a:pt x="562" y="256"/>
                  </a:lnTo>
                  <a:lnTo>
                    <a:pt x="562" y="256"/>
                  </a:lnTo>
                  <a:lnTo>
                    <a:pt x="562" y="256"/>
                  </a:lnTo>
                  <a:lnTo>
                    <a:pt x="563" y="256"/>
                  </a:lnTo>
                  <a:lnTo>
                    <a:pt x="563" y="256"/>
                  </a:lnTo>
                  <a:lnTo>
                    <a:pt x="563" y="256"/>
                  </a:lnTo>
                  <a:lnTo>
                    <a:pt x="563" y="256"/>
                  </a:lnTo>
                  <a:lnTo>
                    <a:pt x="563" y="256"/>
                  </a:lnTo>
                  <a:lnTo>
                    <a:pt x="563" y="256"/>
                  </a:lnTo>
                  <a:lnTo>
                    <a:pt x="563" y="256"/>
                  </a:lnTo>
                  <a:lnTo>
                    <a:pt x="564" y="256"/>
                  </a:lnTo>
                  <a:lnTo>
                    <a:pt x="564" y="256"/>
                  </a:lnTo>
                  <a:lnTo>
                    <a:pt x="564" y="256"/>
                  </a:lnTo>
                  <a:lnTo>
                    <a:pt x="564" y="256"/>
                  </a:lnTo>
                  <a:lnTo>
                    <a:pt x="564" y="256"/>
                  </a:lnTo>
                  <a:lnTo>
                    <a:pt x="564" y="256"/>
                  </a:lnTo>
                  <a:lnTo>
                    <a:pt x="565" y="256"/>
                  </a:lnTo>
                  <a:lnTo>
                    <a:pt x="565" y="256"/>
                  </a:lnTo>
                  <a:lnTo>
                    <a:pt x="565" y="256"/>
                  </a:lnTo>
                  <a:lnTo>
                    <a:pt x="565" y="256"/>
                  </a:lnTo>
                  <a:lnTo>
                    <a:pt x="565" y="256"/>
                  </a:lnTo>
                  <a:lnTo>
                    <a:pt x="565" y="256"/>
                  </a:lnTo>
                  <a:lnTo>
                    <a:pt x="565" y="256"/>
                  </a:lnTo>
                  <a:lnTo>
                    <a:pt x="566" y="256"/>
                  </a:lnTo>
                  <a:lnTo>
                    <a:pt x="566" y="256"/>
                  </a:lnTo>
                  <a:lnTo>
                    <a:pt x="566" y="256"/>
                  </a:lnTo>
                  <a:lnTo>
                    <a:pt x="566" y="256"/>
                  </a:lnTo>
                  <a:lnTo>
                    <a:pt x="566" y="256"/>
                  </a:lnTo>
                  <a:lnTo>
                    <a:pt x="566" y="256"/>
                  </a:lnTo>
                  <a:lnTo>
                    <a:pt x="566" y="256"/>
                  </a:lnTo>
                  <a:lnTo>
                    <a:pt x="567" y="256"/>
                  </a:lnTo>
                  <a:lnTo>
                    <a:pt x="567" y="256"/>
                  </a:lnTo>
                  <a:lnTo>
                    <a:pt x="567" y="256"/>
                  </a:lnTo>
                  <a:lnTo>
                    <a:pt x="567" y="256"/>
                  </a:lnTo>
                  <a:lnTo>
                    <a:pt x="567" y="256"/>
                  </a:lnTo>
                  <a:lnTo>
                    <a:pt x="567" y="256"/>
                  </a:lnTo>
                  <a:lnTo>
                    <a:pt x="567" y="256"/>
                  </a:lnTo>
                  <a:lnTo>
                    <a:pt x="568" y="256"/>
                  </a:lnTo>
                  <a:lnTo>
                    <a:pt x="568" y="256"/>
                  </a:lnTo>
                  <a:lnTo>
                    <a:pt x="568" y="256"/>
                  </a:lnTo>
                  <a:lnTo>
                    <a:pt x="568" y="256"/>
                  </a:lnTo>
                  <a:lnTo>
                    <a:pt x="568" y="256"/>
                  </a:lnTo>
                  <a:lnTo>
                    <a:pt x="568" y="256"/>
                  </a:lnTo>
                  <a:lnTo>
                    <a:pt x="568" y="256"/>
                  </a:lnTo>
                  <a:lnTo>
                    <a:pt x="569" y="256"/>
                  </a:lnTo>
                  <a:lnTo>
                    <a:pt x="569" y="256"/>
                  </a:lnTo>
                  <a:lnTo>
                    <a:pt x="569" y="256"/>
                  </a:lnTo>
                  <a:lnTo>
                    <a:pt x="569" y="256"/>
                  </a:lnTo>
                  <a:lnTo>
                    <a:pt x="569" y="256"/>
                  </a:lnTo>
                  <a:lnTo>
                    <a:pt x="569" y="256"/>
                  </a:lnTo>
                  <a:lnTo>
                    <a:pt x="569" y="256"/>
                  </a:lnTo>
                  <a:lnTo>
                    <a:pt x="570" y="256"/>
                  </a:lnTo>
                  <a:lnTo>
                    <a:pt x="570" y="256"/>
                  </a:lnTo>
                  <a:lnTo>
                    <a:pt x="570" y="256"/>
                  </a:lnTo>
                  <a:lnTo>
                    <a:pt x="570" y="256"/>
                  </a:lnTo>
                  <a:lnTo>
                    <a:pt x="570" y="256"/>
                  </a:lnTo>
                  <a:lnTo>
                    <a:pt x="570" y="254"/>
                  </a:lnTo>
                  <a:lnTo>
                    <a:pt x="570" y="254"/>
                  </a:lnTo>
                  <a:lnTo>
                    <a:pt x="570" y="254"/>
                  </a:lnTo>
                  <a:lnTo>
                    <a:pt x="570" y="254"/>
                  </a:lnTo>
                  <a:lnTo>
                    <a:pt x="570" y="254"/>
                  </a:lnTo>
                  <a:lnTo>
                    <a:pt x="569" y="254"/>
                  </a:lnTo>
                  <a:lnTo>
                    <a:pt x="569" y="254"/>
                  </a:lnTo>
                  <a:lnTo>
                    <a:pt x="569" y="254"/>
                  </a:lnTo>
                  <a:lnTo>
                    <a:pt x="569" y="254"/>
                  </a:lnTo>
                  <a:lnTo>
                    <a:pt x="569" y="254"/>
                  </a:lnTo>
                  <a:lnTo>
                    <a:pt x="569" y="254"/>
                  </a:lnTo>
                  <a:lnTo>
                    <a:pt x="569" y="254"/>
                  </a:lnTo>
                  <a:lnTo>
                    <a:pt x="568" y="254"/>
                  </a:lnTo>
                  <a:lnTo>
                    <a:pt x="568" y="254"/>
                  </a:lnTo>
                  <a:lnTo>
                    <a:pt x="568" y="254"/>
                  </a:lnTo>
                  <a:lnTo>
                    <a:pt x="568" y="254"/>
                  </a:lnTo>
                  <a:lnTo>
                    <a:pt x="568" y="254"/>
                  </a:lnTo>
                  <a:lnTo>
                    <a:pt x="568" y="254"/>
                  </a:lnTo>
                  <a:lnTo>
                    <a:pt x="568" y="254"/>
                  </a:lnTo>
                  <a:lnTo>
                    <a:pt x="567" y="254"/>
                  </a:lnTo>
                  <a:lnTo>
                    <a:pt x="567" y="254"/>
                  </a:lnTo>
                  <a:lnTo>
                    <a:pt x="567" y="254"/>
                  </a:lnTo>
                  <a:lnTo>
                    <a:pt x="567" y="254"/>
                  </a:lnTo>
                  <a:lnTo>
                    <a:pt x="567" y="254"/>
                  </a:lnTo>
                  <a:lnTo>
                    <a:pt x="567" y="254"/>
                  </a:lnTo>
                  <a:lnTo>
                    <a:pt x="567" y="254"/>
                  </a:lnTo>
                  <a:lnTo>
                    <a:pt x="566" y="254"/>
                  </a:lnTo>
                  <a:lnTo>
                    <a:pt x="566" y="254"/>
                  </a:lnTo>
                  <a:lnTo>
                    <a:pt x="566" y="254"/>
                  </a:lnTo>
                  <a:lnTo>
                    <a:pt x="566" y="254"/>
                  </a:lnTo>
                  <a:lnTo>
                    <a:pt x="566" y="254"/>
                  </a:lnTo>
                  <a:lnTo>
                    <a:pt x="566" y="254"/>
                  </a:lnTo>
                  <a:lnTo>
                    <a:pt x="566" y="254"/>
                  </a:lnTo>
                  <a:lnTo>
                    <a:pt x="565" y="254"/>
                  </a:lnTo>
                  <a:lnTo>
                    <a:pt x="565" y="254"/>
                  </a:lnTo>
                  <a:lnTo>
                    <a:pt x="565" y="254"/>
                  </a:lnTo>
                  <a:lnTo>
                    <a:pt x="565" y="254"/>
                  </a:lnTo>
                  <a:lnTo>
                    <a:pt x="565" y="254"/>
                  </a:lnTo>
                  <a:lnTo>
                    <a:pt x="565" y="254"/>
                  </a:lnTo>
                  <a:lnTo>
                    <a:pt x="565" y="254"/>
                  </a:lnTo>
                  <a:lnTo>
                    <a:pt x="564" y="254"/>
                  </a:lnTo>
                  <a:lnTo>
                    <a:pt x="564" y="254"/>
                  </a:lnTo>
                  <a:lnTo>
                    <a:pt x="564" y="254"/>
                  </a:lnTo>
                  <a:lnTo>
                    <a:pt x="564" y="254"/>
                  </a:lnTo>
                  <a:lnTo>
                    <a:pt x="564" y="254"/>
                  </a:lnTo>
                  <a:lnTo>
                    <a:pt x="564" y="254"/>
                  </a:lnTo>
                  <a:lnTo>
                    <a:pt x="563" y="254"/>
                  </a:lnTo>
                  <a:lnTo>
                    <a:pt x="563" y="254"/>
                  </a:lnTo>
                  <a:lnTo>
                    <a:pt x="563" y="254"/>
                  </a:lnTo>
                  <a:lnTo>
                    <a:pt x="563" y="254"/>
                  </a:lnTo>
                  <a:lnTo>
                    <a:pt x="563" y="254"/>
                  </a:lnTo>
                  <a:lnTo>
                    <a:pt x="563" y="254"/>
                  </a:lnTo>
                  <a:lnTo>
                    <a:pt x="563" y="254"/>
                  </a:lnTo>
                  <a:lnTo>
                    <a:pt x="562" y="254"/>
                  </a:lnTo>
                  <a:lnTo>
                    <a:pt x="562" y="254"/>
                  </a:lnTo>
                  <a:lnTo>
                    <a:pt x="562" y="254"/>
                  </a:lnTo>
                  <a:lnTo>
                    <a:pt x="562" y="254"/>
                  </a:lnTo>
                  <a:lnTo>
                    <a:pt x="562" y="254"/>
                  </a:lnTo>
                  <a:lnTo>
                    <a:pt x="562" y="254"/>
                  </a:lnTo>
                  <a:lnTo>
                    <a:pt x="562" y="254"/>
                  </a:lnTo>
                  <a:lnTo>
                    <a:pt x="561" y="254"/>
                  </a:lnTo>
                  <a:lnTo>
                    <a:pt x="561" y="254"/>
                  </a:lnTo>
                  <a:lnTo>
                    <a:pt x="561" y="254"/>
                  </a:lnTo>
                  <a:lnTo>
                    <a:pt x="561" y="254"/>
                  </a:lnTo>
                  <a:lnTo>
                    <a:pt x="561" y="254"/>
                  </a:lnTo>
                  <a:lnTo>
                    <a:pt x="561" y="254"/>
                  </a:lnTo>
                  <a:lnTo>
                    <a:pt x="561" y="254"/>
                  </a:lnTo>
                  <a:lnTo>
                    <a:pt x="560" y="254"/>
                  </a:lnTo>
                  <a:lnTo>
                    <a:pt x="560" y="254"/>
                  </a:lnTo>
                  <a:lnTo>
                    <a:pt x="560" y="254"/>
                  </a:lnTo>
                  <a:lnTo>
                    <a:pt x="560" y="254"/>
                  </a:lnTo>
                  <a:lnTo>
                    <a:pt x="560" y="254"/>
                  </a:lnTo>
                  <a:lnTo>
                    <a:pt x="560" y="254"/>
                  </a:lnTo>
                  <a:lnTo>
                    <a:pt x="560" y="254"/>
                  </a:lnTo>
                  <a:lnTo>
                    <a:pt x="559" y="254"/>
                  </a:lnTo>
                  <a:lnTo>
                    <a:pt x="559" y="254"/>
                  </a:lnTo>
                  <a:lnTo>
                    <a:pt x="559" y="254"/>
                  </a:lnTo>
                  <a:lnTo>
                    <a:pt x="559" y="254"/>
                  </a:lnTo>
                  <a:lnTo>
                    <a:pt x="559" y="254"/>
                  </a:lnTo>
                  <a:lnTo>
                    <a:pt x="559" y="254"/>
                  </a:lnTo>
                  <a:lnTo>
                    <a:pt x="559" y="254"/>
                  </a:lnTo>
                  <a:lnTo>
                    <a:pt x="558" y="254"/>
                  </a:lnTo>
                  <a:lnTo>
                    <a:pt x="558" y="254"/>
                  </a:lnTo>
                  <a:lnTo>
                    <a:pt x="558" y="254"/>
                  </a:lnTo>
                  <a:lnTo>
                    <a:pt x="558" y="254"/>
                  </a:lnTo>
                  <a:lnTo>
                    <a:pt x="558" y="254"/>
                  </a:lnTo>
                  <a:lnTo>
                    <a:pt x="558" y="254"/>
                  </a:lnTo>
                  <a:lnTo>
                    <a:pt x="558" y="254"/>
                  </a:lnTo>
                  <a:lnTo>
                    <a:pt x="557" y="254"/>
                  </a:lnTo>
                  <a:lnTo>
                    <a:pt x="557" y="254"/>
                  </a:lnTo>
                  <a:lnTo>
                    <a:pt x="557" y="254"/>
                  </a:lnTo>
                  <a:lnTo>
                    <a:pt x="557" y="254"/>
                  </a:lnTo>
                  <a:lnTo>
                    <a:pt x="557" y="254"/>
                  </a:lnTo>
                  <a:lnTo>
                    <a:pt x="557" y="256"/>
                  </a:lnTo>
                  <a:close/>
                  <a:moveTo>
                    <a:pt x="578" y="256"/>
                  </a:moveTo>
                  <a:lnTo>
                    <a:pt x="578" y="256"/>
                  </a:lnTo>
                  <a:lnTo>
                    <a:pt x="578" y="256"/>
                  </a:lnTo>
                  <a:lnTo>
                    <a:pt x="579" y="256"/>
                  </a:lnTo>
                  <a:lnTo>
                    <a:pt x="579" y="256"/>
                  </a:lnTo>
                  <a:lnTo>
                    <a:pt x="579" y="256"/>
                  </a:lnTo>
                  <a:lnTo>
                    <a:pt x="579" y="256"/>
                  </a:lnTo>
                  <a:lnTo>
                    <a:pt x="579" y="256"/>
                  </a:lnTo>
                  <a:lnTo>
                    <a:pt x="579" y="256"/>
                  </a:lnTo>
                  <a:lnTo>
                    <a:pt x="580" y="256"/>
                  </a:lnTo>
                  <a:lnTo>
                    <a:pt x="580" y="256"/>
                  </a:lnTo>
                  <a:lnTo>
                    <a:pt x="580" y="256"/>
                  </a:lnTo>
                  <a:lnTo>
                    <a:pt x="580" y="256"/>
                  </a:lnTo>
                  <a:lnTo>
                    <a:pt x="580" y="256"/>
                  </a:lnTo>
                  <a:lnTo>
                    <a:pt x="580" y="256"/>
                  </a:lnTo>
                  <a:lnTo>
                    <a:pt x="580" y="256"/>
                  </a:lnTo>
                  <a:lnTo>
                    <a:pt x="581" y="256"/>
                  </a:lnTo>
                  <a:lnTo>
                    <a:pt x="581" y="256"/>
                  </a:lnTo>
                  <a:lnTo>
                    <a:pt x="581" y="256"/>
                  </a:lnTo>
                  <a:lnTo>
                    <a:pt x="581" y="256"/>
                  </a:lnTo>
                  <a:lnTo>
                    <a:pt x="581" y="256"/>
                  </a:lnTo>
                  <a:lnTo>
                    <a:pt x="581" y="256"/>
                  </a:lnTo>
                  <a:lnTo>
                    <a:pt x="581" y="256"/>
                  </a:lnTo>
                  <a:lnTo>
                    <a:pt x="582" y="256"/>
                  </a:lnTo>
                  <a:lnTo>
                    <a:pt x="582" y="256"/>
                  </a:lnTo>
                  <a:lnTo>
                    <a:pt x="582" y="256"/>
                  </a:lnTo>
                  <a:lnTo>
                    <a:pt x="582" y="256"/>
                  </a:lnTo>
                  <a:lnTo>
                    <a:pt x="582" y="256"/>
                  </a:lnTo>
                  <a:lnTo>
                    <a:pt x="582" y="256"/>
                  </a:lnTo>
                  <a:lnTo>
                    <a:pt x="582" y="256"/>
                  </a:lnTo>
                  <a:lnTo>
                    <a:pt x="583" y="256"/>
                  </a:lnTo>
                  <a:lnTo>
                    <a:pt x="583" y="256"/>
                  </a:lnTo>
                  <a:lnTo>
                    <a:pt x="583" y="256"/>
                  </a:lnTo>
                  <a:lnTo>
                    <a:pt x="583" y="256"/>
                  </a:lnTo>
                  <a:lnTo>
                    <a:pt x="583" y="256"/>
                  </a:lnTo>
                  <a:lnTo>
                    <a:pt x="583" y="256"/>
                  </a:lnTo>
                  <a:lnTo>
                    <a:pt x="583" y="256"/>
                  </a:lnTo>
                  <a:lnTo>
                    <a:pt x="584" y="256"/>
                  </a:lnTo>
                  <a:lnTo>
                    <a:pt x="584" y="256"/>
                  </a:lnTo>
                  <a:lnTo>
                    <a:pt x="584" y="256"/>
                  </a:lnTo>
                  <a:lnTo>
                    <a:pt x="584" y="256"/>
                  </a:lnTo>
                  <a:lnTo>
                    <a:pt x="584" y="256"/>
                  </a:lnTo>
                  <a:lnTo>
                    <a:pt x="584" y="256"/>
                  </a:lnTo>
                  <a:lnTo>
                    <a:pt x="584" y="256"/>
                  </a:lnTo>
                  <a:lnTo>
                    <a:pt x="585" y="256"/>
                  </a:lnTo>
                  <a:lnTo>
                    <a:pt x="585" y="256"/>
                  </a:lnTo>
                  <a:lnTo>
                    <a:pt x="585" y="256"/>
                  </a:lnTo>
                  <a:lnTo>
                    <a:pt x="585" y="256"/>
                  </a:lnTo>
                  <a:lnTo>
                    <a:pt x="585" y="256"/>
                  </a:lnTo>
                  <a:lnTo>
                    <a:pt x="585" y="256"/>
                  </a:lnTo>
                  <a:lnTo>
                    <a:pt x="585" y="256"/>
                  </a:lnTo>
                  <a:lnTo>
                    <a:pt x="586" y="256"/>
                  </a:lnTo>
                  <a:lnTo>
                    <a:pt x="586" y="256"/>
                  </a:lnTo>
                  <a:lnTo>
                    <a:pt x="586" y="256"/>
                  </a:lnTo>
                  <a:lnTo>
                    <a:pt x="586" y="256"/>
                  </a:lnTo>
                  <a:lnTo>
                    <a:pt x="586" y="256"/>
                  </a:lnTo>
                  <a:lnTo>
                    <a:pt x="586" y="256"/>
                  </a:lnTo>
                  <a:lnTo>
                    <a:pt x="586" y="256"/>
                  </a:lnTo>
                  <a:lnTo>
                    <a:pt x="587" y="256"/>
                  </a:lnTo>
                  <a:lnTo>
                    <a:pt x="587" y="256"/>
                  </a:lnTo>
                  <a:lnTo>
                    <a:pt x="587" y="256"/>
                  </a:lnTo>
                  <a:lnTo>
                    <a:pt x="587" y="256"/>
                  </a:lnTo>
                  <a:lnTo>
                    <a:pt x="587" y="256"/>
                  </a:lnTo>
                  <a:lnTo>
                    <a:pt x="587" y="256"/>
                  </a:lnTo>
                  <a:lnTo>
                    <a:pt x="587" y="256"/>
                  </a:lnTo>
                  <a:lnTo>
                    <a:pt x="588" y="256"/>
                  </a:lnTo>
                  <a:lnTo>
                    <a:pt x="588" y="256"/>
                  </a:lnTo>
                  <a:lnTo>
                    <a:pt x="588" y="256"/>
                  </a:lnTo>
                  <a:lnTo>
                    <a:pt x="588" y="256"/>
                  </a:lnTo>
                  <a:lnTo>
                    <a:pt x="588" y="256"/>
                  </a:lnTo>
                  <a:lnTo>
                    <a:pt x="588" y="256"/>
                  </a:lnTo>
                  <a:lnTo>
                    <a:pt x="588" y="256"/>
                  </a:lnTo>
                  <a:lnTo>
                    <a:pt x="589" y="256"/>
                  </a:lnTo>
                  <a:lnTo>
                    <a:pt x="589" y="256"/>
                  </a:lnTo>
                  <a:lnTo>
                    <a:pt x="589" y="256"/>
                  </a:lnTo>
                  <a:lnTo>
                    <a:pt x="589" y="256"/>
                  </a:lnTo>
                  <a:lnTo>
                    <a:pt x="589" y="256"/>
                  </a:lnTo>
                  <a:lnTo>
                    <a:pt x="589" y="256"/>
                  </a:lnTo>
                  <a:lnTo>
                    <a:pt x="590" y="256"/>
                  </a:lnTo>
                  <a:lnTo>
                    <a:pt x="590" y="256"/>
                  </a:lnTo>
                  <a:lnTo>
                    <a:pt x="590" y="256"/>
                  </a:lnTo>
                  <a:lnTo>
                    <a:pt x="590" y="256"/>
                  </a:lnTo>
                  <a:lnTo>
                    <a:pt x="590" y="256"/>
                  </a:lnTo>
                  <a:lnTo>
                    <a:pt x="590" y="256"/>
                  </a:lnTo>
                  <a:lnTo>
                    <a:pt x="590" y="256"/>
                  </a:lnTo>
                  <a:lnTo>
                    <a:pt x="591" y="256"/>
                  </a:lnTo>
                  <a:lnTo>
                    <a:pt x="591" y="256"/>
                  </a:lnTo>
                  <a:lnTo>
                    <a:pt x="591" y="256"/>
                  </a:lnTo>
                  <a:lnTo>
                    <a:pt x="591" y="256"/>
                  </a:lnTo>
                  <a:lnTo>
                    <a:pt x="591" y="256"/>
                  </a:lnTo>
                  <a:lnTo>
                    <a:pt x="591" y="256"/>
                  </a:lnTo>
                  <a:lnTo>
                    <a:pt x="591" y="256"/>
                  </a:lnTo>
                  <a:lnTo>
                    <a:pt x="592" y="256"/>
                  </a:lnTo>
                  <a:lnTo>
                    <a:pt x="592" y="254"/>
                  </a:lnTo>
                  <a:lnTo>
                    <a:pt x="591" y="254"/>
                  </a:lnTo>
                  <a:lnTo>
                    <a:pt x="591" y="254"/>
                  </a:lnTo>
                  <a:lnTo>
                    <a:pt x="591" y="254"/>
                  </a:lnTo>
                  <a:lnTo>
                    <a:pt x="591" y="254"/>
                  </a:lnTo>
                  <a:lnTo>
                    <a:pt x="591" y="254"/>
                  </a:lnTo>
                  <a:lnTo>
                    <a:pt x="591" y="254"/>
                  </a:lnTo>
                  <a:lnTo>
                    <a:pt x="591" y="254"/>
                  </a:lnTo>
                  <a:lnTo>
                    <a:pt x="590" y="254"/>
                  </a:lnTo>
                  <a:lnTo>
                    <a:pt x="590" y="254"/>
                  </a:lnTo>
                  <a:lnTo>
                    <a:pt x="590" y="254"/>
                  </a:lnTo>
                  <a:lnTo>
                    <a:pt x="590" y="254"/>
                  </a:lnTo>
                  <a:lnTo>
                    <a:pt x="590" y="254"/>
                  </a:lnTo>
                  <a:lnTo>
                    <a:pt x="590" y="254"/>
                  </a:lnTo>
                  <a:lnTo>
                    <a:pt x="590" y="254"/>
                  </a:lnTo>
                  <a:lnTo>
                    <a:pt x="589" y="254"/>
                  </a:lnTo>
                  <a:lnTo>
                    <a:pt x="589" y="254"/>
                  </a:lnTo>
                  <a:lnTo>
                    <a:pt x="589" y="254"/>
                  </a:lnTo>
                  <a:lnTo>
                    <a:pt x="589" y="254"/>
                  </a:lnTo>
                  <a:lnTo>
                    <a:pt x="589" y="254"/>
                  </a:lnTo>
                  <a:lnTo>
                    <a:pt x="589" y="254"/>
                  </a:lnTo>
                  <a:lnTo>
                    <a:pt x="588" y="254"/>
                  </a:lnTo>
                  <a:lnTo>
                    <a:pt x="588" y="254"/>
                  </a:lnTo>
                  <a:lnTo>
                    <a:pt x="588" y="254"/>
                  </a:lnTo>
                  <a:lnTo>
                    <a:pt x="588" y="254"/>
                  </a:lnTo>
                  <a:lnTo>
                    <a:pt x="588" y="254"/>
                  </a:lnTo>
                  <a:lnTo>
                    <a:pt x="588" y="254"/>
                  </a:lnTo>
                  <a:lnTo>
                    <a:pt x="588" y="254"/>
                  </a:lnTo>
                  <a:lnTo>
                    <a:pt x="587" y="254"/>
                  </a:lnTo>
                  <a:lnTo>
                    <a:pt x="587" y="254"/>
                  </a:lnTo>
                  <a:lnTo>
                    <a:pt x="587" y="254"/>
                  </a:lnTo>
                  <a:lnTo>
                    <a:pt x="587" y="254"/>
                  </a:lnTo>
                  <a:lnTo>
                    <a:pt x="587" y="254"/>
                  </a:lnTo>
                  <a:lnTo>
                    <a:pt x="587" y="254"/>
                  </a:lnTo>
                  <a:lnTo>
                    <a:pt x="587" y="254"/>
                  </a:lnTo>
                  <a:lnTo>
                    <a:pt x="586" y="254"/>
                  </a:lnTo>
                  <a:lnTo>
                    <a:pt x="586" y="254"/>
                  </a:lnTo>
                  <a:lnTo>
                    <a:pt x="586" y="254"/>
                  </a:lnTo>
                  <a:lnTo>
                    <a:pt x="586" y="254"/>
                  </a:lnTo>
                  <a:lnTo>
                    <a:pt x="586" y="254"/>
                  </a:lnTo>
                  <a:lnTo>
                    <a:pt x="586" y="254"/>
                  </a:lnTo>
                  <a:lnTo>
                    <a:pt x="586" y="254"/>
                  </a:lnTo>
                  <a:lnTo>
                    <a:pt x="585" y="254"/>
                  </a:lnTo>
                  <a:lnTo>
                    <a:pt x="585" y="254"/>
                  </a:lnTo>
                  <a:lnTo>
                    <a:pt x="585" y="254"/>
                  </a:lnTo>
                  <a:lnTo>
                    <a:pt x="585" y="254"/>
                  </a:lnTo>
                  <a:lnTo>
                    <a:pt x="585" y="254"/>
                  </a:lnTo>
                  <a:lnTo>
                    <a:pt x="585" y="254"/>
                  </a:lnTo>
                  <a:lnTo>
                    <a:pt x="585" y="254"/>
                  </a:lnTo>
                  <a:lnTo>
                    <a:pt x="584" y="254"/>
                  </a:lnTo>
                  <a:lnTo>
                    <a:pt x="584" y="254"/>
                  </a:lnTo>
                  <a:lnTo>
                    <a:pt x="584" y="254"/>
                  </a:lnTo>
                  <a:lnTo>
                    <a:pt x="584" y="254"/>
                  </a:lnTo>
                  <a:lnTo>
                    <a:pt x="584" y="254"/>
                  </a:lnTo>
                  <a:lnTo>
                    <a:pt x="584" y="254"/>
                  </a:lnTo>
                  <a:lnTo>
                    <a:pt x="584" y="254"/>
                  </a:lnTo>
                  <a:lnTo>
                    <a:pt x="583" y="254"/>
                  </a:lnTo>
                  <a:lnTo>
                    <a:pt x="583" y="254"/>
                  </a:lnTo>
                  <a:lnTo>
                    <a:pt x="583" y="254"/>
                  </a:lnTo>
                  <a:lnTo>
                    <a:pt x="583" y="254"/>
                  </a:lnTo>
                  <a:lnTo>
                    <a:pt x="583" y="254"/>
                  </a:lnTo>
                  <a:lnTo>
                    <a:pt x="583" y="254"/>
                  </a:lnTo>
                  <a:lnTo>
                    <a:pt x="583" y="254"/>
                  </a:lnTo>
                  <a:lnTo>
                    <a:pt x="582" y="254"/>
                  </a:lnTo>
                  <a:lnTo>
                    <a:pt x="582" y="254"/>
                  </a:lnTo>
                  <a:lnTo>
                    <a:pt x="582" y="254"/>
                  </a:lnTo>
                  <a:lnTo>
                    <a:pt x="582" y="254"/>
                  </a:lnTo>
                  <a:lnTo>
                    <a:pt x="582" y="254"/>
                  </a:lnTo>
                  <a:lnTo>
                    <a:pt x="582" y="254"/>
                  </a:lnTo>
                  <a:lnTo>
                    <a:pt x="582" y="254"/>
                  </a:lnTo>
                  <a:lnTo>
                    <a:pt x="581" y="254"/>
                  </a:lnTo>
                  <a:lnTo>
                    <a:pt x="581" y="254"/>
                  </a:lnTo>
                  <a:lnTo>
                    <a:pt x="581" y="254"/>
                  </a:lnTo>
                  <a:lnTo>
                    <a:pt x="581" y="254"/>
                  </a:lnTo>
                  <a:lnTo>
                    <a:pt x="581" y="254"/>
                  </a:lnTo>
                  <a:lnTo>
                    <a:pt x="581" y="254"/>
                  </a:lnTo>
                  <a:lnTo>
                    <a:pt x="581" y="254"/>
                  </a:lnTo>
                  <a:lnTo>
                    <a:pt x="580" y="254"/>
                  </a:lnTo>
                  <a:lnTo>
                    <a:pt x="580" y="254"/>
                  </a:lnTo>
                  <a:lnTo>
                    <a:pt x="580" y="254"/>
                  </a:lnTo>
                  <a:lnTo>
                    <a:pt x="580" y="254"/>
                  </a:lnTo>
                  <a:lnTo>
                    <a:pt x="580" y="254"/>
                  </a:lnTo>
                  <a:lnTo>
                    <a:pt x="580" y="254"/>
                  </a:lnTo>
                  <a:lnTo>
                    <a:pt x="580" y="254"/>
                  </a:lnTo>
                  <a:lnTo>
                    <a:pt x="579" y="254"/>
                  </a:lnTo>
                  <a:lnTo>
                    <a:pt x="579" y="254"/>
                  </a:lnTo>
                  <a:lnTo>
                    <a:pt x="579" y="254"/>
                  </a:lnTo>
                  <a:lnTo>
                    <a:pt x="579" y="254"/>
                  </a:lnTo>
                  <a:lnTo>
                    <a:pt x="579" y="254"/>
                  </a:lnTo>
                  <a:lnTo>
                    <a:pt x="579" y="254"/>
                  </a:lnTo>
                  <a:lnTo>
                    <a:pt x="578" y="254"/>
                  </a:lnTo>
                  <a:lnTo>
                    <a:pt x="578" y="254"/>
                  </a:lnTo>
                  <a:lnTo>
                    <a:pt x="578" y="254"/>
                  </a:lnTo>
                  <a:lnTo>
                    <a:pt x="578" y="256"/>
                  </a:lnTo>
                  <a:close/>
                  <a:moveTo>
                    <a:pt x="600" y="256"/>
                  </a:moveTo>
                  <a:lnTo>
                    <a:pt x="600" y="256"/>
                  </a:lnTo>
                  <a:lnTo>
                    <a:pt x="600" y="256"/>
                  </a:lnTo>
                  <a:lnTo>
                    <a:pt x="600" y="256"/>
                  </a:lnTo>
                  <a:lnTo>
                    <a:pt x="600" y="256"/>
                  </a:lnTo>
                  <a:lnTo>
                    <a:pt x="600" y="256"/>
                  </a:lnTo>
                  <a:lnTo>
                    <a:pt x="600" y="256"/>
                  </a:lnTo>
                  <a:lnTo>
                    <a:pt x="601" y="256"/>
                  </a:lnTo>
                  <a:lnTo>
                    <a:pt x="601" y="256"/>
                  </a:lnTo>
                  <a:lnTo>
                    <a:pt x="601" y="256"/>
                  </a:lnTo>
                  <a:lnTo>
                    <a:pt x="601" y="256"/>
                  </a:lnTo>
                  <a:lnTo>
                    <a:pt x="601" y="256"/>
                  </a:lnTo>
                  <a:lnTo>
                    <a:pt x="601" y="256"/>
                  </a:lnTo>
                  <a:lnTo>
                    <a:pt x="601" y="256"/>
                  </a:lnTo>
                  <a:lnTo>
                    <a:pt x="602" y="256"/>
                  </a:lnTo>
                  <a:lnTo>
                    <a:pt x="602" y="256"/>
                  </a:lnTo>
                  <a:lnTo>
                    <a:pt x="602" y="256"/>
                  </a:lnTo>
                  <a:lnTo>
                    <a:pt x="602" y="256"/>
                  </a:lnTo>
                  <a:lnTo>
                    <a:pt x="602" y="256"/>
                  </a:lnTo>
                  <a:lnTo>
                    <a:pt x="602" y="256"/>
                  </a:lnTo>
                  <a:lnTo>
                    <a:pt x="602" y="256"/>
                  </a:lnTo>
                  <a:lnTo>
                    <a:pt x="603" y="256"/>
                  </a:lnTo>
                  <a:lnTo>
                    <a:pt x="603" y="256"/>
                  </a:lnTo>
                  <a:lnTo>
                    <a:pt x="603" y="256"/>
                  </a:lnTo>
                  <a:lnTo>
                    <a:pt x="603" y="256"/>
                  </a:lnTo>
                  <a:lnTo>
                    <a:pt x="603" y="256"/>
                  </a:lnTo>
                  <a:lnTo>
                    <a:pt x="603" y="256"/>
                  </a:lnTo>
                  <a:lnTo>
                    <a:pt x="603" y="256"/>
                  </a:lnTo>
                  <a:lnTo>
                    <a:pt x="604" y="256"/>
                  </a:lnTo>
                  <a:lnTo>
                    <a:pt x="604" y="256"/>
                  </a:lnTo>
                  <a:lnTo>
                    <a:pt x="604" y="256"/>
                  </a:lnTo>
                  <a:lnTo>
                    <a:pt x="604" y="256"/>
                  </a:lnTo>
                  <a:lnTo>
                    <a:pt x="604" y="256"/>
                  </a:lnTo>
                  <a:lnTo>
                    <a:pt x="604" y="256"/>
                  </a:lnTo>
                  <a:lnTo>
                    <a:pt x="605" y="256"/>
                  </a:lnTo>
                  <a:lnTo>
                    <a:pt x="605" y="256"/>
                  </a:lnTo>
                  <a:lnTo>
                    <a:pt x="605" y="256"/>
                  </a:lnTo>
                  <a:lnTo>
                    <a:pt x="605" y="256"/>
                  </a:lnTo>
                  <a:lnTo>
                    <a:pt x="605" y="256"/>
                  </a:lnTo>
                  <a:lnTo>
                    <a:pt x="605" y="256"/>
                  </a:lnTo>
                  <a:lnTo>
                    <a:pt x="605" y="256"/>
                  </a:lnTo>
                  <a:lnTo>
                    <a:pt x="606" y="256"/>
                  </a:lnTo>
                  <a:lnTo>
                    <a:pt x="606" y="256"/>
                  </a:lnTo>
                  <a:lnTo>
                    <a:pt x="606" y="256"/>
                  </a:lnTo>
                  <a:lnTo>
                    <a:pt x="606" y="256"/>
                  </a:lnTo>
                  <a:lnTo>
                    <a:pt x="606" y="256"/>
                  </a:lnTo>
                  <a:lnTo>
                    <a:pt x="606" y="256"/>
                  </a:lnTo>
                  <a:lnTo>
                    <a:pt x="606" y="256"/>
                  </a:lnTo>
                  <a:lnTo>
                    <a:pt x="607" y="256"/>
                  </a:lnTo>
                  <a:lnTo>
                    <a:pt x="607" y="256"/>
                  </a:lnTo>
                  <a:lnTo>
                    <a:pt x="607" y="256"/>
                  </a:lnTo>
                  <a:lnTo>
                    <a:pt x="607" y="256"/>
                  </a:lnTo>
                  <a:lnTo>
                    <a:pt x="607" y="256"/>
                  </a:lnTo>
                  <a:lnTo>
                    <a:pt x="607" y="256"/>
                  </a:lnTo>
                  <a:lnTo>
                    <a:pt x="607" y="256"/>
                  </a:lnTo>
                  <a:lnTo>
                    <a:pt x="608" y="256"/>
                  </a:lnTo>
                  <a:lnTo>
                    <a:pt x="608" y="256"/>
                  </a:lnTo>
                  <a:lnTo>
                    <a:pt x="608" y="256"/>
                  </a:lnTo>
                  <a:lnTo>
                    <a:pt x="608" y="256"/>
                  </a:lnTo>
                  <a:lnTo>
                    <a:pt x="608" y="256"/>
                  </a:lnTo>
                  <a:lnTo>
                    <a:pt x="608" y="256"/>
                  </a:lnTo>
                  <a:lnTo>
                    <a:pt x="608" y="256"/>
                  </a:lnTo>
                  <a:lnTo>
                    <a:pt x="609" y="256"/>
                  </a:lnTo>
                  <a:lnTo>
                    <a:pt x="609" y="256"/>
                  </a:lnTo>
                  <a:lnTo>
                    <a:pt x="609" y="256"/>
                  </a:lnTo>
                  <a:lnTo>
                    <a:pt x="609" y="256"/>
                  </a:lnTo>
                  <a:lnTo>
                    <a:pt x="609" y="256"/>
                  </a:lnTo>
                  <a:lnTo>
                    <a:pt x="609" y="256"/>
                  </a:lnTo>
                  <a:lnTo>
                    <a:pt x="609" y="256"/>
                  </a:lnTo>
                  <a:lnTo>
                    <a:pt x="610" y="256"/>
                  </a:lnTo>
                  <a:lnTo>
                    <a:pt x="610" y="256"/>
                  </a:lnTo>
                  <a:lnTo>
                    <a:pt x="610" y="256"/>
                  </a:lnTo>
                  <a:lnTo>
                    <a:pt x="610" y="256"/>
                  </a:lnTo>
                  <a:lnTo>
                    <a:pt x="610" y="256"/>
                  </a:lnTo>
                  <a:lnTo>
                    <a:pt x="610" y="256"/>
                  </a:lnTo>
                  <a:lnTo>
                    <a:pt x="610" y="256"/>
                  </a:lnTo>
                  <a:lnTo>
                    <a:pt x="611" y="256"/>
                  </a:lnTo>
                  <a:lnTo>
                    <a:pt x="611" y="256"/>
                  </a:lnTo>
                  <a:lnTo>
                    <a:pt x="611" y="256"/>
                  </a:lnTo>
                  <a:lnTo>
                    <a:pt x="611" y="256"/>
                  </a:lnTo>
                  <a:lnTo>
                    <a:pt x="611" y="256"/>
                  </a:lnTo>
                  <a:lnTo>
                    <a:pt x="611" y="256"/>
                  </a:lnTo>
                  <a:lnTo>
                    <a:pt x="611" y="256"/>
                  </a:lnTo>
                  <a:lnTo>
                    <a:pt x="612" y="256"/>
                  </a:lnTo>
                  <a:lnTo>
                    <a:pt x="612" y="256"/>
                  </a:lnTo>
                  <a:lnTo>
                    <a:pt x="612" y="256"/>
                  </a:lnTo>
                  <a:lnTo>
                    <a:pt x="612" y="256"/>
                  </a:lnTo>
                  <a:lnTo>
                    <a:pt x="612" y="256"/>
                  </a:lnTo>
                  <a:lnTo>
                    <a:pt x="612" y="256"/>
                  </a:lnTo>
                  <a:lnTo>
                    <a:pt x="613" y="256"/>
                  </a:lnTo>
                  <a:lnTo>
                    <a:pt x="613" y="256"/>
                  </a:lnTo>
                  <a:lnTo>
                    <a:pt x="613" y="256"/>
                  </a:lnTo>
                  <a:lnTo>
                    <a:pt x="613" y="256"/>
                  </a:lnTo>
                  <a:lnTo>
                    <a:pt x="613" y="254"/>
                  </a:lnTo>
                  <a:lnTo>
                    <a:pt x="613" y="254"/>
                  </a:lnTo>
                  <a:lnTo>
                    <a:pt x="613" y="254"/>
                  </a:lnTo>
                  <a:lnTo>
                    <a:pt x="613" y="254"/>
                  </a:lnTo>
                  <a:lnTo>
                    <a:pt x="612" y="254"/>
                  </a:lnTo>
                  <a:lnTo>
                    <a:pt x="612" y="254"/>
                  </a:lnTo>
                  <a:lnTo>
                    <a:pt x="612" y="254"/>
                  </a:lnTo>
                  <a:lnTo>
                    <a:pt x="612" y="254"/>
                  </a:lnTo>
                  <a:lnTo>
                    <a:pt x="612" y="254"/>
                  </a:lnTo>
                  <a:lnTo>
                    <a:pt x="612" y="254"/>
                  </a:lnTo>
                  <a:lnTo>
                    <a:pt x="611" y="254"/>
                  </a:lnTo>
                  <a:lnTo>
                    <a:pt x="611" y="254"/>
                  </a:lnTo>
                  <a:lnTo>
                    <a:pt x="611" y="254"/>
                  </a:lnTo>
                  <a:lnTo>
                    <a:pt x="611" y="254"/>
                  </a:lnTo>
                  <a:lnTo>
                    <a:pt x="611" y="254"/>
                  </a:lnTo>
                  <a:lnTo>
                    <a:pt x="611" y="254"/>
                  </a:lnTo>
                  <a:lnTo>
                    <a:pt x="611" y="254"/>
                  </a:lnTo>
                  <a:lnTo>
                    <a:pt x="610" y="254"/>
                  </a:lnTo>
                  <a:lnTo>
                    <a:pt x="610" y="254"/>
                  </a:lnTo>
                  <a:lnTo>
                    <a:pt x="610" y="254"/>
                  </a:lnTo>
                  <a:lnTo>
                    <a:pt x="610" y="254"/>
                  </a:lnTo>
                  <a:lnTo>
                    <a:pt x="610" y="254"/>
                  </a:lnTo>
                  <a:lnTo>
                    <a:pt x="610" y="254"/>
                  </a:lnTo>
                  <a:lnTo>
                    <a:pt x="610" y="254"/>
                  </a:lnTo>
                  <a:lnTo>
                    <a:pt x="609" y="254"/>
                  </a:lnTo>
                  <a:lnTo>
                    <a:pt x="609" y="254"/>
                  </a:lnTo>
                  <a:lnTo>
                    <a:pt x="609" y="254"/>
                  </a:lnTo>
                  <a:lnTo>
                    <a:pt x="609" y="254"/>
                  </a:lnTo>
                  <a:lnTo>
                    <a:pt x="609" y="254"/>
                  </a:lnTo>
                  <a:lnTo>
                    <a:pt x="609" y="254"/>
                  </a:lnTo>
                  <a:lnTo>
                    <a:pt x="609" y="254"/>
                  </a:lnTo>
                  <a:lnTo>
                    <a:pt x="608" y="254"/>
                  </a:lnTo>
                  <a:lnTo>
                    <a:pt x="608" y="254"/>
                  </a:lnTo>
                  <a:lnTo>
                    <a:pt x="608" y="254"/>
                  </a:lnTo>
                  <a:lnTo>
                    <a:pt x="608" y="254"/>
                  </a:lnTo>
                  <a:lnTo>
                    <a:pt x="608" y="254"/>
                  </a:lnTo>
                  <a:lnTo>
                    <a:pt x="608" y="254"/>
                  </a:lnTo>
                  <a:lnTo>
                    <a:pt x="608" y="254"/>
                  </a:lnTo>
                  <a:lnTo>
                    <a:pt x="607" y="254"/>
                  </a:lnTo>
                  <a:lnTo>
                    <a:pt x="607" y="254"/>
                  </a:lnTo>
                  <a:lnTo>
                    <a:pt x="607" y="254"/>
                  </a:lnTo>
                  <a:lnTo>
                    <a:pt x="607" y="254"/>
                  </a:lnTo>
                  <a:lnTo>
                    <a:pt x="607" y="254"/>
                  </a:lnTo>
                  <a:lnTo>
                    <a:pt x="607" y="254"/>
                  </a:lnTo>
                  <a:lnTo>
                    <a:pt x="607" y="254"/>
                  </a:lnTo>
                  <a:lnTo>
                    <a:pt x="606" y="254"/>
                  </a:lnTo>
                  <a:lnTo>
                    <a:pt x="606" y="254"/>
                  </a:lnTo>
                  <a:lnTo>
                    <a:pt x="606" y="254"/>
                  </a:lnTo>
                  <a:lnTo>
                    <a:pt x="606" y="254"/>
                  </a:lnTo>
                  <a:lnTo>
                    <a:pt x="606" y="254"/>
                  </a:lnTo>
                  <a:lnTo>
                    <a:pt x="606" y="254"/>
                  </a:lnTo>
                  <a:lnTo>
                    <a:pt x="606" y="254"/>
                  </a:lnTo>
                  <a:lnTo>
                    <a:pt x="605" y="254"/>
                  </a:lnTo>
                  <a:lnTo>
                    <a:pt x="605" y="254"/>
                  </a:lnTo>
                  <a:lnTo>
                    <a:pt x="605" y="254"/>
                  </a:lnTo>
                  <a:lnTo>
                    <a:pt x="605" y="254"/>
                  </a:lnTo>
                  <a:lnTo>
                    <a:pt x="605" y="254"/>
                  </a:lnTo>
                  <a:lnTo>
                    <a:pt x="605" y="254"/>
                  </a:lnTo>
                  <a:lnTo>
                    <a:pt x="605" y="254"/>
                  </a:lnTo>
                  <a:lnTo>
                    <a:pt x="604" y="254"/>
                  </a:lnTo>
                  <a:lnTo>
                    <a:pt x="604" y="254"/>
                  </a:lnTo>
                  <a:lnTo>
                    <a:pt x="604" y="254"/>
                  </a:lnTo>
                  <a:lnTo>
                    <a:pt x="604" y="254"/>
                  </a:lnTo>
                  <a:lnTo>
                    <a:pt x="604" y="254"/>
                  </a:lnTo>
                  <a:lnTo>
                    <a:pt x="604" y="254"/>
                  </a:lnTo>
                  <a:lnTo>
                    <a:pt x="603" y="254"/>
                  </a:lnTo>
                  <a:lnTo>
                    <a:pt x="603" y="254"/>
                  </a:lnTo>
                  <a:lnTo>
                    <a:pt x="603" y="254"/>
                  </a:lnTo>
                  <a:lnTo>
                    <a:pt x="603" y="254"/>
                  </a:lnTo>
                  <a:lnTo>
                    <a:pt x="603" y="254"/>
                  </a:lnTo>
                  <a:lnTo>
                    <a:pt x="603" y="254"/>
                  </a:lnTo>
                  <a:lnTo>
                    <a:pt x="603" y="254"/>
                  </a:lnTo>
                  <a:lnTo>
                    <a:pt x="602" y="254"/>
                  </a:lnTo>
                  <a:lnTo>
                    <a:pt x="602" y="254"/>
                  </a:lnTo>
                  <a:lnTo>
                    <a:pt x="602" y="254"/>
                  </a:lnTo>
                  <a:lnTo>
                    <a:pt x="602" y="254"/>
                  </a:lnTo>
                  <a:lnTo>
                    <a:pt x="602" y="254"/>
                  </a:lnTo>
                  <a:lnTo>
                    <a:pt x="602" y="254"/>
                  </a:lnTo>
                  <a:lnTo>
                    <a:pt x="602" y="254"/>
                  </a:lnTo>
                  <a:lnTo>
                    <a:pt x="601" y="254"/>
                  </a:lnTo>
                  <a:lnTo>
                    <a:pt x="601" y="254"/>
                  </a:lnTo>
                  <a:lnTo>
                    <a:pt x="601" y="254"/>
                  </a:lnTo>
                  <a:lnTo>
                    <a:pt x="601" y="254"/>
                  </a:lnTo>
                  <a:lnTo>
                    <a:pt x="601" y="254"/>
                  </a:lnTo>
                  <a:lnTo>
                    <a:pt x="601" y="254"/>
                  </a:lnTo>
                  <a:lnTo>
                    <a:pt x="601" y="254"/>
                  </a:lnTo>
                  <a:lnTo>
                    <a:pt x="600" y="254"/>
                  </a:lnTo>
                  <a:lnTo>
                    <a:pt x="600" y="254"/>
                  </a:lnTo>
                  <a:lnTo>
                    <a:pt x="600" y="254"/>
                  </a:lnTo>
                  <a:lnTo>
                    <a:pt x="600" y="254"/>
                  </a:lnTo>
                  <a:lnTo>
                    <a:pt x="600" y="254"/>
                  </a:lnTo>
                  <a:lnTo>
                    <a:pt x="600" y="254"/>
                  </a:lnTo>
                  <a:lnTo>
                    <a:pt x="600" y="254"/>
                  </a:lnTo>
                  <a:lnTo>
                    <a:pt x="600" y="256"/>
                  </a:lnTo>
                  <a:close/>
                  <a:moveTo>
                    <a:pt x="621" y="256"/>
                  </a:moveTo>
                  <a:lnTo>
                    <a:pt x="621" y="256"/>
                  </a:lnTo>
                  <a:lnTo>
                    <a:pt x="621" y="256"/>
                  </a:lnTo>
                  <a:lnTo>
                    <a:pt x="622" y="256"/>
                  </a:lnTo>
                  <a:lnTo>
                    <a:pt x="622" y="256"/>
                  </a:lnTo>
                  <a:lnTo>
                    <a:pt x="622" y="256"/>
                  </a:lnTo>
                  <a:lnTo>
                    <a:pt x="622" y="256"/>
                  </a:lnTo>
                  <a:lnTo>
                    <a:pt x="622" y="256"/>
                  </a:lnTo>
                  <a:lnTo>
                    <a:pt x="622" y="256"/>
                  </a:lnTo>
                  <a:lnTo>
                    <a:pt x="622" y="256"/>
                  </a:lnTo>
                  <a:lnTo>
                    <a:pt x="623" y="256"/>
                  </a:lnTo>
                  <a:lnTo>
                    <a:pt x="623" y="256"/>
                  </a:lnTo>
                  <a:lnTo>
                    <a:pt x="623" y="256"/>
                  </a:lnTo>
                  <a:lnTo>
                    <a:pt x="623" y="256"/>
                  </a:lnTo>
                  <a:lnTo>
                    <a:pt x="623" y="256"/>
                  </a:lnTo>
                  <a:lnTo>
                    <a:pt x="623" y="256"/>
                  </a:lnTo>
                  <a:lnTo>
                    <a:pt x="623" y="256"/>
                  </a:lnTo>
                  <a:lnTo>
                    <a:pt x="624" y="256"/>
                  </a:lnTo>
                  <a:lnTo>
                    <a:pt x="624" y="256"/>
                  </a:lnTo>
                  <a:lnTo>
                    <a:pt x="624" y="256"/>
                  </a:lnTo>
                  <a:lnTo>
                    <a:pt x="624" y="256"/>
                  </a:lnTo>
                  <a:lnTo>
                    <a:pt x="624" y="256"/>
                  </a:lnTo>
                  <a:lnTo>
                    <a:pt x="624" y="256"/>
                  </a:lnTo>
                  <a:lnTo>
                    <a:pt x="624" y="256"/>
                  </a:lnTo>
                  <a:lnTo>
                    <a:pt x="625" y="256"/>
                  </a:lnTo>
                  <a:lnTo>
                    <a:pt x="625" y="256"/>
                  </a:lnTo>
                  <a:lnTo>
                    <a:pt x="625" y="256"/>
                  </a:lnTo>
                  <a:lnTo>
                    <a:pt x="625" y="256"/>
                  </a:lnTo>
                  <a:lnTo>
                    <a:pt x="625" y="256"/>
                  </a:lnTo>
                  <a:lnTo>
                    <a:pt x="625" y="256"/>
                  </a:lnTo>
                  <a:lnTo>
                    <a:pt x="625" y="256"/>
                  </a:lnTo>
                  <a:lnTo>
                    <a:pt x="626" y="256"/>
                  </a:lnTo>
                  <a:lnTo>
                    <a:pt x="626" y="256"/>
                  </a:lnTo>
                  <a:lnTo>
                    <a:pt x="626" y="256"/>
                  </a:lnTo>
                  <a:lnTo>
                    <a:pt x="626" y="256"/>
                  </a:lnTo>
                  <a:lnTo>
                    <a:pt x="626" y="256"/>
                  </a:lnTo>
                  <a:lnTo>
                    <a:pt x="626" y="256"/>
                  </a:lnTo>
                  <a:lnTo>
                    <a:pt x="626" y="256"/>
                  </a:lnTo>
                  <a:lnTo>
                    <a:pt x="627" y="256"/>
                  </a:lnTo>
                  <a:lnTo>
                    <a:pt x="627" y="256"/>
                  </a:lnTo>
                  <a:lnTo>
                    <a:pt x="627" y="256"/>
                  </a:lnTo>
                  <a:lnTo>
                    <a:pt x="627" y="256"/>
                  </a:lnTo>
                  <a:lnTo>
                    <a:pt x="627" y="256"/>
                  </a:lnTo>
                  <a:lnTo>
                    <a:pt x="627" y="256"/>
                  </a:lnTo>
                  <a:lnTo>
                    <a:pt x="627" y="256"/>
                  </a:lnTo>
                  <a:lnTo>
                    <a:pt x="628" y="256"/>
                  </a:lnTo>
                  <a:lnTo>
                    <a:pt x="628" y="256"/>
                  </a:lnTo>
                  <a:lnTo>
                    <a:pt x="628" y="256"/>
                  </a:lnTo>
                  <a:lnTo>
                    <a:pt x="628" y="256"/>
                  </a:lnTo>
                  <a:lnTo>
                    <a:pt x="628" y="256"/>
                  </a:lnTo>
                  <a:lnTo>
                    <a:pt x="628" y="256"/>
                  </a:lnTo>
                  <a:lnTo>
                    <a:pt x="628" y="256"/>
                  </a:lnTo>
                  <a:lnTo>
                    <a:pt x="629" y="256"/>
                  </a:lnTo>
                  <a:lnTo>
                    <a:pt x="629" y="256"/>
                  </a:lnTo>
                  <a:lnTo>
                    <a:pt x="629" y="256"/>
                  </a:lnTo>
                  <a:lnTo>
                    <a:pt x="629" y="256"/>
                  </a:lnTo>
                  <a:lnTo>
                    <a:pt x="629" y="256"/>
                  </a:lnTo>
                  <a:lnTo>
                    <a:pt x="629" y="256"/>
                  </a:lnTo>
                  <a:lnTo>
                    <a:pt x="629" y="256"/>
                  </a:lnTo>
                  <a:lnTo>
                    <a:pt x="630" y="256"/>
                  </a:lnTo>
                  <a:lnTo>
                    <a:pt x="630" y="256"/>
                  </a:lnTo>
                  <a:lnTo>
                    <a:pt x="630" y="256"/>
                  </a:lnTo>
                  <a:lnTo>
                    <a:pt x="630" y="256"/>
                  </a:lnTo>
                  <a:lnTo>
                    <a:pt x="630" y="256"/>
                  </a:lnTo>
                  <a:lnTo>
                    <a:pt x="630" y="256"/>
                  </a:lnTo>
                  <a:lnTo>
                    <a:pt x="631" y="256"/>
                  </a:lnTo>
                  <a:lnTo>
                    <a:pt x="631" y="256"/>
                  </a:lnTo>
                  <a:lnTo>
                    <a:pt x="631" y="256"/>
                  </a:lnTo>
                  <a:lnTo>
                    <a:pt x="631" y="256"/>
                  </a:lnTo>
                  <a:lnTo>
                    <a:pt x="631" y="256"/>
                  </a:lnTo>
                  <a:lnTo>
                    <a:pt x="631" y="256"/>
                  </a:lnTo>
                  <a:lnTo>
                    <a:pt x="631" y="256"/>
                  </a:lnTo>
                  <a:lnTo>
                    <a:pt x="632" y="256"/>
                  </a:lnTo>
                  <a:lnTo>
                    <a:pt x="632" y="256"/>
                  </a:lnTo>
                  <a:lnTo>
                    <a:pt x="632" y="256"/>
                  </a:lnTo>
                  <a:lnTo>
                    <a:pt x="632" y="256"/>
                  </a:lnTo>
                  <a:lnTo>
                    <a:pt x="632" y="256"/>
                  </a:lnTo>
                  <a:lnTo>
                    <a:pt x="632" y="256"/>
                  </a:lnTo>
                  <a:lnTo>
                    <a:pt x="632" y="256"/>
                  </a:lnTo>
                  <a:lnTo>
                    <a:pt x="633" y="256"/>
                  </a:lnTo>
                  <a:lnTo>
                    <a:pt x="633" y="256"/>
                  </a:lnTo>
                  <a:lnTo>
                    <a:pt x="633" y="256"/>
                  </a:lnTo>
                  <a:lnTo>
                    <a:pt x="633" y="256"/>
                  </a:lnTo>
                  <a:lnTo>
                    <a:pt x="633" y="256"/>
                  </a:lnTo>
                  <a:lnTo>
                    <a:pt x="633" y="256"/>
                  </a:lnTo>
                  <a:lnTo>
                    <a:pt x="633" y="256"/>
                  </a:lnTo>
                  <a:lnTo>
                    <a:pt x="634" y="256"/>
                  </a:lnTo>
                  <a:lnTo>
                    <a:pt x="634" y="256"/>
                  </a:lnTo>
                  <a:lnTo>
                    <a:pt x="634" y="256"/>
                  </a:lnTo>
                  <a:lnTo>
                    <a:pt x="634" y="256"/>
                  </a:lnTo>
                  <a:lnTo>
                    <a:pt x="634" y="256"/>
                  </a:lnTo>
                  <a:lnTo>
                    <a:pt x="634" y="256"/>
                  </a:lnTo>
                  <a:lnTo>
                    <a:pt x="634" y="256"/>
                  </a:lnTo>
                  <a:lnTo>
                    <a:pt x="634" y="254"/>
                  </a:lnTo>
                  <a:lnTo>
                    <a:pt x="634" y="254"/>
                  </a:lnTo>
                  <a:lnTo>
                    <a:pt x="634" y="254"/>
                  </a:lnTo>
                  <a:lnTo>
                    <a:pt x="634" y="254"/>
                  </a:lnTo>
                  <a:lnTo>
                    <a:pt x="634" y="254"/>
                  </a:lnTo>
                  <a:lnTo>
                    <a:pt x="634" y="254"/>
                  </a:lnTo>
                  <a:lnTo>
                    <a:pt x="634" y="254"/>
                  </a:lnTo>
                  <a:lnTo>
                    <a:pt x="633" y="254"/>
                  </a:lnTo>
                  <a:lnTo>
                    <a:pt x="633" y="254"/>
                  </a:lnTo>
                  <a:lnTo>
                    <a:pt x="633" y="254"/>
                  </a:lnTo>
                  <a:lnTo>
                    <a:pt x="633" y="254"/>
                  </a:lnTo>
                  <a:lnTo>
                    <a:pt x="633" y="254"/>
                  </a:lnTo>
                  <a:lnTo>
                    <a:pt x="633" y="254"/>
                  </a:lnTo>
                  <a:lnTo>
                    <a:pt x="633" y="254"/>
                  </a:lnTo>
                  <a:lnTo>
                    <a:pt x="632" y="254"/>
                  </a:lnTo>
                  <a:lnTo>
                    <a:pt x="632" y="254"/>
                  </a:lnTo>
                  <a:lnTo>
                    <a:pt x="632" y="254"/>
                  </a:lnTo>
                  <a:lnTo>
                    <a:pt x="632" y="254"/>
                  </a:lnTo>
                  <a:lnTo>
                    <a:pt x="632" y="254"/>
                  </a:lnTo>
                  <a:lnTo>
                    <a:pt x="632" y="254"/>
                  </a:lnTo>
                  <a:lnTo>
                    <a:pt x="632" y="254"/>
                  </a:lnTo>
                  <a:lnTo>
                    <a:pt x="631" y="254"/>
                  </a:lnTo>
                  <a:lnTo>
                    <a:pt x="631" y="254"/>
                  </a:lnTo>
                  <a:lnTo>
                    <a:pt x="631" y="254"/>
                  </a:lnTo>
                  <a:lnTo>
                    <a:pt x="631" y="254"/>
                  </a:lnTo>
                  <a:lnTo>
                    <a:pt x="631" y="254"/>
                  </a:lnTo>
                  <a:lnTo>
                    <a:pt x="631" y="254"/>
                  </a:lnTo>
                  <a:lnTo>
                    <a:pt x="631" y="254"/>
                  </a:lnTo>
                  <a:lnTo>
                    <a:pt x="630" y="254"/>
                  </a:lnTo>
                  <a:lnTo>
                    <a:pt x="630" y="254"/>
                  </a:lnTo>
                  <a:lnTo>
                    <a:pt x="630" y="254"/>
                  </a:lnTo>
                  <a:lnTo>
                    <a:pt x="630" y="254"/>
                  </a:lnTo>
                  <a:lnTo>
                    <a:pt x="630" y="254"/>
                  </a:lnTo>
                  <a:lnTo>
                    <a:pt x="630" y="254"/>
                  </a:lnTo>
                  <a:lnTo>
                    <a:pt x="629" y="254"/>
                  </a:lnTo>
                  <a:lnTo>
                    <a:pt x="629" y="254"/>
                  </a:lnTo>
                  <a:lnTo>
                    <a:pt x="629" y="254"/>
                  </a:lnTo>
                  <a:lnTo>
                    <a:pt x="629" y="254"/>
                  </a:lnTo>
                  <a:lnTo>
                    <a:pt x="629" y="254"/>
                  </a:lnTo>
                  <a:lnTo>
                    <a:pt x="629" y="254"/>
                  </a:lnTo>
                  <a:lnTo>
                    <a:pt x="629" y="254"/>
                  </a:lnTo>
                  <a:lnTo>
                    <a:pt x="628" y="254"/>
                  </a:lnTo>
                  <a:lnTo>
                    <a:pt x="628" y="254"/>
                  </a:lnTo>
                  <a:lnTo>
                    <a:pt x="628" y="254"/>
                  </a:lnTo>
                  <a:lnTo>
                    <a:pt x="628" y="254"/>
                  </a:lnTo>
                  <a:lnTo>
                    <a:pt x="628" y="254"/>
                  </a:lnTo>
                  <a:lnTo>
                    <a:pt x="628" y="254"/>
                  </a:lnTo>
                  <a:lnTo>
                    <a:pt x="628" y="254"/>
                  </a:lnTo>
                  <a:lnTo>
                    <a:pt x="627" y="254"/>
                  </a:lnTo>
                  <a:lnTo>
                    <a:pt x="627" y="254"/>
                  </a:lnTo>
                  <a:lnTo>
                    <a:pt x="627" y="254"/>
                  </a:lnTo>
                  <a:lnTo>
                    <a:pt x="627" y="254"/>
                  </a:lnTo>
                  <a:lnTo>
                    <a:pt x="627" y="254"/>
                  </a:lnTo>
                  <a:lnTo>
                    <a:pt x="627" y="254"/>
                  </a:lnTo>
                  <a:lnTo>
                    <a:pt x="627" y="254"/>
                  </a:lnTo>
                  <a:lnTo>
                    <a:pt x="626" y="254"/>
                  </a:lnTo>
                  <a:lnTo>
                    <a:pt x="626" y="254"/>
                  </a:lnTo>
                  <a:lnTo>
                    <a:pt x="626" y="254"/>
                  </a:lnTo>
                  <a:lnTo>
                    <a:pt x="626" y="254"/>
                  </a:lnTo>
                  <a:lnTo>
                    <a:pt x="626" y="254"/>
                  </a:lnTo>
                  <a:lnTo>
                    <a:pt x="626" y="254"/>
                  </a:lnTo>
                  <a:lnTo>
                    <a:pt x="626" y="254"/>
                  </a:lnTo>
                  <a:lnTo>
                    <a:pt x="625" y="254"/>
                  </a:lnTo>
                  <a:lnTo>
                    <a:pt x="625" y="254"/>
                  </a:lnTo>
                  <a:lnTo>
                    <a:pt x="625" y="254"/>
                  </a:lnTo>
                  <a:lnTo>
                    <a:pt x="625" y="254"/>
                  </a:lnTo>
                  <a:lnTo>
                    <a:pt x="625" y="254"/>
                  </a:lnTo>
                  <a:lnTo>
                    <a:pt x="625" y="254"/>
                  </a:lnTo>
                  <a:lnTo>
                    <a:pt x="625" y="254"/>
                  </a:lnTo>
                  <a:lnTo>
                    <a:pt x="624" y="254"/>
                  </a:lnTo>
                  <a:lnTo>
                    <a:pt x="624" y="254"/>
                  </a:lnTo>
                  <a:lnTo>
                    <a:pt x="624" y="254"/>
                  </a:lnTo>
                  <a:lnTo>
                    <a:pt x="624" y="254"/>
                  </a:lnTo>
                  <a:lnTo>
                    <a:pt x="624" y="254"/>
                  </a:lnTo>
                  <a:lnTo>
                    <a:pt x="624" y="254"/>
                  </a:lnTo>
                  <a:lnTo>
                    <a:pt x="624" y="254"/>
                  </a:lnTo>
                  <a:lnTo>
                    <a:pt x="623" y="254"/>
                  </a:lnTo>
                  <a:lnTo>
                    <a:pt x="623" y="254"/>
                  </a:lnTo>
                  <a:lnTo>
                    <a:pt x="623" y="254"/>
                  </a:lnTo>
                  <a:lnTo>
                    <a:pt x="623" y="254"/>
                  </a:lnTo>
                  <a:lnTo>
                    <a:pt x="623" y="254"/>
                  </a:lnTo>
                  <a:lnTo>
                    <a:pt x="623" y="254"/>
                  </a:lnTo>
                  <a:lnTo>
                    <a:pt x="623" y="254"/>
                  </a:lnTo>
                  <a:lnTo>
                    <a:pt x="622" y="254"/>
                  </a:lnTo>
                  <a:lnTo>
                    <a:pt x="622" y="254"/>
                  </a:lnTo>
                  <a:lnTo>
                    <a:pt x="622" y="254"/>
                  </a:lnTo>
                  <a:lnTo>
                    <a:pt x="622" y="254"/>
                  </a:lnTo>
                  <a:lnTo>
                    <a:pt x="622" y="254"/>
                  </a:lnTo>
                  <a:lnTo>
                    <a:pt x="622" y="254"/>
                  </a:lnTo>
                  <a:lnTo>
                    <a:pt x="622" y="254"/>
                  </a:lnTo>
                  <a:lnTo>
                    <a:pt x="621" y="254"/>
                  </a:lnTo>
                  <a:lnTo>
                    <a:pt x="621" y="254"/>
                  </a:lnTo>
                  <a:lnTo>
                    <a:pt x="621" y="254"/>
                  </a:lnTo>
                  <a:lnTo>
                    <a:pt x="621" y="256"/>
                  </a:lnTo>
                  <a:close/>
                  <a:moveTo>
                    <a:pt x="642" y="256"/>
                  </a:moveTo>
                  <a:lnTo>
                    <a:pt x="643" y="256"/>
                  </a:lnTo>
                  <a:lnTo>
                    <a:pt x="643" y="256"/>
                  </a:lnTo>
                  <a:lnTo>
                    <a:pt x="643" y="256"/>
                  </a:lnTo>
                  <a:lnTo>
                    <a:pt x="643" y="256"/>
                  </a:lnTo>
                  <a:lnTo>
                    <a:pt x="643" y="256"/>
                  </a:lnTo>
                  <a:lnTo>
                    <a:pt x="643" y="256"/>
                  </a:lnTo>
                  <a:lnTo>
                    <a:pt x="643" y="256"/>
                  </a:lnTo>
                  <a:lnTo>
                    <a:pt x="644" y="256"/>
                  </a:lnTo>
                  <a:lnTo>
                    <a:pt x="644" y="256"/>
                  </a:lnTo>
                  <a:lnTo>
                    <a:pt x="644" y="256"/>
                  </a:lnTo>
                  <a:lnTo>
                    <a:pt x="644" y="256"/>
                  </a:lnTo>
                  <a:lnTo>
                    <a:pt x="644" y="256"/>
                  </a:lnTo>
                  <a:lnTo>
                    <a:pt x="644" y="256"/>
                  </a:lnTo>
                  <a:lnTo>
                    <a:pt x="644" y="256"/>
                  </a:lnTo>
                  <a:lnTo>
                    <a:pt x="645" y="256"/>
                  </a:lnTo>
                  <a:lnTo>
                    <a:pt x="645" y="256"/>
                  </a:lnTo>
                  <a:lnTo>
                    <a:pt x="645" y="256"/>
                  </a:lnTo>
                  <a:lnTo>
                    <a:pt x="645" y="256"/>
                  </a:lnTo>
                  <a:lnTo>
                    <a:pt x="645" y="256"/>
                  </a:lnTo>
                  <a:lnTo>
                    <a:pt x="645" y="256"/>
                  </a:lnTo>
                  <a:lnTo>
                    <a:pt x="646" y="256"/>
                  </a:lnTo>
                  <a:lnTo>
                    <a:pt x="646" y="256"/>
                  </a:lnTo>
                  <a:lnTo>
                    <a:pt x="646" y="256"/>
                  </a:lnTo>
                  <a:lnTo>
                    <a:pt x="646" y="256"/>
                  </a:lnTo>
                  <a:lnTo>
                    <a:pt x="646" y="256"/>
                  </a:lnTo>
                  <a:lnTo>
                    <a:pt x="646" y="256"/>
                  </a:lnTo>
                  <a:lnTo>
                    <a:pt x="646" y="256"/>
                  </a:lnTo>
                  <a:lnTo>
                    <a:pt x="647" y="256"/>
                  </a:lnTo>
                  <a:lnTo>
                    <a:pt x="647" y="256"/>
                  </a:lnTo>
                  <a:lnTo>
                    <a:pt x="647" y="256"/>
                  </a:lnTo>
                  <a:lnTo>
                    <a:pt x="647" y="256"/>
                  </a:lnTo>
                  <a:lnTo>
                    <a:pt x="647" y="256"/>
                  </a:lnTo>
                  <a:lnTo>
                    <a:pt x="647" y="256"/>
                  </a:lnTo>
                  <a:lnTo>
                    <a:pt x="647" y="256"/>
                  </a:lnTo>
                  <a:lnTo>
                    <a:pt x="648" y="256"/>
                  </a:lnTo>
                  <a:lnTo>
                    <a:pt x="648" y="256"/>
                  </a:lnTo>
                  <a:lnTo>
                    <a:pt x="648" y="256"/>
                  </a:lnTo>
                  <a:lnTo>
                    <a:pt x="648" y="256"/>
                  </a:lnTo>
                  <a:lnTo>
                    <a:pt x="648" y="256"/>
                  </a:lnTo>
                  <a:lnTo>
                    <a:pt x="648" y="256"/>
                  </a:lnTo>
                  <a:lnTo>
                    <a:pt x="648" y="256"/>
                  </a:lnTo>
                  <a:lnTo>
                    <a:pt x="649" y="256"/>
                  </a:lnTo>
                  <a:lnTo>
                    <a:pt x="649" y="256"/>
                  </a:lnTo>
                  <a:lnTo>
                    <a:pt x="649" y="256"/>
                  </a:lnTo>
                  <a:lnTo>
                    <a:pt x="649" y="256"/>
                  </a:lnTo>
                  <a:lnTo>
                    <a:pt x="649" y="256"/>
                  </a:lnTo>
                  <a:lnTo>
                    <a:pt x="649" y="256"/>
                  </a:lnTo>
                  <a:lnTo>
                    <a:pt x="649" y="256"/>
                  </a:lnTo>
                  <a:lnTo>
                    <a:pt x="650" y="256"/>
                  </a:lnTo>
                  <a:lnTo>
                    <a:pt x="650" y="256"/>
                  </a:lnTo>
                  <a:lnTo>
                    <a:pt x="650" y="256"/>
                  </a:lnTo>
                  <a:lnTo>
                    <a:pt x="650" y="256"/>
                  </a:lnTo>
                  <a:lnTo>
                    <a:pt x="650" y="256"/>
                  </a:lnTo>
                  <a:lnTo>
                    <a:pt x="650" y="256"/>
                  </a:lnTo>
                  <a:lnTo>
                    <a:pt x="651" y="256"/>
                  </a:lnTo>
                  <a:lnTo>
                    <a:pt x="651" y="256"/>
                  </a:lnTo>
                  <a:lnTo>
                    <a:pt x="651" y="256"/>
                  </a:lnTo>
                  <a:lnTo>
                    <a:pt x="651" y="256"/>
                  </a:lnTo>
                  <a:lnTo>
                    <a:pt x="651" y="256"/>
                  </a:lnTo>
                  <a:lnTo>
                    <a:pt x="651" y="256"/>
                  </a:lnTo>
                  <a:lnTo>
                    <a:pt x="651" y="256"/>
                  </a:lnTo>
                  <a:lnTo>
                    <a:pt x="652" y="256"/>
                  </a:lnTo>
                  <a:lnTo>
                    <a:pt x="652" y="256"/>
                  </a:lnTo>
                  <a:lnTo>
                    <a:pt x="652" y="256"/>
                  </a:lnTo>
                  <a:lnTo>
                    <a:pt x="652" y="256"/>
                  </a:lnTo>
                  <a:lnTo>
                    <a:pt x="652" y="256"/>
                  </a:lnTo>
                  <a:lnTo>
                    <a:pt x="652" y="256"/>
                  </a:lnTo>
                  <a:lnTo>
                    <a:pt x="652" y="256"/>
                  </a:lnTo>
                  <a:lnTo>
                    <a:pt x="653" y="256"/>
                  </a:lnTo>
                  <a:lnTo>
                    <a:pt x="653" y="256"/>
                  </a:lnTo>
                  <a:lnTo>
                    <a:pt x="653" y="256"/>
                  </a:lnTo>
                  <a:lnTo>
                    <a:pt x="653" y="256"/>
                  </a:lnTo>
                  <a:lnTo>
                    <a:pt x="653" y="256"/>
                  </a:lnTo>
                  <a:lnTo>
                    <a:pt x="653" y="256"/>
                  </a:lnTo>
                  <a:lnTo>
                    <a:pt x="653" y="256"/>
                  </a:lnTo>
                  <a:lnTo>
                    <a:pt x="654" y="256"/>
                  </a:lnTo>
                  <a:lnTo>
                    <a:pt x="654" y="256"/>
                  </a:lnTo>
                  <a:lnTo>
                    <a:pt x="654" y="256"/>
                  </a:lnTo>
                  <a:lnTo>
                    <a:pt x="654" y="256"/>
                  </a:lnTo>
                  <a:lnTo>
                    <a:pt x="654" y="256"/>
                  </a:lnTo>
                  <a:lnTo>
                    <a:pt x="654" y="256"/>
                  </a:lnTo>
                  <a:lnTo>
                    <a:pt x="654" y="256"/>
                  </a:lnTo>
                  <a:lnTo>
                    <a:pt x="655" y="256"/>
                  </a:lnTo>
                  <a:lnTo>
                    <a:pt x="655" y="256"/>
                  </a:lnTo>
                  <a:lnTo>
                    <a:pt x="655" y="256"/>
                  </a:lnTo>
                  <a:lnTo>
                    <a:pt x="655" y="256"/>
                  </a:lnTo>
                  <a:lnTo>
                    <a:pt x="655" y="256"/>
                  </a:lnTo>
                  <a:lnTo>
                    <a:pt x="655" y="256"/>
                  </a:lnTo>
                  <a:lnTo>
                    <a:pt x="655" y="256"/>
                  </a:lnTo>
                  <a:lnTo>
                    <a:pt x="656" y="256"/>
                  </a:lnTo>
                  <a:lnTo>
                    <a:pt x="656" y="256"/>
                  </a:lnTo>
                  <a:lnTo>
                    <a:pt x="656" y="256"/>
                  </a:lnTo>
                  <a:lnTo>
                    <a:pt x="656" y="254"/>
                  </a:lnTo>
                  <a:lnTo>
                    <a:pt x="656" y="254"/>
                  </a:lnTo>
                  <a:lnTo>
                    <a:pt x="656" y="254"/>
                  </a:lnTo>
                  <a:lnTo>
                    <a:pt x="655" y="254"/>
                  </a:lnTo>
                  <a:lnTo>
                    <a:pt x="655" y="254"/>
                  </a:lnTo>
                  <a:lnTo>
                    <a:pt x="655" y="254"/>
                  </a:lnTo>
                  <a:lnTo>
                    <a:pt x="655" y="254"/>
                  </a:lnTo>
                  <a:lnTo>
                    <a:pt x="655" y="254"/>
                  </a:lnTo>
                  <a:lnTo>
                    <a:pt x="655" y="254"/>
                  </a:lnTo>
                  <a:lnTo>
                    <a:pt x="655" y="254"/>
                  </a:lnTo>
                  <a:lnTo>
                    <a:pt x="654" y="254"/>
                  </a:lnTo>
                  <a:lnTo>
                    <a:pt x="654" y="254"/>
                  </a:lnTo>
                  <a:lnTo>
                    <a:pt x="654" y="254"/>
                  </a:lnTo>
                  <a:lnTo>
                    <a:pt x="654" y="254"/>
                  </a:lnTo>
                  <a:lnTo>
                    <a:pt x="654" y="254"/>
                  </a:lnTo>
                  <a:lnTo>
                    <a:pt x="654" y="254"/>
                  </a:lnTo>
                  <a:lnTo>
                    <a:pt x="654" y="254"/>
                  </a:lnTo>
                  <a:lnTo>
                    <a:pt x="653" y="254"/>
                  </a:lnTo>
                  <a:lnTo>
                    <a:pt x="653" y="254"/>
                  </a:lnTo>
                  <a:lnTo>
                    <a:pt x="653" y="254"/>
                  </a:lnTo>
                  <a:lnTo>
                    <a:pt x="653" y="254"/>
                  </a:lnTo>
                  <a:lnTo>
                    <a:pt x="653" y="254"/>
                  </a:lnTo>
                  <a:lnTo>
                    <a:pt x="653" y="254"/>
                  </a:lnTo>
                  <a:lnTo>
                    <a:pt x="653" y="254"/>
                  </a:lnTo>
                  <a:lnTo>
                    <a:pt x="652" y="254"/>
                  </a:lnTo>
                  <a:lnTo>
                    <a:pt x="652" y="254"/>
                  </a:lnTo>
                  <a:lnTo>
                    <a:pt x="652" y="254"/>
                  </a:lnTo>
                  <a:lnTo>
                    <a:pt x="652" y="254"/>
                  </a:lnTo>
                  <a:lnTo>
                    <a:pt x="652" y="254"/>
                  </a:lnTo>
                  <a:lnTo>
                    <a:pt x="652" y="254"/>
                  </a:lnTo>
                  <a:lnTo>
                    <a:pt x="652" y="254"/>
                  </a:lnTo>
                  <a:lnTo>
                    <a:pt x="651" y="254"/>
                  </a:lnTo>
                  <a:lnTo>
                    <a:pt x="651" y="254"/>
                  </a:lnTo>
                  <a:lnTo>
                    <a:pt x="651" y="254"/>
                  </a:lnTo>
                  <a:lnTo>
                    <a:pt x="651" y="254"/>
                  </a:lnTo>
                  <a:lnTo>
                    <a:pt x="651" y="254"/>
                  </a:lnTo>
                  <a:lnTo>
                    <a:pt x="651" y="254"/>
                  </a:lnTo>
                  <a:lnTo>
                    <a:pt x="651" y="254"/>
                  </a:lnTo>
                  <a:lnTo>
                    <a:pt x="650" y="254"/>
                  </a:lnTo>
                  <a:lnTo>
                    <a:pt x="650" y="254"/>
                  </a:lnTo>
                  <a:lnTo>
                    <a:pt x="650" y="254"/>
                  </a:lnTo>
                  <a:lnTo>
                    <a:pt x="650" y="254"/>
                  </a:lnTo>
                  <a:lnTo>
                    <a:pt x="650" y="254"/>
                  </a:lnTo>
                  <a:lnTo>
                    <a:pt x="650" y="254"/>
                  </a:lnTo>
                  <a:lnTo>
                    <a:pt x="649" y="254"/>
                  </a:lnTo>
                  <a:lnTo>
                    <a:pt x="649" y="254"/>
                  </a:lnTo>
                  <a:lnTo>
                    <a:pt x="649" y="254"/>
                  </a:lnTo>
                  <a:lnTo>
                    <a:pt x="649" y="254"/>
                  </a:lnTo>
                  <a:lnTo>
                    <a:pt x="649" y="254"/>
                  </a:lnTo>
                  <a:lnTo>
                    <a:pt x="649" y="254"/>
                  </a:lnTo>
                  <a:lnTo>
                    <a:pt x="649" y="254"/>
                  </a:lnTo>
                  <a:lnTo>
                    <a:pt x="648" y="254"/>
                  </a:lnTo>
                  <a:lnTo>
                    <a:pt x="648" y="254"/>
                  </a:lnTo>
                  <a:lnTo>
                    <a:pt x="648" y="254"/>
                  </a:lnTo>
                  <a:lnTo>
                    <a:pt x="648" y="254"/>
                  </a:lnTo>
                  <a:lnTo>
                    <a:pt x="648" y="254"/>
                  </a:lnTo>
                  <a:lnTo>
                    <a:pt x="648" y="254"/>
                  </a:lnTo>
                  <a:lnTo>
                    <a:pt x="648" y="254"/>
                  </a:lnTo>
                  <a:lnTo>
                    <a:pt x="647" y="254"/>
                  </a:lnTo>
                  <a:lnTo>
                    <a:pt x="647" y="254"/>
                  </a:lnTo>
                  <a:lnTo>
                    <a:pt x="647" y="254"/>
                  </a:lnTo>
                  <a:lnTo>
                    <a:pt x="647" y="254"/>
                  </a:lnTo>
                  <a:lnTo>
                    <a:pt x="647" y="254"/>
                  </a:lnTo>
                  <a:lnTo>
                    <a:pt x="647" y="254"/>
                  </a:lnTo>
                  <a:lnTo>
                    <a:pt x="647" y="254"/>
                  </a:lnTo>
                  <a:lnTo>
                    <a:pt x="646" y="254"/>
                  </a:lnTo>
                  <a:lnTo>
                    <a:pt x="646" y="254"/>
                  </a:lnTo>
                  <a:lnTo>
                    <a:pt x="646" y="254"/>
                  </a:lnTo>
                  <a:lnTo>
                    <a:pt x="646" y="254"/>
                  </a:lnTo>
                  <a:lnTo>
                    <a:pt x="646" y="254"/>
                  </a:lnTo>
                  <a:lnTo>
                    <a:pt x="646" y="254"/>
                  </a:lnTo>
                  <a:lnTo>
                    <a:pt x="646" y="254"/>
                  </a:lnTo>
                  <a:lnTo>
                    <a:pt x="645" y="254"/>
                  </a:lnTo>
                  <a:lnTo>
                    <a:pt x="645" y="254"/>
                  </a:lnTo>
                  <a:lnTo>
                    <a:pt x="645" y="254"/>
                  </a:lnTo>
                  <a:lnTo>
                    <a:pt x="645" y="254"/>
                  </a:lnTo>
                  <a:lnTo>
                    <a:pt x="645" y="254"/>
                  </a:lnTo>
                  <a:lnTo>
                    <a:pt x="645" y="254"/>
                  </a:lnTo>
                  <a:lnTo>
                    <a:pt x="644" y="254"/>
                  </a:lnTo>
                  <a:lnTo>
                    <a:pt x="644" y="254"/>
                  </a:lnTo>
                  <a:lnTo>
                    <a:pt x="644" y="254"/>
                  </a:lnTo>
                  <a:lnTo>
                    <a:pt x="644" y="254"/>
                  </a:lnTo>
                  <a:lnTo>
                    <a:pt x="644" y="254"/>
                  </a:lnTo>
                  <a:lnTo>
                    <a:pt x="644" y="254"/>
                  </a:lnTo>
                  <a:lnTo>
                    <a:pt x="644" y="254"/>
                  </a:lnTo>
                  <a:lnTo>
                    <a:pt x="643" y="254"/>
                  </a:lnTo>
                  <a:lnTo>
                    <a:pt x="643" y="254"/>
                  </a:lnTo>
                  <a:lnTo>
                    <a:pt x="643" y="254"/>
                  </a:lnTo>
                  <a:lnTo>
                    <a:pt x="643" y="254"/>
                  </a:lnTo>
                  <a:lnTo>
                    <a:pt x="643" y="254"/>
                  </a:lnTo>
                  <a:lnTo>
                    <a:pt x="643" y="254"/>
                  </a:lnTo>
                  <a:lnTo>
                    <a:pt x="643" y="254"/>
                  </a:lnTo>
                  <a:lnTo>
                    <a:pt x="642" y="254"/>
                  </a:lnTo>
                  <a:lnTo>
                    <a:pt x="642" y="256"/>
                  </a:lnTo>
                  <a:close/>
                  <a:moveTo>
                    <a:pt x="664" y="256"/>
                  </a:moveTo>
                  <a:lnTo>
                    <a:pt x="664" y="256"/>
                  </a:lnTo>
                  <a:lnTo>
                    <a:pt x="664" y="256"/>
                  </a:lnTo>
                  <a:lnTo>
                    <a:pt x="664" y="256"/>
                  </a:lnTo>
                  <a:lnTo>
                    <a:pt x="664" y="256"/>
                  </a:lnTo>
                  <a:lnTo>
                    <a:pt x="665" y="256"/>
                  </a:lnTo>
                  <a:lnTo>
                    <a:pt x="665" y="256"/>
                  </a:lnTo>
                  <a:lnTo>
                    <a:pt x="665" y="256"/>
                  </a:lnTo>
                  <a:lnTo>
                    <a:pt x="665" y="256"/>
                  </a:lnTo>
                  <a:lnTo>
                    <a:pt x="665" y="256"/>
                  </a:lnTo>
                  <a:lnTo>
                    <a:pt x="665" y="256"/>
                  </a:lnTo>
                  <a:lnTo>
                    <a:pt x="665" y="256"/>
                  </a:lnTo>
                  <a:lnTo>
                    <a:pt x="666" y="256"/>
                  </a:lnTo>
                  <a:lnTo>
                    <a:pt x="666" y="256"/>
                  </a:lnTo>
                  <a:lnTo>
                    <a:pt x="666" y="256"/>
                  </a:lnTo>
                  <a:lnTo>
                    <a:pt x="666" y="256"/>
                  </a:lnTo>
                  <a:lnTo>
                    <a:pt x="666" y="256"/>
                  </a:lnTo>
                  <a:lnTo>
                    <a:pt x="666" y="256"/>
                  </a:lnTo>
                  <a:lnTo>
                    <a:pt x="666" y="256"/>
                  </a:lnTo>
                  <a:lnTo>
                    <a:pt x="667" y="256"/>
                  </a:lnTo>
                  <a:lnTo>
                    <a:pt x="667" y="256"/>
                  </a:lnTo>
                  <a:lnTo>
                    <a:pt x="667" y="256"/>
                  </a:lnTo>
                  <a:lnTo>
                    <a:pt x="667" y="256"/>
                  </a:lnTo>
                  <a:lnTo>
                    <a:pt x="667" y="256"/>
                  </a:lnTo>
                  <a:lnTo>
                    <a:pt x="667" y="256"/>
                  </a:lnTo>
                  <a:lnTo>
                    <a:pt x="667" y="256"/>
                  </a:lnTo>
                  <a:lnTo>
                    <a:pt x="668" y="256"/>
                  </a:lnTo>
                  <a:lnTo>
                    <a:pt x="668" y="256"/>
                  </a:lnTo>
                  <a:lnTo>
                    <a:pt x="668" y="256"/>
                  </a:lnTo>
                  <a:lnTo>
                    <a:pt x="668" y="256"/>
                  </a:lnTo>
                  <a:lnTo>
                    <a:pt x="668" y="256"/>
                  </a:lnTo>
                  <a:lnTo>
                    <a:pt x="668" y="256"/>
                  </a:lnTo>
                  <a:lnTo>
                    <a:pt x="669" y="256"/>
                  </a:lnTo>
                  <a:lnTo>
                    <a:pt x="669" y="256"/>
                  </a:lnTo>
                  <a:lnTo>
                    <a:pt x="669" y="256"/>
                  </a:lnTo>
                  <a:lnTo>
                    <a:pt x="669" y="256"/>
                  </a:lnTo>
                  <a:lnTo>
                    <a:pt x="669" y="256"/>
                  </a:lnTo>
                  <a:lnTo>
                    <a:pt x="669" y="256"/>
                  </a:lnTo>
                  <a:lnTo>
                    <a:pt x="669" y="256"/>
                  </a:lnTo>
                  <a:lnTo>
                    <a:pt x="670" y="256"/>
                  </a:lnTo>
                  <a:lnTo>
                    <a:pt x="670" y="256"/>
                  </a:lnTo>
                  <a:lnTo>
                    <a:pt x="670" y="256"/>
                  </a:lnTo>
                  <a:lnTo>
                    <a:pt x="670" y="256"/>
                  </a:lnTo>
                  <a:lnTo>
                    <a:pt x="670" y="256"/>
                  </a:lnTo>
                  <a:lnTo>
                    <a:pt x="670" y="256"/>
                  </a:lnTo>
                  <a:lnTo>
                    <a:pt x="670" y="256"/>
                  </a:lnTo>
                  <a:lnTo>
                    <a:pt x="671" y="256"/>
                  </a:lnTo>
                  <a:lnTo>
                    <a:pt x="671" y="256"/>
                  </a:lnTo>
                  <a:lnTo>
                    <a:pt x="671" y="256"/>
                  </a:lnTo>
                  <a:lnTo>
                    <a:pt x="671" y="256"/>
                  </a:lnTo>
                  <a:lnTo>
                    <a:pt x="671" y="256"/>
                  </a:lnTo>
                  <a:lnTo>
                    <a:pt x="671" y="256"/>
                  </a:lnTo>
                  <a:lnTo>
                    <a:pt x="671" y="256"/>
                  </a:lnTo>
                  <a:lnTo>
                    <a:pt x="672" y="256"/>
                  </a:lnTo>
                  <a:lnTo>
                    <a:pt x="672" y="256"/>
                  </a:lnTo>
                  <a:lnTo>
                    <a:pt x="672" y="256"/>
                  </a:lnTo>
                  <a:lnTo>
                    <a:pt x="672" y="256"/>
                  </a:lnTo>
                  <a:lnTo>
                    <a:pt x="672" y="256"/>
                  </a:lnTo>
                  <a:lnTo>
                    <a:pt x="672" y="256"/>
                  </a:lnTo>
                  <a:lnTo>
                    <a:pt x="672" y="256"/>
                  </a:lnTo>
                  <a:lnTo>
                    <a:pt x="673" y="256"/>
                  </a:lnTo>
                  <a:lnTo>
                    <a:pt x="673" y="256"/>
                  </a:lnTo>
                  <a:lnTo>
                    <a:pt x="673" y="256"/>
                  </a:lnTo>
                  <a:lnTo>
                    <a:pt x="673" y="256"/>
                  </a:lnTo>
                  <a:lnTo>
                    <a:pt x="673" y="256"/>
                  </a:lnTo>
                  <a:lnTo>
                    <a:pt x="673" y="256"/>
                  </a:lnTo>
                  <a:lnTo>
                    <a:pt x="673" y="256"/>
                  </a:lnTo>
                  <a:lnTo>
                    <a:pt x="674" y="256"/>
                  </a:lnTo>
                  <a:lnTo>
                    <a:pt x="674" y="256"/>
                  </a:lnTo>
                  <a:lnTo>
                    <a:pt x="674" y="256"/>
                  </a:lnTo>
                  <a:lnTo>
                    <a:pt x="674" y="256"/>
                  </a:lnTo>
                  <a:lnTo>
                    <a:pt x="674" y="256"/>
                  </a:lnTo>
                  <a:lnTo>
                    <a:pt x="674" y="256"/>
                  </a:lnTo>
                  <a:lnTo>
                    <a:pt x="674" y="256"/>
                  </a:lnTo>
                  <a:lnTo>
                    <a:pt x="675" y="256"/>
                  </a:lnTo>
                  <a:lnTo>
                    <a:pt x="675" y="256"/>
                  </a:lnTo>
                  <a:lnTo>
                    <a:pt x="675" y="256"/>
                  </a:lnTo>
                  <a:lnTo>
                    <a:pt x="675" y="256"/>
                  </a:lnTo>
                  <a:lnTo>
                    <a:pt x="675" y="256"/>
                  </a:lnTo>
                  <a:lnTo>
                    <a:pt x="675" y="256"/>
                  </a:lnTo>
                  <a:lnTo>
                    <a:pt x="676" y="256"/>
                  </a:lnTo>
                  <a:lnTo>
                    <a:pt x="676" y="256"/>
                  </a:lnTo>
                  <a:lnTo>
                    <a:pt x="676" y="256"/>
                  </a:lnTo>
                  <a:lnTo>
                    <a:pt x="676" y="256"/>
                  </a:lnTo>
                  <a:lnTo>
                    <a:pt x="676" y="256"/>
                  </a:lnTo>
                  <a:lnTo>
                    <a:pt x="676" y="256"/>
                  </a:lnTo>
                  <a:lnTo>
                    <a:pt x="676" y="256"/>
                  </a:lnTo>
                  <a:lnTo>
                    <a:pt x="677" y="256"/>
                  </a:lnTo>
                  <a:lnTo>
                    <a:pt x="677" y="256"/>
                  </a:lnTo>
                  <a:lnTo>
                    <a:pt x="677" y="256"/>
                  </a:lnTo>
                  <a:lnTo>
                    <a:pt x="677" y="256"/>
                  </a:lnTo>
                  <a:lnTo>
                    <a:pt x="677" y="256"/>
                  </a:lnTo>
                  <a:lnTo>
                    <a:pt x="677" y="256"/>
                  </a:lnTo>
                  <a:lnTo>
                    <a:pt x="677" y="254"/>
                  </a:lnTo>
                  <a:lnTo>
                    <a:pt x="677" y="254"/>
                  </a:lnTo>
                  <a:lnTo>
                    <a:pt x="677" y="254"/>
                  </a:lnTo>
                  <a:lnTo>
                    <a:pt x="677" y="254"/>
                  </a:lnTo>
                  <a:lnTo>
                    <a:pt x="677" y="254"/>
                  </a:lnTo>
                  <a:lnTo>
                    <a:pt x="677" y="254"/>
                  </a:lnTo>
                  <a:lnTo>
                    <a:pt x="676" y="254"/>
                  </a:lnTo>
                  <a:lnTo>
                    <a:pt x="676" y="254"/>
                  </a:lnTo>
                  <a:lnTo>
                    <a:pt x="676" y="254"/>
                  </a:lnTo>
                  <a:lnTo>
                    <a:pt x="676" y="254"/>
                  </a:lnTo>
                  <a:lnTo>
                    <a:pt x="676" y="254"/>
                  </a:lnTo>
                  <a:lnTo>
                    <a:pt x="676" y="254"/>
                  </a:lnTo>
                  <a:lnTo>
                    <a:pt x="676" y="254"/>
                  </a:lnTo>
                  <a:lnTo>
                    <a:pt x="675" y="254"/>
                  </a:lnTo>
                  <a:lnTo>
                    <a:pt x="675" y="254"/>
                  </a:lnTo>
                  <a:lnTo>
                    <a:pt x="675" y="254"/>
                  </a:lnTo>
                  <a:lnTo>
                    <a:pt x="675" y="254"/>
                  </a:lnTo>
                  <a:lnTo>
                    <a:pt x="675" y="254"/>
                  </a:lnTo>
                  <a:lnTo>
                    <a:pt x="675" y="254"/>
                  </a:lnTo>
                  <a:lnTo>
                    <a:pt x="674" y="254"/>
                  </a:lnTo>
                  <a:lnTo>
                    <a:pt x="674" y="254"/>
                  </a:lnTo>
                  <a:lnTo>
                    <a:pt x="674" y="254"/>
                  </a:lnTo>
                  <a:lnTo>
                    <a:pt x="674" y="254"/>
                  </a:lnTo>
                  <a:lnTo>
                    <a:pt x="674" y="254"/>
                  </a:lnTo>
                  <a:lnTo>
                    <a:pt x="674" y="254"/>
                  </a:lnTo>
                  <a:lnTo>
                    <a:pt x="674" y="254"/>
                  </a:lnTo>
                  <a:lnTo>
                    <a:pt x="673" y="254"/>
                  </a:lnTo>
                  <a:lnTo>
                    <a:pt x="673" y="254"/>
                  </a:lnTo>
                  <a:lnTo>
                    <a:pt x="673" y="254"/>
                  </a:lnTo>
                  <a:lnTo>
                    <a:pt x="673" y="254"/>
                  </a:lnTo>
                  <a:lnTo>
                    <a:pt x="673" y="254"/>
                  </a:lnTo>
                  <a:lnTo>
                    <a:pt x="673" y="254"/>
                  </a:lnTo>
                  <a:lnTo>
                    <a:pt x="673" y="254"/>
                  </a:lnTo>
                  <a:lnTo>
                    <a:pt x="672" y="254"/>
                  </a:lnTo>
                  <a:lnTo>
                    <a:pt x="672" y="254"/>
                  </a:lnTo>
                  <a:lnTo>
                    <a:pt x="672" y="254"/>
                  </a:lnTo>
                  <a:lnTo>
                    <a:pt x="672" y="254"/>
                  </a:lnTo>
                  <a:lnTo>
                    <a:pt x="672" y="254"/>
                  </a:lnTo>
                  <a:lnTo>
                    <a:pt x="672" y="254"/>
                  </a:lnTo>
                  <a:lnTo>
                    <a:pt x="672" y="254"/>
                  </a:lnTo>
                  <a:lnTo>
                    <a:pt x="671" y="254"/>
                  </a:lnTo>
                  <a:lnTo>
                    <a:pt x="671" y="254"/>
                  </a:lnTo>
                  <a:lnTo>
                    <a:pt x="671" y="254"/>
                  </a:lnTo>
                  <a:lnTo>
                    <a:pt x="671" y="254"/>
                  </a:lnTo>
                  <a:lnTo>
                    <a:pt x="671" y="254"/>
                  </a:lnTo>
                  <a:lnTo>
                    <a:pt x="671" y="254"/>
                  </a:lnTo>
                  <a:lnTo>
                    <a:pt x="671" y="254"/>
                  </a:lnTo>
                  <a:lnTo>
                    <a:pt x="670" y="254"/>
                  </a:lnTo>
                  <a:lnTo>
                    <a:pt x="670" y="254"/>
                  </a:lnTo>
                  <a:lnTo>
                    <a:pt x="670" y="254"/>
                  </a:lnTo>
                  <a:lnTo>
                    <a:pt x="670" y="254"/>
                  </a:lnTo>
                  <a:lnTo>
                    <a:pt x="670" y="254"/>
                  </a:lnTo>
                  <a:lnTo>
                    <a:pt x="670" y="254"/>
                  </a:lnTo>
                  <a:lnTo>
                    <a:pt x="670" y="254"/>
                  </a:lnTo>
                  <a:lnTo>
                    <a:pt x="669" y="254"/>
                  </a:lnTo>
                  <a:lnTo>
                    <a:pt x="669" y="254"/>
                  </a:lnTo>
                  <a:lnTo>
                    <a:pt x="669" y="254"/>
                  </a:lnTo>
                  <a:lnTo>
                    <a:pt x="669" y="254"/>
                  </a:lnTo>
                  <a:lnTo>
                    <a:pt x="669" y="254"/>
                  </a:lnTo>
                  <a:lnTo>
                    <a:pt x="669" y="254"/>
                  </a:lnTo>
                  <a:lnTo>
                    <a:pt x="669" y="254"/>
                  </a:lnTo>
                  <a:lnTo>
                    <a:pt x="668" y="254"/>
                  </a:lnTo>
                  <a:lnTo>
                    <a:pt x="668" y="254"/>
                  </a:lnTo>
                  <a:lnTo>
                    <a:pt x="668" y="254"/>
                  </a:lnTo>
                  <a:lnTo>
                    <a:pt x="668" y="254"/>
                  </a:lnTo>
                  <a:lnTo>
                    <a:pt x="668" y="254"/>
                  </a:lnTo>
                  <a:lnTo>
                    <a:pt x="668" y="254"/>
                  </a:lnTo>
                  <a:lnTo>
                    <a:pt x="667" y="254"/>
                  </a:lnTo>
                  <a:lnTo>
                    <a:pt x="667" y="254"/>
                  </a:lnTo>
                  <a:lnTo>
                    <a:pt x="667" y="254"/>
                  </a:lnTo>
                  <a:lnTo>
                    <a:pt x="667" y="254"/>
                  </a:lnTo>
                  <a:lnTo>
                    <a:pt x="667" y="254"/>
                  </a:lnTo>
                  <a:lnTo>
                    <a:pt x="667" y="254"/>
                  </a:lnTo>
                  <a:lnTo>
                    <a:pt x="667" y="254"/>
                  </a:lnTo>
                  <a:lnTo>
                    <a:pt x="666" y="254"/>
                  </a:lnTo>
                  <a:lnTo>
                    <a:pt x="666" y="254"/>
                  </a:lnTo>
                  <a:lnTo>
                    <a:pt x="666" y="254"/>
                  </a:lnTo>
                  <a:lnTo>
                    <a:pt x="666" y="254"/>
                  </a:lnTo>
                  <a:lnTo>
                    <a:pt x="666" y="254"/>
                  </a:lnTo>
                  <a:lnTo>
                    <a:pt x="666" y="254"/>
                  </a:lnTo>
                  <a:lnTo>
                    <a:pt x="666" y="254"/>
                  </a:lnTo>
                  <a:lnTo>
                    <a:pt x="665" y="254"/>
                  </a:lnTo>
                  <a:lnTo>
                    <a:pt x="665" y="254"/>
                  </a:lnTo>
                  <a:lnTo>
                    <a:pt x="665" y="254"/>
                  </a:lnTo>
                  <a:lnTo>
                    <a:pt x="665" y="254"/>
                  </a:lnTo>
                  <a:lnTo>
                    <a:pt x="665" y="254"/>
                  </a:lnTo>
                  <a:lnTo>
                    <a:pt x="665" y="254"/>
                  </a:lnTo>
                  <a:lnTo>
                    <a:pt x="665" y="254"/>
                  </a:lnTo>
                  <a:lnTo>
                    <a:pt x="664" y="254"/>
                  </a:lnTo>
                  <a:lnTo>
                    <a:pt x="664" y="254"/>
                  </a:lnTo>
                  <a:lnTo>
                    <a:pt x="664" y="254"/>
                  </a:lnTo>
                  <a:lnTo>
                    <a:pt x="664" y="254"/>
                  </a:lnTo>
                  <a:lnTo>
                    <a:pt x="664" y="254"/>
                  </a:lnTo>
                  <a:lnTo>
                    <a:pt x="664" y="256"/>
                  </a:lnTo>
                  <a:close/>
                  <a:moveTo>
                    <a:pt x="685" y="256"/>
                  </a:moveTo>
                  <a:lnTo>
                    <a:pt x="686" y="256"/>
                  </a:lnTo>
                  <a:lnTo>
                    <a:pt x="686" y="256"/>
                  </a:lnTo>
                  <a:lnTo>
                    <a:pt x="686" y="256"/>
                  </a:lnTo>
                  <a:lnTo>
                    <a:pt x="686" y="256"/>
                  </a:lnTo>
                  <a:lnTo>
                    <a:pt x="686" y="256"/>
                  </a:lnTo>
                  <a:lnTo>
                    <a:pt x="686" y="256"/>
                  </a:lnTo>
                  <a:lnTo>
                    <a:pt x="686" y="256"/>
                  </a:lnTo>
                  <a:lnTo>
                    <a:pt x="687" y="256"/>
                  </a:lnTo>
                  <a:lnTo>
                    <a:pt x="687" y="256"/>
                  </a:lnTo>
                  <a:lnTo>
                    <a:pt x="687" y="256"/>
                  </a:lnTo>
                  <a:lnTo>
                    <a:pt x="687" y="256"/>
                  </a:lnTo>
                  <a:lnTo>
                    <a:pt x="687" y="256"/>
                  </a:lnTo>
                  <a:lnTo>
                    <a:pt x="687" y="256"/>
                  </a:lnTo>
                  <a:lnTo>
                    <a:pt x="687" y="256"/>
                  </a:lnTo>
                  <a:lnTo>
                    <a:pt x="688" y="256"/>
                  </a:lnTo>
                  <a:lnTo>
                    <a:pt x="688" y="256"/>
                  </a:lnTo>
                  <a:lnTo>
                    <a:pt x="688" y="256"/>
                  </a:lnTo>
                  <a:lnTo>
                    <a:pt x="688" y="256"/>
                  </a:lnTo>
                  <a:lnTo>
                    <a:pt x="688" y="256"/>
                  </a:lnTo>
                  <a:lnTo>
                    <a:pt x="688" y="256"/>
                  </a:lnTo>
                  <a:lnTo>
                    <a:pt x="688" y="256"/>
                  </a:lnTo>
                  <a:lnTo>
                    <a:pt x="689" y="256"/>
                  </a:lnTo>
                  <a:lnTo>
                    <a:pt x="689" y="256"/>
                  </a:lnTo>
                  <a:lnTo>
                    <a:pt x="689" y="256"/>
                  </a:lnTo>
                  <a:lnTo>
                    <a:pt x="689" y="256"/>
                  </a:lnTo>
                  <a:lnTo>
                    <a:pt x="689" y="256"/>
                  </a:lnTo>
                  <a:lnTo>
                    <a:pt x="689" y="256"/>
                  </a:lnTo>
                  <a:lnTo>
                    <a:pt x="689" y="256"/>
                  </a:lnTo>
                  <a:lnTo>
                    <a:pt x="690" y="256"/>
                  </a:lnTo>
                  <a:lnTo>
                    <a:pt x="690" y="256"/>
                  </a:lnTo>
                  <a:lnTo>
                    <a:pt x="690" y="256"/>
                  </a:lnTo>
                  <a:lnTo>
                    <a:pt x="690" y="256"/>
                  </a:lnTo>
                  <a:lnTo>
                    <a:pt x="690" y="256"/>
                  </a:lnTo>
                  <a:lnTo>
                    <a:pt x="690" y="256"/>
                  </a:lnTo>
                  <a:lnTo>
                    <a:pt x="691" y="256"/>
                  </a:lnTo>
                  <a:lnTo>
                    <a:pt x="691" y="256"/>
                  </a:lnTo>
                  <a:lnTo>
                    <a:pt x="691" y="256"/>
                  </a:lnTo>
                  <a:lnTo>
                    <a:pt x="691" y="256"/>
                  </a:lnTo>
                  <a:lnTo>
                    <a:pt x="691" y="256"/>
                  </a:lnTo>
                  <a:lnTo>
                    <a:pt x="691" y="256"/>
                  </a:lnTo>
                  <a:lnTo>
                    <a:pt x="691" y="256"/>
                  </a:lnTo>
                  <a:lnTo>
                    <a:pt x="692" y="256"/>
                  </a:lnTo>
                  <a:lnTo>
                    <a:pt x="692" y="256"/>
                  </a:lnTo>
                  <a:lnTo>
                    <a:pt x="692" y="256"/>
                  </a:lnTo>
                  <a:lnTo>
                    <a:pt x="692" y="256"/>
                  </a:lnTo>
                  <a:lnTo>
                    <a:pt x="692" y="256"/>
                  </a:lnTo>
                  <a:lnTo>
                    <a:pt x="692" y="256"/>
                  </a:lnTo>
                  <a:lnTo>
                    <a:pt x="692" y="256"/>
                  </a:lnTo>
                  <a:lnTo>
                    <a:pt x="693" y="256"/>
                  </a:lnTo>
                  <a:lnTo>
                    <a:pt x="693" y="256"/>
                  </a:lnTo>
                  <a:lnTo>
                    <a:pt x="693" y="256"/>
                  </a:lnTo>
                  <a:lnTo>
                    <a:pt x="693" y="256"/>
                  </a:lnTo>
                  <a:lnTo>
                    <a:pt x="693" y="256"/>
                  </a:lnTo>
                  <a:lnTo>
                    <a:pt x="693" y="256"/>
                  </a:lnTo>
                  <a:lnTo>
                    <a:pt x="693" y="256"/>
                  </a:lnTo>
                  <a:lnTo>
                    <a:pt x="694" y="256"/>
                  </a:lnTo>
                  <a:lnTo>
                    <a:pt x="694" y="256"/>
                  </a:lnTo>
                  <a:lnTo>
                    <a:pt x="694" y="256"/>
                  </a:lnTo>
                  <a:lnTo>
                    <a:pt x="694" y="256"/>
                  </a:lnTo>
                  <a:lnTo>
                    <a:pt x="694" y="256"/>
                  </a:lnTo>
                  <a:lnTo>
                    <a:pt x="694" y="256"/>
                  </a:lnTo>
                  <a:lnTo>
                    <a:pt x="694" y="256"/>
                  </a:lnTo>
                  <a:lnTo>
                    <a:pt x="695" y="256"/>
                  </a:lnTo>
                  <a:lnTo>
                    <a:pt x="695" y="256"/>
                  </a:lnTo>
                  <a:lnTo>
                    <a:pt x="695" y="256"/>
                  </a:lnTo>
                  <a:lnTo>
                    <a:pt x="695" y="256"/>
                  </a:lnTo>
                  <a:lnTo>
                    <a:pt x="695" y="256"/>
                  </a:lnTo>
                  <a:lnTo>
                    <a:pt x="695" y="256"/>
                  </a:lnTo>
                  <a:lnTo>
                    <a:pt x="695" y="256"/>
                  </a:lnTo>
                  <a:lnTo>
                    <a:pt x="696" y="256"/>
                  </a:lnTo>
                  <a:lnTo>
                    <a:pt x="696" y="256"/>
                  </a:lnTo>
                  <a:lnTo>
                    <a:pt x="696" y="256"/>
                  </a:lnTo>
                  <a:lnTo>
                    <a:pt x="696" y="256"/>
                  </a:lnTo>
                  <a:lnTo>
                    <a:pt x="696" y="256"/>
                  </a:lnTo>
                  <a:lnTo>
                    <a:pt x="696" y="256"/>
                  </a:lnTo>
                  <a:lnTo>
                    <a:pt x="696" y="256"/>
                  </a:lnTo>
                  <a:lnTo>
                    <a:pt x="697" y="256"/>
                  </a:lnTo>
                  <a:lnTo>
                    <a:pt x="697" y="256"/>
                  </a:lnTo>
                  <a:lnTo>
                    <a:pt x="697" y="256"/>
                  </a:lnTo>
                  <a:lnTo>
                    <a:pt x="697" y="256"/>
                  </a:lnTo>
                  <a:lnTo>
                    <a:pt x="697" y="256"/>
                  </a:lnTo>
                  <a:lnTo>
                    <a:pt x="697" y="256"/>
                  </a:lnTo>
                  <a:lnTo>
                    <a:pt x="697" y="256"/>
                  </a:lnTo>
                  <a:lnTo>
                    <a:pt x="698" y="256"/>
                  </a:lnTo>
                  <a:lnTo>
                    <a:pt x="698" y="256"/>
                  </a:lnTo>
                  <a:lnTo>
                    <a:pt x="698" y="256"/>
                  </a:lnTo>
                  <a:lnTo>
                    <a:pt x="698" y="256"/>
                  </a:lnTo>
                  <a:lnTo>
                    <a:pt x="698" y="256"/>
                  </a:lnTo>
                  <a:lnTo>
                    <a:pt x="698" y="256"/>
                  </a:lnTo>
                  <a:lnTo>
                    <a:pt x="698" y="256"/>
                  </a:lnTo>
                  <a:lnTo>
                    <a:pt x="699" y="256"/>
                  </a:lnTo>
                  <a:lnTo>
                    <a:pt x="699" y="256"/>
                  </a:lnTo>
                  <a:lnTo>
                    <a:pt x="699" y="254"/>
                  </a:lnTo>
                  <a:lnTo>
                    <a:pt x="699" y="254"/>
                  </a:lnTo>
                  <a:lnTo>
                    <a:pt x="698" y="254"/>
                  </a:lnTo>
                  <a:lnTo>
                    <a:pt x="698" y="254"/>
                  </a:lnTo>
                  <a:lnTo>
                    <a:pt x="698" y="254"/>
                  </a:lnTo>
                  <a:lnTo>
                    <a:pt x="698" y="254"/>
                  </a:lnTo>
                  <a:lnTo>
                    <a:pt x="698" y="254"/>
                  </a:lnTo>
                  <a:lnTo>
                    <a:pt x="698" y="254"/>
                  </a:lnTo>
                  <a:lnTo>
                    <a:pt x="698" y="254"/>
                  </a:lnTo>
                  <a:lnTo>
                    <a:pt x="697" y="254"/>
                  </a:lnTo>
                  <a:lnTo>
                    <a:pt x="697" y="254"/>
                  </a:lnTo>
                  <a:lnTo>
                    <a:pt x="697" y="254"/>
                  </a:lnTo>
                  <a:lnTo>
                    <a:pt x="697" y="254"/>
                  </a:lnTo>
                  <a:lnTo>
                    <a:pt x="697" y="254"/>
                  </a:lnTo>
                  <a:lnTo>
                    <a:pt x="697" y="254"/>
                  </a:lnTo>
                  <a:lnTo>
                    <a:pt x="697" y="254"/>
                  </a:lnTo>
                  <a:lnTo>
                    <a:pt x="696" y="254"/>
                  </a:lnTo>
                  <a:lnTo>
                    <a:pt x="696" y="254"/>
                  </a:lnTo>
                  <a:lnTo>
                    <a:pt x="696" y="254"/>
                  </a:lnTo>
                  <a:lnTo>
                    <a:pt x="696" y="254"/>
                  </a:lnTo>
                  <a:lnTo>
                    <a:pt x="696" y="254"/>
                  </a:lnTo>
                  <a:lnTo>
                    <a:pt x="696" y="254"/>
                  </a:lnTo>
                  <a:lnTo>
                    <a:pt x="696" y="254"/>
                  </a:lnTo>
                  <a:lnTo>
                    <a:pt x="695" y="254"/>
                  </a:lnTo>
                  <a:lnTo>
                    <a:pt x="695" y="254"/>
                  </a:lnTo>
                  <a:lnTo>
                    <a:pt x="695" y="254"/>
                  </a:lnTo>
                  <a:lnTo>
                    <a:pt x="695" y="254"/>
                  </a:lnTo>
                  <a:lnTo>
                    <a:pt x="695" y="254"/>
                  </a:lnTo>
                  <a:lnTo>
                    <a:pt x="695" y="254"/>
                  </a:lnTo>
                  <a:lnTo>
                    <a:pt x="695" y="254"/>
                  </a:lnTo>
                  <a:lnTo>
                    <a:pt x="694" y="254"/>
                  </a:lnTo>
                  <a:lnTo>
                    <a:pt x="694" y="254"/>
                  </a:lnTo>
                  <a:lnTo>
                    <a:pt x="694" y="254"/>
                  </a:lnTo>
                  <a:lnTo>
                    <a:pt x="694" y="254"/>
                  </a:lnTo>
                  <a:lnTo>
                    <a:pt x="694" y="254"/>
                  </a:lnTo>
                  <a:lnTo>
                    <a:pt x="694" y="254"/>
                  </a:lnTo>
                  <a:lnTo>
                    <a:pt x="694" y="254"/>
                  </a:lnTo>
                  <a:lnTo>
                    <a:pt x="693" y="254"/>
                  </a:lnTo>
                  <a:lnTo>
                    <a:pt x="693" y="254"/>
                  </a:lnTo>
                  <a:lnTo>
                    <a:pt x="693" y="254"/>
                  </a:lnTo>
                  <a:lnTo>
                    <a:pt x="693" y="254"/>
                  </a:lnTo>
                  <a:lnTo>
                    <a:pt x="693" y="254"/>
                  </a:lnTo>
                  <a:lnTo>
                    <a:pt x="693" y="254"/>
                  </a:lnTo>
                  <a:lnTo>
                    <a:pt x="693" y="254"/>
                  </a:lnTo>
                  <a:lnTo>
                    <a:pt x="692" y="254"/>
                  </a:lnTo>
                  <a:lnTo>
                    <a:pt x="692" y="254"/>
                  </a:lnTo>
                  <a:lnTo>
                    <a:pt x="692" y="254"/>
                  </a:lnTo>
                  <a:lnTo>
                    <a:pt x="692" y="254"/>
                  </a:lnTo>
                  <a:lnTo>
                    <a:pt x="692" y="254"/>
                  </a:lnTo>
                  <a:lnTo>
                    <a:pt x="692" y="254"/>
                  </a:lnTo>
                  <a:lnTo>
                    <a:pt x="692" y="254"/>
                  </a:lnTo>
                  <a:lnTo>
                    <a:pt x="691" y="254"/>
                  </a:lnTo>
                  <a:lnTo>
                    <a:pt x="691" y="254"/>
                  </a:lnTo>
                  <a:lnTo>
                    <a:pt x="691" y="254"/>
                  </a:lnTo>
                  <a:lnTo>
                    <a:pt x="691" y="254"/>
                  </a:lnTo>
                  <a:lnTo>
                    <a:pt x="691" y="254"/>
                  </a:lnTo>
                  <a:lnTo>
                    <a:pt x="691" y="254"/>
                  </a:lnTo>
                  <a:lnTo>
                    <a:pt x="691" y="254"/>
                  </a:lnTo>
                  <a:lnTo>
                    <a:pt x="690" y="254"/>
                  </a:lnTo>
                  <a:lnTo>
                    <a:pt x="690" y="254"/>
                  </a:lnTo>
                  <a:lnTo>
                    <a:pt x="690" y="254"/>
                  </a:lnTo>
                  <a:lnTo>
                    <a:pt x="690" y="254"/>
                  </a:lnTo>
                  <a:lnTo>
                    <a:pt x="690" y="254"/>
                  </a:lnTo>
                  <a:lnTo>
                    <a:pt x="690" y="254"/>
                  </a:lnTo>
                  <a:lnTo>
                    <a:pt x="689" y="254"/>
                  </a:lnTo>
                  <a:lnTo>
                    <a:pt x="689" y="254"/>
                  </a:lnTo>
                  <a:lnTo>
                    <a:pt x="689" y="254"/>
                  </a:lnTo>
                  <a:lnTo>
                    <a:pt x="689" y="254"/>
                  </a:lnTo>
                  <a:lnTo>
                    <a:pt x="689" y="254"/>
                  </a:lnTo>
                  <a:lnTo>
                    <a:pt x="689" y="254"/>
                  </a:lnTo>
                  <a:lnTo>
                    <a:pt x="689" y="254"/>
                  </a:lnTo>
                  <a:lnTo>
                    <a:pt x="688" y="254"/>
                  </a:lnTo>
                  <a:lnTo>
                    <a:pt x="688" y="254"/>
                  </a:lnTo>
                  <a:lnTo>
                    <a:pt x="688" y="254"/>
                  </a:lnTo>
                  <a:lnTo>
                    <a:pt x="688" y="254"/>
                  </a:lnTo>
                  <a:lnTo>
                    <a:pt x="688" y="254"/>
                  </a:lnTo>
                  <a:lnTo>
                    <a:pt x="688" y="254"/>
                  </a:lnTo>
                  <a:lnTo>
                    <a:pt x="688" y="254"/>
                  </a:lnTo>
                  <a:lnTo>
                    <a:pt x="687" y="254"/>
                  </a:lnTo>
                  <a:lnTo>
                    <a:pt x="687" y="254"/>
                  </a:lnTo>
                  <a:lnTo>
                    <a:pt x="687" y="254"/>
                  </a:lnTo>
                  <a:lnTo>
                    <a:pt x="687" y="254"/>
                  </a:lnTo>
                  <a:lnTo>
                    <a:pt x="687" y="254"/>
                  </a:lnTo>
                  <a:lnTo>
                    <a:pt x="687" y="254"/>
                  </a:lnTo>
                  <a:lnTo>
                    <a:pt x="687" y="254"/>
                  </a:lnTo>
                  <a:lnTo>
                    <a:pt x="686" y="254"/>
                  </a:lnTo>
                  <a:lnTo>
                    <a:pt x="686" y="254"/>
                  </a:lnTo>
                  <a:lnTo>
                    <a:pt x="686" y="254"/>
                  </a:lnTo>
                  <a:lnTo>
                    <a:pt x="686" y="254"/>
                  </a:lnTo>
                  <a:lnTo>
                    <a:pt x="686" y="254"/>
                  </a:lnTo>
                  <a:lnTo>
                    <a:pt x="686" y="254"/>
                  </a:lnTo>
                  <a:lnTo>
                    <a:pt x="686" y="254"/>
                  </a:lnTo>
                  <a:lnTo>
                    <a:pt x="685" y="254"/>
                  </a:lnTo>
                  <a:lnTo>
                    <a:pt x="685" y="256"/>
                  </a:lnTo>
                  <a:close/>
                  <a:moveTo>
                    <a:pt x="707" y="256"/>
                  </a:moveTo>
                  <a:lnTo>
                    <a:pt x="707" y="256"/>
                  </a:lnTo>
                  <a:lnTo>
                    <a:pt x="707" y="256"/>
                  </a:lnTo>
                  <a:lnTo>
                    <a:pt x="707" y="256"/>
                  </a:lnTo>
                  <a:lnTo>
                    <a:pt x="707" y="256"/>
                  </a:lnTo>
                  <a:lnTo>
                    <a:pt x="708" y="256"/>
                  </a:lnTo>
                  <a:lnTo>
                    <a:pt x="708" y="256"/>
                  </a:lnTo>
                  <a:lnTo>
                    <a:pt x="708" y="256"/>
                  </a:lnTo>
                  <a:lnTo>
                    <a:pt x="708" y="256"/>
                  </a:lnTo>
                  <a:lnTo>
                    <a:pt x="708" y="256"/>
                  </a:lnTo>
                  <a:lnTo>
                    <a:pt x="708" y="256"/>
                  </a:lnTo>
                  <a:lnTo>
                    <a:pt x="708" y="256"/>
                  </a:lnTo>
                  <a:lnTo>
                    <a:pt x="709" y="256"/>
                  </a:lnTo>
                  <a:lnTo>
                    <a:pt x="709" y="256"/>
                  </a:lnTo>
                  <a:lnTo>
                    <a:pt x="709" y="256"/>
                  </a:lnTo>
                  <a:lnTo>
                    <a:pt x="709" y="256"/>
                  </a:lnTo>
                  <a:lnTo>
                    <a:pt x="709" y="256"/>
                  </a:lnTo>
                  <a:lnTo>
                    <a:pt x="709" y="256"/>
                  </a:lnTo>
                  <a:lnTo>
                    <a:pt x="709" y="256"/>
                  </a:lnTo>
                  <a:lnTo>
                    <a:pt x="710" y="256"/>
                  </a:lnTo>
                  <a:lnTo>
                    <a:pt x="710" y="256"/>
                  </a:lnTo>
                  <a:lnTo>
                    <a:pt x="710" y="256"/>
                  </a:lnTo>
                  <a:lnTo>
                    <a:pt x="710" y="256"/>
                  </a:lnTo>
                  <a:lnTo>
                    <a:pt x="710" y="256"/>
                  </a:lnTo>
                  <a:lnTo>
                    <a:pt x="710" y="256"/>
                  </a:lnTo>
                  <a:lnTo>
                    <a:pt x="710" y="256"/>
                  </a:lnTo>
                  <a:lnTo>
                    <a:pt x="711" y="256"/>
                  </a:lnTo>
                  <a:lnTo>
                    <a:pt x="711" y="256"/>
                  </a:lnTo>
                  <a:lnTo>
                    <a:pt x="711" y="256"/>
                  </a:lnTo>
                  <a:lnTo>
                    <a:pt x="711" y="256"/>
                  </a:lnTo>
                  <a:lnTo>
                    <a:pt x="711" y="256"/>
                  </a:lnTo>
                  <a:lnTo>
                    <a:pt x="711" y="256"/>
                  </a:lnTo>
                  <a:lnTo>
                    <a:pt x="711" y="256"/>
                  </a:lnTo>
                  <a:lnTo>
                    <a:pt x="712" y="256"/>
                  </a:lnTo>
                  <a:lnTo>
                    <a:pt x="712" y="256"/>
                  </a:lnTo>
                  <a:lnTo>
                    <a:pt x="712" y="256"/>
                  </a:lnTo>
                  <a:lnTo>
                    <a:pt x="712" y="256"/>
                  </a:lnTo>
                  <a:lnTo>
                    <a:pt x="712" y="256"/>
                  </a:lnTo>
                  <a:lnTo>
                    <a:pt x="712" y="256"/>
                  </a:lnTo>
                  <a:lnTo>
                    <a:pt x="712" y="256"/>
                  </a:lnTo>
                  <a:lnTo>
                    <a:pt x="713" y="256"/>
                  </a:lnTo>
                  <a:lnTo>
                    <a:pt x="713" y="256"/>
                  </a:lnTo>
                  <a:lnTo>
                    <a:pt x="713" y="256"/>
                  </a:lnTo>
                  <a:lnTo>
                    <a:pt x="713" y="256"/>
                  </a:lnTo>
                  <a:lnTo>
                    <a:pt x="713" y="256"/>
                  </a:lnTo>
                  <a:lnTo>
                    <a:pt x="713" y="256"/>
                  </a:lnTo>
                  <a:lnTo>
                    <a:pt x="713" y="256"/>
                  </a:lnTo>
                  <a:lnTo>
                    <a:pt x="714" y="256"/>
                  </a:lnTo>
                  <a:lnTo>
                    <a:pt x="714" y="256"/>
                  </a:lnTo>
                  <a:lnTo>
                    <a:pt x="714" y="256"/>
                  </a:lnTo>
                  <a:lnTo>
                    <a:pt x="714" y="256"/>
                  </a:lnTo>
                  <a:lnTo>
                    <a:pt x="714" y="256"/>
                  </a:lnTo>
                  <a:lnTo>
                    <a:pt x="714" y="256"/>
                  </a:lnTo>
                  <a:lnTo>
                    <a:pt x="714" y="256"/>
                  </a:lnTo>
                  <a:lnTo>
                    <a:pt x="715" y="256"/>
                  </a:lnTo>
                  <a:lnTo>
                    <a:pt x="715" y="256"/>
                  </a:lnTo>
                  <a:lnTo>
                    <a:pt x="715" y="256"/>
                  </a:lnTo>
                  <a:lnTo>
                    <a:pt x="715" y="256"/>
                  </a:lnTo>
                  <a:lnTo>
                    <a:pt x="715" y="256"/>
                  </a:lnTo>
                  <a:lnTo>
                    <a:pt x="715" y="256"/>
                  </a:lnTo>
                  <a:lnTo>
                    <a:pt x="715" y="256"/>
                  </a:lnTo>
                  <a:lnTo>
                    <a:pt x="716" y="256"/>
                  </a:lnTo>
                  <a:lnTo>
                    <a:pt x="716" y="256"/>
                  </a:lnTo>
                  <a:lnTo>
                    <a:pt x="716" y="256"/>
                  </a:lnTo>
                  <a:lnTo>
                    <a:pt x="716" y="256"/>
                  </a:lnTo>
                  <a:lnTo>
                    <a:pt x="716" y="256"/>
                  </a:lnTo>
                  <a:lnTo>
                    <a:pt x="716" y="256"/>
                  </a:lnTo>
                  <a:lnTo>
                    <a:pt x="717" y="256"/>
                  </a:lnTo>
                  <a:lnTo>
                    <a:pt x="717" y="256"/>
                  </a:lnTo>
                  <a:lnTo>
                    <a:pt x="717" y="256"/>
                  </a:lnTo>
                  <a:lnTo>
                    <a:pt x="717" y="256"/>
                  </a:lnTo>
                  <a:lnTo>
                    <a:pt x="717" y="256"/>
                  </a:lnTo>
                  <a:lnTo>
                    <a:pt x="717" y="256"/>
                  </a:lnTo>
                  <a:lnTo>
                    <a:pt x="717" y="256"/>
                  </a:lnTo>
                  <a:lnTo>
                    <a:pt x="718" y="256"/>
                  </a:lnTo>
                  <a:lnTo>
                    <a:pt x="718" y="256"/>
                  </a:lnTo>
                  <a:lnTo>
                    <a:pt x="718" y="256"/>
                  </a:lnTo>
                  <a:lnTo>
                    <a:pt x="718" y="256"/>
                  </a:lnTo>
                  <a:lnTo>
                    <a:pt x="718" y="256"/>
                  </a:lnTo>
                  <a:lnTo>
                    <a:pt x="718" y="256"/>
                  </a:lnTo>
                  <a:lnTo>
                    <a:pt x="718" y="256"/>
                  </a:lnTo>
                  <a:lnTo>
                    <a:pt x="719" y="256"/>
                  </a:lnTo>
                  <a:lnTo>
                    <a:pt x="719" y="256"/>
                  </a:lnTo>
                  <a:lnTo>
                    <a:pt x="719" y="256"/>
                  </a:lnTo>
                  <a:lnTo>
                    <a:pt x="719" y="256"/>
                  </a:lnTo>
                  <a:lnTo>
                    <a:pt x="719" y="256"/>
                  </a:lnTo>
                  <a:lnTo>
                    <a:pt x="719" y="256"/>
                  </a:lnTo>
                  <a:lnTo>
                    <a:pt x="719" y="256"/>
                  </a:lnTo>
                  <a:lnTo>
                    <a:pt x="720" y="256"/>
                  </a:lnTo>
                  <a:lnTo>
                    <a:pt x="720" y="256"/>
                  </a:lnTo>
                  <a:lnTo>
                    <a:pt x="720" y="256"/>
                  </a:lnTo>
                  <a:lnTo>
                    <a:pt x="720" y="256"/>
                  </a:lnTo>
                  <a:lnTo>
                    <a:pt x="720" y="256"/>
                  </a:lnTo>
                  <a:lnTo>
                    <a:pt x="720" y="254"/>
                  </a:lnTo>
                  <a:lnTo>
                    <a:pt x="720" y="254"/>
                  </a:lnTo>
                  <a:lnTo>
                    <a:pt x="720" y="254"/>
                  </a:lnTo>
                  <a:lnTo>
                    <a:pt x="720" y="254"/>
                  </a:lnTo>
                  <a:lnTo>
                    <a:pt x="720" y="254"/>
                  </a:lnTo>
                  <a:lnTo>
                    <a:pt x="719" y="254"/>
                  </a:lnTo>
                  <a:lnTo>
                    <a:pt x="719" y="254"/>
                  </a:lnTo>
                  <a:lnTo>
                    <a:pt x="719" y="254"/>
                  </a:lnTo>
                  <a:lnTo>
                    <a:pt x="719" y="254"/>
                  </a:lnTo>
                  <a:lnTo>
                    <a:pt x="719" y="254"/>
                  </a:lnTo>
                  <a:lnTo>
                    <a:pt x="719" y="254"/>
                  </a:lnTo>
                  <a:lnTo>
                    <a:pt x="719" y="254"/>
                  </a:lnTo>
                  <a:lnTo>
                    <a:pt x="718" y="254"/>
                  </a:lnTo>
                  <a:lnTo>
                    <a:pt x="718" y="254"/>
                  </a:lnTo>
                  <a:lnTo>
                    <a:pt x="718" y="254"/>
                  </a:lnTo>
                  <a:lnTo>
                    <a:pt x="718" y="254"/>
                  </a:lnTo>
                  <a:lnTo>
                    <a:pt x="718" y="254"/>
                  </a:lnTo>
                  <a:lnTo>
                    <a:pt x="718" y="254"/>
                  </a:lnTo>
                  <a:lnTo>
                    <a:pt x="718" y="254"/>
                  </a:lnTo>
                  <a:lnTo>
                    <a:pt x="717" y="254"/>
                  </a:lnTo>
                  <a:lnTo>
                    <a:pt x="717" y="254"/>
                  </a:lnTo>
                  <a:lnTo>
                    <a:pt x="717" y="254"/>
                  </a:lnTo>
                  <a:lnTo>
                    <a:pt x="717" y="254"/>
                  </a:lnTo>
                  <a:lnTo>
                    <a:pt x="717" y="254"/>
                  </a:lnTo>
                  <a:lnTo>
                    <a:pt x="717" y="254"/>
                  </a:lnTo>
                  <a:lnTo>
                    <a:pt x="717" y="254"/>
                  </a:lnTo>
                  <a:lnTo>
                    <a:pt x="716" y="254"/>
                  </a:lnTo>
                  <a:lnTo>
                    <a:pt x="716" y="254"/>
                  </a:lnTo>
                  <a:lnTo>
                    <a:pt x="716" y="254"/>
                  </a:lnTo>
                  <a:lnTo>
                    <a:pt x="716" y="254"/>
                  </a:lnTo>
                  <a:lnTo>
                    <a:pt x="716" y="254"/>
                  </a:lnTo>
                  <a:lnTo>
                    <a:pt x="716" y="254"/>
                  </a:lnTo>
                  <a:lnTo>
                    <a:pt x="715" y="254"/>
                  </a:lnTo>
                  <a:lnTo>
                    <a:pt x="715" y="254"/>
                  </a:lnTo>
                  <a:lnTo>
                    <a:pt x="715" y="254"/>
                  </a:lnTo>
                  <a:lnTo>
                    <a:pt x="715" y="254"/>
                  </a:lnTo>
                  <a:lnTo>
                    <a:pt x="715" y="254"/>
                  </a:lnTo>
                  <a:lnTo>
                    <a:pt x="715" y="254"/>
                  </a:lnTo>
                  <a:lnTo>
                    <a:pt x="715" y="254"/>
                  </a:lnTo>
                  <a:lnTo>
                    <a:pt x="714" y="254"/>
                  </a:lnTo>
                  <a:lnTo>
                    <a:pt x="714" y="254"/>
                  </a:lnTo>
                  <a:lnTo>
                    <a:pt x="714" y="254"/>
                  </a:lnTo>
                  <a:lnTo>
                    <a:pt x="714" y="254"/>
                  </a:lnTo>
                  <a:lnTo>
                    <a:pt x="714" y="254"/>
                  </a:lnTo>
                  <a:lnTo>
                    <a:pt x="714" y="254"/>
                  </a:lnTo>
                  <a:lnTo>
                    <a:pt x="714" y="254"/>
                  </a:lnTo>
                  <a:lnTo>
                    <a:pt x="713" y="254"/>
                  </a:lnTo>
                  <a:lnTo>
                    <a:pt x="713" y="254"/>
                  </a:lnTo>
                  <a:lnTo>
                    <a:pt x="713" y="254"/>
                  </a:lnTo>
                  <a:lnTo>
                    <a:pt x="713" y="254"/>
                  </a:lnTo>
                  <a:lnTo>
                    <a:pt x="713" y="254"/>
                  </a:lnTo>
                  <a:lnTo>
                    <a:pt x="713" y="254"/>
                  </a:lnTo>
                  <a:lnTo>
                    <a:pt x="713" y="254"/>
                  </a:lnTo>
                  <a:lnTo>
                    <a:pt x="712" y="254"/>
                  </a:lnTo>
                  <a:lnTo>
                    <a:pt x="712" y="254"/>
                  </a:lnTo>
                  <a:lnTo>
                    <a:pt x="712" y="254"/>
                  </a:lnTo>
                  <a:lnTo>
                    <a:pt x="712" y="254"/>
                  </a:lnTo>
                  <a:lnTo>
                    <a:pt x="712" y="254"/>
                  </a:lnTo>
                  <a:lnTo>
                    <a:pt x="712" y="254"/>
                  </a:lnTo>
                  <a:lnTo>
                    <a:pt x="712" y="254"/>
                  </a:lnTo>
                  <a:lnTo>
                    <a:pt x="711" y="254"/>
                  </a:lnTo>
                  <a:lnTo>
                    <a:pt x="711" y="254"/>
                  </a:lnTo>
                  <a:lnTo>
                    <a:pt x="711" y="254"/>
                  </a:lnTo>
                  <a:lnTo>
                    <a:pt x="711" y="254"/>
                  </a:lnTo>
                  <a:lnTo>
                    <a:pt x="711" y="254"/>
                  </a:lnTo>
                  <a:lnTo>
                    <a:pt x="711" y="254"/>
                  </a:lnTo>
                  <a:lnTo>
                    <a:pt x="711" y="254"/>
                  </a:lnTo>
                  <a:lnTo>
                    <a:pt x="710" y="254"/>
                  </a:lnTo>
                  <a:lnTo>
                    <a:pt x="710" y="254"/>
                  </a:lnTo>
                  <a:lnTo>
                    <a:pt x="710" y="254"/>
                  </a:lnTo>
                  <a:lnTo>
                    <a:pt x="710" y="254"/>
                  </a:lnTo>
                  <a:lnTo>
                    <a:pt x="710" y="254"/>
                  </a:lnTo>
                  <a:lnTo>
                    <a:pt x="710" y="254"/>
                  </a:lnTo>
                  <a:lnTo>
                    <a:pt x="710" y="254"/>
                  </a:lnTo>
                  <a:lnTo>
                    <a:pt x="709" y="254"/>
                  </a:lnTo>
                  <a:lnTo>
                    <a:pt x="709" y="254"/>
                  </a:lnTo>
                  <a:lnTo>
                    <a:pt x="709" y="254"/>
                  </a:lnTo>
                  <a:lnTo>
                    <a:pt x="709" y="254"/>
                  </a:lnTo>
                  <a:lnTo>
                    <a:pt x="709" y="254"/>
                  </a:lnTo>
                  <a:lnTo>
                    <a:pt x="709" y="254"/>
                  </a:lnTo>
                  <a:lnTo>
                    <a:pt x="709" y="254"/>
                  </a:lnTo>
                  <a:lnTo>
                    <a:pt x="708" y="254"/>
                  </a:lnTo>
                  <a:lnTo>
                    <a:pt x="708" y="254"/>
                  </a:lnTo>
                  <a:lnTo>
                    <a:pt x="708" y="254"/>
                  </a:lnTo>
                  <a:lnTo>
                    <a:pt x="708" y="254"/>
                  </a:lnTo>
                  <a:lnTo>
                    <a:pt x="708" y="254"/>
                  </a:lnTo>
                  <a:lnTo>
                    <a:pt x="708" y="254"/>
                  </a:lnTo>
                  <a:lnTo>
                    <a:pt x="708" y="254"/>
                  </a:lnTo>
                  <a:lnTo>
                    <a:pt x="707" y="254"/>
                  </a:lnTo>
                  <a:lnTo>
                    <a:pt x="707" y="254"/>
                  </a:lnTo>
                  <a:lnTo>
                    <a:pt x="707" y="254"/>
                  </a:lnTo>
                  <a:lnTo>
                    <a:pt x="707" y="254"/>
                  </a:lnTo>
                  <a:lnTo>
                    <a:pt x="707" y="254"/>
                  </a:lnTo>
                  <a:lnTo>
                    <a:pt x="707" y="256"/>
                  </a:lnTo>
                  <a:close/>
                  <a:moveTo>
                    <a:pt x="728" y="256"/>
                  </a:moveTo>
                  <a:lnTo>
                    <a:pt x="728" y="256"/>
                  </a:lnTo>
                  <a:lnTo>
                    <a:pt x="728" y="256"/>
                  </a:lnTo>
                  <a:lnTo>
                    <a:pt x="729" y="256"/>
                  </a:lnTo>
                  <a:lnTo>
                    <a:pt x="729" y="256"/>
                  </a:lnTo>
                  <a:lnTo>
                    <a:pt x="729" y="256"/>
                  </a:lnTo>
                  <a:lnTo>
                    <a:pt x="729" y="256"/>
                  </a:lnTo>
                  <a:lnTo>
                    <a:pt x="729" y="256"/>
                  </a:lnTo>
                  <a:lnTo>
                    <a:pt x="729" y="256"/>
                  </a:lnTo>
                  <a:lnTo>
                    <a:pt x="729" y="256"/>
                  </a:lnTo>
                  <a:lnTo>
                    <a:pt x="730" y="256"/>
                  </a:lnTo>
                  <a:lnTo>
                    <a:pt x="730" y="256"/>
                  </a:lnTo>
                  <a:lnTo>
                    <a:pt x="730" y="256"/>
                  </a:lnTo>
                  <a:lnTo>
                    <a:pt x="730" y="256"/>
                  </a:lnTo>
                  <a:lnTo>
                    <a:pt x="730" y="256"/>
                  </a:lnTo>
                  <a:lnTo>
                    <a:pt x="730" y="256"/>
                  </a:lnTo>
                  <a:lnTo>
                    <a:pt x="730" y="256"/>
                  </a:lnTo>
                  <a:lnTo>
                    <a:pt x="731" y="256"/>
                  </a:lnTo>
                  <a:lnTo>
                    <a:pt x="731" y="256"/>
                  </a:lnTo>
                  <a:lnTo>
                    <a:pt x="731" y="256"/>
                  </a:lnTo>
                  <a:lnTo>
                    <a:pt x="731" y="256"/>
                  </a:lnTo>
                  <a:lnTo>
                    <a:pt x="731" y="256"/>
                  </a:lnTo>
                  <a:lnTo>
                    <a:pt x="731" y="256"/>
                  </a:lnTo>
                  <a:lnTo>
                    <a:pt x="732" y="256"/>
                  </a:lnTo>
                  <a:lnTo>
                    <a:pt x="732" y="256"/>
                  </a:lnTo>
                  <a:lnTo>
                    <a:pt x="732" y="256"/>
                  </a:lnTo>
                  <a:lnTo>
                    <a:pt x="732" y="256"/>
                  </a:lnTo>
                  <a:lnTo>
                    <a:pt x="732" y="256"/>
                  </a:lnTo>
                  <a:lnTo>
                    <a:pt x="732" y="256"/>
                  </a:lnTo>
                  <a:lnTo>
                    <a:pt x="732" y="256"/>
                  </a:lnTo>
                  <a:lnTo>
                    <a:pt x="733" y="256"/>
                  </a:lnTo>
                  <a:lnTo>
                    <a:pt x="733" y="256"/>
                  </a:lnTo>
                  <a:lnTo>
                    <a:pt x="733" y="256"/>
                  </a:lnTo>
                  <a:lnTo>
                    <a:pt x="733" y="256"/>
                  </a:lnTo>
                  <a:lnTo>
                    <a:pt x="733" y="256"/>
                  </a:lnTo>
                  <a:lnTo>
                    <a:pt x="733" y="256"/>
                  </a:lnTo>
                  <a:lnTo>
                    <a:pt x="733" y="256"/>
                  </a:lnTo>
                  <a:lnTo>
                    <a:pt x="734" y="256"/>
                  </a:lnTo>
                  <a:lnTo>
                    <a:pt x="734" y="256"/>
                  </a:lnTo>
                  <a:lnTo>
                    <a:pt x="734" y="256"/>
                  </a:lnTo>
                  <a:lnTo>
                    <a:pt x="734" y="256"/>
                  </a:lnTo>
                  <a:lnTo>
                    <a:pt x="734" y="256"/>
                  </a:lnTo>
                  <a:lnTo>
                    <a:pt x="734" y="256"/>
                  </a:lnTo>
                  <a:lnTo>
                    <a:pt x="734" y="256"/>
                  </a:lnTo>
                  <a:lnTo>
                    <a:pt x="735" y="256"/>
                  </a:lnTo>
                  <a:lnTo>
                    <a:pt x="735" y="256"/>
                  </a:lnTo>
                  <a:lnTo>
                    <a:pt x="735" y="256"/>
                  </a:lnTo>
                  <a:lnTo>
                    <a:pt x="735" y="256"/>
                  </a:lnTo>
                  <a:lnTo>
                    <a:pt x="735" y="256"/>
                  </a:lnTo>
                  <a:lnTo>
                    <a:pt x="735" y="256"/>
                  </a:lnTo>
                  <a:lnTo>
                    <a:pt x="735" y="256"/>
                  </a:lnTo>
                  <a:lnTo>
                    <a:pt x="736" y="256"/>
                  </a:lnTo>
                  <a:lnTo>
                    <a:pt x="736" y="256"/>
                  </a:lnTo>
                  <a:lnTo>
                    <a:pt x="736" y="256"/>
                  </a:lnTo>
                  <a:lnTo>
                    <a:pt x="736" y="256"/>
                  </a:lnTo>
                  <a:lnTo>
                    <a:pt x="736" y="256"/>
                  </a:lnTo>
                  <a:lnTo>
                    <a:pt x="736" y="256"/>
                  </a:lnTo>
                  <a:lnTo>
                    <a:pt x="736" y="256"/>
                  </a:lnTo>
                  <a:lnTo>
                    <a:pt x="737" y="256"/>
                  </a:lnTo>
                  <a:lnTo>
                    <a:pt x="737" y="256"/>
                  </a:lnTo>
                  <a:lnTo>
                    <a:pt x="737" y="256"/>
                  </a:lnTo>
                  <a:lnTo>
                    <a:pt x="737" y="256"/>
                  </a:lnTo>
                  <a:lnTo>
                    <a:pt x="737" y="256"/>
                  </a:lnTo>
                  <a:lnTo>
                    <a:pt x="737" y="256"/>
                  </a:lnTo>
                  <a:lnTo>
                    <a:pt x="737" y="256"/>
                  </a:lnTo>
                  <a:lnTo>
                    <a:pt x="738" y="256"/>
                  </a:lnTo>
                  <a:lnTo>
                    <a:pt x="738" y="256"/>
                  </a:lnTo>
                  <a:lnTo>
                    <a:pt x="738" y="256"/>
                  </a:lnTo>
                  <a:lnTo>
                    <a:pt x="738" y="256"/>
                  </a:lnTo>
                  <a:lnTo>
                    <a:pt x="738" y="256"/>
                  </a:lnTo>
                  <a:lnTo>
                    <a:pt x="738" y="256"/>
                  </a:lnTo>
                  <a:lnTo>
                    <a:pt x="738" y="256"/>
                  </a:lnTo>
                  <a:lnTo>
                    <a:pt x="739" y="256"/>
                  </a:lnTo>
                  <a:lnTo>
                    <a:pt x="739" y="256"/>
                  </a:lnTo>
                  <a:lnTo>
                    <a:pt x="739" y="256"/>
                  </a:lnTo>
                  <a:lnTo>
                    <a:pt x="739" y="256"/>
                  </a:lnTo>
                  <a:lnTo>
                    <a:pt x="739" y="256"/>
                  </a:lnTo>
                  <a:lnTo>
                    <a:pt x="739" y="256"/>
                  </a:lnTo>
                  <a:lnTo>
                    <a:pt x="739" y="256"/>
                  </a:lnTo>
                  <a:lnTo>
                    <a:pt x="740" y="256"/>
                  </a:lnTo>
                  <a:lnTo>
                    <a:pt x="740" y="256"/>
                  </a:lnTo>
                  <a:lnTo>
                    <a:pt x="740" y="256"/>
                  </a:lnTo>
                  <a:lnTo>
                    <a:pt x="740" y="256"/>
                  </a:lnTo>
                  <a:lnTo>
                    <a:pt x="740" y="256"/>
                  </a:lnTo>
                  <a:lnTo>
                    <a:pt x="740" y="256"/>
                  </a:lnTo>
                  <a:lnTo>
                    <a:pt x="740" y="256"/>
                  </a:lnTo>
                  <a:lnTo>
                    <a:pt x="741" y="256"/>
                  </a:lnTo>
                  <a:lnTo>
                    <a:pt x="741" y="256"/>
                  </a:lnTo>
                  <a:lnTo>
                    <a:pt x="741" y="256"/>
                  </a:lnTo>
                  <a:lnTo>
                    <a:pt x="741" y="256"/>
                  </a:lnTo>
                  <a:lnTo>
                    <a:pt x="741" y="256"/>
                  </a:lnTo>
                  <a:lnTo>
                    <a:pt x="741" y="256"/>
                  </a:lnTo>
                  <a:lnTo>
                    <a:pt x="742" y="256"/>
                  </a:lnTo>
                  <a:lnTo>
                    <a:pt x="742" y="254"/>
                  </a:lnTo>
                  <a:lnTo>
                    <a:pt x="741" y="254"/>
                  </a:lnTo>
                  <a:lnTo>
                    <a:pt x="741" y="254"/>
                  </a:lnTo>
                  <a:lnTo>
                    <a:pt x="741" y="254"/>
                  </a:lnTo>
                  <a:lnTo>
                    <a:pt x="741" y="254"/>
                  </a:lnTo>
                  <a:lnTo>
                    <a:pt x="741" y="254"/>
                  </a:lnTo>
                  <a:lnTo>
                    <a:pt x="741" y="254"/>
                  </a:lnTo>
                  <a:lnTo>
                    <a:pt x="740" y="254"/>
                  </a:lnTo>
                  <a:lnTo>
                    <a:pt x="740" y="254"/>
                  </a:lnTo>
                  <a:lnTo>
                    <a:pt x="740" y="254"/>
                  </a:lnTo>
                  <a:lnTo>
                    <a:pt x="740" y="254"/>
                  </a:lnTo>
                  <a:lnTo>
                    <a:pt x="740" y="254"/>
                  </a:lnTo>
                  <a:lnTo>
                    <a:pt x="740" y="254"/>
                  </a:lnTo>
                  <a:lnTo>
                    <a:pt x="740" y="254"/>
                  </a:lnTo>
                  <a:lnTo>
                    <a:pt x="739" y="254"/>
                  </a:lnTo>
                  <a:lnTo>
                    <a:pt x="739" y="254"/>
                  </a:lnTo>
                  <a:lnTo>
                    <a:pt x="739" y="254"/>
                  </a:lnTo>
                  <a:lnTo>
                    <a:pt x="739" y="254"/>
                  </a:lnTo>
                  <a:lnTo>
                    <a:pt x="739" y="254"/>
                  </a:lnTo>
                  <a:lnTo>
                    <a:pt x="739" y="254"/>
                  </a:lnTo>
                  <a:lnTo>
                    <a:pt x="739" y="254"/>
                  </a:lnTo>
                  <a:lnTo>
                    <a:pt x="738" y="254"/>
                  </a:lnTo>
                  <a:lnTo>
                    <a:pt x="738" y="254"/>
                  </a:lnTo>
                  <a:lnTo>
                    <a:pt x="738" y="254"/>
                  </a:lnTo>
                  <a:lnTo>
                    <a:pt x="738" y="254"/>
                  </a:lnTo>
                  <a:lnTo>
                    <a:pt x="738" y="254"/>
                  </a:lnTo>
                  <a:lnTo>
                    <a:pt x="738" y="254"/>
                  </a:lnTo>
                  <a:lnTo>
                    <a:pt x="738" y="254"/>
                  </a:lnTo>
                  <a:lnTo>
                    <a:pt x="737" y="254"/>
                  </a:lnTo>
                  <a:lnTo>
                    <a:pt x="737" y="254"/>
                  </a:lnTo>
                  <a:lnTo>
                    <a:pt x="737" y="254"/>
                  </a:lnTo>
                  <a:lnTo>
                    <a:pt x="737" y="254"/>
                  </a:lnTo>
                  <a:lnTo>
                    <a:pt x="737" y="254"/>
                  </a:lnTo>
                  <a:lnTo>
                    <a:pt x="737" y="254"/>
                  </a:lnTo>
                  <a:lnTo>
                    <a:pt x="737" y="254"/>
                  </a:lnTo>
                  <a:lnTo>
                    <a:pt x="736" y="254"/>
                  </a:lnTo>
                  <a:lnTo>
                    <a:pt x="736" y="254"/>
                  </a:lnTo>
                  <a:lnTo>
                    <a:pt x="736" y="254"/>
                  </a:lnTo>
                  <a:lnTo>
                    <a:pt x="736" y="254"/>
                  </a:lnTo>
                  <a:lnTo>
                    <a:pt x="736" y="254"/>
                  </a:lnTo>
                  <a:lnTo>
                    <a:pt x="736" y="254"/>
                  </a:lnTo>
                  <a:lnTo>
                    <a:pt x="736" y="254"/>
                  </a:lnTo>
                  <a:lnTo>
                    <a:pt x="735" y="254"/>
                  </a:lnTo>
                  <a:lnTo>
                    <a:pt x="735" y="254"/>
                  </a:lnTo>
                  <a:lnTo>
                    <a:pt x="735" y="254"/>
                  </a:lnTo>
                  <a:lnTo>
                    <a:pt x="735" y="254"/>
                  </a:lnTo>
                  <a:lnTo>
                    <a:pt x="735" y="254"/>
                  </a:lnTo>
                  <a:lnTo>
                    <a:pt x="735" y="254"/>
                  </a:lnTo>
                  <a:lnTo>
                    <a:pt x="735" y="254"/>
                  </a:lnTo>
                  <a:lnTo>
                    <a:pt x="734" y="254"/>
                  </a:lnTo>
                  <a:lnTo>
                    <a:pt x="734" y="254"/>
                  </a:lnTo>
                  <a:lnTo>
                    <a:pt x="734" y="254"/>
                  </a:lnTo>
                  <a:lnTo>
                    <a:pt x="734" y="254"/>
                  </a:lnTo>
                  <a:lnTo>
                    <a:pt x="734" y="254"/>
                  </a:lnTo>
                  <a:lnTo>
                    <a:pt x="734" y="254"/>
                  </a:lnTo>
                  <a:lnTo>
                    <a:pt x="734" y="254"/>
                  </a:lnTo>
                  <a:lnTo>
                    <a:pt x="733" y="254"/>
                  </a:lnTo>
                  <a:lnTo>
                    <a:pt x="733" y="254"/>
                  </a:lnTo>
                  <a:lnTo>
                    <a:pt x="733" y="254"/>
                  </a:lnTo>
                  <a:lnTo>
                    <a:pt x="733" y="254"/>
                  </a:lnTo>
                  <a:lnTo>
                    <a:pt x="733" y="254"/>
                  </a:lnTo>
                  <a:lnTo>
                    <a:pt x="733" y="254"/>
                  </a:lnTo>
                  <a:lnTo>
                    <a:pt x="733" y="254"/>
                  </a:lnTo>
                  <a:lnTo>
                    <a:pt x="732" y="254"/>
                  </a:lnTo>
                  <a:lnTo>
                    <a:pt x="732" y="254"/>
                  </a:lnTo>
                  <a:lnTo>
                    <a:pt x="732" y="254"/>
                  </a:lnTo>
                  <a:lnTo>
                    <a:pt x="732" y="254"/>
                  </a:lnTo>
                  <a:lnTo>
                    <a:pt x="732" y="254"/>
                  </a:lnTo>
                  <a:lnTo>
                    <a:pt x="732" y="254"/>
                  </a:lnTo>
                  <a:lnTo>
                    <a:pt x="732" y="254"/>
                  </a:lnTo>
                  <a:lnTo>
                    <a:pt x="731" y="254"/>
                  </a:lnTo>
                  <a:lnTo>
                    <a:pt x="731" y="254"/>
                  </a:lnTo>
                  <a:lnTo>
                    <a:pt x="731" y="254"/>
                  </a:lnTo>
                  <a:lnTo>
                    <a:pt x="731" y="254"/>
                  </a:lnTo>
                  <a:lnTo>
                    <a:pt x="731" y="254"/>
                  </a:lnTo>
                  <a:lnTo>
                    <a:pt x="731" y="254"/>
                  </a:lnTo>
                  <a:lnTo>
                    <a:pt x="730" y="254"/>
                  </a:lnTo>
                  <a:lnTo>
                    <a:pt x="730" y="254"/>
                  </a:lnTo>
                  <a:lnTo>
                    <a:pt x="730" y="254"/>
                  </a:lnTo>
                  <a:lnTo>
                    <a:pt x="730" y="254"/>
                  </a:lnTo>
                  <a:lnTo>
                    <a:pt x="730" y="254"/>
                  </a:lnTo>
                  <a:lnTo>
                    <a:pt x="730" y="254"/>
                  </a:lnTo>
                  <a:lnTo>
                    <a:pt x="730" y="254"/>
                  </a:lnTo>
                  <a:lnTo>
                    <a:pt x="729" y="254"/>
                  </a:lnTo>
                  <a:lnTo>
                    <a:pt x="729" y="254"/>
                  </a:lnTo>
                  <a:lnTo>
                    <a:pt x="729" y="254"/>
                  </a:lnTo>
                  <a:lnTo>
                    <a:pt x="729" y="254"/>
                  </a:lnTo>
                  <a:lnTo>
                    <a:pt x="729" y="254"/>
                  </a:lnTo>
                  <a:lnTo>
                    <a:pt x="729" y="254"/>
                  </a:lnTo>
                  <a:lnTo>
                    <a:pt x="729" y="254"/>
                  </a:lnTo>
                  <a:lnTo>
                    <a:pt x="728" y="254"/>
                  </a:lnTo>
                  <a:lnTo>
                    <a:pt x="728" y="254"/>
                  </a:lnTo>
                  <a:lnTo>
                    <a:pt x="728" y="254"/>
                  </a:lnTo>
                  <a:lnTo>
                    <a:pt x="728" y="256"/>
                  </a:lnTo>
                  <a:close/>
                  <a:moveTo>
                    <a:pt x="750" y="256"/>
                  </a:moveTo>
                  <a:lnTo>
                    <a:pt x="750" y="256"/>
                  </a:lnTo>
                  <a:lnTo>
                    <a:pt x="750" y="256"/>
                  </a:lnTo>
                  <a:lnTo>
                    <a:pt x="750" y="256"/>
                  </a:lnTo>
                  <a:lnTo>
                    <a:pt x="750" y="256"/>
                  </a:lnTo>
                  <a:lnTo>
                    <a:pt x="750" y="256"/>
                  </a:lnTo>
                  <a:lnTo>
                    <a:pt x="751" y="256"/>
                  </a:lnTo>
                  <a:lnTo>
                    <a:pt x="751" y="256"/>
                  </a:lnTo>
                  <a:lnTo>
                    <a:pt x="751" y="256"/>
                  </a:lnTo>
                  <a:lnTo>
                    <a:pt x="751" y="256"/>
                  </a:lnTo>
                  <a:lnTo>
                    <a:pt x="751" y="256"/>
                  </a:lnTo>
                  <a:lnTo>
                    <a:pt x="751" y="256"/>
                  </a:lnTo>
                  <a:lnTo>
                    <a:pt x="751" y="256"/>
                  </a:lnTo>
                  <a:lnTo>
                    <a:pt x="752" y="256"/>
                  </a:lnTo>
                  <a:lnTo>
                    <a:pt x="752" y="256"/>
                  </a:lnTo>
                  <a:lnTo>
                    <a:pt x="752" y="256"/>
                  </a:lnTo>
                  <a:lnTo>
                    <a:pt x="752" y="256"/>
                  </a:lnTo>
                  <a:lnTo>
                    <a:pt x="752" y="256"/>
                  </a:lnTo>
                  <a:lnTo>
                    <a:pt x="752" y="256"/>
                  </a:lnTo>
                  <a:lnTo>
                    <a:pt x="752" y="256"/>
                  </a:lnTo>
                  <a:lnTo>
                    <a:pt x="753" y="256"/>
                  </a:lnTo>
                  <a:lnTo>
                    <a:pt x="753" y="256"/>
                  </a:lnTo>
                  <a:lnTo>
                    <a:pt x="753" y="256"/>
                  </a:lnTo>
                  <a:lnTo>
                    <a:pt x="753" y="256"/>
                  </a:lnTo>
                  <a:lnTo>
                    <a:pt x="753" y="256"/>
                  </a:lnTo>
                  <a:lnTo>
                    <a:pt x="753" y="256"/>
                  </a:lnTo>
                  <a:lnTo>
                    <a:pt x="753" y="256"/>
                  </a:lnTo>
                  <a:lnTo>
                    <a:pt x="754" y="256"/>
                  </a:lnTo>
                  <a:lnTo>
                    <a:pt x="754" y="256"/>
                  </a:lnTo>
                  <a:lnTo>
                    <a:pt x="754" y="256"/>
                  </a:lnTo>
                  <a:lnTo>
                    <a:pt x="754" y="256"/>
                  </a:lnTo>
                  <a:lnTo>
                    <a:pt x="754" y="256"/>
                  </a:lnTo>
                  <a:lnTo>
                    <a:pt x="754" y="256"/>
                  </a:lnTo>
                  <a:lnTo>
                    <a:pt x="754" y="256"/>
                  </a:lnTo>
                  <a:lnTo>
                    <a:pt x="755" y="256"/>
                  </a:lnTo>
                  <a:lnTo>
                    <a:pt x="755" y="256"/>
                  </a:lnTo>
                  <a:lnTo>
                    <a:pt x="755" y="256"/>
                  </a:lnTo>
                  <a:lnTo>
                    <a:pt x="755" y="256"/>
                  </a:lnTo>
                  <a:lnTo>
                    <a:pt x="755" y="256"/>
                  </a:lnTo>
                  <a:lnTo>
                    <a:pt x="755" y="256"/>
                  </a:lnTo>
                  <a:lnTo>
                    <a:pt x="755" y="256"/>
                  </a:lnTo>
                  <a:lnTo>
                    <a:pt x="756" y="256"/>
                  </a:lnTo>
                  <a:lnTo>
                    <a:pt x="756" y="256"/>
                  </a:lnTo>
                  <a:lnTo>
                    <a:pt x="756" y="256"/>
                  </a:lnTo>
                  <a:lnTo>
                    <a:pt x="756" y="256"/>
                  </a:lnTo>
                  <a:lnTo>
                    <a:pt x="756" y="256"/>
                  </a:lnTo>
                  <a:lnTo>
                    <a:pt x="756" y="256"/>
                  </a:lnTo>
                  <a:lnTo>
                    <a:pt x="757" y="256"/>
                  </a:lnTo>
                  <a:lnTo>
                    <a:pt x="757" y="256"/>
                  </a:lnTo>
                  <a:lnTo>
                    <a:pt x="757" y="256"/>
                  </a:lnTo>
                  <a:lnTo>
                    <a:pt x="757" y="256"/>
                  </a:lnTo>
                  <a:lnTo>
                    <a:pt x="757" y="256"/>
                  </a:lnTo>
                  <a:lnTo>
                    <a:pt x="757" y="256"/>
                  </a:lnTo>
                  <a:lnTo>
                    <a:pt x="757" y="256"/>
                  </a:lnTo>
                  <a:lnTo>
                    <a:pt x="758" y="256"/>
                  </a:lnTo>
                  <a:lnTo>
                    <a:pt x="758" y="256"/>
                  </a:lnTo>
                  <a:lnTo>
                    <a:pt x="758" y="256"/>
                  </a:lnTo>
                  <a:lnTo>
                    <a:pt x="758" y="256"/>
                  </a:lnTo>
                  <a:lnTo>
                    <a:pt x="758" y="256"/>
                  </a:lnTo>
                  <a:lnTo>
                    <a:pt x="758" y="256"/>
                  </a:lnTo>
                  <a:lnTo>
                    <a:pt x="758" y="256"/>
                  </a:lnTo>
                  <a:lnTo>
                    <a:pt x="759" y="256"/>
                  </a:lnTo>
                  <a:lnTo>
                    <a:pt x="759" y="256"/>
                  </a:lnTo>
                  <a:lnTo>
                    <a:pt x="759" y="256"/>
                  </a:lnTo>
                  <a:lnTo>
                    <a:pt x="759" y="256"/>
                  </a:lnTo>
                  <a:lnTo>
                    <a:pt x="759" y="256"/>
                  </a:lnTo>
                  <a:lnTo>
                    <a:pt x="759" y="256"/>
                  </a:lnTo>
                  <a:lnTo>
                    <a:pt x="759" y="256"/>
                  </a:lnTo>
                  <a:lnTo>
                    <a:pt x="760" y="256"/>
                  </a:lnTo>
                  <a:lnTo>
                    <a:pt x="760" y="256"/>
                  </a:lnTo>
                  <a:lnTo>
                    <a:pt x="760" y="256"/>
                  </a:lnTo>
                  <a:lnTo>
                    <a:pt x="760" y="256"/>
                  </a:lnTo>
                  <a:lnTo>
                    <a:pt x="760" y="256"/>
                  </a:lnTo>
                  <a:lnTo>
                    <a:pt x="760" y="256"/>
                  </a:lnTo>
                  <a:lnTo>
                    <a:pt x="760" y="256"/>
                  </a:lnTo>
                  <a:lnTo>
                    <a:pt x="761" y="256"/>
                  </a:lnTo>
                  <a:lnTo>
                    <a:pt x="761" y="256"/>
                  </a:lnTo>
                  <a:lnTo>
                    <a:pt x="761" y="256"/>
                  </a:lnTo>
                  <a:lnTo>
                    <a:pt x="761" y="256"/>
                  </a:lnTo>
                  <a:lnTo>
                    <a:pt x="761" y="256"/>
                  </a:lnTo>
                  <a:lnTo>
                    <a:pt x="761" y="256"/>
                  </a:lnTo>
                  <a:lnTo>
                    <a:pt x="761" y="256"/>
                  </a:lnTo>
                  <a:lnTo>
                    <a:pt x="762" y="256"/>
                  </a:lnTo>
                  <a:lnTo>
                    <a:pt x="762" y="256"/>
                  </a:lnTo>
                  <a:lnTo>
                    <a:pt x="762" y="256"/>
                  </a:lnTo>
                  <a:lnTo>
                    <a:pt x="762" y="256"/>
                  </a:lnTo>
                  <a:lnTo>
                    <a:pt x="762" y="256"/>
                  </a:lnTo>
                  <a:lnTo>
                    <a:pt x="762" y="256"/>
                  </a:lnTo>
                  <a:lnTo>
                    <a:pt x="762" y="256"/>
                  </a:lnTo>
                  <a:lnTo>
                    <a:pt x="763" y="256"/>
                  </a:lnTo>
                  <a:lnTo>
                    <a:pt x="763" y="256"/>
                  </a:lnTo>
                  <a:lnTo>
                    <a:pt x="763" y="256"/>
                  </a:lnTo>
                  <a:lnTo>
                    <a:pt x="763" y="256"/>
                  </a:lnTo>
                  <a:lnTo>
                    <a:pt x="763" y="254"/>
                  </a:lnTo>
                  <a:lnTo>
                    <a:pt x="763" y="254"/>
                  </a:lnTo>
                  <a:lnTo>
                    <a:pt x="763" y="254"/>
                  </a:lnTo>
                  <a:lnTo>
                    <a:pt x="763" y="254"/>
                  </a:lnTo>
                  <a:lnTo>
                    <a:pt x="762" y="254"/>
                  </a:lnTo>
                  <a:lnTo>
                    <a:pt x="762" y="254"/>
                  </a:lnTo>
                  <a:lnTo>
                    <a:pt x="762" y="254"/>
                  </a:lnTo>
                  <a:lnTo>
                    <a:pt x="762" y="254"/>
                  </a:lnTo>
                  <a:lnTo>
                    <a:pt x="762" y="254"/>
                  </a:lnTo>
                  <a:lnTo>
                    <a:pt x="762" y="254"/>
                  </a:lnTo>
                  <a:lnTo>
                    <a:pt x="762" y="254"/>
                  </a:lnTo>
                  <a:lnTo>
                    <a:pt x="761" y="254"/>
                  </a:lnTo>
                  <a:lnTo>
                    <a:pt x="761" y="254"/>
                  </a:lnTo>
                  <a:lnTo>
                    <a:pt x="761" y="254"/>
                  </a:lnTo>
                  <a:lnTo>
                    <a:pt x="761" y="254"/>
                  </a:lnTo>
                  <a:lnTo>
                    <a:pt x="761" y="254"/>
                  </a:lnTo>
                  <a:lnTo>
                    <a:pt x="761" y="254"/>
                  </a:lnTo>
                  <a:lnTo>
                    <a:pt x="761" y="254"/>
                  </a:lnTo>
                  <a:lnTo>
                    <a:pt x="760" y="254"/>
                  </a:lnTo>
                  <a:lnTo>
                    <a:pt x="760" y="254"/>
                  </a:lnTo>
                  <a:lnTo>
                    <a:pt x="760" y="254"/>
                  </a:lnTo>
                  <a:lnTo>
                    <a:pt x="760" y="254"/>
                  </a:lnTo>
                  <a:lnTo>
                    <a:pt x="760" y="254"/>
                  </a:lnTo>
                  <a:lnTo>
                    <a:pt x="760" y="254"/>
                  </a:lnTo>
                  <a:lnTo>
                    <a:pt x="760" y="254"/>
                  </a:lnTo>
                  <a:lnTo>
                    <a:pt x="759" y="254"/>
                  </a:lnTo>
                  <a:lnTo>
                    <a:pt x="759" y="254"/>
                  </a:lnTo>
                  <a:lnTo>
                    <a:pt x="759" y="254"/>
                  </a:lnTo>
                  <a:lnTo>
                    <a:pt x="759" y="254"/>
                  </a:lnTo>
                  <a:lnTo>
                    <a:pt x="759" y="254"/>
                  </a:lnTo>
                  <a:lnTo>
                    <a:pt x="759" y="254"/>
                  </a:lnTo>
                  <a:lnTo>
                    <a:pt x="759" y="254"/>
                  </a:lnTo>
                  <a:lnTo>
                    <a:pt x="758" y="254"/>
                  </a:lnTo>
                  <a:lnTo>
                    <a:pt x="758" y="254"/>
                  </a:lnTo>
                  <a:lnTo>
                    <a:pt x="758" y="254"/>
                  </a:lnTo>
                  <a:lnTo>
                    <a:pt x="758" y="254"/>
                  </a:lnTo>
                  <a:lnTo>
                    <a:pt x="758" y="254"/>
                  </a:lnTo>
                  <a:lnTo>
                    <a:pt x="758" y="254"/>
                  </a:lnTo>
                  <a:lnTo>
                    <a:pt x="758" y="254"/>
                  </a:lnTo>
                  <a:lnTo>
                    <a:pt x="757" y="254"/>
                  </a:lnTo>
                  <a:lnTo>
                    <a:pt x="757" y="254"/>
                  </a:lnTo>
                  <a:lnTo>
                    <a:pt x="757" y="254"/>
                  </a:lnTo>
                  <a:lnTo>
                    <a:pt x="757" y="254"/>
                  </a:lnTo>
                  <a:lnTo>
                    <a:pt x="757" y="254"/>
                  </a:lnTo>
                  <a:lnTo>
                    <a:pt x="757" y="254"/>
                  </a:lnTo>
                  <a:lnTo>
                    <a:pt x="757" y="254"/>
                  </a:lnTo>
                  <a:lnTo>
                    <a:pt x="756" y="254"/>
                  </a:lnTo>
                  <a:lnTo>
                    <a:pt x="756" y="254"/>
                  </a:lnTo>
                  <a:lnTo>
                    <a:pt x="756" y="254"/>
                  </a:lnTo>
                  <a:lnTo>
                    <a:pt x="756" y="254"/>
                  </a:lnTo>
                  <a:lnTo>
                    <a:pt x="756" y="254"/>
                  </a:lnTo>
                  <a:lnTo>
                    <a:pt x="756" y="254"/>
                  </a:lnTo>
                  <a:lnTo>
                    <a:pt x="755" y="254"/>
                  </a:lnTo>
                  <a:lnTo>
                    <a:pt x="755" y="254"/>
                  </a:lnTo>
                  <a:lnTo>
                    <a:pt x="755" y="254"/>
                  </a:lnTo>
                  <a:lnTo>
                    <a:pt x="755" y="254"/>
                  </a:lnTo>
                  <a:lnTo>
                    <a:pt x="755" y="254"/>
                  </a:lnTo>
                  <a:lnTo>
                    <a:pt x="755" y="254"/>
                  </a:lnTo>
                  <a:lnTo>
                    <a:pt x="755" y="254"/>
                  </a:lnTo>
                  <a:lnTo>
                    <a:pt x="754" y="254"/>
                  </a:lnTo>
                  <a:lnTo>
                    <a:pt x="754" y="254"/>
                  </a:lnTo>
                  <a:lnTo>
                    <a:pt x="754" y="254"/>
                  </a:lnTo>
                  <a:lnTo>
                    <a:pt x="754" y="254"/>
                  </a:lnTo>
                  <a:lnTo>
                    <a:pt x="754" y="254"/>
                  </a:lnTo>
                  <a:lnTo>
                    <a:pt x="754" y="254"/>
                  </a:lnTo>
                  <a:lnTo>
                    <a:pt x="754" y="254"/>
                  </a:lnTo>
                  <a:lnTo>
                    <a:pt x="753" y="254"/>
                  </a:lnTo>
                  <a:lnTo>
                    <a:pt x="753" y="254"/>
                  </a:lnTo>
                  <a:lnTo>
                    <a:pt x="753" y="254"/>
                  </a:lnTo>
                  <a:lnTo>
                    <a:pt x="753" y="254"/>
                  </a:lnTo>
                  <a:lnTo>
                    <a:pt x="753" y="254"/>
                  </a:lnTo>
                  <a:lnTo>
                    <a:pt x="753" y="254"/>
                  </a:lnTo>
                  <a:lnTo>
                    <a:pt x="753" y="254"/>
                  </a:lnTo>
                  <a:lnTo>
                    <a:pt x="752" y="254"/>
                  </a:lnTo>
                  <a:lnTo>
                    <a:pt x="752" y="254"/>
                  </a:lnTo>
                  <a:lnTo>
                    <a:pt x="752" y="254"/>
                  </a:lnTo>
                  <a:lnTo>
                    <a:pt x="752" y="254"/>
                  </a:lnTo>
                  <a:lnTo>
                    <a:pt x="752" y="254"/>
                  </a:lnTo>
                  <a:lnTo>
                    <a:pt x="752" y="254"/>
                  </a:lnTo>
                  <a:lnTo>
                    <a:pt x="752" y="254"/>
                  </a:lnTo>
                  <a:lnTo>
                    <a:pt x="751" y="254"/>
                  </a:lnTo>
                  <a:lnTo>
                    <a:pt x="751" y="254"/>
                  </a:lnTo>
                  <a:lnTo>
                    <a:pt x="751" y="254"/>
                  </a:lnTo>
                  <a:lnTo>
                    <a:pt x="751" y="254"/>
                  </a:lnTo>
                  <a:lnTo>
                    <a:pt x="751" y="254"/>
                  </a:lnTo>
                  <a:lnTo>
                    <a:pt x="751" y="254"/>
                  </a:lnTo>
                  <a:lnTo>
                    <a:pt x="751" y="254"/>
                  </a:lnTo>
                  <a:lnTo>
                    <a:pt x="750" y="254"/>
                  </a:lnTo>
                  <a:lnTo>
                    <a:pt x="750" y="254"/>
                  </a:lnTo>
                  <a:lnTo>
                    <a:pt x="750" y="254"/>
                  </a:lnTo>
                  <a:lnTo>
                    <a:pt x="750" y="254"/>
                  </a:lnTo>
                  <a:lnTo>
                    <a:pt x="750" y="254"/>
                  </a:lnTo>
                  <a:lnTo>
                    <a:pt x="750" y="254"/>
                  </a:lnTo>
                  <a:lnTo>
                    <a:pt x="750" y="256"/>
                  </a:lnTo>
                  <a:close/>
                  <a:moveTo>
                    <a:pt x="771" y="256"/>
                  </a:moveTo>
                  <a:lnTo>
                    <a:pt x="771" y="256"/>
                  </a:lnTo>
                  <a:lnTo>
                    <a:pt x="771" y="256"/>
                  </a:lnTo>
                  <a:lnTo>
                    <a:pt x="772" y="256"/>
                  </a:lnTo>
                  <a:lnTo>
                    <a:pt x="772" y="256"/>
                  </a:lnTo>
                  <a:lnTo>
                    <a:pt x="772" y="256"/>
                  </a:lnTo>
                  <a:lnTo>
                    <a:pt x="772" y="256"/>
                  </a:lnTo>
                  <a:lnTo>
                    <a:pt x="772" y="256"/>
                  </a:lnTo>
                  <a:lnTo>
                    <a:pt x="772" y="256"/>
                  </a:lnTo>
                  <a:lnTo>
                    <a:pt x="772" y="256"/>
                  </a:lnTo>
                  <a:lnTo>
                    <a:pt x="773" y="256"/>
                  </a:lnTo>
                  <a:lnTo>
                    <a:pt x="773" y="256"/>
                  </a:lnTo>
                  <a:lnTo>
                    <a:pt x="773" y="256"/>
                  </a:lnTo>
                  <a:lnTo>
                    <a:pt x="773" y="256"/>
                  </a:lnTo>
                  <a:lnTo>
                    <a:pt x="773" y="256"/>
                  </a:lnTo>
                  <a:lnTo>
                    <a:pt x="773" y="256"/>
                  </a:lnTo>
                  <a:lnTo>
                    <a:pt x="773" y="256"/>
                  </a:lnTo>
                  <a:lnTo>
                    <a:pt x="774" y="256"/>
                  </a:lnTo>
                  <a:lnTo>
                    <a:pt x="774" y="256"/>
                  </a:lnTo>
                  <a:lnTo>
                    <a:pt x="774" y="256"/>
                  </a:lnTo>
                  <a:lnTo>
                    <a:pt x="774" y="256"/>
                  </a:lnTo>
                  <a:lnTo>
                    <a:pt x="774" y="256"/>
                  </a:lnTo>
                  <a:lnTo>
                    <a:pt x="774" y="256"/>
                  </a:lnTo>
                  <a:lnTo>
                    <a:pt x="774" y="256"/>
                  </a:lnTo>
                  <a:lnTo>
                    <a:pt x="775" y="256"/>
                  </a:lnTo>
                  <a:lnTo>
                    <a:pt x="775" y="256"/>
                  </a:lnTo>
                  <a:lnTo>
                    <a:pt x="775" y="256"/>
                  </a:lnTo>
                  <a:lnTo>
                    <a:pt x="775" y="256"/>
                  </a:lnTo>
                  <a:lnTo>
                    <a:pt x="775" y="256"/>
                  </a:lnTo>
                  <a:lnTo>
                    <a:pt x="775" y="256"/>
                  </a:lnTo>
                  <a:lnTo>
                    <a:pt x="775" y="256"/>
                  </a:lnTo>
                  <a:lnTo>
                    <a:pt x="776" y="256"/>
                  </a:lnTo>
                  <a:lnTo>
                    <a:pt x="776" y="256"/>
                  </a:lnTo>
                  <a:lnTo>
                    <a:pt x="776" y="256"/>
                  </a:lnTo>
                  <a:lnTo>
                    <a:pt x="776" y="256"/>
                  </a:lnTo>
                  <a:lnTo>
                    <a:pt x="776" y="256"/>
                  </a:lnTo>
                  <a:lnTo>
                    <a:pt x="776" y="256"/>
                  </a:lnTo>
                  <a:lnTo>
                    <a:pt x="776" y="256"/>
                  </a:lnTo>
                  <a:lnTo>
                    <a:pt x="777" y="256"/>
                  </a:lnTo>
                  <a:lnTo>
                    <a:pt x="777" y="256"/>
                  </a:lnTo>
                  <a:lnTo>
                    <a:pt x="777" y="256"/>
                  </a:lnTo>
                  <a:lnTo>
                    <a:pt x="777" y="256"/>
                  </a:lnTo>
                  <a:lnTo>
                    <a:pt x="777" y="256"/>
                  </a:lnTo>
                  <a:lnTo>
                    <a:pt x="777" y="256"/>
                  </a:lnTo>
                  <a:lnTo>
                    <a:pt x="777" y="256"/>
                  </a:lnTo>
                  <a:lnTo>
                    <a:pt x="778" y="256"/>
                  </a:lnTo>
                  <a:lnTo>
                    <a:pt x="778" y="256"/>
                  </a:lnTo>
                  <a:lnTo>
                    <a:pt x="778" y="256"/>
                  </a:lnTo>
                  <a:lnTo>
                    <a:pt x="778" y="256"/>
                  </a:lnTo>
                  <a:lnTo>
                    <a:pt x="778" y="256"/>
                  </a:lnTo>
                  <a:lnTo>
                    <a:pt x="778" y="256"/>
                  </a:lnTo>
                  <a:lnTo>
                    <a:pt x="778" y="256"/>
                  </a:lnTo>
                  <a:lnTo>
                    <a:pt x="779" y="256"/>
                  </a:lnTo>
                  <a:lnTo>
                    <a:pt x="779" y="256"/>
                  </a:lnTo>
                  <a:lnTo>
                    <a:pt x="779" y="256"/>
                  </a:lnTo>
                  <a:lnTo>
                    <a:pt x="779" y="256"/>
                  </a:lnTo>
                  <a:lnTo>
                    <a:pt x="779" y="256"/>
                  </a:lnTo>
                  <a:lnTo>
                    <a:pt x="779" y="256"/>
                  </a:lnTo>
                  <a:lnTo>
                    <a:pt x="779" y="256"/>
                  </a:lnTo>
                  <a:lnTo>
                    <a:pt x="780" y="256"/>
                  </a:lnTo>
                  <a:lnTo>
                    <a:pt x="780" y="256"/>
                  </a:lnTo>
                  <a:lnTo>
                    <a:pt x="780" y="256"/>
                  </a:lnTo>
                  <a:lnTo>
                    <a:pt x="780" y="256"/>
                  </a:lnTo>
                  <a:lnTo>
                    <a:pt x="780" y="256"/>
                  </a:lnTo>
                  <a:lnTo>
                    <a:pt x="780" y="256"/>
                  </a:lnTo>
                  <a:lnTo>
                    <a:pt x="780" y="256"/>
                  </a:lnTo>
                  <a:lnTo>
                    <a:pt x="781" y="256"/>
                  </a:lnTo>
                  <a:lnTo>
                    <a:pt x="781" y="256"/>
                  </a:lnTo>
                  <a:lnTo>
                    <a:pt x="781" y="256"/>
                  </a:lnTo>
                  <a:lnTo>
                    <a:pt x="781" y="256"/>
                  </a:lnTo>
                  <a:lnTo>
                    <a:pt x="781" y="256"/>
                  </a:lnTo>
                  <a:lnTo>
                    <a:pt x="781" y="256"/>
                  </a:lnTo>
                  <a:lnTo>
                    <a:pt x="781" y="256"/>
                  </a:lnTo>
                  <a:lnTo>
                    <a:pt x="782" y="256"/>
                  </a:lnTo>
                  <a:lnTo>
                    <a:pt x="782" y="256"/>
                  </a:lnTo>
                  <a:lnTo>
                    <a:pt x="782" y="256"/>
                  </a:lnTo>
                  <a:lnTo>
                    <a:pt x="782" y="256"/>
                  </a:lnTo>
                  <a:lnTo>
                    <a:pt x="782" y="256"/>
                  </a:lnTo>
                  <a:lnTo>
                    <a:pt x="782" y="256"/>
                  </a:lnTo>
                  <a:lnTo>
                    <a:pt x="783" y="256"/>
                  </a:lnTo>
                  <a:lnTo>
                    <a:pt x="783" y="256"/>
                  </a:lnTo>
                  <a:lnTo>
                    <a:pt x="783" y="256"/>
                  </a:lnTo>
                  <a:lnTo>
                    <a:pt x="783" y="256"/>
                  </a:lnTo>
                  <a:lnTo>
                    <a:pt x="783" y="256"/>
                  </a:lnTo>
                  <a:lnTo>
                    <a:pt x="783" y="256"/>
                  </a:lnTo>
                  <a:lnTo>
                    <a:pt x="783" y="256"/>
                  </a:lnTo>
                  <a:lnTo>
                    <a:pt x="784" y="256"/>
                  </a:lnTo>
                  <a:lnTo>
                    <a:pt x="784" y="256"/>
                  </a:lnTo>
                  <a:lnTo>
                    <a:pt x="784" y="256"/>
                  </a:lnTo>
                  <a:lnTo>
                    <a:pt x="784" y="256"/>
                  </a:lnTo>
                  <a:lnTo>
                    <a:pt x="784" y="256"/>
                  </a:lnTo>
                  <a:lnTo>
                    <a:pt x="784" y="256"/>
                  </a:lnTo>
                  <a:lnTo>
                    <a:pt x="784" y="256"/>
                  </a:lnTo>
                  <a:lnTo>
                    <a:pt x="784" y="254"/>
                  </a:lnTo>
                  <a:lnTo>
                    <a:pt x="784" y="254"/>
                  </a:lnTo>
                  <a:lnTo>
                    <a:pt x="784" y="254"/>
                  </a:lnTo>
                  <a:lnTo>
                    <a:pt x="784" y="254"/>
                  </a:lnTo>
                  <a:lnTo>
                    <a:pt x="784" y="254"/>
                  </a:lnTo>
                  <a:lnTo>
                    <a:pt x="784" y="254"/>
                  </a:lnTo>
                  <a:lnTo>
                    <a:pt x="784" y="254"/>
                  </a:lnTo>
                  <a:lnTo>
                    <a:pt x="783" y="254"/>
                  </a:lnTo>
                  <a:lnTo>
                    <a:pt x="783" y="254"/>
                  </a:lnTo>
                  <a:lnTo>
                    <a:pt x="783" y="254"/>
                  </a:lnTo>
                  <a:lnTo>
                    <a:pt x="783" y="254"/>
                  </a:lnTo>
                  <a:lnTo>
                    <a:pt x="783" y="254"/>
                  </a:lnTo>
                  <a:lnTo>
                    <a:pt x="783" y="254"/>
                  </a:lnTo>
                  <a:lnTo>
                    <a:pt x="783" y="254"/>
                  </a:lnTo>
                  <a:lnTo>
                    <a:pt x="782" y="254"/>
                  </a:lnTo>
                  <a:lnTo>
                    <a:pt x="782" y="254"/>
                  </a:lnTo>
                  <a:lnTo>
                    <a:pt x="782" y="254"/>
                  </a:lnTo>
                  <a:lnTo>
                    <a:pt x="782" y="254"/>
                  </a:lnTo>
                  <a:lnTo>
                    <a:pt x="782" y="254"/>
                  </a:lnTo>
                  <a:lnTo>
                    <a:pt x="782" y="254"/>
                  </a:lnTo>
                  <a:lnTo>
                    <a:pt x="781" y="254"/>
                  </a:lnTo>
                  <a:lnTo>
                    <a:pt x="781" y="254"/>
                  </a:lnTo>
                  <a:lnTo>
                    <a:pt x="781" y="254"/>
                  </a:lnTo>
                  <a:lnTo>
                    <a:pt x="781" y="254"/>
                  </a:lnTo>
                  <a:lnTo>
                    <a:pt x="781" y="254"/>
                  </a:lnTo>
                  <a:lnTo>
                    <a:pt x="781" y="254"/>
                  </a:lnTo>
                  <a:lnTo>
                    <a:pt x="781" y="254"/>
                  </a:lnTo>
                  <a:lnTo>
                    <a:pt x="780" y="254"/>
                  </a:lnTo>
                  <a:lnTo>
                    <a:pt x="780" y="254"/>
                  </a:lnTo>
                  <a:lnTo>
                    <a:pt x="780" y="254"/>
                  </a:lnTo>
                  <a:lnTo>
                    <a:pt x="780" y="254"/>
                  </a:lnTo>
                  <a:lnTo>
                    <a:pt x="780" y="254"/>
                  </a:lnTo>
                  <a:lnTo>
                    <a:pt x="780" y="254"/>
                  </a:lnTo>
                  <a:lnTo>
                    <a:pt x="780" y="254"/>
                  </a:lnTo>
                  <a:lnTo>
                    <a:pt x="779" y="254"/>
                  </a:lnTo>
                  <a:lnTo>
                    <a:pt x="779" y="254"/>
                  </a:lnTo>
                  <a:lnTo>
                    <a:pt x="779" y="254"/>
                  </a:lnTo>
                  <a:lnTo>
                    <a:pt x="779" y="254"/>
                  </a:lnTo>
                  <a:lnTo>
                    <a:pt x="779" y="254"/>
                  </a:lnTo>
                  <a:lnTo>
                    <a:pt x="779" y="254"/>
                  </a:lnTo>
                  <a:lnTo>
                    <a:pt x="779" y="254"/>
                  </a:lnTo>
                  <a:lnTo>
                    <a:pt x="778" y="254"/>
                  </a:lnTo>
                  <a:lnTo>
                    <a:pt x="778" y="254"/>
                  </a:lnTo>
                  <a:lnTo>
                    <a:pt x="778" y="254"/>
                  </a:lnTo>
                  <a:lnTo>
                    <a:pt x="778" y="254"/>
                  </a:lnTo>
                  <a:lnTo>
                    <a:pt x="778" y="254"/>
                  </a:lnTo>
                  <a:lnTo>
                    <a:pt x="778" y="254"/>
                  </a:lnTo>
                  <a:lnTo>
                    <a:pt x="778" y="254"/>
                  </a:lnTo>
                  <a:lnTo>
                    <a:pt x="777" y="254"/>
                  </a:lnTo>
                  <a:lnTo>
                    <a:pt x="777" y="254"/>
                  </a:lnTo>
                  <a:lnTo>
                    <a:pt x="777" y="254"/>
                  </a:lnTo>
                  <a:lnTo>
                    <a:pt x="777" y="254"/>
                  </a:lnTo>
                  <a:lnTo>
                    <a:pt x="777" y="254"/>
                  </a:lnTo>
                  <a:lnTo>
                    <a:pt x="777" y="254"/>
                  </a:lnTo>
                  <a:lnTo>
                    <a:pt x="777" y="254"/>
                  </a:lnTo>
                  <a:lnTo>
                    <a:pt x="776" y="254"/>
                  </a:lnTo>
                  <a:lnTo>
                    <a:pt x="776" y="254"/>
                  </a:lnTo>
                  <a:lnTo>
                    <a:pt x="776" y="254"/>
                  </a:lnTo>
                  <a:lnTo>
                    <a:pt x="776" y="254"/>
                  </a:lnTo>
                  <a:lnTo>
                    <a:pt x="776" y="254"/>
                  </a:lnTo>
                  <a:lnTo>
                    <a:pt x="776" y="254"/>
                  </a:lnTo>
                  <a:lnTo>
                    <a:pt x="776" y="254"/>
                  </a:lnTo>
                  <a:lnTo>
                    <a:pt x="775" y="254"/>
                  </a:lnTo>
                  <a:lnTo>
                    <a:pt x="775" y="254"/>
                  </a:lnTo>
                  <a:lnTo>
                    <a:pt x="775" y="254"/>
                  </a:lnTo>
                  <a:lnTo>
                    <a:pt x="775" y="254"/>
                  </a:lnTo>
                  <a:lnTo>
                    <a:pt x="775" y="254"/>
                  </a:lnTo>
                  <a:lnTo>
                    <a:pt x="775" y="254"/>
                  </a:lnTo>
                  <a:lnTo>
                    <a:pt x="775" y="254"/>
                  </a:lnTo>
                  <a:lnTo>
                    <a:pt x="774" y="254"/>
                  </a:lnTo>
                  <a:lnTo>
                    <a:pt x="774" y="254"/>
                  </a:lnTo>
                  <a:lnTo>
                    <a:pt x="774" y="254"/>
                  </a:lnTo>
                  <a:lnTo>
                    <a:pt x="774" y="254"/>
                  </a:lnTo>
                  <a:lnTo>
                    <a:pt x="774" y="254"/>
                  </a:lnTo>
                  <a:lnTo>
                    <a:pt x="774" y="254"/>
                  </a:lnTo>
                  <a:lnTo>
                    <a:pt x="774" y="254"/>
                  </a:lnTo>
                  <a:lnTo>
                    <a:pt x="773" y="254"/>
                  </a:lnTo>
                  <a:lnTo>
                    <a:pt x="773" y="254"/>
                  </a:lnTo>
                  <a:lnTo>
                    <a:pt x="773" y="254"/>
                  </a:lnTo>
                  <a:lnTo>
                    <a:pt x="773" y="254"/>
                  </a:lnTo>
                  <a:lnTo>
                    <a:pt x="773" y="254"/>
                  </a:lnTo>
                  <a:lnTo>
                    <a:pt x="773" y="254"/>
                  </a:lnTo>
                  <a:lnTo>
                    <a:pt x="773" y="254"/>
                  </a:lnTo>
                  <a:lnTo>
                    <a:pt x="772" y="254"/>
                  </a:lnTo>
                  <a:lnTo>
                    <a:pt x="772" y="254"/>
                  </a:lnTo>
                  <a:lnTo>
                    <a:pt x="772" y="254"/>
                  </a:lnTo>
                  <a:lnTo>
                    <a:pt x="772" y="254"/>
                  </a:lnTo>
                  <a:lnTo>
                    <a:pt x="772" y="254"/>
                  </a:lnTo>
                  <a:lnTo>
                    <a:pt x="772" y="254"/>
                  </a:lnTo>
                  <a:lnTo>
                    <a:pt x="772" y="254"/>
                  </a:lnTo>
                  <a:lnTo>
                    <a:pt x="771" y="254"/>
                  </a:lnTo>
                  <a:lnTo>
                    <a:pt x="771" y="254"/>
                  </a:lnTo>
                  <a:lnTo>
                    <a:pt x="771" y="254"/>
                  </a:lnTo>
                  <a:lnTo>
                    <a:pt x="771" y="256"/>
                  </a:lnTo>
                  <a:close/>
                  <a:moveTo>
                    <a:pt x="792" y="256"/>
                  </a:moveTo>
                  <a:lnTo>
                    <a:pt x="793" y="256"/>
                  </a:lnTo>
                  <a:lnTo>
                    <a:pt x="793" y="256"/>
                  </a:lnTo>
                  <a:lnTo>
                    <a:pt x="793" y="256"/>
                  </a:lnTo>
                  <a:lnTo>
                    <a:pt x="793" y="256"/>
                  </a:lnTo>
                  <a:lnTo>
                    <a:pt x="793" y="256"/>
                  </a:lnTo>
                  <a:lnTo>
                    <a:pt x="793" y="256"/>
                  </a:lnTo>
                  <a:lnTo>
                    <a:pt x="793" y="256"/>
                  </a:lnTo>
                  <a:lnTo>
                    <a:pt x="794" y="256"/>
                  </a:lnTo>
                  <a:lnTo>
                    <a:pt x="794" y="256"/>
                  </a:lnTo>
                  <a:lnTo>
                    <a:pt x="794" y="256"/>
                  </a:lnTo>
                  <a:lnTo>
                    <a:pt x="794" y="256"/>
                  </a:lnTo>
                  <a:lnTo>
                    <a:pt x="794" y="256"/>
                  </a:lnTo>
                  <a:lnTo>
                    <a:pt x="794" y="256"/>
                  </a:lnTo>
                  <a:lnTo>
                    <a:pt x="794" y="256"/>
                  </a:lnTo>
                  <a:lnTo>
                    <a:pt x="795" y="256"/>
                  </a:lnTo>
                  <a:lnTo>
                    <a:pt x="795" y="256"/>
                  </a:lnTo>
                  <a:lnTo>
                    <a:pt x="795" y="256"/>
                  </a:lnTo>
                  <a:lnTo>
                    <a:pt x="795" y="256"/>
                  </a:lnTo>
                  <a:lnTo>
                    <a:pt x="795" y="256"/>
                  </a:lnTo>
                  <a:lnTo>
                    <a:pt x="795" y="256"/>
                  </a:lnTo>
                  <a:lnTo>
                    <a:pt x="795" y="256"/>
                  </a:lnTo>
                  <a:lnTo>
                    <a:pt x="796" y="256"/>
                  </a:lnTo>
                  <a:lnTo>
                    <a:pt x="796" y="256"/>
                  </a:lnTo>
                  <a:lnTo>
                    <a:pt x="796" y="256"/>
                  </a:lnTo>
                  <a:lnTo>
                    <a:pt x="796" y="256"/>
                  </a:lnTo>
                  <a:lnTo>
                    <a:pt x="796" y="256"/>
                  </a:lnTo>
                  <a:lnTo>
                    <a:pt x="796" y="256"/>
                  </a:lnTo>
                  <a:lnTo>
                    <a:pt x="796" y="256"/>
                  </a:lnTo>
                  <a:lnTo>
                    <a:pt x="797" y="256"/>
                  </a:lnTo>
                  <a:lnTo>
                    <a:pt x="797" y="256"/>
                  </a:lnTo>
                  <a:lnTo>
                    <a:pt x="797" y="256"/>
                  </a:lnTo>
                  <a:lnTo>
                    <a:pt x="797" y="256"/>
                  </a:lnTo>
                  <a:lnTo>
                    <a:pt x="797" y="256"/>
                  </a:lnTo>
                  <a:lnTo>
                    <a:pt x="797" y="256"/>
                  </a:lnTo>
                  <a:lnTo>
                    <a:pt x="798" y="256"/>
                  </a:lnTo>
                  <a:lnTo>
                    <a:pt x="798" y="256"/>
                  </a:lnTo>
                  <a:lnTo>
                    <a:pt x="798" y="256"/>
                  </a:lnTo>
                  <a:lnTo>
                    <a:pt x="798" y="256"/>
                  </a:lnTo>
                  <a:lnTo>
                    <a:pt x="798" y="256"/>
                  </a:lnTo>
                  <a:lnTo>
                    <a:pt x="798" y="256"/>
                  </a:lnTo>
                  <a:lnTo>
                    <a:pt x="798" y="256"/>
                  </a:lnTo>
                  <a:lnTo>
                    <a:pt x="799" y="256"/>
                  </a:lnTo>
                  <a:lnTo>
                    <a:pt x="799" y="256"/>
                  </a:lnTo>
                  <a:lnTo>
                    <a:pt x="799" y="256"/>
                  </a:lnTo>
                  <a:lnTo>
                    <a:pt x="799" y="256"/>
                  </a:lnTo>
                  <a:lnTo>
                    <a:pt x="799" y="256"/>
                  </a:lnTo>
                  <a:lnTo>
                    <a:pt x="799" y="256"/>
                  </a:lnTo>
                  <a:lnTo>
                    <a:pt x="799" y="256"/>
                  </a:lnTo>
                  <a:lnTo>
                    <a:pt x="800" y="256"/>
                  </a:lnTo>
                  <a:lnTo>
                    <a:pt x="800" y="256"/>
                  </a:lnTo>
                  <a:lnTo>
                    <a:pt x="800" y="256"/>
                  </a:lnTo>
                  <a:lnTo>
                    <a:pt x="800" y="256"/>
                  </a:lnTo>
                  <a:lnTo>
                    <a:pt x="800" y="256"/>
                  </a:lnTo>
                  <a:lnTo>
                    <a:pt x="800" y="256"/>
                  </a:lnTo>
                  <a:lnTo>
                    <a:pt x="800" y="256"/>
                  </a:lnTo>
                  <a:lnTo>
                    <a:pt x="801" y="256"/>
                  </a:lnTo>
                  <a:lnTo>
                    <a:pt x="801" y="256"/>
                  </a:lnTo>
                  <a:lnTo>
                    <a:pt x="801" y="256"/>
                  </a:lnTo>
                  <a:lnTo>
                    <a:pt x="801" y="256"/>
                  </a:lnTo>
                  <a:lnTo>
                    <a:pt x="801" y="256"/>
                  </a:lnTo>
                  <a:lnTo>
                    <a:pt x="801" y="256"/>
                  </a:lnTo>
                  <a:lnTo>
                    <a:pt x="802" y="256"/>
                  </a:lnTo>
                  <a:lnTo>
                    <a:pt x="802" y="256"/>
                  </a:lnTo>
                  <a:lnTo>
                    <a:pt x="802" y="256"/>
                  </a:lnTo>
                  <a:lnTo>
                    <a:pt x="802" y="256"/>
                  </a:lnTo>
                  <a:lnTo>
                    <a:pt x="802" y="256"/>
                  </a:lnTo>
                  <a:lnTo>
                    <a:pt x="802" y="256"/>
                  </a:lnTo>
                  <a:lnTo>
                    <a:pt x="802" y="256"/>
                  </a:lnTo>
                  <a:lnTo>
                    <a:pt x="803" y="256"/>
                  </a:lnTo>
                  <a:lnTo>
                    <a:pt x="803" y="256"/>
                  </a:lnTo>
                  <a:lnTo>
                    <a:pt x="803" y="256"/>
                  </a:lnTo>
                  <a:lnTo>
                    <a:pt x="803" y="256"/>
                  </a:lnTo>
                  <a:lnTo>
                    <a:pt x="803" y="256"/>
                  </a:lnTo>
                  <a:lnTo>
                    <a:pt x="803" y="256"/>
                  </a:lnTo>
                  <a:lnTo>
                    <a:pt x="803" y="256"/>
                  </a:lnTo>
                  <a:lnTo>
                    <a:pt x="804" y="256"/>
                  </a:lnTo>
                  <a:lnTo>
                    <a:pt x="804" y="256"/>
                  </a:lnTo>
                  <a:lnTo>
                    <a:pt x="804" y="256"/>
                  </a:lnTo>
                  <a:lnTo>
                    <a:pt x="804" y="256"/>
                  </a:lnTo>
                  <a:lnTo>
                    <a:pt x="804" y="256"/>
                  </a:lnTo>
                  <a:lnTo>
                    <a:pt x="804" y="256"/>
                  </a:lnTo>
                  <a:lnTo>
                    <a:pt x="804" y="256"/>
                  </a:lnTo>
                  <a:lnTo>
                    <a:pt x="805" y="256"/>
                  </a:lnTo>
                  <a:lnTo>
                    <a:pt x="805" y="256"/>
                  </a:lnTo>
                  <a:lnTo>
                    <a:pt x="805" y="256"/>
                  </a:lnTo>
                  <a:lnTo>
                    <a:pt x="805" y="256"/>
                  </a:lnTo>
                  <a:lnTo>
                    <a:pt x="805" y="256"/>
                  </a:lnTo>
                  <a:lnTo>
                    <a:pt x="805" y="256"/>
                  </a:lnTo>
                  <a:lnTo>
                    <a:pt x="805" y="256"/>
                  </a:lnTo>
                  <a:lnTo>
                    <a:pt x="806" y="256"/>
                  </a:lnTo>
                  <a:lnTo>
                    <a:pt x="806" y="256"/>
                  </a:lnTo>
                  <a:lnTo>
                    <a:pt x="806" y="256"/>
                  </a:lnTo>
                  <a:lnTo>
                    <a:pt x="806" y="254"/>
                  </a:lnTo>
                  <a:lnTo>
                    <a:pt x="806" y="254"/>
                  </a:lnTo>
                  <a:lnTo>
                    <a:pt x="806" y="254"/>
                  </a:lnTo>
                  <a:lnTo>
                    <a:pt x="805" y="254"/>
                  </a:lnTo>
                  <a:lnTo>
                    <a:pt x="805" y="254"/>
                  </a:lnTo>
                  <a:lnTo>
                    <a:pt x="805" y="254"/>
                  </a:lnTo>
                  <a:lnTo>
                    <a:pt x="805" y="254"/>
                  </a:lnTo>
                  <a:lnTo>
                    <a:pt x="805" y="254"/>
                  </a:lnTo>
                  <a:lnTo>
                    <a:pt x="805" y="254"/>
                  </a:lnTo>
                  <a:lnTo>
                    <a:pt x="805" y="254"/>
                  </a:lnTo>
                  <a:lnTo>
                    <a:pt x="804" y="254"/>
                  </a:lnTo>
                  <a:lnTo>
                    <a:pt x="804" y="254"/>
                  </a:lnTo>
                  <a:lnTo>
                    <a:pt x="804" y="254"/>
                  </a:lnTo>
                  <a:lnTo>
                    <a:pt x="804" y="254"/>
                  </a:lnTo>
                  <a:lnTo>
                    <a:pt x="804" y="254"/>
                  </a:lnTo>
                  <a:lnTo>
                    <a:pt x="804" y="254"/>
                  </a:lnTo>
                  <a:lnTo>
                    <a:pt x="804" y="254"/>
                  </a:lnTo>
                  <a:lnTo>
                    <a:pt x="803" y="254"/>
                  </a:lnTo>
                  <a:lnTo>
                    <a:pt x="803" y="254"/>
                  </a:lnTo>
                  <a:lnTo>
                    <a:pt x="803" y="254"/>
                  </a:lnTo>
                  <a:lnTo>
                    <a:pt x="803" y="254"/>
                  </a:lnTo>
                  <a:lnTo>
                    <a:pt x="803" y="254"/>
                  </a:lnTo>
                  <a:lnTo>
                    <a:pt x="803" y="254"/>
                  </a:lnTo>
                  <a:lnTo>
                    <a:pt x="803" y="254"/>
                  </a:lnTo>
                  <a:lnTo>
                    <a:pt x="802" y="254"/>
                  </a:lnTo>
                  <a:lnTo>
                    <a:pt x="802" y="254"/>
                  </a:lnTo>
                  <a:lnTo>
                    <a:pt x="802" y="254"/>
                  </a:lnTo>
                  <a:lnTo>
                    <a:pt x="802" y="254"/>
                  </a:lnTo>
                  <a:lnTo>
                    <a:pt x="802" y="254"/>
                  </a:lnTo>
                  <a:lnTo>
                    <a:pt x="802" y="254"/>
                  </a:lnTo>
                  <a:lnTo>
                    <a:pt x="802" y="254"/>
                  </a:lnTo>
                  <a:lnTo>
                    <a:pt x="801" y="254"/>
                  </a:lnTo>
                  <a:lnTo>
                    <a:pt x="801" y="254"/>
                  </a:lnTo>
                  <a:lnTo>
                    <a:pt x="801" y="254"/>
                  </a:lnTo>
                  <a:lnTo>
                    <a:pt x="801" y="254"/>
                  </a:lnTo>
                  <a:lnTo>
                    <a:pt x="801" y="254"/>
                  </a:lnTo>
                  <a:lnTo>
                    <a:pt x="801" y="254"/>
                  </a:lnTo>
                  <a:lnTo>
                    <a:pt x="800" y="254"/>
                  </a:lnTo>
                  <a:lnTo>
                    <a:pt x="800" y="254"/>
                  </a:lnTo>
                  <a:lnTo>
                    <a:pt x="800" y="254"/>
                  </a:lnTo>
                  <a:lnTo>
                    <a:pt x="800" y="254"/>
                  </a:lnTo>
                  <a:lnTo>
                    <a:pt x="800" y="254"/>
                  </a:lnTo>
                  <a:lnTo>
                    <a:pt x="800" y="254"/>
                  </a:lnTo>
                  <a:lnTo>
                    <a:pt x="800" y="254"/>
                  </a:lnTo>
                  <a:lnTo>
                    <a:pt x="799" y="254"/>
                  </a:lnTo>
                  <a:lnTo>
                    <a:pt x="799" y="254"/>
                  </a:lnTo>
                  <a:lnTo>
                    <a:pt x="799" y="254"/>
                  </a:lnTo>
                  <a:lnTo>
                    <a:pt x="799" y="254"/>
                  </a:lnTo>
                  <a:lnTo>
                    <a:pt x="799" y="254"/>
                  </a:lnTo>
                  <a:lnTo>
                    <a:pt x="799" y="254"/>
                  </a:lnTo>
                  <a:lnTo>
                    <a:pt x="799" y="254"/>
                  </a:lnTo>
                  <a:lnTo>
                    <a:pt x="798" y="254"/>
                  </a:lnTo>
                  <a:lnTo>
                    <a:pt x="798" y="254"/>
                  </a:lnTo>
                  <a:lnTo>
                    <a:pt x="798" y="254"/>
                  </a:lnTo>
                  <a:lnTo>
                    <a:pt x="798" y="254"/>
                  </a:lnTo>
                  <a:lnTo>
                    <a:pt x="798" y="254"/>
                  </a:lnTo>
                  <a:lnTo>
                    <a:pt x="798" y="254"/>
                  </a:lnTo>
                  <a:lnTo>
                    <a:pt x="798" y="254"/>
                  </a:lnTo>
                  <a:lnTo>
                    <a:pt x="797" y="254"/>
                  </a:lnTo>
                  <a:lnTo>
                    <a:pt x="797" y="254"/>
                  </a:lnTo>
                  <a:lnTo>
                    <a:pt x="797" y="254"/>
                  </a:lnTo>
                  <a:lnTo>
                    <a:pt x="797" y="254"/>
                  </a:lnTo>
                  <a:lnTo>
                    <a:pt x="797" y="254"/>
                  </a:lnTo>
                  <a:lnTo>
                    <a:pt x="797" y="254"/>
                  </a:lnTo>
                  <a:lnTo>
                    <a:pt x="796" y="254"/>
                  </a:lnTo>
                  <a:lnTo>
                    <a:pt x="796" y="254"/>
                  </a:lnTo>
                  <a:lnTo>
                    <a:pt x="796" y="254"/>
                  </a:lnTo>
                  <a:lnTo>
                    <a:pt x="796" y="254"/>
                  </a:lnTo>
                  <a:lnTo>
                    <a:pt x="796" y="254"/>
                  </a:lnTo>
                  <a:lnTo>
                    <a:pt x="796" y="254"/>
                  </a:lnTo>
                  <a:lnTo>
                    <a:pt x="796" y="254"/>
                  </a:lnTo>
                  <a:lnTo>
                    <a:pt x="795" y="254"/>
                  </a:lnTo>
                  <a:lnTo>
                    <a:pt x="795" y="254"/>
                  </a:lnTo>
                  <a:lnTo>
                    <a:pt x="795" y="254"/>
                  </a:lnTo>
                  <a:lnTo>
                    <a:pt x="795" y="254"/>
                  </a:lnTo>
                  <a:lnTo>
                    <a:pt x="795" y="254"/>
                  </a:lnTo>
                  <a:lnTo>
                    <a:pt x="795" y="254"/>
                  </a:lnTo>
                  <a:lnTo>
                    <a:pt x="795" y="254"/>
                  </a:lnTo>
                  <a:lnTo>
                    <a:pt x="794" y="254"/>
                  </a:lnTo>
                  <a:lnTo>
                    <a:pt x="794" y="254"/>
                  </a:lnTo>
                  <a:lnTo>
                    <a:pt x="794" y="254"/>
                  </a:lnTo>
                  <a:lnTo>
                    <a:pt x="794" y="254"/>
                  </a:lnTo>
                  <a:lnTo>
                    <a:pt x="794" y="254"/>
                  </a:lnTo>
                  <a:lnTo>
                    <a:pt x="794" y="254"/>
                  </a:lnTo>
                  <a:lnTo>
                    <a:pt x="794" y="254"/>
                  </a:lnTo>
                  <a:lnTo>
                    <a:pt x="793" y="254"/>
                  </a:lnTo>
                  <a:lnTo>
                    <a:pt x="793" y="254"/>
                  </a:lnTo>
                  <a:lnTo>
                    <a:pt x="793" y="254"/>
                  </a:lnTo>
                  <a:lnTo>
                    <a:pt x="793" y="254"/>
                  </a:lnTo>
                  <a:lnTo>
                    <a:pt x="793" y="254"/>
                  </a:lnTo>
                  <a:lnTo>
                    <a:pt x="793" y="254"/>
                  </a:lnTo>
                  <a:lnTo>
                    <a:pt x="793" y="254"/>
                  </a:lnTo>
                  <a:lnTo>
                    <a:pt x="792" y="254"/>
                  </a:lnTo>
                  <a:lnTo>
                    <a:pt x="792" y="256"/>
                  </a:lnTo>
                  <a:close/>
                  <a:moveTo>
                    <a:pt x="814" y="256"/>
                  </a:moveTo>
                  <a:lnTo>
                    <a:pt x="814" y="256"/>
                  </a:lnTo>
                  <a:lnTo>
                    <a:pt x="814" y="256"/>
                  </a:lnTo>
                  <a:lnTo>
                    <a:pt x="814" y="256"/>
                  </a:lnTo>
                  <a:lnTo>
                    <a:pt x="815" y="256"/>
                  </a:lnTo>
                  <a:lnTo>
                    <a:pt x="815" y="256"/>
                  </a:lnTo>
                  <a:lnTo>
                    <a:pt x="815" y="256"/>
                  </a:lnTo>
                  <a:lnTo>
                    <a:pt x="815" y="256"/>
                  </a:lnTo>
                  <a:lnTo>
                    <a:pt x="815" y="256"/>
                  </a:lnTo>
                  <a:lnTo>
                    <a:pt x="815" y="256"/>
                  </a:lnTo>
                  <a:lnTo>
                    <a:pt x="815" y="256"/>
                  </a:lnTo>
                  <a:lnTo>
                    <a:pt x="816" y="256"/>
                  </a:lnTo>
                  <a:lnTo>
                    <a:pt x="816" y="256"/>
                  </a:lnTo>
                  <a:lnTo>
                    <a:pt x="816" y="256"/>
                  </a:lnTo>
                  <a:lnTo>
                    <a:pt x="816" y="256"/>
                  </a:lnTo>
                  <a:lnTo>
                    <a:pt x="816" y="256"/>
                  </a:lnTo>
                  <a:lnTo>
                    <a:pt x="816" y="256"/>
                  </a:lnTo>
                  <a:lnTo>
                    <a:pt x="816" y="256"/>
                  </a:lnTo>
                  <a:lnTo>
                    <a:pt x="817" y="256"/>
                  </a:lnTo>
                  <a:lnTo>
                    <a:pt x="817" y="256"/>
                  </a:lnTo>
                  <a:lnTo>
                    <a:pt x="817" y="256"/>
                  </a:lnTo>
                  <a:lnTo>
                    <a:pt x="817" y="256"/>
                  </a:lnTo>
                  <a:lnTo>
                    <a:pt x="817" y="256"/>
                  </a:lnTo>
                  <a:lnTo>
                    <a:pt x="817" y="256"/>
                  </a:lnTo>
                  <a:lnTo>
                    <a:pt x="817" y="256"/>
                  </a:lnTo>
                  <a:lnTo>
                    <a:pt x="818" y="256"/>
                  </a:lnTo>
                  <a:lnTo>
                    <a:pt x="818" y="256"/>
                  </a:lnTo>
                  <a:lnTo>
                    <a:pt x="818" y="256"/>
                  </a:lnTo>
                  <a:lnTo>
                    <a:pt x="818" y="256"/>
                  </a:lnTo>
                  <a:lnTo>
                    <a:pt x="818" y="256"/>
                  </a:lnTo>
                  <a:lnTo>
                    <a:pt x="818" y="256"/>
                  </a:lnTo>
                  <a:lnTo>
                    <a:pt x="818" y="256"/>
                  </a:lnTo>
                  <a:lnTo>
                    <a:pt x="819" y="256"/>
                  </a:lnTo>
                  <a:lnTo>
                    <a:pt x="819" y="256"/>
                  </a:lnTo>
                  <a:lnTo>
                    <a:pt x="819" y="256"/>
                  </a:lnTo>
                  <a:lnTo>
                    <a:pt x="819" y="256"/>
                  </a:lnTo>
                  <a:lnTo>
                    <a:pt x="819" y="256"/>
                  </a:lnTo>
                  <a:lnTo>
                    <a:pt x="819" y="256"/>
                  </a:lnTo>
                  <a:lnTo>
                    <a:pt x="819" y="256"/>
                  </a:lnTo>
                  <a:lnTo>
                    <a:pt x="820" y="256"/>
                  </a:lnTo>
                  <a:lnTo>
                    <a:pt x="820" y="256"/>
                  </a:lnTo>
                  <a:lnTo>
                    <a:pt x="820" y="256"/>
                  </a:lnTo>
                  <a:lnTo>
                    <a:pt x="820" y="256"/>
                  </a:lnTo>
                  <a:lnTo>
                    <a:pt x="820" y="256"/>
                  </a:lnTo>
                  <a:lnTo>
                    <a:pt x="820" y="256"/>
                  </a:lnTo>
                  <a:lnTo>
                    <a:pt x="821" y="256"/>
                  </a:lnTo>
                  <a:lnTo>
                    <a:pt x="821" y="256"/>
                  </a:lnTo>
                  <a:lnTo>
                    <a:pt x="821" y="256"/>
                  </a:lnTo>
                  <a:lnTo>
                    <a:pt x="821" y="256"/>
                  </a:lnTo>
                  <a:lnTo>
                    <a:pt x="821" y="256"/>
                  </a:lnTo>
                  <a:lnTo>
                    <a:pt x="821" y="256"/>
                  </a:lnTo>
                  <a:lnTo>
                    <a:pt x="821" y="256"/>
                  </a:lnTo>
                  <a:lnTo>
                    <a:pt x="822" y="256"/>
                  </a:lnTo>
                  <a:lnTo>
                    <a:pt x="822" y="256"/>
                  </a:lnTo>
                  <a:lnTo>
                    <a:pt x="822" y="256"/>
                  </a:lnTo>
                  <a:lnTo>
                    <a:pt x="822" y="256"/>
                  </a:lnTo>
                  <a:lnTo>
                    <a:pt x="822" y="256"/>
                  </a:lnTo>
                  <a:lnTo>
                    <a:pt x="822" y="256"/>
                  </a:lnTo>
                  <a:lnTo>
                    <a:pt x="822" y="256"/>
                  </a:lnTo>
                  <a:lnTo>
                    <a:pt x="823" y="256"/>
                  </a:lnTo>
                  <a:lnTo>
                    <a:pt x="823" y="256"/>
                  </a:lnTo>
                  <a:lnTo>
                    <a:pt x="823" y="256"/>
                  </a:lnTo>
                  <a:lnTo>
                    <a:pt x="823" y="256"/>
                  </a:lnTo>
                  <a:lnTo>
                    <a:pt x="823" y="256"/>
                  </a:lnTo>
                  <a:lnTo>
                    <a:pt x="823" y="256"/>
                  </a:lnTo>
                  <a:lnTo>
                    <a:pt x="823" y="256"/>
                  </a:lnTo>
                  <a:lnTo>
                    <a:pt x="824" y="256"/>
                  </a:lnTo>
                  <a:lnTo>
                    <a:pt x="824" y="256"/>
                  </a:lnTo>
                  <a:lnTo>
                    <a:pt x="824" y="256"/>
                  </a:lnTo>
                  <a:lnTo>
                    <a:pt x="824" y="256"/>
                  </a:lnTo>
                  <a:lnTo>
                    <a:pt x="824" y="256"/>
                  </a:lnTo>
                  <a:lnTo>
                    <a:pt x="824" y="256"/>
                  </a:lnTo>
                  <a:lnTo>
                    <a:pt x="824" y="256"/>
                  </a:lnTo>
                  <a:lnTo>
                    <a:pt x="825" y="256"/>
                  </a:lnTo>
                  <a:lnTo>
                    <a:pt x="825" y="256"/>
                  </a:lnTo>
                  <a:lnTo>
                    <a:pt x="825" y="256"/>
                  </a:lnTo>
                  <a:lnTo>
                    <a:pt x="825" y="256"/>
                  </a:lnTo>
                  <a:lnTo>
                    <a:pt x="825" y="256"/>
                  </a:lnTo>
                  <a:lnTo>
                    <a:pt x="825" y="256"/>
                  </a:lnTo>
                  <a:lnTo>
                    <a:pt x="825" y="256"/>
                  </a:lnTo>
                  <a:lnTo>
                    <a:pt x="826" y="256"/>
                  </a:lnTo>
                  <a:lnTo>
                    <a:pt x="826" y="256"/>
                  </a:lnTo>
                  <a:lnTo>
                    <a:pt x="826" y="256"/>
                  </a:lnTo>
                  <a:lnTo>
                    <a:pt x="826" y="256"/>
                  </a:lnTo>
                  <a:lnTo>
                    <a:pt x="826" y="256"/>
                  </a:lnTo>
                  <a:lnTo>
                    <a:pt x="826" y="256"/>
                  </a:lnTo>
                  <a:lnTo>
                    <a:pt x="826" y="256"/>
                  </a:lnTo>
                  <a:lnTo>
                    <a:pt x="827" y="256"/>
                  </a:lnTo>
                  <a:lnTo>
                    <a:pt x="827" y="256"/>
                  </a:lnTo>
                  <a:lnTo>
                    <a:pt x="827" y="256"/>
                  </a:lnTo>
                  <a:lnTo>
                    <a:pt x="827" y="256"/>
                  </a:lnTo>
                  <a:lnTo>
                    <a:pt x="827" y="256"/>
                  </a:lnTo>
                  <a:lnTo>
                    <a:pt x="827" y="254"/>
                  </a:lnTo>
                  <a:lnTo>
                    <a:pt x="827" y="254"/>
                  </a:lnTo>
                  <a:lnTo>
                    <a:pt x="827" y="254"/>
                  </a:lnTo>
                  <a:lnTo>
                    <a:pt x="827" y="254"/>
                  </a:lnTo>
                  <a:lnTo>
                    <a:pt x="827" y="254"/>
                  </a:lnTo>
                  <a:lnTo>
                    <a:pt x="826" y="254"/>
                  </a:lnTo>
                  <a:lnTo>
                    <a:pt x="826" y="254"/>
                  </a:lnTo>
                  <a:lnTo>
                    <a:pt x="826" y="254"/>
                  </a:lnTo>
                  <a:lnTo>
                    <a:pt x="826" y="254"/>
                  </a:lnTo>
                  <a:lnTo>
                    <a:pt x="826" y="254"/>
                  </a:lnTo>
                  <a:lnTo>
                    <a:pt x="826" y="254"/>
                  </a:lnTo>
                  <a:lnTo>
                    <a:pt x="826" y="254"/>
                  </a:lnTo>
                  <a:lnTo>
                    <a:pt x="825" y="254"/>
                  </a:lnTo>
                  <a:lnTo>
                    <a:pt x="825" y="254"/>
                  </a:lnTo>
                  <a:lnTo>
                    <a:pt x="825" y="254"/>
                  </a:lnTo>
                  <a:lnTo>
                    <a:pt x="825" y="254"/>
                  </a:lnTo>
                  <a:lnTo>
                    <a:pt x="825" y="254"/>
                  </a:lnTo>
                  <a:lnTo>
                    <a:pt x="825" y="254"/>
                  </a:lnTo>
                  <a:lnTo>
                    <a:pt x="825" y="254"/>
                  </a:lnTo>
                  <a:lnTo>
                    <a:pt x="824" y="254"/>
                  </a:lnTo>
                  <a:lnTo>
                    <a:pt x="824" y="254"/>
                  </a:lnTo>
                  <a:lnTo>
                    <a:pt x="824" y="254"/>
                  </a:lnTo>
                  <a:lnTo>
                    <a:pt x="824" y="254"/>
                  </a:lnTo>
                  <a:lnTo>
                    <a:pt x="824" y="254"/>
                  </a:lnTo>
                  <a:lnTo>
                    <a:pt x="824" y="254"/>
                  </a:lnTo>
                  <a:lnTo>
                    <a:pt x="824" y="254"/>
                  </a:lnTo>
                  <a:lnTo>
                    <a:pt x="823" y="254"/>
                  </a:lnTo>
                  <a:lnTo>
                    <a:pt x="823" y="254"/>
                  </a:lnTo>
                  <a:lnTo>
                    <a:pt x="823" y="254"/>
                  </a:lnTo>
                  <a:lnTo>
                    <a:pt x="823" y="254"/>
                  </a:lnTo>
                  <a:lnTo>
                    <a:pt x="823" y="254"/>
                  </a:lnTo>
                  <a:lnTo>
                    <a:pt x="823" y="254"/>
                  </a:lnTo>
                  <a:lnTo>
                    <a:pt x="823" y="254"/>
                  </a:lnTo>
                  <a:lnTo>
                    <a:pt x="822" y="254"/>
                  </a:lnTo>
                  <a:lnTo>
                    <a:pt x="822" y="254"/>
                  </a:lnTo>
                  <a:lnTo>
                    <a:pt x="822" y="254"/>
                  </a:lnTo>
                  <a:lnTo>
                    <a:pt x="822" y="254"/>
                  </a:lnTo>
                  <a:lnTo>
                    <a:pt x="822" y="254"/>
                  </a:lnTo>
                  <a:lnTo>
                    <a:pt x="822" y="254"/>
                  </a:lnTo>
                  <a:lnTo>
                    <a:pt x="822" y="254"/>
                  </a:lnTo>
                  <a:lnTo>
                    <a:pt x="821" y="254"/>
                  </a:lnTo>
                  <a:lnTo>
                    <a:pt x="821" y="254"/>
                  </a:lnTo>
                  <a:lnTo>
                    <a:pt x="821" y="254"/>
                  </a:lnTo>
                  <a:lnTo>
                    <a:pt x="821" y="254"/>
                  </a:lnTo>
                  <a:lnTo>
                    <a:pt x="821" y="254"/>
                  </a:lnTo>
                  <a:lnTo>
                    <a:pt x="821" y="254"/>
                  </a:lnTo>
                  <a:lnTo>
                    <a:pt x="821" y="254"/>
                  </a:lnTo>
                  <a:lnTo>
                    <a:pt x="820" y="254"/>
                  </a:lnTo>
                  <a:lnTo>
                    <a:pt x="820" y="254"/>
                  </a:lnTo>
                  <a:lnTo>
                    <a:pt x="820" y="254"/>
                  </a:lnTo>
                  <a:lnTo>
                    <a:pt x="820" y="254"/>
                  </a:lnTo>
                  <a:lnTo>
                    <a:pt x="820" y="254"/>
                  </a:lnTo>
                  <a:lnTo>
                    <a:pt x="820" y="254"/>
                  </a:lnTo>
                  <a:lnTo>
                    <a:pt x="819" y="254"/>
                  </a:lnTo>
                  <a:lnTo>
                    <a:pt x="819" y="254"/>
                  </a:lnTo>
                  <a:lnTo>
                    <a:pt x="819" y="254"/>
                  </a:lnTo>
                  <a:lnTo>
                    <a:pt x="819" y="254"/>
                  </a:lnTo>
                  <a:lnTo>
                    <a:pt x="819" y="254"/>
                  </a:lnTo>
                  <a:lnTo>
                    <a:pt x="819" y="254"/>
                  </a:lnTo>
                  <a:lnTo>
                    <a:pt x="819" y="254"/>
                  </a:lnTo>
                  <a:lnTo>
                    <a:pt x="818" y="254"/>
                  </a:lnTo>
                  <a:lnTo>
                    <a:pt x="818" y="254"/>
                  </a:lnTo>
                  <a:lnTo>
                    <a:pt x="818" y="254"/>
                  </a:lnTo>
                  <a:lnTo>
                    <a:pt x="818" y="254"/>
                  </a:lnTo>
                  <a:lnTo>
                    <a:pt x="818" y="254"/>
                  </a:lnTo>
                  <a:lnTo>
                    <a:pt x="818" y="254"/>
                  </a:lnTo>
                  <a:lnTo>
                    <a:pt x="818" y="254"/>
                  </a:lnTo>
                  <a:lnTo>
                    <a:pt x="817" y="254"/>
                  </a:lnTo>
                  <a:lnTo>
                    <a:pt x="817" y="254"/>
                  </a:lnTo>
                  <a:lnTo>
                    <a:pt x="817" y="254"/>
                  </a:lnTo>
                  <a:lnTo>
                    <a:pt x="817" y="254"/>
                  </a:lnTo>
                  <a:lnTo>
                    <a:pt x="817" y="254"/>
                  </a:lnTo>
                  <a:lnTo>
                    <a:pt x="817" y="254"/>
                  </a:lnTo>
                  <a:lnTo>
                    <a:pt x="817" y="254"/>
                  </a:lnTo>
                  <a:lnTo>
                    <a:pt x="816" y="254"/>
                  </a:lnTo>
                  <a:lnTo>
                    <a:pt x="816" y="254"/>
                  </a:lnTo>
                  <a:lnTo>
                    <a:pt x="816" y="254"/>
                  </a:lnTo>
                  <a:lnTo>
                    <a:pt x="816" y="254"/>
                  </a:lnTo>
                  <a:lnTo>
                    <a:pt x="816" y="254"/>
                  </a:lnTo>
                  <a:lnTo>
                    <a:pt x="816" y="254"/>
                  </a:lnTo>
                  <a:lnTo>
                    <a:pt x="816" y="254"/>
                  </a:lnTo>
                  <a:lnTo>
                    <a:pt x="815" y="254"/>
                  </a:lnTo>
                  <a:lnTo>
                    <a:pt x="815" y="254"/>
                  </a:lnTo>
                  <a:lnTo>
                    <a:pt x="815" y="254"/>
                  </a:lnTo>
                  <a:lnTo>
                    <a:pt x="815" y="254"/>
                  </a:lnTo>
                  <a:lnTo>
                    <a:pt x="815" y="254"/>
                  </a:lnTo>
                  <a:lnTo>
                    <a:pt x="815" y="254"/>
                  </a:lnTo>
                  <a:lnTo>
                    <a:pt x="815" y="254"/>
                  </a:lnTo>
                  <a:lnTo>
                    <a:pt x="814" y="254"/>
                  </a:lnTo>
                  <a:lnTo>
                    <a:pt x="814" y="254"/>
                  </a:lnTo>
                  <a:lnTo>
                    <a:pt x="814" y="254"/>
                  </a:lnTo>
                  <a:lnTo>
                    <a:pt x="814" y="254"/>
                  </a:lnTo>
                  <a:lnTo>
                    <a:pt x="814" y="256"/>
                  </a:lnTo>
                  <a:close/>
                  <a:moveTo>
                    <a:pt x="835" y="256"/>
                  </a:moveTo>
                  <a:lnTo>
                    <a:pt x="835" y="256"/>
                  </a:lnTo>
                  <a:lnTo>
                    <a:pt x="836" y="256"/>
                  </a:lnTo>
                  <a:lnTo>
                    <a:pt x="836" y="256"/>
                  </a:lnTo>
                  <a:lnTo>
                    <a:pt x="836" y="256"/>
                  </a:lnTo>
                  <a:lnTo>
                    <a:pt x="836" y="256"/>
                  </a:lnTo>
                  <a:lnTo>
                    <a:pt x="836" y="256"/>
                  </a:lnTo>
                  <a:lnTo>
                    <a:pt x="836" y="256"/>
                  </a:lnTo>
                  <a:lnTo>
                    <a:pt x="836" y="256"/>
                  </a:lnTo>
                  <a:lnTo>
                    <a:pt x="837" y="256"/>
                  </a:lnTo>
                  <a:lnTo>
                    <a:pt x="837" y="256"/>
                  </a:lnTo>
                  <a:lnTo>
                    <a:pt x="837" y="256"/>
                  </a:lnTo>
                  <a:lnTo>
                    <a:pt x="837" y="256"/>
                  </a:lnTo>
                  <a:lnTo>
                    <a:pt x="837" y="256"/>
                  </a:lnTo>
                  <a:lnTo>
                    <a:pt x="837" y="256"/>
                  </a:lnTo>
                  <a:lnTo>
                    <a:pt x="838" y="256"/>
                  </a:lnTo>
                  <a:lnTo>
                    <a:pt x="838" y="256"/>
                  </a:lnTo>
                  <a:lnTo>
                    <a:pt x="838" y="256"/>
                  </a:lnTo>
                  <a:lnTo>
                    <a:pt x="838" y="256"/>
                  </a:lnTo>
                  <a:lnTo>
                    <a:pt x="838" y="256"/>
                  </a:lnTo>
                  <a:lnTo>
                    <a:pt x="838" y="256"/>
                  </a:lnTo>
                  <a:lnTo>
                    <a:pt x="838" y="256"/>
                  </a:lnTo>
                  <a:lnTo>
                    <a:pt x="839" y="256"/>
                  </a:lnTo>
                  <a:lnTo>
                    <a:pt x="839" y="256"/>
                  </a:lnTo>
                  <a:lnTo>
                    <a:pt x="839" y="256"/>
                  </a:lnTo>
                  <a:lnTo>
                    <a:pt x="839" y="256"/>
                  </a:lnTo>
                  <a:lnTo>
                    <a:pt x="839" y="256"/>
                  </a:lnTo>
                  <a:lnTo>
                    <a:pt x="839" y="256"/>
                  </a:lnTo>
                  <a:lnTo>
                    <a:pt x="839" y="256"/>
                  </a:lnTo>
                  <a:lnTo>
                    <a:pt x="840" y="256"/>
                  </a:lnTo>
                  <a:lnTo>
                    <a:pt x="840" y="256"/>
                  </a:lnTo>
                  <a:lnTo>
                    <a:pt x="840" y="256"/>
                  </a:lnTo>
                  <a:lnTo>
                    <a:pt x="840" y="256"/>
                  </a:lnTo>
                  <a:lnTo>
                    <a:pt x="840" y="256"/>
                  </a:lnTo>
                  <a:lnTo>
                    <a:pt x="840" y="256"/>
                  </a:lnTo>
                  <a:lnTo>
                    <a:pt x="840" y="256"/>
                  </a:lnTo>
                  <a:lnTo>
                    <a:pt x="841" y="256"/>
                  </a:lnTo>
                  <a:lnTo>
                    <a:pt x="841" y="256"/>
                  </a:lnTo>
                  <a:lnTo>
                    <a:pt x="841" y="256"/>
                  </a:lnTo>
                  <a:lnTo>
                    <a:pt x="841" y="256"/>
                  </a:lnTo>
                  <a:lnTo>
                    <a:pt x="841" y="256"/>
                  </a:lnTo>
                  <a:lnTo>
                    <a:pt x="841" y="256"/>
                  </a:lnTo>
                  <a:lnTo>
                    <a:pt x="841" y="256"/>
                  </a:lnTo>
                  <a:lnTo>
                    <a:pt x="842" y="256"/>
                  </a:lnTo>
                  <a:lnTo>
                    <a:pt x="842" y="256"/>
                  </a:lnTo>
                  <a:lnTo>
                    <a:pt x="842" y="256"/>
                  </a:lnTo>
                  <a:lnTo>
                    <a:pt x="842" y="256"/>
                  </a:lnTo>
                  <a:lnTo>
                    <a:pt x="842" y="256"/>
                  </a:lnTo>
                  <a:lnTo>
                    <a:pt x="842" y="256"/>
                  </a:lnTo>
                  <a:lnTo>
                    <a:pt x="843" y="256"/>
                  </a:lnTo>
                  <a:lnTo>
                    <a:pt x="843" y="256"/>
                  </a:lnTo>
                  <a:lnTo>
                    <a:pt x="843" y="256"/>
                  </a:lnTo>
                  <a:lnTo>
                    <a:pt x="843" y="256"/>
                  </a:lnTo>
                  <a:lnTo>
                    <a:pt x="843" y="256"/>
                  </a:lnTo>
                  <a:lnTo>
                    <a:pt x="843" y="256"/>
                  </a:lnTo>
                  <a:lnTo>
                    <a:pt x="843" y="256"/>
                  </a:lnTo>
                  <a:lnTo>
                    <a:pt x="844" y="256"/>
                  </a:lnTo>
                  <a:lnTo>
                    <a:pt x="844" y="256"/>
                  </a:lnTo>
                  <a:lnTo>
                    <a:pt x="844" y="256"/>
                  </a:lnTo>
                  <a:lnTo>
                    <a:pt x="844" y="256"/>
                  </a:lnTo>
                  <a:lnTo>
                    <a:pt x="844" y="256"/>
                  </a:lnTo>
                  <a:lnTo>
                    <a:pt x="844" y="256"/>
                  </a:lnTo>
                  <a:lnTo>
                    <a:pt x="844" y="256"/>
                  </a:lnTo>
                  <a:lnTo>
                    <a:pt x="845" y="256"/>
                  </a:lnTo>
                  <a:lnTo>
                    <a:pt x="845" y="256"/>
                  </a:lnTo>
                  <a:lnTo>
                    <a:pt x="845" y="256"/>
                  </a:lnTo>
                  <a:lnTo>
                    <a:pt x="845" y="256"/>
                  </a:lnTo>
                  <a:lnTo>
                    <a:pt x="845" y="256"/>
                  </a:lnTo>
                  <a:lnTo>
                    <a:pt x="845" y="256"/>
                  </a:lnTo>
                  <a:lnTo>
                    <a:pt x="845" y="256"/>
                  </a:lnTo>
                  <a:lnTo>
                    <a:pt x="846" y="256"/>
                  </a:lnTo>
                  <a:lnTo>
                    <a:pt x="846" y="256"/>
                  </a:lnTo>
                  <a:lnTo>
                    <a:pt x="846" y="256"/>
                  </a:lnTo>
                  <a:lnTo>
                    <a:pt x="846" y="256"/>
                  </a:lnTo>
                  <a:lnTo>
                    <a:pt x="846" y="256"/>
                  </a:lnTo>
                  <a:lnTo>
                    <a:pt x="846" y="256"/>
                  </a:lnTo>
                  <a:lnTo>
                    <a:pt x="846" y="256"/>
                  </a:lnTo>
                  <a:lnTo>
                    <a:pt x="847" y="256"/>
                  </a:lnTo>
                  <a:lnTo>
                    <a:pt x="847" y="256"/>
                  </a:lnTo>
                  <a:lnTo>
                    <a:pt x="847" y="256"/>
                  </a:lnTo>
                  <a:lnTo>
                    <a:pt x="847" y="256"/>
                  </a:lnTo>
                  <a:lnTo>
                    <a:pt x="847" y="256"/>
                  </a:lnTo>
                  <a:lnTo>
                    <a:pt x="847" y="256"/>
                  </a:lnTo>
                  <a:lnTo>
                    <a:pt x="847" y="256"/>
                  </a:lnTo>
                  <a:lnTo>
                    <a:pt x="848" y="256"/>
                  </a:lnTo>
                  <a:lnTo>
                    <a:pt x="848" y="256"/>
                  </a:lnTo>
                  <a:lnTo>
                    <a:pt x="848" y="256"/>
                  </a:lnTo>
                  <a:lnTo>
                    <a:pt x="848" y="256"/>
                  </a:lnTo>
                  <a:lnTo>
                    <a:pt x="848" y="256"/>
                  </a:lnTo>
                  <a:lnTo>
                    <a:pt x="848" y="256"/>
                  </a:lnTo>
                  <a:lnTo>
                    <a:pt x="848" y="256"/>
                  </a:lnTo>
                  <a:lnTo>
                    <a:pt x="849" y="256"/>
                  </a:lnTo>
                  <a:lnTo>
                    <a:pt x="849" y="256"/>
                  </a:lnTo>
                  <a:lnTo>
                    <a:pt x="849" y="254"/>
                  </a:lnTo>
                  <a:lnTo>
                    <a:pt x="849" y="254"/>
                  </a:lnTo>
                  <a:lnTo>
                    <a:pt x="848" y="254"/>
                  </a:lnTo>
                  <a:lnTo>
                    <a:pt x="848" y="254"/>
                  </a:lnTo>
                  <a:lnTo>
                    <a:pt x="848" y="254"/>
                  </a:lnTo>
                  <a:lnTo>
                    <a:pt x="848" y="254"/>
                  </a:lnTo>
                  <a:lnTo>
                    <a:pt x="848" y="254"/>
                  </a:lnTo>
                  <a:lnTo>
                    <a:pt x="848" y="254"/>
                  </a:lnTo>
                  <a:lnTo>
                    <a:pt x="848" y="254"/>
                  </a:lnTo>
                  <a:lnTo>
                    <a:pt x="847" y="254"/>
                  </a:lnTo>
                  <a:lnTo>
                    <a:pt x="847" y="254"/>
                  </a:lnTo>
                  <a:lnTo>
                    <a:pt x="847" y="254"/>
                  </a:lnTo>
                  <a:lnTo>
                    <a:pt x="847" y="254"/>
                  </a:lnTo>
                  <a:lnTo>
                    <a:pt x="847" y="254"/>
                  </a:lnTo>
                  <a:lnTo>
                    <a:pt x="847" y="254"/>
                  </a:lnTo>
                  <a:lnTo>
                    <a:pt x="847" y="254"/>
                  </a:lnTo>
                  <a:lnTo>
                    <a:pt x="846" y="254"/>
                  </a:lnTo>
                  <a:lnTo>
                    <a:pt x="846" y="254"/>
                  </a:lnTo>
                  <a:lnTo>
                    <a:pt x="846" y="254"/>
                  </a:lnTo>
                  <a:lnTo>
                    <a:pt x="846" y="254"/>
                  </a:lnTo>
                  <a:lnTo>
                    <a:pt x="846" y="254"/>
                  </a:lnTo>
                  <a:lnTo>
                    <a:pt x="846" y="254"/>
                  </a:lnTo>
                  <a:lnTo>
                    <a:pt x="846" y="254"/>
                  </a:lnTo>
                  <a:lnTo>
                    <a:pt x="845" y="254"/>
                  </a:lnTo>
                  <a:lnTo>
                    <a:pt x="845" y="254"/>
                  </a:lnTo>
                  <a:lnTo>
                    <a:pt x="845" y="254"/>
                  </a:lnTo>
                  <a:lnTo>
                    <a:pt x="845" y="254"/>
                  </a:lnTo>
                  <a:lnTo>
                    <a:pt x="845" y="254"/>
                  </a:lnTo>
                  <a:lnTo>
                    <a:pt x="845" y="254"/>
                  </a:lnTo>
                  <a:lnTo>
                    <a:pt x="845" y="254"/>
                  </a:lnTo>
                  <a:lnTo>
                    <a:pt x="844" y="254"/>
                  </a:lnTo>
                  <a:lnTo>
                    <a:pt x="844" y="254"/>
                  </a:lnTo>
                  <a:lnTo>
                    <a:pt x="844" y="254"/>
                  </a:lnTo>
                  <a:lnTo>
                    <a:pt x="844" y="254"/>
                  </a:lnTo>
                  <a:lnTo>
                    <a:pt x="844" y="254"/>
                  </a:lnTo>
                  <a:lnTo>
                    <a:pt x="844" y="254"/>
                  </a:lnTo>
                  <a:lnTo>
                    <a:pt x="844" y="254"/>
                  </a:lnTo>
                  <a:lnTo>
                    <a:pt x="843" y="254"/>
                  </a:lnTo>
                  <a:lnTo>
                    <a:pt x="843" y="254"/>
                  </a:lnTo>
                  <a:lnTo>
                    <a:pt x="843" y="254"/>
                  </a:lnTo>
                  <a:lnTo>
                    <a:pt x="843" y="254"/>
                  </a:lnTo>
                  <a:lnTo>
                    <a:pt x="843" y="254"/>
                  </a:lnTo>
                  <a:lnTo>
                    <a:pt x="843" y="254"/>
                  </a:lnTo>
                  <a:lnTo>
                    <a:pt x="843" y="254"/>
                  </a:lnTo>
                  <a:lnTo>
                    <a:pt x="842" y="254"/>
                  </a:lnTo>
                  <a:lnTo>
                    <a:pt x="842" y="254"/>
                  </a:lnTo>
                  <a:lnTo>
                    <a:pt x="842" y="254"/>
                  </a:lnTo>
                  <a:lnTo>
                    <a:pt x="842" y="254"/>
                  </a:lnTo>
                  <a:lnTo>
                    <a:pt x="842" y="254"/>
                  </a:lnTo>
                  <a:lnTo>
                    <a:pt x="842" y="254"/>
                  </a:lnTo>
                  <a:lnTo>
                    <a:pt x="841" y="254"/>
                  </a:lnTo>
                  <a:lnTo>
                    <a:pt x="841" y="254"/>
                  </a:lnTo>
                  <a:lnTo>
                    <a:pt x="841" y="254"/>
                  </a:lnTo>
                  <a:lnTo>
                    <a:pt x="841" y="254"/>
                  </a:lnTo>
                  <a:lnTo>
                    <a:pt x="841" y="254"/>
                  </a:lnTo>
                  <a:lnTo>
                    <a:pt x="841" y="254"/>
                  </a:lnTo>
                  <a:lnTo>
                    <a:pt x="841" y="254"/>
                  </a:lnTo>
                  <a:lnTo>
                    <a:pt x="840" y="254"/>
                  </a:lnTo>
                  <a:lnTo>
                    <a:pt x="840" y="254"/>
                  </a:lnTo>
                  <a:lnTo>
                    <a:pt x="840" y="254"/>
                  </a:lnTo>
                  <a:lnTo>
                    <a:pt x="840" y="254"/>
                  </a:lnTo>
                  <a:lnTo>
                    <a:pt x="840" y="254"/>
                  </a:lnTo>
                  <a:lnTo>
                    <a:pt x="840" y="254"/>
                  </a:lnTo>
                  <a:lnTo>
                    <a:pt x="840" y="254"/>
                  </a:lnTo>
                  <a:lnTo>
                    <a:pt x="839" y="254"/>
                  </a:lnTo>
                  <a:lnTo>
                    <a:pt x="839" y="254"/>
                  </a:lnTo>
                  <a:lnTo>
                    <a:pt x="839" y="254"/>
                  </a:lnTo>
                  <a:lnTo>
                    <a:pt x="839" y="254"/>
                  </a:lnTo>
                  <a:lnTo>
                    <a:pt x="839" y="254"/>
                  </a:lnTo>
                  <a:lnTo>
                    <a:pt x="839" y="254"/>
                  </a:lnTo>
                  <a:lnTo>
                    <a:pt x="839" y="254"/>
                  </a:lnTo>
                  <a:lnTo>
                    <a:pt x="838" y="254"/>
                  </a:lnTo>
                  <a:lnTo>
                    <a:pt x="838" y="254"/>
                  </a:lnTo>
                  <a:lnTo>
                    <a:pt x="838" y="254"/>
                  </a:lnTo>
                  <a:lnTo>
                    <a:pt x="838" y="254"/>
                  </a:lnTo>
                  <a:lnTo>
                    <a:pt x="838" y="254"/>
                  </a:lnTo>
                  <a:lnTo>
                    <a:pt x="838" y="254"/>
                  </a:lnTo>
                  <a:lnTo>
                    <a:pt x="838" y="254"/>
                  </a:lnTo>
                  <a:lnTo>
                    <a:pt x="837" y="254"/>
                  </a:lnTo>
                  <a:lnTo>
                    <a:pt x="837" y="254"/>
                  </a:lnTo>
                  <a:lnTo>
                    <a:pt x="837" y="254"/>
                  </a:lnTo>
                  <a:lnTo>
                    <a:pt x="837" y="254"/>
                  </a:lnTo>
                  <a:lnTo>
                    <a:pt x="837" y="254"/>
                  </a:lnTo>
                  <a:lnTo>
                    <a:pt x="837" y="254"/>
                  </a:lnTo>
                  <a:lnTo>
                    <a:pt x="836" y="254"/>
                  </a:lnTo>
                  <a:lnTo>
                    <a:pt x="836" y="254"/>
                  </a:lnTo>
                  <a:lnTo>
                    <a:pt x="836" y="254"/>
                  </a:lnTo>
                  <a:lnTo>
                    <a:pt x="836" y="254"/>
                  </a:lnTo>
                  <a:lnTo>
                    <a:pt x="836" y="254"/>
                  </a:lnTo>
                  <a:lnTo>
                    <a:pt x="836" y="254"/>
                  </a:lnTo>
                  <a:lnTo>
                    <a:pt x="836" y="254"/>
                  </a:lnTo>
                  <a:lnTo>
                    <a:pt x="835" y="254"/>
                  </a:lnTo>
                  <a:lnTo>
                    <a:pt x="835" y="254"/>
                  </a:lnTo>
                  <a:lnTo>
                    <a:pt x="835" y="256"/>
                  </a:lnTo>
                  <a:close/>
                  <a:moveTo>
                    <a:pt x="857" y="256"/>
                  </a:moveTo>
                  <a:lnTo>
                    <a:pt x="857" y="256"/>
                  </a:lnTo>
                  <a:lnTo>
                    <a:pt x="857" y="256"/>
                  </a:lnTo>
                  <a:lnTo>
                    <a:pt x="857" y="256"/>
                  </a:lnTo>
                  <a:lnTo>
                    <a:pt x="857" y="256"/>
                  </a:lnTo>
                  <a:lnTo>
                    <a:pt x="857" y="256"/>
                  </a:lnTo>
                  <a:lnTo>
                    <a:pt x="858" y="256"/>
                  </a:lnTo>
                  <a:lnTo>
                    <a:pt x="858" y="256"/>
                  </a:lnTo>
                  <a:lnTo>
                    <a:pt x="858" y="256"/>
                  </a:lnTo>
                  <a:lnTo>
                    <a:pt x="858" y="256"/>
                  </a:lnTo>
                  <a:lnTo>
                    <a:pt x="858" y="256"/>
                  </a:lnTo>
                  <a:lnTo>
                    <a:pt x="858" y="256"/>
                  </a:lnTo>
                  <a:lnTo>
                    <a:pt x="859" y="256"/>
                  </a:lnTo>
                  <a:lnTo>
                    <a:pt x="859" y="256"/>
                  </a:lnTo>
                  <a:lnTo>
                    <a:pt x="859" y="256"/>
                  </a:lnTo>
                  <a:lnTo>
                    <a:pt x="859" y="256"/>
                  </a:lnTo>
                  <a:lnTo>
                    <a:pt x="859" y="256"/>
                  </a:lnTo>
                  <a:lnTo>
                    <a:pt x="859" y="256"/>
                  </a:lnTo>
                  <a:lnTo>
                    <a:pt x="859" y="256"/>
                  </a:lnTo>
                  <a:lnTo>
                    <a:pt x="860" y="256"/>
                  </a:lnTo>
                  <a:lnTo>
                    <a:pt x="860" y="256"/>
                  </a:lnTo>
                  <a:lnTo>
                    <a:pt x="860" y="256"/>
                  </a:lnTo>
                  <a:lnTo>
                    <a:pt x="860" y="256"/>
                  </a:lnTo>
                  <a:lnTo>
                    <a:pt x="860" y="256"/>
                  </a:lnTo>
                  <a:lnTo>
                    <a:pt x="860" y="256"/>
                  </a:lnTo>
                  <a:lnTo>
                    <a:pt x="860" y="256"/>
                  </a:lnTo>
                  <a:lnTo>
                    <a:pt x="861" y="256"/>
                  </a:lnTo>
                  <a:lnTo>
                    <a:pt x="861" y="256"/>
                  </a:lnTo>
                  <a:lnTo>
                    <a:pt x="861" y="256"/>
                  </a:lnTo>
                  <a:lnTo>
                    <a:pt x="861" y="256"/>
                  </a:lnTo>
                  <a:lnTo>
                    <a:pt x="861" y="256"/>
                  </a:lnTo>
                  <a:lnTo>
                    <a:pt x="861" y="256"/>
                  </a:lnTo>
                  <a:lnTo>
                    <a:pt x="861" y="256"/>
                  </a:lnTo>
                  <a:lnTo>
                    <a:pt x="862" y="256"/>
                  </a:lnTo>
                  <a:lnTo>
                    <a:pt x="862" y="256"/>
                  </a:lnTo>
                  <a:lnTo>
                    <a:pt x="862" y="256"/>
                  </a:lnTo>
                  <a:lnTo>
                    <a:pt x="862" y="256"/>
                  </a:lnTo>
                  <a:lnTo>
                    <a:pt x="862" y="256"/>
                  </a:lnTo>
                  <a:lnTo>
                    <a:pt x="862" y="256"/>
                  </a:lnTo>
                  <a:lnTo>
                    <a:pt x="862" y="256"/>
                  </a:lnTo>
                  <a:lnTo>
                    <a:pt x="863" y="256"/>
                  </a:lnTo>
                  <a:lnTo>
                    <a:pt x="863" y="256"/>
                  </a:lnTo>
                  <a:lnTo>
                    <a:pt x="863" y="256"/>
                  </a:lnTo>
                  <a:lnTo>
                    <a:pt x="863" y="256"/>
                  </a:lnTo>
                  <a:lnTo>
                    <a:pt x="863" y="256"/>
                  </a:lnTo>
                  <a:lnTo>
                    <a:pt x="863" y="256"/>
                  </a:lnTo>
                  <a:lnTo>
                    <a:pt x="863" y="256"/>
                  </a:lnTo>
                  <a:lnTo>
                    <a:pt x="864" y="256"/>
                  </a:lnTo>
                  <a:lnTo>
                    <a:pt x="864" y="256"/>
                  </a:lnTo>
                  <a:lnTo>
                    <a:pt x="864" y="256"/>
                  </a:lnTo>
                  <a:lnTo>
                    <a:pt x="864" y="256"/>
                  </a:lnTo>
                  <a:lnTo>
                    <a:pt x="864" y="256"/>
                  </a:lnTo>
                  <a:lnTo>
                    <a:pt x="864" y="256"/>
                  </a:lnTo>
                  <a:lnTo>
                    <a:pt x="864" y="256"/>
                  </a:lnTo>
                  <a:lnTo>
                    <a:pt x="865" y="256"/>
                  </a:lnTo>
                  <a:lnTo>
                    <a:pt x="865" y="256"/>
                  </a:lnTo>
                  <a:lnTo>
                    <a:pt x="865" y="256"/>
                  </a:lnTo>
                  <a:lnTo>
                    <a:pt x="865" y="256"/>
                  </a:lnTo>
                  <a:lnTo>
                    <a:pt x="865" y="256"/>
                  </a:lnTo>
                  <a:lnTo>
                    <a:pt x="865" y="256"/>
                  </a:lnTo>
                  <a:lnTo>
                    <a:pt x="865" y="256"/>
                  </a:lnTo>
                  <a:lnTo>
                    <a:pt x="866" y="256"/>
                  </a:lnTo>
                  <a:lnTo>
                    <a:pt x="866" y="256"/>
                  </a:lnTo>
                  <a:lnTo>
                    <a:pt x="866" y="256"/>
                  </a:lnTo>
                  <a:lnTo>
                    <a:pt x="866" y="256"/>
                  </a:lnTo>
                  <a:lnTo>
                    <a:pt x="866" y="256"/>
                  </a:lnTo>
                  <a:lnTo>
                    <a:pt x="866" y="256"/>
                  </a:lnTo>
                  <a:lnTo>
                    <a:pt x="866" y="256"/>
                  </a:lnTo>
                  <a:lnTo>
                    <a:pt x="867" y="256"/>
                  </a:lnTo>
                  <a:lnTo>
                    <a:pt x="867" y="256"/>
                  </a:lnTo>
                  <a:lnTo>
                    <a:pt x="867" y="256"/>
                  </a:lnTo>
                  <a:lnTo>
                    <a:pt x="867" y="256"/>
                  </a:lnTo>
                  <a:lnTo>
                    <a:pt x="867" y="256"/>
                  </a:lnTo>
                  <a:lnTo>
                    <a:pt x="867" y="256"/>
                  </a:lnTo>
                  <a:lnTo>
                    <a:pt x="868" y="256"/>
                  </a:lnTo>
                  <a:lnTo>
                    <a:pt x="868" y="256"/>
                  </a:lnTo>
                  <a:lnTo>
                    <a:pt x="868" y="256"/>
                  </a:lnTo>
                  <a:lnTo>
                    <a:pt x="868" y="256"/>
                  </a:lnTo>
                  <a:lnTo>
                    <a:pt x="868" y="256"/>
                  </a:lnTo>
                  <a:lnTo>
                    <a:pt x="868" y="256"/>
                  </a:lnTo>
                  <a:lnTo>
                    <a:pt x="868" y="256"/>
                  </a:lnTo>
                  <a:lnTo>
                    <a:pt x="869" y="256"/>
                  </a:lnTo>
                  <a:lnTo>
                    <a:pt x="869" y="256"/>
                  </a:lnTo>
                  <a:lnTo>
                    <a:pt x="869" y="256"/>
                  </a:lnTo>
                  <a:lnTo>
                    <a:pt x="869" y="256"/>
                  </a:lnTo>
                  <a:lnTo>
                    <a:pt x="869" y="256"/>
                  </a:lnTo>
                  <a:lnTo>
                    <a:pt x="869" y="256"/>
                  </a:lnTo>
                  <a:lnTo>
                    <a:pt x="869" y="256"/>
                  </a:lnTo>
                  <a:lnTo>
                    <a:pt x="870" y="256"/>
                  </a:lnTo>
                  <a:lnTo>
                    <a:pt x="870" y="256"/>
                  </a:lnTo>
                  <a:lnTo>
                    <a:pt x="870" y="256"/>
                  </a:lnTo>
                  <a:lnTo>
                    <a:pt x="870" y="256"/>
                  </a:lnTo>
                  <a:lnTo>
                    <a:pt x="870" y="256"/>
                  </a:lnTo>
                  <a:lnTo>
                    <a:pt x="870" y="254"/>
                  </a:lnTo>
                  <a:lnTo>
                    <a:pt x="870" y="254"/>
                  </a:lnTo>
                  <a:lnTo>
                    <a:pt x="870" y="254"/>
                  </a:lnTo>
                  <a:lnTo>
                    <a:pt x="870" y="254"/>
                  </a:lnTo>
                  <a:lnTo>
                    <a:pt x="870" y="254"/>
                  </a:lnTo>
                  <a:lnTo>
                    <a:pt x="869" y="254"/>
                  </a:lnTo>
                  <a:lnTo>
                    <a:pt x="869" y="254"/>
                  </a:lnTo>
                  <a:lnTo>
                    <a:pt x="869" y="254"/>
                  </a:lnTo>
                  <a:lnTo>
                    <a:pt x="869" y="254"/>
                  </a:lnTo>
                  <a:lnTo>
                    <a:pt x="869" y="254"/>
                  </a:lnTo>
                  <a:lnTo>
                    <a:pt x="869" y="254"/>
                  </a:lnTo>
                  <a:lnTo>
                    <a:pt x="869" y="254"/>
                  </a:lnTo>
                  <a:lnTo>
                    <a:pt x="868" y="254"/>
                  </a:lnTo>
                  <a:lnTo>
                    <a:pt x="868" y="254"/>
                  </a:lnTo>
                  <a:lnTo>
                    <a:pt x="868" y="254"/>
                  </a:lnTo>
                  <a:lnTo>
                    <a:pt x="868" y="254"/>
                  </a:lnTo>
                  <a:lnTo>
                    <a:pt x="868" y="254"/>
                  </a:lnTo>
                  <a:lnTo>
                    <a:pt x="868" y="254"/>
                  </a:lnTo>
                  <a:lnTo>
                    <a:pt x="868" y="254"/>
                  </a:lnTo>
                  <a:lnTo>
                    <a:pt x="867" y="254"/>
                  </a:lnTo>
                  <a:lnTo>
                    <a:pt x="867" y="254"/>
                  </a:lnTo>
                  <a:lnTo>
                    <a:pt x="867" y="254"/>
                  </a:lnTo>
                  <a:lnTo>
                    <a:pt x="867" y="254"/>
                  </a:lnTo>
                  <a:lnTo>
                    <a:pt x="867" y="254"/>
                  </a:lnTo>
                  <a:lnTo>
                    <a:pt x="867" y="254"/>
                  </a:lnTo>
                  <a:lnTo>
                    <a:pt x="866" y="254"/>
                  </a:lnTo>
                  <a:lnTo>
                    <a:pt x="866" y="254"/>
                  </a:lnTo>
                  <a:lnTo>
                    <a:pt x="866" y="254"/>
                  </a:lnTo>
                  <a:lnTo>
                    <a:pt x="866" y="254"/>
                  </a:lnTo>
                  <a:lnTo>
                    <a:pt x="866" y="254"/>
                  </a:lnTo>
                  <a:lnTo>
                    <a:pt x="866" y="254"/>
                  </a:lnTo>
                  <a:lnTo>
                    <a:pt x="866" y="254"/>
                  </a:lnTo>
                  <a:lnTo>
                    <a:pt x="865" y="254"/>
                  </a:lnTo>
                  <a:lnTo>
                    <a:pt x="865" y="254"/>
                  </a:lnTo>
                  <a:lnTo>
                    <a:pt x="865" y="254"/>
                  </a:lnTo>
                  <a:lnTo>
                    <a:pt x="865" y="254"/>
                  </a:lnTo>
                  <a:lnTo>
                    <a:pt x="865" y="254"/>
                  </a:lnTo>
                  <a:lnTo>
                    <a:pt x="865" y="254"/>
                  </a:lnTo>
                  <a:lnTo>
                    <a:pt x="865" y="254"/>
                  </a:lnTo>
                  <a:lnTo>
                    <a:pt x="864" y="254"/>
                  </a:lnTo>
                  <a:lnTo>
                    <a:pt x="864" y="254"/>
                  </a:lnTo>
                  <a:lnTo>
                    <a:pt x="864" y="254"/>
                  </a:lnTo>
                  <a:lnTo>
                    <a:pt x="864" y="254"/>
                  </a:lnTo>
                  <a:lnTo>
                    <a:pt x="864" y="254"/>
                  </a:lnTo>
                  <a:lnTo>
                    <a:pt x="864" y="254"/>
                  </a:lnTo>
                  <a:lnTo>
                    <a:pt x="864" y="254"/>
                  </a:lnTo>
                  <a:lnTo>
                    <a:pt x="863" y="254"/>
                  </a:lnTo>
                  <a:lnTo>
                    <a:pt x="863" y="254"/>
                  </a:lnTo>
                  <a:lnTo>
                    <a:pt x="863" y="254"/>
                  </a:lnTo>
                  <a:lnTo>
                    <a:pt x="863" y="254"/>
                  </a:lnTo>
                  <a:lnTo>
                    <a:pt x="863" y="254"/>
                  </a:lnTo>
                  <a:lnTo>
                    <a:pt x="863" y="254"/>
                  </a:lnTo>
                  <a:lnTo>
                    <a:pt x="863" y="254"/>
                  </a:lnTo>
                  <a:lnTo>
                    <a:pt x="862" y="254"/>
                  </a:lnTo>
                  <a:lnTo>
                    <a:pt x="862" y="254"/>
                  </a:lnTo>
                  <a:lnTo>
                    <a:pt x="862" y="254"/>
                  </a:lnTo>
                  <a:lnTo>
                    <a:pt x="862" y="254"/>
                  </a:lnTo>
                  <a:lnTo>
                    <a:pt x="862" y="254"/>
                  </a:lnTo>
                  <a:lnTo>
                    <a:pt x="862" y="254"/>
                  </a:lnTo>
                  <a:lnTo>
                    <a:pt x="862" y="254"/>
                  </a:lnTo>
                  <a:lnTo>
                    <a:pt x="861" y="254"/>
                  </a:lnTo>
                  <a:lnTo>
                    <a:pt x="861" y="254"/>
                  </a:lnTo>
                  <a:lnTo>
                    <a:pt x="861" y="254"/>
                  </a:lnTo>
                  <a:lnTo>
                    <a:pt x="861" y="254"/>
                  </a:lnTo>
                  <a:lnTo>
                    <a:pt x="861" y="254"/>
                  </a:lnTo>
                  <a:lnTo>
                    <a:pt x="861" y="254"/>
                  </a:lnTo>
                  <a:lnTo>
                    <a:pt x="861" y="254"/>
                  </a:lnTo>
                  <a:lnTo>
                    <a:pt x="860" y="254"/>
                  </a:lnTo>
                  <a:lnTo>
                    <a:pt x="860" y="254"/>
                  </a:lnTo>
                  <a:lnTo>
                    <a:pt x="860" y="254"/>
                  </a:lnTo>
                  <a:lnTo>
                    <a:pt x="860" y="254"/>
                  </a:lnTo>
                  <a:lnTo>
                    <a:pt x="860" y="254"/>
                  </a:lnTo>
                  <a:lnTo>
                    <a:pt x="860" y="254"/>
                  </a:lnTo>
                  <a:lnTo>
                    <a:pt x="860" y="254"/>
                  </a:lnTo>
                  <a:lnTo>
                    <a:pt x="859" y="254"/>
                  </a:lnTo>
                  <a:lnTo>
                    <a:pt x="859" y="254"/>
                  </a:lnTo>
                  <a:lnTo>
                    <a:pt x="859" y="254"/>
                  </a:lnTo>
                  <a:lnTo>
                    <a:pt x="859" y="254"/>
                  </a:lnTo>
                  <a:lnTo>
                    <a:pt x="859" y="254"/>
                  </a:lnTo>
                  <a:lnTo>
                    <a:pt x="859" y="254"/>
                  </a:lnTo>
                  <a:lnTo>
                    <a:pt x="859" y="254"/>
                  </a:lnTo>
                  <a:lnTo>
                    <a:pt x="858" y="254"/>
                  </a:lnTo>
                  <a:lnTo>
                    <a:pt x="858" y="254"/>
                  </a:lnTo>
                  <a:lnTo>
                    <a:pt x="858" y="254"/>
                  </a:lnTo>
                  <a:lnTo>
                    <a:pt x="858" y="254"/>
                  </a:lnTo>
                  <a:lnTo>
                    <a:pt x="858" y="254"/>
                  </a:lnTo>
                  <a:lnTo>
                    <a:pt x="858" y="254"/>
                  </a:lnTo>
                  <a:lnTo>
                    <a:pt x="857" y="254"/>
                  </a:lnTo>
                  <a:lnTo>
                    <a:pt x="857" y="254"/>
                  </a:lnTo>
                  <a:lnTo>
                    <a:pt x="857" y="254"/>
                  </a:lnTo>
                  <a:lnTo>
                    <a:pt x="857" y="254"/>
                  </a:lnTo>
                  <a:lnTo>
                    <a:pt x="857" y="254"/>
                  </a:lnTo>
                  <a:lnTo>
                    <a:pt x="857" y="254"/>
                  </a:lnTo>
                  <a:lnTo>
                    <a:pt x="857" y="256"/>
                  </a:lnTo>
                  <a:close/>
                  <a:moveTo>
                    <a:pt x="878" y="256"/>
                  </a:moveTo>
                  <a:lnTo>
                    <a:pt x="878" y="256"/>
                  </a:lnTo>
                  <a:lnTo>
                    <a:pt x="878" y="256"/>
                  </a:lnTo>
                  <a:lnTo>
                    <a:pt x="879" y="256"/>
                  </a:lnTo>
                  <a:lnTo>
                    <a:pt x="879" y="256"/>
                  </a:lnTo>
                  <a:lnTo>
                    <a:pt x="879" y="256"/>
                  </a:lnTo>
                  <a:lnTo>
                    <a:pt x="879" y="256"/>
                  </a:lnTo>
                  <a:lnTo>
                    <a:pt x="879" y="256"/>
                  </a:lnTo>
                  <a:lnTo>
                    <a:pt x="879" y="256"/>
                  </a:lnTo>
                  <a:lnTo>
                    <a:pt x="879" y="256"/>
                  </a:lnTo>
                  <a:lnTo>
                    <a:pt x="880" y="256"/>
                  </a:lnTo>
                  <a:lnTo>
                    <a:pt x="880" y="256"/>
                  </a:lnTo>
                  <a:lnTo>
                    <a:pt x="880" y="256"/>
                  </a:lnTo>
                  <a:lnTo>
                    <a:pt x="880" y="256"/>
                  </a:lnTo>
                  <a:lnTo>
                    <a:pt x="880" y="256"/>
                  </a:lnTo>
                  <a:lnTo>
                    <a:pt x="880" y="256"/>
                  </a:lnTo>
                  <a:lnTo>
                    <a:pt x="880" y="256"/>
                  </a:lnTo>
                  <a:lnTo>
                    <a:pt x="881" y="256"/>
                  </a:lnTo>
                  <a:lnTo>
                    <a:pt x="881" y="256"/>
                  </a:lnTo>
                  <a:lnTo>
                    <a:pt x="881" y="256"/>
                  </a:lnTo>
                  <a:lnTo>
                    <a:pt x="881" y="256"/>
                  </a:lnTo>
                  <a:lnTo>
                    <a:pt x="881" y="256"/>
                  </a:lnTo>
                  <a:lnTo>
                    <a:pt x="881" y="256"/>
                  </a:lnTo>
                  <a:lnTo>
                    <a:pt x="881" y="256"/>
                  </a:lnTo>
                  <a:lnTo>
                    <a:pt x="882" y="256"/>
                  </a:lnTo>
                  <a:lnTo>
                    <a:pt x="882" y="256"/>
                  </a:lnTo>
                  <a:lnTo>
                    <a:pt x="882" y="256"/>
                  </a:lnTo>
                  <a:lnTo>
                    <a:pt x="882" y="256"/>
                  </a:lnTo>
                  <a:lnTo>
                    <a:pt x="882" y="256"/>
                  </a:lnTo>
                  <a:lnTo>
                    <a:pt x="882" y="256"/>
                  </a:lnTo>
                  <a:lnTo>
                    <a:pt x="883" y="256"/>
                  </a:lnTo>
                  <a:lnTo>
                    <a:pt x="883" y="256"/>
                  </a:lnTo>
                  <a:lnTo>
                    <a:pt x="883" y="256"/>
                  </a:lnTo>
                  <a:lnTo>
                    <a:pt x="883" y="256"/>
                  </a:lnTo>
                  <a:lnTo>
                    <a:pt x="883" y="256"/>
                  </a:lnTo>
                  <a:lnTo>
                    <a:pt x="883" y="256"/>
                  </a:lnTo>
                  <a:lnTo>
                    <a:pt x="883" y="256"/>
                  </a:lnTo>
                  <a:lnTo>
                    <a:pt x="884" y="256"/>
                  </a:lnTo>
                  <a:lnTo>
                    <a:pt x="884" y="256"/>
                  </a:lnTo>
                  <a:lnTo>
                    <a:pt x="884" y="256"/>
                  </a:lnTo>
                  <a:lnTo>
                    <a:pt x="884" y="256"/>
                  </a:lnTo>
                  <a:lnTo>
                    <a:pt x="884" y="256"/>
                  </a:lnTo>
                  <a:lnTo>
                    <a:pt x="884" y="256"/>
                  </a:lnTo>
                  <a:lnTo>
                    <a:pt x="884" y="256"/>
                  </a:lnTo>
                  <a:lnTo>
                    <a:pt x="885" y="256"/>
                  </a:lnTo>
                  <a:lnTo>
                    <a:pt x="885" y="256"/>
                  </a:lnTo>
                  <a:lnTo>
                    <a:pt x="885" y="256"/>
                  </a:lnTo>
                  <a:lnTo>
                    <a:pt x="885" y="256"/>
                  </a:lnTo>
                  <a:lnTo>
                    <a:pt x="885" y="256"/>
                  </a:lnTo>
                  <a:lnTo>
                    <a:pt x="885" y="256"/>
                  </a:lnTo>
                  <a:lnTo>
                    <a:pt x="885" y="256"/>
                  </a:lnTo>
                  <a:lnTo>
                    <a:pt x="886" y="256"/>
                  </a:lnTo>
                  <a:lnTo>
                    <a:pt x="886" y="256"/>
                  </a:lnTo>
                  <a:lnTo>
                    <a:pt x="886" y="256"/>
                  </a:lnTo>
                  <a:lnTo>
                    <a:pt x="886" y="256"/>
                  </a:lnTo>
                  <a:lnTo>
                    <a:pt x="886" y="256"/>
                  </a:lnTo>
                  <a:lnTo>
                    <a:pt x="886" y="256"/>
                  </a:lnTo>
                  <a:lnTo>
                    <a:pt x="886" y="256"/>
                  </a:lnTo>
                  <a:lnTo>
                    <a:pt x="887" y="256"/>
                  </a:lnTo>
                  <a:lnTo>
                    <a:pt x="887" y="256"/>
                  </a:lnTo>
                  <a:lnTo>
                    <a:pt x="887" y="256"/>
                  </a:lnTo>
                  <a:lnTo>
                    <a:pt x="887" y="256"/>
                  </a:lnTo>
                  <a:lnTo>
                    <a:pt x="887" y="256"/>
                  </a:lnTo>
                  <a:lnTo>
                    <a:pt x="887" y="256"/>
                  </a:lnTo>
                  <a:lnTo>
                    <a:pt x="887" y="256"/>
                  </a:lnTo>
                  <a:lnTo>
                    <a:pt x="888" y="256"/>
                  </a:lnTo>
                  <a:lnTo>
                    <a:pt x="888" y="256"/>
                  </a:lnTo>
                  <a:lnTo>
                    <a:pt x="888" y="256"/>
                  </a:lnTo>
                  <a:lnTo>
                    <a:pt x="888" y="256"/>
                  </a:lnTo>
                  <a:lnTo>
                    <a:pt x="888" y="256"/>
                  </a:lnTo>
                  <a:lnTo>
                    <a:pt x="888" y="256"/>
                  </a:lnTo>
                  <a:lnTo>
                    <a:pt x="888" y="256"/>
                  </a:lnTo>
                  <a:lnTo>
                    <a:pt x="889" y="256"/>
                  </a:lnTo>
                  <a:lnTo>
                    <a:pt x="889" y="256"/>
                  </a:lnTo>
                  <a:lnTo>
                    <a:pt x="889" y="256"/>
                  </a:lnTo>
                  <a:lnTo>
                    <a:pt x="889" y="256"/>
                  </a:lnTo>
                  <a:lnTo>
                    <a:pt x="889" y="256"/>
                  </a:lnTo>
                  <a:lnTo>
                    <a:pt x="889" y="256"/>
                  </a:lnTo>
                  <a:lnTo>
                    <a:pt x="889" y="256"/>
                  </a:lnTo>
                  <a:lnTo>
                    <a:pt x="890" y="256"/>
                  </a:lnTo>
                  <a:lnTo>
                    <a:pt x="890" y="256"/>
                  </a:lnTo>
                  <a:lnTo>
                    <a:pt x="890" y="256"/>
                  </a:lnTo>
                  <a:lnTo>
                    <a:pt x="890" y="256"/>
                  </a:lnTo>
                  <a:lnTo>
                    <a:pt x="890" y="256"/>
                  </a:lnTo>
                  <a:lnTo>
                    <a:pt x="890" y="256"/>
                  </a:lnTo>
                  <a:lnTo>
                    <a:pt x="890" y="256"/>
                  </a:lnTo>
                  <a:lnTo>
                    <a:pt x="891" y="256"/>
                  </a:lnTo>
                  <a:lnTo>
                    <a:pt x="891" y="256"/>
                  </a:lnTo>
                  <a:lnTo>
                    <a:pt x="891" y="256"/>
                  </a:lnTo>
                  <a:lnTo>
                    <a:pt x="891" y="256"/>
                  </a:lnTo>
                  <a:lnTo>
                    <a:pt x="891" y="256"/>
                  </a:lnTo>
                  <a:lnTo>
                    <a:pt x="891" y="256"/>
                  </a:lnTo>
                  <a:lnTo>
                    <a:pt x="891" y="256"/>
                  </a:lnTo>
                  <a:lnTo>
                    <a:pt x="891" y="254"/>
                  </a:lnTo>
                  <a:lnTo>
                    <a:pt x="891" y="254"/>
                  </a:lnTo>
                  <a:lnTo>
                    <a:pt x="891" y="254"/>
                  </a:lnTo>
                  <a:lnTo>
                    <a:pt x="891" y="254"/>
                  </a:lnTo>
                  <a:lnTo>
                    <a:pt x="891" y="254"/>
                  </a:lnTo>
                  <a:lnTo>
                    <a:pt x="891" y="254"/>
                  </a:lnTo>
                  <a:lnTo>
                    <a:pt x="891" y="254"/>
                  </a:lnTo>
                  <a:lnTo>
                    <a:pt x="890" y="254"/>
                  </a:lnTo>
                  <a:lnTo>
                    <a:pt x="890" y="254"/>
                  </a:lnTo>
                  <a:lnTo>
                    <a:pt x="890" y="254"/>
                  </a:lnTo>
                  <a:lnTo>
                    <a:pt x="890" y="254"/>
                  </a:lnTo>
                  <a:lnTo>
                    <a:pt x="890" y="254"/>
                  </a:lnTo>
                  <a:lnTo>
                    <a:pt x="890" y="254"/>
                  </a:lnTo>
                  <a:lnTo>
                    <a:pt x="890" y="254"/>
                  </a:lnTo>
                  <a:lnTo>
                    <a:pt x="889" y="254"/>
                  </a:lnTo>
                  <a:lnTo>
                    <a:pt x="889" y="254"/>
                  </a:lnTo>
                  <a:lnTo>
                    <a:pt x="889" y="254"/>
                  </a:lnTo>
                  <a:lnTo>
                    <a:pt x="889" y="254"/>
                  </a:lnTo>
                  <a:lnTo>
                    <a:pt x="889" y="254"/>
                  </a:lnTo>
                  <a:lnTo>
                    <a:pt x="889" y="254"/>
                  </a:lnTo>
                  <a:lnTo>
                    <a:pt x="889" y="254"/>
                  </a:lnTo>
                  <a:lnTo>
                    <a:pt x="888" y="254"/>
                  </a:lnTo>
                  <a:lnTo>
                    <a:pt x="888" y="254"/>
                  </a:lnTo>
                  <a:lnTo>
                    <a:pt x="888" y="254"/>
                  </a:lnTo>
                  <a:lnTo>
                    <a:pt x="888" y="254"/>
                  </a:lnTo>
                  <a:lnTo>
                    <a:pt x="888" y="254"/>
                  </a:lnTo>
                  <a:lnTo>
                    <a:pt x="888" y="254"/>
                  </a:lnTo>
                  <a:lnTo>
                    <a:pt x="888" y="254"/>
                  </a:lnTo>
                  <a:lnTo>
                    <a:pt x="887" y="254"/>
                  </a:lnTo>
                  <a:lnTo>
                    <a:pt x="887" y="254"/>
                  </a:lnTo>
                  <a:lnTo>
                    <a:pt x="887" y="254"/>
                  </a:lnTo>
                  <a:lnTo>
                    <a:pt x="887" y="254"/>
                  </a:lnTo>
                  <a:lnTo>
                    <a:pt x="887" y="254"/>
                  </a:lnTo>
                  <a:lnTo>
                    <a:pt x="887" y="254"/>
                  </a:lnTo>
                  <a:lnTo>
                    <a:pt x="887" y="254"/>
                  </a:lnTo>
                  <a:lnTo>
                    <a:pt x="886" y="254"/>
                  </a:lnTo>
                  <a:lnTo>
                    <a:pt x="886" y="254"/>
                  </a:lnTo>
                  <a:lnTo>
                    <a:pt x="886" y="254"/>
                  </a:lnTo>
                  <a:lnTo>
                    <a:pt x="886" y="254"/>
                  </a:lnTo>
                  <a:lnTo>
                    <a:pt x="886" y="254"/>
                  </a:lnTo>
                  <a:lnTo>
                    <a:pt x="886" y="254"/>
                  </a:lnTo>
                  <a:lnTo>
                    <a:pt x="886" y="254"/>
                  </a:lnTo>
                  <a:lnTo>
                    <a:pt x="885" y="254"/>
                  </a:lnTo>
                  <a:lnTo>
                    <a:pt x="885" y="254"/>
                  </a:lnTo>
                  <a:lnTo>
                    <a:pt x="885" y="254"/>
                  </a:lnTo>
                  <a:lnTo>
                    <a:pt x="885" y="254"/>
                  </a:lnTo>
                  <a:lnTo>
                    <a:pt x="885" y="254"/>
                  </a:lnTo>
                  <a:lnTo>
                    <a:pt x="885" y="254"/>
                  </a:lnTo>
                  <a:lnTo>
                    <a:pt x="885" y="254"/>
                  </a:lnTo>
                  <a:lnTo>
                    <a:pt x="884" y="254"/>
                  </a:lnTo>
                  <a:lnTo>
                    <a:pt x="884" y="254"/>
                  </a:lnTo>
                  <a:lnTo>
                    <a:pt x="884" y="254"/>
                  </a:lnTo>
                  <a:lnTo>
                    <a:pt x="884" y="254"/>
                  </a:lnTo>
                  <a:lnTo>
                    <a:pt x="884" y="254"/>
                  </a:lnTo>
                  <a:lnTo>
                    <a:pt x="884" y="254"/>
                  </a:lnTo>
                  <a:lnTo>
                    <a:pt x="884" y="254"/>
                  </a:lnTo>
                  <a:lnTo>
                    <a:pt x="883" y="254"/>
                  </a:lnTo>
                  <a:lnTo>
                    <a:pt x="883" y="254"/>
                  </a:lnTo>
                  <a:lnTo>
                    <a:pt x="883" y="254"/>
                  </a:lnTo>
                  <a:lnTo>
                    <a:pt x="883" y="254"/>
                  </a:lnTo>
                  <a:lnTo>
                    <a:pt x="883" y="254"/>
                  </a:lnTo>
                  <a:lnTo>
                    <a:pt x="883" y="254"/>
                  </a:lnTo>
                  <a:lnTo>
                    <a:pt x="883" y="254"/>
                  </a:lnTo>
                  <a:lnTo>
                    <a:pt x="882" y="254"/>
                  </a:lnTo>
                  <a:lnTo>
                    <a:pt x="882" y="254"/>
                  </a:lnTo>
                  <a:lnTo>
                    <a:pt x="882" y="254"/>
                  </a:lnTo>
                  <a:lnTo>
                    <a:pt x="882" y="254"/>
                  </a:lnTo>
                  <a:lnTo>
                    <a:pt x="882" y="254"/>
                  </a:lnTo>
                  <a:lnTo>
                    <a:pt x="882" y="254"/>
                  </a:lnTo>
                  <a:lnTo>
                    <a:pt x="881" y="254"/>
                  </a:lnTo>
                  <a:lnTo>
                    <a:pt x="881" y="254"/>
                  </a:lnTo>
                  <a:lnTo>
                    <a:pt x="881" y="254"/>
                  </a:lnTo>
                  <a:lnTo>
                    <a:pt x="881" y="254"/>
                  </a:lnTo>
                  <a:lnTo>
                    <a:pt x="881" y="254"/>
                  </a:lnTo>
                  <a:lnTo>
                    <a:pt x="881" y="254"/>
                  </a:lnTo>
                  <a:lnTo>
                    <a:pt x="881" y="254"/>
                  </a:lnTo>
                  <a:lnTo>
                    <a:pt x="880" y="254"/>
                  </a:lnTo>
                  <a:lnTo>
                    <a:pt x="880" y="254"/>
                  </a:lnTo>
                  <a:lnTo>
                    <a:pt x="880" y="254"/>
                  </a:lnTo>
                  <a:lnTo>
                    <a:pt x="880" y="254"/>
                  </a:lnTo>
                  <a:lnTo>
                    <a:pt x="880" y="254"/>
                  </a:lnTo>
                  <a:lnTo>
                    <a:pt x="880" y="254"/>
                  </a:lnTo>
                  <a:lnTo>
                    <a:pt x="880" y="254"/>
                  </a:lnTo>
                  <a:lnTo>
                    <a:pt x="879" y="254"/>
                  </a:lnTo>
                  <a:lnTo>
                    <a:pt x="879" y="254"/>
                  </a:lnTo>
                  <a:lnTo>
                    <a:pt x="879" y="254"/>
                  </a:lnTo>
                  <a:lnTo>
                    <a:pt x="879" y="254"/>
                  </a:lnTo>
                  <a:lnTo>
                    <a:pt x="879" y="254"/>
                  </a:lnTo>
                  <a:lnTo>
                    <a:pt x="879" y="254"/>
                  </a:lnTo>
                  <a:lnTo>
                    <a:pt x="879" y="254"/>
                  </a:lnTo>
                  <a:lnTo>
                    <a:pt x="878" y="254"/>
                  </a:lnTo>
                  <a:lnTo>
                    <a:pt x="878" y="254"/>
                  </a:lnTo>
                  <a:lnTo>
                    <a:pt x="878" y="254"/>
                  </a:lnTo>
                  <a:lnTo>
                    <a:pt x="878" y="256"/>
                  </a:lnTo>
                  <a:close/>
                  <a:moveTo>
                    <a:pt x="900" y="256"/>
                  </a:moveTo>
                  <a:lnTo>
                    <a:pt x="900" y="256"/>
                  </a:lnTo>
                  <a:lnTo>
                    <a:pt x="900" y="256"/>
                  </a:lnTo>
                  <a:lnTo>
                    <a:pt x="900" y="256"/>
                  </a:lnTo>
                  <a:lnTo>
                    <a:pt x="900" y="256"/>
                  </a:lnTo>
                  <a:lnTo>
                    <a:pt x="900" y="256"/>
                  </a:lnTo>
                  <a:lnTo>
                    <a:pt x="901" y="256"/>
                  </a:lnTo>
                  <a:lnTo>
                    <a:pt x="901" y="256"/>
                  </a:lnTo>
                  <a:lnTo>
                    <a:pt x="901" y="256"/>
                  </a:lnTo>
                  <a:lnTo>
                    <a:pt x="901" y="256"/>
                  </a:lnTo>
                  <a:lnTo>
                    <a:pt x="901" y="256"/>
                  </a:lnTo>
                  <a:lnTo>
                    <a:pt x="901" y="256"/>
                  </a:lnTo>
                  <a:lnTo>
                    <a:pt x="901" y="256"/>
                  </a:lnTo>
                  <a:lnTo>
                    <a:pt x="902" y="256"/>
                  </a:lnTo>
                  <a:lnTo>
                    <a:pt x="902" y="256"/>
                  </a:lnTo>
                  <a:lnTo>
                    <a:pt x="902" y="256"/>
                  </a:lnTo>
                  <a:lnTo>
                    <a:pt x="902" y="256"/>
                  </a:lnTo>
                  <a:lnTo>
                    <a:pt x="902" y="256"/>
                  </a:lnTo>
                  <a:lnTo>
                    <a:pt x="902" y="256"/>
                  </a:lnTo>
                  <a:lnTo>
                    <a:pt x="902" y="256"/>
                  </a:lnTo>
                  <a:lnTo>
                    <a:pt x="903" y="256"/>
                  </a:lnTo>
                  <a:lnTo>
                    <a:pt x="903" y="256"/>
                  </a:lnTo>
                  <a:lnTo>
                    <a:pt x="903" y="256"/>
                  </a:lnTo>
                  <a:lnTo>
                    <a:pt x="903" y="256"/>
                  </a:lnTo>
                  <a:lnTo>
                    <a:pt x="903" y="256"/>
                  </a:lnTo>
                  <a:lnTo>
                    <a:pt x="903" y="256"/>
                  </a:lnTo>
                  <a:lnTo>
                    <a:pt x="903" y="256"/>
                  </a:lnTo>
                  <a:lnTo>
                    <a:pt x="904" y="256"/>
                  </a:lnTo>
                  <a:lnTo>
                    <a:pt x="904" y="256"/>
                  </a:lnTo>
                  <a:lnTo>
                    <a:pt x="904" y="256"/>
                  </a:lnTo>
                  <a:lnTo>
                    <a:pt x="904" y="256"/>
                  </a:lnTo>
                  <a:lnTo>
                    <a:pt x="904" y="256"/>
                  </a:lnTo>
                  <a:lnTo>
                    <a:pt x="904" y="256"/>
                  </a:lnTo>
                  <a:lnTo>
                    <a:pt x="904" y="256"/>
                  </a:lnTo>
                  <a:lnTo>
                    <a:pt x="905" y="256"/>
                  </a:lnTo>
                  <a:lnTo>
                    <a:pt x="905" y="256"/>
                  </a:lnTo>
                  <a:lnTo>
                    <a:pt x="905" y="256"/>
                  </a:lnTo>
                  <a:lnTo>
                    <a:pt x="905" y="256"/>
                  </a:lnTo>
                  <a:lnTo>
                    <a:pt x="905" y="256"/>
                  </a:lnTo>
                  <a:lnTo>
                    <a:pt x="905" y="256"/>
                  </a:lnTo>
                  <a:lnTo>
                    <a:pt x="905" y="256"/>
                  </a:lnTo>
                  <a:lnTo>
                    <a:pt x="906" y="256"/>
                  </a:lnTo>
                  <a:lnTo>
                    <a:pt x="906" y="256"/>
                  </a:lnTo>
                  <a:lnTo>
                    <a:pt x="906" y="256"/>
                  </a:lnTo>
                  <a:lnTo>
                    <a:pt x="906" y="256"/>
                  </a:lnTo>
                  <a:lnTo>
                    <a:pt x="906" y="256"/>
                  </a:lnTo>
                  <a:lnTo>
                    <a:pt x="906" y="256"/>
                  </a:lnTo>
                  <a:lnTo>
                    <a:pt x="906" y="256"/>
                  </a:lnTo>
                  <a:lnTo>
                    <a:pt x="907" y="256"/>
                  </a:lnTo>
                  <a:lnTo>
                    <a:pt x="907" y="256"/>
                  </a:lnTo>
                  <a:lnTo>
                    <a:pt x="907" y="256"/>
                  </a:lnTo>
                  <a:lnTo>
                    <a:pt x="907" y="256"/>
                  </a:lnTo>
                  <a:lnTo>
                    <a:pt x="907" y="256"/>
                  </a:lnTo>
                  <a:lnTo>
                    <a:pt x="907" y="256"/>
                  </a:lnTo>
                  <a:lnTo>
                    <a:pt x="907" y="256"/>
                  </a:lnTo>
                  <a:lnTo>
                    <a:pt x="908" y="256"/>
                  </a:lnTo>
                  <a:lnTo>
                    <a:pt x="908" y="256"/>
                  </a:lnTo>
                  <a:lnTo>
                    <a:pt x="908" y="256"/>
                  </a:lnTo>
                  <a:lnTo>
                    <a:pt x="908" y="256"/>
                  </a:lnTo>
                  <a:lnTo>
                    <a:pt x="908" y="256"/>
                  </a:lnTo>
                  <a:lnTo>
                    <a:pt x="908" y="256"/>
                  </a:lnTo>
                  <a:lnTo>
                    <a:pt x="909" y="256"/>
                  </a:lnTo>
                  <a:lnTo>
                    <a:pt x="909" y="256"/>
                  </a:lnTo>
                  <a:lnTo>
                    <a:pt x="909" y="256"/>
                  </a:lnTo>
                  <a:lnTo>
                    <a:pt x="909" y="256"/>
                  </a:lnTo>
                  <a:lnTo>
                    <a:pt x="909" y="256"/>
                  </a:lnTo>
                  <a:lnTo>
                    <a:pt x="909" y="256"/>
                  </a:lnTo>
                  <a:lnTo>
                    <a:pt x="909" y="256"/>
                  </a:lnTo>
                  <a:lnTo>
                    <a:pt x="910" y="256"/>
                  </a:lnTo>
                  <a:lnTo>
                    <a:pt x="910" y="256"/>
                  </a:lnTo>
                  <a:lnTo>
                    <a:pt x="910" y="256"/>
                  </a:lnTo>
                  <a:lnTo>
                    <a:pt x="910" y="256"/>
                  </a:lnTo>
                  <a:lnTo>
                    <a:pt x="910" y="256"/>
                  </a:lnTo>
                  <a:lnTo>
                    <a:pt x="910" y="256"/>
                  </a:lnTo>
                  <a:lnTo>
                    <a:pt x="910" y="256"/>
                  </a:lnTo>
                  <a:lnTo>
                    <a:pt x="911" y="256"/>
                  </a:lnTo>
                  <a:lnTo>
                    <a:pt x="911" y="256"/>
                  </a:lnTo>
                  <a:lnTo>
                    <a:pt x="911" y="256"/>
                  </a:lnTo>
                  <a:lnTo>
                    <a:pt x="911" y="256"/>
                  </a:lnTo>
                  <a:lnTo>
                    <a:pt x="911" y="256"/>
                  </a:lnTo>
                  <a:lnTo>
                    <a:pt x="911" y="256"/>
                  </a:lnTo>
                  <a:lnTo>
                    <a:pt x="911" y="256"/>
                  </a:lnTo>
                  <a:lnTo>
                    <a:pt x="912" y="256"/>
                  </a:lnTo>
                  <a:lnTo>
                    <a:pt x="912" y="256"/>
                  </a:lnTo>
                  <a:lnTo>
                    <a:pt x="912" y="256"/>
                  </a:lnTo>
                  <a:lnTo>
                    <a:pt x="912" y="256"/>
                  </a:lnTo>
                  <a:lnTo>
                    <a:pt x="912" y="256"/>
                  </a:lnTo>
                  <a:lnTo>
                    <a:pt x="912" y="256"/>
                  </a:lnTo>
                  <a:lnTo>
                    <a:pt x="912" y="256"/>
                  </a:lnTo>
                  <a:lnTo>
                    <a:pt x="913" y="256"/>
                  </a:lnTo>
                  <a:lnTo>
                    <a:pt x="913" y="256"/>
                  </a:lnTo>
                  <a:lnTo>
                    <a:pt x="913" y="256"/>
                  </a:lnTo>
                  <a:lnTo>
                    <a:pt x="913" y="256"/>
                  </a:lnTo>
                  <a:lnTo>
                    <a:pt x="913" y="254"/>
                  </a:lnTo>
                  <a:lnTo>
                    <a:pt x="913" y="254"/>
                  </a:lnTo>
                  <a:lnTo>
                    <a:pt x="913" y="254"/>
                  </a:lnTo>
                  <a:lnTo>
                    <a:pt x="913" y="254"/>
                  </a:lnTo>
                  <a:lnTo>
                    <a:pt x="912" y="254"/>
                  </a:lnTo>
                  <a:lnTo>
                    <a:pt x="912" y="254"/>
                  </a:lnTo>
                  <a:lnTo>
                    <a:pt x="912" y="254"/>
                  </a:lnTo>
                  <a:lnTo>
                    <a:pt x="912" y="254"/>
                  </a:lnTo>
                  <a:lnTo>
                    <a:pt x="912" y="254"/>
                  </a:lnTo>
                  <a:lnTo>
                    <a:pt x="912" y="254"/>
                  </a:lnTo>
                  <a:lnTo>
                    <a:pt x="912" y="254"/>
                  </a:lnTo>
                  <a:lnTo>
                    <a:pt x="911" y="254"/>
                  </a:lnTo>
                  <a:lnTo>
                    <a:pt x="911" y="254"/>
                  </a:lnTo>
                  <a:lnTo>
                    <a:pt x="911" y="254"/>
                  </a:lnTo>
                  <a:lnTo>
                    <a:pt x="911" y="254"/>
                  </a:lnTo>
                  <a:lnTo>
                    <a:pt x="911" y="254"/>
                  </a:lnTo>
                  <a:lnTo>
                    <a:pt x="911" y="254"/>
                  </a:lnTo>
                  <a:lnTo>
                    <a:pt x="911" y="254"/>
                  </a:lnTo>
                  <a:lnTo>
                    <a:pt x="910" y="254"/>
                  </a:lnTo>
                  <a:lnTo>
                    <a:pt x="910" y="254"/>
                  </a:lnTo>
                  <a:lnTo>
                    <a:pt x="910" y="254"/>
                  </a:lnTo>
                  <a:lnTo>
                    <a:pt x="910" y="254"/>
                  </a:lnTo>
                  <a:lnTo>
                    <a:pt x="910" y="254"/>
                  </a:lnTo>
                  <a:lnTo>
                    <a:pt x="910" y="254"/>
                  </a:lnTo>
                  <a:lnTo>
                    <a:pt x="910" y="254"/>
                  </a:lnTo>
                  <a:lnTo>
                    <a:pt x="909" y="254"/>
                  </a:lnTo>
                  <a:lnTo>
                    <a:pt x="909" y="254"/>
                  </a:lnTo>
                  <a:lnTo>
                    <a:pt x="909" y="254"/>
                  </a:lnTo>
                  <a:lnTo>
                    <a:pt x="909" y="254"/>
                  </a:lnTo>
                  <a:lnTo>
                    <a:pt x="909" y="254"/>
                  </a:lnTo>
                  <a:lnTo>
                    <a:pt x="909" y="254"/>
                  </a:lnTo>
                  <a:lnTo>
                    <a:pt x="909" y="254"/>
                  </a:lnTo>
                  <a:lnTo>
                    <a:pt x="908" y="254"/>
                  </a:lnTo>
                  <a:lnTo>
                    <a:pt x="908" y="254"/>
                  </a:lnTo>
                  <a:lnTo>
                    <a:pt x="908" y="254"/>
                  </a:lnTo>
                  <a:lnTo>
                    <a:pt x="908" y="254"/>
                  </a:lnTo>
                  <a:lnTo>
                    <a:pt x="908" y="254"/>
                  </a:lnTo>
                  <a:lnTo>
                    <a:pt x="908" y="254"/>
                  </a:lnTo>
                  <a:lnTo>
                    <a:pt x="907" y="254"/>
                  </a:lnTo>
                  <a:lnTo>
                    <a:pt x="907" y="254"/>
                  </a:lnTo>
                  <a:lnTo>
                    <a:pt x="907" y="254"/>
                  </a:lnTo>
                  <a:lnTo>
                    <a:pt x="907" y="254"/>
                  </a:lnTo>
                  <a:lnTo>
                    <a:pt x="907" y="254"/>
                  </a:lnTo>
                  <a:lnTo>
                    <a:pt x="907" y="254"/>
                  </a:lnTo>
                  <a:lnTo>
                    <a:pt x="907" y="254"/>
                  </a:lnTo>
                  <a:lnTo>
                    <a:pt x="906" y="254"/>
                  </a:lnTo>
                  <a:lnTo>
                    <a:pt x="906" y="254"/>
                  </a:lnTo>
                  <a:lnTo>
                    <a:pt x="906" y="254"/>
                  </a:lnTo>
                  <a:lnTo>
                    <a:pt x="906" y="254"/>
                  </a:lnTo>
                  <a:lnTo>
                    <a:pt x="906" y="254"/>
                  </a:lnTo>
                  <a:lnTo>
                    <a:pt x="906" y="254"/>
                  </a:lnTo>
                  <a:lnTo>
                    <a:pt x="906" y="254"/>
                  </a:lnTo>
                  <a:lnTo>
                    <a:pt x="905" y="254"/>
                  </a:lnTo>
                  <a:lnTo>
                    <a:pt x="905" y="254"/>
                  </a:lnTo>
                  <a:lnTo>
                    <a:pt x="905" y="254"/>
                  </a:lnTo>
                  <a:lnTo>
                    <a:pt x="905" y="254"/>
                  </a:lnTo>
                  <a:lnTo>
                    <a:pt x="905" y="254"/>
                  </a:lnTo>
                  <a:lnTo>
                    <a:pt x="905" y="254"/>
                  </a:lnTo>
                  <a:lnTo>
                    <a:pt x="905" y="254"/>
                  </a:lnTo>
                  <a:lnTo>
                    <a:pt x="904" y="254"/>
                  </a:lnTo>
                  <a:lnTo>
                    <a:pt x="904" y="254"/>
                  </a:lnTo>
                  <a:lnTo>
                    <a:pt x="904" y="254"/>
                  </a:lnTo>
                  <a:lnTo>
                    <a:pt x="904" y="254"/>
                  </a:lnTo>
                  <a:lnTo>
                    <a:pt x="904" y="254"/>
                  </a:lnTo>
                  <a:lnTo>
                    <a:pt x="904" y="254"/>
                  </a:lnTo>
                  <a:lnTo>
                    <a:pt x="904" y="254"/>
                  </a:lnTo>
                  <a:lnTo>
                    <a:pt x="903" y="254"/>
                  </a:lnTo>
                  <a:lnTo>
                    <a:pt x="903" y="254"/>
                  </a:lnTo>
                  <a:lnTo>
                    <a:pt x="903" y="254"/>
                  </a:lnTo>
                  <a:lnTo>
                    <a:pt x="903" y="254"/>
                  </a:lnTo>
                  <a:lnTo>
                    <a:pt x="903" y="254"/>
                  </a:lnTo>
                  <a:lnTo>
                    <a:pt x="903" y="254"/>
                  </a:lnTo>
                  <a:lnTo>
                    <a:pt x="903" y="254"/>
                  </a:lnTo>
                  <a:lnTo>
                    <a:pt x="902" y="254"/>
                  </a:lnTo>
                  <a:lnTo>
                    <a:pt x="902" y="254"/>
                  </a:lnTo>
                  <a:lnTo>
                    <a:pt x="902" y="254"/>
                  </a:lnTo>
                  <a:lnTo>
                    <a:pt x="902" y="254"/>
                  </a:lnTo>
                  <a:lnTo>
                    <a:pt x="902" y="254"/>
                  </a:lnTo>
                  <a:lnTo>
                    <a:pt x="902" y="254"/>
                  </a:lnTo>
                  <a:lnTo>
                    <a:pt x="902" y="254"/>
                  </a:lnTo>
                  <a:lnTo>
                    <a:pt x="901" y="254"/>
                  </a:lnTo>
                  <a:lnTo>
                    <a:pt x="901" y="254"/>
                  </a:lnTo>
                  <a:lnTo>
                    <a:pt x="901" y="254"/>
                  </a:lnTo>
                  <a:lnTo>
                    <a:pt x="901" y="254"/>
                  </a:lnTo>
                  <a:lnTo>
                    <a:pt x="901" y="254"/>
                  </a:lnTo>
                  <a:lnTo>
                    <a:pt x="901" y="254"/>
                  </a:lnTo>
                  <a:lnTo>
                    <a:pt x="901" y="254"/>
                  </a:lnTo>
                  <a:lnTo>
                    <a:pt x="900" y="254"/>
                  </a:lnTo>
                  <a:lnTo>
                    <a:pt x="900" y="254"/>
                  </a:lnTo>
                  <a:lnTo>
                    <a:pt x="900" y="254"/>
                  </a:lnTo>
                  <a:lnTo>
                    <a:pt x="900" y="254"/>
                  </a:lnTo>
                  <a:lnTo>
                    <a:pt x="900" y="254"/>
                  </a:lnTo>
                  <a:lnTo>
                    <a:pt x="900" y="254"/>
                  </a:lnTo>
                  <a:lnTo>
                    <a:pt x="900" y="256"/>
                  </a:lnTo>
                  <a:close/>
                  <a:moveTo>
                    <a:pt x="921" y="256"/>
                  </a:moveTo>
                  <a:lnTo>
                    <a:pt x="921" y="256"/>
                  </a:lnTo>
                  <a:lnTo>
                    <a:pt x="921" y="256"/>
                  </a:lnTo>
                  <a:lnTo>
                    <a:pt x="921" y="256"/>
                  </a:lnTo>
                  <a:lnTo>
                    <a:pt x="922" y="256"/>
                  </a:lnTo>
                  <a:lnTo>
                    <a:pt x="922" y="256"/>
                  </a:lnTo>
                  <a:lnTo>
                    <a:pt x="922" y="256"/>
                  </a:lnTo>
                  <a:lnTo>
                    <a:pt x="922" y="256"/>
                  </a:lnTo>
                  <a:lnTo>
                    <a:pt x="922" y="256"/>
                  </a:lnTo>
                  <a:lnTo>
                    <a:pt x="922" y="256"/>
                  </a:lnTo>
                  <a:lnTo>
                    <a:pt x="922" y="256"/>
                  </a:lnTo>
                  <a:lnTo>
                    <a:pt x="923" y="256"/>
                  </a:lnTo>
                  <a:lnTo>
                    <a:pt x="923" y="256"/>
                  </a:lnTo>
                  <a:lnTo>
                    <a:pt x="923" y="256"/>
                  </a:lnTo>
                  <a:lnTo>
                    <a:pt x="923" y="256"/>
                  </a:lnTo>
                  <a:lnTo>
                    <a:pt x="923" y="256"/>
                  </a:lnTo>
                  <a:lnTo>
                    <a:pt x="923" y="256"/>
                  </a:lnTo>
                  <a:lnTo>
                    <a:pt x="924" y="256"/>
                  </a:lnTo>
                  <a:lnTo>
                    <a:pt x="924" y="256"/>
                  </a:lnTo>
                  <a:lnTo>
                    <a:pt x="924" y="256"/>
                  </a:lnTo>
                  <a:lnTo>
                    <a:pt x="924" y="256"/>
                  </a:lnTo>
                  <a:lnTo>
                    <a:pt x="924" y="256"/>
                  </a:lnTo>
                  <a:lnTo>
                    <a:pt x="924" y="256"/>
                  </a:lnTo>
                  <a:lnTo>
                    <a:pt x="924" y="256"/>
                  </a:lnTo>
                  <a:lnTo>
                    <a:pt x="925" y="256"/>
                  </a:lnTo>
                  <a:lnTo>
                    <a:pt x="925" y="256"/>
                  </a:lnTo>
                  <a:lnTo>
                    <a:pt x="925" y="256"/>
                  </a:lnTo>
                  <a:lnTo>
                    <a:pt x="925" y="256"/>
                  </a:lnTo>
                  <a:lnTo>
                    <a:pt x="925" y="256"/>
                  </a:lnTo>
                  <a:lnTo>
                    <a:pt x="925" y="256"/>
                  </a:lnTo>
                  <a:lnTo>
                    <a:pt x="925" y="256"/>
                  </a:lnTo>
                  <a:lnTo>
                    <a:pt x="926" y="256"/>
                  </a:lnTo>
                  <a:lnTo>
                    <a:pt x="926" y="256"/>
                  </a:lnTo>
                  <a:lnTo>
                    <a:pt x="926" y="256"/>
                  </a:lnTo>
                  <a:lnTo>
                    <a:pt x="926" y="256"/>
                  </a:lnTo>
                  <a:lnTo>
                    <a:pt x="926" y="256"/>
                  </a:lnTo>
                  <a:lnTo>
                    <a:pt x="926" y="256"/>
                  </a:lnTo>
                  <a:lnTo>
                    <a:pt x="926" y="256"/>
                  </a:lnTo>
                  <a:lnTo>
                    <a:pt x="927" y="256"/>
                  </a:lnTo>
                  <a:lnTo>
                    <a:pt x="927" y="256"/>
                  </a:lnTo>
                  <a:lnTo>
                    <a:pt x="927" y="256"/>
                  </a:lnTo>
                  <a:lnTo>
                    <a:pt x="927" y="256"/>
                  </a:lnTo>
                  <a:lnTo>
                    <a:pt x="927" y="256"/>
                  </a:lnTo>
                  <a:lnTo>
                    <a:pt x="927" y="256"/>
                  </a:lnTo>
                  <a:lnTo>
                    <a:pt x="927" y="256"/>
                  </a:lnTo>
                  <a:lnTo>
                    <a:pt x="928" y="256"/>
                  </a:lnTo>
                  <a:lnTo>
                    <a:pt x="928" y="256"/>
                  </a:lnTo>
                  <a:lnTo>
                    <a:pt x="928" y="256"/>
                  </a:lnTo>
                  <a:lnTo>
                    <a:pt x="928" y="256"/>
                  </a:lnTo>
                  <a:lnTo>
                    <a:pt x="928" y="256"/>
                  </a:lnTo>
                  <a:lnTo>
                    <a:pt x="928" y="256"/>
                  </a:lnTo>
                  <a:lnTo>
                    <a:pt x="928" y="256"/>
                  </a:lnTo>
                  <a:lnTo>
                    <a:pt x="929" y="256"/>
                  </a:lnTo>
                  <a:lnTo>
                    <a:pt x="929" y="256"/>
                  </a:lnTo>
                  <a:lnTo>
                    <a:pt x="929" y="256"/>
                  </a:lnTo>
                  <a:lnTo>
                    <a:pt x="929" y="256"/>
                  </a:lnTo>
                  <a:lnTo>
                    <a:pt x="929" y="256"/>
                  </a:lnTo>
                  <a:lnTo>
                    <a:pt x="929" y="256"/>
                  </a:lnTo>
                  <a:lnTo>
                    <a:pt x="929" y="256"/>
                  </a:lnTo>
                  <a:lnTo>
                    <a:pt x="930" y="256"/>
                  </a:lnTo>
                  <a:lnTo>
                    <a:pt x="930" y="256"/>
                  </a:lnTo>
                  <a:lnTo>
                    <a:pt x="930" y="256"/>
                  </a:lnTo>
                  <a:lnTo>
                    <a:pt x="930" y="256"/>
                  </a:lnTo>
                  <a:lnTo>
                    <a:pt x="930" y="256"/>
                  </a:lnTo>
                  <a:lnTo>
                    <a:pt x="930" y="256"/>
                  </a:lnTo>
                  <a:lnTo>
                    <a:pt x="930" y="256"/>
                  </a:lnTo>
                  <a:lnTo>
                    <a:pt x="931" y="256"/>
                  </a:lnTo>
                  <a:lnTo>
                    <a:pt x="931" y="256"/>
                  </a:lnTo>
                  <a:lnTo>
                    <a:pt x="931" y="256"/>
                  </a:lnTo>
                  <a:lnTo>
                    <a:pt x="931" y="256"/>
                  </a:lnTo>
                  <a:lnTo>
                    <a:pt x="931" y="256"/>
                  </a:lnTo>
                  <a:lnTo>
                    <a:pt x="931" y="256"/>
                  </a:lnTo>
                  <a:lnTo>
                    <a:pt x="931" y="256"/>
                  </a:lnTo>
                  <a:lnTo>
                    <a:pt x="932" y="256"/>
                  </a:lnTo>
                  <a:lnTo>
                    <a:pt x="932" y="256"/>
                  </a:lnTo>
                  <a:lnTo>
                    <a:pt x="932" y="256"/>
                  </a:lnTo>
                  <a:lnTo>
                    <a:pt x="932" y="256"/>
                  </a:lnTo>
                  <a:lnTo>
                    <a:pt x="932" y="256"/>
                  </a:lnTo>
                  <a:lnTo>
                    <a:pt x="932" y="256"/>
                  </a:lnTo>
                  <a:lnTo>
                    <a:pt x="932" y="256"/>
                  </a:lnTo>
                  <a:lnTo>
                    <a:pt x="933" y="256"/>
                  </a:lnTo>
                  <a:lnTo>
                    <a:pt x="933" y="256"/>
                  </a:lnTo>
                  <a:lnTo>
                    <a:pt x="933" y="256"/>
                  </a:lnTo>
                  <a:lnTo>
                    <a:pt x="933" y="256"/>
                  </a:lnTo>
                  <a:lnTo>
                    <a:pt x="933" y="256"/>
                  </a:lnTo>
                  <a:lnTo>
                    <a:pt x="933" y="256"/>
                  </a:lnTo>
                  <a:lnTo>
                    <a:pt x="933" y="256"/>
                  </a:lnTo>
                  <a:lnTo>
                    <a:pt x="934" y="256"/>
                  </a:lnTo>
                  <a:lnTo>
                    <a:pt x="934" y="256"/>
                  </a:lnTo>
                  <a:lnTo>
                    <a:pt x="934" y="256"/>
                  </a:lnTo>
                  <a:lnTo>
                    <a:pt x="934" y="256"/>
                  </a:lnTo>
                  <a:lnTo>
                    <a:pt x="934" y="256"/>
                  </a:lnTo>
                  <a:lnTo>
                    <a:pt x="934" y="256"/>
                  </a:lnTo>
                  <a:lnTo>
                    <a:pt x="934" y="254"/>
                  </a:lnTo>
                  <a:lnTo>
                    <a:pt x="934" y="254"/>
                  </a:lnTo>
                  <a:lnTo>
                    <a:pt x="934" y="254"/>
                  </a:lnTo>
                  <a:lnTo>
                    <a:pt x="934" y="254"/>
                  </a:lnTo>
                  <a:lnTo>
                    <a:pt x="934" y="254"/>
                  </a:lnTo>
                  <a:lnTo>
                    <a:pt x="934" y="254"/>
                  </a:lnTo>
                  <a:lnTo>
                    <a:pt x="933" y="254"/>
                  </a:lnTo>
                  <a:lnTo>
                    <a:pt x="933" y="254"/>
                  </a:lnTo>
                  <a:lnTo>
                    <a:pt x="933" y="254"/>
                  </a:lnTo>
                  <a:lnTo>
                    <a:pt x="933" y="254"/>
                  </a:lnTo>
                  <a:lnTo>
                    <a:pt x="933" y="254"/>
                  </a:lnTo>
                  <a:lnTo>
                    <a:pt x="933" y="254"/>
                  </a:lnTo>
                  <a:lnTo>
                    <a:pt x="933" y="254"/>
                  </a:lnTo>
                  <a:lnTo>
                    <a:pt x="932" y="254"/>
                  </a:lnTo>
                  <a:lnTo>
                    <a:pt x="932" y="254"/>
                  </a:lnTo>
                  <a:lnTo>
                    <a:pt x="932" y="254"/>
                  </a:lnTo>
                  <a:lnTo>
                    <a:pt x="932" y="254"/>
                  </a:lnTo>
                  <a:lnTo>
                    <a:pt x="932" y="254"/>
                  </a:lnTo>
                  <a:lnTo>
                    <a:pt x="932" y="254"/>
                  </a:lnTo>
                  <a:lnTo>
                    <a:pt x="932" y="254"/>
                  </a:lnTo>
                  <a:lnTo>
                    <a:pt x="931" y="254"/>
                  </a:lnTo>
                  <a:lnTo>
                    <a:pt x="931" y="254"/>
                  </a:lnTo>
                  <a:lnTo>
                    <a:pt x="931" y="254"/>
                  </a:lnTo>
                  <a:lnTo>
                    <a:pt x="931" y="254"/>
                  </a:lnTo>
                  <a:lnTo>
                    <a:pt x="931" y="254"/>
                  </a:lnTo>
                  <a:lnTo>
                    <a:pt x="931" y="254"/>
                  </a:lnTo>
                  <a:lnTo>
                    <a:pt x="931" y="254"/>
                  </a:lnTo>
                  <a:lnTo>
                    <a:pt x="930" y="254"/>
                  </a:lnTo>
                  <a:lnTo>
                    <a:pt x="930" y="254"/>
                  </a:lnTo>
                  <a:lnTo>
                    <a:pt x="930" y="254"/>
                  </a:lnTo>
                  <a:lnTo>
                    <a:pt x="930" y="254"/>
                  </a:lnTo>
                  <a:lnTo>
                    <a:pt x="930" y="254"/>
                  </a:lnTo>
                  <a:lnTo>
                    <a:pt x="930" y="254"/>
                  </a:lnTo>
                  <a:lnTo>
                    <a:pt x="930" y="254"/>
                  </a:lnTo>
                  <a:lnTo>
                    <a:pt x="929" y="254"/>
                  </a:lnTo>
                  <a:lnTo>
                    <a:pt x="929" y="254"/>
                  </a:lnTo>
                  <a:lnTo>
                    <a:pt x="929" y="254"/>
                  </a:lnTo>
                  <a:lnTo>
                    <a:pt x="929" y="254"/>
                  </a:lnTo>
                  <a:lnTo>
                    <a:pt x="929" y="254"/>
                  </a:lnTo>
                  <a:lnTo>
                    <a:pt x="929" y="254"/>
                  </a:lnTo>
                  <a:lnTo>
                    <a:pt x="929" y="254"/>
                  </a:lnTo>
                  <a:lnTo>
                    <a:pt x="928" y="254"/>
                  </a:lnTo>
                  <a:lnTo>
                    <a:pt x="928" y="254"/>
                  </a:lnTo>
                  <a:lnTo>
                    <a:pt x="928" y="254"/>
                  </a:lnTo>
                  <a:lnTo>
                    <a:pt x="928" y="254"/>
                  </a:lnTo>
                  <a:lnTo>
                    <a:pt x="928" y="254"/>
                  </a:lnTo>
                  <a:lnTo>
                    <a:pt x="928" y="254"/>
                  </a:lnTo>
                  <a:lnTo>
                    <a:pt x="928" y="254"/>
                  </a:lnTo>
                  <a:lnTo>
                    <a:pt x="927" y="254"/>
                  </a:lnTo>
                  <a:lnTo>
                    <a:pt x="927" y="254"/>
                  </a:lnTo>
                  <a:lnTo>
                    <a:pt x="927" y="254"/>
                  </a:lnTo>
                  <a:lnTo>
                    <a:pt x="927" y="254"/>
                  </a:lnTo>
                  <a:lnTo>
                    <a:pt x="927" y="254"/>
                  </a:lnTo>
                  <a:lnTo>
                    <a:pt x="927" y="254"/>
                  </a:lnTo>
                  <a:lnTo>
                    <a:pt x="927" y="254"/>
                  </a:lnTo>
                  <a:lnTo>
                    <a:pt x="926" y="254"/>
                  </a:lnTo>
                  <a:lnTo>
                    <a:pt x="926" y="254"/>
                  </a:lnTo>
                  <a:lnTo>
                    <a:pt x="926" y="254"/>
                  </a:lnTo>
                  <a:lnTo>
                    <a:pt x="926" y="254"/>
                  </a:lnTo>
                  <a:lnTo>
                    <a:pt x="926" y="254"/>
                  </a:lnTo>
                  <a:lnTo>
                    <a:pt x="926" y="254"/>
                  </a:lnTo>
                  <a:lnTo>
                    <a:pt x="926" y="254"/>
                  </a:lnTo>
                  <a:lnTo>
                    <a:pt x="925" y="254"/>
                  </a:lnTo>
                  <a:lnTo>
                    <a:pt x="925" y="254"/>
                  </a:lnTo>
                  <a:lnTo>
                    <a:pt x="925" y="254"/>
                  </a:lnTo>
                  <a:lnTo>
                    <a:pt x="925" y="254"/>
                  </a:lnTo>
                  <a:lnTo>
                    <a:pt x="925" y="254"/>
                  </a:lnTo>
                  <a:lnTo>
                    <a:pt x="925" y="254"/>
                  </a:lnTo>
                  <a:lnTo>
                    <a:pt x="925" y="254"/>
                  </a:lnTo>
                  <a:lnTo>
                    <a:pt x="924" y="254"/>
                  </a:lnTo>
                  <a:lnTo>
                    <a:pt x="924" y="254"/>
                  </a:lnTo>
                  <a:lnTo>
                    <a:pt x="924" y="254"/>
                  </a:lnTo>
                  <a:lnTo>
                    <a:pt x="924" y="254"/>
                  </a:lnTo>
                  <a:lnTo>
                    <a:pt x="924" y="254"/>
                  </a:lnTo>
                  <a:lnTo>
                    <a:pt x="924" y="254"/>
                  </a:lnTo>
                  <a:lnTo>
                    <a:pt x="924" y="254"/>
                  </a:lnTo>
                  <a:lnTo>
                    <a:pt x="923" y="254"/>
                  </a:lnTo>
                  <a:lnTo>
                    <a:pt x="923" y="254"/>
                  </a:lnTo>
                  <a:lnTo>
                    <a:pt x="923" y="254"/>
                  </a:lnTo>
                  <a:lnTo>
                    <a:pt x="923" y="254"/>
                  </a:lnTo>
                  <a:lnTo>
                    <a:pt x="923" y="254"/>
                  </a:lnTo>
                  <a:lnTo>
                    <a:pt x="923" y="254"/>
                  </a:lnTo>
                  <a:lnTo>
                    <a:pt x="922" y="254"/>
                  </a:lnTo>
                  <a:lnTo>
                    <a:pt x="922" y="254"/>
                  </a:lnTo>
                  <a:lnTo>
                    <a:pt x="922" y="254"/>
                  </a:lnTo>
                  <a:lnTo>
                    <a:pt x="922" y="254"/>
                  </a:lnTo>
                  <a:lnTo>
                    <a:pt x="922" y="254"/>
                  </a:lnTo>
                  <a:lnTo>
                    <a:pt x="922" y="254"/>
                  </a:lnTo>
                  <a:lnTo>
                    <a:pt x="922" y="254"/>
                  </a:lnTo>
                  <a:lnTo>
                    <a:pt x="921" y="254"/>
                  </a:lnTo>
                  <a:lnTo>
                    <a:pt x="921" y="254"/>
                  </a:lnTo>
                  <a:lnTo>
                    <a:pt x="921" y="254"/>
                  </a:lnTo>
                  <a:lnTo>
                    <a:pt x="921" y="254"/>
                  </a:lnTo>
                  <a:lnTo>
                    <a:pt x="921" y="256"/>
                  </a:lnTo>
                  <a:close/>
                  <a:moveTo>
                    <a:pt x="942" y="256"/>
                  </a:moveTo>
                  <a:lnTo>
                    <a:pt x="943" y="256"/>
                  </a:lnTo>
                  <a:lnTo>
                    <a:pt x="943" y="256"/>
                  </a:lnTo>
                  <a:lnTo>
                    <a:pt x="943" y="256"/>
                  </a:lnTo>
                  <a:lnTo>
                    <a:pt x="943" y="256"/>
                  </a:lnTo>
                  <a:lnTo>
                    <a:pt x="943" y="256"/>
                  </a:lnTo>
                  <a:lnTo>
                    <a:pt x="943" y="256"/>
                  </a:lnTo>
                  <a:lnTo>
                    <a:pt x="943" y="256"/>
                  </a:lnTo>
                  <a:lnTo>
                    <a:pt x="944" y="256"/>
                  </a:lnTo>
                  <a:lnTo>
                    <a:pt x="944" y="256"/>
                  </a:lnTo>
                  <a:lnTo>
                    <a:pt x="944" y="256"/>
                  </a:lnTo>
                  <a:lnTo>
                    <a:pt x="944" y="256"/>
                  </a:lnTo>
                  <a:lnTo>
                    <a:pt x="944" y="256"/>
                  </a:lnTo>
                  <a:lnTo>
                    <a:pt x="944" y="256"/>
                  </a:lnTo>
                  <a:lnTo>
                    <a:pt x="944" y="256"/>
                  </a:lnTo>
                  <a:lnTo>
                    <a:pt x="945" y="256"/>
                  </a:lnTo>
                  <a:lnTo>
                    <a:pt x="945" y="256"/>
                  </a:lnTo>
                  <a:lnTo>
                    <a:pt x="945" y="256"/>
                  </a:lnTo>
                  <a:lnTo>
                    <a:pt x="945" y="256"/>
                  </a:lnTo>
                  <a:lnTo>
                    <a:pt x="945" y="256"/>
                  </a:lnTo>
                  <a:lnTo>
                    <a:pt x="945" y="256"/>
                  </a:lnTo>
                  <a:lnTo>
                    <a:pt x="945" y="256"/>
                  </a:lnTo>
                  <a:lnTo>
                    <a:pt x="946" y="256"/>
                  </a:lnTo>
                  <a:lnTo>
                    <a:pt x="946" y="256"/>
                  </a:lnTo>
                  <a:lnTo>
                    <a:pt x="946" y="256"/>
                  </a:lnTo>
                  <a:lnTo>
                    <a:pt x="946" y="256"/>
                  </a:lnTo>
                  <a:lnTo>
                    <a:pt x="946" y="256"/>
                  </a:lnTo>
                  <a:lnTo>
                    <a:pt x="946" y="256"/>
                  </a:lnTo>
                  <a:lnTo>
                    <a:pt x="946" y="256"/>
                  </a:lnTo>
                  <a:lnTo>
                    <a:pt x="947" y="256"/>
                  </a:lnTo>
                  <a:lnTo>
                    <a:pt x="947" y="256"/>
                  </a:lnTo>
                  <a:lnTo>
                    <a:pt x="947" y="256"/>
                  </a:lnTo>
                  <a:lnTo>
                    <a:pt x="947" y="256"/>
                  </a:lnTo>
                  <a:lnTo>
                    <a:pt x="947" y="256"/>
                  </a:lnTo>
                  <a:lnTo>
                    <a:pt x="947" y="256"/>
                  </a:lnTo>
                  <a:lnTo>
                    <a:pt x="947" y="256"/>
                  </a:lnTo>
                  <a:lnTo>
                    <a:pt x="948" y="256"/>
                  </a:lnTo>
                  <a:lnTo>
                    <a:pt x="948" y="256"/>
                  </a:lnTo>
                  <a:lnTo>
                    <a:pt x="948" y="256"/>
                  </a:lnTo>
                  <a:lnTo>
                    <a:pt x="948" y="256"/>
                  </a:lnTo>
                  <a:lnTo>
                    <a:pt x="948" y="256"/>
                  </a:lnTo>
                  <a:lnTo>
                    <a:pt x="948" y="256"/>
                  </a:lnTo>
                  <a:lnTo>
                    <a:pt x="948" y="256"/>
                  </a:lnTo>
                  <a:lnTo>
                    <a:pt x="949" y="256"/>
                  </a:lnTo>
                  <a:lnTo>
                    <a:pt x="949" y="256"/>
                  </a:lnTo>
                  <a:lnTo>
                    <a:pt x="949" y="256"/>
                  </a:lnTo>
                  <a:lnTo>
                    <a:pt x="949" y="256"/>
                  </a:lnTo>
                  <a:lnTo>
                    <a:pt x="949" y="256"/>
                  </a:lnTo>
                  <a:lnTo>
                    <a:pt x="949" y="256"/>
                  </a:lnTo>
                  <a:lnTo>
                    <a:pt x="950" y="256"/>
                  </a:lnTo>
                  <a:lnTo>
                    <a:pt x="950" y="256"/>
                  </a:lnTo>
                  <a:lnTo>
                    <a:pt x="950" y="256"/>
                  </a:lnTo>
                  <a:lnTo>
                    <a:pt x="950" y="256"/>
                  </a:lnTo>
                  <a:lnTo>
                    <a:pt x="950" y="256"/>
                  </a:lnTo>
                  <a:lnTo>
                    <a:pt x="950" y="256"/>
                  </a:lnTo>
                  <a:lnTo>
                    <a:pt x="950" y="256"/>
                  </a:lnTo>
                  <a:lnTo>
                    <a:pt x="951" y="256"/>
                  </a:lnTo>
                  <a:lnTo>
                    <a:pt x="951" y="256"/>
                  </a:lnTo>
                  <a:lnTo>
                    <a:pt x="951" y="256"/>
                  </a:lnTo>
                  <a:lnTo>
                    <a:pt x="951" y="256"/>
                  </a:lnTo>
                  <a:lnTo>
                    <a:pt x="951" y="256"/>
                  </a:lnTo>
                  <a:lnTo>
                    <a:pt x="951" y="256"/>
                  </a:lnTo>
                  <a:lnTo>
                    <a:pt x="951" y="256"/>
                  </a:lnTo>
                  <a:lnTo>
                    <a:pt x="952" y="256"/>
                  </a:lnTo>
                  <a:lnTo>
                    <a:pt x="952" y="256"/>
                  </a:lnTo>
                  <a:lnTo>
                    <a:pt x="952" y="256"/>
                  </a:lnTo>
                  <a:lnTo>
                    <a:pt x="952" y="256"/>
                  </a:lnTo>
                  <a:lnTo>
                    <a:pt x="952" y="256"/>
                  </a:lnTo>
                  <a:lnTo>
                    <a:pt x="952" y="256"/>
                  </a:lnTo>
                  <a:lnTo>
                    <a:pt x="952" y="256"/>
                  </a:lnTo>
                  <a:lnTo>
                    <a:pt x="953" y="256"/>
                  </a:lnTo>
                  <a:lnTo>
                    <a:pt x="953" y="256"/>
                  </a:lnTo>
                  <a:lnTo>
                    <a:pt x="953" y="256"/>
                  </a:lnTo>
                  <a:lnTo>
                    <a:pt x="953" y="256"/>
                  </a:lnTo>
                  <a:lnTo>
                    <a:pt x="953" y="256"/>
                  </a:lnTo>
                  <a:lnTo>
                    <a:pt x="953" y="256"/>
                  </a:lnTo>
                  <a:lnTo>
                    <a:pt x="954" y="256"/>
                  </a:lnTo>
                  <a:lnTo>
                    <a:pt x="954" y="256"/>
                  </a:lnTo>
                  <a:lnTo>
                    <a:pt x="954" y="256"/>
                  </a:lnTo>
                  <a:lnTo>
                    <a:pt x="954" y="256"/>
                  </a:lnTo>
                  <a:lnTo>
                    <a:pt x="954" y="256"/>
                  </a:lnTo>
                  <a:lnTo>
                    <a:pt x="954" y="256"/>
                  </a:lnTo>
                  <a:lnTo>
                    <a:pt x="954" y="256"/>
                  </a:lnTo>
                  <a:lnTo>
                    <a:pt x="955" y="256"/>
                  </a:lnTo>
                  <a:lnTo>
                    <a:pt x="955" y="256"/>
                  </a:lnTo>
                  <a:lnTo>
                    <a:pt x="955" y="256"/>
                  </a:lnTo>
                  <a:lnTo>
                    <a:pt x="955" y="256"/>
                  </a:lnTo>
                  <a:lnTo>
                    <a:pt x="955" y="256"/>
                  </a:lnTo>
                  <a:lnTo>
                    <a:pt x="955" y="256"/>
                  </a:lnTo>
                  <a:lnTo>
                    <a:pt x="955" y="256"/>
                  </a:lnTo>
                  <a:lnTo>
                    <a:pt x="956" y="256"/>
                  </a:lnTo>
                  <a:lnTo>
                    <a:pt x="956" y="256"/>
                  </a:lnTo>
                  <a:lnTo>
                    <a:pt x="956" y="256"/>
                  </a:lnTo>
                  <a:lnTo>
                    <a:pt x="956" y="254"/>
                  </a:lnTo>
                  <a:lnTo>
                    <a:pt x="956" y="254"/>
                  </a:lnTo>
                  <a:lnTo>
                    <a:pt x="956" y="254"/>
                  </a:lnTo>
                  <a:lnTo>
                    <a:pt x="955" y="254"/>
                  </a:lnTo>
                  <a:lnTo>
                    <a:pt x="955" y="254"/>
                  </a:lnTo>
                  <a:lnTo>
                    <a:pt x="955" y="254"/>
                  </a:lnTo>
                  <a:lnTo>
                    <a:pt x="955" y="254"/>
                  </a:lnTo>
                  <a:lnTo>
                    <a:pt x="955" y="254"/>
                  </a:lnTo>
                  <a:lnTo>
                    <a:pt x="955" y="254"/>
                  </a:lnTo>
                  <a:lnTo>
                    <a:pt x="955" y="254"/>
                  </a:lnTo>
                  <a:lnTo>
                    <a:pt x="954" y="254"/>
                  </a:lnTo>
                  <a:lnTo>
                    <a:pt x="954" y="254"/>
                  </a:lnTo>
                  <a:lnTo>
                    <a:pt x="954" y="254"/>
                  </a:lnTo>
                  <a:lnTo>
                    <a:pt x="954" y="254"/>
                  </a:lnTo>
                  <a:lnTo>
                    <a:pt x="954" y="254"/>
                  </a:lnTo>
                  <a:lnTo>
                    <a:pt x="954" y="254"/>
                  </a:lnTo>
                  <a:lnTo>
                    <a:pt x="954" y="254"/>
                  </a:lnTo>
                  <a:lnTo>
                    <a:pt x="953" y="254"/>
                  </a:lnTo>
                  <a:lnTo>
                    <a:pt x="953" y="254"/>
                  </a:lnTo>
                  <a:lnTo>
                    <a:pt x="953" y="254"/>
                  </a:lnTo>
                  <a:lnTo>
                    <a:pt x="953" y="254"/>
                  </a:lnTo>
                  <a:lnTo>
                    <a:pt x="953" y="254"/>
                  </a:lnTo>
                  <a:lnTo>
                    <a:pt x="953" y="254"/>
                  </a:lnTo>
                  <a:lnTo>
                    <a:pt x="952" y="254"/>
                  </a:lnTo>
                  <a:lnTo>
                    <a:pt x="952" y="254"/>
                  </a:lnTo>
                  <a:lnTo>
                    <a:pt x="952" y="254"/>
                  </a:lnTo>
                  <a:lnTo>
                    <a:pt x="952" y="254"/>
                  </a:lnTo>
                  <a:lnTo>
                    <a:pt x="952" y="254"/>
                  </a:lnTo>
                  <a:lnTo>
                    <a:pt x="952" y="254"/>
                  </a:lnTo>
                  <a:lnTo>
                    <a:pt x="952" y="254"/>
                  </a:lnTo>
                  <a:lnTo>
                    <a:pt x="951" y="254"/>
                  </a:lnTo>
                  <a:lnTo>
                    <a:pt x="951" y="254"/>
                  </a:lnTo>
                  <a:lnTo>
                    <a:pt x="951" y="254"/>
                  </a:lnTo>
                  <a:lnTo>
                    <a:pt x="951" y="254"/>
                  </a:lnTo>
                  <a:lnTo>
                    <a:pt x="951" y="254"/>
                  </a:lnTo>
                  <a:lnTo>
                    <a:pt x="951" y="254"/>
                  </a:lnTo>
                  <a:lnTo>
                    <a:pt x="951" y="254"/>
                  </a:lnTo>
                  <a:lnTo>
                    <a:pt x="950" y="254"/>
                  </a:lnTo>
                  <a:lnTo>
                    <a:pt x="950" y="254"/>
                  </a:lnTo>
                  <a:lnTo>
                    <a:pt x="950" y="254"/>
                  </a:lnTo>
                  <a:lnTo>
                    <a:pt x="950" y="254"/>
                  </a:lnTo>
                  <a:lnTo>
                    <a:pt x="950" y="254"/>
                  </a:lnTo>
                  <a:lnTo>
                    <a:pt x="950" y="254"/>
                  </a:lnTo>
                  <a:lnTo>
                    <a:pt x="950" y="254"/>
                  </a:lnTo>
                  <a:lnTo>
                    <a:pt x="949" y="254"/>
                  </a:lnTo>
                  <a:lnTo>
                    <a:pt x="949" y="254"/>
                  </a:lnTo>
                  <a:lnTo>
                    <a:pt x="949" y="254"/>
                  </a:lnTo>
                  <a:lnTo>
                    <a:pt x="949" y="254"/>
                  </a:lnTo>
                  <a:lnTo>
                    <a:pt x="949" y="254"/>
                  </a:lnTo>
                  <a:lnTo>
                    <a:pt x="949" y="254"/>
                  </a:lnTo>
                  <a:lnTo>
                    <a:pt x="948" y="254"/>
                  </a:lnTo>
                  <a:lnTo>
                    <a:pt x="948" y="254"/>
                  </a:lnTo>
                  <a:lnTo>
                    <a:pt x="948" y="254"/>
                  </a:lnTo>
                  <a:lnTo>
                    <a:pt x="948" y="254"/>
                  </a:lnTo>
                  <a:lnTo>
                    <a:pt x="948" y="254"/>
                  </a:lnTo>
                  <a:lnTo>
                    <a:pt x="948" y="254"/>
                  </a:lnTo>
                  <a:lnTo>
                    <a:pt x="948" y="254"/>
                  </a:lnTo>
                  <a:lnTo>
                    <a:pt x="947" y="254"/>
                  </a:lnTo>
                  <a:lnTo>
                    <a:pt x="947" y="254"/>
                  </a:lnTo>
                  <a:lnTo>
                    <a:pt x="947" y="254"/>
                  </a:lnTo>
                  <a:lnTo>
                    <a:pt x="947" y="254"/>
                  </a:lnTo>
                  <a:lnTo>
                    <a:pt x="947" y="254"/>
                  </a:lnTo>
                  <a:lnTo>
                    <a:pt x="947" y="254"/>
                  </a:lnTo>
                  <a:lnTo>
                    <a:pt x="947" y="254"/>
                  </a:lnTo>
                  <a:lnTo>
                    <a:pt x="946" y="254"/>
                  </a:lnTo>
                  <a:lnTo>
                    <a:pt x="946" y="254"/>
                  </a:lnTo>
                  <a:lnTo>
                    <a:pt x="946" y="254"/>
                  </a:lnTo>
                  <a:lnTo>
                    <a:pt x="946" y="254"/>
                  </a:lnTo>
                  <a:lnTo>
                    <a:pt x="946" y="254"/>
                  </a:lnTo>
                  <a:lnTo>
                    <a:pt x="946" y="254"/>
                  </a:lnTo>
                  <a:lnTo>
                    <a:pt x="946" y="254"/>
                  </a:lnTo>
                  <a:lnTo>
                    <a:pt x="945" y="254"/>
                  </a:lnTo>
                  <a:lnTo>
                    <a:pt x="945" y="254"/>
                  </a:lnTo>
                  <a:lnTo>
                    <a:pt x="945" y="254"/>
                  </a:lnTo>
                  <a:lnTo>
                    <a:pt x="945" y="254"/>
                  </a:lnTo>
                  <a:lnTo>
                    <a:pt x="945" y="254"/>
                  </a:lnTo>
                  <a:lnTo>
                    <a:pt x="945" y="254"/>
                  </a:lnTo>
                  <a:lnTo>
                    <a:pt x="945" y="254"/>
                  </a:lnTo>
                  <a:lnTo>
                    <a:pt x="944" y="254"/>
                  </a:lnTo>
                  <a:lnTo>
                    <a:pt x="944" y="254"/>
                  </a:lnTo>
                  <a:lnTo>
                    <a:pt x="944" y="254"/>
                  </a:lnTo>
                  <a:lnTo>
                    <a:pt x="944" y="254"/>
                  </a:lnTo>
                  <a:lnTo>
                    <a:pt x="944" y="254"/>
                  </a:lnTo>
                  <a:lnTo>
                    <a:pt x="944" y="254"/>
                  </a:lnTo>
                  <a:lnTo>
                    <a:pt x="944" y="254"/>
                  </a:lnTo>
                  <a:lnTo>
                    <a:pt x="943" y="254"/>
                  </a:lnTo>
                  <a:lnTo>
                    <a:pt x="943" y="254"/>
                  </a:lnTo>
                  <a:lnTo>
                    <a:pt x="943" y="254"/>
                  </a:lnTo>
                  <a:lnTo>
                    <a:pt x="943" y="254"/>
                  </a:lnTo>
                  <a:lnTo>
                    <a:pt x="943" y="254"/>
                  </a:lnTo>
                  <a:lnTo>
                    <a:pt x="943" y="254"/>
                  </a:lnTo>
                  <a:lnTo>
                    <a:pt x="943" y="254"/>
                  </a:lnTo>
                  <a:lnTo>
                    <a:pt x="942" y="254"/>
                  </a:lnTo>
                  <a:lnTo>
                    <a:pt x="942" y="256"/>
                  </a:lnTo>
                  <a:close/>
                  <a:moveTo>
                    <a:pt x="964" y="256"/>
                  </a:moveTo>
                  <a:lnTo>
                    <a:pt x="964" y="256"/>
                  </a:lnTo>
                  <a:lnTo>
                    <a:pt x="964" y="256"/>
                  </a:lnTo>
                  <a:lnTo>
                    <a:pt x="964" y="256"/>
                  </a:lnTo>
                  <a:lnTo>
                    <a:pt x="965" y="256"/>
                  </a:lnTo>
                  <a:lnTo>
                    <a:pt x="965" y="256"/>
                  </a:lnTo>
                  <a:lnTo>
                    <a:pt x="965" y="256"/>
                  </a:lnTo>
                  <a:lnTo>
                    <a:pt x="965" y="256"/>
                  </a:lnTo>
                  <a:lnTo>
                    <a:pt x="965" y="256"/>
                  </a:lnTo>
                  <a:lnTo>
                    <a:pt x="965" y="256"/>
                  </a:lnTo>
                  <a:lnTo>
                    <a:pt x="965" y="256"/>
                  </a:lnTo>
                  <a:lnTo>
                    <a:pt x="966" y="256"/>
                  </a:lnTo>
                  <a:lnTo>
                    <a:pt x="966" y="256"/>
                  </a:lnTo>
                  <a:lnTo>
                    <a:pt x="966" y="256"/>
                  </a:lnTo>
                  <a:lnTo>
                    <a:pt x="966" y="256"/>
                  </a:lnTo>
                  <a:lnTo>
                    <a:pt x="966" y="256"/>
                  </a:lnTo>
                  <a:lnTo>
                    <a:pt x="966" y="256"/>
                  </a:lnTo>
                  <a:lnTo>
                    <a:pt x="966" y="256"/>
                  </a:lnTo>
                  <a:lnTo>
                    <a:pt x="967" y="256"/>
                  </a:lnTo>
                  <a:lnTo>
                    <a:pt x="967" y="256"/>
                  </a:lnTo>
                  <a:lnTo>
                    <a:pt x="967" y="256"/>
                  </a:lnTo>
                  <a:lnTo>
                    <a:pt x="967" y="256"/>
                  </a:lnTo>
                  <a:lnTo>
                    <a:pt x="967" y="256"/>
                  </a:lnTo>
                  <a:lnTo>
                    <a:pt x="967" y="256"/>
                  </a:lnTo>
                  <a:lnTo>
                    <a:pt x="967" y="256"/>
                  </a:lnTo>
                  <a:lnTo>
                    <a:pt x="968" y="256"/>
                  </a:lnTo>
                  <a:lnTo>
                    <a:pt x="968" y="256"/>
                  </a:lnTo>
                  <a:lnTo>
                    <a:pt x="968" y="256"/>
                  </a:lnTo>
                  <a:lnTo>
                    <a:pt x="968" y="256"/>
                  </a:lnTo>
                  <a:lnTo>
                    <a:pt x="968" y="256"/>
                  </a:lnTo>
                  <a:lnTo>
                    <a:pt x="968" y="256"/>
                  </a:lnTo>
                  <a:lnTo>
                    <a:pt x="968" y="256"/>
                  </a:lnTo>
                  <a:lnTo>
                    <a:pt x="969" y="256"/>
                  </a:lnTo>
                  <a:lnTo>
                    <a:pt x="969" y="256"/>
                  </a:lnTo>
                  <a:lnTo>
                    <a:pt x="969" y="256"/>
                  </a:lnTo>
                  <a:lnTo>
                    <a:pt x="969" y="256"/>
                  </a:lnTo>
                  <a:lnTo>
                    <a:pt x="969" y="256"/>
                  </a:lnTo>
                  <a:lnTo>
                    <a:pt x="969" y="256"/>
                  </a:lnTo>
                  <a:lnTo>
                    <a:pt x="969" y="256"/>
                  </a:lnTo>
                  <a:lnTo>
                    <a:pt x="970" y="256"/>
                  </a:lnTo>
                  <a:lnTo>
                    <a:pt x="970" y="256"/>
                  </a:lnTo>
                  <a:lnTo>
                    <a:pt x="970" y="256"/>
                  </a:lnTo>
                  <a:lnTo>
                    <a:pt x="970" y="256"/>
                  </a:lnTo>
                  <a:lnTo>
                    <a:pt x="970" y="256"/>
                  </a:lnTo>
                  <a:lnTo>
                    <a:pt x="970" y="256"/>
                  </a:lnTo>
                  <a:lnTo>
                    <a:pt x="970" y="256"/>
                  </a:lnTo>
                  <a:lnTo>
                    <a:pt x="971" y="256"/>
                  </a:lnTo>
                  <a:lnTo>
                    <a:pt x="971" y="256"/>
                  </a:lnTo>
                  <a:lnTo>
                    <a:pt x="971" y="256"/>
                  </a:lnTo>
                  <a:lnTo>
                    <a:pt x="971" y="256"/>
                  </a:lnTo>
                  <a:lnTo>
                    <a:pt x="971" y="256"/>
                  </a:lnTo>
                  <a:lnTo>
                    <a:pt x="971" y="256"/>
                  </a:lnTo>
                  <a:lnTo>
                    <a:pt x="972" y="256"/>
                  </a:lnTo>
                  <a:lnTo>
                    <a:pt x="972" y="256"/>
                  </a:lnTo>
                  <a:lnTo>
                    <a:pt x="972" y="256"/>
                  </a:lnTo>
                  <a:lnTo>
                    <a:pt x="972" y="256"/>
                  </a:lnTo>
                  <a:lnTo>
                    <a:pt x="972" y="256"/>
                  </a:lnTo>
                  <a:lnTo>
                    <a:pt x="972" y="256"/>
                  </a:lnTo>
                  <a:lnTo>
                    <a:pt x="972" y="256"/>
                  </a:lnTo>
                  <a:lnTo>
                    <a:pt x="973" y="256"/>
                  </a:lnTo>
                  <a:lnTo>
                    <a:pt x="973" y="256"/>
                  </a:lnTo>
                  <a:lnTo>
                    <a:pt x="973" y="256"/>
                  </a:lnTo>
                  <a:lnTo>
                    <a:pt x="973" y="256"/>
                  </a:lnTo>
                  <a:lnTo>
                    <a:pt x="973" y="256"/>
                  </a:lnTo>
                  <a:lnTo>
                    <a:pt x="973" y="256"/>
                  </a:lnTo>
                  <a:lnTo>
                    <a:pt x="973" y="256"/>
                  </a:lnTo>
                  <a:lnTo>
                    <a:pt x="974" y="256"/>
                  </a:lnTo>
                  <a:lnTo>
                    <a:pt x="974" y="256"/>
                  </a:lnTo>
                  <a:lnTo>
                    <a:pt x="974" y="256"/>
                  </a:lnTo>
                  <a:lnTo>
                    <a:pt x="974" y="256"/>
                  </a:lnTo>
                  <a:lnTo>
                    <a:pt x="974" y="256"/>
                  </a:lnTo>
                  <a:lnTo>
                    <a:pt x="974" y="256"/>
                  </a:lnTo>
                  <a:lnTo>
                    <a:pt x="974" y="256"/>
                  </a:lnTo>
                  <a:lnTo>
                    <a:pt x="975" y="256"/>
                  </a:lnTo>
                  <a:lnTo>
                    <a:pt x="975" y="256"/>
                  </a:lnTo>
                  <a:lnTo>
                    <a:pt x="975" y="256"/>
                  </a:lnTo>
                  <a:lnTo>
                    <a:pt x="975" y="256"/>
                  </a:lnTo>
                  <a:lnTo>
                    <a:pt x="975" y="256"/>
                  </a:lnTo>
                  <a:lnTo>
                    <a:pt x="975" y="256"/>
                  </a:lnTo>
                  <a:lnTo>
                    <a:pt x="975" y="256"/>
                  </a:lnTo>
                  <a:lnTo>
                    <a:pt x="976" y="256"/>
                  </a:lnTo>
                  <a:lnTo>
                    <a:pt x="976" y="256"/>
                  </a:lnTo>
                  <a:lnTo>
                    <a:pt x="976" y="256"/>
                  </a:lnTo>
                  <a:lnTo>
                    <a:pt x="976" y="256"/>
                  </a:lnTo>
                  <a:lnTo>
                    <a:pt x="976" y="256"/>
                  </a:lnTo>
                  <a:lnTo>
                    <a:pt x="976" y="256"/>
                  </a:lnTo>
                  <a:lnTo>
                    <a:pt x="976" y="256"/>
                  </a:lnTo>
                  <a:lnTo>
                    <a:pt x="977" y="256"/>
                  </a:lnTo>
                  <a:lnTo>
                    <a:pt x="977" y="256"/>
                  </a:lnTo>
                  <a:lnTo>
                    <a:pt x="977" y="256"/>
                  </a:lnTo>
                  <a:lnTo>
                    <a:pt x="977" y="256"/>
                  </a:lnTo>
                  <a:lnTo>
                    <a:pt x="977" y="256"/>
                  </a:lnTo>
                  <a:lnTo>
                    <a:pt x="977" y="256"/>
                  </a:lnTo>
                  <a:lnTo>
                    <a:pt x="977" y="254"/>
                  </a:lnTo>
                  <a:lnTo>
                    <a:pt x="977" y="254"/>
                  </a:lnTo>
                  <a:lnTo>
                    <a:pt x="977" y="254"/>
                  </a:lnTo>
                  <a:lnTo>
                    <a:pt x="977" y="254"/>
                  </a:lnTo>
                  <a:lnTo>
                    <a:pt x="977" y="254"/>
                  </a:lnTo>
                  <a:lnTo>
                    <a:pt x="977" y="254"/>
                  </a:lnTo>
                  <a:lnTo>
                    <a:pt x="976" y="254"/>
                  </a:lnTo>
                  <a:lnTo>
                    <a:pt x="976" y="254"/>
                  </a:lnTo>
                  <a:lnTo>
                    <a:pt x="976" y="254"/>
                  </a:lnTo>
                  <a:lnTo>
                    <a:pt x="976" y="254"/>
                  </a:lnTo>
                  <a:lnTo>
                    <a:pt x="976" y="254"/>
                  </a:lnTo>
                  <a:lnTo>
                    <a:pt x="976" y="254"/>
                  </a:lnTo>
                  <a:lnTo>
                    <a:pt x="976" y="254"/>
                  </a:lnTo>
                  <a:lnTo>
                    <a:pt x="975" y="254"/>
                  </a:lnTo>
                  <a:lnTo>
                    <a:pt x="975" y="254"/>
                  </a:lnTo>
                  <a:lnTo>
                    <a:pt x="975" y="254"/>
                  </a:lnTo>
                  <a:lnTo>
                    <a:pt x="975" y="254"/>
                  </a:lnTo>
                  <a:lnTo>
                    <a:pt x="975" y="254"/>
                  </a:lnTo>
                  <a:lnTo>
                    <a:pt x="975" y="254"/>
                  </a:lnTo>
                  <a:lnTo>
                    <a:pt x="975" y="254"/>
                  </a:lnTo>
                  <a:lnTo>
                    <a:pt x="974" y="254"/>
                  </a:lnTo>
                  <a:lnTo>
                    <a:pt x="974" y="254"/>
                  </a:lnTo>
                  <a:lnTo>
                    <a:pt x="974" y="254"/>
                  </a:lnTo>
                  <a:lnTo>
                    <a:pt x="974" y="254"/>
                  </a:lnTo>
                  <a:lnTo>
                    <a:pt x="974" y="254"/>
                  </a:lnTo>
                  <a:lnTo>
                    <a:pt x="974" y="254"/>
                  </a:lnTo>
                  <a:lnTo>
                    <a:pt x="974" y="254"/>
                  </a:lnTo>
                  <a:lnTo>
                    <a:pt x="973" y="254"/>
                  </a:lnTo>
                  <a:lnTo>
                    <a:pt x="973" y="254"/>
                  </a:lnTo>
                  <a:lnTo>
                    <a:pt x="973" y="254"/>
                  </a:lnTo>
                  <a:lnTo>
                    <a:pt x="973" y="254"/>
                  </a:lnTo>
                  <a:lnTo>
                    <a:pt x="973" y="254"/>
                  </a:lnTo>
                  <a:lnTo>
                    <a:pt x="973" y="254"/>
                  </a:lnTo>
                  <a:lnTo>
                    <a:pt x="973" y="254"/>
                  </a:lnTo>
                  <a:lnTo>
                    <a:pt x="972" y="254"/>
                  </a:lnTo>
                  <a:lnTo>
                    <a:pt x="972" y="254"/>
                  </a:lnTo>
                  <a:lnTo>
                    <a:pt x="972" y="254"/>
                  </a:lnTo>
                  <a:lnTo>
                    <a:pt x="972" y="254"/>
                  </a:lnTo>
                  <a:lnTo>
                    <a:pt x="972" y="254"/>
                  </a:lnTo>
                  <a:lnTo>
                    <a:pt x="972" y="254"/>
                  </a:lnTo>
                  <a:lnTo>
                    <a:pt x="972" y="254"/>
                  </a:lnTo>
                  <a:lnTo>
                    <a:pt x="971" y="254"/>
                  </a:lnTo>
                  <a:lnTo>
                    <a:pt x="971" y="254"/>
                  </a:lnTo>
                  <a:lnTo>
                    <a:pt x="971" y="254"/>
                  </a:lnTo>
                  <a:lnTo>
                    <a:pt x="971" y="254"/>
                  </a:lnTo>
                  <a:lnTo>
                    <a:pt x="971" y="254"/>
                  </a:lnTo>
                  <a:lnTo>
                    <a:pt x="971" y="254"/>
                  </a:lnTo>
                  <a:lnTo>
                    <a:pt x="970" y="254"/>
                  </a:lnTo>
                  <a:lnTo>
                    <a:pt x="970" y="254"/>
                  </a:lnTo>
                  <a:lnTo>
                    <a:pt x="970" y="254"/>
                  </a:lnTo>
                  <a:lnTo>
                    <a:pt x="970" y="254"/>
                  </a:lnTo>
                  <a:lnTo>
                    <a:pt x="970" y="254"/>
                  </a:lnTo>
                  <a:lnTo>
                    <a:pt x="970" y="254"/>
                  </a:lnTo>
                  <a:lnTo>
                    <a:pt x="970" y="254"/>
                  </a:lnTo>
                  <a:lnTo>
                    <a:pt x="969" y="254"/>
                  </a:lnTo>
                  <a:lnTo>
                    <a:pt x="969" y="254"/>
                  </a:lnTo>
                  <a:lnTo>
                    <a:pt x="969" y="254"/>
                  </a:lnTo>
                  <a:lnTo>
                    <a:pt x="969" y="254"/>
                  </a:lnTo>
                  <a:lnTo>
                    <a:pt x="969" y="254"/>
                  </a:lnTo>
                  <a:lnTo>
                    <a:pt x="969" y="254"/>
                  </a:lnTo>
                  <a:lnTo>
                    <a:pt x="969" y="254"/>
                  </a:lnTo>
                  <a:lnTo>
                    <a:pt x="968" y="254"/>
                  </a:lnTo>
                  <a:lnTo>
                    <a:pt x="968" y="254"/>
                  </a:lnTo>
                  <a:lnTo>
                    <a:pt x="968" y="254"/>
                  </a:lnTo>
                  <a:lnTo>
                    <a:pt x="968" y="254"/>
                  </a:lnTo>
                  <a:lnTo>
                    <a:pt x="968" y="254"/>
                  </a:lnTo>
                  <a:lnTo>
                    <a:pt x="968" y="254"/>
                  </a:lnTo>
                  <a:lnTo>
                    <a:pt x="968" y="254"/>
                  </a:lnTo>
                  <a:lnTo>
                    <a:pt x="967" y="254"/>
                  </a:lnTo>
                  <a:lnTo>
                    <a:pt x="967" y="254"/>
                  </a:lnTo>
                  <a:lnTo>
                    <a:pt x="967" y="254"/>
                  </a:lnTo>
                  <a:lnTo>
                    <a:pt x="967" y="254"/>
                  </a:lnTo>
                  <a:lnTo>
                    <a:pt x="967" y="254"/>
                  </a:lnTo>
                  <a:lnTo>
                    <a:pt x="967" y="254"/>
                  </a:lnTo>
                  <a:lnTo>
                    <a:pt x="967" y="254"/>
                  </a:lnTo>
                  <a:lnTo>
                    <a:pt x="966" y="254"/>
                  </a:lnTo>
                  <a:lnTo>
                    <a:pt x="966" y="254"/>
                  </a:lnTo>
                  <a:lnTo>
                    <a:pt x="966" y="254"/>
                  </a:lnTo>
                  <a:lnTo>
                    <a:pt x="966" y="254"/>
                  </a:lnTo>
                  <a:lnTo>
                    <a:pt x="966" y="254"/>
                  </a:lnTo>
                  <a:lnTo>
                    <a:pt x="966" y="254"/>
                  </a:lnTo>
                  <a:lnTo>
                    <a:pt x="966" y="254"/>
                  </a:lnTo>
                  <a:lnTo>
                    <a:pt x="965" y="254"/>
                  </a:lnTo>
                  <a:lnTo>
                    <a:pt x="965" y="254"/>
                  </a:lnTo>
                  <a:lnTo>
                    <a:pt x="965" y="254"/>
                  </a:lnTo>
                  <a:lnTo>
                    <a:pt x="965" y="254"/>
                  </a:lnTo>
                  <a:lnTo>
                    <a:pt x="965" y="254"/>
                  </a:lnTo>
                  <a:lnTo>
                    <a:pt x="965" y="254"/>
                  </a:lnTo>
                  <a:lnTo>
                    <a:pt x="965" y="254"/>
                  </a:lnTo>
                  <a:lnTo>
                    <a:pt x="964" y="254"/>
                  </a:lnTo>
                  <a:lnTo>
                    <a:pt x="964" y="254"/>
                  </a:lnTo>
                  <a:lnTo>
                    <a:pt x="964" y="254"/>
                  </a:lnTo>
                  <a:lnTo>
                    <a:pt x="964" y="254"/>
                  </a:lnTo>
                  <a:lnTo>
                    <a:pt x="964" y="256"/>
                  </a:lnTo>
                  <a:close/>
                  <a:moveTo>
                    <a:pt x="985" y="256"/>
                  </a:moveTo>
                  <a:lnTo>
                    <a:pt x="985" y="256"/>
                  </a:lnTo>
                  <a:lnTo>
                    <a:pt x="986" y="256"/>
                  </a:lnTo>
                  <a:lnTo>
                    <a:pt x="986" y="256"/>
                  </a:lnTo>
                  <a:lnTo>
                    <a:pt x="986" y="256"/>
                  </a:lnTo>
                  <a:lnTo>
                    <a:pt x="986" y="256"/>
                  </a:lnTo>
                  <a:lnTo>
                    <a:pt x="986" y="256"/>
                  </a:lnTo>
                  <a:lnTo>
                    <a:pt x="986" y="256"/>
                  </a:lnTo>
                  <a:lnTo>
                    <a:pt x="986" y="256"/>
                  </a:lnTo>
                  <a:lnTo>
                    <a:pt x="987" y="256"/>
                  </a:lnTo>
                  <a:lnTo>
                    <a:pt x="987" y="256"/>
                  </a:lnTo>
                  <a:lnTo>
                    <a:pt x="987" y="256"/>
                  </a:lnTo>
                  <a:lnTo>
                    <a:pt x="987" y="256"/>
                  </a:lnTo>
                  <a:lnTo>
                    <a:pt x="987" y="256"/>
                  </a:lnTo>
                  <a:lnTo>
                    <a:pt x="987" y="256"/>
                  </a:lnTo>
                  <a:lnTo>
                    <a:pt x="987" y="256"/>
                  </a:lnTo>
                  <a:lnTo>
                    <a:pt x="988" y="256"/>
                  </a:lnTo>
                  <a:lnTo>
                    <a:pt x="988" y="256"/>
                  </a:lnTo>
                  <a:lnTo>
                    <a:pt x="988" y="256"/>
                  </a:lnTo>
                  <a:lnTo>
                    <a:pt x="988" y="256"/>
                  </a:lnTo>
                  <a:lnTo>
                    <a:pt x="988" y="256"/>
                  </a:lnTo>
                  <a:lnTo>
                    <a:pt x="988" y="256"/>
                  </a:lnTo>
                  <a:lnTo>
                    <a:pt x="988" y="256"/>
                  </a:lnTo>
                  <a:lnTo>
                    <a:pt x="989" y="256"/>
                  </a:lnTo>
                  <a:lnTo>
                    <a:pt x="989" y="256"/>
                  </a:lnTo>
                  <a:lnTo>
                    <a:pt x="989" y="256"/>
                  </a:lnTo>
                  <a:lnTo>
                    <a:pt x="989" y="256"/>
                  </a:lnTo>
                  <a:lnTo>
                    <a:pt x="989" y="256"/>
                  </a:lnTo>
                  <a:lnTo>
                    <a:pt x="989" y="256"/>
                  </a:lnTo>
                  <a:lnTo>
                    <a:pt x="990" y="256"/>
                  </a:lnTo>
                  <a:lnTo>
                    <a:pt x="990" y="256"/>
                  </a:lnTo>
                  <a:lnTo>
                    <a:pt x="990" y="256"/>
                  </a:lnTo>
                  <a:lnTo>
                    <a:pt x="990" y="256"/>
                  </a:lnTo>
                  <a:lnTo>
                    <a:pt x="990" y="256"/>
                  </a:lnTo>
                  <a:lnTo>
                    <a:pt x="990" y="256"/>
                  </a:lnTo>
                  <a:lnTo>
                    <a:pt x="990" y="256"/>
                  </a:lnTo>
                  <a:lnTo>
                    <a:pt x="991" y="256"/>
                  </a:lnTo>
                  <a:lnTo>
                    <a:pt x="991" y="256"/>
                  </a:lnTo>
                  <a:lnTo>
                    <a:pt x="991" y="256"/>
                  </a:lnTo>
                  <a:lnTo>
                    <a:pt x="991" y="256"/>
                  </a:lnTo>
                  <a:lnTo>
                    <a:pt x="991" y="256"/>
                  </a:lnTo>
                  <a:lnTo>
                    <a:pt x="991" y="256"/>
                  </a:lnTo>
                  <a:lnTo>
                    <a:pt x="991" y="256"/>
                  </a:lnTo>
                  <a:lnTo>
                    <a:pt x="992" y="256"/>
                  </a:lnTo>
                  <a:lnTo>
                    <a:pt x="992" y="256"/>
                  </a:lnTo>
                  <a:lnTo>
                    <a:pt x="992" y="256"/>
                  </a:lnTo>
                  <a:lnTo>
                    <a:pt x="992" y="256"/>
                  </a:lnTo>
                  <a:lnTo>
                    <a:pt x="992" y="256"/>
                  </a:lnTo>
                  <a:lnTo>
                    <a:pt x="992" y="256"/>
                  </a:lnTo>
                  <a:lnTo>
                    <a:pt x="992" y="256"/>
                  </a:lnTo>
                  <a:lnTo>
                    <a:pt x="993" y="256"/>
                  </a:lnTo>
                  <a:lnTo>
                    <a:pt x="993" y="256"/>
                  </a:lnTo>
                  <a:lnTo>
                    <a:pt x="993" y="256"/>
                  </a:lnTo>
                  <a:lnTo>
                    <a:pt x="993" y="256"/>
                  </a:lnTo>
                  <a:lnTo>
                    <a:pt x="993" y="256"/>
                  </a:lnTo>
                  <a:lnTo>
                    <a:pt x="993" y="256"/>
                  </a:lnTo>
                  <a:lnTo>
                    <a:pt x="993" y="256"/>
                  </a:lnTo>
                  <a:lnTo>
                    <a:pt x="994" y="256"/>
                  </a:lnTo>
                  <a:lnTo>
                    <a:pt x="994" y="256"/>
                  </a:lnTo>
                  <a:lnTo>
                    <a:pt x="994" y="256"/>
                  </a:lnTo>
                  <a:lnTo>
                    <a:pt x="994" y="256"/>
                  </a:lnTo>
                  <a:lnTo>
                    <a:pt x="994" y="256"/>
                  </a:lnTo>
                  <a:lnTo>
                    <a:pt x="994" y="256"/>
                  </a:lnTo>
                  <a:lnTo>
                    <a:pt x="995" y="256"/>
                  </a:lnTo>
                  <a:lnTo>
                    <a:pt x="995" y="256"/>
                  </a:lnTo>
                  <a:lnTo>
                    <a:pt x="995" y="256"/>
                  </a:lnTo>
                  <a:lnTo>
                    <a:pt x="995" y="256"/>
                  </a:lnTo>
                  <a:lnTo>
                    <a:pt x="995" y="256"/>
                  </a:lnTo>
                  <a:lnTo>
                    <a:pt x="995" y="256"/>
                  </a:lnTo>
                  <a:lnTo>
                    <a:pt x="995" y="256"/>
                  </a:lnTo>
                  <a:lnTo>
                    <a:pt x="996" y="256"/>
                  </a:lnTo>
                  <a:lnTo>
                    <a:pt x="996" y="256"/>
                  </a:lnTo>
                  <a:lnTo>
                    <a:pt x="996" y="256"/>
                  </a:lnTo>
                  <a:lnTo>
                    <a:pt x="996" y="256"/>
                  </a:lnTo>
                  <a:lnTo>
                    <a:pt x="996" y="256"/>
                  </a:lnTo>
                  <a:lnTo>
                    <a:pt x="996" y="256"/>
                  </a:lnTo>
                  <a:lnTo>
                    <a:pt x="996" y="256"/>
                  </a:lnTo>
                  <a:lnTo>
                    <a:pt x="997" y="256"/>
                  </a:lnTo>
                  <a:lnTo>
                    <a:pt x="997" y="256"/>
                  </a:lnTo>
                  <a:lnTo>
                    <a:pt x="997" y="256"/>
                  </a:lnTo>
                  <a:lnTo>
                    <a:pt x="997" y="256"/>
                  </a:lnTo>
                  <a:lnTo>
                    <a:pt x="997" y="256"/>
                  </a:lnTo>
                  <a:lnTo>
                    <a:pt x="997" y="256"/>
                  </a:lnTo>
                  <a:lnTo>
                    <a:pt x="997" y="256"/>
                  </a:lnTo>
                  <a:lnTo>
                    <a:pt x="998" y="256"/>
                  </a:lnTo>
                  <a:lnTo>
                    <a:pt x="998" y="256"/>
                  </a:lnTo>
                  <a:lnTo>
                    <a:pt x="998" y="256"/>
                  </a:lnTo>
                  <a:lnTo>
                    <a:pt x="998" y="256"/>
                  </a:lnTo>
                  <a:lnTo>
                    <a:pt x="998" y="256"/>
                  </a:lnTo>
                  <a:lnTo>
                    <a:pt x="998" y="256"/>
                  </a:lnTo>
                  <a:lnTo>
                    <a:pt x="998" y="256"/>
                  </a:lnTo>
                  <a:lnTo>
                    <a:pt x="999" y="256"/>
                  </a:lnTo>
                  <a:lnTo>
                    <a:pt x="999" y="256"/>
                  </a:lnTo>
                  <a:lnTo>
                    <a:pt x="999" y="254"/>
                  </a:lnTo>
                  <a:lnTo>
                    <a:pt x="999" y="254"/>
                  </a:lnTo>
                  <a:lnTo>
                    <a:pt x="998" y="254"/>
                  </a:lnTo>
                  <a:lnTo>
                    <a:pt x="998" y="254"/>
                  </a:lnTo>
                  <a:lnTo>
                    <a:pt x="998" y="254"/>
                  </a:lnTo>
                  <a:lnTo>
                    <a:pt x="998" y="254"/>
                  </a:lnTo>
                  <a:lnTo>
                    <a:pt x="998" y="254"/>
                  </a:lnTo>
                  <a:lnTo>
                    <a:pt x="998" y="254"/>
                  </a:lnTo>
                  <a:lnTo>
                    <a:pt x="998" y="254"/>
                  </a:lnTo>
                  <a:lnTo>
                    <a:pt x="997" y="254"/>
                  </a:lnTo>
                  <a:lnTo>
                    <a:pt x="997" y="254"/>
                  </a:lnTo>
                  <a:lnTo>
                    <a:pt x="997" y="254"/>
                  </a:lnTo>
                  <a:lnTo>
                    <a:pt x="997" y="254"/>
                  </a:lnTo>
                  <a:lnTo>
                    <a:pt x="997" y="254"/>
                  </a:lnTo>
                  <a:lnTo>
                    <a:pt x="997" y="254"/>
                  </a:lnTo>
                  <a:lnTo>
                    <a:pt x="997" y="254"/>
                  </a:lnTo>
                  <a:lnTo>
                    <a:pt x="996" y="254"/>
                  </a:lnTo>
                  <a:lnTo>
                    <a:pt x="996" y="254"/>
                  </a:lnTo>
                  <a:lnTo>
                    <a:pt x="996" y="254"/>
                  </a:lnTo>
                  <a:lnTo>
                    <a:pt x="996" y="254"/>
                  </a:lnTo>
                  <a:lnTo>
                    <a:pt x="996" y="254"/>
                  </a:lnTo>
                  <a:lnTo>
                    <a:pt x="996" y="254"/>
                  </a:lnTo>
                  <a:lnTo>
                    <a:pt x="996" y="254"/>
                  </a:lnTo>
                  <a:lnTo>
                    <a:pt x="995" y="254"/>
                  </a:lnTo>
                  <a:lnTo>
                    <a:pt x="995" y="254"/>
                  </a:lnTo>
                  <a:lnTo>
                    <a:pt x="995" y="254"/>
                  </a:lnTo>
                  <a:lnTo>
                    <a:pt x="995" y="254"/>
                  </a:lnTo>
                  <a:lnTo>
                    <a:pt x="995" y="254"/>
                  </a:lnTo>
                  <a:lnTo>
                    <a:pt x="995" y="254"/>
                  </a:lnTo>
                  <a:lnTo>
                    <a:pt x="995" y="254"/>
                  </a:lnTo>
                  <a:lnTo>
                    <a:pt x="994" y="254"/>
                  </a:lnTo>
                  <a:lnTo>
                    <a:pt x="994" y="254"/>
                  </a:lnTo>
                  <a:lnTo>
                    <a:pt x="994" y="254"/>
                  </a:lnTo>
                  <a:lnTo>
                    <a:pt x="994" y="254"/>
                  </a:lnTo>
                  <a:lnTo>
                    <a:pt x="994" y="254"/>
                  </a:lnTo>
                  <a:lnTo>
                    <a:pt x="994" y="254"/>
                  </a:lnTo>
                  <a:lnTo>
                    <a:pt x="993" y="254"/>
                  </a:lnTo>
                  <a:lnTo>
                    <a:pt x="993" y="254"/>
                  </a:lnTo>
                  <a:lnTo>
                    <a:pt x="993" y="254"/>
                  </a:lnTo>
                  <a:lnTo>
                    <a:pt x="993" y="254"/>
                  </a:lnTo>
                  <a:lnTo>
                    <a:pt x="993" y="254"/>
                  </a:lnTo>
                  <a:lnTo>
                    <a:pt x="993" y="254"/>
                  </a:lnTo>
                  <a:lnTo>
                    <a:pt x="993" y="254"/>
                  </a:lnTo>
                  <a:lnTo>
                    <a:pt x="992" y="254"/>
                  </a:lnTo>
                  <a:lnTo>
                    <a:pt x="992" y="254"/>
                  </a:lnTo>
                  <a:lnTo>
                    <a:pt x="992" y="254"/>
                  </a:lnTo>
                  <a:lnTo>
                    <a:pt x="992" y="254"/>
                  </a:lnTo>
                  <a:lnTo>
                    <a:pt x="992" y="254"/>
                  </a:lnTo>
                  <a:lnTo>
                    <a:pt x="992" y="254"/>
                  </a:lnTo>
                  <a:lnTo>
                    <a:pt x="992" y="254"/>
                  </a:lnTo>
                  <a:lnTo>
                    <a:pt x="991" y="254"/>
                  </a:lnTo>
                  <a:lnTo>
                    <a:pt x="991" y="254"/>
                  </a:lnTo>
                  <a:lnTo>
                    <a:pt x="991" y="254"/>
                  </a:lnTo>
                  <a:lnTo>
                    <a:pt x="991" y="254"/>
                  </a:lnTo>
                  <a:lnTo>
                    <a:pt x="991" y="254"/>
                  </a:lnTo>
                  <a:lnTo>
                    <a:pt x="991" y="254"/>
                  </a:lnTo>
                  <a:lnTo>
                    <a:pt x="991" y="254"/>
                  </a:lnTo>
                  <a:lnTo>
                    <a:pt x="990" y="254"/>
                  </a:lnTo>
                  <a:lnTo>
                    <a:pt x="990" y="254"/>
                  </a:lnTo>
                  <a:lnTo>
                    <a:pt x="990" y="254"/>
                  </a:lnTo>
                  <a:lnTo>
                    <a:pt x="990" y="254"/>
                  </a:lnTo>
                  <a:lnTo>
                    <a:pt x="990" y="254"/>
                  </a:lnTo>
                  <a:lnTo>
                    <a:pt x="990" y="254"/>
                  </a:lnTo>
                  <a:lnTo>
                    <a:pt x="990" y="254"/>
                  </a:lnTo>
                  <a:lnTo>
                    <a:pt x="989" y="254"/>
                  </a:lnTo>
                  <a:lnTo>
                    <a:pt x="989" y="254"/>
                  </a:lnTo>
                  <a:lnTo>
                    <a:pt x="989" y="254"/>
                  </a:lnTo>
                  <a:lnTo>
                    <a:pt x="989" y="254"/>
                  </a:lnTo>
                  <a:lnTo>
                    <a:pt x="989" y="254"/>
                  </a:lnTo>
                  <a:lnTo>
                    <a:pt x="989" y="254"/>
                  </a:lnTo>
                  <a:lnTo>
                    <a:pt x="988" y="254"/>
                  </a:lnTo>
                  <a:lnTo>
                    <a:pt x="988" y="254"/>
                  </a:lnTo>
                  <a:lnTo>
                    <a:pt x="988" y="254"/>
                  </a:lnTo>
                  <a:lnTo>
                    <a:pt x="988" y="254"/>
                  </a:lnTo>
                  <a:lnTo>
                    <a:pt x="988" y="254"/>
                  </a:lnTo>
                  <a:lnTo>
                    <a:pt x="988" y="254"/>
                  </a:lnTo>
                  <a:lnTo>
                    <a:pt x="988" y="254"/>
                  </a:lnTo>
                  <a:lnTo>
                    <a:pt x="987" y="254"/>
                  </a:lnTo>
                  <a:lnTo>
                    <a:pt x="987" y="254"/>
                  </a:lnTo>
                  <a:lnTo>
                    <a:pt x="987" y="254"/>
                  </a:lnTo>
                  <a:lnTo>
                    <a:pt x="987" y="254"/>
                  </a:lnTo>
                  <a:lnTo>
                    <a:pt x="987" y="254"/>
                  </a:lnTo>
                  <a:lnTo>
                    <a:pt x="987" y="254"/>
                  </a:lnTo>
                  <a:lnTo>
                    <a:pt x="987" y="254"/>
                  </a:lnTo>
                  <a:lnTo>
                    <a:pt x="986" y="254"/>
                  </a:lnTo>
                  <a:lnTo>
                    <a:pt x="986" y="254"/>
                  </a:lnTo>
                  <a:lnTo>
                    <a:pt x="986" y="254"/>
                  </a:lnTo>
                  <a:lnTo>
                    <a:pt x="986" y="254"/>
                  </a:lnTo>
                  <a:lnTo>
                    <a:pt x="986" y="254"/>
                  </a:lnTo>
                  <a:lnTo>
                    <a:pt x="986" y="254"/>
                  </a:lnTo>
                  <a:lnTo>
                    <a:pt x="986" y="254"/>
                  </a:lnTo>
                  <a:lnTo>
                    <a:pt x="985" y="254"/>
                  </a:lnTo>
                  <a:lnTo>
                    <a:pt x="985" y="254"/>
                  </a:lnTo>
                  <a:lnTo>
                    <a:pt x="985" y="256"/>
                  </a:lnTo>
                  <a:close/>
                  <a:moveTo>
                    <a:pt x="1007" y="256"/>
                  </a:moveTo>
                  <a:lnTo>
                    <a:pt x="1007" y="256"/>
                  </a:lnTo>
                  <a:lnTo>
                    <a:pt x="1007" y="256"/>
                  </a:lnTo>
                  <a:lnTo>
                    <a:pt x="1007" y="256"/>
                  </a:lnTo>
                  <a:lnTo>
                    <a:pt x="1007" y="256"/>
                  </a:lnTo>
                  <a:lnTo>
                    <a:pt x="1007" y="256"/>
                  </a:lnTo>
                  <a:lnTo>
                    <a:pt x="1008" y="256"/>
                  </a:lnTo>
                  <a:lnTo>
                    <a:pt x="1008" y="256"/>
                  </a:lnTo>
                  <a:lnTo>
                    <a:pt x="1008" y="256"/>
                  </a:lnTo>
                  <a:lnTo>
                    <a:pt x="1008" y="256"/>
                  </a:lnTo>
                  <a:lnTo>
                    <a:pt x="1008" y="256"/>
                  </a:lnTo>
                  <a:lnTo>
                    <a:pt x="1008" y="256"/>
                  </a:lnTo>
                  <a:lnTo>
                    <a:pt x="1008" y="256"/>
                  </a:lnTo>
                  <a:lnTo>
                    <a:pt x="1009" y="256"/>
                  </a:lnTo>
                  <a:lnTo>
                    <a:pt x="1009" y="256"/>
                  </a:lnTo>
                  <a:lnTo>
                    <a:pt x="1009" y="256"/>
                  </a:lnTo>
                  <a:lnTo>
                    <a:pt x="1009" y="256"/>
                  </a:lnTo>
                  <a:lnTo>
                    <a:pt x="1009" y="256"/>
                  </a:lnTo>
                  <a:lnTo>
                    <a:pt x="1009" y="256"/>
                  </a:lnTo>
                  <a:lnTo>
                    <a:pt x="1010" y="256"/>
                  </a:lnTo>
                  <a:lnTo>
                    <a:pt x="1010" y="256"/>
                  </a:lnTo>
                  <a:lnTo>
                    <a:pt x="1010" y="256"/>
                  </a:lnTo>
                  <a:lnTo>
                    <a:pt x="1010" y="256"/>
                  </a:lnTo>
                  <a:lnTo>
                    <a:pt x="1010" y="256"/>
                  </a:lnTo>
                  <a:lnTo>
                    <a:pt x="1010" y="256"/>
                  </a:lnTo>
                  <a:lnTo>
                    <a:pt x="1010" y="256"/>
                  </a:lnTo>
                  <a:lnTo>
                    <a:pt x="1011" y="256"/>
                  </a:lnTo>
                  <a:lnTo>
                    <a:pt x="1011" y="256"/>
                  </a:lnTo>
                  <a:lnTo>
                    <a:pt x="1011" y="256"/>
                  </a:lnTo>
                  <a:lnTo>
                    <a:pt x="1011" y="256"/>
                  </a:lnTo>
                  <a:lnTo>
                    <a:pt x="1011" y="256"/>
                  </a:lnTo>
                  <a:lnTo>
                    <a:pt x="1011" y="256"/>
                  </a:lnTo>
                  <a:lnTo>
                    <a:pt x="1011" y="256"/>
                  </a:lnTo>
                  <a:lnTo>
                    <a:pt x="1012" y="256"/>
                  </a:lnTo>
                  <a:lnTo>
                    <a:pt x="1012" y="256"/>
                  </a:lnTo>
                  <a:lnTo>
                    <a:pt x="1012" y="256"/>
                  </a:lnTo>
                  <a:lnTo>
                    <a:pt x="1012" y="256"/>
                  </a:lnTo>
                  <a:lnTo>
                    <a:pt x="1012" y="256"/>
                  </a:lnTo>
                  <a:lnTo>
                    <a:pt x="1012" y="256"/>
                  </a:lnTo>
                  <a:lnTo>
                    <a:pt x="1012" y="256"/>
                  </a:lnTo>
                  <a:lnTo>
                    <a:pt x="1013" y="256"/>
                  </a:lnTo>
                  <a:lnTo>
                    <a:pt x="1013" y="256"/>
                  </a:lnTo>
                  <a:lnTo>
                    <a:pt x="1013" y="256"/>
                  </a:lnTo>
                  <a:lnTo>
                    <a:pt x="1013" y="256"/>
                  </a:lnTo>
                  <a:lnTo>
                    <a:pt x="1013" y="256"/>
                  </a:lnTo>
                  <a:lnTo>
                    <a:pt x="1013" y="256"/>
                  </a:lnTo>
                  <a:lnTo>
                    <a:pt x="1013" y="256"/>
                  </a:lnTo>
                  <a:lnTo>
                    <a:pt x="1014" y="256"/>
                  </a:lnTo>
                  <a:lnTo>
                    <a:pt x="1014" y="256"/>
                  </a:lnTo>
                  <a:lnTo>
                    <a:pt x="1014" y="256"/>
                  </a:lnTo>
                  <a:lnTo>
                    <a:pt x="1014" y="256"/>
                  </a:lnTo>
                  <a:lnTo>
                    <a:pt x="1014" y="256"/>
                  </a:lnTo>
                  <a:lnTo>
                    <a:pt x="1014" y="256"/>
                  </a:lnTo>
                  <a:lnTo>
                    <a:pt x="1014" y="256"/>
                  </a:lnTo>
                  <a:lnTo>
                    <a:pt x="1015" y="256"/>
                  </a:lnTo>
                  <a:lnTo>
                    <a:pt x="1015" y="256"/>
                  </a:lnTo>
                  <a:lnTo>
                    <a:pt x="1015" y="256"/>
                  </a:lnTo>
                  <a:lnTo>
                    <a:pt x="1015" y="256"/>
                  </a:lnTo>
                  <a:lnTo>
                    <a:pt x="1015" y="256"/>
                  </a:lnTo>
                  <a:lnTo>
                    <a:pt x="1015" y="256"/>
                  </a:lnTo>
                  <a:lnTo>
                    <a:pt x="1015" y="256"/>
                  </a:lnTo>
                  <a:lnTo>
                    <a:pt x="1016" y="256"/>
                  </a:lnTo>
                  <a:lnTo>
                    <a:pt x="1016" y="256"/>
                  </a:lnTo>
                  <a:lnTo>
                    <a:pt x="1016" y="256"/>
                  </a:lnTo>
                  <a:lnTo>
                    <a:pt x="1016" y="256"/>
                  </a:lnTo>
                  <a:lnTo>
                    <a:pt x="1016" y="256"/>
                  </a:lnTo>
                  <a:lnTo>
                    <a:pt x="1016" y="256"/>
                  </a:lnTo>
                  <a:lnTo>
                    <a:pt x="1016" y="256"/>
                  </a:lnTo>
                  <a:lnTo>
                    <a:pt x="1017" y="256"/>
                  </a:lnTo>
                  <a:lnTo>
                    <a:pt x="1017" y="256"/>
                  </a:lnTo>
                  <a:lnTo>
                    <a:pt x="1017" y="256"/>
                  </a:lnTo>
                  <a:lnTo>
                    <a:pt x="1017" y="256"/>
                  </a:lnTo>
                  <a:lnTo>
                    <a:pt x="1017" y="256"/>
                  </a:lnTo>
                  <a:lnTo>
                    <a:pt x="1017" y="256"/>
                  </a:lnTo>
                  <a:lnTo>
                    <a:pt x="1017" y="256"/>
                  </a:lnTo>
                  <a:lnTo>
                    <a:pt x="1018" y="256"/>
                  </a:lnTo>
                  <a:lnTo>
                    <a:pt x="1018" y="256"/>
                  </a:lnTo>
                  <a:lnTo>
                    <a:pt x="1018" y="256"/>
                  </a:lnTo>
                  <a:lnTo>
                    <a:pt x="1018" y="256"/>
                  </a:lnTo>
                  <a:lnTo>
                    <a:pt x="1018" y="256"/>
                  </a:lnTo>
                  <a:lnTo>
                    <a:pt x="1018" y="256"/>
                  </a:lnTo>
                  <a:lnTo>
                    <a:pt x="1018" y="256"/>
                  </a:lnTo>
                  <a:lnTo>
                    <a:pt x="1019" y="256"/>
                  </a:lnTo>
                  <a:lnTo>
                    <a:pt x="1019" y="256"/>
                  </a:lnTo>
                  <a:lnTo>
                    <a:pt x="1019" y="256"/>
                  </a:lnTo>
                  <a:lnTo>
                    <a:pt x="1019" y="256"/>
                  </a:lnTo>
                  <a:lnTo>
                    <a:pt x="1019" y="256"/>
                  </a:lnTo>
                  <a:lnTo>
                    <a:pt x="1019" y="256"/>
                  </a:lnTo>
                  <a:lnTo>
                    <a:pt x="1020" y="256"/>
                  </a:lnTo>
                  <a:lnTo>
                    <a:pt x="1020" y="256"/>
                  </a:lnTo>
                  <a:lnTo>
                    <a:pt x="1020" y="256"/>
                  </a:lnTo>
                  <a:lnTo>
                    <a:pt x="1020" y="256"/>
                  </a:lnTo>
                  <a:lnTo>
                    <a:pt x="1020" y="256"/>
                  </a:lnTo>
                  <a:lnTo>
                    <a:pt x="1020" y="254"/>
                  </a:lnTo>
                  <a:lnTo>
                    <a:pt x="1020" y="254"/>
                  </a:lnTo>
                  <a:lnTo>
                    <a:pt x="1020" y="254"/>
                  </a:lnTo>
                  <a:lnTo>
                    <a:pt x="1020" y="254"/>
                  </a:lnTo>
                  <a:lnTo>
                    <a:pt x="1020" y="254"/>
                  </a:lnTo>
                  <a:lnTo>
                    <a:pt x="1019" y="254"/>
                  </a:lnTo>
                  <a:lnTo>
                    <a:pt x="1019" y="254"/>
                  </a:lnTo>
                  <a:lnTo>
                    <a:pt x="1019" y="254"/>
                  </a:lnTo>
                  <a:lnTo>
                    <a:pt x="1019" y="254"/>
                  </a:lnTo>
                  <a:lnTo>
                    <a:pt x="1019" y="254"/>
                  </a:lnTo>
                  <a:lnTo>
                    <a:pt x="1019" y="254"/>
                  </a:lnTo>
                  <a:lnTo>
                    <a:pt x="1018" y="254"/>
                  </a:lnTo>
                  <a:lnTo>
                    <a:pt x="1018" y="254"/>
                  </a:lnTo>
                  <a:lnTo>
                    <a:pt x="1018" y="254"/>
                  </a:lnTo>
                  <a:lnTo>
                    <a:pt x="1018" y="254"/>
                  </a:lnTo>
                  <a:lnTo>
                    <a:pt x="1018" y="254"/>
                  </a:lnTo>
                  <a:lnTo>
                    <a:pt x="1018" y="254"/>
                  </a:lnTo>
                  <a:lnTo>
                    <a:pt x="1018" y="254"/>
                  </a:lnTo>
                  <a:lnTo>
                    <a:pt x="1017" y="254"/>
                  </a:lnTo>
                  <a:lnTo>
                    <a:pt x="1017" y="254"/>
                  </a:lnTo>
                  <a:lnTo>
                    <a:pt x="1017" y="254"/>
                  </a:lnTo>
                  <a:lnTo>
                    <a:pt x="1017" y="254"/>
                  </a:lnTo>
                  <a:lnTo>
                    <a:pt x="1017" y="254"/>
                  </a:lnTo>
                  <a:lnTo>
                    <a:pt x="1017" y="254"/>
                  </a:lnTo>
                  <a:lnTo>
                    <a:pt x="1017" y="254"/>
                  </a:lnTo>
                  <a:lnTo>
                    <a:pt x="1016" y="254"/>
                  </a:lnTo>
                  <a:lnTo>
                    <a:pt x="1016" y="254"/>
                  </a:lnTo>
                  <a:lnTo>
                    <a:pt x="1016" y="254"/>
                  </a:lnTo>
                  <a:lnTo>
                    <a:pt x="1016" y="254"/>
                  </a:lnTo>
                  <a:lnTo>
                    <a:pt x="1016" y="254"/>
                  </a:lnTo>
                  <a:lnTo>
                    <a:pt x="1016" y="254"/>
                  </a:lnTo>
                  <a:lnTo>
                    <a:pt x="1016" y="254"/>
                  </a:lnTo>
                  <a:lnTo>
                    <a:pt x="1015" y="254"/>
                  </a:lnTo>
                  <a:lnTo>
                    <a:pt x="1015" y="254"/>
                  </a:lnTo>
                  <a:lnTo>
                    <a:pt x="1015" y="254"/>
                  </a:lnTo>
                  <a:lnTo>
                    <a:pt x="1015" y="254"/>
                  </a:lnTo>
                  <a:lnTo>
                    <a:pt x="1015" y="254"/>
                  </a:lnTo>
                  <a:lnTo>
                    <a:pt x="1015" y="254"/>
                  </a:lnTo>
                  <a:lnTo>
                    <a:pt x="1015" y="254"/>
                  </a:lnTo>
                  <a:lnTo>
                    <a:pt x="1014" y="254"/>
                  </a:lnTo>
                  <a:lnTo>
                    <a:pt x="1014" y="254"/>
                  </a:lnTo>
                  <a:lnTo>
                    <a:pt x="1014" y="254"/>
                  </a:lnTo>
                  <a:lnTo>
                    <a:pt x="1014" y="254"/>
                  </a:lnTo>
                  <a:lnTo>
                    <a:pt x="1014" y="254"/>
                  </a:lnTo>
                  <a:lnTo>
                    <a:pt x="1014" y="254"/>
                  </a:lnTo>
                  <a:lnTo>
                    <a:pt x="1014" y="254"/>
                  </a:lnTo>
                  <a:lnTo>
                    <a:pt x="1013" y="254"/>
                  </a:lnTo>
                  <a:lnTo>
                    <a:pt x="1013" y="254"/>
                  </a:lnTo>
                  <a:lnTo>
                    <a:pt x="1013" y="254"/>
                  </a:lnTo>
                  <a:lnTo>
                    <a:pt x="1013" y="254"/>
                  </a:lnTo>
                  <a:lnTo>
                    <a:pt x="1013" y="254"/>
                  </a:lnTo>
                  <a:lnTo>
                    <a:pt x="1013" y="254"/>
                  </a:lnTo>
                  <a:lnTo>
                    <a:pt x="1013" y="254"/>
                  </a:lnTo>
                  <a:lnTo>
                    <a:pt x="1012" y="254"/>
                  </a:lnTo>
                  <a:lnTo>
                    <a:pt x="1012" y="254"/>
                  </a:lnTo>
                  <a:lnTo>
                    <a:pt x="1012" y="254"/>
                  </a:lnTo>
                  <a:lnTo>
                    <a:pt x="1012" y="254"/>
                  </a:lnTo>
                  <a:lnTo>
                    <a:pt x="1012" y="254"/>
                  </a:lnTo>
                  <a:lnTo>
                    <a:pt x="1012" y="254"/>
                  </a:lnTo>
                  <a:lnTo>
                    <a:pt x="1012" y="254"/>
                  </a:lnTo>
                  <a:lnTo>
                    <a:pt x="1011" y="254"/>
                  </a:lnTo>
                  <a:lnTo>
                    <a:pt x="1011" y="254"/>
                  </a:lnTo>
                  <a:lnTo>
                    <a:pt x="1011" y="254"/>
                  </a:lnTo>
                  <a:lnTo>
                    <a:pt x="1011" y="254"/>
                  </a:lnTo>
                  <a:lnTo>
                    <a:pt x="1011" y="254"/>
                  </a:lnTo>
                  <a:lnTo>
                    <a:pt x="1011" y="254"/>
                  </a:lnTo>
                  <a:lnTo>
                    <a:pt x="1011" y="254"/>
                  </a:lnTo>
                  <a:lnTo>
                    <a:pt x="1010" y="254"/>
                  </a:lnTo>
                  <a:lnTo>
                    <a:pt x="1010" y="254"/>
                  </a:lnTo>
                  <a:lnTo>
                    <a:pt x="1010" y="254"/>
                  </a:lnTo>
                  <a:lnTo>
                    <a:pt x="1010" y="254"/>
                  </a:lnTo>
                  <a:lnTo>
                    <a:pt x="1010" y="254"/>
                  </a:lnTo>
                  <a:lnTo>
                    <a:pt x="1010" y="254"/>
                  </a:lnTo>
                  <a:lnTo>
                    <a:pt x="1010" y="254"/>
                  </a:lnTo>
                  <a:lnTo>
                    <a:pt x="1009" y="254"/>
                  </a:lnTo>
                  <a:lnTo>
                    <a:pt x="1009" y="254"/>
                  </a:lnTo>
                  <a:lnTo>
                    <a:pt x="1009" y="254"/>
                  </a:lnTo>
                  <a:lnTo>
                    <a:pt x="1009" y="254"/>
                  </a:lnTo>
                  <a:lnTo>
                    <a:pt x="1009" y="254"/>
                  </a:lnTo>
                  <a:lnTo>
                    <a:pt x="1009" y="254"/>
                  </a:lnTo>
                  <a:lnTo>
                    <a:pt x="1008" y="254"/>
                  </a:lnTo>
                  <a:lnTo>
                    <a:pt x="1008" y="254"/>
                  </a:lnTo>
                  <a:lnTo>
                    <a:pt x="1008" y="254"/>
                  </a:lnTo>
                  <a:lnTo>
                    <a:pt x="1008" y="254"/>
                  </a:lnTo>
                  <a:lnTo>
                    <a:pt x="1008" y="254"/>
                  </a:lnTo>
                  <a:lnTo>
                    <a:pt x="1008" y="254"/>
                  </a:lnTo>
                  <a:lnTo>
                    <a:pt x="1008" y="254"/>
                  </a:lnTo>
                  <a:lnTo>
                    <a:pt x="1007" y="254"/>
                  </a:lnTo>
                  <a:lnTo>
                    <a:pt x="1007" y="254"/>
                  </a:lnTo>
                  <a:lnTo>
                    <a:pt x="1007" y="254"/>
                  </a:lnTo>
                  <a:lnTo>
                    <a:pt x="1007" y="254"/>
                  </a:lnTo>
                  <a:lnTo>
                    <a:pt x="1007" y="254"/>
                  </a:lnTo>
                  <a:lnTo>
                    <a:pt x="1007" y="254"/>
                  </a:lnTo>
                  <a:lnTo>
                    <a:pt x="1007" y="256"/>
                  </a:lnTo>
                  <a:close/>
                  <a:moveTo>
                    <a:pt x="1028" y="256"/>
                  </a:moveTo>
                  <a:lnTo>
                    <a:pt x="1028" y="256"/>
                  </a:lnTo>
                  <a:lnTo>
                    <a:pt x="1029" y="256"/>
                  </a:lnTo>
                  <a:lnTo>
                    <a:pt x="1029" y="256"/>
                  </a:lnTo>
                  <a:lnTo>
                    <a:pt x="1029" y="256"/>
                  </a:lnTo>
                  <a:lnTo>
                    <a:pt x="1029" y="256"/>
                  </a:lnTo>
                  <a:lnTo>
                    <a:pt x="1029" y="256"/>
                  </a:lnTo>
                  <a:lnTo>
                    <a:pt x="1029" y="256"/>
                  </a:lnTo>
                  <a:lnTo>
                    <a:pt x="1029" y="256"/>
                  </a:lnTo>
                  <a:lnTo>
                    <a:pt x="1030" y="256"/>
                  </a:lnTo>
                  <a:lnTo>
                    <a:pt x="1030" y="256"/>
                  </a:lnTo>
                  <a:lnTo>
                    <a:pt x="1030" y="256"/>
                  </a:lnTo>
                  <a:lnTo>
                    <a:pt x="1030" y="256"/>
                  </a:lnTo>
                  <a:lnTo>
                    <a:pt x="1030" y="256"/>
                  </a:lnTo>
                  <a:lnTo>
                    <a:pt x="1030" y="256"/>
                  </a:lnTo>
                  <a:lnTo>
                    <a:pt x="1030" y="256"/>
                  </a:lnTo>
                  <a:lnTo>
                    <a:pt x="1031" y="256"/>
                  </a:lnTo>
                  <a:lnTo>
                    <a:pt x="1031" y="256"/>
                  </a:lnTo>
                  <a:lnTo>
                    <a:pt x="1031" y="256"/>
                  </a:lnTo>
                  <a:lnTo>
                    <a:pt x="1031" y="256"/>
                  </a:lnTo>
                  <a:lnTo>
                    <a:pt x="1031" y="256"/>
                  </a:lnTo>
                  <a:lnTo>
                    <a:pt x="1031" y="256"/>
                  </a:lnTo>
                  <a:lnTo>
                    <a:pt x="1031" y="256"/>
                  </a:lnTo>
                  <a:lnTo>
                    <a:pt x="1032" y="256"/>
                  </a:lnTo>
                  <a:lnTo>
                    <a:pt x="1032" y="256"/>
                  </a:lnTo>
                  <a:lnTo>
                    <a:pt x="1032" y="256"/>
                  </a:lnTo>
                  <a:lnTo>
                    <a:pt x="1032" y="256"/>
                  </a:lnTo>
                  <a:lnTo>
                    <a:pt x="1032" y="256"/>
                  </a:lnTo>
                  <a:lnTo>
                    <a:pt x="1032" y="256"/>
                  </a:lnTo>
                  <a:lnTo>
                    <a:pt x="1032" y="256"/>
                  </a:lnTo>
                  <a:lnTo>
                    <a:pt x="1033" y="256"/>
                  </a:lnTo>
                  <a:lnTo>
                    <a:pt x="1033" y="256"/>
                  </a:lnTo>
                  <a:lnTo>
                    <a:pt x="1033" y="256"/>
                  </a:lnTo>
                  <a:lnTo>
                    <a:pt x="1033" y="256"/>
                  </a:lnTo>
                  <a:lnTo>
                    <a:pt x="1033" y="256"/>
                  </a:lnTo>
                  <a:lnTo>
                    <a:pt x="1033" y="256"/>
                  </a:lnTo>
                  <a:lnTo>
                    <a:pt x="1033" y="256"/>
                  </a:lnTo>
                  <a:lnTo>
                    <a:pt x="1034" y="256"/>
                  </a:lnTo>
                  <a:lnTo>
                    <a:pt x="1034" y="256"/>
                  </a:lnTo>
                  <a:lnTo>
                    <a:pt x="1034" y="256"/>
                  </a:lnTo>
                  <a:lnTo>
                    <a:pt x="1034" y="256"/>
                  </a:lnTo>
                  <a:lnTo>
                    <a:pt x="1034" y="256"/>
                  </a:lnTo>
                  <a:lnTo>
                    <a:pt x="1034" y="256"/>
                  </a:lnTo>
                  <a:lnTo>
                    <a:pt x="1035" y="256"/>
                  </a:lnTo>
                  <a:lnTo>
                    <a:pt x="1035" y="256"/>
                  </a:lnTo>
                  <a:lnTo>
                    <a:pt x="1035" y="256"/>
                  </a:lnTo>
                  <a:lnTo>
                    <a:pt x="1035" y="256"/>
                  </a:lnTo>
                  <a:lnTo>
                    <a:pt x="1035" y="256"/>
                  </a:lnTo>
                  <a:lnTo>
                    <a:pt x="1035" y="256"/>
                  </a:lnTo>
                  <a:lnTo>
                    <a:pt x="1035" y="256"/>
                  </a:lnTo>
                  <a:lnTo>
                    <a:pt x="1036" y="256"/>
                  </a:lnTo>
                  <a:lnTo>
                    <a:pt x="1036" y="256"/>
                  </a:lnTo>
                  <a:lnTo>
                    <a:pt x="1036" y="256"/>
                  </a:lnTo>
                  <a:lnTo>
                    <a:pt x="1036" y="256"/>
                  </a:lnTo>
                  <a:lnTo>
                    <a:pt x="1036" y="256"/>
                  </a:lnTo>
                  <a:lnTo>
                    <a:pt x="1036" y="256"/>
                  </a:lnTo>
                  <a:lnTo>
                    <a:pt x="1036" y="256"/>
                  </a:lnTo>
                  <a:lnTo>
                    <a:pt x="1037" y="256"/>
                  </a:lnTo>
                  <a:lnTo>
                    <a:pt x="1037" y="256"/>
                  </a:lnTo>
                  <a:lnTo>
                    <a:pt x="1037" y="256"/>
                  </a:lnTo>
                  <a:lnTo>
                    <a:pt x="1037" y="256"/>
                  </a:lnTo>
                  <a:lnTo>
                    <a:pt x="1037" y="256"/>
                  </a:lnTo>
                  <a:lnTo>
                    <a:pt x="1037" y="256"/>
                  </a:lnTo>
                  <a:lnTo>
                    <a:pt x="1037" y="256"/>
                  </a:lnTo>
                  <a:lnTo>
                    <a:pt x="1038" y="256"/>
                  </a:lnTo>
                  <a:lnTo>
                    <a:pt x="1038" y="256"/>
                  </a:lnTo>
                  <a:lnTo>
                    <a:pt x="1038" y="256"/>
                  </a:lnTo>
                  <a:lnTo>
                    <a:pt x="1038" y="256"/>
                  </a:lnTo>
                  <a:lnTo>
                    <a:pt x="1038" y="256"/>
                  </a:lnTo>
                  <a:lnTo>
                    <a:pt x="1038" y="256"/>
                  </a:lnTo>
                  <a:lnTo>
                    <a:pt x="1038" y="256"/>
                  </a:lnTo>
                  <a:lnTo>
                    <a:pt x="1039" y="256"/>
                  </a:lnTo>
                  <a:lnTo>
                    <a:pt x="1039" y="256"/>
                  </a:lnTo>
                  <a:lnTo>
                    <a:pt x="1039" y="256"/>
                  </a:lnTo>
                  <a:lnTo>
                    <a:pt x="1039" y="256"/>
                  </a:lnTo>
                  <a:lnTo>
                    <a:pt x="1039" y="256"/>
                  </a:lnTo>
                  <a:lnTo>
                    <a:pt x="1039" y="256"/>
                  </a:lnTo>
                  <a:lnTo>
                    <a:pt x="1039" y="256"/>
                  </a:lnTo>
                  <a:lnTo>
                    <a:pt x="1040" y="256"/>
                  </a:lnTo>
                  <a:lnTo>
                    <a:pt x="1040" y="256"/>
                  </a:lnTo>
                  <a:lnTo>
                    <a:pt x="1040" y="256"/>
                  </a:lnTo>
                  <a:lnTo>
                    <a:pt x="1040" y="256"/>
                  </a:lnTo>
                  <a:lnTo>
                    <a:pt x="1040" y="256"/>
                  </a:lnTo>
                  <a:lnTo>
                    <a:pt x="1040" y="256"/>
                  </a:lnTo>
                  <a:lnTo>
                    <a:pt x="1040" y="256"/>
                  </a:lnTo>
                  <a:lnTo>
                    <a:pt x="1041" y="256"/>
                  </a:lnTo>
                  <a:lnTo>
                    <a:pt x="1041" y="256"/>
                  </a:lnTo>
                  <a:lnTo>
                    <a:pt x="1041" y="256"/>
                  </a:lnTo>
                  <a:lnTo>
                    <a:pt x="1041" y="256"/>
                  </a:lnTo>
                  <a:lnTo>
                    <a:pt x="1041" y="256"/>
                  </a:lnTo>
                  <a:lnTo>
                    <a:pt x="1041" y="256"/>
                  </a:lnTo>
                  <a:lnTo>
                    <a:pt x="1041" y="256"/>
                  </a:lnTo>
                  <a:lnTo>
                    <a:pt x="1042" y="256"/>
                  </a:lnTo>
                  <a:lnTo>
                    <a:pt x="1042" y="254"/>
                  </a:lnTo>
                  <a:lnTo>
                    <a:pt x="1041" y="254"/>
                  </a:lnTo>
                  <a:lnTo>
                    <a:pt x="1041" y="254"/>
                  </a:lnTo>
                  <a:lnTo>
                    <a:pt x="1041" y="254"/>
                  </a:lnTo>
                  <a:lnTo>
                    <a:pt x="1041" y="254"/>
                  </a:lnTo>
                  <a:lnTo>
                    <a:pt x="1041" y="254"/>
                  </a:lnTo>
                  <a:lnTo>
                    <a:pt x="1041" y="254"/>
                  </a:lnTo>
                  <a:lnTo>
                    <a:pt x="1041" y="254"/>
                  </a:lnTo>
                  <a:lnTo>
                    <a:pt x="1040" y="254"/>
                  </a:lnTo>
                  <a:lnTo>
                    <a:pt x="1040" y="254"/>
                  </a:lnTo>
                  <a:lnTo>
                    <a:pt x="1040" y="254"/>
                  </a:lnTo>
                  <a:lnTo>
                    <a:pt x="1040" y="254"/>
                  </a:lnTo>
                  <a:lnTo>
                    <a:pt x="1040" y="254"/>
                  </a:lnTo>
                  <a:lnTo>
                    <a:pt x="1040" y="254"/>
                  </a:lnTo>
                  <a:lnTo>
                    <a:pt x="1040" y="254"/>
                  </a:lnTo>
                  <a:lnTo>
                    <a:pt x="1039" y="254"/>
                  </a:lnTo>
                  <a:lnTo>
                    <a:pt x="1039" y="254"/>
                  </a:lnTo>
                  <a:lnTo>
                    <a:pt x="1039" y="254"/>
                  </a:lnTo>
                  <a:lnTo>
                    <a:pt x="1039" y="254"/>
                  </a:lnTo>
                  <a:lnTo>
                    <a:pt x="1039" y="254"/>
                  </a:lnTo>
                  <a:lnTo>
                    <a:pt x="1039" y="254"/>
                  </a:lnTo>
                  <a:lnTo>
                    <a:pt x="1039" y="254"/>
                  </a:lnTo>
                  <a:lnTo>
                    <a:pt x="1038" y="254"/>
                  </a:lnTo>
                  <a:lnTo>
                    <a:pt x="1038" y="254"/>
                  </a:lnTo>
                  <a:lnTo>
                    <a:pt x="1038" y="254"/>
                  </a:lnTo>
                  <a:lnTo>
                    <a:pt x="1038" y="254"/>
                  </a:lnTo>
                  <a:lnTo>
                    <a:pt x="1038" y="254"/>
                  </a:lnTo>
                  <a:lnTo>
                    <a:pt x="1038" y="254"/>
                  </a:lnTo>
                  <a:lnTo>
                    <a:pt x="1038" y="254"/>
                  </a:lnTo>
                  <a:lnTo>
                    <a:pt x="1037" y="254"/>
                  </a:lnTo>
                  <a:lnTo>
                    <a:pt x="1037" y="254"/>
                  </a:lnTo>
                  <a:lnTo>
                    <a:pt x="1037" y="254"/>
                  </a:lnTo>
                  <a:lnTo>
                    <a:pt x="1037" y="254"/>
                  </a:lnTo>
                  <a:lnTo>
                    <a:pt x="1037" y="254"/>
                  </a:lnTo>
                  <a:lnTo>
                    <a:pt x="1037" y="254"/>
                  </a:lnTo>
                  <a:lnTo>
                    <a:pt x="1037" y="254"/>
                  </a:lnTo>
                  <a:lnTo>
                    <a:pt x="1036" y="254"/>
                  </a:lnTo>
                  <a:lnTo>
                    <a:pt x="1036" y="254"/>
                  </a:lnTo>
                  <a:lnTo>
                    <a:pt x="1036" y="254"/>
                  </a:lnTo>
                  <a:lnTo>
                    <a:pt x="1036" y="254"/>
                  </a:lnTo>
                  <a:lnTo>
                    <a:pt x="1036" y="254"/>
                  </a:lnTo>
                  <a:lnTo>
                    <a:pt x="1036" y="254"/>
                  </a:lnTo>
                  <a:lnTo>
                    <a:pt x="1036" y="254"/>
                  </a:lnTo>
                  <a:lnTo>
                    <a:pt x="1035" y="254"/>
                  </a:lnTo>
                  <a:lnTo>
                    <a:pt x="1035" y="254"/>
                  </a:lnTo>
                  <a:lnTo>
                    <a:pt x="1035" y="254"/>
                  </a:lnTo>
                  <a:lnTo>
                    <a:pt x="1035" y="254"/>
                  </a:lnTo>
                  <a:lnTo>
                    <a:pt x="1035" y="254"/>
                  </a:lnTo>
                  <a:lnTo>
                    <a:pt x="1035" y="254"/>
                  </a:lnTo>
                  <a:lnTo>
                    <a:pt x="1035" y="254"/>
                  </a:lnTo>
                  <a:lnTo>
                    <a:pt x="1034" y="254"/>
                  </a:lnTo>
                  <a:lnTo>
                    <a:pt x="1034" y="254"/>
                  </a:lnTo>
                  <a:lnTo>
                    <a:pt x="1034" y="254"/>
                  </a:lnTo>
                  <a:lnTo>
                    <a:pt x="1034" y="254"/>
                  </a:lnTo>
                  <a:lnTo>
                    <a:pt x="1034" y="254"/>
                  </a:lnTo>
                  <a:lnTo>
                    <a:pt x="1034" y="254"/>
                  </a:lnTo>
                  <a:lnTo>
                    <a:pt x="1033" y="254"/>
                  </a:lnTo>
                  <a:lnTo>
                    <a:pt x="1033" y="254"/>
                  </a:lnTo>
                  <a:lnTo>
                    <a:pt x="1033" y="254"/>
                  </a:lnTo>
                  <a:lnTo>
                    <a:pt x="1033" y="254"/>
                  </a:lnTo>
                  <a:lnTo>
                    <a:pt x="1033" y="254"/>
                  </a:lnTo>
                  <a:lnTo>
                    <a:pt x="1033" y="254"/>
                  </a:lnTo>
                  <a:lnTo>
                    <a:pt x="1033" y="254"/>
                  </a:lnTo>
                  <a:lnTo>
                    <a:pt x="1032" y="254"/>
                  </a:lnTo>
                  <a:lnTo>
                    <a:pt x="1032" y="254"/>
                  </a:lnTo>
                  <a:lnTo>
                    <a:pt x="1032" y="254"/>
                  </a:lnTo>
                  <a:lnTo>
                    <a:pt x="1032" y="254"/>
                  </a:lnTo>
                  <a:lnTo>
                    <a:pt x="1032" y="254"/>
                  </a:lnTo>
                  <a:lnTo>
                    <a:pt x="1032" y="254"/>
                  </a:lnTo>
                  <a:lnTo>
                    <a:pt x="1032" y="254"/>
                  </a:lnTo>
                  <a:lnTo>
                    <a:pt x="1031" y="254"/>
                  </a:lnTo>
                  <a:lnTo>
                    <a:pt x="1031" y="254"/>
                  </a:lnTo>
                  <a:lnTo>
                    <a:pt x="1031" y="254"/>
                  </a:lnTo>
                  <a:lnTo>
                    <a:pt x="1031" y="254"/>
                  </a:lnTo>
                  <a:lnTo>
                    <a:pt x="1031" y="254"/>
                  </a:lnTo>
                  <a:lnTo>
                    <a:pt x="1031" y="254"/>
                  </a:lnTo>
                  <a:lnTo>
                    <a:pt x="1031" y="254"/>
                  </a:lnTo>
                  <a:lnTo>
                    <a:pt x="1030" y="254"/>
                  </a:lnTo>
                  <a:lnTo>
                    <a:pt x="1030" y="254"/>
                  </a:lnTo>
                  <a:lnTo>
                    <a:pt x="1030" y="254"/>
                  </a:lnTo>
                  <a:lnTo>
                    <a:pt x="1030" y="254"/>
                  </a:lnTo>
                  <a:lnTo>
                    <a:pt x="1030" y="254"/>
                  </a:lnTo>
                  <a:lnTo>
                    <a:pt x="1030" y="254"/>
                  </a:lnTo>
                  <a:lnTo>
                    <a:pt x="1030" y="254"/>
                  </a:lnTo>
                  <a:lnTo>
                    <a:pt x="1029" y="254"/>
                  </a:lnTo>
                  <a:lnTo>
                    <a:pt x="1029" y="254"/>
                  </a:lnTo>
                  <a:lnTo>
                    <a:pt x="1029" y="254"/>
                  </a:lnTo>
                  <a:lnTo>
                    <a:pt x="1029" y="254"/>
                  </a:lnTo>
                  <a:lnTo>
                    <a:pt x="1029" y="254"/>
                  </a:lnTo>
                  <a:lnTo>
                    <a:pt x="1029" y="254"/>
                  </a:lnTo>
                  <a:lnTo>
                    <a:pt x="1029" y="254"/>
                  </a:lnTo>
                  <a:lnTo>
                    <a:pt x="1028" y="254"/>
                  </a:lnTo>
                  <a:lnTo>
                    <a:pt x="1028" y="254"/>
                  </a:lnTo>
                  <a:lnTo>
                    <a:pt x="1028" y="256"/>
                  </a:lnTo>
                  <a:close/>
                  <a:moveTo>
                    <a:pt x="1050" y="256"/>
                  </a:moveTo>
                  <a:lnTo>
                    <a:pt x="1050" y="256"/>
                  </a:lnTo>
                  <a:lnTo>
                    <a:pt x="1050" y="256"/>
                  </a:lnTo>
                  <a:lnTo>
                    <a:pt x="1050" y="256"/>
                  </a:lnTo>
                  <a:lnTo>
                    <a:pt x="1050" y="256"/>
                  </a:lnTo>
                  <a:lnTo>
                    <a:pt x="1050" y="256"/>
                  </a:lnTo>
                  <a:lnTo>
                    <a:pt x="1051" y="256"/>
                  </a:lnTo>
                  <a:lnTo>
                    <a:pt x="1051" y="256"/>
                  </a:lnTo>
                  <a:lnTo>
                    <a:pt x="1051" y="256"/>
                  </a:lnTo>
                  <a:lnTo>
                    <a:pt x="1051" y="256"/>
                  </a:lnTo>
                  <a:lnTo>
                    <a:pt x="1051" y="256"/>
                  </a:lnTo>
                  <a:lnTo>
                    <a:pt x="1051" y="256"/>
                  </a:lnTo>
                  <a:lnTo>
                    <a:pt x="1051" y="256"/>
                  </a:lnTo>
                  <a:lnTo>
                    <a:pt x="1052" y="256"/>
                  </a:lnTo>
                  <a:lnTo>
                    <a:pt x="1052" y="256"/>
                  </a:lnTo>
                  <a:lnTo>
                    <a:pt x="1052" y="256"/>
                  </a:lnTo>
                  <a:lnTo>
                    <a:pt x="1052" y="256"/>
                  </a:lnTo>
                  <a:lnTo>
                    <a:pt x="1052" y="256"/>
                  </a:lnTo>
                  <a:lnTo>
                    <a:pt x="1052" y="256"/>
                  </a:lnTo>
                  <a:lnTo>
                    <a:pt x="1052" y="256"/>
                  </a:lnTo>
                  <a:lnTo>
                    <a:pt x="1053" y="256"/>
                  </a:lnTo>
                  <a:lnTo>
                    <a:pt x="1053" y="256"/>
                  </a:lnTo>
                  <a:lnTo>
                    <a:pt x="1053" y="256"/>
                  </a:lnTo>
                  <a:lnTo>
                    <a:pt x="1053" y="256"/>
                  </a:lnTo>
                  <a:lnTo>
                    <a:pt x="1053" y="256"/>
                  </a:lnTo>
                  <a:lnTo>
                    <a:pt x="1053" y="256"/>
                  </a:lnTo>
                  <a:lnTo>
                    <a:pt x="1053" y="256"/>
                  </a:lnTo>
                  <a:lnTo>
                    <a:pt x="1054" y="256"/>
                  </a:lnTo>
                  <a:lnTo>
                    <a:pt x="1054" y="256"/>
                  </a:lnTo>
                  <a:lnTo>
                    <a:pt x="1054" y="256"/>
                  </a:lnTo>
                  <a:lnTo>
                    <a:pt x="1054" y="256"/>
                  </a:lnTo>
                  <a:lnTo>
                    <a:pt x="1054" y="256"/>
                  </a:lnTo>
                  <a:lnTo>
                    <a:pt x="1054" y="256"/>
                  </a:lnTo>
                  <a:lnTo>
                    <a:pt x="1054" y="256"/>
                  </a:lnTo>
                  <a:lnTo>
                    <a:pt x="1055" y="256"/>
                  </a:lnTo>
                  <a:lnTo>
                    <a:pt x="1055" y="256"/>
                  </a:lnTo>
                  <a:lnTo>
                    <a:pt x="1055" y="256"/>
                  </a:lnTo>
                  <a:lnTo>
                    <a:pt x="1055" y="256"/>
                  </a:lnTo>
                  <a:lnTo>
                    <a:pt x="1055" y="256"/>
                  </a:lnTo>
                  <a:lnTo>
                    <a:pt x="1055" y="256"/>
                  </a:lnTo>
                  <a:lnTo>
                    <a:pt x="1055" y="256"/>
                  </a:lnTo>
                  <a:lnTo>
                    <a:pt x="1056" y="256"/>
                  </a:lnTo>
                  <a:lnTo>
                    <a:pt x="1056" y="256"/>
                  </a:lnTo>
                  <a:lnTo>
                    <a:pt x="1056" y="256"/>
                  </a:lnTo>
                  <a:lnTo>
                    <a:pt x="1056" y="256"/>
                  </a:lnTo>
                  <a:lnTo>
                    <a:pt x="1056" y="256"/>
                  </a:lnTo>
                  <a:lnTo>
                    <a:pt x="1056" y="256"/>
                  </a:lnTo>
                  <a:lnTo>
                    <a:pt x="1056" y="256"/>
                  </a:lnTo>
                  <a:lnTo>
                    <a:pt x="1057" y="256"/>
                  </a:lnTo>
                  <a:lnTo>
                    <a:pt x="1057" y="256"/>
                  </a:lnTo>
                  <a:lnTo>
                    <a:pt x="1057" y="256"/>
                  </a:lnTo>
                  <a:lnTo>
                    <a:pt x="1057" y="256"/>
                  </a:lnTo>
                  <a:lnTo>
                    <a:pt x="1057" y="256"/>
                  </a:lnTo>
                  <a:lnTo>
                    <a:pt x="1057" y="256"/>
                  </a:lnTo>
                  <a:lnTo>
                    <a:pt x="1057" y="256"/>
                  </a:lnTo>
                  <a:lnTo>
                    <a:pt x="1058" y="256"/>
                  </a:lnTo>
                  <a:lnTo>
                    <a:pt x="1058" y="256"/>
                  </a:lnTo>
                  <a:lnTo>
                    <a:pt x="1058" y="256"/>
                  </a:lnTo>
                  <a:lnTo>
                    <a:pt x="1058" y="256"/>
                  </a:lnTo>
                  <a:lnTo>
                    <a:pt x="1058" y="256"/>
                  </a:lnTo>
                  <a:lnTo>
                    <a:pt x="1058" y="256"/>
                  </a:lnTo>
                  <a:lnTo>
                    <a:pt x="1058" y="256"/>
                  </a:lnTo>
                  <a:lnTo>
                    <a:pt x="1059" y="256"/>
                  </a:lnTo>
                  <a:lnTo>
                    <a:pt x="1059" y="256"/>
                  </a:lnTo>
                  <a:lnTo>
                    <a:pt x="1059" y="256"/>
                  </a:lnTo>
                  <a:lnTo>
                    <a:pt x="1059" y="256"/>
                  </a:lnTo>
                  <a:lnTo>
                    <a:pt x="1059" y="256"/>
                  </a:lnTo>
                  <a:lnTo>
                    <a:pt x="1059" y="256"/>
                  </a:lnTo>
                  <a:lnTo>
                    <a:pt x="1059" y="256"/>
                  </a:lnTo>
                  <a:lnTo>
                    <a:pt x="1060" y="256"/>
                  </a:lnTo>
                  <a:lnTo>
                    <a:pt x="1060" y="256"/>
                  </a:lnTo>
                  <a:lnTo>
                    <a:pt x="1060" y="256"/>
                  </a:lnTo>
                  <a:lnTo>
                    <a:pt x="1060" y="256"/>
                  </a:lnTo>
                  <a:lnTo>
                    <a:pt x="1060" y="256"/>
                  </a:lnTo>
                  <a:lnTo>
                    <a:pt x="1060" y="256"/>
                  </a:lnTo>
                  <a:lnTo>
                    <a:pt x="1061" y="256"/>
                  </a:lnTo>
                  <a:lnTo>
                    <a:pt x="1061" y="256"/>
                  </a:lnTo>
                  <a:lnTo>
                    <a:pt x="1061" y="256"/>
                  </a:lnTo>
                  <a:lnTo>
                    <a:pt x="1061" y="256"/>
                  </a:lnTo>
                  <a:lnTo>
                    <a:pt x="1061" y="256"/>
                  </a:lnTo>
                  <a:lnTo>
                    <a:pt x="1061" y="256"/>
                  </a:lnTo>
                  <a:lnTo>
                    <a:pt x="1061" y="256"/>
                  </a:lnTo>
                  <a:lnTo>
                    <a:pt x="1062" y="256"/>
                  </a:lnTo>
                  <a:lnTo>
                    <a:pt x="1062" y="256"/>
                  </a:lnTo>
                  <a:lnTo>
                    <a:pt x="1062" y="256"/>
                  </a:lnTo>
                  <a:lnTo>
                    <a:pt x="1062" y="256"/>
                  </a:lnTo>
                  <a:lnTo>
                    <a:pt x="1062" y="256"/>
                  </a:lnTo>
                  <a:lnTo>
                    <a:pt x="1062" y="256"/>
                  </a:lnTo>
                  <a:lnTo>
                    <a:pt x="1062" y="256"/>
                  </a:lnTo>
                  <a:lnTo>
                    <a:pt x="1063" y="256"/>
                  </a:lnTo>
                  <a:lnTo>
                    <a:pt x="1063" y="256"/>
                  </a:lnTo>
                  <a:lnTo>
                    <a:pt x="1063" y="256"/>
                  </a:lnTo>
                  <a:lnTo>
                    <a:pt x="1063" y="256"/>
                  </a:lnTo>
                  <a:lnTo>
                    <a:pt x="1063" y="254"/>
                  </a:lnTo>
                  <a:lnTo>
                    <a:pt x="1063" y="254"/>
                  </a:lnTo>
                  <a:lnTo>
                    <a:pt x="1063" y="254"/>
                  </a:lnTo>
                  <a:lnTo>
                    <a:pt x="1063" y="254"/>
                  </a:lnTo>
                  <a:lnTo>
                    <a:pt x="1062" y="254"/>
                  </a:lnTo>
                  <a:lnTo>
                    <a:pt x="1062" y="254"/>
                  </a:lnTo>
                  <a:lnTo>
                    <a:pt x="1062" y="254"/>
                  </a:lnTo>
                  <a:lnTo>
                    <a:pt x="1062" y="254"/>
                  </a:lnTo>
                  <a:lnTo>
                    <a:pt x="1062" y="254"/>
                  </a:lnTo>
                  <a:lnTo>
                    <a:pt x="1062" y="254"/>
                  </a:lnTo>
                  <a:lnTo>
                    <a:pt x="1062" y="254"/>
                  </a:lnTo>
                  <a:lnTo>
                    <a:pt x="1061" y="254"/>
                  </a:lnTo>
                  <a:lnTo>
                    <a:pt x="1061" y="254"/>
                  </a:lnTo>
                  <a:lnTo>
                    <a:pt x="1061" y="254"/>
                  </a:lnTo>
                  <a:lnTo>
                    <a:pt x="1061" y="254"/>
                  </a:lnTo>
                  <a:lnTo>
                    <a:pt x="1061" y="254"/>
                  </a:lnTo>
                  <a:lnTo>
                    <a:pt x="1061" y="254"/>
                  </a:lnTo>
                  <a:lnTo>
                    <a:pt x="1061" y="254"/>
                  </a:lnTo>
                  <a:lnTo>
                    <a:pt x="1060" y="254"/>
                  </a:lnTo>
                  <a:lnTo>
                    <a:pt x="1060" y="254"/>
                  </a:lnTo>
                  <a:lnTo>
                    <a:pt x="1060" y="254"/>
                  </a:lnTo>
                  <a:lnTo>
                    <a:pt x="1060" y="254"/>
                  </a:lnTo>
                  <a:lnTo>
                    <a:pt x="1060" y="254"/>
                  </a:lnTo>
                  <a:lnTo>
                    <a:pt x="1060" y="254"/>
                  </a:lnTo>
                  <a:lnTo>
                    <a:pt x="1059" y="254"/>
                  </a:lnTo>
                  <a:lnTo>
                    <a:pt x="1059" y="254"/>
                  </a:lnTo>
                  <a:lnTo>
                    <a:pt x="1059" y="254"/>
                  </a:lnTo>
                  <a:lnTo>
                    <a:pt x="1059" y="254"/>
                  </a:lnTo>
                  <a:lnTo>
                    <a:pt x="1059" y="254"/>
                  </a:lnTo>
                  <a:lnTo>
                    <a:pt x="1059" y="254"/>
                  </a:lnTo>
                  <a:lnTo>
                    <a:pt x="1059" y="254"/>
                  </a:lnTo>
                  <a:lnTo>
                    <a:pt x="1058" y="254"/>
                  </a:lnTo>
                  <a:lnTo>
                    <a:pt x="1058" y="254"/>
                  </a:lnTo>
                  <a:lnTo>
                    <a:pt x="1058" y="254"/>
                  </a:lnTo>
                  <a:lnTo>
                    <a:pt x="1058" y="254"/>
                  </a:lnTo>
                  <a:lnTo>
                    <a:pt x="1058" y="254"/>
                  </a:lnTo>
                  <a:lnTo>
                    <a:pt x="1058" y="254"/>
                  </a:lnTo>
                  <a:lnTo>
                    <a:pt x="1058" y="254"/>
                  </a:lnTo>
                  <a:lnTo>
                    <a:pt x="1057" y="254"/>
                  </a:lnTo>
                  <a:lnTo>
                    <a:pt x="1057" y="254"/>
                  </a:lnTo>
                  <a:lnTo>
                    <a:pt x="1057" y="254"/>
                  </a:lnTo>
                  <a:lnTo>
                    <a:pt x="1057" y="254"/>
                  </a:lnTo>
                  <a:lnTo>
                    <a:pt x="1057" y="254"/>
                  </a:lnTo>
                  <a:lnTo>
                    <a:pt x="1057" y="254"/>
                  </a:lnTo>
                  <a:lnTo>
                    <a:pt x="1057" y="254"/>
                  </a:lnTo>
                  <a:lnTo>
                    <a:pt x="1056" y="254"/>
                  </a:lnTo>
                  <a:lnTo>
                    <a:pt x="1056" y="254"/>
                  </a:lnTo>
                  <a:lnTo>
                    <a:pt x="1056" y="254"/>
                  </a:lnTo>
                  <a:lnTo>
                    <a:pt x="1056" y="254"/>
                  </a:lnTo>
                  <a:lnTo>
                    <a:pt x="1056" y="254"/>
                  </a:lnTo>
                  <a:lnTo>
                    <a:pt x="1056" y="254"/>
                  </a:lnTo>
                  <a:lnTo>
                    <a:pt x="1056" y="254"/>
                  </a:lnTo>
                  <a:lnTo>
                    <a:pt x="1055" y="254"/>
                  </a:lnTo>
                  <a:lnTo>
                    <a:pt x="1055" y="254"/>
                  </a:lnTo>
                  <a:lnTo>
                    <a:pt x="1055" y="254"/>
                  </a:lnTo>
                  <a:lnTo>
                    <a:pt x="1055" y="254"/>
                  </a:lnTo>
                  <a:lnTo>
                    <a:pt x="1055" y="254"/>
                  </a:lnTo>
                  <a:lnTo>
                    <a:pt x="1055" y="254"/>
                  </a:lnTo>
                  <a:lnTo>
                    <a:pt x="1055" y="254"/>
                  </a:lnTo>
                  <a:lnTo>
                    <a:pt x="1054" y="254"/>
                  </a:lnTo>
                  <a:lnTo>
                    <a:pt x="1054" y="254"/>
                  </a:lnTo>
                  <a:lnTo>
                    <a:pt x="1054" y="254"/>
                  </a:lnTo>
                  <a:lnTo>
                    <a:pt x="1054" y="254"/>
                  </a:lnTo>
                  <a:lnTo>
                    <a:pt x="1054" y="254"/>
                  </a:lnTo>
                  <a:lnTo>
                    <a:pt x="1054" y="254"/>
                  </a:lnTo>
                  <a:lnTo>
                    <a:pt x="1054" y="254"/>
                  </a:lnTo>
                  <a:lnTo>
                    <a:pt x="1053" y="254"/>
                  </a:lnTo>
                  <a:lnTo>
                    <a:pt x="1053" y="254"/>
                  </a:lnTo>
                  <a:lnTo>
                    <a:pt x="1053" y="254"/>
                  </a:lnTo>
                  <a:lnTo>
                    <a:pt x="1053" y="254"/>
                  </a:lnTo>
                  <a:lnTo>
                    <a:pt x="1053" y="254"/>
                  </a:lnTo>
                  <a:lnTo>
                    <a:pt x="1053" y="254"/>
                  </a:lnTo>
                  <a:lnTo>
                    <a:pt x="1053" y="254"/>
                  </a:lnTo>
                  <a:lnTo>
                    <a:pt x="1052" y="254"/>
                  </a:lnTo>
                  <a:lnTo>
                    <a:pt x="1052" y="254"/>
                  </a:lnTo>
                  <a:lnTo>
                    <a:pt x="1052" y="254"/>
                  </a:lnTo>
                  <a:lnTo>
                    <a:pt x="1052" y="254"/>
                  </a:lnTo>
                  <a:lnTo>
                    <a:pt x="1052" y="254"/>
                  </a:lnTo>
                  <a:lnTo>
                    <a:pt x="1052" y="254"/>
                  </a:lnTo>
                  <a:lnTo>
                    <a:pt x="1052" y="254"/>
                  </a:lnTo>
                  <a:lnTo>
                    <a:pt x="1051" y="254"/>
                  </a:lnTo>
                  <a:lnTo>
                    <a:pt x="1051" y="254"/>
                  </a:lnTo>
                  <a:lnTo>
                    <a:pt x="1051" y="254"/>
                  </a:lnTo>
                  <a:lnTo>
                    <a:pt x="1051" y="254"/>
                  </a:lnTo>
                  <a:lnTo>
                    <a:pt x="1051" y="254"/>
                  </a:lnTo>
                  <a:lnTo>
                    <a:pt x="1051" y="254"/>
                  </a:lnTo>
                  <a:lnTo>
                    <a:pt x="1051" y="254"/>
                  </a:lnTo>
                  <a:lnTo>
                    <a:pt x="1050" y="254"/>
                  </a:lnTo>
                  <a:lnTo>
                    <a:pt x="1050" y="254"/>
                  </a:lnTo>
                  <a:lnTo>
                    <a:pt x="1050" y="254"/>
                  </a:lnTo>
                  <a:lnTo>
                    <a:pt x="1050" y="254"/>
                  </a:lnTo>
                  <a:lnTo>
                    <a:pt x="1050" y="254"/>
                  </a:lnTo>
                  <a:lnTo>
                    <a:pt x="1050" y="254"/>
                  </a:lnTo>
                  <a:lnTo>
                    <a:pt x="1050" y="256"/>
                  </a:lnTo>
                  <a:close/>
                  <a:moveTo>
                    <a:pt x="1071" y="256"/>
                  </a:moveTo>
                  <a:lnTo>
                    <a:pt x="1071" y="256"/>
                  </a:lnTo>
                  <a:lnTo>
                    <a:pt x="1071" y="256"/>
                  </a:lnTo>
                  <a:lnTo>
                    <a:pt x="1071" y="256"/>
                  </a:lnTo>
                  <a:lnTo>
                    <a:pt x="1072" y="256"/>
                  </a:lnTo>
                  <a:lnTo>
                    <a:pt x="1072" y="256"/>
                  </a:lnTo>
                  <a:lnTo>
                    <a:pt x="1072" y="256"/>
                  </a:lnTo>
                  <a:lnTo>
                    <a:pt x="1072" y="256"/>
                  </a:lnTo>
                  <a:lnTo>
                    <a:pt x="1072" y="256"/>
                  </a:lnTo>
                  <a:lnTo>
                    <a:pt x="1072" y="256"/>
                  </a:lnTo>
                  <a:lnTo>
                    <a:pt x="1072" y="256"/>
                  </a:lnTo>
                  <a:lnTo>
                    <a:pt x="1073" y="256"/>
                  </a:lnTo>
                  <a:lnTo>
                    <a:pt x="1073" y="256"/>
                  </a:lnTo>
                  <a:lnTo>
                    <a:pt x="1073" y="256"/>
                  </a:lnTo>
                  <a:lnTo>
                    <a:pt x="1073" y="256"/>
                  </a:lnTo>
                  <a:lnTo>
                    <a:pt x="1073" y="256"/>
                  </a:lnTo>
                  <a:lnTo>
                    <a:pt x="1073" y="256"/>
                  </a:lnTo>
                  <a:lnTo>
                    <a:pt x="1073" y="256"/>
                  </a:lnTo>
                  <a:lnTo>
                    <a:pt x="1074" y="256"/>
                  </a:lnTo>
                  <a:lnTo>
                    <a:pt x="1074" y="256"/>
                  </a:lnTo>
                  <a:lnTo>
                    <a:pt x="1074" y="256"/>
                  </a:lnTo>
                  <a:lnTo>
                    <a:pt x="1074" y="256"/>
                  </a:lnTo>
                  <a:lnTo>
                    <a:pt x="1074" y="256"/>
                  </a:lnTo>
                  <a:lnTo>
                    <a:pt x="1074" y="256"/>
                  </a:lnTo>
                  <a:lnTo>
                    <a:pt x="1074" y="256"/>
                  </a:lnTo>
                  <a:lnTo>
                    <a:pt x="1075" y="256"/>
                  </a:lnTo>
                  <a:lnTo>
                    <a:pt x="1075" y="256"/>
                  </a:lnTo>
                  <a:lnTo>
                    <a:pt x="1075" y="256"/>
                  </a:lnTo>
                  <a:lnTo>
                    <a:pt x="1075" y="256"/>
                  </a:lnTo>
                  <a:lnTo>
                    <a:pt x="1075" y="256"/>
                  </a:lnTo>
                  <a:lnTo>
                    <a:pt x="1075" y="256"/>
                  </a:lnTo>
                  <a:lnTo>
                    <a:pt x="1076" y="256"/>
                  </a:lnTo>
                  <a:lnTo>
                    <a:pt x="1076" y="256"/>
                  </a:lnTo>
                  <a:lnTo>
                    <a:pt x="1076" y="256"/>
                  </a:lnTo>
                  <a:lnTo>
                    <a:pt x="1076" y="256"/>
                  </a:lnTo>
                  <a:lnTo>
                    <a:pt x="1076" y="256"/>
                  </a:lnTo>
                  <a:lnTo>
                    <a:pt x="1076" y="256"/>
                  </a:lnTo>
                  <a:lnTo>
                    <a:pt x="1076" y="256"/>
                  </a:lnTo>
                  <a:lnTo>
                    <a:pt x="1077" y="256"/>
                  </a:lnTo>
                  <a:lnTo>
                    <a:pt x="1077" y="256"/>
                  </a:lnTo>
                  <a:lnTo>
                    <a:pt x="1077" y="256"/>
                  </a:lnTo>
                  <a:lnTo>
                    <a:pt x="1077" y="256"/>
                  </a:lnTo>
                  <a:lnTo>
                    <a:pt x="1077" y="256"/>
                  </a:lnTo>
                  <a:lnTo>
                    <a:pt x="1077" y="256"/>
                  </a:lnTo>
                  <a:lnTo>
                    <a:pt x="1077" y="256"/>
                  </a:lnTo>
                  <a:lnTo>
                    <a:pt x="1078" y="256"/>
                  </a:lnTo>
                  <a:lnTo>
                    <a:pt x="1078" y="256"/>
                  </a:lnTo>
                  <a:lnTo>
                    <a:pt x="1078" y="256"/>
                  </a:lnTo>
                  <a:lnTo>
                    <a:pt x="1078" y="256"/>
                  </a:lnTo>
                  <a:lnTo>
                    <a:pt x="1078" y="256"/>
                  </a:lnTo>
                  <a:lnTo>
                    <a:pt x="1078" y="256"/>
                  </a:lnTo>
                  <a:lnTo>
                    <a:pt x="1078" y="256"/>
                  </a:lnTo>
                  <a:lnTo>
                    <a:pt x="1079" y="256"/>
                  </a:lnTo>
                  <a:lnTo>
                    <a:pt x="1079" y="256"/>
                  </a:lnTo>
                  <a:lnTo>
                    <a:pt x="1079" y="256"/>
                  </a:lnTo>
                  <a:lnTo>
                    <a:pt x="1079" y="256"/>
                  </a:lnTo>
                  <a:lnTo>
                    <a:pt x="1079" y="256"/>
                  </a:lnTo>
                  <a:lnTo>
                    <a:pt x="1079" y="256"/>
                  </a:lnTo>
                  <a:lnTo>
                    <a:pt x="1079" y="256"/>
                  </a:lnTo>
                  <a:lnTo>
                    <a:pt x="1080" y="256"/>
                  </a:lnTo>
                  <a:lnTo>
                    <a:pt x="1080" y="256"/>
                  </a:lnTo>
                  <a:lnTo>
                    <a:pt x="1080" y="256"/>
                  </a:lnTo>
                  <a:lnTo>
                    <a:pt x="1080" y="256"/>
                  </a:lnTo>
                  <a:lnTo>
                    <a:pt x="1080" y="256"/>
                  </a:lnTo>
                  <a:lnTo>
                    <a:pt x="1080" y="256"/>
                  </a:lnTo>
                  <a:lnTo>
                    <a:pt x="1080" y="256"/>
                  </a:lnTo>
                  <a:lnTo>
                    <a:pt x="1081" y="256"/>
                  </a:lnTo>
                  <a:lnTo>
                    <a:pt x="1081" y="256"/>
                  </a:lnTo>
                  <a:lnTo>
                    <a:pt x="1081" y="256"/>
                  </a:lnTo>
                  <a:lnTo>
                    <a:pt x="1081" y="256"/>
                  </a:lnTo>
                  <a:lnTo>
                    <a:pt x="1081" y="256"/>
                  </a:lnTo>
                  <a:lnTo>
                    <a:pt x="1081" y="256"/>
                  </a:lnTo>
                  <a:lnTo>
                    <a:pt x="1081" y="256"/>
                  </a:lnTo>
                  <a:lnTo>
                    <a:pt x="1082" y="256"/>
                  </a:lnTo>
                  <a:lnTo>
                    <a:pt x="1082" y="256"/>
                  </a:lnTo>
                  <a:lnTo>
                    <a:pt x="1082" y="256"/>
                  </a:lnTo>
                  <a:lnTo>
                    <a:pt x="1082" y="256"/>
                  </a:lnTo>
                  <a:lnTo>
                    <a:pt x="1082" y="256"/>
                  </a:lnTo>
                  <a:lnTo>
                    <a:pt x="1082" y="256"/>
                  </a:lnTo>
                  <a:lnTo>
                    <a:pt x="1082" y="256"/>
                  </a:lnTo>
                  <a:lnTo>
                    <a:pt x="1083" y="256"/>
                  </a:lnTo>
                  <a:lnTo>
                    <a:pt x="1083" y="256"/>
                  </a:lnTo>
                  <a:lnTo>
                    <a:pt x="1083" y="256"/>
                  </a:lnTo>
                  <a:lnTo>
                    <a:pt x="1083" y="256"/>
                  </a:lnTo>
                  <a:lnTo>
                    <a:pt x="1083" y="256"/>
                  </a:lnTo>
                  <a:lnTo>
                    <a:pt x="1083" y="256"/>
                  </a:lnTo>
                  <a:lnTo>
                    <a:pt x="1083" y="256"/>
                  </a:lnTo>
                  <a:lnTo>
                    <a:pt x="1084" y="256"/>
                  </a:lnTo>
                  <a:lnTo>
                    <a:pt x="1084" y="256"/>
                  </a:lnTo>
                  <a:lnTo>
                    <a:pt x="1084" y="256"/>
                  </a:lnTo>
                  <a:lnTo>
                    <a:pt x="1084" y="256"/>
                  </a:lnTo>
                  <a:lnTo>
                    <a:pt x="1084" y="256"/>
                  </a:lnTo>
                  <a:lnTo>
                    <a:pt x="1084" y="256"/>
                  </a:lnTo>
                  <a:lnTo>
                    <a:pt x="1084" y="254"/>
                  </a:lnTo>
                  <a:lnTo>
                    <a:pt x="1084" y="254"/>
                  </a:lnTo>
                  <a:lnTo>
                    <a:pt x="1084" y="254"/>
                  </a:lnTo>
                  <a:lnTo>
                    <a:pt x="1084" y="254"/>
                  </a:lnTo>
                  <a:lnTo>
                    <a:pt x="1084" y="254"/>
                  </a:lnTo>
                  <a:lnTo>
                    <a:pt x="1084" y="254"/>
                  </a:lnTo>
                  <a:lnTo>
                    <a:pt x="1083" y="254"/>
                  </a:lnTo>
                  <a:lnTo>
                    <a:pt x="1083" y="254"/>
                  </a:lnTo>
                  <a:lnTo>
                    <a:pt x="1083" y="254"/>
                  </a:lnTo>
                  <a:lnTo>
                    <a:pt x="1083" y="254"/>
                  </a:lnTo>
                  <a:lnTo>
                    <a:pt x="1083" y="254"/>
                  </a:lnTo>
                  <a:lnTo>
                    <a:pt x="1083" y="254"/>
                  </a:lnTo>
                  <a:lnTo>
                    <a:pt x="1083" y="254"/>
                  </a:lnTo>
                  <a:lnTo>
                    <a:pt x="1082" y="254"/>
                  </a:lnTo>
                  <a:lnTo>
                    <a:pt x="1082" y="254"/>
                  </a:lnTo>
                  <a:lnTo>
                    <a:pt x="1082" y="254"/>
                  </a:lnTo>
                  <a:lnTo>
                    <a:pt x="1082" y="254"/>
                  </a:lnTo>
                  <a:lnTo>
                    <a:pt x="1082" y="254"/>
                  </a:lnTo>
                  <a:lnTo>
                    <a:pt x="1082" y="254"/>
                  </a:lnTo>
                  <a:lnTo>
                    <a:pt x="1082" y="254"/>
                  </a:lnTo>
                  <a:lnTo>
                    <a:pt x="1081" y="254"/>
                  </a:lnTo>
                  <a:lnTo>
                    <a:pt x="1081" y="254"/>
                  </a:lnTo>
                  <a:lnTo>
                    <a:pt x="1081" y="254"/>
                  </a:lnTo>
                  <a:lnTo>
                    <a:pt x="1081" y="254"/>
                  </a:lnTo>
                  <a:lnTo>
                    <a:pt x="1081" y="254"/>
                  </a:lnTo>
                  <a:lnTo>
                    <a:pt x="1081" y="254"/>
                  </a:lnTo>
                  <a:lnTo>
                    <a:pt x="1081" y="254"/>
                  </a:lnTo>
                  <a:lnTo>
                    <a:pt x="1080" y="254"/>
                  </a:lnTo>
                  <a:lnTo>
                    <a:pt x="1080" y="254"/>
                  </a:lnTo>
                  <a:lnTo>
                    <a:pt x="1080" y="254"/>
                  </a:lnTo>
                  <a:lnTo>
                    <a:pt x="1080" y="254"/>
                  </a:lnTo>
                  <a:lnTo>
                    <a:pt x="1080" y="254"/>
                  </a:lnTo>
                  <a:lnTo>
                    <a:pt x="1080" y="254"/>
                  </a:lnTo>
                  <a:lnTo>
                    <a:pt x="1080" y="254"/>
                  </a:lnTo>
                  <a:lnTo>
                    <a:pt x="1079" y="254"/>
                  </a:lnTo>
                  <a:lnTo>
                    <a:pt x="1079" y="254"/>
                  </a:lnTo>
                  <a:lnTo>
                    <a:pt x="1079" y="254"/>
                  </a:lnTo>
                  <a:lnTo>
                    <a:pt x="1079" y="254"/>
                  </a:lnTo>
                  <a:lnTo>
                    <a:pt x="1079" y="254"/>
                  </a:lnTo>
                  <a:lnTo>
                    <a:pt x="1079" y="254"/>
                  </a:lnTo>
                  <a:lnTo>
                    <a:pt x="1079" y="254"/>
                  </a:lnTo>
                  <a:lnTo>
                    <a:pt x="1078" y="254"/>
                  </a:lnTo>
                  <a:lnTo>
                    <a:pt x="1078" y="254"/>
                  </a:lnTo>
                  <a:lnTo>
                    <a:pt x="1078" y="254"/>
                  </a:lnTo>
                  <a:lnTo>
                    <a:pt x="1078" y="254"/>
                  </a:lnTo>
                  <a:lnTo>
                    <a:pt x="1078" y="254"/>
                  </a:lnTo>
                  <a:lnTo>
                    <a:pt x="1078" y="254"/>
                  </a:lnTo>
                  <a:lnTo>
                    <a:pt x="1078" y="254"/>
                  </a:lnTo>
                  <a:lnTo>
                    <a:pt x="1077" y="254"/>
                  </a:lnTo>
                  <a:lnTo>
                    <a:pt x="1077" y="254"/>
                  </a:lnTo>
                  <a:lnTo>
                    <a:pt x="1077" y="254"/>
                  </a:lnTo>
                  <a:lnTo>
                    <a:pt x="1077" y="254"/>
                  </a:lnTo>
                  <a:lnTo>
                    <a:pt x="1077" y="254"/>
                  </a:lnTo>
                  <a:lnTo>
                    <a:pt x="1077" y="254"/>
                  </a:lnTo>
                  <a:lnTo>
                    <a:pt x="1077" y="254"/>
                  </a:lnTo>
                  <a:lnTo>
                    <a:pt x="1076" y="254"/>
                  </a:lnTo>
                  <a:lnTo>
                    <a:pt x="1076" y="254"/>
                  </a:lnTo>
                  <a:lnTo>
                    <a:pt x="1076" y="254"/>
                  </a:lnTo>
                  <a:lnTo>
                    <a:pt x="1076" y="254"/>
                  </a:lnTo>
                  <a:lnTo>
                    <a:pt x="1076" y="254"/>
                  </a:lnTo>
                  <a:lnTo>
                    <a:pt x="1076" y="254"/>
                  </a:lnTo>
                  <a:lnTo>
                    <a:pt x="1076" y="254"/>
                  </a:lnTo>
                  <a:lnTo>
                    <a:pt x="1075" y="254"/>
                  </a:lnTo>
                  <a:lnTo>
                    <a:pt x="1075" y="254"/>
                  </a:lnTo>
                  <a:lnTo>
                    <a:pt x="1075" y="254"/>
                  </a:lnTo>
                  <a:lnTo>
                    <a:pt x="1075" y="254"/>
                  </a:lnTo>
                  <a:lnTo>
                    <a:pt x="1075" y="254"/>
                  </a:lnTo>
                  <a:lnTo>
                    <a:pt x="1075" y="254"/>
                  </a:lnTo>
                  <a:lnTo>
                    <a:pt x="1074" y="254"/>
                  </a:lnTo>
                  <a:lnTo>
                    <a:pt x="1074" y="254"/>
                  </a:lnTo>
                  <a:lnTo>
                    <a:pt x="1074" y="254"/>
                  </a:lnTo>
                  <a:lnTo>
                    <a:pt x="1074" y="254"/>
                  </a:lnTo>
                  <a:lnTo>
                    <a:pt x="1074" y="254"/>
                  </a:lnTo>
                  <a:lnTo>
                    <a:pt x="1074" y="254"/>
                  </a:lnTo>
                  <a:lnTo>
                    <a:pt x="1074" y="254"/>
                  </a:lnTo>
                  <a:lnTo>
                    <a:pt x="1073" y="254"/>
                  </a:lnTo>
                  <a:lnTo>
                    <a:pt x="1073" y="254"/>
                  </a:lnTo>
                  <a:lnTo>
                    <a:pt x="1073" y="254"/>
                  </a:lnTo>
                  <a:lnTo>
                    <a:pt x="1073" y="254"/>
                  </a:lnTo>
                  <a:lnTo>
                    <a:pt x="1073" y="254"/>
                  </a:lnTo>
                  <a:lnTo>
                    <a:pt x="1073" y="254"/>
                  </a:lnTo>
                  <a:lnTo>
                    <a:pt x="1073" y="254"/>
                  </a:lnTo>
                  <a:lnTo>
                    <a:pt x="1072" y="254"/>
                  </a:lnTo>
                  <a:lnTo>
                    <a:pt x="1072" y="254"/>
                  </a:lnTo>
                  <a:lnTo>
                    <a:pt x="1072" y="254"/>
                  </a:lnTo>
                  <a:lnTo>
                    <a:pt x="1072" y="254"/>
                  </a:lnTo>
                  <a:lnTo>
                    <a:pt x="1072" y="254"/>
                  </a:lnTo>
                  <a:lnTo>
                    <a:pt x="1072" y="254"/>
                  </a:lnTo>
                  <a:lnTo>
                    <a:pt x="1072" y="254"/>
                  </a:lnTo>
                  <a:lnTo>
                    <a:pt x="1071" y="254"/>
                  </a:lnTo>
                  <a:lnTo>
                    <a:pt x="1071" y="254"/>
                  </a:lnTo>
                  <a:lnTo>
                    <a:pt x="1071" y="254"/>
                  </a:lnTo>
                  <a:lnTo>
                    <a:pt x="1071" y="254"/>
                  </a:lnTo>
                  <a:lnTo>
                    <a:pt x="1071" y="256"/>
                  </a:lnTo>
                  <a:close/>
                  <a:moveTo>
                    <a:pt x="1093" y="256"/>
                  </a:moveTo>
                  <a:lnTo>
                    <a:pt x="1093" y="256"/>
                  </a:lnTo>
                  <a:lnTo>
                    <a:pt x="1093" y="256"/>
                  </a:lnTo>
                  <a:lnTo>
                    <a:pt x="1093" y="256"/>
                  </a:lnTo>
                  <a:lnTo>
                    <a:pt x="1093" y="256"/>
                  </a:lnTo>
                  <a:lnTo>
                    <a:pt x="1093" y="256"/>
                  </a:lnTo>
                  <a:lnTo>
                    <a:pt x="1093" y="256"/>
                  </a:lnTo>
                  <a:lnTo>
                    <a:pt x="1094" y="256"/>
                  </a:lnTo>
                  <a:lnTo>
                    <a:pt x="1094" y="256"/>
                  </a:lnTo>
                  <a:lnTo>
                    <a:pt x="1094" y="256"/>
                  </a:lnTo>
                  <a:lnTo>
                    <a:pt x="1094" y="256"/>
                  </a:lnTo>
                  <a:lnTo>
                    <a:pt x="1094" y="256"/>
                  </a:lnTo>
                  <a:lnTo>
                    <a:pt x="1094" y="256"/>
                  </a:lnTo>
                  <a:lnTo>
                    <a:pt x="1094" y="256"/>
                  </a:lnTo>
                  <a:lnTo>
                    <a:pt x="1095" y="256"/>
                  </a:lnTo>
                  <a:lnTo>
                    <a:pt x="1095" y="256"/>
                  </a:lnTo>
                  <a:lnTo>
                    <a:pt x="1095" y="256"/>
                  </a:lnTo>
                  <a:lnTo>
                    <a:pt x="1095" y="256"/>
                  </a:lnTo>
                  <a:lnTo>
                    <a:pt x="1095" y="256"/>
                  </a:lnTo>
                  <a:lnTo>
                    <a:pt x="1095" y="256"/>
                  </a:lnTo>
                  <a:lnTo>
                    <a:pt x="1095" y="256"/>
                  </a:lnTo>
                  <a:lnTo>
                    <a:pt x="1096" y="256"/>
                  </a:lnTo>
                  <a:lnTo>
                    <a:pt x="1096" y="256"/>
                  </a:lnTo>
                  <a:lnTo>
                    <a:pt x="1096" y="256"/>
                  </a:lnTo>
                  <a:lnTo>
                    <a:pt x="1096" y="256"/>
                  </a:lnTo>
                  <a:lnTo>
                    <a:pt x="1096" y="256"/>
                  </a:lnTo>
                  <a:lnTo>
                    <a:pt x="1096" y="256"/>
                  </a:lnTo>
                  <a:lnTo>
                    <a:pt x="1096" y="256"/>
                  </a:lnTo>
                  <a:lnTo>
                    <a:pt x="1097" y="256"/>
                  </a:lnTo>
                  <a:lnTo>
                    <a:pt x="1097" y="256"/>
                  </a:lnTo>
                  <a:lnTo>
                    <a:pt x="1097" y="256"/>
                  </a:lnTo>
                  <a:lnTo>
                    <a:pt x="1097" y="256"/>
                  </a:lnTo>
                  <a:lnTo>
                    <a:pt x="1097" y="256"/>
                  </a:lnTo>
                  <a:lnTo>
                    <a:pt x="1097" y="256"/>
                  </a:lnTo>
                  <a:lnTo>
                    <a:pt x="1097" y="256"/>
                  </a:lnTo>
                  <a:lnTo>
                    <a:pt x="1098" y="256"/>
                  </a:lnTo>
                  <a:lnTo>
                    <a:pt x="1098" y="256"/>
                  </a:lnTo>
                  <a:lnTo>
                    <a:pt x="1098" y="256"/>
                  </a:lnTo>
                  <a:lnTo>
                    <a:pt x="1098" y="256"/>
                  </a:lnTo>
                  <a:lnTo>
                    <a:pt x="1098" y="256"/>
                  </a:lnTo>
                  <a:lnTo>
                    <a:pt x="1098" y="256"/>
                  </a:lnTo>
                  <a:lnTo>
                    <a:pt x="1098" y="256"/>
                  </a:lnTo>
                  <a:lnTo>
                    <a:pt x="1099" y="256"/>
                  </a:lnTo>
                  <a:lnTo>
                    <a:pt x="1099" y="256"/>
                  </a:lnTo>
                  <a:lnTo>
                    <a:pt x="1099" y="256"/>
                  </a:lnTo>
                  <a:lnTo>
                    <a:pt x="1099" y="256"/>
                  </a:lnTo>
                  <a:lnTo>
                    <a:pt x="1099" y="256"/>
                  </a:lnTo>
                  <a:lnTo>
                    <a:pt x="1099" y="256"/>
                  </a:lnTo>
                  <a:lnTo>
                    <a:pt x="1099" y="256"/>
                  </a:lnTo>
                  <a:lnTo>
                    <a:pt x="1100" y="256"/>
                  </a:lnTo>
                  <a:lnTo>
                    <a:pt x="1100" y="256"/>
                  </a:lnTo>
                  <a:lnTo>
                    <a:pt x="1100" y="256"/>
                  </a:lnTo>
                  <a:lnTo>
                    <a:pt x="1100" y="256"/>
                  </a:lnTo>
                  <a:lnTo>
                    <a:pt x="1100" y="256"/>
                  </a:lnTo>
                  <a:lnTo>
                    <a:pt x="1100" y="256"/>
                  </a:lnTo>
                  <a:lnTo>
                    <a:pt x="1101" y="256"/>
                  </a:lnTo>
                  <a:lnTo>
                    <a:pt x="1101" y="256"/>
                  </a:lnTo>
                  <a:lnTo>
                    <a:pt x="1101" y="256"/>
                  </a:lnTo>
                  <a:lnTo>
                    <a:pt x="1101" y="256"/>
                  </a:lnTo>
                  <a:lnTo>
                    <a:pt x="1101" y="256"/>
                  </a:lnTo>
                  <a:lnTo>
                    <a:pt x="1101" y="256"/>
                  </a:lnTo>
                  <a:lnTo>
                    <a:pt x="1101" y="256"/>
                  </a:lnTo>
                  <a:lnTo>
                    <a:pt x="1102" y="256"/>
                  </a:lnTo>
                  <a:lnTo>
                    <a:pt x="1102" y="256"/>
                  </a:lnTo>
                  <a:lnTo>
                    <a:pt x="1102" y="256"/>
                  </a:lnTo>
                  <a:lnTo>
                    <a:pt x="1102" y="256"/>
                  </a:lnTo>
                  <a:lnTo>
                    <a:pt x="1102" y="256"/>
                  </a:lnTo>
                  <a:lnTo>
                    <a:pt x="1102" y="256"/>
                  </a:lnTo>
                  <a:lnTo>
                    <a:pt x="1102" y="256"/>
                  </a:lnTo>
                  <a:lnTo>
                    <a:pt x="1103" y="256"/>
                  </a:lnTo>
                  <a:lnTo>
                    <a:pt x="1103" y="256"/>
                  </a:lnTo>
                  <a:lnTo>
                    <a:pt x="1103" y="256"/>
                  </a:lnTo>
                  <a:lnTo>
                    <a:pt x="1103" y="256"/>
                  </a:lnTo>
                  <a:lnTo>
                    <a:pt x="1103" y="256"/>
                  </a:lnTo>
                  <a:lnTo>
                    <a:pt x="1103" y="256"/>
                  </a:lnTo>
                  <a:lnTo>
                    <a:pt x="1103" y="256"/>
                  </a:lnTo>
                  <a:lnTo>
                    <a:pt x="1104" y="256"/>
                  </a:lnTo>
                  <a:lnTo>
                    <a:pt x="1104" y="256"/>
                  </a:lnTo>
                  <a:lnTo>
                    <a:pt x="1104" y="256"/>
                  </a:lnTo>
                  <a:lnTo>
                    <a:pt x="1104" y="256"/>
                  </a:lnTo>
                  <a:lnTo>
                    <a:pt x="1104" y="256"/>
                  </a:lnTo>
                  <a:lnTo>
                    <a:pt x="1104" y="256"/>
                  </a:lnTo>
                  <a:lnTo>
                    <a:pt x="1104" y="256"/>
                  </a:lnTo>
                  <a:lnTo>
                    <a:pt x="1105" y="256"/>
                  </a:lnTo>
                  <a:lnTo>
                    <a:pt x="1105" y="256"/>
                  </a:lnTo>
                  <a:lnTo>
                    <a:pt x="1105" y="256"/>
                  </a:lnTo>
                  <a:lnTo>
                    <a:pt x="1105" y="256"/>
                  </a:lnTo>
                  <a:lnTo>
                    <a:pt x="1105" y="256"/>
                  </a:lnTo>
                  <a:lnTo>
                    <a:pt x="1105" y="256"/>
                  </a:lnTo>
                  <a:lnTo>
                    <a:pt x="1106" y="256"/>
                  </a:lnTo>
                  <a:lnTo>
                    <a:pt x="1106" y="256"/>
                  </a:lnTo>
                  <a:lnTo>
                    <a:pt x="1106" y="256"/>
                  </a:lnTo>
                  <a:lnTo>
                    <a:pt x="1106" y="256"/>
                  </a:lnTo>
                  <a:lnTo>
                    <a:pt x="1106" y="254"/>
                  </a:lnTo>
                  <a:lnTo>
                    <a:pt x="1106" y="254"/>
                  </a:lnTo>
                  <a:lnTo>
                    <a:pt x="1106" y="254"/>
                  </a:lnTo>
                  <a:lnTo>
                    <a:pt x="1106" y="254"/>
                  </a:lnTo>
                  <a:lnTo>
                    <a:pt x="1105" y="254"/>
                  </a:lnTo>
                  <a:lnTo>
                    <a:pt x="1105" y="254"/>
                  </a:lnTo>
                  <a:lnTo>
                    <a:pt x="1105" y="254"/>
                  </a:lnTo>
                  <a:lnTo>
                    <a:pt x="1105" y="254"/>
                  </a:lnTo>
                  <a:lnTo>
                    <a:pt x="1105" y="254"/>
                  </a:lnTo>
                  <a:lnTo>
                    <a:pt x="1105" y="254"/>
                  </a:lnTo>
                  <a:lnTo>
                    <a:pt x="1104" y="254"/>
                  </a:lnTo>
                  <a:lnTo>
                    <a:pt x="1104" y="254"/>
                  </a:lnTo>
                  <a:lnTo>
                    <a:pt x="1104" y="254"/>
                  </a:lnTo>
                  <a:lnTo>
                    <a:pt x="1104" y="254"/>
                  </a:lnTo>
                  <a:lnTo>
                    <a:pt x="1104" y="254"/>
                  </a:lnTo>
                  <a:lnTo>
                    <a:pt x="1104" y="254"/>
                  </a:lnTo>
                  <a:lnTo>
                    <a:pt x="1104" y="254"/>
                  </a:lnTo>
                  <a:lnTo>
                    <a:pt x="1103" y="254"/>
                  </a:lnTo>
                  <a:lnTo>
                    <a:pt x="1103" y="254"/>
                  </a:lnTo>
                  <a:lnTo>
                    <a:pt x="1103" y="254"/>
                  </a:lnTo>
                  <a:lnTo>
                    <a:pt x="1103" y="254"/>
                  </a:lnTo>
                  <a:lnTo>
                    <a:pt x="1103" y="254"/>
                  </a:lnTo>
                  <a:lnTo>
                    <a:pt x="1103" y="254"/>
                  </a:lnTo>
                  <a:lnTo>
                    <a:pt x="1103" y="254"/>
                  </a:lnTo>
                  <a:lnTo>
                    <a:pt x="1102" y="254"/>
                  </a:lnTo>
                  <a:lnTo>
                    <a:pt x="1102" y="254"/>
                  </a:lnTo>
                  <a:lnTo>
                    <a:pt x="1102" y="254"/>
                  </a:lnTo>
                  <a:lnTo>
                    <a:pt x="1102" y="254"/>
                  </a:lnTo>
                  <a:lnTo>
                    <a:pt x="1102" y="254"/>
                  </a:lnTo>
                  <a:lnTo>
                    <a:pt x="1102" y="254"/>
                  </a:lnTo>
                  <a:lnTo>
                    <a:pt x="1102" y="254"/>
                  </a:lnTo>
                  <a:lnTo>
                    <a:pt x="1101" y="254"/>
                  </a:lnTo>
                  <a:lnTo>
                    <a:pt x="1101" y="254"/>
                  </a:lnTo>
                  <a:lnTo>
                    <a:pt x="1101" y="254"/>
                  </a:lnTo>
                  <a:lnTo>
                    <a:pt x="1101" y="254"/>
                  </a:lnTo>
                  <a:lnTo>
                    <a:pt x="1101" y="254"/>
                  </a:lnTo>
                  <a:lnTo>
                    <a:pt x="1101" y="254"/>
                  </a:lnTo>
                  <a:lnTo>
                    <a:pt x="1100" y="254"/>
                  </a:lnTo>
                  <a:lnTo>
                    <a:pt x="1100" y="254"/>
                  </a:lnTo>
                  <a:lnTo>
                    <a:pt x="1100" y="254"/>
                  </a:lnTo>
                  <a:lnTo>
                    <a:pt x="1100" y="254"/>
                  </a:lnTo>
                  <a:lnTo>
                    <a:pt x="1100" y="254"/>
                  </a:lnTo>
                  <a:lnTo>
                    <a:pt x="1100" y="254"/>
                  </a:lnTo>
                  <a:lnTo>
                    <a:pt x="1100" y="254"/>
                  </a:lnTo>
                  <a:lnTo>
                    <a:pt x="1099" y="254"/>
                  </a:lnTo>
                  <a:lnTo>
                    <a:pt x="1099" y="254"/>
                  </a:lnTo>
                  <a:lnTo>
                    <a:pt x="1099" y="254"/>
                  </a:lnTo>
                  <a:lnTo>
                    <a:pt x="1099" y="254"/>
                  </a:lnTo>
                  <a:lnTo>
                    <a:pt x="1099" y="254"/>
                  </a:lnTo>
                  <a:lnTo>
                    <a:pt x="1099" y="254"/>
                  </a:lnTo>
                  <a:lnTo>
                    <a:pt x="1099" y="254"/>
                  </a:lnTo>
                  <a:lnTo>
                    <a:pt x="1098" y="254"/>
                  </a:lnTo>
                  <a:lnTo>
                    <a:pt x="1098" y="254"/>
                  </a:lnTo>
                  <a:lnTo>
                    <a:pt x="1098" y="254"/>
                  </a:lnTo>
                  <a:lnTo>
                    <a:pt x="1098" y="254"/>
                  </a:lnTo>
                  <a:lnTo>
                    <a:pt x="1098" y="254"/>
                  </a:lnTo>
                  <a:lnTo>
                    <a:pt x="1098" y="254"/>
                  </a:lnTo>
                  <a:lnTo>
                    <a:pt x="1098" y="254"/>
                  </a:lnTo>
                  <a:lnTo>
                    <a:pt x="1097" y="254"/>
                  </a:lnTo>
                  <a:lnTo>
                    <a:pt x="1097" y="254"/>
                  </a:lnTo>
                  <a:lnTo>
                    <a:pt x="1097" y="254"/>
                  </a:lnTo>
                  <a:lnTo>
                    <a:pt x="1097" y="254"/>
                  </a:lnTo>
                  <a:lnTo>
                    <a:pt x="1097" y="254"/>
                  </a:lnTo>
                  <a:lnTo>
                    <a:pt x="1097" y="254"/>
                  </a:lnTo>
                  <a:lnTo>
                    <a:pt x="1097" y="254"/>
                  </a:lnTo>
                  <a:lnTo>
                    <a:pt x="1096" y="254"/>
                  </a:lnTo>
                  <a:lnTo>
                    <a:pt x="1096" y="254"/>
                  </a:lnTo>
                  <a:lnTo>
                    <a:pt x="1096" y="254"/>
                  </a:lnTo>
                  <a:lnTo>
                    <a:pt x="1096" y="254"/>
                  </a:lnTo>
                  <a:lnTo>
                    <a:pt x="1096" y="254"/>
                  </a:lnTo>
                  <a:lnTo>
                    <a:pt x="1096" y="254"/>
                  </a:lnTo>
                  <a:lnTo>
                    <a:pt x="1096" y="254"/>
                  </a:lnTo>
                  <a:lnTo>
                    <a:pt x="1095" y="254"/>
                  </a:lnTo>
                  <a:lnTo>
                    <a:pt x="1095" y="254"/>
                  </a:lnTo>
                  <a:lnTo>
                    <a:pt x="1095" y="254"/>
                  </a:lnTo>
                  <a:lnTo>
                    <a:pt x="1095" y="254"/>
                  </a:lnTo>
                  <a:lnTo>
                    <a:pt x="1095" y="254"/>
                  </a:lnTo>
                  <a:lnTo>
                    <a:pt x="1095" y="254"/>
                  </a:lnTo>
                  <a:lnTo>
                    <a:pt x="1095" y="254"/>
                  </a:lnTo>
                  <a:lnTo>
                    <a:pt x="1094" y="254"/>
                  </a:lnTo>
                  <a:lnTo>
                    <a:pt x="1094" y="254"/>
                  </a:lnTo>
                  <a:lnTo>
                    <a:pt x="1094" y="254"/>
                  </a:lnTo>
                  <a:lnTo>
                    <a:pt x="1094" y="254"/>
                  </a:lnTo>
                  <a:lnTo>
                    <a:pt x="1094" y="254"/>
                  </a:lnTo>
                  <a:lnTo>
                    <a:pt x="1094" y="254"/>
                  </a:lnTo>
                  <a:lnTo>
                    <a:pt x="1094" y="254"/>
                  </a:lnTo>
                  <a:lnTo>
                    <a:pt x="1093" y="254"/>
                  </a:lnTo>
                  <a:lnTo>
                    <a:pt x="1093" y="254"/>
                  </a:lnTo>
                  <a:lnTo>
                    <a:pt x="1093" y="254"/>
                  </a:lnTo>
                  <a:lnTo>
                    <a:pt x="1093" y="254"/>
                  </a:lnTo>
                  <a:lnTo>
                    <a:pt x="1093" y="254"/>
                  </a:lnTo>
                  <a:lnTo>
                    <a:pt x="1093" y="254"/>
                  </a:lnTo>
                  <a:lnTo>
                    <a:pt x="1093" y="254"/>
                  </a:lnTo>
                  <a:lnTo>
                    <a:pt x="1093" y="256"/>
                  </a:lnTo>
                  <a:close/>
                  <a:moveTo>
                    <a:pt x="1114" y="256"/>
                  </a:moveTo>
                  <a:lnTo>
                    <a:pt x="1114" y="256"/>
                  </a:lnTo>
                  <a:lnTo>
                    <a:pt x="1114" y="256"/>
                  </a:lnTo>
                  <a:lnTo>
                    <a:pt x="1114" y="256"/>
                  </a:lnTo>
                  <a:lnTo>
                    <a:pt x="1114" y="256"/>
                  </a:lnTo>
                  <a:lnTo>
                    <a:pt x="1115" y="256"/>
                  </a:lnTo>
                  <a:lnTo>
                    <a:pt x="1115" y="256"/>
                  </a:lnTo>
                  <a:lnTo>
                    <a:pt x="1115" y="256"/>
                  </a:lnTo>
                  <a:lnTo>
                    <a:pt x="1115" y="256"/>
                  </a:lnTo>
                  <a:lnTo>
                    <a:pt x="1115" y="256"/>
                  </a:lnTo>
                  <a:lnTo>
                    <a:pt x="1115" y="256"/>
                  </a:lnTo>
                  <a:lnTo>
                    <a:pt x="1116" y="256"/>
                  </a:lnTo>
                  <a:lnTo>
                    <a:pt x="1116" y="256"/>
                  </a:lnTo>
                  <a:lnTo>
                    <a:pt x="1116" y="256"/>
                  </a:lnTo>
                  <a:lnTo>
                    <a:pt x="1116" y="256"/>
                  </a:lnTo>
                  <a:lnTo>
                    <a:pt x="1116" y="256"/>
                  </a:lnTo>
                  <a:lnTo>
                    <a:pt x="1116" y="256"/>
                  </a:lnTo>
                  <a:lnTo>
                    <a:pt x="1116" y="256"/>
                  </a:lnTo>
                  <a:lnTo>
                    <a:pt x="1117" y="256"/>
                  </a:lnTo>
                  <a:lnTo>
                    <a:pt x="1117" y="256"/>
                  </a:lnTo>
                  <a:lnTo>
                    <a:pt x="1117" y="256"/>
                  </a:lnTo>
                  <a:lnTo>
                    <a:pt x="1117" y="256"/>
                  </a:lnTo>
                  <a:lnTo>
                    <a:pt x="1117" y="256"/>
                  </a:lnTo>
                  <a:lnTo>
                    <a:pt x="1117" y="256"/>
                  </a:lnTo>
                  <a:lnTo>
                    <a:pt x="1117" y="256"/>
                  </a:lnTo>
                  <a:lnTo>
                    <a:pt x="1118" y="256"/>
                  </a:lnTo>
                  <a:lnTo>
                    <a:pt x="1118" y="256"/>
                  </a:lnTo>
                  <a:lnTo>
                    <a:pt x="1118" y="256"/>
                  </a:lnTo>
                  <a:lnTo>
                    <a:pt x="1118" y="256"/>
                  </a:lnTo>
                  <a:lnTo>
                    <a:pt x="1118" y="256"/>
                  </a:lnTo>
                  <a:lnTo>
                    <a:pt x="1118" y="256"/>
                  </a:lnTo>
                  <a:lnTo>
                    <a:pt x="1118" y="256"/>
                  </a:lnTo>
                  <a:lnTo>
                    <a:pt x="1119" y="256"/>
                  </a:lnTo>
                  <a:lnTo>
                    <a:pt x="1119" y="256"/>
                  </a:lnTo>
                  <a:lnTo>
                    <a:pt x="1119" y="256"/>
                  </a:lnTo>
                  <a:lnTo>
                    <a:pt x="1119" y="256"/>
                  </a:lnTo>
                  <a:lnTo>
                    <a:pt x="1119" y="256"/>
                  </a:lnTo>
                  <a:lnTo>
                    <a:pt x="1119" y="256"/>
                  </a:lnTo>
                  <a:lnTo>
                    <a:pt x="1119" y="256"/>
                  </a:lnTo>
                  <a:lnTo>
                    <a:pt x="1120" y="256"/>
                  </a:lnTo>
                  <a:lnTo>
                    <a:pt x="1120" y="256"/>
                  </a:lnTo>
                  <a:lnTo>
                    <a:pt x="1120" y="256"/>
                  </a:lnTo>
                  <a:lnTo>
                    <a:pt x="1120" y="256"/>
                  </a:lnTo>
                  <a:lnTo>
                    <a:pt x="1120" y="256"/>
                  </a:lnTo>
                  <a:lnTo>
                    <a:pt x="1120" y="256"/>
                  </a:lnTo>
                  <a:lnTo>
                    <a:pt x="1120" y="256"/>
                  </a:lnTo>
                  <a:lnTo>
                    <a:pt x="1121" y="256"/>
                  </a:lnTo>
                  <a:lnTo>
                    <a:pt x="1121" y="256"/>
                  </a:lnTo>
                  <a:lnTo>
                    <a:pt x="1121" y="256"/>
                  </a:lnTo>
                  <a:lnTo>
                    <a:pt x="1121" y="256"/>
                  </a:lnTo>
                  <a:lnTo>
                    <a:pt x="1121" y="256"/>
                  </a:lnTo>
                  <a:lnTo>
                    <a:pt x="1121" y="256"/>
                  </a:lnTo>
                  <a:lnTo>
                    <a:pt x="1121" y="256"/>
                  </a:lnTo>
                  <a:lnTo>
                    <a:pt x="1122" y="256"/>
                  </a:lnTo>
                  <a:lnTo>
                    <a:pt x="1122" y="256"/>
                  </a:lnTo>
                  <a:lnTo>
                    <a:pt x="1122" y="256"/>
                  </a:lnTo>
                  <a:lnTo>
                    <a:pt x="1122" y="256"/>
                  </a:lnTo>
                  <a:lnTo>
                    <a:pt x="1122" y="256"/>
                  </a:lnTo>
                  <a:lnTo>
                    <a:pt x="1122" y="256"/>
                  </a:lnTo>
                  <a:lnTo>
                    <a:pt x="1122" y="256"/>
                  </a:lnTo>
                  <a:lnTo>
                    <a:pt x="1123" y="256"/>
                  </a:lnTo>
                  <a:lnTo>
                    <a:pt x="1123" y="256"/>
                  </a:lnTo>
                  <a:lnTo>
                    <a:pt x="1123" y="256"/>
                  </a:lnTo>
                  <a:lnTo>
                    <a:pt x="1123" y="256"/>
                  </a:lnTo>
                  <a:lnTo>
                    <a:pt x="1123" y="256"/>
                  </a:lnTo>
                  <a:lnTo>
                    <a:pt x="1123" y="255"/>
                  </a:lnTo>
                  <a:lnTo>
                    <a:pt x="1124" y="255"/>
                  </a:lnTo>
                  <a:lnTo>
                    <a:pt x="1124" y="255"/>
                  </a:lnTo>
                  <a:lnTo>
                    <a:pt x="1124" y="255"/>
                  </a:lnTo>
                  <a:lnTo>
                    <a:pt x="1124" y="255"/>
                  </a:lnTo>
                  <a:lnTo>
                    <a:pt x="1124" y="255"/>
                  </a:lnTo>
                  <a:lnTo>
                    <a:pt x="1124" y="255"/>
                  </a:lnTo>
                  <a:lnTo>
                    <a:pt x="1124" y="255"/>
                  </a:lnTo>
                  <a:lnTo>
                    <a:pt x="1125" y="255"/>
                  </a:lnTo>
                  <a:lnTo>
                    <a:pt x="1125" y="255"/>
                  </a:lnTo>
                  <a:lnTo>
                    <a:pt x="1125" y="255"/>
                  </a:lnTo>
                  <a:lnTo>
                    <a:pt x="1125" y="255"/>
                  </a:lnTo>
                  <a:lnTo>
                    <a:pt x="1125" y="255"/>
                  </a:lnTo>
                  <a:lnTo>
                    <a:pt x="1125" y="255"/>
                  </a:lnTo>
                  <a:lnTo>
                    <a:pt x="1125" y="255"/>
                  </a:lnTo>
                  <a:lnTo>
                    <a:pt x="1126" y="255"/>
                  </a:lnTo>
                  <a:lnTo>
                    <a:pt x="1126" y="255"/>
                  </a:lnTo>
                  <a:lnTo>
                    <a:pt x="1126" y="255"/>
                  </a:lnTo>
                  <a:lnTo>
                    <a:pt x="1126" y="255"/>
                  </a:lnTo>
                  <a:lnTo>
                    <a:pt x="1126" y="255"/>
                  </a:lnTo>
                  <a:lnTo>
                    <a:pt x="1126" y="255"/>
                  </a:lnTo>
                  <a:lnTo>
                    <a:pt x="1126" y="255"/>
                  </a:lnTo>
                  <a:lnTo>
                    <a:pt x="1127" y="255"/>
                  </a:lnTo>
                  <a:lnTo>
                    <a:pt x="1127" y="255"/>
                  </a:lnTo>
                  <a:lnTo>
                    <a:pt x="1127" y="255"/>
                  </a:lnTo>
                  <a:lnTo>
                    <a:pt x="1127" y="255"/>
                  </a:lnTo>
                  <a:lnTo>
                    <a:pt x="1127" y="255"/>
                  </a:lnTo>
                  <a:lnTo>
                    <a:pt x="1127" y="255"/>
                  </a:lnTo>
                  <a:lnTo>
                    <a:pt x="1127" y="254"/>
                  </a:lnTo>
                  <a:lnTo>
                    <a:pt x="1127" y="254"/>
                  </a:lnTo>
                  <a:lnTo>
                    <a:pt x="1127" y="254"/>
                  </a:lnTo>
                  <a:lnTo>
                    <a:pt x="1127" y="254"/>
                  </a:lnTo>
                  <a:lnTo>
                    <a:pt x="1127" y="254"/>
                  </a:lnTo>
                  <a:lnTo>
                    <a:pt x="1127" y="254"/>
                  </a:lnTo>
                  <a:lnTo>
                    <a:pt x="1126" y="254"/>
                  </a:lnTo>
                  <a:lnTo>
                    <a:pt x="1126" y="254"/>
                  </a:lnTo>
                  <a:lnTo>
                    <a:pt x="1126" y="254"/>
                  </a:lnTo>
                  <a:lnTo>
                    <a:pt x="1126" y="254"/>
                  </a:lnTo>
                  <a:lnTo>
                    <a:pt x="1126" y="254"/>
                  </a:lnTo>
                  <a:lnTo>
                    <a:pt x="1126" y="254"/>
                  </a:lnTo>
                  <a:lnTo>
                    <a:pt x="1126" y="254"/>
                  </a:lnTo>
                  <a:lnTo>
                    <a:pt x="1125" y="254"/>
                  </a:lnTo>
                  <a:lnTo>
                    <a:pt x="1125" y="254"/>
                  </a:lnTo>
                  <a:lnTo>
                    <a:pt x="1125" y="254"/>
                  </a:lnTo>
                  <a:lnTo>
                    <a:pt x="1125" y="254"/>
                  </a:lnTo>
                  <a:lnTo>
                    <a:pt x="1125" y="254"/>
                  </a:lnTo>
                  <a:lnTo>
                    <a:pt x="1125" y="254"/>
                  </a:lnTo>
                  <a:lnTo>
                    <a:pt x="1125" y="254"/>
                  </a:lnTo>
                  <a:lnTo>
                    <a:pt x="1124" y="254"/>
                  </a:lnTo>
                  <a:lnTo>
                    <a:pt x="1124" y="254"/>
                  </a:lnTo>
                  <a:lnTo>
                    <a:pt x="1124" y="254"/>
                  </a:lnTo>
                  <a:lnTo>
                    <a:pt x="1124" y="254"/>
                  </a:lnTo>
                  <a:lnTo>
                    <a:pt x="1124" y="254"/>
                  </a:lnTo>
                  <a:lnTo>
                    <a:pt x="1124" y="254"/>
                  </a:lnTo>
                  <a:lnTo>
                    <a:pt x="1124" y="254"/>
                  </a:lnTo>
                  <a:lnTo>
                    <a:pt x="1123" y="254"/>
                  </a:lnTo>
                  <a:lnTo>
                    <a:pt x="1123" y="254"/>
                  </a:lnTo>
                  <a:lnTo>
                    <a:pt x="1123" y="254"/>
                  </a:lnTo>
                  <a:lnTo>
                    <a:pt x="1123" y="254"/>
                  </a:lnTo>
                  <a:lnTo>
                    <a:pt x="1123" y="254"/>
                  </a:lnTo>
                  <a:lnTo>
                    <a:pt x="1123" y="254"/>
                  </a:lnTo>
                  <a:lnTo>
                    <a:pt x="1122" y="254"/>
                  </a:lnTo>
                  <a:lnTo>
                    <a:pt x="1122" y="254"/>
                  </a:lnTo>
                  <a:lnTo>
                    <a:pt x="1122" y="254"/>
                  </a:lnTo>
                  <a:lnTo>
                    <a:pt x="1122" y="254"/>
                  </a:lnTo>
                  <a:lnTo>
                    <a:pt x="1122" y="254"/>
                  </a:lnTo>
                  <a:lnTo>
                    <a:pt x="1122" y="254"/>
                  </a:lnTo>
                  <a:lnTo>
                    <a:pt x="1122" y="254"/>
                  </a:lnTo>
                  <a:lnTo>
                    <a:pt x="1121" y="254"/>
                  </a:lnTo>
                  <a:lnTo>
                    <a:pt x="1121" y="254"/>
                  </a:lnTo>
                  <a:lnTo>
                    <a:pt x="1121" y="254"/>
                  </a:lnTo>
                  <a:lnTo>
                    <a:pt x="1121" y="254"/>
                  </a:lnTo>
                  <a:lnTo>
                    <a:pt x="1121" y="254"/>
                  </a:lnTo>
                  <a:lnTo>
                    <a:pt x="1121" y="254"/>
                  </a:lnTo>
                  <a:lnTo>
                    <a:pt x="1121" y="254"/>
                  </a:lnTo>
                  <a:lnTo>
                    <a:pt x="1120" y="254"/>
                  </a:lnTo>
                  <a:lnTo>
                    <a:pt x="1120" y="254"/>
                  </a:lnTo>
                  <a:lnTo>
                    <a:pt x="1120" y="254"/>
                  </a:lnTo>
                  <a:lnTo>
                    <a:pt x="1120" y="254"/>
                  </a:lnTo>
                  <a:lnTo>
                    <a:pt x="1120" y="254"/>
                  </a:lnTo>
                  <a:lnTo>
                    <a:pt x="1120" y="254"/>
                  </a:lnTo>
                  <a:lnTo>
                    <a:pt x="1120" y="254"/>
                  </a:lnTo>
                  <a:lnTo>
                    <a:pt x="1119" y="254"/>
                  </a:lnTo>
                  <a:lnTo>
                    <a:pt x="1119" y="254"/>
                  </a:lnTo>
                  <a:lnTo>
                    <a:pt x="1119" y="254"/>
                  </a:lnTo>
                  <a:lnTo>
                    <a:pt x="1119" y="254"/>
                  </a:lnTo>
                  <a:lnTo>
                    <a:pt x="1119" y="254"/>
                  </a:lnTo>
                  <a:lnTo>
                    <a:pt x="1119" y="254"/>
                  </a:lnTo>
                  <a:lnTo>
                    <a:pt x="1119" y="254"/>
                  </a:lnTo>
                  <a:lnTo>
                    <a:pt x="1118" y="254"/>
                  </a:lnTo>
                  <a:lnTo>
                    <a:pt x="1118" y="254"/>
                  </a:lnTo>
                  <a:lnTo>
                    <a:pt x="1118" y="254"/>
                  </a:lnTo>
                  <a:lnTo>
                    <a:pt x="1118" y="254"/>
                  </a:lnTo>
                  <a:lnTo>
                    <a:pt x="1118" y="254"/>
                  </a:lnTo>
                  <a:lnTo>
                    <a:pt x="1118" y="254"/>
                  </a:lnTo>
                  <a:lnTo>
                    <a:pt x="1118" y="254"/>
                  </a:lnTo>
                  <a:lnTo>
                    <a:pt x="1117" y="254"/>
                  </a:lnTo>
                  <a:lnTo>
                    <a:pt x="1117" y="254"/>
                  </a:lnTo>
                  <a:lnTo>
                    <a:pt x="1117" y="254"/>
                  </a:lnTo>
                  <a:lnTo>
                    <a:pt x="1117" y="254"/>
                  </a:lnTo>
                  <a:lnTo>
                    <a:pt x="1117" y="254"/>
                  </a:lnTo>
                  <a:lnTo>
                    <a:pt x="1117" y="254"/>
                  </a:lnTo>
                  <a:lnTo>
                    <a:pt x="1117" y="254"/>
                  </a:lnTo>
                  <a:lnTo>
                    <a:pt x="1116" y="254"/>
                  </a:lnTo>
                  <a:lnTo>
                    <a:pt x="1116" y="254"/>
                  </a:lnTo>
                  <a:lnTo>
                    <a:pt x="1116" y="254"/>
                  </a:lnTo>
                  <a:lnTo>
                    <a:pt x="1116" y="254"/>
                  </a:lnTo>
                  <a:lnTo>
                    <a:pt x="1116" y="254"/>
                  </a:lnTo>
                  <a:lnTo>
                    <a:pt x="1116" y="254"/>
                  </a:lnTo>
                  <a:lnTo>
                    <a:pt x="1115" y="254"/>
                  </a:lnTo>
                  <a:lnTo>
                    <a:pt x="1115" y="254"/>
                  </a:lnTo>
                  <a:lnTo>
                    <a:pt x="1115" y="254"/>
                  </a:lnTo>
                  <a:lnTo>
                    <a:pt x="1115" y="254"/>
                  </a:lnTo>
                  <a:lnTo>
                    <a:pt x="1115" y="254"/>
                  </a:lnTo>
                  <a:lnTo>
                    <a:pt x="1115" y="254"/>
                  </a:lnTo>
                  <a:lnTo>
                    <a:pt x="1115" y="254"/>
                  </a:lnTo>
                  <a:lnTo>
                    <a:pt x="1114" y="254"/>
                  </a:lnTo>
                  <a:lnTo>
                    <a:pt x="1114" y="254"/>
                  </a:lnTo>
                  <a:lnTo>
                    <a:pt x="1114" y="254"/>
                  </a:lnTo>
                  <a:lnTo>
                    <a:pt x="1114" y="254"/>
                  </a:lnTo>
                  <a:lnTo>
                    <a:pt x="1114" y="254"/>
                  </a:lnTo>
                  <a:lnTo>
                    <a:pt x="1114" y="256"/>
                  </a:lnTo>
                  <a:close/>
                  <a:moveTo>
                    <a:pt x="1135" y="255"/>
                  </a:moveTo>
                  <a:lnTo>
                    <a:pt x="1135" y="255"/>
                  </a:lnTo>
                  <a:lnTo>
                    <a:pt x="1136" y="255"/>
                  </a:lnTo>
                  <a:lnTo>
                    <a:pt x="1136" y="255"/>
                  </a:lnTo>
                  <a:lnTo>
                    <a:pt x="1136" y="255"/>
                  </a:lnTo>
                  <a:lnTo>
                    <a:pt x="1136" y="255"/>
                  </a:lnTo>
                  <a:lnTo>
                    <a:pt x="1136" y="255"/>
                  </a:lnTo>
                  <a:lnTo>
                    <a:pt x="1136" y="255"/>
                  </a:lnTo>
                  <a:lnTo>
                    <a:pt x="1136" y="255"/>
                  </a:lnTo>
                  <a:lnTo>
                    <a:pt x="1137" y="255"/>
                  </a:lnTo>
                  <a:lnTo>
                    <a:pt x="1137" y="255"/>
                  </a:lnTo>
                  <a:lnTo>
                    <a:pt x="1137" y="255"/>
                  </a:lnTo>
                  <a:lnTo>
                    <a:pt x="1137" y="255"/>
                  </a:lnTo>
                  <a:lnTo>
                    <a:pt x="1137" y="255"/>
                  </a:lnTo>
                  <a:lnTo>
                    <a:pt x="1137" y="255"/>
                  </a:lnTo>
                  <a:lnTo>
                    <a:pt x="1137" y="255"/>
                  </a:lnTo>
                  <a:lnTo>
                    <a:pt x="1138" y="255"/>
                  </a:lnTo>
                  <a:lnTo>
                    <a:pt x="1138" y="255"/>
                  </a:lnTo>
                  <a:lnTo>
                    <a:pt x="1138" y="255"/>
                  </a:lnTo>
                  <a:lnTo>
                    <a:pt x="1138" y="255"/>
                  </a:lnTo>
                  <a:lnTo>
                    <a:pt x="1138" y="255"/>
                  </a:lnTo>
                  <a:lnTo>
                    <a:pt x="1138" y="255"/>
                  </a:lnTo>
                  <a:lnTo>
                    <a:pt x="1138" y="255"/>
                  </a:lnTo>
                  <a:lnTo>
                    <a:pt x="1139" y="255"/>
                  </a:lnTo>
                  <a:lnTo>
                    <a:pt x="1139" y="255"/>
                  </a:lnTo>
                  <a:lnTo>
                    <a:pt x="1139" y="255"/>
                  </a:lnTo>
                  <a:lnTo>
                    <a:pt x="1139" y="255"/>
                  </a:lnTo>
                  <a:lnTo>
                    <a:pt x="1139" y="255"/>
                  </a:lnTo>
                  <a:lnTo>
                    <a:pt x="1139" y="255"/>
                  </a:lnTo>
                  <a:lnTo>
                    <a:pt x="1139" y="255"/>
                  </a:lnTo>
                  <a:lnTo>
                    <a:pt x="1140" y="255"/>
                  </a:lnTo>
                  <a:lnTo>
                    <a:pt x="1140" y="255"/>
                  </a:lnTo>
                  <a:lnTo>
                    <a:pt x="1140" y="255"/>
                  </a:lnTo>
                  <a:lnTo>
                    <a:pt x="1140" y="255"/>
                  </a:lnTo>
                  <a:lnTo>
                    <a:pt x="1140" y="255"/>
                  </a:lnTo>
                  <a:lnTo>
                    <a:pt x="1140" y="255"/>
                  </a:lnTo>
                  <a:lnTo>
                    <a:pt x="1141" y="255"/>
                  </a:lnTo>
                  <a:lnTo>
                    <a:pt x="1141" y="255"/>
                  </a:lnTo>
                  <a:lnTo>
                    <a:pt x="1141" y="255"/>
                  </a:lnTo>
                  <a:lnTo>
                    <a:pt x="1141" y="255"/>
                  </a:lnTo>
                  <a:lnTo>
                    <a:pt x="1141" y="255"/>
                  </a:lnTo>
                  <a:lnTo>
                    <a:pt x="1141" y="255"/>
                  </a:lnTo>
                  <a:lnTo>
                    <a:pt x="1141" y="255"/>
                  </a:lnTo>
                  <a:lnTo>
                    <a:pt x="1142" y="255"/>
                  </a:lnTo>
                  <a:lnTo>
                    <a:pt x="1142" y="255"/>
                  </a:lnTo>
                  <a:lnTo>
                    <a:pt x="1142" y="255"/>
                  </a:lnTo>
                  <a:lnTo>
                    <a:pt x="1142" y="255"/>
                  </a:lnTo>
                  <a:lnTo>
                    <a:pt x="1142" y="255"/>
                  </a:lnTo>
                  <a:lnTo>
                    <a:pt x="1142" y="255"/>
                  </a:lnTo>
                  <a:lnTo>
                    <a:pt x="1142" y="255"/>
                  </a:lnTo>
                  <a:lnTo>
                    <a:pt x="1143" y="255"/>
                  </a:lnTo>
                  <a:lnTo>
                    <a:pt x="1143" y="255"/>
                  </a:lnTo>
                  <a:lnTo>
                    <a:pt x="1143" y="255"/>
                  </a:lnTo>
                  <a:lnTo>
                    <a:pt x="1143" y="255"/>
                  </a:lnTo>
                  <a:lnTo>
                    <a:pt x="1143" y="255"/>
                  </a:lnTo>
                  <a:lnTo>
                    <a:pt x="1143" y="255"/>
                  </a:lnTo>
                  <a:lnTo>
                    <a:pt x="1143" y="255"/>
                  </a:lnTo>
                  <a:lnTo>
                    <a:pt x="1144" y="255"/>
                  </a:lnTo>
                  <a:lnTo>
                    <a:pt x="1144" y="255"/>
                  </a:lnTo>
                  <a:lnTo>
                    <a:pt x="1144" y="255"/>
                  </a:lnTo>
                  <a:lnTo>
                    <a:pt x="1144" y="255"/>
                  </a:lnTo>
                  <a:lnTo>
                    <a:pt x="1144" y="255"/>
                  </a:lnTo>
                  <a:lnTo>
                    <a:pt x="1144" y="255"/>
                  </a:lnTo>
                  <a:lnTo>
                    <a:pt x="1144" y="255"/>
                  </a:lnTo>
                  <a:lnTo>
                    <a:pt x="1145" y="255"/>
                  </a:lnTo>
                  <a:lnTo>
                    <a:pt x="1145" y="255"/>
                  </a:lnTo>
                  <a:lnTo>
                    <a:pt x="1145" y="255"/>
                  </a:lnTo>
                  <a:lnTo>
                    <a:pt x="1145" y="255"/>
                  </a:lnTo>
                  <a:lnTo>
                    <a:pt x="1145" y="255"/>
                  </a:lnTo>
                  <a:lnTo>
                    <a:pt x="1145" y="255"/>
                  </a:lnTo>
                  <a:lnTo>
                    <a:pt x="1146" y="255"/>
                  </a:lnTo>
                  <a:lnTo>
                    <a:pt x="1146" y="255"/>
                  </a:lnTo>
                  <a:lnTo>
                    <a:pt x="1146" y="255"/>
                  </a:lnTo>
                  <a:lnTo>
                    <a:pt x="1146" y="255"/>
                  </a:lnTo>
                  <a:lnTo>
                    <a:pt x="1146" y="255"/>
                  </a:lnTo>
                  <a:lnTo>
                    <a:pt x="1146" y="255"/>
                  </a:lnTo>
                  <a:lnTo>
                    <a:pt x="1146" y="255"/>
                  </a:lnTo>
                  <a:lnTo>
                    <a:pt x="1147" y="255"/>
                  </a:lnTo>
                  <a:lnTo>
                    <a:pt x="1147" y="255"/>
                  </a:lnTo>
                  <a:lnTo>
                    <a:pt x="1147" y="255"/>
                  </a:lnTo>
                  <a:lnTo>
                    <a:pt x="1147" y="255"/>
                  </a:lnTo>
                  <a:lnTo>
                    <a:pt x="1147" y="255"/>
                  </a:lnTo>
                  <a:lnTo>
                    <a:pt x="1147" y="255"/>
                  </a:lnTo>
                  <a:lnTo>
                    <a:pt x="1147" y="255"/>
                  </a:lnTo>
                  <a:lnTo>
                    <a:pt x="1148" y="255"/>
                  </a:lnTo>
                  <a:lnTo>
                    <a:pt x="1148" y="255"/>
                  </a:lnTo>
                  <a:lnTo>
                    <a:pt x="1148" y="255"/>
                  </a:lnTo>
                  <a:lnTo>
                    <a:pt x="1148" y="255"/>
                  </a:lnTo>
                  <a:lnTo>
                    <a:pt x="1148" y="255"/>
                  </a:lnTo>
                  <a:lnTo>
                    <a:pt x="1148" y="255"/>
                  </a:lnTo>
                  <a:lnTo>
                    <a:pt x="1148" y="255"/>
                  </a:lnTo>
                  <a:lnTo>
                    <a:pt x="1149" y="255"/>
                  </a:lnTo>
                  <a:lnTo>
                    <a:pt x="1149" y="255"/>
                  </a:lnTo>
                  <a:lnTo>
                    <a:pt x="1149" y="253"/>
                  </a:lnTo>
                  <a:lnTo>
                    <a:pt x="1149" y="253"/>
                  </a:lnTo>
                  <a:lnTo>
                    <a:pt x="1148" y="253"/>
                  </a:lnTo>
                  <a:lnTo>
                    <a:pt x="1148" y="253"/>
                  </a:lnTo>
                  <a:lnTo>
                    <a:pt x="1148" y="253"/>
                  </a:lnTo>
                  <a:lnTo>
                    <a:pt x="1148" y="253"/>
                  </a:lnTo>
                  <a:lnTo>
                    <a:pt x="1148" y="253"/>
                  </a:lnTo>
                  <a:lnTo>
                    <a:pt x="1148" y="253"/>
                  </a:lnTo>
                  <a:lnTo>
                    <a:pt x="1148" y="253"/>
                  </a:lnTo>
                  <a:lnTo>
                    <a:pt x="1147" y="253"/>
                  </a:lnTo>
                  <a:lnTo>
                    <a:pt x="1147" y="253"/>
                  </a:lnTo>
                  <a:lnTo>
                    <a:pt x="1147" y="253"/>
                  </a:lnTo>
                  <a:lnTo>
                    <a:pt x="1147" y="253"/>
                  </a:lnTo>
                  <a:lnTo>
                    <a:pt x="1147" y="253"/>
                  </a:lnTo>
                  <a:lnTo>
                    <a:pt x="1147" y="253"/>
                  </a:lnTo>
                  <a:lnTo>
                    <a:pt x="1146" y="253"/>
                  </a:lnTo>
                  <a:lnTo>
                    <a:pt x="1146" y="253"/>
                  </a:lnTo>
                  <a:lnTo>
                    <a:pt x="1146" y="253"/>
                  </a:lnTo>
                  <a:lnTo>
                    <a:pt x="1146" y="253"/>
                  </a:lnTo>
                  <a:lnTo>
                    <a:pt x="1146" y="253"/>
                  </a:lnTo>
                  <a:lnTo>
                    <a:pt x="1146" y="253"/>
                  </a:lnTo>
                  <a:lnTo>
                    <a:pt x="1146" y="253"/>
                  </a:lnTo>
                  <a:lnTo>
                    <a:pt x="1145" y="253"/>
                  </a:lnTo>
                  <a:lnTo>
                    <a:pt x="1145" y="253"/>
                  </a:lnTo>
                  <a:lnTo>
                    <a:pt x="1145" y="253"/>
                  </a:lnTo>
                  <a:lnTo>
                    <a:pt x="1145" y="253"/>
                  </a:lnTo>
                  <a:lnTo>
                    <a:pt x="1145" y="253"/>
                  </a:lnTo>
                  <a:lnTo>
                    <a:pt x="1145" y="253"/>
                  </a:lnTo>
                  <a:lnTo>
                    <a:pt x="1145" y="253"/>
                  </a:lnTo>
                  <a:lnTo>
                    <a:pt x="1144" y="253"/>
                  </a:lnTo>
                  <a:lnTo>
                    <a:pt x="1144" y="253"/>
                  </a:lnTo>
                  <a:lnTo>
                    <a:pt x="1144" y="253"/>
                  </a:lnTo>
                  <a:lnTo>
                    <a:pt x="1144" y="253"/>
                  </a:lnTo>
                  <a:lnTo>
                    <a:pt x="1144" y="253"/>
                  </a:lnTo>
                  <a:lnTo>
                    <a:pt x="1144" y="253"/>
                  </a:lnTo>
                  <a:lnTo>
                    <a:pt x="1144" y="253"/>
                  </a:lnTo>
                  <a:lnTo>
                    <a:pt x="1143" y="253"/>
                  </a:lnTo>
                  <a:lnTo>
                    <a:pt x="1143" y="253"/>
                  </a:lnTo>
                  <a:lnTo>
                    <a:pt x="1143" y="253"/>
                  </a:lnTo>
                  <a:lnTo>
                    <a:pt x="1143" y="253"/>
                  </a:lnTo>
                  <a:lnTo>
                    <a:pt x="1143" y="253"/>
                  </a:lnTo>
                  <a:lnTo>
                    <a:pt x="1143" y="253"/>
                  </a:lnTo>
                  <a:lnTo>
                    <a:pt x="1143" y="253"/>
                  </a:lnTo>
                  <a:lnTo>
                    <a:pt x="1142" y="253"/>
                  </a:lnTo>
                  <a:lnTo>
                    <a:pt x="1142" y="253"/>
                  </a:lnTo>
                  <a:lnTo>
                    <a:pt x="1142" y="253"/>
                  </a:lnTo>
                  <a:lnTo>
                    <a:pt x="1142" y="253"/>
                  </a:lnTo>
                  <a:lnTo>
                    <a:pt x="1142" y="253"/>
                  </a:lnTo>
                  <a:lnTo>
                    <a:pt x="1142" y="253"/>
                  </a:lnTo>
                  <a:lnTo>
                    <a:pt x="1141" y="253"/>
                  </a:lnTo>
                  <a:lnTo>
                    <a:pt x="1141" y="253"/>
                  </a:lnTo>
                  <a:lnTo>
                    <a:pt x="1141" y="253"/>
                  </a:lnTo>
                  <a:lnTo>
                    <a:pt x="1141" y="253"/>
                  </a:lnTo>
                  <a:lnTo>
                    <a:pt x="1141" y="253"/>
                  </a:lnTo>
                  <a:lnTo>
                    <a:pt x="1141" y="253"/>
                  </a:lnTo>
                  <a:lnTo>
                    <a:pt x="1141" y="253"/>
                  </a:lnTo>
                  <a:lnTo>
                    <a:pt x="1140" y="253"/>
                  </a:lnTo>
                  <a:lnTo>
                    <a:pt x="1140" y="253"/>
                  </a:lnTo>
                  <a:lnTo>
                    <a:pt x="1140" y="253"/>
                  </a:lnTo>
                  <a:lnTo>
                    <a:pt x="1140" y="253"/>
                  </a:lnTo>
                  <a:lnTo>
                    <a:pt x="1140" y="253"/>
                  </a:lnTo>
                  <a:lnTo>
                    <a:pt x="1140" y="253"/>
                  </a:lnTo>
                  <a:lnTo>
                    <a:pt x="1140" y="253"/>
                  </a:lnTo>
                  <a:lnTo>
                    <a:pt x="1139" y="253"/>
                  </a:lnTo>
                  <a:lnTo>
                    <a:pt x="1139" y="253"/>
                  </a:lnTo>
                  <a:lnTo>
                    <a:pt x="1139" y="253"/>
                  </a:lnTo>
                  <a:lnTo>
                    <a:pt x="1139" y="253"/>
                  </a:lnTo>
                  <a:lnTo>
                    <a:pt x="1139" y="253"/>
                  </a:lnTo>
                  <a:lnTo>
                    <a:pt x="1139" y="253"/>
                  </a:lnTo>
                  <a:lnTo>
                    <a:pt x="1139" y="253"/>
                  </a:lnTo>
                  <a:lnTo>
                    <a:pt x="1138" y="253"/>
                  </a:lnTo>
                  <a:lnTo>
                    <a:pt x="1138" y="253"/>
                  </a:lnTo>
                  <a:lnTo>
                    <a:pt x="1138" y="253"/>
                  </a:lnTo>
                  <a:lnTo>
                    <a:pt x="1138" y="253"/>
                  </a:lnTo>
                  <a:lnTo>
                    <a:pt x="1138" y="253"/>
                  </a:lnTo>
                  <a:lnTo>
                    <a:pt x="1138" y="253"/>
                  </a:lnTo>
                  <a:lnTo>
                    <a:pt x="1138" y="253"/>
                  </a:lnTo>
                  <a:lnTo>
                    <a:pt x="1137" y="253"/>
                  </a:lnTo>
                  <a:lnTo>
                    <a:pt x="1137" y="253"/>
                  </a:lnTo>
                  <a:lnTo>
                    <a:pt x="1137" y="253"/>
                  </a:lnTo>
                  <a:lnTo>
                    <a:pt x="1137" y="253"/>
                  </a:lnTo>
                  <a:lnTo>
                    <a:pt x="1137" y="253"/>
                  </a:lnTo>
                  <a:lnTo>
                    <a:pt x="1137" y="253"/>
                  </a:lnTo>
                  <a:lnTo>
                    <a:pt x="1137" y="253"/>
                  </a:lnTo>
                  <a:lnTo>
                    <a:pt x="1136" y="253"/>
                  </a:lnTo>
                  <a:lnTo>
                    <a:pt x="1136" y="253"/>
                  </a:lnTo>
                  <a:lnTo>
                    <a:pt x="1136" y="253"/>
                  </a:lnTo>
                  <a:lnTo>
                    <a:pt x="1136" y="253"/>
                  </a:lnTo>
                  <a:lnTo>
                    <a:pt x="1136" y="253"/>
                  </a:lnTo>
                  <a:lnTo>
                    <a:pt x="1136" y="253"/>
                  </a:lnTo>
                  <a:lnTo>
                    <a:pt x="1136" y="253"/>
                  </a:lnTo>
                  <a:lnTo>
                    <a:pt x="1135" y="253"/>
                  </a:lnTo>
                  <a:lnTo>
                    <a:pt x="1135" y="253"/>
                  </a:lnTo>
                  <a:lnTo>
                    <a:pt x="1135" y="255"/>
                  </a:lnTo>
                  <a:close/>
                  <a:moveTo>
                    <a:pt x="1157" y="255"/>
                  </a:moveTo>
                  <a:lnTo>
                    <a:pt x="1157" y="255"/>
                  </a:lnTo>
                  <a:lnTo>
                    <a:pt x="1157" y="255"/>
                  </a:lnTo>
                  <a:lnTo>
                    <a:pt x="1157" y="255"/>
                  </a:lnTo>
                  <a:lnTo>
                    <a:pt x="1157" y="255"/>
                  </a:lnTo>
                  <a:lnTo>
                    <a:pt x="1157" y="255"/>
                  </a:lnTo>
                  <a:lnTo>
                    <a:pt x="1158" y="255"/>
                  </a:lnTo>
                  <a:lnTo>
                    <a:pt x="1158" y="254"/>
                  </a:lnTo>
                  <a:lnTo>
                    <a:pt x="1158" y="254"/>
                  </a:lnTo>
                  <a:lnTo>
                    <a:pt x="1158" y="254"/>
                  </a:lnTo>
                  <a:lnTo>
                    <a:pt x="1158" y="254"/>
                  </a:lnTo>
                  <a:lnTo>
                    <a:pt x="1158" y="254"/>
                  </a:lnTo>
                  <a:lnTo>
                    <a:pt x="1158" y="254"/>
                  </a:lnTo>
                  <a:lnTo>
                    <a:pt x="1159" y="254"/>
                  </a:lnTo>
                  <a:lnTo>
                    <a:pt x="1159" y="254"/>
                  </a:lnTo>
                  <a:lnTo>
                    <a:pt x="1159" y="254"/>
                  </a:lnTo>
                  <a:lnTo>
                    <a:pt x="1159" y="254"/>
                  </a:lnTo>
                  <a:lnTo>
                    <a:pt x="1159" y="254"/>
                  </a:lnTo>
                  <a:lnTo>
                    <a:pt x="1159" y="254"/>
                  </a:lnTo>
                  <a:lnTo>
                    <a:pt x="1159" y="254"/>
                  </a:lnTo>
                  <a:lnTo>
                    <a:pt x="1160" y="254"/>
                  </a:lnTo>
                  <a:lnTo>
                    <a:pt x="1160" y="254"/>
                  </a:lnTo>
                  <a:lnTo>
                    <a:pt x="1160" y="254"/>
                  </a:lnTo>
                  <a:lnTo>
                    <a:pt x="1160" y="254"/>
                  </a:lnTo>
                  <a:lnTo>
                    <a:pt x="1160" y="254"/>
                  </a:lnTo>
                  <a:lnTo>
                    <a:pt x="1160" y="254"/>
                  </a:lnTo>
                  <a:lnTo>
                    <a:pt x="1160" y="254"/>
                  </a:lnTo>
                  <a:lnTo>
                    <a:pt x="1161" y="254"/>
                  </a:lnTo>
                  <a:lnTo>
                    <a:pt x="1161" y="254"/>
                  </a:lnTo>
                  <a:lnTo>
                    <a:pt x="1161" y="254"/>
                  </a:lnTo>
                  <a:lnTo>
                    <a:pt x="1161" y="254"/>
                  </a:lnTo>
                  <a:lnTo>
                    <a:pt x="1161" y="254"/>
                  </a:lnTo>
                  <a:lnTo>
                    <a:pt x="1161" y="254"/>
                  </a:lnTo>
                  <a:lnTo>
                    <a:pt x="1162" y="254"/>
                  </a:lnTo>
                  <a:lnTo>
                    <a:pt x="1162" y="254"/>
                  </a:lnTo>
                  <a:lnTo>
                    <a:pt x="1162" y="254"/>
                  </a:lnTo>
                  <a:lnTo>
                    <a:pt x="1162" y="254"/>
                  </a:lnTo>
                  <a:lnTo>
                    <a:pt x="1162" y="254"/>
                  </a:lnTo>
                  <a:lnTo>
                    <a:pt x="1162" y="254"/>
                  </a:lnTo>
                  <a:lnTo>
                    <a:pt x="1162" y="254"/>
                  </a:lnTo>
                  <a:lnTo>
                    <a:pt x="1163" y="254"/>
                  </a:lnTo>
                  <a:lnTo>
                    <a:pt x="1163" y="254"/>
                  </a:lnTo>
                  <a:lnTo>
                    <a:pt x="1163" y="254"/>
                  </a:lnTo>
                  <a:lnTo>
                    <a:pt x="1163" y="254"/>
                  </a:lnTo>
                  <a:lnTo>
                    <a:pt x="1163" y="254"/>
                  </a:lnTo>
                  <a:lnTo>
                    <a:pt x="1163" y="254"/>
                  </a:lnTo>
                  <a:lnTo>
                    <a:pt x="1163" y="254"/>
                  </a:lnTo>
                  <a:lnTo>
                    <a:pt x="1164" y="254"/>
                  </a:lnTo>
                  <a:lnTo>
                    <a:pt x="1164" y="254"/>
                  </a:lnTo>
                  <a:lnTo>
                    <a:pt x="1164" y="254"/>
                  </a:lnTo>
                  <a:lnTo>
                    <a:pt x="1164" y="254"/>
                  </a:lnTo>
                  <a:lnTo>
                    <a:pt x="1164" y="254"/>
                  </a:lnTo>
                  <a:lnTo>
                    <a:pt x="1164" y="254"/>
                  </a:lnTo>
                  <a:lnTo>
                    <a:pt x="1164" y="254"/>
                  </a:lnTo>
                  <a:lnTo>
                    <a:pt x="1165" y="254"/>
                  </a:lnTo>
                  <a:lnTo>
                    <a:pt x="1165" y="254"/>
                  </a:lnTo>
                  <a:lnTo>
                    <a:pt x="1165" y="254"/>
                  </a:lnTo>
                  <a:lnTo>
                    <a:pt x="1165" y="254"/>
                  </a:lnTo>
                  <a:lnTo>
                    <a:pt x="1165" y="254"/>
                  </a:lnTo>
                  <a:lnTo>
                    <a:pt x="1165" y="254"/>
                  </a:lnTo>
                  <a:lnTo>
                    <a:pt x="1165" y="254"/>
                  </a:lnTo>
                  <a:lnTo>
                    <a:pt x="1166" y="254"/>
                  </a:lnTo>
                  <a:lnTo>
                    <a:pt x="1166" y="254"/>
                  </a:lnTo>
                  <a:lnTo>
                    <a:pt x="1166" y="254"/>
                  </a:lnTo>
                  <a:lnTo>
                    <a:pt x="1166" y="254"/>
                  </a:lnTo>
                  <a:lnTo>
                    <a:pt x="1166" y="254"/>
                  </a:lnTo>
                  <a:lnTo>
                    <a:pt x="1166" y="254"/>
                  </a:lnTo>
                  <a:lnTo>
                    <a:pt x="1166" y="254"/>
                  </a:lnTo>
                  <a:lnTo>
                    <a:pt x="1167" y="254"/>
                  </a:lnTo>
                  <a:lnTo>
                    <a:pt x="1167" y="254"/>
                  </a:lnTo>
                  <a:lnTo>
                    <a:pt x="1167" y="254"/>
                  </a:lnTo>
                  <a:lnTo>
                    <a:pt x="1167" y="254"/>
                  </a:lnTo>
                  <a:lnTo>
                    <a:pt x="1167" y="254"/>
                  </a:lnTo>
                  <a:lnTo>
                    <a:pt x="1167" y="254"/>
                  </a:lnTo>
                  <a:lnTo>
                    <a:pt x="1167" y="254"/>
                  </a:lnTo>
                  <a:lnTo>
                    <a:pt x="1168" y="254"/>
                  </a:lnTo>
                  <a:lnTo>
                    <a:pt x="1168" y="254"/>
                  </a:lnTo>
                  <a:lnTo>
                    <a:pt x="1168" y="254"/>
                  </a:lnTo>
                  <a:lnTo>
                    <a:pt x="1168" y="254"/>
                  </a:lnTo>
                  <a:lnTo>
                    <a:pt x="1168" y="254"/>
                  </a:lnTo>
                  <a:lnTo>
                    <a:pt x="1168" y="254"/>
                  </a:lnTo>
                  <a:lnTo>
                    <a:pt x="1169" y="254"/>
                  </a:lnTo>
                  <a:lnTo>
                    <a:pt x="1169" y="254"/>
                  </a:lnTo>
                  <a:lnTo>
                    <a:pt x="1169" y="254"/>
                  </a:lnTo>
                  <a:lnTo>
                    <a:pt x="1169" y="254"/>
                  </a:lnTo>
                  <a:lnTo>
                    <a:pt x="1169" y="254"/>
                  </a:lnTo>
                  <a:lnTo>
                    <a:pt x="1169" y="254"/>
                  </a:lnTo>
                  <a:lnTo>
                    <a:pt x="1169" y="254"/>
                  </a:lnTo>
                  <a:lnTo>
                    <a:pt x="1170" y="254"/>
                  </a:lnTo>
                  <a:lnTo>
                    <a:pt x="1170" y="254"/>
                  </a:lnTo>
                  <a:lnTo>
                    <a:pt x="1170" y="254"/>
                  </a:lnTo>
                  <a:lnTo>
                    <a:pt x="1170" y="254"/>
                  </a:lnTo>
                  <a:lnTo>
                    <a:pt x="1170" y="254"/>
                  </a:lnTo>
                  <a:lnTo>
                    <a:pt x="1170" y="252"/>
                  </a:lnTo>
                  <a:lnTo>
                    <a:pt x="1170" y="252"/>
                  </a:lnTo>
                  <a:lnTo>
                    <a:pt x="1170" y="252"/>
                  </a:lnTo>
                  <a:lnTo>
                    <a:pt x="1170" y="252"/>
                  </a:lnTo>
                  <a:lnTo>
                    <a:pt x="1169" y="252"/>
                  </a:lnTo>
                  <a:lnTo>
                    <a:pt x="1169" y="252"/>
                  </a:lnTo>
                  <a:lnTo>
                    <a:pt x="1169" y="252"/>
                  </a:lnTo>
                  <a:lnTo>
                    <a:pt x="1169" y="252"/>
                  </a:lnTo>
                  <a:lnTo>
                    <a:pt x="1169" y="252"/>
                  </a:lnTo>
                  <a:lnTo>
                    <a:pt x="1169" y="252"/>
                  </a:lnTo>
                  <a:lnTo>
                    <a:pt x="1169" y="252"/>
                  </a:lnTo>
                  <a:lnTo>
                    <a:pt x="1168" y="252"/>
                  </a:lnTo>
                  <a:lnTo>
                    <a:pt x="1168" y="252"/>
                  </a:lnTo>
                  <a:lnTo>
                    <a:pt x="1168" y="252"/>
                  </a:lnTo>
                  <a:lnTo>
                    <a:pt x="1168" y="252"/>
                  </a:lnTo>
                  <a:lnTo>
                    <a:pt x="1168" y="252"/>
                  </a:lnTo>
                  <a:lnTo>
                    <a:pt x="1168" y="252"/>
                  </a:lnTo>
                  <a:lnTo>
                    <a:pt x="1168" y="252"/>
                  </a:lnTo>
                  <a:lnTo>
                    <a:pt x="1167" y="252"/>
                  </a:lnTo>
                  <a:lnTo>
                    <a:pt x="1167" y="252"/>
                  </a:lnTo>
                  <a:lnTo>
                    <a:pt x="1167" y="252"/>
                  </a:lnTo>
                  <a:lnTo>
                    <a:pt x="1167" y="252"/>
                  </a:lnTo>
                  <a:lnTo>
                    <a:pt x="1167" y="252"/>
                  </a:lnTo>
                  <a:lnTo>
                    <a:pt x="1167" y="252"/>
                  </a:lnTo>
                  <a:lnTo>
                    <a:pt x="1167" y="252"/>
                  </a:lnTo>
                  <a:lnTo>
                    <a:pt x="1166" y="252"/>
                  </a:lnTo>
                  <a:lnTo>
                    <a:pt x="1166" y="252"/>
                  </a:lnTo>
                  <a:lnTo>
                    <a:pt x="1166" y="252"/>
                  </a:lnTo>
                  <a:lnTo>
                    <a:pt x="1166" y="252"/>
                  </a:lnTo>
                  <a:lnTo>
                    <a:pt x="1166" y="252"/>
                  </a:lnTo>
                  <a:lnTo>
                    <a:pt x="1166" y="252"/>
                  </a:lnTo>
                  <a:lnTo>
                    <a:pt x="1166" y="252"/>
                  </a:lnTo>
                  <a:lnTo>
                    <a:pt x="1165" y="252"/>
                  </a:lnTo>
                  <a:lnTo>
                    <a:pt x="1165" y="252"/>
                  </a:lnTo>
                  <a:lnTo>
                    <a:pt x="1165" y="252"/>
                  </a:lnTo>
                  <a:lnTo>
                    <a:pt x="1165" y="252"/>
                  </a:lnTo>
                  <a:lnTo>
                    <a:pt x="1165" y="252"/>
                  </a:lnTo>
                  <a:lnTo>
                    <a:pt x="1165" y="252"/>
                  </a:lnTo>
                  <a:lnTo>
                    <a:pt x="1165" y="252"/>
                  </a:lnTo>
                  <a:lnTo>
                    <a:pt x="1164" y="252"/>
                  </a:lnTo>
                  <a:lnTo>
                    <a:pt x="1164" y="252"/>
                  </a:lnTo>
                  <a:lnTo>
                    <a:pt x="1164" y="252"/>
                  </a:lnTo>
                  <a:lnTo>
                    <a:pt x="1164" y="252"/>
                  </a:lnTo>
                  <a:lnTo>
                    <a:pt x="1164" y="252"/>
                  </a:lnTo>
                  <a:lnTo>
                    <a:pt x="1164" y="252"/>
                  </a:lnTo>
                  <a:lnTo>
                    <a:pt x="1164" y="252"/>
                  </a:lnTo>
                  <a:lnTo>
                    <a:pt x="1163" y="252"/>
                  </a:lnTo>
                  <a:lnTo>
                    <a:pt x="1163" y="252"/>
                  </a:lnTo>
                  <a:lnTo>
                    <a:pt x="1163" y="252"/>
                  </a:lnTo>
                  <a:lnTo>
                    <a:pt x="1163" y="252"/>
                  </a:lnTo>
                  <a:lnTo>
                    <a:pt x="1163" y="252"/>
                  </a:lnTo>
                  <a:lnTo>
                    <a:pt x="1163" y="252"/>
                  </a:lnTo>
                  <a:lnTo>
                    <a:pt x="1162" y="252"/>
                  </a:lnTo>
                  <a:lnTo>
                    <a:pt x="1162" y="252"/>
                  </a:lnTo>
                  <a:lnTo>
                    <a:pt x="1162" y="252"/>
                  </a:lnTo>
                  <a:lnTo>
                    <a:pt x="1162" y="252"/>
                  </a:lnTo>
                  <a:lnTo>
                    <a:pt x="1162" y="252"/>
                  </a:lnTo>
                  <a:lnTo>
                    <a:pt x="1162" y="252"/>
                  </a:lnTo>
                  <a:lnTo>
                    <a:pt x="1162" y="252"/>
                  </a:lnTo>
                  <a:lnTo>
                    <a:pt x="1161" y="252"/>
                  </a:lnTo>
                  <a:lnTo>
                    <a:pt x="1161" y="252"/>
                  </a:lnTo>
                  <a:lnTo>
                    <a:pt x="1161" y="252"/>
                  </a:lnTo>
                  <a:lnTo>
                    <a:pt x="1161" y="252"/>
                  </a:lnTo>
                  <a:lnTo>
                    <a:pt x="1161" y="252"/>
                  </a:lnTo>
                  <a:lnTo>
                    <a:pt x="1161" y="252"/>
                  </a:lnTo>
                  <a:lnTo>
                    <a:pt x="1161" y="252"/>
                  </a:lnTo>
                  <a:lnTo>
                    <a:pt x="1160" y="252"/>
                  </a:lnTo>
                  <a:lnTo>
                    <a:pt x="1160" y="252"/>
                  </a:lnTo>
                  <a:lnTo>
                    <a:pt x="1160" y="252"/>
                  </a:lnTo>
                  <a:lnTo>
                    <a:pt x="1160" y="252"/>
                  </a:lnTo>
                  <a:lnTo>
                    <a:pt x="1160" y="252"/>
                  </a:lnTo>
                  <a:lnTo>
                    <a:pt x="1160" y="253"/>
                  </a:lnTo>
                  <a:lnTo>
                    <a:pt x="1160" y="253"/>
                  </a:lnTo>
                  <a:lnTo>
                    <a:pt x="1159" y="253"/>
                  </a:lnTo>
                  <a:lnTo>
                    <a:pt x="1159" y="253"/>
                  </a:lnTo>
                  <a:lnTo>
                    <a:pt x="1159" y="253"/>
                  </a:lnTo>
                  <a:lnTo>
                    <a:pt x="1159" y="253"/>
                  </a:lnTo>
                  <a:lnTo>
                    <a:pt x="1159" y="253"/>
                  </a:lnTo>
                  <a:lnTo>
                    <a:pt x="1159" y="253"/>
                  </a:lnTo>
                  <a:lnTo>
                    <a:pt x="1159" y="253"/>
                  </a:lnTo>
                  <a:lnTo>
                    <a:pt x="1158" y="253"/>
                  </a:lnTo>
                  <a:lnTo>
                    <a:pt x="1158" y="253"/>
                  </a:lnTo>
                  <a:lnTo>
                    <a:pt x="1158" y="253"/>
                  </a:lnTo>
                  <a:lnTo>
                    <a:pt x="1158" y="253"/>
                  </a:lnTo>
                  <a:lnTo>
                    <a:pt x="1158" y="253"/>
                  </a:lnTo>
                  <a:lnTo>
                    <a:pt x="1158" y="253"/>
                  </a:lnTo>
                  <a:lnTo>
                    <a:pt x="1157" y="253"/>
                  </a:lnTo>
                  <a:lnTo>
                    <a:pt x="1157" y="253"/>
                  </a:lnTo>
                  <a:lnTo>
                    <a:pt x="1157" y="253"/>
                  </a:lnTo>
                  <a:lnTo>
                    <a:pt x="1157" y="253"/>
                  </a:lnTo>
                  <a:lnTo>
                    <a:pt x="1157" y="253"/>
                  </a:lnTo>
                  <a:lnTo>
                    <a:pt x="1157" y="253"/>
                  </a:lnTo>
                  <a:lnTo>
                    <a:pt x="1157" y="253"/>
                  </a:lnTo>
                  <a:lnTo>
                    <a:pt x="1157" y="255"/>
                  </a:lnTo>
                  <a:close/>
                  <a:moveTo>
                    <a:pt x="1178" y="253"/>
                  </a:moveTo>
                  <a:lnTo>
                    <a:pt x="1178" y="253"/>
                  </a:lnTo>
                  <a:lnTo>
                    <a:pt x="1178" y="253"/>
                  </a:lnTo>
                  <a:lnTo>
                    <a:pt x="1179" y="253"/>
                  </a:lnTo>
                  <a:lnTo>
                    <a:pt x="1179" y="253"/>
                  </a:lnTo>
                  <a:lnTo>
                    <a:pt x="1179" y="253"/>
                  </a:lnTo>
                  <a:lnTo>
                    <a:pt x="1179" y="253"/>
                  </a:lnTo>
                  <a:lnTo>
                    <a:pt x="1179" y="253"/>
                  </a:lnTo>
                  <a:lnTo>
                    <a:pt x="1179" y="252"/>
                  </a:lnTo>
                  <a:lnTo>
                    <a:pt x="1179" y="252"/>
                  </a:lnTo>
                  <a:lnTo>
                    <a:pt x="1180" y="252"/>
                  </a:lnTo>
                  <a:lnTo>
                    <a:pt x="1180" y="252"/>
                  </a:lnTo>
                  <a:lnTo>
                    <a:pt x="1180" y="252"/>
                  </a:lnTo>
                  <a:lnTo>
                    <a:pt x="1180" y="252"/>
                  </a:lnTo>
                  <a:lnTo>
                    <a:pt x="1180" y="252"/>
                  </a:lnTo>
                  <a:lnTo>
                    <a:pt x="1180" y="252"/>
                  </a:lnTo>
                  <a:lnTo>
                    <a:pt x="1180" y="252"/>
                  </a:lnTo>
                  <a:lnTo>
                    <a:pt x="1181" y="252"/>
                  </a:lnTo>
                  <a:lnTo>
                    <a:pt x="1181" y="252"/>
                  </a:lnTo>
                  <a:lnTo>
                    <a:pt x="1181" y="252"/>
                  </a:lnTo>
                  <a:lnTo>
                    <a:pt x="1181" y="252"/>
                  </a:lnTo>
                  <a:lnTo>
                    <a:pt x="1181" y="252"/>
                  </a:lnTo>
                  <a:lnTo>
                    <a:pt x="1181" y="252"/>
                  </a:lnTo>
                  <a:lnTo>
                    <a:pt x="1182" y="252"/>
                  </a:lnTo>
                  <a:lnTo>
                    <a:pt x="1182" y="252"/>
                  </a:lnTo>
                  <a:lnTo>
                    <a:pt x="1182" y="252"/>
                  </a:lnTo>
                  <a:lnTo>
                    <a:pt x="1182" y="252"/>
                  </a:lnTo>
                  <a:lnTo>
                    <a:pt x="1182" y="252"/>
                  </a:lnTo>
                  <a:lnTo>
                    <a:pt x="1182" y="252"/>
                  </a:lnTo>
                  <a:lnTo>
                    <a:pt x="1182" y="252"/>
                  </a:lnTo>
                  <a:lnTo>
                    <a:pt x="1183" y="252"/>
                  </a:lnTo>
                  <a:lnTo>
                    <a:pt x="1183" y="252"/>
                  </a:lnTo>
                  <a:lnTo>
                    <a:pt x="1183" y="252"/>
                  </a:lnTo>
                  <a:lnTo>
                    <a:pt x="1183" y="252"/>
                  </a:lnTo>
                  <a:lnTo>
                    <a:pt x="1183" y="252"/>
                  </a:lnTo>
                  <a:lnTo>
                    <a:pt x="1183" y="252"/>
                  </a:lnTo>
                  <a:lnTo>
                    <a:pt x="1183" y="252"/>
                  </a:lnTo>
                  <a:lnTo>
                    <a:pt x="1184" y="252"/>
                  </a:lnTo>
                  <a:lnTo>
                    <a:pt x="1184" y="252"/>
                  </a:lnTo>
                  <a:lnTo>
                    <a:pt x="1184" y="252"/>
                  </a:lnTo>
                  <a:lnTo>
                    <a:pt x="1184" y="252"/>
                  </a:lnTo>
                  <a:lnTo>
                    <a:pt x="1184" y="252"/>
                  </a:lnTo>
                  <a:lnTo>
                    <a:pt x="1184" y="252"/>
                  </a:lnTo>
                  <a:lnTo>
                    <a:pt x="1184" y="252"/>
                  </a:lnTo>
                  <a:lnTo>
                    <a:pt x="1185" y="252"/>
                  </a:lnTo>
                  <a:lnTo>
                    <a:pt x="1185" y="252"/>
                  </a:lnTo>
                  <a:lnTo>
                    <a:pt x="1185" y="252"/>
                  </a:lnTo>
                  <a:lnTo>
                    <a:pt x="1185" y="252"/>
                  </a:lnTo>
                  <a:lnTo>
                    <a:pt x="1185" y="252"/>
                  </a:lnTo>
                  <a:lnTo>
                    <a:pt x="1185" y="252"/>
                  </a:lnTo>
                  <a:lnTo>
                    <a:pt x="1185" y="251"/>
                  </a:lnTo>
                  <a:lnTo>
                    <a:pt x="1186" y="251"/>
                  </a:lnTo>
                  <a:lnTo>
                    <a:pt x="1186" y="251"/>
                  </a:lnTo>
                  <a:lnTo>
                    <a:pt x="1186" y="251"/>
                  </a:lnTo>
                  <a:lnTo>
                    <a:pt x="1186" y="251"/>
                  </a:lnTo>
                  <a:lnTo>
                    <a:pt x="1186" y="251"/>
                  </a:lnTo>
                  <a:lnTo>
                    <a:pt x="1186" y="251"/>
                  </a:lnTo>
                  <a:lnTo>
                    <a:pt x="1186" y="251"/>
                  </a:lnTo>
                  <a:lnTo>
                    <a:pt x="1187" y="251"/>
                  </a:lnTo>
                  <a:lnTo>
                    <a:pt x="1187" y="251"/>
                  </a:lnTo>
                  <a:lnTo>
                    <a:pt x="1187" y="251"/>
                  </a:lnTo>
                  <a:lnTo>
                    <a:pt x="1187" y="251"/>
                  </a:lnTo>
                  <a:lnTo>
                    <a:pt x="1187" y="251"/>
                  </a:lnTo>
                  <a:lnTo>
                    <a:pt x="1187" y="251"/>
                  </a:lnTo>
                  <a:lnTo>
                    <a:pt x="1187" y="251"/>
                  </a:lnTo>
                  <a:lnTo>
                    <a:pt x="1188" y="251"/>
                  </a:lnTo>
                  <a:lnTo>
                    <a:pt x="1188" y="251"/>
                  </a:lnTo>
                  <a:lnTo>
                    <a:pt x="1188" y="251"/>
                  </a:lnTo>
                  <a:lnTo>
                    <a:pt x="1188" y="251"/>
                  </a:lnTo>
                  <a:lnTo>
                    <a:pt x="1188" y="251"/>
                  </a:lnTo>
                  <a:lnTo>
                    <a:pt x="1188" y="251"/>
                  </a:lnTo>
                  <a:lnTo>
                    <a:pt x="1188" y="251"/>
                  </a:lnTo>
                  <a:lnTo>
                    <a:pt x="1189" y="251"/>
                  </a:lnTo>
                  <a:lnTo>
                    <a:pt x="1189" y="251"/>
                  </a:lnTo>
                  <a:lnTo>
                    <a:pt x="1189" y="251"/>
                  </a:lnTo>
                  <a:lnTo>
                    <a:pt x="1189" y="251"/>
                  </a:lnTo>
                  <a:lnTo>
                    <a:pt x="1189" y="251"/>
                  </a:lnTo>
                  <a:lnTo>
                    <a:pt x="1189" y="251"/>
                  </a:lnTo>
                  <a:lnTo>
                    <a:pt x="1190" y="251"/>
                  </a:lnTo>
                  <a:lnTo>
                    <a:pt x="1190" y="250"/>
                  </a:lnTo>
                  <a:lnTo>
                    <a:pt x="1190" y="250"/>
                  </a:lnTo>
                  <a:lnTo>
                    <a:pt x="1190" y="250"/>
                  </a:lnTo>
                  <a:lnTo>
                    <a:pt x="1190" y="250"/>
                  </a:lnTo>
                  <a:lnTo>
                    <a:pt x="1190" y="250"/>
                  </a:lnTo>
                  <a:lnTo>
                    <a:pt x="1190" y="250"/>
                  </a:lnTo>
                  <a:lnTo>
                    <a:pt x="1191" y="250"/>
                  </a:lnTo>
                  <a:lnTo>
                    <a:pt x="1191" y="250"/>
                  </a:lnTo>
                  <a:lnTo>
                    <a:pt x="1191" y="250"/>
                  </a:lnTo>
                  <a:lnTo>
                    <a:pt x="1191" y="250"/>
                  </a:lnTo>
                  <a:lnTo>
                    <a:pt x="1191" y="250"/>
                  </a:lnTo>
                  <a:lnTo>
                    <a:pt x="1191" y="250"/>
                  </a:lnTo>
                  <a:lnTo>
                    <a:pt x="1191" y="250"/>
                  </a:lnTo>
                  <a:lnTo>
                    <a:pt x="1191" y="250"/>
                  </a:lnTo>
                  <a:lnTo>
                    <a:pt x="1191" y="248"/>
                  </a:lnTo>
                  <a:lnTo>
                    <a:pt x="1191" y="248"/>
                  </a:lnTo>
                  <a:lnTo>
                    <a:pt x="1191" y="248"/>
                  </a:lnTo>
                  <a:lnTo>
                    <a:pt x="1191" y="248"/>
                  </a:lnTo>
                  <a:lnTo>
                    <a:pt x="1191" y="248"/>
                  </a:lnTo>
                  <a:lnTo>
                    <a:pt x="1191" y="248"/>
                  </a:lnTo>
                  <a:lnTo>
                    <a:pt x="1190" y="248"/>
                  </a:lnTo>
                  <a:lnTo>
                    <a:pt x="1190" y="248"/>
                  </a:lnTo>
                  <a:lnTo>
                    <a:pt x="1190" y="248"/>
                  </a:lnTo>
                  <a:lnTo>
                    <a:pt x="1190" y="249"/>
                  </a:lnTo>
                  <a:lnTo>
                    <a:pt x="1190" y="249"/>
                  </a:lnTo>
                  <a:lnTo>
                    <a:pt x="1190" y="249"/>
                  </a:lnTo>
                  <a:lnTo>
                    <a:pt x="1190" y="249"/>
                  </a:lnTo>
                  <a:lnTo>
                    <a:pt x="1189" y="249"/>
                  </a:lnTo>
                  <a:lnTo>
                    <a:pt x="1189" y="249"/>
                  </a:lnTo>
                  <a:lnTo>
                    <a:pt x="1189" y="249"/>
                  </a:lnTo>
                  <a:lnTo>
                    <a:pt x="1189" y="249"/>
                  </a:lnTo>
                  <a:lnTo>
                    <a:pt x="1189" y="249"/>
                  </a:lnTo>
                  <a:lnTo>
                    <a:pt x="1189" y="249"/>
                  </a:lnTo>
                  <a:lnTo>
                    <a:pt x="1189" y="249"/>
                  </a:lnTo>
                  <a:lnTo>
                    <a:pt x="1188" y="249"/>
                  </a:lnTo>
                  <a:lnTo>
                    <a:pt x="1188" y="249"/>
                  </a:lnTo>
                  <a:lnTo>
                    <a:pt x="1188" y="249"/>
                  </a:lnTo>
                  <a:lnTo>
                    <a:pt x="1188" y="249"/>
                  </a:lnTo>
                  <a:lnTo>
                    <a:pt x="1188" y="249"/>
                  </a:lnTo>
                  <a:lnTo>
                    <a:pt x="1188" y="249"/>
                  </a:lnTo>
                  <a:lnTo>
                    <a:pt x="1188" y="249"/>
                  </a:lnTo>
                  <a:lnTo>
                    <a:pt x="1187" y="249"/>
                  </a:lnTo>
                  <a:lnTo>
                    <a:pt x="1187" y="249"/>
                  </a:lnTo>
                  <a:lnTo>
                    <a:pt x="1187" y="249"/>
                  </a:lnTo>
                  <a:lnTo>
                    <a:pt x="1187" y="249"/>
                  </a:lnTo>
                  <a:lnTo>
                    <a:pt x="1187" y="249"/>
                  </a:lnTo>
                  <a:lnTo>
                    <a:pt x="1187" y="249"/>
                  </a:lnTo>
                  <a:lnTo>
                    <a:pt x="1187" y="249"/>
                  </a:lnTo>
                  <a:lnTo>
                    <a:pt x="1186" y="249"/>
                  </a:lnTo>
                  <a:lnTo>
                    <a:pt x="1186" y="249"/>
                  </a:lnTo>
                  <a:lnTo>
                    <a:pt x="1186" y="249"/>
                  </a:lnTo>
                  <a:lnTo>
                    <a:pt x="1186" y="249"/>
                  </a:lnTo>
                  <a:lnTo>
                    <a:pt x="1186" y="250"/>
                  </a:lnTo>
                  <a:lnTo>
                    <a:pt x="1186" y="250"/>
                  </a:lnTo>
                  <a:lnTo>
                    <a:pt x="1186" y="250"/>
                  </a:lnTo>
                  <a:lnTo>
                    <a:pt x="1185" y="250"/>
                  </a:lnTo>
                  <a:lnTo>
                    <a:pt x="1185" y="250"/>
                  </a:lnTo>
                  <a:lnTo>
                    <a:pt x="1185" y="250"/>
                  </a:lnTo>
                  <a:lnTo>
                    <a:pt x="1185" y="250"/>
                  </a:lnTo>
                  <a:lnTo>
                    <a:pt x="1185" y="250"/>
                  </a:lnTo>
                  <a:lnTo>
                    <a:pt x="1185" y="250"/>
                  </a:lnTo>
                  <a:lnTo>
                    <a:pt x="1185" y="250"/>
                  </a:lnTo>
                  <a:lnTo>
                    <a:pt x="1184" y="250"/>
                  </a:lnTo>
                  <a:lnTo>
                    <a:pt x="1184" y="250"/>
                  </a:lnTo>
                  <a:lnTo>
                    <a:pt x="1184" y="250"/>
                  </a:lnTo>
                  <a:lnTo>
                    <a:pt x="1184" y="250"/>
                  </a:lnTo>
                  <a:lnTo>
                    <a:pt x="1184" y="250"/>
                  </a:lnTo>
                  <a:lnTo>
                    <a:pt x="1184" y="250"/>
                  </a:lnTo>
                  <a:lnTo>
                    <a:pt x="1184" y="250"/>
                  </a:lnTo>
                  <a:lnTo>
                    <a:pt x="1183" y="250"/>
                  </a:lnTo>
                  <a:lnTo>
                    <a:pt x="1183" y="250"/>
                  </a:lnTo>
                  <a:lnTo>
                    <a:pt x="1183" y="250"/>
                  </a:lnTo>
                  <a:lnTo>
                    <a:pt x="1183" y="250"/>
                  </a:lnTo>
                  <a:lnTo>
                    <a:pt x="1183" y="250"/>
                  </a:lnTo>
                  <a:lnTo>
                    <a:pt x="1183" y="250"/>
                  </a:lnTo>
                  <a:lnTo>
                    <a:pt x="1183" y="250"/>
                  </a:lnTo>
                  <a:lnTo>
                    <a:pt x="1182" y="250"/>
                  </a:lnTo>
                  <a:lnTo>
                    <a:pt x="1182" y="250"/>
                  </a:lnTo>
                  <a:lnTo>
                    <a:pt x="1182" y="250"/>
                  </a:lnTo>
                  <a:lnTo>
                    <a:pt x="1182" y="250"/>
                  </a:lnTo>
                  <a:lnTo>
                    <a:pt x="1182" y="250"/>
                  </a:lnTo>
                  <a:lnTo>
                    <a:pt x="1182" y="250"/>
                  </a:lnTo>
                  <a:lnTo>
                    <a:pt x="1182" y="250"/>
                  </a:lnTo>
                  <a:lnTo>
                    <a:pt x="1181" y="250"/>
                  </a:lnTo>
                  <a:lnTo>
                    <a:pt x="1181" y="250"/>
                  </a:lnTo>
                  <a:lnTo>
                    <a:pt x="1181" y="250"/>
                  </a:lnTo>
                  <a:lnTo>
                    <a:pt x="1181" y="250"/>
                  </a:lnTo>
                  <a:lnTo>
                    <a:pt x="1181" y="250"/>
                  </a:lnTo>
                  <a:lnTo>
                    <a:pt x="1181" y="250"/>
                  </a:lnTo>
                  <a:lnTo>
                    <a:pt x="1180" y="250"/>
                  </a:lnTo>
                  <a:lnTo>
                    <a:pt x="1180" y="250"/>
                  </a:lnTo>
                  <a:lnTo>
                    <a:pt x="1180" y="250"/>
                  </a:lnTo>
                  <a:lnTo>
                    <a:pt x="1180" y="250"/>
                  </a:lnTo>
                  <a:lnTo>
                    <a:pt x="1180" y="251"/>
                  </a:lnTo>
                  <a:lnTo>
                    <a:pt x="1180" y="251"/>
                  </a:lnTo>
                  <a:lnTo>
                    <a:pt x="1180" y="251"/>
                  </a:lnTo>
                  <a:lnTo>
                    <a:pt x="1179" y="251"/>
                  </a:lnTo>
                  <a:lnTo>
                    <a:pt x="1179" y="251"/>
                  </a:lnTo>
                  <a:lnTo>
                    <a:pt x="1179" y="251"/>
                  </a:lnTo>
                  <a:lnTo>
                    <a:pt x="1179" y="251"/>
                  </a:lnTo>
                  <a:lnTo>
                    <a:pt x="1179" y="251"/>
                  </a:lnTo>
                  <a:lnTo>
                    <a:pt x="1179" y="251"/>
                  </a:lnTo>
                  <a:lnTo>
                    <a:pt x="1179" y="251"/>
                  </a:lnTo>
                  <a:lnTo>
                    <a:pt x="1178" y="251"/>
                  </a:lnTo>
                  <a:lnTo>
                    <a:pt x="1178" y="251"/>
                  </a:lnTo>
                  <a:lnTo>
                    <a:pt x="1178" y="251"/>
                  </a:lnTo>
                  <a:lnTo>
                    <a:pt x="1178" y="251"/>
                  </a:lnTo>
                  <a:lnTo>
                    <a:pt x="1178" y="253"/>
                  </a:lnTo>
                  <a:close/>
                  <a:moveTo>
                    <a:pt x="1199" y="248"/>
                  </a:moveTo>
                  <a:lnTo>
                    <a:pt x="1200" y="248"/>
                  </a:lnTo>
                  <a:lnTo>
                    <a:pt x="1200" y="248"/>
                  </a:lnTo>
                  <a:lnTo>
                    <a:pt x="1200" y="248"/>
                  </a:lnTo>
                  <a:lnTo>
                    <a:pt x="1200" y="248"/>
                  </a:lnTo>
                  <a:lnTo>
                    <a:pt x="1200" y="248"/>
                  </a:lnTo>
                  <a:lnTo>
                    <a:pt x="1200" y="248"/>
                  </a:lnTo>
                  <a:lnTo>
                    <a:pt x="1200" y="248"/>
                  </a:lnTo>
                  <a:lnTo>
                    <a:pt x="1201" y="248"/>
                  </a:lnTo>
                  <a:lnTo>
                    <a:pt x="1201" y="248"/>
                  </a:lnTo>
                  <a:lnTo>
                    <a:pt x="1201" y="248"/>
                  </a:lnTo>
                  <a:lnTo>
                    <a:pt x="1201" y="248"/>
                  </a:lnTo>
                  <a:lnTo>
                    <a:pt x="1201" y="248"/>
                  </a:lnTo>
                  <a:lnTo>
                    <a:pt x="1201" y="247"/>
                  </a:lnTo>
                  <a:lnTo>
                    <a:pt x="1201" y="247"/>
                  </a:lnTo>
                  <a:lnTo>
                    <a:pt x="1202" y="247"/>
                  </a:lnTo>
                  <a:lnTo>
                    <a:pt x="1202" y="247"/>
                  </a:lnTo>
                  <a:lnTo>
                    <a:pt x="1202" y="247"/>
                  </a:lnTo>
                  <a:lnTo>
                    <a:pt x="1202" y="247"/>
                  </a:lnTo>
                  <a:lnTo>
                    <a:pt x="1202" y="247"/>
                  </a:lnTo>
                  <a:lnTo>
                    <a:pt x="1202" y="247"/>
                  </a:lnTo>
                  <a:lnTo>
                    <a:pt x="1202" y="247"/>
                  </a:lnTo>
                  <a:lnTo>
                    <a:pt x="1203" y="247"/>
                  </a:lnTo>
                  <a:lnTo>
                    <a:pt x="1203" y="247"/>
                  </a:lnTo>
                  <a:lnTo>
                    <a:pt x="1203" y="247"/>
                  </a:lnTo>
                  <a:lnTo>
                    <a:pt x="1203" y="247"/>
                  </a:lnTo>
                  <a:lnTo>
                    <a:pt x="1203" y="247"/>
                  </a:lnTo>
                  <a:lnTo>
                    <a:pt x="1203" y="247"/>
                  </a:lnTo>
                  <a:lnTo>
                    <a:pt x="1204" y="247"/>
                  </a:lnTo>
                  <a:lnTo>
                    <a:pt x="1204" y="247"/>
                  </a:lnTo>
                  <a:lnTo>
                    <a:pt x="1204" y="247"/>
                  </a:lnTo>
                  <a:lnTo>
                    <a:pt x="1204" y="247"/>
                  </a:lnTo>
                  <a:lnTo>
                    <a:pt x="1204" y="247"/>
                  </a:lnTo>
                  <a:lnTo>
                    <a:pt x="1204" y="247"/>
                  </a:lnTo>
                  <a:lnTo>
                    <a:pt x="1204" y="247"/>
                  </a:lnTo>
                  <a:lnTo>
                    <a:pt x="1204" y="247"/>
                  </a:lnTo>
                  <a:lnTo>
                    <a:pt x="1205" y="247"/>
                  </a:lnTo>
                  <a:lnTo>
                    <a:pt x="1205" y="247"/>
                  </a:lnTo>
                  <a:lnTo>
                    <a:pt x="1205" y="247"/>
                  </a:lnTo>
                  <a:lnTo>
                    <a:pt x="1205" y="247"/>
                  </a:lnTo>
                  <a:lnTo>
                    <a:pt x="1205" y="247"/>
                  </a:lnTo>
                  <a:lnTo>
                    <a:pt x="1205" y="246"/>
                  </a:lnTo>
                  <a:lnTo>
                    <a:pt x="1206" y="246"/>
                  </a:lnTo>
                  <a:lnTo>
                    <a:pt x="1206" y="246"/>
                  </a:lnTo>
                  <a:lnTo>
                    <a:pt x="1206" y="246"/>
                  </a:lnTo>
                  <a:lnTo>
                    <a:pt x="1206" y="246"/>
                  </a:lnTo>
                  <a:lnTo>
                    <a:pt x="1206" y="246"/>
                  </a:lnTo>
                  <a:lnTo>
                    <a:pt x="1206" y="246"/>
                  </a:lnTo>
                  <a:lnTo>
                    <a:pt x="1206" y="246"/>
                  </a:lnTo>
                  <a:lnTo>
                    <a:pt x="1207" y="246"/>
                  </a:lnTo>
                  <a:lnTo>
                    <a:pt x="1207" y="246"/>
                  </a:lnTo>
                  <a:lnTo>
                    <a:pt x="1207" y="246"/>
                  </a:lnTo>
                  <a:lnTo>
                    <a:pt x="1207" y="246"/>
                  </a:lnTo>
                  <a:lnTo>
                    <a:pt x="1207" y="246"/>
                  </a:lnTo>
                  <a:lnTo>
                    <a:pt x="1207" y="246"/>
                  </a:lnTo>
                  <a:lnTo>
                    <a:pt x="1207" y="246"/>
                  </a:lnTo>
                  <a:lnTo>
                    <a:pt x="1208" y="246"/>
                  </a:lnTo>
                  <a:lnTo>
                    <a:pt x="1208" y="246"/>
                  </a:lnTo>
                  <a:lnTo>
                    <a:pt x="1208" y="246"/>
                  </a:lnTo>
                  <a:lnTo>
                    <a:pt x="1208" y="246"/>
                  </a:lnTo>
                  <a:lnTo>
                    <a:pt x="1208" y="246"/>
                  </a:lnTo>
                  <a:lnTo>
                    <a:pt x="1208" y="246"/>
                  </a:lnTo>
                  <a:lnTo>
                    <a:pt x="1208" y="246"/>
                  </a:lnTo>
                  <a:lnTo>
                    <a:pt x="1209" y="246"/>
                  </a:lnTo>
                  <a:lnTo>
                    <a:pt x="1209" y="246"/>
                  </a:lnTo>
                  <a:lnTo>
                    <a:pt x="1209" y="246"/>
                  </a:lnTo>
                  <a:lnTo>
                    <a:pt x="1209" y="246"/>
                  </a:lnTo>
                  <a:lnTo>
                    <a:pt x="1209" y="246"/>
                  </a:lnTo>
                  <a:lnTo>
                    <a:pt x="1209" y="246"/>
                  </a:lnTo>
                  <a:lnTo>
                    <a:pt x="1209" y="246"/>
                  </a:lnTo>
                  <a:lnTo>
                    <a:pt x="1210" y="246"/>
                  </a:lnTo>
                  <a:lnTo>
                    <a:pt x="1210" y="246"/>
                  </a:lnTo>
                  <a:lnTo>
                    <a:pt x="1210" y="246"/>
                  </a:lnTo>
                  <a:lnTo>
                    <a:pt x="1210" y="246"/>
                  </a:lnTo>
                  <a:lnTo>
                    <a:pt x="1210" y="246"/>
                  </a:lnTo>
                  <a:lnTo>
                    <a:pt x="1210" y="246"/>
                  </a:lnTo>
                  <a:lnTo>
                    <a:pt x="1210" y="246"/>
                  </a:lnTo>
                  <a:lnTo>
                    <a:pt x="1211" y="246"/>
                  </a:lnTo>
                  <a:lnTo>
                    <a:pt x="1211" y="245"/>
                  </a:lnTo>
                  <a:lnTo>
                    <a:pt x="1211" y="245"/>
                  </a:lnTo>
                  <a:lnTo>
                    <a:pt x="1211" y="245"/>
                  </a:lnTo>
                  <a:lnTo>
                    <a:pt x="1211" y="245"/>
                  </a:lnTo>
                  <a:lnTo>
                    <a:pt x="1211" y="245"/>
                  </a:lnTo>
                  <a:lnTo>
                    <a:pt x="1211" y="245"/>
                  </a:lnTo>
                  <a:lnTo>
                    <a:pt x="1212" y="245"/>
                  </a:lnTo>
                  <a:lnTo>
                    <a:pt x="1212" y="245"/>
                  </a:lnTo>
                  <a:lnTo>
                    <a:pt x="1212" y="245"/>
                  </a:lnTo>
                  <a:lnTo>
                    <a:pt x="1212" y="245"/>
                  </a:lnTo>
                  <a:lnTo>
                    <a:pt x="1212" y="245"/>
                  </a:lnTo>
                  <a:lnTo>
                    <a:pt x="1212" y="245"/>
                  </a:lnTo>
                  <a:lnTo>
                    <a:pt x="1212" y="245"/>
                  </a:lnTo>
                  <a:lnTo>
                    <a:pt x="1213" y="245"/>
                  </a:lnTo>
                  <a:lnTo>
                    <a:pt x="1212" y="243"/>
                  </a:lnTo>
                  <a:lnTo>
                    <a:pt x="1212" y="243"/>
                  </a:lnTo>
                  <a:lnTo>
                    <a:pt x="1212" y="243"/>
                  </a:lnTo>
                  <a:lnTo>
                    <a:pt x="1212" y="243"/>
                  </a:lnTo>
                  <a:lnTo>
                    <a:pt x="1212" y="243"/>
                  </a:lnTo>
                  <a:lnTo>
                    <a:pt x="1212" y="243"/>
                  </a:lnTo>
                  <a:lnTo>
                    <a:pt x="1212" y="243"/>
                  </a:lnTo>
                  <a:lnTo>
                    <a:pt x="1211" y="243"/>
                  </a:lnTo>
                  <a:lnTo>
                    <a:pt x="1211" y="243"/>
                  </a:lnTo>
                  <a:lnTo>
                    <a:pt x="1211" y="244"/>
                  </a:lnTo>
                  <a:lnTo>
                    <a:pt x="1211" y="244"/>
                  </a:lnTo>
                  <a:lnTo>
                    <a:pt x="1211" y="244"/>
                  </a:lnTo>
                  <a:lnTo>
                    <a:pt x="1211" y="244"/>
                  </a:lnTo>
                  <a:lnTo>
                    <a:pt x="1211" y="244"/>
                  </a:lnTo>
                  <a:lnTo>
                    <a:pt x="1210" y="244"/>
                  </a:lnTo>
                  <a:lnTo>
                    <a:pt x="1210" y="244"/>
                  </a:lnTo>
                  <a:lnTo>
                    <a:pt x="1210" y="244"/>
                  </a:lnTo>
                  <a:lnTo>
                    <a:pt x="1210" y="244"/>
                  </a:lnTo>
                  <a:lnTo>
                    <a:pt x="1210" y="244"/>
                  </a:lnTo>
                  <a:lnTo>
                    <a:pt x="1210" y="244"/>
                  </a:lnTo>
                  <a:lnTo>
                    <a:pt x="1210" y="244"/>
                  </a:lnTo>
                  <a:lnTo>
                    <a:pt x="1209" y="244"/>
                  </a:lnTo>
                  <a:lnTo>
                    <a:pt x="1209" y="244"/>
                  </a:lnTo>
                  <a:lnTo>
                    <a:pt x="1209" y="244"/>
                  </a:lnTo>
                  <a:lnTo>
                    <a:pt x="1209" y="244"/>
                  </a:lnTo>
                  <a:lnTo>
                    <a:pt x="1209" y="244"/>
                  </a:lnTo>
                  <a:lnTo>
                    <a:pt x="1209" y="244"/>
                  </a:lnTo>
                  <a:lnTo>
                    <a:pt x="1209" y="244"/>
                  </a:lnTo>
                  <a:lnTo>
                    <a:pt x="1208" y="244"/>
                  </a:lnTo>
                  <a:lnTo>
                    <a:pt x="1208" y="244"/>
                  </a:lnTo>
                  <a:lnTo>
                    <a:pt x="1208" y="244"/>
                  </a:lnTo>
                  <a:lnTo>
                    <a:pt x="1208" y="244"/>
                  </a:lnTo>
                  <a:lnTo>
                    <a:pt x="1208" y="244"/>
                  </a:lnTo>
                  <a:lnTo>
                    <a:pt x="1208" y="244"/>
                  </a:lnTo>
                  <a:lnTo>
                    <a:pt x="1207" y="244"/>
                  </a:lnTo>
                  <a:lnTo>
                    <a:pt x="1207" y="244"/>
                  </a:lnTo>
                  <a:lnTo>
                    <a:pt x="1207" y="244"/>
                  </a:lnTo>
                  <a:lnTo>
                    <a:pt x="1207" y="244"/>
                  </a:lnTo>
                  <a:lnTo>
                    <a:pt x="1207" y="244"/>
                  </a:lnTo>
                  <a:lnTo>
                    <a:pt x="1207" y="244"/>
                  </a:lnTo>
                  <a:lnTo>
                    <a:pt x="1207" y="244"/>
                  </a:lnTo>
                  <a:lnTo>
                    <a:pt x="1206" y="244"/>
                  </a:lnTo>
                  <a:lnTo>
                    <a:pt x="1206" y="244"/>
                  </a:lnTo>
                  <a:lnTo>
                    <a:pt x="1206" y="245"/>
                  </a:lnTo>
                  <a:lnTo>
                    <a:pt x="1206" y="245"/>
                  </a:lnTo>
                  <a:lnTo>
                    <a:pt x="1206" y="245"/>
                  </a:lnTo>
                  <a:lnTo>
                    <a:pt x="1206" y="245"/>
                  </a:lnTo>
                  <a:lnTo>
                    <a:pt x="1206" y="245"/>
                  </a:lnTo>
                  <a:lnTo>
                    <a:pt x="1205" y="245"/>
                  </a:lnTo>
                  <a:lnTo>
                    <a:pt x="1205" y="245"/>
                  </a:lnTo>
                  <a:lnTo>
                    <a:pt x="1205" y="245"/>
                  </a:lnTo>
                  <a:lnTo>
                    <a:pt x="1205" y="245"/>
                  </a:lnTo>
                  <a:lnTo>
                    <a:pt x="1205" y="245"/>
                  </a:lnTo>
                  <a:lnTo>
                    <a:pt x="1205" y="245"/>
                  </a:lnTo>
                  <a:lnTo>
                    <a:pt x="1205" y="245"/>
                  </a:lnTo>
                  <a:lnTo>
                    <a:pt x="1204" y="245"/>
                  </a:lnTo>
                  <a:lnTo>
                    <a:pt x="1204" y="245"/>
                  </a:lnTo>
                  <a:lnTo>
                    <a:pt x="1204" y="245"/>
                  </a:lnTo>
                  <a:lnTo>
                    <a:pt x="1204" y="245"/>
                  </a:lnTo>
                  <a:lnTo>
                    <a:pt x="1204" y="245"/>
                  </a:lnTo>
                  <a:lnTo>
                    <a:pt x="1204" y="245"/>
                  </a:lnTo>
                  <a:lnTo>
                    <a:pt x="1204" y="245"/>
                  </a:lnTo>
                  <a:lnTo>
                    <a:pt x="1203" y="245"/>
                  </a:lnTo>
                  <a:lnTo>
                    <a:pt x="1203" y="245"/>
                  </a:lnTo>
                  <a:lnTo>
                    <a:pt x="1203" y="245"/>
                  </a:lnTo>
                  <a:lnTo>
                    <a:pt x="1203" y="245"/>
                  </a:lnTo>
                  <a:lnTo>
                    <a:pt x="1203" y="245"/>
                  </a:lnTo>
                  <a:lnTo>
                    <a:pt x="1203" y="245"/>
                  </a:lnTo>
                  <a:lnTo>
                    <a:pt x="1203" y="245"/>
                  </a:lnTo>
                  <a:lnTo>
                    <a:pt x="1202" y="245"/>
                  </a:lnTo>
                  <a:lnTo>
                    <a:pt x="1202" y="245"/>
                  </a:lnTo>
                  <a:lnTo>
                    <a:pt x="1202" y="245"/>
                  </a:lnTo>
                  <a:lnTo>
                    <a:pt x="1202" y="245"/>
                  </a:lnTo>
                  <a:lnTo>
                    <a:pt x="1202" y="245"/>
                  </a:lnTo>
                  <a:lnTo>
                    <a:pt x="1202" y="246"/>
                  </a:lnTo>
                  <a:lnTo>
                    <a:pt x="1202" y="246"/>
                  </a:lnTo>
                  <a:lnTo>
                    <a:pt x="1201" y="246"/>
                  </a:lnTo>
                  <a:lnTo>
                    <a:pt x="1201" y="246"/>
                  </a:lnTo>
                  <a:lnTo>
                    <a:pt x="1201" y="246"/>
                  </a:lnTo>
                  <a:lnTo>
                    <a:pt x="1201" y="246"/>
                  </a:lnTo>
                  <a:lnTo>
                    <a:pt x="1201" y="246"/>
                  </a:lnTo>
                  <a:lnTo>
                    <a:pt x="1201" y="246"/>
                  </a:lnTo>
                  <a:lnTo>
                    <a:pt x="1201" y="246"/>
                  </a:lnTo>
                  <a:lnTo>
                    <a:pt x="1200" y="246"/>
                  </a:lnTo>
                  <a:lnTo>
                    <a:pt x="1200" y="246"/>
                  </a:lnTo>
                  <a:lnTo>
                    <a:pt x="1200" y="246"/>
                  </a:lnTo>
                  <a:lnTo>
                    <a:pt x="1200" y="246"/>
                  </a:lnTo>
                  <a:lnTo>
                    <a:pt x="1200" y="246"/>
                  </a:lnTo>
                  <a:lnTo>
                    <a:pt x="1200" y="246"/>
                  </a:lnTo>
                  <a:lnTo>
                    <a:pt x="1199" y="246"/>
                  </a:lnTo>
                  <a:lnTo>
                    <a:pt x="1199" y="246"/>
                  </a:lnTo>
                  <a:lnTo>
                    <a:pt x="1199" y="246"/>
                  </a:lnTo>
                  <a:lnTo>
                    <a:pt x="1199" y="248"/>
                  </a:lnTo>
                  <a:close/>
                  <a:moveTo>
                    <a:pt x="1221" y="244"/>
                  </a:moveTo>
                  <a:lnTo>
                    <a:pt x="1221" y="244"/>
                  </a:lnTo>
                  <a:lnTo>
                    <a:pt x="1221" y="244"/>
                  </a:lnTo>
                  <a:lnTo>
                    <a:pt x="1221" y="244"/>
                  </a:lnTo>
                  <a:lnTo>
                    <a:pt x="1221" y="244"/>
                  </a:lnTo>
                  <a:lnTo>
                    <a:pt x="1221" y="244"/>
                  </a:lnTo>
                  <a:lnTo>
                    <a:pt x="1221" y="244"/>
                  </a:lnTo>
                  <a:lnTo>
                    <a:pt x="1222" y="244"/>
                  </a:lnTo>
                  <a:lnTo>
                    <a:pt x="1222" y="244"/>
                  </a:lnTo>
                  <a:lnTo>
                    <a:pt x="1222" y="244"/>
                  </a:lnTo>
                  <a:lnTo>
                    <a:pt x="1222" y="244"/>
                  </a:lnTo>
                  <a:lnTo>
                    <a:pt x="1222" y="244"/>
                  </a:lnTo>
                  <a:lnTo>
                    <a:pt x="1222" y="244"/>
                  </a:lnTo>
                  <a:lnTo>
                    <a:pt x="1222" y="244"/>
                  </a:lnTo>
                  <a:lnTo>
                    <a:pt x="1223" y="244"/>
                  </a:lnTo>
                  <a:lnTo>
                    <a:pt x="1223" y="244"/>
                  </a:lnTo>
                  <a:lnTo>
                    <a:pt x="1223" y="244"/>
                  </a:lnTo>
                  <a:lnTo>
                    <a:pt x="1223" y="244"/>
                  </a:lnTo>
                  <a:lnTo>
                    <a:pt x="1223" y="244"/>
                  </a:lnTo>
                  <a:lnTo>
                    <a:pt x="1223" y="244"/>
                  </a:lnTo>
                  <a:lnTo>
                    <a:pt x="1223" y="244"/>
                  </a:lnTo>
                  <a:lnTo>
                    <a:pt x="1224" y="244"/>
                  </a:lnTo>
                  <a:lnTo>
                    <a:pt x="1224" y="244"/>
                  </a:lnTo>
                  <a:lnTo>
                    <a:pt x="1224" y="244"/>
                  </a:lnTo>
                  <a:lnTo>
                    <a:pt x="1224" y="244"/>
                  </a:lnTo>
                  <a:lnTo>
                    <a:pt x="1224" y="244"/>
                  </a:lnTo>
                  <a:lnTo>
                    <a:pt x="1224" y="244"/>
                  </a:lnTo>
                  <a:lnTo>
                    <a:pt x="1224" y="244"/>
                  </a:lnTo>
                  <a:lnTo>
                    <a:pt x="1225" y="244"/>
                  </a:lnTo>
                  <a:lnTo>
                    <a:pt x="1225" y="244"/>
                  </a:lnTo>
                  <a:lnTo>
                    <a:pt x="1225" y="244"/>
                  </a:lnTo>
                  <a:lnTo>
                    <a:pt x="1225" y="244"/>
                  </a:lnTo>
                  <a:lnTo>
                    <a:pt x="1225" y="244"/>
                  </a:lnTo>
                  <a:lnTo>
                    <a:pt x="1225" y="244"/>
                  </a:lnTo>
                  <a:lnTo>
                    <a:pt x="1225" y="244"/>
                  </a:lnTo>
                  <a:lnTo>
                    <a:pt x="1226" y="244"/>
                  </a:lnTo>
                  <a:lnTo>
                    <a:pt x="1226" y="244"/>
                  </a:lnTo>
                  <a:lnTo>
                    <a:pt x="1226" y="244"/>
                  </a:lnTo>
                  <a:lnTo>
                    <a:pt x="1226" y="244"/>
                  </a:lnTo>
                  <a:lnTo>
                    <a:pt x="1226" y="244"/>
                  </a:lnTo>
                  <a:lnTo>
                    <a:pt x="1226" y="244"/>
                  </a:lnTo>
                  <a:lnTo>
                    <a:pt x="1226" y="244"/>
                  </a:lnTo>
                  <a:lnTo>
                    <a:pt x="1227" y="244"/>
                  </a:lnTo>
                  <a:lnTo>
                    <a:pt x="1227" y="244"/>
                  </a:lnTo>
                  <a:lnTo>
                    <a:pt x="1227" y="244"/>
                  </a:lnTo>
                  <a:lnTo>
                    <a:pt x="1227" y="244"/>
                  </a:lnTo>
                  <a:lnTo>
                    <a:pt x="1227" y="244"/>
                  </a:lnTo>
                  <a:lnTo>
                    <a:pt x="1227" y="244"/>
                  </a:lnTo>
                  <a:lnTo>
                    <a:pt x="1227" y="244"/>
                  </a:lnTo>
                  <a:lnTo>
                    <a:pt x="1228" y="244"/>
                  </a:lnTo>
                  <a:lnTo>
                    <a:pt x="1228" y="244"/>
                  </a:lnTo>
                  <a:lnTo>
                    <a:pt x="1228" y="244"/>
                  </a:lnTo>
                  <a:lnTo>
                    <a:pt x="1228" y="244"/>
                  </a:lnTo>
                  <a:lnTo>
                    <a:pt x="1228" y="244"/>
                  </a:lnTo>
                  <a:lnTo>
                    <a:pt x="1228" y="244"/>
                  </a:lnTo>
                  <a:lnTo>
                    <a:pt x="1228" y="244"/>
                  </a:lnTo>
                  <a:lnTo>
                    <a:pt x="1229" y="244"/>
                  </a:lnTo>
                  <a:lnTo>
                    <a:pt x="1229" y="244"/>
                  </a:lnTo>
                  <a:lnTo>
                    <a:pt x="1229" y="244"/>
                  </a:lnTo>
                  <a:lnTo>
                    <a:pt x="1229" y="244"/>
                  </a:lnTo>
                  <a:lnTo>
                    <a:pt x="1229" y="244"/>
                  </a:lnTo>
                  <a:lnTo>
                    <a:pt x="1229" y="245"/>
                  </a:lnTo>
                  <a:lnTo>
                    <a:pt x="1229" y="245"/>
                  </a:lnTo>
                  <a:lnTo>
                    <a:pt x="1230" y="245"/>
                  </a:lnTo>
                  <a:lnTo>
                    <a:pt x="1230" y="245"/>
                  </a:lnTo>
                  <a:lnTo>
                    <a:pt x="1230" y="245"/>
                  </a:lnTo>
                  <a:lnTo>
                    <a:pt x="1230" y="245"/>
                  </a:lnTo>
                  <a:lnTo>
                    <a:pt x="1230" y="245"/>
                  </a:lnTo>
                  <a:lnTo>
                    <a:pt x="1230" y="245"/>
                  </a:lnTo>
                  <a:lnTo>
                    <a:pt x="1231" y="245"/>
                  </a:lnTo>
                  <a:lnTo>
                    <a:pt x="1231" y="245"/>
                  </a:lnTo>
                  <a:lnTo>
                    <a:pt x="1231" y="245"/>
                  </a:lnTo>
                  <a:lnTo>
                    <a:pt x="1231" y="245"/>
                  </a:lnTo>
                  <a:lnTo>
                    <a:pt x="1231" y="245"/>
                  </a:lnTo>
                  <a:lnTo>
                    <a:pt x="1231" y="245"/>
                  </a:lnTo>
                  <a:lnTo>
                    <a:pt x="1231" y="245"/>
                  </a:lnTo>
                  <a:lnTo>
                    <a:pt x="1232" y="245"/>
                  </a:lnTo>
                  <a:lnTo>
                    <a:pt x="1232" y="245"/>
                  </a:lnTo>
                  <a:lnTo>
                    <a:pt x="1232" y="245"/>
                  </a:lnTo>
                  <a:lnTo>
                    <a:pt x="1232" y="245"/>
                  </a:lnTo>
                  <a:lnTo>
                    <a:pt x="1232" y="245"/>
                  </a:lnTo>
                  <a:lnTo>
                    <a:pt x="1232" y="245"/>
                  </a:lnTo>
                  <a:lnTo>
                    <a:pt x="1232" y="245"/>
                  </a:lnTo>
                  <a:lnTo>
                    <a:pt x="1233" y="245"/>
                  </a:lnTo>
                  <a:lnTo>
                    <a:pt x="1233" y="245"/>
                  </a:lnTo>
                  <a:lnTo>
                    <a:pt x="1233" y="245"/>
                  </a:lnTo>
                  <a:lnTo>
                    <a:pt x="1233" y="245"/>
                  </a:lnTo>
                  <a:lnTo>
                    <a:pt x="1233" y="245"/>
                  </a:lnTo>
                  <a:lnTo>
                    <a:pt x="1233" y="245"/>
                  </a:lnTo>
                  <a:lnTo>
                    <a:pt x="1233" y="245"/>
                  </a:lnTo>
                  <a:lnTo>
                    <a:pt x="1234" y="245"/>
                  </a:lnTo>
                  <a:lnTo>
                    <a:pt x="1234" y="245"/>
                  </a:lnTo>
                  <a:lnTo>
                    <a:pt x="1234" y="245"/>
                  </a:lnTo>
                  <a:lnTo>
                    <a:pt x="1234" y="243"/>
                  </a:lnTo>
                  <a:lnTo>
                    <a:pt x="1234" y="243"/>
                  </a:lnTo>
                  <a:lnTo>
                    <a:pt x="1234" y="243"/>
                  </a:lnTo>
                  <a:lnTo>
                    <a:pt x="1234" y="243"/>
                  </a:lnTo>
                  <a:lnTo>
                    <a:pt x="1233" y="243"/>
                  </a:lnTo>
                  <a:lnTo>
                    <a:pt x="1233" y="243"/>
                  </a:lnTo>
                  <a:lnTo>
                    <a:pt x="1233" y="243"/>
                  </a:lnTo>
                  <a:lnTo>
                    <a:pt x="1233" y="243"/>
                  </a:lnTo>
                  <a:lnTo>
                    <a:pt x="1233" y="243"/>
                  </a:lnTo>
                  <a:lnTo>
                    <a:pt x="1233" y="243"/>
                  </a:lnTo>
                  <a:lnTo>
                    <a:pt x="1232" y="243"/>
                  </a:lnTo>
                  <a:lnTo>
                    <a:pt x="1232" y="243"/>
                  </a:lnTo>
                  <a:lnTo>
                    <a:pt x="1232" y="243"/>
                  </a:lnTo>
                  <a:lnTo>
                    <a:pt x="1232" y="243"/>
                  </a:lnTo>
                  <a:lnTo>
                    <a:pt x="1232" y="243"/>
                  </a:lnTo>
                  <a:lnTo>
                    <a:pt x="1232" y="243"/>
                  </a:lnTo>
                  <a:lnTo>
                    <a:pt x="1232" y="243"/>
                  </a:lnTo>
                  <a:lnTo>
                    <a:pt x="1231" y="243"/>
                  </a:lnTo>
                  <a:lnTo>
                    <a:pt x="1231" y="243"/>
                  </a:lnTo>
                  <a:lnTo>
                    <a:pt x="1231" y="243"/>
                  </a:lnTo>
                  <a:lnTo>
                    <a:pt x="1231" y="243"/>
                  </a:lnTo>
                  <a:lnTo>
                    <a:pt x="1231" y="243"/>
                  </a:lnTo>
                  <a:lnTo>
                    <a:pt x="1231" y="243"/>
                  </a:lnTo>
                  <a:lnTo>
                    <a:pt x="1231" y="243"/>
                  </a:lnTo>
                  <a:lnTo>
                    <a:pt x="1230" y="243"/>
                  </a:lnTo>
                  <a:lnTo>
                    <a:pt x="1230" y="243"/>
                  </a:lnTo>
                  <a:lnTo>
                    <a:pt x="1230" y="243"/>
                  </a:lnTo>
                  <a:lnTo>
                    <a:pt x="1230" y="243"/>
                  </a:lnTo>
                  <a:lnTo>
                    <a:pt x="1230" y="243"/>
                  </a:lnTo>
                  <a:lnTo>
                    <a:pt x="1230" y="243"/>
                  </a:lnTo>
                  <a:lnTo>
                    <a:pt x="1230" y="243"/>
                  </a:lnTo>
                  <a:lnTo>
                    <a:pt x="1229" y="243"/>
                  </a:lnTo>
                  <a:lnTo>
                    <a:pt x="1229" y="243"/>
                  </a:lnTo>
                  <a:lnTo>
                    <a:pt x="1229" y="243"/>
                  </a:lnTo>
                  <a:lnTo>
                    <a:pt x="1229" y="243"/>
                  </a:lnTo>
                  <a:lnTo>
                    <a:pt x="1229" y="243"/>
                  </a:lnTo>
                  <a:lnTo>
                    <a:pt x="1229" y="243"/>
                  </a:lnTo>
                  <a:lnTo>
                    <a:pt x="1229" y="243"/>
                  </a:lnTo>
                  <a:lnTo>
                    <a:pt x="1228" y="243"/>
                  </a:lnTo>
                  <a:lnTo>
                    <a:pt x="1228" y="243"/>
                  </a:lnTo>
                  <a:lnTo>
                    <a:pt x="1228" y="243"/>
                  </a:lnTo>
                  <a:lnTo>
                    <a:pt x="1228" y="243"/>
                  </a:lnTo>
                  <a:lnTo>
                    <a:pt x="1228" y="243"/>
                  </a:lnTo>
                  <a:lnTo>
                    <a:pt x="1228" y="243"/>
                  </a:lnTo>
                  <a:lnTo>
                    <a:pt x="1228" y="243"/>
                  </a:lnTo>
                  <a:lnTo>
                    <a:pt x="1227" y="243"/>
                  </a:lnTo>
                  <a:lnTo>
                    <a:pt x="1227" y="243"/>
                  </a:lnTo>
                  <a:lnTo>
                    <a:pt x="1227" y="243"/>
                  </a:lnTo>
                  <a:lnTo>
                    <a:pt x="1227" y="243"/>
                  </a:lnTo>
                  <a:lnTo>
                    <a:pt x="1227" y="243"/>
                  </a:lnTo>
                  <a:lnTo>
                    <a:pt x="1227" y="243"/>
                  </a:lnTo>
                  <a:lnTo>
                    <a:pt x="1227" y="243"/>
                  </a:lnTo>
                  <a:lnTo>
                    <a:pt x="1226" y="242"/>
                  </a:lnTo>
                  <a:lnTo>
                    <a:pt x="1226" y="242"/>
                  </a:lnTo>
                  <a:lnTo>
                    <a:pt x="1226" y="242"/>
                  </a:lnTo>
                  <a:lnTo>
                    <a:pt x="1226" y="242"/>
                  </a:lnTo>
                  <a:lnTo>
                    <a:pt x="1226" y="242"/>
                  </a:lnTo>
                  <a:lnTo>
                    <a:pt x="1226" y="242"/>
                  </a:lnTo>
                  <a:lnTo>
                    <a:pt x="1225" y="242"/>
                  </a:lnTo>
                  <a:lnTo>
                    <a:pt x="1225" y="242"/>
                  </a:lnTo>
                  <a:lnTo>
                    <a:pt x="1225" y="242"/>
                  </a:lnTo>
                  <a:lnTo>
                    <a:pt x="1225" y="242"/>
                  </a:lnTo>
                  <a:lnTo>
                    <a:pt x="1225" y="242"/>
                  </a:lnTo>
                  <a:lnTo>
                    <a:pt x="1225" y="242"/>
                  </a:lnTo>
                  <a:lnTo>
                    <a:pt x="1225" y="242"/>
                  </a:lnTo>
                  <a:lnTo>
                    <a:pt x="1224" y="242"/>
                  </a:lnTo>
                  <a:lnTo>
                    <a:pt x="1224" y="242"/>
                  </a:lnTo>
                  <a:lnTo>
                    <a:pt x="1224" y="242"/>
                  </a:lnTo>
                  <a:lnTo>
                    <a:pt x="1224" y="242"/>
                  </a:lnTo>
                  <a:lnTo>
                    <a:pt x="1224" y="242"/>
                  </a:lnTo>
                  <a:lnTo>
                    <a:pt x="1224" y="242"/>
                  </a:lnTo>
                  <a:lnTo>
                    <a:pt x="1224" y="242"/>
                  </a:lnTo>
                  <a:lnTo>
                    <a:pt x="1223" y="242"/>
                  </a:lnTo>
                  <a:lnTo>
                    <a:pt x="1223" y="242"/>
                  </a:lnTo>
                  <a:lnTo>
                    <a:pt x="1223" y="242"/>
                  </a:lnTo>
                  <a:lnTo>
                    <a:pt x="1223" y="242"/>
                  </a:lnTo>
                  <a:lnTo>
                    <a:pt x="1223" y="242"/>
                  </a:lnTo>
                  <a:lnTo>
                    <a:pt x="1223" y="242"/>
                  </a:lnTo>
                  <a:lnTo>
                    <a:pt x="1223" y="242"/>
                  </a:lnTo>
                  <a:lnTo>
                    <a:pt x="1222" y="242"/>
                  </a:lnTo>
                  <a:lnTo>
                    <a:pt x="1222" y="242"/>
                  </a:lnTo>
                  <a:lnTo>
                    <a:pt x="1222" y="243"/>
                  </a:lnTo>
                  <a:lnTo>
                    <a:pt x="1222" y="243"/>
                  </a:lnTo>
                  <a:lnTo>
                    <a:pt x="1222" y="243"/>
                  </a:lnTo>
                  <a:lnTo>
                    <a:pt x="1222" y="243"/>
                  </a:lnTo>
                  <a:lnTo>
                    <a:pt x="1222" y="243"/>
                  </a:lnTo>
                  <a:lnTo>
                    <a:pt x="1221" y="243"/>
                  </a:lnTo>
                  <a:lnTo>
                    <a:pt x="1221" y="243"/>
                  </a:lnTo>
                  <a:lnTo>
                    <a:pt x="1221" y="243"/>
                  </a:lnTo>
                  <a:lnTo>
                    <a:pt x="1221" y="243"/>
                  </a:lnTo>
                  <a:lnTo>
                    <a:pt x="1221" y="243"/>
                  </a:lnTo>
                  <a:lnTo>
                    <a:pt x="1221" y="243"/>
                  </a:lnTo>
                  <a:lnTo>
                    <a:pt x="1221" y="243"/>
                  </a:lnTo>
                  <a:lnTo>
                    <a:pt x="1221" y="244"/>
                  </a:lnTo>
                  <a:close/>
                  <a:moveTo>
                    <a:pt x="1242" y="246"/>
                  </a:moveTo>
                  <a:lnTo>
                    <a:pt x="1242" y="246"/>
                  </a:lnTo>
                  <a:lnTo>
                    <a:pt x="1242" y="246"/>
                  </a:lnTo>
                  <a:lnTo>
                    <a:pt x="1242" y="246"/>
                  </a:lnTo>
                  <a:lnTo>
                    <a:pt x="1242" y="246"/>
                  </a:lnTo>
                  <a:lnTo>
                    <a:pt x="1243" y="246"/>
                  </a:lnTo>
                  <a:lnTo>
                    <a:pt x="1243" y="246"/>
                  </a:lnTo>
                  <a:lnTo>
                    <a:pt x="1243" y="246"/>
                  </a:lnTo>
                  <a:lnTo>
                    <a:pt x="1243" y="246"/>
                  </a:lnTo>
                  <a:lnTo>
                    <a:pt x="1243" y="246"/>
                  </a:lnTo>
                  <a:lnTo>
                    <a:pt x="1243" y="246"/>
                  </a:lnTo>
                  <a:lnTo>
                    <a:pt x="1243" y="246"/>
                  </a:lnTo>
                  <a:lnTo>
                    <a:pt x="1244" y="246"/>
                  </a:lnTo>
                  <a:lnTo>
                    <a:pt x="1244" y="247"/>
                  </a:lnTo>
                  <a:lnTo>
                    <a:pt x="1244" y="247"/>
                  </a:lnTo>
                  <a:lnTo>
                    <a:pt x="1244" y="247"/>
                  </a:lnTo>
                  <a:lnTo>
                    <a:pt x="1244" y="247"/>
                  </a:lnTo>
                  <a:lnTo>
                    <a:pt x="1244" y="247"/>
                  </a:lnTo>
                  <a:lnTo>
                    <a:pt x="1244" y="247"/>
                  </a:lnTo>
                  <a:lnTo>
                    <a:pt x="1245" y="247"/>
                  </a:lnTo>
                  <a:lnTo>
                    <a:pt x="1245" y="247"/>
                  </a:lnTo>
                  <a:lnTo>
                    <a:pt x="1245" y="247"/>
                  </a:lnTo>
                  <a:lnTo>
                    <a:pt x="1245" y="247"/>
                  </a:lnTo>
                  <a:lnTo>
                    <a:pt x="1245" y="247"/>
                  </a:lnTo>
                  <a:lnTo>
                    <a:pt x="1245" y="247"/>
                  </a:lnTo>
                  <a:lnTo>
                    <a:pt x="1245" y="247"/>
                  </a:lnTo>
                  <a:lnTo>
                    <a:pt x="1246" y="247"/>
                  </a:lnTo>
                  <a:lnTo>
                    <a:pt x="1246" y="247"/>
                  </a:lnTo>
                  <a:lnTo>
                    <a:pt x="1246" y="247"/>
                  </a:lnTo>
                  <a:lnTo>
                    <a:pt x="1246" y="247"/>
                  </a:lnTo>
                  <a:lnTo>
                    <a:pt x="1246" y="247"/>
                  </a:lnTo>
                  <a:lnTo>
                    <a:pt x="1246" y="247"/>
                  </a:lnTo>
                  <a:lnTo>
                    <a:pt x="1246" y="247"/>
                  </a:lnTo>
                  <a:lnTo>
                    <a:pt x="1247" y="247"/>
                  </a:lnTo>
                  <a:lnTo>
                    <a:pt x="1247" y="247"/>
                  </a:lnTo>
                  <a:lnTo>
                    <a:pt x="1247" y="247"/>
                  </a:lnTo>
                  <a:lnTo>
                    <a:pt x="1247" y="247"/>
                  </a:lnTo>
                  <a:lnTo>
                    <a:pt x="1247" y="247"/>
                  </a:lnTo>
                  <a:lnTo>
                    <a:pt x="1247" y="247"/>
                  </a:lnTo>
                  <a:lnTo>
                    <a:pt x="1247" y="247"/>
                  </a:lnTo>
                  <a:lnTo>
                    <a:pt x="1248" y="247"/>
                  </a:lnTo>
                  <a:lnTo>
                    <a:pt x="1248" y="248"/>
                  </a:lnTo>
                  <a:lnTo>
                    <a:pt x="1248" y="248"/>
                  </a:lnTo>
                  <a:lnTo>
                    <a:pt x="1248" y="248"/>
                  </a:lnTo>
                  <a:lnTo>
                    <a:pt x="1248" y="248"/>
                  </a:lnTo>
                  <a:lnTo>
                    <a:pt x="1248" y="248"/>
                  </a:lnTo>
                  <a:lnTo>
                    <a:pt x="1248" y="248"/>
                  </a:lnTo>
                  <a:lnTo>
                    <a:pt x="1249" y="248"/>
                  </a:lnTo>
                  <a:lnTo>
                    <a:pt x="1249" y="248"/>
                  </a:lnTo>
                  <a:lnTo>
                    <a:pt x="1249" y="248"/>
                  </a:lnTo>
                  <a:lnTo>
                    <a:pt x="1249" y="248"/>
                  </a:lnTo>
                  <a:lnTo>
                    <a:pt x="1249" y="248"/>
                  </a:lnTo>
                  <a:lnTo>
                    <a:pt x="1249" y="248"/>
                  </a:lnTo>
                  <a:lnTo>
                    <a:pt x="1249" y="248"/>
                  </a:lnTo>
                  <a:lnTo>
                    <a:pt x="1250" y="248"/>
                  </a:lnTo>
                  <a:lnTo>
                    <a:pt x="1250" y="248"/>
                  </a:lnTo>
                  <a:lnTo>
                    <a:pt x="1250" y="248"/>
                  </a:lnTo>
                  <a:lnTo>
                    <a:pt x="1250" y="248"/>
                  </a:lnTo>
                  <a:lnTo>
                    <a:pt x="1250" y="248"/>
                  </a:lnTo>
                  <a:lnTo>
                    <a:pt x="1250" y="248"/>
                  </a:lnTo>
                  <a:lnTo>
                    <a:pt x="1250" y="248"/>
                  </a:lnTo>
                  <a:lnTo>
                    <a:pt x="1251" y="248"/>
                  </a:lnTo>
                  <a:lnTo>
                    <a:pt x="1251" y="248"/>
                  </a:lnTo>
                  <a:lnTo>
                    <a:pt x="1251" y="248"/>
                  </a:lnTo>
                  <a:lnTo>
                    <a:pt x="1251" y="248"/>
                  </a:lnTo>
                  <a:lnTo>
                    <a:pt x="1251" y="248"/>
                  </a:lnTo>
                  <a:lnTo>
                    <a:pt x="1251" y="248"/>
                  </a:lnTo>
                  <a:lnTo>
                    <a:pt x="1252" y="248"/>
                  </a:lnTo>
                  <a:lnTo>
                    <a:pt x="1252" y="248"/>
                  </a:lnTo>
                  <a:lnTo>
                    <a:pt x="1252" y="249"/>
                  </a:lnTo>
                  <a:lnTo>
                    <a:pt x="1252" y="249"/>
                  </a:lnTo>
                  <a:lnTo>
                    <a:pt x="1252" y="249"/>
                  </a:lnTo>
                  <a:lnTo>
                    <a:pt x="1252" y="249"/>
                  </a:lnTo>
                  <a:lnTo>
                    <a:pt x="1252" y="249"/>
                  </a:lnTo>
                  <a:lnTo>
                    <a:pt x="1253" y="249"/>
                  </a:lnTo>
                  <a:lnTo>
                    <a:pt x="1253" y="249"/>
                  </a:lnTo>
                  <a:lnTo>
                    <a:pt x="1253" y="249"/>
                  </a:lnTo>
                  <a:lnTo>
                    <a:pt x="1253" y="249"/>
                  </a:lnTo>
                  <a:lnTo>
                    <a:pt x="1253" y="249"/>
                  </a:lnTo>
                  <a:lnTo>
                    <a:pt x="1253" y="249"/>
                  </a:lnTo>
                  <a:lnTo>
                    <a:pt x="1253" y="249"/>
                  </a:lnTo>
                  <a:lnTo>
                    <a:pt x="1254" y="249"/>
                  </a:lnTo>
                  <a:lnTo>
                    <a:pt x="1254" y="249"/>
                  </a:lnTo>
                  <a:lnTo>
                    <a:pt x="1254" y="249"/>
                  </a:lnTo>
                  <a:lnTo>
                    <a:pt x="1254" y="249"/>
                  </a:lnTo>
                  <a:lnTo>
                    <a:pt x="1254" y="249"/>
                  </a:lnTo>
                  <a:lnTo>
                    <a:pt x="1254" y="249"/>
                  </a:lnTo>
                  <a:lnTo>
                    <a:pt x="1254" y="249"/>
                  </a:lnTo>
                  <a:lnTo>
                    <a:pt x="1255" y="249"/>
                  </a:lnTo>
                  <a:lnTo>
                    <a:pt x="1255" y="249"/>
                  </a:lnTo>
                  <a:lnTo>
                    <a:pt x="1255" y="249"/>
                  </a:lnTo>
                  <a:lnTo>
                    <a:pt x="1255" y="248"/>
                  </a:lnTo>
                  <a:lnTo>
                    <a:pt x="1255" y="248"/>
                  </a:lnTo>
                  <a:lnTo>
                    <a:pt x="1255" y="247"/>
                  </a:lnTo>
                  <a:lnTo>
                    <a:pt x="1255" y="247"/>
                  </a:lnTo>
                  <a:lnTo>
                    <a:pt x="1255" y="247"/>
                  </a:lnTo>
                  <a:lnTo>
                    <a:pt x="1254" y="247"/>
                  </a:lnTo>
                  <a:lnTo>
                    <a:pt x="1254" y="247"/>
                  </a:lnTo>
                  <a:lnTo>
                    <a:pt x="1254" y="247"/>
                  </a:lnTo>
                  <a:lnTo>
                    <a:pt x="1254" y="247"/>
                  </a:lnTo>
                  <a:lnTo>
                    <a:pt x="1254" y="247"/>
                  </a:lnTo>
                  <a:lnTo>
                    <a:pt x="1254" y="247"/>
                  </a:lnTo>
                  <a:lnTo>
                    <a:pt x="1253" y="247"/>
                  </a:lnTo>
                  <a:lnTo>
                    <a:pt x="1253" y="247"/>
                  </a:lnTo>
                  <a:lnTo>
                    <a:pt x="1253" y="247"/>
                  </a:lnTo>
                  <a:lnTo>
                    <a:pt x="1253" y="247"/>
                  </a:lnTo>
                  <a:lnTo>
                    <a:pt x="1253" y="247"/>
                  </a:lnTo>
                  <a:lnTo>
                    <a:pt x="1253" y="247"/>
                  </a:lnTo>
                  <a:lnTo>
                    <a:pt x="1253" y="247"/>
                  </a:lnTo>
                  <a:lnTo>
                    <a:pt x="1252" y="247"/>
                  </a:lnTo>
                  <a:lnTo>
                    <a:pt x="1252" y="247"/>
                  </a:lnTo>
                  <a:lnTo>
                    <a:pt x="1252" y="247"/>
                  </a:lnTo>
                  <a:lnTo>
                    <a:pt x="1252" y="247"/>
                  </a:lnTo>
                  <a:lnTo>
                    <a:pt x="1252" y="247"/>
                  </a:lnTo>
                  <a:lnTo>
                    <a:pt x="1252" y="247"/>
                  </a:lnTo>
                  <a:lnTo>
                    <a:pt x="1252" y="247"/>
                  </a:lnTo>
                  <a:lnTo>
                    <a:pt x="1251" y="247"/>
                  </a:lnTo>
                  <a:lnTo>
                    <a:pt x="1251" y="246"/>
                  </a:lnTo>
                  <a:lnTo>
                    <a:pt x="1251" y="246"/>
                  </a:lnTo>
                  <a:lnTo>
                    <a:pt x="1251" y="246"/>
                  </a:lnTo>
                  <a:lnTo>
                    <a:pt x="1251" y="246"/>
                  </a:lnTo>
                  <a:lnTo>
                    <a:pt x="1251" y="246"/>
                  </a:lnTo>
                  <a:lnTo>
                    <a:pt x="1251" y="246"/>
                  </a:lnTo>
                  <a:lnTo>
                    <a:pt x="1250" y="246"/>
                  </a:lnTo>
                  <a:lnTo>
                    <a:pt x="1250" y="246"/>
                  </a:lnTo>
                  <a:lnTo>
                    <a:pt x="1250" y="246"/>
                  </a:lnTo>
                  <a:lnTo>
                    <a:pt x="1250" y="246"/>
                  </a:lnTo>
                  <a:lnTo>
                    <a:pt x="1250" y="246"/>
                  </a:lnTo>
                  <a:lnTo>
                    <a:pt x="1250" y="246"/>
                  </a:lnTo>
                  <a:lnTo>
                    <a:pt x="1250" y="246"/>
                  </a:lnTo>
                  <a:lnTo>
                    <a:pt x="1249" y="246"/>
                  </a:lnTo>
                  <a:lnTo>
                    <a:pt x="1249" y="246"/>
                  </a:lnTo>
                  <a:lnTo>
                    <a:pt x="1249" y="246"/>
                  </a:lnTo>
                  <a:lnTo>
                    <a:pt x="1249" y="246"/>
                  </a:lnTo>
                  <a:lnTo>
                    <a:pt x="1249" y="246"/>
                  </a:lnTo>
                  <a:lnTo>
                    <a:pt x="1249" y="246"/>
                  </a:lnTo>
                  <a:lnTo>
                    <a:pt x="1249" y="246"/>
                  </a:lnTo>
                  <a:lnTo>
                    <a:pt x="1248" y="246"/>
                  </a:lnTo>
                  <a:lnTo>
                    <a:pt x="1248" y="246"/>
                  </a:lnTo>
                  <a:lnTo>
                    <a:pt x="1248" y="246"/>
                  </a:lnTo>
                  <a:lnTo>
                    <a:pt x="1248" y="246"/>
                  </a:lnTo>
                  <a:lnTo>
                    <a:pt x="1248" y="246"/>
                  </a:lnTo>
                  <a:lnTo>
                    <a:pt x="1248" y="246"/>
                  </a:lnTo>
                  <a:lnTo>
                    <a:pt x="1248" y="246"/>
                  </a:lnTo>
                  <a:lnTo>
                    <a:pt x="1247" y="246"/>
                  </a:lnTo>
                  <a:lnTo>
                    <a:pt x="1247" y="246"/>
                  </a:lnTo>
                  <a:lnTo>
                    <a:pt x="1247" y="245"/>
                  </a:lnTo>
                  <a:lnTo>
                    <a:pt x="1247" y="245"/>
                  </a:lnTo>
                  <a:lnTo>
                    <a:pt x="1247" y="245"/>
                  </a:lnTo>
                  <a:lnTo>
                    <a:pt x="1247" y="245"/>
                  </a:lnTo>
                  <a:lnTo>
                    <a:pt x="1247" y="245"/>
                  </a:lnTo>
                  <a:lnTo>
                    <a:pt x="1246" y="245"/>
                  </a:lnTo>
                  <a:lnTo>
                    <a:pt x="1246" y="245"/>
                  </a:lnTo>
                  <a:lnTo>
                    <a:pt x="1246" y="245"/>
                  </a:lnTo>
                  <a:lnTo>
                    <a:pt x="1246" y="245"/>
                  </a:lnTo>
                  <a:lnTo>
                    <a:pt x="1246" y="245"/>
                  </a:lnTo>
                  <a:lnTo>
                    <a:pt x="1246" y="245"/>
                  </a:lnTo>
                  <a:lnTo>
                    <a:pt x="1246" y="245"/>
                  </a:lnTo>
                  <a:lnTo>
                    <a:pt x="1245" y="245"/>
                  </a:lnTo>
                  <a:lnTo>
                    <a:pt x="1245" y="245"/>
                  </a:lnTo>
                  <a:lnTo>
                    <a:pt x="1245" y="245"/>
                  </a:lnTo>
                  <a:lnTo>
                    <a:pt x="1245" y="245"/>
                  </a:lnTo>
                  <a:lnTo>
                    <a:pt x="1245" y="245"/>
                  </a:lnTo>
                  <a:lnTo>
                    <a:pt x="1245" y="245"/>
                  </a:lnTo>
                  <a:lnTo>
                    <a:pt x="1244" y="245"/>
                  </a:lnTo>
                  <a:lnTo>
                    <a:pt x="1244" y="245"/>
                  </a:lnTo>
                  <a:lnTo>
                    <a:pt x="1244" y="245"/>
                  </a:lnTo>
                  <a:lnTo>
                    <a:pt x="1244" y="245"/>
                  </a:lnTo>
                  <a:lnTo>
                    <a:pt x="1244" y="245"/>
                  </a:lnTo>
                  <a:lnTo>
                    <a:pt x="1244" y="245"/>
                  </a:lnTo>
                  <a:lnTo>
                    <a:pt x="1244" y="245"/>
                  </a:lnTo>
                  <a:lnTo>
                    <a:pt x="1243" y="245"/>
                  </a:lnTo>
                  <a:lnTo>
                    <a:pt x="1243" y="245"/>
                  </a:lnTo>
                  <a:lnTo>
                    <a:pt x="1243" y="245"/>
                  </a:lnTo>
                  <a:lnTo>
                    <a:pt x="1243" y="245"/>
                  </a:lnTo>
                  <a:lnTo>
                    <a:pt x="1243" y="245"/>
                  </a:lnTo>
                  <a:lnTo>
                    <a:pt x="1243" y="245"/>
                  </a:lnTo>
                  <a:lnTo>
                    <a:pt x="1243" y="245"/>
                  </a:lnTo>
                  <a:lnTo>
                    <a:pt x="1242" y="244"/>
                  </a:lnTo>
                  <a:lnTo>
                    <a:pt x="1242" y="244"/>
                  </a:lnTo>
                  <a:lnTo>
                    <a:pt x="1242" y="244"/>
                  </a:lnTo>
                  <a:lnTo>
                    <a:pt x="1242" y="244"/>
                  </a:lnTo>
                  <a:lnTo>
                    <a:pt x="1242" y="246"/>
                  </a:lnTo>
                  <a:close/>
                  <a:moveTo>
                    <a:pt x="1263" y="252"/>
                  </a:moveTo>
                  <a:lnTo>
                    <a:pt x="1263" y="252"/>
                  </a:lnTo>
                  <a:lnTo>
                    <a:pt x="1263" y="252"/>
                  </a:lnTo>
                  <a:lnTo>
                    <a:pt x="1263" y="252"/>
                  </a:lnTo>
                  <a:lnTo>
                    <a:pt x="1263" y="252"/>
                  </a:lnTo>
                  <a:lnTo>
                    <a:pt x="1264" y="252"/>
                  </a:lnTo>
                  <a:lnTo>
                    <a:pt x="1264" y="252"/>
                  </a:lnTo>
                  <a:lnTo>
                    <a:pt x="1264" y="252"/>
                  </a:lnTo>
                  <a:lnTo>
                    <a:pt x="1264" y="252"/>
                  </a:lnTo>
                  <a:lnTo>
                    <a:pt x="1264" y="252"/>
                  </a:lnTo>
                  <a:lnTo>
                    <a:pt x="1264" y="252"/>
                  </a:lnTo>
                  <a:lnTo>
                    <a:pt x="1264" y="252"/>
                  </a:lnTo>
                  <a:lnTo>
                    <a:pt x="1265" y="252"/>
                  </a:lnTo>
                  <a:lnTo>
                    <a:pt x="1265" y="252"/>
                  </a:lnTo>
                  <a:lnTo>
                    <a:pt x="1265" y="252"/>
                  </a:lnTo>
                  <a:lnTo>
                    <a:pt x="1265" y="252"/>
                  </a:lnTo>
                  <a:lnTo>
                    <a:pt x="1265" y="252"/>
                  </a:lnTo>
                  <a:lnTo>
                    <a:pt x="1265" y="252"/>
                  </a:lnTo>
                  <a:lnTo>
                    <a:pt x="1265" y="252"/>
                  </a:lnTo>
                  <a:lnTo>
                    <a:pt x="1266" y="252"/>
                  </a:lnTo>
                  <a:lnTo>
                    <a:pt x="1266" y="252"/>
                  </a:lnTo>
                  <a:lnTo>
                    <a:pt x="1266" y="252"/>
                  </a:lnTo>
                  <a:lnTo>
                    <a:pt x="1266" y="252"/>
                  </a:lnTo>
                  <a:lnTo>
                    <a:pt x="1266" y="252"/>
                  </a:lnTo>
                  <a:lnTo>
                    <a:pt x="1266" y="252"/>
                  </a:lnTo>
                  <a:lnTo>
                    <a:pt x="1267" y="252"/>
                  </a:lnTo>
                  <a:lnTo>
                    <a:pt x="1267" y="252"/>
                  </a:lnTo>
                  <a:lnTo>
                    <a:pt x="1267" y="252"/>
                  </a:lnTo>
                  <a:lnTo>
                    <a:pt x="1267" y="253"/>
                  </a:lnTo>
                  <a:lnTo>
                    <a:pt x="1267" y="253"/>
                  </a:lnTo>
                  <a:lnTo>
                    <a:pt x="1267" y="253"/>
                  </a:lnTo>
                  <a:lnTo>
                    <a:pt x="1267" y="253"/>
                  </a:lnTo>
                  <a:lnTo>
                    <a:pt x="1268" y="253"/>
                  </a:lnTo>
                  <a:lnTo>
                    <a:pt x="1268" y="253"/>
                  </a:lnTo>
                  <a:lnTo>
                    <a:pt x="1268" y="253"/>
                  </a:lnTo>
                  <a:lnTo>
                    <a:pt x="1268" y="253"/>
                  </a:lnTo>
                  <a:lnTo>
                    <a:pt x="1268" y="253"/>
                  </a:lnTo>
                  <a:lnTo>
                    <a:pt x="1268" y="253"/>
                  </a:lnTo>
                  <a:lnTo>
                    <a:pt x="1268" y="253"/>
                  </a:lnTo>
                  <a:lnTo>
                    <a:pt x="1269" y="253"/>
                  </a:lnTo>
                  <a:lnTo>
                    <a:pt x="1269" y="253"/>
                  </a:lnTo>
                  <a:lnTo>
                    <a:pt x="1269" y="253"/>
                  </a:lnTo>
                  <a:lnTo>
                    <a:pt x="1269" y="253"/>
                  </a:lnTo>
                  <a:lnTo>
                    <a:pt x="1269" y="253"/>
                  </a:lnTo>
                  <a:lnTo>
                    <a:pt x="1269" y="253"/>
                  </a:lnTo>
                  <a:lnTo>
                    <a:pt x="1269" y="253"/>
                  </a:lnTo>
                  <a:lnTo>
                    <a:pt x="1270" y="253"/>
                  </a:lnTo>
                  <a:lnTo>
                    <a:pt x="1270" y="253"/>
                  </a:lnTo>
                  <a:lnTo>
                    <a:pt x="1270" y="253"/>
                  </a:lnTo>
                  <a:lnTo>
                    <a:pt x="1270" y="253"/>
                  </a:lnTo>
                  <a:lnTo>
                    <a:pt x="1270" y="253"/>
                  </a:lnTo>
                  <a:lnTo>
                    <a:pt x="1270" y="253"/>
                  </a:lnTo>
                  <a:lnTo>
                    <a:pt x="1270" y="253"/>
                  </a:lnTo>
                  <a:lnTo>
                    <a:pt x="1271" y="253"/>
                  </a:lnTo>
                  <a:lnTo>
                    <a:pt x="1271" y="253"/>
                  </a:lnTo>
                  <a:lnTo>
                    <a:pt x="1271" y="253"/>
                  </a:lnTo>
                  <a:lnTo>
                    <a:pt x="1271" y="254"/>
                  </a:lnTo>
                  <a:lnTo>
                    <a:pt x="1271" y="254"/>
                  </a:lnTo>
                  <a:lnTo>
                    <a:pt x="1271" y="254"/>
                  </a:lnTo>
                  <a:lnTo>
                    <a:pt x="1271" y="254"/>
                  </a:lnTo>
                  <a:lnTo>
                    <a:pt x="1272" y="254"/>
                  </a:lnTo>
                  <a:lnTo>
                    <a:pt x="1272" y="254"/>
                  </a:lnTo>
                  <a:lnTo>
                    <a:pt x="1272" y="254"/>
                  </a:lnTo>
                  <a:lnTo>
                    <a:pt x="1272" y="254"/>
                  </a:lnTo>
                  <a:lnTo>
                    <a:pt x="1272" y="254"/>
                  </a:lnTo>
                  <a:lnTo>
                    <a:pt x="1272" y="254"/>
                  </a:lnTo>
                  <a:lnTo>
                    <a:pt x="1272" y="254"/>
                  </a:lnTo>
                  <a:lnTo>
                    <a:pt x="1273" y="254"/>
                  </a:lnTo>
                  <a:lnTo>
                    <a:pt x="1273" y="254"/>
                  </a:lnTo>
                  <a:lnTo>
                    <a:pt x="1273" y="254"/>
                  </a:lnTo>
                  <a:lnTo>
                    <a:pt x="1273" y="254"/>
                  </a:lnTo>
                  <a:lnTo>
                    <a:pt x="1273" y="254"/>
                  </a:lnTo>
                  <a:lnTo>
                    <a:pt x="1273" y="254"/>
                  </a:lnTo>
                  <a:lnTo>
                    <a:pt x="1273" y="254"/>
                  </a:lnTo>
                  <a:lnTo>
                    <a:pt x="1274" y="254"/>
                  </a:lnTo>
                  <a:lnTo>
                    <a:pt x="1274" y="254"/>
                  </a:lnTo>
                  <a:lnTo>
                    <a:pt x="1274" y="254"/>
                  </a:lnTo>
                  <a:lnTo>
                    <a:pt x="1274" y="254"/>
                  </a:lnTo>
                  <a:lnTo>
                    <a:pt x="1274" y="254"/>
                  </a:lnTo>
                  <a:lnTo>
                    <a:pt x="1274" y="254"/>
                  </a:lnTo>
                  <a:lnTo>
                    <a:pt x="1275" y="254"/>
                  </a:lnTo>
                  <a:lnTo>
                    <a:pt x="1275" y="254"/>
                  </a:lnTo>
                  <a:lnTo>
                    <a:pt x="1275" y="254"/>
                  </a:lnTo>
                  <a:lnTo>
                    <a:pt x="1275" y="254"/>
                  </a:lnTo>
                  <a:lnTo>
                    <a:pt x="1275" y="254"/>
                  </a:lnTo>
                  <a:lnTo>
                    <a:pt x="1275" y="254"/>
                  </a:lnTo>
                  <a:lnTo>
                    <a:pt x="1275" y="254"/>
                  </a:lnTo>
                  <a:lnTo>
                    <a:pt x="1276" y="254"/>
                  </a:lnTo>
                  <a:lnTo>
                    <a:pt x="1276" y="254"/>
                  </a:lnTo>
                  <a:lnTo>
                    <a:pt x="1276" y="254"/>
                  </a:lnTo>
                  <a:lnTo>
                    <a:pt x="1276" y="254"/>
                  </a:lnTo>
                  <a:lnTo>
                    <a:pt x="1276" y="254"/>
                  </a:lnTo>
                  <a:lnTo>
                    <a:pt x="1276" y="253"/>
                  </a:lnTo>
                  <a:lnTo>
                    <a:pt x="1276" y="253"/>
                  </a:lnTo>
                  <a:lnTo>
                    <a:pt x="1276" y="253"/>
                  </a:lnTo>
                  <a:lnTo>
                    <a:pt x="1276" y="252"/>
                  </a:lnTo>
                  <a:lnTo>
                    <a:pt x="1276" y="252"/>
                  </a:lnTo>
                  <a:lnTo>
                    <a:pt x="1276" y="252"/>
                  </a:lnTo>
                  <a:lnTo>
                    <a:pt x="1275" y="252"/>
                  </a:lnTo>
                  <a:lnTo>
                    <a:pt x="1275" y="252"/>
                  </a:lnTo>
                  <a:lnTo>
                    <a:pt x="1275" y="252"/>
                  </a:lnTo>
                  <a:lnTo>
                    <a:pt x="1275" y="252"/>
                  </a:lnTo>
                  <a:lnTo>
                    <a:pt x="1275" y="252"/>
                  </a:lnTo>
                  <a:lnTo>
                    <a:pt x="1275" y="252"/>
                  </a:lnTo>
                  <a:lnTo>
                    <a:pt x="1275" y="252"/>
                  </a:lnTo>
                  <a:lnTo>
                    <a:pt x="1274" y="252"/>
                  </a:lnTo>
                  <a:lnTo>
                    <a:pt x="1274" y="252"/>
                  </a:lnTo>
                  <a:lnTo>
                    <a:pt x="1274" y="252"/>
                  </a:lnTo>
                  <a:lnTo>
                    <a:pt x="1274" y="252"/>
                  </a:lnTo>
                  <a:lnTo>
                    <a:pt x="1274" y="252"/>
                  </a:lnTo>
                  <a:lnTo>
                    <a:pt x="1274" y="252"/>
                  </a:lnTo>
                  <a:lnTo>
                    <a:pt x="1274" y="252"/>
                  </a:lnTo>
                  <a:lnTo>
                    <a:pt x="1273" y="252"/>
                  </a:lnTo>
                  <a:lnTo>
                    <a:pt x="1273" y="252"/>
                  </a:lnTo>
                  <a:lnTo>
                    <a:pt x="1273" y="252"/>
                  </a:lnTo>
                  <a:lnTo>
                    <a:pt x="1273" y="252"/>
                  </a:lnTo>
                  <a:lnTo>
                    <a:pt x="1273" y="252"/>
                  </a:lnTo>
                  <a:lnTo>
                    <a:pt x="1273" y="252"/>
                  </a:lnTo>
                  <a:lnTo>
                    <a:pt x="1273" y="252"/>
                  </a:lnTo>
                  <a:lnTo>
                    <a:pt x="1272" y="252"/>
                  </a:lnTo>
                  <a:lnTo>
                    <a:pt x="1272" y="252"/>
                  </a:lnTo>
                  <a:lnTo>
                    <a:pt x="1272" y="252"/>
                  </a:lnTo>
                  <a:lnTo>
                    <a:pt x="1272" y="252"/>
                  </a:lnTo>
                  <a:lnTo>
                    <a:pt x="1272" y="252"/>
                  </a:lnTo>
                  <a:lnTo>
                    <a:pt x="1272" y="252"/>
                  </a:lnTo>
                  <a:lnTo>
                    <a:pt x="1272" y="252"/>
                  </a:lnTo>
                  <a:lnTo>
                    <a:pt x="1271" y="252"/>
                  </a:lnTo>
                  <a:lnTo>
                    <a:pt x="1271" y="252"/>
                  </a:lnTo>
                  <a:lnTo>
                    <a:pt x="1271" y="252"/>
                  </a:lnTo>
                  <a:lnTo>
                    <a:pt x="1271" y="252"/>
                  </a:lnTo>
                  <a:lnTo>
                    <a:pt x="1271" y="252"/>
                  </a:lnTo>
                  <a:lnTo>
                    <a:pt x="1271" y="252"/>
                  </a:lnTo>
                  <a:lnTo>
                    <a:pt x="1270" y="251"/>
                  </a:lnTo>
                  <a:lnTo>
                    <a:pt x="1270" y="251"/>
                  </a:lnTo>
                  <a:lnTo>
                    <a:pt x="1270" y="251"/>
                  </a:lnTo>
                  <a:lnTo>
                    <a:pt x="1270" y="251"/>
                  </a:lnTo>
                  <a:lnTo>
                    <a:pt x="1270" y="251"/>
                  </a:lnTo>
                  <a:lnTo>
                    <a:pt x="1270" y="251"/>
                  </a:lnTo>
                  <a:lnTo>
                    <a:pt x="1270" y="251"/>
                  </a:lnTo>
                  <a:lnTo>
                    <a:pt x="1269" y="251"/>
                  </a:lnTo>
                  <a:lnTo>
                    <a:pt x="1269" y="251"/>
                  </a:lnTo>
                  <a:lnTo>
                    <a:pt x="1269" y="251"/>
                  </a:lnTo>
                  <a:lnTo>
                    <a:pt x="1269" y="251"/>
                  </a:lnTo>
                  <a:lnTo>
                    <a:pt x="1269" y="251"/>
                  </a:lnTo>
                  <a:lnTo>
                    <a:pt x="1269" y="251"/>
                  </a:lnTo>
                  <a:lnTo>
                    <a:pt x="1269" y="251"/>
                  </a:lnTo>
                  <a:lnTo>
                    <a:pt x="1268" y="251"/>
                  </a:lnTo>
                  <a:lnTo>
                    <a:pt x="1268" y="251"/>
                  </a:lnTo>
                  <a:lnTo>
                    <a:pt x="1268" y="251"/>
                  </a:lnTo>
                  <a:lnTo>
                    <a:pt x="1268" y="251"/>
                  </a:lnTo>
                  <a:lnTo>
                    <a:pt x="1268" y="251"/>
                  </a:lnTo>
                  <a:lnTo>
                    <a:pt x="1268" y="251"/>
                  </a:lnTo>
                  <a:lnTo>
                    <a:pt x="1268" y="251"/>
                  </a:lnTo>
                  <a:lnTo>
                    <a:pt x="1267" y="251"/>
                  </a:lnTo>
                  <a:lnTo>
                    <a:pt x="1267" y="251"/>
                  </a:lnTo>
                  <a:lnTo>
                    <a:pt x="1267" y="251"/>
                  </a:lnTo>
                  <a:lnTo>
                    <a:pt x="1267" y="251"/>
                  </a:lnTo>
                  <a:lnTo>
                    <a:pt x="1267" y="251"/>
                  </a:lnTo>
                  <a:lnTo>
                    <a:pt x="1267" y="251"/>
                  </a:lnTo>
                  <a:lnTo>
                    <a:pt x="1267" y="251"/>
                  </a:lnTo>
                  <a:lnTo>
                    <a:pt x="1266" y="250"/>
                  </a:lnTo>
                  <a:lnTo>
                    <a:pt x="1266" y="250"/>
                  </a:lnTo>
                  <a:lnTo>
                    <a:pt x="1266" y="250"/>
                  </a:lnTo>
                  <a:lnTo>
                    <a:pt x="1266" y="250"/>
                  </a:lnTo>
                  <a:lnTo>
                    <a:pt x="1266" y="250"/>
                  </a:lnTo>
                  <a:lnTo>
                    <a:pt x="1266" y="250"/>
                  </a:lnTo>
                  <a:lnTo>
                    <a:pt x="1266" y="250"/>
                  </a:lnTo>
                  <a:lnTo>
                    <a:pt x="1265" y="250"/>
                  </a:lnTo>
                  <a:lnTo>
                    <a:pt x="1265" y="250"/>
                  </a:lnTo>
                  <a:lnTo>
                    <a:pt x="1265" y="250"/>
                  </a:lnTo>
                  <a:lnTo>
                    <a:pt x="1265" y="250"/>
                  </a:lnTo>
                  <a:lnTo>
                    <a:pt x="1265" y="250"/>
                  </a:lnTo>
                  <a:lnTo>
                    <a:pt x="1265" y="250"/>
                  </a:lnTo>
                  <a:lnTo>
                    <a:pt x="1265" y="250"/>
                  </a:lnTo>
                  <a:lnTo>
                    <a:pt x="1264" y="250"/>
                  </a:lnTo>
                  <a:lnTo>
                    <a:pt x="1264" y="250"/>
                  </a:lnTo>
                  <a:lnTo>
                    <a:pt x="1264" y="250"/>
                  </a:lnTo>
                  <a:lnTo>
                    <a:pt x="1264" y="250"/>
                  </a:lnTo>
                  <a:lnTo>
                    <a:pt x="1264" y="250"/>
                  </a:lnTo>
                  <a:lnTo>
                    <a:pt x="1264" y="250"/>
                  </a:lnTo>
                  <a:lnTo>
                    <a:pt x="1264" y="250"/>
                  </a:lnTo>
                  <a:lnTo>
                    <a:pt x="1263" y="250"/>
                  </a:lnTo>
                  <a:lnTo>
                    <a:pt x="1263" y="250"/>
                  </a:lnTo>
                  <a:lnTo>
                    <a:pt x="1263" y="250"/>
                  </a:lnTo>
                  <a:lnTo>
                    <a:pt x="1263" y="252"/>
                  </a:lnTo>
                  <a:close/>
                  <a:moveTo>
                    <a:pt x="1284" y="255"/>
                  </a:moveTo>
                  <a:lnTo>
                    <a:pt x="1284" y="256"/>
                  </a:lnTo>
                  <a:lnTo>
                    <a:pt x="1284" y="256"/>
                  </a:lnTo>
                  <a:lnTo>
                    <a:pt x="1285" y="256"/>
                  </a:lnTo>
                  <a:lnTo>
                    <a:pt x="1285" y="256"/>
                  </a:lnTo>
                  <a:lnTo>
                    <a:pt x="1285" y="256"/>
                  </a:lnTo>
                  <a:lnTo>
                    <a:pt x="1285" y="256"/>
                  </a:lnTo>
                  <a:lnTo>
                    <a:pt x="1285" y="256"/>
                  </a:lnTo>
                  <a:lnTo>
                    <a:pt x="1285" y="256"/>
                  </a:lnTo>
                  <a:lnTo>
                    <a:pt x="1286" y="256"/>
                  </a:lnTo>
                  <a:lnTo>
                    <a:pt x="1286" y="256"/>
                  </a:lnTo>
                  <a:lnTo>
                    <a:pt x="1286" y="256"/>
                  </a:lnTo>
                  <a:lnTo>
                    <a:pt x="1286" y="256"/>
                  </a:lnTo>
                  <a:lnTo>
                    <a:pt x="1286" y="256"/>
                  </a:lnTo>
                  <a:lnTo>
                    <a:pt x="1286" y="256"/>
                  </a:lnTo>
                  <a:lnTo>
                    <a:pt x="1286" y="256"/>
                  </a:lnTo>
                  <a:lnTo>
                    <a:pt x="1287" y="256"/>
                  </a:lnTo>
                  <a:lnTo>
                    <a:pt x="1287" y="256"/>
                  </a:lnTo>
                  <a:lnTo>
                    <a:pt x="1287" y="256"/>
                  </a:lnTo>
                  <a:lnTo>
                    <a:pt x="1287" y="256"/>
                  </a:lnTo>
                  <a:lnTo>
                    <a:pt x="1287" y="256"/>
                  </a:lnTo>
                  <a:lnTo>
                    <a:pt x="1287" y="256"/>
                  </a:lnTo>
                  <a:lnTo>
                    <a:pt x="1287" y="256"/>
                  </a:lnTo>
                  <a:lnTo>
                    <a:pt x="1288" y="256"/>
                  </a:lnTo>
                  <a:lnTo>
                    <a:pt x="1288" y="256"/>
                  </a:lnTo>
                  <a:lnTo>
                    <a:pt x="1288" y="256"/>
                  </a:lnTo>
                  <a:lnTo>
                    <a:pt x="1288" y="256"/>
                  </a:lnTo>
                  <a:lnTo>
                    <a:pt x="1288" y="256"/>
                  </a:lnTo>
                  <a:lnTo>
                    <a:pt x="1288" y="256"/>
                  </a:lnTo>
                  <a:lnTo>
                    <a:pt x="1288" y="256"/>
                  </a:lnTo>
                  <a:lnTo>
                    <a:pt x="1289" y="256"/>
                  </a:lnTo>
                  <a:lnTo>
                    <a:pt x="1289" y="256"/>
                  </a:lnTo>
                  <a:lnTo>
                    <a:pt x="1289" y="256"/>
                  </a:lnTo>
                  <a:lnTo>
                    <a:pt x="1289" y="256"/>
                  </a:lnTo>
                  <a:lnTo>
                    <a:pt x="1289" y="256"/>
                  </a:lnTo>
                  <a:lnTo>
                    <a:pt x="1289" y="256"/>
                  </a:lnTo>
                  <a:lnTo>
                    <a:pt x="1289" y="256"/>
                  </a:lnTo>
                  <a:lnTo>
                    <a:pt x="1290" y="256"/>
                  </a:lnTo>
                  <a:lnTo>
                    <a:pt x="1290" y="256"/>
                  </a:lnTo>
                  <a:lnTo>
                    <a:pt x="1290" y="256"/>
                  </a:lnTo>
                  <a:lnTo>
                    <a:pt x="1290" y="256"/>
                  </a:lnTo>
                  <a:lnTo>
                    <a:pt x="1290" y="256"/>
                  </a:lnTo>
                  <a:lnTo>
                    <a:pt x="1290" y="256"/>
                  </a:lnTo>
                  <a:lnTo>
                    <a:pt x="1290" y="256"/>
                  </a:lnTo>
                  <a:lnTo>
                    <a:pt x="1291" y="256"/>
                  </a:lnTo>
                  <a:lnTo>
                    <a:pt x="1291" y="256"/>
                  </a:lnTo>
                  <a:lnTo>
                    <a:pt x="1291" y="256"/>
                  </a:lnTo>
                  <a:lnTo>
                    <a:pt x="1291" y="256"/>
                  </a:lnTo>
                  <a:lnTo>
                    <a:pt x="1291" y="256"/>
                  </a:lnTo>
                  <a:lnTo>
                    <a:pt x="1291" y="256"/>
                  </a:lnTo>
                  <a:lnTo>
                    <a:pt x="1291" y="256"/>
                  </a:lnTo>
                  <a:lnTo>
                    <a:pt x="1292" y="256"/>
                  </a:lnTo>
                  <a:lnTo>
                    <a:pt x="1292" y="256"/>
                  </a:lnTo>
                  <a:lnTo>
                    <a:pt x="1292" y="256"/>
                  </a:lnTo>
                  <a:lnTo>
                    <a:pt x="1292" y="256"/>
                  </a:lnTo>
                  <a:lnTo>
                    <a:pt x="1292" y="256"/>
                  </a:lnTo>
                  <a:lnTo>
                    <a:pt x="1292" y="256"/>
                  </a:lnTo>
                  <a:lnTo>
                    <a:pt x="1293" y="256"/>
                  </a:lnTo>
                  <a:lnTo>
                    <a:pt x="1293" y="256"/>
                  </a:lnTo>
                  <a:lnTo>
                    <a:pt x="1293" y="256"/>
                  </a:lnTo>
                  <a:lnTo>
                    <a:pt x="1293" y="256"/>
                  </a:lnTo>
                  <a:lnTo>
                    <a:pt x="1293" y="256"/>
                  </a:lnTo>
                  <a:lnTo>
                    <a:pt x="1293" y="256"/>
                  </a:lnTo>
                  <a:lnTo>
                    <a:pt x="1293" y="256"/>
                  </a:lnTo>
                  <a:lnTo>
                    <a:pt x="1294" y="256"/>
                  </a:lnTo>
                  <a:lnTo>
                    <a:pt x="1294" y="256"/>
                  </a:lnTo>
                  <a:lnTo>
                    <a:pt x="1294" y="256"/>
                  </a:lnTo>
                  <a:lnTo>
                    <a:pt x="1294" y="256"/>
                  </a:lnTo>
                  <a:lnTo>
                    <a:pt x="1294" y="256"/>
                  </a:lnTo>
                  <a:lnTo>
                    <a:pt x="1294" y="256"/>
                  </a:lnTo>
                  <a:lnTo>
                    <a:pt x="1294" y="256"/>
                  </a:lnTo>
                  <a:lnTo>
                    <a:pt x="1295" y="256"/>
                  </a:lnTo>
                  <a:lnTo>
                    <a:pt x="1295" y="256"/>
                  </a:lnTo>
                  <a:lnTo>
                    <a:pt x="1295" y="256"/>
                  </a:lnTo>
                  <a:lnTo>
                    <a:pt x="1295" y="256"/>
                  </a:lnTo>
                  <a:lnTo>
                    <a:pt x="1295" y="256"/>
                  </a:lnTo>
                  <a:lnTo>
                    <a:pt x="1295" y="256"/>
                  </a:lnTo>
                  <a:lnTo>
                    <a:pt x="1295" y="256"/>
                  </a:lnTo>
                  <a:lnTo>
                    <a:pt x="1296" y="256"/>
                  </a:lnTo>
                  <a:lnTo>
                    <a:pt x="1296" y="256"/>
                  </a:lnTo>
                  <a:lnTo>
                    <a:pt x="1296" y="256"/>
                  </a:lnTo>
                  <a:lnTo>
                    <a:pt x="1296" y="256"/>
                  </a:lnTo>
                  <a:lnTo>
                    <a:pt x="1296" y="256"/>
                  </a:lnTo>
                  <a:lnTo>
                    <a:pt x="1296" y="256"/>
                  </a:lnTo>
                  <a:lnTo>
                    <a:pt x="1297" y="256"/>
                  </a:lnTo>
                  <a:lnTo>
                    <a:pt x="1297" y="256"/>
                  </a:lnTo>
                  <a:lnTo>
                    <a:pt x="1297" y="256"/>
                  </a:lnTo>
                  <a:lnTo>
                    <a:pt x="1297" y="255"/>
                  </a:lnTo>
                  <a:lnTo>
                    <a:pt x="1297" y="255"/>
                  </a:lnTo>
                  <a:lnTo>
                    <a:pt x="1297" y="255"/>
                  </a:lnTo>
                  <a:lnTo>
                    <a:pt x="1297" y="255"/>
                  </a:lnTo>
                  <a:lnTo>
                    <a:pt x="1298" y="255"/>
                  </a:lnTo>
                  <a:lnTo>
                    <a:pt x="1298" y="255"/>
                  </a:lnTo>
                  <a:lnTo>
                    <a:pt x="1298" y="254"/>
                  </a:lnTo>
                  <a:lnTo>
                    <a:pt x="1297" y="254"/>
                  </a:lnTo>
                  <a:lnTo>
                    <a:pt x="1297" y="254"/>
                  </a:lnTo>
                  <a:lnTo>
                    <a:pt x="1297" y="254"/>
                  </a:lnTo>
                  <a:lnTo>
                    <a:pt x="1297" y="254"/>
                  </a:lnTo>
                  <a:lnTo>
                    <a:pt x="1297" y="254"/>
                  </a:lnTo>
                  <a:lnTo>
                    <a:pt x="1297" y="254"/>
                  </a:lnTo>
                  <a:lnTo>
                    <a:pt x="1297" y="254"/>
                  </a:lnTo>
                  <a:lnTo>
                    <a:pt x="1296" y="254"/>
                  </a:lnTo>
                  <a:lnTo>
                    <a:pt x="1296" y="254"/>
                  </a:lnTo>
                  <a:lnTo>
                    <a:pt x="1296" y="254"/>
                  </a:lnTo>
                  <a:lnTo>
                    <a:pt x="1296" y="254"/>
                  </a:lnTo>
                  <a:lnTo>
                    <a:pt x="1296" y="254"/>
                  </a:lnTo>
                  <a:lnTo>
                    <a:pt x="1296" y="254"/>
                  </a:lnTo>
                  <a:lnTo>
                    <a:pt x="1296" y="254"/>
                  </a:lnTo>
                  <a:lnTo>
                    <a:pt x="1295" y="254"/>
                  </a:lnTo>
                  <a:lnTo>
                    <a:pt x="1295" y="254"/>
                  </a:lnTo>
                  <a:lnTo>
                    <a:pt x="1295" y="254"/>
                  </a:lnTo>
                  <a:lnTo>
                    <a:pt x="1295" y="254"/>
                  </a:lnTo>
                  <a:lnTo>
                    <a:pt x="1295" y="254"/>
                  </a:lnTo>
                  <a:lnTo>
                    <a:pt x="1295" y="254"/>
                  </a:lnTo>
                  <a:lnTo>
                    <a:pt x="1295" y="254"/>
                  </a:lnTo>
                  <a:lnTo>
                    <a:pt x="1294" y="254"/>
                  </a:lnTo>
                  <a:lnTo>
                    <a:pt x="1294" y="254"/>
                  </a:lnTo>
                  <a:lnTo>
                    <a:pt x="1294" y="254"/>
                  </a:lnTo>
                  <a:lnTo>
                    <a:pt x="1294" y="254"/>
                  </a:lnTo>
                  <a:lnTo>
                    <a:pt x="1294" y="254"/>
                  </a:lnTo>
                  <a:lnTo>
                    <a:pt x="1294" y="254"/>
                  </a:lnTo>
                  <a:lnTo>
                    <a:pt x="1294" y="254"/>
                  </a:lnTo>
                  <a:lnTo>
                    <a:pt x="1293" y="254"/>
                  </a:lnTo>
                  <a:lnTo>
                    <a:pt x="1293" y="254"/>
                  </a:lnTo>
                  <a:lnTo>
                    <a:pt x="1293" y="254"/>
                  </a:lnTo>
                  <a:lnTo>
                    <a:pt x="1293" y="254"/>
                  </a:lnTo>
                  <a:lnTo>
                    <a:pt x="1293" y="254"/>
                  </a:lnTo>
                  <a:lnTo>
                    <a:pt x="1293" y="254"/>
                  </a:lnTo>
                  <a:lnTo>
                    <a:pt x="1292" y="254"/>
                  </a:lnTo>
                  <a:lnTo>
                    <a:pt x="1292" y="254"/>
                  </a:lnTo>
                  <a:lnTo>
                    <a:pt x="1292" y="254"/>
                  </a:lnTo>
                  <a:lnTo>
                    <a:pt x="1292" y="254"/>
                  </a:lnTo>
                  <a:lnTo>
                    <a:pt x="1292" y="254"/>
                  </a:lnTo>
                  <a:lnTo>
                    <a:pt x="1292" y="254"/>
                  </a:lnTo>
                  <a:lnTo>
                    <a:pt x="1292" y="254"/>
                  </a:lnTo>
                  <a:lnTo>
                    <a:pt x="1291" y="254"/>
                  </a:lnTo>
                  <a:lnTo>
                    <a:pt x="1291" y="254"/>
                  </a:lnTo>
                  <a:lnTo>
                    <a:pt x="1291" y="254"/>
                  </a:lnTo>
                  <a:lnTo>
                    <a:pt x="1291" y="254"/>
                  </a:lnTo>
                  <a:lnTo>
                    <a:pt x="1291" y="254"/>
                  </a:lnTo>
                  <a:lnTo>
                    <a:pt x="1291" y="254"/>
                  </a:lnTo>
                  <a:lnTo>
                    <a:pt x="1291" y="254"/>
                  </a:lnTo>
                  <a:lnTo>
                    <a:pt x="1290" y="254"/>
                  </a:lnTo>
                  <a:lnTo>
                    <a:pt x="1290" y="254"/>
                  </a:lnTo>
                  <a:lnTo>
                    <a:pt x="1290" y="254"/>
                  </a:lnTo>
                  <a:lnTo>
                    <a:pt x="1290" y="254"/>
                  </a:lnTo>
                  <a:lnTo>
                    <a:pt x="1290" y="254"/>
                  </a:lnTo>
                  <a:lnTo>
                    <a:pt x="1290" y="254"/>
                  </a:lnTo>
                  <a:lnTo>
                    <a:pt x="1290" y="254"/>
                  </a:lnTo>
                  <a:lnTo>
                    <a:pt x="1289" y="254"/>
                  </a:lnTo>
                  <a:lnTo>
                    <a:pt x="1289" y="254"/>
                  </a:lnTo>
                  <a:lnTo>
                    <a:pt x="1289" y="254"/>
                  </a:lnTo>
                  <a:lnTo>
                    <a:pt x="1289" y="254"/>
                  </a:lnTo>
                  <a:lnTo>
                    <a:pt x="1289" y="254"/>
                  </a:lnTo>
                  <a:lnTo>
                    <a:pt x="1289" y="254"/>
                  </a:lnTo>
                  <a:lnTo>
                    <a:pt x="1289" y="254"/>
                  </a:lnTo>
                  <a:lnTo>
                    <a:pt x="1288" y="254"/>
                  </a:lnTo>
                  <a:lnTo>
                    <a:pt x="1288" y="254"/>
                  </a:lnTo>
                  <a:lnTo>
                    <a:pt x="1288" y="254"/>
                  </a:lnTo>
                  <a:lnTo>
                    <a:pt x="1288" y="254"/>
                  </a:lnTo>
                  <a:lnTo>
                    <a:pt x="1288" y="254"/>
                  </a:lnTo>
                  <a:lnTo>
                    <a:pt x="1288" y="254"/>
                  </a:lnTo>
                  <a:lnTo>
                    <a:pt x="1288" y="254"/>
                  </a:lnTo>
                  <a:lnTo>
                    <a:pt x="1287" y="254"/>
                  </a:lnTo>
                  <a:lnTo>
                    <a:pt x="1287" y="254"/>
                  </a:lnTo>
                  <a:lnTo>
                    <a:pt x="1287" y="254"/>
                  </a:lnTo>
                  <a:lnTo>
                    <a:pt x="1287" y="254"/>
                  </a:lnTo>
                  <a:lnTo>
                    <a:pt x="1287" y="254"/>
                  </a:lnTo>
                  <a:lnTo>
                    <a:pt x="1287" y="254"/>
                  </a:lnTo>
                  <a:lnTo>
                    <a:pt x="1287" y="254"/>
                  </a:lnTo>
                  <a:lnTo>
                    <a:pt x="1286" y="254"/>
                  </a:lnTo>
                  <a:lnTo>
                    <a:pt x="1286" y="254"/>
                  </a:lnTo>
                  <a:lnTo>
                    <a:pt x="1286" y="254"/>
                  </a:lnTo>
                  <a:lnTo>
                    <a:pt x="1286" y="254"/>
                  </a:lnTo>
                  <a:lnTo>
                    <a:pt x="1286" y="254"/>
                  </a:lnTo>
                  <a:lnTo>
                    <a:pt x="1286" y="254"/>
                  </a:lnTo>
                  <a:lnTo>
                    <a:pt x="1286" y="254"/>
                  </a:lnTo>
                  <a:lnTo>
                    <a:pt x="1285" y="254"/>
                  </a:lnTo>
                  <a:lnTo>
                    <a:pt x="1285" y="254"/>
                  </a:lnTo>
                  <a:lnTo>
                    <a:pt x="1285" y="254"/>
                  </a:lnTo>
                  <a:lnTo>
                    <a:pt x="1285" y="254"/>
                  </a:lnTo>
                  <a:lnTo>
                    <a:pt x="1285" y="254"/>
                  </a:lnTo>
                  <a:lnTo>
                    <a:pt x="1285" y="254"/>
                  </a:lnTo>
                  <a:lnTo>
                    <a:pt x="1285" y="254"/>
                  </a:lnTo>
                  <a:lnTo>
                    <a:pt x="1284" y="254"/>
                  </a:lnTo>
                  <a:lnTo>
                    <a:pt x="1284" y="254"/>
                  </a:lnTo>
                  <a:lnTo>
                    <a:pt x="1284" y="255"/>
                  </a:lnTo>
                  <a:close/>
                  <a:moveTo>
                    <a:pt x="1306" y="254"/>
                  </a:moveTo>
                  <a:lnTo>
                    <a:pt x="1306" y="254"/>
                  </a:lnTo>
                  <a:lnTo>
                    <a:pt x="1306" y="254"/>
                  </a:lnTo>
                  <a:lnTo>
                    <a:pt x="1306" y="254"/>
                  </a:lnTo>
                  <a:lnTo>
                    <a:pt x="1306" y="254"/>
                  </a:lnTo>
                  <a:lnTo>
                    <a:pt x="1306" y="254"/>
                  </a:lnTo>
                  <a:lnTo>
                    <a:pt x="1307" y="254"/>
                  </a:lnTo>
                  <a:lnTo>
                    <a:pt x="1307" y="254"/>
                  </a:lnTo>
                  <a:lnTo>
                    <a:pt x="1307" y="254"/>
                  </a:lnTo>
                  <a:lnTo>
                    <a:pt x="1307" y="254"/>
                  </a:lnTo>
                  <a:lnTo>
                    <a:pt x="1307" y="254"/>
                  </a:lnTo>
                  <a:lnTo>
                    <a:pt x="1307" y="254"/>
                  </a:lnTo>
                  <a:lnTo>
                    <a:pt x="1307" y="254"/>
                  </a:lnTo>
                  <a:lnTo>
                    <a:pt x="1308" y="254"/>
                  </a:lnTo>
                  <a:lnTo>
                    <a:pt x="1308" y="254"/>
                  </a:lnTo>
                  <a:lnTo>
                    <a:pt x="1308" y="254"/>
                  </a:lnTo>
                  <a:lnTo>
                    <a:pt x="1308" y="254"/>
                  </a:lnTo>
                  <a:lnTo>
                    <a:pt x="1308" y="254"/>
                  </a:lnTo>
                  <a:lnTo>
                    <a:pt x="1308" y="254"/>
                  </a:lnTo>
                  <a:lnTo>
                    <a:pt x="1308" y="254"/>
                  </a:lnTo>
                  <a:lnTo>
                    <a:pt x="1309" y="254"/>
                  </a:lnTo>
                  <a:lnTo>
                    <a:pt x="1309" y="254"/>
                  </a:lnTo>
                  <a:lnTo>
                    <a:pt x="1309" y="254"/>
                  </a:lnTo>
                  <a:lnTo>
                    <a:pt x="1309" y="254"/>
                  </a:lnTo>
                  <a:lnTo>
                    <a:pt x="1309" y="254"/>
                  </a:lnTo>
                  <a:lnTo>
                    <a:pt x="1309" y="254"/>
                  </a:lnTo>
                  <a:lnTo>
                    <a:pt x="1309" y="254"/>
                  </a:lnTo>
                  <a:lnTo>
                    <a:pt x="1310" y="254"/>
                  </a:lnTo>
                  <a:lnTo>
                    <a:pt x="1310" y="254"/>
                  </a:lnTo>
                  <a:lnTo>
                    <a:pt x="1310" y="254"/>
                  </a:lnTo>
                  <a:lnTo>
                    <a:pt x="1310" y="253"/>
                  </a:lnTo>
                  <a:lnTo>
                    <a:pt x="1310" y="253"/>
                  </a:lnTo>
                  <a:lnTo>
                    <a:pt x="1310" y="253"/>
                  </a:lnTo>
                  <a:lnTo>
                    <a:pt x="1310" y="253"/>
                  </a:lnTo>
                  <a:lnTo>
                    <a:pt x="1311" y="253"/>
                  </a:lnTo>
                  <a:lnTo>
                    <a:pt x="1311" y="253"/>
                  </a:lnTo>
                  <a:lnTo>
                    <a:pt x="1311" y="253"/>
                  </a:lnTo>
                  <a:lnTo>
                    <a:pt x="1311" y="253"/>
                  </a:lnTo>
                  <a:lnTo>
                    <a:pt x="1311" y="253"/>
                  </a:lnTo>
                  <a:lnTo>
                    <a:pt x="1311" y="253"/>
                  </a:lnTo>
                  <a:lnTo>
                    <a:pt x="1312" y="253"/>
                  </a:lnTo>
                  <a:lnTo>
                    <a:pt x="1312" y="253"/>
                  </a:lnTo>
                  <a:lnTo>
                    <a:pt x="1312" y="253"/>
                  </a:lnTo>
                  <a:lnTo>
                    <a:pt x="1312" y="253"/>
                  </a:lnTo>
                  <a:lnTo>
                    <a:pt x="1312" y="253"/>
                  </a:lnTo>
                  <a:lnTo>
                    <a:pt x="1312" y="253"/>
                  </a:lnTo>
                  <a:lnTo>
                    <a:pt x="1312" y="253"/>
                  </a:lnTo>
                  <a:lnTo>
                    <a:pt x="1313" y="253"/>
                  </a:lnTo>
                  <a:lnTo>
                    <a:pt x="1313" y="253"/>
                  </a:lnTo>
                  <a:lnTo>
                    <a:pt x="1313" y="253"/>
                  </a:lnTo>
                  <a:lnTo>
                    <a:pt x="1313" y="253"/>
                  </a:lnTo>
                  <a:lnTo>
                    <a:pt x="1313" y="253"/>
                  </a:lnTo>
                  <a:lnTo>
                    <a:pt x="1313" y="253"/>
                  </a:lnTo>
                  <a:lnTo>
                    <a:pt x="1313" y="253"/>
                  </a:lnTo>
                  <a:lnTo>
                    <a:pt x="1314" y="253"/>
                  </a:lnTo>
                  <a:lnTo>
                    <a:pt x="1314" y="253"/>
                  </a:lnTo>
                  <a:lnTo>
                    <a:pt x="1314" y="253"/>
                  </a:lnTo>
                  <a:lnTo>
                    <a:pt x="1314" y="253"/>
                  </a:lnTo>
                  <a:lnTo>
                    <a:pt x="1314" y="252"/>
                  </a:lnTo>
                  <a:lnTo>
                    <a:pt x="1314" y="252"/>
                  </a:lnTo>
                  <a:lnTo>
                    <a:pt x="1314" y="252"/>
                  </a:lnTo>
                  <a:lnTo>
                    <a:pt x="1315" y="252"/>
                  </a:lnTo>
                  <a:lnTo>
                    <a:pt x="1315" y="252"/>
                  </a:lnTo>
                  <a:lnTo>
                    <a:pt x="1315" y="252"/>
                  </a:lnTo>
                  <a:lnTo>
                    <a:pt x="1315" y="252"/>
                  </a:lnTo>
                  <a:lnTo>
                    <a:pt x="1315" y="252"/>
                  </a:lnTo>
                  <a:lnTo>
                    <a:pt x="1315" y="252"/>
                  </a:lnTo>
                  <a:lnTo>
                    <a:pt x="1316" y="252"/>
                  </a:lnTo>
                  <a:lnTo>
                    <a:pt x="1316" y="252"/>
                  </a:lnTo>
                  <a:lnTo>
                    <a:pt x="1316" y="252"/>
                  </a:lnTo>
                  <a:lnTo>
                    <a:pt x="1316" y="252"/>
                  </a:lnTo>
                  <a:lnTo>
                    <a:pt x="1316" y="252"/>
                  </a:lnTo>
                  <a:lnTo>
                    <a:pt x="1316" y="252"/>
                  </a:lnTo>
                  <a:lnTo>
                    <a:pt x="1316" y="252"/>
                  </a:lnTo>
                  <a:lnTo>
                    <a:pt x="1317" y="252"/>
                  </a:lnTo>
                  <a:lnTo>
                    <a:pt x="1317" y="252"/>
                  </a:lnTo>
                  <a:lnTo>
                    <a:pt x="1317" y="252"/>
                  </a:lnTo>
                  <a:lnTo>
                    <a:pt x="1317" y="252"/>
                  </a:lnTo>
                  <a:lnTo>
                    <a:pt x="1317" y="252"/>
                  </a:lnTo>
                  <a:lnTo>
                    <a:pt x="1317" y="252"/>
                  </a:lnTo>
                  <a:lnTo>
                    <a:pt x="1317" y="252"/>
                  </a:lnTo>
                  <a:lnTo>
                    <a:pt x="1318" y="252"/>
                  </a:lnTo>
                  <a:lnTo>
                    <a:pt x="1318" y="252"/>
                  </a:lnTo>
                  <a:lnTo>
                    <a:pt x="1318" y="252"/>
                  </a:lnTo>
                  <a:lnTo>
                    <a:pt x="1318" y="252"/>
                  </a:lnTo>
                  <a:lnTo>
                    <a:pt x="1318" y="252"/>
                  </a:lnTo>
                  <a:lnTo>
                    <a:pt x="1318" y="252"/>
                  </a:lnTo>
                  <a:lnTo>
                    <a:pt x="1318" y="251"/>
                  </a:lnTo>
                  <a:lnTo>
                    <a:pt x="1319" y="251"/>
                  </a:lnTo>
                  <a:lnTo>
                    <a:pt x="1319" y="251"/>
                  </a:lnTo>
                  <a:lnTo>
                    <a:pt x="1319" y="251"/>
                  </a:lnTo>
                  <a:lnTo>
                    <a:pt x="1319" y="250"/>
                  </a:lnTo>
                  <a:lnTo>
                    <a:pt x="1318" y="250"/>
                  </a:lnTo>
                  <a:lnTo>
                    <a:pt x="1318" y="250"/>
                  </a:lnTo>
                  <a:lnTo>
                    <a:pt x="1318" y="250"/>
                  </a:lnTo>
                  <a:lnTo>
                    <a:pt x="1318" y="250"/>
                  </a:lnTo>
                  <a:lnTo>
                    <a:pt x="1318" y="250"/>
                  </a:lnTo>
                  <a:lnTo>
                    <a:pt x="1318" y="250"/>
                  </a:lnTo>
                  <a:lnTo>
                    <a:pt x="1318" y="250"/>
                  </a:lnTo>
                  <a:lnTo>
                    <a:pt x="1317" y="250"/>
                  </a:lnTo>
                  <a:lnTo>
                    <a:pt x="1317" y="250"/>
                  </a:lnTo>
                  <a:lnTo>
                    <a:pt x="1317" y="250"/>
                  </a:lnTo>
                  <a:lnTo>
                    <a:pt x="1317" y="250"/>
                  </a:lnTo>
                  <a:lnTo>
                    <a:pt x="1317" y="250"/>
                  </a:lnTo>
                  <a:lnTo>
                    <a:pt x="1317" y="250"/>
                  </a:lnTo>
                  <a:lnTo>
                    <a:pt x="1317" y="250"/>
                  </a:lnTo>
                  <a:lnTo>
                    <a:pt x="1316" y="250"/>
                  </a:lnTo>
                  <a:lnTo>
                    <a:pt x="1316" y="250"/>
                  </a:lnTo>
                  <a:lnTo>
                    <a:pt x="1316" y="250"/>
                  </a:lnTo>
                  <a:lnTo>
                    <a:pt x="1316" y="250"/>
                  </a:lnTo>
                  <a:lnTo>
                    <a:pt x="1316" y="250"/>
                  </a:lnTo>
                  <a:lnTo>
                    <a:pt x="1316" y="250"/>
                  </a:lnTo>
                  <a:lnTo>
                    <a:pt x="1316" y="250"/>
                  </a:lnTo>
                  <a:lnTo>
                    <a:pt x="1315" y="250"/>
                  </a:lnTo>
                  <a:lnTo>
                    <a:pt x="1315" y="250"/>
                  </a:lnTo>
                  <a:lnTo>
                    <a:pt x="1315" y="250"/>
                  </a:lnTo>
                  <a:lnTo>
                    <a:pt x="1315" y="250"/>
                  </a:lnTo>
                  <a:lnTo>
                    <a:pt x="1315" y="250"/>
                  </a:lnTo>
                  <a:lnTo>
                    <a:pt x="1315" y="250"/>
                  </a:lnTo>
                  <a:lnTo>
                    <a:pt x="1315" y="250"/>
                  </a:lnTo>
                  <a:lnTo>
                    <a:pt x="1314" y="251"/>
                  </a:lnTo>
                  <a:lnTo>
                    <a:pt x="1314" y="251"/>
                  </a:lnTo>
                  <a:lnTo>
                    <a:pt x="1314" y="251"/>
                  </a:lnTo>
                  <a:lnTo>
                    <a:pt x="1314" y="251"/>
                  </a:lnTo>
                  <a:lnTo>
                    <a:pt x="1314" y="251"/>
                  </a:lnTo>
                  <a:lnTo>
                    <a:pt x="1314" y="251"/>
                  </a:lnTo>
                  <a:lnTo>
                    <a:pt x="1314" y="251"/>
                  </a:lnTo>
                  <a:lnTo>
                    <a:pt x="1313" y="251"/>
                  </a:lnTo>
                  <a:lnTo>
                    <a:pt x="1313" y="251"/>
                  </a:lnTo>
                  <a:lnTo>
                    <a:pt x="1313" y="251"/>
                  </a:lnTo>
                  <a:lnTo>
                    <a:pt x="1313" y="251"/>
                  </a:lnTo>
                  <a:lnTo>
                    <a:pt x="1313" y="251"/>
                  </a:lnTo>
                  <a:lnTo>
                    <a:pt x="1313" y="251"/>
                  </a:lnTo>
                  <a:lnTo>
                    <a:pt x="1313" y="251"/>
                  </a:lnTo>
                  <a:lnTo>
                    <a:pt x="1312" y="251"/>
                  </a:lnTo>
                  <a:lnTo>
                    <a:pt x="1312" y="251"/>
                  </a:lnTo>
                  <a:lnTo>
                    <a:pt x="1312" y="251"/>
                  </a:lnTo>
                  <a:lnTo>
                    <a:pt x="1312" y="251"/>
                  </a:lnTo>
                  <a:lnTo>
                    <a:pt x="1312" y="251"/>
                  </a:lnTo>
                  <a:lnTo>
                    <a:pt x="1312" y="251"/>
                  </a:lnTo>
                  <a:lnTo>
                    <a:pt x="1311" y="251"/>
                  </a:lnTo>
                  <a:lnTo>
                    <a:pt x="1311" y="251"/>
                  </a:lnTo>
                  <a:lnTo>
                    <a:pt x="1311" y="251"/>
                  </a:lnTo>
                  <a:lnTo>
                    <a:pt x="1311" y="251"/>
                  </a:lnTo>
                  <a:lnTo>
                    <a:pt x="1311" y="251"/>
                  </a:lnTo>
                  <a:lnTo>
                    <a:pt x="1311" y="251"/>
                  </a:lnTo>
                  <a:lnTo>
                    <a:pt x="1311" y="251"/>
                  </a:lnTo>
                  <a:lnTo>
                    <a:pt x="1310" y="252"/>
                  </a:lnTo>
                  <a:lnTo>
                    <a:pt x="1310" y="252"/>
                  </a:lnTo>
                  <a:lnTo>
                    <a:pt x="1310" y="252"/>
                  </a:lnTo>
                  <a:lnTo>
                    <a:pt x="1310" y="252"/>
                  </a:lnTo>
                  <a:lnTo>
                    <a:pt x="1310" y="252"/>
                  </a:lnTo>
                  <a:lnTo>
                    <a:pt x="1310" y="252"/>
                  </a:lnTo>
                  <a:lnTo>
                    <a:pt x="1310" y="252"/>
                  </a:lnTo>
                  <a:lnTo>
                    <a:pt x="1309" y="252"/>
                  </a:lnTo>
                  <a:lnTo>
                    <a:pt x="1309" y="252"/>
                  </a:lnTo>
                  <a:lnTo>
                    <a:pt x="1309" y="252"/>
                  </a:lnTo>
                  <a:lnTo>
                    <a:pt x="1309" y="252"/>
                  </a:lnTo>
                  <a:lnTo>
                    <a:pt x="1309" y="252"/>
                  </a:lnTo>
                  <a:lnTo>
                    <a:pt x="1309" y="252"/>
                  </a:lnTo>
                  <a:lnTo>
                    <a:pt x="1309" y="252"/>
                  </a:lnTo>
                  <a:lnTo>
                    <a:pt x="1308" y="252"/>
                  </a:lnTo>
                  <a:lnTo>
                    <a:pt x="1308" y="252"/>
                  </a:lnTo>
                  <a:lnTo>
                    <a:pt x="1308" y="252"/>
                  </a:lnTo>
                  <a:lnTo>
                    <a:pt x="1308" y="252"/>
                  </a:lnTo>
                  <a:lnTo>
                    <a:pt x="1308" y="252"/>
                  </a:lnTo>
                  <a:lnTo>
                    <a:pt x="1308" y="252"/>
                  </a:lnTo>
                  <a:lnTo>
                    <a:pt x="1308" y="252"/>
                  </a:lnTo>
                  <a:lnTo>
                    <a:pt x="1307" y="252"/>
                  </a:lnTo>
                  <a:lnTo>
                    <a:pt x="1307" y="252"/>
                  </a:lnTo>
                  <a:lnTo>
                    <a:pt x="1307" y="252"/>
                  </a:lnTo>
                  <a:lnTo>
                    <a:pt x="1307" y="252"/>
                  </a:lnTo>
                  <a:lnTo>
                    <a:pt x="1307" y="252"/>
                  </a:lnTo>
                  <a:lnTo>
                    <a:pt x="1307" y="252"/>
                  </a:lnTo>
                  <a:lnTo>
                    <a:pt x="1307" y="252"/>
                  </a:lnTo>
                  <a:lnTo>
                    <a:pt x="1306" y="252"/>
                  </a:lnTo>
                  <a:lnTo>
                    <a:pt x="1306" y="252"/>
                  </a:lnTo>
                  <a:lnTo>
                    <a:pt x="1306" y="252"/>
                  </a:lnTo>
                  <a:lnTo>
                    <a:pt x="1306" y="252"/>
                  </a:lnTo>
                  <a:lnTo>
                    <a:pt x="1306" y="252"/>
                  </a:lnTo>
                  <a:lnTo>
                    <a:pt x="1306" y="252"/>
                  </a:lnTo>
                  <a:lnTo>
                    <a:pt x="1306" y="252"/>
                  </a:lnTo>
                  <a:lnTo>
                    <a:pt x="1306" y="254"/>
                  </a:lnTo>
                  <a:close/>
                  <a:moveTo>
                    <a:pt x="1327" y="249"/>
                  </a:moveTo>
                  <a:lnTo>
                    <a:pt x="1327" y="249"/>
                  </a:lnTo>
                  <a:lnTo>
                    <a:pt x="1327" y="249"/>
                  </a:lnTo>
                  <a:lnTo>
                    <a:pt x="1327" y="249"/>
                  </a:lnTo>
                  <a:lnTo>
                    <a:pt x="1327" y="249"/>
                  </a:lnTo>
                  <a:lnTo>
                    <a:pt x="1328" y="249"/>
                  </a:lnTo>
                  <a:lnTo>
                    <a:pt x="1328" y="249"/>
                  </a:lnTo>
                  <a:lnTo>
                    <a:pt x="1328" y="249"/>
                  </a:lnTo>
                  <a:lnTo>
                    <a:pt x="1328" y="249"/>
                  </a:lnTo>
                  <a:lnTo>
                    <a:pt x="1328" y="249"/>
                  </a:lnTo>
                  <a:lnTo>
                    <a:pt x="1328" y="249"/>
                  </a:lnTo>
                  <a:lnTo>
                    <a:pt x="1328" y="249"/>
                  </a:lnTo>
                  <a:lnTo>
                    <a:pt x="1329" y="249"/>
                  </a:lnTo>
                  <a:lnTo>
                    <a:pt x="1329" y="249"/>
                  </a:lnTo>
                  <a:lnTo>
                    <a:pt x="1329" y="248"/>
                  </a:lnTo>
                  <a:lnTo>
                    <a:pt x="1329" y="248"/>
                  </a:lnTo>
                  <a:lnTo>
                    <a:pt x="1329" y="248"/>
                  </a:lnTo>
                  <a:lnTo>
                    <a:pt x="1329" y="248"/>
                  </a:lnTo>
                  <a:lnTo>
                    <a:pt x="1329" y="248"/>
                  </a:lnTo>
                  <a:lnTo>
                    <a:pt x="1330" y="248"/>
                  </a:lnTo>
                  <a:lnTo>
                    <a:pt x="1330" y="248"/>
                  </a:lnTo>
                  <a:lnTo>
                    <a:pt x="1330" y="248"/>
                  </a:lnTo>
                  <a:lnTo>
                    <a:pt x="1330" y="248"/>
                  </a:lnTo>
                  <a:lnTo>
                    <a:pt x="1330" y="248"/>
                  </a:lnTo>
                  <a:lnTo>
                    <a:pt x="1330" y="248"/>
                  </a:lnTo>
                  <a:lnTo>
                    <a:pt x="1330" y="248"/>
                  </a:lnTo>
                  <a:lnTo>
                    <a:pt x="1331" y="248"/>
                  </a:lnTo>
                  <a:lnTo>
                    <a:pt x="1331" y="248"/>
                  </a:lnTo>
                  <a:lnTo>
                    <a:pt x="1331" y="248"/>
                  </a:lnTo>
                  <a:lnTo>
                    <a:pt x="1331" y="248"/>
                  </a:lnTo>
                  <a:lnTo>
                    <a:pt x="1331" y="248"/>
                  </a:lnTo>
                  <a:lnTo>
                    <a:pt x="1331" y="248"/>
                  </a:lnTo>
                  <a:lnTo>
                    <a:pt x="1332" y="248"/>
                  </a:lnTo>
                  <a:lnTo>
                    <a:pt x="1332" y="248"/>
                  </a:lnTo>
                  <a:lnTo>
                    <a:pt x="1332" y="248"/>
                  </a:lnTo>
                  <a:lnTo>
                    <a:pt x="1332" y="247"/>
                  </a:lnTo>
                  <a:lnTo>
                    <a:pt x="1332" y="247"/>
                  </a:lnTo>
                  <a:lnTo>
                    <a:pt x="1332" y="247"/>
                  </a:lnTo>
                  <a:lnTo>
                    <a:pt x="1332" y="247"/>
                  </a:lnTo>
                  <a:lnTo>
                    <a:pt x="1333" y="247"/>
                  </a:lnTo>
                  <a:lnTo>
                    <a:pt x="1333" y="247"/>
                  </a:lnTo>
                  <a:lnTo>
                    <a:pt x="1333" y="247"/>
                  </a:lnTo>
                  <a:lnTo>
                    <a:pt x="1333" y="247"/>
                  </a:lnTo>
                  <a:lnTo>
                    <a:pt x="1333" y="247"/>
                  </a:lnTo>
                  <a:lnTo>
                    <a:pt x="1333" y="247"/>
                  </a:lnTo>
                  <a:lnTo>
                    <a:pt x="1333" y="247"/>
                  </a:lnTo>
                  <a:lnTo>
                    <a:pt x="1334" y="247"/>
                  </a:lnTo>
                  <a:lnTo>
                    <a:pt x="1334" y="247"/>
                  </a:lnTo>
                  <a:lnTo>
                    <a:pt x="1334" y="247"/>
                  </a:lnTo>
                  <a:lnTo>
                    <a:pt x="1334" y="247"/>
                  </a:lnTo>
                  <a:lnTo>
                    <a:pt x="1334" y="247"/>
                  </a:lnTo>
                  <a:lnTo>
                    <a:pt x="1334" y="247"/>
                  </a:lnTo>
                  <a:lnTo>
                    <a:pt x="1334" y="246"/>
                  </a:lnTo>
                  <a:lnTo>
                    <a:pt x="1335" y="246"/>
                  </a:lnTo>
                  <a:lnTo>
                    <a:pt x="1335" y="246"/>
                  </a:lnTo>
                  <a:lnTo>
                    <a:pt x="1335" y="246"/>
                  </a:lnTo>
                  <a:lnTo>
                    <a:pt x="1335" y="246"/>
                  </a:lnTo>
                  <a:lnTo>
                    <a:pt x="1335" y="246"/>
                  </a:lnTo>
                  <a:lnTo>
                    <a:pt x="1335" y="246"/>
                  </a:lnTo>
                  <a:lnTo>
                    <a:pt x="1336" y="246"/>
                  </a:lnTo>
                  <a:lnTo>
                    <a:pt x="1336" y="246"/>
                  </a:lnTo>
                  <a:lnTo>
                    <a:pt x="1336" y="246"/>
                  </a:lnTo>
                  <a:lnTo>
                    <a:pt x="1336" y="246"/>
                  </a:lnTo>
                  <a:lnTo>
                    <a:pt x="1336" y="246"/>
                  </a:lnTo>
                  <a:lnTo>
                    <a:pt x="1336" y="246"/>
                  </a:lnTo>
                  <a:lnTo>
                    <a:pt x="1336" y="246"/>
                  </a:lnTo>
                  <a:lnTo>
                    <a:pt x="1337" y="246"/>
                  </a:lnTo>
                  <a:lnTo>
                    <a:pt x="1337" y="246"/>
                  </a:lnTo>
                  <a:lnTo>
                    <a:pt x="1337" y="245"/>
                  </a:lnTo>
                  <a:lnTo>
                    <a:pt x="1337" y="245"/>
                  </a:lnTo>
                  <a:lnTo>
                    <a:pt x="1337" y="245"/>
                  </a:lnTo>
                  <a:lnTo>
                    <a:pt x="1337" y="245"/>
                  </a:lnTo>
                  <a:lnTo>
                    <a:pt x="1337" y="245"/>
                  </a:lnTo>
                  <a:lnTo>
                    <a:pt x="1338" y="245"/>
                  </a:lnTo>
                  <a:lnTo>
                    <a:pt x="1338" y="245"/>
                  </a:lnTo>
                  <a:lnTo>
                    <a:pt x="1338" y="245"/>
                  </a:lnTo>
                  <a:lnTo>
                    <a:pt x="1338" y="245"/>
                  </a:lnTo>
                  <a:lnTo>
                    <a:pt x="1338" y="245"/>
                  </a:lnTo>
                  <a:lnTo>
                    <a:pt x="1338" y="245"/>
                  </a:lnTo>
                  <a:lnTo>
                    <a:pt x="1338" y="245"/>
                  </a:lnTo>
                  <a:lnTo>
                    <a:pt x="1339" y="245"/>
                  </a:lnTo>
                  <a:lnTo>
                    <a:pt x="1339" y="245"/>
                  </a:lnTo>
                  <a:lnTo>
                    <a:pt x="1339" y="245"/>
                  </a:lnTo>
                  <a:lnTo>
                    <a:pt x="1339" y="244"/>
                  </a:lnTo>
                  <a:lnTo>
                    <a:pt x="1339" y="244"/>
                  </a:lnTo>
                  <a:lnTo>
                    <a:pt x="1339" y="244"/>
                  </a:lnTo>
                  <a:lnTo>
                    <a:pt x="1339" y="244"/>
                  </a:lnTo>
                  <a:lnTo>
                    <a:pt x="1340" y="244"/>
                  </a:lnTo>
                  <a:lnTo>
                    <a:pt x="1340" y="244"/>
                  </a:lnTo>
                  <a:lnTo>
                    <a:pt x="1339" y="242"/>
                  </a:lnTo>
                  <a:lnTo>
                    <a:pt x="1339" y="242"/>
                  </a:lnTo>
                  <a:lnTo>
                    <a:pt x="1339" y="243"/>
                  </a:lnTo>
                  <a:lnTo>
                    <a:pt x="1339" y="243"/>
                  </a:lnTo>
                  <a:lnTo>
                    <a:pt x="1339" y="243"/>
                  </a:lnTo>
                  <a:lnTo>
                    <a:pt x="1339" y="243"/>
                  </a:lnTo>
                  <a:lnTo>
                    <a:pt x="1338" y="243"/>
                  </a:lnTo>
                  <a:lnTo>
                    <a:pt x="1338" y="243"/>
                  </a:lnTo>
                  <a:lnTo>
                    <a:pt x="1338" y="243"/>
                  </a:lnTo>
                  <a:lnTo>
                    <a:pt x="1338" y="243"/>
                  </a:lnTo>
                  <a:lnTo>
                    <a:pt x="1338" y="243"/>
                  </a:lnTo>
                  <a:lnTo>
                    <a:pt x="1338" y="243"/>
                  </a:lnTo>
                  <a:lnTo>
                    <a:pt x="1338" y="243"/>
                  </a:lnTo>
                  <a:lnTo>
                    <a:pt x="1337" y="243"/>
                  </a:lnTo>
                  <a:lnTo>
                    <a:pt x="1337" y="243"/>
                  </a:lnTo>
                  <a:lnTo>
                    <a:pt x="1337" y="243"/>
                  </a:lnTo>
                  <a:lnTo>
                    <a:pt x="1337" y="243"/>
                  </a:lnTo>
                  <a:lnTo>
                    <a:pt x="1337" y="244"/>
                  </a:lnTo>
                  <a:lnTo>
                    <a:pt x="1337" y="244"/>
                  </a:lnTo>
                  <a:lnTo>
                    <a:pt x="1337" y="244"/>
                  </a:lnTo>
                  <a:lnTo>
                    <a:pt x="1336" y="244"/>
                  </a:lnTo>
                  <a:lnTo>
                    <a:pt x="1336" y="244"/>
                  </a:lnTo>
                  <a:lnTo>
                    <a:pt x="1336" y="244"/>
                  </a:lnTo>
                  <a:lnTo>
                    <a:pt x="1336" y="244"/>
                  </a:lnTo>
                  <a:lnTo>
                    <a:pt x="1336" y="244"/>
                  </a:lnTo>
                  <a:lnTo>
                    <a:pt x="1336" y="244"/>
                  </a:lnTo>
                  <a:lnTo>
                    <a:pt x="1336" y="244"/>
                  </a:lnTo>
                  <a:lnTo>
                    <a:pt x="1335" y="244"/>
                  </a:lnTo>
                  <a:lnTo>
                    <a:pt x="1335" y="244"/>
                  </a:lnTo>
                  <a:lnTo>
                    <a:pt x="1335" y="244"/>
                  </a:lnTo>
                  <a:lnTo>
                    <a:pt x="1335" y="244"/>
                  </a:lnTo>
                  <a:lnTo>
                    <a:pt x="1335" y="245"/>
                  </a:lnTo>
                  <a:lnTo>
                    <a:pt x="1335" y="245"/>
                  </a:lnTo>
                  <a:lnTo>
                    <a:pt x="1335" y="245"/>
                  </a:lnTo>
                  <a:lnTo>
                    <a:pt x="1334" y="245"/>
                  </a:lnTo>
                  <a:lnTo>
                    <a:pt x="1334" y="245"/>
                  </a:lnTo>
                  <a:lnTo>
                    <a:pt x="1334" y="245"/>
                  </a:lnTo>
                  <a:lnTo>
                    <a:pt x="1334" y="245"/>
                  </a:lnTo>
                  <a:lnTo>
                    <a:pt x="1334" y="245"/>
                  </a:lnTo>
                  <a:lnTo>
                    <a:pt x="1334" y="245"/>
                  </a:lnTo>
                  <a:lnTo>
                    <a:pt x="1334" y="245"/>
                  </a:lnTo>
                  <a:lnTo>
                    <a:pt x="1333" y="245"/>
                  </a:lnTo>
                  <a:lnTo>
                    <a:pt x="1333" y="245"/>
                  </a:lnTo>
                  <a:lnTo>
                    <a:pt x="1333" y="245"/>
                  </a:lnTo>
                  <a:lnTo>
                    <a:pt x="1333" y="245"/>
                  </a:lnTo>
                  <a:lnTo>
                    <a:pt x="1333" y="245"/>
                  </a:lnTo>
                  <a:lnTo>
                    <a:pt x="1333" y="245"/>
                  </a:lnTo>
                  <a:lnTo>
                    <a:pt x="1333" y="245"/>
                  </a:lnTo>
                  <a:lnTo>
                    <a:pt x="1332" y="245"/>
                  </a:lnTo>
                  <a:lnTo>
                    <a:pt x="1332" y="245"/>
                  </a:lnTo>
                  <a:lnTo>
                    <a:pt x="1332" y="246"/>
                  </a:lnTo>
                  <a:lnTo>
                    <a:pt x="1332" y="246"/>
                  </a:lnTo>
                  <a:lnTo>
                    <a:pt x="1332" y="246"/>
                  </a:lnTo>
                  <a:lnTo>
                    <a:pt x="1332" y="246"/>
                  </a:lnTo>
                  <a:lnTo>
                    <a:pt x="1332" y="246"/>
                  </a:lnTo>
                  <a:lnTo>
                    <a:pt x="1331" y="246"/>
                  </a:lnTo>
                  <a:lnTo>
                    <a:pt x="1331" y="246"/>
                  </a:lnTo>
                  <a:lnTo>
                    <a:pt x="1331" y="246"/>
                  </a:lnTo>
                  <a:lnTo>
                    <a:pt x="1331" y="246"/>
                  </a:lnTo>
                  <a:lnTo>
                    <a:pt x="1331" y="246"/>
                  </a:lnTo>
                  <a:lnTo>
                    <a:pt x="1331" y="246"/>
                  </a:lnTo>
                  <a:lnTo>
                    <a:pt x="1330" y="246"/>
                  </a:lnTo>
                  <a:lnTo>
                    <a:pt x="1330" y="246"/>
                  </a:lnTo>
                  <a:lnTo>
                    <a:pt x="1330" y="246"/>
                  </a:lnTo>
                  <a:lnTo>
                    <a:pt x="1330" y="246"/>
                  </a:lnTo>
                  <a:lnTo>
                    <a:pt x="1330" y="246"/>
                  </a:lnTo>
                  <a:lnTo>
                    <a:pt x="1330" y="246"/>
                  </a:lnTo>
                  <a:lnTo>
                    <a:pt x="1330" y="246"/>
                  </a:lnTo>
                  <a:lnTo>
                    <a:pt x="1329" y="246"/>
                  </a:lnTo>
                  <a:lnTo>
                    <a:pt x="1329" y="246"/>
                  </a:lnTo>
                  <a:lnTo>
                    <a:pt x="1329" y="246"/>
                  </a:lnTo>
                  <a:lnTo>
                    <a:pt x="1329" y="246"/>
                  </a:lnTo>
                  <a:lnTo>
                    <a:pt x="1329" y="247"/>
                  </a:lnTo>
                  <a:lnTo>
                    <a:pt x="1329" y="247"/>
                  </a:lnTo>
                  <a:lnTo>
                    <a:pt x="1329" y="247"/>
                  </a:lnTo>
                  <a:lnTo>
                    <a:pt x="1328" y="247"/>
                  </a:lnTo>
                  <a:lnTo>
                    <a:pt x="1328" y="247"/>
                  </a:lnTo>
                  <a:lnTo>
                    <a:pt x="1328" y="247"/>
                  </a:lnTo>
                  <a:lnTo>
                    <a:pt x="1328" y="247"/>
                  </a:lnTo>
                  <a:lnTo>
                    <a:pt x="1328" y="247"/>
                  </a:lnTo>
                  <a:lnTo>
                    <a:pt x="1328" y="247"/>
                  </a:lnTo>
                  <a:lnTo>
                    <a:pt x="1328" y="247"/>
                  </a:lnTo>
                  <a:lnTo>
                    <a:pt x="1327" y="247"/>
                  </a:lnTo>
                  <a:lnTo>
                    <a:pt x="1327" y="247"/>
                  </a:lnTo>
                  <a:lnTo>
                    <a:pt x="1327" y="247"/>
                  </a:lnTo>
                  <a:lnTo>
                    <a:pt x="1327" y="247"/>
                  </a:lnTo>
                  <a:lnTo>
                    <a:pt x="1327" y="247"/>
                  </a:lnTo>
                  <a:lnTo>
                    <a:pt x="1327" y="247"/>
                  </a:lnTo>
                  <a:lnTo>
                    <a:pt x="1327" y="247"/>
                  </a:lnTo>
                  <a:lnTo>
                    <a:pt x="1327" y="249"/>
                  </a:lnTo>
                  <a:close/>
                  <a:moveTo>
                    <a:pt x="1347" y="239"/>
                  </a:moveTo>
                  <a:lnTo>
                    <a:pt x="1347" y="239"/>
                  </a:lnTo>
                  <a:lnTo>
                    <a:pt x="1347" y="239"/>
                  </a:lnTo>
                  <a:lnTo>
                    <a:pt x="1348" y="239"/>
                  </a:lnTo>
                  <a:lnTo>
                    <a:pt x="1348" y="239"/>
                  </a:lnTo>
                  <a:lnTo>
                    <a:pt x="1348" y="239"/>
                  </a:lnTo>
                  <a:lnTo>
                    <a:pt x="1348" y="239"/>
                  </a:lnTo>
                  <a:lnTo>
                    <a:pt x="1348" y="238"/>
                  </a:lnTo>
                  <a:lnTo>
                    <a:pt x="1348" y="238"/>
                  </a:lnTo>
                  <a:lnTo>
                    <a:pt x="1348" y="238"/>
                  </a:lnTo>
                  <a:lnTo>
                    <a:pt x="1349" y="238"/>
                  </a:lnTo>
                  <a:lnTo>
                    <a:pt x="1349" y="238"/>
                  </a:lnTo>
                  <a:lnTo>
                    <a:pt x="1349" y="238"/>
                  </a:lnTo>
                  <a:lnTo>
                    <a:pt x="1349" y="238"/>
                  </a:lnTo>
                  <a:lnTo>
                    <a:pt x="1349" y="238"/>
                  </a:lnTo>
                  <a:lnTo>
                    <a:pt x="1349" y="237"/>
                  </a:lnTo>
                  <a:lnTo>
                    <a:pt x="1349" y="237"/>
                  </a:lnTo>
                  <a:lnTo>
                    <a:pt x="1350" y="237"/>
                  </a:lnTo>
                  <a:lnTo>
                    <a:pt x="1350" y="237"/>
                  </a:lnTo>
                  <a:lnTo>
                    <a:pt x="1350" y="237"/>
                  </a:lnTo>
                  <a:lnTo>
                    <a:pt x="1350" y="237"/>
                  </a:lnTo>
                  <a:lnTo>
                    <a:pt x="1350" y="237"/>
                  </a:lnTo>
                  <a:lnTo>
                    <a:pt x="1350" y="237"/>
                  </a:lnTo>
                  <a:lnTo>
                    <a:pt x="1351" y="236"/>
                  </a:lnTo>
                  <a:lnTo>
                    <a:pt x="1351" y="236"/>
                  </a:lnTo>
                  <a:lnTo>
                    <a:pt x="1351" y="236"/>
                  </a:lnTo>
                  <a:lnTo>
                    <a:pt x="1351" y="236"/>
                  </a:lnTo>
                  <a:lnTo>
                    <a:pt x="1351" y="236"/>
                  </a:lnTo>
                  <a:lnTo>
                    <a:pt x="1351" y="236"/>
                  </a:lnTo>
                  <a:lnTo>
                    <a:pt x="1351" y="236"/>
                  </a:lnTo>
                  <a:lnTo>
                    <a:pt x="1352" y="235"/>
                  </a:lnTo>
                  <a:lnTo>
                    <a:pt x="1352" y="235"/>
                  </a:lnTo>
                  <a:lnTo>
                    <a:pt x="1352" y="235"/>
                  </a:lnTo>
                  <a:lnTo>
                    <a:pt x="1352" y="235"/>
                  </a:lnTo>
                  <a:lnTo>
                    <a:pt x="1352" y="235"/>
                  </a:lnTo>
                  <a:lnTo>
                    <a:pt x="1352" y="235"/>
                  </a:lnTo>
                  <a:lnTo>
                    <a:pt x="1352" y="235"/>
                  </a:lnTo>
                  <a:lnTo>
                    <a:pt x="1353" y="234"/>
                  </a:lnTo>
                  <a:lnTo>
                    <a:pt x="1353" y="234"/>
                  </a:lnTo>
                  <a:lnTo>
                    <a:pt x="1353" y="234"/>
                  </a:lnTo>
                  <a:lnTo>
                    <a:pt x="1353" y="234"/>
                  </a:lnTo>
                  <a:lnTo>
                    <a:pt x="1353" y="234"/>
                  </a:lnTo>
                  <a:lnTo>
                    <a:pt x="1353" y="234"/>
                  </a:lnTo>
                  <a:lnTo>
                    <a:pt x="1353" y="233"/>
                  </a:lnTo>
                  <a:lnTo>
                    <a:pt x="1354" y="233"/>
                  </a:lnTo>
                  <a:lnTo>
                    <a:pt x="1354" y="233"/>
                  </a:lnTo>
                  <a:lnTo>
                    <a:pt x="1354" y="233"/>
                  </a:lnTo>
                  <a:lnTo>
                    <a:pt x="1354" y="233"/>
                  </a:lnTo>
                  <a:lnTo>
                    <a:pt x="1354" y="233"/>
                  </a:lnTo>
                  <a:lnTo>
                    <a:pt x="1354" y="233"/>
                  </a:lnTo>
                  <a:lnTo>
                    <a:pt x="1354" y="232"/>
                  </a:lnTo>
                  <a:lnTo>
                    <a:pt x="1355" y="232"/>
                  </a:lnTo>
                  <a:lnTo>
                    <a:pt x="1355" y="232"/>
                  </a:lnTo>
                  <a:lnTo>
                    <a:pt x="1355" y="232"/>
                  </a:lnTo>
                  <a:lnTo>
                    <a:pt x="1355" y="232"/>
                  </a:lnTo>
                  <a:lnTo>
                    <a:pt x="1355" y="232"/>
                  </a:lnTo>
                  <a:lnTo>
                    <a:pt x="1355" y="231"/>
                  </a:lnTo>
                  <a:lnTo>
                    <a:pt x="1356" y="231"/>
                  </a:lnTo>
                  <a:lnTo>
                    <a:pt x="1356" y="231"/>
                  </a:lnTo>
                  <a:lnTo>
                    <a:pt x="1356" y="231"/>
                  </a:lnTo>
                  <a:lnTo>
                    <a:pt x="1356" y="231"/>
                  </a:lnTo>
                  <a:lnTo>
                    <a:pt x="1356" y="230"/>
                  </a:lnTo>
                  <a:lnTo>
                    <a:pt x="1356" y="230"/>
                  </a:lnTo>
                  <a:lnTo>
                    <a:pt x="1356" y="230"/>
                  </a:lnTo>
                  <a:lnTo>
                    <a:pt x="1357" y="230"/>
                  </a:lnTo>
                  <a:lnTo>
                    <a:pt x="1357" y="230"/>
                  </a:lnTo>
                  <a:lnTo>
                    <a:pt x="1357" y="230"/>
                  </a:lnTo>
                  <a:lnTo>
                    <a:pt x="1357" y="229"/>
                  </a:lnTo>
                  <a:lnTo>
                    <a:pt x="1357" y="229"/>
                  </a:lnTo>
                  <a:lnTo>
                    <a:pt x="1357" y="229"/>
                  </a:lnTo>
                  <a:lnTo>
                    <a:pt x="1357" y="229"/>
                  </a:lnTo>
                  <a:lnTo>
                    <a:pt x="1358" y="229"/>
                  </a:lnTo>
                  <a:lnTo>
                    <a:pt x="1358" y="228"/>
                  </a:lnTo>
                  <a:lnTo>
                    <a:pt x="1358" y="228"/>
                  </a:lnTo>
                  <a:lnTo>
                    <a:pt x="1358" y="228"/>
                  </a:lnTo>
                  <a:lnTo>
                    <a:pt x="1357" y="227"/>
                  </a:lnTo>
                  <a:lnTo>
                    <a:pt x="1357" y="227"/>
                  </a:lnTo>
                  <a:lnTo>
                    <a:pt x="1357" y="227"/>
                  </a:lnTo>
                  <a:lnTo>
                    <a:pt x="1357" y="227"/>
                  </a:lnTo>
                  <a:lnTo>
                    <a:pt x="1357" y="227"/>
                  </a:lnTo>
                  <a:lnTo>
                    <a:pt x="1356" y="228"/>
                  </a:lnTo>
                  <a:lnTo>
                    <a:pt x="1356" y="228"/>
                  </a:lnTo>
                  <a:lnTo>
                    <a:pt x="1356" y="228"/>
                  </a:lnTo>
                  <a:lnTo>
                    <a:pt x="1356" y="228"/>
                  </a:lnTo>
                  <a:lnTo>
                    <a:pt x="1356" y="228"/>
                  </a:lnTo>
                  <a:lnTo>
                    <a:pt x="1356" y="229"/>
                  </a:lnTo>
                  <a:lnTo>
                    <a:pt x="1356" y="229"/>
                  </a:lnTo>
                  <a:lnTo>
                    <a:pt x="1355" y="229"/>
                  </a:lnTo>
                  <a:lnTo>
                    <a:pt x="1355" y="229"/>
                  </a:lnTo>
                  <a:lnTo>
                    <a:pt x="1355" y="229"/>
                  </a:lnTo>
                  <a:lnTo>
                    <a:pt x="1355" y="229"/>
                  </a:lnTo>
                  <a:lnTo>
                    <a:pt x="1355" y="230"/>
                  </a:lnTo>
                  <a:lnTo>
                    <a:pt x="1355" y="230"/>
                  </a:lnTo>
                  <a:lnTo>
                    <a:pt x="1355" y="230"/>
                  </a:lnTo>
                  <a:lnTo>
                    <a:pt x="1354" y="230"/>
                  </a:lnTo>
                  <a:lnTo>
                    <a:pt x="1354" y="230"/>
                  </a:lnTo>
                  <a:lnTo>
                    <a:pt x="1354" y="230"/>
                  </a:lnTo>
                  <a:lnTo>
                    <a:pt x="1354" y="231"/>
                  </a:lnTo>
                  <a:lnTo>
                    <a:pt x="1354" y="231"/>
                  </a:lnTo>
                  <a:lnTo>
                    <a:pt x="1354" y="231"/>
                  </a:lnTo>
                  <a:lnTo>
                    <a:pt x="1354" y="231"/>
                  </a:lnTo>
                  <a:lnTo>
                    <a:pt x="1353" y="231"/>
                  </a:lnTo>
                  <a:lnTo>
                    <a:pt x="1353" y="231"/>
                  </a:lnTo>
                  <a:lnTo>
                    <a:pt x="1353" y="232"/>
                  </a:lnTo>
                  <a:lnTo>
                    <a:pt x="1353" y="232"/>
                  </a:lnTo>
                  <a:lnTo>
                    <a:pt x="1353" y="232"/>
                  </a:lnTo>
                  <a:lnTo>
                    <a:pt x="1353" y="232"/>
                  </a:lnTo>
                  <a:lnTo>
                    <a:pt x="1353" y="232"/>
                  </a:lnTo>
                  <a:lnTo>
                    <a:pt x="1352" y="232"/>
                  </a:lnTo>
                  <a:lnTo>
                    <a:pt x="1352" y="232"/>
                  </a:lnTo>
                  <a:lnTo>
                    <a:pt x="1352" y="233"/>
                  </a:lnTo>
                  <a:lnTo>
                    <a:pt x="1352" y="233"/>
                  </a:lnTo>
                  <a:lnTo>
                    <a:pt x="1352" y="233"/>
                  </a:lnTo>
                  <a:lnTo>
                    <a:pt x="1352" y="233"/>
                  </a:lnTo>
                  <a:lnTo>
                    <a:pt x="1352" y="233"/>
                  </a:lnTo>
                  <a:lnTo>
                    <a:pt x="1351" y="233"/>
                  </a:lnTo>
                  <a:lnTo>
                    <a:pt x="1351" y="233"/>
                  </a:lnTo>
                  <a:lnTo>
                    <a:pt x="1351" y="234"/>
                  </a:lnTo>
                  <a:lnTo>
                    <a:pt x="1351" y="234"/>
                  </a:lnTo>
                  <a:lnTo>
                    <a:pt x="1351" y="234"/>
                  </a:lnTo>
                  <a:lnTo>
                    <a:pt x="1351" y="234"/>
                  </a:lnTo>
                  <a:lnTo>
                    <a:pt x="1351" y="234"/>
                  </a:lnTo>
                  <a:lnTo>
                    <a:pt x="1350" y="234"/>
                  </a:lnTo>
                  <a:lnTo>
                    <a:pt x="1350" y="234"/>
                  </a:lnTo>
                  <a:lnTo>
                    <a:pt x="1350" y="235"/>
                  </a:lnTo>
                  <a:lnTo>
                    <a:pt x="1350" y="235"/>
                  </a:lnTo>
                  <a:lnTo>
                    <a:pt x="1350" y="235"/>
                  </a:lnTo>
                  <a:lnTo>
                    <a:pt x="1350" y="235"/>
                  </a:lnTo>
                  <a:lnTo>
                    <a:pt x="1349" y="235"/>
                  </a:lnTo>
                  <a:lnTo>
                    <a:pt x="1349" y="235"/>
                  </a:lnTo>
                  <a:lnTo>
                    <a:pt x="1349" y="235"/>
                  </a:lnTo>
                  <a:lnTo>
                    <a:pt x="1349" y="235"/>
                  </a:lnTo>
                  <a:lnTo>
                    <a:pt x="1349" y="236"/>
                  </a:lnTo>
                  <a:lnTo>
                    <a:pt x="1349" y="236"/>
                  </a:lnTo>
                  <a:lnTo>
                    <a:pt x="1349" y="236"/>
                  </a:lnTo>
                  <a:lnTo>
                    <a:pt x="1348" y="236"/>
                  </a:lnTo>
                  <a:lnTo>
                    <a:pt x="1348" y="236"/>
                  </a:lnTo>
                  <a:lnTo>
                    <a:pt x="1348" y="236"/>
                  </a:lnTo>
                  <a:lnTo>
                    <a:pt x="1348" y="236"/>
                  </a:lnTo>
                  <a:lnTo>
                    <a:pt x="1348" y="236"/>
                  </a:lnTo>
                  <a:lnTo>
                    <a:pt x="1348" y="237"/>
                  </a:lnTo>
                  <a:lnTo>
                    <a:pt x="1348" y="237"/>
                  </a:lnTo>
                  <a:lnTo>
                    <a:pt x="1347" y="237"/>
                  </a:lnTo>
                  <a:lnTo>
                    <a:pt x="1347" y="237"/>
                  </a:lnTo>
                  <a:lnTo>
                    <a:pt x="1347" y="237"/>
                  </a:lnTo>
                  <a:lnTo>
                    <a:pt x="1347" y="237"/>
                  </a:lnTo>
                  <a:lnTo>
                    <a:pt x="1347" y="237"/>
                  </a:lnTo>
                  <a:lnTo>
                    <a:pt x="1347" y="237"/>
                  </a:lnTo>
                  <a:lnTo>
                    <a:pt x="1347" y="237"/>
                  </a:lnTo>
                  <a:lnTo>
                    <a:pt x="1346" y="238"/>
                  </a:lnTo>
                  <a:lnTo>
                    <a:pt x="1347" y="239"/>
                  </a:lnTo>
                  <a:close/>
                  <a:moveTo>
                    <a:pt x="1363" y="220"/>
                  </a:moveTo>
                  <a:lnTo>
                    <a:pt x="1364" y="219"/>
                  </a:lnTo>
                  <a:lnTo>
                    <a:pt x="1364" y="219"/>
                  </a:lnTo>
                  <a:lnTo>
                    <a:pt x="1364" y="219"/>
                  </a:lnTo>
                  <a:lnTo>
                    <a:pt x="1364" y="219"/>
                  </a:lnTo>
                  <a:lnTo>
                    <a:pt x="1364" y="218"/>
                  </a:lnTo>
                  <a:lnTo>
                    <a:pt x="1364" y="218"/>
                  </a:lnTo>
                  <a:lnTo>
                    <a:pt x="1364" y="218"/>
                  </a:lnTo>
                  <a:lnTo>
                    <a:pt x="1365" y="217"/>
                  </a:lnTo>
                  <a:lnTo>
                    <a:pt x="1365" y="217"/>
                  </a:lnTo>
                  <a:lnTo>
                    <a:pt x="1365" y="217"/>
                  </a:lnTo>
                  <a:lnTo>
                    <a:pt x="1365" y="217"/>
                  </a:lnTo>
                  <a:lnTo>
                    <a:pt x="1365" y="216"/>
                  </a:lnTo>
                  <a:lnTo>
                    <a:pt x="1365" y="216"/>
                  </a:lnTo>
                  <a:lnTo>
                    <a:pt x="1365" y="216"/>
                  </a:lnTo>
                  <a:lnTo>
                    <a:pt x="1366" y="215"/>
                  </a:lnTo>
                  <a:lnTo>
                    <a:pt x="1366" y="215"/>
                  </a:lnTo>
                  <a:lnTo>
                    <a:pt x="1366" y="215"/>
                  </a:lnTo>
                  <a:lnTo>
                    <a:pt x="1366" y="215"/>
                  </a:lnTo>
                  <a:lnTo>
                    <a:pt x="1366" y="214"/>
                  </a:lnTo>
                  <a:lnTo>
                    <a:pt x="1366" y="214"/>
                  </a:lnTo>
                  <a:lnTo>
                    <a:pt x="1367" y="214"/>
                  </a:lnTo>
                  <a:lnTo>
                    <a:pt x="1367" y="213"/>
                  </a:lnTo>
                  <a:lnTo>
                    <a:pt x="1367" y="213"/>
                  </a:lnTo>
                  <a:lnTo>
                    <a:pt x="1367" y="213"/>
                  </a:lnTo>
                  <a:lnTo>
                    <a:pt x="1367" y="213"/>
                  </a:lnTo>
                  <a:lnTo>
                    <a:pt x="1367" y="212"/>
                  </a:lnTo>
                  <a:lnTo>
                    <a:pt x="1367" y="212"/>
                  </a:lnTo>
                  <a:lnTo>
                    <a:pt x="1368" y="212"/>
                  </a:lnTo>
                  <a:lnTo>
                    <a:pt x="1368" y="211"/>
                  </a:lnTo>
                  <a:lnTo>
                    <a:pt x="1368" y="211"/>
                  </a:lnTo>
                  <a:lnTo>
                    <a:pt x="1368" y="211"/>
                  </a:lnTo>
                  <a:lnTo>
                    <a:pt x="1368" y="210"/>
                  </a:lnTo>
                  <a:lnTo>
                    <a:pt x="1368" y="210"/>
                  </a:lnTo>
                  <a:lnTo>
                    <a:pt x="1368" y="210"/>
                  </a:lnTo>
                  <a:lnTo>
                    <a:pt x="1369" y="209"/>
                  </a:lnTo>
                  <a:lnTo>
                    <a:pt x="1369" y="209"/>
                  </a:lnTo>
                  <a:lnTo>
                    <a:pt x="1369" y="209"/>
                  </a:lnTo>
                  <a:lnTo>
                    <a:pt x="1369" y="208"/>
                  </a:lnTo>
                  <a:lnTo>
                    <a:pt x="1369" y="208"/>
                  </a:lnTo>
                  <a:lnTo>
                    <a:pt x="1369" y="207"/>
                  </a:lnTo>
                  <a:lnTo>
                    <a:pt x="1370" y="207"/>
                  </a:lnTo>
                  <a:lnTo>
                    <a:pt x="1370" y="207"/>
                  </a:lnTo>
                  <a:lnTo>
                    <a:pt x="1370" y="206"/>
                  </a:lnTo>
                  <a:lnTo>
                    <a:pt x="1370" y="206"/>
                  </a:lnTo>
                  <a:lnTo>
                    <a:pt x="1370" y="206"/>
                  </a:lnTo>
                  <a:lnTo>
                    <a:pt x="1370" y="205"/>
                  </a:lnTo>
                  <a:lnTo>
                    <a:pt x="1370" y="205"/>
                  </a:lnTo>
                  <a:lnTo>
                    <a:pt x="1371" y="205"/>
                  </a:lnTo>
                  <a:lnTo>
                    <a:pt x="1371" y="204"/>
                  </a:lnTo>
                  <a:lnTo>
                    <a:pt x="1371" y="204"/>
                  </a:lnTo>
                  <a:lnTo>
                    <a:pt x="1371" y="204"/>
                  </a:lnTo>
                  <a:lnTo>
                    <a:pt x="1370" y="203"/>
                  </a:lnTo>
                  <a:lnTo>
                    <a:pt x="1370" y="203"/>
                  </a:lnTo>
                  <a:lnTo>
                    <a:pt x="1370" y="203"/>
                  </a:lnTo>
                  <a:lnTo>
                    <a:pt x="1369" y="204"/>
                  </a:lnTo>
                  <a:lnTo>
                    <a:pt x="1369" y="204"/>
                  </a:lnTo>
                  <a:lnTo>
                    <a:pt x="1369" y="204"/>
                  </a:lnTo>
                  <a:lnTo>
                    <a:pt x="1369" y="205"/>
                  </a:lnTo>
                  <a:lnTo>
                    <a:pt x="1369" y="205"/>
                  </a:lnTo>
                  <a:lnTo>
                    <a:pt x="1369" y="205"/>
                  </a:lnTo>
                  <a:lnTo>
                    <a:pt x="1368" y="206"/>
                  </a:lnTo>
                  <a:lnTo>
                    <a:pt x="1368" y="206"/>
                  </a:lnTo>
                  <a:lnTo>
                    <a:pt x="1368" y="207"/>
                  </a:lnTo>
                  <a:lnTo>
                    <a:pt x="1368" y="207"/>
                  </a:lnTo>
                  <a:lnTo>
                    <a:pt x="1368" y="207"/>
                  </a:lnTo>
                  <a:lnTo>
                    <a:pt x="1368" y="208"/>
                  </a:lnTo>
                  <a:lnTo>
                    <a:pt x="1368" y="208"/>
                  </a:lnTo>
                  <a:lnTo>
                    <a:pt x="1367" y="208"/>
                  </a:lnTo>
                  <a:lnTo>
                    <a:pt x="1367" y="209"/>
                  </a:lnTo>
                  <a:lnTo>
                    <a:pt x="1367" y="209"/>
                  </a:lnTo>
                  <a:lnTo>
                    <a:pt x="1367" y="209"/>
                  </a:lnTo>
                  <a:lnTo>
                    <a:pt x="1367" y="210"/>
                  </a:lnTo>
                  <a:lnTo>
                    <a:pt x="1367" y="210"/>
                  </a:lnTo>
                  <a:lnTo>
                    <a:pt x="1367" y="210"/>
                  </a:lnTo>
                  <a:lnTo>
                    <a:pt x="1366" y="211"/>
                  </a:lnTo>
                  <a:lnTo>
                    <a:pt x="1366" y="211"/>
                  </a:lnTo>
                  <a:lnTo>
                    <a:pt x="1366" y="211"/>
                  </a:lnTo>
                  <a:lnTo>
                    <a:pt x="1366" y="211"/>
                  </a:lnTo>
                  <a:lnTo>
                    <a:pt x="1366" y="212"/>
                  </a:lnTo>
                  <a:lnTo>
                    <a:pt x="1366" y="212"/>
                  </a:lnTo>
                  <a:lnTo>
                    <a:pt x="1366" y="212"/>
                  </a:lnTo>
                  <a:lnTo>
                    <a:pt x="1365" y="213"/>
                  </a:lnTo>
                  <a:lnTo>
                    <a:pt x="1365" y="213"/>
                  </a:lnTo>
                  <a:lnTo>
                    <a:pt x="1365" y="213"/>
                  </a:lnTo>
                  <a:lnTo>
                    <a:pt x="1365" y="214"/>
                  </a:lnTo>
                  <a:lnTo>
                    <a:pt x="1365" y="214"/>
                  </a:lnTo>
                  <a:lnTo>
                    <a:pt x="1365" y="214"/>
                  </a:lnTo>
                  <a:lnTo>
                    <a:pt x="1365" y="214"/>
                  </a:lnTo>
                  <a:lnTo>
                    <a:pt x="1364" y="215"/>
                  </a:lnTo>
                  <a:lnTo>
                    <a:pt x="1364" y="215"/>
                  </a:lnTo>
                  <a:lnTo>
                    <a:pt x="1364" y="215"/>
                  </a:lnTo>
                  <a:lnTo>
                    <a:pt x="1364" y="216"/>
                  </a:lnTo>
                  <a:lnTo>
                    <a:pt x="1364" y="216"/>
                  </a:lnTo>
                  <a:lnTo>
                    <a:pt x="1364" y="216"/>
                  </a:lnTo>
                  <a:lnTo>
                    <a:pt x="1364" y="216"/>
                  </a:lnTo>
                  <a:lnTo>
                    <a:pt x="1363" y="217"/>
                  </a:lnTo>
                  <a:lnTo>
                    <a:pt x="1363" y="217"/>
                  </a:lnTo>
                  <a:lnTo>
                    <a:pt x="1363" y="217"/>
                  </a:lnTo>
                  <a:lnTo>
                    <a:pt x="1363" y="217"/>
                  </a:lnTo>
                  <a:lnTo>
                    <a:pt x="1363" y="218"/>
                  </a:lnTo>
                  <a:lnTo>
                    <a:pt x="1363" y="218"/>
                  </a:lnTo>
                  <a:lnTo>
                    <a:pt x="1363" y="218"/>
                  </a:lnTo>
                  <a:lnTo>
                    <a:pt x="1362" y="218"/>
                  </a:lnTo>
                  <a:lnTo>
                    <a:pt x="1363" y="220"/>
                  </a:lnTo>
                  <a:close/>
                  <a:moveTo>
                    <a:pt x="1374" y="194"/>
                  </a:moveTo>
                  <a:lnTo>
                    <a:pt x="1375" y="193"/>
                  </a:lnTo>
                  <a:lnTo>
                    <a:pt x="1375" y="193"/>
                  </a:lnTo>
                  <a:lnTo>
                    <a:pt x="1375" y="192"/>
                  </a:lnTo>
                  <a:lnTo>
                    <a:pt x="1375" y="192"/>
                  </a:lnTo>
                  <a:lnTo>
                    <a:pt x="1375" y="191"/>
                  </a:lnTo>
                  <a:lnTo>
                    <a:pt x="1375" y="191"/>
                  </a:lnTo>
                  <a:lnTo>
                    <a:pt x="1375" y="190"/>
                  </a:lnTo>
                  <a:lnTo>
                    <a:pt x="1376" y="190"/>
                  </a:lnTo>
                  <a:lnTo>
                    <a:pt x="1376" y="190"/>
                  </a:lnTo>
                  <a:lnTo>
                    <a:pt x="1376" y="189"/>
                  </a:lnTo>
                  <a:lnTo>
                    <a:pt x="1376" y="189"/>
                  </a:lnTo>
                  <a:lnTo>
                    <a:pt x="1376" y="188"/>
                  </a:lnTo>
                  <a:lnTo>
                    <a:pt x="1376" y="188"/>
                  </a:lnTo>
                  <a:lnTo>
                    <a:pt x="1376" y="187"/>
                  </a:lnTo>
                  <a:lnTo>
                    <a:pt x="1377" y="187"/>
                  </a:lnTo>
                  <a:lnTo>
                    <a:pt x="1377" y="186"/>
                  </a:lnTo>
                  <a:lnTo>
                    <a:pt x="1377" y="186"/>
                  </a:lnTo>
                  <a:lnTo>
                    <a:pt x="1377" y="185"/>
                  </a:lnTo>
                  <a:lnTo>
                    <a:pt x="1377" y="185"/>
                  </a:lnTo>
                  <a:lnTo>
                    <a:pt x="1377" y="185"/>
                  </a:lnTo>
                  <a:lnTo>
                    <a:pt x="1378" y="184"/>
                  </a:lnTo>
                  <a:lnTo>
                    <a:pt x="1378" y="184"/>
                  </a:lnTo>
                  <a:lnTo>
                    <a:pt x="1378" y="183"/>
                  </a:lnTo>
                  <a:lnTo>
                    <a:pt x="1378" y="183"/>
                  </a:lnTo>
                  <a:lnTo>
                    <a:pt x="1378" y="182"/>
                  </a:lnTo>
                  <a:lnTo>
                    <a:pt x="1378" y="182"/>
                  </a:lnTo>
                  <a:lnTo>
                    <a:pt x="1378" y="181"/>
                  </a:lnTo>
                  <a:lnTo>
                    <a:pt x="1379" y="181"/>
                  </a:lnTo>
                  <a:lnTo>
                    <a:pt x="1379" y="180"/>
                  </a:lnTo>
                  <a:lnTo>
                    <a:pt x="1379" y="180"/>
                  </a:lnTo>
                  <a:lnTo>
                    <a:pt x="1379" y="179"/>
                  </a:lnTo>
                  <a:lnTo>
                    <a:pt x="1379" y="179"/>
                  </a:lnTo>
                  <a:lnTo>
                    <a:pt x="1379" y="179"/>
                  </a:lnTo>
                  <a:lnTo>
                    <a:pt x="1379" y="178"/>
                  </a:lnTo>
                  <a:lnTo>
                    <a:pt x="1380" y="178"/>
                  </a:lnTo>
                  <a:lnTo>
                    <a:pt x="1380" y="177"/>
                  </a:lnTo>
                  <a:lnTo>
                    <a:pt x="1380" y="177"/>
                  </a:lnTo>
                  <a:lnTo>
                    <a:pt x="1380" y="176"/>
                  </a:lnTo>
                  <a:lnTo>
                    <a:pt x="1379" y="176"/>
                  </a:lnTo>
                  <a:lnTo>
                    <a:pt x="1379" y="176"/>
                  </a:lnTo>
                  <a:lnTo>
                    <a:pt x="1378" y="176"/>
                  </a:lnTo>
                  <a:lnTo>
                    <a:pt x="1378" y="177"/>
                  </a:lnTo>
                  <a:lnTo>
                    <a:pt x="1378" y="177"/>
                  </a:lnTo>
                  <a:lnTo>
                    <a:pt x="1378" y="178"/>
                  </a:lnTo>
                  <a:lnTo>
                    <a:pt x="1378" y="178"/>
                  </a:lnTo>
                  <a:lnTo>
                    <a:pt x="1378" y="179"/>
                  </a:lnTo>
                  <a:lnTo>
                    <a:pt x="1378" y="179"/>
                  </a:lnTo>
                  <a:lnTo>
                    <a:pt x="1377" y="180"/>
                  </a:lnTo>
                  <a:lnTo>
                    <a:pt x="1377" y="180"/>
                  </a:lnTo>
                  <a:lnTo>
                    <a:pt x="1377" y="181"/>
                  </a:lnTo>
                  <a:lnTo>
                    <a:pt x="1377" y="181"/>
                  </a:lnTo>
                  <a:lnTo>
                    <a:pt x="1377" y="181"/>
                  </a:lnTo>
                  <a:lnTo>
                    <a:pt x="1377" y="182"/>
                  </a:lnTo>
                  <a:lnTo>
                    <a:pt x="1377" y="182"/>
                  </a:lnTo>
                  <a:lnTo>
                    <a:pt x="1376" y="183"/>
                  </a:lnTo>
                  <a:lnTo>
                    <a:pt x="1376" y="183"/>
                  </a:lnTo>
                  <a:lnTo>
                    <a:pt x="1376" y="184"/>
                  </a:lnTo>
                  <a:lnTo>
                    <a:pt x="1376" y="184"/>
                  </a:lnTo>
                  <a:lnTo>
                    <a:pt x="1376" y="185"/>
                  </a:lnTo>
                  <a:lnTo>
                    <a:pt x="1376" y="185"/>
                  </a:lnTo>
                  <a:lnTo>
                    <a:pt x="1376" y="186"/>
                  </a:lnTo>
                  <a:lnTo>
                    <a:pt x="1375" y="186"/>
                  </a:lnTo>
                  <a:lnTo>
                    <a:pt x="1375" y="187"/>
                  </a:lnTo>
                  <a:lnTo>
                    <a:pt x="1375" y="187"/>
                  </a:lnTo>
                  <a:lnTo>
                    <a:pt x="1375" y="187"/>
                  </a:lnTo>
                  <a:lnTo>
                    <a:pt x="1375" y="188"/>
                  </a:lnTo>
                  <a:lnTo>
                    <a:pt x="1375" y="188"/>
                  </a:lnTo>
                  <a:lnTo>
                    <a:pt x="1375" y="189"/>
                  </a:lnTo>
                  <a:lnTo>
                    <a:pt x="1374" y="189"/>
                  </a:lnTo>
                  <a:lnTo>
                    <a:pt x="1374" y="190"/>
                  </a:lnTo>
                  <a:lnTo>
                    <a:pt x="1374" y="190"/>
                  </a:lnTo>
                  <a:lnTo>
                    <a:pt x="1374" y="191"/>
                  </a:lnTo>
                  <a:lnTo>
                    <a:pt x="1374" y="191"/>
                  </a:lnTo>
                  <a:lnTo>
                    <a:pt x="1374" y="192"/>
                  </a:lnTo>
                  <a:lnTo>
                    <a:pt x="1374" y="192"/>
                  </a:lnTo>
                  <a:lnTo>
                    <a:pt x="1373" y="192"/>
                  </a:lnTo>
                  <a:lnTo>
                    <a:pt x="1373" y="193"/>
                  </a:lnTo>
                  <a:lnTo>
                    <a:pt x="1374" y="194"/>
                  </a:lnTo>
                  <a:close/>
                  <a:moveTo>
                    <a:pt x="1383" y="166"/>
                  </a:moveTo>
                  <a:lnTo>
                    <a:pt x="1383" y="166"/>
                  </a:lnTo>
                  <a:lnTo>
                    <a:pt x="1383" y="166"/>
                  </a:lnTo>
                  <a:lnTo>
                    <a:pt x="1383" y="165"/>
                  </a:lnTo>
                  <a:lnTo>
                    <a:pt x="1384" y="165"/>
                  </a:lnTo>
                  <a:lnTo>
                    <a:pt x="1384" y="164"/>
                  </a:lnTo>
                  <a:lnTo>
                    <a:pt x="1384" y="164"/>
                  </a:lnTo>
                  <a:lnTo>
                    <a:pt x="1384" y="163"/>
                  </a:lnTo>
                  <a:lnTo>
                    <a:pt x="1384" y="163"/>
                  </a:lnTo>
                  <a:lnTo>
                    <a:pt x="1384" y="162"/>
                  </a:lnTo>
                  <a:lnTo>
                    <a:pt x="1384" y="162"/>
                  </a:lnTo>
                  <a:lnTo>
                    <a:pt x="1385" y="161"/>
                  </a:lnTo>
                  <a:lnTo>
                    <a:pt x="1385" y="161"/>
                  </a:lnTo>
                  <a:lnTo>
                    <a:pt x="1385" y="161"/>
                  </a:lnTo>
                  <a:lnTo>
                    <a:pt x="1385" y="160"/>
                  </a:lnTo>
                  <a:lnTo>
                    <a:pt x="1385" y="160"/>
                  </a:lnTo>
                  <a:lnTo>
                    <a:pt x="1385" y="159"/>
                  </a:lnTo>
                  <a:lnTo>
                    <a:pt x="1385" y="159"/>
                  </a:lnTo>
                  <a:lnTo>
                    <a:pt x="1386" y="158"/>
                  </a:lnTo>
                  <a:lnTo>
                    <a:pt x="1386" y="158"/>
                  </a:lnTo>
                  <a:lnTo>
                    <a:pt x="1386" y="158"/>
                  </a:lnTo>
                  <a:lnTo>
                    <a:pt x="1386" y="157"/>
                  </a:lnTo>
                  <a:lnTo>
                    <a:pt x="1386" y="157"/>
                  </a:lnTo>
                  <a:lnTo>
                    <a:pt x="1386" y="156"/>
                  </a:lnTo>
                  <a:lnTo>
                    <a:pt x="1386" y="156"/>
                  </a:lnTo>
                  <a:lnTo>
                    <a:pt x="1387" y="155"/>
                  </a:lnTo>
                  <a:lnTo>
                    <a:pt x="1387" y="155"/>
                  </a:lnTo>
                  <a:lnTo>
                    <a:pt x="1387" y="155"/>
                  </a:lnTo>
                  <a:lnTo>
                    <a:pt x="1387" y="154"/>
                  </a:lnTo>
                  <a:lnTo>
                    <a:pt x="1387" y="154"/>
                  </a:lnTo>
                  <a:lnTo>
                    <a:pt x="1387" y="153"/>
                  </a:lnTo>
                  <a:lnTo>
                    <a:pt x="1387" y="153"/>
                  </a:lnTo>
                  <a:lnTo>
                    <a:pt x="1388" y="152"/>
                  </a:lnTo>
                  <a:lnTo>
                    <a:pt x="1388" y="152"/>
                  </a:lnTo>
                  <a:lnTo>
                    <a:pt x="1388" y="151"/>
                  </a:lnTo>
                  <a:lnTo>
                    <a:pt x="1388" y="151"/>
                  </a:lnTo>
                  <a:lnTo>
                    <a:pt x="1388" y="151"/>
                  </a:lnTo>
                  <a:lnTo>
                    <a:pt x="1388" y="150"/>
                  </a:lnTo>
                  <a:lnTo>
                    <a:pt x="1389" y="150"/>
                  </a:lnTo>
                  <a:lnTo>
                    <a:pt x="1389" y="149"/>
                  </a:lnTo>
                  <a:lnTo>
                    <a:pt x="1387" y="148"/>
                  </a:lnTo>
                  <a:lnTo>
                    <a:pt x="1387" y="149"/>
                  </a:lnTo>
                  <a:lnTo>
                    <a:pt x="1387" y="149"/>
                  </a:lnTo>
                  <a:lnTo>
                    <a:pt x="1387" y="150"/>
                  </a:lnTo>
                  <a:lnTo>
                    <a:pt x="1387" y="150"/>
                  </a:lnTo>
                  <a:lnTo>
                    <a:pt x="1387" y="151"/>
                  </a:lnTo>
                  <a:lnTo>
                    <a:pt x="1387" y="151"/>
                  </a:lnTo>
                  <a:lnTo>
                    <a:pt x="1386" y="152"/>
                  </a:lnTo>
                  <a:lnTo>
                    <a:pt x="1386" y="152"/>
                  </a:lnTo>
                  <a:lnTo>
                    <a:pt x="1386" y="152"/>
                  </a:lnTo>
                  <a:lnTo>
                    <a:pt x="1386" y="153"/>
                  </a:lnTo>
                  <a:lnTo>
                    <a:pt x="1386" y="153"/>
                  </a:lnTo>
                  <a:lnTo>
                    <a:pt x="1386" y="154"/>
                  </a:lnTo>
                  <a:lnTo>
                    <a:pt x="1386" y="154"/>
                  </a:lnTo>
                  <a:lnTo>
                    <a:pt x="1385" y="155"/>
                  </a:lnTo>
                  <a:lnTo>
                    <a:pt x="1385" y="155"/>
                  </a:lnTo>
                  <a:lnTo>
                    <a:pt x="1385" y="155"/>
                  </a:lnTo>
                  <a:lnTo>
                    <a:pt x="1385" y="156"/>
                  </a:lnTo>
                  <a:lnTo>
                    <a:pt x="1385" y="156"/>
                  </a:lnTo>
                  <a:lnTo>
                    <a:pt x="1385" y="157"/>
                  </a:lnTo>
                  <a:lnTo>
                    <a:pt x="1385" y="157"/>
                  </a:lnTo>
                  <a:lnTo>
                    <a:pt x="1384" y="158"/>
                  </a:lnTo>
                  <a:lnTo>
                    <a:pt x="1384" y="158"/>
                  </a:lnTo>
                  <a:lnTo>
                    <a:pt x="1384" y="159"/>
                  </a:lnTo>
                  <a:lnTo>
                    <a:pt x="1384" y="159"/>
                  </a:lnTo>
                  <a:lnTo>
                    <a:pt x="1384" y="159"/>
                  </a:lnTo>
                  <a:lnTo>
                    <a:pt x="1384" y="160"/>
                  </a:lnTo>
                  <a:lnTo>
                    <a:pt x="1384" y="160"/>
                  </a:lnTo>
                  <a:lnTo>
                    <a:pt x="1383" y="161"/>
                  </a:lnTo>
                  <a:lnTo>
                    <a:pt x="1383" y="161"/>
                  </a:lnTo>
                  <a:lnTo>
                    <a:pt x="1383" y="162"/>
                  </a:lnTo>
                  <a:lnTo>
                    <a:pt x="1383" y="162"/>
                  </a:lnTo>
                  <a:lnTo>
                    <a:pt x="1383" y="162"/>
                  </a:lnTo>
                  <a:lnTo>
                    <a:pt x="1383" y="163"/>
                  </a:lnTo>
                  <a:lnTo>
                    <a:pt x="1383" y="163"/>
                  </a:lnTo>
                  <a:lnTo>
                    <a:pt x="1382" y="164"/>
                  </a:lnTo>
                  <a:lnTo>
                    <a:pt x="1382" y="164"/>
                  </a:lnTo>
                  <a:lnTo>
                    <a:pt x="1382" y="165"/>
                  </a:lnTo>
                  <a:lnTo>
                    <a:pt x="1382" y="165"/>
                  </a:lnTo>
                  <a:lnTo>
                    <a:pt x="1382" y="165"/>
                  </a:lnTo>
                  <a:lnTo>
                    <a:pt x="1383" y="166"/>
                  </a:lnTo>
                  <a:close/>
                  <a:moveTo>
                    <a:pt x="1392" y="139"/>
                  </a:moveTo>
                  <a:lnTo>
                    <a:pt x="1392" y="139"/>
                  </a:lnTo>
                  <a:lnTo>
                    <a:pt x="1393" y="138"/>
                  </a:lnTo>
                  <a:lnTo>
                    <a:pt x="1393" y="138"/>
                  </a:lnTo>
                  <a:lnTo>
                    <a:pt x="1393" y="138"/>
                  </a:lnTo>
                  <a:lnTo>
                    <a:pt x="1393" y="137"/>
                  </a:lnTo>
                  <a:lnTo>
                    <a:pt x="1393" y="137"/>
                  </a:lnTo>
                  <a:lnTo>
                    <a:pt x="1393" y="137"/>
                  </a:lnTo>
                  <a:lnTo>
                    <a:pt x="1393" y="136"/>
                  </a:lnTo>
                  <a:lnTo>
                    <a:pt x="1394" y="136"/>
                  </a:lnTo>
                  <a:lnTo>
                    <a:pt x="1394" y="136"/>
                  </a:lnTo>
                  <a:lnTo>
                    <a:pt x="1394" y="135"/>
                  </a:lnTo>
                  <a:lnTo>
                    <a:pt x="1394" y="135"/>
                  </a:lnTo>
                  <a:lnTo>
                    <a:pt x="1394" y="135"/>
                  </a:lnTo>
                  <a:lnTo>
                    <a:pt x="1394" y="134"/>
                  </a:lnTo>
                  <a:lnTo>
                    <a:pt x="1395" y="134"/>
                  </a:lnTo>
                  <a:lnTo>
                    <a:pt x="1395" y="134"/>
                  </a:lnTo>
                  <a:lnTo>
                    <a:pt x="1395" y="133"/>
                  </a:lnTo>
                  <a:lnTo>
                    <a:pt x="1395" y="133"/>
                  </a:lnTo>
                  <a:lnTo>
                    <a:pt x="1395" y="133"/>
                  </a:lnTo>
                  <a:lnTo>
                    <a:pt x="1395" y="132"/>
                  </a:lnTo>
                  <a:lnTo>
                    <a:pt x="1395" y="132"/>
                  </a:lnTo>
                  <a:lnTo>
                    <a:pt x="1396" y="132"/>
                  </a:lnTo>
                  <a:lnTo>
                    <a:pt x="1396" y="131"/>
                  </a:lnTo>
                  <a:lnTo>
                    <a:pt x="1396" y="131"/>
                  </a:lnTo>
                  <a:lnTo>
                    <a:pt x="1396" y="131"/>
                  </a:lnTo>
                  <a:lnTo>
                    <a:pt x="1396" y="130"/>
                  </a:lnTo>
                  <a:lnTo>
                    <a:pt x="1396" y="130"/>
                  </a:lnTo>
                  <a:lnTo>
                    <a:pt x="1396" y="129"/>
                  </a:lnTo>
                  <a:lnTo>
                    <a:pt x="1397" y="129"/>
                  </a:lnTo>
                  <a:lnTo>
                    <a:pt x="1397" y="129"/>
                  </a:lnTo>
                  <a:lnTo>
                    <a:pt x="1397" y="128"/>
                  </a:lnTo>
                  <a:lnTo>
                    <a:pt x="1397" y="128"/>
                  </a:lnTo>
                  <a:lnTo>
                    <a:pt x="1397" y="128"/>
                  </a:lnTo>
                  <a:lnTo>
                    <a:pt x="1397" y="127"/>
                  </a:lnTo>
                  <a:lnTo>
                    <a:pt x="1397" y="127"/>
                  </a:lnTo>
                  <a:lnTo>
                    <a:pt x="1398" y="127"/>
                  </a:lnTo>
                  <a:lnTo>
                    <a:pt x="1398" y="127"/>
                  </a:lnTo>
                  <a:lnTo>
                    <a:pt x="1398" y="126"/>
                  </a:lnTo>
                  <a:lnTo>
                    <a:pt x="1398" y="126"/>
                  </a:lnTo>
                  <a:lnTo>
                    <a:pt x="1398" y="126"/>
                  </a:lnTo>
                  <a:lnTo>
                    <a:pt x="1398" y="125"/>
                  </a:lnTo>
                  <a:lnTo>
                    <a:pt x="1398" y="125"/>
                  </a:lnTo>
                  <a:lnTo>
                    <a:pt x="1399" y="125"/>
                  </a:lnTo>
                  <a:lnTo>
                    <a:pt x="1399" y="125"/>
                  </a:lnTo>
                  <a:lnTo>
                    <a:pt x="1399" y="124"/>
                  </a:lnTo>
                  <a:lnTo>
                    <a:pt x="1399" y="124"/>
                  </a:lnTo>
                  <a:lnTo>
                    <a:pt x="1399" y="124"/>
                  </a:lnTo>
                  <a:lnTo>
                    <a:pt x="1399" y="123"/>
                  </a:lnTo>
                  <a:lnTo>
                    <a:pt x="1399" y="123"/>
                  </a:lnTo>
                  <a:lnTo>
                    <a:pt x="1398" y="122"/>
                  </a:lnTo>
                  <a:lnTo>
                    <a:pt x="1398" y="122"/>
                  </a:lnTo>
                  <a:lnTo>
                    <a:pt x="1398" y="123"/>
                  </a:lnTo>
                  <a:lnTo>
                    <a:pt x="1398" y="123"/>
                  </a:lnTo>
                  <a:lnTo>
                    <a:pt x="1398" y="123"/>
                  </a:lnTo>
                  <a:lnTo>
                    <a:pt x="1398" y="124"/>
                  </a:lnTo>
                  <a:lnTo>
                    <a:pt x="1397" y="124"/>
                  </a:lnTo>
                  <a:lnTo>
                    <a:pt x="1397" y="124"/>
                  </a:lnTo>
                  <a:lnTo>
                    <a:pt x="1397" y="124"/>
                  </a:lnTo>
                  <a:lnTo>
                    <a:pt x="1397" y="125"/>
                  </a:lnTo>
                  <a:lnTo>
                    <a:pt x="1397" y="125"/>
                  </a:lnTo>
                  <a:lnTo>
                    <a:pt x="1397" y="125"/>
                  </a:lnTo>
                  <a:lnTo>
                    <a:pt x="1397" y="126"/>
                  </a:lnTo>
                  <a:lnTo>
                    <a:pt x="1396" y="126"/>
                  </a:lnTo>
                  <a:lnTo>
                    <a:pt x="1396" y="126"/>
                  </a:lnTo>
                  <a:lnTo>
                    <a:pt x="1396" y="126"/>
                  </a:lnTo>
                  <a:lnTo>
                    <a:pt x="1396" y="127"/>
                  </a:lnTo>
                  <a:lnTo>
                    <a:pt x="1396" y="127"/>
                  </a:lnTo>
                  <a:lnTo>
                    <a:pt x="1396" y="127"/>
                  </a:lnTo>
                  <a:lnTo>
                    <a:pt x="1396" y="128"/>
                  </a:lnTo>
                  <a:lnTo>
                    <a:pt x="1395" y="128"/>
                  </a:lnTo>
                  <a:lnTo>
                    <a:pt x="1395" y="129"/>
                  </a:lnTo>
                  <a:lnTo>
                    <a:pt x="1395" y="129"/>
                  </a:lnTo>
                  <a:lnTo>
                    <a:pt x="1395" y="129"/>
                  </a:lnTo>
                  <a:lnTo>
                    <a:pt x="1395" y="130"/>
                  </a:lnTo>
                  <a:lnTo>
                    <a:pt x="1395" y="130"/>
                  </a:lnTo>
                  <a:lnTo>
                    <a:pt x="1395" y="130"/>
                  </a:lnTo>
                  <a:lnTo>
                    <a:pt x="1394" y="131"/>
                  </a:lnTo>
                  <a:lnTo>
                    <a:pt x="1394" y="131"/>
                  </a:lnTo>
                  <a:lnTo>
                    <a:pt x="1394" y="131"/>
                  </a:lnTo>
                  <a:lnTo>
                    <a:pt x="1394" y="132"/>
                  </a:lnTo>
                  <a:lnTo>
                    <a:pt x="1394" y="132"/>
                  </a:lnTo>
                  <a:lnTo>
                    <a:pt x="1394" y="132"/>
                  </a:lnTo>
                  <a:lnTo>
                    <a:pt x="1393" y="133"/>
                  </a:lnTo>
                  <a:lnTo>
                    <a:pt x="1393" y="133"/>
                  </a:lnTo>
                  <a:lnTo>
                    <a:pt x="1393" y="133"/>
                  </a:lnTo>
                  <a:lnTo>
                    <a:pt x="1393" y="134"/>
                  </a:lnTo>
                  <a:lnTo>
                    <a:pt x="1393" y="134"/>
                  </a:lnTo>
                  <a:lnTo>
                    <a:pt x="1393" y="134"/>
                  </a:lnTo>
                  <a:lnTo>
                    <a:pt x="1393" y="135"/>
                  </a:lnTo>
                  <a:lnTo>
                    <a:pt x="1392" y="135"/>
                  </a:lnTo>
                  <a:lnTo>
                    <a:pt x="1392" y="135"/>
                  </a:lnTo>
                  <a:lnTo>
                    <a:pt x="1392" y="136"/>
                  </a:lnTo>
                  <a:lnTo>
                    <a:pt x="1392" y="136"/>
                  </a:lnTo>
                  <a:lnTo>
                    <a:pt x="1392" y="136"/>
                  </a:lnTo>
                  <a:lnTo>
                    <a:pt x="1392" y="137"/>
                  </a:lnTo>
                  <a:lnTo>
                    <a:pt x="1392" y="137"/>
                  </a:lnTo>
                  <a:lnTo>
                    <a:pt x="1391" y="138"/>
                  </a:lnTo>
                  <a:lnTo>
                    <a:pt x="1391" y="138"/>
                  </a:lnTo>
                  <a:lnTo>
                    <a:pt x="1391" y="138"/>
                  </a:lnTo>
                  <a:lnTo>
                    <a:pt x="1392" y="139"/>
                  </a:lnTo>
                  <a:close/>
                  <a:moveTo>
                    <a:pt x="1404" y="115"/>
                  </a:moveTo>
                  <a:lnTo>
                    <a:pt x="1405" y="115"/>
                  </a:lnTo>
                  <a:lnTo>
                    <a:pt x="1405" y="114"/>
                  </a:lnTo>
                  <a:lnTo>
                    <a:pt x="1405" y="114"/>
                  </a:lnTo>
                  <a:lnTo>
                    <a:pt x="1405" y="114"/>
                  </a:lnTo>
                  <a:lnTo>
                    <a:pt x="1405" y="114"/>
                  </a:lnTo>
                  <a:lnTo>
                    <a:pt x="1405" y="113"/>
                  </a:lnTo>
                  <a:lnTo>
                    <a:pt x="1405" y="114"/>
                  </a:lnTo>
                  <a:lnTo>
                    <a:pt x="1405" y="114"/>
                  </a:lnTo>
                  <a:lnTo>
                    <a:pt x="1405" y="114"/>
                  </a:lnTo>
                  <a:lnTo>
                    <a:pt x="1405" y="113"/>
                  </a:lnTo>
                  <a:lnTo>
                    <a:pt x="1406" y="113"/>
                  </a:lnTo>
                  <a:lnTo>
                    <a:pt x="1406" y="113"/>
                  </a:lnTo>
                  <a:lnTo>
                    <a:pt x="1406" y="113"/>
                  </a:lnTo>
                  <a:lnTo>
                    <a:pt x="1406" y="113"/>
                  </a:lnTo>
                  <a:lnTo>
                    <a:pt x="1406" y="113"/>
                  </a:lnTo>
                  <a:lnTo>
                    <a:pt x="1406" y="113"/>
                  </a:lnTo>
                  <a:lnTo>
                    <a:pt x="1406" y="112"/>
                  </a:lnTo>
                  <a:lnTo>
                    <a:pt x="1407" y="112"/>
                  </a:lnTo>
                  <a:lnTo>
                    <a:pt x="1407" y="112"/>
                  </a:lnTo>
                  <a:lnTo>
                    <a:pt x="1407" y="112"/>
                  </a:lnTo>
                  <a:lnTo>
                    <a:pt x="1407" y="112"/>
                  </a:lnTo>
                  <a:lnTo>
                    <a:pt x="1407" y="112"/>
                  </a:lnTo>
                  <a:lnTo>
                    <a:pt x="1407" y="112"/>
                  </a:lnTo>
                  <a:lnTo>
                    <a:pt x="1408" y="111"/>
                  </a:lnTo>
                  <a:lnTo>
                    <a:pt x="1408" y="111"/>
                  </a:lnTo>
                  <a:lnTo>
                    <a:pt x="1408" y="111"/>
                  </a:lnTo>
                  <a:lnTo>
                    <a:pt x="1408" y="111"/>
                  </a:lnTo>
                  <a:lnTo>
                    <a:pt x="1408" y="111"/>
                  </a:lnTo>
                  <a:lnTo>
                    <a:pt x="1408" y="111"/>
                  </a:lnTo>
                  <a:lnTo>
                    <a:pt x="1408" y="111"/>
                  </a:lnTo>
                  <a:lnTo>
                    <a:pt x="1409" y="110"/>
                  </a:lnTo>
                  <a:lnTo>
                    <a:pt x="1409" y="110"/>
                  </a:lnTo>
                  <a:lnTo>
                    <a:pt x="1409" y="110"/>
                  </a:lnTo>
                  <a:lnTo>
                    <a:pt x="1409" y="110"/>
                  </a:lnTo>
                  <a:lnTo>
                    <a:pt x="1409" y="110"/>
                  </a:lnTo>
                  <a:lnTo>
                    <a:pt x="1409" y="109"/>
                  </a:lnTo>
                  <a:lnTo>
                    <a:pt x="1409" y="110"/>
                  </a:lnTo>
                  <a:lnTo>
                    <a:pt x="1409" y="110"/>
                  </a:lnTo>
                  <a:lnTo>
                    <a:pt x="1409" y="110"/>
                  </a:lnTo>
                  <a:lnTo>
                    <a:pt x="1409" y="110"/>
                  </a:lnTo>
                  <a:lnTo>
                    <a:pt x="1410" y="110"/>
                  </a:lnTo>
                  <a:lnTo>
                    <a:pt x="1410" y="110"/>
                  </a:lnTo>
                  <a:lnTo>
                    <a:pt x="1410" y="110"/>
                  </a:lnTo>
                  <a:lnTo>
                    <a:pt x="1410" y="110"/>
                  </a:lnTo>
                  <a:lnTo>
                    <a:pt x="1410" y="109"/>
                  </a:lnTo>
                  <a:lnTo>
                    <a:pt x="1410" y="109"/>
                  </a:lnTo>
                  <a:lnTo>
                    <a:pt x="1410" y="109"/>
                  </a:lnTo>
                  <a:lnTo>
                    <a:pt x="1411" y="109"/>
                  </a:lnTo>
                  <a:lnTo>
                    <a:pt x="1411" y="109"/>
                  </a:lnTo>
                  <a:lnTo>
                    <a:pt x="1411" y="109"/>
                  </a:lnTo>
                  <a:lnTo>
                    <a:pt x="1411" y="109"/>
                  </a:lnTo>
                  <a:lnTo>
                    <a:pt x="1411" y="109"/>
                  </a:lnTo>
                  <a:lnTo>
                    <a:pt x="1411" y="109"/>
                  </a:lnTo>
                  <a:lnTo>
                    <a:pt x="1411" y="109"/>
                  </a:lnTo>
                  <a:lnTo>
                    <a:pt x="1412" y="109"/>
                  </a:lnTo>
                  <a:lnTo>
                    <a:pt x="1412" y="109"/>
                  </a:lnTo>
                  <a:lnTo>
                    <a:pt x="1412" y="109"/>
                  </a:lnTo>
                  <a:lnTo>
                    <a:pt x="1412" y="109"/>
                  </a:lnTo>
                  <a:lnTo>
                    <a:pt x="1412" y="108"/>
                  </a:lnTo>
                  <a:lnTo>
                    <a:pt x="1412" y="108"/>
                  </a:lnTo>
                  <a:lnTo>
                    <a:pt x="1412" y="108"/>
                  </a:lnTo>
                  <a:lnTo>
                    <a:pt x="1413" y="108"/>
                  </a:lnTo>
                  <a:lnTo>
                    <a:pt x="1413" y="108"/>
                  </a:lnTo>
                  <a:lnTo>
                    <a:pt x="1413" y="108"/>
                  </a:lnTo>
                  <a:lnTo>
                    <a:pt x="1413" y="108"/>
                  </a:lnTo>
                  <a:lnTo>
                    <a:pt x="1413" y="107"/>
                  </a:lnTo>
                  <a:lnTo>
                    <a:pt x="1413" y="108"/>
                  </a:lnTo>
                  <a:lnTo>
                    <a:pt x="1413" y="108"/>
                  </a:lnTo>
                  <a:lnTo>
                    <a:pt x="1413" y="108"/>
                  </a:lnTo>
                  <a:lnTo>
                    <a:pt x="1413" y="108"/>
                  </a:lnTo>
                  <a:lnTo>
                    <a:pt x="1413" y="108"/>
                  </a:lnTo>
                  <a:lnTo>
                    <a:pt x="1414" y="108"/>
                  </a:lnTo>
                  <a:lnTo>
                    <a:pt x="1414" y="108"/>
                  </a:lnTo>
                  <a:lnTo>
                    <a:pt x="1414" y="108"/>
                  </a:lnTo>
                  <a:lnTo>
                    <a:pt x="1414" y="108"/>
                  </a:lnTo>
                  <a:lnTo>
                    <a:pt x="1414" y="108"/>
                  </a:lnTo>
                  <a:lnTo>
                    <a:pt x="1414" y="108"/>
                  </a:lnTo>
                  <a:lnTo>
                    <a:pt x="1414" y="108"/>
                  </a:lnTo>
                  <a:lnTo>
                    <a:pt x="1415" y="108"/>
                  </a:lnTo>
                  <a:lnTo>
                    <a:pt x="1415" y="108"/>
                  </a:lnTo>
                  <a:lnTo>
                    <a:pt x="1415" y="108"/>
                  </a:lnTo>
                  <a:lnTo>
                    <a:pt x="1415" y="108"/>
                  </a:lnTo>
                  <a:lnTo>
                    <a:pt x="1415" y="108"/>
                  </a:lnTo>
                  <a:lnTo>
                    <a:pt x="1415" y="108"/>
                  </a:lnTo>
                  <a:lnTo>
                    <a:pt x="1415" y="108"/>
                  </a:lnTo>
                  <a:lnTo>
                    <a:pt x="1416" y="108"/>
                  </a:lnTo>
                  <a:lnTo>
                    <a:pt x="1416" y="108"/>
                  </a:lnTo>
                  <a:lnTo>
                    <a:pt x="1416" y="108"/>
                  </a:lnTo>
                  <a:lnTo>
                    <a:pt x="1416" y="107"/>
                  </a:lnTo>
                  <a:lnTo>
                    <a:pt x="1416" y="107"/>
                  </a:lnTo>
                  <a:lnTo>
                    <a:pt x="1416" y="107"/>
                  </a:lnTo>
                  <a:lnTo>
                    <a:pt x="1415" y="107"/>
                  </a:lnTo>
                  <a:lnTo>
                    <a:pt x="1415" y="106"/>
                  </a:lnTo>
                  <a:lnTo>
                    <a:pt x="1415" y="106"/>
                  </a:lnTo>
                  <a:lnTo>
                    <a:pt x="1415" y="106"/>
                  </a:lnTo>
                  <a:lnTo>
                    <a:pt x="1415" y="106"/>
                  </a:lnTo>
                  <a:lnTo>
                    <a:pt x="1415" y="106"/>
                  </a:lnTo>
                  <a:lnTo>
                    <a:pt x="1415" y="106"/>
                  </a:lnTo>
                  <a:lnTo>
                    <a:pt x="1414" y="106"/>
                  </a:lnTo>
                  <a:lnTo>
                    <a:pt x="1414" y="106"/>
                  </a:lnTo>
                  <a:lnTo>
                    <a:pt x="1414" y="106"/>
                  </a:lnTo>
                  <a:lnTo>
                    <a:pt x="1414" y="106"/>
                  </a:lnTo>
                  <a:lnTo>
                    <a:pt x="1414" y="106"/>
                  </a:lnTo>
                  <a:lnTo>
                    <a:pt x="1414" y="106"/>
                  </a:lnTo>
                  <a:lnTo>
                    <a:pt x="1414" y="106"/>
                  </a:lnTo>
                  <a:lnTo>
                    <a:pt x="1413" y="106"/>
                  </a:lnTo>
                  <a:lnTo>
                    <a:pt x="1413" y="106"/>
                  </a:lnTo>
                  <a:lnTo>
                    <a:pt x="1413" y="106"/>
                  </a:lnTo>
                  <a:lnTo>
                    <a:pt x="1413" y="106"/>
                  </a:lnTo>
                  <a:lnTo>
                    <a:pt x="1413" y="106"/>
                  </a:lnTo>
                  <a:lnTo>
                    <a:pt x="1413" y="106"/>
                  </a:lnTo>
                  <a:lnTo>
                    <a:pt x="1412" y="106"/>
                  </a:lnTo>
                  <a:lnTo>
                    <a:pt x="1412" y="106"/>
                  </a:lnTo>
                  <a:lnTo>
                    <a:pt x="1412" y="106"/>
                  </a:lnTo>
                  <a:lnTo>
                    <a:pt x="1412" y="107"/>
                  </a:lnTo>
                  <a:lnTo>
                    <a:pt x="1412" y="107"/>
                  </a:lnTo>
                  <a:lnTo>
                    <a:pt x="1412" y="107"/>
                  </a:lnTo>
                  <a:lnTo>
                    <a:pt x="1412" y="107"/>
                  </a:lnTo>
                  <a:lnTo>
                    <a:pt x="1411" y="107"/>
                  </a:lnTo>
                  <a:lnTo>
                    <a:pt x="1411" y="107"/>
                  </a:lnTo>
                  <a:lnTo>
                    <a:pt x="1411" y="107"/>
                  </a:lnTo>
                  <a:lnTo>
                    <a:pt x="1411" y="107"/>
                  </a:lnTo>
                  <a:lnTo>
                    <a:pt x="1411" y="107"/>
                  </a:lnTo>
                  <a:lnTo>
                    <a:pt x="1411" y="107"/>
                  </a:lnTo>
                  <a:lnTo>
                    <a:pt x="1411" y="107"/>
                  </a:lnTo>
                  <a:lnTo>
                    <a:pt x="1410" y="107"/>
                  </a:lnTo>
                  <a:lnTo>
                    <a:pt x="1410" y="107"/>
                  </a:lnTo>
                  <a:lnTo>
                    <a:pt x="1410" y="107"/>
                  </a:lnTo>
                  <a:lnTo>
                    <a:pt x="1410" y="108"/>
                  </a:lnTo>
                  <a:lnTo>
                    <a:pt x="1410" y="108"/>
                  </a:lnTo>
                  <a:lnTo>
                    <a:pt x="1410" y="108"/>
                  </a:lnTo>
                  <a:lnTo>
                    <a:pt x="1410" y="108"/>
                  </a:lnTo>
                  <a:lnTo>
                    <a:pt x="1409" y="108"/>
                  </a:lnTo>
                  <a:lnTo>
                    <a:pt x="1409" y="108"/>
                  </a:lnTo>
                  <a:lnTo>
                    <a:pt x="1409" y="108"/>
                  </a:lnTo>
                  <a:lnTo>
                    <a:pt x="1409" y="108"/>
                  </a:lnTo>
                  <a:lnTo>
                    <a:pt x="1409" y="108"/>
                  </a:lnTo>
                  <a:lnTo>
                    <a:pt x="1409" y="108"/>
                  </a:lnTo>
                  <a:lnTo>
                    <a:pt x="1409" y="108"/>
                  </a:lnTo>
                  <a:lnTo>
                    <a:pt x="1408" y="108"/>
                  </a:lnTo>
                  <a:lnTo>
                    <a:pt x="1408" y="108"/>
                  </a:lnTo>
                  <a:lnTo>
                    <a:pt x="1408" y="109"/>
                  </a:lnTo>
                  <a:lnTo>
                    <a:pt x="1408" y="109"/>
                  </a:lnTo>
                  <a:lnTo>
                    <a:pt x="1408" y="109"/>
                  </a:lnTo>
                  <a:lnTo>
                    <a:pt x="1408" y="109"/>
                  </a:lnTo>
                  <a:lnTo>
                    <a:pt x="1408" y="109"/>
                  </a:lnTo>
                  <a:lnTo>
                    <a:pt x="1407" y="109"/>
                  </a:lnTo>
                  <a:lnTo>
                    <a:pt x="1407" y="109"/>
                  </a:lnTo>
                  <a:lnTo>
                    <a:pt x="1407" y="110"/>
                  </a:lnTo>
                  <a:lnTo>
                    <a:pt x="1407" y="110"/>
                  </a:lnTo>
                  <a:lnTo>
                    <a:pt x="1407" y="110"/>
                  </a:lnTo>
                  <a:lnTo>
                    <a:pt x="1407" y="110"/>
                  </a:lnTo>
                  <a:lnTo>
                    <a:pt x="1406" y="110"/>
                  </a:lnTo>
                  <a:lnTo>
                    <a:pt x="1406" y="110"/>
                  </a:lnTo>
                  <a:lnTo>
                    <a:pt x="1406" y="110"/>
                  </a:lnTo>
                  <a:lnTo>
                    <a:pt x="1406" y="111"/>
                  </a:lnTo>
                  <a:lnTo>
                    <a:pt x="1406" y="111"/>
                  </a:lnTo>
                  <a:lnTo>
                    <a:pt x="1406" y="111"/>
                  </a:lnTo>
                  <a:lnTo>
                    <a:pt x="1406" y="111"/>
                  </a:lnTo>
                  <a:lnTo>
                    <a:pt x="1405" y="111"/>
                  </a:lnTo>
                  <a:lnTo>
                    <a:pt x="1405" y="111"/>
                  </a:lnTo>
                  <a:lnTo>
                    <a:pt x="1405" y="111"/>
                  </a:lnTo>
                  <a:lnTo>
                    <a:pt x="1405" y="112"/>
                  </a:lnTo>
                  <a:lnTo>
                    <a:pt x="1405" y="112"/>
                  </a:lnTo>
                  <a:lnTo>
                    <a:pt x="1405" y="112"/>
                  </a:lnTo>
                  <a:lnTo>
                    <a:pt x="1405" y="112"/>
                  </a:lnTo>
                  <a:lnTo>
                    <a:pt x="1404" y="112"/>
                  </a:lnTo>
                  <a:lnTo>
                    <a:pt x="1404" y="112"/>
                  </a:lnTo>
                  <a:lnTo>
                    <a:pt x="1404" y="112"/>
                  </a:lnTo>
                  <a:lnTo>
                    <a:pt x="1404" y="113"/>
                  </a:lnTo>
                  <a:lnTo>
                    <a:pt x="1404" y="113"/>
                  </a:lnTo>
                  <a:lnTo>
                    <a:pt x="1404" y="113"/>
                  </a:lnTo>
                  <a:lnTo>
                    <a:pt x="1404" y="113"/>
                  </a:lnTo>
                  <a:lnTo>
                    <a:pt x="1403" y="114"/>
                  </a:lnTo>
                  <a:lnTo>
                    <a:pt x="1404" y="115"/>
                  </a:lnTo>
                  <a:close/>
                  <a:moveTo>
                    <a:pt x="1422" y="113"/>
                  </a:moveTo>
                  <a:lnTo>
                    <a:pt x="1423" y="113"/>
                  </a:lnTo>
                  <a:lnTo>
                    <a:pt x="1423" y="114"/>
                  </a:lnTo>
                  <a:lnTo>
                    <a:pt x="1423" y="114"/>
                  </a:lnTo>
                  <a:lnTo>
                    <a:pt x="1423" y="114"/>
                  </a:lnTo>
                  <a:lnTo>
                    <a:pt x="1423" y="114"/>
                  </a:lnTo>
                  <a:lnTo>
                    <a:pt x="1423" y="114"/>
                  </a:lnTo>
                  <a:lnTo>
                    <a:pt x="1423" y="114"/>
                  </a:lnTo>
                  <a:lnTo>
                    <a:pt x="1424" y="115"/>
                  </a:lnTo>
                  <a:lnTo>
                    <a:pt x="1424" y="115"/>
                  </a:lnTo>
                  <a:lnTo>
                    <a:pt x="1424" y="115"/>
                  </a:lnTo>
                  <a:lnTo>
                    <a:pt x="1424" y="115"/>
                  </a:lnTo>
                  <a:lnTo>
                    <a:pt x="1424" y="115"/>
                  </a:lnTo>
                  <a:lnTo>
                    <a:pt x="1424" y="115"/>
                  </a:lnTo>
                  <a:lnTo>
                    <a:pt x="1424" y="116"/>
                  </a:lnTo>
                  <a:lnTo>
                    <a:pt x="1425" y="116"/>
                  </a:lnTo>
                  <a:lnTo>
                    <a:pt x="1425" y="115"/>
                  </a:lnTo>
                  <a:lnTo>
                    <a:pt x="1425" y="116"/>
                  </a:lnTo>
                  <a:lnTo>
                    <a:pt x="1425" y="116"/>
                  </a:lnTo>
                  <a:lnTo>
                    <a:pt x="1425" y="115"/>
                  </a:lnTo>
                  <a:lnTo>
                    <a:pt x="1425" y="116"/>
                  </a:lnTo>
                  <a:lnTo>
                    <a:pt x="1425" y="116"/>
                  </a:lnTo>
                  <a:lnTo>
                    <a:pt x="1425" y="116"/>
                  </a:lnTo>
                  <a:lnTo>
                    <a:pt x="1425" y="117"/>
                  </a:lnTo>
                  <a:lnTo>
                    <a:pt x="1425" y="117"/>
                  </a:lnTo>
                  <a:lnTo>
                    <a:pt x="1425" y="117"/>
                  </a:lnTo>
                  <a:lnTo>
                    <a:pt x="1426" y="117"/>
                  </a:lnTo>
                  <a:lnTo>
                    <a:pt x="1426" y="118"/>
                  </a:lnTo>
                  <a:lnTo>
                    <a:pt x="1426" y="118"/>
                  </a:lnTo>
                  <a:lnTo>
                    <a:pt x="1426" y="118"/>
                  </a:lnTo>
                  <a:lnTo>
                    <a:pt x="1426" y="118"/>
                  </a:lnTo>
                  <a:lnTo>
                    <a:pt x="1426" y="119"/>
                  </a:lnTo>
                  <a:lnTo>
                    <a:pt x="1426" y="119"/>
                  </a:lnTo>
                  <a:lnTo>
                    <a:pt x="1427" y="119"/>
                  </a:lnTo>
                  <a:lnTo>
                    <a:pt x="1427" y="119"/>
                  </a:lnTo>
                  <a:lnTo>
                    <a:pt x="1427" y="119"/>
                  </a:lnTo>
                  <a:lnTo>
                    <a:pt x="1427" y="120"/>
                  </a:lnTo>
                  <a:lnTo>
                    <a:pt x="1427" y="120"/>
                  </a:lnTo>
                  <a:lnTo>
                    <a:pt x="1427" y="120"/>
                  </a:lnTo>
                  <a:lnTo>
                    <a:pt x="1427" y="120"/>
                  </a:lnTo>
                  <a:lnTo>
                    <a:pt x="1428" y="121"/>
                  </a:lnTo>
                  <a:lnTo>
                    <a:pt x="1428" y="121"/>
                  </a:lnTo>
                  <a:lnTo>
                    <a:pt x="1428" y="121"/>
                  </a:lnTo>
                  <a:lnTo>
                    <a:pt x="1428" y="121"/>
                  </a:lnTo>
                  <a:lnTo>
                    <a:pt x="1428" y="122"/>
                  </a:lnTo>
                  <a:lnTo>
                    <a:pt x="1428" y="122"/>
                  </a:lnTo>
                  <a:lnTo>
                    <a:pt x="1428" y="122"/>
                  </a:lnTo>
                  <a:lnTo>
                    <a:pt x="1429" y="122"/>
                  </a:lnTo>
                  <a:lnTo>
                    <a:pt x="1429" y="123"/>
                  </a:lnTo>
                  <a:lnTo>
                    <a:pt x="1429" y="122"/>
                  </a:lnTo>
                  <a:lnTo>
                    <a:pt x="1429" y="123"/>
                  </a:lnTo>
                  <a:lnTo>
                    <a:pt x="1429" y="123"/>
                  </a:lnTo>
                  <a:lnTo>
                    <a:pt x="1429" y="123"/>
                  </a:lnTo>
                  <a:lnTo>
                    <a:pt x="1429" y="123"/>
                  </a:lnTo>
                  <a:lnTo>
                    <a:pt x="1429" y="124"/>
                  </a:lnTo>
                  <a:lnTo>
                    <a:pt x="1429" y="124"/>
                  </a:lnTo>
                  <a:lnTo>
                    <a:pt x="1430" y="124"/>
                  </a:lnTo>
                  <a:lnTo>
                    <a:pt x="1430" y="125"/>
                  </a:lnTo>
                  <a:lnTo>
                    <a:pt x="1430" y="125"/>
                  </a:lnTo>
                  <a:lnTo>
                    <a:pt x="1430" y="125"/>
                  </a:lnTo>
                  <a:lnTo>
                    <a:pt x="1430" y="126"/>
                  </a:lnTo>
                  <a:lnTo>
                    <a:pt x="1430" y="126"/>
                  </a:lnTo>
                  <a:lnTo>
                    <a:pt x="1430" y="126"/>
                  </a:lnTo>
                  <a:lnTo>
                    <a:pt x="1431" y="127"/>
                  </a:lnTo>
                  <a:lnTo>
                    <a:pt x="1431" y="127"/>
                  </a:lnTo>
                  <a:lnTo>
                    <a:pt x="1431" y="127"/>
                  </a:lnTo>
                  <a:lnTo>
                    <a:pt x="1431" y="127"/>
                  </a:lnTo>
                  <a:lnTo>
                    <a:pt x="1432" y="126"/>
                  </a:lnTo>
                  <a:lnTo>
                    <a:pt x="1432" y="126"/>
                  </a:lnTo>
                  <a:lnTo>
                    <a:pt x="1432" y="126"/>
                  </a:lnTo>
                  <a:lnTo>
                    <a:pt x="1432" y="125"/>
                  </a:lnTo>
                  <a:lnTo>
                    <a:pt x="1432" y="125"/>
                  </a:lnTo>
                  <a:lnTo>
                    <a:pt x="1431" y="125"/>
                  </a:lnTo>
                  <a:lnTo>
                    <a:pt x="1431" y="125"/>
                  </a:lnTo>
                  <a:lnTo>
                    <a:pt x="1431" y="124"/>
                  </a:lnTo>
                  <a:lnTo>
                    <a:pt x="1431" y="124"/>
                  </a:lnTo>
                  <a:lnTo>
                    <a:pt x="1431" y="124"/>
                  </a:lnTo>
                  <a:lnTo>
                    <a:pt x="1431" y="123"/>
                  </a:lnTo>
                  <a:lnTo>
                    <a:pt x="1431" y="123"/>
                  </a:lnTo>
                  <a:lnTo>
                    <a:pt x="1430" y="123"/>
                  </a:lnTo>
                  <a:lnTo>
                    <a:pt x="1430" y="122"/>
                  </a:lnTo>
                  <a:lnTo>
                    <a:pt x="1430" y="122"/>
                  </a:lnTo>
                  <a:lnTo>
                    <a:pt x="1430" y="122"/>
                  </a:lnTo>
                  <a:lnTo>
                    <a:pt x="1430" y="121"/>
                  </a:lnTo>
                  <a:lnTo>
                    <a:pt x="1430" y="121"/>
                  </a:lnTo>
                  <a:lnTo>
                    <a:pt x="1430" y="121"/>
                  </a:lnTo>
                  <a:lnTo>
                    <a:pt x="1430" y="121"/>
                  </a:lnTo>
                  <a:lnTo>
                    <a:pt x="1429" y="121"/>
                  </a:lnTo>
                  <a:lnTo>
                    <a:pt x="1429" y="120"/>
                  </a:lnTo>
                  <a:lnTo>
                    <a:pt x="1429" y="120"/>
                  </a:lnTo>
                  <a:lnTo>
                    <a:pt x="1429" y="120"/>
                  </a:lnTo>
                  <a:lnTo>
                    <a:pt x="1429" y="120"/>
                  </a:lnTo>
                  <a:lnTo>
                    <a:pt x="1429" y="119"/>
                  </a:lnTo>
                  <a:lnTo>
                    <a:pt x="1428" y="119"/>
                  </a:lnTo>
                  <a:lnTo>
                    <a:pt x="1428" y="119"/>
                  </a:lnTo>
                  <a:lnTo>
                    <a:pt x="1428" y="119"/>
                  </a:lnTo>
                  <a:lnTo>
                    <a:pt x="1428" y="119"/>
                  </a:lnTo>
                  <a:lnTo>
                    <a:pt x="1428" y="118"/>
                  </a:lnTo>
                  <a:lnTo>
                    <a:pt x="1428" y="118"/>
                  </a:lnTo>
                  <a:lnTo>
                    <a:pt x="1428" y="118"/>
                  </a:lnTo>
                  <a:lnTo>
                    <a:pt x="1427" y="118"/>
                  </a:lnTo>
                  <a:lnTo>
                    <a:pt x="1427" y="117"/>
                  </a:lnTo>
                  <a:lnTo>
                    <a:pt x="1427" y="117"/>
                  </a:lnTo>
                  <a:lnTo>
                    <a:pt x="1427" y="117"/>
                  </a:lnTo>
                  <a:lnTo>
                    <a:pt x="1427" y="117"/>
                  </a:lnTo>
                  <a:lnTo>
                    <a:pt x="1427" y="116"/>
                  </a:lnTo>
                  <a:lnTo>
                    <a:pt x="1427" y="116"/>
                  </a:lnTo>
                  <a:lnTo>
                    <a:pt x="1426" y="116"/>
                  </a:lnTo>
                  <a:lnTo>
                    <a:pt x="1426" y="116"/>
                  </a:lnTo>
                  <a:lnTo>
                    <a:pt x="1426" y="115"/>
                  </a:lnTo>
                  <a:lnTo>
                    <a:pt x="1426" y="115"/>
                  </a:lnTo>
                  <a:lnTo>
                    <a:pt x="1426" y="115"/>
                  </a:lnTo>
                  <a:lnTo>
                    <a:pt x="1426" y="115"/>
                  </a:lnTo>
                  <a:lnTo>
                    <a:pt x="1426" y="115"/>
                  </a:lnTo>
                  <a:lnTo>
                    <a:pt x="1425" y="114"/>
                  </a:lnTo>
                  <a:lnTo>
                    <a:pt x="1425" y="114"/>
                  </a:lnTo>
                  <a:lnTo>
                    <a:pt x="1425" y="114"/>
                  </a:lnTo>
                  <a:lnTo>
                    <a:pt x="1425" y="114"/>
                  </a:lnTo>
                  <a:lnTo>
                    <a:pt x="1425" y="114"/>
                  </a:lnTo>
                  <a:lnTo>
                    <a:pt x="1425" y="114"/>
                  </a:lnTo>
                  <a:lnTo>
                    <a:pt x="1425" y="113"/>
                  </a:lnTo>
                  <a:lnTo>
                    <a:pt x="1425" y="113"/>
                  </a:lnTo>
                  <a:lnTo>
                    <a:pt x="1424" y="113"/>
                  </a:lnTo>
                  <a:lnTo>
                    <a:pt x="1424" y="113"/>
                  </a:lnTo>
                  <a:lnTo>
                    <a:pt x="1424" y="113"/>
                  </a:lnTo>
                  <a:lnTo>
                    <a:pt x="1424" y="113"/>
                  </a:lnTo>
                  <a:lnTo>
                    <a:pt x="1424" y="112"/>
                  </a:lnTo>
                  <a:lnTo>
                    <a:pt x="1424" y="112"/>
                  </a:lnTo>
                  <a:lnTo>
                    <a:pt x="1424" y="112"/>
                  </a:lnTo>
                  <a:lnTo>
                    <a:pt x="1423" y="112"/>
                  </a:lnTo>
                  <a:lnTo>
                    <a:pt x="1423" y="112"/>
                  </a:lnTo>
                  <a:lnTo>
                    <a:pt x="1422" y="113"/>
                  </a:lnTo>
                  <a:close/>
                  <a:moveTo>
                    <a:pt x="1435" y="137"/>
                  </a:moveTo>
                  <a:lnTo>
                    <a:pt x="1435" y="137"/>
                  </a:lnTo>
                  <a:lnTo>
                    <a:pt x="1435" y="138"/>
                  </a:lnTo>
                  <a:lnTo>
                    <a:pt x="1436" y="138"/>
                  </a:lnTo>
                  <a:lnTo>
                    <a:pt x="1436" y="138"/>
                  </a:lnTo>
                  <a:lnTo>
                    <a:pt x="1436" y="139"/>
                  </a:lnTo>
                  <a:lnTo>
                    <a:pt x="1436" y="139"/>
                  </a:lnTo>
                  <a:lnTo>
                    <a:pt x="1436" y="139"/>
                  </a:lnTo>
                  <a:lnTo>
                    <a:pt x="1436" y="140"/>
                  </a:lnTo>
                  <a:lnTo>
                    <a:pt x="1436" y="140"/>
                  </a:lnTo>
                  <a:lnTo>
                    <a:pt x="1437" y="140"/>
                  </a:lnTo>
                  <a:lnTo>
                    <a:pt x="1437" y="141"/>
                  </a:lnTo>
                  <a:lnTo>
                    <a:pt x="1437" y="141"/>
                  </a:lnTo>
                  <a:lnTo>
                    <a:pt x="1437" y="141"/>
                  </a:lnTo>
                  <a:lnTo>
                    <a:pt x="1437" y="142"/>
                  </a:lnTo>
                  <a:lnTo>
                    <a:pt x="1437" y="142"/>
                  </a:lnTo>
                  <a:lnTo>
                    <a:pt x="1437" y="143"/>
                  </a:lnTo>
                  <a:lnTo>
                    <a:pt x="1438" y="143"/>
                  </a:lnTo>
                  <a:lnTo>
                    <a:pt x="1438" y="143"/>
                  </a:lnTo>
                  <a:lnTo>
                    <a:pt x="1438" y="144"/>
                  </a:lnTo>
                  <a:lnTo>
                    <a:pt x="1438" y="144"/>
                  </a:lnTo>
                  <a:lnTo>
                    <a:pt x="1438" y="145"/>
                  </a:lnTo>
                  <a:lnTo>
                    <a:pt x="1438" y="145"/>
                  </a:lnTo>
                  <a:lnTo>
                    <a:pt x="1438" y="145"/>
                  </a:lnTo>
                  <a:lnTo>
                    <a:pt x="1439" y="146"/>
                  </a:lnTo>
                  <a:lnTo>
                    <a:pt x="1439" y="146"/>
                  </a:lnTo>
                  <a:lnTo>
                    <a:pt x="1439" y="147"/>
                  </a:lnTo>
                  <a:lnTo>
                    <a:pt x="1439" y="147"/>
                  </a:lnTo>
                  <a:lnTo>
                    <a:pt x="1439" y="147"/>
                  </a:lnTo>
                  <a:lnTo>
                    <a:pt x="1439" y="148"/>
                  </a:lnTo>
                  <a:lnTo>
                    <a:pt x="1439" y="148"/>
                  </a:lnTo>
                  <a:lnTo>
                    <a:pt x="1440" y="149"/>
                  </a:lnTo>
                  <a:lnTo>
                    <a:pt x="1440" y="149"/>
                  </a:lnTo>
                  <a:lnTo>
                    <a:pt x="1440" y="149"/>
                  </a:lnTo>
                  <a:lnTo>
                    <a:pt x="1440" y="150"/>
                  </a:lnTo>
                  <a:lnTo>
                    <a:pt x="1440" y="150"/>
                  </a:lnTo>
                  <a:lnTo>
                    <a:pt x="1440" y="151"/>
                  </a:lnTo>
                  <a:lnTo>
                    <a:pt x="1440" y="151"/>
                  </a:lnTo>
                  <a:lnTo>
                    <a:pt x="1441" y="151"/>
                  </a:lnTo>
                  <a:lnTo>
                    <a:pt x="1441" y="152"/>
                  </a:lnTo>
                  <a:lnTo>
                    <a:pt x="1441" y="152"/>
                  </a:lnTo>
                  <a:lnTo>
                    <a:pt x="1441" y="153"/>
                  </a:lnTo>
                  <a:lnTo>
                    <a:pt x="1441" y="153"/>
                  </a:lnTo>
                  <a:lnTo>
                    <a:pt x="1441" y="153"/>
                  </a:lnTo>
                  <a:lnTo>
                    <a:pt x="1442" y="153"/>
                  </a:lnTo>
                  <a:lnTo>
                    <a:pt x="1442" y="152"/>
                  </a:lnTo>
                  <a:lnTo>
                    <a:pt x="1442" y="152"/>
                  </a:lnTo>
                  <a:lnTo>
                    <a:pt x="1442" y="151"/>
                  </a:lnTo>
                  <a:lnTo>
                    <a:pt x="1442" y="151"/>
                  </a:lnTo>
                  <a:lnTo>
                    <a:pt x="1442" y="151"/>
                  </a:lnTo>
                  <a:lnTo>
                    <a:pt x="1442" y="150"/>
                  </a:lnTo>
                  <a:lnTo>
                    <a:pt x="1441" y="150"/>
                  </a:lnTo>
                  <a:lnTo>
                    <a:pt x="1441" y="149"/>
                  </a:lnTo>
                  <a:lnTo>
                    <a:pt x="1441" y="149"/>
                  </a:lnTo>
                  <a:lnTo>
                    <a:pt x="1441" y="149"/>
                  </a:lnTo>
                  <a:lnTo>
                    <a:pt x="1441" y="148"/>
                  </a:lnTo>
                  <a:lnTo>
                    <a:pt x="1441" y="148"/>
                  </a:lnTo>
                  <a:lnTo>
                    <a:pt x="1441" y="147"/>
                  </a:lnTo>
                  <a:lnTo>
                    <a:pt x="1440" y="147"/>
                  </a:lnTo>
                  <a:lnTo>
                    <a:pt x="1440" y="147"/>
                  </a:lnTo>
                  <a:lnTo>
                    <a:pt x="1440" y="146"/>
                  </a:lnTo>
                  <a:lnTo>
                    <a:pt x="1440" y="146"/>
                  </a:lnTo>
                  <a:lnTo>
                    <a:pt x="1440" y="145"/>
                  </a:lnTo>
                  <a:lnTo>
                    <a:pt x="1440" y="145"/>
                  </a:lnTo>
                  <a:lnTo>
                    <a:pt x="1440" y="145"/>
                  </a:lnTo>
                  <a:lnTo>
                    <a:pt x="1439" y="144"/>
                  </a:lnTo>
                  <a:lnTo>
                    <a:pt x="1439" y="144"/>
                  </a:lnTo>
                  <a:lnTo>
                    <a:pt x="1439" y="143"/>
                  </a:lnTo>
                  <a:lnTo>
                    <a:pt x="1439" y="143"/>
                  </a:lnTo>
                  <a:lnTo>
                    <a:pt x="1439" y="143"/>
                  </a:lnTo>
                  <a:lnTo>
                    <a:pt x="1439" y="142"/>
                  </a:lnTo>
                  <a:lnTo>
                    <a:pt x="1439" y="142"/>
                  </a:lnTo>
                  <a:lnTo>
                    <a:pt x="1438" y="141"/>
                  </a:lnTo>
                  <a:lnTo>
                    <a:pt x="1438" y="141"/>
                  </a:lnTo>
                  <a:lnTo>
                    <a:pt x="1438" y="141"/>
                  </a:lnTo>
                  <a:lnTo>
                    <a:pt x="1438" y="140"/>
                  </a:lnTo>
                  <a:lnTo>
                    <a:pt x="1438" y="140"/>
                  </a:lnTo>
                  <a:lnTo>
                    <a:pt x="1438" y="139"/>
                  </a:lnTo>
                  <a:lnTo>
                    <a:pt x="1438" y="139"/>
                  </a:lnTo>
                  <a:lnTo>
                    <a:pt x="1437" y="139"/>
                  </a:lnTo>
                  <a:lnTo>
                    <a:pt x="1437" y="138"/>
                  </a:lnTo>
                  <a:lnTo>
                    <a:pt x="1437" y="138"/>
                  </a:lnTo>
                  <a:lnTo>
                    <a:pt x="1437" y="138"/>
                  </a:lnTo>
                  <a:lnTo>
                    <a:pt x="1437" y="137"/>
                  </a:lnTo>
                  <a:lnTo>
                    <a:pt x="1437" y="137"/>
                  </a:lnTo>
                  <a:lnTo>
                    <a:pt x="1437" y="137"/>
                  </a:lnTo>
                  <a:lnTo>
                    <a:pt x="1436" y="136"/>
                  </a:lnTo>
                  <a:lnTo>
                    <a:pt x="1436" y="136"/>
                  </a:lnTo>
                  <a:lnTo>
                    <a:pt x="1435" y="137"/>
                  </a:lnTo>
                  <a:close/>
                  <a:moveTo>
                    <a:pt x="1445" y="164"/>
                  </a:moveTo>
                  <a:lnTo>
                    <a:pt x="1445" y="164"/>
                  </a:lnTo>
                  <a:lnTo>
                    <a:pt x="1445" y="164"/>
                  </a:lnTo>
                  <a:lnTo>
                    <a:pt x="1445" y="165"/>
                  </a:lnTo>
                  <a:lnTo>
                    <a:pt x="1445" y="165"/>
                  </a:lnTo>
                  <a:lnTo>
                    <a:pt x="1445" y="166"/>
                  </a:lnTo>
                  <a:lnTo>
                    <a:pt x="1446" y="166"/>
                  </a:lnTo>
                  <a:lnTo>
                    <a:pt x="1446" y="166"/>
                  </a:lnTo>
                  <a:lnTo>
                    <a:pt x="1446" y="167"/>
                  </a:lnTo>
                  <a:lnTo>
                    <a:pt x="1446" y="167"/>
                  </a:lnTo>
                  <a:lnTo>
                    <a:pt x="1446" y="168"/>
                  </a:lnTo>
                  <a:lnTo>
                    <a:pt x="1446" y="168"/>
                  </a:lnTo>
                  <a:lnTo>
                    <a:pt x="1446" y="169"/>
                  </a:lnTo>
                  <a:lnTo>
                    <a:pt x="1447" y="169"/>
                  </a:lnTo>
                  <a:lnTo>
                    <a:pt x="1447" y="170"/>
                  </a:lnTo>
                  <a:lnTo>
                    <a:pt x="1447" y="170"/>
                  </a:lnTo>
                  <a:lnTo>
                    <a:pt x="1447" y="171"/>
                  </a:lnTo>
                  <a:lnTo>
                    <a:pt x="1447" y="171"/>
                  </a:lnTo>
                  <a:lnTo>
                    <a:pt x="1447" y="172"/>
                  </a:lnTo>
                  <a:lnTo>
                    <a:pt x="1447" y="172"/>
                  </a:lnTo>
                  <a:lnTo>
                    <a:pt x="1448" y="172"/>
                  </a:lnTo>
                  <a:lnTo>
                    <a:pt x="1448" y="173"/>
                  </a:lnTo>
                  <a:lnTo>
                    <a:pt x="1448" y="173"/>
                  </a:lnTo>
                  <a:lnTo>
                    <a:pt x="1448" y="174"/>
                  </a:lnTo>
                  <a:lnTo>
                    <a:pt x="1448" y="174"/>
                  </a:lnTo>
                  <a:lnTo>
                    <a:pt x="1448" y="175"/>
                  </a:lnTo>
                  <a:lnTo>
                    <a:pt x="1448" y="175"/>
                  </a:lnTo>
                  <a:lnTo>
                    <a:pt x="1449" y="175"/>
                  </a:lnTo>
                  <a:lnTo>
                    <a:pt x="1449" y="176"/>
                  </a:lnTo>
                  <a:lnTo>
                    <a:pt x="1449" y="176"/>
                  </a:lnTo>
                  <a:lnTo>
                    <a:pt x="1449" y="177"/>
                  </a:lnTo>
                  <a:lnTo>
                    <a:pt x="1449" y="177"/>
                  </a:lnTo>
                  <a:lnTo>
                    <a:pt x="1449" y="178"/>
                  </a:lnTo>
                  <a:lnTo>
                    <a:pt x="1449" y="178"/>
                  </a:lnTo>
                  <a:lnTo>
                    <a:pt x="1450" y="179"/>
                  </a:lnTo>
                  <a:lnTo>
                    <a:pt x="1450" y="179"/>
                  </a:lnTo>
                  <a:lnTo>
                    <a:pt x="1450" y="179"/>
                  </a:lnTo>
                  <a:lnTo>
                    <a:pt x="1450" y="180"/>
                  </a:lnTo>
                  <a:lnTo>
                    <a:pt x="1450" y="180"/>
                  </a:lnTo>
                  <a:lnTo>
                    <a:pt x="1450" y="181"/>
                  </a:lnTo>
                  <a:lnTo>
                    <a:pt x="1451" y="180"/>
                  </a:lnTo>
                  <a:lnTo>
                    <a:pt x="1451" y="180"/>
                  </a:lnTo>
                  <a:lnTo>
                    <a:pt x="1451" y="179"/>
                  </a:lnTo>
                  <a:lnTo>
                    <a:pt x="1451" y="179"/>
                  </a:lnTo>
                  <a:lnTo>
                    <a:pt x="1451" y="178"/>
                  </a:lnTo>
                  <a:lnTo>
                    <a:pt x="1451" y="178"/>
                  </a:lnTo>
                  <a:lnTo>
                    <a:pt x="1451" y="177"/>
                  </a:lnTo>
                  <a:lnTo>
                    <a:pt x="1451" y="177"/>
                  </a:lnTo>
                  <a:lnTo>
                    <a:pt x="1450" y="176"/>
                  </a:lnTo>
                  <a:lnTo>
                    <a:pt x="1450" y="176"/>
                  </a:lnTo>
                  <a:lnTo>
                    <a:pt x="1450" y="175"/>
                  </a:lnTo>
                  <a:lnTo>
                    <a:pt x="1450" y="175"/>
                  </a:lnTo>
                  <a:lnTo>
                    <a:pt x="1450" y="175"/>
                  </a:lnTo>
                  <a:lnTo>
                    <a:pt x="1450" y="174"/>
                  </a:lnTo>
                  <a:lnTo>
                    <a:pt x="1450" y="174"/>
                  </a:lnTo>
                  <a:lnTo>
                    <a:pt x="1449" y="173"/>
                  </a:lnTo>
                  <a:lnTo>
                    <a:pt x="1449" y="173"/>
                  </a:lnTo>
                  <a:lnTo>
                    <a:pt x="1449" y="172"/>
                  </a:lnTo>
                  <a:lnTo>
                    <a:pt x="1449" y="172"/>
                  </a:lnTo>
                  <a:lnTo>
                    <a:pt x="1449" y="172"/>
                  </a:lnTo>
                  <a:lnTo>
                    <a:pt x="1449" y="171"/>
                  </a:lnTo>
                  <a:lnTo>
                    <a:pt x="1449" y="171"/>
                  </a:lnTo>
                  <a:lnTo>
                    <a:pt x="1448" y="170"/>
                  </a:lnTo>
                  <a:lnTo>
                    <a:pt x="1448" y="170"/>
                  </a:lnTo>
                  <a:lnTo>
                    <a:pt x="1448" y="169"/>
                  </a:lnTo>
                  <a:lnTo>
                    <a:pt x="1448" y="169"/>
                  </a:lnTo>
                  <a:lnTo>
                    <a:pt x="1448" y="168"/>
                  </a:lnTo>
                  <a:lnTo>
                    <a:pt x="1448" y="168"/>
                  </a:lnTo>
                  <a:lnTo>
                    <a:pt x="1448" y="168"/>
                  </a:lnTo>
                  <a:lnTo>
                    <a:pt x="1447" y="167"/>
                  </a:lnTo>
                  <a:lnTo>
                    <a:pt x="1447" y="167"/>
                  </a:lnTo>
                  <a:lnTo>
                    <a:pt x="1447" y="166"/>
                  </a:lnTo>
                  <a:lnTo>
                    <a:pt x="1447" y="166"/>
                  </a:lnTo>
                  <a:lnTo>
                    <a:pt x="1447" y="165"/>
                  </a:lnTo>
                  <a:lnTo>
                    <a:pt x="1447" y="165"/>
                  </a:lnTo>
                  <a:lnTo>
                    <a:pt x="1446" y="164"/>
                  </a:lnTo>
                  <a:lnTo>
                    <a:pt x="1446" y="164"/>
                  </a:lnTo>
                  <a:lnTo>
                    <a:pt x="1446" y="163"/>
                  </a:lnTo>
                  <a:lnTo>
                    <a:pt x="1446" y="163"/>
                  </a:lnTo>
                  <a:lnTo>
                    <a:pt x="1446" y="163"/>
                  </a:lnTo>
                  <a:lnTo>
                    <a:pt x="1445" y="164"/>
                  </a:lnTo>
                  <a:close/>
                  <a:moveTo>
                    <a:pt x="1454" y="191"/>
                  </a:moveTo>
                  <a:lnTo>
                    <a:pt x="1454" y="191"/>
                  </a:lnTo>
                  <a:lnTo>
                    <a:pt x="1454" y="192"/>
                  </a:lnTo>
                  <a:lnTo>
                    <a:pt x="1454" y="192"/>
                  </a:lnTo>
                  <a:lnTo>
                    <a:pt x="1454" y="193"/>
                  </a:lnTo>
                  <a:lnTo>
                    <a:pt x="1454" y="193"/>
                  </a:lnTo>
                  <a:lnTo>
                    <a:pt x="1454" y="193"/>
                  </a:lnTo>
                  <a:lnTo>
                    <a:pt x="1455" y="194"/>
                  </a:lnTo>
                  <a:lnTo>
                    <a:pt x="1455" y="194"/>
                  </a:lnTo>
                  <a:lnTo>
                    <a:pt x="1455" y="195"/>
                  </a:lnTo>
                  <a:lnTo>
                    <a:pt x="1455" y="195"/>
                  </a:lnTo>
                  <a:lnTo>
                    <a:pt x="1455" y="196"/>
                  </a:lnTo>
                  <a:lnTo>
                    <a:pt x="1455" y="196"/>
                  </a:lnTo>
                  <a:lnTo>
                    <a:pt x="1455" y="197"/>
                  </a:lnTo>
                  <a:lnTo>
                    <a:pt x="1456" y="197"/>
                  </a:lnTo>
                  <a:lnTo>
                    <a:pt x="1456" y="198"/>
                  </a:lnTo>
                  <a:lnTo>
                    <a:pt x="1456" y="198"/>
                  </a:lnTo>
                  <a:lnTo>
                    <a:pt x="1456" y="198"/>
                  </a:lnTo>
                  <a:lnTo>
                    <a:pt x="1456" y="199"/>
                  </a:lnTo>
                  <a:lnTo>
                    <a:pt x="1456" y="199"/>
                  </a:lnTo>
                  <a:lnTo>
                    <a:pt x="1456" y="200"/>
                  </a:lnTo>
                  <a:lnTo>
                    <a:pt x="1457" y="200"/>
                  </a:lnTo>
                  <a:lnTo>
                    <a:pt x="1457" y="200"/>
                  </a:lnTo>
                  <a:lnTo>
                    <a:pt x="1457" y="201"/>
                  </a:lnTo>
                  <a:lnTo>
                    <a:pt x="1457" y="201"/>
                  </a:lnTo>
                  <a:lnTo>
                    <a:pt x="1457" y="202"/>
                  </a:lnTo>
                  <a:lnTo>
                    <a:pt x="1457" y="202"/>
                  </a:lnTo>
                  <a:lnTo>
                    <a:pt x="1457" y="203"/>
                  </a:lnTo>
                  <a:lnTo>
                    <a:pt x="1458" y="203"/>
                  </a:lnTo>
                  <a:lnTo>
                    <a:pt x="1458" y="204"/>
                  </a:lnTo>
                  <a:lnTo>
                    <a:pt x="1458" y="204"/>
                  </a:lnTo>
                  <a:lnTo>
                    <a:pt x="1458" y="204"/>
                  </a:lnTo>
                  <a:lnTo>
                    <a:pt x="1458" y="205"/>
                  </a:lnTo>
                  <a:lnTo>
                    <a:pt x="1458" y="205"/>
                  </a:lnTo>
                  <a:lnTo>
                    <a:pt x="1458" y="206"/>
                  </a:lnTo>
                  <a:lnTo>
                    <a:pt x="1459" y="206"/>
                  </a:lnTo>
                  <a:lnTo>
                    <a:pt x="1459" y="207"/>
                  </a:lnTo>
                  <a:lnTo>
                    <a:pt x="1459" y="207"/>
                  </a:lnTo>
                  <a:lnTo>
                    <a:pt x="1459" y="207"/>
                  </a:lnTo>
                  <a:lnTo>
                    <a:pt x="1459" y="208"/>
                  </a:lnTo>
                  <a:lnTo>
                    <a:pt x="1460" y="207"/>
                  </a:lnTo>
                  <a:lnTo>
                    <a:pt x="1460" y="207"/>
                  </a:lnTo>
                  <a:lnTo>
                    <a:pt x="1460" y="206"/>
                  </a:lnTo>
                  <a:lnTo>
                    <a:pt x="1460" y="206"/>
                  </a:lnTo>
                  <a:lnTo>
                    <a:pt x="1460" y="205"/>
                  </a:lnTo>
                  <a:lnTo>
                    <a:pt x="1460" y="205"/>
                  </a:lnTo>
                  <a:lnTo>
                    <a:pt x="1460" y="204"/>
                  </a:lnTo>
                  <a:lnTo>
                    <a:pt x="1459" y="204"/>
                  </a:lnTo>
                  <a:lnTo>
                    <a:pt x="1459" y="204"/>
                  </a:lnTo>
                  <a:lnTo>
                    <a:pt x="1459" y="203"/>
                  </a:lnTo>
                  <a:lnTo>
                    <a:pt x="1459" y="203"/>
                  </a:lnTo>
                  <a:lnTo>
                    <a:pt x="1459" y="202"/>
                  </a:lnTo>
                  <a:lnTo>
                    <a:pt x="1459" y="202"/>
                  </a:lnTo>
                  <a:lnTo>
                    <a:pt x="1459" y="201"/>
                  </a:lnTo>
                  <a:lnTo>
                    <a:pt x="1458" y="201"/>
                  </a:lnTo>
                  <a:lnTo>
                    <a:pt x="1458" y="201"/>
                  </a:lnTo>
                  <a:lnTo>
                    <a:pt x="1458" y="200"/>
                  </a:lnTo>
                  <a:lnTo>
                    <a:pt x="1458" y="200"/>
                  </a:lnTo>
                  <a:lnTo>
                    <a:pt x="1458" y="199"/>
                  </a:lnTo>
                  <a:lnTo>
                    <a:pt x="1458" y="199"/>
                  </a:lnTo>
                  <a:lnTo>
                    <a:pt x="1457" y="198"/>
                  </a:lnTo>
                  <a:lnTo>
                    <a:pt x="1457" y="198"/>
                  </a:lnTo>
                  <a:lnTo>
                    <a:pt x="1457" y="198"/>
                  </a:lnTo>
                  <a:lnTo>
                    <a:pt x="1457" y="197"/>
                  </a:lnTo>
                  <a:lnTo>
                    <a:pt x="1457" y="197"/>
                  </a:lnTo>
                  <a:lnTo>
                    <a:pt x="1457" y="196"/>
                  </a:lnTo>
                  <a:lnTo>
                    <a:pt x="1457" y="196"/>
                  </a:lnTo>
                  <a:lnTo>
                    <a:pt x="1456" y="195"/>
                  </a:lnTo>
                  <a:lnTo>
                    <a:pt x="1456" y="195"/>
                  </a:lnTo>
                  <a:lnTo>
                    <a:pt x="1456" y="194"/>
                  </a:lnTo>
                  <a:lnTo>
                    <a:pt x="1456" y="194"/>
                  </a:lnTo>
                  <a:lnTo>
                    <a:pt x="1456" y="194"/>
                  </a:lnTo>
                  <a:lnTo>
                    <a:pt x="1456" y="193"/>
                  </a:lnTo>
                  <a:lnTo>
                    <a:pt x="1456" y="193"/>
                  </a:lnTo>
                  <a:lnTo>
                    <a:pt x="1455" y="192"/>
                  </a:lnTo>
                  <a:lnTo>
                    <a:pt x="1455" y="192"/>
                  </a:lnTo>
                  <a:lnTo>
                    <a:pt x="1455" y="191"/>
                  </a:lnTo>
                  <a:lnTo>
                    <a:pt x="1455" y="191"/>
                  </a:lnTo>
                  <a:lnTo>
                    <a:pt x="1455" y="190"/>
                  </a:lnTo>
                  <a:lnTo>
                    <a:pt x="1455" y="190"/>
                  </a:lnTo>
                  <a:lnTo>
                    <a:pt x="1454" y="191"/>
                  </a:lnTo>
                  <a:close/>
                  <a:moveTo>
                    <a:pt x="1463" y="218"/>
                  </a:moveTo>
                  <a:lnTo>
                    <a:pt x="1463" y="218"/>
                  </a:lnTo>
                  <a:lnTo>
                    <a:pt x="1463" y="218"/>
                  </a:lnTo>
                  <a:lnTo>
                    <a:pt x="1463" y="219"/>
                  </a:lnTo>
                  <a:lnTo>
                    <a:pt x="1463" y="219"/>
                  </a:lnTo>
                  <a:lnTo>
                    <a:pt x="1463" y="220"/>
                  </a:lnTo>
                  <a:lnTo>
                    <a:pt x="1464" y="220"/>
                  </a:lnTo>
                  <a:lnTo>
                    <a:pt x="1464" y="220"/>
                  </a:lnTo>
                  <a:lnTo>
                    <a:pt x="1464" y="221"/>
                  </a:lnTo>
                  <a:lnTo>
                    <a:pt x="1464" y="221"/>
                  </a:lnTo>
                  <a:lnTo>
                    <a:pt x="1464" y="221"/>
                  </a:lnTo>
                  <a:lnTo>
                    <a:pt x="1464" y="222"/>
                  </a:lnTo>
                  <a:lnTo>
                    <a:pt x="1464" y="222"/>
                  </a:lnTo>
                  <a:lnTo>
                    <a:pt x="1465" y="223"/>
                  </a:lnTo>
                  <a:lnTo>
                    <a:pt x="1465" y="223"/>
                  </a:lnTo>
                  <a:lnTo>
                    <a:pt x="1465" y="223"/>
                  </a:lnTo>
                  <a:lnTo>
                    <a:pt x="1465" y="224"/>
                  </a:lnTo>
                  <a:lnTo>
                    <a:pt x="1465" y="224"/>
                  </a:lnTo>
                  <a:lnTo>
                    <a:pt x="1465" y="224"/>
                  </a:lnTo>
                  <a:lnTo>
                    <a:pt x="1466" y="225"/>
                  </a:lnTo>
                  <a:lnTo>
                    <a:pt x="1466" y="225"/>
                  </a:lnTo>
                  <a:lnTo>
                    <a:pt x="1466" y="226"/>
                  </a:lnTo>
                  <a:lnTo>
                    <a:pt x="1466" y="226"/>
                  </a:lnTo>
                  <a:lnTo>
                    <a:pt x="1466" y="226"/>
                  </a:lnTo>
                  <a:lnTo>
                    <a:pt x="1466" y="227"/>
                  </a:lnTo>
                  <a:lnTo>
                    <a:pt x="1466" y="227"/>
                  </a:lnTo>
                  <a:lnTo>
                    <a:pt x="1467" y="227"/>
                  </a:lnTo>
                  <a:lnTo>
                    <a:pt x="1467" y="228"/>
                  </a:lnTo>
                  <a:lnTo>
                    <a:pt x="1467" y="228"/>
                  </a:lnTo>
                  <a:lnTo>
                    <a:pt x="1467" y="228"/>
                  </a:lnTo>
                  <a:lnTo>
                    <a:pt x="1467" y="229"/>
                  </a:lnTo>
                  <a:lnTo>
                    <a:pt x="1467" y="229"/>
                  </a:lnTo>
                  <a:lnTo>
                    <a:pt x="1467" y="229"/>
                  </a:lnTo>
                  <a:lnTo>
                    <a:pt x="1468" y="230"/>
                  </a:lnTo>
                  <a:lnTo>
                    <a:pt x="1468" y="230"/>
                  </a:lnTo>
                  <a:lnTo>
                    <a:pt x="1468" y="230"/>
                  </a:lnTo>
                  <a:lnTo>
                    <a:pt x="1468" y="231"/>
                  </a:lnTo>
                  <a:lnTo>
                    <a:pt x="1468" y="231"/>
                  </a:lnTo>
                  <a:lnTo>
                    <a:pt x="1468" y="232"/>
                  </a:lnTo>
                  <a:lnTo>
                    <a:pt x="1468" y="232"/>
                  </a:lnTo>
                  <a:lnTo>
                    <a:pt x="1469" y="232"/>
                  </a:lnTo>
                  <a:lnTo>
                    <a:pt x="1469" y="232"/>
                  </a:lnTo>
                  <a:lnTo>
                    <a:pt x="1469" y="233"/>
                  </a:lnTo>
                  <a:lnTo>
                    <a:pt x="1469" y="233"/>
                  </a:lnTo>
                  <a:lnTo>
                    <a:pt x="1469" y="233"/>
                  </a:lnTo>
                  <a:lnTo>
                    <a:pt x="1469" y="234"/>
                  </a:lnTo>
                  <a:lnTo>
                    <a:pt x="1469" y="234"/>
                  </a:lnTo>
                  <a:lnTo>
                    <a:pt x="1470" y="234"/>
                  </a:lnTo>
                  <a:lnTo>
                    <a:pt x="1471" y="233"/>
                  </a:lnTo>
                  <a:lnTo>
                    <a:pt x="1471" y="233"/>
                  </a:lnTo>
                  <a:lnTo>
                    <a:pt x="1470" y="233"/>
                  </a:lnTo>
                  <a:lnTo>
                    <a:pt x="1470" y="232"/>
                  </a:lnTo>
                  <a:lnTo>
                    <a:pt x="1470" y="232"/>
                  </a:lnTo>
                  <a:lnTo>
                    <a:pt x="1470" y="232"/>
                  </a:lnTo>
                  <a:lnTo>
                    <a:pt x="1470" y="231"/>
                  </a:lnTo>
                  <a:lnTo>
                    <a:pt x="1470" y="231"/>
                  </a:lnTo>
                  <a:lnTo>
                    <a:pt x="1470" y="231"/>
                  </a:lnTo>
                  <a:lnTo>
                    <a:pt x="1469" y="230"/>
                  </a:lnTo>
                  <a:lnTo>
                    <a:pt x="1469" y="230"/>
                  </a:lnTo>
                  <a:lnTo>
                    <a:pt x="1469" y="230"/>
                  </a:lnTo>
                  <a:lnTo>
                    <a:pt x="1469" y="230"/>
                  </a:lnTo>
                  <a:lnTo>
                    <a:pt x="1469" y="229"/>
                  </a:lnTo>
                  <a:lnTo>
                    <a:pt x="1469" y="229"/>
                  </a:lnTo>
                  <a:lnTo>
                    <a:pt x="1469" y="228"/>
                  </a:lnTo>
                  <a:lnTo>
                    <a:pt x="1468" y="228"/>
                  </a:lnTo>
                  <a:lnTo>
                    <a:pt x="1468" y="228"/>
                  </a:lnTo>
                  <a:lnTo>
                    <a:pt x="1468" y="227"/>
                  </a:lnTo>
                  <a:lnTo>
                    <a:pt x="1468" y="227"/>
                  </a:lnTo>
                  <a:lnTo>
                    <a:pt x="1468" y="227"/>
                  </a:lnTo>
                  <a:lnTo>
                    <a:pt x="1468" y="226"/>
                  </a:lnTo>
                  <a:lnTo>
                    <a:pt x="1468" y="226"/>
                  </a:lnTo>
                  <a:lnTo>
                    <a:pt x="1467" y="226"/>
                  </a:lnTo>
                  <a:lnTo>
                    <a:pt x="1467" y="225"/>
                  </a:lnTo>
                  <a:lnTo>
                    <a:pt x="1467" y="225"/>
                  </a:lnTo>
                  <a:lnTo>
                    <a:pt x="1467" y="225"/>
                  </a:lnTo>
                  <a:lnTo>
                    <a:pt x="1467" y="224"/>
                  </a:lnTo>
                  <a:lnTo>
                    <a:pt x="1467" y="224"/>
                  </a:lnTo>
                  <a:lnTo>
                    <a:pt x="1467" y="224"/>
                  </a:lnTo>
                  <a:lnTo>
                    <a:pt x="1466" y="223"/>
                  </a:lnTo>
                  <a:lnTo>
                    <a:pt x="1466" y="223"/>
                  </a:lnTo>
                  <a:lnTo>
                    <a:pt x="1466" y="222"/>
                  </a:lnTo>
                  <a:lnTo>
                    <a:pt x="1466" y="222"/>
                  </a:lnTo>
                  <a:lnTo>
                    <a:pt x="1466" y="222"/>
                  </a:lnTo>
                  <a:lnTo>
                    <a:pt x="1466" y="221"/>
                  </a:lnTo>
                  <a:lnTo>
                    <a:pt x="1466" y="221"/>
                  </a:lnTo>
                  <a:lnTo>
                    <a:pt x="1465" y="221"/>
                  </a:lnTo>
                  <a:lnTo>
                    <a:pt x="1465" y="220"/>
                  </a:lnTo>
                  <a:lnTo>
                    <a:pt x="1465" y="220"/>
                  </a:lnTo>
                  <a:lnTo>
                    <a:pt x="1465" y="219"/>
                  </a:lnTo>
                  <a:lnTo>
                    <a:pt x="1465" y="219"/>
                  </a:lnTo>
                  <a:lnTo>
                    <a:pt x="1465" y="219"/>
                  </a:lnTo>
                  <a:lnTo>
                    <a:pt x="1465" y="218"/>
                  </a:lnTo>
                  <a:lnTo>
                    <a:pt x="1464" y="218"/>
                  </a:lnTo>
                  <a:lnTo>
                    <a:pt x="1464" y="218"/>
                  </a:lnTo>
                  <a:lnTo>
                    <a:pt x="1464" y="217"/>
                  </a:lnTo>
                  <a:lnTo>
                    <a:pt x="1464" y="217"/>
                  </a:lnTo>
                  <a:lnTo>
                    <a:pt x="1463" y="218"/>
                  </a:lnTo>
                  <a:close/>
                  <a:moveTo>
                    <a:pt x="1474" y="243"/>
                  </a:moveTo>
                  <a:lnTo>
                    <a:pt x="1474" y="244"/>
                  </a:lnTo>
                  <a:lnTo>
                    <a:pt x="1475" y="244"/>
                  </a:lnTo>
                  <a:lnTo>
                    <a:pt x="1475" y="244"/>
                  </a:lnTo>
                  <a:lnTo>
                    <a:pt x="1475" y="244"/>
                  </a:lnTo>
                  <a:lnTo>
                    <a:pt x="1475" y="245"/>
                  </a:lnTo>
                  <a:lnTo>
                    <a:pt x="1475" y="245"/>
                  </a:lnTo>
                  <a:lnTo>
                    <a:pt x="1475" y="245"/>
                  </a:lnTo>
                  <a:lnTo>
                    <a:pt x="1475" y="245"/>
                  </a:lnTo>
                  <a:lnTo>
                    <a:pt x="1476" y="246"/>
                  </a:lnTo>
                  <a:lnTo>
                    <a:pt x="1476" y="246"/>
                  </a:lnTo>
                  <a:lnTo>
                    <a:pt x="1476" y="246"/>
                  </a:lnTo>
                  <a:lnTo>
                    <a:pt x="1476" y="246"/>
                  </a:lnTo>
                  <a:lnTo>
                    <a:pt x="1476" y="246"/>
                  </a:lnTo>
                  <a:lnTo>
                    <a:pt x="1476" y="247"/>
                  </a:lnTo>
                  <a:lnTo>
                    <a:pt x="1476" y="247"/>
                  </a:lnTo>
                  <a:lnTo>
                    <a:pt x="1477" y="247"/>
                  </a:lnTo>
                  <a:lnTo>
                    <a:pt x="1477" y="247"/>
                  </a:lnTo>
                  <a:lnTo>
                    <a:pt x="1477" y="247"/>
                  </a:lnTo>
                  <a:lnTo>
                    <a:pt x="1477" y="248"/>
                  </a:lnTo>
                  <a:lnTo>
                    <a:pt x="1477" y="248"/>
                  </a:lnTo>
                  <a:lnTo>
                    <a:pt x="1477" y="248"/>
                  </a:lnTo>
                  <a:lnTo>
                    <a:pt x="1478" y="248"/>
                  </a:lnTo>
                  <a:lnTo>
                    <a:pt x="1478" y="248"/>
                  </a:lnTo>
                  <a:lnTo>
                    <a:pt x="1478" y="249"/>
                  </a:lnTo>
                  <a:lnTo>
                    <a:pt x="1478" y="249"/>
                  </a:lnTo>
                  <a:lnTo>
                    <a:pt x="1478" y="249"/>
                  </a:lnTo>
                  <a:lnTo>
                    <a:pt x="1478" y="249"/>
                  </a:lnTo>
                  <a:lnTo>
                    <a:pt x="1478" y="249"/>
                  </a:lnTo>
                  <a:lnTo>
                    <a:pt x="1479" y="250"/>
                  </a:lnTo>
                  <a:lnTo>
                    <a:pt x="1479" y="250"/>
                  </a:lnTo>
                  <a:lnTo>
                    <a:pt x="1479" y="250"/>
                  </a:lnTo>
                  <a:lnTo>
                    <a:pt x="1479" y="250"/>
                  </a:lnTo>
                  <a:lnTo>
                    <a:pt x="1479" y="250"/>
                  </a:lnTo>
                  <a:lnTo>
                    <a:pt x="1479" y="250"/>
                  </a:lnTo>
                  <a:lnTo>
                    <a:pt x="1479" y="251"/>
                  </a:lnTo>
                  <a:lnTo>
                    <a:pt x="1480" y="251"/>
                  </a:lnTo>
                  <a:lnTo>
                    <a:pt x="1480" y="251"/>
                  </a:lnTo>
                  <a:lnTo>
                    <a:pt x="1480" y="251"/>
                  </a:lnTo>
                  <a:lnTo>
                    <a:pt x="1480" y="251"/>
                  </a:lnTo>
                  <a:lnTo>
                    <a:pt x="1480" y="251"/>
                  </a:lnTo>
                  <a:lnTo>
                    <a:pt x="1480" y="252"/>
                  </a:lnTo>
                  <a:lnTo>
                    <a:pt x="1480" y="252"/>
                  </a:lnTo>
                  <a:lnTo>
                    <a:pt x="1481" y="252"/>
                  </a:lnTo>
                  <a:lnTo>
                    <a:pt x="1481" y="252"/>
                  </a:lnTo>
                  <a:lnTo>
                    <a:pt x="1481" y="252"/>
                  </a:lnTo>
                  <a:lnTo>
                    <a:pt x="1481" y="252"/>
                  </a:lnTo>
                  <a:lnTo>
                    <a:pt x="1481" y="252"/>
                  </a:lnTo>
                  <a:lnTo>
                    <a:pt x="1481" y="253"/>
                  </a:lnTo>
                  <a:lnTo>
                    <a:pt x="1482" y="253"/>
                  </a:lnTo>
                  <a:lnTo>
                    <a:pt x="1482" y="253"/>
                  </a:lnTo>
                  <a:lnTo>
                    <a:pt x="1482" y="253"/>
                  </a:lnTo>
                  <a:lnTo>
                    <a:pt x="1482" y="253"/>
                  </a:lnTo>
                  <a:lnTo>
                    <a:pt x="1482" y="253"/>
                  </a:lnTo>
                  <a:lnTo>
                    <a:pt x="1482" y="253"/>
                  </a:lnTo>
                  <a:lnTo>
                    <a:pt x="1482" y="253"/>
                  </a:lnTo>
                  <a:lnTo>
                    <a:pt x="1483" y="254"/>
                  </a:lnTo>
                  <a:lnTo>
                    <a:pt x="1483" y="254"/>
                  </a:lnTo>
                  <a:lnTo>
                    <a:pt x="1483" y="254"/>
                  </a:lnTo>
                  <a:lnTo>
                    <a:pt x="1483" y="254"/>
                  </a:lnTo>
                  <a:lnTo>
                    <a:pt x="1483" y="254"/>
                  </a:lnTo>
                  <a:lnTo>
                    <a:pt x="1483" y="254"/>
                  </a:lnTo>
                  <a:lnTo>
                    <a:pt x="1484" y="254"/>
                  </a:lnTo>
                  <a:lnTo>
                    <a:pt x="1484" y="254"/>
                  </a:lnTo>
                  <a:lnTo>
                    <a:pt x="1484" y="254"/>
                  </a:lnTo>
                  <a:lnTo>
                    <a:pt x="1484" y="254"/>
                  </a:lnTo>
                  <a:lnTo>
                    <a:pt x="1484" y="254"/>
                  </a:lnTo>
                  <a:lnTo>
                    <a:pt x="1484" y="255"/>
                  </a:lnTo>
                  <a:lnTo>
                    <a:pt x="1484" y="255"/>
                  </a:lnTo>
                  <a:lnTo>
                    <a:pt x="1485" y="255"/>
                  </a:lnTo>
                  <a:lnTo>
                    <a:pt x="1485" y="255"/>
                  </a:lnTo>
                  <a:lnTo>
                    <a:pt x="1485" y="255"/>
                  </a:lnTo>
                  <a:lnTo>
                    <a:pt x="1485" y="255"/>
                  </a:lnTo>
                  <a:lnTo>
                    <a:pt x="1485" y="253"/>
                  </a:lnTo>
                  <a:lnTo>
                    <a:pt x="1485" y="253"/>
                  </a:lnTo>
                  <a:lnTo>
                    <a:pt x="1485" y="253"/>
                  </a:lnTo>
                  <a:lnTo>
                    <a:pt x="1485" y="253"/>
                  </a:lnTo>
                  <a:lnTo>
                    <a:pt x="1485" y="253"/>
                  </a:lnTo>
                  <a:lnTo>
                    <a:pt x="1485" y="253"/>
                  </a:lnTo>
                  <a:lnTo>
                    <a:pt x="1485" y="253"/>
                  </a:lnTo>
                  <a:lnTo>
                    <a:pt x="1485" y="253"/>
                  </a:lnTo>
                  <a:lnTo>
                    <a:pt x="1484" y="253"/>
                  </a:lnTo>
                  <a:lnTo>
                    <a:pt x="1484" y="252"/>
                  </a:lnTo>
                  <a:lnTo>
                    <a:pt x="1484" y="252"/>
                  </a:lnTo>
                  <a:lnTo>
                    <a:pt x="1484" y="252"/>
                  </a:lnTo>
                  <a:lnTo>
                    <a:pt x="1484" y="252"/>
                  </a:lnTo>
                  <a:lnTo>
                    <a:pt x="1484" y="252"/>
                  </a:lnTo>
                  <a:lnTo>
                    <a:pt x="1484" y="252"/>
                  </a:lnTo>
                  <a:lnTo>
                    <a:pt x="1483" y="252"/>
                  </a:lnTo>
                  <a:lnTo>
                    <a:pt x="1483" y="252"/>
                  </a:lnTo>
                  <a:lnTo>
                    <a:pt x="1483" y="252"/>
                  </a:lnTo>
                  <a:lnTo>
                    <a:pt x="1483" y="252"/>
                  </a:lnTo>
                  <a:lnTo>
                    <a:pt x="1483" y="252"/>
                  </a:lnTo>
                  <a:lnTo>
                    <a:pt x="1483" y="251"/>
                  </a:lnTo>
                  <a:lnTo>
                    <a:pt x="1482" y="251"/>
                  </a:lnTo>
                  <a:lnTo>
                    <a:pt x="1482" y="251"/>
                  </a:lnTo>
                  <a:lnTo>
                    <a:pt x="1482" y="251"/>
                  </a:lnTo>
                  <a:lnTo>
                    <a:pt x="1482" y="251"/>
                  </a:lnTo>
                  <a:lnTo>
                    <a:pt x="1482" y="251"/>
                  </a:lnTo>
                  <a:lnTo>
                    <a:pt x="1482" y="251"/>
                  </a:lnTo>
                  <a:lnTo>
                    <a:pt x="1482" y="251"/>
                  </a:lnTo>
                  <a:lnTo>
                    <a:pt x="1482" y="250"/>
                  </a:lnTo>
                  <a:lnTo>
                    <a:pt x="1481" y="250"/>
                  </a:lnTo>
                  <a:lnTo>
                    <a:pt x="1481" y="250"/>
                  </a:lnTo>
                  <a:lnTo>
                    <a:pt x="1481" y="250"/>
                  </a:lnTo>
                  <a:lnTo>
                    <a:pt x="1481" y="250"/>
                  </a:lnTo>
                  <a:lnTo>
                    <a:pt x="1481" y="250"/>
                  </a:lnTo>
                  <a:lnTo>
                    <a:pt x="1481" y="250"/>
                  </a:lnTo>
                  <a:lnTo>
                    <a:pt x="1481" y="249"/>
                  </a:lnTo>
                  <a:lnTo>
                    <a:pt x="1480" y="249"/>
                  </a:lnTo>
                  <a:lnTo>
                    <a:pt x="1480" y="249"/>
                  </a:lnTo>
                  <a:lnTo>
                    <a:pt x="1480" y="249"/>
                  </a:lnTo>
                  <a:lnTo>
                    <a:pt x="1480" y="249"/>
                  </a:lnTo>
                  <a:lnTo>
                    <a:pt x="1480" y="249"/>
                  </a:lnTo>
                  <a:lnTo>
                    <a:pt x="1480" y="248"/>
                  </a:lnTo>
                  <a:lnTo>
                    <a:pt x="1480" y="248"/>
                  </a:lnTo>
                  <a:lnTo>
                    <a:pt x="1479" y="248"/>
                  </a:lnTo>
                  <a:lnTo>
                    <a:pt x="1479" y="248"/>
                  </a:lnTo>
                  <a:lnTo>
                    <a:pt x="1479" y="248"/>
                  </a:lnTo>
                  <a:lnTo>
                    <a:pt x="1479" y="248"/>
                  </a:lnTo>
                  <a:lnTo>
                    <a:pt x="1479" y="247"/>
                  </a:lnTo>
                  <a:lnTo>
                    <a:pt x="1479" y="247"/>
                  </a:lnTo>
                  <a:lnTo>
                    <a:pt x="1479" y="247"/>
                  </a:lnTo>
                  <a:lnTo>
                    <a:pt x="1478" y="247"/>
                  </a:lnTo>
                  <a:lnTo>
                    <a:pt x="1478" y="247"/>
                  </a:lnTo>
                  <a:lnTo>
                    <a:pt x="1478" y="246"/>
                  </a:lnTo>
                  <a:lnTo>
                    <a:pt x="1478" y="246"/>
                  </a:lnTo>
                  <a:lnTo>
                    <a:pt x="1478" y="246"/>
                  </a:lnTo>
                  <a:lnTo>
                    <a:pt x="1478" y="246"/>
                  </a:lnTo>
                  <a:lnTo>
                    <a:pt x="1478" y="246"/>
                  </a:lnTo>
                  <a:lnTo>
                    <a:pt x="1477" y="246"/>
                  </a:lnTo>
                  <a:lnTo>
                    <a:pt x="1477" y="245"/>
                  </a:lnTo>
                  <a:lnTo>
                    <a:pt x="1477" y="245"/>
                  </a:lnTo>
                  <a:lnTo>
                    <a:pt x="1477" y="245"/>
                  </a:lnTo>
                  <a:lnTo>
                    <a:pt x="1477" y="245"/>
                  </a:lnTo>
                  <a:lnTo>
                    <a:pt x="1477" y="245"/>
                  </a:lnTo>
                  <a:lnTo>
                    <a:pt x="1477" y="244"/>
                  </a:lnTo>
                  <a:lnTo>
                    <a:pt x="1476" y="244"/>
                  </a:lnTo>
                  <a:lnTo>
                    <a:pt x="1476" y="244"/>
                  </a:lnTo>
                  <a:lnTo>
                    <a:pt x="1476" y="244"/>
                  </a:lnTo>
                  <a:lnTo>
                    <a:pt x="1476" y="243"/>
                  </a:lnTo>
                  <a:lnTo>
                    <a:pt x="1476" y="243"/>
                  </a:lnTo>
                  <a:lnTo>
                    <a:pt x="1476" y="243"/>
                  </a:lnTo>
                  <a:lnTo>
                    <a:pt x="1476" y="243"/>
                  </a:lnTo>
                  <a:lnTo>
                    <a:pt x="1475" y="242"/>
                  </a:lnTo>
                  <a:lnTo>
                    <a:pt x="1475" y="242"/>
                  </a:lnTo>
                  <a:lnTo>
                    <a:pt x="1474" y="243"/>
                  </a:lnTo>
                  <a:close/>
                  <a:moveTo>
                    <a:pt x="1493" y="254"/>
                  </a:moveTo>
                  <a:lnTo>
                    <a:pt x="1494" y="254"/>
                  </a:lnTo>
                  <a:lnTo>
                    <a:pt x="1494" y="254"/>
                  </a:lnTo>
                  <a:lnTo>
                    <a:pt x="1494" y="254"/>
                  </a:lnTo>
                  <a:lnTo>
                    <a:pt x="1494" y="254"/>
                  </a:lnTo>
                  <a:lnTo>
                    <a:pt x="1494" y="254"/>
                  </a:lnTo>
                  <a:lnTo>
                    <a:pt x="1494" y="254"/>
                  </a:lnTo>
                  <a:lnTo>
                    <a:pt x="1494" y="254"/>
                  </a:lnTo>
                  <a:lnTo>
                    <a:pt x="1495" y="254"/>
                  </a:lnTo>
                  <a:lnTo>
                    <a:pt x="1495" y="254"/>
                  </a:lnTo>
                  <a:lnTo>
                    <a:pt x="1495" y="253"/>
                  </a:lnTo>
                  <a:lnTo>
                    <a:pt x="1495" y="253"/>
                  </a:lnTo>
                  <a:lnTo>
                    <a:pt x="1495" y="253"/>
                  </a:lnTo>
                  <a:lnTo>
                    <a:pt x="1495" y="253"/>
                  </a:lnTo>
                  <a:lnTo>
                    <a:pt x="1495" y="253"/>
                  </a:lnTo>
                  <a:lnTo>
                    <a:pt x="1496" y="253"/>
                  </a:lnTo>
                  <a:lnTo>
                    <a:pt x="1496" y="253"/>
                  </a:lnTo>
                  <a:lnTo>
                    <a:pt x="1496" y="252"/>
                  </a:lnTo>
                  <a:lnTo>
                    <a:pt x="1496" y="252"/>
                  </a:lnTo>
                  <a:lnTo>
                    <a:pt x="1496" y="252"/>
                  </a:lnTo>
                  <a:lnTo>
                    <a:pt x="1496" y="252"/>
                  </a:lnTo>
                  <a:lnTo>
                    <a:pt x="1497" y="252"/>
                  </a:lnTo>
                  <a:lnTo>
                    <a:pt x="1497" y="252"/>
                  </a:lnTo>
                  <a:lnTo>
                    <a:pt x="1497" y="252"/>
                  </a:lnTo>
                  <a:lnTo>
                    <a:pt x="1497" y="252"/>
                  </a:lnTo>
                  <a:lnTo>
                    <a:pt x="1497" y="251"/>
                  </a:lnTo>
                  <a:lnTo>
                    <a:pt x="1497" y="251"/>
                  </a:lnTo>
                  <a:lnTo>
                    <a:pt x="1497" y="251"/>
                  </a:lnTo>
                  <a:lnTo>
                    <a:pt x="1498" y="251"/>
                  </a:lnTo>
                  <a:lnTo>
                    <a:pt x="1498" y="251"/>
                  </a:lnTo>
                  <a:lnTo>
                    <a:pt x="1498" y="251"/>
                  </a:lnTo>
                  <a:lnTo>
                    <a:pt x="1498" y="250"/>
                  </a:lnTo>
                  <a:lnTo>
                    <a:pt x="1498" y="250"/>
                  </a:lnTo>
                  <a:lnTo>
                    <a:pt x="1498" y="250"/>
                  </a:lnTo>
                  <a:lnTo>
                    <a:pt x="1498" y="250"/>
                  </a:lnTo>
                  <a:lnTo>
                    <a:pt x="1499" y="250"/>
                  </a:lnTo>
                  <a:lnTo>
                    <a:pt x="1499" y="250"/>
                  </a:lnTo>
                  <a:lnTo>
                    <a:pt x="1499" y="249"/>
                  </a:lnTo>
                  <a:lnTo>
                    <a:pt x="1499" y="249"/>
                  </a:lnTo>
                  <a:lnTo>
                    <a:pt x="1499" y="249"/>
                  </a:lnTo>
                  <a:lnTo>
                    <a:pt x="1499" y="249"/>
                  </a:lnTo>
                  <a:lnTo>
                    <a:pt x="1499" y="249"/>
                  </a:lnTo>
                  <a:lnTo>
                    <a:pt x="1500" y="248"/>
                  </a:lnTo>
                  <a:lnTo>
                    <a:pt x="1500" y="248"/>
                  </a:lnTo>
                  <a:lnTo>
                    <a:pt x="1500" y="248"/>
                  </a:lnTo>
                  <a:lnTo>
                    <a:pt x="1500" y="248"/>
                  </a:lnTo>
                  <a:lnTo>
                    <a:pt x="1500" y="248"/>
                  </a:lnTo>
                  <a:lnTo>
                    <a:pt x="1500" y="247"/>
                  </a:lnTo>
                  <a:lnTo>
                    <a:pt x="1501" y="247"/>
                  </a:lnTo>
                  <a:lnTo>
                    <a:pt x="1501" y="247"/>
                  </a:lnTo>
                  <a:lnTo>
                    <a:pt x="1501" y="247"/>
                  </a:lnTo>
                  <a:lnTo>
                    <a:pt x="1501" y="246"/>
                  </a:lnTo>
                  <a:lnTo>
                    <a:pt x="1501" y="246"/>
                  </a:lnTo>
                  <a:lnTo>
                    <a:pt x="1501" y="246"/>
                  </a:lnTo>
                  <a:lnTo>
                    <a:pt x="1501" y="246"/>
                  </a:lnTo>
                  <a:lnTo>
                    <a:pt x="1502" y="246"/>
                  </a:lnTo>
                  <a:lnTo>
                    <a:pt x="1502" y="245"/>
                  </a:lnTo>
                  <a:lnTo>
                    <a:pt x="1502" y="245"/>
                  </a:lnTo>
                  <a:lnTo>
                    <a:pt x="1502" y="245"/>
                  </a:lnTo>
                  <a:lnTo>
                    <a:pt x="1502" y="245"/>
                  </a:lnTo>
                  <a:lnTo>
                    <a:pt x="1502" y="245"/>
                  </a:lnTo>
                  <a:lnTo>
                    <a:pt x="1503" y="244"/>
                  </a:lnTo>
                  <a:lnTo>
                    <a:pt x="1503" y="244"/>
                  </a:lnTo>
                  <a:lnTo>
                    <a:pt x="1503" y="244"/>
                  </a:lnTo>
                  <a:lnTo>
                    <a:pt x="1503" y="244"/>
                  </a:lnTo>
                  <a:lnTo>
                    <a:pt x="1503" y="243"/>
                  </a:lnTo>
                  <a:lnTo>
                    <a:pt x="1503" y="243"/>
                  </a:lnTo>
                  <a:lnTo>
                    <a:pt x="1503" y="243"/>
                  </a:lnTo>
                  <a:lnTo>
                    <a:pt x="1504" y="243"/>
                  </a:lnTo>
                  <a:lnTo>
                    <a:pt x="1504" y="242"/>
                  </a:lnTo>
                  <a:lnTo>
                    <a:pt x="1504" y="242"/>
                  </a:lnTo>
                  <a:lnTo>
                    <a:pt x="1503" y="241"/>
                  </a:lnTo>
                  <a:lnTo>
                    <a:pt x="1503" y="241"/>
                  </a:lnTo>
                  <a:lnTo>
                    <a:pt x="1503" y="241"/>
                  </a:lnTo>
                  <a:lnTo>
                    <a:pt x="1502" y="242"/>
                  </a:lnTo>
                  <a:lnTo>
                    <a:pt x="1502" y="242"/>
                  </a:lnTo>
                  <a:lnTo>
                    <a:pt x="1502" y="242"/>
                  </a:lnTo>
                  <a:lnTo>
                    <a:pt x="1502" y="242"/>
                  </a:lnTo>
                  <a:lnTo>
                    <a:pt x="1502" y="243"/>
                  </a:lnTo>
                  <a:lnTo>
                    <a:pt x="1502" y="243"/>
                  </a:lnTo>
                  <a:lnTo>
                    <a:pt x="1501" y="243"/>
                  </a:lnTo>
                  <a:lnTo>
                    <a:pt x="1501" y="243"/>
                  </a:lnTo>
                  <a:lnTo>
                    <a:pt x="1501" y="243"/>
                  </a:lnTo>
                  <a:lnTo>
                    <a:pt x="1501" y="244"/>
                  </a:lnTo>
                  <a:lnTo>
                    <a:pt x="1501" y="244"/>
                  </a:lnTo>
                  <a:lnTo>
                    <a:pt x="1501" y="244"/>
                  </a:lnTo>
                  <a:lnTo>
                    <a:pt x="1501" y="244"/>
                  </a:lnTo>
                  <a:lnTo>
                    <a:pt x="1500" y="245"/>
                  </a:lnTo>
                  <a:lnTo>
                    <a:pt x="1500" y="245"/>
                  </a:lnTo>
                  <a:lnTo>
                    <a:pt x="1500" y="245"/>
                  </a:lnTo>
                  <a:lnTo>
                    <a:pt x="1500" y="245"/>
                  </a:lnTo>
                  <a:lnTo>
                    <a:pt x="1500" y="245"/>
                  </a:lnTo>
                  <a:lnTo>
                    <a:pt x="1500" y="246"/>
                  </a:lnTo>
                  <a:lnTo>
                    <a:pt x="1500" y="246"/>
                  </a:lnTo>
                  <a:lnTo>
                    <a:pt x="1499" y="246"/>
                  </a:lnTo>
                  <a:lnTo>
                    <a:pt x="1499" y="246"/>
                  </a:lnTo>
                  <a:lnTo>
                    <a:pt x="1499" y="246"/>
                  </a:lnTo>
                  <a:lnTo>
                    <a:pt x="1499" y="247"/>
                  </a:lnTo>
                  <a:lnTo>
                    <a:pt x="1499" y="247"/>
                  </a:lnTo>
                  <a:lnTo>
                    <a:pt x="1499" y="247"/>
                  </a:lnTo>
                  <a:lnTo>
                    <a:pt x="1499" y="247"/>
                  </a:lnTo>
                  <a:lnTo>
                    <a:pt x="1498" y="247"/>
                  </a:lnTo>
                  <a:lnTo>
                    <a:pt x="1498" y="248"/>
                  </a:lnTo>
                  <a:lnTo>
                    <a:pt x="1498" y="248"/>
                  </a:lnTo>
                  <a:lnTo>
                    <a:pt x="1498" y="248"/>
                  </a:lnTo>
                  <a:lnTo>
                    <a:pt x="1498" y="248"/>
                  </a:lnTo>
                  <a:lnTo>
                    <a:pt x="1498" y="248"/>
                  </a:lnTo>
                  <a:lnTo>
                    <a:pt x="1498" y="248"/>
                  </a:lnTo>
                  <a:lnTo>
                    <a:pt x="1497" y="249"/>
                  </a:lnTo>
                  <a:lnTo>
                    <a:pt x="1497" y="249"/>
                  </a:lnTo>
                  <a:lnTo>
                    <a:pt x="1497" y="249"/>
                  </a:lnTo>
                  <a:lnTo>
                    <a:pt x="1497" y="249"/>
                  </a:lnTo>
                  <a:lnTo>
                    <a:pt x="1497" y="249"/>
                  </a:lnTo>
                  <a:lnTo>
                    <a:pt x="1497" y="249"/>
                  </a:lnTo>
                  <a:lnTo>
                    <a:pt x="1497" y="250"/>
                  </a:lnTo>
                  <a:lnTo>
                    <a:pt x="1496" y="250"/>
                  </a:lnTo>
                  <a:lnTo>
                    <a:pt x="1496" y="250"/>
                  </a:lnTo>
                  <a:lnTo>
                    <a:pt x="1496" y="250"/>
                  </a:lnTo>
                  <a:lnTo>
                    <a:pt x="1496" y="250"/>
                  </a:lnTo>
                  <a:lnTo>
                    <a:pt x="1496" y="250"/>
                  </a:lnTo>
                  <a:lnTo>
                    <a:pt x="1496" y="250"/>
                  </a:lnTo>
                  <a:lnTo>
                    <a:pt x="1496" y="250"/>
                  </a:lnTo>
                  <a:lnTo>
                    <a:pt x="1495" y="251"/>
                  </a:lnTo>
                  <a:lnTo>
                    <a:pt x="1495" y="251"/>
                  </a:lnTo>
                  <a:lnTo>
                    <a:pt x="1495" y="251"/>
                  </a:lnTo>
                  <a:lnTo>
                    <a:pt x="1495" y="251"/>
                  </a:lnTo>
                  <a:lnTo>
                    <a:pt x="1495" y="251"/>
                  </a:lnTo>
                  <a:lnTo>
                    <a:pt x="1495" y="251"/>
                  </a:lnTo>
                  <a:lnTo>
                    <a:pt x="1495" y="251"/>
                  </a:lnTo>
                  <a:lnTo>
                    <a:pt x="1495" y="252"/>
                  </a:lnTo>
                  <a:lnTo>
                    <a:pt x="1494" y="252"/>
                  </a:lnTo>
                  <a:lnTo>
                    <a:pt x="1494" y="252"/>
                  </a:lnTo>
                  <a:lnTo>
                    <a:pt x="1494" y="252"/>
                  </a:lnTo>
                  <a:lnTo>
                    <a:pt x="1494" y="252"/>
                  </a:lnTo>
                  <a:lnTo>
                    <a:pt x="1494" y="252"/>
                  </a:lnTo>
                  <a:lnTo>
                    <a:pt x="1494" y="252"/>
                  </a:lnTo>
                  <a:lnTo>
                    <a:pt x="1494" y="252"/>
                  </a:lnTo>
                  <a:lnTo>
                    <a:pt x="1493" y="252"/>
                  </a:lnTo>
                  <a:lnTo>
                    <a:pt x="1493" y="252"/>
                  </a:lnTo>
                  <a:lnTo>
                    <a:pt x="1493" y="252"/>
                  </a:lnTo>
                  <a:lnTo>
                    <a:pt x="1493" y="253"/>
                  </a:lnTo>
                  <a:lnTo>
                    <a:pt x="1493" y="253"/>
                  </a:lnTo>
                  <a:lnTo>
                    <a:pt x="1493" y="254"/>
                  </a:lnTo>
                  <a:close/>
                  <a:moveTo>
                    <a:pt x="1508" y="233"/>
                  </a:moveTo>
                  <a:lnTo>
                    <a:pt x="1509" y="233"/>
                  </a:lnTo>
                  <a:lnTo>
                    <a:pt x="1509" y="232"/>
                  </a:lnTo>
                  <a:lnTo>
                    <a:pt x="1509" y="232"/>
                  </a:lnTo>
                  <a:lnTo>
                    <a:pt x="1509" y="232"/>
                  </a:lnTo>
                  <a:lnTo>
                    <a:pt x="1509" y="231"/>
                  </a:lnTo>
                  <a:lnTo>
                    <a:pt x="1509" y="231"/>
                  </a:lnTo>
                  <a:lnTo>
                    <a:pt x="1509" y="231"/>
                  </a:lnTo>
                  <a:lnTo>
                    <a:pt x="1510" y="230"/>
                  </a:lnTo>
                  <a:lnTo>
                    <a:pt x="1510" y="230"/>
                  </a:lnTo>
                  <a:lnTo>
                    <a:pt x="1510" y="230"/>
                  </a:lnTo>
                  <a:lnTo>
                    <a:pt x="1510" y="229"/>
                  </a:lnTo>
                  <a:lnTo>
                    <a:pt x="1510" y="229"/>
                  </a:lnTo>
                  <a:lnTo>
                    <a:pt x="1510" y="229"/>
                  </a:lnTo>
                  <a:lnTo>
                    <a:pt x="1510" y="228"/>
                  </a:lnTo>
                  <a:lnTo>
                    <a:pt x="1511" y="228"/>
                  </a:lnTo>
                  <a:lnTo>
                    <a:pt x="1511" y="228"/>
                  </a:lnTo>
                  <a:lnTo>
                    <a:pt x="1511" y="227"/>
                  </a:lnTo>
                  <a:lnTo>
                    <a:pt x="1511" y="227"/>
                  </a:lnTo>
                  <a:lnTo>
                    <a:pt x="1511" y="226"/>
                  </a:lnTo>
                  <a:lnTo>
                    <a:pt x="1511" y="226"/>
                  </a:lnTo>
                  <a:lnTo>
                    <a:pt x="1511" y="226"/>
                  </a:lnTo>
                  <a:lnTo>
                    <a:pt x="1512" y="225"/>
                  </a:lnTo>
                  <a:lnTo>
                    <a:pt x="1512" y="225"/>
                  </a:lnTo>
                  <a:lnTo>
                    <a:pt x="1512" y="225"/>
                  </a:lnTo>
                  <a:lnTo>
                    <a:pt x="1512" y="224"/>
                  </a:lnTo>
                  <a:lnTo>
                    <a:pt x="1512" y="224"/>
                  </a:lnTo>
                  <a:lnTo>
                    <a:pt x="1512" y="224"/>
                  </a:lnTo>
                  <a:lnTo>
                    <a:pt x="1512" y="223"/>
                  </a:lnTo>
                  <a:lnTo>
                    <a:pt x="1513" y="223"/>
                  </a:lnTo>
                  <a:lnTo>
                    <a:pt x="1513" y="222"/>
                  </a:lnTo>
                  <a:lnTo>
                    <a:pt x="1513" y="222"/>
                  </a:lnTo>
                  <a:lnTo>
                    <a:pt x="1513" y="222"/>
                  </a:lnTo>
                  <a:lnTo>
                    <a:pt x="1513" y="221"/>
                  </a:lnTo>
                  <a:lnTo>
                    <a:pt x="1513" y="221"/>
                  </a:lnTo>
                  <a:lnTo>
                    <a:pt x="1513" y="220"/>
                  </a:lnTo>
                  <a:lnTo>
                    <a:pt x="1514" y="220"/>
                  </a:lnTo>
                  <a:lnTo>
                    <a:pt x="1514" y="220"/>
                  </a:lnTo>
                  <a:lnTo>
                    <a:pt x="1514" y="219"/>
                  </a:lnTo>
                  <a:lnTo>
                    <a:pt x="1514" y="219"/>
                  </a:lnTo>
                  <a:lnTo>
                    <a:pt x="1514" y="219"/>
                  </a:lnTo>
                  <a:lnTo>
                    <a:pt x="1514" y="218"/>
                  </a:lnTo>
                  <a:lnTo>
                    <a:pt x="1514" y="218"/>
                  </a:lnTo>
                  <a:lnTo>
                    <a:pt x="1515" y="217"/>
                  </a:lnTo>
                  <a:lnTo>
                    <a:pt x="1515" y="217"/>
                  </a:lnTo>
                  <a:lnTo>
                    <a:pt x="1515" y="217"/>
                  </a:lnTo>
                  <a:lnTo>
                    <a:pt x="1515" y="216"/>
                  </a:lnTo>
                  <a:lnTo>
                    <a:pt x="1514" y="216"/>
                  </a:lnTo>
                  <a:lnTo>
                    <a:pt x="1514" y="216"/>
                  </a:lnTo>
                  <a:lnTo>
                    <a:pt x="1514" y="216"/>
                  </a:lnTo>
                  <a:lnTo>
                    <a:pt x="1513" y="217"/>
                  </a:lnTo>
                  <a:lnTo>
                    <a:pt x="1513" y="217"/>
                  </a:lnTo>
                  <a:lnTo>
                    <a:pt x="1513" y="217"/>
                  </a:lnTo>
                  <a:lnTo>
                    <a:pt x="1513" y="218"/>
                  </a:lnTo>
                  <a:lnTo>
                    <a:pt x="1513" y="218"/>
                  </a:lnTo>
                  <a:lnTo>
                    <a:pt x="1513" y="218"/>
                  </a:lnTo>
                  <a:lnTo>
                    <a:pt x="1513" y="219"/>
                  </a:lnTo>
                  <a:lnTo>
                    <a:pt x="1512" y="219"/>
                  </a:lnTo>
                  <a:lnTo>
                    <a:pt x="1512" y="220"/>
                  </a:lnTo>
                  <a:lnTo>
                    <a:pt x="1512" y="220"/>
                  </a:lnTo>
                  <a:lnTo>
                    <a:pt x="1512" y="220"/>
                  </a:lnTo>
                  <a:lnTo>
                    <a:pt x="1512" y="221"/>
                  </a:lnTo>
                  <a:lnTo>
                    <a:pt x="1512" y="221"/>
                  </a:lnTo>
                  <a:lnTo>
                    <a:pt x="1512" y="222"/>
                  </a:lnTo>
                  <a:lnTo>
                    <a:pt x="1511" y="222"/>
                  </a:lnTo>
                  <a:lnTo>
                    <a:pt x="1511" y="222"/>
                  </a:lnTo>
                  <a:lnTo>
                    <a:pt x="1511" y="223"/>
                  </a:lnTo>
                  <a:lnTo>
                    <a:pt x="1511" y="223"/>
                  </a:lnTo>
                  <a:lnTo>
                    <a:pt x="1511" y="223"/>
                  </a:lnTo>
                  <a:lnTo>
                    <a:pt x="1511" y="224"/>
                  </a:lnTo>
                  <a:lnTo>
                    <a:pt x="1511" y="224"/>
                  </a:lnTo>
                  <a:lnTo>
                    <a:pt x="1510" y="224"/>
                  </a:lnTo>
                  <a:lnTo>
                    <a:pt x="1510" y="225"/>
                  </a:lnTo>
                  <a:lnTo>
                    <a:pt x="1510" y="225"/>
                  </a:lnTo>
                  <a:lnTo>
                    <a:pt x="1510" y="226"/>
                  </a:lnTo>
                  <a:lnTo>
                    <a:pt x="1510" y="226"/>
                  </a:lnTo>
                  <a:lnTo>
                    <a:pt x="1510" y="226"/>
                  </a:lnTo>
                  <a:lnTo>
                    <a:pt x="1510" y="227"/>
                  </a:lnTo>
                  <a:lnTo>
                    <a:pt x="1509" y="227"/>
                  </a:lnTo>
                  <a:lnTo>
                    <a:pt x="1509" y="227"/>
                  </a:lnTo>
                  <a:lnTo>
                    <a:pt x="1509" y="228"/>
                  </a:lnTo>
                  <a:lnTo>
                    <a:pt x="1509" y="228"/>
                  </a:lnTo>
                  <a:lnTo>
                    <a:pt x="1509" y="228"/>
                  </a:lnTo>
                  <a:lnTo>
                    <a:pt x="1509" y="229"/>
                  </a:lnTo>
                  <a:lnTo>
                    <a:pt x="1509" y="229"/>
                  </a:lnTo>
                  <a:lnTo>
                    <a:pt x="1508" y="229"/>
                  </a:lnTo>
                  <a:lnTo>
                    <a:pt x="1508" y="230"/>
                  </a:lnTo>
                  <a:lnTo>
                    <a:pt x="1508" y="230"/>
                  </a:lnTo>
                  <a:lnTo>
                    <a:pt x="1508" y="230"/>
                  </a:lnTo>
                  <a:lnTo>
                    <a:pt x="1508" y="231"/>
                  </a:lnTo>
                  <a:lnTo>
                    <a:pt x="1508" y="231"/>
                  </a:lnTo>
                  <a:lnTo>
                    <a:pt x="1508" y="231"/>
                  </a:lnTo>
                  <a:lnTo>
                    <a:pt x="1507" y="232"/>
                  </a:lnTo>
                  <a:lnTo>
                    <a:pt x="1507" y="232"/>
                  </a:lnTo>
                  <a:lnTo>
                    <a:pt x="1508" y="233"/>
                  </a:lnTo>
                  <a:close/>
                  <a:moveTo>
                    <a:pt x="1519" y="206"/>
                  </a:moveTo>
                  <a:lnTo>
                    <a:pt x="1519" y="206"/>
                  </a:lnTo>
                  <a:lnTo>
                    <a:pt x="1519" y="205"/>
                  </a:lnTo>
                  <a:lnTo>
                    <a:pt x="1519" y="205"/>
                  </a:lnTo>
                  <a:lnTo>
                    <a:pt x="1519" y="204"/>
                  </a:lnTo>
                  <a:lnTo>
                    <a:pt x="1519" y="204"/>
                  </a:lnTo>
                  <a:lnTo>
                    <a:pt x="1519" y="204"/>
                  </a:lnTo>
                  <a:lnTo>
                    <a:pt x="1520" y="203"/>
                  </a:lnTo>
                  <a:lnTo>
                    <a:pt x="1520" y="203"/>
                  </a:lnTo>
                  <a:lnTo>
                    <a:pt x="1520" y="202"/>
                  </a:lnTo>
                  <a:lnTo>
                    <a:pt x="1520" y="202"/>
                  </a:lnTo>
                  <a:lnTo>
                    <a:pt x="1520" y="201"/>
                  </a:lnTo>
                  <a:lnTo>
                    <a:pt x="1520" y="201"/>
                  </a:lnTo>
                  <a:lnTo>
                    <a:pt x="1521" y="201"/>
                  </a:lnTo>
                  <a:lnTo>
                    <a:pt x="1521" y="200"/>
                  </a:lnTo>
                  <a:lnTo>
                    <a:pt x="1521" y="200"/>
                  </a:lnTo>
                  <a:lnTo>
                    <a:pt x="1521" y="199"/>
                  </a:lnTo>
                  <a:lnTo>
                    <a:pt x="1521" y="199"/>
                  </a:lnTo>
                  <a:lnTo>
                    <a:pt x="1521" y="198"/>
                  </a:lnTo>
                  <a:lnTo>
                    <a:pt x="1521" y="198"/>
                  </a:lnTo>
                  <a:lnTo>
                    <a:pt x="1522" y="197"/>
                  </a:lnTo>
                  <a:lnTo>
                    <a:pt x="1522" y="197"/>
                  </a:lnTo>
                  <a:lnTo>
                    <a:pt x="1522" y="197"/>
                  </a:lnTo>
                  <a:lnTo>
                    <a:pt x="1522" y="196"/>
                  </a:lnTo>
                  <a:lnTo>
                    <a:pt x="1522" y="196"/>
                  </a:lnTo>
                  <a:lnTo>
                    <a:pt x="1522" y="195"/>
                  </a:lnTo>
                  <a:lnTo>
                    <a:pt x="1522" y="195"/>
                  </a:lnTo>
                  <a:lnTo>
                    <a:pt x="1523" y="194"/>
                  </a:lnTo>
                  <a:lnTo>
                    <a:pt x="1523" y="194"/>
                  </a:lnTo>
                  <a:lnTo>
                    <a:pt x="1523" y="193"/>
                  </a:lnTo>
                  <a:lnTo>
                    <a:pt x="1523" y="193"/>
                  </a:lnTo>
                  <a:lnTo>
                    <a:pt x="1523" y="192"/>
                  </a:lnTo>
                  <a:lnTo>
                    <a:pt x="1523" y="192"/>
                  </a:lnTo>
                  <a:lnTo>
                    <a:pt x="1523" y="192"/>
                  </a:lnTo>
                  <a:lnTo>
                    <a:pt x="1524" y="191"/>
                  </a:lnTo>
                  <a:lnTo>
                    <a:pt x="1524" y="191"/>
                  </a:lnTo>
                  <a:lnTo>
                    <a:pt x="1524" y="190"/>
                  </a:lnTo>
                  <a:lnTo>
                    <a:pt x="1524" y="190"/>
                  </a:lnTo>
                  <a:lnTo>
                    <a:pt x="1524" y="189"/>
                  </a:lnTo>
                  <a:lnTo>
                    <a:pt x="1523" y="189"/>
                  </a:lnTo>
                  <a:lnTo>
                    <a:pt x="1523" y="189"/>
                  </a:lnTo>
                  <a:lnTo>
                    <a:pt x="1523" y="189"/>
                  </a:lnTo>
                  <a:lnTo>
                    <a:pt x="1522" y="190"/>
                  </a:lnTo>
                  <a:lnTo>
                    <a:pt x="1522" y="190"/>
                  </a:lnTo>
                  <a:lnTo>
                    <a:pt x="1522" y="191"/>
                  </a:lnTo>
                  <a:lnTo>
                    <a:pt x="1522" y="191"/>
                  </a:lnTo>
                  <a:lnTo>
                    <a:pt x="1522" y="192"/>
                  </a:lnTo>
                  <a:lnTo>
                    <a:pt x="1522" y="192"/>
                  </a:lnTo>
                  <a:lnTo>
                    <a:pt x="1522" y="193"/>
                  </a:lnTo>
                  <a:lnTo>
                    <a:pt x="1521" y="193"/>
                  </a:lnTo>
                  <a:lnTo>
                    <a:pt x="1521" y="194"/>
                  </a:lnTo>
                  <a:lnTo>
                    <a:pt x="1521" y="194"/>
                  </a:lnTo>
                  <a:lnTo>
                    <a:pt x="1521" y="194"/>
                  </a:lnTo>
                  <a:lnTo>
                    <a:pt x="1521" y="195"/>
                  </a:lnTo>
                  <a:lnTo>
                    <a:pt x="1521" y="195"/>
                  </a:lnTo>
                  <a:lnTo>
                    <a:pt x="1521" y="196"/>
                  </a:lnTo>
                  <a:lnTo>
                    <a:pt x="1520" y="196"/>
                  </a:lnTo>
                  <a:lnTo>
                    <a:pt x="1520" y="197"/>
                  </a:lnTo>
                  <a:lnTo>
                    <a:pt x="1520" y="197"/>
                  </a:lnTo>
                  <a:lnTo>
                    <a:pt x="1520" y="198"/>
                  </a:lnTo>
                  <a:lnTo>
                    <a:pt x="1520" y="198"/>
                  </a:lnTo>
                  <a:lnTo>
                    <a:pt x="1520" y="198"/>
                  </a:lnTo>
                  <a:lnTo>
                    <a:pt x="1520" y="199"/>
                  </a:lnTo>
                  <a:lnTo>
                    <a:pt x="1519" y="199"/>
                  </a:lnTo>
                  <a:lnTo>
                    <a:pt x="1519" y="200"/>
                  </a:lnTo>
                  <a:lnTo>
                    <a:pt x="1519" y="200"/>
                  </a:lnTo>
                  <a:lnTo>
                    <a:pt x="1519" y="201"/>
                  </a:lnTo>
                  <a:lnTo>
                    <a:pt x="1519" y="201"/>
                  </a:lnTo>
                  <a:lnTo>
                    <a:pt x="1519" y="202"/>
                  </a:lnTo>
                  <a:lnTo>
                    <a:pt x="1519" y="202"/>
                  </a:lnTo>
                  <a:lnTo>
                    <a:pt x="1518" y="202"/>
                  </a:lnTo>
                  <a:lnTo>
                    <a:pt x="1518" y="203"/>
                  </a:lnTo>
                  <a:lnTo>
                    <a:pt x="1518" y="203"/>
                  </a:lnTo>
                  <a:lnTo>
                    <a:pt x="1518" y="204"/>
                  </a:lnTo>
                  <a:lnTo>
                    <a:pt x="1518" y="204"/>
                  </a:lnTo>
                  <a:lnTo>
                    <a:pt x="1518" y="205"/>
                  </a:lnTo>
                  <a:lnTo>
                    <a:pt x="1517" y="205"/>
                  </a:lnTo>
                  <a:lnTo>
                    <a:pt x="1517" y="205"/>
                  </a:lnTo>
                  <a:lnTo>
                    <a:pt x="1519" y="206"/>
                  </a:lnTo>
                  <a:close/>
                  <a:moveTo>
                    <a:pt x="1527" y="179"/>
                  </a:moveTo>
                  <a:lnTo>
                    <a:pt x="1527" y="179"/>
                  </a:lnTo>
                  <a:lnTo>
                    <a:pt x="1528" y="178"/>
                  </a:lnTo>
                  <a:lnTo>
                    <a:pt x="1528" y="178"/>
                  </a:lnTo>
                  <a:lnTo>
                    <a:pt x="1528" y="177"/>
                  </a:lnTo>
                  <a:lnTo>
                    <a:pt x="1528" y="177"/>
                  </a:lnTo>
                  <a:lnTo>
                    <a:pt x="1528" y="176"/>
                  </a:lnTo>
                  <a:lnTo>
                    <a:pt x="1528" y="176"/>
                  </a:lnTo>
                  <a:lnTo>
                    <a:pt x="1528" y="175"/>
                  </a:lnTo>
                  <a:lnTo>
                    <a:pt x="1529" y="175"/>
                  </a:lnTo>
                  <a:lnTo>
                    <a:pt x="1529" y="174"/>
                  </a:lnTo>
                  <a:lnTo>
                    <a:pt x="1529" y="174"/>
                  </a:lnTo>
                  <a:lnTo>
                    <a:pt x="1529" y="174"/>
                  </a:lnTo>
                  <a:lnTo>
                    <a:pt x="1529" y="173"/>
                  </a:lnTo>
                  <a:lnTo>
                    <a:pt x="1529" y="173"/>
                  </a:lnTo>
                  <a:lnTo>
                    <a:pt x="1530" y="172"/>
                  </a:lnTo>
                  <a:lnTo>
                    <a:pt x="1530" y="172"/>
                  </a:lnTo>
                  <a:lnTo>
                    <a:pt x="1530" y="171"/>
                  </a:lnTo>
                  <a:lnTo>
                    <a:pt x="1530" y="171"/>
                  </a:lnTo>
                  <a:lnTo>
                    <a:pt x="1530" y="170"/>
                  </a:lnTo>
                  <a:lnTo>
                    <a:pt x="1530" y="170"/>
                  </a:lnTo>
                  <a:lnTo>
                    <a:pt x="1530" y="169"/>
                  </a:lnTo>
                  <a:lnTo>
                    <a:pt x="1531" y="169"/>
                  </a:lnTo>
                  <a:lnTo>
                    <a:pt x="1531" y="168"/>
                  </a:lnTo>
                  <a:lnTo>
                    <a:pt x="1531" y="168"/>
                  </a:lnTo>
                  <a:lnTo>
                    <a:pt x="1531" y="168"/>
                  </a:lnTo>
                  <a:lnTo>
                    <a:pt x="1531" y="167"/>
                  </a:lnTo>
                  <a:lnTo>
                    <a:pt x="1531" y="167"/>
                  </a:lnTo>
                  <a:lnTo>
                    <a:pt x="1531" y="166"/>
                  </a:lnTo>
                  <a:lnTo>
                    <a:pt x="1532" y="166"/>
                  </a:lnTo>
                  <a:lnTo>
                    <a:pt x="1532" y="165"/>
                  </a:lnTo>
                  <a:lnTo>
                    <a:pt x="1532" y="165"/>
                  </a:lnTo>
                  <a:lnTo>
                    <a:pt x="1532" y="164"/>
                  </a:lnTo>
                  <a:lnTo>
                    <a:pt x="1532" y="164"/>
                  </a:lnTo>
                  <a:lnTo>
                    <a:pt x="1532" y="163"/>
                  </a:lnTo>
                  <a:lnTo>
                    <a:pt x="1532" y="163"/>
                  </a:lnTo>
                  <a:lnTo>
                    <a:pt x="1533" y="162"/>
                  </a:lnTo>
                  <a:lnTo>
                    <a:pt x="1533" y="162"/>
                  </a:lnTo>
                  <a:lnTo>
                    <a:pt x="1533" y="162"/>
                  </a:lnTo>
                  <a:lnTo>
                    <a:pt x="1532" y="161"/>
                  </a:lnTo>
                  <a:lnTo>
                    <a:pt x="1531" y="161"/>
                  </a:lnTo>
                  <a:lnTo>
                    <a:pt x="1531" y="162"/>
                  </a:lnTo>
                  <a:lnTo>
                    <a:pt x="1531" y="162"/>
                  </a:lnTo>
                  <a:lnTo>
                    <a:pt x="1531" y="162"/>
                  </a:lnTo>
                  <a:lnTo>
                    <a:pt x="1531" y="163"/>
                  </a:lnTo>
                  <a:lnTo>
                    <a:pt x="1531" y="163"/>
                  </a:lnTo>
                  <a:lnTo>
                    <a:pt x="1531" y="164"/>
                  </a:lnTo>
                  <a:lnTo>
                    <a:pt x="1530" y="164"/>
                  </a:lnTo>
                  <a:lnTo>
                    <a:pt x="1530" y="165"/>
                  </a:lnTo>
                  <a:lnTo>
                    <a:pt x="1530" y="165"/>
                  </a:lnTo>
                  <a:lnTo>
                    <a:pt x="1530" y="166"/>
                  </a:lnTo>
                  <a:lnTo>
                    <a:pt x="1530" y="166"/>
                  </a:lnTo>
                  <a:lnTo>
                    <a:pt x="1530" y="167"/>
                  </a:lnTo>
                  <a:lnTo>
                    <a:pt x="1530" y="167"/>
                  </a:lnTo>
                  <a:lnTo>
                    <a:pt x="1529" y="168"/>
                  </a:lnTo>
                  <a:lnTo>
                    <a:pt x="1529" y="168"/>
                  </a:lnTo>
                  <a:lnTo>
                    <a:pt x="1529" y="169"/>
                  </a:lnTo>
                  <a:lnTo>
                    <a:pt x="1529" y="169"/>
                  </a:lnTo>
                  <a:lnTo>
                    <a:pt x="1529" y="170"/>
                  </a:lnTo>
                  <a:lnTo>
                    <a:pt x="1529" y="170"/>
                  </a:lnTo>
                  <a:lnTo>
                    <a:pt x="1529" y="170"/>
                  </a:lnTo>
                  <a:lnTo>
                    <a:pt x="1528" y="171"/>
                  </a:lnTo>
                  <a:lnTo>
                    <a:pt x="1528" y="171"/>
                  </a:lnTo>
                  <a:lnTo>
                    <a:pt x="1528" y="172"/>
                  </a:lnTo>
                  <a:lnTo>
                    <a:pt x="1528" y="172"/>
                  </a:lnTo>
                  <a:lnTo>
                    <a:pt x="1528" y="173"/>
                  </a:lnTo>
                  <a:lnTo>
                    <a:pt x="1528" y="173"/>
                  </a:lnTo>
                  <a:lnTo>
                    <a:pt x="1528" y="174"/>
                  </a:lnTo>
                  <a:lnTo>
                    <a:pt x="1527" y="174"/>
                  </a:lnTo>
                  <a:lnTo>
                    <a:pt x="1527" y="175"/>
                  </a:lnTo>
                  <a:lnTo>
                    <a:pt x="1527" y="175"/>
                  </a:lnTo>
                  <a:lnTo>
                    <a:pt x="1527" y="175"/>
                  </a:lnTo>
                  <a:lnTo>
                    <a:pt x="1527" y="176"/>
                  </a:lnTo>
                  <a:lnTo>
                    <a:pt x="1527" y="176"/>
                  </a:lnTo>
                  <a:lnTo>
                    <a:pt x="1527" y="177"/>
                  </a:lnTo>
                  <a:lnTo>
                    <a:pt x="1526" y="177"/>
                  </a:lnTo>
                  <a:lnTo>
                    <a:pt x="1526" y="178"/>
                  </a:lnTo>
                  <a:lnTo>
                    <a:pt x="1526" y="178"/>
                  </a:lnTo>
                  <a:lnTo>
                    <a:pt x="1527" y="179"/>
                  </a:lnTo>
                  <a:close/>
                  <a:moveTo>
                    <a:pt x="1536" y="151"/>
                  </a:moveTo>
                  <a:lnTo>
                    <a:pt x="1536" y="151"/>
                  </a:lnTo>
                  <a:lnTo>
                    <a:pt x="1536" y="150"/>
                  </a:lnTo>
                  <a:lnTo>
                    <a:pt x="1536" y="150"/>
                  </a:lnTo>
                  <a:lnTo>
                    <a:pt x="1537" y="150"/>
                  </a:lnTo>
                  <a:lnTo>
                    <a:pt x="1537" y="149"/>
                  </a:lnTo>
                  <a:lnTo>
                    <a:pt x="1537" y="149"/>
                  </a:lnTo>
                  <a:lnTo>
                    <a:pt x="1537" y="148"/>
                  </a:lnTo>
                  <a:lnTo>
                    <a:pt x="1537" y="148"/>
                  </a:lnTo>
                  <a:lnTo>
                    <a:pt x="1537" y="147"/>
                  </a:lnTo>
                  <a:lnTo>
                    <a:pt x="1537" y="147"/>
                  </a:lnTo>
                  <a:lnTo>
                    <a:pt x="1538" y="147"/>
                  </a:lnTo>
                  <a:lnTo>
                    <a:pt x="1538" y="146"/>
                  </a:lnTo>
                  <a:lnTo>
                    <a:pt x="1538" y="146"/>
                  </a:lnTo>
                  <a:lnTo>
                    <a:pt x="1538" y="145"/>
                  </a:lnTo>
                  <a:lnTo>
                    <a:pt x="1538" y="145"/>
                  </a:lnTo>
                  <a:lnTo>
                    <a:pt x="1538" y="144"/>
                  </a:lnTo>
                  <a:lnTo>
                    <a:pt x="1538" y="144"/>
                  </a:lnTo>
                  <a:lnTo>
                    <a:pt x="1539" y="144"/>
                  </a:lnTo>
                  <a:lnTo>
                    <a:pt x="1539" y="143"/>
                  </a:lnTo>
                  <a:lnTo>
                    <a:pt x="1539" y="143"/>
                  </a:lnTo>
                  <a:lnTo>
                    <a:pt x="1539" y="142"/>
                  </a:lnTo>
                  <a:lnTo>
                    <a:pt x="1539" y="142"/>
                  </a:lnTo>
                  <a:lnTo>
                    <a:pt x="1539" y="141"/>
                  </a:lnTo>
                  <a:lnTo>
                    <a:pt x="1540" y="141"/>
                  </a:lnTo>
                  <a:lnTo>
                    <a:pt x="1540" y="141"/>
                  </a:lnTo>
                  <a:lnTo>
                    <a:pt x="1540" y="140"/>
                  </a:lnTo>
                  <a:lnTo>
                    <a:pt x="1540" y="140"/>
                  </a:lnTo>
                  <a:lnTo>
                    <a:pt x="1540" y="139"/>
                  </a:lnTo>
                  <a:lnTo>
                    <a:pt x="1540" y="139"/>
                  </a:lnTo>
                  <a:lnTo>
                    <a:pt x="1540" y="138"/>
                  </a:lnTo>
                  <a:lnTo>
                    <a:pt x="1541" y="138"/>
                  </a:lnTo>
                  <a:lnTo>
                    <a:pt x="1541" y="138"/>
                  </a:lnTo>
                  <a:lnTo>
                    <a:pt x="1541" y="137"/>
                  </a:lnTo>
                  <a:lnTo>
                    <a:pt x="1541" y="137"/>
                  </a:lnTo>
                  <a:lnTo>
                    <a:pt x="1541" y="136"/>
                  </a:lnTo>
                  <a:lnTo>
                    <a:pt x="1541" y="136"/>
                  </a:lnTo>
                  <a:lnTo>
                    <a:pt x="1541" y="136"/>
                  </a:lnTo>
                  <a:lnTo>
                    <a:pt x="1542" y="135"/>
                  </a:lnTo>
                  <a:lnTo>
                    <a:pt x="1542" y="135"/>
                  </a:lnTo>
                  <a:lnTo>
                    <a:pt x="1542" y="135"/>
                  </a:lnTo>
                  <a:lnTo>
                    <a:pt x="1541" y="134"/>
                  </a:lnTo>
                  <a:lnTo>
                    <a:pt x="1541" y="134"/>
                  </a:lnTo>
                  <a:lnTo>
                    <a:pt x="1540" y="134"/>
                  </a:lnTo>
                  <a:lnTo>
                    <a:pt x="1540" y="135"/>
                  </a:lnTo>
                  <a:lnTo>
                    <a:pt x="1540" y="135"/>
                  </a:lnTo>
                  <a:lnTo>
                    <a:pt x="1540" y="136"/>
                  </a:lnTo>
                  <a:lnTo>
                    <a:pt x="1540" y="136"/>
                  </a:lnTo>
                  <a:lnTo>
                    <a:pt x="1540" y="136"/>
                  </a:lnTo>
                  <a:lnTo>
                    <a:pt x="1540" y="137"/>
                  </a:lnTo>
                  <a:lnTo>
                    <a:pt x="1539" y="137"/>
                  </a:lnTo>
                  <a:lnTo>
                    <a:pt x="1539" y="138"/>
                  </a:lnTo>
                  <a:lnTo>
                    <a:pt x="1539" y="138"/>
                  </a:lnTo>
                  <a:lnTo>
                    <a:pt x="1539" y="138"/>
                  </a:lnTo>
                  <a:lnTo>
                    <a:pt x="1539" y="139"/>
                  </a:lnTo>
                  <a:lnTo>
                    <a:pt x="1539" y="139"/>
                  </a:lnTo>
                  <a:lnTo>
                    <a:pt x="1538" y="140"/>
                  </a:lnTo>
                  <a:lnTo>
                    <a:pt x="1538" y="140"/>
                  </a:lnTo>
                  <a:lnTo>
                    <a:pt x="1538" y="141"/>
                  </a:lnTo>
                  <a:lnTo>
                    <a:pt x="1538" y="141"/>
                  </a:lnTo>
                  <a:lnTo>
                    <a:pt x="1538" y="142"/>
                  </a:lnTo>
                  <a:lnTo>
                    <a:pt x="1538" y="142"/>
                  </a:lnTo>
                  <a:lnTo>
                    <a:pt x="1538" y="142"/>
                  </a:lnTo>
                  <a:lnTo>
                    <a:pt x="1537" y="143"/>
                  </a:lnTo>
                  <a:lnTo>
                    <a:pt x="1537" y="143"/>
                  </a:lnTo>
                  <a:lnTo>
                    <a:pt x="1537" y="144"/>
                  </a:lnTo>
                  <a:lnTo>
                    <a:pt x="1537" y="144"/>
                  </a:lnTo>
                  <a:lnTo>
                    <a:pt x="1537" y="145"/>
                  </a:lnTo>
                  <a:lnTo>
                    <a:pt x="1537" y="145"/>
                  </a:lnTo>
                  <a:lnTo>
                    <a:pt x="1537" y="145"/>
                  </a:lnTo>
                  <a:lnTo>
                    <a:pt x="1536" y="146"/>
                  </a:lnTo>
                  <a:lnTo>
                    <a:pt x="1536" y="146"/>
                  </a:lnTo>
                  <a:lnTo>
                    <a:pt x="1536" y="147"/>
                  </a:lnTo>
                  <a:lnTo>
                    <a:pt x="1536" y="147"/>
                  </a:lnTo>
                  <a:lnTo>
                    <a:pt x="1536" y="147"/>
                  </a:lnTo>
                  <a:lnTo>
                    <a:pt x="1536" y="148"/>
                  </a:lnTo>
                  <a:lnTo>
                    <a:pt x="1536" y="148"/>
                  </a:lnTo>
                  <a:lnTo>
                    <a:pt x="1535" y="149"/>
                  </a:lnTo>
                  <a:lnTo>
                    <a:pt x="1535" y="149"/>
                  </a:lnTo>
                  <a:lnTo>
                    <a:pt x="1535" y="150"/>
                  </a:lnTo>
                  <a:lnTo>
                    <a:pt x="1535" y="150"/>
                  </a:lnTo>
                  <a:lnTo>
                    <a:pt x="1535" y="151"/>
                  </a:lnTo>
                  <a:lnTo>
                    <a:pt x="1536" y="151"/>
                  </a:lnTo>
                  <a:close/>
                  <a:moveTo>
                    <a:pt x="1545" y="125"/>
                  </a:moveTo>
                  <a:lnTo>
                    <a:pt x="1546" y="124"/>
                  </a:lnTo>
                  <a:lnTo>
                    <a:pt x="1546" y="124"/>
                  </a:lnTo>
                  <a:lnTo>
                    <a:pt x="1546" y="123"/>
                  </a:lnTo>
                  <a:lnTo>
                    <a:pt x="1546" y="123"/>
                  </a:lnTo>
                  <a:lnTo>
                    <a:pt x="1546" y="123"/>
                  </a:lnTo>
                  <a:lnTo>
                    <a:pt x="1546" y="122"/>
                  </a:lnTo>
                  <a:lnTo>
                    <a:pt x="1547" y="122"/>
                  </a:lnTo>
                  <a:lnTo>
                    <a:pt x="1547" y="122"/>
                  </a:lnTo>
                  <a:lnTo>
                    <a:pt x="1547" y="121"/>
                  </a:lnTo>
                  <a:lnTo>
                    <a:pt x="1547" y="121"/>
                  </a:lnTo>
                  <a:lnTo>
                    <a:pt x="1547" y="121"/>
                  </a:lnTo>
                  <a:lnTo>
                    <a:pt x="1547" y="120"/>
                  </a:lnTo>
                  <a:lnTo>
                    <a:pt x="1547" y="120"/>
                  </a:lnTo>
                  <a:lnTo>
                    <a:pt x="1548" y="119"/>
                  </a:lnTo>
                  <a:lnTo>
                    <a:pt x="1548" y="119"/>
                  </a:lnTo>
                  <a:lnTo>
                    <a:pt x="1548" y="119"/>
                  </a:lnTo>
                  <a:lnTo>
                    <a:pt x="1548" y="118"/>
                  </a:lnTo>
                  <a:lnTo>
                    <a:pt x="1548" y="118"/>
                  </a:lnTo>
                  <a:lnTo>
                    <a:pt x="1548" y="118"/>
                  </a:lnTo>
                  <a:lnTo>
                    <a:pt x="1548" y="117"/>
                  </a:lnTo>
                  <a:lnTo>
                    <a:pt x="1549" y="117"/>
                  </a:lnTo>
                  <a:lnTo>
                    <a:pt x="1549" y="117"/>
                  </a:lnTo>
                  <a:lnTo>
                    <a:pt x="1549" y="116"/>
                  </a:lnTo>
                  <a:lnTo>
                    <a:pt x="1549" y="116"/>
                  </a:lnTo>
                  <a:lnTo>
                    <a:pt x="1549" y="116"/>
                  </a:lnTo>
                  <a:lnTo>
                    <a:pt x="1549" y="116"/>
                  </a:lnTo>
                  <a:lnTo>
                    <a:pt x="1549" y="115"/>
                  </a:lnTo>
                  <a:lnTo>
                    <a:pt x="1550" y="115"/>
                  </a:lnTo>
                  <a:lnTo>
                    <a:pt x="1550" y="115"/>
                  </a:lnTo>
                  <a:lnTo>
                    <a:pt x="1550" y="114"/>
                  </a:lnTo>
                  <a:lnTo>
                    <a:pt x="1550" y="114"/>
                  </a:lnTo>
                  <a:lnTo>
                    <a:pt x="1550" y="114"/>
                  </a:lnTo>
                  <a:lnTo>
                    <a:pt x="1550" y="113"/>
                  </a:lnTo>
                  <a:lnTo>
                    <a:pt x="1550" y="113"/>
                  </a:lnTo>
                  <a:lnTo>
                    <a:pt x="1551" y="113"/>
                  </a:lnTo>
                  <a:lnTo>
                    <a:pt x="1551" y="112"/>
                  </a:lnTo>
                  <a:lnTo>
                    <a:pt x="1551" y="112"/>
                  </a:lnTo>
                  <a:lnTo>
                    <a:pt x="1551" y="112"/>
                  </a:lnTo>
                  <a:lnTo>
                    <a:pt x="1551" y="111"/>
                  </a:lnTo>
                  <a:lnTo>
                    <a:pt x="1551" y="111"/>
                  </a:lnTo>
                  <a:lnTo>
                    <a:pt x="1551" y="111"/>
                  </a:lnTo>
                  <a:lnTo>
                    <a:pt x="1552" y="110"/>
                  </a:lnTo>
                  <a:lnTo>
                    <a:pt x="1552" y="110"/>
                  </a:lnTo>
                  <a:lnTo>
                    <a:pt x="1552" y="110"/>
                  </a:lnTo>
                  <a:lnTo>
                    <a:pt x="1552" y="110"/>
                  </a:lnTo>
                  <a:lnTo>
                    <a:pt x="1552" y="109"/>
                  </a:lnTo>
                  <a:lnTo>
                    <a:pt x="1552" y="109"/>
                  </a:lnTo>
                  <a:lnTo>
                    <a:pt x="1552" y="109"/>
                  </a:lnTo>
                  <a:lnTo>
                    <a:pt x="1551" y="108"/>
                  </a:lnTo>
                  <a:lnTo>
                    <a:pt x="1551" y="108"/>
                  </a:lnTo>
                  <a:lnTo>
                    <a:pt x="1551" y="108"/>
                  </a:lnTo>
                  <a:lnTo>
                    <a:pt x="1551" y="109"/>
                  </a:lnTo>
                  <a:lnTo>
                    <a:pt x="1551" y="109"/>
                  </a:lnTo>
                  <a:lnTo>
                    <a:pt x="1551" y="109"/>
                  </a:lnTo>
                  <a:lnTo>
                    <a:pt x="1550" y="110"/>
                  </a:lnTo>
                  <a:lnTo>
                    <a:pt x="1550" y="110"/>
                  </a:lnTo>
                  <a:lnTo>
                    <a:pt x="1550" y="110"/>
                  </a:lnTo>
                  <a:lnTo>
                    <a:pt x="1550" y="110"/>
                  </a:lnTo>
                  <a:lnTo>
                    <a:pt x="1550" y="111"/>
                  </a:lnTo>
                  <a:lnTo>
                    <a:pt x="1550" y="111"/>
                  </a:lnTo>
                  <a:lnTo>
                    <a:pt x="1550" y="111"/>
                  </a:lnTo>
                  <a:lnTo>
                    <a:pt x="1549" y="112"/>
                  </a:lnTo>
                  <a:lnTo>
                    <a:pt x="1549" y="112"/>
                  </a:lnTo>
                  <a:lnTo>
                    <a:pt x="1549" y="112"/>
                  </a:lnTo>
                  <a:lnTo>
                    <a:pt x="1549" y="113"/>
                  </a:lnTo>
                  <a:lnTo>
                    <a:pt x="1549" y="113"/>
                  </a:lnTo>
                  <a:lnTo>
                    <a:pt x="1549" y="113"/>
                  </a:lnTo>
                  <a:lnTo>
                    <a:pt x="1549" y="114"/>
                  </a:lnTo>
                  <a:lnTo>
                    <a:pt x="1548" y="114"/>
                  </a:lnTo>
                  <a:lnTo>
                    <a:pt x="1548" y="114"/>
                  </a:lnTo>
                  <a:lnTo>
                    <a:pt x="1548" y="114"/>
                  </a:lnTo>
                  <a:lnTo>
                    <a:pt x="1548" y="115"/>
                  </a:lnTo>
                  <a:lnTo>
                    <a:pt x="1548" y="115"/>
                  </a:lnTo>
                  <a:lnTo>
                    <a:pt x="1548" y="115"/>
                  </a:lnTo>
                  <a:lnTo>
                    <a:pt x="1548" y="116"/>
                  </a:lnTo>
                  <a:lnTo>
                    <a:pt x="1547" y="116"/>
                  </a:lnTo>
                  <a:lnTo>
                    <a:pt x="1547" y="116"/>
                  </a:lnTo>
                  <a:lnTo>
                    <a:pt x="1547" y="117"/>
                  </a:lnTo>
                  <a:lnTo>
                    <a:pt x="1547" y="117"/>
                  </a:lnTo>
                  <a:lnTo>
                    <a:pt x="1547" y="118"/>
                  </a:lnTo>
                  <a:lnTo>
                    <a:pt x="1547" y="118"/>
                  </a:lnTo>
                  <a:lnTo>
                    <a:pt x="1547" y="118"/>
                  </a:lnTo>
                  <a:lnTo>
                    <a:pt x="1546" y="119"/>
                  </a:lnTo>
                  <a:lnTo>
                    <a:pt x="1546" y="119"/>
                  </a:lnTo>
                  <a:lnTo>
                    <a:pt x="1546" y="119"/>
                  </a:lnTo>
                  <a:lnTo>
                    <a:pt x="1546" y="120"/>
                  </a:lnTo>
                  <a:lnTo>
                    <a:pt x="1546" y="120"/>
                  </a:lnTo>
                  <a:lnTo>
                    <a:pt x="1546" y="120"/>
                  </a:lnTo>
                  <a:lnTo>
                    <a:pt x="1545" y="121"/>
                  </a:lnTo>
                  <a:lnTo>
                    <a:pt x="1545" y="121"/>
                  </a:lnTo>
                  <a:lnTo>
                    <a:pt x="1545" y="121"/>
                  </a:lnTo>
                  <a:lnTo>
                    <a:pt x="1545" y="122"/>
                  </a:lnTo>
                  <a:lnTo>
                    <a:pt x="1545" y="122"/>
                  </a:lnTo>
                  <a:lnTo>
                    <a:pt x="1545" y="123"/>
                  </a:lnTo>
                  <a:lnTo>
                    <a:pt x="1545" y="123"/>
                  </a:lnTo>
                  <a:lnTo>
                    <a:pt x="1544" y="123"/>
                  </a:lnTo>
                  <a:lnTo>
                    <a:pt x="1544" y="124"/>
                  </a:lnTo>
                  <a:lnTo>
                    <a:pt x="1545" y="125"/>
                  </a:lnTo>
                  <a:close/>
                  <a:moveTo>
                    <a:pt x="1557" y="100"/>
                  </a:moveTo>
                  <a:lnTo>
                    <a:pt x="1558" y="100"/>
                  </a:lnTo>
                  <a:lnTo>
                    <a:pt x="1558" y="100"/>
                  </a:lnTo>
                  <a:lnTo>
                    <a:pt x="1558" y="100"/>
                  </a:lnTo>
                  <a:lnTo>
                    <a:pt x="1558" y="99"/>
                  </a:lnTo>
                  <a:lnTo>
                    <a:pt x="1558" y="99"/>
                  </a:lnTo>
                  <a:lnTo>
                    <a:pt x="1558" y="99"/>
                  </a:lnTo>
                  <a:lnTo>
                    <a:pt x="1558" y="99"/>
                  </a:lnTo>
                  <a:lnTo>
                    <a:pt x="1559" y="99"/>
                  </a:lnTo>
                  <a:lnTo>
                    <a:pt x="1559" y="99"/>
                  </a:lnTo>
                  <a:lnTo>
                    <a:pt x="1559" y="98"/>
                  </a:lnTo>
                  <a:lnTo>
                    <a:pt x="1559" y="98"/>
                  </a:lnTo>
                  <a:lnTo>
                    <a:pt x="1559" y="98"/>
                  </a:lnTo>
                  <a:lnTo>
                    <a:pt x="1559" y="98"/>
                  </a:lnTo>
                  <a:lnTo>
                    <a:pt x="1559" y="98"/>
                  </a:lnTo>
                  <a:lnTo>
                    <a:pt x="1560" y="97"/>
                  </a:lnTo>
                  <a:lnTo>
                    <a:pt x="1560" y="97"/>
                  </a:lnTo>
                  <a:lnTo>
                    <a:pt x="1560" y="97"/>
                  </a:lnTo>
                  <a:lnTo>
                    <a:pt x="1560" y="97"/>
                  </a:lnTo>
                  <a:lnTo>
                    <a:pt x="1560" y="97"/>
                  </a:lnTo>
                  <a:lnTo>
                    <a:pt x="1560" y="96"/>
                  </a:lnTo>
                  <a:lnTo>
                    <a:pt x="1561" y="96"/>
                  </a:lnTo>
                  <a:lnTo>
                    <a:pt x="1561" y="96"/>
                  </a:lnTo>
                  <a:lnTo>
                    <a:pt x="1561" y="96"/>
                  </a:lnTo>
                  <a:lnTo>
                    <a:pt x="1560" y="95"/>
                  </a:lnTo>
                  <a:lnTo>
                    <a:pt x="1561" y="96"/>
                  </a:lnTo>
                  <a:lnTo>
                    <a:pt x="1561" y="96"/>
                  </a:lnTo>
                  <a:lnTo>
                    <a:pt x="1561" y="96"/>
                  </a:lnTo>
                  <a:lnTo>
                    <a:pt x="1561" y="96"/>
                  </a:lnTo>
                  <a:lnTo>
                    <a:pt x="1561" y="95"/>
                  </a:lnTo>
                  <a:lnTo>
                    <a:pt x="1561" y="95"/>
                  </a:lnTo>
                  <a:lnTo>
                    <a:pt x="1562" y="95"/>
                  </a:lnTo>
                  <a:lnTo>
                    <a:pt x="1562" y="95"/>
                  </a:lnTo>
                  <a:lnTo>
                    <a:pt x="1562" y="95"/>
                  </a:lnTo>
                  <a:lnTo>
                    <a:pt x="1562" y="95"/>
                  </a:lnTo>
                  <a:lnTo>
                    <a:pt x="1562" y="95"/>
                  </a:lnTo>
                  <a:lnTo>
                    <a:pt x="1562" y="95"/>
                  </a:lnTo>
                  <a:lnTo>
                    <a:pt x="1562" y="95"/>
                  </a:lnTo>
                  <a:lnTo>
                    <a:pt x="1563" y="94"/>
                  </a:lnTo>
                  <a:lnTo>
                    <a:pt x="1563" y="94"/>
                  </a:lnTo>
                  <a:lnTo>
                    <a:pt x="1563" y="94"/>
                  </a:lnTo>
                  <a:lnTo>
                    <a:pt x="1563" y="94"/>
                  </a:lnTo>
                  <a:lnTo>
                    <a:pt x="1563" y="94"/>
                  </a:lnTo>
                  <a:lnTo>
                    <a:pt x="1563" y="94"/>
                  </a:lnTo>
                  <a:lnTo>
                    <a:pt x="1563" y="94"/>
                  </a:lnTo>
                  <a:lnTo>
                    <a:pt x="1564" y="94"/>
                  </a:lnTo>
                  <a:lnTo>
                    <a:pt x="1564" y="93"/>
                  </a:lnTo>
                  <a:lnTo>
                    <a:pt x="1564" y="93"/>
                  </a:lnTo>
                  <a:lnTo>
                    <a:pt x="1564" y="93"/>
                  </a:lnTo>
                  <a:lnTo>
                    <a:pt x="1564" y="93"/>
                  </a:lnTo>
                  <a:lnTo>
                    <a:pt x="1564" y="93"/>
                  </a:lnTo>
                  <a:lnTo>
                    <a:pt x="1564" y="93"/>
                  </a:lnTo>
                  <a:lnTo>
                    <a:pt x="1565" y="93"/>
                  </a:lnTo>
                  <a:lnTo>
                    <a:pt x="1565" y="93"/>
                  </a:lnTo>
                  <a:lnTo>
                    <a:pt x="1564" y="92"/>
                  </a:lnTo>
                  <a:lnTo>
                    <a:pt x="1565" y="93"/>
                  </a:lnTo>
                  <a:lnTo>
                    <a:pt x="1565" y="93"/>
                  </a:lnTo>
                  <a:lnTo>
                    <a:pt x="1565" y="92"/>
                  </a:lnTo>
                  <a:lnTo>
                    <a:pt x="1565" y="93"/>
                  </a:lnTo>
                  <a:lnTo>
                    <a:pt x="1565" y="93"/>
                  </a:lnTo>
                  <a:lnTo>
                    <a:pt x="1565" y="93"/>
                  </a:lnTo>
                  <a:lnTo>
                    <a:pt x="1565" y="92"/>
                  </a:lnTo>
                  <a:lnTo>
                    <a:pt x="1565" y="92"/>
                  </a:lnTo>
                  <a:lnTo>
                    <a:pt x="1565" y="92"/>
                  </a:lnTo>
                  <a:lnTo>
                    <a:pt x="1566" y="92"/>
                  </a:lnTo>
                  <a:lnTo>
                    <a:pt x="1566" y="92"/>
                  </a:lnTo>
                  <a:lnTo>
                    <a:pt x="1566" y="92"/>
                  </a:lnTo>
                  <a:lnTo>
                    <a:pt x="1566" y="92"/>
                  </a:lnTo>
                  <a:lnTo>
                    <a:pt x="1566" y="92"/>
                  </a:lnTo>
                  <a:lnTo>
                    <a:pt x="1566" y="92"/>
                  </a:lnTo>
                  <a:lnTo>
                    <a:pt x="1566" y="92"/>
                  </a:lnTo>
                  <a:lnTo>
                    <a:pt x="1567" y="92"/>
                  </a:lnTo>
                  <a:lnTo>
                    <a:pt x="1567" y="92"/>
                  </a:lnTo>
                  <a:lnTo>
                    <a:pt x="1567" y="92"/>
                  </a:lnTo>
                  <a:lnTo>
                    <a:pt x="1567" y="92"/>
                  </a:lnTo>
                  <a:lnTo>
                    <a:pt x="1567" y="92"/>
                  </a:lnTo>
                  <a:lnTo>
                    <a:pt x="1567" y="92"/>
                  </a:lnTo>
                  <a:lnTo>
                    <a:pt x="1567" y="92"/>
                  </a:lnTo>
                  <a:lnTo>
                    <a:pt x="1568" y="92"/>
                  </a:lnTo>
                  <a:lnTo>
                    <a:pt x="1568" y="92"/>
                  </a:lnTo>
                  <a:lnTo>
                    <a:pt x="1568" y="91"/>
                  </a:lnTo>
                  <a:lnTo>
                    <a:pt x="1568" y="91"/>
                  </a:lnTo>
                  <a:lnTo>
                    <a:pt x="1568" y="91"/>
                  </a:lnTo>
                  <a:lnTo>
                    <a:pt x="1568" y="91"/>
                  </a:lnTo>
                  <a:lnTo>
                    <a:pt x="1568" y="91"/>
                  </a:lnTo>
                  <a:lnTo>
                    <a:pt x="1568" y="90"/>
                  </a:lnTo>
                  <a:lnTo>
                    <a:pt x="1568" y="90"/>
                  </a:lnTo>
                  <a:lnTo>
                    <a:pt x="1568" y="90"/>
                  </a:lnTo>
                  <a:lnTo>
                    <a:pt x="1568" y="90"/>
                  </a:lnTo>
                  <a:lnTo>
                    <a:pt x="1568" y="90"/>
                  </a:lnTo>
                  <a:lnTo>
                    <a:pt x="1567" y="90"/>
                  </a:lnTo>
                  <a:lnTo>
                    <a:pt x="1567" y="90"/>
                  </a:lnTo>
                  <a:lnTo>
                    <a:pt x="1567" y="90"/>
                  </a:lnTo>
                  <a:lnTo>
                    <a:pt x="1567" y="90"/>
                  </a:lnTo>
                  <a:lnTo>
                    <a:pt x="1567" y="90"/>
                  </a:lnTo>
                  <a:lnTo>
                    <a:pt x="1567" y="90"/>
                  </a:lnTo>
                  <a:lnTo>
                    <a:pt x="1567" y="90"/>
                  </a:lnTo>
                  <a:lnTo>
                    <a:pt x="1566" y="90"/>
                  </a:lnTo>
                  <a:lnTo>
                    <a:pt x="1566" y="90"/>
                  </a:lnTo>
                  <a:lnTo>
                    <a:pt x="1566" y="90"/>
                  </a:lnTo>
                  <a:lnTo>
                    <a:pt x="1566" y="90"/>
                  </a:lnTo>
                  <a:lnTo>
                    <a:pt x="1566" y="90"/>
                  </a:lnTo>
                  <a:lnTo>
                    <a:pt x="1566" y="90"/>
                  </a:lnTo>
                  <a:lnTo>
                    <a:pt x="1566" y="90"/>
                  </a:lnTo>
                  <a:lnTo>
                    <a:pt x="1565" y="90"/>
                  </a:lnTo>
                  <a:lnTo>
                    <a:pt x="1565" y="91"/>
                  </a:lnTo>
                  <a:lnTo>
                    <a:pt x="1565" y="91"/>
                  </a:lnTo>
                  <a:lnTo>
                    <a:pt x="1565" y="91"/>
                  </a:lnTo>
                  <a:lnTo>
                    <a:pt x="1565" y="91"/>
                  </a:lnTo>
                  <a:lnTo>
                    <a:pt x="1565" y="91"/>
                  </a:lnTo>
                  <a:lnTo>
                    <a:pt x="1565" y="91"/>
                  </a:lnTo>
                  <a:lnTo>
                    <a:pt x="1564" y="91"/>
                  </a:lnTo>
                  <a:lnTo>
                    <a:pt x="1564" y="91"/>
                  </a:lnTo>
                  <a:lnTo>
                    <a:pt x="1564" y="91"/>
                  </a:lnTo>
                  <a:lnTo>
                    <a:pt x="1564" y="91"/>
                  </a:lnTo>
                  <a:lnTo>
                    <a:pt x="1564" y="91"/>
                  </a:lnTo>
                  <a:lnTo>
                    <a:pt x="1564" y="91"/>
                  </a:lnTo>
                  <a:lnTo>
                    <a:pt x="1564" y="91"/>
                  </a:lnTo>
                  <a:lnTo>
                    <a:pt x="1563" y="91"/>
                  </a:lnTo>
                  <a:lnTo>
                    <a:pt x="1563" y="92"/>
                  </a:lnTo>
                  <a:lnTo>
                    <a:pt x="1563" y="92"/>
                  </a:lnTo>
                  <a:lnTo>
                    <a:pt x="1563" y="92"/>
                  </a:lnTo>
                  <a:lnTo>
                    <a:pt x="1563" y="92"/>
                  </a:lnTo>
                  <a:lnTo>
                    <a:pt x="1563" y="92"/>
                  </a:lnTo>
                  <a:lnTo>
                    <a:pt x="1563" y="92"/>
                  </a:lnTo>
                  <a:lnTo>
                    <a:pt x="1562" y="92"/>
                  </a:lnTo>
                  <a:lnTo>
                    <a:pt x="1562" y="92"/>
                  </a:lnTo>
                  <a:lnTo>
                    <a:pt x="1562" y="93"/>
                  </a:lnTo>
                  <a:lnTo>
                    <a:pt x="1562" y="93"/>
                  </a:lnTo>
                  <a:lnTo>
                    <a:pt x="1562" y="93"/>
                  </a:lnTo>
                  <a:lnTo>
                    <a:pt x="1562" y="93"/>
                  </a:lnTo>
                  <a:lnTo>
                    <a:pt x="1562" y="93"/>
                  </a:lnTo>
                  <a:lnTo>
                    <a:pt x="1561" y="93"/>
                  </a:lnTo>
                  <a:lnTo>
                    <a:pt x="1561" y="93"/>
                  </a:lnTo>
                  <a:lnTo>
                    <a:pt x="1561" y="93"/>
                  </a:lnTo>
                  <a:lnTo>
                    <a:pt x="1561" y="93"/>
                  </a:lnTo>
                  <a:lnTo>
                    <a:pt x="1561" y="94"/>
                  </a:lnTo>
                  <a:lnTo>
                    <a:pt x="1561" y="94"/>
                  </a:lnTo>
                  <a:lnTo>
                    <a:pt x="1561" y="94"/>
                  </a:lnTo>
                  <a:lnTo>
                    <a:pt x="1560" y="94"/>
                  </a:lnTo>
                  <a:lnTo>
                    <a:pt x="1560" y="94"/>
                  </a:lnTo>
                  <a:lnTo>
                    <a:pt x="1560" y="94"/>
                  </a:lnTo>
                  <a:lnTo>
                    <a:pt x="1560" y="94"/>
                  </a:lnTo>
                  <a:lnTo>
                    <a:pt x="1560" y="95"/>
                  </a:lnTo>
                  <a:lnTo>
                    <a:pt x="1560" y="95"/>
                  </a:lnTo>
                  <a:lnTo>
                    <a:pt x="1560" y="95"/>
                  </a:lnTo>
                  <a:lnTo>
                    <a:pt x="1559" y="95"/>
                  </a:lnTo>
                  <a:lnTo>
                    <a:pt x="1559" y="95"/>
                  </a:lnTo>
                  <a:lnTo>
                    <a:pt x="1559" y="95"/>
                  </a:lnTo>
                  <a:lnTo>
                    <a:pt x="1559" y="96"/>
                  </a:lnTo>
                  <a:lnTo>
                    <a:pt x="1559" y="96"/>
                  </a:lnTo>
                  <a:lnTo>
                    <a:pt x="1559" y="96"/>
                  </a:lnTo>
                  <a:lnTo>
                    <a:pt x="1559" y="96"/>
                  </a:lnTo>
                  <a:lnTo>
                    <a:pt x="1558" y="96"/>
                  </a:lnTo>
                  <a:lnTo>
                    <a:pt x="1558" y="97"/>
                  </a:lnTo>
                  <a:lnTo>
                    <a:pt x="1558" y="97"/>
                  </a:lnTo>
                  <a:lnTo>
                    <a:pt x="1558" y="97"/>
                  </a:lnTo>
                  <a:lnTo>
                    <a:pt x="1558" y="97"/>
                  </a:lnTo>
                  <a:lnTo>
                    <a:pt x="1558" y="97"/>
                  </a:lnTo>
                  <a:lnTo>
                    <a:pt x="1557" y="97"/>
                  </a:lnTo>
                  <a:lnTo>
                    <a:pt x="1557" y="98"/>
                  </a:lnTo>
                  <a:lnTo>
                    <a:pt x="1557" y="98"/>
                  </a:lnTo>
                  <a:lnTo>
                    <a:pt x="1557" y="98"/>
                  </a:lnTo>
                  <a:lnTo>
                    <a:pt x="1557" y="98"/>
                  </a:lnTo>
                  <a:lnTo>
                    <a:pt x="1557" y="98"/>
                  </a:lnTo>
                  <a:lnTo>
                    <a:pt x="1557" y="99"/>
                  </a:lnTo>
                  <a:lnTo>
                    <a:pt x="1556" y="99"/>
                  </a:lnTo>
                  <a:lnTo>
                    <a:pt x="1557" y="100"/>
                  </a:lnTo>
                  <a:close/>
                  <a:moveTo>
                    <a:pt x="1576" y="94"/>
                  </a:moveTo>
                  <a:lnTo>
                    <a:pt x="1576" y="94"/>
                  </a:lnTo>
                  <a:lnTo>
                    <a:pt x="1576" y="94"/>
                  </a:lnTo>
                  <a:lnTo>
                    <a:pt x="1576" y="94"/>
                  </a:lnTo>
                  <a:lnTo>
                    <a:pt x="1576" y="94"/>
                  </a:lnTo>
                  <a:lnTo>
                    <a:pt x="1576" y="94"/>
                  </a:lnTo>
                  <a:lnTo>
                    <a:pt x="1577" y="94"/>
                  </a:lnTo>
                  <a:lnTo>
                    <a:pt x="1576" y="94"/>
                  </a:lnTo>
                  <a:lnTo>
                    <a:pt x="1576" y="94"/>
                  </a:lnTo>
                  <a:lnTo>
                    <a:pt x="1577" y="95"/>
                  </a:lnTo>
                  <a:lnTo>
                    <a:pt x="1577" y="95"/>
                  </a:lnTo>
                  <a:lnTo>
                    <a:pt x="1577" y="95"/>
                  </a:lnTo>
                  <a:lnTo>
                    <a:pt x="1577" y="95"/>
                  </a:lnTo>
                  <a:lnTo>
                    <a:pt x="1577" y="95"/>
                  </a:lnTo>
                  <a:lnTo>
                    <a:pt x="1577" y="95"/>
                  </a:lnTo>
                  <a:lnTo>
                    <a:pt x="1578" y="96"/>
                  </a:lnTo>
                  <a:lnTo>
                    <a:pt x="1578" y="96"/>
                  </a:lnTo>
                  <a:lnTo>
                    <a:pt x="1578" y="96"/>
                  </a:lnTo>
                  <a:lnTo>
                    <a:pt x="1578" y="96"/>
                  </a:lnTo>
                  <a:lnTo>
                    <a:pt x="1578" y="96"/>
                  </a:lnTo>
                  <a:lnTo>
                    <a:pt x="1578" y="96"/>
                  </a:lnTo>
                  <a:lnTo>
                    <a:pt x="1578" y="97"/>
                  </a:lnTo>
                  <a:lnTo>
                    <a:pt x="1579" y="97"/>
                  </a:lnTo>
                  <a:lnTo>
                    <a:pt x="1579" y="97"/>
                  </a:lnTo>
                  <a:lnTo>
                    <a:pt x="1579" y="97"/>
                  </a:lnTo>
                  <a:lnTo>
                    <a:pt x="1579" y="97"/>
                  </a:lnTo>
                  <a:lnTo>
                    <a:pt x="1579" y="97"/>
                  </a:lnTo>
                  <a:lnTo>
                    <a:pt x="1579" y="97"/>
                  </a:lnTo>
                  <a:lnTo>
                    <a:pt x="1579" y="98"/>
                  </a:lnTo>
                  <a:lnTo>
                    <a:pt x="1580" y="98"/>
                  </a:lnTo>
                  <a:lnTo>
                    <a:pt x="1580" y="98"/>
                  </a:lnTo>
                  <a:lnTo>
                    <a:pt x="1580" y="98"/>
                  </a:lnTo>
                  <a:lnTo>
                    <a:pt x="1580" y="98"/>
                  </a:lnTo>
                  <a:lnTo>
                    <a:pt x="1580" y="98"/>
                  </a:lnTo>
                  <a:lnTo>
                    <a:pt x="1580" y="99"/>
                  </a:lnTo>
                  <a:lnTo>
                    <a:pt x="1580" y="99"/>
                  </a:lnTo>
                  <a:lnTo>
                    <a:pt x="1581" y="98"/>
                  </a:lnTo>
                  <a:lnTo>
                    <a:pt x="1580" y="99"/>
                  </a:lnTo>
                  <a:lnTo>
                    <a:pt x="1581" y="99"/>
                  </a:lnTo>
                  <a:lnTo>
                    <a:pt x="1581" y="99"/>
                  </a:lnTo>
                  <a:lnTo>
                    <a:pt x="1581" y="99"/>
                  </a:lnTo>
                  <a:lnTo>
                    <a:pt x="1581" y="100"/>
                  </a:lnTo>
                  <a:lnTo>
                    <a:pt x="1581" y="100"/>
                  </a:lnTo>
                  <a:lnTo>
                    <a:pt x="1581" y="100"/>
                  </a:lnTo>
                  <a:lnTo>
                    <a:pt x="1581" y="100"/>
                  </a:lnTo>
                  <a:lnTo>
                    <a:pt x="1582" y="100"/>
                  </a:lnTo>
                  <a:lnTo>
                    <a:pt x="1582" y="101"/>
                  </a:lnTo>
                  <a:lnTo>
                    <a:pt x="1582" y="101"/>
                  </a:lnTo>
                  <a:lnTo>
                    <a:pt x="1582" y="101"/>
                  </a:lnTo>
                  <a:lnTo>
                    <a:pt x="1582" y="101"/>
                  </a:lnTo>
                  <a:lnTo>
                    <a:pt x="1582" y="102"/>
                  </a:lnTo>
                  <a:lnTo>
                    <a:pt x="1582" y="102"/>
                  </a:lnTo>
                  <a:lnTo>
                    <a:pt x="1583" y="102"/>
                  </a:lnTo>
                  <a:lnTo>
                    <a:pt x="1583" y="102"/>
                  </a:lnTo>
                  <a:lnTo>
                    <a:pt x="1583" y="103"/>
                  </a:lnTo>
                  <a:lnTo>
                    <a:pt x="1583" y="103"/>
                  </a:lnTo>
                  <a:lnTo>
                    <a:pt x="1583" y="103"/>
                  </a:lnTo>
                  <a:lnTo>
                    <a:pt x="1583" y="103"/>
                  </a:lnTo>
                  <a:lnTo>
                    <a:pt x="1583" y="103"/>
                  </a:lnTo>
                  <a:lnTo>
                    <a:pt x="1584" y="104"/>
                  </a:lnTo>
                  <a:lnTo>
                    <a:pt x="1584" y="104"/>
                  </a:lnTo>
                  <a:lnTo>
                    <a:pt x="1584" y="104"/>
                  </a:lnTo>
                  <a:lnTo>
                    <a:pt x="1584" y="104"/>
                  </a:lnTo>
                  <a:lnTo>
                    <a:pt x="1584" y="105"/>
                  </a:lnTo>
                  <a:lnTo>
                    <a:pt x="1584" y="105"/>
                  </a:lnTo>
                  <a:lnTo>
                    <a:pt x="1584" y="105"/>
                  </a:lnTo>
                  <a:lnTo>
                    <a:pt x="1585" y="104"/>
                  </a:lnTo>
                  <a:lnTo>
                    <a:pt x="1584" y="105"/>
                  </a:lnTo>
                  <a:lnTo>
                    <a:pt x="1585" y="105"/>
                  </a:lnTo>
                  <a:lnTo>
                    <a:pt x="1585" y="105"/>
                  </a:lnTo>
                  <a:lnTo>
                    <a:pt x="1585" y="106"/>
                  </a:lnTo>
                  <a:lnTo>
                    <a:pt x="1585" y="106"/>
                  </a:lnTo>
                  <a:lnTo>
                    <a:pt x="1585" y="106"/>
                  </a:lnTo>
                  <a:lnTo>
                    <a:pt x="1585" y="106"/>
                  </a:lnTo>
                  <a:lnTo>
                    <a:pt x="1586" y="105"/>
                  </a:lnTo>
                  <a:lnTo>
                    <a:pt x="1586" y="105"/>
                  </a:lnTo>
                  <a:lnTo>
                    <a:pt x="1586" y="105"/>
                  </a:lnTo>
                  <a:lnTo>
                    <a:pt x="1586" y="105"/>
                  </a:lnTo>
                  <a:lnTo>
                    <a:pt x="1586" y="104"/>
                  </a:lnTo>
                  <a:lnTo>
                    <a:pt x="1586" y="104"/>
                  </a:lnTo>
                  <a:lnTo>
                    <a:pt x="1585" y="104"/>
                  </a:lnTo>
                  <a:lnTo>
                    <a:pt x="1585" y="104"/>
                  </a:lnTo>
                  <a:lnTo>
                    <a:pt x="1585" y="103"/>
                  </a:lnTo>
                  <a:lnTo>
                    <a:pt x="1585" y="103"/>
                  </a:lnTo>
                  <a:lnTo>
                    <a:pt x="1585" y="103"/>
                  </a:lnTo>
                  <a:lnTo>
                    <a:pt x="1585" y="103"/>
                  </a:lnTo>
                  <a:lnTo>
                    <a:pt x="1585" y="103"/>
                  </a:lnTo>
                  <a:lnTo>
                    <a:pt x="1585" y="102"/>
                  </a:lnTo>
                  <a:lnTo>
                    <a:pt x="1584" y="102"/>
                  </a:lnTo>
                  <a:lnTo>
                    <a:pt x="1584" y="102"/>
                  </a:lnTo>
                  <a:lnTo>
                    <a:pt x="1584" y="102"/>
                  </a:lnTo>
                  <a:lnTo>
                    <a:pt x="1584" y="101"/>
                  </a:lnTo>
                  <a:lnTo>
                    <a:pt x="1584" y="101"/>
                  </a:lnTo>
                  <a:lnTo>
                    <a:pt x="1584" y="101"/>
                  </a:lnTo>
                  <a:lnTo>
                    <a:pt x="1584" y="101"/>
                  </a:lnTo>
                  <a:lnTo>
                    <a:pt x="1583" y="101"/>
                  </a:lnTo>
                  <a:lnTo>
                    <a:pt x="1583" y="100"/>
                  </a:lnTo>
                  <a:lnTo>
                    <a:pt x="1583" y="100"/>
                  </a:lnTo>
                  <a:lnTo>
                    <a:pt x="1583" y="100"/>
                  </a:lnTo>
                  <a:lnTo>
                    <a:pt x="1583" y="100"/>
                  </a:lnTo>
                  <a:lnTo>
                    <a:pt x="1583" y="99"/>
                  </a:lnTo>
                  <a:lnTo>
                    <a:pt x="1583" y="99"/>
                  </a:lnTo>
                  <a:lnTo>
                    <a:pt x="1582" y="99"/>
                  </a:lnTo>
                  <a:lnTo>
                    <a:pt x="1582" y="99"/>
                  </a:lnTo>
                  <a:lnTo>
                    <a:pt x="1582" y="99"/>
                  </a:lnTo>
                  <a:lnTo>
                    <a:pt x="1582" y="98"/>
                  </a:lnTo>
                  <a:lnTo>
                    <a:pt x="1582" y="98"/>
                  </a:lnTo>
                  <a:lnTo>
                    <a:pt x="1582" y="98"/>
                  </a:lnTo>
                  <a:lnTo>
                    <a:pt x="1581" y="98"/>
                  </a:lnTo>
                  <a:lnTo>
                    <a:pt x="1581" y="97"/>
                  </a:lnTo>
                  <a:lnTo>
                    <a:pt x="1581" y="97"/>
                  </a:lnTo>
                  <a:lnTo>
                    <a:pt x="1581" y="97"/>
                  </a:lnTo>
                  <a:lnTo>
                    <a:pt x="1581" y="97"/>
                  </a:lnTo>
                  <a:lnTo>
                    <a:pt x="1581" y="97"/>
                  </a:lnTo>
                  <a:lnTo>
                    <a:pt x="1581" y="97"/>
                  </a:lnTo>
                  <a:lnTo>
                    <a:pt x="1581" y="97"/>
                  </a:lnTo>
                  <a:lnTo>
                    <a:pt x="1580" y="96"/>
                  </a:lnTo>
                  <a:lnTo>
                    <a:pt x="1580" y="96"/>
                  </a:lnTo>
                  <a:lnTo>
                    <a:pt x="1580" y="96"/>
                  </a:lnTo>
                  <a:lnTo>
                    <a:pt x="1580" y="96"/>
                  </a:lnTo>
                  <a:lnTo>
                    <a:pt x="1580" y="96"/>
                  </a:lnTo>
                  <a:lnTo>
                    <a:pt x="1580" y="96"/>
                  </a:lnTo>
                  <a:lnTo>
                    <a:pt x="1580" y="95"/>
                  </a:lnTo>
                  <a:lnTo>
                    <a:pt x="1579" y="95"/>
                  </a:lnTo>
                  <a:lnTo>
                    <a:pt x="1579" y="95"/>
                  </a:lnTo>
                  <a:lnTo>
                    <a:pt x="1579" y="95"/>
                  </a:lnTo>
                  <a:lnTo>
                    <a:pt x="1579" y="95"/>
                  </a:lnTo>
                  <a:lnTo>
                    <a:pt x="1579" y="95"/>
                  </a:lnTo>
                  <a:lnTo>
                    <a:pt x="1579" y="94"/>
                  </a:lnTo>
                  <a:lnTo>
                    <a:pt x="1579" y="94"/>
                  </a:lnTo>
                  <a:lnTo>
                    <a:pt x="1578" y="94"/>
                  </a:lnTo>
                  <a:lnTo>
                    <a:pt x="1578" y="94"/>
                  </a:lnTo>
                  <a:lnTo>
                    <a:pt x="1578" y="94"/>
                  </a:lnTo>
                  <a:lnTo>
                    <a:pt x="1578" y="94"/>
                  </a:lnTo>
                  <a:lnTo>
                    <a:pt x="1578" y="93"/>
                  </a:lnTo>
                  <a:lnTo>
                    <a:pt x="1578" y="93"/>
                  </a:lnTo>
                  <a:lnTo>
                    <a:pt x="1577" y="93"/>
                  </a:lnTo>
                  <a:lnTo>
                    <a:pt x="1577" y="93"/>
                  </a:lnTo>
                  <a:lnTo>
                    <a:pt x="1577" y="93"/>
                  </a:lnTo>
                  <a:lnTo>
                    <a:pt x="1577" y="93"/>
                  </a:lnTo>
                  <a:lnTo>
                    <a:pt x="1577" y="93"/>
                  </a:lnTo>
                  <a:lnTo>
                    <a:pt x="1577" y="93"/>
                  </a:lnTo>
                  <a:lnTo>
                    <a:pt x="1577" y="92"/>
                  </a:lnTo>
                  <a:lnTo>
                    <a:pt x="1576" y="92"/>
                  </a:lnTo>
                  <a:lnTo>
                    <a:pt x="1576" y="92"/>
                  </a:lnTo>
                  <a:lnTo>
                    <a:pt x="1576" y="94"/>
                  </a:lnTo>
                  <a:close/>
                  <a:moveTo>
                    <a:pt x="1590" y="116"/>
                  </a:moveTo>
                  <a:lnTo>
                    <a:pt x="1590" y="116"/>
                  </a:lnTo>
                  <a:lnTo>
                    <a:pt x="1590" y="116"/>
                  </a:lnTo>
                  <a:lnTo>
                    <a:pt x="1590" y="117"/>
                  </a:lnTo>
                  <a:lnTo>
                    <a:pt x="1590" y="117"/>
                  </a:lnTo>
                  <a:lnTo>
                    <a:pt x="1590" y="117"/>
                  </a:lnTo>
                  <a:lnTo>
                    <a:pt x="1591" y="118"/>
                  </a:lnTo>
                  <a:lnTo>
                    <a:pt x="1591" y="118"/>
                  </a:lnTo>
                  <a:lnTo>
                    <a:pt x="1591" y="118"/>
                  </a:lnTo>
                  <a:lnTo>
                    <a:pt x="1591" y="119"/>
                  </a:lnTo>
                  <a:lnTo>
                    <a:pt x="1591" y="119"/>
                  </a:lnTo>
                  <a:lnTo>
                    <a:pt x="1591" y="119"/>
                  </a:lnTo>
                  <a:lnTo>
                    <a:pt x="1591" y="119"/>
                  </a:lnTo>
                  <a:lnTo>
                    <a:pt x="1592" y="120"/>
                  </a:lnTo>
                  <a:lnTo>
                    <a:pt x="1592" y="120"/>
                  </a:lnTo>
                  <a:lnTo>
                    <a:pt x="1592" y="121"/>
                  </a:lnTo>
                  <a:lnTo>
                    <a:pt x="1592" y="121"/>
                  </a:lnTo>
                  <a:lnTo>
                    <a:pt x="1592" y="121"/>
                  </a:lnTo>
                  <a:lnTo>
                    <a:pt x="1592" y="121"/>
                  </a:lnTo>
                  <a:lnTo>
                    <a:pt x="1592" y="122"/>
                  </a:lnTo>
                  <a:lnTo>
                    <a:pt x="1593" y="122"/>
                  </a:lnTo>
                  <a:lnTo>
                    <a:pt x="1593" y="122"/>
                  </a:lnTo>
                  <a:lnTo>
                    <a:pt x="1593" y="123"/>
                  </a:lnTo>
                  <a:lnTo>
                    <a:pt x="1593" y="123"/>
                  </a:lnTo>
                  <a:lnTo>
                    <a:pt x="1593" y="124"/>
                  </a:lnTo>
                  <a:lnTo>
                    <a:pt x="1593" y="124"/>
                  </a:lnTo>
                  <a:lnTo>
                    <a:pt x="1593" y="124"/>
                  </a:lnTo>
                  <a:lnTo>
                    <a:pt x="1594" y="125"/>
                  </a:lnTo>
                  <a:lnTo>
                    <a:pt x="1594" y="125"/>
                  </a:lnTo>
                  <a:lnTo>
                    <a:pt x="1594" y="125"/>
                  </a:lnTo>
                  <a:lnTo>
                    <a:pt x="1594" y="126"/>
                  </a:lnTo>
                  <a:lnTo>
                    <a:pt x="1594" y="126"/>
                  </a:lnTo>
                  <a:lnTo>
                    <a:pt x="1594" y="127"/>
                  </a:lnTo>
                  <a:lnTo>
                    <a:pt x="1594" y="127"/>
                  </a:lnTo>
                  <a:lnTo>
                    <a:pt x="1595" y="127"/>
                  </a:lnTo>
                  <a:lnTo>
                    <a:pt x="1595" y="128"/>
                  </a:lnTo>
                  <a:lnTo>
                    <a:pt x="1595" y="128"/>
                  </a:lnTo>
                  <a:lnTo>
                    <a:pt x="1595" y="129"/>
                  </a:lnTo>
                  <a:lnTo>
                    <a:pt x="1595" y="129"/>
                  </a:lnTo>
                  <a:lnTo>
                    <a:pt x="1595" y="129"/>
                  </a:lnTo>
                  <a:lnTo>
                    <a:pt x="1595" y="130"/>
                  </a:lnTo>
                  <a:lnTo>
                    <a:pt x="1596" y="130"/>
                  </a:lnTo>
                  <a:lnTo>
                    <a:pt x="1596" y="130"/>
                  </a:lnTo>
                  <a:lnTo>
                    <a:pt x="1596" y="131"/>
                  </a:lnTo>
                  <a:lnTo>
                    <a:pt x="1596" y="131"/>
                  </a:lnTo>
                  <a:lnTo>
                    <a:pt x="1596" y="131"/>
                  </a:lnTo>
                  <a:lnTo>
                    <a:pt x="1596" y="132"/>
                  </a:lnTo>
                  <a:lnTo>
                    <a:pt x="1598" y="131"/>
                  </a:lnTo>
                  <a:lnTo>
                    <a:pt x="1597" y="131"/>
                  </a:lnTo>
                  <a:lnTo>
                    <a:pt x="1597" y="130"/>
                  </a:lnTo>
                  <a:lnTo>
                    <a:pt x="1597" y="130"/>
                  </a:lnTo>
                  <a:lnTo>
                    <a:pt x="1597" y="129"/>
                  </a:lnTo>
                  <a:lnTo>
                    <a:pt x="1597" y="129"/>
                  </a:lnTo>
                  <a:lnTo>
                    <a:pt x="1597" y="129"/>
                  </a:lnTo>
                  <a:lnTo>
                    <a:pt x="1597" y="128"/>
                  </a:lnTo>
                  <a:lnTo>
                    <a:pt x="1596" y="128"/>
                  </a:lnTo>
                  <a:lnTo>
                    <a:pt x="1596" y="128"/>
                  </a:lnTo>
                  <a:lnTo>
                    <a:pt x="1596" y="127"/>
                  </a:lnTo>
                  <a:lnTo>
                    <a:pt x="1596" y="127"/>
                  </a:lnTo>
                  <a:lnTo>
                    <a:pt x="1596" y="126"/>
                  </a:lnTo>
                  <a:lnTo>
                    <a:pt x="1596" y="126"/>
                  </a:lnTo>
                  <a:lnTo>
                    <a:pt x="1595" y="126"/>
                  </a:lnTo>
                  <a:lnTo>
                    <a:pt x="1595" y="125"/>
                  </a:lnTo>
                  <a:lnTo>
                    <a:pt x="1595" y="125"/>
                  </a:lnTo>
                  <a:lnTo>
                    <a:pt x="1595" y="125"/>
                  </a:lnTo>
                  <a:lnTo>
                    <a:pt x="1595" y="124"/>
                  </a:lnTo>
                  <a:lnTo>
                    <a:pt x="1595" y="124"/>
                  </a:lnTo>
                  <a:lnTo>
                    <a:pt x="1595" y="123"/>
                  </a:lnTo>
                  <a:lnTo>
                    <a:pt x="1594" y="123"/>
                  </a:lnTo>
                  <a:lnTo>
                    <a:pt x="1594" y="123"/>
                  </a:lnTo>
                  <a:lnTo>
                    <a:pt x="1594" y="122"/>
                  </a:lnTo>
                  <a:lnTo>
                    <a:pt x="1594" y="122"/>
                  </a:lnTo>
                  <a:lnTo>
                    <a:pt x="1594" y="122"/>
                  </a:lnTo>
                  <a:lnTo>
                    <a:pt x="1594" y="121"/>
                  </a:lnTo>
                  <a:lnTo>
                    <a:pt x="1594" y="121"/>
                  </a:lnTo>
                  <a:lnTo>
                    <a:pt x="1593" y="120"/>
                  </a:lnTo>
                  <a:lnTo>
                    <a:pt x="1593" y="120"/>
                  </a:lnTo>
                  <a:lnTo>
                    <a:pt x="1593" y="120"/>
                  </a:lnTo>
                  <a:lnTo>
                    <a:pt x="1593" y="119"/>
                  </a:lnTo>
                  <a:lnTo>
                    <a:pt x="1593" y="119"/>
                  </a:lnTo>
                  <a:lnTo>
                    <a:pt x="1593" y="119"/>
                  </a:lnTo>
                  <a:lnTo>
                    <a:pt x="1593" y="119"/>
                  </a:lnTo>
                  <a:lnTo>
                    <a:pt x="1592" y="118"/>
                  </a:lnTo>
                  <a:lnTo>
                    <a:pt x="1592" y="118"/>
                  </a:lnTo>
                  <a:lnTo>
                    <a:pt x="1592" y="118"/>
                  </a:lnTo>
                  <a:lnTo>
                    <a:pt x="1592" y="117"/>
                  </a:lnTo>
                  <a:lnTo>
                    <a:pt x="1592" y="117"/>
                  </a:lnTo>
                  <a:lnTo>
                    <a:pt x="1592" y="117"/>
                  </a:lnTo>
                  <a:lnTo>
                    <a:pt x="1592" y="116"/>
                  </a:lnTo>
                  <a:lnTo>
                    <a:pt x="1591" y="116"/>
                  </a:lnTo>
                  <a:lnTo>
                    <a:pt x="1591" y="116"/>
                  </a:lnTo>
                  <a:lnTo>
                    <a:pt x="1591" y="115"/>
                  </a:lnTo>
                  <a:lnTo>
                    <a:pt x="1591" y="115"/>
                  </a:lnTo>
                  <a:lnTo>
                    <a:pt x="1591" y="115"/>
                  </a:lnTo>
                  <a:lnTo>
                    <a:pt x="1590" y="116"/>
                  </a:lnTo>
                  <a:close/>
                  <a:moveTo>
                    <a:pt x="1600" y="142"/>
                  </a:moveTo>
                  <a:lnTo>
                    <a:pt x="1600" y="142"/>
                  </a:lnTo>
                  <a:lnTo>
                    <a:pt x="1600" y="143"/>
                  </a:lnTo>
                  <a:lnTo>
                    <a:pt x="1600" y="143"/>
                  </a:lnTo>
                  <a:lnTo>
                    <a:pt x="1601" y="144"/>
                  </a:lnTo>
                  <a:lnTo>
                    <a:pt x="1601" y="144"/>
                  </a:lnTo>
                  <a:lnTo>
                    <a:pt x="1601" y="144"/>
                  </a:lnTo>
                  <a:lnTo>
                    <a:pt x="1601" y="145"/>
                  </a:lnTo>
                  <a:lnTo>
                    <a:pt x="1601" y="145"/>
                  </a:lnTo>
                  <a:lnTo>
                    <a:pt x="1601" y="146"/>
                  </a:lnTo>
                  <a:lnTo>
                    <a:pt x="1601" y="146"/>
                  </a:lnTo>
                  <a:lnTo>
                    <a:pt x="1602" y="146"/>
                  </a:lnTo>
                  <a:lnTo>
                    <a:pt x="1602" y="147"/>
                  </a:lnTo>
                  <a:lnTo>
                    <a:pt x="1602" y="147"/>
                  </a:lnTo>
                  <a:lnTo>
                    <a:pt x="1602" y="148"/>
                  </a:lnTo>
                  <a:lnTo>
                    <a:pt x="1602" y="148"/>
                  </a:lnTo>
                  <a:lnTo>
                    <a:pt x="1602" y="149"/>
                  </a:lnTo>
                  <a:lnTo>
                    <a:pt x="1602" y="149"/>
                  </a:lnTo>
                  <a:lnTo>
                    <a:pt x="1603" y="149"/>
                  </a:lnTo>
                  <a:lnTo>
                    <a:pt x="1603" y="150"/>
                  </a:lnTo>
                  <a:lnTo>
                    <a:pt x="1603" y="150"/>
                  </a:lnTo>
                  <a:lnTo>
                    <a:pt x="1603" y="151"/>
                  </a:lnTo>
                  <a:lnTo>
                    <a:pt x="1603" y="151"/>
                  </a:lnTo>
                  <a:lnTo>
                    <a:pt x="1603" y="152"/>
                  </a:lnTo>
                  <a:lnTo>
                    <a:pt x="1604" y="152"/>
                  </a:lnTo>
                  <a:lnTo>
                    <a:pt x="1604" y="153"/>
                  </a:lnTo>
                  <a:lnTo>
                    <a:pt x="1604" y="153"/>
                  </a:lnTo>
                  <a:lnTo>
                    <a:pt x="1604" y="153"/>
                  </a:lnTo>
                  <a:lnTo>
                    <a:pt x="1604" y="154"/>
                  </a:lnTo>
                  <a:lnTo>
                    <a:pt x="1604" y="154"/>
                  </a:lnTo>
                  <a:lnTo>
                    <a:pt x="1604" y="155"/>
                  </a:lnTo>
                  <a:lnTo>
                    <a:pt x="1605" y="155"/>
                  </a:lnTo>
                  <a:lnTo>
                    <a:pt x="1605" y="155"/>
                  </a:lnTo>
                  <a:lnTo>
                    <a:pt x="1605" y="156"/>
                  </a:lnTo>
                  <a:lnTo>
                    <a:pt x="1605" y="156"/>
                  </a:lnTo>
                  <a:lnTo>
                    <a:pt x="1605" y="157"/>
                  </a:lnTo>
                  <a:lnTo>
                    <a:pt x="1605" y="157"/>
                  </a:lnTo>
                  <a:lnTo>
                    <a:pt x="1605" y="158"/>
                  </a:lnTo>
                  <a:lnTo>
                    <a:pt x="1606" y="158"/>
                  </a:lnTo>
                  <a:lnTo>
                    <a:pt x="1606" y="159"/>
                  </a:lnTo>
                  <a:lnTo>
                    <a:pt x="1606" y="159"/>
                  </a:lnTo>
                  <a:lnTo>
                    <a:pt x="1607" y="158"/>
                  </a:lnTo>
                  <a:lnTo>
                    <a:pt x="1607" y="158"/>
                  </a:lnTo>
                  <a:lnTo>
                    <a:pt x="1607" y="157"/>
                  </a:lnTo>
                  <a:lnTo>
                    <a:pt x="1607" y="157"/>
                  </a:lnTo>
                  <a:lnTo>
                    <a:pt x="1606" y="156"/>
                  </a:lnTo>
                  <a:lnTo>
                    <a:pt x="1606" y="156"/>
                  </a:lnTo>
                  <a:lnTo>
                    <a:pt x="1606" y="155"/>
                  </a:lnTo>
                  <a:lnTo>
                    <a:pt x="1606" y="155"/>
                  </a:lnTo>
                  <a:lnTo>
                    <a:pt x="1606" y="155"/>
                  </a:lnTo>
                  <a:lnTo>
                    <a:pt x="1606" y="154"/>
                  </a:lnTo>
                  <a:lnTo>
                    <a:pt x="1606" y="154"/>
                  </a:lnTo>
                  <a:lnTo>
                    <a:pt x="1605" y="153"/>
                  </a:lnTo>
                  <a:lnTo>
                    <a:pt x="1605" y="153"/>
                  </a:lnTo>
                  <a:lnTo>
                    <a:pt x="1605" y="153"/>
                  </a:lnTo>
                  <a:lnTo>
                    <a:pt x="1605" y="152"/>
                  </a:lnTo>
                  <a:lnTo>
                    <a:pt x="1605" y="152"/>
                  </a:lnTo>
                  <a:lnTo>
                    <a:pt x="1605" y="151"/>
                  </a:lnTo>
                  <a:lnTo>
                    <a:pt x="1605" y="151"/>
                  </a:lnTo>
                  <a:lnTo>
                    <a:pt x="1604" y="150"/>
                  </a:lnTo>
                  <a:lnTo>
                    <a:pt x="1604" y="150"/>
                  </a:lnTo>
                  <a:lnTo>
                    <a:pt x="1604" y="150"/>
                  </a:lnTo>
                  <a:lnTo>
                    <a:pt x="1604" y="149"/>
                  </a:lnTo>
                  <a:lnTo>
                    <a:pt x="1604" y="149"/>
                  </a:lnTo>
                  <a:lnTo>
                    <a:pt x="1604" y="148"/>
                  </a:lnTo>
                  <a:lnTo>
                    <a:pt x="1604" y="148"/>
                  </a:lnTo>
                  <a:lnTo>
                    <a:pt x="1603" y="147"/>
                  </a:lnTo>
                  <a:lnTo>
                    <a:pt x="1603" y="147"/>
                  </a:lnTo>
                  <a:lnTo>
                    <a:pt x="1603" y="147"/>
                  </a:lnTo>
                  <a:lnTo>
                    <a:pt x="1603" y="146"/>
                  </a:lnTo>
                  <a:lnTo>
                    <a:pt x="1603" y="146"/>
                  </a:lnTo>
                  <a:lnTo>
                    <a:pt x="1603" y="145"/>
                  </a:lnTo>
                  <a:lnTo>
                    <a:pt x="1603" y="145"/>
                  </a:lnTo>
                  <a:lnTo>
                    <a:pt x="1602" y="144"/>
                  </a:lnTo>
                  <a:lnTo>
                    <a:pt x="1602" y="144"/>
                  </a:lnTo>
                  <a:lnTo>
                    <a:pt x="1602" y="144"/>
                  </a:lnTo>
                  <a:lnTo>
                    <a:pt x="1602" y="143"/>
                  </a:lnTo>
                  <a:lnTo>
                    <a:pt x="1602" y="143"/>
                  </a:lnTo>
                  <a:lnTo>
                    <a:pt x="1602" y="142"/>
                  </a:lnTo>
                  <a:lnTo>
                    <a:pt x="1602" y="142"/>
                  </a:lnTo>
                  <a:lnTo>
                    <a:pt x="1601" y="141"/>
                  </a:lnTo>
                  <a:lnTo>
                    <a:pt x="1601" y="141"/>
                  </a:lnTo>
                  <a:lnTo>
                    <a:pt x="1600" y="142"/>
                  </a:lnTo>
                  <a:close/>
                  <a:moveTo>
                    <a:pt x="1609" y="169"/>
                  </a:moveTo>
                  <a:lnTo>
                    <a:pt x="1609" y="169"/>
                  </a:lnTo>
                  <a:lnTo>
                    <a:pt x="1609" y="170"/>
                  </a:lnTo>
                  <a:lnTo>
                    <a:pt x="1609" y="170"/>
                  </a:lnTo>
                  <a:lnTo>
                    <a:pt x="1610" y="170"/>
                  </a:lnTo>
                  <a:lnTo>
                    <a:pt x="1610" y="171"/>
                  </a:lnTo>
                  <a:lnTo>
                    <a:pt x="1610" y="171"/>
                  </a:lnTo>
                  <a:lnTo>
                    <a:pt x="1610" y="172"/>
                  </a:lnTo>
                  <a:lnTo>
                    <a:pt x="1610" y="172"/>
                  </a:lnTo>
                  <a:lnTo>
                    <a:pt x="1610" y="172"/>
                  </a:lnTo>
                  <a:lnTo>
                    <a:pt x="1610" y="173"/>
                  </a:lnTo>
                  <a:lnTo>
                    <a:pt x="1611" y="173"/>
                  </a:lnTo>
                  <a:lnTo>
                    <a:pt x="1611" y="174"/>
                  </a:lnTo>
                  <a:lnTo>
                    <a:pt x="1611" y="174"/>
                  </a:lnTo>
                  <a:lnTo>
                    <a:pt x="1611" y="174"/>
                  </a:lnTo>
                  <a:lnTo>
                    <a:pt x="1611" y="175"/>
                  </a:lnTo>
                  <a:lnTo>
                    <a:pt x="1611" y="175"/>
                  </a:lnTo>
                  <a:lnTo>
                    <a:pt x="1611" y="176"/>
                  </a:lnTo>
                  <a:lnTo>
                    <a:pt x="1612" y="176"/>
                  </a:lnTo>
                  <a:lnTo>
                    <a:pt x="1612" y="176"/>
                  </a:lnTo>
                  <a:lnTo>
                    <a:pt x="1612" y="177"/>
                  </a:lnTo>
                  <a:lnTo>
                    <a:pt x="1612" y="177"/>
                  </a:lnTo>
                  <a:lnTo>
                    <a:pt x="1612" y="178"/>
                  </a:lnTo>
                  <a:lnTo>
                    <a:pt x="1612" y="178"/>
                  </a:lnTo>
                  <a:lnTo>
                    <a:pt x="1612" y="178"/>
                  </a:lnTo>
                  <a:lnTo>
                    <a:pt x="1613" y="179"/>
                  </a:lnTo>
                  <a:lnTo>
                    <a:pt x="1613" y="179"/>
                  </a:lnTo>
                  <a:lnTo>
                    <a:pt x="1613" y="180"/>
                  </a:lnTo>
                  <a:lnTo>
                    <a:pt x="1613" y="180"/>
                  </a:lnTo>
                  <a:lnTo>
                    <a:pt x="1613" y="180"/>
                  </a:lnTo>
                  <a:lnTo>
                    <a:pt x="1613" y="181"/>
                  </a:lnTo>
                  <a:lnTo>
                    <a:pt x="1614" y="181"/>
                  </a:lnTo>
                  <a:lnTo>
                    <a:pt x="1614" y="181"/>
                  </a:lnTo>
                  <a:lnTo>
                    <a:pt x="1614" y="182"/>
                  </a:lnTo>
                  <a:lnTo>
                    <a:pt x="1614" y="182"/>
                  </a:lnTo>
                  <a:lnTo>
                    <a:pt x="1614" y="182"/>
                  </a:lnTo>
                  <a:lnTo>
                    <a:pt x="1614" y="183"/>
                  </a:lnTo>
                  <a:lnTo>
                    <a:pt x="1614" y="183"/>
                  </a:lnTo>
                  <a:lnTo>
                    <a:pt x="1615" y="183"/>
                  </a:lnTo>
                  <a:lnTo>
                    <a:pt x="1615" y="183"/>
                  </a:lnTo>
                  <a:lnTo>
                    <a:pt x="1615" y="184"/>
                  </a:lnTo>
                  <a:lnTo>
                    <a:pt x="1615" y="184"/>
                  </a:lnTo>
                  <a:lnTo>
                    <a:pt x="1615" y="184"/>
                  </a:lnTo>
                  <a:lnTo>
                    <a:pt x="1615" y="185"/>
                  </a:lnTo>
                  <a:lnTo>
                    <a:pt x="1616" y="185"/>
                  </a:lnTo>
                  <a:lnTo>
                    <a:pt x="1616" y="185"/>
                  </a:lnTo>
                  <a:lnTo>
                    <a:pt x="1617" y="184"/>
                  </a:lnTo>
                  <a:lnTo>
                    <a:pt x="1617" y="184"/>
                  </a:lnTo>
                  <a:lnTo>
                    <a:pt x="1616" y="184"/>
                  </a:lnTo>
                  <a:lnTo>
                    <a:pt x="1616" y="183"/>
                  </a:lnTo>
                  <a:lnTo>
                    <a:pt x="1616" y="183"/>
                  </a:lnTo>
                  <a:lnTo>
                    <a:pt x="1616" y="183"/>
                  </a:lnTo>
                  <a:lnTo>
                    <a:pt x="1616" y="183"/>
                  </a:lnTo>
                  <a:lnTo>
                    <a:pt x="1616" y="182"/>
                  </a:lnTo>
                  <a:lnTo>
                    <a:pt x="1616" y="182"/>
                  </a:lnTo>
                  <a:lnTo>
                    <a:pt x="1615" y="182"/>
                  </a:lnTo>
                  <a:lnTo>
                    <a:pt x="1615" y="181"/>
                  </a:lnTo>
                  <a:lnTo>
                    <a:pt x="1615" y="181"/>
                  </a:lnTo>
                  <a:lnTo>
                    <a:pt x="1615" y="181"/>
                  </a:lnTo>
                  <a:lnTo>
                    <a:pt x="1615" y="180"/>
                  </a:lnTo>
                  <a:lnTo>
                    <a:pt x="1615" y="180"/>
                  </a:lnTo>
                  <a:lnTo>
                    <a:pt x="1615" y="180"/>
                  </a:lnTo>
                  <a:lnTo>
                    <a:pt x="1614" y="179"/>
                  </a:lnTo>
                  <a:lnTo>
                    <a:pt x="1614" y="179"/>
                  </a:lnTo>
                  <a:lnTo>
                    <a:pt x="1614" y="179"/>
                  </a:lnTo>
                  <a:lnTo>
                    <a:pt x="1614" y="178"/>
                  </a:lnTo>
                  <a:lnTo>
                    <a:pt x="1614" y="178"/>
                  </a:lnTo>
                  <a:lnTo>
                    <a:pt x="1614" y="178"/>
                  </a:lnTo>
                  <a:lnTo>
                    <a:pt x="1614" y="177"/>
                  </a:lnTo>
                  <a:lnTo>
                    <a:pt x="1613" y="177"/>
                  </a:lnTo>
                  <a:lnTo>
                    <a:pt x="1613" y="176"/>
                  </a:lnTo>
                  <a:lnTo>
                    <a:pt x="1613" y="176"/>
                  </a:lnTo>
                  <a:lnTo>
                    <a:pt x="1613" y="176"/>
                  </a:lnTo>
                  <a:lnTo>
                    <a:pt x="1613" y="175"/>
                  </a:lnTo>
                  <a:lnTo>
                    <a:pt x="1613" y="175"/>
                  </a:lnTo>
                  <a:lnTo>
                    <a:pt x="1613" y="174"/>
                  </a:lnTo>
                  <a:lnTo>
                    <a:pt x="1612" y="174"/>
                  </a:lnTo>
                  <a:lnTo>
                    <a:pt x="1612" y="174"/>
                  </a:lnTo>
                  <a:lnTo>
                    <a:pt x="1612" y="173"/>
                  </a:lnTo>
                  <a:lnTo>
                    <a:pt x="1612" y="173"/>
                  </a:lnTo>
                  <a:lnTo>
                    <a:pt x="1612" y="172"/>
                  </a:lnTo>
                  <a:lnTo>
                    <a:pt x="1612" y="172"/>
                  </a:lnTo>
                  <a:lnTo>
                    <a:pt x="1612" y="172"/>
                  </a:lnTo>
                  <a:lnTo>
                    <a:pt x="1611" y="171"/>
                  </a:lnTo>
                  <a:lnTo>
                    <a:pt x="1611" y="171"/>
                  </a:lnTo>
                  <a:lnTo>
                    <a:pt x="1611" y="170"/>
                  </a:lnTo>
                  <a:lnTo>
                    <a:pt x="1611" y="170"/>
                  </a:lnTo>
                  <a:lnTo>
                    <a:pt x="1611" y="170"/>
                  </a:lnTo>
                  <a:lnTo>
                    <a:pt x="1611" y="169"/>
                  </a:lnTo>
                  <a:lnTo>
                    <a:pt x="1610" y="169"/>
                  </a:lnTo>
                  <a:lnTo>
                    <a:pt x="1610" y="168"/>
                  </a:lnTo>
                  <a:lnTo>
                    <a:pt x="1610" y="168"/>
                  </a:lnTo>
                  <a:lnTo>
                    <a:pt x="1609" y="169"/>
                  </a:lnTo>
                  <a:close/>
                  <a:moveTo>
                    <a:pt x="1621" y="194"/>
                  </a:moveTo>
                  <a:lnTo>
                    <a:pt x="1621" y="194"/>
                  </a:lnTo>
                  <a:lnTo>
                    <a:pt x="1621" y="195"/>
                  </a:lnTo>
                  <a:lnTo>
                    <a:pt x="1621" y="195"/>
                  </a:lnTo>
                  <a:lnTo>
                    <a:pt x="1621" y="195"/>
                  </a:lnTo>
                  <a:lnTo>
                    <a:pt x="1621" y="195"/>
                  </a:lnTo>
                  <a:lnTo>
                    <a:pt x="1621" y="195"/>
                  </a:lnTo>
                  <a:lnTo>
                    <a:pt x="1622" y="196"/>
                  </a:lnTo>
                  <a:lnTo>
                    <a:pt x="1622" y="196"/>
                  </a:lnTo>
                  <a:lnTo>
                    <a:pt x="1622" y="196"/>
                  </a:lnTo>
                  <a:lnTo>
                    <a:pt x="1622" y="196"/>
                  </a:lnTo>
                  <a:lnTo>
                    <a:pt x="1622" y="196"/>
                  </a:lnTo>
                  <a:lnTo>
                    <a:pt x="1622" y="196"/>
                  </a:lnTo>
                  <a:lnTo>
                    <a:pt x="1622" y="196"/>
                  </a:lnTo>
                  <a:lnTo>
                    <a:pt x="1623" y="197"/>
                  </a:lnTo>
                  <a:lnTo>
                    <a:pt x="1623" y="197"/>
                  </a:lnTo>
                  <a:lnTo>
                    <a:pt x="1623" y="197"/>
                  </a:lnTo>
                  <a:lnTo>
                    <a:pt x="1623" y="197"/>
                  </a:lnTo>
                  <a:lnTo>
                    <a:pt x="1623" y="197"/>
                  </a:lnTo>
                  <a:lnTo>
                    <a:pt x="1623" y="198"/>
                  </a:lnTo>
                  <a:lnTo>
                    <a:pt x="1623" y="198"/>
                  </a:lnTo>
                  <a:lnTo>
                    <a:pt x="1624" y="198"/>
                  </a:lnTo>
                  <a:lnTo>
                    <a:pt x="1624" y="198"/>
                  </a:lnTo>
                  <a:lnTo>
                    <a:pt x="1624" y="198"/>
                  </a:lnTo>
                  <a:lnTo>
                    <a:pt x="1624" y="198"/>
                  </a:lnTo>
                  <a:lnTo>
                    <a:pt x="1624" y="198"/>
                  </a:lnTo>
                  <a:lnTo>
                    <a:pt x="1624" y="199"/>
                  </a:lnTo>
                  <a:lnTo>
                    <a:pt x="1624" y="199"/>
                  </a:lnTo>
                  <a:lnTo>
                    <a:pt x="1625" y="199"/>
                  </a:lnTo>
                  <a:lnTo>
                    <a:pt x="1625" y="199"/>
                  </a:lnTo>
                  <a:lnTo>
                    <a:pt x="1625" y="199"/>
                  </a:lnTo>
                  <a:lnTo>
                    <a:pt x="1625" y="200"/>
                  </a:lnTo>
                  <a:lnTo>
                    <a:pt x="1625" y="200"/>
                  </a:lnTo>
                  <a:lnTo>
                    <a:pt x="1625" y="200"/>
                  </a:lnTo>
                  <a:lnTo>
                    <a:pt x="1626" y="200"/>
                  </a:lnTo>
                  <a:lnTo>
                    <a:pt x="1626" y="200"/>
                  </a:lnTo>
                  <a:lnTo>
                    <a:pt x="1626" y="200"/>
                  </a:lnTo>
                  <a:lnTo>
                    <a:pt x="1626" y="200"/>
                  </a:lnTo>
                  <a:lnTo>
                    <a:pt x="1626" y="200"/>
                  </a:lnTo>
                  <a:lnTo>
                    <a:pt x="1626" y="200"/>
                  </a:lnTo>
                  <a:lnTo>
                    <a:pt x="1626" y="201"/>
                  </a:lnTo>
                  <a:lnTo>
                    <a:pt x="1626" y="201"/>
                  </a:lnTo>
                  <a:lnTo>
                    <a:pt x="1627" y="201"/>
                  </a:lnTo>
                  <a:lnTo>
                    <a:pt x="1627" y="201"/>
                  </a:lnTo>
                  <a:lnTo>
                    <a:pt x="1627" y="201"/>
                  </a:lnTo>
                  <a:lnTo>
                    <a:pt x="1627" y="201"/>
                  </a:lnTo>
                  <a:lnTo>
                    <a:pt x="1627" y="201"/>
                  </a:lnTo>
                  <a:lnTo>
                    <a:pt x="1627" y="201"/>
                  </a:lnTo>
                  <a:lnTo>
                    <a:pt x="1627" y="202"/>
                  </a:lnTo>
                  <a:lnTo>
                    <a:pt x="1628" y="202"/>
                  </a:lnTo>
                  <a:lnTo>
                    <a:pt x="1628" y="202"/>
                  </a:lnTo>
                  <a:lnTo>
                    <a:pt x="1628" y="202"/>
                  </a:lnTo>
                  <a:lnTo>
                    <a:pt x="1628" y="202"/>
                  </a:lnTo>
                  <a:lnTo>
                    <a:pt x="1628" y="202"/>
                  </a:lnTo>
                  <a:lnTo>
                    <a:pt x="1628" y="202"/>
                  </a:lnTo>
                  <a:lnTo>
                    <a:pt x="1629" y="202"/>
                  </a:lnTo>
                  <a:lnTo>
                    <a:pt x="1629" y="202"/>
                  </a:lnTo>
                  <a:lnTo>
                    <a:pt x="1629" y="202"/>
                  </a:lnTo>
                  <a:lnTo>
                    <a:pt x="1629" y="203"/>
                  </a:lnTo>
                  <a:lnTo>
                    <a:pt x="1629" y="203"/>
                  </a:lnTo>
                  <a:lnTo>
                    <a:pt x="1629" y="203"/>
                  </a:lnTo>
                  <a:lnTo>
                    <a:pt x="1629" y="203"/>
                  </a:lnTo>
                  <a:lnTo>
                    <a:pt x="1630" y="203"/>
                  </a:lnTo>
                  <a:lnTo>
                    <a:pt x="1630" y="203"/>
                  </a:lnTo>
                  <a:lnTo>
                    <a:pt x="1630" y="203"/>
                  </a:lnTo>
                  <a:lnTo>
                    <a:pt x="1630" y="203"/>
                  </a:lnTo>
                  <a:lnTo>
                    <a:pt x="1630" y="203"/>
                  </a:lnTo>
                  <a:lnTo>
                    <a:pt x="1630" y="203"/>
                  </a:lnTo>
                  <a:lnTo>
                    <a:pt x="1630" y="203"/>
                  </a:lnTo>
                  <a:lnTo>
                    <a:pt x="1631" y="203"/>
                  </a:lnTo>
                  <a:lnTo>
                    <a:pt x="1631" y="204"/>
                  </a:lnTo>
                  <a:lnTo>
                    <a:pt x="1631" y="204"/>
                  </a:lnTo>
                  <a:lnTo>
                    <a:pt x="1631" y="204"/>
                  </a:lnTo>
                  <a:lnTo>
                    <a:pt x="1631" y="204"/>
                  </a:lnTo>
                  <a:lnTo>
                    <a:pt x="1631" y="204"/>
                  </a:lnTo>
                  <a:lnTo>
                    <a:pt x="1631" y="204"/>
                  </a:lnTo>
                  <a:lnTo>
                    <a:pt x="1632" y="204"/>
                  </a:lnTo>
                  <a:lnTo>
                    <a:pt x="1632" y="204"/>
                  </a:lnTo>
                  <a:lnTo>
                    <a:pt x="1632" y="204"/>
                  </a:lnTo>
                  <a:lnTo>
                    <a:pt x="1632" y="204"/>
                  </a:lnTo>
                  <a:lnTo>
                    <a:pt x="1632" y="204"/>
                  </a:lnTo>
                  <a:lnTo>
                    <a:pt x="1632" y="204"/>
                  </a:lnTo>
                  <a:lnTo>
                    <a:pt x="1633" y="202"/>
                  </a:lnTo>
                  <a:lnTo>
                    <a:pt x="1632" y="202"/>
                  </a:lnTo>
                  <a:lnTo>
                    <a:pt x="1632" y="202"/>
                  </a:lnTo>
                  <a:lnTo>
                    <a:pt x="1632" y="202"/>
                  </a:lnTo>
                  <a:lnTo>
                    <a:pt x="1632" y="202"/>
                  </a:lnTo>
                  <a:lnTo>
                    <a:pt x="1632" y="202"/>
                  </a:lnTo>
                  <a:lnTo>
                    <a:pt x="1632" y="202"/>
                  </a:lnTo>
                  <a:lnTo>
                    <a:pt x="1632" y="202"/>
                  </a:lnTo>
                  <a:lnTo>
                    <a:pt x="1631" y="202"/>
                  </a:lnTo>
                  <a:lnTo>
                    <a:pt x="1631" y="202"/>
                  </a:lnTo>
                  <a:lnTo>
                    <a:pt x="1631" y="202"/>
                  </a:lnTo>
                  <a:lnTo>
                    <a:pt x="1631" y="202"/>
                  </a:lnTo>
                  <a:lnTo>
                    <a:pt x="1631" y="202"/>
                  </a:lnTo>
                  <a:lnTo>
                    <a:pt x="1631" y="202"/>
                  </a:lnTo>
                  <a:lnTo>
                    <a:pt x="1631" y="202"/>
                  </a:lnTo>
                  <a:lnTo>
                    <a:pt x="1630" y="201"/>
                  </a:lnTo>
                  <a:lnTo>
                    <a:pt x="1630" y="201"/>
                  </a:lnTo>
                  <a:lnTo>
                    <a:pt x="1630" y="201"/>
                  </a:lnTo>
                  <a:lnTo>
                    <a:pt x="1630" y="202"/>
                  </a:lnTo>
                  <a:lnTo>
                    <a:pt x="1630" y="201"/>
                  </a:lnTo>
                  <a:lnTo>
                    <a:pt x="1630" y="201"/>
                  </a:lnTo>
                  <a:lnTo>
                    <a:pt x="1630" y="201"/>
                  </a:lnTo>
                  <a:lnTo>
                    <a:pt x="1630" y="201"/>
                  </a:lnTo>
                  <a:lnTo>
                    <a:pt x="1630" y="201"/>
                  </a:lnTo>
                  <a:lnTo>
                    <a:pt x="1630" y="201"/>
                  </a:lnTo>
                  <a:lnTo>
                    <a:pt x="1629" y="201"/>
                  </a:lnTo>
                  <a:lnTo>
                    <a:pt x="1629" y="201"/>
                  </a:lnTo>
                  <a:lnTo>
                    <a:pt x="1629" y="201"/>
                  </a:lnTo>
                  <a:lnTo>
                    <a:pt x="1629" y="200"/>
                  </a:lnTo>
                  <a:lnTo>
                    <a:pt x="1629" y="200"/>
                  </a:lnTo>
                  <a:lnTo>
                    <a:pt x="1629" y="200"/>
                  </a:lnTo>
                  <a:lnTo>
                    <a:pt x="1629" y="200"/>
                  </a:lnTo>
                  <a:lnTo>
                    <a:pt x="1628" y="200"/>
                  </a:lnTo>
                  <a:lnTo>
                    <a:pt x="1628" y="200"/>
                  </a:lnTo>
                  <a:lnTo>
                    <a:pt x="1628" y="200"/>
                  </a:lnTo>
                  <a:lnTo>
                    <a:pt x="1628" y="200"/>
                  </a:lnTo>
                  <a:lnTo>
                    <a:pt x="1628" y="200"/>
                  </a:lnTo>
                  <a:lnTo>
                    <a:pt x="1628" y="200"/>
                  </a:lnTo>
                  <a:lnTo>
                    <a:pt x="1628" y="199"/>
                  </a:lnTo>
                  <a:lnTo>
                    <a:pt x="1627" y="199"/>
                  </a:lnTo>
                  <a:lnTo>
                    <a:pt x="1627" y="199"/>
                  </a:lnTo>
                  <a:lnTo>
                    <a:pt x="1627" y="199"/>
                  </a:lnTo>
                  <a:lnTo>
                    <a:pt x="1627" y="199"/>
                  </a:lnTo>
                  <a:lnTo>
                    <a:pt x="1627" y="199"/>
                  </a:lnTo>
                  <a:lnTo>
                    <a:pt x="1627" y="199"/>
                  </a:lnTo>
                  <a:lnTo>
                    <a:pt x="1627" y="199"/>
                  </a:lnTo>
                  <a:lnTo>
                    <a:pt x="1626" y="198"/>
                  </a:lnTo>
                  <a:lnTo>
                    <a:pt x="1626" y="198"/>
                  </a:lnTo>
                  <a:lnTo>
                    <a:pt x="1626" y="199"/>
                  </a:lnTo>
                  <a:lnTo>
                    <a:pt x="1626" y="198"/>
                  </a:lnTo>
                  <a:lnTo>
                    <a:pt x="1626" y="198"/>
                  </a:lnTo>
                  <a:lnTo>
                    <a:pt x="1626" y="198"/>
                  </a:lnTo>
                  <a:lnTo>
                    <a:pt x="1626" y="198"/>
                  </a:lnTo>
                  <a:lnTo>
                    <a:pt x="1626" y="198"/>
                  </a:lnTo>
                  <a:lnTo>
                    <a:pt x="1626" y="198"/>
                  </a:lnTo>
                  <a:lnTo>
                    <a:pt x="1625" y="198"/>
                  </a:lnTo>
                  <a:lnTo>
                    <a:pt x="1625" y="197"/>
                  </a:lnTo>
                  <a:lnTo>
                    <a:pt x="1625" y="197"/>
                  </a:lnTo>
                  <a:lnTo>
                    <a:pt x="1625" y="197"/>
                  </a:lnTo>
                  <a:lnTo>
                    <a:pt x="1625" y="197"/>
                  </a:lnTo>
                  <a:lnTo>
                    <a:pt x="1625" y="197"/>
                  </a:lnTo>
                  <a:lnTo>
                    <a:pt x="1625" y="197"/>
                  </a:lnTo>
                  <a:lnTo>
                    <a:pt x="1624" y="196"/>
                  </a:lnTo>
                  <a:lnTo>
                    <a:pt x="1624" y="196"/>
                  </a:lnTo>
                  <a:lnTo>
                    <a:pt x="1624" y="196"/>
                  </a:lnTo>
                  <a:lnTo>
                    <a:pt x="1624" y="196"/>
                  </a:lnTo>
                  <a:lnTo>
                    <a:pt x="1624" y="196"/>
                  </a:lnTo>
                  <a:lnTo>
                    <a:pt x="1624" y="196"/>
                  </a:lnTo>
                  <a:lnTo>
                    <a:pt x="1624" y="195"/>
                  </a:lnTo>
                  <a:lnTo>
                    <a:pt x="1623" y="195"/>
                  </a:lnTo>
                  <a:lnTo>
                    <a:pt x="1623" y="195"/>
                  </a:lnTo>
                  <a:lnTo>
                    <a:pt x="1623" y="195"/>
                  </a:lnTo>
                  <a:lnTo>
                    <a:pt x="1623" y="195"/>
                  </a:lnTo>
                  <a:lnTo>
                    <a:pt x="1623" y="195"/>
                  </a:lnTo>
                  <a:lnTo>
                    <a:pt x="1623" y="194"/>
                  </a:lnTo>
                  <a:lnTo>
                    <a:pt x="1623" y="194"/>
                  </a:lnTo>
                  <a:lnTo>
                    <a:pt x="1622" y="194"/>
                  </a:lnTo>
                  <a:lnTo>
                    <a:pt x="1622" y="194"/>
                  </a:lnTo>
                  <a:lnTo>
                    <a:pt x="1622" y="195"/>
                  </a:lnTo>
                  <a:lnTo>
                    <a:pt x="1622" y="194"/>
                  </a:lnTo>
                  <a:lnTo>
                    <a:pt x="1622" y="194"/>
                  </a:lnTo>
                  <a:lnTo>
                    <a:pt x="1622" y="194"/>
                  </a:lnTo>
                  <a:lnTo>
                    <a:pt x="1622" y="193"/>
                  </a:lnTo>
                  <a:lnTo>
                    <a:pt x="1622" y="193"/>
                  </a:lnTo>
                  <a:lnTo>
                    <a:pt x="1622" y="193"/>
                  </a:lnTo>
                  <a:lnTo>
                    <a:pt x="1621" y="194"/>
                  </a:lnTo>
                  <a:close/>
                  <a:moveTo>
                    <a:pt x="1641" y="204"/>
                  </a:moveTo>
                  <a:lnTo>
                    <a:pt x="1641" y="204"/>
                  </a:lnTo>
                  <a:lnTo>
                    <a:pt x="1641" y="204"/>
                  </a:lnTo>
                  <a:lnTo>
                    <a:pt x="1641" y="204"/>
                  </a:lnTo>
                  <a:lnTo>
                    <a:pt x="1641" y="204"/>
                  </a:lnTo>
                  <a:lnTo>
                    <a:pt x="1641" y="204"/>
                  </a:lnTo>
                  <a:lnTo>
                    <a:pt x="1641" y="204"/>
                  </a:lnTo>
                  <a:lnTo>
                    <a:pt x="1642" y="204"/>
                  </a:lnTo>
                  <a:lnTo>
                    <a:pt x="1642" y="204"/>
                  </a:lnTo>
                  <a:lnTo>
                    <a:pt x="1642" y="204"/>
                  </a:lnTo>
                  <a:lnTo>
                    <a:pt x="1642" y="204"/>
                  </a:lnTo>
                  <a:lnTo>
                    <a:pt x="1642" y="204"/>
                  </a:lnTo>
                  <a:lnTo>
                    <a:pt x="1642" y="204"/>
                  </a:lnTo>
                  <a:lnTo>
                    <a:pt x="1642" y="204"/>
                  </a:lnTo>
                  <a:lnTo>
                    <a:pt x="1643" y="204"/>
                  </a:lnTo>
                  <a:lnTo>
                    <a:pt x="1643" y="204"/>
                  </a:lnTo>
                  <a:lnTo>
                    <a:pt x="1643" y="203"/>
                  </a:lnTo>
                  <a:lnTo>
                    <a:pt x="1643" y="203"/>
                  </a:lnTo>
                  <a:lnTo>
                    <a:pt x="1643" y="203"/>
                  </a:lnTo>
                  <a:lnTo>
                    <a:pt x="1643" y="203"/>
                  </a:lnTo>
                  <a:lnTo>
                    <a:pt x="1643" y="203"/>
                  </a:lnTo>
                  <a:lnTo>
                    <a:pt x="1644" y="203"/>
                  </a:lnTo>
                  <a:lnTo>
                    <a:pt x="1644" y="203"/>
                  </a:lnTo>
                  <a:lnTo>
                    <a:pt x="1644" y="203"/>
                  </a:lnTo>
                  <a:lnTo>
                    <a:pt x="1644" y="203"/>
                  </a:lnTo>
                  <a:lnTo>
                    <a:pt x="1644" y="203"/>
                  </a:lnTo>
                  <a:lnTo>
                    <a:pt x="1644" y="202"/>
                  </a:lnTo>
                  <a:lnTo>
                    <a:pt x="1644" y="202"/>
                  </a:lnTo>
                  <a:lnTo>
                    <a:pt x="1645" y="202"/>
                  </a:lnTo>
                  <a:lnTo>
                    <a:pt x="1645" y="202"/>
                  </a:lnTo>
                  <a:lnTo>
                    <a:pt x="1645" y="202"/>
                  </a:lnTo>
                  <a:lnTo>
                    <a:pt x="1645" y="202"/>
                  </a:lnTo>
                  <a:lnTo>
                    <a:pt x="1645" y="202"/>
                  </a:lnTo>
                  <a:lnTo>
                    <a:pt x="1645" y="202"/>
                  </a:lnTo>
                  <a:lnTo>
                    <a:pt x="1645" y="202"/>
                  </a:lnTo>
                  <a:lnTo>
                    <a:pt x="1646" y="202"/>
                  </a:lnTo>
                  <a:lnTo>
                    <a:pt x="1646" y="202"/>
                  </a:lnTo>
                  <a:lnTo>
                    <a:pt x="1646" y="201"/>
                  </a:lnTo>
                  <a:lnTo>
                    <a:pt x="1646" y="201"/>
                  </a:lnTo>
                  <a:lnTo>
                    <a:pt x="1646" y="201"/>
                  </a:lnTo>
                  <a:lnTo>
                    <a:pt x="1646" y="201"/>
                  </a:lnTo>
                  <a:lnTo>
                    <a:pt x="1646" y="201"/>
                  </a:lnTo>
                  <a:lnTo>
                    <a:pt x="1647" y="201"/>
                  </a:lnTo>
                  <a:lnTo>
                    <a:pt x="1647" y="201"/>
                  </a:lnTo>
                  <a:lnTo>
                    <a:pt x="1647" y="201"/>
                  </a:lnTo>
                  <a:lnTo>
                    <a:pt x="1647" y="201"/>
                  </a:lnTo>
                  <a:lnTo>
                    <a:pt x="1647" y="200"/>
                  </a:lnTo>
                  <a:lnTo>
                    <a:pt x="1647" y="200"/>
                  </a:lnTo>
                  <a:lnTo>
                    <a:pt x="1647" y="200"/>
                  </a:lnTo>
                  <a:lnTo>
                    <a:pt x="1648" y="200"/>
                  </a:lnTo>
                  <a:lnTo>
                    <a:pt x="1648" y="200"/>
                  </a:lnTo>
                  <a:lnTo>
                    <a:pt x="1648" y="200"/>
                  </a:lnTo>
                  <a:lnTo>
                    <a:pt x="1648" y="200"/>
                  </a:lnTo>
                  <a:lnTo>
                    <a:pt x="1648" y="199"/>
                  </a:lnTo>
                  <a:lnTo>
                    <a:pt x="1648" y="199"/>
                  </a:lnTo>
                  <a:lnTo>
                    <a:pt x="1648" y="199"/>
                  </a:lnTo>
                  <a:lnTo>
                    <a:pt x="1649" y="199"/>
                  </a:lnTo>
                  <a:lnTo>
                    <a:pt x="1649" y="199"/>
                  </a:lnTo>
                  <a:lnTo>
                    <a:pt x="1649" y="199"/>
                  </a:lnTo>
                  <a:lnTo>
                    <a:pt x="1649" y="198"/>
                  </a:lnTo>
                  <a:lnTo>
                    <a:pt x="1649" y="198"/>
                  </a:lnTo>
                  <a:lnTo>
                    <a:pt x="1649" y="198"/>
                  </a:lnTo>
                  <a:lnTo>
                    <a:pt x="1649" y="198"/>
                  </a:lnTo>
                  <a:lnTo>
                    <a:pt x="1650" y="198"/>
                  </a:lnTo>
                  <a:lnTo>
                    <a:pt x="1650" y="198"/>
                  </a:lnTo>
                  <a:lnTo>
                    <a:pt x="1650" y="198"/>
                  </a:lnTo>
                  <a:lnTo>
                    <a:pt x="1650" y="197"/>
                  </a:lnTo>
                  <a:lnTo>
                    <a:pt x="1650" y="197"/>
                  </a:lnTo>
                  <a:lnTo>
                    <a:pt x="1650" y="197"/>
                  </a:lnTo>
                  <a:lnTo>
                    <a:pt x="1650" y="197"/>
                  </a:lnTo>
                  <a:lnTo>
                    <a:pt x="1651" y="197"/>
                  </a:lnTo>
                  <a:lnTo>
                    <a:pt x="1651" y="197"/>
                  </a:lnTo>
                  <a:lnTo>
                    <a:pt x="1651" y="196"/>
                  </a:lnTo>
                  <a:lnTo>
                    <a:pt x="1651" y="196"/>
                  </a:lnTo>
                  <a:lnTo>
                    <a:pt x="1651" y="196"/>
                  </a:lnTo>
                  <a:lnTo>
                    <a:pt x="1651" y="196"/>
                  </a:lnTo>
                  <a:lnTo>
                    <a:pt x="1651" y="196"/>
                  </a:lnTo>
                  <a:lnTo>
                    <a:pt x="1652" y="196"/>
                  </a:lnTo>
                  <a:lnTo>
                    <a:pt x="1652" y="195"/>
                  </a:lnTo>
                  <a:lnTo>
                    <a:pt x="1652" y="195"/>
                  </a:lnTo>
                  <a:lnTo>
                    <a:pt x="1652" y="195"/>
                  </a:lnTo>
                  <a:lnTo>
                    <a:pt x="1652" y="195"/>
                  </a:lnTo>
                  <a:lnTo>
                    <a:pt x="1652" y="194"/>
                  </a:lnTo>
                  <a:lnTo>
                    <a:pt x="1651" y="193"/>
                  </a:lnTo>
                  <a:lnTo>
                    <a:pt x="1651" y="193"/>
                  </a:lnTo>
                  <a:lnTo>
                    <a:pt x="1651" y="194"/>
                  </a:lnTo>
                  <a:lnTo>
                    <a:pt x="1651" y="194"/>
                  </a:lnTo>
                  <a:lnTo>
                    <a:pt x="1651" y="194"/>
                  </a:lnTo>
                  <a:lnTo>
                    <a:pt x="1651" y="194"/>
                  </a:lnTo>
                  <a:lnTo>
                    <a:pt x="1650" y="194"/>
                  </a:lnTo>
                  <a:lnTo>
                    <a:pt x="1650" y="195"/>
                  </a:lnTo>
                  <a:lnTo>
                    <a:pt x="1650" y="195"/>
                  </a:lnTo>
                  <a:lnTo>
                    <a:pt x="1650" y="195"/>
                  </a:lnTo>
                  <a:lnTo>
                    <a:pt x="1650" y="196"/>
                  </a:lnTo>
                  <a:lnTo>
                    <a:pt x="1650" y="195"/>
                  </a:lnTo>
                  <a:lnTo>
                    <a:pt x="1650" y="195"/>
                  </a:lnTo>
                  <a:lnTo>
                    <a:pt x="1650" y="195"/>
                  </a:lnTo>
                  <a:lnTo>
                    <a:pt x="1650" y="195"/>
                  </a:lnTo>
                  <a:lnTo>
                    <a:pt x="1649" y="196"/>
                  </a:lnTo>
                  <a:lnTo>
                    <a:pt x="1649" y="196"/>
                  </a:lnTo>
                  <a:lnTo>
                    <a:pt x="1649" y="196"/>
                  </a:lnTo>
                  <a:lnTo>
                    <a:pt x="1649" y="196"/>
                  </a:lnTo>
                  <a:lnTo>
                    <a:pt x="1649" y="196"/>
                  </a:lnTo>
                  <a:lnTo>
                    <a:pt x="1649" y="196"/>
                  </a:lnTo>
                  <a:lnTo>
                    <a:pt x="1649" y="196"/>
                  </a:lnTo>
                  <a:lnTo>
                    <a:pt x="1648" y="197"/>
                  </a:lnTo>
                  <a:lnTo>
                    <a:pt x="1648" y="197"/>
                  </a:lnTo>
                  <a:lnTo>
                    <a:pt x="1648" y="197"/>
                  </a:lnTo>
                  <a:lnTo>
                    <a:pt x="1648" y="197"/>
                  </a:lnTo>
                  <a:lnTo>
                    <a:pt x="1648" y="197"/>
                  </a:lnTo>
                  <a:lnTo>
                    <a:pt x="1648" y="197"/>
                  </a:lnTo>
                  <a:lnTo>
                    <a:pt x="1648" y="198"/>
                  </a:lnTo>
                  <a:lnTo>
                    <a:pt x="1647" y="198"/>
                  </a:lnTo>
                  <a:lnTo>
                    <a:pt x="1647" y="198"/>
                  </a:lnTo>
                  <a:lnTo>
                    <a:pt x="1647" y="198"/>
                  </a:lnTo>
                  <a:lnTo>
                    <a:pt x="1647" y="198"/>
                  </a:lnTo>
                  <a:lnTo>
                    <a:pt x="1647" y="198"/>
                  </a:lnTo>
                  <a:lnTo>
                    <a:pt x="1647" y="198"/>
                  </a:lnTo>
                  <a:lnTo>
                    <a:pt x="1647" y="199"/>
                  </a:lnTo>
                  <a:lnTo>
                    <a:pt x="1646" y="199"/>
                  </a:lnTo>
                  <a:lnTo>
                    <a:pt x="1646" y="199"/>
                  </a:lnTo>
                  <a:lnTo>
                    <a:pt x="1646" y="199"/>
                  </a:lnTo>
                  <a:lnTo>
                    <a:pt x="1646" y="199"/>
                  </a:lnTo>
                  <a:lnTo>
                    <a:pt x="1646" y="200"/>
                  </a:lnTo>
                  <a:lnTo>
                    <a:pt x="1646" y="199"/>
                  </a:lnTo>
                  <a:lnTo>
                    <a:pt x="1646" y="199"/>
                  </a:lnTo>
                  <a:lnTo>
                    <a:pt x="1646" y="199"/>
                  </a:lnTo>
                  <a:lnTo>
                    <a:pt x="1646" y="199"/>
                  </a:lnTo>
                  <a:lnTo>
                    <a:pt x="1646" y="200"/>
                  </a:lnTo>
                  <a:lnTo>
                    <a:pt x="1645" y="200"/>
                  </a:lnTo>
                  <a:lnTo>
                    <a:pt x="1645" y="200"/>
                  </a:lnTo>
                  <a:lnTo>
                    <a:pt x="1645" y="200"/>
                  </a:lnTo>
                  <a:lnTo>
                    <a:pt x="1645" y="200"/>
                  </a:lnTo>
                  <a:lnTo>
                    <a:pt x="1645" y="200"/>
                  </a:lnTo>
                  <a:lnTo>
                    <a:pt x="1645" y="200"/>
                  </a:lnTo>
                  <a:lnTo>
                    <a:pt x="1645" y="200"/>
                  </a:lnTo>
                  <a:lnTo>
                    <a:pt x="1644" y="200"/>
                  </a:lnTo>
                  <a:lnTo>
                    <a:pt x="1644" y="200"/>
                  </a:lnTo>
                  <a:lnTo>
                    <a:pt x="1644" y="200"/>
                  </a:lnTo>
                  <a:lnTo>
                    <a:pt x="1644" y="201"/>
                  </a:lnTo>
                  <a:lnTo>
                    <a:pt x="1644" y="201"/>
                  </a:lnTo>
                  <a:lnTo>
                    <a:pt x="1644" y="201"/>
                  </a:lnTo>
                  <a:lnTo>
                    <a:pt x="1644" y="201"/>
                  </a:lnTo>
                  <a:lnTo>
                    <a:pt x="1643" y="201"/>
                  </a:lnTo>
                  <a:lnTo>
                    <a:pt x="1643" y="201"/>
                  </a:lnTo>
                  <a:lnTo>
                    <a:pt x="1643" y="201"/>
                  </a:lnTo>
                  <a:lnTo>
                    <a:pt x="1643" y="201"/>
                  </a:lnTo>
                  <a:lnTo>
                    <a:pt x="1643" y="201"/>
                  </a:lnTo>
                  <a:lnTo>
                    <a:pt x="1643" y="201"/>
                  </a:lnTo>
                  <a:lnTo>
                    <a:pt x="1643" y="202"/>
                  </a:lnTo>
                  <a:lnTo>
                    <a:pt x="1642" y="202"/>
                  </a:lnTo>
                  <a:lnTo>
                    <a:pt x="1642" y="202"/>
                  </a:lnTo>
                  <a:lnTo>
                    <a:pt x="1642" y="202"/>
                  </a:lnTo>
                  <a:lnTo>
                    <a:pt x="1642" y="203"/>
                  </a:lnTo>
                  <a:lnTo>
                    <a:pt x="1642" y="202"/>
                  </a:lnTo>
                  <a:lnTo>
                    <a:pt x="1642" y="202"/>
                  </a:lnTo>
                  <a:lnTo>
                    <a:pt x="1642" y="203"/>
                  </a:lnTo>
                  <a:lnTo>
                    <a:pt x="1642" y="202"/>
                  </a:lnTo>
                  <a:lnTo>
                    <a:pt x="1642" y="202"/>
                  </a:lnTo>
                  <a:lnTo>
                    <a:pt x="1642" y="202"/>
                  </a:lnTo>
                  <a:lnTo>
                    <a:pt x="1642" y="202"/>
                  </a:lnTo>
                  <a:lnTo>
                    <a:pt x="1641" y="202"/>
                  </a:lnTo>
                  <a:lnTo>
                    <a:pt x="1641" y="202"/>
                  </a:lnTo>
                  <a:lnTo>
                    <a:pt x="1641" y="202"/>
                  </a:lnTo>
                  <a:lnTo>
                    <a:pt x="1641" y="202"/>
                  </a:lnTo>
                  <a:lnTo>
                    <a:pt x="1641" y="202"/>
                  </a:lnTo>
                  <a:lnTo>
                    <a:pt x="1641" y="202"/>
                  </a:lnTo>
                  <a:lnTo>
                    <a:pt x="1641" y="202"/>
                  </a:lnTo>
                  <a:lnTo>
                    <a:pt x="1640" y="202"/>
                  </a:lnTo>
                  <a:lnTo>
                    <a:pt x="1640" y="202"/>
                  </a:lnTo>
                  <a:lnTo>
                    <a:pt x="1641" y="204"/>
                  </a:lnTo>
                  <a:close/>
                  <a:moveTo>
                    <a:pt x="1657" y="186"/>
                  </a:moveTo>
                  <a:lnTo>
                    <a:pt x="1657" y="186"/>
                  </a:lnTo>
                  <a:lnTo>
                    <a:pt x="1658" y="185"/>
                  </a:lnTo>
                  <a:lnTo>
                    <a:pt x="1658" y="185"/>
                  </a:lnTo>
                  <a:lnTo>
                    <a:pt x="1658" y="185"/>
                  </a:lnTo>
                  <a:lnTo>
                    <a:pt x="1658" y="184"/>
                  </a:lnTo>
                  <a:lnTo>
                    <a:pt x="1658" y="184"/>
                  </a:lnTo>
                  <a:lnTo>
                    <a:pt x="1658" y="184"/>
                  </a:lnTo>
                  <a:lnTo>
                    <a:pt x="1658" y="183"/>
                  </a:lnTo>
                  <a:lnTo>
                    <a:pt x="1659" y="183"/>
                  </a:lnTo>
                  <a:lnTo>
                    <a:pt x="1659" y="183"/>
                  </a:lnTo>
                  <a:lnTo>
                    <a:pt x="1659" y="183"/>
                  </a:lnTo>
                  <a:lnTo>
                    <a:pt x="1659" y="182"/>
                  </a:lnTo>
                  <a:lnTo>
                    <a:pt x="1659" y="182"/>
                  </a:lnTo>
                  <a:lnTo>
                    <a:pt x="1659" y="182"/>
                  </a:lnTo>
                  <a:lnTo>
                    <a:pt x="1659" y="181"/>
                  </a:lnTo>
                  <a:lnTo>
                    <a:pt x="1660" y="181"/>
                  </a:lnTo>
                  <a:lnTo>
                    <a:pt x="1660" y="181"/>
                  </a:lnTo>
                  <a:lnTo>
                    <a:pt x="1660" y="180"/>
                  </a:lnTo>
                  <a:lnTo>
                    <a:pt x="1660" y="180"/>
                  </a:lnTo>
                  <a:lnTo>
                    <a:pt x="1660" y="180"/>
                  </a:lnTo>
                  <a:lnTo>
                    <a:pt x="1660" y="179"/>
                  </a:lnTo>
                  <a:lnTo>
                    <a:pt x="1660" y="179"/>
                  </a:lnTo>
                  <a:lnTo>
                    <a:pt x="1661" y="178"/>
                  </a:lnTo>
                  <a:lnTo>
                    <a:pt x="1661" y="178"/>
                  </a:lnTo>
                  <a:lnTo>
                    <a:pt x="1661" y="178"/>
                  </a:lnTo>
                  <a:lnTo>
                    <a:pt x="1661" y="177"/>
                  </a:lnTo>
                  <a:lnTo>
                    <a:pt x="1661" y="177"/>
                  </a:lnTo>
                  <a:lnTo>
                    <a:pt x="1661" y="177"/>
                  </a:lnTo>
                  <a:lnTo>
                    <a:pt x="1661" y="176"/>
                  </a:lnTo>
                  <a:lnTo>
                    <a:pt x="1662" y="176"/>
                  </a:lnTo>
                  <a:lnTo>
                    <a:pt x="1662" y="175"/>
                  </a:lnTo>
                  <a:lnTo>
                    <a:pt x="1662" y="175"/>
                  </a:lnTo>
                  <a:lnTo>
                    <a:pt x="1662" y="175"/>
                  </a:lnTo>
                  <a:lnTo>
                    <a:pt x="1662" y="174"/>
                  </a:lnTo>
                  <a:lnTo>
                    <a:pt x="1662" y="174"/>
                  </a:lnTo>
                  <a:lnTo>
                    <a:pt x="1662" y="173"/>
                  </a:lnTo>
                  <a:lnTo>
                    <a:pt x="1663" y="173"/>
                  </a:lnTo>
                  <a:lnTo>
                    <a:pt x="1663" y="173"/>
                  </a:lnTo>
                  <a:lnTo>
                    <a:pt x="1663" y="172"/>
                  </a:lnTo>
                  <a:lnTo>
                    <a:pt x="1663" y="172"/>
                  </a:lnTo>
                  <a:lnTo>
                    <a:pt x="1663" y="171"/>
                  </a:lnTo>
                  <a:lnTo>
                    <a:pt x="1663" y="171"/>
                  </a:lnTo>
                  <a:lnTo>
                    <a:pt x="1663" y="170"/>
                  </a:lnTo>
                  <a:lnTo>
                    <a:pt x="1664" y="170"/>
                  </a:lnTo>
                  <a:lnTo>
                    <a:pt x="1664" y="170"/>
                  </a:lnTo>
                  <a:lnTo>
                    <a:pt x="1664" y="169"/>
                  </a:lnTo>
                  <a:lnTo>
                    <a:pt x="1663" y="168"/>
                  </a:lnTo>
                  <a:lnTo>
                    <a:pt x="1663" y="169"/>
                  </a:lnTo>
                  <a:lnTo>
                    <a:pt x="1662" y="169"/>
                  </a:lnTo>
                  <a:lnTo>
                    <a:pt x="1662" y="170"/>
                  </a:lnTo>
                  <a:lnTo>
                    <a:pt x="1662" y="170"/>
                  </a:lnTo>
                  <a:lnTo>
                    <a:pt x="1662" y="170"/>
                  </a:lnTo>
                  <a:lnTo>
                    <a:pt x="1662" y="171"/>
                  </a:lnTo>
                  <a:lnTo>
                    <a:pt x="1662" y="171"/>
                  </a:lnTo>
                  <a:lnTo>
                    <a:pt x="1662" y="172"/>
                  </a:lnTo>
                  <a:lnTo>
                    <a:pt x="1661" y="172"/>
                  </a:lnTo>
                  <a:lnTo>
                    <a:pt x="1661" y="172"/>
                  </a:lnTo>
                  <a:lnTo>
                    <a:pt x="1661" y="173"/>
                  </a:lnTo>
                  <a:lnTo>
                    <a:pt x="1661" y="173"/>
                  </a:lnTo>
                  <a:lnTo>
                    <a:pt x="1661" y="174"/>
                  </a:lnTo>
                  <a:lnTo>
                    <a:pt x="1661" y="174"/>
                  </a:lnTo>
                  <a:lnTo>
                    <a:pt x="1661" y="174"/>
                  </a:lnTo>
                  <a:lnTo>
                    <a:pt x="1660" y="175"/>
                  </a:lnTo>
                  <a:lnTo>
                    <a:pt x="1660" y="175"/>
                  </a:lnTo>
                  <a:lnTo>
                    <a:pt x="1660" y="176"/>
                  </a:lnTo>
                  <a:lnTo>
                    <a:pt x="1660" y="176"/>
                  </a:lnTo>
                  <a:lnTo>
                    <a:pt x="1660" y="176"/>
                  </a:lnTo>
                  <a:lnTo>
                    <a:pt x="1660" y="177"/>
                  </a:lnTo>
                  <a:lnTo>
                    <a:pt x="1660" y="177"/>
                  </a:lnTo>
                  <a:lnTo>
                    <a:pt x="1659" y="178"/>
                  </a:lnTo>
                  <a:lnTo>
                    <a:pt x="1659" y="178"/>
                  </a:lnTo>
                  <a:lnTo>
                    <a:pt x="1659" y="178"/>
                  </a:lnTo>
                  <a:lnTo>
                    <a:pt x="1659" y="179"/>
                  </a:lnTo>
                  <a:lnTo>
                    <a:pt x="1659" y="179"/>
                  </a:lnTo>
                  <a:lnTo>
                    <a:pt x="1659" y="179"/>
                  </a:lnTo>
                  <a:lnTo>
                    <a:pt x="1659" y="180"/>
                  </a:lnTo>
                  <a:lnTo>
                    <a:pt x="1658" y="180"/>
                  </a:lnTo>
                  <a:lnTo>
                    <a:pt x="1658" y="181"/>
                  </a:lnTo>
                  <a:lnTo>
                    <a:pt x="1658" y="181"/>
                  </a:lnTo>
                  <a:lnTo>
                    <a:pt x="1659" y="181"/>
                  </a:lnTo>
                  <a:lnTo>
                    <a:pt x="1658" y="181"/>
                  </a:lnTo>
                  <a:lnTo>
                    <a:pt x="1658" y="181"/>
                  </a:lnTo>
                  <a:lnTo>
                    <a:pt x="1658" y="181"/>
                  </a:lnTo>
                  <a:lnTo>
                    <a:pt x="1658" y="182"/>
                  </a:lnTo>
                  <a:lnTo>
                    <a:pt x="1658" y="182"/>
                  </a:lnTo>
                  <a:lnTo>
                    <a:pt x="1657" y="182"/>
                  </a:lnTo>
                  <a:lnTo>
                    <a:pt x="1657" y="183"/>
                  </a:lnTo>
                  <a:lnTo>
                    <a:pt x="1657" y="183"/>
                  </a:lnTo>
                  <a:lnTo>
                    <a:pt x="1657" y="183"/>
                  </a:lnTo>
                  <a:lnTo>
                    <a:pt x="1657" y="184"/>
                  </a:lnTo>
                  <a:lnTo>
                    <a:pt x="1657" y="184"/>
                  </a:lnTo>
                  <a:lnTo>
                    <a:pt x="1657" y="184"/>
                  </a:lnTo>
                  <a:lnTo>
                    <a:pt x="1656" y="184"/>
                  </a:lnTo>
                  <a:lnTo>
                    <a:pt x="1656" y="185"/>
                  </a:lnTo>
                  <a:lnTo>
                    <a:pt x="1657" y="186"/>
                  </a:lnTo>
                  <a:close/>
                  <a:moveTo>
                    <a:pt x="1667" y="159"/>
                  </a:moveTo>
                  <a:lnTo>
                    <a:pt x="1667" y="158"/>
                  </a:lnTo>
                  <a:lnTo>
                    <a:pt x="1667" y="158"/>
                  </a:lnTo>
                  <a:lnTo>
                    <a:pt x="1667" y="157"/>
                  </a:lnTo>
                  <a:lnTo>
                    <a:pt x="1667" y="157"/>
                  </a:lnTo>
                  <a:lnTo>
                    <a:pt x="1668" y="156"/>
                  </a:lnTo>
                  <a:lnTo>
                    <a:pt x="1668" y="156"/>
                  </a:lnTo>
                  <a:lnTo>
                    <a:pt x="1668" y="155"/>
                  </a:lnTo>
                  <a:lnTo>
                    <a:pt x="1668" y="154"/>
                  </a:lnTo>
                  <a:lnTo>
                    <a:pt x="1668" y="154"/>
                  </a:lnTo>
                  <a:lnTo>
                    <a:pt x="1668" y="153"/>
                  </a:lnTo>
                  <a:lnTo>
                    <a:pt x="1668" y="153"/>
                  </a:lnTo>
                  <a:lnTo>
                    <a:pt x="1669" y="152"/>
                  </a:lnTo>
                  <a:lnTo>
                    <a:pt x="1669" y="151"/>
                  </a:lnTo>
                  <a:lnTo>
                    <a:pt x="1669" y="151"/>
                  </a:lnTo>
                  <a:lnTo>
                    <a:pt x="1669" y="150"/>
                  </a:lnTo>
                  <a:lnTo>
                    <a:pt x="1669" y="150"/>
                  </a:lnTo>
                  <a:lnTo>
                    <a:pt x="1669" y="149"/>
                  </a:lnTo>
                  <a:lnTo>
                    <a:pt x="1669" y="148"/>
                  </a:lnTo>
                  <a:lnTo>
                    <a:pt x="1670" y="148"/>
                  </a:lnTo>
                  <a:lnTo>
                    <a:pt x="1670" y="147"/>
                  </a:lnTo>
                  <a:lnTo>
                    <a:pt x="1670" y="147"/>
                  </a:lnTo>
                  <a:lnTo>
                    <a:pt x="1670" y="146"/>
                  </a:lnTo>
                  <a:lnTo>
                    <a:pt x="1670" y="145"/>
                  </a:lnTo>
                  <a:lnTo>
                    <a:pt x="1670" y="145"/>
                  </a:lnTo>
                  <a:lnTo>
                    <a:pt x="1670" y="144"/>
                  </a:lnTo>
                  <a:lnTo>
                    <a:pt x="1671" y="143"/>
                  </a:lnTo>
                  <a:lnTo>
                    <a:pt x="1671" y="143"/>
                  </a:lnTo>
                  <a:lnTo>
                    <a:pt x="1671" y="142"/>
                  </a:lnTo>
                  <a:lnTo>
                    <a:pt x="1671" y="142"/>
                  </a:lnTo>
                  <a:lnTo>
                    <a:pt x="1671" y="141"/>
                  </a:lnTo>
                  <a:lnTo>
                    <a:pt x="1670" y="140"/>
                  </a:lnTo>
                  <a:lnTo>
                    <a:pt x="1670" y="141"/>
                  </a:lnTo>
                  <a:lnTo>
                    <a:pt x="1670" y="142"/>
                  </a:lnTo>
                  <a:lnTo>
                    <a:pt x="1669" y="142"/>
                  </a:lnTo>
                  <a:lnTo>
                    <a:pt x="1669" y="143"/>
                  </a:lnTo>
                  <a:lnTo>
                    <a:pt x="1669" y="143"/>
                  </a:lnTo>
                  <a:lnTo>
                    <a:pt x="1669" y="144"/>
                  </a:lnTo>
                  <a:lnTo>
                    <a:pt x="1669" y="145"/>
                  </a:lnTo>
                  <a:lnTo>
                    <a:pt x="1669" y="145"/>
                  </a:lnTo>
                  <a:lnTo>
                    <a:pt x="1669" y="146"/>
                  </a:lnTo>
                  <a:lnTo>
                    <a:pt x="1668" y="147"/>
                  </a:lnTo>
                  <a:lnTo>
                    <a:pt x="1668" y="147"/>
                  </a:lnTo>
                  <a:lnTo>
                    <a:pt x="1668" y="148"/>
                  </a:lnTo>
                  <a:lnTo>
                    <a:pt x="1668" y="148"/>
                  </a:lnTo>
                  <a:lnTo>
                    <a:pt x="1668" y="149"/>
                  </a:lnTo>
                  <a:lnTo>
                    <a:pt x="1668" y="150"/>
                  </a:lnTo>
                  <a:lnTo>
                    <a:pt x="1668" y="150"/>
                  </a:lnTo>
                  <a:lnTo>
                    <a:pt x="1667" y="151"/>
                  </a:lnTo>
                  <a:lnTo>
                    <a:pt x="1667" y="151"/>
                  </a:lnTo>
                  <a:lnTo>
                    <a:pt x="1667" y="152"/>
                  </a:lnTo>
                  <a:lnTo>
                    <a:pt x="1667" y="153"/>
                  </a:lnTo>
                  <a:lnTo>
                    <a:pt x="1667" y="153"/>
                  </a:lnTo>
                  <a:lnTo>
                    <a:pt x="1667" y="154"/>
                  </a:lnTo>
                  <a:lnTo>
                    <a:pt x="1667" y="154"/>
                  </a:lnTo>
                  <a:lnTo>
                    <a:pt x="1666" y="155"/>
                  </a:lnTo>
                  <a:lnTo>
                    <a:pt x="1666" y="156"/>
                  </a:lnTo>
                  <a:lnTo>
                    <a:pt x="1666" y="156"/>
                  </a:lnTo>
                  <a:lnTo>
                    <a:pt x="1666" y="157"/>
                  </a:lnTo>
                  <a:lnTo>
                    <a:pt x="1666" y="157"/>
                  </a:lnTo>
                  <a:lnTo>
                    <a:pt x="1666" y="158"/>
                  </a:lnTo>
                  <a:lnTo>
                    <a:pt x="1666" y="158"/>
                  </a:lnTo>
                  <a:lnTo>
                    <a:pt x="1667" y="159"/>
                  </a:lnTo>
                  <a:close/>
                  <a:moveTo>
                    <a:pt x="1674" y="130"/>
                  </a:moveTo>
                  <a:lnTo>
                    <a:pt x="1674" y="130"/>
                  </a:lnTo>
                  <a:lnTo>
                    <a:pt x="1674" y="129"/>
                  </a:lnTo>
                  <a:lnTo>
                    <a:pt x="1674" y="128"/>
                  </a:lnTo>
                  <a:lnTo>
                    <a:pt x="1674" y="128"/>
                  </a:lnTo>
                  <a:lnTo>
                    <a:pt x="1674" y="127"/>
                  </a:lnTo>
                  <a:lnTo>
                    <a:pt x="1675" y="126"/>
                  </a:lnTo>
                  <a:lnTo>
                    <a:pt x="1675" y="126"/>
                  </a:lnTo>
                  <a:lnTo>
                    <a:pt x="1675" y="125"/>
                  </a:lnTo>
                  <a:lnTo>
                    <a:pt x="1675" y="125"/>
                  </a:lnTo>
                  <a:lnTo>
                    <a:pt x="1675" y="124"/>
                  </a:lnTo>
                  <a:lnTo>
                    <a:pt x="1675" y="123"/>
                  </a:lnTo>
                  <a:lnTo>
                    <a:pt x="1675" y="123"/>
                  </a:lnTo>
                  <a:lnTo>
                    <a:pt x="1676" y="122"/>
                  </a:lnTo>
                  <a:lnTo>
                    <a:pt x="1676" y="121"/>
                  </a:lnTo>
                  <a:lnTo>
                    <a:pt x="1676" y="121"/>
                  </a:lnTo>
                  <a:lnTo>
                    <a:pt x="1676" y="120"/>
                  </a:lnTo>
                  <a:lnTo>
                    <a:pt x="1676" y="119"/>
                  </a:lnTo>
                  <a:lnTo>
                    <a:pt x="1676" y="119"/>
                  </a:lnTo>
                  <a:lnTo>
                    <a:pt x="1676" y="118"/>
                  </a:lnTo>
                  <a:lnTo>
                    <a:pt x="1677" y="118"/>
                  </a:lnTo>
                  <a:lnTo>
                    <a:pt x="1677" y="117"/>
                  </a:lnTo>
                  <a:lnTo>
                    <a:pt x="1677" y="116"/>
                  </a:lnTo>
                  <a:lnTo>
                    <a:pt x="1677" y="116"/>
                  </a:lnTo>
                  <a:lnTo>
                    <a:pt x="1677" y="115"/>
                  </a:lnTo>
                  <a:lnTo>
                    <a:pt x="1677" y="115"/>
                  </a:lnTo>
                  <a:lnTo>
                    <a:pt x="1677" y="114"/>
                  </a:lnTo>
                  <a:lnTo>
                    <a:pt x="1678" y="113"/>
                  </a:lnTo>
                  <a:lnTo>
                    <a:pt x="1678" y="113"/>
                  </a:lnTo>
                  <a:lnTo>
                    <a:pt x="1678" y="112"/>
                  </a:lnTo>
                  <a:lnTo>
                    <a:pt x="1677" y="112"/>
                  </a:lnTo>
                  <a:lnTo>
                    <a:pt x="1677" y="112"/>
                  </a:lnTo>
                  <a:lnTo>
                    <a:pt x="1676" y="113"/>
                  </a:lnTo>
                  <a:lnTo>
                    <a:pt x="1676" y="113"/>
                  </a:lnTo>
                  <a:lnTo>
                    <a:pt x="1676" y="114"/>
                  </a:lnTo>
                  <a:lnTo>
                    <a:pt x="1676" y="115"/>
                  </a:lnTo>
                  <a:lnTo>
                    <a:pt x="1676" y="115"/>
                  </a:lnTo>
                  <a:lnTo>
                    <a:pt x="1676" y="116"/>
                  </a:lnTo>
                  <a:lnTo>
                    <a:pt x="1675" y="116"/>
                  </a:lnTo>
                  <a:lnTo>
                    <a:pt x="1675" y="117"/>
                  </a:lnTo>
                  <a:lnTo>
                    <a:pt x="1675" y="118"/>
                  </a:lnTo>
                  <a:lnTo>
                    <a:pt x="1675" y="118"/>
                  </a:lnTo>
                  <a:lnTo>
                    <a:pt x="1675" y="119"/>
                  </a:lnTo>
                  <a:lnTo>
                    <a:pt x="1675" y="119"/>
                  </a:lnTo>
                  <a:lnTo>
                    <a:pt x="1675" y="120"/>
                  </a:lnTo>
                  <a:lnTo>
                    <a:pt x="1674" y="121"/>
                  </a:lnTo>
                  <a:lnTo>
                    <a:pt x="1674" y="121"/>
                  </a:lnTo>
                  <a:lnTo>
                    <a:pt x="1674" y="122"/>
                  </a:lnTo>
                  <a:lnTo>
                    <a:pt x="1674" y="123"/>
                  </a:lnTo>
                  <a:lnTo>
                    <a:pt x="1674" y="123"/>
                  </a:lnTo>
                  <a:lnTo>
                    <a:pt x="1674" y="124"/>
                  </a:lnTo>
                  <a:lnTo>
                    <a:pt x="1674" y="125"/>
                  </a:lnTo>
                  <a:lnTo>
                    <a:pt x="1673" y="125"/>
                  </a:lnTo>
                  <a:lnTo>
                    <a:pt x="1673" y="126"/>
                  </a:lnTo>
                  <a:lnTo>
                    <a:pt x="1673" y="127"/>
                  </a:lnTo>
                  <a:lnTo>
                    <a:pt x="1673" y="127"/>
                  </a:lnTo>
                  <a:lnTo>
                    <a:pt x="1673" y="128"/>
                  </a:lnTo>
                  <a:lnTo>
                    <a:pt x="1673" y="128"/>
                  </a:lnTo>
                  <a:lnTo>
                    <a:pt x="1673" y="129"/>
                  </a:lnTo>
                  <a:lnTo>
                    <a:pt x="1672" y="130"/>
                  </a:lnTo>
                  <a:lnTo>
                    <a:pt x="1674" y="130"/>
                  </a:lnTo>
                  <a:close/>
                  <a:moveTo>
                    <a:pt x="1680" y="102"/>
                  </a:moveTo>
                  <a:lnTo>
                    <a:pt x="1680" y="101"/>
                  </a:lnTo>
                  <a:lnTo>
                    <a:pt x="1681" y="101"/>
                  </a:lnTo>
                  <a:lnTo>
                    <a:pt x="1681" y="100"/>
                  </a:lnTo>
                  <a:lnTo>
                    <a:pt x="1681" y="100"/>
                  </a:lnTo>
                  <a:lnTo>
                    <a:pt x="1681" y="99"/>
                  </a:lnTo>
                  <a:lnTo>
                    <a:pt x="1681" y="99"/>
                  </a:lnTo>
                  <a:lnTo>
                    <a:pt x="1681" y="98"/>
                  </a:lnTo>
                  <a:lnTo>
                    <a:pt x="1681" y="97"/>
                  </a:lnTo>
                  <a:lnTo>
                    <a:pt x="1682" y="97"/>
                  </a:lnTo>
                  <a:lnTo>
                    <a:pt x="1682" y="96"/>
                  </a:lnTo>
                  <a:lnTo>
                    <a:pt x="1682" y="95"/>
                  </a:lnTo>
                  <a:lnTo>
                    <a:pt x="1682" y="95"/>
                  </a:lnTo>
                  <a:lnTo>
                    <a:pt x="1682" y="94"/>
                  </a:lnTo>
                  <a:lnTo>
                    <a:pt x="1682" y="94"/>
                  </a:lnTo>
                  <a:lnTo>
                    <a:pt x="1682" y="93"/>
                  </a:lnTo>
                  <a:lnTo>
                    <a:pt x="1683" y="92"/>
                  </a:lnTo>
                  <a:lnTo>
                    <a:pt x="1683" y="92"/>
                  </a:lnTo>
                  <a:lnTo>
                    <a:pt x="1683" y="91"/>
                  </a:lnTo>
                  <a:lnTo>
                    <a:pt x="1683" y="91"/>
                  </a:lnTo>
                  <a:lnTo>
                    <a:pt x="1683" y="90"/>
                  </a:lnTo>
                  <a:lnTo>
                    <a:pt x="1683" y="89"/>
                  </a:lnTo>
                  <a:lnTo>
                    <a:pt x="1683" y="89"/>
                  </a:lnTo>
                  <a:lnTo>
                    <a:pt x="1684" y="88"/>
                  </a:lnTo>
                  <a:lnTo>
                    <a:pt x="1684" y="88"/>
                  </a:lnTo>
                  <a:lnTo>
                    <a:pt x="1684" y="87"/>
                  </a:lnTo>
                  <a:lnTo>
                    <a:pt x="1684" y="86"/>
                  </a:lnTo>
                  <a:lnTo>
                    <a:pt x="1684" y="86"/>
                  </a:lnTo>
                  <a:lnTo>
                    <a:pt x="1684" y="85"/>
                  </a:lnTo>
                  <a:lnTo>
                    <a:pt x="1684" y="85"/>
                  </a:lnTo>
                  <a:lnTo>
                    <a:pt x="1685" y="84"/>
                  </a:lnTo>
                  <a:lnTo>
                    <a:pt x="1685" y="84"/>
                  </a:lnTo>
                  <a:lnTo>
                    <a:pt x="1683" y="83"/>
                  </a:lnTo>
                  <a:lnTo>
                    <a:pt x="1683" y="83"/>
                  </a:lnTo>
                  <a:lnTo>
                    <a:pt x="1683" y="84"/>
                  </a:lnTo>
                  <a:lnTo>
                    <a:pt x="1683" y="85"/>
                  </a:lnTo>
                  <a:lnTo>
                    <a:pt x="1683" y="85"/>
                  </a:lnTo>
                  <a:lnTo>
                    <a:pt x="1683" y="86"/>
                  </a:lnTo>
                  <a:lnTo>
                    <a:pt x="1683" y="86"/>
                  </a:lnTo>
                  <a:lnTo>
                    <a:pt x="1682" y="87"/>
                  </a:lnTo>
                  <a:lnTo>
                    <a:pt x="1682" y="88"/>
                  </a:lnTo>
                  <a:lnTo>
                    <a:pt x="1682" y="88"/>
                  </a:lnTo>
                  <a:lnTo>
                    <a:pt x="1682" y="89"/>
                  </a:lnTo>
                  <a:lnTo>
                    <a:pt x="1682" y="89"/>
                  </a:lnTo>
                  <a:lnTo>
                    <a:pt x="1682" y="90"/>
                  </a:lnTo>
                  <a:lnTo>
                    <a:pt x="1682" y="91"/>
                  </a:lnTo>
                  <a:lnTo>
                    <a:pt x="1681" y="91"/>
                  </a:lnTo>
                  <a:lnTo>
                    <a:pt x="1681" y="92"/>
                  </a:lnTo>
                  <a:lnTo>
                    <a:pt x="1681" y="92"/>
                  </a:lnTo>
                  <a:lnTo>
                    <a:pt x="1681" y="93"/>
                  </a:lnTo>
                  <a:lnTo>
                    <a:pt x="1681" y="94"/>
                  </a:lnTo>
                  <a:lnTo>
                    <a:pt x="1681" y="94"/>
                  </a:lnTo>
                  <a:lnTo>
                    <a:pt x="1681" y="95"/>
                  </a:lnTo>
                  <a:lnTo>
                    <a:pt x="1680" y="95"/>
                  </a:lnTo>
                  <a:lnTo>
                    <a:pt x="1680" y="96"/>
                  </a:lnTo>
                  <a:lnTo>
                    <a:pt x="1680" y="97"/>
                  </a:lnTo>
                  <a:lnTo>
                    <a:pt x="1680" y="97"/>
                  </a:lnTo>
                  <a:lnTo>
                    <a:pt x="1680" y="98"/>
                  </a:lnTo>
                  <a:lnTo>
                    <a:pt x="1680" y="99"/>
                  </a:lnTo>
                  <a:lnTo>
                    <a:pt x="1680" y="99"/>
                  </a:lnTo>
                  <a:lnTo>
                    <a:pt x="1679" y="100"/>
                  </a:lnTo>
                  <a:lnTo>
                    <a:pt x="1679" y="100"/>
                  </a:lnTo>
                  <a:lnTo>
                    <a:pt x="1679" y="101"/>
                  </a:lnTo>
                  <a:lnTo>
                    <a:pt x="1679" y="101"/>
                  </a:lnTo>
                  <a:lnTo>
                    <a:pt x="1680" y="102"/>
                  </a:lnTo>
                  <a:close/>
                  <a:moveTo>
                    <a:pt x="1687" y="73"/>
                  </a:moveTo>
                  <a:lnTo>
                    <a:pt x="1687" y="73"/>
                  </a:lnTo>
                  <a:lnTo>
                    <a:pt x="1687" y="73"/>
                  </a:lnTo>
                  <a:lnTo>
                    <a:pt x="1688" y="72"/>
                  </a:lnTo>
                  <a:lnTo>
                    <a:pt x="1688" y="71"/>
                  </a:lnTo>
                  <a:lnTo>
                    <a:pt x="1688" y="71"/>
                  </a:lnTo>
                  <a:lnTo>
                    <a:pt x="1688" y="70"/>
                  </a:lnTo>
                  <a:lnTo>
                    <a:pt x="1688" y="70"/>
                  </a:lnTo>
                  <a:lnTo>
                    <a:pt x="1688" y="69"/>
                  </a:lnTo>
                  <a:lnTo>
                    <a:pt x="1688" y="69"/>
                  </a:lnTo>
                  <a:lnTo>
                    <a:pt x="1689" y="68"/>
                  </a:lnTo>
                  <a:lnTo>
                    <a:pt x="1689" y="68"/>
                  </a:lnTo>
                  <a:lnTo>
                    <a:pt x="1689" y="67"/>
                  </a:lnTo>
                  <a:lnTo>
                    <a:pt x="1689" y="67"/>
                  </a:lnTo>
                  <a:lnTo>
                    <a:pt x="1689" y="66"/>
                  </a:lnTo>
                  <a:lnTo>
                    <a:pt x="1689" y="65"/>
                  </a:lnTo>
                  <a:lnTo>
                    <a:pt x="1689" y="65"/>
                  </a:lnTo>
                  <a:lnTo>
                    <a:pt x="1690" y="64"/>
                  </a:lnTo>
                  <a:lnTo>
                    <a:pt x="1690" y="64"/>
                  </a:lnTo>
                  <a:lnTo>
                    <a:pt x="1690" y="63"/>
                  </a:lnTo>
                  <a:lnTo>
                    <a:pt x="1690" y="63"/>
                  </a:lnTo>
                  <a:lnTo>
                    <a:pt x="1690" y="62"/>
                  </a:lnTo>
                  <a:lnTo>
                    <a:pt x="1690" y="62"/>
                  </a:lnTo>
                  <a:lnTo>
                    <a:pt x="1691" y="61"/>
                  </a:lnTo>
                  <a:lnTo>
                    <a:pt x="1691" y="61"/>
                  </a:lnTo>
                  <a:lnTo>
                    <a:pt x="1691" y="60"/>
                  </a:lnTo>
                  <a:lnTo>
                    <a:pt x="1691" y="60"/>
                  </a:lnTo>
                  <a:lnTo>
                    <a:pt x="1691" y="59"/>
                  </a:lnTo>
                  <a:lnTo>
                    <a:pt x="1691" y="58"/>
                  </a:lnTo>
                  <a:lnTo>
                    <a:pt x="1691" y="58"/>
                  </a:lnTo>
                  <a:lnTo>
                    <a:pt x="1692" y="57"/>
                  </a:lnTo>
                  <a:lnTo>
                    <a:pt x="1692" y="57"/>
                  </a:lnTo>
                  <a:lnTo>
                    <a:pt x="1692" y="56"/>
                  </a:lnTo>
                  <a:lnTo>
                    <a:pt x="1692" y="56"/>
                  </a:lnTo>
                  <a:lnTo>
                    <a:pt x="1691" y="55"/>
                  </a:lnTo>
                  <a:lnTo>
                    <a:pt x="1691" y="56"/>
                  </a:lnTo>
                  <a:lnTo>
                    <a:pt x="1690" y="56"/>
                  </a:lnTo>
                  <a:lnTo>
                    <a:pt x="1690" y="57"/>
                  </a:lnTo>
                  <a:lnTo>
                    <a:pt x="1690" y="57"/>
                  </a:lnTo>
                  <a:lnTo>
                    <a:pt x="1690" y="58"/>
                  </a:lnTo>
                  <a:lnTo>
                    <a:pt x="1690" y="58"/>
                  </a:lnTo>
                  <a:lnTo>
                    <a:pt x="1690" y="59"/>
                  </a:lnTo>
                  <a:lnTo>
                    <a:pt x="1690" y="59"/>
                  </a:lnTo>
                  <a:lnTo>
                    <a:pt x="1689" y="60"/>
                  </a:lnTo>
                  <a:lnTo>
                    <a:pt x="1689" y="61"/>
                  </a:lnTo>
                  <a:lnTo>
                    <a:pt x="1689" y="61"/>
                  </a:lnTo>
                  <a:lnTo>
                    <a:pt x="1689" y="62"/>
                  </a:lnTo>
                  <a:lnTo>
                    <a:pt x="1689" y="62"/>
                  </a:lnTo>
                  <a:lnTo>
                    <a:pt x="1689" y="63"/>
                  </a:lnTo>
                  <a:lnTo>
                    <a:pt x="1689" y="63"/>
                  </a:lnTo>
                  <a:lnTo>
                    <a:pt x="1688" y="64"/>
                  </a:lnTo>
                  <a:lnTo>
                    <a:pt x="1688" y="64"/>
                  </a:lnTo>
                  <a:lnTo>
                    <a:pt x="1688" y="65"/>
                  </a:lnTo>
                  <a:lnTo>
                    <a:pt x="1688" y="65"/>
                  </a:lnTo>
                  <a:lnTo>
                    <a:pt x="1688" y="66"/>
                  </a:lnTo>
                  <a:lnTo>
                    <a:pt x="1688" y="66"/>
                  </a:lnTo>
                  <a:lnTo>
                    <a:pt x="1688" y="67"/>
                  </a:lnTo>
                  <a:lnTo>
                    <a:pt x="1687" y="67"/>
                  </a:lnTo>
                  <a:lnTo>
                    <a:pt x="1687" y="68"/>
                  </a:lnTo>
                  <a:lnTo>
                    <a:pt x="1687" y="69"/>
                  </a:lnTo>
                  <a:lnTo>
                    <a:pt x="1687" y="69"/>
                  </a:lnTo>
                  <a:lnTo>
                    <a:pt x="1687" y="70"/>
                  </a:lnTo>
                  <a:lnTo>
                    <a:pt x="1687" y="70"/>
                  </a:lnTo>
                  <a:lnTo>
                    <a:pt x="1687" y="71"/>
                  </a:lnTo>
                  <a:lnTo>
                    <a:pt x="1686" y="71"/>
                  </a:lnTo>
                  <a:lnTo>
                    <a:pt x="1686" y="72"/>
                  </a:lnTo>
                  <a:lnTo>
                    <a:pt x="1686" y="73"/>
                  </a:lnTo>
                  <a:lnTo>
                    <a:pt x="1686" y="73"/>
                  </a:lnTo>
                  <a:lnTo>
                    <a:pt x="1687" y="73"/>
                  </a:lnTo>
                  <a:close/>
                  <a:moveTo>
                    <a:pt x="1695" y="45"/>
                  </a:moveTo>
                  <a:lnTo>
                    <a:pt x="1695" y="45"/>
                  </a:lnTo>
                  <a:lnTo>
                    <a:pt x="1695" y="45"/>
                  </a:lnTo>
                  <a:lnTo>
                    <a:pt x="1696" y="44"/>
                  </a:lnTo>
                  <a:lnTo>
                    <a:pt x="1696" y="44"/>
                  </a:lnTo>
                  <a:lnTo>
                    <a:pt x="1696" y="43"/>
                  </a:lnTo>
                  <a:lnTo>
                    <a:pt x="1696" y="43"/>
                  </a:lnTo>
                  <a:lnTo>
                    <a:pt x="1696" y="42"/>
                  </a:lnTo>
                  <a:lnTo>
                    <a:pt x="1696" y="42"/>
                  </a:lnTo>
                  <a:lnTo>
                    <a:pt x="1696" y="41"/>
                  </a:lnTo>
                  <a:lnTo>
                    <a:pt x="1697" y="41"/>
                  </a:lnTo>
                  <a:lnTo>
                    <a:pt x="1697" y="41"/>
                  </a:lnTo>
                  <a:lnTo>
                    <a:pt x="1697" y="40"/>
                  </a:lnTo>
                  <a:lnTo>
                    <a:pt x="1697" y="40"/>
                  </a:lnTo>
                  <a:lnTo>
                    <a:pt x="1697" y="39"/>
                  </a:lnTo>
                  <a:lnTo>
                    <a:pt x="1697" y="39"/>
                  </a:lnTo>
                  <a:lnTo>
                    <a:pt x="1697" y="38"/>
                  </a:lnTo>
                  <a:lnTo>
                    <a:pt x="1698" y="38"/>
                  </a:lnTo>
                  <a:lnTo>
                    <a:pt x="1698" y="37"/>
                  </a:lnTo>
                  <a:lnTo>
                    <a:pt x="1698" y="37"/>
                  </a:lnTo>
                  <a:lnTo>
                    <a:pt x="1698" y="37"/>
                  </a:lnTo>
                  <a:lnTo>
                    <a:pt x="1698" y="36"/>
                  </a:lnTo>
                  <a:lnTo>
                    <a:pt x="1698" y="36"/>
                  </a:lnTo>
                  <a:lnTo>
                    <a:pt x="1698" y="35"/>
                  </a:lnTo>
                  <a:lnTo>
                    <a:pt x="1699" y="35"/>
                  </a:lnTo>
                  <a:lnTo>
                    <a:pt x="1699" y="35"/>
                  </a:lnTo>
                  <a:lnTo>
                    <a:pt x="1699" y="34"/>
                  </a:lnTo>
                  <a:lnTo>
                    <a:pt x="1699" y="34"/>
                  </a:lnTo>
                  <a:lnTo>
                    <a:pt x="1699" y="33"/>
                  </a:lnTo>
                  <a:lnTo>
                    <a:pt x="1699" y="33"/>
                  </a:lnTo>
                  <a:lnTo>
                    <a:pt x="1699" y="32"/>
                  </a:lnTo>
                  <a:lnTo>
                    <a:pt x="1700" y="32"/>
                  </a:lnTo>
                  <a:lnTo>
                    <a:pt x="1700" y="32"/>
                  </a:lnTo>
                  <a:lnTo>
                    <a:pt x="1700" y="31"/>
                  </a:lnTo>
                  <a:lnTo>
                    <a:pt x="1700" y="31"/>
                  </a:lnTo>
                  <a:lnTo>
                    <a:pt x="1700" y="30"/>
                  </a:lnTo>
                  <a:lnTo>
                    <a:pt x="1700" y="30"/>
                  </a:lnTo>
                  <a:lnTo>
                    <a:pt x="1700" y="29"/>
                  </a:lnTo>
                  <a:lnTo>
                    <a:pt x="1700" y="30"/>
                  </a:lnTo>
                  <a:lnTo>
                    <a:pt x="1700" y="30"/>
                  </a:lnTo>
                  <a:lnTo>
                    <a:pt x="1701" y="29"/>
                  </a:lnTo>
                  <a:lnTo>
                    <a:pt x="1701" y="29"/>
                  </a:lnTo>
                  <a:lnTo>
                    <a:pt x="1701" y="29"/>
                  </a:lnTo>
                  <a:lnTo>
                    <a:pt x="1700" y="28"/>
                  </a:lnTo>
                  <a:lnTo>
                    <a:pt x="1700" y="28"/>
                  </a:lnTo>
                  <a:lnTo>
                    <a:pt x="1699" y="28"/>
                  </a:lnTo>
                  <a:lnTo>
                    <a:pt x="1699" y="29"/>
                  </a:lnTo>
                  <a:lnTo>
                    <a:pt x="1699" y="29"/>
                  </a:lnTo>
                  <a:lnTo>
                    <a:pt x="1699" y="29"/>
                  </a:lnTo>
                  <a:lnTo>
                    <a:pt x="1699" y="30"/>
                  </a:lnTo>
                  <a:lnTo>
                    <a:pt x="1699" y="30"/>
                  </a:lnTo>
                  <a:lnTo>
                    <a:pt x="1699" y="30"/>
                  </a:lnTo>
                  <a:lnTo>
                    <a:pt x="1698" y="31"/>
                  </a:lnTo>
                  <a:lnTo>
                    <a:pt x="1698" y="31"/>
                  </a:lnTo>
                  <a:lnTo>
                    <a:pt x="1698" y="32"/>
                  </a:lnTo>
                  <a:lnTo>
                    <a:pt x="1698" y="32"/>
                  </a:lnTo>
                  <a:lnTo>
                    <a:pt x="1698" y="32"/>
                  </a:lnTo>
                  <a:lnTo>
                    <a:pt x="1698" y="33"/>
                  </a:lnTo>
                  <a:lnTo>
                    <a:pt x="1698" y="33"/>
                  </a:lnTo>
                  <a:lnTo>
                    <a:pt x="1697" y="34"/>
                  </a:lnTo>
                  <a:lnTo>
                    <a:pt x="1697" y="34"/>
                  </a:lnTo>
                  <a:lnTo>
                    <a:pt x="1697" y="35"/>
                  </a:lnTo>
                  <a:lnTo>
                    <a:pt x="1697" y="35"/>
                  </a:lnTo>
                  <a:lnTo>
                    <a:pt x="1697" y="35"/>
                  </a:lnTo>
                  <a:lnTo>
                    <a:pt x="1697" y="36"/>
                  </a:lnTo>
                  <a:lnTo>
                    <a:pt x="1697" y="36"/>
                  </a:lnTo>
                  <a:lnTo>
                    <a:pt x="1696" y="37"/>
                  </a:lnTo>
                  <a:lnTo>
                    <a:pt x="1696" y="37"/>
                  </a:lnTo>
                  <a:lnTo>
                    <a:pt x="1696" y="38"/>
                  </a:lnTo>
                  <a:lnTo>
                    <a:pt x="1696" y="38"/>
                  </a:lnTo>
                  <a:lnTo>
                    <a:pt x="1696" y="38"/>
                  </a:lnTo>
                  <a:lnTo>
                    <a:pt x="1696" y="39"/>
                  </a:lnTo>
                  <a:lnTo>
                    <a:pt x="1696" y="39"/>
                  </a:lnTo>
                  <a:lnTo>
                    <a:pt x="1695" y="40"/>
                  </a:lnTo>
                  <a:lnTo>
                    <a:pt x="1695" y="40"/>
                  </a:lnTo>
                  <a:lnTo>
                    <a:pt x="1695" y="41"/>
                  </a:lnTo>
                  <a:lnTo>
                    <a:pt x="1695" y="41"/>
                  </a:lnTo>
                  <a:lnTo>
                    <a:pt x="1695" y="41"/>
                  </a:lnTo>
                  <a:lnTo>
                    <a:pt x="1695" y="42"/>
                  </a:lnTo>
                  <a:lnTo>
                    <a:pt x="1695" y="42"/>
                  </a:lnTo>
                  <a:lnTo>
                    <a:pt x="1694" y="43"/>
                  </a:lnTo>
                  <a:lnTo>
                    <a:pt x="1694" y="43"/>
                  </a:lnTo>
                  <a:lnTo>
                    <a:pt x="1694" y="44"/>
                  </a:lnTo>
                  <a:lnTo>
                    <a:pt x="1694" y="44"/>
                  </a:lnTo>
                  <a:lnTo>
                    <a:pt x="1694" y="45"/>
                  </a:lnTo>
                  <a:lnTo>
                    <a:pt x="1695" y="45"/>
                  </a:lnTo>
                  <a:close/>
                  <a:moveTo>
                    <a:pt x="1705" y="19"/>
                  </a:moveTo>
                  <a:lnTo>
                    <a:pt x="1705" y="19"/>
                  </a:lnTo>
                  <a:lnTo>
                    <a:pt x="1705" y="19"/>
                  </a:lnTo>
                  <a:lnTo>
                    <a:pt x="1705" y="18"/>
                  </a:lnTo>
                  <a:lnTo>
                    <a:pt x="1705" y="18"/>
                  </a:lnTo>
                  <a:lnTo>
                    <a:pt x="1705" y="18"/>
                  </a:lnTo>
                  <a:lnTo>
                    <a:pt x="1706" y="17"/>
                  </a:lnTo>
                  <a:lnTo>
                    <a:pt x="1706" y="17"/>
                  </a:lnTo>
                  <a:lnTo>
                    <a:pt x="1706" y="17"/>
                  </a:lnTo>
                  <a:lnTo>
                    <a:pt x="1706" y="17"/>
                  </a:lnTo>
                  <a:lnTo>
                    <a:pt x="1706" y="16"/>
                  </a:lnTo>
                  <a:lnTo>
                    <a:pt x="1706" y="16"/>
                  </a:lnTo>
                  <a:lnTo>
                    <a:pt x="1706" y="16"/>
                  </a:lnTo>
                  <a:lnTo>
                    <a:pt x="1707" y="15"/>
                  </a:lnTo>
                  <a:lnTo>
                    <a:pt x="1707" y="15"/>
                  </a:lnTo>
                  <a:lnTo>
                    <a:pt x="1707" y="15"/>
                  </a:lnTo>
                  <a:lnTo>
                    <a:pt x="1707" y="15"/>
                  </a:lnTo>
                  <a:lnTo>
                    <a:pt x="1707" y="14"/>
                  </a:lnTo>
                  <a:lnTo>
                    <a:pt x="1707" y="14"/>
                  </a:lnTo>
                  <a:lnTo>
                    <a:pt x="1707" y="14"/>
                  </a:lnTo>
                  <a:lnTo>
                    <a:pt x="1708" y="13"/>
                  </a:lnTo>
                  <a:lnTo>
                    <a:pt x="1708" y="13"/>
                  </a:lnTo>
                  <a:lnTo>
                    <a:pt x="1708" y="13"/>
                  </a:lnTo>
                  <a:lnTo>
                    <a:pt x="1708" y="13"/>
                  </a:lnTo>
                  <a:lnTo>
                    <a:pt x="1708" y="12"/>
                  </a:lnTo>
                  <a:lnTo>
                    <a:pt x="1708" y="12"/>
                  </a:lnTo>
                  <a:lnTo>
                    <a:pt x="1708" y="11"/>
                  </a:lnTo>
                  <a:lnTo>
                    <a:pt x="1708" y="12"/>
                  </a:lnTo>
                  <a:lnTo>
                    <a:pt x="1708" y="12"/>
                  </a:lnTo>
                  <a:lnTo>
                    <a:pt x="1709" y="12"/>
                  </a:lnTo>
                  <a:lnTo>
                    <a:pt x="1709" y="11"/>
                  </a:lnTo>
                  <a:lnTo>
                    <a:pt x="1709" y="11"/>
                  </a:lnTo>
                  <a:lnTo>
                    <a:pt x="1709" y="11"/>
                  </a:lnTo>
                  <a:lnTo>
                    <a:pt x="1709" y="11"/>
                  </a:lnTo>
                  <a:lnTo>
                    <a:pt x="1709" y="11"/>
                  </a:lnTo>
                  <a:lnTo>
                    <a:pt x="1709" y="10"/>
                  </a:lnTo>
                  <a:lnTo>
                    <a:pt x="1710" y="10"/>
                  </a:lnTo>
                  <a:lnTo>
                    <a:pt x="1710" y="10"/>
                  </a:lnTo>
                  <a:lnTo>
                    <a:pt x="1710" y="10"/>
                  </a:lnTo>
                  <a:lnTo>
                    <a:pt x="1710" y="10"/>
                  </a:lnTo>
                  <a:lnTo>
                    <a:pt x="1710" y="9"/>
                  </a:lnTo>
                  <a:lnTo>
                    <a:pt x="1710" y="9"/>
                  </a:lnTo>
                  <a:lnTo>
                    <a:pt x="1711" y="9"/>
                  </a:lnTo>
                  <a:lnTo>
                    <a:pt x="1711" y="9"/>
                  </a:lnTo>
                  <a:lnTo>
                    <a:pt x="1711" y="9"/>
                  </a:lnTo>
                  <a:lnTo>
                    <a:pt x="1711" y="8"/>
                  </a:lnTo>
                  <a:lnTo>
                    <a:pt x="1711" y="8"/>
                  </a:lnTo>
                  <a:lnTo>
                    <a:pt x="1711" y="8"/>
                  </a:lnTo>
                  <a:lnTo>
                    <a:pt x="1711" y="8"/>
                  </a:lnTo>
                  <a:lnTo>
                    <a:pt x="1712" y="7"/>
                  </a:lnTo>
                  <a:lnTo>
                    <a:pt x="1712" y="7"/>
                  </a:lnTo>
                  <a:lnTo>
                    <a:pt x="1712" y="7"/>
                  </a:lnTo>
                  <a:lnTo>
                    <a:pt x="1712" y="7"/>
                  </a:lnTo>
                  <a:lnTo>
                    <a:pt x="1712" y="7"/>
                  </a:lnTo>
                  <a:lnTo>
                    <a:pt x="1712" y="6"/>
                  </a:lnTo>
                  <a:lnTo>
                    <a:pt x="1712" y="6"/>
                  </a:lnTo>
                  <a:lnTo>
                    <a:pt x="1712" y="6"/>
                  </a:lnTo>
                  <a:lnTo>
                    <a:pt x="1712" y="6"/>
                  </a:lnTo>
                  <a:lnTo>
                    <a:pt x="1712" y="6"/>
                  </a:lnTo>
                  <a:lnTo>
                    <a:pt x="1712" y="5"/>
                  </a:lnTo>
                  <a:lnTo>
                    <a:pt x="1712" y="6"/>
                  </a:lnTo>
                  <a:lnTo>
                    <a:pt x="1713" y="6"/>
                  </a:lnTo>
                  <a:lnTo>
                    <a:pt x="1713" y="6"/>
                  </a:lnTo>
                  <a:lnTo>
                    <a:pt x="1713" y="6"/>
                  </a:lnTo>
                  <a:lnTo>
                    <a:pt x="1713" y="6"/>
                  </a:lnTo>
                  <a:lnTo>
                    <a:pt x="1713" y="6"/>
                  </a:lnTo>
                  <a:lnTo>
                    <a:pt x="1713" y="5"/>
                  </a:lnTo>
                  <a:lnTo>
                    <a:pt x="1713" y="5"/>
                  </a:lnTo>
                  <a:lnTo>
                    <a:pt x="1713" y="4"/>
                  </a:lnTo>
                  <a:lnTo>
                    <a:pt x="1713" y="4"/>
                  </a:lnTo>
                  <a:lnTo>
                    <a:pt x="1712" y="4"/>
                  </a:lnTo>
                  <a:lnTo>
                    <a:pt x="1712" y="4"/>
                  </a:lnTo>
                  <a:lnTo>
                    <a:pt x="1712" y="4"/>
                  </a:lnTo>
                  <a:lnTo>
                    <a:pt x="1712" y="4"/>
                  </a:lnTo>
                  <a:lnTo>
                    <a:pt x="1712" y="4"/>
                  </a:lnTo>
                  <a:lnTo>
                    <a:pt x="1712" y="5"/>
                  </a:lnTo>
                  <a:lnTo>
                    <a:pt x="1712" y="5"/>
                  </a:lnTo>
                  <a:lnTo>
                    <a:pt x="1712" y="5"/>
                  </a:lnTo>
                  <a:lnTo>
                    <a:pt x="1711" y="5"/>
                  </a:lnTo>
                  <a:lnTo>
                    <a:pt x="1711" y="5"/>
                  </a:lnTo>
                  <a:lnTo>
                    <a:pt x="1711" y="5"/>
                  </a:lnTo>
                  <a:lnTo>
                    <a:pt x="1711" y="5"/>
                  </a:lnTo>
                  <a:lnTo>
                    <a:pt x="1711" y="6"/>
                  </a:lnTo>
                  <a:lnTo>
                    <a:pt x="1711" y="6"/>
                  </a:lnTo>
                  <a:lnTo>
                    <a:pt x="1711" y="6"/>
                  </a:lnTo>
                  <a:lnTo>
                    <a:pt x="1710" y="6"/>
                  </a:lnTo>
                  <a:lnTo>
                    <a:pt x="1710" y="7"/>
                  </a:lnTo>
                  <a:lnTo>
                    <a:pt x="1710" y="7"/>
                  </a:lnTo>
                  <a:lnTo>
                    <a:pt x="1710" y="7"/>
                  </a:lnTo>
                  <a:lnTo>
                    <a:pt x="1710" y="7"/>
                  </a:lnTo>
                  <a:lnTo>
                    <a:pt x="1710" y="7"/>
                  </a:lnTo>
                  <a:lnTo>
                    <a:pt x="1709" y="8"/>
                  </a:lnTo>
                  <a:lnTo>
                    <a:pt x="1709" y="8"/>
                  </a:lnTo>
                  <a:lnTo>
                    <a:pt x="1709" y="8"/>
                  </a:lnTo>
                  <a:lnTo>
                    <a:pt x="1709" y="8"/>
                  </a:lnTo>
                  <a:lnTo>
                    <a:pt x="1709" y="8"/>
                  </a:lnTo>
                  <a:lnTo>
                    <a:pt x="1709" y="9"/>
                  </a:lnTo>
                  <a:lnTo>
                    <a:pt x="1709" y="9"/>
                  </a:lnTo>
                  <a:lnTo>
                    <a:pt x="1708" y="9"/>
                  </a:lnTo>
                  <a:lnTo>
                    <a:pt x="1708" y="9"/>
                  </a:lnTo>
                  <a:lnTo>
                    <a:pt x="1708" y="9"/>
                  </a:lnTo>
                  <a:lnTo>
                    <a:pt x="1708" y="10"/>
                  </a:lnTo>
                  <a:lnTo>
                    <a:pt x="1708" y="10"/>
                  </a:lnTo>
                  <a:lnTo>
                    <a:pt x="1708" y="10"/>
                  </a:lnTo>
                  <a:lnTo>
                    <a:pt x="1708" y="10"/>
                  </a:lnTo>
                  <a:lnTo>
                    <a:pt x="1707" y="11"/>
                  </a:lnTo>
                  <a:lnTo>
                    <a:pt x="1707" y="11"/>
                  </a:lnTo>
                  <a:lnTo>
                    <a:pt x="1707" y="11"/>
                  </a:lnTo>
                  <a:lnTo>
                    <a:pt x="1707" y="11"/>
                  </a:lnTo>
                  <a:lnTo>
                    <a:pt x="1707" y="11"/>
                  </a:lnTo>
                  <a:lnTo>
                    <a:pt x="1707" y="12"/>
                  </a:lnTo>
                  <a:lnTo>
                    <a:pt x="1707" y="12"/>
                  </a:lnTo>
                  <a:lnTo>
                    <a:pt x="1707" y="12"/>
                  </a:lnTo>
                  <a:lnTo>
                    <a:pt x="1706" y="13"/>
                  </a:lnTo>
                  <a:lnTo>
                    <a:pt x="1706" y="13"/>
                  </a:lnTo>
                  <a:lnTo>
                    <a:pt x="1706" y="13"/>
                  </a:lnTo>
                  <a:lnTo>
                    <a:pt x="1706" y="13"/>
                  </a:lnTo>
                  <a:lnTo>
                    <a:pt x="1706" y="14"/>
                  </a:lnTo>
                  <a:lnTo>
                    <a:pt x="1706" y="14"/>
                  </a:lnTo>
                  <a:lnTo>
                    <a:pt x="1705" y="14"/>
                  </a:lnTo>
                  <a:lnTo>
                    <a:pt x="1705" y="15"/>
                  </a:lnTo>
                  <a:lnTo>
                    <a:pt x="1705" y="15"/>
                  </a:lnTo>
                  <a:lnTo>
                    <a:pt x="1705" y="15"/>
                  </a:lnTo>
                  <a:lnTo>
                    <a:pt x="1705" y="15"/>
                  </a:lnTo>
                  <a:lnTo>
                    <a:pt x="1705" y="16"/>
                  </a:lnTo>
                  <a:lnTo>
                    <a:pt x="1705" y="16"/>
                  </a:lnTo>
                  <a:lnTo>
                    <a:pt x="1704" y="16"/>
                  </a:lnTo>
                  <a:lnTo>
                    <a:pt x="1704" y="17"/>
                  </a:lnTo>
                  <a:lnTo>
                    <a:pt x="1704" y="17"/>
                  </a:lnTo>
                  <a:lnTo>
                    <a:pt x="1704" y="17"/>
                  </a:lnTo>
                  <a:lnTo>
                    <a:pt x="1704" y="17"/>
                  </a:lnTo>
                  <a:lnTo>
                    <a:pt x="1704" y="18"/>
                  </a:lnTo>
                  <a:lnTo>
                    <a:pt x="1704" y="18"/>
                  </a:lnTo>
                  <a:lnTo>
                    <a:pt x="1705" y="19"/>
                  </a:lnTo>
                  <a:close/>
                  <a:moveTo>
                    <a:pt x="1720" y="2"/>
                  </a:moveTo>
                  <a:lnTo>
                    <a:pt x="1720" y="2"/>
                  </a:lnTo>
                  <a:lnTo>
                    <a:pt x="1721" y="2"/>
                  </a:lnTo>
                  <a:lnTo>
                    <a:pt x="1721" y="2"/>
                  </a:lnTo>
                  <a:lnTo>
                    <a:pt x="1721" y="2"/>
                  </a:lnTo>
                  <a:lnTo>
                    <a:pt x="1721" y="2"/>
                  </a:lnTo>
                  <a:lnTo>
                    <a:pt x="1721" y="2"/>
                  </a:lnTo>
                  <a:lnTo>
                    <a:pt x="1721" y="2"/>
                  </a:lnTo>
                  <a:lnTo>
                    <a:pt x="1721" y="2"/>
                  </a:lnTo>
                  <a:lnTo>
                    <a:pt x="1722" y="2"/>
                  </a:lnTo>
                  <a:lnTo>
                    <a:pt x="1722" y="2"/>
                  </a:lnTo>
                  <a:lnTo>
                    <a:pt x="1722" y="2"/>
                  </a:lnTo>
                  <a:lnTo>
                    <a:pt x="1722" y="2"/>
                  </a:lnTo>
                  <a:lnTo>
                    <a:pt x="1722" y="2"/>
                  </a:lnTo>
                  <a:lnTo>
                    <a:pt x="1722" y="2"/>
                  </a:lnTo>
                  <a:lnTo>
                    <a:pt x="1723" y="2"/>
                  </a:lnTo>
                  <a:lnTo>
                    <a:pt x="1723" y="2"/>
                  </a:lnTo>
                  <a:lnTo>
                    <a:pt x="1723" y="2"/>
                  </a:lnTo>
                  <a:lnTo>
                    <a:pt x="1723" y="2"/>
                  </a:lnTo>
                  <a:lnTo>
                    <a:pt x="1723" y="2"/>
                  </a:lnTo>
                  <a:lnTo>
                    <a:pt x="1723" y="2"/>
                  </a:lnTo>
                  <a:lnTo>
                    <a:pt x="1723" y="2"/>
                  </a:lnTo>
                  <a:lnTo>
                    <a:pt x="1724" y="2"/>
                  </a:lnTo>
                  <a:lnTo>
                    <a:pt x="1724" y="3"/>
                  </a:lnTo>
                  <a:lnTo>
                    <a:pt x="1724" y="3"/>
                  </a:lnTo>
                  <a:lnTo>
                    <a:pt x="1724" y="3"/>
                  </a:lnTo>
                  <a:lnTo>
                    <a:pt x="1724" y="3"/>
                  </a:lnTo>
                  <a:lnTo>
                    <a:pt x="1724" y="2"/>
                  </a:lnTo>
                  <a:lnTo>
                    <a:pt x="1724" y="3"/>
                  </a:lnTo>
                  <a:lnTo>
                    <a:pt x="1724" y="3"/>
                  </a:lnTo>
                  <a:lnTo>
                    <a:pt x="1724" y="3"/>
                  </a:lnTo>
                  <a:lnTo>
                    <a:pt x="1724" y="3"/>
                  </a:lnTo>
                  <a:lnTo>
                    <a:pt x="1724" y="3"/>
                  </a:lnTo>
                  <a:lnTo>
                    <a:pt x="1725" y="3"/>
                  </a:lnTo>
                  <a:lnTo>
                    <a:pt x="1725" y="3"/>
                  </a:lnTo>
                  <a:lnTo>
                    <a:pt x="1725" y="3"/>
                  </a:lnTo>
                  <a:lnTo>
                    <a:pt x="1725" y="4"/>
                  </a:lnTo>
                  <a:lnTo>
                    <a:pt x="1725" y="4"/>
                  </a:lnTo>
                  <a:lnTo>
                    <a:pt x="1725" y="4"/>
                  </a:lnTo>
                  <a:lnTo>
                    <a:pt x="1725" y="4"/>
                  </a:lnTo>
                  <a:lnTo>
                    <a:pt x="1726" y="4"/>
                  </a:lnTo>
                  <a:lnTo>
                    <a:pt x="1726" y="4"/>
                  </a:lnTo>
                  <a:lnTo>
                    <a:pt x="1726" y="4"/>
                  </a:lnTo>
                  <a:lnTo>
                    <a:pt x="1726" y="4"/>
                  </a:lnTo>
                  <a:lnTo>
                    <a:pt x="1726" y="4"/>
                  </a:lnTo>
                  <a:lnTo>
                    <a:pt x="1726" y="5"/>
                  </a:lnTo>
                  <a:lnTo>
                    <a:pt x="1726" y="5"/>
                  </a:lnTo>
                  <a:lnTo>
                    <a:pt x="1727" y="5"/>
                  </a:lnTo>
                  <a:lnTo>
                    <a:pt x="1727" y="5"/>
                  </a:lnTo>
                  <a:lnTo>
                    <a:pt x="1727" y="5"/>
                  </a:lnTo>
                  <a:lnTo>
                    <a:pt x="1727" y="5"/>
                  </a:lnTo>
                  <a:lnTo>
                    <a:pt x="1727" y="5"/>
                  </a:lnTo>
                  <a:lnTo>
                    <a:pt x="1727" y="5"/>
                  </a:lnTo>
                  <a:lnTo>
                    <a:pt x="1728" y="5"/>
                  </a:lnTo>
                  <a:lnTo>
                    <a:pt x="1728" y="6"/>
                  </a:lnTo>
                  <a:lnTo>
                    <a:pt x="1728" y="6"/>
                  </a:lnTo>
                  <a:lnTo>
                    <a:pt x="1728" y="6"/>
                  </a:lnTo>
                  <a:lnTo>
                    <a:pt x="1728" y="5"/>
                  </a:lnTo>
                  <a:lnTo>
                    <a:pt x="1728" y="6"/>
                  </a:lnTo>
                  <a:lnTo>
                    <a:pt x="1728" y="6"/>
                  </a:lnTo>
                  <a:lnTo>
                    <a:pt x="1728" y="6"/>
                  </a:lnTo>
                  <a:lnTo>
                    <a:pt x="1728" y="6"/>
                  </a:lnTo>
                  <a:lnTo>
                    <a:pt x="1728" y="7"/>
                  </a:lnTo>
                  <a:lnTo>
                    <a:pt x="1729" y="7"/>
                  </a:lnTo>
                  <a:lnTo>
                    <a:pt x="1729" y="7"/>
                  </a:lnTo>
                  <a:lnTo>
                    <a:pt x="1729" y="7"/>
                  </a:lnTo>
                  <a:lnTo>
                    <a:pt x="1729" y="7"/>
                  </a:lnTo>
                  <a:lnTo>
                    <a:pt x="1729" y="7"/>
                  </a:lnTo>
                  <a:lnTo>
                    <a:pt x="1729" y="8"/>
                  </a:lnTo>
                  <a:lnTo>
                    <a:pt x="1729" y="8"/>
                  </a:lnTo>
                  <a:lnTo>
                    <a:pt x="1730" y="8"/>
                  </a:lnTo>
                  <a:lnTo>
                    <a:pt x="1730" y="8"/>
                  </a:lnTo>
                  <a:lnTo>
                    <a:pt x="1730" y="9"/>
                  </a:lnTo>
                  <a:lnTo>
                    <a:pt x="1730" y="9"/>
                  </a:lnTo>
                  <a:lnTo>
                    <a:pt x="1730" y="9"/>
                  </a:lnTo>
                  <a:lnTo>
                    <a:pt x="1730" y="9"/>
                  </a:lnTo>
                  <a:lnTo>
                    <a:pt x="1731" y="9"/>
                  </a:lnTo>
                  <a:lnTo>
                    <a:pt x="1731" y="9"/>
                  </a:lnTo>
                  <a:lnTo>
                    <a:pt x="1731" y="10"/>
                  </a:lnTo>
                  <a:lnTo>
                    <a:pt x="1731" y="10"/>
                  </a:lnTo>
                  <a:lnTo>
                    <a:pt x="1731" y="10"/>
                  </a:lnTo>
                  <a:lnTo>
                    <a:pt x="1731" y="10"/>
                  </a:lnTo>
                  <a:lnTo>
                    <a:pt x="1731" y="10"/>
                  </a:lnTo>
                  <a:lnTo>
                    <a:pt x="1732" y="9"/>
                  </a:lnTo>
                  <a:lnTo>
                    <a:pt x="1732" y="9"/>
                  </a:lnTo>
                  <a:lnTo>
                    <a:pt x="1732" y="9"/>
                  </a:lnTo>
                  <a:lnTo>
                    <a:pt x="1732" y="9"/>
                  </a:lnTo>
                  <a:lnTo>
                    <a:pt x="1732" y="8"/>
                  </a:lnTo>
                  <a:lnTo>
                    <a:pt x="1732" y="8"/>
                  </a:lnTo>
                  <a:lnTo>
                    <a:pt x="1731" y="8"/>
                  </a:lnTo>
                  <a:lnTo>
                    <a:pt x="1731" y="8"/>
                  </a:lnTo>
                  <a:lnTo>
                    <a:pt x="1731" y="7"/>
                  </a:lnTo>
                  <a:lnTo>
                    <a:pt x="1731" y="7"/>
                  </a:lnTo>
                  <a:lnTo>
                    <a:pt x="1731" y="7"/>
                  </a:lnTo>
                  <a:lnTo>
                    <a:pt x="1731" y="7"/>
                  </a:lnTo>
                  <a:lnTo>
                    <a:pt x="1731" y="7"/>
                  </a:lnTo>
                  <a:lnTo>
                    <a:pt x="1730" y="7"/>
                  </a:lnTo>
                  <a:lnTo>
                    <a:pt x="1730" y="6"/>
                  </a:lnTo>
                  <a:lnTo>
                    <a:pt x="1730" y="6"/>
                  </a:lnTo>
                  <a:lnTo>
                    <a:pt x="1730" y="6"/>
                  </a:lnTo>
                  <a:lnTo>
                    <a:pt x="1730" y="6"/>
                  </a:lnTo>
                  <a:lnTo>
                    <a:pt x="1730" y="6"/>
                  </a:lnTo>
                  <a:lnTo>
                    <a:pt x="1730" y="5"/>
                  </a:lnTo>
                  <a:lnTo>
                    <a:pt x="1729" y="5"/>
                  </a:lnTo>
                  <a:lnTo>
                    <a:pt x="1729" y="5"/>
                  </a:lnTo>
                  <a:lnTo>
                    <a:pt x="1729" y="5"/>
                  </a:lnTo>
                  <a:lnTo>
                    <a:pt x="1729" y="5"/>
                  </a:lnTo>
                  <a:lnTo>
                    <a:pt x="1729" y="4"/>
                  </a:lnTo>
                  <a:lnTo>
                    <a:pt x="1729" y="4"/>
                  </a:lnTo>
                  <a:lnTo>
                    <a:pt x="1728" y="4"/>
                  </a:lnTo>
                  <a:lnTo>
                    <a:pt x="1728" y="4"/>
                  </a:lnTo>
                  <a:lnTo>
                    <a:pt x="1728" y="4"/>
                  </a:lnTo>
                  <a:lnTo>
                    <a:pt x="1728" y="4"/>
                  </a:lnTo>
                  <a:lnTo>
                    <a:pt x="1728" y="4"/>
                  </a:lnTo>
                  <a:lnTo>
                    <a:pt x="1728" y="4"/>
                  </a:lnTo>
                  <a:lnTo>
                    <a:pt x="1728" y="3"/>
                  </a:lnTo>
                  <a:lnTo>
                    <a:pt x="1727" y="3"/>
                  </a:lnTo>
                  <a:lnTo>
                    <a:pt x="1727" y="3"/>
                  </a:lnTo>
                  <a:lnTo>
                    <a:pt x="1727" y="3"/>
                  </a:lnTo>
                  <a:lnTo>
                    <a:pt x="1727" y="3"/>
                  </a:lnTo>
                  <a:lnTo>
                    <a:pt x="1727" y="3"/>
                  </a:lnTo>
                  <a:lnTo>
                    <a:pt x="1727" y="3"/>
                  </a:lnTo>
                  <a:lnTo>
                    <a:pt x="1727" y="3"/>
                  </a:lnTo>
                  <a:lnTo>
                    <a:pt x="1726" y="2"/>
                  </a:lnTo>
                  <a:lnTo>
                    <a:pt x="1726" y="2"/>
                  </a:lnTo>
                  <a:lnTo>
                    <a:pt x="1726" y="2"/>
                  </a:lnTo>
                  <a:lnTo>
                    <a:pt x="1726" y="2"/>
                  </a:lnTo>
                  <a:lnTo>
                    <a:pt x="1726" y="2"/>
                  </a:lnTo>
                  <a:lnTo>
                    <a:pt x="1726" y="2"/>
                  </a:lnTo>
                  <a:lnTo>
                    <a:pt x="1726" y="2"/>
                  </a:lnTo>
                  <a:lnTo>
                    <a:pt x="1725" y="2"/>
                  </a:lnTo>
                  <a:lnTo>
                    <a:pt x="1725" y="2"/>
                  </a:lnTo>
                  <a:lnTo>
                    <a:pt x="1725" y="1"/>
                  </a:lnTo>
                  <a:lnTo>
                    <a:pt x="1725" y="1"/>
                  </a:lnTo>
                  <a:lnTo>
                    <a:pt x="1725" y="1"/>
                  </a:lnTo>
                  <a:lnTo>
                    <a:pt x="1725" y="1"/>
                  </a:lnTo>
                  <a:lnTo>
                    <a:pt x="1725" y="1"/>
                  </a:lnTo>
                  <a:lnTo>
                    <a:pt x="1724" y="1"/>
                  </a:lnTo>
                  <a:lnTo>
                    <a:pt x="1724" y="1"/>
                  </a:lnTo>
                  <a:lnTo>
                    <a:pt x="1724" y="1"/>
                  </a:lnTo>
                  <a:lnTo>
                    <a:pt x="1724" y="1"/>
                  </a:lnTo>
                  <a:lnTo>
                    <a:pt x="1724" y="1"/>
                  </a:lnTo>
                  <a:lnTo>
                    <a:pt x="1724" y="1"/>
                  </a:lnTo>
                  <a:lnTo>
                    <a:pt x="1723" y="1"/>
                  </a:lnTo>
                  <a:lnTo>
                    <a:pt x="1723" y="1"/>
                  </a:lnTo>
                  <a:lnTo>
                    <a:pt x="1723" y="0"/>
                  </a:lnTo>
                  <a:lnTo>
                    <a:pt x="1723" y="0"/>
                  </a:lnTo>
                  <a:lnTo>
                    <a:pt x="1723" y="0"/>
                  </a:lnTo>
                  <a:lnTo>
                    <a:pt x="1723" y="0"/>
                  </a:lnTo>
                  <a:lnTo>
                    <a:pt x="1723" y="0"/>
                  </a:lnTo>
                  <a:lnTo>
                    <a:pt x="1722" y="0"/>
                  </a:lnTo>
                  <a:lnTo>
                    <a:pt x="1722" y="0"/>
                  </a:lnTo>
                  <a:lnTo>
                    <a:pt x="1722" y="0"/>
                  </a:lnTo>
                  <a:lnTo>
                    <a:pt x="1722" y="0"/>
                  </a:lnTo>
                  <a:lnTo>
                    <a:pt x="1722" y="0"/>
                  </a:lnTo>
                  <a:lnTo>
                    <a:pt x="1722" y="0"/>
                  </a:lnTo>
                  <a:lnTo>
                    <a:pt x="1722" y="0"/>
                  </a:lnTo>
                  <a:lnTo>
                    <a:pt x="1721" y="0"/>
                  </a:lnTo>
                  <a:lnTo>
                    <a:pt x="1721" y="0"/>
                  </a:lnTo>
                  <a:lnTo>
                    <a:pt x="1721" y="0"/>
                  </a:lnTo>
                  <a:lnTo>
                    <a:pt x="1721" y="0"/>
                  </a:lnTo>
                  <a:lnTo>
                    <a:pt x="1721" y="0"/>
                  </a:lnTo>
                  <a:lnTo>
                    <a:pt x="1721" y="0"/>
                  </a:lnTo>
                  <a:lnTo>
                    <a:pt x="1721" y="0"/>
                  </a:lnTo>
                  <a:lnTo>
                    <a:pt x="1720" y="2"/>
                  </a:lnTo>
                  <a:close/>
                  <a:moveTo>
                    <a:pt x="1736" y="19"/>
                  </a:moveTo>
                  <a:lnTo>
                    <a:pt x="1736" y="19"/>
                  </a:lnTo>
                  <a:lnTo>
                    <a:pt x="1736" y="20"/>
                  </a:lnTo>
                  <a:lnTo>
                    <a:pt x="1736" y="20"/>
                  </a:lnTo>
                  <a:lnTo>
                    <a:pt x="1737" y="20"/>
                  </a:lnTo>
                  <a:lnTo>
                    <a:pt x="1737" y="21"/>
                  </a:lnTo>
                  <a:lnTo>
                    <a:pt x="1737" y="21"/>
                  </a:lnTo>
                  <a:lnTo>
                    <a:pt x="1737" y="21"/>
                  </a:lnTo>
                  <a:lnTo>
                    <a:pt x="1737" y="22"/>
                  </a:lnTo>
                  <a:lnTo>
                    <a:pt x="1737" y="22"/>
                  </a:lnTo>
                  <a:lnTo>
                    <a:pt x="1737" y="22"/>
                  </a:lnTo>
                  <a:lnTo>
                    <a:pt x="1738" y="23"/>
                  </a:lnTo>
                  <a:lnTo>
                    <a:pt x="1738" y="23"/>
                  </a:lnTo>
                  <a:lnTo>
                    <a:pt x="1738" y="23"/>
                  </a:lnTo>
                  <a:lnTo>
                    <a:pt x="1738" y="24"/>
                  </a:lnTo>
                  <a:lnTo>
                    <a:pt x="1738" y="24"/>
                  </a:lnTo>
                  <a:lnTo>
                    <a:pt x="1738" y="24"/>
                  </a:lnTo>
                  <a:lnTo>
                    <a:pt x="1739" y="25"/>
                  </a:lnTo>
                  <a:lnTo>
                    <a:pt x="1739" y="25"/>
                  </a:lnTo>
                  <a:lnTo>
                    <a:pt x="1739" y="25"/>
                  </a:lnTo>
                  <a:lnTo>
                    <a:pt x="1739" y="26"/>
                  </a:lnTo>
                  <a:lnTo>
                    <a:pt x="1739" y="26"/>
                  </a:lnTo>
                  <a:lnTo>
                    <a:pt x="1739" y="26"/>
                  </a:lnTo>
                  <a:lnTo>
                    <a:pt x="1739" y="27"/>
                  </a:lnTo>
                  <a:lnTo>
                    <a:pt x="1740" y="27"/>
                  </a:lnTo>
                  <a:lnTo>
                    <a:pt x="1740" y="27"/>
                  </a:lnTo>
                  <a:lnTo>
                    <a:pt x="1740" y="28"/>
                  </a:lnTo>
                  <a:lnTo>
                    <a:pt x="1740" y="28"/>
                  </a:lnTo>
                  <a:lnTo>
                    <a:pt x="1740" y="28"/>
                  </a:lnTo>
                  <a:lnTo>
                    <a:pt x="1740" y="29"/>
                  </a:lnTo>
                  <a:lnTo>
                    <a:pt x="1740" y="29"/>
                  </a:lnTo>
                  <a:lnTo>
                    <a:pt x="1741" y="30"/>
                  </a:lnTo>
                  <a:lnTo>
                    <a:pt x="1741" y="30"/>
                  </a:lnTo>
                  <a:lnTo>
                    <a:pt x="1741" y="30"/>
                  </a:lnTo>
                  <a:lnTo>
                    <a:pt x="1741" y="31"/>
                  </a:lnTo>
                  <a:lnTo>
                    <a:pt x="1741" y="31"/>
                  </a:lnTo>
                  <a:lnTo>
                    <a:pt x="1741" y="32"/>
                  </a:lnTo>
                  <a:lnTo>
                    <a:pt x="1741" y="32"/>
                  </a:lnTo>
                  <a:lnTo>
                    <a:pt x="1742" y="32"/>
                  </a:lnTo>
                  <a:lnTo>
                    <a:pt x="1742" y="33"/>
                  </a:lnTo>
                  <a:lnTo>
                    <a:pt x="1742" y="33"/>
                  </a:lnTo>
                  <a:lnTo>
                    <a:pt x="1742" y="34"/>
                  </a:lnTo>
                  <a:lnTo>
                    <a:pt x="1742" y="34"/>
                  </a:lnTo>
                  <a:lnTo>
                    <a:pt x="1742" y="34"/>
                  </a:lnTo>
                  <a:lnTo>
                    <a:pt x="1742" y="35"/>
                  </a:lnTo>
                  <a:lnTo>
                    <a:pt x="1743" y="35"/>
                  </a:lnTo>
                  <a:lnTo>
                    <a:pt x="1743" y="35"/>
                  </a:lnTo>
                  <a:lnTo>
                    <a:pt x="1744" y="35"/>
                  </a:lnTo>
                  <a:lnTo>
                    <a:pt x="1744" y="34"/>
                  </a:lnTo>
                  <a:lnTo>
                    <a:pt x="1744" y="34"/>
                  </a:lnTo>
                  <a:lnTo>
                    <a:pt x="1743" y="34"/>
                  </a:lnTo>
                  <a:lnTo>
                    <a:pt x="1743" y="33"/>
                  </a:lnTo>
                  <a:lnTo>
                    <a:pt x="1743" y="33"/>
                  </a:lnTo>
                  <a:lnTo>
                    <a:pt x="1743" y="32"/>
                  </a:lnTo>
                  <a:lnTo>
                    <a:pt x="1743" y="32"/>
                  </a:lnTo>
                  <a:lnTo>
                    <a:pt x="1743" y="32"/>
                  </a:lnTo>
                  <a:lnTo>
                    <a:pt x="1743" y="31"/>
                  </a:lnTo>
                  <a:lnTo>
                    <a:pt x="1742" y="31"/>
                  </a:lnTo>
                  <a:lnTo>
                    <a:pt x="1742" y="30"/>
                  </a:lnTo>
                  <a:lnTo>
                    <a:pt x="1742" y="30"/>
                  </a:lnTo>
                  <a:lnTo>
                    <a:pt x="1742" y="30"/>
                  </a:lnTo>
                  <a:lnTo>
                    <a:pt x="1742" y="29"/>
                  </a:lnTo>
                  <a:lnTo>
                    <a:pt x="1742" y="29"/>
                  </a:lnTo>
                  <a:lnTo>
                    <a:pt x="1742" y="28"/>
                  </a:lnTo>
                  <a:lnTo>
                    <a:pt x="1741" y="28"/>
                  </a:lnTo>
                  <a:lnTo>
                    <a:pt x="1741" y="28"/>
                  </a:lnTo>
                  <a:lnTo>
                    <a:pt x="1741" y="27"/>
                  </a:lnTo>
                  <a:lnTo>
                    <a:pt x="1741" y="27"/>
                  </a:lnTo>
                  <a:lnTo>
                    <a:pt x="1741" y="26"/>
                  </a:lnTo>
                  <a:lnTo>
                    <a:pt x="1741" y="26"/>
                  </a:lnTo>
                  <a:lnTo>
                    <a:pt x="1741" y="26"/>
                  </a:lnTo>
                  <a:lnTo>
                    <a:pt x="1740" y="25"/>
                  </a:lnTo>
                  <a:lnTo>
                    <a:pt x="1740" y="25"/>
                  </a:lnTo>
                  <a:lnTo>
                    <a:pt x="1740" y="25"/>
                  </a:lnTo>
                  <a:lnTo>
                    <a:pt x="1740" y="24"/>
                  </a:lnTo>
                  <a:lnTo>
                    <a:pt x="1740" y="24"/>
                  </a:lnTo>
                  <a:lnTo>
                    <a:pt x="1740" y="24"/>
                  </a:lnTo>
                  <a:lnTo>
                    <a:pt x="1740" y="23"/>
                  </a:lnTo>
                  <a:lnTo>
                    <a:pt x="1739" y="23"/>
                  </a:lnTo>
                  <a:lnTo>
                    <a:pt x="1739" y="23"/>
                  </a:lnTo>
                  <a:lnTo>
                    <a:pt x="1739" y="22"/>
                  </a:lnTo>
                  <a:lnTo>
                    <a:pt x="1739" y="22"/>
                  </a:lnTo>
                  <a:lnTo>
                    <a:pt x="1739" y="22"/>
                  </a:lnTo>
                  <a:lnTo>
                    <a:pt x="1739" y="21"/>
                  </a:lnTo>
                  <a:lnTo>
                    <a:pt x="1738" y="21"/>
                  </a:lnTo>
                  <a:lnTo>
                    <a:pt x="1738" y="21"/>
                  </a:lnTo>
                  <a:lnTo>
                    <a:pt x="1738" y="20"/>
                  </a:lnTo>
                  <a:lnTo>
                    <a:pt x="1738" y="20"/>
                  </a:lnTo>
                  <a:lnTo>
                    <a:pt x="1738" y="20"/>
                  </a:lnTo>
                  <a:lnTo>
                    <a:pt x="1738" y="19"/>
                  </a:lnTo>
                  <a:lnTo>
                    <a:pt x="1738" y="19"/>
                  </a:lnTo>
                  <a:lnTo>
                    <a:pt x="1737" y="19"/>
                  </a:lnTo>
                  <a:lnTo>
                    <a:pt x="1737" y="18"/>
                  </a:lnTo>
                  <a:lnTo>
                    <a:pt x="1737" y="18"/>
                  </a:lnTo>
                  <a:lnTo>
                    <a:pt x="1736" y="19"/>
                  </a:lnTo>
                  <a:close/>
                  <a:moveTo>
                    <a:pt x="1746" y="46"/>
                  </a:moveTo>
                  <a:lnTo>
                    <a:pt x="1746" y="46"/>
                  </a:lnTo>
                  <a:lnTo>
                    <a:pt x="1746" y="47"/>
                  </a:lnTo>
                  <a:lnTo>
                    <a:pt x="1746" y="47"/>
                  </a:lnTo>
                  <a:lnTo>
                    <a:pt x="1747" y="47"/>
                  </a:lnTo>
                  <a:lnTo>
                    <a:pt x="1747" y="48"/>
                  </a:lnTo>
                  <a:lnTo>
                    <a:pt x="1747" y="48"/>
                  </a:lnTo>
                  <a:lnTo>
                    <a:pt x="1747" y="49"/>
                  </a:lnTo>
                  <a:lnTo>
                    <a:pt x="1747" y="49"/>
                  </a:lnTo>
                  <a:lnTo>
                    <a:pt x="1747" y="50"/>
                  </a:lnTo>
                  <a:lnTo>
                    <a:pt x="1747" y="50"/>
                  </a:lnTo>
                  <a:lnTo>
                    <a:pt x="1748" y="51"/>
                  </a:lnTo>
                  <a:lnTo>
                    <a:pt x="1748" y="51"/>
                  </a:lnTo>
                  <a:lnTo>
                    <a:pt x="1748" y="52"/>
                  </a:lnTo>
                  <a:lnTo>
                    <a:pt x="1748" y="52"/>
                  </a:lnTo>
                  <a:lnTo>
                    <a:pt x="1748" y="52"/>
                  </a:lnTo>
                  <a:lnTo>
                    <a:pt x="1748" y="53"/>
                  </a:lnTo>
                  <a:lnTo>
                    <a:pt x="1749" y="53"/>
                  </a:lnTo>
                  <a:lnTo>
                    <a:pt x="1749" y="54"/>
                  </a:lnTo>
                  <a:lnTo>
                    <a:pt x="1749" y="54"/>
                  </a:lnTo>
                  <a:lnTo>
                    <a:pt x="1749" y="55"/>
                  </a:lnTo>
                  <a:lnTo>
                    <a:pt x="1749" y="55"/>
                  </a:lnTo>
                  <a:lnTo>
                    <a:pt x="1749" y="56"/>
                  </a:lnTo>
                  <a:lnTo>
                    <a:pt x="1749" y="56"/>
                  </a:lnTo>
                  <a:lnTo>
                    <a:pt x="1750" y="57"/>
                  </a:lnTo>
                  <a:lnTo>
                    <a:pt x="1750" y="57"/>
                  </a:lnTo>
                  <a:lnTo>
                    <a:pt x="1750" y="58"/>
                  </a:lnTo>
                  <a:lnTo>
                    <a:pt x="1750" y="58"/>
                  </a:lnTo>
                  <a:lnTo>
                    <a:pt x="1750" y="59"/>
                  </a:lnTo>
                  <a:lnTo>
                    <a:pt x="1750" y="59"/>
                  </a:lnTo>
                  <a:lnTo>
                    <a:pt x="1750" y="60"/>
                  </a:lnTo>
                  <a:lnTo>
                    <a:pt x="1751" y="60"/>
                  </a:lnTo>
                  <a:lnTo>
                    <a:pt x="1751" y="61"/>
                  </a:lnTo>
                  <a:lnTo>
                    <a:pt x="1751" y="62"/>
                  </a:lnTo>
                  <a:lnTo>
                    <a:pt x="1751" y="62"/>
                  </a:lnTo>
                  <a:lnTo>
                    <a:pt x="1751" y="62"/>
                  </a:lnTo>
                  <a:lnTo>
                    <a:pt x="1751" y="63"/>
                  </a:lnTo>
                  <a:lnTo>
                    <a:pt x="1752" y="62"/>
                  </a:lnTo>
                  <a:lnTo>
                    <a:pt x="1752" y="62"/>
                  </a:lnTo>
                  <a:lnTo>
                    <a:pt x="1752" y="61"/>
                  </a:lnTo>
                  <a:lnTo>
                    <a:pt x="1752" y="61"/>
                  </a:lnTo>
                  <a:lnTo>
                    <a:pt x="1752" y="60"/>
                  </a:lnTo>
                  <a:lnTo>
                    <a:pt x="1752" y="60"/>
                  </a:lnTo>
                  <a:lnTo>
                    <a:pt x="1752" y="59"/>
                  </a:lnTo>
                  <a:lnTo>
                    <a:pt x="1752" y="59"/>
                  </a:lnTo>
                  <a:lnTo>
                    <a:pt x="1751" y="58"/>
                  </a:lnTo>
                  <a:lnTo>
                    <a:pt x="1751" y="58"/>
                  </a:lnTo>
                  <a:lnTo>
                    <a:pt x="1751" y="57"/>
                  </a:lnTo>
                  <a:lnTo>
                    <a:pt x="1751" y="57"/>
                  </a:lnTo>
                  <a:lnTo>
                    <a:pt x="1751" y="56"/>
                  </a:lnTo>
                  <a:lnTo>
                    <a:pt x="1751" y="56"/>
                  </a:lnTo>
                  <a:lnTo>
                    <a:pt x="1750" y="55"/>
                  </a:lnTo>
                  <a:lnTo>
                    <a:pt x="1750" y="55"/>
                  </a:lnTo>
                  <a:lnTo>
                    <a:pt x="1750" y="54"/>
                  </a:lnTo>
                  <a:lnTo>
                    <a:pt x="1750" y="54"/>
                  </a:lnTo>
                  <a:lnTo>
                    <a:pt x="1750" y="53"/>
                  </a:lnTo>
                  <a:lnTo>
                    <a:pt x="1750" y="53"/>
                  </a:lnTo>
                  <a:lnTo>
                    <a:pt x="1750" y="52"/>
                  </a:lnTo>
                  <a:lnTo>
                    <a:pt x="1749" y="52"/>
                  </a:lnTo>
                  <a:lnTo>
                    <a:pt x="1749" y="51"/>
                  </a:lnTo>
                  <a:lnTo>
                    <a:pt x="1749" y="51"/>
                  </a:lnTo>
                  <a:lnTo>
                    <a:pt x="1749" y="50"/>
                  </a:lnTo>
                  <a:lnTo>
                    <a:pt x="1749" y="50"/>
                  </a:lnTo>
                  <a:lnTo>
                    <a:pt x="1749" y="49"/>
                  </a:lnTo>
                  <a:lnTo>
                    <a:pt x="1749" y="49"/>
                  </a:lnTo>
                  <a:lnTo>
                    <a:pt x="1748" y="48"/>
                  </a:lnTo>
                  <a:lnTo>
                    <a:pt x="1748" y="48"/>
                  </a:lnTo>
                  <a:lnTo>
                    <a:pt x="1748" y="48"/>
                  </a:lnTo>
                  <a:lnTo>
                    <a:pt x="1748" y="47"/>
                  </a:lnTo>
                  <a:lnTo>
                    <a:pt x="1748" y="47"/>
                  </a:lnTo>
                  <a:lnTo>
                    <a:pt x="1748" y="46"/>
                  </a:lnTo>
                  <a:lnTo>
                    <a:pt x="1748" y="46"/>
                  </a:lnTo>
                  <a:lnTo>
                    <a:pt x="1747" y="45"/>
                  </a:lnTo>
                  <a:lnTo>
                    <a:pt x="1747" y="45"/>
                  </a:lnTo>
                  <a:lnTo>
                    <a:pt x="1746" y="46"/>
                  </a:lnTo>
                  <a:close/>
                  <a:moveTo>
                    <a:pt x="1754" y="73"/>
                  </a:moveTo>
                  <a:lnTo>
                    <a:pt x="1754" y="73"/>
                  </a:lnTo>
                  <a:lnTo>
                    <a:pt x="1754" y="74"/>
                  </a:lnTo>
                  <a:lnTo>
                    <a:pt x="1754" y="75"/>
                  </a:lnTo>
                  <a:lnTo>
                    <a:pt x="1755" y="75"/>
                  </a:lnTo>
                  <a:lnTo>
                    <a:pt x="1755" y="76"/>
                  </a:lnTo>
                  <a:lnTo>
                    <a:pt x="1755" y="76"/>
                  </a:lnTo>
                  <a:lnTo>
                    <a:pt x="1755" y="77"/>
                  </a:lnTo>
                  <a:lnTo>
                    <a:pt x="1755" y="77"/>
                  </a:lnTo>
                  <a:lnTo>
                    <a:pt x="1755" y="78"/>
                  </a:lnTo>
                  <a:lnTo>
                    <a:pt x="1755" y="78"/>
                  </a:lnTo>
                  <a:lnTo>
                    <a:pt x="1756" y="79"/>
                  </a:lnTo>
                  <a:lnTo>
                    <a:pt x="1756" y="79"/>
                  </a:lnTo>
                  <a:lnTo>
                    <a:pt x="1756" y="80"/>
                  </a:lnTo>
                  <a:lnTo>
                    <a:pt x="1756" y="80"/>
                  </a:lnTo>
                  <a:lnTo>
                    <a:pt x="1756" y="81"/>
                  </a:lnTo>
                  <a:lnTo>
                    <a:pt x="1756" y="81"/>
                  </a:lnTo>
                  <a:lnTo>
                    <a:pt x="1756" y="82"/>
                  </a:lnTo>
                  <a:lnTo>
                    <a:pt x="1757" y="83"/>
                  </a:lnTo>
                  <a:lnTo>
                    <a:pt x="1757" y="83"/>
                  </a:lnTo>
                  <a:lnTo>
                    <a:pt x="1757" y="84"/>
                  </a:lnTo>
                  <a:lnTo>
                    <a:pt x="1757" y="84"/>
                  </a:lnTo>
                  <a:lnTo>
                    <a:pt x="1757" y="85"/>
                  </a:lnTo>
                  <a:lnTo>
                    <a:pt x="1757" y="85"/>
                  </a:lnTo>
                  <a:lnTo>
                    <a:pt x="1758" y="86"/>
                  </a:lnTo>
                  <a:lnTo>
                    <a:pt x="1758" y="87"/>
                  </a:lnTo>
                  <a:lnTo>
                    <a:pt x="1758" y="87"/>
                  </a:lnTo>
                  <a:lnTo>
                    <a:pt x="1758" y="88"/>
                  </a:lnTo>
                  <a:lnTo>
                    <a:pt x="1758" y="88"/>
                  </a:lnTo>
                  <a:lnTo>
                    <a:pt x="1758" y="89"/>
                  </a:lnTo>
                  <a:lnTo>
                    <a:pt x="1758" y="89"/>
                  </a:lnTo>
                  <a:lnTo>
                    <a:pt x="1759" y="90"/>
                  </a:lnTo>
                  <a:lnTo>
                    <a:pt x="1759" y="91"/>
                  </a:lnTo>
                  <a:lnTo>
                    <a:pt x="1759" y="91"/>
                  </a:lnTo>
                  <a:lnTo>
                    <a:pt x="1760" y="90"/>
                  </a:lnTo>
                  <a:lnTo>
                    <a:pt x="1760" y="90"/>
                  </a:lnTo>
                  <a:lnTo>
                    <a:pt x="1760" y="89"/>
                  </a:lnTo>
                  <a:lnTo>
                    <a:pt x="1760" y="89"/>
                  </a:lnTo>
                  <a:lnTo>
                    <a:pt x="1759" y="88"/>
                  </a:lnTo>
                  <a:lnTo>
                    <a:pt x="1759" y="88"/>
                  </a:lnTo>
                  <a:lnTo>
                    <a:pt x="1759" y="87"/>
                  </a:lnTo>
                  <a:lnTo>
                    <a:pt x="1759" y="86"/>
                  </a:lnTo>
                  <a:lnTo>
                    <a:pt x="1759" y="86"/>
                  </a:lnTo>
                  <a:lnTo>
                    <a:pt x="1759" y="85"/>
                  </a:lnTo>
                  <a:lnTo>
                    <a:pt x="1759" y="85"/>
                  </a:lnTo>
                  <a:lnTo>
                    <a:pt x="1758" y="84"/>
                  </a:lnTo>
                  <a:lnTo>
                    <a:pt x="1758" y="84"/>
                  </a:lnTo>
                  <a:lnTo>
                    <a:pt x="1758" y="83"/>
                  </a:lnTo>
                  <a:lnTo>
                    <a:pt x="1758" y="82"/>
                  </a:lnTo>
                  <a:lnTo>
                    <a:pt x="1758" y="82"/>
                  </a:lnTo>
                  <a:lnTo>
                    <a:pt x="1758" y="81"/>
                  </a:lnTo>
                  <a:lnTo>
                    <a:pt x="1758" y="81"/>
                  </a:lnTo>
                  <a:lnTo>
                    <a:pt x="1757" y="80"/>
                  </a:lnTo>
                  <a:lnTo>
                    <a:pt x="1757" y="80"/>
                  </a:lnTo>
                  <a:lnTo>
                    <a:pt x="1757" y="79"/>
                  </a:lnTo>
                  <a:lnTo>
                    <a:pt x="1757" y="79"/>
                  </a:lnTo>
                  <a:lnTo>
                    <a:pt x="1757" y="78"/>
                  </a:lnTo>
                  <a:lnTo>
                    <a:pt x="1757" y="78"/>
                  </a:lnTo>
                  <a:lnTo>
                    <a:pt x="1757" y="77"/>
                  </a:lnTo>
                  <a:lnTo>
                    <a:pt x="1756" y="76"/>
                  </a:lnTo>
                  <a:lnTo>
                    <a:pt x="1756" y="76"/>
                  </a:lnTo>
                  <a:lnTo>
                    <a:pt x="1756" y="75"/>
                  </a:lnTo>
                  <a:lnTo>
                    <a:pt x="1756" y="75"/>
                  </a:lnTo>
                  <a:lnTo>
                    <a:pt x="1756" y="74"/>
                  </a:lnTo>
                  <a:lnTo>
                    <a:pt x="1756" y="74"/>
                  </a:lnTo>
                  <a:lnTo>
                    <a:pt x="1756" y="73"/>
                  </a:lnTo>
                  <a:lnTo>
                    <a:pt x="1755" y="73"/>
                  </a:lnTo>
                  <a:lnTo>
                    <a:pt x="1755" y="73"/>
                  </a:lnTo>
                  <a:lnTo>
                    <a:pt x="1754" y="73"/>
                  </a:lnTo>
                  <a:close/>
                  <a:moveTo>
                    <a:pt x="1761" y="101"/>
                  </a:moveTo>
                  <a:lnTo>
                    <a:pt x="1762" y="102"/>
                  </a:lnTo>
                  <a:lnTo>
                    <a:pt x="1762" y="103"/>
                  </a:lnTo>
                  <a:lnTo>
                    <a:pt x="1762" y="103"/>
                  </a:lnTo>
                  <a:lnTo>
                    <a:pt x="1762" y="104"/>
                  </a:lnTo>
                  <a:lnTo>
                    <a:pt x="1762" y="104"/>
                  </a:lnTo>
                  <a:lnTo>
                    <a:pt x="1762" y="105"/>
                  </a:lnTo>
                  <a:lnTo>
                    <a:pt x="1762" y="105"/>
                  </a:lnTo>
                  <a:lnTo>
                    <a:pt x="1763" y="106"/>
                  </a:lnTo>
                  <a:lnTo>
                    <a:pt x="1763" y="107"/>
                  </a:lnTo>
                  <a:lnTo>
                    <a:pt x="1763" y="107"/>
                  </a:lnTo>
                  <a:lnTo>
                    <a:pt x="1763" y="108"/>
                  </a:lnTo>
                  <a:lnTo>
                    <a:pt x="1763" y="108"/>
                  </a:lnTo>
                  <a:lnTo>
                    <a:pt x="1763" y="109"/>
                  </a:lnTo>
                  <a:lnTo>
                    <a:pt x="1763" y="110"/>
                  </a:lnTo>
                  <a:lnTo>
                    <a:pt x="1764" y="110"/>
                  </a:lnTo>
                  <a:lnTo>
                    <a:pt x="1764" y="111"/>
                  </a:lnTo>
                  <a:lnTo>
                    <a:pt x="1764" y="111"/>
                  </a:lnTo>
                  <a:lnTo>
                    <a:pt x="1764" y="112"/>
                  </a:lnTo>
                  <a:lnTo>
                    <a:pt x="1764" y="112"/>
                  </a:lnTo>
                  <a:lnTo>
                    <a:pt x="1764" y="113"/>
                  </a:lnTo>
                  <a:lnTo>
                    <a:pt x="1764" y="114"/>
                  </a:lnTo>
                  <a:lnTo>
                    <a:pt x="1765" y="114"/>
                  </a:lnTo>
                  <a:lnTo>
                    <a:pt x="1765" y="115"/>
                  </a:lnTo>
                  <a:lnTo>
                    <a:pt x="1765" y="115"/>
                  </a:lnTo>
                  <a:lnTo>
                    <a:pt x="1765" y="116"/>
                  </a:lnTo>
                  <a:lnTo>
                    <a:pt x="1765" y="116"/>
                  </a:lnTo>
                  <a:lnTo>
                    <a:pt x="1765" y="117"/>
                  </a:lnTo>
                  <a:lnTo>
                    <a:pt x="1765" y="118"/>
                  </a:lnTo>
                  <a:lnTo>
                    <a:pt x="1766" y="118"/>
                  </a:lnTo>
                  <a:lnTo>
                    <a:pt x="1766" y="119"/>
                  </a:lnTo>
                  <a:lnTo>
                    <a:pt x="1766" y="119"/>
                  </a:lnTo>
                  <a:lnTo>
                    <a:pt x="1767" y="119"/>
                  </a:lnTo>
                  <a:lnTo>
                    <a:pt x="1767" y="118"/>
                  </a:lnTo>
                  <a:lnTo>
                    <a:pt x="1767" y="118"/>
                  </a:lnTo>
                  <a:lnTo>
                    <a:pt x="1767" y="117"/>
                  </a:lnTo>
                  <a:lnTo>
                    <a:pt x="1767" y="116"/>
                  </a:lnTo>
                  <a:lnTo>
                    <a:pt x="1766" y="116"/>
                  </a:lnTo>
                  <a:lnTo>
                    <a:pt x="1766" y="115"/>
                  </a:lnTo>
                  <a:lnTo>
                    <a:pt x="1766" y="115"/>
                  </a:lnTo>
                  <a:lnTo>
                    <a:pt x="1766" y="114"/>
                  </a:lnTo>
                  <a:lnTo>
                    <a:pt x="1766" y="114"/>
                  </a:lnTo>
                  <a:lnTo>
                    <a:pt x="1766" y="113"/>
                  </a:lnTo>
                  <a:lnTo>
                    <a:pt x="1766" y="112"/>
                  </a:lnTo>
                  <a:lnTo>
                    <a:pt x="1765" y="112"/>
                  </a:lnTo>
                  <a:lnTo>
                    <a:pt x="1765" y="111"/>
                  </a:lnTo>
                  <a:lnTo>
                    <a:pt x="1765" y="111"/>
                  </a:lnTo>
                  <a:lnTo>
                    <a:pt x="1765" y="110"/>
                  </a:lnTo>
                  <a:lnTo>
                    <a:pt x="1765" y="109"/>
                  </a:lnTo>
                  <a:lnTo>
                    <a:pt x="1765" y="109"/>
                  </a:lnTo>
                  <a:lnTo>
                    <a:pt x="1765" y="108"/>
                  </a:lnTo>
                  <a:lnTo>
                    <a:pt x="1764" y="108"/>
                  </a:lnTo>
                  <a:lnTo>
                    <a:pt x="1764" y="107"/>
                  </a:lnTo>
                  <a:lnTo>
                    <a:pt x="1764" y="107"/>
                  </a:lnTo>
                  <a:lnTo>
                    <a:pt x="1764" y="106"/>
                  </a:lnTo>
                  <a:lnTo>
                    <a:pt x="1764" y="105"/>
                  </a:lnTo>
                  <a:lnTo>
                    <a:pt x="1764" y="105"/>
                  </a:lnTo>
                  <a:lnTo>
                    <a:pt x="1764" y="104"/>
                  </a:lnTo>
                  <a:lnTo>
                    <a:pt x="1763" y="104"/>
                  </a:lnTo>
                  <a:lnTo>
                    <a:pt x="1763" y="103"/>
                  </a:lnTo>
                  <a:lnTo>
                    <a:pt x="1763" y="103"/>
                  </a:lnTo>
                  <a:lnTo>
                    <a:pt x="1763" y="102"/>
                  </a:lnTo>
                  <a:lnTo>
                    <a:pt x="1763" y="101"/>
                  </a:lnTo>
                  <a:lnTo>
                    <a:pt x="1763" y="101"/>
                  </a:lnTo>
                  <a:lnTo>
                    <a:pt x="1761" y="101"/>
                  </a:lnTo>
                  <a:close/>
                  <a:moveTo>
                    <a:pt x="1769" y="130"/>
                  </a:moveTo>
                  <a:lnTo>
                    <a:pt x="1769" y="130"/>
                  </a:lnTo>
                  <a:lnTo>
                    <a:pt x="1769" y="131"/>
                  </a:lnTo>
                  <a:lnTo>
                    <a:pt x="1769" y="131"/>
                  </a:lnTo>
                  <a:lnTo>
                    <a:pt x="1769" y="132"/>
                  </a:lnTo>
                  <a:lnTo>
                    <a:pt x="1769" y="132"/>
                  </a:lnTo>
                  <a:lnTo>
                    <a:pt x="1769" y="133"/>
                  </a:lnTo>
                  <a:lnTo>
                    <a:pt x="1769" y="134"/>
                  </a:lnTo>
                  <a:lnTo>
                    <a:pt x="1770" y="134"/>
                  </a:lnTo>
                  <a:lnTo>
                    <a:pt x="1770" y="135"/>
                  </a:lnTo>
                  <a:lnTo>
                    <a:pt x="1770" y="135"/>
                  </a:lnTo>
                  <a:lnTo>
                    <a:pt x="1770" y="136"/>
                  </a:lnTo>
                  <a:lnTo>
                    <a:pt x="1770" y="137"/>
                  </a:lnTo>
                  <a:lnTo>
                    <a:pt x="1770" y="137"/>
                  </a:lnTo>
                  <a:lnTo>
                    <a:pt x="1770" y="138"/>
                  </a:lnTo>
                  <a:lnTo>
                    <a:pt x="1771" y="138"/>
                  </a:lnTo>
                  <a:lnTo>
                    <a:pt x="1771" y="139"/>
                  </a:lnTo>
                  <a:lnTo>
                    <a:pt x="1771" y="140"/>
                  </a:lnTo>
                  <a:lnTo>
                    <a:pt x="1771" y="140"/>
                  </a:lnTo>
                  <a:lnTo>
                    <a:pt x="1771" y="141"/>
                  </a:lnTo>
                  <a:lnTo>
                    <a:pt x="1771" y="141"/>
                  </a:lnTo>
                  <a:lnTo>
                    <a:pt x="1771" y="142"/>
                  </a:lnTo>
                  <a:lnTo>
                    <a:pt x="1772" y="142"/>
                  </a:lnTo>
                  <a:lnTo>
                    <a:pt x="1772" y="143"/>
                  </a:lnTo>
                  <a:lnTo>
                    <a:pt x="1772" y="144"/>
                  </a:lnTo>
                  <a:lnTo>
                    <a:pt x="1772" y="144"/>
                  </a:lnTo>
                  <a:lnTo>
                    <a:pt x="1772" y="145"/>
                  </a:lnTo>
                  <a:lnTo>
                    <a:pt x="1772" y="145"/>
                  </a:lnTo>
                  <a:lnTo>
                    <a:pt x="1773" y="146"/>
                  </a:lnTo>
                  <a:lnTo>
                    <a:pt x="1773" y="146"/>
                  </a:lnTo>
                  <a:lnTo>
                    <a:pt x="1773" y="147"/>
                  </a:lnTo>
                  <a:lnTo>
                    <a:pt x="1773" y="147"/>
                  </a:lnTo>
                  <a:lnTo>
                    <a:pt x="1774" y="147"/>
                  </a:lnTo>
                  <a:lnTo>
                    <a:pt x="1774" y="146"/>
                  </a:lnTo>
                  <a:lnTo>
                    <a:pt x="1774" y="146"/>
                  </a:lnTo>
                  <a:lnTo>
                    <a:pt x="1774" y="145"/>
                  </a:lnTo>
                  <a:lnTo>
                    <a:pt x="1774" y="145"/>
                  </a:lnTo>
                  <a:lnTo>
                    <a:pt x="1773" y="144"/>
                  </a:lnTo>
                  <a:lnTo>
                    <a:pt x="1773" y="144"/>
                  </a:lnTo>
                  <a:lnTo>
                    <a:pt x="1773" y="143"/>
                  </a:lnTo>
                  <a:lnTo>
                    <a:pt x="1773" y="142"/>
                  </a:lnTo>
                  <a:lnTo>
                    <a:pt x="1773" y="142"/>
                  </a:lnTo>
                  <a:lnTo>
                    <a:pt x="1773" y="141"/>
                  </a:lnTo>
                  <a:lnTo>
                    <a:pt x="1773" y="141"/>
                  </a:lnTo>
                  <a:lnTo>
                    <a:pt x="1772" y="140"/>
                  </a:lnTo>
                  <a:lnTo>
                    <a:pt x="1772" y="139"/>
                  </a:lnTo>
                  <a:lnTo>
                    <a:pt x="1772" y="139"/>
                  </a:lnTo>
                  <a:lnTo>
                    <a:pt x="1772" y="138"/>
                  </a:lnTo>
                  <a:lnTo>
                    <a:pt x="1772" y="138"/>
                  </a:lnTo>
                  <a:lnTo>
                    <a:pt x="1772" y="137"/>
                  </a:lnTo>
                  <a:lnTo>
                    <a:pt x="1772" y="136"/>
                  </a:lnTo>
                  <a:lnTo>
                    <a:pt x="1771" y="136"/>
                  </a:lnTo>
                  <a:lnTo>
                    <a:pt x="1771" y="135"/>
                  </a:lnTo>
                  <a:lnTo>
                    <a:pt x="1771" y="135"/>
                  </a:lnTo>
                  <a:lnTo>
                    <a:pt x="1771" y="134"/>
                  </a:lnTo>
                  <a:lnTo>
                    <a:pt x="1771" y="134"/>
                  </a:lnTo>
                  <a:lnTo>
                    <a:pt x="1771" y="133"/>
                  </a:lnTo>
                  <a:lnTo>
                    <a:pt x="1771" y="132"/>
                  </a:lnTo>
                  <a:lnTo>
                    <a:pt x="1770" y="132"/>
                  </a:lnTo>
                  <a:lnTo>
                    <a:pt x="1770" y="131"/>
                  </a:lnTo>
                  <a:lnTo>
                    <a:pt x="1770" y="131"/>
                  </a:lnTo>
                  <a:lnTo>
                    <a:pt x="1770" y="130"/>
                  </a:lnTo>
                  <a:lnTo>
                    <a:pt x="1770" y="129"/>
                  </a:lnTo>
                  <a:lnTo>
                    <a:pt x="1770" y="129"/>
                  </a:lnTo>
                  <a:lnTo>
                    <a:pt x="1769" y="130"/>
                  </a:lnTo>
                  <a:close/>
                  <a:moveTo>
                    <a:pt x="1776" y="158"/>
                  </a:moveTo>
                  <a:lnTo>
                    <a:pt x="1776" y="158"/>
                  </a:lnTo>
                  <a:lnTo>
                    <a:pt x="1776" y="159"/>
                  </a:lnTo>
                  <a:lnTo>
                    <a:pt x="1776" y="159"/>
                  </a:lnTo>
                  <a:lnTo>
                    <a:pt x="1776" y="160"/>
                  </a:lnTo>
                  <a:lnTo>
                    <a:pt x="1776" y="161"/>
                  </a:lnTo>
                  <a:lnTo>
                    <a:pt x="1776" y="161"/>
                  </a:lnTo>
                  <a:lnTo>
                    <a:pt x="1777" y="162"/>
                  </a:lnTo>
                  <a:lnTo>
                    <a:pt x="1777" y="162"/>
                  </a:lnTo>
                  <a:lnTo>
                    <a:pt x="1777" y="163"/>
                  </a:lnTo>
                  <a:lnTo>
                    <a:pt x="1777" y="163"/>
                  </a:lnTo>
                  <a:lnTo>
                    <a:pt x="1777" y="164"/>
                  </a:lnTo>
                  <a:lnTo>
                    <a:pt x="1777" y="164"/>
                  </a:lnTo>
                  <a:lnTo>
                    <a:pt x="1777" y="165"/>
                  </a:lnTo>
                  <a:lnTo>
                    <a:pt x="1778" y="165"/>
                  </a:lnTo>
                  <a:lnTo>
                    <a:pt x="1778" y="166"/>
                  </a:lnTo>
                  <a:lnTo>
                    <a:pt x="1778" y="166"/>
                  </a:lnTo>
                  <a:lnTo>
                    <a:pt x="1778" y="166"/>
                  </a:lnTo>
                  <a:lnTo>
                    <a:pt x="1778" y="167"/>
                  </a:lnTo>
                  <a:lnTo>
                    <a:pt x="1778" y="167"/>
                  </a:lnTo>
                  <a:lnTo>
                    <a:pt x="1778" y="168"/>
                  </a:lnTo>
                  <a:lnTo>
                    <a:pt x="1779" y="168"/>
                  </a:lnTo>
                  <a:lnTo>
                    <a:pt x="1779" y="169"/>
                  </a:lnTo>
                  <a:lnTo>
                    <a:pt x="1779" y="169"/>
                  </a:lnTo>
                  <a:lnTo>
                    <a:pt x="1779" y="170"/>
                  </a:lnTo>
                  <a:lnTo>
                    <a:pt x="1779" y="170"/>
                  </a:lnTo>
                  <a:lnTo>
                    <a:pt x="1779" y="171"/>
                  </a:lnTo>
                  <a:lnTo>
                    <a:pt x="1779" y="171"/>
                  </a:lnTo>
                  <a:lnTo>
                    <a:pt x="1780" y="171"/>
                  </a:lnTo>
                  <a:lnTo>
                    <a:pt x="1780" y="172"/>
                  </a:lnTo>
                  <a:lnTo>
                    <a:pt x="1780" y="172"/>
                  </a:lnTo>
                  <a:lnTo>
                    <a:pt x="1780" y="173"/>
                  </a:lnTo>
                  <a:lnTo>
                    <a:pt x="1780" y="173"/>
                  </a:lnTo>
                  <a:lnTo>
                    <a:pt x="1780" y="174"/>
                  </a:lnTo>
                  <a:lnTo>
                    <a:pt x="1780" y="174"/>
                  </a:lnTo>
                  <a:lnTo>
                    <a:pt x="1781" y="175"/>
                  </a:lnTo>
                  <a:lnTo>
                    <a:pt x="1781" y="175"/>
                  </a:lnTo>
                  <a:lnTo>
                    <a:pt x="1781" y="175"/>
                  </a:lnTo>
                  <a:lnTo>
                    <a:pt x="1782" y="175"/>
                  </a:lnTo>
                  <a:lnTo>
                    <a:pt x="1782" y="174"/>
                  </a:lnTo>
                  <a:lnTo>
                    <a:pt x="1782" y="174"/>
                  </a:lnTo>
                  <a:lnTo>
                    <a:pt x="1782" y="173"/>
                  </a:lnTo>
                  <a:lnTo>
                    <a:pt x="1782" y="173"/>
                  </a:lnTo>
                  <a:lnTo>
                    <a:pt x="1781" y="172"/>
                  </a:lnTo>
                  <a:lnTo>
                    <a:pt x="1781" y="172"/>
                  </a:lnTo>
                  <a:lnTo>
                    <a:pt x="1781" y="172"/>
                  </a:lnTo>
                  <a:lnTo>
                    <a:pt x="1781" y="171"/>
                  </a:lnTo>
                  <a:lnTo>
                    <a:pt x="1781" y="171"/>
                  </a:lnTo>
                  <a:lnTo>
                    <a:pt x="1781" y="170"/>
                  </a:lnTo>
                  <a:lnTo>
                    <a:pt x="1781" y="170"/>
                  </a:lnTo>
                  <a:lnTo>
                    <a:pt x="1780" y="169"/>
                  </a:lnTo>
                  <a:lnTo>
                    <a:pt x="1780" y="169"/>
                  </a:lnTo>
                  <a:lnTo>
                    <a:pt x="1780" y="168"/>
                  </a:lnTo>
                  <a:lnTo>
                    <a:pt x="1780" y="168"/>
                  </a:lnTo>
                  <a:lnTo>
                    <a:pt x="1780" y="168"/>
                  </a:lnTo>
                  <a:lnTo>
                    <a:pt x="1780" y="167"/>
                  </a:lnTo>
                  <a:lnTo>
                    <a:pt x="1780" y="167"/>
                  </a:lnTo>
                  <a:lnTo>
                    <a:pt x="1779" y="166"/>
                  </a:lnTo>
                  <a:lnTo>
                    <a:pt x="1779" y="166"/>
                  </a:lnTo>
                  <a:lnTo>
                    <a:pt x="1779" y="165"/>
                  </a:lnTo>
                  <a:lnTo>
                    <a:pt x="1779" y="165"/>
                  </a:lnTo>
                  <a:lnTo>
                    <a:pt x="1779" y="164"/>
                  </a:lnTo>
                  <a:lnTo>
                    <a:pt x="1779" y="164"/>
                  </a:lnTo>
                  <a:lnTo>
                    <a:pt x="1779" y="163"/>
                  </a:lnTo>
                  <a:lnTo>
                    <a:pt x="1778" y="163"/>
                  </a:lnTo>
                  <a:lnTo>
                    <a:pt x="1778" y="162"/>
                  </a:lnTo>
                  <a:lnTo>
                    <a:pt x="1778" y="162"/>
                  </a:lnTo>
                  <a:lnTo>
                    <a:pt x="1778" y="162"/>
                  </a:lnTo>
                  <a:lnTo>
                    <a:pt x="1778" y="161"/>
                  </a:lnTo>
                  <a:lnTo>
                    <a:pt x="1778" y="160"/>
                  </a:lnTo>
                  <a:lnTo>
                    <a:pt x="1778" y="160"/>
                  </a:lnTo>
                  <a:lnTo>
                    <a:pt x="1777" y="159"/>
                  </a:lnTo>
                  <a:lnTo>
                    <a:pt x="1777" y="159"/>
                  </a:lnTo>
                  <a:lnTo>
                    <a:pt x="1777" y="158"/>
                  </a:lnTo>
                  <a:lnTo>
                    <a:pt x="1777" y="158"/>
                  </a:lnTo>
                  <a:lnTo>
                    <a:pt x="1777" y="157"/>
                  </a:lnTo>
                  <a:lnTo>
                    <a:pt x="1776" y="158"/>
                  </a:lnTo>
                  <a:close/>
                  <a:moveTo>
                    <a:pt x="1785" y="185"/>
                  </a:moveTo>
                  <a:lnTo>
                    <a:pt x="1785" y="185"/>
                  </a:lnTo>
                  <a:lnTo>
                    <a:pt x="1785" y="186"/>
                  </a:lnTo>
                  <a:lnTo>
                    <a:pt x="1786" y="186"/>
                  </a:lnTo>
                  <a:lnTo>
                    <a:pt x="1786" y="186"/>
                  </a:lnTo>
                  <a:lnTo>
                    <a:pt x="1786" y="186"/>
                  </a:lnTo>
                  <a:lnTo>
                    <a:pt x="1786" y="187"/>
                  </a:lnTo>
                  <a:lnTo>
                    <a:pt x="1786" y="187"/>
                  </a:lnTo>
                  <a:lnTo>
                    <a:pt x="1786" y="187"/>
                  </a:lnTo>
                  <a:lnTo>
                    <a:pt x="1786" y="187"/>
                  </a:lnTo>
                  <a:lnTo>
                    <a:pt x="1787" y="188"/>
                  </a:lnTo>
                  <a:lnTo>
                    <a:pt x="1787" y="188"/>
                  </a:lnTo>
                  <a:lnTo>
                    <a:pt x="1787" y="188"/>
                  </a:lnTo>
                  <a:lnTo>
                    <a:pt x="1787" y="188"/>
                  </a:lnTo>
                  <a:lnTo>
                    <a:pt x="1787" y="189"/>
                  </a:lnTo>
                  <a:lnTo>
                    <a:pt x="1787" y="189"/>
                  </a:lnTo>
                  <a:lnTo>
                    <a:pt x="1787" y="189"/>
                  </a:lnTo>
                  <a:lnTo>
                    <a:pt x="1788" y="189"/>
                  </a:lnTo>
                  <a:lnTo>
                    <a:pt x="1788" y="190"/>
                  </a:lnTo>
                  <a:lnTo>
                    <a:pt x="1788" y="190"/>
                  </a:lnTo>
                  <a:lnTo>
                    <a:pt x="1788" y="190"/>
                  </a:lnTo>
                  <a:lnTo>
                    <a:pt x="1788" y="190"/>
                  </a:lnTo>
                  <a:lnTo>
                    <a:pt x="1788" y="190"/>
                  </a:lnTo>
                  <a:lnTo>
                    <a:pt x="1788" y="191"/>
                  </a:lnTo>
                  <a:lnTo>
                    <a:pt x="1789" y="191"/>
                  </a:lnTo>
                  <a:lnTo>
                    <a:pt x="1789" y="191"/>
                  </a:lnTo>
                  <a:lnTo>
                    <a:pt x="1789" y="192"/>
                  </a:lnTo>
                  <a:lnTo>
                    <a:pt x="1789" y="192"/>
                  </a:lnTo>
                  <a:lnTo>
                    <a:pt x="1789" y="192"/>
                  </a:lnTo>
                  <a:lnTo>
                    <a:pt x="1789" y="192"/>
                  </a:lnTo>
                  <a:lnTo>
                    <a:pt x="1789" y="192"/>
                  </a:lnTo>
                  <a:lnTo>
                    <a:pt x="1790" y="192"/>
                  </a:lnTo>
                  <a:lnTo>
                    <a:pt x="1790" y="193"/>
                  </a:lnTo>
                  <a:lnTo>
                    <a:pt x="1790" y="193"/>
                  </a:lnTo>
                  <a:lnTo>
                    <a:pt x="1790" y="193"/>
                  </a:lnTo>
                  <a:lnTo>
                    <a:pt x="1790" y="193"/>
                  </a:lnTo>
                  <a:lnTo>
                    <a:pt x="1790" y="193"/>
                  </a:lnTo>
                  <a:lnTo>
                    <a:pt x="1790" y="194"/>
                  </a:lnTo>
                  <a:lnTo>
                    <a:pt x="1791" y="194"/>
                  </a:lnTo>
                  <a:lnTo>
                    <a:pt x="1791" y="194"/>
                  </a:lnTo>
                  <a:lnTo>
                    <a:pt x="1791" y="194"/>
                  </a:lnTo>
                  <a:lnTo>
                    <a:pt x="1791" y="194"/>
                  </a:lnTo>
                  <a:lnTo>
                    <a:pt x="1791" y="194"/>
                  </a:lnTo>
                  <a:lnTo>
                    <a:pt x="1791" y="195"/>
                  </a:lnTo>
                  <a:lnTo>
                    <a:pt x="1791" y="195"/>
                  </a:lnTo>
                  <a:lnTo>
                    <a:pt x="1792" y="195"/>
                  </a:lnTo>
                  <a:lnTo>
                    <a:pt x="1792" y="195"/>
                  </a:lnTo>
                  <a:lnTo>
                    <a:pt x="1792" y="195"/>
                  </a:lnTo>
                  <a:lnTo>
                    <a:pt x="1792" y="195"/>
                  </a:lnTo>
                  <a:lnTo>
                    <a:pt x="1792" y="196"/>
                  </a:lnTo>
                  <a:lnTo>
                    <a:pt x="1792" y="196"/>
                  </a:lnTo>
                  <a:lnTo>
                    <a:pt x="1792" y="196"/>
                  </a:lnTo>
                  <a:lnTo>
                    <a:pt x="1793" y="196"/>
                  </a:lnTo>
                  <a:lnTo>
                    <a:pt x="1793" y="196"/>
                  </a:lnTo>
                  <a:lnTo>
                    <a:pt x="1793" y="196"/>
                  </a:lnTo>
                  <a:lnTo>
                    <a:pt x="1793" y="197"/>
                  </a:lnTo>
                  <a:lnTo>
                    <a:pt x="1793" y="197"/>
                  </a:lnTo>
                  <a:lnTo>
                    <a:pt x="1793" y="197"/>
                  </a:lnTo>
                  <a:lnTo>
                    <a:pt x="1794" y="197"/>
                  </a:lnTo>
                  <a:lnTo>
                    <a:pt x="1794" y="197"/>
                  </a:lnTo>
                  <a:lnTo>
                    <a:pt x="1794" y="197"/>
                  </a:lnTo>
                  <a:lnTo>
                    <a:pt x="1794" y="197"/>
                  </a:lnTo>
                  <a:lnTo>
                    <a:pt x="1794" y="198"/>
                  </a:lnTo>
                  <a:lnTo>
                    <a:pt x="1794" y="198"/>
                  </a:lnTo>
                  <a:lnTo>
                    <a:pt x="1794" y="198"/>
                  </a:lnTo>
                  <a:lnTo>
                    <a:pt x="1794" y="198"/>
                  </a:lnTo>
                  <a:lnTo>
                    <a:pt x="1795" y="198"/>
                  </a:lnTo>
                  <a:lnTo>
                    <a:pt x="1795" y="198"/>
                  </a:lnTo>
                  <a:lnTo>
                    <a:pt x="1795" y="198"/>
                  </a:lnTo>
                  <a:lnTo>
                    <a:pt x="1795" y="198"/>
                  </a:lnTo>
                  <a:lnTo>
                    <a:pt x="1796" y="196"/>
                  </a:lnTo>
                  <a:lnTo>
                    <a:pt x="1796" y="196"/>
                  </a:lnTo>
                  <a:lnTo>
                    <a:pt x="1795" y="196"/>
                  </a:lnTo>
                  <a:lnTo>
                    <a:pt x="1795" y="196"/>
                  </a:lnTo>
                  <a:lnTo>
                    <a:pt x="1795" y="196"/>
                  </a:lnTo>
                  <a:lnTo>
                    <a:pt x="1795" y="196"/>
                  </a:lnTo>
                  <a:lnTo>
                    <a:pt x="1795" y="196"/>
                  </a:lnTo>
                  <a:lnTo>
                    <a:pt x="1795" y="196"/>
                  </a:lnTo>
                  <a:lnTo>
                    <a:pt x="1795" y="196"/>
                  </a:lnTo>
                  <a:lnTo>
                    <a:pt x="1794" y="196"/>
                  </a:lnTo>
                  <a:lnTo>
                    <a:pt x="1794" y="196"/>
                  </a:lnTo>
                  <a:lnTo>
                    <a:pt x="1794" y="196"/>
                  </a:lnTo>
                  <a:lnTo>
                    <a:pt x="1794" y="196"/>
                  </a:lnTo>
                  <a:lnTo>
                    <a:pt x="1794" y="195"/>
                  </a:lnTo>
                  <a:lnTo>
                    <a:pt x="1794" y="195"/>
                  </a:lnTo>
                  <a:lnTo>
                    <a:pt x="1794" y="195"/>
                  </a:lnTo>
                  <a:lnTo>
                    <a:pt x="1794" y="195"/>
                  </a:lnTo>
                  <a:lnTo>
                    <a:pt x="1794" y="195"/>
                  </a:lnTo>
                  <a:lnTo>
                    <a:pt x="1793" y="195"/>
                  </a:lnTo>
                  <a:lnTo>
                    <a:pt x="1793" y="194"/>
                  </a:lnTo>
                  <a:lnTo>
                    <a:pt x="1793" y="194"/>
                  </a:lnTo>
                  <a:lnTo>
                    <a:pt x="1793" y="194"/>
                  </a:lnTo>
                  <a:lnTo>
                    <a:pt x="1793" y="194"/>
                  </a:lnTo>
                  <a:lnTo>
                    <a:pt x="1793" y="194"/>
                  </a:lnTo>
                  <a:lnTo>
                    <a:pt x="1793" y="194"/>
                  </a:lnTo>
                  <a:lnTo>
                    <a:pt x="1792" y="193"/>
                  </a:lnTo>
                  <a:lnTo>
                    <a:pt x="1792" y="193"/>
                  </a:lnTo>
                  <a:lnTo>
                    <a:pt x="1792" y="193"/>
                  </a:lnTo>
                  <a:lnTo>
                    <a:pt x="1792" y="193"/>
                  </a:lnTo>
                  <a:lnTo>
                    <a:pt x="1792" y="193"/>
                  </a:lnTo>
                  <a:lnTo>
                    <a:pt x="1792" y="193"/>
                  </a:lnTo>
                  <a:lnTo>
                    <a:pt x="1792" y="192"/>
                  </a:lnTo>
                  <a:lnTo>
                    <a:pt x="1791" y="192"/>
                  </a:lnTo>
                  <a:lnTo>
                    <a:pt x="1791" y="192"/>
                  </a:lnTo>
                  <a:lnTo>
                    <a:pt x="1791" y="192"/>
                  </a:lnTo>
                  <a:lnTo>
                    <a:pt x="1791" y="192"/>
                  </a:lnTo>
                  <a:lnTo>
                    <a:pt x="1791" y="192"/>
                  </a:lnTo>
                  <a:lnTo>
                    <a:pt x="1791" y="191"/>
                  </a:lnTo>
                  <a:lnTo>
                    <a:pt x="1791" y="191"/>
                  </a:lnTo>
                  <a:lnTo>
                    <a:pt x="1790" y="191"/>
                  </a:lnTo>
                  <a:lnTo>
                    <a:pt x="1790" y="191"/>
                  </a:lnTo>
                  <a:lnTo>
                    <a:pt x="1790" y="192"/>
                  </a:lnTo>
                  <a:lnTo>
                    <a:pt x="1790" y="191"/>
                  </a:lnTo>
                  <a:lnTo>
                    <a:pt x="1790" y="191"/>
                  </a:lnTo>
                  <a:lnTo>
                    <a:pt x="1790" y="190"/>
                  </a:lnTo>
                  <a:lnTo>
                    <a:pt x="1790" y="190"/>
                  </a:lnTo>
                  <a:lnTo>
                    <a:pt x="1790" y="190"/>
                  </a:lnTo>
                  <a:lnTo>
                    <a:pt x="1790" y="190"/>
                  </a:lnTo>
                  <a:lnTo>
                    <a:pt x="1790" y="190"/>
                  </a:lnTo>
                  <a:lnTo>
                    <a:pt x="1789" y="189"/>
                  </a:lnTo>
                  <a:lnTo>
                    <a:pt x="1789" y="189"/>
                  </a:lnTo>
                  <a:lnTo>
                    <a:pt x="1789" y="189"/>
                  </a:lnTo>
                  <a:lnTo>
                    <a:pt x="1789" y="189"/>
                  </a:lnTo>
                  <a:lnTo>
                    <a:pt x="1789" y="188"/>
                  </a:lnTo>
                  <a:lnTo>
                    <a:pt x="1789" y="188"/>
                  </a:lnTo>
                  <a:lnTo>
                    <a:pt x="1789" y="188"/>
                  </a:lnTo>
                  <a:lnTo>
                    <a:pt x="1788" y="188"/>
                  </a:lnTo>
                  <a:lnTo>
                    <a:pt x="1788" y="187"/>
                  </a:lnTo>
                  <a:lnTo>
                    <a:pt x="1788" y="187"/>
                  </a:lnTo>
                  <a:lnTo>
                    <a:pt x="1788" y="187"/>
                  </a:lnTo>
                  <a:lnTo>
                    <a:pt x="1788" y="187"/>
                  </a:lnTo>
                  <a:lnTo>
                    <a:pt x="1788" y="186"/>
                  </a:lnTo>
                  <a:lnTo>
                    <a:pt x="1787" y="186"/>
                  </a:lnTo>
                  <a:lnTo>
                    <a:pt x="1787" y="186"/>
                  </a:lnTo>
                  <a:lnTo>
                    <a:pt x="1787" y="186"/>
                  </a:lnTo>
                  <a:lnTo>
                    <a:pt x="1787" y="185"/>
                  </a:lnTo>
                  <a:lnTo>
                    <a:pt x="1787" y="185"/>
                  </a:lnTo>
                  <a:lnTo>
                    <a:pt x="1787" y="185"/>
                  </a:lnTo>
                  <a:lnTo>
                    <a:pt x="1787" y="185"/>
                  </a:lnTo>
                  <a:lnTo>
                    <a:pt x="1786" y="184"/>
                  </a:lnTo>
                  <a:lnTo>
                    <a:pt x="1786" y="184"/>
                  </a:lnTo>
                  <a:lnTo>
                    <a:pt x="1786" y="184"/>
                  </a:lnTo>
                  <a:lnTo>
                    <a:pt x="1785" y="185"/>
                  </a:lnTo>
                  <a:close/>
                  <a:moveTo>
                    <a:pt x="1803" y="201"/>
                  </a:moveTo>
                  <a:lnTo>
                    <a:pt x="1803" y="201"/>
                  </a:lnTo>
                  <a:lnTo>
                    <a:pt x="1803" y="201"/>
                  </a:lnTo>
                  <a:lnTo>
                    <a:pt x="1803" y="201"/>
                  </a:lnTo>
                  <a:lnTo>
                    <a:pt x="1804" y="201"/>
                  </a:lnTo>
                  <a:lnTo>
                    <a:pt x="1804" y="201"/>
                  </a:lnTo>
                  <a:lnTo>
                    <a:pt x="1804" y="201"/>
                  </a:lnTo>
                  <a:lnTo>
                    <a:pt x="1804" y="201"/>
                  </a:lnTo>
                  <a:lnTo>
                    <a:pt x="1804" y="201"/>
                  </a:lnTo>
                  <a:lnTo>
                    <a:pt x="1804" y="201"/>
                  </a:lnTo>
                  <a:lnTo>
                    <a:pt x="1804" y="201"/>
                  </a:lnTo>
                  <a:lnTo>
                    <a:pt x="1805" y="201"/>
                  </a:lnTo>
                  <a:lnTo>
                    <a:pt x="1805" y="201"/>
                  </a:lnTo>
                  <a:lnTo>
                    <a:pt x="1805" y="201"/>
                  </a:lnTo>
                  <a:lnTo>
                    <a:pt x="1805" y="201"/>
                  </a:lnTo>
                  <a:lnTo>
                    <a:pt x="1805" y="201"/>
                  </a:lnTo>
                  <a:lnTo>
                    <a:pt x="1805" y="201"/>
                  </a:lnTo>
                  <a:lnTo>
                    <a:pt x="1806" y="201"/>
                  </a:lnTo>
                  <a:lnTo>
                    <a:pt x="1806" y="201"/>
                  </a:lnTo>
                  <a:lnTo>
                    <a:pt x="1806" y="201"/>
                  </a:lnTo>
                  <a:lnTo>
                    <a:pt x="1806" y="201"/>
                  </a:lnTo>
                  <a:lnTo>
                    <a:pt x="1806" y="201"/>
                  </a:lnTo>
                  <a:lnTo>
                    <a:pt x="1806" y="201"/>
                  </a:lnTo>
                  <a:lnTo>
                    <a:pt x="1806" y="201"/>
                  </a:lnTo>
                  <a:lnTo>
                    <a:pt x="1806" y="201"/>
                  </a:lnTo>
                  <a:lnTo>
                    <a:pt x="1807" y="201"/>
                  </a:lnTo>
                  <a:lnTo>
                    <a:pt x="1807" y="201"/>
                  </a:lnTo>
                  <a:lnTo>
                    <a:pt x="1807" y="201"/>
                  </a:lnTo>
                  <a:lnTo>
                    <a:pt x="1807" y="201"/>
                  </a:lnTo>
                  <a:lnTo>
                    <a:pt x="1807" y="200"/>
                  </a:lnTo>
                  <a:lnTo>
                    <a:pt x="1807" y="200"/>
                  </a:lnTo>
                  <a:lnTo>
                    <a:pt x="1807" y="200"/>
                  </a:lnTo>
                  <a:lnTo>
                    <a:pt x="1808" y="200"/>
                  </a:lnTo>
                  <a:lnTo>
                    <a:pt x="1808" y="200"/>
                  </a:lnTo>
                  <a:lnTo>
                    <a:pt x="1808" y="200"/>
                  </a:lnTo>
                  <a:lnTo>
                    <a:pt x="1808" y="200"/>
                  </a:lnTo>
                  <a:lnTo>
                    <a:pt x="1808" y="200"/>
                  </a:lnTo>
                  <a:lnTo>
                    <a:pt x="1808" y="200"/>
                  </a:lnTo>
                  <a:lnTo>
                    <a:pt x="1808" y="200"/>
                  </a:lnTo>
                  <a:lnTo>
                    <a:pt x="1809" y="200"/>
                  </a:lnTo>
                  <a:lnTo>
                    <a:pt x="1809" y="200"/>
                  </a:lnTo>
                  <a:lnTo>
                    <a:pt x="1809" y="200"/>
                  </a:lnTo>
                  <a:lnTo>
                    <a:pt x="1809" y="200"/>
                  </a:lnTo>
                  <a:lnTo>
                    <a:pt x="1809" y="199"/>
                  </a:lnTo>
                  <a:lnTo>
                    <a:pt x="1809" y="199"/>
                  </a:lnTo>
                  <a:lnTo>
                    <a:pt x="1809" y="199"/>
                  </a:lnTo>
                  <a:lnTo>
                    <a:pt x="1810" y="199"/>
                  </a:lnTo>
                  <a:lnTo>
                    <a:pt x="1810" y="199"/>
                  </a:lnTo>
                  <a:lnTo>
                    <a:pt x="1810" y="199"/>
                  </a:lnTo>
                  <a:lnTo>
                    <a:pt x="1810" y="199"/>
                  </a:lnTo>
                  <a:lnTo>
                    <a:pt x="1810" y="199"/>
                  </a:lnTo>
                  <a:lnTo>
                    <a:pt x="1810" y="199"/>
                  </a:lnTo>
                  <a:lnTo>
                    <a:pt x="1810" y="199"/>
                  </a:lnTo>
                  <a:lnTo>
                    <a:pt x="1811" y="199"/>
                  </a:lnTo>
                  <a:lnTo>
                    <a:pt x="1811" y="199"/>
                  </a:lnTo>
                  <a:lnTo>
                    <a:pt x="1811" y="199"/>
                  </a:lnTo>
                  <a:lnTo>
                    <a:pt x="1811" y="198"/>
                  </a:lnTo>
                  <a:lnTo>
                    <a:pt x="1811" y="198"/>
                  </a:lnTo>
                  <a:lnTo>
                    <a:pt x="1811" y="198"/>
                  </a:lnTo>
                  <a:lnTo>
                    <a:pt x="1811" y="198"/>
                  </a:lnTo>
                  <a:lnTo>
                    <a:pt x="1812" y="198"/>
                  </a:lnTo>
                  <a:lnTo>
                    <a:pt x="1812" y="198"/>
                  </a:lnTo>
                  <a:lnTo>
                    <a:pt x="1812" y="198"/>
                  </a:lnTo>
                  <a:lnTo>
                    <a:pt x="1812" y="198"/>
                  </a:lnTo>
                  <a:lnTo>
                    <a:pt x="1812" y="198"/>
                  </a:lnTo>
                  <a:lnTo>
                    <a:pt x="1812" y="198"/>
                  </a:lnTo>
                  <a:lnTo>
                    <a:pt x="1813" y="198"/>
                  </a:lnTo>
                  <a:lnTo>
                    <a:pt x="1813" y="198"/>
                  </a:lnTo>
                  <a:lnTo>
                    <a:pt x="1813" y="197"/>
                  </a:lnTo>
                  <a:lnTo>
                    <a:pt x="1813" y="197"/>
                  </a:lnTo>
                  <a:lnTo>
                    <a:pt x="1813" y="197"/>
                  </a:lnTo>
                  <a:lnTo>
                    <a:pt x="1813" y="197"/>
                  </a:lnTo>
                  <a:lnTo>
                    <a:pt x="1813" y="197"/>
                  </a:lnTo>
                  <a:lnTo>
                    <a:pt x="1814" y="197"/>
                  </a:lnTo>
                  <a:lnTo>
                    <a:pt x="1814" y="197"/>
                  </a:lnTo>
                  <a:lnTo>
                    <a:pt x="1814" y="197"/>
                  </a:lnTo>
                  <a:lnTo>
                    <a:pt x="1814" y="197"/>
                  </a:lnTo>
                  <a:lnTo>
                    <a:pt x="1814" y="197"/>
                  </a:lnTo>
                  <a:lnTo>
                    <a:pt x="1814" y="197"/>
                  </a:lnTo>
                  <a:lnTo>
                    <a:pt x="1814" y="197"/>
                  </a:lnTo>
                  <a:lnTo>
                    <a:pt x="1815" y="196"/>
                  </a:lnTo>
                  <a:lnTo>
                    <a:pt x="1815" y="196"/>
                  </a:lnTo>
                  <a:lnTo>
                    <a:pt x="1815" y="196"/>
                  </a:lnTo>
                  <a:lnTo>
                    <a:pt x="1815" y="196"/>
                  </a:lnTo>
                  <a:lnTo>
                    <a:pt x="1815" y="196"/>
                  </a:lnTo>
                  <a:lnTo>
                    <a:pt x="1815" y="196"/>
                  </a:lnTo>
                  <a:lnTo>
                    <a:pt x="1815" y="196"/>
                  </a:lnTo>
                  <a:lnTo>
                    <a:pt x="1816" y="196"/>
                  </a:lnTo>
                  <a:lnTo>
                    <a:pt x="1816" y="196"/>
                  </a:lnTo>
                  <a:lnTo>
                    <a:pt x="1816" y="196"/>
                  </a:lnTo>
                  <a:lnTo>
                    <a:pt x="1815" y="194"/>
                  </a:lnTo>
                  <a:lnTo>
                    <a:pt x="1815" y="194"/>
                  </a:lnTo>
                  <a:lnTo>
                    <a:pt x="1815" y="194"/>
                  </a:lnTo>
                  <a:lnTo>
                    <a:pt x="1815" y="194"/>
                  </a:lnTo>
                  <a:lnTo>
                    <a:pt x="1815" y="194"/>
                  </a:lnTo>
                  <a:lnTo>
                    <a:pt x="1815" y="194"/>
                  </a:lnTo>
                  <a:lnTo>
                    <a:pt x="1815" y="194"/>
                  </a:lnTo>
                  <a:lnTo>
                    <a:pt x="1814" y="195"/>
                  </a:lnTo>
                  <a:lnTo>
                    <a:pt x="1814" y="195"/>
                  </a:lnTo>
                  <a:lnTo>
                    <a:pt x="1814" y="195"/>
                  </a:lnTo>
                  <a:lnTo>
                    <a:pt x="1814" y="195"/>
                  </a:lnTo>
                  <a:lnTo>
                    <a:pt x="1814" y="195"/>
                  </a:lnTo>
                  <a:lnTo>
                    <a:pt x="1814" y="195"/>
                  </a:lnTo>
                  <a:lnTo>
                    <a:pt x="1813" y="195"/>
                  </a:lnTo>
                  <a:lnTo>
                    <a:pt x="1813" y="195"/>
                  </a:lnTo>
                  <a:lnTo>
                    <a:pt x="1813" y="195"/>
                  </a:lnTo>
                  <a:lnTo>
                    <a:pt x="1813" y="195"/>
                  </a:lnTo>
                  <a:lnTo>
                    <a:pt x="1813" y="195"/>
                  </a:lnTo>
                  <a:lnTo>
                    <a:pt x="1813" y="195"/>
                  </a:lnTo>
                  <a:lnTo>
                    <a:pt x="1813" y="196"/>
                  </a:lnTo>
                  <a:lnTo>
                    <a:pt x="1812" y="196"/>
                  </a:lnTo>
                  <a:lnTo>
                    <a:pt x="1812" y="196"/>
                  </a:lnTo>
                  <a:lnTo>
                    <a:pt x="1812" y="196"/>
                  </a:lnTo>
                  <a:lnTo>
                    <a:pt x="1812" y="196"/>
                  </a:lnTo>
                  <a:lnTo>
                    <a:pt x="1812" y="196"/>
                  </a:lnTo>
                  <a:lnTo>
                    <a:pt x="1812" y="196"/>
                  </a:lnTo>
                  <a:lnTo>
                    <a:pt x="1812" y="196"/>
                  </a:lnTo>
                  <a:lnTo>
                    <a:pt x="1811" y="196"/>
                  </a:lnTo>
                  <a:lnTo>
                    <a:pt x="1811" y="196"/>
                  </a:lnTo>
                  <a:lnTo>
                    <a:pt x="1811" y="196"/>
                  </a:lnTo>
                  <a:lnTo>
                    <a:pt x="1811" y="196"/>
                  </a:lnTo>
                  <a:lnTo>
                    <a:pt x="1811" y="197"/>
                  </a:lnTo>
                  <a:lnTo>
                    <a:pt x="1811" y="197"/>
                  </a:lnTo>
                  <a:lnTo>
                    <a:pt x="1811" y="197"/>
                  </a:lnTo>
                  <a:lnTo>
                    <a:pt x="1810" y="197"/>
                  </a:lnTo>
                  <a:lnTo>
                    <a:pt x="1810" y="197"/>
                  </a:lnTo>
                  <a:lnTo>
                    <a:pt x="1810" y="197"/>
                  </a:lnTo>
                  <a:lnTo>
                    <a:pt x="1810" y="197"/>
                  </a:lnTo>
                  <a:lnTo>
                    <a:pt x="1810" y="197"/>
                  </a:lnTo>
                  <a:lnTo>
                    <a:pt x="1810" y="197"/>
                  </a:lnTo>
                  <a:lnTo>
                    <a:pt x="1810" y="197"/>
                  </a:lnTo>
                  <a:lnTo>
                    <a:pt x="1809" y="197"/>
                  </a:lnTo>
                  <a:lnTo>
                    <a:pt x="1809" y="197"/>
                  </a:lnTo>
                  <a:lnTo>
                    <a:pt x="1809" y="198"/>
                  </a:lnTo>
                  <a:lnTo>
                    <a:pt x="1809" y="198"/>
                  </a:lnTo>
                  <a:lnTo>
                    <a:pt x="1809" y="198"/>
                  </a:lnTo>
                  <a:lnTo>
                    <a:pt x="1809" y="198"/>
                  </a:lnTo>
                  <a:lnTo>
                    <a:pt x="1809" y="198"/>
                  </a:lnTo>
                  <a:lnTo>
                    <a:pt x="1808" y="198"/>
                  </a:lnTo>
                  <a:lnTo>
                    <a:pt x="1808" y="198"/>
                  </a:lnTo>
                  <a:lnTo>
                    <a:pt x="1808" y="198"/>
                  </a:lnTo>
                  <a:lnTo>
                    <a:pt x="1808" y="198"/>
                  </a:lnTo>
                  <a:lnTo>
                    <a:pt x="1808" y="198"/>
                  </a:lnTo>
                  <a:lnTo>
                    <a:pt x="1808" y="198"/>
                  </a:lnTo>
                  <a:lnTo>
                    <a:pt x="1808" y="198"/>
                  </a:lnTo>
                  <a:lnTo>
                    <a:pt x="1807" y="198"/>
                  </a:lnTo>
                  <a:lnTo>
                    <a:pt x="1807" y="198"/>
                  </a:lnTo>
                  <a:lnTo>
                    <a:pt x="1807" y="198"/>
                  </a:lnTo>
                  <a:lnTo>
                    <a:pt x="1807" y="199"/>
                  </a:lnTo>
                  <a:lnTo>
                    <a:pt x="1807" y="199"/>
                  </a:lnTo>
                  <a:lnTo>
                    <a:pt x="1807" y="199"/>
                  </a:lnTo>
                  <a:lnTo>
                    <a:pt x="1807" y="199"/>
                  </a:lnTo>
                  <a:lnTo>
                    <a:pt x="1806" y="199"/>
                  </a:lnTo>
                  <a:lnTo>
                    <a:pt x="1806" y="199"/>
                  </a:lnTo>
                  <a:lnTo>
                    <a:pt x="1806" y="199"/>
                  </a:lnTo>
                  <a:lnTo>
                    <a:pt x="1806" y="200"/>
                  </a:lnTo>
                  <a:lnTo>
                    <a:pt x="1806" y="199"/>
                  </a:lnTo>
                  <a:lnTo>
                    <a:pt x="1806" y="199"/>
                  </a:lnTo>
                  <a:lnTo>
                    <a:pt x="1806" y="200"/>
                  </a:lnTo>
                  <a:lnTo>
                    <a:pt x="1806" y="199"/>
                  </a:lnTo>
                  <a:lnTo>
                    <a:pt x="1806" y="199"/>
                  </a:lnTo>
                  <a:lnTo>
                    <a:pt x="1806" y="199"/>
                  </a:lnTo>
                  <a:lnTo>
                    <a:pt x="1806" y="199"/>
                  </a:lnTo>
                  <a:lnTo>
                    <a:pt x="1806" y="199"/>
                  </a:lnTo>
                  <a:lnTo>
                    <a:pt x="1805" y="199"/>
                  </a:lnTo>
                  <a:lnTo>
                    <a:pt x="1805" y="199"/>
                  </a:lnTo>
                  <a:lnTo>
                    <a:pt x="1805" y="199"/>
                  </a:lnTo>
                  <a:lnTo>
                    <a:pt x="1805" y="199"/>
                  </a:lnTo>
                  <a:lnTo>
                    <a:pt x="1805" y="199"/>
                  </a:lnTo>
                  <a:lnTo>
                    <a:pt x="1805" y="199"/>
                  </a:lnTo>
                  <a:lnTo>
                    <a:pt x="1805" y="199"/>
                  </a:lnTo>
                  <a:lnTo>
                    <a:pt x="1804" y="199"/>
                  </a:lnTo>
                  <a:lnTo>
                    <a:pt x="1804" y="199"/>
                  </a:lnTo>
                  <a:lnTo>
                    <a:pt x="1804" y="199"/>
                  </a:lnTo>
                  <a:lnTo>
                    <a:pt x="1804" y="199"/>
                  </a:lnTo>
                  <a:lnTo>
                    <a:pt x="1804" y="199"/>
                  </a:lnTo>
                  <a:lnTo>
                    <a:pt x="1804" y="199"/>
                  </a:lnTo>
                  <a:lnTo>
                    <a:pt x="1803" y="199"/>
                  </a:lnTo>
                  <a:lnTo>
                    <a:pt x="1803" y="199"/>
                  </a:lnTo>
                  <a:lnTo>
                    <a:pt x="1803" y="199"/>
                  </a:lnTo>
                  <a:lnTo>
                    <a:pt x="1803" y="199"/>
                  </a:lnTo>
                  <a:lnTo>
                    <a:pt x="1803" y="199"/>
                  </a:lnTo>
                  <a:lnTo>
                    <a:pt x="1803" y="201"/>
                  </a:lnTo>
                  <a:close/>
                  <a:moveTo>
                    <a:pt x="1824" y="193"/>
                  </a:moveTo>
                  <a:lnTo>
                    <a:pt x="1824" y="193"/>
                  </a:lnTo>
                  <a:lnTo>
                    <a:pt x="1824" y="193"/>
                  </a:lnTo>
                  <a:lnTo>
                    <a:pt x="1824" y="193"/>
                  </a:lnTo>
                  <a:lnTo>
                    <a:pt x="1824" y="193"/>
                  </a:lnTo>
                  <a:lnTo>
                    <a:pt x="1824" y="193"/>
                  </a:lnTo>
                  <a:lnTo>
                    <a:pt x="1824" y="192"/>
                  </a:lnTo>
                  <a:lnTo>
                    <a:pt x="1825" y="192"/>
                  </a:lnTo>
                  <a:lnTo>
                    <a:pt x="1825" y="192"/>
                  </a:lnTo>
                  <a:lnTo>
                    <a:pt x="1825" y="192"/>
                  </a:lnTo>
                  <a:lnTo>
                    <a:pt x="1825" y="192"/>
                  </a:lnTo>
                  <a:lnTo>
                    <a:pt x="1825" y="192"/>
                  </a:lnTo>
                  <a:lnTo>
                    <a:pt x="1825" y="192"/>
                  </a:lnTo>
                  <a:lnTo>
                    <a:pt x="1825" y="192"/>
                  </a:lnTo>
                  <a:lnTo>
                    <a:pt x="1826" y="192"/>
                  </a:lnTo>
                  <a:lnTo>
                    <a:pt x="1826" y="192"/>
                  </a:lnTo>
                  <a:lnTo>
                    <a:pt x="1826" y="192"/>
                  </a:lnTo>
                  <a:lnTo>
                    <a:pt x="1826" y="192"/>
                  </a:lnTo>
                  <a:lnTo>
                    <a:pt x="1826" y="192"/>
                  </a:lnTo>
                  <a:lnTo>
                    <a:pt x="1826" y="192"/>
                  </a:lnTo>
                  <a:lnTo>
                    <a:pt x="1827" y="192"/>
                  </a:lnTo>
                  <a:lnTo>
                    <a:pt x="1827" y="192"/>
                  </a:lnTo>
                  <a:lnTo>
                    <a:pt x="1827" y="192"/>
                  </a:lnTo>
                  <a:lnTo>
                    <a:pt x="1827" y="192"/>
                  </a:lnTo>
                  <a:lnTo>
                    <a:pt x="1827" y="192"/>
                  </a:lnTo>
                  <a:lnTo>
                    <a:pt x="1827" y="192"/>
                  </a:lnTo>
                  <a:lnTo>
                    <a:pt x="1827" y="192"/>
                  </a:lnTo>
                  <a:lnTo>
                    <a:pt x="1827" y="192"/>
                  </a:lnTo>
                  <a:lnTo>
                    <a:pt x="1828" y="192"/>
                  </a:lnTo>
                  <a:lnTo>
                    <a:pt x="1828" y="192"/>
                  </a:lnTo>
                  <a:lnTo>
                    <a:pt x="1828" y="192"/>
                  </a:lnTo>
                  <a:lnTo>
                    <a:pt x="1828" y="192"/>
                  </a:lnTo>
                  <a:lnTo>
                    <a:pt x="1828" y="192"/>
                  </a:lnTo>
                  <a:lnTo>
                    <a:pt x="1828" y="192"/>
                  </a:lnTo>
                  <a:lnTo>
                    <a:pt x="1828" y="192"/>
                  </a:lnTo>
                  <a:lnTo>
                    <a:pt x="1829" y="192"/>
                  </a:lnTo>
                  <a:lnTo>
                    <a:pt x="1829" y="192"/>
                  </a:lnTo>
                  <a:lnTo>
                    <a:pt x="1829" y="192"/>
                  </a:lnTo>
                  <a:lnTo>
                    <a:pt x="1829" y="192"/>
                  </a:lnTo>
                  <a:lnTo>
                    <a:pt x="1829" y="192"/>
                  </a:lnTo>
                  <a:lnTo>
                    <a:pt x="1829" y="192"/>
                  </a:lnTo>
                  <a:lnTo>
                    <a:pt x="1830" y="191"/>
                  </a:lnTo>
                  <a:lnTo>
                    <a:pt x="1830" y="191"/>
                  </a:lnTo>
                  <a:lnTo>
                    <a:pt x="1830" y="191"/>
                  </a:lnTo>
                  <a:lnTo>
                    <a:pt x="1830" y="191"/>
                  </a:lnTo>
                  <a:lnTo>
                    <a:pt x="1830" y="191"/>
                  </a:lnTo>
                  <a:lnTo>
                    <a:pt x="1830" y="191"/>
                  </a:lnTo>
                  <a:lnTo>
                    <a:pt x="1830" y="191"/>
                  </a:lnTo>
                  <a:lnTo>
                    <a:pt x="1831" y="191"/>
                  </a:lnTo>
                  <a:lnTo>
                    <a:pt x="1831" y="191"/>
                  </a:lnTo>
                  <a:lnTo>
                    <a:pt x="1831" y="191"/>
                  </a:lnTo>
                  <a:lnTo>
                    <a:pt x="1831" y="191"/>
                  </a:lnTo>
                  <a:lnTo>
                    <a:pt x="1831" y="191"/>
                  </a:lnTo>
                  <a:lnTo>
                    <a:pt x="1831" y="191"/>
                  </a:lnTo>
                  <a:lnTo>
                    <a:pt x="1831" y="191"/>
                  </a:lnTo>
                  <a:lnTo>
                    <a:pt x="1831" y="191"/>
                  </a:lnTo>
                  <a:lnTo>
                    <a:pt x="1832" y="191"/>
                  </a:lnTo>
                  <a:lnTo>
                    <a:pt x="1832" y="191"/>
                  </a:lnTo>
                  <a:lnTo>
                    <a:pt x="1832" y="191"/>
                  </a:lnTo>
                  <a:lnTo>
                    <a:pt x="1832" y="191"/>
                  </a:lnTo>
                  <a:lnTo>
                    <a:pt x="1832" y="191"/>
                  </a:lnTo>
                  <a:lnTo>
                    <a:pt x="1832" y="191"/>
                  </a:lnTo>
                  <a:lnTo>
                    <a:pt x="1832" y="191"/>
                  </a:lnTo>
                  <a:lnTo>
                    <a:pt x="1833" y="191"/>
                  </a:lnTo>
                  <a:lnTo>
                    <a:pt x="1833" y="191"/>
                  </a:lnTo>
                  <a:lnTo>
                    <a:pt x="1833" y="191"/>
                  </a:lnTo>
                  <a:lnTo>
                    <a:pt x="1833" y="191"/>
                  </a:lnTo>
                  <a:lnTo>
                    <a:pt x="1833" y="191"/>
                  </a:lnTo>
                  <a:lnTo>
                    <a:pt x="1833" y="191"/>
                  </a:lnTo>
                  <a:lnTo>
                    <a:pt x="1834" y="191"/>
                  </a:lnTo>
                  <a:lnTo>
                    <a:pt x="1834" y="191"/>
                  </a:lnTo>
                  <a:lnTo>
                    <a:pt x="1834" y="191"/>
                  </a:lnTo>
                  <a:lnTo>
                    <a:pt x="1834" y="191"/>
                  </a:lnTo>
                  <a:lnTo>
                    <a:pt x="1834" y="191"/>
                  </a:lnTo>
                  <a:lnTo>
                    <a:pt x="1834" y="191"/>
                  </a:lnTo>
                  <a:lnTo>
                    <a:pt x="1834" y="191"/>
                  </a:lnTo>
                  <a:lnTo>
                    <a:pt x="1835" y="191"/>
                  </a:lnTo>
                  <a:lnTo>
                    <a:pt x="1835" y="191"/>
                  </a:lnTo>
                  <a:lnTo>
                    <a:pt x="1835" y="191"/>
                  </a:lnTo>
                  <a:lnTo>
                    <a:pt x="1835" y="191"/>
                  </a:lnTo>
                  <a:lnTo>
                    <a:pt x="1835" y="191"/>
                  </a:lnTo>
                  <a:lnTo>
                    <a:pt x="1835" y="191"/>
                  </a:lnTo>
                  <a:lnTo>
                    <a:pt x="1835" y="191"/>
                  </a:lnTo>
                  <a:lnTo>
                    <a:pt x="1835" y="191"/>
                  </a:lnTo>
                  <a:lnTo>
                    <a:pt x="1836" y="191"/>
                  </a:lnTo>
                  <a:lnTo>
                    <a:pt x="1836" y="191"/>
                  </a:lnTo>
                  <a:lnTo>
                    <a:pt x="1836" y="191"/>
                  </a:lnTo>
                  <a:lnTo>
                    <a:pt x="1836" y="191"/>
                  </a:lnTo>
                  <a:lnTo>
                    <a:pt x="1836" y="191"/>
                  </a:lnTo>
                  <a:lnTo>
                    <a:pt x="1836" y="191"/>
                  </a:lnTo>
                  <a:lnTo>
                    <a:pt x="1836" y="191"/>
                  </a:lnTo>
                  <a:lnTo>
                    <a:pt x="1837" y="191"/>
                  </a:lnTo>
                  <a:lnTo>
                    <a:pt x="1837" y="189"/>
                  </a:lnTo>
                  <a:lnTo>
                    <a:pt x="1837" y="189"/>
                  </a:lnTo>
                  <a:lnTo>
                    <a:pt x="1836" y="189"/>
                  </a:lnTo>
                  <a:lnTo>
                    <a:pt x="1836" y="189"/>
                  </a:lnTo>
                  <a:lnTo>
                    <a:pt x="1836" y="189"/>
                  </a:lnTo>
                  <a:lnTo>
                    <a:pt x="1836" y="189"/>
                  </a:lnTo>
                  <a:lnTo>
                    <a:pt x="1836" y="189"/>
                  </a:lnTo>
                  <a:lnTo>
                    <a:pt x="1836" y="189"/>
                  </a:lnTo>
                  <a:lnTo>
                    <a:pt x="1836" y="189"/>
                  </a:lnTo>
                  <a:lnTo>
                    <a:pt x="1835" y="189"/>
                  </a:lnTo>
                  <a:lnTo>
                    <a:pt x="1835" y="189"/>
                  </a:lnTo>
                  <a:lnTo>
                    <a:pt x="1835" y="189"/>
                  </a:lnTo>
                  <a:lnTo>
                    <a:pt x="1835" y="189"/>
                  </a:lnTo>
                  <a:lnTo>
                    <a:pt x="1835" y="189"/>
                  </a:lnTo>
                  <a:lnTo>
                    <a:pt x="1835" y="189"/>
                  </a:lnTo>
                  <a:lnTo>
                    <a:pt x="1834" y="189"/>
                  </a:lnTo>
                  <a:lnTo>
                    <a:pt x="1834" y="189"/>
                  </a:lnTo>
                  <a:lnTo>
                    <a:pt x="1834" y="189"/>
                  </a:lnTo>
                  <a:lnTo>
                    <a:pt x="1834" y="189"/>
                  </a:lnTo>
                  <a:lnTo>
                    <a:pt x="1834" y="189"/>
                  </a:lnTo>
                  <a:lnTo>
                    <a:pt x="1834" y="189"/>
                  </a:lnTo>
                  <a:lnTo>
                    <a:pt x="1834" y="189"/>
                  </a:lnTo>
                  <a:lnTo>
                    <a:pt x="1833" y="189"/>
                  </a:lnTo>
                  <a:lnTo>
                    <a:pt x="1833" y="189"/>
                  </a:lnTo>
                  <a:lnTo>
                    <a:pt x="1833" y="189"/>
                  </a:lnTo>
                  <a:lnTo>
                    <a:pt x="1833" y="189"/>
                  </a:lnTo>
                  <a:lnTo>
                    <a:pt x="1833" y="189"/>
                  </a:lnTo>
                  <a:lnTo>
                    <a:pt x="1833" y="189"/>
                  </a:lnTo>
                  <a:lnTo>
                    <a:pt x="1833" y="189"/>
                  </a:lnTo>
                  <a:lnTo>
                    <a:pt x="1832" y="189"/>
                  </a:lnTo>
                  <a:lnTo>
                    <a:pt x="1832" y="189"/>
                  </a:lnTo>
                  <a:lnTo>
                    <a:pt x="1832" y="189"/>
                  </a:lnTo>
                  <a:lnTo>
                    <a:pt x="1832" y="189"/>
                  </a:lnTo>
                  <a:lnTo>
                    <a:pt x="1832" y="189"/>
                  </a:lnTo>
                  <a:lnTo>
                    <a:pt x="1832" y="189"/>
                  </a:lnTo>
                  <a:lnTo>
                    <a:pt x="1832" y="189"/>
                  </a:lnTo>
                  <a:lnTo>
                    <a:pt x="1831" y="189"/>
                  </a:lnTo>
                  <a:lnTo>
                    <a:pt x="1831" y="189"/>
                  </a:lnTo>
                  <a:lnTo>
                    <a:pt x="1831" y="189"/>
                  </a:lnTo>
                  <a:lnTo>
                    <a:pt x="1831" y="189"/>
                  </a:lnTo>
                  <a:lnTo>
                    <a:pt x="1831" y="189"/>
                  </a:lnTo>
                  <a:lnTo>
                    <a:pt x="1831" y="189"/>
                  </a:lnTo>
                  <a:lnTo>
                    <a:pt x="1831" y="189"/>
                  </a:lnTo>
                  <a:lnTo>
                    <a:pt x="1830" y="189"/>
                  </a:lnTo>
                  <a:lnTo>
                    <a:pt x="1830" y="189"/>
                  </a:lnTo>
                  <a:lnTo>
                    <a:pt x="1830" y="189"/>
                  </a:lnTo>
                  <a:lnTo>
                    <a:pt x="1830" y="190"/>
                  </a:lnTo>
                  <a:lnTo>
                    <a:pt x="1830" y="190"/>
                  </a:lnTo>
                  <a:lnTo>
                    <a:pt x="1830" y="190"/>
                  </a:lnTo>
                  <a:lnTo>
                    <a:pt x="1829" y="190"/>
                  </a:lnTo>
                  <a:lnTo>
                    <a:pt x="1829" y="190"/>
                  </a:lnTo>
                  <a:lnTo>
                    <a:pt x="1829" y="190"/>
                  </a:lnTo>
                  <a:lnTo>
                    <a:pt x="1829" y="190"/>
                  </a:lnTo>
                  <a:lnTo>
                    <a:pt x="1829" y="190"/>
                  </a:lnTo>
                  <a:lnTo>
                    <a:pt x="1829" y="190"/>
                  </a:lnTo>
                  <a:lnTo>
                    <a:pt x="1829" y="190"/>
                  </a:lnTo>
                  <a:lnTo>
                    <a:pt x="1828" y="190"/>
                  </a:lnTo>
                  <a:lnTo>
                    <a:pt x="1828" y="190"/>
                  </a:lnTo>
                  <a:lnTo>
                    <a:pt x="1828" y="190"/>
                  </a:lnTo>
                  <a:lnTo>
                    <a:pt x="1828" y="190"/>
                  </a:lnTo>
                  <a:lnTo>
                    <a:pt x="1828" y="190"/>
                  </a:lnTo>
                  <a:lnTo>
                    <a:pt x="1828" y="190"/>
                  </a:lnTo>
                  <a:lnTo>
                    <a:pt x="1828" y="190"/>
                  </a:lnTo>
                  <a:lnTo>
                    <a:pt x="1827" y="190"/>
                  </a:lnTo>
                  <a:lnTo>
                    <a:pt x="1827" y="190"/>
                  </a:lnTo>
                  <a:lnTo>
                    <a:pt x="1827" y="190"/>
                  </a:lnTo>
                  <a:lnTo>
                    <a:pt x="1827" y="190"/>
                  </a:lnTo>
                  <a:lnTo>
                    <a:pt x="1827" y="190"/>
                  </a:lnTo>
                  <a:lnTo>
                    <a:pt x="1827" y="190"/>
                  </a:lnTo>
                  <a:lnTo>
                    <a:pt x="1827" y="190"/>
                  </a:lnTo>
                  <a:lnTo>
                    <a:pt x="1826" y="190"/>
                  </a:lnTo>
                  <a:lnTo>
                    <a:pt x="1826" y="190"/>
                  </a:lnTo>
                  <a:lnTo>
                    <a:pt x="1826" y="190"/>
                  </a:lnTo>
                  <a:lnTo>
                    <a:pt x="1826" y="190"/>
                  </a:lnTo>
                  <a:lnTo>
                    <a:pt x="1826" y="190"/>
                  </a:lnTo>
                  <a:lnTo>
                    <a:pt x="1826" y="190"/>
                  </a:lnTo>
                  <a:lnTo>
                    <a:pt x="1826" y="190"/>
                  </a:lnTo>
                  <a:lnTo>
                    <a:pt x="1825" y="190"/>
                  </a:lnTo>
                  <a:lnTo>
                    <a:pt x="1825" y="190"/>
                  </a:lnTo>
                  <a:lnTo>
                    <a:pt x="1825" y="190"/>
                  </a:lnTo>
                  <a:lnTo>
                    <a:pt x="1825" y="190"/>
                  </a:lnTo>
                  <a:lnTo>
                    <a:pt x="1825" y="190"/>
                  </a:lnTo>
                  <a:lnTo>
                    <a:pt x="1825" y="191"/>
                  </a:lnTo>
                  <a:lnTo>
                    <a:pt x="1825" y="191"/>
                  </a:lnTo>
                  <a:lnTo>
                    <a:pt x="1824" y="191"/>
                  </a:lnTo>
                  <a:lnTo>
                    <a:pt x="1824" y="191"/>
                  </a:lnTo>
                  <a:lnTo>
                    <a:pt x="1824" y="191"/>
                  </a:lnTo>
                  <a:lnTo>
                    <a:pt x="1824" y="191"/>
                  </a:lnTo>
                  <a:lnTo>
                    <a:pt x="1824" y="191"/>
                  </a:lnTo>
                  <a:lnTo>
                    <a:pt x="1824" y="191"/>
                  </a:lnTo>
                  <a:lnTo>
                    <a:pt x="1824" y="191"/>
                  </a:lnTo>
                  <a:lnTo>
                    <a:pt x="1823" y="191"/>
                  </a:lnTo>
                  <a:lnTo>
                    <a:pt x="1824" y="193"/>
                  </a:lnTo>
                  <a:close/>
                  <a:moveTo>
                    <a:pt x="1845" y="192"/>
                  </a:moveTo>
                  <a:lnTo>
                    <a:pt x="1845" y="192"/>
                  </a:lnTo>
                  <a:lnTo>
                    <a:pt x="1845" y="192"/>
                  </a:lnTo>
                  <a:lnTo>
                    <a:pt x="1845" y="192"/>
                  </a:lnTo>
                  <a:lnTo>
                    <a:pt x="1845" y="192"/>
                  </a:lnTo>
                  <a:lnTo>
                    <a:pt x="1845" y="193"/>
                  </a:lnTo>
                  <a:lnTo>
                    <a:pt x="1845" y="193"/>
                  </a:lnTo>
                  <a:lnTo>
                    <a:pt x="1846" y="193"/>
                  </a:lnTo>
                  <a:lnTo>
                    <a:pt x="1846" y="193"/>
                  </a:lnTo>
                  <a:lnTo>
                    <a:pt x="1846" y="193"/>
                  </a:lnTo>
                  <a:lnTo>
                    <a:pt x="1846" y="193"/>
                  </a:lnTo>
                  <a:lnTo>
                    <a:pt x="1846" y="193"/>
                  </a:lnTo>
                  <a:lnTo>
                    <a:pt x="1846" y="193"/>
                  </a:lnTo>
                  <a:lnTo>
                    <a:pt x="1846" y="193"/>
                  </a:lnTo>
                  <a:lnTo>
                    <a:pt x="1847" y="193"/>
                  </a:lnTo>
                  <a:lnTo>
                    <a:pt x="1847" y="193"/>
                  </a:lnTo>
                  <a:lnTo>
                    <a:pt x="1847" y="193"/>
                  </a:lnTo>
                  <a:lnTo>
                    <a:pt x="1847" y="193"/>
                  </a:lnTo>
                  <a:lnTo>
                    <a:pt x="1847" y="193"/>
                  </a:lnTo>
                  <a:lnTo>
                    <a:pt x="1847" y="193"/>
                  </a:lnTo>
                  <a:lnTo>
                    <a:pt x="1847" y="193"/>
                  </a:lnTo>
                  <a:lnTo>
                    <a:pt x="1848" y="193"/>
                  </a:lnTo>
                  <a:lnTo>
                    <a:pt x="1848" y="193"/>
                  </a:lnTo>
                  <a:lnTo>
                    <a:pt x="1848" y="193"/>
                  </a:lnTo>
                  <a:lnTo>
                    <a:pt x="1848" y="193"/>
                  </a:lnTo>
                  <a:lnTo>
                    <a:pt x="1848" y="193"/>
                  </a:lnTo>
                  <a:lnTo>
                    <a:pt x="1848" y="194"/>
                  </a:lnTo>
                  <a:lnTo>
                    <a:pt x="1848" y="194"/>
                  </a:lnTo>
                  <a:lnTo>
                    <a:pt x="1849" y="194"/>
                  </a:lnTo>
                  <a:lnTo>
                    <a:pt x="1849" y="194"/>
                  </a:lnTo>
                  <a:lnTo>
                    <a:pt x="1849" y="194"/>
                  </a:lnTo>
                  <a:lnTo>
                    <a:pt x="1849" y="194"/>
                  </a:lnTo>
                  <a:lnTo>
                    <a:pt x="1849" y="194"/>
                  </a:lnTo>
                  <a:lnTo>
                    <a:pt x="1849" y="194"/>
                  </a:lnTo>
                  <a:lnTo>
                    <a:pt x="1849" y="194"/>
                  </a:lnTo>
                  <a:lnTo>
                    <a:pt x="1850" y="194"/>
                  </a:lnTo>
                  <a:lnTo>
                    <a:pt x="1850" y="194"/>
                  </a:lnTo>
                  <a:lnTo>
                    <a:pt x="1850" y="194"/>
                  </a:lnTo>
                  <a:lnTo>
                    <a:pt x="1850" y="194"/>
                  </a:lnTo>
                  <a:lnTo>
                    <a:pt x="1850" y="194"/>
                  </a:lnTo>
                  <a:lnTo>
                    <a:pt x="1850" y="194"/>
                  </a:lnTo>
                  <a:lnTo>
                    <a:pt x="1850" y="194"/>
                  </a:lnTo>
                  <a:lnTo>
                    <a:pt x="1851" y="194"/>
                  </a:lnTo>
                  <a:lnTo>
                    <a:pt x="1851" y="194"/>
                  </a:lnTo>
                  <a:lnTo>
                    <a:pt x="1851" y="194"/>
                  </a:lnTo>
                  <a:lnTo>
                    <a:pt x="1851" y="194"/>
                  </a:lnTo>
                  <a:lnTo>
                    <a:pt x="1851" y="195"/>
                  </a:lnTo>
                  <a:lnTo>
                    <a:pt x="1851" y="195"/>
                  </a:lnTo>
                  <a:lnTo>
                    <a:pt x="1851" y="195"/>
                  </a:lnTo>
                  <a:lnTo>
                    <a:pt x="1852" y="195"/>
                  </a:lnTo>
                  <a:lnTo>
                    <a:pt x="1852" y="195"/>
                  </a:lnTo>
                  <a:lnTo>
                    <a:pt x="1852" y="195"/>
                  </a:lnTo>
                  <a:lnTo>
                    <a:pt x="1852" y="195"/>
                  </a:lnTo>
                  <a:lnTo>
                    <a:pt x="1852" y="195"/>
                  </a:lnTo>
                  <a:lnTo>
                    <a:pt x="1852" y="195"/>
                  </a:lnTo>
                  <a:lnTo>
                    <a:pt x="1852" y="195"/>
                  </a:lnTo>
                  <a:lnTo>
                    <a:pt x="1853" y="195"/>
                  </a:lnTo>
                  <a:lnTo>
                    <a:pt x="1853" y="195"/>
                  </a:lnTo>
                  <a:lnTo>
                    <a:pt x="1853" y="195"/>
                  </a:lnTo>
                  <a:lnTo>
                    <a:pt x="1853" y="195"/>
                  </a:lnTo>
                  <a:lnTo>
                    <a:pt x="1853" y="196"/>
                  </a:lnTo>
                  <a:lnTo>
                    <a:pt x="1853" y="196"/>
                  </a:lnTo>
                  <a:lnTo>
                    <a:pt x="1853" y="196"/>
                  </a:lnTo>
                  <a:lnTo>
                    <a:pt x="1854" y="196"/>
                  </a:lnTo>
                  <a:lnTo>
                    <a:pt x="1854" y="196"/>
                  </a:lnTo>
                  <a:lnTo>
                    <a:pt x="1854" y="196"/>
                  </a:lnTo>
                  <a:lnTo>
                    <a:pt x="1854" y="196"/>
                  </a:lnTo>
                  <a:lnTo>
                    <a:pt x="1854" y="196"/>
                  </a:lnTo>
                  <a:lnTo>
                    <a:pt x="1854" y="196"/>
                  </a:lnTo>
                  <a:lnTo>
                    <a:pt x="1855" y="196"/>
                  </a:lnTo>
                  <a:lnTo>
                    <a:pt x="1855" y="196"/>
                  </a:lnTo>
                  <a:lnTo>
                    <a:pt x="1855" y="196"/>
                  </a:lnTo>
                  <a:lnTo>
                    <a:pt x="1855" y="196"/>
                  </a:lnTo>
                  <a:lnTo>
                    <a:pt x="1855" y="196"/>
                  </a:lnTo>
                  <a:lnTo>
                    <a:pt x="1855" y="196"/>
                  </a:lnTo>
                  <a:lnTo>
                    <a:pt x="1855" y="196"/>
                  </a:lnTo>
                  <a:lnTo>
                    <a:pt x="1855" y="197"/>
                  </a:lnTo>
                  <a:lnTo>
                    <a:pt x="1856" y="197"/>
                  </a:lnTo>
                  <a:lnTo>
                    <a:pt x="1856" y="197"/>
                  </a:lnTo>
                  <a:lnTo>
                    <a:pt x="1856" y="197"/>
                  </a:lnTo>
                  <a:lnTo>
                    <a:pt x="1856" y="197"/>
                  </a:lnTo>
                  <a:lnTo>
                    <a:pt x="1856" y="197"/>
                  </a:lnTo>
                  <a:lnTo>
                    <a:pt x="1856" y="197"/>
                  </a:lnTo>
                  <a:lnTo>
                    <a:pt x="1856" y="197"/>
                  </a:lnTo>
                  <a:lnTo>
                    <a:pt x="1857" y="197"/>
                  </a:lnTo>
                  <a:lnTo>
                    <a:pt x="1857" y="197"/>
                  </a:lnTo>
                  <a:lnTo>
                    <a:pt x="1857" y="197"/>
                  </a:lnTo>
                  <a:lnTo>
                    <a:pt x="1857" y="197"/>
                  </a:lnTo>
                  <a:lnTo>
                    <a:pt x="1857" y="198"/>
                  </a:lnTo>
                  <a:lnTo>
                    <a:pt x="1858" y="196"/>
                  </a:lnTo>
                  <a:lnTo>
                    <a:pt x="1858" y="196"/>
                  </a:lnTo>
                  <a:lnTo>
                    <a:pt x="1857" y="196"/>
                  </a:lnTo>
                  <a:lnTo>
                    <a:pt x="1857" y="196"/>
                  </a:lnTo>
                  <a:lnTo>
                    <a:pt x="1857" y="195"/>
                  </a:lnTo>
                  <a:lnTo>
                    <a:pt x="1857" y="195"/>
                  </a:lnTo>
                  <a:lnTo>
                    <a:pt x="1857" y="195"/>
                  </a:lnTo>
                  <a:lnTo>
                    <a:pt x="1857" y="195"/>
                  </a:lnTo>
                  <a:lnTo>
                    <a:pt x="1857" y="195"/>
                  </a:lnTo>
                  <a:lnTo>
                    <a:pt x="1856" y="195"/>
                  </a:lnTo>
                  <a:lnTo>
                    <a:pt x="1856" y="195"/>
                  </a:lnTo>
                  <a:lnTo>
                    <a:pt x="1856" y="195"/>
                  </a:lnTo>
                  <a:lnTo>
                    <a:pt x="1856" y="195"/>
                  </a:lnTo>
                  <a:lnTo>
                    <a:pt x="1856" y="195"/>
                  </a:lnTo>
                  <a:lnTo>
                    <a:pt x="1856" y="195"/>
                  </a:lnTo>
                  <a:lnTo>
                    <a:pt x="1856" y="195"/>
                  </a:lnTo>
                  <a:lnTo>
                    <a:pt x="1855" y="194"/>
                  </a:lnTo>
                  <a:lnTo>
                    <a:pt x="1855" y="194"/>
                  </a:lnTo>
                  <a:lnTo>
                    <a:pt x="1855" y="194"/>
                  </a:lnTo>
                  <a:lnTo>
                    <a:pt x="1855" y="194"/>
                  </a:lnTo>
                  <a:lnTo>
                    <a:pt x="1855" y="194"/>
                  </a:lnTo>
                  <a:lnTo>
                    <a:pt x="1855" y="194"/>
                  </a:lnTo>
                  <a:lnTo>
                    <a:pt x="1854" y="194"/>
                  </a:lnTo>
                  <a:lnTo>
                    <a:pt x="1854" y="194"/>
                  </a:lnTo>
                  <a:lnTo>
                    <a:pt x="1854" y="194"/>
                  </a:lnTo>
                  <a:lnTo>
                    <a:pt x="1854" y="194"/>
                  </a:lnTo>
                  <a:lnTo>
                    <a:pt x="1854" y="194"/>
                  </a:lnTo>
                  <a:lnTo>
                    <a:pt x="1854" y="194"/>
                  </a:lnTo>
                  <a:lnTo>
                    <a:pt x="1854" y="194"/>
                  </a:lnTo>
                  <a:lnTo>
                    <a:pt x="1853" y="194"/>
                  </a:lnTo>
                  <a:lnTo>
                    <a:pt x="1853" y="194"/>
                  </a:lnTo>
                  <a:lnTo>
                    <a:pt x="1853" y="194"/>
                  </a:lnTo>
                  <a:lnTo>
                    <a:pt x="1853" y="193"/>
                  </a:lnTo>
                  <a:lnTo>
                    <a:pt x="1853" y="193"/>
                  </a:lnTo>
                  <a:lnTo>
                    <a:pt x="1853" y="193"/>
                  </a:lnTo>
                  <a:lnTo>
                    <a:pt x="1853" y="193"/>
                  </a:lnTo>
                  <a:lnTo>
                    <a:pt x="1852" y="193"/>
                  </a:lnTo>
                  <a:lnTo>
                    <a:pt x="1852" y="193"/>
                  </a:lnTo>
                  <a:lnTo>
                    <a:pt x="1852" y="193"/>
                  </a:lnTo>
                  <a:lnTo>
                    <a:pt x="1852" y="193"/>
                  </a:lnTo>
                  <a:lnTo>
                    <a:pt x="1852" y="193"/>
                  </a:lnTo>
                  <a:lnTo>
                    <a:pt x="1852" y="193"/>
                  </a:lnTo>
                  <a:lnTo>
                    <a:pt x="1852" y="193"/>
                  </a:lnTo>
                  <a:lnTo>
                    <a:pt x="1851" y="193"/>
                  </a:lnTo>
                  <a:lnTo>
                    <a:pt x="1851" y="193"/>
                  </a:lnTo>
                  <a:lnTo>
                    <a:pt x="1851" y="193"/>
                  </a:lnTo>
                  <a:lnTo>
                    <a:pt x="1851" y="193"/>
                  </a:lnTo>
                  <a:lnTo>
                    <a:pt x="1851" y="192"/>
                  </a:lnTo>
                  <a:lnTo>
                    <a:pt x="1851" y="192"/>
                  </a:lnTo>
                  <a:lnTo>
                    <a:pt x="1851" y="192"/>
                  </a:lnTo>
                  <a:lnTo>
                    <a:pt x="1850" y="192"/>
                  </a:lnTo>
                  <a:lnTo>
                    <a:pt x="1850" y="192"/>
                  </a:lnTo>
                  <a:lnTo>
                    <a:pt x="1850" y="192"/>
                  </a:lnTo>
                  <a:lnTo>
                    <a:pt x="1850" y="192"/>
                  </a:lnTo>
                  <a:lnTo>
                    <a:pt x="1850" y="192"/>
                  </a:lnTo>
                  <a:lnTo>
                    <a:pt x="1850" y="192"/>
                  </a:lnTo>
                  <a:lnTo>
                    <a:pt x="1850" y="192"/>
                  </a:lnTo>
                  <a:lnTo>
                    <a:pt x="1849" y="192"/>
                  </a:lnTo>
                  <a:lnTo>
                    <a:pt x="1849" y="192"/>
                  </a:lnTo>
                  <a:lnTo>
                    <a:pt x="1849" y="192"/>
                  </a:lnTo>
                  <a:lnTo>
                    <a:pt x="1849" y="192"/>
                  </a:lnTo>
                  <a:lnTo>
                    <a:pt x="1849" y="192"/>
                  </a:lnTo>
                  <a:lnTo>
                    <a:pt x="1849" y="192"/>
                  </a:lnTo>
                  <a:lnTo>
                    <a:pt x="1849" y="192"/>
                  </a:lnTo>
                  <a:lnTo>
                    <a:pt x="1848" y="192"/>
                  </a:lnTo>
                  <a:lnTo>
                    <a:pt x="1848" y="192"/>
                  </a:lnTo>
                  <a:lnTo>
                    <a:pt x="1848" y="191"/>
                  </a:lnTo>
                  <a:lnTo>
                    <a:pt x="1848" y="191"/>
                  </a:lnTo>
                  <a:lnTo>
                    <a:pt x="1848" y="191"/>
                  </a:lnTo>
                  <a:lnTo>
                    <a:pt x="1848" y="191"/>
                  </a:lnTo>
                  <a:lnTo>
                    <a:pt x="1847" y="191"/>
                  </a:lnTo>
                  <a:lnTo>
                    <a:pt x="1847" y="191"/>
                  </a:lnTo>
                  <a:lnTo>
                    <a:pt x="1847" y="191"/>
                  </a:lnTo>
                  <a:lnTo>
                    <a:pt x="1847" y="191"/>
                  </a:lnTo>
                  <a:lnTo>
                    <a:pt x="1847" y="191"/>
                  </a:lnTo>
                  <a:lnTo>
                    <a:pt x="1847" y="191"/>
                  </a:lnTo>
                  <a:lnTo>
                    <a:pt x="1847" y="191"/>
                  </a:lnTo>
                  <a:lnTo>
                    <a:pt x="1846" y="191"/>
                  </a:lnTo>
                  <a:lnTo>
                    <a:pt x="1846" y="191"/>
                  </a:lnTo>
                  <a:lnTo>
                    <a:pt x="1846" y="191"/>
                  </a:lnTo>
                  <a:lnTo>
                    <a:pt x="1846" y="191"/>
                  </a:lnTo>
                  <a:lnTo>
                    <a:pt x="1846" y="191"/>
                  </a:lnTo>
                  <a:lnTo>
                    <a:pt x="1846" y="191"/>
                  </a:lnTo>
                  <a:lnTo>
                    <a:pt x="1846" y="191"/>
                  </a:lnTo>
                  <a:lnTo>
                    <a:pt x="1845" y="191"/>
                  </a:lnTo>
                  <a:lnTo>
                    <a:pt x="1845" y="191"/>
                  </a:lnTo>
                  <a:lnTo>
                    <a:pt x="1845" y="191"/>
                  </a:lnTo>
                  <a:lnTo>
                    <a:pt x="1845" y="191"/>
                  </a:lnTo>
                  <a:lnTo>
                    <a:pt x="1845" y="190"/>
                  </a:lnTo>
                  <a:lnTo>
                    <a:pt x="1845" y="192"/>
                  </a:lnTo>
                  <a:close/>
                  <a:moveTo>
                    <a:pt x="1865" y="202"/>
                  </a:moveTo>
                  <a:lnTo>
                    <a:pt x="1865" y="202"/>
                  </a:lnTo>
                  <a:lnTo>
                    <a:pt x="1865" y="202"/>
                  </a:lnTo>
                  <a:lnTo>
                    <a:pt x="1865" y="202"/>
                  </a:lnTo>
                  <a:lnTo>
                    <a:pt x="1865" y="202"/>
                  </a:lnTo>
                  <a:lnTo>
                    <a:pt x="1865" y="203"/>
                  </a:lnTo>
                  <a:lnTo>
                    <a:pt x="1866" y="203"/>
                  </a:lnTo>
                  <a:lnTo>
                    <a:pt x="1866" y="203"/>
                  </a:lnTo>
                  <a:lnTo>
                    <a:pt x="1866" y="203"/>
                  </a:lnTo>
                  <a:lnTo>
                    <a:pt x="1866" y="203"/>
                  </a:lnTo>
                  <a:lnTo>
                    <a:pt x="1866" y="203"/>
                  </a:lnTo>
                  <a:lnTo>
                    <a:pt x="1866" y="203"/>
                  </a:lnTo>
                  <a:lnTo>
                    <a:pt x="1866" y="203"/>
                  </a:lnTo>
                  <a:lnTo>
                    <a:pt x="1867" y="203"/>
                  </a:lnTo>
                  <a:lnTo>
                    <a:pt x="1867" y="203"/>
                  </a:lnTo>
                  <a:lnTo>
                    <a:pt x="1867" y="204"/>
                  </a:lnTo>
                  <a:lnTo>
                    <a:pt x="1867" y="204"/>
                  </a:lnTo>
                  <a:lnTo>
                    <a:pt x="1867" y="204"/>
                  </a:lnTo>
                  <a:lnTo>
                    <a:pt x="1867" y="204"/>
                  </a:lnTo>
                  <a:lnTo>
                    <a:pt x="1867" y="204"/>
                  </a:lnTo>
                  <a:lnTo>
                    <a:pt x="1868" y="204"/>
                  </a:lnTo>
                  <a:lnTo>
                    <a:pt x="1868" y="204"/>
                  </a:lnTo>
                  <a:lnTo>
                    <a:pt x="1868" y="204"/>
                  </a:lnTo>
                  <a:lnTo>
                    <a:pt x="1868" y="204"/>
                  </a:lnTo>
                  <a:lnTo>
                    <a:pt x="1868" y="204"/>
                  </a:lnTo>
                  <a:lnTo>
                    <a:pt x="1868" y="205"/>
                  </a:lnTo>
                  <a:lnTo>
                    <a:pt x="1868" y="205"/>
                  </a:lnTo>
                  <a:lnTo>
                    <a:pt x="1869" y="205"/>
                  </a:lnTo>
                  <a:lnTo>
                    <a:pt x="1869" y="205"/>
                  </a:lnTo>
                  <a:lnTo>
                    <a:pt x="1869" y="205"/>
                  </a:lnTo>
                  <a:lnTo>
                    <a:pt x="1869" y="205"/>
                  </a:lnTo>
                  <a:lnTo>
                    <a:pt x="1869" y="205"/>
                  </a:lnTo>
                  <a:lnTo>
                    <a:pt x="1869" y="205"/>
                  </a:lnTo>
                  <a:lnTo>
                    <a:pt x="1869" y="205"/>
                  </a:lnTo>
                  <a:lnTo>
                    <a:pt x="1870" y="205"/>
                  </a:lnTo>
                  <a:lnTo>
                    <a:pt x="1870" y="206"/>
                  </a:lnTo>
                  <a:lnTo>
                    <a:pt x="1870" y="206"/>
                  </a:lnTo>
                  <a:lnTo>
                    <a:pt x="1870" y="206"/>
                  </a:lnTo>
                  <a:lnTo>
                    <a:pt x="1870" y="206"/>
                  </a:lnTo>
                  <a:lnTo>
                    <a:pt x="1870" y="206"/>
                  </a:lnTo>
                  <a:lnTo>
                    <a:pt x="1870" y="206"/>
                  </a:lnTo>
                  <a:lnTo>
                    <a:pt x="1871" y="206"/>
                  </a:lnTo>
                  <a:lnTo>
                    <a:pt x="1871" y="206"/>
                  </a:lnTo>
                  <a:lnTo>
                    <a:pt x="1871" y="207"/>
                  </a:lnTo>
                  <a:lnTo>
                    <a:pt x="1871" y="207"/>
                  </a:lnTo>
                  <a:lnTo>
                    <a:pt x="1871" y="207"/>
                  </a:lnTo>
                  <a:lnTo>
                    <a:pt x="1871" y="207"/>
                  </a:lnTo>
                  <a:lnTo>
                    <a:pt x="1871" y="207"/>
                  </a:lnTo>
                  <a:lnTo>
                    <a:pt x="1872" y="207"/>
                  </a:lnTo>
                  <a:lnTo>
                    <a:pt x="1872" y="207"/>
                  </a:lnTo>
                  <a:lnTo>
                    <a:pt x="1872" y="207"/>
                  </a:lnTo>
                  <a:lnTo>
                    <a:pt x="1872" y="207"/>
                  </a:lnTo>
                  <a:lnTo>
                    <a:pt x="1872" y="207"/>
                  </a:lnTo>
                  <a:lnTo>
                    <a:pt x="1872" y="208"/>
                  </a:lnTo>
                  <a:lnTo>
                    <a:pt x="1872" y="208"/>
                  </a:lnTo>
                  <a:lnTo>
                    <a:pt x="1873" y="208"/>
                  </a:lnTo>
                  <a:lnTo>
                    <a:pt x="1873" y="208"/>
                  </a:lnTo>
                  <a:lnTo>
                    <a:pt x="1873" y="208"/>
                  </a:lnTo>
                  <a:lnTo>
                    <a:pt x="1873" y="208"/>
                  </a:lnTo>
                  <a:lnTo>
                    <a:pt x="1873" y="208"/>
                  </a:lnTo>
                  <a:lnTo>
                    <a:pt x="1873" y="208"/>
                  </a:lnTo>
                  <a:lnTo>
                    <a:pt x="1873" y="209"/>
                  </a:lnTo>
                  <a:lnTo>
                    <a:pt x="1874" y="209"/>
                  </a:lnTo>
                  <a:lnTo>
                    <a:pt x="1874" y="209"/>
                  </a:lnTo>
                  <a:lnTo>
                    <a:pt x="1874" y="209"/>
                  </a:lnTo>
                  <a:lnTo>
                    <a:pt x="1874" y="209"/>
                  </a:lnTo>
                  <a:lnTo>
                    <a:pt x="1874" y="209"/>
                  </a:lnTo>
                  <a:lnTo>
                    <a:pt x="1874" y="209"/>
                  </a:lnTo>
                  <a:lnTo>
                    <a:pt x="1874" y="209"/>
                  </a:lnTo>
                  <a:lnTo>
                    <a:pt x="1875" y="209"/>
                  </a:lnTo>
                  <a:lnTo>
                    <a:pt x="1875" y="210"/>
                  </a:lnTo>
                  <a:lnTo>
                    <a:pt x="1875" y="210"/>
                  </a:lnTo>
                  <a:lnTo>
                    <a:pt x="1875" y="210"/>
                  </a:lnTo>
                  <a:lnTo>
                    <a:pt x="1875" y="210"/>
                  </a:lnTo>
                  <a:lnTo>
                    <a:pt x="1875" y="210"/>
                  </a:lnTo>
                  <a:lnTo>
                    <a:pt x="1875" y="210"/>
                  </a:lnTo>
                  <a:lnTo>
                    <a:pt x="1876" y="210"/>
                  </a:lnTo>
                  <a:lnTo>
                    <a:pt x="1876" y="210"/>
                  </a:lnTo>
                  <a:lnTo>
                    <a:pt x="1876" y="211"/>
                  </a:lnTo>
                  <a:lnTo>
                    <a:pt x="1876" y="211"/>
                  </a:lnTo>
                  <a:lnTo>
                    <a:pt x="1876" y="211"/>
                  </a:lnTo>
                  <a:lnTo>
                    <a:pt x="1876" y="211"/>
                  </a:lnTo>
                  <a:lnTo>
                    <a:pt x="1877" y="209"/>
                  </a:lnTo>
                  <a:lnTo>
                    <a:pt x="1877" y="209"/>
                  </a:lnTo>
                  <a:lnTo>
                    <a:pt x="1877" y="209"/>
                  </a:lnTo>
                  <a:lnTo>
                    <a:pt x="1877" y="209"/>
                  </a:lnTo>
                  <a:lnTo>
                    <a:pt x="1876" y="209"/>
                  </a:lnTo>
                  <a:lnTo>
                    <a:pt x="1876" y="209"/>
                  </a:lnTo>
                  <a:lnTo>
                    <a:pt x="1876" y="209"/>
                  </a:lnTo>
                  <a:lnTo>
                    <a:pt x="1876" y="208"/>
                  </a:lnTo>
                  <a:lnTo>
                    <a:pt x="1876" y="208"/>
                  </a:lnTo>
                  <a:lnTo>
                    <a:pt x="1876" y="208"/>
                  </a:lnTo>
                  <a:lnTo>
                    <a:pt x="1876" y="208"/>
                  </a:lnTo>
                  <a:lnTo>
                    <a:pt x="1875" y="208"/>
                  </a:lnTo>
                  <a:lnTo>
                    <a:pt x="1875" y="208"/>
                  </a:lnTo>
                  <a:lnTo>
                    <a:pt x="1875" y="208"/>
                  </a:lnTo>
                  <a:lnTo>
                    <a:pt x="1875" y="208"/>
                  </a:lnTo>
                  <a:lnTo>
                    <a:pt x="1875" y="207"/>
                  </a:lnTo>
                  <a:lnTo>
                    <a:pt x="1875" y="207"/>
                  </a:lnTo>
                  <a:lnTo>
                    <a:pt x="1875" y="207"/>
                  </a:lnTo>
                  <a:lnTo>
                    <a:pt x="1874" y="207"/>
                  </a:lnTo>
                  <a:lnTo>
                    <a:pt x="1874" y="207"/>
                  </a:lnTo>
                  <a:lnTo>
                    <a:pt x="1874" y="207"/>
                  </a:lnTo>
                  <a:lnTo>
                    <a:pt x="1874" y="207"/>
                  </a:lnTo>
                  <a:lnTo>
                    <a:pt x="1874" y="207"/>
                  </a:lnTo>
                  <a:lnTo>
                    <a:pt x="1874" y="207"/>
                  </a:lnTo>
                  <a:lnTo>
                    <a:pt x="1874" y="206"/>
                  </a:lnTo>
                  <a:lnTo>
                    <a:pt x="1873" y="206"/>
                  </a:lnTo>
                  <a:lnTo>
                    <a:pt x="1873" y="206"/>
                  </a:lnTo>
                  <a:lnTo>
                    <a:pt x="1873" y="206"/>
                  </a:lnTo>
                  <a:lnTo>
                    <a:pt x="1873" y="206"/>
                  </a:lnTo>
                  <a:lnTo>
                    <a:pt x="1873" y="206"/>
                  </a:lnTo>
                  <a:lnTo>
                    <a:pt x="1873" y="206"/>
                  </a:lnTo>
                  <a:lnTo>
                    <a:pt x="1873" y="206"/>
                  </a:lnTo>
                  <a:lnTo>
                    <a:pt x="1872" y="205"/>
                  </a:lnTo>
                  <a:lnTo>
                    <a:pt x="1872" y="205"/>
                  </a:lnTo>
                  <a:lnTo>
                    <a:pt x="1872" y="205"/>
                  </a:lnTo>
                  <a:lnTo>
                    <a:pt x="1872" y="205"/>
                  </a:lnTo>
                  <a:lnTo>
                    <a:pt x="1872" y="205"/>
                  </a:lnTo>
                  <a:lnTo>
                    <a:pt x="1872" y="205"/>
                  </a:lnTo>
                  <a:lnTo>
                    <a:pt x="1871" y="205"/>
                  </a:lnTo>
                  <a:lnTo>
                    <a:pt x="1871" y="205"/>
                  </a:lnTo>
                  <a:lnTo>
                    <a:pt x="1871" y="205"/>
                  </a:lnTo>
                  <a:lnTo>
                    <a:pt x="1871" y="205"/>
                  </a:lnTo>
                  <a:lnTo>
                    <a:pt x="1871" y="204"/>
                  </a:lnTo>
                  <a:lnTo>
                    <a:pt x="1871" y="204"/>
                  </a:lnTo>
                  <a:lnTo>
                    <a:pt x="1871" y="204"/>
                  </a:lnTo>
                  <a:lnTo>
                    <a:pt x="1870" y="204"/>
                  </a:lnTo>
                  <a:lnTo>
                    <a:pt x="1870" y="204"/>
                  </a:lnTo>
                  <a:lnTo>
                    <a:pt x="1870" y="204"/>
                  </a:lnTo>
                  <a:lnTo>
                    <a:pt x="1870" y="204"/>
                  </a:lnTo>
                  <a:lnTo>
                    <a:pt x="1870" y="204"/>
                  </a:lnTo>
                  <a:lnTo>
                    <a:pt x="1870" y="204"/>
                  </a:lnTo>
                  <a:lnTo>
                    <a:pt x="1870" y="204"/>
                  </a:lnTo>
                  <a:lnTo>
                    <a:pt x="1869" y="203"/>
                  </a:lnTo>
                  <a:lnTo>
                    <a:pt x="1869" y="203"/>
                  </a:lnTo>
                  <a:lnTo>
                    <a:pt x="1869" y="203"/>
                  </a:lnTo>
                  <a:lnTo>
                    <a:pt x="1869" y="203"/>
                  </a:lnTo>
                  <a:lnTo>
                    <a:pt x="1869" y="203"/>
                  </a:lnTo>
                  <a:lnTo>
                    <a:pt x="1869" y="203"/>
                  </a:lnTo>
                  <a:lnTo>
                    <a:pt x="1869" y="203"/>
                  </a:lnTo>
                  <a:lnTo>
                    <a:pt x="1868" y="203"/>
                  </a:lnTo>
                  <a:lnTo>
                    <a:pt x="1868" y="202"/>
                  </a:lnTo>
                  <a:lnTo>
                    <a:pt x="1868" y="202"/>
                  </a:lnTo>
                  <a:lnTo>
                    <a:pt x="1868" y="202"/>
                  </a:lnTo>
                  <a:lnTo>
                    <a:pt x="1868" y="202"/>
                  </a:lnTo>
                  <a:lnTo>
                    <a:pt x="1868" y="202"/>
                  </a:lnTo>
                  <a:lnTo>
                    <a:pt x="1868" y="202"/>
                  </a:lnTo>
                  <a:lnTo>
                    <a:pt x="1867" y="202"/>
                  </a:lnTo>
                  <a:lnTo>
                    <a:pt x="1867" y="202"/>
                  </a:lnTo>
                  <a:lnTo>
                    <a:pt x="1867" y="202"/>
                  </a:lnTo>
                  <a:lnTo>
                    <a:pt x="1867" y="202"/>
                  </a:lnTo>
                  <a:lnTo>
                    <a:pt x="1867" y="201"/>
                  </a:lnTo>
                  <a:lnTo>
                    <a:pt x="1867" y="201"/>
                  </a:lnTo>
                  <a:lnTo>
                    <a:pt x="1867" y="201"/>
                  </a:lnTo>
                  <a:lnTo>
                    <a:pt x="1866" y="201"/>
                  </a:lnTo>
                  <a:lnTo>
                    <a:pt x="1866" y="201"/>
                  </a:lnTo>
                  <a:lnTo>
                    <a:pt x="1866" y="201"/>
                  </a:lnTo>
                  <a:lnTo>
                    <a:pt x="1866" y="201"/>
                  </a:lnTo>
                  <a:lnTo>
                    <a:pt x="1866" y="201"/>
                  </a:lnTo>
                  <a:lnTo>
                    <a:pt x="1866" y="201"/>
                  </a:lnTo>
                  <a:lnTo>
                    <a:pt x="1866" y="201"/>
                  </a:lnTo>
                  <a:lnTo>
                    <a:pt x="1865" y="200"/>
                  </a:lnTo>
                  <a:lnTo>
                    <a:pt x="1865" y="200"/>
                  </a:lnTo>
                  <a:lnTo>
                    <a:pt x="1865" y="202"/>
                  </a:lnTo>
                  <a:close/>
                  <a:moveTo>
                    <a:pt x="1883" y="217"/>
                  </a:moveTo>
                  <a:lnTo>
                    <a:pt x="1883" y="217"/>
                  </a:lnTo>
                  <a:lnTo>
                    <a:pt x="1883" y="217"/>
                  </a:lnTo>
                  <a:lnTo>
                    <a:pt x="1884" y="217"/>
                  </a:lnTo>
                  <a:lnTo>
                    <a:pt x="1884" y="217"/>
                  </a:lnTo>
                  <a:lnTo>
                    <a:pt x="1884" y="217"/>
                  </a:lnTo>
                  <a:lnTo>
                    <a:pt x="1884" y="217"/>
                  </a:lnTo>
                  <a:lnTo>
                    <a:pt x="1884" y="217"/>
                  </a:lnTo>
                  <a:lnTo>
                    <a:pt x="1884" y="218"/>
                  </a:lnTo>
                  <a:lnTo>
                    <a:pt x="1884" y="218"/>
                  </a:lnTo>
                  <a:lnTo>
                    <a:pt x="1885" y="218"/>
                  </a:lnTo>
                  <a:lnTo>
                    <a:pt x="1885" y="218"/>
                  </a:lnTo>
                  <a:lnTo>
                    <a:pt x="1885" y="218"/>
                  </a:lnTo>
                  <a:lnTo>
                    <a:pt x="1885" y="218"/>
                  </a:lnTo>
                  <a:lnTo>
                    <a:pt x="1885" y="218"/>
                  </a:lnTo>
                  <a:lnTo>
                    <a:pt x="1885" y="218"/>
                  </a:lnTo>
                  <a:lnTo>
                    <a:pt x="1886" y="219"/>
                  </a:lnTo>
                  <a:lnTo>
                    <a:pt x="1886" y="219"/>
                  </a:lnTo>
                  <a:lnTo>
                    <a:pt x="1886" y="219"/>
                  </a:lnTo>
                  <a:lnTo>
                    <a:pt x="1886" y="219"/>
                  </a:lnTo>
                  <a:lnTo>
                    <a:pt x="1886" y="219"/>
                  </a:lnTo>
                  <a:lnTo>
                    <a:pt x="1886" y="219"/>
                  </a:lnTo>
                  <a:lnTo>
                    <a:pt x="1886" y="219"/>
                  </a:lnTo>
                  <a:lnTo>
                    <a:pt x="1887" y="220"/>
                  </a:lnTo>
                  <a:lnTo>
                    <a:pt x="1887" y="220"/>
                  </a:lnTo>
                  <a:lnTo>
                    <a:pt x="1887" y="220"/>
                  </a:lnTo>
                  <a:lnTo>
                    <a:pt x="1887" y="220"/>
                  </a:lnTo>
                  <a:lnTo>
                    <a:pt x="1887" y="220"/>
                  </a:lnTo>
                  <a:lnTo>
                    <a:pt x="1887" y="220"/>
                  </a:lnTo>
                  <a:lnTo>
                    <a:pt x="1887" y="220"/>
                  </a:lnTo>
                  <a:lnTo>
                    <a:pt x="1888" y="220"/>
                  </a:lnTo>
                  <a:lnTo>
                    <a:pt x="1888" y="220"/>
                  </a:lnTo>
                  <a:lnTo>
                    <a:pt x="1888" y="221"/>
                  </a:lnTo>
                  <a:lnTo>
                    <a:pt x="1888" y="221"/>
                  </a:lnTo>
                  <a:lnTo>
                    <a:pt x="1888" y="221"/>
                  </a:lnTo>
                  <a:lnTo>
                    <a:pt x="1888" y="221"/>
                  </a:lnTo>
                  <a:lnTo>
                    <a:pt x="1888" y="221"/>
                  </a:lnTo>
                  <a:lnTo>
                    <a:pt x="1889" y="221"/>
                  </a:lnTo>
                  <a:lnTo>
                    <a:pt x="1889" y="221"/>
                  </a:lnTo>
                  <a:lnTo>
                    <a:pt x="1889" y="222"/>
                  </a:lnTo>
                  <a:lnTo>
                    <a:pt x="1889" y="222"/>
                  </a:lnTo>
                  <a:lnTo>
                    <a:pt x="1889" y="222"/>
                  </a:lnTo>
                  <a:lnTo>
                    <a:pt x="1889" y="222"/>
                  </a:lnTo>
                  <a:lnTo>
                    <a:pt x="1889" y="222"/>
                  </a:lnTo>
                  <a:lnTo>
                    <a:pt x="1890" y="222"/>
                  </a:lnTo>
                  <a:lnTo>
                    <a:pt x="1890" y="222"/>
                  </a:lnTo>
                  <a:lnTo>
                    <a:pt x="1890" y="222"/>
                  </a:lnTo>
                  <a:lnTo>
                    <a:pt x="1890" y="223"/>
                  </a:lnTo>
                  <a:lnTo>
                    <a:pt x="1890" y="223"/>
                  </a:lnTo>
                  <a:lnTo>
                    <a:pt x="1890" y="223"/>
                  </a:lnTo>
                  <a:lnTo>
                    <a:pt x="1890" y="223"/>
                  </a:lnTo>
                  <a:lnTo>
                    <a:pt x="1891" y="223"/>
                  </a:lnTo>
                  <a:lnTo>
                    <a:pt x="1891" y="223"/>
                  </a:lnTo>
                  <a:lnTo>
                    <a:pt x="1891" y="223"/>
                  </a:lnTo>
                  <a:lnTo>
                    <a:pt x="1891" y="223"/>
                  </a:lnTo>
                  <a:lnTo>
                    <a:pt x="1891" y="224"/>
                  </a:lnTo>
                  <a:lnTo>
                    <a:pt x="1891" y="224"/>
                  </a:lnTo>
                  <a:lnTo>
                    <a:pt x="1891" y="224"/>
                  </a:lnTo>
                  <a:lnTo>
                    <a:pt x="1892" y="224"/>
                  </a:lnTo>
                  <a:lnTo>
                    <a:pt x="1892" y="224"/>
                  </a:lnTo>
                  <a:lnTo>
                    <a:pt x="1892" y="224"/>
                  </a:lnTo>
                  <a:lnTo>
                    <a:pt x="1892" y="224"/>
                  </a:lnTo>
                  <a:lnTo>
                    <a:pt x="1892" y="224"/>
                  </a:lnTo>
                  <a:lnTo>
                    <a:pt x="1892" y="225"/>
                  </a:lnTo>
                  <a:lnTo>
                    <a:pt x="1892" y="225"/>
                  </a:lnTo>
                  <a:lnTo>
                    <a:pt x="1893" y="225"/>
                  </a:lnTo>
                  <a:lnTo>
                    <a:pt x="1893" y="225"/>
                  </a:lnTo>
                  <a:lnTo>
                    <a:pt x="1893" y="225"/>
                  </a:lnTo>
                  <a:lnTo>
                    <a:pt x="1893" y="225"/>
                  </a:lnTo>
                  <a:lnTo>
                    <a:pt x="1893" y="225"/>
                  </a:lnTo>
                  <a:lnTo>
                    <a:pt x="1893" y="226"/>
                  </a:lnTo>
                  <a:lnTo>
                    <a:pt x="1893" y="226"/>
                  </a:lnTo>
                  <a:lnTo>
                    <a:pt x="1894" y="226"/>
                  </a:lnTo>
                  <a:lnTo>
                    <a:pt x="1894" y="226"/>
                  </a:lnTo>
                  <a:lnTo>
                    <a:pt x="1894" y="226"/>
                  </a:lnTo>
                  <a:lnTo>
                    <a:pt x="1894" y="226"/>
                  </a:lnTo>
                  <a:lnTo>
                    <a:pt x="1894" y="226"/>
                  </a:lnTo>
                  <a:lnTo>
                    <a:pt x="1894" y="226"/>
                  </a:lnTo>
                  <a:lnTo>
                    <a:pt x="1894" y="226"/>
                  </a:lnTo>
                  <a:lnTo>
                    <a:pt x="1895" y="225"/>
                  </a:lnTo>
                  <a:lnTo>
                    <a:pt x="1895" y="225"/>
                  </a:lnTo>
                  <a:lnTo>
                    <a:pt x="1895" y="225"/>
                  </a:lnTo>
                  <a:lnTo>
                    <a:pt x="1895" y="225"/>
                  </a:lnTo>
                  <a:lnTo>
                    <a:pt x="1895" y="224"/>
                  </a:lnTo>
                  <a:lnTo>
                    <a:pt x="1894" y="224"/>
                  </a:lnTo>
                  <a:lnTo>
                    <a:pt x="1894" y="224"/>
                  </a:lnTo>
                  <a:lnTo>
                    <a:pt x="1894" y="224"/>
                  </a:lnTo>
                  <a:lnTo>
                    <a:pt x="1894" y="224"/>
                  </a:lnTo>
                  <a:lnTo>
                    <a:pt x="1894" y="224"/>
                  </a:lnTo>
                  <a:lnTo>
                    <a:pt x="1894" y="224"/>
                  </a:lnTo>
                  <a:lnTo>
                    <a:pt x="1894" y="224"/>
                  </a:lnTo>
                  <a:lnTo>
                    <a:pt x="1893" y="223"/>
                  </a:lnTo>
                  <a:lnTo>
                    <a:pt x="1893" y="223"/>
                  </a:lnTo>
                  <a:lnTo>
                    <a:pt x="1893" y="223"/>
                  </a:lnTo>
                  <a:lnTo>
                    <a:pt x="1893" y="223"/>
                  </a:lnTo>
                  <a:lnTo>
                    <a:pt x="1893" y="223"/>
                  </a:lnTo>
                  <a:lnTo>
                    <a:pt x="1893" y="223"/>
                  </a:lnTo>
                  <a:lnTo>
                    <a:pt x="1893" y="223"/>
                  </a:lnTo>
                  <a:lnTo>
                    <a:pt x="1892" y="222"/>
                  </a:lnTo>
                  <a:lnTo>
                    <a:pt x="1892" y="222"/>
                  </a:lnTo>
                  <a:lnTo>
                    <a:pt x="1892" y="222"/>
                  </a:lnTo>
                  <a:lnTo>
                    <a:pt x="1892" y="222"/>
                  </a:lnTo>
                  <a:lnTo>
                    <a:pt x="1892" y="222"/>
                  </a:lnTo>
                  <a:lnTo>
                    <a:pt x="1892" y="222"/>
                  </a:lnTo>
                  <a:lnTo>
                    <a:pt x="1892" y="222"/>
                  </a:lnTo>
                  <a:lnTo>
                    <a:pt x="1891" y="222"/>
                  </a:lnTo>
                  <a:lnTo>
                    <a:pt x="1891" y="222"/>
                  </a:lnTo>
                  <a:lnTo>
                    <a:pt x="1891" y="221"/>
                  </a:lnTo>
                  <a:lnTo>
                    <a:pt x="1891" y="221"/>
                  </a:lnTo>
                  <a:lnTo>
                    <a:pt x="1891" y="221"/>
                  </a:lnTo>
                  <a:lnTo>
                    <a:pt x="1891" y="221"/>
                  </a:lnTo>
                  <a:lnTo>
                    <a:pt x="1891" y="221"/>
                  </a:lnTo>
                  <a:lnTo>
                    <a:pt x="1890" y="221"/>
                  </a:lnTo>
                  <a:lnTo>
                    <a:pt x="1890" y="221"/>
                  </a:lnTo>
                  <a:lnTo>
                    <a:pt x="1890" y="220"/>
                  </a:lnTo>
                  <a:lnTo>
                    <a:pt x="1890" y="220"/>
                  </a:lnTo>
                  <a:lnTo>
                    <a:pt x="1890" y="220"/>
                  </a:lnTo>
                  <a:lnTo>
                    <a:pt x="1890" y="220"/>
                  </a:lnTo>
                  <a:lnTo>
                    <a:pt x="1890" y="220"/>
                  </a:lnTo>
                  <a:lnTo>
                    <a:pt x="1889" y="220"/>
                  </a:lnTo>
                  <a:lnTo>
                    <a:pt x="1889" y="220"/>
                  </a:lnTo>
                  <a:lnTo>
                    <a:pt x="1889" y="220"/>
                  </a:lnTo>
                  <a:lnTo>
                    <a:pt x="1889" y="219"/>
                  </a:lnTo>
                  <a:lnTo>
                    <a:pt x="1889" y="219"/>
                  </a:lnTo>
                  <a:lnTo>
                    <a:pt x="1889" y="219"/>
                  </a:lnTo>
                  <a:lnTo>
                    <a:pt x="1889" y="219"/>
                  </a:lnTo>
                  <a:lnTo>
                    <a:pt x="1888" y="219"/>
                  </a:lnTo>
                  <a:lnTo>
                    <a:pt x="1888" y="219"/>
                  </a:lnTo>
                  <a:lnTo>
                    <a:pt x="1888" y="219"/>
                  </a:lnTo>
                  <a:lnTo>
                    <a:pt x="1888" y="219"/>
                  </a:lnTo>
                  <a:lnTo>
                    <a:pt x="1888" y="218"/>
                  </a:lnTo>
                  <a:lnTo>
                    <a:pt x="1888" y="218"/>
                  </a:lnTo>
                  <a:lnTo>
                    <a:pt x="1888" y="218"/>
                  </a:lnTo>
                  <a:lnTo>
                    <a:pt x="1887" y="218"/>
                  </a:lnTo>
                  <a:lnTo>
                    <a:pt x="1887" y="218"/>
                  </a:lnTo>
                  <a:lnTo>
                    <a:pt x="1887" y="218"/>
                  </a:lnTo>
                  <a:lnTo>
                    <a:pt x="1887" y="218"/>
                  </a:lnTo>
                  <a:lnTo>
                    <a:pt x="1887" y="218"/>
                  </a:lnTo>
                  <a:lnTo>
                    <a:pt x="1887" y="217"/>
                  </a:lnTo>
                  <a:lnTo>
                    <a:pt x="1887" y="217"/>
                  </a:lnTo>
                  <a:lnTo>
                    <a:pt x="1886" y="217"/>
                  </a:lnTo>
                  <a:lnTo>
                    <a:pt x="1886" y="217"/>
                  </a:lnTo>
                  <a:lnTo>
                    <a:pt x="1886" y="217"/>
                  </a:lnTo>
                  <a:lnTo>
                    <a:pt x="1886" y="217"/>
                  </a:lnTo>
                  <a:lnTo>
                    <a:pt x="1886" y="217"/>
                  </a:lnTo>
                  <a:lnTo>
                    <a:pt x="1886" y="217"/>
                  </a:lnTo>
                  <a:lnTo>
                    <a:pt x="1885" y="216"/>
                  </a:lnTo>
                  <a:lnTo>
                    <a:pt x="1885" y="216"/>
                  </a:lnTo>
                  <a:lnTo>
                    <a:pt x="1885" y="216"/>
                  </a:lnTo>
                  <a:lnTo>
                    <a:pt x="1885" y="216"/>
                  </a:lnTo>
                  <a:lnTo>
                    <a:pt x="1885" y="216"/>
                  </a:lnTo>
                  <a:lnTo>
                    <a:pt x="1885" y="216"/>
                  </a:lnTo>
                  <a:lnTo>
                    <a:pt x="1885" y="216"/>
                  </a:lnTo>
                  <a:lnTo>
                    <a:pt x="1884" y="216"/>
                  </a:lnTo>
                  <a:lnTo>
                    <a:pt x="1884" y="215"/>
                  </a:lnTo>
                  <a:lnTo>
                    <a:pt x="1884" y="215"/>
                  </a:lnTo>
                  <a:lnTo>
                    <a:pt x="1884" y="215"/>
                  </a:lnTo>
                  <a:lnTo>
                    <a:pt x="1884" y="215"/>
                  </a:lnTo>
                  <a:lnTo>
                    <a:pt x="1883" y="217"/>
                  </a:lnTo>
                  <a:close/>
                  <a:moveTo>
                    <a:pt x="1901" y="232"/>
                  </a:moveTo>
                  <a:lnTo>
                    <a:pt x="1902" y="232"/>
                  </a:lnTo>
                  <a:lnTo>
                    <a:pt x="1902" y="233"/>
                  </a:lnTo>
                  <a:lnTo>
                    <a:pt x="1902" y="233"/>
                  </a:lnTo>
                  <a:lnTo>
                    <a:pt x="1902" y="233"/>
                  </a:lnTo>
                  <a:lnTo>
                    <a:pt x="1902" y="233"/>
                  </a:lnTo>
                  <a:lnTo>
                    <a:pt x="1902" y="233"/>
                  </a:lnTo>
                  <a:lnTo>
                    <a:pt x="1902" y="233"/>
                  </a:lnTo>
                  <a:lnTo>
                    <a:pt x="1903" y="233"/>
                  </a:lnTo>
                  <a:lnTo>
                    <a:pt x="1903" y="233"/>
                  </a:lnTo>
                  <a:lnTo>
                    <a:pt x="1903" y="234"/>
                  </a:lnTo>
                  <a:lnTo>
                    <a:pt x="1903" y="234"/>
                  </a:lnTo>
                  <a:lnTo>
                    <a:pt x="1903" y="234"/>
                  </a:lnTo>
                  <a:lnTo>
                    <a:pt x="1903" y="234"/>
                  </a:lnTo>
                  <a:lnTo>
                    <a:pt x="1903" y="234"/>
                  </a:lnTo>
                  <a:lnTo>
                    <a:pt x="1904" y="234"/>
                  </a:lnTo>
                  <a:lnTo>
                    <a:pt x="1904" y="234"/>
                  </a:lnTo>
                  <a:lnTo>
                    <a:pt x="1904" y="234"/>
                  </a:lnTo>
                  <a:lnTo>
                    <a:pt x="1904" y="235"/>
                  </a:lnTo>
                  <a:lnTo>
                    <a:pt x="1904" y="235"/>
                  </a:lnTo>
                  <a:lnTo>
                    <a:pt x="1904" y="235"/>
                  </a:lnTo>
                  <a:lnTo>
                    <a:pt x="1904" y="235"/>
                  </a:lnTo>
                  <a:lnTo>
                    <a:pt x="1905" y="235"/>
                  </a:lnTo>
                  <a:lnTo>
                    <a:pt x="1905" y="235"/>
                  </a:lnTo>
                  <a:lnTo>
                    <a:pt x="1905" y="235"/>
                  </a:lnTo>
                  <a:lnTo>
                    <a:pt x="1905" y="235"/>
                  </a:lnTo>
                  <a:lnTo>
                    <a:pt x="1905" y="235"/>
                  </a:lnTo>
                  <a:lnTo>
                    <a:pt x="1905" y="236"/>
                  </a:lnTo>
                  <a:lnTo>
                    <a:pt x="1905" y="236"/>
                  </a:lnTo>
                  <a:lnTo>
                    <a:pt x="1906" y="236"/>
                  </a:lnTo>
                  <a:lnTo>
                    <a:pt x="1906" y="236"/>
                  </a:lnTo>
                  <a:lnTo>
                    <a:pt x="1906" y="236"/>
                  </a:lnTo>
                  <a:lnTo>
                    <a:pt x="1906" y="236"/>
                  </a:lnTo>
                  <a:lnTo>
                    <a:pt x="1906" y="236"/>
                  </a:lnTo>
                  <a:lnTo>
                    <a:pt x="1906" y="236"/>
                  </a:lnTo>
                  <a:lnTo>
                    <a:pt x="1906" y="237"/>
                  </a:lnTo>
                  <a:lnTo>
                    <a:pt x="1907" y="237"/>
                  </a:lnTo>
                  <a:lnTo>
                    <a:pt x="1907" y="237"/>
                  </a:lnTo>
                  <a:lnTo>
                    <a:pt x="1907" y="237"/>
                  </a:lnTo>
                  <a:lnTo>
                    <a:pt x="1907" y="237"/>
                  </a:lnTo>
                  <a:lnTo>
                    <a:pt x="1907" y="237"/>
                  </a:lnTo>
                  <a:lnTo>
                    <a:pt x="1907" y="237"/>
                  </a:lnTo>
                  <a:lnTo>
                    <a:pt x="1907" y="237"/>
                  </a:lnTo>
                  <a:lnTo>
                    <a:pt x="1908" y="237"/>
                  </a:lnTo>
                  <a:lnTo>
                    <a:pt x="1908" y="237"/>
                  </a:lnTo>
                  <a:lnTo>
                    <a:pt x="1908" y="238"/>
                  </a:lnTo>
                  <a:lnTo>
                    <a:pt x="1908" y="238"/>
                  </a:lnTo>
                  <a:lnTo>
                    <a:pt x="1908" y="238"/>
                  </a:lnTo>
                  <a:lnTo>
                    <a:pt x="1908" y="238"/>
                  </a:lnTo>
                  <a:lnTo>
                    <a:pt x="1909" y="238"/>
                  </a:lnTo>
                  <a:lnTo>
                    <a:pt x="1909" y="238"/>
                  </a:lnTo>
                  <a:lnTo>
                    <a:pt x="1909" y="238"/>
                  </a:lnTo>
                  <a:lnTo>
                    <a:pt x="1909" y="238"/>
                  </a:lnTo>
                  <a:lnTo>
                    <a:pt x="1909" y="239"/>
                  </a:lnTo>
                  <a:lnTo>
                    <a:pt x="1909" y="239"/>
                  </a:lnTo>
                  <a:lnTo>
                    <a:pt x="1909" y="239"/>
                  </a:lnTo>
                  <a:lnTo>
                    <a:pt x="1910" y="239"/>
                  </a:lnTo>
                  <a:lnTo>
                    <a:pt x="1910" y="239"/>
                  </a:lnTo>
                  <a:lnTo>
                    <a:pt x="1910" y="239"/>
                  </a:lnTo>
                  <a:lnTo>
                    <a:pt x="1910" y="239"/>
                  </a:lnTo>
                  <a:lnTo>
                    <a:pt x="1910" y="239"/>
                  </a:lnTo>
                  <a:lnTo>
                    <a:pt x="1910" y="239"/>
                  </a:lnTo>
                  <a:lnTo>
                    <a:pt x="1910" y="239"/>
                  </a:lnTo>
                  <a:lnTo>
                    <a:pt x="1911" y="240"/>
                  </a:lnTo>
                  <a:lnTo>
                    <a:pt x="1911" y="240"/>
                  </a:lnTo>
                  <a:lnTo>
                    <a:pt x="1911" y="240"/>
                  </a:lnTo>
                  <a:lnTo>
                    <a:pt x="1911" y="240"/>
                  </a:lnTo>
                  <a:lnTo>
                    <a:pt x="1911" y="240"/>
                  </a:lnTo>
                  <a:lnTo>
                    <a:pt x="1911" y="240"/>
                  </a:lnTo>
                  <a:lnTo>
                    <a:pt x="1911" y="240"/>
                  </a:lnTo>
                  <a:lnTo>
                    <a:pt x="1912" y="240"/>
                  </a:lnTo>
                  <a:lnTo>
                    <a:pt x="1912" y="241"/>
                  </a:lnTo>
                  <a:lnTo>
                    <a:pt x="1912" y="241"/>
                  </a:lnTo>
                  <a:lnTo>
                    <a:pt x="1912" y="241"/>
                  </a:lnTo>
                  <a:lnTo>
                    <a:pt x="1912" y="241"/>
                  </a:lnTo>
                  <a:lnTo>
                    <a:pt x="1912" y="241"/>
                  </a:lnTo>
                  <a:lnTo>
                    <a:pt x="1912" y="241"/>
                  </a:lnTo>
                  <a:lnTo>
                    <a:pt x="1913" y="241"/>
                  </a:lnTo>
                  <a:lnTo>
                    <a:pt x="1913" y="241"/>
                  </a:lnTo>
                  <a:lnTo>
                    <a:pt x="1913" y="241"/>
                  </a:lnTo>
                  <a:lnTo>
                    <a:pt x="1913" y="241"/>
                  </a:lnTo>
                  <a:lnTo>
                    <a:pt x="1913" y="242"/>
                  </a:lnTo>
                  <a:lnTo>
                    <a:pt x="1914" y="240"/>
                  </a:lnTo>
                  <a:lnTo>
                    <a:pt x="1914" y="240"/>
                  </a:lnTo>
                  <a:lnTo>
                    <a:pt x="1913" y="240"/>
                  </a:lnTo>
                  <a:lnTo>
                    <a:pt x="1913" y="240"/>
                  </a:lnTo>
                  <a:lnTo>
                    <a:pt x="1913" y="239"/>
                  </a:lnTo>
                  <a:lnTo>
                    <a:pt x="1913" y="239"/>
                  </a:lnTo>
                  <a:lnTo>
                    <a:pt x="1913" y="239"/>
                  </a:lnTo>
                  <a:lnTo>
                    <a:pt x="1913" y="239"/>
                  </a:lnTo>
                  <a:lnTo>
                    <a:pt x="1913" y="239"/>
                  </a:lnTo>
                  <a:lnTo>
                    <a:pt x="1912" y="239"/>
                  </a:lnTo>
                  <a:lnTo>
                    <a:pt x="1912" y="239"/>
                  </a:lnTo>
                  <a:lnTo>
                    <a:pt x="1912" y="239"/>
                  </a:lnTo>
                  <a:lnTo>
                    <a:pt x="1912" y="239"/>
                  </a:lnTo>
                  <a:lnTo>
                    <a:pt x="1912" y="239"/>
                  </a:lnTo>
                  <a:lnTo>
                    <a:pt x="1912" y="238"/>
                  </a:lnTo>
                  <a:lnTo>
                    <a:pt x="1912" y="238"/>
                  </a:lnTo>
                  <a:lnTo>
                    <a:pt x="1911" y="238"/>
                  </a:lnTo>
                  <a:lnTo>
                    <a:pt x="1911" y="238"/>
                  </a:lnTo>
                  <a:lnTo>
                    <a:pt x="1911" y="238"/>
                  </a:lnTo>
                  <a:lnTo>
                    <a:pt x="1911" y="238"/>
                  </a:lnTo>
                  <a:lnTo>
                    <a:pt x="1911" y="238"/>
                  </a:lnTo>
                  <a:lnTo>
                    <a:pt x="1911" y="238"/>
                  </a:lnTo>
                  <a:lnTo>
                    <a:pt x="1911" y="237"/>
                  </a:lnTo>
                  <a:lnTo>
                    <a:pt x="1910" y="237"/>
                  </a:lnTo>
                  <a:lnTo>
                    <a:pt x="1910" y="237"/>
                  </a:lnTo>
                  <a:lnTo>
                    <a:pt x="1910" y="237"/>
                  </a:lnTo>
                  <a:lnTo>
                    <a:pt x="1910" y="237"/>
                  </a:lnTo>
                  <a:lnTo>
                    <a:pt x="1910" y="237"/>
                  </a:lnTo>
                  <a:lnTo>
                    <a:pt x="1910" y="237"/>
                  </a:lnTo>
                  <a:lnTo>
                    <a:pt x="1910" y="237"/>
                  </a:lnTo>
                  <a:lnTo>
                    <a:pt x="1909" y="237"/>
                  </a:lnTo>
                  <a:lnTo>
                    <a:pt x="1909" y="237"/>
                  </a:lnTo>
                  <a:lnTo>
                    <a:pt x="1909" y="236"/>
                  </a:lnTo>
                  <a:lnTo>
                    <a:pt x="1909" y="236"/>
                  </a:lnTo>
                  <a:lnTo>
                    <a:pt x="1909" y="236"/>
                  </a:lnTo>
                  <a:lnTo>
                    <a:pt x="1909" y="236"/>
                  </a:lnTo>
                  <a:lnTo>
                    <a:pt x="1909" y="236"/>
                  </a:lnTo>
                  <a:lnTo>
                    <a:pt x="1908" y="236"/>
                  </a:lnTo>
                  <a:lnTo>
                    <a:pt x="1908" y="236"/>
                  </a:lnTo>
                  <a:lnTo>
                    <a:pt x="1908" y="236"/>
                  </a:lnTo>
                  <a:lnTo>
                    <a:pt x="1908" y="235"/>
                  </a:lnTo>
                  <a:lnTo>
                    <a:pt x="1908" y="235"/>
                  </a:lnTo>
                  <a:lnTo>
                    <a:pt x="1908" y="235"/>
                  </a:lnTo>
                  <a:lnTo>
                    <a:pt x="1908" y="235"/>
                  </a:lnTo>
                  <a:lnTo>
                    <a:pt x="1907" y="235"/>
                  </a:lnTo>
                  <a:lnTo>
                    <a:pt x="1907" y="235"/>
                  </a:lnTo>
                  <a:lnTo>
                    <a:pt x="1907" y="235"/>
                  </a:lnTo>
                  <a:lnTo>
                    <a:pt x="1907" y="235"/>
                  </a:lnTo>
                  <a:lnTo>
                    <a:pt x="1907" y="235"/>
                  </a:lnTo>
                  <a:lnTo>
                    <a:pt x="1907" y="235"/>
                  </a:lnTo>
                  <a:lnTo>
                    <a:pt x="1907" y="234"/>
                  </a:lnTo>
                  <a:lnTo>
                    <a:pt x="1906" y="234"/>
                  </a:lnTo>
                  <a:lnTo>
                    <a:pt x="1906" y="234"/>
                  </a:lnTo>
                  <a:lnTo>
                    <a:pt x="1906" y="234"/>
                  </a:lnTo>
                  <a:lnTo>
                    <a:pt x="1906" y="234"/>
                  </a:lnTo>
                  <a:lnTo>
                    <a:pt x="1906" y="234"/>
                  </a:lnTo>
                  <a:lnTo>
                    <a:pt x="1906" y="234"/>
                  </a:lnTo>
                  <a:lnTo>
                    <a:pt x="1906" y="234"/>
                  </a:lnTo>
                  <a:lnTo>
                    <a:pt x="1905" y="233"/>
                  </a:lnTo>
                  <a:lnTo>
                    <a:pt x="1905" y="233"/>
                  </a:lnTo>
                  <a:lnTo>
                    <a:pt x="1905" y="233"/>
                  </a:lnTo>
                  <a:lnTo>
                    <a:pt x="1905" y="233"/>
                  </a:lnTo>
                  <a:lnTo>
                    <a:pt x="1905" y="233"/>
                  </a:lnTo>
                  <a:lnTo>
                    <a:pt x="1905" y="233"/>
                  </a:lnTo>
                  <a:lnTo>
                    <a:pt x="1905" y="233"/>
                  </a:lnTo>
                  <a:lnTo>
                    <a:pt x="1904" y="233"/>
                  </a:lnTo>
                  <a:lnTo>
                    <a:pt x="1904" y="233"/>
                  </a:lnTo>
                  <a:lnTo>
                    <a:pt x="1904" y="232"/>
                  </a:lnTo>
                  <a:lnTo>
                    <a:pt x="1904" y="232"/>
                  </a:lnTo>
                  <a:lnTo>
                    <a:pt x="1904" y="232"/>
                  </a:lnTo>
                  <a:lnTo>
                    <a:pt x="1904" y="232"/>
                  </a:lnTo>
                  <a:lnTo>
                    <a:pt x="1904" y="232"/>
                  </a:lnTo>
                  <a:lnTo>
                    <a:pt x="1903" y="232"/>
                  </a:lnTo>
                  <a:lnTo>
                    <a:pt x="1903" y="232"/>
                  </a:lnTo>
                  <a:lnTo>
                    <a:pt x="1903" y="232"/>
                  </a:lnTo>
                  <a:lnTo>
                    <a:pt x="1903" y="232"/>
                  </a:lnTo>
                  <a:lnTo>
                    <a:pt x="1903" y="231"/>
                  </a:lnTo>
                  <a:lnTo>
                    <a:pt x="1903" y="231"/>
                  </a:lnTo>
                  <a:lnTo>
                    <a:pt x="1903" y="231"/>
                  </a:lnTo>
                  <a:lnTo>
                    <a:pt x="1902" y="231"/>
                  </a:lnTo>
                  <a:lnTo>
                    <a:pt x="1902" y="231"/>
                  </a:lnTo>
                  <a:lnTo>
                    <a:pt x="1902" y="231"/>
                  </a:lnTo>
                  <a:lnTo>
                    <a:pt x="1901" y="232"/>
                  </a:lnTo>
                  <a:close/>
                  <a:moveTo>
                    <a:pt x="1921" y="246"/>
                  </a:moveTo>
                  <a:lnTo>
                    <a:pt x="1921" y="246"/>
                  </a:lnTo>
                  <a:lnTo>
                    <a:pt x="1921" y="246"/>
                  </a:lnTo>
                  <a:lnTo>
                    <a:pt x="1921" y="247"/>
                  </a:lnTo>
                  <a:lnTo>
                    <a:pt x="1921" y="247"/>
                  </a:lnTo>
                  <a:lnTo>
                    <a:pt x="1921" y="247"/>
                  </a:lnTo>
                  <a:lnTo>
                    <a:pt x="1921" y="247"/>
                  </a:lnTo>
                  <a:lnTo>
                    <a:pt x="1922" y="247"/>
                  </a:lnTo>
                  <a:lnTo>
                    <a:pt x="1922" y="247"/>
                  </a:lnTo>
                  <a:lnTo>
                    <a:pt x="1922" y="247"/>
                  </a:lnTo>
                  <a:lnTo>
                    <a:pt x="1922" y="247"/>
                  </a:lnTo>
                  <a:lnTo>
                    <a:pt x="1922" y="247"/>
                  </a:lnTo>
                  <a:lnTo>
                    <a:pt x="1922" y="247"/>
                  </a:lnTo>
                  <a:lnTo>
                    <a:pt x="1922" y="247"/>
                  </a:lnTo>
                  <a:lnTo>
                    <a:pt x="1923" y="247"/>
                  </a:lnTo>
                  <a:lnTo>
                    <a:pt x="1923" y="247"/>
                  </a:lnTo>
                  <a:lnTo>
                    <a:pt x="1923" y="248"/>
                  </a:lnTo>
                  <a:lnTo>
                    <a:pt x="1923" y="248"/>
                  </a:lnTo>
                  <a:lnTo>
                    <a:pt x="1923" y="248"/>
                  </a:lnTo>
                  <a:lnTo>
                    <a:pt x="1923" y="248"/>
                  </a:lnTo>
                  <a:lnTo>
                    <a:pt x="1923" y="248"/>
                  </a:lnTo>
                  <a:lnTo>
                    <a:pt x="1924" y="248"/>
                  </a:lnTo>
                  <a:lnTo>
                    <a:pt x="1924" y="248"/>
                  </a:lnTo>
                  <a:lnTo>
                    <a:pt x="1924" y="248"/>
                  </a:lnTo>
                  <a:lnTo>
                    <a:pt x="1924" y="248"/>
                  </a:lnTo>
                  <a:lnTo>
                    <a:pt x="1924" y="248"/>
                  </a:lnTo>
                  <a:lnTo>
                    <a:pt x="1924" y="248"/>
                  </a:lnTo>
                  <a:lnTo>
                    <a:pt x="1924" y="248"/>
                  </a:lnTo>
                  <a:lnTo>
                    <a:pt x="1925" y="248"/>
                  </a:lnTo>
                  <a:lnTo>
                    <a:pt x="1925" y="248"/>
                  </a:lnTo>
                  <a:lnTo>
                    <a:pt x="1925" y="249"/>
                  </a:lnTo>
                  <a:lnTo>
                    <a:pt x="1925" y="249"/>
                  </a:lnTo>
                  <a:lnTo>
                    <a:pt x="1925" y="249"/>
                  </a:lnTo>
                  <a:lnTo>
                    <a:pt x="1925" y="249"/>
                  </a:lnTo>
                  <a:lnTo>
                    <a:pt x="1926" y="249"/>
                  </a:lnTo>
                  <a:lnTo>
                    <a:pt x="1926" y="249"/>
                  </a:lnTo>
                  <a:lnTo>
                    <a:pt x="1926" y="249"/>
                  </a:lnTo>
                  <a:lnTo>
                    <a:pt x="1926" y="249"/>
                  </a:lnTo>
                  <a:lnTo>
                    <a:pt x="1926" y="249"/>
                  </a:lnTo>
                  <a:lnTo>
                    <a:pt x="1926" y="249"/>
                  </a:lnTo>
                  <a:lnTo>
                    <a:pt x="1926" y="249"/>
                  </a:lnTo>
                  <a:lnTo>
                    <a:pt x="1927" y="249"/>
                  </a:lnTo>
                  <a:lnTo>
                    <a:pt x="1927" y="249"/>
                  </a:lnTo>
                  <a:lnTo>
                    <a:pt x="1927" y="249"/>
                  </a:lnTo>
                  <a:lnTo>
                    <a:pt x="1927" y="249"/>
                  </a:lnTo>
                  <a:lnTo>
                    <a:pt x="1927" y="249"/>
                  </a:lnTo>
                  <a:lnTo>
                    <a:pt x="1927" y="250"/>
                  </a:lnTo>
                  <a:lnTo>
                    <a:pt x="1927" y="250"/>
                  </a:lnTo>
                  <a:lnTo>
                    <a:pt x="1928" y="250"/>
                  </a:lnTo>
                  <a:lnTo>
                    <a:pt x="1928" y="250"/>
                  </a:lnTo>
                  <a:lnTo>
                    <a:pt x="1928" y="250"/>
                  </a:lnTo>
                  <a:lnTo>
                    <a:pt x="1928" y="250"/>
                  </a:lnTo>
                  <a:lnTo>
                    <a:pt x="1928" y="250"/>
                  </a:lnTo>
                  <a:lnTo>
                    <a:pt x="1928" y="250"/>
                  </a:lnTo>
                  <a:lnTo>
                    <a:pt x="1928" y="250"/>
                  </a:lnTo>
                  <a:lnTo>
                    <a:pt x="1929" y="250"/>
                  </a:lnTo>
                  <a:lnTo>
                    <a:pt x="1929" y="250"/>
                  </a:lnTo>
                  <a:lnTo>
                    <a:pt x="1929" y="250"/>
                  </a:lnTo>
                  <a:lnTo>
                    <a:pt x="1929" y="250"/>
                  </a:lnTo>
                  <a:lnTo>
                    <a:pt x="1929" y="250"/>
                  </a:lnTo>
                  <a:lnTo>
                    <a:pt x="1929" y="250"/>
                  </a:lnTo>
                  <a:lnTo>
                    <a:pt x="1929" y="250"/>
                  </a:lnTo>
                  <a:lnTo>
                    <a:pt x="1930" y="250"/>
                  </a:lnTo>
                  <a:lnTo>
                    <a:pt x="1930" y="250"/>
                  </a:lnTo>
                  <a:lnTo>
                    <a:pt x="1930" y="250"/>
                  </a:lnTo>
                  <a:lnTo>
                    <a:pt x="1930" y="250"/>
                  </a:lnTo>
                  <a:lnTo>
                    <a:pt x="1930" y="251"/>
                  </a:lnTo>
                  <a:lnTo>
                    <a:pt x="1930" y="251"/>
                  </a:lnTo>
                  <a:lnTo>
                    <a:pt x="1930" y="251"/>
                  </a:lnTo>
                  <a:lnTo>
                    <a:pt x="1931" y="251"/>
                  </a:lnTo>
                  <a:lnTo>
                    <a:pt x="1931" y="251"/>
                  </a:lnTo>
                  <a:lnTo>
                    <a:pt x="1931" y="251"/>
                  </a:lnTo>
                  <a:lnTo>
                    <a:pt x="1931" y="251"/>
                  </a:lnTo>
                  <a:lnTo>
                    <a:pt x="1931" y="251"/>
                  </a:lnTo>
                  <a:lnTo>
                    <a:pt x="1931" y="251"/>
                  </a:lnTo>
                  <a:lnTo>
                    <a:pt x="1932" y="251"/>
                  </a:lnTo>
                  <a:lnTo>
                    <a:pt x="1932" y="251"/>
                  </a:lnTo>
                  <a:lnTo>
                    <a:pt x="1932" y="251"/>
                  </a:lnTo>
                  <a:lnTo>
                    <a:pt x="1932" y="251"/>
                  </a:lnTo>
                  <a:lnTo>
                    <a:pt x="1932" y="251"/>
                  </a:lnTo>
                  <a:lnTo>
                    <a:pt x="1932" y="251"/>
                  </a:lnTo>
                  <a:lnTo>
                    <a:pt x="1932" y="251"/>
                  </a:lnTo>
                  <a:lnTo>
                    <a:pt x="1933" y="251"/>
                  </a:lnTo>
                  <a:lnTo>
                    <a:pt x="1933" y="251"/>
                  </a:lnTo>
                  <a:lnTo>
                    <a:pt x="1933" y="251"/>
                  </a:lnTo>
                  <a:lnTo>
                    <a:pt x="1933" y="251"/>
                  </a:lnTo>
                  <a:lnTo>
                    <a:pt x="1933" y="251"/>
                  </a:lnTo>
                  <a:lnTo>
                    <a:pt x="1933" y="251"/>
                  </a:lnTo>
                  <a:lnTo>
                    <a:pt x="1933" y="252"/>
                  </a:lnTo>
                  <a:lnTo>
                    <a:pt x="1934" y="250"/>
                  </a:lnTo>
                  <a:lnTo>
                    <a:pt x="1934" y="250"/>
                  </a:lnTo>
                  <a:lnTo>
                    <a:pt x="1933" y="250"/>
                  </a:lnTo>
                  <a:lnTo>
                    <a:pt x="1933" y="250"/>
                  </a:lnTo>
                  <a:lnTo>
                    <a:pt x="1933" y="250"/>
                  </a:lnTo>
                  <a:lnTo>
                    <a:pt x="1933" y="249"/>
                  </a:lnTo>
                  <a:lnTo>
                    <a:pt x="1933" y="249"/>
                  </a:lnTo>
                  <a:lnTo>
                    <a:pt x="1933" y="249"/>
                  </a:lnTo>
                  <a:lnTo>
                    <a:pt x="1933" y="249"/>
                  </a:lnTo>
                  <a:lnTo>
                    <a:pt x="1932" y="249"/>
                  </a:lnTo>
                  <a:lnTo>
                    <a:pt x="1932" y="249"/>
                  </a:lnTo>
                  <a:lnTo>
                    <a:pt x="1932" y="249"/>
                  </a:lnTo>
                  <a:lnTo>
                    <a:pt x="1932" y="249"/>
                  </a:lnTo>
                  <a:lnTo>
                    <a:pt x="1932" y="249"/>
                  </a:lnTo>
                  <a:lnTo>
                    <a:pt x="1932" y="249"/>
                  </a:lnTo>
                  <a:lnTo>
                    <a:pt x="1932" y="249"/>
                  </a:lnTo>
                  <a:lnTo>
                    <a:pt x="1931" y="249"/>
                  </a:lnTo>
                  <a:lnTo>
                    <a:pt x="1931" y="249"/>
                  </a:lnTo>
                  <a:lnTo>
                    <a:pt x="1931" y="249"/>
                  </a:lnTo>
                  <a:lnTo>
                    <a:pt x="1931" y="249"/>
                  </a:lnTo>
                  <a:lnTo>
                    <a:pt x="1931" y="249"/>
                  </a:lnTo>
                  <a:lnTo>
                    <a:pt x="1931" y="249"/>
                  </a:lnTo>
                  <a:lnTo>
                    <a:pt x="1930" y="249"/>
                  </a:lnTo>
                  <a:lnTo>
                    <a:pt x="1930" y="249"/>
                  </a:lnTo>
                  <a:lnTo>
                    <a:pt x="1930" y="249"/>
                  </a:lnTo>
                  <a:lnTo>
                    <a:pt x="1930" y="249"/>
                  </a:lnTo>
                  <a:lnTo>
                    <a:pt x="1930" y="248"/>
                  </a:lnTo>
                  <a:lnTo>
                    <a:pt x="1930" y="248"/>
                  </a:lnTo>
                  <a:lnTo>
                    <a:pt x="1930" y="248"/>
                  </a:lnTo>
                  <a:lnTo>
                    <a:pt x="1929" y="248"/>
                  </a:lnTo>
                  <a:lnTo>
                    <a:pt x="1929" y="248"/>
                  </a:lnTo>
                  <a:lnTo>
                    <a:pt x="1929" y="248"/>
                  </a:lnTo>
                  <a:lnTo>
                    <a:pt x="1929" y="248"/>
                  </a:lnTo>
                  <a:lnTo>
                    <a:pt x="1929" y="248"/>
                  </a:lnTo>
                  <a:lnTo>
                    <a:pt x="1929" y="248"/>
                  </a:lnTo>
                  <a:lnTo>
                    <a:pt x="1929" y="248"/>
                  </a:lnTo>
                  <a:lnTo>
                    <a:pt x="1928" y="248"/>
                  </a:lnTo>
                  <a:lnTo>
                    <a:pt x="1928" y="248"/>
                  </a:lnTo>
                  <a:lnTo>
                    <a:pt x="1928" y="248"/>
                  </a:lnTo>
                  <a:lnTo>
                    <a:pt x="1928" y="248"/>
                  </a:lnTo>
                  <a:lnTo>
                    <a:pt x="1928" y="248"/>
                  </a:lnTo>
                  <a:lnTo>
                    <a:pt x="1928" y="248"/>
                  </a:lnTo>
                  <a:lnTo>
                    <a:pt x="1928" y="248"/>
                  </a:lnTo>
                  <a:lnTo>
                    <a:pt x="1927" y="248"/>
                  </a:lnTo>
                  <a:lnTo>
                    <a:pt x="1927" y="248"/>
                  </a:lnTo>
                  <a:lnTo>
                    <a:pt x="1927" y="248"/>
                  </a:lnTo>
                  <a:lnTo>
                    <a:pt x="1927" y="247"/>
                  </a:lnTo>
                  <a:lnTo>
                    <a:pt x="1927" y="247"/>
                  </a:lnTo>
                  <a:lnTo>
                    <a:pt x="1927" y="247"/>
                  </a:lnTo>
                  <a:lnTo>
                    <a:pt x="1927" y="247"/>
                  </a:lnTo>
                  <a:lnTo>
                    <a:pt x="1926" y="247"/>
                  </a:lnTo>
                  <a:lnTo>
                    <a:pt x="1926" y="247"/>
                  </a:lnTo>
                  <a:lnTo>
                    <a:pt x="1926" y="247"/>
                  </a:lnTo>
                  <a:lnTo>
                    <a:pt x="1926" y="247"/>
                  </a:lnTo>
                  <a:lnTo>
                    <a:pt x="1926" y="247"/>
                  </a:lnTo>
                  <a:lnTo>
                    <a:pt x="1926" y="247"/>
                  </a:lnTo>
                  <a:lnTo>
                    <a:pt x="1926" y="247"/>
                  </a:lnTo>
                  <a:lnTo>
                    <a:pt x="1925" y="247"/>
                  </a:lnTo>
                  <a:lnTo>
                    <a:pt x="1925" y="247"/>
                  </a:lnTo>
                  <a:lnTo>
                    <a:pt x="1925" y="247"/>
                  </a:lnTo>
                  <a:lnTo>
                    <a:pt x="1925" y="247"/>
                  </a:lnTo>
                  <a:lnTo>
                    <a:pt x="1925" y="247"/>
                  </a:lnTo>
                  <a:lnTo>
                    <a:pt x="1925" y="246"/>
                  </a:lnTo>
                  <a:lnTo>
                    <a:pt x="1925" y="246"/>
                  </a:lnTo>
                  <a:lnTo>
                    <a:pt x="1924" y="246"/>
                  </a:lnTo>
                  <a:lnTo>
                    <a:pt x="1924" y="246"/>
                  </a:lnTo>
                  <a:lnTo>
                    <a:pt x="1924" y="246"/>
                  </a:lnTo>
                  <a:lnTo>
                    <a:pt x="1924" y="246"/>
                  </a:lnTo>
                  <a:lnTo>
                    <a:pt x="1924" y="246"/>
                  </a:lnTo>
                  <a:lnTo>
                    <a:pt x="1924" y="246"/>
                  </a:lnTo>
                  <a:lnTo>
                    <a:pt x="1924" y="246"/>
                  </a:lnTo>
                  <a:lnTo>
                    <a:pt x="1923" y="246"/>
                  </a:lnTo>
                  <a:lnTo>
                    <a:pt x="1923" y="246"/>
                  </a:lnTo>
                  <a:lnTo>
                    <a:pt x="1923" y="246"/>
                  </a:lnTo>
                  <a:lnTo>
                    <a:pt x="1923" y="246"/>
                  </a:lnTo>
                  <a:lnTo>
                    <a:pt x="1923" y="246"/>
                  </a:lnTo>
                  <a:lnTo>
                    <a:pt x="1923" y="245"/>
                  </a:lnTo>
                  <a:lnTo>
                    <a:pt x="1923" y="245"/>
                  </a:lnTo>
                  <a:lnTo>
                    <a:pt x="1922" y="245"/>
                  </a:lnTo>
                  <a:lnTo>
                    <a:pt x="1922" y="245"/>
                  </a:lnTo>
                  <a:lnTo>
                    <a:pt x="1922" y="245"/>
                  </a:lnTo>
                  <a:lnTo>
                    <a:pt x="1922" y="245"/>
                  </a:lnTo>
                  <a:lnTo>
                    <a:pt x="1922" y="245"/>
                  </a:lnTo>
                  <a:lnTo>
                    <a:pt x="1922" y="245"/>
                  </a:lnTo>
                  <a:lnTo>
                    <a:pt x="1922" y="245"/>
                  </a:lnTo>
                  <a:lnTo>
                    <a:pt x="1921" y="245"/>
                  </a:lnTo>
                  <a:lnTo>
                    <a:pt x="1921" y="245"/>
                  </a:lnTo>
                  <a:lnTo>
                    <a:pt x="1921" y="245"/>
                  </a:lnTo>
                  <a:lnTo>
                    <a:pt x="1921" y="245"/>
                  </a:lnTo>
                  <a:lnTo>
                    <a:pt x="1921" y="246"/>
                  </a:lnTo>
                  <a:close/>
                  <a:moveTo>
                    <a:pt x="1942" y="253"/>
                  </a:moveTo>
                  <a:lnTo>
                    <a:pt x="1942" y="253"/>
                  </a:lnTo>
                  <a:lnTo>
                    <a:pt x="1942" y="253"/>
                  </a:lnTo>
                  <a:lnTo>
                    <a:pt x="1942" y="253"/>
                  </a:lnTo>
                  <a:lnTo>
                    <a:pt x="1942" y="253"/>
                  </a:lnTo>
                  <a:lnTo>
                    <a:pt x="1942" y="253"/>
                  </a:lnTo>
                  <a:lnTo>
                    <a:pt x="1942" y="253"/>
                  </a:lnTo>
                  <a:lnTo>
                    <a:pt x="1943" y="253"/>
                  </a:lnTo>
                  <a:lnTo>
                    <a:pt x="1943" y="253"/>
                  </a:lnTo>
                  <a:lnTo>
                    <a:pt x="1943" y="253"/>
                  </a:lnTo>
                  <a:lnTo>
                    <a:pt x="1943" y="253"/>
                  </a:lnTo>
                  <a:lnTo>
                    <a:pt x="1943" y="253"/>
                  </a:lnTo>
                  <a:lnTo>
                    <a:pt x="1943" y="253"/>
                  </a:lnTo>
                  <a:lnTo>
                    <a:pt x="1943" y="253"/>
                  </a:lnTo>
                  <a:lnTo>
                    <a:pt x="1944" y="253"/>
                  </a:lnTo>
                  <a:lnTo>
                    <a:pt x="1944" y="254"/>
                  </a:lnTo>
                  <a:lnTo>
                    <a:pt x="1944" y="254"/>
                  </a:lnTo>
                  <a:lnTo>
                    <a:pt x="1944" y="254"/>
                  </a:lnTo>
                  <a:lnTo>
                    <a:pt x="1944" y="254"/>
                  </a:lnTo>
                  <a:lnTo>
                    <a:pt x="1944" y="254"/>
                  </a:lnTo>
                  <a:lnTo>
                    <a:pt x="1944" y="254"/>
                  </a:lnTo>
                  <a:lnTo>
                    <a:pt x="1945" y="254"/>
                  </a:lnTo>
                  <a:lnTo>
                    <a:pt x="1945" y="254"/>
                  </a:lnTo>
                  <a:lnTo>
                    <a:pt x="1945" y="254"/>
                  </a:lnTo>
                  <a:lnTo>
                    <a:pt x="1945" y="254"/>
                  </a:lnTo>
                  <a:lnTo>
                    <a:pt x="1945" y="254"/>
                  </a:lnTo>
                  <a:lnTo>
                    <a:pt x="1945" y="254"/>
                  </a:lnTo>
                  <a:lnTo>
                    <a:pt x="1945" y="254"/>
                  </a:lnTo>
                  <a:lnTo>
                    <a:pt x="1946" y="254"/>
                  </a:lnTo>
                  <a:lnTo>
                    <a:pt x="1946" y="254"/>
                  </a:lnTo>
                  <a:lnTo>
                    <a:pt x="1946" y="254"/>
                  </a:lnTo>
                  <a:lnTo>
                    <a:pt x="1946" y="254"/>
                  </a:lnTo>
                  <a:lnTo>
                    <a:pt x="1946" y="254"/>
                  </a:lnTo>
                  <a:lnTo>
                    <a:pt x="1946" y="254"/>
                  </a:lnTo>
                  <a:lnTo>
                    <a:pt x="1946" y="254"/>
                  </a:lnTo>
                  <a:lnTo>
                    <a:pt x="1947" y="254"/>
                  </a:lnTo>
                  <a:lnTo>
                    <a:pt x="1947" y="254"/>
                  </a:lnTo>
                  <a:lnTo>
                    <a:pt x="1947" y="254"/>
                  </a:lnTo>
                  <a:lnTo>
                    <a:pt x="1947" y="254"/>
                  </a:lnTo>
                  <a:lnTo>
                    <a:pt x="1947" y="254"/>
                  </a:lnTo>
                  <a:lnTo>
                    <a:pt x="1947" y="254"/>
                  </a:lnTo>
                  <a:lnTo>
                    <a:pt x="1947" y="254"/>
                  </a:lnTo>
                  <a:lnTo>
                    <a:pt x="1948" y="254"/>
                  </a:lnTo>
                  <a:lnTo>
                    <a:pt x="1948" y="254"/>
                  </a:lnTo>
                  <a:lnTo>
                    <a:pt x="1948" y="254"/>
                  </a:lnTo>
                  <a:lnTo>
                    <a:pt x="1948" y="254"/>
                  </a:lnTo>
                  <a:lnTo>
                    <a:pt x="1948" y="254"/>
                  </a:lnTo>
                  <a:lnTo>
                    <a:pt x="1948" y="254"/>
                  </a:lnTo>
                  <a:lnTo>
                    <a:pt x="1948" y="254"/>
                  </a:lnTo>
                  <a:lnTo>
                    <a:pt x="1949" y="254"/>
                  </a:lnTo>
                  <a:lnTo>
                    <a:pt x="1949" y="254"/>
                  </a:lnTo>
                  <a:lnTo>
                    <a:pt x="1949" y="254"/>
                  </a:lnTo>
                  <a:lnTo>
                    <a:pt x="1949" y="254"/>
                  </a:lnTo>
                  <a:lnTo>
                    <a:pt x="1949" y="254"/>
                  </a:lnTo>
                  <a:lnTo>
                    <a:pt x="1949" y="254"/>
                  </a:lnTo>
                  <a:lnTo>
                    <a:pt x="1949" y="254"/>
                  </a:lnTo>
                  <a:lnTo>
                    <a:pt x="1950" y="254"/>
                  </a:lnTo>
                  <a:lnTo>
                    <a:pt x="1950" y="254"/>
                  </a:lnTo>
                  <a:lnTo>
                    <a:pt x="1950" y="254"/>
                  </a:lnTo>
                  <a:lnTo>
                    <a:pt x="1950" y="254"/>
                  </a:lnTo>
                  <a:lnTo>
                    <a:pt x="1950" y="254"/>
                  </a:lnTo>
                  <a:lnTo>
                    <a:pt x="1950" y="254"/>
                  </a:lnTo>
                  <a:lnTo>
                    <a:pt x="1951" y="254"/>
                  </a:lnTo>
                  <a:lnTo>
                    <a:pt x="1951" y="254"/>
                  </a:lnTo>
                  <a:lnTo>
                    <a:pt x="1951" y="254"/>
                  </a:lnTo>
                  <a:lnTo>
                    <a:pt x="1951" y="254"/>
                  </a:lnTo>
                  <a:lnTo>
                    <a:pt x="1951" y="254"/>
                  </a:lnTo>
                  <a:lnTo>
                    <a:pt x="1951" y="254"/>
                  </a:lnTo>
                  <a:lnTo>
                    <a:pt x="1951" y="254"/>
                  </a:lnTo>
                  <a:lnTo>
                    <a:pt x="1952" y="254"/>
                  </a:lnTo>
                  <a:lnTo>
                    <a:pt x="1952" y="254"/>
                  </a:lnTo>
                  <a:lnTo>
                    <a:pt x="1952" y="254"/>
                  </a:lnTo>
                  <a:lnTo>
                    <a:pt x="1952" y="254"/>
                  </a:lnTo>
                  <a:lnTo>
                    <a:pt x="1952" y="254"/>
                  </a:lnTo>
                  <a:lnTo>
                    <a:pt x="1952" y="254"/>
                  </a:lnTo>
                  <a:lnTo>
                    <a:pt x="1952" y="254"/>
                  </a:lnTo>
                  <a:lnTo>
                    <a:pt x="1953" y="254"/>
                  </a:lnTo>
                  <a:lnTo>
                    <a:pt x="1953" y="254"/>
                  </a:lnTo>
                  <a:lnTo>
                    <a:pt x="1953" y="254"/>
                  </a:lnTo>
                  <a:lnTo>
                    <a:pt x="1953" y="254"/>
                  </a:lnTo>
                  <a:lnTo>
                    <a:pt x="1953" y="254"/>
                  </a:lnTo>
                  <a:lnTo>
                    <a:pt x="1953" y="254"/>
                  </a:lnTo>
                  <a:lnTo>
                    <a:pt x="1953" y="254"/>
                  </a:lnTo>
                  <a:lnTo>
                    <a:pt x="1954" y="254"/>
                  </a:lnTo>
                  <a:lnTo>
                    <a:pt x="1954" y="255"/>
                  </a:lnTo>
                  <a:lnTo>
                    <a:pt x="1954" y="255"/>
                  </a:lnTo>
                  <a:lnTo>
                    <a:pt x="1954" y="255"/>
                  </a:lnTo>
                  <a:lnTo>
                    <a:pt x="1954" y="255"/>
                  </a:lnTo>
                  <a:lnTo>
                    <a:pt x="1954" y="255"/>
                  </a:lnTo>
                  <a:lnTo>
                    <a:pt x="1954" y="255"/>
                  </a:lnTo>
                  <a:lnTo>
                    <a:pt x="1955" y="255"/>
                  </a:lnTo>
                  <a:lnTo>
                    <a:pt x="1955" y="255"/>
                  </a:lnTo>
                  <a:lnTo>
                    <a:pt x="1955" y="255"/>
                  </a:lnTo>
                  <a:lnTo>
                    <a:pt x="1955" y="253"/>
                  </a:lnTo>
                  <a:lnTo>
                    <a:pt x="1955" y="253"/>
                  </a:lnTo>
                  <a:lnTo>
                    <a:pt x="1955" y="253"/>
                  </a:lnTo>
                  <a:lnTo>
                    <a:pt x="1955" y="253"/>
                  </a:lnTo>
                  <a:lnTo>
                    <a:pt x="1954" y="253"/>
                  </a:lnTo>
                  <a:lnTo>
                    <a:pt x="1954" y="253"/>
                  </a:lnTo>
                  <a:lnTo>
                    <a:pt x="1954" y="253"/>
                  </a:lnTo>
                  <a:lnTo>
                    <a:pt x="1954" y="253"/>
                  </a:lnTo>
                  <a:lnTo>
                    <a:pt x="1954" y="253"/>
                  </a:lnTo>
                  <a:lnTo>
                    <a:pt x="1954" y="253"/>
                  </a:lnTo>
                  <a:lnTo>
                    <a:pt x="1953" y="253"/>
                  </a:lnTo>
                  <a:lnTo>
                    <a:pt x="1953" y="253"/>
                  </a:lnTo>
                  <a:lnTo>
                    <a:pt x="1953" y="253"/>
                  </a:lnTo>
                  <a:lnTo>
                    <a:pt x="1953" y="253"/>
                  </a:lnTo>
                  <a:lnTo>
                    <a:pt x="1953" y="253"/>
                  </a:lnTo>
                  <a:lnTo>
                    <a:pt x="1953" y="253"/>
                  </a:lnTo>
                  <a:lnTo>
                    <a:pt x="1953" y="253"/>
                  </a:lnTo>
                  <a:lnTo>
                    <a:pt x="1952" y="253"/>
                  </a:lnTo>
                  <a:lnTo>
                    <a:pt x="1952" y="253"/>
                  </a:lnTo>
                  <a:lnTo>
                    <a:pt x="1952" y="252"/>
                  </a:lnTo>
                  <a:lnTo>
                    <a:pt x="1952" y="252"/>
                  </a:lnTo>
                  <a:lnTo>
                    <a:pt x="1952" y="252"/>
                  </a:lnTo>
                  <a:lnTo>
                    <a:pt x="1952" y="252"/>
                  </a:lnTo>
                  <a:lnTo>
                    <a:pt x="1952" y="252"/>
                  </a:lnTo>
                  <a:lnTo>
                    <a:pt x="1951" y="252"/>
                  </a:lnTo>
                  <a:lnTo>
                    <a:pt x="1951" y="252"/>
                  </a:lnTo>
                  <a:lnTo>
                    <a:pt x="1951" y="252"/>
                  </a:lnTo>
                  <a:lnTo>
                    <a:pt x="1951" y="252"/>
                  </a:lnTo>
                  <a:lnTo>
                    <a:pt x="1951" y="252"/>
                  </a:lnTo>
                  <a:lnTo>
                    <a:pt x="1951" y="252"/>
                  </a:lnTo>
                  <a:lnTo>
                    <a:pt x="1951" y="252"/>
                  </a:lnTo>
                  <a:lnTo>
                    <a:pt x="1950" y="252"/>
                  </a:lnTo>
                  <a:lnTo>
                    <a:pt x="1950" y="252"/>
                  </a:lnTo>
                  <a:lnTo>
                    <a:pt x="1950" y="252"/>
                  </a:lnTo>
                  <a:lnTo>
                    <a:pt x="1950" y="252"/>
                  </a:lnTo>
                  <a:lnTo>
                    <a:pt x="1950" y="252"/>
                  </a:lnTo>
                  <a:lnTo>
                    <a:pt x="1950" y="252"/>
                  </a:lnTo>
                  <a:lnTo>
                    <a:pt x="1950" y="252"/>
                  </a:lnTo>
                  <a:lnTo>
                    <a:pt x="1949" y="252"/>
                  </a:lnTo>
                  <a:lnTo>
                    <a:pt x="1949" y="252"/>
                  </a:lnTo>
                  <a:lnTo>
                    <a:pt x="1949" y="252"/>
                  </a:lnTo>
                  <a:lnTo>
                    <a:pt x="1949" y="252"/>
                  </a:lnTo>
                  <a:lnTo>
                    <a:pt x="1949" y="252"/>
                  </a:lnTo>
                  <a:lnTo>
                    <a:pt x="1949" y="252"/>
                  </a:lnTo>
                  <a:lnTo>
                    <a:pt x="1949" y="252"/>
                  </a:lnTo>
                  <a:lnTo>
                    <a:pt x="1948" y="252"/>
                  </a:lnTo>
                  <a:lnTo>
                    <a:pt x="1948" y="252"/>
                  </a:lnTo>
                  <a:lnTo>
                    <a:pt x="1948" y="252"/>
                  </a:lnTo>
                  <a:lnTo>
                    <a:pt x="1948" y="252"/>
                  </a:lnTo>
                  <a:lnTo>
                    <a:pt x="1948" y="252"/>
                  </a:lnTo>
                  <a:lnTo>
                    <a:pt x="1948" y="252"/>
                  </a:lnTo>
                  <a:lnTo>
                    <a:pt x="1948" y="252"/>
                  </a:lnTo>
                  <a:lnTo>
                    <a:pt x="1947" y="252"/>
                  </a:lnTo>
                  <a:lnTo>
                    <a:pt x="1947" y="252"/>
                  </a:lnTo>
                  <a:lnTo>
                    <a:pt x="1947" y="252"/>
                  </a:lnTo>
                  <a:lnTo>
                    <a:pt x="1947" y="252"/>
                  </a:lnTo>
                  <a:lnTo>
                    <a:pt x="1947" y="252"/>
                  </a:lnTo>
                  <a:lnTo>
                    <a:pt x="1947" y="252"/>
                  </a:lnTo>
                  <a:lnTo>
                    <a:pt x="1947" y="252"/>
                  </a:lnTo>
                  <a:lnTo>
                    <a:pt x="1946" y="252"/>
                  </a:lnTo>
                  <a:lnTo>
                    <a:pt x="1946" y="252"/>
                  </a:lnTo>
                  <a:lnTo>
                    <a:pt x="1946" y="252"/>
                  </a:lnTo>
                  <a:lnTo>
                    <a:pt x="1946" y="252"/>
                  </a:lnTo>
                  <a:lnTo>
                    <a:pt x="1946" y="252"/>
                  </a:lnTo>
                  <a:lnTo>
                    <a:pt x="1946" y="252"/>
                  </a:lnTo>
                  <a:lnTo>
                    <a:pt x="1946" y="252"/>
                  </a:lnTo>
                  <a:lnTo>
                    <a:pt x="1945" y="252"/>
                  </a:lnTo>
                  <a:lnTo>
                    <a:pt x="1945" y="252"/>
                  </a:lnTo>
                  <a:lnTo>
                    <a:pt x="1945" y="252"/>
                  </a:lnTo>
                  <a:lnTo>
                    <a:pt x="1945" y="252"/>
                  </a:lnTo>
                  <a:lnTo>
                    <a:pt x="1945" y="252"/>
                  </a:lnTo>
                  <a:lnTo>
                    <a:pt x="1945" y="252"/>
                  </a:lnTo>
                  <a:lnTo>
                    <a:pt x="1945" y="252"/>
                  </a:lnTo>
                  <a:lnTo>
                    <a:pt x="1944" y="252"/>
                  </a:lnTo>
                  <a:lnTo>
                    <a:pt x="1944" y="252"/>
                  </a:lnTo>
                  <a:lnTo>
                    <a:pt x="1944" y="252"/>
                  </a:lnTo>
                  <a:lnTo>
                    <a:pt x="1944" y="252"/>
                  </a:lnTo>
                  <a:lnTo>
                    <a:pt x="1944" y="252"/>
                  </a:lnTo>
                  <a:lnTo>
                    <a:pt x="1944" y="252"/>
                  </a:lnTo>
                  <a:lnTo>
                    <a:pt x="1944" y="252"/>
                  </a:lnTo>
                  <a:lnTo>
                    <a:pt x="1943" y="252"/>
                  </a:lnTo>
                  <a:lnTo>
                    <a:pt x="1943" y="252"/>
                  </a:lnTo>
                  <a:lnTo>
                    <a:pt x="1943" y="252"/>
                  </a:lnTo>
                  <a:lnTo>
                    <a:pt x="1943" y="252"/>
                  </a:lnTo>
                  <a:lnTo>
                    <a:pt x="1943" y="251"/>
                  </a:lnTo>
                  <a:lnTo>
                    <a:pt x="1943" y="251"/>
                  </a:lnTo>
                  <a:lnTo>
                    <a:pt x="1943" y="251"/>
                  </a:lnTo>
                  <a:lnTo>
                    <a:pt x="1942" y="251"/>
                  </a:lnTo>
                  <a:lnTo>
                    <a:pt x="1942" y="251"/>
                  </a:lnTo>
                  <a:lnTo>
                    <a:pt x="1942" y="251"/>
                  </a:lnTo>
                  <a:lnTo>
                    <a:pt x="1942" y="251"/>
                  </a:lnTo>
                  <a:lnTo>
                    <a:pt x="1942" y="251"/>
                  </a:lnTo>
                  <a:lnTo>
                    <a:pt x="1942" y="251"/>
                  </a:lnTo>
                  <a:lnTo>
                    <a:pt x="1942" y="253"/>
                  </a:lnTo>
                  <a:close/>
                  <a:moveTo>
                    <a:pt x="1963" y="255"/>
                  </a:moveTo>
                  <a:lnTo>
                    <a:pt x="1963" y="255"/>
                  </a:lnTo>
                  <a:lnTo>
                    <a:pt x="1963" y="255"/>
                  </a:lnTo>
                  <a:lnTo>
                    <a:pt x="1963" y="255"/>
                  </a:lnTo>
                  <a:lnTo>
                    <a:pt x="1964" y="255"/>
                  </a:lnTo>
                  <a:lnTo>
                    <a:pt x="1964" y="255"/>
                  </a:lnTo>
                  <a:lnTo>
                    <a:pt x="1964" y="255"/>
                  </a:lnTo>
                  <a:lnTo>
                    <a:pt x="1964" y="255"/>
                  </a:lnTo>
                  <a:lnTo>
                    <a:pt x="1964" y="255"/>
                  </a:lnTo>
                  <a:lnTo>
                    <a:pt x="1964" y="255"/>
                  </a:lnTo>
                  <a:lnTo>
                    <a:pt x="1964" y="255"/>
                  </a:lnTo>
                  <a:lnTo>
                    <a:pt x="1965" y="255"/>
                  </a:lnTo>
                  <a:lnTo>
                    <a:pt x="1965" y="255"/>
                  </a:lnTo>
                  <a:lnTo>
                    <a:pt x="1965" y="255"/>
                  </a:lnTo>
                  <a:lnTo>
                    <a:pt x="1965" y="255"/>
                  </a:lnTo>
                  <a:lnTo>
                    <a:pt x="1965" y="255"/>
                  </a:lnTo>
                  <a:lnTo>
                    <a:pt x="1965" y="255"/>
                  </a:lnTo>
                  <a:lnTo>
                    <a:pt x="1965" y="255"/>
                  </a:lnTo>
                  <a:lnTo>
                    <a:pt x="1966" y="255"/>
                  </a:lnTo>
                  <a:lnTo>
                    <a:pt x="1966" y="255"/>
                  </a:lnTo>
                  <a:lnTo>
                    <a:pt x="1966" y="255"/>
                  </a:lnTo>
                  <a:lnTo>
                    <a:pt x="1966" y="255"/>
                  </a:lnTo>
                  <a:lnTo>
                    <a:pt x="1966" y="255"/>
                  </a:lnTo>
                  <a:lnTo>
                    <a:pt x="1966" y="255"/>
                  </a:lnTo>
                  <a:lnTo>
                    <a:pt x="1966" y="255"/>
                  </a:lnTo>
                  <a:lnTo>
                    <a:pt x="1967" y="255"/>
                  </a:lnTo>
                  <a:lnTo>
                    <a:pt x="1967" y="255"/>
                  </a:lnTo>
                  <a:lnTo>
                    <a:pt x="1967" y="255"/>
                  </a:lnTo>
                  <a:lnTo>
                    <a:pt x="1967" y="255"/>
                  </a:lnTo>
                  <a:lnTo>
                    <a:pt x="1967" y="255"/>
                  </a:lnTo>
                  <a:lnTo>
                    <a:pt x="1967" y="255"/>
                  </a:lnTo>
                  <a:lnTo>
                    <a:pt x="1967" y="255"/>
                  </a:lnTo>
                  <a:lnTo>
                    <a:pt x="1968" y="255"/>
                  </a:lnTo>
                  <a:lnTo>
                    <a:pt x="1968" y="255"/>
                  </a:lnTo>
                  <a:lnTo>
                    <a:pt x="1968" y="255"/>
                  </a:lnTo>
                  <a:lnTo>
                    <a:pt x="1968" y="255"/>
                  </a:lnTo>
                  <a:lnTo>
                    <a:pt x="1968" y="255"/>
                  </a:lnTo>
                  <a:lnTo>
                    <a:pt x="1968" y="255"/>
                  </a:lnTo>
                  <a:lnTo>
                    <a:pt x="1968" y="255"/>
                  </a:lnTo>
                  <a:lnTo>
                    <a:pt x="1969" y="255"/>
                  </a:lnTo>
                  <a:lnTo>
                    <a:pt x="1969" y="255"/>
                  </a:lnTo>
                  <a:lnTo>
                    <a:pt x="1969" y="255"/>
                  </a:lnTo>
                  <a:lnTo>
                    <a:pt x="1969" y="255"/>
                  </a:lnTo>
                  <a:lnTo>
                    <a:pt x="1969" y="255"/>
                  </a:lnTo>
                  <a:lnTo>
                    <a:pt x="1969" y="255"/>
                  </a:lnTo>
                  <a:lnTo>
                    <a:pt x="1969" y="255"/>
                  </a:lnTo>
                  <a:lnTo>
                    <a:pt x="1970" y="255"/>
                  </a:lnTo>
                  <a:lnTo>
                    <a:pt x="1970" y="255"/>
                  </a:lnTo>
                  <a:lnTo>
                    <a:pt x="1970" y="255"/>
                  </a:lnTo>
                  <a:lnTo>
                    <a:pt x="1970" y="255"/>
                  </a:lnTo>
                  <a:lnTo>
                    <a:pt x="1970" y="255"/>
                  </a:lnTo>
                  <a:lnTo>
                    <a:pt x="1970" y="255"/>
                  </a:lnTo>
                  <a:lnTo>
                    <a:pt x="1970" y="255"/>
                  </a:lnTo>
                  <a:lnTo>
                    <a:pt x="1971" y="255"/>
                  </a:lnTo>
                  <a:lnTo>
                    <a:pt x="1971" y="255"/>
                  </a:lnTo>
                  <a:lnTo>
                    <a:pt x="1971" y="255"/>
                  </a:lnTo>
                  <a:lnTo>
                    <a:pt x="1971" y="255"/>
                  </a:lnTo>
                  <a:lnTo>
                    <a:pt x="1971" y="255"/>
                  </a:lnTo>
                  <a:lnTo>
                    <a:pt x="1971" y="255"/>
                  </a:lnTo>
                  <a:lnTo>
                    <a:pt x="1971" y="255"/>
                  </a:lnTo>
                  <a:lnTo>
                    <a:pt x="1972" y="255"/>
                  </a:lnTo>
                  <a:lnTo>
                    <a:pt x="1972" y="255"/>
                  </a:lnTo>
                  <a:lnTo>
                    <a:pt x="1972" y="255"/>
                  </a:lnTo>
                  <a:lnTo>
                    <a:pt x="1972" y="255"/>
                  </a:lnTo>
                  <a:lnTo>
                    <a:pt x="1972" y="255"/>
                  </a:lnTo>
                  <a:lnTo>
                    <a:pt x="1972" y="255"/>
                  </a:lnTo>
                  <a:lnTo>
                    <a:pt x="1973" y="255"/>
                  </a:lnTo>
                  <a:lnTo>
                    <a:pt x="1973" y="255"/>
                  </a:lnTo>
                  <a:lnTo>
                    <a:pt x="1973" y="255"/>
                  </a:lnTo>
                  <a:lnTo>
                    <a:pt x="1973" y="255"/>
                  </a:lnTo>
                  <a:lnTo>
                    <a:pt x="1973" y="255"/>
                  </a:lnTo>
                  <a:lnTo>
                    <a:pt x="1973" y="255"/>
                  </a:lnTo>
                  <a:lnTo>
                    <a:pt x="1973" y="255"/>
                  </a:lnTo>
                  <a:lnTo>
                    <a:pt x="1974" y="255"/>
                  </a:lnTo>
                  <a:lnTo>
                    <a:pt x="1974" y="255"/>
                  </a:lnTo>
                  <a:lnTo>
                    <a:pt x="1974" y="255"/>
                  </a:lnTo>
                  <a:lnTo>
                    <a:pt x="1974" y="255"/>
                  </a:lnTo>
                  <a:lnTo>
                    <a:pt x="1974" y="255"/>
                  </a:lnTo>
                  <a:lnTo>
                    <a:pt x="1974" y="255"/>
                  </a:lnTo>
                  <a:lnTo>
                    <a:pt x="1974" y="255"/>
                  </a:lnTo>
                  <a:lnTo>
                    <a:pt x="1975" y="255"/>
                  </a:lnTo>
                  <a:lnTo>
                    <a:pt x="1975" y="255"/>
                  </a:lnTo>
                  <a:lnTo>
                    <a:pt x="1975" y="255"/>
                  </a:lnTo>
                  <a:lnTo>
                    <a:pt x="1975" y="255"/>
                  </a:lnTo>
                  <a:lnTo>
                    <a:pt x="1975" y="255"/>
                  </a:lnTo>
                  <a:lnTo>
                    <a:pt x="1975" y="255"/>
                  </a:lnTo>
                  <a:lnTo>
                    <a:pt x="1975" y="255"/>
                  </a:lnTo>
                  <a:lnTo>
                    <a:pt x="1976" y="255"/>
                  </a:lnTo>
                  <a:lnTo>
                    <a:pt x="1976" y="255"/>
                  </a:lnTo>
                  <a:lnTo>
                    <a:pt x="1976" y="255"/>
                  </a:lnTo>
                  <a:lnTo>
                    <a:pt x="1976" y="255"/>
                  </a:lnTo>
                  <a:lnTo>
                    <a:pt x="1976" y="255"/>
                  </a:lnTo>
                  <a:lnTo>
                    <a:pt x="1976" y="255"/>
                  </a:lnTo>
                  <a:lnTo>
                    <a:pt x="1976" y="254"/>
                  </a:lnTo>
                  <a:lnTo>
                    <a:pt x="1976" y="254"/>
                  </a:lnTo>
                  <a:lnTo>
                    <a:pt x="1976" y="254"/>
                  </a:lnTo>
                  <a:lnTo>
                    <a:pt x="1976" y="254"/>
                  </a:lnTo>
                  <a:lnTo>
                    <a:pt x="1976" y="254"/>
                  </a:lnTo>
                  <a:lnTo>
                    <a:pt x="1976" y="254"/>
                  </a:lnTo>
                  <a:lnTo>
                    <a:pt x="1976" y="254"/>
                  </a:lnTo>
                  <a:lnTo>
                    <a:pt x="1975" y="254"/>
                  </a:lnTo>
                  <a:lnTo>
                    <a:pt x="1975" y="254"/>
                  </a:lnTo>
                  <a:lnTo>
                    <a:pt x="1975" y="254"/>
                  </a:lnTo>
                  <a:lnTo>
                    <a:pt x="1975" y="254"/>
                  </a:lnTo>
                  <a:lnTo>
                    <a:pt x="1975" y="254"/>
                  </a:lnTo>
                  <a:lnTo>
                    <a:pt x="1975" y="254"/>
                  </a:lnTo>
                  <a:lnTo>
                    <a:pt x="1974" y="254"/>
                  </a:lnTo>
                  <a:lnTo>
                    <a:pt x="1974" y="254"/>
                  </a:lnTo>
                  <a:lnTo>
                    <a:pt x="1974" y="254"/>
                  </a:lnTo>
                  <a:lnTo>
                    <a:pt x="1974" y="254"/>
                  </a:lnTo>
                  <a:lnTo>
                    <a:pt x="1974" y="254"/>
                  </a:lnTo>
                  <a:lnTo>
                    <a:pt x="1974" y="254"/>
                  </a:lnTo>
                  <a:lnTo>
                    <a:pt x="1974" y="254"/>
                  </a:lnTo>
                  <a:lnTo>
                    <a:pt x="1973" y="254"/>
                  </a:lnTo>
                  <a:lnTo>
                    <a:pt x="1973" y="254"/>
                  </a:lnTo>
                  <a:lnTo>
                    <a:pt x="1973" y="254"/>
                  </a:lnTo>
                  <a:lnTo>
                    <a:pt x="1973" y="254"/>
                  </a:lnTo>
                  <a:lnTo>
                    <a:pt x="1973" y="254"/>
                  </a:lnTo>
                  <a:lnTo>
                    <a:pt x="1973" y="254"/>
                  </a:lnTo>
                  <a:lnTo>
                    <a:pt x="1973" y="254"/>
                  </a:lnTo>
                  <a:lnTo>
                    <a:pt x="1972" y="253"/>
                  </a:lnTo>
                  <a:lnTo>
                    <a:pt x="1972" y="253"/>
                  </a:lnTo>
                  <a:lnTo>
                    <a:pt x="1972" y="253"/>
                  </a:lnTo>
                  <a:lnTo>
                    <a:pt x="1972" y="253"/>
                  </a:lnTo>
                  <a:lnTo>
                    <a:pt x="1972" y="253"/>
                  </a:lnTo>
                  <a:lnTo>
                    <a:pt x="1972" y="253"/>
                  </a:lnTo>
                  <a:lnTo>
                    <a:pt x="1972" y="253"/>
                  </a:lnTo>
                  <a:lnTo>
                    <a:pt x="1971" y="253"/>
                  </a:lnTo>
                  <a:lnTo>
                    <a:pt x="1971" y="253"/>
                  </a:lnTo>
                  <a:lnTo>
                    <a:pt x="1971" y="253"/>
                  </a:lnTo>
                  <a:lnTo>
                    <a:pt x="1971" y="253"/>
                  </a:lnTo>
                  <a:lnTo>
                    <a:pt x="1971" y="253"/>
                  </a:lnTo>
                  <a:lnTo>
                    <a:pt x="1971" y="253"/>
                  </a:lnTo>
                  <a:lnTo>
                    <a:pt x="1970" y="253"/>
                  </a:lnTo>
                  <a:lnTo>
                    <a:pt x="1970" y="253"/>
                  </a:lnTo>
                  <a:lnTo>
                    <a:pt x="1970" y="253"/>
                  </a:lnTo>
                  <a:lnTo>
                    <a:pt x="1970" y="253"/>
                  </a:lnTo>
                  <a:lnTo>
                    <a:pt x="1970" y="253"/>
                  </a:lnTo>
                  <a:lnTo>
                    <a:pt x="1970" y="253"/>
                  </a:lnTo>
                  <a:lnTo>
                    <a:pt x="1970" y="253"/>
                  </a:lnTo>
                  <a:lnTo>
                    <a:pt x="1969" y="253"/>
                  </a:lnTo>
                  <a:lnTo>
                    <a:pt x="1969" y="253"/>
                  </a:lnTo>
                  <a:lnTo>
                    <a:pt x="1969" y="253"/>
                  </a:lnTo>
                  <a:lnTo>
                    <a:pt x="1969" y="253"/>
                  </a:lnTo>
                  <a:lnTo>
                    <a:pt x="1969" y="253"/>
                  </a:lnTo>
                  <a:lnTo>
                    <a:pt x="1969" y="253"/>
                  </a:lnTo>
                  <a:lnTo>
                    <a:pt x="1969" y="253"/>
                  </a:lnTo>
                  <a:lnTo>
                    <a:pt x="1968" y="253"/>
                  </a:lnTo>
                  <a:lnTo>
                    <a:pt x="1968" y="253"/>
                  </a:lnTo>
                  <a:lnTo>
                    <a:pt x="1968" y="253"/>
                  </a:lnTo>
                  <a:lnTo>
                    <a:pt x="1968" y="253"/>
                  </a:lnTo>
                  <a:lnTo>
                    <a:pt x="1968" y="253"/>
                  </a:lnTo>
                  <a:lnTo>
                    <a:pt x="1968" y="253"/>
                  </a:lnTo>
                  <a:lnTo>
                    <a:pt x="1968" y="253"/>
                  </a:lnTo>
                  <a:lnTo>
                    <a:pt x="1967" y="253"/>
                  </a:lnTo>
                  <a:lnTo>
                    <a:pt x="1967" y="253"/>
                  </a:lnTo>
                  <a:lnTo>
                    <a:pt x="1967" y="253"/>
                  </a:lnTo>
                  <a:lnTo>
                    <a:pt x="1967" y="253"/>
                  </a:lnTo>
                  <a:lnTo>
                    <a:pt x="1967" y="253"/>
                  </a:lnTo>
                  <a:lnTo>
                    <a:pt x="1967" y="253"/>
                  </a:lnTo>
                  <a:lnTo>
                    <a:pt x="1967" y="253"/>
                  </a:lnTo>
                  <a:lnTo>
                    <a:pt x="1966" y="253"/>
                  </a:lnTo>
                  <a:lnTo>
                    <a:pt x="1966" y="253"/>
                  </a:lnTo>
                  <a:lnTo>
                    <a:pt x="1966" y="253"/>
                  </a:lnTo>
                  <a:lnTo>
                    <a:pt x="1966" y="253"/>
                  </a:lnTo>
                  <a:lnTo>
                    <a:pt x="1966" y="253"/>
                  </a:lnTo>
                  <a:lnTo>
                    <a:pt x="1966" y="253"/>
                  </a:lnTo>
                  <a:lnTo>
                    <a:pt x="1966" y="253"/>
                  </a:lnTo>
                  <a:lnTo>
                    <a:pt x="1965" y="253"/>
                  </a:lnTo>
                  <a:lnTo>
                    <a:pt x="1965" y="253"/>
                  </a:lnTo>
                  <a:lnTo>
                    <a:pt x="1965" y="253"/>
                  </a:lnTo>
                  <a:lnTo>
                    <a:pt x="1965" y="253"/>
                  </a:lnTo>
                  <a:lnTo>
                    <a:pt x="1965" y="253"/>
                  </a:lnTo>
                  <a:lnTo>
                    <a:pt x="1965" y="253"/>
                  </a:lnTo>
                  <a:lnTo>
                    <a:pt x="1965" y="253"/>
                  </a:lnTo>
                  <a:lnTo>
                    <a:pt x="1964" y="253"/>
                  </a:lnTo>
                  <a:lnTo>
                    <a:pt x="1964" y="253"/>
                  </a:lnTo>
                  <a:lnTo>
                    <a:pt x="1964" y="253"/>
                  </a:lnTo>
                  <a:lnTo>
                    <a:pt x="1964" y="253"/>
                  </a:lnTo>
                  <a:lnTo>
                    <a:pt x="1964" y="253"/>
                  </a:lnTo>
                  <a:lnTo>
                    <a:pt x="1964" y="253"/>
                  </a:lnTo>
                  <a:lnTo>
                    <a:pt x="1964" y="253"/>
                  </a:lnTo>
                  <a:lnTo>
                    <a:pt x="1963" y="253"/>
                  </a:lnTo>
                  <a:lnTo>
                    <a:pt x="1963" y="253"/>
                  </a:lnTo>
                  <a:lnTo>
                    <a:pt x="1963" y="253"/>
                  </a:lnTo>
                  <a:lnTo>
                    <a:pt x="1963" y="253"/>
                  </a:lnTo>
                  <a:lnTo>
                    <a:pt x="1963" y="255"/>
                  </a:lnTo>
                  <a:close/>
                  <a:moveTo>
                    <a:pt x="1984" y="256"/>
                  </a:moveTo>
                  <a:lnTo>
                    <a:pt x="1984" y="256"/>
                  </a:lnTo>
                  <a:lnTo>
                    <a:pt x="1985" y="256"/>
                  </a:lnTo>
                  <a:lnTo>
                    <a:pt x="1985" y="256"/>
                  </a:lnTo>
                  <a:lnTo>
                    <a:pt x="1985" y="256"/>
                  </a:lnTo>
                  <a:lnTo>
                    <a:pt x="1985" y="256"/>
                  </a:lnTo>
                  <a:lnTo>
                    <a:pt x="1985" y="256"/>
                  </a:lnTo>
                  <a:lnTo>
                    <a:pt x="1985" y="256"/>
                  </a:lnTo>
                  <a:lnTo>
                    <a:pt x="1985" y="256"/>
                  </a:lnTo>
                  <a:lnTo>
                    <a:pt x="1986" y="256"/>
                  </a:lnTo>
                  <a:lnTo>
                    <a:pt x="1986" y="256"/>
                  </a:lnTo>
                  <a:lnTo>
                    <a:pt x="1986" y="256"/>
                  </a:lnTo>
                  <a:lnTo>
                    <a:pt x="1986" y="256"/>
                  </a:lnTo>
                  <a:lnTo>
                    <a:pt x="1986" y="256"/>
                  </a:lnTo>
                  <a:lnTo>
                    <a:pt x="1986" y="256"/>
                  </a:lnTo>
                  <a:lnTo>
                    <a:pt x="1986" y="256"/>
                  </a:lnTo>
                  <a:lnTo>
                    <a:pt x="1987" y="256"/>
                  </a:lnTo>
                  <a:lnTo>
                    <a:pt x="1987" y="256"/>
                  </a:lnTo>
                  <a:lnTo>
                    <a:pt x="1987" y="256"/>
                  </a:lnTo>
                  <a:lnTo>
                    <a:pt x="1987" y="256"/>
                  </a:lnTo>
                  <a:lnTo>
                    <a:pt x="1987" y="256"/>
                  </a:lnTo>
                  <a:lnTo>
                    <a:pt x="1987" y="256"/>
                  </a:lnTo>
                  <a:lnTo>
                    <a:pt x="1988" y="256"/>
                  </a:lnTo>
                  <a:lnTo>
                    <a:pt x="1988" y="256"/>
                  </a:lnTo>
                  <a:lnTo>
                    <a:pt x="1988" y="256"/>
                  </a:lnTo>
                  <a:lnTo>
                    <a:pt x="1988" y="256"/>
                  </a:lnTo>
                  <a:lnTo>
                    <a:pt x="1988" y="256"/>
                  </a:lnTo>
                  <a:lnTo>
                    <a:pt x="1988" y="256"/>
                  </a:lnTo>
                  <a:lnTo>
                    <a:pt x="1988" y="256"/>
                  </a:lnTo>
                  <a:lnTo>
                    <a:pt x="1989" y="256"/>
                  </a:lnTo>
                  <a:lnTo>
                    <a:pt x="1989" y="256"/>
                  </a:lnTo>
                  <a:lnTo>
                    <a:pt x="1989" y="256"/>
                  </a:lnTo>
                  <a:lnTo>
                    <a:pt x="1989" y="256"/>
                  </a:lnTo>
                  <a:lnTo>
                    <a:pt x="1989" y="256"/>
                  </a:lnTo>
                  <a:lnTo>
                    <a:pt x="1989" y="256"/>
                  </a:lnTo>
                  <a:lnTo>
                    <a:pt x="1989" y="256"/>
                  </a:lnTo>
                  <a:lnTo>
                    <a:pt x="1990" y="256"/>
                  </a:lnTo>
                  <a:lnTo>
                    <a:pt x="1990" y="256"/>
                  </a:lnTo>
                  <a:lnTo>
                    <a:pt x="1990" y="256"/>
                  </a:lnTo>
                  <a:lnTo>
                    <a:pt x="1990" y="256"/>
                  </a:lnTo>
                  <a:lnTo>
                    <a:pt x="1990" y="256"/>
                  </a:lnTo>
                  <a:lnTo>
                    <a:pt x="1990" y="254"/>
                  </a:lnTo>
                  <a:lnTo>
                    <a:pt x="1990" y="254"/>
                  </a:lnTo>
                  <a:lnTo>
                    <a:pt x="1990" y="254"/>
                  </a:lnTo>
                  <a:lnTo>
                    <a:pt x="1990" y="254"/>
                  </a:lnTo>
                  <a:lnTo>
                    <a:pt x="1990" y="254"/>
                  </a:lnTo>
                  <a:lnTo>
                    <a:pt x="1989" y="254"/>
                  </a:lnTo>
                  <a:lnTo>
                    <a:pt x="1989" y="254"/>
                  </a:lnTo>
                  <a:lnTo>
                    <a:pt x="1989" y="254"/>
                  </a:lnTo>
                  <a:lnTo>
                    <a:pt x="1989" y="254"/>
                  </a:lnTo>
                  <a:lnTo>
                    <a:pt x="1989" y="254"/>
                  </a:lnTo>
                  <a:lnTo>
                    <a:pt x="1989" y="254"/>
                  </a:lnTo>
                  <a:lnTo>
                    <a:pt x="1989" y="254"/>
                  </a:lnTo>
                  <a:lnTo>
                    <a:pt x="1988" y="254"/>
                  </a:lnTo>
                  <a:lnTo>
                    <a:pt x="1988" y="254"/>
                  </a:lnTo>
                  <a:lnTo>
                    <a:pt x="1988" y="254"/>
                  </a:lnTo>
                  <a:lnTo>
                    <a:pt x="1988" y="254"/>
                  </a:lnTo>
                  <a:lnTo>
                    <a:pt x="1988" y="254"/>
                  </a:lnTo>
                  <a:lnTo>
                    <a:pt x="1988" y="254"/>
                  </a:lnTo>
                  <a:lnTo>
                    <a:pt x="1988" y="254"/>
                  </a:lnTo>
                  <a:lnTo>
                    <a:pt x="1987" y="254"/>
                  </a:lnTo>
                  <a:lnTo>
                    <a:pt x="1987" y="254"/>
                  </a:lnTo>
                  <a:lnTo>
                    <a:pt x="1987" y="254"/>
                  </a:lnTo>
                  <a:lnTo>
                    <a:pt x="1987" y="254"/>
                  </a:lnTo>
                  <a:lnTo>
                    <a:pt x="1987" y="254"/>
                  </a:lnTo>
                  <a:lnTo>
                    <a:pt x="1987" y="254"/>
                  </a:lnTo>
                  <a:lnTo>
                    <a:pt x="1987" y="254"/>
                  </a:lnTo>
                  <a:lnTo>
                    <a:pt x="1986" y="254"/>
                  </a:lnTo>
                  <a:lnTo>
                    <a:pt x="1986" y="254"/>
                  </a:lnTo>
                  <a:lnTo>
                    <a:pt x="1986" y="254"/>
                  </a:lnTo>
                  <a:lnTo>
                    <a:pt x="1986" y="254"/>
                  </a:lnTo>
                  <a:lnTo>
                    <a:pt x="1986" y="254"/>
                  </a:lnTo>
                  <a:lnTo>
                    <a:pt x="1986" y="254"/>
                  </a:lnTo>
                  <a:lnTo>
                    <a:pt x="1985" y="254"/>
                  </a:lnTo>
                  <a:lnTo>
                    <a:pt x="1985" y="254"/>
                  </a:lnTo>
                  <a:lnTo>
                    <a:pt x="1985" y="254"/>
                  </a:lnTo>
                  <a:lnTo>
                    <a:pt x="1985" y="254"/>
                  </a:lnTo>
                  <a:lnTo>
                    <a:pt x="1985" y="254"/>
                  </a:lnTo>
                  <a:lnTo>
                    <a:pt x="1985" y="254"/>
                  </a:lnTo>
                  <a:lnTo>
                    <a:pt x="1985" y="254"/>
                  </a:lnTo>
                  <a:lnTo>
                    <a:pt x="1984" y="254"/>
                  </a:lnTo>
                  <a:lnTo>
                    <a:pt x="1984" y="254"/>
                  </a:lnTo>
                  <a:lnTo>
                    <a:pt x="1984" y="256"/>
                  </a:lnTo>
                  <a:close/>
                  <a:moveTo>
                    <a:pt x="0" y="256"/>
                  </a:moveTo>
                  <a:lnTo>
                    <a:pt x="0" y="256"/>
                  </a:lnTo>
                  <a:lnTo>
                    <a:pt x="0" y="256"/>
                  </a:lnTo>
                  <a:lnTo>
                    <a:pt x="0" y="256"/>
                  </a:lnTo>
                  <a:lnTo>
                    <a:pt x="0" y="256"/>
                  </a:lnTo>
                  <a:lnTo>
                    <a:pt x="0" y="256"/>
                  </a:lnTo>
                  <a:lnTo>
                    <a:pt x="0" y="256"/>
                  </a:lnTo>
                  <a:lnTo>
                    <a:pt x="1" y="256"/>
                  </a:lnTo>
                  <a:lnTo>
                    <a:pt x="1" y="256"/>
                  </a:lnTo>
                  <a:lnTo>
                    <a:pt x="1" y="256"/>
                  </a:lnTo>
                  <a:lnTo>
                    <a:pt x="1" y="256"/>
                  </a:lnTo>
                  <a:lnTo>
                    <a:pt x="1" y="256"/>
                  </a:lnTo>
                  <a:lnTo>
                    <a:pt x="1" y="256"/>
                  </a:lnTo>
                  <a:lnTo>
                    <a:pt x="1" y="256"/>
                  </a:lnTo>
                  <a:lnTo>
                    <a:pt x="2" y="256"/>
                  </a:lnTo>
                  <a:lnTo>
                    <a:pt x="2" y="256"/>
                  </a:lnTo>
                  <a:lnTo>
                    <a:pt x="2" y="256"/>
                  </a:lnTo>
                  <a:lnTo>
                    <a:pt x="2" y="256"/>
                  </a:lnTo>
                  <a:lnTo>
                    <a:pt x="2" y="256"/>
                  </a:lnTo>
                  <a:lnTo>
                    <a:pt x="2" y="256"/>
                  </a:lnTo>
                  <a:lnTo>
                    <a:pt x="2" y="256"/>
                  </a:lnTo>
                  <a:lnTo>
                    <a:pt x="3" y="256"/>
                  </a:lnTo>
                  <a:lnTo>
                    <a:pt x="3" y="256"/>
                  </a:lnTo>
                  <a:lnTo>
                    <a:pt x="3" y="256"/>
                  </a:lnTo>
                  <a:lnTo>
                    <a:pt x="3" y="256"/>
                  </a:lnTo>
                  <a:lnTo>
                    <a:pt x="3" y="256"/>
                  </a:lnTo>
                  <a:lnTo>
                    <a:pt x="3" y="256"/>
                  </a:lnTo>
                  <a:lnTo>
                    <a:pt x="3" y="256"/>
                  </a:lnTo>
                  <a:lnTo>
                    <a:pt x="4" y="256"/>
                  </a:lnTo>
                  <a:lnTo>
                    <a:pt x="4" y="256"/>
                  </a:lnTo>
                  <a:lnTo>
                    <a:pt x="4" y="256"/>
                  </a:lnTo>
                  <a:lnTo>
                    <a:pt x="4" y="256"/>
                  </a:lnTo>
                  <a:lnTo>
                    <a:pt x="4" y="256"/>
                  </a:lnTo>
                  <a:lnTo>
                    <a:pt x="4" y="256"/>
                  </a:lnTo>
                  <a:lnTo>
                    <a:pt x="4" y="256"/>
                  </a:lnTo>
                  <a:lnTo>
                    <a:pt x="5" y="256"/>
                  </a:lnTo>
                  <a:lnTo>
                    <a:pt x="5" y="256"/>
                  </a:lnTo>
                  <a:lnTo>
                    <a:pt x="5" y="256"/>
                  </a:lnTo>
                  <a:lnTo>
                    <a:pt x="5" y="256"/>
                  </a:lnTo>
                  <a:lnTo>
                    <a:pt x="5" y="256"/>
                  </a:lnTo>
                  <a:lnTo>
                    <a:pt x="5" y="256"/>
                  </a:lnTo>
                  <a:lnTo>
                    <a:pt x="5" y="256"/>
                  </a:lnTo>
                  <a:lnTo>
                    <a:pt x="6" y="256"/>
                  </a:lnTo>
                  <a:lnTo>
                    <a:pt x="6" y="256"/>
                  </a:lnTo>
                  <a:lnTo>
                    <a:pt x="6" y="256"/>
                  </a:lnTo>
                  <a:lnTo>
                    <a:pt x="6" y="256"/>
                  </a:lnTo>
                  <a:lnTo>
                    <a:pt x="6" y="256"/>
                  </a:lnTo>
                  <a:lnTo>
                    <a:pt x="6" y="256"/>
                  </a:lnTo>
                  <a:lnTo>
                    <a:pt x="7" y="256"/>
                  </a:lnTo>
                  <a:lnTo>
                    <a:pt x="7" y="256"/>
                  </a:lnTo>
                  <a:lnTo>
                    <a:pt x="7" y="256"/>
                  </a:lnTo>
                  <a:lnTo>
                    <a:pt x="7" y="256"/>
                  </a:lnTo>
                  <a:lnTo>
                    <a:pt x="7" y="256"/>
                  </a:lnTo>
                  <a:lnTo>
                    <a:pt x="7" y="256"/>
                  </a:lnTo>
                  <a:lnTo>
                    <a:pt x="7" y="256"/>
                  </a:lnTo>
                  <a:lnTo>
                    <a:pt x="8" y="256"/>
                  </a:lnTo>
                  <a:lnTo>
                    <a:pt x="8" y="256"/>
                  </a:lnTo>
                  <a:lnTo>
                    <a:pt x="8" y="256"/>
                  </a:lnTo>
                  <a:lnTo>
                    <a:pt x="8" y="256"/>
                  </a:lnTo>
                  <a:lnTo>
                    <a:pt x="8" y="256"/>
                  </a:lnTo>
                  <a:lnTo>
                    <a:pt x="8" y="256"/>
                  </a:lnTo>
                  <a:lnTo>
                    <a:pt x="8" y="256"/>
                  </a:lnTo>
                  <a:lnTo>
                    <a:pt x="9" y="256"/>
                  </a:lnTo>
                  <a:lnTo>
                    <a:pt x="9" y="256"/>
                  </a:lnTo>
                  <a:lnTo>
                    <a:pt x="9" y="256"/>
                  </a:lnTo>
                  <a:lnTo>
                    <a:pt x="9" y="256"/>
                  </a:lnTo>
                  <a:lnTo>
                    <a:pt x="9" y="256"/>
                  </a:lnTo>
                  <a:lnTo>
                    <a:pt x="9" y="256"/>
                  </a:lnTo>
                  <a:lnTo>
                    <a:pt x="9" y="256"/>
                  </a:lnTo>
                  <a:lnTo>
                    <a:pt x="10" y="256"/>
                  </a:lnTo>
                  <a:lnTo>
                    <a:pt x="10" y="256"/>
                  </a:lnTo>
                  <a:lnTo>
                    <a:pt x="10" y="256"/>
                  </a:lnTo>
                  <a:lnTo>
                    <a:pt x="10" y="256"/>
                  </a:lnTo>
                  <a:lnTo>
                    <a:pt x="10" y="256"/>
                  </a:lnTo>
                  <a:lnTo>
                    <a:pt x="10" y="256"/>
                  </a:lnTo>
                  <a:lnTo>
                    <a:pt x="10" y="256"/>
                  </a:lnTo>
                  <a:lnTo>
                    <a:pt x="11" y="256"/>
                  </a:lnTo>
                  <a:lnTo>
                    <a:pt x="11" y="256"/>
                  </a:lnTo>
                  <a:lnTo>
                    <a:pt x="11" y="256"/>
                  </a:lnTo>
                  <a:lnTo>
                    <a:pt x="11" y="256"/>
                  </a:lnTo>
                  <a:lnTo>
                    <a:pt x="11" y="256"/>
                  </a:lnTo>
                  <a:lnTo>
                    <a:pt x="11" y="256"/>
                  </a:lnTo>
                  <a:lnTo>
                    <a:pt x="11" y="256"/>
                  </a:lnTo>
                  <a:lnTo>
                    <a:pt x="12" y="256"/>
                  </a:lnTo>
                  <a:lnTo>
                    <a:pt x="12" y="256"/>
                  </a:lnTo>
                  <a:lnTo>
                    <a:pt x="12" y="256"/>
                  </a:lnTo>
                  <a:lnTo>
                    <a:pt x="12" y="256"/>
                  </a:lnTo>
                  <a:lnTo>
                    <a:pt x="12" y="256"/>
                  </a:lnTo>
                  <a:lnTo>
                    <a:pt x="12" y="256"/>
                  </a:lnTo>
                  <a:lnTo>
                    <a:pt x="13" y="256"/>
                  </a:lnTo>
                  <a:lnTo>
                    <a:pt x="13" y="256"/>
                  </a:lnTo>
                  <a:lnTo>
                    <a:pt x="13" y="256"/>
                  </a:lnTo>
                  <a:lnTo>
                    <a:pt x="13" y="256"/>
                  </a:lnTo>
                  <a:lnTo>
                    <a:pt x="13" y="256"/>
                  </a:lnTo>
                  <a:lnTo>
                    <a:pt x="13" y="254"/>
                  </a:lnTo>
                  <a:lnTo>
                    <a:pt x="13" y="254"/>
                  </a:lnTo>
                  <a:lnTo>
                    <a:pt x="13" y="254"/>
                  </a:lnTo>
                  <a:lnTo>
                    <a:pt x="13" y="254"/>
                  </a:lnTo>
                  <a:lnTo>
                    <a:pt x="13" y="254"/>
                  </a:lnTo>
                  <a:lnTo>
                    <a:pt x="12" y="254"/>
                  </a:lnTo>
                  <a:lnTo>
                    <a:pt x="12" y="254"/>
                  </a:lnTo>
                  <a:lnTo>
                    <a:pt x="12" y="254"/>
                  </a:lnTo>
                  <a:lnTo>
                    <a:pt x="12" y="254"/>
                  </a:lnTo>
                  <a:lnTo>
                    <a:pt x="12" y="254"/>
                  </a:lnTo>
                  <a:lnTo>
                    <a:pt x="12" y="254"/>
                  </a:lnTo>
                  <a:lnTo>
                    <a:pt x="11" y="254"/>
                  </a:lnTo>
                  <a:lnTo>
                    <a:pt x="11" y="254"/>
                  </a:lnTo>
                  <a:lnTo>
                    <a:pt x="11" y="254"/>
                  </a:lnTo>
                  <a:lnTo>
                    <a:pt x="11" y="254"/>
                  </a:lnTo>
                  <a:lnTo>
                    <a:pt x="11" y="254"/>
                  </a:lnTo>
                  <a:lnTo>
                    <a:pt x="11" y="254"/>
                  </a:lnTo>
                  <a:lnTo>
                    <a:pt x="11" y="254"/>
                  </a:lnTo>
                  <a:lnTo>
                    <a:pt x="10" y="254"/>
                  </a:lnTo>
                  <a:lnTo>
                    <a:pt x="10" y="254"/>
                  </a:lnTo>
                  <a:lnTo>
                    <a:pt x="10" y="254"/>
                  </a:lnTo>
                  <a:lnTo>
                    <a:pt x="10" y="254"/>
                  </a:lnTo>
                  <a:lnTo>
                    <a:pt x="10" y="254"/>
                  </a:lnTo>
                  <a:lnTo>
                    <a:pt x="10" y="254"/>
                  </a:lnTo>
                  <a:lnTo>
                    <a:pt x="10" y="254"/>
                  </a:lnTo>
                  <a:lnTo>
                    <a:pt x="9" y="254"/>
                  </a:lnTo>
                  <a:lnTo>
                    <a:pt x="9" y="254"/>
                  </a:lnTo>
                  <a:lnTo>
                    <a:pt x="9" y="254"/>
                  </a:lnTo>
                  <a:lnTo>
                    <a:pt x="9" y="254"/>
                  </a:lnTo>
                  <a:lnTo>
                    <a:pt x="9" y="254"/>
                  </a:lnTo>
                  <a:lnTo>
                    <a:pt x="9" y="254"/>
                  </a:lnTo>
                  <a:lnTo>
                    <a:pt x="9" y="254"/>
                  </a:lnTo>
                  <a:lnTo>
                    <a:pt x="8" y="254"/>
                  </a:lnTo>
                  <a:lnTo>
                    <a:pt x="8" y="254"/>
                  </a:lnTo>
                  <a:lnTo>
                    <a:pt x="8" y="254"/>
                  </a:lnTo>
                  <a:lnTo>
                    <a:pt x="8" y="254"/>
                  </a:lnTo>
                  <a:lnTo>
                    <a:pt x="8" y="254"/>
                  </a:lnTo>
                  <a:lnTo>
                    <a:pt x="8" y="254"/>
                  </a:lnTo>
                  <a:lnTo>
                    <a:pt x="8" y="254"/>
                  </a:lnTo>
                  <a:lnTo>
                    <a:pt x="7" y="254"/>
                  </a:lnTo>
                  <a:lnTo>
                    <a:pt x="7" y="254"/>
                  </a:lnTo>
                  <a:lnTo>
                    <a:pt x="7" y="254"/>
                  </a:lnTo>
                  <a:lnTo>
                    <a:pt x="7" y="254"/>
                  </a:lnTo>
                  <a:lnTo>
                    <a:pt x="7" y="254"/>
                  </a:lnTo>
                  <a:lnTo>
                    <a:pt x="7" y="254"/>
                  </a:lnTo>
                  <a:lnTo>
                    <a:pt x="7" y="254"/>
                  </a:lnTo>
                  <a:lnTo>
                    <a:pt x="6" y="254"/>
                  </a:lnTo>
                  <a:lnTo>
                    <a:pt x="6" y="254"/>
                  </a:lnTo>
                  <a:lnTo>
                    <a:pt x="6" y="254"/>
                  </a:lnTo>
                  <a:lnTo>
                    <a:pt x="6" y="254"/>
                  </a:lnTo>
                  <a:lnTo>
                    <a:pt x="6" y="254"/>
                  </a:lnTo>
                  <a:lnTo>
                    <a:pt x="6" y="254"/>
                  </a:lnTo>
                  <a:lnTo>
                    <a:pt x="5" y="254"/>
                  </a:lnTo>
                  <a:lnTo>
                    <a:pt x="5" y="254"/>
                  </a:lnTo>
                  <a:lnTo>
                    <a:pt x="5" y="254"/>
                  </a:lnTo>
                  <a:lnTo>
                    <a:pt x="5" y="254"/>
                  </a:lnTo>
                  <a:lnTo>
                    <a:pt x="5" y="254"/>
                  </a:lnTo>
                  <a:lnTo>
                    <a:pt x="5" y="254"/>
                  </a:lnTo>
                  <a:lnTo>
                    <a:pt x="5" y="254"/>
                  </a:lnTo>
                  <a:lnTo>
                    <a:pt x="4" y="254"/>
                  </a:lnTo>
                  <a:lnTo>
                    <a:pt x="4" y="254"/>
                  </a:lnTo>
                  <a:lnTo>
                    <a:pt x="4" y="254"/>
                  </a:lnTo>
                  <a:lnTo>
                    <a:pt x="4" y="254"/>
                  </a:lnTo>
                  <a:lnTo>
                    <a:pt x="4" y="254"/>
                  </a:lnTo>
                  <a:lnTo>
                    <a:pt x="4" y="254"/>
                  </a:lnTo>
                  <a:lnTo>
                    <a:pt x="4" y="254"/>
                  </a:lnTo>
                  <a:lnTo>
                    <a:pt x="3" y="254"/>
                  </a:lnTo>
                  <a:lnTo>
                    <a:pt x="3" y="254"/>
                  </a:lnTo>
                  <a:lnTo>
                    <a:pt x="3" y="254"/>
                  </a:lnTo>
                  <a:lnTo>
                    <a:pt x="3" y="254"/>
                  </a:lnTo>
                  <a:lnTo>
                    <a:pt x="3" y="254"/>
                  </a:lnTo>
                  <a:lnTo>
                    <a:pt x="3" y="254"/>
                  </a:lnTo>
                  <a:lnTo>
                    <a:pt x="3" y="254"/>
                  </a:lnTo>
                  <a:lnTo>
                    <a:pt x="2" y="254"/>
                  </a:lnTo>
                  <a:lnTo>
                    <a:pt x="2" y="254"/>
                  </a:lnTo>
                  <a:lnTo>
                    <a:pt x="2" y="254"/>
                  </a:lnTo>
                  <a:lnTo>
                    <a:pt x="2" y="254"/>
                  </a:lnTo>
                  <a:lnTo>
                    <a:pt x="2" y="254"/>
                  </a:lnTo>
                  <a:lnTo>
                    <a:pt x="2" y="254"/>
                  </a:lnTo>
                  <a:lnTo>
                    <a:pt x="2" y="254"/>
                  </a:lnTo>
                  <a:lnTo>
                    <a:pt x="1" y="254"/>
                  </a:lnTo>
                  <a:lnTo>
                    <a:pt x="1" y="254"/>
                  </a:lnTo>
                  <a:lnTo>
                    <a:pt x="1" y="254"/>
                  </a:lnTo>
                  <a:lnTo>
                    <a:pt x="1" y="254"/>
                  </a:lnTo>
                  <a:lnTo>
                    <a:pt x="1" y="254"/>
                  </a:lnTo>
                  <a:lnTo>
                    <a:pt x="1" y="254"/>
                  </a:lnTo>
                  <a:lnTo>
                    <a:pt x="1" y="254"/>
                  </a:lnTo>
                  <a:lnTo>
                    <a:pt x="0" y="254"/>
                  </a:lnTo>
                  <a:lnTo>
                    <a:pt x="0" y="254"/>
                  </a:lnTo>
                  <a:lnTo>
                    <a:pt x="0" y="254"/>
                  </a:lnTo>
                  <a:lnTo>
                    <a:pt x="0" y="254"/>
                  </a:lnTo>
                  <a:lnTo>
                    <a:pt x="0" y="254"/>
                  </a:lnTo>
                  <a:lnTo>
                    <a:pt x="0" y="254"/>
                  </a:lnTo>
                  <a:lnTo>
                    <a:pt x="0" y="254"/>
                  </a:lnTo>
                  <a:lnTo>
                    <a:pt x="0" y="256"/>
                  </a:lnTo>
                  <a:close/>
                </a:path>
              </a:pathLst>
            </a:custGeom>
            <a:solidFill>
              <a:srgbClr val="A2142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49" name="Freeform 4621"/>
            <p:cNvSpPr>
              <a:spLocks/>
            </p:cNvSpPr>
            <p:nvPr/>
          </p:nvSpPr>
          <p:spPr bwMode="auto">
            <a:xfrm>
              <a:off x="5515140"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0" name="Freeform 4622"/>
            <p:cNvSpPr>
              <a:spLocks/>
            </p:cNvSpPr>
            <p:nvPr/>
          </p:nvSpPr>
          <p:spPr bwMode="auto">
            <a:xfrm>
              <a:off x="5525697"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1" name="Freeform 4623"/>
            <p:cNvSpPr>
              <a:spLocks/>
            </p:cNvSpPr>
            <p:nvPr/>
          </p:nvSpPr>
          <p:spPr bwMode="auto">
            <a:xfrm>
              <a:off x="5536253"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2" name="Freeform 4624"/>
            <p:cNvSpPr>
              <a:spLocks/>
            </p:cNvSpPr>
            <p:nvPr/>
          </p:nvSpPr>
          <p:spPr bwMode="auto">
            <a:xfrm>
              <a:off x="554681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3" name="Freeform 4625"/>
            <p:cNvSpPr>
              <a:spLocks/>
            </p:cNvSpPr>
            <p:nvPr/>
          </p:nvSpPr>
          <p:spPr bwMode="auto">
            <a:xfrm>
              <a:off x="5557366"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4" name="Freeform 4627"/>
            <p:cNvSpPr>
              <a:spLocks/>
            </p:cNvSpPr>
            <p:nvPr/>
          </p:nvSpPr>
          <p:spPr bwMode="auto">
            <a:xfrm>
              <a:off x="556792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5" name="Freeform 4628"/>
            <p:cNvSpPr>
              <a:spLocks/>
            </p:cNvSpPr>
            <p:nvPr/>
          </p:nvSpPr>
          <p:spPr bwMode="auto">
            <a:xfrm>
              <a:off x="557848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6" name="Freeform 4629"/>
            <p:cNvSpPr>
              <a:spLocks/>
            </p:cNvSpPr>
            <p:nvPr/>
          </p:nvSpPr>
          <p:spPr bwMode="auto">
            <a:xfrm>
              <a:off x="5589037"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7" name="Freeform 4630"/>
            <p:cNvSpPr>
              <a:spLocks/>
            </p:cNvSpPr>
            <p:nvPr/>
          </p:nvSpPr>
          <p:spPr bwMode="auto">
            <a:xfrm>
              <a:off x="560110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8" name="Freeform 4631"/>
            <p:cNvSpPr>
              <a:spLocks/>
            </p:cNvSpPr>
            <p:nvPr/>
          </p:nvSpPr>
          <p:spPr bwMode="auto">
            <a:xfrm>
              <a:off x="5611659"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9" name="Freeform 4632"/>
            <p:cNvSpPr>
              <a:spLocks/>
            </p:cNvSpPr>
            <p:nvPr/>
          </p:nvSpPr>
          <p:spPr bwMode="auto">
            <a:xfrm>
              <a:off x="5622215"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0" name="Freeform 4633"/>
            <p:cNvSpPr>
              <a:spLocks/>
            </p:cNvSpPr>
            <p:nvPr/>
          </p:nvSpPr>
          <p:spPr bwMode="auto">
            <a:xfrm>
              <a:off x="563277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1" name="Freeform 4634"/>
            <p:cNvSpPr>
              <a:spLocks/>
            </p:cNvSpPr>
            <p:nvPr/>
          </p:nvSpPr>
          <p:spPr bwMode="auto">
            <a:xfrm>
              <a:off x="5643328"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2" name="Freeform 4635"/>
            <p:cNvSpPr>
              <a:spLocks/>
            </p:cNvSpPr>
            <p:nvPr/>
          </p:nvSpPr>
          <p:spPr bwMode="auto">
            <a:xfrm>
              <a:off x="5653885"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3" name="Freeform 4636"/>
            <p:cNvSpPr>
              <a:spLocks/>
            </p:cNvSpPr>
            <p:nvPr/>
          </p:nvSpPr>
          <p:spPr bwMode="auto">
            <a:xfrm>
              <a:off x="5664442" y="2743573"/>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4" name="Freeform 4637"/>
            <p:cNvSpPr>
              <a:spLocks/>
            </p:cNvSpPr>
            <p:nvPr/>
          </p:nvSpPr>
          <p:spPr bwMode="auto">
            <a:xfrm>
              <a:off x="567499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5" name="Freeform 4638"/>
            <p:cNvSpPr>
              <a:spLocks/>
            </p:cNvSpPr>
            <p:nvPr/>
          </p:nvSpPr>
          <p:spPr bwMode="auto">
            <a:xfrm>
              <a:off x="5687064"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6" name="Freeform 4639"/>
            <p:cNvSpPr>
              <a:spLocks/>
            </p:cNvSpPr>
            <p:nvPr/>
          </p:nvSpPr>
          <p:spPr bwMode="auto">
            <a:xfrm>
              <a:off x="5697620"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7" name="Freeform 4640"/>
            <p:cNvSpPr>
              <a:spLocks/>
            </p:cNvSpPr>
            <p:nvPr/>
          </p:nvSpPr>
          <p:spPr bwMode="auto">
            <a:xfrm>
              <a:off x="5708177"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 name="Freeform 4641"/>
            <p:cNvSpPr>
              <a:spLocks/>
            </p:cNvSpPr>
            <p:nvPr/>
          </p:nvSpPr>
          <p:spPr bwMode="auto">
            <a:xfrm>
              <a:off x="5718733"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 name="Freeform 4642"/>
            <p:cNvSpPr>
              <a:spLocks/>
            </p:cNvSpPr>
            <p:nvPr/>
          </p:nvSpPr>
          <p:spPr bwMode="auto">
            <a:xfrm>
              <a:off x="5729291"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0" name="Freeform 4643"/>
            <p:cNvSpPr>
              <a:spLocks/>
            </p:cNvSpPr>
            <p:nvPr/>
          </p:nvSpPr>
          <p:spPr bwMode="auto">
            <a:xfrm>
              <a:off x="5739847"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 name="Freeform 4644"/>
            <p:cNvSpPr>
              <a:spLocks/>
            </p:cNvSpPr>
            <p:nvPr/>
          </p:nvSpPr>
          <p:spPr bwMode="auto">
            <a:xfrm>
              <a:off x="5750404"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 name="Freeform 4645"/>
            <p:cNvSpPr>
              <a:spLocks/>
            </p:cNvSpPr>
            <p:nvPr/>
          </p:nvSpPr>
          <p:spPr bwMode="auto">
            <a:xfrm>
              <a:off x="576246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 name="Freeform 4646"/>
            <p:cNvSpPr>
              <a:spLocks/>
            </p:cNvSpPr>
            <p:nvPr/>
          </p:nvSpPr>
          <p:spPr bwMode="auto">
            <a:xfrm>
              <a:off x="577302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 name="Freeform 4647"/>
            <p:cNvSpPr>
              <a:spLocks/>
            </p:cNvSpPr>
            <p:nvPr/>
          </p:nvSpPr>
          <p:spPr bwMode="auto">
            <a:xfrm>
              <a:off x="5783582"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5" name="Freeform 4648"/>
            <p:cNvSpPr>
              <a:spLocks/>
            </p:cNvSpPr>
            <p:nvPr/>
          </p:nvSpPr>
          <p:spPr bwMode="auto">
            <a:xfrm>
              <a:off x="5794138"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6" name="Freeform 4649"/>
            <p:cNvSpPr>
              <a:spLocks/>
            </p:cNvSpPr>
            <p:nvPr/>
          </p:nvSpPr>
          <p:spPr bwMode="auto">
            <a:xfrm>
              <a:off x="580469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7" name="Freeform 4650"/>
            <p:cNvSpPr>
              <a:spLocks/>
            </p:cNvSpPr>
            <p:nvPr/>
          </p:nvSpPr>
          <p:spPr bwMode="auto">
            <a:xfrm>
              <a:off x="5815251"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8" name="Freeform 4651"/>
            <p:cNvSpPr>
              <a:spLocks/>
            </p:cNvSpPr>
            <p:nvPr/>
          </p:nvSpPr>
          <p:spPr bwMode="auto">
            <a:xfrm>
              <a:off x="5825808"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9" name="Freeform 4652"/>
            <p:cNvSpPr>
              <a:spLocks/>
            </p:cNvSpPr>
            <p:nvPr/>
          </p:nvSpPr>
          <p:spPr bwMode="auto">
            <a:xfrm>
              <a:off x="5836365"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0" name="Freeform 4653"/>
            <p:cNvSpPr>
              <a:spLocks/>
            </p:cNvSpPr>
            <p:nvPr/>
          </p:nvSpPr>
          <p:spPr bwMode="auto">
            <a:xfrm>
              <a:off x="584842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1" name="Freeform 4654"/>
            <p:cNvSpPr>
              <a:spLocks/>
            </p:cNvSpPr>
            <p:nvPr/>
          </p:nvSpPr>
          <p:spPr bwMode="auto">
            <a:xfrm>
              <a:off x="585898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2" name="Freeform 4655"/>
            <p:cNvSpPr>
              <a:spLocks/>
            </p:cNvSpPr>
            <p:nvPr/>
          </p:nvSpPr>
          <p:spPr bwMode="auto">
            <a:xfrm>
              <a:off x="5869543"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3" name="Freeform 4656"/>
            <p:cNvSpPr>
              <a:spLocks/>
            </p:cNvSpPr>
            <p:nvPr/>
          </p:nvSpPr>
          <p:spPr bwMode="auto">
            <a:xfrm>
              <a:off x="588010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4" name="Freeform 4657"/>
            <p:cNvSpPr>
              <a:spLocks/>
            </p:cNvSpPr>
            <p:nvPr/>
          </p:nvSpPr>
          <p:spPr bwMode="auto">
            <a:xfrm>
              <a:off x="5890656"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5" name="Freeform 4658"/>
            <p:cNvSpPr>
              <a:spLocks/>
            </p:cNvSpPr>
            <p:nvPr/>
          </p:nvSpPr>
          <p:spPr bwMode="auto">
            <a:xfrm>
              <a:off x="590121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6" name="Freeform 4659"/>
            <p:cNvSpPr>
              <a:spLocks/>
            </p:cNvSpPr>
            <p:nvPr/>
          </p:nvSpPr>
          <p:spPr bwMode="auto">
            <a:xfrm>
              <a:off x="591176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7" name="Freeform 4660"/>
            <p:cNvSpPr>
              <a:spLocks/>
            </p:cNvSpPr>
            <p:nvPr/>
          </p:nvSpPr>
          <p:spPr bwMode="auto">
            <a:xfrm>
              <a:off x="5922326"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8" name="Freeform 4661"/>
            <p:cNvSpPr>
              <a:spLocks/>
            </p:cNvSpPr>
            <p:nvPr/>
          </p:nvSpPr>
          <p:spPr bwMode="auto">
            <a:xfrm>
              <a:off x="593439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9" name="Freeform 4662"/>
            <p:cNvSpPr>
              <a:spLocks/>
            </p:cNvSpPr>
            <p:nvPr/>
          </p:nvSpPr>
          <p:spPr bwMode="auto">
            <a:xfrm>
              <a:off x="5944947" y="2742023"/>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7 w 7"/>
                <a:gd name="T95" fmla="*/ 1 h 1"/>
                <a:gd name="T96" fmla="*/ 7 w 7"/>
                <a:gd name="T97" fmla="*/ 1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0" name="Freeform 4663"/>
            <p:cNvSpPr>
              <a:spLocks/>
            </p:cNvSpPr>
            <p:nvPr/>
          </p:nvSpPr>
          <p:spPr bwMode="auto">
            <a:xfrm>
              <a:off x="5955504"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1" name="Freeform 4664"/>
            <p:cNvSpPr>
              <a:spLocks/>
            </p:cNvSpPr>
            <p:nvPr/>
          </p:nvSpPr>
          <p:spPr bwMode="auto">
            <a:xfrm>
              <a:off x="5966060"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2" name="Freeform 4665"/>
            <p:cNvSpPr>
              <a:spLocks/>
            </p:cNvSpPr>
            <p:nvPr/>
          </p:nvSpPr>
          <p:spPr bwMode="auto">
            <a:xfrm>
              <a:off x="5976617" y="274202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3" name="Freeform 4666"/>
            <p:cNvSpPr>
              <a:spLocks/>
            </p:cNvSpPr>
            <p:nvPr/>
          </p:nvSpPr>
          <p:spPr bwMode="auto">
            <a:xfrm>
              <a:off x="5987174" y="274202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4" name="Freeform 4667"/>
            <p:cNvSpPr>
              <a:spLocks/>
            </p:cNvSpPr>
            <p:nvPr/>
          </p:nvSpPr>
          <p:spPr bwMode="auto">
            <a:xfrm>
              <a:off x="5997731" y="274202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5" name="Freeform 4668"/>
            <p:cNvSpPr>
              <a:spLocks/>
            </p:cNvSpPr>
            <p:nvPr/>
          </p:nvSpPr>
          <p:spPr bwMode="auto">
            <a:xfrm>
              <a:off x="6008287" y="274202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6" name="Freeform 4669"/>
            <p:cNvSpPr>
              <a:spLocks/>
            </p:cNvSpPr>
            <p:nvPr/>
          </p:nvSpPr>
          <p:spPr bwMode="auto">
            <a:xfrm>
              <a:off x="6020352" y="274202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7" name="Freeform 4670"/>
            <p:cNvSpPr>
              <a:spLocks/>
            </p:cNvSpPr>
            <p:nvPr/>
          </p:nvSpPr>
          <p:spPr bwMode="auto">
            <a:xfrm>
              <a:off x="6030909" y="274047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8" name="Freeform 4671"/>
            <p:cNvSpPr>
              <a:spLocks/>
            </p:cNvSpPr>
            <p:nvPr/>
          </p:nvSpPr>
          <p:spPr bwMode="auto">
            <a:xfrm>
              <a:off x="6041465" y="2740475"/>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9" name="Freeform 4672"/>
            <p:cNvSpPr>
              <a:spLocks/>
            </p:cNvSpPr>
            <p:nvPr/>
          </p:nvSpPr>
          <p:spPr bwMode="auto">
            <a:xfrm>
              <a:off x="6052022" y="2738925"/>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0" name="Freeform 4673"/>
            <p:cNvSpPr>
              <a:spLocks/>
            </p:cNvSpPr>
            <p:nvPr/>
          </p:nvSpPr>
          <p:spPr bwMode="auto">
            <a:xfrm>
              <a:off x="6062578" y="2738925"/>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1" name="Freeform 4674"/>
            <p:cNvSpPr>
              <a:spLocks/>
            </p:cNvSpPr>
            <p:nvPr/>
          </p:nvSpPr>
          <p:spPr bwMode="auto">
            <a:xfrm>
              <a:off x="6073135" y="2737376"/>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2" name="Freeform 4675"/>
            <p:cNvSpPr>
              <a:spLocks/>
            </p:cNvSpPr>
            <p:nvPr/>
          </p:nvSpPr>
          <p:spPr bwMode="auto">
            <a:xfrm>
              <a:off x="6083691" y="2734278"/>
              <a:ext cx="10557" cy="3098"/>
            </a:xfrm>
            <a:custGeom>
              <a:avLst/>
              <a:gdLst>
                <a:gd name="T0" fmla="*/ 0 w 7"/>
                <a:gd name="T1" fmla="*/ 2 h 2"/>
                <a:gd name="T2" fmla="*/ 0 w 7"/>
                <a:gd name="T3" fmla="*/ 2 h 2"/>
                <a:gd name="T4" fmla="*/ 1 w 7"/>
                <a:gd name="T5" fmla="*/ 2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0 h 2"/>
                <a:gd name="T72" fmla="*/ 6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7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3" name="Freeform 4676"/>
            <p:cNvSpPr>
              <a:spLocks/>
            </p:cNvSpPr>
            <p:nvPr/>
          </p:nvSpPr>
          <p:spPr bwMode="auto">
            <a:xfrm>
              <a:off x="6094248" y="2731180"/>
              <a:ext cx="12065" cy="3098"/>
            </a:xfrm>
            <a:custGeom>
              <a:avLst/>
              <a:gdLst>
                <a:gd name="T0" fmla="*/ 0 w 8"/>
                <a:gd name="T1" fmla="*/ 2 h 2"/>
                <a:gd name="T2" fmla="*/ 1 w 8"/>
                <a:gd name="T3" fmla="*/ 2 h 2"/>
                <a:gd name="T4" fmla="*/ 1 w 8"/>
                <a:gd name="T5" fmla="*/ 2 h 2"/>
                <a:gd name="T6" fmla="*/ 1 w 8"/>
                <a:gd name="T7" fmla="*/ 2 h 2"/>
                <a:gd name="T8" fmla="*/ 1 w 8"/>
                <a:gd name="T9" fmla="*/ 2 h 2"/>
                <a:gd name="T10" fmla="*/ 1 w 8"/>
                <a:gd name="T11" fmla="*/ 2 h 2"/>
                <a:gd name="T12" fmla="*/ 1 w 8"/>
                <a:gd name="T13" fmla="*/ 2 h 2"/>
                <a:gd name="T14" fmla="*/ 1 w 8"/>
                <a:gd name="T15" fmla="*/ 2 h 2"/>
                <a:gd name="T16" fmla="*/ 2 w 8"/>
                <a:gd name="T17" fmla="*/ 2 h 2"/>
                <a:gd name="T18" fmla="*/ 2 w 8"/>
                <a:gd name="T19" fmla="*/ 2 h 2"/>
                <a:gd name="T20" fmla="*/ 2 w 8"/>
                <a:gd name="T21" fmla="*/ 2 h 2"/>
                <a:gd name="T22" fmla="*/ 2 w 8"/>
                <a:gd name="T23" fmla="*/ 2 h 2"/>
                <a:gd name="T24" fmla="*/ 2 w 8"/>
                <a:gd name="T25" fmla="*/ 2 h 2"/>
                <a:gd name="T26" fmla="*/ 2 w 8"/>
                <a:gd name="T27" fmla="*/ 2 h 2"/>
                <a:gd name="T28" fmla="*/ 3 w 8"/>
                <a:gd name="T29" fmla="*/ 2 h 2"/>
                <a:gd name="T30" fmla="*/ 3 w 8"/>
                <a:gd name="T31" fmla="*/ 1 h 2"/>
                <a:gd name="T32" fmla="*/ 3 w 8"/>
                <a:gd name="T33" fmla="*/ 1 h 2"/>
                <a:gd name="T34" fmla="*/ 3 w 8"/>
                <a:gd name="T35" fmla="*/ 1 h 2"/>
                <a:gd name="T36" fmla="*/ 3 w 8"/>
                <a:gd name="T37" fmla="*/ 1 h 2"/>
                <a:gd name="T38" fmla="*/ 3 w 8"/>
                <a:gd name="T39" fmla="*/ 1 h 2"/>
                <a:gd name="T40" fmla="*/ 3 w 8"/>
                <a:gd name="T41" fmla="*/ 1 h 2"/>
                <a:gd name="T42" fmla="*/ 4 w 8"/>
                <a:gd name="T43" fmla="*/ 1 h 2"/>
                <a:gd name="T44" fmla="*/ 4 w 8"/>
                <a:gd name="T45" fmla="*/ 1 h 2"/>
                <a:gd name="T46" fmla="*/ 4 w 8"/>
                <a:gd name="T47" fmla="*/ 1 h 2"/>
                <a:gd name="T48" fmla="*/ 4 w 8"/>
                <a:gd name="T49" fmla="*/ 1 h 2"/>
                <a:gd name="T50" fmla="*/ 4 w 8"/>
                <a:gd name="T51" fmla="*/ 1 h 2"/>
                <a:gd name="T52" fmla="*/ 4 w 8"/>
                <a:gd name="T53" fmla="*/ 1 h 2"/>
                <a:gd name="T54" fmla="*/ 4 w 8"/>
                <a:gd name="T55" fmla="*/ 1 h 2"/>
                <a:gd name="T56" fmla="*/ 5 w 8"/>
                <a:gd name="T57" fmla="*/ 1 h 2"/>
                <a:gd name="T58" fmla="*/ 5 w 8"/>
                <a:gd name="T59" fmla="*/ 1 h 2"/>
                <a:gd name="T60" fmla="*/ 5 w 8"/>
                <a:gd name="T61" fmla="*/ 1 h 2"/>
                <a:gd name="T62" fmla="*/ 5 w 8"/>
                <a:gd name="T63" fmla="*/ 1 h 2"/>
                <a:gd name="T64" fmla="*/ 5 w 8"/>
                <a:gd name="T65" fmla="*/ 1 h 2"/>
                <a:gd name="T66" fmla="*/ 5 w 8"/>
                <a:gd name="T67" fmla="*/ 1 h 2"/>
                <a:gd name="T68" fmla="*/ 5 w 8"/>
                <a:gd name="T69" fmla="*/ 1 h 2"/>
                <a:gd name="T70" fmla="*/ 6 w 8"/>
                <a:gd name="T71" fmla="*/ 1 h 2"/>
                <a:gd name="T72" fmla="*/ 6 w 8"/>
                <a:gd name="T73" fmla="*/ 1 h 2"/>
                <a:gd name="T74" fmla="*/ 6 w 8"/>
                <a:gd name="T75" fmla="*/ 1 h 2"/>
                <a:gd name="T76" fmla="*/ 6 w 8"/>
                <a:gd name="T77" fmla="*/ 0 h 2"/>
                <a:gd name="T78" fmla="*/ 6 w 8"/>
                <a:gd name="T79" fmla="*/ 0 h 2"/>
                <a:gd name="T80" fmla="*/ 6 w 8"/>
                <a:gd name="T81" fmla="*/ 0 h 2"/>
                <a:gd name="T82" fmla="*/ 6 w 8"/>
                <a:gd name="T83" fmla="*/ 0 h 2"/>
                <a:gd name="T84" fmla="*/ 7 w 8"/>
                <a:gd name="T85" fmla="*/ 0 h 2"/>
                <a:gd name="T86" fmla="*/ 7 w 8"/>
                <a:gd name="T87" fmla="*/ 0 h 2"/>
                <a:gd name="T88" fmla="*/ 7 w 8"/>
                <a:gd name="T89" fmla="*/ 0 h 2"/>
                <a:gd name="T90" fmla="*/ 7 w 8"/>
                <a:gd name="T91" fmla="*/ 0 h 2"/>
                <a:gd name="T92" fmla="*/ 7 w 8"/>
                <a:gd name="T93" fmla="*/ 0 h 2"/>
                <a:gd name="T94" fmla="*/ 7 w 8"/>
                <a:gd name="T95" fmla="*/ 0 h 2"/>
                <a:gd name="T96" fmla="*/ 7 w 8"/>
                <a:gd name="T97" fmla="*/ 0 h 2"/>
                <a:gd name="T98" fmla="*/ 8 w 8"/>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
                  <a:moveTo>
                    <a:pt x="0" y="2"/>
                  </a:move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4" name="Freeform 4677"/>
            <p:cNvSpPr>
              <a:spLocks/>
            </p:cNvSpPr>
            <p:nvPr/>
          </p:nvSpPr>
          <p:spPr bwMode="auto">
            <a:xfrm>
              <a:off x="6106313" y="2726532"/>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0 w 7"/>
                <a:gd name="T13" fmla="*/ 3 h 3"/>
                <a:gd name="T14" fmla="*/ 1 w 7"/>
                <a:gd name="T15" fmla="*/ 3 h 3"/>
                <a:gd name="T16" fmla="*/ 1 w 7"/>
                <a:gd name="T17" fmla="*/ 3 h 3"/>
                <a:gd name="T18" fmla="*/ 1 w 7"/>
                <a:gd name="T19" fmla="*/ 3 h 3"/>
                <a:gd name="T20" fmla="*/ 1 w 7"/>
                <a:gd name="T21" fmla="*/ 2 h 3"/>
                <a:gd name="T22" fmla="*/ 1 w 7"/>
                <a:gd name="T23" fmla="*/ 2 h 3"/>
                <a:gd name="T24" fmla="*/ 1 w 7"/>
                <a:gd name="T25" fmla="*/ 2 h 3"/>
                <a:gd name="T26" fmla="*/ 1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2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3 w 7"/>
                <a:gd name="T55" fmla="*/ 2 h 3"/>
                <a:gd name="T56" fmla="*/ 4 w 7"/>
                <a:gd name="T57" fmla="*/ 2 h 3"/>
                <a:gd name="T58" fmla="*/ 4 w 7"/>
                <a:gd name="T59" fmla="*/ 1 h 3"/>
                <a:gd name="T60" fmla="*/ 4 w 7"/>
                <a:gd name="T61" fmla="*/ 1 h 3"/>
                <a:gd name="T62" fmla="*/ 4 w 7"/>
                <a:gd name="T63" fmla="*/ 1 h 3"/>
                <a:gd name="T64" fmla="*/ 4 w 7"/>
                <a:gd name="T65" fmla="*/ 1 h 3"/>
                <a:gd name="T66" fmla="*/ 4 w 7"/>
                <a:gd name="T67" fmla="*/ 1 h 3"/>
                <a:gd name="T68" fmla="*/ 4 w 7"/>
                <a:gd name="T69" fmla="*/ 1 h 3"/>
                <a:gd name="T70" fmla="*/ 5 w 7"/>
                <a:gd name="T71" fmla="*/ 1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0 h 3"/>
                <a:gd name="T94" fmla="*/ 6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0" y="3"/>
                  </a:lnTo>
                  <a:lnTo>
                    <a:pt x="1" y="3"/>
                  </a:lnTo>
                  <a:lnTo>
                    <a:pt x="1" y="3"/>
                  </a:lnTo>
                  <a:lnTo>
                    <a:pt x="1" y="3"/>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5" name="Freeform 4678"/>
            <p:cNvSpPr>
              <a:spLocks/>
            </p:cNvSpPr>
            <p:nvPr/>
          </p:nvSpPr>
          <p:spPr bwMode="auto">
            <a:xfrm>
              <a:off x="6116869" y="2723434"/>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6" name="Freeform 4679"/>
            <p:cNvSpPr>
              <a:spLocks/>
            </p:cNvSpPr>
            <p:nvPr/>
          </p:nvSpPr>
          <p:spPr bwMode="auto">
            <a:xfrm>
              <a:off x="6127426" y="2720336"/>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4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7" name="Freeform 4680"/>
            <p:cNvSpPr>
              <a:spLocks/>
            </p:cNvSpPr>
            <p:nvPr/>
          </p:nvSpPr>
          <p:spPr bwMode="auto">
            <a:xfrm>
              <a:off x="6137983" y="2718787"/>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4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8" name="Freeform 4681"/>
            <p:cNvSpPr>
              <a:spLocks/>
            </p:cNvSpPr>
            <p:nvPr/>
          </p:nvSpPr>
          <p:spPr bwMode="auto">
            <a:xfrm>
              <a:off x="6148540" y="2717238"/>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09" name="Freeform 4682"/>
            <p:cNvSpPr>
              <a:spLocks/>
            </p:cNvSpPr>
            <p:nvPr/>
          </p:nvSpPr>
          <p:spPr bwMode="auto">
            <a:xfrm>
              <a:off x="6159096" y="2718787"/>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0" name="Freeform 4683"/>
            <p:cNvSpPr>
              <a:spLocks/>
            </p:cNvSpPr>
            <p:nvPr/>
          </p:nvSpPr>
          <p:spPr bwMode="auto">
            <a:xfrm>
              <a:off x="6169653" y="2720336"/>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1 h 1"/>
                <a:gd name="T64" fmla="*/ 5 w 7"/>
                <a:gd name="T65" fmla="*/ 1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1" name="Freeform 4684"/>
            <p:cNvSpPr>
              <a:spLocks/>
            </p:cNvSpPr>
            <p:nvPr/>
          </p:nvSpPr>
          <p:spPr bwMode="auto">
            <a:xfrm>
              <a:off x="6180209" y="2721885"/>
              <a:ext cx="12065" cy="4648"/>
            </a:xfrm>
            <a:custGeom>
              <a:avLst/>
              <a:gdLst>
                <a:gd name="T0" fmla="*/ 0 w 8"/>
                <a:gd name="T1" fmla="*/ 0 h 3"/>
                <a:gd name="T2" fmla="*/ 1 w 8"/>
                <a:gd name="T3" fmla="*/ 0 h 3"/>
                <a:gd name="T4" fmla="*/ 1 w 8"/>
                <a:gd name="T5" fmla="*/ 0 h 3"/>
                <a:gd name="T6" fmla="*/ 1 w 8"/>
                <a:gd name="T7" fmla="*/ 0 h 3"/>
                <a:gd name="T8" fmla="*/ 1 w 8"/>
                <a:gd name="T9" fmla="*/ 1 h 3"/>
                <a:gd name="T10" fmla="*/ 1 w 8"/>
                <a:gd name="T11" fmla="*/ 1 h 3"/>
                <a:gd name="T12" fmla="*/ 1 w 8"/>
                <a:gd name="T13" fmla="*/ 1 h 3"/>
                <a:gd name="T14" fmla="*/ 2 w 8"/>
                <a:gd name="T15" fmla="*/ 1 h 3"/>
                <a:gd name="T16" fmla="*/ 2 w 8"/>
                <a:gd name="T17" fmla="*/ 1 h 3"/>
                <a:gd name="T18" fmla="*/ 2 w 8"/>
                <a:gd name="T19" fmla="*/ 1 h 3"/>
                <a:gd name="T20" fmla="*/ 2 w 8"/>
                <a:gd name="T21" fmla="*/ 1 h 3"/>
                <a:gd name="T22" fmla="*/ 2 w 8"/>
                <a:gd name="T23" fmla="*/ 1 h 3"/>
                <a:gd name="T24" fmla="*/ 2 w 8"/>
                <a:gd name="T25" fmla="*/ 1 h 3"/>
                <a:gd name="T26" fmla="*/ 2 w 8"/>
                <a:gd name="T27" fmla="*/ 1 h 3"/>
                <a:gd name="T28" fmla="*/ 3 w 8"/>
                <a:gd name="T29" fmla="*/ 1 h 3"/>
                <a:gd name="T30" fmla="*/ 3 w 8"/>
                <a:gd name="T31" fmla="*/ 1 h 3"/>
                <a:gd name="T32" fmla="*/ 3 w 8"/>
                <a:gd name="T33" fmla="*/ 1 h 3"/>
                <a:gd name="T34" fmla="*/ 3 w 8"/>
                <a:gd name="T35" fmla="*/ 1 h 3"/>
                <a:gd name="T36" fmla="*/ 3 w 8"/>
                <a:gd name="T37" fmla="*/ 1 h 3"/>
                <a:gd name="T38" fmla="*/ 3 w 8"/>
                <a:gd name="T39" fmla="*/ 1 h 3"/>
                <a:gd name="T40" fmla="*/ 3 w 8"/>
                <a:gd name="T41" fmla="*/ 1 h 3"/>
                <a:gd name="T42" fmla="*/ 4 w 8"/>
                <a:gd name="T43" fmla="*/ 1 h 3"/>
                <a:gd name="T44" fmla="*/ 4 w 8"/>
                <a:gd name="T45" fmla="*/ 1 h 3"/>
                <a:gd name="T46" fmla="*/ 4 w 8"/>
                <a:gd name="T47" fmla="*/ 1 h 3"/>
                <a:gd name="T48" fmla="*/ 4 w 8"/>
                <a:gd name="T49" fmla="*/ 1 h 3"/>
                <a:gd name="T50" fmla="*/ 4 w 8"/>
                <a:gd name="T51" fmla="*/ 1 h 3"/>
                <a:gd name="T52" fmla="*/ 4 w 8"/>
                <a:gd name="T53" fmla="*/ 2 h 3"/>
                <a:gd name="T54" fmla="*/ 4 w 8"/>
                <a:gd name="T55" fmla="*/ 2 h 3"/>
                <a:gd name="T56" fmla="*/ 5 w 8"/>
                <a:gd name="T57" fmla="*/ 2 h 3"/>
                <a:gd name="T58" fmla="*/ 5 w 8"/>
                <a:gd name="T59" fmla="*/ 2 h 3"/>
                <a:gd name="T60" fmla="*/ 5 w 8"/>
                <a:gd name="T61" fmla="*/ 2 h 3"/>
                <a:gd name="T62" fmla="*/ 5 w 8"/>
                <a:gd name="T63" fmla="*/ 2 h 3"/>
                <a:gd name="T64" fmla="*/ 5 w 8"/>
                <a:gd name="T65" fmla="*/ 2 h 3"/>
                <a:gd name="T66" fmla="*/ 5 w 8"/>
                <a:gd name="T67" fmla="*/ 2 h 3"/>
                <a:gd name="T68" fmla="*/ 5 w 8"/>
                <a:gd name="T69" fmla="*/ 2 h 3"/>
                <a:gd name="T70" fmla="*/ 6 w 8"/>
                <a:gd name="T71" fmla="*/ 2 h 3"/>
                <a:gd name="T72" fmla="*/ 6 w 8"/>
                <a:gd name="T73" fmla="*/ 2 h 3"/>
                <a:gd name="T74" fmla="*/ 6 w 8"/>
                <a:gd name="T75" fmla="*/ 2 h 3"/>
                <a:gd name="T76" fmla="*/ 6 w 8"/>
                <a:gd name="T77" fmla="*/ 2 h 3"/>
                <a:gd name="T78" fmla="*/ 6 w 8"/>
                <a:gd name="T79" fmla="*/ 2 h 3"/>
                <a:gd name="T80" fmla="*/ 6 w 8"/>
                <a:gd name="T81" fmla="*/ 2 h 3"/>
                <a:gd name="T82" fmla="*/ 6 w 8"/>
                <a:gd name="T83" fmla="*/ 2 h 3"/>
                <a:gd name="T84" fmla="*/ 7 w 8"/>
                <a:gd name="T85" fmla="*/ 2 h 3"/>
                <a:gd name="T86" fmla="*/ 7 w 8"/>
                <a:gd name="T87" fmla="*/ 2 h 3"/>
                <a:gd name="T88" fmla="*/ 7 w 8"/>
                <a:gd name="T89" fmla="*/ 2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3"/>
                  </a:lnTo>
                  <a:lnTo>
                    <a:pt x="7" y="3"/>
                  </a:lnTo>
                  <a:lnTo>
                    <a:pt x="7" y="3"/>
                  </a:lnTo>
                  <a:lnTo>
                    <a:pt x="7" y="3"/>
                  </a:lnTo>
                  <a:lnTo>
                    <a:pt x="8"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2" name="Freeform 4685"/>
            <p:cNvSpPr>
              <a:spLocks/>
            </p:cNvSpPr>
            <p:nvPr/>
          </p:nvSpPr>
          <p:spPr bwMode="auto">
            <a:xfrm>
              <a:off x="6192274" y="2726532"/>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0 h 2"/>
                <a:gd name="T30" fmla="*/ 2 w 7"/>
                <a:gd name="T31" fmla="*/ 1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2 h 2"/>
                <a:gd name="T64" fmla="*/ 4 w 7"/>
                <a:gd name="T65" fmla="*/ 2 h 2"/>
                <a:gd name="T66" fmla="*/ 4 w 7"/>
                <a:gd name="T67" fmla="*/ 2 h 2"/>
                <a:gd name="T68" fmla="*/ 5 w 7"/>
                <a:gd name="T69" fmla="*/ 2 h 2"/>
                <a:gd name="T70" fmla="*/ 5 w 7"/>
                <a:gd name="T71" fmla="*/ 2 h 2"/>
                <a:gd name="T72" fmla="*/ 5 w 7"/>
                <a:gd name="T73" fmla="*/ 2 h 2"/>
                <a:gd name="T74" fmla="*/ 5 w 7"/>
                <a:gd name="T75" fmla="*/ 2 h 2"/>
                <a:gd name="T76" fmla="*/ 5 w 7"/>
                <a:gd name="T77" fmla="*/ 2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3" name="Freeform 4686"/>
            <p:cNvSpPr>
              <a:spLocks/>
            </p:cNvSpPr>
            <p:nvPr/>
          </p:nvSpPr>
          <p:spPr bwMode="auto">
            <a:xfrm>
              <a:off x="6202831" y="2729630"/>
              <a:ext cx="10557" cy="4648"/>
            </a:xfrm>
            <a:custGeom>
              <a:avLst/>
              <a:gdLst>
                <a:gd name="T0" fmla="*/ 0 w 7"/>
                <a:gd name="T1" fmla="*/ 0 h 3"/>
                <a:gd name="T2" fmla="*/ 0 w 7"/>
                <a:gd name="T3" fmla="*/ 1 h 3"/>
                <a:gd name="T4" fmla="*/ 0 w 7"/>
                <a:gd name="T5" fmla="*/ 1 h 3"/>
                <a:gd name="T6" fmla="*/ 0 w 7"/>
                <a:gd name="T7" fmla="*/ 1 h 3"/>
                <a:gd name="T8" fmla="*/ 0 w 7"/>
                <a:gd name="T9" fmla="*/ 1 h 3"/>
                <a:gd name="T10" fmla="*/ 0 w 7"/>
                <a:gd name="T11" fmla="*/ 1 h 3"/>
                <a:gd name="T12" fmla="*/ 1 w 7"/>
                <a:gd name="T13" fmla="*/ 1 h 3"/>
                <a:gd name="T14" fmla="*/ 1 w 7"/>
                <a:gd name="T15" fmla="*/ 1 h 3"/>
                <a:gd name="T16" fmla="*/ 1 w 7"/>
                <a:gd name="T17" fmla="*/ 1 h 3"/>
                <a:gd name="T18" fmla="*/ 1 w 7"/>
                <a:gd name="T19" fmla="*/ 1 h 3"/>
                <a:gd name="T20" fmla="*/ 1 w 7"/>
                <a:gd name="T21" fmla="*/ 1 h 3"/>
                <a:gd name="T22" fmla="*/ 1 w 7"/>
                <a:gd name="T23" fmla="*/ 1 h 3"/>
                <a:gd name="T24" fmla="*/ 1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5 w 7"/>
                <a:gd name="T67" fmla="*/ 2 h 3"/>
                <a:gd name="T68" fmla="*/ 5 w 7"/>
                <a:gd name="T69" fmla="*/ 2 h 3"/>
                <a:gd name="T70" fmla="*/ 5 w 7"/>
                <a:gd name="T71" fmla="*/ 3 h 3"/>
                <a:gd name="T72" fmla="*/ 5 w 7"/>
                <a:gd name="T73" fmla="*/ 3 h 3"/>
                <a:gd name="T74" fmla="*/ 5 w 7"/>
                <a:gd name="T75" fmla="*/ 3 h 3"/>
                <a:gd name="T76" fmla="*/ 5 w 7"/>
                <a:gd name="T77" fmla="*/ 3 h 3"/>
                <a:gd name="T78" fmla="*/ 5 w 7"/>
                <a:gd name="T79" fmla="*/ 3 h 3"/>
                <a:gd name="T80" fmla="*/ 6 w 7"/>
                <a:gd name="T81" fmla="*/ 3 h 3"/>
                <a:gd name="T82" fmla="*/ 6 w 7"/>
                <a:gd name="T83" fmla="*/ 3 h 3"/>
                <a:gd name="T84" fmla="*/ 6 w 7"/>
                <a:gd name="T85" fmla="*/ 3 h 3"/>
                <a:gd name="T86" fmla="*/ 6 w 7"/>
                <a:gd name="T87" fmla="*/ 3 h 3"/>
                <a:gd name="T88" fmla="*/ 6 w 7"/>
                <a:gd name="T89" fmla="*/ 3 h 3"/>
                <a:gd name="T90" fmla="*/ 6 w 7"/>
                <a:gd name="T91" fmla="*/ 3 h 3"/>
                <a:gd name="T92" fmla="*/ 6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2"/>
                  </a:lnTo>
                  <a:lnTo>
                    <a:pt x="5" y="3"/>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4" name="Freeform 4687"/>
            <p:cNvSpPr>
              <a:spLocks/>
            </p:cNvSpPr>
            <p:nvPr/>
          </p:nvSpPr>
          <p:spPr bwMode="auto">
            <a:xfrm>
              <a:off x="6213387" y="2734278"/>
              <a:ext cx="10557" cy="4648"/>
            </a:xfrm>
            <a:custGeom>
              <a:avLst/>
              <a:gdLst>
                <a:gd name="T0" fmla="*/ 0 w 7"/>
                <a:gd name="T1" fmla="*/ 0 h 3"/>
                <a:gd name="T2" fmla="*/ 0 w 7"/>
                <a:gd name="T3" fmla="*/ 0 h 3"/>
                <a:gd name="T4" fmla="*/ 0 w 7"/>
                <a:gd name="T5" fmla="*/ 0 h 3"/>
                <a:gd name="T6" fmla="*/ 0 w 7"/>
                <a:gd name="T7" fmla="*/ 0 h 3"/>
                <a:gd name="T8" fmla="*/ 0 w 7"/>
                <a:gd name="T9" fmla="*/ 0 h 3"/>
                <a:gd name="T10" fmla="*/ 1 w 7"/>
                <a:gd name="T11" fmla="*/ 0 h 3"/>
                <a:gd name="T12" fmla="*/ 1 w 7"/>
                <a:gd name="T13" fmla="*/ 1 h 3"/>
                <a:gd name="T14" fmla="*/ 1 w 7"/>
                <a:gd name="T15" fmla="*/ 1 h 3"/>
                <a:gd name="T16" fmla="*/ 1 w 7"/>
                <a:gd name="T17" fmla="*/ 1 h 3"/>
                <a:gd name="T18" fmla="*/ 1 w 7"/>
                <a:gd name="T19" fmla="*/ 1 h 3"/>
                <a:gd name="T20" fmla="*/ 1 w 7"/>
                <a:gd name="T21" fmla="*/ 1 h 3"/>
                <a:gd name="T22" fmla="*/ 1 w 7"/>
                <a:gd name="T23" fmla="*/ 1 h 3"/>
                <a:gd name="T24" fmla="*/ 2 w 7"/>
                <a:gd name="T25" fmla="*/ 1 h 3"/>
                <a:gd name="T26" fmla="*/ 2 w 7"/>
                <a:gd name="T27" fmla="*/ 1 h 3"/>
                <a:gd name="T28" fmla="*/ 2 w 7"/>
                <a:gd name="T29" fmla="*/ 1 h 3"/>
                <a:gd name="T30" fmla="*/ 2 w 7"/>
                <a:gd name="T31" fmla="*/ 1 h 3"/>
                <a:gd name="T32" fmla="*/ 2 w 7"/>
                <a:gd name="T33" fmla="*/ 1 h 3"/>
                <a:gd name="T34" fmla="*/ 2 w 7"/>
                <a:gd name="T35" fmla="*/ 1 h 3"/>
                <a:gd name="T36" fmla="*/ 2 w 7"/>
                <a:gd name="T37" fmla="*/ 1 h 3"/>
                <a:gd name="T38" fmla="*/ 3 w 7"/>
                <a:gd name="T39" fmla="*/ 1 h 3"/>
                <a:gd name="T40" fmla="*/ 3 w 7"/>
                <a:gd name="T41" fmla="*/ 1 h 3"/>
                <a:gd name="T42" fmla="*/ 3 w 7"/>
                <a:gd name="T43" fmla="*/ 1 h 3"/>
                <a:gd name="T44" fmla="*/ 3 w 7"/>
                <a:gd name="T45" fmla="*/ 1 h 3"/>
                <a:gd name="T46" fmla="*/ 3 w 7"/>
                <a:gd name="T47" fmla="*/ 2 h 3"/>
                <a:gd name="T48" fmla="*/ 3 w 7"/>
                <a:gd name="T49" fmla="*/ 2 h 3"/>
                <a:gd name="T50" fmla="*/ 3 w 7"/>
                <a:gd name="T51" fmla="*/ 2 h 3"/>
                <a:gd name="T52" fmla="*/ 4 w 7"/>
                <a:gd name="T53" fmla="*/ 2 h 3"/>
                <a:gd name="T54" fmla="*/ 4 w 7"/>
                <a:gd name="T55" fmla="*/ 2 h 3"/>
                <a:gd name="T56" fmla="*/ 4 w 7"/>
                <a:gd name="T57" fmla="*/ 2 h 3"/>
                <a:gd name="T58" fmla="*/ 4 w 7"/>
                <a:gd name="T59" fmla="*/ 2 h 3"/>
                <a:gd name="T60" fmla="*/ 4 w 7"/>
                <a:gd name="T61" fmla="*/ 2 h 3"/>
                <a:gd name="T62" fmla="*/ 4 w 7"/>
                <a:gd name="T63" fmla="*/ 2 h 3"/>
                <a:gd name="T64" fmla="*/ 5 w 7"/>
                <a:gd name="T65" fmla="*/ 2 h 3"/>
                <a:gd name="T66" fmla="*/ 5 w 7"/>
                <a:gd name="T67" fmla="*/ 2 h 3"/>
                <a:gd name="T68" fmla="*/ 5 w 7"/>
                <a:gd name="T69" fmla="*/ 2 h 3"/>
                <a:gd name="T70" fmla="*/ 5 w 7"/>
                <a:gd name="T71" fmla="*/ 2 h 3"/>
                <a:gd name="T72" fmla="*/ 5 w 7"/>
                <a:gd name="T73" fmla="*/ 2 h 3"/>
                <a:gd name="T74" fmla="*/ 5 w 7"/>
                <a:gd name="T75" fmla="*/ 2 h 3"/>
                <a:gd name="T76" fmla="*/ 5 w 7"/>
                <a:gd name="T77" fmla="*/ 2 h 3"/>
                <a:gd name="T78" fmla="*/ 6 w 7"/>
                <a:gd name="T79" fmla="*/ 2 h 3"/>
                <a:gd name="T80" fmla="*/ 6 w 7"/>
                <a:gd name="T81" fmla="*/ 2 h 3"/>
                <a:gd name="T82" fmla="*/ 6 w 7"/>
                <a:gd name="T83" fmla="*/ 2 h 3"/>
                <a:gd name="T84" fmla="*/ 6 w 7"/>
                <a:gd name="T85" fmla="*/ 2 h 3"/>
                <a:gd name="T86" fmla="*/ 6 w 7"/>
                <a:gd name="T87" fmla="*/ 2 h 3"/>
                <a:gd name="T88" fmla="*/ 6 w 7"/>
                <a:gd name="T89" fmla="*/ 2 h 3"/>
                <a:gd name="T90" fmla="*/ 6 w 7"/>
                <a:gd name="T91" fmla="*/ 2 h 3"/>
                <a:gd name="T92" fmla="*/ 7 w 7"/>
                <a:gd name="T93" fmla="*/ 3 h 3"/>
                <a:gd name="T94" fmla="*/ 7 w 7"/>
                <a:gd name="T95" fmla="*/ 3 h 3"/>
                <a:gd name="T96" fmla="*/ 7 w 7"/>
                <a:gd name="T97" fmla="*/ 3 h 3"/>
                <a:gd name="T98" fmla="*/ 7 w 7"/>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0"/>
                  </a:moveTo>
                  <a:lnTo>
                    <a:pt x="0" y="0"/>
                  </a:lnTo>
                  <a:lnTo>
                    <a:pt x="0" y="0"/>
                  </a:lnTo>
                  <a:lnTo>
                    <a:pt x="0" y="0"/>
                  </a:lnTo>
                  <a:lnTo>
                    <a:pt x="0" y="0"/>
                  </a:lnTo>
                  <a:lnTo>
                    <a:pt x="1" y="0"/>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3"/>
                  </a:lnTo>
                  <a:lnTo>
                    <a:pt x="7" y="3"/>
                  </a:lnTo>
                  <a:lnTo>
                    <a:pt x="7" y="3"/>
                  </a:lnTo>
                  <a:lnTo>
                    <a:pt x="7"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5" name="Freeform 4688"/>
            <p:cNvSpPr>
              <a:spLocks/>
            </p:cNvSpPr>
            <p:nvPr/>
          </p:nvSpPr>
          <p:spPr bwMode="auto">
            <a:xfrm>
              <a:off x="6223944" y="2738925"/>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6" name="Freeform 4689"/>
            <p:cNvSpPr>
              <a:spLocks/>
            </p:cNvSpPr>
            <p:nvPr/>
          </p:nvSpPr>
          <p:spPr bwMode="auto">
            <a:xfrm>
              <a:off x="6234500" y="2740475"/>
              <a:ext cx="10557" cy="1550"/>
            </a:xfrm>
            <a:custGeom>
              <a:avLst/>
              <a:gdLst>
                <a:gd name="T0" fmla="*/ 0 w 7"/>
                <a:gd name="T1" fmla="*/ 0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7" name="Freeform 4690"/>
            <p:cNvSpPr>
              <a:spLocks/>
            </p:cNvSpPr>
            <p:nvPr/>
          </p:nvSpPr>
          <p:spPr bwMode="auto">
            <a:xfrm>
              <a:off x="6245058" y="2742023"/>
              <a:ext cx="10557" cy="1550"/>
            </a:xfrm>
            <a:custGeom>
              <a:avLst/>
              <a:gdLst>
                <a:gd name="T0" fmla="*/ 0 w 7"/>
                <a:gd name="T1" fmla="*/ 0 h 1"/>
                <a:gd name="T2" fmla="*/ 0 w 7"/>
                <a:gd name="T3" fmla="*/ 0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8" name="Freeform 4691"/>
            <p:cNvSpPr>
              <a:spLocks/>
            </p:cNvSpPr>
            <p:nvPr/>
          </p:nvSpPr>
          <p:spPr bwMode="auto">
            <a:xfrm>
              <a:off x="6255614" y="2740475"/>
              <a:ext cx="12065" cy="1550"/>
            </a:xfrm>
            <a:custGeom>
              <a:avLst/>
              <a:gdLst>
                <a:gd name="T0" fmla="*/ 0 w 8"/>
                <a:gd name="T1" fmla="*/ 1 h 1"/>
                <a:gd name="T2" fmla="*/ 0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1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6 w 8"/>
                <a:gd name="T85" fmla="*/ 1 h 1"/>
                <a:gd name="T86" fmla="*/ 7 w 8"/>
                <a:gd name="T87" fmla="*/ 1 h 1"/>
                <a:gd name="T88" fmla="*/ 7 w 8"/>
                <a:gd name="T89" fmla="*/ 1 h 1"/>
                <a:gd name="T90" fmla="*/ 7 w 8"/>
                <a:gd name="T91" fmla="*/ 1 h 1"/>
                <a:gd name="T92" fmla="*/ 7 w 8"/>
                <a:gd name="T93" fmla="*/ 1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19" name="Freeform 4692"/>
            <p:cNvSpPr>
              <a:spLocks/>
            </p:cNvSpPr>
            <p:nvPr/>
          </p:nvSpPr>
          <p:spPr bwMode="auto">
            <a:xfrm>
              <a:off x="6267678" y="2738925"/>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0" name="Freeform 4693"/>
            <p:cNvSpPr>
              <a:spLocks/>
            </p:cNvSpPr>
            <p:nvPr/>
          </p:nvSpPr>
          <p:spPr bwMode="auto">
            <a:xfrm>
              <a:off x="6278236" y="2734278"/>
              <a:ext cx="10557" cy="4648"/>
            </a:xfrm>
            <a:custGeom>
              <a:avLst/>
              <a:gdLst>
                <a:gd name="T0" fmla="*/ 0 w 7"/>
                <a:gd name="T1" fmla="*/ 3 h 3"/>
                <a:gd name="T2" fmla="*/ 0 w 7"/>
                <a:gd name="T3" fmla="*/ 3 h 3"/>
                <a:gd name="T4" fmla="*/ 0 w 7"/>
                <a:gd name="T5" fmla="*/ 2 h 3"/>
                <a:gd name="T6" fmla="*/ 0 w 7"/>
                <a:gd name="T7" fmla="*/ 2 h 3"/>
                <a:gd name="T8" fmla="*/ 0 w 7"/>
                <a:gd name="T9" fmla="*/ 2 h 3"/>
                <a:gd name="T10" fmla="*/ 0 w 7"/>
                <a:gd name="T11" fmla="*/ 2 h 3"/>
                <a:gd name="T12" fmla="*/ 0 w 7"/>
                <a:gd name="T13" fmla="*/ 2 h 3"/>
                <a:gd name="T14" fmla="*/ 1 w 7"/>
                <a:gd name="T15" fmla="*/ 2 h 3"/>
                <a:gd name="T16" fmla="*/ 1 w 7"/>
                <a:gd name="T17" fmla="*/ 2 h 3"/>
                <a:gd name="T18" fmla="*/ 1 w 7"/>
                <a:gd name="T19" fmla="*/ 2 h 3"/>
                <a:gd name="T20" fmla="*/ 1 w 7"/>
                <a:gd name="T21" fmla="*/ 2 h 3"/>
                <a:gd name="T22" fmla="*/ 1 w 7"/>
                <a:gd name="T23" fmla="*/ 2 h 3"/>
                <a:gd name="T24" fmla="*/ 1 w 7"/>
                <a:gd name="T25" fmla="*/ 2 h 3"/>
                <a:gd name="T26" fmla="*/ 1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1 h 3"/>
                <a:gd name="T50" fmla="*/ 3 w 7"/>
                <a:gd name="T51" fmla="*/ 1 h 3"/>
                <a:gd name="T52" fmla="*/ 3 w 7"/>
                <a:gd name="T53" fmla="*/ 1 h 3"/>
                <a:gd name="T54" fmla="*/ 4 w 7"/>
                <a:gd name="T55" fmla="*/ 1 h 3"/>
                <a:gd name="T56" fmla="*/ 4 w 7"/>
                <a:gd name="T57" fmla="*/ 1 h 3"/>
                <a:gd name="T58" fmla="*/ 4 w 7"/>
                <a:gd name="T59" fmla="*/ 1 h 3"/>
                <a:gd name="T60" fmla="*/ 4 w 7"/>
                <a:gd name="T61" fmla="*/ 1 h 3"/>
                <a:gd name="T62" fmla="*/ 4 w 7"/>
                <a:gd name="T63" fmla="*/ 1 h 3"/>
                <a:gd name="T64" fmla="*/ 4 w 7"/>
                <a:gd name="T65" fmla="*/ 1 h 3"/>
                <a:gd name="T66" fmla="*/ 4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5 w 7"/>
                <a:gd name="T81" fmla="*/ 1 h 3"/>
                <a:gd name="T82" fmla="*/ 6 w 7"/>
                <a:gd name="T83" fmla="*/ 1 h 3"/>
                <a:gd name="T84" fmla="*/ 6 w 7"/>
                <a:gd name="T85" fmla="*/ 0 h 3"/>
                <a:gd name="T86" fmla="*/ 6 w 7"/>
                <a:gd name="T87" fmla="*/ 0 h 3"/>
                <a:gd name="T88" fmla="*/ 6 w 7"/>
                <a:gd name="T89" fmla="*/ 0 h 3"/>
                <a:gd name="T90" fmla="*/ 6 w 7"/>
                <a:gd name="T91" fmla="*/ 0 h 3"/>
                <a:gd name="T92" fmla="*/ 6 w 7"/>
                <a:gd name="T93" fmla="*/ 0 h 3"/>
                <a:gd name="T94" fmla="*/ 6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3" y="2"/>
                  </a:lnTo>
                  <a:lnTo>
                    <a:pt x="3" y="2"/>
                  </a:lnTo>
                  <a:lnTo>
                    <a:pt x="3" y="2"/>
                  </a:lnTo>
                  <a:lnTo>
                    <a:pt x="3" y="2"/>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1" name="Freeform 4694"/>
            <p:cNvSpPr>
              <a:spLocks/>
            </p:cNvSpPr>
            <p:nvPr/>
          </p:nvSpPr>
          <p:spPr bwMode="auto">
            <a:xfrm>
              <a:off x="6288792" y="2729630"/>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2 h 3"/>
                <a:gd name="T28" fmla="*/ 2 w 7"/>
                <a:gd name="T29" fmla="*/ 2 h 3"/>
                <a:gd name="T30" fmla="*/ 2 w 7"/>
                <a:gd name="T31" fmla="*/ 2 h 3"/>
                <a:gd name="T32" fmla="*/ 2 w 7"/>
                <a:gd name="T33" fmla="*/ 2 h 3"/>
                <a:gd name="T34" fmla="*/ 2 w 7"/>
                <a:gd name="T35" fmla="*/ 2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1 h 3"/>
                <a:gd name="T60" fmla="*/ 4 w 7"/>
                <a:gd name="T61" fmla="*/ 1 h 3"/>
                <a:gd name="T62" fmla="*/ 4 w 7"/>
                <a:gd name="T63" fmla="*/ 1 h 3"/>
                <a:gd name="T64" fmla="*/ 4 w 7"/>
                <a:gd name="T65" fmla="*/ 1 h 3"/>
                <a:gd name="T66" fmla="*/ 5 w 7"/>
                <a:gd name="T67" fmla="*/ 1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1 h 3"/>
                <a:gd name="T92" fmla="*/ 6 w 7"/>
                <a:gd name="T93" fmla="*/ 1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2" name="Freeform 4695"/>
            <p:cNvSpPr>
              <a:spLocks/>
            </p:cNvSpPr>
            <p:nvPr/>
          </p:nvSpPr>
          <p:spPr bwMode="auto">
            <a:xfrm>
              <a:off x="6299349" y="2726532"/>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3" name="Freeform 4696"/>
            <p:cNvSpPr>
              <a:spLocks/>
            </p:cNvSpPr>
            <p:nvPr/>
          </p:nvSpPr>
          <p:spPr bwMode="auto">
            <a:xfrm>
              <a:off x="6309905" y="2721885"/>
              <a:ext cx="10557" cy="4648"/>
            </a:xfrm>
            <a:custGeom>
              <a:avLst/>
              <a:gdLst>
                <a:gd name="T0" fmla="*/ 0 w 7"/>
                <a:gd name="T1" fmla="*/ 3 h 3"/>
                <a:gd name="T2" fmla="*/ 0 w 7"/>
                <a:gd name="T3" fmla="*/ 2 h 3"/>
                <a:gd name="T4" fmla="*/ 0 w 7"/>
                <a:gd name="T5" fmla="*/ 2 h 3"/>
                <a:gd name="T6" fmla="*/ 0 w 7"/>
                <a:gd name="T7" fmla="*/ 2 h 3"/>
                <a:gd name="T8" fmla="*/ 1 w 7"/>
                <a:gd name="T9" fmla="*/ 2 h 3"/>
                <a:gd name="T10" fmla="*/ 1 w 7"/>
                <a:gd name="T11" fmla="*/ 2 h 3"/>
                <a:gd name="T12" fmla="*/ 1 w 7"/>
                <a:gd name="T13" fmla="*/ 2 h 3"/>
                <a:gd name="T14" fmla="*/ 1 w 7"/>
                <a:gd name="T15" fmla="*/ 2 h 3"/>
                <a:gd name="T16" fmla="*/ 1 w 7"/>
                <a:gd name="T17" fmla="*/ 2 h 3"/>
                <a:gd name="T18" fmla="*/ 1 w 7"/>
                <a:gd name="T19" fmla="*/ 2 h 3"/>
                <a:gd name="T20" fmla="*/ 1 w 7"/>
                <a:gd name="T21" fmla="*/ 2 h 3"/>
                <a:gd name="T22" fmla="*/ 2 w 7"/>
                <a:gd name="T23" fmla="*/ 2 h 3"/>
                <a:gd name="T24" fmla="*/ 2 w 7"/>
                <a:gd name="T25" fmla="*/ 2 h 3"/>
                <a:gd name="T26" fmla="*/ 2 w 7"/>
                <a:gd name="T27" fmla="*/ 2 h 3"/>
                <a:gd name="T28" fmla="*/ 2 w 7"/>
                <a:gd name="T29" fmla="*/ 2 h 3"/>
                <a:gd name="T30" fmla="*/ 2 w 7"/>
                <a:gd name="T31" fmla="*/ 2 h 3"/>
                <a:gd name="T32" fmla="*/ 2 w 7"/>
                <a:gd name="T33" fmla="*/ 2 h 3"/>
                <a:gd name="T34" fmla="*/ 2 w 7"/>
                <a:gd name="T35" fmla="*/ 2 h 3"/>
                <a:gd name="T36" fmla="*/ 3 w 7"/>
                <a:gd name="T37" fmla="*/ 1 h 3"/>
                <a:gd name="T38" fmla="*/ 3 w 7"/>
                <a:gd name="T39" fmla="*/ 1 h 3"/>
                <a:gd name="T40" fmla="*/ 3 w 7"/>
                <a:gd name="T41" fmla="*/ 1 h 3"/>
                <a:gd name="T42" fmla="*/ 3 w 7"/>
                <a:gd name="T43" fmla="*/ 1 h 3"/>
                <a:gd name="T44" fmla="*/ 3 w 7"/>
                <a:gd name="T45" fmla="*/ 1 h 3"/>
                <a:gd name="T46" fmla="*/ 3 w 7"/>
                <a:gd name="T47" fmla="*/ 1 h 3"/>
                <a:gd name="T48" fmla="*/ 3 w 7"/>
                <a:gd name="T49" fmla="*/ 1 h 3"/>
                <a:gd name="T50" fmla="*/ 4 w 7"/>
                <a:gd name="T51" fmla="*/ 1 h 3"/>
                <a:gd name="T52" fmla="*/ 4 w 7"/>
                <a:gd name="T53" fmla="*/ 1 h 3"/>
                <a:gd name="T54" fmla="*/ 4 w 7"/>
                <a:gd name="T55" fmla="*/ 1 h 3"/>
                <a:gd name="T56" fmla="*/ 4 w 7"/>
                <a:gd name="T57" fmla="*/ 1 h 3"/>
                <a:gd name="T58" fmla="*/ 4 w 7"/>
                <a:gd name="T59" fmla="*/ 1 h 3"/>
                <a:gd name="T60" fmla="*/ 4 w 7"/>
                <a:gd name="T61" fmla="*/ 1 h 3"/>
                <a:gd name="T62" fmla="*/ 4 w 7"/>
                <a:gd name="T63" fmla="*/ 1 h 3"/>
                <a:gd name="T64" fmla="*/ 5 w 7"/>
                <a:gd name="T65" fmla="*/ 1 h 3"/>
                <a:gd name="T66" fmla="*/ 5 w 7"/>
                <a:gd name="T67" fmla="*/ 1 h 3"/>
                <a:gd name="T68" fmla="*/ 5 w 7"/>
                <a:gd name="T69" fmla="*/ 1 h 3"/>
                <a:gd name="T70" fmla="*/ 5 w 7"/>
                <a:gd name="T71" fmla="*/ 1 h 3"/>
                <a:gd name="T72" fmla="*/ 5 w 7"/>
                <a:gd name="T73" fmla="*/ 0 h 3"/>
                <a:gd name="T74" fmla="*/ 5 w 7"/>
                <a:gd name="T75" fmla="*/ 0 h 3"/>
                <a:gd name="T76" fmla="*/ 5 w 7"/>
                <a:gd name="T77" fmla="*/ 0 h 3"/>
                <a:gd name="T78" fmla="*/ 6 w 7"/>
                <a:gd name="T79" fmla="*/ 0 h 3"/>
                <a:gd name="T80" fmla="*/ 6 w 7"/>
                <a:gd name="T81" fmla="*/ 0 h 3"/>
                <a:gd name="T82" fmla="*/ 6 w 7"/>
                <a:gd name="T83" fmla="*/ 0 h 3"/>
                <a:gd name="T84" fmla="*/ 6 w 7"/>
                <a:gd name="T85" fmla="*/ 0 h 3"/>
                <a:gd name="T86" fmla="*/ 6 w 7"/>
                <a:gd name="T87" fmla="*/ 0 h 3"/>
                <a:gd name="T88" fmla="*/ 6 w 7"/>
                <a:gd name="T89" fmla="*/ 0 h 3"/>
                <a:gd name="T90" fmla="*/ 6 w 7"/>
                <a:gd name="T91" fmla="*/ 0 h 3"/>
                <a:gd name="T92" fmla="*/ 7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4" name="Freeform 4697"/>
            <p:cNvSpPr>
              <a:spLocks/>
            </p:cNvSpPr>
            <p:nvPr/>
          </p:nvSpPr>
          <p:spPr bwMode="auto">
            <a:xfrm>
              <a:off x="6320462" y="2714139"/>
              <a:ext cx="10557" cy="7746"/>
            </a:xfrm>
            <a:custGeom>
              <a:avLst/>
              <a:gdLst>
                <a:gd name="T0" fmla="*/ 0 w 7"/>
                <a:gd name="T1" fmla="*/ 5 h 5"/>
                <a:gd name="T2" fmla="*/ 0 w 7"/>
                <a:gd name="T3" fmla="*/ 4 h 5"/>
                <a:gd name="T4" fmla="*/ 0 w 7"/>
                <a:gd name="T5" fmla="*/ 4 h 5"/>
                <a:gd name="T6" fmla="*/ 1 w 7"/>
                <a:gd name="T7" fmla="*/ 4 h 5"/>
                <a:gd name="T8" fmla="*/ 1 w 7"/>
                <a:gd name="T9" fmla="*/ 4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4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4 w 7"/>
                <a:gd name="T49" fmla="*/ 3 h 5"/>
                <a:gd name="T50" fmla="*/ 4 w 7"/>
                <a:gd name="T51" fmla="*/ 3 h 5"/>
                <a:gd name="T52" fmla="*/ 4 w 7"/>
                <a:gd name="T53" fmla="*/ 3 h 5"/>
                <a:gd name="T54" fmla="*/ 4 w 7"/>
                <a:gd name="T55" fmla="*/ 2 h 5"/>
                <a:gd name="T56" fmla="*/ 4 w 7"/>
                <a:gd name="T57" fmla="*/ 2 h 5"/>
                <a:gd name="T58" fmla="*/ 4 w 7"/>
                <a:gd name="T59" fmla="*/ 2 h 5"/>
                <a:gd name="T60" fmla="*/ 5 w 7"/>
                <a:gd name="T61" fmla="*/ 2 h 5"/>
                <a:gd name="T62" fmla="*/ 5 w 7"/>
                <a:gd name="T63" fmla="*/ 2 h 5"/>
                <a:gd name="T64" fmla="*/ 5 w 7"/>
                <a:gd name="T65" fmla="*/ 2 h 5"/>
                <a:gd name="T66" fmla="*/ 5 w 7"/>
                <a:gd name="T67" fmla="*/ 2 h 5"/>
                <a:gd name="T68" fmla="*/ 5 w 7"/>
                <a:gd name="T69" fmla="*/ 2 h 5"/>
                <a:gd name="T70" fmla="*/ 5 w 7"/>
                <a:gd name="T71" fmla="*/ 2 h 5"/>
                <a:gd name="T72" fmla="*/ 5 w 7"/>
                <a:gd name="T73" fmla="*/ 2 h 5"/>
                <a:gd name="T74" fmla="*/ 6 w 7"/>
                <a:gd name="T75" fmla="*/ 2 h 5"/>
                <a:gd name="T76" fmla="*/ 6 w 7"/>
                <a:gd name="T77" fmla="*/ 2 h 5"/>
                <a:gd name="T78" fmla="*/ 6 w 7"/>
                <a:gd name="T79" fmla="*/ 1 h 5"/>
                <a:gd name="T80" fmla="*/ 6 w 7"/>
                <a:gd name="T81" fmla="*/ 1 h 5"/>
                <a:gd name="T82" fmla="*/ 6 w 7"/>
                <a:gd name="T83" fmla="*/ 1 h 5"/>
                <a:gd name="T84" fmla="*/ 6 w 7"/>
                <a:gd name="T85" fmla="*/ 1 h 5"/>
                <a:gd name="T86" fmla="*/ 6 w 7"/>
                <a:gd name="T87" fmla="*/ 1 h 5"/>
                <a:gd name="T88" fmla="*/ 7 w 7"/>
                <a:gd name="T89" fmla="*/ 1 h 5"/>
                <a:gd name="T90" fmla="*/ 7 w 7"/>
                <a:gd name="T91" fmla="*/ 1 h 5"/>
                <a:gd name="T92" fmla="*/ 7 w 7"/>
                <a:gd name="T93" fmla="*/ 1 h 5"/>
                <a:gd name="T94" fmla="*/ 7 w 7"/>
                <a:gd name="T95" fmla="*/ 1 h 5"/>
                <a:gd name="T96" fmla="*/ 7 w 7"/>
                <a:gd name="T97" fmla="*/ 1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4"/>
                  </a:lnTo>
                  <a:lnTo>
                    <a:pt x="0" y="4"/>
                  </a:lnTo>
                  <a:lnTo>
                    <a:pt x="1" y="4"/>
                  </a:lnTo>
                  <a:lnTo>
                    <a:pt x="1" y="4"/>
                  </a:lnTo>
                  <a:lnTo>
                    <a:pt x="1" y="4"/>
                  </a:lnTo>
                  <a:lnTo>
                    <a:pt x="1" y="4"/>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3"/>
                  </a:lnTo>
                  <a:lnTo>
                    <a:pt x="4" y="3"/>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5" name="Freeform 4698"/>
            <p:cNvSpPr>
              <a:spLocks/>
            </p:cNvSpPr>
            <p:nvPr/>
          </p:nvSpPr>
          <p:spPr bwMode="auto">
            <a:xfrm>
              <a:off x="6331018" y="2706394"/>
              <a:ext cx="10557" cy="7746"/>
            </a:xfrm>
            <a:custGeom>
              <a:avLst/>
              <a:gdLst>
                <a:gd name="T0" fmla="*/ 0 w 7"/>
                <a:gd name="T1" fmla="*/ 5 h 5"/>
                <a:gd name="T2" fmla="*/ 0 w 7"/>
                <a:gd name="T3" fmla="*/ 5 h 5"/>
                <a:gd name="T4" fmla="*/ 1 w 7"/>
                <a:gd name="T5" fmla="*/ 5 h 5"/>
                <a:gd name="T6" fmla="*/ 1 w 7"/>
                <a:gd name="T7" fmla="*/ 5 h 5"/>
                <a:gd name="T8" fmla="*/ 1 w 7"/>
                <a:gd name="T9" fmla="*/ 5 h 5"/>
                <a:gd name="T10" fmla="*/ 1 w 7"/>
                <a:gd name="T11" fmla="*/ 5 h 5"/>
                <a:gd name="T12" fmla="*/ 1 w 7"/>
                <a:gd name="T13" fmla="*/ 5 h 5"/>
                <a:gd name="T14" fmla="*/ 1 w 7"/>
                <a:gd name="T15" fmla="*/ 5 h 5"/>
                <a:gd name="T16" fmla="*/ 1 w 7"/>
                <a:gd name="T17" fmla="*/ 5 h 5"/>
                <a:gd name="T18" fmla="*/ 2 w 7"/>
                <a:gd name="T19" fmla="*/ 5 h 5"/>
                <a:gd name="T20" fmla="*/ 2 w 7"/>
                <a:gd name="T21" fmla="*/ 4 h 5"/>
                <a:gd name="T22" fmla="*/ 2 w 7"/>
                <a:gd name="T23" fmla="*/ 4 h 5"/>
                <a:gd name="T24" fmla="*/ 2 w 7"/>
                <a:gd name="T25" fmla="*/ 4 h 5"/>
                <a:gd name="T26" fmla="*/ 2 w 7"/>
                <a:gd name="T27" fmla="*/ 4 h 5"/>
                <a:gd name="T28" fmla="*/ 2 w 7"/>
                <a:gd name="T29" fmla="*/ 4 h 5"/>
                <a:gd name="T30" fmla="*/ 2 w 7"/>
                <a:gd name="T31" fmla="*/ 4 h 5"/>
                <a:gd name="T32" fmla="*/ 3 w 7"/>
                <a:gd name="T33" fmla="*/ 4 h 5"/>
                <a:gd name="T34" fmla="*/ 3 w 7"/>
                <a:gd name="T35" fmla="*/ 4 h 5"/>
                <a:gd name="T36" fmla="*/ 3 w 7"/>
                <a:gd name="T37" fmla="*/ 3 h 5"/>
                <a:gd name="T38" fmla="*/ 3 w 7"/>
                <a:gd name="T39" fmla="*/ 3 h 5"/>
                <a:gd name="T40" fmla="*/ 3 w 7"/>
                <a:gd name="T41" fmla="*/ 3 h 5"/>
                <a:gd name="T42" fmla="*/ 3 w 7"/>
                <a:gd name="T43" fmla="*/ 3 h 5"/>
                <a:gd name="T44" fmla="*/ 3 w 7"/>
                <a:gd name="T45" fmla="*/ 3 h 5"/>
                <a:gd name="T46" fmla="*/ 4 w 7"/>
                <a:gd name="T47" fmla="*/ 3 h 5"/>
                <a:gd name="T48" fmla="*/ 4 w 7"/>
                <a:gd name="T49" fmla="*/ 3 h 5"/>
                <a:gd name="T50" fmla="*/ 4 w 7"/>
                <a:gd name="T51" fmla="*/ 3 h 5"/>
                <a:gd name="T52" fmla="*/ 4 w 7"/>
                <a:gd name="T53" fmla="*/ 3 h 5"/>
                <a:gd name="T54" fmla="*/ 4 w 7"/>
                <a:gd name="T55" fmla="*/ 2 h 5"/>
                <a:gd name="T56" fmla="*/ 4 w 7"/>
                <a:gd name="T57" fmla="*/ 2 h 5"/>
                <a:gd name="T58" fmla="*/ 4 w 7"/>
                <a:gd name="T59" fmla="*/ 2 h 5"/>
                <a:gd name="T60" fmla="*/ 5 w 7"/>
                <a:gd name="T61" fmla="*/ 2 h 5"/>
                <a:gd name="T62" fmla="*/ 5 w 7"/>
                <a:gd name="T63" fmla="*/ 2 h 5"/>
                <a:gd name="T64" fmla="*/ 5 w 7"/>
                <a:gd name="T65" fmla="*/ 2 h 5"/>
                <a:gd name="T66" fmla="*/ 5 w 7"/>
                <a:gd name="T67" fmla="*/ 2 h 5"/>
                <a:gd name="T68" fmla="*/ 5 w 7"/>
                <a:gd name="T69" fmla="*/ 2 h 5"/>
                <a:gd name="T70" fmla="*/ 5 w 7"/>
                <a:gd name="T71" fmla="*/ 2 h 5"/>
                <a:gd name="T72" fmla="*/ 5 w 7"/>
                <a:gd name="T73" fmla="*/ 1 h 5"/>
                <a:gd name="T74" fmla="*/ 6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0 h 5"/>
                <a:gd name="T88" fmla="*/ 7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1" y="5"/>
                  </a:lnTo>
                  <a:lnTo>
                    <a:pt x="1" y="5"/>
                  </a:lnTo>
                  <a:lnTo>
                    <a:pt x="1" y="5"/>
                  </a:lnTo>
                  <a:lnTo>
                    <a:pt x="1" y="5"/>
                  </a:lnTo>
                  <a:lnTo>
                    <a:pt x="1" y="5"/>
                  </a:lnTo>
                  <a:lnTo>
                    <a:pt x="1" y="5"/>
                  </a:lnTo>
                  <a:lnTo>
                    <a:pt x="1" y="5"/>
                  </a:lnTo>
                  <a:lnTo>
                    <a:pt x="2" y="5"/>
                  </a:lnTo>
                  <a:lnTo>
                    <a:pt x="2" y="4"/>
                  </a:lnTo>
                  <a:lnTo>
                    <a:pt x="2" y="4"/>
                  </a:lnTo>
                  <a:lnTo>
                    <a:pt x="2" y="4"/>
                  </a:lnTo>
                  <a:lnTo>
                    <a:pt x="2" y="4"/>
                  </a:lnTo>
                  <a:lnTo>
                    <a:pt x="2" y="4"/>
                  </a:lnTo>
                  <a:lnTo>
                    <a:pt x="2" y="4"/>
                  </a:lnTo>
                  <a:lnTo>
                    <a:pt x="3" y="4"/>
                  </a:lnTo>
                  <a:lnTo>
                    <a:pt x="3" y="4"/>
                  </a:lnTo>
                  <a:lnTo>
                    <a:pt x="3" y="3"/>
                  </a:lnTo>
                  <a:lnTo>
                    <a:pt x="3" y="3"/>
                  </a:lnTo>
                  <a:lnTo>
                    <a:pt x="3" y="3"/>
                  </a:lnTo>
                  <a:lnTo>
                    <a:pt x="3" y="3"/>
                  </a:lnTo>
                  <a:lnTo>
                    <a:pt x="3" y="3"/>
                  </a:lnTo>
                  <a:lnTo>
                    <a:pt x="4" y="3"/>
                  </a:lnTo>
                  <a:lnTo>
                    <a:pt x="4" y="3"/>
                  </a:lnTo>
                  <a:lnTo>
                    <a:pt x="4" y="3"/>
                  </a:lnTo>
                  <a:lnTo>
                    <a:pt x="4" y="3"/>
                  </a:lnTo>
                  <a:lnTo>
                    <a:pt x="4" y="2"/>
                  </a:lnTo>
                  <a:lnTo>
                    <a:pt x="4" y="2"/>
                  </a:lnTo>
                  <a:lnTo>
                    <a:pt x="4" y="2"/>
                  </a:lnTo>
                  <a:lnTo>
                    <a:pt x="5" y="2"/>
                  </a:lnTo>
                  <a:lnTo>
                    <a:pt x="5" y="2"/>
                  </a:lnTo>
                  <a:lnTo>
                    <a:pt x="5" y="2"/>
                  </a:lnTo>
                  <a:lnTo>
                    <a:pt x="5" y="2"/>
                  </a:lnTo>
                  <a:lnTo>
                    <a:pt x="5" y="2"/>
                  </a:lnTo>
                  <a:lnTo>
                    <a:pt x="5" y="2"/>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6" name="Freeform 4699"/>
            <p:cNvSpPr>
              <a:spLocks/>
            </p:cNvSpPr>
            <p:nvPr/>
          </p:nvSpPr>
          <p:spPr bwMode="auto">
            <a:xfrm>
              <a:off x="6341575" y="2692452"/>
              <a:ext cx="12065" cy="13942"/>
            </a:xfrm>
            <a:custGeom>
              <a:avLst/>
              <a:gdLst>
                <a:gd name="T0" fmla="*/ 0 w 8"/>
                <a:gd name="T1" fmla="*/ 9 h 9"/>
                <a:gd name="T2" fmla="*/ 0 w 8"/>
                <a:gd name="T3" fmla="*/ 8 h 9"/>
                <a:gd name="T4" fmla="*/ 1 w 8"/>
                <a:gd name="T5" fmla="*/ 8 h 9"/>
                <a:gd name="T6" fmla="*/ 1 w 8"/>
                <a:gd name="T7" fmla="*/ 8 h 9"/>
                <a:gd name="T8" fmla="*/ 1 w 8"/>
                <a:gd name="T9" fmla="*/ 8 h 9"/>
                <a:gd name="T10" fmla="*/ 1 w 8"/>
                <a:gd name="T11" fmla="*/ 8 h 9"/>
                <a:gd name="T12" fmla="*/ 1 w 8"/>
                <a:gd name="T13" fmla="*/ 8 h 9"/>
                <a:gd name="T14" fmla="*/ 1 w 8"/>
                <a:gd name="T15" fmla="*/ 8 h 9"/>
                <a:gd name="T16" fmla="*/ 2 w 8"/>
                <a:gd name="T17" fmla="*/ 7 h 9"/>
                <a:gd name="T18" fmla="*/ 2 w 8"/>
                <a:gd name="T19" fmla="*/ 7 h 9"/>
                <a:gd name="T20" fmla="*/ 2 w 8"/>
                <a:gd name="T21" fmla="*/ 7 h 9"/>
                <a:gd name="T22" fmla="*/ 2 w 8"/>
                <a:gd name="T23" fmla="*/ 7 h 9"/>
                <a:gd name="T24" fmla="*/ 2 w 8"/>
                <a:gd name="T25" fmla="*/ 7 h 9"/>
                <a:gd name="T26" fmla="*/ 2 w 8"/>
                <a:gd name="T27" fmla="*/ 7 h 9"/>
                <a:gd name="T28" fmla="*/ 2 w 8"/>
                <a:gd name="T29" fmla="*/ 7 h 9"/>
                <a:gd name="T30" fmla="*/ 3 w 8"/>
                <a:gd name="T31" fmla="*/ 6 h 9"/>
                <a:gd name="T32" fmla="*/ 3 w 8"/>
                <a:gd name="T33" fmla="*/ 6 h 9"/>
                <a:gd name="T34" fmla="*/ 3 w 8"/>
                <a:gd name="T35" fmla="*/ 6 h 9"/>
                <a:gd name="T36" fmla="*/ 3 w 8"/>
                <a:gd name="T37" fmla="*/ 6 h 9"/>
                <a:gd name="T38" fmla="*/ 3 w 8"/>
                <a:gd name="T39" fmla="*/ 6 h 9"/>
                <a:gd name="T40" fmla="*/ 3 w 8"/>
                <a:gd name="T41" fmla="*/ 6 h 9"/>
                <a:gd name="T42" fmla="*/ 3 w 8"/>
                <a:gd name="T43" fmla="*/ 5 h 9"/>
                <a:gd name="T44" fmla="*/ 4 w 8"/>
                <a:gd name="T45" fmla="*/ 5 h 9"/>
                <a:gd name="T46" fmla="*/ 4 w 8"/>
                <a:gd name="T47" fmla="*/ 5 h 9"/>
                <a:gd name="T48" fmla="*/ 4 w 8"/>
                <a:gd name="T49" fmla="*/ 5 h 9"/>
                <a:gd name="T50" fmla="*/ 4 w 8"/>
                <a:gd name="T51" fmla="*/ 5 h 9"/>
                <a:gd name="T52" fmla="*/ 4 w 8"/>
                <a:gd name="T53" fmla="*/ 5 h 9"/>
                <a:gd name="T54" fmla="*/ 4 w 8"/>
                <a:gd name="T55" fmla="*/ 4 h 9"/>
                <a:gd name="T56" fmla="*/ 4 w 8"/>
                <a:gd name="T57" fmla="*/ 4 h 9"/>
                <a:gd name="T58" fmla="*/ 5 w 8"/>
                <a:gd name="T59" fmla="*/ 4 h 9"/>
                <a:gd name="T60" fmla="*/ 5 w 8"/>
                <a:gd name="T61" fmla="*/ 4 h 9"/>
                <a:gd name="T62" fmla="*/ 5 w 8"/>
                <a:gd name="T63" fmla="*/ 4 h 9"/>
                <a:gd name="T64" fmla="*/ 5 w 8"/>
                <a:gd name="T65" fmla="*/ 3 h 9"/>
                <a:gd name="T66" fmla="*/ 5 w 8"/>
                <a:gd name="T67" fmla="*/ 3 h 9"/>
                <a:gd name="T68" fmla="*/ 5 w 8"/>
                <a:gd name="T69" fmla="*/ 3 h 9"/>
                <a:gd name="T70" fmla="*/ 5 w 8"/>
                <a:gd name="T71" fmla="*/ 3 h 9"/>
                <a:gd name="T72" fmla="*/ 6 w 8"/>
                <a:gd name="T73" fmla="*/ 3 h 9"/>
                <a:gd name="T74" fmla="*/ 6 w 8"/>
                <a:gd name="T75" fmla="*/ 3 h 9"/>
                <a:gd name="T76" fmla="*/ 6 w 8"/>
                <a:gd name="T77" fmla="*/ 2 h 9"/>
                <a:gd name="T78" fmla="*/ 6 w 8"/>
                <a:gd name="T79" fmla="*/ 2 h 9"/>
                <a:gd name="T80" fmla="*/ 6 w 8"/>
                <a:gd name="T81" fmla="*/ 2 h 9"/>
                <a:gd name="T82" fmla="*/ 6 w 8"/>
                <a:gd name="T83" fmla="*/ 2 h 9"/>
                <a:gd name="T84" fmla="*/ 6 w 8"/>
                <a:gd name="T85" fmla="*/ 2 h 9"/>
                <a:gd name="T86" fmla="*/ 7 w 8"/>
                <a:gd name="T87" fmla="*/ 1 h 9"/>
                <a:gd name="T88" fmla="*/ 7 w 8"/>
                <a:gd name="T89" fmla="*/ 1 h 9"/>
                <a:gd name="T90" fmla="*/ 7 w 8"/>
                <a:gd name="T91" fmla="*/ 1 h 9"/>
                <a:gd name="T92" fmla="*/ 7 w 8"/>
                <a:gd name="T93" fmla="*/ 1 h 9"/>
                <a:gd name="T94" fmla="*/ 7 w 8"/>
                <a:gd name="T95" fmla="*/ 1 h 9"/>
                <a:gd name="T96" fmla="*/ 7 w 8"/>
                <a:gd name="T97" fmla="*/ 0 h 9"/>
                <a:gd name="T98" fmla="*/ 8 w 8"/>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9">
                  <a:moveTo>
                    <a:pt x="0" y="9"/>
                  </a:moveTo>
                  <a:lnTo>
                    <a:pt x="0" y="8"/>
                  </a:lnTo>
                  <a:lnTo>
                    <a:pt x="1" y="8"/>
                  </a:lnTo>
                  <a:lnTo>
                    <a:pt x="1" y="8"/>
                  </a:lnTo>
                  <a:lnTo>
                    <a:pt x="1" y="8"/>
                  </a:lnTo>
                  <a:lnTo>
                    <a:pt x="1" y="8"/>
                  </a:lnTo>
                  <a:lnTo>
                    <a:pt x="1" y="8"/>
                  </a:lnTo>
                  <a:lnTo>
                    <a:pt x="1" y="8"/>
                  </a:lnTo>
                  <a:lnTo>
                    <a:pt x="2" y="7"/>
                  </a:lnTo>
                  <a:lnTo>
                    <a:pt x="2" y="7"/>
                  </a:lnTo>
                  <a:lnTo>
                    <a:pt x="2" y="7"/>
                  </a:lnTo>
                  <a:lnTo>
                    <a:pt x="2" y="7"/>
                  </a:lnTo>
                  <a:lnTo>
                    <a:pt x="2" y="7"/>
                  </a:lnTo>
                  <a:lnTo>
                    <a:pt x="2" y="7"/>
                  </a:lnTo>
                  <a:lnTo>
                    <a:pt x="2" y="7"/>
                  </a:lnTo>
                  <a:lnTo>
                    <a:pt x="3" y="6"/>
                  </a:lnTo>
                  <a:lnTo>
                    <a:pt x="3" y="6"/>
                  </a:lnTo>
                  <a:lnTo>
                    <a:pt x="3" y="6"/>
                  </a:lnTo>
                  <a:lnTo>
                    <a:pt x="3" y="6"/>
                  </a:lnTo>
                  <a:lnTo>
                    <a:pt x="3" y="6"/>
                  </a:lnTo>
                  <a:lnTo>
                    <a:pt x="3" y="6"/>
                  </a:lnTo>
                  <a:lnTo>
                    <a:pt x="3" y="5"/>
                  </a:lnTo>
                  <a:lnTo>
                    <a:pt x="4" y="5"/>
                  </a:lnTo>
                  <a:lnTo>
                    <a:pt x="4" y="5"/>
                  </a:lnTo>
                  <a:lnTo>
                    <a:pt x="4" y="5"/>
                  </a:lnTo>
                  <a:lnTo>
                    <a:pt x="4" y="5"/>
                  </a:lnTo>
                  <a:lnTo>
                    <a:pt x="4" y="5"/>
                  </a:lnTo>
                  <a:lnTo>
                    <a:pt x="4" y="4"/>
                  </a:lnTo>
                  <a:lnTo>
                    <a:pt x="4" y="4"/>
                  </a:lnTo>
                  <a:lnTo>
                    <a:pt x="5" y="4"/>
                  </a:lnTo>
                  <a:lnTo>
                    <a:pt x="5" y="4"/>
                  </a:lnTo>
                  <a:lnTo>
                    <a:pt x="5" y="4"/>
                  </a:lnTo>
                  <a:lnTo>
                    <a:pt x="5" y="3"/>
                  </a:lnTo>
                  <a:lnTo>
                    <a:pt x="5" y="3"/>
                  </a:lnTo>
                  <a:lnTo>
                    <a:pt x="5" y="3"/>
                  </a:lnTo>
                  <a:lnTo>
                    <a:pt x="5" y="3"/>
                  </a:lnTo>
                  <a:lnTo>
                    <a:pt x="6" y="3"/>
                  </a:lnTo>
                  <a:lnTo>
                    <a:pt x="6" y="3"/>
                  </a:lnTo>
                  <a:lnTo>
                    <a:pt x="6" y="2"/>
                  </a:lnTo>
                  <a:lnTo>
                    <a:pt x="6" y="2"/>
                  </a:lnTo>
                  <a:lnTo>
                    <a:pt x="6" y="2"/>
                  </a:lnTo>
                  <a:lnTo>
                    <a:pt x="6" y="2"/>
                  </a:lnTo>
                  <a:lnTo>
                    <a:pt x="6" y="2"/>
                  </a:lnTo>
                  <a:lnTo>
                    <a:pt x="7" y="1"/>
                  </a:lnTo>
                  <a:lnTo>
                    <a:pt x="7" y="1"/>
                  </a:lnTo>
                  <a:lnTo>
                    <a:pt x="7" y="1"/>
                  </a:lnTo>
                  <a:lnTo>
                    <a:pt x="7" y="1"/>
                  </a:lnTo>
                  <a:lnTo>
                    <a:pt x="7" y="1"/>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7" name="Freeform 4700"/>
            <p:cNvSpPr>
              <a:spLocks/>
            </p:cNvSpPr>
            <p:nvPr/>
          </p:nvSpPr>
          <p:spPr bwMode="auto">
            <a:xfrm>
              <a:off x="6353640" y="2673863"/>
              <a:ext cx="10557" cy="18589"/>
            </a:xfrm>
            <a:custGeom>
              <a:avLst/>
              <a:gdLst>
                <a:gd name="T0" fmla="*/ 0 w 7"/>
                <a:gd name="T1" fmla="*/ 12 h 12"/>
                <a:gd name="T2" fmla="*/ 0 w 7"/>
                <a:gd name="T3" fmla="*/ 12 h 12"/>
                <a:gd name="T4" fmla="*/ 0 w 7"/>
                <a:gd name="T5" fmla="*/ 12 h 12"/>
                <a:gd name="T6" fmla="*/ 0 w 7"/>
                <a:gd name="T7" fmla="*/ 12 h 12"/>
                <a:gd name="T8" fmla="*/ 0 w 7"/>
                <a:gd name="T9" fmla="*/ 11 h 12"/>
                <a:gd name="T10" fmla="*/ 0 w 7"/>
                <a:gd name="T11" fmla="*/ 11 h 12"/>
                <a:gd name="T12" fmla="*/ 0 w 7"/>
                <a:gd name="T13" fmla="*/ 11 h 12"/>
                <a:gd name="T14" fmla="*/ 1 w 7"/>
                <a:gd name="T15" fmla="*/ 11 h 12"/>
                <a:gd name="T16" fmla="*/ 1 w 7"/>
                <a:gd name="T17" fmla="*/ 11 h 12"/>
                <a:gd name="T18" fmla="*/ 1 w 7"/>
                <a:gd name="T19" fmla="*/ 10 h 12"/>
                <a:gd name="T20" fmla="*/ 1 w 7"/>
                <a:gd name="T21" fmla="*/ 10 h 12"/>
                <a:gd name="T22" fmla="*/ 1 w 7"/>
                <a:gd name="T23" fmla="*/ 10 h 12"/>
                <a:gd name="T24" fmla="*/ 1 w 7"/>
                <a:gd name="T25" fmla="*/ 10 h 12"/>
                <a:gd name="T26" fmla="*/ 1 w 7"/>
                <a:gd name="T27" fmla="*/ 9 h 12"/>
                <a:gd name="T28" fmla="*/ 2 w 7"/>
                <a:gd name="T29" fmla="*/ 9 h 12"/>
                <a:gd name="T30" fmla="*/ 2 w 7"/>
                <a:gd name="T31" fmla="*/ 9 h 12"/>
                <a:gd name="T32" fmla="*/ 2 w 7"/>
                <a:gd name="T33" fmla="*/ 9 h 12"/>
                <a:gd name="T34" fmla="*/ 2 w 7"/>
                <a:gd name="T35" fmla="*/ 9 h 12"/>
                <a:gd name="T36" fmla="*/ 2 w 7"/>
                <a:gd name="T37" fmla="*/ 8 h 12"/>
                <a:gd name="T38" fmla="*/ 2 w 7"/>
                <a:gd name="T39" fmla="*/ 8 h 12"/>
                <a:gd name="T40" fmla="*/ 2 w 7"/>
                <a:gd name="T41" fmla="*/ 8 h 12"/>
                <a:gd name="T42" fmla="*/ 3 w 7"/>
                <a:gd name="T43" fmla="*/ 8 h 12"/>
                <a:gd name="T44" fmla="*/ 3 w 7"/>
                <a:gd name="T45" fmla="*/ 8 h 12"/>
                <a:gd name="T46" fmla="*/ 3 w 7"/>
                <a:gd name="T47" fmla="*/ 7 h 12"/>
                <a:gd name="T48" fmla="*/ 3 w 7"/>
                <a:gd name="T49" fmla="*/ 7 h 12"/>
                <a:gd name="T50" fmla="*/ 3 w 7"/>
                <a:gd name="T51" fmla="*/ 7 h 12"/>
                <a:gd name="T52" fmla="*/ 3 w 7"/>
                <a:gd name="T53" fmla="*/ 6 h 12"/>
                <a:gd name="T54" fmla="*/ 3 w 7"/>
                <a:gd name="T55" fmla="*/ 6 h 12"/>
                <a:gd name="T56" fmla="*/ 4 w 7"/>
                <a:gd name="T57" fmla="*/ 6 h 12"/>
                <a:gd name="T58" fmla="*/ 4 w 7"/>
                <a:gd name="T59" fmla="*/ 6 h 12"/>
                <a:gd name="T60" fmla="*/ 4 w 7"/>
                <a:gd name="T61" fmla="*/ 5 h 12"/>
                <a:gd name="T62" fmla="*/ 4 w 7"/>
                <a:gd name="T63" fmla="*/ 5 h 12"/>
                <a:gd name="T64" fmla="*/ 4 w 7"/>
                <a:gd name="T65" fmla="*/ 5 h 12"/>
                <a:gd name="T66" fmla="*/ 4 w 7"/>
                <a:gd name="T67" fmla="*/ 5 h 12"/>
                <a:gd name="T68" fmla="*/ 4 w 7"/>
                <a:gd name="T69" fmla="*/ 4 h 12"/>
                <a:gd name="T70" fmla="*/ 5 w 7"/>
                <a:gd name="T71" fmla="*/ 4 h 12"/>
                <a:gd name="T72" fmla="*/ 5 w 7"/>
                <a:gd name="T73" fmla="*/ 4 h 12"/>
                <a:gd name="T74" fmla="*/ 5 w 7"/>
                <a:gd name="T75" fmla="*/ 4 h 12"/>
                <a:gd name="T76" fmla="*/ 5 w 7"/>
                <a:gd name="T77" fmla="*/ 3 h 12"/>
                <a:gd name="T78" fmla="*/ 5 w 7"/>
                <a:gd name="T79" fmla="*/ 3 h 12"/>
                <a:gd name="T80" fmla="*/ 5 w 7"/>
                <a:gd name="T81" fmla="*/ 3 h 12"/>
                <a:gd name="T82" fmla="*/ 5 w 7"/>
                <a:gd name="T83" fmla="*/ 3 h 12"/>
                <a:gd name="T84" fmla="*/ 6 w 7"/>
                <a:gd name="T85" fmla="*/ 2 h 12"/>
                <a:gd name="T86" fmla="*/ 6 w 7"/>
                <a:gd name="T87" fmla="*/ 2 h 12"/>
                <a:gd name="T88" fmla="*/ 6 w 7"/>
                <a:gd name="T89" fmla="*/ 2 h 12"/>
                <a:gd name="T90" fmla="*/ 6 w 7"/>
                <a:gd name="T91" fmla="*/ 2 h 12"/>
                <a:gd name="T92" fmla="*/ 6 w 7"/>
                <a:gd name="T93" fmla="*/ 1 h 12"/>
                <a:gd name="T94" fmla="*/ 6 w 7"/>
                <a:gd name="T95" fmla="*/ 1 h 12"/>
                <a:gd name="T96" fmla="*/ 6 w 7"/>
                <a:gd name="T97" fmla="*/ 1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0" y="11"/>
                  </a:lnTo>
                  <a:lnTo>
                    <a:pt x="0" y="11"/>
                  </a:lnTo>
                  <a:lnTo>
                    <a:pt x="0" y="11"/>
                  </a:lnTo>
                  <a:lnTo>
                    <a:pt x="1" y="11"/>
                  </a:lnTo>
                  <a:lnTo>
                    <a:pt x="1" y="11"/>
                  </a:lnTo>
                  <a:lnTo>
                    <a:pt x="1" y="10"/>
                  </a:lnTo>
                  <a:lnTo>
                    <a:pt x="1" y="10"/>
                  </a:lnTo>
                  <a:lnTo>
                    <a:pt x="1" y="10"/>
                  </a:lnTo>
                  <a:lnTo>
                    <a:pt x="1" y="10"/>
                  </a:lnTo>
                  <a:lnTo>
                    <a:pt x="1" y="9"/>
                  </a:lnTo>
                  <a:lnTo>
                    <a:pt x="2" y="9"/>
                  </a:lnTo>
                  <a:lnTo>
                    <a:pt x="2" y="9"/>
                  </a:lnTo>
                  <a:lnTo>
                    <a:pt x="2" y="9"/>
                  </a:lnTo>
                  <a:lnTo>
                    <a:pt x="2" y="9"/>
                  </a:lnTo>
                  <a:lnTo>
                    <a:pt x="2" y="8"/>
                  </a:lnTo>
                  <a:lnTo>
                    <a:pt x="2" y="8"/>
                  </a:lnTo>
                  <a:lnTo>
                    <a:pt x="2" y="8"/>
                  </a:lnTo>
                  <a:lnTo>
                    <a:pt x="3" y="8"/>
                  </a:lnTo>
                  <a:lnTo>
                    <a:pt x="3" y="8"/>
                  </a:lnTo>
                  <a:lnTo>
                    <a:pt x="3" y="7"/>
                  </a:lnTo>
                  <a:lnTo>
                    <a:pt x="3" y="7"/>
                  </a:lnTo>
                  <a:lnTo>
                    <a:pt x="3" y="7"/>
                  </a:lnTo>
                  <a:lnTo>
                    <a:pt x="3" y="6"/>
                  </a:lnTo>
                  <a:lnTo>
                    <a:pt x="3" y="6"/>
                  </a:lnTo>
                  <a:lnTo>
                    <a:pt x="4" y="6"/>
                  </a:lnTo>
                  <a:lnTo>
                    <a:pt x="4" y="6"/>
                  </a:lnTo>
                  <a:lnTo>
                    <a:pt x="4" y="5"/>
                  </a:lnTo>
                  <a:lnTo>
                    <a:pt x="4" y="5"/>
                  </a:lnTo>
                  <a:lnTo>
                    <a:pt x="4" y="5"/>
                  </a:lnTo>
                  <a:lnTo>
                    <a:pt x="4" y="5"/>
                  </a:lnTo>
                  <a:lnTo>
                    <a:pt x="4" y="4"/>
                  </a:lnTo>
                  <a:lnTo>
                    <a:pt x="5" y="4"/>
                  </a:lnTo>
                  <a:lnTo>
                    <a:pt x="5" y="4"/>
                  </a:lnTo>
                  <a:lnTo>
                    <a:pt x="5" y="4"/>
                  </a:lnTo>
                  <a:lnTo>
                    <a:pt x="5" y="3"/>
                  </a:lnTo>
                  <a:lnTo>
                    <a:pt x="5" y="3"/>
                  </a:lnTo>
                  <a:lnTo>
                    <a:pt x="5" y="3"/>
                  </a:lnTo>
                  <a:lnTo>
                    <a:pt x="5" y="3"/>
                  </a:lnTo>
                  <a:lnTo>
                    <a:pt x="6" y="2"/>
                  </a:lnTo>
                  <a:lnTo>
                    <a:pt x="6" y="2"/>
                  </a:lnTo>
                  <a:lnTo>
                    <a:pt x="6" y="2"/>
                  </a:lnTo>
                  <a:lnTo>
                    <a:pt x="6" y="2"/>
                  </a:lnTo>
                  <a:lnTo>
                    <a:pt x="6" y="1"/>
                  </a:lnTo>
                  <a:lnTo>
                    <a:pt x="6" y="1"/>
                  </a:lnTo>
                  <a:lnTo>
                    <a:pt x="6"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8" name="Freeform 4701"/>
            <p:cNvSpPr>
              <a:spLocks/>
            </p:cNvSpPr>
            <p:nvPr/>
          </p:nvSpPr>
          <p:spPr bwMode="auto">
            <a:xfrm>
              <a:off x="6364196" y="2647529"/>
              <a:ext cx="10557" cy="26335"/>
            </a:xfrm>
            <a:custGeom>
              <a:avLst/>
              <a:gdLst>
                <a:gd name="T0" fmla="*/ 0 w 7"/>
                <a:gd name="T1" fmla="*/ 17 h 17"/>
                <a:gd name="T2" fmla="*/ 0 w 7"/>
                <a:gd name="T3" fmla="*/ 17 h 17"/>
                <a:gd name="T4" fmla="*/ 0 w 7"/>
                <a:gd name="T5" fmla="*/ 17 h 17"/>
                <a:gd name="T6" fmla="*/ 0 w 7"/>
                <a:gd name="T7" fmla="*/ 17 h 17"/>
                <a:gd name="T8" fmla="*/ 0 w 7"/>
                <a:gd name="T9" fmla="*/ 16 h 17"/>
                <a:gd name="T10" fmla="*/ 0 w 7"/>
                <a:gd name="T11" fmla="*/ 16 h 17"/>
                <a:gd name="T12" fmla="*/ 0 w 7"/>
                <a:gd name="T13" fmla="*/ 16 h 17"/>
                <a:gd name="T14" fmla="*/ 1 w 7"/>
                <a:gd name="T15" fmla="*/ 15 h 17"/>
                <a:gd name="T16" fmla="*/ 1 w 7"/>
                <a:gd name="T17" fmla="*/ 15 h 17"/>
                <a:gd name="T18" fmla="*/ 1 w 7"/>
                <a:gd name="T19" fmla="*/ 15 h 17"/>
                <a:gd name="T20" fmla="*/ 1 w 7"/>
                <a:gd name="T21" fmla="*/ 14 h 17"/>
                <a:gd name="T22" fmla="*/ 1 w 7"/>
                <a:gd name="T23" fmla="*/ 14 h 17"/>
                <a:gd name="T24" fmla="*/ 1 w 7"/>
                <a:gd name="T25" fmla="*/ 14 h 17"/>
                <a:gd name="T26" fmla="*/ 2 w 7"/>
                <a:gd name="T27" fmla="*/ 13 h 17"/>
                <a:gd name="T28" fmla="*/ 2 w 7"/>
                <a:gd name="T29" fmla="*/ 13 h 17"/>
                <a:gd name="T30" fmla="*/ 2 w 7"/>
                <a:gd name="T31" fmla="*/ 13 h 17"/>
                <a:gd name="T32" fmla="*/ 2 w 7"/>
                <a:gd name="T33" fmla="*/ 12 h 17"/>
                <a:gd name="T34" fmla="*/ 2 w 7"/>
                <a:gd name="T35" fmla="*/ 12 h 17"/>
                <a:gd name="T36" fmla="*/ 2 w 7"/>
                <a:gd name="T37" fmla="*/ 12 h 17"/>
                <a:gd name="T38" fmla="*/ 2 w 7"/>
                <a:gd name="T39" fmla="*/ 12 h 17"/>
                <a:gd name="T40" fmla="*/ 3 w 7"/>
                <a:gd name="T41" fmla="*/ 11 h 17"/>
                <a:gd name="T42" fmla="*/ 3 w 7"/>
                <a:gd name="T43" fmla="*/ 11 h 17"/>
                <a:gd name="T44" fmla="*/ 3 w 7"/>
                <a:gd name="T45" fmla="*/ 11 h 17"/>
                <a:gd name="T46" fmla="*/ 3 w 7"/>
                <a:gd name="T47" fmla="*/ 10 h 17"/>
                <a:gd name="T48" fmla="*/ 3 w 7"/>
                <a:gd name="T49" fmla="*/ 10 h 17"/>
                <a:gd name="T50" fmla="*/ 3 w 7"/>
                <a:gd name="T51" fmla="*/ 10 h 17"/>
                <a:gd name="T52" fmla="*/ 3 w 7"/>
                <a:gd name="T53" fmla="*/ 9 h 17"/>
                <a:gd name="T54" fmla="*/ 4 w 7"/>
                <a:gd name="T55" fmla="*/ 9 h 17"/>
                <a:gd name="T56" fmla="*/ 4 w 7"/>
                <a:gd name="T57" fmla="*/ 8 h 17"/>
                <a:gd name="T58" fmla="*/ 4 w 7"/>
                <a:gd name="T59" fmla="*/ 8 h 17"/>
                <a:gd name="T60" fmla="*/ 4 w 7"/>
                <a:gd name="T61" fmla="*/ 8 h 17"/>
                <a:gd name="T62" fmla="*/ 4 w 7"/>
                <a:gd name="T63" fmla="*/ 7 h 17"/>
                <a:gd name="T64" fmla="*/ 4 w 7"/>
                <a:gd name="T65" fmla="*/ 7 h 17"/>
                <a:gd name="T66" fmla="*/ 4 w 7"/>
                <a:gd name="T67" fmla="*/ 7 h 17"/>
                <a:gd name="T68" fmla="*/ 5 w 7"/>
                <a:gd name="T69" fmla="*/ 6 h 17"/>
                <a:gd name="T70" fmla="*/ 5 w 7"/>
                <a:gd name="T71" fmla="*/ 6 h 17"/>
                <a:gd name="T72" fmla="*/ 5 w 7"/>
                <a:gd name="T73" fmla="*/ 6 h 17"/>
                <a:gd name="T74" fmla="*/ 5 w 7"/>
                <a:gd name="T75" fmla="*/ 5 h 17"/>
                <a:gd name="T76" fmla="*/ 5 w 7"/>
                <a:gd name="T77" fmla="*/ 5 h 17"/>
                <a:gd name="T78" fmla="*/ 5 w 7"/>
                <a:gd name="T79" fmla="*/ 4 h 17"/>
                <a:gd name="T80" fmla="*/ 5 w 7"/>
                <a:gd name="T81" fmla="*/ 4 h 17"/>
                <a:gd name="T82" fmla="*/ 6 w 7"/>
                <a:gd name="T83" fmla="*/ 4 h 17"/>
                <a:gd name="T84" fmla="*/ 6 w 7"/>
                <a:gd name="T85" fmla="*/ 3 h 17"/>
                <a:gd name="T86" fmla="*/ 6 w 7"/>
                <a:gd name="T87" fmla="*/ 3 h 17"/>
                <a:gd name="T88" fmla="*/ 6 w 7"/>
                <a:gd name="T89" fmla="*/ 2 h 17"/>
                <a:gd name="T90" fmla="*/ 6 w 7"/>
                <a:gd name="T91" fmla="*/ 2 h 17"/>
                <a:gd name="T92" fmla="*/ 6 w 7"/>
                <a:gd name="T93" fmla="*/ 2 h 17"/>
                <a:gd name="T94" fmla="*/ 6 w 7"/>
                <a:gd name="T95" fmla="*/ 1 h 17"/>
                <a:gd name="T96" fmla="*/ 7 w 7"/>
                <a:gd name="T97" fmla="*/ 1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0" y="17"/>
                  </a:lnTo>
                  <a:lnTo>
                    <a:pt x="0" y="17"/>
                  </a:lnTo>
                  <a:lnTo>
                    <a:pt x="0" y="16"/>
                  </a:lnTo>
                  <a:lnTo>
                    <a:pt x="0" y="16"/>
                  </a:lnTo>
                  <a:lnTo>
                    <a:pt x="0" y="16"/>
                  </a:lnTo>
                  <a:lnTo>
                    <a:pt x="1" y="15"/>
                  </a:lnTo>
                  <a:lnTo>
                    <a:pt x="1" y="15"/>
                  </a:lnTo>
                  <a:lnTo>
                    <a:pt x="1" y="15"/>
                  </a:lnTo>
                  <a:lnTo>
                    <a:pt x="1" y="14"/>
                  </a:lnTo>
                  <a:lnTo>
                    <a:pt x="1" y="14"/>
                  </a:lnTo>
                  <a:lnTo>
                    <a:pt x="1" y="14"/>
                  </a:lnTo>
                  <a:lnTo>
                    <a:pt x="2" y="13"/>
                  </a:lnTo>
                  <a:lnTo>
                    <a:pt x="2" y="13"/>
                  </a:lnTo>
                  <a:lnTo>
                    <a:pt x="2" y="13"/>
                  </a:lnTo>
                  <a:lnTo>
                    <a:pt x="2" y="12"/>
                  </a:lnTo>
                  <a:lnTo>
                    <a:pt x="2" y="12"/>
                  </a:lnTo>
                  <a:lnTo>
                    <a:pt x="2" y="12"/>
                  </a:lnTo>
                  <a:lnTo>
                    <a:pt x="2" y="12"/>
                  </a:lnTo>
                  <a:lnTo>
                    <a:pt x="3" y="11"/>
                  </a:lnTo>
                  <a:lnTo>
                    <a:pt x="3" y="11"/>
                  </a:lnTo>
                  <a:lnTo>
                    <a:pt x="3" y="11"/>
                  </a:lnTo>
                  <a:lnTo>
                    <a:pt x="3" y="10"/>
                  </a:lnTo>
                  <a:lnTo>
                    <a:pt x="3" y="10"/>
                  </a:lnTo>
                  <a:lnTo>
                    <a:pt x="3" y="10"/>
                  </a:lnTo>
                  <a:lnTo>
                    <a:pt x="3" y="9"/>
                  </a:lnTo>
                  <a:lnTo>
                    <a:pt x="4" y="9"/>
                  </a:lnTo>
                  <a:lnTo>
                    <a:pt x="4" y="8"/>
                  </a:lnTo>
                  <a:lnTo>
                    <a:pt x="4" y="8"/>
                  </a:lnTo>
                  <a:lnTo>
                    <a:pt x="4" y="8"/>
                  </a:lnTo>
                  <a:lnTo>
                    <a:pt x="4" y="7"/>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29" name="Freeform 4702"/>
            <p:cNvSpPr>
              <a:spLocks/>
            </p:cNvSpPr>
            <p:nvPr/>
          </p:nvSpPr>
          <p:spPr bwMode="auto">
            <a:xfrm>
              <a:off x="6374753" y="2610350"/>
              <a:ext cx="10557" cy="37178"/>
            </a:xfrm>
            <a:custGeom>
              <a:avLst/>
              <a:gdLst>
                <a:gd name="T0" fmla="*/ 0 w 7"/>
                <a:gd name="T1" fmla="*/ 24 h 24"/>
                <a:gd name="T2" fmla="*/ 0 w 7"/>
                <a:gd name="T3" fmla="*/ 24 h 24"/>
                <a:gd name="T4" fmla="*/ 0 w 7"/>
                <a:gd name="T5" fmla="*/ 24 h 24"/>
                <a:gd name="T6" fmla="*/ 0 w 7"/>
                <a:gd name="T7" fmla="*/ 23 h 24"/>
                <a:gd name="T8" fmla="*/ 0 w 7"/>
                <a:gd name="T9" fmla="*/ 23 h 24"/>
                <a:gd name="T10" fmla="*/ 0 w 7"/>
                <a:gd name="T11" fmla="*/ 22 h 24"/>
                <a:gd name="T12" fmla="*/ 1 w 7"/>
                <a:gd name="T13" fmla="*/ 22 h 24"/>
                <a:gd name="T14" fmla="*/ 1 w 7"/>
                <a:gd name="T15" fmla="*/ 22 h 24"/>
                <a:gd name="T16" fmla="*/ 1 w 7"/>
                <a:gd name="T17" fmla="*/ 21 h 24"/>
                <a:gd name="T18" fmla="*/ 1 w 7"/>
                <a:gd name="T19" fmla="*/ 21 h 24"/>
                <a:gd name="T20" fmla="*/ 1 w 7"/>
                <a:gd name="T21" fmla="*/ 20 h 24"/>
                <a:gd name="T22" fmla="*/ 1 w 7"/>
                <a:gd name="T23" fmla="*/ 20 h 24"/>
                <a:gd name="T24" fmla="*/ 1 w 7"/>
                <a:gd name="T25" fmla="*/ 19 h 24"/>
                <a:gd name="T26" fmla="*/ 2 w 7"/>
                <a:gd name="T27" fmla="*/ 19 h 24"/>
                <a:gd name="T28" fmla="*/ 2 w 7"/>
                <a:gd name="T29" fmla="*/ 18 h 24"/>
                <a:gd name="T30" fmla="*/ 2 w 7"/>
                <a:gd name="T31" fmla="*/ 18 h 24"/>
                <a:gd name="T32" fmla="*/ 2 w 7"/>
                <a:gd name="T33" fmla="*/ 17 h 24"/>
                <a:gd name="T34" fmla="*/ 2 w 7"/>
                <a:gd name="T35" fmla="*/ 17 h 24"/>
                <a:gd name="T36" fmla="*/ 2 w 7"/>
                <a:gd name="T37" fmla="*/ 17 h 24"/>
                <a:gd name="T38" fmla="*/ 2 w 7"/>
                <a:gd name="T39" fmla="*/ 16 h 24"/>
                <a:gd name="T40" fmla="*/ 3 w 7"/>
                <a:gd name="T41" fmla="*/ 16 h 24"/>
                <a:gd name="T42" fmla="*/ 3 w 7"/>
                <a:gd name="T43" fmla="*/ 15 h 24"/>
                <a:gd name="T44" fmla="*/ 3 w 7"/>
                <a:gd name="T45" fmla="*/ 15 h 24"/>
                <a:gd name="T46" fmla="*/ 3 w 7"/>
                <a:gd name="T47" fmla="*/ 14 h 24"/>
                <a:gd name="T48" fmla="*/ 3 w 7"/>
                <a:gd name="T49" fmla="*/ 14 h 24"/>
                <a:gd name="T50" fmla="*/ 3 w 7"/>
                <a:gd name="T51" fmla="*/ 13 h 24"/>
                <a:gd name="T52" fmla="*/ 3 w 7"/>
                <a:gd name="T53" fmla="*/ 13 h 24"/>
                <a:gd name="T54" fmla="*/ 4 w 7"/>
                <a:gd name="T55" fmla="*/ 12 h 24"/>
                <a:gd name="T56" fmla="*/ 4 w 7"/>
                <a:gd name="T57" fmla="*/ 12 h 24"/>
                <a:gd name="T58" fmla="*/ 4 w 7"/>
                <a:gd name="T59" fmla="*/ 11 h 24"/>
                <a:gd name="T60" fmla="*/ 4 w 7"/>
                <a:gd name="T61" fmla="*/ 11 h 24"/>
                <a:gd name="T62" fmla="*/ 4 w 7"/>
                <a:gd name="T63" fmla="*/ 10 h 24"/>
                <a:gd name="T64" fmla="*/ 4 w 7"/>
                <a:gd name="T65" fmla="*/ 10 h 24"/>
                <a:gd name="T66" fmla="*/ 5 w 7"/>
                <a:gd name="T67" fmla="*/ 9 h 24"/>
                <a:gd name="T68" fmla="*/ 5 w 7"/>
                <a:gd name="T69" fmla="*/ 9 h 24"/>
                <a:gd name="T70" fmla="*/ 5 w 7"/>
                <a:gd name="T71" fmla="*/ 8 h 24"/>
                <a:gd name="T72" fmla="*/ 5 w 7"/>
                <a:gd name="T73" fmla="*/ 8 h 24"/>
                <a:gd name="T74" fmla="*/ 5 w 7"/>
                <a:gd name="T75" fmla="*/ 7 h 24"/>
                <a:gd name="T76" fmla="*/ 5 w 7"/>
                <a:gd name="T77" fmla="*/ 7 h 24"/>
                <a:gd name="T78" fmla="*/ 5 w 7"/>
                <a:gd name="T79" fmla="*/ 6 h 24"/>
                <a:gd name="T80" fmla="*/ 6 w 7"/>
                <a:gd name="T81" fmla="*/ 6 h 24"/>
                <a:gd name="T82" fmla="*/ 6 w 7"/>
                <a:gd name="T83" fmla="*/ 5 h 24"/>
                <a:gd name="T84" fmla="*/ 6 w 7"/>
                <a:gd name="T85" fmla="*/ 4 h 24"/>
                <a:gd name="T86" fmla="*/ 6 w 7"/>
                <a:gd name="T87" fmla="*/ 4 h 24"/>
                <a:gd name="T88" fmla="*/ 6 w 7"/>
                <a:gd name="T89" fmla="*/ 3 h 24"/>
                <a:gd name="T90" fmla="*/ 6 w 7"/>
                <a:gd name="T91" fmla="*/ 3 h 24"/>
                <a:gd name="T92" fmla="*/ 6 w 7"/>
                <a:gd name="T93" fmla="*/ 2 h 24"/>
                <a:gd name="T94" fmla="*/ 7 w 7"/>
                <a:gd name="T95" fmla="*/ 2 h 24"/>
                <a:gd name="T96" fmla="*/ 7 w 7"/>
                <a:gd name="T97" fmla="*/ 1 h 24"/>
                <a:gd name="T98" fmla="*/ 7 w 7"/>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24"/>
                  </a:moveTo>
                  <a:lnTo>
                    <a:pt x="0" y="24"/>
                  </a:lnTo>
                  <a:lnTo>
                    <a:pt x="0" y="24"/>
                  </a:lnTo>
                  <a:lnTo>
                    <a:pt x="0" y="23"/>
                  </a:lnTo>
                  <a:lnTo>
                    <a:pt x="0" y="23"/>
                  </a:lnTo>
                  <a:lnTo>
                    <a:pt x="0" y="22"/>
                  </a:lnTo>
                  <a:lnTo>
                    <a:pt x="1" y="22"/>
                  </a:lnTo>
                  <a:lnTo>
                    <a:pt x="1" y="22"/>
                  </a:lnTo>
                  <a:lnTo>
                    <a:pt x="1" y="21"/>
                  </a:lnTo>
                  <a:lnTo>
                    <a:pt x="1" y="21"/>
                  </a:lnTo>
                  <a:lnTo>
                    <a:pt x="1" y="20"/>
                  </a:lnTo>
                  <a:lnTo>
                    <a:pt x="1" y="20"/>
                  </a:lnTo>
                  <a:lnTo>
                    <a:pt x="1" y="19"/>
                  </a:lnTo>
                  <a:lnTo>
                    <a:pt x="2" y="19"/>
                  </a:lnTo>
                  <a:lnTo>
                    <a:pt x="2" y="18"/>
                  </a:lnTo>
                  <a:lnTo>
                    <a:pt x="2" y="18"/>
                  </a:lnTo>
                  <a:lnTo>
                    <a:pt x="2" y="17"/>
                  </a:lnTo>
                  <a:lnTo>
                    <a:pt x="2" y="17"/>
                  </a:lnTo>
                  <a:lnTo>
                    <a:pt x="2" y="17"/>
                  </a:lnTo>
                  <a:lnTo>
                    <a:pt x="2" y="16"/>
                  </a:lnTo>
                  <a:lnTo>
                    <a:pt x="3" y="16"/>
                  </a:lnTo>
                  <a:lnTo>
                    <a:pt x="3" y="15"/>
                  </a:lnTo>
                  <a:lnTo>
                    <a:pt x="3" y="15"/>
                  </a:lnTo>
                  <a:lnTo>
                    <a:pt x="3" y="14"/>
                  </a:lnTo>
                  <a:lnTo>
                    <a:pt x="3" y="14"/>
                  </a:lnTo>
                  <a:lnTo>
                    <a:pt x="3" y="13"/>
                  </a:lnTo>
                  <a:lnTo>
                    <a:pt x="3"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5" y="6"/>
                  </a:lnTo>
                  <a:lnTo>
                    <a:pt x="6" y="6"/>
                  </a:lnTo>
                  <a:lnTo>
                    <a:pt x="6" y="5"/>
                  </a:lnTo>
                  <a:lnTo>
                    <a:pt x="6" y="4"/>
                  </a:lnTo>
                  <a:lnTo>
                    <a:pt x="6" y="4"/>
                  </a:lnTo>
                  <a:lnTo>
                    <a:pt x="6" y="3"/>
                  </a:lnTo>
                  <a:lnTo>
                    <a:pt x="6" y="3"/>
                  </a:lnTo>
                  <a:lnTo>
                    <a:pt x="6" y="2"/>
                  </a:lnTo>
                  <a:lnTo>
                    <a:pt x="7" y="2"/>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0" name="Freeform 4703"/>
            <p:cNvSpPr>
              <a:spLocks/>
            </p:cNvSpPr>
            <p:nvPr/>
          </p:nvSpPr>
          <p:spPr bwMode="auto">
            <a:xfrm>
              <a:off x="6385309" y="2566975"/>
              <a:ext cx="10557" cy="43375"/>
            </a:xfrm>
            <a:custGeom>
              <a:avLst/>
              <a:gdLst>
                <a:gd name="T0" fmla="*/ 0 w 7"/>
                <a:gd name="T1" fmla="*/ 28 h 28"/>
                <a:gd name="T2" fmla="*/ 0 w 7"/>
                <a:gd name="T3" fmla="*/ 28 h 28"/>
                <a:gd name="T4" fmla="*/ 0 w 7"/>
                <a:gd name="T5" fmla="*/ 27 h 28"/>
                <a:gd name="T6" fmla="*/ 0 w 7"/>
                <a:gd name="T7" fmla="*/ 27 h 28"/>
                <a:gd name="T8" fmla="*/ 0 w 7"/>
                <a:gd name="T9" fmla="*/ 26 h 28"/>
                <a:gd name="T10" fmla="*/ 1 w 7"/>
                <a:gd name="T11" fmla="*/ 26 h 28"/>
                <a:gd name="T12" fmla="*/ 1 w 7"/>
                <a:gd name="T13" fmla="*/ 25 h 28"/>
                <a:gd name="T14" fmla="*/ 1 w 7"/>
                <a:gd name="T15" fmla="*/ 24 h 28"/>
                <a:gd name="T16" fmla="*/ 1 w 7"/>
                <a:gd name="T17" fmla="*/ 24 h 28"/>
                <a:gd name="T18" fmla="*/ 1 w 7"/>
                <a:gd name="T19" fmla="*/ 23 h 28"/>
                <a:gd name="T20" fmla="*/ 1 w 7"/>
                <a:gd name="T21" fmla="*/ 23 h 28"/>
                <a:gd name="T22" fmla="*/ 1 w 7"/>
                <a:gd name="T23" fmla="*/ 22 h 28"/>
                <a:gd name="T24" fmla="*/ 2 w 7"/>
                <a:gd name="T25" fmla="*/ 21 h 28"/>
                <a:gd name="T26" fmla="*/ 2 w 7"/>
                <a:gd name="T27" fmla="*/ 21 h 28"/>
                <a:gd name="T28" fmla="*/ 2 w 7"/>
                <a:gd name="T29" fmla="*/ 20 h 28"/>
                <a:gd name="T30" fmla="*/ 2 w 7"/>
                <a:gd name="T31" fmla="*/ 20 h 28"/>
                <a:gd name="T32" fmla="*/ 2 w 7"/>
                <a:gd name="T33" fmla="*/ 19 h 28"/>
                <a:gd name="T34" fmla="*/ 2 w 7"/>
                <a:gd name="T35" fmla="*/ 19 h 28"/>
                <a:gd name="T36" fmla="*/ 3 w 7"/>
                <a:gd name="T37" fmla="*/ 18 h 28"/>
                <a:gd name="T38" fmla="*/ 3 w 7"/>
                <a:gd name="T39" fmla="*/ 17 h 28"/>
                <a:gd name="T40" fmla="*/ 3 w 7"/>
                <a:gd name="T41" fmla="*/ 17 h 28"/>
                <a:gd name="T42" fmla="*/ 3 w 7"/>
                <a:gd name="T43" fmla="*/ 16 h 28"/>
                <a:gd name="T44" fmla="*/ 3 w 7"/>
                <a:gd name="T45" fmla="*/ 16 h 28"/>
                <a:gd name="T46" fmla="*/ 3 w 7"/>
                <a:gd name="T47" fmla="*/ 15 h 28"/>
                <a:gd name="T48" fmla="*/ 3 w 7"/>
                <a:gd name="T49" fmla="*/ 14 h 28"/>
                <a:gd name="T50" fmla="*/ 4 w 7"/>
                <a:gd name="T51" fmla="*/ 14 h 28"/>
                <a:gd name="T52" fmla="*/ 4 w 7"/>
                <a:gd name="T53" fmla="*/ 13 h 28"/>
                <a:gd name="T54" fmla="*/ 4 w 7"/>
                <a:gd name="T55" fmla="*/ 13 h 28"/>
                <a:gd name="T56" fmla="*/ 4 w 7"/>
                <a:gd name="T57" fmla="*/ 12 h 28"/>
                <a:gd name="T58" fmla="*/ 4 w 7"/>
                <a:gd name="T59" fmla="*/ 11 h 28"/>
                <a:gd name="T60" fmla="*/ 4 w 7"/>
                <a:gd name="T61" fmla="*/ 11 h 28"/>
                <a:gd name="T62" fmla="*/ 4 w 7"/>
                <a:gd name="T63" fmla="*/ 10 h 28"/>
                <a:gd name="T64" fmla="*/ 5 w 7"/>
                <a:gd name="T65" fmla="*/ 10 h 28"/>
                <a:gd name="T66" fmla="*/ 5 w 7"/>
                <a:gd name="T67" fmla="*/ 9 h 28"/>
                <a:gd name="T68" fmla="*/ 5 w 7"/>
                <a:gd name="T69" fmla="*/ 9 h 28"/>
                <a:gd name="T70" fmla="*/ 5 w 7"/>
                <a:gd name="T71" fmla="*/ 8 h 28"/>
                <a:gd name="T72" fmla="*/ 5 w 7"/>
                <a:gd name="T73" fmla="*/ 7 h 28"/>
                <a:gd name="T74" fmla="*/ 5 w 7"/>
                <a:gd name="T75" fmla="*/ 7 h 28"/>
                <a:gd name="T76" fmla="*/ 5 w 7"/>
                <a:gd name="T77" fmla="*/ 6 h 28"/>
                <a:gd name="T78" fmla="*/ 6 w 7"/>
                <a:gd name="T79" fmla="*/ 6 h 28"/>
                <a:gd name="T80" fmla="*/ 6 w 7"/>
                <a:gd name="T81" fmla="*/ 5 h 28"/>
                <a:gd name="T82" fmla="*/ 6 w 7"/>
                <a:gd name="T83" fmla="*/ 4 h 28"/>
                <a:gd name="T84" fmla="*/ 6 w 7"/>
                <a:gd name="T85" fmla="*/ 4 h 28"/>
                <a:gd name="T86" fmla="*/ 6 w 7"/>
                <a:gd name="T87" fmla="*/ 3 h 28"/>
                <a:gd name="T88" fmla="*/ 6 w 7"/>
                <a:gd name="T89" fmla="*/ 3 h 28"/>
                <a:gd name="T90" fmla="*/ 6 w 7"/>
                <a:gd name="T91" fmla="*/ 2 h 28"/>
                <a:gd name="T92" fmla="*/ 7 w 7"/>
                <a:gd name="T93" fmla="*/ 2 h 28"/>
                <a:gd name="T94" fmla="*/ 7 w 7"/>
                <a:gd name="T95" fmla="*/ 1 h 28"/>
                <a:gd name="T96" fmla="*/ 7 w 7"/>
                <a:gd name="T97" fmla="*/ 0 h 28"/>
                <a:gd name="T98" fmla="*/ 7 w 7"/>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28"/>
                  </a:moveTo>
                  <a:lnTo>
                    <a:pt x="0" y="28"/>
                  </a:lnTo>
                  <a:lnTo>
                    <a:pt x="0" y="27"/>
                  </a:lnTo>
                  <a:lnTo>
                    <a:pt x="0" y="27"/>
                  </a:lnTo>
                  <a:lnTo>
                    <a:pt x="0" y="26"/>
                  </a:lnTo>
                  <a:lnTo>
                    <a:pt x="1" y="26"/>
                  </a:lnTo>
                  <a:lnTo>
                    <a:pt x="1" y="25"/>
                  </a:lnTo>
                  <a:lnTo>
                    <a:pt x="1" y="24"/>
                  </a:lnTo>
                  <a:lnTo>
                    <a:pt x="1" y="24"/>
                  </a:lnTo>
                  <a:lnTo>
                    <a:pt x="1" y="23"/>
                  </a:lnTo>
                  <a:lnTo>
                    <a:pt x="1" y="23"/>
                  </a:lnTo>
                  <a:lnTo>
                    <a:pt x="1" y="22"/>
                  </a:lnTo>
                  <a:lnTo>
                    <a:pt x="2" y="21"/>
                  </a:lnTo>
                  <a:lnTo>
                    <a:pt x="2" y="21"/>
                  </a:lnTo>
                  <a:lnTo>
                    <a:pt x="2" y="20"/>
                  </a:lnTo>
                  <a:lnTo>
                    <a:pt x="2" y="20"/>
                  </a:lnTo>
                  <a:lnTo>
                    <a:pt x="2" y="19"/>
                  </a:lnTo>
                  <a:lnTo>
                    <a:pt x="2" y="19"/>
                  </a:lnTo>
                  <a:lnTo>
                    <a:pt x="3" y="18"/>
                  </a:lnTo>
                  <a:lnTo>
                    <a:pt x="3" y="17"/>
                  </a:lnTo>
                  <a:lnTo>
                    <a:pt x="3" y="17"/>
                  </a:lnTo>
                  <a:lnTo>
                    <a:pt x="3" y="16"/>
                  </a:lnTo>
                  <a:lnTo>
                    <a:pt x="3" y="16"/>
                  </a:lnTo>
                  <a:lnTo>
                    <a:pt x="3" y="15"/>
                  </a:lnTo>
                  <a:lnTo>
                    <a:pt x="3" y="14"/>
                  </a:lnTo>
                  <a:lnTo>
                    <a:pt x="4" y="14"/>
                  </a:lnTo>
                  <a:lnTo>
                    <a:pt x="4" y="13"/>
                  </a:lnTo>
                  <a:lnTo>
                    <a:pt x="4" y="13"/>
                  </a:lnTo>
                  <a:lnTo>
                    <a:pt x="4" y="12"/>
                  </a:lnTo>
                  <a:lnTo>
                    <a:pt x="4" y="11"/>
                  </a:lnTo>
                  <a:lnTo>
                    <a:pt x="4" y="11"/>
                  </a:lnTo>
                  <a:lnTo>
                    <a:pt x="4" y="10"/>
                  </a:lnTo>
                  <a:lnTo>
                    <a:pt x="5" y="10"/>
                  </a:lnTo>
                  <a:lnTo>
                    <a:pt x="5" y="9"/>
                  </a:lnTo>
                  <a:lnTo>
                    <a:pt x="5" y="9"/>
                  </a:lnTo>
                  <a:lnTo>
                    <a:pt x="5" y="8"/>
                  </a:lnTo>
                  <a:lnTo>
                    <a:pt x="5" y="7"/>
                  </a:lnTo>
                  <a:lnTo>
                    <a:pt x="5" y="7"/>
                  </a:lnTo>
                  <a:lnTo>
                    <a:pt x="5" y="6"/>
                  </a:lnTo>
                  <a:lnTo>
                    <a:pt x="6" y="6"/>
                  </a:lnTo>
                  <a:lnTo>
                    <a:pt x="6" y="5"/>
                  </a:lnTo>
                  <a:lnTo>
                    <a:pt x="6" y="4"/>
                  </a:lnTo>
                  <a:lnTo>
                    <a:pt x="6" y="4"/>
                  </a:lnTo>
                  <a:lnTo>
                    <a:pt x="6" y="3"/>
                  </a:lnTo>
                  <a:lnTo>
                    <a:pt x="6" y="3"/>
                  </a:lnTo>
                  <a:lnTo>
                    <a:pt x="6" y="2"/>
                  </a:lnTo>
                  <a:lnTo>
                    <a:pt x="7" y="2"/>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1" name="Freeform 4704"/>
            <p:cNvSpPr>
              <a:spLocks/>
            </p:cNvSpPr>
            <p:nvPr/>
          </p:nvSpPr>
          <p:spPr bwMode="auto">
            <a:xfrm>
              <a:off x="6395867" y="2525149"/>
              <a:ext cx="10557" cy="41826"/>
            </a:xfrm>
            <a:custGeom>
              <a:avLst/>
              <a:gdLst>
                <a:gd name="T0" fmla="*/ 0 w 7"/>
                <a:gd name="T1" fmla="*/ 27 h 27"/>
                <a:gd name="T2" fmla="*/ 0 w 7"/>
                <a:gd name="T3" fmla="*/ 26 h 27"/>
                <a:gd name="T4" fmla="*/ 0 w 7"/>
                <a:gd name="T5" fmla="*/ 26 h 27"/>
                <a:gd name="T6" fmla="*/ 0 w 7"/>
                <a:gd name="T7" fmla="*/ 25 h 27"/>
                <a:gd name="T8" fmla="*/ 1 w 7"/>
                <a:gd name="T9" fmla="*/ 25 h 27"/>
                <a:gd name="T10" fmla="*/ 1 w 7"/>
                <a:gd name="T11" fmla="*/ 24 h 27"/>
                <a:gd name="T12" fmla="*/ 1 w 7"/>
                <a:gd name="T13" fmla="*/ 23 h 27"/>
                <a:gd name="T14" fmla="*/ 1 w 7"/>
                <a:gd name="T15" fmla="*/ 23 h 27"/>
                <a:gd name="T16" fmla="*/ 1 w 7"/>
                <a:gd name="T17" fmla="*/ 22 h 27"/>
                <a:gd name="T18" fmla="*/ 1 w 7"/>
                <a:gd name="T19" fmla="*/ 22 h 27"/>
                <a:gd name="T20" fmla="*/ 1 w 7"/>
                <a:gd name="T21" fmla="*/ 21 h 27"/>
                <a:gd name="T22" fmla="*/ 2 w 7"/>
                <a:gd name="T23" fmla="*/ 21 h 27"/>
                <a:gd name="T24" fmla="*/ 2 w 7"/>
                <a:gd name="T25" fmla="*/ 20 h 27"/>
                <a:gd name="T26" fmla="*/ 2 w 7"/>
                <a:gd name="T27" fmla="*/ 20 h 27"/>
                <a:gd name="T28" fmla="*/ 2 w 7"/>
                <a:gd name="T29" fmla="*/ 19 h 27"/>
                <a:gd name="T30" fmla="*/ 2 w 7"/>
                <a:gd name="T31" fmla="*/ 18 h 27"/>
                <a:gd name="T32" fmla="*/ 2 w 7"/>
                <a:gd name="T33" fmla="*/ 18 h 27"/>
                <a:gd name="T34" fmla="*/ 2 w 7"/>
                <a:gd name="T35" fmla="*/ 17 h 27"/>
                <a:gd name="T36" fmla="*/ 3 w 7"/>
                <a:gd name="T37" fmla="*/ 17 h 27"/>
                <a:gd name="T38" fmla="*/ 3 w 7"/>
                <a:gd name="T39" fmla="*/ 16 h 27"/>
                <a:gd name="T40" fmla="*/ 3 w 7"/>
                <a:gd name="T41" fmla="*/ 15 h 27"/>
                <a:gd name="T42" fmla="*/ 3 w 7"/>
                <a:gd name="T43" fmla="*/ 15 h 27"/>
                <a:gd name="T44" fmla="*/ 3 w 7"/>
                <a:gd name="T45" fmla="*/ 14 h 27"/>
                <a:gd name="T46" fmla="*/ 3 w 7"/>
                <a:gd name="T47" fmla="*/ 14 h 27"/>
                <a:gd name="T48" fmla="*/ 3 w 7"/>
                <a:gd name="T49" fmla="*/ 13 h 27"/>
                <a:gd name="T50" fmla="*/ 4 w 7"/>
                <a:gd name="T51" fmla="*/ 13 h 27"/>
                <a:gd name="T52" fmla="*/ 4 w 7"/>
                <a:gd name="T53" fmla="*/ 12 h 27"/>
                <a:gd name="T54" fmla="*/ 4 w 7"/>
                <a:gd name="T55" fmla="*/ 12 h 27"/>
                <a:gd name="T56" fmla="*/ 4 w 7"/>
                <a:gd name="T57" fmla="*/ 11 h 27"/>
                <a:gd name="T58" fmla="*/ 4 w 7"/>
                <a:gd name="T59" fmla="*/ 11 h 27"/>
                <a:gd name="T60" fmla="*/ 4 w 7"/>
                <a:gd name="T61" fmla="*/ 10 h 27"/>
                <a:gd name="T62" fmla="*/ 4 w 7"/>
                <a:gd name="T63" fmla="*/ 10 h 27"/>
                <a:gd name="T64" fmla="*/ 5 w 7"/>
                <a:gd name="T65" fmla="*/ 9 h 27"/>
                <a:gd name="T66" fmla="*/ 5 w 7"/>
                <a:gd name="T67" fmla="*/ 9 h 27"/>
                <a:gd name="T68" fmla="*/ 5 w 7"/>
                <a:gd name="T69" fmla="*/ 8 h 27"/>
                <a:gd name="T70" fmla="*/ 5 w 7"/>
                <a:gd name="T71" fmla="*/ 8 h 27"/>
                <a:gd name="T72" fmla="*/ 5 w 7"/>
                <a:gd name="T73" fmla="*/ 7 h 27"/>
                <a:gd name="T74" fmla="*/ 5 w 7"/>
                <a:gd name="T75" fmla="*/ 7 h 27"/>
                <a:gd name="T76" fmla="*/ 6 w 7"/>
                <a:gd name="T77" fmla="*/ 6 h 27"/>
                <a:gd name="T78" fmla="*/ 6 w 7"/>
                <a:gd name="T79" fmla="*/ 6 h 27"/>
                <a:gd name="T80" fmla="*/ 6 w 7"/>
                <a:gd name="T81" fmla="*/ 5 h 27"/>
                <a:gd name="T82" fmla="*/ 6 w 7"/>
                <a:gd name="T83" fmla="*/ 5 h 27"/>
                <a:gd name="T84" fmla="*/ 6 w 7"/>
                <a:gd name="T85" fmla="*/ 4 h 27"/>
                <a:gd name="T86" fmla="*/ 6 w 7"/>
                <a:gd name="T87" fmla="*/ 3 h 27"/>
                <a:gd name="T88" fmla="*/ 6 w 7"/>
                <a:gd name="T89" fmla="*/ 3 h 27"/>
                <a:gd name="T90" fmla="*/ 7 w 7"/>
                <a:gd name="T91" fmla="*/ 2 h 27"/>
                <a:gd name="T92" fmla="*/ 7 w 7"/>
                <a:gd name="T93" fmla="*/ 2 h 27"/>
                <a:gd name="T94" fmla="*/ 7 w 7"/>
                <a:gd name="T95" fmla="*/ 1 h 27"/>
                <a:gd name="T96" fmla="*/ 7 w 7"/>
                <a:gd name="T97" fmla="*/ 1 h 27"/>
                <a:gd name="T98" fmla="*/ 7 w 7"/>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27"/>
                  </a:moveTo>
                  <a:lnTo>
                    <a:pt x="0" y="26"/>
                  </a:lnTo>
                  <a:lnTo>
                    <a:pt x="0" y="26"/>
                  </a:lnTo>
                  <a:lnTo>
                    <a:pt x="0" y="25"/>
                  </a:lnTo>
                  <a:lnTo>
                    <a:pt x="1" y="25"/>
                  </a:lnTo>
                  <a:lnTo>
                    <a:pt x="1" y="24"/>
                  </a:lnTo>
                  <a:lnTo>
                    <a:pt x="1" y="23"/>
                  </a:lnTo>
                  <a:lnTo>
                    <a:pt x="1" y="23"/>
                  </a:lnTo>
                  <a:lnTo>
                    <a:pt x="1" y="22"/>
                  </a:lnTo>
                  <a:lnTo>
                    <a:pt x="1" y="22"/>
                  </a:lnTo>
                  <a:lnTo>
                    <a:pt x="1" y="21"/>
                  </a:lnTo>
                  <a:lnTo>
                    <a:pt x="2" y="21"/>
                  </a:lnTo>
                  <a:lnTo>
                    <a:pt x="2" y="20"/>
                  </a:lnTo>
                  <a:lnTo>
                    <a:pt x="2" y="20"/>
                  </a:lnTo>
                  <a:lnTo>
                    <a:pt x="2" y="19"/>
                  </a:lnTo>
                  <a:lnTo>
                    <a:pt x="2" y="18"/>
                  </a:lnTo>
                  <a:lnTo>
                    <a:pt x="2" y="18"/>
                  </a:lnTo>
                  <a:lnTo>
                    <a:pt x="2" y="17"/>
                  </a:lnTo>
                  <a:lnTo>
                    <a:pt x="3" y="17"/>
                  </a:lnTo>
                  <a:lnTo>
                    <a:pt x="3" y="16"/>
                  </a:lnTo>
                  <a:lnTo>
                    <a:pt x="3" y="15"/>
                  </a:lnTo>
                  <a:lnTo>
                    <a:pt x="3" y="15"/>
                  </a:lnTo>
                  <a:lnTo>
                    <a:pt x="3" y="14"/>
                  </a:lnTo>
                  <a:lnTo>
                    <a:pt x="3" y="14"/>
                  </a:lnTo>
                  <a:lnTo>
                    <a:pt x="3" y="13"/>
                  </a:lnTo>
                  <a:lnTo>
                    <a:pt x="4"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6" y="6"/>
                  </a:lnTo>
                  <a:lnTo>
                    <a:pt x="6" y="6"/>
                  </a:lnTo>
                  <a:lnTo>
                    <a:pt x="6" y="5"/>
                  </a:lnTo>
                  <a:lnTo>
                    <a:pt x="6" y="5"/>
                  </a:lnTo>
                  <a:lnTo>
                    <a:pt x="6" y="4"/>
                  </a:lnTo>
                  <a:lnTo>
                    <a:pt x="6" y="3"/>
                  </a:lnTo>
                  <a:lnTo>
                    <a:pt x="6"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2" name="Freeform 4705"/>
            <p:cNvSpPr>
              <a:spLocks/>
            </p:cNvSpPr>
            <p:nvPr/>
          </p:nvSpPr>
          <p:spPr bwMode="auto">
            <a:xfrm>
              <a:off x="6406423" y="2494167"/>
              <a:ext cx="10557" cy="30982"/>
            </a:xfrm>
            <a:custGeom>
              <a:avLst/>
              <a:gdLst>
                <a:gd name="T0" fmla="*/ 0 w 7"/>
                <a:gd name="T1" fmla="*/ 20 h 20"/>
                <a:gd name="T2" fmla="*/ 0 w 7"/>
                <a:gd name="T3" fmla="*/ 20 h 20"/>
                <a:gd name="T4" fmla="*/ 0 w 7"/>
                <a:gd name="T5" fmla="*/ 19 h 20"/>
                <a:gd name="T6" fmla="*/ 1 w 7"/>
                <a:gd name="T7" fmla="*/ 19 h 20"/>
                <a:gd name="T8" fmla="*/ 1 w 7"/>
                <a:gd name="T9" fmla="*/ 19 h 20"/>
                <a:gd name="T10" fmla="*/ 1 w 7"/>
                <a:gd name="T11" fmla="*/ 18 h 20"/>
                <a:gd name="T12" fmla="*/ 1 w 7"/>
                <a:gd name="T13" fmla="*/ 18 h 20"/>
                <a:gd name="T14" fmla="*/ 1 w 7"/>
                <a:gd name="T15" fmla="*/ 17 h 20"/>
                <a:gd name="T16" fmla="*/ 1 w 7"/>
                <a:gd name="T17" fmla="*/ 17 h 20"/>
                <a:gd name="T18" fmla="*/ 1 w 7"/>
                <a:gd name="T19" fmla="*/ 16 h 20"/>
                <a:gd name="T20" fmla="*/ 2 w 7"/>
                <a:gd name="T21" fmla="*/ 16 h 20"/>
                <a:gd name="T22" fmla="*/ 2 w 7"/>
                <a:gd name="T23" fmla="*/ 15 h 20"/>
                <a:gd name="T24" fmla="*/ 2 w 7"/>
                <a:gd name="T25" fmla="*/ 15 h 20"/>
                <a:gd name="T26" fmla="*/ 2 w 7"/>
                <a:gd name="T27" fmla="*/ 14 h 20"/>
                <a:gd name="T28" fmla="*/ 2 w 7"/>
                <a:gd name="T29" fmla="*/ 14 h 20"/>
                <a:gd name="T30" fmla="*/ 2 w 7"/>
                <a:gd name="T31" fmla="*/ 13 h 20"/>
                <a:gd name="T32" fmla="*/ 2 w 7"/>
                <a:gd name="T33" fmla="*/ 13 h 20"/>
                <a:gd name="T34" fmla="*/ 3 w 7"/>
                <a:gd name="T35" fmla="*/ 13 h 20"/>
                <a:gd name="T36" fmla="*/ 3 w 7"/>
                <a:gd name="T37" fmla="*/ 12 h 20"/>
                <a:gd name="T38" fmla="*/ 3 w 7"/>
                <a:gd name="T39" fmla="*/ 12 h 20"/>
                <a:gd name="T40" fmla="*/ 3 w 7"/>
                <a:gd name="T41" fmla="*/ 11 h 20"/>
                <a:gd name="T42" fmla="*/ 3 w 7"/>
                <a:gd name="T43" fmla="*/ 11 h 20"/>
                <a:gd name="T44" fmla="*/ 3 w 7"/>
                <a:gd name="T45" fmla="*/ 10 h 20"/>
                <a:gd name="T46" fmla="*/ 4 w 7"/>
                <a:gd name="T47" fmla="*/ 10 h 20"/>
                <a:gd name="T48" fmla="*/ 4 w 7"/>
                <a:gd name="T49" fmla="*/ 9 h 20"/>
                <a:gd name="T50" fmla="*/ 4 w 7"/>
                <a:gd name="T51" fmla="*/ 9 h 20"/>
                <a:gd name="T52" fmla="*/ 4 w 7"/>
                <a:gd name="T53" fmla="*/ 8 h 20"/>
                <a:gd name="T54" fmla="*/ 4 w 7"/>
                <a:gd name="T55" fmla="*/ 8 h 20"/>
                <a:gd name="T56" fmla="*/ 4 w 7"/>
                <a:gd name="T57" fmla="*/ 8 h 20"/>
                <a:gd name="T58" fmla="*/ 4 w 7"/>
                <a:gd name="T59" fmla="*/ 7 h 20"/>
                <a:gd name="T60" fmla="*/ 5 w 7"/>
                <a:gd name="T61" fmla="*/ 7 h 20"/>
                <a:gd name="T62" fmla="*/ 5 w 7"/>
                <a:gd name="T63" fmla="*/ 6 h 20"/>
                <a:gd name="T64" fmla="*/ 5 w 7"/>
                <a:gd name="T65" fmla="*/ 6 h 20"/>
                <a:gd name="T66" fmla="*/ 5 w 7"/>
                <a:gd name="T67" fmla="*/ 6 h 20"/>
                <a:gd name="T68" fmla="*/ 5 w 7"/>
                <a:gd name="T69" fmla="*/ 5 h 20"/>
                <a:gd name="T70" fmla="*/ 5 w 7"/>
                <a:gd name="T71" fmla="*/ 5 h 20"/>
                <a:gd name="T72" fmla="*/ 5 w 7"/>
                <a:gd name="T73" fmla="*/ 4 h 20"/>
                <a:gd name="T74" fmla="*/ 6 w 7"/>
                <a:gd name="T75" fmla="*/ 4 h 20"/>
                <a:gd name="T76" fmla="*/ 6 w 7"/>
                <a:gd name="T77" fmla="*/ 4 h 20"/>
                <a:gd name="T78" fmla="*/ 6 w 7"/>
                <a:gd name="T79" fmla="*/ 3 h 20"/>
                <a:gd name="T80" fmla="*/ 6 w 7"/>
                <a:gd name="T81" fmla="*/ 3 h 20"/>
                <a:gd name="T82" fmla="*/ 6 w 7"/>
                <a:gd name="T83" fmla="*/ 3 h 20"/>
                <a:gd name="T84" fmla="*/ 6 w 7"/>
                <a:gd name="T85" fmla="*/ 2 h 20"/>
                <a:gd name="T86" fmla="*/ 6 w 7"/>
                <a:gd name="T87" fmla="*/ 2 h 20"/>
                <a:gd name="T88" fmla="*/ 7 w 7"/>
                <a:gd name="T89" fmla="*/ 2 h 20"/>
                <a:gd name="T90" fmla="*/ 7 w 7"/>
                <a:gd name="T91" fmla="*/ 1 h 20"/>
                <a:gd name="T92" fmla="*/ 7 w 7"/>
                <a:gd name="T93" fmla="*/ 1 h 20"/>
                <a:gd name="T94" fmla="*/ 7 w 7"/>
                <a:gd name="T95" fmla="*/ 0 h 20"/>
                <a:gd name="T96" fmla="*/ 7 w 7"/>
                <a:gd name="T97" fmla="*/ 0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0" y="19"/>
                  </a:lnTo>
                  <a:lnTo>
                    <a:pt x="1" y="19"/>
                  </a:lnTo>
                  <a:lnTo>
                    <a:pt x="1" y="19"/>
                  </a:lnTo>
                  <a:lnTo>
                    <a:pt x="1" y="18"/>
                  </a:lnTo>
                  <a:lnTo>
                    <a:pt x="1" y="18"/>
                  </a:lnTo>
                  <a:lnTo>
                    <a:pt x="1" y="17"/>
                  </a:lnTo>
                  <a:lnTo>
                    <a:pt x="1" y="17"/>
                  </a:lnTo>
                  <a:lnTo>
                    <a:pt x="1" y="16"/>
                  </a:lnTo>
                  <a:lnTo>
                    <a:pt x="2" y="16"/>
                  </a:lnTo>
                  <a:lnTo>
                    <a:pt x="2" y="15"/>
                  </a:lnTo>
                  <a:lnTo>
                    <a:pt x="2" y="15"/>
                  </a:lnTo>
                  <a:lnTo>
                    <a:pt x="2" y="14"/>
                  </a:lnTo>
                  <a:lnTo>
                    <a:pt x="2" y="14"/>
                  </a:lnTo>
                  <a:lnTo>
                    <a:pt x="2" y="13"/>
                  </a:lnTo>
                  <a:lnTo>
                    <a:pt x="2" y="13"/>
                  </a:lnTo>
                  <a:lnTo>
                    <a:pt x="3" y="13"/>
                  </a:lnTo>
                  <a:lnTo>
                    <a:pt x="3" y="12"/>
                  </a:lnTo>
                  <a:lnTo>
                    <a:pt x="3" y="12"/>
                  </a:lnTo>
                  <a:lnTo>
                    <a:pt x="3" y="11"/>
                  </a:lnTo>
                  <a:lnTo>
                    <a:pt x="3" y="11"/>
                  </a:lnTo>
                  <a:lnTo>
                    <a:pt x="3" y="10"/>
                  </a:lnTo>
                  <a:lnTo>
                    <a:pt x="4" y="10"/>
                  </a:lnTo>
                  <a:lnTo>
                    <a:pt x="4" y="9"/>
                  </a:lnTo>
                  <a:lnTo>
                    <a:pt x="4" y="9"/>
                  </a:lnTo>
                  <a:lnTo>
                    <a:pt x="4" y="8"/>
                  </a:lnTo>
                  <a:lnTo>
                    <a:pt x="4" y="8"/>
                  </a:lnTo>
                  <a:lnTo>
                    <a:pt x="4" y="8"/>
                  </a:lnTo>
                  <a:lnTo>
                    <a:pt x="4" y="7"/>
                  </a:lnTo>
                  <a:lnTo>
                    <a:pt x="5" y="7"/>
                  </a:lnTo>
                  <a:lnTo>
                    <a:pt x="5" y="6"/>
                  </a:lnTo>
                  <a:lnTo>
                    <a:pt x="5" y="6"/>
                  </a:lnTo>
                  <a:lnTo>
                    <a:pt x="5" y="6"/>
                  </a:lnTo>
                  <a:lnTo>
                    <a:pt x="5" y="5"/>
                  </a:lnTo>
                  <a:lnTo>
                    <a:pt x="5" y="5"/>
                  </a:lnTo>
                  <a:lnTo>
                    <a:pt x="5" y="4"/>
                  </a:lnTo>
                  <a:lnTo>
                    <a:pt x="6" y="4"/>
                  </a:lnTo>
                  <a:lnTo>
                    <a:pt x="6" y="4"/>
                  </a:lnTo>
                  <a:lnTo>
                    <a:pt x="6" y="3"/>
                  </a:lnTo>
                  <a:lnTo>
                    <a:pt x="6" y="3"/>
                  </a:lnTo>
                  <a:lnTo>
                    <a:pt x="6" y="3"/>
                  </a:lnTo>
                  <a:lnTo>
                    <a:pt x="6" y="2"/>
                  </a:lnTo>
                  <a:lnTo>
                    <a:pt x="6" y="2"/>
                  </a:lnTo>
                  <a:lnTo>
                    <a:pt x="7" y="2"/>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3" name="Freeform 4706"/>
            <p:cNvSpPr>
              <a:spLocks/>
            </p:cNvSpPr>
            <p:nvPr/>
          </p:nvSpPr>
          <p:spPr bwMode="auto">
            <a:xfrm>
              <a:off x="6416980" y="2472480"/>
              <a:ext cx="10557" cy="21687"/>
            </a:xfrm>
            <a:custGeom>
              <a:avLst/>
              <a:gdLst>
                <a:gd name="T0" fmla="*/ 0 w 7"/>
                <a:gd name="T1" fmla="*/ 14 h 14"/>
                <a:gd name="T2" fmla="*/ 0 w 7"/>
                <a:gd name="T3" fmla="*/ 13 h 14"/>
                <a:gd name="T4" fmla="*/ 1 w 7"/>
                <a:gd name="T5" fmla="*/ 13 h 14"/>
                <a:gd name="T6" fmla="*/ 1 w 7"/>
                <a:gd name="T7" fmla="*/ 12 h 14"/>
                <a:gd name="T8" fmla="*/ 1 w 7"/>
                <a:gd name="T9" fmla="*/ 12 h 14"/>
                <a:gd name="T10" fmla="*/ 1 w 7"/>
                <a:gd name="T11" fmla="*/ 12 h 14"/>
                <a:gd name="T12" fmla="*/ 1 w 7"/>
                <a:gd name="T13" fmla="*/ 11 h 14"/>
                <a:gd name="T14" fmla="*/ 1 w 7"/>
                <a:gd name="T15" fmla="*/ 11 h 14"/>
                <a:gd name="T16" fmla="*/ 1 w 7"/>
                <a:gd name="T17" fmla="*/ 11 h 14"/>
                <a:gd name="T18" fmla="*/ 2 w 7"/>
                <a:gd name="T19" fmla="*/ 10 h 14"/>
                <a:gd name="T20" fmla="*/ 2 w 7"/>
                <a:gd name="T21" fmla="*/ 10 h 14"/>
                <a:gd name="T22" fmla="*/ 2 w 7"/>
                <a:gd name="T23" fmla="*/ 10 h 14"/>
                <a:gd name="T24" fmla="*/ 2 w 7"/>
                <a:gd name="T25" fmla="*/ 9 h 14"/>
                <a:gd name="T26" fmla="*/ 2 w 7"/>
                <a:gd name="T27" fmla="*/ 9 h 14"/>
                <a:gd name="T28" fmla="*/ 2 w 7"/>
                <a:gd name="T29" fmla="*/ 9 h 14"/>
                <a:gd name="T30" fmla="*/ 2 w 7"/>
                <a:gd name="T31" fmla="*/ 9 h 14"/>
                <a:gd name="T32" fmla="*/ 3 w 7"/>
                <a:gd name="T33" fmla="*/ 8 h 14"/>
                <a:gd name="T34" fmla="*/ 3 w 7"/>
                <a:gd name="T35" fmla="*/ 8 h 14"/>
                <a:gd name="T36" fmla="*/ 3 w 7"/>
                <a:gd name="T37" fmla="*/ 8 h 14"/>
                <a:gd name="T38" fmla="*/ 3 w 7"/>
                <a:gd name="T39" fmla="*/ 7 h 14"/>
                <a:gd name="T40" fmla="*/ 3 w 7"/>
                <a:gd name="T41" fmla="*/ 7 h 14"/>
                <a:gd name="T42" fmla="*/ 3 w 7"/>
                <a:gd name="T43" fmla="*/ 7 h 14"/>
                <a:gd name="T44" fmla="*/ 3 w 7"/>
                <a:gd name="T45" fmla="*/ 7 h 14"/>
                <a:gd name="T46" fmla="*/ 4 w 7"/>
                <a:gd name="T47" fmla="*/ 6 h 14"/>
                <a:gd name="T48" fmla="*/ 4 w 7"/>
                <a:gd name="T49" fmla="*/ 6 h 14"/>
                <a:gd name="T50" fmla="*/ 4 w 7"/>
                <a:gd name="T51" fmla="*/ 6 h 14"/>
                <a:gd name="T52" fmla="*/ 4 w 7"/>
                <a:gd name="T53" fmla="*/ 5 h 14"/>
                <a:gd name="T54" fmla="*/ 4 w 7"/>
                <a:gd name="T55" fmla="*/ 5 h 14"/>
                <a:gd name="T56" fmla="*/ 4 w 7"/>
                <a:gd name="T57" fmla="*/ 5 h 14"/>
                <a:gd name="T58" fmla="*/ 4 w 7"/>
                <a:gd name="T59" fmla="*/ 5 h 14"/>
                <a:gd name="T60" fmla="*/ 5 w 7"/>
                <a:gd name="T61" fmla="*/ 4 h 14"/>
                <a:gd name="T62" fmla="*/ 5 w 7"/>
                <a:gd name="T63" fmla="*/ 4 h 14"/>
                <a:gd name="T64" fmla="*/ 5 w 7"/>
                <a:gd name="T65" fmla="*/ 4 h 14"/>
                <a:gd name="T66" fmla="*/ 5 w 7"/>
                <a:gd name="T67" fmla="*/ 3 h 14"/>
                <a:gd name="T68" fmla="*/ 5 w 7"/>
                <a:gd name="T69" fmla="*/ 3 h 14"/>
                <a:gd name="T70" fmla="*/ 5 w 7"/>
                <a:gd name="T71" fmla="*/ 3 h 14"/>
                <a:gd name="T72" fmla="*/ 5 w 7"/>
                <a:gd name="T73" fmla="*/ 3 h 14"/>
                <a:gd name="T74" fmla="*/ 6 w 7"/>
                <a:gd name="T75" fmla="*/ 2 h 14"/>
                <a:gd name="T76" fmla="*/ 6 w 7"/>
                <a:gd name="T77" fmla="*/ 2 h 14"/>
                <a:gd name="T78" fmla="*/ 6 w 7"/>
                <a:gd name="T79" fmla="*/ 2 h 14"/>
                <a:gd name="T80" fmla="*/ 6 w 7"/>
                <a:gd name="T81" fmla="*/ 2 h 14"/>
                <a:gd name="T82" fmla="*/ 6 w 7"/>
                <a:gd name="T83" fmla="*/ 2 h 14"/>
                <a:gd name="T84" fmla="*/ 6 w 7"/>
                <a:gd name="T85" fmla="*/ 1 h 14"/>
                <a:gd name="T86" fmla="*/ 7 w 7"/>
                <a:gd name="T87" fmla="*/ 1 h 14"/>
                <a:gd name="T88" fmla="*/ 7 w 7"/>
                <a:gd name="T89" fmla="*/ 1 h 14"/>
                <a:gd name="T90" fmla="*/ 7 w 7"/>
                <a:gd name="T91" fmla="*/ 1 h 14"/>
                <a:gd name="T92" fmla="*/ 7 w 7"/>
                <a:gd name="T93" fmla="*/ 1 h 14"/>
                <a:gd name="T94" fmla="*/ 7 w 7"/>
                <a:gd name="T95" fmla="*/ 1 h 14"/>
                <a:gd name="T96" fmla="*/ 7 w 7"/>
                <a:gd name="T97" fmla="*/ 0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3"/>
                  </a:lnTo>
                  <a:lnTo>
                    <a:pt x="1" y="13"/>
                  </a:lnTo>
                  <a:lnTo>
                    <a:pt x="1" y="12"/>
                  </a:lnTo>
                  <a:lnTo>
                    <a:pt x="1" y="12"/>
                  </a:lnTo>
                  <a:lnTo>
                    <a:pt x="1" y="12"/>
                  </a:lnTo>
                  <a:lnTo>
                    <a:pt x="1" y="11"/>
                  </a:lnTo>
                  <a:lnTo>
                    <a:pt x="1" y="11"/>
                  </a:lnTo>
                  <a:lnTo>
                    <a:pt x="1" y="11"/>
                  </a:lnTo>
                  <a:lnTo>
                    <a:pt x="2" y="10"/>
                  </a:lnTo>
                  <a:lnTo>
                    <a:pt x="2" y="10"/>
                  </a:lnTo>
                  <a:lnTo>
                    <a:pt x="2" y="10"/>
                  </a:lnTo>
                  <a:lnTo>
                    <a:pt x="2" y="9"/>
                  </a:lnTo>
                  <a:lnTo>
                    <a:pt x="2" y="9"/>
                  </a:lnTo>
                  <a:lnTo>
                    <a:pt x="2" y="9"/>
                  </a:lnTo>
                  <a:lnTo>
                    <a:pt x="2" y="9"/>
                  </a:lnTo>
                  <a:lnTo>
                    <a:pt x="3" y="8"/>
                  </a:lnTo>
                  <a:lnTo>
                    <a:pt x="3" y="8"/>
                  </a:lnTo>
                  <a:lnTo>
                    <a:pt x="3" y="8"/>
                  </a:lnTo>
                  <a:lnTo>
                    <a:pt x="3" y="7"/>
                  </a:lnTo>
                  <a:lnTo>
                    <a:pt x="3" y="7"/>
                  </a:lnTo>
                  <a:lnTo>
                    <a:pt x="3" y="7"/>
                  </a:lnTo>
                  <a:lnTo>
                    <a:pt x="3" y="7"/>
                  </a:lnTo>
                  <a:lnTo>
                    <a:pt x="4" y="6"/>
                  </a:lnTo>
                  <a:lnTo>
                    <a:pt x="4" y="6"/>
                  </a:lnTo>
                  <a:lnTo>
                    <a:pt x="4" y="6"/>
                  </a:lnTo>
                  <a:lnTo>
                    <a:pt x="4" y="5"/>
                  </a:lnTo>
                  <a:lnTo>
                    <a:pt x="4" y="5"/>
                  </a:lnTo>
                  <a:lnTo>
                    <a:pt x="4" y="5"/>
                  </a:lnTo>
                  <a:lnTo>
                    <a:pt x="4" y="5"/>
                  </a:lnTo>
                  <a:lnTo>
                    <a:pt x="5" y="4"/>
                  </a:lnTo>
                  <a:lnTo>
                    <a:pt x="5" y="4"/>
                  </a:lnTo>
                  <a:lnTo>
                    <a:pt x="5" y="4"/>
                  </a:lnTo>
                  <a:lnTo>
                    <a:pt x="5" y="3"/>
                  </a:lnTo>
                  <a:lnTo>
                    <a:pt x="5" y="3"/>
                  </a:lnTo>
                  <a:lnTo>
                    <a:pt x="5" y="3"/>
                  </a:lnTo>
                  <a:lnTo>
                    <a:pt x="5" y="3"/>
                  </a:lnTo>
                  <a:lnTo>
                    <a:pt x="6" y="2"/>
                  </a:lnTo>
                  <a:lnTo>
                    <a:pt x="6" y="2"/>
                  </a:lnTo>
                  <a:lnTo>
                    <a:pt x="6" y="2"/>
                  </a:lnTo>
                  <a:lnTo>
                    <a:pt x="6" y="2"/>
                  </a:lnTo>
                  <a:lnTo>
                    <a:pt x="6" y="2"/>
                  </a:lnTo>
                  <a:lnTo>
                    <a:pt x="6" y="1"/>
                  </a:lnTo>
                  <a:lnTo>
                    <a:pt x="7" y="1"/>
                  </a:lnTo>
                  <a:lnTo>
                    <a:pt x="7" y="1"/>
                  </a:lnTo>
                  <a:lnTo>
                    <a:pt x="7"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4" name="Freeform 4707"/>
            <p:cNvSpPr>
              <a:spLocks/>
            </p:cNvSpPr>
            <p:nvPr/>
          </p:nvSpPr>
          <p:spPr bwMode="auto">
            <a:xfrm>
              <a:off x="6427536" y="2464735"/>
              <a:ext cx="12065" cy="7746"/>
            </a:xfrm>
            <a:custGeom>
              <a:avLst/>
              <a:gdLst>
                <a:gd name="T0" fmla="*/ 0 w 8"/>
                <a:gd name="T1" fmla="*/ 5 h 5"/>
                <a:gd name="T2" fmla="*/ 1 w 8"/>
                <a:gd name="T3" fmla="*/ 5 h 5"/>
                <a:gd name="T4" fmla="*/ 1 w 8"/>
                <a:gd name="T5" fmla="*/ 5 h 5"/>
                <a:gd name="T6" fmla="*/ 1 w 8"/>
                <a:gd name="T7" fmla="*/ 5 h 5"/>
                <a:gd name="T8" fmla="*/ 1 w 8"/>
                <a:gd name="T9" fmla="*/ 4 h 5"/>
                <a:gd name="T10" fmla="*/ 1 w 8"/>
                <a:gd name="T11" fmla="*/ 4 h 5"/>
                <a:gd name="T12" fmla="*/ 1 w 8"/>
                <a:gd name="T13" fmla="*/ 4 h 5"/>
                <a:gd name="T14" fmla="*/ 1 w 8"/>
                <a:gd name="T15" fmla="*/ 4 h 5"/>
                <a:gd name="T16" fmla="*/ 2 w 8"/>
                <a:gd name="T17" fmla="*/ 4 h 5"/>
                <a:gd name="T18" fmla="*/ 2 w 8"/>
                <a:gd name="T19" fmla="*/ 4 h 5"/>
                <a:gd name="T20" fmla="*/ 2 w 8"/>
                <a:gd name="T21" fmla="*/ 3 h 5"/>
                <a:gd name="T22" fmla="*/ 2 w 8"/>
                <a:gd name="T23" fmla="*/ 3 h 5"/>
                <a:gd name="T24" fmla="*/ 2 w 8"/>
                <a:gd name="T25" fmla="*/ 3 h 5"/>
                <a:gd name="T26" fmla="*/ 2 w 8"/>
                <a:gd name="T27" fmla="*/ 3 h 5"/>
                <a:gd name="T28" fmla="*/ 2 w 8"/>
                <a:gd name="T29" fmla="*/ 3 h 5"/>
                <a:gd name="T30" fmla="*/ 3 w 8"/>
                <a:gd name="T31" fmla="*/ 2 h 5"/>
                <a:gd name="T32" fmla="*/ 3 w 8"/>
                <a:gd name="T33" fmla="*/ 2 h 5"/>
                <a:gd name="T34" fmla="*/ 3 w 8"/>
                <a:gd name="T35" fmla="*/ 2 h 5"/>
                <a:gd name="T36" fmla="*/ 3 w 8"/>
                <a:gd name="T37" fmla="*/ 2 h 5"/>
                <a:gd name="T38" fmla="*/ 3 w 8"/>
                <a:gd name="T39" fmla="*/ 2 h 5"/>
                <a:gd name="T40" fmla="*/ 3 w 8"/>
                <a:gd name="T41" fmla="*/ 2 h 5"/>
                <a:gd name="T42" fmla="*/ 3 w 8"/>
                <a:gd name="T43" fmla="*/ 2 h 5"/>
                <a:gd name="T44" fmla="*/ 4 w 8"/>
                <a:gd name="T45" fmla="*/ 2 h 5"/>
                <a:gd name="T46" fmla="*/ 4 w 8"/>
                <a:gd name="T47" fmla="*/ 2 h 5"/>
                <a:gd name="T48" fmla="*/ 4 w 8"/>
                <a:gd name="T49" fmla="*/ 2 h 5"/>
                <a:gd name="T50" fmla="*/ 4 w 8"/>
                <a:gd name="T51" fmla="*/ 2 h 5"/>
                <a:gd name="T52" fmla="*/ 4 w 8"/>
                <a:gd name="T53" fmla="*/ 2 h 5"/>
                <a:gd name="T54" fmla="*/ 4 w 8"/>
                <a:gd name="T55" fmla="*/ 2 h 5"/>
                <a:gd name="T56" fmla="*/ 4 w 8"/>
                <a:gd name="T57" fmla="*/ 1 h 5"/>
                <a:gd name="T58" fmla="*/ 5 w 8"/>
                <a:gd name="T59" fmla="*/ 1 h 5"/>
                <a:gd name="T60" fmla="*/ 5 w 8"/>
                <a:gd name="T61" fmla="*/ 1 h 5"/>
                <a:gd name="T62" fmla="*/ 5 w 8"/>
                <a:gd name="T63" fmla="*/ 1 h 5"/>
                <a:gd name="T64" fmla="*/ 5 w 8"/>
                <a:gd name="T65" fmla="*/ 1 h 5"/>
                <a:gd name="T66" fmla="*/ 5 w 8"/>
                <a:gd name="T67" fmla="*/ 1 h 5"/>
                <a:gd name="T68" fmla="*/ 5 w 8"/>
                <a:gd name="T69" fmla="*/ 1 h 5"/>
                <a:gd name="T70" fmla="*/ 5 w 8"/>
                <a:gd name="T71" fmla="*/ 1 h 5"/>
                <a:gd name="T72" fmla="*/ 6 w 8"/>
                <a:gd name="T73" fmla="*/ 1 h 5"/>
                <a:gd name="T74" fmla="*/ 6 w 8"/>
                <a:gd name="T75" fmla="*/ 1 h 5"/>
                <a:gd name="T76" fmla="*/ 6 w 8"/>
                <a:gd name="T77" fmla="*/ 1 h 5"/>
                <a:gd name="T78" fmla="*/ 6 w 8"/>
                <a:gd name="T79" fmla="*/ 1 h 5"/>
                <a:gd name="T80" fmla="*/ 6 w 8"/>
                <a:gd name="T81" fmla="*/ 1 h 5"/>
                <a:gd name="T82" fmla="*/ 6 w 8"/>
                <a:gd name="T83" fmla="*/ 0 h 5"/>
                <a:gd name="T84" fmla="*/ 6 w 8"/>
                <a:gd name="T85" fmla="*/ 0 h 5"/>
                <a:gd name="T86" fmla="*/ 7 w 8"/>
                <a:gd name="T87" fmla="*/ 0 h 5"/>
                <a:gd name="T88" fmla="*/ 7 w 8"/>
                <a:gd name="T89" fmla="*/ 0 h 5"/>
                <a:gd name="T90" fmla="*/ 7 w 8"/>
                <a:gd name="T91" fmla="*/ 0 h 5"/>
                <a:gd name="T92" fmla="*/ 7 w 8"/>
                <a:gd name="T93" fmla="*/ 0 h 5"/>
                <a:gd name="T94" fmla="*/ 7 w 8"/>
                <a:gd name="T95" fmla="*/ 0 h 5"/>
                <a:gd name="T96" fmla="*/ 7 w 8"/>
                <a:gd name="T97" fmla="*/ 0 h 5"/>
                <a:gd name="T98" fmla="*/ 8 w 8"/>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5">
                  <a:moveTo>
                    <a:pt x="0" y="5"/>
                  </a:moveTo>
                  <a:lnTo>
                    <a:pt x="1" y="5"/>
                  </a:lnTo>
                  <a:lnTo>
                    <a:pt x="1" y="5"/>
                  </a:lnTo>
                  <a:lnTo>
                    <a:pt x="1" y="5"/>
                  </a:lnTo>
                  <a:lnTo>
                    <a:pt x="1" y="4"/>
                  </a:lnTo>
                  <a:lnTo>
                    <a:pt x="1" y="4"/>
                  </a:lnTo>
                  <a:lnTo>
                    <a:pt x="1" y="4"/>
                  </a:lnTo>
                  <a:lnTo>
                    <a:pt x="1" y="4"/>
                  </a:lnTo>
                  <a:lnTo>
                    <a:pt x="2" y="4"/>
                  </a:lnTo>
                  <a:lnTo>
                    <a:pt x="2" y="4"/>
                  </a:lnTo>
                  <a:lnTo>
                    <a:pt x="2" y="3"/>
                  </a:lnTo>
                  <a:lnTo>
                    <a:pt x="2" y="3"/>
                  </a:lnTo>
                  <a:lnTo>
                    <a:pt x="2" y="3"/>
                  </a:lnTo>
                  <a:lnTo>
                    <a:pt x="2" y="3"/>
                  </a:lnTo>
                  <a:lnTo>
                    <a:pt x="2" y="3"/>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5" name="Freeform 4708"/>
            <p:cNvSpPr>
              <a:spLocks/>
            </p:cNvSpPr>
            <p:nvPr/>
          </p:nvSpPr>
          <p:spPr bwMode="auto">
            <a:xfrm>
              <a:off x="6439601" y="2464735"/>
              <a:ext cx="10557" cy="7746"/>
            </a:xfrm>
            <a:custGeom>
              <a:avLst/>
              <a:gdLst>
                <a:gd name="T0" fmla="*/ 0 w 7"/>
                <a:gd name="T1" fmla="*/ 0 h 5"/>
                <a:gd name="T2" fmla="*/ 0 w 7"/>
                <a:gd name="T3" fmla="*/ 1 h 5"/>
                <a:gd name="T4" fmla="*/ 0 w 7"/>
                <a:gd name="T5" fmla="*/ 1 h 5"/>
                <a:gd name="T6" fmla="*/ 0 w 7"/>
                <a:gd name="T7" fmla="*/ 1 h 5"/>
                <a:gd name="T8" fmla="*/ 0 w 7"/>
                <a:gd name="T9" fmla="*/ 1 h 5"/>
                <a:gd name="T10" fmla="*/ 0 w 7"/>
                <a:gd name="T11" fmla="*/ 1 h 5"/>
                <a:gd name="T12" fmla="*/ 0 w 7"/>
                <a:gd name="T13" fmla="*/ 1 h 5"/>
                <a:gd name="T14" fmla="*/ 1 w 7"/>
                <a:gd name="T15" fmla="*/ 1 h 5"/>
                <a:gd name="T16" fmla="*/ 1 w 7"/>
                <a:gd name="T17" fmla="*/ 1 h 5"/>
                <a:gd name="T18" fmla="*/ 1 w 7"/>
                <a:gd name="T19" fmla="*/ 1 h 5"/>
                <a:gd name="T20" fmla="*/ 1 w 7"/>
                <a:gd name="T21" fmla="*/ 1 h 5"/>
                <a:gd name="T22" fmla="*/ 1 w 7"/>
                <a:gd name="T23" fmla="*/ 1 h 5"/>
                <a:gd name="T24" fmla="*/ 1 w 7"/>
                <a:gd name="T25" fmla="*/ 1 h 5"/>
                <a:gd name="T26" fmla="*/ 1 w 7"/>
                <a:gd name="T27" fmla="*/ 1 h 5"/>
                <a:gd name="T28" fmla="*/ 2 w 7"/>
                <a:gd name="T29" fmla="*/ 1 h 5"/>
                <a:gd name="T30" fmla="*/ 2 w 7"/>
                <a:gd name="T31" fmla="*/ 1 h 5"/>
                <a:gd name="T32" fmla="*/ 2 w 7"/>
                <a:gd name="T33" fmla="*/ 1 h 5"/>
                <a:gd name="T34" fmla="*/ 2 w 7"/>
                <a:gd name="T35" fmla="*/ 1 h 5"/>
                <a:gd name="T36" fmla="*/ 2 w 7"/>
                <a:gd name="T37" fmla="*/ 1 h 5"/>
                <a:gd name="T38" fmla="*/ 2 w 7"/>
                <a:gd name="T39" fmla="*/ 1 h 5"/>
                <a:gd name="T40" fmla="*/ 2 w 7"/>
                <a:gd name="T41" fmla="*/ 1 h 5"/>
                <a:gd name="T42" fmla="*/ 3 w 7"/>
                <a:gd name="T43" fmla="*/ 1 h 5"/>
                <a:gd name="T44" fmla="*/ 3 w 7"/>
                <a:gd name="T45" fmla="*/ 1 h 5"/>
                <a:gd name="T46" fmla="*/ 3 w 7"/>
                <a:gd name="T47" fmla="*/ 1 h 5"/>
                <a:gd name="T48" fmla="*/ 3 w 7"/>
                <a:gd name="T49" fmla="*/ 1 h 5"/>
                <a:gd name="T50" fmla="*/ 3 w 7"/>
                <a:gd name="T51" fmla="*/ 1 h 5"/>
                <a:gd name="T52" fmla="*/ 3 w 7"/>
                <a:gd name="T53" fmla="*/ 2 h 5"/>
                <a:gd name="T54" fmla="*/ 3 w 7"/>
                <a:gd name="T55" fmla="*/ 2 h 5"/>
                <a:gd name="T56" fmla="*/ 4 w 7"/>
                <a:gd name="T57" fmla="*/ 2 h 5"/>
                <a:gd name="T58" fmla="*/ 4 w 7"/>
                <a:gd name="T59" fmla="*/ 2 h 5"/>
                <a:gd name="T60" fmla="*/ 4 w 7"/>
                <a:gd name="T61" fmla="*/ 2 h 5"/>
                <a:gd name="T62" fmla="*/ 4 w 7"/>
                <a:gd name="T63" fmla="*/ 2 h 5"/>
                <a:gd name="T64" fmla="*/ 4 w 7"/>
                <a:gd name="T65" fmla="*/ 2 h 5"/>
                <a:gd name="T66" fmla="*/ 4 w 7"/>
                <a:gd name="T67" fmla="*/ 3 h 5"/>
                <a:gd name="T68" fmla="*/ 4 w 7"/>
                <a:gd name="T69" fmla="*/ 3 h 5"/>
                <a:gd name="T70" fmla="*/ 5 w 7"/>
                <a:gd name="T71" fmla="*/ 3 h 5"/>
                <a:gd name="T72" fmla="*/ 5 w 7"/>
                <a:gd name="T73" fmla="*/ 3 h 5"/>
                <a:gd name="T74" fmla="*/ 5 w 7"/>
                <a:gd name="T75" fmla="*/ 3 h 5"/>
                <a:gd name="T76" fmla="*/ 5 w 7"/>
                <a:gd name="T77" fmla="*/ 3 h 5"/>
                <a:gd name="T78" fmla="*/ 5 w 7"/>
                <a:gd name="T79" fmla="*/ 3 h 5"/>
                <a:gd name="T80" fmla="*/ 5 w 7"/>
                <a:gd name="T81" fmla="*/ 4 h 5"/>
                <a:gd name="T82" fmla="*/ 5 w 7"/>
                <a:gd name="T83" fmla="*/ 4 h 5"/>
                <a:gd name="T84" fmla="*/ 6 w 7"/>
                <a:gd name="T85" fmla="*/ 4 h 5"/>
                <a:gd name="T86" fmla="*/ 6 w 7"/>
                <a:gd name="T87" fmla="*/ 4 h 5"/>
                <a:gd name="T88" fmla="*/ 6 w 7"/>
                <a:gd name="T89" fmla="*/ 4 h 5"/>
                <a:gd name="T90" fmla="*/ 6 w 7"/>
                <a:gd name="T91" fmla="*/ 4 h 5"/>
                <a:gd name="T92" fmla="*/ 6 w 7"/>
                <a:gd name="T93" fmla="*/ 4 h 5"/>
                <a:gd name="T94" fmla="*/ 6 w 7"/>
                <a:gd name="T95" fmla="*/ 4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4"/>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6" name="Freeform 4709"/>
            <p:cNvSpPr>
              <a:spLocks/>
            </p:cNvSpPr>
            <p:nvPr/>
          </p:nvSpPr>
          <p:spPr bwMode="auto">
            <a:xfrm>
              <a:off x="6450158" y="2472480"/>
              <a:ext cx="10557" cy="20139"/>
            </a:xfrm>
            <a:custGeom>
              <a:avLst/>
              <a:gdLst>
                <a:gd name="T0" fmla="*/ 0 w 7"/>
                <a:gd name="T1" fmla="*/ 0 h 13"/>
                <a:gd name="T2" fmla="*/ 0 w 7"/>
                <a:gd name="T3" fmla="*/ 0 h 13"/>
                <a:gd name="T4" fmla="*/ 0 w 7"/>
                <a:gd name="T5" fmla="*/ 0 h 13"/>
                <a:gd name="T6" fmla="*/ 0 w 7"/>
                <a:gd name="T7" fmla="*/ 0 h 13"/>
                <a:gd name="T8" fmla="*/ 0 w 7"/>
                <a:gd name="T9" fmla="*/ 1 h 13"/>
                <a:gd name="T10" fmla="*/ 0 w 7"/>
                <a:gd name="T11" fmla="*/ 1 h 13"/>
                <a:gd name="T12" fmla="*/ 1 w 7"/>
                <a:gd name="T13" fmla="*/ 1 h 13"/>
                <a:gd name="T14" fmla="*/ 1 w 7"/>
                <a:gd name="T15" fmla="*/ 1 h 13"/>
                <a:gd name="T16" fmla="*/ 1 w 7"/>
                <a:gd name="T17" fmla="*/ 2 h 13"/>
                <a:gd name="T18" fmla="*/ 1 w 7"/>
                <a:gd name="T19" fmla="*/ 2 h 13"/>
                <a:gd name="T20" fmla="*/ 1 w 7"/>
                <a:gd name="T21" fmla="*/ 2 h 13"/>
                <a:gd name="T22" fmla="*/ 1 w 7"/>
                <a:gd name="T23" fmla="*/ 2 h 13"/>
                <a:gd name="T24" fmla="*/ 1 w 7"/>
                <a:gd name="T25" fmla="*/ 3 h 13"/>
                <a:gd name="T26" fmla="*/ 2 w 7"/>
                <a:gd name="T27" fmla="*/ 3 h 13"/>
                <a:gd name="T28" fmla="*/ 2 w 7"/>
                <a:gd name="T29" fmla="*/ 3 h 13"/>
                <a:gd name="T30" fmla="*/ 2 w 7"/>
                <a:gd name="T31" fmla="*/ 3 h 13"/>
                <a:gd name="T32" fmla="*/ 2 w 7"/>
                <a:gd name="T33" fmla="*/ 3 h 13"/>
                <a:gd name="T34" fmla="*/ 2 w 7"/>
                <a:gd name="T35" fmla="*/ 4 h 13"/>
                <a:gd name="T36" fmla="*/ 2 w 7"/>
                <a:gd name="T37" fmla="*/ 4 h 13"/>
                <a:gd name="T38" fmla="*/ 2 w 7"/>
                <a:gd name="T39" fmla="*/ 4 h 13"/>
                <a:gd name="T40" fmla="*/ 3 w 7"/>
                <a:gd name="T41" fmla="*/ 4 h 13"/>
                <a:gd name="T42" fmla="*/ 3 w 7"/>
                <a:gd name="T43" fmla="*/ 5 h 13"/>
                <a:gd name="T44" fmla="*/ 3 w 7"/>
                <a:gd name="T45" fmla="*/ 5 h 13"/>
                <a:gd name="T46" fmla="*/ 3 w 7"/>
                <a:gd name="T47" fmla="*/ 5 h 13"/>
                <a:gd name="T48" fmla="*/ 3 w 7"/>
                <a:gd name="T49" fmla="*/ 5 h 13"/>
                <a:gd name="T50" fmla="*/ 3 w 7"/>
                <a:gd name="T51" fmla="*/ 6 h 13"/>
                <a:gd name="T52" fmla="*/ 3 w 7"/>
                <a:gd name="T53" fmla="*/ 6 h 13"/>
                <a:gd name="T54" fmla="*/ 4 w 7"/>
                <a:gd name="T55" fmla="*/ 6 h 13"/>
                <a:gd name="T56" fmla="*/ 4 w 7"/>
                <a:gd name="T57" fmla="*/ 6 h 13"/>
                <a:gd name="T58" fmla="*/ 4 w 7"/>
                <a:gd name="T59" fmla="*/ 7 h 13"/>
                <a:gd name="T60" fmla="*/ 4 w 7"/>
                <a:gd name="T61" fmla="*/ 7 h 13"/>
                <a:gd name="T62" fmla="*/ 4 w 7"/>
                <a:gd name="T63" fmla="*/ 7 h 13"/>
                <a:gd name="T64" fmla="*/ 4 w 7"/>
                <a:gd name="T65" fmla="*/ 8 h 13"/>
                <a:gd name="T66" fmla="*/ 4 w 7"/>
                <a:gd name="T67" fmla="*/ 8 h 13"/>
                <a:gd name="T68" fmla="*/ 5 w 7"/>
                <a:gd name="T69" fmla="*/ 8 h 13"/>
                <a:gd name="T70" fmla="*/ 5 w 7"/>
                <a:gd name="T71" fmla="*/ 9 h 13"/>
                <a:gd name="T72" fmla="*/ 5 w 7"/>
                <a:gd name="T73" fmla="*/ 9 h 13"/>
                <a:gd name="T74" fmla="*/ 5 w 7"/>
                <a:gd name="T75" fmla="*/ 9 h 13"/>
                <a:gd name="T76" fmla="*/ 5 w 7"/>
                <a:gd name="T77" fmla="*/ 10 h 13"/>
                <a:gd name="T78" fmla="*/ 5 w 7"/>
                <a:gd name="T79" fmla="*/ 10 h 13"/>
                <a:gd name="T80" fmla="*/ 5 w 7"/>
                <a:gd name="T81" fmla="*/ 10 h 13"/>
                <a:gd name="T82" fmla="*/ 6 w 7"/>
                <a:gd name="T83" fmla="*/ 11 h 13"/>
                <a:gd name="T84" fmla="*/ 6 w 7"/>
                <a:gd name="T85" fmla="*/ 11 h 13"/>
                <a:gd name="T86" fmla="*/ 6 w 7"/>
                <a:gd name="T87" fmla="*/ 11 h 13"/>
                <a:gd name="T88" fmla="*/ 6 w 7"/>
                <a:gd name="T89" fmla="*/ 12 h 13"/>
                <a:gd name="T90" fmla="*/ 6 w 7"/>
                <a:gd name="T91" fmla="*/ 12 h 13"/>
                <a:gd name="T92" fmla="*/ 6 w 7"/>
                <a:gd name="T93" fmla="*/ 12 h 13"/>
                <a:gd name="T94" fmla="*/ 6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0" y="0"/>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4"/>
                  </a:lnTo>
                  <a:lnTo>
                    <a:pt x="2" y="4"/>
                  </a:lnTo>
                  <a:lnTo>
                    <a:pt x="2" y="4"/>
                  </a:lnTo>
                  <a:lnTo>
                    <a:pt x="3" y="4"/>
                  </a:lnTo>
                  <a:lnTo>
                    <a:pt x="3" y="5"/>
                  </a:lnTo>
                  <a:lnTo>
                    <a:pt x="3" y="5"/>
                  </a:lnTo>
                  <a:lnTo>
                    <a:pt x="3" y="5"/>
                  </a:lnTo>
                  <a:lnTo>
                    <a:pt x="3" y="5"/>
                  </a:lnTo>
                  <a:lnTo>
                    <a:pt x="3" y="6"/>
                  </a:lnTo>
                  <a:lnTo>
                    <a:pt x="3" y="6"/>
                  </a:lnTo>
                  <a:lnTo>
                    <a:pt x="4" y="6"/>
                  </a:lnTo>
                  <a:lnTo>
                    <a:pt x="4" y="6"/>
                  </a:lnTo>
                  <a:lnTo>
                    <a:pt x="4" y="7"/>
                  </a:lnTo>
                  <a:lnTo>
                    <a:pt x="4" y="7"/>
                  </a:lnTo>
                  <a:lnTo>
                    <a:pt x="4" y="7"/>
                  </a:lnTo>
                  <a:lnTo>
                    <a:pt x="4" y="8"/>
                  </a:lnTo>
                  <a:lnTo>
                    <a:pt x="4" y="8"/>
                  </a:lnTo>
                  <a:lnTo>
                    <a:pt x="5" y="8"/>
                  </a:lnTo>
                  <a:lnTo>
                    <a:pt x="5" y="9"/>
                  </a:lnTo>
                  <a:lnTo>
                    <a:pt x="5" y="9"/>
                  </a:lnTo>
                  <a:lnTo>
                    <a:pt x="5" y="9"/>
                  </a:lnTo>
                  <a:lnTo>
                    <a:pt x="5" y="10"/>
                  </a:lnTo>
                  <a:lnTo>
                    <a:pt x="5" y="10"/>
                  </a:lnTo>
                  <a:lnTo>
                    <a:pt x="5" y="10"/>
                  </a:lnTo>
                  <a:lnTo>
                    <a:pt x="6" y="11"/>
                  </a:lnTo>
                  <a:lnTo>
                    <a:pt x="6" y="11"/>
                  </a:lnTo>
                  <a:lnTo>
                    <a:pt x="6" y="11"/>
                  </a:lnTo>
                  <a:lnTo>
                    <a:pt x="6" y="12"/>
                  </a:lnTo>
                  <a:lnTo>
                    <a:pt x="6" y="12"/>
                  </a:lnTo>
                  <a:lnTo>
                    <a:pt x="6" y="12"/>
                  </a:lnTo>
                  <a:lnTo>
                    <a:pt x="6" y="12"/>
                  </a:lnTo>
                  <a:lnTo>
                    <a:pt x="7" y="13"/>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7" name="Freeform 4710"/>
            <p:cNvSpPr>
              <a:spLocks/>
            </p:cNvSpPr>
            <p:nvPr/>
          </p:nvSpPr>
          <p:spPr bwMode="auto">
            <a:xfrm>
              <a:off x="6460714" y="2492619"/>
              <a:ext cx="10557" cy="32532"/>
            </a:xfrm>
            <a:custGeom>
              <a:avLst/>
              <a:gdLst>
                <a:gd name="T0" fmla="*/ 0 w 7"/>
                <a:gd name="T1" fmla="*/ 0 h 21"/>
                <a:gd name="T2" fmla="*/ 0 w 7"/>
                <a:gd name="T3" fmla="*/ 1 h 21"/>
                <a:gd name="T4" fmla="*/ 0 w 7"/>
                <a:gd name="T5" fmla="*/ 1 h 21"/>
                <a:gd name="T6" fmla="*/ 0 w 7"/>
                <a:gd name="T7" fmla="*/ 1 h 21"/>
                <a:gd name="T8" fmla="*/ 0 w 7"/>
                <a:gd name="T9" fmla="*/ 1 h 21"/>
                <a:gd name="T10" fmla="*/ 0 w 7"/>
                <a:gd name="T11" fmla="*/ 2 h 21"/>
                <a:gd name="T12" fmla="*/ 1 w 7"/>
                <a:gd name="T13" fmla="*/ 2 h 21"/>
                <a:gd name="T14" fmla="*/ 1 w 7"/>
                <a:gd name="T15" fmla="*/ 3 h 21"/>
                <a:gd name="T16" fmla="*/ 1 w 7"/>
                <a:gd name="T17" fmla="*/ 3 h 21"/>
                <a:gd name="T18" fmla="*/ 1 w 7"/>
                <a:gd name="T19" fmla="*/ 3 h 21"/>
                <a:gd name="T20" fmla="*/ 1 w 7"/>
                <a:gd name="T21" fmla="*/ 4 h 21"/>
                <a:gd name="T22" fmla="*/ 1 w 7"/>
                <a:gd name="T23" fmla="*/ 4 h 21"/>
                <a:gd name="T24" fmla="*/ 1 w 7"/>
                <a:gd name="T25" fmla="*/ 4 h 21"/>
                <a:gd name="T26" fmla="*/ 2 w 7"/>
                <a:gd name="T27" fmla="*/ 5 h 21"/>
                <a:gd name="T28" fmla="*/ 2 w 7"/>
                <a:gd name="T29" fmla="*/ 5 h 21"/>
                <a:gd name="T30" fmla="*/ 2 w 7"/>
                <a:gd name="T31" fmla="*/ 6 h 21"/>
                <a:gd name="T32" fmla="*/ 2 w 7"/>
                <a:gd name="T33" fmla="*/ 6 h 21"/>
                <a:gd name="T34" fmla="*/ 2 w 7"/>
                <a:gd name="T35" fmla="*/ 7 h 21"/>
                <a:gd name="T36" fmla="*/ 2 w 7"/>
                <a:gd name="T37" fmla="*/ 7 h 21"/>
                <a:gd name="T38" fmla="*/ 2 w 7"/>
                <a:gd name="T39" fmla="*/ 7 h 21"/>
                <a:gd name="T40" fmla="*/ 3 w 7"/>
                <a:gd name="T41" fmla="*/ 8 h 21"/>
                <a:gd name="T42" fmla="*/ 3 w 7"/>
                <a:gd name="T43" fmla="*/ 8 h 21"/>
                <a:gd name="T44" fmla="*/ 3 w 7"/>
                <a:gd name="T45" fmla="*/ 9 h 21"/>
                <a:gd name="T46" fmla="*/ 3 w 7"/>
                <a:gd name="T47" fmla="*/ 9 h 21"/>
                <a:gd name="T48" fmla="*/ 3 w 7"/>
                <a:gd name="T49" fmla="*/ 9 h 21"/>
                <a:gd name="T50" fmla="*/ 3 w 7"/>
                <a:gd name="T51" fmla="*/ 10 h 21"/>
                <a:gd name="T52" fmla="*/ 4 w 7"/>
                <a:gd name="T53" fmla="*/ 10 h 21"/>
                <a:gd name="T54" fmla="*/ 4 w 7"/>
                <a:gd name="T55" fmla="*/ 11 h 21"/>
                <a:gd name="T56" fmla="*/ 4 w 7"/>
                <a:gd name="T57" fmla="*/ 11 h 21"/>
                <a:gd name="T58" fmla="*/ 4 w 7"/>
                <a:gd name="T59" fmla="*/ 12 h 21"/>
                <a:gd name="T60" fmla="*/ 4 w 7"/>
                <a:gd name="T61" fmla="*/ 12 h 21"/>
                <a:gd name="T62" fmla="*/ 4 w 7"/>
                <a:gd name="T63" fmla="*/ 12 h 21"/>
                <a:gd name="T64" fmla="*/ 4 w 7"/>
                <a:gd name="T65" fmla="*/ 13 h 21"/>
                <a:gd name="T66" fmla="*/ 5 w 7"/>
                <a:gd name="T67" fmla="*/ 13 h 21"/>
                <a:gd name="T68" fmla="*/ 5 w 7"/>
                <a:gd name="T69" fmla="*/ 14 h 21"/>
                <a:gd name="T70" fmla="*/ 5 w 7"/>
                <a:gd name="T71" fmla="*/ 14 h 21"/>
                <a:gd name="T72" fmla="*/ 5 w 7"/>
                <a:gd name="T73" fmla="*/ 14 h 21"/>
                <a:gd name="T74" fmla="*/ 5 w 7"/>
                <a:gd name="T75" fmla="*/ 15 h 21"/>
                <a:gd name="T76" fmla="*/ 5 w 7"/>
                <a:gd name="T77" fmla="*/ 15 h 21"/>
                <a:gd name="T78" fmla="*/ 5 w 7"/>
                <a:gd name="T79" fmla="*/ 16 h 21"/>
                <a:gd name="T80" fmla="*/ 6 w 7"/>
                <a:gd name="T81" fmla="*/ 16 h 21"/>
                <a:gd name="T82" fmla="*/ 6 w 7"/>
                <a:gd name="T83" fmla="*/ 17 h 21"/>
                <a:gd name="T84" fmla="*/ 6 w 7"/>
                <a:gd name="T85" fmla="*/ 17 h 21"/>
                <a:gd name="T86" fmla="*/ 6 w 7"/>
                <a:gd name="T87" fmla="*/ 18 h 21"/>
                <a:gd name="T88" fmla="*/ 6 w 7"/>
                <a:gd name="T89" fmla="*/ 18 h 21"/>
                <a:gd name="T90" fmla="*/ 6 w 7"/>
                <a:gd name="T91" fmla="*/ 19 h 21"/>
                <a:gd name="T92" fmla="*/ 6 w 7"/>
                <a:gd name="T93" fmla="*/ 19 h 21"/>
                <a:gd name="T94" fmla="*/ 7 w 7"/>
                <a:gd name="T95" fmla="*/ 20 h 21"/>
                <a:gd name="T96" fmla="*/ 7 w 7"/>
                <a:gd name="T97" fmla="*/ 20 h 21"/>
                <a:gd name="T98" fmla="*/ 7 w 7"/>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0"/>
                  </a:moveTo>
                  <a:lnTo>
                    <a:pt x="0" y="1"/>
                  </a:lnTo>
                  <a:lnTo>
                    <a:pt x="0" y="1"/>
                  </a:lnTo>
                  <a:lnTo>
                    <a:pt x="0" y="1"/>
                  </a:lnTo>
                  <a:lnTo>
                    <a:pt x="0" y="1"/>
                  </a:lnTo>
                  <a:lnTo>
                    <a:pt x="0" y="2"/>
                  </a:lnTo>
                  <a:lnTo>
                    <a:pt x="1" y="2"/>
                  </a:lnTo>
                  <a:lnTo>
                    <a:pt x="1" y="3"/>
                  </a:lnTo>
                  <a:lnTo>
                    <a:pt x="1" y="3"/>
                  </a:lnTo>
                  <a:lnTo>
                    <a:pt x="1" y="3"/>
                  </a:lnTo>
                  <a:lnTo>
                    <a:pt x="1" y="4"/>
                  </a:lnTo>
                  <a:lnTo>
                    <a:pt x="1" y="4"/>
                  </a:lnTo>
                  <a:lnTo>
                    <a:pt x="1" y="4"/>
                  </a:lnTo>
                  <a:lnTo>
                    <a:pt x="2" y="5"/>
                  </a:lnTo>
                  <a:lnTo>
                    <a:pt x="2" y="5"/>
                  </a:lnTo>
                  <a:lnTo>
                    <a:pt x="2" y="6"/>
                  </a:lnTo>
                  <a:lnTo>
                    <a:pt x="2" y="6"/>
                  </a:lnTo>
                  <a:lnTo>
                    <a:pt x="2" y="7"/>
                  </a:lnTo>
                  <a:lnTo>
                    <a:pt x="2" y="7"/>
                  </a:lnTo>
                  <a:lnTo>
                    <a:pt x="2" y="7"/>
                  </a:lnTo>
                  <a:lnTo>
                    <a:pt x="3" y="8"/>
                  </a:lnTo>
                  <a:lnTo>
                    <a:pt x="3" y="8"/>
                  </a:lnTo>
                  <a:lnTo>
                    <a:pt x="3" y="9"/>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4"/>
                  </a:lnTo>
                  <a:lnTo>
                    <a:pt x="5" y="15"/>
                  </a:lnTo>
                  <a:lnTo>
                    <a:pt x="5" y="15"/>
                  </a:lnTo>
                  <a:lnTo>
                    <a:pt x="5" y="16"/>
                  </a:lnTo>
                  <a:lnTo>
                    <a:pt x="6" y="16"/>
                  </a:lnTo>
                  <a:lnTo>
                    <a:pt x="6" y="17"/>
                  </a:lnTo>
                  <a:lnTo>
                    <a:pt x="6" y="17"/>
                  </a:lnTo>
                  <a:lnTo>
                    <a:pt x="6" y="18"/>
                  </a:lnTo>
                  <a:lnTo>
                    <a:pt x="6" y="18"/>
                  </a:lnTo>
                  <a:lnTo>
                    <a:pt x="6" y="19"/>
                  </a:lnTo>
                  <a:lnTo>
                    <a:pt x="6" y="19"/>
                  </a:lnTo>
                  <a:lnTo>
                    <a:pt x="7" y="20"/>
                  </a:lnTo>
                  <a:lnTo>
                    <a:pt x="7" y="20"/>
                  </a:lnTo>
                  <a:lnTo>
                    <a:pt x="7" y="2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8" name="Freeform 4711"/>
            <p:cNvSpPr>
              <a:spLocks/>
            </p:cNvSpPr>
            <p:nvPr/>
          </p:nvSpPr>
          <p:spPr bwMode="auto">
            <a:xfrm>
              <a:off x="6471271" y="2525149"/>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3 h 25"/>
                <a:gd name="T16" fmla="*/ 1 w 7"/>
                <a:gd name="T17" fmla="*/ 3 h 25"/>
                <a:gd name="T18" fmla="*/ 1 w 7"/>
                <a:gd name="T19" fmla="*/ 4 h 25"/>
                <a:gd name="T20" fmla="*/ 1 w 7"/>
                <a:gd name="T21" fmla="*/ 4 h 25"/>
                <a:gd name="T22" fmla="*/ 2 w 7"/>
                <a:gd name="T23" fmla="*/ 5 h 25"/>
                <a:gd name="T24" fmla="*/ 2 w 7"/>
                <a:gd name="T25" fmla="*/ 5 h 25"/>
                <a:gd name="T26" fmla="*/ 2 w 7"/>
                <a:gd name="T27" fmla="*/ 6 h 25"/>
                <a:gd name="T28" fmla="*/ 2 w 7"/>
                <a:gd name="T29" fmla="*/ 6 h 25"/>
                <a:gd name="T30" fmla="*/ 2 w 7"/>
                <a:gd name="T31" fmla="*/ 7 h 25"/>
                <a:gd name="T32" fmla="*/ 2 w 7"/>
                <a:gd name="T33" fmla="*/ 7 h 25"/>
                <a:gd name="T34" fmla="*/ 2 w 7"/>
                <a:gd name="T35" fmla="*/ 8 h 25"/>
                <a:gd name="T36" fmla="*/ 3 w 7"/>
                <a:gd name="T37" fmla="*/ 8 h 25"/>
                <a:gd name="T38" fmla="*/ 3 w 7"/>
                <a:gd name="T39" fmla="*/ 9 h 25"/>
                <a:gd name="T40" fmla="*/ 3 w 7"/>
                <a:gd name="T41" fmla="*/ 9 h 25"/>
                <a:gd name="T42" fmla="*/ 3 w 7"/>
                <a:gd name="T43" fmla="*/ 10 h 25"/>
                <a:gd name="T44" fmla="*/ 3 w 7"/>
                <a:gd name="T45" fmla="*/ 11 h 25"/>
                <a:gd name="T46" fmla="*/ 3 w 7"/>
                <a:gd name="T47" fmla="*/ 11 h 25"/>
                <a:gd name="T48" fmla="*/ 3 w 7"/>
                <a:gd name="T49" fmla="*/ 12 h 25"/>
                <a:gd name="T50" fmla="*/ 4 w 7"/>
                <a:gd name="T51" fmla="*/ 12 h 25"/>
                <a:gd name="T52" fmla="*/ 4 w 7"/>
                <a:gd name="T53" fmla="*/ 13 h 25"/>
                <a:gd name="T54" fmla="*/ 4 w 7"/>
                <a:gd name="T55" fmla="*/ 13 h 25"/>
                <a:gd name="T56" fmla="*/ 4 w 7"/>
                <a:gd name="T57" fmla="*/ 14 h 25"/>
                <a:gd name="T58" fmla="*/ 4 w 7"/>
                <a:gd name="T59" fmla="*/ 14 h 25"/>
                <a:gd name="T60" fmla="*/ 4 w 7"/>
                <a:gd name="T61" fmla="*/ 15 h 25"/>
                <a:gd name="T62" fmla="*/ 4 w 7"/>
                <a:gd name="T63" fmla="*/ 15 h 25"/>
                <a:gd name="T64" fmla="*/ 5 w 7"/>
                <a:gd name="T65" fmla="*/ 16 h 25"/>
                <a:gd name="T66" fmla="*/ 5 w 7"/>
                <a:gd name="T67" fmla="*/ 16 h 25"/>
                <a:gd name="T68" fmla="*/ 5 w 7"/>
                <a:gd name="T69" fmla="*/ 17 h 25"/>
                <a:gd name="T70" fmla="*/ 5 w 7"/>
                <a:gd name="T71" fmla="*/ 18 h 25"/>
                <a:gd name="T72" fmla="*/ 5 w 7"/>
                <a:gd name="T73" fmla="*/ 18 h 25"/>
                <a:gd name="T74" fmla="*/ 5 w 7"/>
                <a:gd name="T75" fmla="*/ 19 h 25"/>
                <a:gd name="T76" fmla="*/ 5 w 7"/>
                <a:gd name="T77" fmla="*/ 19 h 25"/>
                <a:gd name="T78" fmla="*/ 6 w 7"/>
                <a:gd name="T79" fmla="*/ 20 h 25"/>
                <a:gd name="T80" fmla="*/ 6 w 7"/>
                <a:gd name="T81" fmla="*/ 20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5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3"/>
                  </a:lnTo>
                  <a:lnTo>
                    <a:pt x="1" y="3"/>
                  </a:lnTo>
                  <a:lnTo>
                    <a:pt x="1" y="4"/>
                  </a:lnTo>
                  <a:lnTo>
                    <a:pt x="1" y="4"/>
                  </a:lnTo>
                  <a:lnTo>
                    <a:pt x="2" y="5"/>
                  </a:lnTo>
                  <a:lnTo>
                    <a:pt x="2" y="5"/>
                  </a:lnTo>
                  <a:lnTo>
                    <a:pt x="2" y="6"/>
                  </a:lnTo>
                  <a:lnTo>
                    <a:pt x="2" y="6"/>
                  </a:lnTo>
                  <a:lnTo>
                    <a:pt x="2" y="7"/>
                  </a:lnTo>
                  <a:lnTo>
                    <a:pt x="2" y="7"/>
                  </a:lnTo>
                  <a:lnTo>
                    <a:pt x="2" y="8"/>
                  </a:lnTo>
                  <a:lnTo>
                    <a:pt x="3" y="8"/>
                  </a:lnTo>
                  <a:lnTo>
                    <a:pt x="3" y="9"/>
                  </a:lnTo>
                  <a:lnTo>
                    <a:pt x="3" y="9"/>
                  </a:lnTo>
                  <a:lnTo>
                    <a:pt x="3" y="10"/>
                  </a:lnTo>
                  <a:lnTo>
                    <a:pt x="3" y="11"/>
                  </a:lnTo>
                  <a:lnTo>
                    <a:pt x="3" y="11"/>
                  </a:lnTo>
                  <a:lnTo>
                    <a:pt x="3" y="12"/>
                  </a:lnTo>
                  <a:lnTo>
                    <a:pt x="4" y="12"/>
                  </a:lnTo>
                  <a:lnTo>
                    <a:pt x="4" y="13"/>
                  </a:lnTo>
                  <a:lnTo>
                    <a:pt x="4" y="13"/>
                  </a:lnTo>
                  <a:lnTo>
                    <a:pt x="4" y="14"/>
                  </a:lnTo>
                  <a:lnTo>
                    <a:pt x="4" y="14"/>
                  </a:lnTo>
                  <a:lnTo>
                    <a:pt x="4" y="15"/>
                  </a:lnTo>
                  <a:lnTo>
                    <a:pt x="4" y="15"/>
                  </a:lnTo>
                  <a:lnTo>
                    <a:pt x="5" y="16"/>
                  </a:lnTo>
                  <a:lnTo>
                    <a:pt x="5" y="16"/>
                  </a:lnTo>
                  <a:lnTo>
                    <a:pt x="5" y="17"/>
                  </a:lnTo>
                  <a:lnTo>
                    <a:pt x="5" y="18"/>
                  </a:lnTo>
                  <a:lnTo>
                    <a:pt x="5" y="18"/>
                  </a:lnTo>
                  <a:lnTo>
                    <a:pt x="5" y="19"/>
                  </a:lnTo>
                  <a:lnTo>
                    <a:pt x="5" y="19"/>
                  </a:lnTo>
                  <a:lnTo>
                    <a:pt x="6" y="20"/>
                  </a:lnTo>
                  <a:lnTo>
                    <a:pt x="6" y="20"/>
                  </a:lnTo>
                  <a:lnTo>
                    <a:pt x="6" y="21"/>
                  </a:lnTo>
                  <a:lnTo>
                    <a:pt x="6" y="21"/>
                  </a:lnTo>
                  <a:lnTo>
                    <a:pt x="6" y="22"/>
                  </a:lnTo>
                  <a:lnTo>
                    <a:pt x="6" y="22"/>
                  </a:lnTo>
                  <a:lnTo>
                    <a:pt x="6" y="23"/>
                  </a:lnTo>
                  <a:lnTo>
                    <a:pt x="7" y="23"/>
                  </a:lnTo>
                  <a:lnTo>
                    <a:pt x="7" y="24"/>
                  </a:lnTo>
                  <a:lnTo>
                    <a:pt x="7" y="25"/>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39" name="Freeform 4712"/>
            <p:cNvSpPr>
              <a:spLocks/>
            </p:cNvSpPr>
            <p:nvPr/>
          </p:nvSpPr>
          <p:spPr bwMode="auto">
            <a:xfrm>
              <a:off x="6481827" y="2563877"/>
              <a:ext cx="10557" cy="43375"/>
            </a:xfrm>
            <a:custGeom>
              <a:avLst/>
              <a:gdLst>
                <a:gd name="T0" fmla="*/ 0 w 7"/>
                <a:gd name="T1" fmla="*/ 0 h 28"/>
                <a:gd name="T2" fmla="*/ 0 w 7"/>
                <a:gd name="T3" fmla="*/ 1 h 28"/>
                <a:gd name="T4" fmla="*/ 0 w 7"/>
                <a:gd name="T5" fmla="*/ 1 h 28"/>
                <a:gd name="T6" fmla="*/ 0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2 w 7"/>
                <a:gd name="T23" fmla="*/ 6 h 28"/>
                <a:gd name="T24" fmla="*/ 2 w 7"/>
                <a:gd name="T25" fmla="*/ 7 h 28"/>
                <a:gd name="T26" fmla="*/ 2 w 7"/>
                <a:gd name="T27" fmla="*/ 8 h 28"/>
                <a:gd name="T28" fmla="*/ 2 w 7"/>
                <a:gd name="T29" fmla="*/ 8 h 28"/>
                <a:gd name="T30" fmla="*/ 2 w 7"/>
                <a:gd name="T31" fmla="*/ 9 h 28"/>
                <a:gd name="T32" fmla="*/ 2 w 7"/>
                <a:gd name="T33" fmla="*/ 9 h 28"/>
                <a:gd name="T34" fmla="*/ 2 w 7"/>
                <a:gd name="T35" fmla="*/ 10 h 28"/>
                <a:gd name="T36" fmla="*/ 3 w 7"/>
                <a:gd name="T37" fmla="*/ 10 h 28"/>
                <a:gd name="T38" fmla="*/ 3 w 7"/>
                <a:gd name="T39" fmla="*/ 11 h 28"/>
                <a:gd name="T40" fmla="*/ 3 w 7"/>
                <a:gd name="T41" fmla="*/ 11 h 28"/>
                <a:gd name="T42" fmla="*/ 3 w 7"/>
                <a:gd name="T43" fmla="*/ 12 h 28"/>
                <a:gd name="T44" fmla="*/ 3 w 7"/>
                <a:gd name="T45" fmla="*/ 12 h 28"/>
                <a:gd name="T46" fmla="*/ 3 w 7"/>
                <a:gd name="T47" fmla="*/ 13 h 28"/>
                <a:gd name="T48" fmla="*/ 3 w 7"/>
                <a:gd name="T49" fmla="*/ 14 h 28"/>
                <a:gd name="T50" fmla="*/ 4 w 7"/>
                <a:gd name="T51" fmla="*/ 14 h 28"/>
                <a:gd name="T52" fmla="*/ 4 w 7"/>
                <a:gd name="T53" fmla="*/ 15 h 28"/>
                <a:gd name="T54" fmla="*/ 4 w 7"/>
                <a:gd name="T55" fmla="*/ 15 h 28"/>
                <a:gd name="T56" fmla="*/ 4 w 7"/>
                <a:gd name="T57" fmla="*/ 16 h 28"/>
                <a:gd name="T58" fmla="*/ 4 w 7"/>
                <a:gd name="T59" fmla="*/ 17 h 28"/>
                <a:gd name="T60" fmla="*/ 4 w 7"/>
                <a:gd name="T61" fmla="*/ 17 h 28"/>
                <a:gd name="T62" fmla="*/ 5 w 7"/>
                <a:gd name="T63" fmla="*/ 18 h 28"/>
                <a:gd name="T64" fmla="*/ 5 w 7"/>
                <a:gd name="T65" fmla="*/ 18 h 28"/>
                <a:gd name="T66" fmla="*/ 5 w 7"/>
                <a:gd name="T67" fmla="*/ 19 h 28"/>
                <a:gd name="T68" fmla="*/ 5 w 7"/>
                <a:gd name="T69" fmla="*/ 20 h 28"/>
                <a:gd name="T70" fmla="*/ 5 w 7"/>
                <a:gd name="T71" fmla="*/ 20 h 28"/>
                <a:gd name="T72" fmla="*/ 5 w 7"/>
                <a:gd name="T73" fmla="*/ 21 h 28"/>
                <a:gd name="T74" fmla="*/ 5 w 7"/>
                <a:gd name="T75" fmla="*/ 21 h 28"/>
                <a:gd name="T76" fmla="*/ 6 w 7"/>
                <a:gd name="T77" fmla="*/ 22 h 28"/>
                <a:gd name="T78" fmla="*/ 6 w 7"/>
                <a:gd name="T79" fmla="*/ 22 h 28"/>
                <a:gd name="T80" fmla="*/ 6 w 7"/>
                <a:gd name="T81" fmla="*/ 23 h 28"/>
                <a:gd name="T82" fmla="*/ 6 w 7"/>
                <a:gd name="T83" fmla="*/ 24 h 28"/>
                <a:gd name="T84" fmla="*/ 6 w 7"/>
                <a:gd name="T85" fmla="*/ 24 h 28"/>
                <a:gd name="T86" fmla="*/ 6 w 7"/>
                <a:gd name="T87" fmla="*/ 25 h 28"/>
                <a:gd name="T88" fmla="*/ 6 w 7"/>
                <a:gd name="T89" fmla="*/ 25 h 28"/>
                <a:gd name="T90" fmla="*/ 7 w 7"/>
                <a:gd name="T91" fmla="*/ 26 h 28"/>
                <a:gd name="T92" fmla="*/ 7 w 7"/>
                <a:gd name="T93" fmla="*/ 26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1" y="2"/>
                  </a:lnTo>
                  <a:lnTo>
                    <a:pt x="1" y="3"/>
                  </a:lnTo>
                  <a:lnTo>
                    <a:pt x="1" y="4"/>
                  </a:lnTo>
                  <a:lnTo>
                    <a:pt x="1" y="4"/>
                  </a:lnTo>
                  <a:lnTo>
                    <a:pt x="1" y="5"/>
                  </a:lnTo>
                  <a:lnTo>
                    <a:pt x="1" y="5"/>
                  </a:lnTo>
                  <a:lnTo>
                    <a:pt x="1" y="6"/>
                  </a:lnTo>
                  <a:lnTo>
                    <a:pt x="2" y="6"/>
                  </a:lnTo>
                  <a:lnTo>
                    <a:pt x="2" y="7"/>
                  </a:lnTo>
                  <a:lnTo>
                    <a:pt x="2" y="8"/>
                  </a:lnTo>
                  <a:lnTo>
                    <a:pt x="2" y="8"/>
                  </a:lnTo>
                  <a:lnTo>
                    <a:pt x="2" y="9"/>
                  </a:lnTo>
                  <a:lnTo>
                    <a:pt x="2" y="9"/>
                  </a:lnTo>
                  <a:lnTo>
                    <a:pt x="2" y="10"/>
                  </a:lnTo>
                  <a:lnTo>
                    <a:pt x="3" y="10"/>
                  </a:lnTo>
                  <a:lnTo>
                    <a:pt x="3" y="11"/>
                  </a:lnTo>
                  <a:lnTo>
                    <a:pt x="3" y="11"/>
                  </a:lnTo>
                  <a:lnTo>
                    <a:pt x="3" y="12"/>
                  </a:lnTo>
                  <a:lnTo>
                    <a:pt x="3" y="12"/>
                  </a:lnTo>
                  <a:lnTo>
                    <a:pt x="3" y="13"/>
                  </a:lnTo>
                  <a:lnTo>
                    <a:pt x="3" y="14"/>
                  </a:lnTo>
                  <a:lnTo>
                    <a:pt x="4" y="14"/>
                  </a:lnTo>
                  <a:lnTo>
                    <a:pt x="4" y="15"/>
                  </a:lnTo>
                  <a:lnTo>
                    <a:pt x="4" y="15"/>
                  </a:lnTo>
                  <a:lnTo>
                    <a:pt x="4" y="16"/>
                  </a:lnTo>
                  <a:lnTo>
                    <a:pt x="4" y="17"/>
                  </a:lnTo>
                  <a:lnTo>
                    <a:pt x="4" y="17"/>
                  </a:lnTo>
                  <a:lnTo>
                    <a:pt x="5" y="18"/>
                  </a:lnTo>
                  <a:lnTo>
                    <a:pt x="5" y="18"/>
                  </a:lnTo>
                  <a:lnTo>
                    <a:pt x="5" y="19"/>
                  </a:lnTo>
                  <a:lnTo>
                    <a:pt x="5" y="20"/>
                  </a:lnTo>
                  <a:lnTo>
                    <a:pt x="5" y="20"/>
                  </a:lnTo>
                  <a:lnTo>
                    <a:pt x="5" y="21"/>
                  </a:lnTo>
                  <a:lnTo>
                    <a:pt x="5" y="21"/>
                  </a:lnTo>
                  <a:lnTo>
                    <a:pt x="6" y="22"/>
                  </a:lnTo>
                  <a:lnTo>
                    <a:pt x="6" y="22"/>
                  </a:lnTo>
                  <a:lnTo>
                    <a:pt x="6" y="23"/>
                  </a:lnTo>
                  <a:lnTo>
                    <a:pt x="6" y="24"/>
                  </a:lnTo>
                  <a:lnTo>
                    <a:pt x="6" y="24"/>
                  </a:lnTo>
                  <a:lnTo>
                    <a:pt x="6" y="25"/>
                  </a:lnTo>
                  <a:lnTo>
                    <a:pt x="6" y="25"/>
                  </a:lnTo>
                  <a:lnTo>
                    <a:pt x="7" y="26"/>
                  </a:lnTo>
                  <a:lnTo>
                    <a:pt x="7" y="26"/>
                  </a:lnTo>
                  <a:lnTo>
                    <a:pt x="7" y="27"/>
                  </a:lnTo>
                  <a:lnTo>
                    <a:pt x="7" y="28"/>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0" name="Freeform 4713"/>
            <p:cNvSpPr>
              <a:spLocks/>
            </p:cNvSpPr>
            <p:nvPr/>
          </p:nvSpPr>
          <p:spPr bwMode="auto">
            <a:xfrm>
              <a:off x="6492384" y="2607252"/>
              <a:ext cx="10557" cy="43375"/>
            </a:xfrm>
            <a:custGeom>
              <a:avLst/>
              <a:gdLst>
                <a:gd name="T0" fmla="*/ 0 w 7"/>
                <a:gd name="T1" fmla="*/ 0 h 28"/>
                <a:gd name="T2" fmla="*/ 0 w 7"/>
                <a:gd name="T3" fmla="*/ 1 h 28"/>
                <a:gd name="T4" fmla="*/ 0 w 7"/>
                <a:gd name="T5" fmla="*/ 1 h 28"/>
                <a:gd name="T6" fmla="*/ 1 w 7"/>
                <a:gd name="T7" fmla="*/ 2 h 28"/>
                <a:gd name="T8" fmla="*/ 1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2 w 7"/>
                <a:gd name="T21" fmla="*/ 6 h 28"/>
                <a:gd name="T22" fmla="*/ 2 w 7"/>
                <a:gd name="T23" fmla="*/ 7 h 28"/>
                <a:gd name="T24" fmla="*/ 2 w 7"/>
                <a:gd name="T25" fmla="*/ 7 h 28"/>
                <a:gd name="T26" fmla="*/ 2 w 7"/>
                <a:gd name="T27" fmla="*/ 8 h 28"/>
                <a:gd name="T28" fmla="*/ 2 w 7"/>
                <a:gd name="T29" fmla="*/ 8 h 28"/>
                <a:gd name="T30" fmla="*/ 2 w 7"/>
                <a:gd name="T31" fmla="*/ 9 h 28"/>
                <a:gd name="T32" fmla="*/ 3 w 7"/>
                <a:gd name="T33" fmla="*/ 10 h 28"/>
                <a:gd name="T34" fmla="*/ 3 w 7"/>
                <a:gd name="T35" fmla="*/ 10 h 28"/>
                <a:gd name="T36" fmla="*/ 3 w 7"/>
                <a:gd name="T37" fmla="*/ 11 h 28"/>
                <a:gd name="T38" fmla="*/ 3 w 7"/>
                <a:gd name="T39" fmla="*/ 11 h 28"/>
                <a:gd name="T40" fmla="*/ 3 w 7"/>
                <a:gd name="T41" fmla="*/ 12 h 28"/>
                <a:gd name="T42" fmla="*/ 3 w 7"/>
                <a:gd name="T43" fmla="*/ 12 h 28"/>
                <a:gd name="T44" fmla="*/ 3 w 7"/>
                <a:gd name="T45" fmla="*/ 13 h 28"/>
                <a:gd name="T46" fmla="*/ 4 w 7"/>
                <a:gd name="T47" fmla="*/ 13 h 28"/>
                <a:gd name="T48" fmla="*/ 4 w 7"/>
                <a:gd name="T49" fmla="*/ 14 h 28"/>
                <a:gd name="T50" fmla="*/ 4 w 7"/>
                <a:gd name="T51" fmla="*/ 15 h 28"/>
                <a:gd name="T52" fmla="*/ 4 w 7"/>
                <a:gd name="T53" fmla="*/ 15 h 28"/>
                <a:gd name="T54" fmla="*/ 4 w 7"/>
                <a:gd name="T55" fmla="*/ 16 h 28"/>
                <a:gd name="T56" fmla="*/ 4 w 7"/>
                <a:gd name="T57" fmla="*/ 16 h 28"/>
                <a:gd name="T58" fmla="*/ 4 w 7"/>
                <a:gd name="T59" fmla="*/ 17 h 28"/>
                <a:gd name="T60" fmla="*/ 5 w 7"/>
                <a:gd name="T61" fmla="*/ 17 h 28"/>
                <a:gd name="T62" fmla="*/ 5 w 7"/>
                <a:gd name="T63" fmla="*/ 18 h 28"/>
                <a:gd name="T64" fmla="*/ 5 w 7"/>
                <a:gd name="T65" fmla="*/ 18 h 28"/>
                <a:gd name="T66" fmla="*/ 5 w 7"/>
                <a:gd name="T67" fmla="*/ 19 h 28"/>
                <a:gd name="T68" fmla="*/ 5 w 7"/>
                <a:gd name="T69" fmla="*/ 20 h 28"/>
                <a:gd name="T70" fmla="*/ 5 w 7"/>
                <a:gd name="T71" fmla="*/ 20 h 28"/>
                <a:gd name="T72" fmla="*/ 5 w 7"/>
                <a:gd name="T73" fmla="*/ 21 h 28"/>
                <a:gd name="T74" fmla="*/ 6 w 7"/>
                <a:gd name="T75" fmla="*/ 21 h 28"/>
                <a:gd name="T76" fmla="*/ 6 w 7"/>
                <a:gd name="T77" fmla="*/ 22 h 28"/>
                <a:gd name="T78" fmla="*/ 6 w 7"/>
                <a:gd name="T79" fmla="*/ 23 h 28"/>
                <a:gd name="T80" fmla="*/ 6 w 7"/>
                <a:gd name="T81" fmla="*/ 23 h 28"/>
                <a:gd name="T82" fmla="*/ 6 w 7"/>
                <a:gd name="T83" fmla="*/ 24 h 28"/>
                <a:gd name="T84" fmla="*/ 6 w 7"/>
                <a:gd name="T85" fmla="*/ 24 h 28"/>
                <a:gd name="T86" fmla="*/ 6 w 7"/>
                <a:gd name="T87" fmla="*/ 25 h 28"/>
                <a:gd name="T88" fmla="*/ 7 w 7"/>
                <a:gd name="T89" fmla="*/ 25 h 28"/>
                <a:gd name="T90" fmla="*/ 7 w 7"/>
                <a:gd name="T91" fmla="*/ 26 h 28"/>
                <a:gd name="T92" fmla="*/ 7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1" y="2"/>
                  </a:lnTo>
                  <a:lnTo>
                    <a:pt x="1" y="2"/>
                  </a:lnTo>
                  <a:lnTo>
                    <a:pt x="1" y="3"/>
                  </a:lnTo>
                  <a:lnTo>
                    <a:pt x="1" y="4"/>
                  </a:lnTo>
                  <a:lnTo>
                    <a:pt x="1" y="4"/>
                  </a:lnTo>
                  <a:lnTo>
                    <a:pt x="1" y="5"/>
                  </a:lnTo>
                  <a:lnTo>
                    <a:pt x="1" y="5"/>
                  </a:lnTo>
                  <a:lnTo>
                    <a:pt x="2" y="6"/>
                  </a:lnTo>
                  <a:lnTo>
                    <a:pt x="2" y="7"/>
                  </a:lnTo>
                  <a:lnTo>
                    <a:pt x="2" y="7"/>
                  </a:lnTo>
                  <a:lnTo>
                    <a:pt x="2" y="8"/>
                  </a:lnTo>
                  <a:lnTo>
                    <a:pt x="2" y="8"/>
                  </a:lnTo>
                  <a:lnTo>
                    <a:pt x="2" y="9"/>
                  </a:lnTo>
                  <a:lnTo>
                    <a:pt x="3" y="10"/>
                  </a:lnTo>
                  <a:lnTo>
                    <a:pt x="3" y="10"/>
                  </a:lnTo>
                  <a:lnTo>
                    <a:pt x="3" y="11"/>
                  </a:lnTo>
                  <a:lnTo>
                    <a:pt x="3" y="11"/>
                  </a:lnTo>
                  <a:lnTo>
                    <a:pt x="3" y="12"/>
                  </a:lnTo>
                  <a:lnTo>
                    <a:pt x="3" y="12"/>
                  </a:lnTo>
                  <a:lnTo>
                    <a:pt x="3" y="13"/>
                  </a:lnTo>
                  <a:lnTo>
                    <a:pt x="4" y="13"/>
                  </a:lnTo>
                  <a:lnTo>
                    <a:pt x="4" y="14"/>
                  </a:lnTo>
                  <a:lnTo>
                    <a:pt x="4" y="15"/>
                  </a:lnTo>
                  <a:lnTo>
                    <a:pt x="4" y="15"/>
                  </a:lnTo>
                  <a:lnTo>
                    <a:pt x="4" y="16"/>
                  </a:lnTo>
                  <a:lnTo>
                    <a:pt x="4" y="16"/>
                  </a:lnTo>
                  <a:lnTo>
                    <a:pt x="4" y="17"/>
                  </a:lnTo>
                  <a:lnTo>
                    <a:pt x="5" y="17"/>
                  </a:lnTo>
                  <a:lnTo>
                    <a:pt x="5" y="18"/>
                  </a:lnTo>
                  <a:lnTo>
                    <a:pt x="5" y="18"/>
                  </a:lnTo>
                  <a:lnTo>
                    <a:pt x="5" y="19"/>
                  </a:lnTo>
                  <a:lnTo>
                    <a:pt x="5" y="20"/>
                  </a:lnTo>
                  <a:lnTo>
                    <a:pt x="5" y="20"/>
                  </a:lnTo>
                  <a:lnTo>
                    <a:pt x="5" y="21"/>
                  </a:lnTo>
                  <a:lnTo>
                    <a:pt x="6" y="21"/>
                  </a:lnTo>
                  <a:lnTo>
                    <a:pt x="6" y="22"/>
                  </a:lnTo>
                  <a:lnTo>
                    <a:pt x="6" y="23"/>
                  </a:lnTo>
                  <a:lnTo>
                    <a:pt x="6" y="23"/>
                  </a:lnTo>
                  <a:lnTo>
                    <a:pt x="6" y="24"/>
                  </a:lnTo>
                  <a:lnTo>
                    <a:pt x="6" y="24"/>
                  </a:lnTo>
                  <a:lnTo>
                    <a:pt x="6" y="25"/>
                  </a:lnTo>
                  <a:lnTo>
                    <a:pt x="7" y="25"/>
                  </a:lnTo>
                  <a:lnTo>
                    <a:pt x="7" y="26"/>
                  </a:lnTo>
                  <a:lnTo>
                    <a:pt x="7" y="26"/>
                  </a:lnTo>
                  <a:lnTo>
                    <a:pt x="7" y="27"/>
                  </a:lnTo>
                  <a:lnTo>
                    <a:pt x="7" y="27"/>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1" name="Freeform 4714"/>
            <p:cNvSpPr>
              <a:spLocks/>
            </p:cNvSpPr>
            <p:nvPr/>
          </p:nvSpPr>
          <p:spPr bwMode="auto">
            <a:xfrm>
              <a:off x="6502941" y="2650627"/>
              <a:ext cx="10557" cy="38728"/>
            </a:xfrm>
            <a:custGeom>
              <a:avLst/>
              <a:gdLst>
                <a:gd name="T0" fmla="*/ 0 w 7"/>
                <a:gd name="T1" fmla="*/ 0 h 25"/>
                <a:gd name="T2" fmla="*/ 0 w 7"/>
                <a:gd name="T3" fmla="*/ 0 h 25"/>
                <a:gd name="T4" fmla="*/ 1 w 7"/>
                <a:gd name="T5" fmla="*/ 1 h 25"/>
                <a:gd name="T6" fmla="*/ 1 w 7"/>
                <a:gd name="T7" fmla="*/ 2 h 25"/>
                <a:gd name="T8" fmla="*/ 1 w 7"/>
                <a:gd name="T9" fmla="*/ 2 h 25"/>
                <a:gd name="T10" fmla="*/ 1 w 7"/>
                <a:gd name="T11" fmla="*/ 3 h 25"/>
                <a:gd name="T12" fmla="*/ 1 w 7"/>
                <a:gd name="T13" fmla="*/ 3 h 25"/>
                <a:gd name="T14" fmla="*/ 1 w 7"/>
                <a:gd name="T15" fmla="*/ 4 h 25"/>
                <a:gd name="T16" fmla="*/ 1 w 7"/>
                <a:gd name="T17" fmla="*/ 4 h 25"/>
                <a:gd name="T18" fmla="*/ 2 w 7"/>
                <a:gd name="T19" fmla="*/ 5 h 25"/>
                <a:gd name="T20" fmla="*/ 2 w 7"/>
                <a:gd name="T21" fmla="*/ 5 h 25"/>
                <a:gd name="T22" fmla="*/ 2 w 7"/>
                <a:gd name="T23" fmla="*/ 6 h 25"/>
                <a:gd name="T24" fmla="*/ 2 w 7"/>
                <a:gd name="T25" fmla="*/ 6 h 25"/>
                <a:gd name="T26" fmla="*/ 2 w 7"/>
                <a:gd name="T27" fmla="*/ 7 h 25"/>
                <a:gd name="T28" fmla="*/ 2 w 7"/>
                <a:gd name="T29" fmla="*/ 7 h 25"/>
                <a:gd name="T30" fmla="*/ 2 w 7"/>
                <a:gd name="T31" fmla="*/ 8 h 25"/>
                <a:gd name="T32" fmla="*/ 3 w 7"/>
                <a:gd name="T33" fmla="*/ 8 h 25"/>
                <a:gd name="T34" fmla="*/ 3 w 7"/>
                <a:gd name="T35" fmla="*/ 9 h 25"/>
                <a:gd name="T36" fmla="*/ 3 w 7"/>
                <a:gd name="T37" fmla="*/ 10 h 25"/>
                <a:gd name="T38" fmla="*/ 3 w 7"/>
                <a:gd name="T39" fmla="*/ 10 h 25"/>
                <a:gd name="T40" fmla="*/ 3 w 7"/>
                <a:gd name="T41" fmla="*/ 11 h 25"/>
                <a:gd name="T42" fmla="*/ 3 w 7"/>
                <a:gd name="T43" fmla="*/ 11 h 25"/>
                <a:gd name="T44" fmla="*/ 3 w 7"/>
                <a:gd name="T45" fmla="*/ 12 h 25"/>
                <a:gd name="T46" fmla="*/ 4 w 7"/>
                <a:gd name="T47" fmla="*/ 12 h 25"/>
                <a:gd name="T48" fmla="*/ 4 w 7"/>
                <a:gd name="T49" fmla="*/ 13 h 25"/>
                <a:gd name="T50" fmla="*/ 4 w 7"/>
                <a:gd name="T51" fmla="*/ 13 h 25"/>
                <a:gd name="T52" fmla="*/ 4 w 7"/>
                <a:gd name="T53" fmla="*/ 14 h 25"/>
                <a:gd name="T54" fmla="*/ 4 w 7"/>
                <a:gd name="T55" fmla="*/ 14 h 25"/>
                <a:gd name="T56" fmla="*/ 4 w 7"/>
                <a:gd name="T57" fmla="*/ 15 h 25"/>
                <a:gd name="T58" fmla="*/ 4 w 7"/>
                <a:gd name="T59" fmla="*/ 15 h 25"/>
                <a:gd name="T60" fmla="*/ 5 w 7"/>
                <a:gd name="T61" fmla="*/ 16 h 25"/>
                <a:gd name="T62" fmla="*/ 5 w 7"/>
                <a:gd name="T63" fmla="*/ 16 h 25"/>
                <a:gd name="T64" fmla="*/ 5 w 7"/>
                <a:gd name="T65" fmla="*/ 17 h 25"/>
                <a:gd name="T66" fmla="*/ 5 w 7"/>
                <a:gd name="T67" fmla="*/ 17 h 25"/>
                <a:gd name="T68" fmla="*/ 5 w 7"/>
                <a:gd name="T69" fmla="*/ 18 h 25"/>
                <a:gd name="T70" fmla="*/ 5 w 7"/>
                <a:gd name="T71" fmla="*/ 18 h 25"/>
                <a:gd name="T72" fmla="*/ 6 w 7"/>
                <a:gd name="T73" fmla="*/ 19 h 25"/>
                <a:gd name="T74" fmla="*/ 6 w 7"/>
                <a:gd name="T75" fmla="*/ 19 h 25"/>
                <a:gd name="T76" fmla="*/ 6 w 7"/>
                <a:gd name="T77" fmla="*/ 19 h 25"/>
                <a:gd name="T78" fmla="*/ 6 w 7"/>
                <a:gd name="T79" fmla="*/ 20 h 25"/>
                <a:gd name="T80" fmla="*/ 6 w 7"/>
                <a:gd name="T81" fmla="*/ 21 h 25"/>
                <a:gd name="T82" fmla="*/ 6 w 7"/>
                <a:gd name="T83" fmla="*/ 21 h 25"/>
                <a:gd name="T84" fmla="*/ 6 w 7"/>
                <a:gd name="T85" fmla="*/ 21 h 25"/>
                <a:gd name="T86" fmla="*/ 7 w 7"/>
                <a:gd name="T87" fmla="*/ 22 h 25"/>
                <a:gd name="T88" fmla="*/ 7 w 7"/>
                <a:gd name="T89" fmla="*/ 22 h 25"/>
                <a:gd name="T90" fmla="*/ 7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1" y="1"/>
                  </a:lnTo>
                  <a:lnTo>
                    <a:pt x="1" y="2"/>
                  </a:lnTo>
                  <a:lnTo>
                    <a:pt x="1" y="2"/>
                  </a:lnTo>
                  <a:lnTo>
                    <a:pt x="1" y="3"/>
                  </a:lnTo>
                  <a:lnTo>
                    <a:pt x="1" y="3"/>
                  </a:lnTo>
                  <a:lnTo>
                    <a:pt x="1" y="4"/>
                  </a:lnTo>
                  <a:lnTo>
                    <a:pt x="1" y="4"/>
                  </a:lnTo>
                  <a:lnTo>
                    <a:pt x="2" y="5"/>
                  </a:lnTo>
                  <a:lnTo>
                    <a:pt x="2" y="5"/>
                  </a:lnTo>
                  <a:lnTo>
                    <a:pt x="2" y="6"/>
                  </a:lnTo>
                  <a:lnTo>
                    <a:pt x="2" y="6"/>
                  </a:lnTo>
                  <a:lnTo>
                    <a:pt x="2" y="7"/>
                  </a:lnTo>
                  <a:lnTo>
                    <a:pt x="2" y="7"/>
                  </a:lnTo>
                  <a:lnTo>
                    <a:pt x="2" y="8"/>
                  </a:lnTo>
                  <a:lnTo>
                    <a:pt x="3" y="8"/>
                  </a:lnTo>
                  <a:lnTo>
                    <a:pt x="3" y="9"/>
                  </a:lnTo>
                  <a:lnTo>
                    <a:pt x="3" y="10"/>
                  </a:lnTo>
                  <a:lnTo>
                    <a:pt x="3" y="10"/>
                  </a:lnTo>
                  <a:lnTo>
                    <a:pt x="3" y="11"/>
                  </a:lnTo>
                  <a:lnTo>
                    <a:pt x="3" y="11"/>
                  </a:lnTo>
                  <a:lnTo>
                    <a:pt x="3" y="12"/>
                  </a:lnTo>
                  <a:lnTo>
                    <a:pt x="4" y="12"/>
                  </a:lnTo>
                  <a:lnTo>
                    <a:pt x="4" y="13"/>
                  </a:lnTo>
                  <a:lnTo>
                    <a:pt x="4" y="13"/>
                  </a:lnTo>
                  <a:lnTo>
                    <a:pt x="4" y="14"/>
                  </a:lnTo>
                  <a:lnTo>
                    <a:pt x="4" y="14"/>
                  </a:lnTo>
                  <a:lnTo>
                    <a:pt x="4" y="15"/>
                  </a:lnTo>
                  <a:lnTo>
                    <a:pt x="4" y="15"/>
                  </a:lnTo>
                  <a:lnTo>
                    <a:pt x="5" y="16"/>
                  </a:lnTo>
                  <a:lnTo>
                    <a:pt x="5" y="16"/>
                  </a:lnTo>
                  <a:lnTo>
                    <a:pt x="5" y="17"/>
                  </a:lnTo>
                  <a:lnTo>
                    <a:pt x="5" y="17"/>
                  </a:lnTo>
                  <a:lnTo>
                    <a:pt x="5" y="18"/>
                  </a:lnTo>
                  <a:lnTo>
                    <a:pt x="5" y="18"/>
                  </a:lnTo>
                  <a:lnTo>
                    <a:pt x="6" y="19"/>
                  </a:lnTo>
                  <a:lnTo>
                    <a:pt x="6" y="19"/>
                  </a:lnTo>
                  <a:lnTo>
                    <a:pt x="6" y="19"/>
                  </a:lnTo>
                  <a:lnTo>
                    <a:pt x="6" y="20"/>
                  </a:lnTo>
                  <a:lnTo>
                    <a:pt x="6" y="21"/>
                  </a:lnTo>
                  <a:lnTo>
                    <a:pt x="6" y="21"/>
                  </a:lnTo>
                  <a:lnTo>
                    <a:pt x="6" y="21"/>
                  </a:lnTo>
                  <a:lnTo>
                    <a:pt x="7" y="22"/>
                  </a:lnTo>
                  <a:lnTo>
                    <a:pt x="7" y="22"/>
                  </a:lnTo>
                  <a:lnTo>
                    <a:pt x="7" y="23"/>
                  </a:lnTo>
                  <a:lnTo>
                    <a:pt x="7" y="23"/>
                  </a:lnTo>
                  <a:lnTo>
                    <a:pt x="7" y="24"/>
                  </a:lnTo>
                  <a:lnTo>
                    <a:pt x="7" y="24"/>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2" name="Freeform 4715"/>
            <p:cNvSpPr>
              <a:spLocks/>
            </p:cNvSpPr>
            <p:nvPr/>
          </p:nvSpPr>
          <p:spPr bwMode="auto">
            <a:xfrm>
              <a:off x="6513498" y="2689354"/>
              <a:ext cx="12065" cy="29433"/>
            </a:xfrm>
            <a:custGeom>
              <a:avLst/>
              <a:gdLst>
                <a:gd name="T0" fmla="*/ 0 w 8"/>
                <a:gd name="T1" fmla="*/ 0 h 19"/>
                <a:gd name="T2" fmla="*/ 1 w 8"/>
                <a:gd name="T3" fmla="*/ 0 h 19"/>
                <a:gd name="T4" fmla="*/ 1 w 8"/>
                <a:gd name="T5" fmla="*/ 1 h 19"/>
                <a:gd name="T6" fmla="*/ 1 w 8"/>
                <a:gd name="T7" fmla="*/ 1 h 19"/>
                <a:gd name="T8" fmla="*/ 1 w 8"/>
                <a:gd name="T9" fmla="*/ 1 h 19"/>
                <a:gd name="T10" fmla="*/ 1 w 8"/>
                <a:gd name="T11" fmla="*/ 2 h 19"/>
                <a:gd name="T12" fmla="*/ 1 w 8"/>
                <a:gd name="T13" fmla="*/ 2 h 19"/>
                <a:gd name="T14" fmla="*/ 1 w 8"/>
                <a:gd name="T15" fmla="*/ 3 h 19"/>
                <a:gd name="T16" fmla="*/ 2 w 8"/>
                <a:gd name="T17" fmla="*/ 3 h 19"/>
                <a:gd name="T18" fmla="*/ 2 w 8"/>
                <a:gd name="T19" fmla="*/ 4 h 19"/>
                <a:gd name="T20" fmla="*/ 2 w 8"/>
                <a:gd name="T21" fmla="*/ 4 h 19"/>
                <a:gd name="T22" fmla="*/ 2 w 8"/>
                <a:gd name="T23" fmla="*/ 5 h 19"/>
                <a:gd name="T24" fmla="*/ 2 w 8"/>
                <a:gd name="T25" fmla="*/ 5 h 19"/>
                <a:gd name="T26" fmla="*/ 2 w 8"/>
                <a:gd name="T27" fmla="*/ 5 h 19"/>
                <a:gd name="T28" fmla="*/ 2 w 8"/>
                <a:gd name="T29" fmla="*/ 6 h 19"/>
                <a:gd name="T30" fmla="*/ 3 w 8"/>
                <a:gd name="T31" fmla="*/ 6 h 19"/>
                <a:gd name="T32" fmla="*/ 3 w 8"/>
                <a:gd name="T33" fmla="*/ 7 h 19"/>
                <a:gd name="T34" fmla="*/ 3 w 8"/>
                <a:gd name="T35" fmla="*/ 7 h 19"/>
                <a:gd name="T36" fmla="*/ 3 w 8"/>
                <a:gd name="T37" fmla="*/ 7 h 19"/>
                <a:gd name="T38" fmla="*/ 3 w 8"/>
                <a:gd name="T39" fmla="*/ 8 h 19"/>
                <a:gd name="T40" fmla="*/ 3 w 8"/>
                <a:gd name="T41" fmla="*/ 8 h 19"/>
                <a:gd name="T42" fmla="*/ 3 w 8"/>
                <a:gd name="T43" fmla="*/ 9 h 19"/>
                <a:gd name="T44" fmla="*/ 4 w 8"/>
                <a:gd name="T45" fmla="*/ 9 h 19"/>
                <a:gd name="T46" fmla="*/ 4 w 8"/>
                <a:gd name="T47" fmla="*/ 10 h 19"/>
                <a:gd name="T48" fmla="*/ 4 w 8"/>
                <a:gd name="T49" fmla="*/ 10 h 19"/>
                <a:gd name="T50" fmla="*/ 4 w 8"/>
                <a:gd name="T51" fmla="*/ 10 h 19"/>
                <a:gd name="T52" fmla="*/ 4 w 8"/>
                <a:gd name="T53" fmla="*/ 11 h 19"/>
                <a:gd name="T54" fmla="*/ 4 w 8"/>
                <a:gd name="T55" fmla="*/ 11 h 19"/>
                <a:gd name="T56" fmla="*/ 4 w 8"/>
                <a:gd name="T57" fmla="*/ 12 h 19"/>
                <a:gd name="T58" fmla="*/ 5 w 8"/>
                <a:gd name="T59" fmla="*/ 12 h 19"/>
                <a:gd name="T60" fmla="*/ 5 w 8"/>
                <a:gd name="T61" fmla="*/ 12 h 19"/>
                <a:gd name="T62" fmla="*/ 5 w 8"/>
                <a:gd name="T63" fmla="*/ 13 h 19"/>
                <a:gd name="T64" fmla="*/ 5 w 8"/>
                <a:gd name="T65" fmla="*/ 13 h 19"/>
                <a:gd name="T66" fmla="*/ 5 w 8"/>
                <a:gd name="T67" fmla="*/ 13 h 19"/>
                <a:gd name="T68" fmla="*/ 5 w 8"/>
                <a:gd name="T69" fmla="*/ 14 h 19"/>
                <a:gd name="T70" fmla="*/ 5 w 8"/>
                <a:gd name="T71" fmla="*/ 14 h 19"/>
                <a:gd name="T72" fmla="*/ 6 w 8"/>
                <a:gd name="T73" fmla="*/ 14 h 19"/>
                <a:gd name="T74" fmla="*/ 6 w 8"/>
                <a:gd name="T75" fmla="*/ 15 h 19"/>
                <a:gd name="T76" fmla="*/ 6 w 8"/>
                <a:gd name="T77" fmla="*/ 15 h 19"/>
                <a:gd name="T78" fmla="*/ 6 w 8"/>
                <a:gd name="T79" fmla="*/ 16 h 19"/>
                <a:gd name="T80" fmla="*/ 6 w 8"/>
                <a:gd name="T81" fmla="*/ 16 h 19"/>
                <a:gd name="T82" fmla="*/ 6 w 8"/>
                <a:gd name="T83" fmla="*/ 16 h 19"/>
                <a:gd name="T84" fmla="*/ 7 w 8"/>
                <a:gd name="T85" fmla="*/ 17 h 19"/>
                <a:gd name="T86" fmla="*/ 7 w 8"/>
                <a:gd name="T87" fmla="*/ 17 h 19"/>
                <a:gd name="T88" fmla="*/ 7 w 8"/>
                <a:gd name="T89" fmla="*/ 17 h 19"/>
                <a:gd name="T90" fmla="*/ 7 w 8"/>
                <a:gd name="T91" fmla="*/ 18 h 19"/>
                <a:gd name="T92" fmla="*/ 7 w 8"/>
                <a:gd name="T93" fmla="*/ 18 h 19"/>
                <a:gd name="T94" fmla="*/ 7 w 8"/>
                <a:gd name="T95" fmla="*/ 18 h 19"/>
                <a:gd name="T96" fmla="*/ 7 w 8"/>
                <a:gd name="T97" fmla="*/ 19 h 19"/>
                <a:gd name="T98" fmla="*/ 8 w 8"/>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0" y="0"/>
                  </a:moveTo>
                  <a:lnTo>
                    <a:pt x="1" y="0"/>
                  </a:lnTo>
                  <a:lnTo>
                    <a:pt x="1" y="1"/>
                  </a:lnTo>
                  <a:lnTo>
                    <a:pt x="1" y="1"/>
                  </a:lnTo>
                  <a:lnTo>
                    <a:pt x="1" y="1"/>
                  </a:lnTo>
                  <a:lnTo>
                    <a:pt x="1" y="2"/>
                  </a:lnTo>
                  <a:lnTo>
                    <a:pt x="1" y="2"/>
                  </a:lnTo>
                  <a:lnTo>
                    <a:pt x="1" y="3"/>
                  </a:lnTo>
                  <a:lnTo>
                    <a:pt x="2" y="3"/>
                  </a:lnTo>
                  <a:lnTo>
                    <a:pt x="2" y="4"/>
                  </a:lnTo>
                  <a:lnTo>
                    <a:pt x="2" y="4"/>
                  </a:lnTo>
                  <a:lnTo>
                    <a:pt x="2" y="5"/>
                  </a:lnTo>
                  <a:lnTo>
                    <a:pt x="2" y="5"/>
                  </a:lnTo>
                  <a:lnTo>
                    <a:pt x="2" y="5"/>
                  </a:lnTo>
                  <a:lnTo>
                    <a:pt x="2" y="6"/>
                  </a:lnTo>
                  <a:lnTo>
                    <a:pt x="3" y="6"/>
                  </a:lnTo>
                  <a:lnTo>
                    <a:pt x="3" y="7"/>
                  </a:lnTo>
                  <a:lnTo>
                    <a:pt x="3" y="7"/>
                  </a:lnTo>
                  <a:lnTo>
                    <a:pt x="3" y="7"/>
                  </a:lnTo>
                  <a:lnTo>
                    <a:pt x="3" y="8"/>
                  </a:lnTo>
                  <a:lnTo>
                    <a:pt x="3" y="8"/>
                  </a:lnTo>
                  <a:lnTo>
                    <a:pt x="3" y="9"/>
                  </a:lnTo>
                  <a:lnTo>
                    <a:pt x="4" y="9"/>
                  </a:lnTo>
                  <a:lnTo>
                    <a:pt x="4" y="10"/>
                  </a:lnTo>
                  <a:lnTo>
                    <a:pt x="4" y="10"/>
                  </a:lnTo>
                  <a:lnTo>
                    <a:pt x="4" y="10"/>
                  </a:lnTo>
                  <a:lnTo>
                    <a:pt x="4" y="11"/>
                  </a:lnTo>
                  <a:lnTo>
                    <a:pt x="4" y="11"/>
                  </a:lnTo>
                  <a:lnTo>
                    <a:pt x="4" y="12"/>
                  </a:lnTo>
                  <a:lnTo>
                    <a:pt x="5" y="12"/>
                  </a:lnTo>
                  <a:lnTo>
                    <a:pt x="5" y="12"/>
                  </a:lnTo>
                  <a:lnTo>
                    <a:pt x="5" y="13"/>
                  </a:lnTo>
                  <a:lnTo>
                    <a:pt x="5" y="13"/>
                  </a:lnTo>
                  <a:lnTo>
                    <a:pt x="5" y="13"/>
                  </a:lnTo>
                  <a:lnTo>
                    <a:pt x="5" y="14"/>
                  </a:lnTo>
                  <a:lnTo>
                    <a:pt x="5" y="14"/>
                  </a:lnTo>
                  <a:lnTo>
                    <a:pt x="6" y="14"/>
                  </a:lnTo>
                  <a:lnTo>
                    <a:pt x="6" y="15"/>
                  </a:lnTo>
                  <a:lnTo>
                    <a:pt x="6" y="15"/>
                  </a:lnTo>
                  <a:lnTo>
                    <a:pt x="6" y="16"/>
                  </a:lnTo>
                  <a:lnTo>
                    <a:pt x="6" y="16"/>
                  </a:lnTo>
                  <a:lnTo>
                    <a:pt x="6" y="16"/>
                  </a:lnTo>
                  <a:lnTo>
                    <a:pt x="7" y="17"/>
                  </a:lnTo>
                  <a:lnTo>
                    <a:pt x="7" y="17"/>
                  </a:lnTo>
                  <a:lnTo>
                    <a:pt x="7" y="17"/>
                  </a:lnTo>
                  <a:lnTo>
                    <a:pt x="7" y="18"/>
                  </a:lnTo>
                  <a:lnTo>
                    <a:pt x="7" y="18"/>
                  </a:lnTo>
                  <a:lnTo>
                    <a:pt x="7" y="18"/>
                  </a:lnTo>
                  <a:lnTo>
                    <a:pt x="7" y="19"/>
                  </a:lnTo>
                  <a:lnTo>
                    <a:pt x="8"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3" name="Freeform 4716"/>
            <p:cNvSpPr>
              <a:spLocks/>
            </p:cNvSpPr>
            <p:nvPr/>
          </p:nvSpPr>
          <p:spPr bwMode="auto">
            <a:xfrm>
              <a:off x="6525562" y="2718787"/>
              <a:ext cx="10557" cy="18589"/>
            </a:xfrm>
            <a:custGeom>
              <a:avLst/>
              <a:gdLst>
                <a:gd name="T0" fmla="*/ 0 w 7"/>
                <a:gd name="T1" fmla="*/ 0 h 12"/>
                <a:gd name="T2" fmla="*/ 0 w 7"/>
                <a:gd name="T3" fmla="*/ 0 h 12"/>
                <a:gd name="T4" fmla="*/ 0 w 7"/>
                <a:gd name="T5" fmla="*/ 1 h 12"/>
                <a:gd name="T6" fmla="*/ 0 w 7"/>
                <a:gd name="T7" fmla="*/ 1 h 12"/>
                <a:gd name="T8" fmla="*/ 0 w 7"/>
                <a:gd name="T9" fmla="*/ 1 h 12"/>
                <a:gd name="T10" fmla="*/ 0 w 7"/>
                <a:gd name="T11" fmla="*/ 2 h 12"/>
                <a:gd name="T12" fmla="*/ 0 w 7"/>
                <a:gd name="T13" fmla="*/ 2 h 12"/>
                <a:gd name="T14" fmla="*/ 1 w 7"/>
                <a:gd name="T15" fmla="*/ 2 h 12"/>
                <a:gd name="T16" fmla="*/ 1 w 7"/>
                <a:gd name="T17" fmla="*/ 3 h 12"/>
                <a:gd name="T18" fmla="*/ 1 w 7"/>
                <a:gd name="T19" fmla="*/ 3 h 12"/>
                <a:gd name="T20" fmla="*/ 1 w 7"/>
                <a:gd name="T21" fmla="*/ 3 h 12"/>
                <a:gd name="T22" fmla="*/ 1 w 7"/>
                <a:gd name="T23" fmla="*/ 3 h 12"/>
                <a:gd name="T24" fmla="*/ 1 w 7"/>
                <a:gd name="T25" fmla="*/ 4 h 12"/>
                <a:gd name="T26" fmla="*/ 1 w 7"/>
                <a:gd name="T27" fmla="*/ 4 h 12"/>
                <a:gd name="T28" fmla="*/ 2 w 7"/>
                <a:gd name="T29" fmla="*/ 4 h 12"/>
                <a:gd name="T30" fmla="*/ 2 w 7"/>
                <a:gd name="T31" fmla="*/ 5 h 12"/>
                <a:gd name="T32" fmla="*/ 2 w 7"/>
                <a:gd name="T33" fmla="*/ 5 h 12"/>
                <a:gd name="T34" fmla="*/ 2 w 7"/>
                <a:gd name="T35" fmla="*/ 5 h 12"/>
                <a:gd name="T36" fmla="*/ 2 w 7"/>
                <a:gd name="T37" fmla="*/ 5 h 12"/>
                <a:gd name="T38" fmla="*/ 2 w 7"/>
                <a:gd name="T39" fmla="*/ 6 h 12"/>
                <a:gd name="T40" fmla="*/ 2 w 7"/>
                <a:gd name="T41" fmla="*/ 6 h 12"/>
                <a:gd name="T42" fmla="*/ 3 w 7"/>
                <a:gd name="T43" fmla="*/ 6 h 12"/>
                <a:gd name="T44" fmla="*/ 3 w 7"/>
                <a:gd name="T45" fmla="*/ 6 h 12"/>
                <a:gd name="T46" fmla="*/ 3 w 7"/>
                <a:gd name="T47" fmla="*/ 7 h 12"/>
                <a:gd name="T48" fmla="*/ 3 w 7"/>
                <a:gd name="T49" fmla="*/ 7 h 12"/>
                <a:gd name="T50" fmla="*/ 3 w 7"/>
                <a:gd name="T51" fmla="*/ 7 h 12"/>
                <a:gd name="T52" fmla="*/ 3 w 7"/>
                <a:gd name="T53" fmla="*/ 7 h 12"/>
                <a:gd name="T54" fmla="*/ 3 w 7"/>
                <a:gd name="T55" fmla="*/ 8 h 12"/>
                <a:gd name="T56" fmla="*/ 4 w 7"/>
                <a:gd name="T57" fmla="*/ 8 h 12"/>
                <a:gd name="T58" fmla="*/ 4 w 7"/>
                <a:gd name="T59" fmla="*/ 8 h 12"/>
                <a:gd name="T60" fmla="*/ 4 w 7"/>
                <a:gd name="T61" fmla="*/ 8 h 12"/>
                <a:gd name="T62" fmla="*/ 4 w 7"/>
                <a:gd name="T63" fmla="*/ 8 h 12"/>
                <a:gd name="T64" fmla="*/ 4 w 7"/>
                <a:gd name="T65" fmla="*/ 9 h 12"/>
                <a:gd name="T66" fmla="*/ 4 w 7"/>
                <a:gd name="T67" fmla="*/ 9 h 12"/>
                <a:gd name="T68" fmla="*/ 4 w 7"/>
                <a:gd name="T69" fmla="*/ 9 h 12"/>
                <a:gd name="T70" fmla="*/ 5 w 7"/>
                <a:gd name="T71" fmla="*/ 9 h 12"/>
                <a:gd name="T72" fmla="*/ 5 w 7"/>
                <a:gd name="T73" fmla="*/ 10 h 12"/>
                <a:gd name="T74" fmla="*/ 5 w 7"/>
                <a:gd name="T75" fmla="*/ 10 h 12"/>
                <a:gd name="T76" fmla="*/ 5 w 7"/>
                <a:gd name="T77" fmla="*/ 10 h 12"/>
                <a:gd name="T78" fmla="*/ 5 w 7"/>
                <a:gd name="T79" fmla="*/ 10 h 12"/>
                <a:gd name="T80" fmla="*/ 5 w 7"/>
                <a:gd name="T81" fmla="*/ 10 h 12"/>
                <a:gd name="T82" fmla="*/ 6 w 7"/>
                <a:gd name="T83" fmla="*/ 11 h 12"/>
                <a:gd name="T84" fmla="*/ 6 w 7"/>
                <a:gd name="T85" fmla="*/ 11 h 12"/>
                <a:gd name="T86" fmla="*/ 6 w 7"/>
                <a:gd name="T87" fmla="*/ 11 h 12"/>
                <a:gd name="T88" fmla="*/ 6 w 7"/>
                <a:gd name="T89" fmla="*/ 11 h 12"/>
                <a:gd name="T90" fmla="*/ 6 w 7"/>
                <a:gd name="T91" fmla="*/ 11 h 12"/>
                <a:gd name="T92" fmla="*/ 6 w 7"/>
                <a:gd name="T93" fmla="*/ 12 h 12"/>
                <a:gd name="T94" fmla="*/ 6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1"/>
                  </a:lnTo>
                  <a:lnTo>
                    <a:pt x="0" y="1"/>
                  </a:lnTo>
                  <a:lnTo>
                    <a:pt x="0" y="1"/>
                  </a:lnTo>
                  <a:lnTo>
                    <a:pt x="0" y="2"/>
                  </a:lnTo>
                  <a:lnTo>
                    <a:pt x="0" y="2"/>
                  </a:lnTo>
                  <a:lnTo>
                    <a:pt x="1" y="2"/>
                  </a:lnTo>
                  <a:lnTo>
                    <a:pt x="1" y="3"/>
                  </a:lnTo>
                  <a:lnTo>
                    <a:pt x="1" y="3"/>
                  </a:lnTo>
                  <a:lnTo>
                    <a:pt x="1" y="3"/>
                  </a:lnTo>
                  <a:lnTo>
                    <a:pt x="1" y="3"/>
                  </a:lnTo>
                  <a:lnTo>
                    <a:pt x="1" y="4"/>
                  </a:lnTo>
                  <a:lnTo>
                    <a:pt x="1" y="4"/>
                  </a:lnTo>
                  <a:lnTo>
                    <a:pt x="2" y="4"/>
                  </a:lnTo>
                  <a:lnTo>
                    <a:pt x="2" y="5"/>
                  </a:lnTo>
                  <a:lnTo>
                    <a:pt x="2" y="5"/>
                  </a:lnTo>
                  <a:lnTo>
                    <a:pt x="2" y="5"/>
                  </a:lnTo>
                  <a:lnTo>
                    <a:pt x="2" y="5"/>
                  </a:lnTo>
                  <a:lnTo>
                    <a:pt x="2" y="6"/>
                  </a:lnTo>
                  <a:lnTo>
                    <a:pt x="2" y="6"/>
                  </a:lnTo>
                  <a:lnTo>
                    <a:pt x="3" y="6"/>
                  </a:lnTo>
                  <a:lnTo>
                    <a:pt x="3" y="6"/>
                  </a:lnTo>
                  <a:lnTo>
                    <a:pt x="3" y="7"/>
                  </a:lnTo>
                  <a:lnTo>
                    <a:pt x="3" y="7"/>
                  </a:lnTo>
                  <a:lnTo>
                    <a:pt x="3" y="7"/>
                  </a:lnTo>
                  <a:lnTo>
                    <a:pt x="3" y="7"/>
                  </a:lnTo>
                  <a:lnTo>
                    <a:pt x="3" y="8"/>
                  </a:lnTo>
                  <a:lnTo>
                    <a:pt x="4" y="8"/>
                  </a:lnTo>
                  <a:lnTo>
                    <a:pt x="4" y="8"/>
                  </a:lnTo>
                  <a:lnTo>
                    <a:pt x="4" y="8"/>
                  </a:lnTo>
                  <a:lnTo>
                    <a:pt x="4" y="8"/>
                  </a:lnTo>
                  <a:lnTo>
                    <a:pt x="4" y="9"/>
                  </a:lnTo>
                  <a:lnTo>
                    <a:pt x="4" y="9"/>
                  </a:lnTo>
                  <a:lnTo>
                    <a:pt x="4" y="9"/>
                  </a:lnTo>
                  <a:lnTo>
                    <a:pt x="5" y="9"/>
                  </a:lnTo>
                  <a:lnTo>
                    <a:pt x="5" y="10"/>
                  </a:lnTo>
                  <a:lnTo>
                    <a:pt x="5" y="10"/>
                  </a:lnTo>
                  <a:lnTo>
                    <a:pt x="5" y="10"/>
                  </a:lnTo>
                  <a:lnTo>
                    <a:pt x="5" y="10"/>
                  </a:lnTo>
                  <a:lnTo>
                    <a:pt x="5" y="10"/>
                  </a:lnTo>
                  <a:lnTo>
                    <a:pt x="6" y="11"/>
                  </a:lnTo>
                  <a:lnTo>
                    <a:pt x="6" y="11"/>
                  </a:lnTo>
                  <a:lnTo>
                    <a:pt x="6" y="11"/>
                  </a:lnTo>
                  <a:lnTo>
                    <a:pt x="6" y="11"/>
                  </a:lnTo>
                  <a:lnTo>
                    <a:pt x="6" y="11"/>
                  </a:lnTo>
                  <a:lnTo>
                    <a:pt x="6" y="12"/>
                  </a:lnTo>
                  <a:lnTo>
                    <a:pt x="6"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4" name="Freeform 4717"/>
            <p:cNvSpPr>
              <a:spLocks/>
            </p:cNvSpPr>
            <p:nvPr/>
          </p:nvSpPr>
          <p:spPr bwMode="auto">
            <a:xfrm>
              <a:off x="6536119" y="2737376"/>
              <a:ext cx="10557" cy="6196"/>
            </a:xfrm>
            <a:custGeom>
              <a:avLst/>
              <a:gdLst>
                <a:gd name="T0" fmla="*/ 0 w 7"/>
                <a:gd name="T1" fmla="*/ 0 h 4"/>
                <a:gd name="T2" fmla="*/ 0 w 7"/>
                <a:gd name="T3" fmla="*/ 0 h 4"/>
                <a:gd name="T4" fmla="*/ 0 w 7"/>
                <a:gd name="T5" fmla="*/ 0 h 4"/>
                <a:gd name="T6" fmla="*/ 0 w 7"/>
                <a:gd name="T7" fmla="*/ 0 h 4"/>
                <a:gd name="T8" fmla="*/ 0 w 7"/>
                <a:gd name="T9" fmla="*/ 1 h 4"/>
                <a:gd name="T10" fmla="*/ 0 w 7"/>
                <a:gd name="T11" fmla="*/ 1 h 4"/>
                <a:gd name="T12" fmla="*/ 1 w 7"/>
                <a:gd name="T13" fmla="*/ 1 h 4"/>
                <a:gd name="T14" fmla="*/ 1 w 7"/>
                <a:gd name="T15" fmla="*/ 1 h 4"/>
                <a:gd name="T16" fmla="*/ 1 w 7"/>
                <a:gd name="T17" fmla="*/ 1 h 4"/>
                <a:gd name="T18" fmla="*/ 1 w 7"/>
                <a:gd name="T19" fmla="*/ 1 h 4"/>
                <a:gd name="T20" fmla="*/ 1 w 7"/>
                <a:gd name="T21" fmla="*/ 1 h 4"/>
                <a:gd name="T22" fmla="*/ 1 w 7"/>
                <a:gd name="T23" fmla="*/ 2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3 h 4"/>
                <a:gd name="T44" fmla="*/ 3 w 7"/>
                <a:gd name="T45" fmla="*/ 3 h 4"/>
                <a:gd name="T46" fmla="*/ 3 w 7"/>
                <a:gd name="T47" fmla="*/ 3 h 4"/>
                <a:gd name="T48" fmla="*/ 3 w 7"/>
                <a:gd name="T49" fmla="*/ 3 h 4"/>
                <a:gd name="T50" fmla="*/ 3 w 7"/>
                <a:gd name="T51" fmla="*/ 3 h 4"/>
                <a:gd name="T52" fmla="*/ 3 w 7"/>
                <a:gd name="T53" fmla="*/ 3 h 4"/>
                <a:gd name="T54" fmla="*/ 4 w 7"/>
                <a:gd name="T55" fmla="*/ 3 h 4"/>
                <a:gd name="T56" fmla="*/ 4 w 7"/>
                <a:gd name="T57" fmla="*/ 3 h 4"/>
                <a:gd name="T58" fmla="*/ 4 w 7"/>
                <a:gd name="T59" fmla="*/ 3 h 4"/>
                <a:gd name="T60" fmla="*/ 4 w 7"/>
                <a:gd name="T61" fmla="*/ 3 h 4"/>
                <a:gd name="T62" fmla="*/ 4 w 7"/>
                <a:gd name="T63" fmla="*/ 3 h 4"/>
                <a:gd name="T64" fmla="*/ 4 w 7"/>
                <a:gd name="T65" fmla="*/ 3 h 4"/>
                <a:gd name="T66" fmla="*/ 4 w 7"/>
                <a:gd name="T67" fmla="*/ 3 h 4"/>
                <a:gd name="T68" fmla="*/ 5 w 7"/>
                <a:gd name="T69" fmla="*/ 3 h 4"/>
                <a:gd name="T70" fmla="*/ 5 w 7"/>
                <a:gd name="T71" fmla="*/ 3 h 4"/>
                <a:gd name="T72" fmla="*/ 5 w 7"/>
                <a:gd name="T73" fmla="*/ 3 h 4"/>
                <a:gd name="T74" fmla="*/ 5 w 7"/>
                <a:gd name="T75" fmla="*/ 4 h 4"/>
                <a:gd name="T76" fmla="*/ 5 w 7"/>
                <a:gd name="T77" fmla="*/ 4 h 4"/>
                <a:gd name="T78" fmla="*/ 5 w 7"/>
                <a:gd name="T79" fmla="*/ 4 h 4"/>
                <a:gd name="T80" fmla="*/ 5 w 7"/>
                <a:gd name="T81" fmla="*/ 4 h 4"/>
                <a:gd name="T82" fmla="*/ 6 w 7"/>
                <a:gd name="T83" fmla="*/ 4 h 4"/>
                <a:gd name="T84" fmla="*/ 6 w 7"/>
                <a:gd name="T85" fmla="*/ 4 h 4"/>
                <a:gd name="T86" fmla="*/ 6 w 7"/>
                <a:gd name="T87" fmla="*/ 4 h 4"/>
                <a:gd name="T88" fmla="*/ 6 w 7"/>
                <a:gd name="T89" fmla="*/ 4 h 4"/>
                <a:gd name="T90" fmla="*/ 6 w 7"/>
                <a:gd name="T91" fmla="*/ 4 h 4"/>
                <a:gd name="T92" fmla="*/ 6 w 7"/>
                <a:gd name="T93" fmla="*/ 4 h 4"/>
                <a:gd name="T94" fmla="*/ 6 w 7"/>
                <a:gd name="T95" fmla="*/ 4 h 4"/>
                <a:gd name="T96" fmla="*/ 7 w 7"/>
                <a:gd name="T97" fmla="*/ 4 h 4"/>
                <a:gd name="T98" fmla="*/ 7 w 7"/>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0"/>
                  </a:moveTo>
                  <a:lnTo>
                    <a:pt x="0" y="0"/>
                  </a:lnTo>
                  <a:lnTo>
                    <a:pt x="0" y="0"/>
                  </a:lnTo>
                  <a:lnTo>
                    <a:pt x="0" y="0"/>
                  </a:lnTo>
                  <a:lnTo>
                    <a:pt x="0" y="1"/>
                  </a:lnTo>
                  <a:lnTo>
                    <a:pt x="0" y="1"/>
                  </a:lnTo>
                  <a:lnTo>
                    <a:pt x="1" y="1"/>
                  </a:lnTo>
                  <a:lnTo>
                    <a:pt x="1" y="1"/>
                  </a:lnTo>
                  <a:lnTo>
                    <a:pt x="1" y="1"/>
                  </a:lnTo>
                  <a:lnTo>
                    <a:pt x="1" y="1"/>
                  </a:lnTo>
                  <a:lnTo>
                    <a:pt x="1" y="1"/>
                  </a:lnTo>
                  <a:lnTo>
                    <a:pt x="1" y="2"/>
                  </a:lnTo>
                  <a:lnTo>
                    <a:pt x="1" y="2"/>
                  </a:lnTo>
                  <a:lnTo>
                    <a:pt x="2" y="2"/>
                  </a:lnTo>
                  <a:lnTo>
                    <a:pt x="2" y="2"/>
                  </a:lnTo>
                  <a:lnTo>
                    <a:pt x="2" y="2"/>
                  </a:lnTo>
                  <a:lnTo>
                    <a:pt x="2" y="2"/>
                  </a:lnTo>
                  <a:lnTo>
                    <a:pt x="2" y="2"/>
                  </a:lnTo>
                  <a:lnTo>
                    <a:pt x="2" y="2"/>
                  </a:lnTo>
                  <a:lnTo>
                    <a:pt x="2" y="2"/>
                  </a:lnTo>
                  <a:lnTo>
                    <a:pt x="3" y="2"/>
                  </a:lnTo>
                  <a:lnTo>
                    <a:pt x="3" y="3"/>
                  </a:lnTo>
                  <a:lnTo>
                    <a:pt x="3" y="3"/>
                  </a:lnTo>
                  <a:lnTo>
                    <a:pt x="3" y="3"/>
                  </a:lnTo>
                  <a:lnTo>
                    <a:pt x="3" y="3"/>
                  </a:lnTo>
                  <a:lnTo>
                    <a:pt x="3" y="3"/>
                  </a:lnTo>
                  <a:lnTo>
                    <a:pt x="3" y="3"/>
                  </a:lnTo>
                  <a:lnTo>
                    <a:pt x="4" y="3"/>
                  </a:lnTo>
                  <a:lnTo>
                    <a:pt x="4" y="3"/>
                  </a:lnTo>
                  <a:lnTo>
                    <a:pt x="4" y="3"/>
                  </a:lnTo>
                  <a:lnTo>
                    <a:pt x="4" y="3"/>
                  </a:lnTo>
                  <a:lnTo>
                    <a:pt x="4" y="3"/>
                  </a:lnTo>
                  <a:lnTo>
                    <a:pt x="4" y="3"/>
                  </a:lnTo>
                  <a:lnTo>
                    <a:pt x="4" y="3"/>
                  </a:lnTo>
                  <a:lnTo>
                    <a:pt x="5" y="3"/>
                  </a:lnTo>
                  <a:lnTo>
                    <a:pt x="5" y="3"/>
                  </a:lnTo>
                  <a:lnTo>
                    <a:pt x="5" y="3"/>
                  </a:lnTo>
                  <a:lnTo>
                    <a:pt x="5" y="4"/>
                  </a:lnTo>
                  <a:lnTo>
                    <a:pt x="5" y="4"/>
                  </a:lnTo>
                  <a:lnTo>
                    <a:pt x="5" y="4"/>
                  </a:lnTo>
                  <a:lnTo>
                    <a:pt x="5" y="4"/>
                  </a:lnTo>
                  <a:lnTo>
                    <a:pt x="6" y="4"/>
                  </a:lnTo>
                  <a:lnTo>
                    <a:pt x="6" y="4"/>
                  </a:lnTo>
                  <a:lnTo>
                    <a:pt x="6" y="4"/>
                  </a:lnTo>
                  <a:lnTo>
                    <a:pt x="6" y="4"/>
                  </a:lnTo>
                  <a:lnTo>
                    <a:pt x="6" y="4"/>
                  </a:lnTo>
                  <a:lnTo>
                    <a:pt x="6" y="4"/>
                  </a:lnTo>
                  <a:lnTo>
                    <a:pt x="6" y="4"/>
                  </a:lnTo>
                  <a:lnTo>
                    <a:pt x="7" y="4"/>
                  </a:lnTo>
                  <a:lnTo>
                    <a:pt x="7" y="4"/>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5" name="Freeform 4718"/>
            <p:cNvSpPr>
              <a:spLocks/>
            </p:cNvSpPr>
            <p:nvPr/>
          </p:nvSpPr>
          <p:spPr bwMode="auto">
            <a:xfrm>
              <a:off x="6546676" y="2734278"/>
              <a:ext cx="10557" cy="9295"/>
            </a:xfrm>
            <a:custGeom>
              <a:avLst/>
              <a:gdLst>
                <a:gd name="T0" fmla="*/ 0 w 7"/>
                <a:gd name="T1" fmla="*/ 6 h 6"/>
                <a:gd name="T2" fmla="*/ 0 w 7"/>
                <a:gd name="T3" fmla="*/ 6 h 6"/>
                <a:gd name="T4" fmla="*/ 0 w 7"/>
                <a:gd name="T5" fmla="*/ 6 h 6"/>
                <a:gd name="T6" fmla="*/ 0 w 7"/>
                <a:gd name="T7" fmla="*/ 5 h 6"/>
                <a:gd name="T8" fmla="*/ 0 w 7"/>
                <a:gd name="T9" fmla="*/ 5 h 6"/>
                <a:gd name="T10" fmla="*/ 0 w 7"/>
                <a:gd name="T11" fmla="*/ 5 h 6"/>
                <a:gd name="T12" fmla="*/ 1 w 7"/>
                <a:gd name="T13" fmla="*/ 5 h 6"/>
                <a:gd name="T14" fmla="*/ 1 w 7"/>
                <a:gd name="T15" fmla="*/ 5 h 6"/>
                <a:gd name="T16" fmla="*/ 1 w 7"/>
                <a:gd name="T17" fmla="*/ 5 h 6"/>
                <a:gd name="T18" fmla="*/ 1 w 7"/>
                <a:gd name="T19" fmla="*/ 5 h 6"/>
                <a:gd name="T20" fmla="*/ 1 w 7"/>
                <a:gd name="T21" fmla="*/ 5 h 6"/>
                <a:gd name="T22" fmla="*/ 1 w 7"/>
                <a:gd name="T23" fmla="*/ 5 h 6"/>
                <a:gd name="T24" fmla="*/ 2 w 7"/>
                <a:gd name="T25" fmla="*/ 5 h 6"/>
                <a:gd name="T26" fmla="*/ 2 w 7"/>
                <a:gd name="T27" fmla="*/ 5 h 6"/>
                <a:gd name="T28" fmla="*/ 2 w 7"/>
                <a:gd name="T29" fmla="*/ 5 h 6"/>
                <a:gd name="T30" fmla="*/ 2 w 7"/>
                <a:gd name="T31" fmla="*/ 5 h 6"/>
                <a:gd name="T32" fmla="*/ 2 w 7"/>
                <a:gd name="T33" fmla="*/ 5 h 6"/>
                <a:gd name="T34" fmla="*/ 2 w 7"/>
                <a:gd name="T35" fmla="*/ 5 h 6"/>
                <a:gd name="T36" fmla="*/ 2 w 7"/>
                <a:gd name="T37" fmla="*/ 5 h 6"/>
                <a:gd name="T38" fmla="*/ 3 w 7"/>
                <a:gd name="T39" fmla="*/ 4 h 6"/>
                <a:gd name="T40" fmla="*/ 3 w 7"/>
                <a:gd name="T41" fmla="*/ 4 h 6"/>
                <a:gd name="T42" fmla="*/ 3 w 7"/>
                <a:gd name="T43" fmla="*/ 4 h 6"/>
                <a:gd name="T44" fmla="*/ 3 w 7"/>
                <a:gd name="T45" fmla="*/ 4 h 6"/>
                <a:gd name="T46" fmla="*/ 3 w 7"/>
                <a:gd name="T47" fmla="*/ 4 h 6"/>
                <a:gd name="T48" fmla="*/ 3 w 7"/>
                <a:gd name="T49" fmla="*/ 4 h 6"/>
                <a:gd name="T50" fmla="*/ 3 w 7"/>
                <a:gd name="T51" fmla="*/ 4 h 6"/>
                <a:gd name="T52" fmla="*/ 4 w 7"/>
                <a:gd name="T53" fmla="*/ 4 h 6"/>
                <a:gd name="T54" fmla="*/ 4 w 7"/>
                <a:gd name="T55" fmla="*/ 4 h 6"/>
                <a:gd name="T56" fmla="*/ 4 w 7"/>
                <a:gd name="T57" fmla="*/ 4 h 6"/>
                <a:gd name="T58" fmla="*/ 4 w 7"/>
                <a:gd name="T59" fmla="*/ 4 h 6"/>
                <a:gd name="T60" fmla="*/ 4 w 7"/>
                <a:gd name="T61" fmla="*/ 3 h 6"/>
                <a:gd name="T62" fmla="*/ 4 w 7"/>
                <a:gd name="T63" fmla="*/ 3 h 6"/>
                <a:gd name="T64" fmla="*/ 4 w 7"/>
                <a:gd name="T65" fmla="*/ 3 h 6"/>
                <a:gd name="T66" fmla="*/ 5 w 7"/>
                <a:gd name="T67" fmla="*/ 3 h 6"/>
                <a:gd name="T68" fmla="*/ 5 w 7"/>
                <a:gd name="T69" fmla="*/ 3 h 6"/>
                <a:gd name="T70" fmla="*/ 5 w 7"/>
                <a:gd name="T71" fmla="*/ 3 h 6"/>
                <a:gd name="T72" fmla="*/ 5 w 7"/>
                <a:gd name="T73" fmla="*/ 2 h 6"/>
                <a:gd name="T74" fmla="*/ 5 w 7"/>
                <a:gd name="T75" fmla="*/ 2 h 6"/>
                <a:gd name="T76" fmla="*/ 5 w 7"/>
                <a:gd name="T77" fmla="*/ 2 h 6"/>
                <a:gd name="T78" fmla="*/ 5 w 7"/>
                <a:gd name="T79" fmla="*/ 2 h 6"/>
                <a:gd name="T80" fmla="*/ 6 w 7"/>
                <a:gd name="T81" fmla="*/ 2 h 6"/>
                <a:gd name="T82" fmla="*/ 6 w 7"/>
                <a:gd name="T83" fmla="*/ 2 h 6"/>
                <a:gd name="T84" fmla="*/ 6 w 7"/>
                <a:gd name="T85" fmla="*/ 2 h 6"/>
                <a:gd name="T86" fmla="*/ 6 w 7"/>
                <a:gd name="T87" fmla="*/ 1 h 6"/>
                <a:gd name="T88" fmla="*/ 6 w 7"/>
                <a:gd name="T89" fmla="*/ 1 h 6"/>
                <a:gd name="T90" fmla="*/ 6 w 7"/>
                <a:gd name="T91" fmla="*/ 1 h 6"/>
                <a:gd name="T92" fmla="*/ 7 w 7"/>
                <a:gd name="T93" fmla="*/ 1 h 6"/>
                <a:gd name="T94" fmla="*/ 7 w 7"/>
                <a:gd name="T95" fmla="*/ 1 h 6"/>
                <a:gd name="T96" fmla="*/ 7 w 7"/>
                <a:gd name="T97" fmla="*/ 0 h 6"/>
                <a:gd name="T98" fmla="*/ 7 w 7"/>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6"/>
                  </a:moveTo>
                  <a:lnTo>
                    <a:pt x="0" y="6"/>
                  </a:lnTo>
                  <a:lnTo>
                    <a:pt x="0" y="6"/>
                  </a:lnTo>
                  <a:lnTo>
                    <a:pt x="0" y="5"/>
                  </a:lnTo>
                  <a:lnTo>
                    <a:pt x="0" y="5"/>
                  </a:lnTo>
                  <a:lnTo>
                    <a:pt x="0" y="5"/>
                  </a:lnTo>
                  <a:lnTo>
                    <a:pt x="1" y="5"/>
                  </a:lnTo>
                  <a:lnTo>
                    <a:pt x="1" y="5"/>
                  </a:lnTo>
                  <a:lnTo>
                    <a:pt x="1" y="5"/>
                  </a:lnTo>
                  <a:lnTo>
                    <a:pt x="1" y="5"/>
                  </a:lnTo>
                  <a:lnTo>
                    <a:pt x="1" y="5"/>
                  </a:lnTo>
                  <a:lnTo>
                    <a:pt x="1" y="5"/>
                  </a:lnTo>
                  <a:lnTo>
                    <a:pt x="2" y="5"/>
                  </a:lnTo>
                  <a:lnTo>
                    <a:pt x="2" y="5"/>
                  </a:lnTo>
                  <a:lnTo>
                    <a:pt x="2" y="5"/>
                  </a:lnTo>
                  <a:lnTo>
                    <a:pt x="2" y="5"/>
                  </a:lnTo>
                  <a:lnTo>
                    <a:pt x="2" y="5"/>
                  </a:lnTo>
                  <a:lnTo>
                    <a:pt x="2" y="5"/>
                  </a:lnTo>
                  <a:lnTo>
                    <a:pt x="2" y="5"/>
                  </a:lnTo>
                  <a:lnTo>
                    <a:pt x="3" y="4"/>
                  </a:lnTo>
                  <a:lnTo>
                    <a:pt x="3" y="4"/>
                  </a:lnTo>
                  <a:lnTo>
                    <a:pt x="3" y="4"/>
                  </a:lnTo>
                  <a:lnTo>
                    <a:pt x="3" y="4"/>
                  </a:lnTo>
                  <a:lnTo>
                    <a:pt x="3" y="4"/>
                  </a:lnTo>
                  <a:lnTo>
                    <a:pt x="3" y="4"/>
                  </a:lnTo>
                  <a:lnTo>
                    <a:pt x="3" y="4"/>
                  </a:lnTo>
                  <a:lnTo>
                    <a:pt x="4" y="4"/>
                  </a:lnTo>
                  <a:lnTo>
                    <a:pt x="4" y="4"/>
                  </a:lnTo>
                  <a:lnTo>
                    <a:pt x="4" y="4"/>
                  </a:lnTo>
                  <a:lnTo>
                    <a:pt x="4" y="4"/>
                  </a:lnTo>
                  <a:lnTo>
                    <a:pt x="4" y="3"/>
                  </a:lnTo>
                  <a:lnTo>
                    <a:pt x="4" y="3"/>
                  </a:lnTo>
                  <a:lnTo>
                    <a:pt x="4" y="3"/>
                  </a:lnTo>
                  <a:lnTo>
                    <a:pt x="5" y="3"/>
                  </a:lnTo>
                  <a:lnTo>
                    <a:pt x="5" y="3"/>
                  </a:lnTo>
                  <a:lnTo>
                    <a:pt x="5" y="3"/>
                  </a:lnTo>
                  <a:lnTo>
                    <a:pt x="5" y="2"/>
                  </a:lnTo>
                  <a:lnTo>
                    <a:pt x="5" y="2"/>
                  </a:lnTo>
                  <a:lnTo>
                    <a:pt x="5" y="2"/>
                  </a:lnTo>
                  <a:lnTo>
                    <a:pt x="5" y="2"/>
                  </a:lnTo>
                  <a:lnTo>
                    <a:pt x="6" y="2"/>
                  </a:lnTo>
                  <a:lnTo>
                    <a:pt x="6" y="2"/>
                  </a:lnTo>
                  <a:lnTo>
                    <a:pt x="6" y="2"/>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6" name="Freeform 4719"/>
            <p:cNvSpPr>
              <a:spLocks/>
            </p:cNvSpPr>
            <p:nvPr/>
          </p:nvSpPr>
          <p:spPr bwMode="auto">
            <a:xfrm>
              <a:off x="6557232" y="2714139"/>
              <a:ext cx="10557" cy="20139"/>
            </a:xfrm>
            <a:custGeom>
              <a:avLst/>
              <a:gdLst>
                <a:gd name="T0" fmla="*/ 0 w 7"/>
                <a:gd name="T1" fmla="*/ 13 h 13"/>
                <a:gd name="T2" fmla="*/ 0 w 7"/>
                <a:gd name="T3" fmla="*/ 13 h 13"/>
                <a:gd name="T4" fmla="*/ 0 w 7"/>
                <a:gd name="T5" fmla="*/ 13 h 13"/>
                <a:gd name="T6" fmla="*/ 0 w 7"/>
                <a:gd name="T7" fmla="*/ 13 h 13"/>
                <a:gd name="T8" fmla="*/ 1 w 7"/>
                <a:gd name="T9" fmla="*/ 13 h 13"/>
                <a:gd name="T10" fmla="*/ 1 w 7"/>
                <a:gd name="T11" fmla="*/ 12 h 13"/>
                <a:gd name="T12" fmla="*/ 1 w 7"/>
                <a:gd name="T13" fmla="*/ 12 h 13"/>
                <a:gd name="T14" fmla="*/ 1 w 7"/>
                <a:gd name="T15" fmla="*/ 12 h 13"/>
                <a:gd name="T16" fmla="*/ 1 w 7"/>
                <a:gd name="T17" fmla="*/ 12 h 13"/>
                <a:gd name="T18" fmla="*/ 1 w 7"/>
                <a:gd name="T19" fmla="*/ 11 h 13"/>
                <a:gd name="T20" fmla="*/ 1 w 7"/>
                <a:gd name="T21" fmla="*/ 11 h 13"/>
                <a:gd name="T22" fmla="*/ 2 w 7"/>
                <a:gd name="T23" fmla="*/ 11 h 13"/>
                <a:gd name="T24" fmla="*/ 2 w 7"/>
                <a:gd name="T25" fmla="*/ 11 h 13"/>
                <a:gd name="T26" fmla="*/ 2 w 7"/>
                <a:gd name="T27" fmla="*/ 10 h 13"/>
                <a:gd name="T28" fmla="*/ 2 w 7"/>
                <a:gd name="T29" fmla="*/ 10 h 13"/>
                <a:gd name="T30" fmla="*/ 2 w 7"/>
                <a:gd name="T31" fmla="*/ 10 h 13"/>
                <a:gd name="T32" fmla="*/ 2 w 7"/>
                <a:gd name="T33" fmla="*/ 10 h 13"/>
                <a:gd name="T34" fmla="*/ 2 w 7"/>
                <a:gd name="T35" fmla="*/ 10 h 13"/>
                <a:gd name="T36" fmla="*/ 3 w 7"/>
                <a:gd name="T37" fmla="*/ 9 h 13"/>
                <a:gd name="T38" fmla="*/ 3 w 7"/>
                <a:gd name="T39" fmla="*/ 9 h 13"/>
                <a:gd name="T40" fmla="*/ 3 w 7"/>
                <a:gd name="T41" fmla="*/ 9 h 13"/>
                <a:gd name="T42" fmla="*/ 3 w 7"/>
                <a:gd name="T43" fmla="*/ 8 h 13"/>
                <a:gd name="T44" fmla="*/ 3 w 7"/>
                <a:gd name="T45" fmla="*/ 8 h 13"/>
                <a:gd name="T46" fmla="*/ 3 w 7"/>
                <a:gd name="T47" fmla="*/ 8 h 13"/>
                <a:gd name="T48" fmla="*/ 3 w 7"/>
                <a:gd name="T49" fmla="*/ 8 h 13"/>
                <a:gd name="T50" fmla="*/ 4 w 7"/>
                <a:gd name="T51" fmla="*/ 7 h 13"/>
                <a:gd name="T52" fmla="*/ 4 w 7"/>
                <a:gd name="T53" fmla="*/ 7 h 13"/>
                <a:gd name="T54" fmla="*/ 4 w 7"/>
                <a:gd name="T55" fmla="*/ 7 h 13"/>
                <a:gd name="T56" fmla="*/ 4 w 7"/>
                <a:gd name="T57" fmla="*/ 7 h 13"/>
                <a:gd name="T58" fmla="*/ 4 w 7"/>
                <a:gd name="T59" fmla="*/ 6 h 13"/>
                <a:gd name="T60" fmla="*/ 4 w 7"/>
                <a:gd name="T61" fmla="*/ 6 h 13"/>
                <a:gd name="T62" fmla="*/ 4 w 7"/>
                <a:gd name="T63" fmla="*/ 6 h 13"/>
                <a:gd name="T64" fmla="*/ 5 w 7"/>
                <a:gd name="T65" fmla="*/ 5 h 13"/>
                <a:gd name="T66" fmla="*/ 5 w 7"/>
                <a:gd name="T67" fmla="*/ 5 h 13"/>
                <a:gd name="T68" fmla="*/ 5 w 7"/>
                <a:gd name="T69" fmla="*/ 5 h 13"/>
                <a:gd name="T70" fmla="*/ 5 w 7"/>
                <a:gd name="T71" fmla="*/ 4 h 13"/>
                <a:gd name="T72" fmla="*/ 5 w 7"/>
                <a:gd name="T73" fmla="*/ 4 h 13"/>
                <a:gd name="T74" fmla="*/ 5 w 7"/>
                <a:gd name="T75" fmla="*/ 4 h 13"/>
                <a:gd name="T76" fmla="*/ 5 w 7"/>
                <a:gd name="T77" fmla="*/ 4 h 13"/>
                <a:gd name="T78" fmla="*/ 6 w 7"/>
                <a:gd name="T79" fmla="*/ 3 h 13"/>
                <a:gd name="T80" fmla="*/ 6 w 7"/>
                <a:gd name="T81" fmla="*/ 3 h 13"/>
                <a:gd name="T82" fmla="*/ 6 w 7"/>
                <a:gd name="T83" fmla="*/ 2 h 13"/>
                <a:gd name="T84" fmla="*/ 6 w 7"/>
                <a:gd name="T85" fmla="*/ 2 h 13"/>
                <a:gd name="T86" fmla="*/ 6 w 7"/>
                <a:gd name="T87" fmla="*/ 2 h 13"/>
                <a:gd name="T88" fmla="*/ 6 w 7"/>
                <a:gd name="T89" fmla="*/ 2 h 13"/>
                <a:gd name="T90" fmla="*/ 6 w 7"/>
                <a:gd name="T91" fmla="*/ 1 h 13"/>
                <a:gd name="T92" fmla="*/ 7 w 7"/>
                <a:gd name="T93" fmla="*/ 1 h 13"/>
                <a:gd name="T94" fmla="*/ 7 w 7"/>
                <a:gd name="T95" fmla="*/ 0 h 13"/>
                <a:gd name="T96" fmla="*/ 7 w 7"/>
                <a:gd name="T97" fmla="*/ 0 h 13"/>
                <a:gd name="T98" fmla="*/ 7 w 7"/>
                <a:gd name="T9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13"/>
                  </a:moveTo>
                  <a:lnTo>
                    <a:pt x="0" y="13"/>
                  </a:lnTo>
                  <a:lnTo>
                    <a:pt x="0" y="13"/>
                  </a:lnTo>
                  <a:lnTo>
                    <a:pt x="0" y="13"/>
                  </a:lnTo>
                  <a:lnTo>
                    <a:pt x="1" y="13"/>
                  </a:lnTo>
                  <a:lnTo>
                    <a:pt x="1" y="12"/>
                  </a:lnTo>
                  <a:lnTo>
                    <a:pt x="1" y="12"/>
                  </a:lnTo>
                  <a:lnTo>
                    <a:pt x="1" y="12"/>
                  </a:lnTo>
                  <a:lnTo>
                    <a:pt x="1" y="12"/>
                  </a:lnTo>
                  <a:lnTo>
                    <a:pt x="1" y="11"/>
                  </a:lnTo>
                  <a:lnTo>
                    <a:pt x="1" y="11"/>
                  </a:lnTo>
                  <a:lnTo>
                    <a:pt x="2" y="11"/>
                  </a:lnTo>
                  <a:lnTo>
                    <a:pt x="2" y="11"/>
                  </a:lnTo>
                  <a:lnTo>
                    <a:pt x="2" y="10"/>
                  </a:lnTo>
                  <a:lnTo>
                    <a:pt x="2" y="10"/>
                  </a:lnTo>
                  <a:lnTo>
                    <a:pt x="2" y="10"/>
                  </a:lnTo>
                  <a:lnTo>
                    <a:pt x="2" y="10"/>
                  </a:lnTo>
                  <a:lnTo>
                    <a:pt x="2" y="10"/>
                  </a:lnTo>
                  <a:lnTo>
                    <a:pt x="3" y="9"/>
                  </a:lnTo>
                  <a:lnTo>
                    <a:pt x="3" y="9"/>
                  </a:lnTo>
                  <a:lnTo>
                    <a:pt x="3" y="9"/>
                  </a:lnTo>
                  <a:lnTo>
                    <a:pt x="3" y="8"/>
                  </a:lnTo>
                  <a:lnTo>
                    <a:pt x="3" y="8"/>
                  </a:lnTo>
                  <a:lnTo>
                    <a:pt x="3" y="8"/>
                  </a:lnTo>
                  <a:lnTo>
                    <a:pt x="3" y="8"/>
                  </a:lnTo>
                  <a:lnTo>
                    <a:pt x="4" y="7"/>
                  </a:lnTo>
                  <a:lnTo>
                    <a:pt x="4" y="7"/>
                  </a:lnTo>
                  <a:lnTo>
                    <a:pt x="4" y="7"/>
                  </a:lnTo>
                  <a:lnTo>
                    <a:pt x="4" y="7"/>
                  </a:lnTo>
                  <a:lnTo>
                    <a:pt x="4" y="6"/>
                  </a:lnTo>
                  <a:lnTo>
                    <a:pt x="4" y="6"/>
                  </a:lnTo>
                  <a:lnTo>
                    <a:pt x="4" y="6"/>
                  </a:lnTo>
                  <a:lnTo>
                    <a:pt x="5" y="5"/>
                  </a:lnTo>
                  <a:lnTo>
                    <a:pt x="5" y="5"/>
                  </a:lnTo>
                  <a:lnTo>
                    <a:pt x="5" y="5"/>
                  </a:lnTo>
                  <a:lnTo>
                    <a:pt x="5" y="4"/>
                  </a:lnTo>
                  <a:lnTo>
                    <a:pt x="5" y="4"/>
                  </a:lnTo>
                  <a:lnTo>
                    <a:pt x="5" y="4"/>
                  </a:lnTo>
                  <a:lnTo>
                    <a:pt x="5" y="4"/>
                  </a:lnTo>
                  <a:lnTo>
                    <a:pt x="6" y="3"/>
                  </a:lnTo>
                  <a:lnTo>
                    <a:pt x="6" y="3"/>
                  </a:lnTo>
                  <a:lnTo>
                    <a:pt x="6" y="2"/>
                  </a:lnTo>
                  <a:lnTo>
                    <a:pt x="6" y="2"/>
                  </a:lnTo>
                  <a:lnTo>
                    <a:pt x="6" y="2"/>
                  </a:lnTo>
                  <a:lnTo>
                    <a:pt x="6" y="2"/>
                  </a:lnTo>
                  <a:lnTo>
                    <a:pt x="6"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7" name="Freeform 4720"/>
            <p:cNvSpPr>
              <a:spLocks/>
            </p:cNvSpPr>
            <p:nvPr/>
          </p:nvSpPr>
          <p:spPr bwMode="auto">
            <a:xfrm>
              <a:off x="6567789" y="2681609"/>
              <a:ext cx="10557" cy="32532"/>
            </a:xfrm>
            <a:custGeom>
              <a:avLst/>
              <a:gdLst>
                <a:gd name="T0" fmla="*/ 0 w 7"/>
                <a:gd name="T1" fmla="*/ 21 h 21"/>
                <a:gd name="T2" fmla="*/ 0 w 7"/>
                <a:gd name="T3" fmla="*/ 20 h 21"/>
                <a:gd name="T4" fmla="*/ 0 w 7"/>
                <a:gd name="T5" fmla="*/ 20 h 21"/>
                <a:gd name="T6" fmla="*/ 0 w 7"/>
                <a:gd name="T7" fmla="*/ 20 h 21"/>
                <a:gd name="T8" fmla="*/ 1 w 7"/>
                <a:gd name="T9" fmla="*/ 19 h 21"/>
                <a:gd name="T10" fmla="*/ 1 w 7"/>
                <a:gd name="T11" fmla="*/ 19 h 21"/>
                <a:gd name="T12" fmla="*/ 1 w 7"/>
                <a:gd name="T13" fmla="*/ 19 h 21"/>
                <a:gd name="T14" fmla="*/ 1 w 7"/>
                <a:gd name="T15" fmla="*/ 18 h 21"/>
                <a:gd name="T16" fmla="*/ 1 w 7"/>
                <a:gd name="T17" fmla="*/ 18 h 21"/>
                <a:gd name="T18" fmla="*/ 1 w 7"/>
                <a:gd name="T19" fmla="*/ 18 h 21"/>
                <a:gd name="T20" fmla="*/ 1 w 7"/>
                <a:gd name="T21" fmla="*/ 17 h 21"/>
                <a:gd name="T22" fmla="*/ 2 w 7"/>
                <a:gd name="T23" fmla="*/ 17 h 21"/>
                <a:gd name="T24" fmla="*/ 2 w 7"/>
                <a:gd name="T25" fmla="*/ 16 h 21"/>
                <a:gd name="T26" fmla="*/ 2 w 7"/>
                <a:gd name="T27" fmla="*/ 16 h 21"/>
                <a:gd name="T28" fmla="*/ 2 w 7"/>
                <a:gd name="T29" fmla="*/ 16 h 21"/>
                <a:gd name="T30" fmla="*/ 2 w 7"/>
                <a:gd name="T31" fmla="*/ 15 h 21"/>
                <a:gd name="T32" fmla="*/ 2 w 7"/>
                <a:gd name="T33" fmla="*/ 15 h 21"/>
                <a:gd name="T34" fmla="*/ 3 w 7"/>
                <a:gd name="T35" fmla="*/ 14 h 21"/>
                <a:gd name="T36" fmla="*/ 3 w 7"/>
                <a:gd name="T37" fmla="*/ 14 h 21"/>
                <a:gd name="T38" fmla="*/ 3 w 7"/>
                <a:gd name="T39" fmla="*/ 14 h 21"/>
                <a:gd name="T40" fmla="*/ 3 w 7"/>
                <a:gd name="T41" fmla="*/ 13 h 21"/>
                <a:gd name="T42" fmla="*/ 3 w 7"/>
                <a:gd name="T43" fmla="*/ 13 h 21"/>
                <a:gd name="T44" fmla="*/ 3 w 7"/>
                <a:gd name="T45" fmla="*/ 12 h 21"/>
                <a:gd name="T46" fmla="*/ 3 w 7"/>
                <a:gd name="T47" fmla="*/ 12 h 21"/>
                <a:gd name="T48" fmla="*/ 4 w 7"/>
                <a:gd name="T49" fmla="*/ 12 h 21"/>
                <a:gd name="T50" fmla="*/ 4 w 7"/>
                <a:gd name="T51" fmla="*/ 11 h 21"/>
                <a:gd name="T52" fmla="*/ 4 w 7"/>
                <a:gd name="T53" fmla="*/ 11 h 21"/>
                <a:gd name="T54" fmla="*/ 4 w 7"/>
                <a:gd name="T55" fmla="*/ 10 h 21"/>
                <a:gd name="T56" fmla="*/ 4 w 7"/>
                <a:gd name="T57" fmla="*/ 10 h 21"/>
                <a:gd name="T58" fmla="*/ 4 w 7"/>
                <a:gd name="T59" fmla="*/ 9 h 21"/>
                <a:gd name="T60" fmla="*/ 4 w 7"/>
                <a:gd name="T61" fmla="*/ 9 h 21"/>
                <a:gd name="T62" fmla="*/ 5 w 7"/>
                <a:gd name="T63" fmla="*/ 8 h 21"/>
                <a:gd name="T64" fmla="*/ 5 w 7"/>
                <a:gd name="T65" fmla="*/ 8 h 21"/>
                <a:gd name="T66" fmla="*/ 5 w 7"/>
                <a:gd name="T67" fmla="*/ 8 h 21"/>
                <a:gd name="T68" fmla="*/ 5 w 7"/>
                <a:gd name="T69" fmla="*/ 7 h 21"/>
                <a:gd name="T70" fmla="*/ 5 w 7"/>
                <a:gd name="T71" fmla="*/ 7 h 21"/>
                <a:gd name="T72" fmla="*/ 5 w 7"/>
                <a:gd name="T73" fmla="*/ 6 h 21"/>
                <a:gd name="T74" fmla="*/ 5 w 7"/>
                <a:gd name="T75" fmla="*/ 6 h 21"/>
                <a:gd name="T76" fmla="*/ 6 w 7"/>
                <a:gd name="T77" fmla="*/ 5 h 21"/>
                <a:gd name="T78" fmla="*/ 6 w 7"/>
                <a:gd name="T79" fmla="*/ 5 h 21"/>
                <a:gd name="T80" fmla="*/ 6 w 7"/>
                <a:gd name="T81" fmla="*/ 4 h 21"/>
                <a:gd name="T82" fmla="*/ 6 w 7"/>
                <a:gd name="T83" fmla="*/ 4 h 21"/>
                <a:gd name="T84" fmla="*/ 6 w 7"/>
                <a:gd name="T85" fmla="*/ 4 h 21"/>
                <a:gd name="T86" fmla="*/ 6 w 7"/>
                <a:gd name="T87" fmla="*/ 3 h 21"/>
                <a:gd name="T88" fmla="*/ 6 w 7"/>
                <a:gd name="T89" fmla="*/ 3 h 21"/>
                <a:gd name="T90" fmla="*/ 7 w 7"/>
                <a:gd name="T91" fmla="*/ 2 h 21"/>
                <a:gd name="T92" fmla="*/ 7 w 7"/>
                <a:gd name="T93" fmla="*/ 2 h 21"/>
                <a:gd name="T94" fmla="*/ 7 w 7"/>
                <a:gd name="T95" fmla="*/ 1 h 21"/>
                <a:gd name="T96" fmla="*/ 7 w 7"/>
                <a:gd name="T97" fmla="*/ 1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0"/>
                  </a:lnTo>
                  <a:lnTo>
                    <a:pt x="0" y="20"/>
                  </a:lnTo>
                  <a:lnTo>
                    <a:pt x="0" y="20"/>
                  </a:lnTo>
                  <a:lnTo>
                    <a:pt x="1" y="19"/>
                  </a:lnTo>
                  <a:lnTo>
                    <a:pt x="1" y="19"/>
                  </a:lnTo>
                  <a:lnTo>
                    <a:pt x="1" y="19"/>
                  </a:lnTo>
                  <a:lnTo>
                    <a:pt x="1" y="18"/>
                  </a:lnTo>
                  <a:lnTo>
                    <a:pt x="1" y="18"/>
                  </a:lnTo>
                  <a:lnTo>
                    <a:pt x="1" y="18"/>
                  </a:lnTo>
                  <a:lnTo>
                    <a:pt x="1" y="17"/>
                  </a:lnTo>
                  <a:lnTo>
                    <a:pt x="2" y="17"/>
                  </a:lnTo>
                  <a:lnTo>
                    <a:pt x="2" y="16"/>
                  </a:lnTo>
                  <a:lnTo>
                    <a:pt x="2" y="16"/>
                  </a:lnTo>
                  <a:lnTo>
                    <a:pt x="2" y="16"/>
                  </a:lnTo>
                  <a:lnTo>
                    <a:pt x="2" y="15"/>
                  </a:lnTo>
                  <a:lnTo>
                    <a:pt x="2" y="15"/>
                  </a:lnTo>
                  <a:lnTo>
                    <a:pt x="3" y="14"/>
                  </a:lnTo>
                  <a:lnTo>
                    <a:pt x="3" y="14"/>
                  </a:lnTo>
                  <a:lnTo>
                    <a:pt x="3" y="14"/>
                  </a:lnTo>
                  <a:lnTo>
                    <a:pt x="3" y="13"/>
                  </a:lnTo>
                  <a:lnTo>
                    <a:pt x="3" y="13"/>
                  </a:lnTo>
                  <a:lnTo>
                    <a:pt x="3" y="12"/>
                  </a:lnTo>
                  <a:lnTo>
                    <a:pt x="3" y="12"/>
                  </a:lnTo>
                  <a:lnTo>
                    <a:pt x="4" y="12"/>
                  </a:lnTo>
                  <a:lnTo>
                    <a:pt x="4" y="11"/>
                  </a:lnTo>
                  <a:lnTo>
                    <a:pt x="4" y="11"/>
                  </a:lnTo>
                  <a:lnTo>
                    <a:pt x="4" y="10"/>
                  </a:lnTo>
                  <a:lnTo>
                    <a:pt x="4" y="10"/>
                  </a:lnTo>
                  <a:lnTo>
                    <a:pt x="4" y="9"/>
                  </a:lnTo>
                  <a:lnTo>
                    <a:pt x="4" y="9"/>
                  </a:lnTo>
                  <a:lnTo>
                    <a:pt x="5" y="8"/>
                  </a:lnTo>
                  <a:lnTo>
                    <a:pt x="5" y="8"/>
                  </a:lnTo>
                  <a:lnTo>
                    <a:pt x="5" y="8"/>
                  </a:lnTo>
                  <a:lnTo>
                    <a:pt x="5" y="7"/>
                  </a:lnTo>
                  <a:lnTo>
                    <a:pt x="5" y="7"/>
                  </a:lnTo>
                  <a:lnTo>
                    <a:pt x="5" y="6"/>
                  </a:lnTo>
                  <a:lnTo>
                    <a:pt x="5" y="6"/>
                  </a:lnTo>
                  <a:lnTo>
                    <a:pt x="6" y="5"/>
                  </a:lnTo>
                  <a:lnTo>
                    <a:pt x="6" y="5"/>
                  </a:lnTo>
                  <a:lnTo>
                    <a:pt x="6" y="4"/>
                  </a:lnTo>
                  <a:lnTo>
                    <a:pt x="6" y="4"/>
                  </a:lnTo>
                  <a:lnTo>
                    <a:pt x="6" y="4"/>
                  </a:lnTo>
                  <a:lnTo>
                    <a:pt x="6" y="3"/>
                  </a:lnTo>
                  <a:lnTo>
                    <a:pt x="6"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8" name="Freeform 4721"/>
            <p:cNvSpPr>
              <a:spLocks/>
            </p:cNvSpPr>
            <p:nvPr/>
          </p:nvSpPr>
          <p:spPr bwMode="auto">
            <a:xfrm>
              <a:off x="6578345" y="2642881"/>
              <a:ext cx="10557" cy="38728"/>
            </a:xfrm>
            <a:custGeom>
              <a:avLst/>
              <a:gdLst>
                <a:gd name="T0" fmla="*/ 0 w 7"/>
                <a:gd name="T1" fmla="*/ 25 h 25"/>
                <a:gd name="T2" fmla="*/ 0 w 7"/>
                <a:gd name="T3" fmla="*/ 25 h 25"/>
                <a:gd name="T4" fmla="*/ 0 w 7"/>
                <a:gd name="T5" fmla="*/ 24 h 25"/>
                <a:gd name="T6" fmla="*/ 1 w 7"/>
                <a:gd name="T7" fmla="*/ 24 h 25"/>
                <a:gd name="T8" fmla="*/ 1 w 7"/>
                <a:gd name="T9" fmla="*/ 23 h 25"/>
                <a:gd name="T10" fmla="*/ 1 w 7"/>
                <a:gd name="T11" fmla="*/ 23 h 25"/>
                <a:gd name="T12" fmla="*/ 1 w 7"/>
                <a:gd name="T13" fmla="*/ 22 h 25"/>
                <a:gd name="T14" fmla="*/ 1 w 7"/>
                <a:gd name="T15" fmla="*/ 22 h 25"/>
                <a:gd name="T16" fmla="*/ 1 w 7"/>
                <a:gd name="T17" fmla="*/ 21 h 25"/>
                <a:gd name="T18" fmla="*/ 2 w 7"/>
                <a:gd name="T19" fmla="*/ 21 h 25"/>
                <a:gd name="T20" fmla="*/ 2 w 7"/>
                <a:gd name="T21" fmla="*/ 20 h 25"/>
                <a:gd name="T22" fmla="*/ 2 w 7"/>
                <a:gd name="T23" fmla="*/ 20 h 25"/>
                <a:gd name="T24" fmla="*/ 2 w 7"/>
                <a:gd name="T25" fmla="*/ 19 h 25"/>
                <a:gd name="T26" fmla="*/ 2 w 7"/>
                <a:gd name="T27" fmla="*/ 19 h 25"/>
                <a:gd name="T28" fmla="*/ 2 w 7"/>
                <a:gd name="T29" fmla="*/ 18 h 25"/>
                <a:gd name="T30" fmla="*/ 2 w 7"/>
                <a:gd name="T31" fmla="*/ 18 h 25"/>
                <a:gd name="T32" fmla="*/ 3 w 7"/>
                <a:gd name="T33" fmla="*/ 17 h 25"/>
                <a:gd name="T34" fmla="*/ 3 w 7"/>
                <a:gd name="T35" fmla="*/ 17 h 25"/>
                <a:gd name="T36" fmla="*/ 3 w 7"/>
                <a:gd name="T37" fmla="*/ 16 h 25"/>
                <a:gd name="T38" fmla="*/ 3 w 7"/>
                <a:gd name="T39" fmla="*/ 16 h 25"/>
                <a:gd name="T40" fmla="*/ 3 w 7"/>
                <a:gd name="T41" fmla="*/ 15 h 25"/>
                <a:gd name="T42" fmla="*/ 3 w 7"/>
                <a:gd name="T43" fmla="*/ 15 h 25"/>
                <a:gd name="T44" fmla="*/ 3 w 7"/>
                <a:gd name="T45" fmla="*/ 14 h 25"/>
                <a:gd name="T46" fmla="*/ 4 w 7"/>
                <a:gd name="T47" fmla="*/ 14 h 25"/>
                <a:gd name="T48" fmla="*/ 4 w 7"/>
                <a:gd name="T49" fmla="*/ 13 h 25"/>
                <a:gd name="T50" fmla="*/ 4 w 7"/>
                <a:gd name="T51" fmla="*/ 13 h 25"/>
                <a:gd name="T52" fmla="*/ 4 w 7"/>
                <a:gd name="T53" fmla="*/ 12 h 25"/>
                <a:gd name="T54" fmla="*/ 4 w 7"/>
                <a:gd name="T55" fmla="*/ 12 h 25"/>
                <a:gd name="T56" fmla="*/ 4 w 7"/>
                <a:gd name="T57" fmla="*/ 11 h 25"/>
                <a:gd name="T58" fmla="*/ 4 w 7"/>
                <a:gd name="T59" fmla="*/ 11 h 25"/>
                <a:gd name="T60" fmla="*/ 5 w 7"/>
                <a:gd name="T61" fmla="*/ 10 h 25"/>
                <a:gd name="T62" fmla="*/ 5 w 7"/>
                <a:gd name="T63" fmla="*/ 9 h 25"/>
                <a:gd name="T64" fmla="*/ 5 w 7"/>
                <a:gd name="T65" fmla="*/ 9 h 25"/>
                <a:gd name="T66" fmla="*/ 5 w 7"/>
                <a:gd name="T67" fmla="*/ 8 h 25"/>
                <a:gd name="T68" fmla="*/ 5 w 7"/>
                <a:gd name="T69" fmla="*/ 8 h 25"/>
                <a:gd name="T70" fmla="*/ 5 w 7"/>
                <a:gd name="T71" fmla="*/ 7 h 25"/>
                <a:gd name="T72" fmla="*/ 5 w 7"/>
                <a:gd name="T73" fmla="*/ 7 h 25"/>
                <a:gd name="T74" fmla="*/ 6 w 7"/>
                <a:gd name="T75" fmla="*/ 6 h 25"/>
                <a:gd name="T76" fmla="*/ 6 w 7"/>
                <a:gd name="T77" fmla="*/ 6 h 25"/>
                <a:gd name="T78" fmla="*/ 6 w 7"/>
                <a:gd name="T79" fmla="*/ 5 h 25"/>
                <a:gd name="T80" fmla="*/ 6 w 7"/>
                <a:gd name="T81" fmla="*/ 5 h 25"/>
                <a:gd name="T82" fmla="*/ 6 w 7"/>
                <a:gd name="T83" fmla="*/ 4 h 25"/>
                <a:gd name="T84" fmla="*/ 6 w 7"/>
                <a:gd name="T85" fmla="*/ 3 h 25"/>
                <a:gd name="T86" fmla="*/ 6 w 7"/>
                <a:gd name="T87" fmla="*/ 3 h 25"/>
                <a:gd name="T88" fmla="*/ 7 w 7"/>
                <a:gd name="T89" fmla="*/ 2 h 25"/>
                <a:gd name="T90" fmla="*/ 7 w 7"/>
                <a:gd name="T91" fmla="*/ 2 h 25"/>
                <a:gd name="T92" fmla="*/ 7 w 7"/>
                <a:gd name="T93" fmla="*/ 1 h 25"/>
                <a:gd name="T94" fmla="*/ 7 w 7"/>
                <a:gd name="T95" fmla="*/ 1 h 25"/>
                <a:gd name="T96" fmla="*/ 7 w 7"/>
                <a:gd name="T97" fmla="*/ 0 h 25"/>
                <a:gd name="T98" fmla="*/ 7 w 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25"/>
                  </a:moveTo>
                  <a:lnTo>
                    <a:pt x="0" y="25"/>
                  </a:lnTo>
                  <a:lnTo>
                    <a:pt x="0" y="24"/>
                  </a:lnTo>
                  <a:lnTo>
                    <a:pt x="1" y="24"/>
                  </a:lnTo>
                  <a:lnTo>
                    <a:pt x="1" y="23"/>
                  </a:lnTo>
                  <a:lnTo>
                    <a:pt x="1" y="23"/>
                  </a:lnTo>
                  <a:lnTo>
                    <a:pt x="1" y="22"/>
                  </a:lnTo>
                  <a:lnTo>
                    <a:pt x="1" y="22"/>
                  </a:lnTo>
                  <a:lnTo>
                    <a:pt x="1" y="21"/>
                  </a:lnTo>
                  <a:lnTo>
                    <a:pt x="2" y="21"/>
                  </a:lnTo>
                  <a:lnTo>
                    <a:pt x="2" y="20"/>
                  </a:lnTo>
                  <a:lnTo>
                    <a:pt x="2" y="20"/>
                  </a:lnTo>
                  <a:lnTo>
                    <a:pt x="2" y="19"/>
                  </a:lnTo>
                  <a:lnTo>
                    <a:pt x="2" y="19"/>
                  </a:lnTo>
                  <a:lnTo>
                    <a:pt x="2" y="18"/>
                  </a:lnTo>
                  <a:lnTo>
                    <a:pt x="2" y="18"/>
                  </a:lnTo>
                  <a:lnTo>
                    <a:pt x="3" y="17"/>
                  </a:lnTo>
                  <a:lnTo>
                    <a:pt x="3" y="17"/>
                  </a:lnTo>
                  <a:lnTo>
                    <a:pt x="3" y="16"/>
                  </a:lnTo>
                  <a:lnTo>
                    <a:pt x="3" y="16"/>
                  </a:lnTo>
                  <a:lnTo>
                    <a:pt x="3" y="15"/>
                  </a:lnTo>
                  <a:lnTo>
                    <a:pt x="3" y="15"/>
                  </a:lnTo>
                  <a:lnTo>
                    <a:pt x="3" y="14"/>
                  </a:lnTo>
                  <a:lnTo>
                    <a:pt x="4" y="14"/>
                  </a:lnTo>
                  <a:lnTo>
                    <a:pt x="4" y="13"/>
                  </a:lnTo>
                  <a:lnTo>
                    <a:pt x="4" y="13"/>
                  </a:lnTo>
                  <a:lnTo>
                    <a:pt x="4" y="12"/>
                  </a:lnTo>
                  <a:lnTo>
                    <a:pt x="4" y="12"/>
                  </a:lnTo>
                  <a:lnTo>
                    <a:pt x="4" y="11"/>
                  </a:lnTo>
                  <a:lnTo>
                    <a:pt x="4" y="11"/>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3"/>
                  </a:lnTo>
                  <a:lnTo>
                    <a:pt x="6"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49" name="Freeform 4722"/>
            <p:cNvSpPr>
              <a:spLocks/>
            </p:cNvSpPr>
            <p:nvPr/>
          </p:nvSpPr>
          <p:spPr bwMode="auto">
            <a:xfrm>
              <a:off x="6588902" y="2597957"/>
              <a:ext cx="10557" cy="44924"/>
            </a:xfrm>
            <a:custGeom>
              <a:avLst/>
              <a:gdLst>
                <a:gd name="T0" fmla="*/ 0 w 7"/>
                <a:gd name="T1" fmla="*/ 29 h 29"/>
                <a:gd name="T2" fmla="*/ 0 w 7"/>
                <a:gd name="T3" fmla="*/ 28 h 29"/>
                <a:gd name="T4" fmla="*/ 1 w 7"/>
                <a:gd name="T5" fmla="*/ 27 h 29"/>
                <a:gd name="T6" fmla="*/ 1 w 7"/>
                <a:gd name="T7" fmla="*/ 27 h 29"/>
                <a:gd name="T8" fmla="*/ 1 w 7"/>
                <a:gd name="T9" fmla="*/ 26 h 29"/>
                <a:gd name="T10" fmla="*/ 1 w 7"/>
                <a:gd name="T11" fmla="*/ 26 h 29"/>
                <a:gd name="T12" fmla="*/ 1 w 7"/>
                <a:gd name="T13" fmla="*/ 25 h 29"/>
                <a:gd name="T14" fmla="*/ 1 w 7"/>
                <a:gd name="T15" fmla="*/ 25 h 29"/>
                <a:gd name="T16" fmla="*/ 1 w 7"/>
                <a:gd name="T17" fmla="*/ 24 h 29"/>
                <a:gd name="T18" fmla="*/ 2 w 7"/>
                <a:gd name="T19" fmla="*/ 23 h 29"/>
                <a:gd name="T20" fmla="*/ 2 w 7"/>
                <a:gd name="T21" fmla="*/ 23 h 29"/>
                <a:gd name="T22" fmla="*/ 2 w 7"/>
                <a:gd name="T23" fmla="*/ 22 h 29"/>
                <a:gd name="T24" fmla="*/ 2 w 7"/>
                <a:gd name="T25" fmla="*/ 22 h 29"/>
                <a:gd name="T26" fmla="*/ 2 w 7"/>
                <a:gd name="T27" fmla="*/ 21 h 29"/>
                <a:gd name="T28" fmla="*/ 2 w 7"/>
                <a:gd name="T29" fmla="*/ 21 h 29"/>
                <a:gd name="T30" fmla="*/ 2 w 7"/>
                <a:gd name="T31" fmla="*/ 20 h 29"/>
                <a:gd name="T32" fmla="*/ 3 w 7"/>
                <a:gd name="T33" fmla="*/ 19 h 29"/>
                <a:gd name="T34" fmla="*/ 3 w 7"/>
                <a:gd name="T35" fmla="*/ 19 h 29"/>
                <a:gd name="T36" fmla="*/ 3 w 7"/>
                <a:gd name="T37" fmla="*/ 18 h 29"/>
                <a:gd name="T38" fmla="*/ 3 w 7"/>
                <a:gd name="T39" fmla="*/ 18 h 29"/>
                <a:gd name="T40" fmla="*/ 3 w 7"/>
                <a:gd name="T41" fmla="*/ 17 h 29"/>
                <a:gd name="T42" fmla="*/ 3 w 7"/>
                <a:gd name="T43" fmla="*/ 17 h 29"/>
                <a:gd name="T44" fmla="*/ 3 w 7"/>
                <a:gd name="T45" fmla="*/ 16 h 29"/>
                <a:gd name="T46" fmla="*/ 4 w 7"/>
                <a:gd name="T47" fmla="*/ 15 h 29"/>
                <a:gd name="T48" fmla="*/ 4 w 7"/>
                <a:gd name="T49" fmla="*/ 15 h 29"/>
                <a:gd name="T50" fmla="*/ 4 w 7"/>
                <a:gd name="T51" fmla="*/ 14 h 29"/>
                <a:gd name="T52" fmla="*/ 4 w 7"/>
                <a:gd name="T53" fmla="*/ 14 h 29"/>
                <a:gd name="T54" fmla="*/ 4 w 7"/>
                <a:gd name="T55" fmla="*/ 13 h 29"/>
                <a:gd name="T56" fmla="*/ 4 w 7"/>
                <a:gd name="T57" fmla="*/ 12 h 29"/>
                <a:gd name="T58" fmla="*/ 5 w 7"/>
                <a:gd name="T59" fmla="*/ 12 h 29"/>
                <a:gd name="T60" fmla="*/ 5 w 7"/>
                <a:gd name="T61" fmla="*/ 11 h 29"/>
                <a:gd name="T62" fmla="*/ 5 w 7"/>
                <a:gd name="T63" fmla="*/ 11 h 29"/>
                <a:gd name="T64" fmla="*/ 5 w 7"/>
                <a:gd name="T65" fmla="*/ 10 h 29"/>
                <a:gd name="T66" fmla="*/ 5 w 7"/>
                <a:gd name="T67" fmla="*/ 10 h 29"/>
                <a:gd name="T68" fmla="*/ 5 w 7"/>
                <a:gd name="T69" fmla="*/ 9 h 29"/>
                <a:gd name="T70" fmla="*/ 5 w 7"/>
                <a:gd name="T71" fmla="*/ 8 h 29"/>
                <a:gd name="T72" fmla="*/ 6 w 7"/>
                <a:gd name="T73" fmla="*/ 8 h 29"/>
                <a:gd name="T74" fmla="*/ 6 w 7"/>
                <a:gd name="T75" fmla="*/ 7 h 29"/>
                <a:gd name="T76" fmla="*/ 6 w 7"/>
                <a:gd name="T77" fmla="*/ 6 h 29"/>
                <a:gd name="T78" fmla="*/ 6 w 7"/>
                <a:gd name="T79" fmla="*/ 6 h 29"/>
                <a:gd name="T80" fmla="*/ 6 w 7"/>
                <a:gd name="T81" fmla="*/ 5 h 29"/>
                <a:gd name="T82" fmla="*/ 6 w 7"/>
                <a:gd name="T83" fmla="*/ 5 h 29"/>
                <a:gd name="T84" fmla="*/ 6 w 7"/>
                <a:gd name="T85" fmla="*/ 4 h 29"/>
                <a:gd name="T86" fmla="*/ 7 w 7"/>
                <a:gd name="T87" fmla="*/ 4 h 29"/>
                <a:gd name="T88" fmla="*/ 7 w 7"/>
                <a:gd name="T89" fmla="*/ 3 h 29"/>
                <a:gd name="T90" fmla="*/ 7 w 7"/>
                <a:gd name="T91" fmla="*/ 2 h 29"/>
                <a:gd name="T92" fmla="*/ 7 w 7"/>
                <a:gd name="T93" fmla="*/ 2 h 29"/>
                <a:gd name="T94" fmla="*/ 7 w 7"/>
                <a:gd name="T95" fmla="*/ 1 h 29"/>
                <a:gd name="T96" fmla="*/ 7 w 7"/>
                <a:gd name="T97" fmla="*/ 1 h 29"/>
                <a:gd name="T98" fmla="*/ 7 w 7"/>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29"/>
                  </a:moveTo>
                  <a:lnTo>
                    <a:pt x="0" y="28"/>
                  </a:lnTo>
                  <a:lnTo>
                    <a:pt x="1" y="27"/>
                  </a:lnTo>
                  <a:lnTo>
                    <a:pt x="1" y="27"/>
                  </a:lnTo>
                  <a:lnTo>
                    <a:pt x="1" y="26"/>
                  </a:lnTo>
                  <a:lnTo>
                    <a:pt x="1" y="26"/>
                  </a:lnTo>
                  <a:lnTo>
                    <a:pt x="1" y="25"/>
                  </a:lnTo>
                  <a:lnTo>
                    <a:pt x="1" y="25"/>
                  </a:lnTo>
                  <a:lnTo>
                    <a:pt x="1" y="24"/>
                  </a:lnTo>
                  <a:lnTo>
                    <a:pt x="2" y="23"/>
                  </a:lnTo>
                  <a:lnTo>
                    <a:pt x="2" y="23"/>
                  </a:lnTo>
                  <a:lnTo>
                    <a:pt x="2" y="22"/>
                  </a:lnTo>
                  <a:lnTo>
                    <a:pt x="2" y="22"/>
                  </a:lnTo>
                  <a:lnTo>
                    <a:pt x="2" y="21"/>
                  </a:lnTo>
                  <a:lnTo>
                    <a:pt x="2" y="21"/>
                  </a:lnTo>
                  <a:lnTo>
                    <a:pt x="2" y="20"/>
                  </a:lnTo>
                  <a:lnTo>
                    <a:pt x="3" y="19"/>
                  </a:lnTo>
                  <a:lnTo>
                    <a:pt x="3" y="19"/>
                  </a:lnTo>
                  <a:lnTo>
                    <a:pt x="3" y="18"/>
                  </a:lnTo>
                  <a:lnTo>
                    <a:pt x="3" y="18"/>
                  </a:lnTo>
                  <a:lnTo>
                    <a:pt x="3" y="17"/>
                  </a:lnTo>
                  <a:lnTo>
                    <a:pt x="3" y="17"/>
                  </a:lnTo>
                  <a:lnTo>
                    <a:pt x="3" y="16"/>
                  </a:lnTo>
                  <a:lnTo>
                    <a:pt x="4" y="15"/>
                  </a:lnTo>
                  <a:lnTo>
                    <a:pt x="4" y="15"/>
                  </a:lnTo>
                  <a:lnTo>
                    <a:pt x="4" y="14"/>
                  </a:lnTo>
                  <a:lnTo>
                    <a:pt x="4" y="14"/>
                  </a:lnTo>
                  <a:lnTo>
                    <a:pt x="4" y="13"/>
                  </a:lnTo>
                  <a:lnTo>
                    <a:pt x="4" y="12"/>
                  </a:lnTo>
                  <a:lnTo>
                    <a:pt x="5" y="12"/>
                  </a:lnTo>
                  <a:lnTo>
                    <a:pt x="5" y="11"/>
                  </a:lnTo>
                  <a:lnTo>
                    <a:pt x="5" y="11"/>
                  </a:lnTo>
                  <a:lnTo>
                    <a:pt x="5" y="10"/>
                  </a:lnTo>
                  <a:lnTo>
                    <a:pt x="5" y="10"/>
                  </a:lnTo>
                  <a:lnTo>
                    <a:pt x="5" y="9"/>
                  </a:lnTo>
                  <a:lnTo>
                    <a:pt x="5" y="8"/>
                  </a:lnTo>
                  <a:lnTo>
                    <a:pt x="6" y="8"/>
                  </a:lnTo>
                  <a:lnTo>
                    <a:pt x="6" y="7"/>
                  </a:lnTo>
                  <a:lnTo>
                    <a:pt x="6" y="6"/>
                  </a:lnTo>
                  <a:lnTo>
                    <a:pt x="6" y="6"/>
                  </a:lnTo>
                  <a:lnTo>
                    <a:pt x="6" y="5"/>
                  </a:lnTo>
                  <a:lnTo>
                    <a:pt x="6" y="5"/>
                  </a:lnTo>
                  <a:lnTo>
                    <a:pt x="6" y="4"/>
                  </a:lnTo>
                  <a:lnTo>
                    <a:pt x="7" y="4"/>
                  </a:lnTo>
                  <a:lnTo>
                    <a:pt x="7" y="3"/>
                  </a:lnTo>
                  <a:lnTo>
                    <a:pt x="7" y="2"/>
                  </a:lnTo>
                  <a:lnTo>
                    <a:pt x="7" y="2"/>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0" name="Freeform 4723"/>
            <p:cNvSpPr>
              <a:spLocks/>
            </p:cNvSpPr>
            <p:nvPr/>
          </p:nvSpPr>
          <p:spPr bwMode="auto">
            <a:xfrm>
              <a:off x="6599458" y="2553033"/>
              <a:ext cx="12065" cy="44924"/>
            </a:xfrm>
            <a:custGeom>
              <a:avLst/>
              <a:gdLst>
                <a:gd name="T0" fmla="*/ 0 w 8"/>
                <a:gd name="T1" fmla="*/ 29 h 29"/>
                <a:gd name="T2" fmla="*/ 1 w 8"/>
                <a:gd name="T3" fmla="*/ 28 h 29"/>
                <a:gd name="T4" fmla="*/ 1 w 8"/>
                <a:gd name="T5" fmla="*/ 28 h 29"/>
                <a:gd name="T6" fmla="*/ 1 w 8"/>
                <a:gd name="T7" fmla="*/ 27 h 29"/>
                <a:gd name="T8" fmla="*/ 1 w 8"/>
                <a:gd name="T9" fmla="*/ 27 h 29"/>
                <a:gd name="T10" fmla="*/ 1 w 8"/>
                <a:gd name="T11" fmla="*/ 26 h 29"/>
                <a:gd name="T12" fmla="*/ 1 w 8"/>
                <a:gd name="T13" fmla="*/ 26 h 29"/>
                <a:gd name="T14" fmla="*/ 1 w 8"/>
                <a:gd name="T15" fmla="*/ 25 h 29"/>
                <a:gd name="T16" fmla="*/ 2 w 8"/>
                <a:gd name="T17" fmla="*/ 24 h 29"/>
                <a:gd name="T18" fmla="*/ 2 w 8"/>
                <a:gd name="T19" fmla="*/ 24 h 29"/>
                <a:gd name="T20" fmla="*/ 2 w 8"/>
                <a:gd name="T21" fmla="*/ 23 h 29"/>
                <a:gd name="T22" fmla="*/ 2 w 8"/>
                <a:gd name="T23" fmla="*/ 22 h 29"/>
                <a:gd name="T24" fmla="*/ 2 w 8"/>
                <a:gd name="T25" fmla="*/ 22 h 29"/>
                <a:gd name="T26" fmla="*/ 2 w 8"/>
                <a:gd name="T27" fmla="*/ 21 h 29"/>
                <a:gd name="T28" fmla="*/ 2 w 8"/>
                <a:gd name="T29" fmla="*/ 21 h 29"/>
                <a:gd name="T30" fmla="*/ 3 w 8"/>
                <a:gd name="T31" fmla="*/ 20 h 29"/>
                <a:gd name="T32" fmla="*/ 3 w 8"/>
                <a:gd name="T33" fmla="*/ 19 h 29"/>
                <a:gd name="T34" fmla="*/ 3 w 8"/>
                <a:gd name="T35" fmla="*/ 19 h 29"/>
                <a:gd name="T36" fmla="*/ 3 w 8"/>
                <a:gd name="T37" fmla="*/ 18 h 29"/>
                <a:gd name="T38" fmla="*/ 3 w 8"/>
                <a:gd name="T39" fmla="*/ 18 h 29"/>
                <a:gd name="T40" fmla="*/ 3 w 8"/>
                <a:gd name="T41" fmla="*/ 17 h 29"/>
                <a:gd name="T42" fmla="*/ 3 w 8"/>
                <a:gd name="T43" fmla="*/ 16 h 29"/>
                <a:gd name="T44" fmla="*/ 4 w 8"/>
                <a:gd name="T45" fmla="*/ 16 h 29"/>
                <a:gd name="T46" fmla="*/ 4 w 8"/>
                <a:gd name="T47" fmla="*/ 15 h 29"/>
                <a:gd name="T48" fmla="*/ 4 w 8"/>
                <a:gd name="T49" fmla="*/ 15 h 29"/>
                <a:gd name="T50" fmla="*/ 4 w 8"/>
                <a:gd name="T51" fmla="*/ 14 h 29"/>
                <a:gd name="T52" fmla="*/ 4 w 8"/>
                <a:gd name="T53" fmla="*/ 14 h 29"/>
                <a:gd name="T54" fmla="*/ 4 w 8"/>
                <a:gd name="T55" fmla="*/ 13 h 29"/>
                <a:gd name="T56" fmla="*/ 4 w 8"/>
                <a:gd name="T57" fmla="*/ 12 h 29"/>
                <a:gd name="T58" fmla="*/ 5 w 8"/>
                <a:gd name="T59" fmla="*/ 12 h 29"/>
                <a:gd name="T60" fmla="*/ 5 w 8"/>
                <a:gd name="T61" fmla="*/ 11 h 29"/>
                <a:gd name="T62" fmla="*/ 5 w 8"/>
                <a:gd name="T63" fmla="*/ 11 h 29"/>
                <a:gd name="T64" fmla="*/ 5 w 8"/>
                <a:gd name="T65" fmla="*/ 10 h 29"/>
                <a:gd name="T66" fmla="*/ 5 w 8"/>
                <a:gd name="T67" fmla="*/ 9 h 29"/>
                <a:gd name="T68" fmla="*/ 5 w 8"/>
                <a:gd name="T69" fmla="*/ 9 h 29"/>
                <a:gd name="T70" fmla="*/ 5 w 8"/>
                <a:gd name="T71" fmla="*/ 8 h 29"/>
                <a:gd name="T72" fmla="*/ 6 w 8"/>
                <a:gd name="T73" fmla="*/ 8 h 29"/>
                <a:gd name="T74" fmla="*/ 6 w 8"/>
                <a:gd name="T75" fmla="*/ 7 h 29"/>
                <a:gd name="T76" fmla="*/ 6 w 8"/>
                <a:gd name="T77" fmla="*/ 7 h 29"/>
                <a:gd name="T78" fmla="*/ 6 w 8"/>
                <a:gd name="T79" fmla="*/ 6 h 29"/>
                <a:gd name="T80" fmla="*/ 6 w 8"/>
                <a:gd name="T81" fmla="*/ 5 h 29"/>
                <a:gd name="T82" fmla="*/ 6 w 8"/>
                <a:gd name="T83" fmla="*/ 5 h 29"/>
                <a:gd name="T84" fmla="*/ 7 w 8"/>
                <a:gd name="T85" fmla="*/ 4 h 29"/>
                <a:gd name="T86" fmla="*/ 7 w 8"/>
                <a:gd name="T87" fmla="*/ 4 h 29"/>
                <a:gd name="T88" fmla="*/ 7 w 8"/>
                <a:gd name="T89" fmla="*/ 3 h 29"/>
                <a:gd name="T90" fmla="*/ 7 w 8"/>
                <a:gd name="T91" fmla="*/ 2 h 29"/>
                <a:gd name="T92" fmla="*/ 7 w 8"/>
                <a:gd name="T93" fmla="*/ 2 h 29"/>
                <a:gd name="T94" fmla="*/ 7 w 8"/>
                <a:gd name="T95" fmla="*/ 1 h 29"/>
                <a:gd name="T96" fmla="*/ 7 w 8"/>
                <a:gd name="T97" fmla="*/ 1 h 29"/>
                <a:gd name="T98" fmla="*/ 8 w 8"/>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9">
                  <a:moveTo>
                    <a:pt x="0" y="29"/>
                  </a:moveTo>
                  <a:lnTo>
                    <a:pt x="1" y="28"/>
                  </a:lnTo>
                  <a:lnTo>
                    <a:pt x="1" y="28"/>
                  </a:lnTo>
                  <a:lnTo>
                    <a:pt x="1" y="27"/>
                  </a:lnTo>
                  <a:lnTo>
                    <a:pt x="1" y="27"/>
                  </a:lnTo>
                  <a:lnTo>
                    <a:pt x="1" y="26"/>
                  </a:lnTo>
                  <a:lnTo>
                    <a:pt x="1" y="26"/>
                  </a:lnTo>
                  <a:lnTo>
                    <a:pt x="1" y="25"/>
                  </a:lnTo>
                  <a:lnTo>
                    <a:pt x="2" y="24"/>
                  </a:lnTo>
                  <a:lnTo>
                    <a:pt x="2" y="24"/>
                  </a:lnTo>
                  <a:lnTo>
                    <a:pt x="2" y="23"/>
                  </a:lnTo>
                  <a:lnTo>
                    <a:pt x="2" y="22"/>
                  </a:lnTo>
                  <a:lnTo>
                    <a:pt x="2" y="22"/>
                  </a:lnTo>
                  <a:lnTo>
                    <a:pt x="2" y="21"/>
                  </a:lnTo>
                  <a:lnTo>
                    <a:pt x="2" y="21"/>
                  </a:lnTo>
                  <a:lnTo>
                    <a:pt x="3" y="20"/>
                  </a:lnTo>
                  <a:lnTo>
                    <a:pt x="3" y="19"/>
                  </a:lnTo>
                  <a:lnTo>
                    <a:pt x="3" y="19"/>
                  </a:lnTo>
                  <a:lnTo>
                    <a:pt x="3" y="18"/>
                  </a:lnTo>
                  <a:lnTo>
                    <a:pt x="3" y="18"/>
                  </a:lnTo>
                  <a:lnTo>
                    <a:pt x="3" y="17"/>
                  </a:lnTo>
                  <a:lnTo>
                    <a:pt x="3" y="16"/>
                  </a:lnTo>
                  <a:lnTo>
                    <a:pt x="4" y="16"/>
                  </a:lnTo>
                  <a:lnTo>
                    <a:pt x="4" y="15"/>
                  </a:lnTo>
                  <a:lnTo>
                    <a:pt x="4" y="15"/>
                  </a:lnTo>
                  <a:lnTo>
                    <a:pt x="4" y="14"/>
                  </a:lnTo>
                  <a:lnTo>
                    <a:pt x="4" y="14"/>
                  </a:lnTo>
                  <a:lnTo>
                    <a:pt x="4" y="13"/>
                  </a:lnTo>
                  <a:lnTo>
                    <a:pt x="4" y="12"/>
                  </a:lnTo>
                  <a:lnTo>
                    <a:pt x="5" y="12"/>
                  </a:lnTo>
                  <a:lnTo>
                    <a:pt x="5" y="11"/>
                  </a:lnTo>
                  <a:lnTo>
                    <a:pt x="5" y="11"/>
                  </a:lnTo>
                  <a:lnTo>
                    <a:pt x="5" y="10"/>
                  </a:lnTo>
                  <a:lnTo>
                    <a:pt x="5" y="9"/>
                  </a:lnTo>
                  <a:lnTo>
                    <a:pt x="5" y="9"/>
                  </a:lnTo>
                  <a:lnTo>
                    <a:pt x="5" y="8"/>
                  </a:lnTo>
                  <a:lnTo>
                    <a:pt x="6" y="8"/>
                  </a:lnTo>
                  <a:lnTo>
                    <a:pt x="6" y="7"/>
                  </a:lnTo>
                  <a:lnTo>
                    <a:pt x="6" y="7"/>
                  </a:lnTo>
                  <a:lnTo>
                    <a:pt x="6" y="6"/>
                  </a:lnTo>
                  <a:lnTo>
                    <a:pt x="6" y="5"/>
                  </a:lnTo>
                  <a:lnTo>
                    <a:pt x="6" y="5"/>
                  </a:lnTo>
                  <a:lnTo>
                    <a:pt x="7" y="4"/>
                  </a:lnTo>
                  <a:lnTo>
                    <a:pt x="7" y="4"/>
                  </a:lnTo>
                  <a:lnTo>
                    <a:pt x="7" y="3"/>
                  </a:lnTo>
                  <a:lnTo>
                    <a:pt x="7" y="2"/>
                  </a:lnTo>
                  <a:lnTo>
                    <a:pt x="7" y="2"/>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1" name="Freeform 4724"/>
            <p:cNvSpPr>
              <a:spLocks/>
            </p:cNvSpPr>
            <p:nvPr/>
          </p:nvSpPr>
          <p:spPr bwMode="auto">
            <a:xfrm>
              <a:off x="6611523" y="2512756"/>
              <a:ext cx="10557" cy="40277"/>
            </a:xfrm>
            <a:custGeom>
              <a:avLst/>
              <a:gdLst>
                <a:gd name="T0" fmla="*/ 0 w 7"/>
                <a:gd name="T1" fmla="*/ 26 h 26"/>
                <a:gd name="T2" fmla="*/ 0 w 7"/>
                <a:gd name="T3" fmla="*/ 26 h 26"/>
                <a:gd name="T4" fmla="*/ 0 w 7"/>
                <a:gd name="T5" fmla="*/ 25 h 26"/>
                <a:gd name="T6" fmla="*/ 0 w 7"/>
                <a:gd name="T7" fmla="*/ 24 h 26"/>
                <a:gd name="T8" fmla="*/ 0 w 7"/>
                <a:gd name="T9" fmla="*/ 24 h 26"/>
                <a:gd name="T10" fmla="*/ 0 w 7"/>
                <a:gd name="T11" fmla="*/ 23 h 26"/>
                <a:gd name="T12" fmla="*/ 0 w 7"/>
                <a:gd name="T13" fmla="*/ 23 h 26"/>
                <a:gd name="T14" fmla="*/ 1 w 7"/>
                <a:gd name="T15" fmla="*/ 22 h 26"/>
                <a:gd name="T16" fmla="*/ 1 w 7"/>
                <a:gd name="T17" fmla="*/ 22 h 26"/>
                <a:gd name="T18" fmla="*/ 1 w 7"/>
                <a:gd name="T19" fmla="*/ 21 h 26"/>
                <a:gd name="T20" fmla="*/ 1 w 7"/>
                <a:gd name="T21" fmla="*/ 21 h 26"/>
                <a:gd name="T22" fmla="*/ 1 w 7"/>
                <a:gd name="T23" fmla="*/ 20 h 26"/>
                <a:gd name="T24" fmla="*/ 1 w 7"/>
                <a:gd name="T25" fmla="*/ 19 h 26"/>
                <a:gd name="T26" fmla="*/ 1 w 7"/>
                <a:gd name="T27" fmla="*/ 19 h 26"/>
                <a:gd name="T28" fmla="*/ 2 w 7"/>
                <a:gd name="T29" fmla="*/ 18 h 26"/>
                <a:gd name="T30" fmla="*/ 2 w 7"/>
                <a:gd name="T31" fmla="*/ 18 h 26"/>
                <a:gd name="T32" fmla="*/ 2 w 7"/>
                <a:gd name="T33" fmla="*/ 17 h 26"/>
                <a:gd name="T34" fmla="*/ 2 w 7"/>
                <a:gd name="T35" fmla="*/ 17 h 26"/>
                <a:gd name="T36" fmla="*/ 2 w 7"/>
                <a:gd name="T37" fmla="*/ 16 h 26"/>
                <a:gd name="T38" fmla="*/ 2 w 7"/>
                <a:gd name="T39" fmla="*/ 15 h 26"/>
                <a:gd name="T40" fmla="*/ 2 w 7"/>
                <a:gd name="T41" fmla="*/ 15 h 26"/>
                <a:gd name="T42" fmla="*/ 3 w 7"/>
                <a:gd name="T43" fmla="*/ 14 h 26"/>
                <a:gd name="T44" fmla="*/ 3 w 7"/>
                <a:gd name="T45" fmla="*/ 14 h 26"/>
                <a:gd name="T46" fmla="*/ 3 w 7"/>
                <a:gd name="T47" fmla="*/ 13 h 26"/>
                <a:gd name="T48" fmla="*/ 3 w 7"/>
                <a:gd name="T49" fmla="*/ 13 h 26"/>
                <a:gd name="T50" fmla="*/ 3 w 7"/>
                <a:gd name="T51" fmla="*/ 12 h 26"/>
                <a:gd name="T52" fmla="*/ 3 w 7"/>
                <a:gd name="T53" fmla="*/ 11 h 26"/>
                <a:gd name="T54" fmla="*/ 3 w 7"/>
                <a:gd name="T55" fmla="*/ 11 h 26"/>
                <a:gd name="T56" fmla="*/ 4 w 7"/>
                <a:gd name="T57" fmla="*/ 10 h 26"/>
                <a:gd name="T58" fmla="*/ 4 w 7"/>
                <a:gd name="T59" fmla="*/ 10 h 26"/>
                <a:gd name="T60" fmla="*/ 4 w 7"/>
                <a:gd name="T61" fmla="*/ 9 h 26"/>
                <a:gd name="T62" fmla="*/ 4 w 7"/>
                <a:gd name="T63" fmla="*/ 9 h 26"/>
                <a:gd name="T64" fmla="*/ 4 w 7"/>
                <a:gd name="T65" fmla="*/ 8 h 26"/>
                <a:gd name="T66" fmla="*/ 4 w 7"/>
                <a:gd name="T67" fmla="*/ 8 h 26"/>
                <a:gd name="T68" fmla="*/ 5 w 7"/>
                <a:gd name="T69" fmla="*/ 7 h 26"/>
                <a:gd name="T70" fmla="*/ 5 w 7"/>
                <a:gd name="T71" fmla="*/ 7 h 26"/>
                <a:gd name="T72" fmla="*/ 5 w 7"/>
                <a:gd name="T73" fmla="*/ 6 h 26"/>
                <a:gd name="T74" fmla="*/ 5 w 7"/>
                <a:gd name="T75" fmla="*/ 6 h 26"/>
                <a:gd name="T76" fmla="*/ 5 w 7"/>
                <a:gd name="T77" fmla="*/ 5 h 26"/>
                <a:gd name="T78" fmla="*/ 5 w 7"/>
                <a:gd name="T79" fmla="*/ 5 h 26"/>
                <a:gd name="T80" fmla="*/ 5 w 7"/>
                <a:gd name="T81" fmla="*/ 4 h 26"/>
                <a:gd name="T82" fmla="*/ 6 w 7"/>
                <a:gd name="T83" fmla="*/ 4 h 26"/>
                <a:gd name="T84" fmla="*/ 6 w 7"/>
                <a:gd name="T85" fmla="*/ 3 h 26"/>
                <a:gd name="T86" fmla="*/ 6 w 7"/>
                <a:gd name="T87" fmla="*/ 3 h 26"/>
                <a:gd name="T88" fmla="*/ 6 w 7"/>
                <a:gd name="T89" fmla="*/ 2 h 26"/>
                <a:gd name="T90" fmla="*/ 6 w 7"/>
                <a:gd name="T91" fmla="*/ 2 h 26"/>
                <a:gd name="T92" fmla="*/ 6 w 7"/>
                <a:gd name="T93" fmla="*/ 1 h 26"/>
                <a:gd name="T94" fmla="*/ 6 w 7"/>
                <a:gd name="T95" fmla="*/ 1 h 26"/>
                <a:gd name="T96" fmla="*/ 7 w 7"/>
                <a:gd name="T97" fmla="*/ 0 h 26"/>
                <a:gd name="T98" fmla="*/ 7 w 7"/>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6">
                  <a:moveTo>
                    <a:pt x="0" y="26"/>
                  </a:moveTo>
                  <a:lnTo>
                    <a:pt x="0" y="26"/>
                  </a:lnTo>
                  <a:lnTo>
                    <a:pt x="0" y="25"/>
                  </a:lnTo>
                  <a:lnTo>
                    <a:pt x="0" y="24"/>
                  </a:lnTo>
                  <a:lnTo>
                    <a:pt x="0" y="24"/>
                  </a:lnTo>
                  <a:lnTo>
                    <a:pt x="0" y="23"/>
                  </a:lnTo>
                  <a:lnTo>
                    <a:pt x="0" y="23"/>
                  </a:lnTo>
                  <a:lnTo>
                    <a:pt x="1" y="22"/>
                  </a:lnTo>
                  <a:lnTo>
                    <a:pt x="1" y="22"/>
                  </a:lnTo>
                  <a:lnTo>
                    <a:pt x="1" y="21"/>
                  </a:lnTo>
                  <a:lnTo>
                    <a:pt x="1" y="21"/>
                  </a:lnTo>
                  <a:lnTo>
                    <a:pt x="1" y="20"/>
                  </a:lnTo>
                  <a:lnTo>
                    <a:pt x="1" y="19"/>
                  </a:lnTo>
                  <a:lnTo>
                    <a:pt x="1" y="19"/>
                  </a:lnTo>
                  <a:lnTo>
                    <a:pt x="2" y="18"/>
                  </a:lnTo>
                  <a:lnTo>
                    <a:pt x="2" y="18"/>
                  </a:lnTo>
                  <a:lnTo>
                    <a:pt x="2" y="17"/>
                  </a:lnTo>
                  <a:lnTo>
                    <a:pt x="2" y="17"/>
                  </a:lnTo>
                  <a:lnTo>
                    <a:pt x="2" y="16"/>
                  </a:lnTo>
                  <a:lnTo>
                    <a:pt x="2" y="15"/>
                  </a:lnTo>
                  <a:lnTo>
                    <a:pt x="2" y="15"/>
                  </a:lnTo>
                  <a:lnTo>
                    <a:pt x="3" y="14"/>
                  </a:lnTo>
                  <a:lnTo>
                    <a:pt x="3" y="14"/>
                  </a:lnTo>
                  <a:lnTo>
                    <a:pt x="3" y="13"/>
                  </a:lnTo>
                  <a:lnTo>
                    <a:pt x="3" y="13"/>
                  </a:lnTo>
                  <a:lnTo>
                    <a:pt x="3" y="12"/>
                  </a:lnTo>
                  <a:lnTo>
                    <a:pt x="3" y="11"/>
                  </a:lnTo>
                  <a:lnTo>
                    <a:pt x="3" y="11"/>
                  </a:lnTo>
                  <a:lnTo>
                    <a:pt x="4" y="10"/>
                  </a:lnTo>
                  <a:lnTo>
                    <a:pt x="4" y="10"/>
                  </a:lnTo>
                  <a:lnTo>
                    <a:pt x="4" y="9"/>
                  </a:lnTo>
                  <a:lnTo>
                    <a:pt x="4" y="9"/>
                  </a:lnTo>
                  <a:lnTo>
                    <a:pt x="4" y="8"/>
                  </a:lnTo>
                  <a:lnTo>
                    <a:pt x="4" y="8"/>
                  </a:lnTo>
                  <a:lnTo>
                    <a:pt x="5" y="7"/>
                  </a:lnTo>
                  <a:lnTo>
                    <a:pt x="5" y="7"/>
                  </a:lnTo>
                  <a:lnTo>
                    <a:pt x="5" y="6"/>
                  </a:lnTo>
                  <a:lnTo>
                    <a:pt x="5" y="6"/>
                  </a:lnTo>
                  <a:lnTo>
                    <a:pt x="5" y="5"/>
                  </a:lnTo>
                  <a:lnTo>
                    <a:pt x="5" y="5"/>
                  </a:lnTo>
                  <a:lnTo>
                    <a:pt x="5" y="4"/>
                  </a:lnTo>
                  <a:lnTo>
                    <a:pt x="6" y="4"/>
                  </a:lnTo>
                  <a:lnTo>
                    <a:pt x="6" y="3"/>
                  </a:lnTo>
                  <a:lnTo>
                    <a:pt x="6" y="3"/>
                  </a:lnTo>
                  <a:lnTo>
                    <a:pt x="6" y="2"/>
                  </a:lnTo>
                  <a:lnTo>
                    <a:pt x="6" y="2"/>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2" name="Freeform 4725"/>
            <p:cNvSpPr>
              <a:spLocks/>
            </p:cNvSpPr>
            <p:nvPr/>
          </p:nvSpPr>
          <p:spPr bwMode="auto">
            <a:xfrm>
              <a:off x="6622080" y="2477128"/>
              <a:ext cx="10557" cy="35630"/>
            </a:xfrm>
            <a:custGeom>
              <a:avLst/>
              <a:gdLst>
                <a:gd name="T0" fmla="*/ 0 w 7"/>
                <a:gd name="T1" fmla="*/ 23 h 23"/>
                <a:gd name="T2" fmla="*/ 0 w 7"/>
                <a:gd name="T3" fmla="*/ 22 h 23"/>
                <a:gd name="T4" fmla="*/ 0 w 7"/>
                <a:gd name="T5" fmla="*/ 21 h 23"/>
                <a:gd name="T6" fmla="*/ 0 w 7"/>
                <a:gd name="T7" fmla="*/ 21 h 23"/>
                <a:gd name="T8" fmla="*/ 0 w 7"/>
                <a:gd name="T9" fmla="*/ 20 h 23"/>
                <a:gd name="T10" fmla="*/ 0 w 7"/>
                <a:gd name="T11" fmla="*/ 20 h 23"/>
                <a:gd name="T12" fmla="*/ 1 w 7"/>
                <a:gd name="T13" fmla="*/ 19 h 23"/>
                <a:gd name="T14" fmla="*/ 1 w 7"/>
                <a:gd name="T15" fmla="*/ 19 h 23"/>
                <a:gd name="T16" fmla="*/ 1 w 7"/>
                <a:gd name="T17" fmla="*/ 18 h 23"/>
                <a:gd name="T18" fmla="*/ 1 w 7"/>
                <a:gd name="T19" fmla="*/ 18 h 23"/>
                <a:gd name="T20" fmla="*/ 1 w 7"/>
                <a:gd name="T21" fmla="*/ 18 h 23"/>
                <a:gd name="T22" fmla="*/ 1 w 7"/>
                <a:gd name="T23" fmla="*/ 17 h 23"/>
                <a:gd name="T24" fmla="*/ 1 w 7"/>
                <a:gd name="T25" fmla="*/ 17 h 23"/>
                <a:gd name="T26" fmla="*/ 2 w 7"/>
                <a:gd name="T27" fmla="*/ 16 h 23"/>
                <a:gd name="T28" fmla="*/ 2 w 7"/>
                <a:gd name="T29" fmla="*/ 16 h 23"/>
                <a:gd name="T30" fmla="*/ 2 w 7"/>
                <a:gd name="T31" fmla="*/ 15 h 23"/>
                <a:gd name="T32" fmla="*/ 2 w 7"/>
                <a:gd name="T33" fmla="*/ 15 h 23"/>
                <a:gd name="T34" fmla="*/ 2 w 7"/>
                <a:gd name="T35" fmla="*/ 14 h 23"/>
                <a:gd name="T36" fmla="*/ 2 w 7"/>
                <a:gd name="T37" fmla="*/ 14 h 23"/>
                <a:gd name="T38" fmla="*/ 2 w 7"/>
                <a:gd name="T39" fmla="*/ 13 h 23"/>
                <a:gd name="T40" fmla="*/ 3 w 7"/>
                <a:gd name="T41" fmla="*/ 13 h 23"/>
                <a:gd name="T42" fmla="*/ 3 w 7"/>
                <a:gd name="T43" fmla="*/ 12 h 23"/>
                <a:gd name="T44" fmla="*/ 3 w 7"/>
                <a:gd name="T45" fmla="*/ 12 h 23"/>
                <a:gd name="T46" fmla="*/ 3 w 7"/>
                <a:gd name="T47" fmla="*/ 12 h 23"/>
                <a:gd name="T48" fmla="*/ 3 w 7"/>
                <a:gd name="T49" fmla="*/ 11 h 23"/>
                <a:gd name="T50" fmla="*/ 3 w 7"/>
                <a:gd name="T51" fmla="*/ 11 h 23"/>
                <a:gd name="T52" fmla="*/ 3 w 7"/>
                <a:gd name="T53" fmla="*/ 10 h 23"/>
                <a:gd name="T54" fmla="*/ 4 w 7"/>
                <a:gd name="T55" fmla="*/ 10 h 23"/>
                <a:gd name="T56" fmla="*/ 4 w 7"/>
                <a:gd name="T57" fmla="*/ 9 h 23"/>
                <a:gd name="T58" fmla="*/ 4 w 7"/>
                <a:gd name="T59" fmla="*/ 9 h 23"/>
                <a:gd name="T60" fmla="*/ 4 w 7"/>
                <a:gd name="T61" fmla="*/ 8 h 23"/>
                <a:gd name="T62" fmla="*/ 4 w 7"/>
                <a:gd name="T63" fmla="*/ 8 h 23"/>
                <a:gd name="T64" fmla="*/ 4 w 7"/>
                <a:gd name="T65" fmla="*/ 7 h 23"/>
                <a:gd name="T66" fmla="*/ 4 w 7"/>
                <a:gd name="T67" fmla="*/ 7 h 23"/>
                <a:gd name="T68" fmla="*/ 5 w 7"/>
                <a:gd name="T69" fmla="*/ 6 h 23"/>
                <a:gd name="T70" fmla="*/ 5 w 7"/>
                <a:gd name="T71" fmla="*/ 6 h 23"/>
                <a:gd name="T72" fmla="*/ 5 w 7"/>
                <a:gd name="T73" fmla="*/ 6 h 23"/>
                <a:gd name="T74" fmla="*/ 5 w 7"/>
                <a:gd name="T75" fmla="*/ 5 h 23"/>
                <a:gd name="T76" fmla="*/ 5 w 7"/>
                <a:gd name="T77" fmla="*/ 5 h 23"/>
                <a:gd name="T78" fmla="*/ 5 w 7"/>
                <a:gd name="T79" fmla="*/ 4 h 23"/>
                <a:gd name="T80" fmla="*/ 5 w 7"/>
                <a:gd name="T81" fmla="*/ 4 h 23"/>
                <a:gd name="T82" fmla="*/ 6 w 7"/>
                <a:gd name="T83" fmla="*/ 4 h 23"/>
                <a:gd name="T84" fmla="*/ 6 w 7"/>
                <a:gd name="T85" fmla="*/ 3 h 23"/>
                <a:gd name="T86" fmla="*/ 6 w 7"/>
                <a:gd name="T87" fmla="*/ 3 h 23"/>
                <a:gd name="T88" fmla="*/ 6 w 7"/>
                <a:gd name="T89" fmla="*/ 2 h 23"/>
                <a:gd name="T90" fmla="*/ 6 w 7"/>
                <a:gd name="T91" fmla="*/ 2 h 23"/>
                <a:gd name="T92" fmla="*/ 6 w 7"/>
                <a:gd name="T93" fmla="*/ 2 h 23"/>
                <a:gd name="T94" fmla="*/ 6 w 7"/>
                <a:gd name="T95" fmla="*/ 1 h 23"/>
                <a:gd name="T96" fmla="*/ 7 w 7"/>
                <a:gd name="T97" fmla="*/ 1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0" y="22"/>
                  </a:lnTo>
                  <a:lnTo>
                    <a:pt x="0" y="21"/>
                  </a:lnTo>
                  <a:lnTo>
                    <a:pt x="0" y="21"/>
                  </a:lnTo>
                  <a:lnTo>
                    <a:pt x="0" y="20"/>
                  </a:ln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3" name="Freeform 4726"/>
            <p:cNvSpPr>
              <a:spLocks/>
            </p:cNvSpPr>
            <p:nvPr/>
          </p:nvSpPr>
          <p:spPr bwMode="auto">
            <a:xfrm>
              <a:off x="6632636" y="2453891"/>
              <a:ext cx="10557" cy="23237"/>
            </a:xfrm>
            <a:custGeom>
              <a:avLst/>
              <a:gdLst>
                <a:gd name="T0" fmla="*/ 0 w 7"/>
                <a:gd name="T1" fmla="*/ 15 h 15"/>
                <a:gd name="T2" fmla="*/ 0 w 7"/>
                <a:gd name="T3" fmla="*/ 15 h 15"/>
                <a:gd name="T4" fmla="*/ 0 w 7"/>
                <a:gd name="T5" fmla="*/ 15 h 15"/>
                <a:gd name="T6" fmla="*/ 0 w 7"/>
                <a:gd name="T7" fmla="*/ 14 h 15"/>
                <a:gd name="T8" fmla="*/ 0 w 7"/>
                <a:gd name="T9" fmla="*/ 14 h 15"/>
                <a:gd name="T10" fmla="*/ 1 w 7"/>
                <a:gd name="T11" fmla="*/ 14 h 15"/>
                <a:gd name="T12" fmla="*/ 1 w 7"/>
                <a:gd name="T13" fmla="*/ 13 h 15"/>
                <a:gd name="T14" fmla="*/ 1 w 7"/>
                <a:gd name="T15" fmla="*/ 13 h 15"/>
                <a:gd name="T16" fmla="*/ 1 w 7"/>
                <a:gd name="T17" fmla="*/ 12 h 15"/>
                <a:gd name="T18" fmla="*/ 1 w 7"/>
                <a:gd name="T19" fmla="*/ 12 h 15"/>
                <a:gd name="T20" fmla="*/ 1 w 7"/>
                <a:gd name="T21" fmla="*/ 12 h 15"/>
                <a:gd name="T22" fmla="*/ 1 w 7"/>
                <a:gd name="T23" fmla="*/ 11 h 15"/>
                <a:gd name="T24" fmla="*/ 2 w 7"/>
                <a:gd name="T25" fmla="*/ 11 h 15"/>
                <a:gd name="T26" fmla="*/ 2 w 7"/>
                <a:gd name="T27" fmla="*/ 10 h 15"/>
                <a:gd name="T28" fmla="*/ 2 w 7"/>
                <a:gd name="T29" fmla="*/ 10 h 15"/>
                <a:gd name="T30" fmla="*/ 2 w 7"/>
                <a:gd name="T31" fmla="*/ 10 h 15"/>
                <a:gd name="T32" fmla="*/ 2 w 7"/>
                <a:gd name="T33" fmla="*/ 9 h 15"/>
                <a:gd name="T34" fmla="*/ 2 w 7"/>
                <a:gd name="T35" fmla="*/ 9 h 15"/>
                <a:gd name="T36" fmla="*/ 2 w 7"/>
                <a:gd name="T37" fmla="*/ 9 h 15"/>
                <a:gd name="T38" fmla="*/ 3 w 7"/>
                <a:gd name="T39" fmla="*/ 8 h 15"/>
                <a:gd name="T40" fmla="*/ 3 w 7"/>
                <a:gd name="T41" fmla="*/ 8 h 15"/>
                <a:gd name="T42" fmla="*/ 3 w 7"/>
                <a:gd name="T43" fmla="*/ 8 h 15"/>
                <a:gd name="T44" fmla="*/ 3 w 7"/>
                <a:gd name="T45" fmla="*/ 8 h 15"/>
                <a:gd name="T46" fmla="*/ 3 w 7"/>
                <a:gd name="T47" fmla="*/ 7 h 15"/>
                <a:gd name="T48" fmla="*/ 3 w 7"/>
                <a:gd name="T49" fmla="*/ 7 h 15"/>
                <a:gd name="T50" fmla="*/ 3 w 7"/>
                <a:gd name="T51" fmla="*/ 7 h 15"/>
                <a:gd name="T52" fmla="*/ 4 w 7"/>
                <a:gd name="T53" fmla="*/ 6 h 15"/>
                <a:gd name="T54" fmla="*/ 4 w 7"/>
                <a:gd name="T55" fmla="*/ 6 h 15"/>
                <a:gd name="T56" fmla="*/ 4 w 7"/>
                <a:gd name="T57" fmla="*/ 6 h 15"/>
                <a:gd name="T58" fmla="*/ 4 w 7"/>
                <a:gd name="T59" fmla="*/ 5 h 15"/>
                <a:gd name="T60" fmla="*/ 4 w 7"/>
                <a:gd name="T61" fmla="*/ 5 h 15"/>
                <a:gd name="T62" fmla="*/ 4 w 7"/>
                <a:gd name="T63" fmla="*/ 5 h 15"/>
                <a:gd name="T64" fmla="*/ 4 w 7"/>
                <a:gd name="T65" fmla="*/ 4 h 15"/>
                <a:gd name="T66" fmla="*/ 5 w 7"/>
                <a:gd name="T67" fmla="*/ 4 h 15"/>
                <a:gd name="T68" fmla="*/ 5 w 7"/>
                <a:gd name="T69" fmla="*/ 4 h 15"/>
                <a:gd name="T70" fmla="*/ 5 w 7"/>
                <a:gd name="T71" fmla="*/ 3 h 15"/>
                <a:gd name="T72" fmla="*/ 5 w 7"/>
                <a:gd name="T73" fmla="*/ 3 h 15"/>
                <a:gd name="T74" fmla="*/ 5 w 7"/>
                <a:gd name="T75" fmla="*/ 3 h 15"/>
                <a:gd name="T76" fmla="*/ 5 w 7"/>
                <a:gd name="T77" fmla="*/ 2 h 15"/>
                <a:gd name="T78" fmla="*/ 6 w 7"/>
                <a:gd name="T79" fmla="*/ 2 h 15"/>
                <a:gd name="T80" fmla="*/ 6 w 7"/>
                <a:gd name="T81" fmla="*/ 2 h 15"/>
                <a:gd name="T82" fmla="*/ 6 w 7"/>
                <a:gd name="T83" fmla="*/ 2 h 15"/>
                <a:gd name="T84" fmla="*/ 6 w 7"/>
                <a:gd name="T85" fmla="*/ 1 h 15"/>
                <a:gd name="T86" fmla="*/ 6 w 7"/>
                <a:gd name="T87" fmla="*/ 1 h 15"/>
                <a:gd name="T88" fmla="*/ 6 w 7"/>
                <a:gd name="T89" fmla="*/ 1 h 15"/>
                <a:gd name="T90" fmla="*/ 6 w 7"/>
                <a:gd name="T91" fmla="*/ 1 h 15"/>
                <a:gd name="T92" fmla="*/ 7 w 7"/>
                <a:gd name="T93" fmla="*/ 0 h 15"/>
                <a:gd name="T94" fmla="*/ 7 w 7"/>
                <a:gd name="T95" fmla="*/ 0 h 15"/>
                <a:gd name="T96" fmla="*/ 7 w 7"/>
                <a:gd name="T97" fmla="*/ 0 h 15"/>
                <a:gd name="T98" fmla="*/ 7 w 7"/>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5">
                  <a:moveTo>
                    <a:pt x="0" y="15"/>
                  </a:moveTo>
                  <a:lnTo>
                    <a:pt x="0" y="15"/>
                  </a:lnTo>
                  <a:lnTo>
                    <a:pt x="0" y="15"/>
                  </a:lnTo>
                  <a:lnTo>
                    <a:pt x="0" y="14"/>
                  </a:lnTo>
                  <a:lnTo>
                    <a:pt x="0" y="14"/>
                  </a:lnTo>
                  <a:lnTo>
                    <a:pt x="1" y="14"/>
                  </a:lnTo>
                  <a:lnTo>
                    <a:pt x="1" y="13"/>
                  </a:lnTo>
                  <a:lnTo>
                    <a:pt x="1" y="13"/>
                  </a:lnTo>
                  <a:lnTo>
                    <a:pt x="1" y="12"/>
                  </a:lnTo>
                  <a:lnTo>
                    <a:pt x="1" y="12"/>
                  </a:lnTo>
                  <a:lnTo>
                    <a:pt x="1" y="12"/>
                  </a:lnTo>
                  <a:lnTo>
                    <a:pt x="1" y="11"/>
                  </a:lnTo>
                  <a:lnTo>
                    <a:pt x="2" y="11"/>
                  </a:lnTo>
                  <a:lnTo>
                    <a:pt x="2" y="10"/>
                  </a:lnTo>
                  <a:lnTo>
                    <a:pt x="2" y="10"/>
                  </a:lnTo>
                  <a:lnTo>
                    <a:pt x="2" y="10"/>
                  </a:lnTo>
                  <a:lnTo>
                    <a:pt x="2" y="9"/>
                  </a:lnTo>
                  <a:lnTo>
                    <a:pt x="2" y="9"/>
                  </a:lnTo>
                  <a:lnTo>
                    <a:pt x="2" y="9"/>
                  </a:lnTo>
                  <a:lnTo>
                    <a:pt x="3" y="8"/>
                  </a:lnTo>
                  <a:lnTo>
                    <a:pt x="3" y="8"/>
                  </a:lnTo>
                  <a:lnTo>
                    <a:pt x="3" y="8"/>
                  </a:lnTo>
                  <a:lnTo>
                    <a:pt x="3" y="8"/>
                  </a:lnTo>
                  <a:lnTo>
                    <a:pt x="3" y="7"/>
                  </a:lnTo>
                  <a:lnTo>
                    <a:pt x="3" y="7"/>
                  </a:lnTo>
                  <a:lnTo>
                    <a:pt x="3" y="7"/>
                  </a:lnTo>
                  <a:lnTo>
                    <a:pt x="4" y="6"/>
                  </a:lnTo>
                  <a:lnTo>
                    <a:pt x="4" y="6"/>
                  </a:lnTo>
                  <a:lnTo>
                    <a:pt x="4" y="6"/>
                  </a:lnTo>
                  <a:lnTo>
                    <a:pt x="4" y="5"/>
                  </a:lnTo>
                  <a:lnTo>
                    <a:pt x="4" y="5"/>
                  </a:lnTo>
                  <a:lnTo>
                    <a:pt x="4" y="5"/>
                  </a:lnTo>
                  <a:lnTo>
                    <a:pt x="4" y="4"/>
                  </a:lnTo>
                  <a:lnTo>
                    <a:pt x="5" y="4"/>
                  </a:lnTo>
                  <a:lnTo>
                    <a:pt x="5" y="4"/>
                  </a:lnTo>
                  <a:lnTo>
                    <a:pt x="5" y="3"/>
                  </a:lnTo>
                  <a:lnTo>
                    <a:pt x="5" y="3"/>
                  </a:lnTo>
                  <a:lnTo>
                    <a:pt x="5" y="3"/>
                  </a:lnTo>
                  <a:lnTo>
                    <a:pt x="5" y="2"/>
                  </a:lnTo>
                  <a:lnTo>
                    <a:pt x="6" y="2"/>
                  </a:lnTo>
                  <a:lnTo>
                    <a:pt x="6" y="2"/>
                  </a:lnTo>
                  <a:lnTo>
                    <a:pt x="6" y="2"/>
                  </a:lnTo>
                  <a:lnTo>
                    <a:pt x="6" y="1"/>
                  </a:lnTo>
                  <a:lnTo>
                    <a:pt x="6" y="1"/>
                  </a:lnTo>
                  <a:lnTo>
                    <a:pt x="6" y="1"/>
                  </a:lnTo>
                  <a:lnTo>
                    <a:pt x="6" y="1"/>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4" name="Freeform 4727"/>
            <p:cNvSpPr>
              <a:spLocks/>
            </p:cNvSpPr>
            <p:nvPr/>
          </p:nvSpPr>
          <p:spPr bwMode="auto">
            <a:xfrm>
              <a:off x="6643193" y="2439949"/>
              <a:ext cx="10557" cy="13942"/>
            </a:xfrm>
            <a:custGeom>
              <a:avLst/>
              <a:gdLst>
                <a:gd name="T0" fmla="*/ 0 w 7"/>
                <a:gd name="T1" fmla="*/ 9 h 9"/>
                <a:gd name="T2" fmla="*/ 0 w 7"/>
                <a:gd name="T3" fmla="*/ 9 h 9"/>
                <a:gd name="T4" fmla="*/ 0 w 7"/>
                <a:gd name="T5" fmla="*/ 8 h 9"/>
                <a:gd name="T6" fmla="*/ 0 w 7"/>
                <a:gd name="T7" fmla="*/ 8 h 9"/>
                <a:gd name="T8" fmla="*/ 1 w 7"/>
                <a:gd name="T9" fmla="*/ 8 h 9"/>
                <a:gd name="T10" fmla="*/ 1 w 7"/>
                <a:gd name="T11" fmla="*/ 8 h 9"/>
                <a:gd name="T12" fmla="*/ 1 w 7"/>
                <a:gd name="T13" fmla="*/ 7 h 9"/>
                <a:gd name="T14" fmla="*/ 1 w 7"/>
                <a:gd name="T15" fmla="*/ 7 h 9"/>
                <a:gd name="T16" fmla="*/ 1 w 7"/>
                <a:gd name="T17" fmla="*/ 7 h 9"/>
                <a:gd name="T18" fmla="*/ 1 w 7"/>
                <a:gd name="T19" fmla="*/ 7 h 9"/>
                <a:gd name="T20" fmla="*/ 1 w 7"/>
                <a:gd name="T21" fmla="*/ 6 h 9"/>
                <a:gd name="T22" fmla="*/ 2 w 7"/>
                <a:gd name="T23" fmla="*/ 6 h 9"/>
                <a:gd name="T24" fmla="*/ 2 w 7"/>
                <a:gd name="T25" fmla="*/ 6 h 9"/>
                <a:gd name="T26" fmla="*/ 2 w 7"/>
                <a:gd name="T27" fmla="*/ 6 h 9"/>
                <a:gd name="T28" fmla="*/ 2 w 7"/>
                <a:gd name="T29" fmla="*/ 5 h 9"/>
                <a:gd name="T30" fmla="*/ 2 w 7"/>
                <a:gd name="T31" fmla="*/ 5 h 9"/>
                <a:gd name="T32" fmla="*/ 2 w 7"/>
                <a:gd name="T33" fmla="*/ 5 h 9"/>
                <a:gd name="T34" fmla="*/ 2 w 7"/>
                <a:gd name="T35" fmla="*/ 5 h 9"/>
                <a:gd name="T36" fmla="*/ 3 w 7"/>
                <a:gd name="T37" fmla="*/ 5 h 9"/>
                <a:gd name="T38" fmla="*/ 3 w 7"/>
                <a:gd name="T39" fmla="*/ 4 h 9"/>
                <a:gd name="T40" fmla="*/ 3 w 7"/>
                <a:gd name="T41" fmla="*/ 4 h 9"/>
                <a:gd name="T42" fmla="*/ 3 w 7"/>
                <a:gd name="T43" fmla="*/ 4 h 9"/>
                <a:gd name="T44" fmla="*/ 3 w 7"/>
                <a:gd name="T45" fmla="*/ 4 h 9"/>
                <a:gd name="T46" fmla="*/ 3 w 7"/>
                <a:gd name="T47" fmla="*/ 4 h 9"/>
                <a:gd name="T48" fmla="*/ 3 w 7"/>
                <a:gd name="T49" fmla="*/ 4 h 9"/>
                <a:gd name="T50" fmla="*/ 4 w 7"/>
                <a:gd name="T51" fmla="*/ 4 h 9"/>
                <a:gd name="T52" fmla="*/ 4 w 7"/>
                <a:gd name="T53" fmla="*/ 3 h 9"/>
                <a:gd name="T54" fmla="*/ 4 w 7"/>
                <a:gd name="T55" fmla="*/ 3 h 9"/>
                <a:gd name="T56" fmla="*/ 4 w 7"/>
                <a:gd name="T57" fmla="*/ 3 h 9"/>
                <a:gd name="T58" fmla="*/ 4 w 7"/>
                <a:gd name="T59" fmla="*/ 3 h 9"/>
                <a:gd name="T60" fmla="*/ 4 w 7"/>
                <a:gd name="T61" fmla="*/ 3 h 9"/>
                <a:gd name="T62" fmla="*/ 4 w 7"/>
                <a:gd name="T63" fmla="*/ 3 h 9"/>
                <a:gd name="T64" fmla="*/ 5 w 7"/>
                <a:gd name="T65" fmla="*/ 3 h 9"/>
                <a:gd name="T66" fmla="*/ 5 w 7"/>
                <a:gd name="T67" fmla="*/ 2 h 9"/>
                <a:gd name="T68" fmla="*/ 5 w 7"/>
                <a:gd name="T69" fmla="*/ 2 h 9"/>
                <a:gd name="T70" fmla="*/ 5 w 7"/>
                <a:gd name="T71" fmla="*/ 2 h 9"/>
                <a:gd name="T72" fmla="*/ 5 w 7"/>
                <a:gd name="T73" fmla="*/ 2 h 9"/>
                <a:gd name="T74" fmla="*/ 5 w 7"/>
                <a:gd name="T75" fmla="*/ 2 h 9"/>
                <a:gd name="T76" fmla="*/ 5 w 7"/>
                <a:gd name="T77" fmla="*/ 2 h 9"/>
                <a:gd name="T78" fmla="*/ 6 w 7"/>
                <a:gd name="T79" fmla="*/ 2 h 9"/>
                <a:gd name="T80" fmla="*/ 6 w 7"/>
                <a:gd name="T81" fmla="*/ 2 h 9"/>
                <a:gd name="T82" fmla="*/ 6 w 7"/>
                <a:gd name="T83" fmla="*/ 1 h 9"/>
                <a:gd name="T84" fmla="*/ 6 w 7"/>
                <a:gd name="T85" fmla="*/ 1 h 9"/>
                <a:gd name="T86" fmla="*/ 6 w 7"/>
                <a:gd name="T87" fmla="*/ 1 h 9"/>
                <a:gd name="T88" fmla="*/ 6 w 7"/>
                <a:gd name="T89" fmla="*/ 1 h 9"/>
                <a:gd name="T90" fmla="*/ 6 w 7"/>
                <a:gd name="T91" fmla="*/ 1 h 9"/>
                <a:gd name="T92" fmla="*/ 7 w 7"/>
                <a:gd name="T93" fmla="*/ 1 h 9"/>
                <a:gd name="T94" fmla="*/ 7 w 7"/>
                <a:gd name="T95" fmla="*/ 1 h 9"/>
                <a:gd name="T96" fmla="*/ 7 w 7"/>
                <a:gd name="T97" fmla="*/ 0 h 9"/>
                <a:gd name="T98" fmla="*/ 7 w 7"/>
                <a:gd name="T9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9">
                  <a:moveTo>
                    <a:pt x="0" y="9"/>
                  </a:moveTo>
                  <a:lnTo>
                    <a:pt x="0" y="9"/>
                  </a:lnTo>
                  <a:lnTo>
                    <a:pt x="0" y="8"/>
                  </a:lnTo>
                  <a:lnTo>
                    <a:pt x="0" y="8"/>
                  </a:lnTo>
                  <a:lnTo>
                    <a:pt x="1" y="8"/>
                  </a:lnTo>
                  <a:lnTo>
                    <a:pt x="1" y="8"/>
                  </a:lnTo>
                  <a:lnTo>
                    <a:pt x="1" y="7"/>
                  </a:lnTo>
                  <a:lnTo>
                    <a:pt x="1" y="7"/>
                  </a:lnTo>
                  <a:lnTo>
                    <a:pt x="1" y="7"/>
                  </a:lnTo>
                  <a:lnTo>
                    <a:pt x="1" y="7"/>
                  </a:lnTo>
                  <a:lnTo>
                    <a:pt x="1" y="6"/>
                  </a:lnTo>
                  <a:lnTo>
                    <a:pt x="2" y="6"/>
                  </a:lnTo>
                  <a:lnTo>
                    <a:pt x="2" y="6"/>
                  </a:lnTo>
                  <a:lnTo>
                    <a:pt x="2" y="6"/>
                  </a:lnTo>
                  <a:lnTo>
                    <a:pt x="2" y="5"/>
                  </a:lnTo>
                  <a:lnTo>
                    <a:pt x="2" y="5"/>
                  </a:lnTo>
                  <a:lnTo>
                    <a:pt x="2" y="5"/>
                  </a:lnTo>
                  <a:lnTo>
                    <a:pt x="2" y="5"/>
                  </a:lnTo>
                  <a:lnTo>
                    <a:pt x="3" y="5"/>
                  </a:lnTo>
                  <a:lnTo>
                    <a:pt x="3" y="4"/>
                  </a:lnTo>
                  <a:lnTo>
                    <a:pt x="3" y="4"/>
                  </a:lnTo>
                  <a:lnTo>
                    <a:pt x="3" y="4"/>
                  </a:lnTo>
                  <a:lnTo>
                    <a:pt x="3" y="4"/>
                  </a:lnTo>
                  <a:lnTo>
                    <a:pt x="3" y="4"/>
                  </a:lnTo>
                  <a:lnTo>
                    <a:pt x="3" y="4"/>
                  </a:lnTo>
                  <a:lnTo>
                    <a:pt x="4" y="4"/>
                  </a:lnTo>
                  <a:lnTo>
                    <a:pt x="4" y="3"/>
                  </a:lnTo>
                  <a:lnTo>
                    <a:pt x="4" y="3"/>
                  </a:lnTo>
                  <a:lnTo>
                    <a:pt x="4" y="3"/>
                  </a:lnTo>
                  <a:lnTo>
                    <a:pt x="4" y="3"/>
                  </a:lnTo>
                  <a:lnTo>
                    <a:pt x="4" y="3"/>
                  </a:lnTo>
                  <a:lnTo>
                    <a:pt x="4" y="3"/>
                  </a:lnTo>
                  <a:lnTo>
                    <a:pt x="5" y="3"/>
                  </a:lnTo>
                  <a:lnTo>
                    <a:pt x="5" y="2"/>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5" name="Freeform 4728"/>
            <p:cNvSpPr>
              <a:spLocks/>
            </p:cNvSpPr>
            <p:nvPr/>
          </p:nvSpPr>
          <p:spPr bwMode="auto">
            <a:xfrm>
              <a:off x="6653750" y="2438400"/>
              <a:ext cx="10557" cy="3098"/>
            </a:xfrm>
            <a:custGeom>
              <a:avLst/>
              <a:gdLst>
                <a:gd name="T0" fmla="*/ 0 w 7"/>
                <a:gd name="T1" fmla="*/ 1 h 2"/>
                <a:gd name="T2" fmla="*/ 0 w 7"/>
                <a:gd name="T3" fmla="*/ 1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0 h 2"/>
                <a:gd name="T56" fmla="*/ 4 w 7"/>
                <a:gd name="T57" fmla="*/ 0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7 w 7"/>
                <a:gd name="T91" fmla="*/ 1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1"/>
                  </a:move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6" name="Freeform 4729"/>
            <p:cNvSpPr>
              <a:spLocks/>
            </p:cNvSpPr>
            <p:nvPr/>
          </p:nvSpPr>
          <p:spPr bwMode="auto">
            <a:xfrm>
              <a:off x="6664307" y="2441498"/>
              <a:ext cx="10557" cy="12393"/>
            </a:xfrm>
            <a:custGeom>
              <a:avLst/>
              <a:gdLst>
                <a:gd name="T0" fmla="*/ 0 w 7"/>
                <a:gd name="T1" fmla="*/ 0 h 8"/>
                <a:gd name="T2" fmla="*/ 0 w 7"/>
                <a:gd name="T3" fmla="*/ 0 h 8"/>
                <a:gd name="T4" fmla="*/ 0 w 7"/>
                <a:gd name="T5" fmla="*/ 0 h 8"/>
                <a:gd name="T6" fmla="*/ 1 w 7"/>
                <a:gd name="T7" fmla="*/ 0 h 8"/>
                <a:gd name="T8" fmla="*/ 1 w 7"/>
                <a:gd name="T9" fmla="*/ 0 h 8"/>
                <a:gd name="T10" fmla="*/ 1 w 7"/>
                <a:gd name="T11" fmla="*/ 0 h 8"/>
                <a:gd name="T12" fmla="*/ 1 w 7"/>
                <a:gd name="T13" fmla="*/ 0 h 8"/>
                <a:gd name="T14" fmla="*/ 1 w 7"/>
                <a:gd name="T15" fmla="*/ 0 h 8"/>
                <a:gd name="T16" fmla="*/ 1 w 7"/>
                <a:gd name="T17" fmla="*/ 0 h 8"/>
                <a:gd name="T18" fmla="*/ 2 w 7"/>
                <a:gd name="T19" fmla="*/ 1 h 8"/>
                <a:gd name="T20" fmla="*/ 2 w 7"/>
                <a:gd name="T21" fmla="*/ 1 h 8"/>
                <a:gd name="T22" fmla="*/ 2 w 7"/>
                <a:gd name="T23" fmla="*/ 1 h 8"/>
                <a:gd name="T24" fmla="*/ 2 w 7"/>
                <a:gd name="T25" fmla="*/ 1 h 8"/>
                <a:gd name="T26" fmla="*/ 2 w 7"/>
                <a:gd name="T27" fmla="*/ 1 h 8"/>
                <a:gd name="T28" fmla="*/ 2 w 7"/>
                <a:gd name="T29" fmla="*/ 1 h 8"/>
                <a:gd name="T30" fmla="*/ 2 w 7"/>
                <a:gd name="T31" fmla="*/ 1 h 8"/>
                <a:gd name="T32" fmla="*/ 3 w 7"/>
                <a:gd name="T33" fmla="*/ 2 h 8"/>
                <a:gd name="T34" fmla="*/ 3 w 7"/>
                <a:gd name="T35" fmla="*/ 2 h 8"/>
                <a:gd name="T36" fmla="*/ 3 w 7"/>
                <a:gd name="T37" fmla="*/ 2 h 8"/>
                <a:gd name="T38" fmla="*/ 3 w 7"/>
                <a:gd name="T39" fmla="*/ 2 h 8"/>
                <a:gd name="T40" fmla="*/ 3 w 7"/>
                <a:gd name="T41" fmla="*/ 2 h 8"/>
                <a:gd name="T42" fmla="*/ 3 w 7"/>
                <a:gd name="T43" fmla="*/ 2 h 8"/>
                <a:gd name="T44" fmla="*/ 3 w 7"/>
                <a:gd name="T45" fmla="*/ 3 h 8"/>
                <a:gd name="T46" fmla="*/ 4 w 7"/>
                <a:gd name="T47" fmla="*/ 3 h 8"/>
                <a:gd name="T48" fmla="*/ 4 w 7"/>
                <a:gd name="T49" fmla="*/ 3 h 8"/>
                <a:gd name="T50" fmla="*/ 4 w 7"/>
                <a:gd name="T51" fmla="*/ 3 h 8"/>
                <a:gd name="T52" fmla="*/ 4 w 7"/>
                <a:gd name="T53" fmla="*/ 3 h 8"/>
                <a:gd name="T54" fmla="*/ 4 w 7"/>
                <a:gd name="T55" fmla="*/ 3 h 8"/>
                <a:gd name="T56" fmla="*/ 4 w 7"/>
                <a:gd name="T57" fmla="*/ 4 h 8"/>
                <a:gd name="T58" fmla="*/ 4 w 7"/>
                <a:gd name="T59" fmla="*/ 4 h 8"/>
                <a:gd name="T60" fmla="*/ 5 w 7"/>
                <a:gd name="T61" fmla="*/ 4 h 8"/>
                <a:gd name="T62" fmla="*/ 5 w 7"/>
                <a:gd name="T63" fmla="*/ 4 h 8"/>
                <a:gd name="T64" fmla="*/ 5 w 7"/>
                <a:gd name="T65" fmla="*/ 4 h 8"/>
                <a:gd name="T66" fmla="*/ 5 w 7"/>
                <a:gd name="T67" fmla="*/ 4 h 8"/>
                <a:gd name="T68" fmla="*/ 5 w 7"/>
                <a:gd name="T69" fmla="*/ 4 h 8"/>
                <a:gd name="T70" fmla="*/ 5 w 7"/>
                <a:gd name="T71" fmla="*/ 5 h 8"/>
                <a:gd name="T72" fmla="*/ 5 w 7"/>
                <a:gd name="T73" fmla="*/ 5 h 8"/>
                <a:gd name="T74" fmla="*/ 6 w 7"/>
                <a:gd name="T75" fmla="*/ 5 h 8"/>
                <a:gd name="T76" fmla="*/ 6 w 7"/>
                <a:gd name="T77" fmla="*/ 5 h 8"/>
                <a:gd name="T78" fmla="*/ 6 w 7"/>
                <a:gd name="T79" fmla="*/ 6 h 8"/>
                <a:gd name="T80" fmla="*/ 6 w 7"/>
                <a:gd name="T81" fmla="*/ 6 h 8"/>
                <a:gd name="T82" fmla="*/ 6 w 7"/>
                <a:gd name="T83" fmla="*/ 6 h 8"/>
                <a:gd name="T84" fmla="*/ 6 w 7"/>
                <a:gd name="T85" fmla="*/ 6 h 8"/>
                <a:gd name="T86" fmla="*/ 6 w 7"/>
                <a:gd name="T87" fmla="*/ 7 h 8"/>
                <a:gd name="T88" fmla="*/ 7 w 7"/>
                <a:gd name="T89" fmla="*/ 7 h 8"/>
                <a:gd name="T90" fmla="*/ 7 w 7"/>
                <a:gd name="T91" fmla="*/ 7 h 8"/>
                <a:gd name="T92" fmla="*/ 7 w 7"/>
                <a:gd name="T93" fmla="*/ 7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2" y="1"/>
                  </a:lnTo>
                  <a:lnTo>
                    <a:pt x="3" y="2"/>
                  </a:lnTo>
                  <a:lnTo>
                    <a:pt x="3" y="2"/>
                  </a:lnTo>
                  <a:lnTo>
                    <a:pt x="3" y="2"/>
                  </a:lnTo>
                  <a:lnTo>
                    <a:pt x="3" y="2"/>
                  </a:lnTo>
                  <a:lnTo>
                    <a:pt x="3" y="2"/>
                  </a:lnTo>
                  <a:lnTo>
                    <a:pt x="3" y="2"/>
                  </a:lnTo>
                  <a:lnTo>
                    <a:pt x="3" y="3"/>
                  </a:lnTo>
                  <a:lnTo>
                    <a:pt x="4" y="3"/>
                  </a:lnTo>
                  <a:lnTo>
                    <a:pt x="4" y="3"/>
                  </a:lnTo>
                  <a:lnTo>
                    <a:pt x="4" y="3"/>
                  </a:lnTo>
                  <a:lnTo>
                    <a:pt x="4" y="3"/>
                  </a:lnTo>
                  <a:lnTo>
                    <a:pt x="4" y="3"/>
                  </a:lnTo>
                  <a:lnTo>
                    <a:pt x="4" y="4"/>
                  </a:lnTo>
                  <a:lnTo>
                    <a:pt x="4" y="4"/>
                  </a:lnTo>
                  <a:lnTo>
                    <a:pt x="5" y="4"/>
                  </a:lnTo>
                  <a:lnTo>
                    <a:pt x="5" y="4"/>
                  </a:lnTo>
                  <a:lnTo>
                    <a:pt x="5" y="4"/>
                  </a:lnTo>
                  <a:lnTo>
                    <a:pt x="5" y="4"/>
                  </a:lnTo>
                  <a:lnTo>
                    <a:pt x="5" y="4"/>
                  </a:lnTo>
                  <a:lnTo>
                    <a:pt x="5" y="5"/>
                  </a:lnTo>
                  <a:lnTo>
                    <a:pt x="5" y="5"/>
                  </a:lnTo>
                  <a:lnTo>
                    <a:pt x="6" y="5"/>
                  </a:lnTo>
                  <a:lnTo>
                    <a:pt x="6" y="5"/>
                  </a:lnTo>
                  <a:lnTo>
                    <a:pt x="6" y="6"/>
                  </a:lnTo>
                  <a:lnTo>
                    <a:pt x="6" y="6"/>
                  </a:lnTo>
                  <a:lnTo>
                    <a:pt x="6" y="6"/>
                  </a:lnTo>
                  <a:lnTo>
                    <a:pt x="6" y="6"/>
                  </a:lnTo>
                  <a:lnTo>
                    <a:pt x="6" y="7"/>
                  </a:lnTo>
                  <a:lnTo>
                    <a:pt x="7" y="7"/>
                  </a:lnTo>
                  <a:lnTo>
                    <a:pt x="7" y="7"/>
                  </a:lnTo>
                  <a:lnTo>
                    <a:pt x="7" y="7"/>
                  </a:lnTo>
                  <a:lnTo>
                    <a:pt x="7" y="8"/>
                  </a:lnTo>
                  <a:lnTo>
                    <a:pt x="7" y="8"/>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7" name="Freeform 4730"/>
            <p:cNvSpPr>
              <a:spLocks/>
            </p:cNvSpPr>
            <p:nvPr/>
          </p:nvSpPr>
          <p:spPr bwMode="auto">
            <a:xfrm>
              <a:off x="6674863" y="2453891"/>
              <a:ext cx="10557" cy="24786"/>
            </a:xfrm>
            <a:custGeom>
              <a:avLst/>
              <a:gdLst>
                <a:gd name="T0" fmla="*/ 0 w 7"/>
                <a:gd name="T1" fmla="*/ 0 h 16"/>
                <a:gd name="T2" fmla="*/ 0 w 7"/>
                <a:gd name="T3" fmla="*/ 0 h 16"/>
                <a:gd name="T4" fmla="*/ 1 w 7"/>
                <a:gd name="T5" fmla="*/ 1 h 16"/>
                <a:gd name="T6" fmla="*/ 1 w 7"/>
                <a:gd name="T7" fmla="*/ 1 h 16"/>
                <a:gd name="T8" fmla="*/ 1 w 7"/>
                <a:gd name="T9" fmla="*/ 1 h 16"/>
                <a:gd name="T10" fmla="*/ 1 w 7"/>
                <a:gd name="T11" fmla="*/ 1 h 16"/>
                <a:gd name="T12" fmla="*/ 1 w 7"/>
                <a:gd name="T13" fmla="*/ 2 h 16"/>
                <a:gd name="T14" fmla="*/ 1 w 7"/>
                <a:gd name="T15" fmla="*/ 2 h 16"/>
                <a:gd name="T16" fmla="*/ 1 w 7"/>
                <a:gd name="T17" fmla="*/ 2 h 16"/>
                <a:gd name="T18" fmla="*/ 2 w 7"/>
                <a:gd name="T19" fmla="*/ 2 h 16"/>
                <a:gd name="T20" fmla="*/ 2 w 7"/>
                <a:gd name="T21" fmla="*/ 3 h 16"/>
                <a:gd name="T22" fmla="*/ 2 w 7"/>
                <a:gd name="T23" fmla="*/ 3 h 16"/>
                <a:gd name="T24" fmla="*/ 2 w 7"/>
                <a:gd name="T25" fmla="*/ 3 h 16"/>
                <a:gd name="T26" fmla="*/ 2 w 7"/>
                <a:gd name="T27" fmla="*/ 3 h 16"/>
                <a:gd name="T28" fmla="*/ 2 w 7"/>
                <a:gd name="T29" fmla="*/ 4 h 16"/>
                <a:gd name="T30" fmla="*/ 3 w 7"/>
                <a:gd name="T31" fmla="*/ 4 h 16"/>
                <a:gd name="T32" fmla="*/ 3 w 7"/>
                <a:gd name="T33" fmla="*/ 4 h 16"/>
                <a:gd name="T34" fmla="*/ 3 w 7"/>
                <a:gd name="T35" fmla="*/ 5 h 16"/>
                <a:gd name="T36" fmla="*/ 3 w 7"/>
                <a:gd name="T37" fmla="*/ 5 h 16"/>
                <a:gd name="T38" fmla="*/ 3 w 7"/>
                <a:gd name="T39" fmla="*/ 5 h 16"/>
                <a:gd name="T40" fmla="*/ 3 w 7"/>
                <a:gd name="T41" fmla="*/ 6 h 16"/>
                <a:gd name="T42" fmla="*/ 3 w 7"/>
                <a:gd name="T43" fmla="*/ 6 h 16"/>
                <a:gd name="T44" fmla="*/ 4 w 7"/>
                <a:gd name="T45" fmla="*/ 6 h 16"/>
                <a:gd name="T46" fmla="*/ 4 w 7"/>
                <a:gd name="T47" fmla="*/ 7 h 16"/>
                <a:gd name="T48" fmla="*/ 4 w 7"/>
                <a:gd name="T49" fmla="*/ 7 h 16"/>
                <a:gd name="T50" fmla="*/ 4 w 7"/>
                <a:gd name="T51" fmla="*/ 7 h 16"/>
                <a:gd name="T52" fmla="*/ 4 w 7"/>
                <a:gd name="T53" fmla="*/ 8 h 16"/>
                <a:gd name="T54" fmla="*/ 4 w 7"/>
                <a:gd name="T55" fmla="*/ 8 h 16"/>
                <a:gd name="T56" fmla="*/ 4 w 7"/>
                <a:gd name="T57" fmla="*/ 8 h 16"/>
                <a:gd name="T58" fmla="*/ 5 w 7"/>
                <a:gd name="T59" fmla="*/ 9 h 16"/>
                <a:gd name="T60" fmla="*/ 5 w 7"/>
                <a:gd name="T61" fmla="*/ 9 h 16"/>
                <a:gd name="T62" fmla="*/ 5 w 7"/>
                <a:gd name="T63" fmla="*/ 9 h 16"/>
                <a:gd name="T64" fmla="*/ 5 w 7"/>
                <a:gd name="T65" fmla="*/ 10 h 16"/>
                <a:gd name="T66" fmla="*/ 5 w 7"/>
                <a:gd name="T67" fmla="*/ 10 h 16"/>
                <a:gd name="T68" fmla="*/ 5 w 7"/>
                <a:gd name="T69" fmla="*/ 10 h 16"/>
                <a:gd name="T70" fmla="*/ 5 w 7"/>
                <a:gd name="T71" fmla="*/ 11 h 16"/>
                <a:gd name="T72" fmla="*/ 6 w 7"/>
                <a:gd name="T73" fmla="*/ 11 h 16"/>
                <a:gd name="T74" fmla="*/ 6 w 7"/>
                <a:gd name="T75" fmla="*/ 11 h 16"/>
                <a:gd name="T76" fmla="*/ 6 w 7"/>
                <a:gd name="T77" fmla="*/ 12 h 16"/>
                <a:gd name="T78" fmla="*/ 6 w 7"/>
                <a:gd name="T79" fmla="*/ 12 h 16"/>
                <a:gd name="T80" fmla="*/ 6 w 7"/>
                <a:gd name="T81" fmla="*/ 12 h 16"/>
                <a:gd name="T82" fmla="*/ 6 w 7"/>
                <a:gd name="T83" fmla="*/ 13 h 16"/>
                <a:gd name="T84" fmla="*/ 6 w 7"/>
                <a:gd name="T85" fmla="*/ 13 h 16"/>
                <a:gd name="T86" fmla="*/ 7 w 7"/>
                <a:gd name="T87" fmla="*/ 13 h 16"/>
                <a:gd name="T88" fmla="*/ 7 w 7"/>
                <a:gd name="T89" fmla="*/ 14 h 16"/>
                <a:gd name="T90" fmla="*/ 7 w 7"/>
                <a:gd name="T91" fmla="*/ 14 h 16"/>
                <a:gd name="T92" fmla="*/ 7 w 7"/>
                <a:gd name="T93" fmla="*/ 15 h 16"/>
                <a:gd name="T94" fmla="*/ 7 w 7"/>
                <a:gd name="T95" fmla="*/ 15 h 16"/>
                <a:gd name="T96" fmla="*/ 7 w 7"/>
                <a:gd name="T97" fmla="*/ 15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5"/>
                  </a:lnTo>
                  <a:lnTo>
                    <a:pt x="3" y="5"/>
                  </a:lnTo>
                  <a:lnTo>
                    <a:pt x="3" y="5"/>
                  </a:lnTo>
                  <a:lnTo>
                    <a:pt x="3" y="6"/>
                  </a:lnTo>
                  <a:lnTo>
                    <a:pt x="3" y="6"/>
                  </a:lnTo>
                  <a:lnTo>
                    <a:pt x="4" y="6"/>
                  </a:lnTo>
                  <a:lnTo>
                    <a:pt x="4" y="7"/>
                  </a:lnTo>
                  <a:lnTo>
                    <a:pt x="4" y="7"/>
                  </a:lnTo>
                  <a:lnTo>
                    <a:pt x="4" y="7"/>
                  </a:lnTo>
                  <a:lnTo>
                    <a:pt x="4" y="8"/>
                  </a:lnTo>
                  <a:lnTo>
                    <a:pt x="4" y="8"/>
                  </a:lnTo>
                  <a:lnTo>
                    <a:pt x="4" y="8"/>
                  </a:lnTo>
                  <a:lnTo>
                    <a:pt x="5" y="9"/>
                  </a:lnTo>
                  <a:lnTo>
                    <a:pt x="5" y="9"/>
                  </a:lnTo>
                  <a:lnTo>
                    <a:pt x="5" y="9"/>
                  </a:lnTo>
                  <a:lnTo>
                    <a:pt x="5" y="10"/>
                  </a:lnTo>
                  <a:lnTo>
                    <a:pt x="5" y="10"/>
                  </a:lnTo>
                  <a:lnTo>
                    <a:pt x="5" y="10"/>
                  </a:lnTo>
                  <a:lnTo>
                    <a:pt x="5" y="11"/>
                  </a:lnTo>
                  <a:lnTo>
                    <a:pt x="6" y="11"/>
                  </a:lnTo>
                  <a:lnTo>
                    <a:pt x="6" y="11"/>
                  </a:lnTo>
                  <a:lnTo>
                    <a:pt x="6" y="12"/>
                  </a:lnTo>
                  <a:lnTo>
                    <a:pt x="6" y="12"/>
                  </a:lnTo>
                  <a:lnTo>
                    <a:pt x="6" y="12"/>
                  </a:lnTo>
                  <a:lnTo>
                    <a:pt x="6" y="13"/>
                  </a:lnTo>
                  <a:lnTo>
                    <a:pt x="6" y="13"/>
                  </a:lnTo>
                  <a:lnTo>
                    <a:pt x="7" y="13"/>
                  </a:lnTo>
                  <a:lnTo>
                    <a:pt x="7" y="14"/>
                  </a:lnTo>
                  <a:lnTo>
                    <a:pt x="7" y="14"/>
                  </a:lnTo>
                  <a:lnTo>
                    <a:pt x="7" y="15"/>
                  </a:lnTo>
                  <a:lnTo>
                    <a:pt x="7" y="15"/>
                  </a:lnTo>
                  <a:lnTo>
                    <a:pt x="7" y="15"/>
                  </a:lnTo>
                  <a:lnTo>
                    <a:pt x="7" y="1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8" name="Freeform 4731"/>
            <p:cNvSpPr>
              <a:spLocks/>
            </p:cNvSpPr>
            <p:nvPr/>
          </p:nvSpPr>
          <p:spPr bwMode="auto">
            <a:xfrm>
              <a:off x="6685420" y="2478676"/>
              <a:ext cx="12065" cy="32532"/>
            </a:xfrm>
            <a:custGeom>
              <a:avLst/>
              <a:gdLst>
                <a:gd name="T0" fmla="*/ 0 w 8"/>
                <a:gd name="T1" fmla="*/ 0 h 21"/>
                <a:gd name="T2" fmla="*/ 1 w 8"/>
                <a:gd name="T3" fmla="*/ 0 h 21"/>
                <a:gd name="T4" fmla="*/ 1 w 8"/>
                <a:gd name="T5" fmla="*/ 1 h 21"/>
                <a:gd name="T6" fmla="*/ 1 w 8"/>
                <a:gd name="T7" fmla="*/ 1 h 21"/>
                <a:gd name="T8" fmla="*/ 1 w 8"/>
                <a:gd name="T9" fmla="*/ 1 h 21"/>
                <a:gd name="T10" fmla="*/ 1 w 8"/>
                <a:gd name="T11" fmla="*/ 2 h 21"/>
                <a:gd name="T12" fmla="*/ 1 w 8"/>
                <a:gd name="T13" fmla="*/ 2 h 21"/>
                <a:gd name="T14" fmla="*/ 1 w 8"/>
                <a:gd name="T15" fmla="*/ 3 h 21"/>
                <a:gd name="T16" fmla="*/ 2 w 8"/>
                <a:gd name="T17" fmla="*/ 3 h 21"/>
                <a:gd name="T18" fmla="*/ 2 w 8"/>
                <a:gd name="T19" fmla="*/ 3 h 21"/>
                <a:gd name="T20" fmla="*/ 2 w 8"/>
                <a:gd name="T21" fmla="*/ 4 h 21"/>
                <a:gd name="T22" fmla="*/ 2 w 8"/>
                <a:gd name="T23" fmla="*/ 4 h 21"/>
                <a:gd name="T24" fmla="*/ 2 w 8"/>
                <a:gd name="T25" fmla="*/ 5 h 21"/>
                <a:gd name="T26" fmla="*/ 2 w 8"/>
                <a:gd name="T27" fmla="*/ 5 h 21"/>
                <a:gd name="T28" fmla="*/ 2 w 8"/>
                <a:gd name="T29" fmla="*/ 5 h 21"/>
                <a:gd name="T30" fmla="*/ 3 w 8"/>
                <a:gd name="T31" fmla="*/ 6 h 21"/>
                <a:gd name="T32" fmla="*/ 3 w 8"/>
                <a:gd name="T33" fmla="*/ 6 h 21"/>
                <a:gd name="T34" fmla="*/ 3 w 8"/>
                <a:gd name="T35" fmla="*/ 7 h 21"/>
                <a:gd name="T36" fmla="*/ 3 w 8"/>
                <a:gd name="T37" fmla="*/ 7 h 21"/>
                <a:gd name="T38" fmla="*/ 3 w 8"/>
                <a:gd name="T39" fmla="*/ 7 h 21"/>
                <a:gd name="T40" fmla="*/ 3 w 8"/>
                <a:gd name="T41" fmla="*/ 8 h 21"/>
                <a:gd name="T42" fmla="*/ 3 w 8"/>
                <a:gd name="T43" fmla="*/ 8 h 21"/>
                <a:gd name="T44" fmla="*/ 4 w 8"/>
                <a:gd name="T45" fmla="*/ 9 h 21"/>
                <a:gd name="T46" fmla="*/ 4 w 8"/>
                <a:gd name="T47" fmla="*/ 9 h 21"/>
                <a:gd name="T48" fmla="*/ 4 w 8"/>
                <a:gd name="T49" fmla="*/ 10 h 21"/>
                <a:gd name="T50" fmla="*/ 4 w 8"/>
                <a:gd name="T51" fmla="*/ 10 h 21"/>
                <a:gd name="T52" fmla="*/ 4 w 8"/>
                <a:gd name="T53" fmla="*/ 11 h 21"/>
                <a:gd name="T54" fmla="*/ 4 w 8"/>
                <a:gd name="T55" fmla="*/ 11 h 21"/>
                <a:gd name="T56" fmla="*/ 4 w 8"/>
                <a:gd name="T57" fmla="*/ 12 h 21"/>
                <a:gd name="T58" fmla="*/ 5 w 8"/>
                <a:gd name="T59" fmla="*/ 12 h 21"/>
                <a:gd name="T60" fmla="*/ 5 w 8"/>
                <a:gd name="T61" fmla="*/ 12 h 21"/>
                <a:gd name="T62" fmla="*/ 5 w 8"/>
                <a:gd name="T63" fmla="*/ 13 h 21"/>
                <a:gd name="T64" fmla="*/ 5 w 8"/>
                <a:gd name="T65" fmla="*/ 13 h 21"/>
                <a:gd name="T66" fmla="*/ 5 w 8"/>
                <a:gd name="T67" fmla="*/ 14 h 21"/>
                <a:gd name="T68" fmla="*/ 5 w 8"/>
                <a:gd name="T69" fmla="*/ 14 h 21"/>
                <a:gd name="T70" fmla="*/ 5 w 8"/>
                <a:gd name="T71" fmla="*/ 15 h 21"/>
                <a:gd name="T72" fmla="*/ 6 w 8"/>
                <a:gd name="T73" fmla="*/ 15 h 21"/>
                <a:gd name="T74" fmla="*/ 6 w 8"/>
                <a:gd name="T75" fmla="*/ 16 h 21"/>
                <a:gd name="T76" fmla="*/ 6 w 8"/>
                <a:gd name="T77" fmla="*/ 16 h 21"/>
                <a:gd name="T78" fmla="*/ 6 w 8"/>
                <a:gd name="T79" fmla="*/ 17 h 21"/>
                <a:gd name="T80" fmla="*/ 6 w 8"/>
                <a:gd name="T81" fmla="*/ 17 h 21"/>
                <a:gd name="T82" fmla="*/ 6 w 8"/>
                <a:gd name="T83" fmla="*/ 18 h 21"/>
                <a:gd name="T84" fmla="*/ 7 w 8"/>
                <a:gd name="T85" fmla="*/ 18 h 21"/>
                <a:gd name="T86" fmla="*/ 7 w 8"/>
                <a:gd name="T87" fmla="*/ 19 h 21"/>
                <a:gd name="T88" fmla="*/ 7 w 8"/>
                <a:gd name="T89" fmla="*/ 19 h 21"/>
                <a:gd name="T90" fmla="*/ 7 w 8"/>
                <a:gd name="T91" fmla="*/ 19 h 21"/>
                <a:gd name="T92" fmla="*/ 7 w 8"/>
                <a:gd name="T93" fmla="*/ 20 h 21"/>
                <a:gd name="T94" fmla="*/ 7 w 8"/>
                <a:gd name="T95" fmla="*/ 20 h 21"/>
                <a:gd name="T96" fmla="*/ 7 w 8"/>
                <a:gd name="T97" fmla="*/ 21 h 21"/>
                <a:gd name="T98" fmla="*/ 8 w 8"/>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1">
                  <a:moveTo>
                    <a:pt x="0" y="0"/>
                  </a:moveTo>
                  <a:lnTo>
                    <a:pt x="1" y="0"/>
                  </a:lnTo>
                  <a:lnTo>
                    <a:pt x="1" y="1"/>
                  </a:lnTo>
                  <a:lnTo>
                    <a:pt x="1" y="1"/>
                  </a:lnTo>
                  <a:lnTo>
                    <a:pt x="1" y="1"/>
                  </a:lnTo>
                  <a:lnTo>
                    <a:pt x="1" y="2"/>
                  </a:lnTo>
                  <a:lnTo>
                    <a:pt x="1" y="2"/>
                  </a:lnTo>
                  <a:lnTo>
                    <a:pt x="1" y="3"/>
                  </a:lnTo>
                  <a:lnTo>
                    <a:pt x="2" y="3"/>
                  </a:lnTo>
                  <a:lnTo>
                    <a:pt x="2" y="3"/>
                  </a:lnTo>
                  <a:lnTo>
                    <a:pt x="2" y="4"/>
                  </a:lnTo>
                  <a:lnTo>
                    <a:pt x="2" y="4"/>
                  </a:lnTo>
                  <a:lnTo>
                    <a:pt x="2" y="5"/>
                  </a:lnTo>
                  <a:lnTo>
                    <a:pt x="2" y="5"/>
                  </a:lnTo>
                  <a:lnTo>
                    <a:pt x="2" y="5"/>
                  </a:lnTo>
                  <a:lnTo>
                    <a:pt x="3" y="6"/>
                  </a:lnTo>
                  <a:lnTo>
                    <a:pt x="3" y="6"/>
                  </a:lnTo>
                  <a:lnTo>
                    <a:pt x="3" y="7"/>
                  </a:lnTo>
                  <a:lnTo>
                    <a:pt x="3" y="7"/>
                  </a:lnTo>
                  <a:lnTo>
                    <a:pt x="3" y="7"/>
                  </a:lnTo>
                  <a:lnTo>
                    <a:pt x="3" y="8"/>
                  </a:lnTo>
                  <a:lnTo>
                    <a:pt x="3" y="8"/>
                  </a:lnTo>
                  <a:lnTo>
                    <a:pt x="4" y="9"/>
                  </a:lnTo>
                  <a:lnTo>
                    <a:pt x="4" y="9"/>
                  </a:lnTo>
                  <a:lnTo>
                    <a:pt x="4" y="10"/>
                  </a:lnTo>
                  <a:lnTo>
                    <a:pt x="4" y="10"/>
                  </a:lnTo>
                  <a:lnTo>
                    <a:pt x="4" y="11"/>
                  </a:lnTo>
                  <a:lnTo>
                    <a:pt x="4" y="11"/>
                  </a:lnTo>
                  <a:lnTo>
                    <a:pt x="4" y="12"/>
                  </a:lnTo>
                  <a:lnTo>
                    <a:pt x="5" y="12"/>
                  </a:lnTo>
                  <a:lnTo>
                    <a:pt x="5" y="12"/>
                  </a:lnTo>
                  <a:lnTo>
                    <a:pt x="5" y="13"/>
                  </a:lnTo>
                  <a:lnTo>
                    <a:pt x="5" y="13"/>
                  </a:lnTo>
                  <a:lnTo>
                    <a:pt x="5" y="14"/>
                  </a:lnTo>
                  <a:lnTo>
                    <a:pt x="5" y="14"/>
                  </a:lnTo>
                  <a:lnTo>
                    <a:pt x="5" y="15"/>
                  </a:lnTo>
                  <a:lnTo>
                    <a:pt x="6" y="15"/>
                  </a:lnTo>
                  <a:lnTo>
                    <a:pt x="6" y="16"/>
                  </a:lnTo>
                  <a:lnTo>
                    <a:pt x="6" y="16"/>
                  </a:lnTo>
                  <a:lnTo>
                    <a:pt x="6" y="17"/>
                  </a:lnTo>
                  <a:lnTo>
                    <a:pt x="6" y="17"/>
                  </a:lnTo>
                  <a:lnTo>
                    <a:pt x="6" y="18"/>
                  </a:lnTo>
                  <a:lnTo>
                    <a:pt x="7" y="18"/>
                  </a:lnTo>
                  <a:lnTo>
                    <a:pt x="7" y="19"/>
                  </a:lnTo>
                  <a:lnTo>
                    <a:pt x="7" y="19"/>
                  </a:lnTo>
                  <a:lnTo>
                    <a:pt x="7" y="19"/>
                  </a:lnTo>
                  <a:lnTo>
                    <a:pt x="7" y="20"/>
                  </a:lnTo>
                  <a:lnTo>
                    <a:pt x="7" y="20"/>
                  </a:lnTo>
                  <a:lnTo>
                    <a:pt x="7" y="21"/>
                  </a:lnTo>
                  <a:lnTo>
                    <a:pt x="8" y="2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59" name="Freeform 4732"/>
            <p:cNvSpPr>
              <a:spLocks/>
            </p:cNvSpPr>
            <p:nvPr/>
          </p:nvSpPr>
          <p:spPr bwMode="auto">
            <a:xfrm>
              <a:off x="6697485" y="2511208"/>
              <a:ext cx="10557" cy="40277"/>
            </a:xfrm>
            <a:custGeom>
              <a:avLst/>
              <a:gdLst>
                <a:gd name="T0" fmla="*/ 0 w 7"/>
                <a:gd name="T1" fmla="*/ 0 h 26"/>
                <a:gd name="T2" fmla="*/ 0 w 7"/>
                <a:gd name="T3" fmla="*/ 1 h 26"/>
                <a:gd name="T4" fmla="*/ 0 w 7"/>
                <a:gd name="T5" fmla="*/ 1 h 26"/>
                <a:gd name="T6" fmla="*/ 0 w 7"/>
                <a:gd name="T7" fmla="*/ 2 h 26"/>
                <a:gd name="T8" fmla="*/ 0 w 7"/>
                <a:gd name="T9" fmla="*/ 2 h 26"/>
                <a:gd name="T10" fmla="*/ 0 w 7"/>
                <a:gd name="T11" fmla="*/ 3 h 26"/>
                <a:gd name="T12" fmla="*/ 0 w 7"/>
                <a:gd name="T13" fmla="*/ 3 h 26"/>
                <a:gd name="T14" fmla="*/ 1 w 7"/>
                <a:gd name="T15" fmla="*/ 4 h 26"/>
                <a:gd name="T16" fmla="*/ 1 w 7"/>
                <a:gd name="T17" fmla="*/ 4 h 26"/>
                <a:gd name="T18" fmla="*/ 1 w 7"/>
                <a:gd name="T19" fmla="*/ 5 h 26"/>
                <a:gd name="T20" fmla="*/ 1 w 7"/>
                <a:gd name="T21" fmla="*/ 5 h 26"/>
                <a:gd name="T22" fmla="*/ 1 w 7"/>
                <a:gd name="T23" fmla="*/ 6 h 26"/>
                <a:gd name="T24" fmla="*/ 1 w 7"/>
                <a:gd name="T25" fmla="*/ 6 h 26"/>
                <a:gd name="T26" fmla="*/ 1 w 7"/>
                <a:gd name="T27" fmla="*/ 7 h 26"/>
                <a:gd name="T28" fmla="*/ 2 w 7"/>
                <a:gd name="T29" fmla="*/ 8 h 26"/>
                <a:gd name="T30" fmla="*/ 2 w 7"/>
                <a:gd name="T31" fmla="*/ 8 h 26"/>
                <a:gd name="T32" fmla="*/ 2 w 7"/>
                <a:gd name="T33" fmla="*/ 9 h 26"/>
                <a:gd name="T34" fmla="*/ 2 w 7"/>
                <a:gd name="T35" fmla="*/ 9 h 26"/>
                <a:gd name="T36" fmla="*/ 2 w 7"/>
                <a:gd name="T37" fmla="*/ 10 h 26"/>
                <a:gd name="T38" fmla="*/ 2 w 7"/>
                <a:gd name="T39" fmla="*/ 10 h 26"/>
                <a:gd name="T40" fmla="*/ 3 w 7"/>
                <a:gd name="T41" fmla="*/ 11 h 26"/>
                <a:gd name="T42" fmla="*/ 3 w 7"/>
                <a:gd name="T43" fmla="*/ 11 h 26"/>
                <a:gd name="T44" fmla="*/ 3 w 7"/>
                <a:gd name="T45" fmla="*/ 12 h 26"/>
                <a:gd name="T46" fmla="*/ 3 w 7"/>
                <a:gd name="T47" fmla="*/ 12 h 26"/>
                <a:gd name="T48" fmla="*/ 3 w 7"/>
                <a:gd name="T49" fmla="*/ 13 h 26"/>
                <a:gd name="T50" fmla="*/ 3 w 7"/>
                <a:gd name="T51" fmla="*/ 13 h 26"/>
                <a:gd name="T52" fmla="*/ 3 w 7"/>
                <a:gd name="T53" fmla="*/ 14 h 26"/>
                <a:gd name="T54" fmla="*/ 4 w 7"/>
                <a:gd name="T55" fmla="*/ 14 h 26"/>
                <a:gd name="T56" fmla="*/ 4 w 7"/>
                <a:gd name="T57" fmla="*/ 15 h 26"/>
                <a:gd name="T58" fmla="*/ 4 w 7"/>
                <a:gd name="T59" fmla="*/ 15 h 26"/>
                <a:gd name="T60" fmla="*/ 4 w 7"/>
                <a:gd name="T61" fmla="*/ 16 h 26"/>
                <a:gd name="T62" fmla="*/ 4 w 7"/>
                <a:gd name="T63" fmla="*/ 16 h 26"/>
                <a:gd name="T64" fmla="*/ 4 w 7"/>
                <a:gd name="T65" fmla="*/ 17 h 26"/>
                <a:gd name="T66" fmla="*/ 4 w 7"/>
                <a:gd name="T67" fmla="*/ 17 h 26"/>
                <a:gd name="T68" fmla="*/ 5 w 7"/>
                <a:gd name="T69" fmla="*/ 18 h 26"/>
                <a:gd name="T70" fmla="*/ 5 w 7"/>
                <a:gd name="T71" fmla="*/ 19 h 26"/>
                <a:gd name="T72" fmla="*/ 5 w 7"/>
                <a:gd name="T73" fmla="*/ 19 h 26"/>
                <a:gd name="T74" fmla="*/ 5 w 7"/>
                <a:gd name="T75" fmla="*/ 20 h 26"/>
                <a:gd name="T76" fmla="*/ 5 w 7"/>
                <a:gd name="T77" fmla="*/ 20 h 26"/>
                <a:gd name="T78" fmla="*/ 5 w 7"/>
                <a:gd name="T79" fmla="*/ 21 h 26"/>
                <a:gd name="T80" fmla="*/ 5 w 7"/>
                <a:gd name="T81" fmla="*/ 21 h 26"/>
                <a:gd name="T82" fmla="*/ 6 w 7"/>
                <a:gd name="T83" fmla="*/ 22 h 26"/>
                <a:gd name="T84" fmla="*/ 6 w 7"/>
                <a:gd name="T85" fmla="*/ 22 h 26"/>
                <a:gd name="T86" fmla="*/ 6 w 7"/>
                <a:gd name="T87" fmla="*/ 23 h 26"/>
                <a:gd name="T88" fmla="*/ 6 w 7"/>
                <a:gd name="T89" fmla="*/ 24 h 26"/>
                <a:gd name="T90" fmla="*/ 6 w 7"/>
                <a:gd name="T91" fmla="*/ 24 h 26"/>
                <a:gd name="T92" fmla="*/ 6 w 7"/>
                <a:gd name="T93" fmla="*/ 25 h 26"/>
                <a:gd name="T94" fmla="*/ 6 w 7"/>
                <a:gd name="T95" fmla="*/ 25 h 26"/>
                <a:gd name="T96" fmla="*/ 7 w 7"/>
                <a:gd name="T97" fmla="*/ 26 h 26"/>
                <a:gd name="T98" fmla="*/ 7 w 7"/>
                <a:gd name="T9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6">
                  <a:moveTo>
                    <a:pt x="0" y="0"/>
                  </a:moveTo>
                  <a:lnTo>
                    <a:pt x="0" y="1"/>
                  </a:lnTo>
                  <a:lnTo>
                    <a:pt x="0" y="1"/>
                  </a:lnTo>
                  <a:lnTo>
                    <a:pt x="0" y="2"/>
                  </a:lnTo>
                  <a:lnTo>
                    <a:pt x="0" y="2"/>
                  </a:lnTo>
                  <a:lnTo>
                    <a:pt x="0" y="3"/>
                  </a:lnTo>
                  <a:lnTo>
                    <a:pt x="0" y="3"/>
                  </a:lnTo>
                  <a:lnTo>
                    <a:pt x="1" y="4"/>
                  </a:lnTo>
                  <a:lnTo>
                    <a:pt x="1" y="4"/>
                  </a:lnTo>
                  <a:lnTo>
                    <a:pt x="1" y="5"/>
                  </a:lnTo>
                  <a:lnTo>
                    <a:pt x="1" y="5"/>
                  </a:lnTo>
                  <a:lnTo>
                    <a:pt x="1" y="6"/>
                  </a:lnTo>
                  <a:lnTo>
                    <a:pt x="1" y="6"/>
                  </a:lnTo>
                  <a:lnTo>
                    <a:pt x="1" y="7"/>
                  </a:lnTo>
                  <a:lnTo>
                    <a:pt x="2" y="8"/>
                  </a:lnTo>
                  <a:lnTo>
                    <a:pt x="2" y="8"/>
                  </a:lnTo>
                  <a:lnTo>
                    <a:pt x="2" y="9"/>
                  </a:lnTo>
                  <a:lnTo>
                    <a:pt x="2" y="9"/>
                  </a:lnTo>
                  <a:lnTo>
                    <a:pt x="2" y="10"/>
                  </a:lnTo>
                  <a:lnTo>
                    <a:pt x="2" y="10"/>
                  </a:lnTo>
                  <a:lnTo>
                    <a:pt x="3" y="11"/>
                  </a:lnTo>
                  <a:lnTo>
                    <a:pt x="3" y="11"/>
                  </a:lnTo>
                  <a:lnTo>
                    <a:pt x="3" y="12"/>
                  </a:lnTo>
                  <a:lnTo>
                    <a:pt x="3" y="12"/>
                  </a:lnTo>
                  <a:lnTo>
                    <a:pt x="3" y="13"/>
                  </a:lnTo>
                  <a:lnTo>
                    <a:pt x="3" y="13"/>
                  </a:lnTo>
                  <a:lnTo>
                    <a:pt x="3" y="14"/>
                  </a:lnTo>
                  <a:lnTo>
                    <a:pt x="4" y="14"/>
                  </a:lnTo>
                  <a:lnTo>
                    <a:pt x="4" y="15"/>
                  </a:lnTo>
                  <a:lnTo>
                    <a:pt x="4" y="15"/>
                  </a:lnTo>
                  <a:lnTo>
                    <a:pt x="4" y="16"/>
                  </a:lnTo>
                  <a:lnTo>
                    <a:pt x="4" y="16"/>
                  </a:lnTo>
                  <a:lnTo>
                    <a:pt x="4" y="17"/>
                  </a:lnTo>
                  <a:lnTo>
                    <a:pt x="4" y="17"/>
                  </a:lnTo>
                  <a:lnTo>
                    <a:pt x="5" y="18"/>
                  </a:lnTo>
                  <a:lnTo>
                    <a:pt x="5" y="19"/>
                  </a:lnTo>
                  <a:lnTo>
                    <a:pt x="5" y="19"/>
                  </a:lnTo>
                  <a:lnTo>
                    <a:pt x="5" y="20"/>
                  </a:lnTo>
                  <a:lnTo>
                    <a:pt x="5" y="20"/>
                  </a:lnTo>
                  <a:lnTo>
                    <a:pt x="5" y="21"/>
                  </a:lnTo>
                  <a:lnTo>
                    <a:pt x="5" y="21"/>
                  </a:lnTo>
                  <a:lnTo>
                    <a:pt x="6" y="22"/>
                  </a:lnTo>
                  <a:lnTo>
                    <a:pt x="6" y="22"/>
                  </a:lnTo>
                  <a:lnTo>
                    <a:pt x="6" y="23"/>
                  </a:lnTo>
                  <a:lnTo>
                    <a:pt x="6" y="24"/>
                  </a:lnTo>
                  <a:lnTo>
                    <a:pt x="6" y="24"/>
                  </a:lnTo>
                  <a:lnTo>
                    <a:pt x="6" y="25"/>
                  </a:lnTo>
                  <a:lnTo>
                    <a:pt x="6" y="25"/>
                  </a:lnTo>
                  <a:lnTo>
                    <a:pt x="7" y="26"/>
                  </a:lnTo>
                  <a:lnTo>
                    <a:pt x="7" y="2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0" name="Freeform 4733"/>
            <p:cNvSpPr>
              <a:spLocks/>
            </p:cNvSpPr>
            <p:nvPr/>
          </p:nvSpPr>
          <p:spPr bwMode="auto">
            <a:xfrm>
              <a:off x="6708041" y="2551484"/>
              <a:ext cx="10557" cy="43375"/>
            </a:xfrm>
            <a:custGeom>
              <a:avLst/>
              <a:gdLst>
                <a:gd name="T0" fmla="*/ 0 w 7"/>
                <a:gd name="T1" fmla="*/ 0 h 28"/>
                <a:gd name="T2" fmla="*/ 0 w 7"/>
                <a:gd name="T3" fmla="*/ 1 h 28"/>
                <a:gd name="T4" fmla="*/ 0 w 7"/>
                <a:gd name="T5" fmla="*/ 1 h 28"/>
                <a:gd name="T6" fmla="*/ 0 w 7"/>
                <a:gd name="T7" fmla="*/ 2 h 28"/>
                <a:gd name="T8" fmla="*/ 0 w 7"/>
                <a:gd name="T9" fmla="*/ 3 h 28"/>
                <a:gd name="T10" fmla="*/ 0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1 w 7"/>
                <a:gd name="T23" fmla="*/ 6 h 28"/>
                <a:gd name="T24" fmla="*/ 1 w 7"/>
                <a:gd name="T25" fmla="*/ 7 h 28"/>
                <a:gd name="T26" fmla="*/ 2 w 7"/>
                <a:gd name="T27" fmla="*/ 8 h 28"/>
                <a:gd name="T28" fmla="*/ 2 w 7"/>
                <a:gd name="T29" fmla="*/ 8 h 28"/>
                <a:gd name="T30" fmla="*/ 2 w 7"/>
                <a:gd name="T31" fmla="*/ 9 h 28"/>
                <a:gd name="T32" fmla="*/ 2 w 7"/>
                <a:gd name="T33" fmla="*/ 9 h 28"/>
                <a:gd name="T34" fmla="*/ 2 w 7"/>
                <a:gd name="T35" fmla="*/ 10 h 28"/>
                <a:gd name="T36" fmla="*/ 2 w 7"/>
                <a:gd name="T37" fmla="*/ 10 h 28"/>
                <a:gd name="T38" fmla="*/ 2 w 7"/>
                <a:gd name="T39" fmla="*/ 11 h 28"/>
                <a:gd name="T40" fmla="*/ 3 w 7"/>
                <a:gd name="T41" fmla="*/ 12 h 28"/>
                <a:gd name="T42" fmla="*/ 3 w 7"/>
                <a:gd name="T43" fmla="*/ 12 h 28"/>
                <a:gd name="T44" fmla="*/ 3 w 7"/>
                <a:gd name="T45" fmla="*/ 13 h 28"/>
                <a:gd name="T46" fmla="*/ 3 w 7"/>
                <a:gd name="T47" fmla="*/ 13 h 28"/>
                <a:gd name="T48" fmla="*/ 3 w 7"/>
                <a:gd name="T49" fmla="*/ 14 h 28"/>
                <a:gd name="T50" fmla="*/ 3 w 7"/>
                <a:gd name="T51" fmla="*/ 14 h 28"/>
                <a:gd name="T52" fmla="*/ 3 w 7"/>
                <a:gd name="T53" fmla="*/ 15 h 28"/>
                <a:gd name="T54" fmla="*/ 4 w 7"/>
                <a:gd name="T55" fmla="*/ 16 h 28"/>
                <a:gd name="T56" fmla="*/ 4 w 7"/>
                <a:gd name="T57" fmla="*/ 16 h 28"/>
                <a:gd name="T58" fmla="*/ 4 w 7"/>
                <a:gd name="T59" fmla="*/ 17 h 28"/>
                <a:gd name="T60" fmla="*/ 4 w 7"/>
                <a:gd name="T61" fmla="*/ 17 h 28"/>
                <a:gd name="T62" fmla="*/ 4 w 7"/>
                <a:gd name="T63" fmla="*/ 18 h 28"/>
                <a:gd name="T64" fmla="*/ 4 w 7"/>
                <a:gd name="T65" fmla="*/ 18 h 28"/>
                <a:gd name="T66" fmla="*/ 4 w 7"/>
                <a:gd name="T67" fmla="*/ 19 h 28"/>
                <a:gd name="T68" fmla="*/ 5 w 7"/>
                <a:gd name="T69" fmla="*/ 19 h 28"/>
                <a:gd name="T70" fmla="*/ 5 w 7"/>
                <a:gd name="T71" fmla="*/ 20 h 28"/>
                <a:gd name="T72" fmla="*/ 5 w 7"/>
                <a:gd name="T73" fmla="*/ 21 h 28"/>
                <a:gd name="T74" fmla="*/ 5 w 7"/>
                <a:gd name="T75" fmla="*/ 21 h 28"/>
                <a:gd name="T76" fmla="*/ 5 w 7"/>
                <a:gd name="T77" fmla="*/ 22 h 28"/>
                <a:gd name="T78" fmla="*/ 5 w 7"/>
                <a:gd name="T79" fmla="*/ 22 h 28"/>
                <a:gd name="T80" fmla="*/ 5 w 7"/>
                <a:gd name="T81" fmla="*/ 23 h 28"/>
                <a:gd name="T82" fmla="*/ 6 w 7"/>
                <a:gd name="T83" fmla="*/ 23 h 28"/>
                <a:gd name="T84" fmla="*/ 6 w 7"/>
                <a:gd name="T85" fmla="*/ 24 h 28"/>
                <a:gd name="T86" fmla="*/ 6 w 7"/>
                <a:gd name="T87" fmla="*/ 25 h 28"/>
                <a:gd name="T88" fmla="*/ 6 w 7"/>
                <a:gd name="T89" fmla="*/ 25 h 28"/>
                <a:gd name="T90" fmla="*/ 6 w 7"/>
                <a:gd name="T91" fmla="*/ 26 h 28"/>
                <a:gd name="T92" fmla="*/ 6 w 7"/>
                <a:gd name="T93" fmla="*/ 26 h 28"/>
                <a:gd name="T94" fmla="*/ 7 w 7"/>
                <a:gd name="T95" fmla="*/ 27 h 28"/>
                <a:gd name="T96" fmla="*/ 7 w 7"/>
                <a:gd name="T97" fmla="*/ 28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0" y="3"/>
                  </a:lnTo>
                  <a:lnTo>
                    <a:pt x="0" y="3"/>
                  </a:lnTo>
                  <a:lnTo>
                    <a:pt x="1" y="4"/>
                  </a:lnTo>
                  <a:lnTo>
                    <a:pt x="1" y="4"/>
                  </a:lnTo>
                  <a:lnTo>
                    <a:pt x="1" y="5"/>
                  </a:lnTo>
                  <a:lnTo>
                    <a:pt x="1" y="5"/>
                  </a:lnTo>
                  <a:lnTo>
                    <a:pt x="1" y="6"/>
                  </a:lnTo>
                  <a:lnTo>
                    <a:pt x="1" y="6"/>
                  </a:lnTo>
                  <a:lnTo>
                    <a:pt x="1" y="7"/>
                  </a:lnTo>
                  <a:lnTo>
                    <a:pt x="2" y="8"/>
                  </a:lnTo>
                  <a:lnTo>
                    <a:pt x="2" y="8"/>
                  </a:lnTo>
                  <a:lnTo>
                    <a:pt x="2" y="9"/>
                  </a:lnTo>
                  <a:lnTo>
                    <a:pt x="2" y="9"/>
                  </a:lnTo>
                  <a:lnTo>
                    <a:pt x="2" y="10"/>
                  </a:lnTo>
                  <a:lnTo>
                    <a:pt x="2" y="10"/>
                  </a:lnTo>
                  <a:lnTo>
                    <a:pt x="2" y="11"/>
                  </a:lnTo>
                  <a:lnTo>
                    <a:pt x="3" y="12"/>
                  </a:lnTo>
                  <a:lnTo>
                    <a:pt x="3" y="12"/>
                  </a:lnTo>
                  <a:lnTo>
                    <a:pt x="3" y="13"/>
                  </a:lnTo>
                  <a:lnTo>
                    <a:pt x="3" y="13"/>
                  </a:lnTo>
                  <a:lnTo>
                    <a:pt x="3" y="14"/>
                  </a:lnTo>
                  <a:lnTo>
                    <a:pt x="3" y="14"/>
                  </a:lnTo>
                  <a:lnTo>
                    <a:pt x="3" y="15"/>
                  </a:lnTo>
                  <a:lnTo>
                    <a:pt x="4" y="16"/>
                  </a:lnTo>
                  <a:lnTo>
                    <a:pt x="4" y="16"/>
                  </a:lnTo>
                  <a:lnTo>
                    <a:pt x="4" y="17"/>
                  </a:lnTo>
                  <a:lnTo>
                    <a:pt x="4" y="17"/>
                  </a:lnTo>
                  <a:lnTo>
                    <a:pt x="4" y="18"/>
                  </a:lnTo>
                  <a:lnTo>
                    <a:pt x="4" y="18"/>
                  </a:lnTo>
                  <a:lnTo>
                    <a:pt x="4" y="19"/>
                  </a:lnTo>
                  <a:lnTo>
                    <a:pt x="5" y="19"/>
                  </a:lnTo>
                  <a:lnTo>
                    <a:pt x="5" y="20"/>
                  </a:lnTo>
                  <a:lnTo>
                    <a:pt x="5" y="21"/>
                  </a:lnTo>
                  <a:lnTo>
                    <a:pt x="5" y="21"/>
                  </a:lnTo>
                  <a:lnTo>
                    <a:pt x="5" y="22"/>
                  </a:lnTo>
                  <a:lnTo>
                    <a:pt x="5" y="22"/>
                  </a:lnTo>
                  <a:lnTo>
                    <a:pt x="5" y="23"/>
                  </a:lnTo>
                  <a:lnTo>
                    <a:pt x="6" y="23"/>
                  </a:lnTo>
                  <a:lnTo>
                    <a:pt x="6" y="24"/>
                  </a:lnTo>
                  <a:lnTo>
                    <a:pt x="6" y="25"/>
                  </a:lnTo>
                  <a:lnTo>
                    <a:pt x="6" y="25"/>
                  </a:lnTo>
                  <a:lnTo>
                    <a:pt x="6" y="26"/>
                  </a:lnTo>
                  <a:lnTo>
                    <a:pt x="6" y="26"/>
                  </a:lnTo>
                  <a:lnTo>
                    <a:pt x="7" y="27"/>
                  </a:lnTo>
                  <a:lnTo>
                    <a:pt x="7" y="28"/>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1" name="Freeform 4734"/>
            <p:cNvSpPr>
              <a:spLocks/>
            </p:cNvSpPr>
            <p:nvPr/>
          </p:nvSpPr>
          <p:spPr bwMode="auto">
            <a:xfrm>
              <a:off x="6718598" y="2594859"/>
              <a:ext cx="10557" cy="43375"/>
            </a:xfrm>
            <a:custGeom>
              <a:avLst/>
              <a:gdLst>
                <a:gd name="T0" fmla="*/ 0 w 7"/>
                <a:gd name="T1" fmla="*/ 0 h 28"/>
                <a:gd name="T2" fmla="*/ 0 w 7"/>
                <a:gd name="T3" fmla="*/ 1 h 28"/>
                <a:gd name="T4" fmla="*/ 0 w 7"/>
                <a:gd name="T5" fmla="*/ 1 h 28"/>
                <a:gd name="T6" fmla="*/ 0 w 7"/>
                <a:gd name="T7" fmla="*/ 2 h 28"/>
                <a:gd name="T8" fmla="*/ 0 w 7"/>
                <a:gd name="T9" fmla="*/ 2 h 28"/>
                <a:gd name="T10" fmla="*/ 1 w 7"/>
                <a:gd name="T11" fmla="*/ 3 h 28"/>
                <a:gd name="T12" fmla="*/ 1 w 7"/>
                <a:gd name="T13" fmla="*/ 4 h 28"/>
                <a:gd name="T14" fmla="*/ 1 w 7"/>
                <a:gd name="T15" fmla="*/ 4 h 28"/>
                <a:gd name="T16" fmla="*/ 1 w 7"/>
                <a:gd name="T17" fmla="*/ 5 h 28"/>
                <a:gd name="T18" fmla="*/ 1 w 7"/>
                <a:gd name="T19" fmla="*/ 5 h 28"/>
                <a:gd name="T20" fmla="*/ 1 w 7"/>
                <a:gd name="T21" fmla="*/ 6 h 28"/>
                <a:gd name="T22" fmla="*/ 1 w 7"/>
                <a:gd name="T23" fmla="*/ 6 h 28"/>
                <a:gd name="T24" fmla="*/ 2 w 7"/>
                <a:gd name="T25" fmla="*/ 7 h 28"/>
                <a:gd name="T26" fmla="*/ 2 w 7"/>
                <a:gd name="T27" fmla="*/ 7 h 28"/>
                <a:gd name="T28" fmla="*/ 2 w 7"/>
                <a:gd name="T29" fmla="*/ 8 h 28"/>
                <a:gd name="T30" fmla="*/ 2 w 7"/>
                <a:gd name="T31" fmla="*/ 9 h 28"/>
                <a:gd name="T32" fmla="*/ 2 w 7"/>
                <a:gd name="T33" fmla="*/ 9 h 28"/>
                <a:gd name="T34" fmla="*/ 2 w 7"/>
                <a:gd name="T35" fmla="*/ 10 h 28"/>
                <a:gd name="T36" fmla="*/ 2 w 7"/>
                <a:gd name="T37" fmla="*/ 10 h 28"/>
                <a:gd name="T38" fmla="*/ 3 w 7"/>
                <a:gd name="T39" fmla="*/ 11 h 28"/>
                <a:gd name="T40" fmla="*/ 3 w 7"/>
                <a:gd name="T41" fmla="*/ 11 h 28"/>
                <a:gd name="T42" fmla="*/ 3 w 7"/>
                <a:gd name="T43" fmla="*/ 12 h 28"/>
                <a:gd name="T44" fmla="*/ 3 w 7"/>
                <a:gd name="T45" fmla="*/ 13 h 28"/>
                <a:gd name="T46" fmla="*/ 3 w 7"/>
                <a:gd name="T47" fmla="*/ 13 h 28"/>
                <a:gd name="T48" fmla="*/ 3 w 7"/>
                <a:gd name="T49" fmla="*/ 14 h 28"/>
                <a:gd name="T50" fmla="*/ 4 w 7"/>
                <a:gd name="T51" fmla="*/ 14 h 28"/>
                <a:gd name="T52" fmla="*/ 4 w 7"/>
                <a:gd name="T53" fmla="*/ 15 h 28"/>
                <a:gd name="T54" fmla="*/ 4 w 7"/>
                <a:gd name="T55" fmla="*/ 16 h 28"/>
                <a:gd name="T56" fmla="*/ 4 w 7"/>
                <a:gd name="T57" fmla="*/ 16 h 28"/>
                <a:gd name="T58" fmla="*/ 4 w 7"/>
                <a:gd name="T59" fmla="*/ 17 h 28"/>
                <a:gd name="T60" fmla="*/ 4 w 7"/>
                <a:gd name="T61" fmla="*/ 17 h 28"/>
                <a:gd name="T62" fmla="*/ 4 w 7"/>
                <a:gd name="T63" fmla="*/ 18 h 28"/>
                <a:gd name="T64" fmla="*/ 5 w 7"/>
                <a:gd name="T65" fmla="*/ 18 h 28"/>
                <a:gd name="T66" fmla="*/ 5 w 7"/>
                <a:gd name="T67" fmla="*/ 19 h 28"/>
                <a:gd name="T68" fmla="*/ 5 w 7"/>
                <a:gd name="T69" fmla="*/ 19 h 28"/>
                <a:gd name="T70" fmla="*/ 5 w 7"/>
                <a:gd name="T71" fmla="*/ 20 h 28"/>
                <a:gd name="T72" fmla="*/ 5 w 7"/>
                <a:gd name="T73" fmla="*/ 20 h 28"/>
                <a:gd name="T74" fmla="*/ 5 w 7"/>
                <a:gd name="T75" fmla="*/ 21 h 28"/>
                <a:gd name="T76" fmla="*/ 5 w 7"/>
                <a:gd name="T77" fmla="*/ 22 h 28"/>
                <a:gd name="T78" fmla="*/ 6 w 7"/>
                <a:gd name="T79" fmla="*/ 22 h 28"/>
                <a:gd name="T80" fmla="*/ 6 w 7"/>
                <a:gd name="T81" fmla="*/ 23 h 28"/>
                <a:gd name="T82" fmla="*/ 6 w 7"/>
                <a:gd name="T83" fmla="*/ 23 h 28"/>
                <a:gd name="T84" fmla="*/ 6 w 7"/>
                <a:gd name="T85" fmla="*/ 24 h 28"/>
                <a:gd name="T86" fmla="*/ 6 w 7"/>
                <a:gd name="T87" fmla="*/ 24 h 28"/>
                <a:gd name="T88" fmla="*/ 6 w 7"/>
                <a:gd name="T89" fmla="*/ 25 h 28"/>
                <a:gd name="T90" fmla="*/ 6 w 7"/>
                <a:gd name="T91" fmla="*/ 25 h 28"/>
                <a:gd name="T92" fmla="*/ 7 w 7"/>
                <a:gd name="T93" fmla="*/ 26 h 28"/>
                <a:gd name="T94" fmla="*/ 7 w 7"/>
                <a:gd name="T95" fmla="*/ 27 h 28"/>
                <a:gd name="T96" fmla="*/ 7 w 7"/>
                <a:gd name="T97" fmla="*/ 27 h 28"/>
                <a:gd name="T98" fmla="*/ 7 w 7"/>
                <a:gd name="T9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8">
                  <a:moveTo>
                    <a:pt x="0" y="0"/>
                  </a:moveTo>
                  <a:lnTo>
                    <a:pt x="0" y="1"/>
                  </a:lnTo>
                  <a:lnTo>
                    <a:pt x="0" y="1"/>
                  </a:lnTo>
                  <a:lnTo>
                    <a:pt x="0" y="2"/>
                  </a:lnTo>
                  <a:lnTo>
                    <a:pt x="0" y="2"/>
                  </a:lnTo>
                  <a:lnTo>
                    <a:pt x="1" y="3"/>
                  </a:lnTo>
                  <a:lnTo>
                    <a:pt x="1" y="4"/>
                  </a:lnTo>
                  <a:lnTo>
                    <a:pt x="1" y="4"/>
                  </a:lnTo>
                  <a:lnTo>
                    <a:pt x="1" y="5"/>
                  </a:lnTo>
                  <a:lnTo>
                    <a:pt x="1" y="5"/>
                  </a:lnTo>
                  <a:lnTo>
                    <a:pt x="1" y="6"/>
                  </a:lnTo>
                  <a:lnTo>
                    <a:pt x="1" y="6"/>
                  </a:lnTo>
                  <a:lnTo>
                    <a:pt x="2" y="7"/>
                  </a:lnTo>
                  <a:lnTo>
                    <a:pt x="2" y="7"/>
                  </a:lnTo>
                  <a:lnTo>
                    <a:pt x="2" y="8"/>
                  </a:lnTo>
                  <a:lnTo>
                    <a:pt x="2" y="9"/>
                  </a:lnTo>
                  <a:lnTo>
                    <a:pt x="2" y="9"/>
                  </a:lnTo>
                  <a:lnTo>
                    <a:pt x="2" y="10"/>
                  </a:lnTo>
                  <a:lnTo>
                    <a:pt x="2" y="10"/>
                  </a:lnTo>
                  <a:lnTo>
                    <a:pt x="3" y="11"/>
                  </a:lnTo>
                  <a:lnTo>
                    <a:pt x="3" y="11"/>
                  </a:lnTo>
                  <a:lnTo>
                    <a:pt x="3" y="12"/>
                  </a:lnTo>
                  <a:lnTo>
                    <a:pt x="3" y="13"/>
                  </a:lnTo>
                  <a:lnTo>
                    <a:pt x="3" y="13"/>
                  </a:lnTo>
                  <a:lnTo>
                    <a:pt x="3" y="14"/>
                  </a:lnTo>
                  <a:lnTo>
                    <a:pt x="4" y="14"/>
                  </a:lnTo>
                  <a:lnTo>
                    <a:pt x="4" y="15"/>
                  </a:lnTo>
                  <a:lnTo>
                    <a:pt x="4" y="16"/>
                  </a:lnTo>
                  <a:lnTo>
                    <a:pt x="4" y="16"/>
                  </a:lnTo>
                  <a:lnTo>
                    <a:pt x="4" y="17"/>
                  </a:lnTo>
                  <a:lnTo>
                    <a:pt x="4" y="17"/>
                  </a:lnTo>
                  <a:lnTo>
                    <a:pt x="4" y="18"/>
                  </a:lnTo>
                  <a:lnTo>
                    <a:pt x="5" y="18"/>
                  </a:lnTo>
                  <a:lnTo>
                    <a:pt x="5" y="19"/>
                  </a:lnTo>
                  <a:lnTo>
                    <a:pt x="5" y="19"/>
                  </a:lnTo>
                  <a:lnTo>
                    <a:pt x="5" y="20"/>
                  </a:lnTo>
                  <a:lnTo>
                    <a:pt x="5" y="20"/>
                  </a:lnTo>
                  <a:lnTo>
                    <a:pt x="5" y="21"/>
                  </a:lnTo>
                  <a:lnTo>
                    <a:pt x="5" y="22"/>
                  </a:lnTo>
                  <a:lnTo>
                    <a:pt x="6" y="22"/>
                  </a:lnTo>
                  <a:lnTo>
                    <a:pt x="6" y="23"/>
                  </a:lnTo>
                  <a:lnTo>
                    <a:pt x="6" y="23"/>
                  </a:lnTo>
                  <a:lnTo>
                    <a:pt x="6" y="24"/>
                  </a:lnTo>
                  <a:lnTo>
                    <a:pt x="6" y="24"/>
                  </a:lnTo>
                  <a:lnTo>
                    <a:pt x="6" y="25"/>
                  </a:lnTo>
                  <a:lnTo>
                    <a:pt x="6" y="25"/>
                  </a:lnTo>
                  <a:lnTo>
                    <a:pt x="7" y="26"/>
                  </a:lnTo>
                  <a:lnTo>
                    <a:pt x="7" y="27"/>
                  </a:lnTo>
                  <a:lnTo>
                    <a:pt x="7" y="27"/>
                  </a:lnTo>
                  <a:lnTo>
                    <a:pt x="7" y="2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2" name="Freeform 4735"/>
            <p:cNvSpPr>
              <a:spLocks/>
            </p:cNvSpPr>
            <p:nvPr/>
          </p:nvSpPr>
          <p:spPr bwMode="auto">
            <a:xfrm>
              <a:off x="6729154" y="2638234"/>
              <a:ext cx="10557" cy="38728"/>
            </a:xfrm>
            <a:custGeom>
              <a:avLst/>
              <a:gdLst>
                <a:gd name="T0" fmla="*/ 0 w 7"/>
                <a:gd name="T1" fmla="*/ 0 h 25"/>
                <a:gd name="T2" fmla="*/ 0 w 7"/>
                <a:gd name="T3" fmla="*/ 0 h 25"/>
                <a:gd name="T4" fmla="*/ 0 w 7"/>
                <a:gd name="T5" fmla="*/ 1 h 25"/>
                <a:gd name="T6" fmla="*/ 0 w 7"/>
                <a:gd name="T7" fmla="*/ 1 h 25"/>
                <a:gd name="T8" fmla="*/ 1 w 7"/>
                <a:gd name="T9" fmla="*/ 2 h 25"/>
                <a:gd name="T10" fmla="*/ 1 w 7"/>
                <a:gd name="T11" fmla="*/ 2 h 25"/>
                <a:gd name="T12" fmla="*/ 1 w 7"/>
                <a:gd name="T13" fmla="*/ 3 h 25"/>
                <a:gd name="T14" fmla="*/ 1 w 7"/>
                <a:gd name="T15" fmla="*/ 3 h 25"/>
                <a:gd name="T16" fmla="*/ 1 w 7"/>
                <a:gd name="T17" fmla="*/ 4 h 25"/>
                <a:gd name="T18" fmla="*/ 1 w 7"/>
                <a:gd name="T19" fmla="*/ 4 h 25"/>
                <a:gd name="T20" fmla="*/ 1 w 7"/>
                <a:gd name="T21" fmla="*/ 5 h 25"/>
                <a:gd name="T22" fmla="*/ 2 w 7"/>
                <a:gd name="T23" fmla="*/ 6 h 25"/>
                <a:gd name="T24" fmla="*/ 2 w 7"/>
                <a:gd name="T25" fmla="*/ 6 h 25"/>
                <a:gd name="T26" fmla="*/ 2 w 7"/>
                <a:gd name="T27" fmla="*/ 7 h 25"/>
                <a:gd name="T28" fmla="*/ 2 w 7"/>
                <a:gd name="T29" fmla="*/ 7 h 25"/>
                <a:gd name="T30" fmla="*/ 2 w 7"/>
                <a:gd name="T31" fmla="*/ 8 h 25"/>
                <a:gd name="T32" fmla="*/ 2 w 7"/>
                <a:gd name="T33" fmla="*/ 8 h 25"/>
                <a:gd name="T34" fmla="*/ 2 w 7"/>
                <a:gd name="T35" fmla="*/ 9 h 25"/>
                <a:gd name="T36" fmla="*/ 3 w 7"/>
                <a:gd name="T37" fmla="*/ 9 h 25"/>
                <a:gd name="T38" fmla="*/ 3 w 7"/>
                <a:gd name="T39" fmla="*/ 10 h 25"/>
                <a:gd name="T40" fmla="*/ 3 w 7"/>
                <a:gd name="T41" fmla="*/ 10 h 25"/>
                <a:gd name="T42" fmla="*/ 3 w 7"/>
                <a:gd name="T43" fmla="*/ 11 h 25"/>
                <a:gd name="T44" fmla="*/ 3 w 7"/>
                <a:gd name="T45" fmla="*/ 11 h 25"/>
                <a:gd name="T46" fmla="*/ 3 w 7"/>
                <a:gd name="T47" fmla="*/ 12 h 25"/>
                <a:gd name="T48" fmla="*/ 3 w 7"/>
                <a:gd name="T49" fmla="*/ 12 h 25"/>
                <a:gd name="T50" fmla="*/ 4 w 7"/>
                <a:gd name="T51" fmla="*/ 13 h 25"/>
                <a:gd name="T52" fmla="*/ 4 w 7"/>
                <a:gd name="T53" fmla="*/ 13 h 25"/>
                <a:gd name="T54" fmla="*/ 4 w 7"/>
                <a:gd name="T55" fmla="*/ 14 h 25"/>
                <a:gd name="T56" fmla="*/ 4 w 7"/>
                <a:gd name="T57" fmla="*/ 14 h 25"/>
                <a:gd name="T58" fmla="*/ 4 w 7"/>
                <a:gd name="T59" fmla="*/ 15 h 25"/>
                <a:gd name="T60" fmla="*/ 4 w 7"/>
                <a:gd name="T61" fmla="*/ 15 h 25"/>
                <a:gd name="T62" fmla="*/ 4 w 7"/>
                <a:gd name="T63" fmla="*/ 16 h 25"/>
                <a:gd name="T64" fmla="*/ 5 w 7"/>
                <a:gd name="T65" fmla="*/ 16 h 25"/>
                <a:gd name="T66" fmla="*/ 5 w 7"/>
                <a:gd name="T67" fmla="*/ 17 h 25"/>
                <a:gd name="T68" fmla="*/ 5 w 7"/>
                <a:gd name="T69" fmla="*/ 17 h 25"/>
                <a:gd name="T70" fmla="*/ 5 w 7"/>
                <a:gd name="T71" fmla="*/ 18 h 25"/>
                <a:gd name="T72" fmla="*/ 5 w 7"/>
                <a:gd name="T73" fmla="*/ 18 h 25"/>
                <a:gd name="T74" fmla="*/ 5 w 7"/>
                <a:gd name="T75" fmla="*/ 19 h 25"/>
                <a:gd name="T76" fmla="*/ 5 w 7"/>
                <a:gd name="T77" fmla="*/ 19 h 25"/>
                <a:gd name="T78" fmla="*/ 6 w 7"/>
                <a:gd name="T79" fmla="*/ 20 h 25"/>
                <a:gd name="T80" fmla="*/ 6 w 7"/>
                <a:gd name="T81" fmla="*/ 20 h 25"/>
                <a:gd name="T82" fmla="*/ 6 w 7"/>
                <a:gd name="T83" fmla="*/ 21 h 25"/>
                <a:gd name="T84" fmla="*/ 6 w 7"/>
                <a:gd name="T85" fmla="*/ 21 h 25"/>
                <a:gd name="T86" fmla="*/ 6 w 7"/>
                <a:gd name="T87" fmla="*/ 22 h 25"/>
                <a:gd name="T88" fmla="*/ 6 w 7"/>
                <a:gd name="T89" fmla="*/ 22 h 25"/>
                <a:gd name="T90" fmla="*/ 6 w 7"/>
                <a:gd name="T91" fmla="*/ 23 h 25"/>
                <a:gd name="T92" fmla="*/ 7 w 7"/>
                <a:gd name="T93" fmla="*/ 23 h 25"/>
                <a:gd name="T94" fmla="*/ 7 w 7"/>
                <a:gd name="T95" fmla="*/ 24 h 25"/>
                <a:gd name="T96" fmla="*/ 7 w 7"/>
                <a:gd name="T97" fmla="*/ 24 h 25"/>
                <a:gd name="T98" fmla="*/ 7 w 7"/>
                <a:gd name="T9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0"/>
                  </a:moveTo>
                  <a:lnTo>
                    <a:pt x="0" y="0"/>
                  </a:lnTo>
                  <a:lnTo>
                    <a:pt x="0" y="1"/>
                  </a:lnTo>
                  <a:lnTo>
                    <a:pt x="0" y="1"/>
                  </a:lnTo>
                  <a:lnTo>
                    <a:pt x="1" y="2"/>
                  </a:lnTo>
                  <a:lnTo>
                    <a:pt x="1" y="2"/>
                  </a:lnTo>
                  <a:lnTo>
                    <a:pt x="1" y="3"/>
                  </a:lnTo>
                  <a:lnTo>
                    <a:pt x="1" y="3"/>
                  </a:lnTo>
                  <a:lnTo>
                    <a:pt x="1" y="4"/>
                  </a:lnTo>
                  <a:lnTo>
                    <a:pt x="1" y="4"/>
                  </a:lnTo>
                  <a:lnTo>
                    <a:pt x="1" y="5"/>
                  </a:lnTo>
                  <a:lnTo>
                    <a:pt x="2" y="6"/>
                  </a:lnTo>
                  <a:lnTo>
                    <a:pt x="2" y="6"/>
                  </a:lnTo>
                  <a:lnTo>
                    <a:pt x="2" y="7"/>
                  </a:lnTo>
                  <a:lnTo>
                    <a:pt x="2" y="7"/>
                  </a:lnTo>
                  <a:lnTo>
                    <a:pt x="2" y="8"/>
                  </a:lnTo>
                  <a:lnTo>
                    <a:pt x="2" y="8"/>
                  </a:lnTo>
                  <a:lnTo>
                    <a:pt x="2" y="9"/>
                  </a:lnTo>
                  <a:lnTo>
                    <a:pt x="3" y="9"/>
                  </a:lnTo>
                  <a:lnTo>
                    <a:pt x="3" y="10"/>
                  </a:lnTo>
                  <a:lnTo>
                    <a:pt x="3" y="10"/>
                  </a:lnTo>
                  <a:lnTo>
                    <a:pt x="3" y="11"/>
                  </a:lnTo>
                  <a:lnTo>
                    <a:pt x="3" y="11"/>
                  </a:lnTo>
                  <a:lnTo>
                    <a:pt x="3" y="12"/>
                  </a:lnTo>
                  <a:lnTo>
                    <a:pt x="3" y="12"/>
                  </a:lnTo>
                  <a:lnTo>
                    <a:pt x="4" y="13"/>
                  </a:lnTo>
                  <a:lnTo>
                    <a:pt x="4" y="13"/>
                  </a:lnTo>
                  <a:lnTo>
                    <a:pt x="4" y="14"/>
                  </a:lnTo>
                  <a:lnTo>
                    <a:pt x="4" y="14"/>
                  </a:lnTo>
                  <a:lnTo>
                    <a:pt x="4" y="15"/>
                  </a:lnTo>
                  <a:lnTo>
                    <a:pt x="4" y="15"/>
                  </a:lnTo>
                  <a:lnTo>
                    <a:pt x="4" y="16"/>
                  </a:lnTo>
                  <a:lnTo>
                    <a:pt x="5" y="16"/>
                  </a:lnTo>
                  <a:lnTo>
                    <a:pt x="5" y="17"/>
                  </a:lnTo>
                  <a:lnTo>
                    <a:pt x="5" y="17"/>
                  </a:lnTo>
                  <a:lnTo>
                    <a:pt x="5" y="18"/>
                  </a:lnTo>
                  <a:lnTo>
                    <a:pt x="5" y="18"/>
                  </a:lnTo>
                  <a:lnTo>
                    <a:pt x="5" y="19"/>
                  </a:lnTo>
                  <a:lnTo>
                    <a:pt x="5" y="19"/>
                  </a:lnTo>
                  <a:lnTo>
                    <a:pt x="6" y="20"/>
                  </a:lnTo>
                  <a:lnTo>
                    <a:pt x="6" y="20"/>
                  </a:lnTo>
                  <a:lnTo>
                    <a:pt x="6" y="21"/>
                  </a:lnTo>
                  <a:lnTo>
                    <a:pt x="6" y="21"/>
                  </a:lnTo>
                  <a:lnTo>
                    <a:pt x="6" y="22"/>
                  </a:lnTo>
                  <a:lnTo>
                    <a:pt x="6" y="22"/>
                  </a:lnTo>
                  <a:lnTo>
                    <a:pt x="6" y="23"/>
                  </a:lnTo>
                  <a:lnTo>
                    <a:pt x="7" y="23"/>
                  </a:lnTo>
                  <a:lnTo>
                    <a:pt x="7" y="24"/>
                  </a:lnTo>
                  <a:lnTo>
                    <a:pt x="7" y="24"/>
                  </a:lnTo>
                  <a:lnTo>
                    <a:pt x="7" y="2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3" name="Freeform 4736"/>
            <p:cNvSpPr>
              <a:spLocks/>
            </p:cNvSpPr>
            <p:nvPr/>
          </p:nvSpPr>
          <p:spPr bwMode="auto">
            <a:xfrm>
              <a:off x="6739711" y="2676961"/>
              <a:ext cx="10557" cy="29433"/>
            </a:xfrm>
            <a:custGeom>
              <a:avLst/>
              <a:gdLst>
                <a:gd name="T0" fmla="*/ 0 w 7"/>
                <a:gd name="T1" fmla="*/ 0 h 19"/>
                <a:gd name="T2" fmla="*/ 0 w 7"/>
                <a:gd name="T3" fmla="*/ 0 h 19"/>
                <a:gd name="T4" fmla="*/ 0 w 7"/>
                <a:gd name="T5" fmla="*/ 1 h 19"/>
                <a:gd name="T6" fmla="*/ 1 w 7"/>
                <a:gd name="T7" fmla="*/ 1 h 19"/>
                <a:gd name="T8" fmla="*/ 1 w 7"/>
                <a:gd name="T9" fmla="*/ 1 h 19"/>
                <a:gd name="T10" fmla="*/ 1 w 7"/>
                <a:gd name="T11" fmla="*/ 2 h 19"/>
                <a:gd name="T12" fmla="*/ 1 w 7"/>
                <a:gd name="T13" fmla="*/ 2 h 19"/>
                <a:gd name="T14" fmla="*/ 1 w 7"/>
                <a:gd name="T15" fmla="*/ 3 h 19"/>
                <a:gd name="T16" fmla="*/ 1 w 7"/>
                <a:gd name="T17" fmla="*/ 3 h 19"/>
                <a:gd name="T18" fmla="*/ 1 w 7"/>
                <a:gd name="T19" fmla="*/ 4 h 19"/>
                <a:gd name="T20" fmla="*/ 2 w 7"/>
                <a:gd name="T21" fmla="*/ 4 h 19"/>
                <a:gd name="T22" fmla="*/ 2 w 7"/>
                <a:gd name="T23" fmla="*/ 5 h 19"/>
                <a:gd name="T24" fmla="*/ 2 w 7"/>
                <a:gd name="T25" fmla="*/ 5 h 19"/>
                <a:gd name="T26" fmla="*/ 2 w 7"/>
                <a:gd name="T27" fmla="*/ 5 h 19"/>
                <a:gd name="T28" fmla="*/ 2 w 7"/>
                <a:gd name="T29" fmla="*/ 6 h 19"/>
                <a:gd name="T30" fmla="*/ 2 w 7"/>
                <a:gd name="T31" fmla="*/ 6 h 19"/>
                <a:gd name="T32" fmla="*/ 2 w 7"/>
                <a:gd name="T33" fmla="*/ 7 h 19"/>
                <a:gd name="T34" fmla="*/ 3 w 7"/>
                <a:gd name="T35" fmla="*/ 7 h 19"/>
                <a:gd name="T36" fmla="*/ 3 w 7"/>
                <a:gd name="T37" fmla="*/ 7 h 19"/>
                <a:gd name="T38" fmla="*/ 3 w 7"/>
                <a:gd name="T39" fmla="*/ 8 h 19"/>
                <a:gd name="T40" fmla="*/ 3 w 7"/>
                <a:gd name="T41" fmla="*/ 8 h 19"/>
                <a:gd name="T42" fmla="*/ 3 w 7"/>
                <a:gd name="T43" fmla="*/ 9 h 19"/>
                <a:gd name="T44" fmla="*/ 3 w 7"/>
                <a:gd name="T45" fmla="*/ 9 h 19"/>
                <a:gd name="T46" fmla="*/ 3 w 7"/>
                <a:gd name="T47" fmla="*/ 10 h 19"/>
                <a:gd name="T48" fmla="*/ 4 w 7"/>
                <a:gd name="T49" fmla="*/ 10 h 19"/>
                <a:gd name="T50" fmla="*/ 4 w 7"/>
                <a:gd name="T51" fmla="*/ 10 h 19"/>
                <a:gd name="T52" fmla="*/ 4 w 7"/>
                <a:gd name="T53" fmla="*/ 11 h 19"/>
                <a:gd name="T54" fmla="*/ 4 w 7"/>
                <a:gd name="T55" fmla="*/ 11 h 19"/>
                <a:gd name="T56" fmla="*/ 4 w 7"/>
                <a:gd name="T57" fmla="*/ 12 h 19"/>
                <a:gd name="T58" fmla="*/ 4 w 7"/>
                <a:gd name="T59" fmla="*/ 12 h 19"/>
                <a:gd name="T60" fmla="*/ 4 w 7"/>
                <a:gd name="T61" fmla="*/ 12 h 19"/>
                <a:gd name="T62" fmla="*/ 5 w 7"/>
                <a:gd name="T63" fmla="*/ 13 h 19"/>
                <a:gd name="T64" fmla="*/ 5 w 7"/>
                <a:gd name="T65" fmla="*/ 13 h 19"/>
                <a:gd name="T66" fmla="*/ 5 w 7"/>
                <a:gd name="T67" fmla="*/ 13 h 19"/>
                <a:gd name="T68" fmla="*/ 5 w 7"/>
                <a:gd name="T69" fmla="*/ 14 h 19"/>
                <a:gd name="T70" fmla="*/ 5 w 7"/>
                <a:gd name="T71" fmla="*/ 14 h 19"/>
                <a:gd name="T72" fmla="*/ 5 w 7"/>
                <a:gd name="T73" fmla="*/ 14 h 19"/>
                <a:gd name="T74" fmla="*/ 5 w 7"/>
                <a:gd name="T75" fmla="*/ 15 h 19"/>
                <a:gd name="T76" fmla="*/ 6 w 7"/>
                <a:gd name="T77" fmla="*/ 15 h 19"/>
                <a:gd name="T78" fmla="*/ 6 w 7"/>
                <a:gd name="T79" fmla="*/ 15 h 19"/>
                <a:gd name="T80" fmla="*/ 6 w 7"/>
                <a:gd name="T81" fmla="*/ 16 h 19"/>
                <a:gd name="T82" fmla="*/ 6 w 7"/>
                <a:gd name="T83" fmla="*/ 16 h 19"/>
                <a:gd name="T84" fmla="*/ 6 w 7"/>
                <a:gd name="T85" fmla="*/ 17 h 19"/>
                <a:gd name="T86" fmla="*/ 6 w 7"/>
                <a:gd name="T87" fmla="*/ 17 h 19"/>
                <a:gd name="T88" fmla="*/ 6 w 7"/>
                <a:gd name="T89" fmla="*/ 17 h 19"/>
                <a:gd name="T90" fmla="*/ 7 w 7"/>
                <a:gd name="T91" fmla="*/ 17 h 19"/>
                <a:gd name="T92" fmla="*/ 7 w 7"/>
                <a:gd name="T93" fmla="*/ 18 h 19"/>
                <a:gd name="T94" fmla="*/ 7 w 7"/>
                <a:gd name="T95" fmla="*/ 18 h 19"/>
                <a:gd name="T96" fmla="*/ 7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1"/>
                  </a:lnTo>
                  <a:lnTo>
                    <a:pt x="1" y="1"/>
                  </a:lnTo>
                  <a:lnTo>
                    <a:pt x="1" y="1"/>
                  </a:lnTo>
                  <a:lnTo>
                    <a:pt x="1" y="2"/>
                  </a:lnTo>
                  <a:lnTo>
                    <a:pt x="1" y="2"/>
                  </a:lnTo>
                  <a:lnTo>
                    <a:pt x="1" y="3"/>
                  </a:lnTo>
                  <a:lnTo>
                    <a:pt x="1" y="3"/>
                  </a:lnTo>
                  <a:lnTo>
                    <a:pt x="1" y="4"/>
                  </a:lnTo>
                  <a:lnTo>
                    <a:pt x="2" y="4"/>
                  </a:lnTo>
                  <a:lnTo>
                    <a:pt x="2" y="5"/>
                  </a:lnTo>
                  <a:lnTo>
                    <a:pt x="2" y="5"/>
                  </a:lnTo>
                  <a:lnTo>
                    <a:pt x="2" y="5"/>
                  </a:lnTo>
                  <a:lnTo>
                    <a:pt x="2" y="6"/>
                  </a:lnTo>
                  <a:lnTo>
                    <a:pt x="2" y="6"/>
                  </a:lnTo>
                  <a:lnTo>
                    <a:pt x="2" y="7"/>
                  </a:lnTo>
                  <a:lnTo>
                    <a:pt x="3" y="7"/>
                  </a:lnTo>
                  <a:lnTo>
                    <a:pt x="3" y="7"/>
                  </a:lnTo>
                  <a:lnTo>
                    <a:pt x="3" y="8"/>
                  </a:lnTo>
                  <a:lnTo>
                    <a:pt x="3" y="8"/>
                  </a:lnTo>
                  <a:lnTo>
                    <a:pt x="3" y="9"/>
                  </a:lnTo>
                  <a:lnTo>
                    <a:pt x="3" y="9"/>
                  </a:lnTo>
                  <a:lnTo>
                    <a:pt x="3" y="10"/>
                  </a:lnTo>
                  <a:lnTo>
                    <a:pt x="4" y="10"/>
                  </a:lnTo>
                  <a:lnTo>
                    <a:pt x="4" y="10"/>
                  </a:lnTo>
                  <a:lnTo>
                    <a:pt x="4" y="11"/>
                  </a:lnTo>
                  <a:lnTo>
                    <a:pt x="4" y="11"/>
                  </a:lnTo>
                  <a:lnTo>
                    <a:pt x="4" y="12"/>
                  </a:lnTo>
                  <a:lnTo>
                    <a:pt x="4" y="12"/>
                  </a:lnTo>
                  <a:lnTo>
                    <a:pt x="4" y="12"/>
                  </a:lnTo>
                  <a:lnTo>
                    <a:pt x="5" y="13"/>
                  </a:lnTo>
                  <a:lnTo>
                    <a:pt x="5" y="13"/>
                  </a:lnTo>
                  <a:lnTo>
                    <a:pt x="5" y="13"/>
                  </a:lnTo>
                  <a:lnTo>
                    <a:pt x="5" y="14"/>
                  </a:lnTo>
                  <a:lnTo>
                    <a:pt x="5" y="14"/>
                  </a:lnTo>
                  <a:lnTo>
                    <a:pt x="5" y="14"/>
                  </a:lnTo>
                  <a:lnTo>
                    <a:pt x="5" y="15"/>
                  </a:lnTo>
                  <a:lnTo>
                    <a:pt x="6" y="15"/>
                  </a:lnTo>
                  <a:lnTo>
                    <a:pt x="6" y="15"/>
                  </a:lnTo>
                  <a:lnTo>
                    <a:pt x="6" y="16"/>
                  </a:lnTo>
                  <a:lnTo>
                    <a:pt x="6" y="16"/>
                  </a:lnTo>
                  <a:lnTo>
                    <a:pt x="6" y="17"/>
                  </a:lnTo>
                  <a:lnTo>
                    <a:pt x="6" y="17"/>
                  </a:lnTo>
                  <a:lnTo>
                    <a:pt x="6" y="17"/>
                  </a:lnTo>
                  <a:lnTo>
                    <a:pt x="7" y="17"/>
                  </a:lnTo>
                  <a:lnTo>
                    <a:pt x="7" y="18"/>
                  </a:lnTo>
                  <a:lnTo>
                    <a:pt x="7" y="18"/>
                  </a:lnTo>
                  <a:lnTo>
                    <a:pt x="7" y="19"/>
                  </a:lnTo>
                  <a:lnTo>
                    <a:pt x="7"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4" name="Freeform 4737"/>
            <p:cNvSpPr>
              <a:spLocks/>
            </p:cNvSpPr>
            <p:nvPr/>
          </p:nvSpPr>
          <p:spPr bwMode="auto">
            <a:xfrm>
              <a:off x="6750267" y="2706394"/>
              <a:ext cx="10557" cy="18589"/>
            </a:xfrm>
            <a:custGeom>
              <a:avLst/>
              <a:gdLst>
                <a:gd name="T0" fmla="*/ 0 w 7"/>
                <a:gd name="T1" fmla="*/ 0 h 12"/>
                <a:gd name="T2" fmla="*/ 0 w 7"/>
                <a:gd name="T3" fmla="*/ 0 h 12"/>
                <a:gd name="T4" fmla="*/ 0 w 7"/>
                <a:gd name="T5" fmla="*/ 0 h 12"/>
                <a:gd name="T6" fmla="*/ 1 w 7"/>
                <a:gd name="T7" fmla="*/ 1 h 12"/>
                <a:gd name="T8" fmla="*/ 1 w 7"/>
                <a:gd name="T9" fmla="*/ 1 h 12"/>
                <a:gd name="T10" fmla="*/ 1 w 7"/>
                <a:gd name="T11" fmla="*/ 1 h 12"/>
                <a:gd name="T12" fmla="*/ 1 w 7"/>
                <a:gd name="T13" fmla="*/ 2 h 12"/>
                <a:gd name="T14" fmla="*/ 1 w 7"/>
                <a:gd name="T15" fmla="*/ 2 h 12"/>
                <a:gd name="T16" fmla="*/ 1 w 7"/>
                <a:gd name="T17" fmla="*/ 2 h 12"/>
                <a:gd name="T18" fmla="*/ 2 w 7"/>
                <a:gd name="T19" fmla="*/ 3 h 12"/>
                <a:gd name="T20" fmla="*/ 2 w 7"/>
                <a:gd name="T21" fmla="*/ 3 h 12"/>
                <a:gd name="T22" fmla="*/ 2 w 7"/>
                <a:gd name="T23" fmla="*/ 3 h 12"/>
                <a:gd name="T24" fmla="*/ 2 w 7"/>
                <a:gd name="T25" fmla="*/ 3 h 12"/>
                <a:gd name="T26" fmla="*/ 2 w 7"/>
                <a:gd name="T27" fmla="*/ 4 h 12"/>
                <a:gd name="T28" fmla="*/ 2 w 7"/>
                <a:gd name="T29" fmla="*/ 4 h 12"/>
                <a:gd name="T30" fmla="*/ 2 w 7"/>
                <a:gd name="T31" fmla="*/ 4 h 12"/>
                <a:gd name="T32" fmla="*/ 3 w 7"/>
                <a:gd name="T33" fmla="*/ 5 h 12"/>
                <a:gd name="T34" fmla="*/ 3 w 7"/>
                <a:gd name="T35" fmla="*/ 5 h 12"/>
                <a:gd name="T36" fmla="*/ 3 w 7"/>
                <a:gd name="T37" fmla="*/ 5 h 12"/>
                <a:gd name="T38" fmla="*/ 3 w 7"/>
                <a:gd name="T39" fmla="*/ 5 h 12"/>
                <a:gd name="T40" fmla="*/ 3 w 7"/>
                <a:gd name="T41" fmla="*/ 6 h 12"/>
                <a:gd name="T42" fmla="*/ 3 w 7"/>
                <a:gd name="T43" fmla="*/ 6 h 12"/>
                <a:gd name="T44" fmla="*/ 3 w 7"/>
                <a:gd name="T45" fmla="*/ 6 h 12"/>
                <a:gd name="T46" fmla="*/ 4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5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6 w 7"/>
                <a:gd name="T75" fmla="*/ 10 h 12"/>
                <a:gd name="T76" fmla="*/ 6 w 7"/>
                <a:gd name="T77" fmla="*/ 10 h 12"/>
                <a:gd name="T78" fmla="*/ 6 w 7"/>
                <a:gd name="T79" fmla="*/ 10 h 12"/>
                <a:gd name="T80" fmla="*/ 6 w 7"/>
                <a:gd name="T81" fmla="*/ 10 h 12"/>
                <a:gd name="T82" fmla="*/ 6 w 7"/>
                <a:gd name="T83" fmla="*/ 11 h 12"/>
                <a:gd name="T84" fmla="*/ 6 w 7"/>
                <a:gd name="T85" fmla="*/ 11 h 12"/>
                <a:gd name="T86" fmla="*/ 6 w 7"/>
                <a:gd name="T87" fmla="*/ 11 h 12"/>
                <a:gd name="T88" fmla="*/ 7 w 7"/>
                <a:gd name="T89" fmla="*/ 11 h 12"/>
                <a:gd name="T90" fmla="*/ 7 w 7"/>
                <a:gd name="T91" fmla="*/ 11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0" y="0"/>
                  </a:lnTo>
                  <a:lnTo>
                    <a:pt x="1" y="1"/>
                  </a:lnTo>
                  <a:lnTo>
                    <a:pt x="1" y="1"/>
                  </a:lnTo>
                  <a:lnTo>
                    <a:pt x="1" y="1"/>
                  </a:lnTo>
                  <a:lnTo>
                    <a:pt x="1" y="2"/>
                  </a:lnTo>
                  <a:lnTo>
                    <a:pt x="1" y="2"/>
                  </a:lnTo>
                  <a:lnTo>
                    <a:pt x="1" y="2"/>
                  </a:lnTo>
                  <a:lnTo>
                    <a:pt x="2" y="3"/>
                  </a:lnTo>
                  <a:lnTo>
                    <a:pt x="2" y="3"/>
                  </a:lnTo>
                  <a:lnTo>
                    <a:pt x="2" y="3"/>
                  </a:lnTo>
                  <a:lnTo>
                    <a:pt x="2" y="3"/>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9"/>
                  </a:lnTo>
                  <a:lnTo>
                    <a:pt x="6" y="10"/>
                  </a:lnTo>
                  <a:lnTo>
                    <a:pt x="6" y="10"/>
                  </a:lnTo>
                  <a:lnTo>
                    <a:pt x="6" y="10"/>
                  </a:lnTo>
                  <a:lnTo>
                    <a:pt x="6" y="10"/>
                  </a:lnTo>
                  <a:lnTo>
                    <a:pt x="6" y="11"/>
                  </a:lnTo>
                  <a:lnTo>
                    <a:pt x="6" y="11"/>
                  </a:lnTo>
                  <a:lnTo>
                    <a:pt x="6" y="11"/>
                  </a:lnTo>
                  <a:lnTo>
                    <a:pt x="7" y="11"/>
                  </a:lnTo>
                  <a:lnTo>
                    <a:pt x="7" y="11"/>
                  </a:lnTo>
                  <a:lnTo>
                    <a:pt x="7" y="12"/>
                  </a:lnTo>
                  <a:lnTo>
                    <a:pt x="7"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5" name="Freeform 4738"/>
            <p:cNvSpPr>
              <a:spLocks/>
            </p:cNvSpPr>
            <p:nvPr/>
          </p:nvSpPr>
          <p:spPr bwMode="auto">
            <a:xfrm>
              <a:off x="6760824" y="2724984"/>
              <a:ext cx="10557" cy="12393"/>
            </a:xfrm>
            <a:custGeom>
              <a:avLst/>
              <a:gdLst>
                <a:gd name="T0" fmla="*/ 0 w 7"/>
                <a:gd name="T1" fmla="*/ 0 h 8"/>
                <a:gd name="T2" fmla="*/ 0 w 7"/>
                <a:gd name="T3" fmla="*/ 0 h 8"/>
                <a:gd name="T4" fmla="*/ 1 w 7"/>
                <a:gd name="T5" fmla="*/ 1 h 8"/>
                <a:gd name="T6" fmla="*/ 1 w 7"/>
                <a:gd name="T7" fmla="*/ 1 h 8"/>
                <a:gd name="T8" fmla="*/ 1 w 7"/>
                <a:gd name="T9" fmla="*/ 1 h 8"/>
                <a:gd name="T10" fmla="*/ 1 w 7"/>
                <a:gd name="T11" fmla="*/ 1 h 8"/>
                <a:gd name="T12" fmla="*/ 1 w 7"/>
                <a:gd name="T13" fmla="*/ 1 h 8"/>
                <a:gd name="T14" fmla="*/ 1 w 7"/>
                <a:gd name="T15" fmla="*/ 2 h 8"/>
                <a:gd name="T16" fmla="*/ 2 w 7"/>
                <a:gd name="T17" fmla="*/ 2 h 8"/>
                <a:gd name="T18" fmla="*/ 2 w 7"/>
                <a:gd name="T19" fmla="*/ 2 h 8"/>
                <a:gd name="T20" fmla="*/ 2 w 7"/>
                <a:gd name="T21" fmla="*/ 2 h 8"/>
                <a:gd name="T22" fmla="*/ 2 w 7"/>
                <a:gd name="T23" fmla="*/ 2 h 8"/>
                <a:gd name="T24" fmla="*/ 2 w 7"/>
                <a:gd name="T25" fmla="*/ 2 h 8"/>
                <a:gd name="T26" fmla="*/ 2 w 7"/>
                <a:gd name="T27" fmla="*/ 3 h 8"/>
                <a:gd name="T28" fmla="*/ 2 w 7"/>
                <a:gd name="T29" fmla="*/ 3 h 8"/>
                <a:gd name="T30" fmla="*/ 3 w 7"/>
                <a:gd name="T31" fmla="*/ 3 h 8"/>
                <a:gd name="T32" fmla="*/ 3 w 7"/>
                <a:gd name="T33" fmla="*/ 3 h 8"/>
                <a:gd name="T34" fmla="*/ 3 w 7"/>
                <a:gd name="T35" fmla="*/ 3 h 8"/>
                <a:gd name="T36" fmla="*/ 3 w 7"/>
                <a:gd name="T37" fmla="*/ 3 h 8"/>
                <a:gd name="T38" fmla="*/ 3 w 7"/>
                <a:gd name="T39" fmla="*/ 4 h 8"/>
                <a:gd name="T40" fmla="*/ 3 w 7"/>
                <a:gd name="T41" fmla="*/ 4 h 8"/>
                <a:gd name="T42" fmla="*/ 3 w 7"/>
                <a:gd name="T43" fmla="*/ 4 h 8"/>
                <a:gd name="T44" fmla="*/ 4 w 7"/>
                <a:gd name="T45" fmla="*/ 4 h 8"/>
                <a:gd name="T46" fmla="*/ 4 w 7"/>
                <a:gd name="T47" fmla="*/ 4 h 8"/>
                <a:gd name="T48" fmla="*/ 4 w 7"/>
                <a:gd name="T49" fmla="*/ 4 h 8"/>
                <a:gd name="T50" fmla="*/ 4 w 7"/>
                <a:gd name="T51" fmla="*/ 4 h 8"/>
                <a:gd name="T52" fmla="*/ 4 w 7"/>
                <a:gd name="T53" fmla="*/ 5 h 8"/>
                <a:gd name="T54" fmla="*/ 4 w 7"/>
                <a:gd name="T55" fmla="*/ 5 h 8"/>
                <a:gd name="T56" fmla="*/ 4 w 7"/>
                <a:gd name="T57" fmla="*/ 5 h 8"/>
                <a:gd name="T58" fmla="*/ 5 w 7"/>
                <a:gd name="T59" fmla="*/ 5 h 8"/>
                <a:gd name="T60" fmla="*/ 5 w 7"/>
                <a:gd name="T61" fmla="*/ 5 h 8"/>
                <a:gd name="T62" fmla="*/ 5 w 7"/>
                <a:gd name="T63" fmla="*/ 5 h 8"/>
                <a:gd name="T64" fmla="*/ 5 w 7"/>
                <a:gd name="T65" fmla="*/ 6 h 8"/>
                <a:gd name="T66" fmla="*/ 5 w 7"/>
                <a:gd name="T67" fmla="*/ 6 h 8"/>
                <a:gd name="T68" fmla="*/ 5 w 7"/>
                <a:gd name="T69" fmla="*/ 6 h 8"/>
                <a:gd name="T70" fmla="*/ 5 w 7"/>
                <a:gd name="T71" fmla="*/ 6 h 8"/>
                <a:gd name="T72" fmla="*/ 6 w 7"/>
                <a:gd name="T73" fmla="*/ 6 h 8"/>
                <a:gd name="T74" fmla="*/ 6 w 7"/>
                <a:gd name="T75" fmla="*/ 6 h 8"/>
                <a:gd name="T76" fmla="*/ 6 w 7"/>
                <a:gd name="T77" fmla="*/ 6 h 8"/>
                <a:gd name="T78" fmla="*/ 6 w 7"/>
                <a:gd name="T79" fmla="*/ 6 h 8"/>
                <a:gd name="T80" fmla="*/ 6 w 7"/>
                <a:gd name="T81" fmla="*/ 6 h 8"/>
                <a:gd name="T82" fmla="*/ 6 w 7"/>
                <a:gd name="T83" fmla="*/ 7 h 8"/>
                <a:gd name="T84" fmla="*/ 6 w 7"/>
                <a:gd name="T85" fmla="*/ 7 h 8"/>
                <a:gd name="T86" fmla="*/ 7 w 7"/>
                <a:gd name="T87" fmla="*/ 7 h 8"/>
                <a:gd name="T88" fmla="*/ 7 w 7"/>
                <a:gd name="T89" fmla="*/ 7 h 8"/>
                <a:gd name="T90" fmla="*/ 7 w 7"/>
                <a:gd name="T91" fmla="*/ 7 h 8"/>
                <a:gd name="T92" fmla="*/ 7 w 7"/>
                <a:gd name="T93" fmla="*/ 7 h 8"/>
                <a:gd name="T94" fmla="*/ 7 w 7"/>
                <a:gd name="T95" fmla="*/ 7 h 8"/>
                <a:gd name="T96" fmla="*/ 7 w 7"/>
                <a:gd name="T97" fmla="*/ 7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4"/>
                  </a:lnTo>
                  <a:lnTo>
                    <a:pt x="3" y="4"/>
                  </a:lnTo>
                  <a:lnTo>
                    <a:pt x="3" y="4"/>
                  </a:lnTo>
                  <a:lnTo>
                    <a:pt x="4" y="4"/>
                  </a:lnTo>
                  <a:lnTo>
                    <a:pt x="4" y="4"/>
                  </a:lnTo>
                  <a:lnTo>
                    <a:pt x="4" y="4"/>
                  </a:lnTo>
                  <a:lnTo>
                    <a:pt x="4" y="4"/>
                  </a:lnTo>
                  <a:lnTo>
                    <a:pt x="4" y="5"/>
                  </a:lnTo>
                  <a:lnTo>
                    <a:pt x="4" y="5"/>
                  </a:lnTo>
                  <a:lnTo>
                    <a:pt x="4" y="5"/>
                  </a:lnTo>
                  <a:lnTo>
                    <a:pt x="5" y="5"/>
                  </a:lnTo>
                  <a:lnTo>
                    <a:pt x="5" y="5"/>
                  </a:lnTo>
                  <a:lnTo>
                    <a:pt x="5" y="5"/>
                  </a:lnTo>
                  <a:lnTo>
                    <a:pt x="5" y="6"/>
                  </a:lnTo>
                  <a:lnTo>
                    <a:pt x="5" y="6"/>
                  </a:lnTo>
                  <a:lnTo>
                    <a:pt x="5" y="6"/>
                  </a:lnTo>
                  <a:lnTo>
                    <a:pt x="5" y="6"/>
                  </a:lnTo>
                  <a:lnTo>
                    <a:pt x="6" y="6"/>
                  </a:lnTo>
                  <a:lnTo>
                    <a:pt x="6" y="6"/>
                  </a:lnTo>
                  <a:lnTo>
                    <a:pt x="6" y="6"/>
                  </a:lnTo>
                  <a:lnTo>
                    <a:pt x="6" y="6"/>
                  </a:lnTo>
                  <a:lnTo>
                    <a:pt x="6" y="6"/>
                  </a:lnTo>
                  <a:lnTo>
                    <a:pt x="6" y="7"/>
                  </a:lnTo>
                  <a:lnTo>
                    <a:pt x="6" y="7"/>
                  </a:lnTo>
                  <a:lnTo>
                    <a:pt x="7" y="7"/>
                  </a:lnTo>
                  <a:lnTo>
                    <a:pt x="7" y="7"/>
                  </a:lnTo>
                  <a:lnTo>
                    <a:pt x="7" y="7"/>
                  </a:lnTo>
                  <a:lnTo>
                    <a:pt x="7" y="7"/>
                  </a:lnTo>
                  <a:lnTo>
                    <a:pt x="7" y="7"/>
                  </a:lnTo>
                  <a:lnTo>
                    <a:pt x="7" y="7"/>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6" name="Freeform 4739"/>
            <p:cNvSpPr>
              <a:spLocks/>
            </p:cNvSpPr>
            <p:nvPr/>
          </p:nvSpPr>
          <p:spPr bwMode="auto">
            <a:xfrm>
              <a:off x="6771381" y="2737376"/>
              <a:ext cx="12065" cy="4648"/>
            </a:xfrm>
            <a:custGeom>
              <a:avLst/>
              <a:gdLst>
                <a:gd name="T0" fmla="*/ 0 w 8"/>
                <a:gd name="T1" fmla="*/ 0 h 3"/>
                <a:gd name="T2" fmla="*/ 1 w 8"/>
                <a:gd name="T3" fmla="*/ 0 h 3"/>
                <a:gd name="T4" fmla="*/ 1 w 8"/>
                <a:gd name="T5" fmla="*/ 0 h 3"/>
                <a:gd name="T6" fmla="*/ 1 w 8"/>
                <a:gd name="T7" fmla="*/ 0 h 3"/>
                <a:gd name="T8" fmla="*/ 1 w 8"/>
                <a:gd name="T9" fmla="*/ 0 h 3"/>
                <a:gd name="T10" fmla="*/ 1 w 8"/>
                <a:gd name="T11" fmla="*/ 0 h 3"/>
                <a:gd name="T12" fmla="*/ 1 w 8"/>
                <a:gd name="T13" fmla="*/ 0 h 3"/>
                <a:gd name="T14" fmla="*/ 1 w 8"/>
                <a:gd name="T15" fmla="*/ 0 h 3"/>
                <a:gd name="T16" fmla="*/ 2 w 8"/>
                <a:gd name="T17" fmla="*/ 0 h 3"/>
                <a:gd name="T18" fmla="*/ 2 w 8"/>
                <a:gd name="T19" fmla="*/ 0 h 3"/>
                <a:gd name="T20" fmla="*/ 2 w 8"/>
                <a:gd name="T21" fmla="*/ 1 h 3"/>
                <a:gd name="T22" fmla="*/ 2 w 8"/>
                <a:gd name="T23" fmla="*/ 1 h 3"/>
                <a:gd name="T24" fmla="*/ 2 w 8"/>
                <a:gd name="T25" fmla="*/ 1 h 3"/>
                <a:gd name="T26" fmla="*/ 2 w 8"/>
                <a:gd name="T27" fmla="*/ 1 h 3"/>
                <a:gd name="T28" fmla="*/ 2 w 8"/>
                <a:gd name="T29" fmla="*/ 1 h 3"/>
                <a:gd name="T30" fmla="*/ 3 w 8"/>
                <a:gd name="T31" fmla="*/ 1 h 3"/>
                <a:gd name="T32" fmla="*/ 3 w 8"/>
                <a:gd name="T33" fmla="*/ 1 h 3"/>
                <a:gd name="T34" fmla="*/ 3 w 8"/>
                <a:gd name="T35" fmla="*/ 1 h 3"/>
                <a:gd name="T36" fmla="*/ 3 w 8"/>
                <a:gd name="T37" fmla="*/ 1 h 3"/>
                <a:gd name="T38" fmla="*/ 3 w 8"/>
                <a:gd name="T39" fmla="*/ 1 h 3"/>
                <a:gd name="T40" fmla="*/ 3 w 8"/>
                <a:gd name="T41" fmla="*/ 1 h 3"/>
                <a:gd name="T42" fmla="*/ 3 w 8"/>
                <a:gd name="T43" fmla="*/ 2 h 3"/>
                <a:gd name="T44" fmla="*/ 4 w 8"/>
                <a:gd name="T45" fmla="*/ 2 h 3"/>
                <a:gd name="T46" fmla="*/ 4 w 8"/>
                <a:gd name="T47" fmla="*/ 2 h 3"/>
                <a:gd name="T48" fmla="*/ 4 w 8"/>
                <a:gd name="T49" fmla="*/ 2 h 3"/>
                <a:gd name="T50" fmla="*/ 4 w 8"/>
                <a:gd name="T51" fmla="*/ 2 h 3"/>
                <a:gd name="T52" fmla="*/ 4 w 8"/>
                <a:gd name="T53" fmla="*/ 2 h 3"/>
                <a:gd name="T54" fmla="*/ 4 w 8"/>
                <a:gd name="T55" fmla="*/ 2 h 3"/>
                <a:gd name="T56" fmla="*/ 5 w 8"/>
                <a:gd name="T57" fmla="*/ 2 h 3"/>
                <a:gd name="T58" fmla="*/ 5 w 8"/>
                <a:gd name="T59" fmla="*/ 2 h 3"/>
                <a:gd name="T60" fmla="*/ 5 w 8"/>
                <a:gd name="T61" fmla="*/ 2 h 3"/>
                <a:gd name="T62" fmla="*/ 5 w 8"/>
                <a:gd name="T63" fmla="*/ 2 h 3"/>
                <a:gd name="T64" fmla="*/ 5 w 8"/>
                <a:gd name="T65" fmla="*/ 2 h 3"/>
                <a:gd name="T66" fmla="*/ 5 w 8"/>
                <a:gd name="T67" fmla="*/ 2 h 3"/>
                <a:gd name="T68" fmla="*/ 5 w 8"/>
                <a:gd name="T69" fmla="*/ 2 h 3"/>
                <a:gd name="T70" fmla="*/ 6 w 8"/>
                <a:gd name="T71" fmla="*/ 2 h 3"/>
                <a:gd name="T72" fmla="*/ 6 w 8"/>
                <a:gd name="T73" fmla="*/ 2 h 3"/>
                <a:gd name="T74" fmla="*/ 6 w 8"/>
                <a:gd name="T75" fmla="*/ 3 h 3"/>
                <a:gd name="T76" fmla="*/ 6 w 8"/>
                <a:gd name="T77" fmla="*/ 3 h 3"/>
                <a:gd name="T78" fmla="*/ 6 w 8"/>
                <a:gd name="T79" fmla="*/ 3 h 3"/>
                <a:gd name="T80" fmla="*/ 6 w 8"/>
                <a:gd name="T81" fmla="*/ 3 h 3"/>
                <a:gd name="T82" fmla="*/ 6 w 8"/>
                <a:gd name="T83" fmla="*/ 3 h 3"/>
                <a:gd name="T84" fmla="*/ 7 w 8"/>
                <a:gd name="T85" fmla="*/ 3 h 3"/>
                <a:gd name="T86" fmla="*/ 7 w 8"/>
                <a:gd name="T87" fmla="*/ 3 h 3"/>
                <a:gd name="T88" fmla="*/ 7 w 8"/>
                <a:gd name="T89" fmla="*/ 3 h 3"/>
                <a:gd name="T90" fmla="*/ 7 w 8"/>
                <a:gd name="T91" fmla="*/ 3 h 3"/>
                <a:gd name="T92" fmla="*/ 7 w 8"/>
                <a:gd name="T93" fmla="*/ 3 h 3"/>
                <a:gd name="T94" fmla="*/ 7 w 8"/>
                <a:gd name="T95" fmla="*/ 3 h 3"/>
                <a:gd name="T96" fmla="*/ 7 w 8"/>
                <a:gd name="T97" fmla="*/ 3 h 3"/>
                <a:gd name="T98" fmla="*/ 8 w 8"/>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
                  <a:moveTo>
                    <a:pt x="0" y="0"/>
                  </a:move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2"/>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3"/>
                  </a:lnTo>
                  <a:lnTo>
                    <a:pt x="6" y="3"/>
                  </a:lnTo>
                  <a:lnTo>
                    <a:pt x="6" y="3"/>
                  </a:lnTo>
                  <a:lnTo>
                    <a:pt x="6" y="3"/>
                  </a:lnTo>
                  <a:lnTo>
                    <a:pt x="6" y="3"/>
                  </a:lnTo>
                  <a:lnTo>
                    <a:pt x="7" y="3"/>
                  </a:lnTo>
                  <a:lnTo>
                    <a:pt x="7" y="3"/>
                  </a:lnTo>
                  <a:lnTo>
                    <a:pt x="7" y="3"/>
                  </a:lnTo>
                  <a:lnTo>
                    <a:pt x="7" y="3"/>
                  </a:lnTo>
                  <a:lnTo>
                    <a:pt x="7" y="3"/>
                  </a:lnTo>
                  <a:lnTo>
                    <a:pt x="7" y="3"/>
                  </a:lnTo>
                  <a:lnTo>
                    <a:pt x="7" y="3"/>
                  </a:lnTo>
                  <a:lnTo>
                    <a:pt x="8" y="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7" name="Freeform 4740"/>
            <p:cNvSpPr>
              <a:spLocks/>
            </p:cNvSpPr>
            <p:nvPr/>
          </p:nvSpPr>
          <p:spPr bwMode="auto">
            <a:xfrm>
              <a:off x="6783445" y="2742023"/>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8" name="Freeform 4741"/>
            <p:cNvSpPr>
              <a:spLocks/>
            </p:cNvSpPr>
            <p:nvPr/>
          </p:nvSpPr>
          <p:spPr bwMode="auto">
            <a:xfrm>
              <a:off x="6794002" y="2737376"/>
              <a:ext cx="10557" cy="4648"/>
            </a:xfrm>
            <a:custGeom>
              <a:avLst/>
              <a:gdLst>
                <a:gd name="T0" fmla="*/ 0 w 7"/>
                <a:gd name="T1" fmla="*/ 3 h 3"/>
                <a:gd name="T2" fmla="*/ 0 w 7"/>
                <a:gd name="T3" fmla="*/ 3 h 3"/>
                <a:gd name="T4" fmla="*/ 0 w 7"/>
                <a:gd name="T5" fmla="*/ 3 h 3"/>
                <a:gd name="T6" fmla="*/ 0 w 7"/>
                <a:gd name="T7" fmla="*/ 3 h 3"/>
                <a:gd name="T8" fmla="*/ 0 w 7"/>
                <a:gd name="T9" fmla="*/ 3 h 3"/>
                <a:gd name="T10" fmla="*/ 0 w 7"/>
                <a:gd name="T11" fmla="*/ 3 h 3"/>
                <a:gd name="T12" fmla="*/ 1 w 7"/>
                <a:gd name="T13" fmla="*/ 3 h 3"/>
                <a:gd name="T14" fmla="*/ 1 w 7"/>
                <a:gd name="T15" fmla="*/ 3 h 3"/>
                <a:gd name="T16" fmla="*/ 1 w 7"/>
                <a:gd name="T17" fmla="*/ 3 h 3"/>
                <a:gd name="T18" fmla="*/ 1 w 7"/>
                <a:gd name="T19" fmla="*/ 3 h 3"/>
                <a:gd name="T20" fmla="*/ 1 w 7"/>
                <a:gd name="T21" fmla="*/ 3 h 3"/>
                <a:gd name="T22" fmla="*/ 1 w 7"/>
                <a:gd name="T23" fmla="*/ 3 h 3"/>
                <a:gd name="T24" fmla="*/ 1 w 7"/>
                <a:gd name="T25" fmla="*/ 3 h 3"/>
                <a:gd name="T26" fmla="*/ 2 w 7"/>
                <a:gd name="T27" fmla="*/ 3 h 3"/>
                <a:gd name="T28" fmla="*/ 2 w 7"/>
                <a:gd name="T29" fmla="*/ 3 h 3"/>
                <a:gd name="T30" fmla="*/ 2 w 7"/>
                <a:gd name="T31" fmla="*/ 3 h 3"/>
                <a:gd name="T32" fmla="*/ 2 w 7"/>
                <a:gd name="T33" fmla="*/ 3 h 3"/>
                <a:gd name="T34" fmla="*/ 2 w 7"/>
                <a:gd name="T35" fmla="*/ 3 h 3"/>
                <a:gd name="T36" fmla="*/ 2 w 7"/>
                <a:gd name="T37" fmla="*/ 2 h 3"/>
                <a:gd name="T38" fmla="*/ 2 w 7"/>
                <a:gd name="T39" fmla="*/ 2 h 3"/>
                <a:gd name="T40" fmla="*/ 3 w 7"/>
                <a:gd name="T41" fmla="*/ 2 h 3"/>
                <a:gd name="T42" fmla="*/ 3 w 7"/>
                <a:gd name="T43" fmla="*/ 2 h 3"/>
                <a:gd name="T44" fmla="*/ 3 w 7"/>
                <a:gd name="T45" fmla="*/ 2 h 3"/>
                <a:gd name="T46" fmla="*/ 3 w 7"/>
                <a:gd name="T47" fmla="*/ 2 h 3"/>
                <a:gd name="T48" fmla="*/ 3 w 7"/>
                <a:gd name="T49" fmla="*/ 2 h 3"/>
                <a:gd name="T50" fmla="*/ 3 w 7"/>
                <a:gd name="T51" fmla="*/ 2 h 3"/>
                <a:gd name="T52" fmla="*/ 3 w 7"/>
                <a:gd name="T53" fmla="*/ 2 h 3"/>
                <a:gd name="T54" fmla="*/ 4 w 7"/>
                <a:gd name="T55" fmla="*/ 2 h 3"/>
                <a:gd name="T56" fmla="*/ 4 w 7"/>
                <a:gd name="T57" fmla="*/ 2 h 3"/>
                <a:gd name="T58" fmla="*/ 4 w 7"/>
                <a:gd name="T59" fmla="*/ 2 h 3"/>
                <a:gd name="T60" fmla="*/ 4 w 7"/>
                <a:gd name="T61" fmla="*/ 2 h 3"/>
                <a:gd name="T62" fmla="*/ 4 w 7"/>
                <a:gd name="T63" fmla="*/ 2 h 3"/>
                <a:gd name="T64" fmla="*/ 4 w 7"/>
                <a:gd name="T65" fmla="*/ 2 h 3"/>
                <a:gd name="T66" fmla="*/ 5 w 7"/>
                <a:gd name="T67" fmla="*/ 2 h 3"/>
                <a:gd name="T68" fmla="*/ 5 w 7"/>
                <a:gd name="T69" fmla="*/ 1 h 3"/>
                <a:gd name="T70" fmla="*/ 5 w 7"/>
                <a:gd name="T71" fmla="*/ 1 h 3"/>
                <a:gd name="T72" fmla="*/ 5 w 7"/>
                <a:gd name="T73" fmla="*/ 1 h 3"/>
                <a:gd name="T74" fmla="*/ 5 w 7"/>
                <a:gd name="T75" fmla="*/ 1 h 3"/>
                <a:gd name="T76" fmla="*/ 5 w 7"/>
                <a:gd name="T77" fmla="*/ 1 h 3"/>
                <a:gd name="T78" fmla="*/ 5 w 7"/>
                <a:gd name="T79" fmla="*/ 1 h 3"/>
                <a:gd name="T80" fmla="*/ 6 w 7"/>
                <a:gd name="T81" fmla="*/ 1 h 3"/>
                <a:gd name="T82" fmla="*/ 6 w 7"/>
                <a:gd name="T83" fmla="*/ 1 h 3"/>
                <a:gd name="T84" fmla="*/ 6 w 7"/>
                <a:gd name="T85" fmla="*/ 1 h 3"/>
                <a:gd name="T86" fmla="*/ 6 w 7"/>
                <a:gd name="T87" fmla="*/ 1 h 3"/>
                <a:gd name="T88" fmla="*/ 6 w 7"/>
                <a:gd name="T89" fmla="*/ 1 h 3"/>
                <a:gd name="T90" fmla="*/ 6 w 7"/>
                <a:gd name="T91" fmla="*/ 0 h 3"/>
                <a:gd name="T92" fmla="*/ 6 w 7"/>
                <a:gd name="T93" fmla="*/ 0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0" y="3"/>
                  </a:lnTo>
                  <a:lnTo>
                    <a:pt x="0" y="3"/>
                  </a:lnTo>
                  <a:lnTo>
                    <a:pt x="0" y="3"/>
                  </a:lnTo>
                  <a:lnTo>
                    <a:pt x="1"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5" y="2"/>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69" name="Freeform 4742"/>
            <p:cNvSpPr>
              <a:spLocks/>
            </p:cNvSpPr>
            <p:nvPr/>
          </p:nvSpPr>
          <p:spPr bwMode="auto">
            <a:xfrm>
              <a:off x="6804559" y="2726532"/>
              <a:ext cx="10557" cy="10844"/>
            </a:xfrm>
            <a:custGeom>
              <a:avLst/>
              <a:gdLst>
                <a:gd name="T0" fmla="*/ 0 w 7"/>
                <a:gd name="T1" fmla="*/ 7 h 7"/>
                <a:gd name="T2" fmla="*/ 0 w 7"/>
                <a:gd name="T3" fmla="*/ 7 h 7"/>
                <a:gd name="T4" fmla="*/ 0 w 7"/>
                <a:gd name="T5" fmla="*/ 7 h 7"/>
                <a:gd name="T6" fmla="*/ 0 w 7"/>
                <a:gd name="T7" fmla="*/ 7 h 7"/>
                <a:gd name="T8" fmla="*/ 0 w 7"/>
                <a:gd name="T9" fmla="*/ 7 h 7"/>
                <a:gd name="T10" fmla="*/ 1 w 7"/>
                <a:gd name="T11" fmla="*/ 7 h 7"/>
                <a:gd name="T12" fmla="*/ 1 w 7"/>
                <a:gd name="T13" fmla="*/ 7 h 7"/>
                <a:gd name="T14" fmla="*/ 1 w 7"/>
                <a:gd name="T15" fmla="*/ 6 h 7"/>
                <a:gd name="T16" fmla="*/ 1 w 7"/>
                <a:gd name="T17" fmla="*/ 6 h 7"/>
                <a:gd name="T18" fmla="*/ 1 w 7"/>
                <a:gd name="T19" fmla="*/ 6 h 7"/>
                <a:gd name="T20" fmla="*/ 1 w 7"/>
                <a:gd name="T21" fmla="*/ 6 h 7"/>
                <a:gd name="T22" fmla="*/ 1 w 7"/>
                <a:gd name="T23" fmla="*/ 6 h 7"/>
                <a:gd name="T24" fmla="*/ 2 w 7"/>
                <a:gd name="T25" fmla="*/ 6 h 7"/>
                <a:gd name="T26" fmla="*/ 2 w 7"/>
                <a:gd name="T27" fmla="*/ 6 h 7"/>
                <a:gd name="T28" fmla="*/ 2 w 7"/>
                <a:gd name="T29" fmla="*/ 6 h 7"/>
                <a:gd name="T30" fmla="*/ 2 w 7"/>
                <a:gd name="T31" fmla="*/ 5 h 7"/>
                <a:gd name="T32" fmla="*/ 2 w 7"/>
                <a:gd name="T33" fmla="*/ 5 h 7"/>
                <a:gd name="T34" fmla="*/ 2 w 7"/>
                <a:gd name="T35" fmla="*/ 5 h 7"/>
                <a:gd name="T36" fmla="*/ 2 w 7"/>
                <a:gd name="T37" fmla="*/ 5 h 7"/>
                <a:gd name="T38" fmla="*/ 3 w 7"/>
                <a:gd name="T39" fmla="*/ 5 h 7"/>
                <a:gd name="T40" fmla="*/ 3 w 7"/>
                <a:gd name="T41" fmla="*/ 5 h 7"/>
                <a:gd name="T42" fmla="*/ 3 w 7"/>
                <a:gd name="T43" fmla="*/ 5 h 7"/>
                <a:gd name="T44" fmla="*/ 3 w 7"/>
                <a:gd name="T45" fmla="*/ 5 h 7"/>
                <a:gd name="T46" fmla="*/ 3 w 7"/>
                <a:gd name="T47" fmla="*/ 4 h 7"/>
                <a:gd name="T48" fmla="*/ 3 w 7"/>
                <a:gd name="T49" fmla="*/ 4 h 7"/>
                <a:gd name="T50" fmla="*/ 4 w 7"/>
                <a:gd name="T51" fmla="*/ 4 h 7"/>
                <a:gd name="T52" fmla="*/ 4 w 7"/>
                <a:gd name="T53" fmla="*/ 4 h 7"/>
                <a:gd name="T54" fmla="*/ 4 w 7"/>
                <a:gd name="T55" fmla="*/ 4 h 7"/>
                <a:gd name="T56" fmla="*/ 4 w 7"/>
                <a:gd name="T57" fmla="*/ 4 h 7"/>
                <a:gd name="T58" fmla="*/ 4 w 7"/>
                <a:gd name="T59" fmla="*/ 3 h 7"/>
                <a:gd name="T60" fmla="*/ 4 w 7"/>
                <a:gd name="T61" fmla="*/ 3 h 7"/>
                <a:gd name="T62" fmla="*/ 4 w 7"/>
                <a:gd name="T63" fmla="*/ 3 h 7"/>
                <a:gd name="T64" fmla="*/ 5 w 7"/>
                <a:gd name="T65" fmla="*/ 3 h 7"/>
                <a:gd name="T66" fmla="*/ 5 w 7"/>
                <a:gd name="T67" fmla="*/ 3 h 7"/>
                <a:gd name="T68" fmla="*/ 5 w 7"/>
                <a:gd name="T69" fmla="*/ 3 h 7"/>
                <a:gd name="T70" fmla="*/ 5 w 7"/>
                <a:gd name="T71" fmla="*/ 3 h 7"/>
                <a:gd name="T72" fmla="*/ 5 w 7"/>
                <a:gd name="T73" fmla="*/ 2 h 7"/>
                <a:gd name="T74" fmla="*/ 5 w 7"/>
                <a:gd name="T75" fmla="*/ 2 h 7"/>
                <a:gd name="T76" fmla="*/ 5 w 7"/>
                <a:gd name="T77" fmla="*/ 2 h 7"/>
                <a:gd name="T78" fmla="*/ 6 w 7"/>
                <a:gd name="T79" fmla="*/ 2 h 7"/>
                <a:gd name="T80" fmla="*/ 6 w 7"/>
                <a:gd name="T81" fmla="*/ 2 h 7"/>
                <a:gd name="T82" fmla="*/ 6 w 7"/>
                <a:gd name="T83" fmla="*/ 2 h 7"/>
                <a:gd name="T84" fmla="*/ 6 w 7"/>
                <a:gd name="T85" fmla="*/ 2 h 7"/>
                <a:gd name="T86" fmla="*/ 6 w 7"/>
                <a:gd name="T87" fmla="*/ 1 h 7"/>
                <a:gd name="T88" fmla="*/ 6 w 7"/>
                <a:gd name="T89" fmla="*/ 1 h 7"/>
                <a:gd name="T90" fmla="*/ 6 w 7"/>
                <a:gd name="T91" fmla="*/ 1 h 7"/>
                <a:gd name="T92" fmla="*/ 7 w 7"/>
                <a:gd name="T93" fmla="*/ 1 h 7"/>
                <a:gd name="T94" fmla="*/ 7 w 7"/>
                <a:gd name="T95" fmla="*/ 1 h 7"/>
                <a:gd name="T96" fmla="*/ 7 w 7"/>
                <a:gd name="T97" fmla="*/ 0 h 7"/>
                <a:gd name="T98" fmla="*/ 7 w 7"/>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7"/>
                  </a:moveTo>
                  <a:lnTo>
                    <a:pt x="0" y="7"/>
                  </a:lnTo>
                  <a:lnTo>
                    <a:pt x="0" y="7"/>
                  </a:lnTo>
                  <a:lnTo>
                    <a:pt x="0" y="7"/>
                  </a:lnTo>
                  <a:lnTo>
                    <a:pt x="0" y="7"/>
                  </a:lnTo>
                  <a:lnTo>
                    <a:pt x="1" y="7"/>
                  </a:lnTo>
                  <a:lnTo>
                    <a:pt x="1" y="7"/>
                  </a:lnTo>
                  <a:lnTo>
                    <a:pt x="1" y="6"/>
                  </a:lnTo>
                  <a:lnTo>
                    <a:pt x="1" y="6"/>
                  </a:lnTo>
                  <a:lnTo>
                    <a:pt x="1" y="6"/>
                  </a:lnTo>
                  <a:lnTo>
                    <a:pt x="1" y="6"/>
                  </a:lnTo>
                  <a:lnTo>
                    <a:pt x="1" y="6"/>
                  </a:lnTo>
                  <a:lnTo>
                    <a:pt x="2" y="6"/>
                  </a:lnTo>
                  <a:lnTo>
                    <a:pt x="2" y="6"/>
                  </a:lnTo>
                  <a:lnTo>
                    <a:pt x="2" y="6"/>
                  </a:lnTo>
                  <a:lnTo>
                    <a:pt x="2" y="5"/>
                  </a:lnTo>
                  <a:lnTo>
                    <a:pt x="2" y="5"/>
                  </a:lnTo>
                  <a:lnTo>
                    <a:pt x="2" y="5"/>
                  </a:lnTo>
                  <a:lnTo>
                    <a:pt x="2"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3"/>
                  </a:lnTo>
                  <a:lnTo>
                    <a:pt x="5" y="3"/>
                  </a:lnTo>
                  <a:lnTo>
                    <a:pt x="5" y="2"/>
                  </a:lnTo>
                  <a:lnTo>
                    <a:pt x="5" y="2"/>
                  </a:lnTo>
                  <a:lnTo>
                    <a:pt x="5" y="2"/>
                  </a:lnTo>
                  <a:lnTo>
                    <a:pt x="6" y="2"/>
                  </a:lnTo>
                  <a:lnTo>
                    <a:pt x="6" y="2"/>
                  </a:lnTo>
                  <a:lnTo>
                    <a:pt x="6" y="2"/>
                  </a:lnTo>
                  <a:lnTo>
                    <a:pt x="6" y="2"/>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0" name="Freeform 4743"/>
            <p:cNvSpPr>
              <a:spLocks/>
            </p:cNvSpPr>
            <p:nvPr/>
          </p:nvSpPr>
          <p:spPr bwMode="auto">
            <a:xfrm>
              <a:off x="6815116" y="2707943"/>
              <a:ext cx="10557" cy="18589"/>
            </a:xfrm>
            <a:custGeom>
              <a:avLst/>
              <a:gdLst>
                <a:gd name="T0" fmla="*/ 0 w 7"/>
                <a:gd name="T1" fmla="*/ 12 h 12"/>
                <a:gd name="T2" fmla="*/ 0 w 7"/>
                <a:gd name="T3" fmla="*/ 12 h 12"/>
                <a:gd name="T4" fmla="*/ 0 w 7"/>
                <a:gd name="T5" fmla="*/ 12 h 12"/>
                <a:gd name="T6" fmla="*/ 0 w 7"/>
                <a:gd name="T7" fmla="*/ 12 h 12"/>
                <a:gd name="T8" fmla="*/ 1 w 7"/>
                <a:gd name="T9" fmla="*/ 11 h 12"/>
                <a:gd name="T10" fmla="*/ 1 w 7"/>
                <a:gd name="T11" fmla="*/ 11 h 12"/>
                <a:gd name="T12" fmla="*/ 1 w 7"/>
                <a:gd name="T13" fmla="*/ 11 h 12"/>
                <a:gd name="T14" fmla="*/ 1 w 7"/>
                <a:gd name="T15" fmla="*/ 11 h 12"/>
                <a:gd name="T16" fmla="*/ 1 w 7"/>
                <a:gd name="T17" fmla="*/ 11 h 12"/>
                <a:gd name="T18" fmla="*/ 1 w 7"/>
                <a:gd name="T19" fmla="*/ 10 h 12"/>
                <a:gd name="T20" fmla="*/ 1 w 7"/>
                <a:gd name="T21" fmla="*/ 10 h 12"/>
                <a:gd name="T22" fmla="*/ 2 w 7"/>
                <a:gd name="T23" fmla="*/ 10 h 12"/>
                <a:gd name="T24" fmla="*/ 2 w 7"/>
                <a:gd name="T25" fmla="*/ 10 h 12"/>
                <a:gd name="T26" fmla="*/ 2 w 7"/>
                <a:gd name="T27" fmla="*/ 10 h 12"/>
                <a:gd name="T28" fmla="*/ 2 w 7"/>
                <a:gd name="T29" fmla="*/ 9 h 12"/>
                <a:gd name="T30" fmla="*/ 2 w 7"/>
                <a:gd name="T31" fmla="*/ 9 h 12"/>
                <a:gd name="T32" fmla="*/ 2 w 7"/>
                <a:gd name="T33" fmla="*/ 9 h 12"/>
                <a:gd name="T34" fmla="*/ 2 w 7"/>
                <a:gd name="T35" fmla="*/ 9 h 12"/>
                <a:gd name="T36" fmla="*/ 3 w 7"/>
                <a:gd name="T37" fmla="*/ 8 h 12"/>
                <a:gd name="T38" fmla="*/ 3 w 7"/>
                <a:gd name="T39" fmla="*/ 8 h 12"/>
                <a:gd name="T40" fmla="*/ 3 w 7"/>
                <a:gd name="T41" fmla="*/ 8 h 12"/>
                <a:gd name="T42" fmla="*/ 3 w 7"/>
                <a:gd name="T43" fmla="*/ 8 h 12"/>
                <a:gd name="T44" fmla="*/ 3 w 7"/>
                <a:gd name="T45" fmla="*/ 8 h 12"/>
                <a:gd name="T46" fmla="*/ 3 w 7"/>
                <a:gd name="T47" fmla="*/ 7 h 12"/>
                <a:gd name="T48" fmla="*/ 3 w 7"/>
                <a:gd name="T49" fmla="*/ 7 h 12"/>
                <a:gd name="T50" fmla="*/ 4 w 7"/>
                <a:gd name="T51" fmla="*/ 7 h 12"/>
                <a:gd name="T52" fmla="*/ 4 w 7"/>
                <a:gd name="T53" fmla="*/ 7 h 12"/>
                <a:gd name="T54" fmla="*/ 4 w 7"/>
                <a:gd name="T55" fmla="*/ 6 h 12"/>
                <a:gd name="T56" fmla="*/ 4 w 7"/>
                <a:gd name="T57" fmla="*/ 6 h 12"/>
                <a:gd name="T58" fmla="*/ 4 w 7"/>
                <a:gd name="T59" fmla="*/ 6 h 12"/>
                <a:gd name="T60" fmla="*/ 4 w 7"/>
                <a:gd name="T61" fmla="*/ 6 h 12"/>
                <a:gd name="T62" fmla="*/ 4 w 7"/>
                <a:gd name="T63" fmla="*/ 5 h 12"/>
                <a:gd name="T64" fmla="*/ 5 w 7"/>
                <a:gd name="T65" fmla="*/ 5 h 12"/>
                <a:gd name="T66" fmla="*/ 5 w 7"/>
                <a:gd name="T67" fmla="*/ 5 h 12"/>
                <a:gd name="T68" fmla="*/ 5 w 7"/>
                <a:gd name="T69" fmla="*/ 5 h 12"/>
                <a:gd name="T70" fmla="*/ 5 w 7"/>
                <a:gd name="T71" fmla="*/ 4 h 12"/>
                <a:gd name="T72" fmla="*/ 5 w 7"/>
                <a:gd name="T73" fmla="*/ 4 h 12"/>
                <a:gd name="T74" fmla="*/ 5 w 7"/>
                <a:gd name="T75" fmla="*/ 4 h 12"/>
                <a:gd name="T76" fmla="*/ 6 w 7"/>
                <a:gd name="T77" fmla="*/ 4 h 12"/>
                <a:gd name="T78" fmla="*/ 6 w 7"/>
                <a:gd name="T79" fmla="*/ 3 h 12"/>
                <a:gd name="T80" fmla="*/ 6 w 7"/>
                <a:gd name="T81" fmla="*/ 3 h 12"/>
                <a:gd name="T82" fmla="*/ 6 w 7"/>
                <a:gd name="T83" fmla="*/ 3 h 12"/>
                <a:gd name="T84" fmla="*/ 6 w 7"/>
                <a:gd name="T85" fmla="*/ 2 h 12"/>
                <a:gd name="T86" fmla="*/ 6 w 7"/>
                <a:gd name="T87" fmla="*/ 2 h 12"/>
                <a:gd name="T88" fmla="*/ 6 w 7"/>
                <a:gd name="T89" fmla="*/ 2 h 12"/>
                <a:gd name="T90" fmla="*/ 7 w 7"/>
                <a:gd name="T91" fmla="*/ 2 h 12"/>
                <a:gd name="T92" fmla="*/ 7 w 7"/>
                <a:gd name="T93" fmla="*/ 1 h 12"/>
                <a:gd name="T94" fmla="*/ 7 w 7"/>
                <a:gd name="T95" fmla="*/ 1 h 12"/>
                <a:gd name="T96" fmla="*/ 7 w 7"/>
                <a:gd name="T97" fmla="*/ 1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2"/>
                  </a:lnTo>
                  <a:lnTo>
                    <a:pt x="0" y="12"/>
                  </a:lnTo>
                  <a:lnTo>
                    <a:pt x="1" y="11"/>
                  </a:lnTo>
                  <a:lnTo>
                    <a:pt x="1" y="11"/>
                  </a:lnTo>
                  <a:lnTo>
                    <a:pt x="1" y="11"/>
                  </a:lnTo>
                  <a:lnTo>
                    <a:pt x="1" y="11"/>
                  </a:lnTo>
                  <a:lnTo>
                    <a:pt x="1" y="11"/>
                  </a:lnTo>
                  <a:lnTo>
                    <a:pt x="1" y="10"/>
                  </a:lnTo>
                  <a:lnTo>
                    <a:pt x="1" y="10"/>
                  </a:lnTo>
                  <a:lnTo>
                    <a:pt x="2" y="10"/>
                  </a:lnTo>
                  <a:lnTo>
                    <a:pt x="2" y="10"/>
                  </a:lnTo>
                  <a:lnTo>
                    <a:pt x="2" y="10"/>
                  </a:lnTo>
                  <a:lnTo>
                    <a:pt x="2" y="9"/>
                  </a:lnTo>
                  <a:lnTo>
                    <a:pt x="2" y="9"/>
                  </a:lnTo>
                  <a:lnTo>
                    <a:pt x="2" y="9"/>
                  </a:lnTo>
                  <a:lnTo>
                    <a:pt x="2" y="9"/>
                  </a:lnTo>
                  <a:lnTo>
                    <a:pt x="3" y="8"/>
                  </a:lnTo>
                  <a:lnTo>
                    <a:pt x="3" y="8"/>
                  </a:lnTo>
                  <a:lnTo>
                    <a:pt x="3" y="8"/>
                  </a:lnTo>
                  <a:lnTo>
                    <a:pt x="3" y="8"/>
                  </a:lnTo>
                  <a:lnTo>
                    <a:pt x="3" y="8"/>
                  </a:lnTo>
                  <a:lnTo>
                    <a:pt x="3" y="7"/>
                  </a:lnTo>
                  <a:lnTo>
                    <a:pt x="3" y="7"/>
                  </a:lnTo>
                  <a:lnTo>
                    <a:pt x="4" y="7"/>
                  </a:lnTo>
                  <a:lnTo>
                    <a:pt x="4" y="7"/>
                  </a:lnTo>
                  <a:lnTo>
                    <a:pt x="4" y="6"/>
                  </a:lnTo>
                  <a:lnTo>
                    <a:pt x="4" y="6"/>
                  </a:lnTo>
                  <a:lnTo>
                    <a:pt x="4" y="6"/>
                  </a:lnTo>
                  <a:lnTo>
                    <a:pt x="4" y="6"/>
                  </a:lnTo>
                  <a:lnTo>
                    <a:pt x="4" y="5"/>
                  </a:lnTo>
                  <a:lnTo>
                    <a:pt x="5" y="5"/>
                  </a:lnTo>
                  <a:lnTo>
                    <a:pt x="5" y="5"/>
                  </a:lnTo>
                  <a:lnTo>
                    <a:pt x="5" y="5"/>
                  </a:lnTo>
                  <a:lnTo>
                    <a:pt x="5" y="4"/>
                  </a:lnTo>
                  <a:lnTo>
                    <a:pt x="5" y="4"/>
                  </a:lnTo>
                  <a:lnTo>
                    <a:pt x="5" y="4"/>
                  </a:lnTo>
                  <a:lnTo>
                    <a:pt x="6" y="4"/>
                  </a:lnTo>
                  <a:lnTo>
                    <a:pt x="6" y="3"/>
                  </a:lnTo>
                  <a:lnTo>
                    <a:pt x="6" y="3"/>
                  </a:lnTo>
                  <a:lnTo>
                    <a:pt x="6" y="3"/>
                  </a:lnTo>
                  <a:lnTo>
                    <a:pt x="6" y="2"/>
                  </a:lnTo>
                  <a:lnTo>
                    <a:pt x="6" y="2"/>
                  </a:lnTo>
                  <a:lnTo>
                    <a:pt x="6" y="2"/>
                  </a:lnTo>
                  <a:lnTo>
                    <a:pt x="7" y="2"/>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1" name="Freeform 4744"/>
            <p:cNvSpPr>
              <a:spLocks/>
            </p:cNvSpPr>
            <p:nvPr/>
          </p:nvSpPr>
          <p:spPr bwMode="auto">
            <a:xfrm>
              <a:off x="6825672" y="2681609"/>
              <a:ext cx="10557" cy="26335"/>
            </a:xfrm>
            <a:custGeom>
              <a:avLst/>
              <a:gdLst>
                <a:gd name="T0" fmla="*/ 0 w 7"/>
                <a:gd name="T1" fmla="*/ 17 h 17"/>
                <a:gd name="T2" fmla="*/ 0 w 7"/>
                <a:gd name="T3" fmla="*/ 17 h 17"/>
                <a:gd name="T4" fmla="*/ 0 w 7"/>
                <a:gd name="T5" fmla="*/ 17 h 17"/>
                <a:gd name="T6" fmla="*/ 1 w 7"/>
                <a:gd name="T7" fmla="*/ 16 h 17"/>
                <a:gd name="T8" fmla="*/ 1 w 7"/>
                <a:gd name="T9" fmla="*/ 16 h 17"/>
                <a:gd name="T10" fmla="*/ 1 w 7"/>
                <a:gd name="T11" fmla="*/ 16 h 17"/>
                <a:gd name="T12" fmla="*/ 1 w 7"/>
                <a:gd name="T13" fmla="*/ 16 h 17"/>
                <a:gd name="T14" fmla="*/ 1 w 7"/>
                <a:gd name="T15" fmla="*/ 15 h 17"/>
                <a:gd name="T16" fmla="*/ 1 w 7"/>
                <a:gd name="T17" fmla="*/ 15 h 17"/>
                <a:gd name="T18" fmla="*/ 1 w 7"/>
                <a:gd name="T19" fmla="*/ 15 h 17"/>
                <a:gd name="T20" fmla="*/ 2 w 7"/>
                <a:gd name="T21" fmla="*/ 14 h 17"/>
                <a:gd name="T22" fmla="*/ 2 w 7"/>
                <a:gd name="T23" fmla="*/ 14 h 17"/>
                <a:gd name="T24" fmla="*/ 2 w 7"/>
                <a:gd name="T25" fmla="*/ 14 h 17"/>
                <a:gd name="T26" fmla="*/ 2 w 7"/>
                <a:gd name="T27" fmla="*/ 13 h 17"/>
                <a:gd name="T28" fmla="*/ 2 w 7"/>
                <a:gd name="T29" fmla="*/ 13 h 17"/>
                <a:gd name="T30" fmla="*/ 2 w 7"/>
                <a:gd name="T31" fmla="*/ 13 h 17"/>
                <a:gd name="T32" fmla="*/ 2 w 7"/>
                <a:gd name="T33" fmla="*/ 12 h 17"/>
                <a:gd name="T34" fmla="*/ 3 w 7"/>
                <a:gd name="T35" fmla="*/ 12 h 17"/>
                <a:gd name="T36" fmla="*/ 3 w 7"/>
                <a:gd name="T37" fmla="*/ 12 h 17"/>
                <a:gd name="T38" fmla="*/ 3 w 7"/>
                <a:gd name="T39" fmla="*/ 11 h 17"/>
                <a:gd name="T40" fmla="*/ 3 w 7"/>
                <a:gd name="T41" fmla="*/ 11 h 17"/>
                <a:gd name="T42" fmla="*/ 3 w 7"/>
                <a:gd name="T43" fmla="*/ 10 h 17"/>
                <a:gd name="T44" fmla="*/ 3 w 7"/>
                <a:gd name="T45" fmla="*/ 10 h 17"/>
                <a:gd name="T46" fmla="*/ 3 w 7"/>
                <a:gd name="T47" fmla="*/ 10 h 17"/>
                <a:gd name="T48" fmla="*/ 4 w 7"/>
                <a:gd name="T49" fmla="*/ 9 h 17"/>
                <a:gd name="T50" fmla="*/ 4 w 7"/>
                <a:gd name="T51" fmla="*/ 9 h 17"/>
                <a:gd name="T52" fmla="*/ 4 w 7"/>
                <a:gd name="T53" fmla="*/ 9 h 17"/>
                <a:gd name="T54" fmla="*/ 4 w 7"/>
                <a:gd name="T55" fmla="*/ 8 h 17"/>
                <a:gd name="T56" fmla="*/ 4 w 7"/>
                <a:gd name="T57" fmla="*/ 8 h 17"/>
                <a:gd name="T58" fmla="*/ 4 w 7"/>
                <a:gd name="T59" fmla="*/ 8 h 17"/>
                <a:gd name="T60" fmla="*/ 4 w 7"/>
                <a:gd name="T61" fmla="*/ 7 h 17"/>
                <a:gd name="T62" fmla="*/ 5 w 7"/>
                <a:gd name="T63" fmla="*/ 7 h 17"/>
                <a:gd name="T64" fmla="*/ 5 w 7"/>
                <a:gd name="T65" fmla="*/ 6 h 17"/>
                <a:gd name="T66" fmla="*/ 5 w 7"/>
                <a:gd name="T67" fmla="*/ 6 h 17"/>
                <a:gd name="T68" fmla="*/ 5 w 7"/>
                <a:gd name="T69" fmla="*/ 6 h 17"/>
                <a:gd name="T70" fmla="*/ 5 w 7"/>
                <a:gd name="T71" fmla="*/ 5 h 17"/>
                <a:gd name="T72" fmla="*/ 5 w 7"/>
                <a:gd name="T73" fmla="*/ 5 h 17"/>
                <a:gd name="T74" fmla="*/ 5 w 7"/>
                <a:gd name="T75" fmla="*/ 5 h 17"/>
                <a:gd name="T76" fmla="*/ 6 w 7"/>
                <a:gd name="T77" fmla="*/ 4 h 17"/>
                <a:gd name="T78" fmla="*/ 6 w 7"/>
                <a:gd name="T79" fmla="*/ 4 h 17"/>
                <a:gd name="T80" fmla="*/ 6 w 7"/>
                <a:gd name="T81" fmla="*/ 3 h 17"/>
                <a:gd name="T82" fmla="*/ 6 w 7"/>
                <a:gd name="T83" fmla="*/ 3 h 17"/>
                <a:gd name="T84" fmla="*/ 6 w 7"/>
                <a:gd name="T85" fmla="*/ 3 h 17"/>
                <a:gd name="T86" fmla="*/ 6 w 7"/>
                <a:gd name="T87" fmla="*/ 2 h 17"/>
                <a:gd name="T88" fmla="*/ 6 w 7"/>
                <a:gd name="T89" fmla="*/ 2 h 17"/>
                <a:gd name="T90" fmla="*/ 7 w 7"/>
                <a:gd name="T91" fmla="*/ 2 h 17"/>
                <a:gd name="T92" fmla="*/ 7 w 7"/>
                <a:gd name="T93" fmla="*/ 1 h 17"/>
                <a:gd name="T94" fmla="*/ 7 w 7"/>
                <a:gd name="T95" fmla="*/ 1 h 17"/>
                <a:gd name="T96" fmla="*/ 7 w 7"/>
                <a:gd name="T97" fmla="*/ 0 h 17"/>
                <a:gd name="T98" fmla="*/ 7 w 7"/>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17"/>
                  </a:moveTo>
                  <a:lnTo>
                    <a:pt x="0" y="17"/>
                  </a:lnTo>
                  <a:lnTo>
                    <a:pt x="0" y="17"/>
                  </a:lnTo>
                  <a:lnTo>
                    <a:pt x="1" y="16"/>
                  </a:lnTo>
                  <a:lnTo>
                    <a:pt x="1" y="16"/>
                  </a:lnTo>
                  <a:lnTo>
                    <a:pt x="1" y="16"/>
                  </a:lnTo>
                  <a:lnTo>
                    <a:pt x="1" y="16"/>
                  </a:lnTo>
                  <a:lnTo>
                    <a:pt x="1" y="15"/>
                  </a:lnTo>
                  <a:lnTo>
                    <a:pt x="1" y="15"/>
                  </a:lnTo>
                  <a:lnTo>
                    <a:pt x="1" y="15"/>
                  </a:lnTo>
                  <a:lnTo>
                    <a:pt x="2" y="14"/>
                  </a:lnTo>
                  <a:lnTo>
                    <a:pt x="2" y="14"/>
                  </a:lnTo>
                  <a:lnTo>
                    <a:pt x="2" y="14"/>
                  </a:lnTo>
                  <a:lnTo>
                    <a:pt x="2" y="13"/>
                  </a:lnTo>
                  <a:lnTo>
                    <a:pt x="2" y="13"/>
                  </a:lnTo>
                  <a:lnTo>
                    <a:pt x="2" y="13"/>
                  </a:lnTo>
                  <a:lnTo>
                    <a:pt x="2" y="12"/>
                  </a:lnTo>
                  <a:lnTo>
                    <a:pt x="3" y="12"/>
                  </a:lnTo>
                  <a:lnTo>
                    <a:pt x="3" y="12"/>
                  </a:lnTo>
                  <a:lnTo>
                    <a:pt x="3" y="11"/>
                  </a:lnTo>
                  <a:lnTo>
                    <a:pt x="3" y="11"/>
                  </a:lnTo>
                  <a:lnTo>
                    <a:pt x="3" y="10"/>
                  </a:lnTo>
                  <a:lnTo>
                    <a:pt x="3" y="10"/>
                  </a:lnTo>
                  <a:lnTo>
                    <a:pt x="3" y="10"/>
                  </a:lnTo>
                  <a:lnTo>
                    <a:pt x="4" y="9"/>
                  </a:lnTo>
                  <a:lnTo>
                    <a:pt x="4" y="9"/>
                  </a:lnTo>
                  <a:lnTo>
                    <a:pt x="4" y="9"/>
                  </a:lnTo>
                  <a:lnTo>
                    <a:pt x="4" y="8"/>
                  </a:lnTo>
                  <a:lnTo>
                    <a:pt x="4" y="8"/>
                  </a:lnTo>
                  <a:lnTo>
                    <a:pt x="4" y="8"/>
                  </a:lnTo>
                  <a:lnTo>
                    <a:pt x="4" y="7"/>
                  </a:lnTo>
                  <a:lnTo>
                    <a:pt x="5" y="7"/>
                  </a:lnTo>
                  <a:lnTo>
                    <a:pt x="5" y="6"/>
                  </a:lnTo>
                  <a:lnTo>
                    <a:pt x="5" y="6"/>
                  </a:lnTo>
                  <a:lnTo>
                    <a:pt x="5" y="6"/>
                  </a:lnTo>
                  <a:lnTo>
                    <a:pt x="5" y="5"/>
                  </a:lnTo>
                  <a:lnTo>
                    <a:pt x="5" y="5"/>
                  </a:lnTo>
                  <a:lnTo>
                    <a:pt x="5" y="5"/>
                  </a:lnTo>
                  <a:lnTo>
                    <a:pt x="6" y="4"/>
                  </a:lnTo>
                  <a:lnTo>
                    <a:pt x="6" y="4"/>
                  </a:lnTo>
                  <a:lnTo>
                    <a:pt x="6" y="3"/>
                  </a:lnTo>
                  <a:lnTo>
                    <a:pt x="6" y="3"/>
                  </a:lnTo>
                  <a:lnTo>
                    <a:pt x="6" y="3"/>
                  </a:lnTo>
                  <a:lnTo>
                    <a:pt x="6" y="2"/>
                  </a:lnTo>
                  <a:lnTo>
                    <a:pt x="6"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2" name="Freeform 4745"/>
            <p:cNvSpPr>
              <a:spLocks/>
            </p:cNvSpPr>
            <p:nvPr/>
          </p:nvSpPr>
          <p:spPr bwMode="auto">
            <a:xfrm>
              <a:off x="6836229" y="2649077"/>
              <a:ext cx="10557" cy="32532"/>
            </a:xfrm>
            <a:custGeom>
              <a:avLst/>
              <a:gdLst>
                <a:gd name="T0" fmla="*/ 0 w 7"/>
                <a:gd name="T1" fmla="*/ 21 h 21"/>
                <a:gd name="T2" fmla="*/ 0 w 7"/>
                <a:gd name="T3" fmla="*/ 21 h 21"/>
                <a:gd name="T4" fmla="*/ 0 w 7"/>
                <a:gd name="T5" fmla="*/ 20 h 21"/>
                <a:gd name="T6" fmla="*/ 1 w 7"/>
                <a:gd name="T7" fmla="*/ 20 h 21"/>
                <a:gd name="T8" fmla="*/ 1 w 7"/>
                <a:gd name="T9" fmla="*/ 19 h 21"/>
                <a:gd name="T10" fmla="*/ 1 w 7"/>
                <a:gd name="T11" fmla="*/ 19 h 21"/>
                <a:gd name="T12" fmla="*/ 1 w 7"/>
                <a:gd name="T13" fmla="*/ 18 h 21"/>
                <a:gd name="T14" fmla="*/ 1 w 7"/>
                <a:gd name="T15" fmla="*/ 18 h 21"/>
                <a:gd name="T16" fmla="*/ 1 w 7"/>
                <a:gd name="T17" fmla="*/ 18 h 21"/>
                <a:gd name="T18" fmla="*/ 2 w 7"/>
                <a:gd name="T19" fmla="*/ 17 h 21"/>
                <a:gd name="T20" fmla="*/ 2 w 7"/>
                <a:gd name="T21" fmla="*/ 17 h 21"/>
                <a:gd name="T22" fmla="*/ 2 w 7"/>
                <a:gd name="T23" fmla="*/ 16 h 21"/>
                <a:gd name="T24" fmla="*/ 2 w 7"/>
                <a:gd name="T25" fmla="*/ 16 h 21"/>
                <a:gd name="T26" fmla="*/ 2 w 7"/>
                <a:gd name="T27" fmla="*/ 16 h 21"/>
                <a:gd name="T28" fmla="*/ 2 w 7"/>
                <a:gd name="T29" fmla="*/ 15 h 21"/>
                <a:gd name="T30" fmla="*/ 2 w 7"/>
                <a:gd name="T31" fmla="*/ 15 h 21"/>
                <a:gd name="T32" fmla="*/ 3 w 7"/>
                <a:gd name="T33" fmla="*/ 14 h 21"/>
                <a:gd name="T34" fmla="*/ 3 w 7"/>
                <a:gd name="T35" fmla="*/ 14 h 21"/>
                <a:gd name="T36" fmla="*/ 3 w 7"/>
                <a:gd name="T37" fmla="*/ 13 h 21"/>
                <a:gd name="T38" fmla="*/ 3 w 7"/>
                <a:gd name="T39" fmla="*/ 13 h 21"/>
                <a:gd name="T40" fmla="*/ 3 w 7"/>
                <a:gd name="T41" fmla="*/ 13 h 21"/>
                <a:gd name="T42" fmla="*/ 3 w 7"/>
                <a:gd name="T43" fmla="*/ 12 h 21"/>
                <a:gd name="T44" fmla="*/ 3 w 7"/>
                <a:gd name="T45" fmla="*/ 12 h 21"/>
                <a:gd name="T46" fmla="*/ 4 w 7"/>
                <a:gd name="T47" fmla="*/ 11 h 21"/>
                <a:gd name="T48" fmla="*/ 4 w 7"/>
                <a:gd name="T49" fmla="*/ 11 h 21"/>
                <a:gd name="T50" fmla="*/ 4 w 7"/>
                <a:gd name="T51" fmla="*/ 11 h 21"/>
                <a:gd name="T52" fmla="*/ 4 w 7"/>
                <a:gd name="T53" fmla="*/ 10 h 21"/>
                <a:gd name="T54" fmla="*/ 4 w 7"/>
                <a:gd name="T55" fmla="*/ 10 h 21"/>
                <a:gd name="T56" fmla="*/ 4 w 7"/>
                <a:gd name="T57" fmla="*/ 9 h 21"/>
                <a:gd name="T58" fmla="*/ 4 w 7"/>
                <a:gd name="T59" fmla="*/ 9 h 21"/>
                <a:gd name="T60" fmla="*/ 5 w 7"/>
                <a:gd name="T61" fmla="*/ 8 h 21"/>
                <a:gd name="T62" fmla="*/ 5 w 7"/>
                <a:gd name="T63" fmla="*/ 8 h 21"/>
                <a:gd name="T64" fmla="*/ 5 w 7"/>
                <a:gd name="T65" fmla="*/ 7 h 21"/>
                <a:gd name="T66" fmla="*/ 5 w 7"/>
                <a:gd name="T67" fmla="*/ 7 h 21"/>
                <a:gd name="T68" fmla="*/ 5 w 7"/>
                <a:gd name="T69" fmla="*/ 7 h 21"/>
                <a:gd name="T70" fmla="*/ 5 w 7"/>
                <a:gd name="T71" fmla="*/ 6 h 21"/>
                <a:gd name="T72" fmla="*/ 5 w 7"/>
                <a:gd name="T73" fmla="*/ 6 h 21"/>
                <a:gd name="T74" fmla="*/ 6 w 7"/>
                <a:gd name="T75" fmla="*/ 5 h 21"/>
                <a:gd name="T76" fmla="*/ 6 w 7"/>
                <a:gd name="T77" fmla="*/ 5 h 21"/>
                <a:gd name="T78" fmla="*/ 6 w 7"/>
                <a:gd name="T79" fmla="*/ 4 h 21"/>
                <a:gd name="T80" fmla="*/ 6 w 7"/>
                <a:gd name="T81" fmla="*/ 4 h 21"/>
                <a:gd name="T82" fmla="*/ 6 w 7"/>
                <a:gd name="T83" fmla="*/ 3 h 21"/>
                <a:gd name="T84" fmla="*/ 6 w 7"/>
                <a:gd name="T85" fmla="*/ 3 h 21"/>
                <a:gd name="T86" fmla="*/ 7 w 7"/>
                <a:gd name="T87" fmla="*/ 3 h 21"/>
                <a:gd name="T88" fmla="*/ 7 w 7"/>
                <a:gd name="T89" fmla="*/ 2 h 21"/>
                <a:gd name="T90" fmla="*/ 7 w 7"/>
                <a:gd name="T91" fmla="*/ 2 h 21"/>
                <a:gd name="T92" fmla="*/ 7 w 7"/>
                <a:gd name="T93" fmla="*/ 1 h 21"/>
                <a:gd name="T94" fmla="*/ 7 w 7"/>
                <a:gd name="T95" fmla="*/ 1 h 21"/>
                <a:gd name="T96" fmla="*/ 7 w 7"/>
                <a:gd name="T97" fmla="*/ 0 h 21"/>
                <a:gd name="T98" fmla="*/ 7 w 7"/>
                <a:gd name="T9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1">
                  <a:moveTo>
                    <a:pt x="0" y="21"/>
                  </a:moveTo>
                  <a:lnTo>
                    <a:pt x="0" y="21"/>
                  </a:lnTo>
                  <a:lnTo>
                    <a:pt x="0" y="20"/>
                  </a:lnTo>
                  <a:lnTo>
                    <a:pt x="1" y="20"/>
                  </a:lnTo>
                  <a:lnTo>
                    <a:pt x="1" y="19"/>
                  </a:lnTo>
                  <a:lnTo>
                    <a:pt x="1" y="19"/>
                  </a:lnTo>
                  <a:lnTo>
                    <a:pt x="1" y="18"/>
                  </a:lnTo>
                  <a:lnTo>
                    <a:pt x="1" y="18"/>
                  </a:lnTo>
                  <a:lnTo>
                    <a:pt x="1" y="18"/>
                  </a:lnTo>
                  <a:lnTo>
                    <a:pt x="2" y="17"/>
                  </a:lnTo>
                  <a:lnTo>
                    <a:pt x="2" y="17"/>
                  </a:lnTo>
                  <a:lnTo>
                    <a:pt x="2" y="16"/>
                  </a:lnTo>
                  <a:lnTo>
                    <a:pt x="2" y="16"/>
                  </a:lnTo>
                  <a:lnTo>
                    <a:pt x="2" y="16"/>
                  </a:lnTo>
                  <a:lnTo>
                    <a:pt x="2" y="15"/>
                  </a:lnTo>
                  <a:lnTo>
                    <a:pt x="2" y="15"/>
                  </a:lnTo>
                  <a:lnTo>
                    <a:pt x="3" y="14"/>
                  </a:lnTo>
                  <a:lnTo>
                    <a:pt x="3" y="14"/>
                  </a:lnTo>
                  <a:lnTo>
                    <a:pt x="3" y="13"/>
                  </a:lnTo>
                  <a:lnTo>
                    <a:pt x="3" y="13"/>
                  </a:lnTo>
                  <a:lnTo>
                    <a:pt x="3" y="13"/>
                  </a:lnTo>
                  <a:lnTo>
                    <a:pt x="3" y="12"/>
                  </a:lnTo>
                  <a:lnTo>
                    <a:pt x="3" y="12"/>
                  </a:lnTo>
                  <a:lnTo>
                    <a:pt x="4" y="11"/>
                  </a:lnTo>
                  <a:lnTo>
                    <a:pt x="4" y="11"/>
                  </a:lnTo>
                  <a:lnTo>
                    <a:pt x="4" y="11"/>
                  </a:lnTo>
                  <a:lnTo>
                    <a:pt x="4" y="10"/>
                  </a:lnTo>
                  <a:lnTo>
                    <a:pt x="4" y="10"/>
                  </a:lnTo>
                  <a:lnTo>
                    <a:pt x="4" y="9"/>
                  </a:lnTo>
                  <a:lnTo>
                    <a:pt x="4" y="9"/>
                  </a:lnTo>
                  <a:lnTo>
                    <a:pt x="5" y="8"/>
                  </a:lnTo>
                  <a:lnTo>
                    <a:pt x="5" y="8"/>
                  </a:lnTo>
                  <a:lnTo>
                    <a:pt x="5" y="7"/>
                  </a:lnTo>
                  <a:lnTo>
                    <a:pt x="5" y="7"/>
                  </a:lnTo>
                  <a:lnTo>
                    <a:pt x="5" y="7"/>
                  </a:lnTo>
                  <a:lnTo>
                    <a:pt x="5" y="6"/>
                  </a:lnTo>
                  <a:lnTo>
                    <a:pt x="5" y="6"/>
                  </a:lnTo>
                  <a:lnTo>
                    <a:pt x="6" y="5"/>
                  </a:lnTo>
                  <a:lnTo>
                    <a:pt x="6" y="5"/>
                  </a:lnTo>
                  <a:lnTo>
                    <a:pt x="6" y="4"/>
                  </a:lnTo>
                  <a:lnTo>
                    <a:pt x="6" y="4"/>
                  </a:lnTo>
                  <a:lnTo>
                    <a:pt x="6" y="3"/>
                  </a:lnTo>
                  <a:lnTo>
                    <a:pt x="6" y="3"/>
                  </a:lnTo>
                  <a:lnTo>
                    <a:pt x="7"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3" name="Freeform 4746"/>
            <p:cNvSpPr>
              <a:spLocks/>
            </p:cNvSpPr>
            <p:nvPr/>
          </p:nvSpPr>
          <p:spPr bwMode="auto">
            <a:xfrm>
              <a:off x="6846785" y="2613448"/>
              <a:ext cx="10557" cy="35630"/>
            </a:xfrm>
            <a:custGeom>
              <a:avLst/>
              <a:gdLst>
                <a:gd name="T0" fmla="*/ 0 w 7"/>
                <a:gd name="T1" fmla="*/ 23 h 23"/>
                <a:gd name="T2" fmla="*/ 1 w 7"/>
                <a:gd name="T3" fmla="*/ 22 h 23"/>
                <a:gd name="T4" fmla="*/ 1 w 7"/>
                <a:gd name="T5" fmla="*/ 22 h 23"/>
                <a:gd name="T6" fmla="*/ 1 w 7"/>
                <a:gd name="T7" fmla="*/ 21 h 23"/>
                <a:gd name="T8" fmla="*/ 1 w 7"/>
                <a:gd name="T9" fmla="*/ 21 h 23"/>
                <a:gd name="T10" fmla="*/ 1 w 7"/>
                <a:gd name="T11" fmla="*/ 20 h 23"/>
                <a:gd name="T12" fmla="*/ 1 w 7"/>
                <a:gd name="T13" fmla="*/ 20 h 23"/>
                <a:gd name="T14" fmla="*/ 1 w 7"/>
                <a:gd name="T15" fmla="*/ 20 h 23"/>
                <a:gd name="T16" fmla="*/ 2 w 7"/>
                <a:gd name="T17" fmla="*/ 19 h 23"/>
                <a:gd name="T18" fmla="*/ 2 w 7"/>
                <a:gd name="T19" fmla="*/ 19 h 23"/>
                <a:gd name="T20" fmla="*/ 2 w 7"/>
                <a:gd name="T21" fmla="*/ 18 h 23"/>
                <a:gd name="T22" fmla="*/ 2 w 7"/>
                <a:gd name="T23" fmla="*/ 18 h 23"/>
                <a:gd name="T24" fmla="*/ 2 w 7"/>
                <a:gd name="T25" fmla="*/ 17 h 23"/>
                <a:gd name="T26" fmla="*/ 2 w 7"/>
                <a:gd name="T27" fmla="*/ 17 h 23"/>
                <a:gd name="T28" fmla="*/ 2 w 7"/>
                <a:gd name="T29" fmla="*/ 16 h 23"/>
                <a:gd name="T30" fmla="*/ 3 w 7"/>
                <a:gd name="T31" fmla="*/ 16 h 23"/>
                <a:gd name="T32" fmla="*/ 3 w 7"/>
                <a:gd name="T33" fmla="*/ 15 h 23"/>
                <a:gd name="T34" fmla="*/ 3 w 7"/>
                <a:gd name="T35" fmla="*/ 15 h 23"/>
                <a:gd name="T36" fmla="*/ 3 w 7"/>
                <a:gd name="T37" fmla="*/ 14 h 23"/>
                <a:gd name="T38" fmla="*/ 3 w 7"/>
                <a:gd name="T39" fmla="*/ 14 h 23"/>
                <a:gd name="T40" fmla="*/ 3 w 7"/>
                <a:gd name="T41" fmla="*/ 13 h 23"/>
                <a:gd name="T42" fmla="*/ 3 w 7"/>
                <a:gd name="T43" fmla="*/ 13 h 23"/>
                <a:gd name="T44" fmla="*/ 4 w 7"/>
                <a:gd name="T45" fmla="*/ 13 h 23"/>
                <a:gd name="T46" fmla="*/ 4 w 7"/>
                <a:gd name="T47" fmla="*/ 12 h 23"/>
                <a:gd name="T48" fmla="*/ 4 w 7"/>
                <a:gd name="T49" fmla="*/ 12 h 23"/>
                <a:gd name="T50" fmla="*/ 4 w 7"/>
                <a:gd name="T51" fmla="*/ 11 h 23"/>
                <a:gd name="T52" fmla="*/ 4 w 7"/>
                <a:gd name="T53" fmla="*/ 11 h 23"/>
                <a:gd name="T54" fmla="*/ 4 w 7"/>
                <a:gd name="T55" fmla="*/ 10 h 23"/>
                <a:gd name="T56" fmla="*/ 4 w 7"/>
                <a:gd name="T57" fmla="*/ 10 h 23"/>
                <a:gd name="T58" fmla="*/ 5 w 7"/>
                <a:gd name="T59" fmla="*/ 9 h 23"/>
                <a:gd name="T60" fmla="*/ 5 w 7"/>
                <a:gd name="T61" fmla="*/ 9 h 23"/>
                <a:gd name="T62" fmla="*/ 5 w 7"/>
                <a:gd name="T63" fmla="*/ 8 h 23"/>
                <a:gd name="T64" fmla="*/ 5 w 7"/>
                <a:gd name="T65" fmla="*/ 8 h 23"/>
                <a:gd name="T66" fmla="*/ 5 w 7"/>
                <a:gd name="T67" fmla="*/ 7 h 23"/>
                <a:gd name="T68" fmla="*/ 5 w 7"/>
                <a:gd name="T69" fmla="*/ 7 h 23"/>
                <a:gd name="T70" fmla="*/ 5 w 7"/>
                <a:gd name="T71" fmla="*/ 6 h 23"/>
                <a:gd name="T72" fmla="*/ 6 w 7"/>
                <a:gd name="T73" fmla="*/ 6 h 23"/>
                <a:gd name="T74" fmla="*/ 6 w 7"/>
                <a:gd name="T75" fmla="*/ 6 h 23"/>
                <a:gd name="T76" fmla="*/ 6 w 7"/>
                <a:gd name="T77" fmla="*/ 5 h 23"/>
                <a:gd name="T78" fmla="*/ 6 w 7"/>
                <a:gd name="T79" fmla="*/ 5 h 23"/>
                <a:gd name="T80" fmla="*/ 6 w 7"/>
                <a:gd name="T81" fmla="*/ 4 h 23"/>
                <a:gd name="T82" fmla="*/ 6 w 7"/>
                <a:gd name="T83" fmla="*/ 4 h 23"/>
                <a:gd name="T84" fmla="*/ 6 w 7"/>
                <a:gd name="T85" fmla="*/ 3 h 23"/>
                <a:gd name="T86" fmla="*/ 7 w 7"/>
                <a:gd name="T87" fmla="*/ 3 h 23"/>
                <a:gd name="T88" fmla="*/ 7 w 7"/>
                <a:gd name="T89" fmla="*/ 2 h 23"/>
                <a:gd name="T90" fmla="*/ 7 w 7"/>
                <a:gd name="T91" fmla="*/ 2 h 23"/>
                <a:gd name="T92" fmla="*/ 7 w 7"/>
                <a:gd name="T93" fmla="*/ 1 h 23"/>
                <a:gd name="T94" fmla="*/ 7 w 7"/>
                <a:gd name="T95" fmla="*/ 1 h 23"/>
                <a:gd name="T96" fmla="*/ 7 w 7"/>
                <a:gd name="T97" fmla="*/ 0 h 23"/>
                <a:gd name="T98" fmla="*/ 7 w 7"/>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3">
                  <a:moveTo>
                    <a:pt x="0" y="23"/>
                  </a:moveTo>
                  <a:lnTo>
                    <a:pt x="1" y="22"/>
                  </a:lnTo>
                  <a:lnTo>
                    <a:pt x="1" y="22"/>
                  </a:lnTo>
                  <a:lnTo>
                    <a:pt x="1" y="21"/>
                  </a:lnTo>
                  <a:lnTo>
                    <a:pt x="1" y="21"/>
                  </a:lnTo>
                  <a:lnTo>
                    <a:pt x="1" y="20"/>
                  </a:lnTo>
                  <a:lnTo>
                    <a:pt x="1" y="20"/>
                  </a:lnTo>
                  <a:lnTo>
                    <a:pt x="1" y="20"/>
                  </a:lnTo>
                  <a:lnTo>
                    <a:pt x="2" y="19"/>
                  </a:lnTo>
                  <a:lnTo>
                    <a:pt x="2" y="19"/>
                  </a:lnTo>
                  <a:lnTo>
                    <a:pt x="2" y="18"/>
                  </a:lnTo>
                  <a:lnTo>
                    <a:pt x="2" y="18"/>
                  </a:lnTo>
                  <a:lnTo>
                    <a:pt x="2" y="17"/>
                  </a:lnTo>
                  <a:lnTo>
                    <a:pt x="2" y="17"/>
                  </a:lnTo>
                  <a:lnTo>
                    <a:pt x="2" y="16"/>
                  </a:lnTo>
                  <a:lnTo>
                    <a:pt x="3" y="16"/>
                  </a:lnTo>
                  <a:lnTo>
                    <a:pt x="3" y="15"/>
                  </a:lnTo>
                  <a:lnTo>
                    <a:pt x="3" y="15"/>
                  </a:lnTo>
                  <a:lnTo>
                    <a:pt x="3" y="14"/>
                  </a:lnTo>
                  <a:lnTo>
                    <a:pt x="3" y="14"/>
                  </a:lnTo>
                  <a:lnTo>
                    <a:pt x="3" y="13"/>
                  </a:lnTo>
                  <a:lnTo>
                    <a:pt x="3" y="13"/>
                  </a:lnTo>
                  <a:lnTo>
                    <a:pt x="4" y="13"/>
                  </a:lnTo>
                  <a:lnTo>
                    <a:pt x="4" y="12"/>
                  </a:lnTo>
                  <a:lnTo>
                    <a:pt x="4" y="12"/>
                  </a:lnTo>
                  <a:lnTo>
                    <a:pt x="4" y="11"/>
                  </a:lnTo>
                  <a:lnTo>
                    <a:pt x="4" y="11"/>
                  </a:lnTo>
                  <a:lnTo>
                    <a:pt x="4" y="10"/>
                  </a:lnTo>
                  <a:lnTo>
                    <a:pt x="4" y="10"/>
                  </a:lnTo>
                  <a:lnTo>
                    <a:pt x="5" y="9"/>
                  </a:lnTo>
                  <a:lnTo>
                    <a:pt x="5" y="9"/>
                  </a:lnTo>
                  <a:lnTo>
                    <a:pt x="5" y="8"/>
                  </a:lnTo>
                  <a:lnTo>
                    <a:pt x="5" y="8"/>
                  </a:lnTo>
                  <a:lnTo>
                    <a:pt x="5" y="7"/>
                  </a:lnTo>
                  <a:lnTo>
                    <a:pt x="5" y="7"/>
                  </a:lnTo>
                  <a:lnTo>
                    <a:pt x="5" y="6"/>
                  </a:lnTo>
                  <a:lnTo>
                    <a:pt x="6" y="6"/>
                  </a:lnTo>
                  <a:lnTo>
                    <a:pt x="6" y="6"/>
                  </a:lnTo>
                  <a:lnTo>
                    <a:pt x="6" y="5"/>
                  </a:lnTo>
                  <a:lnTo>
                    <a:pt x="6" y="5"/>
                  </a:lnTo>
                  <a:lnTo>
                    <a:pt x="6" y="4"/>
                  </a:lnTo>
                  <a:lnTo>
                    <a:pt x="6" y="4"/>
                  </a:lnTo>
                  <a:lnTo>
                    <a:pt x="6" y="3"/>
                  </a:lnTo>
                  <a:lnTo>
                    <a:pt x="7" y="3"/>
                  </a:lnTo>
                  <a:lnTo>
                    <a:pt x="7" y="2"/>
                  </a:lnTo>
                  <a:lnTo>
                    <a:pt x="7" y="2"/>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4" name="Freeform 4747"/>
            <p:cNvSpPr>
              <a:spLocks/>
            </p:cNvSpPr>
            <p:nvPr/>
          </p:nvSpPr>
          <p:spPr bwMode="auto">
            <a:xfrm>
              <a:off x="6857342" y="2576270"/>
              <a:ext cx="12065" cy="37178"/>
            </a:xfrm>
            <a:custGeom>
              <a:avLst/>
              <a:gdLst>
                <a:gd name="T0" fmla="*/ 0 w 8"/>
                <a:gd name="T1" fmla="*/ 24 h 24"/>
                <a:gd name="T2" fmla="*/ 1 w 8"/>
                <a:gd name="T3" fmla="*/ 23 h 24"/>
                <a:gd name="T4" fmla="*/ 1 w 8"/>
                <a:gd name="T5" fmla="*/ 23 h 24"/>
                <a:gd name="T6" fmla="*/ 1 w 8"/>
                <a:gd name="T7" fmla="*/ 22 h 24"/>
                <a:gd name="T8" fmla="*/ 1 w 8"/>
                <a:gd name="T9" fmla="*/ 22 h 24"/>
                <a:gd name="T10" fmla="*/ 1 w 8"/>
                <a:gd name="T11" fmla="*/ 21 h 24"/>
                <a:gd name="T12" fmla="*/ 1 w 8"/>
                <a:gd name="T13" fmla="*/ 21 h 24"/>
                <a:gd name="T14" fmla="*/ 1 w 8"/>
                <a:gd name="T15" fmla="*/ 20 h 24"/>
                <a:gd name="T16" fmla="*/ 2 w 8"/>
                <a:gd name="T17" fmla="*/ 20 h 24"/>
                <a:gd name="T18" fmla="*/ 2 w 8"/>
                <a:gd name="T19" fmla="*/ 19 h 24"/>
                <a:gd name="T20" fmla="*/ 2 w 8"/>
                <a:gd name="T21" fmla="*/ 19 h 24"/>
                <a:gd name="T22" fmla="*/ 2 w 8"/>
                <a:gd name="T23" fmla="*/ 18 h 24"/>
                <a:gd name="T24" fmla="*/ 2 w 8"/>
                <a:gd name="T25" fmla="*/ 18 h 24"/>
                <a:gd name="T26" fmla="*/ 2 w 8"/>
                <a:gd name="T27" fmla="*/ 18 h 24"/>
                <a:gd name="T28" fmla="*/ 2 w 8"/>
                <a:gd name="T29" fmla="*/ 17 h 24"/>
                <a:gd name="T30" fmla="*/ 3 w 8"/>
                <a:gd name="T31" fmla="*/ 17 h 24"/>
                <a:gd name="T32" fmla="*/ 3 w 8"/>
                <a:gd name="T33" fmla="*/ 16 h 24"/>
                <a:gd name="T34" fmla="*/ 3 w 8"/>
                <a:gd name="T35" fmla="*/ 16 h 24"/>
                <a:gd name="T36" fmla="*/ 3 w 8"/>
                <a:gd name="T37" fmla="*/ 15 h 24"/>
                <a:gd name="T38" fmla="*/ 3 w 8"/>
                <a:gd name="T39" fmla="*/ 15 h 24"/>
                <a:gd name="T40" fmla="*/ 3 w 8"/>
                <a:gd name="T41" fmla="*/ 14 h 24"/>
                <a:gd name="T42" fmla="*/ 4 w 8"/>
                <a:gd name="T43" fmla="*/ 14 h 24"/>
                <a:gd name="T44" fmla="*/ 4 w 8"/>
                <a:gd name="T45" fmla="*/ 13 h 24"/>
                <a:gd name="T46" fmla="*/ 4 w 8"/>
                <a:gd name="T47" fmla="*/ 13 h 24"/>
                <a:gd name="T48" fmla="*/ 4 w 8"/>
                <a:gd name="T49" fmla="*/ 12 h 24"/>
                <a:gd name="T50" fmla="*/ 4 w 8"/>
                <a:gd name="T51" fmla="*/ 12 h 24"/>
                <a:gd name="T52" fmla="*/ 4 w 8"/>
                <a:gd name="T53" fmla="*/ 11 h 24"/>
                <a:gd name="T54" fmla="*/ 4 w 8"/>
                <a:gd name="T55" fmla="*/ 11 h 24"/>
                <a:gd name="T56" fmla="*/ 5 w 8"/>
                <a:gd name="T57" fmla="*/ 10 h 24"/>
                <a:gd name="T58" fmla="*/ 5 w 8"/>
                <a:gd name="T59" fmla="*/ 10 h 24"/>
                <a:gd name="T60" fmla="*/ 5 w 8"/>
                <a:gd name="T61" fmla="*/ 9 h 24"/>
                <a:gd name="T62" fmla="*/ 5 w 8"/>
                <a:gd name="T63" fmla="*/ 9 h 24"/>
                <a:gd name="T64" fmla="*/ 5 w 8"/>
                <a:gd name="T65" fmla="*/ 8 h 24"/>
                <a:gd name="T66" fmla="*/ 5 w 8"/>
                <a:gd name="T67" fmla="*/ 8 h 24"/>
                <a:gd name="T68" fmla="*/ 5 w 8"/>
                <a:gd name="T69" fmla="*/ 7 h 24"/>
                <a:gd name="T70" fmla="*/ 6 w 8"/>
                <a:gd name="T71" fmla="*/ 7 h 24"/>
                <a:gd name="T72" fmla="*/ 6 w 8"/>
                <a:gd name="T73" fmla="*/ 7 h 24"/>
                <a:gd name="T74" fmla="*/ 6 w 8"/>
                <a:gd name="T75" fmla="*/ 6 h 24"/>
                <a:gd name="T76" fmla="*/ 6 w 8"/>
                <a:gd name="T77" fmla="*/ 6 h 24"/>
                <a:gd name="T78" fmla="*/ 6 w 8"/>
                <a:gd name="T79" fmla="*/ 5 h 24"/>
                <a:gd name="T80" fmla="*/ 6 w 8"/>
                <a:gd name="T81" fmla="*/ 5 h 24"/>
                <a:gd name="T82" fmla="*/ 6 w 8"/>
                <a:gd name="T83" fmla="*/ 4 h 24"/>
                <a:gd name="T84" fmla="*/ 7 w 8"/>
                <a:gd name="T85" fmla="*/ 4 h 24"/>
                <a:gd name="T86" fmla="*/ 7 w 8"/>
                <a:gd name="T87" fmla="*/ 3 h 24"/>
                <a:gd name="T88" fmla="*/ 7 w 8"/>
                <a:gd name="T89" fmla="*/ 3 h 24"/>
                <a:gd name="T90" fmla="*/ 7 w 8"/>
                <a:gd name="T91" fmla="*/ 2 h 24"/>
                <a:gd name="T92" fmla="*/ 7 w 8"/>
                <a:gd name="T93" fmla="*/ 2 h 24"/>
                <a:gd name="T94" fmla="*/ 7 w 8"/>
                <a:gd name="T95" fmla="*/ 1 h 24"/>
                <a:gd name="T96" fmla="*/ 7 w 8"/>
                <a:gd name="T97" fmla="*/ 1 h 24"/>
                <a:gd name="T98" fmla="*/ 8 w 8"/>
                <a:gd name="T9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4">
                  <a:moveTo>
                    <a:pt x="0" y="24"/>
                  </a:moveTo>
                  <a:lnTo>
                    <a:pt x="1" y="23"/>
                  </a:lnTo>
                  <a:lnTo>
                    <a:pt x="1" y="23"/>
                  </a:lnTo>
                  <a:lnTo>
                    <a:pt x="1" y="22"/>
                  </a:lnTo>
                  <a:lnTo>
                    <a:pt x="1" y="22"/>
                  </a:lnTo>
                  <a:lnTo>
                    <a:pt x="1" y="21"/>
                  </a:lnTo>
                  <a:lnTo>
                    <a:pt x="1" y="21"/>
                  </a:lnTo>
                  <a:lnTo>
                    <a:pt x="1" y="20"/>
                  </a:lnTo>
                  <a:lnTo>
                    <a:pt x="2" y="20"/>
                  </a:lnTo>
                  <a:lnTo>
                    <a:pt x="2" y="19"/>
                  </a:lnTo>
                  <a:lnTo>
                    <a:pt x="2" y="19"/>
                  </a:lnTo>
                  <a:lnTo>
                    <a:pt x="2" y="18"/>
                  </a:lnTo>
                  <a:lnTo>
                    <a:pt x="2" y="18"/>
                  </a:lnTo>
                  <a:lnTo>
                    <a:pt x="2" y="18"/>
                  </a:lnTo>
                  <a:lnTo>
                    <a:pt x="2" y="17"/>
                  </a:lnTo>
                  <a:lnTo>
                    <a:pt x="3" y="17"/>
                  </a:lnTo>
                  <a:lnTo>
                    <a:pt x="3" y="16"/>
                  </a:lnTo>
                  <a:lnTo>
                    <a:pt x="3" y="16"/>
                  </a:lnTo>
                  <a:lnTo>
                    <a:pt x="3" y="15"/>
                  </a:lnTo>
                  <a:lnTo>
                    <a:pt x="3" y="15"/>
                  </a:lnTo>
                  <a:lnTo>
                    <a:pt x="3" y="14"/>
                  </a:lnTo>
                  <a:lnTo>
                    <a:pt x="4" y="14"/>
                  </a:lnTo>
                  <a:lnTo>
                    <a:pt x="4" y="13"/>
                  </a:lnTo>
                  <a:lnTo>
                    <a:pt x="4" y="13"/>
                  </a:lnTo>
                  <a:lnTo>
                    <a:pt x="4" y="12"/>
                  </a:lnTo>
                  <a:lnTo>
                    <a:pt x="4" y="12"/>
                  </a:lnTo>
                  <a:lnTo>
                    <a:pt x="4" y="11"/>
                  </a:lnTo>
                  <a:lnTo>
                    <a:pt x="4" y="11"/>
                  </a:lnTo>
                  <a:lnTo>
                    <a:pt x="5" y="10"/>
                  </a:lnTo>
                  <a:lnTo>
                    <a:pt x="5" y="10"/>
                  </a:lnTo>
                  <a:lnTo>
                    <a:pt x="5" y="9"/>
                  </a:lnTo>
                  <a:lnTo>
                    <a:pt x="5" y="9"/>
                  </a:lnTo>
                  <a:lnTo>
                    <a:pt x="5" y="8"/>
                  </a:lnTo>
                  <a:lnTo>
                    <a:pt x="5" y="8"/>
                  </a:lnTo>
                  <a:lnTo>
                    <a:pt x="5" y="7"/>
                  </a:lnTo>
                  <a:lnTo>
                    <a:pt x="6" y="7"/>
                  </a:lnTo>
                  <a:lnTo>
                    <a:pt x="6" y="7"/>
                  </a:lnTo>
                  <a:lnTo>
                    <a:pt x="6" y="6"/>
                  </a:lnTo>
                  <a:lnTo>
                    <a:pt x="6" y="6"/>
                  </a:lnTo>
                  <a:lnTo>
                    <a:pt x="6" y="5"/>
                  </a:lnTo>
                  <a:lnTo>
                    <a:pt x="6" y="5"/>
                  </a:lnTo>
                  <a:lnTo>
                    <a:pt x="6" y="4"/>
                  </a:lnTo>
                  <a:lnTo>
                    <a:pt x="7" y="4"/>
                  </a:lnTo>
                  <a:lnTo>
                    <a:pt x="7" y="3"/>
                  </a:lnTo>
                  <a:lnTo>
                    <a:pt x="7" y="3"/>
                  </a:lnTo>
                  <a:lnTo>
                    <a:pt x="7" y="2"/>
                  </a:lnTo>
                  <a:lnTo>
                    <a:pt x="7" y="2"/>
                  </a:lnTo>
                  <a:lnTo>
                    <a:pt x="7" y="1"/>
                  </a:lnTo>
                  <a:lnTo>
                    <a:pt x="7" y="1"/>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5" name="Freeform 4748"/>
            <p:cNvSpPr>
              <a:spLocks/>
            </p:cNvSpPr>
            <p:nvPr/>
          </p:nvSpPr>
          <p:spPr bwMode="auto">
            <a:xfrm>
              <a:off x="6869407" y="2542190"/>
              <a:ext cx="10557" cy="34080"/>
            </a:xfrm>
            <a:custGeom>
              <a:avLst/>
              <a:gdLst>
                <a:gd name="T0" fmla="*/ 0 w 7"/>
                <a:gd name="T1" fmla="*/ 22 h 22"/>
                <a:gd name="T2" fmla="*/ 0 w 7"/>
                <a:gd name="T3" fmla="*/ 22 h 22"/>
                <a:gd name="T4" fmla="*/ 0 w 7"/>
                <a:gd name="T5" fmla="*/ 21 h 22"/>
                <a:gd name="T6" fmla="*/ 0 w 7"/>
                <a:gd name="T7" fmla="*/ 21 h 22"/>
                <a:gd name="T8" fmla="*/ 0 w 7"/>
                <a:gd name="T9" fmla="*/ 20 h 22"/>
                <a:gd name="T10" fmla="*/ 0 w 7"/>
                <a:gd name="T11" fmla="*/ 20 h 22"/>
                <a:gd name="T12" fmla="*/ 1 w 7"/>
                <a:gd name="T13" fmla="*/ 19 h 22"/>
                <a:gd name="T14" fmla="*/ 1 w 7"/>
                <a:gd name="T15" fmla="*/ 19 h 22"/>
                <a:gd name="T16" fmla="*/ 1 w 7"/>
                <a:gd name="T17" fmla="*/ 18 h 22"/>
                <a:gd name="T18" fmla="*/ 1 w 7"/>
                <a:gd name="T19" fmla="*/ 18 h 22"/>
                <a:gd name="T20" fmla="*/ 1 w 7"/>
                <a:gd name="T21" fmla="*/ 18 h 22"/>
                <a:gd name="T22" fmla="*/ 1 w 7"/>
                <a:gd name="T23" fmla="*/ 17 h 22"/>
                <a:gd name="T24" fmla="*/ 1 w 7"/>
                <a:gd name="T25" fmla="*/ 17 h 22"/>
                <a:gd name="T26" fmla="*/ 2 w 7"/>
                <a:gd name="T27" fmla="*/ 16 h 22"/>
                <a:gd name="T28" fmla="*/ 2 w 7"/>
                <a:gd name="T29" fmla="*/ 16 h 22"/>
                <a:gd name="T30" fmla="*/ 2 w 7"/>
                <a:gd name="T31" fmla="*/ 15 h 22"/>
                <a:gd name="T32" fmla="*/ 2 w 7"/>
                <a:gd name="T33" fmla="*/ 15 h 22"/>
                <a:gd name="T34" fmla="*/ 2 w 7"/>
                <a:gd name="T35" fmla="*/ 14 h 22"/>
                <a:gd name="T36" fmla="*/ 2 w 7"/>
                <a:gd name="T37" fmla="*/ 14 h 22"/>
                <a:gd name="T38" fmla="*/ 2 w 7"/>
                <a:gd name="T39" fmla="*/ 13 h 22"/>
                <a:gd name="T40" fmla="*/ 3 w 7"/>
                <a:gd name="T41" fmla="*/ 13 h 22"/>
                <a:gd name="T42" fmla="*/ 3 w 7"/>
                <a:gd name="T43" fmla="*/ 12 h 22"/>
                <a:gd name="T44" fmla="*/ 3 w 7"/>
                <a:gd name="T45" fmla="*/ 12 h 22"/>
                <a:gd name="T46" fmla="*/ 3 w 7"/>
                <a:gd name="T47" fmla="*/ 12 h 22"/>
                <a:gd name="T48" fmla="*/ 3 w 7"/>
                <a:gd name="T49" fmla="*/ 11 h 22"/>
                <a:gd name="T50" fmla="*/ 3 w 7"/>
                <a:gd name="T51" fmla="*/ 11 h 22"/>
                <a:gd name="T52" fmla="*/ 3 w 7"/>
                <a:gd name="T53" fmla="*/ 10 h 22"/>
                <a:gd name="T54" fmla="*/ 4 w 7"/>
                <a:gd name="T55" fmla="*/ 10 h 22"/>
                <a:gd name="T56" fmla="*/ 4 w 7"/>
                <a:gd name="T57" fmla="*/ 9 h 22"/>
                <a:gd name="T58" fmla="*/ 4 w 7"/>
                <a:gd name="T59" fmla="*/ 9 h 22"/>
                <a:gd name="T60" fmla="*/ 4 w 7"/>
                <a:gd name="T61" fmla="*/ 8 h 22"/>
                <a:gd name="T62" fmla="*/ 4 w 7"/>
                <a:gd name="T63" fmla="*/ 8 h 22"/>
                <a:gd name="T64" fmla="*/ 4 w 7"/>
                <a:gd name="T65" fmla="*/ 7 h 22"/>
                <a:gd name="T66" fmla="*/ 4 w 7"/>
                <a:gd name="T67" fmla="*/ 7 h 22"/>
                <a:gd name="T68" fmla="*/ 5 w 7"/>
                <a:gd name="T69" fmla="*/ 7 h 22"/>
                <a:gd name="T70" fmla="*/ 5 w 7"/>
                <a:gd name="T71" fmla="*/ 6 h 22"/>
                <a:gd name="T72" fmla="*/ 5 w 7"/>
                <a:gd name="T73" fmla="*/ 6 h 22"/>
                <a:gd name="T74" fmla="*/ 5 w 7"/>
                <a:gd name="T75" fmla="*/ 5 h 22"/>
                <a:gd name="T76" fmla="*/ 5 w 7"/>
                <a:gd name="T77" fmla="*/ 5 h 22"/>
                <a:gd name="T78" fmla="*/ 5 w 7"/>
                <a:gd name="T79" fmla="*/ 4 h 22"/>
                <a:gd name="T80" fmla="*/ 5 w 7"/>
                <a:gd name="T81" fmla="*/ 4 h 22"/>
                <a:gd name="T82" fmla="*/ 6 w 7"/>
                <a:gd name="T83" fmla="*/ 3 h 22"/>
                <a:gd name="T84" fmla="*/ 6 w 7"/>
                <a:gd name="T85" fmla="*/ 3 h 22"/>
                <a:gd name="T86" fmla="*/ 6 w 7"/>
                <a:gd name="T87" fmla="*/ 3 h 22"/>
                <a:gd name="T88" fmla="*/ 6 w 7"/>
                <a:gd name="T89" fmla="*/ 2 h 22"/>
                <a:gd name="T90" fmla="*/ 6 w 7"/>
                <a:gd name="T91" fmla="*/ 2 h 22"/>
                <a:gd name="T92" fmla="*/ 6 w 7"/>
                <a:gd name="T93" fmla="*/ 1 h 22"/>
                <a:gd name="T94" fmla="*/ 6 w 7"/>
                <a:gd name="T95" fmla="*/ 1 h 22"/>
                <a:gd name="T96" fmla="*/ 7 w 7"/>
                <a:gd name="T97" fmla="*/ 0 h 22"/>
                <a:gd name="T98" fmla="*/ 7 w 7"/>
                <a:gd name="T9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22"/>
                  </a:moveTo>
                  <a:lnTo>
                    <a:pt x="0" y="22"/>
                  </a:lnTo>
                  <a:lnTo>
                    <a:pt x="0" y="21"/>
                  </a:lnTo>
                  <a:lnTo>
                    <a:pt x="0" y="21"/>
                  </a:lnTo>
                  <a:lnTo>
                    <a:pt x="0" y="20"/>
                  </a:lnTo>
                  <a:lnTo>
                    <a:pt x="0" y="20"/>
                  </a:lnTo>
                  <a:lnTo>
                    <a:pt x="1" y="19"/>
                  </a:lnTo>
                  <a:lnTo>
                    <a:pt x="1" y="19"/>
                  </a:lnTo>
                  <a:lnTo>
                    <a:pt x="1" y="18"/>
                  </a:lnTo>
                  <a:lnTo>
                    <a:pt x="1" y="18"/>
                  </a:lnTo>
                  <a:lnTo>
                    <a:pt x="1" y="18"/>
                  </a:lnTo>
                  <a:lnTo>
                    <a:pt x="1" y="17"/>
                  </a:lnTo>
                  <a:lnTo>
                    <a:pt x="1" y="17"/>
                  </a:lnTo>
                  <a:lnTo>
                    <a:pt x="2" y="16"/>
                  </a:lnTo>
                  <a:lnTo>
                    <a:pt x="2" y="16"/>
                  </a:lnTo>
                  <a:lnTo>
                    <a:pt x="2" y="15"/>
                  </a:lnTo>
                  <a:lnTo>
                    <a:pt x="2" y="15"/>
                  </a:lnTo>
                  <a:lnTo>
                    <a:pt x="2" y="14"/>
                  </a:lnTo>
                  <a:lnTo>
                    <a:pt x="2" y="14"/>
                  </a:lnTo>
                  <a:lnTo>
                    <a:pt x="2" y="13"/>
                  </a:lnTo>
                  <a:lnTo>
                    <a:pt x="3" y="13"/>
                  </a:lnTo>
                  <a:lnTo>
                    <a:pt x="3" y="12"/>
                  </a:lnTo>
                  <a:lnTo>
                    <a:pt x="3" y="12"/>
                  </a:lnTo>
                  <a:lnTo>
                    <a:pt x="3" y="12"/>
                  </a:lnTo>
                  <a:lnTo>
                    <a:pt x="3" y="11"/>
                  </a:lnTo>
                  <a:lnTo>
                    <a:pt x="3" y="11"/>
                  </a:lnTo>
                  <a:lnTo>
                    <a:pt x="3" y="10"/>
                  </a:lnTo>
                  <a:lnTo>
                    <a:pt x="4" y="10"/>
                  </a:lnTo>
                  <a:lnTo>
                    <a:pt x="4" y="9"/>
                  </a:lnTo>
                  <a:lnTo>
                    <a:pt x="4" y="9"/>
                  </a:lnTo>
                  <a:lnTo>
                    <a:pt x="4" y="8"/>
                  </a:lnTo>
                  <a:lnTo>
                    <a:pt x="4" y="8"/>
                  </a:lnTo>
                  <a:lnTo>
                    <a:pt x="4" y="7"/>
                  </a:lnTo>
                  <a:lnTo>
                    <a:pt x="4" y="7"/>
                  </a:lnTo>
                  <a:lnTo>
                    <a:pt x="5" y="7"/>
                  </a:lnTo>
                  <a:lnTo>
                    <a:pt x="5" y="6"/>
                  </a:lnTo>
                  <a:lnTo>
                    <a:pt x="5" y="6"/>
                  </a:lnTo>
                  <a:lnTo>
                    <a:pt x="5" y="5"/>
                  </a:lnTo>
                  <a:lnTo>
                    <a:pt x="5" y="5"/>
                  </a:lnTo>
                  <a:lnTo>
                    <a:pt x="5" y="4"/>
                  </a:lnTo>
                  <a:lnTo>
                    <a:pt x="5" y="4"/>
                  </a:lnTo>
                  <a:lnTo>
                    <a:pt x="6" y="3"/>
                  </a:lnTo>
                  <a:lnTo>
                    <a:pt x="6" y="3"/>
                  </a:lnTo>
                  <a:lnTo>
                    <a:pt x="6" y="3"/>
                  </a:lnTo>
                  <a:lnTo>
                    <a:pt x="6" y="2"/>
                  </a:lnTo>
                  <a:lnTo>
                    <a:pt x="6" y="2"/>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6" name="Freeform 4749"/>
            <p:cNvSpPr>
              <a:spLocks/>
            </p:cNvSpPr>
            <p:nvPr/>
          </p:nvSpPr>
          <p:spPr bwMode="auto">
            <a:xfrm>
              <a:off x="6879963" y="2511208"/>
              <a:ext cx="10557" cy="30982"/>
            </a:xfrm>
            <a:custGeom>
              <a:avLst/>
              <a:gdLst>
                <a:gd name="T0" fmla="*/ 0 w 7"/>
                <a:gd name="T1" fmla="*/ 20 h 20"/>
                <a:gd name="T2" fmla="*/ 0 w 7"/>
                <a:gd name="T3" fmla="*/ 20 h 20"/>
                <a:gd name="T4" fmla="*/ 0 w 7"/>
                <a:gd name="T5" fmla="*/ 19 h 20"/>
                <a:gd name="T6" fmla="*/ 0 w 7"/>
                <a:gd name="T7" fmla="*/ 19 h 20"/>
                <a:gd name="T8" fmla="*/ 0 w 7"/>
                <a:gd name="T9" fmla="*/ 18 h 20"/>
                <a:gd name="T10" fmla="*/ 0 w 7"/>
                <a:gd name="T11" fmla="*/ 18 h 20"/>
                <a:gd name="T12" fmla="*/ 1 w 7"/>
                <a:gd name="T13" fmla="*/ 17 h 20"/>
                <a:gd name="T14" fmla="*/ 1 w 7"/>
                <a:gd name="T15" fmla="*/ 17 h 20"/>
                <a:gd name="T16" fmla="*/ 1 w 7"/>
                <a:gd name="T17" fmla="*/ 17 h 20"/>
                <a:gd name="T18" fmla="*/ 1 w 7"/>
                <a:gd name="T19" fmla="*/ 16 h 20"/>
                <a:gd name="T20" fmla="*/ 1 w 7"/>
                <a:gd name="T21" fmla="*/ 16 h 20"/>
                <a:gd name="T22" fmla="*/ 1 w 7"/>
                <a:gd name="T23" fmla="*/ 15 h 20"/>
                <a:gd name="T24" fmla="*/ 1 w 7"/>
                <a:gd name="T25" fmla="*/ 15 h 20"/>
                <a:gd name="T26" fmla="*/ 2 w 7"/>
                <a:gd name="T27" fmla="*/ 14 h 20"/>
                <a:gd name="T28" fmla="*/ 2 w 7"/>
                <a:gd name="T29" fmla="*/ 14 h 20"/>
                <a:gd name="T30" fmla="*/ 2 w 7"/>
                <a:gd name="T31" fmla="*/ 14 h 20"/>
                <a:gd name="T32" fmla="*/ 2 w 7"/>
                <a:gd name="T33" fmla="*/ 13 h 20"/>
                <a:gd name="T34" fmla="*/ 2 w 7"/>
                <a:gd name="T35" fmla="*/ 13 h 20"/>
                <a:gd name="T36" fmla="*/ 2 w 7"/>
                <a:gd name="T37" fmla="*/ 12 h 20"/>
                <a:gd name="T38" fmla="*/ 2 w 7"/>
                <a:gd name="T39" fmla="*/ 12 h 20"/>
                <a:gd name="T40" fmla="*/ 3 w 7"/>
                <a:gd name="T41" fmla="*/ 12 h 20"/>
                <a:gd name="T42" fmla="*/ 3 w 7"/>
                <a:gd name="T43" fmla="*/ 11 h 20"/>
                <a:gd name="T44" fmla="*/ 3 w 7"/>
                <a:gd name="T45" fmla="*/ 11 h 20"/>
                <a:gd name="T46" fmla="*/ 3 w 7"/>
                <a:gd name="T47" fmla="*/ 10 h 20"/>
                <a:gd name="T48" fmla="*/ 3 w 7"/>
                <a:gd name="T49" fmla="*/ 10 h 20"/>
                <a:gd name="T50" fmla="*/ 3 w 7"/>
                <a:gd name="T51" fmla="*/ 10 h 20"/>
                <a:gd name="T52" fmla="*/ 4 w 7"/>
                <a:gd name="T53" fmla="*/ 9 h 20"/>
                <a:gd name="T54" fmla="*/ 4 w 7"/>
                <a:gd name="T55" fmla="*/ 9 h 20"/>
                <a:gd name="T56" fmla="*/ 4 w 7"/>
                <a:gd name="T57" fmla="*/ 8 h 20"/>
                <a:gd name="T58" fmla="*/ 4 w 7"/>
                <a:gd name="T59" fmla="*/ 8 h 20"/>
                <a:gd name="T60" fmla="*/ 4 w 7"/>
                <a:gd name="T61" fmla="*/ 8 h 20"/>
                <a:gd name="T62" fmla="*/ 4 w 7"/>
                <a:gd name="T63" fmla="*/ 7 h 20"/>
                <a:gd name="T64" fmla="*/ 4 w 7"/>
                <a:gd name="T65" fmla="*/ 7 h 20"/>
                <a:gd name="T66" fmla="*/ 5 w 7"/>
                <a:gd name="T67" fmla="*/ 6 h 20"/>
                <a:gd name="T68" fmla="*/ 5 w 7"/>
                <a:gd name="T69" fmla="*/ 6 h 20"/>
                <a:gd name="T70" fmla="*/ 5 w 7"/>
                <a:gd name="T71" fmla="*/ 6 h 20"/>
                <a:gd name="T72" fmla="*/ 5 w 7"/>
                <a:gd name="T73" fmla="*/ 5 h 20"/>
                <a:gd name="T74" fmla="*/ 5 w 7"/>
                <a:gd name="T75" fmla="*/ 5 h 20"/>
                <a:gd name="T76" fmla="*/ 5 w 7"/>
                <a:gd name="T77" fmla="*/ 4 h 20"/>
                <a:gd name="T78" fmla="*/ 5 w 7"/>
                <a:gd name="T79" fmla="*/ 4 h 20"/>
                <a:gd name="T80" fmla="*/ 6 w 7"/>
                <a:gd name="T81" fmla="*/ 4 h 20"/>
                <a:gd name="T82" fmla="*/ 6 w 7"/>
                <a:gd name="T83" fmla="*/ 3 h 20"/>
                <a:gd name="T84" fmla="*/ 6 w 7"/>
                <a:gd name="T85" fmla="*/ 3 h 20"/>
                <a:gd name="T86" fmla="*/ 6 w 7"/>
                <a:gd name="T87" fmla="*/ 2 h 20"/>
                <a:gd name="T88" fmla="*/ 6 w 7"/>
                <a:gd name="T89" fmla="*/ 2 h 20"/>
                <a:gd name="T90" fmla="*/ 6 w 7"/>
                <a:gd name="T91" fmla="*/ 2 h 20"/>
                <a:gd name="T92" fmla="*/ 6 w 7"/>
                <a:gd name="T93" fmla="*/ 1 h 20"/>
                <a:gd name="T94" fmla="*/ 7 w 7"/>
                <a:gd name="T95" fmla="*/ 1 h 20"/>
                <a:gd name="T96" fmla="*/ 7 w 7"/>
                <a:gd name="T97" fmla="*/ 1 h 20"/>
                <a:gd name="T98" fmla="*/ 7 w 7"/>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20"/>
                  </a:moveTo>
                  <a:lnTo>
                    <a:pt x="0" y="20"/>
                  </a:lnTo>
                  <a:lnTo>
                    <a:pt x="0" y="19"/>
                  </a:lnTo>
                  <a:lnTo>
                    <a:pt x="0" y="19"/>
                  </a:lnTo>
                  <a:lnTo>
                    <a:pt x="0" y="18"/>
                  </a:lnTo>
                  <a:lnTo>
                    <a:pt x="0" y="18"/>
                  </a:lnTo>
                  <a:lnTo>
                    <a:pt x="1" y="17"/>
                  </a:lnTo>
                  <a:lnTo>
                    <a:pt x="1" y="17"/>
                  </a:lnTo>
                  <a:lnTo>
                    <a:pt x="1" y="17"/>
                  </a:lnTo>
                  <a:lnTo>
                    <a:pt x="1" y="16"/>
                  </a:lnTo>
                  <a:lnTo>
                    <a:pt x="1" y="16"/>
                  </a:lnTo>
                  <a:lnTo>
                    <a:pt x="1" y="15"/>
                  </a:lnTo>
                  <a:lnTo>
                    <a:pt x="1" y="15"/>
                  </a:lnTo>
                  <a:lnTo>
                    <a:pt x="2" y="14"/>
                  </a:lnTo>
                  <a:lnTo>
                    <a:pt x="2" y="14"/>
                  </a:lnTo>
                  <a:lnTo>
                    <a:pt x="2" y="14"/>
                  </a:lnTo>
                  <a:lnTo>
                    <a:pt x="2" y="13"/>
                  </a:lnTo>
                  <a:lnTo>
                    <a:pt x="2" y="13"/>
                  </a:lnTo>
                  <a:lnTo>
                    <a:pt x="2" y="12"/>
                  </a:lnTo>
                  <a:lnTo>
                    <a:pt x="2" y="12"/>
                  </a:lnTo>
                  <a:lnTo>
                    <a:pt x="3" y="12"/>
                  </a:lnTo>
                  <a:lnTo>
                    <a:pt x="3" y="11"/>
                  </a:lnTo>
                  <a:lnTo>
                    <a:pt x="3" y="11"/>
                  </a:lnTo>
                  <a:lnTo>
                    <a:pt x="3" y="10"/>
                  </a:lnTo>
                  <a:lnTo>
                    <a:pt x="3" y="10"/>
                  </a:lnTo>
                  <a:lnTo>
                    <a:pt x="3" y="10"/>
                  </a:lnTo>
                  <a:lnTo>
                    <a:pt x="4" y="9"/>
                  </a:lnTo>
                  <a:lnTo>
                    <a:pt x="4" y="9"/>
                  </a:lnTo>
                  <a:lnTo>
                    <a:pt x="4" y="8"/>
                  </a:lnTo>
                  <a:lnTo>
                    <a:pt x="4" y="8"/>
                  </a:lnTo>
                  <a:lnTo>
                    <a:pt x="4" y="8"/>
                  </a:lnTo>
                  <a:lnTo>
                    <a:pt x="4" y="7"/>
                  </a:lnTo>
                  <a:lnTo>
                    <a:pt x="4" y="7"/>
                  </a:lnTo>
                  <a:lnTo>
                    <a:pt x="5" y="6"/>
                  </a:lnTo>
                  <a:lnTo>
                    <a:pt x="5" y="6"/>
                  </a:lnTo>
                  <a:lnTo>
                    <a:pt x="5" y="6"/>
                  </a:lnTo>
                  <a:lnTo>
                    <a:pt x="5" y="5"/>
                  </a:lnTo>
                  <a:lnTo>
                    <a:pt x="5" y="5"/>
                  </a:lnTo>
                  <a:lnTo>
                    <a:pt x="5" y="4"/>
                  </a:lnTo>
                  <a:lnTo>
                    <a:pt x="5" y="4"/>
                  </a:lnTo>
                  <a:lnTo>
                    <a:pt x="6" y="4"/>
                  </a:lnTo>
                  <a:lnTo>
                    <a:pt x="6" y="3"/>
                  </a:lnTo>
                  <a:lnTo>
                    <a:pt x="6" y="3"/>
                  </a:lnTo>
                  <a:lnTo>
                    <a:pt x="6" y="2"/>
                  </a:lnTo>
                  <a:lnTo>
                    <a:pt x="6" y="2"/>
                  </a:lnTo>
                  <a:lnTo>
                    <a:pt x="6" y="2"/>
                  </a:lnTo>
                  <a:lnTo>
                    <a:pt x="6"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7" name="Freeform 4750"/>
            <p:cNvSpPr>
              <a:spLocks/>
            </p:cNvSpPr>
            <p:nvPr/>
          </p:nvSpPr>
          <p:spPr bwMode="auto">
            <a:xfrm>
              <a:off x="6890520" y="2486422"/>
              <a:ext cx="10557" cy="24786"/>
            </a:xfrm>
            <a:custGeom>
              <a:avLst/>
              <a:gdLst>
                <a:gd name="T0" fmla="*/ 0 w 7"/>
                <a:gd name="T1" fmla="*/ 16 h 16"/>
                <a:gd name="T2" fmla="*/ 0 w 7"/>
                <a:gd name="T3" fmla="*/ 16 h 16"/>
                <a:gd name="T4" fmla="*/ 0 w 7"/>
                <a:gd name="T5" fmla="*/ 16 h 16"/>
                <a:gd name="T6" fmla="*/ 0 w 7"/>
                <a:gd name="T7" fmla="*/ 15 h 16"/>
                <a:gd name="T8" fmla="*/ 0 w 7"/>
                <a:gd name="T9" fmla="*/ 15 h 16"/>
                <a:gd name="T10" fmla="*/ 1 w 7"/>
                <a:gd name="T11" fmla="*/ 15 h 16"/>
                <a:gd name="T12" fmla="*/ 1 w 7"/>
                <a:gd name="T13" fmla="*/ 14 h 16"/>
                <a:gd name="T14" fmla="*/ 1 w 7"/>
                <a:gd name="T15" fmla="*/ 14 h 16"/>
                <a:gd name="T16" fmla="*/ 1 w 7"/>
                <a:gd name="T17" fmla="*/ 13 h 16"/>
                <a:gd name="T18" fmla="*/ 1 w 7"/>
                <a:gd name="T19" fmla="*/ 13 h 16"/>
                <a:gd name="T20" fmla="*/ 1 w 7"/>
                <a:gd name="T21" fmla="*/ 13 h 16"/>
                <a:gd name="T22" fmla="*/ 1 w 7"/>
                <a:gd name="T23" fmla="*/ 12 h 16"/>
                <a:gd name="T24" fmla="*/ 2 w 7"/>
                <a:gd name="T25" fmla="*/ 12 h 16"/>
                <a:gd name="T26" fmla="*/ 2 w 7"/>
                <a:gd name="T27" fmla="*/ 12 h 16"/>
                <a:gd name="T28" fmla="*/ 2 w 7"/>
                <a:gd name="T29" fmla="*/ 11 h 16"/>
                <a:gd name="T30" fmla="*/ 2 w 7"/>
                <a:gd name="T31" fmla="*/ 11 h 16"/>
                <a:gd name="T32" fmla="*/ 2 w 7"/>
                <a:gd name="T33" fmla="*/ 11 h 16"/>
                <a:gd name="T34" fmla="*/ 2 w 7"/>
                <a:gd name="T35" fmla="*/ 10 h 16"/>
                <a:gd name="T36" fmla="*/ 2 w 7"/>
                <a:gd name="T37" fmla="*/ 10 h 16"/>
                <a:gd name="T38" fmla="*/ 3 w 7"/>
                <a:gd name="T39" fmla="*/ 9 h 16"/>
                <a:gd name="T40" fmla="*/ 3 w 7"/>
                <a:gd name="T41" fmla="*/ 9 h 16"/>
                <a:gd name="T42" fmla="*/ 3 w 7"/>
                <a:gd name="T43" fmla="*/ 9 h 16"/>
                <a:gd name="T44" fmla="*/ 3 w 7"/>
                <a:gd name="T45" fmla="*/ 9 h 16"/>
                <a:gd name="T46" fmla="*/ 3 w 7"/>
                <a:gd name="T47" fmla="*/ 8 h 16"/>
                <a:gd name="T48" fmla="*/ 3 w 7"/>
                <a:gd name="T49" fmla="*/ 8 h 16"/>
                <a:gd name="T50" fmla="*/ 4 w 7"/>
                <a:gd name="T51" fmla="*/ 8 h 16"/>
                <a:gd name="T52" fmla="*/ 4 w 7"/>
                <a:gd name="T53" fmla="*/ 7 h 16"/>
                <a:gd name="T54" fmla="*/ 4 w 7"/>
                <a:gd name="T55" fmla="*/ 7 h 16"/>
                <a:gd name="T56" fmla="*/ 4 w 7"/>
                <a:gd name="T57" fmla="*/ 7 h 16"/>
                <a:gd name="T58" fmla="*/ 4 w 7"/>
                <a:gd name="T59" fmla="*/ 6 h 16"/>
                <a:gd name="T60" fmla="*/ 4 w 7"/>
                <a:gd name="T61" fmla="*/ 6 h 16"/>
                <a:gd name="T62" fmla="*/ 4 w 7"/>
                <a:gd name="T63" fmla="*/ 6 h 16"/>
                <a:gd name="T64" fmla="*/ 5 w 7"/>
                <a:gd name="T65" fmla="*/ 5 h 16"/>
                <a:gd name="T66" fmla="*/ 5 w 7"/>
                <a:gd name="T67" fmla="*/ 5 h 16"/>
                <a:gd name="T68" fmla="*/ 5 w 7"/>
                <a:gd name="T69" fmla="*/ 5 h 16"/>
                <a:gd name="T70" fmla="*/ 5 w 7"/>
                <a:gd name="T71" fmla="*/ 5 h 16"/>
                <a:gd name="T72" fmla="*/ 5 w 7"/>
                <a:gd name="T73" fmla="*/ 4 h 16"/>
                <a:gd name="T74" fmla="*/ 5 w 7"/>
                <a:gd name="T75" fmla="*/ 4 h 16"/>
                <a:gd name="T76" fmla="*/ 5 w 7"/>
                <a:gd name="T77" fmla="*/ 4 h 16"/>
                <a:gd name="T78" fmla="*/ 6 w 7"/>
                <a:gd name="T79" fmla="*/ 3 h 16"/>
                <a:gd name="T80" fmla="*/ 6 w 7"/>
                <a:gd name="T81" fmla="*/ 3 h 16"/>
                <a:gd name="T82" fmla="*/ 6 w 7"/>
                <a:gd name="T83" fmla="*/ 3 h 16"/>
                <a:gd name="T84" fmla="*/ 6 w 7"/>
                <a:gd name="T85" fmla="*/ 2 h 16"/>
                <a:gd name="T86" fmla="*/ 6 w 7"/>
                <a:gd name="T87" fmla="*/ 2 h 16"/>
                <a:gd name="T88" fmla="*/ 6 w 7"/>
                <a:gd name="T89" fmla="*/ 2 h 16"/>
                <a:gd name="T90" fmla="*/ 6 w 7"/>
                <a:gd name="T91" fmla="*/ 2 h 16"/>
                <a:gd name="T92" fmla="*/ 7 w 7"/>
                <a:gd name="T93" fmla="*/ 1 h 16"/>
                <a:gd name="T94" fmla="*/ 7 w 7"/>
                <a:gd name="T95" fmla="*/ 1 h 16"/>
                <a:gd name="T96" fmla="*/ 7 w 7"/>
                <a:gd name="T97" fmla="*/ 1 h 16"/>
                <a:gd name="T98" fmla="*/ 7 w 7"/>
                <a:gd name="T9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16"/>
                  </a:moveTo>
                  <a:lnTo>
                    <a:pt x="0" y="16"/>
                  </a:lnTo>
                  <a:lnTo>
                    <a:pt x="0" y="16"/>
                  </a:lnTo>
                  <a:lnTo>
                    <a:pt x="0" y="15"/>
                  </a:lnTo>
                  <a:lnTo>
                    <a:pt x="0" y="15"/>
                  </a:lnTo>
                  <a:lnTo>
                    <a:pt x="1" y="15"/>
                  </a:lnTo>
                  <a:lnTo>
                    <a:pt x="1" y="14"/>
                  </a:lnTo>
                  <a:lnTo>
                    <a:pt x="1" y="14"/>
                  </a:lnTo>
                  <a:lnTo>
                    <a:pt x="1" y="13"/>
                  </a:lnTo>
                  <a:lnTo>
                    <a:pt x="1" y="13"/>
                  </a:lnTo>
                  <a:lnTo>
                    <a:pt x="1" y="13"/>
                  </a:lnTo>
                  <a:lnTo>
                    <a:pt x="1" y="12"/>
                  </a:lnTo>
                  <a:lnTo>
                    <a:pt x="2" y="12"/>
                  </a:lnTo>
                  <a:lnTo>
                    <a:pt x="2" y="12"/>
                  </a:lnTo>
                  <a:lnTo>
                    <a:pt x="2" y="11"/>
                  </a:lnTo>
                  <a:lnTo>
                    <a:pt x="2" y="11"/>
                  </a:lnTo>
                  <a:lnTo>
                    <a:pt x="2" y="11"/>
                  </a:lnTo>
                  <a:lnTo>
                    <a:pt x="2" y="10"/>
                  </a:lnTo>
                  <a:lnTo>
                    <a:pt x="2" y="10"/>
                  </a:lnTo>
                  <a:lnTo>
                    <a:pt x="3" y="9"/>
                  </a:lnTo>
                  <a:lnTo>
                    <a:pt x="3" y="9"/>
                  </a:lnTo>
                  <a:lnTo>
                    <a:pt x="3" y="9"/>
                  </a:lnTo>
                  <a:lnTo>
                    <a:pt x="3" y="9"/>
                  </a:lnTo>
                  <a:lnTo>
                    <a:pt x="3" y="8"/>
                  </a:lnTo>
                  <a:lnTo>
                    <a:pt x="3" y="8"/>
                  </a:lnTo>
                  <a:lnTo>
                    <a:pt x="4" y="8"/>
                  </a:lnTo>
                  <a:lnTo>
                    <a:pt x="4" y="7"/>
                  </a:lnTo>
                  <a:lnTo>
                    <a:pt x="4" y="7"/>
                  </a:lnTo>
                  <a:lnTo>
                    <a:pt x="4" y="7"/>
                  </a:lnTo>
                  <a:lnTo>
                    <a:pt x="4" y="6"/>
                  </a:lnTo>
                  <a:lnTo>
                    <a:pt x="4" y="6"/>
                  </a:lnTo>
                  <a:lnTo>
                    <a:pt x="4" y="6"/>
                  </a:lnTo>
                  <a:lnTo>
                    <a:pt x="5" y="5"/>
                  </a:lnTo>
                  <a:lnTo>
                    <a:pt x="5" y="5"/>
                  </a:lnTo>
                  <a:lnTo>
                    <a:pt x="5" y="5"/>
                  </a:lnTo>
                  <a:lnTo>
                    <a:pt x="5" y="5"/>
                  </a:lnTo>
                  <a:lnTo>
                    <a:pt x="5" y="4"/>
                  </a:lnTo>
                  <a:lnTo>
                    <a:pt x="5" y="4"/>
                  </a:lnTo>
                  <a:lnTo>
                    <a:pt x="5" y="4"/>
                  </a:lnTo>
                  <a:lnTo>
                    <a:pt x="6" y="3"/>
                  </a:lnTo>
                  <a:lnTo>
                    <a:pt x="6" y="3"/>
                  </a:lnTo>
                  <a:lnTo>
                    <a:pt x="6" y="3"/>
                  </a:lnTo>
                  <a:lnTo>
                    <a:pt x="6" y="2"/>
                  </a:lnTo>
                  <a:lnTo>
                    <a:pt x="6" y="2"/>
                  </a:lnTo>
                  <a:lnTo>
                    <a:pt x="6" y="2"/>
                  </a:lnTo>
                  <a:lnTo>
                    <a:pt x="6" y="2"/>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8" name="Freeform 4751"/>
            <p:cNvSpPr>
              <a:spLocks/>
            </p:cNvSpPr>
            <p:nvPr/>
          </p:nvSpPr>
          <p:spPr bwMode="auto">
            <a:xfrm>
              <a:off x="6901076" y="2469382"/>
              <a:ext cx="10557" cy="17041"/>
            </a:xfrm>
            <a:custGeom>
              <a:avLst/>
              <a:gdLst>
                <a:gd name="T0" fmla="*/ 0 w 7"/>
                <a:gd name="T1" fmla="*/ 11 h 11"/>
                <a:gd name="T2" fmla="*/ 0 w 7"/>
                <a:gd name="T3" fmla="*/ 11 h 11"/>
                <a:gd name="T4" fmla="*/ 0 w 7"/>
                <a:gd name="T5" fmla="*/ 11 h 11"/>
                <a:gd name="T6" fmla="*/ 0 w 7"/>
                <a:gd name="T7" fmla="*/ 11 h 11"/>
                <a:gd name="T8" fmla="*/ 1 w 7"/>
                <a:gd name="T9" fmla="*/ 10 h 11"/>
                <a:gd name="T10" fmla="*/ 1 w 7"/>
                <a:gd name="T11" fmla="*/ 10 h 11"/>
                <a:gd name="T12" fmla="*/ 1 w 7"/>
                <a:gd name="T13" fmla="*/ 10 h 11"/>
                <a:gd name="T14" fmla="*/ 1 w 7"/>
                <a:gd name="T15" fmla="*/ 10 h 11"/>
                <a:gd name="T16" fmla="*/ 1 w 7"/>
                <a:gd name="T17" fmla="*/ 9 h 11"/>
                <a:gd name="T18" fmla="*/ 1 w 7"/>
                <a:gd name="T19" fmla="*/ 9 h 11"/>
                <a:gd name="T20" fmla="*/ 1 w 7"/>
                <a:gd name="T21" fmla="*/ 9 h 11"/>
                <a:gd name="T22" fmla="*/ 2 w 7"/>
                <a:gd name="T23" fmla="*/ 9 h 11"/>
                <a:gd name="T24" fmla="*/ 2 w 7"/>
                <a:gd name="T25" fmla="*/ 8 h 11"/>
                <a:gd name="T26" fmla="*/ 2 w 7"/>
                <a:gd name="T27" fmla="*/ 8 h 11"/>
                <a:gd name="T28" fmla="*/ 2 w 7"/>
                <a:gd name="T29" fmla="*/ 8 h 11"/>
                <a:gd name="T30" fmla="*/ 2 w 7"/>
                <a:gd name="T31" fmla="*/ 8 h 11"/>
                <a:gd name="T32" fmla="*/ 2 w 7"/>
                <a:gd name="T33" fmla="*/ 7 h 11"/>
                <a:gd name="T34" fmla="*/ 2 w 7"/>
                <a:gd name="T35" fmla="*/ 7 h 11"/>
                <a:gd name="T36" fmla="*/ 3 w 7"/>
                <a:gd name="T37" fmla="*/ 7 h 11"/>
                <a:gd name="T38" fmla="*/ 3 w 7"/>
                <a:gd name="T39" fmla="*/ 7 h 11"/>
                <a:gd name="T40" fmla="*/ 3 w 7"/>
                <a:gd name="T41" fmla="*/ 6 h 11"/>
                <a:gd name="T42" fmla="*/ 3 w 7"/>
                <a:gd name="T43" fmla="*/ 6 h 11"/>
                <a:gd name="T44" fmla="*/ 3 w 7"/>
                <a:gd name="T45" fmla="*/ 6 h 11"/>
                <a:gd name="T46" fmla="*/ 3 w 7"/>
                <a:gd name="T47" fmla="*/ 6 h 11"/>
                <a:gd name="T48" fmla="*/ 3 w 7"/>
                <a:gd name="T49" fmla="*/ 5 h 11"/>
                <a:gd name="T50" fmla="*/ 4 w 7"/>
                <a:gd name="T51" fmla="*/ 5 h 11"/>
                <a:gd name="T52" fmla="*/ 4 w 7"/>
                <a:gd name="T53" fmla="*/ 5 h 11"/>
                <a:gd name="T54" fmla="*/ 4 w 7"/>
                <a:gd name="T55" fmla="*/ 5 h 11"/>
                <a:gd name="T56" fmla="*/ 4 w 7"/>
                <a:gd name="T57" fmla="*/ 4 h 11"/>
                <a:gd name="T58" fmla="*/ 4 w 7"/>
                <a:gd name="T59" fmla="*/ 4 h 11"/>
                <a:gd name="T60" fmla="*/ 4 w 7"/>
                <a:gd name="T61" fmla="*/ 4 h 11"/>
                <a:gd name="T62" fmla="*/ 5 w 7"/>
                <a:gd name="T63" fmla="*/ 4 h 11"/>
                <a:gd name="T64" fmla="*/ 5 w 7"/>
                <a:gd name="T65" fmla="*/ 4 h 11"/>
                <a:gd name="T66" fmla="*/ 5 w 7"/>
                <a:gd name="T67" fmla="*/ 3 h 11"/>
                <a:gd name="T68" fmla="*/ 5 w 7"/>
                <a:gd name="T69" fmla="*/ 3 h 11"/>
                <a:gd name="T70" fmla="*/ 5 w 7"/>
                <a:gd name="T71" fmla="*/ 3 h 11"/>
                <a:gd name="T72" fmla="*/ 5 w 7"/>
                <a:gd name="T73" fmla="*/ 3 h 11"/>
                <a:gd name="T74" fmla="*/ 5 w 7"/>
                <a:gd name="T75" fmla="*/ 3 h 11"/>
                <a:gd name="T76" fmla="*/ 6 w 7"/>
                <a:gd name="T77" fmla="*/ 2 h 11"/>
                <a:gd name="T78" fmla="*/ 6 w 7"/>
                <a:gd name="T79" fmla="*/ 2 h 11"/>
                <a:gd name="T80" fmla="*/ 6 w 7"/>
                <a:gd name="T81" fmla="*/ 2 h 11"/>
                <a:gd name="T82" fmla="*/ 6 w 7"/>
                <a:gd name="T83" fmla="*/ 2 h 11"/>
                <a:gd name="T84" fmla="*/ 6 w 7"/>
                <a:gd name="T85" fmla="*/ 2 h 11"/>
                <a:gd name="T86" fmla="*/ 6 w 7"/>
                <a:gd name="T87" fmla="*/ 1 h 11"/>
                <a:gd name="T88" fmla="*/ 6 w 7"/>
                <a:gd name="T89" fmla="*/ 1 h 11"/>
                <a:gd name="T90" fmla="*/ 7 w 7"/>
                <a:gd name="T91" fmla="*/ 1 h 11"/>
                <a:gd name="T92" fmla="*/ 7 w 7"/>
                <a:gd name="T93" fmla="*/ 1 h 11"/>
                <a:gd name="T94" fmla="*/ 7 w 7"/>
                <a:gd name="T95" fmla="*/ 1 h 11"/>
                <a:gd name="T96" fmla="*/ 7 w 7"/>
                <a:gd name="T97" fmla="*/ 1 h 11"/>
                <a:gd name="T98" fmla="*/ 7 w 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11"/>
                  </a:moveTo>
                  <a:lnTo>
                    <a:pt x="0" y="11"/>
                  </a:lnTo>
                  <a:lnTo>
                    <a:pt x="0" y="11"/>
                  </a:lnTo>
                  <a:lnTo>
                    <a:pt x="0" y="11"/>
                  </a:lnTo>
                  <a:lnTo>
                    <a:pt x="1" y="10"/>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3" y="5"/>
                  </a:lnTo>
                  <a:lnTo>
                    <a:pt x="4" y="5"/>
                  </a:lnTo>
                  <a:lnTo>
                    <a:pt x="4" y="5"/>
                  </a:lnTo>
                  <a:lnTo>
                    <a:pt x="4" y="5"/>
                  </a:lnTo>
                  <a:lnTo>
                    <a:pt x="4" y="4"/>
                  </a:lnTo>
                  <a:lnTo>
                    <a:pt x="4" y="4"/>
                  </a:lnTo>
                  <a:lnTo>
                    <a:pt x="4" y="4"/>
                  </a:lnTo>
                  <a:lnTo>
                    <a:pt x="5" y="4"/>
                  </a:lnTo>
                  <a:lnTo>
                    <a:pt x="5" y="4"/>
                  </a:lnTo>
                  <a:lnTo>
                    <a:pt x="5" y="3"/>
                  </a:lnTo>
                  <a:lnTo>
                    <a:pt x="5" y="3"/>
                  </a:lnTo>
                  <a:lnTo>
                    <a:pt x="5" y="3"/>
                  </a:lnTo>
                  <a:lnTo>
                    <a:pt x="5" y="3"/>
                  </a:lnTo>
                  <a:lnTo>
                    <a:pt x="5" y="3"/>
                  </a:lnTo>
                  <a:lnTo>
                    <a:pt x="6" y="2"/>
                  </a:lnTo>
                  <a:lnTo>
                    <a:pt x="6" y="2"/>
                  </a:lnTo>
                  <a:lnTo>
                    <a:pt x="6" y="2"/>
                  </a:lnTo>
                  <a:lnTo>
                    <a:pt x="6" y="2"/>
                  </a:lnTo>
                  <a:lnTo>
                    <a:pt x="6" y="2"/>
                  </a:lnTo>
                  <a:lnTo>
                    <a:pt x="6" y="1"/>
                  </a:lnTo>
                  <a:lnTo>
                    <a:pt x="6" y="1"/>
                  </a:lnTo>
                  <a:lnTo>
                    <a:pt x="7" y="1"/>
                  </a:lnTo>
                  <a:lnTo>
                    <a:pt x="7" y="1"/>
                  </a:lnTo>
                  <a:lnTo>
                    <a:pt x="7" y="1"/>
                  </a:lnTo>
                  <a:lnTo>
                    <a:pt x="7" y="1"/>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79" name="Freeform 4752"/>
            <p:cNvSpPr>
              <a:spLocks/>
            </p:cNvSpPr>
            <p:nvPr/>
          </p:nvSpPr>
          <p:spPr bwMode="auto">
            <a:xfrm>
              <a:off x="6911633" y="2461637"/>
              <a:ext cx="10557" cy="7746"/>
            </a:xfrm>
            <a:custGeom>
              <a:avLst/>
              <a:gdLst>
                <a:gd name="T0" fmla="*/ 0 w 7"/>
                <a:gd name="T1" fmla="*/ 5 h 5"/>
                <a:gd name="T2" fmla="*/ 0 w 7"/>
                <a:gd name="T3" fmla="*/ 5 h 5"/>
                <a:gd name="T4" fmla="*/ 0 w 7"/>
                <a:gd name="T5" fmla="*/ 5 h 5"/>
                <a:gd name="T6" fmla="*/ 1 w 7"/>
                <a:gd name="T7" fmla="*/ 5 h 5"/>
                <a:gd name="T8" fmla="*/ 1 w 7"/>
                <a:gd name="T9" fmla="*/ 5 h 5"/>
                <a:gd name="T10" fmla="*/ 1 w 7"/>
                <a:gd name="T11" fmla="*/ 4 h 5"/>
                <a:gd name="T12" fmla="*/ 1 w 7"/>
                <a:gd name="T13" fmla="*/ 4 h 5"/>
                <a:gd name="T14" fmla="*/ 1 w 7"/>
                <a:gd name="T15" fmla="*/ 4 h 5"/>
                <a:gd name="T16" fmla="*/ 1 w 7"/>
                <a:gd name="T17" fmla="*/ 4 h 5"/>
                <a:gd name="T18" fmla="*/ 1 w 7"/>
                <a:gd name="T19" fmla="*/ 4 h 5"/>
                <a:gd name="T20" fmla="*/ 2 w 7"/>
                <a:gd name="T21" fmla="*/ 4 h 5"/>
                <a:gd name="T22" fmla="*/ 2 w 7"/>
                <a:gd name="T23" fmla="*/ 4 h 5"/>
                <a:gd name="T24" fmla="*/ 2 w 7"/>
                <a:gd name="T25" fmla="*/ 3 h 5"/>
                <a:gd name="T26" fmla="*/ 2 w 7"/>
                <a:gd name="T27" fmla="*/ 3 h 5"/>
                <a:gd name="T28" fmla="*/ 2 w 7"/>
                <a:gd name="T29" fmla="*/ 3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2 h 5"/>
                <a:gd name="T44" fmla="*/ 3 w 7"/>
                <a:gd name="T45" fmla="*/ 2 h 5"/>
                <a:gd name="T46" fmla="*/ 3 w 7"/>
                <a:gd name="T47" fmla="*/ 2 h 5"/>
                <a:gd name="T48" fmla="*/ 4 w 7"/>
                <a:gd name="T49" fmla="*/ 2 h 5"/>
                <a:gd name="T50" fmla="*/ 4 w 7"/>
                <a:gd name="T51" fmla="*/ 2 h 5"/>
                <a:gd name="T52" fmla="*/ 4 w 7"/>
                <a:gd name="T53" fmla="*/ 2 h 5"/>
                <a:gd name="T54" fmla="*/ 4 w 7"/>
                <a:gd name="T55" fmla="*/ 2 h 5"/>
                <a:gd name="T56" fmla="*/ 4 w 7"/>
                <a:gd name="T57" fmla="*/ 2 h 5"/>
                <a:gd name="T58" fmla="*/ 4 w 7"/>
                <a:gd name="T59" fmla="*/ 1 h 5"/>
                <a:gd name="T60" fmla="*/ 4 w 7"/>
                <a:gd name="T61" fmla="*/ 1 h 5"/>
                <a:gd name="T62" fmla="*/ 5 w 7"/>
                <a:gd name="T63" fmla="*/ 1 h 5"/>
                <a:gd name="T64" fmla="*/ 5 w 7"/>
                <a:gd name="T65" fmla="*/ 1 h 5"/>
                <a:gd name="T66" fmla="*/ 5 w 7"/>
                <a:gd name="T67" fmla="*/ 1 h 5"/>
                <a:gd name="T68" fmla="*/ 5 w 7"/>
                <a:gd name="T69" fmla="*/ 1 h 5"/>
                <a:gd name="T70" fmla="*/ 5 w 7"/>
                <a:gd name="T71" fmla="*/ 1 h 5"/>
                <a:gd name="T72" fmla="*/ 5 w 7"/>
                <a:gd name="T73" fmla="*/ 1 h 5"/>
                <a:gd name="T74" fmla="*/ 5 w 7"/>
                <a:gd name="T75" fmla="*/ 1 h 5"/>
                <a:gd name="T76" fmla="*/ 6 w 7"/>
                <a:gd name="T77" fmla="*/ 1 h 5"/>
                <a:gd name="T78" fmla="*/ 6 w 7"/>
                <a:gd name="T79" fmla="*/ 1 h 5"/>
                <a:gd name="T80" fmla="*/ 6 w 7"/>
                <a:gd name="T81" fmla="*/ 0 h 5"/>
                <a:gd name="T82" fmla="*/ 6 w 7"/>
                <a:gd name="T83" fmla="*/ 0 h 5"/>
                <a:gd name="T84" fmla="*/ 6 w 7"/>
                <a:gd name="T85" fmla="*/ 0 h 5"/>
                <a:gd name="T86" fmla="*/ 6 w 7"/>
                <a:gd name="T87" fmla="*/ 0 h 5"/>
                <a:gd name="T88" fmla="*/ 6 w 7"/>
                <a:gd name="T89" fmla="*/ 0 h 5"/>
                <a:gd name="T90" fmla="*/ 7 w 7"/>
                <a:gd name="T91" fmla="*/ 0 h 5"/>
                <a:gd name="T92" fmla="*/ 7 w 7"/>
                <a:gd name="T93" fmla="*/ 0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1" y="5"/>
                  </a:lnTo>
                  <a:lnTo>
                    <a:pt x="1" y="5"/>
                  </a:lnTo>
                  <a:lnTo>
                    <a:pt x="1" y="4"/>
                  </a:lnTo>
                  <a:lnTo>
                    <a:pt x="1" y="4"/>
                  </a:lnTo>
                  <a:lnTo>
                    <a:pt x="1" y="4"/>
                  </a:lnTo>
                  <a:lnTo>
                    <a:pt x="1" y="4"/>
                  </a:lnTo>
                  <a:lnTo>
                    <a:pt x="1" y="4"/>
                  </a:lnTo>
                  <a:lnTo>
                    <a:pt x="2" y="4"/>
                  </a:lnTo>
                  <a:lnTo>
                    <a:pt x="2" y="4"/>
                  </a:lnTo>
                  <a:lnTo>
                    <a:pt x="2" y="3"/>
                  </a:lnTo>
                  <a:lnTo>
                    <a:pt x="2" y="3"/>
                  </a:lnTo>
                  <a:lnTo>
                    <a:pt x="2" y="3"/>
                  </a:lnTo>
                  <a:lnTo>
                    <a:pt x="2" y="3"/>
                  </a:lnTo>
                  <a:lnTo>
                    <a:pt x="2" y="3"/>
                  </a:lnTo>
                  <a:lnTo>
                    <a:pt x="3" y="3"/>
                  </a:lnTo>
                  <a:lnTo>
                    <a:pt x="3" y="3"/>
                  </a:lnTo>
                  <a:lnTo>
                    <a:pt x="3" y="3"/>
                  </a:lnTo>
                  <a:lnTo>
                    <a:pt x="3" y="3"/>
                  </a:lnTo>
                  <a:lnTo>
                    <a:pt x="3" y="2"/>
                  </a:lnTo>
                  <a:lnTo>
                    <a:pt x="3" y="2"/>
                  </a:lnTo>
                  <a:lnTo>
                    <a:pt x="3" y="2"/>
                  </a:lnTo>
                  <a:lnTo>
                    <a:pt x="4" y="2"/>
                  </a:lnTo>
                  <a:lnTo>
                    <a:pt x="4" y="2"/>
                  </a:lnTo>
                  <a:lnTo>
                    <a:pt x="4" y="2"/>
                  </a:lnTo>
                  <a:lnTo>
                    <a:pt x="4" y="2"/>
                  </a:lnTo>
                  <a:lnTo>
                    <a:pt x="4" y="2"/>
                  </a:lnTo>
                  <a:lnTo>
                    <a:pt x="4" y="1"/>
                  </a:lnTo>
                  <a:lnTo>
                    <a:pt x="4" y="1"/>
                  </a:lnTo>
                  <a:lnTo>
                    <a:pt x="5" y="1"/>
                  </a:lnTo>
                  <a:lnTo>
                    <a:pt x="5" y="1"/>
                  </a:lnTo>
                  <a:lnTo>
                    <a:pt x="5" y="1"/>
                  </a:lnTo>
                  <a:lnTo>
                    <a:pt x="5" y="1"/>
                  </a:lnTo>
                  <a:lnTo>
                    <a:pt x="5" y="1"/>
                  </a:lnTo>
                  <a:lnTo>
                    <a:pt x="5" y="1"/>
                  </a:lnTo>
                  <a:lnTo>
                    <a:pt x="5" y="1"/>
                  </a:lnTo>
                  <a:lnTo>
                    <a:pt x="6" y="1"/>
                  </a:lnTo>
                  <a:lnTo>
                    <a:pt x="6" y="1"/>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0" name="Freeform 4753"/>
            <p:cNvSpPr>
              <a:spLocks/>
            </p:cNvSpPr>
            <p:nvPr/>
          </p:nvSpPr>
          <p:spPr bwMode="auto">
            <a:xfrm>
              <a:off x="6922190" y="2460087"/>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1" name="Freeform 4754"/>
            <p:cNvSpPr>
              <a:spLocks/>
            </p:cNvSpPr>
            <p:nvPr/>
          </p:nvSpPr>
          <p:spPr bwMode="auto">
            <a:xfrm>
              <a:off x="6932747" y="2461637"/>
              <a:ext cx="10557" cy="9295"/>
            </a:xfrm>
            <a:custGeom>
              <a:avLst/>
              <a:gdLst>
                <a:gd name="T0" fmla="*/ 0 w 7"/>
                <a:gd name="T1" fmla="*/ 0 h 6"/>
                <a:gd name="T2" fmla="*/ 1 w 7"/>
                <a:gd name="T3" fmla="*/ 0 h 6"/>
                <a:gd name="T4" fmla="*/ 1 w 7"/>
                <a:gd name="T5" fmla="*/ 0 h 6"/>
                <a:gd name="T6" fmla="*/ 1 w 7"/>
                <a:gd name="T7" fmla="*/ 0 h 6"/>
                <a:gd name="T8" fmla="*/ 1 w 7"/>
                <a:gd name="T9" fmla="*/ 0 h 6"/>
                <a:gd name="T10" fmla="*/ 1 w 7"/>
                <a:gd name="T11" fmla="*/ 0 h 6"/>
                <a:gd name="T12" fmla="*/ 1 w 7"/>
                <a:gd name="T13" fmla="*/ 1 h 6"/>
                <a:gd name="T14" fmla="*/ 1 w 7"/>
                <a:gd name="T15" fmla="*/ 1 h 6"/>
                <a:gd name="T16" fmla="*/ 2 w 7"/>
                <a:gd name="T17" fmla="*/ 1 h 6"/>
                <a:gd name="T18" fmla="*/ 2 w 7"/>
                <a:gd name="T19" fmla="*/ 1 h 6"/>
                <a:gd name="T20" fmla="*/ 2 w 7"/>
                <a:gd name="T21" fmla="*/ 1 h 6"/>
                <a:gd name="T22" fmla="*/ 2 w 7"/>
                <a:gd name="T23" fmla="*/ 1 h 6"/>
                <a:gd name="T24" fmla="*/ 2 w 7"/>
                <a:gd name="T25" fmla="*/ 1 h 6"/>
                <a:gd name="T26" fmla="*/ 2 w 7"/>
                <a:gd name="T27" fmla="*/ 1 h 6"/>
                <a:gd name="T28" fmla="*/ 2 w 7"/>
                <a:gd name="T29" fmla="*/ 1 h 6"/>
                <a:gd name="T30" fmla="*/ 3 w 7"/>
                <a:gd name="T31" fmla="*/ 1 h 6"/>
                <a:gd name="T32" fmla="*/ 3 w 7"/>
                <a:gd name="T33" fmla="*/ 1 h 6"/>
                <a:gd name="T34" fmla="*/ 3 w 7"/>
                <a:gd name="T35" fmla="*/ 1 h 6"/>
                <a:gd name="T36" fmla="*/ 3 w 7"/>
                <a:gd name="T37" fmla="*/ 1 h 6"/>
                <a:gd name="T38" fmla="*/ 3 w 7"/>
                <a:gd name="T39" fmla="*/ 2 h 6"/>
                <a:gd name="T40" fmla="*/ 3 w 7"/>
                <a:gd name="T41" fmla="*/ 2 h 6"/>
                <a:gd name="T42" fmla="*/ 3 w 7"/>
                <a:gd name="T43" fmla="*/ 2 h 6"/>
                <a:gd name="T44" fmla="*/ 4 w 7"/>
                <a:gd name="T45" fmla="*/ 2 h 6"/>
                <a:gd name="T46" fmla="*/ 4 w 7"/>
                <a:gd name="T47" fmla="*/ 2 h 6"/>
                <a:gd name="T48" fmla="*/ 4 w 7"/>
                <a:gd name="T49" fmla="*/ 2 h 6"/>
                <a:gd name="T50" fmla="*/ 4 w 7"/>
                <a:gd name="T51" fmla="*/ 2 h 6"/>
                <a:gd name="T52" fmla="*/ 4 w 7"/>
                <a:gd name="T53" fmla="*/ 2 h 6"/>
                <a:gd name="T54" fmla="*/ 4 w 7"/>
                <a:gd name="T55" fmla="*/ 3 h 6"/>
                <a:gd name="T56" fmla="*/ 4 w 7"/>
                <a:gd name="T57" fmla="*/ 3 h 6"/>
                <a:gd name="T58" fmla="*/ 5 w 7"/>
                <a:gd name="T59" fmla="*/ 3 h 6"/>
                <a:gd name="T60" fmla="*/ 5 w 7"/>
                <a:gd name="T61" fmla="*/ 3 h 6"/>
                <a:gd name="T62" fmla="*/ 5 w 7"/>
                <a:gd name="T63" fmla="*/ 3 h 6"/>
                <a:gd name="T64" fmla="*/ 5 w 7"/>
                <a:gd name="T65" fmla="*/ 3 h 6"/>
                <a:gd name="T66" fmla="*/ 5 w 7"/>
                <a:gd name="T67" fmla="*/ 3 h 6"/>
                <a:gd name="T68" fmla="*/ 5 w 7"/>
                <a:gd name="T69" fmla="*/ 4 h 6"/>
                <a:gd name="T70" fmla="*/ 5 w 7"/>
                <a:gd name="T71" fmla="*/ 4 h 6"/>
                <a:gd name="T72" fmla="*/ 6 w 7"/>
                <a:gd name="T73" fmla="*/ 4 h 6"/>
                <a:gd name="T74" fmla="*/ 6 w 7"/>
                <a:gd name="T75" fmla="*/ 4 h 6"/>
                <a:gd name="T76" fmla="*/ 6 w 7"/>
                <a:gd name="T77" fmla="*/ 4 h 6"/>
                <a:gd name="T78" fmla="*/ 6 w 7"/>
                <a:gd name="T79" fmla="*/ 4 h 6"/>
                <a:gd name="T80" fmla="*/ 6 w 7"/>
                <a:gd name="T81" fmla="*/ 4 h 6"/>
                <a:gd name="T82" fmla="*/ 6 w 7"/>
                <a:gd name="T83" fmla="*/ 5 h 6"/>
                <a:gd name="T84" fmla="*/ 6 w 7"/>
                <a:gd name="T85" fmla="*/ 5 h 6"/>
                <a:gd name="T86" fmla="*/ 7 w 7"/>
                <a:gd name="T87" fmla="*/ 5 h 6"/>
                <a:gd name="T88" fmla="*/ 7 w 7"/>
                <a:gd name="T89" fmla="*/ 5 h 6"/>
                <a:gd name="T90" fmla="*/ 7 w 7"/>
                <a:gd name="T91" fmla="*/ 5 h 6"/>
                <a:gd name="T92" fmla="*/ 7 w 7"/>
                <a:gd name="T93" fmla="*/ 5 h 6"/>
                <a:gd name="T94" fmla="*/ 7 w 7"/>
                <a:gd name="T95" fmla="*/ 5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1" y="0"/>
                  </a:lnTo>
                  <a:lnTo>
                    <a:pt x="1" y="0"/>
                  </a:lnTo>
                  <a:lnTo>
                    <a:pt x="1" y="0"/>
                  </a:lnTo>
                  <a:lnTo>
                    <a:pt x="1" y="0"/>
                  </a:lnTo>
                  <a:lnTo>
                    <a:pt x="1" y="0"/>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2"/>
                  </a:lnTo>
                  <a:lnTo>
                    <a:pt x="3" y="2"/>
                  </a:lnTo>
                  <a:lnTo>
                    <a:pt x="3" y="2"/>
                  </a:lnTo>
                  <a:lnTo>
                    <a:pt x="4" y="2"/>
                  </a:lnTo>
                  <a:lnTo>
                    <a:pt x="4" y="2"/>
                  </a:lnTo>
                  <a:lnTo>
                    <a:pt x="4" y="2"/>
                  </a:lnTo>
                  <a:lnTo>
                    <a:pt x="4" y="2"/>
                  </a:lnTo>
                  <a:lnTo>
                    <a:pt x="4" y="2"/>
                  </a:lnTo>
                  <a:lnTo>
                    <a:pt x="4" y="3"/>
                  </a:lnTo>
                  <a:lnTo>
                    <a:pt x="4" y="3"/>
                  </a:lnTo>
                  <a:lnTo>
                    <a:pt x="5" y="3"/>
                  </a:lnTo>
                  <a:lnTo>
                    <a:pt x="5" y="3"/>
                  </a:lnTo>
                  <a:lnTo>
                    <a:pt x="5" y="3"/>
                  </a:lnTo>
                  <a:lnTo>
                    <a:pt x="5" y="3"/>
                  </a:lnTo>
                  <a:lnTo>
                    <a:pt x="5" y="3"/>
                  </a:lnTo>
                  <a:lnTo>
                    <a:pt x="5" y="4"/>
                  </a:lnTo>
                  <a:lnTo>
                    <a:pt x="5" y="4"/>
                  </a:lnTo>
                  <a:lnTo>
                    <a:pt x="6" y="4"/>
                  </a:lnTo>
                  <a:lnTo>
                    <a:pt x="6" y="4"/>
                  </a:lnTo>
                  <a:lnTo>
                    <a:pt x="6" y="4"/>
                  </a:lnTo>
                  <a:lnTo>
                    <a:pt x="6" y="4"/>
                  </a:lnTo>
                  <a:lnTo>
                    <a:pt x="6" y="4"/>
                  </a:lnTo>
                  <a:lnTo>
                    <a:pt x="6" y="5"/>
                  </a:lnTo>
                  <a:lnTo>
                    <a:pt x="6" y="5"/>
                  </a:lnTo>
                  <a:lnTo>
                    <a:pt x="7" y="5"/>
                  </a:lnTo>
                  <a:lnTo>
                    <a:pt x="7" y="5"/>
                  </a:lnTo>
                  <a:lnTo>
                    <a:pt x="7" y="5"/>
                  </a:lnTo>
                  <a:lnTo>
                    <a:pt x="7" y="5"/>
                  </a:lnTo>
                  <a:lnTo>
                    <a:pt x="7" y="5"/>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2" name="Freeform 4755"/>
            <p:cNvSpPr>
              <a:spLocks/>
            </p:cNvSpPr>
            <p:nvPr/>
          </p:nvSpPr>
          <p:spPr bwMode="auto">
            <a:xfrm>
              <a:off x="6943303" y="2470931"/>
              <a:ext cx="12065" cy="17041"/>
            </a:xfrm>
            <a:custGeom>
              <a:avLst/>
              <a:gdLst>
                <a:gd name="T0" fmla="*/ 0 w 8"/>
                <a:gd name="T1" fmla="*/ 0 h 11"/>
                <a:gd name="T2" fmla="*/ 1 w 8"/>
                <a:gd name="T3" fmla="*/ 0 h 11"/>
                <a:gd name="T4" fmla="*/ 1 w 8"/>
                <a:gd name="T5" fmla="*/ 0 h 11"/>
                <a:gd name="T6" fmla="*/ 1 w 8"/>
                <a:gd name="T7" fmla="*/ 0 h 11"/>
                <a:gd name="T8" fmla="*/ 1 w 8"/>
                <a:gd name="T9" fmla="*/ 0 h 11"/>
                <a:gd name="T10" fmla="*/ 1 w 8"/>
                <a:gd name="T11" fmla="*/ 1 h 11"/>
                <a:gd name="T12" fmla="*/ 1 w 8"/>
                <a:gd name="T13" fmla="*/ 1 h 11"/>
                <a:gd name="T14" fmla="*/ 1 w 8"/>
                <a:gd name="T15" fmla="*/ 1 h 11"/>
                <a:gd name="T16" fmla="*/ 2 w 8"/>
                <a:gd name="T17" fmla="*/ 1 h 11"/>
                <a:gd name="T18" fmla="*/ 2 w 8"/>
                <a:gd name="T19" fmla="*/ 2 h 11"/>
                <a:gd name="T20" fmla="*/ 2 w 8"/>
                <a:gd name="T21" fmla="*/ 2 h 11"/>
                <a:gd name="T22" fmla="*/ 2 w 8"/>
                <a:gd name="T23" fmla="*/ 2 h 11"/>
                <a:gd name="T24" fmla="*/ 2 w 8"/>
                <a:gd name="T25" fmla="*/ 2 h 11"/>
                <a:gd name="T26" fmla="*/ 2 w 8"/>
                <a:gd name="T27" fmla="*/ 2 h 11"/>
                <a:gd name="T28" fmla="*/ 3 w 8"/>
                <a:gd name="T29" fmla="*/ 3 h 11"/>
                <a:gd name="T30" fmla="*/ 3 w 8"/>
                <a:gd name="T31" fmla="*/ 3 h 11"/>
                <a:gd name="T32" fmla="*/ 3 w 8"/>
                <a:gd name="T33" fmla="*/ 3 h 11"/>
                <a:gd name="T34" fmla="*/ 3 w 8"/>
                <a:gd name="T35" fmla="*/ 3 h 11"/>
                <a:gd name="T36" fmla="*/ 3 w 8"/>
                <a:gd name="T37" fmla="*/ 3 h 11"/>
                <a:gd name="T38" fmla="*/ 3 w 8"/>
                <a:gd name="T39" fmla="*/ 4 h 11"/>
                <a:gd name="T40" fmla="*/ 3 w 8"/>
                <a:gd name="T41" fmla="*/ 4 h 11"/>
                <a:gd name="T42" fmla="*/ 4 w 8"/>
                <a:gd name="T43" fmla="*/ 4 h 11"/>
                <a:gd name="T44" fmla="*/ 4 w 8"/>
                <a:gd name="T45" fmla="*/ 4 h 11"/>
                <a:gd name="T46" fmla="*/ 4 w 8"/>
                <a:gd name="T47" fmla="*/ 4 h 11"/>
                <a:gd name="T48" fmla="*/ 4 w 8"/>
                <a:gd name="T49" fmla="*/ 5 h 11"/>
                <a:gd name="T50" fmla="*/ 4 w 8"/>
                <a:gd name="T51" fmla="*/ 5 h 11"/>
                <a:gd name="T52" fmla="*/ 4 w 8"/>
                <a:gd name="T53" fmla="*/ 5 h 11"/>
                <a:gd name="T54" fmla="*/ 4 w 8"/>
                <a:gd name="T55" fmla="*/ 5 h 11"/>
                <a:gd name="T56" fmla="*/ 5 w 8"/>
                <a:gd name="T57" fmla="*/ 5 h 11"/>
                <a:gd name="T58" fmla="*/ 5 w 8"/>
                <a:gd name="T59" fmla="*/ 6 h 11"/>
                <a:gd name="T60" fmla="*/ 5 w 8"/>
                <a:gd name="T61" fmla="*/ 6 h 11"/>
                <a:gd name="T62" fmla="*/ 5 w 8"/>
                <a:gd name="T63" fmla="*/ 6 h 11"/>
                <a:gd name="T64" fmla="*/ 5 w 8"/>
                <a:gd name="T65" fmla="*/ 6 h 11"/>
                <a:gd name="T66" fmla="*/ 5 w 8"/>
                <a:gd name="T67" fmla="*/ 7 h 11"/>
                <a:gd name="T68" fmla="*/ 5 w 8"/>
                <a:gd name="T69" fmla="*/ 7 h 11"/>
                <a:gd name="T70" fmla="*/ 6 w 8"/>
                <a:gd name="T71" fmla="*/ 7 h 11"/>
                <a:gd name="T72" fmla="*/ 6 w 8"/>
                <a:gd name="T73" fmla="*/ 8 h 11"/>
                <a:gd name="T74" fmla="*/ 6 w 8"/>
                <a:gd name="T75" fmla="*/ 8 h 11"/>
                <a:gd name="T76" fmla="*/ 6 w 8"/>
                <a:gd name="T77" fmla="*/ 8 h 11"/>
                <a:gd name="T78" fmla="*/ 6 w 8"/>
                <a:gd name="T79" fmla="*/ 8 h 11"/>
                <a:gd name="T80" fmla="*/ 6 w 8"/>
                <a:gd name="T81" fmla="*/ 9 h 11"/>
                <a:gd name="T82" fmla="*/ 7 w 8"/>
                <a:gd name="T83" fmla="*/ 9 h 11"/>
                <a:gd name="T84" fmla="*/ 7 w 8"/>
                <a:gd name="T85" fmla="*/ 9 h 11"/>
                <a:gd name="T86" fmla="*/ 7 w 8"/>
                <a:gd name="T87" fmla="*/ 9 h 11"/>
                <a:gd name="T88" fmla="*/ 7 w 8"/>
                <a:gd name="T89" fmla="*/ 10 h 11"/>
                <a:gd name="T90" fmla="*/ 7 w 8"/>
                <a:gd name="T91" fmla="*/ 10 h 11"/>
                <a:gd name="T92" fmla="*/ 7 w 8"/>
                <a:gd name="T93" fmla="*/ 10 h 11"/>
                <a:gd name="T94" fmla="*/ 7 w 8"/>
                <a:gd name="T95" fmla="*/ 10 h 11"/>
                <a:gd name="T96" fmla="*/ 8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0"/>
                  </a:lnTo>
                  <a:lnTo>
                    <a:pt x="1" y="1"/>
                  </a:lnTo>
                  <a:lnTo>
                    <a:pt x="1" y="1"/>
                  </a:lnTo>
                  <a:lnTo>
                    <a:pt x="1" y="1"/>
                  </a:lnTo>
                  <a:lnTo>
                    <a:pt x="2" y="1"/>
                  </a:lnTo>
                  <a:lnTo>
                    <a:pt x="2" y="2"/>
                  </a:lnTo>
                  <a:lnTo>
                    <a:pt x="2" y="2"/>
                  </a:lnTo>
                  <a:lnTo>
                    <a:pt x="2" y="2"/>
                  </a:lnTo>
                  <a:lnTo>
                    <a:pt x="2" y="2"/>
                  </a:lnTo>
                  <a:lnTo>
                    <a:pt x="2" y="2"/>
                  </a:lnTo>
                  <a:lnTo>
                    <a:pt x="3" y="3"/>
                  </a:lnTo>
                  <a:lnTo>
                    <a:pt x="3" y="3"/>
                  </a:lnTo>
                  <a:lnTo>
                    <a:pt x="3" y="3"/>
                  </a:lnTo>
                  <a:lnTo>
                    <a:pt x="3" y="3"/>
                  </a:lnTo>
                  <a:lnTo>
                    <a:pt x="3" y="3"/>
                  </a:lnTo>
                  <a:lnTo>
                    <a:pt x="3" y="4"/>
                  </a:lnTo>
                  <a:lnTo>
                    <a:pt x="3" y="4"/>
                  </a:lnTo>
                  <a:lnTo>
                    <a:pt x="4" y="4"/>
                  </a:lnTo>
                  <a:lnTo>
                    <a:pt x="4" y="4"/>
                  </a:lnTo>
                  <a:lnTo>
                    <a:pt x="4" y="4"/>
                  </a:lnTo>
                  <a:lnTo>
                    <a:pt x="4" y="5"/>
                  </a:lnTo>
                  <a:lnTo>
                    <a:pt x="4" y="5"/>
                  </a:lnTo>
                  <a:lnTo>
                    <a:pt x="4" y="5"/>
                  </a:lnTo>
                  <a:lnTo>
                    <a:pt x="4" y="5"/>
                  </a:lnTo>
                  <a:lnTo>
                    <a:pt x="5" y="5"/>
                  </a:lnTo>
                  <a:lnTo>
                    <a:pt x="5" y="6"/>
                  </a:lnTo>
                  <a:lnTo>
                    <a:pt x="5" y="6"/>
                  </a:lnTo>
                  <a:lnTo>
                    <a:pt x="5" y="6"/>
                  </a:lnTo>
                  <a:lnTo>
                    <a:pt x="5" y="6"/>
                  </a:lnTo>
                  <a:lnTo>
                    <a:pt x="5" y="7"/>
                  </a:lnTo>
                  <a:lnTo>
                    <a:pt x="5" y="7"/>
                  </a:lnTo>
                  <a:lnTo>
                    <a:pt x="6" y="7"/>
                  </a:lnTo>
                  <a:lnTo>
                    <a:pt x="6" y="8"/>
                  </a:lnTo>
                  <a:lnTo>
                    <a:pt x="6" y="8"/>
                  </a:lnTo>
                  <a:lnTo>
                    <a:pt x="6" y="8"/>
                  </a:lnTo>
                  <a:lnTo>
                    <a:pt x="6" y="8"/>
                  </a:lnTo>
                  <a:lnTo>
                    <a:pt x="6" y="9"/>
                  </a:lnTo>
                  <a:lnTo>
                    <a:pt x="7" y="9"/>
                  </a:lnTo>
                  <a:lnTo>
                    <a:pt x="7" y="9"/>
                  </a:lnTo>
                  <a:lnTo>
                    <a:pt x="7" y="9"/>
                  </a:lnTo>
                  <a:lnTo>
                    <a:pt x="7" y="10"/>
                  </a:lnTo>
                  <a:lnTo>
                    <a:pt x="7" y="10"/>
                  </a:lnTo>
                  <a:lnTo>
                    <a:pt x="7" y="10"/>
                  </a:lnTo>
                  <a:lnTo>
                    <a:pt x="7" y="10"/>
                  </a:lnTo>
                  <a:lnTo>
                    <a:pt x="8" y="11"/>
                  </a:lnTo>
                  <a:lnTo>
                    <a:pt x="8"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3" name="Freeform 4756"/>
            <p:cNvSpPr>
              <a:spLocks/>
            </p:cNvSpPr>
            <p:nvPr/>
          </p:nvSpPr>
          <p:spPr bwMode="auto">
            <a:xfrm>
              <a:off x="6955368" y="2487971"/>
              <a:ext cx="10557" cy="24786"/>
            </a:xfrm>
            <a:custGeom>
              <a:avLst/>
              <a:gdLst>
                <a:gd name="T0" fmla="*/ 0 w 7"/>
                <a:gd name="T1" fmla="*/ 0 h 16"/>
                <a:gd name="T2" fmla="*/ 0 w 7"/>
                <a:gd name="T3" fmla="*/ 0 h 16"/>
                <a:gd name="T4" fmla="*/ 0 w 7"/>
                <a:gd name="T5" fmla="*/ 1 h 16"/>
                <a:gd name="T6" fmla="*/ 0 w 7"/>
                <a:gd name="T7" fmla="*/ 1 h 16"/>
                <a:gd name="T8" fmla="*/ 0 w 7"/>
                <a:gd name="T9" fmla="*/ 1 h 16"/>
                <a:gd name="T10" fmla="*/ 0 w 7"/>
                <a:gd name="T11" fmla="*/ 1 h 16"/>
                <a:gd name="T12" fmla="*/ 1 w 7"/>
                <a:gd name="T13" fmla="*/ 2 h 16"/>
                <a:gd name="T14" fmla="*/ 1 w 7"/>
                <a:gd name="T15" fmla="*/ 2 h 16"/>
                <a:gd name="T16" fmla="*/ 1 w 7"/>
                <a:gd name="T17" fmla="*/ 2 h 16"/>
                <a:gd name="T18" fmla="*/ 1 w 7"/>
                <a:gd name="T19" fmla="*/ 2 h 16"/>
                <a:gd name="T20" fmla="*/ 1 w 7"/>
                <a:gd name="T21" fmla="*/ 3 h 16"/>
                <a:gd name="T22" fmla="*/ 1 w 7"/>
                <a:gd name="T23" fmla="*/ 3 h 16"/>
                <a:gd name="T24" fmla="*/ 1 w 7"/>
                <a:gd name="T25" fmla="*/ 3 h 16"/>
                <a:gd name="T26" fmla="*/ 2 w 7"/>
                <a:gd name="T27" fmla="*/ 4 h 16"/>
                <a:gd name="T28" fmla="*/ 2 w 7"/>
                <a:gd name="T29" fmla="*/ 4 h 16"/>
                <a:gd name="T30" fmla="*/ 2 w 7"/>
                <a:gd name="T31" fmla="*/ 4 h 16"/>
                <a:gd name="T32" fmla="*/ 2 w 7"/>
                <a:gd name="T33" fmla="*/ 5 h 16"/>
                <a:gd name="T34" fmla="*/ 2 w 7"/>
                <a:gd name="T35" fmla="*/ 5 h 16"/>
                <a:gd name="T36" fmla="*/ 2 w 7"/>
                <a:gd name="T37" fmla="*/ 5 h 16"/>
                <a:gd name="T38" fmla="*/ 2 w 7"/>
                <a:gd name="T39" fmla="*/ 6 h 16"/>
                <a:gd name="T40" fmla="*/ 3 w 7"/>
                <a:gd name="T41" fmla="*/ 6 h 16"/>
                <a:gd name="T42" fmla="*/ 3 w 7"/>
                <a:gd name="T43" fmla="*/ 6 h 16"/>
                <a:gd name="T44" fmla="*/ 3 w 7"/>
                <a:gd name="T45" fmla="*/ 6 h 16"/>
                <a:gd name="T46" fmla="*/ 3 w 7"/>
                <a:gd name="T47" fmla="*/ 7 h 16"/>
                <a:gd name="T48" fmla="*/ 3 w 7"/>
                <a:gd name="T49" fmla="*/ 7 h 16"/>
                <a:gd name="T50" fmla="*/ 3 w 7"/>
                <a:gd name="T51" fmla="*/ 7 h 16"/>
                <a:gd name="T52" fmla="*/ 3 w 7"/>
                <a:gd name="T53" fmla="*/ 8 h 16"/>
                <a:gd name="T54" fmla="*/ 4 w 7"/>
                <a:gd name="T55" fmla="*/ 8 h 16"/>
                <a:gd name="T56" fmla="*/ 4 w 7"/>
                <a:gd name="T57" fmla="*/ 8 h 16"/>
                <a:gd name="T58" fmla="*/ 4 w 7"/>
                <a:gd name="T59" fmla="*/ 9 h 16"/>
                <a:gd name="T60" fmla="*/ 4 w 7"/>
                <a:gd name="T61" fmla="*/ 9 h 16"/>
                <a:gd name="T62" fmla="*/ 4 w 7"/>
                <a:gd name="T63" fmla="*/ 9 h 16"/>
                <a:gd name="T64" fmla="*/ 4 w 7"/>
                <a:gd name="T65" fmla="*/ 10 h 16"/>
                <a:gd name="T66" fmla="*/ 4 w 7"/>
                <a:gd name="T67" fmla="*/ 10 h 16"/>
                <a:gd name="T68" fmla="*/ 5 w 7"/>
                <a:gd name="T69" fmla="*/ 10 h 16"/>
                <a:gd name="T70" fmla="*/ 5 w 7"/>
                <a:gd name="T71" fmla="*/ 10 h 16"/>
                <a:gd name="T72" fmla="*/ 5 w 7"/>
                <a:gd name="T73" fmla="*/ 11 h 16"/>
                <a:gd name="T74" fmla="*/ 5 w 7"/>
                <a:gd name="T75" fmla="*/ 11 h 16"/>
                <a:gd name="T76" fmla="*/ 5 w 7"/>
                <a:gd name="T77" fmla="*/ 12 h 16"/>
                <a:gd name="T78" fmla="*/ 5 w 7"/>
                <a:gd name="T79" fmla="*/ 12 h 16"/>
                <a:gd name="T80" fmla="*/ 5 w 7"/>
                <a:gd name="T81" fmla="*/ 12 h 16"/>
                <a:gd name="T82" fmla="*/ 6 w 7"/>
                <a:gd name="T83" fmla="*/ 13 h 16"/>
                <a:gd name="T84" fmla="*/ 6 w 7"/>
                <a:gd name="T85" fmla="*/ 13 h 16"/>
                <a:gd name="T86" fmla="*/ 6 w 7"/>
                <a:gd name="T87" fmla="*/ 13 h 16"/>
                <a:gd name="T88" fmla="*/ 6 w 7"/>
                <a:gd name="T89" fmla="*/ 14 h 16"/>
                <a:gd name="T90" fmla="*/ 6 w 7"/>
                <a:gd name="T91" fmla="*/ 14 h 16"/>
                <a:gd name="T92" fmla="*/ 6 w 7"/>
                <a:gd name="T93" fmla="*/ 14 h 16"/>
                <a:gd name="T94" fmla="*/ 6 w 7"/>
                <a:gd name="T95" fmla="*/ 15 h 16"/>
                <a:gd name="T96" fmla="*/ 7 w 7"/>
                <a:gd name="T97" fmla="*/ 15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1"/>
                  </a:lnTo>
                  <a:lnTo>
                    <a:pt x="0" y="1"/>
                  </a:lnTo>
                  <a:lnTo>
                    <a:pt x="1" y="2"/>
                  </a:lnTo>
                  <a:lnTo>
                    <a:pt x="1" y="2"/>
                  </a:lnTo>
                  <a:lnTo>
                    <a:pt x="1" y="2"/>
                  </a:lnTo>
                  <a:lnTo>
                    <a:pt x="1" y="2"/>
                  </a:lnTo>
                  <a:lnTo>
                    <a:pt x="1" y="3"/>
                  </a:lnTo>
                  <a:lnTo>
                    <a:pt x="1" y="3"/>
                  </a:lnTo>
                  <a:lnTo>
                    <a:pt x="1" y="3"/>
                  </a:lnTo>
                  <a:lnTo>
                    <a:pt x="2" y="4"/>
                  </a:lnTo>
                  <a:lnTo>
                    <a:pt x="2" y="4"/>
                  </a:lnTo>
                  <a:lnTo>
                    <a:pt x="2" y="4"/>
                  </a:lnTo>
                  <a:lnTo>
                    <a:pt x="2" y="5"/>
                  </a:lnTo>
                  <a:lnTo>
                    <a:pt x="2" y="5"/>
                  </a:lnTo>
                  <a:lnTo>
                    <a:pt x="2" y="5"/>
                  </a:lnTo>
                  <a:lnTo>
                    <a:pt x="2" y="6"/>
                  </a:lnTo>
                  <a:lnTo>
                    <a:pt x="3" y="6"/>
                  </a:lnTo>
                  <a:lnTo>
                    <a:pt x="3" y="6"/>
                  </a:lnTo>
                  <a:lnTo>
                    <a:pt x="3" y="6"/>
                  </a:lnTo>
                  <a:lnTo>
                    <a:pt x="3" y="7"/>
                  </a:lnTo>
                  <a:lnTo>
                    <a:pt x="3" y="7"/>
                  </a:lnTo>
                  <a:lnTo>
                    <a:pt x="3" y="7"/>
                  </a:lnTo>
                  <a:lnTo>
                    <a:pt x="3" y="8"/>
                  </a:lnTo>
                  <a:lnTo>
                    <a:pt x="4" y="8"/>
                  </a:lnTo>
                  <a:lnTo>
                    <a:pt x="4" y="8"/>
                  </a:lnTo>
                  <a:lnTo>
                    <a:pt x="4" y="9"/>
                  </a:lnTo>
                  <a:lnTo>
                    <a:pt x="4" y="9"/>
                  </a:lnTo>
                  <a:lnTo>
                    <a:pt x="4" y="9"/>
                  </a:lnTo>
                  <a:lnTo>
                    <a:pt x="4" y="10"/>
                  </a:lnTo>
                  <a:lnTo>
                    <a:pt x="4" y="10"/>
                  </a:lnTo>
                  <a:lnTo>
                    <a:pt x="5" y="10"/>
                  </a:lnTo>
                  <a:lnTo>
                    <a:pt x="5" y="10"/>
                  </a:lnTo>
                  <a:lnTo>
                    <a:pt x="5" y="11"/>
                  </a:lnTo>
                  <a:lnTo>
                    <a:pt x="5" y="11"/>
                  </a:lnTo>
                  <a:lnTo>
                    <a:pt x="5" y="12"/>
                  </a:lnTo>
                  <a:lnTo>
                    <a:pt x="5" y="12"/>
                  </a:lnTo>
                  <a:lnTo>
                    <a:pt x="5" y="12"/>
                  </a:lnTo>
                  <a:lnTo>
                    <a:pt x="6" y="13"/>
                  </a:lnTo>
                  <a:lnTo>
                    <a:pt x="6" y="13"/>
                  </a:lnTo>
                  <a:lnTo>
                    <a:pt x="6" y="13"/>
                  </a:lnTo>
                  <a:lnTo>
                    <a:pt x="6" y="14"/>
                  </a:lnTo>
                  <a:lnTo>
                    <a:pt x="6" y="14"/>
                  </a:lnTo>
                  <a:lnTo>
                    <a:pt x="6" y="14"/>
                  </a:lnTo>
                  <a:lnTo>
                    <a:pt x="6" y="15"/>
                  </a:lnTo>
                  <a:lnTo>
                    <a:pt x="7" y="15"/>
                  </a:lnTo>
                  <a:lnTo>
                    <a:pt x="7" y="1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4" name="Freeform 4757"/>
            <p:cNvSpPr>
              <a:spLocks/>
            </p:cNvSpPr>
            <p:nvPr/>
          </p:nvSpPr>
          <p:spPr bwMode="auto">
            <a:xfrm>
              <a:off x="6965925" y="2512756"/>
              <a:ext cx="10557" cy="27884"/>
            </a:xfrm>
            <a:custGeom>
              <a:avLst/>
              <a:gdLst>
                <a:gd name="T0" fmla="*/ 0 w 7"/>
                <a:gd name="T1" fmla="*/ 0 h 18"/>
                <a:gd name="T2" fmla="*/ 0 w 7"/>
                <a:gd name="T3" fmla="*/ 0 h 18"/>
                <a:gd name="T4" fmla="*/ 0 w 7"/>
                <a:gd name="T5" fmla="*/ 0 h 18"/>
                <a:gd name="T6" fmla="*/ 0 w 7"/>
                <a:gd name="T7" fmla="*/ 1 h 18"/>
                <a:gd name="T8" fmla="*/ 0 w 7"/>
                <a:gd name="T9" fmla="*/ 1 h 18"/>
                <a:gd name="T10" fmla="*/ 0 w 7"/>
                <a:gd name="T11" fmla="*/ 1 h 18"/>
                <a:gd name="T12" fmla="*/ 1 w 7"/>
                <a:gd name="T13" fmla="*/ 2 h 18"/>
                <a:gd name="T14" fmla="*/ 1 w 7"/>
                <a:gd name="T15" fmla="*/ 2 h 18"/>
                <a:gd name="T16" fmla="*/ 1 w 7"/>
                <a:gd name="T17" fmla="*/ 2 h 18"/>
                <a:gd name="T18" fmla="*/ 1 w 7"/>
                <a:gd name="T19" fmla="*/ 3 h 18"/>
                <a:gd name="T20" fmla="*/ 1 w 7"/>
                <a:gd name="T21" fmla="*/ 3 h 18"/>
                <a:gd name="T22" fmla="*/ 1 w 7"/>
                <a:gd name="T23" fmla="*/ 3 h 18"/>
                <a:gd name="T24" fmla="*/ 1 w 7"/>
                <a:gd name="T25" fmla="*/ 4 h 18"/>
                <a:gd name="T26" fmla="*/ 2 w 7"/>
                <a:gd name="T27" fmla="*/ 4 h 18"/>
                <a:gd name="T28" fmla="*/ 2 w 7"/>
                <a:gd name="T29" fmla="*/ 4 h 18"/>
                <a:gd name="T30" fmla="*/ 2 w 7"/>
                <a:gd name="T31" fmla="*/ 5 h 18"/>
                <a:gd name="T32" fmla="*/ 2 w 7"/>
                <a:gd name="T33" fmla="*/ 5 h 18"/>
                <a:gd name="T34" fmla="*/ 2 w 7"/>
                <a:gd name="T35" fmla="*/ 6 h 18"/>
                <a:gd name="T36" fmla="*/ 2 w 7"/>
                <a:gd name="T37" fmla="*/ 6 h 18"/>
                <a:gd name="T38" fmla="*/ 3 w 7"/>
                <a:gd name="T39" fmla="*/ 6 h 18"/>
                <a:gd name="T40" fmla="*/ 3 w 7"/>
                <a:gd name="T41" fmla="*/ 7 h 18"/>
                <a:gd name="T42" fmla="*/ 3 w 7"/>
                <a:gd name="T43" fmla="*/ 7 h 18"/>
                <a:gd name="T44" fmla="*/ 3 w 7"/>
                <a:gd name="T45" fmla="*/ 8 h 18"/>
                <a:gd name="T46" fmla="*/ 3 w 7"/>
                <a:gd name="T47" fmla="*/ 8 h 18"/>
                <a:gd name="T48" fmla="*/ 3 w 7"/>
                <a:gd name="T49" fmla="*/ 8 h 18"/>
                <a:gd name="T50" fmla="*/ 3 w 7"/>
                <a:gd name="T51" fmla="*/ 9 h 18"/>
                <a:gd name="T52" fmla="*/ 4 w 7"/>
                <a:gd name="T53" fmla="*/ 9 h 18"/>
                <a:gd name="T54" fmla="*/ 4 w 7"/>
                <a:gd name="T55" fmla="*/ 10 h 18"/>
                <a:gd name="T56" fmla="*/ 4 w 7"/>
                <a:gd name="T57" fmla="*/ 10 h 18"/>
                <a:gd name="T58" fmla="*/ 4 w 7"/>
                <a:gd name="T59" fmla="*/ 10 h 18"/>
                <a:gd name="T60" fmla="*/ 4 w 7"/>
                <a:gd name="T61" fmla="*/ 11 h 18"/>
                <a:gd name="T62" fmla="*/ 4 w 7"/>
                <a:gd name="T63" fmla="*/ 11 h 18"/>
                <a:gd name="T64" fmla="*/ 4 w 7"/>
                <a:gd name="T65" fmla="*/ 12 h 18"/>
                <a:gd name="T66" fmla="*/ 5 w 7"/>
                <a:gd name="T67" fmla="*/ 12 h 18"/>
                <a:gd name="T68" fmla="*/ 5 w 7"/>
                <a:gd name="T69" fmla="*/ 12 h 18"/>
                <a:gd name="T70" fmla="*/ 5 w 7"/>
                <a:gd name="T71" fmla="*/ 13 h 18"/>
                <a:gd name="T72" fmla="*/ 5 w 7"/>
                <a:gd name="T73" fmla="*/ 13 h 18"/>
                <a:gd name="T74" fmla="*/ 5 w 7"/>
                <a:gd name="T75" fmla="*/ 13 h 18"/>
                <a:gd name="T76" fmla="*/ 5 w 7"/>
                <a:gd name="T77" fmla="*/ 14 h 18"/>
                <a:gd name="T78" fmla="*/ 5 w 7"/>
                <a:gd name="T79" fmla="*/ 14 h 18"/>
                <a:gd name="T80" fmla="*/ 6 w 7"/>
                <a:gd name="T81" fmla="*/ 15 h 18"/>
                <a:gd name="T82" fmla="*/ 6 w 7"/>
                <a:gd name="T83" fmla="*/ 15 h 18"/>
                <a:gd name="T84" fmla="*/ 6 w 7"/>
                <a:gd name="T85" fmla="*/ 15 h 18"/>
                <a:gd name="T86" fmla="*/ 6 w 7"/>
                <a:gd name="T87" fmla="*/ 16 h 18"/>
                <a:gd name="T88" fmla="*/ 6 w 7"/>
                <a:gd name="T89" fmla="*/ 16 h 18"/>
                <a:gd name="T90" fmla="*/ 6 w 7"/>
                <a:gd name="T91" fmla="*/ 17 h 18"/>
                <a:gd name="T92" fmla="*/ 6 w 7"/>
                <a:gd name="T93" fmla="*/ 17 h 18"/>
                <a:gd name="T94" fmla="*/ 7 w 7"/>
                <a:gd name="T95" fmla="*/ 18 h 18"/>
                <a:gd name="T96" fmla="*/ 7 w 7"/>
                <a:gd name="T97" fmla="*/ 18 h 18"/>
                <a:gd name="T98" fmla="*/ 7 w 7"/>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0"/>
                  </a:moveTo>
                  <a:lnTo>
                    <a:pt x="0" y="0"/>
                  </a:lnTo>
                  <a:lnTo>
                    <a:pt x="0" y="0"/>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5"/>
                  </a:lnTo>
                  <a:lnTo>
                    <a:pt x="2" y="5"/>
                  </a:lnTo>
                  <a:lnTo>
                    <a:pt x="2" y="6"/>
                  </a:lnTo>
                  <a:lnTo>
                    <a:pt x="2" y="6"/>
                  </a:lnTo>
                  <a:lnTo>
                    <a:pt x="3" y="6"/>
                  </a:lnTo>
                  <a:lnTo>
                    <a:pt x="3" y="7"/>
                  </a:lnTo>
                  <a:lnTo>
                    <a:pt x="3" y="7"/>
                  </a:lnTo>
                  <a:lnTo>
                    <a:pt x="3" y="8"/>
                  </a:lnTo>
                  <a:lnTo>
                    <a:pt x="3" y="8"/>
                  </a:lnTo>
                  <a:lnTo>
                    <a:pt x="3" y="8"/>
                  </a:lnTo>
                  <a:lnTo>
                    <a:pt x="3" y="9"/>
                  </a:lnTo>
                  <a:lnTo>
                    <a:pt x="4" y="9"/>
                  </a:lnTo>
                  <a:lnTo>
                    <a:pt x="4" y="10"/>
                  </a:lnTo>
                  <a:lnTo>
                    <a:pt x="4" y="10"/>
                  </a:lnTo>
                  <a:lnTo>
                    <a:pt x="4" y="10"/>
                  </a:lnTo>
                  <a:lnTo>
                    <a:pt x="4" y="11"/>
                  </a:lnTo>
                  <a:lnTo>
                    <a:pt x="4" y="11"/>
                  </a:lnTo>
                  <a:lnTo>
                    <a:pt x="4" y="12"/>
                  </a:lnTo>
                  <a:lnTo>
                    <a:pt x="5" y="12"/>
                  </a:lnTo>
                  <a:lnTo>
                    <a:pt x="5" y="12"/>
                  </a:lnTo>
                  <a:lnTo>
                    <a:pt x="5" y="13"/>
                  </a:lnTo>
                  <a:lnTo>
                    <a:pt x="5" y="13"/>
                  </a:lnTo>
                  <a:lnTo>
                    <a:pt x="5" y="13"/>
                  </a:lnTo>
                  <a:lnTo>
                    <a:pt x="5" y="14"/>
                  </a:lnTo>
                  <a:lnTo>
                    <a:pt x="5" y="14"/>
                  </a:lnTo>
                  <a:lnTo>
                    <a:pt x="6" y="15"/>
                  </a:lnTo>
                  <a:lnTo>
                    <a:pt x="6" y="15"/>
                  </a:lnTo>
                  <a:lnTo>
                    <a:pt x="6" y="15"/>
                  </a:lnTo>
                  <a:lnTo>
                    <a:pt x="6" y="16"/>
                  </a:lnTo>
                  <a:lnTo>
                    <a:pt x="6" y="16"/>
                  </a:lnTo>
                  <a:lnTo>
                    <a:pt x="6" y="17"/>
                  </a:lnTo>
                  <a:lnTo>
                    <a:pt x="6" y="17"/>
                  </a:lnTo>
                  <a:lnTo>
                    <a:pt x="7" y="18"/>
                  </a:lnTo>
                  <a:lnTo>
                    <a:pt x="7" y="18"/>
                  </a:lnTo>
                  <a:lnTo>
                    <a:pt x="7" y="1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5" name="Freeform 4758"/>
            <p:cNvSpPr>
              <a:spLocks/>
            </p:cNvSpPr>
            <p:nvPr/>
          </p:nvSpPr>
          <p:spPr bwMode="auto">
            <a:xfrm>
              <a:off x="6976481" y="2540640"/>
              <a:ext cx="10557" cy="34080"/>
            </a:xfrm>
            <a:custGeom>
              <a:avLst/>
              <a:gdLst>
                <a:gd name="T0" fmla="*/ 0 w 7"/>
                <a:gd name="T1" fmla="*/ 0 h 22"/>
                <a:gd name="T2" fmla="*/ 0 w 7"/>
                <a:gd name="T3" fmla="*/ 1 h 22"/>
                <a:gd name="T4" fmla="*/ 0 w 7"/>
                <a:gd name="T5" fmla="*/ 1 h 22"/>
                <a:gd name="T6" fmla="*/ 0 w 7"/>
                <a:gd name="T7" fmla="*/ 2 h 22"/>
                <a:gd name="T8" fmla="*/ 0 w 7"/>
                <a:gd name="T9" fmla="*/ 2 h 22"/>
                <a:gd name="T10" fmla="*/ 1 w 7"/>
                <a:gd name="T11" fmla="*/ 2 h 22"/>
                <a:gd name="T12" fmla="*/ 1 w 7"/>
                <a:gd name="T13" fmla="*/ 3 h 22"/>
                <a:gd name="T14" fmla="*/ 1 w 7"/>
                <a:gd name="T15" fmla="*/ 3 h 22"/>
                <a:gd name="T16" fmla="*/ 1 w 7"/>
                <a:gd name="T17" fmla="*/ 4 h 22"/>
                <a:gd name="T18" fmla="*/ 1 w 7"/>
                <a:gd name="T19" fmla="*/ 4 h 22"/>
                <a:gd name="T20" fmla="*/ 1 w 7"/>
                <a:gd name="T21" fmla="*/ 5 h 22"/>
                <a:gd name="T22" fmla="*/ 1 w 7"/>
                <a:gd name="T23" fmla="*/ 5 h 22"/>
                <a:gd name="T24" fmla="*/ 2 w 7"/>
                <a:gd name="T25" fmla="*/ 6 h 22"/>
                <a:gd name="T26" fmla="*/ 2 w 7"/>
                <a:gd name="T27" fmla="*/ 6 h 22"/>
                <a:gd name="T28" fmla="*/ 2 w 7"/>
                <a:gd name="T29" fmla="*/ 6 h 22"/>
                <a:gd name="T30" fmla="*/ 2 w 7"/>
                <a:gd name="T31" fmla="*/ 7 h 22"/>
                <a:gd name="T32" fmla="*/ 2 w 7"/>
                <a:gd name="T33" fmla="*/ 7 h 22"/>
                <a:gd name="T34" fmla="*/ 2 w 7"/>
                <a:gd name="T35" fmla="*/ 8 h 22"/>
                <a:gd name="T36" fmla="*/ 3 w 7"/>
                <a:gd name="T37" fmla="*/ 8 h 22"/>
                <a:gd name="T38" fmla="*/ 3 w 7"/>
                <a:gd name="T39" fmla="*/ 8 h 22"/>
                <a:gd name="T40" fmla="*/ 3 w 7"/>
                <a:gd name="T41" fmla="*/ 9 h 22"/>
                <a:gd name="T42" fmla="*/ 3 w 7"/>
                <a:gd name="T43" fmla="*/ 9 h 22"/>
                <a:gd name="T44" fmla="*/ 3 w 7"/>
                <a:gd name="T45" fmla="*/ 10 h 22"/>
                <a:gd name="T46" fmla="*/ 3 w 7"/>
                <a:gd name="T47" fmla="*/ 10 h 22"/>
                <a:gd name="T48" fmla="*/ 3 w 7"/>
                <a:gd name="T49" fmla="*/ 11 h 22"/>
                <a:gd name="T50" fmla="*/ 4 w 7"/>
                <a:gd name="T51" fmla="*/ 11 h 22"/>
                <a:gd name="T52" fmla="*/ 4 w 7"/>
                <a:gd name="T53" fmla="*/ 11 h 22"/>
                <a:gd name="T54" fmla="*/ 4 w 7"/>
                <a:gd name="T55" fmla="*/ 12 h 22"/>
                <a:gd name="T56" fmla="*/ 4 w 7"/>
                <a:gd name="T57" fmla="*/ 12 h 22"/>
                <a:gd name="T58" fmla="*/ 4 w 7"/>
                <a:gd name="T59" fmla="*/ 13 h 22"/>
                <a:gd name="T60" fmla="*/ 4 w 7"/>
                <a:gd name="T61" fmla="*/ 13 h 22"/>
                <a:gd name="T62" fmla="*/ 4 w 7"/>
                <a:gd name="T63" fmla="*/ 14 h 22"/>
                <a:gd name="T64" fmla="*/ 5 w 7"/>
                <a:gd name="T65" fmla="*/ 14 h 22"/>
                <a:gd name="T66" fmla="*/ 5 w 7"/>
                <a:gd name="T67" fmla="*/ 15 h 22"/>
                <a:gd name="T68" fmla="*/ 5 w 7"/>
                <a:gd name="T69" fmla="*/ 15 h 22"/>
                <a:gd name="T70" fmla="*/ 5 w 7"/>
                <a:gd name="T71" fmla="*/ 15 h 22"/>
                <a:gd name="T72" fmla="*/ 5 w 7"/>
                <a:gd name="T73" fmla="*/ 16 h 22"/>
                <a:gd name="T74" fmla="*/ 5 w 7"/>
                <a:gd name="T75" fmla="*/ 16 h 22"/>
                <a:gd name="T76" fmla="*/ 5 w 7"/>
                <a:gd name="T77" fmla="*/ 17 h 22"/>
                <a:gd name="T78" fmla="*/ 6 w 7"/>
                <a:gd name="T79" fmla="*/ 17 h 22"/>
                <a:gd name="T80" fmla="*/ 6 w 7"/>
                <a:gd name="T81" fmla="*/ 18 h 22"/>
                <a:gd name="T82" fmla="*/ 6 w 7"/>
                <a:gd name="T83" fmla="*/ 18 h 22"/>
                <a:gd name="T84" fmla="*/ 6 w 7"/>
                <a:gd name="T85" fmla="*/ 19 h 22"/>
                <a:gd name="T86" fmla="*/ 6 w 7"/>
                <a:gd name="T87" fmla="*/ 19 h 22"/>
                <a:gd name="T88" fmla="*/ 6 w 7"/>
                <a:gd name="T89" fmla="*/ 19 h 22"/>
                <a:gd name="T90" fmla="*/ 6 w 7"/>
                <a:gd name="T91" fmla="*/ 20 h 22"/>
                <a:gd name="T92" fmla="*/ 7 w 7"/>
                <a:gd name="T93" fmla="*/ 20 h 22"/>
                <a:gd name="T94" fmla="*/ 7 w 7"/>
                <a:gd name="T95" fmla="*/ 21 h 22"/>
                <a:gd name="T96" fmla="*/ 7 w 7"/>
                <a:gd name="T97" fmla="*/ 21 h 22"/>
                <a:gd name="T98" fmla="*/ 7 w 7"/>
                <a:gd name="T99"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2">
                  <a:moveTo>
                    <a:pt x="0" y="0"/>
                  </a:moveTo>
                  <a:lnTo>
                    <a:pt x="0" y="1"/>
                  </a:lnTo>
                  <a:lnTo>
                    <a:pt x="0" y="1"/>
                  </a:lnTo>
                  <a:lnTo>
                    <a:pt x="0" y="2"/>
                  </a:lnTo>
                  <a:lnTo>
                    <a:pt x="0" y="2"/>
                  </a:lnTo>
                  <a:lnTo>
                    <a:pt x="1" y="2"/>
                  </a:lnTo>
                  <a:lnTo>
                    <a:pt x="1" y="3"/>
                  </a:lnTo>
                  <a:lnTo>
                    <a:pt x="1" y="3"/>
                  </a:lnTo>
                  <a:lnTo>
                    <a:pt x="1" y="4"/>
                  </a:lnTo>
                  <a:lnTo>
                    <a:pt x="1" y="4"/>
                  </a:lnTo>
                  <a:lnTo>
                    <a:pt x="1" y="5"/>
                  </a:lnTo>
                  <a:lnTo>
                    <a:pt x="1" y="5"/>
                  </a:lnTo>
                  <a:lnTo>
                    <a:pt x="2" y="6"/>
                  </a:lnTo>
                  <a:lnTo>
                    <a:pt x="2" y="6"/>
                  </a:lnTo>
                  <a:lnTo>
                    <a:pt x="2" y="6"/>
                  </a:lnTo>
                  <a:lnTo>
                    <a:pt x="2" y="7"/>
                  </a:lnTo>
                  <a:lnTo>
                    <a:pt x="2" y="7"/>
                  </a:lnTo>
                  <a:lnTo>
                    <a:pt x="2" y="8"/>
                  </a:lnTo>
                  <a:lnTo>
                    <a:pt x="3" y="8"/>
                  </a:lnTo>
                  <a:lnTo>
                    <a:pt x="3" y="8"/>
                  </a:lnTo>
                  <a:lnTo>
                    <a:pt x="3" y="9"/>
                  </a:lnTo>
                  <a:lnTo>
                    <a:pt x="3" y="9"/>
                  </a:lnTo>
                  <a:lnTo>
                    <a:pt x="3" y="10"/>
                  </a:lnTo>
                  <a:lnTo>
                    <a:pt x="3" y="10"/>
                  </a:lnTo>
                  <a:lnTo>
                    <a:pt x="3" y="11"/>
                  </a:lnTo>
                  <a:lnTo>
                    <a:pt x="4" y="11"/>
                  </a:lnTo>
                  <a:lnTo>
                    <a:pt x="4" y="11"/>
                  </a:lnTo>
                  <a:lnTo>
                    <a:pt x="4" y="12"/>
                  </a:lnTo>
                  <a:lnTo>
                    <a:pt x="4" y="12"/>
                  </a:lnTo>
                  <a:lnTo>
                    <a:pt x="4" y="13"/>
                  </a:lnTo>
                  <a:lnTo>
                    <a:pt x="4" y="13"/>
                  </a:lnTo>
                  <a:lnTo>
                    <a:pt x="4" y="14"/>
                  </a:lnTo>
                  <a:lnTo>
                    <a:pt x="5" y="14"/>
                  </a:lnTo>
                  <a:lnTo>
                    <a:pt x="5" y="15"/>
                  </a:lnTo>
                  <a:lnTo>
                    <a:pt x="5" y="15"/>
                  </a:lnTo>
                  <a:lnTo>
                    <a:pt x="5" y="15"/>
                  </a:lnTo>
                  <a:lnTo>
                    <a:pt x="5" y="16"/>
                  </a:lnTo>
                  <a:lnTo>
                    <a:pt x="5" y="16"/>
                  </a:lnTo>
                  <a:lnTo>
                    <a:pt x="5" y="17"/>
                  </a:lnTo>
                  <a:lnTo>
                    <a:pt x="6" y="17"/>
                  </a:lnTo>
                  <a:lnTo>
                    <a:pt x="6" y="18"/>
                  </a:lnTo>
                  <a:lnTo>
                    <a:pt x="6" y="18"/>
                  </a:lnTo>
                  <a:lnTo>
                    <a:pt x="6" y="19"/>
                  </a:lnTo>
                  <a:lnTo>
                    <a:pt x="6" y="19"/>
                  </a:lnTo>
                  <a:lnTo>
                    <a:pt x="6" y="19"/>
                  </a:lnTo>
                  <a:lnTo>
                    <a:pt x="6" y="20"/>
                  </a:lnTo>
                  <a:lnTo>
                    <a:pt x="7" y="20"/>
                  </a:lnTo>
                  <a:lnTo>
                    <a:pt x="7" y="21"/>
                  </a:lnTo>
                  <a:lnTo>
                    <a:pt x="7" y="21"/>
                  </a:lnTo>
                  <a:lnTo>
                    <a:pt x="7" y="2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6" name="Freeform 4759"/>
            <p:cNvSpPr>
              <a:spLocks/>
            </p:cNvSpPr>
            <p:nvPr/>
          </p:nvSpPr>
          <p:spPr bwMode="auto">
            <a:xfrm>
              <a:off x="6987038" y="2574720"/>
              <a:ext cx="10557" cy="29433"/>
            </a:xfrm>
            <a:custGeom>
              <a:avLst/>
              <a:gdLst>
                <a:gd name="T0" fmla="*/ 0 w 7"/>
                <a:gd name="T1" fmla="*/ 0 h 19"/>
                <a:gd name="T2" fmla="*/ 0 w 7"/>
                <a:gd name="T3" fmla="*/ 0 h 19"/>
                <a:gd name="T4" fmla="*/ 0 w 7"/>
                <a:gd name="T5" fmla="*/ 0 h 19"/>
                <a:gd name="T6" fmla="*/ 0 w 7"/>
                <a:gd name="T7" fmla="*/ 1 h 19"/>
                <a:gd name="T8" fmla="*/ 1 w 7"/>
                <a:gd name="T9" fmla="*/ 1 h 19"/>
                <a:gd name="T10" fmla="*/ 1 w 7"/>
                <a:gd name="T11" fmla="*/ 2 h 19"/>
                <a:gd name="T12" fmla="*/ 1 w 7"/>
                <a:gd name="T13" fmla="*/ 2 h 19"/>
                <a:gd name="T14" fmla="*/ 1 w 7"/>
                <a:gd name="T15" fmla="*/ 3 h 19"/>
                <a:gd name="T16" fmla="*/ 1 w 7"/>
                <a:gd name="T17" fmla="*/ 3 h 19"/>
                <a:gd name="T18" fmla="*/ 1 w 7"/>
                <a:gd name="T19" fmla="*/ 4 h 19"/>
                <a:gd name="T20" fmla="*/ 1 w 7"/>
                <a:gd name="T21" fmla="*/ 4 h 19"/>
                <a:gd name="T22" fmla="*/ 2 w 7"/>
                <a:gd name="T23" fmla="*/ 4 h 19"/>
                <a:gd name="T24" fmla="*/ 2 w 7"/>
                <a:gd name="T25" fmla="*/ 5 h 19"/>
                <a:gd name="T26" fmla="*/ 2 w 7"/>
                <a:gd name="T27" fmla="*/ 5 h 19"/>
                <a:gd name="T28" fmla="*/ 2 w 7"/>
                <a:gd name="T29" fmla="*/ 6 h 19"/>
                <a:gd name="T30" fmla="*/ 2 w 7"/>
                <a:gd name="T31" fmla="*/ 6 h 19"/>
                <a:gd name="T32" fmla="*/ 2 w 7"/>
                <a:gd name="T33" fmla="*/ 7 h 19"/>
                <a:gd name="T34" fmla="*/ 2 w 7"/>
                <a:gd name="T35" fmla="*/ 7 h 19"/>
                <a:gd name="T36" fmla="*/ 3 w 7"/>
                <a:gd name="T37" fmla="*/ 8 h 19"/>
                <a:gd name="T38" fmla="*/ 3 w 7"/>
                <a:gd name="T39" fmla="*/ 8 h 19"/>
                <a:gd name="T40" fmla="*/ 3 w 7"/>
                <a:gd name="T41" fmla="*/ 8 h 19"/>
                <a:gd name="T42" fmla="*/ 3 w 7"/>
                <a:gd name="T43" fmla="*/ 9 h 19"/>
                <a:gd name="T44" fmla="*/ 3 w 7"/>
                <a:gd name="T45" fmla="*/ 9 h 19"/>
                <a:gd name="T46" fmla="*/ 3 w 7"/>
                <a:gd name="T47" fmla="*/ 10 h 19"/>
                <a:gd name="T48" fmla="*/ 4 w 7"/>
                <a:gd name="T49" fmla="*/ 10 h 19"/>
                <a:gd name="T50" fmla="*/ 4 w 7"/>
                <a:gd name="T51" fmla="*/ 11 h 19"/>
                <a:gd name="T52" fmla="*/ 4 w 7"/>
                <a:gd name="T53" fmla="*/ 11 h 19"/>
                <a:gd name="T54" fmla="*/ 4 w 7"/>
                <a:gd name="T55" fmla="*/ 12 h 19"/>
                <a:gd name="T56" fmla="*/ 4 w 7"/>
                <a:gd name="T57" fmla="*/ 12 h 19"/>
                <a:gd name="T58" fmla="*/ 4 w 7"/>
                <a:gd name="T59" fmla="*/ 12 h 19"/>
                <a:gd name="T60" fmla="*/ 4 w 7"/>
                <a:gd name="T61" fmla="*/ 13 h 19"/>
                <a:gd name="T62" fmla="*/ 5 w 7"/>
                <a:gd name="T63" fmla="*/ 13 h 19"/>
                <a:gd name="T64" fmla="*/ 5 w 7"/>
                <a:gd name="T65" fmla="*/ 14 h 19"/>
                <a:gd name="T66" fmla="*/ 5 w 7"/>
                <a:gd name="T67" fmla="*/ 14 h 19"/>
                <a:gd name="T68" fmla="*/ 5 w 7"/>
                <a:gd name="T69" fmla="*/ 14 h 19"/>
                <a:gd name="T70" fmla="*/ 5 w 7"/>
                <a:gd name="T71" fmla="*/ 15 h 19"/>
                <a:gd name="T72" fmla="*/ 5 w 7"/>
                <a:gd name="T73" fmla="*/ 15 h 19"/>
                <a:gd name="T74" fmla="*/ 5 w 7"/>
                <a:gd name="T75" fmla="*/ 15 h 19"/>
                <a:gd name="T76" fmla="*/ 6 w 7"/>
                <a:gd name="T77" fmla="*/ 16 h 19"/>
                <a:gd name="T78" fmla="*/ 6 w 7"/>
                <a:gd name="T79" fmla="*/ 16 h 19"/>
                <a:gd name="T80" fmla="*/ 6 w 7"/>
                <a:gd name="T81" fmla="*/ 16 h 19"/>
                <a:gd name="T82" fmla="*/ 6 w 7"/>
                <a:gd name="T83" fmla="*/ 17 h 19"/>
                <a:gd name="T84" fmla="*/ 6 w 7"/>
                <a:gd name="T85" fmla="*/ 17 h 19"/>
                <a:gd name="T86" fmla="*/ 6 w 7"/>
                <a:gd name="T87" fmla="*/ 17 h 19"/>
                <a:gd name="T88" fmla="*/ 6 w 7"/>
                <a:gd name="T89" fmla="*/ 18 h 19"/>
                <a:gd name="T90" fmla="*/ 7 w 7"/>
                <a:gd name="T91" fmla="*/ 18 h 19"/>
                <a:gd name="T92" fmla="*/ 7 w 7"/>
                <a:gd name="T93" fmla="*/ 18 h 19"/>
                <a:gd name="T94" fmla="*/ 7 w 7"/>
                <a:gd name="T95" fmla="*/ 19 h 19"/>
                <a:gd name="T96" fmla="*/ 7 w 7"/>
                <a:gd name="T97" fmla="*/ 19 h 19"/>
                <a:gd name="T98" fmla="*/ 7 w 7"/>
                <a:gd name="T9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9">
                  <a:moveTo>
                    <a:pt x="0" y="0"/>
                  </a:moveTo>
                  <a:lnTo>
                    <a:pt x="0" y="0"/>
                  </a:lnTo>
                  <a:lnTo>
                    <a:pt x="0" y="0"/>
                  </a:lnTo>
                  <a:lnTo>
                    <a:pt x="0" y="1"/>
                  </a:lnTo>
                  <a:lnTo>
                    <a:pt x="1" y="1"/>
                  </a:lnTo>
                  <a:lnTo>
                    <a:pt x="1" y="2"/>
                  </a:lnTo>
                  <a:lnTo>
                    <a:pt x="1" y="2"/>
                  </a:lnTo>
                  <a:lnTo>
                    <a:pt x="1" y="3"/>
                  </a:lnTo>
                  <a:lnTo>
                    <a:pt x="1" y="3"/>
                  </a:lnTo>
                  <a:lnTo>
                    <a:pt x="1" y="4"/>
                  </a:lnTo>
                  <a:lnTo>
                    <a:pt x="1" y="4"/>
                  </a:lnTo>
                  <a:lnTo>
                    <a:pt x="2" y="4"/>
                  </a:lnTo>
                  <a:lnTo>
                    <a:pt x="2" y="5"/>
                  </a:lnTo>
                  <a:lnTo>
                    <a:pt x="2" y="5"/>
                  </a:lnTo>
                  <a:lnTo>
                    <a:pt x="2" y="6"/>
                  </a:lnTo>
                  <a:lnTo>
                    <a:pt x="2" y="6"/>
                  </a:lnTo>
                  <a:lnTo>
                    <a:pt x="2" y="7"/>
                  </a:lnTo>
                  <a:lnTo>
                    <a:pt x="2" y="7"/>
                  </a:lnTo>
                  <a:lnTo>
                    <a:pt x="3" y="8"/>
                  </a:lnTo>
                  <a:lnTo>
                    <a:pt x="3" y="8"/>
                  </a:lnTo>
                  <a:lnTo>
                    <a:pt x="3" y="8"/>
                  </a:lnTo>
                  <a:lnTo>
                    <a:pt x="3" y="9"/>
                  </a:lnTo>
                  <a:lnTo>
                    <a:pt x="3" y="9"/>
                  </a:lnTo>
                  <a:lnTo>
                    <a:pt x="3" y="10"/>
                  </a:lnTo>
                  <a:lnTo>
                    <a:pt x="4" y="10"/>
                  </a:lnTo>
                  <a:lnTo>
                    <a:pt x="4" y="11"/>
                  </a:lnTo>
                  <a:lnTo>
                    <a:pt x="4" y="11"/>
                  </a:lnTo>
                  <a:lnTo>
                    <a:pt x="4" y="12"/>
                  </a:lnTo>
                  <a:lnTo>
                    <a:pt x="4" y="12"/>
                  </a:lnTo>
                  <a:lnTo>
                    <a:pt x="4" y="12"/>
                  </a:lnTo>
                  <a:lnTo>
                    <a:pt x="4" y="13"/>
                  </a:lnTo>
                  <a:lnTo>
                    <a:pt x="5" y="13"/>
                  </a:lnTo>
                  <a:lnTo>
                    <a:pt x="5" y="14"/>
                  </a:lnTo>
                  <a:lnTo>
                    <a:pt x="5" y="14"/>
                  </a:lnTo>
                  <a:lnTo>
                    <a:pt x="5" y="14"/>
                  </a:lnTo>
                  <a:lnTo>
                    <a:pt x="5" y="15"/>
                  </a:lnTo>
                  <a:lnTo>
                    <a:pt x="5" y="15"/>
                  </a:lnTo>
                  <a:lnTo>
                    <a:pt x="5" y="15"/>
                  </a:lnTo>
                  <a:lnTo>
                    <a:pt x="6" y="16"/>
                  </a:lnTo>
                  <a:lnTo>
                    <a:pt x="6" y="16"/>
                  </a:lnTo>
                  <a:lnTo>
                    <a:pt x="6" y="16"/>
                  </a:lnTo>
                  <a:lnTo>
                    <a:pt x="6" y="17"/>
                  </a:lnTo>
                  <a:lnTo>
                    <a:pt x="6" y="17"/>
                  </a:lnTo>
                  <a:lnTo>
                    <a:pt x="6" y="17"/>
                  </a:lnTo>
                  <a:lnTo>
                    <a:pt x="6" y="18"/>
                  </a:lnTo>
                  <a:lnTo>
                    <a:pt x="7" y="18"/>
                  </a:lnTo>
                  <a:lnTo>
                    <a:pt x="7" y="18"/>
                  </a:lnTo>
                  <a:lnTo>
                    <a:pt x="7" y="19"/>
                  </a:lnTo>
                  <a:lnTo>
                    <a:pt x="7" y="19"/>
                  </a:lnTo>
                  <a:lnTo>
                    <a:pt x="7" y="19"/>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7" name="Freeform 4760"/>
            <p:cNvSpPr>
              <a:spLocks/>
            </p:cNvSpPr>
            <p:nvPr/>
          </p:nvSpPr>
          <p:spPr bwMode="auto">
            <a:xfrm>
              <a:off x="6997594" y="2604154"/>
              <a:ext cx="10557" cy="18589"/>
            </a:xfrm>
            <a:custGeom>
              <a:avLst/>
              <a:gdLst>
                <a:gd name="T0" fmla="*/ 0 w 7"/>
                <a:gd name="T1" fmla="*/ 0 h 12"/>
                <a:gd name="T2" fmla="*/ 0 w 7"/>
                <a:gd name="T3" fmla="*/ 1 h 12"/>
                <a:gd name="T4" fmla="*/ 0 w 7"/>
                <a:gd name="T5" fmla="*/ 1 h 12"/>
                <a:gd name="T6" fmla="*/ 1 w 7"/>
                <a:gd name="T7" fmla="*/ 2 h 12"/>
                <a:gd name="T8" fmla="*/ 1 w 7"/>
                <a:gd name="T9" fmla="*/ 2 h 12"/>
                <a:gd name="T10" fmla="*/ 1 w 7"/>
                <a:gd name="T11" fmla="*/ 2 h 12"/>
                <a:gd name="T12" fmla="*/ 1 w 7"/>
                <a:gd name="T13" fmla="*/ 2 h 12"/>
                <a:gd name="T14" fmla="*/ 1 w 7"/>
                <a:gd name="T15" fmla="*/ 3 h 12"/>
                <a:gd name="T16" fmla="*/ 1 w 7"/>
                <a:gd name="T17" fmla="*/ 3 h 12"/>
                <a:gd name="T18" fmla="*/ 1 w 7"/>
                <a:gd name="T19" fmla="*/ 4 h 12"/>
                <a:gd name="T20" fmla="*/ 2 w 7"/>
                <a:gd name="T21" fmla="*/ 4 h 12"/>
                <a:gd name="T22" fmla="*/ 2 w 7"/>
                <a:gd name="T23" fmla="*/ 4 h 12"/>
                <a:gd name="T24" fmla="*/ 2 w 7"/>
                <a:gd name="T25" fmla="*/ 4 h 12"/>
                <a:gd name="T26" fmla="*/ 2 w 7"/>
                <a:gd name="T27" fmla="*/ 5 h 12"/>
                <a:gd name="T28" fmla="*/ 2 w 7"/>
                <a:gd name="T29" fmla="*/ 5 h 12"/>
                <a:gd name="T30" fmla="*/ 2 w 7"/>
                <a:gd name="T31" fmla="*/ 5 h 12"/>
                <a:gd name="T32" fmla="*/ 2 w 7"/>
                <a:gd name="T33" fmla="*/ 5 h 12"/>
                <a:gd name="T34" fmla="*/ 3 w 7"/>
                <a:gd name="T35" fmla="*/ 6 h 12"/>
                <a:gd name="T36" fmla="*/ 3 w 7"/>
                <a:gd name="T37" fmla="*/ 6 h 12"/>
                <a:gd name="T38" fmla="*/ 3 w 7"/>
                <a:gd name="T39" fmla="*/ 6 h 12"/>
                <a:gd name="T40" fmla="*/ 3 w 7"/>
                <a:gd name="T41" fmla="*/ 6 h 12"/>
                <a:gd name="T42" fmla="*/ 3 w 7"/>
                <a:gd name="T43" fmla="*/ 7 h 12"/>
                <a:gd name="T44" fmla="*/ 3 w 7"/>
                <a:gd name="T45" fmla="*/ 7 h 12"/>
                <a:gd name="T46" fmla="*/ 3 w 7"/>
                <a:gd name="T47" fmla="*/ 7 h 12"/>
                <a:gd name="T48" fmla="*/ 4 w 7"/>
                <a:gd name="T49" fmla="*/ 7 h 12"/>
                <a:gd name="T50" fmla="*/ 4 w 7"/>
                <a:gd name="T51" fmla="*/ 8 h 12"/>
                <a:gd name="T52" fmla="*/ 4 w 7"/>
                <a:gd name="T53" fmla="*/ 8 h 12"/>
                <a:gd name="T54" fmla="*/ 4 w 7"/>
                <a:gd name="T55" fmla="*/ 8 h 12"/>
                <a:gd name="T56" fmla="*/ 4 w 7"/>
                <a:gd name="T57" fmla="*/ 8 h 12"/>
                <a:gd name="T58" fmla="*/ 4 w 7"/>
                <a:gd name="T59" fmla="*/ 9 h 12"/>
                <a:gd name="T60" fmla="*/ 4 w 7"/>
                <a:gd name="T61" fmla="*/ 9 h 12"/>
                <a:gd name="T62" fmla="*/ 5 w 7"/>
                <a:gd name="T63" fmla="*/ 9 h 12"/>
                <a:gd name="T64" fmla="*/ 5 w 7"/>
                <a:gd name="T65" fmla="*/ 9 h 12"/>
                <a:gd name="T66" fmla="*/ 5 w 7"/>
                <a:gd name="T67" fmla="*/ 10 h 12"/>
                <a:gd name="T68" fmla="*/ 5 w 7"/>
                <a:gd name="T69" fmla="*/ 10 h 12"/>
                <a:gd name="T70" fmla="*/ 5 w 7"/>
                <a:gd name="T71" fmla="*/ 10 h 12"/>
                <a:gd name="T72" fmla="*/ 5 w 7"/>
                <a:gd name="T73" fmla="*/ 10 h 12"/>
                <a:gd name="T74" fmla="*/ 5 w 7"/>
                <a:gd name="T75" fmla="*/ 10 h 12"/>
                <a:gd name="T76" fmla="*/ 6 w 7"/>
                <a:gd name="T77" fmla="*/ 11 h 12"/>
                <a:gd name="T78" fmla="*/ 6 w 7"/>
                <a:gd name="T79" fmla="*/ 11 h 12"/>
                <a:gd name="T80" fmla="*/ 6 w 7"/>
                <a:gd name="T81" fmla="*/ 11 h 12"/>
                <a:gd name="T82" fmla="*/ 6 w 7"/>
                <a:gd name="T83" fmla="*/ 11 h 12"/>
                <a:gd name="T84" fmla="*/ 6 w 7"/>
                <a:gd name="T85" fmla="*/ 11 h 12"/>
                <a:gd name="T86" fmla="*/ 6 w 7"/>
                <a:gd name="T87" fmla="*/ 12 h 12"/>
                <a:gd name="T88" fmla="*/ 7 w 7"/>
                <a:gd name="T89" fmla="*/ 12 h 12"/>
                <a:gd name="T90" fmla="*/ 7 w 7"/>
                <a:gd name="T91" fmla="*/ 12 h 12"/>
                <a:gd name="T92" fmla="*/ 7 w 7"/>
                <a:gd name="T93" fmla="*/ 12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2"/>
                  </a:lnTo>
                  <a:lnTo>
                    <a:pt x="1" y="2"/>
                  </a:lnTo>
                  <a:lnTo>
                    <a:pt x="1" y="2"/>
                  </a:lnTo>
                  <a:lnTo>
                    <a:pt x="1" y="2"/>
                  </a:lnTo>
                  <a:lnTo>
                    <a:pt x="1" y="3"/>
                  </a:lnTo>
                  <a:lnTo>
                    <a:pt x="1" y="3"/>
                  </a:lnTo>
                  <a:lnTo>
                    <a:pt x="1" y="4"/>
                  </a:lnTo>
                  <a:lnTo>
                    <a:pt x="2" y="4"/>
                  </a:lnTo>
                  <a:lnTo>
                    <a:pt x="2" y="4"/>
                  </a:lnTo>
                  <a:lnTo>
                    <a:pt x="2" y="4"/>
                  </a:lnTo>
                  <a:lnTo>
                    <a:pt x="2" y="5"/>
                  </a:lnTo>
                  <a:lnTo>
                    <a:pt x="2" y="5"/>
                  </a:lnTo>
                  <a:lnTo>
                    <a:pt x="2" y="5"/>
                  </a:lnTo>
                  <a:lnTo>
                    <a:pt x="2" y="5"/>
                  </a:lnTo>
                  <a:lnTo>
                    <a:pt x="3" y="6"/>
                  </a:lnTo>
                  <a:lnTo>
                    <a:pt x="3" y="6"/>
                  </a:lnTo>
                  <a:lnTo>
                    <a:pt x="3" y="6"/>
                  </a:lnTo>
                  <a:lnTo>
                    <a:pt x="3" y="6"/>
                  </a:lnTo>
                  <a:lnTo>
                    <a:pt x="3" y="7"/>
                  </a:lnTo>
                  <a:lnTo>
                    <a:pt x="3" y="7"/>
                  </a:lnTo>
                  <a:lnTo>
                    <a:pt x="3" y="7"/>
                  </a:lnTo>
                  <a:lnTo>
                    <a:pt x="4" y="7"/>
                  </a:lnTo>
                  <a:lnTo>
                    <a:pt x="4" y="8"/>
                  </a:lnTo>
                  <a:lnTo>
                    <a:pt x="4" y="8"/>
                  </a:lnTo>
                  <a:lnTo>
                    <a:pt x="4" y="8"/>
                  </a:lnTo>
                  <a:lnTo>
                    <a:pt x="4" y="8"/>
                  </a:lnTo>
                  <a:lnTo>
                    <a:pt x="4" y="9"/>
                  </a:lnTo>
                  <a:lnTo>
                    <a:pt x="4" y="9"/>
                  </a:lnTo>
                  <a:lnTo>
                    <a:pt x="5" y="9"/>
                  </a:lnTo>
                  <a:lnTo>
                    <a:pt x="5" y="9"/>
                  </a:lnTo>
                  <a:lnTo>
                    <a:pt x="5" y="10"/>
                  </a:lnTo>
                  <a:lnTo>
                    <a:pt x="5" y="10"/>
                  </a:lnTo>
                  <a:lnTo>
                    <a:pt x="5" y="10"/>
                  </a:lnTo>
                  <a:lnTo>
                    <a:pt x="5" y="10"/>
                  </a:lnTo>
                  <a:lnTo>
                    <a:pt x="5" y="10"/>
                  </a:lnTo>
                  <a:lnTo>
                    <a:pt x="6" y="11"/>
                  </a:lnTo>
                  <a:lnTo>
                    <a:pt x="6" y="11"/>
                  </a:lnTo>
                  <a:lnTo>
                    <a:pt x="6" y="11"/>
                  </a:lnTo>
                  <a:lnTo>
                    <a:pt x="6" y="11"/>
                  </a:lnTo>
                  <a:lnTo>
                    <a:pt x="6" y="11"/>
                  </a:lnTo>
                  <a:lnTo>
                    <a:pt x="6" y="12"/>
                  </a:lnTo>
                  <a:lnTo>
                    <a:pt x="7" y="12"/>
                  </a:lnTo>
                  <a:lnTo>
                    <a:pt x="7" y="12"/>
                  </a:lnTo>
                  <a:lnTo>
                    <a:pt x="7" y="12"/>
                  </a:lnTo>
                  <a:lnTo>
                    <a:pt x="7" y="12"/>
                  </a:lnTo>
                  <a:lnTo>
                    <a:pt x="7" y="12"/>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8" name="Freeform 4761"/>
            <p:cNvSpPr>
              <a:spLocks/>
            </p:cNvSpPr>
            <p:nvPr/>
          </p:nvSpPr>
          <p:spPr bwMode="auto">
            <a:xfrm>
              <a:off x="7008151" y="2622743"/>
              <a:ext cx="10557" cy="7746"/>
            </a:xfrm>
            <a:custGeom>
              <a:avLst/>
              <a:gdLst>
                <a:gd name="T0" fmla="*/ 0 w 7"/>
                <a:gd name="T1" fmla="*/ 0 h 5"/>
                <a:gd name="T2" fmla="*/ 0 w 7"/>
                <a:gd name="T3" fmla="*/ 1 h 5"/>
                <a:gd name="T4" fmla="*/ 1 w 7"/>
                <a:gd name="T5" fmla="*/ 1 h 5"/>
                <a:gd name="T6" fmla="*/ 1 w 7"/>
                <a:gd name="T7" fmla="*/ 1 h 5"/>
                <a:gd name="T8" fmla="*/ 1 w 7"/>
                <a:gd name="T9" fmla="*/ 1 h 5"/>
                <a:gd name="T10" fmla="*/ 1 w 7"/>
                <a:gd name="T11" fmla="*/ 1 h 5"/>
                <a:gd name="T12" fmla="*/ 1 w 7"/>
                <a:gd name="T13" fmla="*/ 1 h 5"/>
                <a:gd name="T14" fmla="*/ 1 w 7"/>
                <a:gd name="T15" fmla="*/ 1 h 5"/>
                <a:gd name="T16" fmla="*/ 1 w 7"/>
                <a:gd name="T17" fmla="*/ 2 h 5"/>
                <a:gd name="T18" fmla="*/ 2 w 7"/>
                <a:gd name="T19" fmla="*/ 2 h 5"/>
                <a:gd name="T20" fmla="*/ 2 w 7"/>
                <a:gd name="T21" fmla="*/ 2 h 5"/>
                <a:gd name="T22" fmla="*/ 2 w 7"/>
                <a:gd name="T23" fmla="*/ 2 h 5"/>
                <a:gd name="T24" fmla="*/ 2 w 7"/>
                <a:gd name="T25" fmla="*/ 2 h 5"/>
                <a:gd name="T26" fmla="*/ 2 w 7"/>
                <a:gd name="T27" fmla="*/ 2 h 5"/>
                <a:gd name="T28" fmla="*/ 2 w 7"/>
                <a:gd name="T29" fmla="*/ 3 h 5"/>
                <a:gd name="T30" fmla="*/ 2 w 7"/>
                <a:gd name="T31" fmla="*/ 3 h 5"/>
                <a:gd name="T32" fmla="*/ 3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4 w 7"/>
                <a:gd name="T47" fmla="*/ 4 h 5"/>
                <a:gd name="T48" fmla="*/ 4 w 7"/>
                <a:gd name="T49" fmla="*/ 4 h 5"/>
                <a:gd name="T50" fmla="*/ 4 w 7"/>
                <a:gd name="T51" fmla="*/ 4 h 5"/>
                <a:gd name="T52" fmla="*/ 4 w 7"/>
                <a:gd name="T53" fmla="*/ 4 h 5"/>
                <a:gd name="T54" fmla="*/ 4 w 7"/>
                <a:gd name="T55" fmla="*/ 4 h 5"/>
                <a:gd name="T56" fmla="*/ 4 w 7"/>
                <a:gd name="T57" fmla="*/ 4 h 5"/>
                <a:gd name="T58" fmla="*/ 5 w 7"/>
                <a:gd name="T59" fmla="*/ 4 h 5"/>
                <a:gd name="T60" fmla="*/ 5 w 7"/>
                <a:gd name="T61" fmla="*/ 4 h 5"/>
                <a:gd name="T62" fmla="*/ 5 w 7"/>
                <a:gd name="T63" fmla="*/ 4 h 5"/>
                <a:gd name="T64" fmla="*/ 5 w 7"/>
                <a:gd name="T65" fmla="*/ 4 h 5"/>
                <a:gd name="T66" fmla="*/ 5 w 7"/>
                <a:gd name="T67" fmla="*/ 4 h 5"/>
                <a:gd name="T68" fmla="*/ 5 w 7"/>
                <a:gd name="T69" fmla="*/ 4 h 5"/>
                <a:gd name="T70" fmla="*/ 5 w 7"/>
                <a:gd name="T71" fmla="*/ 5 h 5"/>
                <a:gd name="T72" fmla="*/ 6 w 7"/>
                <a:gd name="T73" fmla="*/ 5 h 5"/>
                <a:gd name="T74" fmla="*/ 6 w 7"/>
                <a:gd name="T75" fmla="*/ 5 h 5"/>
                <a:gd name="T76" fmla="*/ 6 w 7"/>
                <a:gd name="T77" fmla="*/ 5 h 5"/>
                <a:gd name="T78" fmla="*/ 6 w 7"/>
                <a:gd name="T79" fmla="*/ 5 h 5"/>
                <a:gd name="T80" fmla="*/ 6 w 7"/>
                <a:gd name="T81" fmla="*/ 5 h 5"/>
                <a:gd name="T82" fmla="*/ 6 w 7"/>
                <a:gd name="T83" fmla="*/ 5 h 5"/>
                <a:gd name="T84" fmla="*/ 6 w 7"/>
                <a:gd name="T85" fmla="*/ 5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3"/>
                  </a:lnTo>
                  <a:lnTo>
                    <a:pt x="3" y="3"/>
                  </a:lnTo>
                  <a:lnTo>
                    <a:pt x="3" y="3"/>
                  </a:lnTo>
                  <a:lnTo>
                    <a:pt x="4" y="4"/>
                  </a:lnTo>
                  <a:lnTo>
                    <a:pt x="4" y="4"/>
                  </a:lnTo>
                  <a:lnTo>
                    <a:pt x="4" y="4"/>
                  </a:lnTo>
                  <a:lnTo>
                    <a:pt x="4" y="4"/>
                  </a:lnTo>
                  <a:lnTo>
                    <a:pt x="4" y="4"/>
                  </a:lnTo>
                  <a:lnTo>
                    <a:pt x="4" y="4"/>
                  </a:lnTo>
                  <a:lnTo>
                    <a:pt x="5" y="4"/>
                  </a:lnTo>
                  <a:lnTo>
                    <a:pt x="5" y="4"/>
                  </a:lnTo>
                  <a:lnTo>
                    <a:pt x="5" y="4"/>
                  </a:lnTo>
                  <a:lnTo>
                    <a:pt x="5" y="4"/>
                  </a:lnTo>
                  <a:lnTo>
                    <a:pt x="5" y="4"/>
                  </a:lnTo>
                  <a:lnTo>
                    <a:pt x="5" y="4"/>
                  </a:lnTo>
                  <a:lnTo>
                    <a:pt x="5" y="5"/>
                  </a:lnTo>
                  <a:lnTo>
                    <a:pt x="6" y="5"/>
                  </a:lnTo>
                  <a:lnTo>
                    <a:pt x="6" y="5"/>
                  </a:lnTo>
                  <a:lnTo>
                    <a:pt x="6" y="5"/>
                  </a:lnTo>
                  <a:lnTo>
                    <a:pt x="6" y="5"/>
                  </a:lnTo>
                  <a:lnTo>
                    <a:pt x="6" y="5"/>
                  </a:lnTo>
                  <a:lnTo>
                    <a:pt x="6" y="5"/>
                  </a:lnTo>
                  <a:lnTo>
                    <a:pt x="6" y="5"/>
                  </a:lnTo>
                  <a:lnTo>
                    <a:pt x="7" y="5"/>
                  </a:lnTo>
                  <a:lnTo>
                    <a:pt x="7" y="5"/>
                  </a:lnTo>
                  <a:lnTo>
                    <a:pt x="7" y="5"/>
                  </a:lnTo>
                  <a:lnTo>
                    <a:pt x="7" y="5"/>
                  </a:lnTo>
                  <a:lnTo>
                    <a:pt x="7" y="5"/>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89" name="Freeform 4762"/>
            <p:cNvSpPr>
              <a:spLocks/>
            </p:cNvSpPr>
            <p:nvPr/>
          </p:nvSpPr>
          <p:spPr bwMode="auto">
            <a:xfrm>
              <a:off x="7018707" y="2628939"/>
              <a:ext cx="12065" cy="1550"/>
            </a:xfrm>
            <a:custGeom>
              <a:avLst/>
              <a:gdLst>
                <a:gd name="T0" fmla="*/ 0 w 8"/>
                <a:gd name="T1" fmla="*/ 1 h 1"/>
                <a:gd name="T2" fmla="*/ 1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2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0 h 1"/>
                <a:gd name="T82" fmla="*/ 6 w 8"/>
                <a:gd name="T83" fmla="*/ 0 h 1"/>
                <a:gd name="T84" fmla="*/ 6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0" name="Freeform 4763"/>
            <p:cNvSpPr>
              <a:spLocks/>
            </p:cNvSpPr>
            <p:nvPr/>
          </p:nvSpPr>
          <p:spPr bwMode="auto">
            <a:xfrm>
              <a:off x="7030772" y="2616547"/>
              <a:ext cx="10557" cy="12393"/>
            </a:xfrm>
            <a:custGeom>
              <a:avLst/>
              <a:gdLst>
                <a:gd name="T0" fmla="*/ 0 w 7"/>
                <a:gd name="T1" fmla="*/ 8 h 8"/>
                <a:gd name="T2" fmla="*/ 0 w 7"/>
                <a:gd name="T3" fmla="*/ 8 h 8"/>
                <a:gd name="T4" fmla="*/ 0 w 7"/>
                <a:gd name="T5" fmla="*/ 8 h 8"/>
                <a:gd name="T6" fmla="*/ 0 w 7"/>
                <a:gd name="T7" fmla="*/ 8 h 8"/>
                <a:gd name="T8" fmla="*/ 0 w 7"/>
                <a:gd name="T9" fmla="*/ 7 h 8"/>
                <a:gd name="T10" fmla="*/ 0 w 7"/>
                <a:gd name="T11" fmla="*/ 7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6 h 8"/>
                <a:gd name="T26" fmla="*/ 1 w 7"/>
                <a:gd name="T27" fmla="*/ 6 h 8"/>
                <a:gd name="T28" fmla="*/ 2 w 7"/>
                <a:gd name="T29" fmla="*/ 6 h 8"/>
                <a:gd name="T30" fmla="*/ 2 w 7"/>
                <a:gd name="T31" fmla="*/ 6 h 8"/>
                <a:gd name="T32" fmla="*/ 2 w 7"/>
                <a:gd name="T33" fmla="*/ 6 h 8"/>
                <a:gd name="T34" fmla="*/ 2 w 7"/>
                <a:gd name="T35" fmla="*/ 6 h 8"/>
                <a:gd name="T36" fmla="*/ 2 w 7"/>
                <a:gd name="T37" fmla="*/ 5 h 8"/>
                <a:gd name="T38" fmla="*/ 2 w 7"/>
                <a:gd name="T39" fmla="*/ 5 h 8"/>
                <a:gd name="T40" fmla="*/ 2 w 7"/>
                <a:gd name="T41" fmla="*/ 5 h 8"/>
                <a:gd name="T42" fmla="*/ 3 w 7"/>
                <a:gd name="T43" fmla="*/ 5 h 8"/>
                <a:gd name="T44" fmla="*/ 3 w 7"/>
                <a:gd name="T45" fmla="*/ 5 h 8"/>
                <a:gd name="T46" fmla="*/ 3 w 7"/>
                <a:gd name="T47" fmla="*/ 5 h 8"/>
                <a:gd name="T48" fmla="*/ 3 w 7"/>
                <a:gd name="T49" fmla="*/ 5 h 8"/>
                <a:gd name="T50" fmla="*/ 3 w 7"/>
                <a:gd name="T51" fmla="*/ 5 h 8"/>
                <a:gd name="T52" fmla="*/ 3 w 7"/>
                <a:gd name="T53" fmla="*/ 4 h 8"/>
                <a:gd name="T54" fmla="*/ 3 w 7"/>
                <a:gd name="T55" fmla="*/ 4 h 8"/>
                <a:gd name="T56" fmla="*/ 4 w 7"/>
                <a:gd name="T57" fmla="*/ 4 h 8"/>
                <a:gd name="T58" fmla="*/ 4 w 7"/>
                <a:gd name="T59" fmla="*/ 4 h 8"/>
                <a:gd name="T60" fmla="*/ 4 w 7"/>
                <a:gd name="T61" fmla="*/ 4 h 8"/>
                <a:gd name="T62" fmla="*/ 4 w 7"/>
                <a:gd name="T63" fmla="*/ 4 h 8"/>
                <a:gd name="T64" fmla="*/ 4 w 7"/>
                <a:gd name="T65" fmla="*/ 4 h 8"/>
                <a:gd name="T66" fmla="*/ 4 w 7"/>
                <a:gd name="T67" fmla="*/ 3 h 8"/>
                <a:gd name="T68" fmla="*/ 5 w 7"/>
                <a:gd name="T69" fmla="*/ 3 h 8"/>
                <a:gd name="T70" fmla="*/ 5 w 7"/>
                <a:gd name="T71" fmla="*/ 3 h 8"/>
                <a:gd name="T72" fmla="*/ 5 w 7"/>
                <a:gd name="T73" fmla="*/ 3 h 8"/>
                <a:gd name="T74" fmla="*/ 5 w 7"/>
                <a:gd name="T75" fmla="*/ 2 h 8"/>
                <a:gd name="T76" fmla="*/ 5 w 7"/>
                <a:gd name="T77" fmla="*/ 2 h 8"/>
                <a:gd name="T78" fmla="*/ 5 w 7"/>
                <a:gd name="T79" fmla="*/ 2 h 8"/>
                <a:gd name="T80" fmla="*/ 5 w 7"/>
                <a:gd name="T81" fmla="*/ 2 h 8"/>
                <a:gd name="T82" fmla="*/ 6 w 7"/>
                <a:gd name="T83" fmla="*/ 1 h 8"/>
                <a:gd name="T84" fmla="*/ 6 w 7"/>
                <a:gd name="T85" fmla="*/ 1 h 8"/>
                <a:gd name="T86" fmla="*/ 6 w 7"/>
                <a:gd name="T87" fmla="*/ 1 h 8"/>
                <a:gd name="T88" fmla="*/ 6 w 7"/>
                <a:gd name="T89" fmla="*/ 1 h 8"/>
                <a:gd name="T90" fmla="*/ 6 w 7"/>
                <a:gd name="T91" fmla="*/ 1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7"/>
                  </a:lnTo>
                  <a:lnTo>
                    <a:pt x="0" y="7"/>
                  </a:lnTo>
                  <a:lnTo>
                    <a:pt x="0" y="7"/>
                  </a:lnTo>
                  <a:lnTo>
                    <a:pt x="1" y="7"/>
                  </a:lnTo>
                  <a:lnTo>
                    <a:pt x="1" y="7"/>
                  </a:lnTo>
                  <a:lnTo>
                    <a:pt x="1" y="7"/>
                  </a:lnTo>
                  <a:lnTo>
                    <a:pt x="1" y="7"/>
                  </a:lnTo>
                  <a:lnTo>
                    <a:pt x="1" y="7"/>
                  </a:lnTo>
                  <a:lnTo>
                    <a:pt x="1" y="6"/>
                  </a:lnTo>
                  <a:lnTo>
                    <a:pt x="1" y="6"/>
                  </a:lnTo>
                  <a:lnTo>
                    <a:pt x="2" y="6"/>
                  </a:lnTo>
                  <a:lnTo>
                    <a:pt x="2" y="6"/>
                  </a:lnTo>
                  <a:lnTo>
                    <a:pt x="2" y="6"/>
                  </a:lnTo>
                  <a:lnTo>
                    <a:pt x="2" y="6"/>
                  </a:lnTo>
                  <a:lnTo>
                    <a:pt x="2" y="5"/>
                  </a:lnTo>
                  <a:lnTo>
                    <a:pt x="2" y="5"/>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4"/>
                  </a:lnTo>
                  <a:lnTo>
                    <a:pt x="4" y="3"/>
                  </a:lnTo>
                  <a:lnTo>
                    <a:pt x="5" y="3"/>
                  </a:lnTo>
                  <a:lnTo>
                    <a:pt x="5" y="3"/>
                  </a:lnTo>
                  <a:lnTo>
                    <a:pt x="5" y="3"/>
                  </a:lnTo>
                  <a:lnTo>
                    <a:pt x="5" y="2"/>
                  </a:lnTo>
                  <a:lnTo>
                    <a:pt x="5" y="2"/>
                  </a:lnTo>
                  <a:lnTo>
                    <a:pt x="5" y="2"/>
                  </a:lnTo>
                  <a:lnTo>
                    <a:pt x="5" y="2"/>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1" name="Freeform 4764"/>
            <p:cNvSpPr>
              <a:spLocks/>
            </p:cNvSpPr>
            <p:nvPr/>
          </p:nvSpPr>
          <p:spPr bwMode="auto">
            <a:xfrm>
              <a:off x="7041329" y="2597957"/>
              <a:ext cx="10557" cy="18589"/>
            </a:xfrm>
            <a:custGeom>
              <a:avLst/>
              <a:gdLst>
                <a:gd name="T0" fmla="*/ 0 w 7"/>
                <a:gd name="T1" fmla="*/ 12 h 12"/>
                <a:gd name="T2" fmla="*/ 0 w 7"/>
                <a:gd name="T3" fmla="*/ 11 h 12"/>
                <a:gd name="T4" fmla="*/ 0 w 7"/>
                <a:gd name="T5" fmla="*/ 11 h 12"/>
                <a:gd name="T6" fmla="*/ 0 w 7"/>
                <a:gd name="T7" fmla="*/ 11 h 12"/>
                <a:gd name="T8" fmla="*/ 0 w 7"/>
                <a:gd name="T9" fmla="*/ 11 h 12"/>
                <a:gd name="T10" fmla="*/ 0 w 7"/>
                <a:gd name="T11" fmla="*/ 10 h 12"/>
                <a:gd name="T12" fmla="*/ 1 w 7"/>
                <a:gd name="T13" fmla="*/ 10 h 12"/>
                <a:gd name="T14" fmla="*/ 1 w 7"/>
                <a:gd name="T15" fmla="*/ 10 h 12"/>
                <a:gd name="T16" fmla="*/ 1 w 7"/>
                <a:gd name="T17" fmla="*/ 10 h 12"/>
                <a:gd name="T18" fmla="*/ 1 w 7"/>
                <a:gd name="T19" fmla="*/ 10 h 12"/>
                <a:gd name="T20" fmla="*/ 1 w 7"/>
                <a:gd name="T21" fmla="*/ 9 h 12"/>
                <a:gd name="T22" fmla="*/ 1 w 7"/>
                <a:gd name="T23" fmla="*/ 9 h 12"/>
                <a:gd name="T24" fmla="*/ 1 w 7"/>
                <a:gd name="T25" fmla="*/ 9 h 12"/>
                <a:gd name="T26" fmla="*/ 2 w 7"/>
                <a:gd name="T27" fmla="*/ 9 h 12"/>
                <a:gd name="T28" fmla="*/ 2 w 7"/>
                <a:gd name="T29" fmla="*/ 8 h 12"/>
                <a:gd name="T30" fmla="*/ 2 w 7"/>
                <a:gd name="T31" fmla="*/ 8 h 12"/>
                <a:gd name="T32" fmla="*/ 2 w 7"/>
                <a:gd name="T33" fmla="*/ 8 h 12"/>
                <a:gd name="T34" fmla="*/ 2 w 7"/>
                <a:gd name="T35" fmla="*/ 8 h 12"/>
                <a:gd name="T36" fmla="*/ 2 w 7"/>
                <a:gd name="T37" fmla="*/ 7 h 12"/>
                <a:gd name="T38" fmla="*/ 2 w 7"/>
                <a:gd name="T39" fmla="*/ 7 h 12"/>
                <a:gd name="T40" fmla="*/ 3 w 7"/>
                <a:gd name="T41" fmla="*/ 7 h 12"/>
                <a:gd name="T42" fmla="*/ 3 w 7"/>
                <a:gd name="T43" fmla="*/ 7 h 12"/>
                <a:gd name="T44" fmla="*/ 3 w 7"/>
                <a:gd name="T45" fmla="*/ 6 h 12"/>
                <a:gd name="T46" fmla="*/ 3 w 7"/>
                <a:gd name="T47" fmla="*/ 6 h 12"/>
                <a:gd name="T48" fmla="*/ 3 w 7"/>
                <a:gd name="T49" fmla="*/ 6 h 12"/>
                <a:gd name="T50" fmla="*/ 3 w 7"/>
                <a:gd name="T51" fmla="*/ 6 h 12"/>
                <a:gd name="T52" fmla="*/ 3 w 7"/>
                <a:gd name="T53" fmla="*/ 5 h 12"/>
                <a:gd name="T54" fmla="*/ 4 w 7"/>
                <a:gd name="T55" fmla="*/ 5 h 12"/>
                <a:gd name="T56" fmla="*/ 4 w 7"/>
                <a:gd name="T57" fmla="*/ 5 h 12"/>
                <a:gd name="T58" fmla="*/ 4 w 7"/>
                <a:gd name="T59" fmla="*/ 5 h 12"/>
                <a:gd name="T60" fmla="*/ 4 w 7"/>
                <a:gd name="T61" fmla="*/ 4 h 12"/>
                <a:gd name="T62" fmla="*/ 4 w 7"/>
                <a:gd name="T63" fmla="*/ 4 h 12"/>
                <a:gd name="T64" fmla="*/ 4 w 7"/>
                <a:gd name="T65" fmla="*/ 4 h 12"/>
                <a:gd name="T66" fmla="*/ 4 w 7"/>
                <a:gd name="T67" fmla="*/ 4 h 12"/>
                <a:gd name="T68" fmla="*/ 5 w 7"/>
                <a:gd name="T69" fmla="*/ 4 h 12"/>
                <a:gd name="T70" fmla="*/ 5 w 7"/>
                <a:gd name="T71" fmla="*/ 3 h 12"/>
                <a:gd name="T72" fmla="*/ 5 w 7"/>
                <a:gd name="T73" fmla="*/ 3 h 12"/>
                <a:gd name="T74" fmla="*/ 5 w 7"/>
                <a:gd name="T75" fmla="*/ 3 h 12"/>
                <a:gd name="T76" fmla="*/ 5 w 7"/>
                <a:gd name="T77" fmla="*/ 2 h 12"/>
                <a:gd name="T78" fmla="*/ 5 w 7"/>
                <a:gd name="T79" fmla="*/ 2 h 12"/>
                <a:gd name="T80" fmla="*/ 5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6 w 7"/>
                <a:gd name="T95" fmla="*/ 1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1"/>
                  </a:lnTo>
                  <a:lnTo>
                    <a:pt x="0" y="11"/>
                  </a:lnTo>
                  <a:lnTo>
                    <a:pt x="0" y="11"/>
                  </a:lnTo>
                  <a:lnTo>
                    <a:pt x="0" y="11"/>
                  </a:lnTo>
                  <a:lnTo>
                    <a:pt x="0" y="10"/>
                  </a:lnTo>
                  <a:lnTo>
                    <a:pt x="1" y="10"/>
                  </a:lnTo>
                  <a:lnTo>
                    <a:pt x="1" y="10"/>
                  </a:lnTo>
                  <a:lnTo>
                    <a:pt x="1" y="10"/>
                  </a:lnTo>
                  <a:lnTo>
                    <a:pt x="1" y="10"/>
                  </a:lnTo>
                  <a:lnTo>
                    <a:pt x="1" y="9"/>
                  </a:lnTo>
                  <a:lnTo>
                    <a:pt x="1" y="9"/>
                  </a:lnTo>
                  <a:lnTo>
                    <a:pt x="1" y="9"/>
                  </a:lnTo>
                  <a:lnTo>
                    <a:pt x="2" y="9"/>
                  </a:lnTo>
                  <a:lnTo>
                    <a:pt x="2" y="8"/>
                  </a:lnTo>
                  <a:lnTo>
                    <a:pt x="2" y="8"/>
                  </a:lnTo>
                  <a:lnTo>
                    <a:pt x="2" y="8"/>
                  </a:lnTo>
                  <a:lnTo>
                    <a:pt x="2" y="8"/>
                  </a:lnTo>
                  <a:lnTo>
                    <a:pt x="2" y="7"/>
                  </a:lnTo>
                  <a:lnTo>
                    <a:pt x="2" y="7"/>
                  </a:lnTo>
                  <a:lnTo>
                    <a:pt x="3" y="7"/>
                  </a:lnTo>
                  <a:lnTo>
                    <a:pt x="3" y="7"/>
                  </a:lnTo>
                  <a:lnTo>
                    <a:pt x="3" y="6"/>
                  </a:lnTo>
                  <a:lnTo>
                    <a:pt x="3" y="6"/>
                  </a:lnTo>
                  <a:lnTo>
                    <a:pt x="3" y="6"/>
                  </a:lnTo>
                  <a:lnTo>
                    <a:pt x="3" y="6"/>
                  </a:lnTo>
                  <a:lnTo>
                    <a:pt x="3" y="5"/>
                  </a:lnTo>
                  <a:lnTo>
                    <a:pt x="4" y="5"/>
                  </a:lnTo>
                  <a:lnTo>
                    <a:pt x="4" y="5"/>
                  </a:lnTo>
                  <a:lnTo>
                    <a:pt x="4" y="5"/>
                  </a:lnTo>
                  <a:lnTo>
                    <a:pt x="4" y="4"/>
                  </a:lnTo>
                  <a:lnTo>
                    <a:pt x="4" y="4"/>
                  </a:lnTo>
                  <a:lnTo>
                    <a:pt x="4" y="4"/>
                  </a:lnTo>
                  <a:lnTo>
                    <a:pt x="4" y="4"/>
                  </a:lnTo>
                  <a:lnTo>
                    <a:pt x="5" y="4"/>
                  </a:lnTo>
                  <a:lnTo>
                    <a:pt x="5" y="3"/>
                  </a:lnTo>
                  <a:lnTo>
                    <a:pt x="5" y="3"/>
                  </a:lnTo>
                  <a:lnTo>
                    <a:pt x="5" y="3"/>
                  </a:lnTo>
                  <a:lnTo>
                    <a:pt x="5" y="2"/>
                  </a:lnTo>
                  <a:lnTo>
                    <a:pt x="5" y="2"/>
                  </a:lnTo>
                  <a:lnTo>
                    <a:pt x="5" y="2"/>
                  </a:lnTo>
                  <a:lnTo>
                    <a:pt x="6" y="2"/>
                  </a:lnTo>
                  <a:lnTo>
                    <a:pt x="6" y="2"/>
                  </a:lnTo>
                  <a:lnTo>
                    <a:pt x="6" y="1"/>
                  </a:lnTo>
                  <a:lnTo>
                    <a:pt x="6" y="1"/>
                  </a:lnTo>
                  <a:lnTo>
                    <a:pt x="6" y="1"/>
                  </a:lnTo>
                  <a:lnTo>
                    <a:pt x="6" y="1"/>
                  </a:lnTo>
                  <a:lnTo>
                    <a:pt x="6"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2" name="Freeform 4765"/>
            <p:cNvSpPr>
              <a:spLocks/>
            </p:cNvSpPr>
            <p:nvPr/>
          </p:nvSpPr>
          <p:spPr bwMode="auto">
            <a:xfrm>
              <a:off x="7051885" y="2582466"/>
              <a:ext cx="10557" cy="15491"/>
            </a:xfrm>
            <a:custGeom>
              <a:avLst/>
              <a:gdLst>
                <a:gd name="T0" fmla="*/ 0 w 7"/>
                <a:gd name="T1" fmla="*/ 10 h 10"/>
                <a:gd name="T2" fmla="*/ 0 w 7"/>
                <a:gd name="T3" fmla="*/ 10 h 10"/>
                <a:gd name="T4" fmla="*/ 0 w 7"/>
                <a:gd name="T5" fmla="*/ 10 h 10"/>
                <a:gd name="T6" fmla="*/ 0 w 7"/>
                <a:gd name="T7" fmla="*/ 9 h 10"/>
                <a:gd name="T8" fmla="*/ 0 w 7"/>
                <a:gd name="T9" fmla="*/ 9 h 10"/>
                <a:gd name="T10" fmla="*/ 1 w 7"/>
                <a:gd name="T11" fmla="*/ 9 h 10"/>
                <a:gd name="T12" fmla="*/ 1 w 7"/>
                <a:gd name="T13" fmla="*/ 9 h 10"/>
                <a:gd name="T14" fmla="*/ 1 w 7"/>
                <a:gd name="T15" fmla="*/ 9 h 10"/>
                <a:gd name="T16" fmla="*/ 1 w 7"/>
                <a:gd name="T17" fmla="*/ 8 h 10"/>
                <a:gd name="T18" fmla="*/ 1 w 7"/>
                <a:gd name="T19" fmla="*/ 8 h 10"/>
                <a:gd name="T20" fmla="*/ 1 w 7"/>
                <a:gd name="T21" fmla="*/ 8 h 10"/>
                <a:gd name="T22" fmla="*/ 1 w 7"/>
                <a:gd name="T23" fmla="*/ 8 h 10"/>
                <a:gd name="T24" fmla="*/ 2 w 7"/>
                <a:gd name="T25" fmla="*/ 7 h 10"/>
                <a:gd name="T26" fmla="*/ 2 w 7"/>
                <a:gd name="T27" fmla="*/ 7 h 10"/>
                <a:gd name="T28" fmla="*/ 2 w 7"/>
                <a:gd name="T29" fmla="*/ 7 h 10"/>
                <a:gd name="T30" fmla="*/ 2 w 7"/>
                <a:gd name="T31" fmla="*/ 7 h 10"/>
                <a:gd name="T32" fmla="*/ 2 w 7"/>
                <a:gd name="T33" fmla="*/ 7 h 10"/>
                <a:gd name="T34" fmla="*/ 2 w 7"/>
                <a:gd name="T35" fmla="*/ 6 h 10"/>
                <a:gd name="T36" fmla="*/ 2 w 7"/>
                <a:gd name="T37" fmla="*/ 6 h 10"/>
                <a:gd name="T38" fmla="*/ 3 w 7"/>
                <a:gd name="T39" fmla="*/ 6 h 10"/>
                <a:gd name="T40" fmla="*/ 3 w 7"/>
                <a:gd name="T41" fmla="*/ 6 h 10"/>
                <a:gd name="T42" fmla="*/ 3 w 7"/>
                <a:gd name="T43" fmla="*/ 5 h 10"/>
                <a:gd name="T44" fmla="*/ 3 w 7"/>
                <a:gd name="T45" fmla="*/ 5 h 10"/>
                <a:gd name="T46" fmla="*/ 3 w 7"/>
                <a:gd name="T47" fmla="*/ 5 h 10"/>
                <a:gd name="T48" fmla="*/ 3 w 7"/>
                <a:gd name="T49" fmla="*/ 5 h 10"/>
                <a:gd name="T50" fmla="*/ 3 w 7"/>
                <a:gd name="T51" fmla="*/ 5 h 10"/>
                <a:gd name="T52" fmla="*/ 4 w 7"/>
                <a:gd name="T53" fmla="*/ 5 h 10"/>
                <a:gd name="T54" fmla="*/ 4 w 7"/>
                <a:gd name="T55" fmla="*/ 4 h 10"/>
                <a:gd name="T56" fmla="*/ 4 w 7"/>
                <a:gd name="T57" fmla="*/ 4 h 10"/>
                <a:gd name="T58" fmla="*/ 4 w 7"/>
                <a:gd name="T59" fmla="*/ 4 h 10"/>
                <a:gd name="T60" fmla="*/ 4 w 7"/>
                <a:gd name="T61" fmla="*/ 4 h 10"/>
                <a:gd name="T62" fmla="*/ 4 w 7"/>
                <a:gd name="T63" fmla="*/ 3 h 10"/>
                <a:gd name="T64" fmla="*/ 4 w 7"/>
                <a:gd name="T65" fmla="*/ 3 h 10"/>
                <a:gd name="T66" fmla="*/ 5 w 7"/>
                <a:gd name="T67" fmla="*/ 3 h 10"/>
                <a:gd name="T68" fmla="*/ 5 w 7"/>
                <a:gd name="T69" fmla="*/ 3 h 10"/>
                <a:gd name="T70" fmla="*/ 5 w 7"/>
                <a:gd name="T71" fmla="*/ 3 h 10"/>
                <a:gd name="T72" fmla="*/ 5 w 7"/>
                <a:gd name="T73" fmla="*/ 3 h 10"/>
                <a:gd name="T74" fmla="*/ 5 w 7"/>
                <a:gd name="T75" fmla="*/ 2 h 10"/>
                <a:gd name="T76" fmla="*/ 5 w 7"/>
                <a:gd name="T77" fmla="*/ 2 h 10"/>
                <a:gd name="T78" fmla="*/ 5 w 7"/>
                <a:gd name="T79" fmla="*/ 2 h 10"/>
                <a:gd name="T80" fmla="*/ 6 w 7"/>
                <a:gd name="T81" fmla="*/ 2 h 10"/>
                <a:gd name="T82" fmla="*/ 6 w 7"/>
                <a:gd name="T83" fmla="*/ 1 h 10"/>
                <a:gd name="T84" fmla="*/ 6 w 7"/>
                <a:gd name="T85" fmla="*/ 1 h 10"/>
                <a:gd name="T86" fmla="*/ 6 w 7"/>
                <a:gd name="T87" fmla="*/ 1 h 10"/>
                <a:gd name="T88" fmla="*/ 6 w 7"/>
                <a:gd name="T89" fmla="*/ 1 h 10"/>
                <a:gd name="T90" fmla="*/ 6 w 7"/>
                <a:gd name="T91" fmla="*/ 1 h 10"/>
                <a:gd name="T92" fmla="*/ 6 w 7"/>
                <a:gd name="T93" fmla="*/ 1 h 10"/>
                <a:gd name="T94" fmla="*/ 7 w 7"/>
                <a:gd name="T95" fmla="*/ 0 h 10"/>
                <a:gd name="T96" fmla="*/ 7 w 7"/>
                <a:gd name="T97" fmla="*/ 0 h 10"/>
                <a:gd name="T98" fmla="*/ 7 w 7"/>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10"/>
                  </a:moveTo>
                  <a:lnTo>
                    <a:pt x="0" y="10"/>
                  </a:lnTo>
                  <a:lnTo>
                    <a:pt x="0" y="10"/>
                  </a:lnTo>
                  <a:lnTo>
                    <a:pt x="0" y="9"/>
                  </a:lnTo>
                  <a:lnTo>
                    <a:pt x="0" y="9"/>
                  </a:lnTo>
                  <a:lnTo>
                    <a:pt x="1" y="9"/>
                  </a:lnTo>
                  <a:lnTo>
                    <a:pt x="1" y="9"/>
                  </a:lnTo>
                  <a:lnTo>
                    <a:pt x="1" y="9"/>
                  </a:lnTo>
                  <a:lnTo>
                    <a:pt x="1" y="8"/>
                  </a:lnTo>
                  <a:lnTo>
                    <a:pt x="1" y="8"/>
                  </a:lnTo>
                  <a:lnTo>
                    <a:pt x="1" y="8"/>
                  </a:lnTo>
                  <a:lnTo>
                    <a:pt x="1" y="8"/>
                  </a:lnTo>
                  <a:lnTo>
                    <a:pt x="2" y="7"/>
                  </a:lnTo>
                  <a:lnTo>
                    <a:pt x="2" y="7"/>
                  </a:lnTo>
                  <a:lnTo>
                    <a:pt x="2" y="7"/>
                  </a:lnTo>
                  <a:lnTo>
                    <a:pt x="2" y="7"/>
                  </a:lnTo>
                  <a:lnTo>
                    <a:pt x="2" y="7"/>
                  </a:lnTo>
                  <a:lnTo>
                    <a:pt x="2" y="6"/>
                  </a:lnTo>
                  <a:lnTo>
                    <a:pt x="2" y="6"/>
                  </a:lnTo>
                  <a:lnTo>
                    <a:pt x="3" y="6"/>
                  </a:lnTo>
                  <a:lnTo>
                    <a:pt x="3" y="6"/>
                  </a:lnTo>
                  <a:lnTo>
                    <a:pt x="3" y="5"/>
                  </a:lnTo>
                  <a:lnTo>
                    <a:pt x="3" y="5"/>
                  </a:lnTo>
                  <a:lnTo>
                    <a:pt x="3" y="5"/>
                  </a:lnTo>
                  <a:lnTo>
                    <a:pt x="3" y="5"/>
                  </a:lnTo>
                  <a:lnTo>
                    <a:pt x="3" y="5"/>
                  </a:lnTo>
                  <a:lnTo>
                    <a:pt x="4" y="5"/>
                  </a:lnTo>
                  <a:lnTo>
                    <a:pt x="4" y="4"/>
                  </a:lnTo>
                  <a:lnTo>
                    <a:pt x="4" y="4"/>
                  </a:lnTo>
                  <a:lnTo>
                    <a:pt x="4" y="4"/>
                  </a:lnTo>
                  <a:lnTo>
                    <a:pt x="4" y="4"/>
                  </a:lnTo>
                  <a:lnTo>
                    <a:pt x="4" y="3"/>
                  </a:lnTo>
                  <a:lnTo>
                    <a:pt x="4" y="3"/>
                  </a:lnTo>
                  <a:lnTo>
                    <a:pt x="5" y="3"/>
                  </a:lnTo>
                  <a:lnTo>
                    <a:pt x="5" y="3"/>
                  </a:lnTo>
                  <a:lnTo>
                    <a:pt x="5" y="3"/>
                  </a:lnTo>
                  <a:lnTo>
                    <a:pt x="5" y="3"/>
                  </a:lnTo>
                  <a:lnTo>
                    <a:pt x="5" y="2"/>
                  </a:lnTo>
                  <a:lnTo>
                    <a:pt x="5" y="2"/>
                  </a:lnTo>
                  <a:lnTo>
                    <a:pt x="5" y="2"/>
                  </a:lnTo>
                  <a:lnTo>
                    <a:pt x="6" y="2"/>
                  </a:lnTo>
                  <a:lnTo>
                    <a:pt x="6" y="1"/>
                  </a:lnTo>
                  <a:lnTo>
                    <a:pt x="6" y="1"/>
                  </a:lnTo>
                  <a:lnTo>
                    <a:pt x="6" y="1"/>
                  </a:lnTo>
                  <a:lnTo>
                    <a:pt x="6" y="1"/>
                  </a:lnTo>
                  <a:lnTo>
                    <a:pt x="6" y="1"/>
                  </a:lnTo>
                  <a:lnTo>
                    <a:pt x="6"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3" name="Freeform 4766"/>
            <p:cNvSpPr>
              <a:spLocks/>
            </p:cNvSpPr>
            <p:nvPr/>
          </p:nvSpPr>
          <p:spPr bwMode="auto">
            <a:xfrm>
              <a:off x="7062443" y="2570074"/>
              <a:ext cx="10557" cy="12393"/>
            </a:xfrm>
            <a:custGeom>
              <a:avLst/>
              <a:gdLst>
                <a:gd name="T0" fmla="*/ 0 w 7"/>
                <a:gd name="T1" fmla="*/ 8 h 8"/>
                <a:gd name="T2" fmla="*/ 0 w 7"/>
                <a:gd name="T3" fmla="*/ 8 h 8"/>
                <a:gd name="T4" fmla="*/ 0 w 7"/>
                <a:gd name="T5" fmla="*/ 8 h 8"/>
                <a:gd name="T6" fmla="*/ 0 w 7"/>
                <a:gd name="T7" fmla="*/ 7 h 8"/>
                <a:gd name="T8" fmla="*/ 0 w 7"/>
                <a:gd name="T9" fmla="*/ 7 h 8"/>
                <a:gd name="T10" fmla="*/ 1 w 7"/>
                <a:gd name="T11" fmla="*/ 7 h 8"/>
                <a:gd name="T12" fmla="*/ 1 w 7"/>
                <a:gd name="T13" fmla="*/ 7 h 8"/>
                <a:gd name="T14" fmla="*/ 1 w 7"/>
                <a:gd name="T15" fmla="*/ 7 h 8"/>
                <a:gd name="T16" fmla="*/ 1 w 7"/>
                <a:gd name="T17" fmla="*/ 7 h 8"/>
                <a:gd name="T18" fmla="*/ 1 w 7"/>
                <a:gd name="T19" fmla="*/ 6 h 8"/>
                <a:gd name="T20" fmla="*/ 1 w 7"/>
                <a:gd name="T21" fmla="*/ 6 h 8"/>
                <a:gd name="T22" fmla="*/ 1 w 7"/>
                <a:gd name="T23" fmla="*/ 6 h 8"/>
                <a:gd name="T24" fmla="*/ 2 w 7"/>
                <a:gd name="T25" fmla="*/ 6 h 8"/>
                <a:gd name="T26" fmla="*/ 2 w 7"/>
                <a:gd name="T27" fmla="*/ 6 h 8"/>
                <a:gd name="T28" fmla="*/ 2 w 7"/>
                <a:gd name="T29" fmla="*/ 6 h 8"/>
                <a:gd name="T30" fmla="*/ 2 w 7"/>
                <a:gd name="T31" fmla="*/ 5 h 8"/>
                <a:gd name="T32" fmla="*/ 2 w 7"/>
                <a:gd name="T33" fmla="*/ 5 h 8"/>
                <a:gd name="T34" fmla="*/ 2 w 7"/>
                <a:gd name="T35" fmla="*/ 5 h 8"/>
                <a:gd name="T36" fmla="*/ 3 w 7"/>
                <a:gd name="T37" fmla="*/ 5 h 8"/>
                <a:gd name="T38" fmla="*/ 3 w 7"/>
                <a:gd name="T39" fmla="*/ 5 h 8"/>
                <a:gd name="T40" fmla="*/ 3 w 7"/>
                <a:gd name="T41" fmla="*/ 5 h 8"/>
                <a:gd name="T42" fmla="*/ 3 w 7"/>
                <a:gd name="T43" fmla="*/ 4 h 8"/>
                <a:gd name="T44" fmla="*/ 3 w 7"/>
                <a:gd name="T45" fmla="*/ 4 h 8"/>
                <a:gd name="T46" fmla="*/ 3 w 7"/>
                <a:gd name="T47" fmla="*/ 4 h 8"/>
                <a:gd name="T48" fmla="*/ 3 w 7"/>
                <a:gd name="T49" fmla="*/ 4 h 8"/>
                <a:gd name="T50" fmla="*/ 4 w 7"/>
                <a:gd name="T51" fmla="*/ 4 h 8"/>
                <a:gd name="T52" fmla="*/ 4 w 7"/>
                <a:gd name="T53" fmla="*/ 4 h 8"/>
                <a:gd name="T54" fmla="*/ 4 w 7"/>
                <a:gd name="T55" fmla="*/ 3 h 8"/>
                <a:gd name="T56" fmla="*/ 4 w 7"/>
                <a:gd name="T57" fmla="*/ 3 h 8"/>
                <a:gd name="T58" fmla="*/ 4 w 7"/>
                <a:gd name="T59" fmla="*/ 3 h 8"/>
                <a:gd name="T60" fmla="*/ 4 w 7"/>
                <a:gd name="T61" fmla="*/ 3 h 8"/>
                <a:gd name="T62" fmla="*/ 4 w 7"/>
                <a:gd name="T63" fmla="*/ 3 h 8"/>
                <a:gd name="T64" fmla="*/ 5 w 7"/>
                <a:gd name="T65" fmla="*/ 3 h 8"/>
                <a:gd name="T66" fmla="*/ 5 w 7"/>
                <a:gd name="T67" fmla="*/ 3 h 8"/>
                <a:gd name="T68" fmla="*/ 5 w 7"/>
                <a:gd name="T69" fmla="*/ 2 h 8"/>
                <a:gd name="T70" fmla="*/ 5 w 7"/>
                <a:gd name="T71" fmla="*/ 2 h 8"/>
                <a:gd name="T72" fmla="*/ 5 w 7"/>
                <a:gd name="T73" fmla="*/ 2 h 8"/>
                <a:gd name="T74" fmla="*/ 5 w 7"/>
                <a:gd name="T75" fmla="*/ 2 h 8"/>
                <a:gd name="T76" fmla="*/ 5 w 7"/>
                <a:gd name="T77" fmla="*/ 2 h 8"/>
                <a:gd name="T78" fmla="*/ 6 w 7"/>
                <a:gd name="T79" fmla="*/ 2 h 8"/>
                <a:gd name="T80" fmla="*/ 6 w 7"/>
                <a:gd name="T81" fmla="*/ 2 h 8"/>
                <a:gd name="T82" fmla="*/ 6 w 7"/>
                <a:gd name="T83" fmla="*/ 1 h 8"/>
                <a:gd name="T84" fmla="*/ 6 w 7"/>
                <a:gd name="T85" fmla="*/ 1 h 8"/>
                <a:gd name="T86" fmla="*/ 6 w 7"/>
                <a:gd name="T87" fmla="*/ 1 h 8"/>
                <a:gd name="T88" fmla="*/ 6 w 7"/>
                <a:gd name="T89" fmla="*/ 1 h 8"/>
                <a:gd name="T90" fmla="*/ 6 w 7"/>
                <a:gd name="T91" fmla="*/ 1 h 8"/>
                <a:gd name="T92" fmla="*/ 7 w 7"/>
                <a:gd name="T93" fmla="*/ 1 h 8"/>
                <a:gd name="T94" fmla="*/ 7 w 7"/>
                <a:gd name="T95" fmla="*/ 1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7"/>
                  </a:lnTo>
                  <a:lnTo>
                    <a:pt x="0" y="7"/>
                  </a:lnTo>
                  <a:lnTo>
                    <a:pt x="1" y="7"/>
                  </a:lnTo>
                  <a:lnTo>
                    <a:pt x="1" y="7"/>
                  </a:lnTo>
                  <a:lnTo>
                    <a:pt x="1" y="7"/>
                  </a:lnTo>
                  <a:lnTo>
                    <a:pt x="1" y="7"/>
                  </a:lnTo>
                  <a:lnTo>
                    <a:pt x="1" y="6"/>
                  </a:lnTo>
                  <a:lnTo>
                    <a:pt x="1" y="6"/>
                  </a:lnTo>
                  <a:lnTo>
                    <a:pt x="1" y="6"/>
                  </a:lnTo>
                  <a:lnTo>
                    <a:pt x="2" y="6"/>
                  </a:lnTo>
                  <a:lnTo>
                    <a:pt x="2" y="6"/>
                  </a:lnTo>
                  <a:lnTo>
                    <a:pt x="2" y="6"/>
                  </a:lnTo>
                  <a:lnTo>
                    <a:pt x="2" y="5"/>
                  </a:lnTo>
                  <a:lnTo>
                    <a:pt x="2" y="5"/>
                  </a:lnTo>
                  <a:lnTo>
                    <a:pt x="2" y="5"/>
                  </a:lnTo>
                  <a:lnTo>
                    <a:pt x="3" y="5"/>
                  </a:lnTo>
                  <a:lnTo>
                    <a:pt x="3" y="5"/>
                  </a:lnTo>
                  <a:lnTo>
                    <a:pt x="3" y="5"/>
                  </a:lnTo>
                  <a:lnTo>
                    <a:pt x="3" y="4"/>
                  </a:lnTo>
                  <a:lnTo>
                    <a:pt x="3" y="4"/>
                  </a:lnTo>
                  <a:lnTo>
                    <a:pt x="3" y="4"/>
                  </a:lnTo>
                  <a:lnTo>
                    <a:pt x="3" y="4"/>
                  </a:lnTo>
                  <a:lnTo>
                    <a:pt x="4" y="4"/>
                  </a:lnTo>
                  <a:lnTo>
                    <a:pt x="4" y="4"/>
                  </a:lnTo>
                  <a:lnTo>
                    <a:pt x="4" y="3"/>
                  </a:lnTo>
                  <a:lnTo>
                    <a:pt x="4" y="3"/>
                  </a:lnTo>
                  <a:lnTo>
                    <a:pt x="4" y="3"/>
                  </a:lnTo>
                  <a:lnTo>
                    <a:pt x="4" y="3"/>
                  </a:lnTo>
                  <a:lnTo>
                    <a:pt x="4" y="3"/>
                  </a:lnTo>
                  <a:lnTo>
                    <a:pt x="5" y="3"/>
                  </a:lnTo>
                  <a:lnTo>
                    <a:pt x="5" y="3"/>
                  </a:lnTo>
                  <a:lnTo>
                    <a:pt x="5" y="2"/>
                  </a:lnTo>
                  <a:lnTo>
                    <a:pt x="5" y="2"/>
                  </a:lnTo>
                  <a:lnTo>
                    <a:pt x="5" y="2"/>
                  </a:lnTo>
                  <a:lnTo>
                    <a:pt x="5" y="2"/>
                  </a:lnTo>
                  <a:lnTo>
                    <a:pt x="5" y="2"/>
                  </a:lnTo>
                  <a:lnTo>
                    <a:pt x="6" y="2"/>
                  </a:lnTo>
                  <a:lnTo>
                    <a:pt x="6" y="2"/>
                  </a:lnTo>
                  <a:lnTo>
                    <a:pt x="6" y="1"/>
                  </a:lnTo>
                  <a:lnTo>
                    <a:pt x="6" y="1"/>
                  </a:lnTo>
                  <a:lnTo>
                    <a:pt x="6" y="1"/>
                  </a:lnTo>
                  <a:lnTo>
                    <a:pt x="6" y="1"/>
                  </a:lnTo>
                  <a:lnTo>
                    <a:pt x="6" y="1"/>
                  </a:lnTo>
                  <a:lnTo>
                    <a:pt x="7" y="1"/>
                  </a:lnTo>
                  <a:lnTo>
                    <a:pt x="7" y="1"/>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4" name="Freeform 4767"/>
            <p:cNvSpPr>
              <a:spLocks/>
            </p:cNvSpPr>
            <p:nvPr/>
          </p:nvSpPr>
          <p:spPr bwMode="auto">
            <a:xfrm>
              <a:off x="7072999" y="2562328"/>
              <a:ext cx="10557" cy="7746"/>
            </a:xfrm>
            <a:custGeom>
              <a:avLst/>
              <a:gdLst>
                <a:gd name="T0" fmla="*/ 0 w 7"/>
                <a:gd name="T1" fmla="*/ 5 h 5"/>
                <a:gd name="T2" fmla="*/ 0 w 7"/>
                <a:gd name="T3" fmla="*/ 5 h 5"/>
                <a:gd name="T4" fmla="*/ 0 w 7"/>
                <a:gd name="T5" fmla="*/ 5 h 5"/>
                <a:gd name="T6" fmla="*/ 0 w 7"/>
                <a:gd name="T7" fmla="*/ 5 h 5"/>
                <a:gd name="T8" fmla="*/ 1 w 7"/>
                <a:gd name="T9" fmla="*/ 5 h 5"/>
                <a:gd name="T10" fmla="*/ 1 w 7"/>
                <a:gd name="T11" fmla="*/ 5 h 5"/>
                <a:gd name="T12" fmla="*/ 1 w 7"/>
                <a:gd name="T13" fmla="*/ 5 h 5"/>
                <a:gd name="T14" fmla="*/ 1 w 7"/>
                <a:gd name="T15" fmla="*/ 4 h 5"/>
                <a:gd name="T16" fmla="*/ 1 w 7"/>
                <a:gd name="T17" fmla="*/ 4 h 5"/>
                <a:gd name="T18" fmla="*/ 1 w 7"/>
                <a:gd name="T19" fmla="*/ 4 h 5"/>
                <a:gd name="T20" fmla="*/ 2 w 7"/>
                <a:gd name="T21" fmla="*/ 4 h 5"/>
                <a:gd name="T22" fmla="*/ 2 w 7"/>
                <a:gd name="T23" fmla="*/ 4 h 5"/>
                <a:gd name="T24" fmla="*/ 2 w 7"/>
                <a:gd name="T25" fmla="*/ 4 h 5"/>
                <a:gd name="T26" fmla="*/ 2 w 7"/>
                <a:gd name="T27" fmla="*/ 4 h 5"/>
                <a:gd name="T28" fmla="*/ 2 w 7"/>
                <a:gd name="T29" fmla="*/ 4 h 5"/>
                <a:gd name="T30" fmla="*/ 2 w 7"/>
                <a:gd name="T31" fmla="*/ 3 h 5"/>
                <a:gd name="T32" fmla="*/ 2 w 7"/>
                <a:gd name="T33" fmla="*/ 3 h 5"/>
                <a:gd name="T34" fmla="*/ 3 w 7"/>
                <a:gd name="T35" fmla="*/ 3 h 5"/>
                <a:gd name="T36" fmla="*/ 3 w 7"/>
                <a:gd name="T37" fmla="*/ 3 h 5"/>
                <a:gd name="T38" fmla="*/ 3 w 7"/>
                <a:gd name="T39" fmla="*/ 3 h 5"/>
                <a:gd name="T40" fmla="*/ 3 w 7"/>
                <a:gd name="T41" fmla="*/ 3 h 5"/>
                <a:gd name="T42" fmla="*/ 3 w 7"/>
                <a:gd name="T43" fmla="*/ 3 h 5"/>
                <a:gd name="T44" fmla="*/ 3 w 7"/>
                <a:gd name="T45" fmla="*/ 3 h 5"/>
                <a:gd name="T46" fmla="*/ 3 w 7"/>
                <a:gd name="T47" fmla="*/ 3 h 5"/>
                <a:gd name="T48" fmla="*/ 4 w 7"/>
                <a:gd name="T49" fmla="*/ 3 h 5"/>
                <a:gd name="T50" fmla="*/ 4 w 7"/>
                <a:gd name="T51" fmla="*/ 2 h 5"/>
                <a:gd name="T52" fmla="*/ 4 w 7"/>
                <a:gd name="T53" fmla="*/ 2 h 5"/>
                <a:gd name="T54" fmla="*/ 4 w 7"/>
                <a:gd name="T55" fmla="*/ 2 h 5"/>
                <a:gd name="T56" fmla="*/ 4 w 7"/>
                <a:gd name="T57" fmla="*/ 2 h 5"/>
                <a:gd name="T58" fmla="*/ 4 w 7"/>
                <a:gd name="T59" fmla="*/ 2 h 5"/>
                <a:gd name="T60" fmla="*/ 4 w 7"/>
                <a:gd name="T61" fmla="*/ 2 h 5"/>
                <a:gd name="T62" fmla="*/ 5 w 7"/>
                <a:gd name="T63" fmla="*/ 2 h 5"/>
                <a:gd name="T64" fmla="*/ 5 w 7"/>
                <a:gd name="T65" fmla="*/ 2 h 5"/>
                <a:gd name="T66" fmla="*/ 5 w 7"/>
                <a:gd name="T67" fmla="*/ 1 h 5"/>
                <a:gd name="T68" fmla="*/ 5 w 7"/>
                <a:gd name="T69" fmla="*/ 1 h 5"/>
                <a:gd name="T70" fmla="*/ 5 w 7"/>
                <a:gd name="T71" fmla="*/ 1 h 5"/>
                <a:gd name="T72" fmla="*/ 5 w 7"/>
                <a:gd name="T73" fmla="*/ 1 h 5"/>
                <a:gd name="T74" fmla="*/ 5 w 7"/>
                <a:gd name="T75" fmla="*/ 1 h 5"/>
                <a:gd name="T76" fmla="*/ 6 w 7"/>
                <a:gd name="T77" fmla="*/ 1 h 5"/>
                <a:gd name="T78" fmla="*/ 6 w 7"/>
                <a:gd name="T79" fmla="*/ 1 h 5"/>
                <a:gd name="T80" fmla="*/ 6 w 7"/>
                <a:gd name="T81" fmla="*/ 1 h 5"/>
                <a:gd name="T82" fmla="*/ 6 w 7"/>
                <a:gd name="T83" fmla="*/ 1 h 5"/>
                <a:gd name="T84" fmla="*/ 6 w 7"/>
                <a:gd name="T85" fmla="*/ 1 h 5"/>
                <a:gd name="T86" fmla="*/ 6 w 7"/>
                <a:gd name="T87" fmla="*/ 1 h 5"/>
                <a:gd name="T88" fmla="*/ 6 w 7"/>
                <a:gd name="T89" fmla="*/ 1 h 5"/>
                <a:gd name="T90" fmla="*/ 7 w 7"/>
                <a:gd name="T91" fmla="*/ 1 h 5"/>
                <a:gd name="T92" fmla="*/ 7 w 7"/>
                <a:gd name="T93" fmla="*/ 1 h 5"/>
                <a:gd name="T94" fmla="*/ 7 w 7"/>
                <a:gd name="T95" fmla="*/ 0 h 5"/>
                <a:gd name="T96" fmla="*/ 7 w 7"/>
                <a:gd name="T97" fmla="*/ 0 h 5"/>
                <a:gd name="T98" fmla="*/ 7 w 7"/>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5"/>
                  </a:moveTo>
                  <a:lnTo>
                    <a:pt x="0" y="5"/>
                  </a:lnTo>
                  <a:lnTo>
                    <a:pt x="0" y="5"/>
                  </a:lnTo>
                  <a:lnTo>
                    <a:pt x="0" y="5"/>
                  </a:lnTo>
                  <a:lnTo>
                    <a:pt x="1" y="5"/>
                  </a:lnTo>
                  <a:lnTo>
                    <a:pt x="1" y="5"/>
                  </a:lnTo>
                  <a:lnTo>
                    <a:pt x="1" y="5"/>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2"/>
                  </a:lnTo>
                  <a:lnTo>
                    <a:pt x="4" y="2"/>
                  </a:lnTo>
                  <a:lnTo>
                    <a:pt x="4" y="2"/>
                  </a:lnTo>
                  <a:lnTo>
                    <a:pt x="4" y="2"/>
                  </a:lnTo>
                  <a:lnTo>
                    <a:pt x="4" y="2"/>
                  </a:lnTo>
                  <a:lnTo>
                    <a:pt x="4" y="2"/>
                  </a:lnTo>
                  <a:lnTo>
                    <a:pt x="5" y="2"/>
                  </a:lnTo>
                  <a:lnTo>
                    <a:pt x="5" y="2"/>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5" name="Freeform 4768"/>
            <p:cNvSpPr>
              <a:spLocks/>
            </p:cNvSpPr>
            <p:nvPr/>
          </p:nvSpPr>
          <p:spPr bwMode="auto">
            <a:xfrm>
              <a:off x="7083556" y="2559229"/>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0 h 2"/>
                <a:gd name="T68" fmla="*/ 5 w 7"/>
                <a:gd name="T69" fmla="*/ 0 h 2"/>
                <a:gd name="T70" fmla="*/ 5 w 7"/>
                <a:gd name="T71" fmla="*/ 0 h 2"/>
                <a:gd name="T72" fmla="*/ 5 w 7"/>
                <a:gd name="T73" fmla="*/ 0 h 2"/>
                <a:gd name="T74" fmla="*/ 6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6" name="Freeform 4769"/>
            <p:cNvSpPr>
              <a:spLocks/>
            </p:cNvSpPr>
            <p:nvPr/>
          </p:nvSpPr>
          <p:spPr bwMode="auto">
            <a:xfrm>
              <a:off x="7094112" y="2559229"/>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3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4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7" name="Freeform 4770"/>
            <p:cNvSpPr>
              <a:spLocks/>
            </p:cNvSpPr>
            <p:nvPr/>
          </p:nvSpPr>
          <p:spPr bwMode="auto">
            <a:xfrm>
              <a:off x="7104669" y="2560779"/>
              <a:ext cx="12065" cy="6196"/>
            </a:xfrm>
            <a:custGeom>
              <a:avLst/>
              <a:gdLst>
                <a:gd name="T0" fmla="*/ 0 w 8"/>
                <a:gd name="T1" fmla="*/ 0 h 4"/>
                <a:gd name="T2" fmla="*/ 1 w 8"/>
                <a:gd name="T3" fmla="*/ 0 h 4"/>
                <a:gd name="T4" fmla="*/ 1 w 8"/>
                <a:gd name="T5" fmla="*/ 0 h 4"/>
                <a:gd name="T6" fmla="*/ 1 w 8"/>
                <a:gd name="T7" fmla="*/ 0 h 4"/>
                <a:gd name="T8" fmla="*/ 1 w 8"/>
                <a:gd name="T9" fmla="*/ 0 h 4"/>
                <a:gd name="T10" fmla="*/ 1 w 8"/>
                <a:gd name="T11" fmla="*/ 0 h 4"/>
                <a:gd name="T12" fmla="*/ 1 w 8"/>
                <a:gd name="T13" fmla="*/ 0 h 4"/>
                <a:gd name="T14" fmla="*/ 1 w 8"/>
                <a:gd name="T15" fmla="*/ 0 h 4"/>
                <a:gd name="T16" fmla="*/ 2 w 8"/>
                <a:gd name="T17" fmla="*/ 0 h 4"/>
                <a:gd name="T18" fmla="*/ 2 w 8"/>
                <a:gd name="T19" fmla="*/ 0 h 4"/>
                <a:gd name="T20" fmla="*/ 2 w 8"/>
                <a:gd name="T21" fmla="*/ 0 h 4"/>
                <a:gd name="T22" fmla="*/ 2 w 8"/>
                <a:gd name="T23" fmla="*/ 0 h 4"/>
                <a:gd name="T24" fmla="*/ 2 w 8"/>
                <a:gd name="T25" fmla="*/ 0 h 4"/>
                <a:gd name="T26" fmla="*/ 2 w 8"/>
                <a:gd name="T27" fmla="*/ 1 h 4"/>
                <a:gd name="T28" fmla="*/ 2 w 8"/>
                <a:gd name="T29" fmla="*/ 1 h 4"/>
                <a:gd name="T30" fmla="*/ 3 w 8"/>
                <a:gd name="T31" fmla="*/ 1 h 4"/>
                <a:gd name="T32" fmla="*/ 3 w 8"/>
                <a:gd name="T33" fmla="*/ 1 h 4"/>
                <a:gd name="T34" fmla="*/ 3 w 8"/>
                <a:gd name="T35" fmla="*/ 1 h 4"/>
                <a:gd name="T36" fmla="*/ 3 w 8"/>
                <a:gd name="T37" fmla="*/ 1 h 4"/>
                <a:gd name="T38" fmla="*/ 3 w 8"/>
                <a:gd name="T39" fmla="*/ 1 h 4"/>
                <a:gd name="T40" fmla="*/ 3 w 8"/>
                <a:gd name="T41" fmla="*/ 1 h 4"/>
                <a:gd name="T42" fmla="*/ 3 w 8"/>
                <a:gd name="T43" fmla="*/ 1 h 4"/>
                <a:gd name="T44" fmla="*/ 4 w 8"/>
                <a:gd name="T45" fmla="*/ 1 h 4"/>
                <a:gd name="T46" fmla="*/ 4 w 8"/>
                <a:gd name="T47" fmla="*/ 1 h 4"/>
                <a:gd name="T48" fmla="*/ 4 w 8"/>
                <a:gd name="T49" fmla="*/ 1 h 4"/>
                <a:gd name="T50" fmla="*/ 4 w 8"/>
                <a:gd name="T51" fmla="*/ 1 h 4"/>
                <a:gd name="T52" fmla="*/ 4 w 8"/>
                <a:gd name="T53" fmla="*/ 1 h 4"/>
                <a:gd name="T54" fmla="*/ 4 w 8"/>
                <a:gd name="T55" fmla="*/ 1 h 4"/>
                <a:gd name="T56" fmla="*/ 4 w 8"/>
                <a:gd name="T57" fmla="*/ 2 h 4"/>
                <a:gd name="T58" fmla="*/ 5 w 8"/>
                <a:gd name="T59" fmla="*/ 2 h 4"/>
                <a:gd name="T60" fmla="*/ 5 w 8"/>
                <a:gd name="T61" fmla="*/ 2 h 4"/>
                <a:gd name="T62" fmla="*/ 5 w 8"/>
                <a:gd name="T63" fmla="*/ 2 h 4"/>
                <a:gd name="T64" fmla="*/ 5 w 8"/>
                <a:gd name="T65" fmla="*/ 2 h 4"/>
                <a:gd name="T66" fmla="*/ 5 w 8"/>
                <a:gd name="T67" fmla="*/ 2 h 4"/>
                <a:gd name="T68" fmla="*/ 5 w 8"/>
                <a:gd name="T69" fmla="*/ 2 h 4"/>
                <a:gd name="T70" fmla="*/ 5 w 8"/>
                <a:gd name="T71" fmla="*/ 2 h 4"/>
                <a:gd name="T72" fmla="*/ 6 w 8"/>
                <a:gd name="T73" fmla="*/ 2 h 4"/>
                <a:gd name="T74" fmla="*/ 6 w 8"/>
                <a:gd name="T75" fmla="*/ 2 h 4"/>
                <a:gd name="T76" fmla="*/ 6 w 8"/>
                <a:gd name="T77" fmla="*/ 2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3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2"/>
                  </a:lnTo>
                  <a:lnTo>
                    <a:pt x="5" y="2"/>
                  </a:lnTo>
                  <a:lnTo>
                    <a:pt x="5" y="2"/>
                  </a:lnTo>
                  <a:lnTo>
                    <a:pt x="5" y="2"/>
                  </a:lnTo>
                  <a:lnTo>
                    <a:pt x="5" y="2"/>
                  </a:lnTo>
                  <a:lnTo>
                    <a:pt x="5" y="2"/>
                  </a:lnTo>
                  <a:lnTo>
                    <a:pt x="5" y="2"/>
                  </a:lnTo>
                  <a:lnTo>
                    <a:pt x="5" y="2"/>
                  </a:lnTo>
                  <a:lnTo>
                    <a:pt x="6" y="2"/>
                  </a:lnTo>
                  <a:lnTo>
                    <a:pt x="6" y="2"/>
                  </a:lnTo>
                  <a:lnTo>
                    <a:pt x="6" y="2"/>
                  </a:lnTo>
                  <a:lnTo>
                    <a:pt x="6" y="3"/>
                  </a:lnTo>
                  <a:lnTo>
                    <a:pt x="6" y="3"/>
                  </a:lnTo>
                  <a:lnTo>
                    <a:pt x="6" y="3"/>
                  </a:lnTo>
                  <a:lnTo>
                    <a:pt x="7" y="3"/>
                  </a:lnTo>
                  <a:lnTo>
                    <a:pt x="7" y="3"/>
                  </a:lnTo>
                  <a:lnTo>
                    <a:pt x="7" y="3"/>
                  </a:lnTo>
                  <a:lnTo>
                    <a:pt x="7" y="3"/>
                  </a:lnTo>
                  <a:lnTo>
                    <a:pt x="7" y="3"/>
                  </a:lnTo>
                  <a:lnTo>
                    <a:pt x="7" y="3"/>
                  </a:lnTo>
                  <a:lnTo>
                    <a:pt x="7" y="3"/>
                  </a:lnTo>
                  <a:lnTo>
                    <a:pt x="8" y="4"/>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8" name="Freeform 4771"/>
            <p:cNvSpPr>
              <a:spLocks/>
            </p:cNvSpPr>
            <p:nvPr/>
          </p:nvSpPr>
          <p:spPr bwMode="auto">
            <a:xfrm>
              <a:off x="7116734" y="2566975"/>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0 w 7"/>
                <a:gd name="T13" fmla="*/ 0 h 6"/>
                <a:gd name="T14" fmla="*/ 1 w 7"/>
                <a:gd name="T15" fmla="*/ 0 h 6"/>
                <a:gd name="T16" fmla="*/ 1 w 7"/>
                <a:gd name="T17" fmla="*/ 0 h 6"/>
                <a:gd name="T18" fmla="*/ 1 w 7"/>
                <a:gd name="T19" fmla="*/ 0 h 6"/>
                <a:gd name="T20" fmla="*/ 1 w 7"/>
                <a:gd name="T21" fmla="*/ 1 h 6"/>
                <a:gd name="T22" fmla="*/ 1 w 7"/>
                <a:gd name="T23" fmla="*/ 1 h 6"/>
                <a:gd name="T24" fmla="*/ 1 w 7"/>
                <a:gd name="T25" fmla="*/ 1 h 6"/>
                <a:gd name="T26" fmla="*/ 1 w 7"/>
                <a:gd name="T27" fmla="*/ 1 h 6"/>
                <a:gd name="T28" fmla="*/ 2 w 7"/>
                <a:gd name="T29" fmla="*/ 1 h 6"/>
                <a:gd name="T30" fmla="*/ 2 w 7"/>
                <a:gd name="T31" fmla="*/ 1 h 6"/>
                <a:gd name="T32" fmla="*/ 2 w 7"/>
                <a:gd name="T33" fmla="*/ 1 h 6"/>
                <a:gd name="T34" fmla="*/ 2 w 7"/>
                <a:gd name="T35" fmla="*/ 1 h 6"/>
                <a:gd name="T36" fmla="*/ 2 w 7"/>
                <a:gd name="T37" fmla="*/ 2 h 6"/>
                <a:gd name="T38" fmla="*/ 2 w 7"/>
                <a:gd name="T39" fmla="*/ 2 h 6"/>
                <a:gd name="T40" fmla="*/ 2 w 7"/>
                <a:gd name="T41" fmla="*/ 2 h 6"/>
                <a:gd name="T42" fmla="*/ 3 w 7"/>
                <a:gd name="T43" fmla="*/ 2 h 6"/>
                <a:gd name="T44" fmla="*/ 3 w 7"/>
                <a:gd name="T45" fmla="*/ 2 h 6"/>
                <a:gd name="T46" fmla="*/ 3 w 7"/>
                <a:gd name="T47" fmla="*/ 2 h 6"/>
                <a:gd name="T48" fmla="*/ 3 w 7"/>
                <a:gd name="T49" fmla="*/ 2 h 6"/>
                <a:gd name="T50" fmla="*/ 3 w 7"/>
                <a:gd name="T51" fmla="*/ 2 h 6"/>
                <a:gd name="T52" fmla="*/ 3 w 7"/>
                <a:gd name="T53" fmla="*/ 3 h 6"/>
                <a:gd name="T54" fmla="*/ 3 w 7"/>
                <a:gd name="T55" fmla="*/ 3 h 6"/>
                <a:gd name="T56" fmla="*/ 4 w 7"/>
                <a:gd name="T57" fmla="*/ 3 h 6"/>
                <a:gd name="T58" fmla="*/ 4 w 7"/>
                <a:gd name="T59" fmla="*/ 3 h 6"/>
                <a:gd name="T60" fmla="*/ 4 w 7"/>
                <a:gd name="T61" fmla="*/ 3 h 6"/>
                <a:gd name="T62" fmla="*/ 4 w 7"/>
                <a:gd name="T63" fmla="*/ 3 h 6"/>
                <a:gd name="T64" fmla="*/ 4 w 7"/>
                <a:gd name="T65" fmla="*/ 3 h 6"/>
                <a:gd name="T66" fmla="*/ 4 w 7"/>
                <a:gd name="T67" fmla="*/ 3 h 6"/>
                <a:gd name="T68" fmla="*/ 5 w 7"/>
                <a:gd name="T69" fmla="*/ 4 h 6"/>
                <a:gd name="T70" fmla="*/ 5 w 7"/>
                <a:gd name="T71" fmla="*/ 4 h 6"/>
                <a:gd name="T72" fmla="*/ 5 w 7"/>
                <a:gd name="T73" fmla="*/ 4 h 6"/>
                <a:gd name="T74" fmla="*/ 5 w 7"/>
                <a:gd name="T75" fmla="*/ 4 h 6"/>
                <a:gd name="T76" fmla="*/ 5 w 7"/>
                <a:gd name="T77" fmla="*/ 4 h 6"/>
                <a:gd name="T78" fmla="*/ 5 w 7"/>
                <a:gd name="T79" fmla="*/ 4 h 6"/>
                <a:gd name="T80" fmla="*/ 5 w 7"/>
                <a:gd name="T81" fmla="*/ 4 h 6"/>
                <a:gd name="T82" fmla="*/ 6 w 7"/>
                <a:gd name="T83" fmla="*/ 5 h 6"/>
                <a:gd name="T84" fmla="*/ 6 w 7"/>
                <a:gd name="T85" fmla="*/ 5 h 6"/>
                <a:gd name="T86" fmla="*/ 6 w 7"/>
                <a:gd name="T87" fmla="*/ 5 h 6"/>
                <a:gd name="T88" fmla="*/ 6 w 7"/>
                <a:gd name="T89" fmla="*/ 5 h 6"/>
                <a:gd name="T90" fmla="*/ 6 w 7"/>
                <a:gd name="T91" fmla="*/ 5 h 6"/>
                <a:gd name="T92" fmla="*/ 6 w 7"/>
                <a:gd name="T93" fmla="*/ 5 h 6"/>
                <a:gd name="T94" fmla="*/ 6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2" y="1"/>
                  </a:lnTo>
                  <a:lnTo>
                    <a:pt x="2" y="1"/>
                  </a:lnTo>
                  <a:lnTo>
                    <a:pt x="2" y="1"/>
                  </a:lnTo>
                  <a:lnTo>
                    <a:pt x="2" y="1"/>
                  </a:lnTo>
                  <a:lnTo>
                    <a:pt x="2" y="2"/>
                  </a:lnTo>
                  <a:lnTo>
                    <a:pt x="2" y="2"/>
                  </a:lnTo>
                  <a:lnTo>
                    <a:pt x="2" y="2"/>
                  </a:lnTo>
                  <a:lnTo>
                    <a:pt x="3" y="2"/>
                  </a:lnTo>
                  <a:lnTo>
                    <a:pt x="3" y="2"/>
                  </a:lnTo>
                  <a:lnTo>
                    <a:pt x="3" y="2"/>
                  </a:lnTo>
                  <a:lnTo>
                    <a:pt x="3" y="2"/>
                  </a:lnTo>
                  <a:lnTo>
                    <a:pt x="3" y="2"/>
                  </a:lnTo>
                  <a:lnTo>
                    <a:pt x="3" y="3"/>
                  </a:lnTo>
                  <a:lnTo>
                    <a:pt x="3" y="3"/>
                  </a:lnTo>
                  <a:lnTo>
                    <a:pt x="4" y="3"/>
                  </a:lnTo>
                  <a:lnTo>
                    <a:pt x="4" y="3"/>
                  </a:lnTo>
                  <a:lnTo>
                    <a:pt x="4" y="3"/>
                  </a:lnTo>
                  <a:lnTo>
                    <a:pt x="4" y="3"/>
                  </a:lnTo>
                  <a:lnTo>
                    <a:pt x="4" y="3"/>
                  </a:lnTo>
                  <a:lnTo>
                    <a:pt x="4" y="3"/>
                  </a:lnTo>
                  <a:lnTo>
                    <a:pt x="5" y="4"/>
                  </a:lnTo>
                  <a:lnTo>
                    <a:pt x="5" y="4"/>
                  </a:lnTo>
                  <a:lnTo>
                    <a:pt x="5" y="4"/>
                  </a:lnTo>
                  <a:lnTo>
                    <a:pt x="5" y="4"/>
                  </a:lnTo>
                  <a:lnTo>
                    <a:pt x="5" y="4"/>
                  </a:lnTo>
                  <a:lnTo>
                    <a:pt x="5" y="4"/>
                  </a:lnTo>
                  <a:lnTo>
                    <a:pt x="5" y="4"/>
                  </a:lnTo>
                  <a:lnTo>
                    <a:pt x="6" y="5"/>
                  </a:lnTo>
                  <a:lnTo>
                    <a:pt x="6" y="5"/>
                  </a:lnTo>
                  <a:lnTo>
                    <a:pt x="6" y="5"/>
                  </a:lnTo>
                  <a:lnTo>
                    <a:pt x="6" y="5"/>
                  </a:lnTo>
                  <a:lnTo>
                    <a:pt x="6" y="5"/>
                  </a:lnTo>
                  <a:lnTo>
                    <a:pt x="6" y="5"/>
                  </a:lnTo>
                  <a:lnTo>
                    <a:pt x="6" y="6"/>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99" name="Freeform 4772"/>
            <p:cNvSpPr>
              <a:spLocks/>
            </p:cNvSpPr>
            <p:nvPr/>
          </p:nvSpPr>
          <p:spPr bwMode="auto">
            <a:xfrm>
              <a:off x="7127290" y="2576270"/>
              <a:ext cx="10557" cy="12393"/>
            </a:xfrm>
            <a:custGeom>
              <a:avLst/>
              <a:gdLst>
                <a:gd name="T0" fmla="*/ 0 w 7"/>
                <a:gd name="T1" fmla="*/ 0 h 8"/>
                <a:gd name="T2" fmla="*/ 0 w 7"/>
                <a:gd name="T3" fmla="*/ 0 h 8"/>
                <a:gd name="T4" fmla="*/ 0 w 7"/>
                <a:gd name="T5" fmla="*/ 0 h 8"/>
                <a:gd name="T6" fmla="*/ 0 w 7"/>
                <a:gd name="T7" fmla="*/ 0 h 8"/>
                <a:gd name="T8" fmla="*/ 0 w 7"/>
                <a:gd name="T9" fmla="*/ 0 h 8"/>
                <a:gd name="T10" fmla="*/ 0 w 7"/>
                <a:gd name="T11" fmla="*/ 1 h 8"/>
                <a:gd name="T12" fmla="*/ 1 w 7"/>
                <a:gd name="T13" fmla="*/ 1 h 8"/>
                <a:gd name="T14" fmla="*/ 1 w 7"/>
                <a:gd name="T15" fmla="*/ 1 h 8"/>
                <a:gd name="T16" fmla="*/ 1 w 7"/>
                <a:gd name="T17" fmla="*/ 1 h 8"/>
                <a:gd name="T18" fmla="*/ 1 w 7"/>
                <a:gd name="T19" fmla="*/ 1 h 8"/>
                <a:gd name="T20" fmla="*/ 1 w 7"/>
                <a:gd name="T21" fmla="*/ 1 h 8"/>
                <a:gd name="T22" fmla="*/ 1 w 7"/>
                <a:gd name="T23" fmla="*/ 1 h 8"/>
                <a:gd name="T24" fmla="*/ 1 w 7"/>
                <a:gd name="T25" fmla="*/ 2 h 8"/>
                <a:gd name="T26" fmla="*/ 2 w 7"/>
                <a:gd name="T27" fmla="*/ 2 h 8"/>
                <a:gd name="T28" fmla="*/ 2 w 7"/>
                <a:gd name="T29" fmla="*/ 2 h 8"/>
                <a:gd name="T30" fmla="*/ 2 w 7"/>
                <a:gd name="T31" fmla="*/ 2 h 8"/>
                <a:gd name="T32" fmla="*/ 2 w 7"/>
                <a:gd name="T33" fmla="*/ 2 h 8"/>
                <a:gd name="T34" fmla="*/ 2 w 7"/>
                <a:gd name="T35" fmla="*/ 2 h 8"/>
                <a:gd name="T36" fmla="*/ 2 w 7"/>
                <a:gd name="T37" fmla="*/ 3 h 8"/>
                <a:gd name="T38" fmla="*/ 2 w 7"/>
                <a:gd name="T39" fmla="*/ 3 h 8"/>
                <a:gd name="T40" fmla="*/ 3 w 7"/>
                <a:gd name="T41" fmla="*/ 3 h 8"/>
                <a:gd name="T42" fmla="*/ 3 w 7"/>
                <a:gd name="T43" fmla="*/ 3 h 8"/>
                <a:gd name="T44" fmla="*/ 3 w 7"/>
                <a:gd name="T45" fmla="*/ 3 h 8"/>
                <a:gd name="T46" fmla="*/ 3 w 7"/>
                <a:gd name="T47" fmla="*/ 3 h 8"/>
                <a:gd name="T48" fmla="*/ 3 w 7"/>
                <a:gd name="T49" fmla="*/ 4 h 8"/>
                <a:gd name="T50" fmla="*/ 3 w 7"/>
                <a:gd name="T51" fmla="*/ 4 h 8"/>
                <a:gd name="T52" fmla="*/ 3 w 7"/>
                <a:gd name="T53" fmla="*/ 4 h 8"/>
                <a:gd name="T54" fmla="*/ 4 w 7"/>
                <a:gd name="T55" fmla="*/ 4 h 8"/>
                <a:gd name="T56" fmla="*/ 4 w 7"/>
                <a:gd name="T57" fmla="*/ 4 h 8"/>
                <a:gd name="T58" fmla="*/ 4 w 7"/>
                <a:gd name="T59" fmla="*/ 5 h 8"/>
                <a:gd name="T60" fmla="*/ 4 w 7"/>
                <a:gd name="T61" fmla="*/ 5 h 8"/>
                <a:gd name="T62" fmla="*/ 4 w 7"/>
                <a:gd name="T63" fmla="*/ 5 h 8"/>
                <a:gd name="T64" fmla="*/ 4 w 7"/>
                <a:gd name="T65" fmla="*/ 5 h 8"/>
                <a:gd name="T66" fmla="*/ 4 w 7"/>
                <a:gd name="T67" fmla="*/ 5 h 8"/>
                <a:gd name="T68" fmla="*/ 5 w 7"/>
                <a:gd name="T69" fmla="*/ 5 h 8"/>
                <a:gd name="T70" fmla="*/ 5 w 7"/>
                <a:gd name="T71" fmla="*/ 6 h 8"/>
                <a:gd name="T72" fmla="*/ 5 w 7"/>
                <a:gd name="T73" fmla="*/ 6 h 8"/>
                <a:gd name="T74" fmla="*/ 5 w 7"/>
                <a:gd name="T75" fmla="*/ 6 h 8"/>
                <a:gd name="T76" fmla="*/ 5 w 7"/>
                <a:gd name="T77" fmla="*/ 6 h 8"/>
                <a:gd name="T78" fmla="*/ 5 w 7"/>
                <a:gd name="T79" fmla="*/ 6 h 8"/>
                <a:gd name="T80" fmla="*/ 5 w 7"/>
                <a:gd name="T81" fmla="*/ 7 h 8"/>
                <a:gd name="T82" fmla="*/ 6 w 7"/>
                <a:gd name="T83" fmla="*/ 7 h 8"/>
                <a:gd name="T84" fmla="*/ 6 w 7"/>
                <a:gd name="T85" fmla="*/ 7 h 8"/>
                <a:gd name="T86" fmla="*/ 6 w 7"/>
                <a:gd name="T87" fmla="*/ 7 h 8"/>
                <a:gd name="T88" fmla="*/ 6 w 7"/>
                <a:gd name="T89" fmla="*/ 7 h 8"/>
                <a:gd name="T90" fmla="*/ 6 w 7"/>
                <a:gd name="T91" fmla="*/ 7 h 8"/>
                <a:gd name="T92" fmla="*/ 6 w 7"/>
                <a:gd name="T93" fmla="*/ 8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0" y="0"/>
                  </a:lnTo>
                  <a:lnTo>
                    <a:pt x="0" y="0"/>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3"/>
                  </a:lnTo>
                  <a:lnTo>
                    <a:pt x="2" y="3"/>
                  </a:lnTo>
                  <a:lnTo>
                    <a:pt x="3" y="3"/>
                  </a:lnTo>
                  <a:lnTo>
                    <a:pt x="3" y="3"/>
                  </a:lnTo>
                  <a:lnTo>
                    <a:pt x="3" y="3"/>
                  </a:lnTo>
                  <a:lnTo>
                    <a:pt x="3" y="3"/>
                  </a:lnTo>
                  <a:lnTo>
                    <a:pt x="3" y="4"/>
                  </a:lnTo>
                  <a:lnTo>
                    <a:pt x="3" y="4"/>
                  </a:lnTo>
                  <a:lnTo>
                    <a:pt x="3" y="4"/>
                  </a:lnTo>
                  <a:lnTo>
                    <a:pt x="4" y="4"/>
                  </a:lnTo>
                  <a:lnTo>
                    <a:pt x="4" y="4"/>
                  </a:lnTo>
                  <a:lnTo>
                    <a:pt x="4" y="5"/>
                  </a:lnTo>
                  <a:lnTo>
                    <a:pt x="4" y="5"/>
                  </a:lnTo>
                  <a:lnTo>
                    <a:pt x="4" y="5"/>
                  </a:lnTo>
                  <a:lnTo>
                    <a:pt x="4" y="5"/>
                  </a:lnTo>
                  <a:lnTo>
                    <a:pt x="4" y="5"/>
                  </a:lnTo>
                  <a:lnTo>
                    <a:pt x="5" y="5"/>
                  </a:lnTo>
                  <a:lnTo>
                    <a:pt x="5" y="6"/>
                  </a:lnTo>
                  <a:lnTo>
                    <a:pt x="5" y="6"/>
                  </a:lnTo>
                  <a:lnTo>
                    <a:pt x="5" y="6"/>
                  </a:lnTo>
                  <a:lnTo>
                    <a:pt x="5" y="6"/>
                  </a:lnTo>
                  <a:lnTo>
                    <a:pt x="5" y="6"/>
                  </a:lnTo>
                  <a:lnTo>
                    <a:pt x="5" y="7"/>
                  </a:lnTo>
                  <a:lnTo>
                    <a:pt x="6" y="7"/>
                  </a:lnTo>
                  <a:lnTo>
                    <a:pt x="6" y="7"/>
                  </a:lnTo>
                  <a:lnTo>
                    <a:pt x="6" y="7"/>
                  </a:lnTo>
                  <a:lnTo>
                    <a:pt x="6" y="7"/>
                  </a:lnTo>
                  <a:lnTo>
                    <a:pt x="6" y="7"/>
                  </a:lnTo>
                  <a:lnTo>
                    <a:pt x="6" y="8"/>
                  </a:lnTo>
                  <a:lnTo>
                    <a:pt x="7" y="8"/>
                  </a:lnTo>
                  <a:lnTo>
                    <a:pt x="7" y="8"/>
                  </a:lnTo>
                  <a:lnTo>
                    <a:pt x="7" y="8"/>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0" name="Freeform 4773"/>
            <p:cNvSpPr>
              <a:spLocks/>
            </p:cNvSpPr>
            <p:nvPr/>
          </p:nvSpPr>
          <p:spPr bwMode="auto">
            <a:xfrm>
              <a:off x="7137847" y="2588663"/>
              <a:ext cx="10557" cy="17041"/>
            </a:xfrm>
            <a:custGeom>
              <a:avLst/>
              <a:gdLst>
                <a:gd name="T0" fmla="*/ 0 w 7"/>
                <a:gd name="T1" fmla="*/ 0 h 11"/>
                <a:gd name="T2" fmla="*/ 0 w 7"/>
                <a:gd name="T3" fmla="*/ 1 h 11"/>
                <a:gd name="T4" fmla="*/ 0 w 7"/>
                <a:gd name="T5" fmla="*/ 1 h 11"/>
                <a:gd name="T6" fmla="*/ 0 w 7"/>
                <a:gd name="T7" fmla="*/ 1 h 11"/>
                <a:gd name="T8" fmla="*/ 0 w 7"/>
                <a:gd name="T9" fmla="*/ 1 h 11"/>
                <a:gd name="T10" fmla="*/ 1 w 7"/>
                <a:gd name="T11" fmla="*/ 1 h 11"/>
                <a:gd name="T12" fmla="*/ 1 w 7"/>
                <a:gd name="T13" fmla="*/ 1 h 11"/>
                <a:gd name="T14" fmla="*/ 1 w 7"/>
                <a:gd name="T15" fmla="*/ 2 h 11"/>
                <a:gd name="T16" fmla="*/ 1 w 7"/>
                <a:gd name="T17" fmla="*/ 2 h 11"/>
                <a:gd name="T18" fmla="*/ 1 w 7"/>
                <a:gd name="T19" fmla="*/ 2 h 11"/>
                <a:gd name="T20" fmla="*/ 1 w 7"/>
                <a:gd name="T21" fmla="*/ 2 h 11"/>
                <a:gd name="T22" fmla="*/ 1 w 7"/>
                <a:gd name="T23" fmla="*/ 3 h 11"/>
                <a:gd name="T24" fmla="*/ 2 w 7"/>
                <a:gd name="T25" fmla="*/ 3 h 11"/>
                <a:gd name="T26" fmla="*/ 2 w 7"/>
                <a:gd name="T27" fmla="*/ 3 h 11"/>
                <a:gd name="T28" fmla="*/ 2 w 7"/>
                <a:gd name="T29" fmla="*/ 3 h 11"/>
                <a:gd name="T30" fmla="*/ 2 w 7"/>
                <a:gd name="T31" fmla="*/ 3 h 11"/>
                <a:gd name="T32" fmla="*/ 2 w 7"/>
                <a:gd name="T33" fmla="*/ 3 h 11"/>
                <a:gd name="T34" fmla="*/ 2 w 7"/>
                <a:gd name="T35" fmla="*/ 4 h 11"/>
                <a:gd name="T36" fmla="*/ 2 w 7"/>
                <a:gd name="T37" fmla="*/ 4 h 11"/>
                <a:gd name="T38" fmla="*/ 3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3 w 7"/>
                <a:gd name="T51" fmla="*/ 5 h 11"/>
                <a:gd name="T52" fmla="*/ 4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4 w 7"/>
                <a:gd name="T65" fmla="*/ 7 h 11"/>
                <a:gd name="T66" fmla="*/ 5 w 7"/>
                <a:gd name="T67" fmla="*/ 7 h 11"/>
                <a:gd name="T68" fmla="*/ 5 w 7"/>
                <a:gd name="T69" fmla="*/ 7 h 11"/>
                <a:gd name="T70" fmla="*/ 5 w 7"/>
                <a:gd name="T71" fmla="*/ 8 h 11"/>
                <a:gd name="T72" fmla="*/ 5 w 7"/>
                <a:gd name="T73" fmla="*/ 8 h 11"/>
                <a:gd name="T74" fmla="*/ 5 w 7"/>
                <a:gd name="T75" fmla="*/ 8 h 11"/>
                <a:gd name="T76" fmla="*/ 5 w 7"/>
                <a:gd name="T77" fmla="*/ 8 h 11"/>
                <a:gd name="T78" fmla="*/ 5 w 7"/>
                <a:gd name="T79" fmla="*/ 8 h 11"/>
                <a:gd name="T80" fmla="*/ 6 w 7"/>
                <a:gd name="T81" fmla="*/ 9 h 11"/>
                <a:gd name="T82" fmla="*/ 6 w 7"/>
                <a:gd name="T83" fmla="*/ 9 h 11"/>
                <a:gd name="T84" fmla="*/ 6 w 7"/>
                <a:gd name="T85" fmla="*/ 9 h 11"/>
                <a:gd name="T86" fmla="*/ 6 w 7"/>
                <a:gd name="T87" fmla="*/ 9 h 11"/>
                <a:gd name="T88" fmla="*/ 6 w 7"/>
                <a:gd name="T89" fmla="*/ 10 h 11"/>
                <a:gd name="T90" fmla="*/ 6 w 7"/>
                <a:gd name="T91" fmla="*/ 10 h 11"/>
                <a:gd name="T92" fmla="*/ 6 w 7"/>
                <a:gd name="T93" fmla="*/ 10 h 11"/>
                <a:gd name="T94" fmla="*/ 7 w 7"/>
                <a:gd name="T95" fmla="*/ 10 h 11"/>
                <a:gd name="T96" fmla="*/ 7 w 7"/>
                <a:gd name="T97" fmla="*/ 10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1"/>
                  </a:lnTo>
                  <a:lnTo>
                    <a:pt x="0" y="1"/>
                  </a:ln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5"/>
                  </a:lnTo>
                  <a:lnTo>
                    <a:pt x="4" y="6"/>
                  </a:lnTo>
                  <a:lnTo>
                    <a:pt x="4" y="6"/>
                  </a:lnTo>
                  <a:lnTo>
                    <a:pt x="4" y="6"/>
                  </a:lnTo>
                  <a:lnTo>
                    <a:pt x="4" y="6"/>
                  </a:lnTo>
                  <a:lnTo>
                    <a:pt x="4" y="7"/>
                  </a:lnTo>
                  <a:lnTo>
                    <a:pt x="4" y="7"/>
                  </a:lnTo>
                  <a:lnTo>
                    <a:pt x="4" y="7"/>
                  </a:lnTo>
                  <a:lnTo>
                    <a:pt x="5" y="7"/>
                  </a:lnTo>
                  <a:lnTo>
                    <a:pt x="5" y="7"/>
                  </a:lnTo>
                  <a:lnTo>
                    <a:pt x="5" y="8"/>
                  </a:lnTo>
                  <a:lnTo>
                    <a:pt x="5" y="8"/>
                  </a:lnTo>
                  <a:lnTo>
                    <a:pt x="5" y="8"/>
                  </a:lnTo>
                  <a:lnTo>
                    <a:pt x="5" y="8"/>
                  </a:lnTo>
                  <a:lnTo>
                    <a:pt x="5" y="8"/>
                  </a:lnTo>
                  <a:lnTo>
                    <a:pt x="6" y="9"/>
                  </a:lnTo>
                  <a:lnTo>
                    <a:pt x="6" y="9"/>
                  </a:lnTo>
                  <a:lnTo>
                    <a:pt x="6" y="9"/>
                  </a:lnTo>
                  <a:lnTo>
                    <a:pt x="6" y="9"/>
                  </a:lnTo>
                  <a:lnTo>
                    <a:pt x="6" y="10"/>
                  </a:lnTo>
                  <a:lnTo>
                    <a:pt x="6" y="10"/>
                  </a:lnTo>
                  <a:lnTo>
                    <a:pt x="6" y="10"/>
                  </a:lnTo>
                  <a:lnTo>
                    <a:pt x="7" y="10"/>
                  </a:lnTo>
                  <a:lnTo>
                    <a:pt x="7" y="10"/>
                  </a:lnTo>
                  <a:lnTo>
                    <a:pt x="7"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1" name="Freeform 4774"/>
            <p:cNvSpPr>
              <a:spLocks/>
            </p:cNvSpPr>
            <p:nvPr/>
          </p:nvSpPr>
          <p:spPr bwMode="auto">
            <a:xfrm>
              <a:off x="7148403" y="2605702"/>
              <a:ext cx="10557" cy="17041"/>
            </a:xfrm>
            <a:custGeom>
              <a:avLst/>
              <a:gdLst>
                <a:gd name="T0" fmla="*/ 0 w 7"/>
                <a:gd name="T1" fmla="*/ 0 h 11"/>
                <a:gd name="T2" fmla="*/ 0 w 7"/>
                <a:gd name="T3" fmla="*/ 0 h 11"/>
                <a:gd name="T4" fmla="*/ 0 w 7"/>
                <a:gd name="T5" fmla="*/ 0 h 11"/>
                <a:gd name="T6" fmla="*/ 0 w 7"/>
                <a:gd name="T7" fmla="*/ 0 h 11"/>
                <a:gd name="T8" fmla="*/ 0 w 7"/>
                <a:gd name="T9" fmla="*/ 1 h 11"/>
                <a:gd name="T10" fmla="*/ 1 w 7"/>
                <a:gd name="T11" fmla="*/ 1 h 11"/>
                <a:gd name="T12" fmla="*/ 1 w 7"/>
                <a:gd name="T13" fmla="*/ 1 h 11"/>
                <a:gd name="T14" fmla="*/ 1 w 7"/>
                <a:gd name="T15" fmla="*/ 1 h 11"/>
                <a:gd name="T16" fmla="*/ 1 w 7"/>
                <a:gd name="T17" fmla="*/ 1 h 11"/>
                <a:gd name="T18" fmla="*/ 1 w 7"/>
                <a:gd name="T19" fmla="*/ 2 h 11"/>
                <a:gd name="T20" fmla="*/ 1 w 7"/>
                <a:gd name="T21" fmla="*/ 2 h 11"/>
                <a:gd name="T22" fmla="*/ 1 w 7"/>
                <a:gd name="T23" fmla="*/ 2 h 11"/>
                <a:gd name="T24" fmla="*/ 2 w 7"/>
                <a:gd name="T25" fmla="*/ 2 h 11"/>
                <a:gd name="T26" fmla="*/ 2 w 7"/>
                <a:gd name="T27" fmla="*/ 3 h 11"/>
                <a:gd name="T28" fmla="*/ 2 w 7"/>
                <a:gd name="T29" fmla="*/ 3 h 11"/>
                <a:gd name="T30" fmla="*/ 2 w 7"/>
                <a:gd name="T31" fmla="*/ 3 h 11"/>
                <a:gd name="T32" fmla="*/ 2 w 7"/>
                <a:gd name="T33" fmla="*/ 3 h 11"/>
                <a:gd name="T34" fmla="*/ 2 w 7"/>
                <a:gd name="T35" fmla="*/ 4 h 11"/>
                <a:gd name="T36" fmla="*/ 3 w 7"/>
                <a:gd name="T37" fmla="*/ 4 h 11"/>
                <a:gd name="T38" fmla="*/ 3 w 7"/>
                <a:gd name="T39" fmla="*/ 4 h 11"/>
                <a:gd name="T40" fmla="*/ 3 w 7"/>
                <a:gd name="T41" fmla="*/ 4 h 11"/>
                <a:gd name="T42" fmla="*/ 3 w 7"/>
                <a:gd name="T43" fmla="*/ 5 h 11"/>
                <a:gd name="T44" fmla="*/ 3 w 7"/>
                <a:gd name="T45" fmla="*/ 5 h 11"/>
                <a:gd name="T46" fmla="*/ 3 w 7"/>
                <a:gd name="T47" fmla="*/ 5 h 11"/>
                <a:gd name="T48" fmla="*/ 3 w 7"/>
                <a:gd name="T49" fmla="*/ 5 h 11"/>
                <a:gd name="T50" fmla="*/ 4 w 7"/>
                <a:gd name="T51" fmla="*/ 5 h 11"/>
                <a:gd name="T52" fmla="*/ 4 w 7"/>
                <a:gd name="T53" fmla="*/ 6 h 11"/>
                <a:gd name="T54" fmla="*/ 4 w 7"/>
                <a:gd name="T55" fmla="*/ 6 h 11"/>
                <a:gd name="T56" fmla="*/ 4 w 7"/>
                <a:gd name="T57" fmla="*/ 6 h 11"/>
                <a:gd name="T58" fmla="*/ 4 w 7"/>
                <a:gd name="T59" fmla="*/ 6 h 11"/>
                <a:gd name="T60" fmla="*/ 4 w 7"/>
                <a:gd name="T61" fmla="*/ 7 h 11"/>
                <a:gd name="T62" fmla="*/ 4 w 7"/>
                <a:gd name="T63" fmla="*/ 7 h 11"/>
                <a:gd name="T64" fmla="*/ 5 w 7"/>
                <a:gd name="T65" fmla="*/ 7 h 11"/>
                <a:gd name="T66" fmla="*/ 5 w 7"/>
                <a:gd name="T67" fmla="*/ 7 h 11"/>
                <a:gd name="T68" fmla="*/ 5 w 7"/>
                <a:gd name="T69" fmla="*/ 8 h 11"/>
                <a:gd name="T70" fmla="*/ 5 w 7"/>
                <a:gd name="T71" fmla="*/ 8 h 11"/>
                <a:gd name="T72" fmla="*/ 5 w 7"/>
                <a:gd name="T73" fmla="*/ 8 h 11"/>
                <a:gd name="T74" fmla="*/ 5 w 7"/>
                <a:gd name="T75" fmla="*/ 8 h 11"/>
                <a:gd name="T76" fmla="*/ 5 w 7"/>
                <a:gd name="T77" fmla="*/ 9 h 11"/>
                <a:gd name="T78" fmla="*/ 6 w 7"/>
                <a:gd name="T79" fmla="*/ 9 h 11"/>
                <a:gd name="T80" fmla="*/ 6 w 7"/>
                <a:gd name="T81" fmla="*/ 9 h 11"/>
                <a:gd name="T82" fmla="*/ 6 w 7"/>
                <a:gd name="T83" fmla="*/ 9 h 11"/>
                <a:gd name="T84" fmla="*/ 6 w 7"/>
                <a:gd name="T85" fmla="*/ 10 h 11"/>
                <a:gd name="T86" fmla="*/ 6 w 7"/>
                <a:gd name="T87" fmla="*/ 10 h 11"/>
                <a:gd name="T88" fmla="*/ 6 w 7"/>
                <a:gd name="T89" fmla="*/ 10 h 11"/>
                <a:gd name="T90" fmla="*/ 6 w 7"/>
                <a:gd name="T91" fmla="*/ 10 h 11"/>
                <a:gd name="T92" fmla="*/ 7 w 7"/>
                <a:gd name="T93" fmla="*/ 11 h 11"/>
                <a:gd name="T94" fmla="*/ 7 w 7"/>
                <a:gd name="T95" fmla="*/ 11 h 11"/>
                <a:gd name="T96" fmla="*/ 7 w 7"/>
                <a:gd name="T97" fmla="*/ 11 h 11"/>
                <a:gd name="T98" fmla="*/ 7 w 7"/>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1">
                  <a:moveTo>
                    <a:pt x="0" y="0"/>
                  </a:moveTo>
                  <a:lnTo>
                    <a:pt x="0" y="0"/>
                  </a:lnTo>
                  <a:lnTo>
                    <a:pt x="0" y="0"/>
                  </a:lnTo>
                  <a:lnTo>
                    <a:pt x="0" y="0"/>
                  </a:lnTo>
                  <a:lnTo>
                    <a:pt x="0" y="1"/>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3" y="4"/>
                  </a:lnTo>
                  <a:lnTo>
                    <a:pt x="3" y="4"/>
                  </a:lnTo>
                  <a:lnTo>
                    <a:pt x="3" y="4"/>
                  </a:lnTo>
                  <a:lnTo>
                    <a:pt x="3" y="5"/>
                  </a:lnTo>
                  <a:lnTo>
                    <a:pt x="3" y="5"/>
                  </a:lnTo>
                  <a:lnTo>
                    <a:pt x="3" y="5"/>
                  </a:lnTo>
                  <a:lnTo>
                    <a:pt x="3" y="5"/>
                  </a:lnTo>
                  <a:lnTo>
                    <a:pt x="4" y="5"/>
                  </a:lnTo>
                  <a:lnTo>
                    <a:pt x="4" y="6"/>
                  </a:lnTo>
                  <a:lnTo>
                    <a:pt x="4" y="6"/>
                  </a:lnTo>
                  <a:lnTo>
                    <a:pt x="4" y="6"/>
                  </a:lnTo>
                  <a:lnTo>
                    <a:pt x="4" y="6"/>
                  </a:lnTo>
                  <a:lnTo>
                    <a:pt x="4" y="7"/>
                  </a:lnTo>
                  <a:lnTo>
                    <a:pt x="4" y="7"/>
                  </a:lnTo>
                  <a:lnTo>
                    <a:pt x="5" y="7"/>
                  </a:lnTo>
                  <a:lnTo>
                    <a:pt x="5" y="7"/>
                  </a:lnTo>
                  <a:lnTo>
                    <a:pt x="5" y="8"/>
                  </a:lnTo>
                  <a:lnTo>
                    <a:pt x="5" y="8"/>
                  </a:lnTo>
                  <a:lnTo>
                    <a:pt x="5" y="8"/>
                  </a:lnTo>
                  <a:lnTo>
                    <a:pt x="5" y="8"/>
                  </a:lnTo>
                  <a:lnTo>
                    <a:pt x="5" y="9"/>
                  </a:lnTo>
                  <a:lnTo>
                    <a:pt x="6" y="9"/>
                  </a:lnTo>
                  <a:lnTo>
                    <a:pt x="6" y="9"/>
                  </a:lnTo>
                  <a:lnTo>
                    <a:pt x="6" y="9"/>
                  </a:lnTo>
                  <a:lnTo>
                    <a:pt x="6" y="10"/>
                  </a:lnTo>
                  <a:lnTo>
                    <a:pt x="6" y="10"/>
                  </a:lnTo>
                  <a:lnTo>
                    <a:pt x="6" y="10"/>
                  </a:lnTo>
                  <a:lnTo>
                    <a:pt x="6" y="10"/>
                  </a:lnTo>
                  <a:lnTo>
                    <a:pt x="7" y="11"/>
                  </a:lnTo>
                  <a:lnTo>
                    <a:pt x="7" y="11"/>
                  </a:lnTo>
                  <a:lnTo>
                    <a:pt x="7" y="11"/>
                  </a:lnTo>
                  <a:lnTo>
                    <a:pt x="7"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2" name="Freeform 4775"/>
            <p:cNvSpPr>
              <a:spLocks/>
            </p:cNvSpPr>
            <p:nvPr/>
          </p:nvSpPr>
          <p:spPr bwMode="auto">
            <a:xfrm>
              <a:off x="7158960" y="2622743"/>
              <a:ext cx="10557" cy="20139"/>
            </a:xfrm>
            <a:custGeom>
              <a:avLst/>
              <a:gdLst>
                <a:gd name="T0" fmla="*/ 0 w 7"/>
                <a:gd name="T1" fmla="*/ 0 h 13"/>
                <a:gd name="T2" fmla="*/ 0 w 7"/>
                <a:gd name="T3" fmla="*/ 1 h 13"/>
                <a:gd name="T4" fmla="*/ 0 w 7"/>
                <a:gd name="T5" fmla="*/ 1 h 13"/>
                <a:gd name="T6" fmla="*/ 1 w 7"/>
                <a:gd name="T7" fmla="*/ 1 h 13"/>
                <a:gd name="T8" fmla="*/ 1 w 7"/>
                <a:gd name="T9" fmla="*/ 1 h 13"/>
                <a:gd name="T10" fmla="*/ 1 w 7"/>
                <a:gd name="T11" fmla="*/ 2 h 13"/>
                <a:gd name="T12" fmla="*/ 1 w 7"/>
                <a:gd name="T13" fmla="*/ 2 h 13"/>
                <a:gd name="T14" fmla="*/ 1 w 7"/>
                <a:gd name="T15" fmla="*/ 2 h 13"/>
                <a:gd name="T16" fmla="*/ 1 w 7"/>
                <a:gd name="T17" fmla="*/ 2 h 13"/>
                <a:gd name="T18" fmla="*/ 1 w 7"/>
                <a:gd name="T19" fmla="*/ 3 h 13"/>
                <a:gd name="T20" fmla="*/ 2 w 7"/>
                <a:gd name="T21" fmla="*/ 3 h 13"/>
                <a:gd name="T22" fmla="*/ 2 w 7"/>
                <a:gd name="T23" fmla="*/ 3 h 13"/>
                <a:gd name="T24" fmla="*/ 2 w 7"/>
                <a:gd name="T25" fmla="*/ 3 h 13"/>
                <a:gd name="T26" fmla="*/ 2 w 7"/>
                <a:gd name="T27" fmla="*/ 4 h 13"/>
                <a:gd name="T28" fmla="*/ 2 w 7"/>
                <a:gd name="T29" fmla="*/ 4 h 13"/>
                <a:gd name="T30" fmla="*/ 2 w 7"/>
                <a:gd name="T31" fmla="*/ 4 h 13"/>
                <a:gd name="T32" fmla="*/ 2 w 7"/>
                <a:gd name="T33" fmla="*/ 4 h 13"/>
                <a:gd name="T34" fmla="*/ 3 w 7"/>
                <a:gd name="T35" fmla="*/ 5 h 13"/>
                <a:gd name="T36" fmla="*/ 3 w 7"/>
                <a:gd name="T37" fmla="*/ 5 h 13"/>
                <a:gd name="T38" fmla="*/ 3 w 7"/>
                <a:gd name="T39" fmla="*/ 5 h 13"/>
                <a:gd name="T40" fmla="*/ 3 w 7"/>
                <a:gd name="T41" fmla="*/ 5 h 13"/>
                <a:gd name="T42" fmla="*/ 3 w 7"/>
                <a:gd name="T43" fmla="*/ 6 h 13"/>
                <a:gd name="T44" fmla="*/ 3 w 7"/>
                <a:gd name="T45" fmla="*/ 6 h 13"/>
                <a:gd name="T46" fmla="*/ 3 w 7"/>
                <a:gd name="T47" fmla="*/ 6 h 13"/>
                <a:gd name="T48" fmla="*/ 4 w 7"/>
                <a:gd name="T49" fmla="*/ 6 h 13"/>
                <a:gd name="T50" fmla="*/ 4 w 7"/>
                <a:gd name="T51" fmla="*/ 7 h 13"/>
                <a:gd name="T52" fmla="*/ 4 w 7"/>
                <a:gd name="T53" fmla="*/ 7 h 13"/>
                <a:gd name="T54" fmla="*/ 4 w 7"/>
                <a:gd name="T55" fmla="*/ 7 h 13"/>
                <a:gd name="T56" fmla="*/ 4 w 7"/>
                <a:gd name="T57" fmla="*/ 7 h 13"/>
                <a:gd name="T58" fmla="*/ 4 w 7"/>
                <a:gd name="T59" fmla="*/ 8 h 13"/>
                <a:gd name="T60" fmla="*/ 4 w 7"/>
                <a:gd name="T61" fmla="*/ 8 h 13"/>
                <a:gd name="T62" fmla="*/ 5 w 7"/>
                <a:gd name="T63" fmla="*/ 8 h 13"/>
                <a:gd name="T64" fmla="*/ 5 w 7"/>
                <a:gd name="T65" fmla="*/ 8 h 13"/>
                <a:gd name="T66" fmla="*/ 5 w 7"/>
                <a:gd name="T67" fmla="*/ 9 h 13"/>
                <a:gd name="T68" fmla="*/ 5 w 7"/>
                <a:gd name="T69" fmla="*/ 9 h 13"/>
                <a:gd name="T70" fmla="*/ 5 w 7"/>
                <a:gd name="T71" fmla="*/ 9 h 13"/>
                <a:gd name="T72" fmla="*/ 5 w 7"/>
                <a:gd name="T73" fmla="*/ 9 h 13"/>
                <a:gd name="T74" fmla="*/ 5 w 7"/>
                <a:gd name="T75" fmla="*/ 10 h 13"/>
                <a:gd name="T76" fmla="*/ 6 w 7"/>
                <a:gd name="T77" fmla="*/ 10 h 13"/>
                <a:gd name="T78" fmla="*/ 6 w 7"/>
                <a:gd name="T79" fmla="*/ 10 h 13"/>
                <a:gd name="T80" fmla="*/ 6 w 7"/>
                <a:gd name="T81" fmla="*/ 11 h 13"/>
                <a:gd name="T82" fmla="*/ 6 w 7"/>
                <a:gd name="T83" fmla="*/ 11 h 13"/>
                <a:gd name="T84" fmla="*/ 6 w 7"/>
                <a:gd name="T85" fmla="*/ 11 h 13"/>
                <a:gd name="T86" fmla="*/ 6 w 7"/>
                <a:gd name="T87" fmla="*/ 11 h 13"/>
                <a:gd name="T88" fmla="*/ 6 w 7"/>
                <a:gd name="T89" fmla="*/ 12 h 13"/>
                <a:gd name="T90" fmla="*/ 7 w 7"/>
                <a:gd name="T91" fmla="*/ 12 h 13"/>
                <a:gd name="T92" fmla="*/ 7 w 7"/>
                <a:gd name="T93" fmla="*/ 12 h 13"/>
                <a:gd name="T94" fmla="*/ 7 w 7"/>
                <a:gd name="T95" fmla="*/ 12 h 13"/>
                <a:gd name="T96" fmla="*/ 7 w 7"/>
                <a:gd name="T97" fmla="*/ 13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1"/>
                  </a:lnTo>
                  <a:lnTo>
                    <a:pt x="0" y="1"/>
                  </a:lnTo>
                  <a:lnTo>
                    <a:pt x="1" y="1"/>
                  </a:lnTo>
                  <a:lnTo>
                    <a:pt x="1" y="1"/>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6"/>
                  </a:lnTo>
                  <a:lnTo>
                    <a:pt x="3" y="6"/>
                  </a:lnTo>
                  <a:lnTo>
                    <a:pt x="3" y="6"/>
                  </a:lnTo>
                  <a:lnTo>
                    <a:pt x="4" y="6"/>
                  </a:lnTo>
                  <a:lnTo>
                    <a:pt x="4" y="7"/>
                  </a:lnTo>
                  <a:lnTo>
                    <a:pt x="4" y="7"/>
                  </a:lnTo>
                  <a:lnTo>
                    <a:pt x="4" y="7"/>
                  </a:lnTo>
                  <a:lnTo>
                    <a:pt x="4" y="7"/>
                  </a:lnTo>
                  <a:lnTo>
                    <a:pt x="4" y="8"/>
                  </a:lnTo>
                  <a:lnTo>
                    <a:pt x="4" y="8"/>
                  </a:lnTo>
                  <a:lnTo>
                    <a:pt x="5" y="8"/>
                  </a:lnTo>
                  <a:lnTo>
                    <a:pt x="5" y="8"/>
                  </a:lnTo>
                  <a:lnTo>
                    <a:pt x="5" y="9"/>
                  </a:lnTo>
                  <a:lnTo>
                    <a:pt x="5" y="9"/>
                  </a:lnTo>
                  <a:lnTo>
                    <a:pt x="5" y="9"/>
                  </a:lnTo>
                  <a:lnTo>
                    <a:pt x="5" y="9"/>
                  </a:lnTo>
                  <a:lnTo>
                    <a:pt x="5" y="10"/>
                  </a:lnTo>
                  <a:lnTo>
                    <a:pt x="6" y="10"/>
                  </a:lnTo>
                  <a:lnTo>
                    <a:pt x="6" y="10"/>
                  </a:lnTo>
                  <a:lnTo>
                    <a:pt x="6" y="11"/>
                  </a:lnTo>
                  <a:lnTo>
                    <a:pt x="6" y="11"/>
                  </a:lnTo>
                  <a:lnTo>
                    <a:pt x="6" y="11"/>
                  </a:lnTo>
                  <a:lnTo>
                    <a:pt x="6" y="11"/>
                  </a:lnTo>
                  <a:lnTo>
                    <a:pt x="6" y="12"/>
                  </a:lnTo>
                  <a:lnTo>
                    <a:pt x="7" y="12"/>
                  </a:lnTo>
                  <a:lnTo>
                    <a:pt x="7" y="12"/>
                  </a:lnTo>
                  <a:lnTo>
                    <a:pt x="7" y="12"/>
                  </a:lnTo>
                  <a:lnTo>
                    <a:pt x="7" y="13"/>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3" name="Freeform 4776"/>
            <p:cNvSpPr>
              <a:spLocks/>
            </p:cNvSpPr>
            <p:nvPr/>
          </p:nvSpPr>
          <p:spPr bwMode="auto">
            <a:xfrm>
              <a:off x="7169516" y="2642881"/>
              <a:ext cx="10557" cy="20139"/>
            </a:xfrm>
            <a:custGeom>
              <a:avLst/>
              <a:gdLst>
                <a:gd name="T0" fmla="*/ 0 w 7"/>
                <a:gd name="T1" fmla="*/ 0 h 13"/>
                <a:gd name="T2" fmla="*/ 0 w 7"/>
                <a:gd name="T3" fmla="*/ 0 h 13"/>
                <a:gd name="T4" fmla="*/ 0 w 7"/>
                <a:gd name="T5" fmla="*/ 0 h 13"/>
                <a:gd name="T6" fmla="*/ 1 w 7"/>
                <a:gd name="T7" fmla="*/ 1 h 13"/>
                <a:gd name="T8" fmla="*/ 1 w 7"/>
                <a:gd name="T9" fmla="*/ 1 h 13"/>
                <a:gd name="T10" fmla="*/ 1 w 7"/>
                <a:gd name="T11" fmla="*/ 1 h 13"/>
                <a:gd name="T12" fmla="*/ 1 w 7"/>
                <a:gd name="T13" fmla="*/ 1 h 13"/>
                <a:gd name="T14" fmla="*/ 1 w 7"/>
                <a:gd name="T15" fmla="*/ 2 h 13"/>
                <a:gd name="T16" fmla="*/ 1 w 7"/>
                <a:gd name="T17" fmla="*/ 2 h 13"/>
                <a:gd name="T18" fmla="*/ 1 w 7"/>
                <a:gd name="T19" fmla="*/ 2 h 13"/>
                <a:gd name="T20" fmla="*/ 2 w 7"/>
                <a:gd name="T21" fmla="*/ 2 h 13"/>
                <a:gd name="T22" fmla="*/ 2 w 7"/>
                <a:gd name="T23" fmla="*/ 3 h 13"/>
                <a:gd name="T24" fmla="*/ 2 w 7"/>
                <a:gd name="T25" fmla="*/ 3 h 13"/>
                <a:gd name="T26" fmla="*/ 2 w 7"/>
                <a:gd name="T27" fmla="*/ 3 h 13"/>
                <a:gd name="T28" fmla="*/ 2 w 7"/>
                <a:gd name="T29" fmla="*/ 3 h 13"/>
                <a:gd name="T30" fmla="*/ 2 w 7"/>
                <a:gd name="T31" fmla="*/ 4 h 13"/>
                <a:gd name="T32" fmla="*/ 2 w 7"/>
                <a:gd name="T33" fmla="*/ 4 h 13"/>
                <a:gd name="T34" fmla="*/ 3 w 7"/>
                <a:gd name="T35" fmla="*/ 4 h 13"/>
                <a:gd name="T36" fmla="*/ 3 w 7"/>
                <a:gd name="T37" fmla="*/ 4 h 13"/>
                <a:gd name="T38" fmla="*/ 3 w 7"/>
                <a:gd name="T39" fmla="*/ 5 h 13"/>
                <a:gd name="T40" fmla="*/ 3 w 7"/>
                <a:gd name="T41" fmla="*/ 5 h 13"/>
                <a:gd name="T42" fmla="*/ 3 w 7"/>
                <a:gd name="T43" fmla="*/ 5 h 13"/>
                <a:gd name="T44" fmla="*/ 3 w 7"/>
                <a:gd name="T45" fmla="*/ 5 h 13"/>
                <a:gd name="T46" fmla="*/ 3 w 7"/>
                <a:gd name="T47" fmla="*/ 6 h 13"/>
                <a:gd name="T48" fmla="*/ 4 w 7"/>
                <a:gd name="T49" fmla="*/ 6 h 13"/>
                <a:gd name="T50" fmla="*/ 4 w 7"/>
                <a:gd name="T51" fmla="*/ 6 h 13"/>
                <a:gd name="T52" fmla="*/ 4 w 7"/>
                <a:gd name="T53" fmla="*/ 7 h 13"/>
                <a:gd name="T54" fmla="*/ 4 w 7"/>
                <a:gd name="T55" fmla="*/ 7 h 13"/>
                <a:gd name="T56" fmla="*/ 4 w 7"/>
                <a:gd name="T57" fmla="*/ 7 h 13"/>
                <a:gd name="T58" fmla="*/ 4 w 7"/>
                <a:gd name="T59" fmla="*/ 7 h 13"/>
                <a:gd name="T60" fmla="*/ 5 w 7"/>
                <a:gd name="T61" fmla="*/ 8 h 13"/>
                <a:gd name="T62" fmla="*/ 5 w 7"/>
                <a:gd name="T63" fmla="*/ 8 h 13"/>
                <a:gd name="T64" fmla="*/ 5 w 7"/>
                <a:gd name="T65" fmla="*/ 8 h 13"/>
                <a:gd name="T66" fmla="*/ 5 w 7"/>
                <a:gd name="T67" fmla="*/ 8 h 13"/>
                <a:gd name="T68" fmla="*/ 5 w 7"/>
                <a:gd name="T69" fmla="*/ 9 h 13"/>
                <a:gd name="T70" fmla="*/ 5 w 7"/>
                <a:gd name="T71" fmla="*/ 9 h 13"/>
                <a:gd name="T72" fmla="*/ 5 w 7"/>
                <a:gd name="T73" fmla="*/ 9 h 13"/>
                <a:gd name="T74" fmla="*/ 6 w 7"/>
                <a:gd name="T75" fmla="*/ 9 h 13"/>
                <a:gd name="T76" fmla="*/ 6 w 7"/>
                <a:gd name="T77" fmla="*/ 10 h 13"/>
                <a:gd name="T78" fmla="*/ 6 w 7"/>
                <a:gd name="T79" fmla="*/ 10 h 13"/>
                <a:gd name="T80" fmla="*/ 6 w 7"/>
                <a:gd name="T81" fmla="*/ 10 h 13"/>
                <a:gd name="T82" fmla="*/ 6 w 7"/>
                <a:gd name="T83" fmla="*/ 10 h 13"/>
                <a:gd name="T84" fmla="*/ 6 w 7"/>
                <a:gd name="T85" fmla="*/ 11 h 13"/>
                <a:gd name="T86" fmla="*/ 6 w 7"/>
                <a:gd name="T87" fmla="*/ 11 h 13"/>
                <a:gd name="T88" fmla="*/ 7 w 7"/>
                <a:gd name="T89" fmla="*/ 11 h 13"/>
                <a:gd name="T90" fmla="*/ 7 w 7"/>
                <a:gd name="T91" fmla="*/ 11 h 13"/>
                <a:gd name="T92" fmla="*/ 7 w 7"/>
                <a:gd name="T93" fmla="*/ 12 h 13"/>
                <a:gd name="T94" fmla="*/ 7 w 7"/>
                <a:gd name="T95" fmla="*/ 12 h 13"/>
                <a:gd name="T96" fmla="*/ 7 w 7"/>
                <a:gd name="T97" fmla="*/ 12 h 13"/>
                <a:gd name="T98" fmla="*/ 7 w 7"/>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3">
                  <a:moveTo>
                    <a:pt x="0" y="0"/>
                  </a:moveTo>
                  <a:lnTo>
                    <a:pt x="0" y="0"/>
                  </a:lnTo>
                  <a:lnTo>
                    <a:pt x="0" y="0"/>
                  </a:lnTo>
                  <a:lnTo>
                    <a:pt x="1" y="1"/>
                  </a:lnTo>
                  <a:lnTo>
                    <a:pt x="1" y="1"/>
                  </a:lnTo>
                  <a:lnTo>
                    <a:pt x="1" y="1"/>
                  </a:lnTo>
                  <a:lnTo>
                    <a:pt x="1" y="1"/>
                  </a:lnTo>
                  <a:lnTo>
                    <a:pt x="1" y="2"/>
                  </a:lnTo>
                  <a:lnTo>
                    <a:pt x="1" y="2"/>
                  </a:lnTo>
                  <a:lnTo>
                    <a:pt x="1" y="2"/>
                  </a:lnTo>
                  <a:lnTo>
                    <a:pt x="2" y="2"/>
                  </a:lnTo>
                  <a:lnTo>
                    <a:pt x="2" y="3"/>
                  </a:lnTo>
                  <a:lnTo>
                    <a:pt x="2" y="3"/>
                  </a:lnTo>
                  <a:lnTo>
                    <a:pt x="2" y="3"/>
                  </a:lnTo>
                  <a:lnTo>
                    <a:pt x="2" y="3"/>
                  </a:lnTo>
                  <a:lnTo>
                    <a:pt x="2" y="4"/>
                  </a:lnTo>
                  <a:lnTo>
                    <a:pt x="2" y="4"/>
                  </a:lnTo>
                  <a:lnTo>
                    <a:pt x="3" y="4"/>
                  </a:lnTo>
                  <a:lnTo>
                    <a:pt x="3" y="4"/>
                  </a:lnTo>
                  <a:lnTo>
                    <a:pt x="3" y="5"/>
                  </a:lnTo>
                  <a:lnTo>
                    <a:pt x="3" y="5"/>
                  </a:lnTo>
                  <a:lnTo>
                    <a:pt x="3" y="5"/>
                  </a:lnTo>
                  <a:lnTo>
                    <a:pt x="3" y="5"/>
                  </a:lnTo>
                  <a:lnTo>
                    <a:pt x="3" y="6"/>
                  </a:lnTo>
                  <a:lnTo>
                    <a:pt x="4" y="6"/>
                  </a:lnTo>
                  <a:lnTo>
                    <a:pt x="4" y="6"/>
                  </a:lnTo>
                  <a:lnTo>
                    <a:pt x="4" y="7"/>
                  </a:lnTo>
                  <a:lnTo>
                    <a:pt x="4" y="7"/>
                  </a:lnTo>
                  <a:lnTo>
                    <a:pt x="4" y="7"/>
                  </a:lnTo>
                  <a:lnTo>
                    <a:pt x="4" y="7"/>
                  </a:lnTo>
                  <a:lnTo>
                    <a:pt x="5" y="8"/>
                  </a:lnTo>
                  <a:lnTo>
                    <a:pt x="5" y="8"/>
                  </a:lnTo>
                  <a:lnTo>
                    <a:pt x="5" y="8"/>
                  </a:lnTo>
                  <a:lnTo>
                    <a:pt x="5" y="8"/>
                  </a:lnTo>
                  <a:lnTo>
                    <a:pt x="5" y="9"/>
                  </a:lnTo>
                  <a:lnTo>
                    <a:pt x="5" y="9"/>
                  </a:lnTo>
                  <a:lnTo>
                    <a:pt x="5" y="9"/>
                  </a:lnTo>
                  <a:lnTo>
                    <a:pt x="6" y="9"/>
                  </a:lnTo>
                  <a:lnTo>
                    <a:pt x="6" y="10"/>
                  </a:lnTo>
                  <a:lnTo>
                    <a:pt x="6" y="10"/>
                  </a:lnTo>
                  <a:lnTo>
                    <a:pt x="6" y="10"/>
                  </a:lnTo>
                  <a:lnTo>
                    <a:pt x="6" y="10"/>
                  </a:lnTo>
                  <a:lnTo>
                    <a:pt x="6" y="11"/>
                  </a:lnTo>
                  <a:lnTo>
                    <a:pt x="6" y="11"/>
                  </a:lnTo>
                  <a:lnTo>
                    <a:pt x="7" y="11"/>
                  </a:lnTo>
                  <a:lnTo>
                    <a:pt x="7" y="11"/>
                  </a:lnTo>
                  <a:lnTo>
                    <a:pt x="7" y="12"/>
                  </a:lnTo>
                  <a:lnTo>
                    <a:pt x="7" y="12"/>
                  </a:lnTo>
                  <a:lnTo>
                    <a:pt x="7" y="12"/>
                  </a:lnTo>
                  <a:lnTo>
                    <a:pt x="7" y="13"/>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4" name="Freeform 4777"/>
            <p:cNvSpPr>
              <a:spLocks/>
            </p:cNvSpPr>
            <p:nvPr/>
          </p:nvSpPr>
          <p:spPr bwMode="auto">
            <a:xfrm>
              <a:off x="7180074" y="2663020"/>
              <a:ext cx="10557" cy="18589"/>
            </a:xfrm>
            <a:custGeom>
              <a:avLst/>
              <a:gdLst>
                <a:gd name="T0" fmla="*/ 0 w 7"/>
                <a:gd name="T1" fmla="*/ 0 h 12"/>
                <a:gd name="T2" fmla="*/ 0 w 7"/>
                <a:gd name="T3" fmla="*/ 0 h 12"/>
                <a:gd name="T4" fmla="*/ 1 w 7"/>
                <a:gd name="T5" fmla="*/ 0 h 12"/>
                <a:gd name="T6" fmla="*/ 1 w 7"/>
                <a:gd name="T7" fmla="*/ 0 h 12"/>
                <a:gd name="T8" fmla="*/ 1 w 7"/>
                <a:gd name="T9" fmla="*/ 0 h 12"/>
                <a:gd name="T10" fmla="*/ 1 w 7"/>
                <a:gd name="T11" fmla="*/ 1 h 12"/>
                <a:gd name="T12" fmla="*/ 1 w 7"/>
                <a:gd name="T13" fmla="*/ 1 h 12"/>
                <a:gd name="T14" fmla="*/ 1 w 7"/>
                <a:gd name="T15" fmla="*/ 1 h 12"/>
                <a:gd name="T16" fmla="*/ 2 w 7"/>
                <a:gd name="T17" fmla="*/ 2 h 12"/>
                <a:gd name="T18" fmla="*/ 2 w 7"/>
                <a:gd name="T19" fmla="*/ 2 h 12"/>
                <a:gd name="T20" fmla="*/ 2 w 7"/>
                <a:gd name="T21" fmla="*/ 2 h 12"/>
                <a:gd name="T22" fmla="*/ 2 w 7"/>
                <a:gd name="T23" fmla="*/ 2 h 12"/>
                <a:gd name="T24" fmla="*/ 2 w 7"/>
                <a:gd name="T25" fmla="*/ 3 h 12"/>
                <a:gd name="T26" fmla="*/ 2 w 7"/>
                <a:gd name="T27" fmla="*/ 3 h 12"/>
                <a:gd name="T28" fmla="*/ 2 w 7"/>
                <a:gd name="T29" fmla="*/ 3 h 12"/>
                <a:gd name="T30" fmla="*/ 3 w 7"/>
                <a:gd name="T31" fmla="*/ 3 h 12"/>
                <a:gd name="T32" fmla="*/ 3 w 7"/>
                <a:gd name="T33" fmla="*/ 3 h 12"/>
                <a:gd name="T34" fmla="*/ 3 w 7"/>
                <a:gd name="T35" fmla="*/ 4 h 12"/>
                <a:gd name="T36" fmla="*/ 3 w 7"/>
                <a:gd name="T37" fmla="*/ 4 h 12"/>
                <a:gd name="T38" fmla="*/ 3 w 7"/>
                <a:gd name="T39" fmla="*/ 4 h 12"/>
                <a:gd name="T40" fmla="*/ 3 w 7"/>
                <a:gd name="T41" fmla="*/ 5 h 12"/>
                <a:gd name="T42" fmla="*/ 3 w 7"/>
                <a:gd name="T43" fmla="*/ 5 h 12"/>
                <a:gd name="T44" fmla="*/ 4 w 7"/>
                <a:gd name="T45" fmla="*/ 5 h 12"/>
                <a:gd name="T46" fmla="*/ 4 w 7"/>
                <a:gd name="T47" fmla="*/ 5 h 12"/>
                <a:gd name="T48" fmla="*/ 4 w 7"/>
                <a:gd name="T49" fmla="*/ 5 h 12"/>
                <a:gd name="T50" fmla="*/ 4 w 7"/>
                <a:gd name="T51" fmla="*/ 6 h 12"/>
                <a:gd name="T52" fmla="*/ 4 w 7"/>
                <a:gd name="T53" fmla="*/ 6 h 12"/>
                <a:gd name="T54" fmla="*/ 4 w 7"/>
                <a:gd name="T55" fmla="*/ 6 h 12"/>
                <a:gd name="T56" fmla="*/ 4 w 7"/>
                <a:gd name="T57" fmla="*/ 7 h 12"/>
                <a:gd name="T58" fmla="*/ 5 w 7"/>
                <a:gd name="T59" fmla="*/ 7 h 12"/>
                <a:gd name="T60" fmla="*/ 5 w 7"/>
                <a:gd name="T61" fmla="*/ 7 h 12"/>
                <a:gd name="T62" fmla="*/ 5 w 7"/>
                <a:gd name="T63" fmla="*/ 7 h 12"/>
                <a:gd name="T64" fmla="*/ 5 w 7"/>
                <a:gd name="T65" fmla="*/ 8 h 12"/>
                <a:gd name="T66" fmla="*/ 5 w 7"/>
                <a:gd name="T67" fmla="*/ 8 h 12"/>
                <a:gd name="T68" fmla="*/ 5 w 7"/>
                <a:gd name="T69" fmla="*/ 8 h 12"/>
                <a:gd name="T70" fmla="*/ 5 w 7"/>
                <a:gd name="T71" fmla="*/ 8 h 12"/>
                <a:gd name="T72" fmla="*/ 6 w 7"/>
                <a:gd name="T73" fmla="*/ 9 h 12"/>
                <a:gd name="T74" fmla="*/ 6 w 7"/>
                <a:gd name="T75" fmla="*/ 9 h 12"/>
                <a:gd name="T76" fmla="*/ 6 w 7"/>
                <a:gd name="T77" fmla="*/ 9 h 12"/>
                <a:gd name="T78" fmla="*/ 6 w 7"/>
                <a:gd name="T79" fmla="*/ 9 h 12"/>
                <a:gd name="T80" fmla="*/ 6 w 7"/>
                <a:gd name="T81" fmla="*/ 9 h 12"/>
                <a:gd name="T82" fmla="*/ 6 w 7"/>
                <a:gd name="T83" fmla="*/ 10 h 12"/>
                <a:gd name="T84" fmla="*/ 6 w 7"/>
                <a:gd name="T85" fmla="*/ 10 h 12"/>
                <a:gd name="T86" fmla="*/ 7 w 7"/>
                <a:gd name="T87" fmla="*/ 10 h 12"/>
                <a:gd name="T88" fmla="*/ 7 w 7"/>
                <a:gd name="T89" fmla="*/ 11 h 12"/>
                <a:gd name="T90" fmla="*/ 7 w 7"/>
                <a:gd name="T91" fmla="*/ 11 h 12"/>
                <a:gd name="T92" fmla="*/ 7 w 7"/>
                <a:gd name="T93" fmla="*/ 11 h 12"/>
                <a:gd name="T94" fmla="*/ 7 w 7"/>
                <a:gd name="T95" fmla="*/ 11 h 12"/>
                <a:gd name="T96" fmla="*/ 7 w 7"/>
                <a:gd name="T97" fmla="*/ 11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0"/>
                  </a:lnTo>
                  <a:lnTo>
                    <a:pt x="1" y="0"/>
                  </a:lnTo>
                  <a:lnTo>
                    <a:pt x="1" y="0"/>
                  </a:lnTo>
                  <a:lnTo>
                    <a:pt x="1" y="0"/>
                  </a:lnTo>
                  <a:lnTo>
                    <a:pt x="1" y="1"/>
                  </a:lnTo>
                  <a:lnTo>
                    <a:pt x="1" y="1"/>
                  </a:lnTo>
                  <a:lnTo>
                    <a:pt x="1" y="1"/>
                  </a:lnTo>
                  <a:lnTo>
                    <a:pt x="2" y="2"/>
                  </a:lnTo>
                  <a:lnTo>
                    <a:pt x="2" y="2"/>
                  </a:lnTo>
                  <a:lnTo>
                    <a:pt x="2" y="2"/>
                  </a:lnTo>
                  <a:lnTo>
                    <a:pt x="2" y="2"/>
                  </a:lnTo>
                  <a:lnTo>
                    <a:pt x="2" y="3"/>
                  </a:lnTo>
                  <a:lnTo>
                    <a:pt x="2" y="3"/>
                  </a:lnTo>
                  <a:lnTo>
                    <a:pt x="2" y="3"/>
                  </a:lnTo>
                  <a:lnTo>
                    <a:pt x="3" y="3"/>
                  </a:lnTo>
                  <a:lnTo>
                    <a:pt x="3" y="3"/>
                  </a:lnTo>
                  <a:lnTo>
                    <a:pt x="3" y="4"/>
                  </a:lnTo>
                  <a:lnTo>
                    <a:pt x="3" y="4"/>
                  </a:lnTo>
                  <a:lnTo>
                    <a:pt x="3" y="4"/>
                  </a:lnTo>
                  <a:lnTo>
                    <a:pt x="3" y="5"/>
                  </a:lnTo>
                  <a:lnTo>
                    <a:pt x="3" y="5"/>
                  </a:lnTo>
                  <a:lnTo>
                    <a:pt x="4" y="5"/>
                  </a:lnTo>
                  <a:lnTo>
                    <a:pt x="4" y="5"/>
                  </a:lnTo>
                  <a:lnTo>
                    <a:pt x="4" y="5"/>
                  </a:lnTo>
                  <a:lnTo>
                    <a:pt x="4" y="6"/>
                  </a:lnTo>
                  <a:lnTo>
                    <a:pt x="4" y="6"/>
                  </a:lnTo>
                  <a:lnTo>
                    <a:pt x="4" y="6"/>
                  </a:lnTo>
                  <a:lnTo>
                    <a:pt x="4" y="7"/>
                  </a:lnTo>
                  <a:lnTo>
                    <a:pt x="5" y="7"/>
                  </a:lnTo>
                  <a:lnTo>
                    <a:pt x="5" y="7"/>
                  </a:lnTo>
                  <a:lnTo>
                    <a:pt x="5" y="7"/>
                  </a:lnTo>
                  <a:lnTo>
                    <a:pt x="5" y="8"/>
                  </a:lnTo>
                  <a:lnTo>
                    <a:pt x="5" y="8"/>
                  </a:lnTo>
                  <a:lnTo>
                    <a:pt x="5" y="8"/>
                  </a:lnTo>
                  <a:lnTo>
                    <a:pt x="5" y="8"/>
                  </a:lnTo>
                  <a:lnTo>
                    <a:pt x="6" y="9"/>
                  </a:lnTo>
                  <a:lnTo>
                    <a:pt x="6" y="9"/>
                  </a:lnTo>
                  <a:lnTo>
                    <a:pt x="6" y="9"/>
                  </a:lnTo>
                  <a:lnTo>
                    <a:pt x="6" y="9"/>
                  </a:lnTo>
                  <a:lnTo>
                    <a:pt x="6" y="9"/>
                  </a:lnTo>
                  <a:lnTo>
                    <a:pt x="6" y="10"/>
                  </a:lnTo>
                  <a:lnTo>
                    <a:pt x="6" y="10"/>
                  </a:lnTo>
                  <a:lnTo>
                    <a:pt x="7" y="10"/>
                  </a:lnTo>
                  <a:lnTo>
                    <a:pt x="7" y="11"/>
                  </a:lnTo>
                  <a:lnTo>
                    <a:pt x="7" y="11"/>
                  </a:lnTo>
                  <a:lnTo>
                    <a:pt x="7" y="11"/>
                  </a:lnTo>
                  <a:lnTo>
                    <a:pt x="7" y="11"/>
                  </a:lnTo>
                  <a:lnTo>
                    <a:pt x="7" y="11"/>
                  </a:lnTo>
                  <a:lnTo>
                    <a:pt x="7" y="1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5" name="Freeform 4778"/>
            <p:cNvSpPr>
              <a:spLocks/>
            </p:cNvSpPr>
            <p:nvPr/>
          </p:nvSpPr>
          <p:spPr bwMode="auto">
            <a:xfrm>
              <a:off x="7190630" y="2681609"/>
              <a:ext cx="12065" cy="17041"/>
            </a:xfrm>
            <a:custGeom>
              <a:avLst/>
              <a:gdLst>
                <a:gd name="T0" fmla="*/ 0 w 8"/>
                <a:gd name="T1" fmla="*/ 0 h 11"/>
                <a:gd name="T2" fmla="*/ 1 w 8"/>
                <a:gd name="T3" fmla="*/ 0 h 11"/>
                <a:gd name="T4" fmla="*/ 1 w 8"/>
                <a:gd name="T5" fmla="*/ 0 h 11"/>
                <a:gd name="T6" fmla="*/ 1 w 8"/>
                <a:gd name="T7" fmla="*/ 0 h 11"/>
                <a:gd name="T8" fmla="*/ 1 w 8"/>
                <a:gd name="T9" fmla="*/ 1 h 11"/>
                <a:gd name="T10" fmla="*/ 1 w 8"/>
                <a:gd name="T11" fmla="*/ 1 h 11"/>
                <a:gd name="T12" fmla="*/ 1 w 8"/>
                <a:gd name="T13" fmla="*/ 1 h 11"/>
                <a:gd name="T14" fmla="*/ 1 w 8"/>
                <a:gd name="T15" fmla="*/ 1 h 11"/>
                <a:gd name="T16" fmla="*/ 2 w 8"/>
                <a:gd name="T17" fmla="*/ 2 h 11"/>
                <a:gd name="T18" fmla="*/ 2 w 8"/>
                <a:gd name="T19" fmla="*/ 2 h 11"/>
                <a:gd name="T20" fmla="*/ 2 w 8"/>
                <a:gd name="T21" fmla="*/ 2 h 11"/>
                <a:gd name="T22" fmla="*/ 2 w 8"/>
                <a:gd name="T23" fmla="*/ 2 h 11"/>
                <a:gd name="T24" fmla="*/ 2 w 8"/>
                <a:gd name="T25" fmla="*/ 3 h 11"/>
                <a:gd name="T26" fmla="*/ 2 w 8"/>
                <a:gd name="T27" fmla="*/ 3 h 11"/>
                <a:gd name="T28" fmla="*/ 2 w 8"/>
                <a:gd name="T29" fmla="*/ 3 h 11"/>
                <a:gd name="T30" fmla="*/ 3 w 8"/>
                <a:gd name="T31" fmla="*/ 3 h 11"/>
                <a:gd name="T32" fmla="*/ 3 w 8"/>
                <a:gd name="T33" fmla="*/ 4 h 11"/>
                <a:gd name="T34" fmla="*/ 3 w 8"/>
                <a:gd name="T35" fmla="*/ 4 h 11"/>
                <a:gd name="T36" fmla="*/ 3 w 8"/>
                <a:gd name="T37" fmla="*/ 4 h 11"/>
                <a:gd name="T38" fmla="*/ 3 w 8"/>
                <a:gd name="T39" fmla="*/ 4 h 11"/>
                <a:gd name="T40" fmla="*/ 3 w 8"/>
                <a:gd name="T41" fmla="*/ 4 h 11"/>
                <a:gd name="T42" fmla="*/ 3 w 8"/>
                <a:gd name="T43" fmla="*/ 5 h 11"/>
                <a:gd name="T44" fmla="*/ 4 w 8"/>
                <a:gd name="T45" fmla="*/ 5 h 11"/>
                <a:gd name="T46" fmla="*/ 4 w 8"/>
                <a:gd name="T47" fmla="*/ 5 h 11"/>
                <a:gd name="T48" fmla="*/ 4 w 8"/>
                <a:gd name="T49" fmla="*/ 5 h 11"/>
                <a:gd name="T50" fmla="*/ 4 w 8"/>
                <a:gd name="T51" fmla="*/ 6 h 11"/>
                <a:gd name="T52" fmla="*/ 4 w 8"/>
                <a:gd name="T53" fmla="*/ 6 h 11"/>
                <a:gd name="T54" fmla="*/ 4 w 8"/>
                <a:gd name="T55" fmla="*/ 6 h 11"/>
                <a:gd name="T56" fmla="*/ 4 w 8"/>
                <a:gd name="T57" fmla="*/ 6 h 11"/>
                <a:gd name="T58" fmla="*/ 5 w 8"/>
                <a:gd name="T59" fmla="*/ 6 h 11"/>
                <a:gd name="T60" fmla="*/ 5 w 8"/>
                <a:gd name="T61" fmla="*/ 7 h 11"/>
                <a:gd name="T62" fmla="*/ 5 w 8"/>
                <a:gd name="T63" fmla="*/ 7 h 11"/>
                <a:gd name="T64" fmla="*/ 5 w 8"/>
                <a:gd name="T65" fmla="*/ 7 h 11"/>
                <a:gd name="T66" fmla="*/ 5 w 8"/>
                <a:gd name="T67" fmla="*/ 7 h 11"/>
                <a:gd name="T68" fmla="*/ 5 w 8"/>
                <a:gd name="T69" fmla="*/ 8 h 11"/>
                <a:gd name="T70" fmla="*/ 6 w 8"/>
                <a:gd name="T71" fmla="*/ 8 h 11"/>
                <a:gd name="T72" fmla="*/ 6 w 8"/>
                <a:gd name="T73" fmla="*/ 8 h 11"/>
                <a:gd name="T74" fmla="*/ 6 w 8"/>
                <a:gd name="T75" fmla="*/ 8 h 11"/>
                <a:gd name="T76" fmla="*/ 6 w 8"/>
                <a:gd name="T77" fmla="*/ 9 h 11"/>
                <a:gd name="T78" fmla="*/ 6 w 8"/>
                <a:gd name="T79" fmla="*/ 9 h 11"/>
                <a:gd name="T80" fmla="*/ 6 w 8"/>
                <a:gd name="T81" fmla="*/ 9 h 11"/>
                <a:gd name="T82" fmla="*/ 6 w 8"/>
                <a:gd name="T83" fmla="*/ 9 h 11"/>
                <a:gd name="T84" fmla="*/ 7 w 8"/>
                <a:gd name="T85" fmla="*/ 10 h 11"/>
                <a:gd name="T86" fmla="*/ 7 w 8"/>
                <a:gd name="T87" fmla="*/ 10 h 11"/>
                <a:gd name="T88" fmla="*/ 7 w 8"/>
                <a:gd name="T89" fmla="*/ 10 h 11"/>
                <a:gd name="T90" fmla="*/ 7 w 8"/>
                <a:gd name="T91" fmla="*/ 10 h 11"/>
                <a:gd name="T92" fmla="*/ 7 w 8"/>
                <a:gd name="T93" fmla="*/ 10 h 11"/>
                <a:gd name="T94" fmla="*/ 7 w 8"/>
                <a:gd name="T95" fmla="*/ 11 h 11"/>
                <a:gd name="T96" fmla="*/ 7 w 8"/>
                <a:gd name="T97" fmla="*/ 11 h 11"/>
                <a:gd name="T98" fmla="*/ 8 w 8"/>
                <a:gd name="T9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1">
                  <a:moveTo>
                    <a:pt x="0" y="0"/>
                  </a:moveTo>
                  <a:lnTo>
                    <a:pt x="1" y="0"/>
                  </a:lnTo>
                  <a:lnTo>
                    <a:pt x="1" y="0"/>
                  </a:lnTo>
                  <a:lnTo>
                    <a:pt x="1" y="0"/>
                  </a:lnTo>
                  <a:lnTo>
                    <a:pt x="1" y="1"/>
                  </a:lnTo>
                  <a:lnTo>
                    <a:pt x="1" y="1"/>
                  </a:lnTo>
                  <a:lnTo>
                    <a:pt x="1" y="1"/>
                  </a:lnTo>
                  <a:lnTo>
                    <a:pt x="1" y="1"/>
                  </a:lnTo>
                  <a:lnTo>
                    <a:pt x="2" y="2"/>
                  </a:lnTo>
                  <a:lnTo>
                    <a:pt x="2" y="2"/>
                  </a:lnTo>
                  <a:lnTo>
                    <a:pt x="2" y="2"/>
                  </a:lnTo>
                  <a:lnTo>
                    <a:pt x="2" y="2"/>
                  </a:lnTo>
                  <a:lnTo>
                    <a:pt x="2" y="3"/>
                  </a:lnTo>
                  <a:lnTo>
                    <a:pt x="2" y="3"/>
                  </a:lnTo>
                  <a:lnTo>
                    <a:pt x="2" y="3"/>
                  </a:lnTo>
                  <a:lnTo>
                    <a:pt x="3" y="3"/>
                  </a:lnTo>
                  <a:lnTo>
                    <a:pt x="3" y="4"/>
                  </a:lnTo>
                  <a:lnTo>
                    <a:pt x="3" y="4"/>
                  </a:lnTo>
                  <a:lnTo>
                    <a:pt x="3" y="4"/>
                  </a:lnTo>
                  <a:lnTo>
                    <a:pt x="3" y="4"/>
                  </a:lnTo>
                  <a:lnTo>
                    <a:pt x="3" y="4"/>
                  </a:lnTo>
                  <a:lnTo>
                    <a:pt x="3" y="5"/>
                  </a:lnTo>
                  <a:lnTo>
                    <a:pt x="4" y="5"/>
                  </a:lnTo>
                  <a:lnTo>
                    <a:pt x="4" y="5"/>
                  </a:lnTo>
                  <a:lnTo>
                    <a:pt x="4" y="5"/>
                  </a:lnTo>
                  <a:lnTo>
                    <a:pt x="4" y="6"/>
                  </a:lnTo>
                  <a:lnTo>
                    <a:pt x="4" y="6"/>
                  </a:lnTo>
                  <a:lnTo>
                    <a:pt x="4" y="6"/>
                  </a:lnTo>
                  <a:lnTo>
                    <a:pt x="4" y="6"/>
                  </a:lnTo>
                  <a:lnTo>
                    <a:pt x="5" y="6"/>
                  </a:lnTo>
                  <a:lnTo>
                    <a:pt x="5" y="7"/>
                  </a:lnTo>
                  <a:lnTo>
                    <a:pt x="5" y="7"/>
                  </a:lnTo>
                  <a:lnTo>
                    <a:pt x="5" y="7"/>
                  </a:lnTo>
                  <a:lnTo>
                    <a:pt x="5" y="7"/>
                  </a:lnTo>
                  <a:lnTo>
                    <a:pt x="5" y="8"/>
                  </a:lnTo>
                  <a:lnTo>
                    <a:pt x="6" y="8"/>
                  </a:lnTo>
                  <a:lnTo>
                    <a:pt x="6" y="8"/>
                  </a:lnTo>
                  <a:lnTo>
                    <a:pt x="6" y="8"/>
                  </a:lnTo>
                  <a:lnTo>
                    <a:pt x="6" y="9"/>
                  </a:lnTo>
                  <a:lnTo>
                    <a:pt x="6" y="9"/>
                  </a:lnTo>
                  <a:lnTo>
                    <a:pt x="6" y="9"/>
                  </a:lnTo>
                  <a:lnTo>
                    <a:pt x="6" y="9"/>
                  </a:lnTo>
                  <a:lnTo>
                    <a:pt x="7" y="10"/>
                  </a:lnTo>
                  <a:lnTo>
                    <a:pt x="7" y="10"/>
                  </a:lnTo>
                  <a:lnTo>
                    <a:pt x="7" y="10"/>
                  </a:lnTo>
                  <a:lnTo>
                    <a:pt x="7" y="10"/>
                  </a:lnTo>
                  <a:lnTo>
                    <a:pt x="7" y="10"/>
                  </a:lnTo>
                  <a:lnTo>
                    <a:pt x="7" y="11"/>
                  </a:lnTo>
                  <a:lnTo>
                    <a:pt x="7" y="11"/>
                  </a:lnTo>
                  <a:lnTo>
                    <a:pt x="8" y="1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6" name="Freeform 4779"/>
            <p:cNvSpPr>
              <a:spLocks/>
            </p:cNvSpPr>
            <p:nvPr/>
          </p:nvSpPr>
          <p:spPr bwMode="auto">
            <a:xfrm>
              <a:off x="7202694" y="2698648"/>
              <a:ext cx="10557" cy="15491"/>
            </a:xfrm>
            <a:custGeom>
              <a:avLst/>
              <a:gdLst>
                <a:gd name="T0" fmla="*/ 0 w 7"/>
                <a:gd name="T1" fmla="*/ 0 h 10"/>
                <a:gd name="T2" fmla="*/ 0 w 7"/>
                <a:gd name="T3" fmla="*/ 0 h 10"/>
                <a:gd name="T4" fmla="*/ 0 w 7"/>
                <a:gd name="T5" fmla="*/ 0 h 10"/>
                <a:gd name="T6" fmla="*/ 0 w 7"/>
                <a:gd name="T7" fmla="*/ 1 h 10"/>
                <a:gd name="T8" fmla="*/ 0 w 7"/>
                <a:gd name="T9" fmla="*/ 1 h 10"/>
                <a:gd name="T10" fmla="*/ 0 w 7"/>
                <a:gd name="T11" fmla="*/ 1 h 10"/>
                <a:gd name="T12" fmla="*/ 0 w 7"/>
                <a:gd name="T13" fmla="*/ 1 h 10"/>
                <a:gd name="T14" fmla="*/ 1 w 7"/>
                <a:gd name="T15" fmla="*/ 2 h 10"/>
                <a:gd name="T16" fmla="*/ 1 w 7"/>
                <a:gd name="T17" fmla="*/ 2 h 10"/>
                <a:gd name="T18" fmla="*/ 1 w 7"/>
                <a:gd name="T19" fmla="*/ 2 h 10"/>
                <a:gd name="T20" fmla="*/ 1 w 7"/>
                <a:gd name="T21" fmla="*/ 2 h 10"/>
                <a:gd name="T22" fmla="*/ 1 w 7"/>
                <a:gd name="T23" fmla="*/ 2 h 10"/>
                <a:gd name="T24" fmla="*/ 1 w 7"/>
                <a:gd name="T25" fmla="*/ 3 h 10"/>
                <a:gd name="T26" fmla="*/ 1 w 7"/>
                <a:gd name="T27" fmla="*/ 3 h 10"/>
                <a:gd name="T28" fmla="*/ 2 w 7"/>
                <a:gd name="T29" fmla="*/ 3 h 10"/>
                <a:gd name="T30" fmla="*/ 2 w 7"/>
                <a:gd name="T31" fmla="*/ 3 h 10"/>
                <a:gd name="T32" fmla="*/ 2 w 7"/>
                <a:gd name="T33" fmla="*/ 3 h 10"/>
                <a:gd name="T34" fmla="*/ 2 w 7"/>
                <a:gd name="T35" fmla="*/ 4 h 10"/>
                <a:gd name="T36" fmla="*/ 2 w 7"/>
                <a:gd name="T37" fmla="*/ 4 h 10"/>
                <a:gd name="T38" fmla="*/ 2 w 7"/>
                <a:gd name="T39" fmla="*/ 4 h 10"/>
                <a:gd name="T40" fmla="*/ 2 w 7"/>
                <a:gd name="T41" fmla="*/ 4 h 10"/>
                <a:gd name="T42" fmla="*/ 3 w 7"/>
                <a:gd name="T43" fmla="*/ 5 h 10"/>
                <a:gd name="T44" fmla="*/ 3 w 7"/>
                <a:gd name="T45" fmla="*/ 5 h 10"/>
                <a:gd name="T46" fmla="*/ 3 w 7"/>
                <a:gd name="T47" fmla="*/ 5 h 10"/>
                <a:gd name="T48" fmla="*/ 3 w 7"/>
                <a:gd name="T49" fmla="*/ 5 h 10"/>
                <a:gd name="T50" fmla="*/ 3 w 7"/>
                <a:gd name="T51" fmla="*/ 5 h 10"/>
                <a:gd name="T52" fmla="*/ 3 w 7"/>
                <a:gd name="T53" fmla="*/ 5 h 10"/>
                <a:gd name="T54" fmla="*/ 3 w 7"/>
                <a:gd name="T55" fmla="*/ 6 h 10"/>
                <a:gd name="T56" fmla="*/ 4 w 7"/>
                <a:gd name="T57" fmla="*/ 6 h 10"/>
                <a:gd name="T58" fmla="*/ 4 w 7"/>
                <a:gd name="T59" fmla="*/ 6 h 10"/>
                <a:gd name="T60" fmla="*/ 4 w 7"/>
                <a:gd name="T61" fmla="*/ 6 h 10"/>
                <a:gd name="T62" fmla="*/ 4 w 7"/>
                <a:gd name="T63" fmla="*/ 7 h 10"/>
                <a:gd name="T64" fmla="*/ 4 w 7"/>
                <a:gd name="T65" fmla="*/ 7 h 10"/>
                <a:gd name="T66" fmla="*/ 4 w 7"/>
                <a:gd name="T67" fmla="*/ 7 h 10"/>
                <a:gd name="T68" fmla="*/ 5 w 7"/>
                <a:gd name="T69" fmla="*/ 7 h 10"/>
                <a:gd name="T70" fmla="*/ 5 w 7"/>
                <a:gd name="T71" fmla="*/ 7 h 10"/>
                <a:gd name="T72" fmla="*/ 5 w 7"/>
                <a:gd name="T73" fmla="*/ 7 h 10"/>
                <a:gd name="T74" fmla="*/ 5 w 7"/>
                <a:gd name="T75" fmla="*/ 8 h 10"/>
                <a:gd name="T76" fmla="*/ 5 w 7"/>
                <a:gd name="T77" fmla="*/ 8 h 10"/>
                <a:gd name="T78" fmla="*/ 5 w 7"/>
                <a:gd name="T79" fmla="*/ 8 h 10"/>
                <a:gd name="T80" fmla="*/ 5 w 7"/>
                <a:gd name="T81" fmla="*/ 8 h 10"/>
                <a:gd name="T82" fmla="*/ 6 w 7"/>
                <a:gd name="T83" fmla="*/ 8 h 10"/>
                <a:gd name="T84" fmla="*/ 6 w 7"/>
                <a:gd name="T85" fmla="*/ 8 h 10"/>
                <a:gd name="T86" fmla="*/ 6 w 7"/>
                <a:gd name="T87" fmla="*/ 9 h 10"/>
                <a:gd name="T88" fmla="*/ 6 w 7"/>
                <a:gd name="T89" fmla="*/ 9 h 10"/>
                <a:gd name="T90" fmla="*/ 6 w 7"/>
                <a:gd name="T91" fmla="*/ 9 h 10"/>
                <a:gd name="T92" fmla="*/ 6 w 7"/>
                <a:gd name="T93" fmla="*/ 9 h 10"/>
                <a:gd name="T94" fmla="*/ 6 w 7"/>
                <a:gd name="T95" fmla="*/ 9 h 10"/>
                <a:gd name="T96" fmla="*/ 7 w 7"/>
                <a:gd name="T97" fmla="*/ 10 h 10"/>
                <a:gd name="T98" fmla="*/ 7 w 7"/>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0">
                  <a:moveTo>
                    <a:pt x="0" y="0"/>
                  </a:moveTo>
                  <a:lnTo>
                    <a:pt x="0" y="0"/>
                  </a:lnTo>
                  <a:lnTo>
                    <a:pt x="0" y="0"/>
                  </a:lnTo>
                  <a:lnTo>
                    <a:pt x="0" y="1"/>
                  </a:lnTo>
                  <a:lnTo>
                    <a:pt x="0" y="1"/>
                  </a:lnTo>
                  <a:lnTo>
                    <a:pt x="0" y="1"/>
                  </a:lnTo>
                  <a:lnTo>
                    <a:pt x="0" y="1"/>
                  </a:lnTo>
                  <a:lnTo>
                    <a:pt x="1" y="2"/>
                  </a:lnTo>
                  <a:lnTo>
                    <a:pt x="1" y="2"/>
                  </a:lnTo>
                  <a:lnTo>
                    <a:pt x="1" y="2"/>
                  </a:lnTo>
                  <a:lnTo>
                    <a:pt x="1" y="2"/>
                  </a:lnTo>
                  <a:lnTo>
                    <a:pt x="1" y="2"/>
                  </a:lnTo>
                  <a:lnTo>
                    <a:pt x="1" y="3"/>
                  </a:lnTo>
                  <a:lnTo>
                    <a:pt x="1" y="3"/>
                  </a:lnTo>
                  <a:lnTo>
                    <a:pt x="2" y="3"/>
                  </a:lnTo>
                  <a:lnTo>
                    <a:pt x="2" y="3"/>
                  </a:lnTo>
                  <a:lnTo>
                    <a:pt x="2" y="3"/>
                  </a:lnTo>
                  <a:lnTo>
                    <a:pt x="2" y="4"/>
                  </a:lnTo>
                  <a:lnTo>
                    <a:pt x="2" y="4"/>
                  </a:lnTo>
                  <a:lnTo>
                    <a:pt x="2" y="4"/>
                  </a:lnTo>
                  <a:lnTo>
                    <a:pt x="2" y="4"/>
                  </a:lnTo>
                  <a:lnTo>
                    <a:pt x="3" y="5"/>
                  </a:lnTo>
                  <a:lnTo>
                    <a:pt x="3" y="5"/>
                  </a:lnTo>
                  <a:lnTo>
                    <a:pt x="3" y="5"/>
                  </a:lnTo>
                  <a:lnTo>
                    <a:pt x="3" y="5"/>
                  </a:lnTo>
                  <a:lnTo>
                    <a:pt x="3" y="5"/>
                  </a:lnTo>
                  <a:lnTo>
                    <a:pt x="3" y="5"/>
                  </a:lnTo>
                  <a:lnTo>
                    <a:pt x="3" y="6"/>
                  </a:lnTo>
                  <a:lnTo>
                    <a:pt x="4" y="6"/>
                  </a:lnTo>
                  <a:lnTo>
                    <a:pt x="4" y="6"/>
                  </a:lnTo>
                  <a:lnTo>
                    <a:pt x="4" y="6"/>
                  </a:lnTo>
                  <a:lnTo>
                    <a:pt x="4" y="7"/>
                  </a:lnTo>
                  <a:lnTo>
                    <a:pt x="4" y="7"/>
                  </a:lnTo>
                  <a:lnTo>
                    <a:pt x="4" y="7"/>
                  </a:lnTo>
                  <a:lnTo>
                    <a:pt x="5" y="7"/>
                  </a:lnTo>
                  <a:lnTo>
                    <a:pt x="5" y="7"/>
                  </a:lnTo>
                  <a:lnTo>
                    <a:pt x="5" y="7"/>
                  </a:lnTo>
                  <a:lnTo>
                    <a:pt x="5" y="8"/>
                  </a:lnTo>
                  <a:lnTo>
                    <a:pt x="5" y="8"/>
                  </a:lnTo>
                  <a:lnTo>
                    <a:pt x="5" y="8"/>
                  </a:lnTo>
                  <a:lnTo>
                    <a:pt x="5" y="8"/>
                  </a:lnTo>
                  <a:lnTo>
                    <a:pt x="6" y="8"/>
                  </a:lnTo>
                  <a:lnTo>
                    <a:pt x="6" y="8"/>
                  </a:lnTo>
                  <a:lnTo>
                    <a:pt x="6" y="9"/>
                  </a:lnTo>
                  <a:lnTo>
                    <a:pt x="6" y="9"/>
                  </a:lnTo>
                  <a:lnTo>
                    <a:pt x="6" y="9"/>
                  </a:lnTo>
                  <a:lnTo>
                    <a:pt x="6" y="9"/>
                  </a:lnTo>
                  <a:lnTo>
                    <a:pt x="6" y="9"/>
                  </a:lnTo>
                  <a:lnTo>
                    <a:pt x="7" y="10"/>
                  </a:lnTo>
                  <a:lnTo>
                    <a:pt x="7" y="1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7" name="Freeform 4780"/>
            <p:cNvSpPr>
              <a:spLocks/>
            </p:cNvSpPr>
            <p:nvPr/>
          </p:nvSpPr>
          <p:spPr bwMode="auto">
            <a:xfrm>
              <a:off x="7213252" y="2714139"/>
              <a:ext cx="10557" cy="9295"/>
            </a:xfrm>
            <a:custGeom>
              <a:avLst/>
              <a:gdLst>
                <a:gd name="T0" fmla="*/ 0 w 7"/>
                <a:gd name="T1" fmla="*/ 0 h 6"/>
                <a:gd name="T2" fmla="*/ 0 w 7"/>
                <a:gd name="T3" fmla="*/ 0 h 6"/>
                <a:gd name="T4" fmla="*/ 0 w 7"/>
                <a:gd name="T5" fmla="*/ 0 h 6"/>
                <a:gd name="T6" fmla="*/ 0 w 7"/>
                <a:gd name="T7" fmla="*/ 0 h 6"/>
                <a:gd name="T8" fmla="*/ 0 w 7"/>
                <a:gd name="T9" fmla="*/ 0 h 6"/>
                <a:gd name="T10" fmla="*/ 0 w 7"/>
                <a:gd name="T11" fmla="*/ 0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1 w 7"/>
                <a:gd name="T25" fmla="*/ 2 h 6"/>
                <a:gd name="T26" fmla="*/ 2 w 7"/>
                <a:gd name="T27" fmla="*/ 2 h 6"/>
                <a:gd name="T28" fmla="*/ 2 w 7"/>
                <a:gd name="T29" fmla="*/ 2 h 6"/>
                <a:gd name="T30" fmla="*/ 2 w 7"/>
                <a:gd name="T31" fmla="*/ 2 h 6"/>
                <a:gd name="T32" fmla="*/ 2 w 7"/>
                <a:gd name="T33" fmla="*/ 2 h 6"/>
                <a:gd name="T34" fmla="*/ 2 w 7"/>
                <a:gd name="T35" fmla="*/ 2 h 6"/>
                <a:gd name="T36" fmla="*/ 2 w 7"/>
                <a:gd name="T37" fmla="*/ 2 h 6"/>
                <a:gd name="T38" fmla="*/ 2 w 7"/>
                <a:gd name="T39" fmla="*/ 3 h 6"/>
                <a:gd name="T40" fmla="*/ 3 w 7"/>
                <a:gd name="T41" fmla="*/ 3 h 6"/>
                <a:gd name="T42" fmla="*/ 3 w 7"/>
                <a:gd name="T43" fmla="*/ 3 h 6"/>
                <a:gd name="T44" fmla="*/ 3 w 7"/>
                <a:gd name="T45" fmla="*/ 3 h 6"/>
                <a:gd name="T46" fmla="*/ 3 w 7"/>
                <a:gd name="T47" fmla="*/ 3 h 6"/>
                <a:gd name="T48" fmla="*/ 3 w 7"/>
                <a:gd name="T49" fmla="*/ 3 h 6"/>
                <a:gd name="T50" fmla="*/ 3 w 7"/>
                <a:gd name="T51" fmla="*/ 3 h 6"/>
                <a:gd name="T52" fmla="*/ 3 w 7"/>
                <a:gd name="T53" fmla="*/ 4 h 6"/>
                <a:gd name="T54" fmla="*/ 4 w 7"/>
                <a:gd name="T55" fmla="*/ 4 h 6"/>
                <a:gd name="T56" fmla="*/ 4 w 7"/>
                <a:gd name="T57" fmla="*/ 4 h 6"/>
                <a:gd name="T58" fmla="*/ 4 w 7"/>
                <a:gd name="T59" fmla="*/ 4 h 6"/>
                <a:gd name="T60" fmla="*/ 4 w 7"/>
                <a:gd name="T61" fmla="*/ 4 h 6"/>
                <a:gd name="T62" fmla="*/ 4 w 7"/>
                <a:gd name="T63" fmla="*/ 4 h 6"/>
                <a:gd name="T64" fmla="*/ 4 w 7"/>
                <a:gd name="T65" fmla="*/ 4 h 6"/>
                <a:gd name="T66" fmla="*/ 4 w 7"/>
                <a:gd name="T67" fmla="*/ 4 h 6"/>
                <a:gd name="T68" fmla="*/ 5 w 7"/>
                <a:gd name="T69" fmla="*/ 5 h 6"/>
                <a:gd name="T70" fmla="*/ 5 w 7"/>
                <a:gd name="T71" fmla="*/ 5 h 6"/>
                <a:gd name="T72" fmla="*/ 5 w 7"/>
                <a:gd name="T73" fmla="*/ 5 h 6"/>
                <a:gd name="T74" fmla="*/ 5 w 7"/>
                <a:gd name="T75" fmla="*/ 5 h 6"/>
                <a:gd name="T76" fmla="*/ 5 w 7"/>
                <a:gd name="T77" fmla="*/ 5 h 6"/>
                <a:gd name="T78" fmla="*/ 5 w 7"/>
                <a:gd name="T79" fmla="*/ 5 h 6"/>
                <a:gd name="T80" fmla="*/ 6 w 7"/>
                <a:gd name="T81" fmla="*/ 5 h 6"/>
                <a:gd name="T82" fmla="*/ 6 w 7"/>
                <a:gd name="T83" fmla="*/ 5 h 6"/>
                <a:gd name="T84" fmla="*/ 6 w 7"/>
                <a:gd name="T85" fmla="*/ 6 h 6"/>
                <a:gd name="T86" fmla="*/ 6 w 7"/>
                <a:gd name="T87" fmla="*/ 6 h 6"/>
                <a:gd name="T88" fmla="*/ 6 w 7"/>
                <a:gd name="T89" fmla="*/ 6 h 6"/>
                <a:gd name="T90" fmla="*/ 6 w 7"/>
                <a:gd name="T91" fmla="*/ 6 h 6"/>
                <a:gd name="T92" fmla="*/ 6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0"/>
                  </a:lnTo>
                  <a:lnTo>
                    <a:pt x="0" y="0"/>
                  </a:lnTo>
                  <a:lnTo>
                    <a:pt x="0" y="0"/>
                  </a:lnTo>
                  <a:lnTo>
                    <a:pt x="0" y="0"/>
                  </a:lnTo>
                  <a:lnTo>
                    <a:pt x="0" y="0"/>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3"/>
                  </a:lnTo>
                  <a:lnTo>
                    <a:pt x="3" y="3"/>
                  </a:lnTo>
                  <a:lnTo>
                    <a:pt x="3" y="3"/>
                  </a:lnTo>
                  <a:lnTo>
                    <a:pt x="3" y="3"/>
                  </a:lnTo>
                  <a:lnTo>
                    <a:pt x="3" y="3"/>
                  </a:lnTo>
                  <a:lnTo>
                    <a:pt x="3" y="3"/>
                  </a:lnTo>
                  <a:lnTo>
                    <a:pt x="3" y="3"/>
                  </a:lnTo>
                  <a:lnTo>
                    <a:pt x="3" y="4"/>
                  </a:lnTo>
                  <a:lnTo>
                    <a:pt x="4" y="4"/>
                  </a:lnTo>
                  <a:lnTo>
                    <a:pt x="4" y="4"/>
                  </a:lnTo>
                  <a:lnTo>
                    <a:pt x="4" y="4"/>
                  </a:lnTo>
                  <a:lnTo>
                    <a:pt x="4" y="4"/>
                  </a:lnTo>
                  <a:lnTo>
                    <a:pt x="4" y="4"/>
                  </a:lnTo>
                  <a:lnTo>
                    <a:pt x="4" y="4"/>
                  </a:lnTo>
                  <a:lnTo>
                    <a:pt x="4" y="4"/>
                  </a:lnTo>
                  <a:lnTo>
                    <a:pt x="5" y="5"/>
                  </a:lnTo>
                  <a:lnTo>
                    <a:pt x="5" y="5"/>
                  </a:lnTo>
                  <a:lnTo>
                    <a:pt x="5" y="5"/>
                  </a:lnTo>
                  <a:lnTo>
                    <a:pt x="5" y="5"/>
                  </a:lnTo>
                  <a:lnTo>
                    <a:pt x="5" y="5"/>
                  </a:lnTo>
                  <a:lnTo>
                    <a:pt x="5" y="5"/>
                  </a:lnTo>
                  <a:lnTo>
                    <a:pt x="6" y="5"/>
                  </a:lnTo>
                  <a:lnTo>
                    <a:pt x="6" y="5"/>
                  </a:lnTo>
                  <a:lnTo>
                    <a:pt x="6" y="6"/>
                  </a:lnTo>
                  <a:lnTo>
                    <a:pt x="6" y="6"/>
                  </a:lnTo>
                  <a:lnTo>
                    <a:pt x="6" y="6"/>
                  </a:lnTo>
                  <a:lnTo>
                    <a:pt x="6" y="6"/>
                  </a:lnTo>
                  <a:lnTo>
                    <a:pt x="6" y="6"/>
                  </a:lnTo>
                  <a:lnTo>
                    <a:pt x="7" y="6"/>
                  </a:lnTo>
                  <a:lnTo>
                    <a:pt x="7" y="6"/>
                  </a:lnTo>
                  <a:lnTo>
                    <a:pt x="7" y="6"/>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8" name="Freeform 4781"/>
            <p:cNvSpPr>
              <a:spLocks/>
            </p:cNvSpPr>
            <p:nvPr/>
          </p:nvSpPr>
          <p:spPr bwMode="auto">
            <a:xfrm>
              <a:off x="7223808" y="2723434"/>
              <a:ext cx="10557" cy="7746"/>
            </a:xfrm>
            <a:custGeom>
              <a:avLst/>
              <a:gdLst>
                <a:gd name="T0" fmla="*/ 0 w 7"/>
                <a:gd name="T1" fmla="*/ 0 h 5"/>
                <a:gd name="T2" fmla="*/ 0 w 7"/>
                <a:gd name="T3" fmla="*/ 0 h 5"/>
                <a:gd name="T4" fmla="*/ 0 w 7"/>
                <a:gd name="T5" fmla="*/ 1 h 5"/>
                <a:gd name="T6" fmla="*/ 0 w 7"/>
                <a:gd name="T7" fmla="*/ 1 h 5"/>
                <a:gd name="T8" fmla="*/ 0 w 7"/>
                <a:gd name="T9" fmla="*/ 1 h 5"/>
                <a:gd name="T10" fmla="*/ 1 w 7"/>
                <a:gd name="T11" fmla="*/ 1 h 5"/>
                <a:gd name="T12" fmla="*/ 1 w 7"/>
                <a:gd name="T13" fmla="*/ 1 h 5"/>
                <a:gd name="T14" fmla="*/ 1 w 7"/>
                <a:gd name="T15" fmla="*/ 1 h 5"/>
                <a:gd name="T16" fmla="*/ 1 w 7"/>
                <a:gd name="T17" fmla="*/ 1 h 5"/>
                <a:gd name="T18" fmla="*/ 1 w 7"/>
                <a:gd name="T19" fmla="*/ 1 h 5"/>
                <a:gd name="T20" fmla="*/ 1 w 7"/>
                <a:gd name="T21" fmla="*/ 1 h 5"/>
                <a:gd name="T22" fmla="*/ 1 w 7"/>
                <a:gd name="T23" fmla="*/ 2 h 5"/>
                <a:gd name="T24" fmla="*/ 2 w 7"/>
                <a:gd name="T25" fmla="*/ 2 h 5"/>
                <a:gd name="T26" fmla="*/ 2 w 7"/>
                <a:gd name="T27" fmla="*/ 2 h 5"/>
                <a:gd name="T28" fmla="*/ 2 w 7"/>
                <a:gd name="T29" fmla="*/ 2 h 5"/>
                <a:gd name="T30" fmla="*/ 2 w 7"/>
                <a:gd name="T31" fmla="*/ 2 h 5"/>
                <a:gd name="T32" fmla="*/ 2 w 7"/>
                <a:gd name="T33" fmla="*/ 2 h 5"/>
                <a:gd name="T34" fmla="*/ 2 w 7"/>
                <a:gd name="T35" fmla="*/ 2 h 5"/>
                <a:gd name="T36" fmla="*/ 2 w 7"/>
                <a:gd name="T37" fmla="*/ 2 h 5"/>
                <a:gd name="T38" fmla="*/ 3 w 7"/>
                <a:gd name="T39" fmla="*/ 2 h 5"/>
                <a:gd name="T40" fmla="*/ 3 w 7"/>
                <a:gd name="T41" fmla="*/ 2 h 5"/>
                <a:gd name="T42" fmla="*/ 3 w 7"/>
                <a:gd name="T43" fmla="*/ 2 h 5"/>
                <a:gd name="T44" fmla="*/ 3 w 7"/>
                <a:gd name="T45" fmla="*/ 3 h 5"/>
                <a:gd name="T46" fmla="*/ 3 w 7"/>
                <a:gd name="T47" fmla="*/ 3 h 5"/>
                <a:gd name="T48" fmla="*/ 3 w 7"/>
                <a:gd name="T49" fmla="*/ 3 h 5"/>
                <a:gd name="T50" fmla="*/ 3 w 7"/>
                <a:gd name="T51" fmla="*/ 3 h 5"/>
                <a:gd name="T52" fmla="*/ 4 w 7"/>
                <a:gd name="T53" fmla="*/ 3 h 5"/>
                <a:gd name="T54" fmla="*/ 4 w 7"/>
                <a:gd name="T55" fmla="*/ 3 h 5"/>
                <a:gd name="T56" fmla="*/ 4 w 7"/>
                <a:gd name="T57" fmla="*/ 3 h 5"/>
                <a:gd name="T58" fmla="*/ 4 w 7"/>
                <a:gd name="T59" fmla="*/ 3 h 5"/>
                <a:gd name="T60" fmla="*/ 4 w 7"/>
                <a:gd name="T61" fmla="*/ 3 h 5"/>
                <a:gd name="T62" fmla="*/ 4 w 7"/>
                <a:gd name="T63" fmla="*/ 3 h 5"/>
                <a:gd name="T64" fmla="*/ 4 w 7"/>
                <a:gd name="T65" fmla="*/ 3 h 5"/>
                <a:gd name="T66" fmla="*/ 5 w 7"/>
                <a:gd name="T67" fmla="*/ 3 h 5"/>
                <a:gd name="T68" fmla="*/ 5 w 7"/>
                <a:gd name="T69" fmla="*/ 4 h 5"/>
                <a:gd name="T70" fmla="*/ 5 w 7"/>
                <a:gd name="T71" fmla="*/ 4 h 5"/>
                <a:gd name="T72" fmla="*/ 5 w 7"/>
                <a:gd name="T73" fmla="*/ 4 h 5"/>
                <a:gd name="T74" fmla="*/ 5 w 7"/>
                <a:gd name="T75" fmla="*/ 4 h 5"/>
                <a:gd name="T76" fmla="*/ 5 w 7"/>
                <a:gd name="T77" fmla="*/ 4 h 5"/>
                <a:gd name="T78" fmla="*/ 5 w 7"/>
                <a:gd name="T79" fmla="*/ 4 h 5"/>
                <a:gd name="T80" fmla="*/ 6 w 7"/>
                <a:gd name="T81" fmla="*/ 4 h 5"/>
                <a:gd name="T82" fmla="*/ 6 w 7"/>
                <a:gd name="T83" fmla="*/ 4 h 5"/>
                <a:gd name="T84" fmla="*/ 6 w 7"/>
                <a:gd name="T85" fmla="*/ 4 h 5"/>
                <a:gd name="T86" fmla="*/ 6 w 7"/>
                <a:gd name="T87" fmla="*/ 4 h 5"/>
                <a:gd name="T88" fmla="*/ 6 w 7"/>
                <a:gd name="T89" fmla="*/ 4 h 5"/>
                <a:gd name="T90" fmla="*/ 6 w 7"/>
                <a:gd name="T91" fmla="*/ 4 h 5"/>
                <a:gd name="T92" fmla="*/ 6 w 7"/>
                <a:gd name="T93" fmla="*/ 4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0" y="0"/>
                  </a:lnTo>
                  <a:lnTo>
                    <a:pt x="0" y="1"/>
                  </a:lnTo>
                  <a:lnTo>
                    <a:pt x="0" y="1"/>
                  </a:lnTo>
                  <a:lnTo>
                    <a:pt x="0" y="1"/>
                  </a:lnTo>
                  <a:lnTo>
                    <a:pt x="1" y="1"/>
                  </a:lnTo>
                  <a:lnTo>
                    <a:pt x="1" y="1"/>
                  </a:lnTo>
                  <a:lnTo>
                    <a:pt x="1" y="1"/>
                  </a:lnTo>
                  <a:lnTo>
                    <a:pt x="1" y="1"/>
                  </a:lnTo>
                  <a:lnTo>
                    <a:pt x="1" y="1"/>
                  </a:lnTo>
                  <a:lnTo>
                    <a:pt x="1" y="1"/>
                  </a:lnTo>
                  <a:lnTo>
                    <a:pt x="1" y="2"/>
                  </a:lnTo>
                  <a:lnTo>
                    <a:pt x="2" y="2"/>
                  </a:lnTo>
                  <a:lnTo>
                    <a:pt x="2" y="2"/>
                  </a:lnTo>
                  <a:lnTo>
                    <a:pt x="2" y="2"/>
                  </a:lnTo>
                  <a:lnTo>
                    <a:pt x="2" y="2"/>
                  </a:lnTo>
                  <a:lnTo>
                    <a:pt x="2" y="2"/>
                  </a:lnTo>
                  <a:lnTo>
                    <a:pt x="2" y="2"/>
                  </a:lnTo>
                  <a:lnTo>
                    <a:pt x="2" y="2"/>
                  </a:lnTo>
                  <a:lnTo>
                    <a:pt x="3" y="2"/>
                  </a:lnTo>
                  <a:lnTo>
                    <a:pt x="3" y="2"/>
                  </a:lnTo>
                  <a:lnTo>
                    <a:pt x="3" y="2"/>
                  </a:lnTo>
                  <a:lnTo>
                    <a:pt x="3" y="3"/>
                  </a:lnTo>
                  <a:lnTo>
                    <a:pt x="3" y="3"/>
                  </a:lnTo>
                  <a:lnTo>
                    <a:pt x="3" y="3"/>
                  </a:lnTo>
                  <a:lnTo>
                    <a:pt x="3" y="3"/>
                  </a:lnTo>
                  <a:lnTo>
                    <a:pt x="4" y="3"/>
                  </a:lnTo>
                  <a:lnTo>
                    <a:pt x="4" y="3"/>
                  </a:lnTo>
                  <a:lnTo>
                    <a:pt x="4" y="3"/>
                  </a:lnTo>
                  <a:lnTo>
                    <a:pt x="4" y="3"/>
                  </a:lnTo>
                  <a:lnTo>
                    <a:pt x="4" y="3"/>
                  </a:lnTo>
                  <a:lnTo>
                    <a:pt x="4" y="3"/>
                  </a:lnTo>
                  <a:lnTo>
                    <a:pt x="4" y="3"/>
                  </a:lnTo>
                  <a:lnTo>
                    <a:pt x="5" y="3"/>
                  </a:lnTo>
                  <a:lnTo>
                    <a:pt x="5" y="4"/>
                  </a:lnTo>
                  <a:lnTo>
                    <a:pt x="5" y="4"/>
                  </a:lnTo>
                  <a:lnTo>
                    <a:pt x="5" y="4"/>
                  </a:lnTo>
                  <a:lnTo>
                    <a:pt x="5" y="4"/>
                  </a:lnTo>
                  <a:lnTo>
                    <a:pt x="5" y="4"/>
                  </a:lnTo>
                  <a:lnTo>
                    <a:pt x="5" y="4"/>
                  </a:lnTo>
                  <a:lnTo>
                    <a:pt x="6" y="4"/>
                  </a:lnTo>
                  <a:lnTo>
                    <a:pt x="6" y="4"/>
                  </a:lnTo>
                  <a:lnTo>
                    <a:pt x="6" y="4"/>
                  </a:lnTo>
                  <a:lnTo>
                    <a:pt x="6" y="4"/>
                  </a:lnTo>
                  <a:lnTo>
                    <a:pt x="6" y="4"/>
                  </a:lnTo>
                  <a:lnTo>
                    <a:pt x="6" y="4"/>
                  </a:lnTo>
                  <a:lnTo>
                    <a:pt x="6" y="4"/>
                  </a:lnTo>
                  <a:lnTo>
                    <a:pt x="7" y="5"/>
                  </a:lnTo>
                  <a:lnTo>
                    <a:pt x="7" y="5"/>
                  </a:lnTo>
                  <a:lnTo>
                    <a:pt x="7" y="5"/>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09" name="Freeform 4782"/>
            <p:cNvSpPr>
              <a:spLocks/>
            </p:cNvSpPr>
            <p:nvPr/>
          </p:nvSpPr>
          <p:spPr bwMode="auto">
            <a:xfrm>
              <a:off x="7234365" y="2731180"/>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2 w 7"/>
                <a:gd name="T23" fmla="*/ 0 h 2"/>
                <a:gd name="T24" fmla="*/ 2 w 7"/>
                <a:gd name="T25" fmla="*/ 0 h 2"/>
                <a:gd name="T26" fmla="*/ 2 w 7"/>
                <a:gd name="T27" fmla="*/ 0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2 h 2"/>
                <a:gd name="T62" fmla="*/ 4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5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0" name="Freeform 4783"/>
            <p:cNvSpPr>
              <a:spLocks/>
            </p:cNvSpPr>
            <p:nvPr/>
          </p:nvSpPr>
          <p:spPr bwMode="auto">
            <a:xfrm>
              <a:off x="7244921" y="2734278"/>
              <a:ext cx="10557" cy="3098"/>
            </a:xfrm>
            <a:custGeom>
              <a:avLst/>
              <a:gdLst>
                <a:gd name="T0" fmla="*/ 0 w 7"/>
                <a:gd name="T1" fmla="*/ 0 h 2"/>
                <a:gd name="T2" fmla="*/ 0 w 7"/>
                <a:gd name="T3" fmla="*/ 0 h 2"/>
                <a:gd name="T4" fmla="*/ 0 w 7"/>
                <a:gd name="T5" fmla="*/ 0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1" name="Freeform 4784"/>
            <p:cNvSpPr>
              <a:spLocks/>
            </p:cNvSpPr>
            <p:nvPr/>
          </p:nvSpPr>
          <p:spPr bwMode="auto">
            <a:xfrm>
              <a:off x="7255478" y="2737376"/>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2" name="Freeform 4785"/>
            <p:cNvSpPr>
              <a:spLocks/>
            </p:cNvSpPr>
            <p:nvPr/>
          </p:nvSpPr>
          <p:spPr bwMode="auto">
            <a:xfrm>
              <a:off x="7266034" y="2738925"/>
              <a:ext cx="10557" cy="1550"/>
            </a:xfrm>
            <a:custGeom>
              <a:avLst/>
              <a:gdLst>
                <a:gd name="T0" fmla="*/ 0 w 7"/>
                <a:gd name="T1" fmla="*/ 0 h 1"/>
                <a:gd name="T2" fmla="*/ 1 w 7"/>
                <a:gd name="T3" fmla="*/ 0 h 1"/>
                <a:gd name="T4" fmla="*/ 1 w 7"/>
                <a:gd name="T5" fmla="*/ 0 h 1"/>
                <a:gd name="T6" fmla="*/ 1 w 7"/>
                <a:gd name="T7" fmla="*/ 1 h 1"/>
                <a:gd name="T8" fmla="*/ 1 w 7"/>
                <a:gd name="T9" fmla="*/ 1 h 1"/>
                <a:gd name="T10" fmla="*/ 1 w 7"/>
                <a:gd name="T11" fmla="*/ 1 h 1"/>
                <a:gd name="T12" fmla="*/ 1 w 7"/>
                <a:gd name="T13" fmla="*/ 1 h 1"/>
                <a:gd name="T14" fmla="*/ 1 w 7"/>
                <a:gd name="T15" fmla="*/ 1 h 1"/>
                <a:gd name="T16" fmla="*/ 2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3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4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5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6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1" y="0"/>
                  </a:lnTo>
                  <a:lnTo>
                    <a:pt x="1" y="0"/>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3" name="Freeform 4786"/>
            <p:cNvSpPr>
              <a:spLocks/>
            </p:cNvSpPr>
            <p:nvPr/>
          </p:nvSpPr>
          <p:spPr bwMode="auto">
            <a:xfrm>
              <a:off x="7276591" y="2740475"/>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4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5 w 8"/>
                <a:gd name="T57" fmla="*/ 0 h 1"/>
                <a:gd name="T58" fmla="*/ 5 w 8"/>
                <a:gd name="T59" fmla="*/ 0 h 1"/>
                <a:gd name="T60" fmla="*/ 5 w 8"/>
                <a:gd name="T61" fmla="*/ 0 h 1"/>
                <a:gd name="T62" fmla="*/ 5 w 8"/>
                <a:gd name="T63" fmla="*/ 0 h 1"/>
                <a:gd name="T64" fmla="*/ 5 w 8"/>
                <a:gd name="T65" fmla="*/ 1 h 1"/>
                <a:gd name="T66" fmla="*/ 5 w 8"/>
                <a:gd name="T67" fmla="*/ 1 h 1"/>
                <a:gd name="T68" fmla="*/ 5 w 8"/>
                <a:gd name="T69" fmla="*/ 1 h 1"/>
                <a:gd name="T70" fmla="*/ 6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4" name="Freeform 4787"/>
            <p:cNvSpPr>
              <a:spLocks/>
            </p:cNvSpPr>
            <p:nvPr/>
          </p:nvSpPr>
          <p:spPr bwMode="auto">
            <a:xfrm>
              <a:off x="7288656" y="274202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5" name="Freeform 4788"/>
            <p:cNvSpPr>
              <a:spLocks/>
            </p:cNvSpPr>
            <p:nvPr/>
          </p:nvSpPr>
          <p:spPr bwMode="auto">
            <a:xfrm>
              <a:off x="7299212" y="274202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6" name="Freeform 4789"/>
            <p:cNvSpPr>
              <a:spLocks/>
            </p:cNvSpPr>
            <p:nvPr/>
          </p:nvSpPr>
          <p:spPr bwMode="auto">
            <a:xfrm>
              <a:off x="7309769" y="274202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7" name="Freeform 4790"/>
            <p:cNvSpPr>
              <a:spLocks/>
            </p:cNvSpPr>
            <p:nvPr/>
          </p:nvSpPr>
          <p:spPr bwMode="auto">
            <a:xfrm>
              <a:off x="7320326" y="274202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8" name="Freeform 4791"/>
            <p:cNvSpPr>
              <a:spLocks/>
            </p:cNvSpPr>
            <p:nvPr/>
          </p:nvSpPr>
          <p:spPr bwMode="auto">
            <a:xfrm>
              <a:off x="7330883" y="2742023"/>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1"/>
                  </a:lnTo>
                  <a:lnTo>
                    <a:pt x="7" y="1"/>
                  </a:lnTo>
                  <a:lnTo>
                    <a:pt x="7" y="1"/>
                  </a:lnTo>
                  <a:lnTo>
                    <a:pt x="7" y="1"/>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19" name="Freeform 4792"/>
            <p:cNvSpPr>
              <a:spLocks/>
            </p:cNvSpPr>
            <p:nvPr/>
          </p:nvSpPr>
          <p:spPr bwMode="auto">
            <a:xfrm>
              <a:off x="7341439"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0" name="Freeform 4793"/>
            <p:cNvSpPr>
              <a:spLocks/>
            </p:cNvSpPr>
            <p:nvPr/>
          </p:nvSpPr>
          <p:spPr bwMode="auto">
            <a:xfrm>
              <a:off x="7351996" y="2743573"/>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1" name="Freeform 4794"/>
            <p:cNvSpPr>
              <a:spLocks/>
            </p:cNvSpPr>
            <p:nvPr/>
          </p:nvSpPr>
          <p:spPr bwMode="auto">
            <a:xfrm>
              <a:off x="7362552"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2" name="Freeform 4795"/>
            <p:cNvSpPr>
              <a:spLocks/>
            </p:cNvSpPr>
            <p:nvPr/>
          </p:nvSpPr>
          <p:spPr bwMode="auto">
            <a:xfrm>
              <a:off x="737461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3" name="Freeform 4796"/>
            <p:cNvSpPr>
              <a:spLocks/>
            </p:cNvSpPr>
            <p:nvPr/>
          </p:nvSpPr>
          <p:spPr bwMode="auto">
            <a:xfrm>
              <a:off x="738517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4" name="Freeform 4797"/>
            <p:cNvSpPr>
              <a:spLocks/>
            </p:cNvSpPr>
            <p:nvPr/>
          </p:nvSpPr>
          <p:spPr bwMode="auto">
            <a:xfrm>
              <a:off x="739573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5" name="Freeform 4798"/>
            <p:cNvSpPr>
              <a:spLocks/>
            </p:cNvSpPr>
            <p:nvPr/>
          </p:nvSpPr>
          <p:spPr bwMode="auto">
            <a:xfrm>
              <a:off x="740628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6" name="Freeform 4799"/>
            <p:cNvSpPr>
              <a:spLocks/>
            </p:cNvSpPr>
            <p:nvPr/>
          </p:nvSpPr>
          <p:spPr bwMode="auto">
            <a:xfrm>
              <a:off x="741684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7" name="Freeform 4800"/>
            <p:cNvSpPr>
              <a:spLocks/>
            </p:cNvSpPr>
            <p:nvPr/>
          </p:nvSpPr>
          <p:spPr bwMode="auto">
            <a:xfrm>
              <a:off x="742740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8" name="Freeform 4801"/>
            <p:cNvSpPr>
              <a:spLocks/>
            </p:cNvSpPr>
            <p:nvPr/>
          </p:nvSpPr>
          <p:spPr bwMode="auto">
            <a:xfrm>
              <a:off x="7437957" y="2743573"/>
              <a:ext cx="10557"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29" name="Freeform 4802"/>
            <p:cNvSpPr>
              <a:spLocks/>
            </p:cNvSpPr>
            <p:nvPr/>
          </p:nvSpPr>
          <p:spPr bwMode="auto">
            <a:xfrm>
              <a:off x="7448514" y="27435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0" name="Freeform 4803"/>
            <p:cNvSpPr>
              <a:spLocks/>
            </p:cNvSpPr>
            <p:nvPr/>
          </p:nvSpPr>
          <p:spPr bwMode="auto">
            <a:xfrm>
              <a:off x="746057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1" name="Freeform 4804"/>
            <p:cNvSpPr>
              <a:spLocks/>
            </p:cNvSpPr>
            <p:nvPr/>
          </p:nvSpPr>
          <p:spPr bwMode="auto">
            <a:xfrm>
              <a:off x="7471135"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2" name="Freeform 4805"/>
            <p:cNvSpPr>
              <a:spLocks/>
            </p:cNvSpPr>
            <p:nvPr/>
          </p:nvSpPr>
          <p:spPr bwMode="auto">
            <a:xfrm>
              <a:off x="748169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3" name="Freeform 4806"/>
            <p:cNvSpPr>
              <a:spLocks/>
            </p:cNvSpPr>
            <p:nvPr/>
          </p:nvSpPr>
          <p:spPr bwMode="auto">
            <a:xfrm>
              <a:off x="749224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4" name="Freeform 4807"/>
            <p:cNvSpPr>
              <a:spLocks/>
            </p:cNvSpPr>
            <p:nvPr/>
          </p:nvSpPr>
          <p:spPr bwMode="auto">
            <a:xfrm>
              <a:off x="750280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5" name="Freeform 4808"/>
            <p:cNvSpPr>
              <a:spLocks/>
            </p:cNvSpPr>
            <p:nvPr/>
          </p:nvSpPr>
          <p:spPr bwMode="auto">
            <a:xfrm>
              <a:off x="751336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6" name="Freeform 4809"/>
            <p:cNvSpPr>
              <a:spLocks/>
            </p:cNvSpPr>
            <p:nvPr/>
          </p:nvSpPr>
          <p:spPr bwMode="auto">
            <a:xfrm>
              <a:off x="7523918"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7" name="Freeform 4810"/>
            <p:cNvSpPr>
              <a:spLocks/>
            </p:cNvSpPr>
            <p:nvPr/>
          </p:nvSpPr>
          <p:spPr bwMode="auto">
            <a:xfrm>
              <a:off x="753598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8" name="Freeform 4811"/>
            <p:cNvSpPr>
              <a:spLocks/>
            </p:cNvSpPr>
            <p:nvPr/>
          </p:nvSpPr>
          <p:spPr bwMode="auto">
            <a:xfrm>
              <a:off x="754653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39" name="Freeform 4812"/>
            <p:cNvSpPr>
              <a:spLocks/>
            </p:cNvSpPr>
            <p:nvPr/>
          </p:nvSpPr>
          <p:spPr bwMode="auto">
            <a:xfrm>
              <a:off x="7557096"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0" name="Freeform 4813"/>
            <p:cNvSpPr>
              <a:spLocks/>
            </p:cNvSpPr>
            <p:nvPr/>
          </p:nvSpPr>
          <p:spPr bwMode="auto">
            <a:xfrm>
              <a:off x="756765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1" name="Freeform 4814"/>
            <p:cNvSpPr>
              <a:spLocks/>
            </p:cNvSpPr>
            <p:nvPr/>
          </p:nvSpPr>
          <p:spPr bwMode="auto">
            <a:xfrm>
              <a:off x="7578209"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2" name="Freeform 4815"/>
            <p:cNvSpPr>
              <a:spLocks/>
            </p:cNvSpPr>
            <p:nvPr/>
          </p:nvSpPr>
          <p:spPr bwMode="auto">
            <a:xfrm>
              <a:off x="7588766"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3" name="Freeform 4816"/>
            <p:cNvSpPr>
              <a:spLocks/>
            </p:cNvSpPr>
            <p:nvPr/>
          </p:nvSpPr>
          <p:spPr bwMode="auto">
            <a:xfrm>
              <a:off x="759932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4" name="Freeform 4817"/>
            <p:cNvSpPr>
              <a:spLocks/>
            </p:cNvSpPr>
            <p:nvPr/>
          </p:nvSpPr>
          <p:spPr bwMode="auto">
            <a:xfrm>
              <a:off x="760987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5" name="Freeform 4818"/>
            <p:cNvSpPr>
              <a:spLocks/>
            </p:cNvSpPr>
            <p:nvPr/>
          </p:nvSpPr>
          <p:spPr bwMode="auto">
            <a:xfrm>
              <a:off x="7621944"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6" name="Freeform 4819"/>
            <p:cNvSpPr>
              <a:spLocks/>
            </p:cNvSpPr>
            <p:nvPr/>
          </p:nvSpPr>
          <p:spPr bwMode="auto">
            <a:xfrm>
              <a:off x="763250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7" name="Freeform 4820"/>
            <p:cNvSpPr>
              <a:spLocks/>
            </p:cNvSpPr>
            <p:nvPr/>
          </p:nvSpPr>
          <p:spPr bwMode="auto">
            <a:xfrm>
              <a:off x="7643057"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8" name="Freeform 4821"/>
            <p:cNvSpPr>
              <a:spLocks/>
            </p:cNvSpPr>
            <p:nvPr/>
          </p:nvSpPr>
          <p:spPr bwMode="auto">
            <a:xfrm>
              <a:off x="7653614"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49" name="Freeform 4822"/>
            <p:cNvSpPr>
              <a:spLocks/>
            </p:cNvSpPr>
            <p:nvPr/>
          </p:nvSpPr>
          <p:spPr bwMode="auto">
            <a:xfrm>
              <a:off x="7664170"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0" name="Freeform 4823"/>
            <p:cNvSpPr>
              <a:spLocks/>
            </p:cNvSpPr>
            <p:nvPr/>
          </p:nvSpPr>
          <p:spPr bwMode="auto">
            <a:xfrm>
              <a:off x="7674727"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1" name="Freeform 4824"/>
            <p:cNvSpPr>
              <a:spLocks/>
            </p:cNvSpPr>
            <p:nvPr/>
          </p:nvSpPr>
          <p:spPr bwMode="auto">
            <a:xfrm>
              <a:off x="768528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2" name="Freeform 4825"/>
            <p:cNvSpPr>
              <a:spLocks/>
            </p:cNvSpPr>
            <p:nvPr/>
          </p:nvSpPr>
          <p:spPr bwMode="auto">
            <a:xfrm>
              <a:off x="769584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3" name="Freeform 4826"/>
            <p:cNvSpPr>
              <a:spLocks/>
            </p:cNvSpPr>
            <p:nvPr/>
          </p:nvSpPr>
          <p:spPr bwMode="auto">
            <a:xfrm>
              <a:off x="770790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4" name="Freeform 4828"/>
            <p:cNvSpPr>
              <a:spLocks/>
            </p:cNvSpPr>
            <p:nvPr/>
          </p:nvSpPr>
          <p:spPr bwMode="auto">
            <a:xfrm>
              <a:off x="771846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5" name="Freeform 4829"/>
            <p:cNvSpPr>
              <a:spLocks/>
            </p:cNvSpPr>
            <p:nvPr/>
          </p:nvSpPr>
          <p:spPr bwMode="auto">
            <a:xfrm>
              <a:off x="7729018"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6" name="Freeform 4830"/>
            <p:cNvSpPr>
              <a:spLocks/>
            </p:cNvSpPr>
            <p:nvPr/>
          </p:nvSpPr>
          <p:spPr bwMode="auto">
            <a:xfrm>
              <a:off x="773957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7" name="Freeform 4831"/>
            <p:cNvSpPr>
              <a:spLocks/>
            </p:cNvSpPr>
            <p:nvPr/>
          </p:nvSpPr>
          <p:spPr bwMode="auto">
            <a:xfrm>
              <a:off x="7750131"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8" name="Freeform 4832"/>
            <p:cNvSpPr>
              <a:spLocks/>
            </p:cNvSpPr>
            <p:nvPr/>
          </p:nvSpPr>
          <p:spPr bwMode="auto">
            <a:xfrm>
              <a:off x="7760688"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59" name="Freeform 4833"/>
            <p:cNvSpPr>
              <a:spLocks/>
            </p:cNvSpPr>
            <p:nvPr/>
          </p:nvSpPr>
          <p:spPr bwMode="auto">
            <a:xfrm>
              <a:off x="7771244"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0" name="Freeform 4834"/>
            <p:cNvSpPr>
              <a:spLocks/>
            </p:cNvSpPr>
            <p:nvPr/>
          </p:nvSpPr>
          <p:spPr bwMode="auto">
            <a:xfrm>
              <a:off x="778180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1" name="Freeform 4835"/>
            <p:cNvSpPr>
              <a:spLocks/>
            </p:cNvSpPr>
            <p:nvPr/>
          </p:nvSpPr>
          <p:spPr bwMode="auto">
            <a:xfrm>
              <a:off x="779386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2" name="Freeform 4836"/>
            <p:cNvSpPr>
              <a:spLocks/>
            </p:cNvSpPr>
            <p:nvPr/>
          </p:nvSpPr>
          <p:spPr bwMode="auto">
            <a:xfrm>
              <a:off x="7804422"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3" name="Freeform 4837"/>
            <p:cNvSpPr>
              <a:spLocks/>
            </p:cNvSpPr>
            <p:nvPr/>
          </p:nvSpPr>
          <p:spPr bwMode="auto">
            <a:xfrm>
              <a:off x="7814979"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4" name="Freeform 4838"/>
            <p:cNvSpPr>
              <a:spLocks/>
            </p:cNvSpPr>
            <p:nvPr/>
          </p:nvSpPr>
          <p:spPr bwMode="auto">
            <a:xfrm>
              <a:off x="7825535"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5" name="Freeform 4839"/>
            <p:cNvSpPr>
              <a:spLocks/>
            </p:cNvSpPr>
            <p:nvPr/>
          </p:nvSpPr>
          <p:spPr bwMode="auto">
            <a:xfrm>
              <a:off x="7836092"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6" name="Freeform 4840"/>
            <p:cNvSpPr>
              <a:spLocks/>
            </p:cNvSpPr>
            <p:nvPr/>
          </p:nvSpPr>
          <p:spPr bwMode="auto">
            <a:xfrm>
              <a:off x="784664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7" name="Freeform 4841"/>
            <p:cNvSpPr>
              <a:spLocks/>
            </p:cNvSpPr>
            <p:nvPr/>
          </p:nvSpPr>
          <p:spPr bwMode="auto">
            <a:xfrm>
              <a:off x="7857206"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8" name="Freeform 4842"/>
            <p:cNvSpPr>
              <a:spLocks/>
            </p:cNvSpPr>
            <p:nvPr/>
          </p:nvSpPr>
          <p:spPr bwMode="auto">
            <a:xfrm>
              <a:off x="7867762" y="2743573"/>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69" name="Freeform 4843"/>
            <p:cNvSpPr>
              <a:spLocks/>
            </p:cNvSpPr>
            <p:nvPr/>
          </p:nvSpPr>
          <p:spPr bwMode="auto">
            <a:xfrm>
              <a:off x="787982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0" name="Freeform 4844"/>
            <p:cNvSpPr>
              <a:spLocks/>
            </p:cNvSpPr>
            <p:nvPr/>
          </p:nvSpPr>
          <p:spPr bwMode="auto">
            <a:xfrm>
              <a:off x="789038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1" name="Freeform 4845"/>
            <p:cNvSpPr>
              <a:spLocks/>
            </p:cNvSpPr>
            <p:nvPr/>
          </p:nvSpPr>
          <p:spPr bwMode="auto">
            <a:xfrm>
              <a:off x="7900940"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2" name="Freeform 4846"/>
            <p:cNvSpPr>
              <a:spLocks/>
            </p:cNvSpPr>
            <p:nvPr/>
          </p:nvSpPr>
          <p:spPr bwMode="auto">
            <a:xfrm>
              <a:off x="791149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3" name="Freeform 4847"/>
            <p:cNvSpPr>
              <a:spLocks/>
            </p:cNvSpPr>
            <p:nvPr/>
          </p:nvSpPr>
          <p:spPr bwMode="auto">
            <a:xfrm>
              <a:off x="7922053"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4" name="Freeform 4848"/>
            <p:cNvSpPr>
              <a:spLocks/>
            </p:cNvSpPr>
            <p:nvPr/>
          </p:nvSpPr>
          <p:spPr bwMode="auto">
            <a:xfrm>
              <a:off x="793261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5" name="Freeform 4849"/>
            <p:cNvSpPr>
              <a:spLocks/>
            </p:cNvSpPr>
            <p:nvPr/>
          </p:nvSpPr>
          <p:spPr bwMode="auto">
            <a:xfrm>
              <a:off x="7943166" y="2743573"/>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6" name="Freeform 4850"/>
            <p:cNvSpPr>
              <a:spLocks/>
            </p:cNvSpPr>
            <p:nvPr/>
          </p:nvSpPr>
          <p:spPr bwMode="auto">
            <a:xfrm>
              <a:off x="7955231"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7" name="Freeform 4851"/>
            <p:cNvSpPr>
              <a:spLocks/>
            </p:cNvSpPr>
            <p:nvPr/>
          </p:nvSpPr>
          <p:spPr bwMode="auto">
            <a:xfrm>
              <a:off x="796578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8" name="Freeform 4852"/>
            <p:cNvSpPr>
              <a:spLocks/>
            </p:cNvSpPr>
            <p:nvPr/>
          </p:nvSpPr>
          <p:spPr bwMode="auto">
            <a:xfrm>
              <a:off x="797634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79" name="Freeform 4853"/>
            <p:cNvSpPr>
              <a:spLocks/>
            </p:cNvSpPr>
            <p:nvPr/>
          </p:nvSpPr>
          <p:spPr bwMode="auto">
            <a:xfrm>
              <a:off x="798690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0" name="Freeform 4854"/>
            <p:cNvSpPr>
              <a:spLocks/>
            </p:cNvSpPr>
            <p:nvPr/>
          </p:nvSpPr>
          <p:spPr bwMode="auto">
            <a:xfrm>
              <a:off x="799745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1" name="Freeform 4855"/>
            <p:cNvSpPr>
              <a:spLocks/>
            </p:cNvSpPr>
            <p:nvPr/>
          </p:nvSpPr>
          <p:spPr bwMode="auto">
            <a:xfrm>
              <a:off x="800801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2" name="Freeform 4856"/>
            <p:cNvSpPr>
              <a:spLocks/>
            </p:cNvSpPr>
            <p:nvPr/>
          </p:nvSpPr>
          <p:spPr bwMode="auto">
            <a:xfrm>
              <a:off x="8018571"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3" name="Freeform 4857"/>
            <p:cNvSpPr>
              <a:spLocks/>
            </p:cNvSpPr>
            <p:nvPr/>
          </p:nvSpPr>
          <p:spPr bwMode="auto">
            <a:xfrm>
              <a:off x="8029128" y="274357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4" name="Freeform 4858"/>
            <p:cNvSpPr>
              <a:spLocks/>
            </p:cNvSpPr>
            <p:nvPr/>
          </p:nvSpPr>
          <p:spPr bwMode="auto">
            <a:xfrm>
              <a:off x="804119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5" name="Freeform 4859"/>
            <p:cNvSpPr>
              <a:spLocks/>
            </p:cNvSpPr>
            <p:nvPr/>
          </p:nvSpPr>
          <p:spPr bwMode="auto">
            <a:xfrm>
              <a:off x="8051749"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6" name="Freeform 4860"/>
            <p:cNvSpPr>
              <a:spLocks/>
            </p:cNvSpPr>
            <p:nvPr/>
          </p:nvSpPr>
          <p:spPr bwMode="auto">
            <a:xfrm>
              <a:off x="8062306"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7" name="Freeform 4861"/>
            <p:cNvSpPr>
              <a:spLocks/>
            </p:cNvSpPr>
            <p:nvPr/>
          </p:nvSpPr>
          <p:spPr bwMode="auto">
            <a:xfrm>
              <a:off x="8072862"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8" name="Freeform 4862"/>
            <p:cNvSpPr>
              <a:spLocks/>
            </p:cNvSpPr>
            <p:nvPr/>
          </p:nvSpPr>
          <p:spPr bwMode="auto">
            <a:xfrm>
              <a:off x="8083419"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89" name="Freeform 4863"/>
            <p:cNvSpPr>
              <a:spLocks/>
            </p:cNvSpPr>
            <p:nvPr/>
          </p:nvSpPr>
          <p:spPr bwMode="auto">
            <a:xfrm>
              <a:off x="8093975"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0" name="Freeform 4864"/>
            <p:cNvSpPr>
              <a:spLocks/>
            </p:cNvSpPr>
            <p:nvPr/>
          </p:nvSpPr>
          <p:spPr bwMode="auto">
            <a:xfrm>
              <a:off x="810453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1" name="Freeform 4865"/>
            <p:cNvSpPr>
              <a:spLocks/>
            </p:cNvSpPr>
            <p:nvPr/>
          </p:nvSpPr>
          <p:spPr bwMode="auto">
            <a:xfrm>
              <a:off x="8115089"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2" name="Freeform 4866"/>
            <p:cNvSpPr>
              <a:spLocks/>
            </p:cNvSpPr>
            <p:nvPr/>
          </p:nvSpPr>
          <p:spPr bwMode="auto">
            <a:xfrm>
              <a:off x="8127153"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3" name="Freeform 4867"/>
            <p:cNvSpPr>
              <a:spLocks/>
            </p:cNvSpPr>
            <p:nvPr/>
          </p:nvSpPr>
          <p:spPr bwMode="auto">
            <a:xfrm>
              <a:off x="813771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4" name="Freeform 4868"/>
            <p:cNvSpPr>
              <a:spLocks/>
            </p:cNvSpPr>
            <p:nvPr/>
          </p:nvSpPr>
          <p:spPr bwMode="auto">
            <a:xfrm>
              <a:off x="8148267"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5" name="Freeform 4869"/>
            <p:cNvSpPr>
              <a:spLocks/>
            </p:cNvSpPr>
            <p:nvPr/>
          </p:nvSpPr>
          <p:spPr bwMode="auto">
            <a:xfrm>
              <a:off x="8158824"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6" name="Freeform 4870"/>
            <p:cNvSpPr>
              <a:spLocks/>
            </p:cNvSpPr>
            <p:nvPr/>
          </p:nvSpPr>
          <p:spPr bwMode="auto">
            <a:xfrm>
              <a:off x="8169380"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7" name="Freeform 4871"/>
            <p:cNvSpPr>
              <a:spLocks/>
            </p:cNvSpPr>
            <p:nvPr/>
          </p:nvSpPr>
          <p:spPr bwMode="auto">
            <a:xfrm>
              <a:off x="8179937" y="2743573"/>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8" name="Freeform 4872"/>
            <p:cNvSpPr>
              <a:spLocks/>
            </p:cNvSpPr>
            <p:nvPr/>
          </p:nvSpPr>
          <p:spPr bwMode="auto">
            <a:xfrm>
              <a:off x="8190493"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99" name="Freeform 4873"/>
            <p:cNvSpPr>
              <a:spLocks/>
            </p:cNvSpPr>
            <p:nvPr/>
          </p:nvSpPr>
          <p:spPr bwMode="auto">
            <a:xfrm>
              <a:off x="8201050"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0" name="Freeform 4874"/>
            <p:cNvSpPr>
              <a:spLocks/>
            </p:cNvSpPr>
            <p:nvPr/>
          </p:nvSpPr>
          <p:spPr bwMode="auto">
            <a:xfrm>
              <a:off x="8213115"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1" name="Freeform 4875"/>
            <p:cNvSpPr>
              <a:spLocks/>
            </p:cNvSpPr>
            <p:nvPr/>
          </p:nvSpPr>
          <p:spPr bwMode="auto">
            <a:xfrm>
              <a:off x="8223671"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2" name="Freeform 4876"/>
            <p:cNvSpPr>
              <a:spLocks/>
            </p:cNvSpPr>
            <p:nvPr/>
          </p:nvSpPr>
          <p:spPr bwMode="auto">
            <a:xfrm>
              <a:off x="8234228"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3" name="Freeform 4877"/>
            <p:cNvSpPr>
              <a:spLocks/>
            </p:cNvSpPr>
            <p:nvPr/>
          </p:nvSpPr>
          <p:spPr bwMode="auto">
            <a:xfrm>
              <a:off x="8244784"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4" name="Freeform 4878"/>
            <p:cNvSpPr>
              <a:spLocks/>
            </p:cNvSpPr>
            <p:nvPr/>
          </p:nvSpPr>
          <p:spPr bwMode="auto">
            <a:xfrm>
              <a:off x="825534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5" name="Freeform 4879"/>
            <p:cNvSpPr>
              <a:spLocks/>
            </p:cNvSpPr>
            <p:nvPr/>
          </p:nvSpPr>
          <p:spPr bwMode="auto">
            <a:xfrm>
              <a:off x="8265898"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6" name="Freeform 4880"/>
            <p:cNvSpPr>
              <a:spLocks/>
            </p:cNvSpPr>
            <p:nvPr/>
          </p:nvSpPr>
          <p:spPr bwMode="auto">
            <a:xfrm>
              <a:off x="8276455"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7" name="Freeform 4881"/>
            <p:cNvSpPr>
              <a:spLocks/>
            </p:cNvSpPr>
            <p:nvPr/>
          </p:nvSpPr>
          <p:spPr bwMode="auto">
            <a:xfrm>
              <a:off x="8287011"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8" name="Freeform 4882"/>
            <p:cNvSpPr>
              <a:spLocks/>
            </p:cNvSpPr>
            <p:nvPr/>
          </p:nvSpPr>
          <p:spPr bwMode="auto">
            <a:xfrm>
              <a:off x="8299076"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09" name="Freeform 4883"/>
            <p:cNvSpPr>
              <a:spLocks/>
            </p:cNvSpPr>
            <p:nvPr/>
          </p:nvSpPr>
          <p:spPr bwMode="auto">
            <a:xfrm>
              <a:off x="8309633"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0" name="Freeform 4884"/>
            <p:cNvSpPr>
              <a:spLocks/>
            </p:cNvSpPr>
            <p:nvPr/>
          </p:nvSpPr>
          <p:spPr bwMode="auto">
            <a:xfrm>
              <a:off x="8320189"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1" name="Freeform 4885"/>
            <p:cNvSpPr>
              <a:spLocks/>
            </p:cNvSpPr>
            <p:nvPr/>
          </p:nvSpPr>
          <p:spPr bwMode="auto">
            <a:xfrm>
              <a:off x="8330746"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2" name="Freeform 4886"/>
            <p:cNvSpPr>
              <a:spLocks/>
            </p:cNvSpPr>
            <p:nvPr/>
          </p:nvSpPr>
          <p:spPr bwMode="auto">
            <a:xfrm>
              <a:off x="8341302"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3" name="Freeform 4887"/>
            <p:cNvSpPr>
              <a:spLocks/>
            </p:cNvSpPr>
            <p:nvPr/>
          </p:nvSpPr>
          <p:spPr bwMode="auto">
            <a:xfrm>
              <a:off x="8351859"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4" name="Freeform 4888"/>
            <p:cNvSpPr>
              <a:spLocks/>
            </p:cNvSpPr>
            <p:nvPr/>
          </p:nvSpPr>
          <p:spPr bwMode="auto">
            <a:xfrm>
              <a:off x="8362416"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5" name="Freeform 4889"/>
            <p:cNvSpPr>
              <a:spLocks/>
            </p:cNvSpPr>
            <p:nvPr/>
          </p:nvSpPr>
          <p:spPr bwMode="auto">
            <a:xfrm>
              <a:off x="8372973"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6" name="Freeform 4890"/>
            <p:cNvSpPr>
              <a:spLocks/>
            </p:cNvSpPr>
            <p:nvPr/>
          </p:nvSpPr>
          <p:spPr bwMode="auto">
            <a:xfrm>
              <a:off x="8385037"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7" name="Freeform 4891"/>
            <p:cNvSpPr>
              <a:spLocks/>
            </p:cNvSpPr>
            <p:nvPr/>
          </p:nvSpPr>
          <p:spPr bwMode="auto">
            <a:xfrm>
              <a:off x="8395594"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8" name="Freeform 4892"/>
            <p:cNvSpPr>
              <a:spLocks/>
            </p:cNvSpPr>
            <p:nvPr/>
          </p:nvSpPr>
          <p:spPr bwMode="auto">
            <a:xfrm>
              <a:off x="840615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19" name="Freeform 4893"/>
            <p:cNvSpPr>
              <a:spLocks/>
            </p:cNvSpPr>
            <p:nvPr/>
          </p:nvSpPr>
          <p:spPr bwMode="auto">
            <a:xfrm>
              <a:off x="8416707"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0" name="Freeform 4894"/>
            <p:cNvSpPr>
              <a:spLocks/>
            </p:cNvSpPr>
            <p:nvPr/>
          </p:nvSpPr>
          <p:spPr bwMode="auto">
            <a:xfrm>
              <a:off x="8427264" y="2743573"/>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1" name="Freeform 4895"/>
            <p:cNvSpPr>
              <a:spLocks/>
            </p:cNvSpPr>
            <p:nvPr/>
          </p:nvSpPr>
          <p:spPr bwMode="auto">
            <a:xfrm>
              <a:off x="8437820" y="2743573"/>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2" name="Freeform 4896"/>
            <p:cNvSpPr>
              <a:spLocks/>
            </p:cNvSpPr>
            <p:nvPr/>
          </p:nvSpPr>
          <p:spPr bwMode="auto">
            <a:xfrm>
              <a:off x="8448377" y="2743573"/>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3" name="Freeform 4897"/>
            <p:cNvSpPr>
              <a:spLocks/>
            </p:cNvSpPr>
            <p:nvPr/>
          </p:nvSpPr>
          <p:spPr bwMode="auto">
            <a:xfrm>
              <a:off x="8458933" y="2743573"/>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4" name="Freeform 4898"/>
            <p:cNvSpPr>
              <a:spLocks/>
            </p:cNvSpPr>
            <p:nvPr/>
          </p:nvSpPr>
          <p:spPr bwMode="auto">
            <a:xfrm>
              <a:off x="8470998" y="2743573"/>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5" name="Freeform 4899"/>
            <p:cNvSpPr>
              <a:spLocks/>
            </p:cNvSpPr>
            <p:nvPr/>
          </p:nvSpPr>
          <p:spPr bwMode="auto">
            <a:xfrm>
              <a:off x="8481555" y="2743573"/>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6" name="Freeform 4900"/>
            <p:cNvSpPr>
              <a:spLocks/>
            </p:cNvSpPr>
            <p:nvPr/>
          </p:nvSpPr>
          <p:spPr bwMode="auto">
            <a:xfrm>
              <a:off x="8492111" y="2743573"/>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7" name="Freeform 4901"/>
            <p:cNvSpPr>
              <a:spLocks/>
            </p:cNvSpPr>
            <p:nvPr/>
          </p:nvSpPr>
          <p:spPr bwMode="auto">
            <a:xfrm>
              <a:off x="8502668" y="2743573"/>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8" name="Freeform 4902"/>
            <p:cNvSpPr>
              <a:spLocks/>
            </p:cNvSpPr>
            <p:nvPr/>
          </p:nvSpPr>
          <p:spPr bwMode="auto">
            <a:xfrm>
              <a:off x="8513225" y="2743573"/>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29" name="Freeform 4903"/>
            <p:cNvSpPr>
              <a:spLocks noEditPoints="1"/>
            </p:cNvSpPr>
            <p:nvPr/>
          </p:nvSpPr>
          <p:spPr bwMode="auto">
            <a:xfrm>
              <a:off x="5515140" y="2100696"/>
              <a:ext cx="2996576" cy="305173"/>
            </a:xfrm>
            <a:custGeom>
              <a:avLst/>
              <a:gdLst>
                <a:gd name="T0" fmla="*/ 55 w 1987"/>
                <a:gd name="T1" fmla="*/ 197 h 197"/>
                <a:gd name="T2" fmla="*/ 65 w 1987"/>
                <a:gd name="T3" fmla="*/ 195 h 197"/>
                <a:gd name="T4" fmla="*/ 118 w 1987"/>
                <a:gd name="T5" fmla="*/ 197 h 197"/>
                <a:gd name="T6" fmla="*/ 131 w 1987"/>
                <a:gd name="T7" fmla="*/ 195 h 197"/>
                <a:gd name="T8" fmla="*/ 181 w 1987"/>
                <a:gd name="T9" fmla="*/ 197 h 197"/>
                <a:gd name="T10" fmla="*/ 196 w 1987"/>
                <a:gd name="T11" fmla="*/ 195 h 197"/>
                <a:gd name="T12" fmla="*/ 244 w 1987"/>
                <a:gd name="T13" fmla="*/ 197 h 197"/>
                <a:gd name="T14" fmla="*/ 262 w 1987"/>
                <a:gd name="T15" fmla="*/ 195 h 197"/>
                <a:gd name="T16" fmla="*/ 307 w 1987"/>
                <a:gd name="T17" fmla="*/ 197 h 197"/>
                <a:gd name="T18" fmla="*/ 327 w 1987"/>
                <a:gd name="T19" fmla="*/ 195 h 197"/>
                <a:gd name="T20" fmla="*/ 370 w 1987"/>
                <a:gd name="T21" fmla="*/ 197 h 197"/>
                <a:gd name="T22" fmla="*/ 393 w 1987"/>
                <a:gd name="T23" fmla="*/ 195 h 197"/>
                <a:gd name="T24" fmla="*/ 433 w 1987"/>
                <a:gd name="T25" fmla="*/ 197 h 197"/>
                <a:gd name="T26" fmla="*/ 459 w 1987"/>
                <a:gd name="T27" fmla="*/ 195 h 197"/>
                <a:gd name="T28" fmla="*/ 496 w 1987"/>
                <a:gd name="T29" fmla="*/ 197 h 197"/>
                <a:gd name="T30" fmla="*/ 524 w 1987"/>
                <a:gd name="T31" fmla="*/ 195 h 197"/>
                <a:gd name="T32" fmla="*/ 559 w 1987"/>
                <a:gd name="T33" fmla="*/ 197 h 197"/>
                <a:gd name="T34" fmla="*/ 590 w 1987"/>
                <a:gd name="T35" fmla="*/ 195 h 197"/>
                <a:gd name="T36" fmla="*/ 622 w 1987"/>
                <a:gd name="T37" fmla="*/ 197 h 197"/>
                <a:gd name="T38" fmla="*/ 655 w 1987"/>
                <a:gd name="T39" fmla="*/ 195 h 197"/>
                <a:gd name="T40" fmla="*/ 664 w 1987"/>
                <a:gd name="T41" fmla="*/ 195 h 197"/>
                <a:gd name="T42" fmla="*/ 719 w 1987"/>
                <a:gd name="T43" fmla="*/ 197 h 197"/>
                <a:gd name="T44" fmla="*/ 729 w 1987"/>
                <a:gd name="T45" fmla="*/ 195 h 197"/>
                <a:gd name="T46" fmla="*/ 782 w 1987"/>
                <a:gd name="T47" fmla="*/ 197 h 197"/>
                <a:gd name="T48" fmla="*/ 795 w 1987"/>
                <a:gd name="T49" fmla="*/ 195 h 197"/>
                <a:gd name="T50" fmla="*/ 846 w 1987"/>
                <a:gd name="T51" fmla="*/ 197 h 197"/>
                <a:gd name="T52" fmla="*/ 860 w 1987"/>
                <a:gd name="T53" fmla="*/ 195 h 197"/>
                <a:gd name="T54" fmla="*/ 909 w 1987"/>
                <a:gd name="T55" fmla="*/ 197 h 197"/>
                <a:gd name="T56" fmla="*/ 926 w 1987"/>
                <a:gd name="T57" fmla="*/ 195 h 197"/>
                <a:gd name="T58" fmla="*/ 972 w 1987"/>
                <a:gd name="T59" fmla="*/ 197 h 197"/>
                <a:gd name="T60" fmla="*/ 992 w 1987"/>
                <a:gd name="T61" fmla="*/ 195 h 197"/>
                <a:gd name="T62" fmla="*/ 1035 w 1987"/>
                <a:gd name="T63" fmla="*/ 197 h 197"/>
                <a:gd name="T64" fmla="*/ 1057 w 1987"/>
                <a:gd name="T65" fmla="*/ 195 h 197"/>
                <a:gd name="T66" fmla="*/ 1098 w 1987"/>
                <a:gd name="T67" fmla="*/ 197 h 197"/>
                <a:gd name="T68" fmla="*/ 1123 w 1987"/>
                <a:gd name="T69" fmla="*/ 195 h 197"/>
                <a:gd name="T70" fmla="*/ 1160 w 1987"/>
                <a:gd name="T71" fmla="*/ 195 h 197"/>
                <a:gd name="T72" fmla="*/ 1188 w 1987"/>
                <a:gd name="T73" fmla="*/ 188 h 197"/>
                <a:gd name="T74" fmla="*/ 1224 w 1987"/>
                <a:gd name="T75" fmla="*/ 181 h 197"/>
                <a:gd name="T76" fmla="*/ 1251 w 1987"/>
                <a:gd name="T77" fmla="*/ 186 h 197"/>
                <a:gd name="T78" fmla="*/ 1287 w 1987"/>
                <a:gd name="T79" fmla="*/ 197 h 197"/>
                <a:gd name="T80" fmla="*/ 1313 w 1987"/>
                <a:gd name="T81" fmla="*/ 189 h 197"/>
                <a:gd name="T82" fmla="*/ 1350 w 1987"/>
                <a:gd name="T83" fmla="*/ 168 h 197"/>
                <a:gd name="T84" fmla="*/ 1379 w 1987"/>
                <a:gd name="T85" fmla="*/ 95 h 197"/>
                <a:gd name="T86" fmla="*/ 1411 w 1987"/>
                <a:gd name="T87" fmla="*/ 18 h 197"/>
                <a:gd name="T88" fmla="*/ 1436 w 1987"/>
                <a:gd name="T89" fmla="*/ 69 h 197"/>
                <a:gd name="T90" fmla="*/ 1469 w 1987"/>
                <a:gd name="T91" fmla="*/ 187 h 197"/>
                <a:gd name="T92" fmla="*/ 1498 w 1987"/>
                <a:gd name="T93" fmla="*/ 169 h 197"/>
                <a:gd name="T94" fmla="*/ 1528 w 1987"/>
                <a:gd name="T95" fmla="*/ 55 h 197"/>
                <a:gd name="T96" fmla="*/ 1561 w 1987"/>
                <a:gd name="T97" fmla="*/ 4 h 197"/>
                <a:gd name="T98" fmla="*/ 1582 w 1987"/>
                <a:gd name="T99" fmla="*/ 49 h 197"/>
                <a:gd name="T100" fmla="*/ 1616 w 1987"/>
                <a:gd name="T101" fmla="*/ 171 h 197"/>
                <a:gd name="T102" fmla="*/ 1655 w 1987"/>
                <a:gd name="T103" fmla="*/ 189 h 197"/>
                <a:gd name="T104" fmla="*/ 1673 w 1987"/>
                <a:gd name="T105" fmla="*/ 156 h 197"/>
                <a:gd name="T106" fmla="*/ 1714 w 1987"/>
                <a:gd name="T107" fmla="*/ 36 h 197"/>
                <a:gd name="T108" fmla="*/ 1745 w 1987"/>
                <a:gd name="T109" fmla="*/ 23 h 197"/>
                <a:gd name="T110" fmla="*/ 1767 w 1987"/>
                <a:gd name="T111" fmla="*/ 67 h 197"/>
                <a:gd name="T112" fmla="*/ 1804 w 1987"/>
                <a:gd name="T113" fmla="*/ 121 h 197"/>
                <a:gd name="T114" fmla="*/ 1819 w 1987"/>
                <a:gd name="T115" fmla="*/ 97 h 197"/>
                <a:gd name="T116" fmla="*/ 1867 w 1987"/>
                <a:gd name="T117" fmla="*/ 91 h 197"/>
                <a:gd name="T118" fmla="*/ 1896 w 1987"/>
                <a:gd name="T119" fmla="*/ 134 h 197"/>
                <a:gd name="T120" fmla="*/ 1921 w 1987"/>
                <a:gd name="T121" fmla="*/ 174 h 197"/>
                <a:gd name="T122" fmla="*/ 1961 w 1987"/>
                <a:gd name="T123" fmla="*/ 195 h 197"/>
                <a:gd name="T124" fmla="*/ 1979 w 1987"/>
                <a:gd name="T125" fmla="*/ 19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87" h="197">
                  <a:moveTo>
                    <a:pt x="21" y="197"/>
                  </a:moveTo>
                  <a:lnTo>
                    <a:pt x="21" y="197"/>
                  </a:lnTo>
                  <a:lnTo>
                    <a:pt x="21" y="197"/>
                  </a:lnTo>
                  <a:lnTo>
                    <a:pt x="21" y="197"/>
                  </a:lnTo>
                  <a:lnTo>
                    <a:pt x="22" y="197"/>
                  </a:lnTo>
                  <a:lnTo>
                    <a:pt x="22" y="197"/>
                  </a:lnTo>
                  <a:lnTo>
                    <a:pt x="22" y="197"/>
                  </a:lnTo>
                  <a:lnTo>
                    <a:pt x="22" y="197"/>
                  </a:lnTo>
                  <a:lnTo>
                    <a:pt x="22" y="197"/>
                  </a:lnTo>
                  <a:lnTo>
                    <a:pt x="22" y="197"/>
                  </a:lnTo>
                  <a:lnTo>
                    <a:pt x="23" y="197"/>
                  </a:lnTo>
                  <a:lnTo>
                    <a:pt x="23" y="197"/>
                  </a:lnTo>
                  <a:lnTo>
                    <a:pt x="23" y="197"/>
                  </a:lnTo>
                  <a:lnTo>
                    <a:pt x="23" y="197"/>
                  </a:lnTo>
                  <a:lnTo>
                    <a:pt x="23" y="197"/>
                  </a:lnTo>
                  <a:lnTo>
                    <a:pt x="23" y="197"/>
                  </a:lnTo>
                  <a:lnTo>
                    <a:pt x="23" y="197"/>
                  </a:lnTo>
                  <a:lnTo>
                    <a:pt x="24" y="197"/>
                  </a:lnTo>
                  <a:lnTo>
                    <a:pt x="24" y="197"/>
                  </a:lnTo>
                  <a:lnTo>
                    <a:pt x="24" y="197"/>
                  </a:lnTo>
                  <a:lnTo>
                    <a:pt x="24" y="197"/>
                  </a:lnTo>
                  <a:lnTo>
                    <a:pt x="24" y="197"/>
                  </a:lnTo>
                  <a:lnTo>
                    <a:pt x="24" y="197"/>
                  </a:lnTo>
                  <a:lnTo>
                    <a:pt x="24" y="197"/>
                  </a:lnTo>
                  <a:lnTo>
                    <a:pt x="25" y="197"/>
                  </a:lnTo>
                  <a:lnTo>
                    <a:pt x="25" y="197"/>
                  </a:lnTo>
                  <a:lnTo>
                    <a:pt x="25" y="197"/>
                  </a:lnTo>
                  <a:lnTo>
                    <a:pt x="25" y="197"/>
                  </a:lnTo>
                  <a:lnTo>
                    <a:pt x="25" y="197"/>
                  </a:lnTo>
                  <a:lnTo>
                    <a:pt x="25" y="197"/>
                  </a:lnTo>
                  <a:lnTo>
                    <a:pt x="25" y="197"/>
                  </a:lnTo>
                  <a:lnTo>
                    <a:pt x="26" y="197"/>
                  </a:lnTo>
                  <a:lnTo>
                    <a:pt x="26" y="197"/>
                  </a:lnTo>
                  <a:lnTo>
                    <a:pt x="26" y="197"/>
                  </a:lnTo>
                  <a:lnTo>
                    <a:pt x="26" y="197"/>
                  </a:lnTo>
                  <a:lnTo>
                    <a:pt x="26" y="197"/>
                  </a:lnTo>
                  <a:lnTo>
                    <a:pt x="26" y="197"/>
                  </a:lnTo>
                  <a:lnTo>
                    <a:pt x="26" y="197"/>
                  </a:lnTo>
                  <a:lnTo>
                    <a:pt x="27" y="197"/>
                  </a:lnTo>
                  <a:lnTo>
                    <a:pt x="27" y="197"/>
                  </a:lnTo>
                  <a:lnTo>
                    <a:pt x="27" y="197"/>
                  </a:lnTo>
                  <a:lnTo>
                    <a:pt x="27" y="197"/>
                  </a:lnTo>
                  <a:lnTo>
                    <a:pt x="27" y="197"/>
                  </a:lnTo>
                  <a:lnTo>
                    <a:pt x="27" y="197"/>
                  </a:lnTo>
                  <a:lnTo>
                    <a:pt x="28" y="197"/>
                  </a:lnTo>
                  <a:lnTo>
                    <a:pt x="28" y="197"/>
                  </a:lnTo>
                  <a:lnTo>
                    <a:pt x="28" y="197"/>
                  </a:lnTo>
                  <a:lnTo>
                    <a:pt x="28" y="197"/>
                  </a:lnTo>
                  <a:lnTo>
                    <a:pt x="28" y="197"/>
                  </a:lnTo>
                  <a:lnTo>
                    <a:pt x="28" y="197"/>
                  </a:lnTo>
                  <a:lnTo>
                    <a:pt x="28" y="197"/>
                  </a:lnTo>
                  <a:lnTo>
                    <a:pt x="29" y="197"/>
                  </a:lnTo>
                  <a:lnTo>
                    <a:pt x="29" y="197"/>
                  </a:lnTo>
                  <a:lnTo>
                    <a:pt x="29" y="197"/>
                  </a:lnTo>
                  <a:lnTo>
                    <a:pt x="29" y="197"/>
                  </a:lnTo>
                  <a:lnTo>
                    <a:pt x="29" y="197"/>
                  </a:lnTo>
                  <a:lnTo>
                    <a:pt x="29" y="197"/>
                  </a:lnTo>
                  <a:lnTo>
                    <a:pt x="29" y="197"/>
                  </a:lnTo>
                  <a:lnTo>
                    <a:pt x="30" y="197"/>
                  </a:lnTo>
                  <a:lnTo>
                    <a:pt x="30" y="197"/>
                  </a:lnTo>
                  <a:lnTo>
                    <a:pt x="30" y="197"/>
                  </a:lnTo>
                  <a:lnTo>
                    <a:pt x="30" y="197"/>
                  </a:lnTo>
                  <a:lnTo>
                    <a:pt x="30" y="197"/>
                  </a:lnTo>
                  <a:lnTo>
                    <a:pt x="30" y="197"/>
                  </a:lnTo>
                  <a:lnTo>
                    <a:pt x="30" y="197"/>
                  </a:lnTo>
                  <a:lnTo>
                    <a:pt x="31" y="197"/>
                  </a:lnTo>
                  <a:lnTo>
                    <a:pt x="31" y="197"/>
                  </a:lnTo>
                  <a:lnTo>
                    <a:pt x="31" y="197"/>
                  </a:lnTo>
                  <a:lnTo>
                    <a:pt x="31" y="197"/>
                  </a:lnTo>
                  <a:lnTo>
                    <a:pt x="31" y="197"/>
                  </a:lnTo>
                  <a:lnTo>
                    <a:pt x="31" y="197"/>
                  </a:lnTo>
                  <a:lnTo>
                    <a:pt x="31" y="197"/>
                  </a:lnTo>
                  <a:lnTo>
                    <a:pt x="32" y="197"/>
                  </a:lnTo>
                  <a:lnTo>
                    <a:pt x="32" y="197"/>
                  </a:lnTo>
                  <a:lnTo>
                    <a:pt x="32" y="197"/>
                  </a:lnTo>
                  <a:lnTo>
                    <a:pt x="32" y="197"/>
                  </a:lnTo>
                  <a:lnTo>
                    <a:pt x="32" y="197"/>
                  </a:lnTo>
                  <a:lnTo>
                    <a:pt x="32" y="197"/>
                  </a:lnTo>
                  <a:lnTo>
                    <a:pt x="32" y="197"/>
                  </a:lnTo>
                  <a:lnTo>
                    <a:pt x="33" y="197"/>
                  </a:lnTo>
                  <a:lnTo>
                    <a:pt x="33" y="197"/>
                  </a:lnTo>
                  <a:lnTo>
                    <a:pt x="33" y="197"/>
                  </a:lnTo>
                  <a:lnTo>
                    <a:pt x="33" y="197"/>
                  </a:lnTo>
                  <a:lnTo>
                    <a:pt x="33" y="197"/>
                  </a:lnTo>
                  <a:lnTo>
                    <a:pt x="33" y="197"/>
                  </a:lnTo>
                  <a:lnTo>
                    <a:pt x="33" y="197"/>
                  </a:lnTo>
                  <a:lnTo>
                    <a:pt x="34" y="197"/>
                  </a:lnTo>
                  <a:lnTo>
                    <a:pt x="34" y="197"/>
                  </a:lnTo>
                  <a:lnTo>
                    <a:pt x="34" y="197"/>
                  </a:lnTo>
                  <a:lnTo>
                    <a:pt x="34" y="197"/>
                  </a:lnTo>
                  <a:lnTo>
                    <a:pt x="34" y="197"/>
                  </a:lnTo>
                  <a:lnTo>
                    <a:pt x="34" y="197"/>
                  </a:lnTo>
                  <a:lnTo>
                    <a:pt x="34" y="197"/>
                  </a:lnTo>
                  <a:lnTo>
                    <a:pt x="34" y="195"/>
                  </a:lnTo>
                  <a:lnTo>
                    <a:pt x="34" y="195"/>
                  </a:lnTo>
                  <a:lnTo>
                    <a:pt x="34" y="195"/>
                  </a:lnTo>
                  <a:lnTo>
                    <a:pt x="34" y="195"/>
                  </a:lnTo>
                  <a:lnTo>
                    <a:pt x="34" y="195"/>
                  </a:lnTo>
                  <a:lnTo>
                    <a:pt x="34" y="195"/>
                  </a:lnTo>
                  <a:lnTo>
                    <a:pt x="34" y="195"/>
                  </a:lnTo>
                  <a:lnTo>
                    <a:pt x="33" y="195"/>
                  </a:lnTo>
                  <a:lnTo>
                    <a:pt x="33" y="195"/>
                  </a:lnTo>
                  <a:lnTo>
                    <a:pt x="33" y="195"/>
                  </a:lnTo>
                  <a:lnTo>
                    <a:pt x="33" y="195"/>
                  </a:lnTo>
                  <a:lnTo>
                    <a:pt x="33" y="195"/>
                  </a:lnTo>
                  <a:lnTo>
                    <a:pt x="33" y="195"/>
                  </a:lnTo>
                  <a:lnTo>
                    <a:pt x="33" y="195"/>
                  </a:lnTo>
                  <a:lnTo>
                    <a:pt x="32" y="195"/>
                  </a:lnTo>
                  <a:lnTo>
                    <a:pt x="32" y="195"/>
                  </a:lnTo>
                  <a:lnTo>
                    <a:pt x="32" y="195"/>
                  </a:lnTo>
                  <a:lnTo>
                    <a:pt x="32" y="195"/>
                  </a:lnTo>
                  <a:lnTo>
                    <a:pt x="32" y="195"/>
                  </a:lnTo>
                  <a:lnTo>
                    <a:pt x="32" y="195"/>
                  </a:lnTo>
                  <a:lnTo>
                    <a:pt x="32" y="195"/>
                  </a:lnTo>
                  <a:lnTo>
                    <a:pt x="31" y="195"/>
                  </a:lnTo>
                  <a:lnTo>
                    <a:pt x="31" y="195"/>
                  </a:lnTo>
                  <a:lnTo>
                    <a:pt x="31" y="195"/>
                  </a:lnTo>
                  <a:lnTo>
                    <a:pt x="31" y="195"/>
                  </a:lnTo>
                  <a:lnTo>
                    <a:pt x="31" y="195"/>
                  </a:lnTo>
                  <a:lnTo>
                    <a:pt x="31" y="195"/>
                  </a:lnTo>
                  <a:lnTo>
                    <a:pt x="31" y="195"/>
                  </a:lnTo>
                  <a:lnTo>
                    <a:pt x="30" y="195"/>
                  </a:lnTo>
                  <a:lnTo>
                    <a:pt x="30" y="195"/>
                  </a:lnTo>
                  <a:lnTo>
                    <a:pt x="30" y="195"/>
                  </a:lnTo>
                  <a:lnTo>
                    <a:pt x="30" y="195"/>
                  </a:lnTo>
                  <a:lnTo>
                    <a:pt x="30" y="195"/>
                  </a:lnTo>
                  <a:lnTo>
                    <a:pt x="30" y="195"/>
                  </a:lnTo>
                  <a:lnTo>
                    <a:pt x="30" y="195"/>
                  </a:lnTo>
                  <a:lnTo>
                    <a:pt x="29" y="195"/>
                  </a:lnTo>
                  <a:lnTo>
                    <a:pt x="29" y="195"/>
                  </a:lnTo>
                  <a:lnTo>
                    <a:pt x="29" y="195"/>
                  </a:lnTo>
                  <a:lnTo>
                    <a:pt x="29" y="195"/>
                  </a:lnTo>
                  <a:lnTo>
                    <a:pt x="29" y="195"/>
                  </a:lnTo>
                  <a:lnTo>
                    <a:pt x="29" y="195"/>
                  </a:lnTo>
                  <a:lnTo>
                    <a:pt x="29" y="195"/>
                  </a:lnTo>
                  <a:lnTo>
                    <a:pt x="28" y="195"/>
                  </a:lnTo>
                  <a:lnTo>
                    <a:pt x="28" y="195"/>
                  </a:lnTo>
                  <a:lnTo>
                    <a:pt x="28" y="195"/>
                  </a:lnTo>
                  <a:lnTo>
                    <a:pt x="28" y="195"/>
                  </a:lnTo>
                  <a:lnTo>
                    <a:pt x="28" y="195"/>
                  </a:lnTo>
                  <a:lnTo>
                    <a:pt x="28" y="195"/>
                  </a:lnTo>
                  <a:lnTo>
                    <a:pt x="28" y="195"/>
                  </a:lnTo>
                  <a:lnTo>
                    <a:pt x="27" y="195"/>
                  </a:lnTo>
                  <a:lnTo>
                    <a:pt x="27" y="195"/>
                  </a:lnTo>
                  <a:lnTo>
                    <a:pt x="27" y="195"/>
                  </a:lnTo>
                  <a:lnTo>
                    <a:pt x="27" y="195"/>
                  </a:lnTo>
                  <a:lnTo>
                    <a:pt x="27" y="195"/>
                  </a:lnTo>
                  <a:lnTo>
                    <a:pt x="27" y="195"/>
                  </a:lnTo>
                  <a:lnTo>
                    <a:pt x="26" y="195"/>
                  </a:lnTo>
                  <a:lnTo>
                    <a:pt x="26" y="195"/>
                  </a:lnTo>
                  <a:lnTo>
                    <a:pt x="26" y="195"/>
                  </a:lnTo>
                  <a:lnTo>
                    <a:pt x="26" y="195"/>
                  </a:lnTo>
                  <a:lnTo>
                    <a:pt x="26" y="195"/>
                  </a:lnTo>
                  <a:lnTo>
                    <a:pt x="26" y="195"/>
                  </a:lnTo>
                  <a:lnTo>
                    <a:pt x="26" y="195"/>
                  </a:lnTo>
                  <a:lnTo>
                    <a:pt x="25" y="195"/>
                  </a:lnTo>
                  <a:lnTo>
                    <a:pt x="25" y="195"/>
                  </a:lnTo>
                  <a:lnTo>
                    <a:pt x="25" y="195"/>
                  </a:lnTo>
                  <a:lnTo>
                    <a:pt x="25" y="195"/>
                  </a:lnTo>
                  <a:lnTo>
                    <a:pt x="25" y="195"/>
                  </a:lnTo>
                  <a:lnTo>
                    <a:pt x="25" y="195"/>
                  </a:lnTo>
                  <a:lnTo>
                    <a:pt x="25" y="195"/>
                  </a:lnTo>
                  <a:lnTo>
                    <a:pt x="24" y="195"/>
                  </a:lnTo>
                  <a:lnTo>
                    <a:pt x="24" y="195"/>
                  </a:lnTo>
                  <a:lnTo>
                    <a:pt x="24" y="195"/>
                  </a:lnTo>
                  <a:lnTo>
                    <a:pt x="24" y="195"/>
                  </a:lnTo>
                  <a:lnTo>
                    <a:pt x="24" y="195"/>
                  </a:lnTo>
                  <a:lnTo>
                    <a:pt x="24" y="195"/>
                  </a:lnTo>
                  <a:lnTo>
                    <a:pt x="24" y="195"/>
                  </a:lnTo>
                  <a:lnTo>
                    <a:pt x="23" y="195"/>
                  </a:lnTo>
                  <a:lnTo>
                    <a:pt x="23" y="195"/>
                  </a:lnTo>
                  <a:lnTo>
                    <a:pt x="23" y="195"/>
                  </a:lnTo>
                  <a:lnTo>
                    <a:pt x="23" y="195"/>
                  </a:lnTo>
                  <a:lnTo>
                    <a:pt x="23" y="195"/>
                  </a:lnTo>
                  <a:lnTo>
                    <a:pt x="23" y="195"/>
                  </a:lnTo>
                  <a:lnTo>
                    <a:pt x="23" y="195"/>
                  </a:lnTo>
                  <a:lnTo>
                    <a:pt x="22" y="195"/>
                  </a:lnTo>
                  <a:lnTo>
                    <a:pt x="22" y="195"/>
                  </a:lnTo>
                  <a:lnTo>
                    <a:pt x="22" y="195"/>
                  </a:lnTo>
                  <a:lnTo>
                    <a:pt x="22" y="195"/>
                  </a:lnTo>
                  <a:lnTo>
                    <a:pt x="22" y="195"/>
                  </a:lnTo>
                  <a:lnTo>
                    <a:pt x="22" y="195"/>
                  </a:lnTo>
                  <a:lnTo>
                    <a:pt x="21" y="195"/>
                  </a:lnTo>
                  <a:lnTo>
                    <a:pt x="21" y="195"/>
                  </a:lnTo>
                  <a:lnTo>
                    <a:pt x="21" y="195"/>
                  </a:lnTo>
                  <a:lnTo>
                    <a:pt x="21" y="195"/>
                  </a:lnTo>
                  <a:lnTo>
                    <a:pt x="21" y="197"/>
                  </a:lnTo>
                  <a:close/>
                  <a:moveTo>
                    <a:pt x="42" y="197"/>
                  </a:moveTo>
                  <a:lnTo>
                    <a:pt x="43" y="197"/>
                  </a:lnTo>
                  <a:lnTo>
                    <a:pt x="43" y="197"/>
                  </a:lnTo>
                  <a:lnTo>
                    <a:pt x="43" y="197"/>
                  </a:lnTo>
                  <a:lnTo>
                    <a:pt x="43" y="197"/>
                  </a:lnTo>
                  <a:lnTo>
                    <a:pt x="43" y="197"/>
                  </a:lnTo>
                  <a:lnTo>
                    <a:pt x="43" y="197"/>
                  </a:lnTo>
                  <a:lnTo>
                    <a:pt x="43" y="197"/>
                  </a:lnTo>
                  <a:lnTo>
                    <a:pt x="44" y="197"/>
                  </a:lnTo>
                  <a:lnTo>
                    <a:pt x="44" y="197"/>
                  </a:lnTo>
                  <a:lnTo>
                    <a:pt x="44" y="197"/>
                  </a:lnTo>
                  <a:lnTo>
                    <a:pt x="44" y="197"/>
                  </a:lnTo>
                  <a:lnTo>
                    <a:pt x="44" y="197"/>
                  </a:lnTo>
                  <a:lnTo>
                    <a:pt x="44" y="197"/>
                  </a:lnTo>
                  <a:lnTo>
                    <a:pt x="45" y="197"/>
                  </a:lnTo>
                  <a:lnTo>
                    <a:pt x="45" y="197"/>
                  </a:lnTo>
                  <a:lnTo>
                    <a:pt x="45" y="197"/>
                  </a:lnTo>
                  <a:lnTo>
                    <a:pt x="45" y="197"/>
                  </a:lnTo>
                  <a:lnTo>
                    <a:pt x="45" y="197"/>
                  </a:lnTo>
                  <a:lnTo>
                    <a:pt x="45" y="197"/>
                  </a:lnTo>
                  <a:lnTo>
                    <a:pt x="45" y="197"/>
                  </a:lnTo>
                  <a:lnTo>
                    <a:pt x="46" y="197"/>
                  </a:lnTo>
                  <a:lnTo>
                    <a:pt x="46" y="197"/>
                  </a:lnTo>
                  <a:lnTo>
                    <a:pt x="46" y="197"/>
                  </a:lnTo>
                  <a:lnTo>
                    <a:pt x="46" y="197"/>
                  </a:lnTo>
                  <a:lnTo>
                    <a:pt x="46" y="197"/>
                  </a:lnTo>
                  <a:lnTo>
                    <a:pt x="46" y="197"/>
                  </a:lnTo>
                  <a:lnTo>
                    <a:pt x="46" y="197"/>
                  </a:lnTo>
                  <a:lnTo>
                    <a:pt x="47" y="197"/>
                  </a:lnTo>
                  <a:lnTo>
                    <a:pt x="47" y="197"/>
                  </a:lnTo>
                  <a:lnTo>
                    <a:pt x="47" y="197"/>
                  </a:lnTo>
                  <a:lnTo>
                    <a:pt x="47" y="197"/>
                  </a:lnTo>
                  <a:lnTo>
                    <a:pt x="47" y="197"/>
                  </a:lnTo>
                  <a:lnTo>
                    <a:pt x="47" y="197"/>
                  </a:lnTo>
                  <a:lnTo>
                    <a:pt x="47" y="197"/>
                  </a:lnTo>
                  <a:lnTo>
                    <a:pt x="48" y="197"/>
                  </a:lnTo>
                  <a:lnTo>
                    <a:pt x="48" y="197"/>
                  </a:lnTo>
                  <a:lnTo>
                    <a:pt x="48" y="197"/>
                  </a:lnTo>
                  <a:lnTo>
                    <a:pt x="48" y="197"/>
                  </a:lnTo>
                  <a:lnTo>
                    <a:pt x="48" y="197"/>
                  </a:lnTo>
                  <a:lnTo>
                    <a:pt x="48" y="197"/>
                  </a:lnTo>
                  <a:lnTo>
                    <a:pt x="48" y="197"/>
                  </a:lnTo>
                  <a:lnTo>
                    <a:pt x="49" y="197"/>
                  </a:lnTo>
                  <a:lnTo>
                    <a:pt x="49" y="197"/>
                  </a:lnTo>
                  <a:lnTo>
                    <a:pt x="49" y="197"/>
                  </a:lnTo>
                  <a:lnTo>
                    <a:pt x="49" y="197"/>
                  </a:lnTo>
                  <a:lnTo>
                    <a:pt x="49" y="197"/>
                  </a:lnTo>
                  <a:lnTo>
                    <a:pt x="49" y="197"/>
                  </a:lnTo>
                  <a:lnTo>
                    <a:pt x="49" y="197"/>
                  </a:lnTo>
                  <a:lnTo>
                    <a:pt x="50" y="197"/>
                  </a:lnTo>
                  <a:lnTo>
                    <a:pt x="50" y="197"/>
                  </a:lnTo>
                  <a:lnTo>
                    <a:pt x="50" y="197"/>
                  </a:lnTo>
                  <a:lnTo>
                    <a:pt x="50" y="197"/>
                  </a:lnTo>
                  <a:lnTo>
                    <a:pt x="50" y="197"/>
                  </a:lnTo>
                  <a:lnTo>
                    <a:pt x="50" y="197"/>
                  </a:lnTo>
                  <a:lnTo>
                    <a:pt x="50" y="197"/>
                  </a:lnTo>
                  <a:lnTo>
                    <a:pt x="51" y="197"/>
                  </a:lnTo>
                  <a:lnTo>
                    <a:pt x="51" y="197"/>
                  </a:lnTo>
                  <a:lnTo>
                    <a:pt x="51" y="197"/>
                  </a:lnTo>
                  <a:lnTo>
                    <a:pt x="51" y="197"/>
                  </a:lnTo>
                  <a:lnTo>
                    <a:pt x="51" y="197"/>
                  </a:lnTo>
                  <a:lnTo>
                    <a:pt x="51" y="197"/>
                  </a:lnTo>
                  <a:lnTo>
                    <a:pt x="51" y="197"/>
                  </a:lnTo>
                  <a:lnTo>
                    <a:pt x="52" y="197"/>
                  </a:lnTo>
                  <a:lnTo>
                    <a:pt x="52" y="197"/>
                  </a:lnTo>
                  <a:lnTo>
                    <a:pt x="52" y="197"/>
                  </a:lnTo>
                  <a:lnTo>
                    <a:pt x="52" y="197"/>
                  </a:lnTo>
                  <a:lnTo>
                    <a:pt x="52" y="197"/>
                  </a:lnTo>
                  <a:lnTo>
                    <a:pt x="52" y="197"/>
                  </a:lnTo>
                  <a:lnTo>
                    <a:pt x="53" y="197"/>
                  </a:lnTo>
                  <a:lnTo>
                    <a:pt x="53" y="197"/>
                  </a:lnTo>
                  <a:lnTo>
                    <a:pt x="53" y="197"/>
                  </a:lnTo>
                  <a:lnTo>
                    <a:pt x="53" y="197"/>
                  </a:lnTo>
                  <a:lnTo>
                    <a:pt x="53" y="197"/>
                  </a:lnTo>
                  <a:lnTo>
                    <a:pt x="53" y="197"/>
                  </a:lnTo>
                  <a:lnTo>
                    <a:pt x="53" y="197"/>
                  </a:lnTo>
                  <a:lnTo>
                    <a:pt x="54" y="197"/>
                  </a:lnTo>
                  <a:lnTo>
                    <a:pt x="54" y="197"/>
                  </a:lnTo>
                  <a:lnTo>
                    <a:pt x="54" y="197"/>
                  </a:lnTo>
                  <a:lnTo>
                    <a:pt x="54" y="197"/>
                  </a:lnTo>
                  <a:lnTo>
                    <a:pt x="54" y="197"/>
                  </a:lnTo>
                  <a:lnTo>
                    <a:pt x="54" y="197"/>
                  </a:lnTo>
                  <a:lnTo>
                    <a:pt x="54" y="197"/>
                  </a:lnTo>
                  <a:lnTo>
                    <a:pt x="55" y="197"/>
                  </a:lnTo>
                  <a:lnTo>
                    <a:pt x="55" y="197"/>
                  </a:lnTo>
                  <a:lnTo>
                    <a:pt x="55" y="197"/>
                  </a:lnTo>
                  <a:lnTo>
                    <a:pt x="55" y="197"/>
                  </a:lnTo>
                  <a:lnTo>
                    <a:pt x="55" y="197"/>
                  </a:lnTo>
                  <a:lnTo>
                    <a:pt x="55" y="197"/>
                  </a:lnTo>
                  <a:lnTo>
                    <a:pt x="55" y="197"/>
                  </a:lnTo>
                  <a:lnTo>
                    <a:pt x="56" y="197"/>
                  </a:lnTo>
                  <a:lnTo>
                    <a:pt x="56" y="197"/>
                  </a:lnTo>
                  <a:lnTo>
                    <a:pt x="56" y="197"/>
                  </a:lnTo>
                  <a:lnTo>
                    <a:pt x="56" y="195"/>
                  </a:lnTo>
                  <a:lnTo>
                    <a:pt x="56" y="195"/>
                  </a:lnTo>
                  <a:lnTo>
                    <a:pt x="56" y="195"/>
                  </a:lnTo>
                  <a:lnTo>
                    <a:pt x="55" y="195"/>
                  </a:lnTo>
                  <a:lnTo>
                    <a:pt x="55" y="195"/>
                  </a:lnTo>
                  <a:lnTo>
                    <a:pt x="55" y="195"/>
                  </a:lnTo>
                  <a:lnTo>
                    <a:pt x="55" y="195"/>
                  </a:lnTo>
                  <a:lnTo>
                    <a:pt x="55" y="195"/>
                  </a:lnTo>
                  <a:lnTo>
                    <a:pt x="55" y="195"/>
                  </a:lnTo>
                  <a:lnTo>
                    <a:pt x="55" y="195"/>
                  </a:lnTo>
                  <a:lnTo>
                    <a:pt x="54" y="195"/>
                  </a:lnTo>
                  <a:lnTo>
                    <a:pt x="54" y="195"/>
                  </a:lnTo>
                  <a:lnTo>
                    <a:pt x="54" y="195"/>
                  </a:lnTo>
                  <a:lnTo>
                    <a:pt x="54" y="195"/>
                  </a:lnTo>
                  <a:lnTo>
                    <a:pt x="54" y="195"/>
                  </a:lnTo>
                  <a:lnTo>
                    <a:pt x="54" y="195"/>
                  </a:lnTo>
                  <a:lnTo>
                    <a:pt x="54" y="195"/>
                  </a:lnTo>
                  <a:lnTo>
                    <a:pt x="53" y="195"/>
                  </a:lnTo>
                  <a:lnTo>
                    <a:pt x="53" y="195"/>
                  </a:lnTo>
                  <a:lnTo>
                    <a:pt x="53" y="195"/>
                  </a:lnTo>
                  <a:lnTo>
                    <a:pt x="53" y="195"/>
                  </a:lnTo>
                  <a:lnTo>
                    <a:pt x="53" y="195"/>
                  </a:lnTo>
                  <a:lnTo>
                    <a:pt x="53" y="195"/>
                  </a:lnTo>
                  <a:lnTo>
                    <a:pt x="53" y="195"/>
                  </a:lnTo>
                  <a:lnTo>
                    <a:pt x="52" y="195"/>
                  </a:lnTo>
                  <a:lnTo>
                    <a:pt x="52" y="195"/>
                  </a:lnTo>
                  <a:lnTo>
                    <a:pt x="52" y="195"/>
                  </a:lnTo>
                  <a:lnTo>
                    <a:pt x="52" y="195"/>
                  </a:lnTo>
                  <a:lnTo>
                    <a:pt x="52" y="195"/>
                  </a:lnTo>
                  <a:lnTo>
                    <a:pt x="52" y="195"/>
                  </a:lnTo>
                  <a:lnTo>
                    <a:pt x="51" y="195"/>
                  </a:lnTo>
                  <a:lnTo>
                    <a:pt x="51" y="195"/>
                  </a:lnTo>
                  <a:lnTo>
                    <a:pt x="51" y="195"/>
                  </a:lnTo>
                  <a:lnTo>
                    <a:pt x="51" y="195"/>
                  </a:lnTo>
                  <a:lnTo>
                    <a:pt x="51" y="195"/>
                  </a:lnTo>
                  <a:lnTo>
                    <a:pt x="51" y="195"/>
                  </a:lnTo>
                  <a:lnTo>
                    <a:pt x="51" y="195"/>
                  </a:lnTo>
                  <a:lnTo>
                    <a:pt x="50" y="195"/>
                  </a:lnTo>
                  <a:lnTo>
                    <a:pt x="50" y="195"/>
                  </a:lnTo>
                  <a:lnTo>
                    <a:pt x="50" y="195"/>
                  </a:lnTo>
                  <a:lnTo>
                    <a:pt x="50" y="195"/>
                  </a:lnTo>
                  <a:lnTo>
                    <a:pt x="50" y="195"/>
                  </a:lnTo>
                  <a:lnTo>
                    <a:pt x="50" y="195"/>
                  </a:lnTo>
                  <a:lnTo>
                    <a:pt x="50" y="195"/>
                  </a:lnTo>
                  <a:lnTo>
                    <a:pt x="49" y="195"/>
                  </a:lnTo>
                  <a:lnTo>
                    <a:pt x="49" y="195"/>
                  </a:lnTo>
                  <a:lnTo>
                    <a:pt x="49" y="195"/>
                  </a:lnTo>
                  <a:lnTo>
                    <a:pt x="49" y="195"/>
                  </a:lnTo>
                  <a:lnTo>
                    <a:pt x="49" y="195"/>
                  </a:lnTo>
                  <a:lnTo>
                    <a:pt x="49" y="195"/>
                  </a:lnTo>
                  <a:lnTo>
                    <a:pt x="49" y="195"/>
                  </a:lnTo>
                  <a:lnTo>
                    <a:pt x="48" y="195"/>
                  </a:lnTo>
                  <a:lnTo>
                    <a:pt x="48" y="195"/>
                  </a:lnTo>
                  <a:lnTo>
                    <a:pt x="48" y="195"/>
                  </a:lnTo>
                  <a:lnTo>
                    <a:pt x="48" y="195"/>
                  </a:lnTo>
                  <a:lnTo>
                    <a:pt x="48" y="195"/>
                  </a:lnTo>
                  <a:lnTo>
                    <a:pt x="48" y="195"/>
                  </a:lnTo>
                  <a:lnTo>
                    <a:pt x="48" y="195"/>
                  </a:lnTo>
                  <a:lnTo>
                    <a:pt x="47" y="195"/>
                  </a:lnTo>
                  <a:lnTo>
                    <a:pt x="47" y="195"/>
                  </a:lnTo>
                  <a:lnTo>
                    <a:pt x="47" y="195"/>
                  </a:lnTo>
                  <a:lnTo>
                    <a:pt x="47" y="195"/>
                  </a:lnTo>
                  <a:lnTo>
                    <a:pt x="47" y="195"/>
                  </a:lnTo>
                  <a:lnTo>
                    <a:pt x="47" y="195"/>
                  </a:lnTo>
                  <a:lnTo>
                    <a:pt x="47" y="195"/>
                  </a:lnTo>
                  <a:lnTo>
                    <a:pt x="46" y="195"/>
                  </a:lnTo>
                  <a:lnTo>
                    <a:pt x="46" y="195"/>
                  </a:lnTo>
                  <a:lnTo>
                    <a:pt x="46" y="195"/>
                  </a:lnTo>
                  <a:lnTo>
                    <a:pt x="46" y="195"/>
                  </a:lnTo>
                  <a:lnTo>
                    <a:pt x="46" y="195"/>
                  </a:lnTo>
                  <a:lnTo>
                    <a:pt x="46" y="195"/>
                  </a:lnTo>
                  <a:lnTo>
                    <a:pt x="46" y="195"/>
                  </a:lnTo>
                  <a:lnTo>
                    <a:pt x="45" y="195"/>
                  </a:lnTo>
                  <a:lnTo>
                    <a:pt x="45" y="195"/>
                  </a:lnTo>
                  <a:lnTo>
                    <a:pt x="45" y="195"/>
                  </a:lnTo>
                  <a:lnTo>
                    <a:pt x="45" y="195"/>
                  </a:lnTo>
                  <a:lnTo>
                    <a:pt x="45" y="195"/>
                  </a:lnTo>
                  <a:lnTo>
                    <a:pt x="45" y="195"/>
                  </a:lnTo>
                  <a:lnTo>
                    <a:pt x="45" y="195"/>
                  </a:lnTo>
                  <a:lnTo>
                    <a:pt x="44" y="195"/>
                  </a:lnTo>
                  <a:lnTo>
                    <a:pt x="44" y="195"/>
                  </a:lnTo>
                  <a:lnTo>
                    <a:pt x="44" y="195"/>
                  </a:lnTo>
                  <a:lnTo>
                    <a:pt x="44" y="195"/>
                  </a:lnTo>
                  <a:lnTo>
                    <a:pt x="44" y="195"/>
                  </a:lnTo>
                  <a:lnTo>
                    <a:pt x="44" y="195"/>
                  </a:lnTo>
                  <a:lnTo>
                    <a:pt x="43" y="195"/>
                  </a:lnTo>
                  <a:lnTo>
                    <a:pt x="43" y="195"/>
                  </a:lnTo>
                  <a:lnTo>
                    <a:pt x="43" y="195"/>
                  </a:lnTo>
                  <a:lnTo>
                    <a:pt x="43" y="195"/>
                  </a:lnTo>
                  <a:lnTo>
                    <a:pt x="43" y="195"/>
                  </a:lnTo>
                  <a:lnTo>
                    <a:pt x="43" y="195"/>
                  </a:lnTo>
                  <a:lnTo>
                    <a:pt x="43" y="195"/>
                  </a:lnTo>
                  <a:lnTo>
                    <a:pt x="42" y="195"/>
                  </a:lnTo>
                  <a:lnTo>
                    <a:pt x="42" y="197"/>
                  </a:lnTo>
                  <a:close/>
                  <a:moveTo>
                    <a:pt x="64" y="197"/>
                  </a:moveTo>
                  <a:lnTo>
                    <a:pt x="64" y="197"/>
                  </a:lnTo>
                  <a:lnTo>
                    <a:pt x="64" y="197"/>
                  </a:lnTo>
                  <a:lnTo>
                    <a:pt x="64" y="197"/>
                  </a:lnTo>
                  <a:lnTo>
                    <a:pt x="65" y="197"/>
                  </a:lnTo>
                  <a:lnTo>
                    <a:pt x="65" y="197"/>
                  </a:lnTo>
                  <a:lnTo>
                    <a:pt x="65" y="197"/>
                  </a:lnTo>
                  <a:lnTo>
                    <a:pt x="65" y="197"/>
                  </a:lnTo>
                  <a:lnTo>
                    <a:pt x="65" y="197"/>
                  </a:lnTo>
                  <a:lnTo>
                    <a:pt x="65" y="197"/>
                  </a:lnTo>
                  <a:lnTo>
                    <a:pt x="65" y="197"/>
                  </a:lnTo>
                  <a:lnTo>
                    <a:pt x="66" y="197"/>
                  </a:lnTo>
                  <a:lnTo>
                    <a:pt x="66" y="197"/>
                  </a:lnTo>
                  <a:lnTo>
                    <a:pt x="66" y="197"/>
                  </a:lnTo>
                  <a:lnTo>
                    <a:pt x="66" y="197"/>
                  </a:lnTo>
                  <a:lnTo>
                    <a:pt x="66" y="197"/>
                  </a:lnTo>
                  <a:lnTo>
                    <a:pt x="66" y="197"/>
                  </a:lnTo>
                  <a:lnTo>
                    <a:pt x="66" y="197"/>
                  </a:lnTo>
                  <a:lnTo>
                    <a:pt x="67" y="197"/>
                  </a:lnTo>
                  <a:lnTo>
                    <a:pt x="67" y="197"/>
                  </a:lnTo>
                  <a:lnTo>
                    <a:pt x="67" y="197"/>
                  </a:lnTo>
                  <a:lnTo>
                    <a:pt x="67" y="197"/>
                  </a:lnTo>
                  <a:lnTo>
                    <a:pt x="67" y="197"/>
                  </a:lnTo>
                  <a:lnTo>
                    <a:pt x="67" y="197"/>
                  </a:lnTo>
                  <a:lnTo>
                    <a:pt x="68" y="197"/>
                  </a:lnTo>
                  <a:lnTo>
                    <a:pt x="68" y="197"/>
                  </a:lnTo>
                  <a:lnTo>
                    <a:pt x="68" y="197"/>
                  </a:lnTo>
                  <a:lnTo>
                    <a:pt x="68" y="197"/>
                  </a:lnTo>
                  <a:lnTo>
                    <a:pt x="68" y="197"/>
                  </a:lnTo>
                  <a:lnTo>
                    <a:pt x="68" y="197"/>
                  </a:lnTo>
                  <a:lnTo>
                    <a:pt x="68" y="197"/>
                  </a:lnTo>
                  <a:lnTo>
                    <a:pt x="69" y="197"/>
                  </a:lnTo>
                  <a:lnTo>
                    <a:pt x="69" y="197"/>
                  </a:lnTo>
                  <a:lnTo>
                    <a:pt x="69" y="197"/>
                  </a:lnTo>
                  <a:lnTo>
                    <a:pt x="69" y="197"/>
                  </a:lnTo>
                  <a:lnTo>
                    <a:pt x="69" y="197"/>
                  </a:lnTo>
                  <a:lnTo>
                    <a:pt x="69" y="197"/>
                  </a:lnTo>
                  <a:lnTo>
                    <a:pt x="69" y="197"/>
                  </a:lnTo>
                  <a:lnTo>
                    <a:pt x="70" y="197"/>
                  </a:lnTo>
                  <a:lnTo>
                    <a:pt x="70" y="197"/>
                  </a:lnTo>
                  <a:lnTo>
                    <a:pt x="70" y="197"/>
                  </a:lnTo>
                  <a:lnTo>
                    <a:pt x="70" y="197"/>
                  </a:lnTo>
                  <a:lnTo>
                    <a:pt x="70" y="197"/>
                  </a:lnTo>
                  <a:lnTo>
                    <a:pt x="70" y="197"/>
                  </a:lnTo>
                  <a:lnTo>
                    <a:pt x="70" y="197"/>
                  </a:lnTo>
                  <a:lnTo>
                    <a:pt x="71" y="197"/>
                  </a:lnTo>
                  <a:lnTo>
                    <a:pt x="71" y="197"/>
                  </a:lnTo>
                  <a:lnTo>
                    <a:pt x="71" y="197"/>
                  </a:lnTo>
                  <a:lnTo>
                    <a:pt x="71" y="197"/>
                  </a:lnTo>
                  <a:lnTo>
                    <a:pt x="71" y="197"/>
                  </a:lnTo>
                  <a:lnTo>
                    <a:pt x="71" y="197"/>
                  </a:lnTo>
                  <a:lnTo>
                    <a:pt x="71" y="197"/>
                  </a:lnTo>
                  <a:lnTo>
                    <a:pt x="72" y="197"/>
                  </a:lnTo>
                  <a:lnTo>
                    <a:pt x="72" y="197"/>
                  </a:lnTo>
                  <a:lnTo>
                    <a:pt x="72" y="197"/>
                  </a:lnTo>
                  <a:lnTo>
                    <a:pt x="72" y="197"/>
                  </a:lnTo>
                  <a:lnTo>
                    <a:pt x="72" y="197"/>
                  </a:lnTo>
                  <a:lnTo>
                    <a:pt x="72" y="197"/>
                  </a:lnTo>
                  <a:lnTo>
                    <a:pt x="72" y="197"/>
                  </a:lnTo>
                  <a:lnTo>
                    <a:pt x="73" y="197"/>
                  </a:lnTo>
                  <a:lnTo>
                    <a:pt x="73" y="197"/>
                  </a:lnTo>
                  <a:lnTo>
                    <a:pt x="73" y="197"/>
                  </a:lnTo>
                  <a:lnTo>
                    <a:pt x="73" y="197"/>
                  </a:lnTo>
                  <a:lnTo>
                    <a:pt x="73" y="197"/>
                  </a:lnTo>
                  <a:lnTo>
                    <a:pt x="73" y="197"/>
                  </a:lnTo>
                  <a:lnTo>
                    <a:pt x="73" y="197"/>
                  </a:lnTo>
                  <a:lnTo>
                    <a:pt x="74" y="197"/>
                  </a:lnTo>
                  <a:lnTo>
                    <a:pt x="74" y="197"/>
                  </a:lnTo>
                  <a:lnTo>
                    <a:pt x="74" y="197"/>
                  </a:lnTo>
                  <a:lnTo>
                    <a:pt x="74" y="197"/>
                  </a:lnTo>
                  <a:lnTo>
                    <a:pt x="74" y="197"/>
                  </a:lnTo>
                  <a:lnTo>
                    <a:pt x="74" y="197"/>
                  </a:lnTo>
                  <a:lnTo>
                    <a:pt x="74" y="197"/>
                  </a:lnTo>
                  <a:lnTo>
                    <a:pt x="75" y="197"/>
                  </a:lnTo>
                  <a:lnTo>
                    <a:pt x="75" y="197"/>
                  </a:lnTo>
                  <a:lnTo>
                    <a:pt x="75" y="197"/>
                  </a:lnTo>
                  <a:lnTo>
                    <a:pt x="75" y="197"/>
                  </a:lnTo>
                  <a:lnTo>
                    <a:pt x="75" y="197"/>
                  </a:lnTo>
                  <a:lnTo>
                    <a:pt x="75" y="197"/>
                  </a:lnTo>
                  <a:lnTo>
                    <a:pt x="75" y="197"/>
                  </a:lnTo>
                  <a:lnTo>
                    <a:pt x="76" y="197"/>
                  </a:lnTo>
                  <a:lnTo>
                    <a:pt x="76" y="197"/>
                  </a:lnTo>
                  <a:lnTo>
                    <a:pt x="76" y="197"/>
                  </a:lnTo>
                  <a:lnTo>
                    <a:pt x="76" y="197"/>
                  </a:lnTo>
                  <a:lnTo>
                    <a:pt x="76" y="197"/>
                  </a:lnTo>
                  <a:lnTo>
                    <a:pt x="76" y="197"/>
                  </a:lnTo>
                  <a:lnTo>
                    <a:pt x="76" y="197"/>
                  </a:lnTo>
                  <a:lnTo>
                    <a:pt x="77" y="197"/>
                  </a:lnTo>
                  <a:lnTo>
                    <a:pt x="77" y="197"/>
                  </a:lnTo>
                  <a:lnTo>
                    <a:pt x="77" y="197"/>
                  </a:lnTo>
                  <a:lnTo>
                    <a:pt x="77" y="197"/>
                  </a:lnTo>
                  <a:lnTo>
                    <a:pt x="77" y="197"/>
                  </a:lnTo>
                  <a:lnTo>
                    <a:pt x="77" y="197"/>
                  </a:lnTo>
                  <a:lnTo>
                    <a:pt x="77" y="195"/>
                  </a:lnTo>
                  <a:lnTo>
                    <a:pt x="77" y="195"/>
                  </a:lnTo>
                  <a:lnTo>
                    <a:pt x="77" y="195"/>
                  </a:lnTo>
                  <a:lnTo>
                    <a:pt x="77" y="195"/>
                  </a:lnTo>
                  <a:lnTo>
                    <a:pt x="77" y="195"/>
                  </a:lnTo>
                  <a:lnTo>
                    <a:pt x="77" y="195"/>
                  </a:lnTo>
                  <a:lnTo>
                    <a:pt x="76" y="195"/>
                  </a:lnTo>
                  <a:lnTo>
                    <a:pt x="76" y="195"/>
                  </a:lnTo>
                  <a:lnTo>
                    <a:pt x="76" y="195"/>
                  </a:lnTo>
                  <a:lnTo>
                    <a:pt x="76" y="195"/>
                  </a:lnTo>
                  <a:lnTo>
                    <a:pt x="76" y="195"/>
                  </a:lnTo>
                  <a:lnTo>
                    <a:pt x="76" y="195"/>
                  </a:lnTo>
                  <a:lnTo>
                    <a:pt x="76" y="195"/>
                  </a:lnTo>
                  <a:lnTo>
                    <a:pt x="75" y="195"/>
                  </a:lnTo>
                  <a:lnTo>
                    <a:pt x="75" y="195"/>
                  </a:lnTo>
                  <a:lnTo>
                    <a:pt x="75" y="195"/>
                  </a:lnTo>
                  <a:lnTo>
                    <a:pt x="75" y="195"/>
                  </a:lnTo>
                  <a:lnTo>
                    <a:pt x="75" y="195"/>
                  </a:lnTo>
                  <a:lnTo>
                    <a:pt x="75" y="195"/>
                  </a:lnTo>
                  <a:lnTo>
                    <a:pt x="75" y="195"/>
                  </a:lnTo>
                  <a:lnTo>
                    <a:pt x="74" y="195"/>
                  </a:lnTo>
                  <a:lnTo>
                    <a:pt x="74" y="195"/>
                  </a:lnTo>
                  <a:lnTo>
                    <a:pt x="74" y="195"/>
                  </a:lnTo>
                  <a:lnTo>
                    <a:pt x="74" y="195"/>
                  </a:lnTo>
                  <a:lnTo>
                    <a:pt x="74" y="195"/>
                  </a:lnTo>
                  <a:lnTo>
                    <a:pt x="74" y="195"/>
                  </a:lnTo>
                  <a:lnTo>
                    <a:pt x="74" y="195"/>
                  </a:lnTo>
                  <a:lnTo>
                    <a:pt x="73" y="195"/>
                  </a:lnTo>
                  <a:lnTo>
                    <a:pt x="73" y="195"/>
                  </a:lnTo>
                  <a:lnTo>
                    <a:pt x="73" y="195"/>
                  </a:lnTo>
                  <a:lnTo>
                    <a:pt x="73" y="195"/>
                  </a:lnTo>
                  <a:lnTo>
                    <a:pt x="73" y="195"/>
                  </a:lnTo>
                  <a:lnTo>
                    <a:pt x="73" y="195"/>
                  </a:lnTo>
                  <a:lnTo>
                    <a:pt x="73" y="195"/>
                  </a:lnTo>
                  <a:lnTo>
                    <a:pt x="72" y="195"/>
                  </a:lnTo>
                  <a:lnTo>
                    <a:pt x="72" y="195"/>
                  </a:lnTo>
                  <a:lnTo>
                    <a:pt x="72" y="195"/>
                  </a:lnTo>
                  <a:lnTo>
                    <a:pt x="72" y="195"/>
                  </a:lnTo>
                  <a:lnTo>
                    <a:pt x="72" y="195"/>
                  </a:lnTo>
                  <a:lnTo>
                    <a:pt x="72" y="195"/>
                  </a:lnTo>
                  <a:lnTo>
                    <a:pt x="72" y="195"/>
                  </a:lnTo>
                  <a:lnTo>
                    <a:pt x="71" y="195"/>
                  </a:lnTo>
                  <a:lnTo>
                    <a:pt x="71" y="195"/>
                  </a:lnTo>
                  <a:lnTo>
                    <a:pt x="71" y="195"/>
                  </a:lnTo>
                  <a:lnTo>
                    <a:pt x="71" y="195"/>
                  </a:lnTo>
                  <a:lnTo>
                    <a:pt x="71" y="195"/>
                  </a:lnTo>
                  <a:lnTo>
                    <a:pt x="71" y="195"/>
                  </a:lnTo>
                  <a:lnTo>
                    <a:pt x="71" y="195"/>
                  </a:lnTo>
                  <a:lnTo>
                    <a:pt x="70" y="195"/>
                  </a:lnTo>
                  <a:lnTo>
                    <a:pt x="70" y="195"/>
                  </a:lnTo>
                  <a:lnTo>
                    <a:pt x="70" y="195"/>
                  </a:lnTo>
                  <a:lnTo>
                    <a:pt x="70" y="195"/>
                  </a:lnTo>
                  <a:lnTo>
                    <a:pt x="70" y="195"/>
                  </a:lnTo>
                  <a:lnTo>
                    <a:pt x="70" y="195"/>
                  </a:lnTo>
                  <a:lnTo>
                    <a:pt x="70" y="195"/>
                  </a:lnTo>
                  <a:lnTo>
                    <a:pt x="69" y="195"/>
                  </a:lnTo>
                  <a:lnTo>
                    <a:pt x="69" y="195"/>
                  </a:lnTo>
                  <a:lnTo>
                    <a:pt x="69" y="195"/>
                  </a:lnTo>
                  <a:lnTo>
                    <a:pt x="69" y="195"/>
                  </a:lnTo>
                  <a:lnTo>
                    <a:pt x="69" y="195"/>
                  </a:lnTo>
                  <a:lnTo>
                    <a:pt x="69" y="195"/>
                  </a:lnTo>
                  <a:lnTo>
                    <a:pt x="69" y="195"/>
                  </a:lnTo>
                  <a:lnTo>
                    <a:pt x="68" y="195"/>
                  </a:lnTo>
                  <a:lnTo>
                    <a:pt x="68" y="195"/>
                  </a:lnTo>
                  <a:lnTo>
                    <a:pt x="68" y="195"/>
                  </a:lnTo>
                  <a:lnTo>
                    <a:pt x="68" y="195"/>
                  </a:lnTo>
                  <a:lnTo>
                    <a:pt x="68" y="195"/>
                  </a:lnTo>
                  <a:lnTo>
                    <a:pt x="68" y="195"/>
                  </a:lnTo>
                  <a:lnTo>
                    <a:pt x="68" y="195"/>
                  </a:lnTo>
                  <a:lnTo>
                    <a:pt x="67" y="195"/>
                  </a:lnTo>
                  <a:lnTo>
                    <a:pt x="67" y="195"/>
                  </a:lnTo>
                  <a:lnTo>
                    <a:pt x="67" y="195"/>
                  </a:lnTo>
                  <a:lnTo>
                    <a:pt x="67" y="195"/>
                  </a:lnTo>
                  <a:lnTo>
                    <a:pt x="67" y="195"/>
                  </a:lnTo>
                  <a:lnTo>
                    <a:pt x="67" y="195"/>
                  </a:lnTo>
                  <a:lnTo>
                    <a:pt x="66" y="195"/>
                  </a:lnTo>
                  <a:lnTo>
                    <a:pt x="66" y="195"/>
                  </a:lnTo>
                  <a:lnTo>
                    <a:pt x="66" y="195"/>
                  </a:lnTo>
                  <a:lnTo>
                    <a:pt x="66" y="195"/>
                  </a:lnTo>
                  <a:lnTo>
                    <a:pt x="66" y="195"/>
                  </a:lnTo>
                  <a:lnTo>
                    <a:pt x="66" y="195"/>
                  </a:lnTo>
                  <a:lnTo>
                    <a:pt x="66" y="195"/>
                  </a:lnTo>
                  <a:lnTo>
                    <a:pt x="65" y="195"/>
                  </a:lnTo>
                  <a:lnTo>
                    <a:pt x="65" y="195"/>
                  </a:lnTo>
                  <a:lnTo>
                    <a:pt x="65" y="195"/>
                  </a:lnTo>
                  <a:lnTo>
                    <a:pt x="65" y="195"/>
                  </a:lnTo>
                  <a:lnTo>
                    <a:pt x="65" y="195"/>
                  </a:lnTo>
                  <a:lnTo>
                    <a:pt x="65" y="195"/>
                  </a:lnTo>
                  <a:lnTo>
                    <a:pt x="65" y="195"/>
                  </a:lnTo>
                  <a:lnTo>
                    <a:pt x="64" y="195"/>
                  </a:lnTo>
                  <a:lnTo>
                    <a:pt x="64" y="195"/>
                  </a:lnTo>
                  <a:lnTo>
                    <a:pt x="64" y="195"/>
                  </a:lnTo>
                  <a:lnTo>
                    <a:pt x="64" y="195"/>
                  </a:lnTo>
                  <a:lnTo>
                    <a:pt x="64" y="197"/>
                  </a:lnTo>
                  <a:close/>
                  <a:moveTo>
                    <a:pt x="85" y="197"/>
                  </a:moveTo>
                  <a:lnTo>
                    <a:pt x="86" y="197"/>
                  </a:lnTo>
                  <a:lnTo>
                    <a:pt x="86" y="197"/>
                  </a:lnTo>
                  <a:lnTo>
                    <a:pt x="86" y="197"/>
                  </a:lnTo>
                  <a:lnTo>
                    <a:pt x="86" y="197"/>
                  </a:lnTo>
                  <a:lnTo>
                    <a:pt x="86" y="197"/>
                  </a:lnTo>
                  <a:lnTo>
                    <a:pt x="86" y="197"/>
                  </a:lnTo>
                  <a:lnTo>
                    <a:pt x="86" y="197"/>
                  </a:lnTo>
                  <a:lnTo>
                    <a:pt x="87" y="197"/>
                  </a:lnTo>
                  <a:lnTo>
                    <a:pt x="87" y="197"/>
                  </a:lnTo>
                  <a:lnTo>
                    <a:pt x="87" y="197"/>
                  </a:lnTo>
                  <a:lnTo>
                    <a:pt x="87" y="197"/>
                  </a:lnTo>
                  <a:lnTo>
                    <a:pt x="87" y="197"/>
                  </a:lnTo>
                  <a:lnTo>
                    <a:pt x="87" y="197"/>
                  </a:lnTo>
                  <a:lnTo>
                    <a:pt x="87" y="197"/>
                  </a:lnTo>
                  <a:lnTo>
                    <a:pt x="88" y="197"/>
                  </a:lnTo>
                  <a:lnTo>
                    <a:pt x="88" y="197"/>
                  </a:lnTo>
                  <a:lnTo>
                    <a:pt x="88" y="197"/>
                  </a:lnTo>
                  <a:lnTo>
                    <a:pt x="88" y="197"/>
                  </a:lnTo>
                  <a:lnTo>
                    <a:pt x="88" y="197"/>
                  </a:lnTo>
                  <a:lnTo>
                    <a:pt x="88" y="197"/>
                  </a:lnTo>
                  <a:lnTo>
                    <a:pt x="88" y="197"/>
                  </a:lnTo>
                  <a:lnTo>
                    <a:pt x="89" y="197"/>
                  </a:lnTo>
                  <a:lnTo>
                    <a:pt x="89" y="197"/>
                  </a:lnTo>
                  <a:lnTo>
                    <a:pt x="89" y="197"/>
                  </a:lnTo>
                  <a:lnTo>
                    <a:pt x="89" y="197"/>
                  </a:lnTo>
                  <a:lnTo>
                    <a:pt x="89" y="197"/>
                  </a:lnTo>
                  <a:lnTo>
                    <a:pt x="89" y="197"/>
                  </a:lnTo>
                  <a:lnTo>
                    <a:pt x="89" y="197"/>
                  </a:lnTo>
                  <a:lnTo>
                    <a:pt x="90" y="197"/>
                  </a:lnTo>
                  <a:lnTo>
                    <a:pt x="90" y="197"/>
                  </a:lnTo>
                  <a:lnTo>
                    <a:pt x="90" y="197"/>
                  </a:lnTo>
                  <a:lnTo>
                    <a:pt x="90" y="197"/>
                  </a:lnTo>
                  <a:lnTo>
                    <a:pt x="90" y="197"/>
                  </a:lnTo>
                  <a:lnTo>
                    <a:pt x="90" y="197"/>
                  </a:lnTo>
                  <a:lnTo>
                    <a:pt x="90" y="197"/>
                  </a:lnTo>
                  <a:lnTo>
                    <a:pt x="91" y="197"/>
                  </a:lnTo>
                  <a:lnTo>
                    <a:pt x="91" y="197"/>
                  </a:lnTo>
                  <a:lnTo>
                    <a:pt x="91" y="197"/>
                  </a:lnTo>
                  <a:lnTo>
                    <a:pt x="91" y="197"/>
                  </a:lnTo>
                  <a:lnTo>
                    <a:pt x="91" y="197"/>
                  </a:lnTo>
                  <a:lnTo>
                    <a:pt x="91" y="197"/>
                  </a:lnTo>
                  <a:lnTo>
                    <a:pt x="91" y="197"/>
                  </a:lnTo>
                  <a:lnTo>
                    <a:pt x="92" y="197"/>
                  </a:lnTo>
                  <a:lnTo>
                    <a:pt x="92" y="197"/>
                  </a:lnTo>
                  <a:lnTo>
                    <a:pt x="92" y="197"/>
                  </a:lnTo>
                  <a:lnTo>
                    <a:pt x="92" y="197"/>
                  </a:lnTo>
                  <a:lnTo>
                    <a:pt x="92" y="197"/>
                  </a:lnTo>
                  <a:lnTo>
                    <a:pt x="92" y="197"/>
                  </a:lnTo>
                  <a:lnTo>
                    <a:pt x="92" y="197"/>
                  </a:lnTo>
                  <a:lnTo>
                    <a:pt x="93" y="197"/>
                  </a:lnTo>
                  <a:lnTo>
                    <a:pt x="93" y="197"/>
                  </a:lnTo>
                  <a:lnTo>
                    <a:pt x="93" y="197"/>
                  </a:lnTo>
                  <a:lnTo>
                    <a:pt x="93" y="197"/>
                  </a:lnTo>
                  <a:lnTo>
                    <a:pt x="93" y="197"/>
                  </a:lnTo>
                  <a:lnTo>
                    <a:pt x="93" y="197"/>
                  </a:lnTo>
                  <a:lnTo>
                    <a:pt x="94" y="197"/>
                  </a:lnTo>
                  <a:lnTo>
                    <a:pt x="94" y="197"/>
                  </a:lnTo>
                  <a:lnTo>
                    <a:pt x="94" y="197"/>
                  </a:lnTo>
                  <a:lnTo>
                    <a:pt x="94" y="197"/>
                  </a:lnTo>
                  <a:lnTo>
                    <a:pt x="94" y="197"/>
                  </a:lnTo>
                  <a:lnTo>
                    <a:pt x="94" y="197"/>
                  </a:lnTo>
                  <a:lnTo>
                    <a:pt x="94" y="197"/>
                  </a:lnTo>
                  <a:lnTo>
                    <a:pt x="95" y="197"/>
                  </a:lnTo>
                  <a:lnTo>
                    <a:pt x="95" y="197"/>
                  </a:lnTo>
                  <a:lnTo>
                    <a:pt x="95" y="197"/>
                  </a:lnTo>
                  <a:lnTo>
                    <a:pt x="95" y="197"/>
                  </a:lnTo>
                  <a:lnTo>
                    <a:pt x="95" y="197"/>
                  </a:lnTo>
                  <a:lnTo>
                    <a:pt x="95" y="197"/>
                  </a:lnTo>
                  <a:lnTo>
                    <a:pt x="95" y="197"/>
                  </a:lnTo>
                  <a:lnTo>
                    <a:pt x="96" y="197"/>
                  </a:lnTo>
                  <a:lnTo>
                    <a:pt x="96" y="197"/>
                  </a:lnTo>
                  <a:lnTo>
                    <a:pt x="96" y="197"/>
                  </a:lnTo>
                  <a:lnTo>
                    <a:pt x="96" y="197"/>
                  </a:lnTo>
                  <a:lnTo>
                    <a:pt x="96" y="197"/>
                  </a:lnTo>
                  <a:lnTo>
                    <a:pt x="96" y="197"/>
                  </a:lnTo>
                  <a:lnTo>
                    <a:pt x="96" y="197"/>
                  </a:lnTo>
                  <a:lnTo>
                    <a:pt x="97" y="197"/>
                  </a:lnTo>
                  <a:lnTo>
                    <a:pt x="97" y="197"/>
                  </a:lnTo>
                  <a:lnTo>
                    <a:pt x="97" y="197"/>
                  </a:lnTo>
                  <a:lnTo>
                    <a:pt x="97" y="197"/>
                  </a:lnTo>
                  <a:lnTo>
                    <a:pt x="97" y="197"/>
                  </a:lnTo>
                  <a:lnTo>
                    <a:pt x="97" y="197"/>
                  </a:lnTo>
                  <a:lnTo>
                    <a:pt x="97" y="197"/>
                  </a:lnTo>
                  <a:lnTo>
                    <a:pt x="98" y="197"/>
                  </a:lnTo>
                  <a:lnTo>
                    <a:pt x="98" y="197"/>
                  </a:lnTo>
                  <a:lnTo>
                    <a:pt x="98" y="197"/>
                  </a:lnTo>
                  <a:lnTo>
                    <a:pt x="98" y="197"/>
                  </a:lnTo>
                  <a:lnTo>
                    <a:pt x="98" y="197"/>
                  </a:lnTo>
                  <a:lnTo>
                    <a:pt x="98" y="197"/>
                  </a:lnTo>
                  <a:lnTo>
                    <a:pt x="98" y="197"/>
                  </a:lnTo>
                  <a:lnTo>
                    <a:pt x="99" y="197"/>
                  </a:lnTo>
                  <a:lnTo>
                    <a:pt x="99" y="197"/>
                  </a:lnTo>
                  <a:lnTo>
                    <a:pt x="99" y="195"/>
                  </a:lnTo>
                  <a:lnTo>
                    <a:pt x="99" y="195"/>
                  </a:lnTo>
                  <a:lnTo>
                    <a:pt x="98" y="195"/>
                  </a:lnTo>
                  <a:lnTo>
                    <a:pt x="98" y="195"/>
                  </a:lnTo>
                  <a:lnTo>
                    <a:pt x="98" y="195"/>
                  </a:lnTo>
                  <a:lnTo>
                    <a:pt x="98" y="195"/>
                  </a:lnTo>
                  <a:lnTo>
                    <a:pt x="98" y="195"/>
                  </a:lnTo>
                  <a:lnTo>
                    <a:pt x="98" y="195"/>
                  </a:lnTo>
                  <a:lnTo>
                    <a:pt x="98" y="195"/>
                  </a:lnTo>
                  <a:lnTo>
                    <a:pt x="97" y="195"/>
                  </a:lnTo>
                  <a:lnTo>
                    <a:pt x="97" y="195"/>
                  </a:lnTo>
                  <a:lnTo>
                    <a:pt x="97" y="195"/>
                  </a:lnTo>
                  <a:lnTo>
                    <a:pt x="97" y="195"/>
                  </a:lnTo>
                  <a:lnTo>
                    <a:pt x="97" y="195"/>
                  </a:lnTo>
                  <a:lnTo>
                    <a:pt x="97" y="195"/>
                  </a:lnTo>
                  <a:lnTo>
                    <a:pt x="97" y="195"/>
                  </a:lnTo>
                  <a:lnTo>
                    <a:pt x="96" y="195"/>
                  </a:lnTo>
                  <a:lnTo>
                    <a:pt x="96" y="195"/>
                  </a:lnTo>
                  <a:lnTo>
                    <a:pt x="96" y="195"/>
                  </a:lnTo>
                  <a:lnTo>
                    <a:pt x="96" y="195"/>
                  </a:lnTo>
                  <a:lnTo>
                    <a:pt x="96" y="195"/>
                  </a:lnTo>
                  <a:lnTo>
                    <a:pt x="96" y="195"/>
                  </a:lnTo>
                  <a:lnTo>
                    <a:pt x="96" y="195"/>
                  </a:lnTo>
                  <a:lnTo>
                    <a:pt x="95" y="195"/>
                  </a:lnTo>
                  <a:lnTo>
                    <a:pt x="95" y="195"/>
                  </a:lnTo>
                  <a:lnTo>
                    <a:pt x="95" y="195"/>
                  </a:lnTo>
                  <a:lnTo>
                    <a:pt x="95" y="195"/>
                  </a:lnTo>
                  <a:lnTo>
                    <a:pt x="95" y="195"/>
                  </a:lnTo>
                  <a:lnTo>
                    <a:pt x="95" y="195"/>
                  </a:lnTo>
                  <a:lnTo>
                    <a:pt x="95" y="195"/>
                  </a:lnTo>
                  <a:lnTo>
                    <a:pt x="94" y="195"/>
                  </a:lnTo>
                  <a:lnTo>
                    <a:pt x="94" y="195"/>
                  </a:lnTo>
                  <a:lnTo>
                    <a:pt x="94" y="195"/>
                  </a:lnTo>
                  <a:lnTo>
                    <a:pt x="94" y="195"/>
                  </a:lnTo>
                  <a:lnTo>
                    <a:pt x="94" y="195"/>
                  </a:lnTo>
                  <a:lnTo>
                    <a:pt x="94" y="195"/>
                  </a:lnTo>
                  <a:lnTo>
                    <a:pt x="94" y="195"/>
                  </a:lnTo>
                  <a:lnTo>
                    <a:pt x="93" y="195"/>
                  </a:lnTo>
                  <a:lnTo>
                    <a:pt x="93" y="195"/>
                  </a:lnTo>
                  <a:lnTo>
                    <a:pt x="93" y="195"/>
                  </a:lnTo>
                  <a:lnTo>
                    <a:pt x="93" y="195"/>
                  </a:lnTo>
                  <a:lnTo>
                    <a:pt x="93" y="195"/>
                  </a:lnTo>
                  <a:lnTo>
                    <a:pt x="93" y="195"/>
                  </a:lnTo>
                  <a:lnTo>
                    <a:pt x="92" y="195"/>
                  </a:lnTo>
                  <a:lnTo>
                    <a:pt x="92" y="195"/>
                  </a:lnTo>
                  <a:lnTo>
                    <a:pt x="92" y="195"/>
                  </a:lnTo>
                  <a:lnTo>
                    <a:pt x="92" y="195"/>
                  </a:lnTo>
                  <a:lnTo>
                    <a:pt x="92" y="195"/>
                  </a:lnTo>
                  <a:lnTo>
                    <a:pt x="92" y="195"/>
                  </a:lnTo>
                  <a:lnTo>
                    <a:pt x="92" y="195"/>
                  </a:lnTo>
                  <a:lnTo>
                    <a:pt x="91" y="195"/>
                  </a:lnTo>
                  <a:lnTo>
                    <a:pt x="91" y="195"/>
                  </a:lnTo>
                  <a:lnTo>
                    <a:pt x="91" y="195"/>
                  </a:lnTo>
                  <a:lnTo>
                    <a:pt x="91" y="195"/>
                  </a:lnTo>
                  <a:lnTo>
                    <a:pt x="91" y="195"/>
                  </a:lnTo>
                  <a:lnTo>
                    <a:pt x="91" y="195"/>
                  </a:lnTo>
                  <a:lnTo>
                    <a:pt x="91" y="195"/>
                  </a:lnTo>
                  <a:lnTo>
                    <a:pt x="90" y="195"/>
                  </a:lnTo>
                  <a:lnTo>
                    <a:pt x="90" y="195"/>
                  </a:lnTo>
                  <a:lnTo>
                    <a:pt x="90" y="195"/>
                  </a:lnTo>
                  <a:lnTo>
                    <a:pt x="90" y="195"/>
                  </a:lnTo>
                  <a:lnTo>
                    <a:pt x="90" y="195"/>
                  </a:lnTo>
                  <a:lnTo>
                    <a:pt x="90" y="195"/>
                  </a:lnTo>
                  <a:lnTo>
                    <a:pt x="90" y="195"/>
                  </a:lnTo>
                  <a:lnTo>
                    <a:pt x="89" y="195"/>
                  </a:lnTo>
                  <a:lnTo>
                    <a:pt x="89" y="195"/>
                  </a:lnTo>
                  <a:lnTo>
                    <a:pt x="89" y="195"/>
                  </a:lnTo>
                  <a:lnTo>
                    <a:pt x="89" y="195"/>
                  </a:lnTo>
                  <a:lnTo>
                    <a:pt x="89" y="195"/>
                  </a:lnTo>
                  <a:lnTo>
                    <a:pt x="89" y="195"/>
                  </a:lnTo>
                  <a:lnTo>
                    <a:pt x="89" y="195"/>
                  </a:lnTo>
                  <a:lnTo>
                    <a:pt x="88" y="195"/>
                  </a:lnTo>
                  <a:lnTo>
                    <a:pt x="88" y="195"/>
                  </a:lnTo>
                  <a:lnTo>
                    <a:pt x="88" y="195"/>
                  </a:lnTo>
                  <a:lnTo>
                    <a:pt x="88" y="195"/>
                  </a:lnTo>
                  <a:lnTo>
                    <a:pt x="88" y="195"/>
                  </a:lnTo>
                  <a:lnTo>
                    <a:pt x="88" y="195"/>
                  </a:lnTo>
                  <a:lnTo>
                    <a:pt x="88" y="195"/>
                  </a:lnTo>
                  <a:lnTo>
                    <a:pt x="87" y="195"/>
                  </a:lnTo>
                  <a:lnTo>
                    <a:pt x="87" y="195"/>
                  </a:lnTo>
                  <a:lnTo>
                    <a:pt x="87" y="195"/>
                  </a:lnTo>
                  <a:lnTo>
                    <a:pt x="87" y="195"/>
                  </a:lnTo>
                  <a:lnTo>
                    <a:pt x="87" y="195"/>
                  </a:lnTo>
                  <a:lnTo>
                    <a:pt x="87" y="195"/>
                  </a:lnTo>
                  <a:lnTo>
                    <a:pt x="87" y="195"/>
                  </a:lnTo>
                  <a:lnTo>
                    <a:pt x="86" y="195"/>
                  </a:lnTo>
                  <a:lnTo>
                    <a:pt x="86" y="195"/>
                  </a:lnTo>
                  <a:lnTo>
                    <a:pt x="86" y="195"/>
                  </a:lnTo>
                  <a:lnTo>
                    <a:pt x="86" y="195"/>
                  </a:lnTo>
                  <a:lnTo>
                    <a:pt x="86" y="195"/>
                  </a:lnTo>
                  <a:lnTo>
                    <a:pt x="86" y="195"/>
                  </a:lnTo>
                  <a:lnTo>
                    <a:pt x="86" y="195"/>
                  </a:lnTo>
                  <a:lnTo>
                    <a:pt x="85" y="195"/>
                  </a:lnTo>
                  <a:lnTo>
                    <a:pt x="85" y="197"/>
                  </a:lnTo>
                  <a:close/>
                  <a:moveTo>
                    <a:pt x="107" y="197"/>
                  </a:moveTo>
                  <a:lnTo>
                    <a:pt x="107" y="197"/>
                  </a:lnTo>
                  <a:lnTo>
                    <a:pt x="107" y="197"/>
                  </a:lnTo>
                  <a:lnTo>
                    <a:pt x="107" y="197"/>
                  </a:lnTo>
                  <a:lnTo>
                    <a:pt x="107" y="197"/>
                  </a:lnTo>
                  <a:lnTo>
                    <a:pt x="107" y="197"/>
                  </a:lnTo>
                  <a:lnTo>
                    <a:pt x="108" y="197"/>
                  </a:lnTo>
                  <a:lnTo>
                    <a:pt x="108" y="197"/>
                  </a:lnTo>
                  <a:lnTo>
                    <a:pt x="108" y="197"/>
                  </a:lnTo>
                  <a:lnTo>
                    <a:pt x="108" y="197"/>
                  </a:lnTo>
                  <a:lnTo>
                    <a:pt x="108" y="197"/>
                  </a:lnTo>
                  <a:lnTo>
                    <a:pt x="108" y="197"/>
                  </a:lnTo>
                  <a:lnTo>
                    <a:pt x="109" y="197"/>
                  </a:lnTo>
                  <a:lnTo>
                    <a:pt x="109" y="197"/>
                  </a:lnTo>
                  <a:lnTo>
                    <a:pt x="109" y="197"/>
                  </a:lnTo>
                  <a:lnTo>
                    <a:pt x="109" y="197"/>
                  </a:lnTo>
                  <a:lnTo>
                    <a:pt x="109" y="197"/>
                  </a:lnTo>
                  <a:lnTo>
                    <a:pt x="109" y="197"/>
                  </a:lnTo>
                  <a:lnTo>
                    <a:pt x="109" y="197"/>
                  </a:lnTo>
                  <a:lnTo>
                    <a:pt x="110" y="197"/>
                  </a:lnTo>
                  <a:lnTo>
                    <a:pt x="110" y="197"/>
                  </a:lnTo>
                  <a:lnTo>
                    <a:pt x="110" y="197"/>
                  </a:lnTo>
                  <a:lnTo>
                    <a:pt x="110" y="197"/>
                  </a:lnTo>
                  <a:lnTo>
                    <a:pt x="110" y="197"/>
                  </a:lnTo>
                  <a:lnTo>
                    <a:pt x="110" y="197"/>
                  </a:lnTo>
                  <a:lnTo>
                    <a:pt x="110" y="197"/>
                  </a:lnTo>
                  <a:lnTo>
                    <a:pt x="111" y="197"/>
                  </a:lnTo>
                  <a:lnTo>
                    <a:pt x="111" y="197"/>
                  </a:lnTo>
                  <a:lnTo>
                    <a:pt x="111" y="197"/>
                  </a:lnTo>
                  <a:lnTo>
                    <a:pt x="111" y="197"/>
                  </a:lnTo>
                  <a:lnTo>
                    <a:pt x="111" y="197"/>
                  </a:lnTo>
                  <a:lnTo>
                    <a:pt x="111" y="197"/>
                  </a:lnTo>
                  <a:lnTo>
                    <a:pt x="111" y="197"/>
                  </a:lnTo>
                  <a:lnTo>
                    <a:pt x="112" y="197"/>
                  </a:lnTo>
                  <a:lnTo>
                    <a:pt x="112" y="197"/>
                  </a:lnTo>
                  <a:lnTo>
                    <a:pt x="112" y="197"/>
                  </a:lnTo>
                  <a:lnTo>
                    <a:pt x="112" y="197"/>
                  </a:lnTo>
                  <a:lnTo>
                    <a:pt x="112" y="197"/>
                  </a:lnTo>
                  <a:lnTo>
                    <a:pt x="112" y="197"/>
                  </a:lnTo>
                  <a:lnTo>
                    <a:pt x="112" y="197"/>
                  </a:lnTo>
                  <a:lnTo>
                    <a:pt x="113" y="197"/>
                  </a:lnTo>
                  <a:lnTo>
                    <a:pt x="113" y="197"/>
                  </a:lnTo>
                  <a:lnTo>
                    <a:pt x="113" y="197"/>
                  </a:lnTo>
                  <a:lnTo>
                    <a:pt x="113" y="197"/>
                  </a:lnTo>
                  <a:lnTo>
                    <a:pt x="113" y="197"/>
                  </a:lnTo>
                  <a:lnTo>
                    <a:pt x="113" y="197"/>
                  </a:lnTo>
                  <a:lnTo>
                    <a:pt x="113" y="197"/>
                  </a:lnTo>
                  <a:lnTo>
                    <a:pt x="114" y="197"/>
                  </a:lnTo>
                  <a:lnTo>
                    <a:pt x="114" y="197"/>
                  </a:lnTo>
                  <a:lnTo>
                    <a:pt x="114" y="197"/>
                  </a:lnTo>
                  <a:lnTo>
                    <a:pt x="114" y="197"/>
                  </a:lnTo>
                  <a:lnTo>
                    <a:pt x="114" y="197"/>
                  </a:lnTo>
                  <a:lnTo>
                    <a:pt x="114" y="197"/>
                  </a:lnTo>
                  <a:lnTo>
                    <a:pt x="114" y="197"/>
                  </a:lnTo>
                  <a:lnTo>
                    <a:pt x="115" y="197"/>
                  </a:lnTo>
                  <a:lnTo>
                    <a:pt x="115" y="197"/>
                  </a:lnTo>
                  <a:lnTo>
                    <a:pt x="115" y="197"/>
                  </a:lnTo>
                  <a:lnTo>
                    <a:pt x="115" y="197"/>
                  </a:lnTo>
                  <a:lnTo>
                    <a:pt x="115" y="197"/>
                  </a:lnTo>
                  <a:lnTo>
                    <a:pt x="115" y="197"/>
                  </a:lnTo>
                  <a:lnTo>
                    <a:pt x="115" y="197"/>
                  </a:lnTo>
                  <a:lnTo>
                    <a:pt x="116" y="197"/>
                  </a:lnTo>
                  <a:lnTo>
                    <a:pt x="116" y="197"/>
                  </a:lnTo>
                  <a:lnTo>
                    <a:pt x="116" y="197"/>
                  </a:lnTo>
                  <a:lnTo>
                    <a:pt x="116" y="197"/>
                  </a:lnTo>
                  <a:lnTo>
                    <a:pt x="116" y="197"/>
                  </a:lnTo>
                  <a:lnTo>
                    <a:pt x="116" y="197"/>
                  </a:lnTo>
                  <a:lnTo>
                    <a:pt x="116" y="197"/>
                  </a:lnTo>
                  <a:lnTo>
                    <a:pt x="117" y="197"/>
                  </a:lnTo>
                  <a:lnTo>
                    <a:pt x="117" y="197"/>
                  </a:lnTo>
                  <a:lnTo>
                    <a:pt x="117" y="197"/>
                  </a:lnTo>
                  <a:lnTo>
                    <a:pt x="117" y="197"/>
                  </a:lnTo>
                  <a:lnTo>
                    <a:pt x="117" y="197"/>
                  </a:lnTo>
                  <a:lnTo>
                    <a:pt x="117" y="197"/>
                  </a:lnTo>
                  <a:lnTo>
                    <a:pt x="117" y="197"/>
                  </a:lnTo>
                  <a:lnTo>
                    <a:pt x="118" y="197"/>
                  </a:lnTo>
                  <a:lnTo>
                    <a:pt x="118" y="197"/>
                  </a:lnTo>
                  <a:lnTo>
                    <a:pt x="118" y="197"/>
                  </a:lnTo>
                  <a:lnTo>
                    <a:pt x="118" y="197"/>
                  </a:lnTo>
                  <a:lnTo>
                    <a:pt x="118" y="197"/>
                  </a:lnTo>
                  <a:lnTo>
                    <a:pt x="118" y="197"/>
                  </a:lnTo>
                  <a:lnTo>
                    <a:pt x="119" y="197"/>
                  </a:lnTo>
                  <a:lnTo>
                    <a:pt x="119" y="197"/>
                  </a:lnTo>
                  <a:lnTo>
                    <a:pt x="119" y="197"/>
                  </a:lnTo>
                  <a:lnTo>
                    <a:pt x="119" y="197"/>
                  </a:lnTo>
                  <a:lnTo>
                    <a:pt x="119" y="197"/>
                  </a:lnTo>
                  <a:lnTo>
                    <a:pt x="119" y="197"/>
                  </a:lnTo>
                  <a:lnTo>
                    <a:pt x="119" y="197"/>
                  </a:lnTo>
                  <a:lnTo>
                    <a:pt x="120" y="197"/>
                  </a:lnTo>
                  <a:lnTo>
                    <a:pt x="120" y="197"/>
                  </a:lnTo>
                  <a:lnTo>
                    <a:pt x="120" y="197"/>
                  </a:lnTo>
                  <a:lnTo>
                    <a:pt x="120" y="197"/>
                  </a:lnTo>
                  <a:lnTo>
                    <a:pt x="120" y="197"/>
                  </a:lnTo>
                  <a:lnTo>
                    <a:pt x="120" y="195"/>
                  </a:lnTo>
                  <a:lnTo>
                    <a:pt x="120" y="195"/>
                  </a:lnTo>
                  <a:lnTo>
                    <a:pt x="120" y="195"/>
                  </a:lnTo>
                  <a:lnTo>
                    <a:pt x="120" y="195"/>
                  </a:lnTo>
                  <a:lnTo>
                    <a:pt x="120" y="195"/>
                  </a:lnTo>
                  <a:lnTo>
                    <a:pt x="119" y="195"/>
                  </a:lnTo>
                  <a:lnTo>
                    <a:pt x="119" y="195"/>
                  </a:lnTo>
                  <a:lnTo>
                    <a:pt x="119" y="195"/>
                  </a:lnTo>
                  <a:lnTo>
                    <a:pt x="119" y="195"/>
                  </a:lnTo>
                  <a:lnTo>
                    <a:pt x="119" y="195"/>
                  </a:lnTo>
                  <a:lnTo>
                    <a:pt x="119" y="195"/>
                  </a:lnTo>
                  <a:lnTo>
                    <a:pt x="119" y="195"/>
                  </a:lnTo>
                  <a:lnTo>
                    <a:pt x="118" y="195"/>
                  </a:lnTo>
                  <a:lnTo>
                    <a:pt x="118" y="195"/>
                  </a:lnTo>
                  <a:lnTo>
                    <a:pt x="118" y="195"/>
                  </a:lnTo>
                  <a:lnTo>
                    <a:pt x="118" y="195"/>
                  </a:lnTo>
                  <a:lnTo>
                    <a:pt x="118" y="195"/>
                  </a:lnTo>
                  <a:lnTo>
                    <a:pt x="118" y="195"/>
                  </a:lnTo>
                  <a:lnTo>
                    <a:pt x="117" y="195"/>
                  </a:lnTo>
                  <a:lnTo>
                    <a:pt x="117" y="195"/>
                  </a:lnTo>
                  <a:lnTo>
                    <a:pt x="117" y="195"/>
                  </a:lnTo>
                  <a:lnTo>
                    <a:pt x="117" y="195"/>
                  </a:lnTo>
                  <a:lnTo>
                    <a:pt x="117" y="195"/>
                  </a:lnTo>
                  <a:lnTo>
                    <a:pt x="117" y="195"/>
                  </a:lnTo>
                  <a:lnTo>
                    <a:pt x="117" y="195"/>
                  </a:lnTo>
                  <a:lnTo>
                    <a:pt x="116" y="195"/>
                  </a:lnTo>
                  <a:lnTo>
                    <a:pt x="116" y="195"/>
                  </a:lnTo>
                  <a:lnTo>
                    <a:pt x="116" y="195"/>
                  </a:lnTo>
                  <a:lnTo>
                    <a:pt x="116" y="195"/>
                  </a:lnTo>
                  <a:lnTo>
                    <a:pt x="116" y="195"/>
                  </a:lnTo>
                  <a:lnTo>
                    <a:pt x="116" y="195"/>
                  </a:lnTo>
                  <a:lnTo>
                    <a:pt x="116" y="195"/>
                  </a:lnTo>
                  <a:lnTo>
                    <a:pt x="115" y="195"/>
                  </a:lnTo>
                  <a:lnTo>
                    <a:pt x="115" y="195"/>
                  </a:lnTo>
                  <a:lnTo>
                    <a:pt x="115" y="195"/>
                  </a:lnTo>
                  <a:lnTo>
                    <a:pt x="115" y="195"/>
                  </a:lnTo>
                  <a:lnTo>
                    <a:pt x="115" y="195"/>
                  </a:lnTo>
                  <a:lnTo>
                    <a:pt x="115" y="195"/>
                  </a:lnTo>
                  <a:lnTo>
                    <a:pt x="115" y="195"/>
                  </a:lnTo>
                  <a:lnTo>
                    <a:pt x="114" y="195"/>
                  </a:lnTo>
                  <a:lnTo>
                    <a:pt x="114" y="195"/>
                  </a:lnTo>
                  <a:lnTo>
                    <a:pt x="114" y="195"/>
                  </a:lnTo>
                  <a:lnTo>
                    <a:pt x="114" y="195"/>
                  </a:lnTo>
                  <a:lnTo>
                    <a:pt x="114" y="195"/>
                  </a:lnTo>
                  <a:lnTo>
                    <a:pt x="114" y="195"/>
                  </a:lnTo>
                  <a:lnTo>
                    <a:pt x="114" y="195"/>
                  </a:lnTo>
                  <a:lnTo>
                    <a:pt x="113" y="195"/>
                  </a:lnTo>
                  <a:lnTo>
                    <a:pt x="113" y="195"/>
                  </a:lnTo>
                  <a:lnTo>
                    <a:pt x="113" y="195"/>
                  </a:lnTo>
                  <a:lnTo>
                    <a:pt x="113" y="195"/>
                  </a:lnTo>
                  <a:lnTo>
                    <a:pt x="113" y="195"/>
                  </a:lnTo>
                  <a:lnTo>
                    <a:pt x="113" y="195"/>
                  </a:lnTo>
                  <a:lnTo>
                    <a:pt x="113" y="195"/>
                  </a:lnTo>
                  <a:lnTo>
                    <a:pt x="112" y="195"/>
                  </a:lnTo>
                  <a:lnTo>
                    <a:pt x="112" y="195"/>
                  </a:lnTo>
                  <a:lnTo>
                    <a:pt x="112" y="195"/>
                  </a:lnTo>
                  <a:lnTo>
                    <a:pt x="112" y="195"/>
                  </a:lnTo>
                  <a:lnTo>
                    <a:pt x="112" y="195"/>
                  </a:lnTo>
                  <a:lnTo>
                    <a:pt x="112" y="195"/>
                  </a:lnTo>
                  <a:lnTo>
                    <a:pt x="112" y="195"/>
                  </a:lnTo>
                  <a:lnTo>
                    <a:pt x="111" y="195"/>
                  </a:lnTo>
                  <a:lnTo>
                    <a:pt x="111" y="195"/>
                  </a:lnTo>
                  <a:lnTo>
                    <a:pt x="111" y="195"/>
                  </a:lnTo>
                  <a:lnTo>
                    <a:pt x="111" y="195"/>
                  </a:lnTo>
                  <a:lnTo>
                    <a:pt x="111" y="195"/>
                  </a:lnTo>
                  <a:lnTo>
                    <a:pt x="111" y="195"/>
                  </a:lnTo>
                  <a:lnTo>
                    <a:pt x="111" y="195"/>
                  </a:lnTo>
                  <a:lnTo>
                    <a:pt x="110" y="195"/>
                  </a:lnTo>
                  <a:lnTo>
                    <a:pt x="110" y="195"/>
                  </a:lnTo>
                  <a:lnTo>
                    <a:pt x="110" y="195"/>
                  </a:lnTo>
                  <a:lnTo>
                    <a:pt x="110" y="195"/>
                  </a:lnTo>
                  <a:lnTo>
                    <a:pt x="110" y="195"/>
                  </a:lnTo>
                  <a:lnTo>
                    <a:pt x="110" y="195"/>
                  </a:lnTo>
                  <a:lnTo>
                    <a:pt x="110" y="195"/>
                  </a:lnTo>
                  <a:lnTo>
                    <a:pt x="109" y="195"/>
                  </a:lnTo>
                  <a:lnTo>
                    <a:pt x="109" y="195"/>
                  </a:lnTo>
                  <a:lnTo>
                    <a:pt x="109" y="195"/>
                  </a:lnTo>
                  <a:lnTo>
                    <a:pt x="109" y="195"/>
                  </a:lnTo>
                  <a:lnTo>
                    <a:pt x="109" y="195"/>
                  </a:lnTo>
                  <a:lnTo>
                    <a:pt x="109" y="195"/>
                  </a:lnTo>
                  <a:lnTo>
                    <a:pt x="109" y="195"/>
                  </a:lnTo>
                  <a:lnTo>
                    <a:pt x="108" y="195"/>
                  </a:lnTo>
                  <a:lnTo>
                    <a:pt x="108" y="195"/>
                  </a:lnTo>
                  <a:lnTo>
                    <a:pt x="108" y="195"/>
                  </a:lnTo>
                  <a:lnTo>
                    <a:pt x="108" y="195"/>
                  </a:lnTo>
                  <a:lnTo>
                    <a:pt x="108" y="195"/>
                  </a:lnTo>
                  <a:lnTo>
                    <a:pt x="108" y="195"/>
                  </a:lnTo>
                  <a:lnTo>
                    <a:pt x="107" y="195"/>
                  </a:lnTo>
                  <a:lnTo>
                    <a:pt x="107" y="195"/>
                  </a:lnTo>
                  <a:lnTo>
                    <a:pt x="107" y="195"/>
                  </a:lnTo>
                  <a:lnTo>
                    <a:pt x="107" y="195"/>
                  </a:lnTo>
                  <a:lnTo>
                    <a:pt x="107" y="195"/>
                  </a:lnTo>
                  <a:lnTo>
                    <a:pt x="107" y="195"/>
                  </a:lnTo>
                  <a:lnTo>
                    <a:pt x="107" y="197"/>
                  </a:lnTo>
                  <a:close/>
                  <a:moveTo>
                    <a:pt x="128" y="197"/>
                  </a:moveTo>
                  <a:lnTo>
                    <a:pt x="128" y="197"/>
                  </a:lnTo>
                  <a:lnTo>
                    <a:pt x="129" y="197"/>
                  </a:lnTo>
                  <a:lnTo>
                    <a:pt x="129" y="197"/>
                  </a:lnTo>
                  <a:lnTo>
                    <a:pt x="129" y="197"/>
                  </a:lnTo>
                  <a:lnTo>
                    <a:pt x="129" y="197"/>
                  </a:lnTo>
                  <a:lnTo>
                    <a:pt x="129" y="197"/>
                  </a:lnTo>
                  <a:lnTo>
                    <a:pt x="129" y="197"/>
                  </a:lnTo>
                  <a:lnTo>
                    <a:pt x="129" y="197"/>
                  </a:lnTo>
                  <a:lnTo>
                    <a:pt x="130" y="197"/>
                  </a:lnTo>
                  <a:lnTo>
                    <a:pt x="130" y="197"/>
                  </a:lnTo>
                  <a:lnTo>
                    <a:pt x="130" y="197"/>
                  </a:lnTo>
                  <a:lnTo>
                    <a:pt x="130" y="197"/>
                  </a:lnTo>
                  <a:lnTo>
                    <a:pt x="130" y="197"/>
                  </a:lnTo>
                  <a:lnTo>
                    <a:pt x="130" y="197"/>
                  </a:lnTo>
                  <a:lnTo>
                    <a:pt x="130" y="197"/>
                  </a:lnTo>
                  <a:lnTo>
                    <a:pt x="131" y="197"/>
                  </a:lnTo>
                  <a:lnTo>
                    <a:pt x="131" y="197"/>
                  </a:lnTo>
                  <a:lnTo>
                    <a:pt x="131" y="197"/>
                  </a:lnTo>
                  <a:lnTo>
                    <a:pt x="131" y="197"/>
                  </a:lnTo>
                  <a:lnTo>
                    <a:pt x="131" y="197"/>
                  </a:lnTo>
                  <a:lnTo>
                    <a:pt x="131" y="197"/>
                  </a:lnTo>
                  <a:lnTo>
                    <a:pt x="131" y="197"/>
                  </a:lnTo>
                  <a:lnTo>
                    <a:pt x="132" y="197"/>
                  </a:lnTo>
                  <a:lnTo>
                    <a:pt x="132" y="197"/>
                  </a:lnTo>
                  <a:lnTo>
                    <a:pt x="132" y="197"/>
                  </a:lnTo>
                  <a:lnTo>
                    <a:pt x="132" y="197"/>
                  </a:lnTo>
                  <a:lnTo>
                    <a:pt x="132" y="197"/>
                  </a:lnTo>
                  <a:lnTo>
                    <a:pt x="132" y="197"/>
                  </a:lnTo>
                  <a:lnTo>
                    <a:pt x="132" y="197"/>
                  </a:lnTo>
                  <a:lnTo>
                    <a:pt x="133" y="197"/>
                  </a:lnTo>
                  <a:lnTo>
                    <a:pt x="133" y="197"/>
                  </a:lnTo>
                  <a:lnTo>
                    <a:pt x="133" y="197"/>
                  </a:lnTo>
                  <a:lnTo>
                    <a:pt x="133" y="197"/>
                  </a:lnTo>
                  <a:lnTo>
                    <a:pt x="133" y="197"/>
                  </a:lnTo>
                  <a:lnTo>
                    <a:pt x="133" y="197"/>
                  </a:lnTo>
                  <a:lnTo>
                    <a:pt x="134" y="197"/>
                  </a:lnTo>
                  <a:lnTo>
                    <a:pt x="134" y="197"/>
                  </a:lnTo>
                  <a:lnTo>
                    <a:pt x="134" y="197"/>
                  </a:lnTo>
                  <a:lnTo>
                    <a:pt x="134" y="197"/>
                  </a:lnTo>
                  <a:lnTo>
                    <a:pt x="134" y="197"/>
                  </a:lnTo>
                  <a:lnTo>
                    <a:pt x="134" y="197"/>
                  </a:lnTo>
                  <a:lnTo>
                    <a:pt x="134" y="197"/>
                  </a:lnTo>
                  <a:lnTo>
                    <a:pt x="135" y="197"/>
                  </a:lnTo>
                  <a:lnTo>
                    <a:pt x="135" y="197"/>
                  </a:lnTo>
                  <a:lnTo>
                    <a:pt x="135" y="197"/>
                  </a:lnTo>
                  <a:lnTo>
                    <a:pt x="135" y="197"/>
                  </a:lnTo>
                  <a:lnTo>
                    <a:pt x="135" y="197"/>
                  </a:lnTo>
                  <a:lnTo>
                    <a:pt x="135" y="197"/>
                  </a:lnTo>
                  <a:lnTo>
                    <a:pt x="135" y="197"/>
                  </a:lnTo>
                  <a:lnTo>
                    <a:pt x="136" y="197"/>
                  </a:lnTo>
                  <a:lnTo>
                    <a:pt x="136" y="197"/>
                  </a:lnTo>
                  <a:lnTo>
                    <a:pt x="136" y="197"/>
                  </a:lnTo>
                  <a:lnTo>
                    <a:pt x="136" y="197"/>
                  </a:lnTo>
                  <a:lnTo>
                    <a:pt x="136" y="197"/>
                  </a:lnTo>
                  <a:lnTo>
                    <a:pt x="136" y="197"/>
                  </a:lnTo>
                  <a:lnTo>
                    <a:pt x="136" y="197"/>
                  </a:lnTo>
                  <a:lnTo>
                    <a:pt x="137" y="197"/>
                  </a:lnTo>
                  <a:lnTo>
                    <a:pt x="137" y="197"/>
                  </a:lnTo>
                  <a:lnTo>
                    <a:pt x="137" y="197"/>
                  </a:lnTo>
                  <a:lnTo>
                    <a:pt x="137" y="197"/>
                  </a:lnTo>
                  <a:lnTo>
                    <a:pt x="137" y="197"/>
                  </a:lnTo>
                  <a:lnTo>
                    <a:pt x="137" y="197"/>
                  </a:lnTo>
                  <a:lnTo>
                    <a:pt x="137" y="197"/>
                  </a:lnTo>
                  <a:lnTo>
                    <a:pt x="138" y="197"/>
                  </a:lnTo>
                  <a:lnTo>
                    <a:pt x="138" y="197"/>
                  </a:lnTo>
                  <a:lnTo>
                    <a:pt x="138" y="197"/>
                  </a:lnTo>
                  <a:lnTo>
                    <a:pt x="138" y="197"/>
                  </a:lnTo>
                  <a:lnTo>
                    <a:pt x="138" y="197"/>
                  </a:lnTo>
                  <a:lnTo>
                    <a:pt x="138" y="197"/>
                  </a:lnTo>
                  <a:lnTo>
                    <a:pt x="139" y="197"/>
                  </a:lnTo>
                  <a:lnTo>
                    <a:pt x="139" y="197"/>
                  </a:lnTo>
                  <a:lnTo>
                    <a:pt x="139" y="197"/>
                  </a:lnTo>
                  <a:lnTo>
                    <a:pt x="139" y="197"/>
                  </a:lnTo>
                  <a:lnTo>
                    <a:pt x="139" y="197"/>
                  </a:lnTo>
                  <a:lnTo>
                    <a:pt x="139" y="197"/>
                  </a:lnTo>
                  <a:lnTo>
                    <a:pt x="139" y="197"/>
                  </a:lnTo>
                  <a:lnTo>
                    <a:pt x="140" y="197"/>
                  </a:lnTo>
                  <a:lnTo>
                    <a:pt x="140" y="197"/>
                  </a:lnTo>
                  <a:lnTo>
                    <a:pt x="140" y="197"/>
                  </a:lnTo>
                  <a:lnTo>
                    <a:pt x="140" y="197"/>
                  </a:lnTo>
                  <a:lnTo>
                    <a:pt x="140" y="197"/>
                  </a:lnTo>
                  <a:lnTo>
                    <a:pt x="140" y="197"/>
                  </a:lnTo>
                  <a:lnTo>
                    <a:pt x="140" y="197"/>
                  </a:lnTo>
                  <a:lnTo>
                    <a:pt x="141" y="197"/>
                  </a:lnTo>
                  <a:lnTo>
                    <a:pt x="141" y="197"/>
                  </a:lnTo>
                  <a:lnTo>
                    <a:pt x="141" y="197"/>
                  </a:lnTo>
                  <a:lnTo>
                    <a:pt x="141" y="197"/>
                  </a:lnTo>
                  <a:lnTo>
                    <a:pt x="141" y="197"/>
                  </a:lnTo>
                  <a:lnTo>
                    <a:pt x="141" y="197"/>
                  </a:lnTo>
                  <a:lnTo>
                    <a:pt x="141" y="197"/>
                  </a:lnTo>
                  <a:lnTo>
                    <a:pt x="142" y="197"/>
                  </a:lnTo>
                  <a:lnTo>
                    <a:pt x="142" y="197"/>
                  </a:lnTo>
                  <a:lnTo>
                    <a:pt x="142" y="195"/>
                  </a:lnTo>
                  <a:lnTo>
                    <a:pt x="142" y="195"/>
                  </a:lnTo>
                  <a:lnTo>
                    <a:pt x="141" y="195"/>
                  </a:lnTo>
                  <a:lnTo>
                    <a:pt x="141" y="195"/>
                  </a:lnTo>
                  <a:lnTo>
                    <a:pt x="141" y="195"/>
                  </a:lnTo>
                  <a:lnTo>
                    <a:pt x="141" y="195"/>
                  </a:lnTo>
                  <a:lnTo>
                    <a:pt x="141" y="195"/>
                  </a:lnTo>
                  <a:lnTo>
                    <a:pt x="141" y="195"/>
                  </a:lnTo>
                  <a:lnTo>
                    <a:pt x="141" y="195"/>
                  </a:lnTo>
                  <a:lnTo>
                    <a:pt x="140" y="195"/>
                  </a:lnTo>
                  <a:lnTo>
                    <a:pt x="140" y="195"/>
                  </a:lnTo>
                  <a:lnTo>
                    <a:pt x="140" y="195"/>
                  </a:lnTo>
                  <a:lnTo>
                    <a:pt x="140" y="195"/>
                  </a:lnTo>
                  <a:lnTo>
                    <a:pt x="140" y="195"/>
                  </a:lnTo>
                  <a:lnTo>
                    <a:pt x="140" y="195"/>
                  </a:lnTo>
                  <a:lnTo>
                    <a:pt x="140" y="195"/>
                  </a:lnTo>
                  <a:lnTo>
                    <a:pt x="139" y="195"/>
                  </a:lnTo>
                  <a:lnTo>
                    <a:pt x="139" y="195"/>
                  </a:lnTo>
                  <a:lnTo>
                    <a:pt x="139" y="195"/>
                  </a:lnTo>
                  <a:lnTo>
                    <a:pt x="139" y="195"/>
                  </a:lnTo>
                  <a:lnTo>
                    <a:pt x="139" y="195"/>
                  </a:lnTo>
                  <a:lnTo>
                    <a:pt x="139" y="195"/>
                  </a:lnTo>
                  <a:lnTo>
                    <a:pt x="139" y="195"/>
                  </a:lnTo>
                  <a:lnTo>
                    <a:pt x="138" y="195"/>
                  </a:lnTo>
                  <a:lnTo>
                    <a:pt x="138" y="195"/>
                  </a:lnTo>
                  <a:lnTo>
                    <a:pt x="138" y="195"/>
                  </a:lnTo>
                  <a:lnTo>
                    <a:pt x="138" y="195"/>
                  </a:lnTo>
                  <a:lnTo>
                    <a:pt x="138" y="195"/>
                  </a:lnTo>
                  <a:lnTo>
                    <a:pt x="138" y="195"/>
                  </a:lnTo>
                  <a:lnTo>
                    <a:pt x="137" y="195"/>
                  </a:lnTo>
                  <a:lnTo>
                    <a:pt x="137" y="195"/>
                  </a:lnTo>
                  <a:lnTo>
                    <a:pt x="137" y="195"/>
                  </a:lnTo>
                  <a:lnTo>
                    <a:pt x="137" y="195"/>
                  </a:lnTo>
                  <a:lnTo>
                    <a:pt x="137" y="195"/>
                  </a:lnTo>
                  <a:lnTo>
                    <a:pt x="137" y="195"/>
                  </a:lnTo>
                  <a:lnTo>
                    <a:pt x="137" y="195"/>
                  </a:lnTo>
                  <a:lnTo>
                    <a:pt x="136" y="195"/>
                  </a:lnTo>
                  <a:lnTo>
                    <a:pt x="136" y="195"/>
                  </a:lnTo>
                  <a:lnTo>
                    <a:pt x="136" y="195"/>
                  </a:lnTo>
                  <a:lnTo>
                    <a:pt x="136" y="195"/>
                  </a:lnTo>
                  <a:lnTo>
                    <a:pt x="136" y="195"/>
                  </a:lnTo>
                  <a:lnTo>
                    <a:pt x="136" y="195"/>
                  </a:lnTo>
                  <a:lnTo>
                    <a:pt x="136" y="195"/>
                  </a:lnTo>
                  <a:lnTo>
                    <a:pt x="135" y="195"/>
                  </a:lnTo>
                  <a:lnTo>
                    <a:pt x="135" y="195"/>
                  </a:lnTo>
                  <a:lnTo>
                    <a:pt x="135" y="195"/>
                  </a:lnTo>
                  <a:lnTo>
                    <a:pt x="135" y="195"/>
                  </a:lnTo>
                  <a:lnTo>
                    <a:pt x="135" y="195"/>
                  </a:lnTo>
                  <a:lnTo>
                    <a:pt x="135" y="195"/>
                  </a:lnTo>
                  <a:lnTo>
                    <a:pt x="135" y="195"/>
                  </a:lnTo>
                  <a:lnTo>
                    <a:pt x="134" y="195"/>
                  </a:lnTo>
                  <a:lnTo>
                    <a:pt x="134" y="195"/>
                  </a:lnTo>
                  <a:lnTo>
                    <a:pt x="134" y="195"/>
                  </a:lnTo>
                  <a:lnTo>
                    <a:pt x="134" y="195"/>
                  </a:lnTo>
                  <a:lnTo>
                    <a:pt x="134" y="195"/>
                  </a:lnTo>
                  <a:lnTo>
                    <a:pt x="134" y="195"/>
                  </a:lnTo>
                  <a:lnTo>
                    <a:pt x="134" y="195"/>
                  </a:lnTo>
                  <a:lnTo>
                    <a:pt x="133" y="195"/>
                  </a:lnTo>
                  <a:lnTo>
                    <a:pt x="133" y="195"/>
                  </a:lnTo>
                  <a:lnTo>
                    <a:pt x="133" y="195"/>
                  </a:lnTo>
                  <a:lnTo>
                    <a:pt x="133" y="195"/>
                  </a:lnTo>
                  <a:lnTo>
                    <a:pt x="133" y="195"/>
                  </a:lnTo>
                  <a:lnTo>
                    <a:pt x="133" y="195"/>
                  </a:lnTo>
                  <a:lnTo>
                    <a:pt x="132" y="195"/>
                  </a:lnTo>
                  <a:lnTo>
                    <a:pt x="132" y="195"/>
                  </a:lnTo>
                  <a:lnTo>
                    <a:pt x="132" y="195"/>
                  </a:lnTo>
                  <a:lnTo>
                    <a:pt x="132" y="195"/>
                  </a:lnTo>
                  <a:lnTo>
                    <a:pt x="132" y="195"/>
                  </a:lnTo>
                  <a:lnTo>
                    <a:pt x="132" y="195"/>
                  </a:lnTo>
                  <a:lnTo>
                    <a:pt x="132" y="195"/>
                  </a:lnTo>
                  <a:lnTo>
                    <a:pt x="131" y="195"/>
                  </a:lnTo>
                  <a:lnTo>
                    <a:pt x="131" y="195"/>
                  </a:lnTo>
                  <a:lnTo>
                    <a:pt x="131" y="195"/>
                  </a:lnTo>
                  <a:lnTo>
                    <a:pt x="131" y="195"/>
                  </a:lnTo>
                  <a:lnTo>
                    <a:pt x="131" y="195"/>
                  </a:lnTo>
                  <a:lnTo>
                    <a:pt x="131" y="195"/>
                  </a:lnTo>
                  <a:lnTo>
                    <a:pt x="131" y="195"/>
                  </a:lnTo>
                  <a:lnTo>
                    <a:pt x="130" y="195"/>
                  </a:lnTo>
                  <a:lnTo>
                    <a:pt x="130" y="195"/>
                  </a:lnTo>
                  <a:lnTo>
                    <a:pt x="130" y="195"/>
                  </a:lnTo>
                  <a:lnTo>
                    <a:pt x="130" y="195"/>
                  </a:lnTo>
                  <a:lnTo>
                    <a:pt x="130" y="195"/>
                  </a:lnTo>
                  <a:lnTo>
                    <a:pt x="130" y="195"/>
                  </a:lnTo>
                  <a:lnTo>
                    <a:pt x="130" y="195"/>
                  </a:lnTo>
                  <a:lnTo>
                    <a:pt x="129" y="195"/>
                  </a:lnTo>
                  <a:lnTo>
                    <a:pt x="129" y="195"/>
                  </a:lnTo>
                  <a:lnTo>
                    <a:pt x="129" y="195"/>
                  </a:lnTo>
                  <a:lnTo>
                    <a:pt x="129" y="195"/>
                  </a:lnTo>
                  <a:lnTo>
                    <a:pt x="129" y="195"/>
                  </a:lnTo>
                  <a:lnTo>
                    <a:pt x="129" y="195"/>
                  </a:lnTo>
                  <a:lnTo>
                    <a:pt x="129" y="195"/>
                  </a:lnTo>
                  <a:lnTo>
                    <a:pt x="128" y="195"/>
                  </a:lnTo>
                  <a:lnTo>
                    <a:pt x="128" y="195"/>
                  </a:lnTo>
                  <a:lnTo>
                    <a:pt x="128" y="197"/>
                  </a:lnTo>
                  <a:close/>
                  <a:moveTo>
                    <a:pt x="150" y="197"/>
                  </a:moveTo>
                  <a:lnTo>
                    <a:pt x="150" y="197"/>
                  </a:lnTo>
                  <a:lnTo>
                    <a:pt x="150" y="197"/>
                  </a:lnTo>
                  <a:lnTo>
                    <a:pt x="150" y="197"/>
                  </a:lnTo>
                  <a:lnTo>
                    <a:pt x="150" y="197"/>
                  </a:lnTo>
                  <a:lnTo>
                    <a:pt x="150" y="197"/>
                  </a:lnTo>
                  <a:lnTo>
                    <a:pt x="151" y="197"/>
                  </a:lnTo>
                  <a:lnTo>
                    <a:pt x="151" y="197"/>
                  </a:lnTo>
                  <a:lnTo>
                    <a:pt x="151" y="197"/>
                  </a:lnTo>
                  <a:lnTo>
                    <a:pt x="151" y="197"/>
                  </a:lnTo>
                  <a:lnTo>
                    <a:pt x="151" y="197"/>
                  </a:lnTo>
                  <a:lnTo>
                    <a:pt x="151" y="197"/>
                  </a:lnTo>
                  <a:lnTo>
                    <a:pt x="151" y="197"/>
                  </a:lnTo>
                  <a:lnTo>
                    <a:pt x="152" y="197"/>
                  </a:lnTo>
                  <a:lnTo>
                    <a:pt x="152" y="197"/>
                  </a:lnTo>
                  <a:lnTo>
                    <a:pt x="152" y="197"/>
                  </a:lnTo>
                  <a:lnTo>
                    <a:pt x="152" y="197"/>
                  </a:lnTo>
                  <a:lnTo>
                    <a:pt x="152" y="197"/>
                  </a:lnTo>
                  <a:lnTo>
                    <a:pt x="152" y="197"/>
                  </a:lnTo>
                  <a:lnTo>
                    <a:pt x="152" y="197"/>
                  </a:lnTo>
                  <a:lnTo>
                    <a:pt x="153" y="197"/>
                  </a:lnTo>
                  <a:lnTo>
                    <a:pt x="153" y="197"/>
                  </a:lnTo>
                  <a:lnTo>
                    <a:pt x="153" y="197"/>
                  </a:lnTo>
                  <a:lnTo>
                    <a:pt x="153" y="197"/>
                  </a:lnTo>
                  <a:lnTo>
                    <a:pt x="153" y="197"/>
                  </a:lnTo>
                  <a:lnTo>
                    <a:pt x="153" y="197"/>
                  </a:lnTo>
                  <a:lnTo>
                    <a:pt x="153" y="197"/>
                  </a:lnTo>
                  <a:lnTo>
                    <a:pt x="154" y="197"/>
                  </a:lnTo>
                  <a:lnTo>
                    <a:pt x="154" y="197"/>
                  </a:lnTo>
                  <a:lnTo>
                    <a:pt x="154" y="197"/>
                  </a:lnTo>
                  <a:lnTo>
                    <a:pt x="154" y="197"/>
                  </a:lnTo>
                  <a:lnTo>
                    <a:pt x="154" y="197"/>
                  </a:lnTo>
                  <a:lnTo>
                    <a:pt x="154" y="197"/>
                  </a:lnTo>
                  <a:lnTo>
                    <a:pt x="154" y="197"/>
                  </a:lnTo>
                  <a:lnTo>
                    <a:pt x="155" y="197"/>
                  </a:lnTo>
                  <a:lnTo>
                    <a:pt x="155" y="197"/>
                  </a:lnTo>
                  <a:lnTo>
                    <a:pt x="155" y="197"/>
                  </a:lnTo>
                  <a:lnTo>
                    <a:pt x="155" y="197"/>
                  </a:lnTo>
                  <a:lnTo>
                    <a:pt x="155" y="197"/>
                  </a:lnTo>
                  <a:lnTo>
                    <a:pt x="155" y="197"/>
                  </a:lnTo>
                  <a:lnTo>
                    <a:pt x="155" y="197"/>
                  </a:lnTo>
                  <a:lnTo>
                    <a:pt x="156" y="197"/>
                  </a:lnTo>
                  <a:lnTo>
                    <a:pt x="156" y="197"/>
                  </a:lnTo>
                  <a:lnTo>
                    <a:pt x="156" y="197"/>
                  </a:lnTo>
                  <a:lnTo>
                    <a:pt x="156" y="197"/>
                  </a:lnTo>
                  <a:lnTo>
                    <a:pt x="156" y="197"/>
                  </a:lnTo>
                  <a:lnTo>
                    <a:pt x="156" y="197"/>
                  </a:lnTo>
                  <a:lnTo>
                    <a:pt x="156" y="197"/>
                  </a:lnTo>
                  <a:lnTo>
                    <a:pt x="157" y="197"/>
                  </a:lnTo>
                  <a:lnTo>
                    <a:pt x="157" y="197"/>
                  </a:lnTo>
                  <a:lnTo>
                    <a:pt x="157" y="197"/>
                  </a:lnTo>
                  <a:lnTo>
                    <a:pt x="157" y="197"/>
                  </a:lnTo>
                  <a:lnTo>
                    <a:pt x="157" y="197"/>
                  </a:lnTo>
                  <a:lnTo>
                    <a:pt x="157" y="197"/>
                  </a:lnTo>
                  <a:lnTo>
                    <a:pt x="158" y="197"/>
                  </a:lnTo>
                  <a:lnTo>
                    <a:pt x="158" y="197"/>
                  </a:lnTo>
                  <a:lnTo>
                    <a:pt x="158" y="197"/>
                  </a:lnTo>
                  <a:lnTo>
                    <a:pt x="158" y="197"/>
                  </a:lnTo>
                  <a:lnTo>
                    <a:pt x="158" y="197"/>
                  </a:lnTo>
                  <a:lnTo>
                    <a:pt x="158" y="197"/>
                  </a:lnTo>
                  <a:lnTo>
                    <a:pt x="158" y="197"/>
                  </a:lnTo>
                  <a:lnTo>
                    <a:pt x="159" y="197"/>
                  </a:lnTo>
                  <a:lnTo>
                    <a:pt x="159" y="197"/>
                  </a:lnTo>
                  <a:lnTo>
                    <a:pt x="159" y="197"/>
                  </a:lnTo>
                  <a:lnTo>
                    <a:pt x="159" y="197"/>
                  </a:lnTo>
                  <a:lnTo>
                    <a:pt x="159" y="197"/>
                  </a:lnTo>
                  <a:lnTo>
                    <a:pt x="159" y="197"/>
                  </a:lnTo>
                  <a:lnTo>
                    <a:pt x="159" y="197"/>
                  </a:lnTo>
                  <a:lnTo>
                    <a:pt x="160" y="197"/>
                  </a:lnTo>
                  <a:lnTo>
                    <a:pt x="160" y="197"/>
                  </a:lnTo>
                  <a:lnTo>
                    <a:pt x="160" y="197"/>
                  </a:lnTo>
                  <a:lnTo>
                    <a:pt x="160" y="197"/>
                  </a:lnTo>
                  <a:lnTo>
                    <a:pt x="160" y="197"/>
                  </a:lnTo>
                  <a:lnTo>
                    <a:pt x="160" y="197"/>
                  </a:lnTo>
                  <a:lnTo>
                    <a:pt x="160" y="197"/>
                  </a:lnTo>
                  <a:lnTo>
                    <a:pt x="161" y="197"/>
                  </a:lnTo>
                  <a:lnTo>
                    <a:pt x="161" y="197"/>
                  </a:lnTo>
                  <a:lnTo>
                    <a:pt x="161" y="197"/>
                  </a:lnTo>
                  <a:lnTo>
                    <a:pt x="161" y="197"/>
                  </a:lnTo>
                  <a:lnTo>
                    <a:pt x="161" y="197"/>
                  </a:lnTo>
                  <a:lnTo>
                    <a:pt x="161" y="197"/>
                  </a:lnTo>
                  <a:lnTo>
                    <a:pt x="161" y="197"/>
                  </a:lnTo>
                  <a:lnTo>
                    <a:pt x="162" y="197"/>
                  </a:lnTo>
                  <a:lnTo>
                    <a:pt x="162" y="197"/>
                  </a:lnTo>
                  <a:lnTo>
                    <a:pt x="162" y="197"/>
                  </a:lnTo>
                  <a:lnTo>
                    <a:pt x="162" y="197"/>
                  </a:lnTo>
                  <a:lnTo>
                    <a:pt x="162" y="197"/>
                  </a:lnTo>
                  <a:lnTo>
                    <a:pt x="162" y="197"/>
                  </a:lnTo>
                  <a:lnTo>
                    <a:pt x="162" y="197"/>
                  </a:lnTo>
                  <a:lnTo>
                    <a:pt x="163" y="197"/>
                  </a:lnTo>
                  <a:lnTo>
                    <a:pt x="163" y="197"/>
                  </a:lnTo>
                  <a:lnTo>
                    <a:pt x="163" y="197"/>
                  </a:lnTo>
                  <a:lnTo>
                    <a:pt x="163" y="197"/>
                  </a:lnTo>
                  <a:lnTo>
                    <a:pt x="163" y="195"/>
                  </a:lnTo>
                  <a:lnTo>
                    <a:pt x="163" y="195"/>
                  </a:lnTo>
                  <a:lnTo>
                    <a:pt x="163" y="195"/>
                  </a:lnTo>
                  <a:lnTo>
                    <a:pt x="163" y="195"/>
                  </a:lnTo>
                  <a:lnTo>
                    <a:pt x="162" y="195"/>
                  </a:lnTo>
                  <a:lnTo>
                    <a:pt x="162" y="195"/>
                  </a:lnTo>
                  <a:lnTo>
                    <a:pt x="162" y="195"/>
                  </a:lnTo>
                  <a:lnTo>
                    <a:pt x="162" y="195"/>
                  </a:lnTo>
                  <a:lnTo>
                    <a:pt x="162" y="195"/>
                  </a:lnTo>
                  <a:lnTo>
                    <a:pt x="162" y="195"/>
                  </a:lnTo>
                  <a:lnTo>
                    <a:pt x="162" y="195"/>
                  </a:lnTo>
                  <a:lnTo>
                    <a:pt x="161" y="195"/>
                  </a:lnTo>
                  <a:lnTo>
                    <a:pt x="161" y="195"/>
                  </a:lnTo>
                  <a:lnTo>
                    <a:pt x="161" y="195"/>
                  </a:lnTo>
                  <a:lnTo>
                    <a:pt x="161" y="195"/>
                  </a:lnTo>
                  <a:lnTo>
                    <a:pt x="161" y="195"/>
                  </a:lnTo>
                  <a:lnTo>
                    <a:pt x="161" y="195"/>
                  </a:lnTo>
                  <a:lnTo>
                    <a:pt x="161" y="195"/>
                  </a:lnTo>
                  <a:lnTo>
                    <a:pt x="160" y="195"/>
                  </a:lnTo>
                  <a:lnTo>
                    <a:pt x="160" y="195"/>
                  </a:lnTo>
                  <a:lnTo>
                    <a:pt x="160" y="195"/>
                  </a:lnTo>
                  <a:lnTo>
                    <a:pt x="160" y="195"/>
                  </a:lnTo>
                  <a:lnTo>
                    <a:pt x="160" y="195"/>
                  </a:lnTo>
                  <a:lnTo>
                    <a:pt x="160" y="195"/>
                  </a:lnTo>
                  <a:lnTo>
                    <a:pt x="160" y="195"/>
                  </a:lnTo>
                  <a:lnTo>
                    <a:pt x="159" y="195"/>
                  </a:lnTo>
                  <a:lnTo>
                    <a:pt x="159" y="195"/>
                  </a:lnTo>
                  <a:lnTo>
                    <a:pt x="159" y="195"/>
                  </a:lnTo>
                  <a:lnTo>
                    <a:pt x="159" y="195"/>
                  </a:lnTo>
                  <a:lnTo>
                    <a:pt x="159" y="195"/>
                  </a:lnTo>
                  <a:lnTo>
                    <a:pt x="159" y="195"/>
                  </a:lnTo>
                  <a:lnTo>
                    <a:pt x="159" y="195"/>
                  </a:lnTo>
                  <a:lnTo>
                    <a:pt x="158" y="195"/>
                  </a:lnTo>
                  <a:lnTo>
                    <a:pt x="158" y="195"/>
                  </a:lnTo>
                  <a:lnTo>
                    <a:pt x="158" y="195"/>
                  </a:lnTo>
                  <a:lnTo>
                    <a:pt x="158" y="195"/>
                  </a:lnTo>
                  <a:lnTo>
                    <a:pt x="158" y="195"/>
                  </a:lnTo>
                  <a:lnTo>
                    <a:pt x="158" y="195"/>
                  </a:lnTo>
                  <a:lnTo>
                    <a:pt x="158" y="195"/>
                  </a:lnTo>
                  <a:lnTo>
                    <a:pt x="157" y="195"/>
                  </a:lnTo>
                  <a:lnTo>
                    <a:pt x="157" y="195"/>
                  </a:lnTo>
                  <a:lnTo>
                    <a:pt x="157" y="195"/>
                  </a:lnTo>
                  <a:lnTo>
                    <a:pt x="157" y="195"/>
                  </a:lnTo>
                  <a:lnTo>
                    <a:pt x="157" y="195"/>
                  </a:lnTo>
                  <a:lnTo>
                    <a:pt x="157" y="195"/>
                  </a:lnTo>
                  <a:lnTo>
                    <a:pt x="156" y="195"/>
                  </a:lnTo>
                  <a:lnTo>
                    <a:pt x="156" y="195"/>
                  </a:lnTo>
                  <a:lnTo>
                    <a:pt x="156" y="195"/>
                  </a:lnTo>
                  <a:lnTo>
                    <a:pt x="156" y="195"/>
                  </a:lnTo>
                  <a:lnTo>
                    <a:pt x="156" y="195"/>
                  </a:lnTo>
                  <a:lnTo>
                    <a:pt x="156" y="195"/>
                  </a:lnTo>
                  <a:lnTo>
                    <a:pt x="156" y="195"/>
                  </a:lnTo>
                  <a:lnTo>
                    <a:pt x="155" y="195"/>
                  </a:lnTo>
                  <a:lnTo>
                    <a:pt x="155" y="195"/>
                  </a:lnTo>
                  <a:lnTo>
                    <a:pt x="155" y="195"/>
                  </a:lnTo>
                  <a:lnTo>
                    <a:pt x="155" y="195"/>
                  </a:lnTo>
                  <a:lnTo>
                    <a:pt x="155" y="195"/>
                  </a:lnTo>
                  <a:lnTo>
                    <a:pt x="155" y="195"/>
                  </a:lnTo>
                  <a:lnTo>
                    <a:pt x="155" y="195"/>
                  </a:lnTo>
                  <a:lnTo>
                    <a:pt x="154" y="195"/>
                  </a:lnTo>
                  <a:lnTo>
                    <a:pt x="154" y="195"/>
                  </a:lnTo>
                  <a:lnTo>
                    <a:pt x="154" y="195"/>
                  </a:lnTo>
                  <a:lnTo>
                    <a:pt x="154" y="195"/>
                  </a:lnTo>
                  <a:lnTo>
                    <a:pt x="154" y="195"/>
                  </a:lnTo>
                  <a:lnTo>
                    <a:pt x="154" y="195"/>
                  </a:lnTo>
                  <a:lnTo>
                    <a:pt x="154" y="195"/>
                  </a:lnTo>
                  <a:lnTo>
                    <a:pt x="153" y="195"/>
                  </a:lnTo>
                  <a:lnTo>
                    <a:pt x="153" y="195"/>
                  </a:lnTo>
                  <a:lnTo>
                    <a:pt x="153" y="195"/>
                  </a:lnTo>
                  <a:lnTo>
                    <a:pt x="153" y="195"/>
                  </a:lnTo>
                  <a:lnTo>
                    <a:pt x="153" y="195"/>
                  </a:lnTo>
                  <a:lnTo>
                    <a:pt x="153" y="195"/>
                  </a:lnTo>
                  <a:lnTo>
                    <a:pt x="153" y="195"/>
                  </a:lnTo>
                  <a:lnTo>
                    <a:pt x="152" y="195"/>
                  </a:lnTo>
                  <a:lnTo>
                    <a:pt x="152" y="195"/>
                  </a:lnTo>
                  <a:lnTo>
                    <a:pt x="152" y="195"/>
                  </a:lnTo>
                  <a:lnTo>
                    <a:pt x="152" y="195"/>
                  </a:lnTo>
                  <a:lnTo>
                    <a:pt x="152" y="195"/>
                  </a:lnTo>
                  <a:lnTo>
                    <a:pt x="152" y="195"/>
                  </a:lnTo>
                  <a:lnTo>
                    <a:pt x="152" y="195"/>
                  </a:lnTo>
                  <a:lnTo>
                    <a:pt x="151" y="195"/>
                  </a:lnTo>
                  <a:lnTo>
                    <a:pt x="151" y="195"/>
                  </a:lnTo>
                  <a:lnTo>
                    <a:pt x="151" y="195"/>
                  </a:lnTo>
                  <a:lnTo>
                    <a:pt x="151" y="195"/>
                  </a:lnTo>
                  <a:lnTo>
                    <a:pt x="151" y="195"/>
                  </a:lnTo>
                  <a:lnTo>
                    <a:pt x="151" y="195"/>
                  </a:lnTo>
                  <a:lnTo>
                    <a:pt x="151" y="195"/>
                  </a:lnTo>
                  <a:lnTo>
                    <a:pt x="150" y="195"/>
                  </a:lnTo>
                  <a:lnTo>
                    <a:pt x="150" y="195"/>
                  </a:lnTo>
                  <a:lnTo>
                    <a:pt x="150" y="195"/>
                  </a:lnTo>
                  <a:lnTo>
                    <a:pt x="150" y="195"/>
                  </a:lnTo>
                  <a:lnTo>
                    <a:pt x="150" y="195"/>
                  </a:lnTo>
                  <a:lnTo>
                    <a:pt x="150" y="195"/>
                  </a:lnTo>
                  <a:lnTo>
                    <a:pt x="150" y="197"/>
                  </a:lnTo>
                  <a:close/>
                  <a:moveTo>
                    <a:pt x="171" y="197"/>
                  </a:moveTo>
                  <a:lnTo>
                    <a:pt x="171" y="197"/>
                  </a:lnTo>
                  <a:lnTo>
                    <a:pt x="171" y="197"/>
                  </a:lnTo>
                  <a:lnTo>
                    <a:pt x="171" y="197"/>
                  </a:lnTo>
                  <a:lnTo>
                    <a:pt x="172" y="197"/>
                  </a:lnTo>
                  <a:lnTo>
                    <a:pt x="172" y="197"/>
                  </a:lnTo>
                  <a:lnTo>
                    <a:pt x="172" y="197"/>
                  </a:lnTo>
                  <a:lnTo>
                    <a:pt x="172" y="197"/>
                  </a:lnTo>
                  <a:lnTo>
                    <a:pt x="172" y="197"/>
                  </a:lnTo>
                  <a:lnTo>
                    <a:pt x="172" y="197"/>
                  </a:lnTo>
                  <a:lnTo>
                    <a:pt x="172" y="197"/>
                  </a:lnTo>
                  <a:lnTo>
                    <a:pt x="173" y="197"/>
                  </a:lnTo>
                  <a:lnTo>
                    <a:pt x="173" y="197"/>
                  </a:lnTo>
                  <a:lnTo>
                    <a:pt x="173" y="197"/>
                  </a:lnTo>
                  <a:lnTo>
                    <a:pt x="173" y="197"/>
                  </a:lnTo>
                  <a:lnTo>
                    <a:pt x="173" y="197"/>
                  </a:lnTo>
                  <a:lnTo>
                    <a:pt x="173" y="197"/>
                  </a:lnTo>
                  <a:lnTo>
                    <a:pt x="173" y="197"/>
                  </a:lnTo>
                  <a:lnTo>
                    <a:pt x="174" y="197"/>
                  </a:lnTo>
                  <a:lnTo>
                    <a:pt x="174" y="197"/>
                  </a:lnTo>
                  <a:lnTo>
                    <a:pt x="174" y="197"/>
                  </a:lnTo>
                  <a:lnTo>
                    <a:pt x="174" y="197"/>
                  </a:lnTo>
                  <a:lnTo>
                    <a:pt x="174" y="197"/>
                  </a:lnTo>
                  <a:lnTo>
                    <a:pt x="174" y="197"/>
                  </a:lnTo>
                  <a:lnTo>
                    <a:pt x="175" y="197"/>
                  </a:lnTo>
                  <a:lnTo>
                    <a:pt x="175" y="197"/>
                  </a:lnTo>
                  <a:lnTo>
                    <a:pt x="175" y="197"/>
                  </a:lnTo>
                  <a:lnTo>
                    <a:pt x="175" y="197"/>
                  </a:lnTo>
                  <a:lnTo>
                    <a:pt x="175" y="197"/>
                  </a:lnTo>
                  <a:lnTo>
                    <a:pt x="175" y="197"/>
                  </a:lnTo>
                  <a:lnTo>
                    <a:pt x="175" y="197"/>
                  </a:lnTo>
                  <a:lnTo>
                    <a:pt x="176" y="197"/>
                  </a:lnTo>
                  <a:lnTo>
                    <a:pt x="176" y="197"/>
                  </a:lnTo>
                  <a:lnTo>
                    <a:pt x="176" y="197"/>
                  </a:lnTo>
                  <a:lnTo>
                    <a:pt x="176" y="197"/>
                  </a:lnTo>
                  <a:lnTo>
                    <a:pt x="176" y="197"/>
                  </a:lnTo>
                  <a:lnTo>
                    <a:pt x="176" y="197"/>
                  </a:lnTo>
                  <a:lnTo>
                    <a:pt x="176" y="197"/>
                  </a:lnTo>
                  <a:lnTo>
                    <a:pt x="177" y="197"/>
                  </a:lnTo>
                  <a:lnTo>
                    <a:pt x="177" y="197"/>
                  </a:lnTo>
                  <a:lnTo>
                    <a:pt x="177" y="197"/>
                  </a:lnTo>
                  <a:lnTo>
                    <a:pt x="177" y="197"/>
                  </a:lnTo>
                  <a:lnTo>
                    <a:pt x="177" y="197"/>
                  </a:lnTo>
                  <a:lnTo>
                    <a:pt x="177" y="197"/>
                  </a:lnTo>
                  <a:lnTo>
                    <a:pt x="177" y="197"/>
                  </a:lnTo>
                  <a:lnTo>
                    <a:pt x="178" y="197"/>
                  </a:lnTo>
                  <a:lnTo>
                    <a:pt x="178" y="197"/>
                  </a:lnTo>
                  <a:lnTo>
                    <a:pt x="178" y="197"/>
                  </a:lnTo>
                  <a:lnTo>
                    <a:pt x="178" y="197"/>
                  </a:lnTo>
                  <a:lnTo>
                    <a:pt x="178" y="197"/>
                  </a:lnTo>
                  <a:lnTo>
                    <a:pt x="178" y="197"/>
                  </a:lnTo>
                  <a:lnTo>
                    <a:pt x="178" y="197"/>
                  </a:lnTo>
                  <a:lnTo>
                    <a:pt x="179" y="197"/>
                  </a:lnTo>
                  <a:lnTo>
                    <a:pt x="179" y="197"/>
                  </a:lnTo>
                  <a:lnTo>
                    <a:pt x="179" y="197"/>
                  </a:lnTo>
                  <a:lnTo>
                    <a:pt x="179" y="197"/>
                  </a:lnTo>
                  <a:lnTo>
                    <a:pt x="179" y="197"/>
                  </a:lnTo>
                  <a:lnTo>
                    <a:pt x="179" y="197"/>
                  </a:lnTo>
                  <a:lnTo>
                    <a:pt x="180" y="197"/>
                  </a:lnTo>
                  <a:lnTo>
                    <a:pt x="180" y="197"/>
                  </a:lnTo>
                  <a:lnTo>
                    <a:pt x="180" y="197"/>
                  </a:lnTo>
                  <a:lnTo>
                    <a:pt x="180" y="197"/>
                  </a:lnTo>
                  <a:lnTo>
                    <a:pt x="180" y="197"/>
                  </a:lnTo>
                  <a:lnTo>
                    <a:pt x="180" y="197"/>
                  </a:lnTo>
                  <a:lnTo>
                    <a:pt x="180" y="197"/>
                  </a:lnTo>
                  <a:lnTo>
                    <a:pt x="181" y="197"/>
                  </a:lnTo>
                  <a:lnTo>
                    <a:pt x="181" y="197"/>
                  </a:lnTo>
                  <a:lnTo>
                    <a:pt x="181" y="197"/>
                  </a:lnTo>
                  <a:lnTo>
                    <a:pt x="181" y="197"/>
                  </a:lnTo>
                  <a:lnTo>
                    <a:pt x="181" y="197"/>
                  </a:lnTo>
                  <a:lnTo>
                    <a:pt x="181" y="197"/>
                  </a:lnTo>
                  <a:lnTo>
                    <a:pt x="181" y="197"/>
                  </a:lnTo>
                  <a:lnTo>
                    <a:pt x="182" y="197"/>
                  </a:lnTo>
                  <a:lnTo>
                    <a:pt x="182" y="197"/>
                  </a:lnTo>
                  <a:lnTo>
                    <a:pt x="182" y="197"/>
                  </a:lnTo>
                  <a:lnTo>
                    <a:pt x="182" y="197"/>
                  </a:lnTo>
                  <a:lnTo>
                    <a:pt x="182" y="197"/>
                  </a:lnTo>
                  <a:lnTo>
                    <a:pt x="182" y="197"/>
                  </a:lnTo>
                  <a:lnTo>
                    <a:pt x="182" y="197"/>
                  </a:lnTo>
                  <a:lnTo>
                    <a:pt x="183" y="197"/>
                  </a:lnTo>
                  <a:lnTo>
                    <a:pt x="183" y="197"/>
                  </a:lnTo>
                  <a:lnTo>
                    <a:pt x="183" y="197"/>
                  </a:lnTo>
                  <a:lnTo>
                    <a:pt x="183" y="197"/>
                  </a:lnTo>
                  <a:lnTo>
                    <a:pt x="183" y="197"/>
                  </a:lnTo>
                  <a:lnTo>
                    <a:pt x="183" y="197"/>
                  </a:lnTo>
                  <a:lnTo>
                    <a:pt x="183" y="197"/>
                  </a:lnTo>
                  <a:lnTo>
                    <a:pt x="184" y="197"/>
                  </a:lnTo>
                  <a:lnTo>
                    <a:pt x="184" y="197"/>
                  </a:lnTo>
                  <a:lnTo>
                    <a:pt x="184" y="197"/>
                  </a:lnTo>
                  <a:lnTo>
                    <a:pt x="184" y="197"/>
                  </a:lnTo>
                  <a:lnTo>
                    <a:pt x="184" y="197"/>
                  </a:lnTo>
                  <a:lnTo>
                    <a:pt x="184" y="197"/>
                  </a:lnTo>
                  <a:lnTo>
                    <a:pt x="184" y="197"/>
                  </a:lnTo>
                  <a:lnTo>
                    <a:pt x="184" y="195"/>
                  </a:lnTo>
                  <a:lnTo>
                    <a:pt x="184" y="195"/>
                  </a:lnTo>
                  <a:lnTo>
                    <a:pt x="184" y="195"/>
                  </a:lnTo>
                  <a:lnTo>
                    <a:pt x="184" y="195"/>
                  </a:lnTo>
                  <a:lnTo>
                    <a:pt x="184" y="195"/>
                  </a:lnTo>
                  <a:lnTo>
                    <a:pt x="184" y="195"/>
                  </a:lnTo>
                  <a:lnTo>
                    <a:pt x="184" y="195"/>
                  </a:lnTo>
                  <a:lnTo>
                    <a:pt x="183" y="195"/>
                  </a:lnTo>
                  <a:lnTo>
                    <a:pt x="183" y="195"/>
                  </a:lnTo>
                  <a:lnTo>
                    <a:pt x="183" y="195"/>
                  </a:lnTo>
                  <a:lnTo>
                    <a:pt x="183" y="195"/>
                  </a:lnTo>
                  <a:lnTo>
                    <a:pt x="183" y="195"/>
                  </a:lnTo>
                  <a:lnTo>
                    <a:pt x="183" y="195"/>
                  </a:lnTo>
                  <a:lnTo>
                    <a:pt x="183" y="195"/>
                  </a:lnTo>
                  <a:lnTo>
                    <a:pt x="182" y="195"/>
                  </a:lnTo>
                  <a:lnTo>
                    <a:pt x="182" y="195"/>
                  </a:lnTo>
                  <a:lnTo>
                    <a:pt x="182" y="195"/>
                  </a:lnTo>
                  <a:lnTo>
                    <a:pt x="182" y="195"/>
                  </a:lnTo>
                  <a:lnTo>
                    <a:pt x="182" y="195"/>
                  </a:lnTo>
                  <a:lnTo>
                    <a:pt x="182" y="195"/>
                  </a:lnTo>
                  <a:lnTo>
                    <a:pt x="182" y="195"/>
                  </a:lnTo>
                  <a:lnTo>
                    <a:pt x="181" y="195"/>
                  </a:lnTo>
                  <a:lnTo>
                    <a:pt x="181" y="195"/>
                  </a:lnTo>
                  <a:lnTo>
                    <a:pt x="181" y="195"/>
                  </a:lnTo>
                  <a:lnTo>
                    <a:pt x="181" y="195"/>
                  </a:lnTo>
                  <a:lnTo>
                    <a:pt x="181" y="195"/>
                  </a:lnTo>
                  <a:lnTo>
                    <a:pt x="181" y="195"/>
                  </a:lnTo>
                  <a:lnTo>
                    <a:pt x="181" y="195"/>
                  </a:lnTo>
                  <a:lnTo>
                    <a:pt x="180" y="195"/>
                  </a:lnTo>
                  <a:lnTo>
                    <a:pt x="180" y="195"/>
                  </a:lnTo>
                  <a:lnTo>
                    <a:pt x="180" y="195"/>
                  </a:lnTo>
                  <a:lnTo>
                    <a:pt x="180" y="195"/>
                  </a:lnTo>
                  <a:lnTo>
                    <a:pt x="180" y="195"/>
                  </a:lnTo>
                  <a:lnTo>
                    <a:pt x="180" y="195"/>
                  </a:lnTo>
                  <a:lnTo>
                    <a:pt x="180" y="195"/>
                  </a:lnTo>
                  <a:lnTo>
                    <a:pt x="179" y="195"/>
                  </a:lnTo>
                  <a:lnTo>
                    <a:pt x="179" y="195"/>
                  </a:lnTo>
                  <a:lnTo>
                    <a:pt x="179" y="195"/>
                  </a:lnTo>
                  <a:lnTo>
                    <a:pt x="179" y="195"/>
                  </a:lnTo>
                  <a:lnTo>
                    <a:pt x="179" y="195"/>
                  </a:lnTo>
                  <a:lnTo>
                    <a:pt x="179" y="195"/>
                  </a:lnTo>
                  <a:lnTo>
                    <a:pt x="178" y="195"/>
                  </a:lnTo>
                  <a:lnTo>
                    <a:pt x="178" y="195"/>
                  </a:lnTo>
                  <a:lnTo>
                    <a:pt x="178" y="195"/>
                  </a:lnTo>
                  <a:lnTo>
                    <a:pt x="178" y="195"/>
                  </a:lnTo>
                  <a:lnTo>
                    <a:pt x="178" y="195"/>
                  </a:lnTo>
                  <a:lnTo>
                    <a:pt x="178" y="195"/>
                  </a:lnTo>
                  <a:lnTo>
                    <a:pt x="178" y="195"/>
                  </a:lnTo>
                  <a:lnTo>
                    <a:pt x="177" y="195"/>
                  </a:lnTo>
                  <a:lnTo>
                    <a:pt x="177" y="195"/>
                  </a:lnTo>
                  <a:lnTo>
                    <a:pt x="177" y="195"/>
                  </a:lnTo>
                  <a:lnTo>
                    <a:pt x="177" y="195"/>
                  </a:lnTo>
                  <a:lnTo>
                    <a:pt x="177" y="195"/>
                  </a:lnTo>
                  <a:lnTo>
                    <a:pt x="177" y="195"/>
                  </a:lnTo>
                  <a:lnTo>
                    <a:pt x="177" y="195"/>
                  </a:lnTo>
                  <a:lnTo>
                    <a:pt x="176" y="195"/>
                  </a:lnTo>
                  <a:lnTo>
                    <a:pt x="176" y="195"/>
                  </a:lnTo>
                  <a:lnTo>
                    <a:pt x="176" y="195"/>
                  </a:lnTo>
                  <a:lnTo>
                    <a:pt x="176" y="195"/>
                  </a:lnTo>
                  <a:lnTo>
                    <a:pt x="176" y="195"/>
                  </a:lnTo>
                  <a:lnTo>
                    <a:pt x="176" y="195"/>
                  </a:lnTo>
                  <a:lnTo>
                    <a:pt x="176" y="195"/>
                  </a:lnTo>
                  <a:lnTo>
                    <a:pt x="175" y="195"/>
                  </a:lnTo>
                  <a:lnTo>
                    <a:pt x="175" y="195"/>
                  </a:lnTo>
                  <a:lnTo>
                    <a:pt x="175" y="195"/>
                  </a:lnTo>
                  <a:lnTo>
                    <a:pt x="175" y="195"/>
                  </a:lnTo>
                  <a:lnTo>
                    <a:pt x="175" y="195"/>
                  </a:lnTo>
                  <a:lnTo>
                    <a:pt x="175" y="195"/>
                  </a:lnTo>
                  <a:lnTo>
                    <a:pt x="175" y="195"/>
                  </a:lnTo>
                  <a:lnTo>
                    <a:pt x="174" y="195"/>
                  </a:lnTo>
                  <a:lnTo>
                    <a:pt x="174" y="195"/>
                  </a:lnTo>
                  <a:lnTo>
                    <a:pt x="174" y="195"/>
                  </a:lnTo>
                  <a:lnTo>
                    <a:pt x="174" y="195"/>
                  </a:lnTo>
                  <a:lnTo>
                    <a:pt x="174" y="195"/>
                  </a:lnTo>
                  <a:lnTo>
                    <a:pt x="174" y="195"/>
                  </a:lnTo>
                  <a:lnTo>
                    <a:pt x="173" y="195"/>
                  </a:lnTo>
                  <a:lnTo>
                    <a:pt x="173" y="195"/>
                  </a:lnTo>
                  <a:lnTo>
                    <a:pt x="173" y="195"/>
                  </a:lnTo>
                  <a:lnTo>
                    <a:pt x="173" y="195"/>
                  </a:lnTo>
                  <a:lnTo>
                    <a:pt x="173" y="195"/>
                  </a:lnTo>
                  <a:lnTo>
                    <a:pt x="173" y="195"/>
                  </a:lnTo>
                  <a:lnTo>
                    <a:pt x="173" y="195"/>
                  </a:lnTo>
                  <a:lnTo>
                    <a:pt x="172" y="195"/>
                  </a:lnTo>
                  <a:lnTo>
                    <a:pt x="172" y="195"/>
                  </a:lnTo>
                  <a:lnTo>
                    <a:pt x="172" y="195"/>
                  </a:lnTo>
                  <a:lnTo>
                    <a:pt x="172" y="195"/>
                  </a:lnTo>
                  <a:lnTo>
                    <a:pt x="172" y="195"/>
                  </a:lnTo>
                  <a:lnTo>
                    <a:pt x="172" y="195"/>
                  </a:lnTo>
                  <a:lnTo>
                    <a:pt x="172" y="195"/>
                  </a:lnTo>
                  <a:lnTo>
                    <a:pt x="171" y="195"/>
                  </a:lnTo>
                  <a:lnTo>
                    <a:pt x="171" y="195"/>
                  </a:lnTo>
                  <a:lnTo>
                    <a:pt x="171" y="195"/>
                  </a:lnTo>
                  <a:lnTo>
                    <a:pt x="171" y="195"/>
                  </a:lnTo>
                  <a:lnTo>
                    <a:pt x="171" y="197"/>
                  </a:lnTo>
                  <a:close/>
                  <a:moveTo>
                    <a:pt x="192" y="197"/>
                  </a:moveTo>
                  <a:lnTo>
                    <a:pt x="193" y="197"/>
                  </a:lnTo>
                  <a:lnTo>
                    <a:pt x="193" y="197"/>
                  </a:lnTo>
                  <a:lnTo>
                    <a:pt x="193" y="197"/>
                  </a:lnTo>
                  <a:lnTo>
                    <a:pt x="193" y="197"/>
                  </a:lnTo>
                  <a:lnTo>
                    <a:pt x="193" y="197"/>
                  </a:lnTo>
                  <a:lnTo>
                    <a:pt x="193" y="197"/>
                  </a:lnTo>
                  <a:lnTo>
                    <a:pt x="193" y="197"/>
                  </a:lnTo>
                  <a:lnTo>
                    <a:pt x="194" y="197"/>
                  </a:lnTo>
                  <a:lnTo>
                    <a:pt x="194" y="197"/>
                  </a:lnTo>
                  <a:lnTo>
                    <a:pt x="194" y="197"/>
                  </a:lnTo>
                  <a:lnTo>
                    <a:pt x="194" y="197"/>
                  </a:lnTo>
                  <a:lnTo>
                    <a:pt x="194" y="197"/>
                  </a:lnTo>
                  <a:lnTo>
                    <a:pt x="194" y="197"/>
                  </a:lnTo>
                  <a:lnTo>
                    <a:pt x="194" y="197"/>
                  </a:lnTo>
                  <a:lnTo>
                    <a:pt x="195" y="197"/>
                  </a:lnTo>
                  <a:lnTo>
                    <a:pt x="195" y="197"/>
                  </a:lnTo>
                  <a:lnTo>
                    <a:pt x="195" y="197"/>
                  </a:lnTo>
                  <a:lnTo>
                    <a:pt x="195" y="197"/>
                  </a:lnTo>
                  <a:lnTo>
                    <a:pt x="195" y="197"/>
                  </a:lnTo>
                  <a:lnTo>
                    <a:pt x="195" y="197"/>
                  </a:lnTo>
                  <a:lnTo>
                    <a:pt x="196" y="197"/>
                  </a:lnTo>
                  <a:lnTo>
                    <a:pt x="196" y="197"/>
                  </a:lnTo>
                  <a:lnTo>
                    <a:pt x="196" y="197"/>
                  </a:lnTo>
                  <a:lnTo>
                    <a:pt x="196" y="197"/>
                  </a:lnTo>
                  <a:lnTo>
                    <a:pt x="196" y="197"/>
                  </a:lnTo>
                  <a:lnTo>
                    <a:pt x="196" y="197"/>
                  </a:lnTo>
                  <a:lnTo>
                    <a:pt x="196" y="197"/>
                  </a:lnTo>
                  <a:lnTo>
                    <a:pt x="197" y="197"/>
                  </a:lnTo>
                  <a:lnTo>
                    <a:pt x="197" y="197"/>
                  </a:lnTo>
                  <a:lnTo>
                    <a:pt x="197" y="197"/>
                  </a:lnTo>
                  <a:lnTo>
                    <a:pt x="197" y="197"/>
                  </a:lnTo>
                  <a:lnTo>
                    <a:pt x="197" y="197"/>
                  </a:lnTo>
                  <a:lnTo>
                    <a:pt x="197" y="197"/>
                  </a:lnTo>
                  <a:lnTo>
                    <a:pt x="197" y="197"/>
                  </a:lnTo>
                  <a:lnTo>
                    <a:pt x="198" y="197"/>
                  </a:lnTo>
                  <a:lnTo>
                    <a:pt x="198" y="197"/>
                  </a:lnTo>
                  <a:lnTo>
                    <a:pt x="198" y="197"/>
                  </a:lnTo>
                  <a:lnTo>
                    <a:pt x="198" y="197"/>
                  </a:lnTo>
                  <a:lnTo>
                    <a:pt x="198" y="197"/>
                  </a:lnTo>
                  <a:lnTo>
                    <a:pt x="198" y="197"/>
                  </a:lnTo>
                  <a:lnTo>
                    <a:pt x="198" y="197"/>
                  </a:lnTo>
                  <a:lnTo>
                    <a:pt x="199" y="197"/>
                  </a:lnTo>
                  <a:lnTo>
                    <a:pt x="199" y="197"/>
                  </a:lnTo>
                  <a:lnTo>
                    <a:pt x="199" y="197"/>
                  </a:lnTo>
                  <a:lnTo>
                    <a:pt x="199" y="197"/>
                  </a:lnTo>
                  <a:lnTo>
                    <a:pt x="199" y="197"/>
                  </a:lnTo>
                  <a:lnTo>
                    <a:pt x="199" y="197"/>
                  </a:lnTo>
                  <a:lnTo>
                    <a:pt x="199" y="197"/>
                  </a:lnTo>
                  <a:lnTo>
                    <a:pt x="200" y="197"/>
                  </a:lnTo>
                  <a:lnTo>
                    <a:pt x="200" y="197"/>
                  </a:lnTo>
                  <a:lnTo>
                    <a:pt x="200" y="197"/>
                  </a:lnTo>
                  <a:lnTo>
                    <a:pt x="200" y="197"/>
                  </a:lnTo>
                  <a:lnTo>
                    <a:pt x="200" y="197"/>
                  </a:lnTo>
                  <a:lnTo>
                    <a:pt x="200" y="197"/>
                  </a:lnTo>
                  <a:lnTo>
                    <a:pt x="200" y="197"/>
                  </a:lnTo>
                  <a:lnTo>
                    <a:pt x="201" y="197"/>
                  </a:lnTo>
                  <a:lnTo>
                    <a:pt x="201" y="197"/>
                  </a:lnTo>
                  <a:lnTo>
                    <a:pt x="201" y="197"/>
                  </a:lnTo>
                  <a:lnTo>
                    <a:pt x="201" y="197"/>
                  </a:lnTo>
                  <a:lnTo>
                    <a:pt x="201" y="197"/>
                  </a:lnTo>
                  <a:lnTo>
                    <a:pt x="201" y="197"/>
                  </a:lnTo>
                  <a:lnTo>
                    <a:pt x="201" y="197"/>
                  </a:lnTo>
                  <a:lnTo>
                    <a:pt x="202" y="197"/>
                  </a:lnTo>
                  <a:lnTo>
                    <a:pt x="202" y="197"/>
                  </a:lnTo>
                  <a:lnTo>
                    <a:pt x="202" y="197"/>
                  </a:lnTo>
                  <a:lnTo>
                    <a:pt x="202" y="197"/>
                  </a:lnTo>
                  <a:lnTo>
                    <a:pt x="202" y="197"/>
                  </a:lnTo>
                  <a:lnTo>
                    <a:pt x="202" y="197"/>
                  </a:lnTo>
                  <a:lnTo>
                    <a:pt x="202" y="197"/>
                  </a:lnTo>
                  <a:lnTo>
                    <a:pt x="203" y="197"/>
                  </a:lnTo>
                  <a:lnTo>
                    <a:pt x="203" y="197"/>
                  </a:lnTo>
                  <a:lnTo>
                    <a:pt x="203" y="197"/>
                  </a:lnTo>
                  <a:lnTo>
                    <a:pt x="203" y="197"/>
                  </a:lnTo>
                  <a:lnTo>
                    <a:pt x="203" y="197"/>
                  </a:lnTo>
                  <a:lnTo>
                    <a:pt x="203" y="197"/>
                  </a:lnTo>
                  <a:lnTo>
                    <a:pt x="203" y="197"/>
                  </a:lnTo>
                  <a:lnTo>
                    <a:pt x="204" y="197"/>
                  </a:lnTo>
                  <a:lnTo>
                    <a:pt x="204" y="197"/>
                  </a:lnTo>
                  <a:lnTo>
                    <a:pt x="204" y="197"/>
                  </a:lnTo>
                  <a:lnTo>
                    <a:pt x="204" y="197"/>
                  </a:lnTo>
                  <a:lnTo>
                    <a:pt x="204" y="197"/>
                  </a:lnTo>
                  <a:lnTo>
                    <a:pt x="204" y="197"/>
                  </a:lnTo>
                  <a:lnTo>
                    <a:pt x="205" y="197"/>
                  </a:lnTo>
                  <a:lnTo>
                    <a:pt x="205" y="197"/>
                  </a:lnTo>
                  <a:lnTo>
                    <a:pt x="205" y="197"/>
                  </a:lnTo>
                  <a:lnTo>
                    <a:pt x="205" y="197"/>
                  </a:lnTo>
                  <a:lnTo>
                    <a:pt x="205" y="197"/>
                  </a:lnTo>
                  <a:lnTo>
                    <a:pt x="205" y="197"/>
                  </a:lnTo>
                  <a:lnTo>
                    <a:pt x="205" y="197"/>
                  </a:lnTo>
                  <a:lnTo>
                    <a:pt x="206" y="197"/>
                  </a:lnTo>
                  <a:lnTo>
                    <a:pt x="206" y="197"/>
                  </a:lnTo>
                  <a:lnTo>
                    <a:pt x="206" y="197"/>
                  </a:lnTo>
                  <a:lnTo>
                    <a:pt x="206" y="195"/>
                  </a:lnTo>
                  <a:lnTo>
                    <a:pt x="206" y="195"/>
                  </a:lnTo>
                  <a:lnTo>
                    <a:pt x="206" y="195"/>
                  </a:lnTo>
                  <a:lnTo>
                    <a:pt x="205" y="195"/>
                  </a:lnTo>
                  <a:lnTo>
                    <a:pt x="205" y="195"/>
                  </a:lnTo>
                  <a:lnTo>
                    <a:pt x="205" y="195"/>
                  </a:lnTo>
                  <a:lnTo>
                    <a:pt x="205" y="195"/>
                  </a:lnTo>
                  <a:lnTo>
                    <a:pt x="205" y="195"/>
                  </a:lnTo>
                  <a:lnTo>
                    <a:pt x="205" y="195"/>
                  </a:lnTo>
                  <a:lnTo>
                    <a:pt x="205" y="195"/>
                  </a:lnTo>
                  <a:lnTo>
                    <a:pt x="204" y="195"/>
                  </a:lnTo>
                  <a:lnTo>
                    <a:pt x="204" y="195"/>
                  </a:lnTo>
                  <a:lnTo>
                    <a:pt x="204" y="195"/>
                  </a:lnTo>
                  <a:lnTo>
                    <a:pt x="204" y="195"/>
                  </a:lnTo>
                  <a:lnTo>
                    <a:pt x="204" y="195"/>
                  </a:lnTo>
                  <a:lnTo>
                    <a:pt x="204" y="195"/>
                  </a:lnTo>
                  <a:lnTo>
                    <a:pt x="203" y="195"/>
                  </a:lnTo>
                  <a:lnTo>
                    <a:pt x="203" y="195"/>
                  </a:lnTo>
                  <a:lnTo>
                    <a:pt x="203" y="195"/>
                  </a:lnTo>
                  <a:lnTo>
                    <a:pt x="203" y="195"/>
                  </a:lnTo>
                  <a:lnTo>
                    <a:pt x="203" y="195"/>
                  </a:lnTo>
                  <a:lnTo>
                    <a:pt x="203" y="195"/>
                  </a:lnTo>
                  <a:lnTo>
                    <a:pt x="203" y="195"/>
                  </a:lnTo>
                  <a:lnTo>
                    <a:pt x="202" y="195"/>
                  </a:lnTo>
                  <a:lnTo>
                    <a:pt x="202" y="195"/>
                  </a:lnTo>
                  <a:lnTo>
                    <a:pt x="202" y="195"/>
                  </a:lnTo>
                  <a:lnTo>
                    <a:pt x="202" y="195"/>
                  </a:lnTo>
                  <a:lnTo>
                    <a:pt x="202" y="195"/>
                  </a:lnTo>
                  <a:lnTo>
                    <a:pt x="202" y="195"/>
                  </a:lnTo>
                  <a:lnTo>
                    <a:pt x="202" y="195"/>
                  </a:lnTo>
                  <a:lnTo>
                    <a:pt x="201" y="195"/>
                  </a:lnTo>
                  <a:lnTo>
                    <a:pt x="201" y="195"/>
                  </a:lnTo>
                  <a:lnTo>
                    <a:pt x="201" y="195"/>
                  </a:lnTo>
                  <a:lnTo>
                    <a:pt x="201" y="195"/>
                  </a:lnTo>
                  <a:lnTo>
                    <a:pt x="201" y="195"/>
                  </a:lnTo>
                  <a:lnTo>
                    <a:pt x="201" y="195"/>
                  </a:lnTo>
                  <a:lnTo>
                    <a:pt x="201" y="195"/>
                  </a:lnTo>
                  <a:lnTo>
                    <a:pt x="200" y="195"/>
                  </a:lnTo>
                  <a:lnTo>
                    <a:pt x="200" y="195"/>
                  </a:lnTo>
                  <a:lnTo>
                    <a:pt x="200" y="195"/>
                  </a:lnTo>
                  <a:lnTo>
                    <a:pt x="200" y="195"/>
                  </a:lnTo>
                  <a:lnTo>
                    <a:pt x="200" y="195"/>
                  </a:lnTo>
                  <a:lnTo>
                    <a:pt x="200" y="195"/>
                  </a:lnTo>
                  <a:lnTo>
                    <a:pt x="200" y="195"/>
                  </a:lnTo>
                  <a:lnTo>
                    <a:pt x="199" y="195"/>
                  </a:lnTo>
                  <a:lnTo>
                    <a:pt x="199" y="195"/>
                  </a:lnTo>
                  <a:lnTo>
                    <a:pt x="199" y="195"/>
                  </a:lnTo>
                  <a:lnTo>
                    <a:pt x="199" y="195"/>
                  </a:lnTo>
                  <a:lnTo>
                    <a:pt x="199" y="195"/>
                  </a:lnTo>
                  <a:lnTo>
                    <a:pt x="199" y="195"/>
                  </a:lnTo>
                  <a:lnTo>
                    <a:pt x="199" y="195"/>
                  </a:lnTo>
                  <a:lnTo>
                    <a:pt x="198" y="195"/>
                  </a:lnTo>
                  <a:lnTo>
                    <a:pt x="198" y="195"/>
                  </a:lnTo>
                  <a:lnTo>
                    <a:pt x="198" y="195"/>
                  </a:lnTo>
                  <a:lnTo>
                    <a:pt x="198" y="195"/>
                  </a:lnTo>
                  <a:lnTo>
                    <a:pt x="198" y="195"/>
                  </a:lnTo>
                  <a:lnTo>
                    <a:pt x="198" y="195"/>
                  </a:lnTo>
                  <a:lnTo>
                    <a:pt x="198" y="195"/>
                  </a:lnTo>
                  <a:lnTo>
                    <a:pt x="197" y="195"/>
                  </a:lnTo>
                  <a:lnTo>
                    <a:pt x="197" y="195"/>
                  </a:lnTo>
                  <a:lnTo>
                    <a:pt x="197" y="195"/>
                  </a:lnTo>
                  <a:lnTo>
                    <a:pt x="197" y="195"/>
                  </a:lnTo>
                  <a:lnTo>
                    <a:pt x="197" y="195"/>
                  </a:lnTo>
                  <a:lnTo>
                    <a:pt x="197" y="195"/>
                  </a:lnTo>
                  <a:lnTo>
                    <a:pt x="197" y="195"/>
                  </a:lnTo>
                  <a:lnTo>
                    <a:pt x="196" y="195"/>
                  </a:lnTo>
                  <a:lnTo>
                    <a:pt x="196" y="195"/>
                  </a:lnTo>
                  <a:lnTo>
                    <a:pt x="196" y="195"/>
                  </a:lnTo>
                  <a:lnTo>
                    <a:pt x="196" y="195"/>
                  </a:lnTo>
                  <a:lnTo>
                    <a:pt x="196" y="195"/>
                  </a:lnTo>
                  <a:lnTo>
                    <a:pt x="196" y="195"/>
                  </a:lnTo>
                  <a:lnTo>
                    <a:pt x="196" y="195"/>
                  </a:lnTo>
                  <a:lnTo>
                    <a:pt x="195" y="195"/>
                  </a:lnTo>
                  <a:lnTo>
                    <a:pt x="195" y="195"/>
                  </a:lnTo>
                  <a:lnTo>
                    <a:pt x="195" y="195"/>
                  </a:lnTo>
                  <a:lnTo>
                    <a:pt x="195" y="195"/>
                  </a:lnTo>
                  <a:lnTo>
                    <a:pt x="195" y="195"/>
                  </a:lnTo>
                  <a:lnTo>
                    <a:pt x="195" y="195"/>
                  </a:lnTo>
                  <a:lnTo>
                    <a:pt x="194" y="195"/>
                  </a:lnTo>
                  <a:lnTo>
                    <a:pt x="194" y="195"/>
                  </a:lnTo>
                  <a:lnTo>
                    <a:pt x="194" y="195"/>
                  </a:lnTo>
                  <a:lnTo>
                    <a:pt x="194" y="195"/>
                  </a:lnTo>
                  <a:lnTo>
                    <a:pt x="194" y="195"/>
                  </a:lnTo>
                  <a:lnTo>
                    <a:pt x="194" y="195"/>
                  </a:lnTo>
                  <a:lnTo>
                    <a:pt x="194" y="195"/>
                  </a:lnTo>
                  <a:lnTo>
                    <a:pt x="193" y="195"/>
                  </a:lnTo>
                  <a:lnTo>
                    <a:pt x="193" y="195"/>
                  </a:lnTo>
                  <a:lnTo>
                    <a:pt x="193" y="195"/>
                  </a:lnTo>
                  <a:lnTo>
                    <a:pt x="193" y="195"/>
                  </a:lnTo>
                  <a:lnTo>
                    <a:pt x="193" y="195"/>
                  </a:lnTo>
                  <a:lnTo>
                    <a:pt x="193" y="195"/>
                  </a:lnTo>
                  <a:lnTo>
                    <a:pt x="193" y="195"/>
                  </a:lnTo>
                  <a:lnTo>
                    <a:pt x="192" y="195"/>
                  </a:lnTo>
                  <a:lnTo>
                    <a:pt x="192" y="197"/>
                  </a:lnTo>
                  <a:close/>
                  <a:moveTo>
                    <a:pt x="214" y="197"/>
                  </a:moveTo>
                  <a:lnTo>
                    <a:pt x="214" y="197"/>
                  </a:lnTo>
                  <a:lnTo>
                    <a:pt x="214" y="197"/>
                  </a:lnTo>
                  <a:lnTo>
                    <a:pt x="214" y="197"/>
                  </a:lnTo>
                  <a:lnTo>
                    <a:pt x="215" y="197"/>
                  </a:lnTo>
                  <a:lnTo>
                    <a:pt x="215" y="197"/>
                  </a:lnTo>
                  <a:lnTo>
                    <a:pt x="215" y="197"/>
                  </a:lnTo>
                  <a:lnTo>
                    <a:pt x="215" y="197"/>
                  </a:lnTo>
                  <a:lnTo>
                    <a:pt x="215" y="197"/>
                  </a:lnTo>
                  <a:lnTo>
                    <a:pt x="215" y="197"/>
                  </a:lnTo>
                  <a:lnTo>
                    <a:pt x="215" y="197"/>
                  </a:lnTo>
                  <a:lnTo>
                    <a:pt x="216" y="197"/>
                  </a:lnTo>
                  <a:lnTo>
                    <a:pt x="216" y="197"/>
                  </a:lnTo>
                  <a:lnTo>
                    <a:pt x="216" y="197"/>
                  </a:lnTo>
                  <a:lnTo>
                    <a:pt x="216" y="197"/>
                  </a:lnTo>
                  <a:lnTo>
                    <a:pt x="216" y="197"/>
                  </a:lnTo>
                  <a:lnTo>
                    <a:pt x="216" y="197"/>
                  </a:lnTo>
                  <a:lnTo>
                    <a:pt x="216" y="197"/>
                  </a:lnTo>
                  <a:lnTo>
                    <a:pt x="217" y="197"/>
                  </a:lnTo>
                  <a:lnTo>
                    <a:pt x="217" y="197"/>
                  </a:lnTo>
                  <a:lnTo>
                    <a:pt x="217" y="197"/>
                  </a:lnTo>
                  <a:lnTo>
                    <a:pt x="217" y="197"/>
                  </a:lnTo>
                  <a:lnTo>
                    <a:pt x="217" y="197"/>
                  </a:lnTo>
                  <a:lnTo>
                    <a:pt x="217" y="197"/>
                  </a:lnTo>
                  <a:lnTo>
                    <a:pt x="217" y="197"/>
                  </a:lnTo>
                  <a:lnTo>
                    <a:pt x="218" y="197"/>
                  </a:lnTo>
                  <a:lnTo>
                    <a:pt x="218" y="197"/>
                  </a:lnTo>
                  <a:lnTo>
                    <a:pt x="218" y="197"/>
                  </a:lnTo>
                  <a:lnTo>
                    <a:pt x="218" y="197"/>
                  </a:lnTo>
                  <a:lnTo>
                    <a:pt x="218" y="197"/>
                  </a:lnTo>
                  <a:lnTo>
                    <a:pt x="218" y="197"/>
                  </a:lnTo>
                  <a:lnTo>
                    <a:pt x="218" y="197"/>
                  </a:lnTo>
                  <a:lnTo>
                    <a:pt x="219" y="197"/>
                  </a:lnTo>
                  <a:lnTo>
                    <a:pt x="219" y="197"/>
                  </a:lnTo>
                  <a:lnTo>
                    <a:pt x="219" y="197"/>
                  </a:lnTo>
                  <a:lnTo>
                    <a:pt x="219" y="197"/>
                  </a:lnTo>
                  <a:lnTo>
                    <a:pt x="219" y="197"/>
                  </a:lnTo>
                  <a:lnTo>
                    <a:pt x="219" y="197"/>
                  </a:lnTo>
                  <a:lnTo>
                    <a:pt x="220" y="197"/>
                  </a:lnTo>
                  <a:lnTo>
                    <a:pt x="220" y="197"/>
                  </a:lnTo>
                  <a:lnTo>
                    <a:pt x="220" y="197"/>
                  </a:lnTo>
                  <a:lnTo>
                    <a:pt x="220" y="197"/>
                  </a:lnTo>
                  <a:lnTo>
                    <a:pt x="220" y="197"/>
                  </a:lnTo>
                  <a:lnTo>
                    <a:pt x="220" y="197"/>
                  </a:lnTo>
                  <a:lnTo>
                    <a:pt x="220" y="197"/>
                  </a:lnTo>
                  <a:lnTo>
                    <a:pt x="221" y="197"/>
                  </a:lnTo>
                  <a:lnTo>
                    <a:pt x="221" y="197"/>
                  </a:lnTo>
                  <a:lnTo>
                    <a:pt x="221" y="197"/>
                  </a:lnTo>
                  <a:lnTo>
                    <a:pt x="221" y="197"/>
                  </a:lnTo>
                  <a:lnTo>
                    <a:pt x="221" y="197"/>
                  </a:lnTo>
                  <a:lnTo>
                    <a:pt x="221" y="197"/>
                  </a:lnTo>
                  <a:lnTo>
                    <a:pt x="221" y="197"/>
                  </a:lnTo>
                  <a:lnTo>
                    <a:pt x="222" y="197"/>
                  </a:lnTo>
                  <a:lnTo>
                    <a:pt x="222" y="197"/>
                  </a:lnTo>
                  <a:lnTo>
                    <a:pt x="222" y="197"/>
                  </a:lnTo>
                  <a:lnTo>
                    <a:pt x="222" y="197"/>
                  </a:lnTo>
                  <a:lnTo>
                    <a:pt x="222" y="197"/>
                  </a:lnTo>
                  <a:lnTo>
                    <a:pt x="222" y="197"/>
                  </a:lnTo>
                  <a:lnTo>
                    <a:pt x="222" y="197"/>
                  </a:lnTo>
                  <a:lnTo>
                    <a:pt x="223" y="197"/>
                  </a:lnTo>
                  <a:lnTo>
                    <a:pt x="223" y="197"/>
                  </a:lnTo>
                  <a:lnTo>
                    <a:pt x="223" y="197"/>
                  </a:lnTo>
                  <a:lnTo>
                    <a:pt x="223" y="197"/>
                  </a:lnTo>
                  <a:lnTo>
                    <a:pt x="223" y="197"/>
                  </a:lnTo>
                  <a:lnTo>
                    <a:pt x="223" y="197"/>
                  </a:lnTo>
                  <a:lnTo>
                    <a:pt x="223" y="197"/>
                  </a:lnTo>
                  <a:lnTo>
                    <a:pt x="224" y="197"/>
                  </a:lnTo>
                  <a:lnTo>
                    <a:pt x="224" y="197"/>
                  </a:lnTo>
                  <a:lnTo>
                    <a:pt x="224" y="197"/>
                  </a:lnTo>
                  <a:lnTo>
                    <a:pt x="224" y="197"/>
                  </a:lnTo>
                  <a:lnTo>
                    <a:pt x="224" y="197"/>
                  </a:lnTo>
                  <a:lnTo>
                    <a:pt x="224" y="197"/>
                  </a:lnTo>
                  <a:lnTo>
                    <a:pt x="224" y="197"/>
                  </a:lnTo>
                  <a:lnTo>
                    <a:pt x="225" y="197"/>
                  </a:lnTo>
                  <a:lnTo>
                    <a:pt x="225" y="197"/>
                  </a:lnTo>
                  <a:lnTo>
                    <a:pt x="225" y="197"/>
                  </a:lnTo>
                  <a:lnTo>
                    <a:pt x="225" y="197"/>
                  </a:lnTo>
                  <a:lnTo>
                    <a:pt x="225" y="197"/>
                  </a:lnTo>
                  <a:lnTo>
                    <a:pt x="225" y="197"/>
                  </a:lnTo>
                  <a:lnTo>
                    <a:pt x="225" y="197"/>
                  </a:lnTo>
                  <a:lnTo>
                    <a:pt x="226" y="197"/>
                  </a:lnTo>
                  <a:lnTo>
                    <a:pt x="226" y="197"/>
                  </a:lnTo>
                  <a:lnTo>
                    <a:pt x="226" y="197"/>
                  </a:lnTo>
                  <a:lnTo>
                    <a:pt x="226" y="197"/>
                  </a:lnTo>
                  <a:lnTo>
                    <a:pt x="226" y="197"/>
                  </a:lnTo>
                  <a:lnTo>
                    <a:pt x="226" y="197"/>
                  </a:lnTo>
                  <a:lnTo>
                    <a:pt x="226" y="197"/>
                  </a:lnTo>
                  <a:lnTo>
                    <a:pt x="227" y="197"/>
                  </a:lnTo>
                  <a:lnTo>
                    <a:pt x="227" y="197"/>
                  </a:lnTo>
                  <a:lnTo>
                    <a:pt x="227" y="197"/>
                  </a:lnTo>
                  <a:lnTo>
                    <a:pt x="227" y="197"/>
                  </a:lnTo>
                  <a:lnTo>
                    <a:pt x="227" y="197"/>
                  </a:lnTo>
                  <a:lnTo>
                    <a:pt x="227" y="197"/>
                  </a:lnTo>
                  <a:lnTo>
                    <a:pt x="227" y="195"/>
                  </a:lnTo>
                  <a:lnTo>
                    <a:pt x="227" y="195"/>
                  </a:lnTo>
                  <a:lnTo>
                    <a:pt x="227" y="195"/>
                  </a:lnTo>
                  <a:lnTo>
                    <a:pt x="227" y="195"/>
                  </a:lnTo>
                  <a:lnTo>
                    <a:pt x="227" y="195"/>
                  </a:lnTo>
                  <a:lnTo>
                    <a:pt x="227" y="195"/>
                  </a:lnTo>
                  <a:lnTo>
                    <a:pt x="226" y="195"/>
                  </a:lnTo>
                  <a:lnTo>
                    <a:pt x="226" y="195"/>
                  </a:lnTo>
                  <a:lnTo>
                    <a:pt x="226" y="195"/>
                  </a:lnTo>
                  <a:lnTo>
                    <a:pt x="226" y="195"/>
                  </a:lnTo>
                  <a:lnTo>
                    <a:pt x="226" y="195"/>
                  </a:lnTo>
                  <a:lnTo>
                    <a:pt x="226" y="195"/>
                  </a:lnTo>
                  <a:lnTo>
                    <a:pt x="226" y="195"/>
                  </a:lnTo>
                  <a:lnTo>
                    <a:pt x="225" y="195"/>
                  </a:lnTo>
                  <a:lnTo>
                    <a:pt x="225" y="195"/>
                  </a:lnTo>
                  <a:lnTo>
                    <a:pt x="225" y="195"/>
                  </a:lnTo>
                  <a:lnTo>
                    <a:pt x="225" y="195"/>
                  </a:lnTo>
                  <a:lnTo>
                    <a:pt x="225" y="195"/>
                  </a:lnTo>
                  <a:lnTo>
                    <a:pt x="225" y="195"/>
                  </a:lnTo>
                  <a:lnTo>
                    <a:pt x="225" y="195"/>
                  </a:lnTo>
                  <a:lnTo>
                    <a:pt x="224" y="195"/>
                  </a:lnTo>
                  <a:lnTo>
                    <a:pt x="224" y="195"/>
                  </a:lnTo>
                  <a:lnTo>
                    <a:pt x="224" y="195"/>
                  </a:lnTo>
                  <a:lnTo>
                    <a:pt x="224" y="195"/>
                  </a:lnTo>
                  <a:lnTo>
                    <a:pt x="224" y="195"/>
                  </a:lnTo>
                  <a:lnTo>
                    <a:pt x="224" y="195"/>
                  </a:lnTo>
                  <a:lnTo>
                    <a:pt x="224" y="195"/>
                  </a:lnTo>
                  <a:lnTo>
                    <a:pt x="223" y="195"/>
                  </a:lnTo>
                  <a:lnTo>
                    <a:pt x="223" y="195"/>
                  </a:lnTo>
                  <a:lnTo>
                    <a:pt x="223" y="195"/>
                  </a:lnTo>
                  <a:lnTo>
                    <a:pt x="223" y="195"/>
                  </a:lnTo>
                  <a:lnTo>
                    <a:pt x="223" y="195"/>
                  </a:lnTo>
                  <a:lnTo>
                    <a:pt x="223" y="195"/>
                  </a:lnTo>
                  <a:lnTo>
                    <a:pt x="223" y="195"/>
                  </a:lnTo>
                  <a:lnTo>
                    <a:pt x="222" y="195"/>
                  </a:lnTo>
                  <a:lnTo>
                    <a:pt x="222" y="195"/>
                  </a:lnTo>
                  <a:lnTo>
                    <a:pt x="222" y="195"/>
                  </a:lnTo>
                  <a:lnTo>
                    <a:pt x="222" y="195"/>
                  </a:lnTo>
                  <a:lnTo>
                    <a:pt x="222" y="195"/>
                  </a:lnTo>
                  <a:lnTo>
                    <a:pt x="222" y="195"/>
                  </a:lnTo>
                  <a:lnTo>
                    <a:pt x="222" y="195"/>
                  </a:lnTo>
                  <a:lnTo>
                    <a:pt x="221" y="195"/>
                  </a:lnTo>
                  <a:lnTo>
                    <a:pt x="221" y="195"/>
                  </a:lnTo>
                  <a:lnTo>
                    <a:pt x="221" y="195"/>
                  </a:lnTo>
                  <a:lnTo>
                    <a:pt x="221" y="195"/>
                  </a:lnTo>
                  <a:lnTo>
                    <a:pt x="221" y="195"/>
                  </a:lnTo>
                  <a:lnTo>
                    <a:pt x="221" y="195"/>
                  </a:lnTo>
                  <a:lnTo>
                    <a:pt x="221" y="195"/>
                  </a:lnTo>
                  <a:lnTo>
                    <a:pt x="220" y="195"/>
                  </a:lnTo>
                  <a:lnTo>
                    <a:pt x="220" y="195"/>
                  </a:lnTo>
                  <a:lnTo>
                    <a:pt x="220" y="195"/>
                  </a:lnTo>
                  <a:lnTo>
                    <a:pt x="220" y="195"/>
                  </a:lnTo>
                  <a:lnTo>
                    <a:pt x="220" y="195"/>
                  </a:lnTo>
                  <a:lnTo>
                    <a:pt x="220" y="195"/>
                  </a:lnTo>
                  <a:lnTo>
                    <a:pt x="220" y="195"/>
                  </a:lnTo>
                  <a:lnTo>
                    <a:pt x="219" y="195"/>
                  </a:lnTo>
                  <a:lnTo>
                    <a:pt x="219" y="195"/>
                  </a:lnTo>
                  <a:lnTo>
                    <a:pt x="219" y="195"/>
                  </a:lnTo>
                  <a:lnTo>
                    <a:pt x="219" y="195"/>
                  </a:lnTo>
                  <a:lnTo>
                    <a:pt x="219" y="195"/>
                  </a:lnTo>
                  <a:lnTo>
                    <a:pt x="219" y="195"/>
                  </a:lnTo>
                  <a:lnTo>
                    <a:pt x="218" y="195"/>
                  </a:lnTo>
                  <a:lnTo>
                    <a:pt x="218" y="195"/>
                  </a:lnTo>
                  <a:lnTo>
                    <a:pt x="218" y="195"/>
                  </a:lnTo>
                  <a:lnTo>
                    <a:pt x="218" y="195"/>
                  </a:lnTo>
                  <a:lnTo>
                    <a:pt x="218" y="195"/>
                  </a:lnTo>
                  <a:lnTo>
                    <a:pt x="218" y="195"/>
                  </a:lnTo>
                  <a:lnTo>
                    <a:pt x="218" y="195"/>
                  </a:lnTo>
                  <a:lnTo>
                    <a:pt x="217" y="195"/>
                  </a:lnTo>
                  <a:lnTo>
                    <a:pt x="217" y="195"/>
                  </a:lnTo>
                  <a:lnTo>
                    <a:pt x="217" y="195"/>
                  </a:lnTo>
                  <a:lnTo>
                    <a:pt x="217" y="195"/>
                  </a:lnTo>
                  <a:lnTo>
                    <a:pt x="217" y="195"/>
                  </a:lnTo>
                  <a:lnTo>
                    <a:pt x="217" y="195"/>
                  </a:lnTo>
                  <a:lnTo>
                    <a:pt x="217" y="195"/>
                  </a:lnTo>
                  <a:lnTo>
                    <a:pt x="216" y="195"/>
                  </a:lnTo>
                  <a:lnTo>
                    <a:pt x="216" y="195"/>
                  </a:lnTo>
                  <a:lnTo>
                    <a:pt x="216" y="195"/>
                  </a:lnTo>
                  <a:lnTo>
                    <a:pt x="216" y="195"/>
                  </a:lnTo>
                  <a:lnTo>
                    <a:pt x="216" y="195"/>
                  </a:lnTo>
                  <a:lnTo>
                    <a:pt x="216" y="195"/>
                  </a:lnTo>
                  <a:lnTo>
                    <a:pt x="216" y="195"/>
                  </a:lnTo>
                  <a:lnTo>
                    <a:pt x="215" y="195"/>
                  </a:lnTo>
                  <a:lnTo>
                    <a:pt x="215" y="195"/>
                  </a:lnTo>
                  <a:lnTo>
                    <a:pt x="215" y="195"/>
                  </a:lnTo>
                  <a:lnTo>
                    <a:pt x="215" y="195"/>
                  </a:lnTo>
                  <a:lnTo>
                    <a:pt x="215" y="195"/>
                  </a:lnTo>
                  <a:lnTo>
                    <a:pt x="215" y="195"/>
                  </a:lnTo>
                  <a:lnTo>
                    <a:pt x="215" y="195"/>
                  </a:lnTo>
                  <a:lnTo>
                    <a:pt x="214" y="195"/>
                  </a:lnTo>
                  <a:lnTo>
                    <a:pt x="214" y="195"/>
                  </a:lnTo>
                  <a:lnTo>
                    <a:pt x="214" y="195"/>
                  </a:lnTo>
                  <a:lnTo>
                    <a:pt x="214" y="195"/>
                  </a:lnTo>
                  <a:lnTo>
                    <a:pt x="214" y="197"/>
                  </a:lnTo>
                  <a:close/>
                  <a:moveTo>
                    <a:pt x="235" y="197"/>
                  </a:moveTo>
                  <a:lnTo>
                    <a:pt x="236" y="197"/>
                  </a:lnTo>
                  <a:lnTo>
                    <a:pt x="236" y="197"/>
                  </a:lnTo>
                  <a:lnTo>
                    <a:pt x="236" y="197"/>
                  </a:lnTo>
                  <a:lnTo>
                    <a:pt x="236" y="197"/>
                  </a:lnTo>
                  <a:lnTo>
                    <a:pt x="236" y="197"/>
                  </a:lnTo>
                  <a:lnTo>
                    <a:pt x="236" y="197"/>
                  </a:lnTo>
                  <a:lnTo>
                    <a:pt x="236" y="197"/>
                  </a:lnTo>
                  <a:lnTo>
                    <a:pt x="237" y="197"/>
                  </a:lnTo>
                  <a:lnTo>
                    <a:pt x="237" y="197"/>
                  </a:lnTo>
                  <a:lnTo>
                    <a:pt x="237" y="197"/>
                  </a:lnTo>
                  <a:lnTo>
                    <a:pt x="237" y="197"/>
                  </a:lnTo>
                  <a:lnTo>
                    <a:pt x="237" y="197"/>
                  </a:lnTo>
                  <a:lnTo>
                    <a:pt x="237" y="197"/>
                  </a:lnTo>
                  <a:lnTo>
                    <a:pt x="237" y="197"/>
                  </a:lnTo>
                  <a:lnTo>
                    <a:pt x="238" y="197"/>
                  </a:lnTo>
                  <a:lnTo>
                    <a:pt x="238" y="197"/>
                  </a:lnTo>
                  <a:lnTo>
                    <a:pt x="238" y="197"/>
                  </a:lnTo>
                  <a:lnTo>
                    <a:pt x="238" y="197"/>
                  </a:lnTo>
                  <a:lnTo>
                    <a:pt x="238" y="197"/>
                  </a:lnTo>
                  <a:lnTo>
                    <a:pt x="238" y="197"/>
                  </a:lnTo>
                  <a:lnTo>
                    <a:pt x="238" y="197"/>
                  </a:lnTo>
                  <a:lnTo>
                    <a:pt x="239" y="197"/>
                  </a:lnTo>
                  <a:lnTo>
                    <a:pt x="239" y="197"/>
                  </a:lnTo>
                  <a:lnTo>
                    <a:pt x="239" y="197"/>
                  </a:lnTo>
                  <a:lnTo>
                    <a:pt x="239" y="197"/>
                  </a:lnTo>
                  <a:lnTo>
                    <a:pt x="239" y="197"/>
                  </a:lnTo>
                  <a:lnTo>
                    <a:pt x="239" y="197"/>
                  </a:lnTo>
                  <a:lnTo>
                    <a:pt x="239" y="197"/>
                  </a:lnTo>
                  <a:lnTo>
                    <a:pt x="240" y="197"/>
                  </a:lnTo>
                  <a:lnTo>
                    <a:pt x="240" y="197"/>
                  </a:lnTo>
                  <a:lnTo>
                    <a:pt x="240" y="197"/>
                  </a:lnTo>
                  <a:lnTo>
                    <a:pt x="240" y="197"/>
                  </a:lnTo>
                  <a:lnTo>
                    <a:pt x="240" y="197"/>
                  </a:lnTo>
                  <a:lnTo>
                    <a:pt x="240" y="197"/>
                  </a:lnTo>
                  <a:lnTo>
                    <a:pt x="240" y="197"/>
                  </a:lnTo>
                  <a:lnTo>
                    <a:pt x="241" y="197"/>
                  </a:lnTo>
                  <a:lnTo>
                    <a:pt x="241" y="197"/>
                  </a:lnTo>
                  <a:lnTo>
                    <a:pt x="241" y="197"/>
                  </a:lnTo>
                  <a:lnTo>
                    <a:pt x="241" y="197"/>
                  </a:lnTo>
                  <a:lnTo>
                    <a:pt x="241" y="197"/>
                  </a:lnTo>
                  <a:lnTo>
                    <a:pt x="241" y="197"/>
                  </a:lnTo>
                  <a:lnTo>
                    <a:pt x="241" y="197"/>
                  </a:lnTo>
                  <a:lnTo>
                    <a:pt x="242" y="197"/>
                  </a:lnTo>
                  <a:lnTo>
                    <a:pt x="242" y="197"/>
                  </a:lnTo>
                  <a:lnTo>
                    <a:pt x="242" y="197"/>
                  </a:lnTo>
                  <a:lnTo>
                    <a:pt x="242" y="197"/>
                  </a:lnTo>
                  <a:lnTo>
                    <a:pt x="242" y="197"/>
                  </a:lnTo>
                  <a:lnTo>
                    <a:pt x="242" y="197"/>
                  </a:lnTo>
                  <a:lnTo>
                    <a:pt x="242" y="197"/>
                  </a:lnTo>
                  <a:lnTo>
                    <a:pt x="243" y="197"/>
                  </a:lnTo>
                  <a:lnTo>
                    <a:pt x="243" y="197"/>
                  </a:lnTo>
                  <a:lnTo>
                    <a:pt x="243" y="197"/>
                  </a:lnTo>
                  <a:lnTo>
                    <a:pt x="243" y="197"/>
                  </a:lnTo>
                  <a:lnTo>
                    <a:pt x="243" y="197"/>
                  </a:lnTo>
                  <a:lnTo>
                    <a:pt x="243" y="197"/>
                  </a:lnTo>
                  <a:lnTo>
                    <a:pt x="243" y="197"/>
                  </a:lnTo>
                  <a:lnTo>
                    <a:pt x="244" y="197"/>
                  </a:lnTo>
                  <a:lnTo>
                    <a:pt x="244" y="197"/>
                  </a:lnTo>
                  <a:lnTo>
                    <a:pt x="244" y="197"/>
                  </a:lnTo>
                  <a:lnTo>
                    <a:pt x="244" y="197"/>
                  </a:lnTo>
                  <a:lnTo>
                    <a:pt x="244" y="197"/>
                  </a:lnTo>
                  <a:lnTo>
                    <a:pt x="244" y="197"/>
                  </a:lnTo>
                  <a:lnTo>
                    <a:pt x="244" y="197"/>
                  </a:lnTo>
                  <a:lnTo>
                    <a:pt x="245" y="197"/>
                  </a:lnTo>
                  <a:lnTo>
                    <a:pt x="245" y="197"/>
                  </a:lnTo>
                  <a:lnTo>
                    <a:pt x="245" y="197"/>
                  </a:lnTo>
                  <a:lnTo>
                    <a:pt x="245" y="197"/>
                  </a:lnTo>
                  <a:lnTo>
                    <a:pt x="245" y="197"/>
                  </a:lnTo>
                  <a:lnTo>
                    <a:pt x="245" y="197"/>
                  </a:lnTo>
                  <a:lnTo>
                    <a:pt x="246" y="197"/>
                  </a:lnTo>
                  <a:lnTo>
                    <a:pt x="246" y="197"/>
                  </a:lnTo>
                  <a:lnTo>
                    <a:pt x="246" y="197"/>
                  </a:lnTo>
                  <a:lnTo>
                    <a:pt x="246" y="197"/>
                  </a:lnTo>
                  <a:lnTo>
                    <a:pt x="246" y="197"/>
                  </a:lnTo>
                  <a:lnTo>
                    <a:pt x="246" y="197"/>
                  </a:lnTo>
                  <a:lnTo>
                    <a:pt x="246" y="197"/>
                  </a:lnTo>
                  <a:lnTo>
                    <a:pt x="247" y="197"/>
                  </a:lnTo>
                  <a:lnTo>
                    <a:pt x="247" y="197"/>
                  </a:lnTo>
                  <a:lnTo>
                    <a:pt x="247" y="197"/>
                  </a:lnTo>
                  <a:lnTo>
                    <a:pt x="247" y="197"/>
                  </a:lnTo>
                  <a:lnTo>
                    <a:pt x="247" y="197"/>
                  </a:lnTo>
                  <a:lnTo>
                    <a:pt x="247" y="197"/>
                  </a:lnTo>
                  <a:lnTo>
                    <a:pt x="247" y="197"/>
                  </a:lnTo>
                  <a:lnTo>
                    <a:pt x="248" y="197"/>
                  </a:lnTo>
                  <a:lnTo>
                    <a:pt x="248" y="197"/>
                  </a:lnTo>
                  <a:lnTo>
                    <a:pt x="248" y="197"/>
                  </a:lnTo>
                  <a:lnTo>
                    <a:pt x="248" y="197"/>
                  </a:lnTo>
                  <a:lnTo>
                    <a:pt x="248" y="197"/>
                  </a:lnTo>
                  <a:lnTo>
                    <a:pt x="248" y="197"/>
                  </a:lnTo>
                  <a:lnTo>
                    <a:pt x="248" y="197"/>
                  </a:lnTo>
                  <a:lnTo>
                    <a:pt x="249" y="197"/>
                  </a:lnTo>
                  <a:lnTo>
                    <a:pt x="249" y="197"/>
                  </a:lnTo>
                  <a:lnTo>
                    <a:pt x="249" y="195"/>
                  </a:lnTo>
                  <a:lnTo>
                    <a:pt x="249" y="195"/>
                  </a:lnTo>
                  <a:lnTo>
                    <a:pt x="248" y="195"/>
                  </a:lnTo>
                  <a:lnTo>
                    <a:pt x="248" y="195"/>
                  </a:lnTo>
                  <a:lnTo>
                    <a:pt x="248" y="195"/>
                  </a:lnTo>
                  <a:lnTo>
                    <a:pt x="248" y="195"/>
                  </a:lnTo>
                  <a:lnTo>
                    <a:pt x="248" y="195"/>
                  </a:lnTo>
                  <a:lnTo>
                    <a:pt x="248" y="195"/>
                  </a:lnTo>
                  <a:lnTo>
                    <a:pt x="248" y="195"/>
                  </a:lnTo>
                  <a:lnTo>
                    <a:pt x="247" y="195"/>
                  </a:lnTo>
                  <a:lnTo>
                    <a:pt x="247" y="195"/>
                  </a:lnTo>
                  <a:lnTo>
                    <a:pt x="247" y="195"/>
                  </a:lnTo>
                  <a:lnTo>
                    <a:pt x="247" y="195"/>
                  </a:lnTo>
                  <a:lnTo>
                    <a:pt x="247" y="195"/>
                  </a:lnTo>
                  <a:lnTo>
                    <a:pt x="247" y="195"/>
                  </a:lnTo>
                  <a:lnTo>
                    <a:pt x="247" y="195"/>
                  </a:lnTo>
                  <a:lnTo>
                    <a:pt x="246" y="195"/>
                  </a:lnTo>
                  <a:lnTo>
                    <a:pt x="246" y="195"/>
                  </a:lnTo>
                  <a:lnTo>
                    <a:pt x="246" y="195"/>
                  </a:lnTo>
                  <a:lnTo>
                    <a:pt x="246" y="195"/>
                  </a:lnTo>
                  <a:lnTo>
                    <a:pt x="246" y="195"/>
                  </a:lnTo>
                  <a:lnTo>
                    <a:pt x="246" y="195"/>
                  </a:lnTo>
                  <a:lnTo>
                    <a:pt x="246" y="195"/>
                  </a:lnTo>
                  <a:lnTo>
                    <a:pt x="245" y="195"/>
                  </a:lnTo>
                  <a:lnTo>
                    <a:pt x="245" y="195"/>
                  </a:lnTo>
                  <a:lnTo>
                    <a:pt x="245" y="195"/>
                  </a:lnTo>
                  <a:lnTo>
                    <a:pt x="245" y="195"/>
                  </a:lnTo>
                  <a:lnTo>
                    <a:pt x="245" y="195"/>
                  </a:lnTo>
                  <a:lnTo>
                    <a:pt x="245" y="195"/>
                  </a:lnTo>
                  <a:lnTo>
                    <a:pt x="244" y="195"/>
                  </a:lnTo>
                  <a:lnTo>
                    <a:pt x="244" y="195"/>
                  </a:lnTo>
                  <a:lnTo>
                    <a:pt x="244" y="195"/>
                  </a:lnTo>
                  <a:lnTo>
                    <a:pt x="244" y="195"/>
                  </a:lnTo>
                  <a:lnTo>
                    <a:pt x="244" y="195"/>
                  </a:lnTo>
                  <a:lnTo>
                    <a:pt x="244" y="195"/>
                  </a:lnTo>
                  <a:lnTo>
                    <a:pt x="244" y="195"/>
                  </a:lnTo>
                  <a:lnTo>
                    <a:pt x="243" y="195"/>
                  </a:lnTo>
                  <a:lnTo>
                    <a:pt x="243" y="195"/>
                  </a:lnTo>
                  <a:lnTo>
                    <a:pt x="243" y="195"/>
                  </a:lnTo>
                  <a:lnTo>
                    <a:pt x="243" y="195"/>
                  </a:lnTo>
                  <a:lnTo>
                    <a:pt x="243" y="195"/>
                  </a:lnTo>
                  <a:lnTo>
                    <a:pt x="243" y="195"/>
                  </a:lnTo>
                  <a:lnTo>
                    <a:pt x="243" y="195"/>
                  </a:lnTo>
                  <a:lnTo>
                    <a:pt x="242" y="195"/>
                  </a:lnTo>
                  <a:lnTo>
                    <a:pt x="242" y="195"/>
                  </a:lnTo>
                  <a:lnTo>
                    <a:pt x="242" y="195"/>
                  </a:lnTo>
                  <a:lnTo>
                    <a:pt x="242" y="195"/>
                  </a:lnTo>
                  <a:lnTo>
                    <a:pt x="242" y="195"/>
                  </a:lnTo>
                  <a:lnTo>
                    <a:pt x="242" y="195"/>
                  </a:lnTo>
                  <a:lnTo>
                    <a:pt x="242" y="195"/>
                  </a:lnTo>
                  <a:lnTo>
                    <a:pt x="241" y="195"/>
                  </a:lnTo>
                  <a:lnTo>
                    <a:pt x="241" y="195"/>
                  </a:lnTo>
                  <a:lnTo>
                    <a:pt x="241" y="195"/>
                  </a:lnTo>
                  <a:lnTo>
                    <a:pt x="241" y="195"/>
                  </a:lnTo>
                  <a:lnTo>
                    <a:pt x="241" y="195"/>
                  </a:lnTo>
                  <a:lnTo>
                    <a:pt x="241" y="195"/>
                  </a:lnTo>
                  <a:lnTo>
                    <a:pt x="241" y="195"/>
                  </a:lnTo>
                  <a:lnTo>
                    <a:pt x="240" y="195"/>
                  </a:lnTo>
                  <a:lnTo>
                    <a:pt x="240" y="195"/>
                  </a:lnTo>
                  <a:lnTo>
                    <a:pt x="240" y="195"/>
                  </a:lnTo>
                  <a:lnTo>
                    <a:pt x="240" y="195"/>
                  </a:lnTo>
                  <a:lnTo>
                    <a:pt x="240" y="195"/>
                  </a:lnTo>
                  <a:lnTo>
                    <a:pt x="240" y="195"/>
                  </a:lnTo>
                  <a:lnTo>
                    <a:pt x="240" y="195"/>
                  </a:lnTo>
                  <a:lnTo>
                    <a:pt x="239" y="195"/>
                  </a:lnTo>
                  <a:lnTo>
                    <a:pt x="239" y="195"/>
                  </a:lnTo>
                  <a:lnTo>
                    <a:pt x="239" y="195"/>
                  </a:lnTo>
                  <a:lnTo>
                    <a:pt x="239" y="195"/>
                  </a:lnTo>
                  <a:lnTo>
                    <a:pt x="239" y="195"/>
                  </a:lnTo>
                  <a:lnTo>
                    <a:pt x="239" y="195"/>
                  </a:lnTo>
                  <a:lnTo>
                    <a:pt x="239" y="195"/>
                  </a:lnTo>
                  <a:lnTo>
                    <a:pt x="238" y="195"/>
                  </a:lnTo>
                  <a:lnTo>
                    <a:pt x="238" y="195"/>
                  </a:lnTo>
                  <a:lnTo>
                    <a:pt x="238" y="195"/>
                  </a:lnTo>
                  <a:lnTo>
                    <a:pt x="238" y="195"/>
                  </a:lnTo>
                  <a:lnTo>
                    <a:pt x="238" y="195"/>
                  </a:lnTo>
                  <a:lnTo>
                    <a:pt x="238" y="195"/>
                  </a:lnTo>
                  <a:lnTo>
                    <a:pt x="238" y="195"/>
                  </a:lnTo>
                  <a:lnTo>
                    <a:pt x="237" y="195"/>
                  </a:lnTo>
                  <a:lnTo>
                    <a:pt x="237" y="195"/>
                  </a:lnTo>
                  <a:lnTo>
                    <a:pt x="237" y="195"/>
                  </a:lnTo>
                  <a:lnTo>
                    <a:pt x="237" y="195"/>
                  </a:lnTo>
                  <a:lnTo>
                    <a:pt x="237" y="195"/>
                  </a:lnTo>
                  <a:lnTo>
                    <a:pt x="237" y="195"/>
                  </a:lnTo>
                  <a:lnTo>
                    <a:pt x="237" y="195"/>
                  </a:lnTo>
                  <a:lnTo>
                    <a:pt x="236" y="195"/>
                  </a:lnTo>
                  <a:lnTo>
                    <a:pt x="236" y="195"/>
                  </a:lnTo>
                  <a:lnTo>
                    <a:pt x="236" y="195"/>
                  </a:lnTo>
                  <a:lnTo>
                    <a:pt x="236" y="195"/>
                  </a:lnTo>
                  <a:lnTo>
                    <a:pt x="236" y="195"/>
                  </a:lnTo>
                  <a:lnTo>
                    <a:pt x="236" y="195"/>
                  </a:lnTo>
                  <a:lnTo>
                    <a:pt x="236" y="195"/>
                  </a:lnTo>
                  <a:lnTo>
                    <a:pt x="235" y="195"/>
                  </a:lnTo>
                  <a:lnTo>
                    <a:pt x="235" y="197"/>
                  </a:lnTo>
                  <a:close/>
                  <a:moveTo>
                    <a:pt x="257" y="197"/>
                  </a:moveTo>
                  <a:lnTo>
                    <a:pt x="257" y="197"/>
                  </a:lnTo>
                  <a:lnTo>
                    <a:pt x="257" y="197"/>
                  </a:lnTo>
                  <a:lnTo>
                    <a:pt x="257" y="197"/>
                  </a:lnTo>
                  <a:lnTo>
                    <a:pt x="257" y="197"/>
                  </a:lnTo>
                  <a:lnTo>
                    <a:pt x="257" y="197"/>
                  </a:lnTo>
                  <a:lnTo>
                    <a:pt x="258" y="197"/>
                  </a:lnTo>
                  <a:lnTo>
                    <a:pt x="258" y="197"/>
                  </a:lnTo>
                  <a:lnTo>
                    <a:pt x="258" y="197"/>
                  </a:lnTo>
                  <a:lnTo>
                    <a:pt x="258" y="197"/>
                  </a:lnTo>
                  <a:lnTo>
                    <a:pt x="258" y="197"/>
                  </a:lnTo>
                  <a:lnTo>
                    <a:pt x="258" y="197"/>
                  </a:lnTo>
                  <a:lnTo>
                    <a:pt x="258" y="197"/>
                  </a:lnTo>
                  <a:lnTo>
                    <a:pt x="259" y="197"/>
                  </a:lnTo>
                  <a:lnTo>
                    <a:pt x="259" y="197"/>
                  </a:lnTo>
                  <a:lnTo>
                    <a:pt x="259" y="197"/>
                  </a:lnTo>
                  <a:lnTo>
                    <a:pt x="259" y="197"/>
                  </a:lnTo>
                  <a:lnTo>
                    <a:pt x="259" y="197"/>
                  </a:lnTo>
                  <a:lnTo>
                    <a:pt x="259" y="197"/>
                  </a:lnTo>
                  <a:lnTo>
                    <a:pt x="259" y="197"/>
                  </a:lnTo>
                  <a:lnTo>
                    <a:pt x="260" y="197"/>
                  </a:lnTo>
                  <a:lnTo>
                    <a:pt x="260" y="197"/>
                  </a:lnTo>
                  <a:lnTo>
                    <a:pt x="260" y="197"/>
                  </a:lnTo>
                  <a:lnTo>
                    <a:pt x="260" y="197"/>
                  </a:lnTo>
                  <a:lnTo>
                    <a:pt x="260" y="197"/>
                  </a:lnTo>
                  <a:lnTo>
                    <a:pt x="260" y="197"/>
                  </a:lnTo>
                  <a:lnTo>
                    <a:pt x="261" y="197"/>
                  </a:lnTo>
                  <a:lnTo>
                    <a:pt x="261" y="197"/>
                  </a:lnTo>
                  <a:lnTo>
                    <a:pt x="261" y="197"/>
                  </a:lnTo>
                  <a:lnTo>
                    <a:pt x="261" y="197"/>
                  </a:lnTo>
                  <a:lnTo>
                    <a:pt x="261" y="197"/>
                  </a:lnTo>
                  <a:lnTo>
                    <a:pt x="261" y="197"/>
                  </a:lnTo>
                  <a:lnTo>
                    <a:pt x="261" y="197"/>
                  </a:lnTo>
                  <a:lnTo>
                    <a:pt x="262" y="197"/>
                  </a:lnTo>
                  <a:lnTo>
                    <a:pt x="262" y="197"/>
                  </a:lnTo>
                  <a:lnTo>
                    <a:pt x="262" y="197"/>
                  </a:lnTo>
                  <a:lnTo>
                    <a:pt x="262" y="197"/>
                  </a:lnTo>
                  <a:lnTo>
                    <a:pt x="262" y="197"/>
                  </a:lnTo>
                  <a:lnTo>
                    <a:pt x="262" y="197"/>
                  </a:lnTo>
                  <a:lnTo>
                    <a:pt x="262" y="197"/>
                  </a:lnTo>
                  <a:lnTo>
                    <a:pt x="263" y="197"/>
                  </a:lnTo>
                  <a:lnTo>
                    <a:pt x="263" y="197"/>
                  </a:lnTo>
                  <a:lnTo>
                    <a:pt x="263" y="197"/>
                  </a:lnTo>
                  <a:lnTo>
                    <a:pt x="263" y="197"/>
                  </a:lnTo>
                  <a:lnTo>
                    <a:pt x="263" y="197"/>
                  </a:lnTo>
                  <a:lnTo>
                    <a:pt x="263" y="197"/>
                  </a:lnTo>
                  <a:lnTo>
                    <a:pt x="263" y="197"/>
                  </a:lnTo>
                  <a:lnTo>
                    <a:pt x="264" y="197"/>
                  </a:lnTo>
                  <a:lnTo>
                    <a:pt x="264" y="197"/>
                  </a:lnTo>
                  <a:lnTo>
                    <a:pt x="264" y="197"/>
                  </a:lnTo>
                  <a:lnTo>
                    <a:pt x="264" y="197"/>
                  </a:lnTo>
                  <a:lnTo>
                    <a:pt x="264" y="197"/>
                  </a:lnTo>
                  <a:lnTo>
                    <a:pt x="264" y="197"/>
                  </a:lnTo>
                  <a:lnTo>
                    <a:pt x="264" y="197"/>
                  </a:lnTo>
                  <a:lnTo>
                    <a:pt x="265" y="197"/>
                  </a:lnTo>
                  <a:lnTo>
                    <a:pt x="265" y="197"/>
                  </a:lnTo>
                  <a:lnTo>
                    <a:pt x="265" y="197"/>
                  </a:lnTo>
                  <a:lnTo>
                    <a:pt x="265" y="197"/>
                  </a:lnTo>
                  <a:lnTo>
                    <a:pt x="265" y="197"/>
                  </a:lnTo>
                  <a:lnTo>
                    <a:pt x="265" y="197"/>
                  </a:lnTo>
                  <a:lnTo>
                    <a:pt x="265" y="197"/>
                  </a:lnTo>
                  <a:lnTo>
                    <a:pt x="266" y="197"/>
                  </a:lnTo>
                  <a:lnTo>
                    <a:pt x="266" y="197"/>
                  </a:lnTo>
                  <a:lnTo>
                    <a:pt x="266" y="197"/>
                  </a:lnTo>
                  <a:lnTo>
                    <a:pt x="266" y="197"/>
                  </a:lnTo>
                  <a:lnTo>
                    <a:pt x="266" y="197"/>
                  </a:lnTo>
                  <a:lnTo>
                    <a:pt x="266" y="197"/>
                  </a:lnTo>
                  <a:lnTo>
                    <a:pt x="266" y="197"/>
                  </a:lnTo>
                  <a:lnTo>
                    <a:pt x="267" y="197"/>
                  </a:lnTo>
                  <a:lnTo>
                    <a:pt x="267" y="197"/>
                  </a:lnTo>
                  <a:lnTo>
                    <a:pt x="267" y="197"/>
                  </a:lnTo>
                  <a:lnTo>
                    <a:pt x="267" y="197"/>
                  </a:lnTo>
                  <a:lnTo>
                    <a:pt x="267" y="197"/>
                  </a:lnTo>
                  <a:lnTo>
                    <a:pt x="267" y="197"/>
                  </a:lnTo>
                  <a:lnTo>
                    <a:pt x="267" y="197"/>
                  </a:lnTo>
                  <a:lnTo>
                    <a:pt x="268" y="197"/>
                  </a:lnTo>
                  <a:lnTo>
                    <a:pt x="268" y="197"/>
                  </a:lnTo>
                  <a:lnTo>
                    <a:pt x="268" y="197"/>
                  </a:lnTo>
                  <a:lnTo>
                    <a:pt x="268" y="197"/>
                  </a:lnTo>
                  <a:lnTo>
                    <a:pt x="268" y="197"/>
                  </a:lnTo>
                  <a:lnTo>
                    <a:pt x="268" y="197"/>
                  </a:lnTo>
                  <a:lnTo>
                    <a:pt x="268" y="197"/>
                  </a:lnTo>
                  <a:lnTo>
                    <a:pt x="269" y="197"/>
                  </a:lnTo>
                  <a:lnTo>
                    <a:pt x="269" y="197"/>
                  </a:lnTo>
                  <a:lnTo>
                    <a:pt x="269" y="197"/>
                  </a:lnTo>
                  <a:lnTo>
                    <a:pt x="269" y="197"/>
                  </a:lnTo>
                  <a:lnTo>
                    <a:pt x="269" y="197"/>
                  </a:lnTo>
                  <a:lnTo>
                    <a:pt x="269" y="197"/>
                  </a:lnTo>
                  <a:lnTo>
                    <a:pt x="269" y="197"/>
                  </a:lnTo>
                  <a:lnTo>
                    <a:pt x="270" y="197"/>
                  </a:lnTo>
                  <a:lnTo>
                    <a:pt x="270" y="197"/>
                  </a:lnTo>
                  <a:lnTo>
                    <a:pt x="270" y="197"/>
                  </a:lnTo>
                  <a:lnTo>
                    <a:pt x="270" y="197"/>
                  </a:lnTo>
                  <a:lnTo>
                    <a:pt x="270" y="195"/>
                  </a:lnTo>
                  <a:lnTo>
                    <a:pt x="270" y="195"/>
                  </a:lnTo>
                  <a:lnTo>
                    <a:pt x="270" y="195"/>
                  </a:lnTo>
                  <a:lnTo>
                    <a:pt x="270" y="195"/>
                  </a:lnTo>
                  <a:lnTo>
                    <a:pt x="269" y="195"/>
                  </a:lnTo>
                  <a:lnTo>
                    <a:pt x="269" y="195"/>
                  </a:lnTo>
                  <a:lnTo>
                    <a:pt x="269" y="195"/>
                  </a:lnTo>
                  <a:lnTo>
                    <a:pt x="269" y="195"/>
                  </a:lnTo>
                  <a:lnTo>
                    <a:pt x="269" y="195"/>
                  </a:lnTo>
                  <a:lnTo>
                    <a:pt x="269" y="195"/>
                  </a:lnTo>
                  <a:lnTo>
                    <a:pt x="269" y="195"/>
                  </a:lnTo>
                  <a:lnTo>
                    <a:pt x="268" y="195"/>
                  </a:lnTo>
                  <a:lnTo>
                    <a:pt x="268" y="195"/>
                  </a:lnTo>
                  <a:lnTo>
                    <a:pt x="268" y="195"/>
                  </a:lnTo>
                  <a:lnTo>
                    <a:pt x="268" y="195"/>
                  </a:lnTo>
                  <a:lnTo>
                    <a:pt x="268" y="195"/>
                  </a:lnTo>
                  <a:lnTo>
                    <a:pt x="268" y="195"/>
                  </a:lnTo>
                  <a:lnTo>
                    <a:pt x="268" y="195"/>
                  </a:lnTo>
                  <a:lnTo>
                    <a:pt x="267" y="195"/>
                  </a:lnTo>
                  <a:lnTo>
                    <a:pt x="267" y="195"/>
                  </a:lnTo>
                  <a:lnTo>
                    <a:pt x="267" y="195"/>
                  </a:lnTo>
                  <a:lnTo>
                    <a:pt x="267" y="195"/>
                  </a:lnTo>
                  <a:lnTo>
                    <a:pt x="267" y="195"/>
                  </a:lnTo>
                  <a:lnTo>
                    <a:pt x="267" y="195"/>
                  </a:lnTo>
                  <a:lnTo>
                    <a:pt x="267" y="195"/>
                  </a:lnTo>
                  <a:lnTo>
                    <a:pt x="266" y="195"/>
                  </a:lnTo>
                  <a:lnTo>
                    <a:pt x="266" y="195"/>
                  </a:lnTo>
                  <a:lnTo>
                    <a:pt x="266" y="195"/>
                  </a:lnTo>
                  <a:lnTo>
                    <a:pt x="266" y="195"/>
                  </a:lnTo>
                  <a:lnTo>
                    <a:pt x="266" y="195"/>
                  </a:lnTo>
                  <a:lnTo>
                    <a:pt x="266" y="195"/>
                  </a:lnTo>
                  <a:lnTo>
                    <a:pt x="266" y="195"/>
                  </a:lnTo>
                  <a:lnTo>
                    <a:pt x="265" y="195"/>
                  </a:lnTo>
                  <a:lnTo>
                    <a:pt x="265" y="195"/>
                  </a:lnTo>
                  <a:lnTo>
                    <a:pt x="265" y="195"/>
                  </a:lnTo>
                  <a:lnTo>
                    <a:pt x="265" y="195"/>
                  </a:lnTo>
                  <a:lnTo>
                    <a:pt x="265" y="195"/>
                  </a:lnTo>
                  <a:lnTo>
                    <a:pt x="265" y="195"/>
                  </a:lnTo>
                  <a:lnTo>
                    <a:pt x="265" y="195"/>
                  </a:lnTo>
                  <a:lnTo>
                    <a:pt x="264" y="195"/>
                  </a:lnTo>
                  <a:lnTo>
                    <a:pt x="264" y="195"/>
                  </a:lnTo>
                  <a:lnTo>
                    <a:pt x="264" y="195"/>
                  </a:lnTo>
                  <a:lnTo>
                    <a:pt x="264" y="195"/>
                  </a:lnTo>
                  <a:lnTo>
                    <a:pt x="264" y="195"/>
                  </a:lnTo>
                  <a:lnTo>
                    <a:pt x="264" y="195"/>
                  </a:lnTo>
                  <a:lnTo>
                    <a:pt x="264" y="195"/>
                  </a:lnTo>
                  <a:lnTo>
                    <a:pt x="263" y="195"/>
                  </a:lnTo>
                  <a:lnTo>
                    <a:pt x="263" y="195"/>
                  </a:lnTo>
                  <a:lnTo>
                    <a:pt x="263" y="195"/>
                  </a:lnTo>
                  <a:lnTo>
                    <a:pt x="263" y="195"/>
                  </a:lnTo>
                  <a:lnTo>
                    <a:pt x="263" y="195"/>
                  </a:lnTo>
                  <a:lnTo>
                    <a:pt x="263" y="195"/>
                  </a:lnTo>
                  <a:lnTo>
                    <a:pt x="263" y="195"/>
                  </a:lnTo>
                  <a:lnTo>
                    <a:pt x="262" y="195"/>
                  </a:lnTo>
                  <a:lnTo>
                    <a:pt x="262" y="195"/>
                  </a:lnTo>
                  <a:lnTo>
                    <a:pt x="262" y="195"/>
                  </a:lnTo>
                  <a:lnTo>
                    <a:pt x="262" y="195"/>
                  </a:lnTo>
                  <a:lnTo>
                    <a:pt x="262" y="195"/>
                  </a:lnTo>
                  <a:lnTo>
                    <a:pt x="262" y="195"/>
                  </a:lnTo>
                  <a:lnTo>
                    <a:pt x="262" y="195"/>
                  </a:lnTo>
                  <a:lnTo>
                    <a:pt x="261" y="195"/>
                  </a:lnTo>
                  <a:lnTo>
                    <a:pt x="261" y="195"/>
                  </a:lnTo>
                  <a:lnTo>
                    <a:pt x="261" y="195"/>
                  </a:lnTo>
                  <a:lnTo>
                    <a:pt x="261" y="195"/>
                  </a:lnTo>
                  <a:lnTo>
                    <a:pt x="261" y="195"/>
                  </a:lnTo>
                  <a:lnTo>
                    <a:pt x="261" y="195"/>
                  </a:lnTo>
                  <a:lnTo>
                    <a:pt x="261" y="195"/>
                  </a:lnTo>
                  <a:lnTo>
                    <a:pt x="260" y="195"/>
                  </a:lnTo>
                  <a:lnTo>
                    <a:pt x="260" y="195"/>
                  </a:lnTo>
                  <a:lnTo>
                    <a:pt x="260" y="195"/>
                  </a:lnTo>
                  <a:lnTo>
                    <a:pt x="260" y="195"/>
                  </a:lnTo>
                  <a:lnTo>
                    <a:pt x="260" y="195"/>
                  </a:lnTo>
                  <a:lnTo>
                    <a:pt x="260" y="195"/>
                  </a:lnTo>
                  <a:lnTo>
                    <a:pt x="259" y="195"/>
                  </a:lnTo>
                  <a:lnTo>
                    <a:pt x="259" y="195"/>
                  </a:lnTo>
                  <a:lnTo>
                    <a:pt x="259" y="195"/>
                  </a:lnTo>
                  <a:lnTo>
                    <a:pt x="259" y="195"/>
                  </a:lnTo>
                  <a:lnTo>
                    <a:pt x="259" y="195"/>
                  </a:lnTo>
                  <a:lnTo>
                    <a:pt x="259" y="195"/>
                  </a:lnTo>
                  <a:lnTo>
                    <a:pt x="259" y="195"/>
                  </a:lnTo>
                  <a:lnTo>
                    <a:pt x="258" y="195"/>
                  </a:lnTo>
                  <a:lnTo>
                    <a:pt x="258" y="195"/>
                  </a:lnTo>
                  <a:lnTo>
                    <a:pt x="258" y="195"/>
                  </a:lnTo>
                  <a:lnTo>
                    <a:pt x="258" y="195"/>
                  </a:lnTo>
                  <a:lnTo>
                    <a:pt x="258" y="195"/>
                  </a:lnTo>
                  <a:lnTo>
                    <a:pt x="258" y="195"/>
                  </a:lnTo>
                  <a:lnTo>
                    <a:pt x="258" y="195"/>
                  </a:lnTo>
                  <a:lnTo>
                    <a:pt x="257" y="195"/>
                  </a:lnTo>
                  <a:lnTo>
                    <a:pt x="257" y="195"/>
                  </a:lnTo>
                  <a:lnTo>
                    <a:pt x="257" y="195"/>
                  </a:lnTo>
                  <a:lnTo>
                    <a:pt x="257" y="195"/>
                  </a:lnTo>
                  <a:lnTo>
                    <a:pt x="257" y="195"/>
                  </a:lnTo>
                  <a:lnTo>
                    <a:pt x="257" y="195"/>
                  </a:lnTo>
                  <a:lnTo>
                    <a:pt x="257" y="197"/>
                  </a:lnTo>
                  <a:close/>
                  <a:moveTo>
                    <a:pt x="278" y="197"/>
                  </a:moveTo>
                  <a:lnTo>
                    <a:pt x="278" y="197"/>
                  </a:lnTo>
                  <a:lnTo>
                    <a:pt x="279" y="197"/>
                  </a:lnTo>
                  <a:lnTo>
                    <a:pt x="279" y="197"/>
                  </a:lnTo>
                  <a:lnTo>
                    <a:pt x="279" y="197"/>
                  </a:lnTo>
                  <a:lnTo>
                    <a:pt x="279" y="197"/>
                  </a:lnTo>
                  <a:lnTo>
                    <a:pt x="279" y="197"/>
                  </a:lnTo>
                  <a:lnTo>
                    <a:pt x="279" y="197"/>
                  </a:lnTo>
                  <a:lnTo>
                    <a:pt x="279" y="197"/>
                  </a:lnTo>
                  <a:lnTo>
                    <a:pt x="280" y="197"/>
                  </a:lnTo>
                  <a:lnTo>
                    <a:pt x="280" y="197"/>
                  </a:lnTo>
                  <a:lnTo>
                    <a:pt x="280" y="197"/>
                  </a:lnTo>
                  <a:lnTo>
                    <a:pt x="280" y="197"/>
                  </a:lnTo>
                  <a:lnTo>
                    <a:pt x="280" y="197"/>
                  </a:lnTo>
                  <a:lnTo>
                    <a:pt x="280" y="197"/>
                  </a:lnTo>
                  <a:lnTo>
                    <a:pt x="280" y="197"/>
                  </a:lnTo>
                  <a:lnTo>
                    <a:pt x="281" y="197"/>
                  </a:lnTo>
                  <a:lnTo>
                    <a:pt x="281" y="197"/>
                  </a:lnTo>
                  <a:lnTo>
                    <a:pt x="281" y="197"/>
                  </a:lnTo>
                  <a:lnTo>
                    <a:pt x="281" y="197"/>
                  </a:lnTo>
                  <a:lnTo>
                    <a:pt x="281" y="197"/>
                  </a:lnTo>
                  <a:lnTo>
                    <a:pt x="281" y="197"/>
                  </a:lnTo>
                  <a:lnTo>
                    <a:pt x="281" y="197"/>
                  </a:lnTo>
                  <a:lnTo>
                    <a:pt x="282" y="197"/>
                  </a:lnTo>
                  <a:lnTo>
                    <a:pt x="282" y="197"/>
                  </a:lnTo>
                  <a:lnTo>
                    <a:pt x="282" y="197"/>
                  </a:lnTo>
                  <a:lnTo>
                    <a:pt x="282" y="197"/>
                  </a:lnTo>
                  <a:lnTo>
                    <a:pt x="282" y="197"/>
                  </a:lnTo>
                  <a:lnTo>
                    <a:pt x="282" y="197"/>
                  </a:lnTo>
                  <a:lnTo>
                    <a:pt x="282" y="197"/>
                  </a:lnTo>
                  <a:lnTo>
                    <a:pt x="283" y="197"/>
                  </a:lnTo>
                  <a:lnTo>
                    <a:pt x="283" y="197"/>
                  </a:lnTo>
                  <a:lnTo>
                    <a:pt x="283" y="197"/>
                  </a:lnTo>
                  <a:lnTo>
                    <a:pt x="283" y="197"/>
                  </a:lnTo>
                  <a:lnTo>
                    <a:pt x="283" y="197"/>
                  </a:lnTo>
                  <a:lnTo>
                    <a:pt x="283" y="197"/>
                  </a:lnTo>
                  <a:lnTo>
                    <a:pt x="283" y="197"/>
                  </a:lnTo>
                  <a:lnTo>
                    <a:pt x="284" y="197"/>
                  </a:lnTo>
                  <a:lnTo>
                    <a:pt x="284" y="197"/>
                  </a:lnTo>
                  <a:lnTo>
                    <a:pt x="284" y="197"/>
                  </a:lnTo>
                  <a:lnTo>
                    <a:pt x="284" y="197"/>
                  </a:lnTo>
                  <a:lnTo>
                    <a:pt x="284" y="197"/>
                  </a:lnTo>
                  <a:lnTo>
                    <a:pt x="284" y="197"/>
                  </a:lnTo>
                  <a:lnTo>
                    <a:pt x="284" y="197"/>
                  </a:lnTo>
                  <a:lnTo>
                    <a:pt x="285" y="197"/>
                  </a:lnTo>
                  <a:lnTo>
                    <a:pt x="285" y="197"/>
                  </a:lnTo>
                  <a:lnTo>
                    <a:pt x="285" y="197"/>
                  </a:lnTo>
                  <a:lnTo>
                    <a:pt x="285" y="197"/>
                  </a:lnTo>
                  <a:lnTo>
                    <a:pt x="285" y="197"/>
                  </a:lnTo>
                  <a:lnTo>
                    <a:pt x="285" y="197"/>
                  </a:lnTo>
                  <a:lnTo>
                    <a:pt x="286" y="197"/>
                  </a:lnTo>
                  <a:lnTo>
                    <a:pt x="286" y="197"/>
                  </a:lnTo>
                  <a:lnTo>
                    <a:pt x="286" y="197"/>
                  </a:lnTo>
                  <a:lnTo>
                    <a:pt x="286" y="197"/>
                  </a:lnTo>
                  <a:lnTo>
                    <a:pt x="286" y="197"/>
                  </a:lnTo>
                  <a:lnTo>
                    <a:pt x="286" y="197"/>
                  </a:lnTo>
                  <a:lnTo>
                    <a:pt x="286" y="197"/>
                  </a:lnTo>
                  <a:lnTo>
                    <a:pt x="287" y="197"/>
                  </a:lnTo>
                  <a:lnTo>
                    <a:pt x="287" y="197"/>
                  </a:lnTo>
                  <a:lnTo>
                    <a:pt x="287" y="197"/>
                  </a:lnTo>
                  <a:lnTo>
                    <a:pt x="287" y="197"/>
                  </a:lnTo>
                  <a:lnTo>
                    <a:pt x="287" y="197"/>
                  </a:lnTo>
                  <a:lnTo>
                    <a:pt x="287" y="197"/>
                  </a:lnTo>
                  <a:lnTo>
                    <a:pt x="287" y="197"/>
                  </a:lnTo>
                  <a:lnTo>
                    <a:pt x="288" y="197"/>
                  </a:lnTo>
                  <a:lnTo>
                    <a:pt x="288" y="197"/>
                  </a:lnTo>
                  <a:lnTo>
                    <a:pt x="288" y="197"/>
                  </a:lnTo>
                  <a:lnTo>
                    <a:pt x="288" y="197"/>
                  </a:lnTo>
                  <a:lnTo>
                    <a:pt x="288" y="197"/>
                  </a:lnTo>
                  <a:lnTo>
                    <a:pt x="288" y="197"/>
                  </a:lnTo>
                  <a:lnTo>
                    <a:pt x="288" y="197"/>
                  </a:lnTo>
                  <a:lnTo>
                    <a:pt x="289" y="197"/>
                  </a:lnTo>
                  <a:lnTo>
                    <a:pt x="289" y="197"/>
                  </a:lnTo>
                  <a:lnTo>
                    <a:pt x="289" y="197"/>
                  </a:lnTo>
                  <a:lnTo>
                    <a:pt x="289" y="197"/>
                  </a:lnTo>
                  <a:lnTo>
                    <a:pt x="289" y="197"/>
                  </a:lnTo>
                  <a:lnTo>
                    <a:pt x="289" y="197"/>
                  </a:lnTo>
                  <a:lnTo>
                    <a:pt x="289" y="197"/>
                  </a:lnTo>
                  <a:lnTo>
                    <a:pt x="290" y="197"/>
                  </a:lnTo>
                  <a:lnTo>
                    <a:pt x="290" y="197"/>
                  </a:lnTo>
                  <a:lnTo>
                    <a:pt x="290" y="197"/>
                  </a:lnTo>
                  <a:lnTo>
                    <a:pt x="290" y="197"/>
                  </a:lnTo>
                  <a:lnTo>
                    <a:pt x="290" y="197"/>
                  </a:lnTo>
                  <a:lnTo>
                    <a:pt x="290" y="197"/>
                  </a:lnTo>
                  <a:lnTo>
                    <a:pt x="291" y="197"/>
                  </a:lnTo>
                  <a:lnTo>
                    <a:pt x="291" y="197"/>
                  </a:lnTo>
                  <a:lnTo>
                    <a:pt x="291" y="197"/>
                  </a:lnTo>
                  <a:lnTo>
                    <a:pt x="291" y="197"/>
                  </a:lnTo>
                  <a:lnTo>
                    <a:pt x="291" y="197"/>
                  </a:lnTo>
                  <a:lnTo>
                    <a:pt x="291" y="197"/>
                  </a:lnTo>
                  <a:lnTo>
                    <a:pt x="291" y="197"/>
                  </a:lnTo>
                  <a:lnTo>
                    <a:pt x="292" y="197"/>
                  </a:lnTo>
                  <a:lnTo>
                    <a:pt x="292" y="197"/>
                  </a:lnTo>
                  <a:lnTo>
                    <a:pt x="292" y="195"/>
                  </a:lnTo>
                  <a:lnTo>
                    <a:pt x="292" y="195"/>
                  </a:lnTo>
                  <a:lnTo>
                    <a:pt x="291" y="195"/>
                  </a:lnTo>
                  <a:lnTo>
                    <a:pt x="291" y="195"/>
                  </a:lnTo>
                  <a:lnTo>
                    <a:pt x="291" y="195"/>
                  </a:lnTo>
                  <a:lnTo>
                    <a:pt x="291" y="195"/>
                  </a:lnTo>
                  <a:lnTo>
                    <a:pt x="291" y="195"/>
                  </a:lnTo>
                  <a:lnTo>
                    <a:pt x="291" y="195"/>
                  </a:lnTo>
                  <a:lnTo>
                    <a:pt x="291" y="195"/>
                  </a:lnTo>
                  <a:lnTo>
                    <a:pt x="290" y="195"/>
                  </a:lnTo>
                  <a:lnTo>
                    <a:pt x="290" y="195"/>
                  </a:lnTo>
                  <a:lnTo>
                    <a:pt x="290" y="195"/>
                  </a:lnTo>
                  <a:lnTo>
                    <a:pt x="290" y="195"/>
                  </a:lnTo>
                  <a:lnTo>
                    <a:pt x="290" y="195"/>
                  </a:lnTo>
                  <a:lnTo>
                    <a:pt x="290" y="195"/>
                  </a:lnTo>
                  <a:lnTo>
                    <a:pt x="289" y="195"/>
                  </a:lnTo>
                  <a:lnTo>
                    <a:pt x="289" y="195"/>
                  </a:lnTo>
                  <a:lnTo>
                    <a:pt x="289" y="195"/>
                  </a:lnTo>
                  <a:lnTo>
                    <a:pt x="289" y="195"/>
                  </a:lnTo>
                  <a:lnTo>
                    <a:pt x="289" y="195"/>
                  </a:lnTo>
                  <a:lnTo>
                    <a:pt x="289" y="195"/>
                  </a:lnTo>
                  <a:lnTo>
                    <a:pt x="289" y="195"/>
                  </a:lnTo>
                  <a:lnTo>
                    <a:pt x="288" y="195"/>
                  </a:lnTo>
                  <a:lnTo>
                    <a:pt x="288" y="195"/>
                  </a:lnTo>
                  <a:lnTo>
                    <a:pt x="288" y="195"/>
                  </a:lnTo>
                  <a:lnTo>
                    <a:pt x="288" y="195"/>
                  </a:lnTo>
                  <a:lnTo>
                    <a:pt x="288" y="195"/>
                  </a:lnTo>
                  <a:lnTo>
                    <a:pt x="288" y="195"/>
                  </a:lnTo>
                  <a:lnTo>
                    <a:pt x="288" y="195"/>
                  </a:lnTo>
                  <a:lnTo>
                    <a:pt x="287" y="195"/>
                  </a:lnTo>
                  <a:lnTo>
                    <a:pt x="287" y="195"/>
                  </a:lnTo>
                  <a:lnTo>
                    <a:pt x="287" y="195"/>
                  </a:lnTo>
                  <a:lnTo>
                    <a:pt x="287" y="195"/>
                  </a:lnTo>
                  <a:lnTo>
                    <a:pt x="287" y="195"/>
                  </a:lnTo>
                  <a:lnTo>
                    <a:pt x="287" y="195"/>
                  </a:lnTo>
                  <a:lnTo>
                    <a:pt x="287" y="195"/>
                  </a:lnTo>
                  <a:lnTo>
                    <a:pt x="286" y="195"/>
                  </a:lnTo>
                  <a:lnTo>
                    <a:pt x="286" y="195"/>
                  </a:lnTo>
                  <a:lnTo>
                    <a:pt x="286" y="195"/>
                  </a:lnTo>
                  <a:lnTo>
                    <a:pt x="286" y="195"/>
                  </a:lnTo>
                  <a:lnTo>
                    <a:pt x="286" y="195"/>
                  </a:lnTo>
                  <a:lnTo>
                    <a:pt x="286" y="195"/>
                  </a:lnTo>
                  <a:lnTo>
                    <a:pt x="286" y="195"/>
                  </a:lnTo>
                  <a:lnTo>
                    <a:pt x="285" y="195"/>
                  </a:lnTo>
                  <a:lnTo>
                    <a:pt x="285" y="195"/>
                  </a:lnTo>
                  <a:lnTo>
                    <a:pt x="285" y="195"/>
                  </a:lnTo>
                  <a:lnTo>
                    <a:pt x="285" y="195"/>
                  </a:lnTo>
                  <a:lnTo>
                    <a:pt x="285" y="195"/>
                  </a:lnTo>
                  <a:lnTo>
                    <a:pt x="285" y="195"/>
                  </a:lnTo>
                  <a:lnTo>
                    <a:pt x="284" y="195"/>
                  </a:lnTo>
                  <a:lnTo>
                    <a:pt x="284" y="195"/>
                  </a:lnTo>
                  <a:lnTo>
                    <a:pt x="284" y="195"/>
                  </a:lnTo>
                  <a:lnTo>
                    <a:pt x="284" y="195"/>
                  </a:lnTo>
                  <a:lnTo>
                    <a:pt x="284" y="195"/>
                  </a:lnTo>
                  <a:lnTo>
                    <a:pt x="284" y="195"/>
                  </a:lnTo>
                  <a:lnTo>
                    <a:pt x="284" y="195"/>
                  </a:lnTo>
                  <a:lnTo>
                    <a:pt x="283" y="195"/>
                  </a:lnTo>
                  <a:lnTo>
                    <a:pt x="283" y="195"/>
                  </a:lnTo>
                  <a:lnTo>
                    <a:pt x="283" y="195"/>
                  </a:lnTo>
                  <a:lnTo>
                    <a:pt x="283" y="195"/>
                  </a:lnTo>
                  <a:lnTo>
                    <a:pt x="283" y="195"/>
                  </a:lnTo>
                  <a:lnTo>
                    <a:pt x="283" y="195"/>
                  </a:lnTo>
                  <a:lnTo>
                    <a:pt x="283" y="195"/>
                  </a:lnTo>
                  <a:lnTo>
                    <a:pt x="282" y="195"/>
                  </a:lnTo>
                  <a:lnTo>
                    <a:pt x="282" y="195"/>
                  </a:lnTo>
                  <a:lnTo>
                    <a:pt x="282" y="195"/>
                  </a:lnTo>
                  <a:lnTo>
                    <a:pt x="282" y="195"/>
                  </a:lnTo>
                  <a:lnTo>
                    <a:pt x="282" y="195"/>
                  </a:lnTo>
                  <a:lnTo>
                    <a:pt x="282" y="195"/>
                  </a:lnTo>
                  <a:lnTo>
                    <a:pt x="282" y="195"/>
                  </a:lnTo>
                  <a:lnTo>
                    <a:pt x="281" y="195"/>
                  </a:lnTo>
                  <a:lnTo>
                    <a:pt x="281" y="195"/>
                  </a:lnTo>
                  <a:lnTo>
                    <a:pt x="281" y="195"/>
                  </a:lnTo>
                  <a:lnTo>
                    <a:pt x="281" y="195"/>
                  </a:lnTo>
                  <a:lnTo>
                    <a:pt x="281" y="195"/>
                  </a:lnTo>
                  <a:lnTo>
                    <a:pt x="281" y="195"/>
                  </a:lnTo>
                  <a:lnTo>
                    <a:pt x="281" y="195"/>
                  </a:lnTo>
                  <a:lnTo>
                    <a:pt x="280" y="195"/>
                  </a:lnTo>
                  <a:lnTo>
                    <a:pt x="280" y="195"/>
                  </a:lnTo>
                  <a:lnTo>
                    <a:pt x="280" y="195"/>
                  </a:lnTo>
                  <a:lnTo>
                    <a:pt x="280" y="195"/>
                  </a:lnTo>
                  <a:lnTo>
                    <a:pt x="280" y="195"/>
                  </a:lnTo>
                  <a:lnTo>
                    <a:pt x="280" y="195"/>
                  </a:lnTo>
                  <a:lnTo>
                    <a:pt x="280" y="195"/>
                  </a:lnTo>
                  <a:lnTo>
                    <a:pt x="279" y="195"/>
                  </a:lnTo>
                  <a:lnTo>
                    <a:pt x="279" y="195"/>
                  </a:lnTo>
                  <a:lnTo>
                    <a:pt x="279" y="195"/>
                  </a:lnTo>
                  <a:lnTo>
                    <a:pt x="279" y="195"/>
                  </a:lnTo>
                  <a:lnTo>
                    <a:pt x="279" y="195"/>
                  </a:lnTo>
                  <a:lnTo>
                    <a:pt x="279" y="195"/>
                  </a:lnTo>
                  <a:lnTo>
                    <a:pt x="279" y="195"/>
                  </a:lnTo>
                  <a:lnTo>
                    <a:pt x="278" y="195"/>
                  </a:lnTo>
                  <a:lnTo>
                    <a:pt x="278" y="195"/>
                  </a:lnTo>
                  <a:lnTo>
                    <a:pt x="278" y="197"/>
                  </a:lnTo>
                  <a:close/>
                  <a:moveTo>
                    <a:pt x="300" y="197"/>
                  </a:moveTo>
                  <a:lnTo>
                    <a:pt x="300" y="197"/>
                  </a:lnTo>
                  <a:lnTo>
                    <a:pt x="300" y="197"/>
                  </a:lnTo>
                  <a:lnTo>
                    <a:pt x="300" y="197"/>
                  </a:lnTo>
                  <a:lnTo>
                    <a:pt x="300" y="197"/>
                  </a:lnTo>
                  <a:lnTo>
                    <a:pt x="300" y="197"/>
                  </a:lnTo>
                  <a:lnTo>
                    <a:pt x="301" y="197"/>
                  </a:lnTo>
                  <a:lnTo>
                    <a:pt x="301" y="197"/>
                  </a:lnTo>
                  <a:lnTo>
                    <a:pt x="301" y="197"/>
                  </a:lnTo>
                  <a:lnTo>
                    <a:pt x="301" y="197"/>
                  </a:lnTo>
                  <a:lnTo>
                    <a:pt x="301" y="197"/>
                  </a:lnTo>
                  <a:lnTo>
                    <a:pt x="301" y="197"/>
                  </a:lnTo>
                  <a:lnTo>
                    <a:pt x="301" y="197"/>
                  </a:lnTo>
                  <a:lnTo>
                    <a:pt x="302" y="197"/>
                  </a:lnTo>
                  <a:lnTo>
                    <a:pt x="302" y="197"/>
                  </a:lnTo>
                  <a:lnTo>
                    <a:pt x="302" y="197"/>
                  </a:lnTo>
                  <a:lnTo>
                    <a:pt x="302" y="197"/>
                  </a:lnTo>
                  <a:lnTo>
                    <a:pt x="302" y="197"/>
                  </a:lnTo>
                  <a:lnTo>
                    <a:pt x="302" y="197"/>
                  </a:lnTo>
                  <a:lnTo>
                    <a:pt x="302" y="197"/>
                  </a:lnTo>
                  <a:lnTo>
                    <a:pt x="303" y="197"/>
                  </a:lnTo>
                  <a:lnTo>
                    <a:pt x="303" y="197"/>
                  </a:lnTo>
                  <a:lnTo>
                    <a:pt x="303" y="197"/>
                  </a:lnTo>
                  <a:lnTo>
                    <a:pt x="303" y="197"/>
                  </a:lnTo>
                  <a:lnTo>
                    <a:pt x="303" y="197"/>
                  </a:lnTo>
                  <a:lnTo>
                    <a:pt x="303" y="197"/>
                  </a:lnTo>
                  <a:lnTo>
                    <a:pt x="303" y="197"/>
                  </a:lnTo>
                  <a:lnTo>
                    <a:pt x="304" y="197"/>
                  </a:lnTo>
                  <a:lnTo>
                    <a:pt x="304" y="197"/>
                  </a:lnTo>
                  <a:lnTo>
                    <a:pt x="304" y="197"/>
                  </a:lnTo>
                  <a:lnTo>
                    <a:pt x="304" y="197"/>
                  </a:lnTo>
                  <a:lnTo>
                    <a:pt x="304" y="197"/>
                  </a:lnTo>
                  <a:lnTo>
                    <a:pt x="304" y="197"/>
                  </a:lnTo>
                  <a:lnTo>
                    <a:pt x="304" y="197"/>
                  </a:lnTo>
                  <a:lnTo>
                    <a:pt x="305" y="197"/>
                  </a:lnTo>
                  <a:lnTo>
                    <a:pt x="305" y="197"/>
                  </a:lnTo>
                  <a:lnTo>
                    <a:pt x="305" y="197"/>
                  </a:lnTo>
                  <a:lnTo>
                    <a:pt x="305" y="197"/>
                  </a:lnTo>
                  <a:lnTo>
                    <a:pt x="305" y="197"/>
                  </a:lnTo>
                  <a:lnTo>
                    <a:pt x="305" y="197"/>
                  </a:lnTo>
                  <a:lnTo>
                    <a:pt x="305" y="197"/>
                  </a:lnTo>
                  <a:lnTo>
                    <a:pt x="306" y="197"/>
                  </a:lnTo>
                  <a:lnTo>
                    <a:pt x="306" y="197"/>
                  </a:lnTo>
                  <a:lnTo>
                    <a:pt x="306" y="197"/>
                  </a:lnTo>
                  <a:lnTo>
                    <a:pt x="306" y="197"/>
                  </a:lnTo>
                  <a:lnTo>
                    <a:pt x="306" y="197"/>
                  </a:lnTo>
                  <a:lnTo>
                    <a:pt x="306" y="197"/>
                  </a:lnTo>
                  <a:lnTo>
                    <a:pt x="306" y="197"/>
                  </a:lnTo>
                  <a:lnTo>
                    <a:pt x="307" y="197"/>
                  </a:lnTo>
                  <a:lnTo>
                    <a:pt x="307" y="197"/>
                  </a:lnTo>
                  <a:lnTo>
                    <a:pt x="307" y="197"/>
                  </a:lnTo>
                  <a:lnTo>
                    <a:pt x="307" y="197"/>
                  </a:lnTo>
                  <a:lnTo>
                    <a:pt x="307" y="197"/>
                  </a:lnTo>
                  <a:lnTo>
                    <a:pt x="307" y="197"/>
                  </a:lnTo>
                  <a:lnTo>
                    <a:pt x="307" y="197"/>
                  </a:lnTo>
                  <a:lnTo>
                    <a:pt x="308" y="197"/>
                  </a:lnTo>
                  <a:lnTo>
                    <a:pt x="308" y="197"/>
                  </a:lnTo>
                  <a:lnTo>
                    <a:pt x="308" y="197"/>
                  </a:lnTo>
                  <a:lnTo>
                    <a:pt x="308" y="197"/>
                  </a:lnTo>
                  <a:lnTo>
                    <a:pt x="308" y="197"/>
                  </a:lnTo>
                  <a:lnTo>
                    <a:pt x="308" y="197"/>
                  </a:lnTo>
                  <a:lnTo>
                    <a:pt x="308" y="197"/>
                  </a:lnTo>
                  <a:lnTo>
                    <a:pt x="309" y="197"/>
                  </a:lnTo>
                  <a:lnTo>
                    <a:pt x="309" y="197"/>
                  </a:lnTo>
                  <a:lnTo>
                    <a:pt x="309" y="197"/>
                  </a:lnTo>
                  <a:lnTo>
                    <a:pt x="309" y="197"/>
                  </a:lnTo>
                  <a:lnTo>
                    <a:pt x="309" y="197"/>
                  </a:lnTo>
                  <a:lnTo>
                    <a:pt x="309" y="197"/>
                  </a:lnTo>
                  <a:lnTo>
                    <a:pt x="310" y="197"/>
                  </a:lnTo>
                  <a:lnTo>
                    <a:pt x="310" y="197"/>
                  </a:lnTo>
                  <a:lnTo>
                    <a:pt x="310" y="197"/>
                  </a:lnTo>
                  <a:lnTo>
                    <a:pt x="310" y="197"/>
                  </a:lnTo>
                  <a:lnTo>
                    <a:pt x="310" y="197"/>
                  </a:lnTo>
                  <a:lnTo>
                    <a:pt x="310" y="197"/>
                  </a:lnTo>
                  <a:lnTo>
                    <a:pt x="310" y="197"/>
                  </a:lnTo>
                  <a:lnTo>
                    <a:pt x="311" y="197"/>
                  </a:lnTo>
                  <a:lnTo>
                    <a:pt x="311" y="197"/>
                  </a:lnTo>
                  <a:lnTo>
                    <a:pt x="311" y="197"/>
                  </a:lnTo>
                  <a:lnTo>
                    <a:pt x="311" y="197"/>
                  </a:lnTo>
                  <a:lnTo>
                    <a:pt x="311" y="197"/>
                  </a:lnTo>
                  <a:lnTo>
                    <a:pt x="311" y="197"/>
                  </a:lnTo>
                  <a:lnTo>
                    <a:pt x="311" y="197"/>
                  </a:lnTo>
                  <a:lnTo>
                    <a:pt x="312" y="197"/>
                  </a:lnTo>
                  <a:lnTo>
                    <a:pt x="312" y="197"/>
                  </a:lnTo>
                  <a:lnTo>
                    <a:pt x="312" y="197"/>
                  </a:lnTo>
                  <a:lnTo>
                    <a:pt x="312" y="197"/>
                  </a:lnTo>
                  <a:lnTo>
                    <a:pt x="312" y="197"/>
                  </a:lnTo>
                  <a:lnTo>
                    <a:pt x="312" y="197"/>
                  </a:lnTo>
                  <a:lnTo>
                    <a:pt x="312" y="197"/>
                  </a:lnTo>
                  <a:lnTo>
                    <a:pt x="313" y="197"/>
                  </a:lnTo>
                  <a:lnTo>
                    <a:pt x="313" y="197"/>
                  </a:lnTo>
                  <a:lnTo>
                    <a:pt x="313" y="197"/>
                  </a:lnTo>
                  <a:lnTo>
                    <a:pt x="313" y="197"/>
                  </a:lnTo>
                  <a:lnTo>
                    <a:pt x="313" y="195"/>
                  </a:lnTo>
                  <a:lnTo>
                    <a:pt x="313" y="195"/>
                  </a:lnTo>
                  <a:lnTo>
                    <a:pt x="313" y="195"/>
                  </a:lnTo>
                  <a:lnTo>
                    <a:pt x="313" y="195"/>
                  </a:lnTo>
                  <a:lnTo>
                    <a:pt x="312" y="195"/>
                  </a:lnTo>
                  <a:lnTo>
                    <a:pt x="312" y="195"/>
                  </a:lnTo>
                  <a:lnTo>
                    <a:pt x="312" y="195"/>
                  </a:lnTo>
                  <a:lnTo>
                    <a:pt x="312" y="195"/>
                  </a:lnTo>
                  <a:lnTo>
                    <a:pt x="312" y="195"/>
                  </a:lnTo>
                  <a:lnTo>
                    <a:pt x="312" y="195"/>
                  </a:lnTo>
                  <a:lnTo>
                    <a:pt x="312" y="195"/>
                  </a:lnTo>
                  <a:lnTo>
                    <a:pt x="311" y="195"/>
                  </a:lnTo>
                  <a:lnTo>
                    <a:pt x="311" y="195"/>
                  </a:lnTo>
                  <a:lnTo>
                    <a:pt x="311" y="195"/>
                  </a:lnTo>
                  <a:lnTo>
                    <a:pt x="311" y="195"/>
                  </a:lnTo>
                  <a:lnTo>
                    <a:pt x="311" y="195"/>
                  </a:lnTo>
                  <a:lnTo>
                    <a:pt x="311" y="195"/>
                  </a:lnTo>
                  <a:lnTo>
                    <a:pt x="311" y="195"/>
                  </a:lnTo>
                  <a:lnTo>
                    <a:pt x="310" y="195"/>
                  </a:lnTo>
                  <a:lnTo>
                    <a:pt x="310" y="195"/>
                  </a:lnTo>
                  <a:lnTo>
                    <a:pt x="310" y="195"/>
                  </a:lnTo>
                  <a:lnTo>
                    <a:pt x="310" y="195"/>
                  </a:lnTo>
                  <a:lnTo>
                    <a:pt x="310" y="195"/>
                  </a:lnTo>
                  <a:lnTo>
                    <a:pt x="310" y="195"/>
                  </a:lnTo>
                  <a:lnTo>
                    <a:pt x="310" y="195"/>
                  </a:lnTo>
                  <a:lnTo>
                    <a:pt x="309" y="195"/>
                  </a:lnTo>
                  <a:lnTo>
                    <a:pt x="309" y="195"/>
                  </a:lnTo>
                  <a:lnTo>
                    <a:pt x="309" y="195"/>
                  </a:lnTo>
                  <a:lnTo>
                    <a:pt x="309" y="195"/>
                  </a:lnTo>
                  <a:lnTo>
                    <a:pt x="309" y="195"/>
                  </a:lnTo>
                  <a:lnTo>
                    <a:pt x="309" y="195"/>
                  </a:lnTo>
                  <a:lnTo>
                    <a:pt x="308" y="195"/>
                  </a:lnTo>
                  <a:lnTo>
                    <a:pt x="308" y="195"/>
                  </a:lnTo>
                  <a:lnTo>
                    <a:pt x="308" y="195"/>
                  </a:lnTo>
                  <a:lnTo>
                    <a:pt x="308" y="195"/>
                  </a:lnTo>
                  <a:lnTo>
                    <a:pt x="308" y="195"/>
                  </a:lnTo>
                  <a:lnTo>
                    <a:pt x="308" y="195"/>
                  </a:lnTo>
                  <a:lnTo>
                    <a:pt x="308" y="195"/>
                  </a:lnTo>
                  <a:lnTo>
                    <a:pt x="307" y="195"/>
                  </a:lnTo>
                  <a:lnTo>
                    <a:pt x="307" y="195"/>
                  </a:lnTo>
                  <a:lnTo>
                    <a:pt x="307" y="195"/>
                  </a:lnTo>
                  <a:lnTo>
                    <a:pt x="307" y="195"/>
                  </a:lnTo>
                  <a:lnTo>
                    <a:pt x="307" y="195"/>
                  </a:lnTo>
                  <a:lnTo>
                    <a:pt x="307" y="195"/>
                  </a:lnTo>
                  <a:lnTo>
                    <a:pt x="307" y="195"/>
                  </a:lnTo>
                  <a:lnTo>
                    <a:pt x="306" y="195"/>
                  </a:lnTo>
                  <a:lnTo>
                    <a:pt x="306" y="195"/>
                  </a:lnTo>
                  <a:lnTo>
                    <a:pt x="306" y="195"/>
                  </a:lnTo>
                  <a:lnTo>
                    <a:pt x="306" y="195"/>
                  </a:lnTo>
                  <a:lnTo>
                    <a:pt x="306" y="195"/>
                  </a:lnTo>
                  <a:lnTo>
                    <a:pt x="306" y="195"/>
                  </a:lnTo>
                  <a:lnTo>
                    <a:pt x="306" y="195"/>
                  </a:lnTo>
                  <a:lnTo>
                    <a:pt x="305" y="195"/>
                  </a:lnTo>
                  <a:lnTo>
                    <a:pt x="305" y="195"/>
                  </a:lnTo>
                  <a:lnTo>
                    <a:pt x="305" y="195"/>
                  </a:lnTo>
                  <a:lnTo>
                    <a:pt x="305" y="195"/>
                  </a:lnTo>
                  <a:lnTo>
                    <a:pt x="305" y="195"/>
                  </a:lnTo>
                  <a:lnTo>
                    <a:pt x="305" y="195"/>
                  </a:lnTo>
                  <a:lnTo>
                    <a:pt x="305" y="195"/>
                  </a:lnTo>
                  <a:lnTo>
                    <a:pt x="304" y="195"/>
                  </a:lnTo>
                  <a:lnTo>
                    <a:pt x="304" y="195"/>
                  </a:lnTo>
                  <a:lnTo>
                    <a:pt x="304" y="195"/>
                  </a:lnTo>
                  <a:lnTo>
                    <a:pt x="304" y="195"/>
                  </a:lnTo>
                  <a:lnTo>
                    <a:pt x="304" y="195"/>
                  </a:lnTo>
                  <a:lnTo>
                    <a:pt x="304" y="195"/>
                  </a:lnTo>
                  <a:lnTo>
                    <a:pt x="304" y="195"/>
                  </a:lnTo>
                  <a:lnTo>
                    <a:pt x="303" y="195"/>
                  </a:lnTo>
                  <a:lnTo>
                    <a:pt x="303" y="195"/>
                  </a:lnTo>
                  <a:lnTo>
                    <a:pt x="303" y="195"/>
                  </a:lnTo>
                  <a:lnTo>
                    <a:pt x="303" y="195"/>
                  </a:lnTo>
                  <a:lnTo>
                    <a:pt x="303" y="195"/>
                  </a:lnTo>
                  <a:lnTo>
                    <a:pt x="303" y="195"/>
                  </a:lnTo>
                  <a:lnTo>
                    <a:pt x="303" y="195"/>
                  </a:lnTo>
                  <a:lnTo>
                    <a:pt x="302" y="195"/>
                  </a:lnTo>
                  <a:lnTo>
                    <a:pt x="302" y="195"/>
                  </a:lnTo>
                  <a:lnTo>
                    <a:pt x="302" y="195"/>
                  </a:lnTo>
                  <a:lnTo>
                    <a:pt x="302" y="195"/>
                  </a:lnTo>
                  <a:lnTo>
                    <a:pt x="302" y="195"/>
                  </a:lnTo>
                  <a:lnTo>
                    <a:pt x="302" y="195"/>
                  </a:lnTo>
                  <a:lnTo>
                    <a:pt x="302" y="195"/>
                  </a:lnTo>
                  <a:lnTo>
                    <a:pt x="301" y="195"/>
                  </a:lnTo>
                  <a:lnTo>
                    <a:pt x="301" y="195"/>
                  </a:lnTo>
                  <a:lnTo>
                    <a:pt x="301" y="195"/>
                  </a:lnTo>
                  <a:lnTo>
                    <a:pt x="301" y="195"/>
                  </a:lnTo>
                  <a:lnTo>
                    <a:pt x="301" y="195"/>
                  </a:lnTo>
                  <a:lnTo>
                    <a:pt x="301" y="195"/>
                  </a:lnTo>
                  <a:lnTo>
                    <a:pt x="301" y="195"/>
                  </a:lnTo>
                  <a:lnTo>
                    <a:pt x="300" y="195"/>
                  </a:lnTo>
                  <a:lnTo>
                    <a:pt x="300" y="195"/>
                  </a:lnTo>
                  <a:lnTo>
                    <a:pt x="300" y="195"/>
                  </a:lnTo>
                  <a:lnTo>
                    <a:pt x="300" y="195"/>
                  </a:lnTo>
                  <a:lnTo>
                    <a:pt x="300" y="195"/>
                  </a:lnTo>
                  <a:lnTo>
                    <a:pt x="300" y="195"/>
                  </a:lnTo>
                  <a:lnTo>
                    <a:pt x="300" y="197"/>
                  </a:lnTo>
                  <a:close/>
                  <a:moveTo>
                    <a:pt x="321" y="197"/>
                  </a:moveTo>
                  <a:lnTo>
                    <a:pt x="321" y="197"/>
                  </a:lnTo>
                  <a:lnTo>
                    <a:pt x="321" y="197"/>
                  </a:lnTo>
                  <a:lnTo>
                    <a:pt x="321" y="197"/>
                  </a:lnTo>
                  <a:lnTo>
                    <a:pt x="322" y="197"/>
                  </a:lnTo>
                  <a:lnTo>
                    <a:pt x="322" y="197"/>
                  </a:lnTo>
                  <a:lnTo>
                    <a:pt x="322" y="197"/>
                  </a:lnTo>
                  <a:lnTo>
                    <a:pt x="322" y="197"/>
                  </a:lnTo>
                  <a:lnTo>
                    <a:pt x="322" y="197"/>
                  </a:lnTo>
                  <a:lnTo>
                    <a:pt x="322" y="197"/>
                  </a:lnTo>
                  <a:lnTo>
                    <a:pt x="322" y="197"/>
                  </a:lnTo>
                  <a:lnTo>
                    <a:pt x="323" y="197"/>
                  </a:lnTo>
                  <a:lnTo>
                    <a:pt x="323" y="197"/>
                  </a:lnTo>
                  <a:lnTo>
                    <a:pt x="323" y="197"/>
                  </a:lnTo>
                  <a:lnTo>
                    <a:pt x="323" y="197"/>
                  </a:lnTo>
                  <a:lnTo>
                    <a:pt x="323" y="197"/>
                  </a:lnTo>
                  <a:lnTo>
                    <a:pt x="323" y="197"/>
                  </a:lnTo>
                  <a:lnTo>
                    <a:pt x="323" y="197"/>
                  </a:lnTo>
                  <a:lnTo>
                    <a:pt x="324" y="197"/>
                  </a:lnTo>
                  <a:lnTo>
                    <a:pt x="324" y="197"/>
                  </a:lnTo>
                  <a:lnTo>
                    <a:pt x="324" y="197"/>
                  </a:lnTo>
                  <a:lnTo>
                    <a:pt x="324" y="197"/>
                  </a:lnTo>
                  <a:lnTo>
                    <a:pt x="324" y="197"/>
                  </a:lnTo>
                  <a:lnTo>
                    <a:pt x="324" y="197"/>
                  </a:lnTo>
                  <a:lnTo>
                    <a:pt x="324" y="197"/>
                  </a:lnTo>
                  <a:lnTo>
                    <a:pt x="325" y="197"/>
                  </a:lnTo>
                  <a:lnTo>
                    <a:pt x="325" y="197"/>
                  </a:lnTo>
                  <a:lnTo>
                    <a:pt x="325" y="197"/>
                  </a:lnTo>
                  <a:lnTo>
                    <a:pt x="325" y="197"/>
                  </a:lnTo>
                  <a:lnTo>
                    <a:pt x="325" y="197"/>
                  </a:lnTo>
                  <a:lnTo>
                    <a:pt x="325" y="197"/>
                  </a:lnTo>
                  <a:lnTo>
                    <a:pt x="325" y="197"/>
                  </a:lnTo>
                  <a:lnTo>
                    <a:pt x="326" y="197"/>
                  </a:lnTo>
                  <a:lnTo>
                    <a:pt x="326" y="197"/>
                  </a:lnTo>
                  <a:lnTo>
                    <a:pt x="326" y="197"/>
                  </a:lnTo>
                  <a:lnTo>
                    <a:pt x="326" y="197"/>
                  </a:lnTo>
                  <a:lnTo>
                    <a:pt x="326" y="197"/>
                  </a:lnTo>
                  <a:lnTo>
                    <a:pt x="326" y="197"/>
                  </a:lnTo>
                  <a:lnTo>
                    <a:pt x="327" y="197"/>
                  </a:lnTo>
                  <a:lnTo>
                    <a:pt x="327" y="197"/>
                  </a:lnTo>
                  <a:lnTo>
                    <a:pt x="327" y="197"/>
                  </a:lnTo>
                  <a:lnTo>
                    <a:pt x="327" y="197"/>
                  </a:lnTo>
                  <a:lnTo>
                    <a:pt x="327" y="197"/>
                  </a:lnTo>
                  <a:lnTo>
                    <a:pt x="327" y="197"/>
                  </a:lnTo>
                  <a:lnTo>
                    <a:pt x="327" y="197"/>
                  </a:lnTo>
                  <a:lnTo>
                    <a:pt x="328" y="197"/>
                  </a:lnTo>
                  <a:lnTo>
                    <a:pt x="328" y="197"/>
                  </a:lnTo>
                  <a:lnTo>
                    <a:pt x="328" y="197"/>
                  </a:lnTo>
                  <a:lnTo>
                    <a:pt x="328" y="197"/>
                  </a:lnTo>
                  <a:lnTo>
                    <a:pt x="328" y="197"/>
                  </a:lnTo>
                  <a:lnTo>
                    <a:pt x="328" y="197"/>
                  </a:lnTo>
                  <a:lnTo>
                    <a:pt x="328" y="197"/>
                  </a:lnTo>
                  <a:lnTo>
                    <a:pt x="329" y="197"/>
                  </a:lnTo>
                  <a:lnTo>
                    <a:pt x="329" y="197"/>
                  </a:lnTo>
                  <a:lnTo>
                    <a:pt x="329" y="197"/>
                  </a:lnTo>
                  <a:lnTo>
                    <a:pt x="329" y="197"/>
                  </a:lnTo>
                  <a:lnTo>
                    <a:pt x="329" y="197"/>
                  </a:lnTo>
                  <a:lnTo>
                    <a:pt x="329" y="197"/>
                  </a:lnTo>
                  <a:lnTo>
                    <a:pt x="329" y="197"/>
                  </a:lnTo>
                  <a:lnTo>
                    <a:pt x="330" y="197"/>
                  </a:lnTo>
                  <a:lnTo>
                    <a:pt x="330" y="197"/>
                  </a:lnTo>
                  <a:lnTo>
                    <a:pt x="330" y="197"/>
                  </a:lnTo>
                  <a:lnTo>
                    <a:pt x="330" y="197"/>
                  </a:lnTo>
                  <a:lnTo>
                    <a:pt x="330" y="197"/>
                  </a:lnTo>
                  <a:lnTo>
                    <a:pt x="330" y="197"/>
                  </a:lnTo>
                  <a:lnTo>
                    <a:pt x="331" y="197"/>
                  </a:lnTo>
                  <a:lnTo>
                    <a:pt x="331" y="197"/>
                  </a:lnTo>
                  <a:lnTo>
                    <a:pt x="331" y="197"/>
                  </a:lnTo>
                  <a:lnTo>
                    <a:pt x="331" y="197"/>
                  </a:lnTo>
                  <a:lnTo>
                    <a:pt x="331" y="197"/>
                  </a:lnTo>
                  <a:lnTo>
                    <a:pt x="331" y="197"/>
                  </a:lnTo>
                  <a:lnTo>
                    <a:pt x="331" y="197"/>
                  </a:lnTo>
                  <a:lnTo>
                    <a:pt x="332" y="197"/>
                  </a:lnTo>
                  <a:lnTo>
                    <a:pt x="332" y="197"/>
                  </a:lnTo>
                  <a:lnTo>
                    <a:pt x="332" y="197"/>
                  </a:lnTo>
                  <a:lnTo>
                    <a:pt x="332" y="197"/>
                  </a:lnTo>
                  <a:lnTo>
                    <a:pt x="332" y="197"/>
                  </a:lnTo>
                  <a:lnTo>
                    <a:pt x="332" y="197"/>
                  </a:lnTo>
                  <a:lnTo>
                    <a:pt x="332" y="197"/>
                  </a:lnTo>
                  <a:lnTo>
                    <a:pt x="333" y="197"/>
                  </a:lnTo>
                  <a:lnTo>
                    <a:pt x="333" y="197"/>
                  </a:lnTo>
                  <a:lnTo>
                    <a:pt x="333" y="197"/>
                  </a:lnTo>
                  <a:lnTo>
                    <a:pt x="333" y="197"/>
                  </a:lnTo>
                  <a:lnTo>
                    <a:pt x="333" y="197"/>
                  </a:lnTo>
                  <a:lnTo>
                    <a:pt x="333" y="197"/>
                  </a:lnTo>
                  <a:lnTo>
                    <a:pt x="333" y="197"/>
                  </a:lnTo>
                  <a:lnTo>
                    <a:pt x="334" y="197"/>
                  </a:lnTo>
                  <a:lnTo>
                    <a:pt x="334" y="197"/>
                  </a:lnTo>
                  <a:lnTo>
                    <a:pt x="334" y="197"/>
                  </a:lnTo>
                  <a:lnTo>
                    <a:pt x="334" y="197"/>
                  </a:lnTo>
                  <a:lnTo>
                    <a:pt x="334" y="197"/>
                  </a:lnTo>
                  <a:lnTo>
                    <a:pt x="334" y="197"/>
                  </a:lnTo>
                  <a:lnTo>
                    <a:pt x="334" y="197"/>
                  </a:lnTo>
                  <a:lnTo>
                    <a:pt x="334" y="195"/>
                  </a:lnTo>
                  <a:lnTo>
                    <a:pt x="334" y="195"/>
                  </a:lnTo>
                  <a:lnTo>
                    <a:pt x="334" y="195"/>
                  </a:lnTo>
                  <a:lnTo>
                    <a:pt x="334" y="195"/>
                  </a:lnTo>
                  <a:lnTo>
                    <a:pt x="334" y="195"/>
                  </a:lnTo>
                  <a:lnTo>
                    <a:pt x="334" y="195"/>
                  </a:lnTo>
                  <a:lnTo>
                    <a:pt x="334" y="195"/>
                  </a:lnTo>
                  <a:lnTo>
                    <a:pt x="333" y="195"/>
                  </a:lnTo>
                  <a:lnTo>
                    <a:pt x="333" y="195"/>
                  </a:lnTo>
                  <a:lnTo>
                    <a:pt x="333" y="195"/>
                  </a:lnTo>
                  <a:lnTo>
                    <a:pt x="333" y="195"/>
                  </a:lnTo>
                  <a:lnTo>
                    <a:pt x="333" y="195"/>
                  </a:lnTo>
                  <a:lnTo>
                    <a:pt x="333" y="195"/>
                  </a:lnTo>
                  <a:lnTo>
                    <a:pt x="333" y="195"/>
                  </a:lnTo>
                  <a:lnTo>
                    <a:pt x="332" y="195"/>
                  </a:lnTo>
                  <a:lnTo>
                    <a:pt x="332" y="195"/>
                  </a:lnTo>
                  <a:lnTo>
                    <a:pt x="332" y="195"/>
                  </a:lnTo>
                  <a:lnTo>
                    <a:pt x="332" y="195"/>
                  </a:lnTo>
                  <a:lnTo>
                    <a:pt x="332" y="195"/>
                  </a:lnTo>
                  <a:lnTo>
                    <a:pt x="332" y="195"/>
                  </a:lnTo>
                  <a:lnTo>
                    <a:pt x="332" y="195"/>
                  </a:lnTo>
                  <a:lnTo>
                    <a:pt x="331" y="195"/>
                  </a:lnTo>
                  <a:lnTo>
                    <a:pt x="331" y="195"/>
                  </a:lnTo>
                  <a:lnTo>
                    <a:pt x="331" y="195"/>
                  </a:lnTo>
                  <a:lnTo>
                    <a:pt x="331" y="195"/>
                  </a:lnTo>
                  <a:lnTo>
                    <a:pt x="331" y="195"/>
                  </a:lnTo>
                  <a:lnTo>
                    <a:pt x="331" y="195"/>
                  </a:lnTo>
                  <a:lnTo>
                    <a:pt x="331" y="195"/>
                  </a:lnTo>
                  <a:lnTo>
                    <a:pt x="330" y="195"/>
                  </a:lnTo>
                  <a:lnTo>
                    <a:pt x="330" y="195"/>
                  </a:lnTo>
                  <a:lnTo>
                    <a:pt x="330" y="195"/>
                  </a:lnTo>
                  <a:lnTo>
                    <a:pt x="330" y="195"/>
                  </a:lnTo>
                  <a:lnTo>
                    <a:pt x="330" y="195"/>
                  </a:lnTo>
                  <a:lnTo>
                    <a:pt x="330" y="195"/>
                  </a:lnTo>
                  <a:lnTo>
                    <a:pt x="329" y="195"/>
                  </a:lnTo>
                  <a:lnTo>
                    <a:pt x="329" y="195"/>
                  </a:lnTo>
                  <a:lnTo>
                    <a:pt x="329" y="195"/>
                  </a:lnTo>
                  <a:lnTo>
                    <a:pt x="329" y="195"/>
                  </a:lnTo>
                  <a:lnTo>
                    <a:pt x="329" y="195"/>
                  </a:lnTo>
                  <a:lnTo>
                    <a:pt x="329" y="195"/>
                  </a:lnTo>
                  <a:lnTo>
                    <a:pt x="329" y="195"/>
                  </a:lnTo>
                  <a:lnTo>
                    <a:pt x="328" y="195"/>
                  </a:lnTo>
                  <a:lnTo>
                    <a:pt x="328" y="195"/>
                  </a:lnTo>
                  <a:lnTo>
                    <a:pt x="328" y="195"/>
                  </a:lnTo>
                  <a:lnTo>
                    <a:pt x="328" y="195"/>
                  </a:lnTo>
                  <a:lnTo>
                    <a:pt x="328" y="195"/>
                  </a:lnTo>
                  <a:lnTo>
                    <a:pt x="328" y="195"/>
                  </a:lnTo>
                  <a:lnTo>
                    <a:pt x="328" y="195"/>
                  </a:lnTo>
                  <a:lnTo>
                    <a:pt x="327" y="195"/>
                  </a:lnTo>
                  <a:lnTo>
                    <a:pt x="327" y="195"/>
                  </a:lnTo>
                  <a:lnTo>
                    <a:pt x="327" y="195"/>
                  </a:lnTo>
                  <a:lnTo>
                    <a:pt x="327" y="195"/>
                  </a:lnTo>
                  <a:lnTo>
                    <a:pt x="327" y="195"/>
                  </a:lnTo>
                  <a:lnTo>
                    <a:pt x="327" y="195"/>
                  </a:lnTo>
                  <a:lnTo>
                    <a:pt x="327" y="195"/>
                  </a:lnTo>
                  <a:lnTo>
                    <a:pt x="326" y="195"/>
                  </a:lnTo>
                  <a:lnTo>
                    <a:pt x="326" y="195"/>
                  </a:lnTo>
                  <a:lnTo>
                    <a:pt x="326" y="195"/>
                  </a:lnTo>
                  <a:lnTo>
                    <a:pt x="326" y="195"/>
                  </a:lnTo>
                  <a:lnTo>
                    <a:pt x="326" y="195"/>
                  </a:lnTo>
                  <a:lnTo>
                    <a:pt x="326" y="195"/>
                  </a:lnTo>
                  <a:lnTo>
                    <a:pt x="325" y="195"/>
                  </a:lnTo>
                  <a:lnTo>
                    <a:pt x="325" y="195"/>
                  </a:lnTo>
                  <a:lnTo>
                    <a:pt x="325" y="195"/>
                  </a:lnTo>
                  <a:lnTo>
                    <a:pt x="325" y="195"/>
                  </a:lnTo>
                  <a:lnTo>
                    <a:pt x="325" y="195"/>
                  </a:lnTo>
                  <a:lnTo>
                    <a:pt x="325" y="195"/>
                  </a:lnTo>
                  <a:lnTo>
                    <a:pt x="325" y="195"/>
                  </a:lnTo>
                  <a:lnTo>
                    <a:pt x="324" y="195"/>
                  </a:lnTo>
                  <a:lnTo>
                    <a:pt x="324" y="195"/>
                  </a:lnTo>
                  <a:lnTo>
                    <a:pt x="324" y="195"/>
                  </a:lnTo>
                  <a:lnTo>
                    <a:pt x="324" y="195"/>
                  </a:lnTo>
                  <a:lnTo>
                    <a:pt x="324" y="195"/>
                  </a:lnTo>
                  <a:lnTo>
                    <a:pt x="324" y="195"/>
                  </a:lnTo>
                  <a:lnTo>
                    <a:pt x="324" y="195"/>
                  </a:lnTo>
                  <a:lnTo>
                    <a:pt x="323" y="195"/>
                  </a:lnTo>
                  <a:lnTo>
                    <a:pt x="323" y="195"/>
                  </a:lnTo>
                  <a:lnTo>
                    <a:pt x="323" y="195"/>
                  </a:lnTo>
                  <a:lnTo>
                    <a:pt x="323" y="195"/>
                  </a:lnTo>
                  <a:lnTo>
                    <a:pt x="323" y="195"/>
                  </a:lnTo>
                  <a:lnTo>
                    <a:pt x="323" y="195"/>
                  </a:lnTo>
                  <a:lnTo>
                    <a:pt x="323" y="195"/>
                  </a:lnTo>
                  <a:lnTo>
                    <a:pt x="322" y="195"/>
                  </a:lnTo>
                  <a:lnTo>
                    <a:pt x="322" y="195"/>
                  </a:lnTo>
                  <a:lnTo>
                    <a:pt x="322" y="195"/>
                  </a:lnTo>
                  <a:lnTo>
                    <a:pt x="322" y="195"/>
                  </a:lnTo>
                  <a:lnTo>
                    <a:pt x="322" y="195"/>
                  </a:lnTo>
                  <a:lnTo>
                    <a:pt x="322" y="195"/>
                  </a:lnTo>
                  <a:lnTo>
                    <a:pt x="322" y="195"/>
                  </a:lnTo>
                  <a:lnTo>
                    <a:pt x="321" y="195"/>
                  </a:lnTo>
                  <a:lnTo>
                    <a:pt x="321" y="195"/>
                  </a:lnTo>
                  <a:lnTo>
                    <a:pt x="321" y="195"/>
                  </a:lnTo>
                  <a:lnTo>
                    <a:pt x="321" y="195"/>
                  </a:lnTo>
                  <a:lnTo>
                    <a:pt x="321" y="197"/>
                  </a:lnTo>
                  <a:close/>
                  <a:moveTo>
                    <a:pt x="343" y="197"/>
                  </a:moveTo>
                  <a:lnTo>
                    <a:pt x="343" y="197"/>
                  </a:lnTo>
                  <a:lnTo>
                    <a:pt x="343" y="197"/>
                  </a:lnTo>
                  <a:lnTo>
                    <a:pt x="343" y="197"/>
                  </a:lnTo>
                  <a:lnTo>
                    <a:pt x="343" y="197"/>
                  </a:lnTo>
                  <a:lnTo>
                    <a:pt x="343" y="197"/>
                  </a:lnTo>
                  <a:lnTo>
                    <a:pt x="343" y="197"/>
                  </a:lnTo>
                  <a:lnTo>
                    <a:pt x="344" y="197"/>
                  </a:lnTo>
                  <a:lnTo>
                    <a:pt x="344" y="197"/>
                  </a:lnTo>
                  <a:lnTo>
                    <a:pt x="344" y="197"/>
                  </a:lnTo>
                  <a:lnTo>
                    <a:pt x="344" y="197"/>
                  </a:lnTo>
                  <a:lnTo>
                    <a:pt x="344" y="197"/>
                  </a:lnTo>
                  <a:lnTo>
                    <a:pt x="344" y="197"/>
                  </a:lnTo>
                  <a:lnTo>
                    <a:pt x="344" y="197"/>
                  </a:lnTo>
                  <a:lnTo>
                    <a:pt x="345" y="197"/>
                  </a:lnTo>
                  <a:lnTo>
                    <a:pt x="345" y="197"/>
                  </a:lnTo>
                  <a:lnTo>
                    <a:pt x="345" y="197"/>
                  </a:lnTo>
                  <a:lnTo>
                    <a:pt x="345" y="197"/>
                  </a:lnTo>
                  <a:lnTo>
                    <a:pt x="345" y="197"/>
                  </a:lnTo>
                  <a:lnTo>
                    <a:pt x="345" y="197"/>
                  </a:lnTo>
                  <a:lnTo>
                    <a:pt x="345" y="197"/>
                  </a:lnTo>
                  <a:lnTo>
                    <a:pt x="346" y="197"/>
                  </a:lnTo>
                  <a:lnTo>
                    <a:pt x="346" y="197"/>
                  </a:lnTo>
                  <a:lnTo>
                    <a:pt x="346" y="197"/>
                  </a:lnTo>
                  <a:lnTo>
                    <a:pt x="346" y="197"/>
                  </a:lnTo>
                  <a:lnTo>
                    <a:pt x="346" y="197"/>
                  </a:lnTo>
                  <a:lnTo>
                    <a:pt x="346" y="197"/>
                  </a:lnTo>
                  <a:lnTo>
                    <a:pt x="346" y="197"/>
                  </a:lnTo>
                  <a:lnTo>
                    <a:pt x="347" y="197"/>
                  </a:lnTo>
                  <a:lnTo>
                    <a:pt x="347" y="197"/>
                  </a:lnTo>
                  <a:lnTo>
                    <a:pt x="347" y="197"/>
                  </a:lnTo>
                  <a:lnTo>
                    <a:pt x="347" y="197"/>
                  </a:lnTo>
                  <a:lnTo>
                    <a:pt x="347" y="197"/>
                  </a:lnTo>
                  <a:lnTo>
                    <a:pt x="347" y="197"/>
                  </a:lnTo>
                  <a:lnTo>
                    <a:pt x="348" y="197"/>
                  </a:lnTo>
                  <a:lnTo>
                    <a:pt x="348" y="197"/>
                  </a:lnTo>
                  <a:lnTo>
                    <a:pt x="348" y="197"/>
                  </a:lnTo>
                  <a:lnTo>
                    <a:pt x="348" y="197"/>
                  </a:lnTo>
                  <a:lnTo>
                    <a:pt x="348" y="197"/>
                  </a:lnTo>
                  <a:lnTo>
                    <a:pt x="348" y="197"/>
                  </a:lnTo>
                  <a:lnTo>
                    <a:pt x="348" y="197"/>
                  </a:lnTo>
                  <a:lnTo>
                    <a:pt x="349" y="197"/>
                  </a:lnTo>
                  <a:lnTo>
                    <a:pt x="349" y="197"/>
                  </a:lnTo>
                  <a:lnTo>
                    <a:pt x="349" y="197"/>
                  </a:lnTo>
                  <a:lnTo>
                    <a:pt x="349" y="197"/>
                  </a:lnTo>
                  <a:lnTo>
                    <a:pt x="349" y="197"/>
                  </a:lnTo>
                  <a:lnTo>
                    <a:pt x="349" y="197"/>
                  </a:lnTo>
                  <a:lnTo>
                    <a:pt x="349" y="197"/>
                  </a:lnTo>
                  <a:lnTo>
                    <a:pt x="350" y="197"/>
                  </a:lnTo>
                  <a:lnTo>
                    <a:pt x="350" y="197"/>
                  </a:lnTo>
                  <a:lnTo>
                    <a:pt x="350" y="197"/>
                  </a:lnTo>
                  <a:lnTo>
                    <a:pt x="350" y="197"/>
                  </a:lnTo>
                  <a:lnTo>
                    <a:pt x="350" y="197"/>
                  </a:lnTo>
                  <a:lnTo>
                    <a:pt x="350" y="197"/>
                  </a:lnTo>
                  <a:lnTo>
                    <a:pt x="350" y="197"/>
                  </a:lnTo>
                  <a:lnTo>
                    <a:pt x="351" y="197"/>
                  </a:lnTo>
                  <a:lnTo>
                    <a:pt x="351" y="197"/>
                  </a:lnTo>
                  <a:lnTo>
                    <a:pt x="351" y="197"/>
                  </a:lnTo>
                  <a:lnTo>
                    <a:pt x="351" y="197"/>
                  </a:lnTo>
                  <a:lnTo>
                    <a:pt x="351" y="197"/>
                  </a:lnTo>
                  <a:lnTo>
                    <a:pt x="351" y="197"/>
                  </a:lnTo>
                  <a:lnTo>
                    <a:pt x="351" y="197"/>
                  </a:lnTo>
                  <a:lnTo>
                    <a:pt x="352" y="197"/>
                  </a:lnTo>
                  <a:lnTo>
                    <a:pt x="352" y="197"/>
                  </a:lnTo>
                  <a:lnTo>
                    <a:pt x="352" y="197"/>
                  </a:lnTo>
                  <a:lnTo>
                    <a:pt x="352" y="197"/>
                  </a:lnTo>
                  <a:lnTo>
                    <a:pt x="352" y="197"/>
                  </a:lnTo>
                  <a:lnTo>
                    <a:pt x="352" y="197"/>
                  </a:lnTo>
                  <a:lnTo>
                    <a:pt x="352" y="197"/>
                  </a:lnTo>
                  <a:lnTo>
                    <a:pt x="353" y="197"/>
                  </a:lnTo>
                  <a:lnTo>
                    <a:pt x="353" y="197"/>
                  </a:lnTo>
                  <a:lnTo>
                    <a:pt x="353" y="197"/>
                  </a:lnTo>
                  <a:lnTo>
                    <a:pt x="353" y="197"/>
                  </a:lnTo>
                  <a:lnTo>
                    <a:pt x="353" y="197"/>
                  </a:lnTo>
                  <a:lnTo>
                    <a:pt x="353" y="197"/>
                  </a:lnTo>
                  <a:lnTo>
                    <a:pt x="353" y="197"/>
                  </a:lnTo>
                  <a:lnTo>
                    <a:pt x="354" y="197"/>
                  </a:lnTo>
                  <a:lnTo>
                    <a:pt x="354" y="197"/>
                  </a:lnTo>
                  <a:lnTo>
                    <a:pt x="354" y="197"/>
                  </a:lnTo>
                  <a:lnTo>
                    <a:pt x="354" y="197"/>
                  </a:lnTo>
                  <a:lnTo>
                    <a:pt x="354" y="197"/>
                  </a:lnTo>
                  <a:lnTo>
                    <a:pt x="354" y="197"/>
                  </a:lnTo>
                  <a:lnTo>
                    <a:pt x="354" y="197"/>
                  </a:lnTo>
                  <a:lnTo>
                    <a:pt x="355" y="197"/>
                  </a:lnTo>
                  <a:lnTo>
                    <a:pt x="355" y="197"/>
                  </a:lnTo>
                  <a:lnTo>
                    <a:pt x="355" y="197"/>
                  </a:lnTo>
                  <a:lnTo>
                    <a:pt x="355" y="197"/>
                  </a:lnTo>
                  <a:lnTo>
                    <a:pt x="355" y="197"/>
                  </a:lnTo>
                  <a:lnTo>
                    <a:pt x="355" y="197"/>
                  </a:lnTo>
                  <a:lnTo>
                    <a:pt x="355" y="197"/>
                  </a:lnTo>
                  <a:lnTo>
                    <a:pt x="356" y="197"/>
                  </a:lnTo>
                  <a:lnTo>
                    <a:pt x="356" y="197"/>
                  </a:lnTo>
                  <a:lnTo>
                    <a:pt x="356" y="197"/>
                  </a:lnTo>
                  <a:lnTo>
                    <a:pt x="356" y="195"/>
                  </a:lnTo>
                  <a:lnTo>
                    <a:pt x="356" y="195"/>
                  </a:lnTo>
                  <a:lnTo>
                    <a:pt x="356" y="195"/>
                  </a:lnTo>
                  <a:lnTo>
                    <a:pt x="355" y="195"/>
                  </a:lnTo>
                  <a:lnTo>
                    <a:pt x="355" y="195"/>
                  </a:lnTo>
                  <a:lnTo>
                    <a:pt x="355" y="195"/>
                  </a:lnTo>
                  <a:lnTo>
                    <a:pt x="355" y="195"/>
                  </a:lnTo>
                  <a:lnTo>
                    <a:pt x="355" y="195"/>
                  </a:lnTo>
                  <a:lnTo>
                    <a:pt x="355" y="195"/>
                  </a:lnTo>
                  <a:lnTo>
                    <a:pt x="355" y="195"/>
                  </a:lnTo>
                  <a:lnTo>
                    <a:pt x="354" y="195"/>
                  </a:lnTo>
                  <a:lnTo>
                    <a:pt x="354" y="195"/>
                  </a:lnTo>
                  <a:lnTo>
                    <a:pt x="354" y="195"/>
                  </a:lnTo>
                  <a:lnTo>
                    <a:pt x="354" y="195"/>
                  </a:lnTo>
                  <a:lnTo>
                    <a:pt x="354" y="195"/>
                  </a:lnTo>
                  <a:lnTo>
                    <a:pt x="354" y="195"/>
                  </a:lnTo>
                  <a:lnTo>
                    <a:pt x="354" y="195"/>
                  </a:lnTo>
                  <a:lnTo>
                    <a:pt x="353" y="195"/>
                  </a:lnTo>
                  <a:lnTo>
                    <a:pt x="353" y="195"/>
                  </a:lnTo>
                  <a:lnTo>
                    <a:pt x="353" y="195"/>
                  </a:lnTo>
                  <a:lnTo>
                    <a:pt x="353" y="195"/>
                  </a:lnTo>
                  <a:lnTo>
                    <a:pt x="353" y="195"/>
                  </a:lnTo>
                  <a:lnTo>
                    <a:pt x="353" y="195"/>
                  </a:lnTo>
                  <a:lnTo>
                    <a:pt x="353" y="195"/>
                  </a:lnTo>
                  <a:lnTo>
                    <a:pt x="352" y="195"/>
                  </a:lnTo>
                  <a:lnTo>
                    <a:pt x="352" y="195"/>
                  </a:lnTo>
                  <a:lnTo>
                    <a:pt x="352" y="195"/>
                  </a:lnTo>
                  <a:lnTo>
                    <a:pt x="352" y="195"/>
                  </a:lnTo>
                  <a:lnTo>
                    <a:pt x="352" y="195"/>
                  </a:lnTo>
                  <a:lnTo>
                    <a:pt x="352" y="195"/>
                  </a:lnTo>
                  <a:lnTo>
                    <a:pt x="352" y="195"/>
                  </a:lnTo>
                  <a:lnTo>
                    <a:pt x="351" y="195"/>
                  </a:lnTo>
                  <a:lnTo>
                    <a:pt x="351" y="195"/>
                  </a:lnTo>
                  <a:lnTo>
                    <a:pt x="351" y="195"/>
                  </a:lnTo>
                  <a:lnTo>
                    <a:pt x="351" y="195"/>
                  </a:lnTo>
                  <a:lnTo>
                    <a:pt x="351" y="195"/>
                  </a:lnTo>
                  <a:lnTo>
                    <a:pt x="351" y="195"/>
                  </a:lnTo>
                  <a:lnTo>
                    <a:pt x="351" y="195"/>
                  </a:lnTo>
                  <a:lnTo>
                    <a:pt x="350" y="195"/>
                  </a:lnTo>
                  <a:lnTo>
                    <a:pt x="350" y="195"/>
                  </a:lnTo>
                  <a:lnTo>
                    <a:pt x="350" y="195"/>
                  </a:lnTo>
                  <a:lnTo>
                    <a:pt x="350" y="195"/>
                  </a:lnTo>
                  <a:lnTo>
                    <a:pt x="350" y="195"/>
                  </a:lnTo>
                  <a:lnTo>
                    <a:pt x="350" y="195"/>
                  </a:lnTo>
                  <a:lnTo>
                    <a:pt x="350" y="195"/>
                  </a:lnTo>
                  <a:lnTo>
                    <a:pt x="349" y="195"/>
                  </a:lnTo>
                  <a:lnTo>
                    <a:pt x="349" y="195"/>
                  </a:lnTo>
                  <a:lnTo>
                    <a:pt x="349" y="195"/>
                  </a:lnTo>
                  <a:lnTo>
                    <a:pt x="349" y="195"/>
                  </a:lnTo>
                  <a:lnTo>
                    <a:pt x="349" y="195"/>
                  </a:lnTo>
                  <a:lnTo>
                    <a:pt x="349" y="195"/>
                  </a:lnTo>
                  <a:lnTo>
                    <a:pt x="349" y="195"/>
                  </a:lnTo>
                  <a:lnTo>
                    <a:pt x="348" y="195"/>
                  </a:lnTo>
                  <a:lnTo>
                    <a:pt x="348" y="195"/>
                  </a:lnTo>
                  <a:lnTo>
                    <a:pt x="348" y="195"/>
                  </a:lnTo>
                  <a:lnTo>
                    <a:pt x="348" y="195"/>
                  </a:lnTo>
                  <a:lnTo>
                    <a:pt x="348" y="195"/>
                  </a:lnTo>
                  <a:lnTo>
                    <a:pt x="348" y="195"/>
                  </a:lnTo>
                  <a:lnTo>
                    <a:pt x="348" y="195"/>
                  </a:lnTo>
                  <a:lnTo>
                    <a:pt x="347" y="195"/>
                  </a:lnTo>
                  <a:lnTo>
                    <a:pt x="347" y="195"/>
                  </a:lnTo>
                  <a:lnTo>
                    <a:pt x="347" y="195"/>
                  </a:lnTo>
                  <a:lnTo>
                    <a:pt x="347" y="195"/>
                  </a:lnTo>
                  <a:lnTo>
                    <a:pt x="347" y="195"/>
                  </a:lnTo>
                  <a:lnTo>
                    <a:pt x="347" y="195"/>
                  </a:lnTo>
                  <a:lnTo>
                    <a:pt x="346" y="195"/>
                  </a:lnTo>
                  <a:lnTo>
                    <a:pt x="346" y="195"/>
                  </a:lnTo>
                  <a:lnTo>
                    <a:pt x="346" y="195"/>
                  </a:lnTo>
                  <a:lnTo>
                    <a:pt x="346" y="195"/>
                  </a:lnTo>
                  <a:lnTo>
                    <a:pt x="346" y="195"/>
                  </a:lnTo>
                  <a:lnTo>
                    <a:pt x="346" y="195"/>
                  </a:lnTo>
                  <a:lnTo>
                    <a:pt x="346" y="195"/>
                  </a:lnTo>
                  <a:lnTo>
                    <a:pt x="345" y="195"/>
                  </a:lnTo>
                  <a:lnTo>
                    <a:pt x="345" y="195"/>
                  </a:lnTo>
                  <a:lnTo>
                    <a:pt x="345" y="195"/>
                  </a:lnTo>
                  <a:lnTo>
                    <a:pt x="345" y="195"/>
                  </a:lnTo>
                  <a:lnTo>
                    <a:pt x="345" y="195"/>
                  </a:lnTo>
                  <a:lnTo>
                    <a:pt x="345" y="195"/>
                  </a:lnTo>
                  <a:lnTo>
                    <a:pt x="345" y="195"/>
                  </a:lnTo>
                  <a:lnTo>
                    <a:pt x="344" y="195"/>
                  </a:lnTo>
                  <a:lnTo>
                    <a:pt x="344" y="195"/>
                  </a:lnTo>
                  <a:lnTo>
                    <a:pt x="344" y="195"/>
                  </a:lnTo>
                  <a:lnTo>
                    <a:pt x="344" y="195"/>
                  </a:lnTo>
                  <a:lnTo>
                    <a:pt x="344" y="195"/>
                  </a:lnTo>
                  <a:lnTo>
                    <a:pt x="344" y="195"/>
                  </a:lnTo>
                  <a:lnTo>
                    <a:pt x="344" y="195"/>
                  </a:lnTo>
                  <a:lnTo>
                    <a:pt x="343" y="195"/>
                  </a:lnTo>
                  <a:lnTo>
                    <a:pt x="343" y="195"/>
                  </a:lnTo>
                  <a:lnTo>
                    <a:pt x="343" y="195"/>
                  </a:lnTo>
                  <a:lnTo>
                    <a:pt x="343" y="195"/>
                  </a:lnTo>
                  <a:lnTo>
                    <a:pt x="343" y="195"/>
                  </a:lnTo>
                  <a:lnTo>
                    <a:pt x="343" y="195"/>
                  </a:lnTo>
                  <a:lnTo>
                    <a:pt x="343" y="195"/>
                  </a:lnTo>
                  <a:lnTo>
                    <a:pt x="343" y="197"/>
                  </a:lnTo>
                  <a:close/>
                  <a:moveTo>
                    <a:pt x="364" y="197"/>
                  </a:moveTo>
                  <a:lnTo>
                    <a:pt x="364" y="197"/>
                  </a:lnTo>
                  <a:lnTo>
                    <a:pt x="364" y="197"/>
                  </a:lnTo>
                  <a:lnTo>
                    <a:pt x="364" y="197"/>
                  </a:lnTo>
                  <a:lnTo>
                    <a:pt x="364" y="197"/>
                  </a:lnTo>
                  <a:lnTo>
                    <a:pt x="365" y="197"/>
                  </a:lnTo>
                  <a:lnTo>
                    <a:pt x="365" y="197"/>
                  </a:lnTo>
                  <a:lnTo>
                    <a:pt x="365" y="197"/>
                  </a:lnTo>
                  <a:lnTo>
                    <a:pt x="365" y="197"/>
                  </a:lnTo>
                  <a:lnTo>
                    <a:pt x="365" y="197"/>
                  </a:lnTo>
                  <a:lnTo>
                    <a:pt x="365" y="197"/>
                  </a:lnTo>
                  <a:lnTo>
                    <a:pt x="365" y="197"/>
                  </a:lnTo>
                  <a:lnTo>
                    <a:pt x="366" y="197"/>
                  </a:lnTo>
                  <a:lnTo>
                    <a:pt x="366" y="197"/>
                  </a:lnTo>
                  <a:lnTo>
                    <a:pt x="366" y="197"/>
                  </a:lnTo>
                  <a:lnTo>
                    <a:pt x="366" y="197"/>
                  </a:lnTo>
                  <a:lnTo>
                    <a:pt x="366" y="197"/>
                  </a:lnTo>
                  <a:lnTo>
                    <a:pt x="366" y="197"/>
                  </a:lnTo>
                  <a:lnTo>
                    <a:pt x="367" y="197"/>
                  </a:lnTo>
                  <a:lnTo>
                    <a:pt x="367" y="197"/>
                  </a:lnTo>
                  <a:lnTo>
                    <a:pt x="367" y="197"/>
                  </a:lnTo>
                  <a:lnTo>
                    <a:pt x="367" y="197"/>
                  </a:lnTo>
                  <a:lnTo>
                    <a:pt x="367" y="197"/>
                  </a:lnTo>
                  <a:lnTo>
                    <a:pt x="367" y="197"/>
                  </a:lnTo>
                  <a:lnTo>
                    <a:pt x="367" y="197"/>
                  </a:lnTo>
                  <a:lnTo>
                    <a:pt x="368" y="197"/>
                  </a:lnTo>
                  <a:lnTo>
                    <a:pt x="368" y="197"/>
                  </a:lnTo>
                  <a:lnTo>
                    <a:pt x="368" y="197"/>
                  </a:lnTo>
                  <a:lnTo>
                    <a:pt x="368" y="197"/>
                  </a:lnTo>
                  <a:lnTo>
                    <a:pt x="368" y="197"/>
                  </a:lnTo>
                  <a:lnTo>
                    <a:pt x="368" y="197"/>
                  </a:lnTo>
                  <a:lnTo>
                    <a:pt x="368" y="197"/>
                  </a:lnTo>
                  <a:lnTo>
                    <a:pt x="369" y="197"/>
                  </a:lnTo>
                  <a:lnTo>
                    <a:pt x="369" y="197"/>
                  </a:lnTo>
                  <a:lnTo>
                    <a:pt x="369" y="197"/>
                  </a:lnTo>
                  <a:lnTo>
                    <a:pt x="369" y="197"/>
                  </a:lnTo>
                  <a:lnTo>
                    <a:pt x="369" y="197"/>
                  </a:lnTo>
                  <a:lnTo>
                    <a:pt x="369" y="197"/>
                  </a:lnTo>
                  <a:lnTo>
                    <a:pt x="369" y="197"/>
                  </a:lnTo>
                  <a:lnTo>
                    <a:pt x="370" y="197"/>
                  </a:lnTo>
                  <a:lnTo>
                    <a:pt x="370" y="197"/>
                  </a:lnTo>
                  <a:lnTo>
                    <a:pt x="370" y="197"/>
                  </a:lnTo>
                  <a:lnTo>
                    <a:pt x="370" y="197"/>
                  </a:lnTo>
                  <a:lnTo>
                    <a:pt x="370" y="197"/>
                  </a:lnTo>
                  <a:lnTo>
                    <a:pt x="370" y="197"/>
                  </a:lnTo>
                  <a:lnTo>
                    <a:pt x="370" y="197"/>
                  </a:lnTo>
                  <a:lnTo>
                    <a:pt x="371" y="197"/>
                  </a:lnTo>
                  <a:lnTo>
                    <a:pt x="371" y="197"/>
                  </a:lnTo>
                  <a:lnTo>
                    <a:pt x="371" y="197"/>
                  </a:lnTo>
                  <a:lnTo>
                    <a:pt x="371" y="197"/>
                  </a:lnTo>
                  <a:lnTo>
                    <a:pt x="371" y="197"/>
                  </a:lnTo>
                  <a:lnTo>
                    <a:pt x="371" y="197"/>
                  </a:lnTo>
                  <a:lnTo>
                    <a:pt x="372" y="197"/>
                  </a:lnTo>
                  <a:lnTo>
                    <a:pt x="372" y="197"/>
                  </a:lnTo>
                  <a:lnTo>
                    <a:pt x="372" y="197"/>
                  </a:lnTo>
                  <a:lnTo>
                    <a:pt x="372" y="197"/>
                  </a:lnTo>
                  <a:lnTo>
                    <a:pt x="372" y="197"/>
                  </a:lnTo>
                  <a:lnTo>
                    <a:pt x="372" y="197"/>
                  </a:lnTo>
                  <a:lnTo>
                    <a:pt x="372" y="197"/>
                  </a:lnTo>
                  <a:lnTo>
                    <a:pt x="373" y="197"/>
                  </a:lnTo>
                  <a:lnTo>
                    <a:pt x="373" y="197"/>
                  </a:lnTo>
                  <a:lnTo>
                    <a:pt x="373" y="197"/>
                  </a:lnTo>
                  <a:lnTo>
                    <a:pt x="373" y="197"/>
                  </a:lnTo>
                  <a:lnTo>
                    <a:pt x="373" y="197"/>
                  </a:lnTo>
                  <a:lnTo>
                    <a:pt x="373" y="197"/>
                  </a:lnTo>
                  <a:lnTo>
                    <a:pt x="373" y="197"/>
                  </a:lnTo>
                  <a:lnTo>
                    <a:pt x="374" y="197"/>
                  </a:lnTo>
                  <a:lnTo>
                    <a:pt x="374" y="197"/>
                  </a:lnTo>
                  <a:lnTo>
                    <a:pt x="374" y="197"/>
                  </a:lnTo>
                  <a:lnTo>
                    <a:pt x="374" y="197"/>
                  </a:lnTo>
                  <a:lnTo>
                    <a:pt x="374" y="197"/>
                  </a:lnTo>
                  <a:lnTo>
                    <a:pt x="374" y="197"/>
                  </a:lnTo>
                  <a:lnTo>
                    <a:pt x="374" y="197"/>
                  </a:lnTo>
                  <a:lnTo>
                    <a:pt x="375" y="197"/>
                  </a:lnTo>
                  <a:lnTo>
                    <a:pt x="375" y="197"/>
                  </a:lnTo>
                  <a:lnTo>
                    <a:pt x="375" y="197"/>
                  </a:lnTo>
                  <a:lnTo>
                    <a:pt x="375" y="197"/>
                  </a:lnTo>
                  <a:lnTo>
                    <a:pt x="375" y="197"/>
                  </a:lnTo>
                  <a:lnTo>
                    <a:pt x="375" y="197"/>
                  </a:lnTo>
                  <a:lnTo>
                    <a:pt x="375" y="197"/>
                  </a:lnTo>
                  <a:lnTo>
                    <a:pt x="376" y="197"/>
                  </a:lnTo>
                  <a:lnTo>
                    <a:pt x="376" y="197"/>
                  </a:lnTo>
                  <a:lnTo>
                    <a:pt x="376" y="197"/>
                  </a:lnTo>
                  <a:lnTo>
                    <a:pt x="376" y="197"/>
                  </a:lnTo>
                  <a:lnTo>
                    <a:pt x="376" y="197"/>
                  </a:lnTo>
                  <a:lnTo>
                    <a:pt x="376" y="197"/>
                  </a:lnTo>
                  <a:lnTo>
                    <a:pt x="376" y="197"/>
                  </a:lnTo>
                  <a:lnTo>
                    <a:pt x="377" y="197"/>
                  </a:lnTo>
                  <a:lnTo>
                    <a:pt x="377" y="197"/>
                  </a:lnTo>
                  <a:lnTo>
                    <a:pt x="377" y="197"/>
                  </a:lnTo>
                  <a:lnTo>
                    <a:pt x="377" y="197"/>
                  </a:lnTo>
                  <a:lnTo>
                    <a:pt x="377" y="197"/>
                  </a:lnTo>
                  <a:lnTo>
                    <a:pt x="377" y="197"/>
                  </a:lnTo>
                  <a:lnTo>
                    <a:pt x="377" y="195"/>
                  </a:lnTo>
                  <a:lnTo>
                    <a:pt x="377" y="195"/>
                  </a:lnTo>
                  <a:lnTo>
                    <a:pt x="377" y="195"/>
                  </a:lnTo>
                  <a:lnTo>
                    <a:pt x="377" y="195"/>
                  </a:lnTo>
                  <a:lnTo>
                    <a:pt x="377" y="195"/>
                  </a:lnTo>
                  <a:lnTo>
                    <a:pt x="377" y="195"/>
                  </a:lnTo>
                  <a:lnTo>
                    <a:pt x="376" y="195"/>
                  </a:lnTo>
                  <a:lnTo>
                    <a:pt x="376" y="195"/>
                  </a:lnTo>
                  <a:lnTo>
                    <a:pt x="376" y="195"/>
                  </a:lnTo>
                  <a:lnTo>
                    <a:pt x="376" y="195"/>
                  </a:lnTo>
                  <a:lnTo>
                    <a:pt x="376" y="195"/>
                  </a:lnTo>
                  <a:lnTo>
                    <a:pt x="376" y="195"/>
                  </a:lnTo>
                  <a:lnTo>
                    <a:pt x="376" y="195"/>
                  </a:lnTo>
                  <a:lnTo>
                    <a:pt x="375" y="195"/>
                  </a:lnTo>
                  <a:lnTo>
                    <a:pt x="375" y="195"/>
                  </a:lnTo>
                  <a:lnTo>
                    <a:pt x="375" y="195"/>
                  </a:lnTo>
                  <a:lnTo>
                    <a:pt x="375" y="195"/>
                  </a:lnTo>
                  <a:lnTo>
                    <a:pt x="375" y="195"/>
                  </a:lnTo>
                  <a:lnTo>
                    <a:pt x="375" y="195"/>
                  </a:lnTo>
                  <a:lnTo>
                    <a:pt x="375" y="195"/>
                  </a:lnTo>
                  <a:lnTo>
                    <a:pt x="374" y="195"/>
                  </a:lnTo>
                  <a:lnTo>
                    <a:pt x="374" y="195"/>
                  </a:lnTo>
                  <a:lnTo>
                    <a:pt x="374" y="195"/>
                  </a:lnTo>
                  <a:lnTo>
                    <a:pt x="374" y="195"/>
                  </a:lnTo>
                  <a:lnTo>
                    <a:pt x="374" y="195"/>
                  </a:lnTo>
                  <a:lnTo>
                    <a:pt x="374" y="195"/>
                  </a:lnTo>
                  <a:lnTo>
                    <a:pt x="374" y="195"/>
                  </a:lnTo>
                  <a:lnTo>
                    <a:pt x="373" y="195"/>
                  </a:lnTo>
                  <a:lnTo>
                    <a:pt x="373" y="195"/>
                  </a:lnTo>
                  <a:lnTo>
                    <a:pt x="373" y="195"/>
                  </a:lnTo>
                  <a:lnTo>
                    <a:pt x="373" y="195"/>
                  </a:lnTo>
                  <a:lnTo>
                    <a:pt x="373" y="195"/>
                  </a:lnTo>
                  <a:lnTo>
                    <a:pt x="373" y="195"/>
                  </a:lnTo>
                  <a:lnTo>
                    <a:pt x="373" y="195"/>
                  </a:lnTo>
                  <a:lnTo>
                    <a:pt x="372" y="195"/>
                  </a:lnTo>
                  <a:lnTo>
                    <a:pt x="372" y="195"/>
                  </a:lnTo>
                  <a:lnTo>
                    <a:pt x="372" y="195"/>
                  </a:lnTo>
                  <a:lnTo>
                    <a:pt x="372" y="195"/>
                  </a:lnTo>
                  <a:lnTo>
                    <a:pt x="372" y="195"/>
                  </a:lnTo>
                  <a:lnTo>
                    <a:pt x="372" y="195"/>
                  </a:lnTo>
                  <a:lnTo>
                    <a:pt x="372" y="195"/>
                  </a:lnTo>
                  <a:lnTo>
                    <a:pt x="371" y="195"/>
                  </a:lnTo>
                  <a:lnTo>
                    <a:pt x="371" y="195"/>
                  </a:lnTo>
                  <a:lnTo>
                    <a:pt x="371" y="195"/>
                  </a:lnTo>
                  <a:lnTo>
                    <a:pt x="371" y="195"/>
                  </a:lnTo>
                  <a:lnTo>
                    <a:pt x="371" y="195"/>
                  </a:lnTo>
                  <a:lnTo>
                    <a:pt x="371" y="195"/>
                  </a:lnTo>
                  <a:lnTo>
                    <a:pt x="370" y="195"/>
                  </a:lnTo>
                  <a:lnTo>
                    <a:pt x="370" y="195"/>
                  </a:lnTo>
                  <a:lnTo>
                    <a:pt x="370" y="195"/>
                  </a:lnTo>
                  <a:lnTo>
                    <a:pt x="370" y="195"/>
                  </a:lnTo>
                  <a:lnTo>
                    <a:pt x="370" y="195"/>
                  </a:lnTo>
                  <a:lnTo>
                    <a:pt x="370" y="195"/>
                  </a:lnTo>
                  <a:lnTo>
                    <a:pt x="370" y="195"/>
                  </a:lnTo>
                  <a:lnTo>
                    <a:pt x="369" y="195"/>
                  </a:lnTo>
                  <a:lnTo>
                    <a:pt x="369" y="195"/>
                  </a:lnTo>
                  <a:lnTo>
                    <a:pt x="369" y="195"/>
                  </a:lnTo>
                  <a:lnTo>
                    <a:pt x="369" y="195"/>
                  </a:lnTo>
                  <a:lnTo>
                    <a:pt x="369" y="195"/>
                  </a:lnTo>
                  <a:lnTo>
                    <a:pt x="369" y="195"/>
                  </a:lnTo>
                  <a:lnTo>
                    <a:pt x="369" y="195"/>
                  </a:lnTo>
                  <a:lnTo>
                    <a:pt x="368" y="195"/>
                  </a:lnTo>
                  <a:lnTo>
                    <a:pt x="368" y="195"/>
                  </a:lnTo>
                  <a:lnTo>
                    <a:pt x="368" y="195"/>
                  </a:lnTo>
                  <a:lnTo>
                    <a:pt x="368" y="195"/>
                  </a:lnTo>
                  <a:lnTo>
                    <a:pt x="368" y="195"/>
                  </a:lnTo>
                  <a:lnTo>
                    <a:pt x="368" y="195"/>
                  </a:lnTo>
                  <a:lnTo>
                    <a:pt x="368" y="195"/>
                  </a:lnTo>
                  <a:lnTo>
                    <a:pt x="367" y="195"/>
                  </a:lnTo>
                  <a:lnTo>
                    <a:pt x="367" y="195"/>
                  </a:lnTo>
                  <a:lnTo>
                    <a:pt x="367" y="195"/>
                  </a:lnTo>
                  <a:lnTo>
                    <a:pt x="367" y="195"/>
                  </a:lnTo>
                  <a:lnTo>
                    <a:pt x="367" y="195"/>
                  </a:lnTo>
                  <a:lnTo>
                    <a:pt x="367" y="195"/>
                  </a:lnTo>
                  <a:lnTo>
                    <a:pt x="367" y="195"/>
                  </a:lnTo>
                  <a:lnTo>
                    <a:pt x="366" y="195"/>
                  </a:lnTo>
                  <a:lnTo>
                    <a:pt x="366" y="195"/>
                  </a:lnTo>
                  <a:lnTo>
                    <a:pt x="366" y="195"/>
                  </a:lnTo>
                  <a:lnTo>
                    <a:pt x="366" y="195"/>
                  </a:lnTo>
                  <a:lnTo>
                    <a:pt x="366" y="195"/>
                  </a:lnTo>
                  <a:lnTo>
                    <a:pt x="366" y="195"/>
                  </a:lnTo>
                  <a:lnTo>
                    <a:pt x="365" y="195"/>
                  </a:lnTo>
                  <a:lnTo>
                    <a:pt x="365" y="195"/>
                  </a:lnTo>
                  <a:lnTo>
                    <a:pt x="365" y="195"/>
                  </a:lnTo>
                  <a:lnTo>
                    <a:pt x="365" y="195"/>
                  </a:lnTo>
                  <a:lnTo>
                    <a:pt x="365" y="195"/>
                  </a:lnTo>
                  <a:lnTo>
                    <a:pt x="365" y="195"/>
                  </a:lnTo>
                  <a:lnTo>
                    <a:pt x="365" y="195"/>
                  </a:lnTo>
                  <a:lnTo>
                    <a:pt x="364" y="195"/>
                  </a:lnTo>
                  <a:lnTo>
                    <a:pt x="364" y="195"/>
                  </a:lnTo>
                  <a:lnTo>
                    <a:pt x="364" y="195"/>
                  </a:lnTo>
                  <a:lnTo>
                    <a:pt x="364" y="195"/>
                  </a:lnTo>
                  <a:lnTo>
                    <a:pt x="364" y="195"/>
                  </a:lnTo>
                  <a:lnTo>
                    <a:pt x="364" y="197"/>
                  </a:lnTo>
                  <a:close/>
                  <a:moveTo>
                    <a:pt x="385" y="197"/>
                  </a:moveTo>
                  <a:lnTo>
                    <a:pt x="385" y="197"/>
                  </a:lnTo>
                  <a:lnTo>
                    <a:pt x="386" y="197"/>
                  </a:lnTo>
                  <a:lnTo>
                    <a:pt x="386" y="197"/>
                  </a:lnTo>
                  <a:lnTo>
                    <a:pt x="386" y="197"/>
                  </a:lnTo>
                  <a:lnTo>
                    <a:pt x="386" y="197"/>
                  </a:lnTo>
                  <a:lnTo>
                    <a:pt x="386" y="197"/>
                  </a:lnTo>
                  <a:lnTo>
                    <a:pt x="386" y="197"/>
                  </a:lnTo>
                  <a:lnTo>
                    <a:pt x="387" y="197"/>
                  </a:lnTo>
                  <a:lnTo>
                    <a:pt x="387" y="197"/>
                  </a:lnTo>
                  <a:lnTo>
                    <a:pt x="387" y="197"/>
                  </a:lnTo>
                  <a:lnTo>
                    <a:pt x="387" y="197"/>
                  </a:lnTo>
                  <a:lnTo>
                    <a:pt x="387" y="197"/>
                  </a:lnTo>
                  <a:lnTo>
                    <a:pt x="387" y="197"/>
                  </a:lnTo>
                  <a:lnTo>
                    <a:pt x="387" y="197"/>
                  </a:lnTo>
                  <a:lnTo>
                    <a:pt x="388" y="197"/>
                  </a:lnTo>
                  <a:lnTo>
                    <a:pt x="388" y="197"/>
                  </a:lnTo>
                  <a:lnTo>
                    <a:pt x="388" y="197"/>
                  </a:lnTo>
                  <a:lnTo>
                    <a:pt x="388" y="197"/>
                  </a:lnTo>
                  <a:lnTo>
                    <a:pt x="388" y="197"/>
                  </a:lnTo>
                  <a:lnTo>
                    <a:pt x="388" y="197"/>
                  </a:lnTo>
                  <a:lnTo>
                    <a:pt x="388" y="197"/>
                  </a:lnTo>
                  <a:lnTo>
                    <a:pt x="389" y="197"/>
                  </a:lnTo>
                  <a:lnTo>
                    <a:pt x="389" y="197"/>
                  </a:lnTo>
                  <a:lnTo>
                    <a:pt x="389" y="197"/>
                  </a:lnTo>
                  <a:lnTo>
                    <a:pt x="389" y="197"/>
                  </a:lnTo>
                  <a:lnTo>
                    <a:pt x="389" y="197"/>
                  </a:lnTo>
                  <a:lnTo>
                    <a:pt x="389" y="197"/>
                  </a:lnTo>
                  <a:lnTo>
                    <a:pt x="389" y="197"/>
                  </a:lnTo>
                  <a:lnTo>
                    <a:pt x="390" y="197"/>
                  </a:lnTo>
                  <a:lnTo>
                    <a:pt x="390" y="197"/>
                  </a:lnTo>
                  <a:lnTo>
                    <a:pt x="390" y="197"/>
                  </a:lnTo>
                  <a:lnTo>
                    <a:pt x="390" y="197"/>
                  </a:lnTo>
                  <a:lnTo>
                    <a:pt x="390" y="197"/>
                  </a:lnTo>
                  <a:lnTo>
                    <a:pt x="390" y="197"/>
                  </a:lnTo>
                  <a:lnTo>
                    <a:pt x="390" y="197"/>
                  </a:lnTo>
                  <a:lnTo>
                    <a:pt x="391" y="197"/>
                  </a:lnTo>
                  <a:lnTo>
                    <a:pt x="391" y="197"/>
                  </a:lnTo>
                  <a:lnTo>
                    <a:pt x="391" y="197"/>
                  </a:lnTo>
                  <a:lnTo>
                    <a:pt x="391" y="197"/>
                  </a:lnTo>
                  <a:lnTo>
                    <a:pt x="391" y="197"/>
                  </a:lnTo>
                  <a:lnTo>
                    <a:pt x="391" y="197"/>
                  </a:lnTo>
                  <a:lnTo>
                    <a:pt x="391" y="197"/>
                  </a:lnTo>
                  <a:lnTo>
                    <a:pt x="392" y="197"/>
                  </a:lnTo>
                  <a:lnTo>
                    <a:pt x="392" y="197"/>
                  </a:lnTo>
                  <a:lnTo>
                    <a:pt x="392" y="197"/>
                  </a:lnTo>
                  <a:lnTo>
                    <a:pt x="392" y="197"/>
                  </a:lnTo>
                  <a:lnTo>
                    <a:pt x="392" y="197"/>
                  </a:lnTo>
                  <a:lnTo>
                    <a:pt x="392" y="197"/>
                  </a:lnTo>
                  <a:lnTo>
                    <a:pt x="392" y="197"/>
                  </a:lnTo>
                  <a:lnTo>
                    <a:pt x="393" y="197"/>
                  </a:lnTo>
                  <a:lnTo>
                    <a:pt x="393" y="197"/>
                  </a:lnTo>
                  <a:lnTo>
                    <a:pt x="393" y="197"/>
                  </a:lnTo>
                  <a:lnTo>
                    <a:pt x="393" y="197"/>
                  </a:lnTo>
                  <a:lnTo>
                    <a:pt x="393" y="197"/>
                  </a:lnTo>
                  <a:lnTo>
                    <a:pt x="393" y="197"/>
                  </a:lnTo>
                  <a:lnTo>
                    <a:pt x="393" y="197"/>
                  </a:lnTo>
                  <a:lnTo>
                    <a:pt x="394" y="197"/>
                  </a:lnTo>
                  <a:lnTo>
                    <a:pt x="394" y="197"/>
                  </a:lnTo>
                  <a:lnTo>
                    <a:pt x="394" y="197"/>
                  </a:lnTo>
                  <a:lnTo>
                    <a:pt x="394" y="197"/>
                  </a:lnTo>
                  <a:lnTo>
                    <a:pt x="394" y="197"/>
                  </a:lnTo>
                  <a:lnTo>
                    <a:pt x="394" y="197"/>
                  </a:lnTo>
                  <a:lnTo>
                    <a:pt x="394" y="197"/>
                  </a:lnTo>
                  <a:lnTo>
                    <a:pt x="395" y="197"/>
                  </a:lnTo>
                  <a:lnTo>
                    <a:pt x="395" y="197"/>
                  </a:lnTo>
                  <a:lnTo>
                    <a:pt x="395" y="197"/>
                  </a:lnTo>
                  <a:lnTo>
                    <a:pt x="395" y="197"/>
                  </a:lnTo>
                  <a:lnTo>
                    <a:pt x="395" y="197"/>
                  </a:lnTo>
                  <a:lnTo>
                    <a:pt x="395" y="197"/>
                  </a:lnTo>
                  <a:lnTo>
                    <a:pt x="395" y="197"/>
                  </a:lnTo>
                  <a:lnTo>
                    <a:pt x="396" y="197"/>
                  </a:lnTo>
                  <a:lnTo>
                    <a:pt x="396" y="197"/>
                  </a:lnTo>
                  <a:lnTo>
                    <a:pt x="396" y="197"/>
                  </a:lnTo>
                  <a:lnTo>
                    <a:pt x="396" y="197"/>
                  </a:lnTo>
                  <a:lnTo>
                    <a:pt x="396" y="197"/>
                  </a:lnTo>
                  <a:lnTo>
                    <a:pt x="396" y="197"/>
                  </a:lnTo>
                  <a:lnTo>
                    <a:pt x="396" y="197"/>
                  </a:lnTo>
                  <a:lnTo>
                    <a:pt x="397" y="197"/>
                  </a:lnTo>
                  <a:lnTo>
                    <a:pt x="397" y="197"/>
                  </a:lnTo>
                  <a:lnTo>
                    <a:pt x="397" y="197"/>
                  </a:lnTo>
                  <a:lnTo>
                    <a:pt x="397" y="197"/>
                  </a:lnTo>
                  <a:lnTo>
                    <a:pt x="397" y="197"/>
                  </a:lnTo>
                  <a:lnTo>
                    <a:pt x="397" y="197"/>
                  </a:lnTo>
                  <a:lnTo>
                    <a:pt x="398" y="197"/>
                  </a:lnTo>
                  <a:lnTo>
                    <a:pt x="398" y="197"/>
                  </a:lnTo>
                  <a:lnTo>
                    <a:pt x="398" y="197"/>
                  </a:lnTo>
                  <a:lnTo>
                    <a:pt x="398" y="197"/>
                  </a:lnTo>
                  <a:lnTo>
                    <a:pt x="398" y="197"/>
                  </a:lnTo>
                  <a:lnTo>
                    <a:pt x="398" y="197"/>
                  </a:lnTo>
                  <a:lnTo>
                    <a:pt x="398" y="197"/>
                  </a:lnTo>
                  <a:lnTo>
                    <a:pt x="399" y="197"/>
                  </a:lnTo>
                  <a:lnTo>
                    <a:pt x="399" y="197"/>
                  </a:lnTo>
                  <a:lnTo>
                    <a:pt x="399" y="195"/>
                  </a:lnTo>
                  <a:lnTo>
                    <a:pt x="399" y="195"/>
                  </a:lnTo>
                  <a:lnTo>
                    <a:pt x="398" y="195"/>
                  </a:lnTo>
                  <a:lnTo>
                    <a:pt x="398" y="195"/>
                  </a:lnTo>
                  <a:lnTo>
                    <a:pt x="398" y="195"/>
                  </a:lnTo>
                  <a:lnTo>
                    <a:pt x="398" y="195"/>
                  </a:lnTo>
                  <a:lnTo>
                    <a:pt x="398" y="195"/>
                  </a:lnTo>
                  <a:lnTo>
                    <a:pt x="398" y="195"/>
                  </a:lnTo>
                  <a:lnTo>
                    <a:pt x="398" y="195"/>
                  </a:lnTo>
                  <a:lnTo>
                    <a:pt x="397" y="195"/>
                  </a:lnTo>
                  <a:lnTo>
                    <a:pt x="397" y="195"/>
                  </a:lnTo>
                  <a:lnTo>
                    <a:pt x="397" y="195"/>
                  </a:lnTo>
                  <a:lnTo>
                    <a:pt x="397" y="195"/>
                  </a:lnTo>
                  <a:lnTo>
                    <a:pt x="397" y="195"/>
                  </a:lnTo>
                  <a:lnTo>
                    <a:pt x="397" y="195"/>
                  </a:lnTo>
                  <a:lnTo>
                    <a:pt x="396" y="195"/>
                  </a:lnTo>
                  <a:lnTo>
                    <a:pt x="396" y="195"/>
                  </a:lnTo>
                  <a:lnTo>
                    <a:pt x="396" y="195"/>
                  </a:lnTo>
                  <a:lnTo>
                    <a:pt x="396" y="195"/>
                  </a:lnTo>
                  <a:lnTo>
                    <a:pt x="396" y="195"/>
                  </a:lnTo>
                  <a:lnTo>
                    <a:pt x="396" y="195"/>
                  </a:lnTo>
                  <a:lnTo>
                    <a:pt x="396" y="195"/>
                  </a:lnTo>
                  <a:lnTo>
                    <a:pt x="395" y="195"/>
                  </a:lnTo>
                  <a:lnTo>
                    <a:pt x="395" y="195"/>
                  </a:lnTo>
                  <a:lnTo>
                    <a:pt x="395" y="195"/>
                  </a:lnTo>
                  <a:lnTo>
                    <a:pt x="395" y="195"/>
                  </a:lnTo>
                  <a:lnTo>
                    <a:pt x="395" y="195"/>
                  </a:lnTo>
                  <a:lnTo>
                    <a:pt x="395" y="195"/>
                  </a:lnTo>
                  <a:lnTo>
                    <a:pt x="395" y="195"/>
                  </a:lnTo>
                  <a:lnTo>
                    <a:pt x="394" y="195"/>
                  </a:lnTo>
                  <a:lnTo>
                    <a:pt x="394" y="195"/>
                  </a:lnTo>
                  <a:lnTo>
                    <a:pt x="394" y="195"/>
                  </a:lnTo>
                  <a:lnTo>
                    <a:pt x="394" y="195"/>
                  </a:lnTo>
                  <a:lnTo>
                    <a:pt x="394" y="195"/>
                  </a:lnTo>
                  <a:lnTo>
                    <a:pt x="394" y="195"/>
                  </a:lnTo>
                  <a:lnTo>
                    <a:pt x="394" y="195"/>
                  </a:lnTo>
                  <a:lnTo>
                    <a:pt x="393" y="195"/>
                  </a:lnTo>
                  <a:lnTo>
                    <a:pt x="393" y="195"/>
                  </a:lnTo>
                  <a:lnTo>
                    <a:pt x="393" y="195"/>
                  </a:lnTo>
                  <a:lnTo>
                    <a:pt x="393" y="195"/>
                  </a:lnTo>
                  <a:lnTo>
                    <a:pt x="393" y="195"/>
                  </a:lnTo>
                  <a:lnTo>
                    <a:pt x="393" y="195"/>
                  </a:lnTo>
                  <a:lnTo>
                    <a:pt x="393" y="195"/>
                  </a:lnTo>
                  <a:lnTo>
                    <a:pt x="392" y="195"/>
                  </a:lnTo>
                  <a:lnTo>
                    <a:pt x="392" y="195"/>
                  </a:lnTo>
                  <a:lnTo>
                    <a:pt x="392" y="195"/>
                  </a:lnTo>
                  <a:lnTo>
                    <a:pt x="392" y="195"/>
                  </a:lnTo>
                  <a:lnTo>
                    <a:pt x="392" y="195"/>
                  </a:lnTo>
                  <a:lnTo>
                    <a:pt x="392" y="195"/>
                  </a:lnTo>
                  <a:lnTo>
                    <a:pt x="392" y="195"/>
                  </a:lnTo>
                  <a:lnTo>
                    <a:pt x="391" y="195"/>
                  </a:lnTo>
                  <a:lnTo>
                    <a:pt x="391" y="195"/>
                  </a:lnTo>
                  <a:lnTo>
                    <a:pt x="391" y="195"/>
                  </a:lnTo>
                  <a:lnTo>
                    <a:pt x="391" y="195"/>
                  </a:lnTo>
                  <a:lnTo>
                    <a:pt x="391" y="195"/>
                  </a:lnTo>
                  <a:lnTo>
                    <a:pt x="391" y="195"/>
                  </a:lnTo>
                  <a:lnTo>
                    <a:pt x="391" y="195"/>
                  </a:lnTo>
                  <a:lnTo>
                    <a:pt x="390" y="195"/>
                  </a:lnTo>
                  <a:lnTo>
                    <a:pt x="390" y="195"/>
                  </a:lnTo>
                  <a:lnTo>
                    <a:pt x="390" y="195"/>
                  </a:lnTo>
                  <a:lnTo>
                    <a:pt x="390" y="195"/>
                  </a:lnTo>
                  <a:lnTo>
                    <a:pt x="390" y="195"/>
                  </a:lnTo>
                  <a:lnTo>
                    <a:pt x="390" y="195"/>
                  </a:lnTo>
                  <a:lnTo>
                    <a:pt x="390" y="195"/>
                  </a:lnTo>
                  <a:lnTo>
                    <a:pt x="389" y="195"/>
                  </a:lnTo>
                  <a:lnTo>
                    <a:pt x="389" y="195"/>
                  </a:lnTo>
                  <a:lnTo>
                    <a:pt x="389" y="195"/>
                  </a:lnTo>
                  <a:lnTo>
                    <a:pt x="389" y="195"/>
                  </a:lnTo>
                  <a:lnTo>
                    <a:pt x="389" y="195"/>
                  </a:lnTo>
                  <a:lnTo>
                    <a:pt x="389" y="195"/>
                  </a:lnTo>
                  <a:lnTo>
                    <a:pt x="389" y="195"/>
                  </a:lnTo>
                  <a:lnTo>
                    <a:pt x="388" y="195"/>
                  </a:lnTo>
                  <a:lnTo>
                    <a:pt x="388" y="195"/>
                  </a:lnTo>
                  <a:lnTo>
                    <a:pt x="388" y="195"/>
                  </a:lnTo>
                  <a:lnTo>
                    <a:pt x="388" y="195"/>
                  </a:lnTo>
                  <a:lnTo>
                    <a:pt x="388" y="195"/>
                  </a:lnTo>
                  <a:lnTo>
                    <a:pt x="388" y="195"/>
                  </a:lnTo>
                  <a:lnTo>
                    <a:pt x="388" y="195"/>
                  </a:lnTo>
                  <a:lnTo>
                    <a:pt x="387" y="195"/>
                  </a:lnTo>
                  <a:lnTo>
                    <a:pt x="387" y="195"/>
                  </a:lnTo>
                  <a:lnTo>
                    <a:pt x="387" y="195"/>
                  </a:lnTo>
                  <a:lnTo>
                    <a:pt x="387" y="195"/>
                  </a:lnTo>
                  <a:lnTo>
                    <a:pt x="387" y="195"/>
                  </a:lnTo>
                  <a:lnTo>
                    <a:pt x="387" y="195"/>
                  </a:lnTo>
                  <a:lnTo>
                    <a:pt x="387" y="195"/>
                  </a:lnTo>
                  <a:lnTo>
                    <a:pt x="386" y="195"/>
                  </a:lnTo>
                  <a:lnTo>
                    <a:pt x="386" y="195"/>
                  </a:lnTo>
                  <a:lnTo>
                    <a:pt x="386" y="195"/>
                  </a:lnTo>
                  <a:lnTo>
                    <a:pt x="386" y="195"/>
                  </a:lnTo>
                  <a:lnTo>
                    <a:pt x="386" y="195"/>
                  </a:lnTo>
                  <a:lnTo>
                    <a:pt x="386" y="195"/>
                  </a:lnTo>
                  <a:lnTo>
                    <a:pt x="385" y="195"/>
                  </a:lnTo>
                  <a:lnTo>
                    <a:pt x="385" y="195"/>
                  </a:lnTo>
                  <a:lnTo>
                    <a:pt x="385" y="197"/>
                  </a:lnTo>
                  <a:close/>
                  <a:moveTo>
                    <a:pt x="407" y="197"/>
                  </a:moveTo>
                  <a:lnTo>
                    <a:pt x="407" y="197"/>
                  </a:lnTo>
                  <a:lnTo>
                    <a:pt x="407" y="197"/>
                  </a:lnTo>
                  <a:lnTo>
                    <a:pt x="407" y="197"/>
                  </a:lnTo>
                  <a:lnTo>
                    <a:pt x="407" y="197"/>
                  </a:lnTo>
                  <a:lnTo>
                    <a:pt x="408" y="197"/>
                  </a:lnTo>
                  <a:lnTo>
                    <a:pt x="408" y="197"/>
                  </a:lnTo>
                  <a:lnTo>
                    <a:pt x="408" y="197"/>
                  </a:lnTo>
                  <a:lnTo>
                    <a:pt x="408" y="197"/>
                  </a:lnTo>
                  <a:lnTo>
                    <a:pt x="408" y="197"/>
                  </a:lnTo>
                  <a:lnTo>
                    <a:pt x="408" y="197"/>
                  </a:lnTo>
                  <a:lnTo>
                    <a:pt x="408" y="197"/>
                  </a:lnTo>
                  <a:lnTo>
                    <a:pt x="409" y="197"/>
                  </a:lnTo>
                  <a:lnTo>
                    <a:pt x="409" y="197"/>
                  </a:lnTo>
                  <a:lnTo>
                    <a:pt x="409" y="197"/>
                  </a:lnTo>
                  <a:lnTo>
                    <a:pt x="409" y="197"/>
                  </a:lnTo>
                  <a:lnTo>
                    <a:pt x="409" y="197"/>
                  </a:lnTo>
                  <a:lnTo>
                    <a:pt x="409" y="197"/>
                  </a:lnTo>
                  <a:lnTo>
                    <a:pt x="409" y="197"/>
                  </a:lnTo>
                  <a:lnTo>
                    <a:pt x="410" y="197"/>
                  </a:lnTo>
                  <a:lnTo>
                    <a:pt x="410" y="197"/>
                  </a:lnTo>
                  <a:lnTo>
                    <a:pt x="410" y="197"/>
                  </a:lnTo>
                  <a:lnTo>
                    <a:pt x="410" y="197"/>
                  </a:lnTo>
                  <a:lnTo>
                    <a:pt x="410" y="197"/>
                  </a:lnTo>
                  <a:lnTo>
                    <a:pt x="410" y="197"/>
                  </a:lnTo>
                  <a:lnTo>
                    <a:pt x="410" y="197"/>
                  </a:lnTo>
                  <a:lnTo>
                    <a:pt x="411" y="197"/>
                  </a:lnTo>
                  <a:lnTo>
                    <a:pt x="411" y="197"/>
                  </a:lnTo>
                  <a:lnTo>
                    <a:pt x="411" y="197"/>
                  </a:lnTo>
                  <a:lnTo>
                    <a:pt x="411" y="197"/>
                  </a:lnTo>
                  <a:lnTo>
                    <a:pt x="411" y="197"/>
                  </a:lnTo>
                  <a:lnTo>
                    <a:pt x="411" y="197"/>
                  </a:lnTo>
                  <a:lnTo>
                    <a:pt x="411" y="197"/>
                  </a:lnTo>
                  <a:lnTo>
                    <a:pt x="412" y="197"/>
                  </a:lnTo>
                  <a:lnTo>
                    <a:pt x="412" y="197"/>
                  </a:lnTo>
                  <a:lnTo>
                    <a:pt x="412" y="197"/>
                  </a:lnTo>
                  <a:lnTo>
                    <a:pt x="412" y="197"/>
                  </a:lnTo>
                  <a:lnTo>
                    <a:pt x="412" y="197"/>
                  </a:lnTo>
                  <a:lnTo>
                    <a:pt x="412" y="197"/>
                  </a:lnTo>
                  <a:lnTo>
                    <a:pt x="413" y="197"/>
                  </a:lnTo>
                  <a:lnTo>
                    <a:pt x="413" y="197"/>
                  </a:lnTo>
                  <a:lnTo>
                    <a:pt x="413" y="197"/>
                  </a:lnTo>
                  <a:lnTo>
                    <a:pt x="413" y="197"/>
                  </a:lnTo>
                  <a:lnTo>
                    <a:pt x="413" y="197"/>
                  </a:lnTo>
                  <a:lnTo>
                    <a:pt x="413" y="197"/>
                  </a:lnTo>
                  <a:lnTo>
                    <a:pt x="413" y="197"/>
                  </a:lnTo>
                  <a:lnTo>
                    <a:pt x="414" y="197"/>
                  </a:lnTo>
                  <a:lnTo>
                    <a:pt x="414" y="197"/>
                  </a:lnTo>
                  <a:lnTo>
                    <a:pt x="414" y="197"/>
                  </a:lnTo>
                  <a:lnTo>
                    <a:pt x="414" y="197"/>
                  </a:lnTo>
                  <a:lnTo>
                    <a:pt x="414" y="197"/>
                  </a:lnTo>
                  <a:lnTo>
                    <a:pt x="414" y="197"/>
                  </a:lnTo>
                  <a:lnTo>
                    <a:pt x="414" y="197"/>
                  </a:lnTo>
                  <a:lnTo>
                    <a:pt x="415" y="197"/>
                  </a:lnTo>
                  <a:lnTo>
                    <a:pt x="415" y="197"/>
                  </a:lnTo>
                  <a:lnTo>
                    <a:pt x="415" y="197"/>
                  </a:lnTo>
                  <a:lnTo>
                    <a:pt x="415" y="197"/>
                  </a:lnTo>
                  <a:lnTo>
                    <a:pt x="415" y="197"/>
                  </a:lnTo>
                  <a:lnTo>
                    <a:pt x="415" y="197"/>
                  </a:lnTo>
                  <a:lnTo>
                    <a:pt x="415" y="197"/>
                  </a:lnTo>
                  <a:lnTo>
                    <a:pt x="416" y="197"/>
                  </a:lnTo>
                  <a:lnTo>
                    <a:pt x="416" y="197"/>
                  </a:lnTo>
                  <a:lnTo>
                    <a:pt x="416" y="197"/>
                  </a:lnTo>
                  <a:lnTo>
                    <a:pt x="416" y="197"/>
                  </a:lnTo>
                  <a:lnTo>
                    <a:pt x="416" y="197"/>
                  </a:lnTo>
                  <a:lnTo>
                    <a:pt x="416" y="197"/>
                  </a:lnTo>
                  <a:lnTo>
                    <a:pt x="416" y="197"/>
                  </a:lnTo>
                  <a:lnTo>
                    <a:pt x="417" y="197"/>
                  </a:lnTo>
                  <a:lnTo>
                    <a:pt x="417" y="197"/>
                  </a:lnTo>
                  <a:lnTo>
                    <a:pt x="417" y="197"/>
                  </a:lnTo>
                  <a:lnTo>
                    <a:pt x="417" y="197"/>
                  </a:lnTo>
                  <a:lnTo>
                    <a:pt x="417" y="197"/>
                  </a:lnTo>
                  <a:lnTo>
                    <a:pt x="417" y="197"/>
                  </a:lnTo>
                  <a:lnTo>
                    <a:pt x="417" y="197"/>
                  </a:lnTo>
                  <a:lnTo>
                    <a:pt x="418" y="197"/>
                  </a:lnTo>
                  <a:lnTo>
                    <a:pt x="418" y="197"/>
                  </a:lnTo>
                  <a:lnTo>
                    <a:pt x="418" y="197"/>
                  </a:lnTo>
                  <a:lnTo>
                    <a:pt x="418" y="197"/>
                  </a:lnTo>
                  <a:lnTo>
                    <a:pt x="418" y="197"/>
                  </a:lnTo>
                  <a:lnTo>
                    <a:pt x="418" y="197"/>
                  </a:lnTo>
                  <a:lnTo>
                    <a:pt x="418" y="197"/>
                  </a:lnTo>
                  <a:lnTo>
                    <a:pt x="419" y="197"/>
                  </a:lnTo>
                  <a:lnTo>
                    <a:pt x="419" y="197"/>
                  </a:lnTo>
                  <a:lnTo>
                    <a:pt x="419" y="197"/>
                  </a:lnTo>
                  <a:lnTo>
                    <a:pt x="419" y="197"/>
                  </a:lnTo>
                  <a:lnTo>
                    <a:pt x="419" y="197"/>
                  </a:lnTo>
                  <a:lnTo>
                    <a:pt x="419" y="197"/>
                  </a:lnTo>
                  <a:lnTo>
                    <a:pt x="419" y="197"/>
                  </a:lnTo>
                  <a:lnTo>
                    <a:pt x="420" y="197"/>
                  </a:lnTo>
                  <a:lnTo>
                    <a:pt x="420" y="197"/>
                  </a:lnTo>
                  <a:lnTo>
                    <a:pt x="420" y="197"/>
                  </a:lnTo>
                  <a:lnTo>
                    <a:pt x="420" y="197"/>
                  </a:lnTo>
                  <a:lnTo>
                    <a:pt x="420" y="197"/>
                  </a:lnTo>
                  <a:lnTo>
                    <a:pt x="420" y="195"/>
                  </a:lnTo>
                  <a:lnTo>
                    <a:pt x="420" y="195"/>
                  </a:lnTo>
                  <a:lnTo>
                    <a:pt x="420" y="195"/>
                  </a:lnTo>
                  <a:lnTo>
                    <a:pt x="420" y="195"/>
                  </a:lnTo>
                  <a:lnTo>
                    <a:pt x="420" y="195"/>
                  </a:lnTo>
                  <a:lnTo>
                    <a:pt x="419" y="195"/>
                  </a:lnTo>
                  <a:lnTo>
                    <a:pt x="419" y="195"/>
                  </a:lnTo>
                  <a:lnTo>
                    <a:pt x="419" y="195"/>
                  </a:lnTo>
                  <a:lnTo>
                    <a:pt x="419" y="195"/>
                  </a:lnTo>
                  <a:lnTo>
                    <a:pt x="419" y="195"/>
                  </a:lnTo>
                  <a:lnTo>
                    <a:pt x="419" y="195"/>
                  </a:lnTo>
                  <a:lnTo>
                    <a:pt x="419" y="195"/>
                  </a:lnTo>
                  <a:lnTo>
                    <a:pt x="418" y="195"/>
                  </a:lnTo>
                  <a:lnTo>
                    <a:pt x="418" y="195"/>
                  </a:lnTo>
                  <a:lnTo>
                    <a:pt x="418" y="195"/>
                  </a:lnTo>
                  <a:lnTo>
                    <a:pt x="418" y="195"/>
                  </a:lnTo>
                  <a:lnTo>
                    <a:pt x="418" y="195"/>
                  </a:lnTo>
                  <a:lnTo>
                    <a:pt x="418" y="195"/>
                  </a:lnTo>
                  <a:lnTo>
                    <a:pt x="418" y="195"/>
                  </a:lnTo>
                  <a:lnTo>
                    <a:pt x="417" y="195"/>
                  </a:lnTo>
                  <a:lnTo>
                    <a:pt x="417" y="195"/>
                  </a:lnTo>
                  <a:lnTo>
                    <a:pt x="417" y="195"/>
                  </a:lnTo>
                  <a:lnTo>
                    <a:pt x="417" y="195"/>
                  </a:lnTo>
                  <a:lnTo>
                    <a:pt x="417" y="195"/>
                  </a:lnTo>
                  <a:lnTo>
                    <a:pt x="417" y="195"/>
                  </a:lnTo>
                  <a:lnTo>
                    <a:pt x="417" y="195"/>
                  </a:lnTo>
                  <a:lnTo>
                    <a:pt x="416" y="195"/>
                  </a:lnTo>
                  <a:lnTo>
                    <a:pt x="416" y="195"/>
                  </a:lnTo>
                  <a:lnTo>
                    <a:pt x="416" y="195"/>
                  </a:lnTo>
                  <a:lnTo>
                    <a:pt x="416" y="195"/>
                  </a:lnTo>
                  <a:lnTo>
                    <a:pt x="416" y="195"/>
                  </a:lnTo>
                  <a:lnTo>
                    <a:pt x="416" y="195"/>
                  </a:lnTo>
                  <a:lnTo>
                    <a:pt x="416" y="195"/>
                  </a:lnTo>
                  <a:lnTo>
                    <a:pt x="415" y="195"/>
                  </a:lnTo>
                  <a:lnTo>
                    <a:pt x="415" y="195"/>
                  </a:lnTo>
                  <a:lnTo>
                    <a:pt x="415" y="195"/>
                  </a:lnTo>
                  <a:lnTo>
                    <a:pt x="415" y="195"/>
                  </a:lnTo>
                  <a:lnTo>
                    <a:pt x="415" y="195"/>
                  </a:lnTo>
                  <a:lnTo>
                    <a:pt x="415" y="195"/>
                  </a:lnTo>
                  <a:lnTo>
                    <a:pt x="415" y="195"/>
                  </a:lnTo>
                  <a:lnTo>
                    <a:pt x="414" y="195"/>
                  </a:lnTo>
                  <a:lnTo>
                    <a:pt x="414" y="195"/>
                  </a:lnTo>
                  <a:lnTo>
                    <a:pt x="414" y="195"/>
                  </a:lnTo>
                  <a:lnTo>
                    <a:pt x="414" y="195"/>
                  </a:lnTo>
                  <a:lnTo>
                    <a:pt x="414" y="195"/>
                  </a:lnTo>
                  <a:lnTo>
                    <a:pt x="414" y="195"/>
                  </a:lnTo>
                  <a:lnTo>
                    <a:pt x="414" y="195"/>
                  </a:lnTo>
                  <a:lnTo>
                    <a:pt x="413" y="195"/>
                  </a:lnTo>
                  <a:lnTo>
                    <a:pt x="413" y="195"/>
                  </a:lnTo>
                  <a:lnTo>
                    <a:pt x="413" y="195"/>
                  </a:lnTo>
                  <a:lnTo>
                    <a:pt x="413" y="195"/>
                  </a:lnTo>
                  <a:lnTo>
                    <a:pt x="413" y="195"/>
                  </a:lnTo>
                  <a:lnTo>
                    <a:pt x="413" y="195"/>
                  </a:lnTo>
                  <a:lnTo>
                    <a:pt x="413" y="195"/>
                  </a:lnTo>
                  <a:lnTo>
                    <a:pt x="412" y="195"/>
                  </a:lnTo>
                  <a:lnTo>
                    <a:pt x="412" y="195"/>
                  </a:lnTo>
                  <a:lnTo>
                    <a:pt x="412" y="195"/>
                  </a:lnTo>
                  <a:lnTo>
                    <a:pt x="412" y="195"/>
                  </a:lnTo>
                  <a:lnTo>
                    <a:pt x="412" y="195"/>
                  </a:lnTo>
                  <a:lnTo>
                    <a:pt x="412" y="195"/>
                  </a:lnTo>
                  <a:lnTo>
                    <a:pt x="411" y="195"/>
                  </a:lnTo>
                  <a:lnTo>
                    <a:pt x="411" y="195"/>
                  </a:lnTo>
                  <a:lnTo>
                    <a:pt x="411" y="195"/>
                  </a:lnTo>
                  <a:lnTo>
                    <a:pt x="411" y="195"/>
                  </a:lnTo>
                  <a:lnTo>
                    <a:pt x="411" y="195"/>
                  </a:lnTo>
                  <a:lnTo>
                    <a:pt x="411" y="195"/>
                  </a:lnTo>
                  <a:lnTo>
                    <a:pt x="411" y="195"/>
                  </a:lnTo>
                  <a:lnTo>
                    <a:pt x="410" y="195"/>
                  </a:lnTo>
                  <a:lnTo>
                    <a:pt x="410" y="195"/>
                  </a:lnTo>
                  <a:lnTo>
                    <a:pt x="410" y="195"/>
                  </a:lnTo>
                  <a:lnTo>
                    <a:pt x="410" y="195"/>
                  </a:lnTo>
                  <a:lnTo>
                    <a:pt x="410" y="195"/>
                  </a:lnTo>
                  <a:lnTo>
                    <a:pt x="410" y="195"/>
                  </a:lnTo>
                  <a:lnTo>
                    <a:pt x="410" y="195"/>
                  </a:lnTo>
                  <a:lnTo>
                    <a:pt x="409" y="195"/>
                  </a:lnTo>
                  <a:lnTo>
                    <a:pt x="409" y="195"/>
                  </a:lnTo>
                  <a:lnTo>
                    <a:pt x="409" y="195"/>
                  </a:lnTo>
                  <a:lnTo>
                    <a:pt x="409" y="195"/>
                  </a:lnTo>
                  <a:lnTo>
                    <a:pt x="409" y="195"/>
                  </a:lnTo>
                  <a:lnTo>
                    <a:pt x="409" y="195"/>
                  </a:lnTo>
                  <a:lnTo>
                    <a:pt x="409" y="195"/>
                  </a:lnTo>
                  <a:lnTo>
                    <a:pt x="408" y="195"/>
                  </a:lnTo>
                  <a:lnTo>
                    <a:pt x="408" y="195"/>
                  </a:lnTo>
                  <a:lnTo>
                    <a:pt x="408" y="195"/>
                  </a:lnTo>
                  <a:lnTo>
                    <a:pt x="408" y="195"/>
                  </a:lnTo>
                  <a:lnTo>
                    <a:pt x="408" y="195"/>
                  </a:lnTo>
                  <a:lnTo>
                    <a:pt x="408" y="195"/>
                  </a:lnTo>
                  <a:lnTo>
                    <a:pt x="408" y="195"/>
                  </a:lnTo>
                  <a:lnTo>
                    <a:pt x="407" y="195"/>
                  </a:lnTo>
                  <a:lnTo>
                    <a:pt x="407" y="195"/>
                  </a:lnTo>
                  <a:lnTo>
                    <a:pt x="407" y="195"/>
                  </a:lnTo>
                  <a:lnTo>
                    <a:pt x="407" y="195"/>
                  </a:lnTo>
                  <a:lnTo>
                    <a:pt x="407" y="195"/>
                  </a:lnTo>
                  <a:lnTo>
                    <a:pt x="407" y="197"/>
                  </a:lnTo>
                  <a:close/>
                  <a:moveTo>
                    <a:pt x="428" y="197"/>
                  </a:moveTo>
                  <a:lnTo>
                    <a:pt x="428" y="197"/>
                  </a:lnTo>
                  <a:lnTo>
                    <a:pt x="429" y="197"/>
                  </a:lnTo>
                  <a:lnTo>
                    <a:pt x="429" y="197"/>
                  </a:lnTo>
                  <a:lnTo>
                    <a:pt x="429" y="197"/>
                  </a:lnTo>
                  <a:lnTo>
                    <a:pt x="429" y="197"/>
                  </a:lnTo>
                  <a:lnTo>
                    <a:pt x="429" y="197"/>
                  </a:lnTo>
                  <a:lnTo>
                    <a:pt x="429" y="197"/>
                  </a:lnTo>
                  <a:lnTo>
                    <a:pt x="429" y="197"/>
                  </a:lnTo>
                  <a:lnTo>
                    <a:pt x="430" y="197"/>
                  </a:lnTo>
                  <a:lnTo>
                    <a:pt x="430" y="197"/>
                  </a:lnTo>
                  <a:lnTo>
                    <a:pt x="430" y="197"/>
                  </a:lnTo>
                  <a:lnTo>
                    <a:pt x="430" y="197"/>
                  </a:lnTo>
                  <a:lnTo>
                    <a:pt x="430" y="197"/>
                  </a:lnTo>
                  <a:lnTo>
                    <a:pt x="430" y="197"/>
                  </a:lnTo>
                  <a:lnTo>
                    <a:pt x="430" y="197"/>
                  </a:lnTo>
                  <a:lnTo>
                    <a:pt x="431" y="197"/>
                  </a:lnTo>
                  <a:lnTo>
                    <a:pt x="431" y="197"/>
                  </a:lnTo>
                  <a:lnTo>
                    <a:pt x="431" y="197"/>
                  </a:lnTo>
                  <a:lnTo>
                    <a:pt x="431" y="197"/>
                  </a:lnTo>
                  <a:lnTo>
                    <a:pt x="431" y="197"/>
                  </a:lnTo>
                  <a:lnTo>
                    <a:pt x="431" y="197"/>
                  </a:lnTo>
                  <a:lnTo>
                    <a:pt x="431" y="197"/>
                  </a:lnTo>
                  <a:lnTo>
                    <a:pt x="432" y="197"/>
                  </a:lnTo>
                  <a:lnTo>
                    <a:pt x="432" y="197"/>
                  </a:lnTo>
                  <a:lnTo>
                    <a:pt x="432" y="197"/>
                  </a:lnTo>
                  <a:lnTo>
                    <a:pt x="432" y="197"/>
                  </a:lnTo>
                  <a:lnTo>
                    <a:pt x="432" y="197"/>
                  </a:lnTo>
                  <a:lnTo>
                    <a:pt x="432" y="197"/>
                  </a:lnTo>
                  <a:lnTo>
                    <a:pt x="432" y="197"/>
                  </a:lnTo>
                  <a:lnTo>
                    <a:pt x="433" y="197"/>
                  </a:lnTo>
                  <a:lnTo>
                    <a:pt x="433" y="197"/>
                  </a:lnTo>
                  <a:lnTo>
                    <a:pt x="433" y="197"/>
                  </a:lnTo>
                  <a:lnTo>
                    <a:pt x="433" y="197"/>
                  </a:lnTo>
                  <a:lnTo>
                    <a:pt x="433" y="197"/>
                  </a:lnTo>
                  <a:lnTo>
                    <a:pt x="433" y="197"/>
                  </a:lnTo>
                  <a:lnTo>
                    <a:pt x="433" y="197"/>
                  </a:lnTo>
                  <a:lnTo>
                    <a:pt x="434" y="197"/>
                  </a:lnTo>
                  <a:lnTo>
                    <a:pt x="434" y="197"/>
                  </a:lnTo>
                  <a:lnTo>
                    <a:pt x="434" y="197"/>
                  </a:lnTo>
                  <a:lnTo>
                    <a:pt x="434" y="197"/>
                  </a:lnTo>
                  <a:lnTo>
                    <a:pt x="434" y="197"/>
                  </a:lnTo>
                  <a:lnTo>
                    <a:pt x="434" y="197"/>
                  </a:lnTo>
                  <a:lnTo>
                    <a:pt x="434" y="197"/>
                  </a:lnTo>
                  <a:lnTo>
                    <a:pt x="435" y="197"/>
                  </a:lnTo>
                  <a:lnTo>
                    <a:pt x="435" y="197"/>
                  </a:lnTo>
                  <a:lnTo>
                    <a:pt x="435" y="197"/>
                  </a:lnTo>
                  <a:lnTo>
                    <a:pt x="435" y="197"/>
                  </a:lnTo>
                  <a:lnTo>
                    <a:pt x="435" y="197"/>
                  </a:lnTo>
                  <a:lnTo>
                    <a:pt x="435" y="197"/>
                  </a:lnTo>
                  <a:lnTo>
                    <a:pt x="435" y="197"/>
                  </a:lnTo>
                  <a:lnTo>
                    <a:pt x="436" y="197"/>
                  </a:lnTo>
                  <a:lnTo>
                    <a:pt x="436" y="197"/>
                  </a:lnTo>
                  <a:lnTo>
                    <a:pt x="436" y="197"/>
                  </a:lnTo>
                  <a:lnTo>
                    <a:pt x="436" y="197"/>
                  </a:lnTo>
                  <a:lnTo>
                    <a:pt x="436" y="197"/>
                  </a:lnTo>
                  <a:lnTo>
                    <a:pt x="436" y="197"/>
                  </a:lnTo>
                  <a:lnTo>
                    <a:pt x="436" y="197"/>
                  </a:lnTo>
                  <a:lnTo>
                    <a:pt x="437" y="197"/>
                  </a:lnTo>
                  <a:lnTo>
                    <a:pt x="437" y="197"/>
                  </a:lnTo>
                  <a:lnTo>
                    <a:pt x="437" y="197"/>
                  </a:lnTo>
                  <a:lnTo>
                    <a:pt x="437" y="197"/>
                  </a:lnTo>
                  <a:lnTo>
                    <a:pt x="437" y="197"/>
                  </a:lnTo>
                  <a:lnTo>
                    <a:pt x="437" y="197"/>
                  </a:lnTo>
                  <a:lnTo>
                    <a:pt x="438" y="197"/>
                  </a:lnTo>
                  <a:lnTo>
                    <a:pt x="438" y="197"/>
                  </a:lnTo>
                  <a:lnTo>
                    <a:pt x="438" y="197"/>
                  </a:lnTo>
                  <a:lnTo>
                    <a:pt x="438" y="197"/>
                  </a:lnTo>
                  <a:lnTo>
                    <a:pt x="438" y="197"/>
                  </a:lnTo>
                  <a:lnTo>
                    <a:pt x="438" y="197"/>
                  </a:lnTo>
                  <a:lnTo>
                    <a:pt x="438" y="197"/>
                  </a:lnTo>
                  <a:lnTo>
                    <a:pt x="439" y="197"/>
                  </a:lnTo>
                  <a:lnTo>
                    <a:pt x="439" y="197"/>
                  </a:lnTo>
                  <a:lnTo>
                    <a:pt x="439" y="197"/>
                  </a:lnTo>
                  <a:lnTo>
                    <a:pt x="439" y="197"/>
                  </a:lnTo>
                  <a:lnTo>
                    <a:pt x="439" y="197"/>
                  </a:lnTo>
                  <a:lnTo>
                    <a:pt x="439" y="197"/>
                  </a:lnTo>
                  <a:lnTo>
                    <a:pt x="439" y="197"/>
                  </a:lnTo>
                  <a:lnTo>
                    <a:pt x="440" y="197"/>
                  </a:lnTo>
                  <a:lnTo>
                    <a:pt x="440" y="197"/>
                  </a:lnTo>
                  <a:lnTo>
                    <a:pt x="440" y="197"/>
                  </a:lnTo>
                  <a:lnTo>
                    <a:pt x="440" y="197"/>
                  </a:lnTo>
                  <a:lnTo>
                    <a:pt x="440" y="197"/>
                  </a:lnTo>
                  <a:lnTo>
                    <a:pt x="440" y="197"/>
                  </a:lnTo>
                  <a:lnTo>
                    <a:pt x="440" y="197"/>
                  </a:lnTo>
                  <a:lnTo>
                    <a:pt x="441" y="197"/>
                  </a:lnTo>
                  <a:lnTo>
                    <a:pt x="441" y="197"/>
                  </a:lnTo>
                  <a:lnTo>
                    <a:pt x="441" y="197"/>
                  </a:lnTo>
                  <a:lnTo>
                    <a:pt x="441" y="197"/>
                  </a:lnTo>
                  <a:lnTo>
                    <a:pt x="441" y="197"/>
                  </a:lnTo>
                  <a:lnTo>
                    <a:pt x="441" y="197"/>
                  </a:lnTo>
                  <a:lnTo>
                    <a:pt x="441" y="197"/>
                  </a:lnTo>
                  <a:lnTo>
                    <a:pt x="442" y="197"/>
                  </a:lnTo>
                  <a:lnTo>
                    <a:pt x="442" y="195"/>
                  </a:lnTo>
                  <a:lnTo>
                    <a:pt x="441" y="195"/>
                  </a:lnTo>
                  <a:lnTo>
                    <a:pt x="441" y="195"/>
                  </a:lnTo>
                  <a:lnTo>
                    <a:pt x="441" y="195"/>
                  </a:lnTo>
                  <a:lnTo>
                    <a:pt x="441" y="195"/>
                  </a:lnTo>
                  <a:lnTo>
                    <a:pt x="441" y="195"/>
                  </a:lnTo>
                  <a:lnTo>
                    <a:pt x="441" y="195"/>
                  </a:lnTo>
                  <a:lnTo>
                    <a:pt x="441" y="195"/>
                  </a:lnTo>
                  <a:lnTo>
                    <a:pt x="440" y="195"/>
                  </a:lnTo>
                  <a:lnTo>
                    <a:pt x="440" y="195"/>
                  </a:lnTo>
                  <a:lnTo>
                    <a:pt x="440" y="195"/>
                  </a:lnTo>
                  <a:lnTo>
                    <a:pt x="440" y="195"/>
                  </a:lnTo>
                  <a:lnTo>
                    <a:pt x="440" y="195"/>
                  </a:lnTo>
                  <a:lnTo>
                    <a:pt x="440" y="195"/>
                  </a:lnTo>
                  <a:lnTo>
                    <a:pt x="440" y="195"/>
                  </a:lnTo>
                  <a:lnTo>
                    <a:pt x="439" y="195"/>
                  </a:lnTo>
                  <a:lnTo>
                    <a:pt x="439" y="195"/>
                  </a:lnTo>
                  <a:lnTo>
                    <a:pt x="439" y="195"/>
                  </a:lnTo>
                  <a:lnTo>
                    <a:pt x="439" y="195"/>
                  </a:lnTo>
                  <a:lnTo>
                    <a:pt x="439" y="195"/>
                  </a:lnTo>
                  <a:lnTo>
                    <a:pt x="439" y="195"/>
                  </a:lnTo>
                  <a:lnTo>
                    <a:pt x="439" y="195"/>
                  </a:lnTo>
                  <a:lnTo>
                    <a:pt x="438" y="195"/>
                  </a:lnTo>
                  <a:lnTo>
                    <a:pt x="438" y="195"/>
                  </a:lnTo>
                  <a:lnTo>
                    <a:pt x="438" y="195"/>
                  </a:lnTo>
                  <a:lnTo>
                    <a:pt x="438" y="195"/>
                  </a:lnTo>
                  <a:lnTo>
                    <a:pt x="438" y="195"/>
                  </a:lnTo>
                  <a:lnTo>
                    <a:pt x="438" y="195"/>
                  </a:lnTo>
                  <a:lnTo>
                    <a:pt x="438" y="195"/>
                  </a:lnTo>
                  <a:lnTo>
                    <a:pt x="437" y="195"/>
                  </a:lnTo>
                  <a:lnTo>
                    <a:pt x="437" y="195"/>
                  </a:lnTo>
                  <a:lnTo>
                    <a:pt x="437" y="195"/>
                  </a:lnTo>
                  <a:lnTo>
                    <a:pt x="437" y="195"/>
                  </a:lnTo>
                  <a:lnTo>
                    <a:pt x="437" y="195"/>
                  </a:lnTo>
                  <a:lnTo>
                    <a:pt x="437" y="195"/>
                  </a:lnTo>
                  <a:lnTo>
                    <a:pt x="436" y="195"/>
                  </a:lnTo>
                  <a:lnTo>
                    <a:pt x="436" y="195"/>
                  </a:lnTo>
                  <a:lnTo>
                    <a:pt x="436" y="195"/>
                  </a:lnTo>
                  <a:lnTo>
                    <a:pt x="436" y="195"/>
                  </a:lnTo>
                  <a:lnTo>
                    <a:pt x="436" y="195"/>
                  </a:lnTo>
                  <a:lnTo>
                    <a:pt x="436" y="195"/>
                  </a:lnTo>
                  <a:lnTo>
                    <a:pt x="436" y="195"/>
                  </a:lnTo>
                  <a:lnTo>
                    <a:pt x="435" y="195"/>
                  </a:lnTo>
                  <a:lnTo>
                    <a:pt x="435" y="195"/>
                  </a:lnTo>
                  <a:lnTo>
                    <a:pt x="435" y="195"/>
                  </a:lnTo>
                  <a:lnTo>
                    <a:pt x="435" y="195"/>
                  </a:lnTo>
                  <a:lnTo>
                    <a:pt x="435" y="195"/>
                  </a:lnTo>
                  <a:lnTo>
                    <a:pt x="435" y="195"/>
                  </a:lnTo>
                  <a:lnTo>
                    <a:pt x="435" y="195"/>
                  </a:lnTo>
                  <a:lnTo>
                    <a:pt x="434" y="195"/>
                  </a:lnTo>
                  <a:lnTo>
                    <a:pt x="434" y="195"/>
                  </a:lnTo>
                  <a:lnTo>
                    <a:pt x="434" y="195"/>
                  </a:lnTo>
                  <a:lnTo>
                    <a:pt x="434" y="195"/>
                  </a:lnTo>
                  <a:lnTo>
                    <a:pt x="434" y="195"/>
                  </a:lnTo>
                  <a:lnTo>
                    <a:pt x="434" y="195"/>
                  </a:lnTo>
                  <a:lnTo>
                    <a:pt x="434" y="195"/>
                  </a:lnTo>
                  <a:lnTo>
                    <a:pt x="433" y="195"/>
                  </a:lnTo>
                  <a:lnTo>
                    <a:pt x="433" y="195"/>
                  </a:lnTo>
                  <a:lnTo>
                    <a:pt x="433" y="195"/>
                  </a:lnTo>
                  <a:lnTo>
                    <a:pt x="433" y="195"/>
                  </a:lnTo>
                  <a:lnTo>
                    <a:pt x="433" y="195"/>
                  </a:lnTo>
                  <a:lnTo>
                    <a:pt x="433" y="195"/>
                  </a:lnTo>
                  <a:lnTo>
                    <a:pt x="433" y="195"/>
                  </a:lnTo>
                  <a:lnTo>
                    <a:pt x="432" y="195"/>
                  </a:lnTo>
                  <a:lnTo>
                    <a:pt x="432" y="195"/>
                  </a:lnTo>
                  <a:lnTo>
                    <a:pt x="432" y="195"/>
                  </a:lnTo>
                  <a:lnTo>
                    <a:pt x="432" y="195"/>
                  </a:lnTo>
                  <a:lnTo>
                    <a:pt x="432" y="195"/>
                  </a:lnTo>
                  <a:lnTo>
                    <a:pt x="432" y="195"/>
                  </a:lnTo>
                  <a:lnTo>
                    <a:pt x="432" y="195"/>
                  </a:lnTo>
                  <a:lnTo>
                    <a:pt x="431" y="195"/>
                  </a:lnTo>
                  <a:lnTo>
                    <a:pt x="431" y="195"/>
                  </a:lnTo>
                  <a:lnTo>
                    <a:pt x="431" y="195"/>
                  </a:lnTo>
                  <a:lnTo>
                    <a:pt x="431" y="195"/>
                  </a:lnTo>
                  <a:lnTo>
                    <a:pt x="431" y="195"/>
                  </a:lnTo>
                  <a:lnTo>
                    <a:pt x="431" y="195"/>
                  </a:lnTo>
                  <a:lnTo>
                    <a:pt x="431" y="195"/>
                  </a:lnTo>
                  <a:lnTo>
                    <a:pt x="430" y="195"/>
                  </a:lnTo>
                  <a:lnTo>
                    <a:pt x="430" y="195"/>
                  </a:lnTo>
                  <a:lnTo>
                    <a:pt x="430" y="195"/>
                  </a:lnTo>
                  <a:lnTo>
                    <a:pt x="430" y="195"/>
                  </a:lnTo>
                  <a:lnTo>
                    <a:pt x="430" y="195"/>
                  </a:lnTo>
                  <a:lnTo>
                    <a:pt x="430" y="195"/>
                  </a:lnTo>
                  <a:lnTo>
                    <a:pt x="430" y="195"/>
                  </a:lnTo>
                  <a:lnTo>
                    <a:pt x="429" y="195"/>
                  </a:lnTo>
                  <a:lnTo>
                    <a:pt x="429" y="195"/>
                  </a:lnTo>
                  <a:lnTo>
                    <a:pt x="429" y="195"/>
                  </a:lnTo>
                  <a:lnTo>
                    <a:pt x="429" y="195"/>
                  </a:lnTo>
                  <a:lnTo>
                    <a:pt x="429" y="195"/>
                  </a:lnTo>
                  <a:lnTo>
                    <a:pt x="429" y="195"/>
                  </a:lnTo>
                  <a:lnTo>
                    <a:pt x="429" y="195"/>
                  </a:lnTo>
                  <a:lnTo>
                    <a:pt x="428" y="195"/>
                  </a:lnTo>
                  <a:lnTo>
                    <a:pt x="428" y="195"/>
                  </a:lnTo>
                  <a:lnTo>
                    <a:pt x="428" y="197"/>
                  </a:lnTo>
                  <a:close/>
                  <a:moveTo>
                    <a:pt x="450" y="197"/>
                  </a:moveTo>
                  <a:lnTo>
                    <a:pt x="450" y="197"/>
                  </a:lnTo>
                  <a:lnTo>
                    <a:pt x="450" y="197"/>
                  </a:lnTo>
                  <a:lnTo>
                    <a:pt x="450" y="197"/>
                  </a:lnTo>
                  <a:lnTo>
                    <a:pt x="450" y="197"/>
                  </a:lnTo>
                  <a:lnTo>
                    <a:pt x="450" y="197"/>
                  </a:lnTo>
                  <a:lnTo>
                    <a:pt x="450" y="197"/>
                  </a:lnTo>
                  <a:lnTo>
                    <a:pt x="451" y="197"/>
                  </a:lnTo>
                  <a:lnTo>
                    <a:pt x="451" y="197"/>
                  </a:lnTo>
                  <a:lnTo>
                    <a:pt x="451" y="197"/>
                  </a:lnTo>
                  <a:lnTo>
                    <a:pt x="451" y="197"/>
                  </a:lnTo>
                  <a:lnTo>
                    <a:pt x="451" y="197"/>
                  </a:lnTo>
                  <a:lnTo>
                    <a:pt x="451" y="197"/>
                  </a:lnTo>
                  <a:lnTo>
                    <a:pt x="451" y="197"/>
                  </a:lnTo>
                  <a:lnTo>
                    <a:pt x="452" y="197"/>
                  </a:lnTo>
                  <a:lnTo>
                    <a:pt x="452" y="197"/>
                  </a:lnTo>
                  <a:lnTo>
                    <a:pt x="452" y="197"/>
                  </a:lnTo>
                  <a:lnTo>
                    <a:pt x="452" y="197"/>
                  </a:lnTo>
                  <a:lnTo>
                    <a:pt x="452" y="197"/>
                  </a:lnTo>
                  <a:lnTo>
                    <a:pt x="452" y="197"/>
                  </a:lnTo>
                  <a:lnTo>
                    <a:pt x="453" y="197"/>
                  </a:lnTo>
                  <a:lnTo>
                    <a:pt x="453" y="197"/>
                  </a:lnTo>
                  <a:lnTo>
                    <a:pt x="453" y="197"/>
                  </a:lnTo>
                  <a:lnTo>
                    <a:pt x="453" y="197"/>
                  </a:lnTo>
                  <a:lnTo>
                    <a:pt x="453" y="197"/>
                  </a:lnTo>
                  <a:lnTo>
                    <a:pt x="453" y="197"/>
                  </a:lnTo>
                  <a:lnTo>
                    <a:pt x="453" y="197"/>
                  </a:lnTo>
                  <a:lnTo>
                    <a:pt x="454" y="197"/>
                  </a:lnTo>
                  <a:lnTo>
                    <a:pt x="454" y="197"/>
                  </a:lnTo>
                  <a:lnTo>
                    <a:pt x="454" y="197"/>
                  </a:lnTo>
                  <a:lnTo>
                    <a:pt x="454" y="197"/>
                  </a:lnTo>
                  <a:lnTo>
                    <a:pt x="454" y="197"/>
                  </a:lnTo>
                  <a:lnTo>
                    <a:pt x="454" y="197"/>
                  </a:lnTo>
                  <a:lnTo>
                    <a:pt x="454" y="197"/>
                  </a:lnTo>
                  <a:lnTo>
                    <a:pt x="455" y="197"/>
                  </a:lnTo>
                  <a:lnTo>
                    <a:pt x="455" y="197"/>
                  </a:lnTo>
                  <a:lnTo>
                    <a:pt x="455" y="197"/>
                  </a:lnTo>
                  <a:lnTo>
                    <a:pt x="455" y="197"/>
                  </a:lnTo>
                  <a:lnTo>
                    <a:pt x="455" y="197"/>
                  </a:lnTo>
                  <a:lnTo>
                    <a:pt x="455" y="197"/>
                  </a:lnTo>
                  <a:lnTo>
                    <a:pt x="455" y="197"/>
                  </a:lnTo>
                  <a:lnTo>
                    <a:pt x="456" y="197"/>
                  </a:lnTo>
                  <a:lnTo>
                    <a:pt x="456" y="197"/>
                  </a:lnTo>
                  <a:lnTo>
                    <a:pt x="456" y="197"/>
                  </a:lnTo>
                  <a:lnTo>
                    <a:pt x="456" y="197"/>
                  </a:lnTo>
                  <a:lnTo>
                    <a:pt x="456" y="197"/>
                  </a:lnTo>
                  <a:lnTo>
                    <a:pt x="456" y="197"/>
                  </a:lnTo>
                  <a:lnTo>
                    <a:pt x="456" y="197"/>
                  </a:lnTo>
                  <a:lnTo>
                    <a:pt x="457" y="197"/>
                  </a:lnTo>
                  <a:lnTo>
                    <a:pt x="457" y="197"/>
                  </a:lnTo>
                  <a:lnTo>
                    <a:pt x="457" y="197"/>
                  </a:lnTo>
                  <a:lnTo>
                    <a:pt x="457" y="197"/>
                  </a:lnTo>
                  <a:lnTo>
                    <a:pt x="457" y="197"/>
                  </a:lnTo>
                  <a:lnTo>
                    <a:pt x="457" y="197"/>
                  </a:lnTo>
                  <a:lnTo>
                    <a:pt x="457" y="197"/>
                  </a:lnTo>
                  <a:lnTo>
                    <a:pt x="458" y="197"/>
                  </a:lnTo>
                  <a:lnTo>
                    <a:pt x="458" y="197"/>
                  </a:lnTo>
                  <a:lnTo>
                    <a:pt x="458" y="197"/>
                  </a:lnTo>
                  <a:lnTo>
                    <a:pt x="458" y="197"/>
                  </a:lnTo>
                  <a:lnTo>
                    <a:pt x="458" y="197"/>
                  </a:lnTo>
                  <a:lnTo>
                    <a:pt x="458" y="197"/>
                  </a:lnTo>
                  <a:lnTo>
                    <a:pt x="458" y="197"/>
                  </a:lnTo>
                  <a:lnTo>
                    <a:pt x="459" y="197"/>
                  </a:lnTo>
                  <a:lnTo>
                    <a:pt x="459" y="197"/>
                  </a:lnTo>
                  <a:lnTo>
                    <a:pt x="459" y="197"/>
                  </a:lnTo>
                  <a:lnTo>
                    <a:pt x="459" y="197"/>
                  </a:lnTo>
                  <a:lnTo>
                    <a:pt x="459" y="197"/>
                  </a:lnTo>
                  <a:lnTo>
                    <a:pt x="459" y="197"/>
                  </a:lnTo>
                  <a:lnTo>
                    <a:pt x="459" y="197"/>
                  </a:lnTo>
                  <a:lnTo>
                    <a:pt x="460" y="197"/>
                  </a:lnTo>
                  <a:lnTo>
                    <a:pt x="460" y="197"/>
                  </a:lnTo>
                  <a:lnTo>
                    <a:pt x="460" y="197"/>
                  </a:lnTo>
                  <a:lnTo>
                    <a:pt x="460" y="197"/>
                  </a:lnTo>
                  <a:lnTo>
                    <a:pt x="460" y="197"/>
                  </a:lnTo>
                  <a:lnTo>
                    <a:pt x="460" y="197"/>
                  </a:lnTo>
                  <a:lnTo>
                    <a:pt x="461" y="197"/>
                  </a:lnTo>
                  <a:lnTo>
                    <a:pt x="461" y="197"/>
                  </a:lnTo>
                  <a:lnTo>
                    <a:pt x="461" y="197"/>
                  </a:lnTo>
                  <a:lnTo>
                    <a:pt x="461" y="197"/>
                  </a:lnTo>
                  <a:lnTo>
                    <a:pt x="461" y="197"/>
                  </a:lnTo>
                  <a:lnTo>
                    <a:pt x="461" y="197"/>
                  </a:lnTo>
                  <a:lnTo>
                    <a:pt x="461" y="197"/>
                  </a:lnTo>
                  <a:lnTo>
                    <a:pt x="462" y="197"/>
                  </a:lnTo>
                  <a:lnTo>
                    <a:pt x="462" y="197"/>
                  </a:lnTo>
                  <a:lnTo>
                    <a:pt x="462" y="197"/>
                  </a:lnTo>
                  <a:lnTo>
                    <a:pt x="462" y="197"/>
                  </a:lnTo>
                  <a:lnTo>
                    <a:pt x="462" y="197"/>
                  </a:lnTo>
                  <a:lnTo>
                    <a:pt x="462" y="197"/>
                  </a:lnTo>
                  <a:lnTo>
                    <a:pt x="462" y="197"/>
                  </a:lnTo>
                  <a:lnTo>
                    <a:pt x="463" y="197"/>
                  </a:lnTo>
                  <a:lnTo>
                    <a:pt x="463" y="197"/>
                  </a:lnTo>
                  <a:lnTo>
                    <a:pt x="463" y="197"/>
                  </a:lnTo>
                  <a:lnTo>
                    <a:pt x="463" y="197"/>
                  </a:lnTo>
                  <a:lnTo>
                    <a:pt x="463" y="195"/>
                  </a:lnTo>
                  <a:lnTo>
                    <a:pt x="463" y="195"/>
                  </a:lnTo>
                  <a:lnTo>
                    <a:pt x="463" y="195"/>
                  </a:lnTo>
                  <a:lnTo>
                    <a:pt x="463" y="195"/>
                  </a:lnTo>
                  <a:lnTo>
                    <a:pt x="462" y="195"/>
                  </a:lnTo>
                  <a:lnTo>
                    <a:pt x="462" y="195"/>
                  </a:lnTo>
                  <a:lnTo>
                    <a:pt x="462" y="195"/>
                  </a:lnTo>
                  <a:lnTo>
                    <a:pt x="462" y="195"/>
                  </a:lnTo>
                  <a:lnTo>
                    <a:pt x="462" y="195"/>
                  </a:lnTo>
                  <a:lnTo>
                    <a:pt x="462" y="195"/>
                  </a:lnTo>
                  <a:lnTo>
                    <a:pt x="462" y="195"/>
                  </a:lnTo>
                  <a:lnTo>
                    <a:pt x="461" y="195"/>
                  </a:lnTo>
                  <a:lnTo>
                    <a:pt x="461" y="195"/>
                  </a:lnTo>
                  <a:lnTo>
                    <a:pt x="461" y="195"/>
                  </a:lnTo>
                  <a:lnTo>
                    <a:pt x="461" y="195"/>
                  </a:lnTo>
                  <a:lnTo>
                    <a:pt x="461" y="195"/>
                  </a:lnTo>
                  <a:lnTo>
                    <a:pt x="461" y="195"/>
                  </a:lnTo>
                  <a:lnTo>
                    <a:pt x="461" y="195"/>
                  </a:lnTo>
                  <a:lnTo>
                    <a:pt x="460" y="195"/>
                  </a:lnTo>
                  <a:lnTo>
                    <a:pt x="460" y="195"/>
                  </a:lnTo>
                  <a:lnTo>
                    <a:pt x="460" y="195"/>
                  </a:lnTo>
                  <a:lnTo>
                    <a:pt x="460" y="195"/>
                  </a:lnTo>
                  <a:lnTo>
                    <a:pt x="460" y="195"/>
                  </a:lnTo>
                  <a:lnTo>
                    <a:pt x="460" y="195"/>
                  </a:lnTo>
                  <a:lnTo>
                    <a:pt x="459" y="195"/>
                  </a:lnTo>
                  <a:lnTo>
                    <a:pt x="459" y="195"/>
                  </a:lnTo>
                  <a:lnTo>
                    <a:pt x="459" y="195"/>
                  </a:lnTo>
                  <a:lnTo>
                    <a:pt x="459" y="195"/>
                  </a:lnTo>
                  <a:lnTo>
                    <a:pt x="459" y="195"/>
                  </a:lnTo>
                  <a:lnTo>
                    <a:pt x="459" y="195"/>
                  </a:lnTo>
                  <a:lnTo>
                    <a:pt x="459" y="195"/>
                  </a:lnTo>
                  <a:lnTo>
                    <a:pt x="458" y="195"/>
                  </a:lnTo>
                  <a:lnTo>
                    <a:pt x="458" y="195"/>
                  </a:lnTo>
                  <a:lnTo>
                    <a:pt x="458" y="195"/>
                  </a:lnTo>
                  <a:lnTo>
                    <a:pt x="458" y="195"/>
                  </a:lnTo>
                  <a:lnTo>
                    <a:pt x="458" y="195"/>
                  </a:lnTo>
                  <a:lnTo>
                    <a:pt x="458" y="195"/>
                  </a:lnTo>
                  <a:lnTo>
                    <a:pt x="458" y="195"/>
                  </a:lnTo>
                  <a:lnTo>
                    <a:pt x="457" y="195"/>
                  </a:lnTo>
                  <a:lnTo>
                    <a:pt x="457" y="195"/>
                  </a:lnTo>
                  <a:lnTo>
                    <a:pt x="457" y="195"/>
                  </a:lnTo>
                  <a:lnTo>
                    <a:pt x="457" y="195"/>
                  </a:lnTo>
                  <a:lnTo>
                    <a:pt x="457" y="195"/>
                  </a:lnTo>
                  <a:lnTo>
                    <a:pt x="457" y="195"/>
                  </a:lnTo>
                  <a:lnTo>
                    <a:pt x="457" y="195"/>
                  </a:lnTo>
                  <a:lnTo>
                    <a:pt x="456" y="195"/>
                  </a:lnTo>
                  <a:lnTo>
                    <a:pt x="456" y="195"/>
                  </a:lnTo>
                  <a:lnTo>
                    <a:pt x="456" y="195"/>
                  </a:lnTo>
                  <a:lnTo>
                    <a:pt x="456" y="195"/>
                  </a:lnTo>
                  <a:lnTo>
                    <a:pt x="456" y="195"/>
                  </a:lnTo>
                  <a:lnTo>
                    <a:pt x="456" y="195"/>
                  </a:lnTo>
                  <a:lnTo>
                    <a:pt x="456" y="195"/>
                  </a:lnTo>
                  <a:lnTo>
                    <a:pt x="455" y="195"/>
                  </a:lnTo>
                  <a:lnTo>
                    <a:pt x="455" y="195"/>
                  </a:lnTo>
                  <a:lnTo>
                    <a:pt x="455" y="195"/>
                  </a:lnTo>
                  <a:lnTo>
                    <a:pt x="455" y="195"/>
                  </a:lnTo>
                  <a:lnTo>
                    <a:pt x="455" y="195"/>
                  </a:lnTo>
                  <a:lnTo>
                    <a:pt x="455" y="195"/>
                  </a:lnTo>
                  <a:lnTo>
                    <a:pt x="455" y="195"/>
                  </a:lnTo>
                  <a:lnTo>
                    <a:pt x="454" y="195"/>
                  </a:lnTo>
                  <a:lnTo>
                    <a:pt x="454" y="195"/>
                  </a:lnTo>
                  <a:lnTo>
                    <a:pt x="454" y="195"/>
                  </a:lnTo>
                  <a:lnTo>
                    <a:pt x="454" y="195"/>
                  </a:lnTo>
                  <a:lnTo>
                    <a:pt x="454" y="195"/>
                  </a:lnTo>
                  <a:lnTo>
                    <a:pt x="454" y="195"/>
                  </a:lnTo>
                  <a:lnTo>
                    <a:pt x="454" y="195"/>
                  </a:lnTo>
                  <a:lnTo>
                    <a:pt x="453" y="195"/>
                  </a:lnTo>
                  <a:lnTo>
                    <a:pt x="453" y="195"/>
                  </a:lnTo>
                  <a:lnTo>
                    <a:pt x="453" y="195"/>
                  </a:lnTo>
                  <a:lnTo>
                    <a:pt x="453" y="195"/>
                  </a:lnTo>
                  <a:lnTo>
                    <a:pt x="453" y="195"/>
                  </a:lnTo>
                  <a:lnTo>
                    <a:pt x="453" y="195"/>
                  </a:lnTo>
                  <a:lnTo>
                    <a:pt x="453" y="195"/>
                  </a:lnTo>
                  <a:lnTo>
                    <a:pt x="452" y="195"/>
                  </a:lnTo>
                  <a:lnTo>
                    <a:pt x="452" y="195"/>
                  </a:lnTo>
                  <a:lnTo>
                    <a:pt x="452" y="195"/>
                  </a:lnTo>
                  <a:lnTo>
                    <a:pt x="452" y="195"/>
                  </a:lnTo>
                  <a:lnTo>
                    <a:pt x="452" y="195"/>
                  </a:lnTo>
                  <a:lnTo>
                    <a:pt x="452" y="195"/>
                  </a:lnTo>
                  <a:lnTo>
                    <a:pt x="451" y="195"/>
                  </a:lnTo>
                  <a:lnTo>
                    <a:pt x="451" y="195"/>
                  </a:lnTo>
                  <a:lnTo>
                    <a:pt x="451" y="195"/>
                  </a:lnTo>
                  <a:lnTo>
                    <a:pt x="451" y="195"/>
                  </a:lnTo>
                  <a:lnTo>
                    <a:pt x="451" y="195"/>
                  </a:lnTo>
                  <a:lnTo>
                    <a:pt x="451" y="195"/>
                  </a:lnTo>
                  <a:lnTo>
                    <a:pt x="451" y="195"/>
                  </a:lnTo>
                  <a:lnTo>
                    <a:pt x="450" y="195"/>
                  </a:lnTo>
                  <a:lnTo>
                    <a:pt x="450" y="195"/>
                  </a:lnTo>
                  <a:lnTo>
                    <a:pt x="450" y="195"/>
                  </a:lnTo>
                  <a:lnTo>
                    <a:pt x="450" y="195"/>
                  </a:lnTo>
                  <a:lnTo>
                    <a:pt x="450" y="195"/>
                  </a:lnTo>
                  <a:lnTo>
                    <a:pt x="450" y="195"/>
                  </a:lnTo>
                  <a:lnTo>
                    <a:pt x="450" y="195"/>
                  </a:lnTo>
                  <a:lnTo>
                    <a:pt x="450" y="197"/>
                  </a:lnTo>
                  <a:close/>
                  <a:moveTo>
                    <a:pt x="471" y="197"/>
                  </a:moveTo>
                  <a:lnTo>
                    <a:pt x="471" y="197"/>
                  </a:lnTo>
                  <a:lnTo>
                    <a:pt x="471" y="197"/>
                  </a:lnTo>
                  <a:lnTo>
                    <a:pt x="472" y="197"/>
                  </a:lnTo>
                  <a:lnTo>
                    <a:pt x="472" y="197"/>
                  </a:lnTo>
                  <a:lnTo>
                    <a:pt x="472" y="197"/>
                  </a:lnTo>
                  <a:lnTo>
                    <a:pt x="472" y="197"/>
                  </a:lnTo>
                  <a:lnTo>
                    <a:pt x="472" y="197"/>
                  </a:lnTo>
                  <a:lnTo>
                    <a:pt x="472" y="197"/>
                  </a:lnTo>
                  <a:lnTo>
                    <a:pt x="472" y="197"/>
                  </a:lnTo>
                  <a:lnTo>
                    <a:pt x="473" y="197"/>
                  </a:lnTo>
                  <a:lnTo>
                    <a:pt x="473" y="197"/>
                  </a:lnTo>
                  <a:lnTo>
                    <a:pt x="473" y="197"/>
                  </a:lnTo>
                  <a:lnTo>
                    <a:pt x="473" y="197"/>
                  </a:lnTo>
                  <a:lnTo>
                    <a:pt x="473" y="197"/>
                  </a:lnTo>
                  <a:lnTo>
                    <a:pt x="473" y="197"/>
                  </a:lnTo>
                  <a:lnTo>
                    <a:pt x="473" y="197"/>
                  </a:lnTo>
                  <a:lnTo>
                    <a:pt x="474" y="197"/>
                  </a:lnTo>
                  <a:lnTo>
                    <a:pt x="474" y="197"/>
                  </a:lnTo>
                  <a:lnTo>
                    <a:pt x="474" y="197"/>
                  </a:lnTo>
                  <a:lnTo>
                    <a:pt x="474" y="197"/>
                  </a:lnTo>
                  <a:lnTo>
                    <a:pt x="474" y="197"/>
                  </a:lnTo>
                  <a:lnTo>
                    <a:pt x="474" y="197"/>
                  </a:lnTo>
                  <a:lnTo>
                    <a:pt x="474" y="197"/>
                  </a:lnTo>
                  <a:lnTo>
                    <a:pt x="475" y="197"/>
                  </a:lnTo>
                  <a:lnTo>
                    <a:pt x="475" y="197"/>
                  </a:lnTo>
                  <a:lnTo>
                    <a:pt x="475" y="197"/>
                  </a:lnTo>
                  <a:lnTo>
                    <a:pt x="475" y="197"/>
                  </a:lnTo>
                  <a:lnTo>
                    <a:pt x="475" y="197"/>
                  </a:lnTo>
                  <a:lnTo>
                    <a:pt x="475" y="197"/>
                  </a:lnTo>
                  <a:lnTo>
                    <a:pt x="475" y="197"/>
                  </a:lnTo>
                  <a:lnTo>
                    <a:pt x="476" y="197"/>
                  </a:lnTo>
                  <a:lnTo>
                    <a:pt x="476" y="197"/>
                  </a:lnTo>
                  <a:lnTo>
                    <a:pt x="476" y="197"/>
                  </a:lnTo>
                  <a:lnTo>
                    <a:pt x="476" y="197"/>
                  </a:lnTo>
                  <a:lnTo>
                    <a:pt x="476" y="197"/>
                  </a:lnTo>
                  <a:lnTo>
                    <a:pt x="476" y="197"/>
                  </a:lnTo>
                  <a:lnTo>
                    <a:pt x="476" y="197"/>
                  </a:lnTo>
                  <a:lnTo>
                    <a:pt x="477" y="197"/>
                  </a:lnTo>
                  <a:lnTo>
                    <a:pt x="477" y="197"/>
                  </a:lnTo>
                  <a:lnTo>
                    <a:pt x="477" y="197"/>
                  </a:lnTo>
                  <a:lnTo>
                    <a:pt x="477" y="197"/>
                  </a:lnTo>
                  <a:lnTo>
                    <a:pt x="477" y="197"/>
                  </a:lnTo>
                  <a:lnTo>
                    <a:pt x="477" y="197"/>
                  </a:lnTo>
                  <a:lnTo>
                    <a:pt x="477" y="197"/>
                  </a:lnTo>
                  <a:lnTo>
                    <a:pt x="478" y="197"/>
                  </a:lnTo>
                  <a:lnTo>
                    <a:pt x="478" y="197"/>
                  </a:lnTo>
                  <a:lnTo>
                    <a:pt x="478" y="197"/>
                  </a:lnTo>
                  <a:lnTo>
                    <a:pt x="478" y="197"/>
                  </a:lnTo>
                  <a:lnTo>
                    <a:pt x="478" y="197"/>
                  </a:lnTo>
                  <a:lnTo>
                    <a:pt x="478" y="197"/>
                  </a:lnTo>
                  <a:lnTo>
                    <a:pt x="479" y="197"/>
                  </a:lnTo>
                  <a:lnTo>
                    <a:pt x="479" y="197"/>
                  </a:lnTo>
                  <a:lnTo>
                    <a:pt x="479" y="197"/>
                  </a:lnTo>
                  <a:lnTo>
                    <a:pt x="479" y="197"/>
                  </a:lnTo>
                  <a:lnTo>
                    <a:pt x="479" y="197"/>
                  </a:lnTo>
                  <a:lnTo>
                    <a:pt x="479" y="197"/>
                  </a:lnTo>
                  <a:lnTo>
                    <a:pt x="479" y="197"/>
                  </a:lnTo>
                  <a:lnTo>
                    <a:pt x="480" y="197"/>
                  </a:lnTo>
                  <a:lnTo>
                    <a:pt x="480" y="197"/>
                  </a:lnTo>
                  <a:lnTo>
                    <a:pt x="480" y="197"/>
                  </a:lnTo>
                  <a:lnTo>
                    <a:pt x="480" y="197"/>
                  </a:lnTo>
                  <a:lnTo>
                    <a:pt x="480" y="197"/>
                  </a:lnTo>
                  <a:lnTo>
                    <a:pt x="480" y="197"/>
                  </a:lnTo>
                  <a:lnTo>
                    <a:pt x="480" y="197"/>
                  </a:lnTo>
                  <a:lnTo>
                    <a:pt x="481" y="197"/>
                  </a:lnTo>
                  <a:lnTo>
                    <a:pt x="481" y="197"/>
                  </a:lnTo>
                  <a:lnTo>
                    <a:pt x="481" y="197"/>
                  </a:lnTo>
                  <a:lnTo>
                    <a:pt x="481" y="197"/>
                  </a:lnTo>
                  <a:lnTo>
                    <a:pt x="481" y="197"/>
                  </a:lnTo>
                  <a:lnTo>
                    <a:pt x="481" y="197"/>
                  </a:lnTo>
                  <a:lnTo>
                    <a:pt x="481" y="197"/>
                  </a:lnTo>
                  <a:lnTo>
                    <a:pt x="482" y="197"/>
                  </a:lnTo>
                  <a:lnTo>
                    <a:pt x="482" y="197"/>
                  </a:lnTo>
                  <a:lnTo>
                    <a:pt x="482" y="197"/>
                  </a:lnTo>
                  <a:lnTo>
                    <a:pt x="482" y="197"/>
                  </a:lnTo>
                  <a:lnTo>
                    <a:pt x="482" y="197"/>
                  </a:lnTo>
                  <a:lnTo>
                    <a:pt x="482" y="197"/>
                  </a:lnTo>
                  <a:lnTo>
                    <a:pt x="483" y="197"/>
                  </a:lnTo>
                  <a:lnTo>
                    <a:pt x="483" y="197"/>
                  </a:lnTo>
                  <a:lnTo>
                    <a:pt x="483" y="197"/>
                  </a:lnTo>
                  <a:lnTo>
                    <a:pt x="483" y="197"/>
                  </a:lnTo>
                  <a:lnTo>
                    <a:pt x="483" y="197"/>
                  </a:lnTo>
                  <a:lnTo>
                    <a:pt x="483" y="197"/>
                  </a:lnTo>
                  <a:lnTo>
                    <a:pt x="483" y="197"/>
                  </a:lnTo>
                  <a:lnTo>
                    <a:pt x="484" y="197"/>
                  </a:lnTo>
                  <a:lnTo>
                    <a:pt x="484" y="197"/>
                  </a:lnTo>
                  <a:lnTo>
                    <a:pt x="484" y="197"/>
                  </a:lnTo>
                  <a:lnTo>
                    <a:pt x="484" y="197"/>
                  </a:lnTo>
                  <a:lnTo>
                    <a:pt x="484" y="197"/>
                  </a:lnTo>
                  <a:lnTo>
                    <a:pt x="484" y="197"/>
                  </a:lnTo>
                  <a:lnTo>
                    <a:pt x="484" y="197"/>
                  </a:lnTo>
                  <a:lnTo>
                    <a:pt x="484" y="197"/>
                  </a:lnTo>
                  <a:lnTo>
                    <a:pt x="484" y="195"/>
                  </a:lnTo>
                  <a:lnTo>
                    <a:pt x="484" y="195"/>
                  </a:lnTo>
                  <a:lnTo>
                    <a:pt x="484" y="195"/>
                  </a:lnTo>
                  <a:lnTo>
                    <a:pt x="484" y="195"/>
                  </a:lnTo>
                  <a:lnTo>
                    <a:pt x="484" y="195"/>
                  </a:lnTo>
                  <a:lnTo>
                    <a:pt x="484" y="195"/>
                  </a:lnTo>
                  <a:lnTo>
                    <a:pt x="484" y="195"/>
                  </a:lnTo>
                  <a:lnTo>
                    <a:pt x="484" y="195"/>
                  </a:lnTo>
                  <a:lnTo>
                    <a:pt x="483" y="195"/>
                  </a:lnTo>
                  <a:lnTo>
                    <a:pt x="483" y="195"/>
                  </a:lnTo>
                  <a:lnTo>
                    <a:pt x="483" y="195"/>
                  </a:lnTo>
                  <a:lnTo>
                    <a:pt x="483" y="195"/>
                  </a:lnTo>
                  <a:lnTo>
                    <a:pt x="483" y="195"/>
                  </a:lnTo>
                  <a:lnTo>
                    <a:pt x="483" y="195"/>
                  </a:lnTo>
                  <a:lnTo>
                    <a:pt x="483" y="195"/>
                  </a:lnTo>
                  <a:lnTo>
                    <a:pt x="482" y="195"/>
                  </a:lnTo>
                  <a:lnTo>
                    <a:pt x="482" y="195"/>
                  </a:lnTo>
                  <a:lnTo>
                    <a:pt x="482" y="195"/>
                  </a:lnTo>
                  <a:lnTo>
                    <a:pt x="482" y="195"/>
                  </a:lnTo>
                  <a:lnTo>
                    <a:pt x="482" y="195"/>
                  </a:lnTo>
                  <a:lnTo>
                    <a:pt x="482" y="195"/>
                  </a:lnTo>
                  <a:lnTo>
                    <a:pt x="481" y="195"/>
                  </a:lnTo>
                  <a:lnTo>
                    <a:pt x="481" y="195"/>
                  </a:lnTo>
                  <a:lnTo>
                    <a:pt x="481" y="195"/>
                  </a:lnTo>
                  <a:lnTo>
                    <a:pt x="481" y="195"/>
                  </a:lnTo>
                  <a:lnTo>
                    <a:pt x="481" y="195"/>
                  </a:lnTo>
                  <a:lnTo>
                    <a:pt x="481" y="195"/>
                  </a:lnTo>
                  <a:lnTo>
                    <a:pt x="481" y="195"/>
                  </a:lnTo>
                  <a:lnTo>
                    <a:pt x="480" y="195"/>
                  </a:lnTo>
                  <a:lnTo>
                    <a:pt x="480" y="195"/>
                  </a:lnTo>
                  <a:lnTo>
                    <a:pt x="480" y="195"/>
                  </a:lnTo>
                  <a:lnTo>
                    <a:pt x="480" y="195"/>
                  </a:lnTo>
                  <a:lnTo>
                    <a:pt x="480" y="195"/>
                  </a:lnTo>
                  <a:lnTo>
                    <a:pt x="480" y="195"/>
                  </a:lnTo>
                  <a:lnTo>
                    <a:pt x="480" y="195"/>
                  </a:lnTo>
                  <a:lnTo>
                    <a:pt x="479" y="195"/>
                  </a:lnTo>
                  <a:lnTo>
                    <a:pt x="479" y="195"/>
                  </a:lnTo>
                  <a:lnTo>
                    <a:pt x="479" y="195"/>
                  </a:lnTo>
                  <a:lnTo>
                    <a:pt x="479" y="195"/>
                  </a:lnTo>
                  <a:lnTo>
                    <a:pt x="479" y="195"/>
                  </a:lnTo>
                  <a:lnTo>
                    <a:pt x="479" y="195"/>
                  </a:lnTo>
                  <a:lnTo>
                    <a:pt x="479" y="195"/>
                  </a:lnTo>
                  <a:lnTo>
                    <a:pt x="478" y="195"/>
                  </a:lnTo>
                  <a:lnTo>
                    <a:pt x="478" y="195"/>
                  </a:lnTo>
                  <a:lnTo>
                    <a:pt x="478" y="195"/>
                  </a:lnTo>
                  <a:lnTo>
                    <a:pt x="478" y="195"/>
                  </a:lnTo>
                  <a:lnTo>
                    <a:pt x="478" y="195"/>
                  </a:lnTo>
                  <a:lnTo>
                    <a:pt x="478" y="195"/>
                  </a:lnTo>
                  <a:lnTo>
                    <a:pt x="477" y="195"/>
                  </a:lnTo>
                  <a:lnTo>
                    <a:pt x="477" y="195"/>
                  </a:lnTo>
                  <a:lnTo>
                    <a:pt x="477" y="195"/>
                  </a:lnTo>
                  <a:lnTo>
                    <a:pt x="477" y="195"/>
                  </a:lnTo>
                  <a:lnTo>
                    <a:pt x="477" y="195"/>
                  </a:lnTo>
                  <a:lnTo>
                    <a:pt x="477" y="195"/>
                  </a:lnTo>
                  <a:lnTo>
                    <a:pt x="477" y="195"/>
                  </a:lnTo>
                  <a:lnTo>
                    <a:pt x="476" y="195"/>
                  </a:lnTo>
                  <a:lnTo>
                    <a:pt x="476" y="195"/>
                  </a:lnTo>
                  <a:lnTo>
                    <a:pt x="476" y="195"/>
                  </a:lnTo>
                  <a:lnTo>
                    <a:pt x="476" y="195"/>
                  </a:lnTo>
                  <a:lnTo>
                    <a:pt x="476" y="195"/>
                  </a:lnTo>
                  <a:lnTo>
                    <a:pt x="476" y="195"/>
                  </a:lnTo>
                  <a:lnTo>
                    <a:pt x="476" y="195"/>
                  </a:lnTo>
                  <a:lnTo>
                    <a:pt x="475" y="195"/>
                  </a:lnTo>
                  <a:lnTo>
                    <a:pt x="475" y="195"/>
                  </a:lnTo>
                  <a:lnTo>
                    <a:pt x="475" y="195"/>
                  </a:lnTo>
                  <a:lnTo>
                    <a:pt x="475" y="195"/>
                  </a:lnTo>
                  <a:lnTo>
                    <a:pt x="475" y="195"/>
                  </a:lnTo>
                  <a:lnTo>
                    <a:pt x="475" y="195"/>
                  </a:lnTo>
                  <a:lnTo>
                    <a:pt x="475" y="195"/>
                  </a:lnTo>
                  <a:lnTo>
                    <a:pt x="474" y="195"/>
                  </a:lnTo>
                  <a:lnTo>
                    <a:pt x="474" y="195"/>
                  </a:lnTo>
                  <a:lnTo>
                    <a:pt x="474" y="195"/>
                  </a:lnTo>
                  <a:lnTo>
                    <a:pt x="474" y="195"/>
                  </a:lnTo>
                  <a:lnTo>
                    <a:pt x="474" y="195"/>
                  </a:lnTo>
                  <a:lnTo>
                    <a:pt x="474" y="195"/>
                  </a:lnTo>
                  <a:lnTo>
                    <a:pt x="474" y="195"/>
                  </a:lnTo>
                  <a:lnTo>
                    <a:pt x="473" y="195"/>
                  </a:lnTo>
                  <a:lnTo>
                    <a:pt x="473" y="195"/>
                  </a:lnTo>
                  <a:lnTo>
                    <a:pt x="473" y="195"/>
                  </a:lnTo>
                  <a:lnTo>
                    <a:pt x="473" y="195"/>
                  </a:lnTo>
                  <a:lnTo>
                    <a:pt x="473" y="195"/>
                  </a:lnTo>
                  <a:lnTo>
                    <a:pt x="473" y="195"/>
                  </a:lnTo>
                  <a:lnTo>
                    <a:pt x="473" y="195"/>
                  </a:lnTo>
                  <a:lnTo>
                    <a:pt x="472" y="195"/>
                  </a:lnTo>
                  <a:lnTo>
                    <a:pt x="472" y="195"/>
                  </a:lnTo>
                  <a:lnTo>
                    <a:pt x="472" y="195"/>
                  </a:lnTo>
                  <a:lnTo>
                    <a:pt x="472" y="195"/>
                  </a:lnTo>
                  <a:lnTo>
                    <a:pt x="472" y="195"/>
                  </a:lnTo>
                  <a:lnTo>
                    <a:pt x="472" y="195"/>
                  </a:lnTo>
                  <a:lnTo>
                    <a:pt x="472" y="195"/>
                  </a:lnTo>
                  <a:lnTo>
                    <a:pt x="471" y="195"/>
                  </a:lnTo>
                  <a:lnTo>
                    <a:pt x="471" y="195"/>
                  </a:lnTo>
                  <a:lnTo>
                    <a:pt x="471" y="195"/>
                  </a:lnTo>
                  <a:lnTo>
                    <a:pt x="471" y="197"/>
                  </a:lnTo>
                  <a:close/>
                  <a:moveTo>
                    <a:pt x="492" y="197"/>
                  </a:moveTo>
                  <a:lnTo>
                    <a:pt x="493" y="197"/>
                  </a:lnTo>
                  <a:lnTo>
                    <a:pt x="493" y="197"/>
                  </a:lnTo>
                  <a:lnTo>
                    <a:pt x="493" y="197"/>
                  </a:lnTo>
                  <a:lnTo>
                    <a:pt x="493" y="197"/>
                  </a:lnTo>
                  <a:lnTo>
                    <a:pt x="493" y="197"/>
                  </a:lnTo>
                  <a:lnTo>
                    <a:pt x="493" y="197"/>
                  </a:lnTo>
                  <a:lnTo>
                    <a:pt x="494" y="197"/>
                  </a:lnTo>
                  <a:lnTo>
                    <a:pt x="494" y="197"/>
                  </a:lnTo>
                  <a:lnTo>
                    <a:pt x="494" y="197"/>
                  </a:lnTo>
                  <a:lnTo>
                    <a:pt x="494" y="197"/>
                  </a:lnTo>
                  <a:lnTo>
                    <a:pt x="494" y="197"/>
                  </a:lnTo>
                  <a:lnTo>
                    <a:pt x="494" y="197"/>
                  </a:lnTo>
                  <a:lnTo>
                    <a:pt x="494" y="197"/>
                  </a:lnTo>
                  <a:lnTo>
                    <a:pt x="495" y="197"/>
                  </a:lnTo>
                  <a:lnTo>
                    <a:pt x="495" y="197"/>
                  </a:lnTo>
                  <a:lnTo>
                    <a:pt x="495" y="197"/>
                  </a:lnTo>
                  <a:lnTo>
                    <a:pt x="495" y="197"/>
                  </a:lnTo>
                  <a:lnTo>
                    <a:pt x="495" y="197"/>
                  </a:lnTo>
                  <a:lnTo>
                    <a:pt x="495" y="197"/>
                  </a:lnTo>
                  <a:lnTo>
                    <a:pt x="495" y="197"/>
                  </a:lnTo>
                  <a:lnTo>
                    <a:pt x="496" y="197"/>
                  </a:lnTo>
                  <a:lnTo>
                    <a:pt x="496" y="197"/>
                  </a:lnTo>
                  <a:lnTo>
                    <a:pt x="496" y="197"/>
                  </a:lnTo>
                  <a:lnTo>
                    <a:pt x="496" y="197"/>
                  </a:lnTo>
                  <a:lnTo>
                    <a:pt x="496" y="197"/>
                  </a:lnTo>
                  <a:lnTo>
                    <a:pt x="496" y="197"/>
                  </a:lnTo>
                  <a:lnTo>
                    <a:pt x="496" y="197"/>
                  </a:lnTo>
                  <a:lnTo>
                    <a:pt x="497" y="197"/>
                  </a:lnTo>
                  <a:lnTo>
                    <a:pt x="497" y="197"/>
                  </a:lnTo>
                  <a:lnTo>
                    <a:pt x="497" y="197"/>
                  </a:lnTo>
                  <a:lnTo>
                    <a:pt x="497" y="197"/>
                  </a:lnTo>
                  <a:lnTo>
                    <a:pt x="497" y="197"/>
                  </a:lnTo>
                  <a:lnTo>
                    <a:pt x="497" y="197"/>
                  </a:lnTo>
                  <a:lnTo>
                    <a:pt x="497" y="197"/>
                  </a:lnTo>
                  <a:lnTo>
                    <a:pt x="498" y="197"/>
                  </a:lnTo>
                  <a:lnTo>
                    <a:pt x="498" y="197"/>
                  </a:lnTo>
                  <a:lnTo>
                    <a:pt x="498" y="197"/>
                  </a:lnTo>
                  <a:lnTo>
                    <a:pt x="498" y="197"/>
                  </a:lnTo>
                  <a:lnTo>
                    <a:pt x="498" y="197"/>
                  </a:lnTo>
                  <a:lnTo>
                    <a:pt x="498" y="197"/>
                  </a:lnTo>
                  <a:lnTo>
                    <a:pt x="499" y="197"/>
                  </a:lnTo>
                  <a:lnTo>
                    <a:pt x="499" y="197"/>
                  </a:lnTo>
                  <a:lnTo>
                    <a:pt x="499" y="197"/>
                  </a:lnTo>
                  <a:lnTo>
                    <a:pt x="499" y="197"/>
                  </a:lnTo>
                  <a:lnTo>
                    <a:pt x="499" y="197"/>
                  </a:lnTo>
                  <a:lnTo>
                    <a:pt x="499" y="197"/>
                  </a:lnTo>
                  <a:lnTo>
                    <a:pt x="499" y="197"/>
                  </a:lnTo>
                  <a:lnTo>
                    <a:pt x="500" y="197"/>
                  </a:lnTo>
                  <a:lnTo>
                    <a:pt x="500" y="197"/>
                  </a:lnTo>
                  <a:lnTo>
                    <a:pt x="500" y="197"/>
                  </a:lnTo>
                  <a:lnTo>
                    <a:pt x="500" y="197"/>
                  </a:lnTo>
                  <a:lnTo>
                    <a:pt x="500" y="197"/>
                  </a:lnTo>
                  <a:lnTo>
                    <a:pt x="500" y="197"/>
                  </a:lnTo>
                  <a:lnTo>
                    <a:pt x="500" y="197"/>
                  </a:lnTo>
                  <a:lnTo>
                    <a:pt x="501" y="197"/>
                  </a:lnTo>
                  <a:lnTo>
                    <a:pt x="501" y="197"/>
                  </a:lnTo>
                  <a:lnTo>
                    <a:pt x="501" y="197"/>
                  </a:lnTo>
                  <a:lnTo>
                    <a:pt x="501" y="197"/>
                  </a:lnTo>
                  <a:lnTo>
                    <a:pt x="501" y="197"/>
                  </a:lnTo>
                  <a:lnTo>
                    <a:pt x="501" y="197"/>
                  </a:lnTo>
                  <a:lnTo>
                    <a:pt x="501" y="197"/>
                  </a:lnTo>
                  <a:lnTo>
                    <a:pt x="502" y="197"/>
                  </a:lnTo>
                  <a:lnTo>
                    <a:pt x="502" y="197"/>
                  </a:lnTo>
                  <a:lnTo>
                    <a:pt x="502" y="197"/>
                  </a:lnTo>
                  <a:lnTo>
                    <a:pt x="502" y="197"/>
                  </a:lnTo>
                  <a:lnTo>
                    <a:pt x="502" y="197"/>
                  </a:lnTo>
                  <a:lnTo>
                    <a:pt x="502" y="197"/>
                  </a:lnTo>
                  <a:lnTo>
                    <a:pt x="502" y="197"/>
                  </a:lnTo>
                  <a:lnTo>
                    <a:pt x="503" y="197"/>
                  </a:lnTo>
                  <a:lnTo>
                    <a:pt x="503" y="197"/>
                  </a:lnTo>
                  <a:lnTo>
                    <a:pt x="503" y="197"/>
                  </a:lnTo>
                  <a:lnTo>
                    <a:pt x="503" y="197"/>
                  </a:lnTo>
                  <a:lnTo>
                    <a:pt x="503" y="197"/>
                  </a:lnTo>
                  <a:lnTo>
                    <a:pt x="503" y="197"/>
                  </a:lnTo>
                  <a:lnTo>
                    <a:pt x="503" y="197"/>
                  </a:lnTo>
                  <a:lnTo>
                    <a:pt x="504" y="197"/>
                  </a:lnTo>
                  <a:lnTo>
                    <a:pt x="504" y="197"/>
                  </a:lnTo>
                  <a:lnTo>
                    <a:pt x="504" y="197"/>
                  </a:lnTo>
                  <a:lnTo>
                    <a:pt x="504" y="197"/>
                  </a:lnTo>
                  <a:lnTo>
                    <a:pt x="504" y="197"/>
                  </a:lnTo>
                  <a:lnTo>
                    <a:pt x="504" y="197"/>
                  </a:lnTo>
                  <a:lnTo>
                    <a:pt x="504" y="197"/>
                  </a:lnTo>
                  <a:lnTo>
                    <a:pt x="505" y="197"/>
                  </a:lnTo>
                  <a:lnTo>
                    <a:pt x="505" y="197"/>
                  </a:lnTo>
                  <a:lnTo>
                    <a:pt x="505" y="197"/>
                  </a:lnTo>
                  <a:lnTo>
                    <a:pt x="505" y="197"/>
                  </a:lnTo>
                  <a:lnTo>
                    <a:pt x="505" y="197"/>
                  </a:lnTo>
                  <a:lnTo>
                    <a:pt x="505" y="197"/>
                  </a:lnTo>
                  <a:lnTo>
                    <a:pt x="505" y="197"/>
                  </a:lnTo>
                  <a:lnTo>
                    <a:pt x="506" y="197"/>
                  </a:lnTo>
                  <a:lnTo>
                    <a:pt x="506" y="197"/>
                  </a:lnTo>
                  <a:lnTo>
                    <a:pt x="506" y="197"/>
                  </a:lnTo>
                  <a:lnTo>
                    <a:pt x="506" y="195"/>
                  </a:lnTo>
                  <a:lnTo>
                    <a:pt x="506" y="195"/>
                  </a:lnTo>
                  <a:lnTo>
                    <a:pt x="506" y="195"/>
                  </a:lnTo>
                  <a:lnTo>
                    <a:pt x="505" y="195"/>
                  </a:lnTo>
                  <a:lnTo>
                    <a:pt x="505" y="195"/>
                  </a:lnTo>
                  <a:lnTo>
                    <a:pt x="505" y="195"/>
                  </a:lnTo>
                  <a:lnTo>
                    <a:pt x="505" y="195"/>
                  </a:lnTo>
                  <a:lnTo>
                    <a:pt x="505" y="195"/>
                  </a:lnTo>
                  <a:lnTo>
                    <a:pt x="505" y="195"/>
                  </a:lnTo>
                  <a:lnTo>
                    <a:pt x="505" y="195"/>
                  </a:lnTo>
                  <a:lnTo>
                    <a:pt x="504" y="195"/>
                  </a:lnTo>
                  <a:lnTo>
                    <a:pt x="504" y="195"/>
                  </a:lnTo>
                  <a:lnTo>
                    <a:pt x="504" y="195"/>
                  </a:lnTo>
                  <a:lnTo>
                    <a:pt x="504" y="195"/>
                  </a:lnTo>
                  <a:lnTo>
                    <a:pt x="504" y="195"/>
                  </a:lnTo>
                  <a:lnTo>
                    <a:pt x="504" y="195"/>
                  </a:lnTo>
                  <a:lnTo>
                    <a:pt x="504" y="195"/>
                  </a:lnTo>
                  <a:lnTo>
                    <a:pt x="503" y="195"/>
                  </a:lnTo>
                  <a:lnTo>
                    <a:pt x="503" y="195"/>
                  </a:lnTo>
                  <a:lnTo>
                    <a:pt x="503" y="195"/>
                  </a:lnTo>
                  <a:lnTo>
                    <a:pt x="503" y="195"/>
                  </a:lnTo>
                  <a:lnTo>
                    <a:pt x="503" y="195"/>
                  </a:lnTo>
                  <a:lnTo>
                    <a:pt x="503" y="195"/>
                  </a:lnTo>
                  <a:lnTo>
                    <a:pt x="503" y="195"/>
                  </a:lnTo>
                  <a:lnTo>
                    <a:pt x="502" y="195"/>
                  </a:lnTo>
                  <a:lnTo>
                    <a:pt x="502" y="195"/>
                  </a:lnTo>
                  <a:lnTo>
                    <a:pt x="502" y="195"/>
                  </a:lnTo>
                  <a:lnTo>
                    <a:pt x="502" y="195"/>
                  </a:lnTo>
                  <a:lnTo>
                    <a:pt x="502" y="195"/>
                  </a:lnTo>
                  <a:lnTo>
                    <a:pt x="502" y="195"/>
                  </a:lnTo>
                  <a:lnTo>
                    <a:pt x="502" y="195"/>
                  </a:lnTo>
                  <a:lnTo>
                    <a:pt x="501" y="195"/>
                  </a:lnTo>
                  <a:lnTo>
                    <a:pt x="501" y="195"/>
                  </a:lnTo>
                  <a:lnTo>
                    <a:pt x="501" y="195"/>
                  </a:lnTo>
                  <a:lnTo>
                    <a:pt x="501" y="195"/>
                  </a:lnTo>
                  <a:lnTo>
                    <a:pt x="501" y="195"/>
                  </a:lnTo>
                  <a:lnTo>
                    <a:pt x="501" y="195"/>
                  </a:lnTo>
                  <a:lnTo>
                    <a:pt x="501" y="195"/>
                  </a:lnTo>
                  <a:lnTo>
                    <a:pt x="500" y="195"/>
                  </a:lnTo>
                  <a:lnTo>
                    <a:pt x="500" y="195"/>
                  </a:lnTo>
                  <a:lnTo>
                    <a:pt x="500" y="195"/>
                  </a:lnTo>
                  <a:lnTo>
                    <a:pt x="500" y="195"/>
                  </a:lnTo>
                  <a:lnTo>
                    <a:pt x="500" y="195"/>
                  </a:lnTo>
                  <a:lnTo>
                    <a:pt x="500" y="195"/>
                  </a:lnTo>
                  <a:lnTo>
                    <a:pt x="500" y="195"/>
                  </a:lnTo>
                  <a:lnTo>
                    <a:pt x="499" y="195"/>
                  </a:lnTo>
                  <a:lnTo>
                    <a:pt x="499" y="195"/>
                  </a:lnTo>
                  <a:lnTo>
                    <a:pt x="499" y="195"/>
                  </a:lnTo>
                  <a:lnTo>
                    <a:pt x="499" y="195"/>
                  </a:lnTo>
                  <a:lnTo>
                    <a:pt x="499" y="195"/>
                  </a:lnTo>
                  <a:lnTo>
                    <a:pt x="499" y="195"/>
                  </a:lnTo>
                  <a:lnTo>
                    <a:pt x="499" y="195"/>
                  </a:lnTo>
                  <a:lnTo>
                    <a:pt x="498" y="195"/>
                  </a:lnTo>
                  <a:lnTo>
                    <a:pt x="498" y="195"/>
                  </a:lnTo>
                  <a:lnTo>
                    <a:pt x="498" y="195"/>
                  </a:lnTo>
                  <a:lnTo>
                    <a:pt x="498" y="195"/>
                  </a:lnTo>
                  <a:lnTo>
                    <a:pt x="498" y="195"/>
                  </a:lnTo>
                  <a:lnTo>
                    <a:pt x="498" y="195"/>
                  </a:lnTo>
                  <a:lnTo>
                    <a:pt x="497" y="195"/>
                  </a:lnTo>
                  <a:lnTo>
                    <a:pt x="497" y="195"/>
                  </a:lnTo>
                  <a:lnTo>
                    <a:pt x="497" y="195"/>
                  </a:lnTo>
                  <a:lnTo>
                    <a:pt x="497" y="195"/>
                  </a:lnTo>
                  <a:lnTo>
                    <a:pt x="497" y="195"/>
                  </a:lnTo>
                  <a:lnTo>
                    <a:pt x="497" y="195"/>
                  </a:lnTo>
                  <a:lnTo>
                    <a:pt x="497" y="195"/>
                  </a:lnTo>
                  <a:lnTo>
                    <a:pt x="496" y="195"/>
                  </a:lnTo>
                  <a:lnTo>
                    <a:pt x="496" y="195"/>
                  </a:lnTo>
                  <a:lnTo>
                    <a:pt x="496" y="195"/>
                  </a:lnTo>
                  <a:lnTo>
                    <a:pt x="496" y="195"/>
                  </a:lnTo>
                  <a:lnTo>
                    <a:pt x="496" y="195"/>
                  </a:lnTo>
                  <a:lnTo>
                    <a:pt x="496" y="195"/>
                  </a:lnTo>
                  <a:lnTo>
                    <a:pt x="496" y="195"/>
                  </a:lnTo>
                  <a:lnTo>
                    <a:pt x="495" y="195"/>
                  </a:lnTo>
                  <a:lnTo>
                    <a:pt x="495" y="195"/>
                  </a:lnTo>
                  <a:lnTo>
                    <a:pt x="495" y="195"/>
                  </a:lnTo>
                  <a:lnTo>
                    <a:pt x="495" y="195"/>
                  </a:lnTo>
                  <a:lnTo>
                    <a:pt x="495" y="195"/>
                  </a:lnTo>
                  <a:lnTo>
                    <a:pt x="495" y="195"/>
                  </a:lnTo>
                  <a:lnTo>
                    <a:pt x="495" y="195"/>
                  </a:lnTo>
                  <a:lnTo>
                    <a:pt x="494" y="195"/>
                  </a:lnTo>
                  <a:lnTo>
                    <a:pt x="494" y="195"/>
                  </a:lnTo>
                  <a:lnTo>
                    <a:pt x="494" y="195"/>
                  </a:lnTo>
                  <a:lnTo>
                    <a:pt x="494" y="195"/>
                  </a:lnTo>
                  <a:lnTo>
                    <a:pt x="494" y="195"/>
                  </a:lnTo>
                  <a:lnTo>
                    <a:pt x="494" y="195"/>
                  </a:lnTo>
                  <a:lnTo>
                    <a:pt x="494" y="195"/>
                  </a:lnTo>
                  <a:lnTo>
                    <a:pt x="493" y="195"/>
                  </a:lnTo>
                  <a:lnTo>
                    <a:pt x="493" y="195"/>
                  </a:lnTo>
                  <a:lnTo>
                    <a:pt x="493" y="195"/>
                  </a:lnTo>
                  <a:lnTo>
                    <a:pt x="493" y="195"/>
                  </a:lnTo>
                  <a:lnTo>
                    <a:pt x="493" y="195"/>
                  </a:lnTo>
                  <a:lnTo>
                    <a:pt x="493" y="195"/>
                  </a:lnTo>
                  <a:lnTo>
                    <a:pt x="492" y="195"/>
                  </a:lnTo>
                  <a:lnTo>
                    <a:pt x="492" y="197"/>
                  </a:lnTo>
                  <a:close/>
                  <a:moveTo>
                    <a:pt x="514" y="197"/>
                  </a:moveTo>
                  <a:lnTo>
                    <a:pt x="514" y="197"/>
                  </a:lnTo>
                  <a:lnTo>
                    <a:pt x="514" y="197"/>
                  </a:lnTo>
                  <a:lnTo>
                    <a:pt x="514" y="197"/>
                  </a:lnTo>
                  <a:lnTo>
                    <a:pt x="514" y="197"/>
                  </a:lnTo>
                  <a:lnTo>
                    <a:pt x="515" y="197"/>
                  </a:lnTo>
                  <a:lnTo>
                    <a:pt x="515" y="197"/>
                  </a:lnTo>
                  <a:lnTo>
                    <a:pt x="515" y="197"/>
                  </a:lnTo>
                  <a:lnTo>
                    <a:pt x="515" y="197"/>
                  </a:lnTo>
                  <a:lnTo>
                    <a:pt x="515" y="197"/>
                  </a:lnTo>
                  <a:lnTo>
                    <a:pt x="515" y="197"/>
                  </a:lnTo>
                  <a:lnTo>
                    <a:pt x="515" y="197"/>
                  </a:lnTo>
                  <a:lnTo>
                    <a:pt x="516" y="197"/>
                  </a:lnTo>
                  <a:lnTo>
                    <a:pt x="516" y="197"/>
                  </a:lnTo>
                  <a:lnTo>
                    <a:pt x="516" y="197"/>
                  </a:lnTo>
                  <a:lnTo>
                    <a:pt x="516" y="197"/>
                  </a:lnTo>
                  <a:lnTo>
                    <a:pt x="516" y="197"/>
                  </a:lnTo>
                  <a:lnTo>
                    <a:pt x="516" y="197"/>
                  </a:lnTo>
                  <a:lnTo>
                    <a:pt x="516" y="197"/>
                  </a:lnTo>
                  <a:lnTo>
                    <a:pt x="517" y="197"/>
                  </a:lnTo>
                  <a:lnTo>
                    <a:pt x="517" y="197"/>
                  </a:lnTo>
                  <a:lnTo>
                    <a:pt x="517" y="197"/>
                  </a:lnTo>
                  <a:lnTo>
                    <a:pt x="517" y="197"/>
                  </a:lnTo>
                  <a:lnTo>
                    <a:pt x="517" y="197"/>
                  </a:lnTo>
                  <a:lnTo>
                    <a:pt x="517" y="197"/>
                  </a:lnTo>
                  <a:lnTo>
                    <a:pt x="518" y="197"/>
                  </a:lnTo>
                  <a:lnTo>
                    <a:pt x="518" y="197"/>
                  </a:lnTo>
                  <a:lnTo>
                    <a:pt x="518" y="197"/>
                  </a:lnTo>
                  <a:lnTo>
                    <a:pt x="518" y="197"/>
                  </a:lnTo>
                  <a:lnTo>
                    <a:pt x="518" y="197"/>
                  </a:lnTo>
                  <a:lnTo>
                    <a:pt x="518" y="197"/>
                  </a:lnTo>
                  <a:lnTo>
                    <a:pt x="518" y="197"/>
                  </a:lnTo>
                  <a:lnTo>
                    <a:pt x="519" y="197"/>
                  </a:lnTo>
                  <a:lnTo>
                    <a:pt x="519" y="197"/>
                  </a:lnTo>
                  <a:lnTo>
                    <a:pt x="519" y="197"/>
                  </a:lnTo>
                  <a:lnTo>
                    <a:pt x="519" y="197"/>
                  </a:lnTo>
                  <a:lnTo>
                    <a:pt x="519" y="197"/>
                  </a:lnTo>
                  <a:lnTo>
                    <a:pt x="519" y="197"/>
                  </a:lnTo>
                  <a:lnTo>
                    <a:pt x="519" y="197"/>
                  </a:lnTo>
                  <a:lnTo>
                    <a:pt x="520" y="197"/>
                  </a:lnTo>
                  <a:lnTo>
                    <a:pt x="520" y="197"/>
                  </a:lnTo>
                  <a:lnTo>
                    <a:pt x="520" y="197"/>
                  </a:lnTo>
                  <a:lnTo>
                    <a:pt x="520" y="197"/>
                  </a:lnTo>
                  <a:lnTo>
                    <a:pt x="520" y="197"/>
                  </a:lnTo>
                  <a:lnTo>
                    <a:pt x="520" y="197"/>
                  </a:lnTo>
                  <a:lnTo>
                    <a:pt x="520" y="197"/>
                  </a:lnTo>
                  <a:lnTo>
                    <a:pt x="521" y="197"/>
                  </a:lnTo>
                  <a:lnTo>
                    <a:pt x="521" y="197"/>
                  </a:lnTo>
                  <a:lnTo>
                    <a:pt x="521" y="197"/>
                  </a:lnTo>
                  <a:lnTo>
                    <a:pt x="521" y="197"/>
                  </a:lnTo>
                  <a:lnTo>
                    <a:pt x="521" y="197"/>
                  </a:lnTo>
                  <a:lnTo>
                    <a:pt x="521" y="197"/>
                  </a:lnTo>
                  <a:lnTo>
                    <a:pt x="521" y="197"/>
                  </a:lnTo>
                  <a:lnTo>
                    <a:pt x="522" y="197"/>
                  </a:lnTo>
                  <a:lnTo>
                    <a:pt x="522" y="197"/>
                  </a:lnTo>
                  <a:lnTo>
                    <a:pt x="522" y="197"/>
                  </a:lnTo>
                  <a:lnTo>
                    <a:pt x="522" y="197"/>
                  </a:lnTo>
                  <a:lnTo>
                    <a:pt x="522" y="197"/>
                  </a:lnTo>
                  <a:lnTo>
                    <a:pt x="522" y="197"/>
                  </a:lnTo>
                  <a:lnTo>
                    <a:pt x="522" y="197"/>
                  </a:lnTo>
                  <a:lnTo>
                    <a:pt x="523" y="197"/>
                  </a:lnTo>
                  <a:lnTo>
                    <a:pt x="523" y="197"/>
                  </a:lnTo>
                  <a:lnTo>
                    <a:pt x="523" y="197"/>
                  </a:lnTo>
                  <a:lnTo>
                    <a:pt x="523" y="197"/>
                  </a:lnTo>
                  <a:lnTo>
                    <a:pt x="523" y="197"/>
                  </a:lnTo>
                  <a:lnTo>
                    <a:pt x="523" y="197"/>
                  </a:lnTo>
                  <a:lnTo>
                    <a:pt x="524" y="197"/>
                  </a:lnTo>
                  <a:lnTo>
                    <a:pt x="524" y="197"/>
                  </a:lnTo>
                  <a:lnTo>
                    <a:pt x="524" y="197"/>
                  </a:lnTo>
                  <a:lnTo>
                    <a:pt x="524" y="197"/>
                  </a:lnTo>
                  <a:lnTo>
                    <a:pt x="524" y="197"/>
                  </a:lnTo>
                  <a:lnTo>
                    <a:pt x="524" y="197"/>
                  </a:lnTo>
                  <a:lnTo>
                    <a:pt x="524" y="197"/>
                  </a:lnTo>
                  <a:lnTo>
                    <a:pt x="525" y="197"/>
                  </a:lnTo>
                  <a:lnTo>
                    <a:pt x="525" y="197"/>
                  </a:lnTo>
                  <a:lnTo>
                    <a:pt x="525" y="197"/>
                  </a:lnTo>
                  <a:lnTo>
                    <a:pt x="525" y="197"/>
                  </a:lnTo>
                  <a:lnTo>
                    <a:pt x="525" y="197"/>
                  </a:lnTo>
                  <a:lnTo>
                    <a:pt x="525" y="197"/>
                  </a:lnTo>
                  <a:lnTo>
                    <a:pt x="525" y="197"/>
                  </a:lnTo>
                  <a:lnTo>
                    <a:pt x="526" y="197"/>
                  </a:lnTo>
                  <a:lnTo>
                    <a:pt x="526" y="197"/>
                  </a:lnTo>
                  <a:lnTo>
                    <a:pt x="526" y="197"/>
                  </a:lnTo>
                  <a:lnTo>
                    <a:pt x="526" y="197"/>
                  </a:lnTo>
                  <a:lnTo>
                    <a:pt x="526" y="197"/>
                  </a:lnTo>
                  <a:lnTo>
                    <a:pt x="526" y="197"/>
                  </a:lnTo>
                  <a:lnTo>
                    <a:pt x="526" y="197"/>
                  </a:lnTo>
                  <a:lnTo>
                    <a:pt x="527" y="197"/>
                  </a:lnTo>
                  <a:lnTo>
                    <a:pt x="527" y="197"/>
                  </a:lnTo>
                  <a:lnTo>
                    <a:pt x="527" y="197"/>
                  </a:lnTo>
                  <a:lnTo>
                    <a:pt x="527" y="197"/>
                  </a:lnTo>
                  <a:lnTo>
                    <a:pt x="527" y="197"/>
                  </a:lnTo>
                  <a:lnTo>
                    <a:pt x="527" y="197"/>
                  </a:lnTo>
                  <a:lnTo>
                    <a:pt x="527" y="195"/>
                  </a:lnTo>
                  <a:lnTo>
                    <a:pt x="527" y="195"/>
                  </a:lnTo>
                  <a:lnTo>
                    <a:pt x="527" y="195"/>
                  </a:lnTo>
                  <a:lnTo>
                    <a:pt x="527" y="195"/>
                  </a:lnTo>
                  <a:lnTo>
                    <a:pt x="527" y="195"/>
                  </a:lnTo>
                  <a:lnTo>
                    <a:pt x="527" y="195"/>
                  </a:lnTo>
                  <a:lnTo>
                    <a:pt x="526" y="195"/>
                  </a:lnTo>
                  <a:lnTo>
                    <a:pt x="526" y="195"/>
                  </a:lnTo>
                  <a:lnTo>
                    <a:pt x="526" y="195"/>
                  </a:lnTo>
                  <a:lnTo>
                    <a:pt x="526" y="195"/>
                  </a:lnTo>
                  <a:lnTo>
                    <a:pt x="526" y="195"/>
                  </a:lnTo>
                  <a:lnTo>
                    <a:pt x="526" y="195"/>
                  </a:lnTo>
                  <a:lnTo>
                    <a:pt x="526" y="195"/>
                  </a:lnTo>
                  <a:lnTo>
                    <a:pt x="525" y="195"/>
                  </a:lnTo>
                  <a:lnTo>
                    <a:pt x="525" y="195"/>
                  </a:lnTo>
                  <a:lnTo>
                    <a:pt x="525" y="195"/>
                  </a:lnTo>
                  <a:lnTo>
                    <a:pt x="525" y="195"/>
                  </a:lnTo>
                  <a:lnTo>
                    <a:pt x="525" y="195"/>
                  </a:lnTo>
                  <a:lnTo>
                    <a:pt x="525" y="195"/>
                  </a:lnTo>
                  <a:lnTo>
                    <a:pt x="525" y="195"/>
                  </a:lnTo>
                  <a:lnTo>
                    <a:pt x="524" y="195"/>
                  </a:lnTo>
                  <a:lnTo>
                    <a:pt x="524" y="195"/>
                  </a:lnTo>
                  <a:lnTo>
                    <a:pt x="524" y="195"/>
                  </a:lnTo>
                  <a:lnTo>
                    <a:pt x="524" y="195"/>
                  </a:lnTo>
                  <a:lnTo>
                    <a:pt x="524" y="195"/>
                  </a:lnTo>
                  <a:lnTo>
                    <a:pt x="524" y="195"/>
                  </a:lnTo>
                  <a:lnTo>
                    <a:pt x="524" y="195"/>
                  </a:lnTo>
                  <a:lnTo>
                    <a:pt x="523" y="195"/>
                  </a:lnTo>
                  <a:lnTo>
                    <a:pt x="523" y="195"/>
                  </a:lnTo>
                  <a:lnTo>
                    <a:pt x="523" y="195"/>
                  </a:lnTo>
                  <a:lnTo>
                    <a:pt x="523" y="195"/>
                  </a:lnTo>
                  <a:lnTo>
                    <a:pt x="523" y="195"/>
                  </a:lnTo>
                  <a:lnTo>
                    <a:pt x="523" y="195"/>
                  </a:lnTo>
                  <a:lnTo>
                    <a:pt x="522" y="195"/>
                  </a:lnTo>
                  <a:lnTo>
                    <a:pt x="522" y="195"/>
                  </a:lnTo>
                  <a:lnTo>
                    <a:pt x="522" y="195"/>
                  </a:lnTo>
                  <a:lnTo>
                    <a:pt x="522" y="195"/>
                  </a:lnTo>
                  <a:lnTo>
                    <a:pt x="522" y="195"/>
                  </a:lnTo>
                  <a:lnTo>
                    <a:pt x="522" y="195"/>
                  </a:lnTo>
                  <a:lnTo>
                    <a:pt x="522" y="195"/>
                  </a:lnTo>
                  <a:lnTo>
                    <a:pt x="521" y="195"/>
                  </a:lnTo>
                  <a:lnTo>
                    <a:pt x="521" y="195"/>
                  </a:lnTo>
                  <a:lnTo>
                    <a:pt x="521" y="195"/>
                  </a:lnTo>
                  <a:lnTo>
                    <a:pt x="521" y="195"/>
                  </a:lnTo>
                  <a:lnTo>
                    <a:pt x="521" y="195"/>
                  </a:lnTo>
                  <a:lnTo>
                    <a:pt x="521" y="195"/>
                  </a:lnTo>
                  <a:lnTo>
                    <a:pt x="521" y="195"/>
                  </a:lnTo>
                  <a:lnTo>
                    <a:pt x="520" y="195"/>
                  </a:lnTo>
                  <a:lnTo>
                    <a:pt x="520" y="195"/>
                  </a:lnTo>
                  <a:lnTo>
                    <a:pt x="520" y="195"/>
                  </a:lnTo>
                  <a:lnTo>
                    <a:pt x="520" y="195"/>
                  </a:lnTo>
                  <a:lnTo>
                    <a:pt x="520" y="195"/>
                  </a:lnTo>
                  <a:lnTo>
                    <a:pt x="520" y="195"/>
                  </a:lnTo>
                  <a:lnTo>
                    <a:pt x="520" y="195"/>
                  </a:lnTo>
                  <a:lnTo>
                    <a:pt x="519" y="195"/>
                  </a:lnTo>
                  <a:lnTo>
                    <a:pt x="519" y="195"/>
                  </a:lnTo>
                  <a:lnTo>
                    <a:pt x="519" y="195"/>
                  </a:lnTo>
                  <a:lnTo>
                    <a:pt x="519" y="195"/>
                  </a:lnTo>
                  <a:lnTo>
                    <a:pt x="519" y="195"/>
                  </a:lnTo>
                  <a:lnTo>
                    <a:pt x="519" y="195"/>
                  </a:lnTo>
                  <a:lnTo>
                    <a:pt x="519" y="195"/>
                  </a:lnTo>
                  <a:lnTo>
                    <a:pt x="518" y="195"/>
                  </a:lnTo>
                  <a:lnTo>
                    <a:pt x="518" y="195"/>
                  </a:lnTo>
                  <a:lnTo>
                    <a:pt x="518" y="195"/>
                  </a:lnTo>
                  <a:lnTo>
                    <a:pt x="518" y="195"/>
                  </a:lnTo>
                  <a:lnTo>
                    <a:pt x="518" y="195"/>
                  </a:lnTo>
                  <a:lnTo>
                    <a:pt x="518" y="195"/>
                  </a:lnTo>
                  <a:lnTo>
                    <a:pt x="518" y="195"/>
                  </a:lnTo>
                  <a:lnTo>
                    <a:pt x="517" y="195"/>
                  </a:lnTo>
                  <a:lnTo>
                    <a:pt x="517" y="195"/>
                  </a:lnTo>
                  <a:lnTo>
                    <a:pt x="517" y="195"/>
                  </a:lnTo>
                  <a:lnTo>
                    <a:pt x="517" y="195"/>
                  </a:lnTo>
                  <a:lnTo>
                    <a:pt x="517" y="195"/>
                  </a:lnTo>
                  <a:lnTo>
                    <a:pt x="517" y="195"/>
                  </a:lnTo>
                  <a:lnTo>
                    <a:pt x="516" y="195"/>
                  </a:lnTo>
                  <a:lnTo>
                    <a:pt x="516" y="195"/>
                  </a:lnTo>
                  <a:lnTo>
                    <a:pt x="516" y="195"/>
                  </a:lnTo>
                  <a:lnTo>
                    <a:pt x="516" y="195"/>
                  </a:lnTo>
                  <a:lnTo>
                    <a:pt x="516" y="195"/>
                  </a:lnTo>
                  <a:lnTo>
                    <a:pt x="516" y="195"/>
                  </a:lnTo>
                  <a:lnTo>
                    <a:pt x="516" y="195"/>
                  </a:lnTo>
                  <a:lnTo>
                    <a:pt x="515" y="195"/>
                  </a:lnTo>
                  <a:lnTo>
                    <a:pt x="515" y="195"/>
                  </a:lnTo>
                  <a:lnTo>
                    <a:pt x="515" y="195"/>
                  </a:lnTo>
                  <a:lnTo>
                    <a:pt x="515" y="195"/>
                  </a:lnTo>
                  <a:lnTo>
                    <a:pt x="515" y="195"/>
                  </a:lnTo>
                  <a:lnTo>
                    <a:pt x="515" y="195"/>
                  </a:lnTo>
                  <a:lnTo>
                    <a:pt x="515" y="195"/>
                  </a:lnTo>
                  <a:lnTo>
                    <a:pt x="514" y="195"/>
                  </a:lnTo>
                  <a:lnTo>
                    <a:pt x="514" y="195"/>
                  </a:lnTo>
                  <a:lnTo>
                    <a:pt x="514" y="195"/>
                  </a:lnTo>
                  <a:lnTo>
                    <a:pt x="514" y="195"/>
                  </a:lnTo>
                  <a:lnTo>
                    <a:pt x="514" y="195"/>
                  </a:lnTo>
                  <a:lnTo>
                    <a:pt x="514" y="197"/>
                  </a:lnTo>
                  <a:close/>
                  <a:moveTo>
                    <a:pt x="535" y="197"/>
                  </a:moveTo>
                  <a:lnTo>
                    <a:pt x="535" y="197"/>
                  </a:lnTo>
                  <a:lnTo>
                    <a:pt x="536" y="197"/>
                  </a:lnTo>
                  <a:lnTo>
                    <a:pt x="536" y="197"/>
                  </a:lnTo>
                  <a:lnTo>
                    <a:pt x="536" y="197"/>
                  </a:lnTo>
                  <a:lnTo>
                    <a:pt x="536" y="197"/>
                  </a:lnTo>
                  <a:lnTo>
                    <a:pt x="536" y="197"/>
                  </a:lnTo>
                  <a:lnTo>
                    <a:pt x="536" y="197"/>
                  </a:lnTo>
                  <a:lnTo>
                    <a:pt x="536" y="197"/>
                  </a:lnTo>
                  <a:lnTo>
                    <a:pt x="537" y="197"/>
                  </a:lnTo>
                  <a:lnTo>
                    <a:pt x="537" y="197"/>
                  </a:lnTo>
                  <a:lnTo>
                    <a:pt x="537" y="197"/>
                  </a:lnTo>
                  <a:lnTo>
                    <a:pt x="537" y="197"/>
                  </a:lnTo>
                  <a:lnTo>
                    <a:pt x="537" y="197"/>
                  </a:lnTo>
                  <a:lnTo>
                    <a:pt x="537" y="197"/>
                  </a:lnTo>
                  <a:lnTo>
                    <a:pt x="537" y="197"/>
                  </a:lnTo>
                  <a:lnTo>
                    <a:pt x="538" y="197"/>
                  </a:lnTo>
                  <a:lnTo>
                    <a:pt x="538" y="197"/>
                  </a:lnTo>
                  <a:lnTo>
                    <a:pt x="538" y="197"/>
                  </a:lnTo>
                  <a:lnTo>
                    <a:pt x="538" y="197"/>
                  </a:lnTo>
                  <a:lnTo>
                    <a:pt x="538" y="197"/>
                  </a:lnTo>
                  <a:lnTo>
                    <a:pt x="538" y="197"/>
                  </a:lnTo>
                  <a:lnTo>
                    <a:pt x="539" y="197"/>
                  </a:lnTo>
                  <a:lnTo>
                    <a:pt x="539" y="197"/>
                  </a:lnTo>
                  <a:lnTo>
                    <a:pt x="539" y="197"/>
                  </a:lnTo>
                  <a:lnTo>
                    <a:pt x="539" y="197"/>
                  </a:lnTo>
                  <a:lnTo>
                    <a:pt x="539" y="197"/>
                  </a:lnTo>
                  <a:lnTo>
                    <a:pt x="539" y="197"/>
                  </a:lnTo>
                  <a:lnTo>
                    <a:pt x="539" y="197"/>
                  </a:lnTo>
                  <a:lnTo>
                    <a:pt x="540" y="197"/>
                  </a:lnTo>
                  <a:lnTo>
                    <a:pt x="540" y="197"/>
                  </a:lnTo>
                  <a:lnTo>
                    <a:pt x="540" y="197"/>
                  </a:lnTo>
                  <a:lnTo>
                    <a:pt x="540" y="197"/>
                  </a:lnTo>
                  <a:lnTo>
                    <a:pt x="540" y="197"/>
                  </a:lnTo>
                  <a:lnTo>
                    <a:pt x="540" y="197"/>
                  </a:lnTo>
                  <a:lnTo>
                    <a:pt x="540" y="197"/>
                  </a:lnTo>
                  <a:lnTo>
                    <a:pt x="541" y="197"/>
                  </a:lnTo>
                  <a:lnTo>
                    <a:pt x="541" y="197"/>
                  </a:lnTo>
                  <a:lnTo>
                    <a:pt x="541" y="197"/>
                  </a:lnTo>
                  <a:lnTo>
                    <a:pt x="541" y="197"/>
                  </a:lnTo>
                  <a:lnTo>
                    <a:pt x="541" y="197"/>
                  </a:lnTo>
                  <a:lnTo>
                    <a:pt x="541" y="197"/>
                  </a:lnTo>
                  <a:lnTo>
                    <a:pt x="541" y="197"/>
                  </a:lnTo>
                  <a:lnTo>
                    <a:pt x="542" y="197"/>
                  </a:lnTo>
                  <a:lnTo>
                    <a:pt x="542" y="197"/>
                  </a:lnTo>
                  <a:lnTo>
                    <a:pt x="542" y="197"/>
                  </a:lnTo>
                  <a:lnTo>
                    <a:pt x="542" y="197"/>
                  </a:lnTo>
                  <a:lnTo>
                    <a:pt x="542" y="197"/>
                  </a:lnTo>
                  <a:lnTo>
                    <a:pt x="542" y="197"/>
                  </a:lnTo>
                  <a:lnTo>
                    <a:pt x="542" y="197"/>
                  </a:lnTo>
                  <a:lnTo>
                    <a:pt x="543" y="197"/>
                  </a:lnTo>
                  <a:lnTo>
                    <a:pt x="543" y="197"/>
                  </a:lnTo>
                  <a:lnTo>
                    <a:pt x="543" y="197"/>
                  </a:lnTo>
                  <a:lnTo>
                    <a:pt x="543" y="197"/>
                  </a:lnTo>
                  <a:lnTo>
                    <a:pt x="543" y="197"/>
                  </a:lnTo>
                  <a:lnTo>
                    <a:pt x="543" y="197"/>
                  </a:lnTo>
                  <a:lnTo>
                    <a:pt x="543" y="197"/>
                  </a:lnTo>
                  <a:lnTo>
                    <a:pt x="544" y="197"/>
                  </a:lnTo>
                  <a:lnTo>
                    <a:pt x="544" y="197"/>
                  </a:lnTo>
                  <a:lnTo>
                    <a:pt x="544" y="197"/>
                  </a:lnTo>
                  <a:lnTo>
                    <a:pt x="544" y="197"/>
                  </a:lnTo>
                  <a:lnTo>
                    <a:pt x="544" y="197"/>
                  </a:lnTo>
                  <a:lnTo>
                    <a:pt x="544" y="197"/>
                  </a:lnTo>
                  <a:lnTo>
                    <a:pt x="544" y="197"/>
                  </a:lnTo>
                  <a:lnTo>
                    <a:pt x="545" y="197"/>
                  </a:lnTo>
                  <a:lnTo>
                    <a:pt x="545" y="197"/>
                  </a:lnTo>
                  <a:lnTo>
                    <a:pt x="545" y="197"/>
                  </a:lnTo>
                  <a:lnTo>
                    <a:pt x="545" y="197"/>
                  </a:lnTo>
                  <a:lnTo>
                    <a:pt x="545" y="197"/>
                  </a:lnTo>
                  <a:lnTo>
                    <a:pt x="545" y="197"/>
                  </a:lnTo>
                  <a:lnTo>
                    <a:pt x="545" y="197"/>
                  </a:lnTo>
                  <a:lnTo>
                    <a:pt x="546" y="197"/>
                  </a:lnTo>
                  <a:lnTo>
                    <a:pt x="546" y="197"/>
                  </a:lnTo>
                  <a:lnTo>
                    <a:pt x="546" y="197"/>
                  </a:lnTo>
                  <a:lnTo>
                    <a:pt x="546" y="197"/>
                  </a:lnTo>
                  <a:lnTo>
                    <a:pt x="546" y="197"/>
                  </a:lnTo>
                  <a:lnTo>
                    <a:pt x="546" y="197"/>
                  </a:lnTo>
                  <a:lnTo>
                    <a:pt x="546" y="197"/>
                  </a:lnTo>
                  <a:lnTo>
                    <a:pt x="547" y="197"/>
                  </a:lnTo>
                  <a:lnTo>
                    <a:pt x="547" y="197"/>
                  </a:lnTo>
                  <a:lnTo>
                    <a:pt x="547" y="197"/>
                  </a:lnTo>
                  <a:lnTo>
                    <a:pt x="547" y="197"/>
                  </a:lnTo>
                  <a:lnTo>
                    <a:pt x="547" y="197"/>
                  </a:lnTo>
                  <a:lnTo>
                    <a:pt x="547" y="197"/>
                  </a:lnTo>
                  <a:lnTo>
                    <a:pt x="547" y="197"/>
                  </a:lnTo>
                  <a:lnTo>
                    <a:pt x="548" y="197"/>
                  </a:lnTo>
                  <a:lnTo>
                    <a:pt x="548" y="197"/>
                  </a:lnTo>
                  <a:lnTo>
                    <a:pt x="548" y="197"/>
                  </a:lnTo>
                  <a:lnTo>
                    <a:pt x="548" y="197"/>
                  </a:lnTo>
                  <a:lnTo>
                    <a:pt x="548" y="197"/>
                  </a:lnTo>
                  <a:lnTo>
                    <a:pt x="548" y="197"/>
                  </a:lnTo>
                  <a:lnTo>
                    <a:pt x="548" y="197"/>
                  </a:lnTo>
                  <a:lnTo>
                    <a:pt x="549" y="197"/>
                  </a:lnTo>
                  <a:lnTo>
                    <a:pt x="549" y="195"/>
                  </a:lnTo>
                  <a:lnTo>
                    <a:pt x="548" y="195"/>
                  </a:lnTo>
                  <a:lnTo>
                    <a:pt x="548" y="195"/>
                  </a:lnTo>
                  <a:lnTo>
                    <a:pt x="548" y="195"/>
                  </a:lnTo>
                  <a:lnTo>
                    <a:pt x="548" y="195"/>
                  </a:lnTo>
                  <a:lnTo>
                    <a:pt x="548" y="195"/>
                  </a:lnTo>
                  <a:lnTo>
                    <a:pt x="548" y="195"/>
                  </a:lnTo>
                  <a:lnTo>
                    <a:pt x="548" y="195"/>
                  </a:lnTo>
                  <a:lnTo>
                    <a:pt x="547" y="195"/>
                  </a:lnTo>
                  <a:lnTo>
                    <a:pt x="547" y="195"/>
                  </a:lnTo>
                  <a:lnTo>
                    <a:pt x="547" y="195"/>
                  </a:lnTo>
                  <a:lnTo>
                    <a:pt x="547" y="195"/>
                  </a:lnTo>
                  <a:lnTo>
                    <a:pt x="547" y="195"/>
                  </a:lnTo>
                  <a:lnTo>
                    <a:pt x="547" y="195"/>
                  </a:lnTo>
                  <a:lnTo>
                    <a:pt x="547" y="195"/>
                  </a:lnTo>
                  <a:lnTo>
                    <a:pt x="546" y="195"/>
                  </a:lnTo>
                  <a:lnTo>
                    <a:pt x="546" y="195"/>
                  </a:lnTo>
                  <a:lnTo>
                    <a:pt x="546" y="195"/>
                  </a:lnTo>
                  <a:lnTo>
                    <a:pt x="546" y="195"/>
                  </a:lnTo>
                  <a:lnTo>
                    <a:pt x="546" y="195"/>
                  </a:lnTo>
                  <a:lnTo>
                    <a:pt x="546" y="195"/>
                  </a:lnTo>
                  <a:lnTo>
                    <a:pt x="546" y="195"/>
                  </a:lnTo>
                  <a:lnTo>
                    <a:pt x="545" y="195"/>
                  </a:lnTo>
                  <a:lnTo>
                    <a:pt x="545" y="195"/>
                  </a:lnTo>
                  <a:lnTo>
                    <a:pt x="545" y="195"/>
                  </a:lnTo>
                  <a:lnTo>
                    <a:pt x="545" y="195"/>
                  </a:lnTo>
                  <a:lnTo>
                    <a:pt x="545" y="195"/>
                  </a:lnTo>
                  <a:lnTo>
                    <a:pt x="545" y="195"/>
                  </a:lnTo>
                  <a:lnTo>
                    <a:pt x="545" y="195"/>
                  </a:lnTo>
                  <a:lnTo>
                    <a:pt x="544" y="195"/>
                  </a:lnTo>
                  <a:lnTo>
                    <a:pt x="544" y="195"/>
                  </a:lnTo>
                  <a:lnTo>
                    <a:pt x="544" y="195"/>
                  </a:lnTo>
                  <a:lnTo>
                    <a:pt x="544" y="195"/>
                  </a:lnTo>
                  <a:lnTo>
                    <a:pt x="544" y="195"/>
                  </a:lnTo>
                  <a:lnTo>
                    <a:pt x="544" y="195"/>
                  </a:lnTo>
                  <a:lnTo>
                    <a:pt x="544" y="195"/>
                  </a:lnTo>
                  <a:lnTo>
                    <a:pt x="543" y="195"/>
                  </a:lnTo>
                  <a:lnTo>
                    <a:pt x="543" y="195"/>
                  </a:lnTo>
                  <a:lnTo>
                    <a:pt x="543" y="195"/>
                  </a:lnTo>
                  <a:lnTo>
                    <a:pt x="543" y="195"/>
                  </a:lnTo>
                  <a:lnTo>
                    <a:pt x="543" y="195"/>
                  </a:lnTo>
                  <a:lnTo>
                    <a:pt x="543" y="195"/>
                  </a:lnTo>
                  <a:lnTo>
                    <a:pt x="543" y="195"/>
                  </a:lnTo>
                  <a:lnTo>
                    <a:pt x="542" y="195"/>
                  </a:lnTo>
                  <a:lnTo>
                    <a:pt x="542" y="195"/>
                  </a:lnTo>
                  <a:lnTo>
                    <a:pt x="542" y="195"/>
                  </a:lnTo>
                  <a:lnTo>
                    <a:pt x="542" y="195"/>
                  </a:lnTo>
                  <a:lnTo>
                    <a:pt x="542" y="195"/>
                  </a:lnTo>
                  <a:lnTo>
                    <a:pt x="542" y="195"/>
                  </a:lnTo>
                  <a:lnTo>
                    <a:pt x="542" y="195"/>
                  </a:lnTo>
                  <a:lnTo>
                    <a:pt x="541" y="195"/>
                  </a:lnTo>
                  <a:lnTo>
                    <a:pt x="541" y="195"/>
                  </a:lnTo>
                  <a:lnTo>
                    <a:pt x="541" y="195"/>
                  </a:lnTo>
                  <a:lnTo>
                    <a:pt x="541" y="195"/>
                  </a:lnTo>
                  <a:lnTo>
                    <a:pt x="541" y="195"/>
                  </a:lnTo>
                  <a:lnTo>
                    <a:pt x="541" y="195"/>
                  </a:lnTo>
                  <a:lnTo>
                    <a:pt x="541" y="195"/>
                  </a:lnTo>
                  <a:lnTo>
                    <a:pt x="540" y="195"/>
                  </a:lnTo>
                  <a:lnTo>
                    <a:pt x="540" y="195"/>
                  </a:lnTo>
                  <a:lnTo>
                    <a:pt x="540" y="195"/>
                  </a:lnTo>
                  <a:lnTo>
                    <a:pt x="540" y="195"/>
                  </a:lnTo>
                  <a:lnTo>
                    <a:pt x="540" y="195"/>
                  </a:lnTo>
                  <a:lnTo>
                    <a:pt x="540" y="195"/>
                  </a:lnTo>
                  <a:lnTo>
                    <a:pt x="540" y="195"/>
                  </a:lnTo>
                  <a:lnTo>
                    <a:pt x="539" y="195"/>
                  </a:lnTo>
                  <a:lnTo>
                    <a:pt x="539" y="195"/>
                  </a:lnTo>
                  <a:lnTo>
                    <a:pt x="539" y="195"/>
                  </a:lnTo>
                  <a:lnTo>
                    <a:pt x="539" y="195"/>
                  </a:lnTo>
                  <a:lnTo>
                    <a:pt x="539" y="195"/>
                  </a:lnTo>
                  <a:lnTo>
                    <a:pt x="539" y="195"/>
                  </a:lnTo>
                  <a:lnTo>
                    <a:pt x="539" y="195"/>
                  </a:lnTo>
                  <a:lnTo>
                    <a:pt x="538" y="195"/>
                  </a:lnTo>
                  <a:lnTo>
                    <a:pt x="538" y="195"/>
                  </a:lnTo>
                  <a:lnTo>
                    <a:pt x="538" y="195"/>
                  </a:lnTo>
                  <a:lnTo>
                    <a:pt x="538" y="195"/>
                  </a:lnTo>
                  <a:lnTo>
                    <a:pt x="538" y="195"/>
                  </a:lnTo>
                  <a:lnTo>
                    <a:pt x="538" y="195"/>
                  </a:lnTo>
                  <a:lnTo>
                    <a:pt x="537" y="195"/>
                  </a:lnTo>
                  <a:lnTo>
                    <a:pt x="537" y="195"/>
                  </a:lnTo>
                  <a:lnTo>
                    <a:pt x="537" y="195"/>
                  </a:lnTo>
                  <a:lnTo>
                    <a:pt x="537" y="195"/>
                  </a:lnTo>
                  <a:lnTo>
                    <a:pt x="537" y="195"/>
                  </a:lnTo>
                  <a:lnTo>
                    <a:pt x="537" y="195"/>
                  </a:lnTo>
                  <a:lnTo>
                    <a:pt x="537" y="195"/>
                  </a:lnTo>
                  <a:lnTo>
                    <a:pt x="536" y="195"/>
                  </a:lnTo>
                  <a:lnTo>
                    <a:pt x="536" y="195"/>
                  </a:lnTo>
                  <a:lnTo>
                    <a:pt x="536" y="195"/>
                  </a:lnTo>
                  <a:lnTo>
                    <a:pt x="536" y="195"/>
                  </a:lnTo>
                  <a:lnTo>
                    <a:pt x="536" y="195"/>
                  </a:lnTo>
                  <a:lnTo>
                    <a:pt x="536" y="195"/>
                  </a:lnTo>
                  <a:lnTo>
                    <a:pt x="536" y="195"/>
                  </a:lnTo>
                  <a:lnTo>
                    <a:pt x="535" y="195"/>
                  </a:lnTo>
                  <a:lnTo>
                    <a:pt x="535" y="195"/>
                  </a:lnTo>
                  <a:lnTo>
                    <a:pt x="535" y="197"/>
                  </a:lnTo>
                  <a:close/>
                  <a:moveTo>
                    <a:pt x="557" y="197"/>
                  </a:moveTo>
                  <a:lnTo>
                    <a:pt x="557" y="197"/>
                  </a:lnTo>
                  <a:lnTo>
                    <a:pt x="557" y="197"/>
                  </a:lnTo>
                  <a:lnTo>
                    <a:pt x="557" y="197"/>
                  </a:lnTo>
                  <a:lnTo>
                    <a:pt x="557" y="197"/>
                  </a:lnTo>
                  <a:lnTo>
                    <a:pt x="558" y="197"/>
                  </a:lnTo>
                  <a:lnTo>
                    <a:pt x="558" y="197"/>
                  </a:lnTo>
                  <a:lnTo>
                    <a:pt x="558" y="197"/>
                  </a:lnTo>
                  <a:lnTo>
                    <a:pt x="558" y="197"/>
                  </a:lnTo>
                  <a:lnTo>
                    <a:pt x="558" y="197"/>
                  </a:lnTo>
                  <a:lnTo>
                    <a:pt x="558" y="197"/>
                  </a:lnTo>
                  <a:lnTo>
                    <a:pt x="558" y="197"/>
                  </a:lnTo>
                  <a:lnTo>
                    <a:pt x="559" y="197"/>
                  </a:lnTo>
                  <a:lnTo>
                    <a:pt x="559" y="197"/>
                  </a:lnTo>
                  <a:lnTo>
                    <a:pt x="559" y="197"/>
                  </a:lnTo>
                  <a:lnTo>
                    <a:pt x="559" y="197"/>
                  </a:lnTo>
                  <a:lnTo>
                    <a:pt x="559" y="197"/>
                  </a:lnTo>
                  <a:lnTo>
                    <a:pt x="559" y="197"/>
                  </a:lnTo>
                  <a:lnTo>
                    <a:pt x="559" y="197"/>
                  </a:lnTo>
                  <a:lnTo>
                    <a:pt x="560" y="197"/>
                  </a:lnTo>
                  <a:lnTo>
                    <a:pt x="560" y="197"/>
                  </a:lnTo>
                  <a:lnTo>
                    <a:pt x="560" y="197"/>
                  </a:lnTo>
                  <a:lnTo>
                    <a:pt x="560" y="197"/>
                  </a:lnTo>
                  <a:lnTo>
                    <a:pt x="560" y="197"/>
                  </a:lnTo>
                  <a:lnTo>
                    <a:pt x="560" y="197"/>
                  </a:lnTo>
                  <a:lnTo>
                    <a:pt x="560" y="197"/>
                  </a:lnTo>
                  <a:lnTo>
                    <a:pt x="561" y="197"/>
                  </a:lnTo>
                  <a:lnTo>
                    <a:pt x="561" y="197"/>
                  </a:lnTo>
                  <a:lnTo>
                    <a:pt x="561" y="197"/>
                  </a:lnTo>
                  <a:lnTo>
                    <a:pt x="561" y="197"/>
                  </a:lnTo>
                  <a:lnTo>
                    <a:pt x="561" y="197"/>
                  </a:lnTo>
                  <a:lnTo>
                    <a:pt x="561" y="197"/>
                  </a:lnTo>
                  <a:lnTo>
                    <a:pt x="561" y="197"/>
                  </a:lnTo>
                  <a:lnTo>
                    <a:pt x="562" y="197"/>
                  </a:lnTo>
                  <a:lnTo>
                    <a:pt x="562" y="197"/>
                  </a:lnTo>
                  <a:lnTo>
                    <a:pt x="562" y="197"/>
                  </a:lnTo>
                  <a:lnTo>
                    <a:pt x="562" y="197"/>
                  </a:lnTo>
                  <a:lnTo>
                    <a:pt x="562" y="197"/>
                  </a:lnTo>
                  <a:lnTo>
                    <a:pt x="562" y="197"/>
                  </a:lnTo>
                  <a:lnTo>
                    <a:pt x="562" y="197"/>
                  </a:lnTo>
                  <a:lnTo>
                    <a:pt x="563" y="197"/>
                  </a:lnTo>
                  <a:lnTo>
                    <a:pt x="563" y="197"/>
                  </a:lnTo>
                  <a:lnTo>
                    <a:pt x="563" y="197"/>
                  </a:lnTo>
                  <a:lnTo>
                    <a:pt x="563" y="197"/>
                  </a:lnTo>
                  <a:lnTo>
                    <a:pt x="563" y="197"/>
                  </a:lnTo>
                  <a:lnTo>
                    <a:pt x="563" y="197"/>
                  </a:lnTo>
                  <a:lnTo>
                    <a:pt x="563" y="197"/>
                  </a:lnTo>
                  <a:lnTo>
                    <a:pt x="564" y="197"/>
                  </a:lnTo>
                  <a:lnTo>
                    <a:pt x="564" y="197"/>
                  </a:lnTo>
                  <a:lnTo>
                    <a:pt x="564" y="197"/>
                  </a:lnTo>
                  <a:lnTo>
                    <a:pt x="564" y="197"/>
                  </a:lnTo>
                  <a:lnTo>
                    <a:pt x="564" y="197"/>
                  </a:lnTo>
                  <a:lnTo>
                    <a:pt x="564" y="197"/>
                  </a:lnTo>
                  <a:lnTo>
                    <a:pt x="565" y="197"/>
                  </a:lnTo>
                  <a:lnTo>
                    <a:pt x="565" y="197"/>
                  </a:lnTo>
                  <a:lnTo>
                    <a:pt x="565" y="197"/>
                  </a:lnTo>
                  <a:lnTo>
                    <a:pt x="565" y="197"/>
                  </a:lnTo>
                  <a:lnTo>
                    <a:pt x="565" y="197"/>
                  </a:lnTo>
                  <a:lnTo>
                    <a:pt x="565" y="197"/>
                  </a:lnTo>
                  <a:lnTo>
                    <a:pt x="565" y="197"/>
                  </a:lnTo>
                  <a:lnTo>
                    <a:pt x="566" y="197"/>
                  </a:lnTo>
                  <a:lnTo>
                    <a:pt x="566" y="197"/>
                  </a:lnTo>
                  <a:lnTo>
                    <a:pt x="566" y="197"/>
                  </a:lnTo>
                  <a:lnTo>
                    <a:pt x="566" y="197"/>
                  </a:lnTo>
                  <a:lnTo>
                    <a:pt x="566" y="197"/>
                  </a:lnTo>
                  <a:lnTo>
                    <a:pt x="566" y="197"/>
                  </a:lnTo>
                  <a:lnTo>
                    <a:pt x="566" y="197"/>
                  </a:lnTo>
                  <a:lnTo>
                    <a:pt x="567" y="197"/>
                  </a:lnTo>
                  <a:lnTo>
                    <a:pt x="567" y="197"/>
                  </a:lnTo>
                  <a:lnTo>
                    <a:pt x="567" y="197"/>
                  </a:lnTo>
                  <a:lnTo>
                    <a:pt x="567" y="197"/>
                  </a:lnTo>
                  <a:lnTo>
                    <a:pt x="567" y="197"/>
                  </a:lnTo>
                  <a:lnTo>
                    <a:pt x="567" y="197"/>
                  </a:lnTo>
                  <a:lnTo>
                    <a:pt x="567" y="197"/>
                  </a:lnTo>
                  <a:lnTo>
                    <a:pt x="568" y="197"/>
                  </a:lnTo>
                  <a:lnTo>
                    <a:pt x="568" y="197"/>
                  </a:lnTo>
                  <a:lnTo>
                    <a:pt x="568" y="197"/>
                  </a:lnTo>
                  <a:lnTo>
                    <a:pt x="568" y="197"/>
                  </a:lnTo>
                  <a:lnTo>
                    <a:pt x="568" y="197"/>
                  </a:lnTo>
                  <a:lnTo>
                    <a:pt x="568" y="197"/>
                  </a:lnTo>
                  <a:lnTo>
                    <a:pt x="568" y="197"/>
                  </a:lnTo>
                  <a:lnTo>
                    <a:pt x="569" y="197"/>
                  </a:lnTo>
                  <a:lnTo>
                    <a:pt x="569" y="197"/>
                  </a:lnTo>
                  <a:lnTo>
                    <a:pt x="569" y="197"/>
                  </a:lnTo>
                  <a:lnTo>
                    <a:pt x="569" y="197"/>
                  </a:lnTo>
                  <a:lnTo>
                    <a:pt x="569" y="197"/>
                  </a:lnTo>
                  <a:lnTo>
                    <a:pt x="569" y="197"/>
                  </a:lnTo>
                  <a:lnTo>
                    <a:pt x="569" y="197"/>
                  </a:lnTo>
                  <a:lnTo>
                    <a:pt x="570" y="197"/>
                  </a:lnTo>
                  <a:lnTo>
                    <a:pt x="570" y="197"/>
                  </a:lnTo>
                  <a:lnTo>
                    <a:pt x="570" y="197"/>
                  </a:lnTo>
                  <a:lnTo>
                    <a:pt x="570" y="197"/>
                  </a:lnTo>
                  <a:lnTo>
                    <a:pt x="570" y="197"/>
                  </a:lnTo>
                  <a:lnTo>
                    <a:pt x="570" y="195"/>
                  </a:lnTo>
                  <a:lnTo>
                    <a:pt x="570" y="195"/>
                  </a:lnTo>
                  <a:lnTo>
                    <a:pt x="570" y="195"/>
                  </a:lnTo>
                  <a:lnTo>
                    <a:pt x="570" y="195"/>
                  </a:lnTo>
                  <a:lnTo>
                    <a:pt x="570" y="195"/>
                  </a:lnTo>
                  <a:lnTo>
                    <a:pt x="569" y="195"/>
                  </a:lnTo>
                  <a:lnTo>
                    <a:pt x="569" y="195"/>
                  </a:lnTo>
                  <a:lnTo>
                    <a:pt x="569" y="195"/>
                  </a:lnTo>
                  <a:lnTo>
                    <a:pt x="569" y="195"/>
                  </a:lnTo>
                  <a:lnTo>
                    <a:pt x="569" y="195"/>
                  </a:lnTo>
                  <a:lnTo>
                    <a:pt x="569" y="195"/>
                  </a:lnTo>
                  <a:lnTo>
                    <a:pt x="569" y="195"/>
                  </a:lnTo>
                  <a:lnTo>
                    <a:pt x="568" y="195"/>
                  </a:lnTo>
                  <a:lnTo>
                    <a:pt x="568" y="195"/>
                  </a:lnTo>
                  <a:lnTo>
                    <a:pt x="568" y="195"/>
                  </a:lnTo>
                  <a:lnTo>
                    <a:pt x="568" y="195"/>
                  </a:lnTo>
                  <a:lnTo>
                    <a:pt x="568" y="195"/>
                  </a:lnTo>
                  <a:lnTo>
                    <a:pt x="568" y="195"/>
                  </a:lnTo>
                  <a:lnTo>
                    <a:pt x="568" y="195"/>
                  </a:lnTo>
                  <a:lnTo>
                    <a:pt x="567" y="195"/>
                  </a:lnTo>
                  <a:lnTo>
                    <a:pt x="567" y="195"/>
                  </a:lnTo>
                  <a:lnTo>
                    <a:pt x="567" y="195"/>
                  </a:lnTo>
                  <a:lnTo>
                    <a:pt x="567" y="195"/>
                  </a:lnTo>
                  <a:lnTo>
                    <a:pt x="567" y="195"/>
                  </a:lnTo>
                  <a:lnTo>
                    <a:pt x="567" y="195"/>
                  </a:lnTo>
                  <a:lnTo>
                    <a:pt x="567" y="195"/>
                  </a:lnTo>
                  <a:lnTo>
                    <a:pt x="566" y="195"/>
                  </a:lnTo>
                  <a:lnTo>
                    <a:pt x="566" y="195"/>
                  </a:lnTo>
                  <a:lnTo>
                    <a:pt x="566" y="195"/>
                  </a:lnTo>
                  <a:lnTo>
                    <a:pt x="566" y="195"/>
                  </a:lnTo>
                  <a:lnTo>
                    <a:pt x="566" y="195"/>
                  </a:lnTo>
                  <a:lnTo>
                    <a:pt x="566" y="195"/>
                  </a:lnTo>
                  <a:lnTo>
                    <a:pt x="566" y="195"/>
                  </a:lnTo>
                  <a:lnTo>
                    <a:pt x="565" y="195"/>
                  </a:lnTo>
                  <a:lnTo>
                    <a:pt x="565" y="195"/>
                  </a:lnTo>
                  <a:lnTo>
                    <a:pt x="565" y="195"/>
                  </a:lnTo>
                  <a:lnTo>
                    <a:pt x="565" y="195"/>
                  </a:lnTo>
                  <a:lnTo>
                    <a:pt x="565" y="195"/>
                  </a:lnTo>
                  <a:lnTo>
                    <a:pt x="565" y="195"/>
                  </a:lnTo>
                  <a:lnTo>
                    <a:pt x="565" y="195"/>
                  </a:lnTo>
                  <a:lnTo>
                    <a:pt x="564" y="195"/>
                  </a:lnTo>
                  <a:lnTo>
                    <a:pt x="564" y="195"/>
                  </a:lnTo>
                  <a:lnTo>
                    <a:pt x="564" y="195"/>
                  </a:lnTo>
                  <a:lnTo>
                    <a:pt x="564" y="195"/>
                  </a:lnTo>
                  <a:lnTo>
                    <a:pt x="564" y="195"/>
                  </a:lnTo>
                  <a:lnTo>
                    <a:pt x="564" y="195"/>
                  </a:lnTo>
                  <a:lnTo>
                    <a:pt x="563" y="195"/>
                  </a:lnTo>
                  <a:lnTo>
                    <a:pt x="563" y="195"/>
                  </a:lnTo>
                  <a:lnTo>
                    <a:pt x="563" y="195"/>
                  </a:lnTo>
                  <a:lnTo>
                    <a:pt x="563" y="195"/>
                  </a:lnTo>
                  <a:lnTo>
                    <a:pt x="563" y="195"/>
                  </a:lnTo>
                  <a:lnTo>
                    <a:pt x="563" y="195"/>
                  </a:lnTo>
                  <a:lnTo>
                    <a:pt x="563" y="195"/>
                  </a:lnTo>
                  <a:lnTo>
                    <a:pt x="562" y="195"/>
                  </a:lnTo>
                  <a:lnTo>
                    <a:pt x="562" y="195"/>
                  </a:lnTo>
                  <a:lnTo>
                    <a:pt x="562" y="195"/>
                  </a:lnTo>
                  <a:lnTo>
                    <a:pt x="562" y="195"/>
                  </a:lnTo>
                  <a:lnTo>
                    <a:pt x="562" y="195"/>
                  </a:lnTo>
                  <a:lnTo>
                    <a:pt x="562" y="195"/>
                  </a:lnTo>
                  <a:lnTo>
                    <a:pt x="562" y="195"/>
                  </a:lnTo>
                  <a:lnTo>
                    <a:pt x="561" y="195"/>
                  </a:lnTo>
                  <a:lnTo>
                    <a:pt x="561" y="195"/>
                  </a:lnTo>
                  <a:lnTo>
                    <a:pt x="561" y="195"/>
                  </a:lnTo>
                  <a:lnTo>
                    <a:pt x="561" y="195"/>
                  </a:lnTo>
                  <a:lnTo>
                    <a:pt x="561" y="195"/>
                  </a:lnTo>
                  <a:lnTo>
                    <a:pt x="561" y="195"/>
                  </a:lnTo>
                  <a:lnTo>
                    <a:pt x="561" y="195"/>
                  </a:lnTo>
                  <a:lnTo>
                    <a:pt x="560" y="195"/>
                  </a:lnTo>
                  <a:lnTo>
                    <a:pt x="560" y="195"/>
                  </a:lnTo>
                  <a:lnTo>
                    <a:pt x="560" y="195"/>
                  </a:lnTo>
                  <a:lnTo>
                    <a:pt x="560" y="195"/>
                  </a:lnTo>
                  <a:lnTo>
                    <a:pt x="560" y="195"/>
                  </a:lnTo>
                  <a:lnTo>
                    <a:pt x="560" y="195"/>
                  </a:lnTo>
                  <a:lnTo>
                    <a:pt x="560" y="195"/>
                  </a:lnTo>
                  <a:lnTo>
                    <a:pt x="559" y="195"/>
                  </a:lnTo>
                  <a:lnTo>
                    <a:pt x="559" y="195"/>
                  </a:lnTo>
                  <a:lnTo>
                    <a:pt x="559" y="195"/>
                  </a:lnTo>
                  <a:lnTo>
                    <a:pt x="559" y="195"/>
                  </a:lnTo>
                  <a:lnTo>
                    <a:pt x="559" y="195"/>
                  </a:lnTo>
                  <a:lnTo>
                    <a:pt x="559" y="195"/>
                  </a:lnTo>
                  <a:lnTo>
                    <a:pt x="559" y="195"/>
                  </a:lnTo>
                  <a:lnTo>
                    <a:pt x="558" y="195"/>
                  </a:lnTo>
                  <a:lnTo>
                    <a:pt x="558" y="195"/>
                  </a:lnTo>
                  <a:lnTo>
                    <a:pt x="558" y="195"/>
                  </a:lnTo>
                  <a:lnTo>
                    <a:pt x="558" y="195"/>
                  </a:lnTo>
                  <a:lnTo>
                    <a:pt x="558" y="195"/>
                  </a:lnTo>
                  <a:lnTo>
                    <a:pt x="558" y="195"/>
                  </a:lnTo>
                  <a:lnTo>
                    <a:pt x="558" y="195"/>
                  </a:lnTo>
                  <a:lnTo>
                    <a:pt x="557" y="195"/>
                  </a:lnTo>
                  <a:lnTo>
                    <a:pt x="557" y="195"/>
                  </a:lnTo>
                  <a:lnTo>
                    <a:pt x="557" y="195"/>
                  </a:lnTo>
                  <a:lnTo>
                    <a:pt x="557" y="195"/>
                  </a:lnTo>
                  <a:lnTo>
                    <a:pt x="557" y="195"/>
                  </a:lnTo>
                  <a:lnTo>
                    <a:pt x="557" y="197"/>
                  </a:lnTo>
                  <a:close/>
                  <a:moveTo>
                    <a:pt x="578" y="197"/>
                  </a:moveTo>
                  <a:lnTo>
                    <a:pt x="578" y="197"/>
                  </a:lnTo>
                  <a:lnTo>
                    <a:pt x="578" y="197"/>
                  </a:lnTo>
                  <a:lnTo>
                    <a:pt x="579" y="197"/>
                  </a:lnTo>
                  <a:lnTo>
                    <a:pt x="579" y="197"/>
                  </a:lnTo>
                  <a:lnTo>
                    <a:pt x="579" y="197"/>
                  </a:lnTo>
                  <a:lnTo>
                    <a:pt x="579" y="197"/>
                  </a:lnTo>
                  <a:lnTo>
                    <a:pt x="579" y="197"/>
                  </a:lnTo>
                  <a:lnTo>
                    <a:pt x="579" y="197"/>
                  </a:lnTo>
                  <a:lnTo>
                    <a:pt x="580" y="197"/>
                  </a:lnTo>
                  <a:lnTo>
                    <a:pt x="580" y="197"/>
                  </a:lnTo>
                  <a:lnTo>
                    <a:pt x="580" y="197"/>
                  </a:lnTo>
                  <a:lnTo>
                    <a:pt x="580" y="197"/>
                  </a:lnTo>
                  <a:lnTo>
                    <a:pt x="580" y="197"/>
                  </a:lnTo>
                  <a:lnTo>
                    <a:pt x="580" y="197"/>
                  </a:lnTo>
                  <a:lnTo>
                    <a:pt x="580" y="197"/>
                  </a:lnTo>
                  <a:lnTo>
                    <a:pt x="581" y="197"/>
                  </a:lnTo>
                  <a:lnTo>
                    <a:pt x="581" y="197"/>
                  </a:lnTo>
                  <a:lnTo>
                    <a:pt x="581" y="197"/>
                  </a:lnTo>
                  <a:lnTo>
                    <a:pt x="581" y="197"/>
                  </a:lnTo>
                  <a:lnTo>
                    <a:pt x="581" y="197"/>
                  </a:lnTo>
                  <a:lnTo>
                    <a:pt x="581" y="197"/>
                  </a:lnTo>
                  <a:lnTo>
                    <a:pt x="581" y="197"/>
                  </a:lnTo>
                  <a:lnTo>
                    <a:pt x="582" y="197"/>
                  </a:lnTo>
                  <a:lnTo>
                    <a:pt x="582" y="197"/>
                  </a:lnTo>
                  <a:lnTo>
                    <a:pt x="582" y="197"/>
                  </a:lnTo>
                  <a:lnTo>
                    <a:pt x="582" y="197"/>
                  </a:lnTo>
                  <a:lnTo>
                    <a:pt x="582" y="197"/>
                  </a:lnTo>
                  <a:lnTo>
                    <a:pt x="582" y="197"/>
                  </a:lnTo>
                  <a:lnTo>
                    <a:pt x="582" y="197"/>
                  </a:lnTo>
                  <a:lnTo>
                    <a:pt x="583" y="197"/>
                  </a:lnTo>
                  <a:lnTo>
                    <a:pt x="583" y="197"/>
                  </a:lnTo>
                  <a:lnTo>
                    <a:pt x="583" y="197"/>
                  </a:lnTo>
                  <a:lnTo>
                    <a:pt x="583" y="197"/>
                  </a:lnTo>
                  <a:lnTo>
                    <a:pt x="583" y="197"/>
                  </a:lnTo>
                  <a:lnTo>
                    <a:pt x="583" y="197"/>
                  </a:lnTo>
                  <a:lnTo>
                    <a:pt x="583" y="197"/>
                  </a:lnTo>
                  <a:lnTo>
                    <a:pt x="584" y="197"/>
                  </a:lnTo>
                  <a:lnTo>
                    <a:pt x="584" y="197"/>
                  </a:lnTo>
                  <a:lnTo>
                    <a:pt x="584" y="197"/>
                  </a:lnTo>
                  <a:lnTo>
                    <a:pt x="584" y="197"/>
                  </a:lnTo>
                  <a:lnTo>
                    <a:pt x="584" y="197"/>
                  </a:lnTo>
                  <a:lnTo>
                    <a:pt x="584" y="197"/>
                  </a:lnTo>
                  <a:lnTo>
                    <a:pt x="584" y="197"/>
                  </a:lnTo>
                  <a:lnTo>
                    <a:pt x="585" y="197"/>
                  </a:lnTo>
                  <a:lnTo>
                    <a:pt x="585" y="197"/>
                  </a:lnTo>
                  <a:lnTo>
                    <a:pt x="585" y="197"/>
                  </a:lnTo>
                  <a:lnTo>
                    <a:pt x="585" y="197"/>
                  </a:lnTo>
                  <a:lnTo>
                    <a:pt x="585" y="197"/>
                  </a:lnTo>
                  <a:lnTo>
                    <a:pt x="585" y="197"/>
                  </a:lnTo>
                  <a:lnTo>
                    <a:pt x="585" y="197"/>
                  </a:lnTo>
                  <a:lnTo>
                    <a:pt x="586" y="197"/>
                  </a:lnTo>
                  <a:lnTo>
                    <a:pt x="586" y="197"/>
                  </a:lnTo>
                  <a:lnTo>
                    <a:pt x="586" y="197"/>
                  </a:lnTo>
                  <a:lnTo>
                    <a:pt x="586" y="197"/>
                  </a:lnTo>
                  <a:lnTo>
                    <a:pt x="586" y="197"/>
                  </a:lnTo>
                  <a:lnTo>
                    <a:pt x="586" y="197"/>
                  </a:lnTo>
                  <a:lnTo>
                    <a:pt x="586" y="197"/>
                  </a:lnTo>
                  <a:lnTo>
                    <a:pt x="587" y="197"/>
                  </a:lnTo>
                  <a:lnTo>
                    <a:pt x="587" y="197"/>
                  </a:lnTo>
                  <a:lnTo>
                    <a:pt x="587" y="197"/>
                  </a:lnTo>
                  <a:lnTo>
                    <a:pt x="587" y="197"/>
                  </a:lnTo>
                  <a:lnTo>
                    <a:pt x="587" y="197"/>
                  </a:lnTo>
                  <a:lnTo>
                    <a:pt x="587" y="197"/>
                  </a:lnTo>
                  <a:lnTo>
                    <a:pt x="587" y="197"/>
                  </a:lnTo>
                  <a:lnTo>
                    <a:pt x="588" y="197"/>
                  </a:lnTo>
                  <a:lnTo>
                    <a:pt x="588" y="197"/>
                  </a:lnTo>
                  <a:lnTo>
                    <a:pt x="588" y="197"/>
                  </a:lnTo>
                  <a:lnTo>
                    <a:pt x="588" y="197"/>
                  </a:lnTo>
                  <a:lnTo>
                    <a:pt x="588" y="197"/>
                  </a:lnTo>
                  <a:lnTo>
                    <a:pt x="588" y="197"/>
                  </a:lnTo>
                  <a:lnTo>
                    <a:pt x="588" y="197"/>
                  </a:lnTo>
                  <a:lnTo>
                    <a:pt x="589" y="197"/>
                  </a:lnTo>
                  <a:lnTo>
                    <a:pt x="589" y="197"/>
                  </a:lnTo>
                  <a:lnTo>
                    <a:pt x="589" y="197"/>
                  </a:lnTo>
                  <a:lnTo>
                    <a:pt x="589" y="197"/>
                  </a:lnTo>
                  <a:lnTo>
                    <a:pt x="589" y="197"/>
                  </a:lnTo>
                  <a:lnTo>
                    <a:pt x="589" y="197"/>
                  </a:lnTo>
                  <a:lnTo>
                    <a:pt x="590" y="197"/>
                  </a:lnTo>
                  <a:lnTo>
                    <a:pt x="590" y="197"/>
                  </a:lnTo>
                  <a:lnTo>
                    <a:pt x="590" y="197"/>
                  </a:lnTo>
                  <a:lnTo>
                    <a:pt x="590" y="197"/>
                  </a:lnTo>
                  <a:lnTo>
                    <a:pt x="590" y="197"/>
                  </a:lnTo>
                  <a:lnTo>
                    <a:pt x="590" y="197"/>
                  </a:lnTo>
                  <a:lnTo>
                    <a:pt x="590" y="197"/>
                  </a:lnTo>
                  <a:lnTo>
                    <a:pt x="591" y="197"/>
                  </a:lnTo>
                  <a:lnTo>
                    <a:pt x="591" y="197"/>
                  </a:lnTo>
                  <a:lnTo>
                    <a:pt x="591" y="197"/>
                  </a:lnTo>
                  <a:lnTo>
                    <a:pt x="591" y="197"/>
                  </a:lnTo>
                  <a:lnTo>
                    <a:pt x="591" y="197"/>
                  </a:lnTo>
                  <a:lnTo>
                    <a:pt x="591" y="197"/>
                  </a:lnTo>
                  <a:lnTo>
                    <a:pt x="591" y="197"/>
                  </a:lnTo>
                  <a:lnTo>
                    <a:pt x="592" y="197"/>
                  </a:lnTo>
                  <a:lnTo>
                    <a:pt x="592" y="195"/>
                  </a:lnTo>
                  <a:lnTo>
                    <a:pt x="591" y="195"/>
                  </a:lnTo>
                  <a:lnTo>
                    <a:pt x="591" y="195"/>
                  </a:lnTo>
                  <a:lnTo>
                    <a:pt x="591" y="195"/>
                  </a:lnTo>
                  <a:lnTo>
                    <a:pt x="591" y="195"/>
                  </a:lnTo>
                  <a:lnTo>
                    <a:pt x="591" y="195"/>
                  </a:lnTo>
                  <a:lnTo>
                    <a:pt x="591" y="195"/>
                  </a:lnTo>
                  <a:lnTo>
                    <a:pt x="591" y="195"/>
                  </a:lnTo>
                  <a:lnTo>
                    <a:pt x="590" y="195"/>
                  </a:lnTo>
                  <a:lnTo>
                    <a:pt x="590" y="195"/>
                  </a:lnTo>
                  <a:lnTo>
                    <a:pt x="590" y="195"/>
                  </a:lnTo>
                  <a:lnTo>
                    <a:pt x="590" y="195"/>
                  </a:lnTo>
                  <a:lnTo>
                    <a:pt x="590" y="195"/>
                  </a:lnTo>
                  <a:lnTo>
                    <a:pt x="590" y="195"/>
                  </a:lnTo>
                  <a:lnTo>
                    <a:pt x="590" y="195"/>
                  </a:lnTo>
                  <a:lnTo>
                    <a:pt x="589" y="195"/>
                  </a:lnTo>
                  <a:lnTo>
                    <a:pt x="589" y="195"/>
                  </a:lnTo>
                  <a:lnTo>
                    <a:pt x="589" y="195"/>
                  </a:lnTo>
                  <a:lnTo>
                    <a:pt x="589" y="195"/>
                  </a:lnTo>
                  <a:lnTo>
                    <a:pt x="589" y="195"/>
                  </a:lnTo>
                  <a:lnTo>
                    <a:pt x="589" y="195"/>
                  </a:lnTo>
                  <a:lnTo>
                    <a:pt x="588" y="195"/>
                  </a:lnTo>
                  <a:lnTo>
                    <a:pt x="588" y="195"/>
                  </a:lnTo>
                  <a:lnTo>
                    <a:pt x="588" y="195"/>
                  </a:lnTo>
                  <a:lnTo>
                    <a:pt x="588" y="195"/>
                  </a:lnTo>
                  <a:lnTo>
                    <a:pt x="588" y="195"/>
                  </a:lnTo>
                  <a:lnTo>
                    <a:pt x="588" y="195"/>
                  </a:lnTo>
                  <a:lnTo>
                    <a:pt x="588" y="195"/>
                  </a:lnTo>
                  <a:lnTo>
                    <a:pt x="587" y="195"/>
                  </a:lnTo>
                  <a:lnTo>
                    <a:pt x="587" y="195"/>
                  </a:lnTo>
                  <a:lnTo>
                    <a:pt x="587" y="195"/>
                  </a:lnTo>
                  <a:lnTo>
                    <a:pt x="587" y="195"/>
                  </a:lnTo>
                  <a:lnTo>
                    <a:pt x="587" y="195"/>
                  </a:lnTo>
                  <a:lnTo>
                    <a:pt x="587" y="195"/>
                  </a:lnTo>
                  <a:lnTo>
                    <a:pt x="587" y="195"/>
                  </a:lnTo>
                  <a:lnTo>
                    <a:pt x="586" y="195"/>
                  </a:lnTo>
                  <a:lnTo>
                    <a:pt x="586" y="195"/>
                  </a:lnTo>
                  <a:lnTo>
                    <a:pt x="586" y="195"/>
                  </a:lnTo>
                  <a:lnTo>
                    <a:pt x="586" y="195"/>
                  </a:lnTo>
                  <a:lnTo>
                    <a:pt x="586" y="195"/>
                  </a:lnTo>
                  <a:lnTo>
                    <a:pt x="586" y="195"/>
                  </a:lnTo>
                  <a:lnTo>
                    <a:pt x="586" y="195"/>
                  </a:lnTo>
                  <a:lnTo>
                    <a:pt x="585" y="195"/>
                  </a:lnTo>
                  <a:lnTo>
                    <a:pt x="585" y="195"/>
                  </a:lnTo>
                  <a:lnTo>
                    <a:pt x="585" y="195"/>
                  </a:lnTo>
                  <a:lnTo>
                    <a:pt x="585" y="195"/>
                  </a:lnTo>
                  <a:lnTo>
                    <a:pt x="585" y="195"/>
                  </a:lnTo>
                  <a:lnTo>
                    <a:pt x="585" y="195"/>
                  </a:lnTo>
                  <a:lnTo>
                    <a:pt x="585" y="195"/>
                  </a:lnTo>
                  <a:lnTo>
                    <a:pt x="584" y="195"/>
                  </a:lnTo>
                  <a:lnTo>
                    <a:pt x="584" y="195"/>
                  </a:lnTo>
                  <a:lnTo>
                    <a:pt x="584" y="195"/>
                  </a:lnTo>
                  <a:lnTo>
                    <a:pt x="584" y="195"/>
                  </a:lnTo>
                  <a:lnTo>
                    <a:pt x="584" y="195"/>
                  </a:lnTo>
                  <a:lnTo>
                    <a:pt x="584" y="195"/>
                  </a:lnTo>
                  <a:lnTo>
                    <a:pt x="584" y="195"/>
                  </a:lnTo>
                  <a:lnTo>
                    <a:pt x="583" y="195"/>
                  </a:lnTo>
                  <a:lnTo>
                    <a:pt x="583" y="195"/>
                  </a:lnTo>
                  <a:lnTo>
                    <a:pt x="583" y="195"/>
                  </a:lnTo>
                  <a:lnTo>
                    <a:pt x="583" y="195"/>
                  </a:lnTo>
                  <a:lnTo>
                    <a:pt x="583" y="195"/>
                  </a:lnTo>
                  <a:lnTo>
                    <a:pt x="583" y="195"/>
                  </a:lnTo>
                  <a:lnTo>
                    <a:pt x="583" y="195"/>
                  </a:lnTo>
                  <a:lnTo>
                    <a:pt x="582" y="195"/>
                  </a:lnTo>
                  <a:lnTo>
                    <a:pt x="582" y="195"/>
                  </a:lnTo>
                  <a:lnTo>
                    <a:pt x="582" y="195"/>
                  </a:lnTo>
                  <a:lnTo>
                    <a:pt x="582" y="195"/>
                  </a:lnTo>
                  <a:lnTo>
                    <a:pt x="582" y="195"/>
                  </a:lnTo>
                  <a:lnTo>
                    <a:pt x="582" y="195"/>
                  </a:lnTo>
                  <a:lnTo>
                    <a:pt x="582" y="195"/>
                  </a:lnTo>
                  <a:lnTo>
                    <a:pt x="581" y="195"/>
                  </a:lnTo>
                  <a:lnTo>
                    <a:pt x="581" y="195"/>
                  </a:lnTo>
                  <a:lnTo>
                    <a:pt x="581" y="195"/>
                  </a:lnTo>
                  <a:lnTo>
                    <a:pt x="581" y="195"/>
                  </a:lnTo>
                  <a:lnTo>
                    <a:pt x="581" y="195"/>
                  </a:lnTo>
                  <a:lnTo>
                    <a:pt x="581" y="195"/>
                  </a:lnTo>
                  <a:lnTo>
                    <a:pt x="581" y="195"/>
                  </a:lnTo>
                  <a:lnTo>
                    <a:pt x="580" y="195"/>
                  </a:lnTo>
                  <a:lnTo>
                    <a:pt x="580" y="195"/>
                  </a:lnTo>
                  <a:lnTo>
                    <a:pt x="580" y="195"/>
                  </a:lnTo>
                  <a:lnTo>
                    <a:pt x="580" y="195"/>
                  </a:lnTo>
                  <a:lnTo>
                    <a:pt x="580" y="195"/>
                  </a:lnTo>
                  <a:lnTo>
                    <a:pt x="580" y="195"/>
                  </a:lnTo>
                  <a:lnTo>
                    <a:pt x="580" y="195"/>
                  </a:lnTo>
                  <a:lnTo>
                    <a:pt x="579" y="195"/>
                  </a:lnTo>
                  <a:lnTo>
                    <a:pt x="579" y="195"/>
                  </a:lnTo>
                  <a:lnTo>
                    <a:pt x="579" y="195"/>
                  </a:lnTo>
                  <a:lnTo>
                    <a:pt x="579" y="195"/>
                  </a:lnTo>
                  <a:lnTo>
                    <a:pt x="579" y="195"/>
                  </a:lnTo>
                  <a:lnTo>
                    <a:pt x="579" y="195"/>
                  </a:lnTo>
                  <a:lnTo>
                    <a:pt x="578" y="195"/>
                  </a:lnTo>
                  <a:lnTo>
                    <a:pt x="578" y="195"/>
                  </a:lnTo>
                  <a:lnTo>
                    <a:pt x="578" y="195"/>
                  </a:lnTo>
                  <a:lnTo>
                    <a:pt x="578" y="197"/>
                  </a:lnTo>
                  <a:close/>
                  <a:moveTo>
                    <a:pt x="600" y="197"/>
                  </a:moveTo>
                  <a:lnTo>
                    <a:pt x="600" y="197"/>
                  </a:lnTo>
                  <a:lnTo>
                    <a:pt x="600" y="197"/>
                  </a:lnTo>
                  <a:lnTo>
                    <a:pt x="600" y="197"/>
                  </a:lnTo>
                  <a:lnTo>
                    <a:pt x="600" y="197"/>
                  </a:lnTo>
                  <a:lnTo>
                    <a:pt x="600" y="197"/>
                  </a:lnTo>
                  <a:lnTo>
                    <a:pt x="600" y="197"/>
                  </a:lnTo>
                  <a:lnTo>
                    <a:pt x="601" y="197"/>
                  </a:lnTo>
                  <a:lnTo>
                    <a:pt x="601" y="197"/>
                  </a:lnTo>
                  <a:lnTo>
                    <a:pt x="601" y="197"/>
                  </a:lnTo>
                  <a:lnTo>
                    <a:pt x="601" y="197"/>
                  </a:lnTo>
                  <a:lnTo>
                    <a:pt x="601" y="197"/>
                  </a:lnTo>
                  <a:lnTo>
                    <a:pt x="601" y="197"/>
                  </a:lnTo>
                  <a:lnTo>
                    <a:pt x="601" y="197"/>
                  </a:lnTo>
                  <a:lnTo>
                    <a:pt x="602" y="197"/>
                  </a:lnTo>
                  <a:lnTo>
                    <a:pt x="602" y="197"/>
                  </a:lnTo>
                  <a:lnTo>
                    <a:pt x="602" y="197"/>
                  </a:lnTo>
                  <a:lnTo>
                    <a:pt x="602" y="197"/>
                  </a:lnTo>
                  <a:lnTo>
                    <a:pt x="602" y="197"/>
                  </a:lnTo>
                  <a:lnTo>
                    <a:pt x="602" y="197"/>
                  </a:lnTo>
                  <a:lnTo>
                    <a:pt x="602" y="197"/>
                  </a:lnTo>
                  <a:lnTo>
                    <a:pt x="603" y="197"/>
                  </a:lnTo>
                  <a:lnTo>
                    <a:pt x="603" y="197"/>
                  </a:lnTo>
                  <a:lnTo>
                    <a:pt x="603" y="197"/>
                  </a:lnTo>
                  <a:lnTo>
                    <a:pt x="603" y="197"/>
                  </a:lnTo>
                  <a:lnTo>
                    <a:pt x="603" y="197"/>
                  </a:lnTo>
                  <a:lnTo>
                    <a:pt x="603" y="197"/>
                  </a:lnTo>
                  <a:lnTo>
                    <a:pt x="603" y="197"/>
                  </a:lnTo>
                  <a:lnTo>
                    <a:pt x="604" y="197"/>
                  </a:lnTo>
                  <a:lnTo>
                    <a:pt x="604" y="197"/>
                  </a:lnTo>
                  <a:lnTo>
                    <a:pt x="604" y="197"/>
                  </a:lnTo>
                  <a:lnTo>
                    <a:pt x="604" y="197"/>
                  </a:lnTo>
                  <a:lnTo>
                    <a:pt x="604" y="197"/>
                  </a:lnTo>
                  <a:lnTo>
                    <a:pt x="604" y="197"/>
                  </a:lnTo>
                  <a:lnTo>
                    <a:pt x="605" y="197"/>
                  </a:lnTo>
                  <a:lnTo>
                    <a:pt x="605" y="197"/>
                  </a:lnTo>
                  <a:lnTo>
                    <a:pt x="605" y="197"/>
                  </a:lnTo>
                  <a:lnTo>
                    <a:pt x="605" y="197"/>
                  </a:lnTo>
                  <a:lnTo>
                    <a:pt x="605" y="197"/>
                  </a:lnTo>
                  <a:lnTo>
                    <a:pt x="605" y="197"/>
                  </a:lnTo>
                  <a:lnTo>
                    <a:pt x="605" y="197"/>
                  </a:lnTo>
                  <a:lnTo>
                    <a:pt x="606" y="197"/>
                  </a:lnTo>
                  <a:lnTo>
                    <a:pt x="606" y="197"/>
                  </a:lnTo>
                  <a:lnTo>
                    <a:pt x="606" y="197"/>
                  </a:lnTo>
                  <a:lnTo>
                    <a:pt x="606" y="197"/>
                  </a:lnTo>
                  <a:lnTo>
                    <a:pt x="606" y="197"/>
                  </a:lnTo>
                  <a:lnTo>
                    <a:pt x="606" y="197"/>
                  </a:lnTo>
                  <a:lnTo>
                    <a:pt x="606" y="197"/>
                  </a:lnTo>
                  <a:lnTo>
                    <a:pt x="607" y="197"/>
                  </a:lnTo>
                  <a:lnTo>
                    <a:pt x="607" y="197"/>
                  </a:lnTo>
                  <a:lnTo>
                    <a:pt x="607" y="197"/>
                  </a:lnTo>
                  <a:lnTo>
                    <a:pt x="607" y="197"/>
                  </a:lnTo>
                  <a:lnTo>
                    <a:pt x="607" y="197"/>
                  </a:lnTo>
                  <a:lnTo>
                    <a:pt x="607" y="197"/>
                  </a:lnTo>
                  <a:lnTo>
                    <a:pt x="607" y="197"/>
                  </a:lnTo>
                  <a:lnTo>
                    <a:pt x="608" y="197"/>
                  </a:lnTo>
                  <a:lnTo>
                    <a:pt x="608" y="197"/>
                  </a:lnTo>
                  <a:lnTo>
                    <a:pt x="608" y="197"/>
                  </a:lnTo>
                  <a:lnTo>
                    <a:pt x="608" y="197"/>
                  </a:lnTo>
                  <a:lnTo>
                    <a:pt x="608" y="197"/>
                  </a:lnTo>
                  <a:lnTo>
                    <a:pt x="608" y="197"/>
                  </a:lnTo>
                  <a:lnTo>
                    <a:pt x="608" y="197"/>
                  </a:lnTo>
                  <a:lnTo>
                    <a:pt x="609" y="197"/>
                  </a:lnTo>
                  <a:lnTo>
                    <a:pt x="609" y="197"/>
                  </a:lnTo>
                  <a:lnTo>
                    <a:pt x="609" y="197"/>
                  </a:lnTo>
                  <a:lnTo>
                    <a:pt x="609" y="197"/>
                  </a:lnTo>
                  <a:lnTo>
                    <a:pt x="609" y="197"/>
                  </a:lnTo>
                  <a:lnTo>
                    <a:pt x="609" y="197"/>
                  </a:lnTo>
                  <a:lnTo>
                    <a:pt x="609" y="197"/>
                  </a:lnTo>
                  <a:lnTo>
                    <a:pt x="610" y="197"/>
                  </a:lnTo>
                  <a:lnTo>
                    <a:pt x="610" y="197"/>
                  </a:lnTo>
                  <a:lnTo>
                    <a:pt x="610" y="197"/>
                  </a:lnTo>
                  <a:lnTo>
                    <a:pt x="610" y="197"/>
                  </a:lnTo>
                  <a:lnTo>
                    <a:pt x="610" y="197"/>
                  </a:lnTo>
                  <a:lnTo>
                    <a:pt x="610" y="197"/>
                  </a:lnTo>
                  <a:lnTo>
                    <a:pt x="610" y="197"/>
                  </a:lnTo>
                  <a:lnTo>
                    <a:pt x="611" y="197"/>
                  </a:lnTo>
                  <a:lnTo>
                    <a:pt x="611" y="197"/>
                  </a:lnTo>
                  <a:lnTo>
                    <a:pt x="611" y="197"/>
                  </a:lnTo>
                  <a:lnTo>
                    <a:pt x="611" y="197"/>
                  </a:lnTo>
                  <a:lnTo>
                    <a:pt x="611" y="197"/>
                  </a:lnTo>
                  <a:lnTo>
                    <a:pt x="611" y="197"/>
                  </a:lnTo>
                  <a:lnTo>
                    <a:pt x="611" y="197"/>
                  </a:lnTo>
                  <a:lnTo>
                    <a:pt x="612" y="197"/>
                  </a:lnTo>
                  <a:lnTo>
                    <a:pt x="612" y="197"/>
                  </a:lnTo>
                  <a:lnTo>
                    <a:pt x="612" y="197"/>
                  </a:lnTo>
                  <a:lnTo>
                    <a:pt x="612" y="197"/>
                  </a:lnTo>
                  <a:lnTo>
                    <a:pt x="612" y="197"/>
                  </a:lnTo>
                  <a:lnTo>
                    <a:pt x="612" y="197"/>
                  </a:lnTo>
                  <a:lnTo>
                    <a:pt x="613" y="197"/>
                  </a:lnTo>
                  <a:lnTo>
                    <a:pt x="613" y="197"/>
                  </a:lnTo>
                  <a:lnTo>
                    <a:pt x="613" y="197"/>
                  </a:lnTo>
                  <a:lnTo>
                    <a:pt x="613" y="197"/>
                  </a:lnTo>
                  <a:lnTo>
                    <a:pt x="613" y="195"/>
                  </a:lnTo>
                  <a:lnTo>
                    <a:pt x="613" y="195"/>
                  </a:lnTo>
                  <a:lnTo>
                    <a:pt x="613" y="195"/>
                  </a:lnTo>
                  <a:lnTo>
                    <a:pt x="613" y="195"/>
                  </a:lnTo>
                  <a:lnTo>
                    <a:pt x="612" y="195"/>
                  </a:lnTo>
                  <a:lnTo>
                    <a:pt x="612" y="195"/>
                  </a:lnTo>
                  <a:lnTo>
                    <a:pt x="612" y="195"/>
                  </a:lnTo>
                  <a:lnTo>
                    <a:pt x="612" y="195"/>
                  </a:lnTo>
                  <a:lnTo>
                    <a:pt x="612" y="195"/>
                  </a:lnTo>
                  <a:lnTo>
                    <a:pt x="612" y="195"/>
                  </a:lnTo>
                  <a:lnTo>
                    <a:pt x="611" y="195"/>
                  </a:lnTo>
                  <a:lnTo>
                    <a:pt x="611" y="195"/>
                  </a:lnTo>
                  <a:lnTo>
                    <a:pt x="611" y="195"/>
                  </a:lnTo>
                  <a:lnTo>
                    <a:pt x="611" y="195"/>
                  </a:lnTo>
                  <a:lnTo>
                    <a:pt x="611" y="195"/>
                  </a:lnTo>
                  <a:lnTo>
                    <a:pt x="611" y="195"/>
                  </a:lnTo>
                  <a:lnTo>
                    <a:pt x="611" y="195"/>
                  </a:lnTo>
                  <a:lnTo>
                    <a:pt x="610" y="195"/>
                  </a:lnTo>
                  <a:lnTo>
                    <a:pt x="610" y="195"/>
                  </a:lnTo>
                  <a:lnTo>
                    <a:pt x="610" y="195"/>
                  </a:lnTo>
                  <a:lnTo>
                    <a:pt x="610" y="195"/>
                  </a:lnTo>
                  <a:lnTo>
                    <a:pt x="610" y="195"/>
                  </a:lnTo>
                  <a:lnTo>
                    <a:pt x="610" y="195"/>
                  </a:lnTo>
                  <a:lnTo>
                    <a:pt x="610" y="195"/>
                  </a:lnTo>
                  <a:lnTo>
                    <a:pt x="609" y="195"/>
                  </a:lnTo>
                  <a:lnTo>
                    <a:pt x="609" y="195"/>
                  </a:lnTo>
                  <a:lnTo>
                    <a:pt x="609" y="195"/>
                  </a:lnTo>
                  <a:lnTo>
                    <a:pt x="609" y="195"/>
                  </a:lnTo>
                  <a:lnTo>
                    <a:pt x="609" y="195"/>
                  </a:lnTo>
                  <a:lnTo>
                    <a:pt x="609" y="195"/>
                  </a:lnTo>
                  <a:lnTo>
                    <a:pt x="609" y="195"/>
                  </a:lnTo>
                  <a:lnTo>
                    <a:pt x="608" y="195"/>
                  </a:lnTo>
                  <a:lnTo>
                    <a:pt x="608" y="195"/>
                  </a:lnTo>
                  <a:lnTo>
                    <a:pt x="608" y="195"/>
                  </a:lnTo>
                  <a:lnTo>
                    <a:pt x="608" y="195"/>
                  </a:lnTo>
                  <a:lnTo>
                    <a:pt x="608" y="195"/>
                  </a:lnTo>
                  <a:lnTo>
                    <a:pt x="608" y="195"/>
                  </a:lnTo>
                  <a:lnTo>
                    <a:pt x="608" y="195"/>
                  </a:lnTo>
                  <a:lnTo>
                    <a:pt x="607" y="195"/>
                  </a:lnTo>
                  <a:lnTo>
                    <a:pt x="607" y="195"/>
                  </a:lnTo>
                  <a:lnTo>
                    <a:pt x="607" y="195"/>
                  </a:lnTo>
                  <a:lnTo>
                    <a:pt x="607" y="195"/>
                  </a:lnTo>
                  <a:lnTo>
                    <a:pt x="607" y="195"/>
                  </a:lnTo>
                  <a:lnTo>
                    <a:pt x="607" y="195"/>
                  </a:lnTo>
                  <a:lnTo>
                    <a:pt x="607" y="195"/>
                  </a:lnTo>
                  <a:lnTo>
                    <a:pt x="606" y="195"/>
                  </a:lnTo>
                  <a:lnTo>
                    <a:pt x="606" y="195"/>
                  </a:lnTo>
                  <a:lnTo>
                    <a:pt x="606" y="195"/>
                  </a:lnTo>
                  <a:lnTo>
                    <a:pt x="606" y="195"/>
                  </a:lnTo>
                  <a:lnTo>
                    <a:pt x="606" y="195"/>
                  </a:lnTo>
                  <a:lnTo>
                    <a:pt x="606" y="195"/>
                  </a:lnTo>
                  <a:lnTo>
                    <a:pt x="606" y="195"/>
                  </a:lnTo>
                  <a:lnTo>
                    <a:pt x="605" y="195"/>
                  </a:lnTo>
                  <a:lnTo>
                    <a:pt x="605" y="195"/>
                  </a:lnTo>
                  <a:lnTo>
                    <a:pt x="605" y="195"/>
                  </a:lnTo>
                  <a:lnTo>
                    <a:pt x="605" y="195"/>
                  </a:lnTo>
                  <a:lnTo>
                    <a:pt x="605" y="195"/>
                  </a:lnTo>
                  <a:lnTo>
                    <a:pt x="605" y="195"/>
                  </a:lnTo>
                  <a:lnTo>
                    <a:pt x="605" y="195"/>
                  </a:lnTo>
                  <a:lnTo>
                    <a:pt x="604" y="195"/>
                  </a:lnTo>
                  <a:lnTo>
                    <a:pt x="604" y="195"/>
                  </a:lnTo>
                  <a:lnTo>
                    <a:pt x="604" y="195"/>
                  </a:lnTo>
                  <a:lnTo>
                    <a:pt x="604" y="195"/>
                  </a:lnTo>
                  <a:lnTo>
                    <a:pt x="604" y="195"/>
                  </a:lnTo>
                  <a:lnTo>
                    <a:pt x="604" y="195"/>
                  </a:lnTo>
                  <a:lnTo>
                    <a:pt x="603" y="195"/>
                  </a:lnTo>
                  <a:lnTo>
                    <a:pt x="603" y="195"/>
                  </a:lnTo>
                  <a:lnTo>
                    <a:pt x="603" y="195"/>
                  </a:lnTo>
                  <a:lnTo>
                    <a:pt x="603" y="195"/>
                  </a:lnTo>
                  <a:lnTo>
                    <a:pt x="603" y="195"/>
                  </a:lnTo>
                  <a:lnTo>
                    <a:pt x="603" y="195"/>
                  </a:lnTo>
                  <a:lnTo>
                    <a:pt x="603" y="195"/>
                  </a:lnTo>
                  <a:lnTo>
                    <a:pt x="602" y="195"/>
                  </a:lnTo>
                  <a:lnTo>
                    <a:pt x="602" y="195"/>
                  </a:lnTo>
                  <a:lnTo>
                    <a:pt x="602" y="195"/>
                  </a:lnTo>
                  <a:lnTo>
                    <a:pt x="602" y="195"/>
                  </a:lnTo>
                  <a:lnTo>
                    <a:pt x="602" y="195"/>
                  </a:lnTo>
                  <a:lnTo>
                    <a:pt x="602" y="195"/>
                  </a:lnTo>
                  <a:lnTo>
                    <a:pt x="602" y="195"/>
                  </a:lnTo>
                  <a:lnTo>
                    <a:pt x="601" y="195"/>
                  </a:lnTo>
                  <a:lnTo>
                    <a:pt x="601" y="195"/>
                  </a:lnTo>
                  <a:lnTo>
                    <a:pt x="601" y="195"/>
                  </a:lnTo>
                  <a:lnTo>
                    <a:pt x="601" y="195"/>
                  </a:lnTo>
                  <a:lnTo>
                    <a:pt x="601" y="195"/>
                  </a:lnTo>
                  <a:lnTo>
                    <a:pt x="601" y="195"/>
                  </a:lnTo>
                  <a:lnTo>
                    <a:pt x="601" y="195"/>
                  </a:lnTo>
                  <a:lnTo>
                    <a:pt x="600" y="195"/>
                  </a:lnTo>
                  <a:lnTo>
                    <a:pt x="600" y="195"/>
                  </a:lnTo>
                  <a:lnTo>
                    <a:pt x="600" y="195"/>
                  </a:lnTo>
                  <a:lnTo>
                    <a:pt x="600" y="195"/>
                  </a:lnTo>
                  <a:lnTo>
                    <a:pt x="600" y="195"/>
                  </a:lnTo>
                  <a:lnTo>
                    <a:pt x="600" y="195"/>
                  </a:lnTo>
                  <a:lnTo>
                    <a:pt x="600" y="195"/>
                  </a:lnTo>
                  <a:lnTo>
                    <a:pt x="600" y="197"/>
                  </a:lnTo>
                  <a:close/>
                  <a:moveTo>
                    <a:pt x="621" y="197"/>
                  </a:moveTo>
                  <a:lnTo>
                    <a:pt x="621" y="197"/>
                  </a:lnTo>
                  <a:lnTo>
                    <a:pt x="621" y="197"/>
                  </a:lnTo>
                  <a:lnTo>
                    <a:pt x="622" y="197"/>
                  </a:lnTo>
                  <a:lnTo>
                    <a:pt x="622" y="197"/>
                  </a:lnTo>
                  <a:lnTo>
                    <a:pt x="622" y="197"/>
                  </a:lnTo>
                  <a:lnTo>
                    <a:pt x="622" y="197"/>
                  </a:lnTo>
                  <a:lnTo>
                    <a:pt x="622" y="197"/>
                  </a:lnTo>
                  <a:lnTo>
                    <a:pt x="622" y="197"/>
                  </a:lnTo>
                  <a:lnTo>
                    <a:pt x="622" y="197"/>
                  </a:lnTo>
                  <a:lnTo>
                    <a:pt x="623" y="197"/>
                  </a:lnTo>
                  <a:lnTo>
                    <a:pt x="623" y="197"/>
                  </a:lnTo>
                  <a:lnTo>
                    <a:pt x="623" y="197"/>
                  </a:lnTo>
                  <a:lnTo>
                    <a:pt x="623" y="197"/>
                  </a:lnTo>
                  <a:lnTo>
                    <a:pt x="623" y="197"/>
                  </a:lnTo>
                  <a:lnTo>
                    <a:pt x="623" y="197"/>
                  </a:lnTo>
                  <a:lnTo>
                    <a:pt x="623" y="197"/>
                  </a:lnTo>
                  <a:lnTo>
                    <a:pt x="624" y="197"/>
                  </a:lnTo>
                  <a:lnTo>
                    <a:pt x="624" y="197"/>
                  </a:lnTo>
                  <a:lnTo>
                    <a:pt x="624" y="197"/>
                  </a:lnTo>
                  <a:lnTo>
                    <a:pt x="624" y="197"/>
                  </a:lnTo>
                  <a:lnTo>
                    <a:pt x="624" y="197"/>
                  </a:lnTo>
                  <a:lnTo>
                    <a:pt x="624" y="197"/>
                  </a:lnTo>
                  <a:lnTo>
                    <a:pt x="624" y="197"/>
                  </a:lnTo>
                  <a:lnTo>
                    <a:pt x="625" y="197"/>
                  </a:lnTo>
                  <a:lnTo>
                    <a:pt x="625" y="197"/>
                  </a:lnTo>
                  <a:lnTo>
                    <a:pt x="625" y="197"/>
                  </a:lnTo>
                  <a:lnTo>
                    <a:pt x="625" y="197"/>
                  </a:lnTo>
                  <a:lnTo>
                    <a:pt x="625" y="197"/>
                  </a:lnTo>
                  <a:lnTo>
                    <a:pt x="625" y="197"/>
                  </a:lnTo>
                  <a:lnTo>
                    <a:pt x="625" y="197"/>
                  </a:lnTo>
                  <a:lnTo>
                    <a:pt x="626" y="197"/>
                  </a:lnTo>
                  <a:lnTo>
                    <a:pt x="626" y="197"/>
                  </a:lnTo>
                  <a:lnTo>
                    <a:pt x="626" y="197"/>
                  </a:lnTo>
                  <a:lnTo>
                    <a:pt x="626" y="197"/>
                  </a:lnTo>
                  <a:lnTo>
                    <a:pt x="626" y="197"/>
                  </a:lnTo>
                  <a:lnTo>
                    <a:pt x="626" y="197"/>
                  </a:lnTo>
                  <a:lnTo>
                    <a:pt x="626" y="197"/>
                  </a:lnTo>
                  <a:lnTo>
                    <a:pt x="627" y="197"/>
                  </a:lnTo>
                  <a:lnTo>
                    <a:pt x="627" y="197"/>
                  </a:lnTo>
                  <a:lnTo>
                    <a:pt x="627" y="197"/>
                  </a:lnTo>
                  <a:lnTo>
                    <a:pt x="627" y="197"/>
                  </a:lnTo>
                  <a:lnTo>
                    <a:pt x="627" y="197"/>
                  </a:lnTo>
                  <a:lnTo>
                    <a:pt x="627" y="197"/>
                  </a:lnTo>
                  <a:lnTo>
                    <a:pt x="627" y="197"/>
                  </a:lnTo>
                  <a:lnTo>
                    <a:pt x="628" y="197"/>
                  </a:lnTo>
                  <a:lnTo>
                    <a:pt x="628" y="197"/>
                  </a:lnTo>
                  <a:lnTo>
                    <a:pt x="628" y="197"/>
                  </a:lnTo>
                  <a:lnTo>
                    <a:pt x="628" y="197"/>
                  </a:lnTo>
                  <a:lnTo>
                    <a:pt x="628" y="197"/>
                  </a:lnTo>
                  <a:lnTo>
                    <a:pt x="628" y="197"/>
                  </a:lnTo>
                  <a:lnTo>
                    <a:pt x="628" y="197"/>
                  </a:lnTo>
                  <a:lnTo>
                    <a:pt x="629" y="197"/>
                  </a:lnTo>
                  <a:lnTo>
                    <a:pt x="629" y="197"/>
                  </a:lnTo>
                  <a:lnTo>
                    <a:pt x="629" y="197"/>
                  </a:lnTo>
                  <a:lnTo>
                    <a:pt x="629" y="197"/>
                  </a:lnTo>
                  <a:lnTo>
                    <a:pt x="629" y="197"/>
                  </a:lnTo>
                  <a:lnTo>
                    <a:pt x="629" y="197"/>
                  </a:lnTo>
                  <a:lnTo>
                    <a:pt x="629" y="197"/>
                  </a:lnTo>
                  <a:lnTo>
                    <a:pt x="630" y="197"/>
                  </a:lnTo>
                  <a:lnTo>
                    <a:pt x="630" y="197"/>
                  </a:lnTo>
                  <a:lnTo>
                    <a:pt x="630" y="197"/>
                  </a:lnTo>
                  <a:lnTo>
                    <a:pt x="630" y="197"/>
                  </a:lnTo>
                  <a:lnTo>
                    <a:pt x="630" y="197"/>
                  </a:lnTo>
                  <a:lnTo>
                    <a:pt x="630" y="197"/>
                  </a:lnTo>
                  <a:lnTo>
                    <a:pt x="631" y="197"/>
                  </a:lnTo>
                  <a:lnTo>
                    <a:pt x="631" y="197"/>
                  </a:lnTo>
                  <a:lnTo>
                    <a:pt x="631" y="197"/>
                  </a:lnTo>
                  <a:lnTo>
                    <a:pt x="631" y="197"/>
                  </a:lnTo>
                  <a:lnTo>
                    <a:pt x="631" y="197"/>
                  </a:lnTo>
                  <a:lnTo>
                    <a:pt x="631" y="197"/>
                  </a:lnTo>
                  <a:lnTo>
                    <a:pt x="631" y="197"/>
                  </a:lnTo>
                  <a:lnTo>
                    <a:pt x="632" y="197"/>
                  </a:lnTo>
                  <a:lnTo>
                    <a:pt x="632" y="197"/>
                  </a:lnTo>
                  <a:lnTo>
                    <a:pt x="632" y="197"/>
                  </a:lnTo>
                  <a:lnTo>
                    <a:pt x="632" y="197"/>
                  </a:lnTo>
                  <a:lnTo>
                    <a:pt x="632" y="197"/>
                  </a:lnTo>
                  <a:lnTo>
                    <a:pt x="632" y="197"/>
                  </a:lnTo>
                  <a:lnTo>
                    <a:pt x="632" y="197"/>
                  </a:lnTo>
                  <a:lnTo>
                    <a:pt x="633" y="197"/>
                  </a:lnTo>
                  <a:lnTo>
                    <a:pt x="633" y="197"/>
                  </a:lnTo>
                  <a:lnTo>
                    <a:pt x="633" y="197"/>
                  </a:lnTo>
                  <a:lnTo>
                    <a:pt x="633" y="197"/>
                  </a:lnTo>
                  <a:lnTo>
                    <a:pt x="633" y="197"/>
                  </a:lnTo>
                  <a:lnTo>
                    <a:pt x="633" y="197"/>
                  </a:lnTo>
                  <a:lnTo>
                    <a:pt x="633" y="197"/>
                  </a:lnTo>
                  <a:lnTo>
                    <a:pt x="634" y="197"/>
                  </a:lnTo>
                  <a:lnTo>
                    <a:pt x="634" y="197"/>
                  </a:lnTo>
                  <a:lnTo>
                    <a:pt x="634" y="197"/>
                  </a:lnTo>
                  <a:lnTo>
                    <a:pt x="634" y="197"/>
                  </a:lnTo>
                  <a:lnTo>
                    <a:pt x="634" y="197"/>
                  </a:lnTo>
                  <a:lnTo>
                    <a:pt x="634" y="197"/>
                  </a:lnTo>
                  <a:lnTo>
                    <a:pt x="634" y="197"/>
                  </a:lnTo>
                  <a:lnTo>
                    <a:pt x="634" y="195"/>
                  </a:lnTo>
                  <a:lnTo>
                    <a:pt x="634" y="195"/>
                  </a:lnTo>
                  <a:lnTo>
                    <a:pt x="634" y="195"/>
                  </a:lnTo>
                  <a:lnTo>
                    <a:pt x="634" y="195"/>
                  </a:lnTo>
                  <a:lnTo>
                    <a:pt x="634" y="195"/>
                  </a:lnTo>
                  <a:lnTo>
                    <a:pt x="634" y="195"/>
                  </a:lnTo>
                  <a:lnTo>
                    <a:pt x="634" y="195"/>
                  </a:lnTo>
                  <a:lnTo>
                    <a:pt x="633" y="195"/>
                  </a:lnTo>
                  <a:lnTo>
                    <a:pt x="633" y="195"/>
                  </a:lnTo>
                  <a:lnTo>
                    <a:pt x="633" y="195"/>
                  </a:lnTo>
                  <a:lnTo>
                    <a:pt x="633" y="195"/>
                  </a:lnTo>
                  <a:lnTo>
                    <a:pt x="633" y="195"/>
                  </a:lnTo>
                  <a:lnTo>
                    <a:pt x="633" y="195"/>
                  </a:lnTo>
                  <a:lnTo>
                    <a:pt x="633" y="195"/>
                  </a:lnTo>
                  <a:lnTo>
                    <a:pt x="632" y="195"/>
                  </a:lnTo>
                  <a:lnTo>
                    <a:pt x="632" y="195"/>
                  </a:lnTo>
                  <a:lnTo>
                    <a:pt x="632" y="195"/>
                  </a:lnTo>
                  <a:lnTo>
                    <a:pt x="632" y="195"/>
                  </a:lnTo>
                  <a:lnTo>
                    <a:pt x="632" y="195"/>
                  </a:lnTo>
                  <a:lnTo>
                    <a:pt x="632" y="195"/>
                  </a:lnTo>
                  <a:lnTo>
                    <a:pt x="632" y="195"/>
                  </a:lnTo>
                  <a:lnTo>
                    <a:pt x="631" y="195"/>
                  </a:lnTo>
                  <a:lnTo>
                    <a:pt x="631" y="195"/>
                  </a:lnTo>
                  <a:lnTo>
                    <a:pt x="631" y="195"/>
                  </a:lnTo>
                  <a:lnTo>
                    <a:pt x="631" y="195"/>
                  </a:lnTo>
                  <a:lnTo>
                    <a:pt x="631" y="195"/>
                  </a:lnTo>
                  <a:lnTo>
                    <a:pt x="631" y="195"/>
                  </a:lnTo>
                  <a:lnTo>
                    <a:pt x="631" y="195"/>
                  </a:lnTo>
                  <a:lnTo>
                    <a:pt x="630" y="195"/>
                  </a:lnTo>
                  <a:lnTo>
                    <a:pt x="630" y="195"/>
                  </a:lnTo>
                  <a:lnTo>
                    <a:pt x="630" y="195"/>
                  </a:lnTo>
                  <a:lnTo>
                    <a:pt x="630" y="195"/>
                  </a:lnTo>
                  <a:lnTo>
                    <a:pt x="630" y="195"/>
                  </a:lnTo>
                  <a:lnTo>
                    <a:pt x="630" y="195"/>
                  </a:lnTo>
                  <a:lnTo>
                    <a:pt x="629" y="195"/>
                  </a:lnTo>
                  <a:lnTo>
                    <a:pt x="629" y="195"/>
                  </a:lnTo>
                  <a:lnTo>
                    <a:pt x="629" y="195"/>
                  </a:lnTo>
                  <a:lnTo>
                    <a:pt x="629" y="195"/>
                  </a:lnTo>
                  <a:lnTo>
                    <a:pt x="629" y="195"/>
                  </a:lnTo>
                  <a:lnTo>
                    <a:pt x="629" y="195"/>
                  </a:lnTo>
                  <a:lnTo>
                    <a:pt x="629" y="195"/>
                  </a:lnTo>
                  <a:lnTo>
                    <a:pt x="628" y="195"/>
                  </a:lnTo>
                  <a:lnTo>
                    <a:pt x="628" y="195"/>
                  </a:lnTo>
                  <a:lnTo>
                    <a:pt x="628" y="195"/>
                  </a:lnTo>
                  <a:lnTo>
                    <a:pt x="628" y="195"/>
                  </a:lnTo>
                  <a:lnTo>
                    <a:pt x="628" y="195"/>
                  </a:lnTo>
                  <a:lnTo>
                    <a:pt x="628" y="195"/>
                  </a:lnTo>
                  <a:lnTo>
                    <a:pt x="628" y="195"/>
                  </a:lnTo>
                  <a:lnTo>
                    <a:pt x="627" y="195"/>
                  </a:lnTo>
                  <a:lnTo>
                    <a:pt x="627" y="195"/>
                  </a:lnTo>
                  <a:lnTo>
                    <a:pt x="627" y="195"/>
                  </a:lnTo>
                  <a:lnTo>
                    <a:pt x="627" y="195"/>
                  </a:lnTo>
                  <a:lnTo>
                    <a:pt x="627" y="195"/>
                  </a:lnTo>
                  <a:lnTo>
                    <a:pt x="627" y="195"/>
                  </a:lnTo>
                  <a:lnTo>
                    <a:pt x="627" y="195"/>
                  </a:lnTo>
                  <a:lnTo>
                    <a:pt x="626" y="195"/>
                  </a:lnTo>
                  <a:lnTo>
                    <a:pt x="626" y="195"/>
                  </a:lnTo>
                  <a:lnTo>
                    <a:pt x="626" y="195"/>
                  </a:lnTo>
                  <a:lnTo>
                    <a:pt x="626" y="195"/>
                  </a:lnTo>
                  <a:lnTo>
                    <a:pt x="626" y="195"/>
                  </a:lnTo>
                  <a:lnTo>
                    <a:pt x="626" y="195"/>
                  </a:lnTo>
                  <a:lnTo>
                    <a:pt x="626" y="195"/>
                  </a:lnTo>
                  <a:lnTo>
                    <a:pt x="625" y="195"/>
                  </a:lnTo>
                  <a:lnTo>
                    <a:pt x="625" y="195"/>
                  </a:lnTo>
                  <a:lnTo>
                    <a:pt x="625" y="195"/>
                  </a:lnTo>
                  <a:lnTo>
                    <a:pt x="625" y="195"/>
                  </a:lnTo>
                  <a:lnTo>
                    <a:pt x="625" y="195"/>
                  </a:lnTo>
                  <a:lnTo>
                    <a:pt x="625" y="195"/>
                  </a:lnTo>
                  <a:lnTo>
                    <a:pt x="625" y="195"/>
                  </a:lnTo>
                  <a:lnTo>
                    <a:pt x="624" y="195"/>
                  </a:lnTo>
                  <a:lnTo>
                    <a:pt x="624" y="195"/>
                  </a:lnTo>
                  <a:lnTo>
                    <a:pt x="624" y="195"/>
                  </a:lnTo>
                  <a:lnTo>
                    <a:pt x="624" y="195"/>
                  </a:lnTo>
                  <a:lnTo>
                    <a:pt x="624" y="195"/>
                  </a:lnTo>
                  <a:lnTo>
                    <a:pt x="624" y="195"/>
                  </a:lnTo>
                  <a:lnTo>
                    <a:pt x="624" y="195"/>
                  </a:lnTo>
                  <a:lnTo>
                    <a:pt x="623" y="195"/>
                  </a:lnTo>
                  <a:lnTo>
                    <a:pt x="623" y="195"/>
                  </a:lnTo>
                  <a:lnTo>
                    <a:pt x="623" y="195"/>
                  </a:lnTo>
                  <a:lnTo>
                    <a:pt x="623" y="195"/>
                  </a:lnTo>
                  <a:lnTo>
                    <a:pt x="623" y="195"/>
                  </a:lnTo>
                  <a:lnTo>
                    <a:pt x="623" y="195"/>
                  </a:lnTo>
                  <a:lnTo>
                    <a:pt x="623" y="195"/>
                  </a:lnTo>
                  <a:lnTo>
                    <a:pt x="622" y="195"/>
                  </a:lnTo>
                  <a:lnTo>
                    <a:pt x="622" y="195"/>
                  </a:lnTo>
                  <a:lnTo>
                    <a:pt x="622" y="195"/>
                  </a:lnTo>
                  <a:lnTo>
                    <a:pt x="622" y="195"/>
                  </a:lnTo>
                  <a:lnTo>
                    <a:pt x="622" y="195"/>
                  </a:lnTo>
                  <a:lnTo>
                    <a:pt x="622" y="195"/>
                  </a:lnTo>
                  <a:lnTo>
                    <a:pt x="622" y="195"/>
                  </a:lnTo>
                  <a:lnTo>
                    <a:pt x="621" y="195"/>
                  </a:lnTo>
                  <a:lnTo>
                    <a:pt x="621" y="195"/>
                  </a:lnTo>
                  <a:lnTo>
                    <a:pt x="621" y="195"/>
                  </a:lnTo>
                  <a:lnTo>
                    <a:pt x="621" y="197"/>
                  </a:lnTo>
                  <a:close/>
                  <a:moveTo>
                    <a:pt x="642" y="197"/>
                  </a:moveTo>
                  <a:lnTo>
                    <a:pt x="643" y="197"/>
                  </a:lnTo>
                  <a:lnTo>
                    <a:pt x="643" y="197"/>
                  </a:lnTo>
                  <a:lnTo>
                    <a:pt x="643" y="197"/>
                  </a:lnTo>
                  <a:lnTo>
                    <a:pt x="643" y="197"/>
                  </a:lnTo>
                  <a:lnTo>
                    <a:pt x="643" y="197"/>
                  </a:lnTo>
                  <a:lnTo>
                    <a:pt x="643" y="197"/>
                  </a:lnTo>
                  <a:lnTo>
                    <a:pt x="643" y="197"/>
                  </a:lnTo>
                  <a:lnTo>
                    <a:pt x="644" y="197"/>
                  </a:lnTo>
                  <a:lnTo>
                    <a:pt x="644" y="197"/>
                  </a:lnTo>
                  <a:lnTo>
                    <a:pt x="644" y="197"/>
                  </a:lnTo>
                  <a:lnTo>
                    <a:pt x="644" y="197"/>
                  </a:lnTo>
                  <a:lnTo>
                    <a:pt x="644" y="197"/>
                  </a:lnTo>
                  <a:lnTo>
                    <a:pt x="644" y="197"/>
                  </a:lnTo>
                  <a:lnTo>
                    <a:pt x="644" y="197"/>
                  </a:lnTo>
                  <a:lnTo>
                    <a:pt x="645" y="197"/>
                  </a:lnTo>
                  <a:lnTo>
                    <a:pt x="645" y="197"/>
                  </a:lnTo>
                  <a:lnTo>
                    <a:pt x="645" y="197"/>
                  </a:lnTo>
                  <a:lnTo>
                    <a:pt x="645" y="197"/>
                  </a:lnTo>
                  <a:lnTo>
                    <a:pt x="645" y="197"/>
                  </a:lnTo>
                  <a:lnTo>
                    <a:pt x="645" y="197"/>
                  </a:lnTo>
                  <a:lnTo>
                    <a:pt x="646" y="197"/>
                  </a:lnTo>
                  <a:lnTo>
                    <a:pt x="646" y="197"/>
                  </a:lnTo>
                  <a:lnTo>
                    <a:pt x="646" y="197"/>
                  </a:lnTo>
                  <a:lnTo>
                    <a:pt x="646" y="197"/>
                  </a:lnTo>
                  <a:lnTo>
                    <a:pt x="646" y="197"/>
                  </a:lnTo>
                  <a:lnTo>
                    <a:pt x="646" y="197"/>
                  </a:lnTo>
                  <a:lnTo>
                    <a:pt x="646" y="197"/>
                  </a:lnTo>
                  <a:lnTo>
                    <a:pt x="647" y="197"/>
                  </a:lnTo>
                  <a:lnTo>
                    <a:pt x="647" y="197"/>
                  </a:lnTo>
                  <a:lnTo>
                    <a:pt x="647" y="197"/>
                  </a:lnTo>
                  <a:lnTo>
                    <a:pt x="647" y="197"/>
                  </a:lnTo>
                  <a:lnTo>
                    <a:pt x="647" y="197"/>
                  </a:lnTo>
                  <a:lnTo>
                    <a:pt x="647" y="197"/>
                  </a:lnTo>
                  <a:lnTo>
                    <a:pt x="647" y="197"/>
                  </a:lnTo>
                  <a:lnTo>
                    <a:pt x="648" y="197"/>
                  </a:lnTo>
                  <a:lnTo>
                    <a:pt x="648" y="197"/>
                  </a:lnTo>
                  <a:lnTo>
                    <a:pt x="648" y="197"/>
                  </a:lnTo>
                  <a:lnTo>
                    <a:pt x="648" y="197"/>
                  </a:lnTo>
                  <a:lnTo>
                    <a:pt x="648" y="197"/>
                  </a:lnTo>
                  <a:lnTo>
                    <a:pt x="648" y="197"/>
                  </a:lnTo>
                  <a:lnTo>
                    <a:pt x="648" y="197"/>
                  </a:lnTo>
                  <a:lnTo>
                    <a:pt x="649" y="197"/>
                  </a:lnTo>
                  <a:lnTo>
                    <a:pt x="649" y="197"/>
                  </a:lnTo>
                  <a:lnTo>
                    <a:pt x="649" y="197"/>
                  </a:lnTo>
                  <a:lnTo>
                    <a:pt x="649" y="197"/>
                  </a:lnTo>
                  <a:lnTo>
                    <a:pt x="649" y="197"/>
                  </a:lnTo>
                  <a:lnTo>
                    <a:pt x="649" y="197"/>
                  </a:lnTo>
                  <a:lnTo>
                    <a:pt x="649" y="197"/>
                  </a:lnTo>
                  <a:lnTo>
                    <a:pt x="650" y="197"/>
                  </a:lnTo>
                  <a:lnTo>
                    <a:pt x="650" y="197"/>
                  </a:lnTo>
                  <a:lnTo>
                    <a:pt x="650" y="197"/>
                  </a:lnTo>
                  <a:lnTo>
                    <a:pt x="650" y="197"/>
                  </a:lnTo>
                  <a:lnTo>
                    <a:pt x="650" y="197"/>
                  </a:lnTo>
                  <a:lnTo>
                    <a:pt x="650" y="197"/>
                  </a:lnTo>
                  <a:lnTo>
                    <a:pt x="651" y="197"/>
                  </a:lnTo>
                  <a:lnTo>
                    <a:pt x="651" y="197"/>
                  </a:lnTo>
                  <a:lnTo>
                    <a:pt x="651" y="197"/>
                  </a:lnTo>
                  <a:lnTo>
                    <a:pt x="651" y="197"/>
                  </a:lnTo>
                  <a:lnTo>
                    <a:pt x="651" y="197"/>
                  </a:lnTo>
                  <a:lnTo>
                    <a:pt x="651" y="197"/>
                  </a:lnTo>
                  <a:lnTo>
                    <a:pt x="651" y="197"/>
                  </a:lnTo>
                  <a:lnTo>
                    <a:pt x="652" y="197"/>
                  </a:lnTo>
                  <a:lnTo>
                    <a:pt x="652" y="197"/>
                  </a:lnTo>
                  <a:lnTo>
                    <a:pt x="652" y="197"/>
                  </a:lnTo>
                  <a:lnTo>
                    <a:pt x="652" y="197"/>
                  </a:lnTo>
                  <a:lnTo>
                    <a:pt x="652" y="197"/>
                  </a:lnTo>
                  <a:lnTo>
                    <a:pt x="652" y="197"/>
                  </a:lnTo>
                  <a:lnTo>
                    <a:pt x="652" y="197"/>
                  </a:lnTo>
                  <a:lnTo>
                    <a:pt x="653" y="197"/>
                  </a:lnTo>
                  <a:lnTo>
                    <a:pt x="653" y="197"/>
                  </a:lnTo>
                  <a:lnTo>
                    <a:pt x="653" y="197"/>
                  </a:lnTo>
                  <a:lnTo>
                    <a:pt x="653" y="197"/>
                  </a:lnTo>
                  <a:lnTo>
                    <a:pt x="653" y="197"/>
                  </a:lnTo>
                  <a:lnTo>
                    <a:pt x="653" y="197"/>
                  </a:lnTo>
                  <a:lnTo>
                    <a:pt x="653" y="197"/>
                  </a:lnTo>
                  <a:lnTo>
                    <a:pt x="654" y="197"/>
                  </a:lnTo>
                  <a:lnTo>
                    <a:pt x="654" y="197"/>
                  </a:lnTo>
                  <a:lnTo>
                    <a:pt x="654" y="197"/>
                  </a:lnTo>
                  <a:lnTo>
                    <a:pt x="654" y="197"/>
                  </a:lnTo>
                  <a:lnTo>
                    <a:pt x="654" y="197"/>
                  </a:lnTo>
                  <a:lnTo>
                    <a:pt x="654" y="197"/>
                  </a:lnTo>
                  <a:lnTo>
                    <a:pt x="654" y="197"/>
                  </a:lnTo>
                  <a:lnTo>
                    <a:pt x="655" y="197"/>
                  </a:lnTo>
                  <a:lnTo>
                    <a:pt x="655" y="197"/>
                  </a:lnTo>
                  <a:lnTo>
                    <a:pt x="655" y="197"/>
                  </a:lnTo>
                  <a:lnTo>
                    <a:pt x="655" y="197"/>
                  </a:lnTo>
                  <a:lnTo>
                    <a:pt x="655" y="197"/>
                  </a:lnTo>
                  <a:lnTo>
                    <a:pt x="655" y="197"/>
                  </a:lnTo>
                  <a:lnTo>
                    <a:pt x="655" y="197"/>
                  </a:lnTo>
                  <a:lnTo>
                    <a:pt x="656" y="197"/>
                  </a:lnTo>
                  <a:lnTo>
                    <a:pt x="656" y="197"/>
                  </a:lnTo>
                  <a:lnTo>
                    <a:pt x="656" y="197"/>
                  </a:lnTo>
                  <a:lnTo>
                    <a:pt x="656" y="195"/>
                  </a:lnTo>
                  <a:lnTo>
                    <a:pt x="656" y="195"/>
                  </a:lnTo>
                  <a:lnTo>
                    <a:pt x="656" y="195"/>
                  </a:lnTo>
                  <a:lnTo>
                    <a:pt x="655" y="195"/>
                  </a:lnTo>
                  <a:lnTo>
                    <a:pt x="655" y="195"/>
                  </a:lnTo>
                  <a:lnTo>
                    <a:pt x="655" y="195"/>
                  </a:lnTo>
                  <a:lnTo>
                    <a:pt x="655" y="195"/>
                  </a:lnTo>
                  <a:lnTo>
                    <a:pt x="655" y="195"/>
                  </a:lnTo>
                  <a:lnTo>
                    <a:pt x="655" y="195"/>
                  </a:lnTo>
                  <a:lnTo>
                    <a:pt x="655" y="195"/>
                  </a:lnTo>
                  <a:lnTo>
                    <a:pt x="654" y="195"/>
                  </a:lnTo>
                  <a:lnTo>
                    <a:pt x="654" y="195"/>
                  </a:lnTo>
                  <a:lnTo>
                    <a:pt x="654" y="195"/>
                  </a:lnTo>
                  <a:lnTo>
                    <a:pt x="654" y="195"/>
                  </a:lnTo>
                  <a:lnTo>
                    <a:pt x="654" y="195"/>
                  </a:lnTo>
                  <a:lnTo>
                    <a:pt x="654" y="195"/>
                  </a:lnTo>
                  <a:lnTo>
                    <a:pt x="654" y="195"/>
                  </a:lnTo>
                  <a:lnTo>
                    <a:pt x="653" y="195"/>
                  </a:lnTo>
                  <a:lnTo>
                    <a:pt x="653" y="195"/>
                  </a:lnTo>
                  <a:lnTo>
                    <a:pt x="653" y="195"/>
                  </a:lnTo>
                  <a:lnTo>
                    <a:pt x="653" y="195"/>
                  </a:lnTo>
                  <a:lnTo>
                    <a:pt x="653" y="195"/>
                  </a:lnTo>
                  <a:lnTo>
                    <a:pt x="653" y="195"/>
                  </a:lnTo>
                  <a:lnTo>
                    <a:pt x="653" y="195"/>
                  </a:lnTo>
                  <a:lnTo>
                    <a:pt x="652" y="195"/>
                  </a:lnTo>
                  <a:lnTo>
                    <a:pt x="652" y="195"/>
                  </a:lnTo>
                  <a:lnTo>
                    <a:pt x="652" y="195"/>
                  </a:lnTo>
                  <a:lnTo>
                    <a:pt x="652" y="195"/>
                  </a:lnTo>
                  <a:lnTo>
                    <a:pt x="652" y="195"/>
                  </a:lnTo>
                  <a:lnTo>
                    <a:pt x="652" y="195"/>
                  </a:lnTo>
                  <a:lnTo>
                    <a:pt x="652" y="195"/>
                  </a:lnTo>
                  <a:lnTo>
                    <a:pt x="651" y="195"/>
                  </a:lnTo>
                  <a:lnTo>
                    <a:pt x="651" y="195"/>
                  </a:lnTo>
                  <a:lnTo>
                    <a:pt x="651" y="195"/>
                  </a:lnTo>
                  <a:lnTo>
                    <a:pt x="651" y="195"/>
                  </a:lnTo>
                  <a:lnTo>
                    <a:pt x="651" y="195"/>
                  </a:lnTo>
                  <a:lnTo>
                    <a:pt x="651" y="195"/>
                  </a:lnTo>
                  <a:lnTo>
                    <a:pt x="651" y="195"/>
                  </a:lnTo>
                  <a:lnTo>
                    <a:pt x="650" y="195"/>
                  </a:lnTo>
                  <a:lnTo>
                    <a:pt x="650" y="195"/>
                  </a:lnTo>
                  <a:lnTo>
                    <a:pt x="650" y="195"/>
                  </a:lnTo>
                  <a:lnTo>
                    <a:pt x="650" y="195"/>
                  </a:lnTo>
                  <a:lnTo>
                    <a:pt x="650" y="195"/>
                  </a:lnTo>
                  <a:lnTo>
                    <a:pt x="650" y="195"/>
                  </a:lnTo>
                  <a:lnTo>
                    <a:pt x="649" y="195"/>
                  </a:lnTo>
                  <a:lnTo>
                    <a:pt x="649" y="195"/>
                  </a:lnTo>
                  <a:lnTo>
                    <a:pt x="649" y="195"/>
                  </a:lnTo>
                  <a:lnTo>
                    <a:pt x="649" y="195"/>
                  </a:lnTo>
                  <a:lnTo>
                    <a:pt x="649" y="195"/>
                  </a:lnTo>
                  <a:lnTo>
                    <a:pt x="649" y="195"/>
                  </a:lnTo>
                  <a:lnTo>
                    <a:pt x="649" y="195"/>
                  </a:lnTo>
                  <a:lnTo>
                    <a:pt x="648" y="195"/>
                  </a:lnTo>
                  <a:lnTo>
                    <a:pt x="648" y="195"/>
                  </a:lnTo>
                  <a:lnTo>
                    <a:pt x="648" y="195"/>
                  </a:lnTo>
                  <a:lnTo>
                    <a:pt x="648" y="195"/>
                  </a:lnTo>
                  <a:lnTo>
                    <a:pt x="648" y="195"/>
                  </a:lnTo>
                  <a:lnTo>
                    <a:pt x="648" y="195"/>
                  </a:lnTo>
                  <a:lnTo>
                    <a:pt x="648" y="195"/>
                  </a:lnTo>
                  <a:lnTo>
                    <a:pt x="647" y="195"/>
                  </a:lnTo>
                  <a:lnTo>
                    <a:pt x="647" y="195"/>
                  </a:lnTo>
                  <a:lnTo>
                    <a:pt x="647" y="195"/>
                  </a:lnTo>
                  <a:lnTo>
                    <a:pt x="647" y="195"/>
                  </a:lnTo>
                  <a:lnTo>
                    <a:pt x="647" y="195"/>
                  </a:lnTo>
                  <a:lnTo>
                    <a:pt x="647" y="195"/>
                  </a:lnTo>
                  <a:lnTo>
                    <a:pt x="647" y="195"/>
                  </a:lnTo>
                  <a:lnTo>
                    <a:pt x="646" y="195"/>
                  </a:lnTo>
                  <a:lnTo>
                    <a:pt x="646" y="195"/>
                  </a:lnTo>
                  <a:lnTo>
                    <a:pt x="646" y="195"/>
                  </a:lnTo>
                  <a:lnTo>
                    <a:pt x="646" y="195"/>
                  </a:lnTo>
                  <a:lnTo>
                    <a:pt x="646" y="195"/>
                  </a:lnTo>
                  <a:lnTo>
                    <a:pt x="646" y="195"/>
                  </a:lnTo>
                  <a:lnTo>
                    <a:pt x="646" y="195"/>
                  </a:lnTo>
                  <a:lnTo>
                    <a:pt x="645" y="195"/>
                  </a:lnTo>
                  <a:lnTo>
                    <a:pt x="645" y="195"/>
                  </a:lnTo>
                  <a:lnTo>
                    <a:pt x="645" y="195"/>
                  </a:lnTo>
                  <a:lnTo>
                    <a:pt x="645" y="195"/>
                  </a:lnTo>
                  <a:lnTo>
                    <a:pt x="645" y="195"/>
                  </a:lnTo>
                  <a:lnTo>
                    <a:pt x="645" y="195"/>
                  </a:lnTo>
                  <a:lnTo>
                    <a:pt x="644" y="195"/>
                  </a:lnTo>
                  <a:lnTo>
                    <a:pt x="644" y="195"/>
                  </a:lnTo>
                  <a:lnTo>
                    <a:pt x="644" y="195"/>
                  </a:lnTo>
                  <a:lnTo>
                    <a:pt x="644" y="195"/>
                  </a:lnTo>
                  <a:lnTo>
                    <a:pt x="644" y="195"/>
                  </a:lnTo>
                  <a:lnTo>
                    <a:pt x="644" y="195"/>
                  </a:lnTo>
                  <a:lnTo>
                    <a:pt x="644" y="195"/>
                  </a:lnTo>
                  <a:lnTo>
                    <a:pt x="643" y="195"/>
                  </a:lnTo>
                  <a:lnTo>
                    <a:pt x="643" y="195"/>
                  </a:lnTo>
                  <a:lnTo>
                    <a:pt x="643" y="195"/>
                  </a:lnTo>
                  <a:lnTo>
                    <a:pt x="643" y="195"/>
                  </a:lnTo>
                  <a:lnTo>
                    <a:pt x="643" y="195"/>
                  </a:lnTo>
                  <a:lnTo>
                    <a:pt x="643" y="195"/>
                  </a:lnTo>
                  <a:lnTo>
                    <a:pt x="643" y="195"/>
                  </a:lnTo>
                  <a:lnTo>
                    <a:pt x="642" y="195"/>
                  </a:lnTo>
                  <a:lnTo>
                    <a:pt x="642" y="197"/>
                  </a:lnTo>
                  <a:close/>
                  <a:moveTo>
                    <a:pt x="664" y="197"/>
                  </a:moveTo>
                  <a:lnTo>
                    <a:pt x="664" y="197"/>
                  </a:lnTo>
                  <a:lnTo>
                    <a:pt x="664" y="197"/>
                  </a:lnTo>
                  <a:lnTo>
                    <a:pt x="664" y="197"/>
                  </a:lnTo>
                  <a:lnTo>
                    <a:pt x="664" y="197"/>
                  </a:lnTo>
                  <a:lnTo>
                    <a:pt x="665" y="197"/>
                  </a:lnTo>
                  <a:lnTo>
                    <a:pt x="665" y="197"/>
                  </a:lnTo>
                  <a:lnTo>
                    <a:pt x="665" y="197"/>
                  </a:lnTo>
                  <a:lnTo>
                    <a:pt x="665" y="197"/>
                  </a:lnTo>
                  <a:lnTo>
                    <a:pt x="665" y="197"/>
                  </a:lnTo>
                  <a:lnTo>
                    <a:pt x="665" y="197"/>
                  </a:lnTo>
                  <a:lnTo>
                    <a:pt x="665" y="197"/>
                  </a:lnTo>
                  <a:lnTo>
                    <a:pt x="666" y="197"/>
                  </a:lnTo>
                  <a:lnTo>
                    <a:pt x="666" y="197"/>
                  </a:lnTo>
                  <a:lnTo>
                    <a:pt x="666" y="197"/>
                  </a:lnTo>
                  <a:lnTo>
                    <a:pt x="666" y="197"/>
                  </a:lnTo>
                  <a:lnTo>
                    <a:pt x="666" y="197"/>
                  </a:lnTo>
                  <a:lnTo>
                    <a:pt x="666" y="197"/>
                  </a:lnTo>
                  <a:lnTo>
                    <a:pt x="666" y="197"/>
                  </a:lnTo>
                  <a:lnTo>
                    <a:pt x="667" y="197"/>
                  </a:lnTo>
                  <a:lnTo>
                    <a:pt x="667" y="197"/>
                  </a:lnTo>
                  <a:lnTo>
                    <a:pt x="667" y="197"/>
                  </a:lnTo>
                  <a:lnTo>
                    <a:pt x="667" y="197"/>
                  </a:lnTo>
                  <a:lnTo>
                    <a:pt x="667" y="197"/>
                  </a:lnTo>
                  <a:lnTo>
                    <a:pt x="667" y="197"/>
                  </a:lnTo>
                  <a:lnTo>
                    <a:pt x="667" y="197"/>
                  </a:lnTo>
                  <a:lnTo>
                    <a:pt x="668" y="197"/>
                  </a:lnTo>
                  <a:lnTo>
                    <a:pt x="668" y="197"/>
                  </a:lnTo>
                  <a:lnTo>
                    <a:pt x="668" y="197"/>
                  </a:lnTo>
                  <a:lnTo>
                    <a:pt x="668" y="197"/>
                  </a:lnTo>
                  <a:lnTo>
                    <a:pt x="668" y="197"/>
                  </a:lnTo>
                  <a:lnTo>
                    <a:pt x="668" y="197"/>
                  </a:lnTo>
                  <a:lnTo>
                    <a:pt x="669" y="197"/>
                  </a:lnTo>
                  <a:lnTo>
                    <a:pt x="669" y="197"/>
                  </a:lnTo>
                  <a:lnTo>
                    <a:pt x="669" y="197"/>
                  </a:lnTo>
                  <a:lnTo>
                    <a:pt x="669" y="197"/>
                  </a:lnTo>
                  <a:lnTo>
                    <a:pt x="669" y="197"/>
                  </a:lnTo>
                  <a:lnTo>
                    <a:pt x="669" y="197"/>
                  </a:lnTo>
                  <a:lnTo>
                    <a:pt x="669" y="197"/>
                  </a:lnTo>
                  <a:lnTo>
                    <a:pt x="670" y="197"/>
                  </a:lnTo>
                  <a:lnTo>
                    <a:pt x="670" y="197"/>
                  </a:lnTo>
                  <a:lnTo>
                    <a:pt x="670" y="197"/>
                  </a:lnTo>
                  <a:lnTo>
                    <a:pt x="670" y="197"/>
                  </a:lnTo>
                  <a:lnTo>
                    <a:pt x="670" y="197"/>
                  </a:lnTo>
                  <a:lnTo>
                    <a:pt x="670" y="197"/>
                  </a:lnTo>
                  <a:lnTo>
                    <a:pt x="670" y="197"/>
                  </a:lnTo>
                  <a:lnTo>
                    <a:pt x="671" y="197"/>
                  </a:lnTo>
                  <a:lnTo>
                    <a:pt x="671" y="197"/>
                  </a:lnTo>
                  <a:lnTo>
                    <a:pt x="671" y="197"/>
                  </a:lnTo>
                  <a:lnTo>
                    <a:pt x="671" y="197"/>
                  </a:lnTo>
                  <a:lnTo>
                    <a:pt x="671" y="197"/>
                  </a:lnTo>
                  <a:lnTo>
                    <a:pt x="671" y="197"/>
                  </a:lnTo>
                  <a:lnTo>
                    <a:pt x="671" y="197"/>
                  </a:lnTo>
                  <a:lnTo>
                    <a:pt x="672" y="197"/>
                  </a:lnTo>
                  <a:lnTo>
                    <a:pt x="672" y="197"/>
                  </a:lnTo>
                  <a:lnTo>
                    <a:pt x="672" y="197"/>
                  </a:lnTo>
                  <a:lnTo>
                    <a:pt x="672" y="197"/>
                  </a:lnTo>
                  <a:lnTo>
                    <a:pt x="672" y="197"/>
                  </a:lnTo>
                  <a:lnTo>
                    <a:pt x="672" y="197"/>
                  </a:lnTo>
                  <a:lnTo>
                    <a:pt x="672" y="197"/>
                  </a:lnTo>
                  <a:lnTo>
                    <a:pt x="673" y="197"/>
                  </a:lnTo>
                  <a:lnTo>
                    <a:pt x="673" y="197"/>
                  </a:lnTo>
                  <a:lnTo>
                    <a:pt x="673" y="197"/>
                  </a:lnTo>
                  <a:lnTo>
                    <a:pt x="673" y="197"/>
                  </a:lnTo>
                  <a:lnTo>
                    <a:pt x="673" y="197"/>
                  </a:lnTo>
                  <a:lnTo>
                    <a:pt x="673" y="197"/>
                  </a:lnTo>
                  <a:lnTo>
                    <a:pt x="673" y="197"/>
                  </a:lnTo>
                  <a:lnTo>
                    <a:pt x="674" y="197"/>
                  </a:lnTo>
                  <a:lnTo>
                    <a:pt x="674" y="197"/>
                  </a:lnTo>
                  <a:lnTo>
                    <a:pt x="674" y="197"/>
                  </a:lnTo>
                  <a:lnTo>
                    <a:pt x="674" y="197"/>
                  </a:lnTo>
                  <a:lnTo>
                    <a:pt x="674" y="197"/>
                  </a:lnTo>
                  <a:lnTo>
                    <a:pt x="674" y="197"/>
                  </a:lnTo>
                  <a:lnTo>
                    <a:pt x="674" y="197"/>
                  </a:lnTo>
                  <a:lnTo>
                    <a:pt x="675" y="197"/>
                  </a:lnTo>
                  <a:lnTo>
                    <a:pt x="675" y="197"/>
                  </a:lnTo>
                  <a:lnTo>
                    <a:pt x="675" y="197"/>
                  </a:lnTo>
                  <a:lnTo>
                    <a:pt x="675" y="197"/>
                  </a:lnTo>
                  <a:lnTo>
                    <a:pt x="675" y="197"/>
                  </a:lnTo>
                  <a:lnTo>
                    <a:pt x="675" y="197"/>
                  </a:lnTo>
                  <a:lnTo>
                    <a:pt x="676" y="197"/>
                  </a:lnTo>
                  <a:lnTo>
                    <a:pt x="676" y="197"/>
                  </a:lnTo>
                  <a:lnTo>
                    <a:pt x="676" y="197"/>
                  </a:lnTo>
                  <a:lnTo>
                    <a:pt x="676" y="197"/>
                  </a:lnTo>
                  <a:lnTo>
                    <a:pt x="676" y="197"/>
                  </a:lnTo>
                  <a:lnTo>
                    <a:pt x="676" y="197"/>
                  </a:lnTo>
                  <a:lnTo>
                    <a:pt x="676" y="197"/>
                  </a:lnTo>
                  <a:lnTo>
                    <a:pt x="677" y="197"/>
                  </a:lnTo>
                  <a:lnTo>
                    <a:pt x="677" y="197"/>
                  </a:lnTo>
                  <a:lnTo>
                    <a:pt x="677" y="197"/>
                  </a:lnTo>
                  <a:lnTo>
                    <a:pt x="677" y="197"/>
                  </a:lnTo>
                  <a:lnTo>
                    <a:pt x="677" y="197"/>
                  </a:lnTo>
                  <a:lnTo>
                    <a:pt x="677" y="197"/>
                  </a:lnTo>
                  <a:lnTo>
                    <a:pt x="677" y="195"/>
                  </a:lnTo>
                  <a:lnTo>
                    <a:pt x="677" y="195"/>
                  </a:lnTo>
                  <a:lnTo>
                    <a:pt x="677" y="195"/>
                  </a:lnTo>
                  <a:lnTo>
                    <a:pt x="677" y="195"/>
                  </a:lnTo>
                  <a:lnTo>
                    <a:pt x="677" y="195"/>
                  </a:lnTo>
                  <a:lnTo>
                    <a:pt x="677" y="195"/>
                  </a:lnTo>
                  <a:lnTo>
                    <a:pt x="676" y="195"/>
                  </a:lnTo>
                  <a:lnTo>
                    <a:pt x="676" y="195"/>
                  </a:lnTo>
                  <a:lnTo>
                    <a:pt x="676" y="195"/>
                  </a:lnTo>
                  <a:lnTo>
                    <a:pt x="676" y="195"/>
                  </a:lnTo>
                  <a:lnTo>
                    <a:pt x="676" y="195"/>
                  </a:lnTo>
                  <a:lnTo>
                    <a:pt x="676" y="195"/>
                  </a:lnTo>
                  <a:lnTo>
                    <a:pt x="676" y="195"/>
                  </a:lnTo>
                  <a:lnTo>
                    <a:pt x="675" y="195"/>
                  </a:lnTo>
                  <a:lnTo>
                    <a:pt x="675" y="195"/>
                  </a:lnTo>
                  <a:lnTo>
                    <a:pt x="675" y="195"/>
                  </a:lnTo>
                  <a:lnTo>
                    <a:pt x="675" y="195"/>
                  </a:lnTo>
                  <a:lnTo>
                    <a:pt x="675" y="195"/>
                  </a:lnTo>
                  <a:lnTo>
                    <a:pt x="675" y="195"/>
                  </a:lnTo>
                  <a:lnTo>
                    <a:pt x="674" y="195"/>
                  </a:lnTo>
                  <a:lnTo>
                    <a:pt x="674" y="195"/>
                  </a:lnTo>
                  <a:lnTo>
                    <a:pt x="674" y="195"/>
                  </a:lnTo>
                  <a:lnTo>
                    <a:pt x="674" y="195"/>
                  </a:lnTo>
                  <a:lnTo>
                    <a:pt x="674" y="195"/>
                  </a:lnTo>
                  <a:lnTo>
                    <a:pt x="674" y="195"/>
                  </a:lnTo>
                  <a:lnTo>
                    <a:pt x="674" y="195"/>
                  </a:lnTo>
                  <a:lnTo>
                    <a:pt x="673" y="195"/>
                  </a:lnTo>
                  <a:lnTo>
                    <a:pt x="673" y="195"/>
                  </a:lnTo>
                  <a:lnTo>
                    <a:pt x="673" y="195"/>
                  </a:lnTo>
                  <a:lnTo>
                    <a:pt x="673" y="195"/>
                  </a:lnTo>
                  <a:lnTo>
                    <a:pt x="673" y="195"/>
                  </a:lnTo>
                  <a:lnTo>
                    <a:pt x="673" y="195"/>
                  </a:lnTo>
                  <a:lnTo>
                    <a:pt x="673" y="195"/>
                  </a:lnTo>
                  <a:lnTo>
                    <a:pt x="672" y="195"/>
                  </a:lnTo>
                  <a:lnTo>
                    <a:pt x="672" y="195"/>
                  </a:lnTo>
                  <a:lnTo>
                    <a:pt x="672" y="195"/>
                  </a:lnTo>
                  <a:lnTo>
                    <a:pt x="672" y="195"/>
                  </a:lnTo>
                  <a:lnTo>
                    <a:pt x="672" y="195"/>
                  </a:lnTo>
                  <a:lnTo>
                    <a:pt x="672" y="195"/>
                  </a:lnTo>
                  <a:lnTo>
                    <a:pt x="672" y="195"/>
                  </a:lnTo>
                  <a:lnTo>
                    <a:pt x="671" y="195"/>
                  </a:lnTo>
                  <a:lnTo>
                    <a:pt x="671" y="195"/>
                  </a:lnTo>
                  <a:lnTo>
                    <a:pt x="671" y="195"/>
                  </a:lnTo>
                  <a:lnTo>
                    <a:pt x="671" y="195"/>
                  </a:lnTo>
                  <a:lnTo>
                    <a:pt x="671" y="195"/>
                  </a:lnTo>
                  <a:lnTo>
                    <a:pt x="671" y="195"/>
                  </a:lnTo>
                  <a:lnTo>
                    <a:pt x="671" y="195"/>
                  </a:lnTo>
                  <a:lnTo>
                    <a:pt x="670" y="195"/>
                  </a:lnTo>
                  <a:lnTo>
                    <a:pt x="670" y="195"/>
                  </a:lnTo>
                  <a:lnTo>
                    <a:pt x="670" y="195"/>
                  </a:lnTo>
                  <a:lnTo>
                    <a:pt x="670" y="195"/>
                  </a:lnTo>
                  <a:lnTo>
                    <a:pt x="670" y="195"/>
                  </a:lnTo>
                  <a:lnTo>
                    <a:pt x="670" y="195"/>
                  </a:lnTo>
                  <a:lnTo>
                    <a:pt x="670" y="195"/>
                  </a:lnTo>
                  <a:lnTo>
                    <a:pt x="669" y="195"/>
                  </a:lnTo>
                  <a:lnTo>
                    <a:pt x="669" y="195"/>
                  </a:lnTo>
                  <a:lnTo>
                    <a:pt x="669" y="195"/>
                  </a:lnTo>
                  <a:lnTo>
                    <a:pt x="669" y="195"/>
                  </a:lnTo>
                  <a:lnTo>
                    <a:pt x="669" y="195"/>
                  </a:lnTo>
                  <a:lnTo>
                    <a:pt x="669" y="195"/>
                  </a:lnTo>
                  <a:lnTo>
                    <a:pt x="669" y="195"/>
                  </a:lnTo>
                  <a:lnTo>
                    <a:pt x="668" y="195"/>
                  </a:lnTo>
                  <a:lnTo>
                    <a:pt x="668" y="195"/>
                  </a:lnTo>
                  <a:lnTo>
                    <a:pt x="668" y="195"/>
                  </a:lnTo>
                  <a:lnTo>
                    <a:pt x="668" y="195"/>
                  </a:lnTo>
                  <a:lnTo>
                    <a:pt x="668" y="195"/>
                  </a:lnTo>
                  <a:lnTo>
                    <a:pt x="668" y="195"/>
                  </a:lnTo>
                  <a:lnTo>
                    <a:pt x="667" y="195"/>
                  </a:lnTo>
                  <a:lnTo>
                    <a:pt x="667" y="195"/>
                  </a:lnTo>
                  <a:lnTo>
                    <a:pt x="667" y="195"/>
                  </a:lnTo>
                  <a:lnTo>
                    <a:pt x="667" y="195"/>
                  </a:lnTo>
                  <a:lnTo>
                    <a:pt x="667" y="195"/>
                  </a:lnTo>
                  <a:lnTo>
                    <a:pt x="667" y="195"/>
                  </a:lnTo>
                  <a:lnTo>
                    <a:pt x="667" y="195"/>
                  </a:lnTo>
                  <a:lnTo>
                    <a:pt x="666" y="195"/>
                  </a:lnTo>
                  <a:lnTo>
                    <a:pt x="666" y="195"/>
                  </a:lnTo>
                  <a:lnTo>
                    <a:pt x="666" y="195"/>
                  </a:lnTo>
                  <a:lnTo>
                    <a:pt x="666" y="195"/>
                  </a:lnTo>
                  <a:lnTo>
                    <a:pt x="666" y="195"/>
                  </a:lnTo>
                  <a:lnTo>
                    <a:pt x="666" y="195"/>
                  </a:lnTo>
                  <a:lnTo>
                    <a:pt x="666" y="195"/>
                  </a:lnTo>
                  <a:lnTo>
                    <a:pt x="665" y="195"/>
                  </a:lnTo>
                  <a:lnTo>
                    <a:pt x="665" y="195"/>
                  </a:lnTo>
                  <a:lnTo>
                    <a:pt x="665" y="195"/>
                  </a:lnTo>
                  <a:lnTo>
                    <a:pt x="665" y="195"/>
                  </a:lnTo>
                  <a:lnTo>
                    <a:pt x="665" y="195"/>
                  </a:lnTo>
                  <a:lnTo>
                    <a:pt x="665" y="195"/>
                  </a:lnTo>
                  <a:lnTo>
                    <a:pt x="665" y="195"/>
                  </a:lnTo>
                  <a:lnTo>
                    <a:pt x="664" y="195"/>
                  </a:lnTo>
                  <a:lnTo>
                    <a:pt x="664" y="195"/>
                  </a:lnTo>
                  <a:lnTo>
                    <a:pt x="664" y="195"/>
                  </a:lnTo>
                  <a:lnTo>
                    <a:pt x="664" y="195"/>
                  </a:lnTo>
                  <a:lnTo>
                    <a:pt x="664" y="195"/>
                  </a:lnTo>
                  <a:lnTo>
                    <a:pt x="664" y="197"/>
                  </a:lnTo>
                  <a:close/>
                  <a:moveTo>
                    <a:pt x="685" y="197"/>
                  </a:moveTo>
                  <a:lnTo>
                    <a:pt x="686" y="197"/>
                  </a:lnTo>
                  <a:lnTo>
                    <a:pt x="686" y="197"/>
                  </a:lnTo>
                  <a:lnTo>
                    <a:pt x="686" y="197"/>
                  </a:lnTo>
                  <a:lnTo>
                    <a:pt x="686" y="197"/>
                  </a:lnTo>
                  <a:lnTo>
                    <a:pt x="686" y="197"/>
                  </a:lnTo>
                  <a:lnTo>
                    <a:pt x="686" y="197"/>
                  </a:lnTo>
                  <a:lnTo>
                    <a:pt x="686" y="197"/>
                  </a:lnTo>
                  <a:lnTo>
                    <a:pt x="687" y="197"/>
                  </a:lnTo>
                  <a:lnTo>
                    <a:pt x="687" y="197"/>
                  </a:lnTo>
                  <a:lnTo>
                    <a:pt x="687" y="197"/>
                  </a:lnTo>
                  <a:lnTo>
                    <a:pt x="687" y="197"/>
                  </a:lnTo>
                  <a:lnTo>
                    <a:pt x="687" y="197"/>
                  </a:lnTo>
                  <a:lnTo>
                    <a:pt x="687" y="197"/>
                  </a:lnTo>
                  <a:lnTo>
                    <a:pt x="687" y="197"/>
                  </a:lnTo>
                  <a:lnTo>
                    <a:pt x="688" y="197"/>
                  </a:lnTo>
                  <a:lnTo>
                    <a:pt x="688" y="197"/>
                  </a:lnTo>
                  <a:lnTo>
                    <a:pt x="688" y="197"/>
                  </a:lnTo>
                  <a:lnTo>
                    <a:pt x="688" y="197"/>
                  </a:lnTo>
                  <a:lnTo>
                    <a:pt x="688" y="197"/>
                  </a:lnTo>
                  <a:lnTo>
                    <a:pt x="688" y="197"/>
                  </a:lnTo>
                  <a:lnTo>
                    <a:pt x="688" y="197"/>
                  </a:lnTo>
                  <a:lnTo>
                    <a:pt x="689" y="197"/>
                  </a:lnTo>
                  <a:lnTo>
                    <a:pt x="689" y="197"/>
                  </a:lnTo>
                  <a:lnTo>
                    <a:pt x="689" y="197"/>
                  </a:lnTo>
                  <a:lnTo>
                    <a:pt x="689" y="197"/>
                  </a:lnTo>
                  <a:lnTo>
                    <a:pt x="689" y="197"/>
                  </a:lnTo>
                  <a:lnTo>
                    <a:pt x="689" y="197"/>
                  </a:lnTo>
                  <a:lnTo>
                    <a:pt x="689" y="197"/>
                  </a:lnTo>
                  <a:lnTo>
                    <a:pt x="690" y="197"/>
                  </a:lnTo>
                  <a:lnTo>
                    <a:pt x="690" y="197"/>
                  </a:lnTo>
                  <a:lnTo>
                    <a:pt x="690" y="197"/>
                  </a:lnTo>
                  <a:lnTo>
                    <a:pt x="690" y="197"/>
                  </a:lnTo>
                  <a:lnTo>
                    <a:pt x="690" y="197"/>
                  </a:lnTo>
                  <a:lnTo>
                    <a:pt x="690" y="197"/>
                  </a:lnTo>
                  <a:lnTo>
                    <a:pt x="691" y="197"/>
                  </a:lnTo>
                  <a:lnTo>
                    <a:pt x="691" y="197"/>
                  </a:lnTo>
                  <a:lnTo>
                    <a:pt x="691" y="197"/>
                  </a:lnTo>
                  <a:lnTo>
                    <a:pt x="691" y="197"/>
                  </a:lnTo>
                  <a:lnTo>
                    <a:pt x="691" y="197"/>
                  </a:lnTo>
                  <a:lnTo>
                    <a:pt x="691" y="197"/>
                  </a:lnTo>
                  <a:lnTo>
                    <a:pt x="691" y="197"/>
                  </a:lnTo>
                  <a:lnTo>
                    <a:pt x="692" y="197"/>
                  </a:lnTo>
                  <a:lnTo>
                    <a:pt x="692" y="197"/>
                  </a:lnTo>
                  <a:lnTo>
                    <a:pt x="692" y="197"/>
                  </a:lnTo>
                  <a:lnTo>
                    <a:pt x="692" y="197"/>
                  </a:lnTo>
                  <a:lnTo>
                    <a:pt x="692" y="197"/>
                  </a:lnTo>
                  <a:lnTo>
                    <a:pt x="692" y="197"/>
                  </a:lnTo>
                  <a:lnTo>
                    <a:pt x="692" y="197"/>
                  </a:lnTo>
                  <a:lnTo>
                    <a:pt x="693" y="197"/>
                  </a:lnTo>
                  <a:lnTo>
                    <a:pt x="693" y="197"/>
                  </a:lnTo>
                  <a:lnTo>
                    <a:pt x="693" y="197"/>
                  </a:lnTo>
                  <a:lnTo>
                    <a:pt x="693" y="197"/>
                  </a:lnTo>
                  <a:lnTo>
                    <a:pt x="693" y="197"/>
                  </a:lnTo>
                  <a:lnTo>
                    <a:pt x="693" y="197"/>
                  </a:lnTo>
                  <a:lnTo>
                    <a:pt x="693" y="197"/>
                  </a:lnTo>
                  <a:lnTo>
                    <a:pt x="694" y="197"/>
                  </a:lnTo>
                  <a:lnTo>
                    <a:pt x="694" y="197"/>
                  </a:lnTo>
                  <a:lnTo>
                    <a:pt x="694" y="197"/>
                  </a:lnTo>
                  <a:lnTo>
                    <a:pt x="694" y="197"/>
                  </a:lnTo>
                  <a:lnTo>
                    <a:pt x="694" y="197"/>
                  </a:lnTo>
                  <a:lnTo>
                    <a:pt x="694" y="197"/>
                  </a:lnTo>
                  <a:lnTo>
                    <a:pt x="694" y="197"/>
                  </a:lnTo>
                  <a:lnTo>
                    <a:pt x="695" y="197"/>
                  </a:lnTo>
                  <a:lnTo>
                    <a:pt x="695" y="197"/>
                  </a:lnTo>
                  <a:lnTo>
                    <a:pt x="695" y="197"/>
                  </a:lnTo>
                  <a:lnTo>
                    <a:pt x="695" y="197"/>
                  </a:lnTo>
                  <a:lnTo>
                    <a:pt x="695" y="197"/>
                  </a:lnTo>
                  <a:lnTo>
                    <a:pt x="695" y="197"/>
                  </a:lnTo>
                  <a:lnTo>
                    <a:pt x="695" y="197"/>
                  </a:lnTo>
                  <a:lnTo>
                    <a:pt x="696" y="197"/>
                  </a:lnTo>
                  <a:lnTo>
                    <a:pt x="696" y="197"/>
                  </a:lnTo>
                  <a:lnTo>
                    <a:pt x="696" y="197"/>
                  </a:lnTo>
                  <a:lnTo>
                    <a:pt x="696" y="197"/>
                  </a:lnTo>
                  <a:lnTo>
                    <a:pt x="696" y="197"/>
                  </a:lnTo>
                  <a:lnTo>
                    <a:pt x="696" y="197"/>
                  </a:lnTo>
                  <a:lnTo>
                    <a:pt x="696" y="197"/>
                  </a:lnTo>
                  <a:lnTo>
                    <a:pt x="697" y="197"/>
                  </a:lnTo>
                  <a:lnTo>
                    <a:pt x="697" y="197"/>
                  </a:lnTo>
                  <a:lnTo>
                    <a:pt x="697" y="197"/>
                  </a:lnTo>
                  <a:lnTo>
                    <a:pt x="697" y="197"/>
                  </a:lnTo>
                  <a:lnTo>
                    <a:pt x="697" y="197"/>
                  </a:lnTo>
                  <a:lnTo>
                    <a:pt x="697" y="197"/>
                  </a:lnTo>
                  <a:lnTo>
                    <a:pt x="697" y="197"/>
                  </a:lnTo>
                  <a:lnTo>
                    <a:pt x="698" y="197"/>
                  </a:lnTo>
                  <a:lnTo>
                    <a:pt x="698" y="197"/>
                  </a:lnTo>
                  <a:lnTo>
                    <a:pt x="698" y="197"/>
                  </a:lnTo>
                  <a:lnTo>
                    <a:pt x="698" y="197"/>
                  </a:lnTo>
                  <a:lnTo>
                    <a:pt x="698" y="197"/>
                  </a:lnTo>
                  <a:lnTo>
                    <a:pt x="698" y="197"/>
                  </a:lnTo>
                  <a:lnTo>
                    <a:pt x="698" y="197"/>
                  </a:lnTo>
                  <a:lnTo>
                    <a:pt x="699" y="197"/>
                  </a:lnTo>
                  <a:lnTo>
                    <a:pt x="699" y="197"/>
                  </a:lnTo>
                  <a:lnTo>
                    <a:pt x="699" y="195"/>
                  </a:lnTo>
                  <a:lnTo>
                    <a:pt x="699" y="195"/>
                  </a:lnTo>
                  <a:lnTo>
                    <a:pt x="698" y="195"/>
                  </a:lnTo>
                  <a:lnTo>
                    <a:pt x="698" y="195"/>
                  </a:lnTo>
                  <a:lnTo>
                    <a:pt x="698" y="195"/>
                  </a:lnTo>
                  <a:lnTo>
                    <a:pt x="698" y="195"/>
                  </a:lnTo>
                  <a:lnTo>
                    <a:pt x="698" y="195"/>
                  </a:lnTo>
                  <a:lnTo>
                    <a:pt x="698" y="195"/>
                  </a:lnTo>
                  <a:lnTo>
                    <a:pt x="698" y="195"/>
                  </a:lnTo>
                  <a:lnTo>
                    <a:pt x="697" y="195"/>
                  </a:lnTo>
                  <a:lnTo>
                    <a:pt x="697" y="195"/>
                  </a:lnTo>
                  <a:lnTo>
                    <a:pt x="697" y="195"/>
                  </a:lnTo>
                  <a:lnTo>
                    <a:pt x="697" y="195"/>
                  </a:lnTo>
                  <a:lnTo>
                    <a:pt x="697" y="195"/>
                  </a:lnTo>
                  <a:lnTo>
                    <a:pt x="697" y="195"/>
                  </a:lnTo>
                  <a:lnTo>
                    <a:pt x="697" y="195"/>
                  </a:lnTo>
                  <a:lnTo>
                    <a:pt x="696" y="195"/>
                  </a:lnTo>
                  <a:lnTo>
                    <a:pt x="696" y="195"/>
                  </a:lnTo>
                  <a:lnTo>
                    <a:pt x="696" y="195"/>
                  </a:lnTo>
                  <a:lnTo>
                    <a:pt x="696" y="195"/>
                  </a:lnTo>
                  <a:lnTo>
                    <a:pt x="696" y="195"/>
                  </a:lnTo>
                  <a:lnTo>
                    <a:pt x="696" y="195"/>
                  </a:lnTo>
                  <a:lnTo>
                    <a:pt x="696" y="195"/>
                  </a:lnTo>
                  <a:lnTo>
                    <a:pt x="695" y="195"/>
                  </a:lnTo>
                  <a:lnTo>
                    <a:pt x="695" y="195"/>
                  </a:lnTo>
                  <a:lnTo>
                    <a:pt x="695" y="195"/>
                  </a:lnTo>
                  <a:lnTo>
                    <a:pt x="695" y="195"/>
                  </a:lnTo>
                  <a:lnTo>
                    <a:pt x="695" y="195"/>
                  </a:lnTo>
                  <a:lnTo>
                    <a:pt x="695" y="195"/>
                  </a:lnTo>
                  <a:lnTo>
                    <a:pt x="695" y="195"/>
                  </a:lnTo>
                  <a:lnTo>
                    <a:pt x="694" y="195"/>
                  </a:lnTo>
                  <a:lnTo>
                    <a:pt x="694" y="195"/>
                  </a:lnTo>
                  <a:lnTo>
                    <a:pt x="694" y="195"/>
                  </a:lnTo>
                  <a:lnTo>
                    <a:pt x="694" y="195"/>
                  </a:lnTo>
                  <a:lnTo>
                    <a:pt x="694" y="195"/>
                  </a:lnTo>
                  <a:lnTo>
                    <a:pt x="694" y="195"/>
                  </a:lnTo>
                  <a:lnTo>
                    <a:pt x="694" y="195"/>
                  </a:lnTo>
                  <a:lnTo>
                    <a:pt x="693" y="195"/>
                  </a:lnTo>
                  <a:lnTo>
                    <a:pt x="693" y="195"/>
                  </a:lnTo>
                  <a:lnTo>
                    <a:pt x="693" y="195"/>
                  </a:lnTo>
                  <a:lnTo>
                    <a:pt x="693" y="195"/>
                  </a:lnTo>
                  <a:lnTo>
                    <a:pt x="693" y="195"/>
                  </a:lnTo>
                  <a:lnTo>
                    <a:pt x="693" y="195"/>
                  </a:lnTo>
                  <a:lnTo>
                    <a:pt x="693" y="195"/>
                  </a:lnTo>
                  <a:lnTo>
                    <a:pt x="692" y="195"/>
                  </a:lnTo>
                  <a:lnTo>
                    <a:pt x="692" y="195"/>
                  </a:lnTo>
                  <a:lnTo>
                    <a:pt x="692" y="195"/>
                  </a:lnTo>
                  <a:lnTo>
                    <a:pt x="692" y="195"/>
                  </a:lnTo>
                  <a:lnTo>
                    <a:pt x="692" y="195"/>
                  </a:lnTo>
                  <a:lnTo>
                    <a:pt x="692" y="195"/>
                  </a:lnTo>
                  <a:lnTo>
                    <a:pt x="692" y="195"/>
                  </a:lnTo>
                  <a:lnTo>
                    <a:pt x="691" y="195"/>
                  </a:lnTo>
                  <a:lnTo>
                    <a:pt x="691" y="195"/>
                  </a:lnTo>
                  <a:lnTo>
                    <a:pt x="691" y="195"/>
                  </a:lnTo>
                  <a:lnTo>
                    <a:pt x="691" y="195"/>
                  </a:lnTo>
                  <a:lnTo>
                    <a:pt x="691" y="195"/>
                  </a:lnTo>
                  <a:lnTo>
                    <a:pt x="691" y="195"/>
                  </a:lnTo>
                  <a:lnTo>
                    <a:pt x="691" y="195"/>
                  </a:lnTo>
                  <a:lnTo>
                    <a:pt x="690" y="195"/>
                  </a:lnTo>
                  <a:lnTo>
                    <a:pt x="690" y="195"/>
                  </a:lnTo>
                  <a:lnTo>
                    <a:pt x="690" y="195"/>
                  </a:lnTo>
                  <a:lnTo>
                    <a:pt x="690" y="195"/>
                  </a:lnTo>
                  <a:lnTo>
                    <a:pt x="690" y="195"/>
                  </a:lnTo>
                  <a:lnTo>
                    <a:pt x="690" y="195"/>
                  </a:lnTo>
                  <a:lnTo>
                    <a:pt x="689" y="195"/>
                  </a:lnTo>
                  <a:lnTo>
                    <a:pt x="689" y="195"/>
                  </a:lnTo>
                  <a:lnTo>
                    <a:pt x="689" y="195"/>
                  </a:lnTo>
                  <a:lnTo>
                    <a:pt x="689" y="195"/>
                  </a:lnTo>
                  <a:lnTo>
                    <a:pt x="689" y="195"/>
                  </a:lnTo>
                  <a:lnTo>
                    <a:pt x="689" y="195"/>
                  </a:lnTo>
                  <a:lnTo>
                    <a:pt x="689" y="195"/>
                  </a:lnTo>
                  <a:lnTo>
                    <a:pt x="688" y="195"/>
                  </a:lnTo>
                  <a:lnTo>
                    <a:pt x="688" y="195"/>
                  </a:lnTo>
                  <a:lnTo>
                    <a:pt x="688" y="195"/>
                  </a:lnTo>
                  <a:lnTo>
                    <a:pt x="688" y="195"/>
                  </a:lnTo>
                  <a:lnTo>
                    <a:pt x="688" y="195"/>
                  </a:lnTo>
                  <a:lnTo>
                    <a:pt x="688" y="195"/>
                  </a:lnTo>
                  <a:lnTo>
                    <a:pt x="688" y="195"/>
                  </a:lnTo>
                  <a:lnTo>
                    <a:pt x="687" y="195"/>
                  </a:lnTo>
                  <a:lnTo>
                    <a:pt x="687" y="195"/>
                  </a:lnTo>
                  <a:lnTo>
                    <a:pt x="687" y="195"/>
                  </a:lnTo>
                  <a:lnTo>
                    <a:pt x="687" y="195"/>
                  </a:lnTo>
                  <a:lnTo>
                    <a:pt x="687" y="195"/>
                  </a:lnTo>
                  <a:lnTo>
                    <a:pt x="687" y="195"/>
                  </a:lnTo>
                  <a:lnTo>
                    <a:pt x="687" y="195"/>
                  </a:lnTo>
                  <a:lnTo>
                    <a:pt x="686" y="195"/>
                  </a:lnTo>
                  <a:lnTo>
                    <a:pt x="686" y="195"/>
                  </a:lnTo>
                  <a:lnTo>
                    <a:pt x="686" y="195"/>
                  </a:lnTo>
                  <a:lnTo>
                    <a:pt x="686" y="195"/>
                  </a:lnTo>
                  <a:lnTo>
                    <a:pt x="686" y="195"/>
                  </a:lnTo>
                  <a:lnTo>
                    <a:pt x="686" y="195"/>
                  </a:lnTo>
                  <a:lnTo>
                    <a:pt x="686" y="195"/>
                  </a:lnTo>
                  <a:lnTo>
                    <a:pt x="685" y="195"/>
                  </a:lnTo>
                  <a:lnTo>
                    <a:pt x="685" y="197"/>
                  </a:lnTo>
                  <a:close/>
                  <a:moveTo>
                    <a:pt x="707" y="197"/>
                  </a:moveTo>
                  <a:lnTo>
                    <a:pt x="707" y="197"/>
                  </a:lnTo>
                  <a:lnTo>
                    <a:pt x="707" y="197"/>
                  </a:lnTo>
                  <a:lnTo>
                    <a:pt x="707" y="197"/>
                  </a:lnTo>
                  <a:lnTo>
                    <a:pt x="707" y="197"/>
                  </a:lnTo>
                  <a:lnTo>
                    <a:pt x="708" y="197"/>
                  </a:lnTo>
                  <a:lnTo>
                    <a:pt x="708" y="197"/>
                  </a:lnTo>
                  <a:lnTo>
                    <a:pt x="708" y="197"/>
                  </a:lnTo>
                  <a:lnTo>
                    <a:pt x="708" y="197"/>
                  </a:lnTo>
                  <a:lnTo>
                    <a:pt x="708" y="197"/>
                  </a:lnTo>
                  <a:lnTo>
                    <a:pt x="708" y="197"/>
                  </a:lnTo>
                  <a:lnTo>
                    <a:pt x="708" y="197"/>
                  </a:lnTo>
                  <a:lnTo>
                    <a:pt x="709" y="197"/>
                  </a:lnTo>
                  <a:lnTo>
                    <a:pt x="709" y="197"/>
                  </a:lnTo>
                  <a:lnTo>
                    <a:pt x="709" y="197"/>
                  </a:lnTo>
                  <a:lnTo>
                    <a:pt x="709" y="197"/>
                  </a:lnTo>
                  <a:lnTo>
                    <a:pt x="709" y="197"/>
                  </a:lnTo>
                  <a:lnTo>
                    <a:pt x="709" y="197"/>
                  </a:lnTo>
                  <a:lnTo>
                    <a:pt x="709" y="197"/>
                  </a:lnTo>
                  <a:lnTo>
                    <a:pt x="710" y="197"/>
                  </a:lnTo>
                  <a:lnTo>
                    <a:pt x="710" y="197"/>
                  </a:lnTo>
                  <a:lnTo>
                    <a:pt x="710" y="197"/>
                  </a:lnTo>
                  <a:lnTo>
                    <a:pt x="710" y="197"/>
                  </a:lnTo>
                  <a:lnTo>
                    <a:pt x="710" y="197"/>
                  </a:lnTo>
                  <a:lnTo>
                    <a:pt x="710" y="197"/>
                  </a:lnTo>
                  <a:lnTo>
                    <a:pt x="710" y="197"/>
                  </a:lnTo>
                  <a:lnTo>
                    <a:pt x="711" y="197"/>
                  </a:lnTo>
                  <a:lnTo>
                    <a:pt x="711" y="197"/>
                  </a:lnTo>
                  <a:lnTo>
                    <a:pt x="711" y="197"/>
                  </a:lnTo>
                  <a:lnTo>
                    <a:pt x="711" y="197"/>
                  </a:lnTo>
                  <a:lnTo>
                    <a:pt x="711" y="197"/>
                  </a:lnTo>
                  <a:lnTo>
                    <a:pt x="711" y="197"/>
                  </a:lnTo>
                  <a:lnTo>
                    <a:pt x="711" y="197"/>
                  </a:lnTo>
                  <a:lnTo>
                    <a:pt x="712" y="197"/>
                  </a:lnTo>
                  <a:lnTo>
                    <a:pt x="712" y="197"/>
                  </a:lnTo>
                  <a:lnTo>
                    <a:pt x="712" y="197"/>
                  </a:lnTo>
                  <a:lnTo>
                    <a:pt x="712" y="197"/>
                  </a:lnTo>
                  <a:lnTo>
                    <a:pt x="712" y="197"/>
                  </a:lnTo>
                  <a:lnTo>
                    <a:pt x="712" y="197"/>
                  </a:lnTo>
                  <a:lnTo>
                    <a:pt x="712" y="197"/>
                  </a:lnTo>
                  <a:lnTo>
                    <a:pt x="713" y="197"/>
                  </a:lnTo>
                  <a:lnTo>
                    <a:pt x="713" y="197"/>
                  </a:lnTo>
                  <a:lnTo>
                    <a:pt x="713" y="197"/>
                  </a:lnTo>
                  <a:lnTo>
                    <a:pt x="713" y="197"/>
                  </a:lnTo>
                  <a:lnTo>
                    <a:pt x="713" y="197"/>
                  </a:lnTo>
                  <a:lnTo>
                    <a:pt x="713" y="197"/>
                  </a:lnTo>
                  <a:lnTo>
                    <a:pt x="713" y="197"/>
                  </a:lnTo>
                  <a:lnTo>
                    <a:pt x="714" y="197"/>
                  </a:lnTo>
                  <a:lnTo>
                    <a:pt x="714" y="197"/>
                  </a:lnTo>
                  <a:lnTo>
                    <a:pt x="714" y="197"/>
                  </a:lnTo>
                  <a:lnTo>
                    <a:pt x="714" y="197"/>
                  </a:lnTo>
                  <a:lnTo>
                    <a:pt x="714" y="197"/>
                  </a:lnTo>
                  <a:lnTo>
                    <a:pt x="714" y="197"/>
                  </a:lnTo>
                  <a:lnTo>
                    <a:pt x="714" y="197"/>
                  </a:lnTo>
                  <a:lnTo>
                    <a:pt x="715" y="197"/>
                  </a:lnTo>
                  <a:lnTo>
                    <a:pt x="715" y="197"/>
                  </a:lnTo>
                  <a:lnTo>
                    <a:pt x="715" y="197"/>
                  </a:lnTo>
                  <a:lnTo>
                    <a:pt x="715" y="197"/>
                  </a:lnTo>
                  <a:lnTo>
                    <a:pt x="715" y="197"/>
                  </a:lnTo>
                  <a:lnTo>
                    <a:pt x="715" y="197"/>
                  </a:lnTo>
                  <a:lnTo>
                    <a:pt x="715" y="197"/>
                  </a:lnTo>
                  <a:lnTo>
                    <a:pt x="716" y="197"/>
                  </a:lnTo>
                  <a:lnTo>
                    <a:pt x="716" y="197"/>
                  </a:lnTo>
                  <a:lnTo>
                    <a:pt x="716" y="197"/>
                  </a:lnTo>
                  <a:lnTo>
                    <a:pt x="716" y="197"/>
                  </a:lnTo>
                  <a:lnTo>
                    <a:pt x="716" y="197"/>
                  </a:lnTo>
                  <a:lnTo>
                    <a:pt x="716" y="197"/>
                  </a:lnTo>
                  <a:lnTo>
                    <a:pt x="717" y="197"/>
                  </a:lnTo>
                  <a:lnTo>
                    <a:pt x="717" y="197"/>
                  </a:lnTo>
                  <a:lnTo>
                    <a:pt x="717" y="197"/>
                  </a:lnTo>
                  <a:lnTo>
                    <a:pt x="717" y="197"/>
                  </a:lnTo>
                  <a:lnTo>
                    <a:pt x="717" y="197"/>
                  </a:lnTo>
                  <a:lnTo>
                    <a:pt x="717" y="197"/>
                  </a:lnTo>
                  <a:lnTo>
                    <a:pt x="717" y="197"/>
                  </a:lnTo>
                  <a:lnTo>
                    <a:pt x="718" y="197"/>
                  </a:lnTo>
                  <a:lnTo>
                    <a:pt x="718" y="197"/>
                  </a:lnTo>
                  <a:lnTo>
                    <a:pt x="718" y="197"/>
                  </a:lnTo>
                  <a:lnTo>
                    <a:pt x="718" y="197"/>
                  </a:lnTo>
                  <a:lnTo>
                    <a:pt x="718" y="197"/>
                  </a:lnTo>
                  <a:lnTo>
                    <a:pt x="718" y="197"/>
                  </a:lnTo>
                  <a:lnTo>
                    <a:pt x="718" y="197"/>
                  </a:lnTo>
                  <a:lnTo>
                    <a:pt x="719" y="197"/>
                  </a:lnTo>
                  <a:lnTo>
                    <a:pt x="719" y="197"/>
                  </a:lnTo>
                  <a:lnTo>
                    <a:pt x="719" y="197"/>
                  </a:lnTo>
                  <a:lnTo>
                    <a:pt x="719" y="197"/>
                  </a:lnTo>
                  <a:lnTo>
                    <a:pt x="719" y="197"/>
                  </a:lnTo>
                  <a:lnTo>
                    <a:pt x="719" y="197"/>
                  </a:lnTo>
                  <a:lnTo>
                    <a:pt x="719" y="197"/>
                  </a:lnTo>
                  <a:lnTo>
                    <a:pt x="720" y="197"/>
                  </a:lnTo>
                  <a:lnTo>
                    <a:pt x="720" y="197"/>
                  </a:lnTo>
                  <a:lnTo>
                    <a:pt x="720" y="197"/>
                  </a:lnTo>
                  <a:lnTo>
                    <a:pt x="720" y="197"/>
                  </a:lnTo>
                  <a:lnTo>
                    <a:pt x="720" y="197"/>
                  </a:lnTo>
                  <a:lnTo>
                    <a:pt x="720" y="195"/>
                  </a:lnTo>
                  <a:lnTo>
                    <a:pt x="720" y="195"/>
                  </a:lnTo>
                  <a:lnTo>
                    <a:pt x="720" y="195"/>
                  </a:lnTo>
                  <a:lnTo>
                    <a:pt x="720" y="195"/>
                  </a:lnTo>
                  <a:lnTo>
                    <a:pt x="720" y="195"/>
                  </a:lnTo>
                  <a:lnTo>
                    <a:pt x="719" y="195"/>
                  </a:lnTo>
                  <a:lnTo>
                    <a:pt x="719" y="195"/>
                  </a:lnTo>
                  <a:lnTo>
                    <a:pt x="719" y="195"/>
                  </a:lnTo>
                  <a:lnTo>
                    <a:pt x="719" y="195"/>
                  </a:lnTo>
                  <a:lnTo>
                    <a:pt x="719" y="195"/>
                  </a:lnTo>
                  <a:lnTo>
                    <a:pt x="719" y="195"/>
                  </a:lnTo>
                  <a:lnTo>
                    <a:pt x="719" y="195"/>
                  </a:lnTo>
                  <a:lnTo>
                    <a:pt x="718" y="195"/>
                  </a:lnTo>
                  <a:lnTo>
                    <a:pt x="718" y="195"/>
                  </a:lnTo>
                  <a:lnTo>
                    <a:pt x="718" y="195"/>
                  </a:lnTo>
                  <a:lnTo>
                    <a:pt x="718" y="195"/>
                  </a:lnTo>
                  <a:lnTo>
                    <a:pt x="718" y="195"/>
                  </a:lnTo>
                  <a:lnTo>
                    <a:pt x="718" y="195"/>
                  </a:lnTo>
                  <a:lnTo>
                    <a:pt x="718" y="195"/>
                  </a:lnTo>
                  <a:lnTo>
                    <a:pt x="717" y="195"/>
                  </a:lnTo>
                  <a:lnTo>
                    <a:pt x="717" y="195"/>
                  </a:lnTo>
                  <a:lnTo>
                    <a:pt x="717" y="195"/>
                  </a:lnTo>
                  <a:lnTo>
                    <a:pt x="717" y="195"/>
                  </a:lnTo>
                  <a:lnTo>
                    <a:pt x="717" y="195"/>
                  </a:lnTo>
                  <a:lnTo>
                    <a:pt x="717" y="195"/>
                  </a:lnTo>
                  <a:lnTo>
                    <a:pt x="717" y="195"/>
                  </a:lnTo>
                  <a:lnTo>
                    <a:pt x="716" y="195"/>
                  </a:lnTo>
                  <a:lnTo>
                    <a:pt x="716" y="195"/>
                  </a:lnTo>
                  <a:lnTo>
                    <a:pt x="716" y="195"/>
                  </a:lnTo>
                  <a:lnTo>
                    <a:pt x="716" y="195"/>
                  </a:lnTo>
                  <a:lnTo>
                    <a:pt x="716" y="195"/>
                  </a:lnTo>
                  <a:lnTo>
                    <a:pt x="716" y="195"/>
                  </a:lnTo>
                  <a:lnTo>
                    <a:pt x="715" y="195"/>
                  </a:lnTo>
                  <a:lnTo>
                    <a:pt x="715" y="195"/>
                  </a:lnTo>
                  <a:lnTo>
                    <a:pt x="715" y="195"/>
                  </a:lnTo>
                  <a:lnTo>
                    <a:pt x="715" y="195"/>
                  </a:lnTo>
                  <a:lnTo>
                    <a:pt x="715" y="195"/>
                  </a:lnTo>
                  <a:lnTo>
                    <a:pt x="715" y="195"/>
                  </a:lnTo>
                  <a:lnTo>
                    <a:pt x="715" y="195"/>
                  </a:lnTo>
                  <a:lnTo>
                    <a:pt x="714" y="195"/>
                  </a:lnTo>
                  <a:lnTo>
                    <a:pt x="714" y="195"/>
                  </a:lnTo>
                  <a:lnTo>
                    <a:pt x="714" y="195"/>
                  </a:lnTo>
                  <a:lnTo>
                    <a:pt x="714" y="195"/>
                  </a:lnTo>
                  <a:lnTo>
                    <a:pt x="714" y="195"/>
                  </a:lnTo>
                  <a:lnTo>
                    <a:pt x="714" y="195"/>
                  </a:lnTo>
                  <a:lnTo>
                    <a:pt x="714" y="195"/>
                  </a:lnTo>
                  <a:lnTo>
                    <a:pt x="713" y="195"/>
                  </a:lnTo>
                  <a:lnTo>
                    <a:pt x="713" y="195"/>
                  </a:lnTo>
                  <a:lnTo>
                    <a:pt x="713" y="195"/>
                  </a:lnTo>
                  <a:lnTo>
                    <a:pt x="713" y="195"/>
                  </a:lnTo>
                  <a:lnTo>
                    <a:pt x="713" y="195"/>
                  </a:lnTo>
                  <a:lnTo>
                    <a:pt x="713" y="195"/>
                  </a:lnTo>
                  <a:lnTo>
                    <a:pt x="713" y="195"/>
                  </a:lnTo>
                  <a:lnTo>
                    <a:pt x="712" y="195"/>
                  </a:lnTo>
                  <a:lnTo>
                    <a:pt x="712" y="195"/>
                  </a:lnTo>
                  <a:lnTo>
                    <a:pt x="712" y="195"/>
                  </a:lnTo>
                  <a:lnTo>
                    <a:pt x="712" y="195"/>
                  </a:lnTo>
                  <a:lnTo>
                    <a:pt x="712" y="195"/>
                  </a:lnTo>
                  <a:lnTo>
                    <a:pt x="712" y="195"/>
                  </a:lnTo>
                  <a:lnTo>
                    <a:pt x="712" y="195"/>
                  </a:lnTo>
                  <a:lnTo>
                    <a:pt x="711" y="195"/>
                  </a:lnTo>
                  <a:lnTo>
                    <a:pt x="711" y="195"/>
                  </a:lnTo>
                  <a:lnTo>
                    <a:pt x="711" y="195"/>
                  </a:lnTo>
                  <a:lnTo>
                    <a:pt x="711" y="195"/>
                  </a:lnTo>
                  <a:lnTo>
                    <a:pt x="711" y="195"/>
                  </a:lnTo>
                  <a:lnTo>
                    <a:pt x="711" y="195"/>
                  </a:lnTo>
                  <a:lnTo>
                    <a:pt x="711" y="195"/>
                  </a:lnTo>
                  <a:lnTo>
                    <a:pt x="710" y="195"/>
                  </a:lnTo>
                  <a:lnTo>
                    <a:pt x="710" y="195"/>
                  </a:lnTo>
                  <a:lnTo>
                    <a:pt x="710" y="195"/>
                  </a:lnTo>
                  <a:lnTo>
                    <a:pt x="710" y="195"/>
                  </a:lnTo>
                  <a:lnTo>
                    <a:pt x="710" y="195"/>
                  </a:lnTo>
                  <a:lnTo>
                    <a:pt x="710" y="195"/>
                  </a:lnTo>
                  <a:lnTo>
                    <a:pt x="710" y="195"/>
                  </a:lnTo>
                  <a:lnTo>
                    <a:pt x="709" y="195"/>
                  </a:lnTo>
                  <a:lnTo>
                    <a:pt x="709" y="195"/>
                  </a:lnTo>
                  <a:lnTo>
                    <a:pt x="709" y="195"/>
                  </a:lnTo>
                  <a:lnTo>
                    <a:pt x="709" y="195"/>
                  </a:lnTo>
                  <a:lnTo>
                    <a:pt x="709" y="195"/>
                  </a:lnTo>
                  <a:lnTo>
                    <a:pt x="709" y="195"/>
                  </a:lnTo>
                  <a:lnTo>
                    <a:pt x="709" y="195"/>
                  </a:lnTo>
                  <a:lnTo>
                    <a:pt x="708" y="195"/>
                  </a:lnTo>
                  <a:lnTo>
                    <a:pt x="708" y="195"/>
                  </a:lnTo>
                  <a:lnTo>
                    <a:pt x="708" y="195"/>
                  </a:lnTo>
                  <a:lnTo>
                    <a:pt x="708" y="195"/>
                  </a:lnTo>
                  <a:lnTo>
                    <a:pt x="708" y="195"/>
                  </a:lnTo>
                  <a:lnTo>
                    <a:pt x="708" y="195"/>
                  </a:lnTo>
                  <a:lnTo>
                    <a:pt x="708" y="195"/>
                  </a:lnTo>
                  <a:lnTo>
                    <a:pt x="707" y="195"/>
                  </a:lnTo>
                  <a:lnTo>
                    <a:pt x="707" y="195"/>
                  </a:lnTo>
                  <a:lnTo>
                    <a:pt x="707" y="195"/>
                  </a:lnTo>
                  <a:lnTo>
                    <a:pt x="707" y="195"/>
                  </a:lnTo>
                  <a:lnTo>
                    <a:pt x="707" y="195"/>
                  </a:lnTo>
                  <a:lnTo>
                    <a:pt x="707" y="197"/>
                  </a:lnTo>
                  <a:close/>
                  <a:moveTo>
                    <a:pt x="728" y="197"/>
                  </a:moveTo>
                  <a:lnTo>
                    <a:pt x="728" y="197"/>
                  </a:lnTo>
                  <a:lnTo>
                    <a:pt x="728" y="197"/>
                  </a:lnTo>
                  <a:lnTo>
                    <a:pt x="729" y="197"/>
                  </a:lnTo>
                  <a:lnTo>
                    <a:pt x="729" y="197"/>
                  </a:lnTo>
                  <a:lnTo>
                    <a:pt x="729" y="197"/>
                  </a:lnTo>
                  <a:lnTo>
                    <a:pt x="729" y="197"/>
                  </a:lnTo>
                  <a:lnTo>
                    <a:pt x="729" y="197"/>
                  </a:lnTo>
                  <a:lnTo>
                    <a:pt x="729" y="197"/>
                  </a:lnTo>
                  <a:lnTo>
                    <a:pt x="729" y="197"/>
                  </a:lnTo>
                  <a:lnTo>
                    <a:pt x="730" y="197"/>
                  </a:lnTo>
                  <a:lnTo>
                    <a:pt x="730" y="197"/>
                  </a:lnTo>
                  <a:lnTo>
                    <a:pt x="730" y="197"/>
                  </a:lnTo>
                  <a:lnTo>
                    <a:pt x="730" y="197"/>
                  </a:lnTo>
                  <a:lnTo>
                    <a:pt x="730" y="197"/>
                  </a:lnTo>
                  <a:lnTo>
                    <a:pt x="730" y="197"/>
                  </a:lnTo>
                  <a:lnTo>
                    <a:pt x="730" y="197"/>
                  </a:lnTo>
                  <a:lnTo>
                    <a:pt x="731" y="197"/>
                  </a:lnTo>
                  <a:lnTo>
                    <a:pt x="731" y="197"/>
                  </a:lnTo>
                  <a:lnTo>
                    <a:pt x="731" y="197"/>
                  </a:lnTo>
                  <a:lnTo>
                    <a:pt x="731" y="197"/>
                  </a:lnTo>
                  <a:lnTo>
                    <a:pt x="731" y="197"/>
                  </a:lnTo>
                  <a:lnTo>
                    <a:pt x="731" y="197"/>
                  </a:lnTo>
                  <a:lnTo>
                    <a:pt x="732" y="197"/>
                  </a:lnTo>
                  <a:lnTo>
                    <a:pt x="732" y="197"/>
                  </a:lnTo>
                  <a:lnTo>
                    <a:pt x="732" y="197"/>
                  </a:lnTo>
                  <a:lnTo>
                    <a:pt x="732" y="197"/>
                  </a:lnTo>
                  <a:lnTo>
                    <a:pt x="732" y="197"/>
                  </a:lnTo>
                  <a:lnTo>
                    <a:pt x="732" y="197"/>
                  </a:lnTo>
                  <a:lnTo>
                    <a:pt x="732" y="197"/>
                  </a:lnTo>
                  <a:lnTo>
                    <a:pt x="733" y="197"/>
                  </a:lnTo>
                  <a:lnTo>
                    <a:pt x="733" y="197"/>
                  </a:lnTo>
                  <a:lnTo>
                    <a:pt x="733" y="197"/>
                  </a:lnTo>
                  <a:lnTo>
                    <a:pt x="733" y="197"/>
                  </a:lnTo>
                  <a:lnTo>
                    <a:pt x="733" y="197"/>
                  </a:lnTo>
                  <a:lnTo>
                    <a:pt x="733" y="197"/>
                  </a:lnTo>
                  <a:lnTo>
                    <a:pt x="733" y="197"/>
                  </a:lnTo>
                  <a:lnTo>
                    <a:pt x="734" y="197"/>
                  </a:lnTo>
                  <a:lnTo>
                    <a:pt x="734" y="197"/>
                  </a:lnTo>
                  <a:lnTo>
                    <a:pt x="734" y="197"/>
                  </a:lnTo>
                  <a:lnTo>
                    <a:pt x="734" y="197"/>
                  </a:lnTo>
                  <a:lnTo>
                    <a:pt x="734" y="197"/>
                  </a:lnTo>
                  <a:lnTo>
                    <a:pt x="734" y="197"/>
                  </a:lnTo>
                  <a:lnTo>
                    <a:pt x="734" y="197"/>
                  </a:lnTo>
                  <a:lnTo>
                    <a:pt x="735" y="197"/>
                  </a:lnTo>
                  <a:lnTo>
                    <a:pt x="735" y="197"/>
                  </a:lnTo>
                  <a:lnTo>
                    <a:pt x="735" y="197"/>
                  </a:lnTo>
                  <a:lnTo>
                    <a:pt x="735" y="197"/>
                  </a:lnTo>
                  <a:lnTo>
                    <a:pt x="735" y="197"/>
                  </a:lnTo>
                  <a:lnTo>
                    <a:pt x="735" y="197"/>
                  </a:lnTo>
                  <a:lnTo>
                    <a:pt x="735" y="197"/>
                  </a:lnTo>
                  <a:lnTo>
                    <a:pt x="736" y="197"/>
                  </a:lnTo>
                  <a:lnTo>
                    <a:pt x="736" y="197"/>
                  </a:lnTo>
                  <a:lnTo>
                    <a:pt x="736" y="197"/>
                  </a:lnTo>
                  <a:lnTo>
                    <a:pt x="736" y="197"/>
                  </a:lnTo>
                  <a:lnTo>
                    <a:pt x="736" y="197"/>
                  </a:lnTo>
                  <a:lnTo>
                    <a:pt x="736" y="197"/>
                  </a:lnTo>
                  <a:lnTo>
                    <a:pt x="736" y="197"/>
                  </a:lnTo>
                  <a:lnTo>
                    <a:pt x="737" y="197"/>
                  </a:lnTo>
                  <a:lnTo>
                    <a:pt x="737" y="197"/>
                  </a:lnTo>
                  <a:lnTo>
                    <a:pt x="737" y="197"/>
                  </a:lnTo>
                  <a:lnTo>
                    <a:pt x="737" y="197"/>
                  </a:lnTo>
                  <a:lnTo>
                    <a:pt x="737" y="197"/>
                  </a:lnTo>
                  <a:lnTo>
                    <a:pt x="737" y="197"/>
                  </a:lnTo>
                  <a:lnTo>
                    <a:pt x="737" y="197"/>
                  </a:lnTo>
                  <a:lnTo>
                    <a:pt x="738" y="197"/>
                  </a:lnTo>
                  <a:lnTo>
                    <a:pt x="738" y="197"/>
                  </a:lnTo>
                  <a:lnTo>
                    <a:pt x="738" y="197"/>
                  </a:lnTo>
                  <a:lnTo>
                    <a:pt x="738" y="197"/>
                  </a:lnTo>
                  <a:lnTo>
                    <a:pt x="738" y="197"/>
                  </a:lnTo>
                  <a:lnTo>
                    <a:pt x="738" y="197"/>
                  </a:lnTo>
                  <a:lnTo>
                    <a:pt x="738" y="197"/>
                  </a:lnTo>
                  <a:lnTo>
                    <a:pt x="739" y="197"/>
                  </a:lnTo>
                  <a:lnTo>
                    <a:pt x="739" y="197"/>
                  </a:lnTo>
                  <a:lnTo>
                    <a:pt x="739" y="197"/>
                  </a:lnTo>
                  <a:lnTo>
                    <a:pt x="739" y="197"/>
                  </a:lnTo>
                  <a:lnTo>
                    <a:pt x="739" y="197"/>
                  </a:lnTo>
                  <a:lnTo>
                    <a:pt x="739" y="197"/>
                  </a:lnTo>
                  <a:lnTo>
                    <a:pt x="739" y="197"/>
                  </a:lnTo>
                  <a:lnTo>
                    <a:pt x="740" y="197"/>
                  </a:lnTo>
                  <a:lnTo>
                    <a:pt x="740" y="197"/>
                  </a:lnTo>
                  <a:lnTo>
                    <a:pt x="740" y="197"/>
                  </a:lnTo>
                  <a:lnTo>
                    <a:pt x="740" y="197"/>
                  </a:lnTo>
                  <a:lnTo>
                    <a:pt x="740" y="197"/>
                  </a:lnTo>
                  <a:lnTo>
                    <a:pt x="740" y="197"/>
                  </a:lnTo>
                  <a:lnTo>
                    <a:pt x="740" y="197"/>
                  </a:lnTo>
                  <a:lnTo>
                    <a:pt x="741" y="197"/>
                  </a:lnTo>
                  <a:lnTo>
                    <a:pt x="741" y="197"/>
                  </a:lnTo>
                  <a:lnTo>
                    <a:pt x="741" y="197"/>
                  </a:lnTo>
                  <a:lnTo>
                    <a:pt x="741" y="197"/>
                  </a:lnTo>
                  <a:lnTo>
                    <a:pt x="741" y="197"/>
                  </a:lnTo>
                  <a:lnTo>
                    <a:pt x="741" y="197"/>
                  </a:lnTo>
                  <a:lnTo>
                    <a:pt x="742" y="197"/>
                  </a:lnTo>
                  <a:lnTo>
                    <a:pt x="742" y="195"/>
                  </a:lnTo>
                  <a:lnTo>
                    <a:pt x="741" y="195"/>
                  </a:lnTo>
                  <a:lnTo>
                    <a:pt x="741" y="195"/>
                  </a:lnTo>
                  <a:lnTo>
                    <a:pt x="741" y="195"/>
                  </a:lnTo>
                  <a:lnTo>
                    <a:pt x="741" y="195"/>
                  </a:lnTo>
                  <a:lnTo>
                    <a:pt x="741" y="195"/>
                  </a:lnTo>
                  <a:lnTo>
                    <a:pt x="741" y="195"/>
                  </a:lnTo>
                  <a:lnTo>
                    <a:pt x="740" y="195"/>
                  </a:lnTo>
                  <a:lnTo>
                    <a:pt x="740" y="195"/>
                  </a:lnTo>
                  <a:lnTo>
                    <a:pt x="740" y="195"/>
                  </a:lnTo>
                  <a:lnTo>
                    <a:pt x="740" y="195"/>
                  </a:lnTo>
                  <a:lnTo>
                    <a:pt x="740" y="195"/>
                  </a:lnTo>
                  <a:lnTo>
                    <a:pt x="740" y="195"/>
                  </a:lnTo>
                  <a:lnTo>
                    <a:pt x="740" y="195"/>
                  </a:lnTo>
                  <a:lnTo>
                    <a:pt x="739" y="195"/>
                  </a:lnTo>
                  <a:lnTo>
                    <a:pt x="739" y="195"/>
                  </a:lnTo>
                  <a:lnTo>
                    <a:pt x="739" y="195"/>
                  </a:lnTo>
                  <a:lnTo>
                    <a:pt x="739" y="195"/>
                  </a:lnTo>
                  <a:lnTo>
                    <a:pt x="739" y="195"/>
                  </a:lnTo>
                  <a:lnTo>
                    <a:pt x="739" y="195"/>
                  </a:lnTo>
                  <a:lnTo>
                    <a:pt x="739" y="195"/>
                  </a:lnTo>
                  <a:lnTo>
                    <a:pt x="738" y="195"/>
                  </a:lnTo>
                  <a:lnTo>
                    <a:pt x="738" y="195"/>
                  </a:lnTo>
                  <a:lnTo>
                    <a:pt x="738" y="195"/>
                  </a:lnTo>
                  <a:lnTo>
                    <a:pt x="738" y="195"/>
                  </a:lnTo>
                  <a:lnTo>
                    <a:pt x="738" y="195"/>
                  </a:lnTo>
                  <a:lnTo>
                    <a:pt x="738" y="195"/>
                  </a:lnTo>
                  <a:lnTo>
                    <a:pt x="738" y="195"/>
                  </a:lnTo>
                  <a:lnTo>
                    <a:pt x="737" y="195"/>
                  </a:lnTo>
                  <a:lnTo>
                    <a:pt x="737" y="195"/>
                  </a:lnTo>
                  <a:lnTo>
                    <a:pt x="737" y="195"/>
                  </a:lnTo>
                  <a:lnTo>
                    <a:pt x="737" y="195"/>
                  </a:lnTo>
                  <a:lnTo>
                    <a:pt x="737" y="195"/>
                  </a:lnTo>
                  <a:lnTo>
                    <a:pt x="737" y="195"/>
                  </a:lnTo>
                  <a:lnTo>
                    <a:pt x="737" y="195"/>
                  </a:lnTo>
                  <a:lnTo>
                    <a:pt x="736" y="195"/>
                  </a:lnTo>
                  <a:lnTo>
                    <a:pt x="736" y="195"/>
                  </a:lnTo>
                  <a:lnTo>
                    <a:pt x="736" y="195"/>
                  </a:lnTo>
                  <a:lnTo>
                    <a:pt x="736" y="195"/>
                  </a:lnTo>
                  <a:lnTo>
                    <a:pt x="736" y="195"/>
                  </a:lnTo>
                  <a:lnTo>
                    <a:pt x="736" y="195"/>
                  </a:lnTo>
                  <a:lnTo>
                    <a:pt x="736" y="195"/>
                  </a:lnTo>
                  <a:lnTo>
                    <a:pt x="735" y="195"/>
                  </a:lnTo>
                  <a:lnTo>
                    <a:pt x="735" y="195"/>
                  </a:lnTo>
                  <a:lnTo>
                    <a:pt x="735" y="195"/>
                  </a:lnTo>
                  <a:lnTo>
                    <a:pt x="735" y="195"/>
                  </a:lnTo>
                  <a:lnTo>
                    <a:pt x="735" y="195"/>
                  </a:lnTo>
                  <a:lnTo>
                    <a:pt x="735" y="195"/>
                  </a:lnTo>
                  <a:lnTo>
                    <a:pt x="735" y="195"/>
                  </a:lnTo>
                  <a:lnTo>
                    <a:pt x="734" y="195"/>
                  </a:lnTo>
                  <a:lnTo>
                    <a:pt x="734" y="195"/>
                  </a:lnTo>
                  <a:lnTo>
                    <a:pt x="734" y="195"/>
                  </a:lnTo>
                  <a:lnTo>
                    <a:pt x="734" y="195"/>
                  </a:lnTo>
                  <a:lnTo>
                    <a:pt x="734" y="195"/>
                  </a:lnTo>
                  <a:lnTo>
                    <a:pt x="734" y="195"/>
                  </a:lnTo>
                  <a:lnTo>
                    <a:pt x="734" y="195"/>
                  </a:lnTo>
                  <a:lnTo>
                    <a:pt x="733" y="195"/>
                  </a:lnTo>
                  <a:lnTo>
                    <a:pt x="733" y="195"/>
                  </a:lnTo>
                  <a:lnTo>
                    <a:pt x="733" y="195"/>
                  </a:lnTo>
                  <a:lnTo>
                    <a:pt x="733" y="195"/>
                  </a:lnTo>
                  <a:lnTo>
                    <a:pt x="733" y="195"/>
                  </a:lnTo>
                  <a:lnTo>
                    <a:pt x="733" y="195"/>
                  </a:lnTo>
                  <a:lnTo>
                    <a:pt x="733" y="195"/>
                  </a:lnTo>
                  <a:lnTo>
                    <a:pt x="732" y="195"/>
                  </a:lnTo>
                  <a:lnTo>
                    <a:pt x="732" y="195"/>
                  </a:lnTo>
                  <a:lnTo>
                    <a:pt x="732" y="195"/>
                  </a:lnTo>
                  <a:lnTo>
                    <a:pt x="732" y="195"/>
                  </a:lnTo>
                  <a:lnTo>
                    <a:pt x="732" y="195"/>
                  </a:lnTo>
                  <a:lnTo>
                    <a:pt x="732" y="195"/>
                  </a:lnTo>
                  <a:lnTo>
                    <a:pt x="732" y="195"/>
                  </a:lnTo>
                  <a:lnTo>
                    <a:pt x="731" y="195"/>
                  </a:lnTo>
                  <a:lnTo>
                    <a:pt x="731" y="195"/>
                  </a:lnTo>
                  <a:lnTo>
                    <a:pt x="731" y="195"/>
                  </a:lnTo>
                  <a:lnTo>
                    <a:pt x="731" y="195"/>
                  </a:lnTo>
                  <a:lnTo>
                    <a:pt x="731" y="195"/>
                  </a:lnTo>
                  <a:lnTo>
                    <a:pt x="731" y="195"/>
                  </a:lnTo>
                  <a:lnTo>
                    <a:pt x="730" y="195"/>
                  </a:lnTo>
                  <a:lnTo>
                    <a:pt x="730" y="195"/>
                  </a:lnTo>
                  <a:lnTo>
                    <a:pt x="730" y="195"/>
                  </a:lnTo>
                  <a:lnTo>
                    <a:pt x="730" y="195"/>
                  </a:lnTo>
                  <a:lnTo>
                    <a:pt x="730" y="195"/>
                  </a:lnTo>
                  <a:lnTo>
                    <a:pt x="730" y="195"/>
                  </a:lnTo>
                  <a:lnTo>
                    <a:pt x="730" y="195"/>
                  </a:lnTo>
                  <a:lnTo>
                    <a:pt x="729" y="195"/>
                  </a:lnTo>
                  <a:lnTo>
                    <a:pt x="729" y="195"/>
                  </a:lnTo>
                  <a:lnTo>
                    <a:pt x="729" y="195"/>
                  </a:lnTo>
                  <a:lnTo>
                    <a:pt x="729" y="195"/>
                  </a:lnTo>
                  <a:lnTo>
                    <a:pt x="729" y="195"/>
                  </a:lnTo>
                  <a:lnTo>
                    <a:pt x="729" y="195"/>
                  </a:lnTo>
                  <a:lnTo>
                    <a:pt x="729" y="195"/>
                  </a:lnTo>
                  <a:lnTo>
                    <a:pt x="728" y="195"/>
                  </a:lnTo>
                  <a:lnTo>
                    <a:pt x="728" y="195"/>
                  </a:lnTo>
                  <a:lnTo>
                    <a:pt x="728" y="195"/>
                  </a:lnTo>
                  <a:lnTo>
                    <a:pt x="728" y="197"/>
                  </a:lnTo>
                  <a:close/>
                  <a:moveTo>
                    <a:pt x="750" y="197"/>
                  </a:moveTo>
                  <a:lnTo>
                    <a:pt x="750" y="197"/>
                  </a:lnTo>
                  <a:lnTo>
                    <a:pt x="750" y="197"/>
                  </a:lnTo>
                  <a:lnTo>
                    <a:pt x="750" y="197"/>
                  </a:lnTo>
                  <a:lnTo>
                    <a:pt x="750" y="197"/>
                  </a:lnTo>
                  <a:lnTo>
                    <a:pt x="750" y="197"/>
                  </a:lnTo>
                  <a:lnTo>
                    <a:pt x="751" y="197"/>
                  </a:lnTo>
                  <a:lnTo>
                    <a:pt x="751" y="197"/>
                  </a:lnTo>
                  <a:lnTo>
                    <a:pt x="751" y="197"/>
                  </a:lnTo>
                  <a:lnTo>
                    <a:pt x="751" y="197"/>
                  </a:lnTo>
                  <a:lnTo>
                    <a:pt x="751" y="197"/>
                  </a:lnTo>
                  <a:lnTo>
                    <a:pt x="751" y="197"/>
                  </a:lnTo>
                  <a:lnTo>
                    <a:pt x="751" y="197"/>
                  </a:lnTo>
                  <a:lnTo>
                    <a:pt x="752" y="197"/>
                  </a:lnTo>
                  <a:lnTo>
                    <a:pt x="752" y="197"/>
                  </a:lnTo>
                  <a:lnTo>
                    <a:pt x="752" y="197"/>
                  </a:lnTo>
                  <a:lnTo>
                    <a:pt x="752" y="197"/>
                  </a:lnTo>
                  <a:lnTo>
                    <a:pt x="752" y="197"/>
                  </a:lnTo>
                  <a:lnTo>
                    <a:pt x="752" y="197"/>
                  </a:lnTo>
                  <a:lnTo>
                    <a:pt x="752" y="197"/>
                  </a:lnTo>
                  <a:lnTo>
                    <a:pt x="753" y="197"/>
                  </a:lnTo>
                  <a:lnTo>
                    <a:pt x="753" y="197"/>
                  </a:lnTo>
                  <a:lnTo>
                    <a:pt x="753" y="197"/>
                  </a:lnTo>
                  <a:lnTo>
                    <a:pt x="753" y="197"/>
                  </a:lnTo>
                  <a:lnTo>
                    <a:pt x="753" y="197"/>
                  </a:lnTo>
                  <a:lnTo>
                    <a:pt x="753" y="197"/>
                  </a:lnTo>
                  <a:lnTo>
                    <a:pt x="753" y="197"/>
                  </a:lnTo>
                  <a:lnTo>
                    <a:pt x="754" y="197"/>
                  </a:lnTo>
                  <a:lnTo>
                    <a:pt x="754" y="197"/>
                  </a:lnTo>
                  <a:lnTo>
                    <a:pt x="754" y="197"/>
                  </a:lnTo>
                  <a:lnTo>
                    <a:pt x="754" y="197"/>
                  </a:lnTo>
                  <a:lnTo>
                    <a:pt x="754" y="197"/>
                  </a:lnTo>
                  <a:lnTo>
                    <a:pt x="754" y="197"/>
                  </a:lnTo>
                  <a:lnTo>
                    <a:pt x="754" y="197"/>
                  </a:lnTo>
                  <a:lnTo>
                    <a:pt x="755" y="197"/>
                  </a:lnTo>
                  <a:lnTo>
                    <a:pt x="755" y="197"/>
                  </a:lnTo>
                  <a:lnTo>
                    <a:pt x="755" y="197"/>
                  </a:lnTo>
                  <a:lnTo>
                    <a:pt x="755" y="197"/>
                  </a:lnTo>
                  <a:lnTo>
                    <a:pt x="755" y="197"/>
                  </a:lnTo>
                  <a:lnTo>
                    <a:pt x="755" y="197"/>
                  </a:lnTo>
                  <a:lnTo>
                    <a:pt x="755" y="197"/>
                  </a:lnTo>
                  <a:lnTo>
                    <a:pt x="756" y="197"/>
                  </a:lnTo>
                  <a:lnTo>
                    <a:pt x="756" y="197"/>
                  </a:lnTo>
                  <a:lnTo>
                    <a:pt x="756" y="197"/>
                  </a:lnTo>
                  <a:lnTo>
                    <a:pt x="756" y="197"/>
                  </a:lnTo>
                  <a:lnTo>
                    <a:pt x="756" y="197"/>
                  </a:lnTo>
                  <a:lnTo>
                    <a:pt x="756" y="197"/>
                  </a:lnTo>
                  <a:lnTo>
                    <a:pt x="757" y="197"/>
                  </a:lnTo>
                  <a:lnTo>
                    <a:pt x="757" y="197"/>
                  </a:lnTo>
                  <a:lnTo>
                    <a:pt x="757" y="197"/>
                  </a:lnTo>
                  <a:lnTo>
                    <a:pt x="757" y="197"/>
                  </a:lnTo>
                  <a:lnTo>
                    <a:pt x="757" y="197"/>
                  </a:lnTo>
                  <a:lnTo>
                    <a:pt x="757" y="197"/>
                  </a:lnTo>
                  <a:lnTo>
                    <a:pt x="757" y="197"/>
                  </a:lnTo>
                  <a:lnTo>
                    <a:pt x="758" y="197"/>
                  </a:lnTo>
                  <a:lnTo>
                    <a:pt x="758" y="197"/>
                  </a:lnTo>
                  <a:lnTo>
                    <a:pt x="758" y="197"/>
                  </a:lnTo>
                  <a:lnTo>
                    <a:pt x="758" y="197"/>
                  </a:lnTo>
                  <a:lnTo>
                    <a:pt x="758" y="197"/>
                  </a:lnTo>
                  <a:lnTo>
                    <a:pt x="758" y="197"/>
                  </a:lnTo>
                  <a:lnTo>
                    <a:pt x="758" y="197"/>
                  </a:lnTo>
                  <a:lnTo>
                    <a:pt x="759" y="197"/>
                  </a:lnTo>
                  <a:lnTo>
                    <a:pt x="759" y="197"/>
                  </a:lnTo>
                  <a:lnTo>
                    <a:pt x="759" y="197"/>
                  </a:lnTo>
                  <a:lnTo>
                    <a:pt x="759" y="197"/>
                  </a:lnTo>
                  <a:lnTo>
                    <a:pt x="759" y="197"/>
                  </a:lnTo>
                  <a:lnTo>
                    <a:pt x="759" y="197"/>
                  </a:lnTo>
                  <a:lnTo>
                    <a:pt x="759" y="197"/>
                  </a:lnTo>
                  <a:lnTo>
                    <a:pt x="760" y="197"/>
                  </a:lnTo>
                  <a:lnTo>
                    <a:pt x="760" y="197"/>
                  </a:lnTo>
                  <a:lnTo>
                    <a:pt x="760" y="197"/>
                  </a:lnTo>
                  <a:lnTo>
                    <a:pt x="760" y="197"/>
                  </a:lnTo>
                  <a:lnTo>
                    <a:pt x="760" y="197"/>
                  </a:lnTo>
                  <a:lnTo>
                    <a:pt x="760" y="197"/>
                  </a:lnTo>
                  <a:lnTo>
                    <a:pt x="760" y="197"/>
                  </a:lnTo>
                  <a:lnTo>
                    <a:pt x="761" y="197"/>
                  </a:lnTo>
                  <a:lnTo>
                    <a:pt x="761" y="197"/>
                  </a:lnTo>
                  <a:lnTo>
                    <a:pt x="761" y="197"/>
                  </a:lnTo>
                  <a:lnTo>
                    <a:pt x="761" y="197"/>
                  </a:lnTo>
                  <a:lnTo>
                    <a:pt x="761" y="197"/>
                  </a:lnTo>
                  <a:lnTo>
                    <a:pt x="761" y="197"/>
                  </a:lnTo>
                  <a:lnTo>
                    <a:pt x="761" y="197"/>
                  </a:lnTo>
                  <a:lnTo>
                    <a:pt x="762" y="197"/>
                  </a:lnTo>
                  <a:lnTo>
                    <a:pt x="762" y="197"/>
                  </a:lnTo>
                  <a:lnTo>
                    <a:pt x="762" y="197"/>
                  </a:lnTo>
                  <a:lnTo>
                    <a:pt x="762" y="197"/>
                  </a:lnTo>
                  <a:lnTo>
                    <a:pt x="762" y="197"/>
                  </a:lnTo>
                  <a:lnTo>
                    <a:pt x="762" y="197"/>
                  </a:lnTo>
                  <a:lnTo>
                    <a:pt x="762" y="197"/>
                  </a:lnTo>
                  <a:lnTo>
                    <a:pt x="763" y="197"/>
                  </a:lnTo>
                  <a:lnTo>
                    <a:pt x="763" y="197"/>
                  </a:lnTo>
                  <a:lnTo>
                    <a:pt x="763" y="197"/>
                  </a:lnTo>
                  <a:lnTo>
                    <a:pt x="763" y="197"/>
                  </a:lnTo>
                  <a:lnTo>
                    <a:pt x="763" y="195"/>
                  </a:lnTo>
                  <a:lnTo>
                    <a:pt x="763" y="195"/>
                  </a:lnTo>
                  <a:lnTo>
                    <a:pt x="763" y="195"/>
                  </a:lnTo>
                  <a:lnTo>
                    <a:pt x="763" y="195"/>
                  </a:lnTo>
                  <a:lnTo>
                    <a:pt x="762" y="195"/>
                  </a:lnTo>
                  <a:lnTo>
                    <a:pt x="762" y="195"/>
                  </a:lnTo>
                  <a:lnTo>
                    <a:pt x="762" y="195"/>
                  </a:lnTo>
                  <a:lnTo>
                    <a:pt x="762" y="195"/>
                  </a:lnTo>
                  <a:lnTo>
                    <a:pt x="762" y="195"/>
                  </a:lnTo>
                  <a:lnTo>
                    <a:pt x="762" y="195"/>
                  </a:lnTo>
                  <a:lnTo>
                    <a:pt x="762" y="195"/>
                  </a:lnTo>
                  <a:lnTo>
                    <a:pt x="761" y="195"/>
                  </a:lnTo>
                  <a:lnTo>
                    <a:pt x="761" y="195"/>
                  </a:lnTo>
                  <a:lnTo>
                    <a:pt x="761" y="195"/>
                  </a:lnTo>
                  <a:lnTo>
                    <a:pt x="761" y="195"/>
                  </a:lnTo>
                  <a:lnTo>
                    <a:pt x="761" y="195"/>
                  </a:lnTo>
                  <a:lnTo>
                    <a:pt x="761" y="195"/>
                  </a:lnTo>
                  <a:lnTo>
                    <a:pt x="761" y="195"/>
                  </a:lnTo>
                  <a:lnTo>
                    <a:pt x="760" y="195"/>
                  </a:lnTo>
                  <a:lnTo>
                    <a:pt x="760" y="195"/>
                  </a:lnTo>
                  <a:lnTo>
                    <a:pt x="760" y="195"/>
                  </a:lnTo>
                  <a:lnTo>
                    <a:pt x="760" y="195"/>
                  </a:lnTo>
                  <a:lnTo>
                    <a:pt x="760" y="195"/>
                  </a:lnTo>
                  <a:lnTo>
                    <a:pt x="760" y="195"/>
                  </a:lnTo>
                  <a:lnTo>
                    <a:pt x="760" y="195"/>
                  </a:lnTo>
                  <a:lnTo>
                    <a:pt x="759" y="195"/>
                  </a:lnTo>
                  <a:lnTo>
                    <a:pt x="759" y="195"/>
                  </a:lnTo>
                  <a:lnTo>
                    <a:pt x="759" y="195"/>
                  </a:lnTo>
                  <a:lnTo>
                    <a:pt x="759" y="195"/>
                  </a:lnTo>
                  <a:lnTo>
                    <a:pt x="759" y="195"/>
                  </a:lnTo>
                  <a:lnTo>
                    <a:pt x="759" y="195"/>
                  </a:lnTo>
                  <a:lnTo>
                    <a:pt x="759" y="195"/>
                  </a:lnTo>
                  <a:lnTo>
                    <a:pt x="758" y="195"/>
                  </a:lnTo>
                  <a:lnTo>
                    <a:pt x="758" y="195"/>
                  </a:lnTo>
                  <a:lnTo>
                    <a:pt x="758" y="195"/>
                  </a:lnTo>
                  <a:lnTo>
                    <a:pt x="758" y="195"/>
                  </a:lnTo>
                  <a:lnTo>
                    <a:pt x="758" y="195"/>
                  </a:lnTo>
                  <a:lnTo>
                    <a:pt x="758" y="195"/>
                  </a:lnTo>
                  <a:lnTo>
                    <a:pt x="758" y="195"/>
                  </a:lnTo>
                  <a:lnTo>
                    <a:pt x="757" y="195"/>
                  </a:lnTo>
                  <a:lnTo>
                    <a:pt x="757" y="195"/>
                  </a:lnTo>
                  <a:lnTo>
                    <a:pt x="757" y="195"/>
                  </a:lnTo>
                  <a:lnTo>
                    <a:pt x="757" y="195"/>
                  </a:lnTo>
                  <a:lnTo>
                    <a:pt x="757" y="195"/>
                  </a:lnTo>
                  <a:lnTo>
                    <a:pt x="757" y="195"/>
                  </a:lnTo>
                  <a:lnTo>
                    <a:pt x="757" y="195"/>
                  </a:lnTo>
                  <a:lnTo>
                    <a:pt x="756" y="195"/>
                  </a:lnTo>
                  <a:lnTo>
                    <a:pt x="756" y="195"/>
                  </a:lnTo>
                  <a:lnTo>
                    <a:pt x="756" y="195"/>
                  </a:lnTo>
                  <a:lnTo>
                    <a:pt x="756" y="195"/>
                  </a:lnTo>
                  <a:lnTo>
                    <a:pt x="756" y="195"/>
                  </a:lnTo>
                  <a:lnTo>
                    <a:pt x="756" y="195"/>
                  </a:lnTo>
                  <a:lnTo>
                    <a:pt x="755" y="195"/>
                  </a:lnTo>
                  <a:lnTo>
                    <a:pt x="755" y="195"/>
                  </a:lnTo>
                  <a:lnTo>
                    <a:pt x="755" y="195"/>
                  </a:lnTo>
                  <a:lnTo>
                    <a:pt x="755" y="195"/>
                  </a:lnTo>
                  <a:lnTo>
                    <a:pt x="755" y="195"/>
                  </a:lnTo>
                  <a:lnTo>
                    <a:pt x="755" y="195"/>
                  </a:lnTo>
                  <a:lnTo>
                    <a:pt x="755" y="195"/>
                  </a:lnTo>
                  <a:lnTo>
                    <a:pt x="754" y="195"/>
                  </a:lnTo>
                  <a:lnTo>
                    <a:pt x="754" y="195"/>
                  </a:lnTo>
                  <a:lnTo>
                    <a:pt x="754" y="195"/>
                  </a:lnTo>
                  <a:lnTo>
                    <a:pt x="754" y="195"/>
                  </a:lnTo>
                  <a:lnTo>
                    <a:pt x="754" y="195"/>
                  </a:lnTo>
                  <a:lnTo>
                    <a:pt x="754" y="195"/>
                  </a:lnTo>
                  <a:lnTo>
                    <a:pt x="754" y="195"/>
                  </a:lnTo>
                  <a:lnTo>
                    <a:pt x="753" y="195"/>
                  </a:lnTo>
                  <a:lnTo>
                    <a:pt x="753" y="195"/>
                  </a:lnTo>
                  <a:lnTo>
                    <a:pt x="753" y="195"/>
                  </a:lnTo>
                  <a:lnTo>
                    <a:pt x="753" y="195"/>
                  </a:lnTo>
                  <a:lnTo>
                    <a:pt x="753" y="195"/>
                  </a:lnTo>
                  <a:lnTo>
                    <a:pt x="753" y="195"/>
                  </a:lnTo>
                  <a:lnTo>
                    <a:pt x="753" y="195"/>
                  </a:lnTo>
                  <a:lnTo>
                    <a:pt x="752" y="195"/>
                  </a:lnTo>
                  <a:lnTo>
                    <a:pt x="752" y="195"/>
                  </a:lnTo>
                  <a:lnTo>
                    <a:pt x="752" y="195"/>
                  </a:lnTo>
                  <a:lnTo>
                    <a:pt x="752" y="195"/>
                  </a:lnTo>
                  <a:lnTo>
                    <a:pt x="752" y="195"/>
                  </a:lnTo>
                  <a:lnTo>
                    <a:pt x="752" y="195"/>
                  </a:lnTo>
                  <a:lnTo>
                    <a:pt x="752" y="195"/>
                  </a:lnTo>
                  <a:lnTo>
                    <a:pt x="751" y="195"/>
                  </a:lnTo>
                  <a:lnTo>
                    <a:pt x="751" y="195"/>
                  </a:lnTo>
                  <a:lnTo>
                    <a:pt x="751" y="195"/>
                  </a:lnTo>
                  <a:lnTo>
                    <a:pt x="751" y="195"/>
                  </a:lnTo>
                  <a:lnTo>
                    <a:pt x="751" y="195"/>
                  </a:lnTo>
                  <a:lnTo>
                    <a:pt x="751" y="195"/>
                  </a:lnTo>
                  <a:lnTo>
                    <a:pt x="751" y="195"/>
                  </a:lnTo>
                  <a:lnTo>
                    <a:pt x="750" y="195"/>
                  </a:lnTo>
                  <a:lnTo>
                    <a:pt x="750" y="195"/>
                  </a:lnTo>
                  <a:lnTo>
                    <a:pt x="750" y="195"/>
                  </a:lnTo>
                  <a:lnTo>
                    <a:pt x="750" y="195"/>
                  </a:lnTo>
                  <a:lnTo>
                    <a:pt x="750" y="195"/>
                  </a:lnTo>
                  <a:lnTo>
                    <a:pt x="750" y="195"/>
                  </a:lnTo>
                  <a:lnTo>
                    <a:pt x="750" y="197"/>
                  </a:lnTo>
                  <a:close/>
                  <a:moveTo>
                    <a:pt x="771" y="197"/>
                  </a:moveTo>
                  <a:lnTo>
                    <a:pt x="771" y="197"/>
                  </a:lnTo>
                  <a:lnTo>
                    <a:pt x="771" y="197"/>
                  </a:lnTo>
                  <a:lnTo>
                    <a:pt x="772" y="197"/>
                  </a:lnTo>
                  <a:lnTo>
                    <a:pt x="772" y="197"/>
                  </a:lnTo>
                  <a:lnTo>
                    <a:pt x="772" y="197"/>
                  </a:lnTo>
                  <a:lnTo>
                    <a:pt x="772" y="197"/>
                  </a:lnTo>
                  <a:lnTo>
                    <a:pt x="772" y="197"/>
                  </a:lnTo>
                  <a:lnTo>
                    <a:pt x="772" y="197"/>
                  </a:lnTo>
                  <a:lnTo>
                    <a:pt x="772" y="197"/>
                  </a:lnTo>
                  <a:lnTo>
                    <a:pt x="773" y="197"/>
                  </a:lnTo>
                  <a:lnTo>
                    <a:pt x="773" y="197"/>
                  </a:lnTo>
                  <a:lnTo>
                    <a:pt x="773" y="197"/>
                  </a:lnTo>
                  <a:lnTo>
                    <a:pt x="773" y="197"/>
                  </a:lnTo>
                  <a:lnTo>
                    <a:pt x="773" y="197"/>
                  </a:lnTo>
                  <a:lnTo>
                    <a:pt x="773" y="197"/>
                  </a:lnTo>
                  <a:lnTo>
                    <a:pt x="773" y="197"/>
                  </a:lnTo>
                  <a:lnTo>
                    <a:pt x="774" y="197"/>
                  </a:lnTo>
                  <a:lnTo>
                    <a:pt x="774" y="197"/>
                  </a:lnTo>
                  <a:lnTo>
                    <a:pt x="774" y="197"/>
                  </a:lnTo>
                  <a:lnTo>
                    <a:pt x="774" y="197"/>
                  </a:lnTo>
                  <a:lnTo>
                    <a:pt x="774" y="197"/>
                  </a:lnTo>
                  <a:lnTo>
                    <a:pt x="774" y="197"/>
                  </a:lnTo>
                  <a:lnTo>
                    <a:pt x="774" y="197"/>
                  </a:lnTo>
                  <a:lnTo>
                    <a:pt x="775" y="197"/>
                  </a:lnTo>
                  <a:lnTo>
                    <a:pt x="775" y="197"/>
                  </a:lnTo>
                  <a:lnTo>
                    <a:pt x="775" y="197"/>
                  </a:lnTo>
                  <a:lnTo>
                    <a:pt x="775" y="197"/>
                  </a:lnTo>
                  <a:lnTo>
                    <a:pt x="775" y="197"/>
                  </a:lnTo>
                  <a:lnTo>
                    <a:pt x="775" y="197"/>
                  </a:lnTo>
                  <a:lnTo>
                    <a:pt x="775" y="197"/>
                  </a:lnTo>
                  <a:lnTo>
                    <a:pt x="776" y="197"/>
                  </a:lnTo>
                  <a:lnTo>
                    <a:pt x="776" y="197"/>
                  </a:lnTo>
                  <a:lnTo>
                    <a:pt x="776" y="197"/>
                  </a:lnTo>
                  <a:lnTo>
                    <a:pt x="776" y="197"/>
                  </a:lnTo>
                  <a:lnTo>
                    <a:pt x="776" y="197"/>
                  </a:lnTo>
                  <a:lnTo>
                    <a:pt x="776" y="197"/>
                  </a:lnTo>
                  <a:lnTo>
                    <a:pt x="776" y="197"/>
                  </a:lnTo>
                  <a:lnTo>
                    <a:pt x="777" y="197"/>
                  </a:lnTo>
                  <a:lnTo>
                    <a:pt x="777" y="197"/>
                  </a:lnTo>
                  <a:lnTo>
                    <a:pt x="777" y="197"/>
                  </a:lnTo>
                  <a:lnTo>
                    <a:pt x="777" y="197"/>
                  </a:lnTo>
                  <a:lnTo>
                    <a:pt x="777" y="197"/>
                  </a:lnTo>
                  <a:lnTo>
                    <a:pt x="777" y="197"/>
                  </a:lnTo>
                  <a:lnTo>
                    <a:pt x="777" y="197"/>
                  </a:lnTo>
                  <a:lnTo>
                    <a:pt x="778" y="197"/>
                  </a:lnTo>
                  <a:lnTo>
                    <a:pt x="778" y="197"/>
                  </a:lnTo>
                  <a:lnTo>
                    <a:pt x="778" y="197"/>
                  </a:lnTo>
                  <a:lnTo>
                    <a:pt x="778" y="197"/>
                  </a:lnTo>
                  <a:lnTo>
                    <a:pt x="778" y="197"/>
                  </a:lnTo>
                  <a:lnTo>
                    <a:pt x="778" y="197"/>
                  </a:lnTo>
                  <a:lnTo>
                    <a:pt x="778" y="197"/>
                  </a:lnTo>
                  <a:lnTo>
                    <a:pt x="779" y="197"/>
                  </a:lnTo>
                  <a:lnTo>
                    <a:pt x="779" y="197"/>
                  </a:lnTo>
                  <a:lnTo>
                    <a:pt x="779" y="197"/>
                  </a:lnTo>
                  <a:lnTo>
                    <a:pt x="779" y="197"/>
                  </a:lnTo>
                  <a:lnTo>
                    <a:pt x="779" y="197"/>
                  </a:lnTo>
                  <a:lnTo>
                    <a:pt x="779" y="197"/>
                  </a:lnTo>
                  <a:lnTo>
                    <a:pt x="779" y="197"/>
                  </a:lnTo>
                  <a:lnTo>
                    <a:pt x="780" y="197"/>
                  </a:lnTo>
                  <a:lnTo>
                    <a:pt x="780" y="197"/>
                  </a:lnTo>
                  <a:lnTo>
                    <a:pt x="780" y="197"/>
                  </a:lnTo>
                  <a:lnTo>
                    <a:pt x="780" y="197"/>
                  </a:lnTo>
                  <a:lnTo>
                    <a:pt x="780" y="197"/>
                  </a:lnTo>
                  <a:lnTo>
                    <a:pt x="780" y="197"/>
                  </a:lnTo>
                  <a:lnTo>
                    <a:pt x="780" y="197"/>
                  </a:lnTo>
                  <a:lnTo>
                    <a:pt x="781" y="197"/>
                  </a:lnTo>
                  <a:lnTo>
                    <a:pt x="781" y="197"/>
                  </a:lnTo>
                  <a:lnTo>
                    <a:pt x="781" y="197"/>
                  </a:lnTo>
                  <a:lnTo>
                    <a:pt x="781" y="197"/>
                  </a:lnTo>
                  <a:lnTo>
                    <a:pt x="781" y="197"/>
                  </a:lnTo>
                  <a:lnTo>
                    <a:pt x="781" y="197"/>
                  </a:lnTo>
                  <a:lnTo>
                    <a:pt x="781" y="197"/>
                  </a:lnTo>
                  <a:lnTo>
                    <a:pt x="782" y="197"/>
                  </a:lnTo>
                  <a:lnTo>
                    <a:pt x="782" y="197"/>
                  </a:lnTo>
                  <a:lnTo>
                    <a:pt x="782" y="197"/>
                  </a:lnTo>
                  <a:lnTo>
                    <a:pt x="782" y="197"/>
                  </a:lnTo>
                  <a:lnTo>
                    <a:pt x="782" y="197"/>
                  </a:lnTo>
                  <a:lnTo>
                    <a:pt x="782" y="197"/>
                  </a:lnTo>
                  <a:lnTo>
                    <a:pt x="783" y="197"/>
                  </a:lnTo>
                  <a:lnTo>
                    <a:pt x="783" y="197"/>
                  </a:lnTo>
                  <a:lnTo>
                    <a:pt x="783" y="197"/>
                  </a:lnTo>
                  <a:lnTo>
                    <a:pt x="783" y="197"/>
                  </a:lnTo>
                  <a:lnTo>
                    <a:pt x="783" y="197"/>
                  </a:lnTo>
                  <a:lnTo>
                    <a:pt x="783" y="197"/>
                  </a:lnTo>
                  <a:lnTo>
                    <a:pt x="783" y="197"/>
                  </a:lnTo>
                  <a:lnTo>
                    <a:pt x="784" y="197"/>
                  </a:lnTo>
                  <a:lnTo>
                    <a:pt x="784" y="197"/>
                  </a:lnTo>
                  <a:lnTo>
                    <a:pt x="784" y="197"/>
                  </a:lnTo>
                  <a:lnTo>
                    <a:pt x="784" y="197"/>
                  </a:lnTo>
                  <a:lnTo>
                    <a:pt x="784" y="197"/>
                  </a:lnTo>
                  <a:lnTo>
                    <a:pt x="784" y="197"/>
                  </a:lnTo>
                  <a:lnTo>
                    <a:pt x="784" y="197"/>
                  </a:lnTo>
                  <a:lnTo>
                    <a:pt x="784" y="195"/>
                  </a:lnTo>
                  <a:lnTo>
                    <a:pt x="784" y="195"/>
                  </a:lnTo>
                  <a:lnTo>
                    <a:pt x="784" y="195"/>
                  </a:lnTo>
                  <a:lnTo>
                    <a:pt x="784" y="195"/>
                  </a:lnTo>
                  <a:lnTo>
                    <a:pt x="784" y="195"/>
                  </a:lnTo>
                  <a:lnTo>
                    <a:pt x="784" y="195"/>
                  </a:lnTo>
                  <a:lnTo>
                    <a:pt x="784" y="195"/>
                  </a:lnTo>
                  <a:lnTo>
                    <a:pt x="783" y="195"/>
                  </a:lnTo>
                  <a:lnTo>
                    <a:pt x="783" y="195"/>
                  </a:lnTo>
                  <a:lnTo>
                    <a:pt x="783" y="195"/>
                  </a:lnTo>
                  <a:lnTo>
                    <a:pt x="783" y="195"/>
                  </a:lnTo>
                  <a:lnTo>
                    <a:pt x="783" y="195"/>
                  </a:lnTo>
                  <a:lnTo>
                    <a:pt x="783" y="195"/>
                  </a:lnTo>
                  <a:lnTo>
                    <a:pt x="783" y="195"/>
                  </a:lnTo>
                  <a:lnTo>
                    <a:pt x="782" y="195"/>
                  </a:lnTo>
                  <a:lnTo>
                    <a:pt x="782" y="195"/>
                  </a:lnTo>
                  <a:lnTo>
                    <a:pt x="782" y="195"/>
                  </a:lnTo>
                  <a:lnTo>
                    <a:pt x="782" y="195"/>
                  </a:lnTo>
                  <a:lnTo>
                    <a:pt x="782" y="195"/>
                  </a:lnTo>
                  <a:lnTo>
                    <a:pt x="782" y="195"/>
                  </a:lnTo>
                  <a:lnTo>
                    <a:pt x="781" y="195"/>
                  </a:lnTo>
                  <a:lnTo>
                    <a:pt x="781" y="195"/>
                  </a:lnTo>
                  <a:lnTo>
                    <a:pt x="781" y="195"/>
                  </a:lnTo>
                  <a:lnTo>
                    <a:pt x="781" y="195"/>
                  </a:lnTo>
                  <a:lnTo>
                    <a:pt x="781" y="195"/>
                  </a:lnTo>
                  <a:lnTo>
                    <a:pt x="781" y="195"/>
                  </a:lnTo>
                  <a:lnTo>
                    <a:pt x="781" y="195"/>
                  </a:lnTo>
                  <a:lnTo>
                    <a:pt x="780" y="195"/>
                  </a:lnTo>
                  <a:lnTo>
                    <a:pt x="780" y="195"/>
                  </a:lnTo>
                  <a:lnTo>
                    <a:pt x="780" y="195"/>
                  </a:lnTo>
                  <a:lnTo>
                    <a:pt x="780" y="195"/>
                  </a:lnTo>
                  <a:lnTo>
                    <a:pt x="780" y="195"/>
                  </a:lnTo>
                  <a:lnTo>
                    <a:pt x="780" y="195"/>
                  </a:lnTo>
                  <a:lnTo>
                    <a:pt x="780" y="195"/>
                  </a:lnTo>
                  <a:lnTo>
                    <a:pt x="779" y="195"/>
                  </a:lnTo>
                  <a:lnTo>
                    <a:pt x="779" y="195"/>
                  </a:lnTo>
                  <a:lnTo>
                    <a:pt x="779" y="195"/>
                  </a:lnTo>
                  <a:lnTo>
                    <a:pt x="779" y="195"/>
                  </a:lnTo>
                  <a:lnTo>
                    <a:pt x="779" y="195"/>
                  </a:lnTo>
                  <a:lnTo>
                    <a:pt x="779" y="195"/>
                  </a:lnTo>
                  <a:lnTo>
                    <a:pt x="779" y="195"/>
                  </a:lnTo>
                  <a:lnTo>
                    <a:pt x="778" y="195"/>
                  </a:lnTo>
                  <a:lnTo>
                    <a:pt x="778" y="195"/>
                  </a:lnTo>
                  <a:lnTo>
                    <a:pt x="778" y="195"/>
                  </a:lnTo>
                  <a:lnTo>
                    <a:pt x="778" y="195"/>
                  </a:lnTo>
                  <a:lnTo>
                    <a:pt x="778" y="195"/>
                  </a:lnTo>
                  <a:lnTo>
                    <a:pt x="778" y="195"/>
                  </a:lnTo>
                  <a:lnTo>
                    <a:pt x="778" y="195"/>
                  </a:lnTo>
                  <a:lnTo>
                    <a:pt x="777" y="195"/>
                  </a:lnTo>
                  <a:lnTo>
                    <a:pt x="777" y="195"/>
                  </a:lnTo>
                  <a:lnTo>
                    <a:pt x="777" y="195"/>
                  </a:lnTo>
                  <a:lnTo>
                    <a:pt x="777" y="195"/>
                  </a:lnTo>
                  <a:lnTo>
                    <a:pt x="777" y="195"/>
                  </a:lnTo>
                  <a:lnTo>
                    <a:pt x="777" y="195"/>
                  </a:lnTo>
                  <a:lnTo>
                    <a:pt x="777" y="195"/>
                  </a:lnTo>
                  <a:lnTo>
                    <a:pt x="776" y="195"/>
                  </a:lnTo>
                  <a:lnTo>
                    <a:pt x="776" y="195"/>
                  </a:lnTo>
                  <a:lnTo>
                    <a:pt x="776" y="195"/>
                  </a:lnTo>
                  <a:lnTo>
                    <a:pt x="776" y="195"/>
                  </a:lnTo>
                  <a:lnTo>
                    <a:pt x="776" y="195"/>
                  </a:lnTo>
                  <a:lnTo>
                    <a:pt x="776" y="195"/>
                  </a:lnTo>
                  <a:lnTo>
                    <a:pt x="776" y="195"/>
                  </a:lnTo>
                  <a:lnTo>
                    <a:pt x="775" y="195"/>
                  </a:lnTo>
                  <a:lnTo>
                    <a:pt x="775" y="195"/>
                  </a:lnTo>
                  <a:lnTo>
                    <a:pt x="775" y="195"/>
                  </a:lnTo>
                  <a:lnTo>
                    <a:pt x="775" y="195"/>
                  </a:lnTo>
                  <a:lnTo>
                    <a:pt x="775" y="195"/>
                  </a:lnTo>
                  <a:lnTo>
                    <a:pt x="775" y="195"/>
                  </a:lnTo>
                  <a:lnTo>
                    <a:pt x="775" y="195"/>
                  </a:lnTo>
                  <a:lnTo>
                    <a:pt x="774" y="195"/>
                  </a:lnTo>
                  <a:lnTo>
                    <a:pt x="774" y="195"/>
                  </a:lnTo>
                  <a:lnTo>
                    <a:pt x="774" y="195"/>
                  </a:lnTo>
                  <a:lnTo>
                    <a:pt x="774" y="195"/>
                  </a:lnTo>
                  <a:lnTo>
                    <a:pt x="774" y="195"/>
                  </a:lnTo>
                  <a:lnTo>
                    <a:pt x="774" y="195"/>
                  </a:lnTo>
                  <a:lnTo>
                    <a:pt x="774" y="195"/>
                  </a:lnTo>
                  <a:lnTo>
                    <a:pt x="773" y="195"/>
                  </a:lnTo>
                  <a:lnTo>
                    <a:pt x="773" y="195"/>
                  </a:lnTo>
                  <a:lnTo>
                    <a:pt x="773" y="195"/>
                  </a:lnTo>
                  <a:lnTo>
                    <a:pt x="773" y="195"/>
                  </a:lnTo>
                  <a:lnTo>
                    <a:pt x="773" y="195"/>
                  </a:lnTo>
                  <a:lnTo>
                    <a:pt x="773" y="195"/>
                  </a:lnTo>
                  <a:lnTo>
                    <a:pt x="773" y="195"/>
                  </a:lnTo>
                  <a:lnTo>
                    <a:pt x="772" y="195"/>
                  </a:lnTo>
                  <a:lnTo>
                    <a:pt x="772" y="195"/>
                  </a:lnTo>
                  <a:lnTo>
                    <a:pt x="772" y="195"/>
                  </a:lnTo>
                  <a:lnTo>
                    <a:pt x="772" y="195"/>
                  </a:lnTo>
                  <a:lnTo>
                    <a:pt x="772" y="195"/>
                  </a:lnTo>
                  <a:lnTo>
                    <a:pt x="772" y="195"/>
                  </a:lnTo>
                  <a:lnTo>
                    <a:pt x="772" y="195"/>
                  </a:lnTo>
                  <a:lnTo>
                    <a:pt x="771" y="195"/>
                  </a:lnTo>
                  <a:lnTo>
                    <a:pt x="771" y="195"/>
                  </a:lnTo>
                  <a:lnTo>
                    <a:pt x="771" y="195"/>
                  </a:lnTo>
                  <a:lnTo>
                    <a:pt x="771" y="197"/>
                  </a:lnTo>
                  <a:close/>
                  <a:moveTo>
                    <a:pt x="792" y="197"/>
                  </a:moveTo>
                  <a:lnTo>
                    <a:pt x="793" y="197"/>
                  </a:lnTo>
                  <a:lnTo>
                    <a:pt x="793" y="197"/>
                  </a:lnTo>
                  <a:lnTo>
                    <a:pt x="793" y="197"/>
                  </a:lnTo>
                  <a:lnTo>
                    <a:pt x="793" y="197"/>
                  </a:lnTo>
                  <a:lnTo>
                    <a:pt x="793" y="197"/>
                  </a:lnTo>
                  <a:lnTo>
                    <a:pt x="793" y="197"/>
                  </a:lnTo>
                  <a:lnTo>
                    <a:pt x="793" y="197"/>
                  </a:lnTo>
                  <a:lnTo>
                    <a:pt x="794" y="197"/>
                  </a:lnTo>
                  <a:lnTo>
                    <a:pt x="794" y="197"/>
                  </a:lnTo>
                  <a:lnTo>
                    <a:pt x="794" y="197"/>
                  </a:lnTo>
                  <a:lnTo>
                    <a:pt x="794" y="197"/>
                  </a:lnTo>
                  <a:lnTo>
                    <a:pt x="794" y="197"/>
                  </a:lnTo>
                  <a:lnTo>
                    <a:pt x="794" y="197"/>
                  </a:lnTo>
                  <a:lnTo>
                    <a:pt x="794" y="197"/>
                  </a:lnTo>
                  <a:lnTo>
                    <a:pt x="795" y="197"/>
                  </a:lnTo>
                  <a:lnTo>
                    <a:pt x="795" y="197"/>
                  </a:lnTo>
                  <a:lnTo>
                    <a:pt x="795" y="197"/>
                  </a:lnTo>
                  <a:lnTo>
                    <a:pt x="795" y="197"/>
                  </a:lnTo>
                  <a:lnTo>
                    <a:pt x="795" y="197"/>
                  </a:lnTo>
                  <a:lnTo>
                    <a:pt x="795" y="197"/>
                  </a:lnTo>
                  <a:lnTo>
                    <a:pt x="795" y="197"/>
                  </a:lnTo>
                  <a:lnTo>
                    <a:pt x="796" y="197"/>
                  </a:lnTo>
                  <a:lnTo>
                    <a:pt x="796" y="197"/>
                  </a:lnTo>
                  <a:lnTo>
                    <a:pt x="796" y="197"/>
                  </a:lnTo>
                  <a:lnTo>
                    <a:pt x="796" y="197"/>
                  </a:lnTo>
                  <a:lnTo>
                    <a:pt x="796" y="197"/>
                  </a:lnTo>
                  <a:lnTo>
                    <a:pt x="796" y="197"/>
                  </a:lnTo>
                  <a:lnTo>
                    <a:pt x="796" y="197"/>
                  </a:lnTo>
                  <a:lnTo>
                    <a:pt x="797" y="197"/>
                  </a:lnTo>
                  <a:lnTo>
                    <a:pt x="797" y="197"/>
                  </a:lnTo>
                  <a:lnTo>
                    <a:pt x="797" y="197"/>
                  </a:lnTo>
                  <a:lnTo>
                    <a:pt x="797" y="197"/>
                  </a:lnTo>
                  <a:lnTo>
                    <a:pt x="797" y="197"/>
                  </a:lnTo>
                  <a:lnTo>
                    <a:pt x="797" y="197"/>
                  </a:lnTo>
                  <a:lnTo>
                    <a:pt x="798" y="197"/>
                  </a:lnTo>
                  <a:lnTo>
                    <a:pt x="798" y="197"/>
                  </a:lnTo>
                  <a:lnTo>
                    <a:pt x="798" y="197"/>
                  </a:lnTo>
                  <a:lnTo>
                    <a:pt x="798" y="197"/>
                  </a:lnTo>
                  <a:lnTo>
                    <a:pt x="798" y="197"/>
                  </a:lnTo>
                  <a:lnTo>
                    <a:pt x="798" y="197"/>
                  </a:lnTo>
                  <a:lnTo>
                    <a:pt x="798" y="197"/>
                  </a:lnTo>
                  <a:lnTo>
                    <a:pt x="799" y="197"/>
                  </a:lnTo>
                  <a:lnTo>
                    <a:pt x="799" y="197"/>
                  </a:lnTo>
                  <a:lnTo>
                    <a:pt x="799" y="197"/>
                  </a:lnTo>
                  <a:lnTo>
                    <a:pt x="799" y="197"/>
                  </a:lnTo>
                  <a:lnTo>
                    <a:pt x="799" y="197"/>
                  </a:lnTo>
                  <a:lnTo>
                    <a:pt x="799" y="197"/>
                  </a:lnTo>
                  <a:lnTo>
                    <a:pt x="799" y="197"/>
                  </a:lnTo>
                  <a:lnTo>
                    <a:pt x="800" y="197"/>
                  </a:lnTo>
                  <a:lnTo>
                    <a:pt x="800" y="197"/>
                  </a:lnTo>
                  <a:lnTo>
                    <a:pt x="800" y="197"/>
                  </a:lnTo>
                  <a:lnTo>
                    <a:pt x="800" y="197"/>
                  </a:lnTo>
                  <a:lnTo>
                    <a:pt x="800" y="197"/>
                  </a:lnTo>
                  <a:lnTo>
                    <a:pt x="800" y="197"/>
                  </a:lnTo>
                  <a:lnTo>
                    <a:pt x="800" y="197"/>
                  </a:lnTo>
                  <a:lnTo>
                    <a:pt x="801" y="197"/>
                  </a:lnTo>
                  <a:lnTo>
                    <a:pt x="801" y="197"/>
                  </a:lnTo>
                  <a:lnTo>
                    <a:pt x="801" y="197"/>
                  </a:lnTo>
                  <a:lnTo>
                    <a:pt x="801" y="197"/>
                  </a:lnTo>
                  <a:lnTo>
                    <a:pt x="801" y="197"/>
                  </a:lnTo>
                  <a:lnTo>
                    <a:pt x="801" y="197"/>
                  </a:lnTo>
                  <a:lnTo>
                    <a:pt x="802" y="197"/>
                  </a:lnTo>
                  <a:lnTo>
                    <a:pt x="802" y="197"/>
                  </a:lnTo>
                  <a:lnTo>
                    <a:pt x="802" y="197"/>
                  </a:lnTo>
                  <a:lnTo>
                    <a:pt x="802" y="197"/>
                  </a:lnTo>
                  <a:lnTo>
                    <a:pt x="802" y="197"/>
                  </a:lnTo>
                  <a:lnTo>
                    <a:pt x="802" y="197"/>
                  </a:lnTo>
                  <a:lnTo>
                    <a:pt x="802" y="197"/>
                  </a:lnTo>
                  <a:lnTo>
                    <a:pt x="803" y="197"/>
                  </a:lnTo>
                  <a:lnTo>
                    <a:pt x="803" y="197"/>
                  </a:lnTo>
                  <a:lnTo>
                    <a:pt x="803" y="197"/>
                  </a:lnTo>
                  <a:lnTo>
                    <a:pt x="803" y="197"/>
                  </a:lnTo>
                  <a:lnTo>
                    <a:pt x="803" y="197"/>
                  </a:lnTo>
                  <a:lnTo>
                    <a:pt x="803" y="197"/>
                  </a:lnTo>
                  <a:lnTo>
                    <a:pt x="803" y="197"/>
                  </a:lnTo>
                  <a:lnTo>
                    <a:pt x="804" y="197"/>
                  </a:lnTo>
                  <a:lnTo>
                    <a:pt x="804" y="197"/>
                  </a:lnTo>
                  <a:lnTo>
                    <a:pt x="804" y="197"/>
                  </a:lnTo>
                  <a:lnTo>
                    <a:pt x="804" y="197"/>
                  </a:lnTo>
                  <a:lnTo>
                    <a:pt x="804" y="197"/>
                  </a:lnTo>
                  <a:lnTo>
                    <a:pt x="804" y="197"/>
                  </a:lnTo>
                  <a:lnTo>
                    <a:pt x="804" y="197"/>
                  </a:lnTo>
                  <a:lnTo>
                    <a:pt x="805" y="197"/>
                  </a:lnTo>
                  <a:lnTo>
                    <a:pt x="805" y="197"/>
                  </a:lnTo>
                  <a:lnTo>
                    <a:pt x="805" y="197"/>
                  </a:lnTo>
                  <a:lnTo>
                    <a:pt x="805" y="197"/>
                  </a:lnTo>
                  <a:lnTo>
                    <a:pt x="805" y="197"/>
                  </a:lnTo>
                  <a:lnTo>
                    <a:pt x="805" y="197"/>
                  </a:lnTo>
                  <a:lnTo>
                    <a:pt x="805" y="197"/>
                  </a:lnTo>
                  <a:lnTo>
                    <a:pt x="806" y="197"/>
                  </a:lnTo>
                  <a:lnTo>
                    <a:pt x="806" y="197"/>
                  </a:lnTo>
                  <a:lnTo>
                    <a:pt x="806" y="197"/>
                  </a:lnTo>
                  <a:lnTo>
                    <a:pt x="806" y="195"/>
                  </a:lnTo>
                  <a:lnTo>
                    <a:pt x="806" y="195"/>
                  </a:lnTo>
                  <a:lnTo>
                    <a:pt x="806" y="195"/>
                  </a:lnTo>
                  <a:lnTo>
                    <a:pt x="805" y="195"/>
                  </a:lnTo>
                  <a:lnTo>
                    <a:pt x="805" y="195"/>
                  </a:lnTo>
                  <a:lnTo>
                    <a:pt x="805" y="195"/>
                  </a:lnTo>
                  <a:lnTo>
                    <a:pt x="805" y="195"/>
                  </a:lnTo>
                  <a:lnTo>
                    <a:pt x="805" y="195"/>
                  </a:lnTo>
                  <a:lnTo>
                    <a:pt x="805" y="195"/>
                  </a:lnTo>
                  <a:lnTo>
                    <a:pt x="805" y="195"/>
                  </a:lnTo>
                  <a:lnTo>
                    <a:pt x="804" y="195"/>
                  </a:lnTo>
                  <a:lnTo>
                    <a:pt x="804" y="195"/>
                  </a:lnTo>
                  <a:lnTo>
                    <a:pt x="804" y="195"/>
                  </a:lnTo>
                  <a:lnTo>
                    <a:pt x="804" y="195"/>
                  </a:lnTo>
                  <a:lnTo>
                    <a:pt x="804" y="195"/>
                  </a:lnTo>
                  <a:lnTo>
                    <a:pt x="804" y="195"/>
                  </a:lnTo>
                  <a:lnTo>
                    <a:pt x="804" y="195"/>
                  </a:lnTo>
                  <a:lnTo>
                    <a:pt x="803" y="195"/>
                  </a:lnTo>
                  <a:lnTo>
                    <a:pt x="803" y="195"/>
                  </a:lnTo>
                  <a:lnTo>
                    <a:pt x="803" y="195"/>
                  </a:lnTo>
                  <a:lnTo>
                    <a:pt x="803" y="195"/>
                  </a:lnTo>
                  <a:lnTo>
                    <a:pt x="803" y="195"/>
                  </a:lnTo>
                  <a:lnTo>
                    <a:pt x="803" y="195"/>
                  </a:lnTo>
                  <a:lnTo>
                    <a:pt x="803" y="195"/>
                  </a:lnTo>
                  <a:lnTo>
                    <a:pt x="802" y="195"/>
                  </a:lnTo>
                  <a:lnTo>
                    <a:pt x="802" y="195"/>
                  </a:lnTo>
                  <a:lnTo>
                    <a:pt x="802" y="195"/>
                  </a:lnTo>
                  <a:lnTo>
                    <a:pt x="802" y="195"/>
                  </a:lnTo>
                  <a:lnTo>
                    <a:pt x="802" y="195"/>
                  </a:lnTo>
                  <a:lnTo>
                    <a:pt x="802" y="195"/>
                  </a:lnTo>
                  <a:lnTo>
                    <a:pt x="802" y="195"/>
                  </a:lnTo>
                  <a:lnTo>
                    <a:pt x="801" y="195"/>
                  </a:lnTo>
                  <a:lnTo>
                    <a:pt x="801" y="195"/>
                  </a:lnTo>
                  <a:lnTo>
                    <a:pt x="801" y="195"/>
                  </a:lnTo>
                  <a:lnTo>
                    <a:pt x="801" y="195"/>
                  </a:lnTo>
                  <a:lnTo>
                    <a:pt x="801" y="195"/>
                  </a:lnTo>
                  <a:lnTo>
                    <a:pt x="801" y="195"/>
                  </a:lnTo>
                  <a:lnTo>
                    <a:pt x="800" y="195"/>
                  </a:lnTo>
                  <a:lnTo>
                    <a:pt x="800" y="195"/>
                  </a:lnTo>
                  <a:lnTo>
                    <a:pt x="800" y="195"/>
                  </a:lnTo>
                  <a:lnTo>
                    <a:pt x="800" y="195"/>
                  </a:lnTo>
                  <a:lnTo>
                    <a:pt x="800" y="195"/>
                  </a:lnTo>
                  <a:lnTo>
                    <a:pt x="800" y="195"/>
                  </a:lnTo>
                  <a:lnTo>
                    <a:pt x="800" y="195"/>
                  </a:lnTo>
                  <a:lnTo>
                    <a:pt x="799" y="195"/>
                  </a:lnTo>
                  <a:lnTo>
                    <a:pt x="799" y="195"/>
                  </a:lnTo>
                  <a:lnTo>
                    <a:pt x="799" y="195"/>
                  </a:lnTo>
                  <a:lnTo>
                    <a:pt x="799" y="195"/>
                  </a:lnTo>
                  <a:lnTo>
                    <a:pt x="799" y="195"/>
                  </a:lnTo>
                  <a:lnTo>
                    <a:pt x="799" y="195"/>
                  </a:lnTo>
                  <a:lnTo>
                    <a:pt x="799" y="195"/>
                  </a:lnTo>
                  <a:lnTo>
                    <a:pt x="798" y="195"/>
                  </a:lnTo>
                  <a:lnTo>
                    <a:pt x="798" y="195"/>
                  </a:lnTo>
                  <a:lnTo>
                    <a:pt x="798" y="195"/>
                  </a:lnTo>
                  <a:lnTo>
                    <a:pt x="798" y="195"/>
                  </a:lnTo>
                  <a:lnTo>
                    <a:pt x="798" y="195"/>
                  </a:lnTo>
                  <a:lnTo>
                    <a:pt x="798" y="195"/>
                  </a:lnTo>
                  <a:lnTo>
                    <a:pt x="798" y="195"/>
                  </a:lnTo>
                  <a:lnTo>
                    <a:pt x="797" y="195"/>
                  </a:lnTo>
                  <a:lnTo>
                    <a:pt x="797" y="195"/>
                  </a:lnTo>
                  <a:lnTo>
                    <a:pt x="797" y="195"/>
                  </a:lnTo>
                  <a:lnTo>
                    <a:pt x="797" y="195"/>
                  </a:lnTo>
                  <a:lnTo>
                    <a:pt x="797" y="195"/>
                  </a:lnTo>
                  <a:lnTo>
                    <a:pt x="797" y="195"/>
                  </a:lnTo>
                  <a:lnTo>
                    <a:pt x="796" y="195"/>
                  </a:lnTo>
                  <a:lnTo>
                    <a:pt x="796" y="195"/>
                  </a:lnTo>
                  <a:lnTo>
                    <a:pt x="796" y="195"/>
                  </a:lnTo>
                  <a:lnTo>
                    <a:pt x="796" y="195"/>
                  </a:lnTo>
                  <a:lnTo>
                    <a:pt x="796" y="195"/>
                  </a:lnTo>
                  <a:lnTo>
                    <a:pt x="796" y="195"/>
                  </a:lnTo>
                  <a:lnTo>
                    <a:pt x="796" y="195"/>
                  </a:lnTo>
                  <a:lnTo>
                    <a:pt x="795" y="195"/>
                  </a:lnTo>
                  <a:lnTo>
                    <a:pt x="795" y="195"/>
                  </a:lnTo>
                  <a:lnTo>
                    <a:pt x="795" y="195"/>
                  </a:lnTo>
                  <a:lnTo>
                    <a:pt x="795" y="195"/>
                  </a:lnTo>
                  <a:lnTo>
                    <a:pt x="795" y="195"/>
                  </a:lnTo>
                  <a:lnTo>
                    <a:pt x="795" y="195"/>
                  </a:lnTo>
                  <a:lnTo>
                    <a:pt x="795" y="195"/>
                  </a:lnTo>
                  <a:lnTo>
                    <a:pt x="794" y="195"/>
                  </a:lnTo>
                  <a:lnTo>
                    <a:pt x="794" y="195"/>
                  </a:lnTo>
                  <a:lnTo>
                    <a:pt x="794" y="195"/>
                  </a:lnTo>
                  <a:lnTo>
                    <a:pt x="794" y="195"/>
                  </a:lnTo>
                  <a:lnTo>
                    <a:pt x="794" y="195"/>
                  </a:lnTo>
                  <a:lnTo>
                    <a:pt x="794" y="195"/>
                  </a:lnTo>
                  <a:lnTo>
                    <a:pt x="794" y="195"/>
                  </a:lnTo>
                  <a:lnTo>
                    <a:pt x="793" y="195"/>
                  </a:lnTo>
                  <a:lnTo>
                    <a:pt x="793" y="195"/>
                  </a:lnTo>
                  <a:lnTo>
                    <a:pt x="793" y="195"/>
                  </a:lnTo>
                  <a:lnTo>
                    <a:pt x="793" y="195"/>
                  </a:lnTo>
                  <a:lnTo>
                    <a:pt x="793" y="195"/>
                  </a:lnTo>
                  <a:lnTo>
                    <a:pt x="793" y="195"/>
                  </a:lnTo>
                  <a:lnTo>
                    <a:pt x="793" y="195"/>
                  </a:lnTo>
                  <a:lnTo>
                    <a:pt x="792" y="195"/>
                  </a:lnTo>
                  <a:lnTo>
                    <a:pt x="792" y="197"/>
                  </a:lnTo>
                  <a:close/>
                  <a:moveTo>
                    <a:pt x="814" y="197"/>
                  </a:moveTo>
                  <a:lnTo>
                    <a:pt x="814" y="197"/>
                  </a:lnTo>
                  <a:lnTo>
                    <a:pt x="814" y="197"/>
                  </a:lnTo>
                  <a:lnTo>
                    <a:pt x="814" y="197"/>
                  </a:lnTo>
                  <a:lnTo>
                    <a:pt x="815" y="197"/>
                  </a:lnTo>
                  <a:lnTo>
                    <a:pt x="815" y="197"/>
                  </a:lnTo>
                  <a:lnTo>
                    <a:pt x="815" y="197"/>
                  </a:lnTo>
                  <a:lnTo>
                    <a:pt x="815" y="197"/>
                  </a:lnTo>
                  <a:lnTo>
                    <a:pt x="815" y="197"/>
                  </a:lnTo>
                  <a:lnTo>
                    <a:pt x="815" y="197"/>
                  </a:lnTo>
                  <a:lnTo>
                    <a:pt x="815" y="197"/>
                  </a:lnTo>
                  <a:lnTo>
                    <a:pt x="816" y="197"/>
                  </a:lnTo>
                  <a:lnTo>
                    <a:pt x="816" y="197"/>
                  </a:lnTo>
                  <a:lnTo>
                    <a:pt x="816" y="197"/>
                  </a:lnTo>
                  <a:lnTo>
                    <a:pt x="816" y="197"/>
                  </a:lnTo>
                  <a:lnTo>
                    <a:pt x="816" y="197"/>
                  </a:lnTo>
                  <a:lnTo>
                    <a:pt x="816" y="197"/>
                  </a:lnTo>
                  <a:lnTo>
                    <a:pt x="816" y="197"/>
                  </a:lnTo>
                  <a:lnTo>
                    <a:pt x="817" y="197"/>
                  </a:lnTo>
                  <a:lnTo>
                    <a:pt x="817" y="197"/>
                  </a:lnTo>
                  <a:lnTo>
                    <a:pt x="817" y="197"/>
                  </a:lnTo>
                  <a:lnTo>
                    <a:pt x="817" y="197"/>
                  </a:lnTo>
                  <a:lnTo>
                    <a:pt x="817" y="197"/>
                  </a:lnTo>
                  <a:lnTo>
                    <a:pt x="817" y="197"/>
                  </a:lnTo>
                  <a:lnTo>
                    <a:pt x="817" y="197"/>
                  </a:lnTo>
                  <a:lnTo>
                    <a:pt x="818" y="197"/>
                  </a:lnTo>
                  <a:lnTo>
                    <a:pt x="818" y="197"/>
                  </a:lnTo>
                  <a:lnTo>
                    <a:pt x="818" y="197"/>
                  </a:lnTo>
                  <a:lnTo>
                    <a:pt x="818" y="197"/>
                  </a:lnTo>
                  <a:lnTo>
                    <a:pt x="818" y="197"/>
                  </a:lnTo>
                  <a:lnTo>
                    <a:pt x="818" y="197"/>
                  </a:lnTo>
                  <a:lnTo>
                    <a:pt x="818" y="197"/>
                  </a:lnTo>
                  <a:lnTo>
                    <a:pt x="819" y="197"/>
                  </a:lnTo>
                  <a:lnTo>
                    <a:pt x="819" y="197"/>
                  </a:lnTo>
                  <a:lnTo>
                    <a:pt x="819" y="197"/>
                  </a:lnTo>
                  <a:lnTo>
                    <a:pt x="819" y="197"/>
                  </a:lnTo>
                  <a:lnTo>
                    <a:pt x="819" y="197"/>
                  </a:lnTo>
                  <a:lnTo>
                    <a:pt x="819" y="197"/>
                  </a:lnTo>
                  <a:lnTo>
                    <a:pt x="819" y="197"/>
                  </a:lnTo>
                  <a:lnTo>
                    <a:pt x="820" y="197"/>
                  </a:lnTo>
                  <a:lnTo>
                    <a:pt x="820" y="197"/>
                  </a:lnTo>
                  <a:lnTo>
                    <a:pt x="820" y="197"/>
                  </a:lnTo>
                  <a:lnTo>
                    <a:pt x="820" y="197"/>
                  </a:lnTo>
                  <a:lnTo>
                    <a:pt x="820" y="197"/>
                  </a:lnTo>
                  <a:lnTo>
                    <a:pt x="820" y="197"/>
                  </a:lnTo>
                  <a:lnTo>
                    <a:pt x="821" y="197"/>
                  </a:lnTo>
                  <a:lnTo>
                    <a:pt x="821" y="197"/>
                  </a:lnTo>
                  <a:lnTo>
                    <a:pt x="821" y="197"/>
                  </a:lnTo>
                  <a:lnTo>
                    <a:pt x="821" y="197"/>
                  </a:lnTo>
                  <a:lnTo>
                    <a:pt x="821" y="197"/>
                  </a:lnTo>
                  <a:lnTo>
                    <a:pt x="821" y="197"/>
                  </a:lnTo>
                  <a:lnTo>
                    <a:pt x="821" y="197"/>
                  </a:lnTo>
                  <a:lnTo>
                    <a:pt x="822" y="197"/>
                  </a:lnTo>
                  <a:lnTo>
                    <a:pt x="822" y="197"/>
                  </a:lnTo>
                  <a:lnTo>
                    <a:pt x="822" y="197"/>
                  </a:lnTo>
                  <a:lnTo>
                    <a:pt x="822" y="197"/>
                  </a:lnTo>
                  <a:lnTo>
                    <a:pt x="822" y="197"/>
                  </a:lnTo>
                  <a:lnTo>
                    <a:pt x="822" y="197"/>
                  </a:lnTo>
                  <a:lnTo>
                    <a:pt x="822" y="197"/>
                  </a:lnTo>
                  <a:lnTo>
                    <a:pt x="823" y="197"/>
                  </a:lnTo>
                  <a:lnTo>
                    <a:pt x="823" y="197"/>
                  </a:lnTo>
                  <a:lnTo>
                    <a:pt x="823" y="197"/>
                  </a:lnTo>
                  <a:lnTo>
                    <a:pt x="823" y="197"/>
                  </a:lnTo>
                  <a:lnTo>
                    <a:pt x="823" y="197"/>
                  </a:lnTo>
                  <a:lnTo>
                    <a:pt x="823" y="197"/>
                  </a:lnTo>
                  <a:lnTo>
                    <a:pt x="823" y="197"/>
                  </a:lnTo>
                  <a:lnTo>
                    <a:pt x="824" y="197"/>
                  </a:lnTo>
                  <a:lnTo>
                    <a:pt x="824" y="197"/>
                  </a:lnTo>
                  <a:lnTo>
                    <a:pt x="824" y="197"/>
                  </a:lnTo>
                  <a:lnTo>
                    <a:pt x="824" y="197"/>
                  </a:lnTo>
                  <a:lnTo>
                    <a:pt x="824" y="197"/>
                  </a:lnTo>
                  <a:lnTo>
                    <a:pt x="824" y="197"/>
                  </a:lnTo>
                  <a:lnTo>
                    <a:pt x="824" y="197"/>
                  </a:lnTo>
                  <a:lnTo>
                    <a:pt x="825" y="197"/>
                  </a:lnTo>
                  <a:lnTo>
                    <a:pt x="825" y="197"/>
                  </a:lnTo>
                  <a:lnTo>
                    <a:pt x="825" y="197"/>
                  </a:lnTo>
                  <a:lnTo>
                    <a:pt x="825" y="197"/>
                  </a:lnTo>
                  <a:lnTo>
                    <a:pt x="825" y="197"/>
                  </a:lnTo>
                  <a:lnTo>
                    <a:pt x="825" y="197"/>
                  </a:lnTo>
                  <a:lnTo>
                    <a:pt x="825" y="197"/>
                  </a:lnTo>
                  <a:lnTo>
                    <a:pt x="826" y="197"/>
                  </a:lnTo>
                  <a:lnTo>
                    <a:pt x="826" y="197"/>
                  </a:lnTo>
                  <a:lnTo>
                    <a:pt x="826" y="197"/>
                  </a:lnTo>
                  <a:lnTo>
                    <a:pt x="826" y="197"/>
                  </a:lnTo>
                  <a:lnTo>
                    <a:pt x="826" y="197"/>
                  </a:lnTo>
                  <a:lnTo>
                    <a:pt x="826" y="197"/>
                  </a:lnTo>
                  <a:lnTo>
                    <a:pt x="826" y="197"/>
                  </a:lnTo>
                  <a:lnTo>
                    <a:pt x="827" y="197"/>
                  </a:lnTo>
                  <a:lnTo>
                    <a:pt x="827" y="197"/>
                  </a:lnTo>
                  <a:lnTo>
                    <a:pt x="827" y="197"/>
                  </a:lnTo>
                  <a:lnTo>
                    <a:pt x="827" y="197"/>
                  </a:lnTo>
                  <a:lnTo>
                    <a:pt x="827" y="197"/>
                  </a:lnTo>
                  <a:lnTo>
                    <a:pt x="827" y="195"/>
                  </a:lnTo>
                  <a:lnTo>
                    <a:pt x="827" y="195"/>
                  </a:lnTo>
                  <a:lnTo>
                    <a:pt x="827" y="195"/>
                  </a:lnTo>
                  <a:lnTo>
                    <a:pt x="827" y="195"/>
                  </a:lnTo>
                  <a:lnTo>
                    <a:pt x="827" y="195"/>
                  </a:lnTo>
                  <a:lnTo>
                    <a:pt x="826" y="195"/>
                  </a:lnTo>
                  <a:lnTo>
                    <a:pt x="826" y="195"/>
                  </a:lnTo>
                  <a:lnTo>
                    <a:pt x="826" y="195"/>
                  </a:lnTo>
                  <a:lnTo>
                    <a:pt x="826" y="195"/>
                  </a:lnTo>
                  <a:lnTo>
                    <a:pt x="826" y="195"/>
                  </a:lnTo>
                  <a:lnTo>
                    <a:pt x="826" y="195"/>
                  </a:lnTo>
                  <a:lnTo>
                    <a:pt x="826" y="195"/>
                  </a:lnTo>
                  <a:lnTo>
                    <a:pt x="825" y="195"/>
                  </a:lnTo>
                  <a:lnTo>
                    <a:pt x="825" y="195"/>
                  </a:lnTo>
                  <a:lnTo>
                    <a:pt x="825" y="195"/>
                  </a:lnTo>
                  <a:lnTo>
                    <a:pt x="825" y="195"/>
                  </a:lnTo>
                  <a:lnTo>
                    <a:pt x="825" y="195"/>
                  </a:lnTo>
                  <a:lnTo>
                    <a:pt x="825" y="195"/>
                  </a:lnTo>
                  <a:lnTo>
                    <a:pt x="825" y="195"/>
                  </a:lnTo>
                  <a:lnTo>
                    <a:pt x="824" y="195"/>
                  </a:lnTo>
                  <a:lnTo>
                    <a:pt x="824" y="195"/>
                  </a:lnTo>
                  <a:lnTo>
                    <a:pt x="824" y="195"/>
                  </a:lnTo>
                  <a:lnTo>
                    <a:pt x="824" y="195"/>
                  </a:lnTo>
                  <a:lnTo>
                    <a:pt x="824" y="195"/>
                  </a:lnTo>
                  <a:lnTo>
                    <a:pt x="824" y="195"/>
                  </a:lnTo>
                  <a:lnTo>
                    <a:pt x="824" y="195"/>
                  </a:lnTo>
                  <a:lnTo>
                    <a:pt x="823" y="195"/>
                  </a:lnTo>
                  <a:lnTo>
                    <a:pt x="823" y="195"/>
                  </a:lnTo>
                  <a:lnTo>
                    <a:pt x="823" y="195"/>
                  </a:lnTo>
                  <a:lnTo>
                    <a:pt x="823" y="195"/>
                  </a:lnTo>
                  <a:lnTo>
                    <a:pt x="823" y="195"/>
                  </a:lnTo>
                  <a:lnTo>
                    <a:pt x="823" y="195"/>
                  </a:lnTo>
                  <a:lnTo>
                    <a:pt x="823" y="195"/>
                  </a:lnTo>
                  <a:lnTo>
                    <a:pt x="822" y="195"/>
                  </a:lnTo>
                  <a:lnTo>
                    <a:pt x="822" y="195"/>
                  </a:lnTo>
                  <a:lnTo>
                    <a:pt x="822" y="195"/>
                  </a:lnTo>
                  <a:lnTo>
                    <a:pt x="822" y="195"/>
                  </a:lnTo>
                  <a:lnTo>
                    <a:pt x="822" y="195"/>
                  </a:lnTo>
                  <a:lnTo>
                    <a:pt x="822" y="195"/>
                  </a:lnTo>
                  <a:lnTo>
                    <a:pt x="822" y="195"/>
                  </a:lnTo>
                  <a:lnTo>
                    <a:pt x="821" y="195"/>
                  </a:lnTo>
                  <a:lnTo>
                    <a:pt x="821" y="195"/>
                  </a:lnTo>
                  <a:lnTo>
                    <a:pt x="821" y="195"/>
                  </a:lnTo>
                  <a:lnTo>
                    <a:pt x="821" y="195"/>
                  </a:lnTo>
                  <a:lnTo>
                    <a:pt x="821" y="195"/>
                  </a:lnTo>
                  <a:lnTo>
                    <a:pt x="821" y="195"/>
                  </a:lnTo>
                  <a:lnTo>
                    <a:pt x="821" y="195"/>
                  </a:lnTo>
                  <a:lnTo>
                    <a:pt x="820" y="195"/>
                  </a:lnTo>
                  <a:lnTo>
                    <a:pt x="820" y="195"/>
                  </a:lnTo>
                  <a:lnTo>
                    <a:pt x="820" y="195"/>
                  </a:lnTo>
                  <a:lnTo>
                    <a:pt x="820" y="195"/>
                  </a:lnTo>
                  <a:lnTo>
                    <a:pt x="820" y="195"/>
                  </a:lnTo>
                  <a:lnTo>
                    <a:pt x="820" y="195"/>
                  </a:lnTo>
                  <a:lnTo>
                    <a:pt x="819" y="195"/>
                  </a:lnTo>
                  <a:lnTo>
                    <a:pt x="819" y="195"/>
                  </a:lnTo>
                  <a:lnTo>
                    <a:pt x="819" y="195"/>
                  </a:lnTo>
                  <a:lnTo>
                    <a:pt x="819" y="195"/>
                  </a:lnTo>
                  <a:lnTo>
                    <a:pt x="819" y="195"/>
                  </a:lnTo>
                  <a:lnTo>
                    <a:pt x="819" y="195"/>
                  </a:lnTo>
                  <a:lnTo>
                    <a:pt x="819" y="195"/>
                  </a:lnTo>
                  <a:lnTo>
                    <a:pt x="818" y="195"/>
                  </a:lnTo>
                  <a:lnTo>
                    <a:pt x="818" y="195"/>
                  </a:lnTo>
                  <a:lnTo>
                    <a:pt x="818" y="195"/>
                  </a:lnTo>
                  <a:lnTo>
                    <a:pt x="818" y="195"/>
                  </a:lnTo>
                  <a:lnTo>
                    <a:pt x="818" y="195"/>
                  </a:lnTo>
                  <a:lnTo>
                    <a:pt x="818" y="195"/>
                  </a:lnTo>
                  <a:lnTo>
                    <a:pt x="818" y="195"/>
                  </a:lnTo>
                  <a:lnTo>
                    <a:pt x="817" y="195"/>
                  </a:lnTo>
                  <a:lnTo>
                    <a:pt x="817" y="195"/>
                  </a:lnTo>
                  <a:lnTo>
                    <a:pt x="817" y="195"/>
                  </a:lnTo>
                  <a:lnTo>
                    <a:pt x="817" y="195"/>
                  </a:lnTo>
                  <a:lnTo>
                    <a:pt x="817" y="195"/>
                  </a:lnTo>
                  <a:lnTo>
                    <a:pt x="817" y="195"/>
                  </a:lnTo>
                  <a:lnTo>
                    <a:pt x="817" y="195"/>
                  </a:lnTo>
                  <a:lnTo>
                    <a:pt x="816" y="195"/>
                  </a:lnTo>
                  <a:lnTo>
                    <a:pt x="816" y="195"/>
                  </a:lnTo>
                  <a:lnTo>
                    <a:pt x="816" y="195"/>
                  </a:lnTo>
                  <a:lnTo>
                    <a:pt x="816" y="195"/>
                  </a:lnTo>
                  <a:lnTo>
                    <a:pt x="816" y="195"/>
                  </a:lnTo>
                  <a:lnTo>
                    <a:pt x="816" y="195"/>
                  </a:lnTo>
                  <a:lnTo>
                    <a:pt x="816" y="195"/>
                  </a:lnTo>
                  <a:lnTo>
                    <a:pt x="815" y="195"/>
                  </a:lnTo>
                  <a:lnTo>
                    <a:pt x="815" y="195"/>
                  </a:lnTo>
                  <a:lnTo>
                    <a:pt x="815" y="195"/>
                  </a:lnTo>
                  <a:lnTo>
                    <a:pt x="815" y="195"/>
                  </a:lnTo>
                  <a:lnTo>
                    <a:pt x="815" y="195"/>
                  </a:lnTo>
                  <a:lnTo>
                    <a:pt x="815" y="195"/>
                  </a:lnTo>
                  <a:lnTo>
                    <a:pt x="815" y="195"/>
                  </a:lnTo>
                  <a:lnTo>
                    <a:pt x="814" y="195"/>
                  </a:lnTo>
                  <a:lnTo>
                    <a:pt x="814" y="195"/>
                  </a:lnTo>
                  <a:lnTo>
                    <a:pt x="814" y="195"/>
                  </a:lnTo>
                  <a:lnTo>
                    <a:pt x="814" y="195"/>
                  </a:lnTo>
                  <a:lnTo>
                    <a:pt x="814" y="197"/>
                  </a:lnTo>
                  <a:close/>
                  <a:moveTo>
                    <a:pt x="835" y="197"/>
                  </a:moveTo>
                  <a:lnTo>
                    <a:pt x="835" y="197"/>
                  </a:lnTo>
                  <a:lnTo>
                    <a:pt x="836" y="197"/>
                  </a:lnTo>
                  <a:lnTo>
                    <a:pt x="836" y="197"/>
                  </a:lnTo>
                  <a:lnTo>
                    <a:pt x="836" y="197"/>
                  </a:lnTo>
                  <a:lnTo>
                    <a:pt x="836" y="197"/>
                  </a:lnTo>
                  <a:lnTo>
                    <a:pt x="836" y="197"/>
                  </a:lnTo>
                  <a:lnTo>
                    <a:pt x="836" y="197"/>
                  </a:lnTo>
                  <a:lnTo>
                    <a:pt x="836" y="197"/>
                  </a:lnTo>
                  <a:lnTo>
                    <a:pt x="837" y="197"/>
                  </a:lnTo>
                  <a:lnTo>
                    <a:pt x="837" y="197"/>
                  </a:lnTo>
                  <a:lnTo>
                    <a:pt x="837" y="197"/>
                  </a:lnTo>
                  <a:lnTo>
                    <a:pt x="837" y="197"/>
                  </a:lnTo>
                  <a:lnTo>
                    <a:pt x="837" y="197"/>
                  </a:lnTo>
                  <a:lnTo>
                    <a:pt x="837" y="197"/>
                  </a:lnTo>
                  <a:lnTo>
                    <a:pt x="838" y="197"/>
                  </a:lnTo>
                  <a:lnTo>
                    <a:pt x="838" y="197"/>
                  </a:lnTo>
                  <a:lnTo>
                    <a:pt x="838" y="197"/>
                  </a:lnTo>
                  <a:lnTo>
                    <a:pt x="838" y="197"/>
                  </a:lnTo>
                  <a:lnTo>
                    <a:pt x="838" y="197"/>
                  </a:lnTo>
                  <a:lnTo>
                    <a:pt x="838" y="197"/>
                  </a:lnTo>
                  <a:lnTo>
                    <a:pt x="838" y="197"/>
                  </a:lnTo>
                  <a:lnTo>
                    <a:pt x="839" y="197"/>
                  </a:lnTo>
                  <a:lnTo>
                    <a:pt x="839" y="197"/>
                  </a:lnTo>
                  <a:lnTo>
                    <a:pt x="839" y="197"/>
                  </a:lnTo>
                  <a:lnTo>
                    <a:pt x="839" y="197"/>
                  </a:lnTo>
                  <a:lnTo>
                    <a:pt x="839" y="197"/>
                  </a:lnTo>
                  <a:lnTo>
                    <a:pt x="839" y="197"/>
                  </a:lnTo>
                  <a:lnTo>
                    <a:pt x="839" y="197"/>
                  </a:lnTo>
                  <a:lnTo>
                    <a:pt x="840" y="197"/>
                  </a:lnTo>
                  <a:lnTo>
                    <a:pt x="840" y="197"/>
                  </a:lnTo>
                  <a:lnTo>
                    <a:pt x="840" y="197"/>
                  </a:lnTo>
                  <a:lnTo>
                    <a:pt x="840" y="197"/>
                  </a:lnTo>
                  <a:lnTo>
                    <a:pt x="840" y="197"/>
                  </a:lnTo>
                  <a:lnTo>
                    <a:pt x="840" y="197"/>
                  </a:lnTo>
                  <a:lnTo>
                    <a:pt x="840" y="197"/>
                  </a:lnTo>
                  <a:lnTo>
                    <a:pt x="841" y="197"/>
                  </a:lnTo>
                  <a:lnTo>
                    <a:pt x="841" y="197"/>
                  </a:lnTo>
                  <a:lnTo>
                    <a:pt x="841" y="197"/>
                  </a:lnTo>
                  <a:lnTo>
                    <a:pt x="841" y="197"/>
                  </a:lnTo>
                  <a:lnTo>
                    <a:pt x="841" y="197"/>
                  </a:lnTo>
                  <a:lnTo>
                    <a:pt x="841" y="197"/>
                  </a:lnTo>
                  <a:lnTo>
                    <a:pt x="841" y="197"/>
                  </a:lnTo>
                  <a:lnTo>
                    <a:pt x="842" y="197"/>
                  </a:lnTo>
                  <a:lnTo>
                    <a:pt x="842" y="197"/>
                  </a:lnTo>
                  <a:lnTo>
                    <a:pt x="842" y="197"/>
                  </a:lnTo>
                  <a:lnTo>
                    <a:pt x="842" y="197"/>
                  </a:lnTo>
                  <a:lnTo>
                    <a:pt x="842" y="197"/>
                  </a:lnTo>
                  <a:lnTo>
                    <a:pt x="842" y="197"/>
                  </a:lnTo>
                  <a:lnTo>
                    <a:pt x="843" y="197"/>
                  </a:lnTo>
                  <a:lnTo>
                    <a:pt x="843" y="197"/>
                  </a:lnTo>
                  <a:lnTo>
                    <a:pt x="843" y="197"/>
                  </a:lnTo>
                  <a:lnTo>
                    <a:pt x="843" y="197"/>
                  </a:lnTo>
                  <a:lnTo>
                    <a:pt x="843" y="197"/>
                  </a:lnTo>
                  <a:lnTo>
                    <a:pt x="843" y="197"/>
                  </a:lnTo>
                  <a:lnTo>
                    <a:pt x="843" y="197"/>
                  </a:lnTo>
                  <a:lnTo>
                    <a:pt x="844" y="197"/>
                  </a:lnTo>
                  <a:lnTo>
                    <a:pt x="844" y="197"/>
                  </a:lnTo>
                  <a:lnTo>
                    <a:pt x="844" y="197"/>
                  </a:lnTo>
                  <a:lnTo>
                    <a:pt x="844" y="197"/>
                  </a:lnTo>
                  <a:lnTo>
                    <a:pt x="844" y="197"/>
                  </a:lnTo>
                  <a:lnTo>
                    <a:pt x="844" y="197"/>
                  </a:lnTo>
                  <a:lnTo>
                    <a:pt x="844" y="197"/>
                  </a:lnTo>
                  <a:lnTo>
                    <a:pt x="845" y="197"/>
                  </a:lnTo>
                  <a:lnTo>
                    <a:pt x="845" y="197"/>
                  </a:lnTo>
                  <a:lnTo>
                    <a:pt x="845" y="197"/>
                  </a:lnTo>
                  <a:lnTo>
                    <a:pt x="845" y="197"/>
                  </a:lnTo>
                  <a:lnTo>
                    <a:pt x="845" y="197"/>
                  </a:lnTo>
                  <a:lnTo>
                    <a:pt x="845" y="197"/>
                  </a:lnTo>
                  <a:lnTo>
                    <a:pt x="845" y="197"/>
                  </a:lnTo>
                  <a:lnTo>
                    <a:pt x="846" y="197"/>
                  </a:lnTo>
                  <a:lnTo>
                    <a:pt x="846" y="197"/>
                  </a:lnTo>
                  <a:lnTo>
                    <a:pt x="846" y="197"/>
                  </a:lnTo>
                  <a:lnTo>
                    <a:pt x="846" y="197"/>
                  </a:lnTo>
                  <a:lnTo>
                    <a:pt x="846" y="197"/>
                  </a:lnTo>
                  <a:lnTo>
                    <a:pt x="846" y="197"/>
                  </a:lnTo>
                  <a:lnTo>
                    <a:pt x="846" y="197"/>
                  </a:lnTo>
                  <a:lnTo>
                    <a:pt x="847" y="197"/>
                  </a:lnTo>
                  <a:lnTo>
                    <a:pt x="847" y="197"/>
                  </a:lnTo>
                  <a:lnTo>
                    <a:pt x="847" y="197"/>
                  </a:lnTo>
                  <a:lnTo>
                    <a:pt x="847" y="197"/>
                  </a:lnTo>
                  <a:lnTo>
                    <a:pt x="847" y="197"/>
                  </a:lnTo>
                  <a:lnTo>
                    <a:pt x="847" y="197"/>
                  </a:lnTo>
                  <a:lnTo>
                    <a:pt x="847" y="197"/>
                  </a:lnTo>
                  <a:lnTo>
                    <a:pt x="848" y="197"/>
                  </a:lnTo>
                  <a:lnTo>
                    <a:pt x="848" y="197"/>
                  </a:lnTo>
                  <a:lnTo>
                    <a:pt x="848" y="197"/>
                  </a:lnTo>
                  <a:lnTo>
                    <a:pt x="848" y="197"/>
                  </a:lnTo>
                  <a:lnTo>
                    <a:pt x="848" y="197"/>
                  </a:lnTo>
                  <a:lnTo>
                    <a:pt x="848" y="197"/>
                  </a:lnTo>
                  <a:lnTo>
                    <a:pt x="848" y="197"/>
                  </a:lnTo>
                  <a:lnTo>
                    <a:pt x="849" y="197"/>
                  </a:lnTo>
                  <a:lnTo>
                    <a:pt x="849" y="197"/>
                  </a:lnTo>
                  <a:lnTo>
                    <a:pt x="849" y="195"/>
                  </a:lnTo>
                  <a:lnTo>
                    <a:pt x="849" y="195"/>
                  </a:lnTo>
                  <a:lnTo>
                    <a:pt x="848" y="195"/>
                  </a:lnTo>
                  <a:lnTo>
                    <a:pt x="848" y="195"/>
                  </a:lnTo>
                  <a:lnTo>
                    <a:pt x="848" y="195"/>
                  </a:lnTo>
                  <a:lnTo>
                    <a:pt x="848" y="195"/>
                  </a:lnTo>
                  <a:lnTo>
                    <a:pt x="848" y="195"/>
                  </a:lnTo>
                  <a:lnTo>
                    <a:pt x="848" y="195"/>
                  </a:lnTo>
                  <a:lnTo>
                    <a:pt x="848" y="195"/>
                  </a:lnTo>
                  <a:lnTo>
                    <a:pt x="847" y="195"/>
                  </a:lnTo>
                  <a:lnTo>
                    <a:pt x="847" y="195"/>
                  </a:lnTo>
                  <a:lnTo>
                    <a:pt x="847" y="195"/>
                  </a:lnTo>
                  <a:lnTo>
                    <a:pt x="847" y="195"/>
                  </a:lnTo>
                  <a:lnTo>
                    <a:pt x="847" y="195"/>
                  </a:lnTo>
                  <a:lnTo>
                    <a:pt x="847" y="195"/>
                  </a:lnTo>
                  <a:lnTo>
                    <a:pt x="847" y="195"/>
                  </a:lnTo>
                  <a:lnTo>
                    <a:pt x="846" y="195"/>
                  </a:lnTo>
                  <a:lnTo>
                    <a:pt x="846" y="195"/>
                  </a:lnTo>
                  <a:lnTo>
                    <a:pt x="846" y="195"/>
                  </a:lnTo>
                  <a:lnTo>
                    <a:pt x="846" y="195"/>
                  </a:lnTo>
                  <a:lnTo>
                    <a:pt x="846" y="195"/>
                  </a:lnTo>
                  <a:lnTo>
                    <a:pt x="846" y="195"/>
                  </a:lnTo>
                  <a:lnTo>
                    <a:pt x="846" y="195"/>
                  </a:lnTo>
                  <a:lnTo>
                    <a:pt x="845" y="195"/>
                  </a:lnTo>
                  <a:lnTo>
                    <a:pt x="845" y="195"/>
                  </a:lnTo>
                  <a:lnTo>
                    <a:pt x="845" y="195"/>
                  </a:lnTo>
                  <a:lnTo>
                    <a:pt x="845" y="195"/>
                  </a:lnTo>
                  <a:lnTo>
                    <a:pt x="845" y="195"/>
                  </a:lnTo>
                  <a:lnTo>
                    <a:pt x="845" y="195"/>
                  </a:lnTo>
                  <a:lnTo>
                    <a:pt x="845" y="195"/>
                  </a:lnTo>
                  <a:lnTo>
                    <a:pt x="844" y="195"/>
                  </a:lnTo>
                  <a:lnTo>
                    <a:pt x="844" y="195"/>
                  </a:lnTo>
                  <a:lnTo>
                    <a:pt x="844" y="195"/>
                  </a:lnTo>
                  <a:lnTo>
                    <a:pt x="844" y="195"/>
                  </a:lnTo>
                  <a:lnTo>
                    <a:pt x="844" y="195"/>
                  </a:lnTo>
                  <a:lnTo>
                    <a:pt x="844" y="195"/>
                  </a:lnTo>
                  <a:lnTo>
                    <a:pt x="844" y="195"/>
                  </a:lnTo>
                  <a:lnTo>
                    <a:pt x="843" y="195"/>
                  </a:lnTo>
                  <a:lnTo>
                    <a:pt x="843" y="195"/>
                  </a:lnTo>
                  <a:lnTo>
                    <a:pt x="843" y="195"/>
                  </a:lnTo>
                  <a:lnTo>
                    <a:pt x="843" y="195"/>
                  </a:lnTo>
                  <a:lnTo>
                    <a:pt x="843" y="195"/>
                  </a:lnTo>
                  <a:lnTo>
                    <a:pt x="843" y="195"/>
                  </a:lnTo>
                  <a:lnTo>
                    <a:pt x="843" y="195"/>
                  </a:lnTo>
                  <a:lnTo>
                    <a:pt x="842" y="195"/>
                  </a:lnTo>
                  <a:lnTo>
                    <a:pt x="842" y="195"/>
                  </a:lnTo>
                  <a:lnTo>
                    <a:pt x="842" y="195"/>
                  </a:lnTo>
                  <a:lnTo>
                    <a:pt x="842" y="195"/>
                  </a:lnTo>
                  <a:lnTo>
                    <a:pt x="842" y="195"/>
                  </a:lnTo>
                  <a:lnTo>
                    <a:pt x="842" y="195"/>
                  </a:lnTo>
                  <a:lnTo>
                    <a:pt x="841" y="195"/>
                  </a:lnTo>
                  <a:lnTo>
                    <a:pt x="841" y="195"/>
                  </a:lnTo>
                  <a:lnTo>
                    <a:pt x="841" y="195"/>
                  </a:lnTo>
                  <a:lnTo>
                    <a:pt x="841" y="195"/>
                  </a:lnTo>
                  <a:lnTo>
                    <a:pt x="841" y="195"/>
                  </a:lnTo>
                  <a:lnTo>
                    <a:pt x="841" y="195"/>
                  </a:lnTo>
                  <a:lnTo>
                    <a:pt x="841" y="195"/>
                  </a:lnTo>
                  <a:lnTo>
                    <a:pt x="840" y="195"/>
                  </a:lnTo>
                  <a:lnTo>
                    <a:pt x="840" y="195"/>
                  </a:lnTo>
                  <a:lnTo>
                    <a:pt x="840" y="195"/>
                  </a:lnTo>
                  <a:lnTo>
                    <a:pt x="840" y="195"/>
                  </a:lnTo>
                  <a:lnTo>
                    <a:pt x="840" y="195"/>
                  </a:lnTo>
                  <a:lnTo>
                    <a:pt x="840" y="195"/>
                  </a:lnTo>
                  <a:lnTo>
                    <a:pt x="840" y="195"/>
                  </a:lnTo>
                  <a:lnTo>
                    <a:pt x="839" y="195"/>
                  </a:lnTo>
                  <a:lnTo>
                    <a:pt x="839" y="195"/>
                  </a:lnTo>
                  <a:lnTo>
                    <a:pt x="839" y="195"/>
                  </a:lnTo>
                  <a:lnTo>
                    <a:pt x="839" y="195"/>
                  </a:lnTo>
                  <a:lnTo>
                    <a:pt x="839" y="195"/>
                  </a:lnTo>
                  <a:lnTo>
                    <a:pt x="839" y="195"/>
                  </a:lnTo>
                  <a:lnTo>
                    <a:pt x="839" y="195"/>
                  </a:lnTo>
                  <a:lnTo>
                    <a:pt x="838" y="195"/>
                  </a:lnTo>
                  <a:lnTo>
                    <a:pt x="838" y="195"/>
                  </a:lnTo>
                  <a:lnTo>
                    <a:pt x="838" y="195"/>
                  </a:lnTo>
                  <a:lnTo>
                    <a:pt x="838" y="195"/>
                  </a:lnTo>
                  <a:lnTo>
                    <a:pt x="838" y="195"/>
                  </a:lnTo>
                  <a:lnTo>
                    <a:pt x="838" y="195"/>
                  </a:lnTo>
                  <a:lnTo>
                    <a:pt x="838" y="195"/>
                  </a:lnTo>
                  <a:lnTo>
                    <a:pt x="837" y="195"/>
                  </a:lnTo>
                  <a:lnTo>
                    <a:pt x="837" y="195"/>
                  </a:lnTo>
                  <a:lnTo>
                    <a:pt x="837" y="195"/>
                  </a:lnTo>
                  <a:lnTo>
                    <a:pt x="837" y="195"/>
                  </a:lnTo>
                  <a:lnTo>
                    <a:pt x="837" y="195"/>
                  </a:lnTo>
                  <a:lnTo>
                    <a:pt x="837" y="195"/>
                  </a:lnTo>
                  <a:lnTo>
                    <a:pt x="836" y="195"/>
                  </a:lnTo>
                  <a:lnTo>
                    <a:pt x="836" y="195"/>
                  </a:lnTo>
                  <a:lnTo>
                    <a:pt x="836" y="195"/>
                  </a:lnTo>
                  <a:lnTo>
                    <a:pt x="836" y="195"/>
                  </a:lnTo>
                  <a:lnTo>
                    <a:pt x="836" y="195"/>
                  </a:lnTo>
                  <a:lnTo>
                    <a:pt x="836" y="195"/>
                  </a:lnTo>
                  <a:lnTo>
                    <a:pt x="836" y="195"/>
                  </a:lnTo>
                  <a:lnTo>
                    <a:pt x="835" y="195"/>
                  </a:lnTo>
                  <a:lnTo>
                    <a:pt x="835" y="195"/>
                  </a:lnTo>
                  <a:lnTo>
                    <a:pt x="835" y="197"/>
                  </a:lnTo>
                  <a:close/>
                  <a:moveTo>
                    <a:pt x="857" y="197"/>
                  </a:moveTo>
                  <a:lnTo>
                    <a:pt x="857" y="197"/>
                  </a:lnTo>
                  <a:lnTo>
                    <a:pt x="857" y="197"/>
                  </a:lnTo>
                  <a:lnTo>
                    <a:pt x="857" y="197"/>
                  </a:lnTo>
                  <a:lnTo>
                    <a:pt x="857" y="197"/>
                  </a:lnTo>
                  <a:lnTo>
                    <a:pt x="857" y="197"/>
                  </a:lnTo>
                  <a:lnTo>
                    <a:pt x="858" y="197"/>
                  </a:lnTo>
                  <a:lnTo>
                    <a:pt x="858" y="197"/>
                  </a:lnTo>
                  <a:lnTo>
                    <a:pt x="858" y="197"/>
                  </a:lnTo>
                  <a:lnTo>
                    <a:pt x="858" y="197"/>
                  </a:lnTo>
                  <a:lnTo>
                    <a:pt x="858" y="197"/>
                  </a:lnTo>
                  <a:lnTo>
                    <a:pt x="858" y="197"/>
                  </a:lnTo>
                  <a:lnTo>
                    <a:pt x="859" y="197"/>
                  </a:lnTo>
                  <a:lnTo>
                    <a:pt x="859" y="197"/>
                  </a:lnTo>
                  <a:lnTo>
                    <a:pt x="859" y="197"/>
                  </a:lnTo>
                  <a:lnTo>
                    <a:pt x="859" y="197"/>
                  </a:lnTo>
                  <a:lnTo>
                    <a:pt x="859" y="197"/>
                  </a:lnTo>
                  <a:lnTo>
                    <a:pt x="859" y="197"/>
                  </a:lnTo>
                  <a:lnTo>
                    <a:pt x="859" y="197"/>
                  </a:lnTo>
                  <a:lnTo>
                    <a:pt x="860" y="197"/>
                  </a:lnTo>
                  <a:lnTo>
                    <a:pt x="860" y="197"/>
                  </a:lnTo>
                  <a:lnTo>
                    <a:pt x="860" y="197"/>
                  </a:lnTo>
                  <a:lnTo>
                    <a:pt x="860" y="197"/>
                  </a:lnTo>
                  <a:lnTo>
                    <a:pt x="860" y="197"/>
                  </a:lnTo>
                  <a:lnTo>
                    <a:pt x="860" y="197"/>
                  </a:lnTo>
                  <a:lnTo>
                    <a:pt x="860" y="197"/>
                  </a:lnTo>
                  <a:lnTo>
                    <a:pt x="861" y="197"/>
                  </a:lnTo>
                  <a:lnTo>
                    <a:pt x="861" y="197"/>
                  </a:lnTo>
                  <a:lnTo>
                    <a:pt x="861" y="197"/>
                  </a:lnTo>
                  <a:lnTo>
                    <a:pt x="861" y="197"/>
                  </a:lnTo>
                  <a:lnTo>
                    <a:pt x="861" y="197"/>
                  </a:lnTo>
                  <a:lnTo>
                    <a:pt x="861" y="197"/>
                  </a:lnTo>
                  <a:lnTo>
                    <a:pt x="861" y="197"/>
                  </a:lnTo>
                  <a:lnTo>
                    <a:pt x="862" y="197"/>
                  </a:lnTo>
                  <a:lnTo>
                    <a:pt x="862" y="197"/>
                  </a:lnTo>
                  <a:lnTo>
                    <a:pt x="862" y="197"/>
                  </a:lnTo>
                  <a:lnTo>
                    <a:pt x="862" y="197"/>
                  </a:lnTo>
                  <a:lnTo>
                    <a:pt x="862" y="197"/>
                  </a:lnTo>
                  <a:lnTo>
                    <a:pt x="862" y="197"/>
                  </a:lnTo>
                  <a:lnTo>
                    <a:pt x="862" y="197"/>
                  </a:lnTo>
                  <a:lnTo>
                    <a:pt x="863" y="197"/>
                  </a:lnTo>
                  <a:lnTo>
                    <a:pt x="863" y="197"/>
                  </a:lnTo>
                  <a:lnTo>
                    <a:pt x="863" y="197"/>
                  </a:lnTo>
                  <a:lnTo>
                    <a:pt x="863" y="197"/>
                  </a:lnTo>
                  <a:lnTo>
                    <a:pt x="863" y="197"/>
                  </a:lnTo>
                  <a:lnTo>
                    <a:pt x="863" y="197"/>
                  </a:lnTo>
                  <a:lnTo>
                    <a:pt x="863" y="197"/>
                  </a:lnTo>
                  <a:lnTo>
                    <a:pt x="864" y="197"/>
                  </a:lnTo>
                  <a:lnTo>
                    <a:pt x="864" y="197"/>
                  </a:lnTo>
                  <a:lnTo>
                    <a:pt x="864" y="197"/>
                  </a:lnTo>
                  <a:lnTo>
                    <a:pt x="864" y="197"/>
                  </a:lnTo>
                  <a:lnTo>
                    <a:pt x="864" y="197"/>
                  </a:lnTo>
                  <a:lnTo>
                    <a:pt x="864" y="197"/>
                  </a:lnTo>
                  <a:lnTo>
                    <a:pt x="864" y="197"/>
                  </a:lnTo>
                  <a:lnTo>
                    <a:pt x="865" y="197"/>
                  </a:lnTo>
                  <a:lnTo>
                    <a:pt x="865" y="197"/>
                  </a:lnTo>
                  <a:lnTo>
                    <a:pt x="865" y="197"/>
                  </a:lnTo>
                  <a:lnTo>
                    <a:pt x="865" y="197"/>
                  </a:lnTo>
                  <a:lnTo>
                    <a:pt x="865" y="197"/>
                  </a:lnTo>
                  <a:lnTo>
                    <a:pt x="865" y="197"/>
                  </a:lnTo>
                  <a:lnTo>
                    <a:pt x="865" y="197"/>
                  </a:lnTo>
                  <a:lnTo>
                    <a:pt x="866" y="197"/>
                  </a:lnTo>
                  <a:lnTo>
                    <a:pt x="866" y="197"/>
                  </a:lnTo>
                  <a:lnTo>
                    <a:pt x="866" y="197"/>
                  </a:lnTo>
                  <a:lnTo>
                    <a:pt x="866" y="197"/>
                  </a:lnTo>
                  <a:lnTo>
                    <a:pt x="866" y="197"/>
                  </a:lnTo>
                  <a:lnTo>
                    <a:pt x="866" y="197"/>
                  </a:lnTo>
                  <a:lnTo>
                    <a:pt x="866" y="197"/>
                  </a:lnTo>
                  <a:lnTo>
                    <a:pt x="867" y="197"/>
                  </a:lnTo>
                  <a:lnTo>
                    <a:pt x="867" y="197"/>
                  </a:lnTo>
                  <a:lnTo>
                    <a:pt x="867" y="197"/>
                  </a:lnTo>
                  <a:lnTo>
                    <a:pt x="867" y="197"/>
                  </a:lnTo>
                  <a:lnTo>
                    <a:pt x="867" y="197"/>
                  </a:lnTo>
                  <a:lnTo>
                    <a:pt x="867" y="197"/>
                  </a:lnTo>
                  <a:lnTo>
                    <a:pt x="868" y="197"/>
                  </a:lnTo>
                  <a:lnTo>
                    <a:pt x="868" y="197"/>
                  </a:lnTo>
                  <a:lnTo>
                    <a:pt x="868" y="197"/>
                  </a:lnTo>
                  <a:lnTo>
                    <a:pt x="868" y="197"/>
                  </a:lnTo>
                  <a:lnTo>
                    <a:pt x="868" y="197"/>
                  </a:lnTo>
                  <a:lnTo>
                    <a:pt x="868" y="197"/>
                  </a:lnTo>
                  <a:lnTo>
                    <a:pt x="868" y="197"/>
                  </a:lnTo>
                  <a:lnTo>
                    <a:pt x="869" y="197"/>
                  </a:lnTo>
                  <a:lnTo>
                    <a:pt x="869" y="197"/>
                  </a:lnTo>
                  <a:lnTo>
                    <a:pt x="869" y="197"/>
                  </a:lnTo>
                  <a:lnTo>
                    <a:pt x="869" y="197"/>
                  </a:lnTo>
                  <a:lnTo>
                    <a:pt x="869" y="197"/>
                  </a:lnTo>
                  <a:lnTo>
                    <a:pt x="869" y="197"/>
                  </a:lnTo>
                  <a:lnTo>
                    <a:pt x="869" y="197"/>
                  </a:lnTo>
                  <a:lnTo>
                    <a:pt x="870" y="197"/>
                  </a:lnTo>
                  <a:lnTo>
                    <a:pt x="870" y="197"/>
                  </a:lnTo>
                  <a:lnTo>
                    <a:pt x="870" y="197"/>
                  </a:lnTo>
                  <a:lnTo>
                    <a:pt x="870" y="197"/>
                  </a:lnTo>
                  <a:lnTo>
                    <a:pt x="870" y="197"/>
                  </a:lnTo>
                  <a:lnTo>
                    <a:pt x="870" y="195"/>
                  </a:lnTo>
                  <a:lnTo>
                    <a:pt x="870" y="195"/>
                  </a:lnTo>
                  <a:lnTo>
                    <a:pt x="870" y="195"/>
                  </a:lnTo>
                  <a:lnTo>
                    <a:pt x="870" y="195"/>
                  </a:lnTo>
                  <a:lnTo>
                    <a:pt x="870" y="195"/>
                  </a:lnTo>
                  <a:lnTo>
                    <a:pt x="869" y="195"/>
                  </a:lnTo>
                  <a:lnTo>
                    <a:pt x="869" y="195"/>
                  </a:lnTo>
                  <a:lnTo>
                    <a:pt x="869" y="195"/>
                  </a:lnTo>
                  <a:lnTo>
                    <a:pt x="869" y="195"/>
                  </a:lnTo>
                  <a:lnTo>
                    <a:pt x="869" y="195"/>
                  </a:lnTo>
                  <a:lnTo>
                    <a:pt x="869" y="195"/>
                  </a:lnTo>
                  <a:lnTo>
                    <a:pt x="869" y="195"/>
                  </a:lnTo>
                  <a:lnTo>
                    <a:pt x="868" y="195"/>
                  </a:lnTo>
                  <a:lnTo>
                    <a:pt x="868" y="195"/>
                  </a:lnTo>
                  <a:lnTo>
                    <a:pt x="868" y="195"/>
                  </a:lnTo>
                  <a:lnTo>
                    <a:pt x="868" y="195"/>
                  </a:lnTo>
                  <a:lnTo>
                    <a:pt x="868" y="195"/>
                  </a:lnTo>
                  <a:lnTo>
                    <a:pt x="868" y="195"/>
                  </a:lnTo>
                  <a:lnTo>
                    <a:pt x="868" y="195"/>
                  </a:lnTo>
                  <a:lnTo>
                    <a:pt x="867" y="195"/>
                  </a:lnTo>
                  <a:lnTo>
                    <a:pt x="867" y="195"/>
                  </a:lnTo>
                  <a:lnTo>
                    <a:pt x="867" y="195"/>
                  </a:lnTo>
                  <a:lnTo>
                    <a:pt x="867" y="195"/>
                  </a:lnTo>
                  <a:lnTo>
                    <a:pt x="867" y="195"/>
                  </a:lnTo>
                  <a:lnTo>
                    <a:pt x="867" y="195"/>
                  </a:lnTo>
                  <a:lnTo>
                    <a:pt x="866" y="195"/>
                  </a:lnTo>
                  <a:lnTo>
                    <a:pt x="866" y="195"/>
                  </a:lnTo>
                  <a:lnTo>
                    <a:pt x="866" y="195"/>
                  </a:lnTo>
                  <a:lnTo>
                    <a:pt x="866" y="195"/>
                  </a:lnTo>
                  <a:lnTo>
                    <a:pt x="866" y="195"/>
                  </a:lnTo>
                  <a:lnTo>
                    <a:pt x="866" y="195"/>
                  </a:lnTo>
                  <a:lnTo>
                    <a:pt x="866" y="195"/>
                  </a:lnTo>
                  <a:lnTo>
                    <a:pt x="865" y="195"/>
                  </a:lnTo>
                  <a:lnTo>
                    <a:pt x="865" y="195"/>
                  </a:lnTo>
                  <a:lnTo>
                    <a:pt x="865" y="195"/>
                  </a:lnTo>
                  <a:lnTo>
                    <a:pt x="865" y="195"/>
                  </a:lnTo>
                  <a:lnTo>
                    <a:pt x="865" y="195"/>
                  </a:lnTo>
                  <a:lnTo>
                    <a:pt x="865" y="195"/>
                  </a:lnTo>
                  <a:lnTo>
                    <a:pt x="865" y="195"/>
                  </a:lnTo>
                  <a:lnTo>
                    <a:pt x="864" y="195"/>
                  </a:lnTo>
                  <a:lnTo>
                    <a:pt x="864" y="195"/>
                  </a:lnTo>
                  <a:lnTo>
                    <a:pt x="864" y="195"/>
                  </a:lnTo>
                  <a:lnTo>
                    <a:pt x="864" y="195"/>
                  </a:lnTo>
                  <a:lnTo>
                    <a:pt x="864" y="195"/>
                  </a:lnTo>
                  <a:lnTo>
                    <a:pt x="864" y="195"/>
                  </a:lnTo>
                  <a:lnTo>
                    <a:pt x="864" y="195"/>
                  </a:lnTo>
                  <a:lnTo>
                    <a:pt x="863" y="195"/>
                  </a:lnTo>
                  <a:lnTo>
                    <a:pt x="863" y="195"/>
                  </a:lnTo>
                  <a:lnTo>
                    <a:pt x="863" y="195"/>
                  </a:lnTo>
                  <a:lnTo>
                    <a:pt x="863" y="195"/>
                  </a:lnTo>
                  <a:lnTo>
                    <a:pt x="863" y="195"/>
                  </a:lnTo>
                  <a:lnTo>
                    <a:pt x="863" y="195"/>
                  </a:lnTo>
                  <a:lnTo>
                    <a:pt x="863" y="195"/>
                  </a:lnTo>
                  <a:lnTo>
                    <a:pt x="862" y="195"/>
                  </a:lnTo>
                  <a:lnTo>
                    <a:pt x="862" y="195"/>
                  </a:lnTo>
                  <a:lnTo>
                    <a:pt x="862" y="195"/>
                  </a:lnTo>
                  <a:lnTo>
                    <a:pt x="862" y="195"/>
                  </a:lnTo>
                  <a:lnTo>
                    <a:pt x="862" y="195"/>
                  </a:lnTo>
                  <a:lnTo>
                    <a:pt x="862" y="195"/>
                  </a:lnTo>
                  <a:lnTo>
                    <a:pt x="862" y="195"/>
                  </a:lnTo>
                  <a:lnTo>
                    <a:pt x="861" y="195"/>
                  </a:lnTo>
                  <a:lnTo>
                    <a:pt x="861" y="195"/>
                  </a:lnTo>
                  <a:lnTo>
                    <a:pt x="861" y="195"/>
                  </a:lnTo>
                  <a:lnTo>
                    <a:pt x="861" y="195"/>
                  </a:lnTo>
                  <a:lnTo>
                    <a:pt x="861" y="195"/>
                  </a:lnTo>
                  <a:lnTo>
                    <a:pt x="861" y="195"/>
                  </a:lnTo>
                  <a:lnTo>
                    <a:pt x="861" y="195"/>
                  </a:lnTo>
                  <a:lnTo>
                    <a:pt x="860" y="195"/>
                  </a:lnTo>
                  <a:lnTo>
                    <a:pt x="860" y="195"/>
                  </a:lnTo>
                  <a:lnTo>
                    <a:pt x="860" y="195"/>
                  </a:lnTo>
                  <a:lnTo>
                    <a:pt x="860" y="195"/>
                  </a:lnTo>
                  <a:lnTo>
                    <a:pt x="860" y="195"/>
                  </a:lnTo>
                  <a:lnTo>
                    <a:pt x="860" y="195"/>
                  </a:lnTo>
                  <a:lnTo>
                    <a:pt x="860" y="195"/>
                  </a:lnTo>
                  <a:lnTo>
                    <a:pt x="859" y="195"/>
                  </a:lnTo>
                  <a:lnTo>
                    <a:pt x="859" y="195"/>
                  </a:lnTo>
                  <a:lnTo>
                    <a:pt x="859" y="195"/>
                  </a:lnTo>
                  <a:lnTo>
                    <a:pt x="859" y="195"/>
                  </a:lnTo>
                  <a:lnTo>
                    <a:pt x="859" y="195"/>
                  </a:lnTo>
                  <a:lnTo>
                    <a:pt x="859" y="195"/>
                  </a:lnTo>
                  <a:lnTo>
                    <a:pt x="859" y="195"/>
                  </a:lnTo>
                  <a:lnTo>
                    <a:pt x="858" y="195"/>
                  </a:lnTo>
                  <a:lnTo>
                    <a:pt x="858" y="195"/>
                  </a:lnTo>
                  <a:lnTo>
                    <a:pt x="858" y="195"/>
                  </a:lnTo>
                  <a:lnTo>
                    <a:pt x="858" y="195"/>
                  </a:lnTo>
                  <a:lnTo>
                    <a:pt x="858" y="195"/>
                  </a:lnTo>
                  <a:lnTo>
                    <a:pt x="858" y="195"/>
                  </a:lnTo>
                  <a:lnTo>
                    <a:pt x="857" y="195"/>
                  </a:lnTo>
                  <a:lnTo>
                    <a:pt x="857" y="195"/>
                  </a:lnTo>
                  <a:lnTo>
                    <a:pt x="857" y="195"/>
                  </a:lnTo>
                  <a:lnTo>
                    <a:pt x="857" y="195"/>
                  </a:lnTo>
                  <a:lnTo>
                    <a:pt x="857" y="195"/>
                  </a:lnTo>
                  <a:lnTo>
                    <a:pt x="857" y="195"/>
                  </a:lnTo>
                  <a:lnTo>
                    <a:pt x="857" y="197"/>
                  </a:lnTo>
                  <a:close/>
                  <a:moveTo>
                    <a:pt x="878" y="197"/>
                  </a:moveTo>
                  <a:lnTo>
                    <a:pt x="878" y="197"/>
                  </a:lnTo>
                  <a:lnTo>
                    <a:pt x="878" y="197"/>
                  </a:lnTo>
                  <a:lnTo>
                    <a:pt x="879" y="197"/>
                  </a:lnTo>
                  <a:lnTo>
                    <a:pt x="879" y="197"/>
                  </a:lnTo>
                  <a:lnTo>
                    <a:pt x="879" y="197"/>
                  </a:lnTo>
                  <a:lnTo>
                    <a:pt x="879" y="197"/>
                  </a:lnTo>
                  <a:lnTo>
                    <a:pt x="879" y="197"/>
                  </a:lnTo>
                  <a:lnTo>
                    <a:pt x="879" y="197"/>
                  </a:lnTo>
                  <a:lnTo>
                    <a:pt x="879" y="197"/>
                  </a:lnTo>
                  <a:lnTo>
                    <a:pt x="880" y="197"/>
                  </a:lnTo>
                  <a:lnTo>
                    <a:pt x="880" y="197"/>
                  </a:lnTo>
                  <a:lnTo>
                    <a:pt x="880" y="197"/>
                  </a:lnTo>
                  <a:lnTo>
                    <a:pt x="880" y="197"/>
                  </a:lnTo>
                  <a:lnTo>
                    <a:pt x="880" y="197"/>
                  </a:lnTo>
                  <a:lnTo>
                    <a:pt x="880" y="197"/>
                  </a:lnTo>
                  <a:lnTo>
                    <a:pt x="880" y="197"/>
                  </a:lnTo>
                  <a:lnTo>
                    <a:pt x="881" y="197"/>
                  </a:lnTo>
                  <a:lnTo>
                    <a:pt x="881" y="197"/>
                  </a:lnTo>
                  <a:lnTo>
                    <a:pt x="881" y="197"/>
                  </a:lnTo>
                  <a:lnTo>
                    <a:pt x="881" y="197"/>
                  </a:lnTo>
                  <a:lnTo>
                    <a:pt x="881" y="197"/>
                  </a:lnTo>
                  <a:lnTo>
                    <a:pt x="881" y="197"/>
                  </a:lnTo>
                  <a:lnTo>
                    <a:pt x="881" y="197"/>
                  </a:lnTo>
                  <a:lnTo>
                    <a:pt x="882" y="197"/>
                  </a:lnTo>
                  <a:lnTo>
                    <a:pt x="882" y="197"/>
                  </a:lnTo>
                  <a:lnTo>
                    <a:pt x="882" y="197"/>
                  </a:lnTo>
                  <a:lnTo>
                    <a:pt x="882" y="197"/>
                  </a:lnTo>
                  <a:lnTo>
                    <a:pt x="882" y="197"/>
                  </a:lnTo>
                  <a:lnTo>
                    <a:pt x="882" y="197"/>
                  </a:lnTo>
                  <a:lnTo>
                    <a:pt x="883" y="197"/>
                  </a:lnTo>
                  <a:lnTo>
                    <a:pt x="883" y="197"/>
                  </a:lnTo>
                  <a:lnTo>
                    <a:pt x="883" y="197"/>
                  </a:lnTo>
                  <a:lnTo>
                    <a:pt x="883" y="197"/>
                  </a:lnTo>
                  <a:lnTo>
                    <a:pt x="883" y="197"/>
                  </a:lnTo>
                  <a:lnTo>
                    <a:pt x="883" y="197"/>
                  </a:lnTo>
                  <a:lnTo>
                    <a:pt x="883" y="197"/>
                  </a:lnTo>
                  <a:lnTo>
                    <a:pt x="884" y="197"/>
                  </a:lnTo>
                  <a:lnTo>
                    <a:pt x="884" y="197"/>
                  </a:lnTo>
                  <a:lnTo>
                    <a:pt x="884" y="197"/>
                  </a:lnTo>
                  <a:lnTo>
                    <a:pt x="884" y="197"/>
                  </a:lnTo>
                  <a:lnTo>
                    <a:pt x="884" y="197"/>
                  </a:lnTo>
                  <a:lnTo>
                    <a:pt x="884" y="197"/>
                  </a:lnTo>
                  <a:lnTo>
                    <a:pt x="884" y="197"/>
                  </a:lnTo>
                  <a:lnTo>
                    <a:pt x="885" y="197"/>
                  </a:lnTo>
                  <a:lnTo>
                    <a:pt x="885" y="197"/>
                  </a:lnTo>
                  <a:lnTo>
                    <a:pt x="885" y="197"/>
                  </a:lnTo>
                  <a:lnTo>
                    <a:pt x="885" y="197"/>
                  </a:lnTo>
                  <a:lnTo>
                    <a:pt x="885" y="197"/>
                  </a:lnTo>
                  <a:lnTo>
                    <a:pt x="885" y="197"/>
                  </a:lnTo>
                  <a:lnTo>
                    <a:pt x="885" y="197"/>
                  </a:lnTo>
                  <a:lnTo>
                    <a:pt x="886" y="197"/>
                  </a:lnTo>
                  <a:lnTo>
                    <a:pt x="886" y="197"/>
                  </a:lnTo>
                  <a:lnTo>
                    <a:pt x="886" y="197"/>
                  </a:lnTo>
                  <a:lnTo>
                    <a:pt x="886" y="197"/>
                  </a:lnTo>
                  <a:lnTo>
                    <a:pt x="886" y="197"/>
                  </a:lnTo>
                  <a:lnTo>
                    <a:pt x="886" y="197"/>
                  </a:lnTo>
                  <a:lnTo>
                    <a:pt x="886" y="197"/>
                  </a:lnTo>
                  <a:lnTo>
                    <a:pt x="887" y="197"/>
                  </a:lnTo>
                  <a:lnTo>
                    <a:pt x="887" y="197"/>
                  </a:lnTo>
                  <a:lnTo>
                    <a:pt x="887" y="197"/>
                  </a:lnTo>
                  <a:lnTo>
                    <a:pt x="887" y="197"/>
                  </a:lnTo>
                  <a:lnTo>
                    <a:pt x="887" y="197"/>
                  </a:lnTo>
                  <a:lnTo>
                    <a:pt x="887" y="197"/>
                  </a:lnTo>
                  <a:lnTo>
                    <a:pt x="887" y="197"/>
                  </a:lnTo>
                  <a:lnTo>
                    <a:pt x="888" y="197"/>
                  </a:lnTo>
                  <a:lnTo>
                    <a:pt x="888" y="197"/>
                  </a:lnTo>
                  <a:lnTo>
                    <a:pt x="888" y="197"/>
                  </a:lnTo>
                  <a:lnTo>
                    <a:pt x="888" y="197"/>
                  </a:lnTo>
                  <a:lnTo>
                    <a:pt x="888" y="197"/>
                  </a:lnTo>
                  <a:lnTo>
                    <a:pt x="888" y="197"/>
                  </a:lnTo>
                  <a:lnTo>
                    <a:pt x="888" y="197"/>
                  </a:lnTo>
                  <a:lnTo>
                    <a:pt x="889" y="197"/>
                  </a:lnTo>
                  <a:lnTo>
                    <a:pt x="889" y="197"/>
                  </a:lnTo>
                  <a:lnTo>
                    <a:pt x="889" y="197"/>
                  </a:lnTo>
                  <a:lnTo>
                    <a:pt x="889" y="197"/>
                  </a:lnTo>
                  <a:lnTo>
                    <a:pt x="889" y="197"/>
                  </a:lnTo>
                  <a:lnTo>
                    <a:pt x="889" y="197"/>
                  </a:lnTo>
                  <a:lnTo>
                    <a:pt x="889" y="197"/>
                  </a:lnTo>
                  <a:lnTo>
                    <a:pt x="890" y="197"/>
                  </a:lnTo>
                  <a:lnTo>
                    <a:pt x="890" y="197"/>
                  </a:lnTo>
                  <a:lnTo>
                    <a:pt x="890" y="197"/>
                  </a:lnTo>
                  <a:lnTo>
                    <a:pt x="890" y="197"/>
                  </a:lnTo>
                  <a:lnTo>
                    <a:pt x="890" y="197"/>
                  </a:lnTo>
                  <a:lnTo>
                    <a:pt x="890" y="197"/>
                  </a:lnTo>
                  <a:lnTo>
                    <a:pt x="890" y="197"/>
                  </a:lnTo>
                  <a:lnTo>
                    <a:pt x="891" y="197"/>
                  </a:lnTo>
                  <a:lnTo>
                    <a:pt x="891" y="197"/>
                  </a:lnTo>
                  <a:lnTo>
                    <a:pt x="891" y="197"/>
                  </a:lnTo>
                  <a:lnTo>
                    <a:pt x="891" y="197"/>
                  </a:lnTo>
                  <a:lnTo>
                    <a:pt x="891" y="197"/>
                  </a:lnTo>
                  <a:lnTo>
                    <a:pt x="891" y="197"/>
                  </a:lnTo>
                  <a:lnTo>
                    <a:pt x="891" y="197"/>
                  </a:lnTo>
                  <a:lnTo>
                    <a:pt x="891" y="195"/>
                  </a:lnTo>
                  <a:lnTo>
                    <a:pt x="891" y="195"/>
                  </a:lnTo>
                  <a:lnTo>
                    <a:pt x="891" y="195"/>
                  </a:lnTo>
                  <a:lnTo>
                    <a:pt x="891" y="195"/>
                  </a:lnTo>
                  <a:lnTo>
                    <a:pt x="891" y="195"/>
                  </a:lnTo>
                  <a:lnTo>
                    <a:pt x="891" y="195"/>
                  </a:lnTo>
                  <a:lnTo>
                    <a:pt x="891" y="195"/>
                  </a:lnTo>
                  <a:lnTo>
                    <a:pt x="890" y="195"/>
                  </a:lnTo>
                  <a:lnTo>
                    <a:pt x="890" y="195"/>
                  </a:lnTo>
                  <a:lnTo>
                    <a:pt x="890" y="195"/>
                  </a:lnTo>
                  <a:lnTo>
                    <a:pt x="890" y="195"/>
                  </a:lnTo>
                  <a:lnTo>
                    <a:pt x="890" y="195"/>
                  </a:lnTo>
                  <a:lnTo>
                    <a:pt x="890" y="195"/>
                  </a:lnTo>
                  <a:lnTo>
                    <a:pt x="890" y="195"/>
                  </a:lnTo>
                  <a:lnTo>
                    <a:pt x="889" y="195"/>
                  </a:lnTo>
                  <a:lnTo>
                    <a:pt x="889" y="195"/>
                  </a:lnTo>
                  <a:lnTo>
                    <a:pt x="889" y="195"/>
                  </a:lnTo>
                  <a:lnTo>
                    <a:pt x="889" y="195"/>
                  </a:lnTo>
                  <a:lnTo>
                    <a:pt x="889" y="195"/>
                  </a:lnTo>
                  <a:lnTo>
                    <a:pt x="889" y="195"/>
                  </a:lnTo>
                  <a:lnTo>
                    <a:pt x="889" y="195"/>
                  </a:lnTo>
                  <a:lnTo>
                    <a:pt x="888" y="195"/>
                  </a:lnTo>
                  <a:lnTo>
                    <a:pt x="888" y="195"/>
                  </a:lnTo>
                  <a:lnTo>
                    <a:pt x="888" y="195"/>
                  </a:lnTo>
                  <a:lnTo>
                    <a:pt x="888" y="195"/>
                  </a:lnTo>
                  <a:lnTo>
                    <a:pt x="888" y="195"/>
                  </a:lnTo>
                  <a:lnTo>
                    <a:pt x="888" y="195"/>
                  </a:lnTo>
                  <a:lnTo>
                    <a:pt x="888" y="195"/>
                  </a:lnTo>
                  <a:lnTo>
                    <a:pt x="887" y="195"/>
                  </a:lnTo>
                  <a:lnTo>
                    <a:pt x="887" y="195"/>
                  </a:lnTo>
                  <a:lnTo>
                    <a:pt x="887" y="195"/>
                  </a:lnTo>
                  <a:lnTo>
                    <a:pt x="887" y="195"/>
                  </a:lnTo>
                  <a:lnTo>
                    <a:pt x="887" y="195"/>
                  </a:lnTo>
                  <a:lnTo>
                    <a:pt x="887" y="195"/>
                  </a:lnTo>
                  <a:lnTo>
                    <a:pt x="887" y="195"/>
                  </a:lnTo>
                  <a:lnTo>
                    <a:pt x="886" y="195"/>
                  </a:lnTo>
                  <a:lnTo>
                    <a:pt x="886" y="195"/>
                  </a:lnTo>
                  <a:lnTo>
                    <a:pt x="886" y="195"/>
                  </a:lnTo>
                  <a:lnTo>
                    <a:pt x="886" y="195"/>
                  </a:lnTo>
                  <a:lnTo>
                    <a:pt x="886" y="195"/>
                  </a:lnTo>
                  <a:lnTo>
                    <a:pt x="886" y="195"/>
                  </a:lnTo>
                  <a:lnTo>
                    <a:pt x="886" y="195"/>
                  </a:lnTo>
                  <a:lnTo>
                    <a:pt x="885" y="195"/>
                  </a:lnTo>
                  <a:lnTo>
                    <a:pt x="885" y="195"/>
                  </a:lnTo>
                  <a:lnTo>
                    <a:pt x="885" y="195"/>
                  </a:lnTo>
                  <a:lnTo>
                    <a:pt x="885" y="195"/>
                  </a:lnTo>
                  <a:lnTo>
                    <a:pt x="885" y="195"/>
                  </a:lnTo>
                  <a:lnTo>
                    <a:pt x="885" y="195"/>
                  </a:lnTo>
                  <a:lnTo>
                    <a:pt x="885" y="195"/>
                  </a:lnTo>
                  <a:lnTo>
                    <a:pt x="884" y="195"/>
                  </a:lnTo>
                  <a:lnTo>
                    <a:pt x="884" y="195"/>
                  </a:lnTo>
                  <a:lnTo>
                    <a:pt x="884" y="195"/>
                  </a:lnTo>
                  <a:lnTo>
                    <a:pt x="884" y="195"/>
                  </a:lnTo>
                  <a:lnTo>
                    <a:pt x="884" y="195"/>
                  </a:lnTo>
                  <a:lnTo>
                    <a:pt x="884" y="195"/>
                  </a:lnTo>
                  <a:lnTo>
                    <a:pt x="884" y="195"/>
                  </a:lnTo>
                  <a:lnTo>
                    <a:pt x="883" y="195"/>
                  </a:lnTo>
                  <a:lnTo>
                    <a:pt x="883" y="195"/>
                  </a:lnTo>
                  <a:lnTo>
                    <a:pt x="883" y="195"/>
                  </a:lnTo>
                  <a:lnTo>
                    <a:pt x="883" y="195"/>
                  </a:lnTo>
                  <a:lnTo>
                    <a:pt x="883" y="195"/>
                  </a:lnTo>
                  <a:lnTo>
                    <a:pt x="883" y="195"/>
                  </a:lnTo>
                  <a:lnTo>
                    <a:pt x="883" y="195"/>
                  </a:lnTo>
                  <a:lnTo>
                    <a:pt x="882" y="195"/>
                  </a:lnTo>
                  <a:lnTo>
                    <a:pt x="882" y="195"/>
                  </a:lnTo>
                  <a:lnTo>
                    <a:pt x="882" y="195"/>
                  </a:lnTo>
                  <a:lnTo>
                    <a:pt x="882" y="195"/>
                  </a:lnTo>
                  <a:lnTo>
                    <a:pt x="882" y="195"/>
                  </a:lnTo>
                  <a:lnTo>
                    <a:pt x="882" y="195"/>
                  </a:lnTo>
                  <a:lnTo>
                    <a:pt x="881" y="195"/>
                  </a:lnTo>
                  <a:lnTo>
                    <a:pt x="881" y="195"/>
                  </a:lnTo>
                  <a:lnTo>
                    <a:pt x="881" y="195"/>
                  </a:lnTo>
                  <a:lnTo>
                    <a:pt x="881" y="195"/>
                  </a:lnTo>
                  <a:lnTo>
                    <a:pt x="881" y="195"/>
                  </a:lnTo>
                  <a:lnTo>
                    <a:pt x="881" y="195"/>
                  </a:lnTo>
                  <a:lnTo>
                    <a:pt x="881" y="195"/>
                  </a:lnTo>
                  <a:lnTo>
                    <a:pt x="880" y="195"/>
                  </a:lnTo>
                  <a:lnTo>
                    <a:pt x="880" y="195"/>
                  </a:lnTo>
                  <a:lnTo>
                    <a:pt x="880" y="195"/>
                  </a:lnTo>
                  <a:lnTo>
                    <a:pt x="880" y="195"/>
                  </a:lnTo>
                  <a:lnTo>
                    <a:pt x="880" y="195"/>
                  </a:lnTo>
                  <a:lnTo>
                    <a:pt x="880" y="195"/>
                  </a:lnTo>
                  <a:lnTo>
                    <a:pt x="880" y="195"/>
                  </a:lnTo>
                  <a:lnTo>
                    <a:pt x="879" y="195"/>
                  </a:lnTo>
                  <a:lnTo>
                    <a:pt x="879" y="195"/>
                  </a:lnTo>
                  <a:lnTo>
                    <a:pt x="879" y="195"/>
                  </a:lnTo>
                  <a:lnTo>
                    <a:pt x="879" y="195"/>
                  </a:lnTo>
                  <a:lnTo>
                    <a:pt x="879" y="195"/>
                  </a:lnTo>
                  <a:lnTo>
                    <a:pt x="879" y="195"/>
                  </a:lnTo>
                  <a:lnTo>
                    <a:pt x="879" y="195"/>
                  </a:lnTo>
                  <a:lnTo>
                    <a:pt x="878" y="195"/>
                  </a:lnTo>
                  <a:lnTo>
                    <a:pt x="878" y="195"/>
                  </a:lnTo>
                  <a:lnTo>
                    <a:pt x="878" y="195"/>
                  </a:lnTo>
                  <a:lnTo>
                    <a:pt x="878" y="197"/>
                  </a:lnTo>
                  <a:close/>
                  <a:moveTo>
                    <a:pt x="900" y="197"/>
                  </a:moveTo>
                  <a:lnTo>
                    <a:pt x="900" y="197"/>
                  </a:lnTo>
                  <a:lnTo>
                    <a:pt x="900" y="197"/>
                  </a:lnTo>
                  <a:lnTo>
                    <a:pt x="900" y="197"/>
                  </a:lnTo>
                  <a:lnTo>
                    <a:pt x="900" y="197"/>
                  </a:lnTo>
                  <a:lnTo>
                    <a:pt x="900" y="197"/>
                  </a:lnTo>
                  <a:lnTo>
                    <a:pt x="901" y="197"/>
                  </a:lnTo>
                  <a:lnTo>
                    <a:pt x="901" y="197"/>
                  </a:lnTo>
                  <a:lnTo>
                    <a:pt x="901" y="197"/>
                  </a:lnTo>
                  <a:lnTo>
                    <a:pt x="901" y="197"/>
                  </a:lnTo>
                  <a:lnTo>
                    <a:pt x="901" y="197"/>
                  </a:lnTo>
                  <a:lnTo>
                    <a:pt x="901" y="197"/>
                  </a:lnTo>
                  <a:lnTo>
                    <a:pt x="901" y="197"/>
                  </a:lnTo>
                  <a:lnTo>
                    <a:pt x="902" y="197"/>
                  </a:lnTo>
                  <a:lnTo>
                    <a:pt x="902" y="197"/>
                  </a:lnTo>
                  <a:lnTo>
                    <a:pt x="902" y="197"/>
                  </a:lnTo>
                  <a:lnTo>
                    <a:pt x="902" y="197"/>
                  </a:lnTo>
                  <a:lnTo>
                    <a:pt x="902" y="197"/>
                  </a:lnTo>
                  <a:lnTo>
                    <a:pt x="902" y="197"/>
                  </a:lnTo>
                  <a:lnTo>
                    <a:pt x="902" y="197"/>
                  </a:lnTo>
                  <a:lnTo>
                    <a:pt x="903" y="197"/>
                  </a:lnTo>
                  <a:lnTo>
                    <a:pt x="903" y="197"/>
                  </a:lnTo>
                  <a:lnTo>
                    <a:pt x="903" y="197"/>
                  </a:lnTo>
                  <a:lnTo>
                    <a:pt x="903" y="197"/>
                  </a:lnTo>
                  <a:lnTo>
                    <a:pt x="903" y="197"/>
                  </a:lnTo>
                  <a:lnTo>
                    <a:pt x="903" y="197"/>
                  </a:lnTo>
                  <a:lnTo>
                    <a:pt x="903" y="197"/>
                  </a:lnTo>
                  <a:lnTo>
                    <a:pt x="904" y="197"/>
                  </a:lnTo>
                  <a:lnTo>
                    <a:pt x="904" y="197"/>
                  </a:lnTo>
                  <a:lnTo>
                    <a:pt x="904" y="197"/>
                  </a:lnTo>
                  <a:lnTo>
                    <a:pt x="904" y="197"/>
                  </a:lnTo>
                  <a:lnTo>
                    <a:pt x="904" y="197"/>
                  </a:lnTo>
                  <a:lnTo>
                    <a:pt x="904" y="197"/>
                  </a:lnTo>
                  <a:lnTo>
                    <a:pt x="904" y="197"/>
                  </a:lnTo>
                  <a:lnTo>
                    <a:pt x="905" y="197"/>
                  </a:lnTo>
                  <a:lnTo>
                    <a:pt x="905" y="197"/>
                  </a:lnTo>
                  <a:lnTo>
                    <a:pt x="905" y="197"/>
                  </a:lnTo>
                  <a:lnTo>
                    <a:pt x="905" y="197"/>
                  </a:lnTo>
                  <a:lnTo>
                    <a:pt x="905" y="197"/>
                  </a:lnTo>
                  <a:lnTo>
                    <a:pt x="905" y="197"/>
                  </a:lnTo>
                  <a:lnTo>
                    <a:pt x="905" y="197"/>
                  </a:lnTo>
                  <a:lnTo>
                    <a:pt x="906" y="197"/>
                  </a:lnTo>
                  <a:lnTo>
                    <a:pt x="906" y="197"/>
                  </a:lnTo>
                  <a:lnTo>
                    <a:pt x="906" y="197"/>
                  </a:lnTo>
                  <a:lnTo>
                    <a:pt x="906" y="197"/>
                  </a:lnTo>
                  <a:lnTo>
                    <a:pt x="906" y="197"/>
                  </a:lnTo>
                  <a:lnTo>
                    <a:pt x="906" y="197"/>
                  </a:lnTo>
                  <a:lnTo>
                    <a:pt x="906" y="197"/>
                  </a:lnTo>
                  <a:lnTo>
                    <a:pt x="907" y="197"/>
                  </a:lnTo>
                  <a:lnTo>
                    <a:pt x="907" y="197"/>
                  </a:lnTo>
                  <a:lnTo>
                    <a:pt x="907" y="197"/>
                  </a:lnTo>
                  <a:lnTo>
                    <a:pt x="907" y="197"/>
                  </a:lnTo>
                  <a:lnTo>
                    <a:pt x="907" y="197"/>
                  </a:lnTo>
                  <a:lnTo>
                    <a:pt x="907" y="197"/>
                  </a:lnTo>
                  <a:lnTo>
                    <a:pt x="907" y="197"/>
                  </a:lnTo>
                  <a:lnTo>
                    <a:pt x="908" y="197"/>
                  </a:lnTo>
                  <a:lnTo>
                    <a:pt x="908" y="197"/>
                  </a:lnTo>
                  <a:lnTo>
                    <a:pt x="908" y="197"/>
                  </a:lnTo>
                  <a:lnTo>
                    <a:pt x="908" y="197"/>
                  </a:lnTo>
                  <a:lnTo>
                    <a:pt x="908" y="197"/>
                  </a:lnTo>
                  <a:lnTo>
                    <a:pt x="908" y="197"/>
                  </a:lnTo>
                  <a:lnTo>
                    <a:pt x="909" y="197"/>
                  </a:lnTo>
                  <a:lnTo>
                    <a:pt x="909" y="197"/>
                  </a:lnTo>
                  <a:lnTo>
                    <a:pt x="909" y="197"/>
                  </a:lnTo>
                  <a:lnTo>
                    <a:pt x="909" y="197"/>
                  </a:lnTo>
                  <a:lnTo>
                    <a:pt x="909" y="197"/>
                  </a:lnTo>
                  <a:lnTo>
                    <a:pt x="909" y="197"/>
                  </a:lnTo>
                  <a:lnTo>
                    <a:pt x="909" y="197"/>
                  </a:lnTo>
                  <a:lnTo>
                    <a:pt x="910" y="197"/>
                  </a:lnTo>
                  <a:lnTo>
                    <a:pt x="910" y="197"/>
                  </a:lnTo>
                  <a:lnTo>
                    <a:pt x="910" y="197"/>
                  </a:lnTo>
                  <a:lnTo>
                    <a:pt x="910" y="197"/>
                  </a:lnTo>
                  <a:lnTo>
                    <a:pt x="910" y="197"/>
                  </a:lnTo>
                  <a:lnTo>
                    <a:pt x="910" y="197"/>
                  </a:lnTo>
                  <a:lnTo>
                    <a:pt x="910" y="197"/>
                  </a:lnTo>
                  <a:lnTo>
                    <a:pt x="911" y="197"/>
                  </a:lnTo>
                  <a:lnTo>
                    <a:pt x="911" y="197"/>
                  </a:lnTo>
                  <a:lnTo>
                    <a:pt x="911" y="197"/>
                  </a:lnTo>
                  <a:lnTo>
                    <a:pt x="911" y="197"/>
                  </a:lnTo>
                  <a:lnTo>
                    <a:pt x="911" y="197"/>
                  </a:lnTo>
                  <a:lnTo>
                    <a:pt x="911" y="197"/>
                  </a:lnTo>
                  <a:lnTo>
                    <a:pt x="911" y="197"/>
                  </a:lnTo>
                  <a:lnTo>
                    <a:pt x="912" y="197"/>
                  </a:lnTo>
                  <a:lnTo>
                    <a:pt x="912" y="197"/>
                  </a:lnTo>
                  <a:lnTo>
                    <a:pt x="912" y="197"/>
                  </a:lnTo>
                  <a:lnTo>
                    <a:pt x="912" y="197"/>
                  </a:lnTo>
                  <a:lnTo>
                    <a:pt x="912" y="197"/>
                  </a:lnTo>
                  <a:lnTo>
                    <a:pt x="912" y="197"/>
                  </a:lnTo>
                  <a:lnTo>
                    <a:pt x="912" y="197"/>
                  </a:lnTo>
                  <a:lnTo>
                    <a:pt x="913" y="197"/>
                  </a:lnTo>
                  <a:lnTo>
                    <a:pt x="913" y="197"/>
                  </a:lnTo>
                  <a:lnTo>
                    <a:pt x="913" y="197"/>
                  </a:lnTo>
                  <a:lnTo>
                    <a:pt x="913" y="197"/>
                  </a:lnTo>
                  <a:lnTo>
                    <a:pt x="913" y="195"/>
                  </a:lnTo>
                  <a:lnTo>
                    <a:pt x="913" y="195"/>
                  </a:lnTo>
                  <a:lnTo>
                    <a:pt x="913" y="195"/>
                  </a:lnTo>
                  <a:lnTo>
                    <a:pt x="913" y="195"/>
                  </a:lnTo>
                  <a:lnTo>
                    <a:pt x="912" y="195"/>
                  </a:lnTo>
                  <a:lnTo>
                    <a:pt x="912" y="195"/>
                  </a:lnTo>
                  <a:lnTo>
                    <a:pt x="912" y="195"/>
                  </a:lnTo>
                  <a:lnTo>
                    <a:pt x="912" y="195"/>
                  </a:lnTo>
                  <a:lnTo>
                    <a:pt x="912" y="195"/>
                  </a:lnTo>
                  <a:lnTo>
                    <a:pt x="912" y="195"/>
                  </a:lnTo>
                  <a:lnTo>
                    <a:pt x="912" y="195"/>
                  </a:lnTo>
                  <a:lnTo>
                    <a:pt x="911" y="195"/>
                  </a:lnTo>
                  <a:lnTo>
                    <a:pt x="911" y="195"/>
                  </a:lnTo>
                  <a:lnTo>
                    <a:pt x="911" y="195"/>
                  </a:lnTo>
                  <a:lnTo>
                    <a:pt x="911" y="195"/>
                  </a:lnTo>
                  <a:lnTo>
                    <a:pt x="911" y="195"/>
                  </a:lnTo>
                  <a:lnTo>
                    <a:pt x="911" y="195"/>
                  </a:lnTo>
                  <a:lnTo>
                    <a:pt x="911" y="195"/>
                  </a:lnTo>
                  <a:lnTo>
                    <a:pt x="910" y="195"/>
                  </a:lnTo>
                  <a:lnTo>
                    <a:pt x="910" y="195"/>
                  </a:lnTo>
                  <a:lnTo>
                    <a:pt x="910" y="195"/>
                  </a:lnTo>
                  <a:lnTo>
                    <a:pt x="910" y="195"/>
                  </a:lnTo>
                  <a:lnTo>
                    <a:pt x="910" y="195"/>
                  </a:lnTo>
                  <a:lnTo>
                    <a:pt x="910" y="195"/>
                  </a:lnTo>
                  <a:lnTo>
                    <a:pt x="910" y="195"/>
                  </a:lnTo>
                  <a:lnTo>
                    <a:pt x="909" y="195"/>
                  </a:lnTo>
                  <a:lnTo>
                    <a:pt x="909" y="195"/>
                  </a:lnTo>
                  <a:lnTo>
                    <a:pt x="909" y="195"/>
                  </a:lnTo>
                  <a:lnTo>
                    <a:pt x="909" y="195"/>
                  </a:lnTo>
                  <a:lnTo>
                    <a:pt x="909" y="195"/>
                  </a:lnTo>
                  <a:lnTo>
                    <a:pt x="909" y="195"/>
                  </a:lnTo>
                  <a:lnTo>
                    <a:pt x="909" y="195"/>
                  </a:lnTo>
                  <a:lnTo>
                    <a:pt x="908" y="195"/>
                  </a:lnTo>
                  <a:lnTo>
                    <a:pt x="908" y="195"/>
                  </a:lnTo>
                  <a:lnTo>
                    <a:pt x="908" y="195"/>
                  </a:lnTo>
                  <a:lnTo>
                    <a:pt x="908" y="195"/>
                  </a:lnTo>
                  <a:lnTo>
                    <a:pt x="908" y="195"/>
                  </a:lnTo>
                  <a:lnTo>
                    <a:pt x="908" y="195"/>
                  </a:lnTo>
                  <a:lnTo>
                    <a:pt x="907" y="195"/>
                  </a:lnTo>
                  <a:lnTo>
                    <a:pt x="907" y="195"/>
                  </a:lnTo>
                  <a:lnTo>
                    <a:pt x="907" y="195"/>
                  </a:lnTo>
                  <a:lnTo>
                    <a:pt x="907" y="195"/>
                  </a:lnTo>
                  <a:lnTo>
                    <a:pt x="907" y="195"/>
                  </a:lnTo>
                  <a:lnTo>
                    <a:pt x="907" y="195"/>
                  </a:lnTo>
                  <a:lnTo>
                    <a:pt x="907" y="195"/>
                  </a:lnTo>
                  <a:lnTo>
                    <a:pt x="906" y="195"/>
                  </a:lnTo>
                  <a:lnTo>
                    <a:pt x="906" y="195"/>
                  </a:lnTo>
                  <a:lnTo>
                    <a:pt x="906" y="195"/>
                  </a:lnTo>
                  <a:lnTo>
                    <a:pt x="906" y="195"/>
                  </a:lnTo>
                  <a:lnTo>
                    <a:pt x="906" y="195"/>
                  </a:lnTo>
                  <a:lnTo>
                    <a:pt x="906" y="195"/>
                  </a:lnTo>
                  <a:lnTo>
                    <a:pt x="906" y="195"/>
                  </a:lnTo>
                  <a:lnTo>
                    <a:pt x="905" y="195"/>
                  </a:lnTo>
                  <a:lnTo>
                    <a:pt x="905" y="195"/>
                  </a:lnTo>
                  <a:lnTo>
                    <a:pt x="905" y="195"/>
                  </a:lnTo>
                  <a:lnTo>
                    <a:pt x="905" y="195"/>
                  </a:lnTo>
                  <a:lnTo>
                    <a:pt x="905" y="195"/>
                  </a:lnTo>
                  <a:lnTo>
                    <a:pt x="905" y="195"/>
                  </a:lnTo>
                  <a:lnTo>
                    <a:pt x="905" y="195"/>
                  </a:lnTo>
                  <a:lnTo>
                    <a:pt x="904" y="195"/>
                  </a:lnTo>
                  <a:lnTo>
                    <a:pt x="904" y="195"/>
                  </a:lnTo>
                  <a:lnTo>
                    <a:pt x="904" y="195"/>
                  </a:lnTo>
                  <a:lnTo>
                    <a:pt x="904" y="195"/>
                  </a:lnTo>
                  <a:lnTo>
                    <a:pt x="904" y="195"/>
                  </a:lnTo>
                  <a:lnTo>
                    <a:pt x="904" y="195"/>
                  </a:lnTo>
                  <a:lnTo>
                    <a:pt x="904" y="195"/>
                  </a:lnTo>
                  <a:lnTo>
                    <a:pt x="903" y="195"/>
                  </a:lnTo>
                  <a:lnTo>
                    <a:pt x="903" y="195"/>
                  </a:lnTo>
                  <a:lnTo>
                    <a:pt x="903" y="195"/>
                  </a:lnTo>
                  <a:lnTo>
                    <a:pt x="903" y="195"/>
                  </a:lnTo>
                  <a:lnTo>
                    <a:pt x="903" y="195"/>
                  </a:lnTo>
                  <a:lnTo>
                    <a:pt x="903" y="195"/>
                  </a:lnTo>
                  <a:lnTo>
                    <a:pt x="903" y="195"/>
                  </a:lnTo>
                  <a:lnTo>
                    <a:pt x="902" y="195"/>
                  </a:lnTo>
                  <a:lnTo>
                    <a:pt x="902" y="195"/>
                  </a:lnTo>
                  <a:lnTo>
                    <a:pt x="902" y="195"/>
                  </a:lnTo>
                  <a:lnTo>
                    <a:pt x="902" y="195"/>
                  </a:lnTo>
                  <a:lnTo>
                    <a:pt x="902" y="195"/>
                  </a:lnTo>
                  <a:lnTo>
                    <a:pt x="902" y="195"/>
                  </a:lnTo>
                  <a:lnTo>
                    <a:pt x="902" y="195"/>
                  </a:lnTo>
                  <a:lnTo>
                    <a:pt x="901" y="195"/>
                  </a:lnTo>
                  <a:lnTo>
                    <a:pt x="901" y="195"/>
                  </a:lnTo>
                  <a:lnTo>
                    <a:pt x="901" y="195"/>
                  </a:lnTo>
                  <a:lnTo>
                    <a:pt x="901" y="195"/>
                  </a:lnTo>
                  <a:lnTo>
                    <a:pt x="901" y="195"/>
                  </a:lnTo>
                  <a:lnTo>
                    <a:pt x="901" y="195"/>
                  </a:lnTo>
                  <a:lnTo>
                    <a:pt x="901" y="195"/>
                  </a:lnTo>
                  <a:lnTo>
                    <a:pt x="900" y="195"/>
                  </a:lnTo>
                  <a:lnTo>
                    <a:pt x="900" y="195"/>
                  </a:lnTo>
                  <a:lnTo>
                    <a:pt x="900" y="195"/>
                  </a:lnTo>
                  <a:lnTo>
                    <a:pt x="900" y="195"/>
                  </a:lnTo>
                  <a:lnTo>
                    <a:pt x="900" y="195"/>
                  </a:lnTo>
                  <a:lnTo>
                    <a:pt x="900" y="195"/>
                  </a:lnTo>
                  <a:lnTo>
                    <a:pt x="900" y="197"/>
                  </a:lnTo>
                  <a:close/>
                  <a:moveTo>
                    <a:pt x="921" y="197"/>
                  </a:moveTo>
                  <a:lnTo>
                    <a:pt x="921" y="197"/>
                  </a:lnTo>
                  <a:lnTo>
                    <a:pt x="921" y="197"/>
                  </a:lnTo>
                  <a:lnTo>
                    <a:pt x="921" y="197"/>
                  </a:lnTo>
                  <a:lnTo>
                    <a:pt x="922" y="197"/>
                  </a:lnTo>
                  <a:lnTo>
                    <a:pt x="922" y="197"/>
                  </a:lnTo>
                  <a:lnTo>
                    <a:pt x="922" y="197"/>
                  </a:lnTo>
                  <a:lnTo>
                    <a:pt x="922" y="197"/>
                  </a:lnTo>
                  <a:lnTo>
                    <a:pt x="922" y="197"/>
                  </a:lnTo>
                  <a:lnTo>
                    <a:pt x="922" y="197"/>
                  </a:lnTo>
                  <a:lnTo>
                    <a:pt x="922" y="197"/>
                  </a:lnTo>
                  <a:lnTo>
                    <a:pt x="923" y="197"/>
                  </a:lnTo>
                  <a:lnTo>
                    <a:pt x="923" y="197"/>
                  </a:lnTo>
                  <a:lnTo>
                    <a:pt x="923" y="197"/>
                  </a:lnTo>
                  <a:lnTo>
                    <a:pt x="923" y="197"/>
                  </a:lnTo>
                  <a:lnTo>
                    <a:pt x="923" y="197"/>
                  </a:lnTo>
                  <a:lnTo>
                    <a:pt x="923" y="197"/>
                  </a:lnTo>
                  <a:lnTo>
                    <a:pt x="924" y="197"/>
                  </a:lnTo>
                  <a:lnTo>
                    <a:pt x="924" y="197"/>
                  </a:lnTo>
                  <a:lnTo>
                    <a:pt x="924" y="197"/>
                  </a:lnTo>
                  <a:lnTo>
                    <a:pt x="924" y="197"/>
                  </a:lnTo>
                  <a:lnTo>
                    <a:pt x="924" y="197"/>
                  </a:lnTo>
                  <a:lnTo>
                    <a:pt x="924" y="197"/>
                  </a:lnTo>
                  <a:lnTo>
                    <a:pt x="924" y="197"/>
                  </a:lnTo>
                  <a:lnTo>
                    <a:pt x="925" y="197"/>
                  </a:lnTo>
                  <a:lnTo>
                    <a:pt x="925" y="197"/>
                  </a:lnTo>
                  <a:lnTo>
                    <a:pt x="925" y="197"/>
                  </a:lnTo>
                  <a:lnTo>
                    <a:pt x="925" y="197"/>
                  </a:lnTo>
                  <a:lnTo>
                    <a:pt x="925" y="197"/>
                  </a:lnTo>
                  <a:lnTo>
                    <a:pt x="925" y="197"/>
                  </a:lnTo>
                  <a:lnTo>
                    <a:pt x="925" y="197"/>
                  </a:lnTo>
                  <a:lnTo>
                    <a:pt x="926" y="197"/>
                  </a:lnTo>
                  <a:lnTo>
                    <a:pt x="926" y="197"/>
                  </a:lnTo>
                  <a:lnTo>
                    <a:pt x="926" y="197"/>
                  </a:lnTo>
                  <a:lnTo>
                    <a:pt x="926" y="197"/>
                  </a:lnTo>
                  <a:lnTo>
                    <a:pt x="926" y="197"/>
                  </a:lnTo>
                  <a:lnTo>
                    <a:pt x="926" y="197"/>
                  </a:lnTo>
                  <a:lnTo>
                    <a:pt x="926" y="197"/>
                  </a:lnTo>
                  <a:lnTo>
                    <a:pt x="927" y="197"/>
                  </a:lnTo>
                  <a:lnTo>
                    <a:pt x="927" y="197"/>
                  </a:lnTo>
                  <a:lnTo>
                    <a:pt x="927" y="197"/>
                  </a:lnTo>
                  <a:lnTo>
                    <a:pt x="927" y="197"/>
                  </a:lnTo>
                  <a:lnTo>
                    <a:pt x="927" y="197"/>
                  </a:lnTo>
                  <a:lnTo>
                    <a:pt x="927" y="197"/>
                  </a:lnTo>
                  <a:lnTo>
                    <a:pt x="927" y="197"/>
                  </a:lnTo>
                  <a:lnTo>
                    <a:pt x="928" y="197"/>
                  </a:lnTo>
                  <a:lnTo>
                    <a:pt x="928" y="197"/>
                  </a:lnTo>
                  <a:lnTo>
                    <a:pt x="928" y="197"/>
                  </a:lnTo>
                  <a:lnTo>
                    <a:pt x="928" y="197"/>
                  </a:lnTo>
                  <a:lnTo>
                    <a:pt x="928" y="197"/>
                  </a:lnTo>
                  <a:lnTo>
                    <a:pt x="928" y="197"/>
                  </a:lnTo>
                  <a:lnTo>
                    <a:pt x="928" y="197"/>
                  </a:lnTo>
                  <a:lnTo>
                    <a:pt x="929" y="197"/>
                  </a:lnTo>
                  <a:lnTo>
                    <a:pt x="929" y="197"/>
                  </a:lnTo>
                  <a:lnTo>
                    <a:pt x="929" y="197"/>
                  </a:lnTo>
                  <a:lnTo>
                    <a:pt x="929" y="197"/>
                  </a:lnTo>
                  <a:lnTo>
                    <a:pt x="929" y="197"/>
                  </a:lnTo>
                  <a:lnTo>
                    <a:pt x="929" y="197"/>
                  </a:lnTo>
                  <a:lnTo>
                    <a:pt x="929" y="197"/>
                  </a:lnTo>
                  <a:lnTo>
                    <a:pt x="930" y="197"/>
                  </a:lnTo>
                  <a:lnTo>
                    <a:pt x="930" y="197"/>
                  </a:lnTo>
                  <a:lnTo>
                    <a:pt x="930" y="197"/>
                  </a:lnTo>
                  <a:lnTo>
                    <a:pt x="930" y="197"/>
                  </a:lnTo>
                  <a:lnTo>
                    <a:pt x="930" y="197"/>
                  </a:lnTo>
                  <a:lnTo>
                    <a:pt x="930" y="197"/>
                  </a:lnTo>
                  <a:lnTo>
                    <a:pt x="930" y="197"/>
                  </a:lnTo>
                  <a:lnTo>
                    <a:pt x="931" y="197"/>
                  </a:lnTo>
                  <a:lnTo>
                    <a:pt x="931" y="197"/>
                  </a:lnTo>
                  <a:lnTo>
                    <a:pt x="931" y="197"/>
                  </a:lnTo>
                  <a:lnTo>
                    <a:pt x="931" y="197"/>
                  </a:lnTo>
                  <a:lnTo>
                    <a:pt x="931" y="197"/>
                  </a:lnTo>
                  <a:lnTo>
                    <a:pt x="931" y="197"/>
                  </a:lnTo>
                  <a:lnTo>
                    <a:pt x="931" y="197"/>
                  </a:lnTo>
                  <a:lnTo>
                    <a:pt x="932" y="197"/>
                  </a:lnTo>
                  <a:lnTo>
                    <a:pt x="932" y="197"/>
                  </a:lnTo>
                  <a:lnTo>
                    <a:pt x="932" y="197"/>
                  </a:lnTo>
                  <a:lnTo>
                    <a:pt x="932" y="197"/>
                  </a:lnTo>
                  <a:lnTo>
                    <a:pt x="932" y="197"/>
                  </a:lnTo>
                  <a:lnTo>
                    <a:pt x="932" y="197"/>
                  </a:lnTo>
                  <a:lnTo>
                    <a:pt x="932" y="197"/>
                  </a:lnTo>
                  <a:lnTo>
                    <a:pt x="933" y="197"/>
                  </a:lnTo>
                  <a:lnTo>
                    <a:pt x="933" y="197"/>
                  </a:lnTo>
                  <a:lnTo>
                    <a:pt x="933" y="197"/>
                  </a:lnTo>
                  <a:lnTo>
                    <a:pt x="933" y="197"/>
                  </a:lnTo>
                  <a:lnTo>
                    <a:pt x="933" y="197"/>
                  </a:lnTo>
                  <a:lnTo>
                    <a:pt x="933" y="197"/>
                  </a:lnTo>
                  <a:lnTo>
                    <a:pt x="933" y="197"/>
                  </a:lnTo>
                  <a:lnTo>
                    <a:pt x="934" y="197"/>
                  </a:lnTo>
                  <a:lnTo>
                    <a:pt x="934" y="197"/>
                  </a:lnTo>
                  <a:lnTo>
                    <a:pt x="934" y="197"/>
                  </a:lnTo>
                  <a:lnTo>
                    <a:pt x="934" y="197"/>
                  </a:lnTo>
                  <a:lnTo>
                    <a:pt x="934" y="197"/>
                  </a:lnTo>
                  <a:lnTo>
                    <a:pt x="934" y="197"/>
                  </a:lnTo>
                  <a:lnTo>
                    <a:pt x="934" y="195"/>
                  </a:lnTo>
                  <a:lnTo>
                    <a:pt x="934" y="195"/>
                  </a:lnTo>
                  <a:lnTo>
                    <a:pt x="934" y="195"/>
                  </a:lnTo>
                  <a:lnTo>
                    <a:pt x="934" y="195"/>
                  </a:lnTo>
                  <a:lnTo>
                    <a:pt x="934" y="195"/>
                  </a:lnTo>
                  <a:lnTo>
                    <a:pt x="934" y="195"/>
                  </a:lnTo>
                  <a:lnTo>
                    <a:pt x="933" y="195"/>
                  </a:lnTo>
                  <a:lnTo>
                    <a:pt x="933" y="195"/>
                  </a:lnTo>
                  <a:lnTo>
                    <a:pt x="933" y="195"/>
                  </a:lnTo>
                  <a:lnTo>
                    <a:pt x="933" y="195"/>
                  </a:lnTo>
                  <a:lnTo>
                    <a:pt x="933" y="195"/>
                  </a:lnTo>
                  <a:lnTo>
                    <a:pt x="933" y="195"/>
                  </a:lnTo>
                  <a:lnTo>
                    <a:pt x="933" y="195"/>
                  </a:lnTo>
                  <a:lnTo>
                    <a:pt x="932" y="195"/>
                  </a:lnTo>
                  <a:lnTo>
                    <a:pt x="932" y="195"/>
                  </a:lnTo>
                  <a:lnTo>
                    <a:pt x="932" y="195"/>
                  </a:lnTo>
                  <a:lnTo>
                    <a:pt x="932" y="195"/>
                  </a:lnTo>
                  <a:lnTo>
                    <a:pt x="932" y="195"/>
                  </a:lnTo>
                  <a:lnTo>
                    <a:pt x="932" y="195"/>
                  </a:lnTo>
                  <a:lnTo>
                    <a:pt x="932" y="195"/>
                  </a:lnTo>
                  <a:lnTo>
                    <a:pt x="931" y="195"/>
                  </a:lnTo>
                  <a:lnTo>
                    <a:pt x="931" y="195"/>
                  </a:lnTo>
                  <a:lnTo>
                    <a:pt x="931" y="195"/>
                  </a:lnTo>
                  <a:lnTo>
                    <a:pt x="931" y="195"/>
                  </a:lnTo>
                  <a:lnTo>
                    <a:pt x="931" y="195"/>
                  </a:lnTo>
                  <a:lnTo>
                    <a:pt x="931" y="195"/>
                  </a:lnTo>
                  <a:lnTo>
                    <a:pt x="931" y="195"/>
                  </a:lnTo>
                  <a:lnTo>
                    <a:pt x="930" y="195"/>
                  </a:lnTo>
                  <a:lnTo>
                    <a:pt x="930" y="195"/>
                  </a:lnTo>
                  <a:lnTo>
                    <a:pt x="930" y="195"/>
                  </a:lnTo>
                  <a:lnTo>
                    <a:pt x="930" y="195"/>
                  </a:lnTo>
                  <a:lnTo>
                    <a:pt x="930" y="195"/>
                  </a:lnTo>
                  <a:lnTo>
                    <a:pt x="930" y="195"/>
                  </a:lnTo>
                  <a:lnTo>
                    <a:pt x="930" y="195"/>
                  </a:lnTo>
                  <a:lnTo>
                    <a:pt x="929" y="195"/>
                  </a:lnTo>
                  <a:lnTo>
                    <a:pt x="929" y="195"/>
                  </a:lnTo>
                  <a:lnTo>
                    <a:pt x="929" y="195"/>
                  </a:lnTo>
                  <a:lnTo>
                    <a:pt x="929" y="195"/>
                  </a:lnTo>
                  <a:lnTo>
                    <a:pt x="929" y="195"/>
                  </a:lnTo>
                  <a:lnTo>
                    <a:pt x="929" y="195"/>
                  </a:lnTo>
                  <a:lnTo>
                    <a:pt x="929" y="195"/>
                  </a:lnTo>
                  <a:lnTo>
                    <a:pt x="928" y="195"/>
                  </a:lnTo>
                  <a:lnTo>
                    <a:pt x="928" y="195"/>
                  </a:lnTo>
                  <a:lnTo>
                    <a:pt x="928" y="195"/>
                  </a:lnTo>
                  <a:lnTo>
                    <a:pt x="928" y="195"/>
                  </a:lnTo>
                  <a:lnTo>
                    <a:pt x="928" y="195"/>
                  </a:lnTo>
                  <a:lnTo>
                    <a:pt x="928" y="195"/>
                  </a:lnTo>
                  <a:lnTo>
                    <a:pt x="928" y="195"/>
                  </a:lnTo>
                  <a:lnTo>
                    <a:pt x="927" y="195"/>
                  </a:lnTo>
                  <a:lnTo>
                    <a:pt x="927" y="195"/>
                  </a:lnTo>
                  <a:lnTo>
                    <a:pt x="927" y="195"/>
                  </a:lnTo>
                  <a:lnTo>
                    <a:pt x="927" y="195"/>
                  </a:lnTo>
                  <a:lnTo>
                    <a:pt x="927" y="195"/>
                  </a:lnTo>
                  <a:lnTo>
                    <a:pt x="927" y="195"/>
                  </a:lnTo>
                  <a:lnTo>
                    <a:pt x="927" y="195"/>
                  </a:lnTo>
                  <a:lnTo>
                    <a:pt x="926" y="195"/>
                  </a:lnTo>
                  <a:lnTo>
                    <a:pt x="926" y="195"/>
                  </a:lnTo>
                  <a:lnTo>
                    <a:pt x="926" y="195"/>
                  </a:lnTo>
                  <a:lnTo>
                    <a:pt x="926" y="195"/>
                  </a:lnTo>
                  <a:lnTo>
                    <a:pt x="926" y="195"/>
                  </a:lnTo>
                  <a:lnTo>
                    <a:pt x="926" y="195"/>
                  </a:lnTo>
                  <a:lnTo>
                    <a:pt x="926" y="195"/>
                  </a:lnTo>
                  <a:lnTo>
                    <a:pt x="925" y="195"/>
                  </a:lnTo>
                  <a:lnTo>
                    <a:pt x="925" y="195"/>
                  </a:lnTo>
                  <a:lnTo>
                    <a:pt x="925" y="195"/>
                  </a:lnTo>
                  <a:lnTo>
                    <a:pt x="925" y="195"/>
                  </a:lnTo>
                  <a:lnTo>
                    <a:pt x="925" y="195"/>
                  </a:lnTo>
                  <a:lnTo>
                    <a:pt x="925" y="195"/>
                  </a:lnTo>
                  <a:lnTo>
                    <a:pt x="925" y="195"/>
                  </a:lnTo>
                  <a:lnTo>
                    <a:pt x="924" y="195"/>
                  </a:lnTo>
                  <a:lnTo>
                    <a:pt x="924" y="195"/>
                  </a:lnTo>
                  <a:lnTo>
                    <a:pt x="924" y="195"/>
                  </a:lnTo>
                  <a:lnTo>
                    <a:pt x="924" y="195"/>
                  </a:lnTo>
                  <a:lnTo>
                    <a:pt x="924" y="195"/>
                  </a:lnTo>
                  <a:lnTo>
                    <a:pt x="924" y="195"/>
                  </a:lnTo>
                  <a:lnTo>
                    <a:pt x="924" y="195"/>
                  </a:lnTo>
                  <a:lnTo>
                    <a:pt x="923" y="195"/>
                  </a:lnTo>
                  <a:lnTo>
                    <a:pt x="923" y="195"/>
                  </a:lnTo>
                  <a:lnTo>
                    <a:pt x="923" y="195"/>
                  </a:lnTo>
                  <a:lnTo>
                    <a:pt x="923" y="195"/>
                  </a:lnTo>
                  <a:lnTo>
                    <a:pt x="923" y="195"/>
                  </a:lnTo>
                  <a:lnTo>
                    <a:pt x="923" y="195"/>
                  </a:lnTo>
                  <a:lnTo>
                    <a:pt x="922" y="195"/>
                  </a:lnTo>
                  <a:lnTo>
                    <a:pt x="922" y="195"/>
                  </a:lnTo>
                  <a:lnTo>
                    <a:pt x="922" y="195"/>
                  </a:lnTo>
                  <a:lnTo>
                    <a:pt x="922" y="195"/>
                  </a:lnTo>
                  <a:lnTo>
                    <a:pt x="922" y="195"/>
                  </a:lnTo>
                  <a:lnTo>
                    <a:pt x="922" y="195"/>
                  </a:lnTo>
                  <a:lnTo>
                    <a:pt x="922" y="195"/>
                  </a:lnTo>
                  <a:lnTo>
                    <a:pt x="921" y="195"/>
                  </a:lnTo>
                  <a:lnTo>
                    <a:pt x="921" y="195"/>
                  </a:lnTo>
                  <a:lnTo>
                    <a:pt x="921" y="195"/>
                  </a:lnTo>
                  <a:lnTo>
                    <a:pt x="921" y="195"/>
                  </a:lnTo>
                  <a:lnTo>
                    <a:pt x="921" y="197"/>
                  </a:lnTo>
                  <a:close/>
                  <a:moveTo>
                    <a:pt x="942" y="197"/>
                  </a:moveTo>
                  <a:lnTo>
                    <a:pt x="943" y="197"/>
                  </a:lnTo>
                  <a:lnTo>
                    <a:pt x="943" y="197"/>
                  </a:lnTo>
                  <a:lnTo>
                    <a:pt x="943" y="197"/>
                  </a:lnTo>
                  <a:lnTo>
                    <a:pt x="943" y="197"/>
                  </a:lnTo>
                  <a:lnTo>
                    <a:pt x="943" y="197"/>
                  </a:lnTo>
                  <a:lnTo>
                    <a:pt x="943" y="197"/>
                  </a:lnTo>
                  <a:lnTo>
                    <a:pt x="943" y="197"/>
                  </a:lnTo>
                  <a:lnTo>
                    <a:pt x="944" y="197"/>
                  </a:lnTo>
                  <a:lnTo>
                    <a:pt x="944" y="197"/>
                  </a:lnTo>
                  <a:lnTo>
                    <a:pt x="944" y="197"/>
                  </a:lnTo>
                  <a:lnTo>
                    <a:pt x="944" y="197"/>
                  </a:lnTo>
                  <a:lnTo>
                    <a:pt x="944" y="197"/>
                  </a:lnTo>
                  <a:lnTo>
                    <a:pt x="944" y="197"/>
                  </a:lnTo>
                  <a:lnTo>
                    <a:pt x="944" y="197"/>
                  </a:lnTo>
                  <a:lnTo>
                    <a:pt x="945" y="197"/>
                  </a:lnTo>
                  <a:lnTo>
                    <a:pt x="945" y="197"/>
                  </a:lnTo>
                  <a:lnTo>
                    <a:pt x="945" y="197"/>
                  </a:lnTo>
                  <a:lnTo>
                    <a:pt x="945" y="197"/>
                  </a:lnTo>
                  <a:lnTo>
                    <a:pt x="945" y="197"/>
                  </a:lnTo>
                  <a:lnTo>
                    <a:pt x="945" y="197"/>
                  </a:lnTo>
                  <a:lnTo>
                    <a:pt x="945" y="197"/>
                  </a:lnTo>
                  <a:lnTo>
                    <a:pt x="946" y="197"/>
                  </a:lnTo>
                  <a:lnTo>
                    <a:pt x="946" y="197"/>
                  </a:lnTo>
                  <a:lnTo>
                    <a:pt x="946" y="197"/>
                  </a:lnTo>
                  <a:lnTo>
                    <a:pt x="946" y="197"/>
                  </a:lnTo>
                  <a:lnTo>
                    <a:pt x="946" y="197"/>
                  </a:lnTo>
                  <a:lnTo>
                    <a:pt x="946" y="197"/>
                  </a:lnTo>
                  <a:lnTo>
                    <a:pt x="946" y="197"/>
                  </a:lnTo>
                  <a:lnTo>
                    <a:pt x="947" y="197"/>
                  </a:lnTo>
                  <a:lnTo>
                    <a:pt x="947" y="197"/>
                  </a:lnTo>
                  <a:lnTo>
                    <a:pt x="947" y="197"/>
                  </a:lnTo>
                  <a:lnTo>
                    <a:pt x="947" y="197"/>
                  </a:lnTo>
                  <a:lnTo>
                    <a:pt x="947" y="197"/>
                  </a:lnTo>
                  <a:lnTo>
                    <a:pt x="947" y="197"/>
                  </a:lnTo>
                  <a:lnTo>
                    <a:pt x="947" y="197"/>
                  </a:lnTo>
                  <a:lnTo>
                    <a:pt x="948" y="197"/>
                  </a:lnTo>
                  <a:lnTo>
                    <a:pt x="948" y="197"/>
                  </a:lnTo>
                  <a:lnTo>
                    <a:pt x="948" y="197"/>
                  </a:lnTo>
                  <a:lnTo>
                    <a:pt x="948" y="197"/>
                  </a:lnTo>
                  <a:lnTo>
                    <a:pt x="948" y="197"/>
                  </a:lnTo>
                  <a:lnTo>
                    <a:pt x="948" y="197"/>
                  </a:lnTo>
                  <a:lnTo>
                    <a:pt x="948" y="197"/>
                  </a:lnTo>
                  <a:lnTo>
                    <a:pt x="949" y="197"/>
                  </a:lnTo>
                  <a:lnTo>
                    <a:pt x="949" y="197"/>
                  </a:lnTo>
                  <a:lnTo>
                    <a:pt x="949" y="197"/>
                  </a:lnTo>
                  <a:lnTo>
                    <a:pt x="949" y="197"/>
                  </a:lnTo>
                  <a:lnTo>
                    <a:pt x="949" y="197"/>
                  </a:lnTo>
                  <a:lnTo>
                    <a:pt x="949" y="197"/>
                  </a:lnTo>
                  <a:lnTo>
                    <a:pt x="950" y="197"/>
                  </a:lnTo>
                  <a:lnTo>
                    <a:pt x="950" y="197"/>
                  </a:lnTo>
                  <a:lnTo>
                    <a:pt x="950" y="197"/>
                  </a:lnTo>
                  <a:lnTo>
                    <a:pt x="950" y="197"/>
                  </a:lnTo>
                  <a:lnTo>
                    <a:pt x="950" y="197"/>
                  </a:lnTo>
                  <a:lnTo>
                    <a:pt x="950" y="197"/>
                  </a:lnTo>
                  <a:lnTo>
                    <a:pt x="950" y="197"/>
                  </a:lnTo>
                  <a:lnTo>
                    <a:pt x="951" y="197"/>
                  </a:lnTo>
                  <a:lnTo>
                    <a:pt x="951" y="197"/>
                  </a:lnTo>
                  <a:lnTo>
                    <a:pt x="951" y="197"/>
                  </a:lnTo>
                  <a:lnTo>
                    <a:pt x="951" y="197"/>
                  </a:lnTo>
                  <a:lnTo>
                    <a:pt x="951" y="197"/>
                  </a:lnTo>
                  <a:lnTo>
                    <a:pt x="951" y="197"/>
                  </a:lnTo>
                  <a:lnTo>
                    <a:pt x="951" y="197"/>
                  </a:lnTo>
                  <a:lnTo>
                    <a:pt x="952" y="197"/>
                  </a:lnTo>
                  <a:lnTo>
                    <a:pt x="952" y="197"/>
                  </a:lnTo>
                  <a:lnTo>
                    <a:pt x="952" y="197"/>
                  </a:lnTo>
                  <a:lnTo>
                    <a:pt x="952" y="197"/>
                  </a:lnTo>
                  <a:lnTo>
                    <a:pt x="952" y="197"/>
                  </a:lnTo>
                  <a:lnTo>
                    <a:pt x="952" y="197"/>
                  </a:lnTo>
                  <a:lnTo>
                    <a:pt x="952" y="197"/>
                  </a:lnTo>
                  <a:lnTo>
                    <a:pt x="953" y="197"/>
                  </a:lnTo>
                  <a:lnTo>
                    <a:pt x="953" y="197"/>
                  </a:lnTo>
                  <a:lnTo>
                    <a:pt x="953" y="197"/>
                  </a:lnTo>
                  <a:lnTo>
                    <a:pt x="953" y="197"/>
                  </a:lnTo>
                  <a:lnTo>
                    <a:pt x="953" y="197"/>
                  </a:lnTo>
                  <a:lnTo>
                    <a:pt x="953" y="197"/>
                  </a:lnTo>
                  <a:lnTo>
                    <a:pt x="954" y="197"/>
                  </a:lnTo>
                  <a:lnTo>
                    <a:pt x="954" y="197"/>
                  </a:lnTo>
                  <a:lnTo>
                    <a:pt x="954" y="197"/>
                  </a:lnTo>
                  <a:lnTo>
                    <a:pt x="954" y="197"/>
                  </a:lnTo>
                  <a:lnTo>
                    <a:pt x="954" y="197"/>
                  </a:lnTo>
                  <a:lnTo>
                    <a:pt x="954" y="197"/>
                  </a:lnTo>
                  <a:lnTo>
                    <a:pt x="954" y="197"/>
                  </a:lnTo>
                  <a:lnTo>
                    <a:pt x="955" y="197"/>
                  </a:lnTo>
                  <a:lnTo>
                    <a:pt x="955" y="197"/>
                  </a:lnTo>
                  <a:lnTo>
                    <a:pt x="955" y="197"/>
                  </a:lnTo>
                  <a:lnTo>
                    <a:pt x="955" y="197"/>
                  </a:lnTo>
                  <a:lnTo>
                    <a:pt x="955" y="197"/>
                  </a:lnTo>
                  <a:lnTo>
                    <a:pt x="955" y="197"/>
                  </a:lnTo>
                  <a:lnTo>
                    <a:pt x="955" y="197"/>
                  </a:lnTo>
                  <a:lnTo>
                    <a:pt x="956" y="197"/>
                  </a:lnTo>
                  <a:lnTo>
                    <a:pt x="956" y="197"/>
                  </a:lnTo>
                  <a:lnTo>
                    <a:pt x="956" y="197"/>
                  </a:lnTo>
                  <a:lnTo>
                    <a:pt x="956" y="195"/>
                  </a:lnTo>
                  <a:lnTo>
                    <a:pt x="956" y="195"/>
                  </a:lnTo>
                  <a:lnTo>
                    <a:pt x="956" y="195"/>
                  </a:lnTo>
                  <a:lnTo>
                    <a:pt x="955" y="195"/>
                  </a:lnTo>
                  <a:lnTo>
                    <a:pt x="955" y="195"/>
                  </a:lnTo>
                  <a:lnTo>
                    <a:pt x="955" y="195"/>
                  </a:lnTo>
                  <a:lnTo>
                    <a:pt x="955" y="195"/>
                  </a:lnTo>
                  <a:lnTo>
                    <a:pt x="955" y="195"/>
                  </a:lnTo>
                  <a:lnTo>
                    <a:pt x="955" y="195"/>
                  </a:lnTo>
                  <a:lnTo>
                    <a:pt x="955" y="195"/>
                  </a:lnTo>
                  <a:lnTo>
                    <a:pt x="954" y="195"/>
                  </a:lnTo>
                  <a:lnTo>
                    <a:pt x="954" y="195"/>
                  </a:lnTo>
                  <a:lnTo>
                    <a:pt x="954" y="195"/>
                  </a:lnTo>
                  <a:lnTo>
                    <a:pt x="954" y="195"/>
                  </a:lnTo>
                  <a:lnTo>
                    <a:pt x="954" y="195"/>
                  </a:lnTo>
                  <a:lnTo>
                    <a:pt x="954" y="195"/>
                  </a:lnTo>
                  <a:lnTo>
                    <a:pt x="954" y="195"/>
                  </a:lnTo>
                  <a:lnTo>
                    <a:pt x="953" y="195"/>
                  </a:lnTo>
                  <a:lnTo>
                    <a:pt x="953" y="195"/>
                  </a:lnTo>
                  <a:lnTo>
                    <a:pt x="953" y="195"/>
                  </a:lnTo>
                  <a:lnTo>
                    <a:pt x="953" y="195"/>
                  </a:lnTo>
                  <a:lnTo>
                    <a:pt x="953" y="195"/>
                  </a:lnTo>
                  <a:lnTo>
                    <a:pt x="953" y="195"/>
                  </a:lnTo>
                  <a:lnTo>
                    <a:pt x="952" y="195"/>
                  </a:lnTo>
                  <a:lnTo>
                    <a:pt x="952" y="195"/>
                  </a:lnTo>
                  <a:lnTo>
                    <a:pt x="952" y="195"/>
                  </a:lnTo>
                  <a:lnTo>
                    <a:pt x="952" y="195"/>
                  </a:lnTo>
                  <a:lnTo>
                    <a:pt x="952" y="195"/>
                  </a:lnTo>
                  <a:lnTo>
                    <a:pt x="952" y="195"/>
                  </a:lnTo>
                  <a:lnTo>
                    <a:pt x="952" y="195"/>
                  </a:lnTo>
                  <a:lnTo>
                    <a:pt x="951" y="195"/>
                  </a:lnTo>
                  <a:lnTo>
                    <a:pt x="951" y="195"/>
                  </a:lnTo>
                  <a:lnTo>
                    <a:pt x="951" y="195"/>
                  </a:lnTo>
                  <a:lnTo>
                    <a:pt x="951" y="195"/>
                  </a:lnTo>
                  <a:lnTo>
                    <a:pt x="951" y="195"/>
                  </a:lnTo>
                  <a:lnTo>
                    <a:pt x="951" y="195"/>
                  </a:lnTo>
                  <a:lnTo>
                    <a:pt x="951" y="195"/>
                  </a:lnTo>
                  <a:lnTo>
                    <a:pt x="950" y="195"/>
                  </a:lnTo>
                  <a:lnTo>
                    <a:pt x="950" y="195"/>
                  </a:lnTo>
                  <a:lnTo>
                    <a:pt x="950" y="195"/>
                  </a:lnTo>
                  <a:lnTo>
                    <a:pt x="950" y="195"/>
                  </a:lnTo>
                  <a:lnTo>
                    <a:pt x="950" y="195"/>
                  </a:lnTo>
                  <a:lnTo>
                    <a:pt x="950" y="195"/>
                  </a:lnTo>
                  <a:lnTo>
                    <a:pt x="950" y="195"/>
                  </a:lnTo>
                  <a:lnTo>
                    <a:pt x="949" y="195"/>
                  </a:lnTo>
                  <a:lnTo>
                    <a:pt x="949" y="195"/>
                  </a:lnTo>
                  <a:lnTo>
                    <a:pt x="949" y="195"/>
                  </a:lnTo>
                  <a:lnTo>
                    <a:pt x="949" y="195"/>
                  </a:lnTo>
                  <a:lnTo>
                    <a:pt x="949" y="195"/>
                  </a:lnTo>
                  <a:lnTo>
                    <a:pt x="949" y="195"/>
                  </a:lnTo>
                  <a:lnTo>
                    <a:pt x="948" y="195"/>
                  </a:lnTo>
                  <a:lnTo>
                    <a:pt x="948" y="195"/>
                  </a:lnTo>
                  <a:lnTo>
                    <a:pt x="948" y="195"/>
                  </a:lnTo>
                  <a:lnTo>
                    <a:pt x="948" y="195"/>
                  </a:lnTo>
                  <a:lnTo>
                    <a:pt x="948" y="195"/>
                  </a:lnTo>
                  <a:lnTo>
                    <a:pt x="948" y="195"/>
                  </a:lnTo>
                  <a:lnTo>
                    <a:pt x="948" y="195"/>
                  </a:lnTo>
                  <a:lnTo>
                    <a:pt x="947" y="195"/>
                  </a:lnTo>
                  <a:lnTo>
                    <a:pt x="947" y="195"/>
                  </a:lnTo>
                  <a:lnTo>
                    <a:pt x="947" y="195"/>
                  </a:lnTo>
                  <a:lnTo>
                    <a:pt x="947" y="195"/>
                  </a:lnTo>
                  <a:lnTo>
                    <a:pt x="947" y="195"/>
                  </a:lnTo>
                  <a:lnTo>
                    <a:pt x="947" y="195"/>
                  </a:lnTo>
                  <a:lnTo>
                    <a:pt x="947" y="195"/>
                  </a:lnTo>
                  <a:lnTo>
                    <a:pt x="946" y="195"/>
                  </a:lnTo>
                  <a:lnTo>
                    <a:pt x="946" y="195"/>
                  </a:lnTo>
                  <a:lnTo>
                    <a:pt x="946" y="195"/>
                  </a:lnTo>
                  <a:lnTo>
                    <a:pt x="946" y="195"/>
                  </a:lnTo>
                  <a:lnTo>
                    <a:pt x="946" y="195"/>
                  </a:lnTo>
                  <a:lnTo>
                    <a:pt x="946" y="195"/>
                  </a:lnTo>
                  <a:lnTo>
                    <a:pt x="946" y="195"/>
                  </a:lnTo>
                  <a:lnTo>
                    <a:pt x="945" y="195"/>
                  </a:lnTo>
                  <a:lnTo>
                    <a:pt x="945" y="195"/>
                  </a:lnTo>
                  <a:lnTo>
                    <a:pt x="945" y="195"/>
                  </a:lnTo>
                  <a:lnTo>
                    <a:pt x="945" y="195"/>
                  </a:lnTo>
                  <a:lnTo>
                    <a:pt x="945" y="195"/>
                  </a:lnTo>
                  <a:lnTo>
                    <a:pt x="945" y="195"/>
                  </a:lnTo>
                  <a:lnTo>
                    <a:pt x="945" y="195"/>
                  </a:lnTo>
                  <a:lnTo>
                    <a:pt x="944" y="195"/>
                  </a:lnTo>
                  <a:lnTo>
                    <a:pt x="944" y="195"/>
                  </a:lnTo>
                  <a:lnTo>
                    <a:pt x="944" y="195"/>
                  </a:lnTo>
                  <a:lnTo>
                    <a:pt x="944" y="195"/>
                  </a:lnTo>
                  <a:lnTo>
                    <a:pt x="944" y="195"/>
                  </a:lnTo>
                  <a:lnTo>
                    <a:pt x="944" y="195"/>
                  </a:lnTo>
                  <a:lnTo>
                    <a:pt x="944" y="195"/>
                  </a:lnTo>
                  <a:lnTo>
                    <a:pt x="943" y="195"/>
                  </a:lnTo>
                  <a:lnTo>
                    <a:pt x="943" y="195"/>
                  </a:lnTo>
                  <a:lnTo>
                    <a:pt x="943" y="195"/>
                  </a:lnTo>
                  <a:lnTo>
                    <a:pt x="943" y="195"/>
                  </a:lnTo>
                  <a:lnTo>
                    <a:pt x="943" y="195"/>
                  </a:lnTo>
                  <a:lnTo>
                    <a:pt x="943" y="195"/>
                  </a:lnTo>
                  <a:lnTo>
                    <a:pt x="943" y="195"/>
                  </a:lnTo>
                  <a:lnTo>
                    <a:pt x="942" y="195"/>
                  </a:lnTo>
                  <a:lnTo>
                    <a:pt x="942" y="197"/>
                  </a:lnTo>
                  <a:close/>
                  <a:moveTo>
                    <a:pt x="964" y="197"/>
                  </a:moveTo>
                  <a:lnTo>
                    <a:pt x="964" y="197"/>
                  </a:lnTo>
                  <a:lnTo>
                    <a:pt x="964" y="197"/>
                  </a:lnTo>
                  <a:lnTo>
                    <a:pt x="964" y="197"/>
                  </a:lnTo>
                  <a:lnTo>
                    <a:pt x="965" y="197"/>
                  </a:lnTo>
                  <a:lnTo>
                    <a:pt x="965" y="197"/>
                  </a:lnTo>
                  <a:lnTo>
                    <a:pt x="965" y="197"/>
                  </a:lnTo>
                  <a:lnTo>
                    <a:pt x="965" y="197"/>
                  </a:lnTo>
                  <a:lnTo>
                    <a:pt x="965" y="197"/>
                  </a:lnTo>
                  <a:lnTo>
                    <a:pt x="965" y="197"/>
                  </a:lnTo>
                  <a:lnTo>
                    <a:pt x="965" y="197"/>
                  </a:lnTo>
                  <a:lnTo>
                    <a:pt x="966" y="197"/>
                  </a:lnTo>
                  <a:lnTo>
                    <a:pt x="966" y="197"/>
                  </a:lnTo>
                  <a:lnTo>
                    <a:pt x="966" y="197"/>
                  </a:lnTo>
                  <a:lnTo>
                    <a:pt x="966" y="197"/>
                  </a:lnTo>
                  <a:lnTo>
                    <a:pt x="966" y="197"/>
                  </a:lnTo>
                  <a:lnTo>
                    <a:pt x="966" y="197"/>
                  </a:lnTo>
                  <a:lnTo>
                    <a:pt x="966" y="197"/>
                  </a:lnTo>
                  <a:lnTo>
                    <a:pt x="967" y="197"/>
                  </a:lnTo>
                  <a:lnTo>
                    <a:pt x="967" y="197"/>
                  </a:lnTo>
                  <a:lnTo>
                    <a:pt x="967" y="197"/>
                  </a:lnTo>
                  <a:lnTo>
                    <a:pt x="967" y="197"/>
                  </a:lnTo>
                  <a:lnTo>
                    <a:pt x="967" y="197"/>
                  </a:lnTo>
                  <a:lnTo>
                    <a:pt x="967" y="197"/>
                  </a:lnTo>
                  <a:lnTo>
                    <a:pt x="967" y="197"/>
                  </a:lnTo>
                  <a:lnTo>
                    <a:pt x="968" y="197"/>
                  </a:lnTo>
                  <a:lnTo>
                    <a:pt x="968" y="197"/>
                  </a:lnTo>
                  <a:lnTo>
                    <a:pt x="968" y="197"/>
                  </a:lnTo>
                  <a:lnTo>
                    <a:pt x="968" y="197"/>
                  </a:lnTo>
                  <a:lnTo>
                    <a:pt x="968" y="197"/>
                  </a:lnTo>
                  <a:lnTo>
                    <a:pt x="968" y="197"/>
                  </a:lnTo>
                  <a:lnTo>
                    <a:pt x="968" y="197"/>
                  </a:lnTo>
                  <a:lnTo>
                    <a:pt x="969" y="197"/>
                  </a:lnTo>
                  <a:lnTo>
                    <a:pt x="969" y="197"/>
                  </a:lnTo>
                  <a:lnTo>
                    <a:pt x="969" y="197"/>
                  </a:lnTo>
                  <a:lnTo>
                    <a:pt x="969" y="197"/>
                  </a:lnTo>
                  <a:lnTo>
                    <a:pt x="969" y="197"/>
                  </a:lnTo>
                  <a:lnTo>
                    <a:pt x="969" y="197"/>
                  </a:lnTo>
                  <a:lnTo>
                    <a:pt x="969" y="197"/>
                  </a:lnTo>
                  <a:lnTo>
                    <a:pt x="970" y="197"/>
                  </a:lnTo>
                  <a:lnTo>
                    <a:pt x="970" y="197"/>
                  </a:lnTo>
                  <a:lnTo>
                    <a:pt x="970" y="197"/>
                  </a:lnTo>
                  <a:lnTo>
                    <a:pt x="970" y="197"/>
                  </a:lnTo>
                  <a:lnTo>
                    <a:pt x="970" y="197"/>
                  </a:lnTo>
                  <a:lnTo>
                    <a:pt x="970" y="197"/>
                  </a:lnTo>
                  <a:lnTo>
                    <a:pt x="970" y="197"/>
                  </a:lnTo>
                  <a:lnTo>
                    <a:pt x="971" y="197"/>
                  </a:lnTo>
                  <a:lnTo>
                    <a:pt x="971" y="197"/>
                  </a:lnTo>
                  <a:lnTo>
                    <a:pt x="971" y="197"/>
                  </a:lnTo>
                  <a:lnTo>
                    <a:pt x="971" y="197"/>
                  </a:lnTo>
                  <a:lnTo>
                    <a:pt x="971" y="197"/>
                  </a:lnTo>
                  <a:lnTo>
                    <a:pt x="971" y="197"/>
                  </a:lnTo>
                  <a:lnTo>
                    <a:pt x="972" y="197"/>
                  </a:lnTo>
                  <a:lnTo>
                    <a:pt x="972" y="197"/>
                  </a:lnTo>
                  <a:lnTo>
                    <a:pt x="972" y="197"/>
                  </a:lnTo>
                  <a:lnTo>
                    <a:pt x="972" y="197"/>
                  </a:lnTo>
                  <a:lnTo>
                    <a:pt x="972" y="197"/>
                  </a:lnTo>
                  <a:lnTo>
                    <a:pt x="972" y="197"/>
                  </a:lnTo>
                  <a:lnTo>
                    <a:pt x="972" y="197"/>
                  </a:lnTo>
                  <a:lnTo>
                    <a:pt x="973" y="197"/>
                  </a:lnTo>
                  <a:lnTo>
                    <a:pt x="973" y="197"/>
                  </a:lnTo>
                  <a:lnTo>
                    <a:pt x="973" y="197"/>
                  </a:lnTo>
                  <a:lnTo>
                    <a:pt x="973" y="197"/>
                  </a:lnTo>
                  <a:lnTo>
                    <a:pt x="973" y="197"/>
                  </a:lnTo>
                  <a:lnTo>
                    <a:pt x="973" y="197"/>
                  </a:lnTo>
                  <a:lnTo>
                    <a:pt x="973" y="197"/>
                  </a:lnTo>
                  <a:lnTo>
                    <a:pt x="974" y="197"/>
                  </a:lnTo>
                  <a:lnTo>
                    <a:pt x="974" y="197"/>
                  </a:lnTo>
                  <a:lnTo>
                    <a:pt x="974" y="197"/>
                  </a:lnTo>
                  <a:lnTo>
                    <a:pt x="974" y="197"/>
                  </a:lnTo>
                  <a:lnTo>
                    <a:pt x="974" y="197"/>
                  </a:lnTo>
                  <a:lnTo>
                    <a:pt x="974" y="197"/>
                  </a:lnTo>
                  <a:lnTo>
                    <a:pt x="974" y="197"/>
                  </a:lnTo>
                  <a:lnTo>
                    <a:pt x="975" y="197"/>
                  </a:lnTo>
                  <a:lnTo>
                    <a:pt x="975" y="197"/>
                  </a:lnTo>
                  <a:lnTo>
                    <a:pt x="975" y="197"/>
                  </a:lnTo>
                  <a:lnTo>
                    <a:pt x="975" y="197"/>
                  </a:lnTo>
                  <a:lnTo>
                    <a:pt x="975" y="197"/>
                  </a:lnTo>
                  <a:lnTo>
                    <a:pt x="975" y="197"/>
                  </a:lnTo>
                  <a:lnTo>
                    <a:pt x="975" y="197"/>
                  </a:lnTo>
                  <a:lnTo>
                    <a:pt x="976" y="197"/>
                  </a:lnTo>
                  <a:lnTo>
                    <a:pt x="976" y="197"/>
                  </a:lnTo>
                  <a:lnTo>
                    <a:pt x="976" y="197"/>
                  </a:lnTo>
                  <a:lnTo>
                    <a:pt x="976" y="197"/>
                  </a:lnTo>
                  <a:lnTo>
                    <a:pt x="976" y="197"/>
                  </a:lnTo>
                  <a:lnTo>
                    <a:pt x="976" y="197"/>
                  </a:lnTo>
                  <a:lnTo>
                    <a:pt x="976" y="197"/>
                  </a:lnTo>
                  <a:lnTo>
                    <a:pt x="977" y="197"/>
                  </a:lnTo>
                  <a:lnTo>
                    <a:pt x="977" y="197"/>
                  </a:lnTo>
                  <a:lnTo>
                    <a:pt x="977" y="197"/>
                  </a:lnTo>
                  <a:lnTo>
                    <a:pt x="977" y="197"/>
                  </a:lnTo>
                  <a:lnTo>
                    <a:pt x="977" y="197"/>
                  </a:lnTo>
                  <a:lnTo>
                    <a:pt x="977" y="197"/>
                  </a:lnTo>
                  <a:lnTo>
                    <a:pt x="977" y="195"/>
                  </a:lnTo>
                  <a:lnTo>
                    <a:pt x="977" y="195"/>
                  </a:lnTo>
                  <a:lnTo>
                    <a:pt x="977" y="195"/>
                  </a:lnTo>
                  <a:lnTo>
                    <a:pt x="977" y="195"/>
                  </a:lnTo>
                  <a:lnTo>
                    <a:pt x="977" y="195"/>
                  </a:lnTo>
                  <a:lnTo>
                    <a:pt x="977" y="195"/>
                  </a:lnTo>
                  <a:lnTo>
                    <a:pt x="976" y="195"/>
                  </a:lnTo>
                  <a:lnTo>
                    <a:pt x="976" y="195"/>
                  </a:lnTo>
                  <a:lnTo>
                    <a:pt x="976" y="195"/>
                  </a:lnTo>
                  <a:lnTo>
                    <a:pt x="976" y="195"/>
                  </a:lnTo>
                  <a:lnTo>
                    <a:pt x="976" y="195"/>
                  </a:lnTo>
                  <a:lnTo>
                    <a:pt x="976" y="195"/>
                  </a:lnTo>
                  <a:lnTo>
                    <a:pt x="976" y="195"/>
                  </a:lnTo>
                  <a:lnTo>
                    <a:pt x="975" y="195"/>
                  </a:lnTo>
                  <a:lnTo>
                    <a:pt x="975" y="195"/>
                  </a:lnTo>
                  <a:lnTo>
                    <a:pt x="975" y="195"/>
                  </a:lnTo>
                  <a:lnTo>
                    <a:pt x="975" y="195"/>
                  </a:lnTo>
                  <a:lnTo>
                    <a:pt x="975" y="195"/>
                  </a:lnTo>
                  <a:lnTo>
                    <a:pt x="975" y="195"/>
                  </a:lnTo>
                  <a:lnTo>
                    <a:pt x="975" y="195"/>
                  </a:lnTo>
                  <a:lnTo>
                    <a:pt x="974" y="195"/>
                  </a:lnTo>
                  <a:lnTo>
                    <a:pt x="974" y="195"/>
                  </a:lnTo>
                  <a:lnTo>
                    <a:pt x="974" y="195"/>
                  </a:lnTo>
                  <a:lnTo>
                    <a:pt x="974" y="195"/>
                  </a:lnTo>
                  <a:lnTo>
                    <a:pt x="974" y="195"/>
                  </a:lnTo>
                  <a:lnTo>
                    <a:pt x="974" y="195"/>
                  </a:lnTo>
                  <a:lnTo>
                    <a:pt x="974" y="195"/>
                  </a:lnTo>
                  <a:lnTo>
                    <a:pt x="973" y="195"/>
                  </a:lnTo>
                  <a:lnTo>
                    <a:pt x="973" y="195"/>
                  </a:lnTo>
                  <a:lnTo>
                    <a:pt x="973" y="195"/>
                  </a:lnTo>
                  <a:lnTo>
                    <a:pt x="973" y="195"/>
                  </a:lnTo>
                  <a:lnTo>
                    <a:pt x="973" y="195"/>
                  </a:lnTo>
                  <a:lnTo>
                    <a:pt x="973" y="195"/>
                  </a:lnTo>
                  <a:lnTo>
                    <a:pt x="973" y="195"/>
                  </a:lnTo>
                  <a:lnTo>
                    <a:pt x="972" y="195"/>
                  </a:lnTo>
                  <a:lnTo>
                    <a:pt x="972" y="195"/>
                  </a:lnTo>
                  <a:lnTo>
                    <a:pt x="972" y="195"/>
                  </a:lnTo>
                  <a:lnTo>
                    <a:pt x="972" y="195"/>
                  </a:lnTo>
                  <a:lnTo>
                    <a:pt x="972" y="195"/>
                  </a:lnTo>
                  <a:lnTo>
                    <a:pt x="972" y="195"/>
                  </a:lnTo>
                  <a:lnTo>
                    <a:pt x="972" y="195"/>
                  </a:lnTo>
                  <a:lnTo>
                    <a:pt x="971" y="195"/>
                  </a:lnTo>
                  <a:lnTo>
                    <a:pt x="971" y="195"/>
                  </a:lnTo>
                  <a:lnTo>
                    <a:pt x="971" y="195"/>
                  </a:lnTo>
                  <a:lnTo>
                    <a:pt x="971" y="195"/>
                  </a:lnTo>
                  <a:lnTo>
                    <a:pt x="971" y="195"/>
                  </a:lnTo>
                  <a:lnTo>
                    <a:pt x="971" y="195"/>
                  </a:lnTo>
                  <a:lnTo>
                    <a:pt x="970" y="195"/>
                  </a:lnTo>
                  <a:lnTo>
                    <a:pt x="970" y="195"/>
                  </a:lnTo>
                  <a:lnTo>
                    <a:pt x="970" y="195"/>
                  </a:lnTo>
                  <a:lnTo>
                    <a:pt x="970" y="195"/>
                  </a:lnTo>
                  <a:lnTo>
                    <a:pt x="970" y="195"/>
                  </a:lnTo>
                  <a:lnTo>
                    <a:pt x="970" y="195"/>
                  </a:lnTo>
                  <a:lnTo>
                    <a:pt x="970" y="195"/>
                  </a:lnTo>
                  <a:lnTo>
                    <a:pt x="969" y="195"/>
                  </a:lnTo>
                  <a:lnTo>
                    <a:pt x="969" y="195"/>
                  </a:lnTo>
                  <a:lnTo>
                    <a:pt x="969" y="195"/>
                  </a:lnTo>
                  <a:lnTo>
                    <a:pt x="969" y="195"/>
                  </a:lnTo>
                  <a:lnTo>
                    <a:pt x="969" y="195"/>
                  </a:lnTo>
                  <a:lnTo>
                    <a:pt x="969" y="195"/>
                  </a:lnTo>
                  <a:lnTo>
                    <a:pt x="969" y="195"/>
                  </a:lnTo>
                  <a:lnTo>
                    <a:pt x="968" y="195"/>
                  </a:lnTo>
                  <a:lnTo>
                    <a:pt x="968" y="195"/>
                  </a:lnTo>
                  <a:lnTo>
                    <a:pt x="968" y="195"/>
                  </a:lnTo>
                  <a:lnTo>
                    <a:pt x="968" y="195"/>
                  </a:lnTo>
                  <a:lnTo>
                    <a:pt x="968" y="195"/>
                  </a:lnTo>
                  <a:lnTo>
                    <a:pt x="968" y="195"/>
                  </a:lnTo>
                  <a:lnTo>
                    <a:pt x="968" y="195"/>
                  </a:lnTo>
                  <a:lnTo>
                    <a:pt x="967" y="195"/>
                  </a:lnTo>
                  <a:lnTo>
                    <a:pt x="967" y="195"/>
                  </a:lnTo>
                  <a:lnTo>
                    <a:pt x="967" y="195"/>
                  </a:lnTo>
                  <a:lnTo>
                    <a:pt x="967" y="195"/>
                  </a:lnTo>
                  <a:lnTo>
                    <a:pt x="967" y="195"/>
                  </a:lnTo>
                  <a:lnTo>
                    <a:pt x="967" y="195"/>
                  </a:lnTo>
                  <a:lnTo>
                    <a:pt x="967" y="195"/>
                  </a:lnTo>
                  <a:lnTo>
                    <a:pt x="966" y="195"/>
                  </a:lnTo>
                  <a:lnTo>
                    <a:pt x="966" y="195"/>
                  </a:lnTo>
                  <a:lnTo>
                    <a:pt x="966" y="195"/>
                  </a:lnTo>
                  <a:lnTo>
                    <a:pt x="966" y="195"/>
                  </a:lnTo>
                  <a:lnTo>
                    <a:pt x="966" y="195"/>
                  </a:lnTo>
                  <a:lnTo>
                    <a:pt x="966" y="195"/>
                  </a:lnTo>
                  <a:lnTo>
                    <a:pt x="966" y="195"/>
                  </a:lnTo>
                  <a:lnTo>
                    <a:pt x="965" y="195"/>
                  </a:lnTo>
                  <a:lnTo>
                    <a:pt x="965" y="195"/>
                  </a:lnTo>
                  <a:lnTo>
                    <a:pt x="965" y="195"/>
                  </a:lnTo>
                  <a:lnTo>
                    <a:pt x="965" y="195"/>
                  </a:lnTo>
                  <a:lnTo>
                    <a:pt x="965" y="195"/>
                  </a:lnTo>
                  <a:lnTo>
                    <a:pt x="965" y="195"/>
                  </a:lnTo>
                  <a:lnTo>
                    <a:pt x="965" y="195"/>
                  </a:lnTo>
                  <a:lnTo>
                    <a:pt x="964" y="195"/>
                  </a:lnTo>
                  <a:lnTo>
                    <a:pt x="964" y="195"/>
                  </a:lnTo>
                  <a:lnTo>
                    <a:pt x="964" y="195"/>
                  </a:lnTo>
                  <a:lnTo>
                    <a:pt x="964" y="195"/>
                  </a:lnTo>
                  <a:lnTo>
                    <a:pt x="964" y="197"/>
                  </a:lnTo>
                  <a:close/>
                  <a:moveTo>
                    <a:pt x="985" y="197"/>
                  </a:moveTo>
                  <a:lnTo>
                    <a:pt x="985" y="197"/>
                  </a:lnTo>
                  <a:lnTo>
                    <a:pt x="986" y="197"/>
                  </a:lnTo>
                  <a:lnTo>
                    <a:pt x="986" y="197"/>
                  </a:lnTo>
                  <a:lnTo>
                    <a:pt x="986" y="197"/>
                  </a:lnTo>
                  <a:lnTo>
                    <a:pt x="986" y="197"/>
                  </a:lnTo>
                  <a:lnTo>
                    <a:pt x="986" y="197"/>
                  </a:lnTo>
                  <a:lnTo>
                    <a:pt x="986" y="197"/>
                  </a:lnTo>
                  <a:lnTo>
                    <a:pt x="986" y="197"/>
                  </a:lnTo>
                  <a:lnTo>
                    <a:pt x="987" y="197"/>
                  </a:lnTo>
                  <a:lnTo>
                    <a:pt x="987" y="197"/>
                  </a:lnTo>
                  <a:lnTo>
                    <a:pt x="987" y="197"/>
                  </a:lnTo>
                  <a:lnTo>
                    <a:pt x="987" y="197"/>
                  </a:lnTo>
                  <a:lnTo>
                    <a:pt x="987" y="197"/>
                  </a:lnTo>
                  <a:lnTo>
                    <a:pt x="987" y="197"/>
                  </a:lnTo>
                  <a:lnTo>
                    <a:pt x="987" y="197"/>
                  </a:lnTo>
                  <a:lnTo>
                    <a:pt x="988" y="197"/>
                  </a:lnTo>
                  <a:lnTo>
                    <a:pt x="988" y="197"/>
                  </a:lnTo>
                  <a:lnTo>
                    <a:pt x="988" y="197"/>
                  </a:lnTo>
                  <a:lnTo>
                    <a:pt x="988" y="197"/>
                  </a:lnTo>
                  <a:lnTo>
                    <a:pt x="988" y="197"/>
                  </a:lnTo>
                  <a:lnTo>
                    <a:pt x="988" y="197"/>
                  </a:lnTo>
                  <a:lnTo>
                    <a:pt x="988" y="197"/>
                  </a:lnTo>
                  <a:lnTo>
                    <a:pt x="989" y="197"/>
                  </a:lnTo>
                  <a:lnTo>
                    <a:pt x="989" y="197"/>
                  </a:lnTo>
                  <a:lnTo>
                    <a:pt x="989" y="197"/>
                  </a:lnTo>
                  <a:lnTo>
                    <a:pt x="989" y="197"/>
                  </a:lnTo>
                  <a:lnTo>
                    <a:pt x="989" y="197"/>
                  </a:lnTo>
                  <a:lnTo>
                    <a:pt x="989" y="197"/>
                  </a:lnTo>
                  <a:lnTo>
                    <a:pt x="990" y="197"/>
                  </a:lnTo>
                  <a:lnTo>
                    <a:pt x="990" y="197"/>
                  </a:lnTo>
                  <a:lnTo>
                    <a:pt x="990" y="197"/>
                  </a:lnTo>
                  <a:lnTo>
                    <a:pt x="990" y="197"/>
                  </a:lnTo>
                  <a:lnTo>
                    <a:pt x="990" y="197"/>
                  </a:lnTo>
                  <a:lnTo>
                    <a:pt x="990" y="197"/>
                  </a:lnTo>
                  <a:lnTo>
                    <a:pt x="990" y="197"/>
                  </a:lnTo>
                  <a:lnTo>
                    <a:pt x="991" y="197"/>
                  </a:lnTo>
                  <a:lnTo>
                    <a:pt x="991" y="197"/>
                  </a:lnTo>
                  <a:lnTo>
                    <a:pt x="991" y="197"/>
                  </a:lnTo>
                  <a:lnTo>
                    <a:pt x="991" y="197"/>
                  </a:lnTo>
                  <a:lnTo>
                    <a:pt x="991" y="197"/>
                  </a:lnTo>
                  <a:lnTo>
                    <a:pt x="991" y="197"/>
                  </a:lnTo>
                  <a:lnTo>
                    <a:pt x="991" y="197"/>
                  </a:lnTo>
                  <a:lnTo>
                    <a:pt x="992" y="197"/>
                  </a:lnTo>
                  <a:lnTo>
                    <a:pt x="992" y="197"/>
                  </a:lnTo>
                  <a:lnTo>
                    <a:pt x="992" y="197"/>
                  </a:lnTo>
                  <a:lnTo>
                    <a:pt x="992" y="197"/>
                  </a:lnTo>
                  <a:lnTo>
                    <a:pt x="992" y="197"/>
                  </a:lnTo>
                  <a:lnTo>
                    <a:pt x="992" y="197"/>
                  </a:lnTo>
                  <a:lnTo>
                    <a:pt x="992" y="197"/>
                  </a:lnTo>
                  <a:lnTo>
                    <a:pt x="993" y="197"/>
                  </a:lnTo>
                  <a:lnTo>
                    <a:pt x="993" y="197"/>
                  </a:lnTo>
                  <a:lnTo>
                    <a:pt x="993" y="197"/>
                  </a:lnTo>
                  <a:lnTo>
                    <a:pt x="993" y="197"/>
                  </a:lnTo>
                  <a:lnTo>
                    <a:pt x="993" y="197"/>
                  </a:lnTo>
                  <a:lnTo>
                    <a:pt x="993" y="197"/>
                  </a:lnTo>
                  <a:lnTo>
                    <a:pt x="993" y="197"/>
                  </a:lnTo>
                  <a:lnTo>
                    <a:pt x="994" y="197"/>
                  </a:lnTo>
                  <a:lnTo>
                    <a:pt x="994" y="197"/>
                  </a:lnTo>
                  <a:lnTo>
                    <a:pt x="994" y="197"/>
                  </a:lnTo>
                  <a:lnTo>
                    <a:pt x="994" y="197"/>
                  </a:lnTo>
                  <a:lnTo>
                    <a:pt x="994" y="197"/>
                  </a:lnTo>
                  <a:lnTo>
                    <a:pt x="994" y="197"/>
                  </a:lnTo>
                  <a:lnTo>
                    <a:pt x="995" y="197"/>
                  </a:lnTo>
                  <a:lnTo>
                    <a:pt x="995" y="197"/>
                  </a:lnTo>
                  <a:lnTo>
                    <a:pt x="995" y="197"/>
                  </a:lnTo>
                  <a:lnTo>
                    <a:pt x="995" y="197"/>
                  </a:lnTo>
                  <a:lnTo>
                    <a:pt x="995" y="197"/>
                  </a:lnTo>
                  <a:lnTo>
                    <a:pt x="995" y="197"/>
                  </a:lnTo>
                  <a:lnTo>
                    <a:pt x="995" y="197"/>
                  </a:lnTo>
                  <a:lnTo>
                    <a:pt x="996" y="197"/>
                  </a:lnTo>
                  <a:lnTo>
                    <a:pt x="996" y="197"/>
                  </a:lnTo>
                  <a:lnTo>
                    <a:pt x="996" y="197"/>
                  </a:lnTo>
                  <a:lnTo>
                    <a:pt x="996" y="197"/>
                  </a:lnTo>
                  <a:lnTo>
                    <a:pt x="996" y="197"/>
                  </a:lnTo>
                  <a:lnTo>
                    <a:pt x="996" y="197"/>
                  </a:lnTo>
                  <a:lnTo>
                    <a:pt x="996" y="197"/>
                  </a:lnTo>
                  <a:lnTo>
                    <a:pt x="997" y="197"/>
                  </a:lnTo>
                  <a:lnTo>
                    <a:pt x="997" y="197"/>
                  </a:lnTo>
                  <a:lnTo>
                    <a:pt x="997" y="197"/>
                  </a:lnTo>
                  <a:lnTo>
                    <a:pt x="997" y="197"/>
                  </a:lnTo>
                  <a:lnTo>
                    <a:pt x="997" y="197"/>
                  </a:lnTo>
                  <a:lnTo>
                    <a:pt x="997" y="197"/>
                  </a:lnTo>
                  <a:lnTo>
                    <a:pt x="997" y="197"/>
                  </a:lnTo>
                  <a:lnTo>
                    <a:pt x="998" y="197"/>
                  </a:lnTo>
                  <a:lnTo>
                    <a:pt x="998" y="197"/>
                  </a:lnTo>
                  <a:lnTo>
                    <a:pt x="998" y="197"/>
                  </a:lnTo>
                  <a:lnTo>
                    <a:pt x="998" y="197"/>
                  </a:lnTo>
                  <a:lnTo>
                    <a:pt x="998" y="197"/>
                  </a:lnTo>
                  <a:lnTo>
                    <a:pt x="998" y="197"/>
                  </a:lnTo>
                  <a:lnTo>
                    <a:pt x="998" y="197"/>
                  </a:lnTo>
                  <a:lnTo>
                    <a:pt x="999" y="197"/>
                  </a:lnTo>
                  <a:lnTo>
                    <a:pt x="999" y="197"/>
                  </a:lnTo>
                  <a:lnTo>
                    <a:pt x="999" y="195"/>
                  </a:lnTo>
                  <a:lnTo>
                    <a:pt x="999" y="195"/>
                  </a:lnTo>
                  <a:lnTo>
                    <a:pt x="998" y="195"/>
                  </a:lnTo>
                  <a:lnTo>
                    <a:pt x="998" y="195"/>
                  </a:lnTo>
                  <a:lnTo>
                    <a:pt x="998" y="195"/>
                  </a:lnTo>
                  <a:lnTo>
                    <a:pt x="998" y="195"/>
                  </a:lnTo>
                  <a:lnTo>
                    <a:pt x="998" y="195"/>
                  </a:lnTo>
                  <a:lnTo>
                    <a:pt x="998" y="195"/>
                  </a:lnTo>
                  <a:lnTo>
                    <a:pt x="998" y="195"/>
                  </a:lnTo>
                  <a:lnTo>
                    <a:pt x="997" y="195"/>
                  </a:lnTo>
                  <a:lnTo>
                    <a:pt x="997" y="195"/>
                  </a:lnTo>
                  <a:lnTo>
                    <a:pt x="997" y="195"/>
                  </a:lnTo>
                  <a:lnTo>
                    <a:pt x="997" y="195"/>
                  </a:lnTo>
                  <a:lnTo>
                    <a:pt x="997" y="195"/>
                  </a:lnTo>
                  <a:lnTo>
                    <a:pt x="997" y="195"/>
                  </a:lnTo>
                  <a:lnTo>
                    <a:pt x="997" y="195"/>
                  </a:lnTo>
                  <a:lnTo>
                    <a:pt x="996" y="195"/>
                  </a:lnTo>
                  <a:lnTo>
                    <a:pt x="996" y="195"/>
                  </a:lnTo>
                  <a:lnTo>
                    <a:pt x="996" y="195"/>
                  </a:lnTo>
                  <a:lnTo>
                    <a:pt x="996" y="195"/>
                  </a:lnTo>
                  <a:lnTo>
                    <a:pt x="996" y="195"/>
                  </a:lnTo>
                  <a:lnTo>
                    <a:pt x="996" y="195"/>
                  </a:lnTo>
                  <a:lnTo>
                    <a:pt x="996" y="195"/>
                  </a:lnTo>
                  <a:lnTo>
                    <a:pt x="995" y="195"/>
                  </a:lnTo>
                  <a:lnTo>
                    <a:pt x="995" y="195"/>
                  </a:lnTo>
                  <a:lnTo>
                    <a:pt x="995" y="195"/>
                  </a:lnTo>
                  <a:lnTo>
                    <a:pt x="995" y="195"/>
                  </a:lnTo>
                  <a:lnTo>
                    <a:pt x="995" y="195"/>
                  </a:lnTo>
                  <a:lnTo>
                    <a:pt x="995" y="195"/>
                  </a:lnTo>
                  <a:lnTo>
                    <a:pt x="995" y="195"/>
                  </a:lnTo>
                  <a:lnTo>
                    <a:pt x="994" y="195"/>
                  </a:lnTo>
                  <a:lnTo>
                    <a:pt x="994" y="195"/>
                  </a:lnTo>
                  <a:lnTo>
                    <a:pt x="994" y="195"/>
                  </a:lnTo>
                  <a:lnTo>
                    <a:pt x="994" y="195"/>
                  </a:lnTo>
                  <a:lnTo>
                    <a:pt x="994" y="195"/>
                  </a:lnTo>
                  <a:lnTo>
                    <a:pt x="994" y="195"/>
                  </a:lnTo>
                  <a:lnTo>
                    <a:pt x="993" y="195"/>
                  </a:lnTo>
                  <a:lnTo>
                    <a:pt x="993" y="195"/>
                  </a:lnTo>
                  <a:lnTo>
                    <a:pt x="993" y="195"/>
                  </a:lnTo>
                  <a:lnTo>
                    <a:pt x="993" y="195"/>
                  </a:lnTo>
                  <a:lnTo>
                    <a:pt x="993" y="195"/>
                  </a:lnTo>
                  <a:lnTo>
                    <a:pt x="993" y="195"/>
                  </a:lnTo>
                  <a:lnTo>
                    <a:pt x="993" y="195"/>
                  </a:lnTo>
                  <a:lnTo>
                    <a:pt x="992" y="195"/>
                  </a:lnTo>
                  <a:lnTo>
                    <a:pt x="992" y="195"/>
                  </a:lnTo>
                  <a:lnTo>
                    <a:pt x="992" y="195"/>
                  </a:lnTo>
                  <a:lnTo>
                    <a:pt x="992" y="195"/>
                  </a:lnTo>
                  <a:lnTo>
                    <a:pt x="992" y="195"/>
                  </a:lnTo>
                  <a:lnTo>
                    <a:pt x="992" y="195"/>
                  </a:lnTo>
                  <a:lnTo>
                    <a:pt x="992" y="195"/>
                  </a:lnTo>
                  <a:lnTo>
                    <a:pt x="991" y="195"/>
                  </a:lnTo>
                  <a:lnTo>
                    <a:pt x="991" y="195"/>
                  </a:lnTo>
                  <a:lnTo>
                    <a:pt x="991" y="195"/>
                  </a:lnTo>
                  <a:lnTo>
                    <a:pt x="991" y="195"/>
                  </a:lnTo>
                  <a:lnTo>
                    <a:pt x="991" y="195"/>
                  </a:lnTo>
                  <a:lnTo>
                    <a:pt x="991" y="195"/>
                  </a:lnTo>
                  <a:lnTo>
                    <a:pt x="991" y="195"/>
                  </a:lnTo>
                  <a:lnTo>
                    <a:pt x="990" y="195"/>
                  </a:lnTo>
                  <a:lnTo>
                    <a:pt x="990" y="195"/>
                  </a:lnTo>
                  <a:lnTo>
                    <a:pt x="990" y="195"/>
                  </a:lnTo>
                  <a:lnTo>
                    <a:pt x="990" y="195"/>
                  </a:lnTo>
                  <a:lnTo>
                    <a:pt x="990" y="195"/>
                  </a:lnTo>
                  <a:lnTo>
                    <a:pt x="990" y="195"/>
                  </a:lnTo>
                  <a:lnTo>
                    <a:pt x="990" y="195"/>
                  </a:lnTo>
                  <a:lnTo>
                    <a:pt x="989" y="195"/>
                  </a:lnTo>
                  <a:lnTo>
                    <a:pt x="989" y="195"/>
                  </a:lnTo>
                  <a:lnTo>
                    <a:pt x="989" y="195"/>
                  </a:lnTo>
                  <a:lnTo>
                    <a:pt x="989" y="195"/>
                  </a:lnTo>
                  <a:lnTo>
                    <a:pt x="989" y="195"/>
                  </a:lnTo>
                  <a:lnTo>
                    <a:pt x="989" y="195"/>
                  </a:lnTo>
                  <a:lnTo>
                    <a:pt x="988" y="195"/>
                  </a:lnTo>
                  <a:lnTo>
                    <a:pt x="988" y="195"/>
                  </a:lnTo>
                  <a:lnTo>
                    <a:pt x="988" y="195"/>
                  </a:lnTo>
                  <a:lnTo>
                    <a:pt x="988" y="195"/>
                  </a:lnTo>
                  <a:lnTo>
                    <a:pt x="988" y="195"/>
                  </a:lnTo>
                  <a:lnTo>
                    <a:pt x="988" y="195"/>
                  </a:lnTo>
                  <a:lnTo>
                    <a:pt x="988" y="195"/>
                  </a:lnTo>
                  <a:lnTo>
                    <a:pt x="987" y="195"/>
                  </a:lnTo>
                  <a:lnTo>
                    <a:pt x="987" y="195"/>
                  </a:lnTo>
                  <a:lnTo>
                    <a:pt x="987" y="195"/>
                  </a:lnTo>
                  <a:lnTo>
                    <a:pt x="987" y="195"/>
                  </a:lnTo>
                  <a:lnTo>
                    <a:pt x="987" y="195"/>
                  </a:lnTo>
                  <a:lnTo>
                    <a:pt x="987" y="195"/>
                  </a:lnTo>
                  <a:lnTo>
                    <a:pt x="987" y="195"/>
                  </a:lnTo>
                  <a:lnTo>
                    <a:pt x="986" y="195"/>
                  </a:lnTo>
                  <a:lnTo>
                    <a:pt x="986" y="195"/>
                  </a:lnTo>
                  <a:lnTo>
                    <a:pt x="986" y="195"/>
                  </a:lnTo>
                  <a:lnTo>
                    <a:pt x="986" y="195"/>
                  </a:lnTo>
                  <a:lnTo>
                    <a:pt x="986" y="195"/>
                  </a:lnTo>
                  <a:lnTo>
                    <a:pt x="986" y="195"/>
                  </a:lnTo>
                  <a:lnTo>
                    <a:pt x="986" y="195"/>
                  </a:lnTo>
                  <a:lnTo>
                    <a:pt x="985" y="195"/>
                  </a:lnTo>
                  <a:lnTo>
                    <a:pt x="985" y="195"/>
                  </a:lnTo>
                  <a:lnTo>
                    <a:pt x="985" y="197"/>
                  </a:lnTo>
                  <a:close/>
                  <a:moveTo>
                    <a:pt x="1007" y="197"/>
                  </a:moveTo>
                  <a:lnTo>
                    <a:pt x="1007" y="197"/>
                  </a:lnTo>
                  <a:lnTo>
                    <a:pt x="1007" y="197"/>
                  </a:lnTo>
                  <a:lnTo>
                    <a:pt x="1007" y="197"/>
                  </a:lnTo>
                  <a:lnTo>
                    <a:pt x="1007" y="197"/>
                  </a:lnTo>
                  <a:lnTo>
                    <a:pt x="1007" y="197"/>
                  </a:lnTo>
                  <a:lnTo>
                    <a:pt x="1008" y="197"/>
                  </a:lnTo>
                  <a:lnTo>
                    <a:pt x="1008" y="197"/>
                  </a:lnTo>
                  <a:lnTo>
                    <a:pt x="1008" y="197"/>
                  </a:lnTo>
                  <a:lnTo>
                    <a:pt x="1008" y="197"/>
                  </a:lnTo>
                  <a:lnTo>
                    <a:pt x="1008" y="197"/>
                  </a:lnTo>
                  <a:lnTo>
                    <a:pt x="1008" y="197"/>
                  </a:lnTo>
                  <a:lnTo>
                    <a:pt x="1008" y="197"/>
                  </a:lnTo>
                  <a:lnTo>
                    <a:pt x="1009" y="197"/>
                  </a:lnTo>
                  <a:lnTo>
                    <a:pt x="1009" y="197"/>
                  </a:lnTo>
                  <a:lnTo>
                    <a:pt x="1009" y="197"/>
                  </a:lnTo>
                  <a:lnTo>
                    <a:pt x="1009" y="197"/>
                  </a:lnTo>
                  <a:lnTo>
                    <a:pt x="1009" y="197"/>
                  </a:lnTo>
                  <a:lnTo>
                    <a:pt x="1009" y="197"/>
                  </a:lnTo>
                  <a:lnTo>
                    <a:pt x="1010" y="197"/>
                  </a:lnTo>
                  <a:lnTo>
                    <a:pt x="1010" y="197"/>
                  </a:lnTo>
                  <a:lnTo>
                    <a:pt x="1010" y="197"/>
                  </a:lnTo>
                  <a:lnTo>
                    <a:pt x="1010" y="197"/>
                  </a:lnTo>
                  <a:lnTo>
                    <a:pt x="1010" y="197"/>
                  </a:lnTo>
                  <a:lnTo>
                    <a:pt x="1010" y="197"/>
                  </a:lnTo>
                  <a:lnTo>
                    <a:pt x="1010" y="197"/>
                  </a:lnTo>
                  <a:lnTo>
                    <a:pt x="1011" y="197"/>
                  </a:lnTo>
                  <a:lnTo>
                    <a:pt x="1011" y="197"/>
                  </a:lnTo>
                  <a:lnTo>
                    <a:pt x="1011" y="197"/>
                  </a:lnTo>
                  <a:lnTo>
                    <a:pt x="1011" y="197"/>
                  </a:lnTo>
                  <a:lnTo>
                    <a:pt x="1011" y="197"/>
                  </a:lnTo>
                  <a:lnTo>
                    <a:pt x="1011" y="197"/>
                  </a:lnTo>
                  <a:lnTo>
                    <a:pt x="1011" y="197"/>
                  </a:lnTo>
                  <a:lnTo>
                    <a:pt x="1012" y="197"/>
                  </a:lnTo>
                  <a:lnTo>
                    <a:pt x="1012" y="197"/>
                  </a:lnTo>
                  <a:lnTo>
                    <a:pt x="1012" y="197"/>
                  </a:lnTo>
                  <a:lnTo>
                    <a:pt x="1012" y="197"/>
                  </a:lnTo>
                  <a:lnTo>
                    <a:pt x="1012" y="197"/>
                  </a:lnTo>
                  <a:lnTo>
                    <a:pt x="1012" y="197"/>
                  </a:lnTo>
                  <a:lnTo>
                    <a:pt x="1012" y="197"/>
                  </a:lnTo>
                  <a:lnTo>
                    <a:pt x="1013" y="197"/>
                  </a:lnTo>
                  <a:lnTo>
                    <a:pt x="1013" y="197"/>
                  </a:lnTo>
                  <a:lnTo>
                    <a:pt x="1013" y="197"/>
                  </a:lnTo>
                  <a:lnTo>
                    <a:pt x="1013" y="197"/>
                  </a:lnTo>
                  <a:lnTo>
                    <a:pt x="1013" y="197"/>
                  </a:lnTo>
                  <a:lnTo>
                    <a:pt x="1013" y="197"/>
                  </a:lnTo>
                  <a:lnTo>
                    <a:pt x="1013" y="197"/>
                  </a:lnTo>
                  <a:lnTo>
                    <a:pt x="1014" y="197"/>
                  </a:lnTo>
                  <a:lnTo>
                    <a:pt x="1014" y="197"/>
                  </a:lnTo>
                  <a:lnTo>
                    <a:pt x="1014" y="197"/>
                  </a:lnTo>
                  <a:lnTo>
                    <a:pt x="1014" y="197"/>
                  </a:lnTo>
                  <a:lnTo>
                    <a:pt x="1014" y="197"/>
                  </a:lnTo>
                  <a:lnTo>
                    <a:pt x="1014" y="197"/>
                  </a:lnTo>
                  <a:lnTo>
                    <a:pt x="1014" y="197"/>
                  </a:lnTo>
                  <a:lnTo>
                    <a:pt x="1015" y="197"/>
                  </a:lnTo>
                  <a:lnTo>
                    <a:pt x="1015" y="197"/>
                  </a:lnTo>
                  <a:lnTo>
                    <a:pt x="1015" y="197"/>
                  </a:lnTo>
                  <a:lnTo>
                    <a:pt x="1015" y="197"/>
                  </a:lnTo>
                  <a:lnTo>
                    <a:pt x="1015" y="197"/>
                  </a:lnTo>
                  <a:lnTo>
                    <a:pt x="1015" y="197"/>
                  </a:lnTo>
                  <a:lnTo>
                    <a:pt x="1015" y="197"/>
                  </a:lnTo>
                  <a:lnTo>
                    <a:pt x="1016" y="197"/>
                  </a:lnTo>
                  <a:lnTo>
                    <a:pt x="1016" y="197"/>
                  </a:lnTo>
                  <a:lnTo>
                    <a:pt x="1016" y="197"/>
                  </a:lnTo>
                  <a:lnTo>
                    <a:pt x="1016" y="197"/>
                  </a:lnTo>
                  <a:lnTo>
                    <a:pt x="1016" y="197"/>
                  </a:lnTo>
                  <a:lnTo>
                    <a:pt x="1016" y="197"/>
                  </a:lnTo>
                  <a:lnTo>
                    <a:pt x="1016" y="197"/>
                  </a:lnTo>
                  <a:lnTo>
                    <a:pt x="1017" y="197"/>
                  </a:lnTo>
                  <a:lnTo>
                    <a:pt x="1017" y="197"/>
                  </a:lnTo>
                  <a:lnTo>
                    <a:pt x="1017" y="197"/>
                  </a:lnTo>
                  <a:lnTo>
                    <a:pt x="1017" y="197"/>
                  </a:lnTo>
                  <a:lnTo>
                    <a:pt x="1017" y="197"/>
                  </a:lnTo>
                  <a:lnTo>
                    <a:pt x="1017" y="197"/>
                  </a:lnTo>
                  <a:lnTo>
                    <a:pt x="1017" y="197"/>
                  </a:lnTo>
                  <a:lnTo>
                    <a:pt x="1018" y="197"/>
                  </a:lnTo>
                  <a:lnTo>
                    <a:pt x="1018" y="197"/>
                  </a:lnTo>
                  <a:lnTo>
                    <a:pt x="1018" y="197"/>
                  </a:lnTo>
                  <a:lnTo>
                    <a:pt x="1018" y="197"/>
                  </a:lnTo>
                  <a:lnTo>
                    <a:pt x="1018" y="197"/>
                  </a:lnTo>
                  <a:lnTo>
                    <a:pt x="1018" y="197"/>
                  </a:lnTo>
                  <a:lnTo>
                    <a:pt x="1018" y="197"/>
                  </a:lnTo>
                  <a:lnTo>
                    <a:pt x="1019" y="197"/>
                  </a:lnTo>
                  <a:lnTo>
                    <a:pt x="1019" y="197"/>
                  </a:lnTo>
                  <a:lnTo>
                    <a:pt x="1019" y="197"/>
                  </a:lnTo>
                  <a:lnTo>
                    <a:pt x="1019" y="197"/>
                  </a:lnTo>
                  <a:lnTo>
                    <a:pt x="1019" y="197"/>
                  </a:lnTo>
                  <a:lnTo>
                    <a:pt x="1019" y="197"/>
                  </a:lnTo>
                  <a:lnTo>
                    <a:pt x="1020" y="197"/>
                  </a:lnTo>
                  <a:lnTo>
                    <a:pt x="1020" y="197"/>
                  </a:lnTo>
                  <a:lnTo>
                    <a:pt x="1020" y="197"/>
                  </a:lnTo>
                  <a:lnTo>
                    <a:pt x="1020" y="197"/>
                  </a:lnTo>
                  <a:lnTo>
                    <a:pt x="1020" y="197"/>
                  </a:lnTo>
                  <a:lnTo>
                    <a:pt x="1020" y="195"/>
                  </a:lnTo>
                  <a:lnTo>
                    <a:pt x="1020" y="195"/>
                  </a:lnTo>
                  <a:lnTo>
                    <a:pt x="1020" y="195"/>
                  </a:lnTo>
                  <a:lnTo>
                    <a:pt x="1020" y="195"/>
                  </a:lnTo>
                  <a:lnTo>
                    <a:pt x="1020" y="195"/>
                  </a:lnTo>
                  <a:lnTo>
                    <a:pt x="1019" y="195"/>
                  </a:lnTo>
                  <a:lnTo>
                    <a:pt x="1019" y="195"/>
                  </a:lnTo>
                  <a:lnTo>
                    <a:pt x="1019" y="195"/>
                  </a:lnTo>
                  <a:lnTo>
                    <a:pt x="1019" y="195"/>
                  </a:lnTo>
                  <a:lnTo>
                    <a:pt x="1019" y="195"/>
                  </a:lnTo>
                  <a:lnTo>
                    <a:pt x="1019" y="195"/>
                  </a:lnTo>
                  <a:lnTo>
                    <a:pt x="1018" y="195"/>
                  </a:lnTo>
                  <a:lnTo>
                    <a:pt x="1018" y="195"/>
                  </a:lnTo>
                  <a:lnTo>
                    <a:pt x="1018" y="195"/>
                  </a:lnTo>
                  <a:lnTo>
                    <a:pt x="1018" y="195"/>
                  </a:lnTo>
                  <a:lnTo>
                    <a:pt x="1018" y="195"/>
                  </a:lnTo>
                  <a:lnTo>
                    <a:pt x="1018" y="195"/>
                  </a:lnTo>
                  <a:lnTo>
                    <a:pt x="1018" y="195"/>
                  </a:lnTo>
                  <a:lnTo>
                    <a:pt x="1017" y="195"/>
                  </a:lnTo>
                  <a:lnTo>
                    <a:pt x="1017" y="195"/>
                  </a:lnTo>
                  <a:lnTo>
                    <a:pt x="1017" y="195"/>
                  </a:lnTo>
                  <a:lnTo>
                    <a:pt x="1017" y="195"/>
                  </a:lnTo>
                  <a:lnTo>
                    <a:pt x="1017" y="195"/>
                  </a:lnTo>
                  <a:lnTo>
                    <a:pt x="1017" y="195"/>
                  </a:lnTo>
                  <a:lnTo>
                    <a:pt x="1017" y="195"/>
                  </a:lnTo>
                  <a:lnTo>
                    <a:pt x="1016" y="195"/>
                  </a:lnTo>
                  <a:lnTo>
                    <a:pt x="1016" y="195"/>
                  </a:lnTo>
                  <a:lnTo>
                    <a:pt x="1016" y="195"/>
                  </a:lnTo>
                  <a:lnTo>
                    <a:pt x="1016" y="195"/>
                  </a:lnTo>
                  <a:lnTo>
                    <a:pt x="1016" y="195"/>
                  </a:lnTo>
                  <a:lnTo>
                    <a:pt x="1016" y="195"/>
                  </a:lnTo>
                  <a:lnTo>
                    <a:pt x="1016" y="195"/>
                  </a:lnTo>
                  <a:lnTo>
                    <a:pt x="1015" y="195"/>
                  </a:lnTo>
                  <a:lnTo>
                    <a:pt x="1015" y="195"/>
                  </a:lnTo>
                  <a:lnTo>
                    <a:pt x="1015" y="195"/>
                  </a:lnTo>
                  <a:lnTo>
                    <a:pt x="1015" y="195"/>
                  </a:lnTo>
                  <a:lnTo>
                    <a:pt x="1015" y="195"/>
                  </a:lnTo>
                  <a:lnTo>
                    <a:pt x="1015" y="195"/>
                  </a:lnTo>
                  <a:lnTo>
                    <a:pt x="1015" y="195"/>
                  </a:lnTo>
                  <a:lnTo>
                    <a:pt x="1014" y="195"/>
                  </a:lnTo>
                  <a:lnTo>
                    <a:pt x="1014" y="195"/>
                  </a:lnTo>
                  <a:lnTo>
                    <a:pt x="1014" y="195"/>
                  </a:lnTo>
                  <a:lnTo>
                    <a:pt x="1014" y="195"/>
                  </a:lnTo>
                  <a:lnTo>
                    <a:pt x="1014" y="195"/>
                  </a:lnTo>
                  <a:lnTo>
                    <a:pt x="1014" y="195"/>
                  </a:lnTo>
                  <a:lnTo>
                    <a:pt x="1014" y="195"/>
                  </a:lnTo>
                  <a:lnTo>
                    <a:pt x="1013" y="195"/>
                  </a:lnTo>
                  <a:lnTo>
                    <a:pt x="1013" y="195"/>
                  </a:lnTo>
                  <a:lnTo>
                    <a:pt x="1013" y="195"/>
                  </a:lnTo>
                  <a:lnTo>
                    <a:pt x="1013" y="195"/>
                  </a:lnTo>
                  <a:lnTo>
                    <a:pt x="1013" y="195"/>
                  </a:lnTo>
                  <a:lnTo>
                    <a:pt x="1013" y="195"/>
                  </a:lnTo>
                  <a:lnTo>
                    <a:pt x="1013" y="195"/>
                  </a:lnTo>
                  <a:lnTo>
                    <a:pt x="1012" y="195"/>
                  </a:lnTo>
                  <a:lnTo>
                    <a:pt x="1012" y="195"/>
                  </a:lnTo>
                  <a:lnTo>
                    <a:pt x="1012" y="195"/>
                  </a:lnTo>
                  <a:lnTo>
                    <a:pt x="1012" y="195"/>
                  </a:lnTo>
                  <a:lnTo>
                    <a:pt x="1012" y="195"/>
                  </a:lnTo>
                  <a:lnTo>
                    <a:pt x="1012" y="195"/>
                  </a:lnTo>
                  <a:lnTo>
                    <a:pt x="1012" y="195"/>
                  </a:lnTo>
                  <a:lnTo>
                    <a:pt x="1011" y="195"/>
                  </a:lnTo>
                  <a:lnTo>
                    <a:pt x="1011" y="195"/>
                  </a:lnTo>
                  <a:lnTo>
                    <a:pt x="1011" y="195"/>
                  </a:lnTo>
                  <a:lnTo>
                    <a:pt x="1011" y="195"/>
                  </a:lnTo>
                  <a:lnTo>
                    <a:pt x="1011" y="195"/>
                  </a:lnTo>
                  <a:lnTo>
                    <a:pt x="1011" y="195"/>
                  </a:lnTo>
                  <a:lnTo>
                    <a:pt x="1011" y="195"/>
                  </a:lnTo>
                  <a:lnTo>
                    <a:pt x="1010" y="195"/>
                  </a:lnTo>
                  <a:lnTo>
                    <a:pt x="1010" y="195"/>
                  </a:lnTo>
                  <a:lnTo>
                    <a:pt x="1010" y="195"/>
                  </a:lnTo>
                  <a:lnTo>
                    <a:pt x="1010" y="195"/>
                  </a:lnTo>
                  <a:lnTo>
                    <a:pt x="1010" y="195"/>
                  </a:lnTo>
                  <a:lnTo>
                    <a:pt x="1010" y="195"/>
                  </a:lnTo>
                  <a:lnTo>
                    <a:pt x="1010" y="195"/>
                  </a:lnTo>
                  <a:lnTo>
                    <a:pt x="1009" y="195"/>
                  </a:lnTo>
                  <a:lnTo>
                    <a:pt x="1009" y="195"/>
                  </a:lnTo>
                  <a:lnTo>
                    <a:pt x="1009" y="195"/>
                  </a:lnTo>
                  <a:lnTo>
                    <a:pt x="1009" y="195"/>
                  </a:lnTo>
                  <a:lnTo>
                    <a:pt x="1009" y="195"/>
                  </a:lnTo>
                  <a:lnTo>
                    <a:pt x="1009" y="195"/>
                  </a:lnTo>
                  <a:lnTo>
                    <a:pt x="1008" y="195"/>
                  </a:lnTo>
                  <a:lnTo>
                    <a:pt x="1008" y="195"/>
                  </a:lnTo>
                  <a:lnTo>
                    <a:pt x="1008" y="195"/>
                  </a:lnTo>
                  <a:lnTo>
                    <a:pt x="1008" y="195"/>
                  </a:lnTo>
                  <a:lnTo>
                    <a:pt x="1008" y="195"/>
                  </a:lnTo>
                  <a:lnTo>
                    <a:pt x="1008" y="195"/>
                  </a:lnTo>
                  <a:lnTo>
                    <a:pt x="1008" y="195"/>
                  </a:lnTo>
                  <a:lnTo>
                    <a:pt x="1007" y="195"/>
                  </a:lnTo>
                  <a:lnTo>
                    <a:pt x="1007" y="195"/>
                  </a:lnTo>
                  <a:lnTo>
                    <a:pt x="1007" y="195"/>
                  </a:lnTo>
                  <a:lnTo>
                    <a:pt x="1007" y="195"/>
                  </a:lnTo>
                  <a:lnTo>
                    <a:pt x="1007" y="195"/>
                  </a:lnTo>
                  <a:lnTo>
                    <a:pt x="1007" y="195"/>
                  </a:lnTo>
                  <a:lnTo>
                    <a:pt x="1007" y="197"/>
                  </a:lnTo>
                  <a:close/>
                  <a:moveTo>
                    <a:pt x="1028" y="197"/>
                  </a:moveTo>
                  <a:lnTo>
                    <a:pt x="1028" y="197"/>
                  </a:lnTo>
                  <a:lnTo>
                    <a:pt x="1029" y="197"/>
                  </a:lnTo>
                  <a:lnTo>
                    <a:pt x="1029" y="197"/>
                  </a:lnTo>
                  <a:lnTo>
                    <a:pt x="1029" y="197"/>
                  </a:lnTo>
                  <a:lnTo>
                    <a:pt x="1029" y="197"/>
                  </a:lnTo>
                  <a:lnTo>
                    <a:pt x="1029" y="197"/>
                  </a:lnTo>
                  <a:lnTo>
                    <a:pt x="1029" y="197"/>
                  </a:lnTo>
                  <a:lnTo>
                    <a:pt x="1029" y="197"/>
                  </a:lnTo>
                  <a:lnTo>
                    <a:pt x="1030" y="197"/>
                  </a:lnTo>
                  <a:lnTo>
                    <a:pt x="1030" y="197"/>
                  </a:lnTo>
                  <a:lnTo>
                    <a:pt x="1030" y="197"/>
                  </a:lnTo>
                  <a:lnTo>
                    <a:pt x="1030" y="197"/>
                  </a:lnTo>
                  <a:lnTo>
                    <a:pt x="1030" y="197"/>
                  </a:lnTo>
                  <a:lnTo>
                    <a:pt x="1030" y="197"/>
                  </a:lnTo>
                  <a:lnTo>
                    <a:pt x="1030" y="197"/>
                  </a:lnTo>
                  <a:lnTo>
                    <a:pt x="1031" y="197"/>
                  </a:lnTo>
                  <a:lnTo>
                    <a:pt x="1031" y="197"/>
                  </a:lnTo>
                  <a:lnTo>
                    <a:pt x="1031" y="197"/>
                  </a:lnTo>
                  <a:lnTo>
                    <a:pt x="1031" y="197"/>
                  </a:lnTo>
                  <a:lnTo>
                    <a:pt x="1031" y="197"/>
                  </a:lnTo>
                  <a:lnTo>
                    <a:pt x="1031" y="197"/>
                  </a:lnTo>
                  <a:lnTo>
                    <a:pt x="1031" y="197"/>
                  </a:lnTo>
                  <a:lnTo>
                    <a:pt x="1032" y="197"/>
                  </a:lnTo>
                  <a:lnTo>
                    <a:pt x="1032" y="197"/>
                  </a:lnTo>
                  <a:lnTo>
                    <a:pt x="1032" y="197"/>
                  </a:lnTo>
                  <a:lnTo>
                    <a:pt x="1032" y="197"/>
                  </a:lnTo>
                  <a:lnTo>
                    <a:pt x="1032" y="197"/>
                  </a:lnTo>
                  <a:lnTo>
                    <a:pt x="1032" y="197"/>
                  </a:lnTo>
                  <a:lnTo>
                    <a:pt x="1032" y="197"/>
                  </a:lnTo>
                  <a:lnTo>
                    <a:pt x="1033" y="197"/>
                  </a:lnTo>
                  <a:lnTo>
                    <a:pt x="1033" y="197"/>
                  </a:lnTo>
                  <a:lnTo>
                    <a:pt x="1033" y="197"/>
                  </a:lnTo>
                  <a:lnTo>
                    <a:pt x="1033" y="197"/>
                  </a:lnTo>
                  <a:lnTo>
                    <a:pt x="1033" y="197"/>
                  </a:lnTo>
                  <a:lnTo>
                    <a:pt x="1033" y="197"/>
                  </a:lnTo>
                  <a:lnTo>
                    <a:pt x="1033" y="197"/>
                  </a:lnTo>
                  <a:lnTo>
                    <a:pt x="1034" y="197"/>
                  </a:lnTo>
                  <a:lnTo>
                    <a:pt x="1034" y="197"/>
                  </a:lnTo>
                  <a:lnTo>
                    <a:pt x="1034" y="197"/>
                  </a:lnTo>
                  <a:lnTo>
                    <a:pt x="1034" y="197"/>
                  </a:lnTo>
                  <a:lnTo>
                    <a:pt x="1034" y="197"/>
                  </a:lnTo>
                  <a:lnTo>
                    <a:pt x="1034" y="197"/>
                  </a:lnTo>
                  <a:lnTo>
                    <a:pt x="1035" y="197"/>
                  </a:lnTo>
                  <a:lnTo>
                    <a:pt x="1035" y="197"/>
                  </a:lnTo>
                  <a:lnTo>
                    <a:pt x="1035" y="197"/>
                  </a:lnTo>
                  <a:lnTo>
                    <a:pt x="1035" y="197"/>
                  </a:lnTo>
                  <a:lnTo>
                    <a:pt x="1035" y="197"/>
                  </a:lnTo>
                  <a:lnTo>
                    <a:pt x="1035" y="197"/>
                  </a:lnTo>
                  <a:lnTo>
                    <a:pt x="1035" y="197"/>
                  </a:lnTo>
                  <a:lnTo>
                    <a:pt x="1036" y="197"/>
                  </a:lnTo>
                  <a:lnTo>
                    <a:pt x="1036" y="197"/>
                  </a:lnTo>
                  <a:lnTo>
                    <a:pt x="1036" y="197"/>
                  </a:lnTo>
                  <a:lnTo>
                    <a:pt x="1036" y="197"/>
                  </a:lnTo>
                  <a:lnTo>
                    <a:pt x="1036" y="197"/>
                  </a:lnTo>
                  <a:lnTo>
                    <a:pt x="1036" y="197"/>
                  </a:lnTo>
                  <a:lnTo>
                    <a:pt x="1036" y="197"/>
                  </a:lnTo>
                  <a:lnTo>
                    <a:pt x="1037" y="197"/>
                  </a:lnTo>
                  <a:lnTo>
                    <a:pt x="1037" y="197"/>
                  </a:lnTo>
                  <a:lnTo>
                    <a:pt x="1037" y="197"/>
                  </a:lnTo>
                  <a:lnTo>
                    <a:pt x="1037" y="197"/>
                  </a:lnTo>
                  <a:lnTo>
                    <a:pt x="1037" y="197"/>
                  </a:lnTo>
                  <a:lnTo>
                    <a:pt x="1037" y="197"/>
                  </a:lnTo>
                  <a:lnTo>
                    <a:pt x="1037" y="197"/>
                  </a:lnTo>
                  <a:lnTo>
                    <a:pt x="1038" y="197"/>
                  </a:lnTo>
                  <a:lnTo>
                    <a:pt x="1038" y="197"/>
                  </a:lnTo>
                  <a:lnTo>
                    <a:pt x="1038" y="197"/>
                  </a:lnTo>
                  <a:lnTo>
                    <a:pt x="1038" y="197"/>
                  </a:lnTo>
                  <a:lnTo>
                    <a:pt x="1038" y="197"/>
                  </a:lnTo>
                  <a:lnTo>
                    <a:pt x="1038" y="197"/>
                  </a:lnTo>
                  <a:lnTo>
                    <a:pt x="1038" y="197"/>
                  </a:lnTo>
                  <a:lnTo>
                    <a:pt x="1039" y="197"/>
                  </a:lnTo>
                  <a:lnTo>
                    <a:pt x="1039" y="197"/>
                  </a:lnTo>
                  <a:lnTo>
                    <a:pt x="1039" y="197"/>
                  </a:lnTo>
                  <a:lnTo>
                    <a:pt x="1039" y="197"/>
                  </a:lnTo>
                  <a:lnTo>
                    <a:pt x="1039" y="197"/>
                  </a:lnTo>
                  <a:lnTo>
                    <a:pt x="1039" y="197"/>
                  </a:lnTo>
                  <a:lnTo>
                    <a:pt x="1039" y="197"/>
                  </a:lnTo>
                  <a:lnTo>
                    <a:pt x="1040" y="197"/>
                  </a:lnTo>
                  <a:lnTo>
                    <a:pt x="1040" y="197"/>
                  </a:lnTo>
                  <a:lnTo>
                    <a:pt x="1040" y="197"/>
                  </a:lnTo>
                  <a:lnTo>
                    <a:pt x="1040" y="197"/>
                  </a:lnTo>
                  <a:lnTo>
                    <a:pt x="1040" y="197"/>
                  </a:lnTo>
                  <a:lnTo>
                    <a:pt x="1040" y="197"/>
                  </a:lnTo>
                  <a:lnTo>
                    <a:pt x="1040" y="197"/>
                  </a:lnTo>
                  <a:lnTo>
                    <a:pt x="1041" y="197"/>
                  </a:lnTo>
                  <a:lnTo>
                    <a:pt x="1041" y="197"/>
                  </a:lnTo>
                  <a:lnTo>
                    <a:pt x="1041" y="197"/>
                  </a:lnTo>
                  <a:lnTo>
                    <a:pt x="1041" y="197"/>
                  </a:lnTo>
                  <a:lnTo>
                    <a:pt x="1041" y="197"/>
                  </a:lnTo>
                  <a:lnTo>
                    <a:pt x="1041" y="197"/>
                  </a:lnTo>
                  <a:lnTo>
                    <a:pt x="1041" y="197"/>
                  </a:lnTo>
                  <a:lnTo>
                    <a:pt x="1042" y="197"/>
                  </a:lnTo>
                  <a:lnTo>
                    <a:pt x="1042" y="195"/>
                  </a:lnTo>
                  <a:lnTo>
                    <a:pt x="1041" y="195"/>
                  </a:lnTo>
                  <a:lnTo>
                    <a:pt x="1041" y="195"/>
                  </a:lnTo>
                  <a:lnTo>
                    <a:pt x="1041" y="195"/>
                  </a:lnTo>
                  <a:lnTo>
                    <a:pt x="1041" y="195"/>
                  </a:lnTo>
                  <a:lnTo>
                    <a:pt x="1041" y="195"/>
                  </a:lnTo>
                  <a:lnTo>
                    <a:pt x="1041" y="195"/>
                  </a:lnTo>
                  <a:lnTo>
                    <a:pt x="1041" y="195"/>
                  </a:lnTo>
                  <a:lnTo>
                    <a:pt x="1040" y="195"/>
                  </a:lnTo>
                  <a:lnTo>
                    <a:pt x="1040" y="195"/>
                  </a:lnTo>
                  <a:lnTo>
                    <a:pt x="1040" y="195"/>
                  </a:lnTo>
                  <a:lnTo>
                    <a:pt x="1040" y="195"/>
                  </a:lnTo>
                  <a:lnTo>
                    <a:pt x="1040" y="195"/>
                  </a:lnTo>
                  <a:lnTo>
                    <a:pt x="1040" y="195"/>
                  </a:lnTo>
                  <a:lnTo>
                    <a:pt x="1040" y="195"/>
                  </a:lnTo>
                  <a:lnTo>
                    <a:pt x="1039" y="195"/>
                  </a:lnTo>
                  <a:lnTo>
                    <a:pt x="1039" y="195"/>
                  </a:lnTo>
                  <a:lnTo>
                    <a:pt x="1039" y="195"/>
                  </a:lnTo>
                  <a:lnTo>
                    <a:pt x="1039" y="195"/>
                  </a:lnTo>
                  <a:lnTo>
                    <a:pt x="1039" y="195"/>
                  </a:lnTo>
                  <a:lnTo>
                    <a:pt x="1039" y="195"/>
                  </a:lnTo>
                  <a:lnTo>
                    <a:pt x="1039" y="195"/>
                  </a:lnTo>
                  <a:lnTo>
                    <a:pt x="1038" y="195"/>
                  </a:lnTo>
                  <a:lnTo>
                    <a:pt x="1038" y="195"/>
                  </a:lnTo>
                  <a:lnTo>
                    <a:pt x="1038" y="195"/>
                  </a:lnTo>
                  <a:lnTo>
                    <a:pt x="1038" y="195"/>
                  </a:lnTo>
                  <a:lnTo>
                    <a:pt x="1038" y="195"/>
                  </a:lnTo>
                  <a:lnTo>
                    <a:pt x="1038" y="195"/>
                  </a:lnTo>
                  <a:lnTo>
                    <a:pt x="1038" y="195"/>
                  </a:lnTo>
                  <a:lnTo>
                    <a:pt x="1037" y="195"/>
                  </a:lnTo>
                  <a:lnTo>
                    <a:pt x="1037" y="195"/>
                  </a:lnTo>
                  <a:lnTo>
                    <a:pt x="1037" y="195"/>
                  </a:lnTo>
                  <a:lnTo>
                    <a:pt x="1037" y="195"/>
                  </a:lnTo>
                  <a:lnTo>
                    <a:pt x="1037" y="195"/>
                  </a:lnTo>
                  <a:lnTo>
                    <a:pt x="1037" y="195"/>
                  </a:lnTo>
                  <a:lnTo>
                    <a:pt x="1037" y="195"/>
                  </a:lnTo>
                  <a:lnTo>
                    <a:pt x="1036" y="195"/>
                  </a:lnTo>
                  <a:lnTo>
                    <a:pt x="1036" y="195"/>
                  </a:lnTo>
                  <a:lnTo>
                    <a:pt x="1036" y="195"/>
                  </a:lnTo>
                  <a:lnTo>
                    <a:pt x="1036" y="195"/>
                  </a:lnTo>
                  <a:lnTo>
                    <a:pt x="1036" y="195"/>
                  </a:lnTo>
                  <a:lnTo>
                    <a:pt x="1036" y="195"/>
                  </a:lnTo>
                  <a:lnTo>
                    <a:pt x="1036" y="195"/>
                  </a:lnTo>
                  <a:lnTo>
                    <a:pt x="1035" y="195"/>
                  </a:lnTo>
                  <a:lnTo>
                    <a:pt x="1035" y="195"/>
                  </a:lnTo>
                  <a:lnTo>
                    <a:pt x="1035" y="195"/>
                  </a:lnTo>
                  <a:lnTo>
                    <a:pt x="1035" y="195"/>
                  </a:lnTo>
                  <a:lnTo>
                    <a:pt x="1035" y="195"/>
                  </a:lnTo>
                  <a:lnTo>
                    <a:pt x="1035" y="195"/>
                  </a:lnTo>
                  <a:lnTo>
                    <a:pt x="1035" y="195"/>
                  </a:lnTo>
                  <a:lnTo>
                    <a:pt x="1034" y="195"/>
                  </a:lnTo>
                  <a:lnTo>
                    <a:pt x="1034" y="195"/>
                  </a:lnTo>
                  <a:lnTo>
                    <a:pt x="1034" y="195"/>
                  </a:lnTo>
                  <a:lnTo>
                    <a:pt x="1034" y="195"/>
                  </a:lnTo>
                  <a:lnTo>
                    <a:pt x="1034" y="195"/>
                  </a:lnTo>
                  <a:lnTo>
                    <a:pt x="1034" y="195"/>
                  </a:lnTo>
                  <a:lnTo>
                    <a:pt x="1033" y="195"/>
                  </a:lnTo>
                  <a:lnTo>
                    <a:pt x="1033" y="195"/>
                  </a:lnTo>
                  <a:lnTo>
                    <a:pt x="1033" y="195"/>
                  </a:lnTo>
                  <a:lnTo>
                    <a:pt x="1033" y="195"/>
                  </a:lnTo>
                  <a:lnTo>
                    <a:pt x="1033" y="195"/>
                  </a:lnTo>
                  <a:lnTo>
                    <a:pt x="1033" y="195"/>
                  </a:lnTo>
                  <a:lnTo>
                    <a:pt x="1033" y="195"/>
                  </a:lnTo>
                  <a:lnTo>
                    <a:pt x="1032" y="195"/>
                  </a:lnTo>
                  <a:lnTo>
                    <a:pt x="1032" y="195"/>
                  </a:lnTo>
                  <a:lnTo>
                    <a:pt x="1032" y="195"/>
                  </a:lnTo>
                  <a:lnTo>
                    <a:pt x="1032" y="195"/>
                  </a:lnTo>
                  <a:lnTo>
                    <a:pt x="1032" y="195"/>
                  </a:lnTo>
                  <a:lnTo>
                    <a:pt x="1032" y="195"/>
                  </a:lnTo>
                  <a:lnTo>
                    <a:pt x="1032" y="195"/>
                  </a:lnTo>
                  <a:lnTo>
                    <a:pt x="1031" y="195"/>
                  </a:lnTo>
                  <a:lnTo>
                    <a:pt x="1031" y="195"/>
                  </a:lnTo>
                  <a:lnTo>
                    <a:pt x="1031" y="195"/>
                  </a:lnTo>
                  <a:lnTo>
                    <a:pt x="1031" y="195"/>
                  </a:lnTo>
                  <a:lnTo>
                    <a:pt x="1031" y="195"/>
                  </a:lnTo>
                  <a:lnTo>
                    <a:pt x="1031" y="195"/>
                  </a:lnTo>
                  <a:lnTo>
                    <a:pt x="1031" y="195"/>
                  </a:lnTo>
                  <a:lnTo>
                    <a:pt x="1030" y="195"/>
                  </a:lnTo>
                  <a:lnTo>
                    <a:pt x="1030" y="195"/>
                  </a:lnTo>
                  <a:lnTo>
                    <a:pt x="1030" y="195"/>
                  </a:lnTo>
                  <a:lnTo>
                    <a:pt x="1030" y="195"/>
                  </a:lnTo>
                  <a:lnTo>
                    <a:pt x="1030" y="195"/>
                  </a:lnTo>
                  <a:lnTo>
                    <a:pt x="1030" y="195"/>
                  </a:lnTo>
                  <a:lnTo>
                    <a:pt x="1030" y="195"/>
                  </a:lnTo>
                  <a:lnTo>
                    <a:pt x="1029" y="195"/>
                  </a:lnTo>
                  <a:lnTo>
                    <a:pt x="1029" y="195"/>
                  </a:lnTo>
                  <a:lnTo>
                    <a:pt x="1029" y="195"/>
                  </a:lnTo>
                  <a:lnTo>
                    <a:pt x="1029" y="195"/>
                  </a:lnTo>
                  <a:lnTo>
                    <a:pt x="1029" y="195"/>
                  </a:lnTo>
                  <a:lnTo>
                    <a:pt x="1029" y="195"/>
                  </a:lnTo>
                  <a:lnTo>
                    <a:pt x="1029" y="195"/>
                  </a:lnTo>
                  <a:lnTo>
                    <a:pt x="1028" y="195"/>
                  </a:lnTo>
                  <a:lnTo>
                    <a:pt x="1028" y="195"/>
                  </a:lnTo>
                  <a:lnTo>
                    <a:pt x="1028" y="197"/>
                  </a:lnTo>
                  <a:close/>
                  <a:moveTo>
                    <a:pt x="1050" y="197"/>
                  </a:moveTo>
                  <a:lnTo>
                    <a:pt x="1050" y="197"/>
                  </a:lnTo>
                  <a:lnTo>
                    <a:pt x="1050" y="197"/>
                  </a:lnTo>
                  <a:lnTo>
                    <a:pt x="1050" y="197"/>
                  </a:lnTo>
                  <a:lnTo>
                    <a:pt x="1050" y="197"/>
                  </a:lnTo>
                  <a:lnTo>
                    <a:pt x="1050" y="197"/>
                  </a:lnTo>
                  <a:lnTo>
                    <a:pt x="1051" y="197"/>
                  </a:lnTo>
                  <a:lnTo>
                    <a:pt x="1051" y="197"/>
                  </a:lnTo>
                  <a:lnTo>
                    <a:pt x="1051" y="197"/>
                  </a:lnTo>
                  <a:lnTo>
                    <a:pt x="1051" y="197"/>
                  </a:lnTo>
                  <a:lnTo>
                    <a:pt x="1051" y="197"/>
                  </a:lnTo>
                  <a:lnTo>
                    <a:pt x="1051" y="197"/>
                  </a:lnTo>
                  <a:lnTo>
                    <a:pt x="1051" y="197"/>
                  </a:lnTo>
                  <a:lnTo>
                    <a:pt x="1052" y="197"/>
                  </a:lnTo>
                  <a:lnTo>
                    <a:pt x="1052" y="197"/>
                  </a:lnTo>
                  <a:lnTo>
                    <a:pt x="1052" y="197"/>
                  </a:lnTo>
                  <a:lnTo>
                    <a:pt x="1052" y="197"/>
                  </a:lnTo>
                  <a:lnTo>
                    <a:pt x="1052" y="197"/>
                  </a:lnTo>
                  <a:lnTo>
                    <a:pt x="1052" y="197"/>
                  </a:lnTo>
                  <a:lnTo>
                    <a:pt x="1052" y="197"/>
                  </a:lnTo>
                  <a:lnTo>
                    <a:pt x="1053" y="197"/>
                  </a:lnTo>
                  <a:lnTo>
                    <a:pt x="1053" y="197"/>
                  </a:lnTo>
                  <a:lnTo>
                    <a:pt x="1053" y="197"/>
                  </a:lnTo>
                  <a:lnTo>
                    <a:pt x="1053" y="197"/>
                  </a:lnTo>
                  <a:lnTo>
                    <a:pt x="1053" y="197"/>
                  </a:lnTo>
                  <a:lnTo>
                    <a:pt x="1053" y="197"/>
                  </a:lnTo>
                  <a:lnTo>
                    <a:pt x="1053" y="197"/>
                  </a:lnTo>
                  <a:lnTo>
                    <a:pt x="1054" y="197"/>
                  </a:lnTo>
                  <a:lnTo>
                    <a:pt x="1054" y="197"/>
                  </a:lnTo>
                  <a:lnTo>
                    <a:pt x="1054" y="197"/>
                  </a:lnTo>
                  <a:lnTo>
                    <a:pt x="1054" y="197"/>
                  </a:lnTo>
                  <a:lnTo>
                    <a:pt x="1054" y="197"/>
                  </a:lnTo>
                  <a:lnTo>
                    <a:pt x="1054" y="197"/>
                  </a:lnTo>
                  <a:lnTo>
                    <a:pt x="1054" y="197"/>
                  </a:lnTo>
                  <a:lnTo>
                    <a:pt x="1055" y="197"/>
                  </a:lnTo>
                  <a:lnTo>
                    <a:pt x="1055" y="197"/>
                  </a:lnTo>
                  <a:lnTo>
                    <a:pt x="1055" y="197"/>
                  </a:lnTo>
                  <a:lnTo>
                    <a:pt x="1055" y="197"/>
                  </a:lnTo>
                  <a:lnTo>
                    <a:pt x="1055" y="197"/>
                  </a:lnTo>
                  <a:lnTo>
                    <a:pt x="1055" y="197"/>
                  </a:lnTo>
                  <a:lnTo>
                    <a:pt x="1055" y="197"/>
                  </a:lnTo>
                  <a:lnTo>
                    <a:pt x="1056" y="197"/>
                  </a:lnTo>
                  <a:lnTo>
                    <a:pt x="1056" y="197"/>
                  </a:lnTo>
                  <a:lnTo>
                    <a:pt x="1056" y="197"/>
                  </a:lnTo>
                  <a:lnTo>
                    <a:pt x="1056" y="197"/>
                  </a:lnTo>
                  <a:lnTo>
                    <a:pt x="1056" y="197"/>
                  </a:lnTo>
                  <a:lnTo>
                    <a:pt x="1056" y="197"/>
                  </a:lnTo>
                  <a:lnTo>
                    <a:pt x="1056" y="197"/>
                  </a:lnTo>
                  <a:lnTo>
                    <a:pt x="1057" y="197"/>
                  </a:lnTo>
                  <a:lnTo>
                    <a:pt x="1057" y="197"/>
                  </a:lnTo>
                  <a:lnTo>
                    <a:pt x="1057" y="197"/>
                  </a:lnTo>
                  <a:lnTo>
                    <a:pt x="1057" y="197"/>
                  </a:lnTo>
                  <a:lnTo>
                    <a:pt x="1057" y="197"/>
                  </a:lnTo>
                  <a:lnTo>
                    <a:pt x="1057" y="197"/>
                  </a:lnTo>
                  <a:lnTo>
                    <a:pt x="1057" y="197"/>
                  </a:lnTo>
                  <a:lnTo>
                    <a:pt x="1058" y="197"/>
                  </a:lnTo>
                  <a:lnTo>
                    <a:pt x="1058" y="197"/>
                  </a:lnTo>
                  <a:lnTo>
                    <a:pt x="1058" y="197"/>
                  </a:lnTo>
                  <a:lnTo>
                    <a:pt x="1058" y="197"/>
                  </a:lnTo>
                  <a:lnTo>
                    <a:pt x="1058" y="197"/>
                  </a:lnTo>
                  <a:lnTo>
                    <a:pt x="1058" y="197"/>
                  </a:lnTo>
                  <a:lnTo>
                    <a:pt x="1058" y="197"/>
                  </a:lnTo>
                  <a:lnTo>
                    <a:pt x="1059" y="197"/>
                  </a:lnTo>
                  <a:lnTo>
                    <a:pt x="1059" y="197"/>
                  </a:lnTo>
                  <a:lnTo>
                    <a:pt x="1059" y="197"/>
                  </a:lnTo>
                  <a:lnTo>
                    <a:pt x="1059" y="197"/>
                  </a:lnTo>
                  <a:lnTo>
                    <a:pt x="1059" y="197"/>
                  </a:lnTo>
                  <a:lnTo>
                    <a:pt x="1059" y="197"/>
                  </a:lnTo>
                  <a:lnTo>
                    <a:pt x="1059" y="197"/>
                  </a:lnTo>
                  <a:lnTo>
                    <a:pt x="1060" y="197"/>
                  </a:lnTo>
                  <a:lnTo>
                    <a:pt x="1060" y="197"/>
                  </a:lnTo>
                  <a:lnTo>
                    <a:pt x="1060" y="197"/>
                  </a:lnTo>
                  <a:lnTo>
                    <a:pt x="1060" y="197"/>
                  </a:lnTo>
                  <a:lnTo>
                    <a:pt x="1060" y="197"/>
                  </a:lnTo>
                  <a:lnTo>
                    <a:pt x="1060" y="197"/>
                  </a:lnTo>
                  <a:lnTo>
                    <a:pt x="1061" y="197"/>
                  </a:lnTo>
                  <a:lnTo>
                    <a:pt x="1061" y="197"/>
                  </a:lnTo>
                  <a:lnTo>
                    <a:pt x="1061" y="197"/>
                  </a:lnTo>
                  <a:lnTo>
                    <a:pt x="1061" y="197"/>
                  </a:lnTo>
                  <a:lnTo>
                    <a:pt x="1061" y="197"/>
                  </a:lnTo>
                  <a:lnTo>
                    <a:pt x="1061" y="197"/>
                  </a:lnTo>
                  <a:lnTo>
                    <a:pt x="1061" y="197"/>
                  </a:lnTo>
                  <a:lnTo>
                    <a:pt x="1062" y="197"/>
                  </a:lnTo>
                  <a:lnTo>
                    <a:pt x="1062" y="197"/>
                  </a:lnTo>
                  <a:lnTo>
                    <a:pt x="1062" y="197"/>
                  </a:lnTo>
                  <a:lnTo>
                    <a:pt x="1062" y="197"/>
                  </a:lnTo>
                  <a:lnTo>
                    <a:pt x="1062" y="197"/>
                  </a:lnTo>
                  <a:lnTo>
                    <a:pt x="1062" y="197"/>
                  </a:lnTo>
                  <a:lnTo>
                    <a:pt x="1062" y="197"/>
                  </a:lnTo>
                  <a:lnTo>
                    <a:pt x="1063" y="197"/>
                  </a:lnTo>
                  <a:lnTo>
                    <a:pt x="1063" y="197"/>
                  </a:lnTo>
                  <a:lnTo>
                    <a:pt x="1063" y="197"/>
                  </a:lnTo>
                  <a:lnTo>
                    <a:pt x="1063" y="197"/>
                  </a:lnTo>
                  <a:lnTo>
                    <a:pt x="1063" y="195"/>
                  </a:lnTo>
                  <a:lnTo>
                    <a:pt x="1063" y="195"/>
                  </a:lnTo>
                  <a:lnTo>
                    <a:pt x="1063" y="195"/>
                  </a:lnTo>
                  <a:lnTo>
                    <a:pt x="1063" y="195"/>
                  </a:lnTo>
                  <a:lnTo>
                    <a:pt x="1062" y="195"/>
                  </a:lnTo>
                  <a:lnTo>
                    <a:pt x="1062" y="195"/>
                  </a:lnTo>
                  <a:lnTo>
                    <a:pt x="1062" y="195"/>
                  </a:lnTo>
                  <a:lnTo>
                    <a:pt x="1062" y="195"/>
                  </a:lnTo>
                  <a:lnTo>
                    <a:pt x="1062" y="195"/>
                  </a:lnTo>
                  <a:lnTo>
                    <a:pt x="1062" y="195"/>
                  </a:lnTo>
                  <a:lnTo>
                    <a:pt x="1062" y="195"/>
                  </a:lnTo>
                  <a:lnTo>
                    <a:pt x="1061" y="195"/>
                  </a:lnTo>
                  <a:lnTo>
                    <a:pt x="1061" y="195"/>
                  </a:lnTo>
                  <a:lnTo>
                    <a:pt x="1061" y="195"/>
                  </a:lnTo>
                  <a:lnTo>
                    <a:pt x="1061" y="195"/>
                  </a:lnTo>
                  <a:lnTo>
                    <a:pt x="1061" y="195"/>
                  </a:lnTo>
                  <a:lnTo>
                    <a:pt x="1061" y="195"/>
                  </a:lnTo>
                  <a:lnTo>
                    <a:pt x="1061" y="195"/>
                  </a:lnTo>
                  <a:lnTo>
                    <a:pt x="1060" y="195"/>
                  </a:lnTo>
                  <a:lnTo>
                    <a:pt x="1060" y="195"/>
                  </a:lnTo>
                  <a:lnTo>
                    <a:pt x="1060" y="195"/>
                  </a:lnTo>
                  <a:lnTo>
                    <a:pt x="1060" y="195"/>
                  </a:lnTo>
                  <a:lnTo>
                    <a:pt x="1060" y="195"/>
                  </a:lnTo>
                  <a:lnTo>
                    <a:pt x="1060" y="195"/>
                  </a:lnTo>
                  <a:lnTo>
                    <a:pt x="1059" y="195"/>
                  </a:lnTo>
                  <a:lnTo>
                    <a:pt x="1059" y="195"/>
                  </a:lnTo>
                  <a:lnTo>
                    <a:pt x="1059" y="195"/>
                  </a:lnTo>
                  <a:lnTo>
                    <a:pt x="1059" y="195"/>
                  </a:lnTo>
                  <a:lnTo>
                    <a:pt x="1059" y="195"/>
                  </a:lnTo>
                  <a:lnTo>
                    <a:pt x="1059" y="195"/>
                  </a:lnTo>
                  <a:lnTo>
                    <a:pt x="1059" y="195"/>
                  </a:lnTo>
                  <a:lnTo>
                    <a:pt x="1058" y="195"/>
                  </a:lnTo>
                  <a:lnTo>
                    <a:pt x="1058" y="195"/>
                  </a:lnTo>
                  <a:lnTo>
                    <a:pt x="1058" y="195"/>
                  </a:lnTo>
                  <a:lnTo>
                    <a:pt x="1058" y="195"/>
                  </a:lnTo>
                  <a:lnTo>
                    <a:pt x="1058" y="195"/>
                  </a:lnTo>
                  <a:lnTo>
                    <a:pt x="1058" y="195"/>
                  </a:lnTo>
                  <a:lnTo>
                    <a:pt x="1058" y="195"/>
                  </a:lnTo>
                  <a:lnTo>
                    <a:pt x="1057" y="195"/>
                  </a:lnTo>
                  <a:lnTo>
                    <a:pt x="1057" y="195"/>
                  </a:lnTo>
                  <a:lnTo>
                    <a:pt x="1057" y="195"/>
                  </a:lnTo>
                  <a:lnTo>
                    <a:pt x="1057" y="195"/>
                  </a:lnTo>
                  <a:lnTo>
                    <a:pt x="1057" y="195"/>
                  </a:lnTo>
                  <a:lnTo>
                    <a:pt x="1057" y="195"/>
                  </a:lnTo>
                  <a:lnTo>
                    <a:pt x="1057" y="195"/>
                  </a:lnTo>
                  <a:lnTo>
                    <a:pt x="1056" y="195"/>
                  </a:lnTo>
                  <a:lnTo>
                    <a:pt x="1056" y="195"/>
                  </a:lnTo>
                  <a:lnTo>
                    <a:pt x="1056" y="195"/>
                  </a:lnTo>
                  <a:lnTo>
                    <a:pt x="1056" y="195"/>
                  </a:lnTo>
                  <a:lnTo>
                    <a:pt x="1056" y="195"/>
                  </a:lnTo>
                  <a:lnTo>
                    <a:pt x="1056" y="195"/>
                  </a:lnTo>
                  <a:lnTo>
                    <a:pt x="1056" y="195"/>
                  </a:lnTo>
                  <a:lnTo>
                    <a:pt x="1055" y="195"/>
                  </a:lnTo>
                  <a:lnTo>
                    <a:pt x="1055" y="195"/>
                  </a:lnTo>
                  <a:lnTo>
                    <a:pt x="1055" y="195"/>
                  </a:lnTo>
                  <a:lnTo>
                    <a:pt x="1055" y="195"/>
                  </a:lnTo>
                  <a:lnTo>
                    <a:pt x="1055" y="195"/>
                  </a:lnTo>
                  <a:lnTo>
                    <a:pt x="1055" y="195"/>
                  </a:lnTo>
                  <a:lnTo>
                    <a:pt x="1055" y="195"/>
                  </a:lnTo>
                  <a:lnTo>
                    <a:pt x="1054" y="195"/>
                  </a:lnTo>
                  <a:lnTo>
                    <a:pt x="1054" y="195"/>
                  </a:lnTo>
                  <a:lnTo>
                    <a:pt x="1054" y="195"/>
                  </a:lnTo>
                  <a:lnTo>
                    <a:pt x="1054" y="195"/>
                  </a:lnTo>
                  <a:lnTo>
                    <a:pt x="1054" y="195"/>
                  </a:lnTo>
                  <a:lnTo>
                    <a:pt x="1054" y="195"/>
                  </a:lnTo>
                  <a:lnTo>
                    <a:pt x="1054" y="195"/>
                  </a:lnTo>
                  <a:lnTo>
                    <a:pt x="1053" y="195"/>
                  </a:lnTo>
                  <a:lnTo>
                    <a:pt x="1053" y="195"/>
                  </a:lnTo>
                  <a:lnTo>
                    <a:pt x="1053" y="195"/>
                  </a:lnTo>
                  <a:lnTo>
                    <a:pt x="1053" y="195"/>
                  </a:lnTo>
                  <a:lnTo>
                    <a:pt x="1053" y="195"/>
                  </a:lnTo>
                  <a:lnTo>
                    <a:pt x="1053" y="195"/>
                  </a:lnTo>
                  <a:lnTo>
                    <a:pt x="1053" y="195"/>
                  </a:lnTo>
                  <a:lnTo>
                    <a:pt x="1052" y="195"/>
                  </a:lnTo>
                  <a:lnTo>
                    <a:pt x="1052" y="195"/>
                  </a:lnTo>
                  <a:lnTo>
                    <a:pt x="1052" y="195"/>
                  </a:lnTo>
                  <a:lnTo>
                    <a:pt x="1052" y="195"/>
                  </a:lnTo>
                  <a:lnTo>
                    <a:pt x="1052" y="195"/>
                  </a:lnTo>
                  <a:lnTo>
                    <a:pt x="1052" y="195"/>
                  </a:lnTo>
                  <a:lnTo>
                    <a:pt x="1052" y="195"/>
                  </a:lnTo>
                  <a:lnTo>
                    <a:pt x="1051" y="195"/>
                  </a:lnTo>
                  <a:lnTo>
                    <a:pt x="1051" y="195"/>
                  </a:lnTo>
                  <a:lnTo>
                    <a:pt x="1051" y="195"/>
                  </a:lnTo>
                  <a:lnTo>
                    <a:pt x="1051" y="195"/>
                  </a:lnTo>
                  <a:lnTo>
                    <a:pt x="1051" y="195"/>
                  </a:lnTo>
                  <a:lnTo>
                    <a:pt x="1051" y="195"/>
                  </a:lnTo>
                  <a:lnTo>
                    <a:pt x="1051" y="195"/>
                  </a:lnTo>
                  <a:lnTo>
                    <a:pt x="1050" y="195"/>
                  </a:lnTo>
                  <a:lnTo>
                    <a:pt x="1050" y="195"/>
                  </a:lnTo>
                  <a:lnTo>
                    <a:pt x="1050" y="195"/>
                  </a:lnTo>
                  <a:lnTo>
                    <a:pt x="1050" y="195"/>
                  </a:lnTo>
                  <a:lnTo>
                    <a:pt x="1050" y="195"/>
                  </a:lnTo>
                  <a:lnTo>
                    <a:pt x="1050" y="195"/>
                  </a:lnTo>
                  <a:lnTo>
                    <a:pt x="1050" y="197"/>
                  </a:lnTo>
                  <a:close/>
                  <a:moveTo>
                    <a:pt x="1071" y="197"/>
                  </a:moveTo>
                  <a:lnTo>
                    <a:pt x="1071" y="197"/>
                  </a:lnTo>
                  <a:lnTo>
                    <a:pt x="1071" y="197"/>
                  </a:lnTo>
                  <a:lnTo>
                    <a:pt x="1071" y="197"/>
                  </a:lnTo>
                  <a:lnTo>
                    <a:pt x="1072" y="197"/>
                  </a:lnTo>
                  <a:lnTo>
                    <a:pt x="1072" y="197"/>
                  </a:lnTo>
                  <a:lnTo>
                    <a:pt x="1072" y="197"/>
                  </a:lnTo>
                  <a:lnTo>
                    <a:pt x="1072" y="197"/>
                  </a:lnTo>
                  <a:lnTo>
                    <a:pt x="1072" y="197"/>
                  </a:lnTo>
                  <a:lnTo>
                    <a:pt x="1072" y="197"/>
                  </a:lnTo>
                  <a:lnTo>
                    <a:pt x="1072" y="197"/>
                  </a:lnTo>
                  <a:lnTo>
                    <a:pt x="1073" y="197"/>
                  </a:lnTo>
                  <a:lnTo>
                    <a:pt x="1073" y="197"/>
                  </a:lnTo>
                  <a:lnTo>
                    <a:pt x="1073" y="197"/>
                  </a:lnTo>
                  <a:lnTo>
                    <a:pt x="1073" y="197"/>
                  </a:lnTo>
                  <a:lnTo>
                    <a:pt x="1073" y="197"/>
                  </a:lnTo>
                  <a:lnTo>
                    <a:pt x="1073" y="197"/>
                  </a:lnTo>
                  <a:lnTo>
                    <a:pt x="1073" y="197"/>
                  </a:lnTo>
                  <a:lnTo>
                    <a:pt x="1074" y="197"/>
                  </a:lnTo>
                  <a:lnTo>
                    <a:pt x="1074" y="197"/>
                  </a:lnTo>
                  <a:lnTo>
                    <a:pt x="1074" y="197"/>
                  </a:lnTo>
                  <a:lnTo>
                    <a:pt x="1074" y="197"/>
                  </a:lnTo>
                  <a:lnTo>
                    <a:pt x="1074" y="197"/>
                  </a:lnTo>
                  <a:lnTo>
                    <a:pt x="1074" y="197"/>
                  </a:lnTo>
                  <a:lnTo>
                    <a:pt x="1074" y="197"/>
                  </a:lnTo>
                  <a:lnTo>
                    <a:pt x="1075" y="197"/>
                  </a:lnTo>
                  <a:lnTo>
                    <a:pt x="1075" y="197"/>
                  </a:lnTo>
                  <a:lnTo>
                    <a:pt x="1075" y="197"/>
                  </a:lnTo>
                  <a:lnTo>
                    <a:pt x="1075" y="197"/>
                  </a:lnTo>
                  <a:lnTo>
                    <a:pt x="1075" y="197"/>
                  </a:lnTo>
                  <a:lnTo>
                    <a:pt x="1075" y="197"/>
                  </a:lnTo>
                  <a:lnTo>
                    <a:pt x="1076" y="197"/>
                  </a:lnTo>
                  <a:lnTo>
                    <a:pt x="1076" y="197"/>
                  </a:lnTo>
                  <a:lnTo>
                    <a:pt x="1076" y="197"/>
                  </a:lnTo>
                  <a:lnTo>
                    <a:pt x="1076" y="197"/>
                  </a:lnTo>
                  <a:lnTo>
                    <a:pt x="1076" y="197"/>
                  </a:lnTo>
                  <a:lnTo>
                    <a:pt x="1076" y="197"/>
                  </a:lnTo>
                  <a:lnTo>
                    <a:pt x="1076" y="197"/>
                  </a:lnTo>
                  <a:lnTo>
                    <a:pt x="1077" y="197"/>
                  </a:lnTo>
                  <a:lnTo>
                    <a:pt x="1077" y="197"/>
                  </a:lnTo>
                  <a:lnTo>
                    <a:pt x="1077" y="197"/>
                  </a:lnTo>
                  <a:lnTo>
                    <a:pt x="1077" y="197"/>
                  </a:lnTo>
                  <a:lnTo>
                    <a:pt x="1077" y="197"/>
                  </a:lnTo>
                  <a:lnTo>
                    <a:pt x="1077" y="197"/>
                  </a:lnTo>
                  <a:lnTo>
                    <a:pt x="1077" y="197"/>
                  </a:lnTo>
                  <a:lnTo>
                    <a:pt x="1078" y="197"/>
                  </a:lnTo>
                  <a:lnTo>
                    <a:pt x="1078" y="197"/>
                  </a:lnTo>
                  <a:lnTo>
                    <a:pt x="1078" y="197"/>
                  </a:lnTo>
                  <a:lnTo>
                    <a:pt x="1078" y="197"/>
                  </a:lnTo>
                  <a:lnTo>
                    <a:pt x="1078" y="197"/>
                  </a:lnTo>
                  <a:lnTo>
                    <a:pt x="1078" y="197"/>
                  </a:lnTo>
                  <a:lnTo>
                    <a:pt x="1078" y="197"/>
                  </a:lnTo>
                  <a:lnTo>
                    <a:pt x="1079" y="197"/>
                  </a:lnTo>
                  <a:lnTo>
                    <a:pt x="1079" y="197"/>
                  </a:lnTo>
                  <a:lnTo>
                    <a:pt x="1079" y="197"/>
                  </a:lnTo>
                  <a:lnTo>
                    <a:pt x="1079" y="197"/>
                  </a:lnTo>
                  <a:lnTo>
                    <a:pt x="1079" y="197"/>
                  </a:lnTo>
                  <a:lnTo>
                    <a:pt x="1079" y="197"/>
                  </a:lnTo>
                  <a:lnTo>
                    <a:pt x="1079" y="197"/>
                  </a:lnTo>
                  <a:lnTo>
                    <a:pt x="1080" y="197"/>
                  </a:lnTo>
                  <a:lnTo>
                    <a:pt x="1080" y="197"/>
                  </a:lnTo>
                  <a:lnTo>
                    <a:pt x="1080" y="197"/>
                  </a:lnTo>
                  <a:lnTo>
                    <a:pt x="1080" y="197"/>
                  </a:lnTo>
                  <a:lnTo>
                    <a:pt x="1080" y="197"/>
                  </a:lnTo>
                  <a:lnTo>
                    <a:pt x="1080" y="197"/>
                  </a:lnTo>
                  <a:lnTo>
                    <a:pt x="1080" y="197"/>
                  </a:lnTo>
                  <a:lnTo>
                    <a:pt x="1081" y="197"/>
                  </a:lnTo>
                  <a:lnTo>
                    <a:pt x="1081" y="197"/>
                  </a:lnTo>
                  <a:lnTo>
                    <a:pt x="1081" y="197"/>
                  </a:lnTo>
                  <a:lnTo>
                    <a:pt x="1081" y="197"/>
                  </a:lnTo>
                  <a:lnTo>
                    <a:pt x="1081" y="197"/>
                  </a:lnTo>
                  <a:lnTo>
                    <a:pt x="1081" y="197"/>
                  </a:lnTo>
                  <a:lnTo>
                    <a:pt x="1081" y="197"/>
                  </a:lnTo>
                  <a:lnTo>
                    <a:pt x="1082" y="197"/>
                  </a:lnTo>
                  <a:lnTo>
                    <a:pt x="1082" y="197"/>
                  </a:lnTo>
                  <a:lnTo>
                    <a:pt x="1082" y="197"/>
                  </a:lnTo>
                  <a:lnTo>
                    <a:pt x="1082" y="197"/>
                  </a:lnTo>
                  <a:lnTo>
                    <a:pt x="1082" y="197"/>
                  </a:lnTo>
                  <a:lnTo>
                    <a:pt x="1082" y="197"/>
                  </a:lnTo>
                  <a:lnTo>
                    <a:pt x="1082" y="197"/>
                  </a:lnTo>
                  <a:lnTo>
                    <a:pt x="1083" y="197"/>
                  </a:lnTo>
                  <a:lnTo>
                    <a:pt x="1083" y="197"/>
                  </a:lnTo>
                  <a:lnTo>
                    <a:pt x="1083" y="197"/>
                  </a:lnTo>
                  <a:lnTo>
                    <a:pt x="1083" y="197"/>
                  </a:lnTo>
                  <a:lnTo>
                    <a:pt x="1083" y="197"/>
                  </a:lnTo>
                  <a:lnTo>
                    <a:pt x="1083" y="197"/>
                  </a:lnTo>
                  <a:lnTo>
                    <a:pt x="1083" y="197"/>
                  </a:lnTo>
                  <a:lnTo>
                    <a:pt x="1084" y="197"/>
                  </a:lnTo>
                  <a:lnTo>
                    <a:pt x="1084" y="197"/>
                  </a:lnTo>
                  <a:lnTo>
                    <a:pt x="1084" y="197"/>
                  </a:lnTo>
                  <a:lnTo>
                    <a:pt x="1084" y="197"/>
                  </a:lnTo>
                  <a:lnTo>
                    <a:pt x="1084" y="197"/>
                  </a:lnTo>
                  <a:lnTo>
                    <a:pt x="1084" y="197"/>
                  </a:lnTo>
                  <a:lnTo>
                    <a:pt x="1084" y="195"/>
                  </a:lnTo>
                  <a:lnTo>
                    <a:pt x="1084" y="195"/>
                  </a:lnTo>
                  <a:lnTo>
                    <a:pt x="1084" y="195"/>
                  </a:lnTo>
                  <a:lnTo>
                    <a:pt x="1084" y="195"/>
                  </a:lnTo>
                  <a:lnTo>
                    <a:pt x="1084" y="195"/>
                  </a:lnTo>
                  <a:lnTo>
                    <a:pt x="1084" y="195"/>
                  </a:lnTo>
                  <a:lnTo>
                    <a:pt x="1083" y="195"/>
                  </a:lnTo>
                  <a:lnTo>
                    <a:pt x="1083" y="195"/>
                  </a:lnTo>
                  <a:lnTo>
                    <a:pt x="1083" y="195"/>
                  </a:lnTo>
                  <a:lnTo>
                    <a:pt x="1083" y="195"/>
                  </a:lnTo>
                  <a:lnTo>
                    <a:pt x="1083" y="195"/>
                  </a:lnTo>
                  <a:lnTo>
                    <a:pt x="1083" y="195"/>
                  </a:lnTo>
                  <a:lnTo>
                    <a:pt x="1083" y="195"/>
                  </a:lnTo>
                  <a:lnTo>
                    <a:pt x="1082" y="195"/>
                  </a:lnTo>
                  <a:lnTo>
                    <a:pt x="1082" y="195"/>
                  </a:lnTo>
                  <a:lnTo>
                    <a:pt x="1082" y="195"/>
                  </a:lnTo>
                  <a:lnTo>
                    <a:pt x="1082" y="195"/>
                  </a:lnTo>
                  <a:lnTo>
                    <a:pt x="1082" y="195"/>
                  </a:lnTo>
                  <a:lnTo>
                    <a:pt x="1082" y="195"/>
                  </a:lnTo>
                  <a:lnTo>
                    <a:pt x="1082" y="195"/>
                  </a:lnTo>
                  <a:lnTo>
                    <a:pt x="1081" y="195"/>
                  </a:lnTo>
                  <a:lnTo>
                    <a:pt x="1081" y="195"/>
                  </a:lnTo>
                  <a:lnTo>
                    <a:pt x="1081" y="195"/>
                  </a:lnTo>
                  <a:lnTo>
                    <a:pt x="1081" y="195"/>
                  </a:lnTo>
                  <a:lnTo>
                    <a:pt x="1081" y="195"/>
                  </a:lnTo>
                  <a:lnTo>
                    <a:pt x="1081" y="195"/>
                  </a:lnTo>
                  <a:lnTo>
                    <a:pt x="1081" y="195"/>
                  </a:lnTo>
                  <a:lnTo>
                    <a:pt x="1080" y="195"/>
                  </a:lnTo>
                  <a:lnTo>
                    <a:pt x="1080" y="195"/>
                  </a:lnTo>
                  <a:lnTo>
                    <a:pt x="1080" y="195"/>
                  </a:lnTo>
                  <a:lnTo>
                    <a:pt x="1080" y="195"/>
                  </a:lnTo>
                  <a:lnTo>
                    <a:pt x="1080" y="195"/>
                  </a:lnTo>
                  <a:lnTo>
                    <a:pt x="1080" y="195"/>
                  </a:lnTo>
                  <a:lnTo>
                    <a:pt x="1080" y="195"/>
                  </a:lnTo>
                  <a:lnTo>
                    <a:pt x="1079" y="195"/>
                  </a:lnTo>
                  <a:lnTo>
                    <a:pt x="1079" y="195"/>
                  </a:lnTo>
                  <a:lnTo>
                    <a:pt x="1079" y="195"/>
                  </a:lnTo>
                  <a:lnTo>
                    <a:pt x="1079" y="195"/>
                  </a:lnTo>
                  <a:lnTo>
                    <a:pt x="1079" y="195"/>
                  </a:lnTo>
                  <a:lnTo>
                    <a:pt x="1079" y="195"/>
                  </a:lnTo>
                  <a:lnTo>
                    <a:pt x="1079" y="195"/>
                  </a:lnTo>
                  <a:lnTo>
                    <a:pt x="1078" y="195"/>
                  </a:lnTo>
                  <a:lnTo>
                    <a:pt x="1078" y="195"/>
                  </a:lnTo>
                  <a:lnTo>
                    <a:pt x="1078" y="195"/>
                  </a:lnTo>
                  <a:lnTo>
                    <a:pt x="1078" y="195"/>
                  </a:lnTo>
                  <a:lnTo>
                    <a:pt x="1078" y="195"/>
                  </a:lnTo>
                  <a:lnTo>
                    <a:pt x="1078" y="195"/>
                  </a:lnTo>
                  <a:lnTo>
                    <a:pt x="1078" y="195"/>
                  </a:lnTo>
                  <a:lnTo>
                    <a:pt x="1077" y="195"/>
                  </a:lnTo>
                  <a:lnTo>
                    <a:pt x="1077" y="195"/>
                  </a:lnTo>
                  <a:lnTo>
                    <a:pt x="1077" y="195"/>
                  </a:lnTo>
                  <a:lnTo>
                    <a:pt x="1077" y="195"/>
                  </a:lnTo>
                  <a:lnTo>
                    <a:pt x="1077" y="195"/>
                  </a:lnTo>
                  <a:lnTo>
                    <a:pt x="1077" y="195"/>
                  </a:lnTo>
                  <a:lnTo>
                    <a:pt x="1077" y="195"/>
                  </a:lnTo>
                  <a:lnTo>
                    <a:pt x="1076" y="195"/>
                  </a:lnTo>
                  <a:lnTo>
                    <a:pt x="1076" y="195"/>
                  </a:lnTo>
                  <a:lnTo>
                    <a:pt x="1076" y="195"/>
                  </a:lnTo>
                  <a:lnTo>
                    <a:pt x="1076" y="195"/>
                  </a:lnTo>
                  <a:lnTo>
                    <a:pt x="1076" y="195"/>
                  </a:lnTo>
                  <a:lnTo>
                    <a:pt x="1076" y="195"/>
                  </a:lnTo>
                  <a:lnTo>
                    <a:pt x="1076" y="195"/>
                  </a:lnTo>
                  <a:lnTo>
                    <a:pt x="1075" y="195"/>
                  </a:lnTo>
                  <a:lnTo>
                    <a:pt x="1075" y="195"/>
                  </a:lnTo>
                  <a:lnTo>
                    <a:pt x="1075" y="195"/>
                  </a:lnTo>
                  <a:lnTo>
                    <a:pt x="1075" y="195"/>
                  </a:lnTo>
                  <a:lnTo>
                    <a:pt x="1075" y="195"/>
                  </a:lnTo>
                  <a:lnTo>
                    <a:pt x="1075" y="195"/>
                  </a:lnTo>
                  <a:lnTo>
                    <a:pt x="1074" y="195"/>
                  </a:lnTo>
                  <a:lnTo>
                    <a:pt x="1074" y="195"/>
                  </a:lnTo>
                  <a:lnTo>
                    <a:pt x="1074" y="195"/>
                  </a:lnTo>
                  <a:lnTo>
                    <a:pt x="1074" y="195"/>
                  </a:lnTo>
                  <a:lnTo>
                    <a:pt x="1074" y="195"/>
                  </a:lnTo>
                  <a:lnTo>
                    <a:pt x="1074" y="195"/>
                  </a:lnTo>
                  <a:lnTo>
                    <a:pt x="1074" y="195"/>
                  </a:lnTo>
                  <a:lnTo>
                    <a:pt x="1073" y="195"/>
                  </a:lnTo>
                  <a:lnTo>
                    <a:pt x="1073" y="195"/>
                  </a:lnTo>
                  <a:lnTo>
                    <a:pt x="1073" y="195"/>
                  </a:lnTo>
                  <a:lnTo>
                    <a:pt x="1073" y="195"/>
                  </a:lnTo>
                  <a:lnTo>
                    <a:pt x="1073" y="195"/>
                  </a:lnTo>
                  <a:lnTo>
                    <a:pt x="1073" y="195"/>
                  </a:lnTo>
                  <a:lnTo>
                    <a:pt x="1073" y="195"/>
                  </a:lnTo>
                  <a:lnTo>
                    <a:pt x="1072" y="195"/>
                  </a:lnTo>
                  <a:lnTo>
                    <a:pt x="1072" y="195"/>
                  </a:lnTo>
                  <a:lnTo>
                    <a:pt x="1072" y="195"/>
                  </a:lnTo>
                  <a:lnTo>
                    <a:pt x="1072" y="195"/>
                  </a:lnTo>
                  <a:lnTo>
                    <a:pt x="1072" y="195"/>
                  </a:lnTo>
                  <a:lnTo>
                    <a:pt x="1072" y="195"/>
                  </a:lnTo>
                  <a:lnTo>
                    <a:pt x="1072" y="195"/>
                  </a:lnTo>
                  <a:lnTo>
                    <a:pt x="1071" y="195"/>
                  </a:lnTo>
                  <a:lnTo>
                    <a:pt x="1071" y="195"/>
                  </a:lnTo>
                  <a:lnTo>
                    <a:pt x="1071" y="195"/>
                  </a:lnTo>
                  <a:lnTo>
                    <a:pt x="1071" y="195"/>
                  </a:lnTo>
                  <a:lnTo>
                    <a:pt x="1071" y="197"/>
                  </a:lnTo>
                  <a:close/>
                  <a:moveTo>
                    <a:pt x="1093" y="197"/>
                  </a:moveTo>
                  <a:lnTo>
                    <a:pt x="1093" y="197"/>
                  </a:lnTo>
                  <a:lnTo>
                    <a:pt x="1093" y="197"/>
                  </a:lnTo>
                  <a:lnTo>
                    <a:pt x="1093" y="197"/>
                  </a:lnTo>
                  <a:lnTo>
                    <a:pt x="1093" y="197"/>
                  </a:lnTo>
                  <a:lnTo>
                    <a:pt x="1093" y="197"/>
                  </a:lnTo>
                  <a:lnTo>
                    <a:pt x="1093" y="197"/>
                  </a:lnTo>
                  <a:lnTo>
                    <a:pt x="1094" y="197"/>
                  </a:lnTo>
                  <a:lnTo>
                    <a:pt x="1094" y="197"/>
                  </a:lnTo>
                  <a:lnTo>
                    <a:pt x="1094" y="197"/>
                  </a:lnTo>
                  <a:lnTo>
                    <a:pt x="1094" y="197"/>
                  </a:lnTo>
                  <a:lnTo>
                    <a:pt x="1094" y="197"/>
                  </a:lnTo>
                  <a:lnTo>
                    <a:pt x="1094" y="197"/>
                  </a:lnTo>
                  <a:lnTo>
                    <a:pt x="1094" y="197"/>
                  </a:lnTo>
                  <a:lnTo>
                    <a:pt x="1095" y="197"/>
                  </a:lnTo>
                  <a:lnTo>
                    <a:pt x="1095" y="197"/>
                  </a:lnTo>
                  <a:lnTo>
                    <a:pt x="1095" y="197"/>
                  </a:lnTo>
                  <a:lnTo>
                    <a:pt x="1095" y="197"/>
                  </a:lnTo>
                  <a:lnTo>
                    <a:pt x="1095" y="197"/>
                  </a:lnTo>
                  <a:lnTo>
                    <a:pt x="1095" y="197"/>
                  </a:lnTo>
                  <a:lnTo>
                    <a:pt x="1095" y="197"/>
                  </a:lnTo>
                  <a:lnTo>
                    <a:pt x="1096" y="197"/>
                  </a:lnTo>
                  <a:lnTo>
                    <a:pt x="1096" y="197"/>
                  </a:lnTo>
                  <a:lnTo>
                    <a:pt x="1096" y="197"/>
                  </a:lnTo>
                  <a:lnTo>
                    <a:pt x="1096" y="197"/>
                  </a:lnTo>
                  <a:lnTo>
                    <a:pt x="1096" y="197"/>
                  </a:lnTo>
                  <a:lnTo>
                    <a:pt x="1096" y="197"/>
                  </a:lnTo>
                  <a:lnTo>
                    <a:pt x="1096" y="197"/>
                  </a:lnTo>
                  <a:lnTo>
                    <a:pt x="1097" y="197"/>
                  </a:lnTo>
                  <a:lnTo>
                    <a:pt x="1097" y="197"/>
                  </a:lnTo>
                  <a:lnTo>
                    <a:pt x="1097" y="197"/>
                  </a:lnTo>
                  <a:lnTo>
                    <a:pt x="1097" y="197"/>
                  </a:lnTo>
                  <a:lnTo>
                    <a:pt x="1097" y="197"/>
                  </a:lnTo>
                  <a:lnTo>
                    <a:pt x="1097" y="197"/>
                  </a:lnTo>
                  <a:lnTo>
                    <a:pt x="1097" y="197"/>
                  </a:lnTo>
                  <a:lnTo>
                    <a:pt x="1098" y="197"/>
                  </a:lnTo>
                  <a:lnTo>
                    <a:pt x="1098" y="197"/>
                  </a:lnTo>
                  <a:lnTo>
                    <a:pt x="1098" y="197"/>
                  </a:lnTo>
                  <a:lnTo>
                    <a:pt x="1098" y="197"/>
                  </a:lnTo>
                  <a:lnTo>
                    <a:pt x="1098" y="197"/>
                  </a:lnTo>
                  <a:lnTo>
                    <a:pt x="1098" y="197"/>
                  </a:lnTo>
                  <a:lnTo>
                    <a:pt x="1098" y="197"/>
                  </a:lnTo>
                  <a:lnTo>
                    <a:pt x="1099" y="197"/>
                  </a:lnTo>
                  <a:lnTo>
                    <a:pt x="1099" y="197"/>
                  </a:lnTo>
                  <a:lnTo>
                    <a:pt x="1099" y="197"/>
                  </a:lnTo>
                  <a:lnTo>
                    <a:pt x="1099" y="197"/>
                  </a:lnTo>
                  <a:lnTo>
                    <a:pt x="1099" y="197"/>
                  </a:lnTo>
                  <a:lnTo>
                    <a:pt x="1099" y="197"/>
                  </a:lnTo>
                  <a:lnTo>
                    <a:pt x="1099" y="197"/>
                  </a:lnTo>
                  <a:lnTo>
                    <a:pt x="1100" y="197"/>
                  </a:lnTo>
                  <a:lnTo>
                    <a:pt x="1100" y="197"/>
                  </a:lnTo>
                  <a:lnTo>
                    <a:pt x="1100" y="197"/>
                  </a:lnTo>
                  <a:lnTo>
                    <a:pt x="1100" y="197"/>
                  </a:lnTo>
                  <a:lnTo>
                    <a:pt x="1100" y="197"/>
                  </a:lnTo>
                  <a:lnTo>
                    <a:pt x="1100" y="197"/>
                  </a:lnTo>
                  <a:lnTo>
                    <a:pt x="1101" y="197"/>
                  </a:lnTo>
                  <a:lnTo>
                    <a:pt x="1101" y="197"/>
                  </a:lnTo>
                  <a:lnTo>
                    <a:pt x="1101" y="197"/>
                  </a:lnTo>
                  <a:lnTo>
                    <a:pt x="1101" y="197"/>
                  </a:lnTo>
                  <a:lnTo>
                    <a:pt x="1101" y="197"/>
                  </a:lnTo>
                  <a:lnTo>
                    <a:pt x="1101" y="197"/>
                  </a:lnTo>
                  <a:lnTo>
                    <a:pt x="1101" y="197"/>
                  </a:lnTo>
                  <a:lnTo>
                    <a:pt x="1102" y="197"/>
                  </a:lnTo>
                  <a:lnTo>
                    <a:pt x="1102" y="197"/>
                  </a:lnTo>
                  <a:lnTo>
                    <a:pt x="1102" y="197"/>
                  </a:lnTo>
                  <a:lnTo>
                    <a:pt x="1102" y="197"/>
                  </a:lnTo>
                  <a:lnTo>
                    <a:pt x="1102" y="197"/>
                  </a:lnTo>
                  <a:lnTo>
                    <a:pt x="1102" y="197"/>
                  </a:lnTo>
                  <a:lnTo>
                    <a:pt x="1102" y="197"/>
                  </a:lnTo>
                  <a:lnTo>
                    <a:pt x="1103" y="197"/>
                  </a:lnTo>
                  <a:lnTo>
                    <a:pt x="1103" y="197"/>
                  </a:lnTo>
                  <a:lnTo>
                    <a:pt x="1103" y="197"/>
                  </a:lnTo>
                  <a:lnTo>
                    <a:pt x="1103" y="197"/>
                  </a:lnTo>
                  <a:lnTo>
                    <a:pt x="1103" y="197"/>
                  </a:lnTo>
                  <a:lnTo>
                    <a:pt x="1103" y="197"/>
                  </a:lnTo>
                  <a:lnTo>
                    <a:pt x="1103" y="197"/>
                  </a:lnTo>
                  <a:lnTo>
                    <a:pt x="1104" y="197"/>
                  </a:lnTo>
                  <a:lnTo>
                    <a:pt x="1104" y="197"/>
                  </a:lnTo>
                  <a:lnTo>
                    <a:pt x="1104" y="197"/>
                  </a:lnTo>
                  <a:lnTo>
                    <a:pt x="1104" y="197"/>
                  </a:lnTo>
                  <a:lnTo>
                    <a:pt x="1104" y="197"/>
                  </a:lnTo>
                  <a:lnTo>
                    <a:pt x="1104" y="197"/>
                  </a:lnTo>
                  <a:lnTo>
                    <a:pt x="1104" y="197"/>
                  </a:lnTo>
                  <a:lnTo>
                    <a:pt x="1105" y="197"/>
                  </a:lnTo>
                  <a:lnTo>
                    <a:pt x="1105" y="197"/>
                  </a:lnTo>
                  <a:lnTo>
                    <a:pt x="1105" y="197"/>
                  </a:lnTo>
                  <a:lnTo>
                    <a:pt x="1105" y="197"/>
                  </a:lnTo>
                  <a:lnTo>
                    <a:pt x="1105" y="197"/>
                  </a:lnTo>
                  <a:lnTo>
                    <a:pt x="1105" y="197"/>
                  </a:lnTo>
                  <a:lnTo>
                    <a:pt x="1106" y="197"/>
                  </a:lnTo>
                  <a:lnTo>
                    <a:pt x="1106" y="197"/>
                  </a:lnTo>
                  <a:lnTo>
                    <a:pt x="1106" y="197"/>
                  </a:lnTo>
                  <a:lnTo>
                    <a:pt x="1106" y="197"/>
                  </a:lnTo>
                  <a:lnTo>
                    <a:pt x="1106" y="195"/>
                  </a:lnTo>
                  <a:lnTo>
                    <a:pt x="1106" y="195"/>
                  </a:lnTo>
                  <a:lnTo>
                    <a:pt x="1106" y="195"/>
                  </a:lnTo>
                  <a:lnTo>
                    <a:pt x="1106" y="195"/>
                  </a:lnTo>
                  <a:lnTo>
                    <a:pt x="1105" y="195"/>
                  </a:lnTo>
                  <a:lnTo>
                    <a:pt x="1105" y="195"/>
                  </a:lnTo>
                  <a:lnTo>
                    <a:pt x="1105" y="195"/>
                  </a:lnTo>
                  <a:lnTo>
                    <a:pt x="1105" y="195"/>
                  </a:lnTo>
                  <a:lnTo>
                    <a:pt x="1105" y="195"/>
                  </a:lnTo>
                  <a:lnTo>
                    <a:pt x="1105" y="195"/>
                  </a:lnTo>
                  <a:lnTo>
                    <a:pt x="1104" y="195"/>
                  </a:lnTo>
                  <a:lnTo>
                    <a:pt x="1104" y="195"/>
                  </a:lnTo>
                  <a:lnTo>
                    <a:pt x="1104" y="195"/>
                  </a:lnTo>
                  <a:lnTo>
                    <a:pt x="1104" y="195"/>
                  </a:lnTo>
                  <a:lnTo>
                    <a:pt x="1104" y="195"/>
                  </a:lnTo>
                  <a:lnTo>
                    <a:pt x="1104" y="195"/>
                  </a:lnTo>
                  <a:lnTo>
                    <a:pt x="1104" y="195"/>
                  </a:lnTo>
                  <a:lnTo>
                    <a:pt x="1103" y="195"/>
                  </a:lnTo>
                  <a:lnTo>
                    <a:pt x="1103" y="195"/>
                  </a:lnTo>
                  <a:lnTo>
                    <a:pt x="1103" y="195"/>
                  </a:lnTo>
                  <a:lnTo>
                    <a:pt x="1103" y="195"/>
                  </a:lnTo>
                  <a:lnTo>
                    <a:pt x="1103" y="195"/>
                  </a:lnTo>
                  <a:lnTo>
                    <a:pt x="1103" y="195"/>
                  </a:lnTo>
                  <a:lnTo>
                    <a:pt x="1103" y="195"/>
                  </a:lnTo>
                  <a:lnTo>
                    <a:pt x="1102" y="195"/>
                  </a:lnTo>
                  <a:lnTo>
                    <a:pt x="1102" y="195"/>
                  </a:lnTo>
                  <a:lnTo>
                    <a:pt x="1102" y="195"/>
                  </a:lnTo>
                  <a:lnTo>
                    <a:pt x="1102" y="195"/>
                  </a:lnTo>
                  <a:lnTo>
                    <a:pt x="1102" y="195"/>
                  </a:lnTo>
                  <a:lnTo>
                    <a:pt x="1102" y="195"/>
                  </a:lnTo>
                  <a:lnTo>
                    <a:pt x="1102" y="195"/>
                  </a:lnTo>
                  <a:lnTo>
                    <a:pt x="1101" y="195"/>
                  </a:lnTo>
                  <a:lnTo>
                    <a:pt x="1101" y="195"/>
                  </a:lnTo>
                  <a:lnTo>
                    <a:pt x="1101" y="195"/>
                  </a:lnTo>
                  <a:lnTo>
                    <a:pt x="1101" y="195"/>
                  </a:lnTo>
                  <a:lnTo>
                    <a:pt x="1101" y="195"/>
                  </a:lnTo>
                  <a:lnTo>
                    <a:pt x="1101" y="195"/>
                  </a:lnTo>
                  <a:lnTo>
                    <a:pt x="1100" y="195"/>
                  </a:lnTo>
                  <a:lnTo>
                    <a:pt x="1100" y="195"/>
                  </a:lnTo>
                  <a:lnTo>
                    <a:pt x="1100" y="195"/>
                  </a:lnTo>
                  <a:lnTo>
                    <a:pt x="1100" y="195"/>
                  </a:lnTo>
                  <a:lnTo>
                    <a:pt x="1100" y="195"/>
                  </a:lnTo>
                  <a:lnTo>
                    <a:pt x="1100" y="195"/>
                  </a:lnTo>
                  <a:lnTo>
                    <a:pt x="1100" y="195"/>
                  </a:lnTo>
                  <a:lnTo>
                    <a:pt x="1099" y="195"/>
                  </a:lnTo>
                  <a:lnTo>
                    <a:pt x="1099" y="195"/>
                  </a:lnTo>
                  <a:lnTo>
                    <a:pt x="1099" y="195"/>
                  </a:lnTo>
                  <a:lnTo>
                    <a:pt x="1099" y="195"/>
                  </a:lnTo>
                  <a:lnTo>
                    <a:pt x="1099" y="195"/>
                  </a:lnTo>
                  <a:lnTo>
                    <a:pt x="1099" y="195"/>
                  </a:lnTo>
                  <a:lnTo>
                    <a:pt x="1099" y="195"/>
                  </a:lnTo>
                  <a:lnTo>
                    <a:pt x="1098" y="195"/>
                  </a:lnTo>
                  <a:lnTo>
                    <a:pt x="1098" y="195"/>
                  </a:lnTo>
                  <a:lnTo>
                    <a:pt x="1098" y="195"/>
                  </a:lnTo>
                  <a:lnTo>
                    <a:pt x="1098" y="195"/>
                  </a:lnTo>
                  <a:lnTo>
                    <a:pt x="1098" y="195"/>
                  </a:lnTo>
                  <a:lnTo>
                    <a:pt x="1098" y="195"/>
                  </a:lnTo>
                  <a:lnTo>
                    <a:pt x="1098" y="195"/>
                  </a:lnTo>
                  <a:lnTo>
                    <a:pt x="1097" y="195"/>
                  </a:lnTo>
                  <a:lnTo>
                    <a:pt x="1097" y="195"/>
                  </a:lnTo>
                  <a:lnTo>
                    <a:pt x="1097" y="195"/>
                  </a:lnTo>
                  <a:lnTo>
                    <a:pt x="1097" y="195"/>
                  </a:lnTo>
                  <a:lnTo>
                    <a:pt x="1097" y="195"/>
                  </a:lnTo>
                  <a:lnTo>
                    <a:pt x="1097" y="195"/>
                  </a:lnTo>
                  <a:lnTo>
                    <a:pt x="1097" y="195"/>
                  </a:lnTo>
                  <a:lnTo>
                    <a:pt x="1096" y="195"/>
                  </a:lnTo>
                  <a:lnTo>
                    <a:pt x="1096" y="195"/>
                  </a:lnTo>
                  <a:lnTo>
                    <a:pt x="1096" y="195"/>
                  </a:lnTo>
                  <a:lnTo>
                    <a:pt x="1096" y="195"/>
                  </a:lnTo>
                  <a:lnTo>
                    <a:pt x="1096" y="195"/>
                  </a:lnTo>
                  <a:lnTo>
                    <a:pt x="1096" y="195"/>
                  </a:lnTo>
                  <a:lnTo>
                    <a:pt x="1096" y="195"/>
                  </a:lnTo>
                  <a:lnTo>
                    <a:pt x="1095" y="195"/>
                  </a:lnTo>
                  <a:lnTo>
                    <a:pt x="1095" y="195"/>
                  </a:lnTo>
                  <a:lnTo>
                    <a:pt x="1095" y="195"/>
                  </a:lnTo>
                  <a:lnTo>
                    <a:pt x="1095" y="195"/>
                  </a:lnTo>
                  <a:lnTo>
                    <a:pt x="1095" y="195"/>
                  </a:lnTo>
                  <a:lnTo>
                    <a:pt x="1095" y="195"/>
                  </a:lnTo>
                  <a:lnTo>
                    <a:pt x="1095" y="195"/>
                  </a:lnTo>
                  <a:lnTo>
                    <a:pt x="1094" y="195"/>
                  </a:lnTo>
                  <a:lnTo>
                    <a:pt x="1094" y="195"/>
                  </a:lnTo>
                  <a:lnTo>
                    <a:pt x="1094" y="195"/>
                  </a:lnTo>
                  <a:lnTo>
                    <a:pt x="1094" y="195"/>
                  </a:lnTo>
                  <a:lnTo>
                    <a:pt x="1094" y="195"/>
                  </a:lnTo>
                  <a:lnTo>
                    <a:pt x="1094" y="195"/>
                  </a:lnTo>
                  <a:lnTo>
                    <a:pt x="1094" y="195"/>
                  </a:lnTo>
                  <a:lnTo>
                    <a:pt x="1093" y="195"/>
                  </a:lnTo>
                  <a:lnTo>
                    <a:pt x="1093" y="195"/>
                  </a:lnTo>
                  <a:lnTo>
                    <a:pt x="1093" y="195"/>
                  </a:lnTo>
                  <a:lnTo>
                    <a:pt x="1093" y="195"/>
                  </a:lnTo>
                  <a:lnTo>
                    <a:pt x="1093" y="195"/>
                  </a:lnTo>
                  <a:lnTo>
                    <a:pt x="1093" y="195"/>
                  </a:lnTo>
                  <a:lnTo>
                    <a:pt x="1093" y="195"/>
                  </a:lnTo>
                  <a:lnTo>
                    <a:pt x="1093" y="197"/>
                  </a:lnTo>
                  <a:close/>
                  <a:moveTo>
                    <a:pt x="1114" y="197"/>
                  </a:moveTo>
                  <a:lnTo>
                    <a:pt x="1114" y="197"/>
                  </a:lnTo>
                  <a:lnTo>
                    <a:pt x="1114" y="197"/>
                  </a:lnTo>
                  <a:lnTo>
                    <a:pt x="1114" y="197"/>
                  </a:lnTo>
                  <a:lnTo>
                    <a:pt x="1114" y="197"/>
                  </a:lnTo>
                  <a:lnTo>
                    <a:pt x="1115" y="197"/>
                  </a:lnTo>
                  <a:lnTo>
                    <a:pt x="1115" y="197"/>
                  </a:lnTo>
                  <a:lnTo>
                    <a:pt x="1115" y="197"/>
                  </a:lnTo>
                  <a:lnTo>
                    <a:pt x="1115" y="197"/>
                  </a:lnTo>
                  <a:lnTo>
                    <a:pt x="1115" y="197"/>
                  </a:lnTo>
                  <a:lnTo>
                    <a:pt x="1115" y="197"/>
                  </a:lnTo>
                  <a:lnTo>
                    <a:pt x="1116" y="197"/>
                  </a:lnTo>
                  <a:lnTo>
                    <a:pt x="1116" y="197"/>
                  </a:lnTo>
                  <a:lnTo>
                    <a:pt x="1116" y="197"/>
                  </a:lnTo>
                  <a:lnTo>
                    <a:pt x="1116" y="197"/>
                  </a:lnTo>
                  <a:lnTo>
                    <a:pt x="1116" y="197"/>
                  </a:lnTo>
                  <a:lnTo>
                    <a:pt x="1116" y="197"/>
                  </a:lnTo>
                  <a:lnTo>
                    <a:pt x="1116" y="197"/>
                  </a:lnTo>
                  <a:lnTo>
                    <a:pt x="1117" y="197"/>
                  </a:lnTo>
                  <a:lnTo>
                    <a:pt x="1117" y="197"/>
                  </a:lnTo>
                  <a:lnTo>
                    <a:pt x="1117" y="197"/>
                  </a:lnTo>
                  <a:lnTo>
                    <a:pt x="1117" y="197"/>
                  </a:lnTo>
                  <a:lnTo>
                    <a:pt x="1117" y="197"/>
                  </a:lnTo>
                  <a:lnTo>
                    <a:pt x="1117" y="197"/>
                  </a:lnTo>
                  <a:lnTo>
                    <a:pt x="1117" y="197"/>
                  </a:lnTo>
                  <a:lnTo>
                    <a:pt x="1118" y="197"/>
                  </a:lnTo>
                  <a:lnTo>
                    <a:pt x="1118" y="197"/>
                  </a:lnTo>
                  <a:lnTo>
                    <a:pt x="1118" y="197"/>
                  </a:lnTo>
                  <a:lnTo>
                    <a:pt x="1118" y="197"/>
                  </a:lnTo>
                  <a:lnTo>
                    <a:pt x="1118" y="197"/>
                  </a:lnTo>
                  <a:lnTo>
                    <a:pt x="1118" y="197"/>
                  </a:lnTo>
                  <a:lnTo>
                    <a:pt x="1118" y="197"/>
                  </a:lnTo>
                  <a:lnTo>
                    <a:pt x="1119" y="197"/>
                  </a:lnTo>
                  <a:lnTo>
                    <a:pt x="1119" y="197"/>
                  </a:lnTo>
                  <a:lnTo>
                    <a:pt x="1119" y="197"/>
                  </a:lnTo>
                  <a:lnTo>
                    <a:pt x="1119" y="197"/>
                  </a:lnTo>
                  <a:lnTo>
                    <a:pt x="1119" y="197"/>
                  </a:lnTo>
                  <a:lnTo>
                    <a:pt x="1119" y="197"/>
                  </a:lnTo>
                  <a:lnTo>
                    <a:pt x="1119" y="197"/>
                  </a:lnTo>
                  <a:lnTo>
                    <a:pt x="1120" y="197"/>
                  </a:lnTo>
                  <a:lnTo>
                    <a:pt x="1120" y="197"/>
                  </a:lnTo>
                  <a:lnTo>
                    <a:pt x="1120" y="197"/>
                  </a:lnTo>
                  <a:lnTo>
                    <a:pt x="1120" y="197"/>
                  </a:lnTo>
                  <a:lnTo>
                    <a:pt x="1120" y="197"/>
                  </a:lnTo>
                  <a:lnTo>
                    <a:pt x="1120" y="197"/>
                  </a:lnTo>
                  <a:lnTo>
                    <a:pt x="1120" y="197"/>
                  </a:lnTo>
                  <a:lnTo>
                    <a:pt x="1121" y="197"/>
                  </a:lnTo>
                  <a:lnTo>
                    <a:pt x="1121" y="197"/>
                  </a:lnTo>
                  <a:lnTo>
                    <a:pt x="1121" y="197"/>
                  </a:lnTo>
                  <a:lnTo>
                    <a:pt x="1121" y="197"/>
                  </a:lnTo>
                  <a:lnTo>
                    <a:pt x="1121" y="197"/>
                  </a:lnTo>
                  <a:lnTo>
                    <a:pt x="1121" y="197"/>
                  </a:lnTo>
                  <a:lnTo>
                    <a:pt x="1121" y="197"/>
                  </a:lnTo>
                  <a:lnTo>
                    <a:pt x="1122" y="197"/>
                  </a:lnTo>
                  <a:lnTo>
                    <a:pt x="1122" y="197"/>
                  </a:lnTo>
                  <a:lnTo>
                    <a:pt x="1122" y="197"/>
                  </a:lnTo>
                  <a:lnTo>
                    <a:pt x="1122" y="197"/>
                  </a:lnTo>
                  <a:lnTo>
                    <a:pt x="1122" y="197"/>
                  </a:lnTo>
                  <a:lnTo>
                    <a:pt x="1122" y="197"/>
                  </a:lnTo>
                  <a:lnTo>
                    <a:pt x="1122" y="197"/>
                  </a:lnTo>
                  <a:lnTo>
                    <a:pt x="1123" y="197"/>
                  </a:lnTo>
                  <a:lnTo>
                    <a:pt x="1123" y="197"/>
                  </a:lnTo>
                  <a:lnTo>
                    <a:pt x="1123" y="197"/>
                  </a:lnTo>
                  <a:lnTo>
                    <a:pt x="1123" y="197"/>
                  </a:lnTo>
                  <a:lnTo>
                    <a:pt x="1123" y="197"/>
                  </a:lnTo>
                  <a:lnTo>
                    <a:pt x="1123" y="197"/>
                  </a:lnTo>
                  <a:lnTo>
                    <a:pt x="1124" y="197"/>
                  </a:lnTo>
                  <a:lnTo>
                    <a:pt x="1124" y="197"/>
                  </a:lnTo>
                  <a:lnTo>
                    <a:pt x="1124" y="197"/>
                  </a:lnTo>
                  <a:lnTo>
                    <a:pt x="1124" y="197"/>
                  </a:lnTo>
                  <a:lnTo>
                    <a:pt x="1124" y="197"/>
                  </a:lnTo>
                  <a:lnTo>
                    <a:pt x="1124" y="197"/>
                  </a:lnTo>
                  <a:lnTo>
                    <a:pt x="1124" y="197"/>
                  </a:lnTo>
                  <a:lnTo>
                    <a:pt x="1125" y="197"/>
                  </a:lnTo>
                  <a:lnTo>
                    <a:pt x="1125" y="197"/>
                  </a:lnTo>
                  <a:lnTo>
                    <a:pt x="1125" y="197"/>
                  </a:lnTo>
                  <a:lnTo>
                    <a:pt x="1125" y="197"/>
                  </a:lnTo>
                  <a:lnTo>
                    <a:pt x="1125" y="197"/>
                  </a:lnTo>
                  <a:lnTo>
                    <a:pt x="1125" y="197"/>
                  </a:lnTo>
                  <a:lnTo>
                    <a:pt x="1125" y="197"/>
                  </a:lnTo>
                  <a:lnTo>
                    <a:pt x="1126" y="197"/>
                  </a:lnTo>
                  <a:lnTo>
                    <a:pt x="1126" y="197"/>
                  </a:lnTo>
                  <a:lnTo>
                    <a:pt x="1126" y="197"/>
                  </a:lnTo>
                  <a:lnTo>
                    <a:pt x="1126" y="197"/>
                  </a:lnTo>
                  <a:lnTo>
                    <a:pt x="1126" y="197"/>
                  </a:lnTo>
                  <a:lnTo>
                    <a:pt x="1126" y="197"/>
                  </a:lnTo>
                  <a:lnTo>
                    <a:pt x="1126" y="197"/>
                  </a:lnTo>
                  <a:lnTo>
                    <a:pt x="1127" y="197"/>
                  </a:lnTo>
                  <a:lnTo>
                    <a:pt x="1127" y="197"/>
                  </a:lnTo>
                  <a:lnTo>
                    <a:pt x="1127" y="197"/>
                  </a:lnTo>
                  <a:lnTo>
                    <a:pt x="1127" y="197"/>
                  </a:lnTo>
                  <a:lnTo>
                    <a:pt x="1127" y="197"/>
                  </a:lnTo>
                  <a:lnTo>
                    <a:pt x="1127" y="197"/>
                  </a:lnTo>
                  <a:lnTo>
                    <a:pt x="1127" y="195"/>
                  </a:lnTo>
                  <a:lnTo>
                    <a:pt x="1127" y="195"/>
                  </a:lnTo>
                  <a:lnTo>
                    <a:pt x="1127" y="195"/>
                  </a:lnTo>
                  <a:lnTo>
                    <a:pt x="1127" y="195"/>
                  </a:lnTo>
                  <a:lnTo>
                    <a:pt x="1127" y="195"/>
                  </a:lnTo>
                  <a:lnTo>
                    <a:pt x="1127" y="195"/>
                  </a:lnTo>
                  <a:lnTo>
                    <a:pt x="1126" y="195"/>
                  </a:lnTo>
                  <a:lnTo>
                    <a:pt x="1126" y="195"/>
                  </a:lnTo>
                  <a:lnTo>
                    <a:pt x="1126" y="195"/>
                  </a:lnTo>
                  <a:lnTo>
                    <a:pt x="1126" y="195"/>
                  </a:lnTo>
                  <a:lnTo>
                    <a:pt x="1126" y="195"/>
                  </a:lnTo>
                  <a:lnTo>
                    <a:pt x="1126" y="195"/>
                  </a:lnTo>
                  <a:lnTo>
                    <a:pt x="1126" y="195"/>
                  </a:lnTo>
                  <a:lnTo>
                    <a:pt x="1125" y="195"/>
                  </a:lnTo>
                  <a:lnTo>
                    <a:pt x="1125" y="195"/>
                  </a:lnTo>
                  <a:lnTo>
                    <a:pt x="1125" y="195"/>
                  </a:lnTo>
                  <a:lnTo>
                    <a:pt x="1125" y="195"/>
                  </a:lnTo>
                  <a:lnTo>
                    <a:pt x="1125" y="195"/>
                  </a:lnTo>
                  <a:lnTo>
                    <a:pt x="1125" y="195"/>
                  </a:lnTo>
                  <a:lnTo>
                    <a:pt x="1125" y="195"/>
                  </a:lnTo>
                  <a:lnTo>
                    <a:pt x="1124" y="195"/>
                  </a:lnTo>
                  <a:lnTo>
                    <a:pt x="1124" y="195"/>
                  </a:lnTo>
                  <a:lnTo>
                    <a:pt x="1124" y="195"/>
                  </a:lnTo>
                  <a:lnTo>
                    <a:pt x="1124" y="195"/>
                  </a:lnTo>
                  <a:lnTo>
                    <a:pt x="1124" y="195"/>
                  </a:lnTo>
                  <a:lnTo>
                    <a:pt x="1124" y="195"/>
                  </a:lnTo>
                  <a:lnTo>
                    <a:pt x="1124" y="195"/>
                  </a:lnTo>
                  <a:lnTo>
                    <a:pt x="1123" y="195"/>
                  </a:lnTo>
                  <a:lnTo>
                    <a:pt x="1123" y="195"/>
                  </a:lnTo>
                  <a:lnTo>
                    <a:pt x="1123" y="195"/>
                  </a:lnTo>
                  <a:lnTo>
                    <a:pt x="1123" y="195"/>
                  </a:lnTo>
                  <a:lnTo>
                    <a:pt x="1123" y="195"/>
                  </a:lnTo>
                  <a:lnTo>
                    <a:pt x="1123" y="195"/>
                  </a:lnTo>
                  <a:lnTo>
                    <a:pt x="1122" y="195"/>
                  </a:lnTo>
                  <a:lnTo>
                    <a:pt x="1122" y="195"/>
                  </a:lnTo>
                  <a:lnTo>
                    <a:pt x="1122" y="195"/>
                  </a:lnTo>
                  <a:lnTo>
                    <a:pt x="1122" y="195"/>
                  </a:lnTo>
                  <a:lnTo>
                    <a:pt x="1122" y="195"/>
                  </a:lnTo>
                  <a:lnTo>
                    <a:pt x="1122" y="195"/>
                  </a:lnTo>
                  <a:lnTo>
                    <a:pt x="1122" y="195"/>
                  </a:lnTo>
                  <a:lnTo>
                    <a:pt x="1121" y="195"/>
                  </a:lnTo>
                  <a:lnTo>
                    <a:pt x="1121" y="195"/>
                  </a:lnTo>
                  <a:lnTo>
                    <a:pt x="1121" y="195"/>
                  </a:lnTo>
                  <a:lnTo>
                    <a:pt x="1121" y="195"/>
                  </a:lnTo>
                  <a:lnTo>
                    <a:pt x="1121" y="195"/>
                  </a:lnTo>
                  <a:lnTo>
                    <a:pt x="1121" y="195"/>
                  </a:lnTo>
                  <a:lnTo>
                    <a:pt x="1121" y="195"/>
                  </a:lnTo>
                  <a:lnTo>
                    <a:pt x="1120" y="195"/>
                  </a:lnTo>
                  <a:lnTo>
                    <a:pt x="1120" y="195"/>
                  </a:lnTo>
                  <a:lnTo>
                    <a:pt x="1120" y="195"/>
                  </a:lnTo>
                  <a:lnTo>
                    <a:pt x="1120" y="195"/>
                  </a:lnTo>
                  <a:lnTo>
                    <a:pt x="1120" y="195"/>
                  </a:lnTo>
                  <a:lnTo>
                    <a:pt x="1120" y="195"/>
                  </a:lnTo>
                  <a:lnTo>
                    <a:pt x="1120" y="195"/>
                  </a:lnTo>
                  <a:lnTo>
                    <a:pt x="1119" y="195"/>
                  </a:lnTo>
                  <a:lnTo>
                    <a:pt x="1119" y="195"/>
                  </a:lnTo>
                  <a:lnTo>
                    <a:pt x="1119" y="195"/>
                  </a:lnTo>
                  <a:lnTo>
                    <a:pt x="1119" y="195"/>
                  </a:lnTo>
                  <a:lnTo>
                    <a:pt x="1119" y="195"/>
                  </a:lnTo>
                  <a:lnTo>
                    <a:pt x="1119" y="195"/>
                  </a:lnTo>
                  <a:lnTo>
                    <a:pt x="1119" y="195"/>
                  </a:lnTo>
                  <a:lnTo>
                    <a:pt x="1118" y="195"/>
                  </a:lnTo>
                  <a:lnTo>
                    <a:pt x="1118" y="195"/>
                  </a:lnTo>
                  <a:lnTo>
                    <a:pt x="1118" y="195"/>
                  </a:lnTo>
                  <a:lnTo>
                    <a:pt x="1118" y="195"/>
                  </a:lnTo>
                  <a:lnTo>
                    <a:pt x="1118" y="195"/>
                  </a:lnTo>
                  <a:lnTo>
                    <a:pt x="1118" y="195"/>
                  </a:lnTo>
                  <a:lnTo>
                    <a:pt x="1118" y="195"/>
                  </a:lnTo>
                  <a:lnTo>
                    <a:pt x="1117" y="195"/>
                  </a:lnTo>
                  <a:lnTo>
                    <a:pt x="1117" y="195"/>
                  </a:lnTo>
                  <a:lnTo>
                    <a:pt x="1117" y="195"/>
                  </a:lnTo>
                  <a:lnTo>
                    <a:pt x="1117" y="195"/>
                  </a:lnTo>
                  <a:lnTo>
                    <a:pt x="1117" y="195"/>
                  </a:lnTo>
                  <a:lnTo>
                    <a:pt x="1117" y="195"/>
                  </a:lnTo>
                  <a:lnTo>
                    <a:pt x="1117" y="195"/>
                  </a:lnTo>
                  <a:lnTo>
                    <a:pt x="1116" y="195"/>
                  </a:lnTo>
                  <a:lnTo>
                    <a:pt x="1116" y="195"/>
                  </a:lnTo>
                  <a:lnTo>
                    <a:pt x="1116" y="195"/>
                  </a:lnTo>
                  <a:lnTo>
                    <a:pt x="1116" y="195"/>
                  </a:lnTo>
                  <a:lnTo>
                    <a:pt x="1116" y="195"/>
                  </a:lnTo>
                  <a:lnTo>
                    <a:pt x="1116" y="195"/>
                  </a:lnTo>
                  <a:lnTo>
                    <a:pt x="1115" y="195"/>
                  </a:lnTo>
                  <a:lnTo>
                    <a:pt x="1115" y="195"/>
                  </a:lnTo>
                  <a:lnTo>
                    <a:pt x="1115" y="195"/>
                  </a:lnTo>
                  <a:lnTo>
                    <a:pt x="1115" y="195"/>
                  </a:lnTo>
                  <a:lnTo>
                    <a:pt x="1115" y="195"/>
                  </a:lnTo>
                  <a:lnTo>
                    <a:pt x="1115" y="195"/>
                  </a:lnTo>
                  <a:lnTo>
                    <a:pt x="1115" y="195"/>
                  </a:lnTo>
                  <a:lnTo>
                    <a:pt x="1114" y="195"/>
                  </a:lnTo>
                  <a:lnTo>
                    <a:pt x="1114" y="195"/>
                  </a:lnTo>
                  <a:lnTo>
                    <a:pt x="1114" y="195"/>
                  </a:lnTo>
                  <a:lnTo>
                    <a:pt x="1114" y="195"/>
                  </a:lnTo>
                  <a:lnTo>
                    <a:pt x="1114" y="195"/>
                  </a:lnTo>
                  <a:lnTo>
                    <a:pt x="1114" y="197"/>
                  </a:lnTo>
                  <a:close/>
                  <a:moveTo>
                    <a:pt x="1135" y="196"/>
                  </a:moveTo>
                  <a:lnTo>
                    <a:pt x="1135" y="196"/>
                  </a:lnTo>
                  <a:lnTo>
                    <a:pt x="1136" y="196"/>
                  </a:lnTo>
                  <a:lnTo>
                    <a:pt x="1136" y="196"/>
                  </a:lnTo>
                  <a:lnTo>
                    <a:pt x="1136" y="196"/>
                  </a:lnTo>
                  <a:lnTo>
                    <a:pt x="1136" y="196"/>
                  </a:lnTo>
                  <a:lnTo>
                    <a:pt x="1136" y="196"/>
                  </a:lnTo>
                  <a:lnTo>
                    <a:pt x="1136" y="196"/>
                  </a:lnTo>
                  <a:lnTo>
                    <a:pt x="1136" y="196"/>
                  </a:lnTo>
                  <a:lnTo>
                    <a:pt x="1137" y="196"/>
                  </a:lnTo>
                  <a:lnTo>
                    <a:pt x="1137" y="196"/>
                  </a:lnTo>
                  <a:lnTo>
                    <a:pt x="1137" y="196"/>
                  </a:lnTo>
                  <a:lnTo>
                    <a:pt x="1137" y="196"/>
                  </a:lnTo>
                  <a:lnTo>
                    <a:pt x="1137" y="196"/>
                  </a:lnTo>
                  <a:lnTo>
                    <a:pt x="1137" y="196"/>
                  </a:lnTo>
                  <a:lnTo>
                    <a:pt x="1137" y="196"/>
                  </a:lnTo>
                  <a:lnTo>
                    <a:pt x="1138" y="196"/>
                  </a:lnTo>
                  <a:lnTo>
                    <a:pt x="1138" y="196"/>
                  </a:lnTo>
                  <a:lnTo>
                    <a:pt x="1138" y="196"/>
                  </a:lnTo>
                  <a:lnTo>
                    <a:pt x="1138" y="196"/>
                  </a:lnTo>
                  <a:lnTo>
                    <a:pt x="1138" y="196"/>
                  </a:lnTo>
                  <a:lnTo>
                    <a:pt x="1138" y="196"/>
                  </a:lnTo>
                  <a:lnTo>
                    <a:pt x="1138" y="196"/>
                  </a:lnTo>
                  <a:lnTo>
                    <a:pt x="1139" y="196"/>
                  </a:lnTo>
                  <a:lnTo>
                    <a:pt x="1139" y="196"/>
                  </a:lnTo>
                  <a:lnTo>
                    <a:pt x="1139" y="196"/>
                  </a:lnTo>
                  <a:lnTo>
                    <a:pt x="1139" y="196"/>
                  </a:lnTo>
                  <a:lnTo>
                    <a:pt x="1139" y="196"/>
                  </a:lnTo>
                  <a:lnTo>
                    <a:pt x="1139" y="196"/>
                  </a:lnTo>
                  <a:lnTo>
                    <a:pt x="1139" y="196"/>
                  </a:lnTo>
                  <a:lnTo>
                    <a:pt x="1140" y="196"/>
                  </a:lnTo>
                  <a:lnTo>
                    <a:pt x="1140" y="196"/>
                  </a:lnTo>
                  <a:lnTo>
                    <a:pt x="1140" y="196"/>
                  </a:lnTo>
                  <a:lnTo>
                    <a:pt x="1140" y="196"/>
                  </a:lnTo>
                  <a:lnTo>
                    <a:pt x="1140" y="196"/>
                  </a:lnTo>
                  <a:lnTo>
                    <a:pt x="1140" y="196"/>
                  </a:lnTo>
                  <a:lnTo>
                    <a:pt x="1141" y="196"/>
                  </a:lnTo>
                  <a:lnTo>
                    <a:pt x="1141" y="196"/>
                  </a:lnTo>
                  <a:lnTo>
                    <a:pt x="1141" y="196"/>
                  </a:lnTo>
                  <a:lnTo>
                    <a:pt x="1141" y="196"/>
                  </a:lnTo>
                  <a:lnTo>
                    <a:pt x="1141" y="196"/>
                  </a:lnTo>
                  <a:lnTo>
                    <a:pt x="1141" y="196"/>
                  </a:lnTo>
                  <a:lnTo>
                    <a:pt x="1141" y="196"/>
                  </a:lnTo>
                  <a:lnTo>
                    <a:pt x="1142" y="196"/>
                  </a:lnTo>
                  <a:lnTo>
                    <a:pt x="1142" y="196"/>
                  </a:lnTo>
                  <a:lnTo>
                    <a:pt x="1142" y="196"/>
                  </a:lnTo>
                  <a:lnTo>
                    <a:pt x="1142" y="196"/>
                  </a:lnTo>
                  <a:lnTo>
                    <a:pt x="1142" y="196"/>
                  </a:lnTo>
                  <a:lnTo>
                    <a:pt x="1142" y="196"/>
                  </a:lnTo>
                  <a:lnTo>
                    <a:pt x="1142" y="196"/>
                  </a:lnTo>
                  <a:lnTo>
                    <a:pt x="1143" y="196"/>
                  </a:lnTo>
                  <a:lnTo>
                    <a:pt x="1143" y="196"/>
                  </a:lnTo>
                  <a:lnTo>
                    <a:pt x="1143" y="196"/>
                  </a:lnTo>
                  <a:lnTo>
                    <a:pt x="1143" y="196"/>
                  </a:lnTo>
                  <a:lnTo>
                    <a:pt x="1143" y="196"/>
                  </a:lnTo>
                  <a:lnTo>
                    <a:pt x="1143" y="196"/>
                  </a:lnTo>
                  <a:lnTo>
                    <a:pt x="1143" y="196"/>
                  </a:lnTo>
                  <a:lnTo>
                    <a:pt x="1144" y="196"/>
                  </a:lnTo>
                  <a:lnTo>
                    <a:pt x="1144" y="196"/>
                  </a:lnTo>
                  <a:lnTo>
                    <a:pt x="1144" y="196"/>
                  </a:lnTo>
                  <a:lnTo>
                    <a:pt x="1144" y="196"/>
                  </a:lnTo>
                  <a:lnTo>
                    <a:pt x="1144" y="196"/>
                  </a:lnTo>
                  <a:lnTo>
                    <a:pt x="1144" y="196"/>
                  </a:lnTo>
                  <a:lnTo>
                    <a:pt x="1145" y="196"/>
                  </a:lnTo>
                  <a:lnTo>
                    <a:pt x="1145" y="196"/>
                  </a:lnTo>
                  <a:lnTo>
                    <a:pt x="1145" y="196"/>
                  </a:lnTo>
                  <a:lnTo>
                    <a:pt x="1145" y="196"/>
                  </a:lnTo>
                  <a:lnTo>
                    <a:pt x="1145" y="196"/>
                  </a:lnTo>
                  <a:lnTo>
                    <a:pt x="1145" y="196"/>
                  </a:lnTo>
                  <a:lnTo>
                    <a:pt x="1145" y="196"/>
                  </a:lnTo>
                  <a:lnTo>
                    <a:pt x="1146" y="196"/>
                  </a:lnTo>
                  <a:lnTo>
                    <a:pt x="1146" y="196"/>
                  </a:lnTo>
                  <a:lnTo>
                    <a:pt x="1146" y="196"/>
                  </a:lnTo>
                  <a:lnTo>
                    <a:pt x="1146" y="196"/>
                  </a:lnTo>
                  <a:lnTo>
                    <a:pt x="1146" y="196"/>
                  </a:lnTo>
                  <a:lnTo>
                    <a:pt x="1146" y="196"/>
                  </a:lnTo>
                  <a:lnTo>
                    <a:pt x="1146" y="196"/>
                  </a:lnTo>
                  <a:lnTo>
                    <a:pt x="1147" y="196"/>
                  </a:lnTo>
                  <a:lnTo>
                    <a:pt x="1147" y="196"/>
                  </a:lnTo>
                  <a:lnTo>
                    <a:pt x="1147" y="196"/>
                  </a:lnTo>
                  <a:lnTo>
                    <a:pt x="1147" y="196"/>
                  </a:lnTo>
                  <a:lnTo>
                    <a:pt x="1147" y="196"/>
                  </a:lnTo>
                  <a:lnTo>
                    <a:pt x="1147" y="196"/>
                  </a:lnTo>
                  <a:lnTo>
                    <a:pt x="1147" y="196"/>
                  </a:lnTo>
                  <a:lnTo>
                    <a:pt x="1148" y="196"/>
                  </a:lnTo>
                  <a:lnTo>
                    <a:pt x="1148" y="196"/>
                  </a:lnTo>
                  <a:lnTo>
                    <a:pt x="1148" y="196"/>
                  </a:lnTo>
                  <a:lnTo>
                    <a:pt x="1148" y="196"/>
                  </a:lnTo>
                  <a:lnTo>
                    <a:pt x="1148" y="196"/>
                  </a:lnTo>
                  <a:lnTo>
                    <a:pt x="1148" y="196"/>
                  </a:lnTo>
                  <a:lnTo>
                    <a:pt x="1148" y="196"/>
                  </a:lnTo>
                  <a:lnTo>
                    <a:pt x="1149" y="196"/>
                  </a:lnTo>
                  <a:lnTo>
                    <a:pt x="1149" y="196"/>
                  </a:lnTo>
                  <a:lnTo>
                    <a:pt x="1149" y="194"/>
                  </a:lnTo>
                  <a:lnTo>
                    <a:pt x="1149" y="194"/>
                  </a:lnTo>
                  <a:lnTo>
                    <a:pt x="1148" y="194"/>
                  </a:lnTo>
                  <a:lnTo>
                    <a:pt x="1148" y="194"/>
                  </a:lnTo>
                  <a:lnTo>
                    <a:pt x="1148" y="194"/>
                  </a:lnTo>
                  <a:lnTo>
                    <a:pt x="1148" y="194"/>
                  </a:lnTo>
                  <a:lnTo>
                    <a:pt x="1148" y="194"/>
                  </a:lnTo>
                  <a:lnTo>
                    <a:pt x="1148" y="194"/>
                  </a:lnTo>
                  <a:lnTo>
                    <a:pt x="1147" y="194"/>
                  </a:lnTo>
                  <a:lnTo>
                    <a:pt x="1147" y="194"/>
                  </a:lnTo>
                  <a:lnTo>
                    <a:pt x="1147" y="194"/>
                  </a:lnTo>
                  <a:lnTo>
                    <a:pt x="1147" y="194"/>
                  </a:lnTo>
                  <a:lnTo>
                    <a:pt x="1147" y="194"/>
                  </a:lnTo>
                  <a:lnTo>
                    <a:pt x="1147" y="194"/>
                  </a:lnTo>
                  <a:lnTo>
                    <a:pt x="1147" y="194"/>
                  </a:lnTo>
                  <a:lnTo>
                    <a:pt x="1146" y="194"/>
                  </a:lnTo>
                  <a:lnTo>
                    <a:pt x="1146" y="194"/>
                  </a:lnTo>
                  <a:lnTo>
                    <a:pt x="1146" y="194"/>
                  </a:lnTo>
                  <a:lnTo>
                    <a:pt x="1146" y="194"/>
                  </a:lnTo>
                  <a:lnTo>
                    <a:pt x="1146" y="194"/>
                  </a:lnTo>
                  <a:lnTo>
                    <a:pt x="1146" y="194"/>
                  </a:lnTo>
                  <a:lnTo>
                    <a:pt x="1146" y="194"/>
                  </a:lnTo>
                  <a:lnTo>
                    <a:pt x="1145" y="194"/>
                  </a:lnTo>
                  <a:lnTo>
                    <a:pt x="1145" y="194"/>
                  </a:lnTo>
                  <a:lnTo>
                    <a:pt x="1145" y="194"/>
                  </a:lnTo>
                  <a:lnTo>
                    <a:pt x="1145" y="194"/>
                  </a:lnTo>
                  <a:lnTo>
                    <a:pt x="1145" y="194"/>
                  </a:lnTo>
                  <a:lnTo>
                    <a:pt x="1145" y="194"/>
                  </a:lnTo>
                  <a:lnTo>
                    <a:pt x="1145" y="194"/>
                  </a:lnTo>
                  <a:lnTo>
                    <a:pt x="1144" y="194"/>
                  </a:lnTo>
                  <a:lnTo>
                    <a:pt x="1144" y="194"/>
                  </a:lnTo>
                  <a:lnTo>
                    <a:pt x="1144" y="194"/>
                  </a:lnTo>
                  <a:lnTo>
                    <a:pt x="1144" y="194"/>
                  </a:lnTo>
                  <a:lnTo>
                    <a:pt x="1144" y="194"/>
                  </a:lnTo>
                  <a:lnTo>
                    <a:pt x="1144" y="194"/>
                  </a:lnTo>
                  <a:lnTo>
                    <a:pt x="1144" y="194"/>
                  </a:lnTo>
                  <a:lnTo>
                    <a:pt x="1143" y="194"/>
                  </a:lnTo>
                  <a:lnTo>
                    <a:pt x="1143" y="194"/>
                  </a:lnTo>
                  <a:lnTo>
                    <a:pt x="1143" y="194"/>
                  </a:lnTo>
                  <a:lnTo>
                    <a:pt x="1143" y="194"/>
                  </a:lnTo>
                  <a:lnTo>
                    <a:pt x="1143" y="194"/>
                  </a:lnTo>
                  <a:lnTo>
                    <a:pt x="1143" y="194"/>
                  </a:lnTo>
                  <a:lnTo>
                    <a:pt x="1143" y="194"/>
                  </a:lnTo>
                  <a:lnTo>
                    <a:pt x="1142" y="194"/>
                  </a:lnTo>
                  <a:lnTo>
                    <a:pt x="1142" y="194"/>
                  </a:lnTo>
                  <a:lnTo>
                    <a:pt x="1142" y="194"/>
                  </a:lnTo>
                  <a:lnTo>
                    <a:pt x="1142" y="194"/>
                  </a:lnTo>
                  <a:lnTo>
                    <a:pt x="1142" y="194"/>
                  </a:lnTo>
                  <a:lnTo>
                    <a:pt x="1142" y="194"/>
                  </a:lnTo>
                  <a:lnTo>
                    <a:pt x="1141" y="194"/>
                  </a:lnTo>
                  <a:lnTo>
                    <a:pt x="1141" y="194"/>
                  </a:lnTo>
                  <a:lnTo>
                    <a:pt x="1141" y="195"/>
                  </a:lnTo>
                  <a:lnTo>
                    <a:pt x="1141" y="195"/>
                  </a:lnTo>
                  <a:lnTo>
                    <a:pt x="1141" y="195"/>
                  </a:lnTo>
                  <a:lnTo>
                    <a:pt x="1141" y="195"/>
                  </a:lnTo>
                  <a:lnTo>
                    <a:pt x="1141" y="195"/>
                  </a:lnTo>
                  <a:lnTo>
                    <a:pt x="1140" y="195"/>
                  </a:lnTo>
                  <a:lnTo>
                    <a:pt x="1140" y="195"/>
                  </a:lnTo>
                  <a:lnTo>
                    <a:pt x="1140" y="195"/>
                  </a:lnTo>
                  <a:lnTo>
                    <a:pt x="1140" y="195"/>
                  </a:lnTo>
                  <a:lnTo>
                    <a:pt x="1140" y="195"/>
                  </a:lnTo>
                  <a:lnTo>
                    <a:pt x="1140" y="195"/>
                  </a:lnTo>
                  <a:lnTo>
                    <a:pt x="1140" y="195"/>
                  </a:lnTo>
                  <a:lnTo>
                    <a:pt x="1139" y="195"/>
                  </a:lnTo>
                  <a:lnTo>
                    <a:pt x="1139" y="195"/>
                  </a:lnTo>
                  <a:lnTo>
                    <a:pt x="1139" y="195"/>
                  </a:lnTo>
                  <a:lnTo>
                    <a:pt x="1139" y="195"/>
                  </a:lnTo>
                  <a:lnTo>
                    <a:pt x="1139" y="195"/>
                  </a:lnTo>
                  <a:lnTo>
                    <a:pt x="1139" y="195"/>
                  </a:lnTo>
                  <a:lnTo>
                    <a:pt x="1139" y="195"/>
                  </a:lnTo>
                  <a:lnTo>
                    <a:pt x="1138" y="195"/>
                  </a:lnTo>
                  <a:lnTo>
                    <a:pt x="1138" y="195"/>
                  </a:lnTo>
                  <a:lnTo>
                    <a:pt x="1138" y="195"/>
                  </a:lnTo>
                  <a:lnTo>
                    <a:pt x="1138" y="195"/>
                  </a:lnTo>
                  <a:lnTo>
                    <a:pt x="1138" y="195"/>
                  </a:lnTo>
                  <a:lnTo>
                    <a:pt x="1138" y="195"/>
                  </a:lnTo>
                  <a:lnTo>
                    <a:pt x="1138" y="195"/>
                  </a:lnTo>
                  <a:lnTo>
                    <a:pt x="1137" y="195"/>
                  </a:lnTo>
                  <a:lnTo>
                    <a:pt x="1137" y="195"/>
                  </a:lnTo>
                  <a:lnTo>
                    <a:pt x="1137" y="195"/>
                  </a:lnTo>
                  <a:lnTo>
                    <a:pt x="1137" y="195"/>
                  </a:lnTo>
                  <a:lnTo>
                    <a:pt x="1137" y="195"/>
                  </a:lnTo>
                  <a:lnTo>
                    <a:pt x="1137" y="195"/>
                  </a:lnTo>
                  <a:lnTo>
                    <a:pt x="1137" y="195"/>
                  </a:lnTo>
                  <a:lnTo>
                    <a:pt x="1136" y="195"/>
                  </a:lnTo>
                  <a:lnTo>
                    <a:pt x="1136" y="195"/>
                  </a:lnTo>
                  <a:lnTo>
                    <a:pt x="1136" y="195"/>
                  </a:lnTo>
                  <a:lnTo>
                    <a:pt x="1136" y="195"/>
                  </a:lnTo>
                  <a:lnTo>
                    <a:pt x="1136" y="195"/>
                  </a:lnTo>
                  <a:lnTo>
                    <a:pt x="1136" y="195"/>
                  </a:lnTo>
                  <a:lnTo>
                    <a:pt x="1136" y="195"/>
                  </a:lnTo>
                  <a:lnTo>
                    <a:pt x="1135" y="195"/>
                  </a:lnTo>
                  <a:lnTo>
                    <a:pt x="1135" y="195"/>
                  </a:lnTo>
                  <a:lnTo>
                    <a:pt x="1135" y="196"/>
                  </a:lnTo>
                  <a:close/>
                  <a:moveTo>
                    <a:pt x="1157" y="195"/>
                  </a:moveTo>
                  <a:lnTo>
                    <a:pt x="1157" y="195"/>
                  </a:lnTo>
                  <a:lnTo>
                    <a:pt x="1157" y="195"/>
                  </a:lnTo>
                  <a:lnTo>
                    <a:pt x="1157" y="195"/>
                  </a:lnTo>
                  <a:lnTo>
                    <a:pt x="1157" y="195"/>
                  </a:lnTo>
                  <a:lnTo>
                    <a:pt x="1157" y="195"/>
                  </a:lnTo>
                  <a:lnTo>
                    <a:pt x="1158" y="195"/>
                  </a:lnTo>
                  <a:lnTo>
                    <a:pt x="1158" y="195"/>
                  </a:lnTo>
                  <a:lnTo>
                    <a:pt x="1158" y="195"/>
                  </a:lnTo>
                  <a:lnTo>
                    <a:pt x="1158" y="195"/>
                  </a:lnTo>
                  <a:lnTo>
                    <a:pt x="1158" y="195"/>
                  </a:lnTo>
                  <a:lnTo>
                    <a:pt x="1158" y="195"/>
                  </a:lnTo>
                  <a:lnTo>
                    <a:pt x="1158" y="195"/>
                  </a:lnTo>
                  <a:lnTo>
                    <a:pt x="1159" y="195"/>
                  </a:lnTo>
                  <a:lnTo>
                    <a:pt x="1159" y="195"/>
                  </a:lnTo>
                  <a:lnTo>
                    <a:pt x="1159" y="195"/>
                  </a:lnTo>
                  <a:lnTo>
                    <a:pt x="1159" y="195"/>
                  </a:lnTo>
                  <a:lnTo>
                    <a:pt x="1159" y="195"/>
                  </a:lnTo>
                  <a:lnTo>
                    <a:pt x="1159" y="195"/>
                  </a:lnTo>
                  <a:lnTo>
                    <a:pt x="1159" y="195"/>
                  </a:lnTo>
                  <a:lnTo>
                    <a:pt x="1160" y="195"/>
                  </a:lnTo>
                  <a:lnTo>
                    <a:pt x="1160" y="195"/>
                  </a:lnTo>
                  <a:lnTo>
                    <a:pt x="1160" y="195"/>
                  </a:lnTo>
                  <a:lnTo>
                    <a:pt x="1160" y="195"/>
                  </a:lnTo>
                  <a:lnTo>
                    <a:pt x="1160" y="195"/>
                  </a:lnTo>
                  <a:lnTo>
                    <a:pt x="1160" y="195"/>
                  </a:lnTo>
                  <a:lnTo>
                    <a:pt x="1160" y="195"/>
                  </a:lnTo>
                  <a:lnTo>
                    <a:pt x="1161" y="195"/>
                  </a:lnTo>
                  <a:lnTo>
                    <a:pt x="1161" y="195"/>
                  </a:lnTo>
                  <a:lnTo>
                    <a:pt x="1161" y="195"/>
                  </a:lnTo>
                  <a:lnTo>
                    <a:pt x="1161" y="195"/>
                  </a:lnTo>
                  <a:lnTo>
                    <a:pt x="1161" y="195"/>
                  </a:lnTo>
                  <a:lnTo>
                    <a:pt x="1161" y="195"/>
                  </a:lnTo>
                  <a:lnTo>
                    <a:pt x="1162" y="195"/>
                  </a:lnTo>
                  <a:lnTo>
                    <a:pt x="1162" y="195"/>
                  </a:lnTo>
                  <a:lnTo>
                    <a:pt x="1162" y="195"/>
                  </a:lnTo>
                  <a:lnTo>
                    <a:pt x="1162" y="195"/>
                  </a:lnTo>
                  <a:lnTo>
                    <a:pt x="1162" y="195"/>
                  </a:lnTo>
                  <a:lnTo>
                    <a:pt x="1162" y="195"/>
                  </a:lnTo>
                  <a:lnTo>
                    <a:pt x="1162" y="195"/>
                  </a:lnTo>
                  <a:lnTo>
                    <a:pt x="1163" y="195"/>
                  </a:lnTo>
                  <a:lnTo>
                    <a:pt x="1163" y="195"/>
                  </a:lnTo>
                  <a:lnTo>
                    <a:pt x="1163" y="195"/>
                  </a:lnTo>
                  <a:lnTo>
                    <a:pt x="1163" y="195"/>
                  </a:lnTo>
                  <a:lnTo>
                    <a:pt x="1163" y="195"/>
                  </a:lnTo>
                  <a:lnTo>
                    <a:pt x="1163" y="195"/>
                  </a:lnTo>
                  <a:lnTo>
                    <a:pt x="1163" y="195"/>
                  </a:lnTo>
                  <a:lnTo>
                    <a:pt x="1164" y="195"/>
                  </a:lnTo>
                  <a:lnTo>
                    <a:pt x="1164" y="195"/>
                  </a:lnTo>
                  <a:lnTo>
                    <a:pt x="1164" y="195"/>
                  </a:lnTo>
                  <a:lnTo>
                    <a:pt x="1164" y="195"/>
                  </a:lnTo>
                  <a:lnTo>
                    <a:pt x="1164" y="195"/>
                  </a:lnTo>
                  <a:lnTo>
                    <a:pt x="1164" y="195"/>
                  </a:lnTo>
                  <a:lnTo>
                    <a:pt x="1164" y="195"/>
                  </a:lnTo>
                  <a:lnTo>
                    <a:pt x="1165" y="195"/>
                  </a:lnTo>
                  <a:lnTo>
                    <a:pt x="1165" y="195"/>
                  </a:lnTo>
                  <a:lnTo>
                    <a:pt x="1165" y="195"/>
                  </a:lnTo>
                  <a:lnTo>
                    <a:pt x="1165" y="195"/>
                  </a:lnTo>
                  <a:lnTo>
                    <a:pt x="1165" y="195"/>
                  </a:lnTo>
                  <a:lnTo>
                    <a:pt x="1165" y="195"/>
                  </a:lnTo>
                  <a:lnTo>
                    <a:pt x="1165" y="195"/>
                  </a:lnTo>
                  <a:lnTo>
                    <a:pt x="1166" y="195"/>
                  </a:lnTo>
                  <a:lnTo>
                    <a:pt x="1166" y="195"/>
                  </a:lnTo>
                  <a:lnTo>
                    <a:pt x="1166" y="195"/>
                  </a:lnTo>
                  <a:lnTo>
                    <a:pt x="1166" y="195"/>
                  </a:lnTo>
                  <a:lnTo>
                    <a:pt x="1166" y="195"/>
                  </a:lnTo>
                  <a:lnTo>
                    <a:pt x="1166" y="195"/>
                  </a:lnTo>
                  <a:lnTo>
                    <a:pt x="1166" y="194"/>
                  </a:lnTo>
                  <a:lnTo>
                    <a:pt x="1167" y="194"/>
                  </a:lnTo>
                  <a:lnTo>
                    <a:pt x="1167" y="194"/>
                  </a:lnTo>
                  <a:lnTo>
                    <a:pt x="1167" y="194"/>
                  </a:lnTo>
                  <a:lnTo>
                    <a:pt x="1167" y="194"/>
                  </a:lnTo>
                  <a:lnTo>
                    <a:pt x="1167" y="194"/>
                  </a:lnTo>
                  <a:lnTo>
                    <a:pt x="1167" y="194"/>
                  </a:lnTo>
                  <a:lnTo>
                    <a:pt x="1168" y="194"/>
                  </a:lnTo>
                  <a:lnTo>
                    <a:pt x="1168" y="194"/>
                  </a:lnTo>
                  <a:lnTo>
                    <a:pt x="1168" y="194"/>
                  </a:lnTo>
                  <a:lnTo>
                    <a:pt x="1168" y="194"/>
                  </a:lnTo>
                  <a:lnTo>
                    <a:pt x="1168" y="194"/>
                  </a:lnTo>
                  <a:lnTo>
                    <a:pt x="1168" y="194"/>
                  </a:lnTo>
                  <a:lnTo>
                    <a:pt x="1168" y="194"/>
                  </a:lnTo>
                  <a:lnTo>
                    <a:pt x="1169" y="194"/>
                  </a:lnTo>
                  <a:lnTo>
                    <a:pt x="1169" y="194"/>
                  </a:lnTo>
                  <a:lnTo>
                    <a:pt x="1169" y="194"/>
                  </a:lnTo>
                  <a:lnTo>
                    <a:pt x="1169" y="194"/>
                  </a:lnTo>
                  <a:lnTo>
                    <a:pt x="1169" y="194"/>
                  </a:lnTo>
                  <a:lnTo>
                    <a:pt x="1169" y="194"/>
                  </a:lnTo>
                  <a:lnTo>
                    <a:pt x="1169" y="194"/>
                  </a:lnTo>
                  <a:lnTo>
                    <a:pt x="1170" y="194"/>
                  </a:lnTo>
                  <a:lnTo>
                    <a:pt x="1170" y="194"/>
                  </a:lnTo>
                  <a:lnTo>
                    <a:pt x="1170" y="194"/>
                  </a:lnTo>
                  <a:lnTo>
                    <a:pt x="1170" y="194"/>
                  </a:lnTo>
                  <a:lnTo>
                    <a:pt x="1170" y="194"/>
                  </a:lnTo>
                  <a:lnTo>
                    <a:pt x="1170" y="192"/>
                  </a:lnTo>
                  <a:lnTo>
                    <a:pt x="1170" y="192"/>
                  </a:lnTo>
                  <a:lnTo>
                    <a:pt x="1170" y="192"/>
                  </a:lnTo>
                  <a:lnTo>
                    <a:pt x="1170" y="192"/>
                  </a:lnTo>
                  <a:lnTo>
                    <a:pt x="1169" y="192"/>
                  </a:lnTo>
                  <a:lnTo>
                    <a:pt x="1169" y="192"/>
                  </a:lnTo>
                  <a:lnTo>
                    <a:pt x="1169" y="192"/>
                  </a:lnTo>
                  <a:lnTo>
                    <a:pt x="1169" y="192"/>
                  </a:lnTo>
                  <a:lnTo>
                    <a:pt x="1169" y="192"/>
                  </a:lnTo>
                  <a:lnTo>
                    <a:pt x="1169" y="192"/>
                  </a:lnTo>
                  <a:lnTo>
                    <a:pt x="1169" y="192"/>
                  </a:lnTo>
                  <a:lnTo>
                    <a:pt x="1168" y="192"/>
                  </a:lnTo>
                  <a:lnTo>
                    <a:pt x="1168" y="192"/>
                  </a:lnTo>
                  <a:lnTo>
                    <a:pt x="1168" y="192"/>
                  </a:lnTo>
                  <a:lnTo>
                    <a:pt x="1168" y="192"/>
                  </a:lnTo>
                  <a:lnTo>
                    <a:pt x="1168" y="192"/>
                  </a:lnTo>
                  <a:lnTo>
                    <a:pt x="1168" y="192"/>
                  </a:lnTo>
                  <a:lnTo>
                    <a:pt x="1168" y="192"/>
                  </a:lnTo>
                  <a:lnTo>
                    <a:pt x="1167" y="192"/>
                  </a:lnTo>
                  <a:lnTo>
                    <a:pt x="1167" y="192"/>
                  </a:lnTo>
                  <a:lnTo>
                    <a:pt x="1167" y="193"/>
                  </a:lnTo>
                  <a:lnTo>
                    <a:pt x="1167" y="193"/>
                  </a:lnTo>
                  <a:lnTo>
                    <a:pt x="1167" y="193"/>
                  </a:lnTo>
                  <a:lnTo>
                    <a:pt x="1167" y="193"/>
                  </a:lnTo>
                  <a:lnTo>
                    <a:pt x="1167" y="193"/>
                  </a:lnTo>
                  <a:lnTo>
                    <a:pt x="1166" y="193"/>
                  </a:lnTo>
                  <a:lnTo>
                    <a:pt x="1166" y="193"/>
                  </a:lnTo>
                  <a:lnTo>
                    <a:pt x="1166" y="193"/>
                  </a:lnTo>
                  <a:lnTo>
                    <a:pt x="1166" y="193"/>
                  </a:lnTo>
                  <a:lnTo>
                    <a:pt x="1166" y="193"/>
                  </a:lnTo>
                  <a:lnTo>
                    <a:pt x="1166" y="193"/>
                  </a:lnTo>
                  <a:lnTo>
                    <a:pt x="1166" y="193"/>
                  </a:lnTo>
                  <a:lnTo>
                    <a:pt x="1165" y="193"/>
                  </a:lnTo>
                  <a:lnTo>
                    <a:pt x="1165" y="193"/>
                  </a:lnTo>
                  <a:lnTo>
                    <a:pt x="1165" y="193"/>
                  </a:lnTo>
                  <a:lnTo>
                    <a:pt x="1165" y="193"/>
                  </a:lnTo>
                  <a:lnTo>
                    <a:pt x="1165" y="193"/>
                  </a:lnTo>
                  <a:lnTo>
                    <a:pt x="1165" y="193"/>
                  </a:lnTo>
                  <a:lnTo>
                    <a:pt x="1164" y="193"/>
                  </a:lnTo>
                  <a:lnTo>
                    <a:pt x="1164" y="193"/>
                  </a:lnTo>
                  <a:lnTo>
                    <a:pt x="1164" y="193"/>
                  </a:lnTo>
                  <a:lnTo>
                    <a:pt x="1164" y="193"/>
                  </a:lnTo>
                  <a:lnTo>
                    <a:pt x="1164" y="193"/>
                  </a:lnTo>
                  <a:lnTo>
                    <a:pt x="1164" y="193"/>
                  </a:lnTo>
                  <a:lnTo>
                    <a:pt x="1164" y="193"/>
                  </a:lnTo>
                  <a:lnTo>
                    <a:pt x="1163" y="193"/>
                  </a:lnTo>
                  <a:lnTo>
                    <a:pt x="1163" y="193"/>
                  </a:lnTo>
                  <a:lnTo>
                    <a:pt x="1163" y="193"/>
                  </a:lnTo>
                  <a:lnTo>
                    <a:pt x="1163" y="193"/>
                  </a:lnTo>
                  <a:lnTo>
                    <a:pt x="1163" y="193"/>
                  </a:lnTo>
                  <a:lnTo>
                    <a:pt x="1163" y="193"/>
                  </a:lnTo>
                  <a:lnTo>
                    <a:pt x="1163" y="193"/>
                  </a:lnTo>
                  <a:lnTo>
                    <a:pt x="1162" y="193"/>
                  </a:lnTo>
                  <a:lnTo>
                    <a:pt x="1162" y="193"/>
                  </a:lnTo>
                  <a:lnTo>
                    <a:pt x="1162" y="193"/>
                  </a:lnTo>
                  <a:lnTo>
                    <a:pt x="1162" y="193"/>
                  </a:lnTo>
                  <a:lnTo>
                    <a:pt x="1162" y="193"/>
                  </a:lnTo>
                  <a:lnTo>
                    <a:pt x="1162" y="193"/>
                  </a:lnTo>
                  <a:lnTo>
                    <a:pt x="1162" y="193"/>
                  </a:lnTo>
                  <a:lnTo>
                    <a:pt x="1161" y="193"/>
                  </a:lnTo>
                  <a:lnTo>
                    <a:pt x="1161" y="193"/>
                  </a:lnTo>
                  <a:lnTo>
                    <a:pt x="1161" y="193"/>
                  </a:lnTo>
                  <a:lnTo>
                    <a:pt x="1161" y="193"/>
                  </a:lnTo>
                  <a:lnTo>
                    <a:pt x="1161" y="193"/>
                  </a:lnTo>
                  <a:lnTo>
                    <a:pt x="1161" y="193"/>
                  </a:lnTo>
                  <a:lnTo>
                    <a:pt x="1161" y="193"/>
                  </a:lnTo>
                  <a:lnTo>
                    <a:pt x="1160" y="193"/>
                  </a:lnTo>
                  <a:lnTo>
                    <a:pt x="1160" y="193"/>
                  </a:lnTo>
                  <a:lnTo>
                    <a:pt x="1160" y="193"/>
                  </a:lnTo>
                  <a:lnTo>
                    <a:pt x="1160" y="193"/>
                  </a:lnTo>
                  <a:lnTo>
                    <a:pt x="1160" y="193"/>
                  </a:lnTo>
                  <a:lnTo>
                    <a:pt x="1160" y="193"/>
                  </a:lnTo>
                  <a:lnTo>
                    <a:pt x="1159" y="193"/>
                  </a:lnTo>
                  <a:lnTo>
                    <a:pt x="1159" y="193"/>
                  </a:lnTo>
                  <a:lnTo>
                    <a:pt x="1159" y="193"/>
                  </a:lnTo>
                  <a:lnTo>
                    <a:pt x="1159" y="193"/>
                  </a:lnTo>
                  <a:lnTo>
                    <a:pt x="1159" y="193"/>
                  </a:lnTo>
                  <a:lnTo>
                    <a:pt x="1159" y="193"/>
                  </a:lnTo>
                  <a:lnTo>
                    <a:pt x="1159" y="193"/>
                  </a:lnTo>
                  <a:lnTo>
                    <a:pt x="1158" y="193"/>
                  </a:lnTo>
                  <a:lnTo>
                    <a:pt x="1158" y="193"/>
                  </a:lnTo>
                  <a:lnTo>
                    <a:pt x="1158" y="193"/>
                  </a:lnTo>
                  <a:lnTo>
                    <a:pt x="1158" y="193"/>
                  </a:lnTo>
                  <a:lnTo>
                    <a:pt x="1158" y="193"/>
                  </a:lnTo>
                  <a:lnTo>
                    <a:pt x="1158" y="193"/>
                  </a:lnTo>
                  <a:lnTo>
                    <a:pt x="1158" y="193"/>
                  </a:lnTo>
                  <a:lnTo>
                    <a:pt x="1157" y="193"/>
                  </a:lnTo>
                  <a:lnTo>
                    <a:pt x="1157" y="193"/>
                  </a:lnTo>
                  <a:lnTo>
                    <a:pt x="1157" y="193"/>
                  </a:lnTo>
                  <a:lnTo>
                    <a:pt x="1157" y="193"/>
                  </a:lnTo>
                  <a:lnTo>
                    <a:pt x="1157" y="194"/>
                  </a:lnTo>
                  <a:lnTo>
                    <a:pt x="1157" y="194"/>
                  </a:lnTo>
                  <a:lnTo>
                    <a:pt x="1157" y="194"/>
                  </a:lnTo>
                  <a:lnTo>
                    <a:pt x="1157" y="195"/>
                  </a:lnTo>
                  <a:close/>
                  <a:moveTo>
                    <a:pt x="1178" y="193"/>
                  </a:moveTo>
                  <a:lnTo>
                    <a:pt x="1178" y="193"/>
                  </a:lnTo>
                  <a:lnTo>
                    <a:pt x="1178" y="193"/>
                  </a:lnTo>
                  <a:lnTo>
                    <a:pt x="1179" y="192"/>
                  </a:lnTo>
                  <a:lnTo>
                    <a:pt x="1179" y="192"/>
                  </a:lnTo>
                  <a:lnTo>
                    <a:pt x="1179" y="192"/>
                  </a:lnTo>
                  <a:lnTo>
                    <a:pt x="1179" y="192"/>
                  </a:lnTo>
                  <a:lnTo>
                    <a:pt x="1179" y="192"/>
                  </a:lnTo>
                  <a:lnTo>
                    <a:pt x="1179" y="192"/>
                  </a:lnTo>
                  <a:lnTo>
                    <a:pt x="1179" y="192"/>
                  </a:lnTo>
                  <a:lnTo>
                    <a:pt x="1180" y="192"/>
                  </a:lnTo>
                  <a:lnTo>
                    <a:pt x="1180" y="192"/>
                  </a:lnTo>
                  <a:lnTo>
                    <a:pt x="1180" y="192"/>
                  </a:lnTo>
                  <a:lnTo>
                    <a:pt x="1180" y="192"/>
                  </a:lnTo>
                  <a:lnTo>
                    <a:pt x="1180" y="192"/>
                  </a:lnTo>
                  <a:lnTo>
                    <a:pt x="1180" y="192"/>
                  </a:lnTo>
                  <a:lnTo>
                    <a:pt x="1181" y="192"/>
                  </a:lnTo>
                  <a:lnTo>
                    <a:pt x="1181" y="192"/>
                  </a:lnTo>
                  <a:lnTo>
                    <a:pt x="1181" y="192"/>
                  </a:lnTo>
                  <a:lnTo>
                    <a:pt x="1181" y="192"/>
                  </a:lnTo>
                  <a:lnTo>
                    <a:pt x="1181" y="192"/>
                  </a:lnTo>
                  <a:lnTo>
                    <a:pt x="1181" y="192"/>
                  </a:lnTo>
                  <a:lnTo>
                    <a:pt x="1181" y="192"/>
                  </a:lnTo>
                  <a:lnTo>
                    <a:pt x="1182" y="192"/>
                  </a:lnTo>
                  <a:lnTo>
                    <a:pt x="1182" y="192"/>
                  </a:lnTo>
                  <a:lnTo>
                    <a:pt x="1182" y="192"/>
                  </a:lnTo>
                  <a:lnTo>
                    <a:pt x="1182" y="192"/>
                  </a:lnTo>
                  <a:lnTo>
                    <a:pt x="1182" y="192"/>
                  </a:lnTo>
                  <a:lnTo>
                    <a:pt x="1182" y="192"/>
                  </a:lnTo>
                  <a:lnTo>
                    <a:pt x="1182" y="192"/>
                  </a:lnTo>
                  <a:lnTo>
                    <a:pt x="1183" y="191"/>
                  </a:lnTo>
                  <a:lnTo>
                    <a:pt x="1183" y="191"/>
                  </a:lnTo>
                  <a:lnTo>
                    <a:pt x="1183" y="191"/>
                  </a:lnTo>
                  <a:lnTo>
                    <a:pt x="1183" y="191"/>
                  </a:lnTo>
                  <a:lnTo>
                    <a:pt x="1183" y="191"/>
                  </a:lnTo>
                  <a:lnTo>
                    <a:pt x="1183" y="191"/>
                  </a:lnTo>
                  <a:lnTo>
                    <a:pt x="1183" y="191"/>
                  </a:lnTo>
                  <a:lnTo>
                    <a:pt x="1184" y="191"/>
                  </a:lnTo>
                  <a:lnTo>
                    <a:pt x="1184" y="191"/>
                  </a:lnTo>
                  <a:lnTo>
                    <a:pt x="1184" y="191"/>
                  </a:lnTo>
                  <a:lnTo>
                    <a:pt x="1184" y="191"/>
                  </a:lnTo>
                  <a:lnTo>
                    <a:pt x="1184" y="191"/>
                  </a:lnTo>
                  <a:lnTo>
                    <a:pt x="1184" y="191"/>
                  </a:lnTo>
                  <a:lnTo>
                    <a:pt x="1184" y="191"/>
                  </a:lnTo>
                  <a:lnTo>
                    <a:pt x="1185" y="191"/>
                  </a:lnTo>
                  <a:lnTo>
                    <a:pt x="1185" y="191"/>
                  </a:lnTo>
                  <a:lnTo>
                    <a:pt x="1185" y="191"/>
                  </a:lnTo>
                  <a:lnTo>
                    <a:pt x="1185" y="191"/>
                  </a:lnTo>
                  <a:lnTo>
                    <a:pt x="1185" y="191"/>
                  </a:lnTo>
                  <a:lnTo>
                    <a:pt x="1185" y="191"/>
                  </a:lnTo>
                  <a:lnTo>
                    <a:pt x="1185" y="191"/>
                  </a:lnTo>
                  <a:lnTo>
                    <a:pt x="1186" y="191"/>
                  </a:lnTo>
                  <a:lnTo>
                    <a:pt x="1186" y="191"/>
                  </a:lnTo>
                  <a:lnTo>
                    <a:pt x="1186" y="191"/>
                  </a:lnTo>
                  <a:lnTo>
                    <a:pt x="1186" y="191"/>
                  </a:lnTo>
                  <a:lnTo>
                    <a:pt x="1186" y="191"/>
                  </a:lnTo>
                  <a:lnTo>
                    <a:pt x="1186" y="190"/>
                  </a:lnTo>
                  <a:lnTo>
                    <a:pt x="1186" y="190"/>
                  </a:lnTo>
                  <a:lnTo>
                    <a:pt x="1187" y="190"/>
                  </a:lnTo>
                  <a:lnTo>
                    <a:pt x="1187" y="190"/>
                  </a:lnTo>
                  <a:lnTo>
                    <a:pt x="1187" y="190"/>
                  </a:lnTo>
                  <a:lnTo>
                    <a:pt x="1187" y="190"/>
                  </a:lnTo>
                  <a:lnTo>
                    <a:pt x="1187" y="190"/>
                  </a:lnTo>
                  <a:lnTo>
                    <a:pt x="1187" y="190"/>
                  </a:lnTo>
                  <a:lnTo>
                    <a:pt x="1188" y="190"/>
                  </a:lnTo>
                  <a:lnTo>
                    <a:pt x="1188" y="190"/>
                  </a:lnTo>
                  <a:lnTo>
                    <a:pt x="1188" y="190"/>
                  </a:lnTo>
                  <a:lnTo>
                    <a:pt x="1188" y="190"/>
                  </a:lnTo>
                  <a:lnTo>
                    <a:pt x="1188" y="190"/>
                  </a:lnTo>
                  <a:lnTo>
                    <a:pt x="1188" y="190"/>
                  </a:lnTo>
                  <a:lnTo>
                    <a:pt x="1188" y="190"/>
                  </a:lnTo>
                  <a:lnTo>
                    <a:pt x="1189" y="190"/>
                  </a:lnTo>
                  <a:lnTo>
                    <a:pt x="1189" y="190"/>
                  </a:lnTo>
                  <a:lnTo>
                    <a:pt x="1189" y="190"/>
                  </a:lnTo>
                  <a:lnTo>
                    <a:pt x="1189" y="190"/>
                  </a:lnTo>
                  <a:lnTo>
                    <a:pt x="1189" y="190"/>
                  </a:lnTo>
                  <a:lnTo>
                    <a:pt x="1189" y="189"/>
                  </a:lnTo>
                  <a:lnTo>
                    <a:pt x="1189" y="189"/>
                  </a:lnTo>
                  <a:lnTo>
                    <a:pt x="1190" y="189"/>
                  </a:lnTo>
                  <a:lnTo>
                    <a:pt x="1190" y="189"/>
                  </a:lnTo>
                  <a:lnTo>
                    <a:pt x="1190" y="189"/>
                  </a:lnTo>
                  <a:lnTo>
                    <a:pt x="1190" y="189"/>
                  </a:lnTo>
                  <a:lnTo>
                    <a:pt x="1190" y="189"/>
                  </a:lnTo>
                  <a:lnTo>
                    <a:pt x="1190" y="189"/>
                  </a:lnTo>
                  <a:lnTo>
                    <a:pt x="1190" y="189"/>
                  </a:lnTo>
                  <a:lnTo>
                    <a:pt x="1191" y="189"/>
                  </a:lnTo>
                  <a:lnTo>
                    <a:pt x="1191" y="189"/>
                  </a:lnTo>
                  <a:lnTo>
                    <a:pt x="1191" y="189"/>
                  </a:lnTo>
                  <a:lnTo>
                    <a:pt x="1191" y="189"/>
                  </a:lnTo>
                  <a:lnTo>
                    <a:pt x="1191" y="189"/>
                  </a:lnTo>
                  <a:lnTo>
                    <a:pt x="1191" y="189"/>
                  </a:lnTo>
                  <a:lnTo>
                    <a:pt x="1191" y="187"/>
                  </a:lnTo>
                  <a:lnTo>
                    <a:pt x="1191" y="187"/>
                  </a:lnTo>
                  <a:lnTo>
                    <a:pt x="1191" y="187"/>
                  </a:lnTo>
                  <a:lnTo>
                    <a:pt x="1191" y="187"/>
                  </a:lnTo>
                  <a:lnTo>
                    <a:pt x="1190" y="187"/>
                  </a:lnTo>
                  <a:lnTo>
                    <a:pt x="1190" y="187"/>
                  </a:lnTo>
                  <a:lnTo>
                    <a:pt x="1190" y="187"/>
                  </a:lnTo>
                  <a:lnTo>
                    <a:pt x="1190" y="187"/>
                  </a:lnTo>
                  <a:lnTo>
                    <a:pt x="1190" y="187"/>
                  </a:lnTo>
                  <a:lnTo>
                    <a:pt x="1190" y="187"/>
                  </a:lnTo>
                  <a:lnTo>
                    <a:pt x="1190" y="187"/>
                  </a:lnTo>
                  <a:lnTo>
                    <a:pt x="1189" y="188"/>
                  </a:lnTo>
                  <a:lnTo>
                    <a:pt x="1189" y="188"/>
                  </a:lnTo>
                  <a:lnTo>
                    <a:pt x="1189" y="188"/>
                  </a:lnTo>
                  <a:lnTo>
                    <a:pt x="1189" y="188"/>
                  </a:lnTo>
                  <a:lnTo>
                    <a:pt x="1189" y="188"/>
                  </a:lnTo>
                  <a:lnTo>
                    <a:pt x="1189" y="188"/>
                  </a:lnTo>
                  <a:lnTo>
                    <a:pt x="1189" y="188"/>
                  </a:lnTo>
                  <a:lnTo>
                    <a:pt x="1188" y="188"/>
                  </a:lnTo>
                  <a:lnTo>
                    <a:pt x="1188" y="188"/>
                  </a:lnTo>
                  <a:lnTo>
                    <a:pt x="1188" y="188"/>
                  </a:lnTo>
                  <a:lnTo>
                    <a:pt x="1188" y="188"/>
                  </a:lnTo>
                  <a:lnTo>
                    <a:pt x="1188" y="188"/>
                  </a:lnTo>
                  <a:lnTo>
                    <a:pt x="1188" y="188"/>
                  </a:lnTo>
                  <a:lnTo>
                    <a:pt x="1188" y="188"/>
                  </a:lnTo>
                  <a:lnTo>
                    <a:pt x="1187" y="188"/>
                  </a:lnTo>
                  <a:lnTo>
                    <a:pt x="1187" y="188"/>
                  </a:lnTo>
                  <a:lnTo>
                    <a:pt x="1187" y="188"/>
                  </a:lnTo>
                  <a:lnTo>
                    <a:pt x="1187" y="188"/>
                  </a:lnTo>
                  <a:lnTo>
                    <a:pt x="1187" y="188"/>
                  </a:lnTo>
                  <a:lnTo>
                    <a:pt x="1187" y="188"/>
                  </a:lnTo>
                  <a:lnTo>
                    <a:pt x="1187" y="189"/>
                  </a:lnTo>
                  <a:lnTo>
                    <a:pt x="1186" y="189"/>
                  </a:lnTo>
                  <a:lnTo>
                    <a:pt x="1186" y="189"/>
                  </a:lnTo>
                  <a:lnTo>
                    <a:pt x="1186" y="189"/>
                  </a:lnTo>
                  <a:lnTo>
                    <a:pt x="1186" y="189"/>
                  </a:lnTo>
                  <a:lnTo>
                    <a:pt x="1186" y="189"/>
                  </a:lnTo>
                  <a:lnTo>
                    <a:pt x="1186" y="189"/>
                  </a:lnTo>
                  <a:lnTo>
                    <a:pt x="1185" y="189"/>
                  </a:lnTo>
                  <a:lnTo>
                    <a:pt x="1185" y="189"/>
                  </a:lnTo>
                  <a:lnTo>
                    <a:pt x="1185" y="189"/>
                  </a:lnTo>
                  <a:lnTo>
                    <a:pt x="1185" y="189"/>
                  </a:lnTo>
                  <a:lnTo>
                    <a:pt x="1185" y="189"/>
                  </a:lnTo>
                  <a:lnTo>
                    <a:pt x="1185" y="189"/>
                  </a:lnTo>
                  <a:lnTo>
                    <a:pt x="1185" y="189"/>
                  </a:lnTo>
                  <a:lnTo>
                    <a:pt x="1184" y="189"/>
                  </a:lnTo>
                  <a:lnTo>
                    <a:pt x="1184" y="189"/>
                  </a:lnTo>
                  <a:lnTo>
                    <a:pt x="1184" y="189"/>
                  </a:lnTo>
                  <a:lnTo>
                    <a:pt x="1184" y="189"/>
                  </a:lnTo>
                  <a:lnTo>
                    <a:pt x="1184" y="189"/>
                  </a:lnTo>
                  <a:lnTo>
                    <a:pt x="1184" y="189"/>
                  </a:lnTo>
                  <a:lnTo>
                    <a:pt x="1184" y="189"/>
                  </a:lnTo>
                  <a:lnTo>
                    <a:pt x="1183" y="189"/>
                  </a:lnTo>
                  <a:lnTo>
                    <a:pt x="1183" y="189"/>
                  </a:lnTo>
                  <a:lnTo>
                    <a:pt x="1183" y="189"/>
                  </a:lnTo>
                  <a:lnTo>
                    <a:pt x="1183" y="189"/>
                  </a:lnTo>
                  <a:lnTo>
                    <a:pt x="1183" y="189"/>
                  </a:lnTo>
                  <a:lnTo>
                    <a:pt x="1183" y="190"/>
                  </a:lnTo>
                  <a:lnTo>
                    <a:pt x="1183" y="190"/>
                  </a:lnTo>
                  <a:lnTo>
                    <a:pt x="1182" y="190"/>
                  </a:lnTo>
                  <a:lnTo>
                    <a:pt x="1182" y="190"/>
                  </a:lnTo>
                  <a:lnTo>
                    <a:pt x="1182" y="190"/>
                  </a:lnTo>
                  <a:lnTo>
                    <a:pt x="1182" y="190"/>
                  </a:lnTo>
                  <a:lnTo>
                    <a:pt x="1182" y="190"/>
                  </a:lnTo>
                  <a:lnTo>
                    <a:pt x="1182" y="190"/>
                  </a:lnTo>
                  <a:lnTo>
                    <a:pt x="1182" y="190"/>
                  </a:lnTo>
                  <a:lnTo>
                    <a:pt x="1181" y="190"/>
                  </a:lnTo>
                  <a:lnTo>
                    <a:pt x="1181" y="190"/>
                  </a:lnTo>
                  <a:lnTo>
                    <a:pt x="1181" y="190"/>
                  </a:lnTo>
                  <a:lnTo>
                    <a:pt x="1181" y="190"/>
                  </a:lnTo>
                  <a:lnTo>
                    <a:pt x="1181" y="190"/>
                  </a:lnTo>
                  <a:lnTo>
                    <a:pt x="1181" y="190"/>
                  </a:lnTo>
                  <a:lnTo>
                    <a:pt x="1181" y="190"/>
                  </a:lnTo>
                  <a:lnTo>
                    <a:pt x="1180" y="190"/>
                  </a:lnTo>
                  <a:lnTo>
                    <a:pt x="1180" y="190"/>
                  </a:lnTo>
                  <a:lnTo>
                    <a:pt x="1180" y="190"/>
                  </a:lnTo>
                  <a:lnTo>
                    <a:pt x="1180" y="190"/>
                  </a:lnTo>
                  <a:lnTo>
                    <a:pt x="1180" y="190"/>
                  </a:lnTo>
                  <a:lnTo>
                    <a:pt x="1180" y="190"/>
                  </a:lnTo>
                  <a:lnTo>
                    <a:pt x="1180" y="190"/>
                  </a:lnTo>
                  <a:lnTo>
                    <a:pt x="1179" y="190"/>
                  </a:lnTo>
                  <a:lnTo>
                    <a:pt x="1179" y="190"/>
                  </a:lnTo>
                  <a:lnTo>
                    <a:pt x="1179" y="190"/>
                  </a:lnTo>
                  <a:lnTo>
                    <a:pt x="1179" y="190"/>
                  </a:lnTo>
                  <a:lnTo>
                    <a:pt x="1179" y="191"/>
                  </a:lnTo>
                  <a:lnTo>
                    <a:pt x="1179" y="191"/>
                  </a:lnTo>
                  <a:lnTo>
                    <a:pt x="1179" y="191"/>
                  </a:lnTo>
                  <a:lnTo>
                    <a:pt x="1178" y="191"/>
                  </a:lnTo>
                  <a:lnTo>
                    <a:pt x="1178" y="191"/>
                  </a:lnTo>
                  <a:lnTo>
                    <a:pt x="1178" y="191"/>
                  </a:lnTo>
                  <a:lnTo>
                    <a:pt x="1178" y="191"/>
                  </a:lnTo>
                  <a:lnTo>
                    <a:pt x="1178" y="193"/>
                  </a:lnTo>
                  <a:close/>
                  <a:moveTo>
                    <a:pt x="1199" y="186"/>
                  </a:moveTo>
                  <a:lnTo>
                    <a:pt x="1199" y="186"/>
                  </a:lnTo>
                  <a:lnTo>
                    <a:pt x="1199" y="186"/>
                  </a:lnTo>
                  <a:lnTo>
                    <a:pt x="1200" y="186"/>
                  </a:lnTo>
                  <a:lnTo>
                    <a:pt x="1200" y="186"/>
                  </a:lnTo>
                  <a:lnTo>
                    <a:pt x="1200" y="185"/>
                  </a:lnTo>
                  <a:lnTo>
                    <a:pt x="1200" y="185"/>
                  </a:lnTo>
                  <a:lnTo>
                    <a:pt x="1200" y="185"/>
                  </a:lnTo>
                  <a:lnTo>
                    <a:pt x="1200" y="185"/>
                  </a:lnTo>
                  <a:lnTo>
                    <a:pt x="1200" y="185"/>
                  </a:lnTo>
                  <a:lnTo>
                    <a:pt x="1200" y="185"/>
                  </a:lnTo>
                  <a:lnTo>
                    <a:pt x="1201" y="185"/>
                  </a:lnTo>
                  <a:lnTo>
                    <a:pt x="1201" y="185"/>
                  </a:lnTo>
                  <a:lnTo>
                    <a:pt x="1201" y="185"/>
                  </a:lnTo>
                  <a:lnTo>
                    <a:pt x="1201" y="185"/>
                  </a:lnTo>
                  <a:lnTo>
                    <a:pt x="1201" y="185"/>
                  </a:lnTo>
                  <a:lnTo>
                    <a:pt x="1201" y="185"/>
                  </a:lnTo>
                  <a:lnTo>
                    <a:pt x="1202" y="185"/>
                  </a:lnTo>
                  <a:lnTo>
                    <a:pt x="1202" y="185"/>
                  </a:lnTo>
                  <a:lnTo>
                    <a:pt x="1202" y="185"/>
                  </a:lnTo>
                  <a:lnTo>
                    <a:pt x="1202" y="185"/>
                  </a:lnTo>
                  <a:lnTo>
                    <a:pt x="1202" y="185"/>
                  </a:lnTo>
                  <a:lnTo>
                    <a:pt x="1202" y="185"/>
                  </a:lnTo>
                  <a:lnTo>
                    <a:pt x="1202" y="185"/>
                  </a:lnTo>
                  <a:lnTo>
                    <a:pt x="1203" y="185"/>
                  </a:lnTo>
                  <a:lnTo>
                    <a:pt x="1203" y="185"/>
                  </a:lnTo>
                  <a:lnTo>
                    <a:pt x="1203" y="185"/>
                  </a:lnTo>
                  <a:lnTo>
                    <a:pt x="1203" y="184"/>
                  </a:lnTo>
                  <a:lnTo>
                    <a:pt x="1203" y="184"/>
                  </a:lnTo>
                  <a:lnTo>
                    <a:pt x="1203" y="184"/>
                  </a:lnTo>
                  <a:lnTo>
                    <a:pt x="1203" y="184"/>
                  </a:lnTo>
                  <a:lnTo>
                    <a:pt x="1204" y="184"/>
                  </a:lnTo>
                  <a:lnTo>
                    <a:pt x="1204" y="184"/>
                  </a:lnTo>
                  <a:lnTo>
                    <a:pt x="1204" y="184"/>
                  </a:lnTo>
                  <a:lnTo>
                    <a:pt x="1204" y="184"/>
                  </a:lnTo>
                  <a:lnTo>
                    <a:pt x="1204" y="184"/>
                  </a:lnTo>
                  <a:lnTo>
                    <a:pt x="1204" y="184"/>
                  </a:lnTo>
                  <a:lnTo>
                    <a:pt x="1204" y="184"/>
                  </a:lnTo>
                  <a:lnTo>
                    <a:pt x="1205" y="184"/>
                  </a:lnTo>
                  <a:lnTo>
                    <a:pt x="1205" y="184"/>
                  </a:lnTo>
                  <a:lnTo>
                    <a:pt x="1205" y="184"/>
                  </a:lnTo>
                  <a:lnTo>
                    <a:pt x="1205" y="184"/>
                  </a:lnTo>
                  <a:lnTo>
                    <a:pt x="1205" y="184"/>
                  </a:lnTo>
                  <a:lnTo>
                    <a:pt x="1205" y="184"/>
                  </a:lnTo>
                  <a:lnTo>
                    <a:pt x="1205" y="184"/>
                  </a:lnTo>
                  <a:lnTo>
                    <a:pt x="1206" y="184"/>
                  </a:lnTo>
                  <a:lnTo>
                    <a:pt x="1206" y="184"/>
                  </a:lnTo>
                  <a:lnTo>
                    <a:pt x="1206" y="184"/>
                  </a:lnTo>
                  <a:lnTo>
                    <a:pt x="1206" y="183"/>
                  </a:lnTo>
                  <a:lnTo>
                    <a:pt x="1206" y="183"/>
                  </a:lnTo>
                  <a:lnTo>
                    <a:pt x="1206" y="183"/>
                  </a:lnTo>
                  <a:lnTo>
                    <a:pt x="1206" y="183"/>
                  </a:lnTo>
                  <a:lnTo>
                    <a:pt x="1207" y="183"/>
                  </a:lnTo>
                  <a:lnTo>
                    <a:pt x="1207" y="183"/>
                  </a:lnTo>
                  <a:lnTo>
                    <a:pt x="1207" y="183"/>
                  </a:lnTo>
                  <a:lnTo>
                    <a:pt x="1207" y="183"/>
                  </a:lnTo>
                  <a:lnTo>
                    <a:pt x="1207" y="183"/>
                  </a:lnTo>
                  <a:lnTo>
                    <a:pt x="1207" y="183"/>
                  </a:lnTo>
                  <a:lnTo>
                    <a:pt x="1207" y="183"/>
                  </a:lnTo>
                  <a:lnTo>
                    <a:pt x="1208" y="183"/>
                  </a:lnTo>
                  <a:lnTo>
                    <a:pt x="1208" y="183"/>
                  </a:lnTo>
                  <a:lnTo>
                    <a:pt x="1208" y="183"/>
                  </a:lnTo>
                  <a:lnTo>
                    <a:pt x="1208" y="183"/>
                  </a:lnTo>
                  <a:lnTo>
                    <a:pt x="1208" y="183"/>
                  </a:lnTo>
                  <a:lnTo>
                    <a:pt x="1208" y="183"/>
                  </a:lnTo>
                  <a:lnTo>
                    <a:pt x="1208" y="183"/>
                  </a:lnTo>
                  <a:lnTo>
                    <a:pt x="1209" y="183"/>
                  </a:lnTo>
                  <a:lnTo>
                    <a:pt x="1209" y="183"/>
                  </a:lnTo>
                  <a:lnTo>
                    <a:pt x="1209" y="183"/>
                  </a:lnTo>
                  <a:lnTo>
                    <a:pt x="1209" y="183"/>
                  </a:lnTo>
                  <a:lnTo>
                    <a:pt x="1209" y="183"/>
                  </a:lnTo>
                  <a:lnTo>
                    <a:pt x="1209" y="183"/>
                  </a:lnTo>
                  <a:lnTo>
                    <a:pt x="1209" y="183"/>
                  </a:lnTo>
                  <a:lnTo>
                    <a:pt x="1210" y="183"/>
                  </a:lnTo>
                  <a:lnTo>
                    <a:pt x="1210" y="183"/>
                  </a:lnTo>
                  <a:lnTo>
                    <a:pt x="1210" y="183"/>
                  </a:lnTo>
                  <a:lnTo>
                    <a:pt x="1210" y="183"/>
                  </a:lnTo>
                  <a:lnTo>
                    <a:pt x="1210" y="182"/>
                  </a:lnTo>
                  <a:lnTo>
                    <a:pt x="1210" y="182"/>
                  </a:lnTo>
                  <a:lnTo>
                    <a:pt x="1210" y="182"/>
                  </a:lnTo>
                  <a:lnTo>
                    <a:pt x="1211" y="182"/>
                  </a:lnTo>
                  <a:lnTo>
                    <a:pt x="1211" y="182"/>
                  </a:lnTo>
                  <a:lnTo>
                    <a:pt x="1211" y="182"/>
                  </a:lnTo>
                  <a:lnTo>
                    <a:pt x="1211" y="182"/>
                  </a:lnTo>
                  <a:lnTo>
                    <a:pt x="1211" y="182"/>
                  </a:lnTo>
                  <a:lnTo>
                    <a:pt x="1211" y="182"/>
                  </a:lnTo>
                  <a:lnTo>
                    <a:pt x="1211" y="182"/>
                  </a:lnTo>
                  <a:lnTo>
                    <a:pt x="1212" y="182"/>
                  </a:lnTo>
                  <a:lnTo>
                    <a:pt x="1212" y="182"/>
                  </a:lnTo>
                  <a:lnTo>
                    <a:pt x="1212" y="182"/>
                  </a:lnTo>
                  <a:lnTo>
                    <a:pt x="1212" y="182"/>
                  </a:lnTo>
                  <a:lnTo>
                    <a:pt x="1212" y="180"/>
                  </a:lnTo>
                  <a:lnTo>
                    <a:pt x="1212" y="180"/>
                  </a:lnTo>
                  <a:lnTo>
                    <a:pt x="1212" y="180"/>
                  </a:lnTo>
                  <a:lnTo>
                    <a:pt x="1211" y="180"/>
                  </a:lnTo>
                  <a:lnTo>
                    <a:pt x="1211" y="180"/>
                  </a:lnTo>
                  <a:lnTo>
                    <a:pt x="1211" y="180"/>
                  </a:lnTo>
                  <a:lnTo>
                    <a:pt x="1211" y="180"/>
                  </a:lnTo>
                  <a:lnTo>
                    <a:pt x="1211" y="180"/>
                  </a:lnTo>
                  <a:lnTo>
                    <a:pt x="1211" y="180"/>
                  </a:lnTo>
                  <a:lnTo>
                    <a:pt x="1211" y="180"/>
                  </a:lnTo>
                  <a:lnTo>
                    <a:pt x="1210" y="181"/>
                  </a:lnTo>
                  <a:lnTo>
                    <a:pt x="1210" y="181"/>
                  </a:lnTo>
                  <a:lnTo>
                    <a:pt x="1210" y="181"/>
                  </a:lnTo>
                  <a:lnTo>
                    <a:pt x="1210" y="181"/>
                  </a:lnTo>
                  <a:lnTo>
                    <a:pt x="1210" y="181"/>
                  </a:lnTo>
                  <a:lnTo>
                    <a:pt x="1210" y="181"/>
                  </a:lnTo>
                  <a:lnTo>
                    <a:pt x="1210" y="181"/>
                  </a:lnTo>
                  <a:lnTo>
                    <a:pt x="1209" y="181"/>
                  </a:lnTo>
                  <a:lnTo>
                    <a:pt x="1209" y="181"/>
                  </a:lnTo>
                  <a:lnTo>
                    <a:pt x="1209" y="181"/>
                  </a:lnTo>
                  <a:lnTo>
                    <a:pt x="1209" y="181"/>
                  </a:lnTo>
                  <a:lnTo>
                    <a:pt x="1209" y="181"/>
                  </a:lnTo>
                  <a:lnTo>
                    <a:pt x="1209" y="181"/>
                  </a:lnTo>
                  <a:lnTo>
                    <a:pt x="1208" y="181"/>
                  </a:lnTo>
                  <a:lnTo>
                    <a:pt x="1208" y="181"/>
                  </a:lnTo>
                  <a:lnTo>
                    <a:pt x="1208" y="181"/>
                  </a:lnTo>
                  <a:lnTo>
                    <a:pt x="1208" y="181"/>
                  </a:lnTo>
                  <a:lnTo>
                    <a:pt x="1208" y="181"/>
                  </a:lnTo>
                  <a:lnTo>
                    <a:pt x="1208" y="181"/>
                  </a:lnTo>
                  <a:lnTo>
                    <a:pt x="1208" y="181"/>
                  </a:lnTo>
                  <a:lnTo>
                    <a:pt x="1207" y="181"/>
                  </a:lnTo>
                  <a:lnTo>
                    <a:pt x="1207" y="181"/>
                  </a:lnTo>
                  <a:lnTo>
                    <a:pt x="1207" y="181"/>
                  </a:lnTo>
                  <a:lnTo>
                    <a:pt x="1207" y="181"/>
                  </a:lnTo>
                  <a:lnTo>
                    <a:pt x="1207" y="181"/>
                  </a:lnTo>
                  <a:lnTo>
                    <a:pt x="1207" y="181"/>
                  </a:lnTo>
                  <a:lnTo>
                    <a:pt x="1207" y="181"/>
                  </a:lnTo>
                  <a:lnTo>
                    <a:pt x="1206" y="181"/>
                  </a:lnTo>
                  <a:lnTo>
                    <a:pt x="1206" y="181"/>
                  </a:lnTo>
                  <a:lnTo>
                    <a:pt x="1206" y="182"/>
                  </a:lnTo>
                  <a:lnTo>
                    <a:pt x="1206" y="182"/>
                  </a:lnTo>
                  <a:lnTo>
                    <a:pt x="1206" y="182"/>
                  </a:lnTo>
                  <a:lnTo>
                    <a:pt x="1206" y="182"/>
                  </a:lnTo>
                  <a:lnTo>
                    <a:pt x="1206" y="182"/>
                  </a:lnTo>
                  <a:lnTo>
                    <a:pt x="1205" y="182"/>
                  </a:lnTo>
                  <a:lnTo>
                    <a:pt x="1205" y="182"/>
                  </a:lnTo>
                  <a:lnTo>
                    <a:pt x="1205" y="182"/>
                  </a:lnTo>
                  <a:lnTo>
                    <a:pt x="1205" y="182"/>
                  </a:lnTo>
                  <a:lnTo>
                    <a:pt x="1205" y="182"/>
                  </a:lnTo>
                  <a:lnTo>
                    <a:pt x="1205" y="182"/>
                  </a:lnTo>
                  <a:lnTo>
                    <a:pt x="1205" y="182"/>
                  </a:lnTo>
                  <a:lnTo>
                    <a:pt x="1204" y="182"/>
                  </a:lnTo>
                  <a:lnTo>
                    <a:pt x="1204" y="182"/>
                  </a:lnTo>
                  <a:lnTo>
                    <a:pt x="1204" y="182"/>
                  </a:lnTo>
                  <a:lnTo>
                    <a:pt x="1204" y="182"/>
                  </a:lnTo>
                  <a:lnTo>
                    <a:pt x="1204" y="182"/>
                  </a:lnTo>
                  <a:lnTo>
                    <a:pt x="1204" y="182"/>
                  </a:lnTo>
                  <a:lnTo>
                    <a:pt x="1204" y="182"/>
                  </a:lnTo>
                  <a:lnTo>
                    <a:pt x="1203" y="182"/>
                  </a:lnTo>
                  <a:lnTo>
                    <a:pt x="1203" y="182"/>
                  </a:lnTo>
                  <a:lnTo>
                    <a:pt x="1203" y="182"/>
                  </a:lnTo>
                  <a:lnTo>
                    <a:pt x="1203" y="183"/>
                  </a:lnTo>
                  <a:lnTo>
                    <a:pt x="1203" y="183"/>
                  </a:lnTo>
                  <a:lnTo>
                    <a:pt x="1203" y="183"/>
                  </a:lnTo>
                  <a:lnTo>
                    <a:pt x="1203" y="183"/>
                  </a:lnTo>
                  <a:lnTo>
                    <a:pt x="1202" y="183"/>
                  </a:lnTo>
                  <a:lnTo>
                    <a:pt x="1202" y="183"/>
                  </a:lnTo>
                  <a:lnTo>
                    <a:pt x="1202" y="183"/>
                  </a:lnTo>
                  <a:lnTo>
                    <a:pt x="1202" y="183"/>
                  </a:lnTo>
                  <a:lnTo>
                    <a:pt x="1202" y="183"/>
                  </a:lnTo>
                  <a:lnTo>
                    <a:pt x="1202" y="183"/>
                  </a:lnTo>
                  <a:lnTo>
                    <a:pt x="1201" y="183"/>
                  </a:lnTo>
                  <a:lnTo>
                    <a:pt x="1201" y="183"/>
                  </a:lnTo>
                  <a:lnTo>
                    <a:pt x="1201" y="183"/>
                  </a:lnTo>
                  <a:lnTo>
                    <a:pt x="1201" y="183"/>
                  </a:lnTo>
                  <a:lnTo>
                    <a:pt x="1201" y="183"/>
                  </a:lnTo>
                  <a:lnTo>
                    <a:pt x="1201" y="183"/>
                  </a:lnTo>
                  <a:lnTo>
                    <a:pt x="1201" y="183"/>
                  </a:lnTo>
                  <a:lnTo>
                    <a:pt x="1200" y="183"/>
                  </a:lnTo>
                  <a:lnTo>
                    <a:pt x="1200" y="183"/>
                  </a:lnTo>
                  <a:lnTo>
                    <a:pt x="1200" y="183"/>
                  </a:lnTo>
                  <a:lnTo>
                    <a:pt x="1200" y="183"/>
                  </a:lnTo>
                  <a:lnTo>
                    <a:pt x="1200" y="184"/>
                  </a:lnTo>
                  <a:lnTo>
                    <a:pt x="1200" y="184"/>
                  </a:lnTo>
                  <a:lnTo>
                    <a:pt x="1200" y="184"/>
                  </a:lnTo>
                  <a:lnTo>
                    <a:pt x="1199" y="184"/>
                  </a:lnTo>
                  <a:lnTo>
                    <a:pt x="1199" y="184"/>
                  </a:lnTo>
                  <a:lnTo>
                    <a:pt x="1199" y="184"/>
                  </a:lnTo>
                  <a:lnTo>
                    <a:pt x="1199" y="184"/>
                  </a:lnTo>
                  <a:lnTo>
                    <a:pt x="1199" y="184"/>
                  </a:lnTo>
                  <a:lnTo>
                    <a:pt x="1199" y="184"/>
                  </a:lnTo>
                  <a:lnTo>
                    <a:pt x="1199" y="186"/>
                  </a:lnTo>
                  <a:close/>
                  <a:moveTo>
                    <a:pt x="1220" y="181"/>
                  </a:moveTo>
                  <a:lnTo>
                    <a:pt x="1220" y="181"/>
                  </a:lnTo>
                  <a:lnTo>
                    <a:pt x="1220" y="181"/>
                  </a:lnTo>
                  <a:lnTo>
                    <a:pt x="1221" y="181"/>
                  </a:lnTo>
                  <a:lnTo>
                    <a:pt x="1221" y="181"/>
                  </a:lnTo>
                  <a:lnTo>
                    <a:pt x="1221" y="181"/>
                  </a:lnTo>
                  <a:lnTo>
                    <a:pt x="1221" y="181"/>
                  </a:lnTo>
                  <a:lnTo>
                    <a:pt x="1221" y="181"/>
                  </a:lnTo>
                  <a:lnTo>
                    <a:pt x="1221" y="181"/>
                  </a:lnTo>
                  <a:lnTo>
                    <a:pt x="1221" y="181"/>
                  </a:lnTo>
                  <a:lnTo>
                    <a:pt x="1222" y="181"/>
                  </a:lnTo>
                  <a:lnTo>
                    <a:pt x="1222" y="181"/>
                  </a:lnTo>
                  <a:lnTo>
                    <a:pt x="1222" y="181"/>
                  </a:lnTo>
                  <a:lnTo>
                    <a:pt x="1222" y="181"/>
                  </a:lnTo>
                  <a:lnTo>
                    <a:pt x="1222" y="181"/>
                  </a:lnTo>
                  <a:lnTo>
                    <a:pt x="1222" y="181"/>
                  </a:lnTo>
                  <a:lnTo>
                    <a:pt x="1222" y="181"/>
                  </a:lnTo>
                  <a:lnTo>
                    <a:pt x="1223" y="181"/>
                  </a:lnTo>
                  <a:lnTo>
                    <a:pt x="1223" y="181"/>
                  </a:lnTo>
                  <a:lnTo>
                    <a:pt x="1223" y="181"/>
                  </a:lnTo>
                  <a:lnTo>
                    <a:pt x="1223" y="181"/>
                  </a:lnTo>
                  <a:lnTo>
                    <a:pt x="1223" y="181"/>
                  </a:lnTo>
                  <a:lnTo>
                    <a:pt x="1223" y="181"/>
                  </a:lnTo>
                  <a:lnTo>
                    <a:pt x="1223" y="181"/>
                  </a:lnTo>
                  <a:lnTo>
                    <a:pt x="1224" y="181"/>
                  </a:lnTo>
                  <a:lnTo>
                    <a:pt x="1224" y="181"/>
                  </a:lnTo>
                  <a:lnTo>
                    <a:pt x="1224" y="181"/>
                  </a:lnTo>
                  <a:lnTo>
                    <a:pt x="1224" y="181"/>
                  </a:lnTo>
                  <a:lnTo>
                    <a:pt x="1224" y="181"/>
                  </a:lnTo>
                  <a:lnTo>
                    <a:pt x="1224" y="181"/>
                  </a:lnTo>
                  <a:lnTo>
                    <a:pt x="1224" y="181"/>
                  </a:lnTo>
                  <a:lnTo>
                    <a:pt x="1225" y="181"/>
                  </a:lnTo>
                  <a:lnTo>
                    <a:pt x="1225" y="181"/>
                  </a:lnTo>
                  <a:lnTo>
                    <a:pt x="1225" y="181"/>
                  </a:lnTo>
                  <a:lnTo>
                    <a:pt x="1225" y="181"/>
                  </a:lnTo>
                  <a:lnTo>
                    <a:pt x="1225" y="181"/>
                  </a:lnTo>
                  <a:lnTo>
                    <a:pt x="1225" y="181"/>
                  </a:lnTo>
                  <a:lnTo>
                    <a:pt x="1225" y="181"/>
                  </a:lnTo>
                  <a:lnTo>
                    <a:pt x="1226" y="181"/>
                  </a:lnTo>
                  <a:lnTo>
                    <a:pt x="1226" y="181"/>
                  </a:lnTo>
                  <a:lnTo>
                    <a:pt x="1226" y="181"/>
                  </a:lnTo>
                  <a:lnTo>
                    <a:pt x="1226" y="181"/>
                  </a:lnTo>
                  <a:lnTo>
                    <a:pt x="1226" y="181"/>
                  </a:lnTo>
                  <a:lnTo>
                    <a:pt x="1226" y="181"/>
                  </a:lnTo>
                  <a:lnTo>
                    <a:pt x="1226" y="181"/>
                  </a:lnTo>
                  <a:lnTo>
                    <a:pt x="1227" y="181"/>
                  </a:lnTo>
                  <a:lnTo>
                    <a:pt x="1227" y="181"/>
                  </a:lnTo>
                  <a:lnTo>
                    <a:pt x="1227" y="181"/>
                  </a:lnTo>
                  <a:lnTo>
                    <a:pt x="1227" y="181"/>
                  </a:lnTo>
                  <a:lnTo>
                    <a:pt x="1227" y="181"/>
                  </a:lnTo>
                  <a:lnTo>
                    <a:pt x="1227" y="182"/>
                  </a:lnTo>
                  <a:lnTo>
                    <a:pt x="1227" y="182"/>
                  </a:lnTo>
                  <a:lnTo>
                    <a:pt x="1228" y="182"/>
                  </a:lnTo>
                  <a:lnTo>
                    <a:pt x="1228" y="182"/>
                  </a:lnTo>
                  <a:lnTo>
                    <a:pt x="1228" y="182"/>
                  </a:lnTo>
                  <a:lnTo>
                    <a:pt x="1228" y="182"/>
                  </a:lnTo>
                  <a:lnTo>
                    <a:pt x="1228" y="182"/>
                  </a:lnTo>
                  <a:lnTo>
                    <a:pt x="1228" y="182"/>
                  </a:lnTo>
                  <a:lnTo>
                    <a:pt x="1228" y="182"/>
                  </a:lnTo>
                  <a:lnTo>
                    <a:pt x="1229" y="182"/>
                  </a:lnTo>
                  <a:lnTo>
                    <a:pt x="1229" y="182"/>
                  </a:lnTo>
                  <a:lnTo>
                    <a:pt x="1229" y="182"/>
                  </a:lnTo>
                  <a:lnTo>
                    <a:pt x="1229" y="182"/>
                  </a:lnTo>
                  <a:lnTo>
                    <a:pt x="1229" y="182"/>
                  </a:lnTo>
                  <a:lnTo>
                    <a:pt x="1229" y="182"/>
                  </a:lnTo>
                  <a:lnTo>
                    <a:pt x="1229" y="182"/>
                  </a:lnTo>
                  <a:lnTo>
                    <a:pt x="1230" y="182"/>
                  </a:lnTo>
                  <a:lnTo>
                    <a:pt x="1230" y="182"/>
                  </a:lnTo>
                  <a:lnTo>
                    <a:pt x="1230" y="182"/>
                  </a:lnTo>
                  <a:lnTo>
                    <a:pt x="1230" y="182"/>
                  </a:lnTo>
                  <a:lnTo>
                    <a:pt x="1230" y="182"/>
                  </a:lnTo>
                  <a:lnTo>
                    <a:pt x="1230" y="182"/>
                  </a:lnTo>
                  <a:lnTo>
                    <a:pt x="1230" y="182"/>
                  </a:lnTo>
                  <a:lnTo>
                    <a:pt x="1231" y="182"/>
                  </a:lnTo>
                  <a:lnTo>
                    <a:pt x="1231" y="182"/>
                  </a:lnTo>
                  <a:lnTo>
                    <a:pt x="1231" y="182"/>
                  </a:lnTo>
                  <a:lnTo>
                    <a:pt x="1231" y="182"/>
                  </a:lnTo>
                  <a:lnTo>
                    <a:pt x="1231" y="182"/>
                  </a:lnTo>
                  <a:lnTo>
                    <a:pt x="1231" y="182"/>
                  </a:lnTo>
                  <a:lnTo>
                    <a:pt x="1231" y="182"/>
                  </a:lnTo>
                  <a:lnTo>
                    <a:pt x="1232" y="182"/>
                  </a:lnTo>
                  <a:lnTo>
                    <a:pt x="1232" y="182"/>
                  </a:lnTo>
                  <a:lnTo>
                    <a:pt x="1232" y="182"/>
                  </a:lnTo>
                  <a:lnTo>
                    <a:pt x="1232" y="182"/>
                  </a:lnTo>
                  <a:lnTo>
                    <a:pt x="1232" y="182"/>
                  </a:lnTo>
                  <a:lnTo>
                    <a:pt x="1232" y="182"/>
                  </a:lnTo>
                  <a:lnTo>
                    <a:pt x="1232" y="182"/>
                  </a:lnTo>
                  <a:lnTo>
                    <a:pt x="1233" y="182"/>
                  </a:lnTo>
                  <a:lnTo>
                    <a:pt x="1233" y="182"/>
                  </a:lnTo>
                  <a:lnTo>
                    <a:pt x="1233" y="183"/>
                  </a:lnTo>
                  <a:lnTo>
                    <a:pt x="1233" y="183"/>
                  </a:lnTo>
                  <a:lnTo>
                    <a:pt x="1233" y="183"/>
                  </a:lnTo>
                  <a:lnTo>
                    <a:pt x="1233" y="181"/>
                  </a:lnTo>
                  <a:lnTo>
                    <a:pt x="1233" y="181"/>
                  </a:lnTo>
                  <a:lnTo>
                    <a:pt x="1233" y="181"/>
                  </a:lnTo>
                  <a:lnTo>
                    <a:pt x="1233" y="181"/>
                  </a:lnTo>
                  <a:lnTo>
                    <a:pt x="1233" y="181"/>
                  </a:lnTo>
                  <a:lnTo>
                    <a:pt x="1233" y="181"/>
                  </a:lnTo>
                  <a:lnTo>
                    <a:pt x="1233" y="181"/>
                  </a:lnTo>
                  <a:lnTo>
                    <a:pt x="1232" y="180"/>
                  </a:lnTo>
                  <a:lnTo>
                    <a:pt x="1232" y="180"/>
                  </a:lnTo>
                  <a:lnTo>
                    <a:pt x="1232" y="180"/>
                  </a:lnTo>
                  <a:lnTo>
                    <a:pt x="1232" y="180"/>
                  </a:lnTo>
                  <a:lnTo>
                    <a:pt x="1232" y="180"/>
                  </a:lnTo>
                  <a:lnTo>
                    <a:pt x="1232" y="180"/>
                  </a:lnTo>
                  <a:lnTo>
                    <a:pt x="1232" y="180"/>
                  </a:lnTo>
                  <a:lnTo>
                    <a:pt x="1231" y="180"/>
                  </a:lnTo>
                  <a:lnTo>
                    <a:pt x="1231" y="180"/>
                  </a:lnTo>
                  <a:lnTo>
                    <a:pt x="1231" y="180"/>
                  </a:lnTo>
                  <a:lnTo>
                    <a:pt x="1231" y="180"/>
                  </a:lnTo>
                  <a:lnTo>
                    <a:pt x="1231" y="180"/>
                  </a:lnTo>
                  <a:lnTo>
                    <a:pt x="1231" y="180"/>
                  </a:lnTo>
                  <a:lnTo>
                    <a:pt x="1230" y="180"/>
                  </a:lnTo>
                  <a:lnTo>
                    <a:pt x="1230" y="180"/>
                  </a:lnTo>
                  <a:lnTo>
                    <a:pt x="1230" y="180"/>
                  </a:lnTo>
                  <a:lnTo>
                    <a:pt x="1230" y="180"/>
                  </a:lnTo>
                  <a:lnTo>
                    <a:pt x="1230" y="180"/>
                  </a:lnTo>
                  <a:lnTo>
                    <a:pt x="1230" y="180"/>
                  </a:lnTo>
                  <a:lnTo>
                    <a:pt x="1230" y="180"/>
                  </a:lnTo>
                  <a:lnTo>
                    <a:pt x="1229" y="180"/>
                  </a:lnTo>
                  <a:lnTo>
                    <a:pt x="1229" y="180"/>
                  </a:lnTo>
                  <a:lnTo>
                    <a:pt x="1229" y="180"/>
                  </a:lnTo>
                  <a:lnTo>
                    <a:pt x="1229" y="180"/>
                  </a:lnTo>
                  <a:lnTo>
                    <a:pt x="1229" y="180"/>
                  </a:lnTo>
                  <a:lnTo>
                    <a:pt x="1229" y="180"/>
                  </a:lnTo>
                  <a:lnTo>
                    <a:pt x="1229" y="180"/>
                  </a:lnTo>
                  <a:lnTo>
                    <a:pt x="1228" y="180"/>
                  </a:lnTo>
                  <a:lnTo>
                    <a:pt x="1228" y="180"/>
                  </a:lnTo>
                  <a:lnTo>
                    <a:pt x="1228" y="180"/>
                  </a:lnTo>
                  <a:lnTo>
                    <a:pt x="1228" y="180"/>
                  </a:lnTo>
                  <a:lnTo>
                    <a:pt x="1228" y="180"/>
                  </a:lnTo>
                  <a:lnTo>
                    <a:pt x="1228" y="180"/>
                  </a:lnTo>
                  <a:lnTo>
                    <a:pt x="1228" y="180"/>
                  </a:lnTo>
                  <a:lnTo>
                    <a:pt x="1227" y="180"/>
                  </a:lnTo>
                  <a:lnTo>
                    <a:pt x="1227" y="180"/>
                  </a:lnTo>
                  <a:lnTo>
                    <a:pt x="1227" y="180"/>
                  </a:lnTo>
                  <a:lnTo>
                    <a:pt x="1227" y="180"/>
                  </a:lnTo>
                  <a:lnTo>
                    <a:pt x="1227" y="180"/>
                  </a:lnTo>
                  <a:lnTo>
                    <a:pt x="1227" y="180"/>
                  </a:lnTo>
                  <a:lnTo>
                    <a:pt x="1227" y="180"/>
                  </a:lnTo>
                  <a:lnTo>
                    <a:pt x="1226" y="180"/>
                  </a:lnTo>
                  <a:lnTo>
                    <a:pt x="1226" y="180"/>
                  </a:lnTo>
                  <a:lnTo>
                    <a:pt x="1226" y="180"/>
                  </a:lnTo>
                  <a:lnTo>
                    <a:pt x="1226" y="180"/>
                  </a:lnTo>
                  <a:lnTo>
                    <a:pt x="1226" y="180"/>
                  </a:lnTo>
                  <a:lnTo>
                    <a:pt x="1226" y="180"/>
                  </a:lnTo>
                  <a:lnTo>
                    <a:pt x="1226" y="180"/>
                  </a:lnTo>
                  <a:lnTo>
                    <a:pt x="1225" y="180"/>
                  </a:lnTo>
                  <a:lnTo>
                    <a:pt x="1225" y="180"/>
                  </a:lnTo>
                  <a:lnTo>
                    <a:pt x="1225" y="180"/>
                  </a:lnTo>
                  <a:lnTo>
                    <a:pt x="1225" y="180"/>
                  </a:lnTo>
                  <a:lnTo>
                    <a:pt x="1225" y="179"/>
                  </a:lnTo>
                  <a:lnTo>
                    <a:pt x="1225" y="179"/>
                  </a:lnTo>
                  <a:lnTo>
                    <a:pt x="1225" y="179"/>
                  </a:lnTo>
                  <a:lnTo>
                    <a:pt x="1224" y="179"/>
                  </a:lnTo>
                  <a:lnTo>
                    <a:pt x="1224" y="179"/>
                  </a:lnTo>
                  <a:lnTo>
                    <a:pt x="1224" y="179"/>
                  </a:lnTo>
                  <a:lnTo>
                    <a:pt x="1224" y="179"/>
                  </a:lnTo>
                  <a:lnTo>
                    <a:pt x="1224" y="179"/>
                  </a:lnTo>
                  <a:lnTo>
                    <a:pt x="1224" y="179"/>
                  </a:lnTo>
                  <a:lnTo>
                    <a:pt x="1223" y="179"/>
                  </a:lnTo>
                  <a:lnTo>
                    <a:pt x="1223" y="179"/>
                  </a:lnTo>
                  <a:lnTo>
                    <a:pt x="1223" y="179"/>
                  </a:lnTo>
                  <a:lnTo>
                    <a:pt x="1223" y="179"/>
                  </a:lnTo>
                  <a:lnTo>
                    <a:pt x="1223" y="179"/>
                  </a:lnTo>
                  <a:lnTo>
                    <a:pt x="1223" y="179"/>
                  </a:lnTo>
                  <a:lnTo>
                    <a:pt x="1223" y="179"/>
                  </a:lnTo>
                  <a:lnTo>
                    <a:pt x="1222" y="179"/>
                  </a:lnTo>
                  <a:lnTo>
                    <a:pt x="1222" y="179"/>
                  </a:lnTo>
                  <a:lnTo>
                    <a:pt x="1222" y="179"/>
                  </a:lnTo>
                  <a:lnTo>
                    <a:pt x="1222" y="179"/>
                  </a:lnTo>
                  <a:lnTo>
                    <a:pt x="1222" y="179"/>
                  </a:lnTo>
                  <a:lnTo>
                    <a:pt x="1222" y="179"/>
                  </a:lnTo>
                  <a:lnTo>
                    <a:pt x="1222" y="179"/>
                  </a:lnTo>
                  <a:lnTo>
                    <a:pt x="1221" y="179"/>
                  </a:lnTo>
                  <a:lnTo>
                    <a:pt x="1221" y="179"/>
                  </a:lnTo>
                  <a:lnTo>
                    <a:pt x="1221" y="179"/>
                  </a:lnTo>
                  <a:lnTo>
                    <a:pt x="1221" y="179"/>
                  </a:lnTo>
                  <a:lnTo>
                    <a:pt x="1221" y="179"/>
                  </a:lnTo>
                  <a:lnTo>
                    <a:pt x="1221" y="179"/>
                  </a:lnTo>
                  <a:lnTo>
                    <a:pt x="1221" y="179"/>
                  </a:lnTo>
                  <a:lnTo>
                    <a:pt x="1220" y="179"/>
                  </a:lnTo>
                  <a:lnTo>
                    <a:pt x="1220" y="179"/>
                  </a:lnTo>
                  <a:lnTo>
                    <a:pt x="1220" y="179"/>
                  </a:lnTo>
                  <a:lnTo>
                    <a:pt x="1220" y="181"/>
                  </a:lnTo>
                  <a:close/>
                  <a:moveTo>
                    <a:pt x="1241" y="185"/>
                  </a:moveTo>
                  <a:lnTo>
                    <a:pt x="1241" y="185"/>
                  </a:lnTo>
                  <a:lnTo>
                    <a:pt x="1241" y="185"/>
                  </a:lnTo>
                  <a:lnTo>
                    <a:pt x="1241" y="185"/>
                  </a:lnTo>
                  <a:lnTo>
                    <a:pt x="1242" y="185"/>
                  </a:lnTo>
                  <a:lnTo>
                    <a:pt x="1242" y="185"/>
                  </a:lnTo>
                  <a:lnTo>
                    <a:pt x="1242" y="185"/>
                  </a:lnTo>
                  <a:lnTo>
                    <a:pt x="1242" y="185"/>
                  </a:lnTo>
                  <a:lnTo>
                    <a:pt x="1242" y="185"/>
                  </a:lnTo>
                  <a:lnTo>
                    <a:pt x="1242" y="185"/>
                  </a:lnTo>
                  <a:lnTo>
                    <a:pt x="1242" y="185"/>
                  </a:lnTo>
                  <a:lnTo>
                    <a:pt x="1243" y="185"/>
                  </a:lnTo>
                  <a:lnTo>
                    <a:pt x="1243" y="185"/>
                  </a:lnTo>
                  <a:lnTo>
                    <a:pt x="1243" y="185"/>
                  </a:lnTo>
                  <a:lnTo>
                    <a:pt x="1243" y="185"/>
                  </a:lnTo>
                  <a:lnTo>
                    <a:pt x="1243" y="186"/>
                  </a:lnTo>
                  <a:lnTo>
                    <a:pt x="1243" y="186"/>
                  </a:lnTo>
                  <a:lnTo>
                    <a:pt x="1244" y="186"/>
                  </a:lnTo>
                  <a:lnTo>
                    <a:pt x="1244" y="186"/>
                  </a:lnTo>
                  <a:lnTo>
                    <a:pt x="1244" y="186"/>
                  </a:lnTo>
                  <a:lnTo>
                    <a:pt x="1244" y="186"/>
                  </a:lnTo>
                  <a:lnTo>
                    <a:pt x="1244" y="186"/>
                  </a:lnTo>
                  <a:lnTo>
                    <a:pt x="1244" y="186"/>
                  </a:lnTo>
                  <a:lnTo>
                    <a:pt x="1244" y="186"/>
                  </a:lnTo>
                  <a:lnTo>
                    <a:pt x="1245" y="186"/>
                  </a:lnTo>
                  <a:lnTo>
                    <a:pt x="1245" y="186"/>
                  </a:lnTo>
                  <a:lnTo>
                    <a:pt x="1245" y="186"/>
                  </a:lnTo>
                  <a:lnTo>
                    <a:pt x="1245" y="186"/>
                  </a:lnTo>
                  <a:lnTo>
                    <a:pt x="1245" y="186"/>
                  </a:lnTo>
                  <a:lnTo>
                    <a:pt x="1245" y="186"/>
                  </a:lnTo>
                  <a:lnTo>
                    <a:pt x="1245" y="186"/>
                  </a:lnTo>
                  <a:lnTo>
                    <a:pt x="1246" y="186"/>
                  </a:lnTo>
                  <a:lnTo>
                    <a:pt x="1246" y="186"/>
                  </a:lnTo>
                  <a:lnTo>
                    <a:pt x="1246" y="187"/>
                  </a:lnTo>
                  <a:lnTo>
                    <a:pt x="1246" y="187"/>
                  </a:lnTo>
                  <a:lnTo>
                    <a:pt x="1246" y="187"/>
                  </a:lnTo>
                  <a:lnTo>
                    <a:pt x="1246" y="187"/>
                  </a:lnTo>
                  <a:lnTo>
                    <a:pt x="1246" y="187"/>
                  </a:lnTo>
                  <a:lnTo>
                    <a:pt x="1247" y="187"/>
                  </a:lnTo>
                  <a:lnTo>
                    <a:pt x="1247" y="187"/>
                  </a:lnTo>
                  <a:lnTo>
                    <a:pt x="1247" y="187"/>
                  </a:lnTo>
                  <a:lnTo>
                    <a:pt x="1247" y="187"/>
                  </a:lnTo>
                  <a:lnTo>
                    <a:pt x="1247" y="187"/>
                  </a:lnTo>
                  <a:lnTo>
                    <a:pt x="1247" y="187"/>
                  </a:lnTo>
                  <a:lnTo>
                    <a:pt x="1247" y="187"/>
                  </a:lnTo>
                  <a:lnTo>
                    <a:pt x="1248" y="187"/>
                  </a:lnTo>
                  <a:lnTo>
                    <a:pt x="1248" y="187"/>
                  </a:lnTo>
                  <a:lnTo>
                    <a:pt x="1248" y="187"/>
                  </a:lnTo>
                  <a:lnTo>
                    <a:pt x="1248" y="187"/>
                  </a:lnTo>
                  <a:lnTo>
                    <a:pt x="1248" y="187"/>
                  </a:lnTo>
                  <a:lnTo>
                    <a:pt x="1248" y="187"/>
                  </a:lnTo>
                  <a:lnTo>
                    <a:pt x="1248" y="187"/>
                  </a:lnTo>
                  <a:lnTo>
                    <a:pt x="1249" y="188"/>
                  </a:lnTo>
                  <a:lnTo>
                    <a:pt x="1249" y="188"/>
                  </a:lnTo>
                  <a:lnTo>
                    <a:pt x="1249" y="188"/>
                  </a:lnTo>
                  <a:lnTo>
                    <a:pt x="1249" y="188"/>
                  </a:lnTo>
                  <a:lnTo>
                    <a:pt x="1249" y="188"/>
                  </a:lnTo>
                  <a:lnTo>
                    <a:pt x="1249" y="188"/>
                  </a:lnTo>
                  <a:lnTo>
                    <a:pt x="1249" y="188"/>
                  </a:lnTo>
                  <a:lnTo>
                    <a:pt x="1250" y="188"/>
                  </a:lnTo>
                  <a:lnTo>
                    <a:pt x="1250" y="188"/>
                  </a:lnTo>
                  <a:lnTo>
                    <a:pt x="1250" y="188"/>
                  </a:lnTo>
                  <a:lnTo>
                    <a:pt x="1250" y="188"/>
                  </a:lnTo>
                  <a:lnTo>
                    <a:pt x="1250" y="188"/>
                  </a:lnTo>
                  <a:lnTo>
                    <a:pt x="1250" y="188"/>
                  </a:lnTo>
                  <a:lnTo>
                    <a:pt x="1250" y="188"/>
                  </a:lnTo>
                  <a:lnTo>
                    <a:pt x="1251" y="188"/>
                  </a:lnTo>
                  <a:lnTo>
                    <a:pt x="1251" y="188"/>
                  </a:lnTo>
                  <a:lnTo>
                    <a:pt x="1251" y="189"/>
                  </a:lnTo>
                  <a:lnTo>
                    <a:pt x="1251" y="189"/>
                  </a:lnTo>
                  <a:lnTo>
                    <a:pt x="1251" y="189"/>
                  </a:lnTo>
                  <a:lnTo>
                    <a:pt x="1251" y="189"/>
                  </a:lnTo>
                  <a:lnTo>
                    <a:pt x="1251" y="189"/>
                  </a:lnTo>
                  <a:lnTo>
                    <a:pt x="1252" y="189"/>
                  </a:lnTo>
                  <a:lnTo>
                    <a:pt x="1252" y="189"/>
                  </a:lnTo>
                  <a:lnTo>
                    <a:pt x="1252" y="189"/>
                  </a:lnTo>
                  <a:lnTo>
                    <a:pt x="1252" y="189"/>
                  </a:lnTo>
                  <a:lnTo>
                    <a:pt x="1252" y="189"/>
                  </a:lnTo>
                  <a:lnTo>
                    <a:pt x="1252" y="189"/>
                  </a:lnTo>
                  <a:lnTo>
                    <a:pt x="1252" y="189"/>
                  </a:lnTo>
                  <a:lnTo>
                    <a:pt x="1253" y="189"/>
                  </a:lnTo>
                  <a:lnTo>
                    <a:pt x="1253" y="189"/>
                  </a:lnTo>
                  <a:lnTo>
                    <a:pt x="1253" y="189"/>
                  </a:lnTo>
                  <a:lnTo>
                    <a:pt x="1253" y="189"/>
                  </a:lnTo>
                  <a:lnTo>
                    <a:pt x="1253" y="189"/>
                  </a:lnTo>
                  <a:lnTo>
                    <a:pt x="1253" y="189"/>
                  </a:lnTo>
                  <a:lnTo>
                    <a:pt x="1253" y="189"/>
                  </a:lnTo>
                  <a:lnTo>
                    <a:pt x="1254" y="190"/>
                  </a:lnTo>
                  <a:lnTo>
                    <a:pt x="1254" y="190"/>
                  </a:lnTo>
                  <a:lnTo>
                    <a:pt x="1254" y="190"/>
                  </a:lnTo>
                  <a:lnTo>
                    <a:pt x="1254" y="188"/>
                  </a:lnTo>
                  <a:lnTo>
                    <a:pt x="1254" y="188"/>
                  </a:lnTo>
                  <a:lnTo>
                    <a:pt x="1254" y="188"/>
                  </a:lnTo>
                  <a:lnTo>
                    <a:pt x="1254" y="188"/>
                  </a:lnTo>
                  <a:lnTo>
                    <a:pt x="1254" y="188"/>
                  </a:lnTo>
                  <a:lnTo>
                    <a:pt x="1254" y="188"/>
                  </a:lnTo>
                  <a:lnTo>
                    <a:pt x="1253" y="187"/>
                  </a:lnTo>
                  <a:lnTo>
                    <a:pt x="1253" y="187"/>
                  </a:lnTo>
                  <a:lnTo>
                    <a:pt x="1253" y="187"/>
                  </a:lnTo>
                  <a:lnTo>
                    <a:pt x="1253" y="187"/>
                  </a:lnTo>
                  <a:lnTo>
                    <a:pt x="1253" y="187"/>
                  </a:lnTo>
                  <a:lnTo>
                    <a:pt x="1253" y="187"/>
                  </a:lnTo>
                  <a:lnTo>
                    <a:pt x="1253" y="187"/>
                  </a:lnTo>
                  <a:lnTo>
                    <a:pt x="1252" y="187"/>
                  </a:lnTo>
                  <a:lnTo>
                    <a:pt x="1252" y="187"/>
                  </a:lnTo>
                  <a:lnTo>
                    <a:pt x="1252" y="187"/>
                  </a:lnTo>
                  <a:lnTo>
                    <a:pt x="1252" y="187"/>
                  </a:lnTo>
                  <a:lnTo>
                    <a:pt x="1252" y="187"/>
                  </a:lnTo>
                  <a:lnTo>
                    <a:pt x="1252" y="187"/>
                  </a:lnTo>
                  <a:lnTo>
                    <a:pt x="1252" y="187"/>
                  </a:lnTo>
                  <a:lnTo>
                    <a:pt x="1251" y="187"/>
                  </a:lnTo>
                  <a:lnTo>
                    <a:pt x="1251" y="187"/>
                  </a:lnTo>
                  <a:lnTo>
                    <a:pt x="1251" y="187"/>
                  </a:lnTo>
                  <a:lnTo>
                    <a:pt x="1251" y="187"/>
                  </a:lnTo>
                  <a:lnTo>
                    <a:pt x="1251" y="187"/>
                  </a:lnTo>
                  <a:lnTo>
                    <a:pt x="1251" y="186"/>
                  </a:lnTo>
                  <a:lnTo>
                    <a:pt x="1251" y="186"/>
                  </a:lnTo>
                  <a:lnTo>
                    <a:pt x="1250" y="186"/>
                  </a:lnTo>
                  <a:lnTo>
                    <a:pt x="1250" y="186"/>
                  </a:lnTo>
                  <a:lnTo>
                    <a:pt x="1250" y="186"/>
                  </a:lnTo>
                  <a:lnTo>
                    <a:pt x="1250" y="186"/>
                  </a:lnTo>
                  <a:lnTo>
                    <a:pt x="1250" y="186"/>
                  </a:lnTo>
                  <a:lnTo>
                    <a:pt x="1250" y="186"/>
                  </a:lnTo>
                  <a:lnTo>
                    <a:pt x="1250" y="186"/>
                  </a:lnTo>
                  <a:lnTo>
                    <a:pt x="1249" y="186"/>
                  </a:lnTo>
                  <a:lnTo>
                    <a:pt x="1249" y="186"/>
                  </a:lnTo>
                  <a:lnTo>
                    <a:pt x="1249" y="186"/>
                  </a:lnTo>
                  <a:lnTo>
                    <a:pt x="1249" y="186"/>
                  </a:lnTo>
                  <a:lnTo>
                    <a:pt x="1249" y="186"/>
                  </a:lnTo>
                  <a:lnTo>
                    <a:pt x="1249" y="186"/>
                  </a:lnTo>
                  <a:lnTo>
                    <a:pt x="1248" y="186"/>
                  </a:lnTo>
                  <a:lnTo>
                    <a:pt x="1248" y="185"/>
                  </a:lnTo>
                  <a:lnTo>
                    <a:pt x="1248" y="185"/>
                  </a:lnTo>
                  <a:lnTo>
                    <a:pt x="1248" y="185"/>
                  </a:lnTo>
                  <a:lnTo>
                    <a:pt x="1248" y="185"/>
                  </a:lnTo>
                  <a:lnTo>
                    <a:pt x="1248" y="185"/>
                  </a:lnTo>
                  <a:lnTo>
                    <a:pt x="1248" y="185"/>
                  </a:lnTo>
                  <a:lnTo>
                    <a:pt x="1247" y="185"/>
                  </a:lnTo>
                  <a:lnTo>
                    <a:pt x="1247" y="185"/>
                  </a:lnTo>
                  <a:lnTo>
                    <a:pt x="1247" y="185"/>
                  </a:lnTo>
                  <a:lnTo>
                    <a:pt x="1247" y="185"/>
                  </a:lnTo>
                  <a:lnTo>
                    <a:pt x="1247" y="185"/>
                  </a:lnTo>
                  <a:lnTo>
                    <a:pt x="1247" y="185"/>
                  </a:lnTo>
                  <a:lnTo>
                    <a:pt x="1247" y="185"/>
                  </a:lnTo>
                  <a:lnTo>
                    <a:pt x="1246" y="185"/>
                  </a:lnTo>
                  <a:lnTo>
                    <a:pt x="1246" y="185"/>
                  </a:lnTo>
                  <a:lnTo>
                    <a:pt x="1246" y="185"/>
                  </a:lnTo>
                  <a:lnTo>
                    <a:pt x="1246" y="185"/>
                  </a:lnTo>
                  <a:lnTo>
                    <a:pt x="1246" y="185"/>
                  </a:lnTo>
                  <a:lnTo>
                    <a:pt x="1246" y="185"/>
                  </a:lnTo>
                  <a:lnTo>
                    <a:pt x="1246" y="184"/>
                  </a:lnTo>
                  <a:lnTo>
                    <a:pt x="1245" y="184"/>
                  </a:lnTo>
                  <a:lnTo>
                    <a:pt x="1245" y="184"/>
                  </a:lnTo>
                  <a:lnTo>
                    <a:pt x="1245" y="184"/>
                  </a:lnTo>
                  <a:lnTo>
                    <a:pt x="1245" y="184"/>
                  </a:lnTo>
                  <a:lnTo>
                    <a:pt x="1245" y="184"/>
                  </a:lnTo>
                  <a:lnTo>
                    <a:pt x="1245" y="184"/>
                  </a:lnTo>
                  <a:lnTo>
                    <a:pt x="1245" y="184"/>
                  </a:lnTo>
                  <a:lnTo>
                    <a:pt x="1244" y="184"/>
                  </a:lnTo>
                  <a:lnTo>
                    <a:pt x="1244" y="184"/>
                  </a:lnTo>
                  <a:lnTo>
                    <a:pt x="1244" y="184"/>
                  </a:lnTo>
                  <a:lnTo>
                    <a:pt x="1244" y="184"/>
                  </a:lnTo>
                  <a:lnTo>
                    <a:pt x="1244" y="184"/>
                  </a:lnTo>
                  <a:lnTo>
                    <a:pt x="1244" y="184"/>
                  </a:lnTo>
                  <a:lnTo>
                    <a:pt x="1244" y="184"/>
                  </a:lnTo>
                  <a:lnTo>
                    <a:pt x="1243" y="184"/>
                  </a:lnTo>
                  <a:lnTo>
                    <a:pt x="1243" y="184"/>
                  </a:lnTo>
                  <a:lnTo>
                    <a:pt x="1243" y="184"/>
                  </a:lnTo>
                  <a:lnTo>
                    <a:pt x="1243" y="183"/>
                  </a:lnTo>
                  <a:lnTo>
                    <a:pt x="1243" y="183"/>
                  </a:lnTo>
                  <a:lnTo>
                    <a:pt x="1243" y="183"/>
                  </a:lnTo>
                  <a:lnTo>
                    <a:pt x="1243" y="183"/>
                  </a:lnTo>
                  <a:lnTo>
                    <a:pt x="1242" y="183"/>
                  </a:lnTo>
                  <a:lnTo>
                    <a:pt x="1242" y="183"/>
                  </a:lnTo>
                  <a:lnTo>
                    <a:pt x="1242" y="183"/>
                  </a:lnTo>
                  <a:lnTo>
                    <a:pt x="1242" y="183"/>
                  </a:lnTo>
                  <a:lnTo>
                    <a:pt x="1242" y="183"/>
                  </a:lnTo>
                  <a:lnTo>
                    <a:pt x="1242" y="183"/>
                  </a:lnTo>
                  <a:lnTo>
                    <a:pt x="1242" y="183"/>
                  </a:lnTo>
                  <a:lnTo>
                    <a:pt x="1241" y="183"/>
                  </a:lnTo>
                  <a:lnTo>
                    <a:pt x="1241" y="185"/>
                  </a:lnTo>
                  <a:close/>
                  <a:moveTo>
                    <a:pt x="1262" y="193"/>
                  </a:moveTo>
                  <a:lnTo>
                    <a:pt x="1262" y="193"/>
                  </a:lnTo>
                  <a:lnTo>
                    <a:pt x="1262" y="193"/>
                  </a:lnTo>
                  <a:lnTo>
                    <a:pt x="1262" y="193"/>
                  </a:lnTo>
                  <a:lnTo>
                    <a:pt x="1262" y="193"/>
                  </a:lnTo>
                  <a:lnTo>
                    <a:pt x="1263" y="193"/>
                  </a:lnTo>
                  <a:lnTo>
                    <a:pt x="1263" y="193"/>
                  </a:lnTo>
                  <a:lnTo>
                    <a:pt x="1263" y="193"/>
                  </a:lnTo>
                  <a:lnTo>
                    <a:pt x="1263" y="193"/>
                  </a:lnTo>
                  <a:lnTo>
                    <a:pt x="1263" y="193"/>
                  </a:lnTo>
                  <a:lnTo>
                    <a:pt x="1263" y="193"/>
                  </a:lnTo>
                  <a:lnTo>
                    <a:pt x="1263" y="193"/>
                  </a:lnTo>
                  <a:lnTo>
                    <a:pt x="1264" y="193"/>
                  </a:lnTo>
                  <a:lnTo>
                    <a:pt x="1264" y="193"/>
                  </a:lnTo>
                  <a:lnTo>
                    <a:pt x="1264" y="193"/>
                  </a:lnTo>
                  <a:lnTo>
                    <a:pt x="1264" y="193"/>
                  </a:lnTo>
                  <a:lnTo>
                    <a:pt x="1264" y="193"/>
                  </a:lnTo>
                  <a:lnTo>
                    <a:pt x="1264" y="194"/>
                  </a:lnTo>
                  <a:lnTo>
                    <a:pt x="1264" y="194"/>
                  </a:lnTo>
                  <a:lnTo>
                    <a:pt x="1265" y="194"/>
                  </a:lnTo>
                  <a:lnTo>
                    <a:pt x="1265" y="194"/>
                  </a:lnTo>
                  <a:lnTo>
                    <a:pt x="1265" y="194"/>
                  </a:lnTo>
                  <a:lnTo>
                    <a:pt x="1265" y="194"/>
                  </a:lnTo>
                  <a:lnTo>
                    <a:pt x="1265" y="194"/>
                  </a:lnTo>
                  <a:lnTo>
                    <a:pt x="1265" y="194"/>
                  </a:lnTo>
                  <a:lnTo>
                    <a:pt x="1265" y="194"/>
                  </a:lnTo>
                  <a:lnTo>
                    <a:pt x="1266" y="194"/>
                  </a:lnTo>
                  <a:lnTo>
                    <a:pt x="1266" y="194"/>
                  </a:lnTo>
                  <a:lnTo>
                    <a:pt x="1266" y="194"/>
                  </a:lnTo>
                  <a:lnTo>
                    <a:pt x="1266" y="194"/>
                  </a:lnTo>
                  <a:lnTo>
                    <a:pt x="1266" y="194"/>
                  </a:lnTo>
                  <a:lnTo>
                    <a:pt x="1266" y="194"/>
                  </a:lnTo>
                  <a:lnTo>
                    <a:pt x="1266" y="194"/>
                  </a:lnTo>
                  <a:lnTo>
                    <a:pt x="1267" y="194"/>
                  </a:lnTo>
                  <a:lnTo>
                    <a:pt x="1267" y="194"/>
                  </a:lnTo>
                  <a:lnTo>
                    <a:pt x="1267" y="194"/>
                  </a:lnTo>
                  <a:lnTo>
                    <a:pt x="1267" y="194"/>
                  </a:lnTo>
                  <a:lnTo>
                    <a:pt x="1267" y="195"/>
                  </a:lnTo>
                  <a:lnTo>
                    <a:pt x="1267" y="195"/>
                  </a:lnTo>
                  <a:lnTo>
                    <a:pt x="1268" y="195"/>
                  </a:lnTo>
                  <a:lnTo>
                    <a:pt x="1268" y="195"/>
                  </a:lnTo>
                  <a:lnTo>
                    <a:pt x="1268" y="195"/>
                  </a:lnTo>
                  <a:lnTo>
                    <a:pt x="1268" y="195"/>
                  </a:lnTo>
                  <a:lnTo>
                    <a:pt x="1268" y="195"/>
                  </a:lnTo>
                  <a:lnTo>
                    <a:pt x="1268" y="195"/>
                  </a:lnTo>
                  <a:lnTo>
                    <a:pt x="1268" y="195"/>
                  </a:lnTo>
                  <a:lnTo>
                    <a:pt x="1269" y="195"/>
                  </a:lnTo>
                  <a:lnTo>
                    <a:pt x="1269" y="195"/>
                  </a:lnTo>
                  <a:lnTo>
                    <a:pt x="1269" y="195"/>
                  </a:lnTo>
                  <a:lnTo>
                    <a:pt x="1269" y="195"/>
                  </a:lnTo>
                  <a:lnTo>
                    <a:pt x="1269" y="195"/>
                  </a:lnTo>
                  <a:lnTo>
                    <a:pt x="1269" y="195"/>
                  </a:lnTo>
                  <a:lnTo>
                    <a:pt x="1269" y="195"/>
                  </a:lnTo>
                  <a:lnTo>
                    <a:pt x="1270" y="195"/>
                  </a:lnTo>
                  <a:lnTo>
                    <a:pt x="1270" y="195"/>
                  </a:lnTo>
                  <a:lnTo>
                    <a:pt x="1270" y="195"/>
                  </a:lnTo>
                  <a:lnTo>
                    <a:pt x="1270" y="195"/>
                  </a:lnTo>
                  <a:lnTo>
                    <a:pt x="1270" y="195"/>
                  </a:lnTo>
                  <a:lnTo>
                    <a:pt x="1270" y="195"/>
                  </a:lnTo>
                  <a:lnTo>
                    <a:pt x="1270" y="195"/>
                  </a:lnTo>
                  <a:lnTo>
                    <a:pt x="1271" y="195"/>
                  </a:lnTo>
                  <a:lnTo>
                    <a:pt x="1271" y="195"/>
                  </a:lnTo>
                  <a:lnTo>
                    <a:pt x="1271" y="195"/>
                  </a:lnTo>
                  <a:lnTo>
                    <a:pt x="1271" y="196"/>
                  </a:lnTo>
                  <a:lnTo>
                    <a:pt x="1271" y="196"/>
                  </a:lnTo>
                  <a:lnTo>
                    <a:pt x="1271" y="196"/>
                  </a:lnTo>
                  <a:lnTo>
                    <a:pt x="1271" y="196"/>
                  </a:lnTo>
                  <a:lnTo>
                    <a:pt x="1272" y="196"/>
                  </a:lnTo>
                  <a:lnTo>
                    <a:pt x="1272" y="196"/>
                  </a:lnTo>
                  <a:lnTo>
                    <a:pt x="1272" y="196"/>
                  </a:lnTo>
                  <a:lnTo>
                    <a:pt x="1272" y="196"/>
                  </a:lnTo>
                  <a:lnTo>
                    <a:pt x="1272" y="196"/>
                  </a:lnTo>
                  <a:lnTo>
                    <a:pt x="1272" y="196"/>
                  </a:lnTo>
                  <a:lnTo>
                    <a:pt x="1272" y="196"/>
                  </a:lnTo>
                  <a:lnTo>
                    <a:pt x="1273" y="196"/>
                  </a:lnTo>
                  <a:lnTo>
                    <a:pt x="1273" y="196"/>
                  </a:lnTo>
                  <a:lnTo>
                    <a:pt x="1273" y="196"/>
                  </a:lnTo>
                  <a:lnTo>
                    <a:pt x="1273" y="196"/>
                  </a:lnTo>
                  <a:lnTo>
                    <a:pt x="1273" y="196"/>
                  </a:lnTo>
                  <a:lnTo>
                    <a:pt x="1273" y="196"/>
                  </a:lnTo>
                  <a:lnTo>
                    <a:pt x="1273" y="196"/>
                  </a:lnTo>
                  <a:lnTo>
                    <a:pt x="1274" y="196"/>
                  </a:lnTo>
                  <a:lnTo>
                    <a:pt x="1274" y="196"/>
                  </a:lnTo>
                  <a:lnTo>
                    <a:pt x="1274" y="196"/>
                  </a:lnTo>
                  <a:lnTo>
                    <a:pt x="1274" y="196"/>
                  </a:lnTo>
                  <a:lnTo>
                    <a:pt x="1274" y="196"/>
                  </a:lnTo>
                  <a:lnTo>
                    <a:pt x="1274" y="196"/>
                  </a:lnTo>
                  <a:lnTo>
                    <a:pt x="1275" y="196"/>
                  </a:lnTo>
                  <a:lnTo>
                    <a:pt x="1275" y="196"/>
                  </a:lnTo>
                  <a:lnTo>
                    <a:pt x="1275" y="196"/>
                  </a:lnTo>
                  <a:lnTo>
                    <a:pt x="1275" y="196"/>
                  </a:lnTo>
                  <a:lnTo>
                    <a:pt x="1275" y="195"/>
                  </a:lnTo>
                  <a:lnTo>
                    <a:pt x="1275" y="195"/>
                  </a:lnTo>
                  <a:lnTo>
                    <a:pt x="1275" y="195"/>
                  </a:lnTo>
                  <a:lnTo>
                    <a:pt x="1275" y="194"/>
                  </a:lnTo>
                  <a:lnTo>
                    <a:pt x="1275" y="194"/>
                  </a:lnTo>
                  <a:lnTo>
                    <a:pt x="1274" y="194"/>
                  </a:lnTo>
                  <a:lnTo>
                    <a:pt x="1274" y="194"/>
                  </a:lnTo>
                  <a:lnTo>
                    <a:pt x="1274" y="194"/>
                  </a:lnTo>
                  <a:lnTo>
                    <a:pt x="1274" y="194"/>
                  </a:lnTo>
                  <a:lnTo>
                    <a:pt x="1274" y="194"/>
                  </a:lnTo>
                  <a:lnTo>
                    <a:pt x="1274" y="194"/>
                  </a:lnTo>
                  <a:lnTo>
                    <a:pt x="1274" y="194"/>
                  </a:lnTo>
                  <a:lnTo>
                    <a:pt x="1273" y="194"/>
                  </a:lnTo>
                  <a:lnTo>
                    <a:pt x="1273" y="194"/>
                  </a:lnTo>
                  <a:lnTo>
                    <a:pt x="1273" y="194"/>
                  </a:lnTo>
                  <a:lnTo>
                    <a:pt x="1273" y="194"/>
                  </a:lnTo>
                  <a:lnTo>
                    <a:pt x="1273" y="194"/>
                  </a:lnTo>
                  <a:lnTo>
                    <a:pt x="1273" y="194"/>
                  </a:lnTo>
                  <a:lnTo>
                    <a:pt x="1273" y="194"/>
                  </a:lnTo>
                  <a:lnTo>
                    <a:pt x="1272" y="194"/>
                  </a:lnTo>
                  <a:lnTo>
                    <a:pt x="1272" y="194"/>
                  </a:lnTo>
                  <a:lnTo>
                    <a:pt x="1272" y="194"/>
                  </a:lnTo>
                  <a:lnTo>
                    <a:pt x="1272" y="194"/>
                  </a:lnTo>
                  <a:lnTo>
                    <a:pt x="1272" y="194"/>
                  </a:lnTo>
                  <a:lnTo>
                    <a:pt x="1272" y="194"/>
                  </a:lnTo>
                  <a:lnTo>
                    <a:pt x="1272" y="194"/>
                  </a:lnTo>
                  <a:lnTo>
                    <a:pt x="1271" y="194"/>
                  </a:lnTo>
                  <a:lnTo>
                    <a:pt x="1271" y="194"/>
                  </a:lnTo>
                  <a:lnTo>
                    <a:pt x="1271" y="194"/>
                  </a:lnTo>
                  <a:lnTo>
                    <a:pt x="1271" y="194"/>
                  </a:lnTo>
                  <a:lnTo>
                    <a:pt x="1271" y="194"/>
                  </a:lnTo>
                  <a:lnTo>
                    <a:pt x="1271" y="194"/>
                  </a:lnTo>
                  <a:lnTo>
                    <a:pt x="1271" y="193"/>
                  </a:lnTo>
                  <a:lnTo>
                    <a:pt x="1270" y="193"/>
                  </a:lnTo>
                  <a:lnTo>
                    <a:pt x="1270" y="193"/>
                  </a:lnTo>
                  <a:lnTo>
                    <a:pt x="1270" y="193"/>
                  </a:lnTo>
                  <a:lnTo>
                    <a:pt x="1270" y="193"/>
                  </a:lnTo>
                  <a:lnTo>
                    <a:pt x="1270" y="193"/>
                  </a:lnTo>
                  <a:lnTo>
                    <a:pt x="1270" y="193"/>
                  </a:lnTo>
                  <a:lnTo>
                    <a:pt x="1270" y="193"/>
                  </a:lnTo>
                  <a:lnTo>
                    <a:pt x="1269" y="193"/>
                  </a:lnTo>
                  <a:lnTo>
                    <a:pt x="1269" y="193"/>
                  </a:lnTo>
                  <a:lnTo>
                    <a:pt x="1269" y="193"/>
                  </a:lnTo>
                  <a:lnTo>
                    <a:pt x="1269" y="193"/>
                  </a:lnTo>
                  <a:lnTo>
                    <a:pt x="1269" y="193"/>
                  </a:lnTo>
                  <a:lnTo>
                    <a:pt x="1269" y="193"/>
                  </a:lnTo>
                  <a:lnTo>
                    <a:pt x="1268" y="193"/>
                  </a:lnTo>
                  <a:lnTo>
                    <a:pt x="1268" y="193"/>
                  </a:lnTo>
                  <a:lnTo>
                    <a:pt x="1268" y="193"/>
                  </a:lnTo>
                  <a:lnTo>
                    <a:pt x="1268" y="193"/>
                  </a:lnTo>
                  <a:lnTo>
                    <a:pt x="1268" y="193"/>
                  </a:lnTo>
                  <a:lnTo>
                    <a:pt x="1268" y="193"/>
                  </a:lnTo>
                  <a:lnTo>
                    <a:pt x="1268" y="193"/>
                  </a:lnTo>
                  <a:lnTo>
                    <a:pt x="1267" y="193"/>
                  </a:lnTo>
                  <a:lnTo>
                    <a:pt x="1267" y="193"/>
                  </a:lnTo>
                  <a:lnTo>
                    <a:pt x="1267" y="193"/>
                  </a:lnTo>
                  <a:lnTo>
                    <a:pt x="1267" y="193"/>
                  </a:lnTo>
                  <a:lnTo>
                    <a:pt x="1267" y="193"/>
                  </a:lnTo>
                  <a:lnTo>
                    <a:pt x="1267" y="192"/>
                  </a:lnTo>
                  <a:lnTo>
                    <a:pt x="1267" y="192"/>
                  </a:lnTo>
                  <a:lnTo>
                    <a:pt x="1266" y="192"/>
                  </a:lnTo>
                  <a:lnTo>
                    <a:pt x="1266" y="192"/>
                  </a:lnTo>
                  <a:lnTo>
                    <a:pt x="1266" y="192"/>
                  </a:lnTo>
                  <a:lnTo>
                    <a:pt x="1266" y="192"/>
                  </a:lnTo>
                  <a:lnTo>
                    <a:pt x="1266" y="192"/>
                  </a:lnTo>
                  <a:lnTo>
                    <a:pt x="1266" y="192"/>
                  </a:lnTo>
                  <a:lnTo>
                    <a:pt x="1266" y="192"/>
                  </a:lnTo>
                  <a:lnTo>
                    <a:pt x="1265" y="192"/>
                  </a:lnTo>
                  <a:lnTo>
                    <a:pt x="1265" y="192"/>
                  </a:lnTo>
                  <a:lnTo>
                    <a:pt x="1265" y="192"/>
                  </a:lnTo>
                  <a:lnTo>
                    <a:pt x="1265" y="192"/>
                  </a:lnTo>
                  <a:lnTo>
                    <a:pt x="1265" y="192"/>
                  </a:lnTo>
                  <a:lnTo>
                    <a:pt x="1265" y="192"/>
                  </a:lnTo>
                  <a:lnTo>
                    <a:pt x="1265" y="192"/>
                  </a:lnTo>
                  <a:lnTo>
                    <a:pt x="1264" y="192"/>
                  </a:lnTo>
                  <a:lnTo>
                    <a:pt x="1264" y="192"/>
                  </a:lnTo>
                  <a:lnTo>
                    <a:pt x="1264" y="192"/>
                  </a:lnTo>
                  <a:lnTo>
                    <a:pt x="1264" y="192"/>
                  </a:lnTo>
                  <a:lnTo>
                    <a:pt x="1264" y="191"/>
                  </a:lnTo>
                  <a:lnTo>
                    <a:pt x="1264" y="191"/>
                  </a:lnTo>
                  <a:lnTo>
                    <a:pt x="1264" y="191"/>
                  </a:lnTo>
                  <a:lnTo>
                    <a:pt x="1263" y="191"/>
                  </a:lnTo>
                  <a:lnTo>
                    <a:pt x="1263" y="191"/>
                  </a:lnTo>
                  <a:lnTo>
                    <a:pt x="1263" y="191"/>
                  </a:lnTo>
                  <a:lnTo>
                    <a:pt x="1263" y="191"/>
                  </a:lnTo>
                  <a:lnTo>
                    <a:pt x="1263" y="191"/>
                  </a:lnTo>
                  <a:lnTo>
                    <a:pt x="1263" y="191"/>
                  </a:lnTo>
                  <a:lnTo>
                    <a:pt x="1263" y="191"/>
                  </a:lnTo>
                  <a:lnTo>
                    <a:pt x="1262" y="191"/>
                  </a:lnTo>
                  <a:lnTo>
                    <a:pt x="1262" y="191"/>
                  </a:lnTo>
                  <a:lnTo>
                    <a:pt x="1262" y="191"/>
                  </a:lnTo>
                  <a:lnTo>
                    <a:pt x="1262" y="193"/>
                  </a:lnTo>
                  <a:close/>
                  <a:moveTo>
                    <a:pt x="1283" y="197"/>
                  </a:moveTo>
                  <a:lnTo>
                    <a:pt x="1283" y="197"/>
                  </a:lnTo>
                  <a:lnTo>
                    <a:pt x="1283" y="197"/>
                  </a:lnTo>
                  <a:lnTo>
                    <a:pt x="1284" y="197"/>
                  </a:lnTo>
                  <a:lnTo>
                    <a:pt x="1284" y="197"/>
                  </a:lnTo>
                  <a:lnTo>
                    <a:pt x="1284" y="197"/>
                  </a:lnTo>
                  <a:lnTo>
                    <a:pt x="1284" y="197"/>
                  </a:lnTo>
                  <a:lnTo>
                    <a:pt x="1284" y="197"/>
                  </a:lnTo>
                  <a:lnTo>
                    <a:pt x="1284" y="197"/>
                  </a:lnTo>
                  <a:lnTo>
                    <a:pt x="1284" y="197"/>
                  </a:lnTo>
                  <a:lnTo>
                    <a:pt x="1285" y="197"/>
                  </a:lnTo>
                  <a:lnTo>
                    <a:pt x="1285" y="197"/>
                  </a:lnTo>
                  <a:lnTo>
                    <a:pt x="1285" y="197"/>
                  </a:lnTo>
                  <a:lnTo>
                    <a:pt x="1285" y="197"/>
                  </a:lnTo>
                  <a:lnTo>
                    <a:pt x="1285" y="197"/>
                  </a:lnTo>
                  <a:lnTo>
                    <a:pt x="1285" y="197"/>
                  </a:lnTo>
                  <a:lnTo>
                    <a:pt x="1285" y="197"/>
                  </a:lnTo>
                  <a:lnTo>
                    <a:pt x="1286" y="197"/>
                  </a:lnTo>
                  <a:lnTo>
                    <a:pt x="1286" y="197"/>
                  </a:lnTo>
                  <a:lnTo>
                    <a:pt x="1286" y="197"/>
                  </a:lnTo>
                  <a:lnTo>
                    <a:pt x="1286" y="197"/>
                  </a:lnTo>
                  <a:lnTo>
                    <a:pt x="1286" y="197"/>
                  </a:lnTo>
                  <a:lnTo>
                    <a:pt x="1286" y="197"/>
                  </a:lnTo>
                  <a:lnTo>
                    <a:pt x="1286" y="197"/>
                  </a:lnTo>
                  <a:lnTo>
                    <a:pt x="1287" y="197"/>
                  </a:lnTo>
                  <a:lnTo>
                    <a:pt x="1287" y="197"/>
                  </a:lnTo>
                  <a:lnTo>
                    <a:pt x="1287" y="197"/>
                  </a:lnTo>
                  <a:lnTo>
                    <a:pt x="1287" y="197"/>
                  </a:lnTo>
                  <a:lnTo>
                    <a:pt x="1287" y="197"/>
                  </a:lnTo>
                  <a:lnTo>
                    <a:pt x="1287" y="197"/>
                  </a:lnTo>
                  <a:lnTo>
                    <a:pt x="1287" y="197"/>
                  </a:lnTo>
                  <a:lnTo>
                    <a:pt x="1288" y="197"/>
                  </a:lnTo>
                  <a:lnTo>
                    <a:pt x="1288" y="197"/>
                  </a:lnTo>
                  <a:lnTo>
                    <a:pt x="1288" y="197"/>
                  </a:lnTo>
                  <a:lnTo>
                    <a:pt x="1288" y="197"/>
                  </a:lnTo>
                  <a:lnTo>
                    <a:pt x="1288" y="197"/>
                  </a:lnTo>
                  <a:lnTo>
                    <a:pt x="1288" y="197"/>
                  </a:lnTo>
                  <a:lnTo>
                    <a:pt x="1288" y="197"/>
                  </a:lnTo>
                  <a:lnTo>
                    <a:pt x="1289" y="197"/>
                  </a:lnTo>
                  <a:lnTo>
                    <a:pt x="1289" y="197"/>
                  </a:lnTo>
                  <a:lnTo>
                    <a:pt x="1289" y="197"/>
                  </a:lnTo>
                  <a:lnTo>
                    <a:pt x="1289" y="197"/>
                  </a:lnTo>
                  <a:lnTo>
                    <a:pt x="1289" y="197"/>
                  </a:lnTo>
                  <a:lnTo>
                    <a:pt x="1289" y="197"/>
                  </a:lnTo>
                  <a:lnTo>
                    <a:pt x="1289" y="197"/>
                  </a:lnTo>
                  <a:lnTo>
                    <a:pt x="1290" y="197"/>
                  </a:lnTo>
                  <a:lnTo>
                    <a:pt x="1290" y="197"/>
                  </a:lnTo>
                  <a:lnTo>
                    <a:pt x="1290" y="197"/>
                  </a:lnTo>
                  <a:lnTo>
                    <a:pt x="1290" y="197"/>
                  </a:lnTo>
                  <a:lnTo>
                    <a:pt x="1290" y="197"/>
                  </a:lnTo>
                  <a:lnTo>
                    <a:pt x="1290" y="197"/>
                  </a:lnTo>
                  <a:lnTo>
                    <a:pt x="1291" y="197"/>
                  </a:lnTo>
                  <a:lnTo>
                    <a:pt x="1291" y="197"/>
                  </a:lnTo>
                  <a:lnTo>
                    <a:pt x="1291" y="197"/>
                  </a:lnTo>
                  <a:lnTo>
                    <a:pt x="1291" y="197"/>
                  </a:lnTo>
                  <a:lnTo>
                    <a:pt x="1291" y="197"/>
                  </a:lnTo>
                  <a:lnTo>
                    <a:pt x="1291" y="197"/>
                  </a:lnTo>
                  <a:lnTo>
                    <a:pt x="1291" y="197"/>
                  </a:lnTo>
                  <a:lnTo>
                    <a:pt x="1292" y="197"/>
                  </a:lnTo>
                  <a:lnTo>
                    <a:pt x="1292" y="197"/>
                  </a:lnTo>
                  <a:lnTo>
                    <a:pt x="1292" y="197"/>
                  </a:lnTo>
                  <a:lnTo>
                    <a:pt x="1292" y="197"/>
                  </a:lnTo>
                  <a:lnTo>
                    <a:pt x="1292" y="197"/>
                  </a:lnTo>
                  <a:lnTo>
                    <a:pt x="1292" y="197"/>
                  </a:lnTo>
                  <a:lnTo>
                    <a:pt x="1292" y="197"/>
                  </a:lnTo>
                  <a:lnTo>
                    <a:pt x="1293" y="197"/>
                  </a:lnTo>
                  <a:lnTo>
                    <a:pt x="1293" y="197"/>
                  </a:lnTo>
                  <a:lnTo>
                    <a:pt x="1293" y="197"/>
                  </a:lnTo>
                  <a:lnTo>
                    <a:pt x="1293" y="197"/>
                  </a:lnTo>
                  <a:lnTo>
                    <a:pt x="1293" y="197"/>
                  </a:lnTo>
                  <a:lnTo>
                    <a:pt x="1293" y="197"/>
                  </a:lnTo>
                  <a:lnTo>
                    <a:pt x="1294" y="196"/>
                  </a:lnTo>
                  <a:lnTo>
                    <a:pt x="1294" y="196"/>
                  </a:lnTo>
                  <a:lnTo>
                    <a:pt x="1294" y="196"/>
                  </a:lnTo>
                  <a:lnTo>
                    <a:pt x="1294" y="196"/>
                  </a:lnTo>
                  <a:lnTo>
                    <a:pt x="1294" y="196"/>
                  </a:lnTo>
                  <a:lnTo>
                    <a:pt x="1294" y="196"/>
                  </a:lnTo>
                  <a:lnTo>
                    <a:pt x="1294" y="196"/>
                  </a:lnTo>
                  <a:lnTo>
                    <a:pt x="1295" y="196"/>
                  </a:lnTo>
                  <a:lnTo>
                    <a:pt x="1295" y="196"/>
                  </a:lnTo>
                  <a:lnTo>
                    <a:pt x="1295" y="196"/>
                  </a:lnTo>
                  <a:lnTo>
                    <a:pt x="1295" y="196"/>
                  </a:lnTo>
                  <a:lnTo>
                    <a:pt x="1295" y="196"/>
                  </a:lnTo>
                  <a:lnTo>
                    <a:pt x="1295" y="196"/>
                  </a:lnTo>
                  <a:lnTo>
                    <a:pt x="1295" y="196"/>
                  </a:lnTo>
                  <a:lnTo>
                    <a:pt x="1296" y="196"/>
                  </a:lnTo>
                  <a:lnTo>
                    <a:pt x="1296" y="196"/>
                  </a:lnTo>
                  <a:lnTo>
                    <a:pt x="1296" y="196"/>
                  </a:lnTo>
                  <a:lnTo>
                    <a:pt x="1296" y="196"/>
                  </a:lnTo>
                  <a:lnTo>
                    <a:pt x="1296" y="196"/>
                  </a:lnTo>
                  <a:lnTo>
                    <a:pt x="1296" y="196"/>
                  </a:lnTo>
                  <a:lnTo>
                    <a:pt x="1296" y="196"/>
                  </a:lnTo>
                  <a:lnTo>
                    <a:pt x="1296" y="194"/>
                  </a:lnTo>
                  <a:lnTo>
                    <a:pt x="1296" y="194"/>
                  </a:lnTo>
                  <a:lnTo>
                    <a:pt x="1296" y="194"/>
                  </a:lnTo>
                  <a:lnTo>
                    <a:pt x="1296" y="194"/>
                  </a:lnTo>
                  <a:lnTo>
                    <a:pt x="1296" y="194"/>
                  </a:lnTo>
                  <a:lnTo>
                    <a:pt x="1296" y="194"/>
                  </a:lnTo>
                  <a:lnTo>
                    <a:pt x="1295" y="194"/>
                  </a:lnTo>
                  <a:lnTo>
                    <a:pt x="1295" y="194"/>
                  </a:lnTo>
                  <a:lnTo>
                    <a:pt x="1295" y="194"/>
                  </a:lnTo>
                  <a:lnTo>
                    <a:pt x="1295" y="194"/>
                  </a:lnTo>
                  <a:lnTo>
                    <a:pt x="1295" y="194"/>
                  </a:lnTo>
                  <a:lnTo>
                    <a:pt x="1295" y="195"/>
                  </a:lnTo>
                  <a:lnTo>
                    <a:pt x="1295" y="195"/>
                  </a:lnTo>
                  <a:lnTo>
                    <a:pt x="1294" y="195"/>
                  </a:lnTo>
                  <a:lnTo>
                    <a:pt x="1294" y="195"/>
                  </a:lnTo>
                  <a:lnTo>
                    <a:pt x="1294" y="195"/>
                  </a:lnTo>
                  <a:lnTo>
                    <a:pt x="1294" y="195"/>
                  </a:lnTo>
                  <a:lnTo>
                    <a:pt x="1294" y="195"/>
                  </a:lnTo>
                  <a:lnTo>
                    <a:pt x="1294" y="195"/>
                  </a:lnTo>
                  <a:lnTo>
                    <a:pt x="1294" y="195"/>
                  </a:lnTo>
                  <a:lnTo>
                    <a:pt x="1293" y="195"/>
                  </a:lnTo>
                  <a:lnTo>
                    <a:pt x="1293" y="195"/>
                  </a:lnTo>
                  <a:lnTo>
                    <a:pt x="1293" y="195"/>
                  </a:lnTo>
                  <a:lnTo>
                    <a:pt x="1293" y="195"/>
                  </a:lnTo>
                  <a:lnTo>
                    <a:pt x="1293" y="195"/>
                  </a:lnTo>
                  <a:lnTo>
                    <a:pt x="1293" y="195"/>
                  </a:lnTo>
                  <a:lnTo>
                    <a:pt x="1292" y="195"/>
                  </a:lnTo>
                  <a:lnTo>
                    <a:pt x="1292" y="195"/>
                  </a:lnTo>
                  <a:lnTo>
                    <a:pt x="1292" y="195"/>
                  </a:lnTo>
                  <a:lnTo>
                    <a:pt x="1292" y="195"/>
                  </a:lnTo>
                  <a:lnTo>
                    <a:pt x="1292" y="195"/>
                  </a:lnTo>
                  <a:lnTo>
                    <a:pt x="1292" y="195"/>
                  </a:lnTo>
                  <a:lnTo>
                    <a:pt x="1292" y="195"/>
                  </a:lnTo>
                  <a:lnTo>
                    <a:pt x="1291" y="195"/>
                  </a:lnTo>
                  <a:lnTo>
                    <a:pt x="1291" y="195"/>
                  </a:lnTo>
                  <a:lnTo>
                    <a:pt x="1291" y="195"/>
                  </a:lnTo>
                  <a:lnTo>
                    <a:pt x="1291" y="195"/>
                  </a:lnTo>
                  <a:lnTo>
                    <a:pt x="1291" y="195"/>
                  </a:lnTo>
                  <a:lnTo>
                    <a:pt x="1291" y="195"/>
                  </a:lnTo>
                  <a:lnTo>
                    <a:pt x="1291" y="195"/>
                  </a:lnTo>
                  <a:lnTo>
                    <a:pt x="1290" y="195"/>
                  </a:lnTo>
                  <a:lnTo>
                    <a:pt x="1290" y="195"/>
                  </a:lnTo>
                  <a:lnTo>
                    <a:pt x="1290" y="195"/>
                  </a:lnTo>
                  <a:lnTo>
                    <a:pt x="1290" y="195"/>
                  </a:lnTo>
                  <a:lnTo>
                    <a:pt x="1290" y="195"/>
                  </a:lnTo>
                  <a:lnTo>
                    <a:pt x="1290" y="195"/>
                  </a:lnTo>
                  <a:lnTo>
                    <a:pt x="1290" y="195"/>
                  </a:lnTo>
                  <a:lnTo>
                    <a:pt x="1289" y="195"/>
                  </a:lnTo>
                  <a:lnTo>
                    <a:pt x="1289" y="195"/>
                  </a:lnTo>
                  <a:lnTo>
                    <a:pt x="1289" y="195"/>
                  </a:lnTo>
                  <a:lnTo>
                    <a:pt x="1289" y="195"/>
                  </a:lnTo>
                  <a:lnTo>
                    <a:pt x="1289" y="195"/>
                  </a:lnTo>
                  <a:lnTo>
                    <a:pt x="1289" y="195"/>
                  </a:lnTo>
                  <a:lnTo>
                    <a:pt x="1289" y="195"/>
                  </a:lnTo>
                  <a:lnTo>
                    <a:pt x="1288" y="195"/>
                  </a:lnTo>
                  <a:lnTo>
                    <a:pt x="1288" y="195"/>
                  </a:lnTo>
                  <a:lnTo>
                    <a:pt x="1288" y="195"/>
                  </a:lnTo>
                  <a:lnTo>
                    <a:pt x="1288" y="195"/>
                  </a:lnTo>
                  <a:lnTo>
                    <a:pt x="1288" y="195"/>
                  </a:lnTo>
                  <a:lnTo>
                    <a:pt x="1288" y="195"/>
                  </a:lnTo>
                  <a:lnTo>
                    <a:pt x="1288" y="195"/>
                  </a:lnTo>
                  <a:lnTo>
                    <a:pt x="1287" y="195"/>
                  </a:lnTo>
                  <a:lnTo>
                    <a:pt x="1287" y="195"/>
                  </a:lnTo>
                  <a:lnTo>
                    <a:pt x="1287" y="195"/>
                  </a:lnTo>
                  <a:lnTo>
                    <a:pt x="1287" y="195"/>
                  </a:lnTo>
                  <a:lnTo>
                    <a:pt x="1287" y="195"/>
                  </a:lnTo>
                  <a:lnTo>
                    <a:pt x="1287" y="195"/>
                  </a:lnTo>
                  <a:lnTo>
                    <a:pt x="1287" y="195"/>
                  </a:lnTo>
                  <a:lnTo>
                    <a:pt x="1286" y="195"/>
                  </a:lnTo>
                  <a:lnTo>
                    <a:pt x="1286" y="195"/>
                  </a:lnTo>
                  <a:lnTo>
                    <a:pt x="1286" y="195"/>
                  </a:lnTo>
                  <a:lnTo>
                    <a:pt x="1286" y="195"/>
                  </a:lnTo>
                  <a:lnTo>
                    <a:pt x="1286" y="195"/>
                  </a:lnTo>
                  <a:lnTo>
                    <a:pt x="1286" y="195"/>
                  </a:lnTo>
                  <a:lnTo>
                    <a:pt x="1286" y="195"/>
                  </a:lnTo>
                  <a:lnTo>
                    <a:pt x="1285" y="195"/>
                  </a:lnTo>
                  <a:lnTo>
                    <a:pt x="1285" y="195"/>
                  </a:lnTo>
                  <a:lnTo>
                    <a:pt x="1285" y="195"/>
                  </a:lnTo>
                  <a:lnTo>
                    <a:pt x="1285" y="195"/>
                  </a:lnTo>
                  <a:lnTo>
                    <a:pt x="1285" y="195"/>
                  </a:lnTo>
                  <a:lnTo>
                    <a:pt x="1285" y="195"/>
                  </a:lnTo>
                  <a:lnTo>
                    <a:pt x="1285" y="195"/>
                  </a:lnTo>
                  <a:lnTo>
                    <a:pt x="1284" y="195"/>
                  </a:lnTo>
                  <a:lnTo>
                    <a:pt x="1284" y="195"/>
                  </a:lnTo>
                  <a:lnTo>
                    <a:pt x="1284" y="195"/>
                  </a:lnTo>
                  <a:lnTo>
                    <a:pt x="1284" y="195"/>
                  </a:lnTo>
                  <a:lnTo>
                    <a:pt x="1284" y="195"/>
                  </a:lnTo>
                  <a:lnTo>
                    <a:pt x="1284" y="195"/>
                  </a:lnTo>
                  <a:lnTo>
                    <a:pt x="1284" y="195"/>
                  </a:lnTo>
                  <a:lnTo>
                    <a:pt x="1283" y="195"/>
                  </a:lnTo>
                  <a:lnTo>
                    <a:pt x="1283" y="195"/>
                  </a:lnTo>
                  <a:lnTo>
                    <a:pt x="1283" y="195"/>
                  </a:lnTo>
                  <a:lnTo>
                    <a:pt x="1283" y="197"/>
                  </a:lnTo>
                  <a:close/>
                  <a:moveTo>
                    <a:pt x="1304" y="194"/>
                  </a:moveTo>
                  <a:lnTo>
                    <a:pt x="1305" y="194"/>
                  </a:lnTo>
                  <a:lnTo>
                    <a:pt x="1305" y="194"/>
                  </a:lnTo>
                  <a:lnTo>
                    <a:pt x="1305" y="194"/>
                  </a:lnTo>
                  <a:lnTo>
                    <a:pt x="1305" y="194"/>
                  </a:lnTo>
                  <a:lnTo>
                    <a:pt x="1305" y="194"/>
                  </a:lnTo>
                  <a:lnTo>
                    <a:pt x="1305" y="193"/>
                  </a:lnTo>
                  <a:lnTo>
                    <a:pt x="1305" y="193"/>
                  </a:lnTo>
                  <a:lnTo>
                    <a:pt x="1306" y="193"/>
                  </a:lnTo>
                  <a:lnTo>
                    <a:pt x="1306" y="193"/>
                  </a:lnTo>
                  <a:lnTo>
                    <a:pt x="1306" y="193"/>
                  </a:lnTo>
                  <a:lnTo>
                    <a:pt x="1306" y="193"/>
                  </a:lnTo>
                  <a:lnTo>
                    <a:pt x="1306" y="193"/>
                  </a:lnTo>
                  <a:lnTo>
                    <a:pt x="1306" y="193"/>
                  </a:lnTo>
                  <a:lnTo>
                    <a:pt x="1306" y="193"/>
                  </a:lnTo>
                  <a:lnTo>
                    <a:pt x="1307" y="193"/>
                  </a:lnTo>
                  <a:lnTo>
                    <a:pt x="1307" y="193"/>
                  </a:lnTo>
                  <a:lnTo>
                    <a:pt x="1307" y="193"/>
                  </a:lnTo>
                  <a:lnTo>
                    <a:pt x="1307" y="193"/>
                  </a:lnTo>
                  <a:lnTo>
                    <a:pt x="1307" y="193"/>
                  </a:lnTo>
                  <a:lnTo>
                    <a:pt x="1307" y="193"/>
                  </a:lnTo>
                  <a:lnTo>
                    <a:pt x="1308" y="193"/>
                  </a:lnTo>
                  <a:lnTo>
                    <a:pt x="1308" y="193"/>
                  </a:lnTo>
                  <a:lnTo>
                    <a:pt x="1308" y="193"/>
                  </a:lnTo>
                  <a:lnTo>
                    <a:pt x="1308" y="193"/>
                  </a:lnTo>
                  <a:lnTo>
                    <a:pt x="1308" y="193"/>
                  </a:lnTo>
                  <a:lnTo>
                    <a:pt x="1308" y="193"/>
                  </a:lnTo>
                  <a:lnTo>
                    <a:pt x="1308" y="192"/>
                  </a:lnTo>
                  <a:lnTo>
                    <a:pt x="1309" y="192"/>
                  </a:lnTo>
                  <a:lnTo>
                    <a:pt x="1309" y="192"/>
                  </a:lnTo>
                  <a:lnTo>
                    <a:pt x="1309" y="192"/>
                  </a:lnTo>
                  <a:lnTo>
                    <a:pt x="1309" y="192"/>
                  </a:lnTo>
                  <a:lnTo>
                    <a:pt x="1309" y="192"/>
                  </a:lnTo>
                  <a:lnTo>
                    <a:pt x="1309" y="192"/>
                  </a:lnTo>
                  <a:lnTo>
                    <a:pt x="1309" y="192"/>
                  </a:lnTo>
                  <a:lnTo>
                    <a:pt x="1310" y="192"/>
                  </a:lnTo>
                  <a:lnTo>
                    <a:pt x="1310" y="192"/>
                  </a:lnTo>
                  <a:lnTo>
                    <a:pt x="1310" y="192"/>
                  </a:lnTo>
                  <a:lnTo>
                    <a:pt x="1310" y="192"/>
                  </a:lnTo>
                  <a:lnTo>
                    <a:pt x="1310" y="192"/>
                  </a:lnTo>
                  <a:lnTo>
                    <a:pt x="1310" y="192"/>
                  </a:lnTo>
                  <a:lnTo>
                    <a:pt x="1310" y="192"/>
                  </a:lnTo>
                  <a:lnTo>
                    <a:pt x="1311" y="192"/>
                  </a:lnTo>
                  <a:lnTo>
                    <a:pt x="1311" y="192"/>
                  </a:lnTo>
                  <a:lnTo>
                    <a:pt x="1311" y="191"/>
                  </a:lnTo>
                  <a:lnTo>
                    <a:pt x="1311" y="191"/>
                  </a:lnTo>
                  <a:lnTo>
                    <a:pt x="1311" y="191"/>
                  </a:lnTo>
                  <a:lnTo>
                    <a:pt x="1311" y="191"/>
                  </a:lnTo>
                  <a:lnTo>
                    <a:pt x="1311" y="191"/>
                  </a:lnTo>
                  <a:lnTo>
                    <a:pt x="1312" y="191"/>
                  </a:lnTo>
                  <a:lnTo>
                    <a:pt x="1312" y="191"/>
                  </a:lnTo>
                  <a:lnTo>
                    <a:pt x="1312" y="191"/>
                  </a:lnTo>
                  <a:lnTo>
                    <a:pt x="1312" y="191"/>
                  </a:lnTo>
                  <a:lnTo>
                    <a:pt x="1312" y="191"/>
                  </a:lnTo>
                  <a:lnTo>
                    <a:pt x="1312" y="191"/>
                  </a:lnTo>
                  <a:lnTo>
                    <a:pt x="1313" y="191"/>
                  </a:lnTo>
                  <a:lnTo>
                    <a:pt x="1313" y="191"/>
                  </a:lnTo>
                  <a:lnTo>
                    <a:pt x="1313" y="191"/>
                  </a:lnTo>
                  <a:lnTo>
                    <a:pt x="1313" y="191"/>
                  </a:lnTo>
                  <a:lnTo>
                    <a:pt x="1313" y="191"/>
                  </a:lnTo>
                  <a:lnTo>
                    <a:pt x="1313" y="191"/>
                  </a:lnTo>
                  <a:lnTo>
                    <a:pt x="1313" y="191"/>
                  </a:lnTo>
                  <a:lnTo>
                    <a:pt x="1314" y="191"/>
                  </a:lnTo>
                  <a:lnTo>
                    <a:pt x="1314" y="190"/>
                  </a:lnTo>
                  <a:lnTo>
                    <a:pt x="1314" y="190"/>
                  </a:lnTo>
                  <a:lnTo>
                    <a:pt x="1314" y="190"/>
                  </a:lnTo>
                  <a:lnTo>
                    <a:pt x="1314" y="190"/>
                  </a:lnTo>
                  <a:lnTo>
                    <a:pt x="1314" y="190"/>
                  </a:lnTo>
                  <a:lnTo>
                    <a:pt x="1314" y="190"/>
                  </a:lnTo>
                  <a:lnTo>
                    <a:pt x="1315" y="190"/>
                  </a:lnTo>
                  <a:lnTo>
                    <a:pt x="1315" y="190"/>
                  </a:lnTo>
                  <a:lnTo>
                    <a:pt x="1315" y="190"/>
                  </a:lnTo>
                  <a:lnTo>
                    <a:pt x="1315" y="190"/>
                  </a:lnTo>
                  <a:lnTo>
                    <a:pt x="1315" y="190"/>
                  </a:lnTo>
                  <a:lnTo>
                    <a:pt x="1315" y="190"/>
                  </a:lnTo>
                  <a:lnTo>
                    <a:pt x="1315" y="190"/>
                  </a:lnTo>
                  <a:lnTo>
                    <a:pt x="1316" y="190"/>
                  </a:lnTo>
                  <a:lnTo>
                    <a:pt x="1316" y="190"/>
                  </a:lnTo>
                  <a:lnTo>
                    <a:pt x="1316" y="190"/>
                  </a:lnTo>
                  <a:lnTo>
                    <a:pt x="1316" y="189"/>
                  </a:lnTo>
                  <a:lnTo>
                    <a:pt x="1316" y="189"/>
                  </a:lnTo>
                  <a:lnTo>
                    <a:pt x="1316" y="189"/>
                  </a:lnTo>
                  <a:lnTo>
                    <a:pt x="1316" y="189"/>
                  </a:lnTo>
                  <a:lnTo>
                    <a:pt x="1317" y="189"/>
                  </a:lnTo>
                  <a:lnTo>
                    <a:pt x="1317" y="189"/>
                  </a:lnTo>
                  <a:lnTo>
                    <a:pt x="1317" y="189"/>
                  </a:lnTo>
                  <a:lnTo>
                    <a:pt x="1317" y="189"/>
                  </a:lnTo>
                  <a:lnTo>
                    <a:pt x="1317" y="189"/>
                  </a:lnTo>
                  <a:lnTo>
                    <a:pt x="1317" y="189"/>
                  </a:lnTo>
                  <a:lnTo>
                    <a:pt x="1317" y="189"/>
                  </a:lnTo>
                  <a:lnTo>
                    <a:pt x="1317" y="187"/>
                  </a:lnTo>
                  <a:lnTo>
                    <a:pt x="1317" y="187"/>
                  </a:lnTo>
                  <a:lnTo>
                    <a:pt x="1317" y="187"/>
                  </a:lnTo>
                  <a:lnTo>
                    <a:pt x="1317" y="187"/>
                  </a:lnTo>
                  <a:lnTo>
                    <a:pt x="1317" y="187"/>
                  </a:lnTo>
                  <a:lnTo>
                    <a:pt x="1316" y="187"/>
                  </a:lnTo>
                  <a:lnTo>
                    <a:pt x="1316" y="187"/>
                  </a:lnTo>
                  <a:lnTo>
                    <a:pt x="1316" y="187"/>
                  </a:lnTo>
                  <a:lnTo>
                    <a:pt x="1316" y="188"/>
                  </a:lnTo>
                  <a:lnTo>
                    <a:pt x="1316" y="188"/>
                  </a:lnTo>
                  <a:lnTo>
                    <a:pt x="1316" y="188"/>
                  </a:lnTo>
                  <a:lnTo>
                    <a:pt x="1316" y="188"/>
                  </a:lnTo>
                  <a:lnTo>
                    <a:pt x="1315" y="188"/>
                  </a:lnTo>
                  <a:lnTo>
                    <a:pt x="1315" y="188"/>
                  </a:lnTo>
                  <a:lnTo>
                    <a:pt x="1315" y="188"/>
                  </a:lnTo>
                  <a:lnTo>
                    <a:pt x="1315" y="188"/>
                  </a:lnTo>
                  <a:lnTo>
                    <a:pt x="1315" y="188"/>
                  </a:lnTo>
                  <a:lnTo>
                    <a:pt x="1315" y="188"/>
                  </a:lnTo>
                  <a:lnTo>
                    <a:pt x="1314" y="188"/>
                  </a:lnTo>
                  <a:lnTo>
                    <a:pt x="1314" y="188"/>
                  </a:lnTo>
                  <a:lnTo>
                    <a:pt x="1314" y="188"/>
                  </a:lnTo>
                  <a:lnTo>
                    <a:pt x="1314" y="188"/>
                  </a:lnTo>
                  <a:lnTo>
                    <a:pt x="1314" y="188"/>
                  </a:lnTo>
                  <a:lnTo>
                    <a:pt x="1314" y="188"/>
                  </a:lnTo>
                  <a:lnTo>
                    <a:pt x="1314" y="189"/>
                  </a:lnTo>
                  <a:lnTo>
                    <a:pt x="1313" y="189"/>
                  </a:lnTo>
                  <a:lnTo>
                    <a:pt x="1313" y="189"/>
                  </a:lnTo>
                  <a:lnTo>
                    <a:pt x="1313" y="189"/>
                  </a:lnTo>
                  <a:lnTo>
                    <a:pt x="1313" y="189"/>
                  </a:lnTo>
                  <a:lnTo>
                    <a:pt x="1313" y="189"/>
                  </a:lnTo>
                  <a:lnTo>
                    <a:pt x="1313" y="189"/>
                  </a:lnTo>
                  <a:lnTo>
                    <a:pt x="1313" y="189"/>
                  </a:lnTo>
                  <a:lnTo>
                    <a:pt x="1312" y="189"/>
                  </a:lnTo>
                  <a:lnTo>
                    <a:pt x="1312" y="189"/>
                  </a:lnTo>
                  <a:lnTo>
                    <a:pt x="1312" y="189"/>
                  </a:lnTo>
                  <a:lnTo>
                    <a:pt x="1312" y="189"/>
                  </a:lnTo>
                  <a:lnTo>
                    <a:pt x="1312" y="189"/>
                  </a:lnTo>
                  <a:lnTo>
                    <a:pt x="1312" y="189"/>
                  </a:lnTo>
                  <a:lnTo>
                    <a:pt x="1312" y="189"/>
                  </a:lnTo>
                  <a:lnTo>
                    <a:pt x="1311" y="189"/>
                  </a:lnTo>
                  <a:lnTo>
                    <a:pt x="1311" y="189"/>
                  </a:lnTo>
                  <a:lnTo>
                    <a:pt x="1311" y="189"/>
                  </a:lnTo>
                  <a:lnTo>
                    <a:pt x="1311" y="189"/>
                  </a:lnTo>
                  <a:lnTo>
                    <a:pt x="1311" y="190"/>
                  </a:lnTo>
                  <a:lnTo>
                    <a:pt x="1311" y="190"/>
                  </a:lnTo>
                  <a:lnTo>
                    <a:pt x="1311" y="190"/>
                  </a:lnTo>
                  <a:lnTo>
                    <a:pt x="1310" y="190"/>
                  </a:lnTo>
                  <a:lnTo>
                    <a:pt x="1310" y="190"/>
                  </a:lnTo>
                  <a:lnTo>
                    <a:pt x="1310" y="190"/>
                  </a:lnTo>
                  <a:lnTo>
                    <a:pt x="1310" y="190"/>
                  </a:lnTo>
                  <a:lnTo>
                    <a:pt x="1310" y="190"/>
                  </a:lnTo>
                  <a:lnTo>
                    <a:pt x="1310" y="190"/>
                  </a:lnTo>
                  <a:lnTo>
                    <a:pt x="1309" y="190"/>
                  </a:lnTo>
                  <a:lnTo>
                    <a:pt x="1309" y="190"/>
                  </a:lnTo>
                  <a:lnTo>
                    <a:pt x="1309" y="190"/>
                  </a:lnTo>
                  <a:lnTo>
                    <a:pt x="1309" y="190"/>
                  </a:lnTo>
                  <a:lnTo>
                    <a:pt x="1309" y="190"/>
                  </a:lnTo>
                  <a:lnTo>
                    <a:pt x="1309" y="190"/>
                  </a:lnTo>
                  <a:lnTo>
                    <a:pt x="1309" y="190"/>
                  </a:lnTo>
                  <a:lnTo>
                    <a:pt x="1308" y="190"/>
                  </a:lnTo>
                  <a:lnTo>
                    <a:pt x="1308" y="191"/>
                  </a:lnTo>
                  <a:lnTo>
                    <a:pt x="1308" y="191"/>
                  </a:lnTo>
                  <a:lnTo>
                    <a:pt x="1308" y="191"/>
                  </a:lnTo>
                  <a:lnTo>
                    <a:pt x="1308" y="191"/>
                  </a:lnTo>
                  <a:lnTo>
                    <a:pt x="1308" y="191"/>
                  </a:lnTo>
                  <a:lnTo>
                    <a:pt x="1308" y="191"/>
                  </a:lnTo>
                  <a:lnTo>
                    <a:pt x="1307" y="191"/>
                  </a:lnTo>
                  <a:lnTo>
                    <a:pt x="1307" y="191"/>
                  </a:lnTo>
                  <a:lnTo>
                    <a:pt x="1307" y="191"/>
                  </a:lnTo>
                  <a:lnTo>
                    <a:pt x="1307" y="191"/>
                  </a:lnTo>
                  <a:lnTo>
                    <a:pt x="1307" y="191"/>
                  </a:lnTo>
                  <a:lnTo>
                    <a:pt x="1307" y="191"/>
                  </a:lnTo>
                  <a:lnTo>
                    <a:pt x="1307" y="191"/>
                  </a:lnTo>
                  <a:lnTo>
                    <a:pt x="1306" y="191"/>
                  </a:lnTo>
                  <a:lnTo>
                    <a:pt x="1306" y="191"/>
                  </a:lnTo>
                  <a:lnTo>
                    <a:pt x="1306" y="191"/>
                  </a:lnTo>
                  <a:lnTo>
                    <a:pt x="1306" y="191"/>
                  </a:lnTo>
                  <a:lnTo>
                    <a:pt x="1306" y="191"/>
                  </a:lnTo>
                  <a:lnTo>
                    <a:pt x="1306" y="191"/>
                  </a:lnTo>
                  <a:lnTo>
                    <a:pt x="1306" y="191"/>
                  </a:lnTo>
                  <a:lnTo>
                    <a:pt x="1305" y="192"/>
                  </a:lnTo>
                  <a:lnTo>
                    <a:pt x="1305" y="192"/>
                  </a:lnTo>
                  <a:lnTo>
                    <a:pt x="1305" y="192"/>
                  </a:lnTo>
                  <a:lnTo>
                    <a:pt x="1305" y="192"/>
                  </a:lnTo>
                  <a:lnTo>
                    <a:pt x="1305" y="192"/>
                  </a:lnTo>
                  <a:lnTo>
                    <a:pt x="1305" y="192"/>
                  </a:lnTo>
                  <a:lnTo>
                    <a:pt x="1305" y="192"/>
                  </a:lnTo>
                  <a:lnTo>
                    <a:pt x="1304" y="192"/>
                  </a:lnTo>
                  <a:lnTo>
                    <a:pt x="1304" y="192"/>
                  </a:lnTo>
                  <a:lnTo>
                    <a:pt x="1304" y="192"/>
                  </a:lnTo>
                  <a:lnTo>
                    <a:pt x="1304" y="194"/>
                  </a:lnTo>
                  <a:close/>
                  <a:moveTo>
                    <a:pt x="1325" y="186"/>
                  </a:moveTo>
                  <a:lnTo>
                    <a:pt x="1325" y="186"/>
                  </a:lnTo>
                  <a:lnTo>
                    <a:pt x="1325" y="186"/>
                  </a:lnTo>
                  <a:lnTo>
                    <a:pt x="1326" y="186"/>
                  </a:lnTo>
                  <a:lnTo>
                    <a:pt x="1326" y="186"/>
                  </a:lnTo>
                  <a:lnTo>
                    <a:pt x="1326" y="186"/>
                  </a:lnTo>
                  <a:lnTo>
                    <a:pt x="1326" y="185"/>
                  </a:lnTo>
                  <a:lnTo>
                    <a:pt x="1326" y="185"/>
                  </a:lnTo>
                  <a:lnTo>
                    <a:pt x="1326" y="185"/>
                  </a:lnTo>
                  <a:lnTo>
                    <a:pt x="1326" y="185"/>
                  </a:lnTo>
                  <a:lnTo>
                    <a:pt x="1327" y="185"/>
                  </a:lnTo>
                  <a:lnTo>
                    <a:pt x="1327" y="185"/>
                  </a:lnTo>
                  <a:lnTo>
                    <a:pt x="1327" y="185"/>
                  </a:lnTo>
                  <a:lnTo>
                    <a:pt x="1327" y="185"/>
                  </a:lnTo>
                  <a:lnTo>
                    <a:pt x="1327" y="185"/>
                  </a:lnTo>
                  <a:lnTo>
                    <a:pt x="1327" y="185"/>
                  </a:lnTo>
                  <a:lnTo>
                    <a:pt x="1327" y="185"/>
                  </a:lnTo>
                  <a:lnTo>
                    <a:pt x="1328" y="185"/>
                  </a:lnTo>
                  <a:lnTo>
                    <a:pt x="1328" y="185"/>
                  </a:lnTo>
                  <a:lnTo>
                    <a:pt x="1328" y="185"/>
                  </a:lnTo>
                  <a:lnTo>
                    <a:pt x="1328" y="185"/>
                  </a:lnTo>
                  <a:lnTo>
                    <a:pt x="1328" y="185"/>
                  </a:lnTo>
                  <a:lnTo>
                    <a:pt x="1328" y="185"/>
                  </a:lnTo>
                  <a:lnTo>
                    <a:pt x="1328" y="185"/>
                  </a:lnTo>
                  <a:lnTo>
                    <a:pt x="1329" y="184"/>
                  </a:lnTo>
                  <a:lnTo>
                    <a:pt x="1329" y="184"/>
                  </a:lnTo>
                  <a:lnTo>
                    <a:pt x="1329" y="184"/>
                  </a:lnTo>
                  <a:lnTo>
                    <a:pt x="1329" y="184"/>
                  </a:lnTo>
                  <a:lnTo>
                    <a:pt x="1329" y="184"/>
                  </a:lnTo>
                  <a:lnTo>
                    <a:pt x="1329" y="184"/>
                  </a:lnTo>
                  <a:lnTo>
                    <a:pt x="1329" y="184"/>
                  </a:lnTo>
                  <a:lnTo>
                    <a:pt x="1330" y="184"/>
                  </a:lnTo>
                  <a:lnTo>
                    <a:pt x="1330" y="184"/>
                  </a:lnTo>
                  <a:lnTo>
                    <a:pt x="1330" y="184"/>
                  </a:lnTo>
                  <a:lnTo>
                    <a:pt x="1330" y="184"/>
                  </a:lnTo>
                  <a:lnTo>
                    <a:pt x="1330" y="184"/>
                  </a:lnTo>
                  <a:lnTo>
                    <a:pt x="1330" y="184"/>
                  </a:lnTo>
                  <a:lnTo>
                    <a:pt x="1331" y="184"/>
                  </a:lnTo>
                  <a:lnTo>
                    <a:pt x="1331" y="184"/>
                  </a:lnTo>
                  <a:lnTo>
                    <a:pt x="1331" y="183"/>
                  </a:lnTo>
                  <a:lnTo>
                    <a:pt x="1331" y="183"/>
                  </a:lnTo>
                  <a:lnTo>
                    <a:pt x="1331" y="183"/>
                  </a:lnTo>
                  <a:lnTo>
                    <a:pt x="1331" y="183"/>
                  </a:lnTo>
                  <a:lnTo>
                    <a:pt x="1331" y="183"/>
                  </a:lnTo>
                  <a:lnTo>
                    <a:pt x="1332" y="183"/>
                  </a:lnTo>
                  <a:lnTo>
                    <a:pt x="1332" y="183"/>
                  </a:lnTo>
                  <a:lnTo>
                    <a:pt x="1332" y="183"/>
                  </a:lnTo>
                  <a:lnTo>
                    <a:pt x="1332" y="183"/>
                  </a:lnTo>
                  <a:lnTo>
                    <a:pt x="1332" y="183"/>
                  </a:lnTo>
                  <a:lnTo>
                    <a:pt x="1332" y="183"/>
                  </a:lnTo>
                  <a:lnTo>
                    <a:pt x="1333" y="183"/>
                  </a:lnTo>
                  <a:lnTo>
                    <a:pt x="1333" y="183"/>
                  </a:lnTo>
                  <a:lnTo>
                    <a:pt x="1333" y="183"/>
                  </a:lnTo>
                  <a:lnTo>
                    <a:pt x="1333" y="182"/>
                  </a:lnTo>
                  <a:lnTo>
                    <a:pt x="1333" y="182"/>
                  </a:lnTo>
                  <a:lnTo>
                    <a:pt x="1333" y="182"/>
                  </a:lnTo>
                  <a:lnTo>
                    <a:pt x="1333" y="182"/>
                  </a:lnTo>
                  <a:lnTo>
                    <a:pt x="1334" y="182"/>
                  </a:lnTo>
                  <a:lnTo>
                    <a:pt x="1334" y="182"/>
                  </a:lnTo>
                  <a:lnTo>
                    <a:pt x="1334" y="182"/>
                  </a:lnTo>
                  <a:lnTo>
                    <a:pt x="1334" y="182"/>
                  </a:lnTo>
                  <a:lnTo>
                    <a:pt x="1334" y="182"/>
                  </a:lnTo>
                  <a:lnTo>
                    <a:pt x="1334" y="182"/>
                  </a:lnTo>
                  <a:lnTo>
                    <a:pt x="1334" y="182"/>
                  </a:lnTo>
                  <a:lnTo>
                    <a:pt x="1335" y="182"/>
                  </a:lnTo>
                  <a:lnTo>
                    <a:pt x="1335" y="181"/>
                  </a:lnTo>
                  <a:lnTo>
                    <a:pt x="1335" y="181"/>
                  </a:lnTo>
                  <a:lnTo>
                    <a:pt x="1335" y="181"/>
                  </a:lnTo>
                  <a:lnTo>
                    <a:pt x="1335" y="181"/>
                  </a:lnTo>
                  <a:lnTo>
                    <a:pt x="1335" y="181"/>
                  </a:lnTo>
                  <a:lnTo>
                    <a:pt x="1335" y="181"/>
                  </a:lnTo>
                  <a:lnTo>
                    <a:pt x="1336" y="181"/>
                  </a:lnTo>
                  <a:lnTo>
                    <a:pt x="1336" y="181"/>
                  </a:lnTo>
                  <a:lnTo>
                    <a:pt x="1336" y="181"/>
                  </a:lnTo>
                  <a:lnTo>
                    <a:pt x="1336" y="181"/>
                  </a:lnTo>
                  <a:lnTo>
                    <a:pt x="1336" y="181"/>
                  </a:lnTo>
                  <a:lnTo>
                    <a:pt x="1336" y="181"/>
                  </a:lnTo>
                  <a:lnTo>
                    <a:pt x="1336" y="180"/>
                  </a:lnTo>
                  <a:lnTo>
                    <a:pt x="1337" y="180"/>
                  </a:lnTo>
                  <a:lnTo>
                    <a:pt x="1337" y="180"/>
                  </a:lnTo>
                  <a:lnTo>
                    <a:pt x="1337" y="180"/>
                  </a:lnTo>
                  <a:lnTo>
                    <a:pt x="1337" y="180"/>
                  </a:lnTo>
                  <a:lnTo>
                    <a:pt x="1337" y="180"/>
                  </a:lnTo>
                  <a:lnTo>
                    <a:pt x="1337" y="180"/>
                  </a:lnTo>
                  <a:lnTo>
                    <a:pt x="1337" y="180"/>
                  </a:lnTo>
                  <a:lnTo>
                    <a:pt x="1338" y="180"/>
                  </a:lnTo>
                  <a:lnTo>
                    <a:pt x="1338" y="180"/>
                  </a:lnTo>
                  <a:lnTo>
                    <a:pt x="1338" y="180"/>
                  </a:lnTo>
                  <a:lnTo>
                    <a:pt x="1337" y="178"/>
                  </a:lnTo>
                  <a:lnTo>
                    <a:pt x="1337" y="178"/>
                  </a:lnTo>
                  <a:lnTo>
                    <a:pt x="1337" y="178"/>
                  </a:lnTo>
                  <a:lnTo>
                    <a:pt x="1337" y="178"/>
                  </a:lnTo>
                  <a:lnTo>
                    <a:pt x="1337" y="178"/>
                  </a:lnTo>
                  <a:lnTo>
                    <a:pt x="1337" y="178"/>
                  </a:lnTo>
                  <a:lnTo>
                    <a:pt x="1336" y="178"/>
                  </a:lnTo>
                  <a:lnTo>
                    <a:pt x="1336" y="178"/>
                  </a:lnTo>
                  <a:lnTo>
                    <a:pt x="1336" y="179"/>
                  </a:lnTo>
                  <a:lnTo>
                    <a:pt x="1336" y="179"/>
                  </a:lnTo>
                  <a:lnTo>
                    <a:pt x="1336" y="179"/>
                  </a:lnTo>
                  <a:lnTo>
                    <a:pt x="1336" y="179"/>
                  </a:lnTo>
                  <a:lnTo>
                    <a:pt x="1336" y="179"/>
                  </a:lnTo>
                  <a:lnTo>
                    <a:pt x="1335" y="179"/>
                  </a:lnTo>
                  <a:lnTo>
                    <a:pt x="1335" y="179"/>
                  </a:lnTo>
                  <a:lnTo>
                    <a:pt x="1335" y="179"/>
                  </a:lnTo>
                  <a:lnTo>
                    <a:pt x="1335" y="179"/>
                  </a:lnTo>
                  <a:lnTo>
                    <a:pt x="1335" y="179"/>
                  </a:lnTo>
                  <a:lnTo>
                    <a:pt x="1335" y="180"/>
                  </a:lnTo>
                  <a:lnTo>
                    <a:pt x="1335" y="180"/>
                  </a:lnTo>
                  <a:lnTo>
                    <a:pt x="1334" y="180"/>
                  </a:lnTo>
                  <a:lnTo>
                    <a:pt x="1334" y="180"/>
                  </a:lnTo>
                  <a:lnTo>
                    <a:pt x="1334" y="180"/>
                  </a:lnTo>
                  <a:lnTo>
                    <a:pt x="1334" y="180"/>
                  </a:lnTo>
                  <a:lnTo>
                    <a:pt x="1334" y="180"/>
                  </a:lnTo>
                  <a:lnTo>
                    <a:pt x="1334" y="180"/>
                  </a:lnTo>
                  <a:lnTo>
                    <a:pt x="1334" y="180"/>
                  </a:lnTo>
                  <a:lnTo>
                    <a:pt x="1333" y="180"/>
                  </a:lnTo>
                  <a:lnTo>
                    <a:pt x="1333" y="180"/>
                  </a:lnTo>
                  <a:lnTo>
                    <a:pt x="1333" y="180"/>
                  </a:lnTo>
                  <a:lnTo>
                    <a:pt x="1333" y="180"/>
                  </a:lnTo>
                  <a:lnTo>
                    <a:pt x="1333" y="180"/>
                  </a:lnTo>
                  <a:lnTo>
                    <a:pt x="1333" y="181"/>
                  </a:lnTo>
                  <a:lnTo>
                    <a:pt x="1333" y="181"/>
                  </a:lnTo>
                  <a:lnTo>
                    <a:pt x="1332" y="181"/>
                  </a:lnTo>
                  <a:lnTo>
                    <a:pt x="1332" y="181"/>
                  </a:lnTo>
                  <a:lnTo>
                    <a:pt x="1332" y="181"/>
                  </a:lnTo>
                  <a:lnTo>
                    <a:pt x="1332" y="181"/>
                  </a:lnTo>
                  <a:lnTo>
                    <a:pt x="1332" y="181"/>
                  </a:lnTo>
                  <a:lnTo>
                    <a:pt x="1332" y="181"/>
                  </a:lnTo>
                  <a:lnTo>
                    <a:pt x="1332" y="181"/>
                  </a:lnTo>
                  <a:lnTo>
                    <a:pt x="1331" y="181"/>
                  </a:lnTo>
                  <a:lnTo>
                    <a:pt x="1331" y="181"/>
                  </a:lnTo>
                  <a:lnTo>
                    <a:pt x="1331" y="181"/>
                  </a:lnTo>
                  <a:lnTo>
                    <a:pt x="1331" y="181"/>
                  </a:lnTo>
                  <a:lnTo>
                    <a:pt x="1331" y="181"/>
                  </a:lnTo>
                  <a:lnTo>
                    <a:pt x="1331" y="182"/>
                  </a:lnTo>
                  <a:lnTo>
                    <a:pt x="1331" y="182"/>
                  </a:lnTo>
                  <a:lnTo>
                    <a:pt x="1330" y="182"/>
                  </a:lnTo>
                  <a:lnTo>
                    <a:pt x="1330" y="182"/>
                  </a:lnTo>
                  <a:lnTo>
                    <a:pt x="1330" y="182"/>
                  </a:lnTo>
                  <a:lnTo>
                    <a:pt x="1330" y="182"/>
                  </a:lnTo>
                  <a:lnTo>
                    <a:pt x="1330" y="182"/>
                  </a:lnTo>
                  <a:lnTo>
                    <a:pt x="1330" y="182"/>
                  </a:lnTo>
                  <a:lnTo>
                    <a:pt x="1330" y="182"/>
                  </a:lnTo>
                  <a:lnTo>
                    <a:pt x="1329" y="182"/>
                  </a:lnTo>
                  <a:lnTo>
                    <a:pt x="1329" y="182"/>
                  </a:lnTo>
                  <a:lnTo>
                    <a:pt x="1329" y="182"/>
                  </a:lnTo>
                  <a:lnTo>
                    <a:pt x="1329" y="182"/>
                  </a:lnTo>
                  <a:lnTo>
                    <a:pt x="1329" y="182"/>
                  </a:lnTo>
                  <a:lnTo>
                    <a:pt x="1329" y="182"/>
                  </a:lnTo>
                  <a:lnTo>
                    <a:pt x="1329" y="183"/>
                  </a:lnTo>
                  <a:lnTo>
                    <a:pt x="1328" y="183"/>
                  </a:lnTo>
                  <a:lnTo>
                    <a:pt x="1328" y="183"/>
                  </a:lnTo>
                  <a:lnTo>
                    <a:pt x="1328" y="183"/>
                  </a:lnTo>
                  <a:lnTo>
                    <a:pt x="1328" y="183"/>
                  </a:lnTo>
                  <a:lnTo>
                    <a:pt x="1328" y="183"/>
                  </a:lnTo>
                  <a:lnTo>
                    <a:pt x="1328" y="183"/>
                  </a:lnTo>
                  <a:lnTo>
                    <a:pt x="1328" y="183"/>
                  </a:lnTo>
                  <a:lnTo>
                    <a:pt x="1327" y="183"/>
                  </a:lnTo>
                  <a:lnTo>
                    <a:pt x="1327" y="183"/>
                  </a:lnTo>
                  <a:lnTo>
                    <a:pt x="1327" y="183"/>
                  </a:lnTo>
                  <a:lnTo>
                    <a:pt x="1327" y="183"/>
                  </a:lnTo>
                  <a:lnTo>
                    <a:pt x="1327" y="183"/>
                  </a:lnTo>
                  <a:lnTo>
                    <a:pt x="1327" y="183"/>
                  </a:lnTo>
                  <a:lnTo>
                    <a:pt x="1327" y="183"/>
                  </a:lnTo>
                  <a:lnTo>
                    <a:pt x="1326" y="183"/>
                  </a:lnTo>
                  <a:lnTo>
                    <a:pt x="1326" y="183"/>
                  </a:lnTo>
                  <a:lnTo>
                    <a:pt x="1326" y="183"/>
                  </a:lnTo>
                  <a:lnTo>
                    <a:pt x="1326" y="184"/>
                  </a:lnTo>
                  <a:lnTo>
                    <a:pt x="1326" y="184"/>
                  </a:lnTo>
                  <a:lnTo>
                    <a:pt x="1326" y="184"/>
                  </a:lnTo>
                  <a:lnTo>
                    <a:pt x="1325" y="184"/>
                  </a:lnTo>
                  <a:lnTo>
                    <a:pt x="1325" y="184"/>
                  </a:lnTo>
                  <a:lnTo>
                    <a:pt x="1325" y="184"/>
                  </a:lnTo>
                  <a:lnTo>
                    <a:pt x="1325" y="184"/>
                  </a:lnTo>
                  <a:lnTo>
                    <a:pt x="1325" y="184"/>
                  </a:lnTo>
                  <a:lnTo>
                    <a:pt x="1325" y="184"/>
                  </a:lnTo>
                  <a:lnTo>
                    <a:pt x="1325" y="186"/>
                  </a:lnTo>
                  <a:close/>
                  <a:moveTo>
                    <a:pt x="1345" y="174"/>
                  </a:moveTo>
                  <a:lnTo>
                    <a:pt x="1345" y="174"/>
                  </a:lnTo>
                  <a:lnTo>
                    <a:pt x="1345" y="174"/>
                  </a:lnTo>
                  <a:lnTo>
                    <a:pt x="1345" y="174"/>
                  </a:lnTo>
                  <a:lnTo>
                    <a:pt x="1346" y="173"/>
                  </a:lnTo>
                  <a:lnTo>
                    <a:pt x="1346" y="173"/>
                  </a:lnTo>
                  <a:lnTo>
                    <a:pt x="1346" y="173"/>
                  </a:lnTo>
                  <a:lnTo>
                    <a:pt x="1346" y="173"/>
                  </a:lnTo>
                  <a:lnTo>
                    <a:pt x="1346" y="173"/>
                  </a:lnTo>
                  <a:lnTo>
                    <a:pt x="1346" y="173"/>
                  </a:lnTo>
                  <a:lnTo>
                    <a:pt x="1346" y="173"/>
                  </a:lnTo>
                  <a:lnTo>
                    <a:pt x="1347" y="172"/>
                  </a:lnTo>
                  <a:lnTo>
                    <a:pt x="1347" y="172"/>
                  </a:lnTo>
                  <a:lnTo>
                    <a:pt x="1347" y="172"/>
                  </a:lnTo>
                  <a:lnTo>
                    <a:pt x="1347" y="172"/>
                  </a:lnTo>
                  <a:lnTo>
                    <a:pt x="1347" y="172"/>
                  </a:lnTo>
                  <a:lnTo>
                    <a:pt x="1347" y="172"/>
                  </a:lnTo>
                  <a:lnTo>
                    <a:pt x="1347" y="172"/>
                  </a:lnTo>
                  <a:lnTo>
                    <a:pt x="1348" y="171"/>
                  </a:lnTo>
                  <a:lnTo>
                    <a:pt x="1348" y="171"/>
                  </a:lnTo>
                  <a:lnTo>
                    <a:pt x="1348" y="171"/>
                  </a:lnTo>
                  <a:lnTo>
                    <a:pt x="1348" y="171"/>
                  </a:lnTo>
                  <a:lnTo>
                    <a:pt x="1348" y="171"/>
                  </a:lnTo>
                  <a:lnTo>
                    <a:pt x="1348" y="170"/>
                  </a:lnTo>
                  <a:lnTo>
                    <a:pt x="1348" y="170"/>
                  </a:lnTo>
                  <a:lnTo>
                    <a:pt x="1349" y="170"/>
                  </a:lnTo>
                  <a:lnTo>
                    <a:pt x="1349" y="170"/>
                  </a:lnTo>
                  <a:lnTo>
                    <a:pt x="1349" y="170"/>
                  </a:lnTo>
                  <a:lnTo>
                    <a:pt x="1349" y="170"/>
                  </a:lnTo>
                  <a:lnTo>
                    <a:pt x="1349" y="170"/>
                  </a:lnTo>
                  <a:lnTo>
                    <a:pt x="1349" y="169"/>
                  </a:lnTo>
                  <a:lnTo>
                    <a:pt x="1350" y="169"/>
                  </a:lnTo>
                  <a:lnTo>
                    <a:pt x="1350" y="169"/>
                  </a:lnTo>
                  <a:lnTo>
                    <a:pt x="1350" y="169"/>
                  </a:lnTo>
                  <a:lnTo>
                    <a:pt x="1350" y="169"/>
                  </a:lnTo>
                  <a:lnTo>
                    <a:pt x="1350" y="168"/>
                  </a:lnTo>
                  <a:lnTo>
                    <a:pt x="1350" y="168"/>
                  </a:lnTo>
                  <a:lnTo>
                    <a:pt x="1350" y="168"/>
                  </a:lnTo>
                  <a:lnTo>
                    <a:pt x="1351" y="168"/>
                  </a:lnTo>
                  <a:lnTo>
                    <a:pt x="1351" y="168"/>
                  </a:lnTo>
                  <a:lnTo>
                    <a:pt x="1351" y="168"/>
                  </a:lnTo>
                  <a:lnTo>
                    <a:pt x="1351" y="167"/>
                  </a:lnTo>
                  <a:lnTo>
                    <a:pt x="1351" y="167"/>
                  </a:lnTo>
                  <a:lnTo>
                    <a:pt x="1351" y="167"/>
                  </a:lnTo>
                  <a:lnTo>
                    <a:pt x="1351" y="167"/>
                  </a:lnTo>
                  <a:lnTo>
                    <a:pt x="1352" y="167"/>
                  </a:lnTo>
                  <a:lnTo>
                    <a:pt x="1352" y="167"/>
                  </a:lnTo>
                  <a:lnTo>
                    <a:pt x="1352" y="166"/>
                  </a:lnTo>
                  <a:lnTo>
                    <a:pt x="1352" y="166"/>
                  </a:lnTo>
                  <a:lnTo>
                    <a:pt x="1352" y="166"/>
                  </a:lnTo>
                  <a:lnTo>
                    <a:pt x="1352" y="166"/>
                  </a:lnTo>
                  <a:lnTo>
                    <a:pt x="1353" y="165"/>
                  </a:lnTo>
                  <a:lnTo>
                    <a:pt x="1353" y="165"/>
                  </a:lnTo>
                  <a:lnTo>
                    <a:pt x="1353" y="165"/>
                  </a:lnTo>
                  <a:lnTo>
                    <a:pt x="1353" y="165"/>
                  </a:lnTo>
                  <a:lnTo>
                    <a:pt x="1353" y="165"/>
                  </a:lnTo>
                  <a:lnTo>
                    <a:pt x="1353" y="164"/>
                  </a:lnTo>
                  <a:lnTo>
                    <a:pt x="1353" y="164"/>
                  </a:lnTo>
                  <a:lnTo>
                    <a:pt x="1354" y="164"/>
                  </a:lnTo>
                  <a:lnTo>
                    <a:pt x="1354" y="164"/>
                  </a:lnTo>
                  <a:lnTo>
                    <a:pt x="1354" y="164"/>
                  </a:lnTo>
                  <a:lnTo>
                    <a:pt x="1354" y="163"/>
                  </a:lnTo>
                  <a:lnTo>
                    <a:pt x="1354" y="163"/>
                  </a:lnTo>
                  <a:lnTo>
                    <a:pt x="1354" y="163"/>
                  </a:lnTo>
                  <a:lnTo>
                    <a:pt x="1354" y="163"/>
                  </a:lnTo>
                  <a:lnTo>
                    <a:pt x="1355" y="163"/>
                  </a:lnTo>
                  <a:lnTo>
                    <a:pt x="1355" y="162"/>
                  </a:lnTo>
                  <a:lnTo>
                    <a:pt x="1355" y="162"/>
                  </a:lnTo>
                  <a:lnTo>
                    <a:pt x="1355" y="162"/>
                  </a:lnTo>
                  <a:lnTo>
                    <a:pt x="1355" y="162"/>
                  </a:lnTo>
                  <a:lnTo>
                    <a:pt x="1354" y="160"/>
                  </a:lnTo>
                  <a:lnTo>
                    <a:pt x="1354" y="161"/>
                  </a:lnTo>
                  <a:lnTo>
                    <a:pt x="1354" y="161"/>
                  </a:lnTo>
                  <a:lnTo>
                    <a:pt x="1354" y="161"/>
                  </a:lnTo>
                  <a:lnTo>
                    <a:pt x="1354" y="161"/>
                  </a:lnTo>
                  <a:lnTo>
                    <a:pt x="1353" y="161"/>
                  </a:lnTo>
                  <a:lnTo>
                    <a:pt x="1353" y="162"/>
                  </a:lnTo>
                  <a:lnTo>
                    <a:pt x="1353" y="162"/>
                  </a:lnTo>
                  <a:lnTo>
                    <a:pt x="1353" y="162"/>
                  </a:lnTo>
                  <a:lnTo>
                    <a:pt x="1353" y="162"/>
                  </a:lnTo>
                  <a:lnTo>
                    <a:pt x="1353" y="163"/>
                  </a:lnTo>
                  <a:lnTo>
                    <a:pt x="1353" y="163"/>
                  </a:lnTo>
                  <a:lnTo>
                    <a:pt x="1352" y="163"/>
                  </a:lnTo>
                  <a:lnTo>
                    <a:pt x="1352" y="163"/>
                  </a:lnTo>
                  <a:lnTo>
                    <a:pt x="1352" y="163"/>
                  </a:lnTo>
                  <a:lnTo>
                    <a:pt x="1352" y="164"/>
                  </a:lnTo>
                  <a:lnTo>
                    <a:pt x="1352" y="164"/>
                  </a:lnTo>
                  <a:lnTo>
                    <a:pt x="1352" y="164"/>
                  </a:lnTo>
                  <a:lnTo>
                    <a:pt x="1352" y="164"/>
                  </a:lnTo>
                  <a:lnTo>
                    <a:pt x="1351" y="164"/>
                  </a:lnTo>
                  <a:lnTo>
                    <a:pt x="1351" y="165"/>
                  </a:lnTo>
                  <a:lnTo>
                    <a:pt x="1351" y="165"/>
                  </a:lnTo>
                  <a:lnTo>
                    <a:pt x="1351" y="165"/>
                  </a:lnTo>
                  <a:lnTo>
                    <a:pt x="1351" y="165"/>
                  </a:lnTo>
                  <a:lnTo>
                    <a:pt x="1351" y="165"/>
                  </a:lnTo>
                  <a:lnTo>
                    <a:pt x="1351" y="165"/>
                  </a:lnTo>
                  <a:lnTo>
                    <a:pt x="1350" y="166"/>
                  </a:lnTo>
                  <a:lnTo>
                    <a:pt x="1350" y="166"/>
                  </a:lnTo>
                  <a:lnTo>
                    <a:pt x="1350" y="166"/>
                  </a:lnTo>
                  <a:lnTo>
                    <a:pt x="1350" y="166"/>
                  </a:lnTo>
                  <a:lnTo>
                    <a:pt x="1350" y="166"/>
                  </a:lnTo>
                  <a:lnTo>
                    <a:pt x="1350" y="167"/>
                  </a:lnTo>
                  <a:lnTo>
                    <a:pt x="1350" y="167"/>
                  </a:lnTo>
                  <a:lnTo>
                    <a:pt x="1349" y="167"/>
                  </a:lnTo>
                  <a:lnTo>
                    <a:pt x="1349" y="167"/>
                  </a:lnTo>
                  <a:lnTo>
                    <a:pt x="1349" y="167"/>
                  </a:lnTo>
                  <a:lnTo>
                    <a:pt x="1349" y="167"/>
                  </a:lnTo>
                  <a:lnTo>
                    <a:pt x="1349" y="168"/>
                  </a:lnTo>
                  <a:lnTo>
                    <a:pt x="1349" y="168"/>
                  </a:lnTo>
                  <a:lnTo>
                    <a:pt x="1349" y="168"/>
                  </a:lnTo>
                  <a:lnTo>
                    <a:pt x="1348" y="168"/>
                  </a:lnTo>
                  <a:lnTo>
                    <a:pt x="1348" y="168"/>
                  </a:lnTo>
                  <a:lnTo>
                    <a:pt x="1348" y="168"/>
                  </a:lnTo>
                  <a:lnTo>
                    <a:pt x="1348" y="169"/>
                  </a:lnTo>
                  <a:lnTo>
                    <a:pt x="1348" y="169"/>
                  </a:lnTo>
                  <a:lnTo>
                    <a:pt x="1348" y="169"/>
                  </a:lnTo>
                  <a:lnTo>
                    <a:pt x="1347" y="169"/>
                  </a:lnTo>
                  <a:lnTo>
                    <a:pt x="1347" y="169"/>
                  </a:lnTo>
                  <a:lnTo>
                    <a:pt x="1347" y="169"/>
                  </a:lnTo>
                  <a:lnTo>
                    <a:pt x="1347" y="170"/>
                  </a:lnTo>
                  <a:lnTo>
                    <a:pt x="1347" y="170"/>
                  </a:lnTo>
                  <a:lnTo>
                    <a:pt x="1347" y="170"/>
                  </a:lnTo>
                  <a:lnTo>
                    <a:pt x="1347" y="170"/>
                  </a:lnTo>
                  <a:lnTo>
                    <a:pt x="1347" y="170"/>
                  </a:lnTo>
                  <a:lnTo>
                    <a:pt x="1346" y="170"/>
                  </a:lnTo>
                  <a:lnTo>
                    <a:pt x="1346" y="170"/>
                  </a:lnTo>
                  <a:lnTo>
                    <a:pt x="1346" y="171"/>
                  </a:lnTo>
                  <a:lnTo>
                    <a:pt x="1346" y="171"/>
                  </a:lnTo>
                  <a:lnTo>
                    <a:pt x="1346" y="171"/>
                  </a:lnTo>
                  <a:lnTo>
                    <a:pt x="1346" y="171"/>
                  </a:lnTo>
                  <a:lnTo>
                    <a:pt x="1346" y="171"/>
                  </a:lnTo>
                  <a:lnTo>
                    <a:pt x="1345" y="171"/>
                  </a:lnTo>
                  <a:lnTo>
                    <a:pt x="1345" y="171"/>
                  </a:lnTo>
                  <a:lnTo>
                    <a:pt x="1345" y="172"/>
                  </a:lnTo>
                  <a:lnTo>
                    <a:pt x="1345" y="172"/>
                  </a:lnTo>
                  <a:lnTo>
                    <a:pt x="1345" y="172"/>
                  </a:lnTo>
                  <a:lnTo>
                    <a:pt x="1345" y="172"/>
                  </a:lnTo>
                  <a:lnTo>
                    <a:pt x="1344" y="172"/>
                  </a:lnTo>
                  <a:lnTo>
                    <a:pt x="1344" y="172"/>
                  </a:lnTo>
                  <a:lnTo>
                    <a:pt x="1344" y="172"/>
                  </a:lnTo>
                  <a:lnTo>
                    <a:pt x="1345" y="174"/>
                  </a:lnTo>
                  <a:close/>
                  <a:moveTo>
                    <a:pt x="1360" y="153"/>
                  </a:moveTo>
                  <a:lnTo>
                    <a:pt x="1360" y="152"/>
                  </a:lnTo>
                  <a:lnTo>
                    <a:pt x="1361" y="152"/>
                  </a:lnTo>
                  <a:lnTo>
                    <a:pt x="1361" y="152"/>
                  </a:lnTo>
                  <a:lnTo>
                    <a:pt x="1361" y="152"/>
                  </a:lnTo>
                  <a:lnTo>
                    <a:pt x="1361" y="151"/>
                  </a:lnTo>
                  <a:lnTo>
                    <a:pt x="1361" y="151"/>
                  </a:lnTo>
                  <a:lnTo>
                    <a:pt x="1361" y="151"/>
                  </a:lnTo>
                  <a:lnTo>
                    <a:pt x="1361" y="150"/>
                  </a:lnTo>
                  <a:lnTo>
                    <a:pt x="1362" y="150"/>
                  </a:lnTo>
                  <a:lnTo>
                    <a:pt x="1362" y="150"/>
                  </a:lnTo>
                  <a:lnTo>
                    <a:pt x="1362" y="149"/>
                  </a:lnTo>
                  <a:lnTo>
                    <a:pt x="1362" y="149"/>
                  </a:lnTo>
                  <a:lnTo>
                    <a:pt x="1362" y="149"/>
                  </a:lnTo>
                  <a:lnTo>
                    <a:pt x="1362" y="148"/>
                  </a:lnTo>
                  <a:lnTo>
                    <a:pt x="1362" y="148"/>
                  </a:lnTo>
                  <a:lnTo>
                    <a:pt x="1363" y="148"/>
                  </a:lnTo>
                  <a:lnTo>
                    <a:pt x="1363" y="147"/>
                  </a:lnTo>
                  <a:lnTo>
                    <a:pt x="1363" y="147"/>
                  </a:lnTo>
                  <a:lnTo>
                    <a:pt x="1363" y="147"/>
                  </a:lnTo>
                  <a:lnTo>
                    <a:pt x="1363" y="146"/>
                  </a:lnTo>
                  <a:lnTo>
                    <a:pt x="1363" y="146"/>
                  </a:lnTo>
                  <a:lnTo>
                    <a:pt x="1363" y="146"/>
                  </a:lnTo>
                  <a:lnTo>
                    <a:pt x="1364" y="145"/>
                  </a:lnTo>
                  <a:lnTo>
                    <a:pt x="1364" y="145"/>
                  </a:lnTo>
                  <a:lnTo>
                    <a:pt x="1364" y="145"/>
                  </a:lnTo>
                  <a:lnTo>
                    <a:pt x="1364" y="144"/>
                  </a:lnTo>
                  <a:lnTo>
                    <a:pt x="1364" y="144"/>
                  </a:lnTo>
                  <a:lnTo>
                    <a:pt x="1364" y="144"/>
                  </a:lnTo>
                  <a:lnTo>
                    <a:pt x="1365" y="143"/>
                  </a:lnTo>
                  <a:lnTo>
                    <a:pt x="1365" y="143"/>
                  </a:lnTo>
                  <a:lnTo>
                    <a:pt x="1365" y="143"/>
                  </a:lnTo>
                  <a:lnTo>
                    <a:pt x="1365" y="142"/>
                  </a:lnTo>
                  <a:lnTo>
                    <a:pt x="1365" y="142"/>
                  </a:lnTo>
                  <a:lnTo>
                    <a:pt x="1365" y="141"/>
                  </a:lnTo>
                  <a:lnTo>
                    <a:pt x="1365" y="141"/>
                  </a:lnTo>
                  <a:lnTo>
                    <a:pt x="1366" y="141"/>
                  </a:lnTo>
                  <a:lnTo>
                    <a:pt x="1366" y="140"/>
                  </a:lnTo>
                  <a:lnTo>
                    <a:pt x="1366" y="140"/>
                  </a:lnTo>
                  <a:lnTo>
                    <a:pt x="1366" y="140"/>
                  </a:lnTo>
                  <a:lnTo>
                    <a:pt x="1366" y="139"/>
                  </a:lnTo>
                  <a:lnTo>
                    <a:pt x="1366" y="139"/>
                  </a:lnTo>
                  <a:lnTo>
                    <a:pt x="1366" y="138"/>
                  </a:lnTo>
                  <a:lnTo>
                    <a:pt x="1367" y="138"/>
                  </a:lnTo>
                  <a:lnTo>
                    <a:pt x="1367" y="138"/>
                  </a:lnTo>
                  <a:lnTo>
                    <a:pt x="1367" y="137"/>
                  </a:lnTo>
                  <a:lnTo>
                    <a:pt x="1367" y="137"/>
                  </a:lnTo>
                  <a:lnTo>
                    <a:pt x="1367" y="137"/>
                  </a:lnTo>
                  <a:lnTo>
                    <a:pt x="1366" y="136"/>
                  </a:lnTo>
                  <a:lnTo>
                    <a:pt x="1366" y="136"/>
                  </a:lnTo>
                  <a:lnTo>
                    <a:pt x="1366" y="136"/>
                  </a:lnTo>
                  <a:lnTo>
                    <a:pt x="1366" y="137"/>
                  </a:lnTo>
                  <a:lnTo>
                    <a:pt x="1365" y="137"/>
                  </a:lnTo>
                  <a:lnTo>
                    <a:pt x="1365" y="138"/>
                  </a:lnTo>
                  <a:lnTo>
                    <a:pt x="1365" y="138"/>
                  </a:lnTo>
                  <a:lnTo>
                    <a:pt x="1365" y="138"/>
                  </a:lnTo>
                  <a:lnTo>
                    <a:pt x="1365" y="139"/>
                  </a:lnTo>
                  <a:lnTo>
                    <a:pt x="1365" y="139"/>
                  </a:lnTo>
                  <a:lnTo>
                    <a:pt x="1364" y="139"/>
                  </a:lnTo>
                  <a:lnTo>
                    <a:pt x="1364" y="140"/>
                  </a:lnTo>
                  <a:lnTo>
                    <a:pt x="1364" y="140"/>
                  </a:lnTo>
                  <a:lnTo>
                    <a:pt x="1364" y="141"/>
                  </a:lnTo>
                  <a:lnTo>
                    <a:pt x="1364" y="141"/>
                  </a:lnTo>
                  <a:lnTo>
                    <a:pt x="1364" y="141"/>
                  </a:lnTo>
                  <a:lnTo>
                    <a:pt x="1364" y="142"/>
                  </a:lnTo>
                  <a:lnTo>
                    <a:pt x="1363" y="142"/>
                  </a:lnTo>
                  <a:lnTo>
                    <a:pt x="1363" y="142"/>
                  </a:lnTo>
                  <a:lnTo>
                    <a:pt x="1363" y="143"/>
                  </a:lnTo>
                  <a:lnTo>
                    <a:pt x="1363" y="143"/>
                  </a:lnTo>
                  <a:lnTo>
                    <a:pt x="1363" y="143"/>
                  </a:lnTo>
                  <a:lnTo>
                    <a:pt x="1363" y="144"/>
                  </a:lnTo>
                  <a:lnTo>
                    <a:pt x="1363" y="144"/>
                  </a:lnTo>
                  <a:lnTo>
                    <a:pt x="1362" y="144"/>
                  </a:lnTo>
                  <a:lnTo>
                    <a:pt x="1362" y="145"/>
                  </a:lnTo>
                  <a:lnTo>
                    <a:pt x="1362" y="145"/>
                  </a:lnTo>
                  <a:lnTo>
                    <a:pt x="1362" y="145"/>
                  </a:lnTo>
                  <a:lnTo>
                    <a:pt x="1362" y="146"/>
                  </a:lnTo>
                  <a:lnTo>
                    <a:pt x="1362" y="146"/>
                  </a:lnTo>
                  <a:lnTo>
                    <a:pt x="1362" y="146"/>
                  </a:lnTo>
                  <a:lnTo>
                    <a:pt x="1361" y="147"/>
                  </a:lnTo>
                  <a:lnTo>
                    <a:pt x="1361" y="147"/>
                  </a:lnTo>
                  <a:lnTo>
                    <a:pt x="1361" y="147"/>
                  </a:lnTo>
                  <a:lnTo>
                    <a:pt x="1361" y="148"/>
                  </a:lnTo>
                  <a:lnTo>
                    <a:pt x="1361" y="148"/>
                  </a:lnTo>
                  <a:lnTo>
                    <a:pt x="1361" y="148"/>
                  </a:lnTo>
                  <a:lnTo>
                    <a:pt x="1361" y="149"/>
                  </a:lnTo>
                  <a:lnTo>
                    <a:pt x="1360" y="149"/>
                  </a:lnTo>
                  <a:lnTo>
                    <a:pt x="1360" y="149"/>
                  </a:lnTo>
                  <a:lnTo>
                    <a:pt x="1360" y="150"/>
                  </a:lnTo>
                  <a:lnTo>
                    <a:pt x="1360" y="150"/>
                  </a:lnTo>
                  <a:lnTo>
                    <a:pt x="1360" y="150"/>
                  </a:lnTo>
                  <a:lnTo>
                    <a:pt x="1360" y="150"/>
                  </a:lnTo>
                  <a:lnTo>
                    <a:pt x="1360" y="151"/>
                  </a:lnTo>
                  <a:lnTo>
                    <a:pt x="1359" y="151"/>
                  </a:lnTo>
                  <a:lnTo>
                    <a:pt x="1359" y="151"/>
                  </a:lnTo>
                  <a:lnTo>
                    <a:pt x="1359" y="152"/>
                  </a:lnTo>
                  <a:lnTo>
                    <a:pt x="1360" y="153"/>
                  </a:lnTo>
                  <a:close/>
                  <a:moveTo>
                    <a:pt x="1371" y="126"/>
                  </a:moveTo>
                  <a:lnTo>
                    <a:pt x="1371" y="126"/>
                  </a:lnTo>
                  <a:lnTo>
                    <a:pt x="1371" y="125"/>
                  </a:lnTo>
                  <a:lnTo>
                    <a:pt x="1371" y="125"/>
                  </a:lnTo>
                  <a:lnTo>
                    <a:pt x="1371" y="124"/>
                  </a:lnTo>
                  <a:lnTo>
                    <a:pt x="1371" y="124"/>
                  </a:lnTo>
                  <a:lnTo>
                    <a:pt x="1371" y="123"/>
                  </a:lnTo>
                  <a:lnTo>
                    <a:pt x="1372" y="123"/>
                  </a:lnTo>
                  <a:lnTo>
                    <a:pt x="1372" y="122"/>
                  </a:lnTo>
                  <a:lnTo>
                    <a:pt x="1372" y="122"/>
                  </a:lnTo>
                  <a:lnTo>
                    <a:pt x="1372" y="121"/>
                  </a:lnTo>
                  <a:lnTo>
                    <a:pt x="1372" y="121"/>
                  </a:lnTo>
                  <a:lnTo>
                    <a:pt x="1372" y="120"/>
                  </a:lnTo>
                  <a:lnTo>
                    <a:pt x="1372" y="120"/>
                  </a:lnTo>
                  <a:lnTo>
                    <a:pt x="1373" y="119"/>
                  </a:lnTo>
                  <a:lnTo>
                    <a:pt x="1373" y="119"/>
                  </a:lnTo>
                  <a:lnTo>
                    <a:pt x="1373" y="118"/>
                  </a:lnTo>
                  <a:lnTo>
                    <a:pt x="1373" y="118"/>
                  </a:lnTo>
                  <a:lnTo>
                    <a:pt x="1373" y="117"/>
                  </a:lnTo>
                  <a:lnTo>
                    <a:pt x="1373" y="117"/>
                  </a:lnTo>
                  <a:lnTo>
                    <a:pt x="1373" y="116"/>
                  </a:lnTo>
                  <a:lnTo>
                    <a:pt x="1374" y="115"/>
                  </a:lnTo>
                  <a:lnTo>
                    <a:pt x="1374" y="115"/>
                  </a:lnTo>
                  <a:lnTo>
                    <a:pt x="1374" y="114"/>
                  </a:lnTo>
                  <a:lnTo>
                    <a:pt x="1374" y="114"/>
                  </a:lnTo>
                  <a:lnTo>
                    <a:pt x="1374" y="113"/>
                  </a:lnTo>
                  <a:lnTo>
                    <a:pt x="1374" y="113"/>
                  </a:lnTo>
                  <a:lnTo>
                    <a:pt x="1374" y="112"/>
                  </a:lnTo>
                  <a:lnTo>
                    <a:pt x="1375" y="111"/>
                  </a:lnTo>
                  <a:lnTo>
                    <a:pt x="1375" y="111"/>
                  </a:lnTo>
                  <a:lnTo>
                    <a:pt x="1375" y="110"/>
                  </a:lnTo>
                  <a:lnTo>
                    <a:pt x="1375" y="110"/>
                  </a:lnTo>
                  <a:lnTo>
                    <a:pt x="1375" y="109"/>
                  </a:lnTo>
                  <a:lnTo>
                    <a:pt x="1375" y="109"/>
                  </a:lnTo>
                  <a:lnTo>
                    <a:pt x="1374" y="108"/>
                  </a:lnTo>
                  <a:lnTo>
                    <a:pt x="1374" y="109"/>
                  </a:lnTo>
                  <a:lnTo>
                    <a:pt x="1374" y="109"/>
                  </a:lnTo>
                  <a:lnTo>
                    <a:pt x="1374" y="110"/>
                  </a:lnTo>
                  <a:lnTo>
                    <a:pt x="1374" y="110"/>
                  </a:lnTo>
                  <a:lnTo>
                    <a:pt x="1373" y="111"/>
                  </a:lnTo>
                  <a:lnTo>
                    <a:pt x="1373" y="111"/>
                  </a:lnTo>
                  <a:lnTo>
                    <a:pt x="1373" y="112"/>
                  </a:lnTo>
                  <a:lnTo>
                    <a:pt x="1373" y="113"/>
                  </a:lnTo>
                  <a:lnTo>
                    <a:pt x="1373" y="113"/>
                  </a:lnTo>
                  <a:lnTo>
                    <a:pt x="1373" y="114"/>
                  </a:lnTo>
                  <a:lnTo>
                    <a:pt x="1373" y="114"/>
                  </a:lnTo>
                  <a:lnTo>
                    <a:pt x="1372" y="115"/>
                  </a:lnTo>
                  <a:lnTo>
                    <a:pt x="1372" y="115"/>
                  </a:lnTo>
                  <a:lnTo>
                    <a:pt x="1372" y="116"/>
                  </a:lnTo>
                  <a:lnTo>
                    <a:pt x="1372" y="116"/>
                  </a:lnTo>
                  <a:lnTo>
                    <a:pt x="1372" y="117"/>
                  </a:lnTo>
                  <a:lnTo>
                    <a:pt x="1372" y="118"/>
                  </a:lnTo>
                  <a:lnTo>
                    <a:pt x="1371" y="118"/>
                  </a:lnTo>
                  <a:lnTo>
                    <a:pt x="1371" y="119"/>
                  </a:lnTo>
                  <a:lnTo>
                    <a:pt x="1371" y="119"/>
                  </a:lnTo>
                  <a:lnTo>
                    <a:pt x="1371" y="120"/>
                  </a:lnTo>
                  <a:lnTo>
                    <a:pt x="1371" y="120"/>
                  </a:lnTo>
                  <a:lnTo>
                    <a:pt x="1371" y="121"/>
                  </a:lnTo>
                  <a:lnTo>
                    <a:pt x="1371" y="121"/>
                  </a:lnTo>
                  <a:lnTo>
                    <a:pt x="1370" y="122"/>
                  </a:lnTo>
                  <a:lnTo>
                    <a:pt x="1370" y="122"/>
                  </a:lnTo>
                  <a:lnTo>
                    <a:pt x="1370" y="123"/>
                  </a:lnTo>
                  <a:lnTo>
                    <a:pt x="1370" y="123"/>
                  </a:lnTo>
                  <a:lnTo>
                    <a:pt x="1370" y="124"/>
                  </a:lnTo>
                  <a:lnTo>
                    <a:pt x="1370" y="124"/>
                  </a:lnTo>
                  <a:lnTo>
                    <a:pt x="1370" y="125"/>
                  </a:lnTo>
                  <a:lnTo>
                    <a:pt x="1369" y="125"/>
                  </a:lnTo>
                  <a:lnTo>
                    <a:pt x="1369" y="125"/>
                  </a:lnTo>
                  <a:lnTo>
                    <a:pt x="1371" y="126"/>
                  </a:lnTo>
                  <a:close/>
                  <a:moveTo>
                    <a:pt x="1378" y="98"/>
                  </a:moveTo>
                  <a:lnTo>
                    <a:pt x="1378" y="97"/>
                  </a:lnTo>
                  <a:lnTo>
                    <a:pt x="1378" y="97"/>
                  </a:lnTo>
                  <a:lnTo>
                    <a:pt x="1378" y="96"/>
                  </a:lnTo>
                  <a:lnTo>
                    <a:pt x="1379" y="96"/>
                  </a:lnTo>
                  <a:lnTo>
                    <a:pt x="1379" y="95"/>
                  </a:lnTo>
                  <a:lnTo>
                    <a:pt x="1379" y="95"/>
                  </a:lnTo>
                  <a:lnTo>
                    <a:pt x="1379" y="94"/>
                  </a:lnTo>
                  <a:lnTo>
                    <a:pt x="1379" y="93"/>
                  </a:lnTo>
                  <a:lnTo>
                    <a:pt x="1379" y="93"/>
                  </a:lnTo>
                  <a:lnTo>
                    <a:pt x="1379" y="92"/>
                  </a:lnTo>
                  <a:lnTo>
                    <a:pt x="1380" y="92"/>
                  </a:lnTo>
                  <a:lnTo>
                    <a:pt x="1380" y="91"/>
                  </a:lnTo>
                  <a:lnTo>
                    <a:pt x="1380" y="90"/>
                  </a:lnTo>
                  <a:lnTo>
                    <a:pt x="1380" y="90"/>
                  </a:lnTo>
                  <a:lnTo>
                    <a:pt x="1380" y="89"/>
                  </a:lnTo>
                  <a:lnTo>
                    <a:pt x="1380" y="89"/>
                  </a:lnTo>
                  <a:lnTo>
                    <a:pt x="1380" y="88"/>
                  </a:lnTo>
                  <a:lnTo>
                    <a:pt x="1381" y="87"/>
                  </a:lnTo>
                  <a:lnTo>
                    <a:pt x="1381" y="87"/>
                  </a:lnTo>
                  <a:lnTo>
                    <a:pt x="1381" y="86"/>
                  </a:lnTo>
                  <a:lnTo>
                    <a:pt x="1381" y="86"/>
                  </a:lnTo>
                  <a:lnTo>
                    <a:pt x="1381" y="85"/>
                  </a:lnTo>
                  <a:lnTo>
                    <a:pt x="1381" y="85"/>
                  </a:lnTo>
                  <a:lnTo>
                    <a:pt x="1381" y="84"/>
                  </a:lnTo>
                  <a:lnTo>
                    <a:pt x="1382" y="83"/>
                  </a:lnTo>
                  <a:lnTo>
                    <a:pt x="1382" y="83"/>
                  </a:lnTo>
                  <a:lnTo>
                    <a:pt x="1382" y="82"/>
                  </a:lnTo>
                  <a:lnTo>
                    <a:pt x="1382" y="82"/>
                  </a:lnTo>
                  <a:lnTo>
                    <a:pt x="1382" y="81"/>
                  </a:lnTo>
                  <a:lnTo>
                    <a:pt x="1382" y="81"/>
                  </a:lnTo>
                  <a:lnTo>
                    <a:pt x="1382" y="81"/>
                  </a:lnTo>
                  <a:lnTo>
                    <a:pt x="1381" y="80"/>
                  </a:lnTo>
                  <a:lnTo>
                    <a:pt x="1381" y="80"/>
                  </a:lnTo>
                  <a:lnTo>
                    <a:pt x="1381" y="81"/>
                  </a:lnTo>
                  <a:lnTo>
                    <a:pt x="1381" y="81"/>
                  </a:lnTo>
                  <a:lnTo>
                    <a:pt x="1381" y="82"/>
                  </a:lnTo>
                  <a:lnTo>
                    <a:pt x="1380" y="82"/>
                  </a:lnTo>
                  <a:lnTo>
                    <a:pt x="1380" y="83"/>
                  </a:lnTo>
                  <a:lnTo>
                    <a:pt x="1380" y="83"/>
                  </a:lnTo>
                  <a:lnTo>
                    <a:pt x="1380" y="84"/>
                  </a:lnTo>
                  <a:lnTo>
                    <a:pt x="1380" y="84"/>
                  </a:lnTo>
                  <a:lnTo>
                    <a:pt x="1380" y="85"/>
                  </a:lnTo>
                  <a:lnTo>
                    <a:pt x="1380" y="86"/>
                  </a:lnTo>
                  <a:lnTo>
                    <a:pt x="1379" y="86"/>
                  </a:lnTo>
                  <a:lnTo>
                    <a:pt x="1379" y="87"/>
                  </a:lnTo>
                  <a:lnTo>
                    <a:pt x="1379" y="87"/>
                  </a:lnTo>
                  <a:lnTo>
                    <a:pt x="1379" y="88"/>
                  </a:lnTo>
                  <a:lnTo>
                    <a:pt x="1379" y="89"/>
                  </a:lnTo>
                  <a:lnTo>
                    <a:pt x="1379" y="89"/>
                  </a:lnTo>
                  <a:lnTo>
                    <a:pt x="1379" y="90"/>
                  </a:lnTo>
                  <a:lnTo>
                    <a:pt x="1378" y="90"/>
                  </a:lnTo>
                  <a:lnTo>
                    <a:pt x="1378" y="91"/>
                  </a:lnTo>
                  <a:lnTo>
                    <a:pt x="1378" y="92"/>
                  </a:lnTo>
                  <a:lnTo>
                    <a:pt x="1378" y="92"/>
                  </a:lnTo>
                  <a:lnTo>
                    <a:pt x="1378" y="93"/>
                  </a:lnTo>
                  <a:lnTo>
                    <a:pt x="1378" y="93"/>
                  </a:lnTo>
                  <a:lnTo>
                    <a:pt x="1378" y="94"/>
                  </a:lnTo>
                  <a:lnTo>
                    <a:pt x="1377" y="95"/>
                  </a:lnTo>
                  <a:lnTo>
                    <a:pt x="1377" y="95"/>
                  </a:lnTo>
                  <a:lnTo>
                    <a:pt x="1377" y="96"/>
                  </a:lnTo>
                  <a:lnTo>
                    <a:pt x="1377" y="96"/>
                  </a:lnTo>
                  <a:lnTo>
                    <a:pt x="1377" y="97"/>
                  </a:lnTo>
                  <a:lnTo>
                    <a:pt x="1377" y="97"/>
                  </a:lnTo>
                  <a:lnTo>
                    <a:pt x="1378" y="98"/>
                  </a:lnTo>
                  <a:close/>
                  <a:moveTo>
                    <a:pt x="1385" y="70"/>
                  </a:moveTo>
                  <a:lnTo>
                    <a:pt x="1385" y="69"/>
                  </a:lnTo>
                  <a:lnTo>
                    <a:pt x="1385" y="69"/>
                  </a:lnTo>
                  <a:lnTo>
                    <a:pt x="1385" y="68"/>
                  </a:lnTo>
                  <a:lnTo>
                    <a:pt x="1386" y="68"/>
                  </a:lnTo>
                  <a:lnTo>
                    <a:pt x="1386" y="67"/>
                  </a:lnTo>
                  <a:lnTo>
                    <a:pt x="1386" y="67"/>
                  </a:lnTo>
                  <a:lnTo>
                    <a:pt x="1386" y="66"/>
                  </a:lnTo>
                  <a:lnTo>
                    <a:pt x="1386" y="66"/>
                  </a:lnTo>
                  <a:lnTo>
                    <a:pt x="1386" y="65"/>
                  </a:lnTo>
                  <a:lnTo>
                    <a:pt x="1387" y="65"/>
                  </a:lnTo>
                  <a:lnTo>
                    <a:pt x="1387" y="64"/>
                  </a:lnTo>
                  <a:lnTo>
                    <a:pt x="1387" y="64"/>
                  </a:lnTo>
                  <a:lnTo>
                    <a:pt x="1387" y="63"/>
                  </a:lnTo>
                  <a:lnTo>
                    <a:pt x="1387" y="63"/>
                  </a:lnTo>
                  <a:lnTo>
                    <a:pt x="1387" y="62"/>
                  </a:lnTo>
                  <a:lnTo>
                    <a:pt x="1387" y="62"/>
                  </a:lnTo>
                  <a:lnTo>
                    <a:pt x="1388" y="61"/>
                  </a:lnTo>
                  <a:lnTo>
                    <a:pt x="1388" y="61"/>
                  </a:lnTo>
                  <a:lnTo>
                    <a:pt x="1388" y="60"/>
                  </a:lnTo>
                  <a:lnTo>
                    <a:pt x="1388" y="60"/>
                  </a:lnTo>
                  <a:lnTo>
                    <a:pt x="1388" y="59"/>
                  </a:lnTo>
                  <a:lnTo>
                    <a:pt x="1388" y="58"/>
                  </a:lnTo>
                  <a:lnTo>
                    <a:pt x="1388" y="58"/>
                  </a:lnTo>
                  <a:lnTo>
                    <a:pt x="1389" y="57"/>
                  </a:lnTo>
                  <a:lnTo>
                    <a:pt x="1389" y="57"/>
                  </a:lnTo>
                  <a:lnTo>
                    <a:pt x="1389" y="56"/>
                  </a:lnTo>
                  <a:lnTo>
                    <a:pt x="1389" y="56"/>
                  </a:lnTo>
                  <a:lnTo>
                    <a:pt x="1389" y="56"/>
                  </a:lnTo>
                  <a:lnTo>
                    <a:pt x="1389" y="55"/>
                  </a:lnTo>
                  <a:lnTo>
                    <a:pt x="1389" y="55"/>
                  </a:lnTo>
                  <a:lnTo>
                    <a:pt x="1390" y="54"/>
                  </a:lnTo>
                  <a:lnTo>
                    <a:pt x="1390" y="54"/>
                  </a:lnTo>
                  <a:lnTo>
                    <a:pt x="1390" y="53"/>
                  </a:lnTo>
                  <a:lnTo>
                    <a:pt x="1390" y="53"/>
                  </a:lnTo>
                  <a:lnTo>
                    <a:pt x="1390" y="53"/>
                  </a:lnTo>
                  <a:lnTo>
                    <a:pt x="1389" y="52"/>
                  </a:lnTo>
                  <a:lnTo>
                    <a:pt x="1389" y="52"/>
                  </a:lnTo>
                  <a:lnTo>
                    <a:pt x="1389" y="53"/>
                  </a:lnTo>
                  <a:lnTo>
                    <a:pt x="1389" y="53"/>
                  </a:lnTo>
                  <a:lnTo>
                    <a:pt x="1388" y="53"/>
                  </a:lnTo>
                  <a:lnTo>
                    <a:pt x="1388" y="54"/>
                  </a:lnTo>
                  <a:lnTo>
                    <a:pt x="1388" y="54"/>
                  </a:lnTo>
                  <a:lnTo>
                    <a:pt x="1388" y="55"/>
                  </a:lnTo>
                  <a:lnTo>
                    <a:pt x="1388" y="55"/>
                  </a:lnTo>
                  <a:lnTo>
                    <a:pt x="1388" y="56"/>
                  </a:lnTo>
                  <a:lnTo>
                    <a:pt x="1387" y="56"/>
                  </a:lnTo>
                  <a:lnTo>
                    <a:pt x="1387" y="57"/>
                  </a:lnTo>
                  <a:lnTo>
                    <a:pt x="1387" y="57"/>
                  </a:lnTo>
                  <a:lnTo>
                    <a:pt x="1387" y="58"/>
                  </a:lnTo>
                  <a:lnTo>
                    <a:pt x="1387" y="58"/>
                  </a:lnTo>
                  <a:lnTo>
                    <a:pt x="1387" y="59"/>
                  </a:lnTo>
                  <a:lnTo>
                    <a:pt x="1387" y="59"/>
                  </a:lnTo>
                  <a:lnTo>
                    <a:pt x="1386" y="60"/>
                  </a:lnTo>
                  <a:lnTo>
                    <a:pt x="1386" y="60"/>
                  </a:lnTo>
                  <a:lnTo>
                    <a:pt x="1386" y="61"/>
                  </a:lnTo>
                  <a:lnTo>
                    <a:pt x="1386" y="62"/>
                  </a:lnTo>
                  <a:lnTo>
                    <a:pt x="1386" y="62"/>
                  </a:lnTo>
                  <a:lnTo>
                    <a:pt x="1386" y="63"/>
                  </a:lnTo>
                  <a:lnTo>
                    <a:pt x="1386" y="63"/>
                  </a:lnTo>
                  <a:lnTo>
                    <a:pt x="1385" y="64"/>
                  </a:lnTo>
                  <a:lnTo>
                    <a:pt x="1385" y="64"/>
                  </a:lnTo>
                  <a:lnTo>
                    <a:pt x="1385" y="65"/>
                  </a:lnTo>
                  <a:lnTo>
                    <a:pt x="1385" y="65"/>
                  </a:lnTo>
                  <a:lnTo>
                    <a:pt x="1385" y="66"/>
                  </a:lnTo>
                  <a:lnTo>
                    <a:pt x="1385" y="66"/>
                  </a:lnTo>
                  <a:lnTo>
                    <a:pt x="1385" y="67"/>
                  </a:lnTo>
                  <a:lnTo>
                    <a:pt x="1384" y="67"/>
                  </a:lnTo>
                  <a:lnTo>
                    <a:pt x="1384" y="68"/>
                  </a:lnTo>
                  <a:lnTo>
                    <a:pt x="1384" y="68"/>
                  </a:lnTo>
                  <a:lnTo>
                    <a:pt x="1384" y="69"/>
                  </a:lnTo>
                  <a:lnTo>
                    <a:pt x="1384" y="69"/>
                  </a:lnTo>
                  <a:lnTo>
                    <a:pt x="1385" y="70"/>
                  </a:lnTo>
                  <a:close/>
                  <a:moveTo>
                    <a:pt x="1393" y="42"/>
                  </a:moveTo>
                  <a:lnTo>
                    <a:pt x="1393" y="42"/>
                  </a:lnTo>
                  <a:lnTo>
                    <a:pt x="1394" y="42"/>
                  </a:lnTo>
                  <a:lnTo>
                    <a:pt x="1394" y="41"/>
                  </a:lnTo>
                  <a:lnTo>
                    <a:pt x="1394" y="41"/>
                  </a:lnTo>
                  <a:lnTo>
                    <a:pt x="1394" y="41"/>
                  </a:lnTo>
                  <a:lnTo>
                    <a:pt x="1394" y="40"/>
                  </a:lnTo>
                  <a:lnTo>
                    <a:pt x="1394" y="40"/>
                  </a:lnTo>
                  <a:lnTo>
                    <a:pt x="1395" y="40"/>
                  </a:lnTo>
                  <a:lnTo>
                    <a:pt x="1395" y="39"/>
                  </a:lnTo>
                  <a:lnTo>
                    <a:pt x="1395" y="39"/>
                  </a:lnTo>
                  <a:lnTo>
                    <a:pt x="1395" y="38"/>
                  </a:lnTo>
                  <a:lnTo>
                    <a:pt x="1395" y="38"/>
                  </a:lnTo>
                  <a:lnTo>
                    <a:pt x="1395" y="38"/>
                  </a:lnTo>
                  <a:lnTo>
                    <a:pt x="1395" y="37"/>
                  </a:lnTo>
                  <a:lnTo>
                    <a:pt x="1396" y="37"/>
                  </a:lnTo>
                  <a:lnTo>
                    <a:pt x="1396" y="37"/>
                  </a:lnTo>
                  <a:lnTo>
                    <a:pt x="1396" y="36"/>
                  </a:lnTo>
                  <a:lnTo>
                    <a:pt x="1396" y="36"/>
                  </a:lnTo>
                  <a:lnTo>
                    <a:pt x="1396" y="35"/>
                  </a:lnTo>
                  <a:lnTo>
                    <a:pt x="1396" y="35"/>
                  </a:lnTo>
                  <a:lnTo>
                    <a:pt x="1396" y="35"/>
                  </a:lnTo>
                  <a:lnTo>
                    <a:pt x="1397" y="34"/>
                  </a:lnTo>
                  <a:lnTo>
                    <a:pt x="1397" y="34"/>
                  </a:lnTo>
                  <a:lnTo>
                    <a:pt x="1397" y="34"/>
                  </a:lnTo>
                  <a:lnTo>
                    <a:pt x="1397" y="33"/>
                  </a:lnTo>
                  <a:lnTo>
                    <a:pt x="1396" y="33"/>
                  </a:lnTo>
                  <a:lnTo>
                    <a:pt x="1397" y="33"/>
                  </a:lnTo>
                  <a:lnTo>
                    <a:pt x="1397" y="33"/>
                  </a:lnTo>
                  <a:lnTo>
                    <a:pt x="1397" y="33"/>
                  </a:lnTo>
                  <a:lnTo>
                    <a:pt x="1397" y="32"/>
                  </a:lnTo>
                  <a:lnTo>
                    <a:pt x="1398" y="32"/>
                  </a:lnTo>
                  <a:lnTo>
                    <a:pt x="1398" y="32"/>
                  </a:lnTo>
                  <a:lnTo>
                    <a:pt x="1398" y="32"/>
                  </a:lnTo>
                  <a:lnTo>
                    <a:pt x="1398" y="31"/>
                  </a:lnTo>
                  <a:lnTo>
                    <a:pt x="1398" y="31"/>
                  </a:lnTo>
                  <a:lnTo>
                    <a:pt x="1398" y="31"/>
                  </a:lnTo>
                  <a:lnTo>
                    <a:pt x="1398" y="30"/>
                  </a:lnTo>
                  <a:lnTo>
                    <a:pt x="1399" y="30"/>
                  </a:lnTo>
                  <a:lnTo>
                    <a:pt x="1399" y="30"/>
                  </a:lnTo>
                  <a:lnTo>
                    <a:pt x="1399" y="30"/>
                  </a:lnTo>
                  <a:lnTo>
                    <a:pt x="1399" y="29"/>
                  </a:lnTo>
                  <a:lnTo>
                    <a:pt x="1399" y="29"/>
                  </a:lnTo>
                  <a:lnTo>
                    <a:pt x="1399" y="29"/>
                  </a:lnTo>
                  <a:lnTo>
                    <a:pt x="1399" y="28"/>
                  </a:lnTo>
                  <a:lnTo>
                    <a:pt x="1400" y="28"/>
                  </a:lnTo>
                  <a:lnTo>
                    <a:pt x="1400" y="28"/>
                  </a:lnTo>
                  <a:lnTo>
                    <a:pt x="1400" y="28"/>
                  </a:lnTo>
                  <a:lnTo>
                    <a:pt x="1400" y="27"/>
                  </a:lnTo>
                  <a:lnTo>
                    <a:pt x="1400" y="27"/>
                  </a:lnTo>
                  <a:lnTo>
                    <a:pt x="1400" y="27"/>
                  </a:lnTo>
                  <a:lnTo>
                    <a:pt x="1400" y="26"/>
                  </a:lnTo>
                  <a:lnTo>
                    <a:pt x="1399" y="25"/>
                  </a:lnTo>
                  <a:lnTo>
                    <a:pt x="1399" y="26"/>
                  </a:lnTo>
                  <a:lnTo>
                    <a:pt x="1399" y="26"/>
                  </a:lnTo>
                  <a:lnTo>
                    <a:pt x="1399" y="26"/>
                  </a:lnTo>
                  <a:lnTo>
                    <a:pt x="1399" y="26"/>
                  </a:lnTo>
                  <a:lnTo>
                    <a:pt x="1399" y="27"/>
                  </a:lnTo>
                  <a:lnTo>
                    <a:pt x="1398" y="27"/>
                  </a:lnTo>
                  <a:lnTo>
                    <a:pt x="1398" y="27"/>
                  </a:lnTo>
                  <a:lnTo>
                    <a:pt x="1398" y="28"/>
                  </a:lnTo>
                  <a:lnTo>
                    <a:pt x="1398" y="28"/>
                  </a:lnTo>
                  <a:lnTo>
                    <a:pt x="1398" y="28"/>
                  </a:lnTo>
                  <a:lnTo>
                    <a:pt x="1398" y="28"/>
                  </a:lnTo>
                  <a:lnTo>
                    <a:pt x="1398" y="29"/>
                  </a:lnTo>
                  <a:lnTo>
                    <a:pt x="1397" y="29"/>
                  </a:lnTo>
                  <a:lnTo>
                    <a:pt x="1397" y="29"/>
                  </a:lnTo>
                  <a:lnTo>
                    <a:pt x="1397" y="30"/>
                  </a:lnTo>
                  <a:lnTo>
                    <a:pt x="1397" y="30"/>
                  </a:lnTo>
                  <a:lnTo>
                    <a:pt x="1397" y="30"/>
                  </a:lnTo>
                  <a:lnTo>
                    <a:pt x="1397" y="30"/>
                  </a:lnTo>
                  <a:lnTo>
                    <a:pt x="1397" y="31"/>
                  </a:lnTo>
                  <a:lnTo>
                    <a:pt x="1396" y="31"/>
                  </a:lnTo>
                  <a:lnTo>
                    <a:pt x="1396" y="31"/>
                  </a:lnTo>
                  <a:lnTo>
                    <a:pt x="1396" y="32"/>
                  </a:lnTo>
                  <a:lnTo>
                    <a:pt x="1396" y="32"/>
                  </a:lnTo>
                  <a:lnTo>
                    <a:pt x="1396" y="32"/>
                  </a:lnTo>
                  <a:lnTo>
                    <a:pt x="1396" y="32"/>
                  </a:lnTo>
                  <a:lnTo>
                    <a:pt x="1396" y="33"/>
                  </a:lnTo>
                  <a:lnTo>
                    <a:pt x="1396" y="33"/>
                  </a:lnTo>
                  <a:lnTo>
                    <a:pt x="1395" y="33"/>
                  </a:lnTo>
                  <a:lnTo>
                    <a:pt x="1395" y="34"/>
                  </a:lnTo>
                  <a:lnTo>
                    <a:pt x="1395" y="34"/>
                  </a:lnTo>
                  <a:lnTo>
                    <a:pt x="1395" y="35"/>
                  </a:lnTo>
                  <a:lnTo>
                    <a:pt x="1395" y="35"/>
                  </a:lnTo>
                  <a:lnTo>
                    <a:pt x="1395" y="35"/>
                  </a:lnTo>
                  <a:lnTo>
                    <a:pt x="1394" y="36"/>
                  </a:lnTo>
                  <a:lnTo>
                    <a:pt x="1394" y="36"/>
                  </a:lnTo>
                  <a:lnTo>
                    <a:pt x="1394" y="36"/>
                  </a:lnTo>
                  <a:lnTo>
                    <a:pt x="1394" y="37"/>
                  </a:lnTo>
                  <a:lnTo>
                    <a:pt x="1394" y="37"/>
                  </a:lnTo>
                  <a:lnTo>
                    <a:pt x="1394" y="38"/>
                  </a:lnTo>
                  <a:lnTo>
                    <a:pt x="1394" y="38"/>
                  </a:lnTo>
                  <a:lnTo>
                    <a:pt x="1393" y="38"/>
                  </a:lnTo>
                  <a:lnTo>
                    <a:pt x="1393" y="39"/>
                  </a:lnTo>
                  <a:lnTo>
                    <a:pt x="1393" y="39"/>
                  </a:lnTo>
                  <a:lnTo>
                    <a:pt x="1393" y="39"/>
                  </a:lnTo>
                  <a:lnTo>
                    <a:pt x="1393" y="40"/>
                  </a:lnTo>
                  <a:lnTo>
                    <a:pt x="1393" y="40"/>
                  </a:lnTo>
                  <a:lnTo>
                    <a:pt x="1393" y="41"/>
                  </a:lnTo>
                  <a:lnTo>
                    <a:pt x="1392" y="41"/>
                  </a:lnTo>
                  <a:lnTo>
                    <a:pt x="1392" y="41"/>
                  </a:lnTo>
                  <a:lnTo>
                    <a:pt x="1392" y="41"/>
                  </a:lnTo>
                  <a:lnTo>
                    <a:pt x="1393" y="42"/>
                  </a:lnTo>
                  <a:close/>
                  <a:moveTo>
                    <a:pt x="1406" y="20"/>
                  </a:moveTo>
                  <a:lnTo>
                    <a:pt x="1406" y="19"/>
                  </a:lnTo>
                  <a:lnTo>
                    <a:pt x="1406" y="19"/>
                  </a:lnTo>
                  <a:lnTo>
                    <a:pt x="1406" y="19"/>
                  </a:lnTo>
                  <a:lnTo>
                    <a:pt x="1406" y="19"/>
                  </a:lnTo>
                  <a:lnTo>
                    <a:pt x="1407" y="19"/>
                  </a:lnTo>
                  <a:lnTo>
                    <a:pt x="1407" y="19"/>
                  </a:lnTo>
                  <a:lnTo>
                    <a:pt x="1407" y="19"/>
                  </a:lnTo>
                  <a:lnTo>
                    <a:pt x="1407" y="19"/>
                  </a:lnTo>
                  <a:lnTo>
                    <a:pt x="1407" y="19"/>
                  </a:lnTo>
                  <a:lnTo>
                    <a:pt x="1407" y="19"/>
                  </a:lnTo>
                  <a:lnTo>
                    <a:pt x="1408" y="19"/>
                  </a:lnTo>
                  <a:lnTo>
                    <a:pt x="1408" y="19"/>
                  </a:lnTo>
                  <a:lnTo>
                    <a:pt x="1408" y="19"/>
                  </a:lnTo>
                  <a:lnTo>
                    <a:pt x="1408" y="18"/>
                  </a:lnTo>
                  <a:lnTo>
                    <a:pt x="1408" y="18"/>
                  </a:lnTo>
                  <a:lnTo>
                    <a:pt x="1408" y="18"/>
                  </a:lnTo>
                  <a:lnTo>
                    <a:pt x="1408" y="18"/>
                  </a:lnTo>
                  <a:lnTo>
                    <a:pt x="1409" y="18"/>
                  </a:lnTo>
                  <a:lnTo>
                    <a:pt x="1409" y="18"/>
                  </a:lnTo>
                  <a:lnTo>
                    <a:pt x="1409" y="18"/>
                  </a:lnTo>
                  <a:lnTo>
                    <a:pt x="1409" y="18"/>
                  </a:lnTo>
                  <a:lnTo>
                    <a:pt x="1409" y="17"/>
                  </a:lnTo>
                  <a:lnTo>
                    <a:pt x="1409" y="18"/>
                  </a:lnTo>
                  <a:lnTo>
                    <a:pt x="1409" y="18"/>
                  </a:lnTo>
                  <a:lnTo>
                    <a:pt x="1409" y="18"/>
                  </a:lnTo>
                  <a:lnTo>
                    <a:pt x="1409" y="18"/>
                  </a:lnTo>
                  <a:lnTo>
                    <a:pt x="1409" y="18"/>
                  </a:lnTo>
                  <a:lnTo>
                    <a:pt x="1409" y="18"/>
                  </a:lnTo>
                  <a:lnTo>
                    <a:pt x="1410" y="18"/>
                  </a:lnTo>
                  <a:lnTo>
                    <a:pt x="1410" y="18"/>
                  </a:lnTo>
                  <a:lnTo>
                    <a:pt x="1410" y="18"/>
                  </a:lnTo>
                  <a:lnTo>
                    <a:pt x="1410" y="18"/>
                  </a:lnTo>
                  <a:lnTo>
                    <a:pt x="1410" y="18"/>
                  </a:lnTo>
                  <a:lnTo>
                    <a:pt x="1410" y="18"/>
                  </a:lnTo>
                  <a:lnTo>
                    <a:pt x="1410" y="18"/>
                  </a:lnTo>
                  <a:lnTo>
                    <a:pt x="1411" y="18"/>
                  </a:lnTo>
                  <a:lnTo>
                    <a:pt x="1411" y="18"/>
                  </a:lnTo>
                  <a:lnTo>
                    <a:pt x="1411" y="18"/>
                  </a:lnTo>
                  <a:lnTo>
                    <a:pt x="1411" y="18"/>
                  </a:lnTo>
                  <a:lnTo>
                    <a:pt x="1411" y="18"/>
                  </a:lnTo>
                  <a:lnTo>
                    <a:pt x="1411" y="19"/>
                  </a:lnTo>
                  <a:lnTo>
                    <a:pt x="1411" y="19"/>
                  </a:lnTo>
                  <a:lnTo>
                    <a:pt x="1412" y="19"/>
                  </a:lnTo>
                  <a:lnTo>
                    <a:pt x="1412" y="19"/>
                  </a:lnTo>
                  <a:lnTo>
                    <a:pt x="1412" y="19"/>
                  </a:lnTo>
                  <a:lnTo>
                    <a:pt x="1412" y="19"/>
                  </a:lnTo>
                  <a:lnTo>
                    <a:pt x="1412" y="19"/>
                  </a:lnTo>
                  <a:lnTo>
                    <a:pt x="1412" y="19"/>
                  </a:lnTo>
                  <a:lnTo>
                    <a:pt x="1412" y="19"/>
                  </a:lnTo>
                  <a:lnTo>
                    <a:pt x="1413" y="19"/>
                  </a:lnTo>
                  <a:lnTo>
                    <a:pt x="1413" y="19"/>
                  </a:lnTo>
                  <a:lnTo>
                    <a:pt x="1413" y="18"/>
                  </a:lnTo>
                  <a:lnTo>
                    <a:pt x="1412" y="19"/>
                  </a:lnTo>
                  <a:lnTo>
                    <a:pt x="1413" y="19"/>
                  </a:lnTo>
                  <a:lnTo>
                    <a:pt x="1413" y="19"/>
                  </a:lnTo>
                  <a:lnTo>
                    <a:pt x="1413" y="19"/>
                  </a:lnTo>
                  <a:lnTo>
                    <a:pt x="1413" y="19"/>
                  </a:lnTo>
                  <a:lnTo>
                    <a:pt x="1413" y="19"/>
                  </a:lnTo>
                  <a:lnTo>
                    <a:pt x="1413" y="19"/>
                  </a:lnTo>
                  <a:lnTo>
                    <a:pt x="1413" y="20"/>
                  </a:lnTo>
                  <a:lnTo>
                    <a:pt x="1414" y="20"/>
                  </a:lnTo>
                  <a:lnTo>
                    <a:pt x="1414" y="20"/>
                  </a:lnTo>
                  <a:lnTo>
                    <a:pt x="1414" y="20"/>
                  </a:lnTo>
                  <a:lnTo>
                    <a:pt x="1414" y="20"/>
                  </a:lnTo>
                  <a:lnTo>
                    <a:pt x="1414" y="20"/>
                  </a:lnTo>
                  <a:lnTo>
                    <a:pt x="1414" y="20"/>
                  </a:lnTo>
                  <a:lnTo>
                    <a:pt x="1414" y="21"/>
                  </a:lnTo>
                  <a:lnTo>
                    <a:pt x="1415" y="21"/>
                  </a:lnTo>
                  <a:lnTo>
                    <a:pt x="1415" y="21"/>
                  </a:lnTo>
                  <a:lnTo>
                    <a:pt x="1415" y="21"/>
                  </a:lnTo>
                  <a:lnTo>
                    <a:pt x="1415" y="21"/>
                  </a:lnTo>
                  <a:lnTo>
                    <a:pt x="1415" y="21"/>
                  </a:lnTo>
                  <a:lnTo>
                    <a:pt x="1415" y="21"/>
                  </a:lnTo>
                  <a:lnTo>
                    <a:pt x="1416" y="21"/>
                  </a:lnTo>
                  <a:lnTo>
                    <a:pt x="1416" y="22"/>
                  </a:lnTo>
                  <a:lnTo>
                    <a:pt x="1416" y="22"/>
                  </a:lnTo>
                  <a:lnTo>
                    <a:pt x="1416" y="22"/>
                  </a:lnTo>
                  <a:lnTo>
                    <a:pt x="1416" y="22"/>
                  </a:lnTo>
                  <a:lnTo>
                    <a:pt x="1416" y="22"/>
                  </a:lnTo>
                  <a:lnTo>
                    <a:pt x="1416" y="22"/>
                  </a:lnTo>
                  <a:lnTo>
                    <a:pt x="1417" y="23"/>
                  </a:lnTo>
                  <a:lnTo>
                    <a:pt x="1417" y="22"/>
                  </a:lnTo>
                  <a:lnTo>
                    <a:pt x="1416" y="22"/>
                  </a:lnTo>
                  <a:lnTo>
                    <a:pt x="1417" y="23"/>
                  </a:lnTo>
                  <a:lnTo>
                    <a:pt x="1417" y="23"/>
                  </a:lnTo>
                  <a:lnTo>
                    <a:pt x="1417" y="23"/>
                  </a:lnTo>
                  <a:lnTo>
                    <a:pt x="1417" y="23"/>
                  </a:lnTo>
                  <a:lnTo>
                    <a:pt x="1417" y="23"/>
                  </a:lnTo>
                  <a:lnTo>
                    <a:pt x="1418" y="22"/>
                  </a:lnTo>
                  <a:lnTo>
                    <a:pt x="1418" y="22"/>
                  </a:lnTo>
                  <a:lnTo>
                    <a:pt x="1418" y="22"/>
                  </a:lnTo>
                  <a:lnTo>
                    <a:pt x="1418" y="22"/>
                  </a:lnTo>
                  <a:lnTo>
                    <a:pt x="1418" y="21"/>
                  </a:lnTo>
                  <a:lnTo>
                    <a:pt x="1417" y="21"/>
                  </a:lnTo>
                  <a:lnTo>
                    <a:pt x="1417" y="21"/>
                  </a:lnTo>
                  <a:lnTo>
                    <a:pt x="1417" y="21"/>
                  </a:lnTo>
                  <a:lnTo>
                    <a:pt x="1417" y="21"/>
                  </a:lnTo>
                  <a:lnTo>
                    <a:pt x="1417" y="21"/>
                  </a:lnTo>
                  <a:lnTo>
                    <a:pt x="1417" y="20"/>
                  </a:lnTo>
                  <a:lnTo>
                    <a:pt x="1417" y="20"/>
                  </a:lnTo>
                  <a:lnTo>
                    <a:pt x="1416" y="20"/>
                  </a:lnTo>
                  <a:lnTo>
                    <a:pt x="1416" y="20"/>
                  </a:lnTo>
                  <a:lnTo>
                    <a:pt x="1416" y="20"/>
                  </a:lnTo>
                  <a:lnTo>
                    <a:pt x="1416" y="20"/>
                  </a:lnTo>
                  <a:lnTo>
                    <a:pt x="1416" y="20"/>
                  </a:lnTo>
                  <a:lnTo>
                    <a:pt x="1416" y="19"/>
                  </a:lnTo>
                  <a:lnTo>
                    <a:pt x="1416" y="19"/>
                  </a:lnTo>
                  <a:lnTo>
                    <a:pt x="1415" y="19"/>
                  </a:lnTo>
                  <a:lnTo>
                    <a:pt x="1415" y="19"/>
                  </a:lnTo>
                  <a:lnTo>
                    <a:pt x="1415" y="19"/>
                  </a:lnTo>
                  <a:lnTo>
                    <a:pt x="1415" y="19"/>
                  </a:lnTo>
                  <a:lnTo>
                    <a:pt x="1415" y="19"/>
                  </a:lnTo>
                  <a:lnTo>
                    <a:pt x="1415" y="18"/>
                  </a:lnTo>
                  <a:lnTo>
                    <a:pt x="1415" y="18"/>
                  </a:lnTo>
                  <a:lnTo>
                    <a:pt x="1414" y="18"/>
                  </a:lnTo>
                  <a:lnTo>
                    <a:pt x="1414" y="18"/>
                  </a:lnTo>
                  <a:lnTo>
                    <a:pt x="1414" y="18"/>
                  </a:lnTo>
                  <a:lnTo>
                    <a:pt x="1414" y="18"/>
                  </a:lnTo>
                  <a:lnTo>
                    <a:pt x="1414" y="18"/>
                  </a:lnTo>
                  <a:lnTo>
                    <a:pt x="1414" y="17"/>
                  </a:lnTo>
                  <a:lnTo>
                    <a:pt x="1414" y="17"/>
                  </a:lnTo>
                  <a:lnTo>
                    <a:pt x="1413" y="17"/>
                  </a:lnTo>
                  <a:lnTo>
                    <a:pt x="1413" y="17"/>
                  </a:lnTo>
                  <a:lnTo>
                    <a:pt x="1413" y="17"/>
                  </a:lnTo>
                  <a:lnTo>
                    <a:pt x="1413" y="17"/>
                  </a:lnTo>
                  <a:lnTo>
                    <a:pt x="1413" y="17"/>
                  </a:lnTo>
                  <a:lnTo>
                    <a:pt x="1412" y="17"/>
                  </a:lnTo>
                  <a:lnTo>
                    <a:pt x="1412" y="17"/>
                  </a:lnTo>
                  <a:lnTo>
                    <a:pt x="1412" y="17"/>
                  </a:lnTo>
                  <a:lnTo>
                    <a:pt x="1412" y="17"/>
                  </a:lnTo>
                  <a:lnTo>
                    <a:pt x="1412" y="17"/>
                  </a:lnTo>
                  <a:lnTo>
                    <a:pt x="1412" y="17"/>
                  </a:lnTo>
                  <a:lnTo>
                    <a:pt x="1412" y="17"/>
                  </a:lnTo>
                  <a:lnTo>
                    <a:pt x="1411" y="17"/>
                  </a:lnTo>
                  <a:lnTo>
                    <a:pt x="1411" y="17"/>
                  </a:lnTo>
                  <a:lnTo>
                    <a:pt x="1411" y="17"/>
                  </a:lnTo>
                  <a:lnTo>
                    <a:pt x="1411" y="17"/>
                  </a:lnTo>
                  <a:lnTo>
                    <a:pt x="1411" y="17"/>
                  </a:lnTo>
                  <a:lnTo>
                    <a:pt x="1411" y="17"/>
                  </a:lnTo>
                  <a:lnTo>
                    <a:pt x="1411" y="16"/>
                  </a:lnTo>
                  <a:lnTo>
                    <a:pt x="1410" y="16"/>
                  </a:lnTo>
                  <a:lnTo>
                    <a:pt x="1410" y="16"/>
                  </a:lnTo>
                  <a:lnTo>
                    <a:pt x="1410" y="16"/>
                  </a:lnTo>
                  <a:lnTo>
                    <a:pt x="1410" y="16"/>
                  </a:lnTo>
                  <a:lnTo>
                    <a:pt x="1410" y="16"/>
                  </a:lnTo>
                  <a:lnTo>
                    <a:pt x="1410" y="16"/>
                  </a:lnTo>
                  <a:lnTo>
                    <a:pt x="1410" y="16"/>
                  </a:lnTo>
                  <a:lnTo>
                    <a:pt x="1409" y="16"/>
                  </a:lnTo>
                  <a:lnTo>
                    <a:pt x="1409" y="16"/>
                  </a:lnTo>
                  <a:lnTo>
                    <a:pt x="1409" y="16"/>
                  </a:lnTo>
                  <a:lnTo>
                    <a:pt x="1409" y="16"/>
                  </a:lnTo>
                  <a:lnTo>
                    <a:pt x="1409" y="16"/>
                  </a:lnTo>
                  <a:lnTo>
                    <a:pt x="1409" y="16"/>
                  </a:lnTo>
                  <a:lnTo>
                    <a:pt x="1408" y="16"/>
                  </a:lnTo>
                  <a:lnTo>
                    <a:pt x="1408" y="16"/>
                  </a:lnTo>
                  <a:lnTo>
                    <a:pt x="1408" y="16"/>
                  </a:lnTo>
                  <a:lnTo>
                    <a:pt x="1408" y="16"/>
                  </a:lnTo>
                  <a:lnTo>
                    <a:pt x="1408" y="17"/>
                  </a:lnTo>
                  <a:lnTo>
                    <a:pt x="1408" y="17"/>
                  </a:lnTo>
                  <a:lnTo>
                    <a:pt x="1408" y="17"/>
                  </a:lnTo>
                  <a:lnTo>
                    <a:pt x="1407" y="17"/>
                  </a:lnTo>
                  <a:lnTo>
                    <a:pt x="1407" y="17"/>
                  </a:lnTo>
                  <a:lnTo>
                    <a:pt x="1407" y="17"/>
                  </a:lnTo>
                  <a:lnTo>
                    <a:pt x="1407" y="17"/>
                  </a:lnTo>
                  <a:lnTo>
                    <a:pt x="1407" y="17"/>
                  </a:lnTo>
                  <a:lnTo>
                    <a:pt x="1407" y="17"/>
                  </a:lnTo>
                  <a:lnTo>
                    <a:pt x="1406" y="17"/>
                  </a:lnTo>
                  <a:lnTo>
                    <a:pt x="1406" y="17"/>
                  </a:lnTo>
                  <a:lnTo>
                    <a:pt x="1406" y="17"/>
                  </a:lnTo>
                  <a:lnTo>
                    <a:pt x="1406" y="17"/>
                  </a:lnTo>
                  <a:lnTo>
                    <a:pt x="1406" y="18"/>
                  </a:lnTo>
                  <a:lnTo>
                    <a:pt x="1406" y="18"/>
                  </a:lnTo>
                  <a:lnTo>
                    <a:pt x="1406" y="18"/>
                  </a:lnTo>
                  <a:lnTo>
                    <a:pt x="1405" y="18"/>
                  </a:lnTo>
                  <a:lnTo>
                    <a:pt x="1406" y="20"/>
                  </a:lnTo>
                  <a:close/>
                  <a:moveTo>
                    <a:pt x="1422" y="32"/>
                  </a:moveTo>
                  <a:lnTo>
                    <a:pt x="1422" y="32"/>
                  </a:lnTo>
                  <a:lnTo>
                    <a:pt x="1422" y="33"/>
                  </a:lnTo>
                  <a:lnTo>
                    <a:pt x="1422" y="33"/>
                  </a:lnTo>
                  <a:lnTo>
                    <a:pt x="1422" y="33"/>
                  </a:lnTo>
                  <a:lnTo>
                    <a:pt x="1423" y="34"/>
                  </a:lnTo>
                  <a:lnTo>
                    <a:pt x="1423" y="34"/>
                  </a:lnTo>
                  <a:lnTo>
                    <a:pt x="1423" y="34"/>
                  </a:lnTo>
                  <a:lnTo>
                    <a:pt x="1423" y="35"/>
                  </a:lnTo>
                  <a:lnTo>
                    <a:pt x="1423" y="35"/>
                  </a:lnTo>
                  <a:lnTo>
                    <a:pt x="1423" y="35"/>
                  </a:lnTo>
                  <a:lnTo>
                    <a:pt x="1423" y="36"/>
                  </a:lnTo>
                  <a:lnTo>
                    <a:pt x="1424" y="36"/>
                  </a:lnTo>
                  <a:lnTo>
                    <a:pt x="1424" y="36"/>
                  </a:lnTo>
                  <a:lnTo>
                    <a:pt x="1424" y="37"/>
                  </a:lnTo>
                  <a:lnTo>
                    <a:pt x="1424" y="37"/>
                  </a:lnTo>
                  <a:lnTo>
                    <a:pt x="1424" y="37"/>
                  </a:lnTo>
                  <a:lnTo>
                    <a:pt x="1424" y="38"/>
                  </a:lnTo>
                  <a:lnTo>
                    <a:pt x="1424" y="38"/>
                  </a:lnTo>
                  <a:lnTo>
                    <a:pt x="1425" y="38"/>
                  </a:lnTo>
                  <a:lnTo>
                    <a:pt x="1425" y="39"/>
                  </a:lnTo>
                  <a:lnTo>
                    <a:pt x="1425" y="39"/>
                  </a:lnTo>
                  <a:lnTo>
                    <a:pt x="1425" y="40"/>
                  </a:lnTo>
                  <a:lnTo>
                    <a:pt x="1425" y="40"/>
                  </a:lnTo>
                  <a:lnTo>
                    <a:pt x="1425" y="40"/>
                  </a:lnTo>
                  <a:lnTo>
                    <a:pt x="1425" y="41"/>
                  </a:lnTo>
                  <a:lnTo>
                    <a:pt x="1426" y="41"/>
                  </a:lnTo>
                  <a:lnTo>
                    <a:pt x="1426" y="42"/>
                  </a:lnTo>
                  <a:lnTo>
                    <a:pt x="1426" y="42"/>
                  </a:lnTo>
                  <a:lnTo>
                    <a:pt x="1426" y="43"/>
                  </a:lnTo>
                  <a:lnTo>
                    <a:pt x="1426" y="43"/>
                  </a:lnTo>
                  <a:lnTo>
                    <a:pt x="1426" y="43"/>
                  </a:lnTo>
                  <a:lnTo>
                    <a:pt x="1427" y="44"/>
                  </a:lnTo>
                  <a:lnTo>
                    <a:pt x="1427" y="44"/>
                  </a:lnTo>
                  <a:lnTo>
                    <a:pt x="1427" y="45"/>
                  </a:lnTo>
                  <a:lnTo>
                    <a:pt x="1427" y="45"/>
                  </a:lnTo>
                  <a:lnTo>
                    <a:pt x="1427" y="45"/>
                  </a:lnTo>
                  <a:lnTo>
                    <a:pt x="1427" y="46"/>
                  </a:lnTo>
                  <a:lnTo>
                    <a:pt x="1427" y="46"/>
                  </a:lnTo>
                  <a:lnTo>
                    <a:pt x="1428" y="47"/>
                  </a:lnTo>
                  <a:lnTo>
                    <a:pt x="1428" y="47"/>
                  </a:lnTo>
                  <a:lnTo>
                    <a:pt x="1428" y="47"/>
                  </a:lnTo>
                  <a:lnTo>
                    <a:pt x="1428" y="48"/>
                  </a:lnTo>
                  <a:lnTo>
                    <a:pt x="1428" y="48"/>
                  </a:lnTo>
                  <a:lnTo>
                    <a:pt x="1428" y="49"/>
                  </a:lnTo>
                  <a:lnTo>
                    <a:pt x="1429" y="48"/>
                  </a:lnTo>
                  <a:lnTo>
                    <a:pt x="1429" y="47"/>
                  </a:lnTo>
                  <a:lnTo>
                    <a:pt x="1429" y="47"/>
                  </a:lnTo>
                  <a:lnTo>
                    <a:pt x="1429" y="47"/>
                  </a:lnTo>
                  <a:lnTo>
                    <a:pt x="1429" y="46"/>
                  </a:lnTo>
                  <a:lnTo>
                    <a:pt x="1429" y="46"/>
                  </a:lnTo>
                  <a:lnTo>
                    <a:pt x="1429" y="45"/>
                  </a:lnTo>
                  <a:lnTo>
                    <a:pt x="1428" y="45"/>
                  </a:lnTo>
                  <a:lnTo>
                    <a:pt x="1428" y="45"/>
                  </a:lnTo>
                  <a:lnTo>
                    <a:pt x="1428" y="44"/>
                  </a:lnTo>
                  <a:lnTo>
                    <a:pt x="1428" y="44"/>
                  </a:lnTo>
                  <a:lnTo>
                    <a:pt x="1428" y="43"/>
                  </a:lnTo>
                  <a:lnTo>
                    <a:pt x="1428" y="43"/>
                  </a:lnTo>
                  <a:lnTo>
                    <a:pt x="1428" y="43"/>
                  </a:lnTo>
                  <a:lnTo>
                    <a:pt x="1427" y="42"/>
                  </a:lnTo>
                  <a:lnTo>
                    <a:pt x="1427" y="42"/>
                  </a:lnTo>
                  <a:lnTo>
                    <a:pt x="1427" y="41"/>
                  </a:lnTo>
                  <a:lnTo>
                    <a:pt x="1427" y="41"/>
                  </a:lnTo>
                  <a:lnTo>
                    <a:pt x="1427" y="40"/>
                  </a:lnTo>
                  <a:lnTo>
                    <a:pt x="1427" y="40"/>
                  </a:lnTo>
                  <a:lnTo>
                    <a:pt x="1427" y="40"/>
                  </a:lnTo>
                  <a:lnTo>
                    <a:pt x="1426" y="39"/>
                  </a:lnTo>
                  <a:lnTo>
                    <a:pt x="1426" y="39"/>
                  </a:lnTo>
                  <a:lnTo>
                    <a:pt x="1426" y="38"/>
                  </a:lnTo>
                  <a:lnTo>
                    <a:pt x="1426" y="38"/>
                  </a:lnTo>
                  <a:lnTo>
                    <a:pt x="1426" y="38"/>
                  </a:lnTo>
                  <a:lnTo>
                    <a:pt x="1426" y="37"/>
                  </a:lnTo>
                  <a:lnTo>
                    <a:pt x="1425" y="37"/>
                  </a:lnTo>
                  <a:lnTo>
                    <a:pt x="1425" y="36"/>
                  </a:lnTo>
                  <a:lnTo>
                    <a:pt x="1425" y="36"/>
                  </a:lnTo>
                  <a:lnTo>
                    <a:pt x="1425" y="36"/>
                  </a:lnTo>
                  <a:lnTo>
                    <a:pt x="1425" y="35"/>
                  </a:lnTo>
                  <a:lnTo>
                    <a:pt x="1425" y="35"/>
                  </a:lnTo>
                  <a:lnTo>
                    <a:pt x="1425" y="35"/>
                  </a:lnTo>
                  <a:lnTo>
                    <a:pt x="1424" y="34"/>
                  </a:lnTo>
                  <a:lnTo>
                    <a:pt x="1424" y="34"/>
                  </a:lnTo>
                  <a:lnTo>
                    <a:pt x="1424" y="34"/>
                  </a:lnTo>
                  <a:lnTo>
                    <a:pt x="1424" y="34"/>
                  </a:lnTo>
                  <a:lnTo>
                    <a:pt x="1424" y="33"/>
                  </a:lnTo>
                  <a:lnTo>
                    <a:pt x="1424" y="33"/>
                  </a:lnTo>
                  <a:lnTo>
                    <a:pt x="1424" y="32"/>
                  </a:lnTo>
                  <a:lnTo>
                    <a:pt x="1423" y="32"/>
                  </a:lnTo>
                  <a:lnTo>
                    <a:pt x="1423" y="32"/>
                  </a:lnTo>
                  <a:lnTo>
                    <a:pt x="1423" y="32"/>
                  </a:lnTo>
                  <a:lnTo>
                    <a:pt x="1423" y="31"/>
                  </a:lnTo>
                  <a:lnTo>
                    <a:pt x="1422" y="32"/>
                  </a:lnTo>
                  <a:close/>
                  <a:moveTo>
                    <a:pt x="1431" y="59"/>
                  </a:moveTo>
                  <a:lnTo>
                    <a:pt x="1431" y="59"/>
                  </a:lnTo>
                  <a:lnTo>
                    <a:pt x="1432" y="60"/>
                  </a:lnTo>
                  <a:lnTo>
                    <a:pt x="1432" y="60"/>
                  </a:lnTo>
                  <a:lnTo>
                    <a:pt x="1432" y="61"/>
                  </a:lnTo>
                  <a:lnTo>
                    <a:pt x="1432" y="61"/>
                  </a:lnTo>
                  <a:lnTo>
                    <a:pt x="1432" y="62"/>
                  </a:lnTo>
                  <a:lnTo>
                    <a:pt x="1432" y="62"/>
                  </a:lnTo>
                  <a:lnTo>
                    <a:pt x="1432" y="62"/>
                  </a:lnTo>
                  <a:lnTo>
                    <a:pt x="1433" y="63"/>
                  </a:lnTo>
                  <a:lnTo>
                    <a:pt x="1433" y="63"/>
                  </a:lnTo>
                  <a:lnTo>
                    <a:pt x="1433" y="64"/>
                  </a:lnTo>
                  <a:lnTo>
                    <a:pt x="1433" y="64"/>
                  </a:lnTo>
                  <a:lnTo>
                    <a:pt x="1433" y="65"/>
                  </a:lnTo>
                  <a:lnTo>
                    <a:pt x="1433" y="66"/>
                  </a:lnTo>
                  <a:lnTo>
                    <a:pt x="1433" y="66"/>
                  </a:lnTo>
                  <a:lnTo>
                    <a:pt x="1434" y="67"/>
                  </a:lnTo>
                  <a:lnTo>
                    <a:pt x="1434" y="67"/>
                  </a:lnTo>
                  <a:lnTo>
                    <a:pt x="1434" y="68"/>
                  </a:lnTo>
                  <a:lnTo>
                    <a:pt x="1434" y="68"/>
                  </a:lnTo>
                  <a:lnTo>
                    <a:pt x="1434" y="69"/>
                  </a:lnTo>
                  <a:lnTo>
                    <a:pt x="1434" y="69"/>
                  </a:lnTo>
                  <a:lnTo>
                    <a:pt x="1434" y="70"/>
                  </a:lnTo>
                  <a:lnTo>
                    <a:pt x="1435" y="70"/>
                  </a:lnTo>
                  <a:lnTo>
                    <a:pt x="1435" y="71"/>
                  </a:lnTo>
                  <a:lnTo>
                    <a:pt x="1435" y="71"/>
                  </a:lnTo>
                  <a:lnTo>
                    <a:pt x="1435" y="72"/>
                  </a:lnTo>
                  <a:lnTo>
                    <a:pt x="1435" y="73"/>
                  </a:lnTo>
                  <a:lnTo>
                    <a:pt x="1435" y="73"/>
                  </a:lnTo>
                  <a:lnTo>
                    <a:pt x="1435" y="74"/>
                  </a:lnTo>
                  <a:lnTo>
                    <a:pt x="1436" y="74"/>
                  </a:lnTo>
                  <a:lnTo>
                    <a:pt x="1436" y="75"/>
                  </a:lnTo>
                  <a:lnTo>
                    <a:pt x="1436" y="75"/>
                  </a:lnTo>
                  <a:lnTo>
                    <a:pt x="1436" y="76"/>
                  </a:lnTo>
                  <a:lnTo>
                    <a:pt x="1436" y="76"/>
                  </a:lnTo>
                  <a:lnTo>
                    <a:pt x="1436" y="76"/>
                  </a:lnTo>
                  <a:lnTo>
                    <a:pt x="1438" y="76"/>
                  </a:lnTo>
                  <a:lnTo>
                    <a:pt x="1437" y="75"/>
                  </a:lnTo>
                  <a:lnTo>
                    <a:pt x="1437" y="75"/>
                  </a:lnTo>
                  <a:lnTo>
                    <a:pt x="1437" y="74"/>
                  </a:lnTo>
                  <a:lnTo>
                    <a:pt x="1437" y="74"/>
                  </a:lnTo>
                  <a:lnTo>
                    <a:pt x="1437" y="73"/>
                  </a:lnTo>
                  <a:lnTo>
                    <a:pt x="1437" y="73"/>
                  </a:lnTo>
                  <a:lnTo>
                    <a:pt x="1437" y="72"/>
                  </a:lnTo>
                  <a:lnTo>
                    <a:pt x="1436" y="72"/>
                  </a:lnTo>
                  <a:lnTo>
                    <a:pt x="1436" y="71"/>
                  </a:lnTo>
                  <a:lnTo>
                    <a:pt x="1436" y="71"/>
                  </a:lnTo>
                  <a:lnTo>
                    <a:pt x="1436" y="70"/>
                  </a:lnTo>
                  <a:lnTo>
                    <a:pt x="1436" y="70"/>
                  </a:lnTo>
                  <a:lnTo>
                    <a:pt x="1436" y="69"/>
                  </a:lnTo>
                  <a:lnTo>
                    <a:pt x="1436" y="69"/>
                  </a:lnTo>
                  <a:lnTo>
                    <a:pt x="1435" y="68"/>
                  </a:lnTo>
                  <a:lnTo>
                    <a:pt x="1435" y="68"/>
                  </a:lnTo>
                  <a:lnTo>
                    <a:pt x="1435" y="67"/>
                  </a:lnTo>
                  <a:lnTo>
                    <a:pt x="1435" y="67"/>
                  </a:lnTo>
                  <a:lnTo>
                    <a:pt x="1435" y="66"/>
                  </a:lnTo>
                  <a:lnTo>
                    <a:pt x="1435" y="65"/>
                  </a:lnTo>
                  <a:lnTo>
                    <a:pt x="1435" y="65"/>
                  </a:lnTo>
                  <a:lnTo>
                    <a:pt x="1434" y="64"/>
                  </a:lnTo>
                  <a:lnTo>
                    <a:pt x="1434" y="64"/>
                  </a:lnTo>
                  <a:lnTo>
                    <a:pt x="1434" y="63"/>
                  </a:lnTo>
                  <a:lnTo>
                    <a:pt x="1434" y="63"/>
                  </a:lnTo>
                  <a:lnTo>
                    <a:pt x="1434" y="62"/>
                  </a:lnTo>
                  <a:lnTo>
                    <a:pt x="1434" y="62"/>
                  </a:lnTo>
                  <a:lnTo>
                    <a:pt x="1434" y="61"/>
                  </a:lnTo>
                  <a:lnTo>
                    <a:pt x="1433" y="61"/>
                  </a:lnTo>
                  <a:lnTo>
                    <a:pt x="1433" y="60"/>
                  </a:lnTo>
                  <a:lnTo>
                    <a:pt x="1433" y="60"/>
                  </a:lnTo>
                  <a:lnTo>
                    <a:pt x="1433" y="59"/>
                  </a:lnTo>
                  <a:lnTo>
                    <a:pt x="1433" y="59"/>
                  </a:lnTo>
                  <a:lnTo>
                    <a:pt x="1433" y="58"/>
                  </a:lnTo>
                  <a:lnTo>
                    <a:pt x="1433" y="58"/>
                  </a:lnTo>
                  <a:lnTo>
                    <a:pt x="1431" y="59"/>
                  </a:lnTo>
                  <a:close/>
                  <a:moveTo>
                    <a:pt x="1439" y="87"/>
                  </a:moveTo>
                  <a:lnTo>
                    <a:pt x="1439" y="87"/>
                  </a:lnTo>
                  <a:lnTo>
                    <a:pt x="1439" y="88"/>
                  </a:lnTo>
                  <a:lnTo>
                    <a:pt x="1439" y="89"/>
                  </a:lnTo>
                  <a:lnTo>
                    <a:pt x="1440" y="89"/>
                  </a:lnTo>
                  <a:lnTo>
                    <a:pt x="1440" y="90"/>
                  </a:lnTo>
                  <a:lnTo>
                    <a:pt x="1440" y="90"/>
                  </a:lnTo>
                  <a:lnTo>
                    <a:pt x="1440" y="91"/>
                  </a:lnTo>
                  <a:lnTo>
                    <a:pt x="1440" y="91"/>
                  </a:lnTo>
                  <a:lnTo>
                    <a:pt x="1440" y="92"/>
                  </a:lnTo>
                  <a:lnTo>
                    <a:pt x="1440" y="92"/>
                  </a:lnTo>
                  <a:lnTo>
                    <a:pt x="1441" y="93"/>
                  </a:lnTo>
                  <a:lnTo>
                    <a:pt x="1441" y="94"/>
                  </a:lnTo>
                  <a:lnTo>
                    <a:pt x="1441" y="94"/>
                  </a:lnTo>
                  <a:lnTo>
                    <a:pt x="1441" y="95"/>
                  </a:lnTo>
                  <a:lnTo>
                    <a:pt x="1441" y="95"/>
                  </a:lnTo>
                  <a:lnTo>
                    <a:pt x="1441" y="96"/>
                  </a:lnTo>
                  <a:lnTo>
                    <a:pt x="1441" y="96"/>
                  </a:lnTo>
                  <a:lnTo>
                    <a:pt x="1442" y="97"/>
                  </a:lnTo>
                  <a:lnTo>
                    <a:pt x="1442" y="98"/>
                  </a:lnTo>
                  <a:lnTo>
                    <a:pt x="1442" y="98"/>
                  </a:lnTo>
                  <a:lnTo>
                    <a:pt x="1442" y="99"/>
                  </a:lnTo>
                  <a:lnTo>
                    <a:pt x="1442" y="99"/>
                  </a:lnTo>
                  <a:lnTo>
                    <a:pt x="1442" y="100"/>
                  </a:lnTo>
                  <a:lnTo>
                    <a:pt x="1442" y="101"/>
                  </a:lnTo>
                  <a:lnTo>
                    <a:pt x="1443" y="101"/>
                  </a:lnTo>
                  <a:lnTo>
                    <a:pt x="1443" y="102"/>
                  </a:lnTo>
                  <a:lnTo>
                    <a:pt x="1443" y="102"/>
                  </a:lnTo>
                  <a:lnTo>
                    <a:pt x="1443" y="103"/>
                  </a:lnTo>
                  <a:lnTo>
                    <a:pt x="1443" y="103"/>
                  </a:lnTo>
                  <a:lnTo>
                    <a:pt x="1443" y="104"/>
                  </a:lnTo>
                  <a:lnTo>
                    <a:pt x="1443" y="105"/>
                  </a:lnTo>
                  <a:lnTo>
                    <a:pt x="1445" y="104"/>
                  </a:lnTo>
                  <a:lnTo>
                    <a:pt x="1445" y="103"/>
                  </a:lnTo>
                  <a:lnTo>
                    <a:pt x="1444" y="103"/>
                  </a:lnTo>
                  <a:lnTo>
                    <a:pt x="1444" y="102"/>
                  </a:lnTo>
                  <a:lnTo>
                    <a:pt x="1444" y="102"/>
                  </a:lnTo>
                  <a:lnTo>
                    <a:pt x="1444" y="101"/>
                  </a:lnTo>
                  <a:lnTo>
                    <a:pt x="1444" y="101"/>
                  </a:lnTo>
                  <a:lnTo>
                    <a:pt x="1444" y="100"/>
                  </a:lnTo>
                  <a:lnTo>
                    <a:pt x="1444" y="99"/>
                  </a:lnTo>
                  <a:lnTo>
                    <a:pt x="1443" y="99"/>
                  </a:lnTo>
                  <a:lnTo>
                    <a:pt x="1443" y="98"/>
                  </a:lnTo>
                  <a:lnTo>
                    <a:pt x="1443" y="98"/>
                  </a:lnTo>
                  <a:lnTo>
                    <a:pt x="1443" y="97"/>
                  </a:lnTo>
                  <a:lnTo>
                    <a:pt x="1443" y="96"/>
                  </a:lnTo>
                  <a:lnTo>
                    <a:pt x="1443" y="96"/>
                  </a:lnTo>
                  <a:lnTo>
                    <a:pt x="1443" y="95"/>
                  </a:lnTo>
                  <a:lnTo>
                    <a:pt x="1442" y="95"/>
                  </a:lnTo>
                  <a:lnTo>
                    <a:pt x="1442" y="94"/>
                  </a:lnTo>
                  <a:lnTo>
                    <a:pt x="1442" y="93"/>
                  </a:lnTo>
                  <a:lnTo>
                    <a:pt x="1442" y="93"/>
                  </a:lnTo>
                  <a:lnTo>
                    <a:pt x="1442" y="92"/>
                  </a:lnTo>
                  <a:lnTo>
                    <a:pt x="1442" y="92"/>
                  </a:lnTo>
                  <a:lnTo>
                    <a:pt x="1441" y="91"/>
                  </a:lnTo>
                  <a:lnTo>
                    <a:pt x="1441" y="91"/>
                  </a:lnTo>
                  <a:lnTo>
                    <a:pt x="1441" y="90"/>
                  </a:lnTo>
                  <a:lnTo>
                    <a:pt x="1441" y="90"/>
                  </a:lnTo>
                  <a:lnTo>
                    <a:pt x="1441" y="89"/>
                  </a:lnTo>
                  <a:lnTo>
                    <a:pt x="1441" y="88"/>
                  </a:lnTo>
                  <a:lnTo>
                    <a:pt x="1441" y="88"/>
                  </a:lnTo>
                  <a:lnTo>
                    <a:pt x="1440" y="87"/>
                  </a:lnTo>
                  <a:lnTo>
                    <a:pt x="1440" y="87"/>
                  </a:lnTo>
                  <a:lnTo>
                    <a:pt x="1440" y="86"/>
                  </a:lnTo>
                  <a:lnTo>
                    <a:pt x="1439" y="87"/>
                  </a:lnTo>
                  <a:close/>
                  <a:moveTo>
                    <a:pt x="1446" y="115"/>
                  </a:moveTo>
                  <a:lnTo>
                    <a:pt x="1446" y="116"/>
                  </a:lnTo>
                  <a:lnTo>
                    <a:pt x="1446" y="116"/>
                  </a:lnTo>
                  <a:lnTo>
                    <a:pt x="1447" y="117"/>
                  </a:lnTo>
                  <a:lnTo>
                    <a:pt x="1447" y="117"/>
                  </a:lnTo>
                  <a:lnTo>
                    <a:pt x="1447" y="118"/>
                  </a:lnTo>
                  <a:lnTo>
                    <a:pt x="1447" y="119"/>
                  </a:lnTo>
                  <a:lnTo>
                    <a:pt x="1447" y="119"/>
                  </a:lnTo>
                  <a:lnTo>
                    <a:pt x="1447" y="120"/>
                  </a:lnTo>
                  <a:lnTo>
                    <a:pt x="1447" y="120"/>
                  </a:lnTo>
                  <a:lnTo>
                    <a:pt x="1448" y="121"/>
                  </a:lnTo>
                  <a:lnTo>
                    <a:pt x="1448" y="121"/>
                  </a:lnTo>
                  <a:lnTo>
                    <a:pt x="1448" y="122"/>
                  </a:lnTo>
                  <a:lnTo>
                    <a:pt x="1448" y="123"/>
                  </a:lnTo>
                  <a:lnTo>
                    <a:pt x="1448" y="123"/>
                  </a:lnTo>
                  <a:lnTo>
                    <a:pt x="1448" y="124"/>
                  </a:lnTo>
                  <a:lnTo>
                    <a:pt x="1448" y="124"/>
                  </a:lnTo>
                  <a:lnTo>
                    <a:pt x="1449" y="125"/>
                  </a:lnTo>
                  <a:lnTo>
                    <a:pt x="1449" y="125"/>
                  </a:lnTo>
                  <a:lnTo>
                    <a:pt x="1449" y="126"/>
                  </a:lnTo>
                  <a:lnTo>
                    <a:pt x="1449" y="126"/>
                  </a:lnTo>
                  <a:lnTo>
                    <a:pt x="1449" y="127"/>
                  </a:lnTo>
                  <a:lnTo>
                    <a:pt x="1449" y="127"/>
                  </a:lnTo>
                  <a:lnTo>
                    <a:pt x="1449" y="128"/>
                  </a:lnTo>
                  <a:lnTo>
                    <a:pt x="1450" y="129"/>
                  </a:lnTo>
                  <a:lnTo>
                    <a:pt x="1450" y="129"/>
                  </a:lnTo>
                  <a:lnTo>
                    <a:pt x="1450" y="130"/>
                  </a:lnTo>
                  <a:lnTo>
                    <a:pt x="1450" y="130"/>
                  </a:lnTo>
                  <a:lnTo>
                    <a:pt x="1450" y="131"/>
                  </a:lnTo>
                  <a:lnTo>
                    <a:pt x="1450" y="132"/>
                  </a:lnTo>
                  <a:lnTo>
                    <a:pt x="1450" y="132"/>
                  </a:lnTo>
                  <a:lnTo>
                    <a:pt x="1451" y="133"/>
                  </a:lnTo>
                  <a:lnTo>
                    <a:pt x="1451" y="133"/>
                  </a:lnTo>
                  <a:lnTo>
                    <a:pt x="1452" y="132"/>
                  </a:lnTo>
                  <a:lnTo>
                    <a:pt x="1452" y="132"/>
                  </a:lnTo>
                  <a:lnTo>
                    <a:pt x="1452" y="131"/>
                  </a:lnTo>
                  <a:lnTo>
                    <a:pt x="1452" y="131"/>
                  </a:lnTo>
                  <a:lnTo>
                    <a:pt x="1451" y="130"/>
                  </a:lnTo>
                  <a:lnTo>
                    <a:pt x="1451" y="130"/>
                  </a:lnTo>
                  <a:lnTo>
                    <a:pt x="1451" y="129"/>
                  </a:lnTo>
                  <a:lnTo>
                    <a:pt x="1451" y="129"/>
                  </a:lnTo>
                  <a:lnTo>
                    <a:pt x="1451" y="128"/>
                  </a:lnTo>
                  <a:lnTo>
                    <a:pt x="1451" y="127"/>
                  </a:lnTo>
                  <a:lnTo>
                    <a:pt x="1451" y="127"/>
                  </a:lnTo>
                  <a:lnTo>
                    <a:pt x="1450" y="126"/>
                  </a:lnTo>
                  <a:lnTo>
                    <a:pt x="1450" y="126"/>
                  </a:lnTo>
                  <a:lnTo>
                    <a:pt x="1450" y="125"/>
                  </a:lnTo>
                  <a:lnTo>
                    <a:pt x="1450" y="125"/>
                  </a:lnTo>
                  <a:lnTo>
                    <a:pt x="1450" y="124"/>
                  </a:lnTo>
                  <a:lnTo>
                    <a:pt x="1450" y="124"/>
                  </a:lnTo>
                  <a:lnTo>
                    <a:pt x="1450" y="123"/>
                  </a:lnTo>
                  <a:lnTo>
                    <a:pt x="1449" y="122"/>
                  </a:lnTo>
                  <a:lnTo>
                    <a:pt x="1449" y="122"/>
                  </a:lnTo>
                  <a:lnTo>
                    <a:pt x="1449" y="121"/>
                  </a:lnTo>
                  <a:lnTo>
                    <a:pt x="1449" y="121"/>
                  </a:lnTo>
                  <a:lnTo>
                    <a:pt x="1449" y="120"/>
                  </a:lnTo>
                  <a:lnTo>
                    <a:pt x="1449" y="120"/>
                  </a:lnTo>
                  <a:lnTo>
                    <a:pt x="1449" y="119"/>
                  </a:lnTo>
                  <a:lnTo>
                    <a:pt x="1448" y="118"/>
                  </a:lnTo>
                  <a:lnTo>
                    <a:pt x="1448" y="118"/>
                  </a:lnTo>
                  <a:lnTo>
                    <a:pt x="1448" y="117"/>
                  </a:lnTo>
                  <a:lnTo>
                    <a:pt x="1448" y="117"/>
                  </a:lnTo>
                  <a:lnTo>
                    <a:pt x="1448" y="116"/>
                  </a:lnTo>
                  <a:lnTo>
                    <a:pt x="1448" y="116"/>
                  </a:lnTo>
                  <a:lnTo>
                    <a:pt x="1448" y="115"/>
                  </a:lnTo>
                  <a:lnTo>
                    <a:pt x="1447" y="115"/>
                  </a:lnTo>
                  <a:lnTo>
                    <a:pt x="1446" y="115"/>
                  </a:lnTo>
                  <a:close/>
                  <a:moveTo>
                    <a:pt x="1454" y="143"/>
                  </a:moveTo>
                  <a:lnTo>
                    <a:pt x="1454" y="144"/>
                  </a:lnTo>
                  <a:lnTo>
                    <a:pt x="1454" y="144"/>
                  </a:lnTo>
                  <a:lnTo>
                    <a:pt x="1454" y="145"/>
                  </a:lnTo>
                  <a:lnTo>
                    <a:pt x="1454" y="146"/>
                  </a:lnTo>
                  <a:lnTo>
                    <a:pt x="1454" y="146"/>
                  </a:lnTo>
                  <a:lnTo>
                    <a:pt x="1454" y="147"/>
                  </a:lnTo>
                  <a:lnTo>
                    <a:pt x="1455" y="147"/>
                  </a:lnTo>
                  <a:lnTo>
                    <a:pt x="1455" y="148"/>
                  </a:lnTo>
                  <a:lnTo>
                    <a:pt x="1455" y="148"/>
                  </a:lnTo>
                  <a:lnTo>
                    <a:pt x="1455" y="149"/>
                  </a:lnTo>
                  <a:lnTo>
                    <a:pt x="1455" y="149"/>
                  </a:lnTo>
                  <a:lnTo>
                    <a:pt x="1455" y="150"/>
                  </a:lnTo>
                  <a:lnTo>
                    <a:pt x="1455" y="150"/>
                  </a:lnTo>
                  <a:lnTo>
                    <a:pt x="1456" y="151"/>
                  </a:lnTo>
                  <a:lnTo>
                    <a:pt x="1456" y="151"/>
                  </a:lnTo>
                  <a:lnTo>
                    <a:pt x="1456" y="152"/>
                  </a:lnTo>
                  <a:lnTo>
                    <a:pt x="1456" y="152"/>
                  </a:lnTo>
                  <a:lnTo>
                    <a:pt x="1456" y="153"/>
                  </a:lnTo>
                  <a:lnTo>
                    <a:pt x="1456" y="153"/>
                  </a:lnTo>
                  <a:lnTo>
                    <a:pt x="1456" y="154"/>
                  </a:lnTo>
                  <a:lnTo>
                    <a:pt x="1457" y="154"/>
                  </a:lnTo>
                  <a:lnTo>
                    <a:pt x="1457" y="155"/>
                  </a:lnTo>
                  <a:lnTo>
                    <a:pt x="1457" y="155"/>
                  </a:lnTo>
                  <a:lnTo>
                    <a:pt x="1457" y="156"/>
                  </a:lnTo>
                  <a:lnTo>
                    <a:pt x="1457" y="156"/>
                  </a:lnTo>
                  <a:lnTo>
                    <a:pt x="1457" y="157"/>
                  </a:lnTo>
                  <a:lnTo>
                    <a:pt x="1457" y="157"/>
                  </a:lnTo>
                  <a:lnTo>
                    <a:pt x="1458" y="158"/>
                  </a:lnTo>
                  <a:lnTo>
                    <a:pt x="1458" y="158"/>
                  </a:lnTo>
                  <a:lnTo>
                    <a:pt x="1458" y="159"/>
                  </a:lnTo>
                  <a:lnTo>
                    <a:pt x="1458" y="159"/>
                  </a:lnTo>
                  <a:lnTo>
                    <a:pt x="1458" y="159"/>
                  </a:lnTo>
                  <a:lnTo>
                    <a:pt x="1458" y="160"/>
                  </a:lnTo>
                  <a:lnTo>
                    <a:pt x="1458" y="160"/>
                  </a:lnTo>
                  <a:lnTo>
                    <a:pt x="1459" y="161"/>
                  </a:lnTo>
                  <a:lnTo>
                    <a:pt x="1460" y="160"/>
                  </a:lnTo>
                  <a:lnTo>
                    <a:pt x="1460" y="160"/>
                  </a:lnTo>
                  <a:lnTo>
                    <a:pt x="1460" y="159"/>
                  </a:lnTo>
                  <a:lnTo>
                    <a:pt x="1459" y="159"/>
                  </a:lnTo>
                  <a:lnTo>
                    <a:pt x="1459" y="158"/>
                  </a:lnTo>
                  <a:lnTo>
                    <a:pt x="1459" y="158"/>
                  </a:lnTo>
                  <a:lnTo>
                    <a:pt x="1459" y="157"/>
                  </a:lnTo>
                  <a:lnTo>
                    <a:pt x="1459" y="157"/>
                  </a:lnTo>
                  <a:lnTo>
                    <a:pt x="1459" y="156"/>
                  </a:lnTo>
                  <a:lnTo>
                    <a:pt x="1459" y="156"/>
                  </a:lnTo>
                  <a:lnTo>
                    <a:pt x="1458" y="155"/>
                  </a:lnTo>
                  <a:lnTo>
                    <a:pt x="1458" y="155"/>
                  </a:lnTo>
                  <a:lnTo>
                    <a:pt x="1458" y="154"/>
                  </a:lnTo>
                  <a:lnTo>
                    <a:pt x="1458" y="154"/>
                  </a:lnTo>
                  <a:lnTo>
                    <a:pt x="1458" y="153"/>
                  </a:lnTo>
                  <a:lnTo>
                    <a:pt x="1458" y="153"/>
                  </a:lnTo>
                  <a:lnTo>
                    <a:pt x="1457" y="153"/>
                  </a:lnTo>
                  <a:lnTo>
                    <a:pt x="1457" y="152"/>
                  </a:lnTo>
                  <a:lnTo>
                    <a:pt x="1457" y="152"/>
                  </a:lnTo>
                  <a:lnTo>
                    <a:pt x="1457" y="151"/>
                  </a:lnTo>
                  <a:lnTo>
                    <a:pt x="1457" y="151"/>
                  </a:lnTo>
                  <a:lnTo>
                    <a:pt x="1457" y="150"/>
                  </a:lnTo>
                  <a:lnTo>
                    <a:pt x="1457" y="150"/>
                  </a:lnTo>
                  <a:lnTo>
                    <a:pt x="1456" y="149"/>
                  </a:lnTo>
                  <a:lnTo>
                    <a:pt x="1456" y="149"/>
                  </a:lnTo>
                  <a:lnTo>
                    <a:pt x="1456" y="148"/>
                  </a:lnTo>
                  <a:lnTo>
                    <a:pt x="1456" y="148"/>
                  </a:lnTo>
                  <a:lnTo>
                    <a:pt x="1456" y="147"/>
                  </a:lnTo>
                  <a:lnTo>
                    <a:pt x="1456" y="146"/>
                  </a:lnTo>
                  <a:lnTo>
                    <a:pt x="1456" y="146"/>
                  </a:lnTo>
                  <a:lnTo>
                    <a:pt x="1455" y="145"/>
                  </a:lnTo>
                  <a:lnTo>
                    <a:pt x="1455" y="145"/>
                  </a:lnTo>
                  <a:lnTo>
                    <a:pt x="1455" y="144"/>
                  </a:lnTo>
                  <a:lnTo>
                    <a:pt x="1455" y="144"/>
                  </a:lnTo>
                  <a:lnTo>
                    <a:pt x="1455" y="143"/>
                  </a:lnTo>
                  <a:lnTo>
                    <a:pt x="1455" y="143"/>
                  </a:lnTo>
                  <a:lnTo>
                    <a:pt x="1454" y="143"/>
                  </a:lnTo>
                  <a:close/>
                  <a:moveTo>
                    <a:pt x="1462" y="171"/>
                  </a:moveTo>
                  <a:lnTo>
                    <a:pt x="1462" y="171"/>
                  </a:lnTo>
                  <a:lnTo>
                    <a:pt x="1462" y="172"/>
                  </a:lnTo>
                  <a:lnTo>
                    <a:pt x="1462" y="172"/>
                  </a:lnTo>
                  <a:lnTo>
                    <a:pt x="1463" y="173"/>
                  </a:lnTo>
                  <a:lnTo>
                    <a:pt x="1463" y="173"/>
                  </a:lnTo>
                  <a:lnTo>
                    <a:pt x="1463" y="173"/>
                  </a:lnTo>
                  <a:lnTo>
                    <a:pt x="1463" y="174"/>
                  </a:lnTo>
                  <a:lnTo>
                    <a:pt x="1463" y="174"/>
                  </a:lnTo>
                  <a:lnTo>
                    <a:pt x="1463" y="174"/>
                  </a:lnTo>
                  <a:lnTo>
                    <a:pt x="1463" y="175"/>
                  </a:lnTo>
                  <a:lnTo>
                    <a:pt x="1464" y="175"/>
                  </a:lnTo>
                  <a:lnTo>
                    <a:pt x="1464" y="176"/>
                  </a:lnTo>
                  <a:lnTo>
                    <a:pt x="1464" y="176"/>
                  </a:lnTo>
                  <a:lnTo>
                    <a:pt x="1464" y="176"/>
                  </a:lnTo>
                  <a:lnTo>
                    <a:pt x="1464" y="177"/>
                  </a:lnTo>
                  <a:lnTo>
                    <a:pt x="1464" y="177"/>
                  </a:lnTo>
                  <a:lnTo>
                    <a:pt x="1464" y="178"/>
                  </a:lnTo>
                  <a:lnTo>
                    <a:pt x="1465" y="178"/>
                  </a:lnTo>
                  <a:lnTo>
                    <a:pt x="1465" y="178"/>
                  </a:lnTo>
                  <a:lnTo>
                    <a:pt x="1465" y="179"/>
                  </a:lnTo>
                  <a:lnTo>
                    <a:pt x="1465" y="179"/>
                  </a:lnTo>
                  <a:lnTo>
                    <a:pt x="1465" y="179"/>
                  </a:lnTo>
                  <a:lnTo>
                    <a:pt x="1465" y="180"/>
                  </a:lnTo>
                  <a:lnTo>
                    <a:pt x="1466" y="180"/>
                  </a:lnTo>
                  <a:lnTo>
                    <a:pt x="1466" y="180"/>
                  </a:lnTo>
                  <a:lnTo>
                    <a:pt x="1466" y="181"/>
                  </a:lnTo>
                  <a:lnTo>
                    <a:pt x="1466" y="181"/>
                  </a:lnTo>
                  <a:lnTo>
                    <a:pt x="1466" y="181"/>
                  </a:lnTo>
                  <a:lnTo>
                    <a:pt x="1466" y="182"/>
                  </a:lnTo>
                  <a:lnTo>
                    <a:pt x="1466" y="182"/>
                  </a:lnTo>
                  <a:lnTo>
                    <a:pt x="1467" y="182"/>
                  </a:lnTo>
                  <a:lnTo>
                    <a:pt x="1467" y="183"/>
                  </a:lnTo>
                  <a:lnTo>
                    <a:pt x="1467" y="183"/>
                  </a:lnTo>
                  <a:lnTo>
                    <a:pt x="1467" y="183"/>
                  </a:lnTo>
                  <a:lnTo>
                    <a:pt x="1467" y="183"/>
                  </a:lnTo>
                  <a:lnTo>
                    <a:pt x="1467" y="184"/>
                  </a:lnTo>
                  <a:lnTo>
                    <a:pt x="1467" y="184"/>
                  </a:lnTo>
                  <a:lnTo>
                    <a:pt x="1468" y="184"/>
                  </a:lnTo>
                  <a:lnTo>
                    <a:pt x="1468" y="185"/>
                  </a:lnTo>
                  <a:lnTo>
                    <a:pt x="1468" y="185"/>
                  </a:lnTo>
                  <a:lnTo>
                    <a:pt x="1468" y="185"/>
                  </a:lnTo>
                  <a:lnTo>
                    <a:pt x="1468" y="186"/>
                  </a:lnTo>
                  <a:lnTo>
                    <a:pt x="1468" y="186"/>
                  </a:lnTo>
                  <a:lnTo>
                    <a:pt x="1468" y="186"/>
                  </a:lnTo>
                  <a:lnTo>
                    <a:pt x="1469" y="186"/>
                  </a:lnTo>
                  <a:lnTo>
                    <a:pt x="1469" y="187"/>
                  </a:lnTo>
                  <a:lnTo>
                    <a:pt x="1469" y="187"/>
                  </a:lnTo>
                  <a:lnTo>
                    <a:pt x="1469" y="187"/>
                  </a:lnTo>
                  <a:lnTo>
                    <a:pt x="1470" y="186"/>
                  </a:lnTo>
                  <a:lnTo>
                    <a:pt x="1470" y="186"/>
                  </a:lnTo>
                  <a:lnTo>
                    <a:pt x="1470" y="185"/>
                  </a:lnTo>
                  <a:lnTo>
                    <a:pt x="1470" y="185"/>
                  </a:lnTo>
                  <a:lnTo>
                    <a:pt x="1470" y="185"/>
                  </a:lnTo>
                  <a:lnTo>
                    <a:pt x="1469" y="185"/>
                  </a:lnTo>
                  <a:lnTo>
                    <a:pt x="1469" y="184"/>
                  </a:lnTo>
                  <a:lnTo>
                    <a:pt x="1469" y="184"/>
                  </a:lnTo>
                  <a:lnTo>
                    <a:pt x="1469" y="184"/>
                  </a:lnTo>
                  <a:lnTo>
                    <a:pt x="1469" y="184"/>
                  </a:lnTo>
                  <a:lnTo>
                    <a:pt x="1469" y="183"/>
                  </a:lnTo>
                  <a:lnTo>
                    <a:pt x="1469" y="183"/>
                  </a:lnTo>
                  <a:lnTo>
                    <a:pt x="1468" y="183"/>
                  </a:lnTo>
                  <a:lnTo>
                    <a:pt x="1468" y="182"/>
                  </a:lnTo>
                  <a:lnTo>
                    <a:pt x="1468" y="182"/>
                  </a:lnTo>
                  <a:lnTo>
                    <a:pt x="1468" y="182"/>
                  </a:lnTo>
                  <a:lnTo>
                    <a:pt x="1468" y="181"/>
                  </a:lnTo>
                  <a:lnTo>
                    <a:pt x="1468" y="181"/>
                  </a:lnTo>
                  <a:lnTo>
                    <a:pt x="1468" y="181"/>
                  </a:lnTo>
                  <a:lnTo>
                    <a:pt x="1467" y="181"/>
                  </a:lnTo>
                  <a:lnTo>
                    <a:pt x="1467" y="180"/>
                  </a:lnTo>
                  <a:lnTo>
                    <a:pt x="1467" y="180"/>
                  </a:lnTo>
                  <a:lnTo>
                    <a:pt x="1467" y="180"/>
                  </a:lnTo>
                  <a:lnTo>
                    <a:pt x="1467" y="179"/>
                  </a:lnTo>
                  <a:lnTo>
                    <a:pt x="1467" y="179"/>
                  </a:lnTo>
                  <a:lnTo>
                    <a:pt x="1467" y="179"/>
                  </a:lnTo>
                  <a:lnTo>
                    <a:pt x="1466" y="178"/>
                  </a:lnTo>
                  <a:lnTo>
                    <a:pt x="1466" y="178"/>
                  </a:lnTo>
                  <a:lnTo>
                    <a:pt x="1466" y="178"/>
                  </a:lnTo>
                  <a:lnTo>
                    <a:pt x="1466" y="177"/>
                  </a:lnTo>
                  <a:lnTo>
                    <a:pt x="1466" y="177"/>
                  </a:lnTo>
                  <a:lnTo>
                    <a:pt x="1466" y="177"/>
                  </a:lnTo>
                  <a:lnTo>
                    <a:pt x="1466" y="176"/>
                  </a:lnTo>
                  <a:lnTo>
                    <a:pt x="1465" y="176"/>
                  </a:lnTo>
                  <a:lnTo>
                    <a:pt x="1465" y="176"/>
                  </a:lnTo>
                  <a:lnTo>
                    <a:pt x="1465" y="175"/>
                  </a:lnTo>
                  <a:lnTo>
                    <a:pt x="1465" y="175"/>
                  </a:lnTo>
                  <a:lnTo>
                    <a:pt x="1465" y="174"/>
                  </a:lnTo>
                  <a:lnTo>
                    <a:pt x="1465" y="174"/>
                  </a:lnTo>
                  <a:lnTo>
                    <a:pt x="1465" y="174"/>
                  </a:lnTo>
                  <a:lnTo>
                    <a:pt x="1464" y="173"/>
                  </a:lnTo>
                  <a:lnTo>
                    <a:pt x="1464" y="173"/>
                  </a:lnTo>
                  <a:lnTo>
                    <a:pt x="1464" y="172"/>
                  </a:lnTo>
                  <a:lnTo>
                    <a:pt x="1464" y="172"/>
                  </a:lnTo>
                  <a:lnTo>
                    <a:pt x="1464" y="172"/>
                  </a:lnTo>
                  <a:lnTo>
                    <a:pt x="1464" y="171"/>
                  </a:lnTo>
                  <a:lnTo>
                    <a:pt x="1463" y="171"/>
                  </a:lnTo>
                  <a:lnTo>
                    <a:pt x="1463" y="170"/>
                  </a:lnTo>
                  <a:lnTo>
                    <a:pt x="1463" y="170"/>
                  </a:lnTo>
                  <a:lnTo>
                    <a:pt x="1462" y="171"/>
                  </a:lnTo>
                  <a:close/>
                  <a:moveTo>
                    <a:pt x="1475" y="195"/>
                  </a:moveTo>
                  <a:lnTo>
                    <a:pt x="1475" y="195"/>
                  </a:lnTo>
                  <a:lnTo>
                    <a:pt x="1475" y="195"/>
                  </a:lnTo>
                  <a:lnTo>
                    <a:pt x="1475" y="195"/>
                  </a:lnTo>
                  <a:lnTo>
                    <a:pt x="1476" y="196"/>
                  </a:lnTo>
                  <a:lnTo>
                    <a:pt x="1476" y="196"/>
                  </a:lnTo>
                  <a:lnTo>
                    <a:pt x="1476" y="196"/>
                  </a:lnTo>
                  <a:lnTo>
                    <a:pt x="1476" y="196"/>
                  </a:lnTo>
                  <a:lnTo>
                    <a:pt x="1476" y="196"/>
                  </a:lnTo>
                  <a:lnTo>
                    <a:pt x="1476" y="196"/>
                  </a:lnTo>
                  <a:lnTo>
                    <a:pt x="1477" y="196"/>
                  </a:lnTo>
                  <a:lnTo>
                    <a:pt x="1477" y="196"/>
                  </a:lnTo>
                  <a:lnTo>
                    <a:pt x="1477" y="196"/>
                  </a:lnTo>
                  <a:lnTo>
                    <a:pt x="1477" y="196"/>
                  </a:lnTo>
                  <a:lnTo>
                    <a:pt x="1477" y="196"/>
                  </a:lnTo>
                  <a:lnTo>
                    <a:pt x="1477" y="197"/>
                  </a:lnTo>
                  <a:lnTo>
                    <a:pt x="1477" y="197"/>
                  </a:lnTo>
                  <a:lnTo>
                    <a:pt x="1478" y="197"/>
                  </a:lnTo>
                  <a:lnTo>
                    <a:pt x="1478" y="197"/>
                  </a:lnTo>
                  <a:lnTo>
                    <a:pt x="1478" y="197"/>
                  </a:lnTo>
                  <a:lnTo>
                    <a:pt x="1478" y="197"/>
                  </a:lnTo>
                  <a:lnTo>
                    <a:pt x="1478" y="197"/>
                  </a:lnTo>
                  <a:lnTo>
                    <a:pt x="1478" y="197"/>
                  </a:lnTo>
                  <a:lnTo>
                    <a:pt x="1479" y="197"/>
                  </a:lnTo>
                  <a:lnTo>
                    <a:pt x="1479" y="197"/>
                  </a:lnTo>
                  <a:lnTo>
                    <a:pt x="1479" y="197"/>
                  </a:lnTo>
                  <a:lnTo>
                    <a:pt x="1479" y="197"/>
                  </a:lnTo>
                  <a:lnTo>
                    <a:pt x="1479" y="197"/>
                  </a:lnTo>
                  <a:lnTo>
                    <a:pt x="1479" y="197"/>
                  </a:lnTo>
                  <a:lnTo>
                    <a:pt x="1480" y="197"/>
                  </a:lnTo>
                  <a:lnTo>
                    <a:pt x="1480" y="197"/>
                  </a:lnTo>
                  <a:lnTo>
                    <a:pt x="1480" y="197"/>
                  </a:lnTo>
                  <a:lnTo>
                    <a:pt x="1480" y="197"/>
                  </a:lnTo>
                  <a:lnTo>
                    <a:pt x="1480" y="197"/>
                  </a:lnTo>
                  <a:lnTo>
                    <a:pt x="1480" y="197"/>
                  </a:lnTo>
                  <a:lnTo>
                    <a:pt x="1480" y="197"/>
                  </a:lnTo>
                  <a:lnTo>
                    <a:pt x="1481" y="197"/>
                  </a:lnTo>
                  <a:lnTo>
                    <a:pt x="1481" y="197"/>
                  </a:lnTo>
                  <a:lnTo>
                    <a:pt x="1481" y="197"/>
                  </a:lnTo>
                  <a:lnTo>
                    <a:pt x="1481" y="197"/>
                  </a:lnTo>
                  <a:lnTo>
                    <a:pt x="1481" y="197"/>
                  </a:lnTo>
                  <a:lnTo>
                    <a:pt x="1481" y="197"/>
                  </a:lnTo>
                  <a:lnTo>
                    <a:pt x="1482" y="197"/>
                  </a:lnTo>
                  <a:lnTo>
                    <a:pt x="1482" y="197"/>
                  </a:lnTo>
                  <a:lnTo>
                    <a:pt x="1482" y="197"/>
                  </a:lnTo>
                  <a:lnTo>
                    <a:pt x="1482" y="197"/>
                  </a:lnTo>
                  <a:lnTo>
                    <a:pt x="1482" y="197"/>
                  </a:lnTo>
                  <a:lnTo>
                    <a:pt x="1482" y="197"/>
                  </a:lnTo>
                  <a:lnTo>
                    <a:pt x="1482" y="197"/>
                  </a:lnTo>
                  <a:lnTo>
                    <a:pt x="1483" y="197"/>
                  </a:lnTo>
                  <a:lnTo>
                    <a:pt x="1483" y="197"/>
                  </a:lnTo>
                  <a:lnTo>
                    <a:pt x="1483" y="197"/>
                  </a:lnTo>
                  <a:lnTo>
                    <a:pt x="1483" y="197"/>
                  </a:lnTo>
                  <a:lnTo>
                    <a:pt x="1483" y="196"/>
                  </a:lnTo>
                  <a:lnTo>
                    <a:pt x="1483" y="196"/>
                  </a:lnTo>
                  <a:lnTo>
                    <a:pt x="1484" y="196"/>
                  </a:lnTo>
                  <a:lnTo>
                    <a:pt x="1484" y="196"/>
                  </a:lnTo>
                  <a:lnTo>
                    <a:pt x="1484" y="196"/>
                  </a:lnTo>
                  <a:lnTo>
                    <a:pt x="1484" y="196"/>
                  </a:lnTo>
                  <a:lnTo>
                    <a:pt x="1484" y="196"/>
                  </a:lnTo>
                  <a:lnTo>
                    <a:pt x="1484" y="196"/>
                  </a:lnTo>
                  <a:lnTo>
                    <a:pt x="1485" y="196"/>
                  </a:lnTo>
                  <a:lnTo>
                    <a:pt x="1485" y="196"/>
                  </a:lnTo>
                  <a:lnTo>
                    <a:pt x="1485" y="196"/>
                  </a:lnTo>
                  <a:lnTo>
                    <a:pt x="1485" y="195"/>
                  </a:lnTo>
                  <a:lnTo>
                    <a:pt x="1485" y="195"/>
                  </a:lnTo>
                  <a:lnTo>
                    <a:pt x="1485" y="195"/>
                  </a:lnTo>
                  <a:lnTo>
                    <a:pt x="1485" y="195"/>
                  </a:lnTo>
                  <a:lnTo>
                    <a:pt x="1486" y="195"/>
                  </a:lnTo>
                  <a:lnTo>
                    <a:pt x="1486" y="195"/>
                  </a:lnTo>
                  <a:lnTo>
                    <a:pt x="1486" y="195"/>
                  </a:lnTo>
                  <a:lnTo>
                    <a:pt x="1486" y="195"/>
                  </a:lnTo>
                  <a:lnTo>
                    <a:pt x="1486" y="194"/>
                  </a:lnTo>
                  <a:lnTo>
                    <a:pt x="1486" y="194"/>
                  </a:lnTo>
                  <a:lnTo>
                    <a:pt x="1487" y="194"/>
                  </a:lnTo>
                  <a:lnTo>
                    <a:pt x="1487" y="194"/>
                  </a:lnTo>
                  <a:lnTo>
                    <a:pt x="1487" y="194"/>
                  </a:lnTo>
                  <a:lnTo>
                    <a:pt x="1487" y="194"/>
                  </a:lnTo>
                  <a:lnTo>
                    <a:pt x="1487" y="193"/>
                  </a:lnTo>
                  <a:lnTo>
                    <a:pt x="1487" y="193"/>
                  </a:lnTo>
                  <a:lnTo>
                    <a:pt x="1487" y="193"/>
                  </a:lnTo>
                  <a:lnTo>
                    <a:pt x="1488" y="193"/>
                  </a:lnTo>
                  <a:lnTo>
                    <a:pt x="1488" y="193"/>
                  </a:lnTo>
                  <a:lnTo>
                    <a:pt x="1488" y="193"/>
                  </a:lnTo>
                  <a:lnTo>
                    <a:pt x="1488" y="192"/>
                  </a:lnTo>
                  <a:lnTo>
                    <a:pt x="1487" y="191"/>
                  </a:lnTo>
                  <a:lnTo>
                    <a:pt x="1487" y="191"/>
                  </a:lnTo>
                  <a:lnTo>
                    <a:pt x="1487" y="191"/>
                  </a:lnTo>
                  <a:lnTo>
                    <a:pt x="1487" y="191"/>
                  </a:lnTo>
                  <a:lnTo>
                    <a:pt x="1487" y="192"/>
                  </a:lnTo>
                  <a:lnTo>
                    <a:pt x="1486" y="192"/>
                  </a:lnTo>
                  <a:lnTo>
                    <a:pt x="1486" y="192"/>
                  </a:lnTo>
                  <a:lnTo>
                    <a:pt x="1486" y="192"/>
                  </a:lnTo>
                  <a:lnTo>
                    <a:pt x="1486" y="192"/>
                  </a:lnTo>
                  <a:lnTo>
                    <a:pt x="1486" y="192"/>
                  </a:lnTo>
                  <a:lnTo>
                    <a:pt x="1486" y="193"/>
                  </a:lnTo>
                  <a:lnTo>
                    <a:pt x="1486" y="193"/>
                  </a:lnTo>
                  <a:lnTo>
                    <a:pt x="1485" y="193"/>
                  </a:lnTo>
                  <a:lnTo>
                    <a:pt x="1485" y="193"/>
                  </a:lnTo>
                  <a:lnTo>
                    <a:pt x="1485" y="193"/>
                  </a:lnTo>
                  <a:lnTo>
                    <a:pt x="1485" y="193"/>
                  </a:lnTo>
                  <a:lnTo>
                    <a:pt x="1485" y="193"/>
                  </a:lnTo>
                  <a:lnTo>
                    <a:pt x="1485" y="193"/>
                  </a:lnTo>
                  <a:lnTo>
                    <a:pt x="1485" y="194"/>
                  </a:lnTo>
                  <a:lnTo>
                    <a:pt x="1485" y="194"/>
                  </a:lnTo>
                  <a:lnTo>
                    <a:pt x="1484" y="194"/>
                  </a:lnTo>
                  <a:lnTo>
                    <a:pt x="1484" y="194"/>
                  </a:lnTo>
                  <a:lnTo>
                    <a:pt x="1484" y="194"/>
                  </a:lnTo>
                  <a:lnTo>
                    <a:pt x="1484" y="194"/>
                  </a:lnTo>
                  <a:lnTo>
                    <a:pt x="1484" y="194"/>
                  </a:lnTo>
                  <a:lnTo>
                    <a:pt x="1484" y="194"/>
                  </a:lnTo>
                  <a:lnTo>
                    <a:pt x="1484" y="194"/>
                  </a:lnTo>
                  <a:lnTo>
                    <a:pt x="1483" y="194"/>
                  </a:lnTo>
                  <a:lnTo>
                    <a:pt x="1483" y="195"/>
                  </a:lnTo>
                  <a:lnTo>
                    <a:pt x="1483" y="195"/>
                  </a:lnTo>
                  <a:lnTo>
                    <a:pt x="1483" y="195"/>
                  </a:lnTo>
                  <a:lnTo>
                    <a:pt x="1483" y="195"/>
                  </a:lnTo>
                  <a:lnTo>
                    <a:pt x="1483" y="195"/>
                  </a:lnTo>
                  <a:lnTo>
                    <a:pt x="1483" y="195"/>
                  </a:lnTo>
                  <a:lnTo>
                    <a:pt x="1482" y="195"/>
                  </a:lnTo>
                  <a:lnTo>
                    <a:pt x="1482" y="195"/>
                  </a:lnTo>
                  <a:lnTo>
                    <a:pt x="1482" y="195"/>
                  </a:lnTo>
                  <a:lnTo>
                    <a:pt x="1482" y="195"/>
                  </a:lnTo>
                  <a:lnTo>
                    <a:pt x="1482" y="195"/>
                  </a:lnTo>
                  <a:lnTo>
                    <a:pt x="1482" y="195"/>
                  </a:lnTo>
                  <a:lnTo>
                    <a:pt x="1482" y="195"/>
                  </a:lnTo>
                  <a:lnTo>
                    <a:pt x="1481" y="195"/>
                  </a:lnTo>
                  <a:lnTo>
                    <a:pt x="1481" y="195"/>
                  </a:lnTo>
                  <a:lnTo>
                    <a:pt x="1481" y="195"/>
                  </a:lnTo>
                  <a:lnTo>
                    <a:pt x="1481" y="195"/>
                  </a:lnTo>
                  <a:lnTo>
                    <a:pt x="1481" y="195"/>
                  </a:lnTo>
                  <a:lnTo>
                    <a:pt x="1481" y="195"/>
                  </a:lnTo>
                  <a:lnTo>
                    <a:pt x="1481" y="195"/>
                  </a:lnTo>
                  <a:lnTo>
                    <a:pt x="1481" y="195"/>
                  </a:lnTo>
                  <a:lnTo>
                    <a:pt x="1480" y="195"/>
                  </a:lnTo>
                  <a:lnTo>
                    <a:pt x="1480" y="195"/>
                  </a:lnTo>
                  <a:lnTo>
                    <a:pt x="1480" y="195"/>
                  </a:lnTo>
                  <a:lnTo>
                    <a:pt x="1480" y="195"/>
                  </a:lnTo>
                  <a:lnTo>
                    <a:pt x="1480" y="195"/>
                  </a:lnTo>
                  <a:lnTo>
                    <a:pt x="1480" y="195"/>
                  </a:lnTo>
                  <a:lnTo>
                    <a:pt x="1480" y="195"/>
                  </a:lnTo>
                  <a:lnTo>
                    <a:pt x="1479" y="195"/>
                  </a:lnTo>
                  <a:lnTo>
                    <a:pt x="1479" y="195"/>
                  </a:lnTo>
                  <a:lnTo>
                    <a:pt x="1479" y="195"/>
                  </a:lnTo>
                  <a:lnTo>
                    <a:pt x="1479" y="195"/>
                  </a:lnTo>
                  <a:lnTo>
                    <a:pt x="1479" y="195"/>
                  </a:lnTo>
                  <a:lnTo>
                    <a:pt x="1479" y="195"/>
                  </a:lnTo>
                  <a:lnTo>
                    <a:pt x="1479" y="195"/>
                  </a:lnTo>
                  <a:lnTo>
                    <a:pt x="1479" y="195"/>
                  </a:lnTo>
                  <a:lnTo>
                    <a:pt x="1478" y="195"/>
                  </a:lnTo>
                  <a:lnTo>
                    <a:pt x="1478" y="195"/>
                  </a:lnTo>
                  <a:lnTo>
                    <a:pt x="1478" y="195"/>
                  </a:lnTo>
                  <a:lnTo>
                    <a:pt x="1478" y="195"/>
                  </a:lnTo>
                  <a:lnTo>
                    <a:pt x="1478" y="195"/>
                  </a:lnTo>
                  <a:lnTo>
                    <a:pt x="1478" y="195"/>
                  </a:lnTo>
                  <a:lnTo>
                    <a:pt x="1478" y="195"/>
                  </a:lnTo>
                  <a:lnTo>
                    <a:pt x="1477" y="195"/>
                  </a:lnTo>
                  <a:lnTo>
                    <a:pt x="1477" y="195"/>
                  </a:lnTo>
                  <a:lnTo>
                    <a:pt x="1477" y="195"/>
                  </a:lnTo>
                  <a:lnTo>
                    <a:pt x="1477" y="195"/>
                  </a:lnTo>
                  <a:lnTo>
                    <a:pt x="1477" y="194"/>
                  </a:lnTo>
                  <a:lnTo>
                    <a:pt x="1477" y="194"/>
                  </a:lnTo>
                  <a:lnTo>
                    <a:pt x="1477" y="194"/>
                  </a:lnTo>
                  <a:lnTo>
                    <a:pt x="1477" y="194"/>
                  </a:lnTo>
                  <a:lnTo>
                    <a:pt x="1476" y="194"/>
                  </a:lnTo>
                  <a:lnTo>
                    <a:pt x="1476" y="194"/>
                  </a:lnTo>
                  <a:lnTo>
                    <a:pt x="1476" y="194"/>
                  </a:lnTo>
                  <a:lnTo>
                    <a:pt x="1476" y="194"/>
                  </a:lnTo>
                  <a:lnTo>
                    <a:pt x="1476" y="194"/>
                  </a:lnTo>
                  <a:lnTo>
                    <a:pt x="1476" y="193"/>
                  </a:lnTo>
                  <a:lnTo>
                    <a:pt x="1475" y="195"/>
                  </a:lnTo>
                  <a:close/>
                  <a:moveTo>
                    <a:pt x="1493" y="183"/>
                  </a:moveTo>
                  <a:lnTo>
                    <a:pt x="1493" y="183"/>
                  </a:lnTo>
                  <a:lnTo>
                    <a:pt x="1494" y="183"/>
                  </a:lnTo>
                  <a:lnTo>
                    <a:pt x="1494" y="183"/>
                  </a:lnTo>
                  <a:lnTo>
                    <a:pt x="1494" y="182"/>
                  </a:lnTo>
                  <a:lnTo>
                    <a:pt x="1494" y="182"/>
                  </a:lnTo>
                  <a:lnTo>
                    <a:pt x="1494" y="182"/>
                  </a:lnTo>
                  <a:lnTo>
                    <a:pt x="1494" y="181"/>
                  </a:lnTo>
                  <a:lnTo>
                    <a:pt x="1494" y="181"/>
                  </a:lnTo>
                  <a:lnTo>
                    <a:pt x="1495" y="181"/>
                  </a:lnTo>
                  <a:lnTo>
                    <a:pt x="1495" y="180"/>
                  </a:lnTo>
                  <a:lnTo>
                    <a:pt x="1495" y="180"/>
                  </a:lnTo>
                  <a:lnTo>
                    <a:pt x="1495" y="180"/>
                  </a:lnTo>
                  <a:lnTo>
                    <a:pt x="1495" y="179"/>
                  </a:lnTo>
                  <a:lnTo>
                    <a:pt x="1495" y="179"/>
                  </a:lnTo>
                  <a:lnTo>
                    <a:pt x="1495" y="179"/>
                  </a:lnTo>
                  <a:lnTo>
                    <a:pt x="1496" y="178"/>
                  </a:lnTo>
                  <a:lnTo>
                    <a:pt x="1496" y="178"/>
                  </a:lnTo>
                  <a:lnTo>
                    <a:pt x="1496" y="178"/>
                  </a:lnTo>
                  <a:lnTo>
                    <a:pt x="1496" y="177"/>
                  </a:lnTo>
                  <a:lnTo>
                    <a:pt x="1496" y="177"/>
                  </a:lnTo>
                  <a:lnTo>
                    <a:pt x="1496" y="177"/>
                  </a:lnTo>
                  <a:lnTo>
                    <a:pt x="1496" y="176"/>
                  </a:lnTo>
                  <a:lnTo>
                    <a:pt x="1497" y="176"/>
                  </a:lnTo>
                  <a:lnTo>
                    <a:pt x="1497" y="175"/>
                  </a:lnTo>
                  <a:lnTo>
                    <a:pt x="1497" y="175"/>
                  </a:lnTo>
                  <a:lnTo>
                    <a:pt x="1497" y="175"/>
                  </a:lnTo>
                  <a:lnTo>
                    <a:pt x="1497" y="174"/>
                  </a:lnTo>
                  <a:lnTo>
                    <a:pt x="1497" y="174"/>
                  </a:lnTo>
                  <a:lnTo>
                    <a:pt x="1497" y="174"/>
                  </a:lnTo>
                  <a:lnTo>
                    <a:pt x="1498" y="173"/>
                  </a:lnTo>
                  <a:lnTo>
                    <a:pt x="1498" y="173"/>
                  </a:lnTo>
                  <a:lnTo>
                    <a:pt x="1498" y="172"/>
                  </a:lnTo>
                  <a:lnTo>
                    <a:pt x="1498" y="172"/>
                  </a:lnTo>
                  <a:lnTo>
                    <a:pt x="1498" y="172"/>
                  </a:lnTo>
                  <a:lnTo>
                    <a:pt x="1498" y="171"/>
                  </a:lnTo>
                  <a:lnTo>
                    <a:pt x="1498" y="171"/>
                  </a:lnTo>
                  <a:lnTo>
                    <a:pt x="1499" y="170"/>
                  </a:lnTo>
                  <a:lnTo>
                    <a:pt x="1499" y="170"/>
                  </a:lnTo>
                  <a:lnTo>
                    <a:pt x="1499" y="169"/>
                  </a:lnTo>
                  <a:lnTo>
                    <a:pt x="1499" y="169"/>
                  </a:lnTo>
                  <a:lnTo>
                    <a:pt x="1499" y="169"/>
                  </a:lnTo>
                  <a:lnTo>
                    <a:pt x="1499" y="168"/>
                  </a:lnTo>
                  <a:lnTo>
                    <a:pt x="1500" y="168"/>
                  </a:lnTo>
                  <a:lnTo>
                    <a:pt x="1500" y="167"/>
                  </a:lnTo>
                  <a:lnTo>
                    <a:pt x="1500" y="167"/>
                  </a:lnTo>
                  <a:lnTo>
                    <a:pt x="1499" y="166"/>
                  </a:lnTo>
                  <a:lnTo>
                    <a:pt x="1498" y="167"/>
                  </a:lnTo>
                  <a:lnTo>
                    <a:pt x="1498" y="167"/>
                  </a:lnTo>
                  <a:lnTo>
                    <a:pt x="1498" y="167"/>
                  </a:lnTo>
                  <a:lnTo>
                    <a:pt x="1498" y="168"/>
                  </a:lnTo>
                  <a:lnTo>
                    <a:pt x="1498" y="168"/>
                  </a:lnTo>
                  <a:lnTo>
                    <a:pt x="1498" y="169"/>
                  </a:lnTo>
                  <a:lnTo>
                    <a:pt x="1498" y="169"/>
                  </a:lnTo>
                  <a:lnTo>
                    <a:pt x="1497" y="170"/>
                  </a:lnTo>
                  <a:lnTo>
                    <a:pt x="1497" y="170"/>
                  </a:lnTo>
                  <a:lnTo>
                    <a:pt x="1497" y="170"/>
                  </a:lnTo>
                  <a:lnTo>
                    <a:pt x="1497" y="171"/>
                  </a:lnTo>
                  <a:lnTo>
                    <a:pt x="1497" y="171"/>
                  </a:lnTo>
                  <a:lnTo>
                    <a:pt x="1497" y="172"/>
                  </a:lnTo>
                  <a:lnTo>
                    <a:pt x="1497" y="172"/>
                  </a:lnTo>
                  <a:lnTo>
                    <a:pt x="1496" y="172"/>
                  </a:lnTo>
                  <a:lnTo>
                    <a:pt x="1496" y="173"/>
                  </a:lnTo>
                  <a:lnTo>
                    <a:pt x="1496" y="173"/>
                  </a:lnTo>
                  <a:lnTo>
                    <a:pt x="1496" y="173"/>
                  </a:lnTo>
                  <a:lnTo>
                    <a:pt x="1496" y="174"/>
                  </a:lnTo>
                  <a:lnTo>
                    <a:pt x="1496" y="174"/>
                  </a:lnTo>
                  <a:lnTo>
                    <a:pt x="1496" y="175"/>
                  </a:lnTo>
                  <a:lnTo>
                    <a:pt x="1495" y="175"/>
                  </a:lnTo>
                  <a:lnTo>
                    <a:pt x="1495" y="175"/>
                  </a:lnTo>
                  <a:lnTo>
                    <a:pt x="1495" y="176"/>
                  </a:lnTo>
                  <a:lnTo>
                    <a:pt x="1495" y="176"/>
                  </a:lnTo>
                  <a:lnTo>
                    <a:pt x="1495" y="176"/>
                  </a:lnTo>
                  <a:lnTo>
                    <a:pt x="1495" y="177"/>
                  </a:lnTo>
                  <a:lnTo>
                    <a:pt x="1495" y="177"/>
                  </a:lnTo>
                  <a:lnTo>
                    <a:pt x="1494" y="177"/>
                  </a:lnTo>
                  <a:lnTo>
                    <a:pt x="1494" y="178"/>
                  </a:lnTo>
                  <a:lnTo>
                    <a:pt x="1494" y="178"/>
                  </a:lnTo>
                  <a:lnTo>
                    <a:pt x="1494" y="178"/>
                  </a:lnTo>
                  <a:lnTo>
                    <a:pt x="1494" y="179"/>
                  </a:lnTo>
                  <a:lnTo>
                    <a:pt x="1494" y="179"/>
                  </a:lnTo>
                  <a:lnTo>
                    <a:pt x="1494" y="180"/>
                  </a:lnTo>
                  <a:lnTo>
                    <a:pt x="1493" y="180"/>
                  </a:lnTo>
                  <a:lnTo>
                    <a:pt x="1493" y="180"/>
                  </a:lnTo>
                  <a:lnTo>
                    <a:pt x="1493" y="180"/>
                  </a:lnTo>
                  <a:lnTo>
                    <a:pt x="1493" y="181"/>
                  </a:lnTo>
                  <a:lnTo>
                    <a:pt x="1493" y="181"/>
                  </a:lnTo>
                  <a:lnTo>
                    <a:pt x="1493" y="181"/>
                  </a:lnTo>
                  <a:lnTo>
                    <a:pt x="1493" y="182"/>
                  </a:lnTo>
                  <a:lnTo>
                    <a:pt x="1492" y="182"/>
                  </a:lnTo>
                  <a:lnTo>
                    <a:pt x="1492" y="182"/>
                  </a:lnTo>
                  <a:lnTo>
                    <a:pt x="1492" y="183"/>
                  </a:lnTo>
                  <a:lnTo>
                    <a:pt x="1493" y="183"/>
                  </a:lnTo>
                  <a:close/>
                  <a:moveTo>
                    <a:pt x="1503" y="157"/>
                  </a:moveTo>
                  <a:lnTo>
                    <a:pt x="1503" y="156"/>
                  </a:lnTo>
                  <a:lnTo>
                    <a:pt x="1503" y="156"/>
                  </a:lnTo>
                  <a:lnTo>
                    <a:pt x="1504" y="155"/>
                  </a:lnTo>
                  <a:lnTo>
                    <a:pt x="1504" y="155"/>
                  </a:lnTo>
                  <a:lnTo>
                    <a:pt x="1504" y="154"/>
                  </a:lnTo>
                  <a:lnTo>
                    <a:pt x="1504" y="154"/>
                  </a:lnTo>
                  <a:lnTo>
                    <a:pt x="1504" y="153"/>
                  </a:lnTo>
                  <a:lnTo>
                    <a:pt x="1504" y="153"/>
                  </a:lnTo>
                  <a:lnTo>
                    <a:pt x="1504" y="152"/>
                  </a:lnTo>
                  <a:lnTo>
                    <a:pt x="1505" y="152"/>
                  </a:lnTo>
                  <a:lnTo>
                    <a:pt x="1505" y="152"/>
                  </a:lnTo>
                  <a:lnTo>
                    <a:pt x="1505" y="151"/>
                  </a:lnTo>
                  <a:lnTo>
                    <a:pt x="1505" y="150"/>
                  </a:lnTo>
                  <a:lnTo>
                    <a:pt x="1505" y="150"/>
                  </a:lnTo>
                  <a:lnTo>
                    <a:pt x="1505" y="149"/>
                  </a:lnTo>
                  <a:lnTo>
                    <a:pt x="1505" y="149"/>
                  </a:lnTo>
                  <a:lnTo>
                    <a:pt x="1506" y="148"/>
                  </a:lnTo>
                  <a:lnTo>
                    <a:pt x="1506" y="148"/>
                  </a:lnTo>
                  <a:lnTo>
                    <a:pt x="1506" y="147"/>
                  </a:lnTo>
                  <a:lnTo>
                    <a:pt x="1506" y="147"/>
                  </a:lnTo>
                  <a:lnTo>
                    <a:pt x="1506" y="146"/>
                  </a:lnTo>
                  <a:lnTo>
                    <a:pt x="1506" y="146"/>
                  </a:lnTo>
                  <a:lnTo>
                    <a:pt x="1506" y="145"/>
                  </a:lnTo>
                  <a:lnTo>
                    <a:pt x="1507" y="145"/>
                  </a:lnTo>
                  <a:lnTo>
                    <a:pt x="1507" y="144"/>
                  </a:lnTo>
                  <a:lnTo>
                    <a:pt x="1507" y="144"/>
                  </a:lnTo>
                  <a:lnTo>
                    <a:pt x="1507" y="143"/>
                  </a:lnTo>
                  <a:lnTo>
                    <a:pt x="1507" y="143"/>
                  </a:lnTo>
                  <a:lnTo>
                    <a:pt x="1507" y="142"/>
                  </a:lnTo>
                  <a:lnTo>
                    <a:pt x="1507" y="141"/>
                  </a:lnTo>
                  <a:lnTo>
                    <a:pt x="1508" y="141"/>
                  </a:lnTo>
                  <a:lnTo>
                    <a:pt x="1508" y="140"/>
                  </a:lnTo>
                  <a:lnTo>
                    <a:pt x="1508" y="140"/>
                  </a:lnTo>
                  <a:lnTo>
                    <a:pt x="1508" y="139"/>
                  </a:lnTo>
                  <a:lnTo>
                    <a:pt x="1507" y="139"/>
                  </a:lnTo>
                  <a:lnTo>
                    <a:pt x="1507" y="139"/>
                  </a:lnTo>
                  <a:lnTo>
                    <a:pt x="1506" y="140"/>
                  </a:lnTo>
                  <a:lnTo>
                    <a:pt x="1506" y="140"/>
                  </a:lnTo>
                  <a:lnTo>
                    <a:pt x="1506" y="141"/>
                  </a:lnTo>
                  <a:lnTo>
                    <a:pt x="1506" y="141"/>
                  </a:lnTo>
                  <a:lnTo>
                    <a:pt x="1506" y="142"/>
                  </a:lnTo>
                  <a:lnTo>
                    <a:pt x="1506" y="142"/>
                  </a:lnTo>
                  <a:lnTo>
                    <a:pt x="1506" y="143"/>
                  </a:lnTo>
                  <a:lnTo>
                    <a:pt x="1505" y="144"/>
                  </a:lnTo>
                  <a:lnTo>
                    <a:pt x="1505" y="144"/>
                  </a:lnTo>
                  <a:lnTo>
                    <a:pt x="1505" y="145"/>
                  </a:lnTo>
                  <a:lnTo>
                    <a:pt x="1505" y="145"/>
                  </a:lnTo>
                  <a:lnTo>
                    <a:pt x="1505" y="146"/>
                  </a:lnTo>
                  <a:lnTo>
                    <a:pt x="1505" y="146"/>
                  </a:lnTo>
                  <a:lnTo>
                    <a:pt x="1505" y="147"/>
                  </a:lnTo>
                  <a:lnTo>
                    <a:pt x="1504" y="147"/>
                  </a:lnTo>
                  <a:lnTo>
                    <a:pt x="1504" y="148"/>
                  </a:lnTo>
                  <a:lnTo>
                    <a:pt x="1504" y="148"/>
                  </a:lnTo>
                  <a:lnTo>
                    <a:pt x="1504" y="149"/>
                  </a:lnTo>
                  <a:lnTo>
                    <a:pt x="1504" y="149"/>
                  </a:lnTo>
                  <a:lnTo>
                    <a:pt x="1504" y="150"/>
                  </a:lnTo>
                  <a:lnTo>
                    <a:pt x="1504" y="150"/>
                  </a:lnTo>
                  <a:lnTo>
                    <a:pt x="1503" y="151"/>
                  </a:lnTo>
                  <a:lnTo>
                    <a:pt x="1503" y="151"/>
                  </a:lnTo>
                  <a:lnTo>
                    <a:pt x="1503" y="152"/>
                  </a:lnTo>
                  <a:lnTo>
                    <a:pt x="1503" y="152"/>
                  </a:lnTo>
                  <a:lnTo>
                    <a:pt x="1503" y="153"/>
                  </a:lnTo>
                  <a:lnTo>
                    <a:pt x="1503" y="153"/>
                  </a:lnTo>
                  <a:lnTo>
                    <a:pt x="1503" y="154"/>
                  </a:lnTo>
                  <a:lnTo>
                    <a:pt x="1502" y="154"/>
                  </a:lnTo>
                  <a:lnTo>
                    <a:pt x="1502" y="155"/>
                  </a:lnTo>
                  <a:lnTo>
                    <a:pt x="1502" y="155"/>
                  </a:lnTo>
                  <a:lnTo>
                    <a:pt x="1502" y="156"/>
                  </a:lnTo>
                  <a:lnTo>
                    <a:pt x="1502" y="156"/>
                  </a:lnTo>
                  <a:lnTo>
                    <a:pt x="1503" y="157"/>
                  </a:lnTo>
                  <a:close/>
                  <a:moveTo>
                    <a:pt x="1511" y="129"/>
                  </a:moveTo>
                  <a:lnTo>
                    <a:pt x="1511" y="128"/>
                  </a:lnTo>
                  <a:lnTo>
                    <a:pt x="1511" y="128"/>
                  </a:lnTo>
                  <a:lnTo>
                    <a:pt x="1511" y="127"/>
                  </a:lnTo>
                  <a:lnTo>
                    <a:pt x="1511" y="126"/>
                  </a:lnTo>
                  <a:lnTo>
                    <a:pt x="1511" y="126"/>
                  </a:lnTo>
                  <a:lnTo>
                    <a:pt x="1512" y="125"/>
                  </a:lnTo>
                  <a:lnTo>
                    <a:pt x="1512" y="125"/>
                  </a:lnTo>
                  <a:lnTo>
                    <a:pt x="1512" y="124"/>
                  </a:lnTo>
                  <a:lnTo>
                    <a:pt x="1512" y="124"/>
                  </a:lnTo>
                  <a:lnTo>
                    <a:pt x="1512" y="123"/>
                  </a:lnTo>
                  <a:lnTo>
                    <a:pt x="1512" y="122"/>
                  </a:lnTo>
                  <a:lnTo>
                    <a:pt x="1513" y="122"/>
                  </a:lnTo>
                  <a:lnTo>
                    <a:pt x="1513" y="121"/>
                  </a:lnTo>
                  <a:lnTo>
                    <a:pt x="1513" y="121"/>
                  </a:lnTo>
                  <a:lnTo>
                    <a:pt x="1513" y="120"/>
                  </a:lnTo>
                  <a:lnTo>
                    <a:pt x="1513" y="120"/>
                  </a:lnTo>
                  <a:lnTo>
                    <a:pt x="1513" y="119"/>
                  </a:lnTo>
                  <a:lnTo>
                    <a:pt x="1513" y="118"/>
                  </a:lnTo>
                  <a:lnTo>
                    <a:pt x="1514" y="118"/>
                  </a:lnTo>
                  <a:lnTo>
                    <a:pt x="1514" y="117"/>
                  </a:lnTo>
                  <a:lnTo>
                    <a:pt x="1514" y="117"/>
                  </a:lnTo>
                  <a:lnTo>
                    <a:pt x="1514" y="116"/>
                  </a:lnTo>
                  <a:lnTo>
                    <a:pt x="1514" y="116"/>
                  </a:lnTo>
                  <a:lnTo>
                    <a:pt x="1514" y="115"/>
                  </a:lnTo>
                  <a:lnTo>
                    <a:pt x="1514" y="114"/>
                  </a:lnTo>
                  <a:lnTo>
                    <a:pt x="1515" y="114"/>
                  </a:lnTo>
                  <a:lnTo>
                    <a:pt x="1515" y="113"/>
                  </a:lnTo>
                  <a:lnTo>
                    <a:pt x="1515" y="113"/>
                  </a:lnTo>
                  <a:lnTo>
                    <a:pt x="1515" y="112"/>
                  </a:lnTo>
                  <a:lnTo>
                    <a:pt x="1515" y="111"/>
                  </a:lnTo>
                  <a:lnTo>
                    <a:pt x="1515" y="111"/>
                  </a:lnTo>
                  <a:lnTo>
                    <a:pt x="1514" y="110"/>
                  </a:lnTo>
                  <a:lnTo>
                    <a:pt x="1514" y="111"/>
                  </a:lnTo>
                  <a:lnTo>
                    <a:pt x="1514" y="111"/>
                  </a:lnTo>
                  <a:lnTo>
                    <a:pt x="1514" y="112"/>
                  </a:lnTo>
                  <a:lnTo>
                    <a:pt x="1513" y="113"/>
                  </a:lnTo>
                  <a:lnTo>
                    <a:pt x="1513" y="113"/>
                  </a:lnTo>
                  <a:lnTo>
                    <a:pt x="1513" y="114"/>
                  </a:lnTo>
                  <a:lnTo>
                    <a:pt x="1513" y="114"/>
                  </a:lnTo>
                  <a:lnTo>
                    <a:pt x="1513" y="115"/>
                  </a:lnTo>
                  <a:lnTo>
                    <a:pt x="1513" y="116"/>
                  </a:lnTo>
                  <a:lnTo>
                    <a:pt x="1513" y="116"/>
                  </a:lnTo>
                  <a:lnTo>
                    <a:pt x="1512" y="117"/>
                  </a:lnTo>
                  <a:lnTo>
                    <a:pt x="1512" y="117"/>
                  </a:lnTo>
                  <a:lnTo>
                    <a:pt x="1512" y="118"/>
                  </a:lnTo>
                  <a:lnTo>
                    <a:pt x="1512" y="118"/>
                  </a:lnTo>
                  <a:lnTo>
                    <a:pt x="1512" y="119"/>
                  </a:lnTo>
                  <a:lnTo>
                    <a:pt x="1512" y="120"/>
                  </a:lnTo>
                  <a:lnTo>
                    <a:pt x="1512" y="120"/>
                  </a:lnTo>
                  <a:lnTo>
                    <a:pt x="1511" y="121"/>
                  </a:lnTo>
                  <a:lnTo>
                    <a:pt x="1511" y="121"/>
                  </a:lnTo>
                  <a:lnTo>
                    <a:pt x="1511" y="122"/>
                  </a:lnTo>
                  <a:lnTo>
                    <a:pt x="1511" y="122"/>
                  </a:lnTo>
                  <a:lnTo>
                    <a:pt x="1511" y="123"/>
                  </a:lnTo>
                  <a:lnTo>
                    <a:pt x="1511" y="124"/>
                  </a:lnTo>
                  <a:lnTo>
                    <a:pt x="1511" y="124"/>
                  </a:lnTo>
                  <a:lnTo>
                    <a:pt x="1510" y="125"/>
                  </a:lnTo>
                  <a:lnTo>
                    <a:pt x="1510" y="125"/>
                  </a:lnTo>
                  <a:lnTo>
                    <a:pt x="1510" y="126"/>
                  </a:lnTo>
                  <a:lnTo>
                    <a:pt x="1510" y="126"/>
                  </a:lnTo>
                  <a:lnTo>
                    <a:pt x="1510" y="127"/>
                  </a:lnTo>
                  <a:lnTo>
                    <a:pt x="1510" y="128"/>
                  </a:lnTo>
                  <a:lnTo>
                    <a:pt x="1510" y="128"/>
                  </a:lnTo>
                  <a:lnTo>
                    <a:pt x="1511" y="129"/>
                  </a:lnTo>
                  <a:close/>
                  <a:moveTo>
                    <a:pt x="1518" y="100"/>
                  </a:moveTo>
                  <a:lnTo>
                    <a:pt x="1518" y="100"/>
                  </a:lnTo>
                  <a:lnTo>
                    <a:pt x="1518" y="100"/>
                  </a:lnTo>
                  <a:lnTo>
                    <a:pt x="1518" y="99"/>
                  </a:lnTo>
                  <a:lnTo>
                    <a:pt x="1518" y="98"/>
                  </a:lnTo>
                  <a:lnTo>
                    <a:pt x="1518" y="98"/>
                  </a:lnTo>
                  <a:lnTo>
                    <a:pt x="1519" y="97"/>
                  </a:lnTo>
                  <a:lnTo>
                    <a:pt x="1519" y="97"/>
                  </a:lnTo>
                  <a:lnTo>
                    <a:pt x="1519" y="96"/>
                  </a:lnTo>
                  <a:lnTo>
                    <a:pt x="1519" y="95"/>
                  </a:lnTo>
                  <a:lnTo>
                    <a:pt x="1519" y="95"/>
                  </a:lnTo>
                  <a:lnTo>
                    <a:pt x="1519" y="94"/>
                  </a:lnTo>
                  <a:lnTo>
                    <a:pt x="1519" y="94"/>
                  </a:lnTo>
                  <a:lnTo>
                    <a:pt x="1520" y="93"/>
                  </a:lnTo>
                  <a:lnTo>
                    <a:pt x="1520" y="92"/>
                  </a:lnTo>
                  <a:lnTo>
                    <a:pt x="1520" y="92"/>
                  </a:lnTo>
                  <a:lnTo>
                    <a:pt x="1520" y="91"/>
                  </a:lnTo>
                  <a:lnTo>
                    <a:pt x="1520" y="90"/>
                  </a:lnTo>
                  <a:lnTo>
                    <a:pt x="1520" y="90"/>
                  </a:lnTo>
                  <a:lnTo>
                    <a:pt x="1521" y="89"/>
                  </a:lnTo>
                  <a:lnTo>
                    <a:pt x="1521" y="89"/>
                  </a:lnTo>
                  <a:lnTo>
                    <a:pt x="1521" y="88"/>
                  </a:lnTo>
                  <a:lnTo>
                    <a:pt x="1521" y="88"/>
                  </a:lnTo>
                  <a:lnTo>
                    <a:pt x="1521" y="87"/>
                  </a:lnTo>
                  <a:lnTo>
                    <a:pt x="1521" y="86"/>
                  </a:lnTo>
                  <a:lnTo>
                    <a:pt x="1521" y="86"/>
                  </a:lnTo>
                  <a:lnTo>
                    <a:pt x="1522" y="85"/>
                  </a:lnTo>
                  <a:lnTo>
                    <a:pt x="1522" y="85"/>
                  </a:lnTo>
                  <a:lnTo>
                    <a:pt x="1522" y="84"/>
                  </a:lnTo>
                  <a:lnTo>
                    <a:pt x="1522" y="84"/>
                  </a:lnTo>
                  <a:lnTo>
                    <a:pt x="1522" y="83"/>
                  </a:lnTo>
                  <a:lnTo>
                    <a:pt x="1522" y="83"/>
                  </a:lnTo>
                  <a:lnTo>
                    <a:pt x="1521" y="82"/>
                  </a:lnTo>
                  <a:lnTo>
                    <a:pt x="1521" y="82"/>
                  </a:lnTo>
                  <a:lnTo>
                    <a:pt x="1521" y="83"/>
                  </a:lnTo>
                  <a:lnTo>
                    <a:pt x="1521" y="84"/>
                  </a:lnTo>
                  <a:lnTo>
                    <a:pt x="1520" y="84"/>
                  </a:lnTo>
                  <a:lnTo>
                    <a:pt x="1520" y="85"/>
                  </a:lnTo>
                  <a:lnTo>
                    <a:pt x="1520" y="85"/>
                  </a:lnTo>
                  <a:lnTo>
                    <a:pt x="1520" y="86"/>
                  </a:lnTo>
                  <a:lnTo>
                    <a:pt x="1520" y="86"/>
                  </a:lnTo>
                  <a:lnTo>
                    <a:pt x="1520" y="87"/>
                  </a:lnTo>
                  <a:lnTo>
                    <a:pt x="1520" y="88"/>
                  </a:lnTo>
                  <a:lnTo>
                    <a:pt x="1519" y="88"/>
                  </a:lnTo>
                  <a:lnTo>
                    <a:pt x="1519" y="89"/>
                  </a:lnTo>
                  <a:lnTo>
                    <a:pt x="1519" y="89"/>
                  </a:lnTo>
                  <a:lnTo>
                    <a:pt x="1519" y="90"/>
                  </a:lnTo>
                  <a:lnTo>
                    <a:pt x="1519" y="90"/>
                  </a:lnTo>
                  <a:lnTo>
                    <a:pt x="1519" y="91"/>
                  </a:lnTo>
                  <a:lnTo>
                    <a:pt x="1518" y="92"/>
                  </a:lnTo>
                  <a:lnTo>
                    <a:pt x="1518" y="92"/>
                  </a:lnTo>
                  <a:lnTo>
                    <a:pt x="1518" y="93"/>
                  </a:lnTo>
                  <a:lnTo>
                    <a:pt x="1518" y="94"/>
                  </a:lnTo>
                  <a:lnTo>
                    <a:pt x="1518" y="94"/>
                  </a:lnTo>
                  <a:lnTo>
                    <a:pt x="1518" y="95"/>
                  </a:lnTo>
                  <a:lnTo>
                    <a:pt x="1518" y="95"/>
                  </a:lnTo>
                  <a:lnTo>
                    <a:pt x="1517" y="96"/>
                  </a:lnTo>
                  <a:lnTo>
                    <a:pt x="1517" y="97"/>
                  </a:lnTo>
                  <a:lnTo>
                    <a:pt x="1517" y="97"/>
                  </a:lnTo>
                  <a:lnTo>
                    <a:pt x="1517" y="98"/>
                  </a:lnTo>
                  <a:lnTo>
                    <a:pt x="1517" y="98"/>
                  </a:lnTo>
                  <a:lnTo>
                    <a:pt x="1517" y="99"/>
                  </a:lnTo>
                  <a:lnTo>
                    <a:pt x="1517" y="100"/>
                  </a:lnTo>
                  <a:lnTo>
                    <a:pt x="1517" y="100"/>
                  </a:lnTo>
                  <a:lnTo>
                    <a:pt x="1518" y="100"/>
                  </a:lnTo>
                  <a:close/>
                  <a:moveTo>
                    <a:pt x="1525" y="72"/>
                  </a:moveTo>
                  <a:lnTo>
                    <a:pt x="1525" y="71"/>
                  </a:lnTo>
                  <a:lnTo>
                    <a:pt x="1525" y="71"/>
                  </a:lnTo>
                  <a:lnTo>
                    <a:pt x="1525" y="70"/>
                  </a:lnTo>
                  <a:lnTo>
                    <a:pt x="1525" y="70"/>
                  </a:lnTo>
                  <a:lnTo>
                    <a:pt x="1526" y="69"/>
                  </a:lnTo>
                  <a:lnTo>
                    <a:pt x="1526" y="69"/>
                  </a:lnTo>
                  <a:lnTo>
                    <a:pt x="1526" y="68"/>
                  </a:lnTo>
                  <a:lnTo>
                    <a:pt x="1526" y="68"/>
                  </a:lnTo>
                  <a:lnTo>
                    <a:pt x="1526" y="67"/>
                  </a:lnTo>
                  <a:lnTo>
                    <a:pt x="1526" y="66"/>
                  </a:lnTo>
                  <a:lnTo>
                    <a:pt x="1526" y="66"/>
                  </a:lnTo>
                  <a:lnTo>
                    <a:pt x="1527" y="65"/>
                  </a:lnTo>
                  <a:lnTo>
                    <a:pt x="1527" y="65"/>
                  </a:lnTo>
                  <a:lnTo>
                    <a:pt x="1527" y="64"/>
                  </a:lnTo>
                  <a:lnTo>
                    <a:pt x="1527" y="64"/>
                  </a:lnTo>
                  <a:lnTo>
                    <a:pt x="1527" y="63"/>
                  </a:lnTo>
                  <a:lnTo>
                    <a:pt x="1527" y="62"/>
                  </a:lnTo>
                  <a:lnTo>
                    <a:pt x="1528" y="62"/>
                  </a:lnTo>
                  <a:lnTo>
                    <a:pt x="1528" y="61"/>
                  </a:lnTo>
                  <a:lnTo>
                    <a:pt x="1528" y="61"/>
                  </a:lnTo>
                  <a:lnTo>
                    <a:pt x="1528" y="60"/>
                  </a:lnTo>
                  <a:lnTo>
                    <a:pt x="1528" y="60"/>
                  </a:lnTo>
                  <a:lnTo>
                    <a:pt x="1528" y="59"/>
                  </a:lnTo>
                  <a:lnTo>
                    <a:pt x="1528" y="58"/>
                  </a:lnTo>
                  <a:lnTo>
                    <a:pt x="1529" y="58"/>
                  </a:lnTo>
                  <a:lnTo>
                    <a:pt x="1529" y="58"/>
                  </a:lnTo>
                  <a:lnTo>
                    <a:pt x="1529" y="57"/>
                  </a:lnTo>
                  <a:lnTo>
                    <a:pt x="1529" y="56"/>
                  </a:lnTo>
                  <a:lnTo>
                    <a:pt x="1529" y="56"/>
                  </a:lnTo>
                  <a:lnTo>
                    <a:pt x="1529" y="55"/>
                  </a:lnTo>
                  <a:lnTo>
                    <a:pt x="1529" y="55"/>
                  </a:lnTo>
                  <a:lnTo>
                    <a:pt x="1530" y="54"/>
                  </a:lnTo>
                  <a:lnTo>
                    <a:pt x="1528" y="54"/>
                  </a:lnTo>
                  <a:lnTo>
                    <a:pt x="1528" y="54"/>
                  </a:lnTo>
                  <a:lnTo>
                    <a:pt x="1528" y="55"/>
                  </a:lnTo>
                  <a:lnTo>
                    <a:pt x="1528" y="55"/>
                  </a:lnTo>
                  <a:lnTo>
                    <a:pt x="1528" y="56"/>
                  </a:lnTo>
                  <a:lnTo>
                    <a:pt x="1528" y="56"/>
                  </a:lnTo>
                  <a:lnTo>
                    <a:pt x="1527" y="57"/>
                  </a:lnTo>
                  <a:lnTo>
                    <a:pt x="1527" y="57"/>
                  </a:lnTo>
                  <a:lnTo>
                    <a:pt x="1527" y="58"/>
                  </a:lnTo>
                  <a:lnTo>
                    <a:pt x="1527" y="58"/>
                  </a:lnTo>
                  <a:lnTo>
                    <a:pt x="1527" y="59"/>
                  </a:lnTo>
                  <a:lnTo>
                    <a:pt x="1527" y="60"/>
                  </a:lnTo>
                  <a:lnTo>
                    <a:pt x="1527" y="60"/>
                  </a:lnTo>
                  <a:lnTo>
                    <a:pt x="1526" y="61"/>
                  </a:lnTo>
                  <a:lnTo>
                    <a:pt x="1526" y="61"/>
                  </a:lnTo>
                  <a:lnTo>
                    <a:pt x="1526" y="62"/>
                  </a:lnTo>
                  <a:lnTo>
                    <a:pt x="1526" y="62"/>
                  </a:lnTo>
                  <a:lnTo>
                    <a:pt x="1526" y="63"/>
                  </a:lnTo>
                  <a:lnTo>
                    <a:pt x="1526" y="64"/>
                  </a:lnTo>
                  <a:lnTo>
                    <a:pt x="1526" y="64"/>
                  </a:lnTo>
                  <a:lnTo>
                    <a:pt x="1525" y="65"/>
                  </a:lnTo>
                  <a:lnTo>
                    <a:pt x="1525" y="65"/>
                  </a:lnTo>
                  <a:lnTo>
                    <a:pt x="1525" y="66"/>
                  </a:lnTo>
                  <a:lnTo>
                    <a:pt x="1525" y="66"/>
                  </a:lnTo>
                  <a:lnTo>
                    <a:pt x="1525" y="67"/>
                  </a:lnTo>
                  <a:lnTo>
                    <a:pt x="1525" y="67"/>
                  </a:lnTo>
                  <a:lnTo>
                    <a:pt x="1525" y="68"/>
                  </a:lnTo>
                  <a:lnTo>
                    <a:pt x="1524" y="69"/>
                  </a:lnTo>
                  <a:lnTo>
                    <a:pt x="1524" y="69"/>
                  </a:lnTo>
                  <a:lnTo>
                    <a:pt x="1524" y="70"/>
                  </a:lnTo>
                  <a:lnTo>
                    <a:pt x="1524" y="70"/>
                  </a:lnTo>
                  <a:lnTo>
                    <a:pt x="1524" y="71"/>
                  </a:lnTo>
                  <a:lnTo>
                    <a:pt x="1524" y="71"/>
                  </a:lnTo>
                  <a:lnTo>
                    <a:pt x="1525" y="72"/>
                  </a:lnTo>
                  <a:close/>
                  <a:moveTo>
                    <a:pt x="1532" y="44"/>
                  </a:moveTo>
                  <a:lnTo>
                    <a:pt x="1533" y="44"/>
                  </a:lnTo>
                  <a:lnTo>
                    <a:pt x="1533" y="43"/>
                  </a:lnTo>
                  <a:lnTo>
                    <a:pt x="1533" y="43"/>
                  </a:lnTo>
                  <a:lnTo>
                    <a:pt x="1533" y="42"/>
                  </a:lnTo>
                  <a:lnTo>
                    <a:pt x="1533" y="42"/>
                  </a:lnTo>
                  <a:lnTo>
                    <a:pt x="1533" y="41"/>
                  </a:lnTo>
                  <a:lnTo>
                    <a:pt x="1533" y="41"/>
                  </a:lnTo>
                  <a:lnTo>
                    <a:pt x="1534" y="40"/>
                  </a:lnTo>
                  <a:lnTo>
                    <a:pt x="1534" y="40"/>
                  </a:lnTo>
                  <a:lnTo>
                    <a:pt x="1534" y="39"/>
                  </a:lnTo>
                  <a:lnTo>
                    <a:pt x="1534" y="39"/>
                  </a:lnTo>
                  <a:lnTo>
                    <a:pt x="1534" y="39"/>
                  </a:lnTo>
                  <a:lnTo>
                    <a:pt x="1534" y="38"/>
                  </a:lnTo>
                  <a:lnTo>
                    <a:pt x="1534" y="38"/>
                  </a:lnTo>
                  <a:lnTo>
                    <a:pt x="1535" y="37"/>
                  </a:lnTo>
                  <a:lnTo>
                    <a:pt x="1535" y="37"/>
                  </a:lnTo>
                  <a:lnTo>
                    <a:pt x="1535" y="36"/>
                  </a:lnTo>
                  <a:lnTo>
                    <a:pt x="1535" y="36"/>
                  </a:lnTo>
                  <a:lnTo>
                    <a:pt x="1535" y="35"/>
                  </a:lnTo>
                  <a:lnTo>
                    <a:pt x="1535" y="35"/>
                  </a:lnTo>
                  <a:lnTo>
                    <a:pt x="1535" y="34"/>
                  </a:lnTo>
                  <a:lnTo>
                    <a:pt x="1536" y="34"/>
                  </a:lnTo>
                  <a:lnTo>
                    <a:pt x="1536" y="33"/>
                  </a:lnTo>
                  <a:lnTo>
                    <a:pt x="1536" y="33"/>
                  </a:lnTo>
                  <a:lnTo>
                    <a:pt x="1536" y="32"/>
                  </a:lnTo>
                  <a:lnTo>
                    <a:pt x="1536" y="32"/>
                  </a:lnTo>
                  <a:lnTo>
                    <a:pt x="1536" y="32"/>
                  </a:lnTo>
                  <a:lnTo>
                    <a:pt x="1536" y="31"/>
                  </a:lnTo>
                  <a:lnTo>
                    <a:pt x="1537" y="31"/>
                  </a:lnTo>
                  <a:lnTo>
                    <a:pt x="1537" y="30"/>
                  </a:lnTo>
                  <a:lnTo>
                    <a:pt x="1537" y="30"/>
                  </a:lnTo>
                  <a:lnTo>
                    <a:pt x="1537" y="30"/>
                  </a:lnTo>
                  <a:lnTo>
                    <a:pt x="1537" y="29"/>
                  </a:lnTo>
                  <a:lnTo>
                    <a:pt x="1537" y="29"/>
                  </a:lnTo>
                  <a:lnTo>
                    <a:pt x="1537" y="28"/>
                  </a:lnTo>
                  <a:lnTo>
                    <a:pt x="1538" y="28"/>
                  </a:lnTo>
                  <a:lnTo>
                    <a:pt x="1538" y="28"/>
                  </a:lnTo>
                  <a:lnTo>
                    <a:pt x="1538" y="27"/>
                  </a:lnTo>
                  <a:lnTo>
                    <a:pt x="1538" y="27"/>
                  </a:lnTo>
                  <a:lnTo>
                    <a:pt x="1537" y="26"/>
                  </a:lnTo>
                  <a:lnTo>
                    <a:pt x="1537" y="26"/>
                  </a:lnTo>
                  <a:lnTo>
                    <a:pt x="1537" y="27"/>
                  </a:lnTo>
                  <a:lnTo>
                    <a:pt x="1536" y="27"/>
                  </a:lnTo>
                  <a:lnTo>
                    <a:pt x="1536" y="28"/>
                  </a:lnTo>
                  <a:lnTo>
                    <a:pt x="1536" y="28"/>
                  </a:lnTo>
                  <a:lnTo>
                    <a:pt x="1536" y="28"/>
                  </a:lnTo>
                  <a:lnTo>
                    <a:pt x="1536" y="29"/>
                  </a:lnTo>
                  <a:lnTo>
                    <a:pt x="1536" y="29"/>
                  </a:lnTo>
                  <a:lnTo>
                    <a:pt x="1536" y="30"/>
                  </a:lnTo>
                  <a:lnTo>
                    <a:pt x="1535" y="30"/>
                  </a:lnTo>
                  <a:lnTo>
                    <a:pt x="1535" y="30"/>
                  </a:lnTo>
                  <a:lnTo>
                    <a:pt x="1535" y="31"/>
                  </a:lnTo>
                  <a:lnTo>
                    <a:pt x="1535" y="31"/>
                  </a:lnTo>
                  <a:lnTo>
                    <a:pt x="1535" y="32"/>
                  </a:lnTo>
                  <a:lnTo>
                    <a:pt x="1535" y="32"/>
                  </a:lnTo>
                  <a:lnTo>
                    <a:pt x="1535" y="33"/>
                  </a:lnTo>
                  <a:lnTo>
                    <a:pt x="1534" y="33"/>
                  </a:lnTo>
                  <a:lnTo>
                    <a:pt x="1534" y="34"/>
                  </a:lnTo>
                  <a:lnTo>
                    <a:pt x="1534" y="34"/>
                  </a:lnTo>
                  <a:lnTo>
                    <a:pt x="1534" y="35"/>
                  </a:lnTo>
                  <a:lnTo>
                    <a:pt x="1534" y="35"/>
                  </a:lnTo>
                  <a:lnTo>
                    <a:pt x="1534" y="36"/>
                  </a:lnTo>
                  <a:lnTo>
                    <a:pt x="1534" y="36"/>
                  </a:lnTo>
                  <a:lnTo>
                    <a:pt x="1533" y="36"/>
                  </a:lnTo>
                  <a:lnTo>
                    <a:pt x="1533" y="37"/>
                  </a:lnTo>
                  <a:lnTo>
                    <a:pt x="1533" y="37"/>
                  </a:lnTo>
                  <a:lnTo>
                    <a:pt x="1533" y="38"/>
                  </a:lnTo>
                  <a:lnTo>
                    <a:pt x="1533" y="38"/>
                  </a:lnTo>
                  <a:lnTo>
                    <a:pt x="1533" y="39"/>
                  </a:lnTo>
                  <a:lnTo>
                    <a:pt x="1532" y="39"/>
                  </a:lnTo>
                  <a:lnTo>
                    <a:pt x="1532" y="40"/>
                  </a:lnTo>
                  <a:lnTo>
                    <a:pt x="1532" y="40"/>
                  </a:lnTo>
                  <a:lnTo>
                    <a:pt x="1532" y="41"/>
                  </a:lnTo>
                  <a:lnTo>
                    <a:pt x="1532" y="41"/>
                  </a:lnTo>
                  <a:lnTo>
                    <a:pt x="1532" y="41"/>
                  </a:lnTo>
                  <a:lnTo>
                    <a:pt x="1532" y="42"/>
                  </a:lnTo>
                  <a:lnTo>
                    <a:pt x="1531" y="42"/>
                  </a:lnTo>
                  <a:lnTo>
                    <a:pt x="1531" y="43"/>
                  </a:lnTo>
                  <a:lnTo>
                    <a:pt x="1531" y="43"/>
                  </a:lnTo>
                  <a:lnTo>
                    <a:pt x="1532" y="44"/>
                  </a:lnTo>
                  <a:close/>
                  <a:moveTo>
                    <a:pt x="1542" y="17"/>
                  </a:moveTo>
                  <a:lnTo>
                    <a:pt x="1542" y="17"/>
                  </a:lnTo>
                  <a:lnTo>
                    <a:pt x="1542" y="17"/>
                  </a:lnTo>
                  <a:lnTo>
                    <a:pt x="1542" y="17"/>
                  </a:lnTo>
                  <a:lnTo>
                    <a:pt x="1542" y="16"/>
                  </a:lnTo>
                  <a:lnTo>
                    <a:pt x="1543" y="16"/>
                  </a:lnTo>
                  <a:lnTo>
                    <a:pt x="1543" y="16"/>
                  </a:lnTo>
                  <a:lnTo>
                    <a:pt x="1543" y="15"/>
                  </a:lnTo>
                  <a:lnTo>
                    <a:pt x="1543" y="15"/>
                  </a:lnTo>
                  <a:lnTo>
                    <a:pt x="1543" y="15"/>
                  </a:lnTo>
                  <a:lnTo>
                    <a:pt x="1543" y="14"/>
                  </a:lnTo>
                  <a:lnTo>
                    <a:pt x="1543" y="14"/>
                  </a:lnTo>
                  <a:lnTo>
                    <a:pt x="1544" y="14"/>
                  </a:lnTo>
                  <a:lnTo>
                    <a:pt x="1544" y="13"/>
                  </a:lnTo>
                  <a:lnTo>
                    <a:pt x="1544" y="13"/>
                  </a:lnTo>
                  <a:lnTo>
                    <a:pt x="1544" y="13"/>
                  </a:lnTo>
                  <a:lnTo>
                    <a:pt x="1544" y="12"/>
                  </a:lnTo>
                  <a:lnTo>
                    <a:pt x="1544" y="12"/>
                  </a:lnTo>
                  <a:lnTo>
                    <a:pt x="1544" y="12"/>
                  </a:lnTo>
                  <a:lnTo>
                    <a:pt x="1544" y="11"/>
                  </a:lnTo>
                  <a:lnTo>
                    <a:pt x="1544" y="12"/>
                  </a:lnTo>
                  <a:lnTo>
                    <a:pt x="1545" y="12"/>
                  </a:lnTo>
                  <a:lnTo>
                    <a:pt x="1544" y="11"/>
                  </a:lnTo>
                  <a:lnTo>
                    <a:pt x="1545" y="12"/>
                  </a:lnTo>
                  <a:lnTo>
                    <a:pt x="1545" y="11"/>
                  </a:lnTo>
                  <a:lnTo>
                    <a:pt x="1545" y="11"/>
                  </a:lnTo>
                  <a:lnTo>
                    <a:pt x="1545" y="11"/>
                  </a:lnTo>
                  <a:lnTo>
                    <a:pt x="1545" y="11"/>
                  </a:lnTo>
                  <a:lnTo>
                    <a:pt x="1545" y="11"/>
                  </a:lnTo>
                  <a:lnTo>
                    <a:pt x="1545" y="10"/>
                  </a:lnTo>
                  <a:lnTo>
                    <a:pt x="1546" y="10"/>
                  </a:lnTo>
                  <a:lnTo>
                    <a:pt x="1546" y="10"/>
                  </a:lnTo>
                  <a:lnTo>
                    <a:pt x="1546" y="10"/>
                  </a:lnTo>
                  <a:lnTo>
                    <a:pt x="1546" y="9"/>
                  </a:lnTo>
                  <a:lnTo>
                    <a:pt x="1546" y="9"/>
                  </a:lnTo>
                  <a:lnTo>
                    <a:pt x="1546" y="9"/>
                  </a:lnTo>
                  <a:lnTo>
                    <a:pt x="1546" y="9"/>
                  </a:lnTo>
                  <a:lnTo>
                    <a:pt x="1547" y="9"/>
                  </a:lnTo>
                  <a:lnTo>
                    <a:pt x="1547" y="8"/>
                  </a:lnTo>
                  <a:lnTo>
                    <a:pt x="1547" y="8"/>
                  </a:lnTo>
                  <a:lnTo>
                    <a:pt x="1547" y="8"/>
                  </a:lnTo>
                  <a:lnTo>
                    <a:pt x="1547" y="8"/>
                  </a:lnTo>
                  <a:lnTo>
                    <a:pt x="1547" y="7"/>
                  </a:lnTo>
                  <a:lnTo>
                    <a:pt x="1547" y="7"/>
                  </a:lnTo>
                  <a:lnTo>
                    <a:pt x="1548" y="7"/>
                  </a:lnTo>
                  <a:lnTo>
                    <a:pt x="1548" y="7"/>
                  </a:lnTo>
                  <a:lnTo>
                    <a:pt x="1548" y="6"/>
                  </a:lnTo>
                  <a:lnTo>
                    <a:pt x="1548" y="6"/>
                  </a:lnTo>
                  <a:lnTo>
                    <a:pt x="1548" y="6"/>
                  </a:lnTo>
                  <a:lnTo>
                    <a:pt x="1548" y="6"/>
                  </a:lnTo>
                  <a:lnTo>
                    <a:pt x="1548" y="6"/>
                  </a:lnTo>
                  <a:lnTo>
                    <a:pt x="1548" y="5"/>
                  </a:lnTo>
                  <a:lnTo>
                    <a:pt x="1548" y="6"/>
                  </a:lnTo>
                  <a:lnTo>
                    <a:pt x="1549" y="5"/>
                  </a:lnTo>
                  <a:lnTo>
                    <a:pt x="1548" y="5"/>
                  </a:lnTo>
                  <a:lnTo>
                    <a:pt x="1548" y="6"/>
                  </a:lnTo>
                  <a:lnTo>
                    <a:pt x="1549" y="5"/>
                  </a:lnTo>
                  <a:lnTo>
                    <a:pt x="1549" y="5"/>
                  </a:lnTo>
                  <a:lnTo>
                    <a:pt x="1549" y="5"/>
                  </a:lnTo>
                  <a:lnTo>
                    <a:pt x="1549" y="5"/>
                  </a:lnTo>
                  <a:lnTo>
                    <a:pt x="1549" y="5"/>
                  </a:lnTo>
                  <a:lnTo>
                    <a:pt x="1549" y="5"/>
                  </a:lnTo>
                  <a:lnTo>
                    <a:pt x="1549" y="5"/>
                  </a:lnTo>
                  <a:lnTo>
                    <a:pt x="1550" y="4"/>
                  </a:lnTo>
                  <a:lnTo>
                    <a:pt x="1550" y="4"/>
                  </a:lnTo>
                  <a:lnTo>
                    <a:pt x="1550" y="4"/>
                  </a:lnTo>
                  <a:lnTo>
                    <a:pt x="1550" y="4"/>
                  </a:lnTo>
                  <a:lnTo>
                    <a:pt x="1550" y="4"/>
                  </a:lnTo>
                  <a:lnTo>
                    <a:pt x="1550" y="4"/>
                  </a:lnTo>
                  <a:lnTo>
                    <a:pt x="1550" y="4"/>
                  </a:lnTo>
                  <a:lnTo>
                    <a:pt x="1550" y="2"/>
                  </a:lnTo>
                  <a:lnTo>
                    <a:pt x="1550" y="2"/>
                  </a:lnTo>
                  <a:lnTo>
                    <a:pt x="1549" y="2"/>
                  </a:lnTo>
                  <a:lnTo>
                    <a:pt x="1549" y="2"/>
                  </a:lnTo>
                  <a:lnTo>
                    <a:pt x="1549" y="3"/>
                  </a:lnTo>
                  <a:lnTo>
                    <a:pt x="1549" y="3"/>
                  </a:lnTo>
                  <a:lnTo>
                    <a:pt x="1549" y="3"/>
                  </a:lnTo>
                  <a:lnTo>
                    <a:pt x="1549" y="3"/>
                  </a:lnTo>
                  <a:lnTo>
                    <a:pt x="1549" y="3"/>
                  </a:lnTo>
                  <a:lnTo>
                    <a:pt x="1548" y="3"/>
                  </a:lnTo>
                  <a:lnTo>
                    <a:pt x="1548" y="3"/>
                  </a:lnTo>
                  <a:lnTo>
                    <a:pt x="1548" y="4"/>
                  </a:lnTo>
                  <a:lnTo>
                    <a:pt x="1548" y="4"/>
                  </a:lnTo>
                  <a:lnTo>
                    <a:pt x="1548" y="4"/>
                  </a:lnTo>
                  <a:lnTo>
                    <a:pt x="1548" y="4"/>
                  </a:lnTo>
                  <a:lnTo>
                    <a:pt x="1548" y="4"/>
                  </a:lnTo>
                  <a:lnTo>
                    <a:pt x="1547" y="4"/>
                  </a:lnTo>
                  <a:lnTo>
                    <a:pt x="1547" y="4"/>
                  </a:lnTo>
                  <a:lnTo>
                    <a:pt x="1547" y="5"/>
                  </a:lnTo>
                  <a:lnTo>
                    <a:pt x="1547" y="5"/>
                  </a:lnTo>
                  <a:lnTo>
                    <a:pt x="1547" y="5"/>
                  </a:lnTo>
                  <a:lnTo>
                    <a:pt x="1547" y="5"/>
                  </a:lnTo>
                  <a:lnTo>
                    <a:pt x="1547" y="5"/>
                  </a:lnTo>
                  <a:lnTo>
                    <a:pt x="1547" y="6"/>
                  </a:lnTo>
                  <a:lnTo>
                    <a:pt x="1546" y="6"/>
                  </a:lnTo>
                  <a:lnTo>
                    <a:pt x="1546" y="6"/>
                  </a:lnTo>
                  <a:lnTo>
                    <a:pt x="1546" y="6"/>
                  </a:lnTo>
                  <a:lnTo>
                    <a:pt x="1546" y="7"/>
                  </a:lnTo>
                  <a:lnTo>
                    <a:pt x="1546" y="7"/>
                  </a:lnTo>
                  <a:lnTo>
                    <a:pt x="1546" y="7"/>
                  </a:lnTo>
                  <a:lnTo>
                    <a:pt x="1546" y="7"/>
                  </a:lnTo>
                  <a:lnTo>
                    <a:pt x="1545" y="8"/>
                  </a:lnTo>
                  <a:lnTo>
                    <a:pt x="1545" y="8"/>
                  </a:lnTo>
                  <a:lnTo>
                    <a:pt x="1545" y="8"/>
                  </a:lnTo>
                  <a:lnTo>
                    <a:pt x="1545" y="8"/>
                  </a:lnTo>
                  <a:lnTo>
                    <a:pt x="1545" y="8"/>
                  </a:lnTo>
                  <a:lnTo>
                    <a:pt x="1545" y="9"/>
                  </a:lnTo>
                  <a:lnTo>
                    <a:pt x="1545" y="9"/>
                  </a:lnTo>
                  <a:lnTo>
                    <a:pt x="1544" y="9"/>
                  </a:lnTo>
                  <a:lnTo>
                    <a:pt x="1544" y="9"/>
                  </a:lnTo>
                  <a:lnTo>
                    <a:pt x="1544" y="10"/>
                  </a:lnTo>
                  <a:lnTo>
                    <a:pt x="1544" y="10"/>
                  </a:lnTo>
                  <a:lnTo>
                    <a:pt x="1544" y="10"/>
                  </a:lnTo>
                  <a:lnTo>
                    <a:pt x="1544" y="10"/>
                  </a:lnTo>
                  <a:lnTo>
                    <a:pt x="1544" y="10"/>
                  </a:lnTo>
                  <a:lnTo>
                    <a:pt x="1544" y="10"/>
                  </a:lnTo>
                  <a:lnTo>
                    <a:pt x="1543" y="11"/>
                  </a:lnTo>
                  <a:lnTo>
                    <a:pt x="1543" y="11"/>
                  </a:lnTo>
                  <a:lnTo>
                    <a:pt x="1543" y="11"/>
                  </a:lnTo>
                  <a:lnTo>
                    <a:pt x="1543" y="11"/>
                  </a:lnTo>
                  <a:lnTo>
                    <a:pt x="1543" y="12"/>
                  </a:lnTo>
                  <a:lnTo>
                    <a:pt x="1543" y="12"/>
                  </a:lnTo>
                  <a:lnTo>
                    <a:pt x="1543" y="12"/>
                  </a:lnTo>
                  <a:lnTo>
                    <a:pt x="1542" y="13"/>
                  </a:lnTo>
                  <a:lnTo>
                    <a:pt x="1542" y="13"/>
                  </a:lnTo>
                  <a:lnTo>
                    <a:pt x="1542" y="13"/>
                  </a:lnTo>
                  <a:lnTo>
                    <a:pt x="1542" y="14"/>
                  </a:lnTo>
                  <a:lnTo>
                    <a:pt x="1542" y="14"/>
                  </a:lnTo>
                  <a:lnTo>
                    <a:pt x="1542" y="14"/>
                  </a:lnTo>
                  <a:lnTo>
                    <a:pt x="1542" y="15"/>
                  </a:lnTo>
                  <a:lnTo>
                    <a:pt x="1541" y="15"/>
                  </a:lnTo>
                  <a:lnTo>
                    <a:pt x="1541" y="15"/>
                  </a:lnTo>
                  <a:lnTo>
                    <a:pt x="1541" y="15"/>
                  </a:lnTo>
                  <a:lnTo>
                    <a:pt x="1541" y="16"/>
                  </a:lnTo>
                  <a:lnTo>
                    <a:pt x="1541" y="16"/>
                  </a:lnTo>
                  <a:lnTo>
                    <a:pt x="1541" y="16"/>
                  </a:lnTo>
                  <a:lnTo>
                    <a:pt x="1542" y="17"/>
                  </a:lnTo>
                  <a:close/>
                  <a:moveTo>
                    <a:pt x="1557" y="2"/>
                  </a:moveTo>
                  <a:lnTo>
                    <a:pt x="1558" y="2"/>
                  </a:lnTo>
                  <a:lnTo>
                    <a:pt x="1558" y="2"/>
                  </a:lnTo>
                  <a:lnTo>
                    <a:pt x="1558" y="2"/>
                  </a:lnTo>
                  <a:lnTo>
                    <a:pt x="1558" y="2"/>
                  </a:lnTo>
                  <a:lnTo>
                    <a:pt x="1558" y="2"/>
                  </a:lnTo>
                  <a:lnTo>
                    <a:pt x="1558" y="2"/>
                  </a:lnTo>
                  <a:lnTo>
                    <a:pt x="1559" y="2"/>
                  </a:lnTo>
                  <a:lnTo>
                    <a:pt x="1559" y="2"/>
                  </a:lnTo>
                  <a:lnTo>
                    <a:pt x="1559" y="2"/>
                  </a:lnTo>
                  <a:lnTo>
                    <a:pt x="1559" y="2"/>
                  </a:lnTo>
                  <a:lnTo>
                    <a:pt x="1559" y="2"/>
                  </a:lnTo>
                  <a:lnTo>
                    <a:pt x="1559" y="2"/>
                  </a:lnTo>
                  <a:lnTo>
                    <a:pt x="1559" y="2"/>
                  </a:lnTo>
                  <a:lnTo>
                    <a:pt x="1560" y="3"/>
                  </a:lnTo>
                  <a:lnTo>
                    <a:pt x="1560" y="3"/>
                  </a:lnTo>
                  <a:lnTo>
                    <a:pt x="1560" y="3"/>
                  </a:lnTo>
                  <a:lnTo>
                    <a:pt x="1560" y="3"/>
                  </a:lnTo>
                  <a:lnTo>
                    <a:pt x="1560" y="3"/>
                  </a:lnTo>
                  <a:lnTo>
                    <a:pt x="1560" y="2"/>
                  </a:lnTo>
                  <a:lnTo>
                    <a:pt x="1560" y="3"/>
                  </a:lnTo>
                  <a:lnTo>
                    <a:pt x="1560" y="3"/>
                  </a:lnTo>
                  <a:lnTo>
                    <a:pt x="1560" y="3"/>
                  </a:lnTo>
                  <a:lnTo>
                    <a:pt x="1560" y="3"/>
                  </a:lnTo>
                  <a:lnTo>
                    <a:pt x="1561" y="3"/>
                  </a:lnTo>
                  <a:lnTo>
                    <a:pt x="1561" y="4"/>
                  </a:lnTo>
                  <a:lnTo>
                    <a:pt x="1561" y="4"/>
                  </a:lnTo>
                  <a:lnTo>
                    <a:pt x="1561" y="4"/>
                  </a:lnTo>
                  <a:lnTo>
                    <a:pt x="1561" y="4"/>
                  </a:lnTo>
                  <a:lnTo>
                    <a:pt x="1561" y="4"/>
                  </a:lnTo>
                  <a:lnTo>
                    <a:pt x="1561" y="4"/>
                  </a:lnTo>
                  <a:lnTo>
                    <a:pt x="1562" y="4"/>
                  </a:lnTo>
                  <a:lnTo>
                    <a:pt x="1562" y="5"/>
                  </a:lnTo>
                  <a:lnTo>
                    <a:pt x="1562" y="5"/>
                  </a:lnTo>
                  <a:lnTo>
                    <a:pt x="1562" y="5"/>
                  </a:lnTo>
                  <a:lnTo>
                    <a:pt x="1562" y="5"/>
                  </a:lnTo>
                  <a:lnTo>
                    <a:pt x="1562" y="5"/>
                  </a:lnTo>
                  <a:lnTo>
                    <a:pt x="1562" y="5"/>
                  </a:lnTo>
                  <a:lnTo>
                    <a:pt x="1563" y="6"/>
                  </a:lnTo>
                  <a:lnTo>
                    <a:pt x="1563" y="6"/>
                  </a:lnTo>
                  <a:lnTo>
                    <a:pt x="1563" y="6"/>
                  </a:lnTo>
                  <a:lnTo>
                    <a:pt x="1563" y="6"/>
                  </a:lnTo>
                  <a:lnTo>
                    <a:pt x="1563" y="6"/>
                  </a:lnTo>
                  <a:lnTo>
                    <a:pt x="1563" y="6"/>
                  </a:lnTo>
                  <a:lnTo>
                    <a:pt x="1563" y="7"/>
                  </a:lnTo>
                  <a:lnTo>
                    <a:pt x="1564" y="7"/>
                  </a:lnTo>
                  <a:lnTo>
                    <a:pt x="1564" y="7"/>
                  </a:lnTo>
                  <a:lnTo>
                    <a:pt x="1564" y="7"/>
                  </a:lnTo>
                  <a:lnTo>
                    <a:pt x="1564" y="7"/>
                  </a:lnTo>
                  <a:lnTo>
                    <a:pt x="1564" y="6"/>
                  </a:lnTo>
                  <a:lnTo>
                    <a:pt x="1564" y="7"/>
                  </a:lnTo>
                  <a:lnTo>
                    <a:pt x="1564" y="7"/>
                  </a:lnTo>
                  <a:lnTo>
                    <a:pt x="1564" y="8"/>
                  </a:lnTo>
                  <a:lnTo>
                    <a:pt x="1564" y="8"/>
                  </a:lnTo>
                  <a:lnTo>
                    <a:pt x="1564" y="8"/>
                  </a:lnTo>
                  <a:lnTo>
                    <a:pt x="1565" y="8"/>
                  </a:lnTo>
                  <a:lnTo>
                    <a:pt x="1565" y="8"/>
                  </a:lnTo>
                  <a:lnTo>
                    <a:pt x="1565" y="9"/>
                  </a:lnTo>
                  <a:lnTo>
                    <a:pt x="1565" y="9"/>
                  </a:lnTo>
                  <a:lnTo>
                    <a:pt x="1565" y="9"/>
                  </a:lnTo>
                  <a:lnTo>
                    <a:pt x="1565" y="10"/>
                  </a:lnTo>
                  <a:lnTo>
                    <a:pt x="1565" y="10"/>
                  </a:lnTo>
                  <a:lnTo>
                    <a:pt x="1566" y="10"/>
                  </a:lnTo>
                  <a:lnTo>
                    <a:pt x="1566" y="10"/>
                  </a:lnTo>
                  <a:lnTo>
                    <a:pt x="1566" y="10"/>
                  </a:lnTo>
                  <a:lnTo>
                    <a:pt x="1566" y="11"/>
                  </a:lnTo>
                  <a:lnTo>
                    <a:pt x="1566" y="11"/>
                  </a:lnTo>
                  <a:lnTo>
                    <a:pt x="1566" y="11"/>
                  </a:lnTo>
                  <a:lnTo>
                    <a:pt x="1566" y="11"/>
                  </a:lnTo>
                  <a:lnTo>
                    <a:pt x="1567" y="12"/>
                  </a:lnTo>
                  <a:lnTo>
                    <a:pt x="1567" y="12"/>
                  </a:lnTo>
                  <a:lnTo>
                    <a:pt x="1567" y="12"/>
                  </a:lnTo>
                  <a:lnTo>
                    <a:pt x="1567" y="12"/>
                  </a:lnTo>
                  <a:lnTo>
                    <a:pt x="1567" y="13"/>
                  </a:lnTo>
                  <a:lnTo>
                    <a:pt x="1567" y="13"/>
                  </a:lnTo>
                  <a:lnTo>
                    <a:pt x="1568" y="12"/>
                  </a:lnTo>
                  <a:lnTo>
                    <a:pt x="1568" y="11"/>
                  </a:lnTo>
                  <a:lnTo>
                    <a:pt x="1568" y="11"/>
                  </a:lnTo>
                  <a:lnTo>
                    <a:pt x="1568" y="11"/>
                  </a:lnTo>
                  <a:lnTo>
                    <a:pt x="1568" y="11"/>
                  </a:lnTo>
                  <a:lnTo>
                    <a:pt x="1568" y="11"/>
                  </a:lnTo>
                  <a:lnTo>
                    <a:pt x="1568" y="10"/>
                  </a:lnTo>
                  <a:lnTo>
                    <a:pt x="1567" y="10"/>
                  </a:lnTo>
                  <a:lnTo>
                    <a:pt x="1567" y="10"/>
                  </a:lnTo>
                  <a:lnTo>
                    <a:pt x="1567" y="10"/>
                  </a:lnTo>
                  <a:lnTo>
                    <a:pt x="1567" y="9"/>
                  </a:lnTo>
                  <a:lnTo>
                    <a:pt x="1567" y="9"/>
                  </a:lnTo>
                  <a:lnTo>
                    <a:pt x="1567" y="9"/>
                  </a:lnTo>
                  <a:lnTo>
                    <a:pt x="1567" y="9"/>
                  </a:lnTo>
                  <a:lnTo>
                    <a:pt x="1566" y="8"/>
                  </a:lnTo>
                  <a:lnTo>
                    <a:pt x="1566" y="8"/>
                  </a:lnTo>
                  <a:lnTo>
                    <a:pt x="1566" y="8"/>
                  </a:lnTo>
                  <a:lnTo>
                    <a:pt x="1566" y="8"/>
                  </a:lnTo>
                  <a:lnTo>
                    <a:pt x="1566" y="7"/>
                  </a:lnTo>
                  <a:lnTo>
                    <a:pt x="1566" y="7"/>
                  </a:lnTo>
                  <a:lnTo>
                    <a:pt x="1566" y="7"/>
                  </a:lnTo>
                  <a:lnTo>
                    <a:pt x="1565" y="7"/>
                  </a:lnTo>
                  <a:lnTo>
                    <a:pt x="1565" y="6"/>
                  </a:lnTo>
                  <a:lnTo>
                    <a:pt x="1565" y="6"/>
                  </a:lnTo>
                  <a:lnTo>
                    <a:pt x="1565" y="6"/>
                  </a:lnTo>
                  <a:lnTo>
                    <a:pt x="1565" y="6"/>
                  </a:lnTo>
                  <a:lnTo>
                    <a:pt x="1565" y="6"/>
                  </a:lnTo>
                  <a:lnTo>
                    <a:pt x="1565" y="5"/>
                  </a:lnTo>
                  <a:lnTo>
                    <a:pt x="1564" y="5"/>
                  </a:lnTo>
                  <a:lnTo>
                    <a:pt x="1564" y="5"/>
                  </a:lnTo>
                  <a:lnTo>
                    <a:pt x="1564" y="5"/>
                  </a:lnTo>
                  <a:lnTo>
                    <a:pt x="1564" y="5"/>
                  </a:lnTo>
                  <a:lnTo>
                    <a:pt x="1564" y="5"/>
                  </a:lnTo>
                  <a:lnTo>
                    <a:pt x="1564" y="4"/>
                  </a:lnTo>
                  <a:lnTo>
                    <a:pt x="1564" y="4"/>
                  </a:lnTo>
                  <a:lnTo>
                    <a:pt x="1563" y="4"/>
                  </a:lnTo>
                  <a:lnTo>
                    <a:pt x="1563" y="4"/>
                  </a:lnTo>
                  <a:lnTo>
                    <a:pt x="1563" y="4"/>
                  </a:lnTo>
                  <a:lnTo>
                    <a:pt x="1563" y="4"/>
                  </a:lnTo>
                  <a:lnTo>
                    <a:pt x="1563" y="3"/>
                  </a:lnTo>
                  <a:lnTo>
                    <a:pt x="1563" y="3"/>
                  </a:lnTo>
                  <a:lnTo>
                    <a:pt x="1562" y="3"/>
                  </a:lnTo>
                  <a:lnTo>
                    <a:pt x="1562" y="3"/>
                  </a:lnTo>
                  <a:lnTo>
                    <a:pt x="1562" y="3"/>
                  </a:lnTo>
                  <a:lnTo>
                    <a:pt x="1562" y="3"/>
                  </a:lnTo>
                  <a:lnTo>
                    <a:pt x="1562" y="2"/>
                  </a:lnTo>
                  <a:lnTo>
                    <a:pt x="1562" y="2"/>
                  </a:lnTo>
                  <a:lnTo>
                    <a:pt x="1562" y="2"/>
                  </a:lnTo>
                  <a:lnTo>
                    <a:pt x="1561" y="2"/>
                  </a:lnTo>
                  <a:lnTo>
                    <a:pt x="1561" y="2"/>
                  </a:lnTo>
                  <a:lnTo>
                    <a:pt x="1561" y="2"/>
                  </a:lnTo>
                  <a:lnTo>
                    <a:pt x="1561" y="2"/>
                  </a:lnTo>
                  <a:lnTo>
                    <a:pt x="1561" y="1"/>
                  </a:lnTo>
                  <a:lnTo>
                    <a:pt x="1561" y="1"/>
                  </a:lnTo>
                  <a:lnTo>
                    <a:pt x="1561" y="1"/>
                  </a:lnTo>
                  <a:lnTo>
                    <a:pt x="1560" y="1"/>
                  </a:lnTo>
                  <a:lnTo>
                    <a:pt x="1560" y="1"/>
                  </a:lnTo>
                  <a:lnTo>
                    <a:pt x="1560" y="1"/>
                  </a:lnTo>
                  <a:lnTo>
                    <a:pt x="1560" y="1"/>
                  </a:lnTo>
                  <a:lnTo>
                    <a:pt x="1560" y="1"/>
                  </a:lnTo>
                  <a:lnTo>
                    <a:pt x="1560" y="1"/>
                  </a:lnTo>
                  <a:lnTo>
                    <a:pt x="1560" y="1"/>
                  </a:lnTo>
                  <a:lnTo>
                    <a:pt x="1559" y="1"/>
                  </a:lnTo>
                  <a:lnTo>
                    <a:pt x="1559" y="0"/>
                  </a:lnTo>
                  <a:lnTo>
                    <a:pt x="1559" y="0"/>
                  </a:lnTo>
                  <a:lnTo>
                    <a:pt x="1559" y="0"/>
                  </a:lnTo>
                  <a:lnTo>
                    <a:pt x="1559" y="0"/>
                  </a:lnTo>
                  <a:lnTo>
                    <a:pt x="1559" y="0"/>
                  </a:lnTo>
                  <a:lnTo>
                    <a:pt x="1559" y="0"/>
                  </a:lnTo>
                  <a:lnTo>
                    <a:pt x="1558" y="0"/>
                  </a:lnTo>
                  <a:lnTo>
                    <a:pt x="1558" y="0"/>
                  </a:lnTo>
                  <a:lnTo>
                    <a:pt x="1558" y="0"/>
                  </a:lnTo>
                  <a:lnTo>
                    <a:pt x="1558" y="0"/>
                  </a:lnTo>
                  <a:lnTo>
                    <a:pt x="1557" y="2"/>
                  </a:lnTo>
                  <a:close/>
                  <a:moveTo>
                    <a:pt x="1572" y="22"/>
                  </a:moveTo>
                  <a:lnTo>
                    <a:pt x="1572" y="23"/>
                  </a:lnTo>
                  <a:lnTo>
                    <a:pt x="1572" y="23"/>
                  </a:lnTo>
                  <a:lnTo>
                    <a:pt x="1572" y="23"/>
                  </a:lnTo>
                  <a:lnTo>
                    <a:pt x="1572" y="23"/>
                  </a:lnTo>
                  <a:lnTo>
                    <a:pt x="1572" y="24"/>
                  </a:lnTo>
                  <a:lnTo>
                    <a:pt x="1572" y="24"/>
                  </a:lnTo>
                  <a:lnTo>
                    <a:pt x="1572" y="25"/>
                  </a:lnTo>
                  <a:lnTo>
                    <a:pt x="1573" y="25"/>
                  </a:lnTo>
                  <a:lnTo>
                    <a:pt x="1573" y="25"/>
                  </a:lnTo>
                  <a:lnTo>
                    <a:pt x="1573" y="26"/>
                  </a:lnTo>
                  <a:lnTo>
                    <a:pt x="1573" y="26"/>
                  </a:lnTo>
                  <a:lnTo>
                    <a:pt x="1573" y="27"/>
                  </a:lnTo>
                  <a:lnTo>
                    <a:pt x="1573" y="27"/>
                  </a:lnTo>
                  <a:lnTo>
                    <a:pt x="1574" y="28"/>
                  </a:lnTo>
                  <a:lnTo>
                    <a:pt x="1574" y="28"/>
                  </a:lnTo>
                  <a:lnTo>
                    <a:pt x="1574" y="28"/>
                  </a:lnTo>
                  <a:lnTo>
                    <a:pt x="1574" y="29"/>
                  </a:lnTo>
                  <a:lnTo>
                    <a:pt x="1574" y="29"/>
                  </a:lnTo>
                  <a:lnTo>
                    <a:pt x="1574" y="30"/>
                  </a:lnTo>
                  <a:lnTo>
                    <a:pt x="1574" y="30"/>
                  </a:lnTo>
                  <a:lnTo>
                    <a:pt x="1575" y="30"/>
                  </a:lnTo>
                  <a:lnTo>
                    <a:pt x="1575" y="31"/>
                  </a:lnTo>
                  <a:lnTo>
                    <a:pt x="1575" y="31"/>
                  </a:lnTo>
                  <a:lnTo>
                    <a:pt x="1575" y="32"/>
                  </a:lnTo>
                  <a:lnTo>
                    <a:pt x="1575" y="32"/>
                  </a:lnTo>
                  <a:lnTo>
                    <a:pt x="1575" y="32"/>
                  </a:lnTo>
                  <a:lnTo>
                    <a:pt x="1575" y="33"/>
                  </a:lnTo>
                  <a:lnTo>
                    <a:pt x="1576" y="33"/>
                  </a:lnTo>
                  <a:lnTo>
                    <a:pt x="1576" y="34"/>
                  </a:lnTo>
                  <a:lnTo>
                    <a:pt x="1576" y="34"/>
                  </a:lnTo>
                  <a:lnTo>
                    <a:pt x="1576" y="34"/>
                  </a:lnTo>
                  <a:lnTo>
                    <a:pt x="1576" y="35"/>
                  </a:lnTo>
                  <a:lnTo>
                    <a:pt x="1576" y="35"/>
                  </a:lnTo>
                  <a:lnTo>
                    <a:pt x="1576" y="36"/>
                  </a:lnTo>
                  <a:lnTo>
                    <a:pt x="1577" y="36"/>
                  </a:lnTo>
                  <a:lnTo>
                    <a:pt x="1577" y="37"/>
                  </a:lnTo>
                  <a:lnTo>
                    <a:pt x="1577" y="37"/>
                  </a:lnTo>
                  <a:lnTo>
                    <a:pt x="1577" y="38"/>
                  </a:lnTo>
                  <a:lnTo>
                    <a:pt x="1577" y="38"/>
                  </a:lnTo>
                  <a:lnTo>
                    <a:pt x="1577" y="39"/>
                  </a:lnTo>
                  <a:lnTo>
                    <a:pt x="1577" y="39"/>
                  </a:lnTo>
                  <a:lnTo>
                    <a:pt x="1579" y="38"/>
                  </a:lnTo>
                  <a:lnTo>
                    <a:pt x="1579" y="38"/>
                  </a:lnTo>
                  <a:lnTo>
                    <a:pt x="1578" y="37"/>
                  </a:lnTo>
                  <a:lnTo>
                    <a:pt x="1578" y="37"/>
                  </a:lnTo>
                  <a:lnTo>
                    <a:pt x="1578" y="36"/>
                  </a:lnTo>
                  <a:lnTo>
                    <a:pt x="1578" y="36"/>
                  </a:lnTo>
                  <a:lnTo>
                    <a:pt x="1578" y="36"/>
                  </a:lnTo>
                  <a:lnTo>
                    <a:pt x="1578" y="35"/>
                  </a:lnTo>
                  <a:lnTo>
                    <a:pt x="1578" y="34"/>
                  </a:lnTo>
                  <a:lnTo>
                    <a:pt x="1577" y="34"/>
                  </a:lnTo>
                  <a:lnTo>
                    <a:pt x="1577" y="34"/>
                  </a:lnTo>
                  <a:lnTo>
                    <a:pt x="1577" y="33"/>
                  </a:lnTo>
                  <a:lnTo>
                    <a:pt x="1577" y="33"/>
                  </a:lnTo>
                  <a:lnTo>
                    <a:pt x="1577" y="32"/>
                  </a:lnTo>
                  <a:lnTo>
                    <a:pt x="1577" y="32"/>
                  </a:lnTo>
                  <a:lnTo>
                    <a:pt x="1576" y="32"/>
                  </a:lnTo>
                  <a:lnTo>
                    <a:pt x="1576" y="31"/>
                  </a:lnTo>
                  <a:lnTo>
                    <a:pt x="1576" y="31"/>
                  </a:lnTo>
                  <a:lnTo>
                    <a:pt x="1576" y="30"/>
                  </a:lnTo>
                  <a:lnTo>
                    <a:pt x="1576" y="30"/>
                  </a:lnTo>
                  <a:lnTo>
                    <a:pt x="1576" y="30"/>
                  </a:lnTo>
                  <a:lnTo>
                    <a:pt x="1576" y="29"/>
                  </a:lnTo>
                  <a:lnTo>
                    <a:pt x="1575" y="29"/>
                  </a:lnTo>
                  <a:lnTo>
                    <a:pt x="1575" y="28"/>
                  </a:lnTo>
                  <a:lnTo>
                    <a:pt x="1575" y="28"/>
                  </a:lnTo>
                  <a:lnTo>
                    <a:pt x="1575" y="28"/>
                  </a:lnTo>
                  <a:lnTo>
                    <a:pt x="1575" y="27"/>
                  </a:lnTo>
                  <a:lnTo>
                    <a:pt x="1575" y="27"/>
                  </a:lnTo>
                  <a:lnTo>
                    <a:pt x="1575" y="26"/>
                  </a:lnTo>
                  <a:lnTo>
                    <a:pt x="1574" y="26"/>
                  </a:lnTo>
                  <a:lnTo>
                    <a:pt x="1574" y="25"/>
                  </a:lnTo>
                  <a:lnTo>
                    <a:pt x="1574" y="25"/>
                  </a:lnTo>
                  <a:lnTo>
                    <a:pt x="1574" y="25"/>
                  </a:lnTo>
                  <a:lnTo>
                    <a:pt x="1574" y="24"/>
                  </a:lnTo>
                  <a:lnTo>
                    <a:pt x="1574" y="24"/>
                  </a:lnTo>
                  <a:lnTo>
                    <a:pt x="1574" y="23"/>
                  </a:lnTo>
                  <a:lnTo>
                    <a:pt x="1573" y="23"/>
                  </a:lnTo>
                  <a:lnTo>
                    <a:pt x="1573" y="23"/>
                  </a:lnTo>
                  <a:lnTo>
                    <a:pt x="1573" y="22"/>
                  </a:lnTo>
                  <a:lnTo>
                    <a:pt x="1573" y="22"/>
                  </a:lnTo>
                  <a:lnTo>
                    <a:pt x="1573" y="22"/>
                  </a:lnTo>
                  <a:lnTo>
                    <a:pt x="1573" y="21"/>
                  </a:lnTo>
                  <a:lnTo>
                    <a:pt x="1572" y="22"/>
                  </a:lnTo>
                  <a:close/>
                  <a:moveTo>
                    <a:pt x="1581" y="49"/>
                  </a:moveTo>
                  <a:lnTo>
                    <a:pt x="1581" y="49"/>
                  </a:lnTo>
                  <a:lnTo>
                    <a:pt x="1581" y="50"/>
                  </a:lnTo>
                  <a:lnTo>
                    <a:pt x="1581" y="51"/>
                  </a:lnTo>
                  <a:lnTo>
                    <a:pt x="1581" y="51"/>
                  </a:lnTo>
                  <a:lnTo>
                    <a:pt x="1581" y="52"/>
                  </a:lnTo>
                  <a:lnTo>
                    <a:pt x="1581" y="52"/>
                  </a:lnTo>
                  <a:lnTo>
                    <a:pt x="1582" y="53"/>
                  </a:lnTo>
                  <a:lnTo>
                    <a:pt x="1582" y="53"/>
                  </a:lnTo>
                  <a:lnTo>
                    <a:pt x="1582" y="54"/>
                  </a:lnTo>
                  <a:lnTo>
                    <a:pt x="1582" y="54"/>
                  </a:lnTo>
                  <a:lnTo>
                    <a:pt x="1582" y="55"/>
                  </a:lnTo>
                  <a:lnTo>
                    <a:pt x="1582" y="55"/>
                  </a:lnTo>
                  <a:lnTo>
                    <a:pt x="1582" y="56"/>
                  </a:lnTo>
                  <a:lnTo>
                    <a:pt x="1583" y="56"/>
                  </a:lnTo>
                  <a:lnTo>
                    <a:pt x="1583" y="57"/>
                  </a:lnTo>
                  <a:lnTo>
                    <a:pt x="1583" y="57"/>
                  </a:lnTo>
                  <a:lnTo>
                    <a:pt x="1583" y="58"/>
                  </a:lnTo>
                  <a:lnTo>
                    <a:pt x="1583" y="58"/>
                  </a:lnTo>
                  <a:lnTo>
                    <a:pt x="1583" y="59"/>
                  </a:lnTo>
                  <a:lnTo>
                    <a:pt x="1583" y="59"/>
                  </a:lnTo>
                  <a:lnTo>
                    <a:pt x="1584" y="60"/>
                  </a:lnTo>
                  <a:lnTo>
                    <a:pt x="1584" y="60"/>
                  </a:lnTo>
                  <a:lnTo>
                    <a:pt x="1584" y="61"/>
                  </a:lnTo>
                  <a:lnTo>
                    <a:pt x="1584" y="61"/>
                  </a:lnTo>
                  <a:lnTo>
                    <a:pt x="1584" y="62"/>
                  </a:lnTo>
                  <a:lnTo>
                    <a:pt x="1584" y="62"/>
                  </a:lnTo>
                  <a:lnTo>
                    <a:pt x="1584" y="63"/>
                  </a:lnTo>
                  <a:lnTo>
                    <a:pt x="1585" y="63"/>
                  </a:lnTo>
                  <a:lnTo>
                    <a:pt x="1585" y="64"/>
                  </a:lnTo>
                  <a:lnTo>
                    <a:pt x="1585" y="65"/>
                  </a:lnTo>
                  <a:lnTo>
                    <a:pt x="1585" y="65"/>
                  </a:lnTo>
                  <a:lnTo>
                    <a:pt x="1585" y="66"/>
                  </a:lnTo>
                  <a:lnTo>
                    <a:pt x="1585" y="66"/>
                  </a:lnTo>
                  <a:lnTo>
                    <a:pt x="1585" y="67"/>
                  </a:lnTo>
                  <a:lnTo>
                    <a:pt x="1587" y="66"/>
                  </a:lnTo>
                  <a:lnTo>
                    <a:pt x="1587" y="66"/>
                  </a:lnTo>
                  <a:lnTo>
                    <a:pt x="1586" y="65"/>
                  </a:lnTo>
                  <a:lnTo>
                    <a:pt x="1586" y="64"/>
                  </a:lnTo>
                  <a:lnTo>
                    <a:pt x="1586" y="64"/>
                  </a:lnTo>
                  <a:lnTo>
                    <a:pt x="1586" y="63"/>
                  </a:lnTo>
                  <a:lnTo>
                    <a:pt x="1586" y="63"/>
                  </a:lnTo>
                  <a:lnTo>
                    <a:pt x="1586" y="62"/>
                  </a:lnTo>
                  <a:lnTo>
                    <a:pt x="1586" y="62"/>
                  </a:lnTo>
                  <a:lnTo>
                    <a:pt x="1585" y="61"/>
                  </a:lnTo>
                  <a:lnTo>
                    <a:pt x="1585" y="61"/>
                  </a:lnTo>
                  <a:lnTo>
                    <a:pt x="1585" y="60"/>
                  </a:lnTo>
                  <a:lnTo>
                    <a:pt x="1585" y="60"/>
                  </a:lnTo>
                  <a:lnTo>
                    <a:pt x="1585" y="59"/>
                  </a:lnTo>
                  <a:lnTo>
                    <a:pt x="1585" y="59"/>
                  </a:lnTo>
                  <a:lnTo>
                    <a:pt x="1585" y="58"/>
                  </a:lnTo>
                  <a:lnTo>
                    <a:pt x="1584" y="58"/>
                  </a:lnTo>
                  <a:lnTo>
                    <a:pt x="1584" y="57"/>
                  </a:lnTo>
                  <a:lnTo>
                    <a:pt x="1584" y="56"/>
                  </a:lnTo>
                  <a:lnTo>
                    <a:pt x="1584" y="56"/>
                  </a:lnTo>
                  <a:lnTo>
                    <a:pt x="1584" y="56"/>
                  </a:lnTo>
                  <a:lnTo>
                    <a:pt x="1584" y="55"/>
                  </a:lnTo>
                  <a:lnTo>
                    <a:pt x="1584" y="54"/>
                  </a:lnTo>
                  <a:lnTo>
                    <a:pt x="1583" y="54"/>
                  </a:lnTo>
                  <a:lnTo>
                    <a:pt x="1583" y="53"/>
                  </a:lnTo>
                  <a:lnTo>
                    <a:pt x="1583" y="53"/>
                  </a:lnTo>
                  <a:lnTo>
                    <a:pt x="1583" y="52"/>
                  </a:lnTo>
                  <a:lnTo>
                    <a:pt x="1583" y="52"/>
                  </a:lnTo>
                  <a:lnTo>
                    <a:pt x="1583" y="51"/>
                  </a:lnTo>
                  <a:lnTo>
                    <a:pt x="1582" y="51"/>
                  </a:lnTo>
                  <a:lnTo>
                    <a:pt x="1582" y="50"/>
                  </a:lnTo>
                  <a:lnTo>
                    <a:pt x="1582" y="50"/>
                  </a:lnTo>
                  <a:lnTo>
                    <a:pt x="1582" y="49"/>
                  </a:lnTo>
                  <a:lnTo>
                    <a:pt x="1582" y="49"/>
                  </a:lnTo>
                  <a:lnTo>
                    <a:pt x="1582" y="49"/>
                  </a:lnTo>
                  <a:lnTo>
                    <a:pt x="1581" y="49"/>
                  </a:lnTo>
                  <a:close/>
                  <a:moveTo>
                    <a:pt x="1588" y="77"/>
                  </a:moveTo>
                  <a:lnTo>
                    <a:pt x="1588" y="78"/>
                  </a:lnTo>
                  <a:lnTo>
                    <a:pt x="1588" y="78"/>
                  </a:lnTo>
                  <a:lnTo>
                    <a:pt x="1589" y="79"/>
                  </a:lnTo>
                  <a:lnTo>
                    <a:pt x="1589" y="79"/>
                  </a:lnTo>
                  <a:lnTo>
                    <a:pt x="1589" y="80"/>
                  </a:lnTo>
                  <a:lnTo>
                    <a:pt x="1589" y="81"/>
                  </a:lnTo>
                  <a:lnTo>
                    <a:pt x="1589" y="81"/>
                  </a:lnTo>
                  <a:lnTo>
                    <a:pt x="1589" y="82"/>
                  </a:lnTo>
                  <a:lnTo>
                    <a:pt x="1589" y="82"/>
                  </a:lnTo>
                  <a:lnTo>
                    <a:pt x="1590" y="83"/>
                  </a:lnTo>
                  <a:lnTo>
                    <a:pt x="1590" y="83"/>
                  </a:lnTo>
                  <a:lnTo>
                    <a:pt x="1590" y="84"/>
                  </a:lnTo>
                  <a:lnTo>
                    <a:pt x="1590" y="85"/>
                  </a:lnTo>
                  <a:lnTo>
                    <a:pt x="1590" y="85"/>
                  </a:lnTo>
                  <a:lnTo>
                    <a:pt x="1590" y="86"/>
                  </a:lnTo>
                  <a:lnTo>
                    <a:pt x="1591" y="86"/>
                  </a:lnTo>
                  <a:lnTo>
                    <a:pt x="1591" y="87"/>
                  </a:lnTo>
                  <a:lnTo>
                    <a:pt x="1591" y="87"/>
                  </a:lnTo>
                  <a:lnTo>
                    <a:pt x="1591" y="88"/>
                  </a:lnTo>
                  <a:lnTo>
                    <a:pt x="1591" y="89"/>
                  </a:lnTo>
                  <a:lnTo>
                    <a:pt x="1591" y="89"/>
                  </a:lnTo>
                  <a:lnTo>
                    <a:pt x="1591" y="90"/>
                  </a:lnTo>
                  <a:lnTo>
                    <a:pt x="1592" y="90"/>
                  </a:lnTo>
                  <a:lnTo>
                    <a:pt x="1592" y="91"/>
                  </a:lnTo>
                  <a:lnTo>
                    <a:pt x="1592" y="91"/>
                  </a:lnTo>
                  <a:lnTo>
                    <a:pt x="1592" y="92"/>
                  </a:lnTo>
                  <a:lnTo>
                    <a:pt x="1592" y="92"/>
                  </a:lnTo>
                  <a:lnTo>
                    <a:pt x="1592" y="93"/>
                  </a:lnTo>
                  <a:lnTo>
                    <a:pt x="1592" y="94"/>
                  </a:lnTo>
                  <a:lnTo>
                    <a:pt x="1593" y="94"/>
                  </a:lnTo>
                  <a:lnTo>
                    <a:pt x="1593" y="95"/>
                  </a:lnTo>
                  <a:lnTo>
                    <a:pt x="1593" y="95"/>
                  </a:lnTo>
                  <a:lnTo>
                    <a:pt x="1594" y="94"/>
                  </a:lnTo>
                  <a:lnTo>
                    <a:pt x="1594" y="94"/>
                  </a:lnTo>
                  <a:lnTo>
                    <a:pt x="1594" y="94"/>
                  </a:lnTo>
                  <a:lnTo>
                    <a:pt x="1594" y="93"/>
                  </a:lnTo>
                  <a:lnTo>
                    <a:pt x="1593" y="92"/>
                  </a:lnTo>
                  <a:lnTo>
                    <a:pt x="1593" y="92"/>
                  </a:lnTo>
                  <a:lnTo>
                    <a:pt x="1593" y="91"/>
                  </a:lnTo>
                  <a:lnTo>
                    <a:pt x="1593" y="91"/>
                  </a:lnTo>
                  <a:lnTo>
                    <a:pt x="1593" y="90"/>
                  </a:lnTo>
                  <a:lnTo>
                    <a:pt x="1593" y="90"/>
                  </a:lnTo>
                  <a:lnTo>
                    <a:pt x="1593" y="89"/>
                  </a:lnTo>
                  <a:lnTo>
                    <a:pt x="1592" y="88"/>
                  </a:lnTo>
                  <a:lnTo>
                    <a:pt x="1592" y="88"/>
                  </a:lnTo>
                  <a:lnTo>
                    <a:pt x="1592" y="87"/>
                  </a:lnTo>
                  <a:lnTo>
                    <a:pt x="1592" y="87"/>
                  </a:lnTo>
                  <a:lnTo>
                    <a:pt x="1592" y="86"/>
                  </a:lnTo>
                  <a:lnTo>
                    <a:pt x="1592" y="86"/>
                  </a:lnTo>
                  <a:lnTo>
                    <a:pt x="1592" y="85"/>
                  </a:lnTo>
                  <a:lnTo>
                    <a:pt x="1591" y="85"/>
                  </a:lnTo>
                  <a:lnTo>
                    <a:pt x="1591" y="84"/>
                  </a:lnTo>
                  <a:lnTo>
                    <a:pt x="1591" y="83"/>
                  </a:lnTo>
                  <a:lnTo>
                    <a:pt x="1591" y="83"/>
                  </a:lnTo>
                  <a:lnTo>
                    <a:pt x="1591" y="82"/>
                  </a:lnTo>
                  <a:lnTo>
                    <a:pt x="1591" y="82"/>
                  </a:lnTo>
                  <a:lnTo>
                    <a:pt x="1591" y="81"/>
                  </a:lnTo>
                  <a:lnTo>
                    <a:pt x="1590" y="81"/>
                  </a:lnTo>
                  <a:lnTo>
                    <a:pt x="1590" y="80"/>
                  </a:lnTo>
                  <a:lnTo>
                    <a:pt x="1590" y="79"/>
                  </a:lnTo>
                  <a:lnTo>
                    <a:pt x="1590" y="79"/>
                  </a:lnTo>
                  <a:lnTo>
                    <a:pt x="1590" y="78"/>
                  </a:lnTo>
                  <a:lnTo>
                    <a:pt x="1590" y="78"/>
                  </a:lnTo>
                  <a:lnTo>
                    <a:pt x="1590" y="77"/>
                  </a:lnTo>
                  <a:lnTo>
                    <a:pt x="1589" y="77"/>
                  </a:lnTo>
                  <a:lnTo>
                    <a:pt x="1588" y="77"/>
                  </a:lnTo>
                  <a:close/>
                  <a:moveTo>
                    <a:pt x="1595" y="105"/>
                  </a:moveTo>
                  <a:lnTo>
                    <a:pt x="1595" y="106"/>
                  </a:lnTo>
                  <a:lnTo>
                    <a:pt x="1596" y="106"/>
                  </a:lnTo>
                  <a:lnTo>
                    <a:pt x="1596" y="107"/>
                  </a:lnTo>
                  <a:lnTo>
                    <a:pt x="1596" y="107"/>
                  </a:lnTo>
                  <a:lnTo>
                    <a:pt x="1596" y="108"/>
                  </a:lnTo>
                  <a:lnTo>
                    <a:pt x="1596" y="109"/>
                  </a:lnTo>
                  <a:lnTo>
                    <a:pt x="1596" y="109"/>
                  </a:lnTo>
                  <a:lnTo>
                    <a:pt x="1597" y="110"/>
                  </a:lnTo>
                  <a:lnTo>
                    <a:pt x="1597" y="110"/>
                  </a:lnTo>
                  <a:lnTo>
                    <a:pt x="1597" y="111"/>
                  </a:lnTo>
                  <a:lnTo>
                    <a:pt x="1597" y="111"/>
                  </a:lnTo>
                  <a:lnTo>
                    <a:pt x="1597" y="112"/>
                  </a:lnTo>
                  <a:lnTo>
                    <a:pt x="1597" y="112"/>
                  </a:lnTo>
                  <a:lnTo>
                    <a:pt x="1597" y="113"/>
                  </a:lnTo>
                  <a:lnTo>
                    <a:pt x="1598" y="114"/>
                  </a:lnTo>
                  <a:lnTo>
                    <a:pt x="1598" y="114"/>
                  </a:lnTo>
                  <a:lnTo>
                    <a:pt x="1598" y="115"/>
                  </a:lnTo>
                  <a:lnTo>
                    <a:pt x="1598" y="115"/>
                  </a:lnTo>
                  <a:lnTo>
                    <a:pt x="1598" y="116"/>
                  </a:lnTo>
                  <a:lnTo>
                    <a:pt x="1598" y="117"/>
                  </a:lnTo>
                  <a:lnTo>
                    <a:pt x="1598" y="117"/>
                  </a:lnTo>
                  <a:lnTo>
                    <a:pt x="1599" y="118"/>
                  </a:lnTo>
                  <a:lnTo>
                    <a:pt x="1599" y="118"/>
                  </a:lnTo>
                  <a:lnTo>
                    <a:pt x="1599" y="119"/>
                  </a:lnTo>
                  <a:lnTo>
                    <a:pt x="1599" y="119"/>
                  </a:lnTo>
                  <a:lnTo>
                    <a:pt x="1599" y="120"/>
                  </a:lnTo>
                  <a:lnTo>
                    <a:pt x="1599" y="120"/>
                  </a:lnTo>
                  <a:lnTo>
                    <a:pt x="1599" y="121"/>
                  </a:lnTo>
                  <a:lnTo>
                    <a:pt x="1600" y="122"/>
                  </a:lnTo>
                  <a:lnTo>
                    <a:pt x="1600" y="122"/>
                  </a:lnTo>
                  <a:lnTo>
                    <a:pt x="1600" y="123"/>
                  </a:lnTo>
                  <a:lnTo>
                    <a:pt x="1600" y="123"/>
                  </a:lnTo>
                  <a:lnTo>
                    <a:pt x="1601" y="122"/>
                  </a:lnTo>
                  <a:lnTo>
                    <a:pt x="1601" y="122"/>
                  </a:lnTo>
                  <a:lnTo>
                    <a:pt x="1601" y="122"/>
                  </a:lnTo>
                  <a:lnTo>
                    <a:pt x="1601" y="121"/>
                  </a:lnTo>
                  <a:lnTo>
                    <a:pt x="1601" y="120"/>
                  </a:lnTo>
                  <a:lnTo>
                    <a:pt x="1601" y="120"/>
                  </a:lnTo>
                  <a:lnTo>
                    <a:pt x="1600" y="119"/>
                  </a:lnTo>
                  <a:lnTo>
                    <a:pt x="1600" y="119"/>
                  </a:lnTo>
                  <a:lnTo>
                    <a:pt x="1600" y="118"/>
                  </a:lnTo>
                  <a:lnTo>
                    <a:pt x="1600" y="118"/>
                  </a:lnTo>
                  <a:lnTo>
                    <a:pt x="1600" y="117"/>
                  </a:lnTo>
                  <a:lnTo>
                    <a:pt x="1600" y="116"/>
                  </a:lnTo>
                  <a:lnTo>
                    <a:pt x="1600" y="116"/>
                  </a:lnTo>
                  <a:lnTo>
                    <a:pt x="1599" y="115"/>
                  </a:lnTo>
                  <a:lnTo>
                    <a:pt x="1599" y="115"/>
                  </a:lnTo>
                  <a:lnTo>
                    <a:pt x="1599" y="114"/>
                  </a:lnTo>
                  <a:lnTo>
                    <a:pt x="1599" y="114"/>
                  </a:lnTo>
                  <a:lnTo>
                    <a:pt x="1599" y="113"/>
                  </a:lnTo>
                  <a:lnTo>
                    <a:pt x="1599" y="112"/>
                  </a:lnTo>
                  <a:lnTo>
                    <a:pt x="1599" y="112"/>
                  </a:lnTo>
                  <a:lnTo>
                    <a:pt x="1598" y="111"/>
                  </a:lnTo>
                  <a:lnTo>
                    <a:pt x="1598" y="111"/>
                  </a:lnTo>
                  <a:lnTo>
                    <a:pt x="1598" y="110"/>
                  </a:lnTo>
                  <a:lnTo>
                    <a:pt x="1598" y="110"/>
                  </a:lnTo>
                  <a:lnTo>
                    <a:pt x="1598" y="109"/>
                  </a:lnTo>
                  <a:lnTo>
                    <a:pt x="1598" y="108"/>
                  </a:lnTo>
                  <a:lnTo>
                    <a:pt x="1597" y="108"/>
                  </a:lnTo>
                  <a:lnTo>
                    <a:pt x="1597" y="107"/>
                  </a:lnTo>
                  <a:lnTo>
                    <a:pt x="1597" y="107"/>
                  </a:lnTo>
                  <a:lnTo>
                    <a:pt x="1597" y="106"/>
                  </a:lnTo>
                  <a:lnTo>
                    <a:pt x="1597" y="106"/>
                  </a:lnTo>
                  <a:lnTo>
                    <a:pt x="1597" y="105"/>
                  </a:lnTo>
                  <a:lnTo>
                    <a:pt x="1597" y="105"/>
                  </a:lnTo>
                  <a:lnTo>
                    <a:pt x="1595" y="105"/>
                  </a:lnTo>
                  <a:close/>
                  <a:moveTo>
                    <a:pt x="1603" y="134"/>
                  </a:moveTo>
                  <a:lnTo>
                    <a:pt x="1603" y="134"/>
                  </a:lnTo>
                  <a:lnTo>
                    <a:pt x="1603" y="135"/>
                  </a:lnTo>
                  <a:lnTo>
                    <a:pt x="1603" y="135"/>
                  </a:lnTo>
                  <a:lnTo>
                    <a:pt x="1603" y="136"/>
                  </a:lnTo>
                  <a:lnTo>
                    <a:pt x="1603" y="136"/>
                  </a:lnTo>
                  <a:lnTo>
                    <a:pt x="1604" y="137"/>
                  </a:lnTo>
                  <a:lnTo>
                    <a:pt x="1604" y="137"/>
                  </a:lnTo>
                  <a:lnTo>
                    <a:pt x="1604" y="138"/>
                  </a:lnTo>
                  <a:lnTo>
                    <a:pt x="1604" y="138"/>
                  </a:lnTo>
                  <a:lnTo>
                    <a:pt x="1604" y="139"/>
                  </a:lnTo>
                  <a:lnTo>
                    <a:pt x="1604" y="139"/>
                  </a:lnTo>
                  <a:lnTo>
                    <a:pt x="1605" y="140"/>
                  </a:lnTo>
                  <a:lnTo>
                    <a:pt x="1605" y="140"/>
                  </a:lnTo>
                  <a:lnTo>
                    <a:pt x="1605" y="141"/>
                  </a:lnTo>
                  <a:lnTo>
                    <a:pt x="1605" y="141"/>
                  </a:lnTo>
                  <a:lnTo>
                    <a:pt x="1605" y="142"/>
                  </a:lnTo>
                  <a:lnTo>
                    <a:pt x="1605" y="142"/>
                  </a:lnTo>
                  <a:lnTo>
                    <a:pt x="1605" y="143"/>
                  </a:lnTo>
                  <a:lnTo>
                    <a:pt x="1606" y="143"/>
                  </a:lnTo>
                  <a:lnTo>
                    <a:pt x="1606" y="144"/>
                  </a:lnTo>
                  <a:lnTo>
                    <a:pt x="1606" y="144"/>
                  </a:lnTo>
                  <a:lnTo>
                    <a:pt x="1606" y="145"/>
                  </a:lnTo>
                  <a:lnTo>
                    <a:pt x="1606" y="146"/>
                  </a:lnTo>
                  <a:lnTo>
                    <a:pt x="1606" y="146"/>
                  </a:lnTo>
                  <a:lnTo>
                    <a:pt x="1606" y="146"/>
                  </a:lnTo>
                  <a:lnTo>
                    <a:pt x="1607" y="147"/>
                  </a:lnTo>
                  <a:lnTo>
                    <a:pt x="1607" y="148"/>
                  </a:lnTo>
                  <a:lnTo>
                    <a:pt x="1607" y="148"/>
                  </a:lnTo>
                  <a:lnTo>
                    <a:pt x="1607" y="148"/>
                  </a:lnTo>
                  <a:lnTo>
                    <a:pt x="1607" y="149"/>
                  </a:lnTo>
                  <a:lnTo>
                    <a:pt x="1607" y="150"/>
                  </a:lnTo>
                  <a:lnTo>
                    <a:pt x="1607" y="150"/>
                  </a:lnTo>
                  <a:lnTo>
                    <a:pt x="1608" y="150"/>
                  </a:lnTo>
                  <a:lnTo>
                    <a:pt x="1608" y="151"/>
                  </a:lnTo>
                  <a:lnTo>
                    <a:pt x="1608" y="151"/>
                  </a:lnTo>
                  <a:lnTo>
                    <a:pt x="1609" y="150"/>
                  </a:lnTo>
                  <a:lnTo>
                    <a:pt x="1609" y="150"/>
                  </a:lnTo>
                  <a:lnTo>
                    <a:pt x="1609" y="150"/>
                  </a:lnTo>
                  <a:lnTo>
                    <a:pt x="1609" y="149"/>
                  </a:lnTo>
                  <a:lnTo>
                    <a:pt x="1608" y="149"/>
                  </a:lnTo>
                  <a:lnTo>
                    <a:pt x="1608" y="148"/>
                  </a:lnTo>
                  <a:lnTo>
                    <a:pt x="1608" y="148"/>
                  </a:lnTo>
                  <a:lnTo>
                    <a:pt x="1608" y="147"/>
                  </a:lnTo>
                  <a:lnTo>
                    <a:pt x="1608" y="147"/>
                  </a:lnTo>
                  <a:lnTo>
                    <a:pt x="1608" y="146"/>
                  </a:lnTo>
                  <a:lnTo>
                    <a:pt x="1608" y="146"/>
                  </a:lnTo>
                  <a:lnTo>
                    <a:pt x="1607" y="145"/>
                  </a:lnTo>
                  <a:lnTo>
                    <a:pt x="1607" y="145"/>
                  </a:lnTo>
                  <a:lnTo>
                    <a:pt x="1607" y="144"/>
                  </a:lnTo>
                  <a:lnTo>
                    <a:pt x="1607" y="144"/>
                  </a:lnTo>
                  <a:lnTo>
                    <a:pt x="1607" y="143"/>
                  </a:lnTo>
                  <a:lnTo>
                    <a:pt x="1607" y="143"/>
                  </a:lnTo>
                  <a:lnTo>
                    <a:pt x="1607" y="142"/>
                  </a:lnTo>
                  <a:lnTo>
                    <a:pt x="1606" y="142"/>
                  </a:lnTo>
                  <a:lnTo>
                    <a:pt x="1606" y="141"/>
                  </a:lnTo>
                  <a:lnTo>
                    <a:pt x="1606" y="141"/>
                  </a:lnTo>
                  <a:lnTo>
                    <a:pt x="1606" y="140"/>
                  </a:lnTo>
                  <a:lnTo>
                    <a:pt x="1606" y="140"/>
                  </a:lnTo>
                  <a:lnTo>
                    <a:pt x="1606" y="139"/>
                  </a:lnTo>
                  <a:lnTo>
                    <a:pt x="1606" y="139"/>
                  </a:lnTo>
                  <a:lnTo>
                    <a:pt x="1605" y="138"/>
                  </a:lnTo>
                  <a:lnTo>
                    <a:pt x="1605" y="138"/>
                  </a:lnTo>
                  <a:lnTo>
                    <a:pt x="1605" y="137"/>
                  </a:lnTo>
                  <a:lnTo>
                    <a:pt x="1605" y="137"/>
                  </a:lnTo>
                  <a:lnTo>
                    <a:pt x="1605" y="136"/>
                  </a:lnTo>
                  <a:lnTo>
                    <a:pt x="1605" y="136"/>
                  </a:lnTo>
                  <a:lnTo>
                    <a:pt x="1605" y="135"/>
                  </a:lnTo>
                  <a:lnTo>
                    <a:pt x="1604" y="135"/>
                  </a:lnTo>
                  <a:lnTo>
                    <a:pt x="1604" y="134"/>
                  </a:lnTo>
                  <a:lnTo>
                    <a:pt x="1604" y="133"/>
                  </a:lnTo>
                  <a:lnTo>
                    <a:pt x="1604" y="133"/>
                  </a:lnTo>
                  <a:lnTo>
                    <a:pt x="1603" y="134"/>
                  </a:lnTo>
                  <a:close/>
                  <a:moveTo>
                    <a:pt x="1611" y="161"/>
                  </a:moveTo>
                  <a:lnTo>
                    <a:pt x="1611" y="162"/>
                  </a:lnTo>
                  <a:lnTo>
                    <a:pt x="1611" y="162"/>
                  </a:lnTo>
                  <a:lnTo>
                    <a:pt x="1611" y="163"/>
                  </a:lnTo>
                  <a:lnTo>
                    <a:pt x="1612" y="163"/>
                  </a:lnTo>
                  <a:lnTo>
                    <a:pt x="1612" y="163"/>
                  </a:lnTo>
                  <a:lnTo>
                    <a:pt x="1612" y="164"/>
                  </a:lnTo>
                  <a:lnTo>
                    <a:pt x="1612" y="164"/>
                  </a:lnTo>
                  <a:lnTo>
                    <a:pt x="1612" y="165"/>
                  </a:lnTo>
                  <a:lnTo>
                    <a:pt x="1612" y="165"/>
                  </a:lnTo>
                  <a:lnTo>
                    <a:pt x="1612" y="165"/>
                  </a:lnTo>
                  <a:lnTo>
                    <a:pt x="1613" y="166"/>
                  </a:lnTo>
                  <a:lnTo>
                    <a:pt x="1613" y="166"/>
                  </a:lnTo>
                  <a:lnTo>
                    <a:pt x="1613" y="167"/>
                  </a:lnTo>
                  <a:lnTo>
                    <a:pt x="1613" y="167"/>
                  </a:lnTo>
                  <a:lnTo>
                    <a:pt x="1613" y="167"/>
                  </a:lnTo>
                  <a:lnTo>
                    <a:pt x="1613" y="168"/>
                  </a:lnTo>
                  <a:lnTo>
                    <a:pt x="1614" y="168"/>
                  </a:lnTo>
                  <a:lnTo>
                    <a:pt x="1614" y="168"/>
                  </a:lnTo>
                  <a:lnTo>
                    <a:pt x="1614" y="169"/>
                  </a:lnTo>
                  <a:lnTo>
                    <a:pt x="1614" y="169"/>
                  </a:lnTo>
                  <a:lnTo>
                    <a:pt x="1614" y="169"/>
                  </a:lnTo>
                  <a:lnTo>
                    <a:pt x="1614" y="170"/>
                  </a:lnTo>
                  <a:lnTo>
                    <a:pt x="1614" y="170"/>
                  </a:lnTo>
                  <a:lnTo>
                    <a:pt x="1615" y="170"/>
                  </a:lnTo>
                  <a:lnTo>
                    <a:pt x="1615" y="171"/>
                  </a:lnTo>
                  <a:lnTo>
                    <a:pt x="1615" y="171"/>
                  </a:lnTo>
                  <a:lnTo>
                    <a:pt x="1615" y="171"/>
                  </a:lnTo>
                  <a:lnTo>
                    <a:pt x="1615" y="172"/>
                  </a:lnTo>
                  <a:lnTo>
                    <a:pt x="1615" y="172"/>
                  </a:lnTo>
                  <a:lnTo>
                    <a:pt x="1615" y="172"/>
                  </a:lnTo>
                  <a:lnTo>
                    <a:pt x="1616" y="173"/>
                  </a:lnTo>
                  <a:lnTo>
                    <a:pt x="1616" y="173"/>
                  </a:lnTo>
                  <a:lnTo>
                    <a:pt x="1616" y="173"/>
                  </a:lnTo>
                  <a:lnTo>
                    <a:pt x="1616" y="174"/>
                  </a:lnTo>
                  <a:lnTo>
                    <a:pt x="1616" y="174"/>
                  </a:lnTo>
                  <a:lnTo>
                    <a:pt x="1616" y="174"/>
                  </a:lnTo>
                  <a:lnTo>
                    <a:pt x="1617" y="175"/>
                  </a:lnTo>
                  <a:lnTo>
                    <a:pt x="1617" y="175"/>
                  </a:lnTo>
                  <a:lnTo>
                    <a:pt x="1617" y="175"/>
                  </a:lnTo>
                  <a:lnTo>
                    <a:pt x="1617" y="176"/>
                  </a:lnTo>
                  <a:lnTo>
                    <a:pt x="1617" y="176"/>
                  </a:lnTo>
                  <a:lnTo>
                    <a:pt x="1617" y="176"/>
                  </a:lnTo>
                  <a:lnTo>
                    <a:pt x="1617" y="176"/>
                  </a:lnTo>
                  <a:lnTo>
                    <a:pt x="1618" y="177"/>
                  </a:lnTo>
                  <a:lnTo>
                    <a:pt x="1618" y="177"/>
                  </a:lnTo>
                  <a:lnTo>
                    <a:pt x="1618" y="177"/>
                  </a:lnTo>
                  <a:lnTo>
                    <a:pt x="1618" y="178"/>
                  </a:lnTo>
                  <a:lnTo>
                    <a:pt x="1619" y="176"/>
                  </a:lnTo>
                  <a:lnTo>
                    <a:pt x="1619" y="176"/>
                  </a:lnTo>
                  <a:lnTo>
                    <a:pt x="1619" y="176"/>
                  </a:lnTo>
                  <a:lnTo>
                    <a:pt x="1619" y="176"/>
                  </a:lnTo>
                  <a:lnTo>
                    <a:pt x="1618" y="175"/>
                  </a:lnTo>
                  <a:lnTo>
                    <a:pt x="1618" y="175"/>
                  </a:lnTo>
                  <a:lnTo>
                    <a:pt x="1618" y="175"/>
                  </a:lnTo>
                  <a:lnTo>
                    <a:pt x="1618" y="174"/>
                  </a:lnTo>
                  <a:lnTo>
                    <a:pt x="1618" y="174"/>
                  </a:lnTo>
                  <a:lnTo>
                    <a:pt x="1618" y="174"/>
                  </a:lnTo>
                  <a:lnTo>
                    <a:pt x="1618" y="174"/>
                  </a:lnTo>
                  <a:lnTo>
                    <a:pt x="1617" y="173"/>
                  </a:lnTo>
                  <a:lnTo>
                    <a:pt x="1617" y="173"/>
                  </a:lnTo>
                  <a:lnTo>
                    <a:pt x="1617" y="173"/>
                  </a:lnTo>
                  <a:lnTo>
                    <a:pt x="1617" y="172"/>
                  </a:lnTo>
                  <a:lnTo>
                    <a:pt x="1617" y="172"/>
                  </a:lnTo>
                  <a:lnTo>
                    <a:pt x="1617" y="172"/>
                  </a:lnTo>
                  <a:lnTo>
                    <a:pt x="1617" y="171"/>
                  </a:lnTo>
                  <a:lnTo>
                    <a:pt x="1616" y="171"/>
                  </a:lnTo>
                  <a:lnTo>
                    <a:pt x="1616" y="171"/>
                  </a:lnTo>
                  <a:lnTo>
                    <a:pt x="1616" y="170"/>
                  </a:lnTo>
                  <a:lnTo>
                    <a:pt x="1616" y="170"/>
                  </a:lnTo>
                  <a:lnTo>
                    <a:pt x="1616" y="170"/>
                  </a:lnTo>
                  <a:lnTo>
                    <a:pt x="1616" y="169"/>
                  </a:lnTo>
                  <a:lnTo>
                    <a:pt x="1616" y="169"/>
                  </a:lnTo>
                  <a:lnTo>
                    <a:pt x="1615" y="169"/>
                  </a:lnTo>
                  <a:lnTo>
                    <a:pt x="1615" y="168"/>
                  </a:lnTo>
                  <a:lnTo>
                    <a:pt x="1615" y="168"/>
                  </a:lnTo>
                  <a:lnTo>
                    <a:pt x="1615" y="168"/>
                  </a:lnTo>
                  <a:lnTo>
                    <a:pt x="1615" y="167"/>
                  </a:lnTo>
                  <a:lnTo>
                    <a:pt x="1615" y="167"/>
                  </a:lnTo>
                  <a:lnTo>
                    <a:pt x="1615" y="167"/>
                  </a:lnTo>
                  <a:lnTo>
                    <a:pt x="1614" y="166"/>
                  </a:lnTo>
                  <a:lnTo>
                    <a:pt x="1614" y="166"/>
                  </a:lnTo>
                  <a:lnTo>
                    <a:pt x="1614" y="166"/>
                  </a:lnTo>
                  <a:lnTo>
                    <a:pt x="1614" y="165"/>
                  </a:lnTo>
                  <a:lnTo>
                    <a:pt x="1614" y="165"/>
                  </a:lnTo>
                  <a:lnTo>
                    <a:pt x="1614" y="165"/>
                  </a:lnTo>
                  <a:lnTo>
                    <a:pt x="1614" y="164"/>
                  </a:lnTo>
                  <a:lnTo>
                    <a:pt x="1613" y="164"/>
                  </a:lnTo>
                  <a:lnTo>
                    <a:pt x="1613" y="163"/>
                  </a:lnTo>
                  <a:lnTo>
                    <a:pt x="1613" y="163"/>
                  </a:lnTo>
                  <a:lnTo>
                    <a:pt x="1613" y="163"/>
                  </a:lnTo>
                  <a:lnTo>
                    <a:pt x="1613" y="162"/>
                  </a:lnTo>
                  <a:lnTo>
                    <a:pt x="1613" y="162"/>
                  </a:lnTo>
                  <a:lnTo>
                    <a:pt x="1613" y="161"/>
                  </a:lnTo>
                  <a:lnTo>
                    <a:pt x="1612" y="161"/>
                  </a:lnTo>
                  <a:lnTo>
                    <a:pt x="1612" y="161"/>
                  </a:lnTo>
                  <a:lnTo>
                    <a:pt x="1611" y="161"/>
                  </a:lnTo>
                  <a:close/>
                  <a:moveTo>
                    <a:pt x="1623" y="186"/>
                  </a:moveTo>
                  <a:lnTo>
                    <a:pt x="1624" y="186"/>
                  </a:lnTo>
                  <a:lnTo>
                    <a:pt x="1624" y="187"/>
                  </a:lnTo>
                  <a:lnTo>
                    <a:pt x="1624" y="187"/>
                  </a:lnTo>
                  <a:lnTo>
                    <a:pt x="1624" y="187"/>
                  </a:lnTo>
                  <a:lnTo>
                    <a:pt x="1624" y="187"/>
                  </a:lnTo>
                  <a:lnTo>
                    <a:pt x="1624" y="187"/>
                  </a:lnTo>
                  <a:lnTo>
                    <a:pt x="1624" y="188"/>
                  </a:lnTo>
                  <a:lnTo>
                    <a:pt x="1625" y="188"/>
                  </a:lnTo>
                  <a:lnTo>
                    <a:pt x="1625" y="188"/>
                  </a:lnTo>
                  <a:lnTo>
                    <a:pt x="1625" y="188"/>
                  </a:lnTo>
                  <a:lnTo>
                    <a:pt x="1625" y="188"/>
                  </a:lnTo>
                  <a:lnTo>
                    <a:pt x="1625" y="188"/>
                  </a:lnTo>
                  <a:lnTo>
                    <a:pt x="1625" y="189"/>
                  </a:lnTo>
                  <a:lnTo>
                    <a:pt x="1625" y="189"/>
                  </a:lnTo>
                  <a:lnTo>
                    <a:pt x="1626" y="189"/>
                  </a:lnTo>
                  <a:lnTo>
                    <a:pt x="1626" y="189"/>
                  </a:lnTo>
                  <a:lnTo>
                    <a:pt x="1626" y="189"/>
                  </a:lnTo>
                  <a:lnTo>
                    <a:pt x="1626" y="189"/>
                  </a:lnTo>
                  <a:lnTo>
                    <a:pt x="1626" y="190"/>
                  </a:lnTo>
                  <a:lnTo>
                    <a:pt x="1626" y="190"/>
                  </a:lnTo>
                  <a:lnTo>
                    <a:pt x="1627" y="190"/>
                  </a:lnTo>
                  <a:lnTo>
                    <a:pt x="1627" y="190"/>
                  </a:lnTo>
                  <a:lnTo>
                    <a:pt x="1627" y="190"/>
                  </a:lnTo>
                  <a:lnTo>
                    <a:pt x="1627" y="190"/>
                  </a:lnTo>
                  <a:lnTo>
                    <a:pt x="1627" y="191"/>
                  </a:lnTo>
                  <a:lnTo>
                    <a:pt x="1627" y="191"/>
                  </a:lnTo>
                  <a:lnTo>
                    <a:pt x="1627" y="191"/>
                  </a:lnTo>
                  <a:lnTo>
                    <a:pt x="1628" y="191"/>
                  </a:lnTo>
                  <a:lnTo>
                    <a:pt x="1628" y="191"/>
                  </a:lnTo>
                  <a:lnTo>
                    <a:pt x="1628" y="191"/>
                  </a:lnTo>
                  <a:lnTo>
                    <a:pt x="1628" y="191"/>
                  </a:lnTo>
                  <a:lnTo>
                    <a:pt x="1628" y="191"/>
                  </a:lnTo>
                  <a:lnTo>
                    <a:pt x="1628" y="192"/>
                  </a:lnTo>
                  <a:lnTo>
                    <a:pt x="1628" y="192"/>
                  </a:lnTo>
                  <a:lnTo>
                    <a:pt x="1629" y="192"/>
                  </a:lnTo>
                  <a:lnTo>
                    <a:pt x="1629" y="192"/>
                  </a:lnTo>
                  <a:lnTo>
                    <a:pt x="1629" y="192"/>
                  </a:lnTo>
                  <a:lnTo>
                    <a:pt x="1629" y="192"/>
                  </a:lnTo>
                  <a:lnTo>
                    <a:pt x="1629" y="192"/>
                  </a:lnTo>
                  <a:lnTo>
                    <a:pt x="1629" y="193"/>
                  </a:lnTo>
                  <a:lnTo>
                    <a:pt x="1629" y="193"/>
                  </a:lnTo>
                  <a:lnTo>
                    <a:pt x="1630" y="193"/>
                  </a:lnTo>
                  <a:lnTo>
                    <a:pt x="1630" y="193"/>
                  </a:lnTo>
                  <a:lnTo>
                    <a:pt x="1630" y="193"/>
                  </a:lnTo>
                  <a:lnTo>
                    <a:pt x="1630" y="193"/>
                  </a:lnTo>
                  <a:lnTo>
                    <a:pt x="1630" y="193"/>
                  </a:lnTo>
                  <a:lnTo>
                    <a:pt x="1630" y="193"/>
                  </a:lnTo>
                  <a:lnTo>
                    <a:pt x="1631" y="193"/>
                  </a:lnTo>
                  <a:lnTo>
                    <a:pt x="1631" y="193"/>
                  </a:lnTo>
                  <a:lnTo>
                    <a:pt x="1631" y="194"/>
                  </a:lnTo>
                  <a:lnTo>
                    <a:pt x="1631" y="194"/>
                  </a:lnTo>
                  <a:lnTo>
                    <a:pt x="1631" y="194"/>
                  </a:lnTo>
                  <a:lnTo>
                    <a:pt x="1631" y="194"/>
                  </a:lnTo>
                  <a:lnTo>
                    <a:pt x="1631" y="194"/>
                  </a:lnTo>
                  <a:lnTo>
                    <a:pt x="1632" y="194"/>
                  </a:lnTo>
                  <a:lnTo>
                    <a:pt x="1632" y="194"/>
                  </a:lnTo>
                  <a:lnTo>
                    <a:pt x="1632" y="194"/>
                  </a:lnTo>
                  <a:lnTo>
                    <a:pt x="1632" y="194"/>
                  </a:lnTo>
                  <a:lnTo>
                    <a:pt x="1632" y="195"/>
                  </a:lnTo>
                  <a:lnTo>
                    <a:pt x="1632" y="195"/>
                  </a:lnTo>
                  <a:lnTo>
                    <a:pt x="1632" y="195"/>
                  </a:lnTo>
                  <a:lnTo>
                    <a:pt x="1633" y="195"/>
                  </a:lnTo>
                  <a:lnTo>
                    <a:pt x="1633" y="195"/>
                  </a:lnTo>
                  <a:lnTo>
                    <a:pt x="1633" y="195"/>
                  </a:lnTo>
                  <a:lnTo>
                    <a:pt x="1633" y="195"/>
                  </a:lnTo>
                  <a:lnTo>
                    <a:pt x="1633" y="195"/>
                  </a:lnTo>
                  <a:lnTo>
                    <a:pt x="1633" y="195"/>
                  </a:lnTo>
                  <a:lnTo>
                    <a:pt x="1633" y="195"/>
                  </a:lnTo>
                  <a:lnTo>
                    <a:pt x="1634" y="195"/>
                  </a:lnTo>
                  <a:lnTo>
                    <a:pt x="1634" y="195"/>
                  </a:lnTo>
                  <a:lnTo>
                    <a:pt x="1634" y="195"/>
                  </a:lnTo>
                  <a:lnTo>
                    <a:pt x="1634" y="196"/>
                  </a:lnTo>
                  <a:lnTo>
                    <a:pt x="1634" y="196"/>
                  </a:lnTo>
                  <a:lnTo>
                    <a:pt x="1634" y="196"/>
                  </a:lnTo>
                  <a:lnTo>
                    <a:pt x="1635" y="196"/>
                  </a:lnTo>
                  <a:lnTo>
                    <a:pt x="1635" y="196"/>
                  </a:lnTo>
                  <a:lnTo>
                    <a:pt x="1635" y="196"/>
                  </a:lnTo>
                  <a:lnTo>
                    <a:pt x="1635" y="196"/>
                  </a:lnTo>
                  <a:lnTo>
                    <a:pt x="1635" y="194"/>
                  </a:lnTo>
                  <a:lnTo>
                    <a:pt x="1635" y="194"/>
                  </a:lnTo>
                  <a:lnTo>
                    <a:pt x="1635" y="194"/>
                  </a:lnTo>
                  <a:lnTo>
                    <a:pt x="1635" y="194"/>
                  </a:lnTo>
                  <a:lnTo>
                    <a:pt x="1635" y="194"/>
                  </a:lnTo>
                  <a:lnTo>
                    <a:pt x="1635" y="194"/>
                  </a:lnTo>
                  <a:lnTo>
                    <a:pt x="1635" y="194"/>
                  </a:lnTo>
                  <a:lnTo>
                    <a:pt x="1634" y="194"/>
                  </a:lnTo>
                  <a:lnTo>
                    <a:pt x="1634" y="194"/>
                  </a:lnTo>
                  <a:lnTo>
                    <a:pt x="1634" y="194"/>
                  </a:lnTo>
                  <a:lnTo>
                    <a:pt x="1634" y="193"/>
                  </a:lnTo>
                  <a:lnTo>
                    <a:pt x="1634" y="193"/>
                  </a:lnTo>
                  <a:lnTo>
                    <a:pt x="1634" y="193"/>
                  </a:lnTo>
                  <a:lnTo>
                    <a:pt x="1634" y="193"/>
                  </a:lnTo>
                  <a:lnTo>
                    <a:pt x="1633" y="193"/>
                  </a:lnTo>
                  <a:lnTo>
                    <a:pt x="1633" y="193"/>
                  </a:lnTo>
                  <a:lnTo>
                    <a:pt x="1633" y="193"/>
                  </a:lnTo>
                  <a:lnTo>
                    <a:pt x="1633" y="193"/>
                  </a:lnTo>
                  <a:lnTo>
                    <a:pt x="1633" y="193"/>
                  </a:lnTo>
                  <a:lnTo>
                    <a:pt x="1633" y="193"/>
                  </a:lnTo>
                  <a:lnTo>
                    <a:pt x="1633" y="193"/>
                  </a:lnTo>
                  <a:lnTo>
                    <a:pt x="1632" y="193"/>
                  </a:lnTo>
                  <a:lnTo>
                    <a:pt x="1632" y="193"/>
                  </a:lnTo>
                  <a:lnTo>
                    <a:pt x="1632" y="192"/>
                  </a:lnTo>
                  <a:lnTo>
                    <a:pt x="1632" y="192"/>
                  </a:lnTo>
                  <a:lnTo>
                    <a:pt x="1632" y="192"/>
                  </a:lnTo>
                  <a:lnTo>
                    <a:pt x="1632" y="192"/>
                  </a:lnTo>
                  <a:lnTo>
                    <a:pt x="1632" y="192"/>
                  </a:lnTo>
                  <a:lnTo>
                    <a:pt x="1631" y="192"/>
                  </a:lnTo>
                  <a:lnTo>
                    <a:pt x="1631" y="192"/>
                  </a:lnTo>
                  <a:lnTo>
                    <a:pt x="1631" y="192"/>
                  </a:lnTo>
                  <a:lnTo>
                    <a:pt x="1631" y="192"/>
                  </a:lnTo>
                  <a:lnTo>
                    <a:pt x="1631" y="191"/>
                  </a:lnTo>
                  <a:lnTo>
                    <a:pt x="1631" y="191"/>
                  </a:lnTo>
                  <a:lnTo>
                    <a:pt x="1631" y="191"/>
                  </a:lnTo>
                  <a:lnTo>
                    <a:pt x="1630" y="191"/>
                  </a:lnTo>
                  <a:lnTo>
                    <a:pt x="1630" y="191"/>
                  </a:lnTo>
                  <a:lnTo>
                    <a:pt x="1630" y="191"/>
                  </a:lnTo>
                  <a:lnTo>
                    <a:pt x="1630" y="191"/>
                  </a:lnTo>
                  <a:lnTo>
                    <a:pt x="1630" y="191"/>
                  </a:lnTo>
                  <a:lnTo>
                    <a:pt x="1630" y="191"/>
                  </a:lnTo>
                  <a:lnTo>
                    <a:pt x="1630" y="191"/>
                  </a:lnTo>
                  <a:lnTo>
                    <a:pt x="1629" y="190"/>
                  </a:lnTo>
                  <a:lnTo>
                    <a:pt x="1629" y="190"/>
                  </a:lnTo>
                  <a:lnTo>
                    <a:pt x="1629" y="190"/>
                  </a:lnTo>
                  <a:lnTo>
                    <a:pt x="1629" y="190"/>
                  </a:lnTo>
                  <a:lnTo>
                    <a:pt x="1629" y="190"/>
                  </a:lnTo>
                  <a:lnTo>
                    <a:pt x="1629" y="190"/>
                  </a:lnTo>
                  <a:lnTo>
                    <a:pt x="1629" y="190"/>
                  </a:lnTo>
                  <a:lnTo>
                    <a:pt x="1628" y="189"/>
                  </a:lnTo>
                  <a:lnTo>
                    <a:pt x="1628" y="189"/>
                  </a:lnTo>
                  <a:lnTo>
                    <a:pt x="1628" y="189"/>
                  </a:lnTo>
                  <a:lnTo>
                    <a:pt x="1628" y="189"/>
                  </a:lnTo>
                  <a:lnTo>
                    <a:pt x="1628" y="189"/>
                  </a:lnTo>
                  <a:lnTo>
                    <a:pt x="1628" y="189"/>
                  </a:lnTo>
                  <a:lnTo>
                    <a:pt x="1628" y="189"/>
                  </a:lnTo>
                  <a:lnTo>
                    <a:pt x="1627" y="189"/>
                  </a:lnTo>
                  <a:lnTo>
                    <a:pt x="1627" y="188"/>
                  </a:lnTo>
                  <a:lnTo>
                    <a:pt x="1627" y="188"/>
                  </a:lnTo>
                  <a:lnTo>
                    <a:pt x="1627" y="188"/>
                  </a:lnTo>
                  <a:lnTo>
                    <a:pt x="1627" y="188"/>
                  </a:lnTo>
                  <a:lnTo>
                    <a:pt x="1627" y="188"/>
                  </a:lnTo>
                  <a:lnTo>
                    <a:pt x="1627" y="188"/>
                  </a:lnTo>
                  <a:lnTo>
                    <a:pt x="1626" y="187"/>
                  </a:lnTo>
                  <a:lnTo>
                    <a:pt x="1626" y="187"/>
                  </a:lnTo>
                  <a:lnTo>
                    <a:pt x="1626" y="187"/>
                  </a:lnTo>
                  <a:lnTo>
                    <a:pt x="1626" y="187"/>
                  </a:lnTo>
                  <a:lnTo>
                    <a:pt x="1626" y="187"/>
                  </a:lnTo>
                  <a:lnTo>
                    <a:pt x="1626" y="187"/>
                  </a:lnTo>
                  <a:lnTo>
                    <a:pt x="1626" y="186"/>
                  </a:lnTo>
                  <a:lnTo>
                    <a:pt x="1625" y="186"/>
                  </a:lnTo>
                  <a:lnTo>
                    <a:pt x="1625" y="186"/>
                  </a:lnTo>
                  <a:lnTo>
                    <a:pt x="1625" y="186"/>
                  </a:lnTo>
                  <a:lnTo>
                    <a:pt x="1625" y="186"/>
                  </a:lnTo>
                  <a:lnTo>
                    <a:pt x="1625" y="186"/>
                  </a:lnTo>
                  <a:lnTo>
                    <a:pt x="1625" y="185"/>
                  </a:lnTo>
                  <a:lnTo>
                    <a:pt x="1625" y="185"/>
                  </a:lnTo>
                  <a:lnTo>
                    <a:pt x="1624" y="185"/>
                  </a:lnTo>
                  <a:lnTo>
                    <a:pt x="1624" y="185"/>
                  </a:lnTo>
                  <a:lnTo>
                    <a:pt x="1623" y="186"/>
                  </a:lnTo>
                  <a:close/>
                  <a:moveTo>
                    <a:pt x="1643" y="197"/>
                  </a:moveTo>
                  <a:lnTo>
                    <a:pt x="1643" y="197"/>
                  </a:lnTo>
                  <a:lnTo>
                    <a:pt x="1644" y="197"/>
                  </a:lnTo>
                  <a:lnTo>
                    <a:pt x="1644" y="197"/>
                  </a:lnTo>
                  <a:lnTo>
                    <a:pt x="1644" y="197"/>
                  </a:lnTo>
                  <a:lnTo>
                    <a:pt x="1644" y="197"/>
                  </a:lnTo>
                  <a:lnTo>
                    <a:pt x="1644" y="197"/>
                  </a:lnTo>
                  <a:lnTo>
                    <a:pt x="1644" y="197"/>
                  </a:lnTo>
                  <a:lnTo>
                    <a:pt x="1644" y="197"/>
                  </a:lnTo>
                  <a:lnTo>
                    <a:pt x="1645" y="197"/>
                  </a:lnTo>
                  <a:lnTo>
                    <a:pt x="1645" y="197"/>
                  </a:lnTo>
                  <a:lnTo>
                    <a:pt x="1645" y="197"/>
                  </a:lnTo>
                  <a:lnTo>
                    <a:pt x="1645" y="197"/>
                  </a:lnTo>
                  <a:lnTo>
                    <a:pt x="1645" y="197"/>
                  </a:lnTo>
                  <a:lnTo>
                    <a:pt x="1645" y="197"/>
                  </a:lnTo>
                  <a:lnTo>
                    <a:pt x="1646" y="197"/>
                  </a:lnTo>
                  <a:lnTo>
                    <a:pt x="1646" y="197"/>
                  </a:lnTo>
                  <a:lnTo>
                    <a:pt x="1646" y="197"/>
                  </a:lnTo>
                  <a:lnTo>
                    <a:pt x="1646" y="197"/>
                  </a:lnTo>
                  <a:lnTo>
                    <a:pt x="1646" y="197"/>
                  </a:lnTo>
                  <a:lnTo>
                    <a:pt x="1646" y="197"/>
                  </a:lnTo>
                  <a:lnTo>
                    <a:pt x="1646" y="197"/>
                  </a:lnTo>
                  <a:lnTo>
                    <a:pt x="1647" y="196"/>
                  </a:lnTo>
                  <a:lnTo>
                    <a:pt x="1647" y="196"/>
                  </a:lnTo>
                  <a:lnTo>
                    <a:pt x="1647" y="196"/>
                  </a:lnTo>
                  <a:lnTo>
                    <a:pt x="1647" y="196"/>
                  </a:lnTo>
                  <a:lnTo>
                    <a:pt x="1647" y="196"/>
                  </a:lnTo>
                  <a:lnTo>
                    <a:pt x="1647" y="196"/>
                  </a:lnTo>
                  <a:lnTo>
                    <a:pt x="1647" y="196"/>
                  </a:lnTo>
                  <a:lnTo>
                    <a:pt x="1648" y="196"/>
                  </a:lnTo>
                  <a:lnTo>
                    <a:pt x="1648" y="196"/>
                  </a:lnTo>
                  <a:lnTo>
                    <a:pt x="1648" y="196"/>
                  </a:lnTo>
                  <a:lnTo>
                    <a:pt x="1648" y="196"/>
                  </a:lnTo>
                  <a:lnTo>
                    <a:pt x="1648" y="196"/>
                  </a:lnTo>
                  <a:lnTo>
                    <a:pt x="1648" y="196"/>
                  </a:lnTo>
                  <a:lnTo>
                    <a:pt x="1648" y="196"/>
                  </a:lnTo>
                  <a:lnTo>
                    <a:pt x="1649" y="196"/>
                  </a:lnTo>
                  <a:lnTo>
                    <a:pt x="1649" y="196"/>
                  </a:lnTo>
                  <a:lnTo>
                    <a:pt x="1649" y="196"/>
                  </a:lnTo>
                  <a:lnTo>
                    <a:pt x="1649" y="196"/>
                  </a:lnTo>
                  <a:lnTo>
                    <a:pt x="1649" y="195"/>
                  </a:lnTo>
                  <a:lnTo>
                    <a:pt x="1649" y="195"/>
                  </a:lnTo>
                  <a:lnTo>
                    <a:pt x="1650" y="195"/>
                  </a:lnTo>
                  <a:lnTo>
                    <a:pt x="1650" y="195"/>
                  </a:lnTo>
                  <a:lnTo>
                    <a:pt x="1650" y="195"/>
                  </a:lnTo>
                  <a:lnTo>
                    <a:pt x="1650" y="195"/>
                  </a:lnTo>
                  <a:lnTo>
                    <a:pt x="1650" y="195"/>
                  </a:lnTo>
                  <a:lnTo>
                    <a:pt x="1650" y="195"/>
                  </a:lnTo>
                  <a:lnTo>
                    <a:pt x="1650" y="195"/>
                  </a:lnTo>
                  <a:lnTo>
                    <a:pt x="1651" y="195"/>
                  </a:lnTo>
                  <a:lnTo>
                    <a:pt x="1651" y="195"/>
                  </a:lnTo>
                  <a:lnTo>
                    <a:pt x="1651" y="195"/>
                  </a:lnTo>
                  <a:lnTo>
                    <a:pt x="1651" y="195"/>
                  </a:lnTo>
                  <a:lnTo>
                    <a:pt x="1651" y="194"/>
                  </a:lnTo>
                  <a:lnTo>
                    <a:pt x="1651" y="194"/>
                  </a:lnTo>
                  <a:lnTo>
                    <a:pt x="1651" y="194"/>
                  </a:lnTo>
                  <a:lnTo>
                    <a:pt x="1652" y="194"/>
                  </a:lnTo>
                  <a:lnTo>
                    <a:pt x="1652" y="194"/>
                  </a:lnTo>
                  <a:lnTo>
                    <a:pt x="1652" y="194"/>
                  </a:lnTo>
                  <a:lnTo>
                    <a:pt x="1652" y="194"/>
                  </a:lnTo>
                  <a:lnTo>
                    <a:pt x="1652" y="194"/>
                  </a:lnTo>
                  <a:lnTo>
                    <a:pt x="1652" y="194"/>
                  </a:lnTo>
                  <a:lnTo>
                    <a:pt x="1653" y="193"/>
                  </a:lnTo>
                  <a:lnTo>
                    <a:pt x="1653" y="193"/>
                  </a:lnTo>
                  <a:lnTo>
                    <a:pt x="1653" y="193"/>
                  </a:lnTo>
                  <a:lnTo>
                    <a:pt x="1653" y="193"/>
                  </a:lnTo>
                  <a:lnTo>
                    <a:pt x="1653" y="193"/>
                  </a:lnTo>
                  <a:lnTo>
                    <a:pt x="1653" y="193"/>
                  </a:lnTo>
                  <a:lnTo>
                    <a:pt x="1653" y="193"/>
                  </a:lnTo>
                  <a:lnTo>
                    <a:pt x="1654" y="193"/>
                  </a:lnTo>
                  <a:lnTo>
                    <a:pt x="1654" y="193"/>
                  </a:lnTo>
                  <a:lnTo>
                    <a:pt x="1654" y="193"/>
                  </a:lnTo>
                  <a:lnTo>
                    <a:pt x="1654" y="192"/>
                  </a:lnTo>
                  <a:lnTo>
                    <a:pt x="1654" y="192"/>
                  </a:lnTo>
                  <a:lnTo>
                    <a:pt x="1654" y="192"/>
                  </a:lnTo>
                  <a:lnTo>
                    <a:pt x="1655" y="192"/>
                  </a:lnTo>
                  <a:lnTo>
                    <a:pt x="1655" y="192"/>
                  </a:lnTo>
                  <a:lnTo>
                    <a:pt x="1655" y="192"/>
                  </a:lnTo>
                  <a:lnTo>
                    <a:pt x="1655" y="192"/>
                  </a:lnTo>
                  <a:lnTo>
                    <a:pt x="1655" y="191"/>
                  </a:lnTo>
                  <a:lnTo>
                    <a:pt x="1655" y="191"/>
                  </a:lnTo>
                  <a:lnTo>
                    <a:pt x="1655" y="191"/>
                  </a:lnTo>
                  <a:lnTo>
                    <a:pt x="1656" y="191"/>
                  </a:lnTo>
                  <a:lnTo>
                    <a:pt x="1656" y="191"/>
                  </a:lnTo>
                  <a:lnTo>
                    <a:pt x="1656" y="191"/>
                  </a:lnTo>
                  <a:lnTo>
                    <a:pt x="1656" y="191"/>
                  </a:lnTo>
                  <a:lnTo>
                    <a:pt x="1655" y="189"/>
                  </a:lnTo>
                  <a:lnTo>
                    <a:pt x="1655" y="189"/>
                  </a:lnTo>
                  <a:lnTo>
                    <a:pt x="1655" y="189"/>
                  </a:lnTo>
                  <a:lnTo>
                    <a:pt x="1655" y="189"/>
                  </a:lnTo>
                  <a:lnTo>
                    <a:pt x="1655" y="190"/>
                  </a:lnTo>
                  <a:lnTo>
                    <a:pt x="1655" y="190"/>
                  </a:lnTo>
                  <a:lnTo>
                    <a:pt x="1654" y="190"/>
                  </a:lnTo>
                  <a:lnTo>
                    <a:pt x="1654" y="190"/>
                  </a:lnTo>
                  <a:lnTo>
                    <a:pt x="1654" y="190"/>
                  </a:lnTo>
                  <a:lnTo>
                    <a:pt x="1654" y="190"/>
                  </a:lnTo>
                  <a:lnTo>
                    <a:pt x="1654" y="190"/>
                  </a:lnTo>
                  <a:lnTo>
                    <a:pt x="1654" y="191"/>
                  </a:lnTo>
                  <a:lnTo>
                    <a:pt x="1654" y="191"/>
                  </a:lnTo>
                  <a:lnTo>
                    <a:pt x="1653" y="191"/>
                  </a:lnTo>
                  <a:lnTo>
                    <a:pt x="1653" y="191"/>
                  </a:lnTo>
                  <a:lnTo>
                    <a:pt x="1653" y="191"/>
                  </a:lnTo>
                  <a:lnTo>
                    <a:pt x="1653" y="191"/>
                  </a:lnTo>
                  <a:lnTo>
                    <a:pt x="1653" y="191"/>
                  </a:lnTo>
                  <a:lnTo>
                    <a:pt x="1653" y="191"/>
                  </a:lnTo>
                  <a:lnTo>
                    <a:pt x="1652" y="191"/>
                  </a:lnTo>
                  <a:lnTo>
                    <a:pt x="1652" y="192"/>
                  </a:lnTo>
                  <a:lnTo>
                    <a:pt x="1652" y="192"/>
                  </a:lnTo>
                  <a:lnTo>
                    <a:pt x="1652" y="192"/>
                  </a:lnTo>
                  <a:lnTo>
                    <a:pt x="1652" y="192"/>
                  </a:lnTo>
                  <a:lnTo>
                    <a:pt x="1652" y="192"/>
                  </a:lnTo>
                  <a:lnTo>
                    <a:pt x="1652" y="192"/>
                  </a:lnTo>
                  <a:lnTo>
                    <a:pt x="1651" y="192"/>
                  </a:lnTo>
                  <a:lnTo>
                    <a:pt x="1651" y="192"/>
                  </a:lnTo>
                  <a:lnTo>
                    <a:pt x="1651" y="192"/>
                  </a:lnTo>
                  <a:lnTo>
                    <a:pt x="1651" y="192"/>
                  </a:lnTo>
                  <a:lnTo>
                    <a:pt x="1651" y="193"/>
                  </a:lnTo>
                  <a:lnTo>
                    <a:pt x="1651" y="193"/>
                  </a:lnTo>
                  <a:lnTo>
                    <a:pt x="1651" y="193"/>
                  </a:lnTo>
                  <a:lnTo>
                    <a:pt x="1650" y="193"/>
                  </a:lnTo>
                  <a:lnTo>
                    <a:pt x="1650" y="193"/>
                  </a:lnTo>
                  <a:lnTo>
                    <a:pt x="1650" y="193"/>
                  </a:lnTo>
                  <a:lnTo>
                    <a:pt x="1650" y="193"/>
                  </a:lnTo>
                  <a:lnTo>
                    <a:pt x="1650" y="193"/>
                  </a:lnTo>
                  <a:lnTo>
                    <a:pt x="1650" y="193"/>
                  </a:lnTo>
                  <a:lnTo>
                    <a:pt x="1650" y="193"/>
                  </a:lnTo>
                  <a:lnTo>
                    <a:pt x="1650" y="193"/>
                  </a:lnTo>
                  <a:lnTo>
                    <a:pt x="1649" y="193"/>
                  </a:lnTo>
                  <a:lnTo>
                    <a:pt x="1649" y="193"/>
                  </a:lnTo>
                  <a:lnTo>
                    <a:pt x="1649" y="194"/>
                  </a:lnTo>
                  <a:lnTo>
                    <a:pt x="1649" y="194"/>
                  </a:lnTo>
                  <a:lnTo>
                    <a:pt x="1649" y="194"/>
                  </a:lnTo>
                  <a:lnTo>
                    <a:pt x="1649" y="194"/>
                  </a:lnTo>
                  <a:lnTo>
                    <a:pt x="1649" y="194"/>
                  </a:lnTo>
                  <a:lnTo>
                    <a:pt x="1648" y="194"/>
                  </a:lnTo>
                  <a:lnTo>
                    <a:pt x="1648" y="194"/>
                  </a:lnTo>
                  <a:lnTo>
                    <a:pt x="1648" y="194"/>
                  </a:lnTo>
                  <a:lnTo>
                    <a:pt x="1648" y="194"/>
                  </a:lnTo>
                  <a:lnTo>
                    <a:pt x="1648" y="194"/>
                  </a:lnTo>
                  <a:lnTo>
                    <a:pt x="1648" y="194"/>
                  </a:lnTo>
                  <a:lnTo>
                    <a:pt x="1648" y="194"/>
                  </a:lnTo>
                  <a:lnTo>
                    <a:pt x="1647" y="194"/>
                  </a:lnTo>
                  <a:lnTo>
                    <a:pt x="1647" y="194"/>
                  </a:lnTo>
                  <a:lnTo>
                    <a:pt x="1647" y="194"/>
                  </a:lnTo>
                  <a:lnTo>
                    <a:pt x="1647" y="195"/>
                  </a:lnTo>
                  <a:lnTo>
                    <a:pt x="1647" y="195"/>
                  </a:lnTo>
                  <a:lnTo>
                    <a:pt x="1647" y="195"/>
                  </a:lnTo>
                  <a:lnTo>
                    <a:pt x="1647" y="195"/>
                  </a:lnTo>
                  <a:lnTo>
                    <a:pt x="1646" y="195"/>
                  </a:lnTo>
                  <a:lnTo>
                    <a:pt x="1646" y="195"/>
                  </a:lnTo>
                  <a:lnTo>
                    <a:pt x="1646" y="195"/>
                  </a:lnTo>
                  <a:lnTo>
                    <a:pt x="1646" y="195"/>
                  </a:lnTo>
                  <a:lnTo>
                    <a:pt x="1646" y="195"/>
                  </a:lnTo>
                  <a:lnTo>
                    <a:pt x="1646" y="195"/>
                  </a:lnTo>
                  <a:lnTo>
                    <a:pt x="1646" y="195"/>
                  </a:lnTo>
                  <a:lnTo>
                    <a:pt x="1645" y="195"/>
                  </a:lnTo>
                  <a:lnTo>
                    <a:pt x="1645" y="195"/>
                  </a:lnTo>
                  <a:lnTo>
                    <a:pt x="1645" y="195"/>
                  </a:lnTo>
                  <a:lnTo>
                    <a:pt x="1645" y="195"/>
                  </a:lnTo>
                  <a:lnTo>
                    <a:pt x="1645" y="195"/>
                  </a:lnTo>
                  <a:lnTo>
                    <a:pt x="1645" y="195"/>
                  </a:lnTo>
                  <a:lnTo>
                    <a:pt x="1645" y="195"/>
                  </a:lnTo>
                  <a:lnTo>
                    <a:pt x="1644" y="195"/>
                  </a:lnTo>
                  <a:lnTo>
                    <a:pt x="1644" y="195"/>
                  </a:lnTo>
                  <a:lnTo>
                    <a:pt x="1644" y="195"/>
                  </a:lnTo>
                  <a:lnTo>
                    <a:pt x="1644" y="195"/>
                  </a:lnTo>
                  <a:lnTo>
                    <a:pt x="1644" y="195"/>
                  </a:lnTo>
                  <a:lnTo>
                    <a:pt x="1644" y="195"/>
                  </a:lnTo>
                  <a:lnTo>
                    <a:pt x="1644" y="195"/>
                  </a:lnTo>
                  <a:lnTo>
                    <a:pt x="1643" y="195"/>
                  </a:lnTo>
                  <a:lnTo>
                    <a:pt x="1643" y="195"/>
                  </a:lnTo>
                  <a:lnTo>
                    <a:pt x="1643" y="195"/>
                  </a:lnTo>
                  <a:lnTo>
                    <a:pt x="1643" y="197"/>
                  </a:lnTo>
                  <a:close/>
                  <a:moveTo>
                    <a:pt x="1662" y="183"/>
                  </a:moveTo>
                  <a:lnTo>
                    <a:pt x="1662" y="183"/>
                  </a:lnTo>
                  <a:lnTo>
                    <a:pt x="1662" y="183"/>
                  </a:lnTo>
                  <a:lnTo>
                    <a:pt x="1662" y="182"/>
                  </a:lnTo>
                  <a:lnTo>
                    <a:pt x="1663" y="182"/>
                  </a:lnTo>
                  <a:lnTo>
                    <a:pt x="1663" y="182"/>
                  </a:lnTo>
                  <a:lnTo>
                    <a:pt x="1663" y="182"/>
                  </a:lnTo>
                  <a:lnTo>
                    <a:pt x="1663" y="181"/>
                  </a:lnTo>
                  <a:lnTo>
                    <a:pt x="1663" y="181"/>
                  </a:lnTo>
                  <a:lnTo>
                    <a:pt x="1663" y="181"/>
                  </a:lnTo>
                  <a:lnTo>
                    <a:pt x="1664" y="181"/>
                  </a:lnTo>
                  <a:lnTo>
                    <a:pt x="1664" y="181"/>
                  </a:lnTo>
                  <a:lnTo>
                    <a:pt x="1664" y="180"/>
                  </a:lnTo>
                  <a:lnTo>
                    <a:pt x="1664" y="180"/>
                  </a:lnTo>
                  <a:lnTo>
                    <a:pt x="1664" y="180"/>
                  </a:lnTo>
                  <a:lnTo>
                    <a:pt x="1664" y="180"/>
                  </a:lnTo>
                  <a:lnTo>
                    <a:pt x="1664" y="179"/>
                  </a:lnTo>
                  <a:lnTo>
                    <a:pt x="1665" y="179"/>
                  </a:lnTo>
                  <a:lnTo>
                    <a:pt x="1665" y="179"/>
                  </a:lnTo>
                  <a:lnTo>
                    <a:pt x="1665" y="178"/>
                  </a:lnTo>
                  <a:lnTo>
                    <a:pt x="1665" y="178"/>
                  </a:lnTo>
                  <a:lnTo>
                    <a:pt x="1665" y="178"/>
                  </a:lnTo>
                  <a:lnTo>
                    <a:pt x="1665" y="178"/>
                  </a:lnTo>
                  <a:lnTo>
                    <a:pt x="1665" y="177"/>
                  </a:lnTo>
                  <a:lnTo>
                    <a:pt x="1666" y="177"/>
                  </a:lnTo>
                  <a:lnTo>
                    <a:pt x="1666" y="177"/>
                  </a:lnTo>
                  <a:lnTo>
                    <a:pt x="1666" y="176"/>
                  </a:lnTo>
                  <a:lnTo>
                    <a:pt x="1666" y="176"/>
                  </a:lnTo>
                  <a:lnTo>
                    <a:pt x="1666" y="176"/>
                  </a:lnTo>
                  <a:lnTo>
                    <a:pt x="1666" y="176"/>
                  </a:lnTo>
                  <a:lnTo>
                    <a:pt x="1666" y="175"/>
                  </a:lnTo>
                  <a:lnTo>
                    <a:pt x="1667" y="175"/>
                  </a:lnTo>
                  <a:lnTo>
                    <a:pt x="1667" y="175"/>
                  </a:lnTo>
                  <a:lnTo>
                    <a:pt x="1667" y="174"/>
                  </a:lnTo>
                  <a:lnTo>
                    <a:pt x="1667" y="174"/>
                  </a:lnTo>
                  <a:lnTo>
                    <a:pt x="1667" y="174"/>
                  </a:lnTo>
                  <a:lnTo>
                    <a:pt x="1667" y="174"/>
                  </a:lnTo>
                  <a:lnTo>
                    <a:pt x="1667" y="173"/>
                  </a:lnTo>
                  <a:lnTo>
                    <a:pt x="1668" y="173"/>
                  </a:lnTo>
                  <a:lnTo>
                    <a:pt x="1668" y="172"/>
                  </a:lnTo>
                  <a:lnTo>
                    <a:pt x="1668" y="172"/>
                  </a:lnTo>
                  <a:lnTo>
                    <a:pt x="1668" y="172"/>
                  </a:lnTo>
                  <a:lnTo>
                    <a:pt x="1668" y="172"/>
                  </a:lnTo>
                  <a:lnTo>
                    <a:pt x="1668" y="171"/>
                  </a:lnTo>
                  <a:lnTo>
                    <a:pt x="1669" y="171"/>
                  </a:lnTo>
                  <a:lnTo>
                    <a:pt x="1669" y="170"/>
                  </a:lnTo>
                  <a:lnTo>
                    <a:pt x="1669" y="170"/>
                  </a:lnTo>
                  <a:lnTo>
                    <a:pt x="1669" y="170"/>
                  </a:lnTo>
                  <a:lnTo>
                    <a:pt x="1669" y="169"/>
                  </a:lnTo>
                  <a:lnTo>
                    <a:pt x="1669" y="169"/>
                  </a:lnTo>
                  <a:lnTo>
                    <a:pt x="1669" y="169"/>
                  </a:lnTo>
                  <a:lnTo>
                    <a:pt x="1670" y="168"/>
                  </a:lnTo>
                  <a:lnTo>
                    <a:pt x="1670" y="168"/>
                  </a:lnTo>
                  <a:lnTo>
                    <a:pt x="1670" y="168"/>
                  </a:lnTo>
                  <a:lnTo>
                    <a:pt x="1669" y="167"/>
                  </a:lnTo>
                  <a:lnTo>
                    <a:pt x="1669" y="167"/>
                  </a:lnTo>
                  <a:lnTo>
                    <a:pt x="1668" y="167"/>
                  </a:lnTo>
                  <a:lnTo>
                    <a:pt x="1668" y="168"/>
                  </a:lnTo>
                  <a:lnTo>
                    <a:pt x="1668" y="168"/>
                  </a:lnTo>
                  <a:lnTo>
                    <a:pt x="1668" y="168"/>
                  </a:lnTo>
                  <a:lnTo>
                    <a:pt x="1668" y="169"/>
                  </a:lnTo>
                  <a:lnTo>
                    <a:pt x="1668" y="169"/>
                  </a:lnTo>
                  <a:lnTo>
                    <a:pt x="1668" y="170"/>
                  </a:lnTo>
                  <a:lnTo>
                    <a:pt x="1667" y="170"/>
                  </a:lnTo>
                  <a:lnTo>
                    <a:pt x="1667" y="170"/>
                  </a:lnTo>
                  <a:lnTo>
                    <a:pt x="1667" y="170"/>
                  </a:lnTo>
                  <a:lnTo>
                    <a:pt x="1667" y="171"/>
                  </a:lnTo>
                  <a:lnTo>
                    <a:pt x="1667" y="171"/>
                  </a:lnTo>
                  <a:lnTo>
                    <a:pt x="1667" y="172"/>
                  </a:lnTo>
                  <a:lnTo>
                    <a:pt x="1666" y="172"/>
                  </a:lnTo>
                  <a:lnTo>
                    <a:pt x="1666" y="172"/>
                  </a:lnTo>
                  <a:lnTo>
                    <a:pt x="1666" y="172"/>
                  </a:lnTo>
                  <a:lnTo>
                    <a:pt x="1666" y="173"/>
                  </a:lnTo>
                  <a:lnTo>
                    <a:pt x="1666" y="173"/>
                  </a:lnTo>
                  <a:lnTo>
                    <a:pt x="1666" y="173"/>
                  </a:lnTo>
                  <a:lnTo>
                    <a:pt x="1666" y="174"/>
                  </a:lnTo>
                  <a:lnTo>
                    <a:pt x="1666" y="174"/>
                  </a:lnTo>
                  <a:lnTo>
                    <a:pt x="1665" y="174"/>
                  </a:lnTo>
                  <a:lnTo>
                    <a:pt x="1665" y="174"/>
                  </a:lnTo>
                  <a:lnTo>
                    <a:pt x="1665" y="175"/>
                  </a:lnTo>
                  <a:lnTo>
                    <a:pt x="1665" y="175"/>
                  </a:lnTo>
                  <a:lnTo>
                    <a:pt x="1665" y="175"/>
                  </a:lnTo>
                  <a:lnTo>
                    <a:pt x="1665" y="176"/>
                  </a:lnTo>
                  <a:lnTo>
                    <a:pt x="1664" y="176"/>
                  </a:lnTo>
                  <a:lnTo>
                    <a:pt x="1664" y="176"/>
                  </a:lnTo>
                  <a:lnTo>
                    <a:pt x="1664" y="176"/>
                  </a:lnTo>
                  <a:lnTo>
                    <a:pt x="1664" y="177"/>
                  </a:lnTo>
                  <a:lnTo>
                    <a:pt x="1664" y="177"/>
                  </a:lnTo>
                  <a:lnTo>
                    <a:pt x="1664" y="177"/>
                  </a:lnTo>
                  <a:lnTo>
                    <a:pt x="1664" y="178"/>
                  </a:lnTo>
                  <a:lnTo>
                    <a:pt x="1663" y="178"/>
                  </a:lnTo>
                  <a:lnTo>
                    <a:pt x="1663" y="178"/>
                  </a:lnTo>
                  <a:lnTo>
                    <a:pt x="1663" y="178"/>
                  </a:lnTo>
                  <a:lnTo>
                    <a:pt x="1663" y="179"/>
                  </a:lnTo>
                  <a:lnTo>
                    <a:pt x="1663" y="179"/>
                  </a:lnTo>
                  <a:lnTo>
                    <a:pt x="1663" y="179"/>
                  </a:lnTo>
                  <a:lnTo>
                    <a:pt x="1663" y="179"/>
                  </a:lnTo>
                  <a:lnTo>
                    <a:pt x="1662" y="180"/>
                  </a:lnTo>
                  <a:lnTo>
                    <a:pt x="1662" y="180"/>
                  </a:lnTo>
                  <a:lnTo>
                    <a:pt x="1662" y="180"/>
                  </a:lnTo>
                  <a:lnTo>
                    <a:pt x="1662" y="180"/>
                  </a:lnTo>
                  <a:lnTo>
                    <a:pt x="1662" y="181"/>
                  </a:lnTo>
                  <a:lnTo>
                    <a:pt x="1662" y="181"/>
                  </a:lnTo>
                  <a:lnTo>
                    <a:pt x="1662" y="181"/>
                  </a:lnTo>
                  <a:lnTo>
                    <a:pt x="1661" y="181"/>
                  </a:lnTo>
                  <a:lnTo>
                    <a:pt x="1661" y="181"/>
                  </a:lnTo>
                  <a:lnTo>
                    <a:pt x="1661" y="182"/>
                  </a:lnTo>
                  <a:lnTo>
                    <a:pt x="1661" y="182"/>
                  </a:lnTo>
                  <a:lnTo>
                    <a:pt x="1662" y="183"/>
                  </a:lnTo>
                  <a:close/>
                  <a:moveTo>
                    <a:pt x="1674" y="158"/>
                  </a:moveTo>
                  <a:lnTo>
                    <a:pt x="1674" y="157"/>
                  </a:lnTo>
                  <a:lnTo>
                    <a:pt x="1674" y="157"/>
                  </a:lnTo>
                  <a:lnTo>
                    <a:pt x="1674" y="157"/>
                  </a:lnTo>
                  <a:lnTo>
                    <a:pt x="1674" y="156"/>
                  </a:lnTo>
                  <a:lnTo>
                    <a:pt x="1674" y="156"/>
                  </a:lnTo>
                  <a:lnTo>
                    <a:pt x="1675" y="155"/>
                  </a:lnTo>
                  <a:lnTo>
                    <a:pt x="1675" y="155"/>
                  </a:lnTo>
                  <a:lnTo>
                    <a:pt x="1675" y="155"/>
                  </a:lnTo>
                  <a:lnTo>
                    <a:pt x="1675" y="154"/>
                  </a:lnTo>
                  <a:lnTo>
                    <a:pt x="1675" y="154"/>
                  </a:lnTo>
                  <a:lnTo>
                    <a:pt x="1675" y="153"/>
                  </a:lnTo>
                  <a:lnTo>
                    <a:pt x="1675" y="153"/>
                  </a:lnTo>
                  <a:lnTo>
                    <a:pt x="1676" y="153"/>
                  </a:lnTo>
                  <a:lnTo>
                    <a:pt x="1676" y="152"/>
                  </a:lnTo>
                  <a:lnTo>
                    <a:pt x="1676" y="152"/>
                  </a:lnTo>
                  <a:lnTo>
                    <a:pt x="1676" y="151"/>
                  </a:lnTo>
                  <a:lnTo>
                    <a:pt x="1676" y="151"/>
                  </a:lnTo>
                  <a:lnTo>
                    <a:pt x="1676" y="150"/>
                  </a:lnTo>
                  <a:lnTo>
                    <a:pt x="1676" y="150"/>
                  </a:lnTo>
                  <a:lnTo>
                    <a:pt x="1677" y="150"/>
                  </a:lnTo>
                  <a:lnTo>
                    <a:pt x="1677" y="149"/>
                  </a:lnTo>
                  <a:lnTo>
                    <a:pt x="1677" y="149"/>
                  </a:lnTo>
                  <a:lnTo>
                    <a:pt x="1677" y="148"/>
                  </a:lnTo>
                  <a:lnTo>
                    <a:pt x="1677" y="148"/>
                  </a:lnTo>
                  <a:lnTo>
                    <a:pt x="1677" y="148"/>
                  </a:lnTo>
                  <a:lnTo>
                    <a:pt x="1677" y="147"/>
                  </a:lnTo>
                  <a:lnTo>
                    <a:pt x="1678" y="147"/>
                  </a:lnTo>
                  <a:lnTo>
                    <a:pt x="1678" y="146"/>
                  </a:lnTo>
                  <a:lnTo>
                    <a:pt x="1678" y="146"/>
                  </a:lnTo>
                  <a:lnTo>
                    <a:pt x="1678" y="145"/>
                  </a:lnTo>
                  <a:lnTo>
                    <a:pt x="1678" y="145"/>
                  </a:lnTo>
                  <a:lnTo>
                    <a:pt x="1678" y="144"/>
                  </a:lnTo>
                  <a:lnTo>
                    <a:pt x="1678" y="144"/>
                  </a:lnTo>
                  <a:lnTo>
                    <a:pt x="1679" y="144"/>
                  </a:lnTo>
                  <a:lnTo>
                    <a:pt x="1679" y="143"/>
                  </a:lnTo>
                  <a:lnTo>
                    <a:pt x="1679" y="143"/>
                  </a:lnTo>
                  <a:lnTo>
                    <a:pt x="1679" y="142"/>
                  </a:lnTo>
                  <a:lnTo>
                    <a:pt x="1679" y="142"/>
                  </a:lnTo>
                  <a:lnTo>
                    <a:pt x="1679" y="141"/>
                  </a:lnTo>
                  <a:lnTo>
                    <a:pt x="1679" y="141"/>
                  </a:lnTo>
                  <a:lnTo>
                    <a:pt x="1680" y="141"/>
                  </a:lnTo>
                  <a:lnTo>
                    <a:pt x="1678" y="140"/>
                  </a:lnTo>
                  <a:lnTo>
                    <a:pt x="1678" y="140"/>
                  </a:lnTo>
                  <a:lnTo>
                    <a:pt x="1678" y="141"/>
                  </a:lnTo>
                  <a:lnTo>
                    <a:pt x="1678" y="141"/>
                  </a:lnTo>
                  <a:lnTo>
                    <a:pt x="1678" y="141"/>
                  </a:lnTo>
                  <a:lnTo>
                    <a:pt x="1678" y="142"/>
                  </a:lnTo>
                  <a:lnTo>
                    <a:pt x="1678" y="142"/>
                  </a:lnTo>
                  <a:lnTo>
                    <a:pt x="1677" y="143"/>
                  </a:lnTo>
                  <a:lnTo>
                    <a:pt x="1677" y="143"/>
                  </a:lnTo>
                  <a:lnTo>
                    <a:pt x="1677" y="144"/>
                  </a:lnTo>
                  <a:lnTo>
                    <a:pt x="1677" y="144"/>
                  </a:lnTo>
                  <a:lnTo>
                    <a:pt x="1677" y="145"/>
                  </a:lnTo>
                  <a:lnTo>
                    <a:pt x="1677" y="145"/>
                  </a:lnTo>
                  <a:lnTo>
                    <a:pt x="1677" y="145"/>
                  </a:lnTo>
                  <a:lnTo>
                    <a:pt x="1676" y="146"/>
                  </a:lnTo>
                  <a:lnTo>
                    <a:pt x="1676" y="146"/>
                  </a:lnTo>
                  <a:lnTo>
                    <a:pt x="1676" y="147"/>
                  </a:lnTo>
                  <a:lnTo>
                    <a:pt x="1676" y="147"/>
                  </a:lnTo>
                  <a:lnTo>
                    <a:pt x="1676" y="148"/>
                  </a:lnTo>
                  <a:lnTo>
                    <a:pt x="1676" y="148"/>
                  </a:lnTo>
                  <a:lnTo>
                    <a:pt x="1676" y="148"/>
                  </a:lnTo>
                  <a:lnTo>
                    <a:pt x="1675" y="149"/>
                  </a:lnTo>
                  <a:lnTo>
                    <a:pt x="1675" y="149"/>
                  </a:lnTo>
                  <a:lnTo>
                    <a:pt x="1675" y="150"/>
                  </a:lnTo>
                  <a:lnTo>
                    <a:pt x="1675" y="150"/>
                  </a:lnTo>
                  <a:lnTo>
                    <a:pt x="1675" y="150"/>
                  </a:lnTo>
                  <a:lnTo>
                    <a:pt x="1675" y="151"/>
                  </a:lnTo>
                  <a:lnTo>
                    <a:pt x="1675" y="151"/>
                  </a:lnTo>
                  <a:lnTo>
                    <a:pt x="1674" y="152"/>
                  </a:lnTo>
                  <a:lnTo>
                    <a:pt x="1674" y="152"/>
                  </a:lnTo>
                  <a:lnTo>
                    <a:pt x="1674" y="153"/>
                  </a:lnTo>
                  <a:lnTo>
                    <a:pt x="1674" y="153"/>
                  </a:lnTo>
                  <a:lnTo>
                    <a:pt x="1674" y="153"/>
                  </a:lnTo>
                  <a:lnTo>
                    <a:pt x="1674" y="154"/>
                  </a:lnTo>
                  <a:lnTo>
                    <a:pt x="1673" y="154"/>
                  </a:lnTo>
                  <a:lnTo>
                    <a:pt x="1673" y="155"/>
                  </a:lnTo>
                  <a:lnTo>
                    <a:pt x="1673" y="155"/>
                  </a:lnTo>
                  <a:lnTo>
                    <a:pt x="1673" y="155"/>
                  </a:lnTo>
                  <a:lnTo>
                    <a:pt x="1673" y="156"/>
                  </a:lnTo>
                  <a:lnTo>
                    <a:pt x="1673" y="156"/>
                  </a:lnTo>
                  <a:lnTo>
                    <a:pt x="1673" y="157"/>
                  </a:lnTo>
                  <a:lnTo>
                    <a:pt x="1673" y="157"/>
                  </a:lnTo>
                  <a:lnTo>
                    <a:pt x="1674" y="158"/>
                  </a:lnTo>
                  <a:close/>
                  <a:moveTo>
                    <a:pt x="1683" y="130"/>
                  </a:moveTo>
                  <a:lnTo>
                    <a:pt x="1683" y="130"/>
                  </a:lnTo>
                  <a:lnTo>
                    <a:pt x="1683" y="129"/>
                  </a:lnTo>
                  <a:lnTo>
                    <a:pt x="1683" y="129"/>
                  </a:lnTo>
                  <a:lnTo>
                    <a:pt x="1683" y="129"/>
                  </a:lnTo>
                  <a:lnTo>
                    <a:pt x="1684" y="128"/>
                  </a:lnTo>
                  <a:lnTo>
                    <a:pt x="1684" y="128"/>
                  </a:lnTo>
                  <a:lnTo>
                    <a:pt x="1684" y="127"/>
                  </a:lnTo>
                  <a:lnTo>
                    <a:pt x="1684" y="127"/>
                  </a:lnTo>
                  <a:lnTo>
                    <a:pt x="1684" y="126"/>
                  </a:lnTo>
                  <a:lnTo>
                    <a:pt x="1684" y="126"/>
                  </a:lnTo>
                  <a:lnTo>
                    <a:pt x="1684" y="125"/>
                  </a:lnTo>
                  <a:lnTo>
                    <a:pt x="1685" y="125"/>
                  </a:lnTo>
                  <a:lnTo>
                    <a:pt x="1685" y="124"/>
                  </a:lnTo>
                  <a:lnTo>
                    <a:pt x="1685" y="124"/>
                  </a:lnTo>
                  <a:lnTo>
                    <a:pt x="1685" y="123"/>
                  </a:lnTo>
                  <a:lnTo>
                    <a:pt x="1685" y="123"/>
                  </a:lnTo>
                  <a:lnTo>
                    <a:pt x="1685" y="122"/>
                  </a:lnTo>
                  <a:lnTo>
                    <a:pt x="1685" y="122"/>
                  </a:lnTo>
                  <a:lnTo>
                    <a:pt x="1686" y="122"/>
                  </a:lnTo>
                  <a:lnTo>
                    <a:pt x="1686" y="121"/>
                  </a:lnTo>
                  <a:lnTo>
                    <a:pt x="1686" y="121"/>
                  </a:lnTo>
                  <a:lnTo>
                    <a:pt x="1686" y="120"/>
                  </a:lnTo>
                  <a:lnTo>
                    <a:pt x="1686" y="120"/>
                  </a:lnTo>
                  <a:lnTo>
                    <a:pt x="1686" y="119"/>
                  </a:lnTo>
                  <a:lnTo>
                    <a:pt x="1686" y="119"/>
                  </a:lnTo>
                  <a:lnTo>
                    <a:pt x="1687" y="118"/>
                  </a:lnTo>
                  <a:lnTo>
                    <a:pt x="1687" y="118"/>
                  </a:lnTo>
                  <a:lnTo>
                    <a:pt x="1687" y="117"/>
                  </a:lnTo>
                  <a:lnTo>
                    <a:pt x="1687" y="117"/>
                  </a:lnTo>
                  <a:lnTo>
                    <a:pt x="1687" y="116"/>
                  </a:lnTo>
                  <a:lnTo>
                    <a:pt x="1687" y="116"/>
                  </a:lnTo>
                  <a:lnTo>
                    <a:pt x="1687" y="115"/>
                  </a:lnTo>
                  <a:lnTo>
                    <a:pt x="1688" y="115"/>
                  </a:lnTo>
                  <a:lnTo>
                    <a:pt x="1688" y="114"/>
                  </a:lnTo>
                  <a:lnTo>
                    <a:pt x="1688" y="114"/>
                  </a:lnTo>
                  <a:lnTo>
                    <a:pt x="1688" y="113"/>
                  </a:lnTo>
                  <a:lnTo>
                    <a:pt x="1687" y="112"/>
                  </a:lnTo>
                  <a:lnTo>
                    <a:pt x="1687" y="113"/>
                  </a:lnTo>
                  <a:lnTo>
                    <a:pt x="1687" y="114"/>
                  </a:lnTo>
                  <a:lnTo>
                    <a:pt x="1686" y="114"/>
                  </a:lnTo>
                  <a:lnTo>
                    <a:pt x="1686" y="114"/>
                  </a:lnTo>
                  <a:lnTo>
                    <a:pt x="1686" y="115"/>
                  </a:lnTo>
                  <a:lnTo>
                    <a:pt x="1686" y="116"/>
                  </a:lnTo>
                  <a:lnTo>
                    <a:pt x="1686" y="116"/>
                  </a:lnTo>
                  <a:lnTo>
                    <a:pt x="1686" y="116"/>
                  </a:lnTo>
                  <a:lnTo>
                    <a:pt x="1686" y="117"/>
                  </a:lnTo>
                  <a:lnTo>
                    <a:pt x="1685" y="117"/>
                  </a:lnTo>
                  <a:lnTo>
                    <a:pt x="1685" y="118"/>
                  </a:lnTo>
                  <a:lnTo>
                    <a:pt x="1685" y="118"/>
                  </a:lnTo>
                  <a:lnTo>
                    <a:pt x="1685" y="119"/>
                  </a:lnTo>
                  <a:lnTo>
                    <a:pt x="1685" y="119"/>
                  </a:lnTo>
                  <a:lnTo>
                    <a:pt x="1685" y="120"/>
                  </a:lnTo>
                  <a:lnTo>
                    <a:pt x="1684" y="120"/>
                  </a:lnTo>
                  <a:lnTo>
                    <a:pt x="1684" y="121"/>
                  </a:lnTo>
                  <a:lnTo>
                    <a:pt x="1684" y="121"/>
                  </a:lnTo>
                  <a:lnTo>
                    <a:pt x="1684" y="122"/>
                  </a:lnTo>
                  <a:lnTo>
                    <a:pt x="1684" y="122"/>
                  </a:lnTo>
                  <a:lnTo>
                    <a:pt x="1684" y="123"/>
                  </a:lnTo>
                  <a:lnTo>
                    <a:pt x="1684" y="123"/>
                  </a:lnTo>
                  <a:lnTo>
                    <a:pt x="1683" y="124"/>
                  </a:lnTo>
                  <a:lnTo>
                    <a:pt x="1683" y="124"/>
                  </a:lnTo>
                  <a:lnTo>
                    <a:pt x="1683" y="124"/>
                  </a:lnTo>
                  <a:lnTo>
                    <a:pt x="1683" y="125"/>
                  </a:lnTo>
                  <a:lnTo>
                    <a:pt x="1683" y="125"/>
                  </a:lnTo>
                  <a:lnTo>
                    <a:pt x="1683" y="126"/>
                  </a:lnTo>
                  <a:lnTo>
                    <a:pt x="1683" y="126"/>
                  </a:lnTo>
                  <a:lnTo>
                    <a:pt x="1682" y="127"/>
                  </a:lnTo>
                  <a:lnTo>
                    <a:pt x="1682" y="127"/>
                  </a:lnTo>
                  <a:lnTo>
                    <a:pt x="1682" y="128"/>
                  </a:lnTo>
                  <a:lnTo>
                    <a:pt x="1682" y="128"/>
                  </a:lnTo>
                  <a:lnTo>
                    <a:pt x="1682" y="129"/>
                  </a:lnTo>
                  <a:lnTo>
                    <a:pt x="1682" y="129"/>
                  </a:lnTo>
                  <a:lnTo>
                    <a:pt x="1682" y="130"/>
                  </a:lnTo>
                  <a:lnTo>
                    <a:pt x="1683" y="130"/>
                  </a:lnTo>
                  <a:close/>
                  <a:moveTo>
                    <a:pt x="1691" y="103"/>
                  </a:moveTo>
                  <a:lnTo>
                    <a:pt x="1691" y="103"/>
                  </a:lnTo>
                  <a:lnTo>
                    <a:pt x="1691" y="102"/>
                  </a:lnTo>
                  <a:lnTo>
                    <a:pt x="1692" y="102"/>
                  </a:lnTo>
                  <a:lnTo>
                    <a:pt x="1692" y="101"/>
                  </a:lnTo>
                  <a:lnTo>
                    <a:pt x="1692" y="101"/>
                  </a:lnTo>
                  <a:lnTo>
                    <a:pt x="1692" y="100"/>
                  </a:lnTo>
                  <a:lnTo>
                    <a:pt x="1692" y="100"/>
                  </a:lnTo>
                  <a:lnTo>
                    <a:pt x="1692" y="99"/>
                  </a:lnTo>
                  <a:lnTo>
                    <a:pt x="1692" y="99"/>
                  </a:lnTo>
                  <a:lnTo>
                    <a:pt x="1693" y="98"/>
                  </a:lnTo>
                  <a:lnTo>
                    <a:pt x="1693" y="98"/>
                  </a:lnTo>
                  <a:lnTo>
                    <a:pt x="1693" y="97"/>
                  </a:lnTo>
                  <a:lnTo>
                    <a:pt x="1693" y="97"/>
                  </a:lnTo>
                  <a:lnTo>
                    <a:pt x="1693" y="97"/>
                  </a:lnTo>
                  <a:lnTo>
                    <a:pt x="1693" y="96"/>
                  </a:lnTo>
                  <a:lnTo>
                    <a:pt x="1693" y="96"/>
                  </a:lnTo>
                  <a:lnTo>
                    <a:pt x="1694" y="95"/>
                  </a:lnTo>
                  <a:lnTo>
                    <a:pt x="1694" y="95"/>
                  </a:lnTo>
                  <a:lnTo>
                    <a:pt x="1694" y="94"/>
                  </a:lnTo>
                  <a:lnTo>
                    <a:pt x="1694" y="94"/>
                  </a:lnTo>
                  <a:lnTo>
                    <a:pt x="1694" y="93"/>
                  </a:lnTo>
                  <a:lnTo>
                    <a:pt x="1694" y="93"/>
                  </a:lnTo>
                  <a:lnTo>
                    <a:pt x="1694" y="92"/>
                  </a:lnTo>
                  <a:lnTo>
                    <a:pt x="1695" y="92"/>
                  </a:lnTo>
                  <a:lnTo>
                    <a:pt x="1695" y="91"/>
                  </a:lnTo>
                  <a:lnTo>
                    <a:pt x="1695" y="91"/>
                  </a:lnTo>
                  <a:lnTo>
                    <a:pt x="1695" y="90"/>
                  </a:lnTo>
                  <a:lnTo>
                    <a:pt x="1695" y="90"/>
                  </a:lnTo>
                  <a:lnTo>
                    <a:pt x="1695" y="89"/>
                  </a:lnTo>
                  <a:lnTo>
                    <a:pt x="1696" y="89"/>
                  </a:lnTo>
                  <a:lnTo>
                    <a:pt x="1696" y="88"/>
                  </a:lnTo>
                  <a:lnTo>
                    <a:pt x="1696" y="88"/>
                  </a:lnTo>
                  <a:lnTo>
                    <a:pt x="1696" y="87"/>
                  </a:lnTo>
                  <a:lnTo>
                    <a:pt x="1696" y="87"/>
                  </a:lnTo>
                  <a:lnTo>
                    <a:pt x="1696" y="86"/>
                  </a:lnTo>
                  <a:lnTo>
                    <a:pt x="1696" y="86"/>
                  </a:lnTo>
                  <a:lnTo>
                    <a:pt x="1696" y="86"/>
                  </a:lnTo>
                  <a:lnTo>
                    <a:pt x="1695" y="85"/>
                  </a:lnTo>
                  <a:lnTo>
                    <a:pt x="1695" y="85"/>
                  </a:lnTo>
                  <a:lnTo>
                    <a:pt x="1695" y="86"/>
                  </a:lnTo>
                  <a:lnTo>
                    <a:pt x="1695" y="86"/>
                  </a:lnTo>
                  <a:lnTo>
                    <a:pt x="1695" y="87"/>
                  </a:lnTo>
                  <a:lnTo>
                    <a:pt x="1695" y="87"/>
                  </a:lnTo>
                  <a:lnTo>
                    <a:pt x="1694" y="88"/>
                  </a:lnTo>
                  <a:lnTo>
                    <a:pt x="1694" y="88"/>
                  </a:lnTo>
                  <a:lnTo>
                    <a:pt x="1694" y="89"/>
                  </a:lnTo>
                  <a:lnTo>
                    <a:pt x="1694" y="89"/>
                  </a:lnTo>
                  <a:lnTo>
                    <a:pt x="1694" y="90"/>
                  </a:lnTo>
                  <a:lnTo>
                    <a:pt x="1694" y="90"/>
                  </a:lnTo>
                  <a:lnTo>
                    <a:pt x="1694" y="91"/>
                  </a:lnTo>
                  <a:lnTo>
                    <a:pt x="1693" y="91"/>
                  </a:lnTo>
                  <a:lnTo>
                    <a:pt x="1693" y="92"/>
                  </a:lnTo>
                  <a:lnTo>
                    <a:pt x="1693" y="92"/>
                  </a:lnTo>
                  <a:lnTo>
                    <a:pt x="1693" y="92"/>
                  </a:lnTo>
                  <a:lnTo>
                    <a:pt x="1693" y="93"/>
                  </a:lnTo>
                  <a:lnTo>
                    <a:pt x="1693" y="94"/>
                  </a:lnTo>
                  <a:lnTo>
                    <a:pt x="1693" y="94"/>
                  </a:lnTo>
                  <a:lnTo>
                    <a:pt x="1692" y="94"/>
                  </a:lnTo>
                  <a:lnTo>
                    <a:pt x="1692" y="95"/>
                  </a:lnTo>
                  <a:lnTo>
                    <a:pt x="1692" y="95"/>
                  </a:lnTo>
                  <a:lnTo>
                    <a:pt x="1692" y="96"/>
                  </a:lnTo>
                  <a:lnTo>
                    <a:pt x="1692" y="96"/>
                  </a:lnTo>
                  <a:lnTo>
                    <a:pt x="1692" y="97"/>
                  </a:lnTo>
                  <a:lnTo>
                    <a:pt x="1692" y="97"/>
                  </a:lnTo>
                  <a:lnTo>
                    <a:pt x="1691" y="98"/>
                  </a:lnTo>
                  <a:lnTo>
                    <a:pt x="1691" y="98"/>
                  </a:lnTo>
                  <a:lnTo>
                    <a:pt x="1691" y="99"/>
                  </a:lnTo>
                  <a:lnTo>
                    <a:pt x="1691" y="99"/>
                  </a:lnTo>
                  <a:lnTo>
                    <a:pt x="1691" y="100"/>
                  </a:lnTo>
                  <a:lnTo>
                    <a:pt x="1691" y="100"/>
                  </a:lnTo>
                  <a:lnTo>
                    <a:pt x="1690" y="101"/>
                  </a:lnTo>
                  <a:lnTo>
                    <a:pt x="1690" y="101"/>
                  </a:lnTo>
                  <a:lnTo>
                    <a:pt x="1690" y="102"/>
                  </a:lnTo>
                  <a:lnTo>
                    <a:pt x="1690" y="102"/>
                  </a:lnTo>
                  <a:lnTo>
                    <a:pt x="1690" y="102"/>
                  </a:lnTo>
                  <a:lnTo>
                    <a:pt x="1691" y="103"/>
                  </a:lnTo>
                  <a:close/>
                  <a:moveTo>
                    <a:pt x="1700" y="75"/>
                  </a:moveTo>
                  <a:lnTo>
                    <a:pt x="1700" y="75"/>
                  </a:lnTo>
                  <a:lnTo>
                    <a:pt x="1700" y="75"/>
                  </a:lnTo>
                  <a:lnTo>
                    <a:pt x="1700" y="74"/>
                  </a:lnTo>
                  <a:lnTo>
                    <a:pt x="1700" y="74"/>
                  </a:lnTo>
                  <a:lnTo>
                    <a:pt x="1700" y="73"/>
                  </a:lnTo>
                  <a:lnTo>
                    <a:pt x="1701" y="73"/>
                  </a:lnTo>
                  <a:lnTo>
                    <a:pt x="1701" y="72"/>
                  </a:lnTo>
                  <a:lnTo>
                    <a:pt x="1701" y="72"/>
                  </a:lnTo>
                  <a:lnTo>
                    <a:pt x="1701" y="71"/>
                  </a:lnTo>
                  <a:lnTo>
                    <a:pt x="1701" y="71"/>
                  </a:lnTo>
                  <a:lnTo>
                    <a:pt x="1701" y="71"/>
                  </a:lnTo>
                  <a:lnTo>
                    <a:pt x="1701" y="70"/>
                  </a:lnTo>
                  <a:lnTo>
                    <a:pt x="1702" y="70"/>
                  </a:lnTo>
                  <a:lnTo>
                    <a:pt x="1702" y="69"/>
                  </a:lnTo>
                  <a:lnTo>
                    <a:pt x="1702" y="69"/>
                  </a:lnTo>
                  <a:lnTo>
                    <a:pt x="1702" y="68"/>
                  </a:lnTo>
                  <a:lnTo>
                    <a:pt x="1702" y="68"/>
                  </a:lnTo>
                  <a:lnTo>
                    <a:pt x="1702" y="68"/>
                  </a:lnTo>
                  <a:lnTo>
                    <a:pt x="1702" y="67"/>
                  </a:lnTo>
                  <a:lnTo>
                    <a:pt x="1703" y="67"/>
                  </a:lnTo>
                  <a:lnTo>
                    <a:pt x="1703" y="66"/>
                  </a:lnTo>
                  <a:lnTo>
                    <a:pt x="1703" y="66"/>
                  </a:lnTo>
                  <a:lnTo>
                    <a:pt x="1703" y="65"/>
                  </a:lnTo>
                  <a:lnTo>
                    <a:pt x="1703" y="65"/>
                  </a:lnTo>
                  <a:lnTo>
                    <a:pt x="1703" y="65"/>
                  </a:lnTo>
                  <a:lnTo>
                    <a:pt x="1703" y="64"/>
                  </a:lnTo>
                  <a:lnTo>
                    <a:pt x="1704" y="64"/>
                  </a:lnTo>
                  <a:lnTo>
                    <a:pt x="1704" y="63"/>
                  </a:lnTo>
                  <a:lnTo>
                    <a:pt x="1704" y="63"/>
                  </a:lnTo>
                  <a:lnTo>
                    <a:pt x="1704" y="62"/>
                  </a:lnTo>
                  <a:lnTo>
                    <a:pt x="1704" y="62"/>
                  </a:lnTo>
                  <a:lnTo>
                    <a:pt x="1704" y="61"/>
                  </a:lnTo>
                  <a:lnTo>
                    <a:pt x="1704" y="61"/>
                  </a:lnTo>
                  <a:lnTo>
                    <a:pt x="1705" y="61"/>
                  </a:lnTo>
                  <a:lnTo>
                    <a:pt x="1705" y="60"/>
                  </a:lnTo>
                  <a:lnTo>
                    <a:pt x="1705" y="60"/>
                  </a:lnTo>
                  <a:lnTo>
                    <a:pt x="1705" y="60"/>
                  </a:lnTo>
                  <a:lnTo>
                    <a:pt x="1705" y="59"/>
                  </a:lnTo>
                  <a:lnTo>
                    <a:pt x="1705" y="59"/>
                  </a:lnTo>
                  <a:lnTo>
                    <a:pt x="1705" y="58"/>
                  </a:lnTo>
                  <a:lnTo>
                    <a:pt x="1704" y="58"/>
                  </a:lnTo>
                  <a:lnTo>
                    <a:pt x="1704" y="58"/>
                  </a:lnTo>
                  <a:lnTo>
                    <a:pt x="1704" y="58"/>
                  </a:lnTo>
                  <a:lnTo>
                    <a:pt x="1704" y="59"/>
                  </a:lnTo>
                  <a:lnTo>
                    <a:pt x="1704" y="59"/>
                  </a:lnTo>
                  <a:lnTo>
                    <a:pt x="1704" y="59"/>
                  </a:lnTo>
                  <a:lnTo>
                    <a:pt x="1703" y="60"/>
                  </a:lnTo>
                  <a:lnTo>
                    <a:pt x="1703" y="60"/>
                  </a:lnTo>
                  <a:lnTo>
                    <a:pt x="1703" y="61"/>
                  </a:lnTo>
                  <a:lnTo>
                    <a:pt x="1703" y="61"/>
                  </a:lnTo>
                  <a:lnTo>
                    <a:pt x="1703" y="62"/>
                  </a:lnTo>
                  <a:lnTo>
                    <a:pt x="1703" y="62"/>
                  </a:lnTo>
                  <a:lnTo>
                    <a:pt x="1703" y="62"/>
                  </a:lnTo>
                  <a:lnTo>
                    <a:pt x="1702" y="63"/>
                  </a:lnTo>
                  <a:lnTo>
                    <a:pt x="1702" y="63"/>
                  </a:lnTo>
                  <a:lnTo>
                    <a:pt x="1702" y="64"/>
                  </a:lnTo>
                  <a:lnTo>
                    <a:pt x="1702" y="64"/>
                  </a:lnTo>
                  <a:lnTo>
                    <a:pt x="1702" y="65"/>
                  </a:lnTo>
                  <a:lnTo>
                    <a:pt x="1702" y="65"/>
                  </a:lnTo>
                  <a:lnTo>
                    <a:pt x="1702" y="66"/>
                  </a:lnTo>
                  <a:lnTo>
                    <a:pt x="1701" y="66"/>
                  </a:lnTo>
                  <a:lnTo>
                    <a:pt x="1701" y="66"/>
                  </a:lnTo>
                  <a:lnTo>
                    <a:pt x="1701" y="67"/>
                  </a:lnTo>
                  <a:lnTo>
                    <a:pt x="1701" y="67"/>
                  </a:lnTo>
                  <a:lnTo>
                    <a:pt x="1701" y="68"/>
                  </a:lnTo>
                  <a:lnTo>
                    <a:pt x="1701" y="68"/>
                  </a:lnTo>
                  <a:lnTo>
                    <a:pt x="1701" y="69"/>
                  </a:lnTo>
                  <a:lnTo>
                    <a:pt x="1700" y="69"/>
                  </a:lnTo>
                  <a:lnTo>
                    <a:pt x="1700" y="69"/>
                  </a:lnTo>
                  <a:lnTo>
                    <a:pt x="1700" y="70"/>
                  </a:lnTo>
                  <a:lnTo>
                    <a:pt x="1700" y="70"/>
                  </a:lnTo>
                  <a:lnTo>
                    <a:pt x="1700" y="71"/>
                  </a:lnTo>
                  <a:lnTo>
                    <a:pt x="1700" y="71"/>
                  </a:lnTo>
                  <a:lnTo>
                    <a:pt x="1700" y="72"/>
                  </a:lnTo>
                  <a:lnTo>
                    <a:pt x="1699" y="72"/>
                  </a:lnTo>
                  <a:lnTo>
                    <a:pt x="1699" y="72"/>
                  </a:lnTo>
                  <a:lnTo>
                    <a:pt x="1699" y="73"/>
                  </a:lnTo>
                  <a:lnTo>
                    <a:pt x="1699" y="73"/>
                  </a:lnTo>
                  <a:lnTo>
                    <a:pt x="1699" y="74"/>
                  </a:lnTo>
                  <a:lnTo>
                    <a:pt x="1699" y="74"/>
                  </a:lnTo>
                  <a:lnTo>
                    <a:pt x="1699" y="75"/>
                  </a:lnTo>
                  <a:lnTo>
                    <a:pt x="1700" y="75"/>
                  </a:lnTo>
                  <a:close/>
                  <a:moveTo>
                    <a:pt x="1709" y="49"/>
                  </a:moveTo>
                  <a:lnTo>
                    <a:pt x="1709" y="48"/>
                  </a:lnTo>
                  <a:lnTo>
                    <a:pt x="1709" y="48"/>
                  </a:lnTo>
                  <a:lnTo>
                    <a:pt x="1710" y="47"/>
                  </a:lnTo>
                  <a:lnTo>
                    <a:pt x="1710" y="47"/>
                  </a:lnTo>
                  <a:lnTo>
                    <a:pt x="1710" y="47"/>
                  </a:lnTo>
                  <a:lnTo>
                    <a:pt x="1710" y="46"/>
                  </a:lnTo>
                  <a:lnTo>
                    <a:pt x="1710" y="46"/>
                  </a:lnTo>
                  <a:lnTo>
                    <a:pt x="1710" y="46"/>
                  </a:lnTo>
                  <a:lnTo>
                    <a:pt x="1710" y="45"/>
                  </a:lnTo>
                  <a:lnTo>
                    <a:pt x="1711" y="45"/>
                  </a:lnTo>
                  <a:lnTo>
                    <a:pt x="1711" y="45"/>
                  </a:lnTo>
                  <a:lnTo>
                    <a:pt x="1711" y="44"/>
                  </a:lnTo>
                  <a:lnTo>
                    <a:pt x="1711" y="44"/>
                  </a:lnTo>
                  <a:lnTo>
                    <a:pt x="1711" y="44"/>
                  </a:lnTo>
                  <a:lnTo>
                    <a:pt x="1711" y="43"/>
                  </a:lnTo>
                  <a:lnTo>
                    <a:pt x="1711" y="43"/>
                  </a:lnTo>
                  <a:lnTo>
                    <a:pt x="1712" y="43"/>
                  </a:lnTo>
                  <a:lnTo>
                    <a:pt x="1712" y="42"/>
                  </a:lnTo>
                  <a:lnTo>
                    <a:pt x="1712" y="42"/>
                  </a:lnTo>
                  <a:lnTo>
                    <a:pt x="1712" y="41"/>
                  </a:lnTo>
                  <a:lnTo>
                    <a:pt x="1712" y="41"/>
                  </a:lnTo>
                  <a:lnTo>
                    <a:pt x="1712" y="41"/>
                  </a:lnTo>
                  <a:lnTo>
                    <a:pt x="1712" y="40"/>
                  </a:lnTo>
                  <a:lnTo>
                    <a:pt x="1713" y="40"/>
                  </a:lnTo>
                  <a:lnTo>
                    <a:pt x="1713" y="40"/>
                  </a:lnTo>
                  <a:lnTo>
                    <a:pt x="1713" y="39"/>
                  </a:lnTo>
                  <a:lnTo>
                    <a:pt x="1713" y="39"/>
                  </a:lnTo>
                  <a:lnTo>
                    <a:pt x="1713" y="39"/>
                  </a:lnTo>
                  <a:lnTo>
                    <a:pt x="1713" y="39"/>
                  </a:lnTo>
                  <a:lnTo>
                    <a:pt x="1713" y="38"/>
                  </a:lnTo>
                  <a:lnTo>
                    <a:pt x="1714" y="38"/>
                  </a:lnTo>
                  <a:lnTo>
                    <a:pt x="1714" y="38"/>
                  </a:lnTo>
                  <a:lnTo>
                    <a:pt x="1714" y="37"/>
                  </a:lnTo>
                  <a:lnTo>
                    <a:pt x="1714" y="37"/>
                  </a:lnTo>
                  <a:lnTo>
                    <a:pt x="1714" y="37"/>
                  </a:lnTo>
                  <a:lnTo>
                    <a:pt x="1714" y="36"/>
                  </a:lnTo>
                  <a:lnTo>
                    <a:pt x="1714" y="36"/>
                  </a:lnTo>
                  <a:lnTo>
                    <a:pt x="1715" y="36"/>
                  </a:lnTo>
                  <a:lnTo>
                    <a:pt x="1715" y="36"/>
                  </a:lnTo>
                  <a:lnTo>
                    <a:pt x="1715" y="35"/>
                  </a:lnTo>
                  <a:lnTo>
                    <a:pt x="1715" y="35"/>
                  </a:lnTo>
                  <a:lnTo>
                    <a:pt x="1715" y="35"/>
                  </a:lnTo>
                  <a:lnTo>
                    <a:pt x="1715" y="34"/>
                  </a:lnTo>
                  <a:lnTo>
                    <a:pt x="1716" y="34"/>
                  </a:lnTo>
                  <a:lnTo>
                    <a:pt x="1716" y="34"/>
                  </a:lnTo>
                  <a:lnTo>
                    <a:pt x="1716" y="33"/>
                  </a:lnTo>
                  <a:lnTo>
                    <a:pt x="1716" y="33"/>
                  </a:lnTo>
                  <a:lnTo>
                    <a:pt x="1716" y="33"/>
                  </a:lnTo>
                  <a:lnTo>
                    <a:pt x="1716" y="33"/>
                  </a:lnTo>
                  <a:lnTo>
                    <a:pt x="1715" y="32"/>
                  </a:lnTo>
                  <a:lnTo>
                    <a:pt x="1715" y="32"/>
                  </a:lnTo>
                  <a:lnTo>
                    <a:pt x="1715" y="32"/>
                  </a:lnTo>
                  <a:lnTo>
                    <a:pt x="1715" y="32"/>
                  </a:lnTo>
                  <a:lnTo>
                    <a:pt x="1715" y="33"/>
                  </a:lnTo>
                  <a:lnTo>
                    <a:pt x="1714" y="33"/>
                  </a:lnTo>
                  <a:lnTo>
                    <a:pt x="1714" y="33"/>
                  </a:lnTo>
                  <a:lnTo>
                    <a:pt x="1714" y="34"/>
                  </a:lnTo>
                  <a:lnTo>
                    <a:pt x="1714" y="34"/>
                  </a:lnTo>
                  <a:lnTo>
                    <a:pt x="1714" y="34"/>
                  </a:lnTo>
                  <a:lnTo>
                    <a:pt x="1714" y="34"/>
                  </a:lnTo>
                  <a:lnTo>
                    <a:pt x="1714" y="35"/>
                  </a:lnTo>
                  <a:lnTo>
                    <a:pt x="1713" y="35"/>
                  </a:lnTo>
                  <a:lnTo>
                    <a:pt x="1713" y="35"/>
                  </a:lnTo>
                  <a:lnTo>
                    <a:pt x="1713" y="36"/>
                  </a:lnTo>
                  <a:lnTo>
                    <a:pt x="1713" y="36"/>
                  </a:lnTo>
                  <a:lnTo>
                    <a:pt x="1713" y="36"/>
                  </a:lnTo>
                  <a:lnTo>
                    <a:pt x="1713" y="37"/>
                  </a:lnTo>
                  <a:lnTo>
                    <a:pt x="1713" y="37"/>
                  </a:lnTo>
                  <a:lnTo>
                    <a:pt x="1712" y="37"/>
                  </a:lnTo>
                  <a:lnTo>
                    <a:pt x="1712" y="38"/>
                  </a:lnTo>
                  <a:lnTo>
                    <a:pt x="1712" y="38"/>
                  </a:lnTo>
                  <a:lnTo>
                    <a:pt x="1712" y="38"/>
                  </a:lnTo>
                  <a:lnTo>
                    <a:pt x="1712" y="38"/>
                  </a:lnTo>
                  <a:lnTo>
                    <a:pt x="1712" y="39"/>
                  </a:lnTo>
                  <a:lnTo>
                    <a:pt x="1712" y="39"/>
                  </a:lnTo>
                  <a:lnTo>
                    <a:pt x="1711" y="39"/>
                  </a:lnTo>
                  <a:lnTo>
                    <a:pt x="1711" y="40"/>
                  </a:lnTo>
                  <a:lnTo>
                    <a:pt x="1711" y="40"/>
                  </a:lnTo>
                  <a:lnTo>
                    <a:pt x="1711" y="41"/>
                  </a:lnTo>
                  <a:lnTo>
                    <a:pt x="1711" y="41"/>
                  </a:lnTo>
                  <a:lnTo>
                    <a:pt x="1711" y="41"/>
                  </a:lnTo>
                  <a:lnTo>
                    <a:pt x="1710" y="42"/>
                  </a:lnTo>
                  <a:lnTo>
                    <a:pt x="1710" y="42"/>
                  </a:lnTo>
                  <a:lnTo>
                    <a:pt x="1710" y="42"/>
                  </a:lnTo>
                  <a:lnTo>
                    <a:pt x="1710" y="43"/>
                  </a:lnTo>
                  <a:lnTo>
                    <a:pt x="1710" y="43"/>
                  </a:lnTo>
                  <a:lnTo>
                    <a:pt x="1710" y="43"/>
                  </a:lnTo>
                  <a:lnTo>
                    <a:pt x="1710" y="44"/>
                  </a:lnTo>
                  <a:lnTo>
                    <a:pt x="1709" y="44"/>
                  </a:lnTo>
                  <a:lnTo>
                    <a:pt x="1709" y="44"/>
                  </a:lnTo>
                  <a:lnTo>
                    <a:pt x="1709" y="45"/>
                  </a:lnTo>
                  <a:lnTo>
                    <a:pt x="1709" y="45"/>
                  </a:lnTo>
                  <a:lnTo>
                    <a:pt x="1709" y="45"/>
                  </a:lnTo>
                  <a:lnTo>
                    <a:pt x="1709" y="46"/>
                  </a:lnTo>
                  <a:lnTo>
                    <a:pt x="1709" y="46"/>
                  </a:lnTo>
                  <a:lnTo>
                    <a:pt x="1708" y="47"/>
                  </a:lnTo>
                  <a:lnTo>
                    <a:pt x="1708" y="47"/>
                  </a:lnTo>
                  <a:lnTo>
                    <a:pt x="1708" y="47"/>
                  </a:lnTo>
                  <a:lnTo>
                    <a:pt x="1708" y="48"/>
                  </a:lnTo>
                  <a:lnTo>
                    <a:pt x="1709" y="49"/>
                  </a:lnTo>
                  <a:close/>
                  <a:moveTo>
                    <a:pt x="1721" y="24"/>
                  </a:moveTo>
                  <a:lnTo>
                    <a:pt x="1721" y="24"/>
                  </a:lnTo>
                  <a:lnTo>
                    <a:pt x="1721" y="24"/>
                  </a:lnTo>
                  <a:lnTo>
                    <a:pt x="1721" y="24"/>
                  </a:lnTo>
                  <a:lnTo>
                    <a:pt x="1722" y="23"/>
                  </a:lnTo>
                  <a:lnTo>
                    <a:pt x="1722" y="23"/>
                  </a:lnTo>
                  <a:lnTo>
                    <a:pt x="1722" y="23"/>
                  </a:lnTo>
                  <a:lnTo>
                    <a:pt x="1722" y="23"/>
                  </a:lnTo>
                  <a:lnTo>
                    <a:pt x="1722" y="23"/>
                  </a:lnTo>
                  <a:lnTo>
                    <a:pt x="1722" y="23"/>
                  </a:lnTo>
                  <a:lnTo>
                    <a:pt x="1723" y="22"/>
                  </a:lnTo>
                  <a:lnTo>
                    <a:pt x="1723" y="22"/>
                  </a:lnTo>
                  <a:lnTo>
                    <a:pt x="1723" y="22"/>
                  </a:lnTo>
                  <a:lnTo>
                    <a:pt x="1723" y="22"/>
                  </a:lnTo>
                  <a:lnTo>
                    <a:pt x="1723" y="22"/>
                  </a:lnTo>
                  <a:lnTo>
                    <a:pt x="1723" y="21"/>
                  </a:lnTo>
                  <a:lnTo>
                    <a:pt x="1723" y="21"/>
                  </a:lnTo>
                  <a:lnTo>
                    <a:pt x="1724" y="21"/>
                  </a:lnTo>
                  <a:lnTo>
                    <a:pt x="1724" y="21"/>
                  </a:lnTo>
                  <a:lnTo>
                    <a:pt x="1724" y="21"/>
                  </a:lnTo>
                  <a:lnTo>
                    <a:pt x="1724" y="21"/>
                  </a:lnTo>
                  <a:lnTo>
                    <a:pt x="1724" y="20"/>
                  </a:lnTo>
                  <a:lnTo>
                    <a:pt x="1724" y="20"/>
                  </a:lnTo>
                  <a:lnTo>
                    <a:pt x="1724" y="20"/>
                  </a:lnTo>
                  <a:lnTo>
                    <a:pt x="1725" y="20"/>
                  </a:lnTo>
                  <a:lnTo>
                    <a:pt x="1725" y="20"/>
                  </a:lnTo>
                  <a:lnTo>
                    <a:pt x="1724" y="19"/>
                  </a:lnTo>
                  <a:lnTo>
                    <a:pt x="1725" y="20"/>
                  </a:lnTo>
                  <a:lnTo>
                    <a:pt x="1725" y="20"/>
                  </a:lnTo>
                  <a:lnTo>
                    <a:pt x="1725" y="19"/>
                  </a:lnTo>
                  <a:lnTo>
                    <a:pt x="1725" y="19"/>
                  </a:lnTo>
                  <a:lnTo>
                    <a:pt x="1725" y="19"/>
                  </a:lnTo>
                  <a:lnTo>
                    <a:pt x="1725" y="19"/>
                  </a:lnTo>
                  <a:lnTo>
                    <a:pt x="1725" y="19"/>
                  </a:lnTo>
                  <a:lnTo>
                    <a:pt x="1726" y="19"/>
                  </a:lnTo>
                  <a:lnTo>
                    <a:pt x="1726" y="19"/>
                  </a:lnTo>
                  <a:lnTo>
                    <a:pt x="1726" y="19"/>
                  </a:lnTo>
                  <a:lnTo>
                    <a:pt x="1726" y="18"/>
                  </a:lnTo>
                  <a:lnTo>
                    <a:pt x="1726" y="18"/>
                  </a:lnTo>
                  <a:lnTo>
                    <a:pt x="1726" y="18"/>
                  </a:lnTo>
                  <a:lnTo>
                    <a:pt x="1726" y="18"/>
                  </a:lnTo>
                  <a:lnTo>
                    <a:pt x="1727" y="18"/>
                  </a:lnTo>
                  <a:lnTo>
                    <a:pt x="1727" y="18"/>
                  </a:lnTo>
                  <a:lnTo>
                    <a:pt x="1727" y="18"/>
                  </a:lnTo>
                  <a:lnTo>
                    <a:pt x="1727" y="18"/>
                  </a:lnTo>
                  <a:lnTo>
                    <a:pt x="1727" y="17"/>
                  </a:lnTo>
                  <a:lnTo>
                    <a:pt x="1727" y="17"/>
                  </a:lnTo>
                  <a:lnTo>
                    <a:pt x="1727" y="17"/>
                  </a:lnTo>
                  <a:lnTo>
                    <a:pt x="1728" y="17"/>
                  </a:lnTo>
                  <a:lnTo>
                    <a:pt x="1728" y="17"/>
                  </a:lnTo>
                  <a:lnTo>
                    <a:pt x="1728" y="17"/>
                  </a:lnTo>
                  <a:lnTo>
                    <a:pt x="1728" y="17"/>
                  </a:lnTo>
                  <a:lnTo>
                    <a:pt x="1728" y="17"/>
                  </a:lnTo>
                  <a:lnTo>
                    <a:pt x="1728" y="17"/>
                  </a:lnTo>
                  <a:lnTo>
                    <a:pt x="1728" y="16"/>
                  </a:lnTo>
                  <a:lnTo>
                    <a:pt x="1729" y="16"/>
                  </a:lnTo>
                  <a:lnTo>
                    <a:pt x="1728" y="15"/>
                  </a:lnTo>
                  <a:lnTo>
                    <a:pt x="1728" y="16"/>
                  </a:lnTo>
                  <a:lnTo>
                    <a:pt x="1729" y="16"/>
                  </a:lnTo>
                  <a:lnTo>
                    <a:pt x="1729" y="16"/>
                  </a:lnTo>
                  <a:lnTo>
                    <a:pt x="1729" y="16"/>
                  </a:lnTo>
                  <a:lnTo>
                    <a:pt x="1729" y="16"/>
                  </a:lnTo>
                  <a:lnTo>
                    <a:pt x="1729" y="16"/>
                  </a:lnTo>
                  <a:lnTo>
                    <a:pt x="1729" y="16"/>
                  </a:lnTo>
                  <a:lnTo>
                    <a:pt x="1730" y="16"/>
                  </a:lnTo>
                  <a:lnTo>
                    <a:pt x="1730" y="16"/>
                  </a:lnTo>
                  <a:lnTo>
                    <a:pt x="1730" y="16"/>
                  </a:lnTo>
                  <a:lnTo>
                    <a:pt x="1730" y="16"/>
                  </a:lnTo>
                  <a:lnTo>
                    <a:pt x="1730" y="16"/>
                  </a:lnTo>
                  <a:lnTo>
                    <a:pt x="1730" y="16"/>
                  </a:lnTo>
                  <a:lnTo>
                    <a:pt x="1730" y="16"/>
                  </a:lnTo>
                  <a:lnTo>
                    <a:pt x="1731" y="16"/>
                  </a:lnTo>
                  <a:lnTo>
                    <a:pt x="1731" y="15"/>
                  </a:lnTo>
                  <a:lnTo>
                    <a:pt x="1731" y="15"/>
                  </a:lnTo>
                  <a:lnTo>
                    <a:pt x="1731" y="15"/>
                  </a:lnTo>
                  <a:lnTo>
                    <a:pt x="1731" y="15"/>
                  </a:lnTo>
                  <a:lnTo>
                    <a:pt x="1731" y="15"/>
                  </a:lnTo>
                  <a:lnTo>
                    <a:pt x="1731" y="15"/>
                  </a:lnTo>
                  <a:lnTo>
                    <a:pt x="1732" y="15"/>
                  </a:lnTo>
                  <a:lnTo>
                    <a:pt x="1732" y="15"/>
                  </a:lnTo>
                  <a:lnTo>
                    <a:pt x="1732" y="15"/>
                  </a:lnTo>
                  <a:lnTo>
                    <a:pt x="1732" y="15"/>
                  </a:lnTo>
                  <a:lnTo>
                    <a:pt x="1732" y="15"/>
                  </a:lnTo>
                  <a:lnTo>
                    <a:pt x="1732" y="13"/>
                  </a:lnTo>
                  <a:lnTo>
                    <a:pt x="1732" y="13"/>
                  </a:lnTo>
                  <a:lnTo>
                    <a:pt x="1732" y="13"/>
                  </a:lnTo>
                  <a:lnTo>
                    <a:pt x="1731" y="13"/>
                  </a:lnTo>
                  <a:lnTo>
                    <a:pt x="1731" y="13"/>
                  </a:lnTo>
                  <a:lnTo>
                    <a:pt x="1731" y="13"/>
                  </a:lnTo>
                  <a:lnTo>
                    <a:pt x="1731" y="13"/>
                  </a:lnTo>
                  <a:lnTo>
                    <a:pt x="1731" y="14"/>
                  </a:lnTo>
                  <a:lnTo>
                    <a:pt x="1731" y="14"/>
                  </a:lnTo>
                  <a:lnTo>
                    <a:pt x="1731" y="14"/>
                  </a:lnTo>
                  <a:lnTo>
                    <a:pt x="1730" y="14"/>
                  </a:lnTo>
                  <a:lnTo>
                    <a:pt x="1730" y="14"/>
                  </a:lnTo>
                  <a:lnTo>
                    <a:pt x="1730" y="14"/>
                  </a:lnTo>
                  <a:lnTo>
                    <a:pt x="1730" y="14"/>
                  </a:lnTo>
                  <a:lnTo>
                    <a:pt x="1730" y="14"/>
                  </a:lnTo>
                  <a:lnTo>
                    <a:pt x="1730" y="14"/>
                  </a:lnTo>
                  <a:lnTo>
                    <a:pt x="1729" y="14"/>
                  </a:lnTo>
                  <a:lnTo>
                    <a:pt x="1729" y="14"/>
                  </a:lnTo>
                  <a:lnTo>
                    <a:pt x="1729" y="14"/>
                  </a:lnTo>
                  <a:lnTo>
                    <a:pt x="1729" y="14"/>
                  </a:lnTo>
                  <a:lnTo>
                    <a:pt x="1729" y="14"/>
                  </a:lnTo>
                  <a:lnTo>
                    <a:pt x="1729" y="14"/>
                  </a:lnTo>
                  <a:lnTo>
                    <a:pt x="1729" y="14"/>
                  </a:lnTo>
                  <a:lnTo>
                    <a:pt x="1728" y="14"/>
                  </a:lnTo>
                  <a:lnTo>
                    <a:pt x="1728" y="14"/>
                  </a:lnTo>
                  <a:lnTo>
                    <a:pt x="1728" y="15"/>
                  </a:lnTo>
                  <a:lnTo>
                    <a:pt x="1728" y="15"/>
                  </a:lnTo>
                  <a:lnTo>
                    <a:pt x="1728" y="15"/>
                  </a:lnTo>
                  <a:lnTo>
                    <a:pt x="1728" y="15"/>
                  </a:lnTo>
                  <a:lnTo>
                    <a:pt x="1728" y="15"/>
                  </a:lnTo>
                  <a:lnTo>
                    <a:pt x="1727" y="15"/>
                  </a:lnTo>
                  <a:lnTo>
                    <a:pt x="1727" y="15"/>
                  </a:lnTo>
                  <a:lnTo>
                    <a:pt x="1727" y="15"/>
                  </a:lnTo>
                  <a:lnTo>
                    <a:pt x="1727" y="15"/>
                  </a:lnTo>
                  <a:lnTo>
                    <a:pt x="1727" y="16"/>
                  </a:lnTo>
                  <a:lnTo>
                    <a:pt x="1727" y="16"/>
                  </a:lnTo>
                  <a:lnTo>
                    <a:pt x="1726" y="16"/>
                  </a:lnTo>
                  <a:lnTo>
                    <a:pt x="1726" y="16"/>
                  </a:lnTo>
                  <a:lnTo>
                    <a:pt x="1726" y="16"/>
                  </a:lnTo>
                  <a:lnTo>
                    <a:pt x="1726" y="16"/>
                  </a:lnTo>
                  <a:lnTo>
                    <a:pt x="1726" y="16"/>
                  </a:lnTo>
                  <a:lnTo>
                    <a:pt x="1726" y="16"/>
                  </a:lnTo>
                  <a:lnTo>
                    <a:pt x="1726" y="17"/>
                  </a:lnTo>
                  <a:lnTo>
                    <a:pt x="1725" y="17"/>
                  </a:lnTo>
                  <a:lnTo>
                    <a:pt x="1725" y="17"/>
                  </a:lnTo>
                  <a:lnTo>
                    <a:pt x="1725" y="17"/>
                  </a:lnTo>
                  <a:lnTo>
                    <a:pt x="1725" y="17"/>
                  </a:lnTo>
                  <a:lnTo>
                    <a:pt x="1725" y="17"/>
                  </a:lnTo>
                  <a:lnTo>
                    <a:pt x="1725" y="17"/>
                  </a:lnTo>
                  <a:lnTo>
                    <a:pt x="1725" y="17"/>
                  </a:lnTo>
                  <a:lnTo>
                    <a:pt x="1724" y="18"/>
                  </a:lnTo>
                  <a:lnTo>
                    <a:pt x="1724" y="18"/>
                  </a:lnTo>
                  <a:lnTo>
                    <a:pt x="1724" y="18"/>
                  </a:lnTo>
                  <a:lnTo>
                    <a:pt x="1724" y="18"/>
                  </a:lnTo>
                  <a:lnTo>
                    <a:pt x="1724" y="18"/>
                  </a:lnTo>
                  <a:lnTo>
                    <a:pt x="1724" y="18"/>
                  </a:lnTo>
                  <a:lnTo>
                    <a:pt x="1724" y="18"/>
                  </a:lnTo>
                  <a:lnTo>
                    <a:pt x="1723" y="19"/>
                  </a:lnTo>
                  <a:lnTo>
                    <a:pt x="1723" y="19"/>
                  </a:lnTo>
                  <a:lnTo>
                    <a:pt x="1723" y="19"/>
                  </a:lnTo>
                  <a:lnTo>
                    <a:pt x="1723" y="19"/>
                  </a:lnTo>
                  <a:lnTo>
                    <a:pt x="1723" y="19"/>
                  </a:lnTo>
                  <a:lnTo>
                    <a:pt x="1723" y="19"/>
                  </a:lnTo>
                  <a:lnTo>
                    <a:pt x="1723" y="20"/>
                  </a:lnTo>
                  <a:lnTo>
                    <a:pt x="1722" y="20"/>
                  </a:lnTo>
                  <a:lnTo>
                    <a:pt x="1722" y="20"/>
                  </a:lnTo>
                  <a:lnTo>
                    <a:pt x="1722" y="20"/>
                  </a:lnTo>
                  <a:lnTo>
                    <a:pt x="1722" y="20"/>
                  </a:lnTo>
                  <a:lnTo>
                    <a:pt x="1722" y="21"/>
                  </a:lnTo>
                  <a:lnTo>
                    <a:pt x="1722" y="21"/>
                  </a:lnTo>
                  <a:lnTo>
                    <a:pt x="1722" y="21"/>
                  </a:lnTo>
                  <a:lnTo>
                    <a:pt x="1721" y="21"/>
                  </a:lnTo>
                  <a:lnTo>
                    <a:pt x="1721" y="21"/>
                  </a:lnTo>
                  <a:lnTo>
                    <a:pt x="1721" y="22"/>
                  </a:lnTo>
                  <a:lnTo>
                    <a:pt x="1721" y="22"/>
                  </a:lnTo>
                  <a:lnTo>
                    <a:pt x="1721" y="22"/>
                  </a:lnTo>
                  <a:lnTo>
                    <a:pt x="1721" y="22"/>
                  </a:lnTo>
                  <a:lnTo>
                    <a:pt x="1721" y="22"/>
                  </a:lnTo>
                  <a:lnTo>
                    <a:pt x="1720" y="23"/>
                  </a:lnTo>
                  <a:lnTo>
                    <a:pt x="1720" y="23"/>
                  </a:lnTo>
                  <a:lnTo>
                    <a:pt x="1720" y="23"/>
                  </a:lnTo>
                  <a:lnTo>
                    <a:pt x="1721" y="24"/>
                  </a:lnTo>
                  <a:close/>
                  <a:moveTo>
                    <a:pt x="1740" y="17"/>
                  </a:moveTo>
                  <a:lnTo>
                    <a:pt x="1740" y="17"/>
                  </a:lnTo>
                  <a:lnTo>
                    <a:pt x="1740" y="17"/>
                  </a:lnTo>
                  <a:lnTo>
                    <a:pt x="1740" y="17"/>
                  </a:lnTo>
                  <a:lnTo>
                    <a:pt x="1740" y="17"/>
                  </a:lnTo>
                  <a:lnTo>
                    <a:pt x="1740" y="17"/>
                  </a:lnTo>
                  <a:lnTo>
                    <a:pt x="1741" y="17"/>
                  </a:lnTo>
                  <a:lnTo>
                    <a:pt x="1740" y="17"/>
                  </a:lnTo>
                  <a:lnTo>
                    <a:pt x="1740" y="17"/>
                  </a:lnTo>
                  <a:lnTo>
                    <a:pt x="1741" y="17"/>
                  </a:lnTo>
                  <a:lnTo>
                    <a:pt x="1740" y="17"/>
                  </a:lnTo>
                  <a:lnTo>
                    <a:pt x="1740" y="17"/>
                  </a:lnTo>
                  <a:lnTo>
                    <a:pt x="1741" y="18"/>
                  </a:lnTo>
                  <a:lnTo>
                    <a:pt x="1741" y="18"/>
                  </a:lnTo>
                  <a:lnTo>
                    <a:pt x="1741" y="18"/>
                  </a:lnTo>
                  <a:lnTo>
                    <a:pt x="1741" y="18"/>
                  </a:lnTo>
                  <a:lnTo>
                    <a:pt x="1741" y="18"/>
                  </a:lnTo>
                  <a:lnTo>
                    <a:pt x="1741" y="18"/>
                  </a:lnTo>
                  <a:lnTo>
                    <a:pt x="1741" y="19"/>
                  </a:lnTo>
                  <a:lnTo>
                    <a:pt x="1742" y="19"/>
                  </a:lnTo>
                  <a:lnTo>
                    <a:pt x="1742" y="19"/>
                  </a:lnTo>
                  <a:lnTo>
                    <a:pt x="1742" y="19"/>
                  </a:lnTo>
                  <a:lnTo>
                    <a:pt x="1742" y="19"/>
                  </a:lnTo>
                  <a:lnTo>
                    <a:pt x="1742" y="19"/>
                  </a:lnTo>
                  <a:lnTo>
                    <a:pt x="1742" y="19"/>
                  </a:lnTo>
                  <a:lnTo>
                    <a:pt x="1742" y="20"/>
                  </a:lnTo>
                  <a:lnTo>
                    <a:pt x="1743" y="20"/>
                  </a:lnTo>
                  <a:lnTo>
                    <a:pt x="1743" y="20"/>
                  </a:lnTo>
                  <a:lnTo>
                    <a:pt x="1743" y="20"/>
                  </a:lnTo>
                  <a:lnTo>
                    <a:pt x="1743" y="20"/>
                  </a:lnTo>
                  <a:lnTo>
                    <a:pt x="1743" y="20"/>
                  </a:lnTo>
                  <a:lnTo>
                    <a:pt x="1743" y="20"/>
                  </a:lnTo>
                  <a:lnTo>
                    <a:pt x="1743" y="21"/>
                  </a:lnTo>
                  <a:lnTo>
                    <a:pt x="1744" y="21"/>
                  </a:lnTo>
                  <a:lnTo>
                    <a:pt x="1744" y="21"/>
                  </a:lnTo>
                  <a:lnTo>
                    <a:pt x="1744" y="21"/>
                  </a:lnTo>
                  <a:lnTo>
                    <a:pt x="1744" y="21"/>
                  </a:lnTo>
                  <a:lnTo>
                    <a:pt x="1744" y="21"/>
                  </a:lnTo>
                  <a:lnTo>
                    <a:pt x="1744" y="21"/>
                  </a:lnTo>
                  <a:lnTo>
                    <a:pt x="1745" y="21"/>
                  </a:lnTo>
                  <a:lnTo>
                    <a:pt x="1744" y="21"/>
                  </a:lnTo>
                  <a:lnTo>
                    <a:pt x="1744" y="22"/>
                  </a:lnTo>
                  <a:lnTo>
                    <a:pt x="1745" y="22"/>
                  </a:lnTo>
                  <a:lnTo>
                    <a:pt x="1745" y="22"/>
                  </a:lnTo>
                  <a:lnTo>
                    <a:pt x="1745" y="22"/>
                  </a:lnTo>
                  <a:lnTo>
                    <a:pt x="1745" y="22"/>
                  </a:lnTo>
                  <a:lnTo>
                    <a:pt x="1745" y="23"/>
                  </a:lnTo>
                  <a:lnTo>
                    <a:pt x="1745" y="23"/>
                  </a:lnTo>
                  <a:lnTo>
                    <a:pt x="1745" y="23"/>
                  </a:lnTo>
                  <a:lnTo>
                    <a:pt x="1746" y="23"/>
                  </a:lnTo>
                  <a:lnTo>
                    <a:pt x="1746" y="23"/>
                  </a:lnTo>
                  <a:lnTo>
                    <a:pt x="1746" y="24"/>
                  </a:lnTo>
                  <a:lnTo>
                    <a:pt x="1746" y="24"/>
                  </a:lnTo>
                  <a:lnTo>
                    <a:pt x="1746" y="24"/>
                  </a:lnTo>
                  <a:lnTo>
                    <a:pt x="1746" y="24"/>
                  </a:lnTo>
                  <a:lnTo>
                    <a:pt x="1746" y="24"/>
                  </a:lnTo>
                  <a:lnTo>
                    <a:pt x="1747" y="25"/>
                  </a:lnTo>
                  <a:lnTo>
                    <a:pt x="1747" y="25"/>
                  </a:lnTo>
                  <a:lnTo>
                    <a:pt x="1747" y="25"/>
                  </a:lnTo>
                  <a:lnTo>
                    <a:pt x="1747" y="25"/>
                  </a:lnTo>
                  <a:lnTo>
                    <a:pt x="1747" y="25"/>
                  </a:lnTo>
                  <a:lnTo>
                    <a:pt x="1747" y="26"/>
                  </a:lnTo>
                  <a:lnTo>
                    <a:pt x="1747" y="26"/>
                  </a:lnTo>
                  <a:lnTo>
                    <a:pt x="1748" y="26"/>
                  </a:lnTo>
                  <a:lnTo>
                    <a:pt x="1748" y="26"/>
                  </a:lnTo>
                  <a:lnTo>
                    <a:pt x="1748" y="26"/>
                  </a:lnTo>
                  <a:lnTo>
                    <a:pt x="1748" y="27"/>
                  </a:lnTo>
                  <a:lnTo>
                    <a:pt x="1748" y="27"/>
                  </a:lnTo>
                  <a:lnTo>
                    <a:pt x="1748" y="27"/>
                  </a:lnTo>
                  <a:lnTo>
                    <a:pt x="1749" y="26"/>
                  </a:lnTo>
                  <a:lnTo>
                    <a:pt x="1748" y="27"/>
                  </a:lnTo>
                  <a:lnTo>
                    <a:pt x="1748" y="27"/>
                  </a:lnTo>
                  <a:lnTo>
                    <a:pt x="1749" y="28"/>
                  </a:lnTo>
                  <a:lnTo>
                    <a:pt x="1749" y="28"/>
                  </a:lnTo>
                  <a:lnTo>
                    <a:pt x="1749" y="28"/>
                  </a:lnTo>
                  <a:lnTo>
                    <a:pt x="1749" y="28"/>
                  </a:lnTo>
                  <a:lnTo>
                    <a:pt x="1749" y="29"/>
                  </a:lnTo>
                  <a:lnTo>
                    <a:pt x="1749" y="29"/>
                  </a:lnTo>
                  <a:lnTo>
                    <a:pt x="1750" y="28"/>
                  </a:lnTo>
                  <a:lnTo>
                    <a:pt x="1750" y="27"/>
                  </a:lnTo>
                  <a:lnTo>
                    <a:pt x="1750" y="27"/>
                  </a:lnTo>
                  <a:lnTo>
                    <a:pt x="1750" y="27"/>
                  </a:lnTo>
                  <a:lnTo>
                    <a:pt x="1750" y="27"/>
                  </a:lnTo>
                  <a:lnTo>
                    <a:pt x="1750" y="26"/>
                  </a:lnTo>
                  <a:lnTo>
                    <a:pt x="1750" y="26"/>
                  </a:lnTo>
                  <a:lnTo>
                    <a:pt x="1749" y="26"/>
                  </a:lnTo>
                  <a:lnTo>
                    <a:pt x="1749" y="26"/>
                  </a:lnTo>
                  <a:lnTo>
                    <a:pt x="1749" y="26"/>
                  </a:lnTo>
                  <a:lnTo>
                    <a:pt x="1749" y="25"/>
                  </a:lnTo>
                  <a:lnTo>
                    <a:pt x="1749" y="25"/>
                  </a:lnTo>
                  <a:lnTo>
                    <a:pt x="1749" y="25"/>
                  </a:lnTo>
                  <a:lnTo>
                    <a:pt x="1749" y="25"/>
                  </a:lnTo>
                  <a:lnTo>
                    <a:pt x="1748" y="25"/>
                  </a:lnTo>
                  <a:lnTo>
                    <a:pt x="1748" y="24"/>
                  </a:lnTo>
                  <a:lnTo>
                    <a:pt x="1748" y="24"/>
                  </a:lnTo>
                  <a:lnTo>
                    <a:pt x="1748" y="24"/>
                  </a:lnTo>
                  <a:lnTo>
                    <a:pt x="1748" y="24"/>
                  </a:lnTo>
                  <a:lnTo>
                    <a:pt x="1748" y="24"/>
                  </a:lnTo>
                  <a:lnTo>
                    <a:pt x="1748" y="23"/>
                  </a:lnTo>
                  <a:lnTo>
                    <a:pt x="1747" y="23"/>
                  </a:lnTo>
                  <a:lnTo>
                    <a:pt x="1747" y="23"/>
                  </a:lnTo>
                  <a:lnTo>
                    <a:pt x="1747" y="23"/>
                  </a:lnTo>
                  <a:lnTo>
                    <a:pt x="1747" y="23"/>
                  </a:lnTo>
                  <a:lnTo>
                    <a:pt x="1747" y="22"/>
                  </a:lnTo>
                  <a:lnTo>
                    <a:pt x="1747" y="22"/>
                  </a:lnTo>
                  <a:lnTo>
                    <a:pt x="1747" y="22"/>
                  </a:lnTo>
                  <a:lnTo>
                    <a:pt x="1746" y="22"/>
                  </a:lnTo>
                  <a:lnTo>
                    <a:pt x="1746" y="21"/>
                  </a:lnTo>
                  <a:lnTo>
                    <a:pt x="1746" y="21"/>
                  </a:lnTo>
                  <a:lnTo>
                    <a:pt x="1746" y="21"/>
                  </a:lnTo>
                  <a:lnTo>
                    <a:pt x="1746" y="21"/>
                  </a:lnTo>
                  <a:lnTo>
                    <a:pt x="1746" y="21"/>
                  </a:lnTo>
                  <a:lnTo>
                    <a:pt x="1745" y="20"/>
                  </a:lnTo>
                  <a:lnTo>
                    <a:pt x="1745" y="20"/>
                  </a:lnTo>
                  <a:lnTo>
                    <a:pt x="1745" y="20"/>
                  </a:lnTo>
                  <a:lnTo>
                    <a:pt x="1745" y="20"/>
                  </a:lnTo>
                  <a:lnTo>
                    <a:pt x="1745" y="20"/>
                  </a:lnTo>
                  <a:lnTo>
                    <a:pt x="1745" y="20"/>
                  </a:lnTo>
                  <a:lnTo>
                    <a:pt x="1745" y="19"/>
                  </a:lnTo>
                  <a:lnTo>
                    <a:pt x="1745" y="19"/>
                  </a:lnTo>
                  <a:lnTo>
                    <a:pt x="1744" y="19"/>
                  </a:lnTo>
                  <a:lnTo>
                    <a:pt x="1744" y="19"/>
                  </a:lnTo>
                  <a:lnTo>
                    <a:pt x="1744" y="19"/>
                  </a:lnTo>
                  <a:lnTo>
                    <a:pt x="1744" y="19"/>
                  </a:lnTo>
                  <a:lnTo>
                    <a:pt x="1744" y="19"/>
                  </a:lnTo>
                  <a:lnTo>
                    <a:pt x="1744" y="18"/>
                  </a:lnTo>
                  <a:lnTo>
                    <a:pt x="1744" y="18"/>
                  </a:lnTo>
                  <a:lnTo>
                    <a:pt x="1743" y="18"/>
                  </a:lnTo>
                  <a:lnTo>
                    <a:pt x="1743" y="18"/>
                  </a:lnTo>
                  <a:lnTo>
                    <a:pt x="1743" y="18"/>
                  </a:lnTo>
                  <a:lnTo>
                    <a:pt x="1743" y="18"/>
                  </a:lnTo>
                  <a:lnTo>
                    <a:pt x="1743" y="18"/>
                  </a:lnTo>
                  <a:lnTo>
                    <a:pt x="1743" y="17"/>
                  </a:lnTo>
                  <a:lnTo>
                    <a:pt x="1743" y="17"/>
                  </a:lnTo>
                  <a:lnTo>
                    <a:pt x="1742" y="17"/>
                  </a:lnTo>
                  <a:lnTo>
                    <a:pt x="1742" y="17"/>
                  </a:lnTo>
                  <a:lnTo>
                    <a:pt x="1742" y="17"/>
                  </a:lnTo>
                  <a:lnTo>
                    <a:pt x="1742" y="17"/>
                  </a:lnTo>
                  <a:lnTo>
                    <a:pt x="1742" y="17"/>
                  </a:lnTo>
                  <a:lnTo>
                    <a:pt x="1742" y="16"/>
                  </a:lnTo>
                  <a:lnTo>
                    <a:pt x="1741" y="16"/>
                  </a:lnTo>
                  <a:lnTo>
                    <a:pt x="1741" y="16"/>
                  </a:lnTo>
                  <a:lnTo>
                    <a:pt x="1741" y="16"/>
                  </a:lnTo>
                  <a:lnTo>
                    <a:pt x="1741" y="16"/>
                  </a:lnTo>
                  <a:lnTo>
                    <a:pt x="1741" y="16"/>
                  </a:lnTo>
                  <a:lnTo>
                    <a:pt x="1741" y="16"/>
                  </a:lnTo>
                  <a:lnTo>
                    <a:pt x="1741" y="16"/>
                  </a:lnTo>
                  <a:lnTo>
                    <a:pt x="1741" y="15"/>
                  </a:lnTo>
                  <a:lnTo>
                    <a:pt x="1740" y="15"/>
                  </a:lnTo>
                  <a:lnTo>
                    <a:pt x="1740" y="15"/>
                  </a:lnTo>
                  <a:lnTo>
                    <a:pt x="1740" y="15"/>
                  </a:lnTo>
                  <a:lnTo>
                    <a:pt x="1740" y="15"/>
                  </a:lnTo>
                  <a:lnTo>
                    <a:pt x="1740" y="17"/>
                  </a:lnTo>
                  <a:close/>
                  <a:moveTo>
                    <a:pt x="1754" y="38"/>
                  </a:moveTo>
                  <a:lnTo>
                    <a:pt x="1754" y="38"/>
                  </a:lnTo>
                  <a:lnTo>
                    <a:pt x="1754" y="38"/>
                  </a:lnTo>
                  <a:lnTo>
                    <a:pt x="1754" y="39"/>
                  </a:lnTo>
                  <a:lnTo>
                    <a:pt x="1755" y="39"/>
                  </a:lnTo>
                  <a:lnTo>
                    <a:pt x="1755" y="39"/>
                  </a:lnTo>
                  <a:lnTo>
                    <a:pt x="1755" y="40"/>
                  </a:lnTo>
                  <a:lnTo>
                    <a:pt x="1755" y="40"/>
                  </a:lnTo>
                  <a:lnTo>
                    <a:pt x="1755" y="40"/>
                  </a:lnTo>
                  <a:lnTo>
                    <a:pt x="1755" y="41"/>
                  </a:lnTo>
                  <a:lnTo>
                    <a:pt x="1755" y="41"/>
                  </a:lnTo>
                  <a:lnTo>
                    <a:pt x="1756" y="41"/>
                  </a:lnTo>
                  <a:lnTo>
                    <a:pt x="1756" y="41"/>
                  </a:lnTo>
                  <a:lnTo>
                    <a:pt x="1756" y="42"/>
                  </a:lnTo>
                  <a:lnTo>
                    <a:pt x="1756" y="42"/>
                  </a:lnTo>
                  <a:lnTo>
                    <a:pt x="1756" y="42"/>
                  </a:lnTo>
                  <a:lnTo>
                    <a:pt x="1756" y="43"/>
                  </a:lnTo>
                  <a:lnTo>
                    <a:pt x="1756" y="43"/>
                  </a:lnTo>
                  <a:lnTo>
                    <a:pt x="1757" y="43"/>
                  </a:lnTo>
                  <a:lnTo>
                    <a:pt x="1757" y="44"/>
                  </a:lnTo>
                  <a:lnTo>
                    <a:pt x="1757" y="44"/>
                  </a:lnTo>
                  <a:lnTo>
                    <a:pt x="1757" y="44"/>
                  </a:lnTo>
                  <a:lnTo>
                    <a:pt x="1757" y="45"/>
                  </a:lnTo>
                  <a:lnTo>
                    <a:pt x="1757" y="45"/>
                  </a:lnTo>
                  <a:lnTo>
                    <a:pt x="1757" y="46"/>
                  </a:lnTo>
                  <a:lnTo>
                    <a:pt x="1758" y="46"/>
                  </a:lnTo>
                  <a:lnTo>
                    <a:pt x="1758" y="46"/>
                  </a:lnTo>
                  <a:lnTo>
                    <a:pt x="1758" y="47"/>
                  </a:lnTo>
                  <a:lnTo>
                    <a:pt x="1758" y="47"/>
                  </a:lnTo>
                  <a:lnTo>
                    <a:pt x="1758" y="47"/>
                  </a:lnTo>
                  <a:lnTo>
                    <a:pt x="1758" y="48"/>
                  </a:lnTo>
                  <a:lnTo>
                    <a:pt x="1758" y="48"/>
                  </a:lnTo>
                  <a:lnTo>
                    <a:pt x="1759" y="48"/>
                  </a:lnTo>
                  <a:lnTo>
                    <a:pt x="1759" y="49"/>
                  </a:lnTo>
                  <a:lnTo>
                    <a:pt x="1759" y="49"/>
                  </a:lnTo>
                  <a:lnTo>
                    <a:pt x="1759" y="49"/>
                  </a:lnTo>
                  <a:lnTo>
                    <a:pt x="1759" y="50"/>
                  </a:lnTo>
                  <a:lnTo>
                    <a:pt x="1759" y="50"/>
                  </a:lnTo>
                  <a:lnTo>
                    <a:pt x="1759" y="51"/>
                  </a:lnTo>
                  <a:lnTo>
                    <a:pt x="1760" y="51"/>
                  </a:lnTo>
                  <a:lnTo>
                    <a:pt x="1760" y="51"/>
                  </a:lnTo>
                  <a:lnTo>
                    <a:pt x="1760" y="52"/>
                  </a:lnTo>
                  <a:lnTo>
                    <a:pt x="1760" y="52"/>
                  </a:lnTo>
                  <a:lnTo>
                    <a:pt x="1760" y="52"/>
                  </a:lnTo>
                  <a:lnTo>
                    <a:pt x="1760" y="53"/>
                  </a:lnTo>
                  <a:lnTo>
                    <a:pt x="1760" y="53"/>
                  </a:lnTo>
                  <a:lnTo>
                    <a:pt x="1761" y="53"/>
                  </a:lnTo>
                  <a:lnTo>
                    <a:pt x="1761" y="54"/>
                  </a:lnTo>
                  <a:lnTo>
                    <a:pt x="1762" y="53"/>
                  </a:lnTo>
                  <a:lnTo>
                    <a:pt x="1762" y="53"/>
                  </a:lnTo>
                  <a:lnTo>
                    <a:pt x="1762" y="52"/>
                  </a:lnTo>
                  <a:lnTo>
                    <a:pt x="1761" y="52"/>
                  </a:lnTo>
                  <a:lnTo>
                    <a:pt x="1761" y="51"/>
                  </a:lnTo>
                  <a:lnTo>
                    <a:pt x="1761" y="51"/>
                  </a:lnTo>
                  <a:lnTo>
                    <a:pt x="1761" y="51"/>
                  </a:lnTo>
                  <a:lnTo>
                    <a:pt x="1761" y="50"/>
                  </a:lnTo>
                  <a:lnTo>
                    <a:pt x="1761" y="50"/>
                  </a:lnTo>
                  <a:lnTo>
                    <a:pt x="1761" y="50"/>
                  </a:lnTo>
                  <a:lnTo>
                    <a:pt x="1760" y="49"/>
                  </a:lnTo>
                  <a:lnTo>
                    <a:pt x="1760" y="49"/>
                  </a:lnTo>
                  <a:lnTo>
                    <a:pt x="1760" y="49"/>
                  </a:lnTo>
                  <a:lnTo>
                    <a:pt x="1760" y="48"/>
                  </a:lnTo>
                  <a:lnTo>
                    <a:pt x="1760" y="48"/>
                  </a:lnTo>
                  <a:lnTo>
                    <a:pt x="1760" y="47"/>
                  </a:lnTo>
                  <a:lnTo>
                    <a:pt x="1760" y="47"/>
                  </a:lnTo>
                  <a:lnTo>
                    <a:pt x="1759" y="47"/>
                  </a:lnTo>
                  <a:lnTo>
                    <a:pt x="1759" y="46"/>
                  </a:lnTo>
                  <a:lnTo>
                    <a:pt x="1759" y="46"/>
                  </a:lnTo>
                  <a:lnTo>
                    <a:pt x="1759" y="46"/>
                  </a:lnTo>
                  <a:lnTo>
                    <a:pt x="1759" y="45"/>
                  </a:lnTo>
                  <a:lnTo>
                    <a:pt x="1759" y="45"/>
                  </a:lnTo>
                  <a:lnTo>
                    <a:pt x="1759" y="45"/>
                  </a:lnTo>
                  <a:lnTo>
                    <a:pt x="1758" y="44"/>
                  </a:lnTo>
                  <a:lnTo>
                    <a:pt x="1758" y="44"/>
                  </a:lnTo>
                  <a:lnTo>
                    <a:pt x="1758" y="44"/>
                  </a:lnTo>
                  <a:lnTo>
                    <a:pt x="1758" y="43"/>
                  </a:lnTo>
                  <a:lnTo>
                    <a:pt x="1758" y="43"/>
                  </a:lnTo>
                  <a:lnTo>
                    <a:pt x="1758" y="42"/>
                  </a:lnTo>
                  <a:lnTo>
                    <a:pt x="1758" y="42"/>
                  </a:lnTo>
                  <a:lnTo>
                    <a:pt x="1757" y="42"/>
                  </a:lnTo>
                  <a:lnTo>
                    <a:pt x="1757" y="41"/>
                  </a:lnTo>
                  <a:lnTo>
                    <a:pt x="1757" y="41"/>
                  </a:lnTo>
                  <a:lnTo>
                    <a:pt x="1757" y="41"/>
                  </a:lnTo>
                  <a:lnTo>
                    <a:pt x="1757" y="41"/>
                  </a:lnTo>
                  <a:lnTo>
                    <a:pt x="1757" y="40"/>
                  </a:lnTo>
                  <a:lnTo>
                    <a:pt x="1757" y="40"/>
                  </a:lnTo>
                  <a:lnTo>
                    <a:pt x="1756" y="40"/>
                  </a:lnTo>
                  <a:lnTo>
                    <a:pt x="1756" y="39"/>
                  </a:lnTo>
                  <a:lnTo>
                    <a:pt x="1756" y="39"/>
                  </a:lnTo>
                  <a:lnTo>
                    <a:pt x="1756" y="39"/>
                  </a:lnTo>
                  <a:lnTo>
                    <a:pt x="1756" y="38"/>
                  </a:lnTo>
                  <a:lnTo>
                    <a:pt x="1756" y="38"/>
                  </a:lnTo>
                  <a:lnTo>
                    <a:pt x="1756" y="38"/>
                  </a:lnTo>
                  <a:lnTo>
                    <a:pt x="1755" y="37"/>
                  </a:lnTo>
                  <a:lnTo>
                    <a:pt x="1755" y="37"/>
                  </a:lnTo>
                  <a:lnTo>
                    <a:pt x="1755" y="37"/>
                  </a:lnTo>
                  <a:lnTo>
                    <a:pt x="1754" y="38"/>
                  </a:lnTo>
                  <a:close/>
                  <a:moveTo>
                    <a:pt x="1764" y="64"/>
                  </a:moveTo>
                  <a:lnTo>
                    <a:pt x="1764" y="64"/>
                  </a:lnTo>
                  <a:lnTo>
                    <a:pt x="1765" y="64"/>
                  </a:lnTo>
                  <a:lnTo>
                    <a:pt x="1765" y="65"/>
                  </a:lnTo>
                  <a:lnTo>
                    <a:pt x="1765" y="65"/>
                  </a:lnTo>
                  <a:lnTo>
                    <a:pt x="1765" y="66"/>
                  </a:lnTo>
                  <a:lnTo>
                    <a:pt x="1765" y="66"/>
                  </a:lnTo>
                  <a:lnTo>
                    <a:pt x="1765" y="67"/>
                  </a:lnTo>
                  <a:lnTo>
                    <a:pt x="1765" y="67"/>
                  </a:lnTo>
                  <a:lnTo>
                    <a:pt x="1766" y="67"/>
                  </a:lnTo>
                  <a:lnTo>
                    <a:pt x="1766" y="68"/>
                  </a:lnTo>
                  <a:lnTo>
                    <a:pt x="1766" y="68"/>
                  </a:lnTo>
                  <a:lnTo>
                    <a:pt x="1766" y="69"/>
                  </a:lnTo>
                  <a:lnTo>
                    <a:pt x="1766" y="69"/>
                  </a:lnTo>
                  <a:lnTo>
                    <a:pt x="1766" y="69"/>
                  </a:lnTo>
                  <a:lnTo>
                    <a:pt x="1767" y="70"/>
                  </a:lnTo>
                  <a:lnTo>
                    <a:pt x="1767" y="70"/>
                  </a:lnTo>
                  <a:lnTo>
                    <a:pt x="1767" y="71"/>
                  </a:lnTo>
                  <a:lnTo>
                    <a:pt x="1767" y="71"/>
                  </a:lnTo>
                  <a:lnTo>
                    <a:pt x="1767" y="72"/>
                  </a:lnTo>
                  <a:lnTo>
                    <a:pt x="1767" y="72"/>
                  </a:lnTo>
                  <a:lnTo>
                    <a:pt x="1767" y="72"/>
                  </a:lnTo>
                  <a:lnTo>
                    <a:pt x="1768" y="73"/>
                  </a:lnTo>
                  <a:lnTo>
                    <a:pt x="1768" y="73"/>
                  </a:lnTo>
                  <a:lnTo>
                    <a:pt x="1768" y="74"/>
                  </a:lnTo>
                  <a:lnTo>
                    <a:pt x="1768" y="74"/>
                  </a:lnTo>
                  <a:lnTo>
                    <a:pt x="1768" y="75"/>
                  </a:lnTo>
                  <a:lnTo>
                    <a:pt x="1768" y="75"/>
                  </a:lnTo>
                  <a:lnTo>
                    <a:pt x="1768" y="75"/>
                  </a:lnTo>
                  <a:lnTo>
                    <a:pt x="1769" y="76"/>
                  </a:lnTo>
                  <a:lnTo>
                    <a:pt x="1769" y="76"/>
                  </a:lnTo>
                  <a:lnTo>
                    <a:pt x="1769" y="77"/>
                  </a:lnTo>
                  <a:lnTo>
                    <a:pt x="1769" y="77"/>
                  </a:lnTo>
                  <a:lnTo>
                    <a:pt x="1769" y="78"/>
                  </a:lnTo>
                  <a:lnTo>
                    <a:pt x="1769" y="78"/>
                  </a:lnTo>
                  <a:lnTo>
                    <a:pt x="1769" y="79"/>
                  </a:lnTo>
                  <a:lnTo>
                    <a:pt x="1770" y="79"/>
                  </a:lnTo>
                  <a:lnTo>
                    <a:pt x="1770" y="79"/>
                  </a:lnTo>
                  <a:lnTo>
                    <a:pt x="1770" y="80"/>
                  </a:lnTo>
                  <a:lnTo>
                    <a:pt x="1770" y="80"/>
                  </a:lnTo>
                  <a:lnTo>
                    <a:pt x="1770" y="81"/>
                  </a:lnTo>
                  <a:lnTo>
                    <a:pt x="1771" y="80"/>
                  </a:lnTo>
                  <a:lnTo>
                    <a:pt x="1771" y="79"/>
                  </a:lnTo>
                  <a:lnTo>
                    <a:pt x="1771" y="79"/>
                  </a:lnTo>
                  <a:lnTo>
                    <a:pt x="1771" y="79"/>
                  </a:lnTo>
                  <a:lnTo>
                    <a:pt x="1771" y="78"/>
                  </a:lnTo>
                  <a:lnTo>
                    <a:pt x="1771" y="78"/>
                  </a:lnTo>
                  <a:lnTo>
                    <a:pt x="1771" y="77"/>
                  </a:lnTo>
                  <a:lnTo>
                    <a:pt x="1770" y="77"/>
                  </a:lnTo>
                  <a:lnTo>
                    <a:pt x="1770" y="76"/>
                  </a:lnTo>
                  <a:lnTo>
                    <a:pt x="1770" y="76"/>
                  </a:lnTo>
                  <a:lnTo>
                    <a:pt x="1770" y="75"/>
                  </a:lnTo>
                  <a:lnTo>
                    <a:pt x="1770" y="75"/>
                  </a:lnTo>
                  <a:lnTo>
                    <a:pt x="1770" y="75"/>
                  </a:lnTo>
                  <a:lnTo>
                    <a:pt x="1770" y="74"/>
                  </a:lnTo>
                  <a:lnTo>
                    <a:pt x="1769" y="74"/>
                  </a:lnTo>
                  <a:lnTo>
                    <a:pt x="1769" y="73"/>
                  </a:lnTo>
                  <a:lnTo>
                    <a:pt x="1769" y="73"/>
                  </a:lnTo>
                  <a:lnTo>
                    <a:pt x="1769" y="73"/>
                  </a:lnTo>
                  <a:lnTo>
                    <a:pt x="1769" y="72"/>
                  </a:lnTo>
                  <a:lnTo>
                    <a:pt x="1769" y="72"/>
                  </a:lnTo>
                  <a:lnTo>
                    <a:pt x="1769" y="71"/>
                  </a:lnTo>
                  <a:lnTo>
                    <a:pt x="1768" y="71"/>
                  </a:lnTo>
                  <a:lnTo>
                    <a:pt x="1768" y="70"/>
                  </a:lnTo>
                  <a:lnTo>
                    <a:pt x="1768" y="70"/>
                  </a:lnTo>
                  <a:lnTo>
                    <a:pt x="1768" y="70"/>
                  </a:lnTo>
                  <a:lnTo>
                    <a:pt x="1768" y="69"/>
                  </a:lnTo>
                  <a:lnTo>
                    <a:pt x="1768" y="69"/>
                  </a:lnTo>
                  <a:lnTo>
                    <a:pt x="1768" y="68"/>
                  </a:lnTo>
                  <a:lnTo>
                    <a:pt x="1767" y="68"/>
                  </a:lnTo>
                  <a:lnTo>
                    <a:pt x="1767" y="68"/>
                  </a:lnTo>
                  <a:lnTo>
                    <a:pt x="1767" y="67"/>
                  </a:lnTo>
                  <a:lnTo>
                    <a:pt x="1767" y="67"/>
                  </a:lnTo>
                  <a:lnTo>
                    <a:pt x="1767" y="66"/>
                  </a:lnTo>
                  <a:lnTo>
                    <a:pt x="1767" y="66"/>
                  </a:lnTo>
                  <a:lnTo>
                    <a:pt x="1766" y="65"/>
                  </a:lnTo>
                  <a:lnTo>
                    <a:pt x="1766" y="65"/>
                  </a:lnTo>
                  <a:lnTo>
                    <a:pt x="1766" y="64"/>
                  </a:lnTo>
                  <a:lnTo>
                    <a:pt x="1766" y="64"/>
                  </a:lnTo>
                  <a:lnTo>
                    <a:pt x="1766" y="64"/>
                  </a:lnTo>
                  <a:lnTo>
                    <a:pt x="1766" y="63"/>
                  </a:lnTo>
                  <a:lnTo>
                    <a:pt x="1766" y="63"/>
                  </a:lnTo>
                  <a:lnTo>
                    <a:pt x="1764" y="64"/>
                  </a:lnTo>
                  <a:close/>
                  <a:moveTo>
                    <a:pt x="1774" y="91"/>
                  </a:moveTo>
                  <a:lnTo>
                    <a:pt x="1774" y="91"/>
                  </a:lnTo>
                  <a:lnTo>
                    <a:pt x="1774" y="92"/>
                  </a:lnTo>
                  <a:lnTo>
                    <a:pt x="1774" y="92"/>
                  </a:lnTo>
                  <a:lnTo>
                    <a:pt x="1774" y="93"/>
                  </a:lnTo>
                  <a:lnTo>
                    <a:pt x="1774" y="93"/>
                  </a:lnTo>
                  <a:lnTo>
                    <a:pt x="1774" y="94"/>
                  </a:lnTo>
                  <a:lnTo>
                    <a:pt x="1775" y="94"/>
                  </a:lnTo>
                  <a:lnTo>
                    <a:pt x="1775" y="94"/>
                  </a:lnTo>
                  <a:lnTo>
                    <a:pt x="1775" y="95"/>
                  </a:lnTo>
                  <a:lnTo>
                    <a:pt x="1775" y="95"/>
                  </a:lnTo>
                  <a:lnTo>
                    <a:pt x="1775" y="96"/>
                  </a:lnTo>
                  <a:lnTo>
                    <a:pt x="1775" y="96"/>
                  </a:lnTo>
                  <a:lnTo>
                    <a:pt x="1775" y="97"/>
                  </a:lnTo>
                  <a:lnTo>
                    <a:pt x="1776" y="97"/>
                  </a:lnTo>
                  <a:lnTo>
                    <a:pt x="1776" y="97"/>
                  </a:lnTo>
                  <a:lnTo>
                    <a:pt x="1776" y="98"/>
                  </a:lnTo>
                  <a:lnTo>
                    <a:pt x="1776" y="98"/>
                  </a:lnTo>
                  <a:lnTo>
                    <a:pt x="1776" y="99"/>
                  </a:lnTo>
                  <a:lnTo>
                    <a:pt x="1776" y="99"/>
                  </a:lnTo>
                  <a:lnTo>
                    <a:pt x="1776" y="100"/>
                  </a:lnTo>
                  <a:lnTo>
                    <a:pt x="1777" y="100"/>
                  </a:lnTo>
                  <a:lnTo>
                    <a:pt x="1777" y="101"/>
                  </a:lnTo>
                  <a:lnTo>
                    <a:pt x="1777" y="101"/>
                  </a:lnTo>
                  <a:lnTo>
                    <a:pt x="1777" y="101"/>
                  </a:lnTo>
                  <a:lnTo>
                    <a:pt x="1777" y="102"/>
                  </a:lnTo>
                  <a:lnTo>
                    <a:pt x="1777" y="102"/>
                  </a:lnTo>
                  <a:lnTo>
                    <a:pt x="1777" y="102"/>
                  </a:lnTo>
                  <a:lnTo>
                    <a:pt x="1778" y="103"/>
                  </a:lnTo>
                  <a:lnTo>
                    <a:pt x="1778" y="103"/>
                  </a:lnTo>
                  <a:lnTo>
                    <a:pt x="1778" y="103"/>
                  </a:lnTo>
                  <a:lnTo>
                    <a:pt x="1778" y="104"/>
                  </a:lnTo>
                  <a:lnTo>
                    <a:pt x="1778" y="104"/>
                  </a:lnTo>
                  <a:lnTo>
                    <a:pt x="1778" y="105"/>
                  </a:lnTo>
                  <a:lnTo>
                    <a:pt x="1778" y="105"/>
                  </a:lnTo>
                  <a:lnTo>
                    <a:pt x="1779" y="105"/>
                  </a:lnTo>
                  <a:lnTo>
                    <a:pt x="1779" y="106"/>
                  </a:lnTo>
                  <a:lnTo>
                    <a:pt x="1779" y="106"/>
                  </a:lnTo>
                  <a:lnTo>
                    <a:pt x="1779" y="106"/>
                  </a:lnTo>
                  <a:lnTo>
                    <a:pt x="1779" y="107"/>
                  </a:lnTo>
                  <a:lnTo>
                    <a:pt x="1779" y="107"/>
                  </a:lnTo>
                  <a:lnTo>
                    <a:pt x="1780" y="107"/>
                  </a:lnTo>
                  <a:lnTo>
                    <a:pt x="1780" y="108"/>
                  </a:lnTo>
                  <a:lnTo>
                    <a:pt x="1781" y="107"/>
                  </a:lnTo>
                  <a:lnTo>
                    <a:pt x="1781" y="106"/>
                  </a:lnTo>
                  <a:lnTo>
                    <a:pt x="1781" y="106"/>
                  </a:lnTo>
                  <a:lnTo>
                    <a:pt x="1780" y="106"/>
                  </a:lnTo>
                  <a:lnTo>
                    <a:pt x="1780" y="105"/>
                  </a:lnTo>
                  <a:lnTo>
                    <a:pt x="1780" y="105"/>
                  </a:lnTo>
                  <a:lnTo>
                    <a:pt x="1780" y="105"/>
                  </a:lnTo>
                  <a:lnTo>
                    <a:pt x="1780" y="104"/>
                  </a:lnTo>
                  <a:lnTo>
                    <a:pt x="1780" y="104"/>
                  </a:lnTo>
                  <a:lnTo>
                    <a:pt x="1780" y="104"/>
                  </a:lnTo>
                  <a:lnTo>
                    <a:pt x="1779" y="103"/>
                  </a:lnTo>
                  <a:lnTo>
                    <a:pt x="1779" y="103"/>
                  </a:lnTo>
                  <a:lnTo>
                    <a:pt x="1779" y="103"/>
                  </a:lnTo>
                  <a:lnTo>
                    <a:pt x="1779" y="102"/>
                  </a:lnTo>
                  <a:lnTo>
                    <a:pt x="1779" y="102"/>
                  </a:lnTo>
                  <a:lnTo>
                    <a:pt x="1779" y="101"/>
                  </a:lnTo>
                  <a:lnTo>
                    <a:pt x="1778" y="101"/>
                  </a:lnTo>
                  <a:lnTo>
                    <a:pt x="1778" y="101"/>
                  </a:lnTo>
                  <a:lnTo>
                    <a:pt x="1778" y="100"/>
                  </a:lnTo>
                  <a:lnTo>
                    <a:pt x="1778" y="100"/>
                  </a:lnTo>
                  <a:lnTo>
                    <a:pt x="1778" y="100"/>
                  </a:lnTo>
                  <a:lnTo>
                    <a:pt x="1778" y="99"/>
                  </a:lnTo>
                  <a:lnTo>
                    <a:pt x="1778" y="99"/>
                  </a:lnTo>
                  <a:lnTo>
                    <a:pt x="1778" y="98"/>
                  </a:lnTo>
                  <a:lnTo>
                    <a:pt x="1777" y="98"/>
                  </a:lnTo>
                  <a:lnTo>
                    <a:pt x="1777" y="98"/>
                  </a:lnTo>
                  <a:lnTo>
                    <a:pt x="1777" y="97"/>
                  </a:lnTo>
                  <a:lnTo>
                    <a:pt x="1777" y="97"/>
                  </a:lnTo>
                  <a:lnTo>
                    <a:pt x="1777" y="96"/>
                  </a:lnTo>
                  <a:lnTo>
                    <a:pt x="1777" y="96"/>
                  </a:lnTo>
                  <a:lnTo>
                    <a:pt x="1776" y="95"/>
                  </a:lnTo>
                  <a:lnTo>
                    <a:pt x="1776" y="95"/>
                  </a:lnTo>
                  <a:lnTo>
                    <a:pt x="1776" y="95"/>
                  </a:lnTo>
                  <a:lnTo>
                    <a:pt x="1776" y="94"/>
                  </a:lnTo>
                  <a:lnTo>
                    <a:pt x="1776" y="94"/>
                  </a:lnTo>
                  <a:lnTo>
                    <a:pt x="1776" y="93"/>
                  </a:lnTo>
                  <a:lnTo>
                    <a:pt x="1776" y="93"/>
                  </a:lnTo>
                  <a:lnTo>
                    <a:pt x="1775" y="92"/>
                  </a:lnTo>
                  <a:lnTo>
                    <a:pt x="1775" y="92"/>
                  </a:lnTo>
                  <a:lnTo>
                    <a:pt x="1775" y="91"/>
                  </a:lnTo>
                  <a:lnTo>
                    <a:pt x="1775" y="91"/>
                  </a:lnTo>
                  <a:lnTo>
                    <a:pt x="1775" y="90"/>
                  </a:lnTo>
                  <a:lnTo>
                    <a:pt x="1775" y="90"/>
                  </a:lnTo>
                  <a:lnTo>
                    <a:pt x="1774" y="91"/>
                  </a:lnTo>
                  <a:close/>
                  <a:moveTo>
                    <a:pt x="1784" y="117"/>
                  </a:moveTo>
                  <a:lnTo>
                    <a:pt x="1785" y="117"/>
                  </a:lnTo>
                  <a:lnTo>
                    <a:pt x="1785" y="117"/>
                  </a:lnTo>
                  <a:lnTo>
                    <a:pt x="1785" y="118"/>
                  </a:lnTo>
                  <a:lnTo>
                    <a:pt x="1785" y="118"/>
                  </a:lnTo>
                  <a:lnTo>
                    <a:pt x="1785" y="118"/>
                  </a:lnTo>
                  <a:lnTo>
                    <a:pt x="1785" y="118"/>
                  </a:lnTo>
                  <a:lnTo>
                    <a:pt x="1785" y="118"/>
                  </a:lnTo>
                  <a:lnTo>
                    <a:pt x="1785" y="118"/>
                  </a:lnTo>
                  <a:lnTo>
                    <a:pt x="1786" y="118"/>
                  </a:lnTo>
                  <a:lnTo>
                    <a:pt x="1786" y="119"/>
                  </a:lnTo>
                  <a:lnTo>
                    <a:pt x="1786" y="119"/>
                  </a:lnTo>
                  <a:lnTo>
                    <a:pt x="1786" y="119"/>
                  </a:lnTo>
                  <a:lnTo>
                    <a:pt x="1786" y="119"/>
                  </a:lnTo>
                  <a:lnTo>
                    <a:pt x="1786" y="119"/>
                  </a:lnTo>
                  <a:lnTo>
                    <a:pt x="1787" y="119"/>
                  </a:lnTo>
                  <a:lnTo>
                    <a:pt x="1787" y="120"/>
                  </a:lnTo>
                  <a:lnTo>
                    <a:pt x="1787" y="120"/>
                  </a:lnTo>
                  <a:lnTo>
                    <a:pt x="1787" y="120"/>
                  </a:lnTo>
                  <a:lnTo>
                    <a:pt x="1787" y="120"/>
                  </a:lnTo>
                  <a:lnTo>
                    <a:pt x="1787" y="120"/>
                  </a:lnTo>
                  <a:lnTo>
                    <a:pt x="1787" y="120"/>
                  </a:lnTo>
                  <a:lnTo>
                    <a:pt x="1788" y="121"/>
                  </a:lnTo>
                  <a:lnTo>
                    <a:pt x="1788" y="121"/>
                  </a:lnTo>
                  <a:lnTo>
                    <a:pt x="1788" y="121"/>
                  </a:lnTo>
                  <a:lnTo>
                    <a:pt x="1788" y="121"/>
                  </a:lnTo>
                  <a:lnTo>
                    <a:pt x="1788" y="121"/>
                  </a:lnTo>
                  <a:lnTo>
                    <a:pt x="1788" y="121"/>
                  </a:lnTo>
                  <a:lnTo>
                    <a:pt x="1788" y="122"/>
                  </a:lnTo>
                  <a:lnTo>
                    <a:pt x="1789" y="122"/>
                  </a:lnTo>
                  <a:lnTo>
                    <a:pt x="1789" y="122"/>
                  </a:lnTo>
                  <a:lnTo>
                    <a:pt x="1789" y="122"/>
                  </a:lnTo>
                  <a:lnTo>
                    <a:pt x="1789" y="122"/>
                  </a:lnTo>
                  <a:lnTo>
                    <a:pt x="1789" y="122"/>
                  </a:lnTo>
                  <a:lnTo>
                    <a:pt x="1789" y="122"/>
                  </a:lnTo>
                  <a:lnTo>
                    <a:pt x="1789" y="122"/>
                  </a:lnTo>
                  <a:lnTo>
                    <a:pt x="1790" y="123"/>
                  </a:lnTo>
                  <a:lnTo>
                    <a:pt x="1790" y="123"/>
                  </a:lnTo>
                  <a:lnTo>
                    <a:pt x="1790" y="123"/>
                  </a:lnTo>
                  <a:lnTo>
                    <a:pt x="1790" y="123"/>
                  </a:lnTo>
                  <a:lnTo>
                    <a:pt x="1790" y="123"/>
                  </a:lnTo>
                  <a:lnTo>
                    <a:pt x="1790" y="123"/>
                  </a:lnTo>
                  <a:lnTo>
                    <a:pt x="1790" y="123"/>
                  </a:lnTo>
                  <a:lnTo>
                    <a:pt x="1790" y="123"/>
                  </a:lnTo>
                  <a:lnTo>
                    <a:pt x="1791" y="123"/>
                  </a:lnTo>
                  <a:lnTo>
                    <a:pt x="1791" y="123"/>
                  </a:lnTo>
                  <a:lnTo>
                    <a:pt x="1791" y="123"/>
                  </a:lnTo>
                  <a:lnTo>
                    <a:pt x="1791" y="124"/>
                  </a:lnTo>
                  <a:lnTo>
                    <a:pt x="1791" y="124"/>
                  </a:lnTo>
                  <a:lnTo>
                    <a:pt x="1791" y="124"/>
                  </a:lnTo>
                  <a:lnTo>
                    <a:pt x="1792" y="124"/>
                  </a:lnTo>
                  <a:lnTo>
                    <a:pt x="1792" y="124"/>
                  </a:lnTo>
                  <a:lnTo>
                    <a:pt x="1792" y="124"/>
                  </a:lnTo>
                  <a:lnTo>
                    <a:pt x="1792" y="124"/>
                  </a:lnTo>
                  <a:lnTo>
                    <a:pt x="1792" y="124"/>
                  </a:lnTo>
                  <a:lnTo>
                    <a:pt x="1792" y="124"/>
                  </a:lnTo>
                  <a:lnTo>
                    <a:pt x="1792" y="124"/>
                  </a:lnTo>
                  <a:lnTo>
                    <a:pt x="1793" y="124"/>
                  </a:lnTo>
                  <a:lnTo>
                    <a:pt x="1793" y="124"/>
                  </a:lnTo>
                  <a:lnTo>
                    <a:pt x="1793" y="124"/>
                  </a:lnTo>
                  <a:lnTo>
                    <a:pt x="1793" y="125"/>
                  </a:lnTo>
                  <a:lnTo>
                    <a:pt x="1793" y="125"/>
                  </a:lnTo>
                  <a:lnTo>
                    <a:pt x="1793" y="125"/>
                  </a:lnTo>
                  <a:lnTo>
                    <a:pt x="1793" y="125"/>
                  </a:lnTo>
                  <a:lnTo>
                    <a:pt x="1794" y="125"/>
                  </a:lnTo>
                  <a:lnTo>
                    <a:pt x="1794" y="125"/>
                  </a:lnTo>
                  <a:lnTo>
                    <a:pt x="1794" y="125"/>
                  </a:lnTo>
                  <a:lnTo>
                    <a:pt x="1794" y="125"/>
                  </a:lnTo>
                  <a:lnTo>
                    <a:pt x="1794" y="125"/>
                  </a:lnTo>
                  <a:lnTo>
                    <a:pt x="1794" y="125"/>
                  </a:lnTo>
                  <a:lnTo>
                    <a:pt x="1794" y="125"/>
                  </a:lnTo>
                  <a:lnTo>
                    <a:pt x="1795" y="125"/>
                  </a:lnTo>
                  <a:lnTo>
                    <a:pt x="1795" y="125"/>
                  </a:lnTo>
                  <a:lnTo>
                    <a:pt x="1795" y="125"/>
                  </a:lnTo>
                  <a:lnTo>
                    <a:pt x="1795" y="125"/>
                  </a:lnTo>
                  <a:lnTo>
                    <a:pt x="1795" y="125"/>
                  </a:lnTo>
                  <a:lnTo>
                    <a:pt x="1795" y="125"/>
                  </a:lnTo>
                  <a:lnTo>
                    <a:pt x="1795" y="125"/>
                  </a:lnTo>
                  <a:lnTo>
                    <a:pt x="1796" y="125"/>
                  </a:lnTo>
                  <a:lnTo>
                    <a:pt x="1796" y="125"/>
                  </a:lnTo>
                  <a:lnTo>
                    <a:pt x="1796" y="125"/>
                  </a:lnTo>
                  <a:lnTo>
                    <a:pt x="1796" y="125"/>
                  </a:lnTo>
                  <a:lnTo>
                    <a:pt x="1796" y="125"/>
                  </a:lnTo>
                  <a:lnTo>
                    <a:pt x="1796" y="125"/>
                  </a:lnTo>
                  <a:lnTo>
                    <a:pt x="1797" y="125"/>
                  </a:lnTo>
                  <a:lnTo>
                    <a:pt x="1797" y="125"/>
                  </a:lnTo>
                  <a:lnTo>
                    <a:pt x="1797" y="123"/>
                  </a:lnTo>
                  <a:lnTo>
                    <a:pt x="1797" y="123"/>
                  </a:lnTo>
                  <a:lnTo>
                    <a:pt x="1796" y="123"/>
                  </a:lnTo>
                  <a:lnTo>
                    <a:pt x="1796" y="123"/>
                  </a:lnTo>
                  <a:lnTo>
                    <a:pt x="1796" y="123"/>
                  </a:lnTo>
                  <a:lnTo>
                    <a:pt x="1796" y="123"/>
                  </a:lnTo>
                  <a:lnTo>
                    <a:pt x="1796" y="123"/>
                  </a:lnTo>
                  <a:lnTo>
                    <a:pt x="1796" y="123"/>
                  </a:lnTo>
                  <a:lnTo>
                    <a:pt x="1796" y="123"/>
                  </a:lnTo>
                  <a:lnTo>
                    <a:pt x="1795" y="123"/>
                  </a:lnTo>
                  <a:lnTo>
                    <a:pt x="1795" y="123"/>
                  </a:lnTo>
                  <a:lnTo>
                    <a:pt x="1795" y="123"/>
                  </a:lnTo>
                  <a:lnTo>
                    <a:pt x="1795" y="123"/>
                  </a:lnTo>
                  <a:lnTo>
                    <a:pt x="1795" y="123"/>
                  </a:lnTo>
                  <a:lnTo>
                    <a:pt x="1795" y="123"/>
                  </a:lnTo>
                  <a:lnTo>
                    <a:pt x="1795" y="123"/>
                  </a:lnTo>
                  <a:lnTo>
                    <a:pt x="1794" y="123"/>
                  </a:lnTo>
                  <a:lnTo>
                    <a:pt x="1794" y="123"/>
                  </a:lnTo>
                  <a:lnTo>
                    <a:pt x="1794" y="123"/>
                  </a:lnTo>
                  <a:lnTo>
                    <a:pt x="1794" y="123"/>
                  </a:lnTo>
                  <a:lnTo>
                    <a:pt x="1794" y="124"/>
                  </a:lnTo>
                  <a:lnTo>
                    <a:pt x="1794" y="123"/>
                  </a:lnTo>
                  <a:lnTo>
                    <a:pt x="1794" y="123"/>
                  </a:lnTo>
                  <a:lnTo>
                    <a:pt x="1794" y="123"/>
                  </a:lnTo>
                  <a:lnTo>
                    <a:pt x="1794" y="123"/>
                  </a:lnTo>
                  <a:lnTo>
                    <a:pt x="1794" y="123"/>
                  </a:lnTo>
                  <a:lnTo>
                    <a:pt x="1793" y="123"/>
                  </a:lnTo>
                  <a:lnTo>
                    <a:pt x="1793" y="123"/>
                  </a:lnTo>
                  <a:lnTo>
                    <a:pt x="1793" y="123"/>
                  </a:lnTo>
                  <a:lnTo>
                    <a:pt x="1793" y="123"/>
                  </a:lnTo>
                  <a:lnTo>
                    <a:pt x="1793" y="122"/>
                  </a:lnTo>
                  <a:lnTo>
                    <a:pt x="1793" y="122"/>
                  </a:lnTo>
                  <a:lnTo>
                    <a:pt x="1793" y="122"/>
                  </a:lnTo>
                  <a:lnTo>
                    <a:pt x="1792" y="122"/>
                  </a:lnTo>
                  <a:lnTo>
                    <a:pt x="1792" y="122"/>
                  </a:lnTo>
                  <a:lnTo>
                    <a:pt x="1792" y="122"/>
                  </a:lnTo>
                  <a:lnTo>
                    <a:pt x="1792" y="122"/>
                  </a:lnTo>
                  <a:lnTo>
                    <a:pt x="1792" y="122"/>
                  </a:lnTo>
                  <a:lnTo>
                    <a:pt x="1792" y="122"/>
                  </a:lnTo>
                  <a:lnTo>
                    <a:pt x="1792" y="122"/>
                  </a:lnTo>
                  <a:lnTo>
                    <a:pt x="1791" y="122"/>
                  </a:lnTo>
                  <a:lnTo>
                    <a:pt x="1791" y="122"/>
                  </a:lnTo>
                  <a:lnTo>
                    <a:pt x="1791" y="122"/>
                  </a:lnTo>
                  <a:lnTo>
                    <a:pt x="1791" y="121"/>
                  </a:lnTo>
                  <a:lnTo>
                    <a:pt x="1791" y="121"/>
                  </a:lnTo>
                  <a:lnTo>
                    <a:pt x="1791" y="121"/>
                  </a:lnTo>
                  <a:lnTo>
                    <a:pt x="1791" y="121"/>
                  </a:lnTo>
                  <a:lnTo>
                    <a:pt x="1790" y="121"/>
                  </a:lnTo>
                  <a:lnTo>
                    <a:pt x="1790" y="121"/>
                  </a:lnTo>
                  <a:lnTo>
                    <a:pt x="1790" y="121"/>
                  </a:lnTo>
                  <a:lnTo>
                    <a:pt x="1790" y="122"/>
                  </a:lnTo>
                  <a:lnTo>
                    <a:pt x="1790" y="121"/>
                  </a:lnTo>
                  <a:lnTo>
                    <a:pt x="1790" y="121"/>
                  </a:lnTo>
                  <a:lnTo>
                    <a:pt x="1790" y="122"/>
                  </a:lnTo>
                  <a:lnTo>
                    <a:pt x="1790" y="121"/>
                  </a:lnTo>
                  <a:lnTo>
                    <a:pt x="1790" y="121"/>
                  </a:lnTo>
                  <a:lnTo>
                    <a:pt x="1790" y="121"/>
                  </a:lnTo>
                  <a:lnTo>
                    <a:pt x="1790" y="120"/>
                  </a:lnTo>
                  <a:lnTo>
                    <a:pt x="1790" y="120"/>
                  </a:lnTo>
                  <a:lnTo>
                    <a:pt x="1789" y="120"/>
                  </a:lnTo>
                  <a:lnTo>
                    <a:pt x="1789" y="120"/>
                  </a:lnTo>
                  <a:lnTo>
                    <a:pt x="1789" y="120"/>
                  </a:lnTo>
                  <a:lnTo>
                    <a:pt x="1789" y="120"/>
                  </a:lnTo>
                  <a:lnTo>
                    <a:pt x="1789" y="120"/>
                  </a:lnTo>
                  <a:lnTo>
                    <a:pt x="1789" y="119"/>
                  </a:lnTo>
                  <a:lnTo>
                    <a:pt x="1789" y="119"/>
                  </a:lnTo>
                  <a:lnTo>
                    <a:pt x="1788" y="119"/>
                  </a:lnTo>
                  <a:lnTo>
                    <a:pt x="1788" y="119"/>
                  </a:lnTo>
                  <a:lnTo>
                    <a:pt x="1788" y="119"/>
                  </a:lnTo>
                  <a:lnTo>
                    <a:pt x="1788" y="119"/>
                  </a:lnTo>
                  <a:lnTo>
                    <a:pt x="1788" y="118"/>
                  </a:lnTo>
                  <a:lnTo>
                    <a:pt x="1788" y="118"/>
                  </a:lnTo>
                  <a:lnTo>
                    <a:pt x="1788" y="118"/>
                  </a:lnTo>
                  <a:lnTo>
                    <a:pt x="1787" y="118"/>
                  </a:lnTo>
                  <a:lnTo>
                    <a:pt x="1787" y="118"/>
                  </a:lnTo>
                  <a:lnTo>
                    <a:pt x="1787" y="118"/>
                  </a:lnTo>
                  <a:lnTo>
                    <a:pt x="1787" y="118"/>
                  </a:lnTo>
                  <a:lnTo>
                    <a:pt x="1787" y="117"/>
                  </a:lnTo>
                  <a:lnTo>
                    <a:pt x="1787" y="117"/>
                  </a:lnTo>
                  <a:lnTo>
                    <a:pt x="1787" y="117"/>
                  </a:lnTo>
                  <a:lnTo>
                    <a:pt x="1786" y="117"/>
                  </a:lnTo>
                  <a:lnTo>
                    <a:pt x="1786" y="117"/>
                  </a:lnTo>
                  <a:lnTo>
                    <a:pt x="1786" y="117"/>
                  </a:lnTo>
                  <a:lnTo>
                    <a:pt x="1786" y="117"/>
                  </a:lnTo>
                  <a:lnTo>
                    <a:pt x="1786" y="117"/>
                  </a:lnTo>
                  <a:lnTo>
                    <a:pt x="1786" y="117"/>
                  </a:lnTo>
                  <a:lnTo>
                    <a:pt x="1786" y="117"/>
                  </a:lnTo>
                  <a:lnTo>
                    <a:pt x="1786" y="116"/>
                  </a:lnTo>
                  <a:lnTo>
                    <a:pt x="1786" y="116"/>
                  </a:lnTo>
                  <a:lnTo>
                    <a:pt x="1786" y="116"/>
                  </a:lnTo>
                  <a:lnTo>
                    <a:pt x="1786" y="116"/>
                  </a:lnTo>
                  <a:lnTo>
                    <a:pt x="1784" y="117"/>
                  </a:lnTo>
                  <a:close/>
                  <a:moveTo>
                    <a:pt x="1804" y="121"/>
                  </a:moveTo>
                  <a:lnTo>
                    <a:pt x="1805" y="121"/>
                  </a:lnTo>
                  <a:lnTo>
                    <a:pt x="1805" y="121"/>
                  </a:lnTo>
                  <a:lnTo>
                    <a:pt x="1805" y="121"/>
                  </a:lnTo>
                  <a:lnTo>
                    <a:pt x="1805" y="121"/>
                  </a:lnTo>
                  <a:lnTo>
                    <a:pt x="1805" y="121"/>
                  </a:lnTo>
                  <a:lnTo>
                    <a:pt x="1805" y="120"/>
                  </a:lnTo>
                  <a:lnTo>
                    <a:pt x="1805" y="120"/>
                  </a:lnTo>
                  <a:lnTo>
                    <a:pt x="1806" y="120"/>
                  </a:lnTo>
                  <a:lnTo>
                    <a:pt x="1806" y="120"/>
                  </a:lnTo>
                  <a:lnTo>
                    <a:pt x="1806" y="120"/>
                  </a:lnTo>
                  <a:lnTo>
                    <a:pt x="1806" y="120"/>
                  </a:lnTo>
                  <a:lnTo>
                    <a:pt x="1806" y="120"/>
                  </a:lnTo>
                  <a:lnTo>
                    <a:pt x="1806" y="120"/>
                  </a:lnTo>
                  <a:lnTo>
                    <a:pt x="1806" y="119"/>
                  </a:lnTo>
                  <a:lnTo>
                    <a:pt x="1807" y="119"/>
                  </a:lnTo>
                  <a:lnTo>
                    <a:pt x="1807" y="119"/>
                  </a:lnTo>
                  <a:lnTo>
                    <a:pt x="1807" y="119"/>
                  </a:lnTo>
                  <a:lnTo>
                    <a:pt x="1807" y="119"/>
                  </a:lnTo>
                  <a:lnTo>
                    <a:pt x="1807" y="118"/>
                  </a:lnTo>
                  <a:lnTo>
                    <a:pt x="1807" y="118"/>
                  </a:lnTo>
                  <a:lnTo>
                    <a:pt x="1807" y="118"/>
                  </a:lnTo>
                  <a:lnTo>
                    <a:pt x="1808" y="118"/>
                  </a:lnTo>
                  <a:lnTo>
                    <a:pt x="1808" y="118"/>
                  </a:lnTo>
                  <a:lnTo>
                    <a:pt x="1808" y="117"/>
                  </a:lnTo>
                  <a:lnTo>
                    <a:pt x="1808" y="117"/>
                  </a:lnTo>
                  <a:lnTo>
                    <a:pt x="1808" y="117"/>
                  </a:lnTo>
                  <a:lnTo>
                    <a:pt x="1808" y="117"/>
                  </a:lnTo>
                  <a:lnTo>
                    <a:pt x="1808" y="116"/>
                  </a:lnTo>
                  <a:lnTo>
                    <a:pt x="1809" y="116"/>
                  </a:lnTo>
                  <a:lnTo>
                    <a:pt x="1809" y="116"/>
                  </a:lnTo>
                  <a:lnTo>
                    <a:pt x="1809" y="116"/>
                  </a:lnTo>
                  <a:lnTo>
                    <a:pt x="1809" y="115"/>
                  </a:lnTo>
                  <a:lnTo>
                    <a:pt x="1809" y="115"/>
                  </a:lnTo>
                  <a:lnTo>
                    <a:pt x="1809" y="115"/>
                  </a:lnTo>
                  <a:lnTo>
                    <a:pt x="1809" y="115"/>
                  </a:lnTo>
                  <a:lnTo>
                    <a:pt x="1810" y="115"/>
                  </a:lnTo>
                  <a:lnTo>
                    <a:pt x="1810" y="114"/>
                  </a:lnTo>
                  <a:lnTo>
                    <a:pt x="1810" y="114"/>
                  </a:lnTo>
                  <a:lnTo>
                    <a:pt x="1810" y="114"/>
                  </a:lnTo>
                  <a:lnTo>
                    <a:pt x="1810" y="114"/>
                  </a:lnTo>
                  <a:lnTo>
                    <a:pt x="1810" y="113"/>
                  </a:lnTo>
                  <a:lnTo>
                    <a:pt x="1810" y="113"/>
                  </a:lnTo>
                  <a:lnTo>
                    <a:pt x="1811" y="113"/>
                  </a:lnTo>
                  <a:lnTo>
                    <a:pt x="1811" y="113"/>
                  </a:lnTo>
                  <a:lnTo>
                    <a:pt x="1811" y="112"/>
                  </a:lnTo>
                  <a:lnTo>
                    <a:pt x="1811" y="112"/>
                  </a:lnTo>
                  <a:lnTo>
                    <a:pt x="1811" y="112"/>
                  </a:lnTo>
                  <a:lnTo>
                    <a:pt x="1811" y="112"/>
                  </a:lnTo>
                  <a:lnTo>
                    <a:pt x="1811" y="112"/>
                  </a:lnTo>
                  <a:lnTo>
                    <a:pt x="1812" y="111"/>
                  </a:lnTo>
                  <a:lnTo>
                    <a:pt x="1812" y="111"/>
                  </a:lnTo>
                  <a:lnTo>
                    <a:pt x="1812" y="111"/>
                  </a:lnTo>
                  <a:lnTo>
                    <a:pt x="1812" y="110"/>
                  </a:lnTo>
                  <a:lnTo>
                    <a:pt x="1812" y="110"/>
                  </a:lnTo>
                  <a:lnTo>
                    <a:pt x="1812" y="110"/>
                  </a:lnTo>
                  <a:lnTo>
                    <a:pt x="1812" y="110"/>
                  </a:lnTo>
                  <a:lnTo>
                    <a:pt x="1813" y="110"/>
                  </a:lnTo>
                  <a:lnTo>
                    <a:pt x="1813" y="109"/>
                  </a:lnTo>
                  <a:lnTo>
                    <a:pt x="1813" y="109"/>
                  </a:lnTo>
                  <a:lnTo>
                    <a:pt x="1813" y="109"/>
                  </a:lnTo>
                  <a:lnTo>
                    <a:pt x="1813" y="109"/>
                  </a:lnTo>
                  <a:lnTo>
                    <a:pt x="1813" y="108"/>
                  </a:lnTo>
                  <a:lnTo>
                    <a:pt x="1813" y="108"/>
                  </a:lnTo>
                  <a:lnTo>
                    <a:pt x="1814" y="108"/>
                  </a:lnTo>
                  <a:lnTo>
                    <a:pt x="1814" y="108"/>
                  </a:lnTo>
                  <a:lnTo>
                    <a:pt x="1813" y="106"/>
                  </a:lnTo>
                  <a:lnTo>
                    <a:pt x="1813" y="107"/>
                  </a:lnTo>
                  <a:lnTo>
                    <a:pt x="1812" y="107"/>
                  </a:lnTo>
                  <a:lnTo>
                    <a:pt x="1812" y="107"/>
                  </a:lnTo>
                  <a:lnTo>
                    <a:pt x="1812" y="107"/>
                  </a:lnTo>
                  <a:lnTo>
                    <a:pt x="1812" y="108"/>
                  </a:lnTo>
                  <a:lnTo>
                    <a:pt x="1812" y="108"/>
                  </a:lnTo>
                  <a:lnTo>
                    <a:pt x="1812" y="108"/>
                  </a:lnTo>
                  <a:lnTo>
                    <a:pt x="1812" y="108"/>
                  </a:lnTo>
                  <a:lnTo>
                    <a:pt x="1811" y="109"/>
                  </a:lnTo>
                  <a:lnTo>
                    <a:pt x="1811" y="109"/>
                  </a:lnTo>
                  <a:lnTo>
                    <a:pt x="1811" y="109"/>
                  </a:lnTo>
                  <a:lnTo>
                    <a:pt x="1811" y="109"/>
                  </a:lnTo>
                  <a:lnTo>
                    <a:pt x="1811" y="110"/>
                  </a:lnTo>
                  <a:lnTo>
                    <a:pt x="1811" y="110"/>
                  </a:lnTo>
                  <a:lnTo>
                    <a:pt x="1811" y="110"/>
                  </a:lnTo>
                  <a:lnTo>
                    <a:pt x="1810" y="110"/>
                  </a:lnTo>
                  <a:lnTo>
                    <a:pt x="1810" y="110"/>
                  </a:lnTo>
                  <a:lnTo>
                    <a:pt x="1810" y="111"/>
                  </a:lnTo>
                  <a:lnTo>
                    <a:pt x="1810" y="111"/>
                  </a:lnTo>
                  <a:lnTo>
                    <a:pt x="1810" y="111"/>
                  </a:lnTo>
                  <a:lnTo>
                    <a:pt x="1810" y="111"/>
                  </a:lnTo>
                  <a:lnTo>
                    <a:pt x="1810" y="112"/>
                  </a:lnTo>
                  <a:lnTo>
                    <a:pt x="1809" y="112"/>
                  </a:lnTo>
                  <a:lnTo>
                    <a:pt x="1809" y="112"/>
                  </a:lnTo>
                  <a:lnTo>
                    <a:pt x="1809" y="112"/>
                  </a:lnTo>
                  <a:lnTo>
                    <a:pt x="1809" y="113"/>
                  </a:lnTo>
                  <a:lnTo>
                    <a:pt x="1809" y="113"/>
                  </a:lnTo>
                  <a:lnTo>
                    <a:pt x="1809" y="113"/>
                  </a:lnTo>
                  <a:lnTo>
                    <a:pt x="1809" y="113"/>
                  </a:lnTo>
                  <a:lnTo>
                    <a:pt x="1808" y="114"/>
                  </a:lnTo>
                  <a:lnTo>
                    <a:pt x="1808" y="114"/>
                  </a:lnTo>
                  <a:lnTo>
                    <a:pt x="1808" y="114"/>
                  </a:lnTo>
                  <a:lnTo>
                    <a:pt x="1808" y="114"/>
                  </a:lnTo>
                  <a:lnTo>
                    <a:pt x="1808" y="114"/>
                  </a:lnTo>
                  <a:lnTo>
                    <a:pt x="1808" y="115"/>
                  </a:lnTo>
                  <a:lnTo>
                    <a:pt x="1808" y="115"/>
                  </a:lnTo>
                  <a:lnTo>
                    <a:pt x="1807" y="115"/>
                  </a:lnTo>
                  <a:lnTo>
                    <a:pt x="1807" y="115"/>
                  </a:lnTo>
                  <a:lnTo>
                    <a:pt x="1807" y="116"/>
                  </a:lnTo>
                  <a:lnTo>
                    <a:pt x="1807" y="116"/>
                  </a:lnTo>
                  <a:lnTo>
                    <a:pt x="1807" y="116"/>
                  </a:lnTo>
                  <a:lnTo>
                    <a:pt x="1807" y="116"/>
                  </a:lnTo>
                  <a:lnTo>
                    <a:pt x="1807" y="116"/>
                  </a:lnTo>
                  <a:lnTo>
                    <a:pt x="1806" y="117"/>
                  </a:lnTo>
                  <a:lnTo>
                    <a:pt x="1806" y="117"/>
                  </a:lnTo>
                  <a:lnTo>
                    <a:pt x="1806" y="117"/>
                  </a:lnTo>
                  <a:lnTo>
                    <a:pt x="1806" y="117"/>
                  </a:lnTo>
                  <a:lnTo>
                    <a:pt x="1806" y="118"/>
                  </a:lnTo>
                  <a:lnTo>
                    <a:pt x="1806" y="118"/>
                  </a:lnTo>
                  <a:lnTo>
                    <a:pt x="1806" y="118"/>
                  </a:lnTo>
                  <a:lnTo>
                    <a:pt x="1806" y="118"/>
                  </a:lnTo>
                  <a:lnTo>
                    <a:pt x="1806" y="118"/>
                  </a:lnTo>
                  <a:lnTo>
                    <a:pt x="1805" y="118"/>
                  </a:lnTo>
                  <a:lnTo>
                    <a:pt x="1805" y="118"/>
                  </a:lnTo>
                  <a:lnTo>
                    <a:pt x="1805" y="118"/>
                  </a:lnTo>
                  <a:lnTo>
                    <a:pt x="1805" y="118"/>
                  </a:lnTo>
                  <a:lnTo>
                    <a:pt x="1805" y="118"/>
                  </a:lnTo>
                  <a:lnTo>
                    <a:pt x="1805" y="119"/>
                  </a:lnTo>
                  <a:lnTo>
                    <a:pt x="1805" y="119"/>
                  </a:lnTo>
                  <a:lnTo>
                    <a:pt x="1804" y="119"/>
                  </a:lnTo>
                  <a:lnTo>
                    <a:pt x="1804" y="119"/>
                  </a:lnTo>
                  <a:lnTo>
                    <a:pt x="1804" y="119"/>
                  </a:lnTo>
                  <a:lnTo>
                    <a:pt x="1804" y="119"/>
                  </a:lnTo>
                  <a:lnTo>
                    <a:pt x="1804" y="120"/>
                  </a:lnTo>
                  <a:lnTo>
                    <a:pt x="1804" y="120"/>
                  </a:lnTo>
                  <a:lnTo>
                    <a:pt x="1804" y="120"/>
                  </a:lnTo>
                  <a:lnTo>
                    <a:pt x="1804" y="121"/>
                  </a:lnTo>
                  <a:close/>
                  <a:moveTo>
                    <a:pt x="1819" y="99"/>
                  </a:moveTo>
                  <a:lnTo>
                    <a:pt x="1819" y="99"/>
                  </a:lnTo>
                  <a:lnTo>
                    <a:pt x="1819" y="99"/>
                  </a:lnTo>
                  <a:lnTo>
                    <a:pt x="1820" y="99"/>
                  </a:lnTo>
                  <a:lnTo>
                    <a:pt x="1820" y="99"/>
                  </a:lnTo>
                  <a:lnTo>
                    <a:pt x="1820" y="98"/>
                  </a:lnTo>
                  <a:lnTo>
                    <a:pt x="1820" y="98"/>
                  </a:lnTo>
                  <a:lnTo>
                    <a:pt x="1820" y="98"/>
                  </a:lnTo>
                  <a:lnTo>
                    <a:pt x="1820" y="98"/>
                  </a:lnTo>
                  <a:lnTo>
                    <a:pt x="1820" y="97"/>
                  </a:lnTo>
                  <a:lnTo>
                    <a:pt x="1821" y="97"/>
                  </a:lnTo>
                  <a:lnTo>
                    <a:pt x="1821" y="97"/>
                  </a:lnTo>
                  <a:lnTo>
                    <a:pt x="1821" y="97"/>
                  </a:lnTo>
                  <a:lnTo>
                    <a:pt x="1821" y="97"/>
                  </a:lnTo>
                  <a:lnTo>
                    <a:pt x="1821" y="97"/>
                  </a:lnTo>
                  <a:lnTo>
                    <a:pt x="1821" y="96"/>
                  </a:lnTo>
                  <a:lnTo>
                    <a:pt x="1821" y="96"/>
                  </a:lnTo>
                  <a:lnTo>
                    <a:pt x="1822" y="96"/>
                  </a:lnTo>
                  <a:lnTo>
                    <a:pt x="1822" y="96"/>
                  </a:lnTo>
                  <a:lnTo>
                    <a:pt x="1822" y="96"/>
                  </a:lnTo>
                  <a:lnTo>
                    <a:pt x="1822" y="95"/>
                  </a:lnTo>
                  <a:lnTo>
                    <a:pt x="1822" y="95"/>
                  </a:lnTo>
                  <a:lnTo>
                    <a:pt x="1822" y="95"/>
                  </a:lnTo>
                  <a:lnTo>
                    <a:pt x="1822" y="95"/>
                  </a:lnTo>
                  <a:lnTo>
                    <a:pt x="1823" y="95"/>
                  </a:lnTo>
                  <a:lnTo>
                    <a:pt x="1823" y="94"/>
                  </a:lnTo>
                  <a:lnTo>
                    <a:pt x="1823" y="94"/>
                  </a:lnTo>
                  <a:lnTo>
                    <a:pt x="1823" y="94"/>
                  </a:lnTo>
                  <a:lnTo>
                    <a:pt x="1823" y="93"/>
                  </a:lnTo>
                  <a:lnTo>
                    <a:pt x="1823" y="94"/>
                  </a:lnTo>
                  <a:lnTo>
                    <a:pt x="1823" y="94"/>
                  </a:lnTo>
                  <a:lnTo>
                    <a:pt x="1823" y="94"/>
                  </a:lnTo>
                  <a:lnTo>
                    <a:pt x="1823" y="94"/>
                  </a:lnTo>
                  <a:lnTo>
                    <a:pt x="1824" y="93"/>
                  </a:lnTo>
                  <a:lnTo>
                    <a:pt x="1824" y="93"/>
                  </a:lnTo>
                  <a:lnTo>
                    <a:pt x="1824" y="93"/>
                  </a:lnTo>
                  <a:lnTo>
                    <a:pt x="1824" y="93"/>
                  </a:lnTo>
                  <a:lnTo>
                    <a:pt x="1824" y="93"/>
                  </a:lnTo>
                  <a:lnTo>
                    <a:pt x="1824" y="92"/>
                  </a:lnTo>
                  <a:lnTo>
                    <a:pt x="1824" y="92"/>
                  </a:lnTo>
                  <a:lnTo>
                    <a:pt x="1825" y="92"/>
                  </a:lnTo>
                  <a:lnTo>
                    <a:pt x="1825" y="92"/>
                  </a:lnTo>
                  <a:lnTo>
                    <a:pt x="1825" y="92"/>
                  </a:lnTo>
                  <a:lnTo>
                    <a:pt x="1825" y="92"/>
                  </a:lnTo>
                  <a:lnTo>
                    <a:pt x="1825" y="91"/>
                  </a:lnTo>
                  <a:lnTo>
                    <a:pt x="1825" y="91"/>
                  </a:lnTo>
                  <a:lnTo>
                    <a:pt x="1826" y="91"/>
                  </a:lnTo>
                  <a:lnTo>
                    <a:pt x="1826" y="91"/>
                  </a:lnTo>
                  <a:lnTo>
                    <a:pt x="1826" y="91"/>
                  </a:lnTo>
                  <a:lnTo>
                    <a:pt x="1826" y="91"/>
                  </a:lnTo>
                  <a:lnTo>
                    <a:pt x="1826" y="90"/>
                  </a:lnTo>
                  <a:lnTo>
                    <a:pt x="1826" y="90"/>
                  </a:lnTo>
                  <a:lnTo>
                    <a:pt x="1826" y="90"/>
                  </a:lnTo>
                  <a:lnTo>
                    <a:pt x="1827" y="90"/>
                  </a:lnTo>
                  <a:lnTo>
                    <a:pt x="1827" y="90"/>
                  </a:lnTo>
                  <a:lnTo>
                    <a:pt x="1827" y="90"/>
                  </a:lnTo>
                  <a:lnTo>
                    <a:pt x="1827" y="89"/>
                  </a:lnTo>
                  <a:lnTo>
                    <a:pt x="1827" y="89"/>
                  </a:lnTo>
                  <a:lnTo>
                    <a:pt x="1827" y="88"/>
                  </a:lnTo>
                  <a:lnTo>
                    <a:pt x="1827" y="89"/>
                  </a:lnTo>
                  <a:lnTo>
                    <a:pt x="1827" y="89"/>
                  </a:lnTo>
                  <a:lnTo>
                    <a:pt x="1827" y="89"/>
                  </a:lnTo>
                  <a:lnTo>
                    <a:pt x="1827" y="89"/>
                  </a:lnTo>
                  <a:lnTo>
                    <a:pt x="1828" y="89"/>
                  </a:lnTo>
                  <a:lnTo>
                    <a:pt x="1828" y="88"/>
                  </a:lnTo>
                  <a:lnTo>
                    <a:pt x="1828" y="88"/>
                  </a:lnTo>
                  <a:lnTo>
                    <a:pt x="1828" y="88"/>
                  </a:lnTo>
                  <a:lnTo>
                    <a:pt x="1828" y="88"/>
                  </a:lnTo>
                  <a:lnTo>
                    <a:pt x="1828" y="88"/>
                  </a:lnTo>
                  <a:lnTo>
                    <a:pt x="1829" y="88"/>
                  </a:lnTo>
                  <a:lnTo>
                    <a:pt x="1829" y="88"/>
                  </a:lnTo>
                  <a:lnTo>
                    <a:pt x="1829" y="88"/>
                  </a:lnTo>
                  <a:lnTo>
                    <a:pt x="1829" y="87"/>
                  </a:lnTo>
                  <a:lnTo>
                    <a:pt x="1829" y="87"/>
                  </a:lnTo>
                  <a:lnTo>
                    <a:pt x="1828" y="86"/>
                  </a:lnTo>
                  <a:lnTo>
                    <a:pt x="1828" y="86"/>
                  </a:lnTo>
                  <a:lnTo>
                    <a:pt x="1828" y="86"/>
                  </a:lnTo>
                  <a:lnTo>
                    <a:pt x="1828" y="86"/>
                  </a:lnTo>
                  <a:lnTo>
                    <a:pt x="1828" y="86"/>
                  </a:lnTo>
                  <a:lnTo>
                    <a:pt x="1828" y="86"/>
                  </a:lnTo>
                  <a:lnTo>
                    <a:pt x="1827" y="87"/>
                  </a:lnTo>
                  <a:lnTo>
                    <a:pt x="1827" y="87"/>
                  </a:lnTo>
                  <a:lnTo>
                    <a:pt x="1827" y="87"/>
                  </a:lnTo>
                  <a:lnTo>
                    <a:pt x="1827" y="87"/>
                  </a:lnTo>
                  <a:lnTo>
                    <a:pt x="1827" y="87"/>
                  </a:lnTo>
                  <a:lnTo>
                    <a:pt x="1827" y="87"/>
                  </a:lnTo>
                  <a:lnTo>
                    <a:pt x="1827" y="87"/>
                  </a:lnTo>
                  <a:lnTo>
                    <a:pt x="1826" y="88"/>
                  </a:lnTo>
                  <a:lnTo>
                    <a:pt x="1826" y="88"/>
                  </a:lnTo>
                  <a:lnTo>
                    <a:pt x="1826" y="88"/>
                  </a:lnTo>
                  <a:lnTo>
                    <a:pt x="1826" y="88"/>
                  </a:lnTo>
                  <a:lnTo>
                    <a:pt x="1826" y="88"/>
                  </a:lnTo>
                  <a:lnTo>
                    <a:pt x="1826" y="88"/>
                  </a:lnTo>
                  <a:lnTo>
                    <a:pt x="1826" y="88"/>
                  </a:lnTo>
                  <a:lnTo>
                    <a:pt x="1826" y="89"/>
                  </a:lnTo>
                  <a:lnTo>
                    <a:pt x="1825" y="89"/>
                  </a:lnTo>
                  <a:lnTo>
                    <a:pt x="1825" y="89"/>
                  </a:lnTo>
                  <a:lnTo>
                    <a:pt x="1825" y="89"/>
                  </a:lnTo>
                  <a:lnTo>
                    <a:pt x="1825" y="89"/>
                  </a:lnTo>
                  <a:lnTo>
                    <a:pt x="1825" y="89"/>
                  </a:lnTo>
                  <a:lnTo>
                    <a:pt x="1825" y="90"/>
                  </a:lnTo>
                  <a:lnTo>
                    <a:pt x="1825" y="90"/>
                  </a:lnTo>
                  <a:lnTo>
                    <a:pt x="1824" y="90"/>
                  </a:lnTo>
                  <a:lnTo>
                    <a:pt x="1824" y="90"/>
                  </a:lnTo>
                  <a:lnTo>
                    <a:pt x="1824" y="90"/>
                  </a:lnTo>
                  <a:lnTo>
                    <a:pt x="1824" y="90"/>
                  </a:lnTo>
                  <a:lnTo>
                    <a:pt x="1824" y="91"/>
                  </a:lnTo>
                  <a:lnTo>
                    <a:pt x="1824" y="91"/>
                  </a:lnTo>
                  <a:lnTo>
                    <a:pt x="1823" y="91"/>
                  </a:lnTo>
                  <a:lnTo>
                    <a:pt x="1823" y="91"/>
                  </a:lnTo>
                  <a:lnTo>
                    <a:pt x="1823" y="91"/>
                  </a:lnTo>
                  <a:lnTo>
                    <a:pt x="1823" y="92"/>
                  </a:lnTo>
                  <a:lnTo>
                    <a:pt x="1823" y="92"/>
                  </a:lnTo>
                  <a:lnTo>
                    <a:pt x="1823" y="92"/>
                  </a:lnTo>
                  <a:lnTo>
                    <a:pt x="1823" y="92"/>
                  </a:lnTo>
                  <a:lnTo>
                    <a:pt x="1822" y="92"/>
                  </a:lnTo>
                  <a:lnTo>
                    <a:pt x="1822" y="92"/>
                  </a:lnTo>
                  <a:lnTo>
                    <a:pt x="1822" y="93"/>
                  </a:lnTo>
                  <a:lnTo>
                    <a:pt x="1822" y="93"/>
                  </a:lnTo>
                  <a:lnTo>
                    <a:pt x="1822" y="93"/>
                  </a:lnTo>
                  <a:lnTo>
                    <a:pt x="1822" y="93"/>
                  </a:lnTo>
                  <a:lnTo>
                    <a:pt x="1822" y="93"/>
                  </a:lnTo>
                  <a:lnTo>
                    <a:pt x="1821" y="93"/>
                  </a:lnTo>
                  <a:lnTo>
                    <a:pt x="1821" y="94"/>
                  </a:lnTo>
                  <a:lnTo>
                    <a:pt x="1821" y="94"/>
                  </a:lnTo>
                  <a:lnTo>
                    <a:pt x="1821" y="94"/>
                  </a:lnTo>
                  <a:lnTo>
                    <a:pt x="1821" y="94"/>
                  </a:lnTo>
                  <a:lnTo>
                    <a:pt x="1821" y="94"/>
                  </a:lnTo>
                  <a:lnTo>
                    <a:pt x="1821" y="95"/>
                  </a:lnTo>
                  <a:lnTo>
                    <a:pt x="1820" y="95"/>
                  </a:lnTo>
                  <a:lnTo>
                    <a:pt x="1820" y="95"/>
                  </a:lnTo>
                  <a:lnTo>
                    <a:pt x="1820" y="95"/>
                  </a:lnTo>
                  <a:lnTo>
                    <a:pt x="1820" y="95"/>
                  </a:lnTo>
                  <a:lnTo>
                    <a:pt x="1820" y="96"/>
                  </a:lnTo>
                  <a:lnTo>
                    <a:pt x="1820" y="96"/>
                  </a:lnTo>
                  <a:lnTo>
                    <a:pt x="1820" y="96"/>
                  </a:lnTo>
                  <a:lnTo>
                    <a:pt x="1819" y="96"/>
                  </a:lnTo>
                  <a:lnTo>
                    <a:pt x="1819" y="96"/>
                  </a:lnTo>
                  <a:lnTo>
                    <a:pt x="1819" y="97"/>
                  </a:lnTo>
                  <a:lnTo>
                    <a:pt x="1819" y="97"/>
                  </a:lnTo>
                  <a:lnTo>
                    <a:pt x="1819" y="97"/>
                  </a:lnTo>
                  <a:lnTo>
                    <a:pt x="1819" y="97"/>
                  </a:lnTo>
                  <a:lnTo>
                    <a:pt x="1819" y="97"/>
                  </a:lnTo>
                  <a:lnTo>
                    <a:pt x="1818" y="98"/>
                  </a:lnTo>
                  <a:lnTo>
                    <a:pt x="1818" y="98"/>
                  </a:lnTo>
                  <a:lnTo>
                    <a:pt x="1818" y="98"/>
                  </a:lnTo>
                  <a:lnTo>
                    <a:pt x="1819" y="99"/>
                  </a:lnTo>
                  <a:close/>
                  <a:moveTo>
                    <a:pt x="1836" y="82"/>
                  </a:moveTo>
                  <a:lnTo>
                    <a:pt x="1836" y="82"/>
                  </a:lnTo>
                  <a:lnTo>
                    <a:pt x="1836" y="82"/>
                  </a:lnTo>
                  <a:lnTo>
                    <a:pt x="1836" y="82"/>
                  </a:lnTo>
                  <a:lnTo>
                    <a:pt x="1836" y="81"/>
                  </a:lnTo>
                  <a:lnTo>
                    <a:pt x="1837" y="81"/>
                  </a:lnTo>
                  <a:lnTo>
                    <a:pt x="1837" y="81"/>
                  </a:lnTo>
                  <a:lnTo>
                    <a:pt x="1837" y="81"/>
                  </a:lnTo>
                  <a:lnTo>
                    <a:pt x="1837" y="81"/>
                  </a:lnTo>
                  <a:lnTo>
                    <a:pt x="1837" y="81"/>
                  </a:lnTo>
                  <a:lnTo>
                    <a:pt x="1837" y="81"/>
                  </a:lnTo>
                  <a:lnTo>
                    <a:pt x="1837" y="81"/>
                  </a:lnTo>
                  <a:lnTo>
                    <a:pt x="1838" y="81"/>
                  </a:lnTo>
                  <a:lnTo>
                    <a:pt x="1838" y="81"/>
                  </a:lnTo>
                  <a:lnTo>
                    <a:pt x="1838" y="81"/>
                  </a:lnTo>
                  <a:lnTo>
                    <a:pt x="1838" y="81"/>
                  </a:lnTo>
                  <a:lnTo>
                    <a:pt x="1838" y="81"/>
                  </a:lnTo>
                  <a:lnTo>
                    <a:pt x="1838" y="81"/>
                  </a:lnTo>
                  <a:lnTo>
                    <a:pt x="1838" y="80"/>
                  </a:lnTo>
                  <a:lnTo>
                    <a:pt x="1839" y="80"/>
                  </a:lnTo>
                  <a:lnTo>
                    <a:pt x="1839" y="80"/>
                  </a:lnTo>
                  <a:lnTo>
                    <a:pt x="1839" y="80"/>
                  </a:lnTo>
                  <a:lnTo>
                    <a:pt x="1839" y="80"/>
                  </a:lnTo>
                  <a:lnTo>
                    <a:pt x="1839" y="80"/>
                  </a:lnTo>
                  <a:lnTo>
                    <a:pt x="1839" y="79"/>
                  </a:lnTo>
                  <a:lnTo>
                    <a:pt x="1839" y="80"/>
                  </a:lnTo>
                  <a:lnTo>
                    <a:pt x="1839" y="80"/>
                  </a:lnTo>
                  <a:lnTo>
                    <a:pt x="1839" y="80"/>
                  </a:lnTo>
                  <a:lnTo>
                    <a:pt x="1840" y="80"/>
                  </a:lnTo>
                  <a:lnTo>
                    <a:pt x="1840" y="80"/>
                  </a:lnTo>
                  <a:lnTo>
                    <a:pt x="1840" y="80"/>
                  </a:lnTo>
                  <a:lnTo>
                    <a:pt x="1840" y="80"/>
                  </a:lnTo>
                  <a:lnTo>
                    <a:pt x="1840" y="80"/>
                  </a:lnTo>
                  <a:lnTo>
                    <a:pt x="1840" y="80"/>
                  </a:lnTo>
                  <a:lnTo>
                    <a:pt x="1840" y="80"/>
                  </a:lnTo>
                  <a:lnTo>
                    <a:pt x="1841" y="80"/>
                  </a:lnTo>
                  <a:lnTo>
                    <a:pt x="1841" y="80"/>
                  </a:lnTo>
                  <a:lnTo>
                    <a:pt x="1841" y="80"/>
                  </a:lnTo>
                  <a:lnTo>
                    <a:pt x="1841" y="79"/>
                  </a:lnTo>
                  <a:lnTo>
                    <a:pt x="1841" y="79"/>
                  </a:lnTo>
                  <a:lnTo>
                    <a:pt x="1841" y="79"/>
                  </a:lnTo>
                  <a:lnTo>
                    <a:pt x="1841" y="79"/>
                  </a:lnTo>
                  <a:lnTo>
                    <a:pt x="1842" y="79"/>
                  </a:lnTo>
                  <a:lnTo>
                    <a:pt x="1842" y="79"/>
                  </a:lnTo>
                  <a:lnTo>
                    <a:pt x="1842" y="79"/>
                  </a:lnTo>
                  <a:lnTo>
                    <a:pt x="1842" y="79"/>
                  </a:lnTo>
                  <a:lnTo>
                    <a:pt x="1842" y="79"/>
                  </a:lnTo>
                  <a:lnTo>
                    <a:pt x="1842" y="79"/>
                  </a:lnTo>
                  <a:lnTo>
                    <a:pt x="1843" y="79"/>
                  </a:lnTo>
                  <a:lnTo>
                    <a:pt x="1843" y="79"/>
                  </a:lnTo>
                  <a:lnTo>
                    <a:pt x="1843" y="79"/>
                  </a:lnTo>
                  <a:lnTo>
                    <a:pt x="1843" y="79"/>
                  </a:lnTo>
                  <a:lnTo>
                    <a:pt x="1843" y="79"/>
                  </a:lnTo>
                  <a:lnTo>
                    <a:pt x="1843" y="79"/>
                  </a:lnTo>
                  <a:lnTo>
                    <a:pt x="1843" y="78"/>
                  </a:lnTo>
                  <a:lnTo>
                    <a:pt x="1843" y="79"/>
                  </a:lnTo>
                  <a:lnTo>
                    <a:pt x="1843" y="79"/>
                  </a:lnTo>
                  <a:lnTo>
                    <a:pt x="1843" y="79"/>
                  </a:lnTo>
                  <a:lnTo>
                    <a:pt x="1844" y="79"/>
                  </a:lnTo>
                  <a:lnTo>
                    <a:pt x="1844" y="79"/>
                  </a:lnTo>
                  <a:lnTo>
                    <a:pt x="1844" y="79"/>
                  </a:lnTo>
                  <a:lnTo>
                    <a:pt x="1844" y="79"/>
                  </a:lnTo>
                  <a:lnTo>
                    <a:pt x="1844" y="79"/>
                  </a:lnTo>
                  <a:lnTo>
                    <a:pt x="1844" y="79"/>
                  </a:lnTo>
                  <a:lnTo>
                    <a:pt x="1844" y="79"/>
                  </a:lnTo>
                  <a:lnTo>
                    <a:pt x="1845" y="79"/>
                  </a:lnTo>
                  <a:lnTo>
                    <a:pt x="1845" y="79"/>
                  </a:lnTo>
                  <a:lnTo>
                    <a:pt x="1845" y="79"/>
                  </a:lnTo>
                  <a:lnTo>
                    <a:pt x="1845" y="79"/>
                  </a:lnTo>
                  <a:lnTo>
                    <a:pt x="1845" y="79"/>
                  </a:lnTo>
                  <a:lnTo>
                    <a:pt x="1845" y="79"/>
                  </a:lnTo>
                  <a:lnTo>
                    <a:pt x="1845" y="79"/>
                  </a:lnTo>
                  <a:lnTo>
                    <a:pt x="1846" y="79"/>
                  </a:lnTo>
                  <a:lnTo>
                    <a:pt x="1846" y="79"/>
                  </a:lnTo>
                  <a:lnTo>
                    <a:pt x="1846" y="79"/>
                  </a:lnTo>
                  <a:lnTo>
                    <a:pt x="1846" y="79"/>
                  </a:lnTo>
                  <a:lnTo>
                    <a:pt x="1846" y="79"/>
                  </a:lnTo>
                  <a:lnTo>
                    <a:pt x="1846" y="79"/>
                  </a:lnTo>
                  <a:lnTo>
                    <a:pt x="1846" y="79"/>
                  </a:lnTo>
                  <a:lnTo>
                    <a:pt x="1847" y="79"/>
                  </a:lnTo>
                  <a:lnTo>
                    <a:pt x="1847" y="79"/>
                  </a:lnTo>
                  <a:lnTo>
                    <a:pt x="1847" y="79"/>
                  </a:lnTo>
                  <a:lnTo>
                    <a:pt x="1847" y="79"/>
                  </a:lnTo>
                  <a:lnTo>
                    <a:pt x="1847" y="79"/>
                  </a:lnTo>
                  <a:lnTo>
                    <a:pt x="1847" y="78"/>
                  </a:lnTo>
                  <a:lnTo>
                    <a:pt x="1847" y="79"/>
                  </a:lnTo>
                  <a:lnTo>
                    <a:pt x="1847" y="79"/>
                  </a:lnTo>
                  <a:lnTo>
                    <a:pt x="1847" y="79"/>
                  </a:lnTo>
                  <a:lnTo>
                    <a:pt x="1848" y="79"/>
                  </a:lnTo>
                  <a:lnTo>
                    <a:pt x="1848" y="79"/>
                  </a:lnTo>
                  <a:lnTo>
                    <a:pt x="1848" y="79"/>
                  </a:lnTo>
                  <a:lnTo>
                    <a:pt x="1848" y="79"/>
                  </a:lnTo>
                  <a:lnTo>
                    <a:pt x="1848" y="79"/>
                  </a:lnTo>
                  <a:lnTo>
                    <a:pt x="1848" y="79"/>
                  </a:lnTo>
                  <a:lnTo>
                    <a:pt x="1848" y="79"/>
                  </a:lnTo>
                  <a:lnTo>
                    <a:pt x="1849" y="79"/>
                  </a:lnTo>
                  <a:lnTo>
                    <a:pt x="1849" y="79"/>
                  </a:lnTo>
                  <a:lnTo>
                    <a:pt x="1849" y="77"/>
                  </a:lnTo>
                  <a:lnTo>
                    <a:pt x="1849" y="77"/>
                  </a:lnTo>
                  <a:lnTo>
                    <a:pt x="1849" y="77"/>
                  </a:lnTo>
                  <a:lnTo>
                    <a:pt x="1848" y="77"/>
                  </a:lnTo>
                  <a:lnTo>
                    <a:pt x="1848" y="77"/>
                  </a:lnTo>
                  <a:lnTo>
                    <a:pt x="1848" y="77"/>
                  </a:lnTo>
                  <a:lnTo>
                    <a:pt x="1848" y="77"/>
                  </a:lnTo>
                  <a:lnTo>
                    <a:pt x="1848" y="77"/>
                  </a:lnTo>
                  <a:lnTo>
                    <a:pt x="1848" y="77"/>
                  </a:lnTo>
                  <a:lnTo>
                    <a:pt x="1848" y="77"/>
                  </a:lnTo>
                  <a:lnTo>
                    <a:pt x="1847" y="77"/>
                  </a:lnTo>
                  <a:lnTo>
                    <a:pt x="1847" y="77"/>
                  </a:lnTo>
                  <a:lnTo>
                    <a:pt x="1847" y="77"/>
                  </a:lnTo>
                  <a:lnTo>
                    <a:pt x="1847" y="77"/>
                  </a:lnTo>
                  <a:lnTo>
                    <a:pt x="1847" y="77"/>
                  </a:lnTo>
                  <a:lnTo>
                    <a:pt x="1847" y="77"/>
                  </a:lnTo>
                  <a:lnTo>
                    <a:pt x="1847" y="77"/>
                  </a:lnTo>
                  <a:lnTo>
                    <a:pt x="1846" y="77"/>
                  </a:lnTo>
                  <a:lnTo>
                    <a:pt x="1846" y="77"/>
                  </a:lnTo>
                  <a:lnTo>
                    <a:pt x="1846" y="77"/>
                  </a:lnTo>
                  <a:lnTo>
                    <a:pt x="1846" y="77"/>
                  </a:lnTo>
                  <a:lnTo>
                    <a:pt x="1846" y="77"/>
                  </a:lnTo>
                  <a:lnTo>
                    <a:pt x="1846" y="77"/>
                  </a:lnTo>
                  <a:lnTo>
                    <a:pt x="1846" y="77"/>
                  </a:lnTo>
                  <a:lnTo>
                    <a:pt x="1845" y="77"/>
                  </a:lnTo>
                  <a:lnTo>
                    <a:pt x="1845" y="77"/>
                  </a:lnTo>
                  <a:lnTo>
                    <a:pt x="1845" y="77"/>
                  </a:lnTo>
                  <a:lnTo>
                    <a:pt x="1845" y="77"/>
                  </a:lnTo>
                  <a:lnTo>
                    <a:pt x="1845" y="77"/>
                  </a:lnTo>
                  <a:lnTo>
                    <a:pt x="1845" y="77"/>
                  </a:lnTo>
                  <a:lnTo>
                    <a:pt x="1845" y="77"/>
                  </a:lnTo>
                  <a:lnTo>
                    <a:pt x="1844" y="77"/>
                  </a:lnTo>
                  <a:lnTo>
                    <a:pt x="1844" y="77"/>
                  </a:lnTo>
                  <a:lnTo>
                    <a:pt x="1844" y="77"/>
                  </a:lnTo>
                  <a:lnTo>
                    <a:pt x="1844" y="77"/>
                  </a:lnTo>
                  <a:lnTo>
                    <a:pt x="1844" y="77"/>
                  </a:lnTo>
                  <a:lnTo>
                    <a:pt x="1844" y="77"/>
                  </a:lnTo>
                  <a:lnTo>
                    <a:pt x="1844" y="77"/>
                  </a:lnTo>
                  <a:lnTo>
                    <a:pt x="1843" y="77"/>
                  </a:lnTo>
                  <a:lnTo>
                    <a:pt x="1843" y="77"/>
                  </a:lnTo>
                  <a:lnTo>
                    <a:pt x="1843" y="77"/>
                  </a:lnTo>
                  <a:lnTo>
                    <a:pt x="1843" y="77"/>
                  </a:lnTo>
                  <a:lnTo>
                    <a:pt x="1843" y="77"/>
                  </a:lnTo>
                  <a:lnTo>
                    <a:pt x="1843" y="77"/>
                  </a:lnTo>
                  <a:lnTo>
                    <a:pt x="1843" y="77"/>
                  </a:lnTo>
                  <a:lnTo>
                    <a:pt x="1842" y="77"/>
                  </a:lnTo>
                  <a:lnTo>
                    <a:pt x="1842" y="77"/>
                  </a:lnTo>
                  <a:lnTo>
                    <a:pt x="1842" y="77"/>
                  </a:lnTo>
                  <a:lnTo>
                    <a:pt x="1842" y="77"/>
                  </a:lnTo>
                  <a:lnTo>
                    <a:pt x="1842" y="77"/>
                  </a:lnTo>
                  <a:lnTo>
                    <a:pt x="1842" y="77"/>
                  </a:lnTo>
                  <a:lnTo>
                    <a:pt x="1841" y="77"/>
                  </a:lnTo>
                  <a:lnTo>
                    <a:pt x="1841" y="77"/>
                  </a:lnTo>
                  <a:lnTo>
                    <a:pt x="1841" y="78"/>
                  </a:lnTo>
                  <a:lnTo>
                    <a:pt x="1841" y="78"/>
                  </a:lnTo>
                  <a:lnTo>
                    <a:pt x="1841" y="78"/>
                  </a:lnTo>
                  <a:lnTo>
                    <a:pt x="1841" y="78"/>
                  </a:lnTo>
                  <a:lnTo>
                    <a:pt x="1841" y="78"/>
                  </a:lnTo>
                  <a:lnTo>
                    <a:pt x="1840" y="78"/>
                  </a:lnTo>
                  <a:lnTo>
                    <a:pt x="1840" y="78"/>
                  </a:lnTo>
                  <a:lnTo>
                    <a:pt x="1840" y="78"/>
                  </a:lnTo>
                  <a:lnTo>
                    <a:pt x="1840" y="78"/>
                  </a:lnTo>
                  <a:lnTo>
                    <a:pt x="1840" y="78"/>
                  </a:lnTo>
                  <a:lnTo>
                    <a:pt x="1840" y="78"/>
                  </a:lnTo>
                  <a:lnTo>
                    <a:pt x="1840" y="78"/>
                  </a:lnTo>
                  <a:lnTo>
                    <a:pt x="1839" y="78"/>
                  </a:lnTo>
                  <a:lnTo>
                    <a:pt x="1839" y="78"/>
                  </a:lnTo>
                  <a:lnTo>
                    <a:pt x="1839" y="78"/>
                  </a:lnTo>
                  <a:lnTo>
                    <a:pt x="1839" y="78"/>
                  </a:lnTo>
                  <a:lnTo>
                    <a:pt x="1839" y="78"/>
                  </a:lnTo>
                  <a:lnTo>
                    <a:pt x="1839" y="78"/>
                  </a:lnTo>
                  <a:lnTo>
                    <a:pt x="1839" y="78"/>
                  </a:lnTo>
                  <a:lnTo>
                    <a:pt x="1838" y="78"/>
                  </a:lnTo>
                  <a:lnTo>
                    <a:pt x="1838" y="79"/>
                  </a:lnTo>
                  <a:lnTo>
                    <a:pt x="1838" y="79"/>
                  </a:lnTo>
                  <a:lnTo>
                    <a:pt x="1838" y="79"/>
                  </a:lnTo>
                  <a:lnTo>
                    <a:pt x="1838" y="79"/>
                  </a:lnTo>
                  <a:lnTo>
                    <a:pt x="1838" y="79"/>
                  </a:lnTo>
                  <a:lnTo>
                    <a:pt x="1838" y="79"/>
                  </a:lnTo>
                  <a:lnTo>
                    <a:pt x="1837" y="79"/>
                  </a:lnTo>
                  <a:lnTo>
                    <a:pt x="1837" y="79"/>
                  </a:lnTo>
                  <a:lnTo>
                    <a:pt x="1837" y="79"/>
                  </a:lnTo>
                  <a:lnTo>
                    <a:pt x="1837" y="79"/>
                  </a:lnTo>
                  <a:lnTo>
                    <a:pt x="1837" y="79"/>
                  </a:lnTo>
                  <a:lnTo>
                    <a:pt x="1837" y="79"/>
                  </a:lnTo>
                  <a:lnTo>
                    <a:pt x="1837" y="79"/>
                  </a:lnTo>
                  <a:lnTo>
                    <a:pt x="1836" y="79"/>
                  </a:lnTo>
                  <a:lnTo>
                    <a:pt x="1836" y="80"/>
                  </a:lnTo>
                  <a:lnTo>
                    <a:pt x="1836" y="80"/>
                  </a:lnTo>
                  <a:lnTo>
                    <a:pt x="1836" y="80"/>
                  </a:lnTo>
                  <a:lnTo>
                    <a:pt x="1836" y="80"/>
                  </a:lnTo>
                  <a:lnTo>
                    <a:pt x="1836" y="80"/>
                  </a:lnTo>
                  <a:lnTo>
                    <a:pt x="1836" y="80"/>
                  </a:lnTo>
                  <a:lnTo>
                    <a:pt x="1835" y="80"/>
                  </a:lnTo>
                  <a:lnTo>
                    <a:pt x="1836" y="82"/>
                  </a:lnTo>
                  <a:close/>
                  <a:moveTo>
                    <a:pt x="1856" y="82"/>
                  </a:moveTo>
                  <a:lnTo>
                    <a:pt x="1856" y="82"/>
                  </a:lnTo>
                  <a:lnTo>
                    <a:pt x="1856" y="82"/>
                  </a:lnTo>
                  <a:lnTo>
                    <a:pt x="1857" y="82"/>
                  </a:lnTo>
                  <a:lnTo>
                    <a:pt x="1857" y="82"/>
                  </a:lnTo>
                  <a:lnTo>
                    <a:pt x="1857" y="82"/>
                  </a:lnTo>
                  <a:lnTo>
                    <a:pt x="1857" y="82"/>
                  </a:lnTo>
                  <a:lnTo>
                    <a:pt x="1857" y="82"/>
                  </a:lnTo>
                  <a:lnTo>
                    <a:pt x="1857" y="82"/>
                  </a:lnTo>
                  <a:lnTo>
                    <a:pt x="1857" y="82"/>
                  </a:lnTo>
                  <a:lnTo>
                    <a:pt x="1858" y="83"/>
                  </a:lnTo>
                  <a:lnTo>
                    <a:pt x="1858" y="83"/>
                  </a:lnTo>
                  <a:lnTo>
                    <a:pt x="1858" y="83"/>
                  </a:lnTo>
                  <a:lnTo>
                    <a:pt x="1858" y="83"/>
                  </a:lnTo>
                  <a:lnTo>
                    <a:pt x="1858" y="83"/>
                  </a:lnTo>
                  <a:lnTo>
                    <a:pt x="1858" y="83"/>
                  </a:lnTo>
                  <a:lnTo>
                    <a:pt x="1858" y="83"/>
                  </a:lnTo>
                  <a:lnTo>
                    <a:pt x="1859" y="83"/>
                  </a:lnTo>
                  <a:lnTo>
                    <a:pt x="1859" y="83"/>
                  </a:lnTo>
                  <a:lnTo>
                    <a:pt x="1859" y="83"/>
                  </a:lnTo>
                  <a:lnTo>
                    <a:pt x="1859" y="84"/>
                  </a:lnTo>
                  <a:lnTo>
                    <a:pt x="1859" y="84"/>
                  </a:lnTo>
                  <a:lnTo>
                    <a:pt x="1859" y="84"/>
                  </a:lnTo>
                  <a:lnTo>
                    <a:pt x="1859" y="84"/>
                  </a:lnTo>
                  <a:lnTo>
                    <a:pt x="1860" y="84"/>
                  </a:lnTo>
                  <a:lnTo>
                    <a:pt x="1860" y="84"/>
                  </a:lnTo>
                  <a:lnTo>
                    <a:pt x="1860" y="84"/>
                  </a:lnTo>
                  <a:lnTo>
                    <a:pt x="1860" y="84"/>
                  </a:lnTo>
                  <a:lnTo>
                    <a:pt x="1860" y="84"/>
                  </a:lnTo>
                  <a:lnTo>
                    <a:pt x="1860" y="85"/>
                  </a:lnTo>
                  <a:lnTo>
                    <a:pt x="1860" y="85"/>
                  </a:lnTo>
                  <a:lnTo>
                    <a:pt x="1861" y="85"/>
                  </a:lnTo>
                  <a:lnTo>
                    <a:pt x="1861" y="85"/>
                  </a:lnTo>
                  <a:lnTo>
                    <a:pt x="1861" y="85"/>
                  </a:lnTo>
                  <a:lnTo>
                    <a:pt x="1861" y="85"/>
                  </a:lnTo>
                  <a:lnTo>
                    <a:pt x="1861" y="85"/>
                  </a:lnTo>
                  <a:lnTo>
                    <a:pt x="1861" y="85"/>
                  </a:lnTo>
                  <a:lnTo>
                    <a:pt x="1862" y="86"/>
                  </a:lnTo>
                  <a:lnTo>
                    <a:pt x="1862" y="86"/>
                  </a:lnTo>
                  <a:lnTo>
                    <a:pt x="1862" y="86"/>
                  </a:lnTo>
                  <a:lnTo>
                    <a:pt x="1862" y="86"/>
                  </a:lnTo>
                  <a:lnTo>
                    <a:pt x="1862" y="86"/>
                  </a:lnTo>
                  <a:lnTo>
                    <a:pt x="1862" y="86"/>
                  </a:lnTo>
                  <a:lnTo>
                    <a:pt x="1862" y="86"/>
                  </a:lnTo>
                  <a:lnTo>
                    <a:pt x="1863" y="86"/>
                  </a:lnTo>
                  <a:lnTo>
                    <a:pt x="1863" y="87"/>
                  </a:lnTo>
                  <a:lnTo>
                    <a:pt x="1863" y="87"/>
                  </a:lnTo>
                  <a:lnTo>
                    <a:pt x="1863" y="87"/>
                  </a:lnTo>
                  <a:lnTo>
                    <a:pt x="1863" y="87"/>
                  </a:lnTo>
                  <a:lnTo>
                    <a:pt x="1863" y="87"/>
                  </a:lnTo>
                  <a:lnTo>
                    <a:pt x="1863" y="87"/>
                  </a:lnTo>
                  <a:lnTo>
                    <a:pt x="1864" y="87"/>
                  </a:lnTo>
                  <a:lnTo>
                    <a:pt x="1864" y="88"/>
                  </a:lnTo>
                  <a:lnTo>
                    <a:pt x="1864" y="88"/>
                  </a:lnTo>
                  <a:lnTo>
                    <a:pt x="1864" y="88"/>
                  </a:lnTo>
                  <a:lnTo>
                    <a:pt x="1864" y="88"/>
                  </a:lnTo>
                  <a:lnTo>
                    <a:pt x="1864" y="88"/>
                  </a:lnTo>
                  <a:lnTo>
                    <a:pt x="1864" y="88"/>
                  </a:lnTo>
                  <a:lnTo>
                    <a:pt x="1865" y="88"/>
                  </a:lnTo>
                  <a:lnTo>
                    <a:pt x="1865" y="89"/>
                  </a:lnTo>
                  <a:lnTo>
                    <a:pt x="1865" y="89"/>
                  </a:lnTo>
                  <a:lnTo>
                    <a:pt x="1865" y="89"/>
                  </a:lnTo>
                  <a:lnTo>
                    <a:pt x="1865" y="89"/>
                  </a:lnTo>
                  <a:lnTo>
                    <a:pt x="1865" y="89"/>
                  </a:lnTo>
                  <a:lnTo>
                    <a:pt x="1865" y="89"/>
                  </a:lnTo>
                  <a:lnTo>
                    <a:pt x="1866" y="89"/>
                  </a:lnTo>
                  <a:lnTo>
                    <a:pt x="1866" y="90"/>
                  </a:lnTo>
                  <a:lnTo>
                    <a:pt x="1866" y="90"/>
                  </a:lnTo>
                  <a:lnTo>
                    <a:pt x="1866" y="90"/>
                  </a:lnTo>
                  <a:lnTo>
                    <a:pt x="1866" y="90"/>
                  </a:lnTo>
                  <a:lnTo>
                    <a:pt x="1866" y="90"/>
                  </a:lnTo>
                  <a:lnTo>
                    <a:pt x="1866" y="90"/>
                  </a:lnTo>
                  <a:lnTo>
                    <a:pt x="1867" y="90"/>
                  </a:lnTo>
                  <a:lnTo>
                    <a:pt x="1867" y="91"/>
                  </a:lnTo>
                  <a:lnTo>
                    <a:pt x="1867" y="91"/>
                  </a:lnTo>
                  <a:lnTo>
                    <a:pt x="1867" y="91"/>
                  </a:lnTo>
                  <a:lnTo>
                    <a:pt x="1867" y="91"/>
                  </a:lnTo>
                  <a:lnTo>
                    <a:pt x="1867" y="91"/>
                  </a:lnTo>
                  <a:lnTo>
                    <a:pt x="1868" y="90"/>
                  </a:lnTo>
                  <a:lnTo>
                    <a:pt x="1867" y="91"/>
                  </a:lnTo>
                  <a:lnTo>
                    <a:pt x="1867" y="91"/>
                  </a:lnTo>
                  <a:lnTo>
                    <a:pt x="1868" y="90"/>
                  </a:lnTo>
                  <a:lnTo>
                    <a:pt x="1868" y="90"/>
                  </a:lnTo>
                  <a:lnTo>
                    <a:pt x="1868" y="90"/>
                  </a:lnTo>
                  <a:lnTo>
                    <a:pt x="1868" y="90"/>
                  </a:lnTo>
                  <a:lnTo>
                    <a:pt x="1868" y="89"/>
                  </a:lnTo>
                  <a:lnTo>
                    <a:pt x="1868" y="89"/>
                  </a:lnTo>
                  <a:lnTo>
                    <a:pt x="1867" y="89"/>
                  </a:lnTo>
                  <a:lnTo>
                    <a:pt x="1867" y="89"/>
                  </a:lnTo>
                  <a:lnTo>
                    <a:pt x="1867" y="89"/>
                  </a:lnTo>
                  <a:lnTo>
                    <a:pt x="1867" y="89"/>
                  </a:lnTo>
                  <a:lnTo>
                    <a:pt x="1867" y="89"/>
                  </a:lnTo>
                  <a:lnTo>
                    <a:pt x="1867" y="88"/>
                  </a:lnTo>
                  <a:lnTo>
                    <a:pt x="1867" y="88"/>
                  </a:lnTo>
                  <a:lnTo>
                    <a:pt x="1866" y="88"/>
                  </a:lnTo>
                  <a:lnTo>
                    <a:pt x="1866" y="88"/>
                  </a:lnTo>
                  <a:lnTo>
                    <a:pt x="1866" y="88"/>
                  </a:lnTo>
                  <a:lnTo>
                    <a:pt x="1866" y="88"/>
                  </a:lnTo>
                  <a:lnTo>
                    <a:pt x="1866" y="88"/>
                  </a:lnTo>
                  <a:lnTo>
                    <a:pt x="1866" y="87"/>
                  </a:lnTo>
                  <a:lnTo>
                    <a:pt x="1866" y="87"/>
                  </a:lnTo>
                  <a:lnTo>
                    <a:pt x="1865" y="87"/>
                  </a:lnTo>
                  <a:lnTo>
                    <a:pt x="1865" y="87"/>
                  </a:lnTo>
                  <a:lnTo>
                    <a:pt x="1865" y="87"/>
                  </a:lnTo>
                  <a:lnTo>
                    <a:pt x="1865" y="87"/>
                  </a:lnTo>
                  <a:lnTo>
                    <a:pt x="1865" y="86"/>
                  </a:lnTo>
                  <a:lnTo>
                    <a:pt x="1865" y="86"/>
                  </a:lnTo>
                  <a:lnTo>
                    <a:pt x="1865" y="86"/>
                  </a:lnTo>
                  <a:lnTo>
                    <a:pt x="1864" y="86"/>
                  </a:lnTo>
                  <a:lnTo>
                    <a:pt x="1864" y="86"/>
                  </a:lnTo>
                  <a:lnTo>
                    <a:pt x="1864" y="86"/>
                  </a:lnTo>
                  <a:lnTo>
                    <a:pt x="1864" y="86"/>
                  </a:lnTo>
                  <a:lnTo>
                    <a:pt x="1864" y="85"/>
                  </a:lnTo>
                  <a:lnTo>
                    <a:pt x="1864" y="85"/>
                  </a:lnTo>
                  <a:lnTo>
                    <a:pt x="1864" y="85"/>
                  </a:lnTo>
                  <a:lnTo>
                    <a:pt x="1863" y="85"/>
                  </a:lnTo>
                  <a:lnTo>
                    <a:pt x="1863" y="85"/>
                  </a:lnTo>
                  <a:lnTo>
                    <a:pt x="1863" y="85"/>
                  </a:lnTo>
                  <a:lnTo>
                    <a:pt x="1863" y="85"/>
                  </a:lnTo>
                  <a:lnTo>
                    <a:pt x="1863" y="84"/>
                  </a:lnTo>
                  <a:lnTo>
                    <a:pt x="1863" y="84"/>
                  </a:lnTo>
                  <a:lnTo>
                    <a:pt x="1863" y="84"/>
                  </a:lnTo>
                  <a:lnTo>
                    <a:pt x="1862" y="84"/>
                  </a:lnTo>
                  <a:lnTo>
                    <a:pt x="1862" y="84"/>
                  </a:lnTo>
                  <a:lnTo>
                    <a:pt x="1862" y="84"/>
                  </a:lnTo>
                  <a:lnTo>
                    <a:pt x="1862" y="84"/>
                  </a:lnTo>
                  <a:lnTo>
                    <a:pt x="1862" y="84"/>
                  </a:lnTo>
                  <a:lnTo>
                    <a:pt x="1862" y="84"/>
                  </a:lnTo>
                  <a:lnTo>
                    <a:pt x="1862" y="83"/>
                  </a:lnTo>
                  <a:lnTo>
                    <a:pt x="1861" y="83"/>
                  </a:lnTo>
                  <a:lnTo>
                    <a:pt x="1861" y="83"/>
                  </a:lnTo>
                  <a:lnTo>
                    <a:pt x="1861" y="83"/>
                  </a:lnTo>
                  <a:lnTo>
                    <a:pt x="1861" y="83"/>
                  </a:lnTo>
                  <a:lnTo>
                    <a:pt x="1861" y="83"/>
                  </a:lnTo>
                  <a:lnTo>
                    <a:pt x="1861" y="83"/>
                  </a:lnTo>
                  <a:lnTo>
                    <a:pt x="1860" y="82"/>
                  </a:lnTo>
                  <a:lnTo>
                    <a:pt x="1860" y="82"/>
                  </a:lnTo>
                  <a:lnTo>
                    <a:pt x="1860" y="82"/>
                  </a:lnTo>
                  <a:lnTo>
                    <a:pt x="1860" y="82"/>
                  </a:lnTo>
                  <a:lnTo>
                    <a:pt x="1860" y="82"/>
                  </a:lnTo>
                  <a:lnTo>
                    <a:pt x="1860" y="82"/>
                  </a:lnTo>
                  <a:lnTo>
                    <a:pt x="1859" y="82"/>
                  </a:lnTo>
                  <a:lnTo>
                    <a:pt x="1859" y="82"/>
                  </a:lnTo>
                  <a:lnTo>
                    <a:pt x="1859" y="82"/>
                  </a:lnTo>
                  <a:lnTo>
                    <a:pt x="1859" y="81"/>
                  </a:lnTo>
                  <a:lnTo>
                    <a:pt x="1859" y="81"/>
                  </a:lnTo>
                  <a:lnTo>
                    <a:pt x="1859" y="81"/>
                  </a:lnTo>
                  <a:lnTo>
                    <a:pt x="1859" y="81"/>
                  </a:lnTo>
                  <a:lnTo>
                    <a:pt x="1858" y="81"/>
                  </a:lnTo>
                  <a:lnTo>
                    <a:pt x="1858" y="81"/>
                  </a:lnTo>
                  <a:lnTo>
                    <a:pt x="1858" y="81"/>
                  </a:lnTo>
                  <a:lnTo>
                    <a:pt x="1858" y="81"/>
                  </a:lnTo>
                  <a:lnTo>
                    <a:pt x="1858" y="81"/>
                  </a:lnTo>
                  <a:lnTo>
                    <a:pt x="1858" y="81"/>
                  </a:lnTo>
                  <a:lnTo>
                    <a:pt x="1858" y="81"/>
                  </a:lnTo>
                  <a:lnTo>
                    <a:pt x="1857" y="81"/>
                  </a:lnTo>
                  <a:lnTo>
                    <a:pt x="1857" y="80"/>
                  </a:lnTo>
                  <a:lnTo>
                    <a:pt x="1857" y="80"/>
                  </a:lnTo>
                  <a:lnTo>
                    <a:pt x="1857" y="80"/>
                  </a:lnTo>
                  <a:lnTo>
                    <a:pt x="1857" y="80"/>
                  </a:lnTo>
                  <a:lnTo>
                    <a:pt x="1857" y="80"/>
                  </a:lnTo>
                  <a:lnTo>
                    <a:pt x="1856" y="82"/>
                  </a:lnTo>
                  <a:close/>
                  <a:moveTo>
                    <a:pt x="1873" y="99"/>
                  </a:moveTo>
                  <a:lnTo>
                    <a:pt x="1873" y="99"/>
                  </a:lnTo>
                  <a:lnTo>
                    <a:pt x="1874" y="99"/>
                  </a:lnTo>
                  <a:lnTo>
                    <a:pt x="1874" y="99"/>
                  </a:lnTo>
                  <a:lnTo>
                    <a:pt x="1874" y="100"/>
                  </a:lnTo>
                  <a:lnTo>
                    <a:pt x="1874" y="100"/>
                  </a:lnTo>
                  <a:lnTo>
                    <a:pt x="1874" y="100"/>
                  </a:lnTo>
                  <a:lnTo>
                    <a:pt x="1874" y="100"/>
                  </a:lnTo>
                  <a:lnTo>
                    <a:pt x="1874" y="101"/>
                  </a:lnTo>
                  <a:lnTo>
                    <a:pt x="1875" y="101"/>
                  </a:lnTo>
                  <a:lnTo>
                    <a:pt x="1875" y="101"/>
                  </a:lnTo>
                  <a:lnTo>
                    <a:pt x="1875" y="101"/>
                  </a:lnTo>
                  <a:lnTo>
                    <a:pt x="1875" y="101"/>
                  </a:lnTo>
                  <a:lnTo>
                    <a:pt x="1875" y="101"/>
                  </a:lnTo>
                  <a:lnTo>
                    <a:pt x="1875" y="102"/>
                  </a:lnTo>
                  <a:lnTo>
                    <a:pt x="1875" y="102"/>
                  </a:lnTo>
                  <a:lnTo>
                    <a:pt x="1876" y="102"/>
                  </a:lnTo>
                  <a:lnTo>
                    <a:pt x="1876" y="102"/>
                  </a:lnTo>
                  <a:lnTo>
                    <a:pt x="1876" y="103"/>
                  </a:lnTo>
                  <a:lnTo>
                    <a:pt x="1876" y="103"/>
                  </a:lnTo>
                  <a:lnTo>
                    <a:pt x="1876" y="103"/>
                  </a:lnTo>
                  <a:lnTo>
                    <a:pt x="1876" y="103"/>
                  </a:lnTo>
                  <a:lnTo>
                    <a:pt x="1876" y="103"/>
                  </a:lnTo>
                  <a:lnTo>
                    <a:pt x="1877" y="104"/>
                  </a:lnTo>
                  <a:lnTo>
                    <a:pt x="1877" y="104"/>
                  </a:lnTo>
                  <a:lnTo>
                    <a:pt x="1877" y="104"/>
                  </a:lnTo>
                  <a:lnTo>
                    <a:pt x="1877" y="104"/>
                  </a:lnTo>
                  <a:lnTo>
                    <a:pt x="1877" y="105"/>
                  </a:lnTo>
                  <a:lnTo>
                    <a:pt x="1877" y="105"/>
                  </a:lnTo>
                  <a:lnTo>
                    <a:pt x="1877" y="105"/>
                  </a:lnTo>
                  <a:lnTo>
                    <a:pt x="1878" y="105"/>
                  </a:lnTo>
                  <a:lnTo>
                    <a:pt x="1878" y="105"/>
                  </a:lnTo>
                  <a:lnTo>
                    <a:pt x="1878" y="106"/>
                  </a:lnTo>
                  <a:lnTo>
                    <a:pt x="1878" y="106"/>
                  </a:lnTo>
                  <a:lnTo>
                    <a:pt x="1878" y="106"/>
                  </a:lnTo>
                  <a:lnTo>
                    <a:pt x="1878" y="106"/>
                  </a:lnTo>
                  <a:lnTo>
                    <a:pt x="1878" y="107"/>
                  </a:lnTo>
                  <a:lnTo>
                    <a:pt x="1879" y="107"/>
                  </a:lnTo>
                  <a:lnTo>
                    <a:pt x="1879" y="107"/>
                  </a:lnTo>
                  <a:lnTo>
                    <a:pt x="1879" y="107"/>
                  </a:lnTo>
                  <a:lnTo>
                    <a:pt x="1879" y="107"/>
                  </a:lnTo>
                  <a:lnTo>
                    <a:pt x="1879" y="108"/>
                  </a:lnTo>
                  <a:lnTo>
                    <a:pt x="1879" y="108"/>
                  </a:lnTo>
                  <a:lnTo>
                    <a:pt x="1879" y="108"/>
                  </a:lnTo>
                  <a:lnTo>
                    <a:pt x="1880" y="108"/>
                  </a:lnTo>
                  <a:lnTo>
                    <a:pt x="1880" y="109"/>
                  </a:lnTo>
                  <a:lnTo>
                    <a:pt x="1880" y="109"/>
                  </a:lnTo>
                  <a:lnTo>
                    <a:pt x="1880" y="109"/>
                  </a:lnTo>
                  <a:lnTo>
                    <a:pt x="1880" y="109"/>
                  </a:lnTo>
                  <a:lnTo>
                    <a:pt x="1880" y="109"/>
                  </a:lnTo>
                  <a:lnTo>
                    <a:pt x="1881" y="110"/>
                  </a:lnTo>
                  <a:lnTo>
                    <a:pt x="1881" y="110"/>
                  </a:lnTo>
                  <a:lnTo>
                    <a:pt x="1881" y="110"/>
                  </a:lnTo>
                  <a:lnTo>
                    <a:pt x="1881" y="110"/>
                  </a:lnTo>
                  <a:lnTo>
                    <a:pt x="1881" y="111"/>
                  </a:lnTo>
                  <a:lnTo>
                    <a:pt x="1881" y="111"/>
                  </a:lnTo>
                  <a:lnTo>
                    <a:pt x="1881" y="111"/>
                  </a:lnTo>
                  <a:lnTo>
                    <a:pt x="1882" y="111"/>
                  </a:lnTo>
                  <a:lnTo>
                    <a:pt x="1882" y="112"/>
                  </a:lnTo>
                  <a:lnTo>
                    <a:pt x="1882" y="112"/>
                  </a:lnTo>
                  <a:lnTo>
                    <a:pt x="1882" y="112"/>
                  </a:lnTo>
                  <a:lnTo>
                    <a:pt x="1882" y="112"/>
                  </a:lnTo>
                  <a:lnTo>
                    <a:pt x="1882" y="112"/>
                  </a:lnTo>
                  <a:lnTo>
                    <a:pt x="1882" y="113"/>
                  </a:lnTo>
                  <a:lnTo>
                    <a:pt x="1883" y="111"/>
                  </a:lnTo>
                  <a:lnTo>
                    <a:pt x="1883" y="111"/>
                  </a:lnTo>
                  <a:lnTo>
                    <a:pt x="1883" y="111"/>
                  </a:lnTo>
                  <a:lnTo>
                    <a:pt x="1883" y="111"/>
                  </a:lnTo>
                  <a:lnTo>
                    <a:pt x="1883" y="110"/>
                  </a:lnTo>
                  <a:lnTo>
                    <a:pt x="1883" y="110"/>
                  </a:lnTo>
                  <a:lnTo>
                    <a:pt x="1883" y="110"/>
                  </a:lnTo>
                  <a:lnTo>
                    <a:pt x="1882" y="110"/>
                  </a:lnTo>
                  <a:lnTo>
                    <a:pt x="1882" y="110"/>
                  </a:lnTo>
                  <a:lnTo>
                    <a:pt x="1882" y="109"/>
                  </a:lnTo>
                  <a:lnTo>
                    <a:pt x="1882" y="109"/>
                  </a:lnTo>
                  <a:lnTo>
                    <a:pt x="1882" y="109"/>
                  </a:lnTo>
                  <a:lnTo>
                    <a:pt x="1882" y="109"/>
                  </a:lnTo>
                  <a:lnTo>
                    <a:pt x="1882" y="108"/>
                  </a:lnTo>
                  <a:lnTo>
                    <a:pt x="1881" y="108"/>
                  </a:lnTo>
                  <a:lnTo>
                    <a:pt x="1881" y="108"/>
                  </a:lnTo>
                  <a:lnTo>
                    <a:pt x="1881" y="108"/>
                  </a:lnTo>
                  <a:lnTo>
                    <a:pt x="1881" y="107"/>
                  </a:lnTo>
                  <a:lnTo>
                    <a:pt x="1881" y="107"/>
                  </a:lnTo>
                  <a:lnTo>
                    <a:pt x="1881" y="107"/>
                  </a:lnTo>
                  <a:lnTo>
                    <a:pt x="1881" y="107"/>
                  </a:lnTo>
                  <a:lnTo>
                    <a:pt x="1880" y="107"/>
                  </a:lnTo>
                  <a:lnTo>
                    <a:pt x="1880" y="106"/>
                  </a:lnTo>
                  <a:lnTo>
                    <a:pt x="1880" y="106"/>
                  </a:lnTo>
                  <a:lnTo>
                    <a:pt x="1880" y="106"/>
                  </a:lnTo>
                  <a:lnTo>
                    <a:pt x="1880" y="106"/>
                  </a:lnTo>
                  <a:lnTo>
                    <a:pt x="1880" y="105"/>
                  </a:lnTo>
                  <a:lnTo>
                    <a:pt x="1879" y="105"/>
                  </a:lnTo>
                  <a:lnTo>
                    <a:pt x="1879" y="105"/>
                  </a:lnTo>
                  <a:lnTo>
                    <a:pt x="1879" y="105"/>
                  </a:lnTo>
                  <a:lnTo>
                    <a:pt x="1879" y="105"/>
                  </a:lnTo>
                  <a:lnTo>
                    <a:pt x="1879" y="104"/>
                  </a:lnTo>
                  <a:lnTo>
                    <a:pt x="1879" y="104"/>
                  </a:lnTo>
                  <a:lnTo>
                    <a:pt x="1879" y="104"/>
                  </a:lnTo>
                  <a:lnTo>
                    <a:pt x="1878" y="104"/>
                  </a:lnTo>
                  <a:lnTo>
                    <a:pt x="1878" y="103"/>
                  </a:lnTo>
                  <a:lnTo>
                    <a:pt x="1878" y="103"/>
                  </a:lnTo>
                  <a:lnTo>
                    <a:pt x="1878" y="103"/>
                  </a:lnTo>
                  <a:lnTo>
                    <a:pt x="1878" y="103"/>
                  </a:lnTo>
                  <a:lnTo>
                    <a:pt x="1878" y="103"/>
                  </a:lnTo>
                  <a:lnTo>
                    <a:pt x="1878" y="102"/>
                  </a:lnTo>
                  <a:lnTo>
                    <a:pt x="1877" y="102"/>
                  </a:lnTo>
                  <a:lnTo>
                    <a:pt x="1877" y="102"/>
                  </a:lnTo>
                  <a:lnTo>
                    <a:pt x="1877" y="102"/>
                  </a:lnTo>
                  <a:lnTo>
                    <a:pt x="1877" y="101"/>
                  </a:lnTo>
                  <a:lnTo>
                    <a:pt x="1877" y="101"/>
                  </a:lnTo>
                  <a:lnTo>
                    <a:pt x="1877" y="101"/>
                  </a:lnTo>
                  <a:lnTo>
                    <a:pt x="1877" y="101"/>
                  </a:lnTo>
                  <a:lnTo>
                    <a:pt x="1876" y="101"/>
                  </a:lnTo>
                  <a:lnTo>
                    <a:pt x="1876" y="100"/>
                  </a:lnTo>
                  <a:lnTo>
                    <a:pt x="1876" y="100"/>
                  </a:lnTo>
                  <a:lnTo>
                    <a:pt x="1876" y="100"/>
                  </a:lnTo>
                  <a:lnTo>
                    <a:pt x="1876" y="100"/>
                  </a:lnTo>
                  <a:lnTo>
                    <a:pt x="1876" y="100"/>
                  </a:lnTo>
                  <a:lnTo>
                    <a:pt x="1876" y="99"/>
                  </a:lnTo>
                  <a:lnTo>
                    <a:pt x="1875" y="99"/>
                  </a:lnTo>
                  <a:lnTo>
                    <a:pt x="1875" y="99"/>
                  </a:lnTo>
                  <a:lnTo>
                    <a:pt x="1875" y="99"/>
                  </a:lnTo>
                  <a:lnTo>
                    <a:pt x="1875" y="99"/>
                  </a:lnTo>
                  <a:lnTo>
                    <a:pt x="1875" y="98"/>
                  </a:lnTo>
                  <a:lnTo>
                    <a:pt x="1875" y="98"/>
                  </a:lnTo>
                  <a:lnTo>
                    <a:pt x="1875" y="98"/>
                  </a:lnTo>
                  <a:lnTo>
                    <a:pt x="1874" y="98"/>
                  </a:lnTo>
                  <a:lnTo>
                    <a:pt x="1874" y="98"/>
                  </a:lnTo>
                  <a:lnTo>
                    <a:pt x="1873" y="99"/>
                  </a:lnTo>
                  <a:close/>
                  <a:moveTo>
                    <a:pt x="1888" y="121"/>
                  </a:moveTo>
                  <a:lnTo>
                    <a:pt x="1888" y="121"/>
                  </a:lnTo>
                  <a:lnTo>
                    <a:pt x="1888" y="122"/>
                  </a:lnTo>
                  <a:lnTo>
                    <a:pt x="1888" y="122"/>
                  </a:lnTo>
                  <a:lnTo>
                    <a:pt x="1888" y="122"/>
                  </a:lnTo>
                  <a:lnTo>
                    <a:pt x="1888" y="122"/>
                  </a:lnTo>
                  <a:lnTo>
                    <a:pt x="1888" y="123"/>
                  </a:lnTo>
                  <a:lnTo>
                    <a:pt x="1889" y="123"/>
                  </a:lnTo>
                  <a:lnTo>
                    <a:pt x="1889" y="123"/>
                  </a:lnTo>
                  <a:lnTo>
                    <a:pt x="1889" y="124"/>
                  </a:lnTo>
                  <a:lnTo>
                    <a:pt x="1889" y="124"/>
                  </a:lnTo>
                  <a:lnTo>
                    <a:pt x="1889" y="124"/>
                  </a:lnTo>
                  <a:lnTo>
                    <a:pt x="1889" y="124"/>
                  </a:lnTo>
                  <a:lnTo>
                    <a:pt x="1889" y="124"/>
                  </a:lnTo>
                  <a:lnTo>
                    <a:pt x="1890" y="125"/>
                  </a:lnTo>
                  <a:lnTo>
                    <a:pt x="1890" y="125"/>
                  </a:lnTo>
                  <a:lnTo>
                    <a:pt x="1890" y="125"/>
                  </a:lnTo>
                  <a:lnTo>
                    <a:pt x="1890" y="125"/>
                  </a:lnTo>
                  <a:lnTo>
                    <a:pt x="1890" y="126"/>
                  </a:lnTo>
                  <a:lnTo>
                    <a:pt x="1890" y="126"/>
                  </a:lnTo>
                  <a:lnTo>
                    <a:pt x="1890" y="126"/>
                  </a:lnTo>
                  <a:lnTo>
                    <a:pt x="1891" y="127"/>
                  </a:lnTo>
                  <a:lnTo>
                    <a:pt x="1891" y="127"/>
                  </a:lnTo>
                  <a:lnTo>
                    <a:pt x="1891" y="127"/>
                  </a:lnTo>
                  <a:lnTo>
                    <a:pt x="1891" y="127"/>
                  </a:lnTo>
                  <a:lnTo>
                    <a:pt x="1891" y="127"/>
                  </a:lnTo>
                  <a:lnTo>
                    <a:pt x="1891" y="128"/>
                  </a:lnTo>
                  <a:lnTo>
                    <a:pt x="1891" y="128"/>
                  </a:lnTo>
                  <a:lnTo>
                    <a:pt x="1892" y="128"/>
                  </a:lnTo>
                  <a:lnTo>
                    <a:pt x="1892" y="129"/>
                  </a:lnTo>
                  <a:lnTo>
                    <a:pt x="1892" y="129"/>
                  </a:lnTo>
                  <a:lnTo>
                    <a:pt x="1892" y="129"/>
                  </a:lnTo>
                  <a:lnTo>
                    <a:pt x="1892" y="129"/>
                  </a:lnTo>
                  <a:lnTo>
                    <a:pt x="1892" y="130"/>
                  </a:lnTo>
                  <a:lnTo>
                    <a:pt x="1892" y="130"/>
                  </a:lnTo>
                  <a:lnTo>
                    <a:pt x="1893" y="130"/>
                  </a:lnTo>
                  <a:lnTo>
                    <a:pt x="1893" y="130"/>
                  </a:lnTo>
                  <a:lnTo>
                    <a:pt x="1893" y="131"/>
                  </a:lnTo>
                  <a:lnTo>
                    <a:pt x="1893" y="131"/>
                  </a:lnTo>
                  <a:lnTo>
                    <a:pt x="1893" y="131"/>
                  </a:lnTo>
                  <a:lnTo>
                    <a:pt x="1893" y="131"/>
                  </a:lnTo>
                  <a:lnTo>
                    <a:pt x="1893" y="132"/>
                  </a:lnTo>
                  <a:lnTo>
                    <a:pt x="1894" y="132"/>
                  </a:lnTo>
                  <a:lnTo>
                    <a:pt x="1894" y="132"/>
                  </a:lnTo>
                  <a:lnTo>
                    <a:pt x="1894" y="132"/>
                  </a:lnTo>
                  <a:lnTo>
                    <a:pt x="1894" y="133"/>
                  </a:lnTo>
                  <a:lnTo>
                    <a:pt x="1894" y="133"/>
                  </a:lnTo>
                  <a:lnTo>
                    <a:pt x="1894" y="133"/>
                  </a:lnTo>
                  <a:lnTo>
                    <a:pt x="1894" y="133"/>
                  </a:lnTo>
                  <a:lnTo>
                    <a:pt x="1895" y="134"/>
                  </a:lnTo>
                  <a:lnTo>
                    <a:pt x="1895" y="134"/>
                  </a:lnTo>
                  <a:lnTo>
                    <a:pt x="1895" y="134"/>
                  </a:lnTo>
                  <a:lnTo>
                    <a:pt x="1895" y="135"/>
                  </a:lnTo>
                  <a:lnTo>
                    <a:pt x="1895" y="135"/>
                  </a:lnTo>
                  <a:lnTo>
                    <a:pt x="1895" y="135"/>
                  </a:lnTo>
                  <a:lnTo>
                    <a:pt x="1895" y="135"/>
                  </a:lnTo>
                  <a:lnTo>
                    <a:pt x="1896" y="135"/>
                  </a:lnTo>
                  <a:lnTo>
                    <a:pt x="1896" y="136"/>
                  </a:lnTo>
                  <a:lnTo>
                    <a:pt x="1896" y="136"/>
                  </a:lnTo>
                  <a:lnTo>
                    <a:pt x="1897" y="135"/>
                  </a:lnTo>
                  <a:lnTo>
                    <a:pt x="1897" y="135"/>
                  </a:lnTo>
                  <a:lnTo>
                    <a:pt x="1897" y="134"/>
                  </a:lnTo>
                  <a:lnTo>
                    <a:pt x="1897" y="134"/>
                  </a:lnTo>
                  <a:lnTo>
                    <a:pt x="1896" y="134"/>
                  </a:lnTo>
                  <a:lnTo>
                    <a:pt x="1896" y="134"/>
                  </a:lnTo>
                  <a:lnTo>
                    <a:pt x="1896" y="133"/>
                  </a:lnTo>
                  <a:lnTo>
                    <a:pt x="1896" y="133"/>
                  </a:lnTo>
                  <a:lnTo>
                    <a:pt x="1896" y="133"/>
                  </a:lnTo>
                  <a:lnTo>
                    <a:pt x="1896" y="133"/>
                  </a:lnTo>
                  <a:lnTo>
                    <a:pt x="1896" y="132"/>
                  </a:lnTo>
                  <a:lnTo>
                    <a:pt x="1895" y="132"/>
                  </a:lnTo>
                  <a:lnTo>
                    <a:pt x="1895" y="132"/>
                  </a:lnTo>
                  <a:lnTo>
                    <a:pt x="1895" y="131"/>
                  </a:lnTo>
                  <a:lnTo>
                    <a:pt x="1895" y="131"/>
                  </a:lnTo>
                  <a:lnTo>
                    <a:pt x="1895" y="131"/>
                  </a:lnTo>
                  <a:lnTo>
                    <a:pt x="1895" y="131"/>
                  </a:lnTo>
                  <a:lnTo>
                    <a:pt x="1895" y="131"/>
                  </a:lnTo>
                  <a:lnTo>
                    <a:pt x="1894" y="130"/>
                  </a:lnTo>
                  <a:lnTo>
                    <a:pt x="1894" y="130"/>
                  </a:lnTo>
                  <a:lnTo>
                    <a:pt x="1894" y="130"/>
                  </a:lnTo>
                  <a:lnTo>
                    <a:pt x="1894" y="129"/>
                  </a:lnTo>
                  <a:lnTo>
                    <a:pt x="1894" y="129"/>
                  </a:lnTo>
                  <a:lnTo>
                    <a:pt x="1894" y="129"/>
                  </a:lnTo>
                  <a:lnTo>
                    <a:pt x="1893" y="129"/>
                  </a:lnTo>
                  <a:lnTo>
                    <a:pt x="1893" y="128"/>
                  </a:lnTo>
                  <a:lnTo>
                    <a:pt x="1893" y="128"/>
                  </a:lnTo>
                  <a:lnTo>
                    <a:pt x="1893" y="128"/>
                  </a:lnTo>
                  <a:lnTo>
                    <a:pt x="1893" y="128"/>
                  </a:lnTo>
                  <a:lnTo>
                    <a:pt x="1893" y="127"/>
                  </a:lnTo>
                  <a:lnTo>
                    <a:pt x="1893" y="127"/>
                  </a:lnTo>
                  <a:lnTo>
                    <a:pt x="1892" y="127"/>
                  </a:lnTo>
                  <a:lnTo>
                    <a:pt x="1892" y="127"/>
                  </a:lnTo>
                  <a:lnTo>
                    <a:pt x="1892" y="126"/>
                  </a:lnTo>
                  <a:lnTo>
                    <a:pt x="1892" y="126"/>
                  </a:lnTo>
                  <a:lnTo>
                    <a:pt x="1892" y="126"/>
                  </a:lnTo>
                  <a:lnTo>
                    <a:pt x="1892" y="126"/>
                  </a:lnTo>
                  <a:lnTo>
                    <a:pt x="1892" y="125"/>
                  </a:lnTo>
                  <a:lnTo>
                    <a:pt x="1891" y="125"/>
                  </a:lnTo>
                  <a:lnTo>
                    <a:pt x="1891" y="125"/>
                  </a:lnTo>
                  <a:lnTo>
                    <a:pt x="1891" y="125"/>
                  </a:lnTo>
                  <a:lnTo>
                    <a:pt x="1891" y="124"/>
                  </a:lnTo>
                  <a:lnTo>
                    <a:pt x="1891" y="124"/>
                  </a:lnTo>
                  <a:lnTo>
                    <a:pt x="1891" y="124"/>
                  </a:lnTo>
                  <a:lnTo>
                    <a:pt x="1891" y="124"/>
                  </a:lnTo>
                  <a:lnTo>
                    <a:pt x="1890" y="123"/>
                  </a:lnTo>
                  <a:lnTo>
                    <a:pt x="1890" y="123"/>
                  </a:lnTo>
                  <a:lnTo>
                    <a:pt x="1890" y="123"/>
                  </a:lnTo>
                  <a:lnTo>
                    <a:pt x="1890" y="123"/>
                  </a:lnTo>
                  <a:lnTo>
                    <a:pt x="1890" y="122"/>
                  </a:lnTo>
                  <a:lnTo>
                    <a:pt x="1890" y="122"/>
                  </a:lnTo>
                  <a:lnTo>
                    <a:pt x="1890" y="122"/>
                  </a:lnTo>
                  <a:lnTo>
                    <a:pt x="1889" y="122"/>
                  </a:lnTo>
                  <a:lnTo>
                    <a:pt x="1889" y="121"/>
                  </a:lnTo>
                  <a:lnTo>
                    <a:pt x="1889" y="121"/>
                  </a:lnTo>
                  <a:lnTo>
                    <a:pt x="1889" y="121"/>
                  </a:lnTo>
                  <a:lnTo>
                    <a:pt x="1889" y="120"/>
                  </a:lnTo>
                  <a:lnTo>
                    <a:pt x="1889" y="120"/>
                  </a:lnTo>
                  <a:lnTo>
                    <a:pt x="1889" y="120"/>
                  </a:lnTo>
                  <a:lnTo>
                    <a:pt x="1888" y="121"/>
                  </a:lnTo>
                  <a:close/>
                  <a:moveTo>
                    <a:pt x="1901" y="145"/>
                  </a:moveTo>
                  <a:lnTo>
                    <a:pt x="1901" y="145"/>
                  </a:lnTo>
                  <a:lnTo>
                    <a:pt x="1901" y="145"/>
                  </a:lnTo>
                  <a:lnTo>
                    <a:pt x="1901" y="145"/>
                  </a:lnTo>
                  <a:lnTo>
                    <a:pt x="1901" y="146"/>
                  </a:lnTo>
                  <a:lnTo>
                    <a:pt x="1902" y="146"/>
                  </a:lnTo>
                  <a:lnTo>
                    <a:pt x="1902" y="146"/>
                  </a:lnTo>
                  <a:lnTo>
                    <a:pt x="1902" y="146"/>
                  </a:lnTo>
                  <a:lnTo>
                    <a:pt x="1902" y="147"/>
                  </a:lnTo>
                  <a:lnTo>
                    <a:pt x="1902" y="147"/>
                  </a:lnTo>
                  <a:lnTo>
                    <a:pt x="1902" y="147"/>
                  </a:lnTo>
                  <a:lnTo>
                    <a:pt x="1902" y="147"/>
                  </a:lnTo>
                  <a:lnTo>
                    <a:pt x="1903" y="148"/>
                  </a:lnTo>
                  <a:lnTo>
                    <a:pt x="1903" y="148"/>
                  </a:lnTo>
                  <a:lnTo>
                    <a:pt x="1903" y="148"/>
                  </a:lnTo>
                  <a:lnTo>
                    <a:pt x="1903" y="148"/>
                  </a:lnTo>
                  <a:lnTo>
                    <a:pt x="1903" y="149"/>
                  </a:lnTo>
                  <a:lnTo>
                    <a:pt x="1903" y="149"/>
                  </a:lnTo>
                  <a:lnTo>
                    <a:pt x="1903" y="149"/>
                  </a:lnTo>
                  <a:lnTo>
                    <a:pt x="1904" y="149"/>
                  </a:lnTo>
                  <a:lnTo>
                    <a:pt x="1904" y="150"/>
                  </a:lnTo>
                  <a:lnTo>
                    <a:pt x="1904" y="150"/>
                  </a:lnTo>
                  <a:lnTo>
                    <a:pt x="1904" y="150"/>
                  </a:lnTo>
                  <a:lnTo>
                    <a:pt x="1904" y="150"/>
                  </a:lnTo>
                  <a:lnTo>
                    <a:pt x="1904" y="151"/>
                  </a:lnTo>
                  <a:lnTo>
                    <a:pt x="1904" y="151"/>
                  </a:lnTo>
                  <a:lnTo>
                    <a:pt x="1905" y="151"/>
                  </a:lnTo>
                  <a:lnTo>
                    <a:pt x="1905" y="151"/>
                  </a:lnTo>
                  <a:lnTo>
                    <a:pt x="1905" y="152"/>
                  </a:lnTo>
                  <a:lnTo>
                    <a:pt x="1905" y="152"/>
                  </a:lnTo>
                  <a:lnTo>
                    <a:pt x="1905" y="152"/>
                  </a:lnTo>
                  <a:lnTo>
                    <a:pt x="1905" y="152"/>
                  </a:lnTo>
                  <a:lnTo>
                    <a:pt x="1905" y="153"/>
                  </a:lnTo>
                  <a:lnTo>
                    <a:pt x="1906" y="153"/>
                  </a:lnTo>
                  <a:lnTo>
                    <a:pt x="1906" y="153"/>
                  </a:lnTo>
                  <a:lnTo>
                    <a:pt x="1906" y="153"/>
                  </a:lnTo>
                  <a:lnTo>
                    <a:pt x="1906" y="154"/>
                  </a:lnTo>
                  <a:lnTo>
                    <a:pt x="1906" y="154"/>
                  </a:lnTo>
                  <a:lnTo>
                    <a:pt x="1906" y="154"/>
                  </a:lnTo>
                  <a:lnTo>
                    <a:pt x="1906" y="154"/>
                  </a:lnTo>
                  <a:lnTo>
                    <a:pt x="1907" y="155"/>
                  </a:lnTo>
                  <a:lnTo>
                    <a:pt x="1907" y="155"/>
                  </a:lnTo>
                  <a:lnTo>
                    <a:pt x="1907" y="155"/>
                  </a:lnTo>
                  <a:lnTo>
                    <a:pt x="1907" y="155"/>
                  </a:lnTo>
                  <a:lnTo>
                    <a:pt x="1907" y="156"/>
                  </a:lnTo>
                  <a:lnTo>
                    <a:pt x="1907" y="156"/>
                  </a:lnTo>
                  <a:lnTo>
                    <a:pt x="1907" y="156"/>
                  </a:lnTo>
                  <a:lnTo>
                    <a:pt x="1908" y="156"/>
                  </a:lnTo>
                  <a:lnTo>
                    <a:pt x="1908" y="157"/>
                  </a:lnTo>
                  <a:lnTo>
                    <a:pt x="1908" y="157"/>
                  </a:lnTo>
                  <a:lnTo>
                    <a:pt x="1908" y="157"/>
                  </a:lnTo>
                  <a:lnTo>
                    <a:pt x="1908" y="157"/>
                  </a:lnTo>
                  <a:lnTo>
                    <a:pt x="1908" y="157"/>
                  </a:lnTo>
                  <a:lnTo>
                    <a:pt x="1908" y="158"/>
                  </a:lnTo>
                  <a:lnTo>
                    <a:pt x="1909" y="158"/>
                  </a:lnTo>
                  <a:lnTo>
                    <a:pt x="1909" y="158"/>
                  </a:lnTo>
                  <a:lnTo>
                    <a:pt x="1909" y="159"/>
                  </a:lnTo>
                  <a:lnTo>
                    <a:pt x="1909" y="159"/>
                  </a:lnTo>
                  <a:lnTo>
                    <a:pt x="1909" y="159"/>
                  </a:lnTo>
                  <a:lnTo>
                    <a:pt x="1909" y="159"/>
                  </a:lnTo>
                  <a:lnTo>
                    <a:pt x="1910" y="158"/>
                  </a:lnTo>
                  <a:lnTo>
                    <a:pt x="1910" y="158"/>
                  </a:lnTo>
                  <a:lnTo>
                    <a:pt x="1910" y="158"/>
                  </a:lnTo>
                  <a:lnTo>
                    <a:pt x="1910" y="157"/>
                  </a:lnTo>
                  <a:lnTo>
                    <a:pt x="1910" y="157"/>
                  </a:lnTo>
                  <a:lnTo>
                    <a:pt x="1910" y="157"/>
                  </a:lnTo>
                  <a:lnTo>
                    <a:pt x="1909" y="157"/>
                  </a:lnTo>
                  <a:lnTo>
                    <a:pt x="1909" y="156"/>
                  </a:lnTo>
                  <a:lnTo>
                    <a:pt x="1909" y="156"/>
                  </a:lnTo>
                  <a:lnTo>
                    <a:pt x="1909" y="156"/>
                  </a:lnTo>
                  <a:lnTo>
                    <a:pt x="1909" y="156"/>
                  </a:lnTo>
                  <a:lnTo>
                    <a:pt x="1909" y="155"/>
                  </a:lnTo>
                  <a:lnTo>
                    <a:pt x="1909" y="155"/>
                  </a:lnTo>
                  <a:lnTo>
                    <a:pt x="1908" y="155"/>
                  </a:lnTo>
                  <a:lnTo>
                    <a:pt x="1908" y="155"/>
                  </a:lnTo>
                  <a:lnTo>
                    <a:pt x="1908" y="154"/>
                  </a:lnTo>
                  <a:lnTo>
                    <a:pt x="1908" y="154"/>
                  </a:lnTo>
                  <a:lnTo>
                    <a:pt x="1908" y="154"/>
                  </a:lnTo>
                  <a:lnTo>
                    <a:pt x="1908" y="154"/>
                  </a:lnTo>
                  <a:lnTo>
                    <a:pt x="1908" y="153"/>
                  </a:lnTo>
                  <a:lnTo>
                    <a:pt x="1907" y="153"/>
                  </a:lnTo>
                  <a:lnTo>
                    <a:pt x="1907" y="153"/>
                  </a:lnTo>
                  <a:lnTo>
                    <a:pt x="1907" y="153"/>
                  </a:lnTo>
                  <a:lnTo>
                    <a:pt x="1907" y="152"/>
                  </a:lnTo>
                  <a:lnTo>
                    <a:pt x="1907" y="152"/>
                  </a:lnTo>
                  <a:lnTo>
                    <a:pt x="1907" y="152"/>
                  </a:lnTo>
                  <a:lnTo>
                    <a:pt x="1907" y="152"/>
                  </a:lnTo>
                  <a:lnTo>
                    <a:pt x="1906" y="152"/>
                  </a:lnTo>
                  <a:lnTo>
                    <a:pt x="1906" y="151"/>
                  </a:lnTo>
                  <a:lnTo>
                    <a:pt x="1906" y="151"/>
                  </a:lnTo>
                  <a:lnTo>
                    <a:pt x="1906" y="151"/>
                  </a:lnTo>
                  <a:lnTo>
                    <a:pt x="1906" y="150"/>
                  </a:lnTo>
                  <a:lnTo>
                    <a:pt x="1906" y="150"/>
                  </a:lnTo>
                  <a:lnTo>
                    <a:pt x="1906" y="150"/>
                  </a:lnTo>
                  <a:lnTo>
                    <a:pt x="1905" y="150"/>
                  </a:lnTo>
                  <a:lnTo>
                    <a:pt x="1905" y="149"/>
                  </a:lnTo>
                  <a:lnTo>
                    <a:pt x="1905" y="149"/>
                  </a:lnTo>
                  <a:lnTo>
                    <a:pt x="1905" y="149"/>
                  </a:lnTo>
                  <a:lnTo>
                    <a:pt x="1905" y="149"/>
                  </a:lnTo>
                  <a:lnTo>
                    <a:pt x="1905" y="148"/>
                  </a:lnTo>
                  <a:lnTo>
                    <a:pt x="1905" y="148"/>
                  </a:lnTo>
                  <a:lnTo>
                    <a:pt x="1904" y="148"/>
                  </a:lnTo>
                  <a:lnTo>
                    <a:pt x="1904" y="148"/>
                  </a:lnTo>
                  <a:lnTo>
                    <a:pt x="1904" y="147"/>
                  </a:lnTo>
                  <a:lnTo>
                    <a:pt x="1904" y="147"/>
                  </a:lnTo>
                  <a:lnTo>
                    <a:pt x="1904" y="147"/>
                  </a:lnTo>
                  <a:lnTo>
                    <a:pt x="1904" y="147"/>
                  </a:lnTo>
                  <a:lnTo>
                    <a:pt x="1904" y="146"/>
                  </a:lnTo>
                  <a:lnTo>
                    <a:pt x="1903" y="146"/>
                  </a:lnTo>
                  <a:lnTo>
                    <a:pt x="1903" y="146"/>
                  </a:lnTo>
                  <a:lnTo>
                    <a:pt x="1903" y="146"/>
                  </a:lnTo>
                  <a:lnTo>
                    <a:pt x="1903" y="145"/>
                  </a:lnTo>
                  <a:lnTo>
                    <a:pt x="1903" y="145"/>
                  </a:lnTo>
                  <a:lnTo>
                    <a:pt x="1903" y="145"/>
                  </a:lnTo>
                  <a:lnTo>
                    <a:pt x="1903" y="145"/>
                  </a:lnTo>
                  <a:lnTo>
                    <a:pt x="1902" y="144"/>
                  </a:lnTo>
                  <a:lnTo>
                    <a:pt x="1902" y="144"/>
                  </a:lnTo>
                  <a:lnTo>
                    <a:pt x="1902" y="144"/>
                  </a:lnTo>
                  <a:lnTo>
                    <a:pt x="1902" y="144"/>
                  </a:lnTo>
                  <a:lnTo>
                    <a:pt x="1902" y="144"/>
                  </a:lnTo>
                  <a:lnTo>
                    <a:pt x="1901" y="145"/>
                  </a:lnTo>
                  <a:close/>
                  <a:moveTo>
                    <a:pt x="1915" y="168"/>
                  </a:moveTo>
                  <a:lnTo>
                    <a:pt x="1915" y="168"/>
                  </a:lnTo>
                  <a:lnTo>
                    <a:pt x="1915" y="168"/>
                  </a:lnTo>
                  <a:lnTo>
                    <a:pt x="1915" y="168"/>
                  </a:lnTo>
                  <a:lnTo>
                    <a:pt x="1915" y="168"/>
                  </a:lnTo>
                  <a:lnTo>
                    <a:pt x="1915" y="169"/>
                  </a:lnTo>
                  <a:lnTo>
                    <a:pt x="1915" y="169"/>
                  </a:lnTo>
                  <a:lnTo>
                    <a:pt x="1916" y="169"/>
                  </a:lnTo>
                  <a:lnTo>
                    <a:pt x="1916" y="169"/>
                  </a:lnTo>
                  <a:lnTo>
                    <a:pt x="1916" y="170"/>
                  </a:lnTo>
                  <a:lnTo>
                    <a:pt x="1916" y="170"/>
                  </a:lnTo>
                  <a:lnTo>
                    <a:pt x="1916" y="170"/>
                  </a:lnTo>
                  <a:lnTo>
                    <a:pt x="1916" y="170"/>
                  </a:lnTo>
                  <a:lnTo>
                    <a:pt x="1916" y="170"/>
                  </a:lnTo>
                  <a:lnTo>
                    <a:pt x="1917" y="171"/>
                  </a:lnTo>
                  <a:lnTo>
                    <a:pt x="1917" y="171"/>
                  </a:lnTo>
                  <a:lnTo>
                    <a:pt x="1917" y="171"/>
                  </a:lnTo>
                  <a:lnTo>
                    <a:pt x="1917" y="171"/>
                  </a:lnTo>
                  <a:lnTo>
                    <a:pt x="1917" y="171"/>
                  </a:lnTo>
                  <a:lnTo>
                    <a:pt x="1917" y="172"/>
                  </a:lnTo>
                  <a:lnTo>
                    <a:pt x="1917" y="172"/>
                  </a:lnTo>
                  <a:lnTo>
                    <a:pt x="1918" y="172"/>
                  </a:lnTo>
                  <a:lnTo>
                    <a:pt x="1918" y="172"/>
                  </a:lnTo>
                  <a:lnTo>
                    <a:pt x="1918" y="172"/>
                  </a:lnTo>
                  <a:lnTo>
                    <a:pt x="1918" y="173"/>
                  </a:lnTo>
                  <a:lnTo>
                    <a:pt x="1918" y="173"/>
                  </a:lnTo>
                  <a:lnTo>
                    <a:pt x="1918" y="173"/>
                  </a:lnTo>
                  <a:lnTo>
                    <a:pt x="1919" y="173"/>
                  </a:lnTo>
                  <a:lnTo>
                    <a:pt x="1919" y="174"/>
                  </a:lnTo>
                  <a:lnTo>
                    <a:pt x="1919" y="174"/>
                  </a:lnTo>
                  <a:lnTo>
                    <a:pt x="1919" y="174"/>
                  </a:lnTo>
                  <a:lnTo>
                    <a:pt x="1919" y="174"/>
                  </a:lnTo>
                  <a:lnTo>
                    <a:pt x="1919" y="174"/>
                  </a:lnTo>
                  <a:lnTo>
                    <a:pt x="1919" y="174"/>
                  </a:lnTo>
                  <a:lnTo>
                    <a:pt x="1920" y="175"/>
                  </a:lnTo>
                  <a:lnTo>
                    <a:pt x="1920" y="175"/>
                  </a:lnTo>
                  <a:lnTo>
                    <a:pt x="1920" y="175"/>
                  </a:lnTo>
                  <a:lnTo>
                    <a:pt x="1920" y="175"/>
                  </a:lnTo>
                  <a:lnTo>
                    <a:pt x="1920" y="176"/>
                  </a:lnTo>
                  <a:lnTo>
                    <a:pt x="1920" y="176"/>
                  </a:lnTo>
                  <a:lnTo>
                    <a:pt x="1920" y="176"/>
                  </a:lnTo>
                  <a:lnTo>
                    <a:pt x="1921" y="176"/>
                  </a:lnTo>
                  <a:lnTo>
                    <a:pt x="1921" y="176"/>
                  </a:lnTo>
                  <a:lnTo>
                    <a:pt x="1921" y="176"/>
                  </a:lnTo>
                  <a:lnTo>
                    <a:pt x="1921" y="177"/>
                  </a:lnTo>
                  <a:lnTo>
                    <a:pt x="1921" y="177"/>
                  </a:lnTo>
                  <a:lnTo>
                    <a:pt x="1921" y="177"/>
                  </a:lnTo>
                  <a:lnTo>
                    <a:pt x="1922" y="177"/>
                  </a:lnTo>
                  <a:lnTo>
                    <a:pt x="1922" y="177"/>
                  </a:lnTo>
                  <a:lnTo>
                    <a:pt x="1922" y="178"/>
                  </a:lnTo>
                  <a:lnTo>
                    <a:pt x="1922" y="178"/>
                  </a:lnTo>
                  <a:lnTo>
                    <a:pt x="1922" y="178"/>
                  </a:lnTo>
                  <a:lnTo>
                    <a:pt x="1922" y="178"/>
                  </a:lnTo>
                  <a:lnTo>
                    <a:pt x="1922" y="178"/>
                  </a:lnTo>
                  <a:lnTo>
                    <a:pt x="1923" y="178"/>
                  </a:lnTo>
                  <a:lnTo>
                    <a:pt x="1923" y="178"/>
                  </a:lnTo>
                  <a:lnTo>
                    <a:pt x="1923" y="179"/>
                  </a:lnTo>
                  <a:lnTo>
                    <a:pt x="1923" y="179"/>
                  </a:lnTo>
                  <a:lnTo>
                    <a:pt x="1923" y="179"/>
                  </a:lnTo>
                  <a:lnTo>
                    <a:pt x="1923" y="179"/>
                  </a:lnTo>
                  <a:lnTo>
                    <a:pt x="1923" y="179"/>
                  </a:lnTo>
                  <a:lnTo>
                    <a:pt x="1924" y="180"/>
                  </a:lnTo>
                  <a:lnTo>
                    <a:pt x="1924" y="180"/>
                  </a:lnTo>
                  <a:lnTo>
                    <a:pt x="1924" y="180"/>
                  </a:lnTo>
                  <a:lnTo>
                    <a:pt x="1924" y="180"/>
                  </a:lnTo>
                  <a:lnTo>
                    <a:pt x="1924" y="180"/>
                  </a:lnTo>
                  <a:lnTo>
                    <a:pt x="1924" y="180"/>
                  </a:lnTo>
                  <a:lnTo>
                    <a:pt x="1924" y="180"/>
                  </a:lnTo>
                  <a:lnTo>
                    <a:pt x="1925" y="181"/>
                  </a:lnTo>
                  <a:lnTo>
                    <a:pt x="1925" y="179"/>
                  </a:lnTo>
                  <a:lnTo>
                    <a:pt x="1925" y="179"/>
                  </a:lnTo>
                  <a:lnTo>
                    <a:pt x="1925" y="179"/>
                  </a:lnTo>
                  <a:lnTo>
                    <a:pt x="1925" y="179"/>
                  </a:lnTo>
                  <a:lnTo>
                    <a:pt x="1925" y="178"/>
                  </a:lnTo>
                  <a:lnTo>
                    <a:pt x="1925" y="178"/>
                  </a:lnTo>
                  <a:lnTo>
                    <a:pt x="1925" y="178"/>
                  </a:lnTo>
                  <a:lnTo>
                    <a:pt x="1924" y="178"/>
                  </a:lnTo>
                  <a:lnTo>
                    <a:pt x="1924" y="178"/>
                  </a:lnTo>
                  <a:lnTo>
                    <a:pt x="1924" y="178"/>
                  </a:lnTo>
                  <a:lnTo>
                    <a:pt x="1924" y="178"/>
                  </a:lnTo>
                  <a:lnTo>
                    <a:pt x="1924" y="177"/>
                  </a:lnTo>
                  <a:lnTo>
                    <a:pt x="1924" y="177"/>
                  </a:lnTo>
                  <a:lnTo>
                    <a:pt x="1924" y="177"/>
                  </a:lnTo>
                  <a:lnTo>
                    <a:pt x="1923" y="177"/>
                  </a:lnTo>
                  <a:lnTo>
                    <a:pt x="1923" y="177"/>
                  </a:lnTo>
                  <a:lnTo>
                    <a:pt x="1923" y="177"/>
                  </a:lnTo>
                  <a:lnTo>
                    <a:pt x="1923" y="176"/>
                  </a:lnTo>
                  <a:lnTo>
                    <a:pt x="1923" y="176"/>
                  </a:lnTo>
                  <a:lnTo>
                    <a:pt x="1923" y="176"/>
                  </a:lnTo>
                  <a:lnTo>
                    <a:pt x="1923" y="176"/>
                  </a:lnTo>
                  <a:lnTo>
                    <a:pt x="1922" y="176"/>
                  </a:lnTo>
                  <a:lnTo>
                    <a:pt x="1922" y="176"/>
                  </a:lnTo>
                  <a:lnTo>
                    <a:pt x="1922" y="175"/>
                  </a:lnTo>
                  <a:lnTo>
                    <a:pt x="1922" y="175"/>
                  </a:lnTo>
                  <a:lnTo>
                    <a:pt x="1922" y="175"/>
                  </a:lnTo>
                  <a:lnTo>
                    <a:pt x="1922" y="175"/>
                  </a:lnTo>
                  <a:lnTo>
                    <a:pt x="1922" y="175"/>
                  </a:lnTo>
                  <a:lnTo>
                    <a:pt x="1921" y="174"/>
                  </a:lnTo>
                  <a:lnTo>
                    <a:pt x="1921" y="174"/>
                  </a:lnTo>
                  <a:lnTo>
                    <a:pt x="1921" y="174"/>
                  </a:lnTo>
                  <a:lnTo>
                    <a:pt x="1921" y="174"/>
                  </a:lnTo>
                  <a:lnTo>
                    <a:pt x="1921" y="174"/>
                  </a:lnTo>
                  <a:lnTo>
                    <a:pt x="1921" y="174"/>
                  </a:lnTo>
                  <a:lnTo>
                    <a:pt x="1921" y="173"/>
                  </a:lnTo>
                  <a:lnTo>
                    <a:pt x="1920" y="173"/>
                  </a:lnTo>
                  <a:lnTo>
                    <a:pt x="1920" y="173"/>
                  </a:lnTo>
                  <a:lnTo>
                    <a:pt x="1920" y="173"/>
                  </a:lnTo>
                  <a:lnTo>
                    <a:pt x="1920" y="173"/>
                  </a:lnTo>
                  <a:lnTo>
                    <a:pt x="1920" y="172"/>
                  </a:lnTo>
                  <a:lnTo>
                    <a:pt x="1920" y="172"/>
                  </a:lnTo>
                  <a:lnTo>
                    <a:pt x="1920" y="172"/>
                  </a:lnTo>
                  <a:lnTo>
                    <a:pt x="1919" y="172"/>
                  </a:lnTo>
                  <a:lnTo>
                    <a:pt x="1919" y="172"/>
                  </a:lnTo>
                  <a:lnTo>
                    <a:pt x="1919" y="171"/>
                  </a:lnTo>
                  <a:lnTo>
                    <a:pt x="1919" y="171"/>
                  </a:lnTo>
                  <a:lnTo>
                    <a:pt x="1919" y="171"/>
                  </a:lnTo>
                  <a:lnTo>
                    <a:pt x="1919" y="171"/>
                  </a:lnTo>
                  <a:lnTo>
                    <a:pt x="1919" y="170"/>
                  </a:lnTo>
                  <a:lnTo>
                    <a:pt x="1918" y="170"/>
                  </a:lnTo>
                  <a:lnTo>
                    <a:pt x="1918" y="170"/>
                  </a:lnTo>
                  <a:lnTo>
                    <a:pt x="1918" y="170"/>
                  </a:lnTo>
                  <a:lnTo>
                    <a:pt x="1918" y="170"/>
                  </a:lnTo>
                  <a:lnTo>
                    <a:pt x="1918" y="170"/>
                  </a:lnTo>
                  <a:lnTo>
                    <a:pt x="1918" y="169"/>
                  </a:lnTo>
                  <a:lnTo>
                    <a:pt x="1917" y="169"/>
                  </a:lnTo>
                  <a:lnTo>
                    <a:pt x="1917" y="169"/>
                  </a:lnTo>
                  <a:lnTo>
                    <a:pt x="1917" y="169"/>
                  </a:lnTo>
                  <a:lnTo>
                    <a:pt x="1917" y="168"/>
                  </a:lnTo>
                  <a:lnTo>
                    <a:pt x="1917" y="168"/>
                  </a:lnTo>
                  <a:lnTo>
                    <a:pt x="1917" y="168"/>
                  </a:lnTo>
                  <a:lnTo>
                    <a:pt x="1917" y="168"/>
                  </a:lnTo>
                  <a:lnTo>
                    <a:pt x="1916" y="168"/>
                  </a:lnTo>
                  <a:lnTo>
                    <a:pt x="1916" y="167"/>
                  </a:lnTo>
                  <a:lnTo>
                    <a:pt x="1916" y="167"/>
                  </a:lnTo>
                  <a:lnTo>
                    <a:pt x="1916" y="167"/>
                  </a:lnTo>
                  <a:lnTo>
                    <a:pt x="1916" y="167"/>
                  </a:lnTo>
                  <a:lnTo>
                    <a:pt x="1916" y="167"/>
                  </a:lnTo>
                  <a:lnTo>
                    <a:pt x="1916" y="166"/>
                  </a:lnTo>
                  <a:lnTo>
                    <a:pt x="1915" y="168"/>
                  </a:lnTo>
                  <a:close/>
                  <a:moveTo>
                    <a:pt x="1932" y="186"/>
                  </a:moveTo>
                  <a:lnTo>
                    <a:pt x="1932" y="186"/>
                  </a:lnTo>
                  <a:lnTo>
                    <a:pt x="1932" y="186"/>
                  </a:lnTo>
                  <a:lnTo>
                    <a:pt x="1932" y="187"/>
                  </a:lnTo>
                  <a:lnTo>
                    <a:pt x="1932" y="187"/>
                  </a:lnTo>
                  <a:lnTo>
                    <a:pt x="1932" y="187"/>
                  </a:lnTo>
                  <a:lnTo>
                    <a:pt x="1932" y="187"/>
                  </a:lnTo>
                  <a:lnTo>
                    <a:pt x="1933" y="187"/>
                  </a:lnTo>
                  <a:lnTo>
                    <a:pt x="1933" y="187"/>
                  </a:lnTo>
                  <a:lnTo>
                    <a:pt x="1933" y="187"/>
                  </a:lnTo>
                  <a:lnTo>
                    <a:pt x="1933" y="187"/>
                  </a:lnTo>
                  <a:lnTo>
                    <a:pt x="1933" y="187"/>
                  </a:lnTo>
                  <a:lnTo>
                    <a:pt x="1933" y="187"/>
                  </a:lnTo>
                  <a:lnTo>
                    <a:pt x="1933" y="187"/>
                  </a:lnTo>
                  <a:lnTo>
                    <a:pt x="1934" y="188"/>
                  </a:lnTo>
                  <a:lnTo>
                    <a:pt x="1934" y="188"/>
                  </a:lnTo>
                  <a:lnTo>
                    <a:pt x="1934" y="188"/>
                  </a:lnTo>
                  <a:lnTo>
                    <a:pt x="1934" y="188"/>
                  </a:lnTo>
                  <a:lnTo>
                    <a:pt x="1934" y="188"/>
                  </a:lnTo>
                  <a:lnTo>
                    <a:pt x="1934" y="188"/>
                  </a:lnTo>
                  <a:lnTo>
                    <a:pt x="1934" y="188"/>
                  </a:lnTo>
                  <a:lnTo>
                    <a:pt x="1935" y="188"/>
                  </a:lnTo>
                  <a:lnTo>
                    <a:pt x="1935" y="188"/>
                  </a:lnTo>
                  <a:lnTo>
                    <a:pt x="1935" y="188"/>
                  </a:lnTo>
                  <a:lnTo>
                    <a:pt x="1935" y="188"/>
                  </a:lnTo>
                  <a:lnTo>
                    <a:pt x="1935" y="188"/>
                  </a:lnTo>
                  <a:lnTo>
                    <a:pt x="1935" y="189"/>
                  </a:lnTo>
                  <a:lnTo>
                    <a:pt x="1935" y="189"/>
                  </a:lnTo>
                  <a:lnTo>
                    <a:pt x="1936" y="189"/>
                  </a:lnTo>
                  <a:lnTo>
                    <a:pt x="1936" y="189"/>
                  </a:lnTo>
                  <a:lnTo>
                    <a:pt x="1936" y="189"/>
                  </a:lnTo>
                  <a:lnTo>
                    <a:pt x="1936" y="189"/>
                  </a:lnTo>
                  <a:lnTo>
                    <a:pt x="1936" y="189"/>
                  </a:lnTo>
                  <a:lnTo>
                    <a:pt x="1936" y="189"/>
                  </a:lnTo>
                  <a:lnTo>
                    <a:pt x="1936" y="189"/>
                  </a:lnTo>
                  <a:lnTo>
                    <a:pt x="1937" y="189"/>
                  </a:lnTo>
                  <a:lnTo>
                    <a:pt x="1937" y="189"/>
                  </a:lnTo>
                  <a:lnTo>
                    <a:pt x="1937" y="189"/>
                  </a:lnTo>
                  <a:lnTo>
                    <a:pt x="1937" y="189"/>
                  </a:lnTo>
                  <a:lnTo>
                    <a:pt x="1937" y="190"/>
                  </a:lnTo>
                  <a:lnTo>
                    <a:pt x="1937" y="190"/>
                  </a:lnTo>
                  <a:lnTo>
                    <a:pt x="1938" y="190"/>
                  </a:lnTo>
                  <a:lnTo>
                    <a:pt x="1938" y="190"/>
                  </a:lnTo>
                  <a:lnTo>
                    <a:pt x="1938" y="190"/>
                  </a:lnTo>
                  <a:lnTo>
                    <a:pt x="1938" y="190"/>
                  </a:lnTo>
                  <a:lnTo>
                    <a:pt x="1938" y="190"/>
                  </a:lnTo>
                  <a:lnTo>
                    <a:pt x="1938" y="190"/>
                  </a:lnTo>
                  <a:lnTo>
                    <a:pt x="1938" y="190"/>
                  </a:lnTo>
                  <a:lnTo>
                    <a:pt x="1939" y="190"/>
                  </a:lnTo>
                  <a:lnTo>
                    <a:pt x="1939" y="190"/>
                  </a:lnTo>
                  <a:lnTo>
                    <a:pt x="1939" y="190"/>
                  </a:lnTo>
                  <a:lnTo>
                    <a:pt x="1939" y="190"/>
                  </a:lnTo>
                  <a:lnTo>
                    <a:pt x="1939" y="190"/>
                  </a:lnTo>
                  <a:lnTo>
                    <a:pt x="1939" y="190"/>
                  </a:lnTo>
                  <a:lnTo>
                    <a:pt x="1940" y="191"/>
                  </a:lnTo>
                  <a:lnTo>
                    <a:pt x="1940" y="191"/>
                  </a:lnTo>
                  <a:lnTo>
                    <a:pt x="1940" y="191"/>
                  </a:lnTo>
                  <a:lnTo>
                    <a:pt x="1940" y="191"/>
                  </a:lnTo>
                  <a:lnTo>
                    <a:pt x="1940" y="191"/>
                  </a:lnTo>
                  <a:lnTo>
                    <a:pt x="1940" y="191"/>
                  </a:lnTo>
                  <a:lnTo>
                    <a:pt x="1940" y="191"/>
                  </a:lnTo>
                  <a:lnTo>
                    <a:pt x="1941" y="191"/>
                  </a:lnTo>
                  <a:lnTo>
                    <a:pt x="1941" y="191"/>
                  </a:lnTo>
                  <a:lnTo>
                    <a:pt x="1941" y="191"/>
                  </a:lnTo>
                  <a:lnTo>
                    <a:pt x="1941" y="191"/>
                  </a:lnTo>
                  <a:lnTo>
                    <a:pt x="1941" y="191"/>
                  </a:lnTo>
                  <a:lnTo>
                    <a:pt x="1941" y="191"/>
                  </a:lnTo>
                  <a:lnTo>
                    <a:pt x="1941" y="191"/>
                  </a:lnTo>
                  <a:lnTo>
                    <a:pt x="1942" y="191"/>
                  </a:lnTo>
                  <a:lnTo>
                    <a:pt x="1942" y="191"/>
                  </a:lnTo>
                  <a:lnTo>
                    <a:pt x="1942" y="191"/>
                  </a:lnTo>
                  <a:lnTo>
                    <a:pt x="1942" y="191"/>
                  </a:lnTo>
                  <a:lnTo>
                    <a:pt x="1942" y="191"/>
                  </a:lnTo>
                  <a:lnTo>
                    <a:pt x="1942" y="192"/>
                  </a:lnTo>
                  <a:lnTo>
                    <a:pt x="1942" y="192"/>
                  </a:lnTo>
                  <a:lnTo>
                    <a:pt x="1943" y="192"/>
                  </a:lnTo>
                  <a:lnTo>
                    <a:pt x="1943" y="192"/>
                  </a:lnTo>
                  <a:lnTo>
                    <a:pt x="1943" y="192"/>
                  </a:lnTo>
                  <a:lnTo>
                    <a:pt x="1943" y="192"/>
                  </a:lnTo>
                  <a:lnTo>
                    <a:pt x="1943" y="192"/>
                  </a:lnTo>
                  <a:lnTo>
                    <a:pt x="1943" y="192"/>
                  </a:lnTo>
                  <a:lnTo>
                    <a:pt x="1943" y="192"/>
                  </a:lnTo>
                  <a:lnTo>
                    <a:pt x="1944" y="192"/>
                  </a:lnTo>
                  <a:lnTo>
                    <a:pt x="1944" y="192"/>
                  </a:lnTo>
                  <a:lnTo>
                    <a:pt x="1944" y="192"/>
                  </a:lnTo>
                  <a:lnTo>
                    <a:pt x="1944" y="192"/>
                  </a:lnTo>
                  <a:lnTo>
                    <a:pt x="1944" y="192"/>
                  </a:lnTo>
                  <a:lnTo>
                    <a:pt x="1944" y="192"/>
                  </a:lnTo>
                  <a:lnTo>
                    <a:pt x="1944" y="192"/>
                  </a:lnTo>
                  <a:lnTo>
                    <a:pt x="1945" y="190"/>
                  </a:lnTo>
                  <a:lnTo>
                    <a:pt x="1945" y="190"/>
                  </a:lnTo>
                  <a:lnTo>
                    <a:pt x="1944" y="190"/>
                  </a:lnTo>
                  <a:lnTo>
                    <a:pt x="1944" y="190"/>
                  </a:lnTo>
                  <a:lnTo>
                    <a:pt x="1944" y="190"/>
                  </a:lnTo>
                  <a:lnTo>
                    <a:pt x="1944" y="190"/>
                  </a:lnTo>
                  <a:lnTo>
                    <a:pt x="1944" y="190"/>
                  </a:lnTo>
                  <a:lnTo>
                    <a:pt x="1944" y="190"/>
                  </a:lnTo>
                  <a:lnTo>
                    <a:pt x="1944" y="190"/>
                  </a:lnTo>
                  <a:lnTo>
                    <a:pt x="1943" y="190"/>
                  </a:lnTo>
                  <a:lnTo>
                    <a:pt x="1943" y="190"/>
                  </a:lnTo>
                  <a:lnTo>
                    <a:pt x="1943" y="190"/>
                  </a:lnTo>
                  <a:lnTo>
                    <a:pt x="1943" y="190"/>
                  </a:lnTo>
                  <a:lnTo>
                    <a:pt x="1943" y="190"/>
                  </a:lnTo>
                  <a:lnTo>
                    <a:pt x="1943" y="190"/>
                  </a:lnTo>
                  <a:lnTo>
                    <a:pt x="1943" y="190"/>
                  </a:lnTo>
                  <a:lnTo>
                    <a:pt x="1942" y="190"/>
                  </a:lnTo>
                  <a:lnTo>
                    <a:pt x="1942" y="190"/>
                  </a:lnTo>
                  <a:lnTo>
                    <a:pt x="1942" y="190"/>
                  </a:lnTo>
                  <a:lnTo>
                    <a:pt x="1942" y="190"/>
                  </a:lnTo>
                  <a:lnTo>
                    <a:pt x="1942" y="189"/>
                  </a:lnTo>
                  <a:lnTo>
                    <a:pt x="1942" y="189"/>
                  </a:lnTo>
                  <a:lnTo>
                    <a:pt x="1942" y="189"/>
                  </a:lnTo>
                  <a:lnTo>
                    <a:pt x="1941" y="189"/>
                  </a:lnTo>
                  <a:lnTo>
                    <a:pt x="1941" y="189"/>
                  </a:lnTo>
                  <a:lnTo>
                    <a:pt x="1941" y="189"/>
                  </a:lnTo>
                  <a:lnTo>
                    <a:pt x="1941" y="189"/>
                  </a:lnTo>
                  <a:lnTo>
                    <a:pt x="1941" y="189"/>
                  </a:lnTo>
                  <a:lnTo>
                    <a:pt x="1941" y="189"/>
                  </a:lnTo>
                  <a:lnTo>
                    <a:pt x="1941" y="189"/>
                  </a:lnTo>
                  <a:lnTo>
                    <a:pt x="1940" y="189"/>
                  </a:lnTo>
                  <a:lnTo>
                    <a:pt x="1940" y="189"/>
                  </a:lnTo>
                  <a:lnTo>
                    <a:pt x="1940" y="189"/>
                  </a:lnTo>
                  <a:lnTo>
                    <a:pt x="1940" y="189"/>
                  </a:lnTo>
                  <a:lnTo>
                    <a:pt x="1940" y="189"/>
                  </a:lnTo>
                  <a:lnTo>
                    <a:pt x="1940" y="189"/>
                  </a:lnTo>
                  <a:lnTo>
                    <a:pt x="1940" y="189"/>
                  </a:lnTo>
                  <a:lnTo>
                    <a:pt x="1939" y="189"/>
                  </a:lnTo>
                  <a:lnTo>
                    <a:pt x="1939" y="188"/>
                  </a:lnTo>
                  <a:lnTo>
                    <a:pt x="1939" y="188"/>
                  </a:lnTo>
                  <a:lnTo>
                    <a:pt x="1939" y="188"/>
                  </a:lnTo>
                  <a:lnTo>
                    <a:pt x="1939" y="188"/>
                  </a:lnTo>
                  <a:lnTo>
                    <a:pt x="1939" y="188"/>
                  </a:lnTo>
                  <a:lnTo>
                    <a:pt x="1939" y="188"/>
                  </a:lnTo>
                  <a:lnTo>
                    <a:pt x="1938" y="188"/>
                  </a:lnTo>
                  <a:lnTo>
                    <a:pt x="1938" y="188"/>
                  </a:lnTo>
                  <a:lnTo>
                    <a:pt x="1938" y="188"/>
                  </a:lnTo>
                  <a:lnTo>
                    <a:pt x="1938" y="188"/>
                  </a:lnTo>
                  <a:lnTo>
                    <a:pt x="1938" y="188"/>
                  </a:lnTo>
                  <a:lnTo>
                    <a:pt x="1938" y="188"/>
                  </a:lnTo>
                  <a:lnTo>
                    <a:pt x="1938" y="188"/>
                  </a:lnTo>
                  <a:lnTo>
                    <a:pt x="1937" y="188"/>
                  </a:lnTo>
                  <a:lnTo>
                    <a:pt x="1937" y="188"/>
                  </a:lnTo>
                  <a:lnTo>
                    <a:pt x="1937" y="187"/>
                  </a:lnTo>
                  <a:lnTo>
                    <a:pt x="1937" y="187"/>
                  </a:lnTo>
                  <a:lnTo>
                    <a:pt x="1937" y="187"/>
                  </a:lnTo>
                  <a:lnTo>
                    <a:pt x="1937" y="187"/>
                  </a:lnTo>
                  <a:lnTo>
                    <a:pt x="1937" y="187"/>
                  </a:lnTo>
                  <a:lnTo>
                    <a:pt x="1936" y="187"/>
                  </a:lnTo>
                  <a:lnTo>
                    <a:pt x="1936" y="187"/>
                  </a:lnTo>
                  <a:lnTo>
                    <a:pt x="1936" y="187"/>
                  </a:lnTo>
                  <a:lnTo>
                    <a:pt x="1936" y="187"/>
                  </a:lnTo>
                  <a:lnTo>
                    <a:pt x="1936" y="187"/>
                  </a:lnTo>
                  <a:lnTo>
                    <a:pt x="1936" y="187"/>
                  </a:lnTo>
                  <a:lnTo>
                    <a:pt x="1936" y="187"/>
                  </a:lnTo>
                  <a:lnTo>
                    <a:pt x="1935" y="187"/>
                  </a:lnTo>
                  <a:lnTo>
                    <a:pt x="1935" y="187"/>
                  </a:lnTo>
                  <a:lnTo>
                    <a:pt x="1935" y="186"/>
                  </a:lnTo>
                  <a:lnTo>
                    <a:pt x="1935" y="186"/>
                  </a:lnTo>
                  <a:lnTo>
                    <a:pt x="1935" y="186"/>
                  </a:lnTo>
                  <a:lnTo>
                    <a:pt x="1935" y="186"/>
                  </a:lnTo>
                  <a:lnTo>
                    <a:pt x="1935" y="186"/>
                  </a:lnTo>
                  <a:lnTo>
                    <a:pt x="1934" y="186"/>
                  </a:lnTo>
                  <a:lnTo>
                    <a:pt x="1934" y="186"/>
                  </a:lnTo>
                  <a:lnTo>
                    <a:pt x="1934" y="186"/>
                  </a:lnTo>
                  <a:lnTo>
                    <a:pt x="1934" y="186"/>
                  </a:lnTo>
                  <a:lnTo>
                    <a:pt x="1934" y="186"/>
                  </a:lnTo>
                  <a:lnTo>
                    <a:pt x="1934" y="186"/>
                  </a:lnTo>
                  <a:lnTo>
                    <a:pt x="1933" y="185"/>
                  </a:lnTo>
                  <a:lnTo>
                    <a:pt x="1933" y="185"/>
                  </a:lnTo>
                  <a:lnTo>
                    <a:pt x="1933" y="185"/>
                  </a:lnTo>
                  <a:lnTo>
                    <a:pt x="1933" y="185"/>
                  </a:lnTo>
                  <a:lnTo>
                    <a:pt x="1933" y="185"/>
                  </a:lnTo>
                  <a:lnTo>
                    <a:pt x="1933" y="185"/>
                  </a:lnTo>
                  <a:lnTo>
                    <a:pt x="1933" y="185"/>
                  </a:lnTo>
                  <a:lnTo>
                    <a:pt x="1933" y="185"/>
                  </a:lnTo>
                  <a:lnTo>
                    <a:pt x="1932" y="185"/>
                  </a:lnTo>
                  <a:lnTo>
                    <a:pt x="1932" y="185"/>
                  </a:lnTo>
                  <a:lnTo>
                    <a:pt x="1932" y="185"/>
                  </a:lnTo>
                  <a:lnTo>
                    <a:pt x="1932" y="186"/>
                  </a:lnTo>
                  <a:close/>
                  <a:moveTo>
                    <a:pt x="1952" y="194"/>
                  </a:moveTo>
                  <a:lnTo>
                    <a:pt x="1952" y="194"/>
                  </a:lnTo>
                  <a:lnTo>
                    <a:pt x="1953" y="194"/>
                  </a:lnTo>
                  <a:lnTo>
                    <a:pt x="1953" y="194"/>
                  </a:lnTo>
                  <a:lnTo>
                    <a:pt x="1953" y="194"/>
                  </a:lnTo>
                  <a:lnTo>
                    <a:pt x="1953" y="194"/>
                  </a:lnTo>
                  <a:lnTo>
                    <a:pt x="1953" y="194"/>
                  </a:lnTo>
                  <a:lnTo>
                    <a:pt x="1953" y="194"/>
                  </a:lnTo>
                  <a:lnTo>
                    <a:pt x="1954" y="194"/>
                  </a:lnTo>
                  <a:lnTo>
                    <a:pt x="1954" y="194"/>
                  </a:lnTo>
                  <a:lnTo>
                    <a:pt x="1954" y="195"/>
                  </a:lnTo>
                  <a:lnTo>
                    <a:pt x="1954" y="195"/>
                  </a:lnTo>
                  <a:lnTo>
                    <a:pt x="1954" y="195"/>
                  </a:lnTo>
                  <a:lnTo>
                    <a:pt x="1954" y="195"/>
                  </a:lnTo>
                  <a:lnTo>
                    <a:pt x="1954" y="195"/>
                  </a:lnTo>
                  <a:lnTo>
                    <a:pt x="1955" y="195"/>
                  </a:lnTo>
                  <a:lnTo>
                    <a:pt x="1955" y="195"/>
                  </a:lnTo>
                  <a:lnTo>
                    <a:pt x="1955" y="195"/>
                  </a:lnTo>
                  <a:lnTo>
                    <a:pt x="1955" y="195"/>
                  </a:lnTo>
                  <a:lnTo>
                    <a:pt x="1955" y="195"/>
                  </a:lnTo>
                  <a:lnTo>
                    <a:pt x="1955" y="195"/>
                  </a:lnTo>
                  <a:lnTo>
                    <a:pt x="1955" y="195"/>
                  </a:lnTo>
                  <a:lnTo>
                    <a:pt x="1956" y="195"/>
                  </a:lnTo>
                  <a:lnTo>
                    <a:pt x="1956" y="195"/>
                  </a:lnTo>
                  <a:lnTo>
                    <a:pt x="1956" y="195"/>
                  </a:lnTo>
                  <a:lnTo>
                    <a:pt x="1956" y="195"/>
                  </a:lnTo>
                  <a:lnTo>
                    <a:pt x="1956" y="195"/>
                  </a:lnTo>
                  <a:lnTo>
                    <a:pt x="1956" y="195"/>
                  </a:lnTo>
                  <a:lnTo>
                    <a:pt x="1957" y="195"/>
                  </a:lnTo>
                  <a:lnTo>
                    <a:pt x="1957" y="195"/>
                  </a:lnTo>
                  <a:lnTo>
                    <a:pt x="1957" y="195"/>
                  </a:lnTo>
                  <a:lnTo>
                    <a:pt x="1957" y="195"/>
                  </a:lnTo>
                  <a:lnTo>
                    <a:pt x="1957" y="195"/>
                  </a:lnTo>
                  <a:lnTo>
                    <a:pt x="1957" y="195"/>
                  </a:lnTo>
                  <a:lnTo>
                    <a:pt x="1957" y="195"/>
                  </a:lnTo>
                  <a:lnTo>
                    <a:pt x="1958" y="195"/>
                  </a:lnTo>
                  <a:lnTo>
                    <a:pt x="1958" y="195"/>
                  </a:lnTo>
                  <a:lnTo>
                    <a:pt x="1958" y="195"/>
                  </a:lnTo>
                  <a:lnTo>
                    <a:pt x="1958" y="195"/>
                  </a:lnTo>
                  <a:lnTo>
                    <a:pt x="1958" y="195"/>
                  </a:lnTo>
                  <a:lnTo>
                    <a:pt x="1958" y="195"/>
                  </a:lnTo>
                  <a:lnTo>
                    <a:pt x="1958" y="195"/>
                  </a:lnTo>
                  <a:lnTo>
                    <a:pt x="1959" y="195"/>
                  </a:lnTo>
                  <a:lnTo>
                    <a:pt x="1959" y="195"/>
                  </a:lnTo>
                  <a:lnTo>
                    <a:pt x="1959" y="195"/>
                  </a:lnTo>
                  <a:lnTo>
                    <a:pt x="1959" y="195"/>
                  </a:lnTo>
                  <a:lnTo>
                    <a:pt x="1959" y="195"/>
                  </a:lnTo>
                  <a:lnTo>
                    <a:pt x="1959" y="195"/>
                  </a:lnTo>
                  <a:lnTo>
                    <a:pt x="1959" y="195"/>
                  </a:lnTo>
                  <a:lnTo>
                    <a:pt x="1960" y="195"/>
                  </a:lnTo>
                  <a:lnTo>
                    <a:pt x="1960" y="195"/>
                  </a:lnTo>
                  <a:lnTo>
                    <a:pt x="1960" y="195"/>
                  </a:lnTo>
                  <a:lnTo>
                    <a:pt x="1960" y="195"/>
                  </a:lnTo>
                  <a:lnTo>
                    <a:pt x="1960" y="195"/>
                  </a:lnTo>
                  <a:lnTo>
                    <a:pt x="1960" y="195"/>
                  </a:lnTo>
                  <a:lnTo>
                    <a:pt x="1960" y="195"/>
                  </a:lnTo>
                  <a:lnTo>
                    <a:pt x="1961" y="195"/>
                  </a:lnTo>
                  <a:lnTo>
                    <a:pt x="1961" y="195"/>
                  </a:lnTo>
                  <a:lnTo>
                    <a:pt x="1961" y="195"/>
                  </a:lnTo>
                  <a:lnTo>
                    <a:pt x="1961" y="195"/>
                  </a:lnTo>
                  <a:lnTo>
                    <a:pt x="1961" y="195"/>
                  </a:lnTo>
                  <a:lnTo>
                    <a:pt x="1961" y="195"/>
                  </a:lnTo>
                  <a:lnTo>
                    <a:pt x="1961" y="195"/>
                  </a:lnTo>
                  <a:lnTo>
                    <a:pt x="1962" y="196"/>
                  </a:lnTo>
                  <a:lnTo>
                    <a:pt x="1962" y="196"/>
                  </a:lnTo>
                  <a:lnTo>
                    <a:pt x="1962" y="196"/>
                  </a:lnTo>
                  <a:lnTo>
                    <a:pt x="1962" y="196"/>
                  </a:lnTo>
                  <a:lnTo>
                    <a:pt x="1962" y="196"/>
                  </a:lnTo>
                  <a:lnTo>
                    <a:pt x="1962" y="196"/>
                  </a:lnTo>
                  <a:lnTo>
                    <a:pt x="1962" y="196"/>
                  </a:lnTo>
                  <a:lnTo>
                    <a:pt x="1963" y="196"/>
                  </a:lnTo>
                  <a:lnTo>
                    <a:pt x="1963" y="196"/>
                  </a:lnTo>
                  <a:lnTo>
                    <a:pt x="1963" y="196"/>
                  </a:lnTo>
                  <a:lnTo>
                    <a:pt x="1963" y="196"/>
                  </a:lnTo>
                  <a:lnTo>
                    <a:pt x="1963" y="196"/>
                  </a:lnTo>
                  <a:lnTo>
                    <a:pt x="1963" y="196"/>
                  </a:lnTo>
                  <a:lnTo>
                    <a:pt x="1963" y="196"/>
                  </a:lnTo>
                  <a:lnTo>
                    <a:pt x="1964" y="196"/>
                  </a:lnTo>
                  <a:lnTo>
                    <a:pt x="1964" y="196"/>
                  </a:lnTo>
                  <a:lnTo>
                    <a:pt x="1964" y="196"/>
                  </a:lnTo>
                  <a:lnTo>
                    <a:pt x="1964" y="196"/>
                  </a:lnTo>
                  <a:lnTo>
                    <a:pt x="1964" y="196"/>
                  </a:lnTo>
                  <a:lnTo>
                    <a:pt x="1964" y="196"/>
                  </a:lnTo>
                  <a:lnTo>
                    <a:pt x="1965" y="196"/>
                  </a:lnTo>
                  <a:lnTo>
                    <a:pt x="1965" y="196"/>
                  </a:lnTo>
                  <a:lnTo>
                    <a:pt x="1965" y="196"/>
                  </a:lnTo>
                  <a:lnTo>
                    <a:pt x="1965" y="196"/>
                  </a:lnTo>
                  <a:lnTo>
                    <a:pt x="1965" y="196"/>
                  </a:lnTo>
                  <a:lnTo>
                    <a:pt x="1965" y="196"/>
                  </a:lnTo>
                  <a:lnTo>
                    <a:pt x="1965" y="196"/>
                  </a:lnTo>
                  <a:lnTo>
                    <a:pt x="1966" y="196"/>
                  </a:lnTo>
                  <a:lnTo>
                    <a:pt x="1966" y="196"/>
                  </a:lnTo>
                  <a:lnTo>
                    <a:pt x="1966" y="196"/>
                  </a:lnTo>
                  <a:lnTo>
                    <a:pt x="1966" y="194"/>
                  </a:lnTo>
                  <a:lnTo>
                    <a:pt x="1966" y="194"/>
                  </a:lnTo>
                  <a:lnTo>
                    <a:pt x="1966" y="194"/>
                  </a:lnTo>
                  <a:lnTo>
                    <a:pt x="1965" y="194"/>
                  </a:lnTo>
                  <a:lnTo>
                    <a:pt x="1965" y="194"/>
                  </a:lnTo>
                  <a:lnTo>
                    <a:pt x="1965" y="194"/>
                  </a:lnTo>
                  <a:lnTo>
                    <a:pt x="1965" y="194"/>
                  </a:lnTo>
                  <a:lnTo>
                    <a:pt x="1965" y="194"/>
                  </a:lnTo>
                  <a:lnTo>
                    <a:pt x="1965" y="194"/>
                  </a:lnTo>
                  <a:lnTo>
                    <a:pt x="1965" y="194"/>
                  </a:lnTo>
                  <a:lnTo>
                    <a:pt x="1964" y="194"/>
                  </a:lnTo>
                  <a:lnTo>
                    <a:pt x="1964" y="194"/>
                  </a:lnTo>
                  <a:lnTo>
                    <a:pt x="1964" y="194"/>
                  </a:lnTo>
                  <a:lnTo>
                    <a:pt x="1964" y="194"/>
                  </a:lnTo>
                  <a:lnTo>
                    <a:pt x="1964" y="194"/>
                  </a:lnTo>
                  <a:lnTo>
                    <a:pt x="1964" y="194"/>
                  </a:lnTo>
                  <a:lnTo>
                    <a:pt x="1964" y="194"/>
                  </a:lnTo>
                  <a:lnTo>
                    <a:pt x="1963" y="194"/>
                  </a:lnTo>
                  <a:lnTo>
                    <a:pt x="1963" y="194"/>
                  </a:lnTo>
                  <a:lnTo>
                    <a:pt x="1963" y="194"/>
                  </a:lnTo>
                  <a:lnTo>
                    <a:pt x="1963" y="194"/>
                  </a:lnTo>
                  <a:lnTo>
                    <a:pt x="1963" y="194"/>
                  </a:lnTo>
                  <a:lnTo>
                    <a:pt x="1963" y="194"/>
                  </a:lnTo>
                  <a:lnTo>
                    <a:pt x="1963" y="194"/>
                  </a:lnTo>
                  <a:lnTo>
                    <a:pt x="1962" y="194"/>
                  </a:lnTo>
                  <a:lnTo>
                    <a:pt x="1962" y="194"/>
                  </a:lnTo>
                  <a:lnTo>
                    <a:pt x="1962" y="194"/>
                  </a:lnTo>
                  <a:lnTo>
                    <a:pt x="1962" y="194"/>
                  </a:lnTo>
                  <a:lnTo>
                    <a:pt x="1962" y="194"/>
                  </a:lnTo>
                  <a:lnTo>
                    <a:pt x="1962" y="194"/>
                  </a:lnTo>
                  <a:lnTo>
                    <a:pt x="1962" y="194"/>
                  </a:lnTo>
                  <a:lnTo>
                    <a:pt x="1961" y="194"/>
                  </a:lnTo>
                  <a:lnTo>
                    <a:pt x="1961" y="194"/>
                  </a:lnTo>
                  <a:lnTo>
                    <a:pt x="1961" y="194"/>
                  </a:lnTo>
                  <a:lnTo>
                    <a:pt x="1961" y="194"/>
                  </a:lnTo>
                  <a:lnTo>
                    <a:pt x="1961" y="194"/>
                  </a:lnTo>
                  <a:lnTo>
                    <a:pt x="1961" y="194"/>
                  </a:lnTo>
                  <a:lnTo>
                    <a:pt x="1961" y="194"/>
                  </a:lnTo>
                  <a:lnTo>
                    <a:pt x="1960" y="193"/>
                  </a:lnTo>
                  <a:lnTo>
                    <a:pt x="1960" y="193"/>
                  </a:lnTo>
                  <a:lnTo>
                    <a:pt x="1960" y="193"/>
                  </a:lnTo>
                  <a:lnTo>
                    <a:pt x="1960" y="193"/>
                  </a:lnTo>
                  <a:lnTo>
                    <a:pt x="1960" y="193"/>
                  </a:lnTo>
                  <a:lnTo>
                    <a:pt x="1960" y="193"/>
                  </a:lnTo>
                  <a:lnTo>
                    <a:pt x="1960" y="193"/>
                  </a:lnTo>
                  <a:lnTo>
                    <a:pt x="1959" y="193"/>
                  </a:lnTo>
                  <a:lnTo>
                    <a:pt x="1959" y="193"/>
                  </a:lnTo>
                  <a:lnTo>
                    <a:pt x="1959" y="193"/>
                  </a:lnTo>
                  <a:lnTo>
                    <a:pt x="1959" y="193"/>
                  </a:lnTo>
                  <a:lnTo>
                    <a:pt x="1959" y="193"/>
                  </a:lnTo>
                  <a:lnTo>
                    <a:pt x="1959" y="193"/>
                  </a:lnTo>
                  <a:lnTo>
                    <a:pt x="1959" y="193"/>
                  </a:lnTo>
                  <a:lnTo>
                    <a:pt x="1958" y="193"/>
                  </a:lnTo>
                  <a:lnTo>
                    <a:pt x="1958" y="193"/>
                  </a:lnTo>
                  <a:lnTo>
                    <a:pt x="1958" y="193"/>
                  </a:lnTo>
                  <a:lnTo>
                    <a:pt x="1958" y="193"/>
                  </a:lnTo>
                  <a:lnTo>
                    <a:pt x="1958" y="193"/>
                  </a:lnTo>
                  <a:lnTo>
                    <a:pt x="1958" y="193"/>
                  </a:lnTo>
                  <a:lnTo>
                    <a:pt x="1958" y="193"/>
                  </a:lnTo>
                  <a:lnTo>
                    <a:pt x="1957" y="193"/>
                  </a:lnTo>
                  <a:lnTo>
                    <a:pt x="1957" y="193"/>
                  </a:lnTo>
                  <a:lnTo>
                    <a:pt x="1957" y="193"/>
                  </a:lnTo>
                  <a:lnTo>
                    <a:pt x="1957" y="193"/>
                  </a:lnTo>
                  <a:lnTo>
                    <a:pt x="1957" y="193"/>
                  </a:lnTo>
                  <a:lnTo>
                    <a:pt x="1957" y="193"/>
                  </a:lnTo>
                  <a:lnTo>
                    <a:pt x="1957" y="193"/>
                  </a:lnTo>
                  <a:lnTo>
                    <a:pt x="1956" y="193"/>
                  </a:lnTo>
                  <a:lnTo>
                    <a:pt x="1956" y="193"/>
                  </a:lnTo>
                  <a:lnTo>
                    <a:pt x="1956" y="193"/>
                  </a:lnTo>
                  <a:lnTo>
                    <a:pt x="1956" y="193"/>
                  </a:lnTo>
                  <a:lnTo>
                    <a:pt x="1956" y="193"/>
                  </a:lnTo>
                  <a:lnTo>
                    <a:pt x="1956" y="193"/>
                  </a:lnTo>
                  <a:lnTo>
                    <a:pt x="1955" y="193"/>
                  </a:lnTo>
                  <a:lnTo>
                    <a:pt x="1955" y="193"/>
                  </a:lnTo>
                  <a:lnTo>
                    <a:pt x="1955" y="193"/>
                  </a:lnTo>
                  <a:lnTo>
                    <a:pt x="1955" y="193"/>
                  </a:lnTo>
                  <a:lnTo>
                    <a:pt x="1955" y="193"/>
                  </a:lnTo>
                  <a:lnTo>
                    <a:pt x="1955" y="193"/>
                  </a:lnTo>
                  <a:lnTo>
                    <a:pt x="1955" y="193"/>
                  </a:lnTo>
                  <a:lnTo>
                    <a:pt x="1954" y="193"/>
                  </a:lnTo>
                  <a:lnTo>
                    <a:pt x="1954" y="193"/>
                  </a:lnTo>
                  <a:lnTo>
                    <a:pt x="1954" y="193"/>
                  </a:lnTo>
                  <a:lnTo>
                    <a:pt x="1954" y="193"/>
                  </a:lnTo>
                  <a:lnTo>
                    <a:pt x="1954" y="193"/>
                  </a:lnTo>
                  <a:lnTo>
                    <a:pt x="1954" y="193"/>
                  </a:lnTo>
                  <a:lnTo>
                    <a:pt x="1954" y="193"/>
                  </a:lnTo>
                  <a:lnTo>
                    <a:pt x="1953" y="193"/>
                  </a:lnTo>
                  <a:lnTo>
                    <a:pt x="1953" y="193"/>
                  </a:lnTo>
                  <a:lnTo>
                    <a:pt x="1953" y="192"/>
                  </a:lnTo>
                  <a:lnTo>
                    <a:pt x="1953" y="192"/>
                  </a:lnTo>
                  <a:lnTo>
                    <a:pt x="1953" y="192"/>
                  </a:lnTo>
                  <a:lnTo>
                    <a:pt x="1953" y="192"/>
                  </a:lnTo>
                  <a:lnTo>
                    <a:pt x="1953" y="192"/>
                  </a:lnTo>
                  <a:lnTo>
                    <a:pt x="1952" y="194"/>
                  </a:lnTo>
                  <a:close/>
                  <a:moveTo>
                    <a:pt x="1974" y="196"/>
                  </a:moveTo>
                  <a:lnTo>
                    <a:pt x="1974" y="196"/>
                  </a:lnTo>
                  <a:lnTo>
                    <a:pt x="1974" y="196"/>
                  </a:lnTo>
                  <a:lnTo>
                    <a:pt x="1974" y="196"/>
                  </a:lnTo>
                  <a:lnTo>
                    <a:pt x="1974" y="196"/>
                  </a:lnTo>
                  <a:lnTo>
                    <a:pt x="1975" y="196"/>
                  </a:lnTo>
                  <a:lnTo>
                    <a:pt x="1975" y="196"/>
                  </a:lnTo>
                  <a:lnTo>
                    <a:pt x="1975" y="196"/>
                  </a:lnTo>
                  <a:lnTo>
                    <a:pt x="1975" y="196"/>
                  </a:lnTo>
                  <a:lnTo>
                    <a:pt x="1975" y="196"/>
                  </a:lnTo>
                  <a:lnTo>
                    <a:pt x="1975" y="196"/>
                  </a:lnTo>
                  <a:lnTo>
                    <a:pt x="1975" y="196"/>
                  </a:lnTo>
                  <a:lnTo>
                    <a:pt x="1976" y="196"/>
                  </a:lnTo>
                  <a:lnTo>
                    <a:pt x="1976" y="196"/>
                  </a:lnTo>
                  <a:lnTo>
                    <a:pt x="1976" y="196"/>
                  </a:lnTo>
                  <a:lnTo>
                    <a:pt x="1976" y="196"/>
                  </a:lnTo>
                  <a:lnTo>
                    <a:pt x="1976" y="196"/>
                  </a:lnTo>
                  <a:lnTo>
                    <a:pt x="1976" y="197"/>
                  </a:lnTo>
                  <a:lnTo>
                    <a:pt x="1976" y="197"/>
                  </a:lnTo>
                  <a:lnTo>
                    <a:pt x="1977" y="197"/>
                  </a:lnTo>
                  <a:lnTo>
                    <a:pt x="1977" y="197"/>
                  </a:lnTo>
                  <a:lnTo>
                    <a:pt x="1977" y="197"/>
                  </a:lnTo>
                  <a:lnTo>
                    <a:pt x="1977" y="197"/>
                  </a:lnTo>
                  <a:lnTo>
                    <a:pt x="1977" y="197"/>
                  </a:lnTo>
                  <a:lnTo>
                    <a:pt x="1977" y="197"/>
                  </a:lnTo>
                  <a:lnTo>
                    <a:pt x="1978" y="197"/>
                  </a:lnTo>
                  <a:lnTo>
                    <a:pt x="1978" y="197"/>
                  </a:lnTo>
                  <a:lnTo>
                    <a:pt x="1978" y="197"/>
                  </a:lnTo>
                  <a:lnTo>
                    <a:pt x="1978" y="197"/>
                  </a:lnTo>
                  <a:lnTo>
                    <a:pt x="1978" y="197"/>
                  </a:lnTo>
                  <a:lnTo>
                    <a:pt x="1978" y="197"/>
                  </a:lnTo>
                  <a:lnTo>
                    <a:pt x="1978" y="197"/>
                  </a:lnTo>
                  <a:lnTo>
                    <a:pt x="1979" y="197"/>
                  </a:lnTo>
                  <a:lnTo>
                    <a:pt x="1979" y="197"/>
                  </a:lnTo>
                  <a:lnTo>
                    <a:pt x="1979" y="197"/>
                  </a:lnTo>
                  <a:lnTo>
                    <a:pt x="1979" y="197"/>
                  </a:lnTo>
                  <a:lnTo>
                    <a:pt x="1979" y="197"/>
                  </a:lnTo>
                  <a:lnTo>
                    <a:pt x="1979" y="197"/>
                  </a:lnTo>
                  <a:lnTo>
                    <a:pt x="1979" y="197"/>
                  </a:lnTo>
                  <a:lnTo>
                    <a:pt x="1980" y="197"/>
                  </a:lnTo>
                  <a:lnTo>
                    <a:pt x="1980" y="197"/>
                  </a:lnTo>
                  <a:lnTo>
                    <a:pt x="1980" y="197"/>
                  </a:lnTo>
                  <a:lnTo>
                    <a:pt x="1980" y="197"/>
                  </a:lnTo>
                  <a:lnTo>
                    <a:pt x="1980" y="197"/>
                  </a:lnTo>
                  <a:lnTo>
                    <a:pt x="1980" y="197"/>
                  </a:lnTo>
                  <a:lnTo>
                    <a:pt x="1980" y="197"/>
                  </a:lnTo>
                  <a:lnTo>
                    <a:pt x="1981" y="197"/>
                  </a:lnTo>
                  <a:lnTo>
                    <a:pt x="1981" y="197"/>
                  </a:lnTo>
                  <a:lnTo>
                    <a:pt x="1981" y="197"/>
                  </a:lnTo>
                  <a:lnTo>
                    <a:pt x="1981" y="197"/>
                  </a:lnTo>
                  <a:lnTo>
                    <a:pt x="1981" y="197"/>
                  </a:lnTo>
                  <a:lnTo>
                    <a:pt x="1981" y="197"/>
                  </a:lnTo>
                  <a:lnTo>
                    <a:pt x="1981" y="197"/>
                  </a:lnTo>
                  <a:lnTo>
                    <a:pt x="1982" y="197"/>
                  </a:lnTo>
                  <a:lnTo>
                    <a:pt x="1982" y="197"/>
                  </a:lnTo>
                  <a:lnTo>
                    <a:pt x="1982" y="197"/>
                  </a:lnTo>
                  <a:lnTo>
                    <a:pt x="1982" y="197"/>
                  </a:lnTo>
                  <a:lnTo>
                    <a:pt x="1982" y="197"/>
                  </a:lnTo>
                  <a:lnTo>
                    <a:pt x="1982" y="197"/>
                  </a:lnTo>
                  <a:lnTo>
                    <a:pt x="1982" y="197"/>
                  </a:lnTo>
                  <a:lnTo>
                    <a:pt x="1983" y="197"/>
                  </a:lnTo>
                  <a:lnTo>
                    <a:pt x="1983" y="197"/>
                  </a:lnTo>
                  <a:lnTo>
                    <a:pt x="1983" y="197"/>
                  </a:lnTo>
                  <a:lnTo>
                    <a:pt x="1983" y="197"/>
                  </a:lnTo>
                  <a:lnTo>
                    <a:pt x="1983" y="197"/>
                  </a:lnTo>
                  <a:lnTo>
                    <a:pt x="1983" y="197"/>
                  </a:lnTo>
                  <a:lnTo>
                    <a:pt x="1983" y="197"/>
                  </a:lnTo>
                  <a:lnTo>
                    <a:pt x="1984" y="197"/>
                  </a:lnTo>
                  <a:lnTo>
                    <a:pt x="1984" y="197"/>
                  </a:lnTo>
                  <a:lnTo>
                    <a:pt x="1984" y="197"/>
                  </a:lnTo>
                  <a:lnTo>
                    <a:pt x="1984" y="197"/>
                  </a:lnTo>
                  <a:lnTo>
                    <a:pt x="1984" y="197"/>
                  </a:lnTo>
                  <a:lnTo>
                    <a:pt x="1984" y="197"/>
                  </a:lnTo>
                  <a:lnTo>
                    <a:pt x="1984" y="197"/>
                  </a:lnTo>
                  <a:lnTo>
                    <a:pt x="1985" y="197"/>
                  </a:lnTo>
                  <a:lnTo>
                    <a:pt x="1985" y="197"/>
                  </a:lnTo>
                  <a:lnTo>
                    <a:pt x="1985" y="197"/>
                  </a:lnTo>
                  <a:lnTo>
                    <a:pt x="1985" y="197"/>
                  </a:lnTo>
                  <a:lnTo>
                    <a:pt x="1985" y="197"/>
                  </a:lnTo>
                  <a:lnTo>
                    <a:pt x="1985" y="197"/>
                  </a:lnTo>
                  <a:lnTo>
                    <a:pt x="1985" y="197"/>
                  </a:lnTo>
                  <a:lnTo>
                    <a:pt x="1986" y="197"/>
                  </a:lnTo>
                  <a:lnTo>
                    <a:pt x="1986" y="197"/>
                  </a:lnTo>
                  <a:lnTo>
                    <a:pt x="1986" y="197"/>
                  </a:lnTo>
                  <a:lnTo>
                    <a:pt x="1986" y="197"/>
                  </a:lnTo>
                  <a:lnTo>
                    <a:pt x="1986" y="197"/>
                  </a:lnTo>
                  <a:lnTo>
                    <a:pt x="1986" y="197"/>
                  </a:lnTo>
                  <a:lnTo>
                    <a:pt x="1986" y="197"/>
                  </a:lnTo>
                  <a:lnTo>
                    <a:pt x="1987" y="197"/>
                  </a:lnTo>
                  <a:lnTo>
                    <a:pt x="1987" y="197"/>
                  </a:lnTo>
                  <a:lnTo>
                    <a:pt x="1987" y="197"/>
                  </a:lnTo>
                  <a:lnTo>
                    <a:pt x="1987" y="197"/>
                  </a:lnTo>
                  <a:lnTo>
                    <a:pt x="1987" y="197"/>
                  </a:lnTo>
                  <a:lnTo>
                    <a:pt x="1987" y="195"/>
                  </a:lnTo>
                  <a:lnTo>
                    <a:pt x="1987" y="195"/>
                  </a:lnTo>
                  <a:lnTo>
                    <a:pt x="1987" y="195"/>
                  </a:lnTo>
                  <a:lnTo>
                    <a:pt x="1987" y="195"/>
                  </a:lnTo>
                  <a:lnTo>
                    <a:pt x="1987" y="195"/>
                  </a:lnTo>
                  <a:lnTo>
                    <a:pt x="1987" y="195"/>
                  </a:lnTo>
                  <a:lnTo>
                    <a:pt x="1986" y="195"/>
                  </a:lnTo>
                  <a:lnTo>
                    <a:pt x="1986" y="195"/>
                  </a:lnTo>
                  <a:lnTo>
                    <a:pt x="1986" y="195"/>
                  </a:lnTo>
                  <a:lnTo>
                    <a:pt x="1986" y="195"/>
                  </a:lnTo>
                  <a:lnTo>
                    <a:pt x="1986" y="195"/>
                  </a:lnTo>
                  <a:lnTo>
                    <a:pt x="1986" y="195"/>
                  </a:lnTo>
                  <a:lnTo>
                    <a:pt x="1985" y="195"/>
                  </a:lnTo>
                  <a:lnTo>
                    <a:pt x="1985" y="195"/>
                  </a:lnTo>
                  <a:lnTo>
                    <a:pt x="1985" y="195"/>
                  </a:lnTo>
                  <a:lnTo>
                    <a:pt x="1985" y="195"/>
                  </a:lnTo>
                  <a:lnTo>
                    <a:pt x="1985" y="195"/>
                  </a:lnTo>
                  <a:lnTo>
                    <a:pt x="1985" y="195"/>
                  </a:lnTo>
                  <a:lnTo>
                    <a:pt x="1985" y="195"/>
                  </a:lnTo>
                  <a:lnTo>
                    <a:pt x="1984" y="195"/>
                  </a:lnTo>
                  <a:lnTo>
                    <a:pt x="1984" y="195"/>
                  </a:lnTo>
                  <a:lnTo>
                    <a:pt x="1984" y="195"/>
                  </a:lnTo>
                  <a:lnTo>
                    <a:pt x="1984" y="195"/>
                  </a:lnTo>
                  <a:lnTo>
                    <a:pt x="1984" y="195"/>
                  </a:lnTo>
                  <a:lnTo>
                    <a:pt x="1984" y="195"/>
                  </a:lnTo>
                  <a:lnTo>
                    <a:pt x="1984" y="195"/>
                  </a:lnTo>
                  <a:lnTo>
                    <a:pt x="1983" y="195"/>
                  </a:lnTo>
                  <a:lnTo>
                    <a:pt x="1983" y="195"/>
                  </a:lnTo>
                  <a:lnTo>
                    <a:pt x="1983" y="195"/>
                  </a:lnTo>
                  <a:lnTo>
                    <a:pt x="1983" y="195"/>
                  </a:lnTo>
                  <a:lnTo>
                    <a:pt x="1983" y="195"/>
                  </a:lnTo>
                  <a:lnTo>
                    <a:pt x="1983" y="195"/>
                  </a:lnTo>
                  <a:lnTo>
                    <a:pt x="1983" y="195"/>
                  </a:lnTo>
                  <a:lnTo>
                    <a:pt x="1982" y="195"/>
                  </a:lnTo>
                  <a:lnTo>
                    <a:pt x="1982" y="195"/>
                  </a:lnTo>
                  <a:lnTo>
                    <a:pt x="1982" y="195"/>
                  </a:lnTo>
                  <a:lnTo>
                    <a:pt x="1982" y="195"/>
                  </a:lnTo>
                  <a:lnTo>
                    <a:pt x="1982" y="195"/>
                  </a:lnTo>
                  <a:lnTo>
                    <a:pt x="1982" y="195"/>
                  </a:lnTo>
                  <a:lnTo>
                    <a:pt x="1982" y="195"/>
                  </a:lnTo>
                  <a:lnTo>
                    <a:pt x="1981" y="195"/>
                  </a:lnTo>
                  <a:lnTo>
                    <a:pt x="1981" y="195"/>
                  </a:lnTo>
                  <a:lnTo>
                    <a:pt x="1981" y="195"/>
                  </a:lnTo>
                  <a:lnTo>
                    <a:pt x="1981" y="195"/>
                  </a:lnTo>
                  <a:lnTo>
                    <a:pt x="1981" y="195"/>
                  </a:lnTo>
                  <a:lnTo>
                    <a:pt x="1981" y="195"/>
                  </a:lnTo>
                  <a:lnTo>
                    <a:pt x="1981" y="195"/>
                  </a:lnTo>
                  <a:lnTo>
                    <a:pt x="1980" y="195"/>
                  </a:lnTo>
                  <a:lnTo>
                    <a:pt x="1980" y="195"/>
                  </a:lnTo>
                  <a:lnTo>
                    <a:pt x="1980" y="195"/>
                  </a:lnTo>
                  <a:lnTo>
                    <a:pt x="1980" y="195"/>
                  </a:lnTo>
                  <a:lnTo>
                    <a:pt x="1980" y="195"/>
                  </a:lnTo>
                  <a:lnTo>
                    <a:pt x="1980" y="195"/>
                  </a:lnTo>
                  <a:lnTo>
                    <a:pt x="1980" y="195"/>
                  </a:lnTo>
                  <a:lnTo>
                    <a:pt x="1979" y="195"/>
                  </a:lnTo>
                  <a:lnTo>
                    <a:pt x="1979" y="195"/>
                  </a:lnTo>
                  <a:lnTo>
                    <a:pt x="1979" y="195"/>
                  </a:lnTo>
                  <a:lnTo>
                    <a:pt x="1979" y="195"/>
                  </a:lnTo>
                  <a:lnTo>
                    <a:pt x="1979" y="195"/>
                  </a:lnTo>
                  <a:lnTo>
                    <a:pt x="1979" y="195"/>
                  </a:lnTo>
                  <a:lnTo>
                    <a:pt x="1979" y="195"/>
                  </a:lnTo>
                  <a:lnTo>
                    <a:pt x="1978" y="195"/>
                  </a:lnTo>
                  <a:lnTo>
                    <a:pt x="1978" y="195"/>
                  </a:lnTo>
                  <a:lnTo>
                    <a:pt x="1978" y="195"/>
                  </a:lnTo>
                  <a:lnTo>
                    <a:pt x="1978" y="195"/>
                  </a:lnTo>
                  <a:lnTo>
                    <a:pt x="1978" y="195"/>
                  </a:lnTo>
                  <a:lnTo>
                    <a:pt x="1978" y="195"/>
                  </a:lnTo>
                  <a:lnTo>
                    <a:pt x="1978" y="195"/>
                  </a:lnTo>
                  <a:lnTo>
                    <a:pt x="1977" y="195"/>
                  </a:lnTo>
                  <a:lnTo>
                    <a:pt x="1977" y="195"/>
                  </a:lnTo>
                  <a:lnTo>
                    <a:pt x="1977" y="195"/>
                  </a:lnTo>
                  <a:lnTo>
                    <a:pt x="1977" y="195"/>
                  </a:lnTo>
                  <a:lnTo>
                    <a:pt x="1977" y="195"/>
                  </a:lnTo>
                  <a:lnTo>
                    <a:pt x="1977" y="195"/>
                  </a:lnTo>
                  <a:lnTo>
                    <a:pt x="1977" y="195"/>
                  </a:lnTo>
                  <a:lnTo>
                    <a:pt x="1976" y="195"/>
                  </a:lnTo>
                  <a:lnTo>
                    <a:pt x="1976" y="195"/>
                  </a:lnTo>
                  <a:lnTo>
                    <a:pt x="1976" y="195"/>
                  </a:lnTo>
                  <a:lnTo>
                    <a:pt x="1976" y="195"/>
                  </a:lnTo>
                  <a:lnTo>
                    <a:pt x="1976" y="195"/>
                  </a:lnTo>
                  <a:lnTo>
                    <a:pt x="1976" y="195"/>
                  </a:lnTo>
                  <a:lnTo>
                    <a:pt x="1976" y="195"/>
                  </a:lnTo>
                  <a:lnTo>
                    <a:pt x="1975" y="195"/>
                  </a:lnTo>
                  <a:lnTo>
                    <a:pt x="1975" y="195"/>
                  </a:lnTo>
                  <a:lnTo>
                    <a:pt x="1975" y="195"/>
                  </a:lnTo>
                  <a:lnTo>
                    <a:pt x="1975" y="195"/>
                  </a:lnTo>
                  <a:lnTo>
                    <a:pt x="1975" y="195"/>
                  </a:lnTo>
                  <a:lnTo>
                    <a:pt x="1975" y="195"/>
                  </a:lnTo>
                  <a:lnTo>
                    <a:pt x="1974" y="195"/>
                  </a:lnTo>
                  <a:lnTo>
                    <a:pt x="1974" y="195"/>
                  </a:lnTo>
                  <a:lnTo>
                    <a:pt x="1974" y="195"/>
                  </a:lnTo>
                  <a:lnTo>
                    <a:pt x="1974" y="195"/>
                  </a:lnTo>
                  <a:lnTo>
                    <a:pt x="1974" y="195"/>
                  </a:lnTo>
                  <a:lnTo>
                    <a:pt x="1974" y="196"/>
                  </a:lnTo>
                  <a:close/>
                  <a:moveTo>
                    <a:pt x="0" y="197"/>
                  </a:moveTo>
                  <a:lnTo>
                    <a:pt x="0" y="197"/>
                  </a:lnTo>
                  <a:lnTo>
                    <a:pt x="0" y="197"/>
                  </a:lnTo>
                  <a:lnTo>
                    <a:pt x="0" y="197"/>
                  </a:lnTo>
                  <a:lnTo>
                    <a:pt x="0" y="197"/>
                  </a:lnTo>
                  <a:lnTo>
                    <a:pt x="0" y="197"/>
                  </a:lnTo>
                  <a:lnTo>
                    <a:pt x="0" y="197"/>
                  </a:lnTo>
                  <a:lnTo>
                    <a:pt x="1" y="197"/>
                  </a:lnTo>
                  <a:lnTo>
                    <a:pt x="1" y="197"/>
                  </a:lnTo>
                  <a:lnTo>
                    <a:pt x="1" y="197"/>
                  </a:lnTo>
                  <a:lnTo>
                    <a:pt x="1" y="197"/>
                  </a:lnTo>
                  <a:lnTo>
                    <a:pt x="1" y="197"/>
                  </a:lnTo>
                  <a:lnTo>
                    <a:pt x="1" y="197"/>
                  </a:lnTo>
                  <a:lnTo>
                    <a:pt x="1" y="197"/>
                  </a:lnTo>
                  <a:lnTo>
                    <a:pt x="2" y="197"/>
                  </a:lnTo>
                  <a:lnTo>
                    <a:pt x="2" y="197"/>
                  </a:lnTo>
                  <a:lnTo>
                    <a:pt x="2" y="197"/>
                  </a:lnTo>
                  <a:lnTo>
                    <a:pt x="2" y="197"/>
                  </a:lnTo>
                  <a:lnTo>
                    <a:pt x="2" y="197"/>
                  </a:lnTo>
                  <a:lnTo>
                    <a:pt x="2" y="197"/>
                  </a:lnTo>
                  <a:lnTo>
                    <a:pt x="2" y="197"/>
                  </a:lnTo>
                  <a:lnTo>
                    <a:pt x="3" y="197"/>
                  </a:lnTo>
                  <a:lnTo>
                    <a:pt x="3" y="197"/>
                  </a:lnTo>
                  <a:lnTo>
                    <a:pt x="3" y="197"/>
                  </a:lnTo>
                  <a:lnTo>
                    <a:pt x="3" y="197"/>
                  </a:lnTo>
                  <a:lnTo>
                    <a:pt x="3" y="197"/>
                  </a:lnTo>
                  <a:lnTo>
                    <a:pt x="3" y="197"/>
                  </a:lnTo>
                  <a:lnTo>
                    <a:pt x="3" y="197"/>
                  </a:lnTo>
                  <a:lnTo>
                    <a:pt x="4" y="197"/>
                  </a:lnTo>
                  <a:lnTo>
                    <a:pt x="4" y="197"/>
                  </a:lnTo>
                  <a:lnTo>
                    <a:pt x="4" y="197"/>
                  </a:lnTo>
                  <a:lnTo>
                    <a:pt x="4" y="197"/>
                  </a:lnTo>
                  <a:lnTo>
                    <a:pt x="4" y="197"/>
                  </a:lnTo>
                  <a:lnTo>
                    <a:pt x="4" y="197"/>
                  </a:lnTo>
                  <a:lnTo>
                    <a:pt x="4" y="197"/>
                  </a:lnTo>
                  <a:lnTo>
                    <a:pt x="5" y="197"/>
                  </a:lnTo>
                  <a:lnTo>
                    <a:pt x="5" y="197"/>
                  </a:lnTo>
                  <a:lnTo>
                    <a:pt x="5" y="197"/>
                  </a:lnTo>
                  <a:lnTo>
                    <a:pt x="5" y="197"/>
                  </a:lnTo>
                  <a:lnTo>
                    <a:pt x="5" y="197"/>
                  </a:lnTo>
                  <a:lnTo>
                    <a:pt x="5" y="197"/>
                  </a:lnTo>
                  <a:lnTo>
                    <a:pt x="5" y="197"/>
                  </a:lnTo>
                  <a:lnTo>
                    <a:pt x="6" y="197"/>
                  </a:lnTo>
                  <a:lnTo>
                    <a:pt x="6" y="197"/>
                  </a:lnTo>
                  <a:lnTo>
                    <a:pt x="6" y="197"/>
                  </a:lnTo>
                  <a:lnTo>
                    <a:pt x="6" y="197"/>
                  </a:lnTo>
                  <a:lnTo>
                    <a:pt x="6" y="197"/>
                  </a:lnTo>
                  <a:lnTo>
                    <a:pt x="6" y="197"/>
                  </a:lnTo>
                  <a:lnTo>
                    <a:pt x="7" y="197"/>
                  </a:lnTo>
                  <a:lnTo>
                    <a:pt x="7" y="197"/>
                  </a:lnTo>
                  <a:lnTo>
                    <a:pt x="7" y="197"/>
                  </a:lnTo>
                  <a:lnTo>
                    <a:pt x="7" y="197"/>
                  </a:lnTo>
                  <a:lnTo>
                    <a:pt x="7" y="197"/>
                  </a:lnTo>
                  <a:lnTo>
                    <a:pt x="7" y="197"/>
                  </a:lnTo>
                  <a:lnTo>
                    <a:pt x="7" y="197"/>
                  </a:lnTo>
                  <a:lnTo>
                    <a:pt x="8" y="197"/>
                  </a:lnTo>
                  <a:lnTo>
                    <a:pt x="8" y="197"/>
                  </a:lnTo>
                  <a:lnTo>
                    <a:pt x="8" y="197"/>
                  </a:lnTo>
                  <a:lnTo>
                    <a:pt x="8" y="197"/>
                  </a:lnTo>
                  <a:lnTo>
                    <a:pt x="8" y="197"/>
                  </a:lnTo>
                  <a:lnTo>
                    <a:pt x="8" y="197"/>
                  </a:lnTo>
                  <a:lnTo>
                    <a:pt x="8" y="197"/>
                  </a:lnTo>
                  <a:lnTo>
                    <a:pt x="9" y="197"/>
                  </a:lnTo>
                  <a:lnTo>
                    <a:pt x="9" y="197"/>
                  </a:lnTo>
                  <a:lnTo>
                    <a:pt x="9" y="197"/>
                  </a:lnTo>
                  <a:lnTo>
                    <a:pt x="9" y="197"/>
                  </a:lnTo>
                  <a:lnTo>
                    <a:pt x="9" y="197"/>
                  </a:lnTo>
                  <a:lnTo>
                    <a:pt x="9" y="197"/>
                  </a:lnTo>
                  <a:lnTo>
                    <a:pt x="9" y="197"/>
                  </a:lnTo>
                  <a:lnTo>
                    <a:pt x="10" y="197"/>
                  </a:lnTo>
                  <a:lnTo>
                    <a:pt x="10" y="197"/>
                  </a:lnTo>
                  <a:lnTo>
                    <a:pt x="10" y="197"/>
                  </a:lnTo>
                  <a:lnTo>
                    <a:pt x="10" y="197"/>
                  </a:lnTo>
                  <a:lnTo>
                    <a:pt x="10" y="197"/>
                  </a:lnTo>
                  <a:lnTo>
                    <a:pt x="10" y="197"/>
                  </a:lnTo>
                  <a:lnTo>
                    <a:pt x="10" y="197"/>
                  </a:lnTo>
                  <a:lnTo>
                    <a:pt x="11" y="197"/>
                  </a:lnTo>
                  <a:lnTo>
                    <a:pt x="11" y="197"/>
                  </a:lnTo>
                  <a:lnTo>
                    <a:pt x="11" y="197"/>
                  </a:lnTo>
                  <a:lnTo>
                    <a:pt x="11" y="197"/>
                  </a:lnTo>
                  <a:lnTo>
                    <a:pt x="11" y="197"/>
                  </a:lnTo>
                  <a:lnTo>
                    <a:pt x="11" y="197"/>
                  </a:lnTo>
                  <a:lnTo>
                    <a:pt x="11" y="197"/>
                  </a:lnTo>
                  <a:lnTo>
                    <a:pt x="12" y="197"/>
                  </a:lnTo>
                  <a:lnTo>
                    <a:pt x="12" y="197"/>
                  </a:lnTo>
                  <a:lnTo>
                    <a:pt x="12" y="197"/>
                  </a:lnTo>
                  <a:lnTo>
                    <a:pt x="12" y="197"/>
                  </a:lnTo>
                  <a:lnTo>
                    <a:pt x="12" y="197"/>
                  </a:lnTo>
                  <a:lnTo>
                    <a:pt x="12" y="197"/>
                  </a:lnTo>
                  <a:lnTo>
                    <a:pt x="13" y="197"/>
                  </a:lnTo>
                  <a:lnTo>
                    <a:pt x="13" y="197"/>
                  </a:lnTo>
                  <a:lnTo>
                    <a:pt x="13" y="197"/>
                  </a:lnTo>
                  <a:lnTo>
                    <a:pt x="13" y="197"/>
                  </a:lnTo>
                  <a:lnTo>
                    <a:pt x="13" y="197"/>
                  </a:lnTo>
                  <a:lnTo>
                    <a:pt x="13" y="195"/>
                  </a:lnTo>
                  <a:lnTo>
                    <a:pt x="13" y="195"/>
                  </a:lnTo>
                  <a:lnTo>
                    <a:pt x="13" y="195"/>
                  </a:lnTo>
                  <a:lnTo>
                    <a:pt x="13" y="195"/>
                  </a:lnTo>
                  <a:lnTo>
                    <a:pt x="13" y="195"/>
                  </a:lnTo>
                  <a:lnTo>
                    <a:pt x="12" y="195"/>
                  </a:lnTo>
                  <a:lnTo>
                    <a:pt x="12" y="195"/>
                  </a:lnTo>
                  <a:lnTo>
                    <a:pt x="12" y="195"/>
                  </a:lnTo>
                  <a:lnTo>
                    <a:pt x="12" y="195"/>
                  </a:lnTo>
                  <a:lnTo>
                    <a:pt x="12" y="195"/>
                  </a:lnTo>
                  <a:lnTo>
                    <a:pt x="12" y="195"/>
                  </a:lnTo>
                  <a:lnTo>
                    <a:pt x="11" y="195"/>
                  </a:lnTo>
                  <a:lnTo>
                    <a:pt x="11" y="195"/>
                  </a:lnTo>
                  <a:lnTo>
                    <a:pt x="11" y="195"/>
                  </a:lnTo>
                  <a:lnTo>
                    <a:pt x="11" y="195"/>
                  </a:lnTo>
                  <a:lnTo>
                    <a:pt x="11" y="195"/>
                  </a:lnTo>
                  <a:lnTo>
                    <a:pt x="11" y="195"/>
                  </a:lnTo>
                  <a:lnTo>
                    <a:pt x="11" y="195"/>
                  </a:lnTo>
                  <a:lnTo>
                    <a:pt x="10" y="195"/>
                  </a:lnTo>
                  <a:lnTo>
                    <a:pt x="10" y="195"/>
                  </a:lnTo>
                  <a:lnTo>
                    <a:pt x="10" y="195"/>
                  </a:lnTo>
                  <a:lnTo>
                    <a:pt x="10" y="195"/>
                  </a:lnTo>
                  <a:lnTo>
                    <a:pt x="10" y="195"/>
                  </a:lnTo>
                  <a:lnTo>
                    <a:pt x="10" y="195"/>
                  </a:lnTo>
                  <a:lnTo>
                    <a:pt x="10" y="195"/>
                  </a:lnTo>
                  <a:lnTo>
                    <a:pt x="9" y="195"/>
                  </a:lnTo>
                  <a:lnTo>
                    <a:pt x="9" y="195"/>
                  </a:lnTo>
                  <a:lnTo>
                    <a:pt x="9" y="195"/>
                  </a:lnTo>
                  <a:lnTo>
                    <a:pt x="9" y="195"/>
                  </a:lnTo>
                  <a:lnTo>
                    <a:pt x="9" y="195"/>
                  </a:lnTo>
                  <a:lnTo>
                    <a:pt x="9" y="195"/>
                  </a:lnTo>
                  <a:lnTo>
                    <a:pt x="9" y="195"/>
                  </a:lnTo>
                  <a:lnTo>
                    <a:pt x="8" y="195"/>
                  </a:lnTo>
                  <a:lnTo>
                    <a:pt x="8" y="195"/>
                  </a:lnTo>
                  <a:lnTo>
                    <a:pt x="8" y="195"/>
                  </a:lnTo>
                  <a:lnTo>
                    <a:pt x="8" y="195"/>
                  </a:lnTo>
                  <a:lnTo>
                    <a:pt x="8" y="195"/>
                  </a:lnTo>
                  <a:lnTo>
                    <a:pt x="8" y="195"/>
                  </a:lnTo>
                  <a:lnTo>
                    <a:pt x="8" y="195"/>
                  </a:lnTo>
                  <a:lnTo>
                    <a:pt x="7" y="195"/>
                  </a:lnTo>
                  <a:lnTo>
                    <a:pt x="7" y="195"/>
                  </a:lnTo>
                  <a:lnTo>
                    <a:pt x="7" y="195"/>
                  </a:lnTo>
                  <a:lnTo>
                    <a:pt x="7" y="195"/>
                  </a:lnTo>
                  <a:lnTo>
                    <a:pt x="7" y="195"/>
                  </a:lnTo>
                  <a:lnTo>
                    <a:pt x="7" y="195"/>
                  </a:lnTo>
                  <a:lnTo>
                    <a:pt x="7" y="195"/>
                  </a:lnTo>
                  <a:lnTo>
                    <a:pt x="6" y="195"/>
                  </a:lnTo>
                  <a:lnTo>
                    <a:pt x="6" y="195"/>
                  </a:lnTo>
                  <a:lnTo>
                    <a:pt x="6" y="195"/>
                  </a:lnTo>
                  <a:lnTo>
                    <a:pt x="6" y="195"/>
                  </a:lnTo>
                  <a:lnTo>
                    <a:pt x="6" y="195"/>
                  </a:lnTo>
                  <a:lnTo>
                    <a:pt x="6" y="195"/>
                  </a:lnTo>
                  <a:lnTo>
                    <a:pt x="5" y="195"/>
                  </a:lnTo>
                  <a:lnTo>
                    <a:pt x="5" y="195"/>
                  </a:lnTo>
                  <a:lnTo>
                    <a:pt x="5" y="195"/>
                  </a:lnTo>
                  <a:lnTo>
                    <a:pt x="5" y="195"/>
                  </a:lnTo>
                  <a:lnTo>
                    <a:pt x="5" y="195"/>
                  </a:lnTo>
                  <a:lnTo>
                    <a:pt x="5" y="195"/>
                  </a:lnTo>
                  <a:lnTo>
                    <a:pt x="5" y="195"/>
                  </a:lnTo>
                  <a:lnTo>
                    <a:pt x="4" y="195"/>
                  </a:lnTo>
                  <a:lnTo>
                    <a:pt x="4" y="195"/>
                  </a:lnTo>
                  <a:lnTo>
                    <a:pt x="4" y="195"/>
                  </a:lnTo>
                  <a:lnTo>
                    <a:pt x="4" y="195"/>
                  </a:lnTo>
                  <a:lnTo>
                    <a:pt x="4" y="195"/>
                  </a:lnTo>
                  <a:lnTo>
                    <a:pt x="4" y="195"/>
                  </a:lnTo>
                  <a:lnTo>
                    <a:pt x="4" y="195"/>
                  </a:lnTo>
                  <a:lnTo>
                    <a:pt x="3" y="195"/>
                  </a:lnTo>
                  <a:lnTo>
                    <a:pt x="3" y="195"/>
                  </a:lnTo>
                  <a:lnTo>
                    <a:pt x="3" y="195"/>
                  </a:lnTo>
                  <a:lnTo>
                    <a:pt x="3" y="195"/>
                  </a:lnTo>
                  <a:lnTo>
                    <a:pt x="3" y="195"/>
                  </a:lnTo>
                  <a:lnTo>
                    <a:pt x="3" y="195"/>
                  </a:lnTo>
                  <a:lnTo>
                    <a:pt x="3" y="195"/>
                  </a:lnTo>
                  <a:lnTo>
                    <a:pt x="2" y="195"/>
                  </a:lnTo>
                  <a:lnTo>
                    <a:pt x="2" y="195"/>
                  </a:lnTo>
                  <a:lnTo>
                    <a:pt x="2" y="195"/>
                  </a:lnTo>
                  <a:lnTo>
                    <a:pt x="2" y="195"/>
                  </a:lnTo>
                  <a:lnTo>
                    <a:pt x="2" y="195"/>
                  </a:lnTo>
                  <a:lnTo>
                    <a:pt x="2" y="195"/>
                  </a:lnTo>
                  <a:lnTo>
                    <a:pt x="2" y="195"/>
                  </a:lnTo>
                  <a:lnTo>
                    <a:pt x="1" y="195"/>
                  </a:lnTo>
                  <a:lnTo>
                    <a:pt x="1" y="195"/>
                  </a:lnTo>
                  <a:lnTo>
                    <a:pt x="1" y="195"/>
                  </a:lnTo>
                  <a:lnTo>
                    <a:pt x="1" y="195"/>
                  </a:lnTo>
                  <a:lnTo>
                    <a:pt x="1" y="195"/>
                  </a:lnTo>
                  <a:lnTo>
                    <a:pt x="1" y="195"/>
                  </a:lnTo>
                  <a:lnTo>
                    <a:pt x="1" y="195"/>
                  </a:lnTo>
                  <a:lnTo>
                    <a:pt x="0" y="195"/>
                  </a:lnTo>
                  <a:lnTo>
                    <a:pt x="0" y="195"/>
                  </a:lnTo>
                  <a:lnTo>
                    <a:pt x="0" y="195"/>
                  </a:lnTo>
                  <a:lnTo>
                    <a:pt x="0" y="195"/>
                  </a:lnTo>
                  <a:lnTo>
                    <a:pt x="0" y="195"/>
                  </a:lnTo>
                  <a:lnTo>
                    <a:pt x="0" y="195"/>
                  </a:lnTo>
                  <a:lnTo>
                    <a:pt x="0" y="195"/>
                  </a:lnTo>
                  <a:lnTo>
                    <a:pt x="0" y="197"/>
                  </a:lnTo>
                  <a:close/>
                </a:path>
              </a:pathLst>
            </a:custGeom>
            <a:solidFill>
              <a:srgbClr val="D9531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030" name="Freeform 4904"/>
            <p:cNvSpPr>
              <a:spLocks/>
            </p:cNvSpPr>
            <p:nvPr/>
          </p:nvSpPr>
          <p:spPr bwMode="auto">
            <a:xfrm>
              <a:off x="5515140"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1" name="Freeform 4905"/>
            <p:cNvSpPr>
              <a:spLocks/>
            </p:cNvSpPr>
            <p:nvPr/>
          </p:nvSpPr>
          <p:spPr bwMode="auto">
            <a:xfrm>
              <a:off x="5525697"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2" name="Freeform 4906"/>
            <p:cNvSpPr>
              <a:spLocks/>
            </p:cNvSpPr>
            <p:nvPr/>
          </p:nvSpPr>
          <p:spPr bwMode="auto">
            <a:xfrm>
              <a:off x="553625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3" name="Freeform 4907"/>
            <p:cNvSpPr>
              <a:spLocks/>
            </p:cNvSpPr>
            <p:nvPr/>
          </p:nvSpPr>
          <p:spPr bwMode="auto">
            <a:xfrm>
              <a:off x="5546810"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4" name="Freeform 4908"/>
            <p:cNvSpPr>
              <a:spLocks/>
            </p:cNvSpPr>
            <p:nvPr/>
          </p:nvSpPr>
          <p:spPr bwMode="auto">
            <a:xfrm>
              <a:off x="5557366"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5" name="Freeform 4909"/>
            <p:cNvSpPr>
              <a:spLocks/>
            </p:cNvSpPr>
            <p:nvPr/>
          </p:nvSpPr>
          <p:spPr bwMode="auto">
            <a:xfrm>
              <a:off x="5567923"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6" name="Freeform 4910"/>
            <p:cNvSpPr>
              <a:spLocks/>
            </p:cNvSpPr>
            <p:nvPr/>
          </p:nvSpPr>
          <p:spPr bwMode="auto">
            <a:xfrm>
              <a:off x="5578480"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7" name="Freeform 4911"/>
            <p:cNvSpPr>
              <a:spLocks/>
            </p:cNvSpPr>
            <p:nvPr/>
          </p:nvSpPr>
          <p:spPr bwMode="auto">
            <a:xfrm>
              <a:off x="558903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8" name="Freeform 4912"/>
            <p:cNvSpPr>
              <a:spLocks/>
            </p:cNvSpPr>
            <p:nvPr/>
          </p:nvSpPr>
          <p:spPr bwMode="auto">
            <a:xfrm>
              <a:off x="5601101"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39" name="Freeform 4913"/>
            <p:cNvSpPr>
              <a:spLocks/>
            </p:cNvSpPr>
            <p:nvPr/>
          </p:nvSpPr>
          <p:spPr bwMode="auto">
            <a:xfrm>
              <a:off x="5611658"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0" name="Freeform 4914"/>
            <p:cNvSpPr>
              <a:spLocks/>
            </p:cNvSpPr>
            <p:nvPr/>
          </p:nvSpPr>
          <p:spPr bwMode="auto">
            <a:xfrm>
              <a:off x="5622215"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1" name="Freeform 4915"/>
            <p:cNvSpPr>
              <a:spLocks/>
            </p:cNvSpPr>
            <p:nvPr/>
          </p:nvSpPr>
          <p:spPr bwMode="auto">
            <a:xfrm>
              <a:off x="5632771"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2" name="Freeform 4916"/>
            <p:cNvSpPr>
              <a:spLocks/>
            </p:cNvSpPr>
            <p:nvPr/>
          </p:nvSpPr>
          <p:spPr bwMode="auto">
            <a:xfrm>
              <a:off x="5643328"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3" name="Freeform 4917"/>
            <p:cNvSpPr>
              <a:spLocks/>
            </p:cNvSpPr>
            <p:nvPr/>
          </p:nvSpPr>
          <p:spPr bwMode="auto">
            <a:xfrm>
              <a:off x="5653884" y="2644430"/>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4" name="Freeform 4918"/>
            <p:cNvSpPr>
              <a:spLocks/>
            </p:cNvSpPr>
            <p:nvPr/>
          </p:nvSpPr>
          <p:spPr bwMode="auto">
            <a:xfrm>
              <a:off x="5664442" y="2644430"/>
              <a:ext cx="10557"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5" name="Freeform 4919"/>
            <p:cNvSpPr>
              <a:spLocks/>
            </p:cNvSpPr>
            <p:nvPr/>
          </p:nvSpPr>
          <p:spPr bwMode="auto">
            <a:xfrm>
              <a:off x="5674998"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6" name="Freeform 4920"/>
            <p:cNvSpPr>
              <a:spLocks/>
            </p:cNvSpPr>
            <p:nvPr/>
          </p:nvSpPr>
          <p:spPr bwMode="auto">
            <a:xfrm>
              <a:off x="5687063"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7" name="Freeform 4921"/>
            <p:cNvSpPr>
              <a:spLocks/>
            </p:cNvSpPr>
            <p:nvPr/>
          </p:nvSpPr>
          <p:spPr bwMode="auto">
            <a:xfrm>
              <a:off x="5697620"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8" name="Freeform 4922"/>
            <p:cNvSpPr>
              <a:spLocks/>
            </p:cNvSpPr>
            <p:nvPr/>
          </p:nvSpPr>
          <p:spPr bwMode="auto">
            <a:xfrm>
              <a:off x="5708176"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49" name="Freeform 4923"/>
            <p:cNvSpPr>
              <a:spLocks/>
            </p:cNvSpPr>
            <p:nvPr/>
          </p:nvSpPr>
          <p:spPr bwMode="auto">
            <a:xfrm>
              <a:off x="5718733"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0" name="Freeform 4924"/>
            <p:cNvSpPr>
              <a:spLocks/>
            </p:cNvSpPr>
            <p:nvPr/>
          </p:nvSpPr>
          <p:spPr bwMode="auto">
            <a:xfrm>
              <a:off x="5729290"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1" name="Freeform 4925"/>
            <p:cNvSpPr>
              <a:spLocks/>
            </p:cNvSpPr>
            <p:nvPr/>
          </p:nvSpPr>
          <p:spPr bwMode="auto">
            <a:xfrm>
              <a:off x="573984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2" name="Freeform 4926"/>
            <p:cNvSpPr>
              <a:spLocks/>
            </p:cNvSpPr>
            <p:nvPr/>
          </p:nvSpPr>
          <p:spPr bwMode="auto">
            <a:xfrm>
              <a:off x="5750403"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3" name="Freeform 4927"/>
            <p:cNvSpPr>
              <a:spLocks/>
            </p:cNvSpPr>
            <p:nvPr/>
          </p:nvSpPr>
          <p:spPr bwMode="auto">
            <a:xfrm>
              <a:off x="5762468"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4" name="Freeform 4928"/>
            <p:cNvSpPr>
              <a:spLocks/>
            </p:cNvSpPr>
            <p:nvPr/>
          </p:nvSpPr>
          <p:spPr bwMode="auto">
            <a:xfrm>
              <a:off x="5773025"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5" name="Freeform 4929"/>
            <p:cNvSpPr>
              <a:spLocks/>
            </p:cNvSpPr>
            <p:nvPr/>
          </p:nvSpPr>
          <p:spPr bwMode="auto">
            <a:xfrm>
              <a:off x="5783581"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6" name="Freeform 4930"/>
            <p:cNvSpPr>
              <a:spLocks/>
            </p:cNvSpPr>
            <p:nvPr/>
          </p:nvSpPr>
          <p:spPr bwMode="auto">
            <a:xfrm>
              <a:off x="5794138"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7" name="Freeform 4931"/>
            <p:cNvSpPr>
              <a:spLocks/>
            </p:cNvSpPr>
            <p:nvPr/>
          </p:nvSpPr>
          <p:spPr bwMode="auto">
            <a:xfrm>
              <a:off x="5804694"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8" name="Freeform 4932"/>
            <p:cNvSpPr>
              <a:spLocks/>
            </p:cNvSpPr>
            <p:nvPr/>
          </p:nvSpPr>
          <p:spPr bwMode="auto">
            <a:xfrm>
              <a:off x="5815251"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59" name="Freeform 4933"/>
            <p:cNvSpPr>
              <a:spLocks/>
            </p:cNvSpPr>
            <p:nvPr/>
          </p:nvSpPr>
          <p:spPr bwMode="auto">
            <a:xfrm>
              <a:off x="582580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0" name="Freeform 4934"/>
            <p:cNvSpPr>
              <a:spLocks/>
            </p:cNvSpPr>
            <p:nvPr/>
          </p:nvSpPr>
          <p:spPr bwMode="auto">
            <a:xfrm>
              <a:off x="5836365"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1" name="Freeform 4935"/>
            <p:cNvSpPr>
              <a:spLocks/>
            </p:cNvSpPr>
            <p:nvPr/>
          </p:nvSpPr>
          <p:spPr bwMode="auto">
            <a:xfrm>
              <a:off x="5848429"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2" name="Freeform 4936"/>
            <p:cNvSpPr>
              <a:spLocks/>
            </p:cNvSpPr>
            <p:nvPr/>
          </p:nvSpPr>
          <p:spPr bwMode="auto">
            <a:xfrm>
              <a:off x="5858985"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3" name="Freeform 4937"/>
            <p:cNvSpPr>
              <a:spLocks/>
            </p:cNvSpPr>
            <p:nvPr/>
          </p:nvSpPr>
          <p:spPr bwMode="auto">
            <a:xfrm>
              <a:off x="586954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4" name="Freeform 4938"/>
            <p:cNvSpPr>
              <a:spLocks/>
            </p:cNvSpPr>
            <p:nvPr/>
          </p:nvSpPr>
          <p:spPr bwMode="auto">
            <a:xfrm>
              <a:off x="5880099"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5" name="Freeform 4939"/>
            <p:cNvSpPr>
              <a:spLocks/>
            </p:cNvSpPr>
            <p:nvPr/>
          </p:nvSpPr>
          <p:spPr bwMode="auto">
            <a:xfrm>
              <a:off x="5890656"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6" name="Freeform 4940"/>
            <p:cNvSpPr>
              <a:spLocks/>
            </p:cNvSpPr>
            <p:nvPr/>
          </p:nvSpPr>
          <p:spPr bwMode="auto">
            <a:xfrm>
              <a:off x="5901212"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7" name="Freeform 4941"/>
            <p:cNvSpPr>
              <a:spLocks/>
            </p:cNvSpPr>
            <p:nvPr/>
          </p:nvSpPr>
          <p:spPr bwMode="auto">
            <a:xfrm>
              <a:off x="5911769"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8" name="Freeform 4942"/>
            <p:cNvSpPr>
              <a:spLocks/>
            </p:cNvSpPr>
            <p:nvPr/>
          </p:nvSpPr>
          <p:spPr bwMode="auto">
            <a:xfrm>
              <a:off x="5922325"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69" name="Freeform 4943"/>
            <p:cNvSpPr>
              <a:spLocks/>
            </p:cNvSpPr>
            <p:nvPr/>
          </p:nvSpPr>
          <p:spPr bwMode="auto">
            <a:xfrm>
              <a:off x="5934390"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0" name="Freeform 4944"/>
            <p:cNvSpPr>
              <a:spLocks/>
            </p:cNvSpPr>
            <p:nvPr/>
          </p:nvSpPr>
          <p:spPr bwMode="auto">
            <a:xfrm>
              <a:off x="5944947"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1" name="Freeform 4945"/>
            <p:cNvSpPr>
              <a:spLocks/>
            </p:cNvSpPr>
            <p:nvPr/>
          </p:nvSpPr>
          <p:spPr bwMode="auto">
            <a:xfrm>
              <a:off x="5955503"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2" name="Freeform 4946"/>
            <p:cNvSpPr>
              <a:spLocks/>
            </p:cNvSpPr>
            <p:nvPr/>
          </p:nvSpPr>
          <p:spPr bwMode="auto">
            <a:xfrm>
              <a:off x="5966060"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3" name="Freeform 4947"/>
            <p:cNvSpPr>
              <a:spLocks/>
            </p:cNvSpPr>
            <p:nvPr/>
          </p:nvSpPr>
          <p:spPr bwMode="auto">
            <a:xfrm>
              <a:off x="5976616"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4" name="Freeform 4948"/>
            <p:cNvSpPr>
              <a:spLocks/>
            </p:cNvSpPr>
            <p:nvPr/>
          </p:nvSpPr>
          <p:spPr bwMode="auto">
            <a:xfrm>
              <a:off x="5987174" y="2644430"/>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5" name="Freeform 4949"/>
            <p:cNvSpPr>
              <a:spLocks/>
            </p:cNvSpPr>
            <p:nvPr/>
          </p:nvSpPr>
          <p:spPr bwMode="auto">
            <a:xfrm>
              <a:off x="5997730"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6" name="Freeform 4950"/>
            <p:cNvSpPr>
              <a:spLocks/>
            </p:cNvSpPr>
            <p:nvPr/>
          </p:nvSpPr>
          <p:spPr bwMode="auto">
            <a:xfrm>
              <a:off x="600828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7" name="Freeform 4951"/>
            <p:cNvSpPr>
              <a:spLocks/>
            </p:cNvSpPr>
            <p:nvPr/>
          </p:nvSpPr>
          <p:spPr bwMode="auto">
            <a:xfrm>
              <a:off x="6020352"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8" name="Freeform 4952"/>
            <p:cNvSpPr>
              <a:spLocks/>
            </p:cNvSpPr>
            <p:nvPr/>
          </p:nvSpPr>
          <p:spPr bwMode="auto">
            <a:xfrm>
              <a:off x="6030908"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79" name="Freeform 4953"/>
            <p:cNvSpPr>
              <a:spLocks/>
            </p:cNvSpPr>
            <p:nvPr/>
          </p:nvSpPr>
          <p:spPr bwMode="auto">
            <a:xfrm>
              <a:off x="6041465"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0" name="Freeform 4954"/>
            <p:cNvSpPr>
              <a:spLocks/>
            </p:cNvSpPr>
            <p:nvPr/>
          </p:nvSpPr>
          <p:spPr bwMode="auto">
            <a:xfrm>
              <a:off x="6052021"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1" name="Freeform 4955"/>
            <p:cNvSpPr>
              <a:spLocks/>
            </p:cNvSpPr>
            <p:nvPr/>
          </p:nvSpPr>
          <p:spPr bwMode="auto">
            <a:xfrm>
              <a:off x="6062578"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2" name="Freeform 4956"/>
            <p:cNvSpPr>
              <a:spLocks/>
            </p:cNvSpPr>
            <p:nvPr/>
          </p:nvSpPr>
          <p:spPr bwMode="auto">
            <a:xfrm>
              <a:off x="6073134" y="2644430"/>
              <a:ext cx="10557"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3" name="Freeform 4957"/>
            <p:cNvSpPr>
              <a:spLocks/>
            </p:cNvSpPr>
            <p:nvPr/>
          </p:nvSpPr>
          <p:spPr bwMode="auto">
            <a:xfrm>
              <a:off x="6083691" y="2642881"/>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4" name="Freeform 4958"/>
            <p:cNvSpPr>
              <a:spLocks/>
            </p:cNvSpPr>
            <p:nvPr/>
          </p:nvSpPr>
          <p:spPr bwMode="auto">
            <a:xfrm>
              <a:off x="6094248" y="2642881"/>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5" name="Freeform 4959"/>
            <p:cNvSpPr>
              <a:spLocks/>
            </p:cNvSpPr>
            <p:nvPr/>
          </p:nvSpPr>
          <p:spPr bwMode="auto">
            <a:xfrm>
              <a:off x="6106312"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6" name="Freeform 4960"/>
            <p:cNvSpPr>
              <a:spLocks/>
            </p:cNvSpPr>
            <p:nvPr/>
          </p:nvSpPr>
          <p:spPr bwMode="auto">
            <a:xfrm>
              <a:off x="6116869" y="264133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1 h 1"/>
                <a:gd name="T30" fmla="*/ 2 w 7"/>
                <a:gd name="T31" fmla="*/ 1 h 1"/>
                <a:gd name="T32" fmla="*/ 2 w 7"/>
                <a:gd name="T33" fmla="*/ 1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7" name="Freeform 4961"/>
            <p:cNvSpPr>
              <a:spLocks/>
            </p:cNvSpPr>
            <p:nvPr/>
          </p:nvSpPr>
          <p:spPr bwMode="auto">
            <a:xfrm>
              <a:off x="6127426" y="264133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8" name="Freeform 4962"/>
            <p:cNvSpPr>
              <a:spLocks/>
            </p:cNvSpPr>
            <p:nvPr/>
          </p:nvSpPr>
          <p:spPr bwMode="auto">
            <a:xfrm>
              <a:off x="6137983"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89" name="Freeform 4963"/>
            <p:cNvSpPr>
              <a:spLocks/>
            </p:cNvSpPr>
            <p:nvPr/>
          </p:nvSpPr>
          <p:spPr bwMode="auto">
            <a:xfrm>
              <a:off x="6148539"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0" name="Freeform 4964"/>
            <p:cNvSpPr>
              <a:spLocks/>
            </p:cNvSpPr>
            <p:nvPr/>
          </p:nvSpPr>
          <p:spPr bwMode="auto">
            <a:xfrm>
              <a:off x="6159096" y="2641332"/>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1" name="Freeform 4965"/>
            <p:cNvSpPr>
              <a:spLocks/>
            </p:cNvSpPr>
            <p:nvPr/>
          </p:nvSpPr>
          <p:spPr bwMode="auto">
            <a:xfrm>
              <a:off x="6169652" y="2642881"/>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2" name="Freeform 4966"/>
            <p:cNvSpPr>
              <a:spLocks/>
            </p:cNvSpPr>
            <p:nvPr/>
          </p:nvSpPr>
          <p:spPr bwMode="auto">
            <a:xfrm>
              <a:off x="6180209" y="2642881"/>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3" name="Freeform 4967"/>
            <p:cNvSpPr>
              <a:spLocks/>
            </p:cNvSpPr>
            <p:nvPr/>
          </p:nvSpPr>
          <p:spPr bwMode="auto">
            <a:xfrm>
              <a:off x="6192274" y="2642881"/>
              <a:ext cx="10557" cy="1550"/>
            </a:xfrm>
            <a:custGeom>
              <a:avLst/>
              <a:gdLst>
                <a:gd name="T0" fmla="*/ 0 w 7"/>
                <a:gd name="T1" fmla="*/ 0 h 1"/>
                <a:gd name="T2" fmla="*/ 0 w 7"/>
                <a:gd name="T3" fmla="*/ 0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4" name="Freeform 4968"/>
            <p:cNvSpPr>
              <a:spLocks/>
            </p:cNvSpPr>
            <p:nvPr/>
          </p:nvSpPr>
          <p:spPr bwMode="auto">
            <a:xfrm>
              <a:off x="6202830"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5" name="Freeform 4969"/>
            <p:cNvSpPr>
              <a:spLocks/>
            </p:cNvSpPr>
            <p:nvPr/>
          </p:nvSpPr>
          <p:spPr bwMode="auto">
            <a:xfrm>
              <a:off x="6213387" y="2644430"/>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6" name="Freeform 4970"/>
            <p:cNvSpPr>
              <a:spLocks/>
            </p:cNvSpPr>
            <p:nvPr/>
          </p:nvSpPr>
          <p:spPr bwMode="auto">
            <a:xfrm>
              <a:off x="6223943"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7" name="Freeform 4971"/>
            <p:cNvSpPr>
              <a:spLocks/>
            </p:cNvSpPr>
            <p:nvPr/>
          </p:nvSpPr>
          <p:spPr bwMode="auto">
            <a:xfrm>
              <a:off x="6234500" y="2644430"/>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8" name="Freeform 4972"/>
            <p:cNvSpPr>
              <a:spLocks/>
            </p:cNvSpPr>
            <p:nvPr/>
          </p:nvSpPr>
          <p:spPr bwMode="auto">
            <a:xfrm>
              <a:off x="6245057"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99" name="Freeform 4973"/>
            <p:cNvSpPr>
              <a:spLocks/>
            </p:cNvSpPr>
            <p:nvPr/>
          </p:nvSpPr>
          <p:spPr bwMode="auto">
            <a:xfrm>
              <a:off x="6255614" y="2642881"/>
              <a:ext cx="12065" cy="1550"/>
            </a:xfrm>
            <a:custGeom>
              <a:avLst/>
              <a:gdLst>
                <a:gd name="T0" fmla="*/ 0 w 8"/>
                <a:gd name="T1" fmla="*/ 1 h 1"/>
                <a:gd name="T2" fmla="*/ 0 w 8"/>
                <a:gd name="T3" fmla="*/ 1 h 1"/>
                <a:gd name="T4" fmla="*/ 1 w 8"/>
                <a:gd name="T5" fmla="*/ 1 h 1"/>
                <a:gd name="T6" fmla="*/ 1 w 8"/>
                <a:gd name="T7" fmla="*/ 1 h 1"/>
                <a:gd name="T8" fmla="*/ 1 w 8"/>
                <a:gd name="T9" fmla="*/ 1 h 1"/>
                <a:gd name="T10" fmla="*/ 1 w 8"/>
                <a:gd name="T11" fmla="*/ 1 h 1"/>
                <a:gd name="T12" fmla="*/ 1 w 8"/>
                <a:gd name="T13" fmla="*/ 1 h 1"/>
                <a:gd name="T14" fmla="*/ 1 w 8"/>
                <a:gd name="T15" fmla="*/ 1 h 1"/>
                <a:gd name="T16" fmla="*/ 1 w 8"/>
                <a:gd name="T17" fmla="*/ 1 h 1"/>
                <a:gd name="T18" fmla="*/ 2 w 8"/>
                <a:gd name="T19" fmla="*/ 1 h 1"/>
                <a:gd name="T20" fmla="*/ 2 w 8"/>
                <a:gd name="T21" fmla="*/ 1 h 1"/>
                <a:gd name="T22" fmla="*/ 2 w 8"/>
                <a:gd name="T23" fmla="*/ 1 h 1"/>
                <a:gd name="T24" fmla="*/ 2 w 8"/>
                <a:gd name="T25" fmla="*/ 1 h 1"/>
                <a:gd name="T26" fmla="*/ 2 w 8"/>
                <a:gd name="T27" fmla="*/ 1 h 1"/>
                <a:gd name="T28" fmla="*/ 2 w 8"/>
                <a:gd name="T29" fmla="*/ 1 h 1"/>
                <a:gd name="T30" fmla="*/ 3 w 8"/>
                <a:gd name="T31" fmla="*/ 1 h 1"/>
                <a:gd name="T32" fmla="*/ 3 w 8"/>
                <a:gd name="T33" fmla="*/ 1 h 1"/>
                <a:gd name="T34" fmla="*/ 3 w 8"/>
                <a:gd name="T35" fmla="*/ 1 h 1"/>
                <a:gd name="T36" fmla="*/ 3 w 8"/>
                <a:gd name="T37" fmla="*/ 1 h 1"/>
                <a:gd name="T38" fmla="*/ 3 w 8"/>
                <a:gd name="T39" fmla="*/ 1 h 1"/>
                <a:gd name="T40" fmla="*/ 3 w 8"/>
                <a:gd name="T41" fmla="*/ 1 h 1"/>
                <a:gd name="T42" fmla="*/ 3 w 8"/>
                <a:gd name="T43" fmla="*/ 1 h 1"/>
                <a:gd name="T44" fmla="*/ 4 w 8"/>
                <a:gd name="T45" fmla="*/ 1 h 1"/>
                <a:gd name="T46" fmla="*/ 4 w 8"/>
                <a:gd name="T47" fmla="*/ 1 h 1"/>
                <a:gd name="T48" fmla="*/ 4 w 8"/>
                <a:gd name="T49" fmla="*/ 1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6 w 8"/>
                <a:gd name="T85" fmla="*/ 1 h 1"/>
                <a:gd name="T86" fmla="*/ 7 w 8"/>
                <a:gd name="T87" fmla="*/ 1 h 1"/>
                <a:gd name="T88" fmla="*/ 7 w 8"/>
                <a:gd name="T89" fmla="*/ 1 h 1"/>
                <a:gd name="T90" fmla="*/ 7 w 8"/>
                <a:gd name="T91" fmla="*/ 1 h 1"/>
                <a:gd name="T92" fmla="*/ 7 w 8"/>
                <a:gd name="T93" fmla="*/ 1 h 1"/>
                <a:gd name="T94" fmla="*/ 7 w 8"/>
                <a:gd name="T95" fmla="*/ 0 h 1"/>
                <a:gd name="T96" fmla="*/ 7 w 8"/>
                <a:gd name="T97" fmla="*/ 0 h 1"/>
                <a:gd name="T98" fmla="*/ 8 w 8"/>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0" name="Freeform 4974"/>
            <p:cNvSpPr>
              <a:spLocks/>
            </p:cNvSpPr>
            <p:nvPr/>
          </p:nvSpPr>
          <p:spPr bwMode="auto">
            <a:xfrm>
              <a:off x="6267678"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1" name="Freeform 4975"/>
            <p:cNvSpPr>
              <a:spLocks/>
            </p:cNvSpPr>
            <p:nvPr/>
          </p:nvSpPr>
          <p:spPr bwMode="auto">
            <a:xfrm>
              <a:off x="6278235" y="2642881"/>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2" name="Freeform 4976"/>
            <p:cNvSpPr>
              <a:spLocks/>
            </p:cNvSpPr>
            <p:nvPr/>
          </p:nvSpPr>
          <p:spPr bwMode="auto">
            <a:xfrm>
              <a:off x="6288792" y="2641332"/>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3" name="Freeform 4977"/>
            <p:cNvSpPr>
              <a:spLocks/>
            </p:cNvSpPr>
            <p:nvPr/>
          </p:nvSpPr>
          <p:spPr bwMode="auto">
            <a:xfrm>
              <a:off x="6299348" y="2641332"/>
              <a:ext cx="10557"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4" name="Freeform 4978"/>
            <p:cNvSpPr>
              <a:spLocks/>
            </p:cNvSpPr>
            <p:nvPr/>
          </p:nvSpPr>
          <p:spPr bwMode="auto">
            <a:xfrm>
              <a:off x="6309905" y="2641332"/>
              <a:ext cx="10557"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5" name="Freeform 4979"/>
            <p:cNvSpPr>
              <a:spLocks/>
            </p:cNvSpPr>
            <p:nvPr/>
          </p:nvSpPr>
          <p:spPr bwMode="auto">
            <a:xfrm>
              <a:off x="6320461" y="2641332"/>
              <a:ext cx="10557"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6" name="Freeform 4980"/>
            <p:cNvSpPr>
              <a:spLocks/>
            </p:cNvSpPr>
            <p:nvPr/>
          </p:nvSpPr>
          <p:spPr bwMode="auto">
            <a:xfrm>
              <a:off x="6331018" y="2639783"/>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7" name="Freeform 4981"/>
            <p:cNvSpPr>
              <a:spLocks/>
            </p:cNvSpPr>
            <p:nvPr/>
          </p:nvSpPr>
          <p:spPr bwMode="auto">
            <a:xfrm>
              <a:off x="6341574" y="2639783"/>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8" name="Freeform 4982"/>
            <p:cNvSpPr>
              <a:spLocks/>
            </p:cNvSpPr>
            <p:nvPr/>
          </p:nvSpPr>
          <p:spPr bwMode="auto">
            <a:xfrm>
              <a:off x="6353639" y="263823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0 h 1"/>
                <a:gd name="T26" fmla="*/ 1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2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5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6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09" name="Freeform 4983"/>
            <p:cNvSpPr>
              <a:spLocks/>
            </p:cNvSpPr>
            <p:nvPr/>
          </p:nvSpPr>
          <p:spPr bwMode="auto">
            <a:xfrm>
              <a:off x="6364196" y="263668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2 w 7"/>
                <a:gd name="T27" fmla="*/ 1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4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0" name="Freeform 4984"/>
            <p:cNvSpPr>
              <a:spLocks/>
            </p:cNvSpPr>
            <p:nvPr/>
          </p:nvSpPr>
          <p:spPr bwMode="auto">
            <a:xfrm>
              <a:off x="6374752" y="2633586"/>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1 h 2"/>
                <a:gd name="T18" fmla="*/ 1 w 7"/>
                <a:gd name="T19" fmla="*/ 1 h 2"/>
                <a:gd name="T20" fmla="*/ 1 w 7"/>
                <a:gd name="T21" fmla="*/ 1 h 2"/>
                <a:gd name="T22" fmla="*/ 1 w 7"/>
                <a:gd name="T23" fmla="*/ 1 h 2"/>
                <a:gd name="T24" fmla="*/ 1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0 h 2"/>
                <a:gd name="T76" fmla="*/ 5 w 7"/>
                <a:gd name="T77" fmla="*/ 0 h 2"/>
                <a:gd name="T78" fmla="*/ 5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6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1" name="Freeform 4985"/>
            <p:cNvSpPr>
              <a:spLocks/>
            </p:cNvSpPr>
            <p:nvPr/>
          </p:nvSpPr>
          <p:spPr bwMode="auto">
            <a:xfrm>
              <a:off x="6385309" y="2630488"/>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1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2 w 7"/>
                <a:gd name="T25" fmla="*/ 2 h 2"/>
                <a:gd name="T26" fmla="*/ 2 w 7"/>
                <a:gd name="T27" fmla="*/ 2 h 2"/>
                <a:gd name="T28" fmla="*/ 2 w 7"/>
                <a:gd name="T29" fmla="*/ 2 h 2"/>
                <a:gd name="T30" fmla="*/ 2 w 7"/>
                <a:gd name="T31" fmla="*/ 2 h 2"/>
                <a:gd name="T32" fmla="*/ 2 w 7"/>
                <a:gd name="T33" fmla="*/ 2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2" name="Freeform 4986"/>
            <p:cNvSpPr>
              <a:spLocks/>
            </p:cNvSpPr>
            <p:nvPr/>
          </p:nvSpPr>
          <p:spPr bwMode="auto">
            <a:xfrm>
              <a:off x="6395866" y="2628939"/>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0 h 1"/>
                <a:gd name="T68" fmla="*/ 5 w 7"/>
                <a:gd name="T69" fmla="*/ 0 h 1"/>
                <a:gd name="T70" fmla="*/ 5 w 7"/>
                <a:gd name="T71" fmla="*/ 0 h 1"/>
                <a:gd name="T72" fmla="*/ 5 w 7"/>
                <a:gd name="T73" fmla="*/ 0 h 1"/>
                <a:gd name="T74" fmla="*/ 5 w 7"/>
                <a:gd name="T75" fmla="*/ 0 h 1"/>
                <a:gd name="T76" fmla="*/ 6 w 7"/>
                <a:gd name="T77" fmla="*/ 0 h 1"/>
                <a:gd name="T78" fmla="*/ 6 w 7"/>
                <a:gd name="T79" fmla="*/ 0 h 1"/>
                <a:gd name="T80" fmla="*/ 6 w 7"/>
                <a:gd name="T81" fmla="*/ 0 h 1"/>
                <a:gd name="T82" fmla="*/ 6 w 7"/>
                <a:gd name="T83" fmla="*/ 0 h 1"/>
                <a:gd name="T84" fmla="*/ 6 w 7"/>
                <a:gd name="T85" fmla="*/ 0 h 1"/>
                <a:gd name="T86" fmla="*/ 6 w 7"/>
                <a:gd name="T87" fmla="*/ 0 h 1"/>
                <a:gd name="T88" fmla="*/ 6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3" name="Freeform 4987"/>
            <p:cNvSpPr>
              <a:spLocks/>
            </p:cNvSpPr>
            <p:nvPr/>
          </p:nvSpPr>
          <p:spPr bwMode="auto">
            <a:xfrm>
              <a:off x="6406423" y="2627390"/>
              <a:ext cx="10557" cy="1550"/>
            </a:xfrm>
            <a:custGeom>
              <a:avLst/>
              <a:gdLst>
                <a:gd name="T0" fmla="*/ 0 w 7"/>
                <a:gd name="T1" fmla="*/ 1 h 1"/>
                <a:gd name="T2" fmla="*/ 0 w 7"/>
                <a:gd name="T3" fmla="*/ 1 h 1"/>
                <a:gd name="T4" fmla="*/ 0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4" name="Freeform 4988"/>
            <p:cNvSpPr>
              <a:spLocks/>
            </p:cNvSpPr>
            <p:nvPr/>
          </p:nvSpPr>
          <p:spPr bwMode="auto">
            <a:xfrm>
              <a:off x="6416979" y="2627390"/>
              <a:ext cx="10557" cy="1550"/>
            </a:xfrm>
            <a:custGeom>
              <a:avLst/>
              <a:gdLst>
                <a:gd name="T0" fmla="*/ 0 w 7"/>
                <a:gd name="T1" fmla="*/ 0 h 1"/>
                <a:gd name="T2" fmla="*/ 0 w 7"/>
                <a:gd name="T3" fmla="*/ 0 h 1"/>
                <a:gd name="T4" fmla="*/ 1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2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3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4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5 w 7"/>
                <a:gd name="T73" fmla="*/ 0 h 1"/>
                <a:gd name="T74" fmla="*/ 6 w 7"/>
                <a:gd name="T75" fmla="*/ 0 h 1"/>
                <a:gd name="T76" fmla="*/ 6 w 7"/>
                <a:gd name="T77" fmla="*/ 0 h 1"/>
                <a:gd name="T78" fmla="*/ 6 w 7"/>
                <a:gd name="T79" fmla="*/ 1 h 1"/>
                <a:gd name="T80" fmla="*/ 6 w 7"/>
                <a:gd name="T81" fmla="*/ 1 h 1"/>
                <a:gd name="T82" fmla="*/ 6 w 7"/>
                <a:gd name="T83" fmla="*/ 1 h 1"/>
                <a:gd name="T84" fmla="*/ 6 w 7"/>
                <a:gd name="T85" fmla="*/ 1 h 1"/>
                <a:gd name="T86" fmla="*/ 7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1"/>
                  </a:lnTo>
                  <a:lnTo>
                    <a:pt x="6" y="1"/>
                  </a:lnTo>
                  <a:lnTo>
                    <a:pt x="6" y="1"/>
                  </a:lnTo>
                  <a:lnTo>
                    <a:pt x="6" y="1"/>
                  </a:lnTo>
                  <a:lnTo>
                    <a:pt x="7"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5" name="Freeform 4989"/>
            <p:cNvSpPr>
              <a:spLocks/>
            </p:cNvSpPr>
            <p:nvPr/>
          </p:nvSpPr>
          <p:spPr bwMode="auto">
            <a:xfrm>
              <a:off x="6427536" y="2628939"/>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0 h 1"/>
                <a:gd name="T48" fmla="*/ 4 w 8"/>
                <a:gd name="T49" fmla="*/ 0 h 1"/>
                <a:gd name="T50" fmla="*/ 4 w 8"/>
                <a:gd name="T51" fmla="*/ 0 h 1"/>
                <a:gd name="T52" fmla="*/ 4 w 8"/>
                <a:gd name="T53" fmla="*/ 0 h 1"/>
                <a:gd name="T54" fmla="*/ 4 w 8"/>
                <a:gd name="T55" fmla="*/ 0 h 1"/>
                <a:gd name="T56" fmla="*/ 4 w 8"/>
                <a:gd name="T57" fmla="*/ 0 h 1"/>
                <a:gd name="T58" fmla="*/ 5 w 8"/>
                <a:gd name="T59" fmla="*/ 0 h 1"/>
                <a:gd name="T60" fmla="*/ 5 w 8"/>
                <a:gd name="T61" fmla="*/ 0 h 1"/>
                <a:gd name="T62" fmla="*/ 5 w 8"/>
                <a:gd name="T63" fmla="*/ 0 h 1"/>
                <a:gd name="T64" fmla="*/ 5 w 8"/>
                <a:gd name="T65" fmla="*/ 0 h 1"/>
                <a:gd name="T66" fmla="*/ 5 w 8"/>
                <a:gd name="T67" fmla="*/ 0 h 1"/>
                <a:gd name="T68" fmla="*/ 5 w 8"/>
                <a:gd name="T69" fmla="*/ 0 h 1"/>
                <a:gd name="T70" fmla="*/ 5 w 8"/>
                <a:gd name="T71" fmla="*/ 0 h 1"/>
                <a:gd name="T72" fmla="*/ 6 w 8"/>
                <a:gd name="T73" fmla="*/ 0 h 1"/>
                <a:gd name="T74" fmla="*/ 6 w 8"/>
                <a:gd name="T75" fmla="*/ 0 h 1"/>
                <a:gd name="T76" fmla="*/ 6 w 8"/>
                <a:gd name="T77" fmla="*/ 0 h 1"/>
                <a:gd name="T78" fmla="*/ 6 w 8"/>
                <a:gd name="T79" fmla="*/ 0 h 1"/>
                <a:gd name="T80" fmla="*/ 6 w 8"/>
                <a:gd name="T81" fmla="*/ 0 h 1"/>
                <a:gd name="T82" fmla="*/ 6 w 8"/>
                <a:gd name="T83" fmla="*/ 0 h 1"/>
                <a:gd name="T84" fmla="*/ 6 w 8"/>
                <a:gd name="T85" fmla="*/ 0 h 1"/>
                <a:gd name="T86" fmla="*/ 7 w 8"/>
                <a:gd name="T87" fmla="*/ 0 h 1"/>
                <a:gd name="T88" fmla="*/ 7 w 8"/>
                <a:gd name="T89" fmla="*/ 0 h 1"/>
                <a:gd name="T90" fmla="*/ 7 w 8"/>
                <a:gd name="T91" fmla="*/ 0 h 1"/>
                <a:gd name="T92" fmla="*/ 7 w 8"/>
                <a:gd name="T93" fmla="*/ 0 h 1"/>
                <a:gd name="T94" fmla="*/ 7 w 8"/>
                <a:gd name="T95" fmla="*/ 0 h 1"/>
                <a:gd name="T96" fmla="*/ 7 w 8"/>
                <a:gd name="T97" fmla="*/ 0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6" name="Freeform 4990"/>
            <p:cNvSpPr>
              <a:spLocks/>
            </p:cNvSpPr>
            <p:nvPr/>
          </p:nvSpPr>
          <p:spPr bwMode="auto">
            <a:xfrm>
              <a:off x="6439601" y="2630488"/>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1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2 w 7"/>
                <a:gd name="T41" fmla="*/ 0 h 1"/>
                <a:gd name="T42" fmla="*/ 3 w 7"/>
                <a:gd name="T43" fmla="*/ 0 h 1"/>
                <a:gd name="T44" fmla="*/ 3 w 7"/>
                <a:gd name="T45" fmla="*/ 0 h 1"/>
                <a:gd name="T46" fmla="*/ 3 w 7"/>
                <a:gd name="T47" fmla="*/ 0 h 1"/>
                <a:gd name="T48" fmla="*/ 3 w 7"/>
                <a:gd name="T49" fmla="*/ 0 h 1"/>
                <a:gd name="T50" fmla="*/ 3 w 7"/>
                <a:gd name="T51" fmla="*/ 0 h 1"/>
                <a:gd name="T52" fmla="*/ 3 w 7"/>
                <a:gd name="T53" fmla="*/ 0 h 1"/>
                <a:gd name="T54" fmla="*/ 3 w 7"/>
                <a:gd name="T55" fmla="*/ 0 h 1"/>
                <a:gd name="T56" fmla="*/ 4 w 7"/>
                <a:gd name="T57" fmla="*/ 0 h 1"/>
                <a:gd name="T58" fmla="*/ 4 w 7"/>
                <a:gd name="T59" fmla="*/ 0 h 1"/>
                <a:gd name="T60" fmla="*/ 4 w 7"/>
                <a:gd name="T61" fmla="*/ 0 h 1"/>
                <a:gd name="T62" fmla="*/ 4 w 7"/>
                <a:gd name="T63" fmla="*/ 0 h 1"/>
                <a:gd name="T64" fmla="*/ 4 w 7"/>
                <a:gd name="T65" fmla="*/ 0 h 1"/>
                <a:gd name="T66" fmla="*/ 4 w 7"/>
                <a:gd name="T67" fmla="*/ 0 h 1"/>
                <a:gd name="T68" fmla="*/ 4 w 7"/>
                <a:gd name="T69" fmla="*/ 0 h 1"/>
                <a:gd name="T70" fmla="*/ 5 w 7"/>
                <a:gd name="T71" fmla="*/ 0 h 1"/>
                <a:gd name="T72" fmla="*/ 5 w 7"/>
                <a:gd name="T73" fmla="*/ 0 h 1"/>
                <a:gd name="T74" fmla="*/ 5 w 7"/>
                <a:gd name="T75" fmla="*/ 0 h 1"/>
                <a:gd name="T76" fmla="*/ 5 w 7"/>
                <a:gd name="T77" fmla="*/ 1 h 1"/>
                <a:gd name="T78" fmla="*/ 5 w 7"/>
                <a:gd name="T79" fmla="*/ 1 h 1"/>
                <a:gd name="T80" fmla="*/ 5 w 7"/>
                <a:gd name="T81" fmla="*/ 1 h 1"/>
                <a:gd name="T82" fmla="*/ 5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1"/>
                  </a:lnTo>
                  <a:lnTo>
                    <a:pt x="5" y="1"/>
                  </a:lnTo>
                  <a:lnTo>
                    <a:pt x="5" y="1"/>
                  </a:lnTo>
                  <a:lnTo>
                    <a:pt x="5"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7" name="Freeform 4991"/>
            <p:cNvSpPr>
              <a:spLocks/>
            </p:cNvSpPr>
            <p:nvPr/>
          </p:nvSpPr>
          <p:spPr bwMode="auto">
            <a:xfrm>
              <a:off x="6450157" y="2632038"/>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2 w 7"/>
                <a:gd name="T27" fmla="*/ 0 h 2"/>
                <a:gd name="T28" fmla="*/ 2 w 7"/>
                <a:gd name="T29" fmla="*/ 0 h 2"/>
                <a:gd name="T30" fmla="*/ 2 w 7"/>
                <a:gd name="T31" fmla="*/ 0 h 2"/>
                <a:gd name="T32" fmla="*/ 2 w 7"/>
                <a:gd name="T33" fmla="*/ 1 h 2"/>
                <a:gd name="T34" fmla="*/ 2 w 7"/>
                <a:gd name="T35" fmla="*/ 1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2"/>
                  </a:lnTo>
                  <a:lnTo>
                    <a:pt x="6" y="2"/>
                  </a:lnTo>
                  <a:lnTo>
                    <a:pt x="6" y="2"/>
                  </a:lnTo>
                  <a:lnTo>
                    <a:pt x="6"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8" name="Freeform 4992"/>
            <p:cNvSpPr>
              <a:spLocks/>
            </p:cNvSpPr>
            <p:nvPr/>
          </p:nvSpPr>
          <p:spPr bwMode="auto">
            <a:xfrm>
              <a:off x="6460714" y="2635136"/>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2 w 7"/>
                <a:gd name="T27" fmla="*/ 0 h 2"/>
                <a:gd name="T28" fmla="*/ 2 w 7"/>
                <a:gd name="T29" fmla="*/ 0 h 2"/>
                <a:gd name="T30" fmla="*/ 2 w 7"/>
                <a:gd name="T31" fmla="*/ 0 h 2"/>
                <a:gd name="T32" fmla="*/ 2 w 7"/>
                <a:gd name="T33" fmla="*/ 0 h 2"/>
                <a:gd name="T34" fmla="*/ 2 w 7"/>
                <a:gd name="T35" fmla="*/ 0 h 2"/>
                <a:gd name="T36" fmla="*/ 2 w 7"/>
                <a:gd name="T37" fmla="*/ 1 h 2"/>
                <a:gd name="T38" fmla="*/ 2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2 h 2"/>
                <a:gd name="T90" fmla="*/ 6 w 7"/>
                <a:gd name="T91" fmla="*/ 2 h 2"/>
                <a:gd name="T92" fmla="*/ 6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2"/>
                  </a:lnTo>
                  <a:lnTo>
                    <a:pt x="6" y="2"/>
                  </a:lnTo>
                  <a:lnTo>
                    <a:pt x="6"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19" name="Freeform 4993"/>
            <p:cNvSpPr>
              <a:spLocks/>
            </p:cNvSpPr>
            <p:nvPr/>
          </p:nvSpPr>
          <p:spPr bwMode="auto">
            <a:xfrm>
              <a:off x="6471270" y="2638234"/>
              <a:ext cx="10557" cy="3098"/>
            </a:xfrm>
            <a:custGeom>
              <a:avLst/>
              <a:gdLst>
                <a:gd name="T0" fmla="*/ 0 w 7"/>
                <a:gd name="T1" fmla="*/ 0 h 2"/>
                <a:gd name="T2" fmla="*/ 0 w 7"/>
                <a:gd name="T3" fmla="*/ 0 h 2"/>
                <a:gd name="T4" fmla="*/ 0 w 7"/>
                <a:gd name="T5" fmla="*/ 0 h 2"/>
                <a:gd name="T6" fmla="*/ 0 w 7"/>
                <a:gd name="T7" fmla="*/ 0 h 2"/>
                <a:gd name="T8" fmla="*/ 1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2 w 7"/>
                <a:gd name="T23" fmla="*/ 0 h 2"/>
                <a:gd name="T24" fmla="*/ 2 w 7"/>
                <a:gd name="T25" fmla="*/ 0 h 2"/>
                <a:gd name="T26" fmla="*/ 2 w 7"/>
                <a:gd name="T27" fmla="*/ 0 h 2"/>
                <a:gd name="T28" fmla="*/ 2 w 7"/>
                <a:gd name="T29" fmla="*/ 0 h 2"/>
                <a:gd name="T30" fmla="*/ 2 w 7"/>
                <a:gd name="T31" fmla="*/ 0 h 2"/>
                <a:gd name="T32" fmla="*/ 2 w 7"/>
                <a:gd name="T33" fmla="*/ 0 h 2"/>
                <a:gd name="T34" fmla="*/ 2 w 7"/>
                <a:gd name="T35" fmla="*/ 0 h 2"/>
                <a:gd name="T36" fmla="*/ 3 w 7"/>
                <a:gd name="T37" fmla="*/ 0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0" name="Freeform 4994"/>
            <p:cNvSpPr>
              <a:spLocks/>
            </p:cNvSpPr>
            <p:nvPr/>
          </p:nvSpPr>
          <p:spPr bwMode="auto">
            <a:xfrm>
              <a:off x="6481827" y="2641332"/>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0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1" name="Freeform 4995"/>
            <p:cNvSpPr>
              <a:spLocks/>
            </p:cNvSpPr>
            <p:nvPr/>
          </p:nvSpPr>
          <p:spPr bwMode="auto">
            <a:xfrm>
              <a:off x="6492383" y="2642881"/>
              <a:ext cx="10557"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1 h 1"/>
                <a:gd name="T58" fmla="*/ 4 w 7"/>
                <a:gd name="T59" fmla="*/ 1 h 1"/>
                <a:gd name="T60" fmla="*/ 5 w 7"/>
                <a:gd name="T61" fmla="*/ 1 h 1"/>
                <a:gd name="T62" fmla="*/ 5 w 7"/>
                <a:gd name="T63" fmla="*/ 1 h 1"/>
                <a:gd name="T64" fmla="*/ 5 w 7"/>
                <a:gd name="T65" fmla="*/ 1 h 1"/>
                <a:gd name="T66" fmla="*/ 5 w 7"/>
                <a:gd name="T67" fmla="*/ 1 h 1"/>
                <a:gd name="T68" fmla="*/ 5 w 7"/>
                <a:gd name="T69" fmla="*/ 1 h 1"/>
                <a:gd name="T70" fmla="*/ 5 w 7"/>
                <a:gd name="T71" fmla="*/ 1 h 1"/>
                <a:gd name="T72" fmla="*/ 5 w 7"/>
                <a:gd name="T73" fmla="*/ 1 h 1"/>
                <a:gd name="T74" fmla="*/ 6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7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2" name="Freeform 4996"/>
            <p:cNvSpPr>
              <a:spLocks/>
            </p:cNvSpPr>
            <p:nvPr/>
          </p:nvSpPr>
          <p:spPr bwMode="auto">
            <a:xfrm>
              <a:off x="6502941" y="2644430"/>
              <a:ext cx="10557"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3" name="Freeform 4997"/>
            <p:cNvSpPr>
              <a:spLocks/>
            </p:cNvSpPr>
            <p:nvPr/>
          </p:nvSpPr>
          <p:spPr bwMode="auto">
            <a:xfrm>
              <a:off x="651349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4" name="Freeform 4998"/>
            <p:cNvSpPr>
              <a:spLocks/>
            </p:cNvSpPr>
            <p:nvPr/>
          </p:nvSpPr>
          <p:spPr bwMode="auto">
            <a:xfrm>
              <a:off x="6525561" y="2642881"/>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0 w 7"/>
                <a:gd name="T13" fmla="*/ 1 h 1"/>
                <a:gd name="T14" fmla="*/ 1 w 7"/>
                <a:gd name="T15" fmla="*/ 1 h 1"/>
                <a:gd name="T16" fmla="*/ 1 w 7"/>
                <a:gd name="T17" fmla="*/ 1 h 1"/>
                <a:gd name="T18" fmla="*/ 1 w 7"/>
                <a:gd name="T19" fmla="*/ 1 h 1"/>
                <a:gd name="T20" fmla="*/ 1 w 7"/>
                <a:gd name="T21" fmla="*/ 1 h 1"/>
                <a:gd name="T22" fmla="*/ 1 w 7"/>
                <a:gd name="T23" fmla="*/ 1 h 1"/>
                <a:gd name="T24" fmla="*/ 1 w 7"/>
                <a:gd name="T25" fmla="*/ 1 h 1"/>
                <a:gd name="T26" fmla="*/ 1 w 7"/>
                <a:gd name="T27" fmla="*/ 1 h 1"/>
                <a:gd name="T28" fmla="*/ 2 w 7"/>
                <a:gd name="T29" fmla="*/ 1 h 1"/>
                <a:gd name="T30" fmla="*/ 2 w 7"/>
                <a:gd name="T31" fmla="*/ 1 h 1"/>
                <a:gd name="T32" fmla="*/ 2 w 7"/>
                <a:gd name="T33" fmla="*/ 1 h 1"/>
                <a:gd name="T34" fmla="*/ 2 w 7"/>
                <a:gd name="T35" fmla="*/ 1 h 1"/>
                <a:gd name="T36" fmla="*/ 2 w 7"/>
                <a:gd name="T37" fmla="*/ 1 h 1"/>
                <a:gd name="T38" fmla="*/ 2 w 7"/>
                <a:gd name="T39" fmla="*/ 1 h 1"/>
                <a:gd name="T40" fmla="*/ 2 w 7"/>
                <a:gd name="T41" fmla="*/ 1 h 1"/>
                <a:gd name="T42" fmla="*/ 3 w 7"/>
                <a:gd name="T43" fmla="*/ 1 h 1"/>
                <a:gd name="T44" fmla="*/ 3 w 7"/>
                <a:gd name="T45" fmla="*/ 1 h 1"/>
                <a:gd name="T46" fmla="*/ 3 w 7"/>
                <a:gd name="T47" fmla="*/ 1 h 1"/>
                <a:gd name="T48" fmla="*/ 3 w 7"/>
                <a:gd name="T49" fmla="*/ 1 h 1"/>
                <a:gd name="T50" fmla="*/ 3 w 7"/>
                <a:gd name="T51" fmla="*/ 1 h 1"/>
                <a:gd name="T52" fmla="*/ 3 w 7"/>
                <a:gd name="T53" fmla="*/ 1 h 1"/>
                <a:gd name="T54" fmla="*/ 3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0 h 1"/>
                <a:gd name="T68" fmla="*/ 4 w 7"/>
                <a:gd name="T69" fmla="*/ 0 h 1"/>
                <a:gd name="T70" fmla="*/ 5 w 7"/>
                <a:gd name="T71" fmla="*/ 0 h 1"/>
                <a:gd name="T72" fmla="*/ 5 w 7"/>
                <a:gd name="T73" fmla="*/ 0 h 1"/>
                <a:gd name="T74" fmla="*/ 5 w 7"/>
                <a:gd name="T75" fmla="*/ 0 h 1"/>
                <a:gd name="T76" fmla="*/ 5 w 7"/>
                <a:gd name="T77" fmla="*/ 0 h 1"/>
                <a:gd name="T78" fmla="*/ 5 w 7"/>
                <a:gd name="T79" fmla="*/ 0 h 1"/>
                <a:gd name="T80" fmla="*/ 5 w 7"/>
                <a:gd name="T81" fmla="*/ 0 h 1"/>
                <a:gd name="T82" fmla="*/ 6 w 7"/>
                <a:gd name="T83" fmla="*/ 0 h 1"/>
                <a:gd name="T84" fmla="*/ 6 w 7"/>
                <a:gd name="T85" fmla="*/ 0 h 1"/>
                <a:gd name="T86" fmla="*/ 6 w 7"/>
                <a:gd name="T87" fmla="*/ 0 h 1"/>
                <a:gd name="T88" fmla="*/ 6 w 7"/>
                <a:gd name="T89" fmla="*/ 0 h 1"/>
                <a:gd name="T90" fmla="*/ 6 w 7"/>
                <a:gd name="T91" fmla="*/ 0 h 1"/>
                <a:gd name="T92" fmla="*/ 6 w 7"/>
                <a:gd name="T93" fmla="*/ 0 h 1"/>
                <a:gd name="T94" fmla="*/ 6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5" name="Freeform 4999"/>
            <p:cNvSpPr>
              <a:spLocks/>
            </p:cNvSpPr>
            <p:nvPr/>
          </p:nvSpPr>
          <p:spPr bwMode="auto">
            <a:xfrm>
              <a:off x="6536119" y="2639783"/>
              <a:ext cx="10557" cy="3098"/>
            </a:xfrm>
            <a:custGeom>
              <a:avLst/>
              <a:gdLst>
                <a:gd name="T0" fmla="*/ 0 w 7"/>
                <a:gd name="T1" fmla="*/ 2 h 2"/>
                <a:gd name="T2" fmla="*/ 0 w 7"/>
                <a:gd name="T3" fmla="*/ 2 h 2"/>
                <a:gd name="T4" fmla="*/ 0 w 7"/>
                <a:gd name="T5" fmla="*/ 2 h 2"/>
                <a:gd name="T6" fmla="*/ 0 w 7"/>
                <a:gd name="T7" fmla="*/ 2 h 2"/>
                <a:gd name="T8" fmla="*/ 0 w 7"/>
                <a:gd name="T9" fmla="*/ 2 h 2"/>
                <a:gd name="T10" fmla="*/ 0 w 7"/>
                <a:gd name="T11" fmla="*/ 2 h 2"/>
                <a:gd name="T12" fmla="*/ 1 w 7"/>
                <a:gd name="T13" fmla="*/ 2 h 2"/>
                <a:gd name="T14" fmla="*/ 1 w 7"/>
                <a:gd name="T15" fmla="*/ 2 h 2"/>
                <a:gd name="T16" fmla="*/ 1 w 7"/>
                <a:gd name="T17" fmla="*/ 2 h 2"/>
                <a:gd name="T18" fmla="*/ 1 w 7"/>
                <a:gd name="T19" fmla="*/ 2 h 2"/>
                <a:gd name="T20" fmla="*/ 1 w 7"/>
                <a:gd name="T21" fmla="*/ 2 h 2"/>
                <a:gd name="T22" fmla="*/ 1 w 7"/>
                <a:gd name="T23" fmla="*/ 2 h 2"/>
                <a:gd name="T24" fmla="*/ 1 w 7"/>
                <a:gd name="T25" fmla="*/ 2 h 2"/>
                <a:gd name="T26" fmla="*/ 2 w 7"/>
                <a:gd name="T27" fmla="*/ 2 h 2"/>
                <a:gd name="T28" fmla="*/ 2 w 7"/>
                <a:gd name="T29" fmla="*/ 2 h 2"/>
                <a:gd name="T30" fmla="*/ 2 w 7"/>
                <a:gd name="T31" fmla="*/ 2 h 2"/>
                <a:gd name="T32" fmla="*/ 2 w 7"/>
                <a:gd name="T33" fmla="*/ 2 h 2"/>
                <a:gd name="T34" fmla="*/ 2 w 7"/>
                <a:gd name="T35" fmla="*/ 2 h 2"/>
                <a:gd name="T36" fmla="*/ 2 w 7"/>
                <a:gd name="T37" fmla="*/ 2 h 2"/>
                <a:gd name="T38" fmla="*/ 2 w 7"/>
                <a:gd name="T39" fmla="*/ 2 h 2"/>
                <a:gd name="T40" fmla="*/ 3 w 7"/>
                <a:gd name="T41" fmla="*/ 2 h 2"/>
                <a:gd name="T42" fmla="*/ 3 w 7"/>
                <a:gd name="T43" fmla="*/ 2 h 2"/>
                <a:gd name="T44" fmla="*/ 3 w 7"/>
                <a:gd name="T45" fmla="*/ 1 h 2"/>
                <a:gd name="T46" fmla="*/ 3 w 7"/>
                <a:gd name="T47" fmla="*/ 1 h 2"/>
                <a:gd name="T48" fmla="*/ 3 w 7"/>
                <a:gd name="T49" fmla="*/ 1 h 2"/>
                <a:gd name="T50" fmla="*/ 3 w 7"/>
                <a:gd name="T51" fmla="*/ 1 h 2"/>
                <a:gd name="T52" fmla="*/ 3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5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6 w 7"/>
                <a:gd name="T95" fmla="*/ 1 h 2"/>
                <a:gd name="T96" fmla="*/ 7 w 7"/>
                <a:gd name="T97" fmla="*/ 1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0" y="2"/>
                  </a:ln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6" name="Freeform 5000"/>
            <p:cNvSpPr>
              <a:spLocks/>
            </p:cNvSpPr>
            <p:nvPr/>
          </p:nvSpPr>
          <p:spPr bwMode="auto">
            <a:xfrm>
              <a:off x="6546675" y="2638234"/>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0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1 h 1"/>
                <a:gd name="T56" fmla="*/ 4 w 7"/>
                <a:gd name="T57" fmla="*/ 0 h 1"/>
                <a:gd name="T58" fmla="*/ 4 w 7"/>
                <a:gd name="T59" fmla="*/ 0 h 1"/>
                <a:gd name="T60" fmla="*/ 4 w 7"/>
                <a:gd name="T61" fmla="*/ 0 h 1"/>
                <a:gd name="T62" fmla="*/ 4 w 7"/>
                <a:gd name="T63" fmla="*/ 0 h 1"/>
                <a:gd name="T64" fmla="*/ 4 w 7"/>
                <a:gd name="T65" fmla="*/ 0 h 1"/>
                <a:gd name="T66" fmla="*/ 5 w 7"/>
                <a:gd name="T67" fmla="*/ 0 h 1"/>
                <a:gd name="T68" fmla="*/ 5 w 7"/>
                <a:gd name="T69" fmla="*/ 0 h 1"/>
                <a:gd name="T70" fmla="*/ 5 w 7"/>
                <a:gd name="T71" fmla="*/ 0 h 1"/>
                <a:gd name="T72" fmla="*/ 5 w 7"/>
                <a:gd name="T73" fmla="*/ 0 h 1"/>
                <a:gd name="T74" fmla="*/ 5 w 7"/>
                <a:gd name="T75" fmla="*/ 0 h 1"/>
                <a:gd name="T76" fmla="*/ 5 w 7"/>
                <a:gd name="T77" fmla="*/ 0 h 1"/>
                <a:gd name="T78" fmla="*/ 5 w 7"/>
                <a:gd name="T79" fmla="*/ 0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7" name="Freeform 5001"/>
            <p:cNvSpPr>
              <a:spLocks/>
            </p:cNvSpPr>
            <p:nvPr/>
          </p:nvSpPr>
          <p:spPr bwMode="auto">
            <a:xfrm>
              <a:off x="6557232" y="2635136"/>
              <a:ext cx="10557"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4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5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6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8" name="Freeform 5002"/>
            <p:cNvSpPr>
              <a:spLocks/>
            </p:cNvSpPr>
            <p:nvPr/>
          </p:nvSpPr>
          <p:spPr bwMode="auto">
            <a:xfrm>
              <a:off x="6567788" y="2632038"/>
              <a:ext cx="10557" cy="3098"/>
            </a:xfrm>
            <a:custGeom>
              <a:avLst/>
              <a:gdLst>
                <a:gd name="T0" fmla="*/ 0 w 7"/>
                <a:gd name="T1" fmla="*/ 2 h 2"/>
                <a:gd name="T2" fmla="*/ 0 w 7"/>
                <a:gd name="T3" fmla="*/ 2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0 h 2"/>
                <a:gd name="T58" fmla="*/ 4 w 7"/>
                <a:gd name="T59" fmla="*/ 0 h 2"/>
                <a:gd name="T60" fmla="*/ 4 w 7"/>
                <a:gd name="T61" fmla="*/ 0 h 2"/>
                <a:gd name="T62" fmla="*/ 5 w 7"/>
                <a:gd name="T63" fmla="*/ 0 h 2"/>
                <a:gd name="T64" fmla="*/ 5 w 7"/>
                <a:gd name="T65" fmla="*/ 0 h 2"/>
                <a:gd name="T66" fmla="*/ 5 w 7"/>
                <a:gd name="T67" fmla="*/ 0 h 2"/>
                <a:gd name="T68" fmla="*/ 5 w 7"/>
                <a:gd name="T69" fmla="*/ 0 h 2"/>
                <a:gd name="T70" fmla="*/ 5 w 7"/>
                <a:gd name="T71" fmla="*/ 0 h 2"/>
                <a:gd name="T72" fmla="*/ 5 w 7"/>
                <a:gd name="T73" fmla="*/ 0 h 2"/>
                <a:gd name="T74" fmla="*/ 5 w 7"/>
                <a:gd name="T75" fmla="*/ 0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29" name="Freeform 5003"/>
            <p:cNvSpPr>
              <a:spLocks/>
            </p:cNvSpPr>
            <p:nvPr/>
          </p:nvSpPr>
          <p:spPr bwMode="auto">
            <a:xfrm>
              <a:off x="6578345" y="2628939"/>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5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6 w 7"/>
                <a:gd name="T75" fmla="*/ 1 h 2"/>
                <a:gd name="T76" fmla="*/ 6 w 7"/>
                <a:gd name="T77" fmla="*/ 0 h 2"/>
                <a:gd name="T78" fmla="*/ 6 w 7"/>
                <a:gd name="T79" fmla="*/ 0 h 2"/>
                <a:gd name="T80" fmla="*/ 6 w 7"/>
                <a:gd name="T81" fmla="*/ 0 h 2"/>
                <a:gd name="T82" fmla="*/ 6 w 7"/>
                <a:gd name="T83" fmla="*/ 0 h 2"/>
                <a:gd name="T84" fmla="*/ 6 w 7"/>
                <a:gd name="T85" fmla="*/ 0 h 2"/>
                <a:gd name="T86" fmla="*/ 6 w 7"/>
                <a:gd name="T87" fmla="*/ 0 h 2"/>
                <a:gd name="T88" fmla="*/ 7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0" name="Freeform 5004"/>
            <p:cNvSpPr>
              <a:spLocks/>
            </p:cNvSpPr>
            <p:nvPr/>
          </p:nvSpPr>
          <p:spPr bwMode="auto">
            <a:xfrm>
              <a:off x="6588901" y="2627390"/>
              <a:ext cx="10557" cy="1550"/>
            </a:xfrm>
            <a:custGeom>
              <a:avLst/>
              <a:gdLst>
                <a:gd name="T0" fmla="*/ 0 w 7"/>
                <a:gd name="T1" fmla="*/ 1 h 1"/>
                <a:gd name="T2" fmla="*/ 0 w 7"/>
                <a:gd name="T3" fmla="*/ 1 h 1"/>
                <a:gd name="T4" fmla="*/ 1 w 7"/>
                <a:gd name="T5" fmla="*/ 1 h 1"/>
                <a:gd name="T6" fmla="*/ 1 w 7"/>
                <a:gd name="T7" fmla="*/ 1 h 1"/>
                <a:gd name="T8" fmla="*/ 1 w 7"/>
                <a:gd name="T9" fmla="*/ 1 h 1"/>
                <a:gd name="T10" fmla="*/ 1 w 7"/>
                <a:gd name="T11" fmla="*/ 1 h 1"/>
                <a:gd name="T12" fmla="*/ 1 w 7"/>
                <a:gd name="T13" fmla="*/ 1 h 1"/>
                <a:gd name="T14" fmla="*/ 1 w 7"/>
                <a:gd name="T15" fmla="*/ 1 h 1"/>
                <a:gd name="T16" fmla="*/ 1 w 7"/>
                <a:gd name="T17" fmla="*/ 1 h 1"/>
                <a:gd name="T18" fmla="*/ 2 w 7"/>
                <a:gd name="T19" fmla="*/ 1 h 1"/>
                <a:gd name="T20" fmla="*/ 2 w 7"/>
                <a:gd name="T21" fmla="*/ 1 h 1"/>
                <a:gd name="T22" fmla="*/ 2 w 7"/>
                <a:gd name="T23" fmla="*/ 1 h 1"/>
                <a:gd name="T24" fmla="*/ 2 w 7"/>
                <a:gd name="T25" fmla="*/ 1 h 1"/>
                <a:gd name="T26" fmla="*/ 2 w 7"/>
                <a:gd name="T27" fmla="*/ 1 h 1"/>
                <a:gd name="T28" fmla="*/ 2 w 7"/>
                <a:gd name="T29" fmla="*/ 1 h 1"/>
                <a:gd name="T30" fmla="*/ 2 w 7"/>
                <a:gd name="T31" fmla="*/ 1 h 1"/>
                <a:gd name="T32" fmla="*/ 3 w 7"/>
                <a:gd name="T33" fmla="*/ 1 h 1"/>
                <a:gd name="T34" fmla="*/ 3 w 7"/>
                <a:gd name="T35" fmla="*/ 1 h 1"/>
                <a:gd name="T36" fmla="*/ 3 w 7"/>
                <a:gd name="T37" fmla="*/ 1 h 1"/>
                <a:gd name="T38" fmla="*/ 3 w 7"/>
                <a:gd name="T39" fmla="*/ 1 h 1"/>
                <a:gd name="T40" fmla="*/ 3 w 7"/>
                <a:gd name="T41" fmla="*/ 1 h 1"/>
                <a:gd name="T42" fmla="*/ 3 w 7"/>
                <a:gd name="T43" fmla="*/ 1 h 1"/>
                <a:gd name="T44" fmla="*/ 3 w 7"/>
                <a:gd name="T45" fmla="*/ 1 h 1"/>
                <a:gd name="T46" fmla="*/ 4 w 7"/>
                <a:gd name="T47" fmla="*/ 1 h 1"/>
                <a:gd name="T48" fmla="*/ 4 w 7"/>
                <a:gd name="T49" fmla="*/ 1 h 1"/>
                <a:gd name="T50" fmla="*/ 4 w 7"/>
                <a:gd name="T51" fmla="*/ 1 h 1"/>
                <a:gd name="T52" fmla="*/ 4 w 7"/>
                <a:gd name="T53" fmla="*/ 1 h 1"/>
                <a:gd name="T54" fmla="*/ 4 w 7"/>
                <a:gd name="T55" fmla="*/ 1 h 1"/>
                <a:gd name="T56" fmla="*/ 4 w 7"/>
                <a:gd name="T57" fmla="*/ 0 h 1"/>
                <a:gd name="T58" fmla="*/ 5 w 7"/>
                <a:gd name="T59" fmla="*/ 0 h 1"/>
                <a:gd name="T60" fmla="*/ 5 w 7"/>
                <a:gd name="T61" fmla="*/ 0 h 1"/>
                <a:gd name="T62" fmla="*/ 5 w 7"/>
                <a:gd name="T63" fmla="*/ 0 h 1"/>
                <a:gd name="T64" fmla="*/ 5 w 7"/>
                <a:gd name="T65" fmla="*/ 0 h 1"/>
                <a:gd name="T66" fmla="*/ 5 w 7"/>
                <a:gd name="T67" fmla="*/ 0 h 1"/>
                <a:gd name="T68" fmla="*/ 5 w 7"/>
                <a:gd name="T69" fmla="*/ 0 h 1"/>
                <a:gd name="T70" fmla="*/ 5 w 7"/>
                <a:gd name="T71" fmla="*/ 0 h 1"/>
                <a:gd name="T72" fmla="*/ 6 w 7"/>
                <a:gd name="T73" fmla="*/ 0 h 1"/>
                <a:gd name="T74" fmla="*/ 6 w 7"/>
                <a:gd name="T75" fmla="*/ 0 h 1"/>
                <a:gd name="T76" fmla="*/ 6 w 7"/>
                <a:gd name="T77" fmla="*/ 0 h 1"/>
                <a:gd name="T78" fmla="*/ 6 w 7"/>
                <a:gd name="T79" fmla="*/ 0 h 1"/>
                <a:gd name="T80" fmla="*/ 6 w 7"/>
                <a:gd name="T81" fmla="*/ 0 h 1"/>
                <a:gd name="T82" fmla="*/ 6 w 7"/>
                <a:gd name="T83" fmla="*/ 0 h 1"/>
                <a:gd name="T84" fmla="*/ 6 w 7"/>
                <a:gd name="T85" fmla="*/ 0 h 1"/>
                <a:gd name="T86" fmla="*/ 7 w 7"/>
                <a:gd name="T87" fmla="*/ 0 h 1"/>
                <a:gd name="T88" fmla="*/ 7 w 7"/>
                <a:gd name="T89" fmla="*/ 0 h 1"/>
                <a:gd name="T90" fmla="*/ 7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1" name="Freeform 5005"/>
            <p:cNvSpPr>
              <a:spLocks/>
            </p:cNvSpPr>
            <p:nvPr/>
          </p:nvSpPr>
          <p:spPr bwMode="auto">
            <a:xfrm>
              <a:off x="6599458" y="262739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2" name="Freeform 5006"/>
            <p:cNvSpPr>
              <a:spLocks/>
            </p:cNvSpPr>
            <p:nvPr/>
          </p:nvSpPr>
          <p:spPr bwMode="auto">
            <a:xfrm>
              <a:off x="6611523" y="262739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3" name="Freeform 5007"/>
            <p:cNvSpPr>
              <a:spLocks/>
            </p:cNvSpPr>
            <p:nvPr/>
          </p:nvSpPr>
          <p:spPr bwMode="auto">
            <a:xfrm>
              <a:off x="6622079" y="2627390"/>
              <a:ext cx="10557"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0 h 1"/>
                <a:gd name="T32" fmla="*/ 2 w 7"/>
                <a:gd name="T33" fmla="*/ 0 h 1"/>
                <a:gd name="T34" fmla="*/ 2 w 7"/>
                <a:gd name="T35" fmla="*/ 0 h 1"/>
                <a:gd name="T36" fmla="*/ 2 w 7"/>
                <a:gd name="T37" fmla="*/ 0 h 1"/>
                <a:gd name="T38" fmla="*/ 2 w 7"/>
                <a:gd name="T39" fmla="*/ 0 h 1"/>
                <a:gd name="T40" fmla="*/ 3 w 7"/>
                <a:gd name="T41" fmla="*/ 0 h 1"/>
                <a:gd name="T42" fmla="*/ 3 w 7"/>
                <a:gd name="T43" fmla="*/ 0 h 1"/>
                <a:gd name="T44" fmla="*/ 3 w 7"/>
                <a:gd name="T45" fmla="*/ 0 h 1"/>
                <a:gd name="T46" fmla="*/ 3 w 7"/>
                <a:gd name="T47" fmla="*/ 1 h 1"/>
                <a:gd name="T48" fmla="*/ 3 w 7"/>
                <a:gd name="T49" fmla="*/ 1 h 1"/>
                <a:gd name="T50" fmla="*/ 3 w 7"/>
                <a:gd name="T51" fmla="*/ 1 h 1"/>
                <a:gd name="T52" fmla="*/ 3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4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5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6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4" name="Freeform 5008"/>
            <p:cNvSpPr>
              <a:spLocks/>
            </p:cNvSpPr>
            <p:nvPr/>
          </p:nvSpPr>
          <p:spPr bwMode="auto">
            <a:xfrm>
              <a:off x="6632636" y="2628939"/>
              <a:ext cx="10557" cy="3098"/>
            </a:xfrm>
            <a:custGeom>
              <a:avLst/>
              <a:gdLst>
                <a:gd name="T0" fmla="*/ 0 w 7"/>
                <a:gd name="T1" fmla="*/ 0 h 2"/>
                <a:gd name="T2" fmla="*/ 0 w 7"/>
                <a:gd name="T3" fmla="*/ 0 h 2"/>
                <a:gd name="T4" fmla="*/ 0 w 7"/>
                <a:gd name="T5" fmla="*/ 0 h 2"/>
                <a:gd name="T6" fmla="*/ 0 w 7"/>
                <a:gd name="T7" fmla="*/ 0 h 2"/>
                <a:gd name="T8" fmla="*/ 0 w 7"/>
                <a:gd name="T9" fmla="*/ 0 h 2"/>
                <a:gd name="T10" fmla="*/ 1 w 7"/>
                <a:gd name="T11" fmla="*/ 0 h 2"/>
                <a:gd name="T12" fmla="*/ 1 w 7"/>
                <a:gd name="T13" fmla="*/ 0 h 2"/>
                <a:gd name="T14" fmla="*/ 1 w 7"/>
                <a:gd name="T15" fmla="*/ 0 h 2"/>
                <a:gd name="T16" fmla="*/ 1 w 7"/>
                <a:gd name="T17" fmla="*/ 0 h 2"/>
                <a:gd name="T18" fmla="*/ 1 w 7"/>
                <a:gd name="T19" fmla="*/ 0 h 2"/>
                <a:gd name="T20" fmla="*/ 1 w 7"/>
                <a:gd name="T21" fmla="*/ 0 h 2"/>
                <a:gd name="T22" fmla="*/ 1 w 7"/>
                <a:gd name="T23" fmla="*/ 0 h 2"/>
                <a:gd name="T24" fmla="*/ 2 w 7"/>
                <a:gd name="T25" fmla="*/ 0 h 2"/>
                <a:gd name="T26" fmla="*/ 2 w 7"/>
                <a:gd name="T27" fmla="*/ 0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7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5" name="Freeform 5009"/>
            <p:cNvSpPr>
              <a:spLocks/>
            </p:cNvSpPr>
            <p:nvPr/>
          </p:nvSpPr>
          <p:spPr bwMode="auto">
            <a:xfrm>
              <a:off x="6643192" y="2632038"/>
              <a:ext cx="10557" cy="1550"/>
            </a:xfrm>
            <a:custGeom>
              <a:avLst/>
              <a:gdLst>
                <a:gd name="T0" fmla="*/ 0 w 7"/>
                <a:gd name="T1" fmla="*/ 0 h 1"/>
                <a:gd name="T2" fmla="*/ 0 w 7"/>
                <a:gd name="T3" fmla="*/ 0 h 1"/>
                <a:gd name="T4" fmla="*/ 0 w 7"/>
                <a:gd name="T5" fmla="*/ 0 h 1"/>
                <a:gd name="T6" fmla="*/ 0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1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2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6" name="Freeform 5010"/>
            <p:cNvSpPr>
              <a:spLocks/>
            </p:cNvSpPr>
            <p:nvPr/>
          </p:nvSpPr>
          <p:spPr bwMode="auto">
            <a:xfrm>
              <a:off x="6653750" y="2633586"/>
              <a:ext cx="10557" cy="3098"/>
            </a:xfrm>
            <a:custGeom>
              <a:avLst/>
              <a:gdLst>
                <a:gd name="T0" fmla="*/ 0 w 7"/>
                <a:gd name="T1" fmla="*/ 0 h 2"/>
                <a:gd name="T2" fmla="*/ 0 w 7"/>
                <a:gd name="T3" fmla="*/ 0 h 2"/>
                <a:gd name="T4" fmla="*/ 0 w 7"/>
                <a:gd name="T5" fmla="*/ 1 h 2"/>
                <a:gd name="T6" fmla="*/ 0 w 7"/>
                <a:gd name="T7" fmla="*/ 1 h 2"/>
                <a:gd name="T8" fmla="*/ 1 w 7"/>
                <a:gd name="T9" fmla="*/ 1 h 2"/>
                <a:gd name="T10" fmla="*/ 1 w 7"/>
                <a:gd name="T11" fmla="*/ 1 h 2"/>
                <a:gd name="T12" fmla="*/ 1 w 7"/>
                <a:gd name="T13" fmla="*/ 1 h 2"/>
                <a:gd name="T14" fmla="*/ 1 w 7"/>
                <a:gd name="T15" fmla="*/ 1 h 2"/>
                <a:gd name="T16" fmla="*/ 1 w 7"/>
                <a:gd name="T17" fmla="*/ 1 h 2"/>
                <a:gd name="T18" fmla="*/ 1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2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2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5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6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7" name="Freeform 5011"/>
            <p:cNvSpPr>
              <a:spLocks/>
            </p:cNvSpPr>
            <p:nvPr/>
          </p:nvSpPr>
          <p:spPr bwMode="auto">
            <a:xfrm>
              <a:off x="6664306" y="2636684"/>
              <a:ext cx="10557" cy="3098"/>
            </a:xfrm>
            <a:custGeom>
              <a:avLst/>
              <a:gdLst>
                <a:gd name="T0" fmla="*/ 0 w 7"/>
                <a:gd name="T1" fmla="*/ 0 h 2"/>
                <a:gd name="T2" fmla="*/ 0 w 7"/>
                <a:gd name="T3" fmla="*/ 0 h 2"/>
                <a:gd name="T4" fmla="*/ 0 w 7"/>
                <a:gd name="T5" fmla="*/ 1 h 2"/>
                <a:gd name="T6" fmla="*/ 1 w 7"/>
                <a:gd name="T7" fmla="*/ 1 h 2"/>
                <a:gd name="T8" fmla="*/ 1 w 7"/>
                <a:gd name="T9" fmla="*/ 1 h 2"/>
                <a:gd name="T10" fmla="*/ 1 w 7"/>
                <a:gd name="T11" fmla="*/ 1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2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3 w 7"/>
                <a:gd name="T45" fmla="*/ 1 h 2"/>
                <a:gd name="T46" fmla="*/ 4 w 7"/>
                <a:gd name="T47" fmla="*/ 1 h 2"/>
                <a:gd name="T48" fmla="*/ 4 w 7"/>
                <a:gd name="T49" fmla="*/ 1 h 2"/>
                <a:gd name="T50" fmla="*/ 4 w 7"/>
                <a:gd name="T51" fmla="*/ 1 h 2"/>
                <a:gd name="T52" fmla="*/ 4 w 7"/>
                <a:gd name="T53" fmla="*/ 2 h 2"/>
                <a:gd name="T54" fmla="*/ 4 w 7"/>
                <a:gd name="T55" fmla="*/ 2 h 2"/>
                <a:gd name="T56" fmla="*/ 4 w 7"/>
                <a:gd name="T57" fmla="*/ 2 h 2"/>
                <a:gd name="T58" fmla="*/ 4 w 7"/>
                <a:gd name="T59" fmla="*/ 2 h 2"/>
                <a:gd name="T60" fmla="*/ 5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6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8" name="Freeform 5012"/>
            <p:cNvSpPr>
              <a:spLocks/>
            </p:cNvSpPr>
            <p:nvPr/>
          </p:nvSpPr>
          <p:spPr bwMode="auto">
            <a:xfrm>
              <a:off x="6674863" y="2639783"/>
              <a:ext cx="10557" cy="3098"/>
            </a:xfrm>
            <a:custGeom>
              <a:avLst/>
              <a:gdLst>
                <a:gd name="T0" fmla="*/ 0 w 7"/>
                <a:gd name="T1" fmla="*/ 0 h 2"/>
                <a:gd name="T2" fmla="*/ 0 w 7"/>
                <a:gd name="T3" fmla="*/ 0 h 2"/>
                <a:gd name="T4" fmla="*/ 1 w 7"/>
                <a:gd name="T5" fmla="*/ 0 h 2"/>
                <a:gd name="T6" fmla="*/ 1 w 7"/>
                <a:gd name="T7" fmla="*/ 0 h 2"/>
                <a:gd name="T8" fmla="*/ 1 w 7"/>
                <a:gd name="T9" fmla="*/ 0 h 2"/>
                <a:gd name="T10" fmla="*/ 1 w 7"/>
                <a:gd name="T11" fmla="*/ 0 h 2"/>
                <a:gd name="T12" fmla="*/ 1 w 7"/>
                <a:gd name="T13" fmla="*/ 1 h 2"/>
                <a:gd name="T14" fmla="*/ 1 w 7"/>
                <a:gd name="T15" fmla="*/ 1 h 2"/>
                <a:gd name="T16" fmla="*/ 1 w 7"/>
                <a:gd name="T17" fmla="*/ 1 h 2"/>
                <a:gd name="T18" fmla="*/ 2 w 7"/>
                <a:gd name="T19" fmla="*/ 1 h 2"/>
                <a:gd name="T20" fmla="*/ 2 w 7"/>
                <a:gd name="T21" fmla="*/ 1 h 2"/>
                <a:gd name="T22" fmla="*/ 2 w 7"/>
                <a:gd name="T23" fmla="*/ 1 h 2"/>
                <a:gd name="T24" fmla="*/ 2 w 7"/>
                <a:gd name="T25" fmla="*/ 1 h 2"/>
                <a:gd name="T26" fmla="*/ 2 w 7"/>
                <a:gd name="T27" fmla="*/ 1 h 2"/>
                <a:gd name="T28" fmla="*/ 2 w 7"/>
                <a:gd name="T29" fmla="*/ 1 h 2"/>
                <a:gd name="T30" fmla="*/ 3 w 7"/>
                <a:gd name="T31" fmla="*/ 1 h 2"/>
                <a:gd name="T32" fmla="*/ 3 w 7"/>
                <a:gd name="T33" fmla="*/ 1 h 2"/>
                <a:gd name="T34" fmla="*/ 3 w 7"/>
                <a:gd name="T35" fmla="*/ 1 h 2"/>
                <a:gd name="T36" fmla="*/ 3 w 7"/>
                <a:gd name="T37" fmla="*/ 1 h 2"/>
                <a:gd name="T38" fmla="*/ 3 w 7"/>
                <a:gd name="T39" fmla="*/ 1 h 2"/>
                <a:gd name="T40" fmla="*/ 3 w 7"/>
                <a:gd name="T41" fmla="*/ 1 h 2"/>
                <a:gd name="T42" fmla="*/ 3 w 7"/>
                <a:gd name="T43" fmla="*/ 1 h 2"/>
                <a:gd name="T44" fmla="*/ 4 w 7"/>
                <a:gd name="T45" fmla="*/ 1 h 2"/>
                <a:gd name="T46" fmla="*/ 4 w 7"/>
                <a:gd name="T47" fmla="*/ 1 h 2"/>
                <a:gd name="T48" fmla="*/ 4 w 7"/>
                <a:gd name="T49" fmla="*/ 1 h 2"/>
                <a:gd name="T50" fmla="*/ 4 w 7"/>
                <a:gd name="T51" fmla="*/ 1 h 2"/>
                <a:gd name="T52" fmla="*/ 4 w 7"/>
                <a:gd name="T53" fmla="*/ 1 h 2"/>
                <a:gd name="T54" fmla="*/ 4 w 7"/>
                <a:gd name="T55" fmla="*/ 1 h 2"/>
                <a:gd name="T56" fmla="*/ 4 w 7"/>
                <a:gd name="T57" fmla="*/ 1 h 2"/>
                <a:gd name="T58" fmla="*/ 5 w 7"/>
                <a:gd name="T59" fmla="*/ 1 h 2"/>
                <a:gd name="T60" fmla="*/ 5 w 7"/>
                <a:gd name="T61" fmla="*/ 1 h 2"/>
                <a:gd name="T62" fmla="*/ 5 w 7"/>
                <a:gd name="T63" fmla="*/ 1 h 2"/>
                <a:gd name="T64" fmla="*/ 5 w 7"/>
                <a:gd name="T65" fmla="*/ 1 h 2"/>
                <a:gd name="T66" fmla="*/ 5 w 7"/>
                <a:gd name="T67" fmla="*/ 1 h 2"/>
                <a:gd name="T68" fmla="*/ 5 w 7"/>
                <a:gd name="T69" fmla="*/ 2 h 2"/>
                <a:gd name="T70" fmla="*/ 5 w 7"/>
                <a:gd name="T71" fmla="*/ 2 h 2"/>
                <a:gd name="T72" fmla="*/ 6 w 7"/>
                <a:gd name="T73" fmla="*/ 2 h 2"/>
                <a:gd name="T74" fmla="*/ 6 w 7"/>
                <a:gd name="T75" fmla="*/ 2 h 2"/>
                <a:gd name="T76" fmla="*/ 6 w 7"/>
                <a:gd name="T77" fmla="*/ 2 h 2"/>
                <a:gd name="T78" fmla="*/ 6 w 7"/>
                <a:gd name="T79" fmla="*/ 2 h 2"/>
                <a:gd name="T80" fmla="*/ 6 w 7"/>
                <a:gd name="T81" fmla="*/ 2 h 2"/>
                <a:gd name="T82" fmla="*/ 6 w 7"/>
                <a:gd name="T83" fmla="*/ 2 h 2"/>
                <a:gd name="T84" fmla="*/ 6 w 7"/>
                <a:gd name="T85" fmla="*/ 2 h 2"/>
                <a:gd name="T86" fmla="*/ 7 w 7"/>
                <a:gd name="T87" fmla="*/ 2 h 2"/>
                <a:gd name="T88" fmla="*/ 7 w 7"/>
                <a:gd name="T89" fmla="*/ 2 h 2"/>
                <a:gd name="T90" fmla="*/ 7 w 7"/>
                <a:gd name="T91" fmla="*/ 2 h 2"/>
                <a:gd name="T92" fmla="*/ 7 w 7"/>
                <a:gd name="T93" fmla="*/ 2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2"/>
                  </a:lnTo>
                  <a:lnTo>
                    <a:pt x="5" y="2"/>
                  </a:lnTo>
                  <a:lnTo>
                    <a:pt x="6" y="2"/>
                  </a:lnTo>
                  <a:lnTo>
                    <a:pt x="6" y="2"/>
                  </a:lnTo>
                  <a:lnTo>
                    <a:pt x="6" y="2"/>
                  </a:lnTo>
                  <a:lnTo>
                    <a:pt x="6" y="2"/>
                  </a:lnTo>
                  <a:lnTo>
                    <a:pt x="6" y="2"/>
                  </a:lnTo>
                  <a:lnTo>
                    <a:pt x="6" y="2"/>
                  </a:lnTo>
                  <a:lnTo>
                    <a:pt x="6" y="2"/>
                  </a:lnTo>
                  <a:lnTo>
                    <a:pt x="7" y="2"/>
                  </a:lnTo>
                  <a:lnTo>
                    <a:pt x="7" y="2"/>
                  </a:lnTo>
                  <a:lnTo>
                    <a:pt x="7" y="2"/>
                  </a:lnTo>
                  <a:lnTo>
                    <a:pt x="7" y="2"/>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39" name="Freeform 5013"/>
            <p:cNvSpPr>
              <a:spLocks/>
            </p:cNvSpPr>
            <p:nvPr/>
          </p:nvSpPr>
          <p:spPr bwMode="auto">
            <a:xfrm>
              <a:off x="6685419" y="2642881"/>
              <a:ext cx="12065" cy="1550"/>
            </a:xfrm>
            <a:custGeom>
              <a:avLst/>
              <a:gdLst>
                <a:gd name="T0" fmla="*/ 0 w 8"/>
                <a:gd name="T1" fmla="*/ 0 h 1"/>
                <a:gd name="T2" fmla="*/ 1 w 8"/>
                <a:gd name="T3" fmla="*/ 0 h 1"/>
                <a:gd name="T4" fmla="*/ 1 w 8"/>
                <a:gd name="T5" fmla="*/ 0 h 1"/>
                <a:gd name="T6" fmla="*/ 1 w 8"/>
                <a:gd name="T7" fmla="*/ 0 h 1"/>
                <a:gd name="T8" fmla="*/ 1 w 8"/>
                <a:gd name="T9" fmla="*/ 0 h 1"/>
                <a:gd name="T10" fmla="*/ 1 w 8"/>
                <a:gd name="T11" fmla="*/ 0 h 1"/>
                <a:gd name="T12" fmla="*/ 1 w 8"/>
                <a:gd name="T13" fmla="*/ 0 h 1"/>
                <a:gd name="T14" fmla="*/ 1 w 8"/>
                <a:gd name="T15" fmla="*/ 0 h 1"/>
                <a:gd name="T16" fmla="*/ 2 w 8"/>
                <a:gd name="T17" fmla="*/ 0 h 1"/>
                <a:gd name="T18" fmla="*/ 2 w 8"/>
                <a:gd name="T19" fmla="*/ 0 h 1"/>
                <a:gd name="T20" fmla="*/ 2 w 8"/>
                <a:gd name="T21" fmla="*/ 0 h 1"/>
                <a:gd name="T22" fmla="*/ 2 w 8"/>
                <a:gd name="T23" fmla="*/ 0 h 1"/>
                <a:gd name="T24" fmla="*/ 2 w 8"/>
                <a:gd name="T25" fmla="*/ 0 h 1"/>
                <a:gd name="T26" fmla="*/ 2 w 8"/>
                <a:gd name="T27" fmla="*/ 0 h 1"/>
                <a:gd name="T28" fmla="*/ 2 w 8"/>
                <a:gd name="T29" fmla="*/ 0 h 1"/>
                <a:gd name="T30" fmla="*/ 3 w 8"/>
                <a:gd name="T31" fmla="*/ 0 h 1"/>
                <a:gd name="T32" fmla="*/ 3 w 8"/>
                <a:gd name="T33" fmla="*/ 0 h 1"/>
                <a:gd name="T34" fmla="*/ 3 w 8"/>
                <a:gd name="T35" fmla="*/ 0 h 1"/>
                <a:gd name="T36" fmla="*/ 3 w 8"/>
                <a:gd name="T37" fmla="*/ 0 h 1"/>
                <a:gd name="T38" fmla="*/ 3 w 8"/>
                <a:gd name="T39" fmla="*/ 0 h 1"/>
                <a:gd name="T40" fmla="*/ 3 w 8"/>
                <a:gd name="T41" fmla="*/ 0 h 1"/>
                <a:gd name="T42" fmla="*/ 3 w 8"/>
                <a:gd name="T43" fmla="*/ 0 h 1"/>
                <a:gd name="T44" fmla="*/ 4 w 8"/>
                <a:gd name="T45" fmla="*/ 0 h 1"/>
                <a:gd name="T46" fmla="*/ 4 w 8"/>
                <a:gd name="T47" fmla="*/ 0 h 1"/>
                <a:gd name="T48" fmla="*/ 4 w 8"/>
                <a:gd name="T49" fmla="*/ 0 h 1"/>
                <a:gd name="T50" fmla="*/ 4 w 8"/>
                <a:gd name="T51" fmla="*/ 1 h 1"/>
                <a:gd name="T52" fmla="*/ 4 w 8"/>
                <a:gd name="T53" fmla="*/ 1 h 1"/>
                <a:gd name="T54" fmla="*/ 4 w 8"/>
                <a:gd name="T55" fmla="*/ 1 h 1"/>
                <a:gd name="T56" fmla="*/ 4 w 8"/>
                <a:gd name="T57" fmla="*/ 1 h 1"/>
                <a:gd name="T58" fmla="*/ 5 w 8"/>
                <a:gd name="T59" fmla="*/ 1 h 1"/>
                <a:gd name="T60" fmla="*/ 5 w 8"/>
                <a:gd name="T61" fmla="*/ 1 h 1"/>
                <a:gd name="T62" fmla="*/ 5 w 8"/>
                <a:gd name="T63" fmla="*/ 1 h 1"/>
                <a:gd name="T64" fmla="*/ 5 w 8"/>
                <a:gd name="T65" fmla="*/ 1 h 1"/>
                <a:gd name="T66" fmla="*/ 5 w 8"/>
                <a:gd name="T67" fmla="*/ 1 h 1"/>
                <a:gd name="T68" fmla="*/ 5 w 8"/>
                <a:gd name="T69" fmla="*/ 1 h 1"/>
                <a:gd name="T70" fmla="*/ 5 w 8"/>
                <a:gd name="T71" fmla="*/ 1 h 1"/>
                <a:gd name="T72" fmla="*/ 6 w 8"/>
                <a:gd name="T73" fmla="*/ 1 h 1"/>
                <a:gd name="T74" fmla="*/ 6 w 8"/>
                <a:gd name="T75" fmla="*/ 1 h 1"/>
                <a:gd name="T76" fmla="*/ 6 w 8"/>
                <a:gd name="T77" fmla="*/ 1 h 1"/>
                <a:gd name="T78" fmla="*/ 6 w 8"/>
                <a:gd name="T79" fmla="*/ 1 h 1"/>
                <a:gd name="T80" fmla="*/ 6 w 8"/>
                <a:gd name="T81" fmla="*/ 1 h 1"/>
                <a:gd name="T82" fmla="*/ 6 w 8"/>
                <a:gd name="T83" fmla="*/ 1 h 1"/>
                <a:gd name="T84" fmla="*/ 7 w 8"/>
                <a:gd name="T85" fmla="*/ 1 h 1"/>
                <a:gd name="T86" fmla="*/ 7 w 8"/>
                <a:gd name="T87" fmla="*/ 1 h 1"/>
                <a:gd name="T88" fmla="*/ 7 w 8"/>
                <a:gd name="T89" fmla="*/ 1 h 1"/>
                <a:gd name="T90" fmla="*/ 7 w 8"/>
                <a:gd name="T91" fmla="*/ 1 h 1"/>
                <a:gd name="T92" fmla="*/ 7 w 8"/>
                <a:gd name="T93" fmla="*/ 1 h 1"/>
                <a:gd name="T94" fmla="*/ 7 w 8"/>
                <a:gd name="T95" fmla="*/ 1 h 1"/>
                <a:gd name="T96" fmla="*/ 7 w 8"/>
                <a:gd name="T97" fmla="*/ 1 h 1"/>
                <a:gd name="T98" fmla="*/ 8 w 8"/>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7" y="1"/>
                  </a:lnTo>
                  <a:lnTo>
                    <a:pt x="7" y="1"/>
                  </a:lnTo>
                  <a:lnTo>
                    <a:pt x="7" y="1"/>
                  </a:lnTo>
                  <a:lnTo>
                    <a:pt x="7" y="1"/>
                  </a:lnTo>
                  <a:lnTo>
                    <a:pt x="7" y="1"/>
                  </a:lnTo>
                  <a:lnTo>
                    <a:pt x="7" y="1"/>
                  </a:lnTo>
                  <a:lnTo>
                    <a:pt x="7" y="1"/>
                  </a:lnTo>
                  <a:lnTo>
                    <a:pt x="8"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0" name="Freeform 5014"/>
            <p:cNvSpPr>
              <a:spLocks/>
            </p:cNvSpPr>
            <p:nvPr/>
          </p:nvSpPr>
          <p:spPr bwMode="auto">
            <a:xfrm>
              <a:off x="6697484" y="2644430"/>
              <a:ext cx="10557"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1" name="Freeform 5015"/>
            <p:cNvSpPr>
              <a:spLocks/>
            </p:cNvSpPr>
            <p:nvPr/>
          </p:nvSpPr>
          <p:spPr bwMode="auto">
            <a:xfrm>
              <a:off x="6708041" y="2644430"/>
              <a:ext cx="10557"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2" name="Freeform 5016"/>
            <p:cNvSpPr>
              <a:spLocks/>
            </p:cNvSpPr>
            <p:nvPr/>
          </p:nvSpPr>
          <p:spPr bwMode="auto">
            <a:xfrm>
              <a:off x="6718597" y="2642881"/>
              <a:ext cx="10557" cy="1550"/>
            </a:xfrm>
            <a:custGeom>
              <a:avLst/>
              <a:gdLst>
                <a:gd name="T0" fmla="*/ 0 w 7"/>
                <a:gd name="T1" fmla="*/ 1 h 1"/>
                <a:gd name="T2" fmla="*/ 0 w 7"/>
                <a:gd name="T3" fmla="*/ 1 h 1"/>
                <a:gd name="T4" fmla="*/ 0 w 7"/>
                <a:gd name="T5" fmla="*/ 1 h 1"/>
                <a:gd name="T6" fmla="*/ 0 w 7"/>
                <a:gd name="T7" fmla="*/ 1 h 1"/>
                <a:gd name="T8" fmla="*/ 0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1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2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7 w 7"/>
                <a:gd name="T93" fmla="*/ 1 h 1"/>
                <a:gd name="T94" fmla="*/ 7 w 7"/>
                <a:gd name="T95" fmla="*/ 1 h 1"/>
                <a:gd name="T96" fmla="*/ 7 w 7"/>
                <a:gd name="T97" fmla="*/ 1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3" name="Freeform 5017"/>
            <p:cNvSpPr>
              <a:spLocks/>
            </p:cNvSpPr>
            <p:nvPr/>
          </p:nvSpPr>
          <p:spPr bwMode="auto">
            <a:xfrm>
              <a:off x="6729154" y="2641332"/>
              <a:ext cx="10557" cy="1550"/>
            </a:xfrm>
            <a:custGeom>
              <a:avLst/>
              <a:gdLst>
                <a:gd name="T0" fmla="*/ 0 w 7"/>
                <a:gd name="T1" fmla="*/ 1 h 1"/>
                <a:gd name="T2" fmla="*/ 0 w 7"/>
                <a:gd name="T3" fmla="*/ 1 h 1"/>
                <a:gd name="T4" fmla="*/ 0 w 7"/>
                <a:gd name="T5" fmla="*/ 1 h 1"/>
                <a:gd name="T6" fmla="*/ 0 w 7"/>
                <a:gd name="T7" fmla="*/ 1 h 1"/>
                <a:gd name="T8" fmla="*/ 1 w 7"/>
                <a:gd name="T9" fmla="*/ 1 h 1"/>
                <a:gd name="T10" fmla="*/ 1 w 7"/>
                <a:gd name="T11" fmla="*/ 1 h 1"/>
                <a:gd name="T12" fmla="*/ 1 w 7"/>
                <a:gd name="T13" fmla="*/ 1 h 1"/>
                <a:gd name="T14" fmla="*/ 1 w 7"/>
                <a:gd name="T15" fmla="*/ 1 h 1"/>
                <a:gd name="T16" fmla="*/ 1 w 7"/>
                <a:gd name="T17" fmla="*/ 1 h 1"/>
                <a:gd name="T18" fmla="*/ 1 w 7"/>
                <a:gd name="T19" fmla="*/ 1 h 1"/>
                <a:gd name="T20" fmla="*/ 1 w 7"/>
                <a:gd name="T21" fmla="*/ 1 h 1"/>
                <a:gd name="T22" fmla="*/ 2 w 7"/>
                <a:gd name="T23" fmla="*/ 1 h 1"/>
                <a:gd name="T24" fmla="*/ 2 w 7"/>
                <a:gd name="T25" fmla="*/ 1 h 1"/>
                <a:gd name="T26" fmla="*/ 2 w 7"/>
                <a:gd name="T27" fmla="*/ 1 h 1"/>
                <a:gd name="T28" fmla="*/ 2 w 7"/>
                <a:gd name="T29" fmla="*/ 1 h 1"/>
                <a:gd name="T30" fmla="*/ 2 w 7"/>
                <a:gd name="T31" fmla="*/ 1 h 1"/>
                <a:gd name="T32" fmla="*/ 2 w 7"/>
                <a:gd name="T33" fmla="*/ 1 h 1"/>
                <a:gd name="T34" fmla="*/ 2 w 7"/>
                <a:gd name="T35" fmla="*/ 1 h 1"/>
                <a:gd name="T36" fmla="*/ 3 w 7"/>
                <a:gd name="T37" fmla="*/ 1 h 1"/>
                <a:gd name="T38" fmla="*/ 3 w 7"/>
                <a:gd name="T39" fmla="*/ 1 h 1"/>
                <a:gd name="T40" fmla="*/ 3 w 7"/>
                <a:gd name="T41" fmla="*/ 1 h 1"/>
                <a:gd name="T42" fmla="*/ 3 w 7"/>
                <a:gd name="T43" fmla="*/ 1 h 1"/>
                <a:gd name="T44" fmla="*/ 3 w 7"/>
                <a:gd name="T45" fmla="*/ 1 h 1"/>
                <a:gd name="T46" fmla="*/ 3 w 7"/>
                <a:gd name="T47" fmla="*/ 1 h 1"/>
                <a:gd name="T48" fmla="*/ 3 w 7"/>
                <a:gd name="T49" fmla="*/ 1 h 1"/>
                <a:gd name="T50" fmla="*/ 4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5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6 w 7"/>
                <a:gd name="T79" fmla="*/ 1 h 1"/>
                <a:gd name="T80" fmla="*/ 6 w 7"/>
                <a:gd name="T81" fmla="*/ 0 h 1"/>
                <a:gd name="T82" fmla="*/ 6 w 7"/>
                <a:gd name="T83" fmla="*/ 0 h 1"/>
                <a:gd name="T84" fmla="*/ 6 w 7"/>
                <a:gd name="T85" fmla="*/ 0 h 1"/>
                <a:gd name="T86" fmla="*/ 6 w 7"/>
                <a:gd name="T87" fmla="*/ 0 h 1"/>
                <a:gd name="T88" fmla="*/ 6 w 7"/>
                <a:gd name="T89" fmla="*/ 0 h 1"/>
                <a:gd name="T90" fmla="*/ 6 w 7"/>
                <a:gd name="T91" fmla="*/ 0 h 1"/>
                <a:gd name="T92" fmla="*/ 7 w 7"/>
                <a:gd name="T93" fmla="*/ 0 h 1"/>
                <a:gd name="T94" fmla="*/ 7 w 7"/>
                <a:gd name="T95" fmla="*/ 0 h 1"/>
                <a:gd name="T96" fmla="*/ 7 w 7"/>
                <a:gd name="T97" fmla="*/ 0 h 1"/>
                <a:gd name="T98" fmla="*/ 7 w 7"/>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1"/>
                  </a:move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4" name="Freeform 5018"/>
            <p:cNvSpPr>
              <a:spLocks/>
            </p:cNvSpPr>
            <p:nvPr/>
          </p:nvSpPr>
          <p:spPr bwMode="auto">
            <a:xfrm>
              <a:off x="6739710" y="2638234"/>
              <a:ext cx="10557"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1 h 2"/>
                <a:gd name="T40" fmla="*/ 3 w 7"/>
                <a:gd name="T41" fmla="*/ 1 h 2"/>
                <a:gd name="T42" fmla="*/ 3 w 7"/>
                <a:gd name="T43" fmla="*/ 1 h 2"/>
                <a:gd name="T44" fmla="*/ 3 w 7"/>
                <a:gd name="T45" fmla="*/ 1 h 2"/>
                <a:gd name="T46" fmla="*/ 3 w 7"/>
                <a:gd name="T47" fmla="*/ 1 h 2"/>
                <a:gd name="T48" fmla="*/ 4 w 7"/>
                <a:gd name="T49" fmla="*/ 1 h 2"/>
                <a:gd name="T50" fmla="*/ 4 w 7"/>
                <a:gd name="T51" fmla="*/ 1 h 2"/>
                <a:gd name="T52" fmla="*/ 4 w 7"/>
                <a:gd name="T53" fmla="*/ 1 h 2"/>
                <a:gd name="T54" fmla="*/ 4 w 7"/>
                <a:gd name="T55" fmla="*/ 1 h 2"/>
                <a:gd name="T56" fmla="*/ 4 w 7"/>
                <a:gd name="T57" fmla="*/ 1 h 2"/>
                <a:gd name="T58" fmla="*/ 4 w 7"/>
                <a:gd name="T59" fmla="*/ 1 h 2"/>
                <a:gd name="T60" fmla="*/ 4 w 7"/>
                <a:gd name="T61" fmla="*/ 1 h 2"/>
                <a:gd name="T62" fmla="*/ 5 w 7"/>
                <a:gd name="T63" fmla="*/ 1 h 2"/>
                <a:gd name="T64" fmla="*/ 5 w 7"/>
                <a:gd name="T65" fmla="*/ 1 h 2"/>
                <a:gd name="T66" fmla="*/ 5 w 7"/>
                <a:gd name="T67" fmla="*/ 1 h 2"/>
                <a:gd name="T68" fmla="*/ 5 w 7"/>
                <a:gd name="T69" fmla="*/ 1 h 2"/>
                <a:gd name="T70" fmla="*/ 5 w 7"/>
                <a:gd name="T71" fmla="*/ 1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6 w 7"/>
                <a:gd name="T89" fmla="*/ 0 h 2"/>
                <a:gd name="T90" fmla="*/ 7 w 7"/>
                <a:gd name="T91" fmla="*/ 0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5" name="Freeform 5019"/>
            <p:cNvSpPr>
              <a:spLocks/>
            </p:cNvSpPr>
            <p:nvPr/>
          </p:nvSpPr>
          <p:spPr bwMode="auto">
            <a:xfrm>
              <a:off x="6750267" y="2633586"/>
              <a:ext cx="10557" cy="4648"/>
            </a:xfrm>
            <a:custGeom>
              <a:avLst/>
              <a:gdLst>
                <a:gd name="T0" fmla="*/ 0 w 7"/>
                <a:gd name="T1" fmla="*/ 3 h 3"/>
                <a:gd name="T2" fmla="*/ 0 w 7"/>
                <a:gd name="T3" fmla="*/ 3 h 3"/>
                <a:gd name="T4" fmla="*/ 0 w 7"/>
                <a:gd name="T5" fmla="*/ 3 h 3"/>
                <a:gd name="T6" fmla="*/ 1 w 7"/>
                <a:gd name="T7" fmla="*/ 3 h 3"/>
                <a:gd name="T8" fmla="*/ 1 w 7"/>
                <a:gd name="T9" fmla="*/ 3 h 3"/>
                <a:gd name="T10" fmla="*/ 1 w 7"/>
                <a:gd name="T11" fmla="*/ 3 h 3"/>
                <a:gd name="T12" fmla="*/ 1 w 7"/>
                <a:gd name="T13" fmla="*/ 3 h 3"/>
                <a:gd name="T14" fmla="*/ 1 w 7"/>
                <a:gd name="T15" fmla="*/ 3 h 3"/>
                <a:gd name="T16" fmla="*/ 1 w 7"/>
                <a:gd name="T17" fmla="*/ 3 h 3"/>
                <a:gd name="T18" fmla="*/ 2 w 7"/>
                <a:gd name="T19" fmla="*/ 3 h 3"/>
                <a:gd name="T20" fmla="*/ 2 w 7"/>
                <a:gd name="T21" fmla="*/ 3 h 3"/>
                <a:gd name="T22" fmla="*/ 2 w 7"/>
                <a:gd name="T23" fmla="*/ 3 h 3"/>
                <a:gd name="T24" fmla="*/ 2 w 7"/>
                <a:gd name="T25" fmla="*/ 3 h 3"/>
                <a:gd name="T26" fmla="*/ 2 w 7"/>
                <a:gd name="T27" fmla="*/ 3 h 3"/>
                <a:gd name="T28" fmla="*/ 2 w 7"/>
                <a:gd name="T29" fmla="*/ 2 h 3"/>
                <a:gd name="T30" fmla="*/ 2 w 7"/>
                <a:gd name="T31" fmla="*/ 2 h 3"/>
                <a:gd name="T32" fmla="*/ 3 w 7"/>
                <a:gd name="T33" fmla="*/ 2 h 3"/>
                <a:gd name="T34" fmla="*/ 3 w 7"/>
                <a:gd name="T35" fmla="*/ 2 h 3"/>
                <a:gd name="T36" fmla="*/ 3 w 7"/>
                <a:gd name="T37" fmla="*/ 2 h 3"/>
                <a:gd name="T38" fmla="*/ 3 w 7"/>
                <a:gd name="T39" fmla="*/ 2 h 3"/>
                <a:gd name="T40" fmla="*/ 3 w 7"/>
                <a:gd name="T41" fmla="*/ 2 h 3"/>
                <a:gd name="T42" fmla="*/ 3 w 7"/>
                <a:gd name="T43" fmla="*/ 2 h 3"/>
                <a:gd name="T44" fmla="*/ 3 w 7"/>
                <a:gd name="T45" fmla="*/ 2 h 3"/>
                <a:gd name="T46" fmla="*/ 4 w 7"/>
                <a:gd name="T47" fmla="*/ 2 h 3"/>
                <a:gd name="T48" fmla="*/ 4 w 7"/>
                <a:gd name="T49" fmla="*/ 2 h 3"/>
                <a:gd name="T50" fmla="*/ 4 w 7"/>
                <a:gd name="T51" fmla="*/ 2 h 3"/>
                <a:gd name="T52" fmla="*/ 4 w 7"/>
                <a:gd name="T53" fmla="*/ 2 h 3"/>
                <a:gd name="T54" fmla="*/ 4 w 7"/>
                <a:gd name="T55" fmla="*/ 2 h 3"/>
                <a:gd name="T56" fmla="*/ 4 w 7"/>
                <a:gd name="T57" fmla="*/ 2 h 3"/>
                <a:gd name="T58" fmla="*/ 4 w 7"/>
                <a:gd name="T59" fmla="*/ 2 h 3"/>
                <a:gd name="T60" fmla="*/ 5 w 7"/>
                <a:gd name="T61" fmla="*/ 2 h 3"/>
                <a:gd name="T62" fmla="*/ 5 w 7"/>
                <a:gd name="T63" fmla="*/ 2 h 3"/>
                <a:gd name="T64" fmla="*/ 5 w 7"/>
                <a:gd name="T65" fmla="*/ 2 h 3"/>
                <a:gd name="T66" fmla="*/ 5 w 7"/>
                <a:gd name="T67" fmla="*/ 1 h 3"/>
                <a:gd name="T68" fmla="*/ 5 w 7"/>
                <a:gd name="T69" fmla="*/ 1 h 3"/>
                <a:gd name="T70" fmla="*/ 5 w 7"/>
                <a:gd name="T71" fmla="*/ 1 h 3"/>
                <a:gd name="T72" fmla="*/ 5 w 7"/>
                <a:gd name="T73" fmla="*/ 1 h 3"/>
                <a:gd name="T74" fmla="*/ 6 w 7"/>
                <a:gd name="T75" fmla="*/ 1 h 3"/>
                <a:gd name="T76" fmla="*/ 6 w 7"/>
                <a:gd name="T77" fmla="*/ 1 h 3"/>
                <a:gd name="T78" fmla="*/ 6 w 7"/>
                <a:gd name="T79" fmla="*/ 1 h 3"/>
                <a:gd name="T80" fmla="*/ 6 w 7"/>
                <a:gd name="T81" fmla="*/ 1 h 3"/>
                <a:gd name="T82" fmla="*/ 6 w 7"/>
                <a:gd name="T83" fmla="*/ 1 h 3"/>
                <a:gd name="T84" fmla="*/ 6 w 7"/>
                <a:gd name="T85" fmla="*/ 1 h 3"/>
                <a:gd name="T86" fmla="*/ 6 w 7"/>
                <a:gd name="T87" fmla="*/ 1 h 3"/>
                <a:gd name="T88" fmla="*/ 7 w 7"/>
                <a:gd name="T89" fmla="*/ 1 h 3"/>
                <a:gd name="T90" fmla="*/ 7 w 7"/>
                <a:gd name="T91" fmla="*/ 1 h 3"/>
                <a:gd name="T92" fmla="*/ 7 w 7"/>
                <a:gd name="T93" fmla="*/ 1 h 3"/>
                <a:gd name="T94" fmla="*/ 7 w 7"/>
                <a:gd name="T95" fmla="*/ 0 h 3"/>
                <a:gd name="T96" fmla="*/ 7 w 7"/>
                <a:gd name="T97" fmla="*/ 0 h 3"/>
                <a:gd name="T98" fmla="*/ 7 w 7"/>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
                  <a:moveTo>
                    <a:pt x="0" y="3"/>
                  </a:moveTo>
                  <a:lnTo>
                    <a:pt x="0" y="3"/>
                  </a:lnTo>
                  <a:lnTo>
                    <a:pt x="0" y="3"/>
                  </a:lnTo>
                  <a:lnTo>
                    <a:pt x="1" y="3"/>
                  </a:lnTo>
                  <a:lnTo>
                    <a:pt x="1" y="3"/>
                  </a:lnTo>
                  <a:lnTo>
                    <a:pt x="1" y="3"/>
                  </a:lnTo>
                  <a:lnTo>
                    <a:pt x="1" y="3"/>
                  </a:lnTo>
                  <a:lnTo>
                    <a:pt x="1" y="3"/>
                  </a:lnTo>
                  <a:lnTo>
                    <a:pt x="1" y="3"/>
                  </a:lnTo>
                  <a:lnTo>
                    <a:pt x="2" y="3"/>
                  </a:lnTo>
                  <a:lnTo>
                    <a:pt x="2" y="3"/>
                  </a:lnTo>
                  <a:lnTo>
                    <a:pt x="2" y="3"/>
                  </a:lnTo>
                  <a:lnTo>
                    <a:pt x="2" y="3"/>
                  </a:lnTo>
                  <a:lnTo>
                    <a:pt x="2" y="3"/>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6" name="Freeform 5020"/>
            <p:cNvSpPr>
              <a:spLocks/>
            </p:cNvSpPr>
            <p:nvPr/>
          </p:nvSpPr>
          <p:spPr bwMode="auto">
            <a:xfrm>
              <a:off x="6760824" y="2627390"/>
              <a:ext cx="10557" cy="6196"/>
            </a:xfrm>
            <a:custGeom>
              <a:avLst/>
              <a:gdLst>
                <a:gd name="T0" fmla="*/ 0 w 7"/>
                <a:gd name="T1" fmla="*/ 4 h 4"/>
                <a:gd name="T2" fmla="*/ 0 w 7"/>
                <a:gd name="T3" fmla="*/ 4 h 4"/>
                <a:gd name="T4" fmla="*/ 1 w 7"/>
                <a:gd name="T5" fmla="*/ 4 h 4"/>
                <a:gd name="T6" fmla="*/ 1 w 7"/>
                <a:gd name="T7" fmla="*/ 4 h 4"/>
                <a:gd name="T8" fmla="*/ 1 w 7"/>
                <a:gd name="T9" fmla="*/ 4 h 4"/>
                <a:gd name="T10" fmla="*/ 1 w 7"/>
                <a:gd name="T11" fmla="*/ 4 h 4"/>
                <a:gd name="T12" fmla="*/ 1 w 7"/>
                <a:gd name="T13" fmla="*/ 4 h 4"/>
                <a:gd name="T14" fmla="*/ 1 w 7"/>
                <a:gd name="T15" fmla="*/ 4 h 4"/>
                <a:gd name="T16" fmla="*/ 2 w 7"/>
                <a:gd name="T17" fmla="*/ 4 h 4"/>
                <a:gd name="T18" fmla="*/ 2 w 7"/>
                <a:gd name="T19" fmla="*/ 4 h 4"/>
                <a:gd name="T20" fmla="*/ 2 w 7"/>
                <a:gd name="T21" fmla="*/ 4 h 4"/>
                <a:gd name="T22" fmla="*/ 2 w 7"/>
                <a:gd name="T23" fmla="*/ 4 h 4"/>
                <a:gd name="T24" fmla="*/ 2 w 7"/>
                <a:gd name="T25" fmla="*/ 4 h 4"/>
                <a:gd name="T26" fmla="*/ 2 w 7"/>
                <a:gd name="T27" fmla="*/ 3 h 4"/>
                <a:gd name="T28" fmla="*/ 2 w 7"/>
                <a:gd name="T29" fmla="*/ 3 h 4"/>
                <a:gd name="T30" fmla="*/ 3 w 7"/>
                <a:gd name="T31" fmla="*/ 3 h 4"/>
                <a:gd name="T32" fmla="*/ 3 w 7"/>
                <a:gd name="T33" fmla="*/ 3 h 4"/>
                <a:gd name="T34" fmla="*/ 3 w 7"/>
                <a:gd name="T35" fmla="*/ 3 h 4"/>
                <a:gd name="T36" fmla="*/ 3 w 7"/>
                <a:gd name="T37" fmla="*/ 3 h 4"/>
                <a:gd name="T38" fmla="*/ 3 w 7"/>
                <a:gd name="T39" fmla="*/ 3 h 4"/>
                <a:gd name="T40" fmla="*/ 3 w 7"/>
                <a:gd name="T41" fmla="*/ 3 h 4"/>
                <a:gd name="T42" fmla="*/ 3 w 7"/>
                <a:gd name="T43" fmla="*/ 3 h 4"/>
                <a:gd name="T44" fmla="*/ 4 w 7"/>
                <a:gd name="T45" fmla="*/ 3 h 4"/>
                <a:gd name="T46" fmla="*/ 4 w 7"/>
                <a:gd name="T47" fmla="*/ 3 h 4"/>
                <a:gd name="T48" fmla="*/ 4 w 7"/>
                <a:gd name="T49" fmla="*/ 3 h 4"/>
                <a:gd name="T50" fmla="*/ 4 w 7"/>
                <a:gd name="T51" fmla="*/ 2 h 4"/>
                <a:gd name="T52" fmla="*/ 4 w 7"/>
                <a:gd name="T53" fmla="*/ 2 h 4"/>
                <a:gd name="T54" fmla="*/ 4 w 7"/>
                <a:gd name="T55" fmla="*/ 2 h 4"/>
                <a:gd name="T56" fmla="*/ 4 w 7"/>
                <a:gd name="T57" fmla="*/ 2 h 4"/>
                <a:gd name="T58" fmla="*/ 5 w 7"/>
                <a:gd name="T59" fmla="*/ 2 h 4"/>
                <a:gd name="T60" fmla="*/ 5 w 7"/>
                <a:gd name="T61" fmla="*/ 2 h 4"/>
                <a:gd name="T62" fmla="*/ 5 w 7"/>
                <a:gd name="T63" fmla="*/ 2 h 4"/>
                <a:gd name="T64" fmla="*/ 5 w 7"/>
                <a:gd name="T65" fmla="*/ 2 h 4"/>
                <a:gd name="T66" fmla="*/ 5 w 7"/>
                <a:gd name="T67" fmla="*/ 2 h 4"/>
                <a:gd name="T68" fmla="*/ 5 w 7"/>
                <a:gd name="T69" fmla="*/ 2 h 4"/>
                <a:gd name="T70" fmla="*/ 5 w 7"/>
                <a:gd name="T71" fmla="*/ 2 h 4"/>
                <a:gd name="T72" fmla="*/ 6 w 7"/>
                <a:gd name="T73" fmla="*/ 2 h 4"/>
                <a:gd name="T74" fmla="*/ 6 w 7"/>
                <a:gd name="T75" fmla="*/ 1 h 4"/>
                <a:gd name="T76" fmla="*/ 6 w 7"/>
                <a:gd name="T77" fmla="*/ 1 h 4"/>
                <a:gd name="T78" fmla="*/ 6 w 7"/>
                <a:gd name="T79" fmla="*/ 1 h 4"/>
                <a:gd name="T80" fmla="*/ 6 w 7"/>
                <a:gd name="T81" fmla="*/ 1 h 4"/>
                <a:gd name="T82" fmla="*/ 6 w 7"/>
                <a:gd name="T83" fmla="*/ 1 h 4"/>
                <a:gd name="T84" fmla="*/ 6 w 7"/>
                <a:gd name="T85" fmla="*/ 1 h 4"/>
                <a:gd name="T86" fmla="*/ 7 w 7"/>
                <a:gd name="T87" fmla="*/ 1 h 4"/>
                <a:gd name="T88" fmla="*/ 7 w 7"/>
                <a:gd name="T89" fmla="*/ 1 h 4"/>
                <a:gd name="T90" fmla="*/ 7 w 7"/>
                <a:gd name="T91" fmla="*/ 1 h 4"/>
                <a:gd name="T92" fmla="*/ 7 w 7"/>
                <a:gd name="T93" fmla="*/ 1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1" y="4"/>
                  </a:lnTo>
                  <a:lnTo>
                    <a:pt x="1" y="4"/>
                  </a:lnTo>
                  <a:lnTo>
                    <a:pt x="1" y="4"/>
                  </a:lnTo>
                  <a:lnTo>
                    <a:pt x="1" y="4"/>
                  </a:lnTo>
                  <a:lnTo>
                    <a:pt x="1" y="4"/>
                  </a:lnTo>
                  <a:lnTo>
                    <a:pt x="1" y="4"/>
                  </a:lnTo>
                  <a:lnTo>
                    <a:pt x="2" y="4"/>
                  </a:lnTo>
                  <a:lnTo>
                    <a:pt x="2" y="4"/>
                  </a:lnTo>
                  <a:lnTo>
                    <a:pt x="2" y="4"/>
                  </a:lnTo>
                  <a:lnTo>
                    <a:pt x="2" y="4"/>
                  </a:lnTo>
                  <a:lnTo>
                    <a:pt x="2" y="4"/>
                  </a:lnTo>
                  <a:lnTo>
                    <a:pt x="2" y="3"/>
                  </a:lnTo>
                  <a:lnTo>
                    <a:pt x="2" y="3"/>
                  </a:lnTo>
                  <a:lnTo>
                    <a:pt x="3" y="3"/>
                  </a:lnTo>
                  <a:lnTo>
                    <a:pt x="3" y="3"/>
                  </a:lnTo>
                  <a:lnTo>
                    <a:pt x="3" y="3"/>
                  </a:lnTo>
                  <a:lnTo>
                    <a:pt x="3" y="3"/>
                  </a:lnTo>
                  <a:lnTo>
                    <a:pt x="3" y="3"/>
                  </a:lnTo>
                  <a:lnTo>
                    <a:pt x="3" y="3"/>
                  </a:lnTo>
                  <a:lnTo>
                    <a:pt x="3" y="3"/>
                  </a:lnTo>
                  <a:lnTo>
                    <a:pt x="4" y="3"/>
                  </a:lnTo>
                  <a:lnTo>
                    <a:pt x="4" y="3"/>
                  </a:lnTo>
                  <a:lnTo>
                    <a:pt x="4" y="3"/>
                  </a:lnTo>
                  <a:lnTo>
                    <a:pt x="4" y="2"/>
                  </a:lnTo>
                  <a:lnTo>
                    <a:pt x="4" y="2"/>
                  </a:lnTo>
                  <a:lnTo>
                    <a:pt x="4" y="2"/>
                  </a:lnTo>
                  <a:lnTo>
                    <a:pt x="4" y="2"/>
                  </a:lnTo>
                  <a:lnTo>
                    <a:pt x="5" y="2"/>
                  </a:lnTo>
                  <a:lnTo>
                    <a:pt x="5" y="2"/>
                  </a:lnTo>
                  <a:lnTo>
                    <a:pt x="5" y="2"/>
                  </a:lnTo>
                  <a:lnTo>
                    <a:pt x="5" y="2"/>
                  </a:lnTo>
                  <a:lnTo>
                    <a:pt x="5" y="2"/>
                  </a:lnTo>
                  <a:lnTo>
                    <a:pt x="5" y="2"/>
                  </a:lnTo>
                  <a:lnTo>
                    <a:pt x="5" y="2"/>
                  </a:lnTo>
                  <a:lnTo>
                    <a:pt x="6" y="2"/>
                  </a:lnTo>
                  <a:lnTo>
                    <a:pt x="6" y="1"/>
                  </a:lnTo>
                  <a:lnTo>
                    <a:pt x="6" y="1"/>
                  </a:lnTo>
                  <a:lnTo>
                    <a:pt x="6" y="1"/>
                  </a:lnTo>
                  <a:lnTo>
                    <a:pt x="6" y="1"/>
                  </a:lnTo>
                  <a:lnTo>
                    <a:pt x="6" y="1"/>
                  </a:lnTo>
                  <a:lnTo>
                    <a:pt x="6" y="1"/>
                  </a:lnTo>
                  <a:lnTo>
                    <a:pt x="7" y="1"/>
                  </a:lnTo>
                  <a:lnTo>
                    <a:pt x="7" y="1"/>
                  </a:lnTo>
                  <a:lnTo>
                    <a:pt x="7" y="1"/>
                  </a:lnTo>
                  <a:lnTo>
                    <a:pt x="7"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7" name="Freeform 5021"/>
            <p:cNvSpPr>
              <a:spLocks/>
            </p:cNvSpPr>
            <p:nvPr/>
          </p:nvSpPr>
          <p:spPr bwMode="auto">
            <a:xfrm>
              <a:off x="6771381" y="2618095"/>
              <a:ext cx="12065" cy="9295"/>
            </a:xfrm>
            <a:custGeom>
              <a:avLst/>
              <a:gdLst>
                <a:gd name="T0" fmla="*/ 0 w 8"/>
                <a:gd name="T1" fmla="*/ 6 h 6"/>
                <a:gd name="T2" fmla="*/ 1 w 8"/>
                <a:gd name="T3" fmla="*/ 6 h 6"/>
                <a:gd name="T4" fmla="*/ 1 w 8"/>
                <a:gd name="T5" fmla="*/ 6 h 6"/>
                <a:gd name="T6" fmla="*/ 1 w 8"/>
                <a:gd name="T7" fmla="*/ 6 h 6"/>
                <a:gd name="T8" fmla="*/ 1 w 8"/>
                <a:gd name="T9" fmla="*/ 6 h 6"/>
                <a:gd name="T10" fmla="*/ 1 w 8"/>
                <a:gd name="T11" fmla="*/ 6 h 6"/>
                <a:gd name="T12" fmla="*/ 1 w 8"/>
                <a:gd name="T13" fmla="*/ 6 h 6"/>
                <a:gd name="T14" fmla="*/ 1 w 8"/>
                <a:gd name="T15" fmla="*/ 6 h 6"/>
                <a:gd name="T16" fmla="*/ 2 w 8"/>
                <a:gd name="T17" fmla="*/ 5 h 6"/>
                <a:gd name="T18" fmla="*/ 2 w 8"/>
                <a:gd name="T19" fmla="*/ 5 h 6"/>
                <a:gd name="T20" fmla="*/ 2 w 8"/>
                <a:gd name="T21" fmla="*/ 5 h 6"/>
                <a:gd name="T22" fmla="*/ 2 w 8"/>
                <a:gd name="T23" fmla="*/ 5 h 6"/>
                <a:gd name="T24" fmla="*/ 2 w 8"/>
                <a:gd name="T25" fmla="*/ 5 h 6"/>
                <a:gd name="T26" fmla="*/ 2 w 8"/>
                <a:gd name="T27" fmla="*/ 5 h 6"/>
                <a:gd name="T28" fmla="*/ 2 w 8"/>
                <a:gd name="T29" fmla="*/ 5 h 6"/>
                <a:gd name="T30" fmla="*/ 3 w 8"/>
                <a:gd name="T31" fmla="*/ 5 h 6"/>
                <a:gd name="T32" fmla="*/ 3 w 8"/>
                <a:gd name="T33" fmla="*/ 5 h 6"/>
                <a:gd name="T34" fmla="*/ 3 w 8"/>
                <a:gd name="T35" fmla="*/ 4 h 6"/>
                <a:gd name="T36" fmla="*/ 3 w 8"/>
                <a:gd name="T37" fmla="*/ 4 h 6"/>
                <a:gd name="T38" fmla="*/ 3 w 8"/>
                <a:gd name="T39" fmla="*/ 4 h 6"/>
                <a:gd name="T40" fmla="*/ 3 w 8"/>
                <a:gd name="T41" fmla="*/ 4 h 6"/>
                <a:gd name="T42" fmla="*/ 3 w 8"/>
                <a:gd name="T43" fmla="*/ 4 h 6"/>
                <a:gd name="T44" fmla="*/ 4 w 8"/>
                <a:gd name="T45" fmla="*/ 4 h 6"/>
                <a:gd name="T46" fmla="*/ 4 w 8"/>
                <a:gd name="T47" fmla="*/ 4 h 6"/>
                <a:gd name="T48" fmla="*/ 4 w 8"/>
                <a:gd name="T49" fmla="*/ 4 h 6"/>
                <a:gd name="T50" fmla="*/ 4 w 8"/>
                <a:gd name="T51" fmla="*/ 4 h 6"/>
                <a:gd name="T52" fmla="*/ 4 w 8"/>
                <a:gd name="T53" fmla="*/ 3 h 6"/>
                <a:gd name="T54" fmla="*/ 4 w 8"/>
                <a:gd name="T55" fmla="*/ 3 h 6"/>
                <a:gd name="T56" fmla="*/ 5 w 8"/>
                <a:gd name="T57" fmla="*/ 3 h 6"/>
                <a:gd name="T58" fmla="*/ 5 w 8"/>
                <a:gd name="T59" fmla="*/ 3 h 6"/>
                <a:gd name="T60" fmla="*/ 5 w 8"/>
                <a:gd name="T61" fmla="*/ 3 h 6"/>
                <a:gd name="T62" fmla="*/ 5 w 8"/>
                <a:gd name="T63" fmla="*/ 3 h 6"/>
                <a:gd name="T64" fmla="*/ 5 w 8"/>
                <a:gd name="T65" fmla="*/ 3 h 6"/>
                <a:gd name="T66" fmla="*/ 5 w 8"/>
                <a:gd name="T67" fmla="*/ 3 h 6"/>
                <a:gd name="T68" fmla="*/ 5 w 8"/>
                <a:gd name="T69" fmla="*/ 2 h 6"/>
                <a:gd name="T70" fmla="*/ 6 w 8"/>
                <a:gd name="T71" fmla="*/ 2 h 6"/>
                <a:gd name="T72" fmla="*/ 6 w 8"/>
                <a:gd name="T73" fmla="*/ 2 h 6"/>
                <a:gd name="T74" fmla="*/ 6 w 8"/>
                <a:gd name="T75" fmla="*/ 2 h 6"/>
                <a:gd name="T76" fmla="*/ 6 w 8"/>
                <a:gd name="T77" fmla="*/ 2 h 6"/>
                <a:gd name="T78" fmla="*/ 6 w 8"/>
                <a:gd name="T79" fmla="*/ 2 h 6"/>
                <a:gd name="T80" fmla="*/ 6 w 8"/>
                <a:gd name="T81" fmla="*/ 2 h 6"/>
                <a:gd name="T82" fmla="*/ 6 w 8"/>
                <a:gd name="T83" fmla="*/ 1 h 6"/>
                <a:gd name="T84" fmla="*/ 7 w 8"/>
                <a:gd name="T85" fmla="*/ 1 h 6"/>
                <a:gd name="T86" fmla="*/ 7 w 8"/>
                <a:gd name="T87" fmla="*/ 1 h 6"/>
                <a:gd name="T88" fmla="*/ 7 w 8"/>
                <a:gd name="T89" fmla="*/ 1 h 6"/>
                <a:gd name="T90" fmla="*/ 7 w 8"/>
                <a:gd name="T91" fmla="*/ 1 h 6"/>
                <a:gd name="T92" fmla="*/ 7 w 8"/>
                <a:gd name="T93" fmla="*/ 1 h 6"/>
                <a:gd name="T94" fmla="*/ 7 w 8"/>
                <a:gd name="T95" fmla="*/ 1 h 6"/>
                <a:gd name="T96" fmla="*/ 7 w 8"/>
                <a:gd name="T97" fmla="*/ 1 h 6"/>
                <a:gd name="T98" fmla="*/ 8 w 8"/>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
                  <a:moveTo>
                    <a:pt x="0" y="6"/>
                  </a:moveTo>
                  <a:lnTo>
                    <a:pt x="1" y="6"/>
                  </a:lnTo>
                  <a:lnTo>
                    <a:pt x="1" y="6"/>
                  </a:lnTo>
                  <a:lnTo>
                    <a:pt x="1" y="6"/>
                  </a:lnTo>
                  <a:lnTo>
                    <a:pt x="1" y="6"/>
                  </a:lnTo>
                  <a:lnTo>
                    <a:pt x="1" y="6"/>
                  </a:lnTo>
                  <a:lnTo>
                    <a:pt x="1" y="6"/>
                  </a:lnTo>
                  <a:lnTo>
                    <a:pt x="1" y="6"/>
                  </a:lnTo>
                  <a:lnTo>
                    <a:pt x="2" y="5"/>
                  </a:lnTo>
                  <a:lnTo>
                    <a:pt x="2" y="5"/>
                  </a:lnTo>
                  <a:lnTo>
                    <a:pt x="2" y="5"/>
                  </a:lnTo>
                  <a:lnTo>
                    <a:pt x="2" y="5"/>
                  </a:lnTo>
                  <a:lnTo>
                    <a:pt x="2" y="5"/>
                  </a:lnTo>
                  <a:lnTo>
                    <a:pt x="2" y="5"/>
                  </a:lnTo>
                  <a:lnTo>
                    <a:pt x="2" y="5"/>
                  </a:lnTo>
                  <a:lnTo>
                    <a:pt x="3" y="5"/>
                  </a:lnTo>
                  <a:lnTo>
                    <a:pt x="3" y="5"/>
                  </a:lnTo>
                  <a:lnTo>
                    <a:pt x="3" y="4"/>
                  </a:lnTo>
                  <a:lnTo>
                    <a:pt x="3" y="4"/>
                  </a:lnTo>
                  <a:lnTo>
                    <a:pt x="3" y="4"/>
                  </a:lnTo>
                  <a:lnTo>
                    <a:pt x="3" y="4"/>
                  </a:lnTo>
                  <a:lnTo>
                    <a:pt x="3" y="4"/>
                  </a:lnTo>
                  <a:lnTo>
                    <a:pt x="4" y="4"/>
                  </a:lnTo>
                  <a:lnTo>
                    <a:pt x="4" y="4"/>
                  </a:lnTo>
                  <a:lnTo>
                    <a:pt x="4" y="4"/>
                  </a:lnTo>
                  <a:lnTo>
                    <a:pt x="4" y="4"/>
                  </a:lnTo>
                  <a:lnTo>
                    <a:pt x="4" y="3"/>
                  </a:lnTo>
                  <a:lnTo>
                    <a:pt x="4" y="3"/>
                  </a:lnTo>
                  <a:lnTo>
                    <a:pt x="5" y="3"/>
                  </a:lnTo>
                  <a:lnTo>
                    <a:pt x="5" y="3"/>
                  </a:lnTo>
                  <a:lnTo>
                    <a:pt x="5" y="3"/>
                  </a:lnTo>
                  <a:lnTo>
                    <a:pt x="5" y="3"/>
                  </a:lnTo>
                  <a:lnTo>
                    <a:pt x="5" y="3"/>
                  </a:lnTo>
                  <a:lnTo>
                    <a:pt x="5" y="3"/>
                  </a:lnTo>
                  <a:lnTo>
                    <a:pt x="5" y="2"/>
                  </a:lnTo>
                  <a:lnTo>
                    <a:pt x="6" y="2"/>
                  </a:lnTo>
                  <a:lnTo>
                    <a:pt x="6" y="2"/>
                  </a:lnTo>
                  <a:lnTo>
                    <a:pt x="6" y="2"/>
                  </a:lnTo>
                  <a:lnTo>
                    <a:pt x="6" y="2"/>
                  </a:lnTo>
                  <a:lnTo>
                    <a:pt x="6" y="2"/>
                  </a:lnTo>
                  <a:lnTo>
                    <a:pt x="6" y="2"/>
                  </a:lnTo>
                  <a:lnTo>
                    <a:pt x="6" y="1"/>
                  </a:lnTo>
                  <a:lnTo>
                    <a:pt x="7" y="1"/>
                  </a:lnTo>
                  <a:lnTo>
                    <a:pt x="7" y="1"/>
                  </a:lnTo>
                  <a:lnTo>
                    <a:pt x="7" y="1"/>
                  </a:lnTo>
                  <a:lnTo>
                    <a:pt x="7" y="1"/>
                  </a:lnTo>
                  <a:lnTo>
                    <a:pt x="7" y="1"/>
                  </a:lnTo>
                  <a:lnTo>
                    <a:pt x="7" y="1"/>
                  </a:lnTo>
                  <a:lnTo>
                    <a:pt x="7" y="1"/>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8" name="Freeform 5022"/>
            <p:cNvSpPr>
              <a:spLocks/>
            </p:cNvSpPr>
            <p:nvPr/>
          </p:nvSpPr>
          <p:spPr bwMode="auto">
            <a:xfrm>
              <a:off x="6783445" y="2605702"/>
              <a:ext cx="10557" cy="12393"/>
            </a:xfrm>
            <a:custGeom>
              <a:avLst/>
              <a:gdLst>
                <a:gd name="T0" fmla="*/ 0 w 7"/>
                <a:gd name="T1" fmla="*/ 8 h 8"/>
                <a:gd name="T2" fmla="*/ 0 w 7"/>
                <a:gd name="T3" fmla="*/ 8 h 8"/>
                <a:gd name="T4" fmla="*/ 0 w 7"/>
                <a:gd name="T5" fmla="*/ 8 h 8"/>
                <a:gd name="T6" fmla="*/ 0 w 7"/>
                <a:gd name="T7" fmla="*/ 8 h 8"/>
                <a:gd name="T8" fmla="*/ 0 w 7"/>
                <a:gd name="T9" fmla="*/ 8 h 8"/>
                <a:gd name="T10" fmla="*/ 0 w 7"/>
                <a:gd name="T11" fmla="*/ 8 h 8"/>
                <a:gd name="T12" fmla="*/ 0 w 7"/>
                <a:gd name="T13" fmla="*/ 7 h 8"/>
                <a:gd name="T14" fmla="*/ 1 w 7"/>
                <a:gd name="T15" fmla="*/ 7 h 8"/>
                <a:gd name="T16" fmla="*/ 1 w 7"/>
                <a:gd name="T17" fmla="*/ 7 h 8"/>
                <a:gd name="T18" fmla="*/ 1 w 7"/>
                <a:gd name="T19" fmla="*/ 7 h 8"/>
                <a:gd name="T20" fmla="*/ 1 w 7"/>
                <a:gd name="T21" fmla="*/ 7 h 8"/>
                <a:gd name="T22" fmla="*/ 1 w 7"/>
                <a:gd name="T23" fmla="*/ 7 h 8"/>
                <a:gd name="T24" fmla="*/ 1 w 7"/>
                <a:gd name="T25" fmla="*/ 7 h 8"/>
                <a:gd name="T26" fmla="*/ 2 w 7"/>
                <a:gd name="T27" fmla="*/ 6 h 8"/>
                <a:gd name="T28" fmla="*/ 2 w 7"/>
                <a:gd name="T29" fmla="*/ 6 h 8"/>
                <a:gd name="T30" fmla="*/ 2 w 7"/>
                <a:gd name="T31" fmla="*/ 6 h 8"/>
                <a:gd name="T32" fmla="*/ 2 w 7"/>
                <a:gd name="T33" fmla="*/ 6 h 8"/>
                <a:gd name="T34" fmla="*/ 2 w 7"/>
                <a:gd name="T35" fmla="*/ 6 h 8"/>
                <a:gd name="T36" fmla="*/ 2 w 7"/>
                <a:gd name="T37" fmla="*/ 6 h 8"/>
                <a:gd name="T38" fmla="*/ 2 w 7"/>
                <a:gd name="T39" fmla="*/ 5 h 8"/>
                <a:gd name="T40" fmla="*/ 3 w 7"/>
                <a:gd name="T41" fmla="*/ 5 h 8"/>
                <a:gd name="T42" fmla="*/ 3 w 7"/>
                <a:gd name="T43" fmla="*/ 5 h 8"/>
                <a:gd name="T44" fmla="*/ 3 w 7"/>
                <a:gd name="T45" fmla="*/ 5 h 8"/>
                <a:gd name="T46" fmla="*/ 3 w 7"/>
                <a:gd name="T47" fmla="*/ 5 h 8"/>
                <a:gd name="T48" fmla="*/ 3 w 7"/>
                <a:gd name="T49" fmla="*/ 5 h 8"/>
                <a:gd name="T50" fmla="*/ 3 w 7"/>
                <a:gd name="T51" fmla="*/ 4 h 8"/>
                <a:gd name="T52" fmla="*/ 3 w 7"/>
                <a:gd name="T53" fmla="*/ 4 h 8"/>
                <a:gd name="T54" fmla="*/ 4 w 7"/>
                <a:gd name="T55" fmla="*/ 4 h 8"/>
                <a:gd name="T56" fmla="*/ 4 w 7"/>
                <a:gd name="T57" fmla="*/ 4 h 8"/>
                <a:gd name="T58" fmla="*/ 4 w 7"/>
                <a:gd name="T59" fmla="*/ 4 h 8"/>
                <a:gd name="T60" fmla="*/ 4 w 7"/>
                <a:gd name="T61" fmla="*/ 4 h 8"/>
                <a:gd name="T62" fmla="*/ 4 w 7"/>
                <a:gd name="T63" fmla="*/ 3 h 8"/>
                <a:gd name="T64" fmla="*/ 4 w 7"/>
                <a:gd name="T65" fmla="*/ 3 h 8"/>
                <a:gd name="T66" fmla="*/ 4 w 7"/>
                <a:gd name="T67" fmla="*/ 3 h 8"/>
                <a:gd name="T68" fmla="*/ 5 w 7"/>
                <a:gd name="T69" fmla="*/ 3 h 8"/>
                <a:gd name="T70" fmla="*/ 5 w 7"/>
                <a:gd name="T71" fmla="*/ 3 h 8"/>
                <a:gd name="T72" fmla="*/ 5 w 7"/>
                <a:gd name="T73" fmla="*/ 2 h 8"/>
                <a:gd name="T74" fmla="*/ 5 w 7"/>
                <a:gd name="T75" fmla="*/ 2 h 8"/>
                <a:gd name="T76" fmla="*/ 5 w 7"/>
                <a:gd name="T77" fmla="*/ 2 h 8"/>
                <a:gd name="T78" fmla="*/ 5 w 7"/>
                <a:gd name="T79" fmla="*/ 2 h 8"/>
                <a:gd name="T80" fmla="*/ 5 w 7"/>
                <a:gd name="T81" fmla="*/ 2 h 8"/>
                <a:gd name="T82" fmla="*/ 6 w 7"/>
                <a:gd name="T83" fmla="*/ 1 h 8"/>
                <a:gd name="T84" fmla="*/ 6 w 7"/>
                <a:gd name="T85" fmla="*/ 1 h 8"/>
                <a:gd name="T86" fmla="*/ 6 w 7"/>
                <a:gd name="T87" fmla="*/ 1 h 8"/>
                <a:gd name="T88" fmla="*/ 6 w 7"/>
                <a:gd name="T89" fmla="*/ 1 h 8"/>
                <a:gd name="T90" fmla="*/ 6 w 7"/>
                <a:gd name="T91" fmla="*/ 1 h 8"/>
                <a:gd name="T92" fmla="*/ 6 w 7"/>
                <a:gd name="T93" fmla="*/ 0 h 8"/>
                <a:gd name="T94" fmla="*/ 6 w 7"/>
                <a:gd name="T95" fmla="*/ 0 h 8"/>
                <a:gd name="T96" fmla="*/ 7 w 7"/>
                <a:gd name="T97" fmla="*/ 0 h 8"/>
                <a:gd name="T98" fmla="*/ 7 w 7"/>
                <a:gd name="T9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8"/>
                  </a:moveTo>
                  <a:lnTo>
                    <a:pt x="0" y="8"/>
                  </a:lnTo>
                  <a:lnTo>
                    <a:pt x="0" y="8"/>
                  </a:lnTo>
                  <a:lnTo>
                    <a:pt x="0" y="8"/>
                  </a:lnTo>
                  <a:lnTo>
                    <a:pt x="0" y="8"/>
                  </a:lnTo>
                  <a:lnTo>
                    <a:pt x="0" y="8"/>
                  </a:lnTo>
                  <a:lnTo>
                    <a:pt x="0" y="7"/>
                  </a:lnTo>
                  <a:lnTo>
                    <a:pt x="1" y="7"/>
                  </a:lnTo>
                  <a:lnTo>
                    <a:pt x="1" y="7"/>
                  </a:lnTo>
                  <a:lnTo>
                    <a:pt x="1" y="7"/>
                  </a:lnTo>
                  <a:lnTo>
                    <a:pt x="1" y="7"/>
                  </a:lnTo>
                  <a:lnTo>
                    <a:pt x="1" y="7"/>
                  </a:lnTo>
                  <a:lnTo>
                    <a:pt x="1" y="7"/>
                  </a:lnTo>
                  <a:lnTo>
                    <a:pt x="2" y="6"/>
                  </a:lnTo>
                  <a:lnTo>
                    <a:pt x="2" y="6"/>
                  </a:lnTo>
                  <a:lnTo>
                    <a:pt x="2" y="6"/>
                  </a:lnTo>
                  <a:lnTo>
                    <a:pt x="2" y="6"/>
                  </a:lnTo>
                  <a:lnTo>
                    <a:pt x="2" y="6"/>
                  </a:lnTo>
                  <a:lnTo>
                    <a:pt x="2" y="6"/>
                  </a:lnTo>
                  <a:lnTo>
                    <a:pt x="2" y="5"/>
                  </a:lnTo>
                  <a:lnTo>
                    <a:pt x="3" y="5"/>
                  </a:lnTo>
                  <a:lnTo>
                    <a:pt x="3" y="5"/>
                  </a:lnTo>
                  <a:lnTo>
                    <a:pt x="3" y="5"/>
                  </a:lnTo>
                  <a:lnTo>
                    <a:pt x="3" y="5"/>
                  </a:lnTo>
                  <a:lnTo>
                    <a:pt x="3" y="5"/>
                  </a:lnTo>
                  <a:lnTo>
                    <a:pt x="3" y="4"/>
                  </a:lnTo>
                  <a:lnTo>
                    <a:pt x="3" y="4"/>
                  </a:lnTo>
                  <a:lnTo>
                    <a:pt x="4" y="4"/>
                  </a:lnTo>
                  <a:lnTo>
                    <a:pt x="4" y="4"/>
                  </a:lnTo>
                  <a:lnTo>
                    <a:pt x="4" y="4"/>
                  </a:lnTo>
                  <a:lnTo>
                    <a:pt x="4" y="4"/>
                  </a:lnTo>
                  <a:lnTo>
                    <a:pt x="4" y="3"/>
                  </a:lnTo>
                  <a:lnTo>
                    <a:pt x="4" y="3"/>
                  </a:lnTo>
                  <a:lnTo>
                    <a:pt x="4" y="3"/>
                  </a:lnTo>
                  <a:lnTo>
                    <a:pt x="5" y="3"/>
                  </a:lnTo>
                  <a:lnTo>
                    <a:pt x="5" y="3"/>
                  </a:lnTo>
                  <a:lnTo>
                    <a:pt x="5" y="2"/>
                  </a:lnTo>
                  <a:lnTo>
                    <a:pt x="5" y="2"/>
                  </a:lnTo>
                  <a:lnTo>
                    <a:pt x="5" y="2"/>
                  </a:lnTo>
                  <a:lnTo>
                    <a:pt x="5" y="2"/>
                  </a:lnTo>
                  <a:lnTo>
                    <a:pt x="5" y="2"/>
                  </a:lnTo>
                  <a:lnTo>
                    <a:pt x="6" y="1"/>
                  </a:lnTo>
                  <a:lnTo>
                    <a:pt x="6" y="1"/>
                  </a:lnTo>
                  <a:lnTo>
                    <a:pt x="6" y="1"/>
                  </a:lnTo>
                  <a:lnTo>
                    <a:pt x="6" y="1"/>
                  </a:lnTo>
                  <a:lnTo>
                    <a:pt x="6" y="1"/>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49" name="Freeform 5023"/>
            <p:cNvSpPr>
              <a:spLocks/>
            </p:cNvSpPr>
            <p:nvPr/>
          </p:nvSpPr>
          <p:spPr bwMode="auto">
            <a:xfrm>
              <a:off x="6794001" y="2587113"/>
              <a:ext cx="10557" cy="18589"/>
            </a:xfrm>
            <a:custGeom>
              <a:avLst/>
              <a:gdLst>
                <a:gd name="T0" fmla="*/ 0 w 7"/>
                <a:gd name="T1" fmla="*/ 12 h 12"/>
                <a:gd name="T2" fmla="*/ 0 w 7"/>
                <a:gd name="T3" fmla="*/ 12 h 12"/>
                <a:gd name="T4" fmla="*/ 0 w 7"/>
                <a:gd name="T5" fmla="*/ 11 h 12"/>
                <a:gd name="T6" fmla="*/ 0 w 7"/>
                <a:gd name="T7" fmla="*/ 11 h 12"/>
                <a:gd name="T8" fmla="*/ 0 w 7"/>
                <a:gd name="T9" fmla="*/ 11 h 12"/>
                <a:gd name="T10" fmla="*/ 0 w 7"/>
                <a:gd name="T11" fmla="*/ 11 h 12"/>
                <a:gd name="T12" fmla="*/ 1 w 7"/>
                <a:gd name="T13" fmla="*/ 11 h 12"/>
                <a:gd name="T14" fmla="*/ 1 w 7"/>
                <a:gd name="T15" fmla="*/ 10 h 12"/>
                <a:gd name="T16" fmla="*/ 1 w 7"/>
                <a:gd name="T17" fmla="*/ 10 h 12"/>
                <a:gd name="T18" fmla="*/ 1 w 7"/>
                <a:gd name="T19" fmla="*/ 10 h 12"/>
                <a:gd name="T20" fmla="*/ 1 w 7"/>
                <a:gd name="T21" fmla="*/ 10 h 12"/>
                <a:gd name="T22" fmla="*/ 1 w 7"/>
                <a:gd name="T23" fmla="*/ 10 h 12"/>
                <a:gd name="T24" fmla="*/ 1 w 7"/>
                <a:gd name="T25" fmla="*/ 9 h 12"/>
                <a:gd name="T26" fmla="*/ 2 w 7"/>
                <a:gd name="T27" fmla="*/ 9 h 12"/>
                <a:gd name="T28" fmla="*/ 2 w 7"/>
                <a:gd name="T29" fmla="*/ 9 h 12"/>
                <a:gd name="T30" fmla="*/ 2 w 7"/>
                <a:gd name="T31" fmla="*/ 9 h 12"/>
                <a:gd name="T32" fmla="*/ 2 w 7"/>
                <a:gd name="T33" fmla="*/ 8 h 12"/>
                <a:gd name="T34" fmla="*/ 2 w 7"/>
                <a:gd name="T35" fmla="*/ 8 h 12"/>
                <a:gd name="T36" fmla="*/ 2 w 7"/>
                <a:gd name="T37" fmla="*/ 8 h 12"/>
                <a:gd name="T38" fmla="*/ 2 w 7"/>
                <a:gd name="T39" fmla="*/ 8 h 12"/>
                <a:gd name="T40" fmla="*/ 3 w 7"/>
                <a:gd name="T41" fmla="*/ 7 h 12"/>
                <a:gd name="T42" fmla="*/ 3 w 7"/>
                <a:gd name="T43" fmla="*/ 7 h 12"/>
                <a:gd name="T44" fmla="*/ 3 w 7"/>
                <a:gd name="T45" fmla="*/ 7 h 12"/>
                <a:gd name="T46" fmla="*/ 3 w 7"/>
                <a:gd name="T47" fmla="*/ 7 h 12"/>
                <a:gd name="T48" fmla="*/ 3 w 7"/>
                <a:gd name="T49" fmla="*/ 6 h 12"/>
                <a:gd name="T50" fmla="*/ 3 w 7"/>
                <a:gd name="T51" fmla="*/ 6 h 12"/>
                <a:gd name="T52" fmla="*/ 3 w 7"/>
                <a:gd name="T53" fmla="*/ 6 h 12"/>
                <a:gd name="T54" fmla="*/ 4 w 7"/>
                <a:gd name="T55" fmla="*/ 6 h 12"/>
                <a:gd name="T56" fmla="*/ 4 w 7"/>
                <a:gd name="T57" fmla="*/ 5 h 12"/>
                <a:gd name="T58" fmla="*/ 4 w 7"/>
                <a:gd name="T59" fmla="*/ 5 h 12"/>
                <a:gd name="T60" fmla="*/ 4 w 7"/>
                <a:gd name="T61" fmla="*/ 5 h 12"/>
                <a:gd name="T62" fmla="*/ 4 w 7"/>
                <a:gd name="T63" fmla="*/ 5 h 12"/>
                <a:gd name="T64" fmla="*/ 4 w 7"/>
                <a:gd name="T65" fmla="*/ 4 h 12"/>
                <a:gd name="T66" fmla="*/ 5 w 7"/>
                <a:gd name="T67" fmla="*/ 4 h 12"/>
                <a:gd name="T68" fmla="*/ 5 w 7"/>
                <a:gd name="T69" fmla="*/ 4 h 12"/>
                <a:gd name="T70" fmla="*/ 5 w 7"/>
                <a:gd name="T71" fmla="*/ 4 h 12"/>
                <a:gd name="T72" fmla="*/ 5 w 7"/>
                <a:gd name="T73" fmla="*/ 3 h 12"/>
                <a:gd name="T74" fmla="*/ 5 w 7"/>
                <a:gd name="T75" fmla="*/ 3 h 12"/>
                <a:gd name="T76" fmla="*/ 5 w 7"/>
                <a:gd name="T77" fmla="*/ 3 h 12"/>
                <a:gd name="T78" fmla="*/ 5 w 7"/>
                <a:gd name="T79" fmla="*/ 3 h 12"/>
                <a:gd name="T80" fmla="*/ 6 w 7"/>
                <a:gd name="T81" fmla="*/ 2 h 12"/>
                <a:gd name="T82" fmla="*/ 6 w 7"/>
                <a:gd name="T83" fmla="*/ 2 h 12"/>
                <a:gd name="T84" fmla="*/ 6 w 7"/>
                <a:gd name="T85" fmla="*/ 2 h 12"/>
                <a:gd name="T86" fmla="*/ 6 w 7"/>
                <a:gd name="T87" fmla="*/ 1 h 12"/>
                <a:gd name="T88" fmla="*/ 6 w 7"/>
                <a:gd name="T89" fmla="*/ 1 h 12"/>
                <a:gd name="T90" fmla="*/ 6 w 7"/>
                <a:gd name="T91" fmla="*/ 1 h 12"/>
                <a:gd name="T92" fmla="*/ 6 w 7"/>
                <a:gd name="T93" fmla="*/ 1 h 12"/>
                <a:gd name="T94" fmla="*/ 7 w 7"/>
                <a:gd name="T95" fmla="*/ 0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0" y="11"/>
                  </a:lnTo>
                  <a:lnTo>
                    <a:pt x="0" y="11"/>
                  </a:lnTo>
                  <a:lnTo>
                    <a:pt x="0" y="11"/>
                  </a:lnTo>
                  <a:lnTo>
                    <a:pt x="0" y="11"/>
                  </a:lnTo>
                  <a:lnTo>
                    <a:pt x="1" y="11"/>
                  </a:lnTo>
                  <a:lnTo>
                    <a:pt x="1" y="10"/>
                  </a:lnTo>
                  <a:lnTo>
                    <a:pt x="1" y="10"/>
                  </a:lnTo>
                  <a:lnTo>
                    <a:pt x="1" y="10"/>
                  </a:lnTo>
                  <a:lnTo>
                    <a:pt x="1" y="10"/>
                  </a:lnTo>
                  <a:lnTo>
                    <a:pt x="1" y="10"/>
                  </a:lnTo>
                  <a:lnTo>
                    <a:pt x="1" y="9"/>
                  </a:lnTo>
                  <a:lnTo>
                    <a:pt x="2" y="9"/>
                  </a:lnTo>
                  <a:lnTo>
                    <a:pt x="2" y="9"/>
                  </a:lnTo>
                  <a:lnTo>
                    <a:pt x="2" y="9"/>
                  </a:lnTo>
                  <a:lnTo>
                    <a:pt x="2" y="8"/>
                  </a:lnTo>
                  <a:lnTo>
                    <a:pt x="2" y="8"/>
                  </a:lnTo>
                  <a:lnTo>
                    <a:pt x="2" y="8"/>
                  </a:lnTo>
                  <a:lnTo>
                    <a:pt x="2" y="8"/>
                  </a:lnTo>
                  <a:lnTo>
                    <a:pt x="3" y="7"/>
                  </a:lnTo>
                  <a:lnTo>
                    <a:pt x="3" y="7"/>
                  </a:lnTo>
                  <a:lnTo>
                    <a:pt x="3" y="7"/>
                  </a:lnTo>
                  <a:lnTo>
                    <a:pt x="3" y="7"/>
                  </a:lnTo>
                  <a:lnTo>
                    <a:pt x="3" y="6"/>
                  </a:lnTo>
                  <a:lnTo>
                    <a:pt x="3" y="6"/>
                  </a:lnTo>
                  <a:lnTo>
                    <a:pt x="3" y="6"/>
                  </a:lnTo>
                  <a:lnTo>
                    <a:pt x="4" y="6"/>
                  </a:lnTo>
                  <a:lnTo>
                    <a:pt x="4" y="5"/>
                  </a:lnTo>
                  <a:lnTo>
                    <a:pt x="4" y="5"/>
                  </a:lnTo>
                  <a:lnTo>
                    <a:pt x="4" y="5"/>
                  </a:lnTo>
                  <a:lnTo>
                    <a:pt x="4" y="5"/>
                  </a:lnTo>
                  <a:lnTo>
                    <a:pt x="4" y="4"/>
                  </a:lnTo>
                  <a:lnTo>
                    <a:pt x="5" y="4"/>
                  </a:lnTo>
                  <a:lnTo>
                    <a:pt x="5" y="4"/>
                  </a:lnTo>
                  <a:lnTo>
                    <a:pt x="5" y="4"/>
                  </a:lnTo>
                  <a:lnTo>
                    <a:pt x="5" y="3"/>
                  </a:lnTo>
                  <a:lnTo>
                    <a:pt x="5" y="3"/>
                  </a:lnTo>
                  <a:lnTo>
                    <a:pt x="5" y="3"/>
                  </a:lnTo>
                  <a:lnTo>
                    <a:pt x="5" y="3"/>
                  </a:lnTo>
                  <a:lnTo>
                    <a:pt x="6" y="2"/>
                  </a:lnTo>
                  <a:lnTo>
                    <a:pt x="6" y="2"/>
                  </a:lnTo>
                  <a:lnTo>
                    <a:pt x="6" y="2"/>
                  </a:lnTo>
                  <a:lnTo>
                    <a:pt x="6" y="1"/>
                  </a:lnTo>
                  <a:lnTo>
                    <a:pt x="6" y="1"/>
                  </a:lnTo>
                  <a:lnTo>
                    <a:pt x="6" y="1"/>
                  </a:lnTo>
                  <a:lnTo>
                    <a:pt x="6" y="1"/>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0" name="Freeform 5024"/>
            <p:cNvSpPr>
              <a:spLocks/>
            </p:cNvSpPr>
            <p:nvPr/>
          </p:nvSpPr>
          <p:spPr bwMode="auto">
            <a:xfrm>
              <a:off x="6804559" y="2559229"/>
              <a:ext cx="10557" cy="27884"/>
            </a:xfrm>
            <a:custGeom>
              <a:avLst/>
              <a:gdLst>
                <a:gd name="T0" fmla="*/ 0 w 7"/>
                <a:gd name="T1" fmla="*/ 18 h 18"/>
                <a:gd name="T2" fmla="*/ 0 w 7"/>
                <a:gd name="T3" fmla="*/ 17 h 18"/>
                <a:gd name="T4" fmla="*/ 0 w 7"/>
                <a:gd name="T5" fmla="*/ 17 h 18"/>
                <a:gd name="T6" fmla="*/ 0 w 7"/>
                <a:gd name="T7" fmla="*/ 17 h 18"/>
                <a:gd name="T8" fmla="*/ 0 w 7"/>
                <a:gd name="T9" fmla="*/ 16 h 18"/>
                <a:gd name="T10" fmla="*/ 1 w 7"/>
                <a:gd name="T11" fmla="*/ 16 h 18"/>
                <a:gd name="T12" fmla="*/ 1 w 7"/>
                <a:gd name="T13" fmla="*/ 16 h 18"/>
                <a:gd name="T14" fmla="*/ 1 w 7"/>
                <a:gd name="T15" fmla="*/ 16 h 18"/>
                <a:gd name="T16" fmla="*/ 1 w 7"/>
                <a:gd name="T17" fmla="*/ 15 h 18"/>
                <a:gd name="T18" fmla="*/ 1 w 7"/>
                <a:gd name="T19" fmla="*/ 15 h 18"/>
                <a:gd name="T20" fmla="*/ 1 w 7"/>
                <a:gd name="T21" fmla="*/ 15 h 18"/>
                <a:gd name="T22" fmla="*/ 1 w 7"/>
                <a:gd name="T23" fmla="*/ 14 h 18"/>
                <a:gd name="T24" fmla="*/ 2 w 7"/>
                <a:gd name="T25" fmla="*/ 14 h 18"/>
                <a:gd name="T26" fmla="*/ 2 w 7"/>
                <a:gd name="T27" fmla="*/ 14 h 18"/>
                <a:gd name="T28" fmla="*/ 2 w 7"/>
                <a:gd name="T29" fmla="*/ 13 h 18"/>
                <a:gd name="T30" fmla="*/ 2 w 7"/>
                <a:gd name="T31" fmla="*/ 13 h 18"/>
                <a:gd name="T32" fmla="*/ 2 w 7"/>
                <a:gd name="T33" fmla="*/ 13 h 18"/>
                <a:gd name="T34" fmla="*/ 2 w 7"/>
                <a:gd name="T35" fmla="*/ 12 h 18"/>
                <a:gd name="T36" fmla="*/ 2 w 7"/>
                <a:gd name="T37" fmla="*/ 12 h 18"/>
                <a:gd name="T38" fmla="*/ 3 w 7"/>
                <a:gd name="T39" fmla="*/ 12 h 18"/>
                <a:gd name="T40" fmla="*/ 3 w 7"/>
                <a:gd name="T41" fmla="*/ 11 h 18"/>
                <a:gd name="T42" fmla="*/ 3 w 7"/>
                <a:gd name="T43" fmla="*/ 11 h 18"/>
                <a:gd name="T44" fmla="*/ 3 w 7"/>
                <a:gd name="T45" fmla="*/ 11 h 18"/>
                <a:gd name="T46" fmla="*/ 3 w 7"/>
                <a:gd name="T47" fmla="*/ 10 h 18"/>
                <a:gd name="T48" fmla="*/ 3 w 7"/>
                <a:gd name="T49" fmla="*/ 10 h 18"/>
                <a:gd name="T50" fmla="*/ 4 w 7"/>
                <a:gd name="T51" fmla="*/ 10 h 18"/>
                <a:gd name="T52" fmla="*/ 4 w 7"/>
                <a:gd name="T53" fmla="*/ 9 h 18"/>
                <a:gd name="T54" fmla="*/ 4 w 7"/>
                <a:gd name="T55" fmla="*/ 9 h 18"/>
                <a:gd name="T56" fmla="*/ 4 w 7"/>
                <a:gd name="T57" fmla="*/ 9 h 18"/>
                <a:gd name="T58" fmla="*/ 4 w 7"/>
                <a:gd name="T59" fmla="*/ 8 h 18"/>
                <a:gd name="T60" fmla="*/ 4 w 7"/>
                <a:gd name="T61" fmla="*/ 8 h 18"/>
                <a:gd name="T62" fmla="*/ 4 w 7"/>
                <a:gd name="T63" fmla="*/ 7 h 18"/>
                <a:gd name="T64" fmla="*/ 5 w 7"/>
                <a:gd name="T65" fmla="*/ 7 h 18"/>
                <a:gd name="T66" fmla="*/ 5 w 7"/>
                <a:gd name="T67" fmla="*/ 7 h 18"/>
                <a:gd name="T68" fmla="*/ 5 w 7"/>
                <a:gd name="T69" fmla="*/ 6 h 18"/>
                <a:gd name="T70" fmla="*/ 5 w 7"/>
                <a:gd name="T71" fmla="*/ 6 h 18"/>
                <a:gd name="T72" fmla="*/ 5 w 7"/>
                <a:gd name="T73" fmla="*/ 5 h 18"/>
                <a:gd name="T74" fmla="*/ 5 w 7"/>
                <a:gd name="T75" fmla="*/ 5 h 18"/>
                <a:gd name="T76" fmla="*/ 5 w 7"/>
                <a:gd name="T77" fmla="*/ 5 h 18"/>
                <a:gd name="T78" fmla="*/ 6 w 7"/>
                <a:gd name="T79" fmla="*/ 4 h 18"/>
                <a:gd name="T80" fmla="*/ 6 w 7"/>
                <a:gd name="T81" fmla="*/ 4 h 18"/>
                <a:gd name="T82" fmla="*/ 6 w 7"/>
                <a:gd name="T83" fmla="*/ 4 h 18"/>
                <a:gd name="T84" fmla="*/ 6 w 7"/>
                <a:gd name="T85" fmla="*/ 3 h 18"/>
                <a:gd name="T86" fmla="*/ 6 w 7"/>
                <a:gd name="T87" fmla="*/ 3 h 18"/>
                <a:gd name="T88" fmla="*/ 6 w 7"/>
                <a:gd name="T89" fmla="*/ 2 h 18"/>
                <a:gd name="T90" fmla="*/ 6 w 7"/>
                <a:gd name="T91" fmla="*/ 2 h 18"/>
                <a:gd name="T92" fmla="*/ 7 w 7"/>
                <a:gd name="T93" fmla="*/ 2 h 18"/>
                <a:gd name="T94" fmla="*/ 7 w 7"/>
                <a:gd name="T95" fmla="*/ 1 h 18"/>
                <a:gd name="T96" fmla="*/ 7 w 7"/>
                <a:gd name="T97" fmla="*/ 1 h 18"/>
                <a:gd name="T98" fmla="*/ 7 w 7"/>
                <a:gd name="T9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8">
                  <a:moveTo>
                    <a:pt x="0" y="18"/>
                  </a:moveTo>
                  <a:lnTo>
                    <a:pt x="0" y="17"/>
                  </a:lnTo>
                  <a:lnTo>
                    <a:pt x="0" y="17"/>
                  </a:lnTo>
                  <a:lnTo>
                    <a:pt x="0" y="17"/>
                  </a:lnTo>
                  <a:lnTo>
                    <a:pt x="0" y="16"/>
                  </a:lnTo>
                  <a:lnTo>
                    <a:pt x="1" y="16"/>
                  </a:lnTo>
                  <a:lnTo>
                    <a:pt x="1" y="16"/>
                  </a:lnTo>
                  <a:lnTo>
                    <a:pt x="1" y="16"/>
                  </a:lnTo>
                  <a:lnTo>
                    <a:pt x="1" y="15"/>
                  </a:lnTo>
                  <a:lnTo>
                    <a:pt x="1" y="15"/>
                  </a:lnTo>
                  <a:lnTo>
                    <a:pt x="1" y="15"/>
                  </a:lnTo>
                  <a:lnTo>
                    <a:pt x="1" y="14"/>
                  </a:lnTo>
                  <a:lnTo>
                    <a:pt x="2" y="14"/>
                  </a:lnTo>
                  <a:lnTo>
                    <a:pt x="2" y="14"/>
                  </a:lnTo>
                  <a:lnTo>
                    <a:pt x="2" y="13"/>
                  </a:lnTo>
                  <a:lnTo>
                    <a:pt x="2" y="13"/>
                  </a:lnTo>
                  <a:lnTo>
                    <a:pt x="2" y="13"/>
                  </a:lnTo>
                  <a:lnTo>
                    <a:pt x="2" y="12"/>
                  </a:lnTo>
                  <a:lnTo>
                    <a:pt x="2" y="12"/>
                  </a:lnTo>
                  <a:lnTo>
                    <a:pt x="3" y="12"/>
                  </a:lnTo>
                  <a:lnTo>
                    <a:pt x="3" y="11"/>
                  </a:lnTo>
                  <a:lnTo>
                    <a:pt x="3" y="11"/>
                  </a:lnTo>
                  <a:lnTo>
                    <a:pt x="3" y="11"/>
                  </a:lnTo>
                  <a:lnTo>
                    <a:pt x="3" y="10"/>
                  </a:lnTo>
                  <a:lnTo>
                    <a:pt x="3" y="10"/>
                  </a:lnTo>
                  <a:lnTo>
                    <a:pt x="4" y="10"/>
                  </a:lnTo>
                  <a:lnTo>
                    <a:pt x="4" y="9"/>
                  </a:lnTo>
                  <a:lnTo>
                    <a:pt x="4" y="9"/>
                  </a:lnTo>
                  <a:lnTo>
                    <a:pt x="4" y="9"/>
                  </a:lnTo>
                  <a:lnTo>
                    <a:pt x="4" y="8"/>
                  </a:lnTo>
                  <a:lnTo>
                    <a:pt x="4" y="8"/>
                  </a:lnTo>
                  <a:lnTo>
                    <a:pt x="4" y="7"/>
                  </a:lnTo>
                  <a:lnTo>
                    <a:pt x="5" y="7"/>
                  </a:lnTo>
                  <a:lnTo>
                    <a:pt x="5" y="7"/>
                  </a:lnTo>
                  <a:lnTo>
                    <a:pt x="5" y="6"/>
                  </a:lnTo>
                  <a:lnTo>
                    <a:pt x="5" y="6"/>
                  </a:lnTo>
                  <a:lnTo>
                    <a:pt x="5" y="5"/>
                  </a:lnTo>
                  <a:lnTo>
                    <a:pt x="5" y="5"/>
                  </a:lnTo>
                  <a:lnTo>
                    <a:pt x="5" y="5"/>
                  </a:lnTo>
                  <a:lnTo>
                    <a:pt x="6" y="4"/>
                  </a:lnTo>
                  <a:lnTo>
                    <a:pt x="6" y="4"/>
                  </a:lnTo>
                  <a:lnTo>
                    <a:pt x="6" y="4"/>
                  </a:lnTo>
                  <a:lnTo>
                    <a:pt x="6" y="3"/>
                  </a:lnTo>
                  <a:lnTo>
                    <a:pt x="6" y="3"/>
                  </a:lnTo>
                  <a:lnTo>
                    <a:pt x="6" y="2"/>
                  </a:lnTo>
                  <a:lnTo>
                    <a:pt x="6" y="2"/>
                  </a:lnTo>
                  <a:lnTo>
                    <a:pt x="7" y="2"/>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1" name="Freeform 5025"/>
            <p:cNvSpPr>
              <a:spLocks/>
            </p:cNvSpPr>
            <p:nvPr/>
          </p:nvSpPr>
          <p:spPr bwMode="auto">
            <a:xfrm>
              <a:off x="6815115" y="2520502"/>
              <a:ext cx="10557" cy="38728"/>
            </a:xfrm>
            <a:custGeom>
              <a:avLst/>
              <a:gdLst>
                <a:gd name="T0" fmla="*/ 0 w 7"/>
                <a:gd name="T1" fmla="*/ 25 h 25"/>
                <a:gd name="T2" fmla="*/ 0 w 7"/>
                <a:gd name="T3" fmla="*/ 25 h 25"/>
                <a:gd name="T4" fmla="*/ 0 w 7"/>
                <a:gd name="T5" fmla="*/ 24 h 25"/>
                <a:gd name="T6" fmla="*/ 0 w 7"/>
                <a:gd name="T7" fmla="*/ 24 h 25"/>
                <a:gd name="T8" fmla="*/ 1 w 7"/>
                <a:gd name="T9" fmla="*/ 23 h 25"/>
                <a:gd name="T10" fmla="*/ 1 w 7"/>
                <a:gd name="T11" fmla="*/ 23 h 25"/>
                <a:gd name="T12" fmla="*/ 1 w 7"/>
                <a:gd name="T13" fmla="*/ 23 h 25"/>
                <a:gd name="T14" fmla="*/ 1 w 7"/>
                <a:gd name="T15" fmla="*/ 22 h 25"/>
                <a:gd name="T16" fmla="*/ 1 w 7"/>
                <a:gd name="T17" fmla="*/ 22 h 25"/>
                <a:gd name="T18" fmla="*/ 1 w 7"/>
                <a:gd name="T19" fmla="*/ 21 h 25"/>
                <a:gd name="T20" fmla="*/ 1 w 7"/>
                <a:gd name="T21" fmla="*/ 21 h 25"/>
                <a:gd name="T22" fmla="*/ 2 w 7"/>
                <a:gd name="T23" fmla="*/ 20 h 25"/>
                <a:gd name="T24" fmla="*/ 2 w 7"/>
                <a:gd name="T25" fmla="*/ 20 h 25"/>
                <a:gd name="T26" fmla="*/ 2 w 7"/>
                <a:gd name="T27" fmla="*/ 19 h 25"/>
                <a:gd name="T28" fmla="*/ 2 w 7"/>
                <a:gd name="T29" fmla="*/ 19 h 25"/>
                <a:gd name="T30" fmla="*/ 2 w 7"/>
                <a:gd name="T31" fmla="*/ 18 h 25"/>
                <a:gd name="T32" fmla="*/ 2 w 7"/>
                <a:gd name="T33" fmla="*/ 18 h 25"/>
                <a:gd name="T34" fmla="*/ 2 w 7"/>
                <a:gd name="T35" fmla="*/ 17 h 25"/>
                <a:gd name="T36" fmla="*/ 3 w 7"/>
                <a:gd name="T37" fmla="*/ 17 h 25"/>
                <a:gd name="T38" fmla="*/ 3 w 7"/>
                <a:gd name="T39" fmla="*/ 17 h 25"/>
                <a:gd name="T40" fmla="*/ 3 w 7"/>
                <a:gd name="T41" fmla="*/ 16 h 25"/>
                <a:gd name="T42" fmla="*/ 3 w 7"/>
                <a:gd name="T43" fmla="*/ 16 h 25"/>
                <a:gd name="T44" fmla="*/ 3 w 7"/>
                <a:gd name="T45" fmla="*/ 15 h 25"/>
                <a:gd name="T46" fmla="*/ 3 w 7"/>
                <a:gd name="T47" fmla="*/ 15 h 25"/>
                <a:gd name="T48" fmla="*/ 3 w 7"/>
                <a:gd name="T49" fmla="*/ 14 h 25"/>
                <a:gd name="T50" fmla="*/ 4 w 7"/>
                <a:gd name="T51" fmla="*/ 14 h 25"/>
                <a:gd name="T52" fmla="*/ 4 w 7"/>
                <a:gd name="T53" fmla="*/ 13 h 25"/>
                <a:gd name="T54" fmla="*/ 4 w 7"/>
                <a:gd name="T55" fmla="*/ 13 h 25"/>
                <a:gd name="T56" fmla="*/ 4 w 7"/>
                <a:gd name="T57" fmla="*/ 12 h 25"/>
                <a:gd name="T58" fmla="*/ 4 w 7"/>
                <a:gd name="T59" fmla="*/ 11 h 25"/>
                <a:gd name="T60" fmla="*/ 4 w 7"/>
                <a:gd name="T61" fmla="*/ 11 h 25"/>
                <a:gd name="T62" fmla="*/ 4 w 7"/>
                <a:gd name="T63" fmla="*/ 10 h 25"/>
                <a:gd name="T64" fmla="*/ 5 w 7"/>
                <a:gd name="T65" fmla="*/ 10 h 25"/>
                <a:gd name="T66" fmla="*/ 5 w 7"/>
                <a:gd name="T67" fmla="*/ 9 h 25"/>
                <a:gd name="T68" fmla="*/ 5 w 7"/>
                <a:gd name="T69" fmla="*/ 9 h 25"/>
                <a:gd name="T70" fmla="*/ 5 w 7"/>
                <a:gd name="T71" fmla="*/ 8 h 25"/>
                <a:gd name="T72" fmla="*/ 5 w 7"/>
                <a:gd name="T73" fmla="*/ 8 h 25"/>
                <a:gd name="T74" fmla="*/ 5 w 7"/>
                <a:gd name="T75" fmla="*/ 7 h 25"/>
                <a:gd name="T76" fmla="*/ 6 w 7"/>
                <a:gd name="T77" fmla="*/ 7 h 25"/>
                <a:gd name="T78" fmla="*/ 6 w 7"/>
                <a:gd name="T79" fmla="*/ 6 h 25"/>
                <a:gd name="T80" fmla="*/ 6 w 7"/>
                <a:gd name="T81" fmla="*/ 5 h 25"/>
                <a:gd name="T82" fmla="*/ 6 w 7"/>
                <a:gd name="T83" fmla="*/ 5 h 25"/>
                <a:gd name="T84" fmla="*/ 6 w 7"/>
                <a:gd name="T85" fmla="*/ 4 h 25"/>
                <a:gd name="T86" fmla="*/ 6 w 7"/>
                <a:gd name="T87" fmla="*/ 4 h 25"/>
                <a:gd name="T88" fmla="*/ 6 w 7"/>
                <a:gd name="T89" fmla="*/ 3 h 25"/>
                <a:gd name="T90" fmla="*/ 7 w 7"/>
                <a:gd name="T91" fmla="*/ 2 h 25"/>
                <a:gd name="T92" fmla="*/ 7 w 7"/>
                <a:gd name="T93" fmla="*/ 2 h 25"/>
                <a:gd name="T94" fmla="*/ 7 w 7"/>
                <a:gd name="T95" fmla="*/ 1 h 25"/>
                <a:gd name="T96" fmla="*/ 7 w 7"/>
                <a:gd name="T97" fmla="*/ 1 h 25"/>
                <a:gd name="T98" fmla="*/ 7 w 7"/>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5">
                  <a:moveTo>
                    <a:pt x="0" y="25"/>
                  </a:moveTo>
                  <a:lnTo>
                    <a:pt x="0" y="25"/>
                  </a:lnTo>
                  <a:lnTo>
                    <a:pt x="0" y="24"/>
                  </a:lnTo>
                  <a:lnTo>
                    <a:pt x="0" y="24"/>
                  </a:lnTo>
                  <a:lnTo>
                    <a:pt x="1" y="23"/>
                  </a:lnTo>
                  <a:lnTo>
                    <a:pt x="1" y="23"/>
                  </a:lnTo>
                  <a:lnTo>
                    <a:pt x="1" y="23"/>
                  </a:lnTo>
                  <a:lnTo>
                    <a:pt x="1" y="22"/>
                  </a:lnTo>
                  <a:lnTo>
                    <a:pt x="1" y="22"/>
                  </a:lnTo>
                  <a:lnTo>
                    <a:pt x="1" y="21"/>
                  </a:lnTo>
                  <a:lnTo>
                    <a:pt x="1" y="21"/>
                  </a:lnTo>
                  <a:lnTo>
                    <a:pt x="2" y="20"/>
                  </a:lnTo>
                  <a:lnTo>
                    <a:pt x="2" y="20"/>
                  </a:lnTo>
                  <a:lnTo>
                    <a:pt x="2" y="19"/>
                  </a:lnTo>
                  <a:lnTo>
                    <a:pt x="2" y="19"/>
                  </a:lnTo>
                  <a:lnTo>
                    <a:pt x="2" y="18"/>
                  </a:lnTo>
                  <a:lnTo>
                    <a:pt x="2" y="18"/>
                  </a:lnTo>
                  <a:lnTo>
                    <a:pt x="2" y="17"/>
                  </a:lnTo>
                  <a:lnTo>
                    <a:pt x="3" y="17"/>
                  </a:lnTo>
                  <a:lnTo>
                    <a:pt x="3" y="17"/>
                  </a:lnTo>
                  <a:lnTo>
                    <a:pt x="3" y="16"/>
                  </a:lnTo>
                  <a:lnTo>
                    <a:pt x="3" y="16"/>
                  </a:lnTo>
                  <a:lnTo>
                    <a:pt x="3" y="15"/>
                  </a:lnTo>
                  <a:lnTo>
                    <a:pt x="3" y="15"/>
                  </a:lnTo>
                  <a:lnTo>
                    <a:pt x="3" y="14"/>
                  </a:lnTo>
                  <a:lnTo>
                    <a:pt x="4" y="14"/>
                  </a:lnTo>
                  <a:lnTo>
                    <a:pt x="4" y="13"/>
                  </a:lnTo>
                  <a:lnTo>
                    <a:pt x="4" y="13"/>
                  </a:lnTo>
                  <a:lnTo>
                    <a:pt x="4" y="12"/>
                  </a:lnTo>
                  <a:lnTo>
                    <a:pt x="4" y="11"/>
                  </a:lnTo>
                  <a:lnTo>
                    <a:pt x="4" y="11"/>
                  </a:lnTo>
                  <a:lnTo>
                    <a:pt x="4" y="10"/>
                  </a:lnTo>
                  <a:lnTo>
                    <a:pt x="5" y="10"/>
                  </a:lnTo>
                  <a:lnTo>
                    <a:pt x="5" y="9"/>
                  </a:lnTo>
                  <a:lnTo>
                    <a:pt x="5" y="9"/>
                  </a:lnTo>
                  <a:lnTo>
                    <a:pt x="5" y="8"/>
                  </a:lnTo>
                  <a:lnTo>
                    <a:pt x="5" y="8"/>
                  </a:lnTo>
                  <a:lnTo>
                    <a:pt x="5" y="7"/>
                  </a:lnTo>
                  <a:lnTo>
                    <a:pt x="6" y="7"/>
                  </a:lnTo>
                  <a:lnTo>
                    <a:pt x="6" y="6"/>
                  </a:lnTo>
                  <a:lnTo>
                    <a:pt x="6" y="5"/>
                  </a:lnTo>
                  <a:lnTo>
                    <a:pt x="6" y="5"/>
                  </a:lnTo>
                  <a:lnTo>
                    <a:pt x="6" y="4"/>
                  </a:lnTo>
                  <a:lnTo>
                    <a:pt x="6" y="4"/>
                  </a:lnTo>
                  <a:lnTo>
                    <a:pt x="6" y="3"/>
                  </a:lnTo>
                  <a:lnTo>
                    <a:pt x="7" y="2"/>
                  </a:lnTo>
                  <a:lnTo>
                    <a:pt x="7" y="2"/>
                  </a:lnTo>
                  <a:lnTo>
                    <a:pt x="7"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2" name="Freeform 5026"/>
            <p:cNvSpPr>
              <a:spLocks/>
            </p:cNvSpPr>
            <p:nvPr/>
          </p:nvSpPr>
          <p:spPr bwMode="auto">
            <a:xfrm>
              <a:off x="6825672" y="2469382"/>
              <a:ext cx="10557" cy="51121"/>
            </a:xfrm>
            <a:custGeom>
              <a:avLst/>
              <a:gdLst>
                <a:gd name="T0" fmla="*/ 0 w 7"/>
                <a:gd name="T1" fmla="*/ 33 h 33"/>
                <a:gd name="T2" fmla="*/ 0 w 7"/>
                <a:gd name="T3" fmla="*/ 33 h 33"/>
                <a:gd name="T4" fmla="*/ 0 w 7"/>
                <a:gd name="T5" fmla="*/ 32 h 33"/>
                <a:gd name="T6" fmla="*/ 1 w 7"/>
                <a:gd name="T7" fmla="*/ 31 h 33"/>
                <a:gd name="T8" fmla="*/ 1 w 7"/>
                <a:gd name="T9" fmla="*/ 31 h 33"/>
                <a:gd name="T10" fmla="*/ 1 w 7"/>
                <a:gd name="T11" fmla="*/ 30 h 33"/>
                <a:gd name="T12" fmla="*/ 1 w 7"/>
                <a:gd name="T13" fmla="*/ 29 h 33"/>
                <a:gd name="T14" fmla="*/ 1 w 7"/>
                <a:gd name="T15" fmla="*/ 29 h 33"/>
                <a:gd name="T16" fmla="*/ 1 w 7"/>
                <a:gd name="T17" fmla="*/ 28 h 33"/>
                <a:gd name="T18" fmla="*/ 1 w 7"/>
                <a:gd name="T19" fmla="*/ 28 h 33"/>
                <a:gd name="T20" fmla="*/ 2 w 7"/>
                <a:gd name="T21" fmla="*/ 27 h 33"/>
                <a:gd name="T22" fmla="*/ 2 w 7"/>
                <a:gd name="T23" fmla="*/ 26 h 33"/>
                <a:gd name="T24" fmla="*/ 2 w 7"/>
                <a:gd name="T25" fmla="*/ 26 h 33"/>
                <a:gd name="T26" fmla="*/ 2 w 7"/>
                <a:gd name="T27" fmla="*/ 25 h 33"/>
                <a:gd name="T28" fmla="*/ 2 w 7"/>
                <a:gd name="T29" fmla="*/ 24 h 33"/>
                <a:gd name="T30" fmla="*/ 2 w 7"/>
                <a:gd name="T31" fmla="*/ 24 h 33"/>
                <a:gd name="T32" fmla="*/ 2 w 7"/>
                <a:gd name="T33" fmla="*/ 23 h 33"/>
                <a:gd name="T34" fmla="*/ 3 w 7"/>
                <a:gd name="T35" fmla="*/ 22 h 33"/>
                <a:gd name="T36" fmla="*/ 3 w 7"/>
                <a:gd name="T37" fmla="*/ 22 h 33"/>
                <a:gd name="T38" fmla="*/ 3 w 7"/>
                <a:gd name="T39" fmla="*/ 21 h 33"/>
                <a:gd name="T40" fmla="*/ 3 w 7"/>
                <a:gd name="T41" fmla="*/ 20 h 33"/>
                <a:gd name="T42" fmla="*/ 3 w 7"/>
                <a:gd name="T43" fmla="*/ 20 h 33"/>
                <a:gd name="T44" fmla="*/ 3 w 7"/>
                <a:gd name="T45" fmla="*/ 19 h 33"/>
                <a:gd name="T46" fmla="*/ 3 w 7"/>
                <a:gd name="T47" fmla="*/ 18 h 33"/>
                <a:gd name="T48" fmla="*/ 4 w 7"/>
                <a:gd name="T49" fmla="*/ 18 h 33"/>
                <a:gd name="T50" fmla="*/ 4 w 7"/>
                <a:gd name="T51" fmla="*/ 17 h 33"/>
                <a:gd name="T52" fmla="*/ 4 w 7"/>
                <a:gd name="T53" fmla="*/ 16 h 33"/>
                <a:gd name="T54" fmla="*/ 4 w 7"/>
                <a:gd name="T55" fmla="*/ 15 h 33"/>
                <a:gd name="T56" fmla="*/ 4 w 7"/>
                <a:gd name="T57" fmla="*/ 15 h 33"/>
                <a:gd name="T58" fmla="*/ 4 w 7"/>
                <a:gd name="T59" fmla="*/ 14 h 33"/>
                <a:gd name="T60" fmla="*/ 4 w 7"/>
                <a:gd name="T61" fmla="*/ 13 h 33"/>
                <a:gd name="T62" fmla="*/ 5 w 7"/>
                <a:gd name="T63" fmla="*/ 13 h 33"/>
                <a:gd name="T64" fmla="*/ 5 w 7"/>
                <a:gd name="T65" fmla="*/ 12 h 33"/>
                <a:gd name="T66" fmla="*/ 5 w 7"/>
                <a:gd name="T67" fmla="*/ 11 h 33"/>
                <a:gd name="T68" fmla="*/ 5 w 7"/>
                <a:gd name="T69" fmla="*/ 11 h 33"/>
                <a:gd name="T70" fmla="*/ 5 w 7"/>
                <a:gd name="T71" fmla="*/ 10 h 33"/>
                <a:gd name="T72" fmla="*/ 5 w 7"/>
                <a:gd name="T73" fmla="*/ 9 h 33"/>
                <a:gd name="T74" fmla="*/ 5 w 7"/>
                <a:gd name="T75" fmla="*/ 9 h 33"/>
                <a:gd name="T76" fmla="*/ 6 w 7"/>
                <a:gd name="T77" fmla="*/ 8 h 33"/>
                <a:gd name="T78" fmla="*/ 6 w 7"/>
                <a:gd name="T79" fmla="*/ 7 h 33"/>
                <a:gd name="T80" fmla="*/ 6 w 7"/>
                <a:gd name="T81" fmla="*/ 7 h 33"/>
                <a:gd name="T82" fmla="*/ 6 w 7"/>
                <a:gd name="T83" fmla="*/ 6 h 33"/>
                <a:gd name="T84" fmla="*/ 6 w 7"/>
                <a:gd name="T85" fmla="*/ 5 h 33"/>
                <a:gd name="T86" fmla="*/ 6 w 7"/>
                <a:gd name="T87" fmla="*/ 5 h 33"/>
                <a:gd name="T88" fmla="*/ 6 w 7"/>
                <a:gd name="T89" fmla="*/ 4 h 33"/>
                <a:gd name="T90" fmla="*/ 7 w 7"/>
                <a:gd name="T91" fmla="*/ 3 h 33"/>
                <a:gd name="T92" fmla="*/ 7 w 7"/>
                <a:gd name="T93" fmla="*/ 3 h 33"/>
                <a:gd name="T94" fmla="*/ 7 w 7"/>
                <a:gd name="T95" fmla="*/ 2 h 33"/>
                <a:gd name="T96" fmla="*/ 7 w 7"/>
                <a:gd name="T97" fmla="*/ 1 h 33"/>
                <a:gd name="T98" fmla="*/ 7 w 7"/>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3">
                  <a:moveTo>
                    <a:pt x="0" y="33"/>
                  </a:moveTo>
                  <a:lnTo>
                    <a:pt x="0" y="33"/>
                  </a:lnTo>
                  <a:lnTo>
                    <a:pt x="0" y="32"/>
                  </a:lnTo>
                  <a:lnTo>
                    <a:pt x="1" y="31"/>
                  </a:lnTo>
                  <a:lnTo>
                    <a:pt x="1" y="31"/>
                  </a:lnTo>
                  <a:lnTo>
                    <a:pt x="1" y="30"/>
                  </a:lnTo>
                  <a:lnTo>
                    <a:pt x="1" y="29"/>
                  </a:lnTo>
                  <a:lnTo>
                    <a:pt x="1" y="29"/>
                  </a:lnTo>
                  <a:lnTo>
                    <a:pt x="1" y="28"/>
                  </a:lnTo>
                  <a:lnTo>
                    <a:pt x="1" y="28"/>
                  </a:lnTo>
                  <a:lnTo>
                    <a:pt x="2" y="27"/>
                  </a:lnTo>
                  <a:lnTo>
                    <a:pt x="2" y="26"/>
                  </a:lnTo>
                  <a:lnTo>
                    <a:pt x="2" y="26"/>
                  </a:lnTo>
                  <a:lnTo>
                    <a:pt x="2" y="25"/>
                  </a:lnTo>
                  <a:lnTo>
                    <a:pt x="2" y="24"/>
                  </a:lnTo>
                  <a:lnTo>
                    <a:pt x="2" y="24"/>
                  </a:lnTo>
                  <a:lnTo>
                    <a:pt x="2" y="23"/>
                  </a:lnTo>
                  <a:lnTo>
                    <a:pt x="3" y="22"/>
                  </a:lnTo>
                  <a:lnTo>
                    <a:pt x="3" y="22"/>
                  </a:lnTo>
                  <a:lnTo>
                    <a:pt x="3" y="21"/>
                  </a:lnTo>
                  <a:lnTo>
                    <a:pt x="3" y="20"/>
                  </a:lnTo>
                  <a:lnTo>
                    <a:pt x="3" y="20"/>
                  </a:lnTo>
                  <a:lnTo>
                    <a:pt x="3" y="19"/>
                  </a:lnTo>
                  <a:lnTo>
                    <a:pt x="3" y="18"/>
                  </a:lnTo>
                  <a:lnTo>
                    <a:pt x="4" y="18"/>
                  </a:lnTo>
                  <a:lnTo>
                    <a:pt x="4" y="17"/>
                  </a:lnTo>
                  <a:lnTo>
                    <a:pt x="4" y="16"/>
                  </a:lnTo>
                  <a:lnTo>
                    <a:pt x="4" y="15"/>
                  </a:lnTo>
                  <a:lnTo>
                    <a:pt x="4" y="15"/>
                  </a:lnTo>
                  <a:lnTo>
                    <a:pt x="4" y="14"/>
                  </a:lnTo>
                  <a:lnTo>
                    <a:pt x="4" y="13"/>
                  </a:lnTo>
                  <a:lnTo>
                    <a:pt x="5" y="13"/>
                  </a:lnTo>
                  <a:lnTo>
                    <a:pt x="5" y="12"/>
                  </a:lnTo>
                  <a:lnTo>
                    <a:pt x="5" y="11"/>
                  </a:lnTo>
                  <a:lnTo>
                    <a:pt x="5" y="11"/>
                  </a:lnTo>
                  <a:lnTo>
                    <a:pt x="5" y="10"/>
                  </a:lnTo>
                  <a:lnTo>
                    <a:pt x="5" y="9"/>
                  </a:lnTo>
                  <a:lnTo>
                    <a:pt x="5" y="9"/>
                  </a:lnTo>
                  <a:lnTo>
                    <a:pt x="6" y="8"/>
                  </a:lnTo>
                  <a:lnTo>
                    <a:pt x="6" y="7"/>
                  </a:lnTo>
                  <a:lnTo>
                    <a:pt x="6" y="7"/>
                  </a:lnTo>
                  <a:lnTo>
                    <a:pt x="6" y="6"/>
                  </a:lnTo>
                  <a:lnTo>
                    <a:pt x="6" y="5"/>
                  </a:lnTo>
                  <a:lnTo>
                    <a:pt x="6" y="5"/>
                  </a:lnTo>
                  <a:lnTo>
                    <a:pt x="6" y="4"/>
                  </a:lnTo>
                  <a:lnTo>
                    <a:pt x="7" y="3"/>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3" name="Freeform 5027"/>
            <p:cNvSpPr>
              <a:spLocks/>
            </p:cNvSpPr>
            <p:nvPr/>
          </p:nvSpPr>
          <p:spPr bwMode="auto">
            <a:xfrm>
              <a:off x="6836228" y="2419811"/>
              <a:ext cx="10557" cy="49571"/>
            </a:xfrm>
            <a:custGeom>
              <a:avLst/>
              <a:gdLst>
                <a:gd name="T0" fmla="*/ 0 w 7"/>
                <a:gd name="T1" fmla="*/ 32 h 32"/>
                <a:gd name="T2" fmla="*/ 0 w 7"/>
                <a:gd name="T3" fmla="*/ 32 h 32"/>
                <a:gd name="T4" fmla="*/ 0 w 7"/>
                <a:gd name="T5" fmla="*/ 31 h 32"/>
                <a:gd name="T6" fmla="*/ 1 w 7"/>
                <a:gd name="T7" fmla="*/ 30 h 32"/>
                <a:gd name="T8" fmla="*/ 1 w 7"/>
                <a:gd name="T9" fmla="*/ 30 h 32"/>
                <a:gd name="T10" fmla="*/ 1 w 7"/>
                <a:gd name="T11" fmla="*/ 29 h 32"/>
                <a:gd name="T12" fmla="*/ 1 w 7"/>
                <a:gd name="T13" fmla="*/ 28 h 32"/>
                <a:gd name="T14" fmla="*/ 1 w 7"/>
                <a:gd name="T15" fmla="*/ 28 h 32"/>
                <a:gd name="T16" fmla="*/ 1 w 7"/>
                <a:gd name="T17" fmla="*/ 27 h 32"/>
                <a:gd name="T18" fmla="*/ 2 w 7"/>
                <a:gd name="T19" fmla="*/ 26 h 32"/>
                <a:gd name="T20" fmla="*/ 2 w 7"/>
                <a:gd name="T21" fmla="*/ 26 h 32"/>
                <a:gd name="T22" fmla="*/ 2 w 7"/>
                <a:gd name="T23" fmla="*/ 25 h 32"/>
                <a:gd name="T24" fmla="*/ 2 w 7"/>
                <a:gd name="T25" fmla="*/ 24 h 32"/>
                <a:gd name="T26" fmla="*/ 2 w 7"/>
                <a:gd name="T27" fmla="*/ 23 h 32"/>
                <a:gd name="T28" fmla="*/ 2 w 7"/>
                <a:gd name="T29" fmla="*/ 23 h 32"/>
                <a:gd name="T30" fmla="*/ 2 w 7"/>
                <a:gd name="T31" fmla="*/ 22 h 32"/>
                <a:gd name="T32" fmla="*/ 3 w 7"/>
                <a:gd name="T33" fmla="*/ 21 h 32"/>
                <a:gd name="T34" fmla="*/ 3 w 7"/>
                <a:gd name="T35" fmla="*/ 21 h 32"/>
                <a:gd name="T36" fmla="*/ 3 w 7"/>
                <a:gd name="T37" fmla="*/ 20 h 32"/>
                <a:gd name="T38" fmla="*/ 3 w 7"/>
                <a:gd name="T39" fmla="*/ 19 h 32"/>
                <a:gd name="T40" fmla="*/ 3 w 7"/>
                <a:gd name="T41" fmla="*/ 19 h 32"/>
                <a:gd name="T42" fmla="*/ 3 w 7"/>
                <a:gd name="T43" fmla="*/ 18 h 32"/>
                <a:gd name="T44" fmla="*/ 3 w 7"/>
                <a:gd name="T45" fmla="*/ 18 h 32"/>
                <a:gd name="T46" fmla="*/ 4 w 7"/>
                <a:gd name="T47" fmla="*/ 17 h 32"/>
                <a:gd name="T48" fmla="*/ 4 w 7"/>
                <a:gd name="T49" fmla="*/ 16 h 32"/>
                <a:gd name="T50" fmla="*/ 4 w 7"/>
                <a:gd name="T51" fmla="*/ 16 h 32"/>
                <a:gd name="T52" fmla="*/ 4 w 7"/>
                <a:gd name="T53" fmla="*/ 15 h 32"/>
                <a:gd name="T54" fmla="*/ 4 w 7"/>
                <a:gd name="T55" fmla="*/ 14 h 32"/>
                <a:gd name="T56" fmla="*/ 4 w 7"/>
                <a:gd name="T57" fmla="*/ 13 h 32"/>
                <a:gd name="T58" fmla="*/ 4 w 7"/>
                <a:gd name="T59" fmla="*/ 13 h 32"/>
                <a:gd name="T60" fmla="*/ 5 w 7"/>
                <a:gd name="T61" fmla="*/ 12 h 32"/>
                <a:gd name="T62" fmla="*/ 5 w 7"/>
                <a:gd name="T63" fmla="*/ 11 h 32"/>
                <a:gd name="T64" fmla="*/ 5 w 7"/>
                <a:gd name="T65" fmla="*/ 11 h 32"/>
                <a:gd name="T66" fmla="*/ 5 w 7"/>
                <a:gd name="T67" fmla="*/ 10 h 32"/>
                <a:gd name="T68" fmla="*/ 5 w 7"/>
                <a:gd name="T69" fmla="*/ 9 h 32"/>
                <a:gd name="T70" fmla="*/ 5 w 7"/>
                <a:gd name="T71" fmla="*/ 9 h 32"/>
                <a:gd name="T72" fmla="*/ 5 w 7"/>
                <a:gd name="T73" fmla="*/ 8 h 32"/>
                <a:gd name="T74" fmla="*/ 6 w 7"/>
                <a:gd name="T75" fmla="*/ 7 h 32"/>
                <a:gd name="T76" fmla="*/ 6 w 7"/>
                <a:gd name="T77" fmla="*/ 7 h 32"/>
                <a:gd name="T78" fmla="*/ 6 w 7"/>
                <a:gd name="T79" fmla="*/ 6 h 32"/>
                <a:gd name="T80" fmla="*/ 6 w 7"/>
                <a:gd name="T81" fmla="*/ 5 h 32"/>
                <a:gd name="T82" fmla="*/ 6 w 7"/>
                <a:gd name="T83" fmla="*/ 5 h 32"/>
                <a:gd name="T84" fmla="*/ 6 w 7"/>
                <a:gd name="T85" fmla="*/ 4 h 32"/>
                <a:gd name="T86" fmla="*/ 7 w 7"/>
                <a:gd name="T87" fmla="*/ 3 h 32"/>
                <a:gd name="T88" fmla="*/ 7 w 7"/>
                <a:gd name="T89" fmla="*/ 3 h 32"/>
                <a:gd name="T90" fmla="*/ 7 w 7"/>
                <a:gd name="T91" fmla="*/ 2 h 32"/>
                <a:gd name="T92" fmla="*/ 7 w 7"/>
                <a:gd name="T93" fmla="*/ 2 h 32"/>
                <a:gd name="T94" fmla="*/ 7 w 7"/>
                <a:gd name="T95" fmla="*/ 1 h 32"/>
                <a:gd name="T96" fmla="*/ 7 w 7"/>
                <a:gd name="T97" fmla="*/ 0 h 32"/>
                <a:gd name="T98" fmla="*/ 7 w 7"/>
                <a:gd name="T9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32"/>
                  </a:moveTo>
                  <a:lnTo>
                    <a:pt x="0" y="32"/>
                  </a:lnTo>
                  <a:lnTo>
                    <a:pt x="0" y="31"/>
                  </a:lnTo>
                  <a:lnTo>
                    <a:pt x="1" y="30"/>
                  </a:lnTo>
                  <a:lnTo>
                    <a:pt x="1" y="30"/>
                  </a:lnTo>
                  <a:lnTo>
                    <a:pt x="1" y="29"/>
                  </a:lnTo>
                  <a:lnTo>
                    <a:pt x="1" y="28"/>
                  </a:lnTo>
                  <a:lnTo>
                    <a:pt x="1" y="28"/>
                  </a:lnTo>
                  <a:lnTo>
                    <a:pt x="1" y="27"/>
                  </a:lnTo>
                  <a:lnTo>
                    <a:pt x="2" y="26"/>
                  </a:lnTo>
                  <a:lnTo>
                    <a:pt x="2" y="26"/>
                  </a:lnTo>
                  <a:lnTo>
                    <a:pt x="2" y="25"/>
                  </a:lnTo>
                  <a:lnTo>
                    <a:pt x="2" y="24"/>
                  </a:lnTo>
                  <a:lnTo>
                    <a:pt x="2" y="23"/>
                  </a:lnTo>
                  <a:lnTo>
                    <a:pt x="2" y="23"/>
                  </a:lnTo>
                  <a:lnTo>
                    <a:pt x="2" y="22"/>
                  </a:lnTo>
                  <a:lnTo>
                    <a:pt x="3" y="21"/>
                  </a:lnTo>
                  <a:lnTo>
                    <a:pt x="3" y="21"/>
                  </a:lnTo>
                  <a:lnTo>
                    <a:pt x="3" y="20"/>
                  </a:lnTo>
                  <a:lnTo>
                    <a:pt x="3" y="19"/>
                  </a:lnTo>
                  <a:lnTo>
                    <a:pt x="3" y="19"/>
                  </a:lnTo>
                  <a:lnTo>
                    <a:pt x="3" y="18"/>
                  </a:lnTo>
                  <a:lnTo>
                    <a:pt x="3" y="18"/>
                  </a:lnTo>
                  <a:lnTo>
                    <a:pt x="4" y="17"/>
                  </a:lnTo>
                  <a:lnTo>
                    <a:pt x="4" y="16"/>
                  </a:lnTo>
                  <a:lnTo>
                    <a:pt x="4" y="16"/>
                  </a:lnTo>
                  <a:lnTo>
                    <a:pt x="4" y="15"/>
                  </a:lnTo>
                  <a:lnTo>
                    <a:pt x="4" y="14"/>
                  </a:lnTo>
                  <a:lnTo>
                    <a:pt x="4" y="13"/>
                  </a:lnTo>
                  <a:lnTo>
                    <a:pt x="4" y="13"/>
                  </a:lnTo>
                  <a:lnTo>
                    <a:pt x="5" y="12"/>
                  </a:lnTo>
                  <a:lnTo>
                    <a:pt x="5" y="11"/>
                  </a:lnTo>
                  <a:lnTo>
                    <a:pt x="5" y="11"/>
                  </a:lnTo>
                  <a:lnTo>
                    <a:pt x="5" y="10"/>
                  </a:lnTo>
                  <a:lnTo>
                    <a:pt x="5" y="9"/>
                  </a:lnTo>
                  <a:lnTo>
                    <a:pt x="5" y="9"/>
                  </a:lnTo>
                  <a:lnTo>
                    <a:pt x="5" y="8"/>
                  </a:lnTo>
                  <a:lnTo>
                    <a:pt x="6" y="7"/>
                  </a:lnTo>
                  <a:lnTo>
                    <a:pt x="6" y="7"/>
                  </a:lnTo>
                  <a:lnTo>
                    <a:pt x="6" y="6"/>
                  </a:lnTo>
                  <a:lnTo>
                    <a:pt x="6" y="5"/>
                  </a:lnTo>
                  <a:lnTo>
                    <a:pt x="6" y="5"/>
                  </a:lnTo>
                  <a:lnTo>
                    <a:pt x="6" y="4"/>
                  </a:lnTo>
                  <a:lnTo>
                    <a:pt x="7" y="3"/>
                  </a:lnTo>
                  <a:lnTo>
                    <a:pt x="7" y="3"/>
                  </a:lnTo>
                  <a:lnTo>
                    <a:pt x="7" y="2"/>
                  </a:lnTo>
                  <a:lnTo>
                    <a:pt x="7" y="2"/>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4" name="Freeform 5029"/>
            <p:cNvSpPr>
              <a:spLocks/>
            </p:cNvSpPr>
            <p:nvPr/>
          </p:nvSpPr>
          <p:spPr bwMode="auto">
            <a:xfrm>
              <a:off x="6846785" y="2374887"/>
              <a:ext cx="10556" cy="44924"/>
            </a:xfrm>
            <a:custGeom>
              <a:avLst/>
              <a:gdLst>
                <a:gd name="T0" fmla="*/ 0 w 7"/>
                <a:gd name="T1" fmla="*/ 29 h 29"/>
                <a:gd name="T2" fmla="*/ 1 w 7"/>
                <a:gd name="T3" fmla="*/ 28 h 29"/>
                <a:gd name="T4" fmla="*/ 1 w 7"/>
                <a:gd name="T5" fmla="*/ 27 h 29"/>
                <a:gd name="T6" fmla="*/ 1 w 7"/>
                <a:gd name="T7" fmla="*/ 27 h 29"/>
                <a:gd name="T8" fmla="*/ 1 w 7"/>
                <a:gd name="T9" fmla="*/ 26 h 29"/>
                <a:gd name="T10" fmla="*/ 1 w 7"/>
                <a:gd name="T11" fmla="*/ 26 h 29"/>
                <a:gd name="T12" fmla="*/ 1 w 7"/>
                <a:gd name="T13" fmla="*/ 25 h 29"/>
                <a:gd name="T14" fmla="*/ 1 w 7"/>
                <a:gd name="T15" fmla="*/ 24 h 29"/>
                <a:gd name="T16" fmla="*/ 2 w 7"/>
                <a:gd name="T17" fmla="*/ 24 h 29"/>
                <a:gd name="T18" fmla="*/ 2 w 7"/>
                <a:gd name="T19" fmla="*/ 23 h 29"/>
                <a:gd name="T20" fmla="*/ 2 w 7"/>
                <a:gd name="T21" fmla="*/ 22 h 29"/>
                <a:gd name="T22" fmla="*/ 2 w 7"/>
                <a:gd name="T23" fmla="*/ 22 h 29"/>
                <a:gd name="T24" fmla="*/ 2 w 7"/>
                <a:gd name="T25" fmla="*/ 21 h 29"/>
                <a:gd name="T26" fmla="*/ 2 w 7"/>
                <a:gd name="T27" fmla="*/ 20 h 29"/>
                <a:gd name="T28" fmla="*/ 2 w 7"/>
                <a:gd name="T29" fmla="*/ 20 h 29"/>
                <a:gd name="T30" fmla="*/ 3 w 7"/>
                <a:gd name="T31" fmla="*/ 19 h 29"/>
                <a:gd name="T32" fmla="*/ 3 w 7"/>
                <a:gd name="T33" fmla="*/ 19 h 29"/>
                <a:gd name="T34" fmla="*/ 3 w 7"/>
                <a:gd name="T35" fmla="*/ 18 h 29"/>
                <a:gd name="T36" fmla="*/ 3 w 7"/>
                <a:gd name="T37" fmla="*/ 17 h 29"/>
                <a:gd name="T38" fmla="*/ 3 w 7"/>
                <a:gd name="T39" fmla="*/ 17 h 29"/>
                <a:gd name="T40" fmla="*/ 3 w 7"/>
                <a:gd name="T41" fmla="*/ 16 h 29"/>
                <a:gd name="T42" fmla="*/ 3 w 7"/>
                <a:gd name="T43" fmla="*/ 16 h 29"/>
                <a:gd name="T44" fmla="*/ 4 w 7"/>
                <a:gd name="T45" fmla="*/ 15 h 29"/>
                <a:gd name="T46" fmla="*/ 4 w 7"/>
                <a:gd name="T47" fmla="*/ 14 h 29"/>
                <a:gd name="T48" fmla="*/ 4 w 7"/>
                <a:gd name="T49" fmla="*/ 14 h 29"/>
                <a:gd name="T50" fmla="*/ 4 w 7"/>
                <a:gd name="T51" fmla="*/ 13 h 29"/>
                <a:gd name="T52" fmla="*/ 4 w 7"/>
                <a:gd name="T53" fmla="*/ 13 h 29"/>
                <a:gd name="T54" fmla="*/ 4 w 7"/>
                <a:gd name="T55" fmla="*/ 12 h 29"/>
                <a:gd name="T56" fmla="*/ 4 w 7"/>
                <a:gd name="T57" fmla="*/ 12 h 29"/>
                <a:gd name="T58" fmla="*/ 5 w 7"/>
                <a:gd name="T59" fmla="*/ 11 h 29"/>
                <a:gd name="T60" fmla="*/ 5 w 7"/>
                <a:gd name="T61" fmla="*/ 10 h 29"/>
                <a:gd name="T62" fmla="*/ 5 w 7"/>
                <a:gd name="T63" fmla="*/ 10 h 29"/>
                <a:gd name="T64" fmla="*/ 5 w 7"/>
                <a:gd name="T65" fmla="*/ 9 h 29"/>
                <a:gd name="T66" fmla="*/ 5 w 7"/>
                <a:gd name="T67" fmla="*/ 9 h 29"/>
                <a:gd name="T68" fmla="*/ 5 w 7"/>
                <a:gd name="T69" fmla="*/ 8 h 29"/>
                <a:gd name="T70" fmla="*/ 5 w 7"/>
                <a:gd name="T71" fmla="*/ 8 h 29"/>
                <a:gd name="T72" fmla="*/ 6 w 7"/>
                <a:gd name="T73" fmla="*/ 7 h 29"/>
                <a:gd name="T74" fmla="*/ 6 w 7"/>
                <a:gd name="T75" fmla="*/ 6 h 29"/>
                <a:gd name="T76" fmla="*/ 6 w 7"/>
                <a:gd name="T77" fmla="*/ 6 h 29"/>
                <a:gd name="T78" fmla="*/ 6 w 7"/>
                <a:gd name="T79" fmla="*/ 5 h 29"/>
                <a:gd name="T80" fmla="*/ 6 w 7"/>
                <a:gd name="T81" fmla="*/ 5 h 29"/>
                <a:gd name="T82" fmla="*/ 6 w 7"/>
                <a:gd name="T83" fmla="*/ 4 h 29"/>
                <a:gd name="T84" fmla="*/ 6 w 7"/>
                <a:gd name="T85" fmla="*/ 3 h 29"/>
                <a:gd name="T86" fmla="*/ 7 w 7"/>
                <a:gd name="T87" fmla="*/ 3 h 29"/>
                <a:gd name="T88" fmla="*/ 7 w 7"/>
                <a:gd name="T89" fmla="*/ 2 h 29"/>
                <a:gd name="T90" fmla="*/ 7 w 7"/>
                <a:gd name="T91" fmla="*/ 2 h 29"/>
                <a:gd name="T92" fmla="*/ 7 w 7"/>
                <a:gd name="T93" fmla="*/ 1 h 29"/>
                <a:gd name="T94" fmla="*/ 7 w 7"/>
                <a:gd name="T95" fmla="*/ 1 h 29"/>
                <a:gd name="T96" fmla="*/ 7 w 7"/>
                <a:gd name="T97" fmla="*/ 0 h 29"/>
                <a:gd name="T98" fmla="*/ 7 w 7"/>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29"/>
                  </a:moveTo>
                  <a:lnTo>
                    <a:pt x="1" y="28"/>
                  </a:lnTo>
                  <a:lnTo>
                    <a:pt x="1" y="27"/>
                  </a:lnTo>
                  <a:lnTo>
                    <a:pt x="1" y="27"/>
                  </a:lnTo>
                  <a:lnTo>
                    <a:pt x="1" y="26"/>
                  </a:lnTo>
                  <a:lnTo>
                    <a:pt x="1" y="26"/>
                  </a:lnTo>
                  <a:lnTo>
                    <a:pt x="1" y="25"/>
                  </a:lnTo>
                  <a:lnTo>
                    <a:pt x="1" y="24"/>
                  </a:lnTo>
                  <a:lnTo>
                    <a:pt x="2" y="24"/>
                  </a:lnTo>
                  <a:lnTo>
                    <a:pt x="2" y="23"/>
                  </a:lnTo>
                  <a:lnTo>
                    <a:pt x="2" y="22"/>
                  </a:lnTo>
                  <a:lnTo>
                    <a:pt x="2" y="22"/>
                  </a:lnTo>
                  <a:lnTo>
                    <a:pt x="2" y="21"/>
                  </a:lnTo>
                  <a:lnTo>
                    <a:pt x="2" y="20"/>
                  </a:lnTo>
                  <a:lnTo>
                    <a:pt x="2" y="20"/>
                  </a:lnTo>
                  <a:lnTo>
                    <a:pt x="3" y="19"/>
                  </a:lnTo>
                  <a:lnTo>
                    <a:pt x="3" y="19"/>
                  </a:lnTo>
                  <a:lnTo>
                    <a:pt x="3" y="18"/>
                  </a:lnTo>
                  <a:lnTo>
                    <a:pt x="3" y="17"/>
                  </a:lnTo>
                  <a:lnTo>
                    <a:pt x="3" y="17"/>
                  </a:lnTo>
                  <a:lnTo>
                    <a:pt x="3" y="16"/>
                  </a:lnTo>
                  <a:lnTo>
                    <a:pt x="3" y="16"/>
                  </a:lnTo>
                  <a:lnTo>
                    <a:pt x="4" y="15"/>
                  </a:lnTo>
                  <a:lnTo>
                    <a:pt x="4" y="14"/>
                  </a:lnTo>
                  <a:lnTo>
                    <a:pt x="4" y="14"/>
                  </a:lnTo>
                  <a:lnTo>
                    <a:pt x="4" y="13"/>
                  </a:lnTo>
                  <a:lnTo>
                    <a:pt x="4" y="13"/>
                  </a:lnTo>
                  <a:lnTo>
                    <a:pt x="4" y="12"/>
                  </a:lnTo>
                  <a:lnTo>
                    <a:pt x="4" y="12"/>
                  </a:lnTo>
                  <a:lnTo>
                    <a:pt x="5" y="11"/>
                  </a:lnTo>
                  <a:lnTo>
                    <a:pt x="5" y="10"/>
                  </a:lnTo>
                  <a:lnTo>
                    <a:pt x="5" y="10"/>
                  </a:lnTo>
                  <a:lnTo>
                    <a:pt x="5" y="9"/>
                  </a:lnTo>
                  <a:lnTo>
                    <a:pt x="5" y="9"/>
                  </a:lnTo>
                  <a:lnTo>
                    <a:pt x="5" y="8"/>
                  </a:lnTo>
                  <a:lnTo>
                    <a:pt x="5" y="8"/>
                  </a:lnTo>
                  <a:lnTo>
                    <a:pt x="6" y="7"/>
                  </a:lnTo>
                  <a:lnTo>
                    <a:pt x="6" y="6"/>
                  </a:lnTo>
                  <a:lnTo>
                    <a:pt x="6" y="6"/>
                  </a:lnTo>
                  <a:lnTo>
                    <a:pt x="6" y="5"/>
                  </a:lnTo>
                  <a:lnTo>
                    <a:pt x="6" y="5"/>
                  </a:lnTo>
                  <a:lnTo>
                    <a:pt x="6" y="4"/>
                  </a:lnTo>
                  <a:lnTo>
                    <a:pt x="6" y="3"/>
                  </a:lnTo>
                  <a:lnTo>
                    <a:pt x="7" y="3"/>
                  </a:lnTo>
                  <a:lnTo>
                    <a:pt x="7" y="2"/>
                  </a:lnTo>
                  <a:lnTo>
                    <a:pt x="7" y="2"/>
                  </a:lnTo>
                  <a:lnTo>
                    <a:pt x="7" y="1"/>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5" name="Freeform 5030"/>
            <p:cNvSpPr>
              <a:spLocks/>
            </p:cNvSpPr>
            <p:nvPr/>
          </p:nvSpPr>
          <p:spPr bwMode="auto">
            <a:xfrm>
              <a:off x="6857341" y="2339257"/>
              <a:ext cx="12065" cy="35630"/>
            </a:xfrm>
            <a:custGeom>
              <a:avLst/>
              <a:gdLst>
                <a:gd name="T0" fmla="*/ 0 w 8"/>
                <a:gd name="T1" fmla="*/ 23 h 23"/>
                <a:gd name="T2" fmla="*/ 1 w 8"/>
                <a:gd name="T3" fmla="*/ 22 h 23"/>
                <a:gd name="T4" fmla="*/ 1 w 8"/>
                <a:gd name="T5" fmla="*/ 22 h 23"/>
                <a:gd name="T6" fmla="*/ 1 w 8"/>
                <a:gd name="T7" fmla="*/ 21 h 23"/>
                <a:gd name="T8" fmla="*/ 1 w 8"/>
                <a:gd name="T9" fmla="*/ 21 h 23"/>
                <a:gd name="T10" fmla="*/ 1 w 8"/>
                <a:gd name="T11" fmla="*/ 20 h 23"/>
                <a:gd name="T12" fmla="*/ 1 w 8"/>
                <a:gd name="T13" fmla="*/ 20 h 23"/>
                <a:gd name="T14" fmla="*/ 1 w 8"/>
                <a:gd name="T15" fmla="*/ 19 h 23"/>
                <a:gd name="T16" fmla="*/ 2 w 8"/>
                <a:gd name="T17" fmla="*/ 19 h 23"/>
                <a:gd name="T18" fmla="*/ 2 w 8"/>
                <a:gd name="T19" fmla="*/ 18 h 23"/>
                <a:gd name="T20" fmla="*/ 2 w 8"/>
                <a:gd name="T21" fmla="*/ 18 h 23"/>
                <a:gd name="T22" fmla="*/ 2 w 8"/>
                <a:gd name="T23" fmla="*/ 17 h 23"/>
                <a:gd name="T24" fmla="*/ 2 w 8"/>
                <a:gd name="T25" fmla="*/ 17 h 23"/>
                <a:gd name="T26" fmla="*/ 2 w 8"/>
                <a:gd name="T27" fmla="*/ 16 h 23"/>
                <a:gd name="T28" fmla="*/ 2 w 8"/>
                <a:gd name="T29" fmla="*/ 16 h 23"/>
                <a:gd name="T30" fmla="*/ 3 w 8"/>
                <a:gd name="T31" fmla="*/ 15 h 23"/>
                <a:gd name="T32" fmla="*/ 3 w 8"/>
                <a:gd name="T33" fmla="*/ 15 h 23"/>
                <a:gd name="T34" fmla="*/ 3 w 8"/>
                <a:gd name="T35" fmla="*/ 14 h 23"/>
                <a:gd name="T36" fmla="*/ 3 w 8"/>
                <a:gd name="T37" fmla="*/ 14 h 23"/>
                <a:gd name="T38" fmla="*/ 3 w 8"/>
                <a:gd name="T39" fmla="*/ 13 h 23"/>
                <a:gd name="T40" fmla="*/ 3 w 8"/>
                <a:gd name="T41" fmla="*/ 13 h 23"/>
                <a:gd name="T42" fmla="*/ 4 w 8"/>
                <a:gd name="T43" fmla="*/ 12 h 23"/>
                <a:gd name="T44" fmla="*/ 4 w 8"/>
                <a:gd name="T45" fmla="*/ 12 h 23"/>
                <a:gd name="T46" fmla="*/ 4 w 8"/>
                <a:gd name="T47" fmla="*/ 11 h 23"/>
                <a:gd name="T48" fmla="*/ 4 w 8"/>
                <a:gd name="T49" fmla="*/ 11 h 23"/>
                <a:gd name="T50" fmla="*/ 4 w 8"/>
                <a:gd name="T51" fmla="*/ 10 h 23"/>
                <a:gd name="T52" fmla="*/ 4 w 8"/>
                <a:gd name="T53" fmla="*/ 10 h 23"/>
                <a:gd name="T54" fmla="*/ 4 w 8"/>
                <a:gd name="T55" fmla="*/ 9 h 23"/>
                <a:gd name="T56" fmla="*/ 5 w 8"/>
                <a:gd name="T57" fmla="*/ 9 h 23"/>
                <a:gd name="T58" fmla="*/ 5 w 8"/>
                <a:gd name="T59" fmla="*/ 8 h 23"/>
                <a:gd name="T60" fmla="*/ 5 w 8"/>
                <a:gd name="T61" fmla="*/ 8 h 23"/>
                <a:gd name="T62" fmla="*/ 5 w 8"/>
                <a:gd name="T63" fmla="*/ 7 h 23"/>
                <a:gd name="T64" fmla="*/ 5 w 8"/>
                <a:gd name="T65" fmla="*/ 7 h 23"/>
                <a:gd name="T66" fmla="*/ 5 w 8"/>
                <a:gd name="T67" fmla="*/ 7 h 23"/>
                <a:gd name="T68" fmla="*/ 5 w 8"/>
                <a:gd name="T69" fmla="*/ 6 h 23"/>
                <a:gd name="T70" fmla="*/ 6 w 8"/>
                <a:gd name="T71" fmla="*/ 6 h 23"/>
                <a:gd name="T72" fmla="*/ 6 w 8"/>
                <a:gd name="T73" fmla="*/ 5 h 23"/>
                <a:gd name="T74" fmla="*/ 6 w 8"/>
                <a:gd name="T75" fmla="*/ 5 h 23"/>
                <a:gd name="T76" fmla="*/ 6 w 8"/>
                <a:gd name="T77" fmla="*/ 5 h 23"/>
                <a:gd name="T78" fmla="*/ 6 w 8"/>
                <a:gd name="T79" fmla="*/ 4 h 23"/>
                <a:gd name="T80" fmla="*/ 6 w 8"/>
                <a:gd name="T81" fmla="*/ 4 h 23"/>
                <a:gd name="T82" fmla="*/ 6 w 8"/>
                <a:gd name="T83" fmla="*/ 3 h 23"/>
                <a:gd name="T84" fmla="*/ 7 w 8"/>
                <a:gd name="T85" fmla="*/ 3 h 23"/>
                <a:gd name="T86" fmla="*/ 7 w 8"/>
                <a:gd name="T87" fmla="*/ 3 h 23"/>
                <a:gd name="T88" fmla="*/ 7 w 8"/>
                <a:gd name="T89" fmla="*/ 2 h 23"/>
                <a:gd name="T90" fmla="*/ 7 w 8"/>
                <a:gd name="T91" fmla="*/ 2 h 23"/>
                <a:gd name="T92" fmla="*/ 7 w 8"/>
                <a:gd name="T93" fmla="*/ 1 h 23"/>
                <a:gd name="T94" fmla="*/ 7 w 8"/>
                <a:gd name="T95" fmla="*/ 1 h 23"/>
                <a:gd name="T96" fmla="*/ 7 w 8"/>
                <a:gd name="T97" fmla="*/ 1 h 23"/>
                <a:gd name="T98" fmla="*/ 8 w 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23"/>
                  </a:moveTo>
                  <a:lnTo>
                    <a:pt x="1" y="22"/>
                  </a:lnTo>
                  <a:lnTo>
                    <a:pt x="1" y="22"/>
                  </a:lnTo>
                  <a:lnTo>
                    <a:pt x="1" y="21"/>
                  </a:lnTo>
                  <a:lnTo>
                    <a:pt x="1" y="21"/>
                  </a:lnTo>
                  <a:lnTo>
                    <a:pt x="1" y="20"/>
                  </a:lnTo>
                  <a:lnTo>
                    <a:pt x="1" y="20"/>
                  </a:lnTo>
                  <a:lnTo>
                    <a:pt x="1" y="19"/>
                  </a:lnTo>
                  <a:lnTo>
                    <a:pt x="2" y="19"/>
                  </a:lnTo>
                  <a:lnTo>
                    <a:pt x="2" y="18"/>
                  </a:lnTo>
                  <a:lnTo>
                    <a:pt x="2" y="18"/>
                  </a:lnTo>
                  <a:lnTo>
                    <a:pt x="2" y="17"/>
                  </a:lnTo>
                  <a:lnTo>
                    <a:pt x="2" y="17"/>
                  </a:lnTo>
                  <a:lnTo>
                    <a:pt x="2" y="16"/>
                  </a:lnTo>
                  <a:lnTo>
                    <a:pt x="2" y="16"/>
                  </a:lnTo>
                  <a:lnTo>
                    <a:pt x="3" y="15"/>
                  </a:lnTo>
                  <a:lnTo>
                    <a:pt x="3" y="15"/>
                  </a:lnTo>
                  <a:lnTo>
                    <a:pt x="3" y="14"/>
                  </a:lnTo>
                  <a:lnTo>
                    <a:pt x="3" y="14"/>
                  </a:lnTo>
                  <a:lnTo>
                    <a:pt x="3" y="13"/>
                  </a:lnTo>
                  <a:lnTo>
                    <a:pt x="3" y="13"/>
                  </a:lnTo>
                  <a:lnTo>
                    <a:pt x="4" y="12"/>
                  </a:lnTo>
                  <a:lnTo>
                    <a:pt x="4" y="12"/>
                  </a:lnTo>
                  <a:lnTo>
                    <a:pt x="4" y="11"/>
                  </a:lnTo>
                  <a:lnTo>
                    <a:pt x="4" y="11"/>
                  </a:lnTo>
                  <a:lnTo>
                    <a:pt x="4" y="10"/>
                  </a:lnTo>
                  <a:lnTo>
                    <a:pt x="4" y="10"/>
                  </a:lnTo>
                  <a:lnTo>
                    <a:pt x="4" y="9"/>
                  </a:lnTo>
                  <a:lnTo>
                    <a:pt x="5" y="9"/>
                  </a:lnTo>
                  <a:lnTo>
                    <a:pt x="5" y="8"/>
                  </a:lnTo>
                  <a:lnTo>
                    <a:pt x="5" y="8"/>
                  </a:lnTo>
                  <a:lnTo>
                    <a:pt x="5" y="7"/>
                  </a:lnTo>
                  <a:lnTo>
                    <a:pt x="5" y="7"/>
                  </a:lnTo>
                  <a:lnTo>
                    <a:pt x="5" y="7"/>
                  </a:lnTo>
                  <a:lnTo>
                    <a:pt x="5" y="6"/>
                  </a:lnTo>
                  <a:lnTo>
                    <a:pt x="6" y="6"/>
                  </a:lnTo>
                  <a:lnTo>
                    <a:pt x="6" y="5"/>
                  </a:lnTo>
                  <a:lnTo>
                    <a:pt x="6" y="5"/>
                  </a:lnTo>
                  <a:lnTo>
                    <a:pt x="6" y="5"/>
                  </a:lnTo>
                  <a:lnTo>
                    <a:pt x="6" y="4"/>
                  </a:lnTo>
                  <a:lnTo>
                    <a:pt x="6" y="4"/>
                  </a:lnTo>
                  <a:lnTo>
                    <a:pt x="6" y="3"/>
                  </a:lnTo>
                  <a:lnTo>
                    <a:pt x="7" y="3"/>
                  </a:lnTo>
                  <a:lnTo>
                    <a:pt x="7" y="3"/>
                  </a:lnTo>
                  <a:lnTo>
                    <a:pt x="7" y="2"/>
                  </a:lnTo>
                  <a:lnTo>
                    <a:pt x="7" y="2"/>
                  </a:lnTo>
                  <a:lnTo>
                    <a:pt x="7" y="1"/>
                  </a:lnTo>
                  <a:lnTo>
                    <a:pt x="7" y="1"/>
                  </a:lnTo>
                  <a:lnTo>
                    <a:pt x="7" y="1"/>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6" name="Freeform 5031"/>
            <p:cNvSpPr>
              <a:spLocks/>
            </p:cNvSpPr>
            <p:nvPr/>
          </p:nvSpPr>
          <p:spPr bwMode="auto">
            <a:xfrm>
              <a:off x="6869406" y="2317570"/>
              <a:ext cx="10556" cy="21687"/>
            </a:xfrm>
            <a:custGeom>
              <a:avLst/>
              <a:gdLst>
                <a:gd name="T0" fmla="*/ 0 w 7"/>
                <a:gd name="T1" fmla="*/ 14 h 14"/>
                <a:gd name="T2" fmla="*/ 0 w 7"/>
                <a:gd name="T3" fmla="*/ 14 h 14"/>
                <a:gd name="T4" fmla="*/ 0 w 7"/>
                <a:gd name="T5" fmla="*/ 13 h 14"/>
                <a:gd name="T6" fmla="*/ 0 w 7"/>
                <a:gd name="T7" fmla="*/ 13 h 14"/>
                <a:gd name="T8" fmla="*/ 0 w 7"/>
                <a:gd name="T9" fmla="*/ 13 h 14"/>
                <a:gd name="T10" fmla="*/ 0 w 7"/>
                <a:gd name="T11" fmla="*/ 12 h 14"/>
                <a:gd name="T12" fmla="*/ 1 w 7"/>
                <a:gd name="T13" fmla="*/ 12 h 14"/>
                <a:gd name="T14" fmla="*/ 1 w 7"/>
                <a:gd name="T15" fmla="*/ 12 h 14"/>
                <a:gd name="T16" fmla="*/ 1 w 7"/>
                <a:gd name="T17" fmla="*/ 11 h 14"/>
                <a:gd name="T18" fmla="*/ 1 w 7"/>
                <a:gd name="T19" fmla="*/ 11 h 14"/>
                <a:gd name="T20" fmla="*/ 1 w 7"/>
                <a:gd name="T21" fmla="*/ 11 h 14"/>
                <a:gd name="T22" fmla="*/ 1 w 7"/>
                <a:gd name="T23" fmla="*/ 10 h 14"/>
                <a:gd name="T24" fmla="*/ 1 w 7"/>
                <a:gd name="T25" fmla="*/ 10 h 14"/>
                <a:gd name="T26" fmla="*/ 2 w 7"/>
                <a:gd name="T27" fmla="*/ 10 h 14"/>
                <a:gd name="T28" fmla="*/ 2 w 7"/>
                <a:gd name="T29" fmla="*/ 9 h 14"/>
                <a:gd name="T30" fmla="*/ 2 w 7"/>
                <a:gd name="T31" fmla="*/ 9 h 14"/>
                <a:gd name="T32" fmla="*/ 2 w 7"/>
                <a:gd name="T33" fmla="*/ 9 h 14"/>
                <a:gd name="T34" fmla="*/ 2 w 7"/>
                <a:gd name="T35" fmla="*/ 8 h 14"/>
                <a:gd name="T36" fmla="*/ 2 w 7"/>
                <a:gd name="T37" fmla="*/ 8 h 14"/>
                <a:gd name="T38" fmla="*/ 2 w 7"/>
                <a:gd name="T39" fmla="*/ 8 h 14"/>
                <a:gd name="T40" fmla="*/ 3 w 7"/>
                <a:gd name="T41" fmla="*/ 8 h 14"/>
                <a:gd name="T42" fmla="*/ 3 w 7"/>
                <a:gd name="T43" fmla="*/ 7 h 14"/>
                <a:gd name="T44" fmla="*/ 3 w 7"/>
                <a:gd name="T45" fmla="*/ 7 h 14"/>
                <a:gd name="T46" fmla="*/ 3 w 7"/>
                <a:gd name="T47" fmla="*/ 7 h 14"/>
                <a:gd name="T48" fmla="*/ 3 w 7"/>
                <a:gd name="T49" fmla="*/ 6 h 14"/>
                <a:gd name="T50" fmla="*/ 3 w 7"/>
                <a:gd name="T51" fmla="*/ 6 h 14"/>
                <a:gd name="T52" fmla="*/ 3 w 7"/>
                <a:gd name="T53" fmla="*/ 6 h 14"/>
                <a:gd name="T54" fmla="*/ 4 w 7"/>
                <a:gd name="T55" fmla="*/ 5 h 14"/>
                <a:gd name="T56" fmla="*/ 4 w 7"/>
                <a:gd name="T57" fmla="*/ 5 h 14"/>
                <a:gd name="T58" fmla="*/ 4 w 7"/>
                <a:gd name="T59" fmla="*/ 5 h 14"/>
                <a:gd name="T60" fmla="*/ 4 w 7"/>
                <a:gd name="T61" fmla="*/ 5 h 14"/>
                <a:gd name="T62" fmla="*/ 4 w 7"/>
                <a:gd name="T63" fmla="*/ 4 h 14"/>
                <a:gd name="T64" fmla="*/ 4 w 7"/>
                <a:gd name="T65" fmla="*/ 4 h 14"/>
                <a:gd name="T66" fmla="*/ 4 w 7"/>
                <a:gd name="T67" fmla="*/ 4 h 14"/>
                <a:gd name="T68" fmla="*/ 5 w 7"/>
                <a:gd name="T69" fmla="*/ 3 h 14"/>
                <a:gd name="T70" fmla="*/ 5 w 7"/>
                <a:gd name="T71" fmla="*/ 3 h 14"/>
                <a:gd name="T72" fmla="*/ 5 w 7"/>
                <a:gd name="T73" fmla="*/ 3 h 14"/>
                <a:gd name="T74" fmla="*/ 5 w 7"/>
                <a:gd name="T75" fmla="*/ 3 h 14"/>
                <a:gd name="T76" fmla="*/ 5 w 7"/>
                <a:gd name="T77" fmla="*/ 3 h 14"/>
                <a:gd name="T78" fmla="*/ 5 w 7"/>
                <a:gd name="T79" fmla="*/ 2 h 14"/>
                <a:gd name="T80" fmla="*/ 5 w 7"/>
                <a:gd name="T81" fmla="*/ 2 h 14"/>
                <a:gd name="T82" fmla="*/ 6 w 7"/>
                <a:gd name="T83" fmla="*/ 2 h 14"/>
                <a:gd name="T84" fmla="*/ 6 w 7"/>
                <a:gd name="T85" fmla="*/ 2 h 14"/>
                <a:gd name="T86" fmla="*/ 6 w 7"/>
                <a:gd name="T87" fmla="*/ 2 h 14"/>
                <a:gd name="T88" fmla="*/ 6 w 7"/>
                <a:gd name="T89" fmla="*/ 1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4"/>
                  </a:lnTo>
                  <a:lnTo>
                    <a:pt x="0" y="13"/>
                  </a:lnTo>
                  <a:lnTo>
                    <a:pt x="0" y="13"/>
                  </a:lnTo>
                  <a:lnTo>
                    <a:pt x="0" y="13"/>
                  </a:lnTo>
                  <a:lnTo>
                    <a:pt x="0" y="12"/>
                  </a:lnTo>
                  <a:lnTo>
                    <a:pt x="1" y="12"/>
                  </a:lnTo>
                  <a:lnTo>
                    <a:pt x="1" y="12"/>
                  </a:lnTo>
                  <a:lnTo>
                    <a:pt x="1" y="11"/>
                  </a:lnTo>
                  <a:lnTo>
                    <a:pt x="1" y="11"/>
                  </a:lnTo>
                  <a:lnTo>
                    <a:pt x="1" y="11"/>
                  </a:lnTo>
                  <a:lnTo>
                    <a:pt x="1" y="10"/>
                  </a:lnTo>
                  <a:lnTo>
                    <a:pt x="1" y="10"/>
                  </a:lnTo>
                  <a:lnTo>
                    <a:pt x="2" y="10"/>
                  </a:lnTo>
                  <a:lnTo>
                    <a:pt x="2" y="9"/>
                  </a:lnTo>
                  <a:lnTo>
                    <a:pt x="2" y="9"/>
                  </a:lnTo>
                  <a:lnTo>
                    <a:pt x="2" y="9"/>
                  </a:lnTo>
                  <a:lnTo>
                    <a:pt x="2" y="8"/>
                  </a:lnTo>
                  <a:lnTo>
                    <a:pt x="2" y="8"/>
                  </a:lnTo>
                  <a:lnTo>
                    <a:pt x="2" y="8"/>
                  </a:lnTo>
                  <a:lnTo>
                    <a:pt x="3" y="8"/>
                  </a:lnTo>
                  <a:lnTo>
                    <a:pt x="3" y="7"/>
                  </a:lnTo>
                  <a:lnTo>
                    <a:pt x="3" y="7"/>
                  </a:lnTo>
                  <a:lnTo>
                    <a:pt x="3" y="7"/>
                  </a:lnTo>
                  <a:lnTo>
                    <a:pt x="3" y="6"/>
                  </a:lnTo>
                  <a:lnTo>
                    <a:pt x="3" y="6"/>
                  </a:lnTo>
                  <a:lnTo>
                    <a:pt x="3" y="6"/>
                  </a:lnTo>
                  <a:lnTo>
                    <a:pt x="4" y="5"/>
                  </a:lnTo>
                  <a:lnTo>
                    <a:pt x="4" y="5"/>
                  </a:lnTo>
                  <a:lnTo>
                    <a:pt x="4" y="5"/>
                  </a:lnTo>
                  <a:lnTo>
                    <a:pt x="4" y="5"/>
                  </a:lnTo>
                  <a:lnTo>
                    <a:pt x="4" y="4"/>
                  </a:lnTo>
                  <a:lnTo>
                    <a:pt x="4" y="4"/>
                  </a:lnTo>
                  <a:lnTo>
                    <a:pt x="4" y="4"/>
                  </a:lnTo>
                  <a:lnTo>
                    <a:pt x="5" y="3"/>
                  </a:lnTo>
                  <a:lnTo>
                    <a:pt x="5" y="3"/>
                  </a:lnTo>
                  <a:lnTo>
                    <a:pt x="5" y="3"/>
                  </a:lnTo>
                  <a:lnTo>
                    <a:pt x="5" y="3"/>
                  </a:lnTo>
                  <a:lnTo>
                    <a:pt x="5" y="3"/>
                  </a:lnTo>
                  <a:lnTo>
                    <a:pt x="5" y="2"/>
                  </a:lnTo>
                  <a:lnTo>
                    <a:pt x="5" y="2"/>
                  </a:lnTo>
                  <a:lnTo>
                    <a:pt x="6" y="2"/>
                  </a:lnTo>
                  <a:lnTo>
                    <a:pt x="6" y="2"/>
                  </a:lnTo>
                  <a:lnTo>
                    <a:pt x="6" y="2"/>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7" name="Freeform 5032"/>
            <p:cNvSpPr>
              <a:spLocks/>
            </p:cNvSpPr>
            <p:nvPr/>
          </p:nvSpPr>
          <p:spPr bwMode="auto">
            <a:xfrm>
              <a:off x="6879963" y="2311374"/>
              <a:ext cx="10556" cy="6196"/>
            </a:xfrm>
            <a:custGeom>
              <a:avLst/>
              <a:gdLst>
                <a:gd name="T0" fmla="*/ 0 w 7"/>
                <a:gd name="T1" fmla="*/ 4 h 4"/>
                <a:gd name="T2" fmla="*/ 0 w 7"/>
                <a:gd name="T3" fmla="*/ 4 h 4"/>
                <a:gd name="T4" fmla="*/ 0 w 7"/>
                <a:gd name="T5" fmla="*/ 4 h 4"/>
                <a:gd name="T6" fmla="*/ 0 w 7"/>
                <a:gd name="T7" fmla="*/ 4 h 4"/>
                <a:gd name="T8" fmla="*/ 0 w 7"/>
                <a:gd name="T9" fmla="*/ 4 h 4"/>
                <a:gd name="T10" fmla="*/ 0 w 7"/>
                <a:gd name="T11" fmla="*/ 4 h 4"/>
                <a:gd name="T12" fmla="*/ 1 w 7"/>
                <a:gd name="T13" fmla="*/ 3 h 4"/>
                <a:gd name="T14" fmla="*/ 1 w 7"/>
                <a:gd name="T15" fmla="*/ 3 h 4"/>
                <a:gd name="T16" fmla="*/ 1 w 7"/>
                <a:gd name="T17" fmla="*/ 3 h 4"/>
                <a:gd name="T18" fmla="*/ 1 w 7"/>
                <a:gd name="T19" fmla="*/ 3 h 4"/>
                <a:gd name="T20" fmla="*/ 1 w 7"/>
                <a:gd name="T21" fmla="*/ 3 h 4"/>
                <a:gd name="T22" fmla="*/ 1 w 7"/>
                <a:gd name="T23" fmla="*/ 2 h 4"/>
                <a:gd name="T24" fmla="*/ 1 w 7"/>
                <a:gd name="T25" fmla="*/ 2 h 4"/>
                <a:gd name="T26" fmla="*/ 2 w 7"/>
                <a:gd name="T27" fmla="*/ 2 h 4"/>
                <a:gd name="T28" fmla="*/ 2 w 7"/>
                <a:gd name="T29" fmla="*/ 2 h 4"/>
                <a:gd name="T30" fmla="*/ 2 w 7"/>
                <a:gd name="T31" fmla="*/ 2 h 4"/>
                <a:gd name="T32" fmla="*/ 2 w 7"/>
                <a:gd name="T33" fmla="*/ 2 h 4"/>
                <a:gd name="T34" fmla="*/ 2 w 7"/>
                <a:gd name="T35" fmla="*/ 2 h 4"/>
                <a:gd name="T36" fmla="*/ 2 w 7"/>
                <a:gd name="T37" fmla="*/ 2 h 4"/>
                <a:gd name="T38" fmla="*/ 2 w 7"/>
                <a:gd name="T39" fmla="*/ 2 h 4"/>
                <a:gd name="T40" fmla="*/ 3 w 7"/>
                <a:gd name="T41" fmla="*/ 2 h 4"/>
                <a:gd name="T42" fmla="*/ 3 w 7"/>
                <a:gd name="T43" fmla="*/ 1 h 4"/>
                <a:gd name="T44" fmla="*/ 3 w 7"/>
                <a:gd name="T45" fmla="*/ 1 h 4"/>
                <a:gd name="T46" fmla="*/ 3 w 7"/>
                <a:gd name="T47" fmla="*/ 1 h 4"/>
                <a:gd name="T48" fmla="*/ 3 w 7"/>
                <a:gd name="T49" fmla="*/ 1 h 4"/>
                <a:gd name="T50" fmla="*/ 3 w 7"/>
                <a:gd name="T51" fmla="*/ 1 h 4"/>
                <a:gd name="T52" fmla="*/ 4 w 7"/>
                <a:gd name="T53" fmla="*/ 1 h 4"/>
                <a:gd name="T54" fmla="*/ 4 w 7"/>
                <a:gd name="T55" fmla="*/ 1 h 4"/>
                <a:gd name="T56" fmla="*/ 4 w 7"/>
                <a:gd name="T57" fmla="*/ 1 h 4"/>
                <a:gd name="T58" fmla="*/ 4 w 7"/>
                <a:gd name="T59" fmla="*/ 1 h 4"/>
                <a:gd name="T60" fmla="*/ 4 w 7"/>
                <a:gd name="T61" fmla="*/ 1 h 4"/>
                <a:gd name="T62" fmla="*/ 4 w 7"/>
                <a:gd name="T63" fmla="*/ 1 h 4"/>
                <a:gd name="T64" fmla="*/ 4 w 7"/>
                <a:gd name="T65" fmla="*/ 1 h 4"/>
                <a:gd name="T66" fmla="*/ 5 w 7"/>
                <a:gd name="T67" fmla="*/ 1 h 4"/>
                <a:gd name="T68" fmla="*/ 5 w 7"/>
                <a:gd name="T69" fmla="*/ 1 h 4"/>
                <a:gd name="T70" fmla="*/ 5 w 7"/>
                <a:gd name="T71" fmla="*/ 1 h 4"/>
                <a:gd name="T72" fmla="*/ 5 w 7"/>
                <a:gd name="T73" fmla="*/ 0 h 4"/>
                <a:gd name="T74" fmla="*/ 5 w 7"/>
                <a:gd name="T75" fmla="*/ 0 h 4"/>
                <a:gd name="T76" fmla="*/ 5 w 7"/>
                <a:gd name="T77" fmla="*/ 0 h 4"/>
                <a:gd name="T78" fmla="*/ 5 w 7"/>
                <a:gd name="T79" fmla="*/ 0 h 4"/>
                <a:gd name="T80" fmla="*/ 6 w 7"/>
                <a:gd name="T81" fmla="*/ 0 h 4"/>
                <a:gd name="T82" fmla="*/ 6 w 7"/>
                <a:gd name="T83" fmla="*/ 0 h 4"/>
                <a:gd name="T84" fmla="*/ 6 w 7"/>
                <a:gd name="T85" fmla="*/ 0 h 4"/>
                <a:gd name="T86" fmla="*/ 6 w 7"/>
                <a:gd name="T87" fmla="*/ 0 h 4"/>
                <a:gd name="T88" fmla="*/ 6 w 7"/>
                <a:gd name="T89" fmla="*/ 0 h 4"/>
                <a:gd name="T90" fmla="*/ 6 w 7"/>
                <a:gd name="T91" fmla="*/ 0 h 4"/>
                <a:gd name="T92" fmla="*/ 6 w 7"/>
                <a:gd name="T93" fmla="*/ 0 h 4"/>
                <a:gd name="T94" fmla="*/ 7 w 7"/>
                <a:gd name="T95" fmla="*/ 0 h 4"/>
                <a:gd name="T96" fmla="*/ 7 w 7"/>
                <a:gd name="T97" fmla="*/ 0 h 4"/>
                <a:gd name="T98" fmla="*/ 7 w 7"/>
                <a:gd name="T9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
                  <a:moveTo>
                    <a:pt x="0" y="4"/>
                  </a:moveTo>
                  <a:lnTo>
                    <a:pt x="0" y="4"/>
                  </a:lnTo>
                  <a:lnTo>
                    <a:pt x="0" y="4"/>
                  </a:lnTo>
                  <a:lnTo>
                    <a:pt x="0" y="4"/>
                  </a:lnTo>
                  <a:lnTo>
                    <a:pt x="0" y="4"/>
                  </a:lnTo>
                  <a:lnTo>
                    <a:pt x="0" y="4"/>
                  </a:lnTo>
                  <a:lnTo>
                    <a:pt x="1" y="3"/>
                  </a:lnTo>
                  <a:lnTo>
                    <a:pt x="1" y="3"/>
                  </a:lnTo>
                  <a:lnTo>
                    <a:pt x="1" y="3"/>
                  </a:lnTo>
                  <a:lnTo>
                    <a:pt x="1" y="3"/>
                  </a:lnTo>
                  <a:lnTo>
                    <a:pt x="1" y="3"/>
                  </a:lnTo>
                  <a:lnTo>
                    <a:pt x="1" y="2"/>
                  </a:lnTo>
                  <a:lnTo>
                    <a:pt x="1" y="2"/>
                  </a:lnTo>
                  <a:lnTo>
                    <a:pt x="2" y="2"/>
                  </a:lnTo>
                  <a:lnTo>
                    <a:pt x="2" y="2"/>
                  </a:lnTo>
                  <a:lnTo>
                    <a:pt x="2" y="2"/>
                  </a:lnTo>
                  <a:lnTo>
                    <a:pt x="2" y="2"/>
                  </a:lnTo>
                  <a:lnTo>
                    <a:pt x="2" y="2"/>
                  </a:lnTo>
                  <a:lnTo>
                    <a:pt x="2" y="2"/>
                  </a:lnTo>
                  <a:lnTo>
                    <a:pt x="2" y="2"/>
                  </a:lnTo>
                  <a:lnTo>
                    <a:pt x="3" y="2"/>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8" name="Freeform 5033"/>
            <p:cNvSpPr>
              <a:spLocks/>
            </p:cNvSpPr>
            <p:nvPr/>
          </p:nvSpPr>
          <p:spPr bwMode="auto">
            <a:xfrm>
              <a:off x="6890519" y="2311374"/>
              <a:ext cx="10556" cy="9295"/>
            </a:xfrm>
            <a:custGeom>
              <a:avLst/>
              <a:gdLst>
                <a:gd name="T0" fmla="*/ 0 w 7"/>
                <a:gd name="T1" fmla="*/ 0 h 6"/>
                <a:gd name="T2" fmla="*/ 0 w 7"/>
                <a:gd name="T3" fmla="*/ 1 h 6"/>
                <a:gd name="T4" fmla="*/ 0 w 7"/>
                <a:gd name="T5" fmla="*/ 1 h 6"/>
                <a:gd name="T6" fmla="*/ 0 w 7"/>
                <a:gd name="T7" fmla="*/ 1 h 6"/>
                <a:gd name="T8" fmla="*/ 0 w 7"/>
                <a:gd name="T9" fmla="*/ 1 h 6"/>
                <a:gd name="T10" fmla="*/ 1 w 7"/>
                <a:gd name="T11" fmla="*/ 1 h 6"/>
                <a:gd name="T12" fmla="*/ 1 w 7"/>
                <a:gd name="T13" fmla="*/ 1 h 6"/>
                <a:gd name="T14" fmla="*/ 1 w 7"/>
                <a:gd name="T15" fmla="*/ 1 h 6"/>
                <a:gd name="T16" fmla="*/ 1 w 7"/>
                <a:gd name="T17" fmla="*/ 1 h 6"/>
                <a:gd name="T18" fmla="*/ 1 w 7"/>
                <a:gd name="T19" fmla="*/ 1 h 6"/>
                <a:gd name="T20" fmla="*/ 1 w 7"/>
                <a:gd name="T21" fmla="*/ 1 h 6"/>
                <a:gd name="T22" fmla="*/ 1 w 7"/>
                <a:gd name="T23" fmla="*/ 1 h 6"/>
                <a:gd name="T24" fmla="*/ 2 w 7"/>
                <a:gd name="T25" fmla="*/ 1 h 6"/>
                <a:gd name="T26" fmla="*/ 2 w 7"/>
                <a:gd name="T27" fmla="*/ 1 h 6"/>
                <a:gd name="T28" fmla="*/ 2 w 7"/>
                <a:gd name="T29" fmla="*/ 1 h 6"/>
                <a:gd name="T30" fmla="*/ 2 w 7"/>
                <a:gd name="T31" fmla="*/ 1 h 6"/>
                <a:gd name="T32" fmla="*/ 2 w 7"/>
                <a:gd name="T33" fmla="*/ 1 h 6"/>
                <a:gd name="T34" fmla="*/ 2 w 7"/>
                <a:gd name="T35" fmla="*/ 1 h 6"/>
                <a:gd name="T36" fmla="*/ 2 w 7"/>
                <a:gd name="T37" fmla="*/ 1 h 6"/>
                <a:gd name="T38" fmla="*/ 3 w 7"/>
                <a:gd name="T39" fmla="*/ 1 h 6"/>
                <a:gd name="T40" fmla="*/ 3 w 7"/>
                <a:gd name="T41" fmla="*/ 1 h 6"/>
                <a:gd name="T42" fmla="*/ 3 w 7"/>
                <a:gd name="T43" fmla="*/ 2 h 6"/>
                <a:gd name="T44" fmla="*/ 3 w 7"/>
                <a:gd name="T45" fmla="*/ 2 h 6"/>
                <a:gd name="T46" fmla="*/ 3 w 7"/>
                <a:gd name="T47" fmla="*/ 2 h 6"/>
                <a:gd name="T48" fmla="*/ 3 w 7"/>
                <a:gd name="T49" fmla="*/ 2 h 6"/>
                <a:gd name="T50" fmla="*/ 4 w 7"/>
                <a:gd name="T51" fmla="*/ 2 h 6"/>
                <a:gd name="T52" fmla="*/ 4 w 7"/>
                <a:gd name="T53" fmla="*/ 2 h 6"/>
                <a:gd name="T54" fmla="*/ 4 w 7"/>
                <a:gd name="T55" fmla="*/ 2 h 6"/>
                <a:gd name="T56" fmla="*/ 4 w 7"/>
                <a:gd name="T57" fmla="*/ 3 h 6"/>
                <a:gd name="T58" fmla="*/ 4 w 7"/>
                <a:gd name="T59" fmla="*/ 3 h 6"/>
                <a:gd name="T60" fmla="*/ 4 w 7"/>
                <a:gd name="T61" fmla="*/ 3 h 6"/>
                <a:gd name="T62" fmla="*/ 4 w 7"/>
                <a:gd name="T63" fmla="*/ 3 h 6"/>
                <a:gd name="T64" fmla="*/ 5 w 7"/>
                <a:gd name="T65" fmla="*/ 3 h 6"/>
                <a:gd name="T66" fmla="*/ 5 w 7"/>
                <a:gd name="T67" fmla="*/ 4 h 6"/>
                <a:gd name="T68" fmla="*/ 5 w 7"/>
                <a:gd name="T69" fmla="*/ 4 h 6"/>
                <a:gd name="T70" fmla="*/ 5 w 7"/>
                <a:gd name="T71" fmla="*/ 4 h 6"/>
                <a:gd name="T72" fmla="*/ 5 w 7"/>
                <a:gd name="T73" fmla="*/ 4 h 6"/>
                <a:gd name="T74" fmla="*/ 5 w 7"/>
                <a:gd name="T75" fmla="*/ 4 h 6"/>
                <a:gd name="T76" fmla="*/ 5 w 7"/>
                <a:gd name="T77" fmla="*/ 4 h 6"/>
                <a:gd name="T78" fmla="*/ 6 w 7"/>
                <a:gd name="T79" fmla="*/ 4 h 6"/>
                <a:gd name="T80" fmla="*/ 6 w 7"/>
                <a:gd name="T81" fmla="*/ 5 h 6"/>
                <a:gd name="T82" fmla="*/ 6 w 7"/>
                <a:gd name="T83" fmla="*/ 5 h 6"/>
                <a:gd name="T84" fmla="*/ 6 w 7"/>
                <a:gd name="T85" fmla="*/ 5 h 6"/>
                <a:gd name="T86" fmla="*/ 6 w 7"/>
                <a:gd name="T87" fmla="*/ 5 h 6"/>
                <a:gd name="T88" fmla="*/ 6 w 7"/>
                <a:gd name="T89" fmla="*/ 5 h 6"/>
                <a:gd name="T90" fmla="*/ 6 w 7"/>
                <a:gd name="T91" fmla="*/ 6 h 6"/>
                <a:gd name="T92" fmla="*/ 7 w 7"/>
                <a:gd name="T93" fmla="*/ 6 h 6"/>
                <a:gd name="T94" fmla="*/ 7 w 7"/>
                <a:gd name="T95" fmla="*/ 6 h 6"/>
                <a:gd name="T96" fmla="*/ 7 w 7"/>
                <a:gd name="T97" fmla="*/ 6 h 6"/>
                <a:gd name="T98" fmla="*/ 7 w 7"/>
                <a:gd name="T9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
                  <a:moveTo>
                    <a:pt x="0" y="0"/>
                  </a:moveTo>
                  <a:lnTo>
                    <a:pt x="0" y="1"/>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2"/>
                  </a:lnTo>
                  <a:lnTo>
                    <a:pt x="3" y="2"/>
                  </a:lnTo>
                  <a:lnTo>
                    <a:pt x="3" y="2"/>
                  </a:lnTo>
                  <a:lnTo>
                    <a:pt x="3" y="2"/>
                  </a:lnTo>
                  <a:lnTo>
                    <a:pt x="4" y="2"/>
                  </a:lnTo>
                  <a:lnTo>
                    <a:pt x="4" y="2"/>
                  </a:lnTo>
                  <a:lnTo>
                    <a:pt x="4" y="2"/>
                  </a:lnTo>
                  <a:lnTo>
                    <a:pt x="4" y="3"/>
                  </a:lnTo>
                  <a:lnTo>
                    <a:pt x="4" y="3"/>
                  </a:lnTo>
                  <a:lnTo>
                    <a:pt x="4" y="3"/>
                  </a:lnTo>
                  <a:lnTo>
                    <a:pt x="4" y="3"/>
                  </a:lnTo>
                  <a:lnTo>
                    <a:pt x="5" y="3"/>
                  </a:lnTo>
                  <a:lnTo>
                    <a:pt x="5" y="4"/>
                  </a:lnTo>
                  <a:lnTo>
                    <a:pt x="5" y="4"/>
                  </a:lnTo>
                  <a:lnTo>
                    <a:pt x="5" y="4"/>
                  </a:lnTo>
                  <a:lnTo>
                    <a:pt x="5" y="4"/>
                  </a:lnTo>
                  <a:lnTo>
                    <a:pt x="5" y="4"/>
                  </a:lnTo>
                  <a:lnTo>
                    <a:pt x="5" y="4"/>
                  </a:lnTo>
                  <a:lnTo>
                    <a:pt x="6" y="4"/>
                  </a:lnTo>
                  <a:lnTo>
                    <a:pt x="6" y="5"/>
                  </a:lnTo>
                  <a:lnTo>
                    <a:pt x="6" y="5"/>
                  </a:lnTo>
                  <a:lnTo>
                    <a:pt x="6" y="5"/>
                  </a:lnTo>
                  <a:lnTo>
                    <a:pt x="6" y="5"/>
                  </a:lnTo>
                  <a:lnTo>
                    <a:pt x="6" y="5"/>
                  </a:lnTo>
                  <a:lnTo>
                    <a:pt x="6" y="6"/>
                  </a:lnTo>
                  <a:lnTo>
                    <a:pt x="7" y="6"/>
                  </a:lnTo>
                  <a:lnTo>
                    <a:pt x="7" y="6"/>
                  </a:lnTo>
                  <a:lnTo>
                    <a:pt x="7" y="6"/>
                  </a:lnTo>
                  <a:lnTo>
                    <a:pt x="7" y="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59" name="Freeform 5034"/>
            <p:cNvSpPr>
              <a:spLocks/>
            </p:cNvSpPr>
            <p:nvPr/>
          </p:nvSpPr>
          <p:spPr bwMode="auto">
            <a:xfrm>
              <a:off x="6901076" y="2320668"/>
              <a:ext cx="10556" cy="24786"/>
            </a:xfrm>
            <a:custGeom>
              <a:avLst/>
              <a:gdLst>
                <a:gd name="T0" fmla="*/ 0 w 7"/>
                <a:gd name="T1" fmla="*/ 0 h 16"/>
                <a:gd name="T2" fmla="*/ 0 w 7"/>
                <a:gd name="T3" fmla="*/ 0 h 16"/>
                <a:gd name="T4" fmla="*/ 0 w 7"/>
                <a:gd name="T5" fmla="*/ 1 h 16"/>
                <a:gd name="T6" fmla="*/ 0 w 7"/>
                <a:gd name="T7" fmla="*/ 1 h 16"/>
                <a:gd name="T8" fmla="*/ 1 w 7"/>
                <a:gd name="T9" fmla="*/ 1 h 16"/>
                <a:gd name="T10" fmla="*/ 1 w 7"/>
                <a:gd name="T11" fmla="*/ 2 h 16"/>
                <a:gd name="T12" fmla="*/ 1 w 7"/>
                <a:gd name="T13" fmla="*/ 2 h 16"/>
                <a:gd name="T14" fmla="*/ 1 w 7"/>
                <a:gd name="T15" fmla="*/ 2 h 16"/>
                <a:gd name="T16" fmla="*/ 1 w 7"/>
                <a:gd name="T17" fmla="*/ 2 h 16"/>
                <a:gd name="T18" fmla="*/ 1 w 7"/>
                <a:gd name="T19" fmla="*/ 3 h 16"/>
                <a:gd name="T20" fmla="*/ 1 w 7"/>
                <a:gd name="T21" fmla="*/ 3 h 16"/>
                <a:gd name="T22" fmla="*/ 2 w 7"/>
                <a:gd name="T23" fmla="*/ 3 h 16"/>
                <a:gd name="T24" fmla="*/ 2 w 7"/>
                <a:gd name="T25" fmla="*/ 4 h 16"/>
                <a:gd name="T26" fmla="*/ 2 w 7"/>
                <a:gd name="T27" fmla="*/ 4 h 16"/>
                <a:gd name="T28" fmla="*/ 2 w 7"/>
                <a:gd name="T29" fmla="*/ 4 h 16"/>
                <a:gd name="T30" fmla="*/ 2 w 7"/>
                <a:gd name="T31" fmla="*/ 4 h 16"/>
                <a:gd name="T32" fmla="*/ 2 w 7"/>
                <a:gd name="T33" fmla="*/ 5 h 16"/>
                <a:gd name="T34" fmla="*/ 2 w 7"/>
                <a:gd name="T35" fmla="*/ 5 h 16"/>
                <a:gd name="T36" fmla="*/ 3 w 7"/>
                <a:gd name="T37" fmla="*/ 5 h 16"/>
                <a:gd name="T38" fmla="*/ 3 w 7"/>
                <a:gd name="T39" fmla="*/ 6 h 16"/>
                <a:gd name="T40" fmla="*/ 3 w 7"/>
                <a:gd name="T41" fmla="*/ 6 h 16"/>
                <a:gd name="T42" fmla="*/ 3 w 7"/>
                <a:gd name="T43" fmla="*/ 6 h 16"/>
                <a:gd name="T44" fmla="*/ 3 w 7"/>
                <a:gd name="T45" fmla="*/ 6 h 16"/>
                <a:gd name="T46" fmla="*/ 3 w 7"/>
                <a:gd name="T47" fmla="*/ 7 h 16"/>
                <a:gd name="T48" fmla="*/ 3 w 7"/>
                <a:gd name="T49" fmla="*/ 7 h 16"/>
                <a:gd name="T50" fmla="*/ 4 w 7"/>
                <a:gd name="T51" fmla="*/ 7 h 16"/>
                <a:gd name="T52" fmla="*/ 4 w 7"/>
                <a:gd name="T53" fmla="*/ 8 h 16"/>
                <a:gd name="T54" fmla="*/ 4 w 7"/>
                <a:gd name="T55" fmla="*/ 8 h 16"/>
                <a:gd name="T56" fmla="*/ 4 w 7"/>
                <a:gd name="T57" fmla="*/ 8 h 16"/>
                <a:gd name="T58" fmla="*/ 4 w 7"/>
                <a:gd name="T59" fmla="*/ 8 h 16"/>
                <a:gd name="T60" fmla="*/ 4 w 7"/>
                <a:gd name="T61" fmla="*/ 9 h 16"/>
                <a:gd name="T62" fmla="*/ 5 w 7"/>
                <a:gd name="T63" fmla="*/ 9 h 16"/>
                <a:gd name="T64" fmla="*/ 5 w 7"/>
                <a:gd name="T65" fmla="*/ 10 h 16"/>
                <a:gd name="T66" fmla="*/ 5 w 7"/>
                <a:gd name="T67" fmla="*/ 10 h 16"/>
                <a:gd name="T68" fmla="*/ 5 w 7"/>
                <a:gd name="T69" fmla="*/ 10 h 16"/>
                <a:gd name="T70" fmla="*/ 5 w 7"/>
                <a:gd name="T71" fmla="*/ 11 h 16"/>
                <a:gd name="T72" fmla="*/ 5 w 7"/>
                <a:gd name="T73" fmla="*/ 11 h 16"/>
                <a:gd name="T74" fmla="*/ 5 w 7"/>
                <a:gd name="T75" fmla="*/ 11 h 16"/>
                <a:gd name="T76" fmla="*/ 6 w 7"/>
                <a:gd name="T77" fmla="*/ 12 h 16"/>
                <a:gd name="T78" fmla="*/ 6 w 7"/>
                <a:gd name="T79" fmla="*/ 12 h 16"/>
                <a:gd name="T80" fmla="*/ 6 w 7"/>
                <a:gd name="T81" fmla="*/ 13 h 16"/>
                <a:gd name="T82" fmla="*/ 6 w 7"/>
                <a:gd name="T83" fmla="*/ 13 h 16"/>
                <a:gd name="T84" fmla="*/ 6 w 7"/>
                <a:gd name="T85" fmla="*/ 13 h 16"/>
                <a:gd name="T86" fmla="*/ 6 w 7"/>
                <a:gd name="T87" fmla="*/ 14 h 16"/>
                <a:gd name="T88" fmla="*/ 6 w 7"/>
                <a:gd name="T89" fmla="*/ 14 h 16"/>
                <a:gd name="T90" fmla="*/ 7 w 7"/>
                <a:gd name="T91" fmla="*/ 15 h 16"/>
                <a:gd name="T92" fmla="*/ 7 w 7"/>
                <a:gd name="T93" fmla="*/ 15 h 16"/>
                <a:gd name="T94" fmla="*/ 7 w 7"/>
                <a:gd name="T95" fmla="*/ 15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1" y="1"/>
                  </a:lnTo>
                  <a:lnTo>
                    <a:pt x="1" y="2"/>
                  </a:lnTo>
                  <a:lnTo>
                    <a:pt x="1" y="2"/>
                  </a:lnTo>
                  <a:lnTo>
                    <a:pt x="1" y="2"/>
                  </a:lnTo>
                  <a:lnTo>
                    <a:pt x="1" y="2"/>
                  </a:lnTo>
                  <a:lnTo>
                    <a:pt x="1" y="3"/>
                  </a:lnTo>
                  <a:lnTo>
                    <a:pt x="1" y="3"/>
                  </a:lnTo>
                  <a:lnTo>
                    <a:pt x="2" y="3"/>
                  </a:lnTo>
                  <a:lnTo>
                    <a:pt x="2" y="4"/>
                  </a:lnTo>
                  <a:lnTo>
                    <a:pt x="2" y="4"/>
                  </a:lnTo>
                  <a:lnTo>
                    <a:pt x="2" y="4"/>
                  </a:lnTo>
                  <a:lnTo>
                    <a:pt x="2" y="4"/>
                  </a:lnTo>
                  <a:lnTo>
                    <a:pt x="2" y="5"/>
                  </a:lnTo>
                  <a:lnTo>
                    <a:pt x="2" y="5"/>
                  </a:lnTo>
                  <a:lnTo>
                    <a:pt x="3" y="5"/>
                  </a:lnTo>
                  <a:lnTo>
                    <a:pt x="3" y="6"/>
                  </a:lnTo>
                  <a:lnTo>
                    <a:pt x="3" y="6"/>
                  </a:lnTo>
                  <a:lnTo>
                    <a:pt x="3" y="6"/>
                  </a:lnTo>
                  <a:lnTo>
                    <a:pt x="3" y="6"/>
                  </a:lnTo>
                  <a:lnTo>
                    <a:pt x="3" y="7"/>
                  </a:lnTo>
                  <a:lnTo>
                    <a:pt x="3" y="7"/>
                  </a:lnTo>
                  <a:lnTo>
                    <a:pt x="4" y="7"/>
                  </a:lnTo>
                  <a:lnTo>
                    <a:pt x="4" y="8"/>
                  </a:lnTo>
                  <a:lnTo>
                    <a:pt x="4" y="8"/>
                  </a:lnTo>
                  <a:lnTo>
                    <a:pt x="4" y="8"/>
                  </a:lnTo>
                  <a:lnTo>
                    <a:pt x="4" y="8"/>
                  </a:lnTo>
                  <a:lnTo>
                    <a:pt x="4" y="9"/>
                  </a:lnTo>
                  <a:lnTo>
                    <a:pt x="5" y="9"/>
                  </a:lnTo>
                  <a:lnTo>
                    <a:pt x="5" y="10"/>
                  </a:lnTo>
                  <a:lnTo>
                    <a:pt x="5" y="10"/>
                  </a:lnTo>
                  <a:lnTo>
                    <a:pt x="5" y="10"/>
                  </a:lnTo>
                  <a:lnTo>
                    <a:pt x="5" y="11"/>
                  </a:lnTo>
                  <a:lnTo>
                    <a:pt x="5" y="11"/>
                  </a:lnTo>
                  <a:lnTo>
                    <a:pt x="5" y="11"/>
                  </a:lnTo>
                  <a:lnTo>
                    <a:pt x="6" y="12"/>
                  </a:lnTo>
                  <a:lnTo>
                    <a:pt x="6" y="12"/>
                  </a:lnTo>
                  <a:lnTo>
                    <a:pt x="6" y="13"/>
                  </a:lnTo>
                  <a:lnTo>
                    <a:pt x="6" y="13"/>
                  </a:lnTo>
                  <a:lnTo>
                    <a:pt x="6" y="13"/>
                  </a:lnTo>
                  <a:lnTo>
                    <a:pt x="6" y="14"/>
                  </a:lnTo>
                  <a:lnTo>
                    <a:pt x="6" y="14"/>
                  </a:lnTo>
                  <a:lnTo>
                    <a:pt x="7" y="15"/>
                  </a:lnTo>
                  <a:lnTo>
                    <a:pt x="7" y="15"/>
                  </a:lnTo>
                  <a:lnTo>
                    <a:pt x="7" y="15"/>
                  </a:lnTo>
                  <a:lnTo>
                    <a:pt x="7" y="16"/>
                  </a:lnTo>
                  <a:lnTo>
                    <a:pt x="7" y="1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0" name="Freeform 5035"/>
            <p:cNvSpPr>
              <a:spLocks/>
            </p:cNvSpPr>
            <p:nvPr/>
          </p:nvSpPr>
          <p:spPr bwMode="auto">
            <a:xfrm>
              <a:off x="6911633" y="2345454"/>
              <a:ext cx="10556" cy="37178"/>
            </a:xfrm>
            <a:custGeom>
              <a:avLst/>
              <a:gdLst>
                <a:gd name="T0" fmla="*/ 0 w 7"/>
                <a:gd name="T1" fmla="*/ 0 h 24"/>
                <a:gd name="T2" fmla="*/ 0 w 7"/>
                <a:gd name="T3" fmla="*/ 1 h 24"/>
                <a:gd name="T4" fmla="*/ 0 w 7"/>
                <a:gd name="T5" fmla="*/ 1 h 24"/>
                <a:gd name="T6" fmla="*/ 1 w 7"/>
                <a:gd name="T7" fmla="*/ 1 h 24"/>
                <a:gd name="T8" fmla="*/ 1 w 7"/>
                <a:gd name="T9" fmla="*/ 2 h 24"/>
                <a:gd name="T10" fmla="*/ 1 w 7"/>
                <a:gd name="T11" fmla="*/ 2 h 24"/>
                <a:gd name="T12" fmla="*/ 1 w 7"/>
                <a:gd name="T13" fmla="*/ 2 h 24"/>
                <a:gd name="T14" fmla="*/ 1 w 7"/>
                <a:gd name="T15" fmla="*/ 3 h 24"/>
                <a:gd name="T16" fmla="*/ 1 w 7"/>
                <a:gd name="T17" fmla="*/ 3 h 24"/>
                <a:gd name="T18" fmla="*/ 1 w 7"/>
                <a:gd name="T19" fmla="*/ 4 h 24"/>
                <a:gd name="T20" fmla="*/ 2 w 7"/>
                <a:gd name="T21" fmla="*/ 4 h 24"/>
                <a:gd name="T22" fmla="*/ 2 w 7"/>
                <a:gd name="T23" fmla="*/ 5 h 24"/>
                <a:gd name="T24" fmla="*/ 2 w 7"/>
                <a:gd name="T25" fmla="*/ 5 h 24"/>
                <a:gd name="T26" fmla="*/ 2 w 7"/>
                <a:gd name="T27" fmla="*/ 6 h 24"/>
                <a:gd name="T28" fmla="*/ 2 w 7"/>
                <a:gd name="T29" fmla="*/ 6 h 24"/>
                <a:gd name="T30" fmla="*/ 2 w 7"/>
                <a:gd name="T31" fmla="*/ 7 h 24"/>
                <a:gd name="T32" fmla="*/ 2 w 7"/>
                <a:gd name="T33" fmla="*/ 7 h 24"/>
                <a:gd name="T34" fmla="*/ 3 w 7"/>
                <a:gd name="T35" fmla="*/ 8 h 24"/>
                <a:gd name="T36" fmla="*/ 3 w 7"/>
                <a:gd name="T37" fmla="*/ 8 h 24"/>
                <a:gd name="T38" fmla="*/ 3 w 7"/>
                <a:gd name="T39" fmla="*/ 9 h 24"/>
                <a:gd name="T40" fmla="*/ 3 w 7"/>
                <a:gd name="T41" fmla="*/ 9 h 24"/>
                <a:gd name="T42" fmla="*/ 3 w 7"/>
                <a:gd name="T43" fmla="*/ 9 h 24"/>
                <a:gd name="T44" fmla="*/ 3 w 7"/>
                <a:gd name="T45" fmla="*/ 10 h 24"/>
                <a:gd name="T46" fmla="*/ 3 w 7"/>
                <a:gd name="T47" fmla="*/ 10 h 24"/>
                <a:gd name="T48" fmla="*/ 4 w 7"/>
                <a:gd name="T49" fmla="*/ 11 h 24"/>
                <a:gd name="T50" fmla="*/ 4 w 7"/>
                <a:gd name="T51" fmla="*/ 11 h 24"/>
                <a:gd name="T52" fmla="*/ 4 w 7"/>
                <a:gd name="T53" fmla="*/ 12 h 24"/>
                <a:gd name="T54" fmla="*/ 4 w 7"/>
                <a:gd name="T55" fmla="*/ 12 h 24"/>
                <a:gd name="T56" fmla="*/ 4 w 7"/>
                <a:gd name="T57" fmla="*/ 13 h 24"/>
                <a:gd name="T58" fmla="*/ 4 w 7"/>
                <a:gd name="T59" fmla="*/ 13 h 24"/>
                <a:gd name="T60" fmla="*/ 4 w 7"/>
                <a:gd name="T61" fmla="*/ 14 h 24"/>
                <a:gd name="T62" fmla="*/ 5 w 7"/>
                <a:gd name="T63" fmla="*/ 14 h 24"/>
                <a:gd name="T64" fmla="*/ 5 w 7"/>
                <a:gd name="T65" fmla="*/ 15 h 24"/>
                <a:gd name="T66" fmla="*/ 5 w 7"/>
                <a:gd name="T67" fmla="*/ 15 h 24"/>
                <a:gd name="T68" fmla="*/ 5 w 7"/>
                <a:gd name="T69" fmla="*/ 16 h 24"/>
                <a:gd name="T70" fmla="*/ 5 w 7"/>
                <a:gd name="T71" fmla="*/ 16 h 24"/>
                <a:gd name="T72" fmla="*/ 5 w 7"/>
                <a:gd name="T73" fmla="*/ 16 h 24"/>
                <a:gd name="T74" fmla="*/ 5 w 7"/>
                <a:gd name="T75" fmla="*/ 17 h 24"/>
                <a:gd name="T76" fmla="*/ 6 w 7"/>
                <a:gd name="T77" fmla="*/ 18 h 24"/>
                <a:gd name="T78" fmla="*/ 6 w 7"/>
                <a:gd name="T79" fmla="*/ 18 h 24"/>
                <a:gd name="T80" fmla="*/ 6 w 7"/>
                <a:gd name="T81" fmla="*/ 19 h 24"/>
                <a:gd name="T82" fmla="*/ 6 w 7"/>
                <a:gd name="T83" fmla="*/ 19 h 24"/>
                <a:gd name="T84" fmla="*/ 6 w 7"/>
                <a:gd name="T85" fmla="*/ 20 h 24"/>
                <a:gd name="T86" fmla="*/ 6 w 7"/>
                <a:gd name="T87" fmla="*/ 20 h 24"/>
                <a:gd name="T88" fmla="*/ 6 w 7"/>
                <a:gd name="T89" fmla="*/ 21 h 24"/>
                <a:gd name="T90" fmla="*/ 7 w 7"/>
                <a:gd name="T91" fmla="*/ 22 h 24"/>
                <a:gd name="T92" fmla="*/ 7 w 7"/>
                <a:gd name="T93" fmla="*/ 22 h 24"/>
                <a:gd name="T94" fmla="*/ 7 w 7"/>
                <a:gd name="T95" fmla="*/ 23 h 24"/>
                <a:gd name="T96" fmla="*/ 7 w 7"/>
                <a:gd name="T97" fmla="*/ 23 h 24"/>
                <a:gd name="T98" fmla="*/ 7 w 7"/>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0"/>
                  </a:moveTo>
                  <a:lnTo>
                    <a:pt x="0" y="1"/>
                  </a:lnTo>
                  <a:lnTo>
                    <a:pt x="0" y="1"/>
                  </a:lnTo>
                  <a:lnTo>
                    <a:pt x="1" y="1"/>
                  </a:lnTo>
                  <a:lnTo>
                    <a:pt x="1" y="2"/>
                  </a:lnTo>
                  <a:lnTo>
                    <a:pt x="1" y="2"/>
                  </a:lnTo>
                  <a:lnTo>
                    <a:pt x="1" y="2"/>
                  </a:lnTo>
                  <a:lnTo>
                    <a:pt x="1" y="3"/>
                  </a:lnTo>
                  <a:lnTo>
                    <a:pt x="1" y="3"/>
                  </a:lnTo>
                  <a:lnTo>
                    <a:pt x="1" y="4"/>
                  </a:lnTo>
                  <a:lnTo>
                    <a:pt x="2" y="4"/>
                  </a:lnTo>
                  <a:lnTo>
                    <a:pt x="2" y="5"/>
                  </a:lnTo>
                  <a:lnTo>
                    <a:pt x="2" y="5"/>
                  </a:lnTo>
                  <a:lnTo>
                    <a:pt x="2" y="6"/>
                  </a:lnTo>
                  <a:lnTo>
                    <a:pt x="2" y="6"/>
                  </a:lnTo>
                  <a:lnTo>
                    <a:pt x="2" y="7"/>
                  </a:lnTo>
                  <a:lnTo>
                    <a:pt x="2" y="7"/>
                  </a:lnTo>
                  <a:lnTo>
                    <a:pt x="3" y="8"/>
                  </a:lnTo>
                  <a:lnTo>
                    <a:pt x="3" y="8"/>
                  </a:lnTo>
                  <a:lnTo>
                    <a:pt x="3" y="9"/>
                  </a:lnTo>
                  <a:lnTo>
                    <a:pt x="3" y="9"/>
                  </a:lnTo>
                  <a:lnTo>
                    <a:pt x="3" y="9"/>
                  </a:lnTo>
                  <a:lnTo>
                    <a:pt x="3" y="10"/>
                  </a:lnTo>
                  <a:lnTo>
                    <a:pt x="3" y="10"/>
                  </a:lnTo>
                  <a:lnTo>
                    <a:pt x="4" y="11"/>
                  </a:lnTo>
                  <a:lnTo>
                    <a:pt x="4" y="11"/>
                  </a:lnTo>
                  <a:lnTo>
                    <a:pt x="4" y="12"/>
                  </a:lnTo>
                  <a:lnTo>
                    <a:pt x="4" y="12"/>
                  </a:lnTo>
                  <a:lnTo>
                    <a:pt x="4" y="13"/>
                  </a:lnTo>
                  <a:lnTo>
                    <a:pt x="4" y="13"/>
                  </a:lnTo>
                  <a:lnTo>
                    <a:pt x="4" y="14"/>
                  </a:lnTo>
                  <a:lnTo>
                    <a:pt x="5" y="14"/>
                  </a:lnTo>
                  <a:lnTo>
                    <a:pt x="5" y="15"/>
                  </a:lnTo>
                  <a:lnTo>
                    <a:pt x="5" y="15"/>
                  </a:lnTo>
                  <a:lnTo>
                    <a:pt x="5" y="16"/>
                  </a:lnTo>
                  <a:lnTo>
                    <a:pt x="5" y="16"/>
                  </a:lnTo>
                  <a:lnTo>
                    <a:pt x="5" y="16"/>
                  </a:lnTo>
                  <a:lnTo>
                    <a:pt x="5" y="17"/>
                  </a:lnTo>
                  <a:lnTo>
                    <a:pt x="6" y="18"/>
                  </a:lnTo>
                  <a:lnTo>
                    <a:pt x="6" y="18"/>
                  </a:lnTo>
                  <a:lnTo>
                    <a:pt x="6" y="19"/>
                  </a:lnTo>
                  <a:lnTo>
                    <a:pt x="6" y="19"/>
                  </a:lnTo>
                  <a:lnTo>
                    <a:pt x="6" y="20"/>
                  </a:lnTo>
                  <a:lnTo>
                    <a:pt x="6" y="20"/>
                  </a:lnTo>
                  <a:lnTo>
                    <a:pt x="6" y="21"/>
                  </a:lnTo>
                  <a:lnTo>
                    <a:pt x="7" y="22"/>
                  </a:lnTo>
                  <a:lnTo>
                    <a:pt x="7" y="22"/>
                  </a:lnTo>
                  <a:lnTo>
                    <a:pt x="7" y="23"/>
                  </a:lnTo>
                  <a:lnTo>
                    <a:pt x="7" y="23"/>
                  </a:lnTo>
                  <a:lnTo>
                    <a:pt x="7" y="2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1" name="Freeform 5036"/>
            <p:cNvSpPr>
              <a:spLocks/>
            </p:cNvSpPr>
            <p:nvPr/>
          </p:nvSpPr>
          <p:spPr bwMode="auto">
            <a:xfrm>
              <a:off x="6922190" y="2382632"/>
              <a:ext cx="10556" cy="44924"/>
            </a:xfrm>
            <a:custGeom>
              <a:avLst/>
              <a:gdLst>
                <a:gd name="T0" fmla="*/ 0 w 7"/>
                <a:gd name="T1" fmla="*/ 0 h 29"/>
                <a:gd name="T2" fmla="*/ 0 w 7"/>
                <a:gd name="T3" fmla="*/ 0 h 29"/>
                <a:gd name="T4" fmla="*/ 0 w 7"/>
                <a:gd name="T5" fmla="*/ 1 h 29"/>
                <a:gd name="T6" fmla="*/ 1 w 7"/>
                <a:gd name="T7" fmla="*/ 1 h 29"/>
                <a:gd name="T8" fmla="*/ 1 w 7"/>
                <a:gd name="T9" fmla="*/ 2 h 29"/>
                <a:gd name="T10" fmla="*/ 1 w 7"/>
                <a:gd name="T11" fmla="*/ 2 h 29"/>
                <a:gd name="T12" fmla="*/ 1 w 7"/>
                <a:gd name="T13" fmla="*/ 3 h 29"/>
                <a:gd name="T14" fmla="*/ 1 w 7"/>
                <a:gd name="T15" fmla="*/ 3 h 29"/>
                <a:gd name="T16" fmla="*/ 1 w 7"/>
                <a:gd name="T17" fmla="*/ 4 h 29"/>
                <a:gd name="T18" fmla="*/ 2 w 7"/>
                <a:gd name="T19" fmla="*/ 5 h 29"/>
                <a:gd name="T20" fmla="*/ 2 w 7"/>
                <a:gd name="T21" fmla="*/ 5 h 29"/>
                <a:gd name="T22" fmla="*/ 2 w 7"/>
                <a:gd name="T23" fmla="*/ 6 h 29"/>
                <a:gd name="T24" fmla="*/ 2 w 7"/>
                <a:gd name="T25" fmla="*/ 6 h 29"/>
                <a:gd name="T26" fmla="*/ 2 w 7"/>
                <a:gd name="T27" fmla="*/ 7 h 29"/>
                <a:gd name="T28" fmla="*/ 2 w 7"/>
                <a:gd name="T29" fmla="*/ 7 h 29"/>
                <a:gd name="T30" fmla="*/ 2 w 7"/>
                <a:gd name="T31" fmla="*/ 8 h 29"/>
                <a:gd name="T32" fmla="*/ 3 w 7"/>
                <a:gd name="T33" fmla="*/ 8 h 29"/>
                <a:gd name="T34" fmla="*/ 3 w 7"/>
                <a:gd name="T35" fmla="*/ 9 h 29"/>
                <a:gd name="T36" fmla="*/ 3 w 7"/>
                <a:gd name="T37" fmla="*/ 10 h 29"/>
                <a:gd name="T38" fmla="*/ 3 w 7"/>
                <a:gd name="T39" fmla="*/ 10 h 29"/>
                <a:gd name="T40" fmla="*/ 3 w 7"/>
                <a:gd name="T41" fmla="*/ 11 h 29"/>
                <a:gd name="T42" fmla="*/ 3 w 7"/>
                <a:gd name="T43" fmla="*/ 12 h 29"/>
                <a:gd name="T44" fmla="*/ 3 w 7"/>
                <a:gd name="T45" fmla="*/ 12 h 29"/>
                <a:gd name="T46" fmla="*/ 4 w 7"/>
                <a:gd name="T47" fmla="*/ 13 h 29"/>
                <a:gd name="T48" fmla="*/ 4 w 7"/>
                <a:gd name="T49" fmla="*/ 13 h 29"/>
                <a:gd name="T50" fmla="*/ 4 w 7"/>
                <a:gd name="T51" fmla="*/ 14 h 29"/>
                <a:gd name="T52" fmla="*/ 4 w 7"/>
                <a:gd name="T53" fmla="*/ 15 h 29"/>
                <a:gd name="T54" fmla="*/ 4 w 7"/>
                <a:gd name="T55" fmla="*/ 15 h 29"/>
                <a:gd name="T56" fmla="*/ 4 w 7"/>
                <a:gd name="T57" fmla="*/ 16 h 29"/>
                <a:gd name="T58" fmla="*/ 4 w 7"/>
                <a:gd name="T59" fmla="*/ 16 h 29"/>
                <a:gd name="T60" fmla="*/ 5 w 7"/>
                <a:gd name="T61" fmla="*/ 17 h 29"/>
                <a:gd name="T62" fmla="*/ 5 w 7"/>
                <a:gd name="T63" fmla="*/ 18 h 29"/>
                <a:gd name="T64" fmla="*/ 5 w 7"/>
                <a:gd name="T65" fmla="*/ 18 h 29"/>
                <a:gd name="T66" fmla="*/ 5 w 7"/>
                <a:gd name="T67" fmla="*/ 19 h 29"/>
                <a:gd name="T68" fmla="*/ 5 w 7"/>
                <a:gd name="T69" fmla="*/ 19 h 29"/>
                <a:gd name="T70" fmla="*/ 5 w 7"/>
                <a:gd name="T71" fmla="*/ 20 h 29"/>
                <a:gd name="T72" fmla="*/ 6 w 7"/>
                <a:gd name="T73" fmla="*/ 21 h 29"/>
                <a:gd name="T74" fmla="*/ 6 w 7"/>
                <a:gd name="T75" fmla="*/ 21 h 29"/>
                <a:gd name="T76" fmla="*/ 6 w 7"/>
                <a:gd name="T77" fmla="*/ 22 h 29"/>
                <a:gd name="T78" fmla="*/ 6 w 7"/>
                <a:gd name="T79" fmla="*/ 22 h 29"/>
                <a:gd name="T80" fmla="*/ 6 w 7"/>
                <a:gd name="T81" fmla="*/ 23 h 29"/>
                <a:gd name="T82" fmla="*/ 6 w 7"/>
                <a:gd name="T83" fmla="*/ 24 h 29"/>
                <a:gd name="T84" fmla="*/ 6 w 7"/>
                <a:gd name="T85" fmla="*/ 24 h 29"/>
                <a:gd name="T86" fmla="*/ 7 w 7"/>
                <a:gd name="T87" fmla="*/ 25 h 29"/>
                <a:gd name="T88" fmla="*/ 7 w 7"/>
                <a:gd name="T89" fmla="*/ 25 h 29"/>
                <a:gd name="T90" fmla="*/ 7 w 7"/>
                <a:gd name="T91" fmla="*/ 26 h 29"/>
                <a:gd name="T92" fmla="*/ 7 w 7"/>
                <a:gd name="T93" fmla="*/ 27 h 29"/>
                <a:gd name="T94" fmla="*/ 7 w 7"/>
                <a:gd name="T95" fmla="*/ 27 h 29"/>
                <a:gd name="T96" fmla="*/ 7 w 7"/>
                <a:gd name="T97" fmla="*/ 28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0"/>
                  </a:lnTo>
                  <a:lnTo>
                    <a:pt x="0" y="1"/>
                  </a:lnTo>
                  <a:lnTo>
                    <a:pt x="1" y="1"/>
                  </a:lnTo>
                  <a:lnTo>
                    <a:pt x="1" y="2"/>
                  </a:lnTo>
                  <a:lnTo>
                    <a:pt x="1" y="2"/>
                  </a:lnTo>
                  <a:lnTo>
                    <a:pt x="1" y="3"/>
                  </a:lnTo>
                  <a:lnTo>
                    <a:pt x="1" y="3"/>
                  </a:lnTo>
                  <a:lnTo>
                    <a:pt x="1" y="4"/>
                  </a:lnTo>
                  <a:lnTo>
                    <a:pt x="2" y="5"/>
                  </a:lnTo>
                  <a:lnTo>
                    <a:pt x="2" y="5"/>
                  </a:lnTo>
                  <a:lnTo>
                    <a:pt x="2" y="6"/>
                  </a:lnTo>
                  <a:lnTo>
                    <a:pt x="2" y="6"/>
                  </a:lnTo>
                  <a:lnTo>
                    <a:pt x="2" y="7"/>
                  </a:lnTo>
                  <a:lnTo>
                    <a:pt x="2" y="7"/>
                  </a:lnTo>
                  <a:lnTo>
                    <a:pt x="2" y="8"/>
                  </a:lnTo>
                  <a:lnTo>
                    <a:pt x="3" y="8"/>
                  </a:lnTo>
                  <a:lnTo>
                    <a:pt x="3" y="9"/>
                  </a:lnTo>
                  <a:lnTo>
                    <a:pt x="3" y="10"/>
                  </a:lnTo>
                  <a:lnTo>
                    <a:pt x="3" y="10"/>
                  </a:lnTo>
                  <a:lnTo>
                    <a:pt x="3" y="11"/>
                  </a:lnTo>
                  <a:lnTo>
                    <a:pt x="3" y="12"/>
                  </a:lnTo>
                  <a:lnTo>
                    <a:pt x="3" y="12"/>
                  </a:lnTo>
                  <a:lnTo>
                    <a:pt x="4" y="13"/>
                  </a:lnTo>
                  <a:lnTo>
                    <a:pt x="4" y="13"/>
                  </a:lnTo>
                  <a:lnTo>
                    <a:pt x="4" y="14"/>
                  </a:lnTo>
                  <a:lnTo>
                    <a:pt x="4" y="15"/>
                  </a:lnTo>
                  <a:lnTo>
                    <a:pt x="4" y="15"/>
                  </a:lnTo>
                  <a:lnTo>
                    <a:pt x="4" y="16"/>
                  </a:lnTo>
                  <a:lnTo>
                    <a:pt x="4" y="16"/>
                  </a:lnTo>
                  <a:lnTo>
                    <a:pt x="5" y="17"/>
                  </a:lnTo>
                  <a:lnTo>
                    <a:pt x="5" y="18"/>
                  </a:lnTo>
                  <a:lnTo>
                    <a:pt x="5" y="18"/>
                  </a:lnTo>
                  <a:lnTo>
                    <a:pt x="5" y="19"/>
                  </a:lnTo>
                  <a:lnTo>
                    <a:pt x="5" y="19"/>
                  </a:lnTo>
                  <a:lnTo>
                    <a:pt x="5" y="20"/>
                  </a:lnTo>
                  <a:lnTo>
                    <a:pt x="6" y="21"/>
                  </a:lnTo>
                  <a:lnTo>
                    <a:pt x="6" y="21"/>
                  </a:lnTo>
                  <a:lnTo>
                    <a:pt x="6" y="22"/>
                  </a:lnTo>
                  <a:lnTo>
                    <a:pt x="6" y="22"/>
                  </a:lnTo>
                  <a:lnTo>
                    <a:pt x="6" y="23"/>
                  </a:lnTo>
                  <a:lnTo>
                    <a:pt x="6" y="24"/>
                  </a:lnTo>
                  <a:lnTo>
                    <a:pt x="6" y="24"/>
                  </a:lnTo>
                  <a:lnTo>
                    <a:pt x="7" y="25"/>
                  </a:lnTo>
                  <a:lnTo>
                    <a:pt x="7" y="25"/>
                  </a:lnTo>
                  <a:lnTo>
                    <a:pt x="7" y="26"/>
                  </a:lnTo>
                  <a:lnTo>
                    <a:pt x="7" y="27"/>
                  </a:lnTo>
                  <a:lnTo>
                    <a:pt x="7" y="27"/>
                  </a:lnTo>
                  <a:lnTo>
                    <a:pt x="7" y="28"/>
                  </a:lnTo>
                  <a:lnTo>
                    <a:pt x="7" y="29"/>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2" name="Freeform 5037"/>
            <p:cNvSpPr>
              <a:spLocks/>
            </p:cNvSpPr>
            <p:nvPr/>
          </p:nvSpPr>
          <p:spPr bwMode="auto">
            <a:xfrm>
              <a:off x="6932746" y="2427557"/>
              <a:ext cx="10556" cy="49571"/>
            </a:xfrm>
            <a:custGeom>
              <a:avLst/>
              <a:gdLst>
                <a:gd name="T0" fmla="*/ 0 w 7"/>
                <a:gd name="T1" fmla="*/ 0 h 32"/>
                <a:gd name="T2" fmla="*/ 1 w 7"/>
                <a:gd name="T3" fmla="*/ 0 h 32"/>
                <a:gd name="T4" fmla="*/ 1 w 7"/>
                <a:gd name="T5" fmla="*/ 1 h 32"/>
                <a:gd name="T6" fmla="*/ 1 w 7"/>
                <a:gd name="T7" fmla="*/ 2 h 32"/>
                <a:gd name="T8" fmla="*/ 1 w 7"/>
                <a:gd name="T9" fmla="*/ 2 h 32"/>
                <a:gd name="T10" fmla="*/ 1 w 7"/>
                <a:gd name="T11" fmla="*/ 3 h 32"/>
                <a:gd name="T12" fmla="*/ 1 w 7"/>
                <a:gd name="T13" fmla="*/ 4 h 32"/>
                <a:gd name="T14" fmla="*/ 1 w 7"/>
                <a:gd name="T15" fmla="*/ 4 h 32"/>
                <a:gd name="T16" fmla="*/ 2 w 7"/>
                <a:gd name="T17" fmla="*/ 5 h 32"/>
                <a:gd name="T18" fmla="*/ 2 w 7"/>
                <a:gd name="T19" fmla="*/ 6 h 32"/>
                <a:gd name="T20" fmla="*/ 2 w 7"/>
                <a:gd name="T21" fmla="*/ 6 h 32"/>
                <a:gd name="T22" fmla="*/ 2 w 7"/>
                <a:gd name="T23" fmla="*/ 7 h 32"/>
                <a:gd name="T24" fmla="*/ 2 w 7"/>
                <a:gd name="T25" fmla="*/ 8 h 32"/>
                <a:gd name="T26" fmla="*/ 2 w 7"/>
                <a:gd name="T27" fmla="*/ 8 h 32"/>
                <a:gd name="T28" fmla="*/ 2 w 7"/>
                <a:gd name="T29" fmla="*/ 9 h 32"/>
                <a:gd name="T30" fmla="*/ 3 w 7"/>
                <a:gd name="T31" fmla="*/ 9 h 32"/>
                <a:gd name="T32" fmla="*/ 3 w 7"/>
                <a:gd name="T33" fmla="*/ 10 h 32"/>
                <a:gd name="T34" fmla="*/ 3 w 7"/>
                <a:gd name="T35" fmla="*/ 11 h 32"/>
                <a:gd name="T36" fmla="*/ 3 w 7"/>
                <a:gd name="T37" fmla="*/ 11 h 32"/>
                <a:gd name="T38" fmla="*/ 3 w 7"/>
                <a:gd name="T39" fmla="*/ 12 h 32"/>
                <a:gd name="T40" fmla="*/ 3 w 7"/>
                <a:gd name="T41" fmla="*/ 13 h 32"/>
                <a:gd name="T42" fmla="*/ 3 w 7"/>
                <a:gd name="T43" fmla="*/ 13 h 32"/>
                <a:gd name="T44" fmla="*/ 4 w 7"/>
                <a:gd name="T45" fmla="*/ 14 h 32"/>
                <a:gd name="T46" fmla="*/ 4 w 7"/>
                <a:gd name="T47" fmla="*/ 15 h 32"/>
                <a:gd name="T48" fmla="*/ 4 w 7"/>
                <a:gd name="T49" fmla="*/ 15 h 32"/>
                <a:gd name="T50" fmla="*/ 4 w 7"/>
                <a:gd name="T51" fmla="*/ 16 h 32"/>
                <a:gd name="T52" fmla="*/ 4 w 7"/>
                <a:gd name="T53" fmla="*/ 17 h 32"/>
                <a:gd name="T54" fmla="*/ 4 w 7"/>
                <a:gd name="T55" fmla="*/ 17 h 32"/>
                <a:gd name="T56" fmla="*/ 4 w 7"/>
                <a:gd name="T57" fmla="*/ 18 h 32"/>
                <a:gd name="T58" fmla="*/ 5 w 7"/>
                <a:gd name="T59" fmla="*/ 19 h 32"/>
                <a:gd name="T60" fmla="*/ 5 w 7"/>
                <a:gd name="T61" fmla="*/ 19 h 32"/>
                <a:gd name="T62" fmla="*/ 5 w 7"/>
                <a:gd name="T63" fmla="*/ 20 h 32"/>
                <a:gd name="T64" fmla="*/ 5 w 7"/>
                <a:gd name="T65" fmla="*/ 21 h 32"/>
                <a:gd name="T66" fmla="*/ 5 w 7"/>
                <a:gd name="T67" fmla="*/ 21 h 32"/>
                <a:gd name="T68" fmla="*/ 5 w 7"/>
                <a:gd name="T69" fmla="*/ 22 h 32"/>
                <a:gd name="T70" fmla="*/ 5 w 7"/>
                <a:gd name="T71" fmla="*/ 23 h 32"/>
                <a:gd name="T72" fmla="*/ 6 w 7"/>
                <a:gd name="T73" fmla="*/ 23 h 32"/>
                <a:gd name="T74" fmla="*/ 6 w 7"/>
                <a:gd name="T75" fmla="*/ 24 h 32"/>
                <a:gd name="T76" fmla="*/ 6 w 7"/>
                <a:gd name="T77" fmla="*/ 25 h 32"/>
                <a:gd name="T78" fmla="*/ 6 w 7"/>
                <a:gd name="T79" fmla="*/ 25 h 32"/>
                <a:gd name="T80" fmla="*/ 6 w 7"/>
                <a:gd name="T81" fmla="*/ 26 h 32"/>
                <a:gd name="T82" fmla="*/ 6 w 7"/>
                <a:gd name="T83" fmla="*/ 27 h 32"/>
                <a:gd name="T84" fmla="*/ 6 w 7"/>
                <a:gd name="T85" fmla="*/ 27 h 32"/>
                <a:gd name="T86" fmla="*/ 7 w 7"/>
                <a:gd name="T87" fmla="*/ 28 h 32"/>
                <a:gd name="T88" fmla="*/ 7 w 7"/>
                <a:gd name="T89" fmla="*/ 28 h 32"/>
                <a:gd name="T90" fmla="*/ 7 w 7"/>
                <a:gd name="T91" fmla="*/ 29 h 32"/>
                <a:gd name="T92" fmla="*/ 7 w 7"/>
                <a:gd name="T93" fmla="*/ 30 h 32"/>
                <a:gd name="T94" fmla="*/ 7 w 7"/>
                <a:gd name="T95" fmla="*/ 30 h 32"/>
                <a:gd name="T96" fmla="*/ 7 w 7"/>
                <a:gd name="T97" fmla="*/ 31 h 32"/>
                <a:gd name="T98" fmla="*/ 7 w 7"/>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2">
                  <a:moveTo>
                    <a:pt x="0" y="0"/>
                  </a:moveTo>
                  <a:lnTo>
                    <a:pt x="1" y="0"/>
                  </a:lnTo>
                  <a:lnTo>
                    <a:pt x="1" y="1"/>
                  </a:lnTo>
                  <a:lnTo>
                    <a:pt x="1" y="2"/>
                  </a:lnTo>
                  <a:lnTo>
                    <a:pt x="1" y="2"/>
                  </a:lnTo>
                  <a:lnTo>
                    <a:pt x="1" y="3"/>
                  </a:lnTo>
                  <a:lnTo>
                    <a:pt x="1" y="4"/>
                  </a:lnTo>
                  <a:lnTo>
                    <a:pt x="1" y="4"/>
                  </a:lnTo>
                  <a:lnTo>
                    <a:pt x="2" y="5"/>
                  </a:lnTo>
                  <a:lnTo>
                    <a:pt x="2" y="6"/>
                  </a:lnTo>
                  <a:lnTo>
                    <a:pt x="2" y="6"/>
                  </a:lnTo>
                  <a:lnTo>
                    <a:pt x="2" y="7"/>
                  </a:lnTo>
                  <a:lnTo>
                    <a:pt x="2" y="8"/>
                  </a:lnTo>
                  <a:lnTo>
                    <a:pt x="2" y="8"/>
                  </a:lnTo>
                  <a:lnTo>
                    <a:pt x="2" y="9"/>
                  </a:lnTo>
                  <a:lnTo>
                    <a:pt x="3" y="9"/>
                  </a:lnTo>
                  <a:lnTo>
                    <a:pt x="3" y="10"/>
                  </a:lnTo>
                  <a:lnTo>
                    <a:pt x="3" y="11"/>
                  </a:lnTo>
                  <a:lnTo>
                    <a:pt x="3" y="11"/>
                  </a:lnTo>
                  <a:lnTo>
                    <a:pt x="3" y="12"/>
                  </a:lnTo>
                  <a:lnTo>
                    <a:pt x="3" y="13"/>
                  </a:lnTo>
                  <a:lnTo>
                    <a:pt x="3" y="13"/>
                  </a:lnTo>
                  <a:lnTo>
                    <a:pt x="4" y="14"/>
                  </a:lnTo>
                  <a:lnTo>
                    <a:pt x="4" y="15"/>
                  </a:lnTo>
                  <a:lnTo>
                    <a:pt x="4" y="15"/>
                  </a:lnTo>
                  <a:lnTo>
                    <a:pt x="4" y="16"/>
                  </a:lnTo>
                  <a:lnTo>
                    <a:pt x="4" y="17"/>
                  </a:lnTo>
                  <a:lnTo>
                    <a:pt x="4" y="17"/>
                  </a:lnTo>
                  <a:lnTo>
                    <a:pt x="4" y="18"/>
                  </a:lnTo>
                  <a:lnTo>
                    <a:pt x="5" y="19"/>
                  </a:lnTo>
                  <a:lnTo>
                    <a:pt x="5" y="19"/>
                  </a:lnTo>
                  <a:lnTo>
                    <a:pt x="5" y="20"/>
                  </a:lnTo>
                  <a:lnTo>
                    <a:pt x="5" y="21"/>
                  </a:lnTo>
                  <a:lnTo>
                    <a:pt x="5" y="21"/>
                  </a:lnTo>
                  <a:lnTo>
                    <a:pt x="5" y="22"/>
                  </a:lnTo>
                  <a:lnTo>
                    <a:pt x="5" y="23"/>
                  </a:lnTo>
                  <a:lnTo>
                    <a:pt x="6" y="23"/>
                  </a:lnTo>
                  <a:lnTo>
                    <a:pt x="6" y="24"/>
                  </a:lnTo>
                  <a:lnTo>
                    <a:pt x="6" y="25"/>
                  </a:lnTo>
                  <a:lnTo>
                    <a:pt x="6" y="25"/>
                  </a:lnTo>
                  <a:lnTo>
                    <a:pt x="6" y="26"/>
                  </a:lnTo>
                  <a:lnTo>
                    <a:pt x="6" y="27"/>
                  </a:lnTo>
                  <a:lnTo>
                    <a:pt x="6" y="27"/>
                  </a:lnTo>
                  <a:lnTo>
                    <a:pt x="7" y="28"/>
                  </a:lnTo>
                  <a:lnTo>
                    <a:pt x="7" y="28"/>
                  </a:lnTo>
                  <a:lnTo>
                    <a:pt x="7" y="29"/>
                  </a:lnTo>
                  <a:lnTo>
                    <a:pt x="7" y="30"/>
                  </a:lnTo>
                  <a:lnTo>
                    <a:pt x="7" y="30"/>
                  </a:lnTo>
                  <a:lnTo>
                    <a:pt x="7" y="31"/>
                  </a:lnTo>
                  <a:lnTo>
                    <a:pt x="7" y="3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3" name="Freeform 5038"/>
            <p:cNvSpPr>
              <a:spLocks/>
            </p:cNvSpPr>
            <p:nvPr/>
          </p:nvSpPr>
          <p:spPr bwMode="auto">
            <a:xfrm>
              <a:off x="6943303" y="2477128"/>
              <a:ext cx="12065" cy="49571"/>
            </a:xfrm>
            <a:custGeom>
              <a:avLst/>
              <a:gdLst>
                <a:gd name="T0" fmla="*/ 0 w 8"/>
                <a:gd name="T1" fmla="*/ 0 h 32"/>
                <a:gd name="T2" fmla="*/ 1 w 8"/>
                <a:gd name="T3" fmla="*/ 0 h 32"/>
                <a:gd name="T4" fmla="*/ 1 w 8"/>
                <a:gd name="T5" fmla="*/ 1 h 32"/>
                <a:gd name="T6" fmla="*/ 1 w 8"/>
                <a:gd name="T7" fmla="*/ 2 h 32"/>
                <a:gd name="T8" fmla="*/ 1 w 8"/>
                <a:gd name="T9" fmla="*/ 2 h 32"/>
                <a:gd name="T10" fmla="*/ 1 w 8"/>
                <a:gd name="T11" fmla="*/ 3 h 32"/>
                <a:gd name="T12" fmla="*/ 1 w 8"/>
                <a:gd name="T13" fmla="*/ 4 h 32"/>
                <a:gd name="T14" fmla="*/ 1 w 8"/>
                <a:gd name="T15" fmla="*/ 5 h 32"/>
                <a:gd name="T16" fmla="*/ 2 w 8"/>
                <a:gd name="T17" fmla="*/ 5 h 32"/>
                <a:gd name="T18" fmla="*/ 2 w 8"/>
                <a:gd name="T19" fmla="*/ 6 h 32"/>
                <a:gd name="T20" fmla="*/ 2 w 8"/>
                <a:gd name="T21" fmla="*/ 7 h 32"/>
                <a:gd name="T22" fmla="*/ 2 w 8"/>
                <a:gd name="T23" fmla="*/ 7 h 32"/>
                <a:gd name="T24" fmla="*/ 2 w 8"/>
                <a:gd name="T25" fmla="*/ 8 h 32"/>
                <a:gd name="T26" fmla="*/ 2 w 8"/>
                <a:gd name="T27" fmla="*/ 9 h 32"/>
                <a:gd name="T28" fmla="*/ 3 w 8"/>
                <a:gd name="T29" fmla="*/ 9 h 32"/>
                <a:gd name="T30" fmla="*/ 3 w 8"/>
                <a:gd name="T31" fmla="*/ 10 h 32"/>
                <a:gd name="T32" fmla="*/ 3 w 8"/>
                <a:gd name="T33" fmla="*/ 11 h 32"/>
                <a:gd name="T34" fmla="*/ 3 w 8"/>
                <a:gd name="T35" fmla="*/ 11 h 32"/>
                <a:gd name="T36" fmla="*/ 3 w 8"/>
                <a:gd name="T37" fmla="*/ 12 h 32"/>
                <a:gd name="T38" fmla="*/ 3 w 8"/>
                <a:gd name="T39" fmla="*/ 13 h 32"/>
                <a:gd name="T40" fmla="*/ 3 w 8"/>
                <a:gd name="T41" fmla="*/ 13 h 32"/>
                <a:gd name="T42" fmla="*/ 4 w 8"/>
                <a:gd name="T43" fmla="*/ 14 h 32"/>
                <a:gd name="T44" fmla="*/ 4 w 8"/>
                <a:gd name="T45" fmla="*/ 15 h 32"/>
                <a:gd name="T46" fmla="*/ 4 w 8"/>
                <a:gd name="T47" fmla="*/ 15 h 32"/>
                <a:gd name="T48" fmla="*/ 4 w 8"/>
                <a:gd name="T49" fmla="*/ 16 h 32"/>
                <a:gd name="T50" fmla="*/ 4 w 8"/>
                <a:gd name="T51" fmla="*/ 16 h 32"/>
                <a:gd name="T52" fmla="*/ 4 w 8"/>
                <a:gd name="T53" fmla="*/ 17 h 32"/>
                <a:gd name="T54" fmla="*/ 4 w 8"/>
                <a:gd name="T55" fmla="*/ 18 h 32"/>
                <a:gd name="T56" fmla="*/ 5 w 8"/>
                <a:gd name="T57" fmla="*/ 18 h 32"/>
                <a:gd name="T58" fmla="*/ 5 w 8"/>
                <a:gd name="T59" fmla="*/ 19 h 32"/>
                <a:gd name="T60" fmla="*/ 5 w 8"/>
                <a:gd name="T61" fmla="*/ 20 h 32"/>
                <a:gd name="T62" fmla="*/ 5 w 8"/>
                <a:gd name="T63" fmla="*/ 20 h 32"/>
                <a:gd name="T64" fmla="*/ 5 w 8"/>
                <a:gd name="T65" fmla="*/ 21 h 32"/>
                <a:gd name="T66" fmla="*/ 5 w 8"/>
                <a:gd name="T67" fmla="*/ 22 h 32"/>
                <a:gd name="T68" fmla="*/ 5 w 8"/>
                <a:gd name="T69" fmla="*/ 22 h 32"/>
                <a:gd name="T70" fmla="*/ 6 w 8"/>
                <a:gd name="T71" fmla="*/ 23 h 32"/>
                <a:gd name="T72" fmla="*/ 6 w 8"/>
                <a:gd name="T73" fmla="*/ 24 h 32"/>
                <a:gd name="T74" fmla="*/ 6 w 8"/>
                <a:gd name="T75" fmla="*/ 24 h 32"/>
                <a:gd name="T76" fmla="*/ 6 w 8"/>
                <a:gd name="T77" fmla="*/ 25 h 32"/>
                <a:gd name="T78" fmla="*/ 6 w 8"/>
                <a:gd name="T79" fmla="*/ 26 h 32"/>
                <a:gd name="T80" fmla="*/ 6 w 8"/>
                <a:gd name="T81" fmla="*/ 26 h 32"/>
                <a:gd name="T82" fmla="*/ 7 w 8"/>
                <a:gd name="T83" fmla="*/ 27 h 32"/>
                <a:gd name="T84" fmla="*/ 7 w 8"/>
                <a:gd name="T85" fmla="*/ 28 h 32"/>
                <a:gd name="T86" fmla="*/ 7 w 8"/>
                <a:gd name="T87" fmla="*/ 28 h 32"/>
                <a:gd name="T88" fmla="*/ 7 w 8"/>
                <a:gd name="T89" fmla="*/ 29 h 32"/>
                <a:gd name="T90" fmla="*/ 7 w 8"/>
                <a:gd name="T91" fmla="*/ 30 h 32"/>
                <a:gd name="T92" fmla="*/ 7 w 8"/>
                <a:gd name="T93" fmla="*/ 30 h 32"/>
                <a:gd name="T94" fmla="*/ 7 w 8"/>
                <a:gd name="T95" fmla="*/ 31 h 32"/>
                <a:gd name="T96" fmla="*/ 8 w 8"/>
                <a:gd name="T97" fmla="*/ 31 h 32"/>
                <a:gd name="T98" fmla="*/ 8 w 8"/>
                <a:gd name="T9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32">
                  <a:moveTo>
                    <a:pt x="0" y="0"/>
                  </a:moveTo>
                  <a:lnTo>
                    <a:pt x="1" y="0"/>
                  </a:lnTo>
                  <a:lnTo>
                    <a:pt x="1" y="1"/>
                  </a:lnTo>
                  <a:lnTo>
                    <a:pt x="1" y="2"/>
                  </a:lnTo>
                  <a:lnTo>
                    <a:pt x="1" y="2"/>
                  </a:lnTo>
                  <a:lnTo>
                    <a:pt x="1" y="3"/>
                  </a:lnTo>
                  <a:lnTo>
                    <a:pt x="1" y="4"/>
                  </a:lnTo>
                  <a:lnTo>
                    <a:pt x="1" y="5"/>
                  </a:lnTo>
                  <a:lnTo>
                    <a:pt x="2" y="5"/>
                  </a:lnTo>
                  <a:lnTo>
                    <a:pt x="2" y="6"/>
                  </a:lnTo>
                  <a:lnTo>
                    <a:pt x="2" y="7"/>
                  </a:lnTo>
                  <a:lnTo>
                    <a:pt x="2" y="7"/>
                  </a:lnTo>
                  <a:lnTo>
                    <a:pt x="2" y="8"/>
                  </a:lnTo>
                  <a:lnTo>
                    <a:pt x="2" y="9"/>
                  </a:lnTo>
                  <a:lnTo>
                    <a:pt x="3" y="9"/>
                  </a:lnTo>
                  <a:lnTo>
                    <a:pt x="3" y="10"/>
                  </a:lnTo>
                  <a:lnTo>
                    <a:pt x="3" y="11"/>
                  </a:lnTo>
                  <a:lnTo>
                    <a:pt x="3" y="11"/>
                  </a:lnTo>
                  <a:lnTo>
                    <a:pt x="3" y="12"/>
                  </a:lnTo>
                  <a:lnTo>
                    <a:pt x="3" y="13"/>
                  </a:lnTo>
                  <a:lnTo>
                    <a:pt x="3" y="13"/>
                  </a:lnTo>
                  <a:lnTo>
                    <a:pt x="4" y="14"/>
                  </a:lnTo>
                  <a:lnTo>
                    <a:pt x="4" y="15"/>
                  </a:lnTo>
                  <a:lnTo>
                    <a:pt x="4" y="15"/>
                  </a:lnTo>
                  <a:lnTo>
                    <a:pt x="4" y="16"/>
                  </a:lnTo>
                  <a:lnTo>
                    <a:pt x="4" y="16"/>
                  </a:lnTo>
                  <a:lnTo>
                    <a:pt x="4" y="17"/>
                  </a:lnTo>
                  <a:lnTo>
                    <a:pt x="4" y="18"/>
                  </a:lnTo>
                  <a:lnTo>
                    <a:pt x="5" y="18"/>
                  </a:lnTo>
                  <a:lnTo>
                    <a:pt x="5" y="19"/>
                  </a:lnTo>
                  <a:lnTo>
                    <a:pt x="5" y="20"/>
                  </a:lnTo>
                  <a:lnTo>
                    <a:pt x="5" y="20"/>
                  </a:lnTo>
                  <a:lnTo>
                    <a:pt x="5" y="21"/>
                  </a:lnTo>
                  <a:lnTo>
                    <a:pt x="5" y="22"/>
                  </a:lnTo>
                  <a:lnTo>
                    <a:pt x="5" y="22"/>
                  </a:lnTo>
                  <a:lnTo>
                    <a:pt x="6" y="23"/>
                  </a:lnTo>
                  <a:lnTo>
                    <a:pt x="6" y="24"/>
                  </a:lnTo>
                  <a:lnTo>
                    <a:pt x="6" y="24"/>
                  </a:lnTo>
                  <a:lnTo>
                    <a:pt x="6" y="25"/>
                  </a:lnTo>
                  <a:lnTo>
                    <a:pt x="6" y="26"/>
                  </a:lnTo>
                  <a:lnTo>
                    <a:pt x="6" y="26"/>
                  </a:lnTo>
                  <a:lnTo>
                    <a:pt x="7" y="27"/>
                  </a:lnTo>
                  <a:lnTo>
                    <a:pt x="7" y="28"/>
                  </a:lnTo>
                  <a:lnTo>
                    <a:pt x="7" y="28"/>
                  </a:lnTo>
                  <a:lnTo>
                    <a:pt x="7" y="29"/>
                  </a:lnTo>
                  <a:lnTo>
                    <a:pt x="7" y="30"/>
                  </a:lnTo>
                  <a:lnTo>
                    <a:pt x="7" y="30"/>
                  </a:lnTo>
                  <a:lnTo>
                    <a:pt x="7" y="31"/>
                  </a:lnTo>
                  <a:lnTo>
                    <a:pt x="8" y="31"/>
                  </a:lnTo>
                  <a:lnTo>
                    <a:pt x="8" y="3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4" name="Freeform 5039"/>
            <p:cNvSpPr>
              <a:spLocks/>
            </p:cNvSpPr>
            <p:nvPr/>
          </p:nvSpPr>
          <p:spPr bwMode="auto">
            <a:xfrm>
              <a:off x="6955368" y="2526699"/>
              <a:ext cx="10556" cy="44924"/>
            </a:xfrm>
            <a:custGeom>
              <a:avLst/>
              <a:gdLst>
                <a:gd name="T0" fmla="*/ 0 w 7"/>
                <a:gd name="T1" fmla="*/ 0 h 29"/>
                <a:gd name="T2" fmla="*/ 0 w 7"/>
                <a:gd name="T3" fmla="*/ 1 h 29"/>
                <a:gd name="T4" fmla="*/ 0 w 7"/>
                <a:gd name="T5" fmla="*/ 1 h 29"/>
                <a:gd name="T6" fmla="*/ 0 w 7"/>
                <a:gd name="T7" fmla="*/ 2 h 29"/>
                <a:gd name="T8" fmla="*/ 0 w 7"/>
                <a:gd name="T9" fmla="*/ 2 h 29"/>
                <a:gd name="T10" fmla="*/ 0 w 7"/>
                <a:gd name="T11" fmla="*/ 3 h 29"/>
                <a:gd name="T12" fmla="*/ 1 w 7"/>
                <a:gd name="T13" fmla="*/ 4 h 29"/>
                <a:gd name="T14" fmla="*/ 1 w 7"/>
                <a:gd name="T15" fmla="*/ 4 h 29"/>
                <a:gd name="T16" fmla="*/ 1 w 7"/>
                <a:gd name="T17" fmla="*/ 5 h 29"/>
                <a:gd name="T18" fmla="*/ 1 w 7"/>
                <a:gd name="T19" fmla="*/ 6 h 29"/>
                <a:gd name="T20" fmla="*/ 1 w 7"/>
                <a:gd name="T21" fmla="*/ 6 h 29"/>
                <a:gd name="T22" fmla="*/ 1 w 7"/>
                <a:gd name="T23" fmla="*/ 7 h 29"/>
                <a:gd name="T24" fmla="*/ 1 w 7"/>
                <a:gd name="T25" fmla="*/ 7 h 29"/>
                <a:gd name="T26" fmla="*/ 2 w 7"/>
                <a:gd name="T27" fmla="*/ 8 h 29"/>
                <a:gd name="T28" fmla="*/ 2 w 7"/>
                <a:gd name="T29" fmla="*/ 9 h 29"/>
                <a:gd name="T30" fmla="*/ 2 w 7"/>
                <a:gd name="T31" fmla="*/ 9 h 29"/>
                <a:gd name="T32" fmla="*/ 2 w 7"/>
                <a:gd name="T33" fmla="*/ 10 h 29"/>
                <a:gd name="T34" fmla="*/ 2 w 7"/>
                <a:gd name="T35" fmla="*/ 11 h 29"/>
                <a:gd name="T36" fmla="*/ 2 w 7"/>
                <a:gd name="T37" fmla="*/ 11 h 29"/>
                <a:gd name="T38" fmla="*/ 2 w 7"/>
                <a:gd name="T39" fmla="*/ 12 h 29"/>
                <a:gd name="T40" fmla="*/ 3 w 7"/>
                <a:gd name="T41" fmla="*/ 12 h 29"/>
                <a:gd name="T42" fmla="*/ 3 w 7"/>
                <a:gd name="T43" fmla="*/ 13 h 29"/>
                <a:gd name="T44" fmla="*/ 3 w 7"/>
                <a:gd name="T45" fmla="*/ 14 h 29"/>
                <a:gd name="T46" fmla="*/ 3 w 7"/>
                <a:gd name="T47" fmla="*/ 14 h 29"/>
                <a:gd name="T48" fmla="*/ 3 w 7"/>
                <a:gd name="T49" fmla="*/ 15 h 29"/>
                <a:gd name="T50" fmla="*/ 3 w 7"/>
                <a:gd name="T51" fmla="*/ 15 h 29"/>
                <a:gd name="T52" fmla="*/ 3 w 7"/>
                <a:gd name="T53" fmla="*/ 16 h 29"/>
                <a:gd name="T54" fmla="*/ 4 w 7"/>
                <a:gd name="T55" fmla="*/ 17 h 29"/>
                <a:gd name="T56" fmla="*/ 4 w 7"/>
                <a:gd name="T57" fmla="*/ 17 h 29"/>
                <a:gd name="T58" fmla="*/ 4 w 7"/>
                <a:gd name="T59" fmla="*/ 18 h 29"/>
                <a:gd name="T60" fmla="*/ 4 w 7"/>
                <a:gd name="T61" fmla="*/ 18 h 29"/>
                <a:gd name="T62" fmla="*/ 4 w 7"/>
                <a:gd name="T63" fmla="*/ 19 h 29"/>
                <a:gd name="T64" fmla="*/ 4 w 7"/>
                <a:gd name="T65" fmla="*/ 20 h 29"/>
                <a:gd name="T66" fmla="*/ 4 w 7"/>
                <a:gd name="T67" fmla="*/ 20 h 29"/>
                <a:gd name="T68" fmla="*/ 5 w 7"/>
                <a:gd name="T69" fmla="*/ 21 h 29"/>
                <a:gd name="T70" fmla="*/ 5 w 7"/>
                <a:gd name="T71" fmla="*/ 21 h 29"/>
                <a:gd name="T72" fmla="*/ 5 w 7"/>
                <a:gd name="T73" fmla="*/ 22 h 29"/>
                <a:gd name="T74" fmla="*/ 5 w 7"/>
                <a:gd name="T75" fmla="*/ 22 h 29"/>
                <a:gd name="T76" fmla="*/ 5 w 7"/>
                <a:gd name="T77" fmla="*/ 23 h 29"/>
                <a:gd name="T78" fmla="*/ 5 w 7"/>
                <a:gd name="T79" fmla="*/ 24 h 29"/>
                <a:gd name="T80" fmla="*/ 5 w 7"/>
                <a:gd name="T81" fmla="*/ 24 h 29"/>
                <a:gd name="T82" fmla="*/ 6 w 7"/>
                <a:gd name="T83" fmla="*/ 25 h 29"/>
                <a:gd name="T84" fmla="*/ 6 w 7"/>
                <a:gd name="T85" fmla="*/ 25 h 29"/>
                <a:gd name="T86" fmla="*/ 6 w 7"/>
                <a:gd name="T87" fmla="*/ 26 h 29"/>
                <a:gd name="T88" fmla="*/ 6 w 7"/>
                <a:gd name="T89" fmla="*/ 26 h 29"/>
                <a:gd name="T90" fmla="*/ 6 w 7"/>
                <a:gd name="T91" fmla="*/ 27 h 29"/>
                <a:gd name="T92" fmla="*/ 6 w 7"/>
                <a:gd name="T93" fmla="*/ 28 h 29"/>
                <a:gd name="T94" fmla="*/ 6 w 7"/>
                <a:gd name="T95" fmla="*/ 28 h 29"/>
                <a:gd name="T96" fmla="*/ 7 w 7"/>
                <a:gd name="T97" fmla="*/ 29 h 29"/>
                <a:gd name="T98" fmla="*/ 7 w 7"/>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9">
                  <a:moveTo>
                    <a:pt x="0" y="0"/>
                  </a:moveTo>
                  <a:lnTo>
                    <a:pt x="0" y="1"/>
                  </a:lnTo>
                  <a:lnTo>
                    <a:pt x="0" y="1"/>
                  </a:lnTo>
                  <a:lnTo>
                    <a:pt x="0" y="2"/>
                  </a:lnTo>
                  <a:lnTo>
                    <a:pt x="0" y="2"/>
                  </a:lnTo>
                  <a:lnTo>
                    <a:pt x="0" y="3"/>
                  </a:lnTo>
                  <a:lnTo>
                    <a:pt x="1" y="4"/>
                  </a:lnTo>
                  <a:lnTo>
                    <a:pt x="1" y="4"/>
                  </a:lnTo>
                  <a:lnTo>
                    <a:pt x="1" y="5"/>
                  </a:lnTo>
                  <a:lnTo>
                    <a:pt x="1" y="6"/>
                  </a:lnTo>
                  <a:lnTo>
                    <a:pt x="1" y="6"/>
                  </a:lnTo>
                  <a:lnTo>
                    <a:pt x="1" y="7"/>
                  </a:lnTo>
                  <a:lnTo>
                    <a:pt x="1" y="7"/>
                  </a:lnTo>
                  <a:lnTo>
                    <a:pt x="2" y="8"/>
                  </a:lnTo>
                  <a:lnTo>
                    <a:pt x="2" y="9"/>
                  </a:lnTo>
                  <a:lnTo>
                    <a:pt x="2" y="9"/>
                  </a:lnTo>
                  <a:lnTo>
                    <a:pt x="2" y="10"/>
                  </a:lnTo>
                  <a:lnTo>
                    <a:pt x="2" y="11"/>
                  </a:lnTo>
                  <a:lnTo>
                    <a:pt x="2" y="11"/>
                  </a:lnTo>
                  <a:lnTo>
                    <a:pt x="2" y="12"/>
                  </a:lnTo>
                  <a:lnTo>
                    <a:pt x="3" y="12"/>
                  </a:lnTo>
                  <a:lnTo>
                    <a:pt x="3" y="13"/>
                  </a:lnTo>
                  <a:lnTo>
                    <a:pt x="3" y="14"/>
                  </a:lnTo>
                  <a:lnTo>
                    <a:pt x="3" y="14"/>
                  </a:lnTo>
                  <a:lnTo>
                    <a:pt x="3" y="15"/>
                  </a:lnTo>
                  <a:lnTo>
                    <a:pt x="3" y="15"/>
                  </a:lnTo>
                  <a:lnTo>
                    <a:pt x="3" y="16"/>
                  </a:lnTo>
                  <a:lnTo>
                    <a:pt x="4" y="17"/>
                  </a:lnTo>
                  <a:lnTo>
                    <a:pt x="4" y="17"/>
                  </a:lnTo>
                  <a:lnTo>
                    <a:pt x="4" y="18"/>
                  </a:lnTo>
                  <a:lnTo>
                    <a:pt x="4" y="18"/>
                  </a:lnTo>
                  <a:lnTo>
                    <a:pt x="4" y="19"/>
                  </a:lnTo>
                  <a:lnTo>
                    <a:pt x="4" y="20"/>
                  </a:lnTo>
                  <a:lnTo>
                    <a:pt x="4" y="20"/>
                  </a:lnTo>
                  <a:lnTo>
                    <a:pt x="5" y="21"/>
                  </a:lnTo>
                  <a:lnTo>
                    <a:pt x="5" y="21"/>
                  </a:lnTo>
                  <a:lnTo>
                    <a:pt x="5" y="22"/>
                  </a:lnTo>
                  <a:lnTo>
                    <a:pt x="5" y="22"/>
                  </a:lnTo>
                  <a:lnTo>
                    <a:pt x="5" y="23"/>
                  </a:lnTo>
                  <a:lnTo>
                    <a:pt x="5" y="24"/>
                  </a:lnTo>
                  <a:lnTo>
                    <a:pt x="5" y="24"/>
                  </a:lnTo>
                  <a:lnTo>
                    <a:pt x="6" y="25"/>
                  </a:lnTo>
                  <a:lnTo>
                    <a:pt x="6" y="25"/>
                  </a:lnTo>
                  <a:lnTo>
                    <a:pt x="6" y="26"/>
                  </a:lnTo>
                  <a:lnTo>
                    <a:pt x="6" y="26"/>
                  </a:lnTo>
                  <a:lnTo>
                    <a:pt x="6" y="27"/>
                  </a:lnTo>
                  <a:lnTo>
                    <a:pt x="6" y="28"/>
                  </a:lnTo>
                  <a:lnTo>
                    <a:pt x="6" y="28"/>
                  </a:lnTo>
                  <a:lnTo>
                    <a:pt x="7" y="29"/>
                  </a:lnTo>
                  <a:lnTo>
                    <a:pt x="7" y="29"/>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5" name="Freeform 5040"/>
            <p:cNvSpPr>
              <a:spLocks/>
            </p:cNvSpPr>
            <p:nvPr/>
          </p:nvSpPr>
          <p:spPr bwMode="auto">
            <a:xfrm>
              <a:off x="6965924" y="2571622"/>
              <a:ext cx="10556" cy="37178"/>
            </a:xfrm>
            <a:custGeom>
              <a:avLst/>
              <a:gdLst>
                <a:gd name="T0" fmla="*/ 0 w 7"/>
                <a:gd name="T1" fmla="*/ 0 h 24"/>
                <a:gd name="T2" fmla="*/ 0 w 7"/>
                <a:gd name="T3" fmla="*/ 1 h 24"/>
                <a:gd name="T4" fmla="*/ 0 w 7"/>
                <a:gd name="T5" fmla="*/ 1 h 24"/>
                <a:gd name="T6" fmla="*/ 0 w 7"/>
                <a:gd name="T7" fmla="*/ 2 h 24"/>
                <a:gd name="T8" fmla="*/ 0 w 7"/>
                <a:gd name="T9" fmla="*/ 2 h 24"/>
                <a:gd name="T10" fmla="*/ 0 w 7"/>
                <a:gd name="T11" fmla="*/ 3 h 24"/>
                <a:gd name="T12" fmla="*/ 1 w 7"/>
                <a:gd name="T13" fmla="*/ 3 h 24"/>
                <a:gd name="T14" fmla="*/ 1 w 7"/>
                <a:gd name="T15" fmla="*/ 4 h 24"/>
                <a:gd name="T16" fmla="*/ 1 w 7"/>
                <a:gd name="T17" fmla="*/ 4 h 24"/>
                <a:gd name="T18" fmla="*/ 1 w 7"/>
                <a:gd name="T19" fmla="*/ 5 h 24"/>
                <a:gd name="T20" fmla="*/ 1 w 7"/>
                <a:gd name="T21" fmla="*/ 6 h 24"/>
                <a:gd name="T22" fmla="*/ 1 w 7"/>
                <a:gd name="T23" fmla="*/ 6 h 24"/>
                <a:gd name="T24" fmla="*/ 1 w 7"/>
                <a:gd name="T25" fmla="*/ 7 h 24"/>
                <a:gd name="T26" fmla="*/ 2 w 7"/>
                <a:gd name="T27" fmla="*/ 7 h 24"/>
                <a:gd name="T28" fmla="*/ 2 w 7"/>
                <a:gd name="T29" fmla="*/ 8 h 24"/>
                <a:gd name="T30" fmla="*/ 2 w 7"/>
                <a:gd name="T31" fmla="*/ 8 h 24"/>
                <a:gd name="T32" fmla="*/ 2 w 7"/>
                <a:gd name="T33" fmla="*/ 9 h 24"/>
                <a:gd name="T34" fmla="*/ 2 w 7"/>
                <a:gd name="T35" fmla="*/ 9 h 24"/>
                <a:gd name="T36" fmla="*/ 2 w 7"/>
                <a:gd name="T37" fmla="*/ 10 h 24"/>
                <a:gd name="T38" fmla="*/ 3 w 7"/>
                <a:gd name="T39" fmla="*/ 10 h 24"/>
                <a:gd name="T40" fmla="*/ 3 w 7"/>
                <a:gd name="T41" fmla="*/ 11 h 24"/>
                <a:gd name="T42" fmla="*/ 3 w 7"/>
                <a:gd name="T43" fmla="*/ 11 h 24"/>
                <a:gd name="T44" fmla="*/ 3 w 7"/>
                <a:gd name="T45" fmla="*/ 12 h 24"/>
                <a:gd name="T46" fmla="*/ 3 w 7"/>
                <a:gd name="T47" fmla="*/ 12 h 24"/>
                <a:gd name="T48" fmla="*/ 3 w 7"/>
                <a:gd name="T49" fmla="*/ 13 h 24"/>
                <a:gd name="T50" fmla="*/ 3 w 7"/>
                <a:gd name="T51" fmla="*/ 13 h 24"/>
                <a:gd name="T52" fmla="*/ 4 w 7"/>
                <a:gd name="T53" fmla="*/ 14 h 24"/>
                <a:gd name="T54" fmla="*/ 4 w 7"/>
                <a:gd name="T55" fmla="*/ 14 h 24"/>
                <a:gd name="T56" fmla="*/ 4 w 7"/>
                <a:gd name="T57" fmla="*/ 15 h 24"/>
                <a:gd name="T58" fmla="*/ 4 w 7"/>
                <a:gd name="T59" fmla="*/ 15 h 24"/>
                <a:gd name="T60" fmla="*/ 4 w 7"/>
                <a:gd name="T61" fmla="*/ 16 h 24"/>
                <a:gd name="T62" fmla="*/ 4 w 7"/>
                <a:gd name="T63" fmla="*/ 16 h 24"/>
                <a:gd name="T64" fmla="*/ 4 w 7"/>
                <a:gd name="T65" fmla="*/ 16 h 24"/>
                <a:gd name="T66" fmla="*/ 5 w 7"/>
                <a:gd name="T67" fmla="*/ 17 h 24"/>
                <a:gd name="T68" fmla="*/ 5 w 7"/>
                <a:gd name="T69" fmla="*/ 17 h 24"/>
                <a:gd name="T70" fmla="*/ 5 w 7"/>
                <a:gd name="T71" fmla="*/ 18 h 24"/>
                <a:gd name="T72" fmla="*/ 5 w 7"/>
                <a:gd name="T73" fmla="*/ 18 h 24"/>
                <a:gd name="T74" fmla="*/ 5 w 7"/>
                <a:gd name="T75" fmla="*/ 19 h 24"/>
                <a:gd name="T76" fmla="*/ 5 w 7"/>
                <a:gd name="T77" fmla="*/ 19 h 24"/>
                <a:gd name="T78" fmla="*/ 5 w 7"/>
                <a:gd name="T79" fmla="*/ 20 h 24"/>
                <a:gd name="T80" fmla="*/ 6 w 7"/>
                <a:gd name="T81" fmla="*/ 20 h 24"/>
                <a:gd name="T82" fmla="*/ 6 w 7"/>
                <a:gd name="T83" fmla="*/ 21 h 24"/>
                <a:gd name="T84" fmla="*/ 6 w 7"/>
                <a:gd name="T85" fmla="*/ 21 h 24"/>
                <a:gd name="T86" fmla="*/ 6 w 7"/>
                <a:gd name="T87" fmla="*/ 21 h 24"/>
                <a:gd name="T88" fmla="*/ 6 w 7"/>
                <a:gd name="T89" fmla="*/ 22 h 24"/>
                <a:gd name="T90" fmla="*/ 6 w 7"/>
                <a:gd name="T91" fmla="*/ 22 h 24"/>
                <a:gd name="T92" fmla="*/ 6 w 7"/>
                <a:gd name="T93" fmla="*/ 23 h 24"/>
                <a:gd name="T94" fmla="*/ 7 w 7"/>
                <a:gd name="T95" fmla="*/ 23 h 24"/>
                <a:gd name="T96" fmla="*/ 7 w 7"/>
                <a:gd name="T97" fmla="*/ 23 h 24"/>
                <a:gd name="T98" fmla="*/ 7 w 7"/>
                <a:gd name="T9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4">
                  <a:moveTo>
                    <a:pt x="0" y="0"/>
                  </a:moveTo>
                  <a:lnTo>
                    <a:pt x="0" y="1"/>
                  </a:lnTo>
                  <a:lnTo>
                    <a:pt x="0" y="1"/>
                  </a:lnTo>
                  <a:lnTo>
                    <a:pt x="0" y="2"/>
                  </a:lnTo>
                  <a:lnTo>
                    <a:pt x="0" y="2"/>
                  </a:lnTo>
                  <a:lnTo>
                    <a:pt x="0" y="3"/>
                  </a:lnTo>
                  <a:lnTo>
                    <a:pt x="1" y="3"/>
                  </a:lnTo>
                  <a:lnTo>
                    <a:pt x="1" y="4"/>
                  </a:lnTo>
                  <a:lnTo>
                    <a:pt x="1" y="4"/>
                  </a:lnTo>
                  <a:lnTo>
                    <a:pt x="1" y="5"/>
                  </a:lnTo>
                  <a:lnTo>
                    <a:pt x="1" y="6"/>
                  </a:lnTo>
                  <a:lnTo>
                    <a:pt x="1" y="6"/>
                  </a:lnTo>
                  <a:lnTo>
                    <a:pt x="1" y="7"/>
                  </a:lnTo>
                  <a:lnTo>
                    <a:pt x="2" y="7"/>
                  </a:lnTo>
                  <a:lnTo>
                    <a:pt x="2" y="8"/>
                  </a:lnTo>
                  <a:lnTo>
                    <a:pt x="2" y="8"/>
                  </a:lnTo>
                  <a:lnTo>
                    <a:pt x="2" y="9"/>
                  </a:lnTo>
                  <a:lnTo>
                    <a:pt x="2" y="9"/>
                  </a:lnTo>
                  <a:lnTo>
                    <a:pt x="2" y="10"/>
                  </a:lnTo>
                  <a:lnTo>
                    <a:pt x="3" y="10"/>
                  </a:lnTo>
                  <a:lnTo>
                    <a:pt x="3" y="11"/>
                  </a:lnTo>
                  <a:lnTo>
                    <a:pt x="3" y="11"/>
                  </a:lnTo>
                  <a:lnTo>
                    <a:pt x="3" y="12"/>
                  </a:lnTo>
                  <a:lnTo>
                    <a:pt x="3" y="12"/>
                  </a:lnTo>
                  <a:lnTo>
                    <a:pt x="3" y="13"/>
                  </a:lnTo>
                  <a:lnTo>
                    <a:pt x="3" y="13"/>
                  </a:lnTo>
                  <a:lnTo>
                    <a:pt x="4" y="14"/>
                  </a:lnTo>
                  <a:lnTo>
                    <a:pt x="4" y="14"/>
                  </a:lnTo>
                  <a:lnTo>
                    <a:pt x="4" y="15"/>
                  </a:lnTo>
                  <a:lnTo>
                    <a:pt x="4" y="15"/>
                  </a:lnTo>
                  <a:lnTo>
                    <a:pt x="4" y="16"/>
                  </a:lnTo>
                  <a:lnTo>
                    <a:pt x="4" y="16"/>
                  </a:lnTo>
                  <a:lnTo>
                    <a:pt x="4" y="16"/>
                  </a:lnTo>
                  <a:lnTo>
                    <a:pt x="5" y="17"/>
                  </a:lnTo>
                  <a:lnTo>
                    <a:pt x="5" y="17"/>
                  </a:lnTo>
                  <a:lnTo>
                    <a:pt x="5" y="18"/>
                  </a:lnTo>
                  <a:lnTo>
                    <a:pt x="5" y="18"/>
                  </a:lnTo>
                  <a:lnTo>
                    <a:pt x="5" y="19"/>
                  </a:lnTo>
                  <a:lnTo>
                    <a:pt x="5" y="19"/>
                  </a:lnTo>
                  <a:lnTo>
                    <a:pt x="5" y="20"/>
                  </a:lnTo>
                  <a:lnTo>
                    <a:pt x="6" y="20"/>
                  </a:lnTo>
                  <a:lnTo>
                    <a:pt x="6" y="21"/>
                  </a:lnTo>
                  <a:lnTo>
                    <a:pt x="6" y="21"/>
                  </a:lnTo>
                  <a:lnTo>
                    <a:pt x="6" y="21"/>
                  </a:lnTo>
                  <a:lnTo>
                    <a:pt x="6" y="22"/>
                  </a:lnTo>
                  <a:lnTo>
                    <a:pt x="6" y="22"/>
                  </a:lnTo>
                  <a:lnTo>
                    <a:pt x="6" y="23"/>
                  </a:lnTo>
                  <a:lnTo>
                    <a:pt x="7" y="23"/>
                  </a:lnTo>
                  <a:lnTo>
                    <a:pt x="7" y="23"/>
                  </a:lnTo>
                  <a:lnTo>
                    <a:pt x="7" y="2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6" name="Freeform 5041"/>
            <p:cNvSpPr>
              <a:spLocks/>
            </p:cNvSpPr>
            <p:nvPr/>
          </p:nvSpPr>
          <p:spPr bwMode="auto">
            <a:xfrm>
              <a:off x="6976481" y="2608801"/>
              <a:ext cx="10556" cy="24786"/>
            </a:xfrm>
            <a:custGeom>
              <a:avLst/>
              <a:gdLst>
                <a:gd name="T0" fmla="*/ 0 w 7"/>
                <a:gd name="T1" fmla="*/ 0 h 16"/>
                <a:gd name="T2" fmla="*/ 0 w 7"/>
                <a:gd name="T3" fmla="*/ 0 h 16"/>
                <a:gd name="T4" fmla="*/ 0 w 7"/>
                <a:gd name="T5" fmla="*/ 1 h 16"/>
                <a:gd name="T6" fmla="*/ 0 w 7"/>
                <a:gd name="T7" fmla="*/ 1 h 16"/>
                <a:gd name="T8" fmla="*/ 0 w 7"/>
                <a:gd name="T9" fmla="*/ 2 h 16"/>
                <a:gd name="T10" fmla="*/ 1 w 7"/>
                <a:gd name="T11" fmla="*/ 2 h 16"/>
                <a:gd name="T12" fmla="*/ 1 w 7"/>
                <a:gd name="T13" fmla="*/ 2 h 16"/>
                <a:gd name="T14" fmla="*/ 1 w 7"/>
                <a:gd name="T15" fmla="*/ 3 h 16"/>
                <a:gd name="T16" fmla="*/ 1 w 7"/>
                <a:gd name="T17" fmla="*/ 3 h 16"/>
                <a:gd name="T18" fmla="*/ 1 w 7"/>
                <a:gd name="T19" fmla="*/ 4 h 16"/>
                <a:gd name="T20" fmla="*/ 1 w 7"/>
                <a:gd name="T21" fmla="*/ 4 h 16"/>
                <a:gd name="T22" fmla="*/ 1 w 7"/>
                <a:gd name="T23" fmla="*/ 4 h 16"/>
                <a:gd name="T24" fmla="*/ 2 w 7"/>
                <a:gd name="T25" fmla="*/ 5 h 16"/>
                <a:gd name="T26" fmla="*/ 2 w 7"/>
                <a:gd name="T27" fmla="*/ 5 h 16"/>
                <a:gd name="T28" fmla="*/ 2 w 7"/>
                <a:gd name="T29" fmla="*/ 5 h 16"/>
                <a:gd name="T30" fmla="*/ 2 w 7"/>
                <a:gd name="T31" fmla="*/ 6 h 16"/>
                <a:gd name="T32" fmla="*/ 2 w 7"/>
                <a:gd name="T33" fmla="*/ 6 h 16"/>
                <a:gd name="T34" fmla="*/ 2 w 7"/>
                <a:gd name="T35" fmla="*/ 7 h 16"/>
                <a:gd name="T36" fmla="*/ 3 w 7"/>
                <a:gd name="T37" fmla="*/ 7 h 16"/>
                <a:gd name="T38" fmla="*/ 3 w 7"/>
                <a:gd name="T39" fmla="*/ 7 h 16"/>
                <a:gd name="T40" fmla="*/ 3 w 7"/>
                <a:gd name="T41" fmla="*/ 8 h 16"/>
                <a:gd name="T42" fmla="*/ 3 w 7"/>
                <a:gd name="T43" fmla="*/ 8 h 16"/>
                <a:gd name="T44" fmla="*/ 3 w 7"/>
                <a:gd name="T45" fmla="*/ 8 h 16"/>
                <a:gd name="T46" fmla="*/ 3 w 7"/>
                <a:gd name="T47" fmla="*/ 9 h 16"/>
                <a:gd name="T48" fmla="*/ 3 w 7"/>
                <a:gd name="T49" fmla="*/ 9 h 16"/>
                <a:gd name="T50" fmla="*/ 4 w 7"/>
                <a:gd name="T51" fmla="*/ 9 h 16"/>
                <a:gd name="T52" fmla="*/ 4 w 7"/>
                <a:gd name="T53" fmla="*/ 10 h 16"/>
                <a:gd name="T54" fmla="*/ 4 w 7"/>
                <a:gd name="T55" fmla="*/ 10 h 16"/>
                <a:gd name="T56" fmla="*/ 4 w 7"/>
                <a:gd name="T57" fmla="*/ 10 h 16"/>
                <a:gd name="T58" fmla="*/ 4 w 7"/>
                <a:gd name="T59" fmla="*/ 10 h 16"/>
                <a:gd name="T60" fmla="*/ 4 w 7"/>
                <a:gd name="T61" fmla="*/ 11 h 16"/>
                <a:gd name="T62" fmla="*/ 4 w 7"/>
                <a:gd name="T63" fmla="*/ 11 h 16"/>
                <a:gd name="T64" fmla="*/ 5 w 7"/>
                <a:gd name="T65" fmla="*/ 11 h 16"/>
                <a:gd name="T66" fmla="*/ 5 w 7"/>
                <a:gd name="T67" fmla="*/ 12 h 16"/>
                <a:gd name="T68" fmla="*/ 5 w 7"/>
                <a:gd name="T69" fmla="*/ 12 h 16"/>
                <a:gd name="T70" fmla="*/ 5 w 7"/>
                <a:gd name="T71" fmla="*/ 12 h 16"/>
                <a:gd name="T72" fmla="*/ 5 w 7"/>
                <a:gd name="T73" fmla="*/ 13 h 16"/>
                <a:gd name="T74" fmla="*/ 5 w 7"/>
                <a:gd name="T75" fmla="*/ 13 h 16"/>
                <a:gd name="T76" fmla="*/ 5 w 7"/>
                <a:gd name="T77" fmla="*/ 13 h 16"/>
                <a:gd name="T78" fmla="*/ 6 w 7"/>
                <a:gd name="T79" fmla="*/ 14 h 16"/>
                <a:gd name="T80" fmla="*/ 6 w 7"/>
                <a:gd name="T81" fmla="*/ 14 h 16"/>
                <a:gd name="T82" fmla="*/ 6 w 7"/>
                <a:gd name="T83" fmla="*/ 14 h 16"/>
                <a:gd name="T84" fmla="*/ 6 w 7"/>
                <a:gd name="T85" fmla="*/ 14 h 16"/>
                <a:gd name="T86" fmla="*/ 6 w 7"/>
                <a:gd name="T87" fmla="*/ 15 h 16"/>
                <a:gd name="T88" fmla="*/ 6 w 7"/>
                <a:gd name="T89" fmla="*/ 15 h 16"/>
                <a:gd name="T90" fmla="*/ 6 w 7"/>
                <a:gd name="T91" fmla="*/ 15 h 16"/>
                <a:gd name="T92" fmla="*/ 7 w 7"/>
                <a:gd name="T93" fmla="*/ 15 h 16"/>
                <a:gd name="T94" fmla="*/ 7 w 7"/>
                <a:gd name="T95" fmla="*/ 16 h 16"/>
                <a:gd name="T96" fmla="*/ 7 w 7"/>
                <a:gd name="T97" fmla="*/ 16 h 16"/>
                <a:gd name="T98" fmla="*/ 7 w 7"/>
                <a:gd name="T9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0" y="0"/>
                  </a:moveTo>
                  <a:lnTo>
                    <a:pt x="0" y="0"/>
                  </a:lnTo>
                  <a:lnTo>
                    <a:pt x="0" y="1"/>
                  </a:lnTo>
                  <a:lnTo>
                    <a:pt x="0" y="1"/>
                  </a:lnTo>
                  <a:lnTo>
                    <a:pt x="0" y="2"/>
                  </a:lnTo>
                  <a:lnTo>
                    <a:pt x="1" y="2"/>
                  </a:lnTo>
                  <a:lnTo>
                    <a:pt x="1" y="2"/>
                  </a:lnTo>
                  <a:lnTo>
                    <a:pt x="1" y="3"/>
                  </a:lnTo>
                  <a:lnTo>
                    <a:pt x="1" y="3"/>
                  </a:lnTo>
                  <a:lnTo>
                    <a:pt x="1" y="4"/>
                  </a:lnTo>
                  <a:lnTo>
                    <a:pt x="1" y="4"/>
                  </a:lnTo>
                  <a:lnTo>
                    <a:pt x="1" y="4"/>
                  </a:lnTo>
                  <a:lnTo>
                    <a:pt x="2" y="5"/>
                  </a:lnTo>
                  <a:lnTo>
                    <a:pt x="2" y="5"/>
                  </a:lnTo>
                  <a:lnTo>
                    <a:pt x="2" y="5"/>
                  </a:lnTo>
                  <a:lnTo>
                    <a:pt x="2" y="6"/>
                  </a:lnTo>
                  <a:lnTo>
                    <a:pt x="2" y="6"/>
                  </a:lnTo>
                  <a:lnTo>
                    <a:pt x="2" y="7"/>
                  </a:lnTo>
                  <a:lnTo>
                    <a:pt x="3" y="7"/>
                  </a:lnTo>
                  <a:lnTo>
                    <a:pt x="3" y="7"/>
                  </a:lnTo>
                  <a:lnTo>
                    <a:pt x="3" y="8"/>
                  </a:lnTo>
                  <a:lnTo>
                    <a:pt x="3" y="8"/>
                  </a:lnTo>
                  <a:lnTo>
                    <a:pt x="3" y="8"/>
                  </a:lnTo>
                  <a:lnTo>
                    <a:pt x="3" y="9"/>
                  </a:lnTo>
                  <a:lnTo>
                    <a:pt x="3" y="9"/>
                  </a:lnTo>
                  <a:lnTo>
                    <a:pt x="4" y="9"/>
                  </a:lnTo>
                  <a:lnTo>
                    <a:pt x="4" y="10"/>
                  </a:lnTo>
                  <a:lnTo>
                    <a:pt x="4" y="10"/>
                  </a:lnTo>
                  <a:lnTo>
                    <a:pt x="4" y="10"/>
                  </a:lnTo>
                  <a:lnTo>
                    <a:pt x="4" y="10"/>
                  </a:lnTo>
                  <a:lnTo>
                    <a:pt x="4" y="11"/>
                  </a:lnTo>
                  <a:lnTo>
                    <a:pt x="4" y="11"/>
                  </a:lnTo>
                  <a:lnTo>
                    <a:pt x="5" y="11"/>
                  </a:lnTo>
                  <a:lnTo>
                    <a:pt x="5" y="12"/>
                  </a:lnTo>
                  <a:lnTo>
                    <a:pt x="5" y="12"/>
                  </a:lnTo>
                  <a:lnTo>
                    <a:pt x="5" y="12"/>
                  </a:lnTo>
                  <a:lnTo>
                    <a:pt x="5" y="13"/>
                  </a:lnTo>
                  <a:lnTo>
                    <a:pt x="5" y="13"/>
                  </a:lnTo>
                  <a:lnTo>
                    <a:pt x="5" y="13"/>
                  </a:lnTo>
                  <a:lnTo>
                    <a:pt x="6" y="14"/>
                  </a:lnTo>
                  <a:lnTo>
                    <a:pt x="6" y="14"/>
                  </a:lnTo>
                  <a:lnTo>
                    <a:pt x="6" y="14"/>
                  </a:lnTo>
                  <a:lnTo>
                    <a:pt x="6" y="14"/>
                  </a:lnTo>
                  <a:lnTo>
                    <a:pt x="6" y="15"/>
                  </a:lnTo>
                  <a:lnTo>
                    <a:pt x="6" y="15"/>
                  </a:lnTo>
                  <a:lnTo>
                    <a:pt x="6" y="15"/>
                  </a:lnTo>
                  <a:lnTo>
                    <a:pt x="7" y="15"/>
                  </a:lnTo>
                  <a:lnTo>
                    <a:pt x="7" y="16"/>
                  </a:lnTo>
                  <a:lnTo>
                    <a:pt x="7" y="16"/>
                  </a:lnTo>
                  <a:lnTo>
                    <a:pt x="7" y="1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7" name="Freeform 5042"/>
            <p:cNvSpPr>
              <a:spLocks/>
            </p:cNvSpPr>
            <p:nvPr/>
          </p:nvSpPr>
          <p:spPr bwMode="auto">
            <a:xfrm>
              <a:off x="6987037" y="2633586"/>
              <a:ext cx="10556" cy="10844"/>
            </a:xfrm>
            <a:custGeom>
              <a:avLst/>
              <a:gdLst>
                <a:gd name="T0" fmla="*/ 0 w 7"/>
                <a:gd name="T1" fmla="*/ 0 h 7"/>
                <a:gd name="T2" fmla="*/ 0 w 7"/>
                <a:gd name="T3" fmla="*/ 0 h 7"/>
                <a:gd name="T4" fmla="*/ 0 w 7"/>
                <a:gd name="T5" fmla="*/ 1 h 7"/>
                <a:gd name="T6" fmla="*/ 0 w 7"/>
                <a:gd name="T7" fmla="*/ 1 h 7"/>
                <a:gd name="T8" fmla="*/ 1 w 7"/>
                <a:gd name="T9" fmla="*/ 1 h 7"/>
                <a:gd name="T10" fmla="*/ 1 w 7"/>
                <a:gd name="T11" fmla="*/ 1 h 7"/>
                <a:gd name="T12" fmla="*/ 1 w 7"/>
                <a:gd name="T13" fmla="*/ 1 h 7"/>
                <a:gd name="T14" fmla="*/ 1 w 7"/>
                <a:gd name="T15" fmla="*/ 2 h 7"/>
                <a:gd name="T16" fmla="*/ 1 w 7"/>
                <a:gd name="T17" fmla="*/ 2 h 7"/>
                <a:gd name="T18" fmla="*/ 1 w 7"/>
                <a:gd name="T19" fmla="*/ 2 h 7"/>
                <a:gd name="T20" fmla="*/ 1 w 7"/>
                <a:gd name="T21" fmla="*/ 2 h 7"/>
                <a:gd name="T22" fmla="*/ 2 w 7"/>
                <a:gd name="T23" fmla="*/ 2 h 7"/>
                <a:gd name="T24" fmla="*/ 2 w 7"/>
                <a:gd name="T25" fmla="*/ 3 h 7"/>
                <a:gd name="T26" fmla="*/ 2 w 7"/>
                <a:gd name="T27" fmla="*/ 3 h 7"/>
                <a:gd name="T28" fmla="*/ 2 w 7"/>
                <a:gd name="T29" fmla="*/ 3 h 7"/>
                <a:gd name="T30" fmla="*/ 2 w 7"/>
                <a:gd name="T31" fmla="*/ 3 h 7"/>
                <a:gd name="T32" fmla="*/ 2 w 7"/>
                <a:gd name="T33" fmla="*/ 3 h 7"/>
                <a:gd name="T34" fmla="*/ 2 w 7"/>
                <a:gd name="T35" fmla="*/ 4 h 7"/>
                <a:gd name="T36" fmla="*/ 3 w 7"/>
                <a:gd name="T37" fmla="*/ 4 h 7"/>
                <a:gd name="T38" fmla="*/ 3 w 7"/>
                <a:gd name="T39" fmla="*/ 4 h 7"/>
                <a:gd name="T40" fmla="*/ 3 w 7"/>
                <a:gd name="T41" fmla="*/ 4 h 7"/>
                <a:gd name="T42" fmla="*/ 3 w 7"/>
                <a:gd name="T43" fmla="*/ 4 h 7"/>
                <a:gd name="T44" fmla="*/ 3 w 7"/>
                <a:gd name="T45" fmla="*/ 4 h 7"/>
                <a:gd name="T46" fmla="*/ 3 w 7"/>
                <a:gd name="T47" fmla="*/ 5 h 7"/>
                <a:gd name="T48" fmla="*/ 4 w 7"/>
                <a:gd name="T49" fmla="*/ 5 h 7"/>
                <a:gd name="T50" fmla="*/ 4 w 7"/>
                <a:gd name="T51" fmla="*/ 5 h 7"/>
                <a:gd name="T52" fmla="*/ 4 w 7"/>
                <a:gd name="T53" fmla="*/ 5 h 7"/>
                <a:gd name="T54" fmla="*/ 4 w 7"/>
                <a:gd name="T55" fmla="*/ 5 h 7"/>
                <a:gd name="T56" fmla="*/ 4 w 7"/>
                <a:gd name="T57" fmla="*/ 5 h 7"/>
                <a:gd name="T58" fmla="*/ 4 w 7"/>
                <a:gd name="T59" fmla="*/ 5 h 7"/>
                <a:gd name="T60" fmla="*/ 4 w 7"/>
                <a:gd name="T61" fmla="*/ 6 h 7"/>
                <a:gd name="T62" fmla="*/ 5 w 7"/>
                <a:gd name="T63" fmla="*/ 6 h 7"/>
                <a:gd name="T64" fmla="*/ 5 w 7"/>
                <a:gd name="T65" fmla="*/ 6 h 7"/>
                <a:gd name="T66" fmla="*/ 5 w 7"/>
                <a:gd name="T67" fmla="*/ 6 h 7"/>
                <a:gd name="T68" fmla="*/ 5 w 7"/>
                <a:gd name="T69" fmla="*/ 6 h 7"/>
                <a:gd name="T70" fmla="*/ 5 w 7"/>
                <a:gd name="T71" fmla="*/ 6 h 7"/>
                <a:gd name="T72" fmla="*/ 5 w 7"/>
                <a:gd name="T73" fmla="*/ 6 h 7"/>
                <a:gd name="T74" fmla="*/ 5 w 7"/>
                <a:gd name="T75" fmla="*/ 6 h 7"/>
                <a:gd name="T76" fmla="*/ 6 w 7"/>
                <a:gd name="T77" fmla="*/ 6 h 7"/>
                <a:gd name="T78" fmla="*/ 6 w 7"/>
                <a:gd name="T79" fmla="*/ 6 h 7"/>
                <a:gd name="T80" fmla="*/ 6 w 7"/>
                <a:gd name="T81" fmla="*/ 7 h 7"/>
                <a:gd name="T82" fmla="*/ 6 w 7"/>
                <a:gd name="T83" fmla="*/ 7 h 7"/>
                <a:gd name="T84" fmla="*/ 6 w 7"/>
                <a:gd name="T85" fmla="*/ 7 h 7"/>
                <a:gd name="T86" fmla="*/ 6 w 7"/>
                <a:gd name="T87" fmla="*/ 7 h 7"/>
                <a:gd name="T88" fmla="*/ 6 w 7"/>
                <a:gd name="T89" fmla="*/ 7 h 7"/>
                <a:gd name="T90" fmla="*/ 7 w 7"/>
                <a:gd name="T91" fmla="*/ 7 h 7"/>
                <a:gd name="T92" fmla="*/ 7 w 7"/>
                <a:gd name="T93" fmla="*/ 7 h 7"/>
                <a:gd name="T94" fmla="*/ 7 w 7"/>
                <a:gd name="T95" fmla="*/ 7 h 7"/>
                <a:gd name="T96" fmla="*/ 7 w 7"/>
                <a:gd name="T97" fmla="*/ 7 h 7"/>
                <a:gd name="T98" fmla="*/ 7 w 7"/>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7">
                  <a:moveTo>
                    <a:pt x="0" y="0"/>
                  </a:moveTo>
                  <a:lnTo>
                    <a:pt x="0" y="0"/>
                  </a:lnTo>
                  <a:lnTo>
                    <a:pt x="0" y="1"/>
                  </a:lnTo>
                  <a:lnTo>
                    <a:pt x="0" y="1"/>
                  </a:lnTo>
                  <a:lnTo>
                    <a:pt x="1" y="1"/>
                  </a:lnTo>
                  <a:lnTo>
                    <a:pt x="1" y="1"/>
                  </a:lnTo>
                  <a:lnTo>
                    <a:pt x="1" y="1"/>
                  </a:lnTo>
                  <a:lnTo>
                    <a:pt x="1" y="2"/>
                  </a:lnTo>
                  <a:lnTo>
                    <a:pt x="1" y="2"/>
                  </a:lnTo>
                  <a:lnTo>
                    <a:pt x="1" y="2"/>
                  </a:lnTo>
                  <a:lnTo>
                    <a:pt x="1" y="2"/>
                  </a:lnTo>
                  <a:lnTo>
                    <a:pt x="2" y="2"/>
                  </a:lnTo>
                  <a:lnTo>
                    <a:pt x="2" y="3"/>
                  </a:lnTo>
                  <a:lnTo>
                    <a:pt x="2" y="3"/>
                  </a:lnTo>
                  <a:lnTo>
                    <a:pt x="2" y="3"/>
                  </a:lnTo>
                  <a:lnTo>
                    <a:pt x="2" y="3"/>
                  </a:lnTo>
                  <a:lnTo>
                    <a:pt x="2" y="3"/>
                  </a:lnTo>
                  <a:lnTo>
                    <a:pt x="2" y="4"/>
                  </a:lnTo>
                  <a:lnTo>
                    <a:pt x="3" y="4"/>
                  </a:lnTo>
                  <a:lnTo>
                    <a:pt x="3" y="4"/>
                  </a:lnTo>
                  <a:lnTo>
                    <a:pt x="3" y="4"/>
                  </a:lnTo>
                  <a:lnTo>
                    <a:pt x="3" y="4"/>
                  </a:lnTo>
                  <a:lnTo>
                    <a:pt x="3" y="4"/>
                  </a:lnTo>
                  <a:lnTo>
                    <a:pt x="3" y="5"/>
                  </a:lnTo>
                  <a:lnTo>
                    <a:pt x="4" y="5"/>
                  </a:lnTo>
                  <a:lnTo>
                    <a:pt x="4" y="5"/>
                  </a:lnTo>
                  <a:lnTo>
                    <a:pt x="4" y="5"/>
                  </a:lnTo>
                  <a:lnTo>
                    <a:pt x="4" y="5"/>
                  </a:lnTo>
                  <a:lnTo>
                    <a:pt x="4" y="5"/>
                  </a:lnTo>
                  <a:lnTo>
                    <a:pt x="4" y="5"/>
                  </a:lnTo>
                  <a:lnTo>
                    <a:pt x="4" y="6"/>
                  </a:lnTo>
                  <a:lnTo>
                    <a:pt x="5" y="6"/>
                  </a:lnTo>
                  <a:lnTo>
                    <a:pt x="5" y="6"/>
                  </a:lnTo>
                  <a:lnTo>
                    <a:pt x="5" y="6"/>
                  </a:lnTo>
                  <a:lnTo>
                    <a:pt x="5" y="6"/>
                  </a:lnTo>
                  <a:lnTo>
                    <a:pt x="5" y="6"/>
                  </a:lnTo>
                  <a:lnTo>
                    <a:pt x="5" y="6"/>
                  </a:lnTo>
                  <a:lnTo>
                    <a:pt x="5" y="6"/>
                  </a:lnTo>
                  <a:lnTo>
                    <a:pt x="6" y="6"/>
                  </a:lnTo>
                  <a:lnTo>
                    <a:pt x="6" y="6"/>
                  </a:lnTo>
                  <a:lnTo>
                    <a:pt x="6" y="7"/>
                  </a:lnTo>
                  <a:lnTo>
                    <a:pt x="6" y="7"/>
                  </a:lnTo>
                  <a:lnTo>
                    <a:pt x="6" y="7"/>
                  </a:lnTo>
                  <a:lnTo>
                    <a:pt x="6" y="7"/>
                  </a:lnTo>
                  <a:lnTo>
                    <a:pt x="6" y="7"/>
                  </a:lnTo>
                  <a:lnTo>
                    <a:pt x="7" y="7"/>
                  </a:lnTo>
                  <a:lnTo>
                    <a:pt x="7" y="7"/>
                  </a:lnTo>
                  <a:lnTo>
                    <a:pt x="7" y="7"/>
                  </a:lnTo>
                  <a:lnTo>
                    <a:pt x="7" y="7"/>
                  </a:lnTo>
                  <a:lnTo>
                    <a:pt x="7" y="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8" name="Freeform 5043"/>
            <p:cNvSpPr>
              <a:spLocks/>
            </p:cNvSpPr>
            <p:nvPr/>
          </p:nvSpPr>
          <p:spPr bwMode="auto">
            <a:xfrm>
              <a:off x="6997594" y="2641332"/>
              <a:ext cx="10556" cy="3098"/>
            </a:xfrm>
            <a:custGeom>
              <a:avLst/>
              <a:gdLst>
                <a:gd name="T0" fmla="*/ 0 w 7"/>
                <a:gd name="T1" fmla="*/ 2 h 2"/>
                <a:gd name="T2" fmla="*/ 0 w 7"/>
                <a:gd name="T3" fmla="*/ 2 h 2"/>
                <a:gd name="T4" fmla="*/ 0 w 7"/>
                <a:gd name="T5" fmla="*/ 2 h 2"/>
                <a:gd name="T6" fmla="*/ 1 w 7"/>
                <a:gd name="T7" fmla="*/ 2 h 2"/>
                <a:gd name="T8" fmla="*/ 1 w 7"/>
                <a:gd name="T9" fmla="*/ 2 h 2"/>
                <a:gd name="T10" fmla="*/ 1 w 7"/>
                <a:gd name="T11" fmla="*/ 2 h 2"/>
                <a:gd name="T12" fmla="*/ 1 w 7"/>
                <a:gd name="T13" fmla="*/ 2 h 2"/>
                <a:gd name="T14" fmla="*/ 1 w 7"/>
                <a:gd name="T15" fmla="*/ 2 h 2"/>
                <a:gd name="T16" fmla="*/ 1 w 7"/>
                <a:gd name="T17" fmla="*/ 2 h 2"/>
                <a:gd name="T18" fmla="*/ 1 w 7"/>
                <a:gd name="T19" fmla="*/ 2 h 2"/>
                <a:gd name="T20" fmla="*/ 2 w 7"/>
                <a:gd name="T21" fmla="*/ 2 h 2"/>
                <a:gd name="T22" fmla="*/ 2 w 7"/>
                <a:gd name="T23" fmla="*/ 2 h 2"/>
                <a:gd name="T24" fmla="*/ 2 w 7"/>
                <a:gd name="T25" fmla="*/ 2 h 2"/>
                <a:gd name="T26" fmla="*/ 2 w 7"/>
                <a:gd name="T27" fmla="*/ 2 h 2"/>
                <a:gd name="T28" fmla="*/ 2 w 7"/>
                <a:gd name="T29" fmla="*/ 2 h 2"/>
                <a:gd name="T30" fmla="*/ 2 w 7"/>
                <a:gd name="T31" fmla="*/ 2 h 2"/>
                <a:gd name="T32" fmla="*/ 2 w 7"/>
                <a:gd name="T33" fmla="*/ 2 h 2"/>
                <a:gd name="T34" fmla="*/ 3 w 7"/>
                <a:gd name="T35" fmla="*/ 2 h 2"/>
                <a:gd name="T36" fmla="*/ 3 w 7"/>
                <a:gd name="T37" fmla="*/ 2 h 2"/>
                <a:gd name="T38" fmla="*/ 3 w 7"/>
                <a:gd name="T39" fmla="*/ 2 h 2"/>
                <a:gd name="T40" fmla="*/ 3 w 7"/>
                <a:gd name="T41" fmla="*/ 2 h 2"/>
                <a:gd name="T42" fmla="*/ 3 w 7"/>
                <a:gd name="T43" fmla="*/ 2 h 2"/>
                <a:gd name="T44" fmla="*/ 3 w 7"/>
                <a:gd name="T45" fmla="*/ 2 h 2"/>
                <a:gd name="T46" fmla="*/ 3 w 7"/>
                <a:gd name="T47" fmla="*/ 2 h 2"/>
                <a:gd name="T48" fmla="*/ 4 w 7"/>
                <a:gd name="T49" fmla="*/ 2 h 2"/>
                <a:gd name="T50" fmla="*/ 4 w 7"/>
                <a:gd name="T51" fmla="*/ 2 h 2"/>
                <a:gd name="T52" fmla="*/ 4 w 7"/>
                <a:gd name="T53" fmla="*/ 2 h 2"/>
                <a:gd name="T54" fmla="*/ 4 w 7"/>
                <a:gd name="T55" fmla="*/ 2 h 2"/>
                <a:gd name="T56" fmla="*/ 4 w 7"/>
                <a:gd name="T57" fmla="*/ 2 h 2"/>
                <a:gd name="T58" fmla="*/ 4 w 7"/>
                <a:gd name="T59" fmla="*/ 2 h 2"/>
                <a:gd name="T60" fmla="*/ 4 w 7"/>
                <a:gd name="T61" fmla="*/ 2 h 2"/>
                <a:gd name="T62" fmla="*/ 5 w 7"/>
                <a:gd name="T63" fmla="*/ 2 h 2"/>
                <a:gd name="T64" fmla="*/ 5 w 7"/>
                <a:gd name="T65" fmla="*/ 2 h 2"/>
                <a:gd name="T66" fmla="*/ 5 w 7"/>
                <a:gd name="T67" fmla="*/ 2 h 2"/>
                <a:gd name="T68" fmla="*/ 5 w 7"/>
                <a:gd name="T69" fmla="*/ 2 h 2"/>
                <a:gd name="T70" fmla="*/ 5 w 7"/>
                <a:gd name="T71" fmla="*/ 2 h 2"/>
                <a:gd name="T72" fmla="*/ 5 w 7"/>
                <a:gd name="T73" fmla="*/ 1 h 2"/>
                <a:gd name="T74" fmla="*/ 5 w 7"/>
                <a:gd name="T75" fmla="*/ 1 h 2"/>
                <a:gd name="T76" fmla="*/ 6 w 7"/>
                <a:gd name="T77" fmla="*/ 1 h 2"/>
                <a:gd name="T78" fmla="*/ 6 w 7"/>
                <a:gd name="T79" fmla="*/ 1 h 2"/>
                <a:gd name="T80" fmla="*/ 6 w 7"/>
                <a:gd name="T81" fmla="*/ 1 h 2"/>
                <a:gd name="T82" fmla="*/ 6 w 7"/>
                <a:gd name="T83" fmla="*/ 1 h 2"/>
                <a:gd name="T84" fmla="*/ 6 w 7"/>
                <a:gd name="T85" fmla="*/ 1 h 2"/>
                <a:gd name="T86" fmla="*/ 6 w 7"/>
                <a:gd name="T87" fmla="*/ 1 h 2"/>
                <a:gd name="T88" fmla="*/ 7 w 7"/>
                <a:gd name="T89" fmla="*/ 1 h 2"/>
                <a:gd name="T90" fmla="*/ 7 w 7"/>
                <a:gd name="T91" fmla="*/ 1 h 2"/>
                <a:gd name="T92" fmla="*/ 7 w 7"/>
                <a:gd name="T93" fmla="*/ 0 h 2"/>
                <a:gd name="T94" fmla="*/ 7 w 7"/>
                <a:gd name="T95" fmla="*/ 0 h 2"/>
                <a:gd name="T96" fmla="*/ 7 w 7"/>
                <a:gd name="T97" fmla="*/ 0 h 2"/>
                <a:gd name="T98" fmla="*/ 7 w 7"/>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2"/>
                  </a:moveTo>
                  <a:lnTo>
                    <a:pt x="0" y="2"/>
                  </a:lnTo>
                  <a:lnTo>
                    <a:pt x="0" y="2"/>
                  </a:lnTo>
                  <a:lnTo>
                    <a:pt x="1" y="2"/>
                  </a:lnTo>
                  <a:lnTo>
                    <a:pt x="1" y="2"/>
                  </a:lnTo>
                  <a:lnTo>
                    <a:pt x="1" y="2"/>
                  </a:lnTo>
                  <a:lnTo>
                    <a:pt x="1" y="2"/>
                  </a:lnTo>
                  <a:lnTo>
                    <a:pt x="1" y="2"/>
                  </a:lnTo>
                  <a:lnTo>
                    <a:pt x="1" y="2"/>
                  </a:lnTo>
                  <a:lnTo>
                    <a:pt x="1" y="2"/>
                  </a:lnTo>
                  <a:lnTo>
                    <a:pt x="2" y="2"/>
                  </a:lnTo>
                  <a:lnTo>
                    <a:pt x="2" y="2"/>
                  </a:lnTo>
                  <a:lnTo>
                    <a:pt x="2" y="2"/>
                  </a:lnTo>
                  <a:lnTo>
                    <a:pt x="2" y="2"/>
                  </a:lnTo>
                  <a:lnTo>
                    <a:pt x="2" y="2"/>
                  </a:lnTo>
                  <a:lnTo>
                    <a:pt x="2" y="2"/>
                  </a:lnTo>
                  <a:lnTo>
                    <a:pt x="2" y="2"/>
                  </a:lnTo>
                  <a:lnTo>
                    <a:pt x="3" y="2"/>
                  </a:lnTo>
                  <a:lnTo>
                    <a:pt x="3" y="2"/>
                  </a:lnTo>
                  <a:lnTo>
                    <a:pt x="3" y="2"/>
                  </a:lnTo>
                  <a:lnTo>
                    <a:pt x="3" y="2"/>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2"/>
                  </a:lnTo>
                  <a:lnTo>
                    <a:pt x="5" y="2"/>
                  </a:lnTo>
                  <a:lnTo>
                    <a:pt x="5" y="1"/>
                  </a:lnTo>
                  <a:lnTo>
                    <a:pt x="5" y="1"/>
                  </a:lnTo>
                  <a:lnTo>
                    <a:pt x="6" y="1"/>
                  </a:lnTo>
                  <a:lnTo>
                    <a:pt x="6" y="1"/>
                  </a:lnTo>
                  <a:lnTo>
                    <a:pt x="6" y="1"/>
                  </a:lnTo>
                  <a:lnTo>
                    <a:pt x="6" y="1"/>
                  </a:lnTo>
                  <a:lnTo>
                    <a:pt x="6" y="1"/>
                  </a:lnTo>
                  <a:lnTo>
                    <a:pt x="6" y="1"/>
                  </a:lnTo>
                  <a:lnTo>
                    <a:pt x="7" y="1"/>
                  </a:lnTo>
                  <a:lnTo>
                    <a:pt x="7" y="1"/>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69" name="Freeform 5044"/>
            <p:cNvSpPr>
              <a:spLocks/>
            </p:cNvSpPr>
            <p:nvPr/>
          </p:nvSpPr>
          <p:spPr bwMode="auto">
            <a:xfrm>
              <a:off x="7008150" y="2622743"/>
              <a:ext cx="10556" cy="18589"/>
            </a:xfrm>
            <a:custGeom>
              <a:avLst/>
              <a:gdLst>
                <a:gd name="T0" fmla="*/ 0 w 7"/>
                <a:gd name="T1" fmla="*/ 12 h 12"/>
                <a:gd name="T2" fmla="*/ 0 w 7"/>
                <a:gd name="T3" fmla="*/ 12 h 12"/>
                <a:gd name="T4" fmla="*/ 1 w 7"/>
                <a:gd name="T5" fmla="*/ 12 h 12"/>
                <a:gd name="T6" fmla="*/ 1 w 7"/>
                <a:gd name="T7" fmla="*/ 11 h 12"/>
                <a:gd name="T8" fmla="*/ 1 w 7"/>
                <a:gd name="T9" fmla="*/ 11 h 12"/>
                <a:gd name="T10" fmla="*/ 1 w 7"/>
                <a:gd name="T11" fmla="*/ 11 h 12"/>
                <a:gd name="T12" fmla="*/ 1 w 7"/>
                <a:gd name="T13" fmla="*/ 11 h 12"/>
                <a:gd name="T14" fmla="*/ 1 w 7"/>
                <a:gd name="T15" fmla="*/ 11 h 12"/>
                <a:gd name="T16" fmla="*/ 1 w 7"/>
                <a:gd name="T17" fmla="*/ 11 h 12"/>
                <a:gd name="T18" fmla="*/ 2 w 7"/>
                <a:gd name="T19" fmla="*/ 11 h 12"/>
                <a:gd name="T20" fmla="*/ 2 w 7"/>
                <a:gd name="T21" fmla="*/ 10 h 12"/>
                <a:gd name="T22" fmla="*/ 2 w 7"/>
                <a:gd name="T23" fmla="*/ 10 h 12"/>
                <a:gd name="T24" fmla="*/ 2 w 7"/>
                <a:gd name="T25" fmla="*/ 10 h 12"/>
                <a:gd name="T26" fmla="*/ 2 w 7"/>
                <a:gd name="T27" fmla="*/ 10 h 12"/>
                <a:gd name="T28" fmla="*/ 2 w 7"/>
                <a:gd name="T29" fmla="*/ 10 h 12"/>
                <a:gd name="T30" fmla="*/ 2 w 7"/>
                <a:gd name="T31" fmla="*/ 9 h 12"/>
                <a:gd name="T32" fmla="*/ 3 w 7"/>
                <a:gd name="T33" fmla="*/ 9 h 12"/>
                <a:gd name="T34" fmla="*/ 3 w 7"/>
                <a:gd name="T35" fmla="*/ 9 h 12"/>
                <a:gd name="T36" fmla="*/ 3 w 7"/>
                <a:gd name="T37" fmla="*/ 9 h 12"/>
                <a:gd name="T38" fmla="*/ 3 w 7"/>
                <a:gd name="T39" fmla="*/ 9 h 12"/>
                <a:gd name="T40" fmla="*/ 3 w 7"/>
                <a:gd name="T41" fmla="*/ 8 h 12"/>
                <a:gd name="T42" fmla="*/ 3 w 7"/>
                <a:gd name="T43" fmla="*/ 8 h 12"/>
                <a:gd name="T44" fmla="*/ 3 w 7"/>
                <a:gd name="T45" fmla="*/ 8 h 12"/>
                <a:gd name="T46" fmla="*/ 4 w 7"/>
                <a:gd name="T47" fmla="*/ 8 h 12"/>
                <a:gd name="T48" fmla="*/ 4 w 7"/>
                <a:gd name="T49" fmla="*/ 7 h 12"/>
                <a:gd name="T50" fmla="*/ 4 w 7"/>
                <a:gd name="T51" fmla="*/ 7 h 12"/>
                <a:gd name="T52" fmla="*/ 4 w 7"/>
                <a:gd name="T53" fmla="*/ 7 h 12"/>
                <a:gd name="T54" fmla="*/ 4 w 7"/>
                <a:gd name="T55" fmla="*/ 7 h 12"/>
                <a:gd name="T56" fmla="*/ 4 w 7"/>
                <a:gd name="T57" fmla="*/ 6 h 12"/>
                <a:gd name="T58" fmla="*/ 5 w 7"/>
                <a:gd name="T59" fmla="*/ 6 h 12"/>
                <a:gd name="T60" fmla="*/ 5 w 7"/>
                <a:gd name="T61" fmla="*/ 6 h 12"/>
                <a:gd name="T62" fmla="*/ 5 w 7"/>
                <a:gd name="T63" fmla="*/ 6 h 12"/>
                <a:gd name="T64" fmla="*/ 5 w 7"/>
                <a:gd name="T65" fmla="*/ 5 h 12"/>
                <a:gd name="T66" fmla="*/ 5 w 7"/>
                <a:gd name="T67" fmla="*/ 5 h 12"/>
                <a:gd name="T68" fmla="*/ 5 w 7"/>
                <a:gd name="T69" fmla="*/ 5 h 12"/>
                <a:gd name="T70" fmla="*/ 5 w 7"/>
                <a:gd name="T71" fmla="*/ 4 h 12"/>
                <a:gd name="T72" fmla="*/ 6 w 7"/>
                <a:gd name="T73" fmla="*/ 4 h 12"/>
                <a:gd name="T74" fmla="*/ 6 w 7"/>
                <a:gd name="T75" fmla="*/ 4 h 12"/>
                <a:gd name="T76" fmla="*/ 6 w 7"/>
                <a:gd name="T77" fmla="*/ 4 h 12"/>
                <a:gd name="T78" fmla="*/ 6 w 7"/>
                <a:gd name="T79" fmla="*/ 3 h 12"/>
                <a:gd name="T80" fmla="*/ 6 w 7"/>
                <a:gd name="T81" fmla="*/ 3 h 12"/>
                <a:gd name="T82" fmla="*/ 6 w 7"/>
                <a:gd name="T83" fmla="*/ 3 h 12"/>
                <a:gd name="T84" fmla="*/ 6 w 7"/>
                <a:gd name="T85" fmla="*/ 2 h 12"/>
                <a:gd name="T86" fmla="*/ 7 w 7"/>
                <a:gd name="T87" fmla="*/ 2 h 12"/>
                <a:gd name="T88" fmla="*/ 7 w 7"/>
                <a:gd name="T89" fmla="*/ 2 h 12"/>
                <a:gd name="T90" fmla="*/ 7 w 7"/>
                <a:gd name="T91" fmla="*/ 1 h 12"/>
                <a:gd name="T92" fmla="*/ 7 w 7"/>
                <a:gd name="T93" fmla="*/ 1 h 12"/>
                <a:gd name="T94" fmla="*/ 7 w 7"/>
                <a:gd name="T95" fmla="*/ 1 h 12"/>
                <a:gd name="T96" fmla="*/ 7 w 7"/>
                <a:gd name="T97" fmla="*/ 0 h 12"/>
                <a:gd name="T98" fmla="*/ 7 w 7"/>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12"/>
                  </a:moveTo>
                  <a:lnTo>
                    <a:pt x="0" y="12"/>
                  </a:lnTo>
                  <a:lnTo>
                    <a:pt x="1" y="12"/>
                  </a:lnTo>
                  <a:lnTo>
                    <a:pt x="1" y="11"/>
                  </a:lnTo>
                  <a:lnTo>
                    <a:pt x="1" y="11"/>
                  </a:lnTo>
                  <a:lnTo>
                    <a:pt x="1" y="11"/>
                  </a:lnTo>
                  <a:lnTo>
                    <a:pt x="1" y="11"/>
                  </a:lnTo>
                  <a:lnTo>
                    <a:pt x="1" y="11"/>
                  </a:lnTo>
                  <a:lnTo>
                    <a:pt x="1" y="11"/>
                  </a:lnTo>
                  <a:lnTo>
                    <a:pt x="2" y="11"/>
                  </a:lnTo>
                  <a:lnTo>
                    <a:pt x="2" y="10"/>
                  </a:lnTo>
                  <a:lnTo>
                    <a:pt x="2" y="10"/>
                  </a:lnTo>
                  <a:lnTo>
                    <a:pt x="2" y="10"/>
                  </a:lnTo>
                  <a:lnTo>
                    <a:pt x="2" y="10"/>
                  </a:lnTo>
                  <a:lnTo>
                    <a:pt x="2" y="10"/>
                  </a:lnTo>
                  <a:lnTo>
                    <a:pt x="2" y="9"/>
                  </a:lnTo>
                  <a:lnTo>
                    <a:pt x="3" y="9"/>
                  </a:lnTo>
                  <a:lnTo>
                    <a:pt x="3" y="9"/>
                  </a:lnTo>
                  <a:lnTo>
                    <a:pt x="3" y="9"/>
                  </a:lnTo>
                  <a:lnTo>
                    <a:pt x="3" y="9"/>
                  </a:lnTo>
                  <a:lnTo>
                    <a:pt x="3" y="8"/>
                  </a:lnTo>
                  <a:lnTo>
                    <a:pt x="3" y="8"/>
                  </a:lnTo>
                  <a:lnTo>
                    <a:pt x="3" y="8"/>
                  </a:lnTo>
                  <a:lnTo>
                    <a:pt x="4" y="8"/>
                  </a:lnTo>
                  <a:lnTo>
                    <a:pt x="4" y="7"/>
                  </a:lnTo>
                  <a:lnTo>
                    <a:pt x="4" y="7"/>
                  </a:lnTo>
                  <a:lnTo>
                    <a:pt x="4" y="7"/>
                  </a:lnTo>
                  <a:lnTo>
                    <a:pt x="4" y="7"/>
                  </a:lnTo>
                  <a:lnTo>
                    <a:pt x="4" y="6"/>
                  </a:lnTo>
                  <a:lnTo>
                    <a:pt x="5" y="6"/>
                  </a:lnTo>
                  <a:lnTo>
                    <a:pt x="5" y="6"/>
                  </a:lnTo>
                  <a:lnTo>
                    <a:pt x="5" y="6"/>
                  </a:lnTo>
                  <a:lnTo>
                    <a:pt x="5" y="5"/>
                  </a:lnTo>
                  <a:lnTo>
                    <a:pt x="5" y="5"/>
                  </a:lnTo>
                  <a:lnTo>
                    <a:pt x="5" y="5"/>
                  </a:lnTo>
                  <a:lnTo>
                    <a:pt x="5" y="4"/>
                  </a:lnTo>
                  <a:lnTo>
                    <a:pt x="6" y="4"/>
                  </a:lnTo>
                  <a:lnTo>
                    <a:pt x="6" y="4"/>
                  </a:lnTo>
                  <a:lnTo>
                    <a:pt x="6" y="4"/>
                  </a:lnTo>
                  <a:lnTo>
                    <a:pt x="6" y="3"/>
                  </a:lnTo>
                  <a:lnTo>
                    <a:pt x="6" y="3"/>
                  </a:lnTo>
                  <a:lnTo>
                    <a:pt x="6" y="3"/>
                  </a:lnTo>
                  <a:lnTo>
                    <a:pt x="6" y="2"/>
                  </a:lnTo>
                  <a:lnTo>
                    <a:pt x="7" y="2"/>
                  </a:lnTo>
                  <a:lnTo>
                    <a:pt x="7" y="2"/>
                  </a:lnTo>
                  <a:lnTo>
                    <a:pt x="7" y="1"/>
                  </a:lnTo>
                  <a:lnTo>
                    <a:pt x="7" y="1"/>
                  </a:lnTo>
                  <a:lnTo>
                    <a:pt x="7" y="1"/>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0" name="Freeform 5045"/>
            <p:cNvSpPr>
              <a:spLocks/>
            </p:cNvSpPr>
            <p:nvPr/>
          </p:nvSpPr>
          <p:spPr bwMode="auto">
            <a:xfrm>
              <a:off x="7018707" y="2587113"/>
              <a:ext cx="12065" cy="35630"/>
            </a:xfrm>
            <a:custGeom>
              <a:avLst/>
              <a:gdLst>
                <a:gd name="T0" fmla="*/ 0 w 8"/>
                <a:gd name="T1" fmla="*/ 23 h 23"/>
                <a:gd name="T2" fmla="*/ 1 w 8"/>
                <a:gd name="T3" fmla="*/ 23 h 23"/>
                <a:gd name="T4" fmla="*/ 1 w 8"/>
                <a:gd name="T5" fmla="*/ 22 h 23"/>
                <a:gd name="T6" fmla="*/ 1 w 8"/>
                <a:gd name="T7" fmla="*/ 22 h 23"/>
                <a:gd name="T8" fmla="*/ 1 w 8"/>
                <a:gd name="T9" fmla="*/ 21 h 23"/>
                <a:gd name="T10" fmla="*/ 1 w 8"/>
                <a:gd name="T11" fmla="*/ 21 h 23"/>
                <a:gd name="T12" fmla="*/ 1 w 8"/>
                <a:gd name="T13" fmla="*/ 21 h 23"/>
                <a:gd name="T14" fmla="*/ 1 w 8"/>
                <a:gd name="T15" fmla="*/ 20 h 23"/>
                <a:gd name="T16" fmla="*/ 2 w 8"/>
                <a:gd name="T17" fmla="*/ 20 h 23"/>
                <a:gd name="T18" fmla="*/ 2 w 8"/>
                <a:gd name="T19" fmla="*/ 20 h 23"/>
                <a:gd name="T20" fmla="*/ 2 w 8"/>
                <a:gd name="T21" fmla="*/ 19 h 23"/>
                <a:gd name="T22" fmla="*/ 2 w 8"/>
                <a:gd name="T23" fmla="*/ 19 h 23"/>
                <a:gd name="T24" fmla="*/ 2 w 8"/>
                <a:gd name="T25" fmla="*/ 18 h 23"/>
                <a:gd name="T26" fmla="*/ 2 w 8"/>
                <a:gd name="T27" fmla="*/ 18 h 23"/>
                <a:gd name="T28" fmla="*/ 2 w 8"/>
                <a:gd name="T29" fmla="*/ 18 h 23"/>
                <a:gd name="T30" fmla="*/ 3 w 8"/>
                <a:gd name="T31" fmla="*/ 17 h 23"/>
                <a:gd name="T32" fmla="*/ 3 w 8"/>
                <a:gd name="T33" fmla="*/ 17 h 23"/>
                <a:gd name="T34" fmla="*/ 3 w 8"/>
                <a:gd name="T35" fmla="*/ 16 h 23"/>
                <a:gd name="T36" fmla="*/ 3 w 8"/>
                <a:gd name="T37" fmla="*/ 16 h 23"/>
                <a:gd name="T38" fmla="*/ 3 w 8"/>
                <a:gd name="T39" fmla="*/ 15 h 23"/>
                <a:gd name="T40" fmla="*/ 3 w 8"/>
                <a:gd name="T41" fmla="*/ 15 h 23"/>
                <a:gd name="T42" fmla="*/ 3 w 8"/>
                <a:gd name="T43" fmla="*/ 15 h 23"/>
                <a:gd name="T44" fmla="*/ 4 w 8"/>
                <a:gd name="T45" fmla="*/ 14 h 23"/>
                <a:gd name="T46" fmla="*/ 4 w 8"/>
                <a:gd name="T47" fmla="*/ 14 h 23"/>
                <a:gd name="T48" fmla="*/ 4 w 8"/>
                <a:gd name="T49" fmla="*/ 13 h 23"/>
                <a:gd name="T50" fmla="*/ 4 w 8"/>
                <a:gd name="T51" fmla="*/ 13 h 23"/>
                <a:gd name="T52" fmla="*/ 4 w 8"/>
                <a:gd name="T53" fmla="*/ 12 h 23"/>
                <a:gd name="T54" fmla="*/ 4 w 8"/>
                <a:gd name="T55" fmla="*/ 12 h 23"/>
                <a:gd name="T56" fmla="*/ 4 w 8"/>
                <a:gd name="T57" fmla="*/ 11 h 23"/>
                <a:gd name="T58" fmla="*/ 5 w 8"/>
                <a:gd name="T59" fmla="*/ 11 h 23"/>
                <a:gd name="T60" fmla="*/ 5 w 8"/>
                <a:gd name="T61" fmla="*/ 10 h 23"/>
                <a:gd name="T62" fmla="*/ 5 w 8"/>
                <a:gd name="T63" fmla="*/ 10 h 23"/>
                <a:gd name="T64" fmla="*/ 5 w 8"/>
                <a:gd name="T65" fmla="*/ 9 h 23"/>
                <a:gd name="T66" fmla="*/ 5 w 8"/>
                <a:gd name="T67" fmla="*/ 9 h 23"/>
                <a:gd name="T68" fmla="*/ 5 w 8"/>
                <a:gd name="T69" fmla="*/ 8 h 23"/>
                <a:gd name="T70" fmla="*/ 5 w 8"/>
                <a:gd name="T71" fmla="*/ 8 h 23"/>
                <a:gd name="T72" fmla="*/ 6 w 8"/>
                <a:gd name="T73" fmla="*/ 7 h 23"/>
                <a:gd name="T74" fmla="*/ 6 w 8"/>
                <a:gd name="T75" fmla="*/ 6 h 23"/>
                <a:gd name="T76" fmla="*/ 6 w 8"/>
                <a:gd name="T77" fmla="*/ 6 h 23"/>
                <a:gd name="T78" fmla="*/ 6 w 8"/>
                <a:gd name="T79" fmla="*/ 5 h 23"/>
                <a:gd name="T80" fmla="*/ 6 w 8"/>
                <a:gd name="T81" fmla="*/ 5 h 23"/>
                <a:gd name="T82" fmla="*/ 6 w 8"/>
                <a:gd name="T83" fmla="*/ 4 h 23"/>
                <a:gd name="T84" fmla="*/ 6 w 8"/>
                <a:gd name="T85" fmla="*/ 4 h 23"/>
                <a:gd name="T86" fmla="*/ 7 w 8"/>
                <a:gd name="T87" fmla="*/ 3 h 23"/>
                <a:gd name="T88" fmla="*/ 7 w 8"/>
                <a:gd name="T89" fmla="*/ 2 h 23"/>
                <a:gd name="T90" fmla="*/ 7 w 8"/>
                <a:gd name="T91" fmla="*/ 2 h 23"/>
                <a:gd name="T92" fmla="*/ 7 w 8"/>
                <a:gd name="T93" fmla="*/ 1 h 23"/>
                <a:gd name="T94" fmla="*/ 7 w 8"/>
                <a:gd name="T95" fmla="*/ 1 h 23"/>
                <a:gd name="T96" fmla="*/ 7 w 8"/>
                <a:gd name="T97" fmla="*/ 0 h 23"/>
                <a:gd name="T98" fmla="*/ 8 w 8"/>
                <a:gd name="T9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3">
                  <a:moveTo>
                    <a:pt x="0" y="23"/>
                  </a:moveTo>
                  <a:lnTo>
                    <a:pt x="1" y="23"/>
                  </a:lnTo>
                  <a:lnTo>
                    <a:pt x="1" y="22"/>
                  </a:lnTo>
                  <a:lnTo>
                    <a:pt x="1" y="22"/>
                  </a:lnTo>
                  <a:lnTo>
                    <a:pt x="1" y="21"/>
                  </a:lnTo>
                  <a:lnTo>
                    <a:pt x="1" y="21"/>
                  </a:lnTo>
                  <a:lnTo>
                    <a:pt x="1" y="21"/>
                  </a:lnTo>
                  <a:lnTo>
                    <a:pt x="1" y="20"/>
                  </a:lnTo>
                  <a:lnTo>
                    <a:pt x="2" y="20"/>
                  </a:lnTo>
                  <a:lnTo>
                    <a:pt x="2" y="20"/>
                  </a:lnTo>
                  <a:lnTo>
                    <a:pt x="2" y="19"/>
                  </a:lnTo>
                  <a:lnTo>
                    <a:pt x="2" y="19"/>
                  </a:lnTo>
                  <a:lnTo>
                    <a:pt x="2" y="18"/>
                  </a:lnTo>
                  <a:lnTo>
                    <a:pt x="2" y="18"/>
                  </a:lnTo>
                  <a:lnTo>
                    <a:pt x="2" y="18"/>
                  </a:lnTo>
                  <a:lnTo>
                    <a:pt x="3" y="17"/>
                  </a:lnTo>
                  <a:lnTo>
                    <a:pt x="3" y="17"/>
                  </a:lnTo>
                  <a:lnTo>
                    <a:pt x="3" y="16"/>
                  </a:lnTo>
                  <a:lnTo>
                    <a:pt x="3" y="16"/>
                  </a:lnTo>
                  <a:lnTo>
                    <a:pt x="3" y="15"/>
                  </a:lnTo>
                  <a:lnTo>
                    <a:pt x="3" y="15"/>
                  </a:lnTo>
                  <a:lnTo>
                    <a:pt x="3" y="15"/>
                  </a:lnTo>
                  <a:lnTo>
                    <a:pt x="4" y="14"/>
                  </a:lnTo>
                  <a:lnTo>
                    <a:pt x="4" y="14"/>
                  </a:lnTo>
                  <a:lnTo>
                    <a:pt x="4" y="13"/>
                  </a:lnTo>
                  <a:lnTo>
                    <a:pt x="4" y="13"/>
                  </a:lnTo>
                  <a:lnTo>
                    <a:pt x="4" y="12"/>
                  </a:lnTo>
                  <a:lnTo>
                    <a:pt x="4" y="12"/>
                  </a:lnTo>
                  <a:lnTo>
                    <a:pt x="4" y="11"/>
                  </a:lnTo>
                  <a:lnTo>
                    <a:pt x="5" y="11"/>
                  </a:lnTo>
                  <a:lnTo>
                    <a:pt x="5" y="10"/>
                  </a:lnTo>
                  <a:lnTo>
                    <a:pt x="5" y="10"/>
                  </a:lnTo>
                  <a:lnTo>
                    <a:pt x="5" y="9"/>
                  </a:lnTo>
                  <a:lnTo>
                    <a:pt x="5" y="9"/>
                  </a:lnTo>
                  <a:lnTo>
                    <a:pt x="5" y="8"/>
                  </a:lnTo>
                  <a:lnTo>
                    <a:pt x="5" y="8"/>
                  </a:lnTo>
                  <a:lnTo>
                    <a:pt x="6" y="7"/>
                  </a:lnTo>
                  <a:lnTo>
                    <a:pt x="6" y="6"/>
                  </a:lnTo>
                  <a:lnTo>
                    <a:pt x="6" y="6"/>
                  </a:lnTo>
                  <a:lnTo>
                    <a:pt x="6" y="5"/>
                  </a:lnTo>
                  <a:lnTo>
                    <a:pt x="6" y="5"/>
                  </a:lnTo>
                  <a:lnTo>
                    <a:pt x="6" y="4"/>
                  </a:lnTo>
                  <a:lnTo>
                    <a:pt x="6" y="4"/>
                  </a:lnTo>
                  <a:lnTo>
                    <a:pt x="7" y="3"/>
                  </a:lnTo>
                  <a:lnTo>
                    <a:pt x="7" y="2"/>
                  </a:lnTo>
                  <a:lnTo>
                    <a:pt x="7" y="2"/>
                  </a:lnTo>
                  <a:lnTo>
                    <a:pt x="7" y="1"/>
                  </a:lnTo>
                  <a:lnTo>
                    <a:pt x="7" y="1"/>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1" name="Freeform 5046"/>
            <p:cNvSpPr>
              <a:spLocks/>
            </p:cNvSpPr>
            <p:nvPr/>
          </p:nvSpPr>
          <p:spPr bwMode="auto">
            <a:xfrm>
              <a:off x="7030772" y="2526699"/>
              <a:ext cx="10556" cy="60415"/>
            </a:xfrm>
            <a:custGeom>
              <a:avLst/>
              <a:gdLst>
                <a:gd name="T0" fmla="*/ 0 w 7"/>
                <a:gd name="T1" fmla="*/ 39 h 39"/>
                <a:gd name="T2" fmla="*/ 0 w 7"/>
                <a:gd name="T3" fmla="*/ 38 h 39"/>
                <a:gd name="T4" fmla="*/ 0 w 7"/>
                <a:gd name="T5" fmla="*/ 37 h 39"/>
                <a:gd name="T6" fmla="*/ 0 w 7"/>
                <a:gd name="T7" fmla="*/ 37 h 39"/>
                <a:gd name="T8" fmla="*/ 0 w 7"/>
                <a:gd name="T9" fmla="*/ 36 h 39"/>
                <a:gd name="T10" fmla="*/ 0 w 7"/>
                <a:gd name="T11" fmla="*/ 35 h 39"/>
                <a:gd name="T12" fmla="*/ 0 w 7"/>
                <a:gd name="T13" fmla="*/ 35 h 39"/>
                <a:gd name="T14" fmla="*/ 1 w 7"/>
                <a:gd name="T15" fmla="*/ 34 h 39"/>
                <a:gd name="T16" fmla="*/ 1 w 7"/>
                <a:gd name="T17" fmla="*/ 33 h 39"/>
                <a:gd name="T18" fmla="*/ 1 w 7"/>
                <a:gd name="T19" fmla="*/ 33 h 39"/>
                <a:gd name="T20" fmla="*/ 1 w 7"/>
                <a:gd name="T21" fmla="*/ 32 h 39"/>
                <a:gd name="T22" fmla="*/ 1 w 7"/>
                <a:gd name="T23" fmla="*/ 31 h 39"/>
                <a:gd name="T24" fmla="*/ 1 w 7"/>
                <a:gd name="T25" fmla="*/ 31 h 39"/>
                <a:gd name="T26" fmla="*/ 1 w 7"/>
                <a:gd name="T27" fmla="*/ 30 h 39"/>
                <a:gd name="T28" fmla="*/ 2 w 7"/>
                <a:gd name="T29" fmla="*/ 29 h 39"/>
                <a:gd name="T30" fmla="*/ 2 w 7"/>
                <a:gd name="T31" fmla="*/ 28 h 39"/>
                <a:gd name="T32" fmla="*/ 2 w 7"/>
                <a:gd name="T33" fmla="*/ 28 h 39"/>
                <a:gd name="T34" fmla="*/ 2 w 7"/>
                <a:gd name="T35" fmla="*/ 27 h 39"/>
                <a:gd name="T36" fmla="*/ 2 w 7"/>
                <a:gd name="T37" fmla="*/ 26 h 39"/>
                <a:gd name="T38" fmla="*/ 2 w 7"/>
                <a:gd name="T39" fmla="*/ 26 h 39"/>
                <a:gd name="T40" fmla="*/ 2 w 7"/>
                <a:gd name="T41" fmla="*/ 25 h 39"/>
                <a:gd name="T42" fmla="*/ 3 w 7"/>
                <a:gd name="T43" fmla="*/ 24 h 39"/>
                <a:gd name="T44" fmla="*/ 3 w 7"/>
                <a:gd name="T45" fmla="*/ 23 h 39"/>
                <a:gd name="T46" fmla="*/ 3 w 7"/>
                <a:gd name="T47" fmla="*/ 23 h 39"/>
                <a:gd name="T48" fmla="*/ 3 w 7"/>
                <a:gd name="T49" fmla="*/ 22 h 39"/>
                <a:gd name="T50" fmla="*/ 3 w 7"/>
                <a:gd name="T51" fmla="*/ 21 h 39"/>
                <a:gd name="T52" fmla="*/ 3 w 7"/>
                <a:gd name="T53" fmla="*/ 20 h 39"/>
                <a:gd name="T54" fmla="*/ 3 w 7"/>
                <a:gd name="T55" fmla="*/ 19 h 39"/>
                <a:gd name="T56" fmla="*/ 4 w 7"/>
                <a:gd name="T57" fmla="*/ 19 h 39"/>
                <a:gd name="T58" fmla="*/ 4 w 7"/>
                <a:gd name="T59" fmla="*/ 18 h 39"/>
                <a:gd name="T60" fmla="*/ 4 w 7"/>
                <a:gd name="T61" fmla="*/ 17 h 39"/>
                <a:gd name="T62" fmla="*/ 4 w 7"/>
                <a:gd name="T63" fmla="*/ 16 h 39"/>
                <a:gd name="T64" fmla="*/ 4 w 7"/>
                <a:gd name="T65" fmla="*/ 15 h 39"/>
                <a:gd name="T66" fmla="*/ 4 w 7"/>
                <a:gd name="T67" fmla="*/ 15 h 39"/>
                <a:gd name="T68" fmla="*/ 5 w 7"/>
                <a:gd name="T69" fmla="*/ 14 h 39"/>
                <a:gd name="T70" fmla="*/ 5 w 7"/>
                <a:gd name="T71" fmla="*/ 13 h 39"/>
                <a:gd name="T72" fmla="*/ 5 w 7"/>
                <a:gd name="T73" fmla="*/ 12 h 39"/>
                <a:gd name="T74" fmla="*/ 5 w 7"/>
                <a:gd name="T75" fmla="*/ 11 h 39"/>
                <a:gd name="T76" fmla="*/ 5 w 7"/>
                <a:gd name="T77" fmla="*/ 10 h 39"/>
                <a:gd name="T78" fmla="*/ 5 w 7"/>
                <a:gd name="T79" fmla="*/ 9 h 39"/>
                <a:gd name="T80" fmla="*/ 5 w 7"/>
                <a:gd name="T81" fmla="*/ 8 h 39"/>
                <a:gd name="T82" fmla="*/ 6 w 7"/>
                <a:gd name="T83" fmla="*/ 7 h 39"/>
                <a:gd name="T84" fmla="*/ 6 w 7"/>
                <a:gd name="T85" fmla="*/ 7 h 39"/>
                <a:gd name="T86" fmla="*/ 6 w 7"/>
                <a:gd name="T87" fmla="*/ 6 h 39"/>
                <a:gd name="T88" fmla="*/ 6 w 7"/>
                <a:gd name="T89" fmla="*/ 5 h 39"/>
                <a:gd name="T90" fmla="*/ 6 w 7"/>
                <a:gd name="T91" fmla="*/ 4 h 39"/>
                <a:gd name="T92" fmla="*/ 6 w 7"/>
                <a:gd name="T93" fmla="*/ 3 h 39"/>
                <a:gd name="T94" fmla="*/ 6 w 7"/>
                <a:gd name="T95" fmla="*/ 2 h 39"/>
                <a:gd name="T96" fmla="*/ 7 w 7"/>
                <a:gd name="T97" fmla="*/ 1 h 39"/>
                <a:gd name="T98" fmla="*/ 7 w 7"/>
                <a:gd name="T9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9">
                  <a:moveTo>
                    <a:pt x="0" y="39"/>
                  </a:moveTo>
                  <a:lnTo>
                    <a:pt x="0" y="38"/>
                  </a:lnTo>
                  <a:lnTo>
                    <a:pt x="0" y="37"/>
                  </a:lnTo>
                  <a:lnTo>
                    <a:pt x="0" y="37"/>
                  </a:lnTo>
                  <a:lnTo>
                    <a:pt x="0" y="36"/>
                  </a:lnTo>
                  <a:lnTo>
                    <a:pt x="0" y="35"/>
                  </a:lnTo>
                  <a:lnTo>
                    <a:pt x="0" y="35"/>
                  </a:lnTo>
                  <a:lnTo>
                    <a:pt x="1" y="34"/>
                  </a:lnTo>
                  <a:lnTo>
                    <a:pt x="1" y="33"/>
                  </a:lnTo>
                  <a:lnTo>
                    <a:pt x="1" y="33"/>
                  </a:lnTo>
                  <a:lnTo>
                    <a:pt x="1" y="32"/>
                  </a:lnTo>
                  <a:lnTo>
                    <a:pt x="1" y="31"/>
                  </a:lnTo>
                  <a:lnTo>
                    <a:pt x="1" y="31"/>
                  </a:lnTo>
                  <a:lnTo>
                    <a:pt x="1" y="30"/>
                  </a:lnTo>
                  <a:lnTo>
                    <a:pt x="2" y="29"/>
                  </a:lnTo>
                  <a:lnTo>
                    <a:pt x="2" y="28"/>
                  </a:lnTo>
                  <a:lnTo>
                    <a:pt x="2" y="28"/>
                  </a:lnTo>
                  <a:lnTo>
                    <a:pt x="2" y="27"/>
                  </a:lnTo>
                  <a:lnTo>
                    <a:pt x="2" y="26"/>
                  </a:lnTo>
                  <a:lnTo>
                    <a:pt x="2" y="26"/>
                  </a:lnTo>
                  <a:lnTo>
                    <a:pt x="2" y="25"/>
                  </a:lnTo>
                  <a:lnTo>
                    <a:pt x="3" y="24"/>
                  </a:lnTo>
                  <a:lnTo>
                    <a:pt x="3" y="23"/>
                  </a:lnTo>
                  <a:lnTo>
                    <a:pt x="3" y="23"/>
                  </a:lnTo>
                  <a:lnTo>
                    <a:pt x="3" y="22"/>
                  </a:lnTo>
                  <a:lnTo>
                    <a:pt x="3" y="21"/>
                  </a:lnTo>
                  <a:lnTo>
                    <a:pt x="3" y="20"/>
                  </a:lnTo>
                  <a:lnTo>
                    <a:pt x="3" y="19"/>
                  </a:lnTo>
                  <a:lnTo>
                    <a:pt x="4" y="19"/>
                  </a:lnTo>
                  <a:lnTo>
                    <a:pt x="4" y="18"/>
                  </a:lnTo>
                  <a:lnTo>
                    <a:pt x="4" y="17"/>
                  </a:lnTo>
                  <a:lnTo>
                    <a:pt x="4" y="16"/>
                  </a:lnTo>
                  <a:lnTo>
                    <a:pt x="4" y="15"/>
                  </a:lnTo>
                  <a:lnTo>
                    <a:pt x="4" y="15"/>
                  </a:lnTo>
                  <a:lnTo>
                    <a:pt x="5" y="14"/>
                  </a:lnTo>
                  <a:lnTo>
                    <a:pt x="5" y="13"/>
                  </a:lnTo>
                  <a:lnTo>
                    <a:pt x="5" y="12"/>
                  </a:lnTo>
                  <a:lnTo>
                    <a:pt x="5" y="11"/>
                  </a:lnTo>
                  <a:lnTo>
                    <a:pt x="5" y="10"/>
                  </a:lnTo>
                  <a:lnTo>
                    <a:pt x="5" y="9"/>
                  </a:lnTo>
                  <a:lnTo>
                    <a:pt x="5" y="8"/>
                  </a:lnTo>
                  <a:lnTo>
                    <a:pt x="6" y="7"/>
                  </a:lnTo>
                  <a:lnTo>
                    <a:pt x="6" y="7"/>
                  </a:lnTo>
                  <a:lnTo>
                    <a:pt x="6" y="6"/>
                  </a:lnTo>
                  <a:lnTo>
                    <a:pt x="6" y="5"/>
                  </a:lnTo>
                  <a:lnTo>
                    <a:pt x="6" y="4"/>
                  </a:lnTo>
                  <a:lnTo>
                    <a:pt x="6" y="3"/>
                  </a:lnTo>
                  <a:lnTo>
                    <a:pt x="6"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2" name="Freeform 5047"/>
            <p:cNvSpPr>
              <a:spLocks/>
            </p:cNvSpPr>
            <p:nvPr/>
          </p:nvSpPr>
          <p:spPr bwMode="auto">
            <a:xfrm>
              <a:off x="7041328" y="2444596"/>
              <a:ext cx="10556" cy="82103"/>
            </a:xfrm>
            <a:custGeom>
              <a:avLst/>
              <a:gdLst>
                <a:gd name="T0" fmla="*/ 0 w 7"/>
                <a:gd name="T1" fmla="*/ 53 h 53"/>
                <a:gd name="T2" fmla="*/ 0 w 7"/>
                <a:gd name="T3" fmla="*/ 52 h 53"/>
                <a:gd name="T4" fmla="*/ 0 w 7"/>
                <a:gd name="T5" fmla="*/ 51 h 53"/>
                <a:gd name="T6" fmla="*/ 0 w 7"/>
                <a:gd name="T7" fmla="*/ 50 h 53"/>
                <a:gd name="T8" fmla="*/ 0 w 7"/>
                <a:gd name="T9" fmla="*/ 49 h 53"/>
                <a:gd name="T10" fmla="*/ 0 w 7"/>
                <a:gd name="T11" fmla="*/ 48 h 53"/>
                <a:gd name="T12" fmla="*/ 1 w 7"/>
                <a:gd name="T13" fmla="*/ 47 h 53"/>
                <a:gd name="T14" fmla="*/ 1 w 7"/>
                <a:gd name="T15" fmla="*/ 46 h 53"/>
                <a:gd name="T16" fmla="*/ 1 w 7"/>
                <a:gd name="T17" fmla="*/ 45 h 53"/>
                <a:gd name="T18" fmla="*/ 1 w 7"/>
                <a:gd name="T19" fmla="*/ 44 h 53"/>
                <a:gd name="T20" fmla="*/ 1 w 7"/>
                <a:gd name="T21" fmla="*/ 43 h 53"/>
                <a:gd name="T22" fmla="*/ 1 w 7"/>
                <a:gd name="T23" fmla="*/ 42 h 53"/>
                <a:gd name="T24" fmla="*/ 1 w 7"/>
                <a:gd name="T25" fmla="*/ 41 h 53"/>
                <a:gd name="T26" fmla="*/ 2 w 7"/>
                <a:gd name="T27" fmla="*/ 40 h 53"/>
                <a:gd name="T28" fmla="*/ 2 w 7"/>
                <a:gd name="T29" fmla="*/ 39 h 53"/>
                <a:gd name="T30" fmla="*/ 2 w 7"/>
                <a:gd name="T31" fmla="*/ 38 h 53"/>
                <a:gd name="T32" fmla="*/ 2 w 7"/>
                <a:gd name="T33" fmla="*/ 37 h 53"/>
                <a:gd name="T34" fmla="*/ 2 w 7"/>
                <a:gd name="T35" fmla="*/ 36 h 53"/>
                <a:gd name="T36" fmla="*/ 2 w 7"/>
                <a:gd name="T37" fmla="*/ 35 h 53"/>
                <a:gd name="T38" fmla="*/ 2 w 7"/>
                <a:gd name="T39" fmla="*/ 34 h 53"/>
                <a:gd name="T40" fmla="*/ 3 w 7"/>
                <a:gd name="T41" fmla="*/ 33 h 53"/>
                <a:gd name="T42" fmla="*/ 3 w 7"/>
                <a:gd name="T43" fmla="*/ 32 h 53"/>
                <a:gd name="T44" fmla="*/ 3 w 7"/>
                <a:gd name="T45" fmla="*/ 30 h 53"/>
                <a:gd name="T46" fmla="*/ 3 w 7"/>
                <a:gd name="T47" fmla="*/ 29 h 53"/>
                <a:gd name="T48" fmla="*/ 3 w 7"/>
                <a:gd name="T49" fmla="*/ 28 h 53"/>
                <a:gd name="T50" fmla="*/ 3 w 7"/>
                <a:gd name="T51" fmla="*/ 27 h 53"/>
                <a:gd name="T52" fmla="*/ 3 w 7"/>
                <a:gd name="T53" fmla="*/ 26 h 53"/>
                <a:gd name="T54" fmla="*/ 4 w 7"/>
                <a:gd name="T55" fmla="*/ 25 h 53"/>
                <a:gd name="T56" fmla="*/ 4 w 7"/>
                <a:gd name="T57" fmla="*/ 24 h 53"/>
                <a:gd name="T58" fmla="*/ 4 w 7"/>
                <a:gd name="T59" fmla="*/ 23 h 53"/>
                <a:gd name="T60" fmla="*/ 4 w 7"/>
                <a:gd name="T61" fmla="*/ 22 h 53"/>
                <a:gd name="T62" fmla="*/ 4 w 7"/>
                <a:gd name="T63" fmla="*/ 20 h 53"/>
                <a:gd name="T64" fmla="*/ 4 w 7"/>
                <a:gd name="T65" fmla="*/ 19 h 53"/>
                <a:gd name="T66" fmla="*/ 4 w 7"/>
                <a:gd name="T67" fmla="*/ 18 h 53"/>
                <a:gd name="T68" fmla="*/ 5 w 7"/>
                <a:gd name="T69" fmla="*/ 17 h 53"/>
                <a:gd name="T70" fmla="*/ 5 w 7"/>
                <a:gd name="T71" fmla="*/ 16 h 53"/>
                <a:gd name="T72" fmla="*/ 5 w 7"/>
                <a:gd name="T73" fmla="*/ 15 h 53"/>
                <a:gd name="T74" fmla="*/ 5 w 7"/>
                <a:gd name="T75" fmla="*/ 14 h 53"/>
                <a:gd name="T76" fmla="*/ 5 w 7"/>
                <a:gd name="T77" fmla="*/ 12 h 53"/>
                <a:gd name="T78" fmla="*/ 5 w 7"/>
                <a:gd name="T79" fmla="*/ 11 h 53"/>
                <a:gd name="T80" fmla="*/ 5 w 7"/>
                <a:gd name="T81" fmla="*/ 10 h 53"/>
                <a:gd name="T82" fmla="*/ 6 w 7"/>
                <a:gd name="T83" fmla="*/ 9 h 53"/>
                <a:gd name="T84" fmla="*/ 6 w 7"/>
                <a:gd name="T85" fmla="*/ 8 h 53"/>
                <a:gd name="T86" fmla="*/ 6 w 7"/>
                <a:gd name="T87" fmla="*/ 7 h 53"/>
                <a:gd name="T88" fmla="*/ 6 w 7"/>
                <a:gd name="T89" fmla="*/ 5 h 53"/>
                <a:gd name="T90" fmla="*/ 6 w 7"/>
                <a:gd name="T91" fmla="*/ 4 h 53"/>
                <a:gd name="T92" fmla="*/ 6 w 7"/>
                <a:gd name="T93" fmla="*/ 3 h 53"/>
                <a:gd name="T94" fmla="*/ 6 w 7"/>
                <a:gd name="T95" fmla="*/ 2 h 53"/>
                <a:gd name="T96" fmla="*/ 7 w 7"/>
                <a:gd name="T97" fmla="*/ 1 h 53"/>
                <a:gd name="T98" fmla="*/ 7 w 7"/>
                <a:gd name="T9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3">
                  <a:moveTo>
                    <a:pt x="0" y="53"/>
                  </a:moveTo>
                  <a:lnTo>
                    <a:pt x="0" y="52"/>
                  </a:lnTo>
                  <a:lnTo>
                    <a:pt x="0" y="51"/>
                  </a:lnTo>
                  <a:lnTo>
                    <a:pt x="0" y="50"/>
                  </a:lnTo>
                  <a:lnTo>
                    <a:pt x="0" y="49"/>
                  </a:lnTo>
                  <a:lnTo>
                    <a:pt x="0" y="48"/>
                  </a:lnTo>
                  <a:lnTo>
                    <a:pt x="1" y="47"/>
                  </a:lnTo>
                  <a:lnTo>
                    <a:pt x="1" y="46"/>
                  </a:lnTo>
                  <a:lnTo>
                    <a:pt x="1" y="45"/>
                  </a:lnTo>
                  <a:lnTo>
                    <a:pt x="1" y="44"/>
                  </a:lnTo>
                  <a:lnTo>
                    <a:pt x="1" y="43"/>
                  </a:lnTo>
                  <a:lnTo>
                    <a:pt x="1" y="42"/>
                  </a:lnTo>
                  <a:lnTo>
                    <a:pt x="1" y="41"/>
                  </a:lnTo>
                  <a:lnTo>
                    <a:pt x="2" y="40"/>
                  </a:lnTo>
                  <a:lnTo>
                    <a:pt x="2" y="39"/>
                  </a:lnTo>
                  <a:lnTo>
                    <a:pt x="2" y="38"/>
                  </a:lnTo>
                  <a:lnTo>
                    <a:pt x="2" y="37"/>
                  </a:lnTo>
                  <a:lnTo>
                    <a:pt x="2" y="36"/>
                  </a:lnTo>
                  <a:lnTo>
                    <a:pt x="2" y="35"/>
                  </a:lnTo>
                  <a:lnTo>
                    <a:pt x="2" y="34"/>
                  </a:lnTo>
                  <a:lnTo>
                    <a:pt x="3" y="33"/>
                  </a:lnTo>
                  <a:lnTo>
                    <a:pt x="3" y="32"/>
                  </a:lnTo>
                  <a:lnTo>
                    <a:pt x="3" y="30"/>
                  </a:lnTo>
                  <a:lnTo>
                    <a:pt x="3" y="29"/>
                  </a:lnTo>
                  <a:lnTo>
                    <a:pt x="3" y="28"/>
                  </a:lnTo>
                  <a:lnTo>
                    <a:pt x="3" y="27"/>
                  </a:lnTo>
                  <a:lnTo>
                    <a:pt x="3" y="26"/>
                  </a:lnTo>
                  <a:lnTo>
                    <a:pt x="4" y="25"/>
                  </a:lnTo>
                  <a:lnTo>
                    <a:pt x="4" y="24"/>
                  </a:lnTo>
                  <a:lnTo>
                    <a:pt x="4" y="23"/>
                  </a:lnTo>
                  <a:lnTo>
                    <a:pt x="4" y="22"/>
                  </a:lnTo>
                  <a:lnTo>
                    <a:pt x="4" y="20"/>
                  </a:lnTo>
                  <a:lnTo>
                    <a:pt x="4" y="19"/>
                  </a:lnTo>
                  <a:lnTo>
                    <a:pt x="4" y="18"/>
                  </a:lnTo>
                  <a:lnTo>
                    <a:pt x="5" y="17"/>
                  </a:lnTo>
                  <a:lnTo>
                    <a:pt x="5" y="16"/>
                  </a:lnTo>
                  <a:lnTo>
                    <a:pt x="5" y="15"/>
                  </a:lnTo>
                  <a:lnTo>
                    <a:pt x="5" y="14"/>
                  </a:lnTo>
                  <a:lnTo>
                    <a:pt x="5" y="12"/>
                  </a:lnTo>
                  <a:lnTo>
                    <a:pt x="5" y="11"/>
                  </a:lnTo>
                  <a:lnTo>
                    <a:pt x="5" y="10"/>
                  </a:lnTo>
                  <a:lnTo>
                    <a:pt x="6" y="9"/>
                  </a:lnTo>
                  <a:lnTo>
                    <a:pt x="6" y="8"/>
                  </a:lnTo>
                  <a:lnTo>
                    <a:pt x="6" y="7"/>
                  </a:lnTo>
                  <a:lnTo>
                    <a:pt x="6" y="5"/>
                  </a:lnTo>
                  <a:lnTo>
                    <a:pt x="6" y="4"/>
                  </a:lnTo>
                  <a:lnTo>
                    <a:pt x="6" y="3"/>
                  </a:lnTo>
                  <a:lnTo>
                    <a:pt x="6"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3" name="Freeform 5048"/>
            <p:cNvSpPr>
              <a:spLocks/>
            </p:cNvSpPr>
            <p:nvPr/>
          </p:nvSpPr>
          <p:spPr bwMode="auto">
            <a:xfrm>
              <a:off x="7051885" y="2348552"/>
              <a:ext cx="10556" cy="96044"/>
            </a:xfrm>
            <a:custGeom>
              <a:avLst/>
              <a:gdLst>
                <a:gd name="T0" fmla="*/ 0 w 7"/>
                <a:gd name="T1" fmla="*/ 62 h 62"/>
                <a:gd name="T2" fmla="*/ 0 w 7"/>
                <a:gd name="T3" fmla="*/ 60 h 62"/>
                <a:gd name="T4" fmla="*/ 0 w 7"/>
                <a:gd name="T5" fmla="*/ 59 h 62"/>
                <a:gd name="T6" fmla="*/ 0 w 7"/>
                <a:gd name="T7" fmla="*/ 58 h 62"/>
                <a:gd name="T8" fmla="*/ 0 w 7"/>
                <a:gd name="T9" fmla="*/ 57 h 62"/>
                <a:gd name="T10" fmla="*/ 1 w 7"/>
                <a:gd name="T11" fmla="*/ 56 h 62"/>
                <a:gd name="T12" fmla="*/ 1 w 7"/>
                <a:gd name="T13" fmla="*/ 54 h 62"/>
                <a:gd name="T14" fmla="*/ 1 w 7"/>
                <a:gd name="T15" fmla="*/ 53 h 62"/>
                <a:gd name="T16" fmla="*/ 1 w 7"/>
                <a:gd name="T17" fmla="*/ 52 h 62"/>
                <a:gd name="T18" fmla="*/ 1 w 7"/>
                <a:gd name="T19" fmla="*/ 51 h 62"/>
                <a:gd name="T20" fmla="*/ 1 w 7"/>
                <a:gd name="T21" fmla="*/ 49 h 62"/>
                <a:gd name="T22" fmla="*/ 1 w 7"/>
                <a:gd name="T23" fmla="*/ 48 h 62"/>
                <a:gd name="T24" fmla="*/ 2 w 7"/>
                <a:gd name="T25" fmla="*/ 47 h 62"/>
                <a:gd name="T26" fmla="*/ 2 w 7"/>
                <a:gd name="T27" fmla="*/ 46 h 62"/>
                <a:gd name="T28" fmla="*/ 2 w 7"/>
                <a:gd name="T29" fmla="*/ 44 h 62"/>
                <a:gd name="T30" fmla="*/ 2 w 7"/>
                <a:gd name="T31" fmla="*/ 43 h 62"/>
                <a:gd name="T32" fmla="*/ 2 w 7"/>
                <a:gd name="T33" fmla="*/ 42 h 62"/>
                <a:gd name="T34" fmla="*/ 2 w 7"/>
                <a:gd name="T35" fmla="*/ 41 h 62"/>
                <a:gd name="T36" fmla="*/ 2 w 7"/>
                <a:gd name="T37" fmla="*/ 39 h 62"/>
                <a:gd name="T38" fmla="*/ 3 w 7"/>
                <a:gd name="T39" fmla="*/ 38 h 62"/>
                <a:gd name="T40" fmla="*/ 3 w 7"/>
                <a:gd name="T41" fmla="*/ 37 h 62"/>
                <a:gd name="T42" fmla="*/ 3 w 7"/>
                <a:gd name="T43" fmla="*/ 36 h 62"/>
                <a:gd name="T44" fmla="*/ 3 w 7"/>
                <a:gd name="T45" fmla="*/ 35 h 62"/>
                <a:gd name="T46" fmla="*/ 3 w 7"/>
                <a:gd name="T47" fmla="*/ 33 h 62"/>
                <a:gd name="T48" fmla="*/ 3 w 7"/>
                <a:gd name="T49" fmla="*/ 32 h 62"/>
                <a:gd name="T50" fmla="*/ 3 w 7"/>
                <a:gd name="T51" fmla="*/ 31 h 62"/>
                <a:gd name="T52" fmla="*/ 4 w 7"/>
                <a:gd name="T53" fmla="*/ 29 h 62"/>
                <a:gd name="T54" fmla="*/ 4 w 7"/>
                <a:gd name="T55" fmla="*/ 28 h 62"/>
                <a:gd name="T56" fmla="*/ 4 w 7"/>
                <a:gd name="T57" fmla="*/ 27 h 62"/>
                <a:gd name="T58" fmla="*/ 4 w 7"/>
                <a:gd name="T59" fmla="*/ 26 h 62"/>
                <a:gd name="T60" fmla="*/ 4 w 7"/>
                <a:gd name="T61" fmla="*/ 24 h 62"/>
                <a:gd name="T62" fmla="*/ 4 w 7"/>
                <a:gd name="T63" fmla="*/ 23 h 62"/>
                <a:gd name="T64" fmla="*/ 4 w 7"/>
                <a:gd name="T65" fmla="*/ 22 h 62"/>
                <a:gd name="T66" fmla="*/ 5 w 7"/>
                <a:gd name="T67" fmla="*/ 21 h 62"/>
                <a:gd name="T68" fmla="*/ 5 w 7"/>
                <a:gd name="T69" fmla="*/ 19 h 62"/>
                <a:gd name="T70" fmla="*/ 5 w 7"/>
                <a:gd name="T71" fmla="*/ 18 h 62"/>
                <a:gd name="T72" fmla="*/ 5 w 7"/>
                <a:gd name="T73" fmla="*/ 17 h 62"/>
                <a:gd name="T74" fmla="*/ 5 w 7"/>
                <a:gd name="T75" fmla="*/ 16 h 62"/>
                <a:gd name="T76" fmla="*/ 5 w 7"/>
                <a:gd name="T77" fmla="*/ 14 h 62"/>
                <a:gd name="T78" fmla="*/ 5 w 7"/>
                <a:gd name="T79" fmla="*/ 13 h 62"/>
                <a:gd name="T80" fmla="*/ 6 w 7"/>
                <a:gd name="T81" fmla="*/ 12 h 62"/>
                <a:gd name="T82" fmla="*/ 6 w 7"/>
                <a:gd name="T83" fmla="*/ 10 h 62"/>
                <a:gd name="T84" fmla="*/ 6 w 7"/>
                <a:gd name="T85" fmla="*/ 9 h 62"/>
                <a:gd name="T86" fmla="*/ 6 w 7"/>
                <a:gd name="T87" fmla="*/ 8 h 62"/>
                <a:gd name="T88" fmla="*/ 6 w 7"/>
                <a:gd name="T89" fmla="*/ 6 h 62"/>
                <a:gd name="T90" fmla="*/ 6 w 7"/>
                <a:gd name="T91" fmla="*/ 5 h 62"/>
                <a:gd name="T92" fmla="*/ 6 w 7"/>
                <a:gd name="T93" fmla="*/ 4 h 62"/>
                <a:gd name="T94" fmla="*/ 7 w 7"/>
                <a:gd name="T95" fmla="*/ 2 h 62"/>
                <a:gd name="T96" fmla="*/ 7 w 7"/>
                <a:gd name="T97" fmla="*/ 1 h 62"/>
                <a:gd name="T98" fmla="*/ 7 w 7"/>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2">
                  <a:moveTo>
                    <a:pt x="0" y="62"/>
                  </a:moveTo>
                  <a:lnTo>
                    <a:pt x="0" y="60"/>
                  </a:lnTo>
                  <a:lnTo>
                    <a:pt x="0" y="59"/>
                  </a:lnTo>
                  <a:lnTo>
                    <a:pt x="0" y="58"/>
                  </a:lnTo>
                  <a:lnTo>
                    <a:pt x="0" y="57"/>
                  </a:lnTo>
                  <a:lnTo>
                    <a:pt x="1" y="56"/>
                  </a:lnTo>
                  <a:lnTo>
                    <a:pt x="1" y="54"/>
                  </a:lnTo>
                  <a:lnTo>
                    <a:pt x="1" y="53"/>
                  </a:lnTo>
                  <a:lnTo>
                    <a:pt x="1" y="52"/>
                  </a:lnTo>
                  <a:lnTo>
                    <a:pt x="1" y="51"/>
                  </a:lnTo>
                  <a:lnTo>
                    <a:pt x="1" y="49"/>
                  </a:lnTo>
                  <a:lnTo>
                    <a:pt x="1" y="48"/>
                  </a:lnTo>
                  <a:lnTo>
                    <a:pt x="2" y="47"/>
                  </a:lnTo>
                  <a:lnTo>
                    <a:pt x="2" y="46"/>
                  </a:lnTo>
                  <a:lnTo>
                    <a:pt x="2" y="44"/>
                  </a:lnTo>
                  <a:lnTo>
                    <a:pt x="2" y="43"/>
                  </a:lnTo>
                  <a:lnTo>
                    <a:pt x="2" y="42"/>
                  </a:lnTo>
                  <a:lnTo>
                    <a:pt x="2" y="41"/>
                  </a:lnTo>
                  <a:lnTo>
                    <a:pt x="2" y="39"/>
                  </a:lnTo>
                  <a:lnTo>
                    <a:pt x="3" y="38"/>
                  </a:lnTo>
                  <a:lnTo>
                    <a:pt x="3" y="37"/>
                  </a:lnTo>
                  <a:lnTo>
                    <a:pt x="3" y="36"/>
                  </a:lnTo>
                  <a:lnTo>
                    <a:pt x="3" y="35"/>
                  </a:lnTo>
                  <a:lnTo>
                    <a:pt x="3" y="33"/>
                  </a:lnTo>
                  <a:lnTo>
                    <a:pt x="3" y="32"/>
                  </a:lnTo>
                  <a:lnTo>
                    <a:pt x="3" y="31"/>
                  </a:lnTo>
                  <a:lnTo>
                    <a:pt x="4" y="29"/>
                  </a:lnTo>
                  <a:lnTo>
                    <a:pt x="4" y="28"/>
                  </a:lnTo>
                  <a:lnTo>
                    <a:pt x="4" y="27"/>
                  </a:lnTo>
                  <a:lnTo>
                    <a:pt x="4" y="26"/>
                  </a:lnTo>
                  <a:lnTo>
                    <a:pt x="4" y="24"/>
                  </a:lnTo>
                  <a:lnTo>
                    <a:pt x="4" y="23"/>
                  </a:lnTo>
                  <a:lnTo>
                    <a:pt x="4" y="22"/>
                  </a:lnTo>
                  <a:lnTo>
                    <a:pt x="5" y="21"/>
                  </a:lnTo>
                  <a:lnTo>
                    <a:pt x="5" y="19"/>
                  </a:lnTo>
                  <a:lnTo>
                    <a:pt x="5" y="18"/>
                  </a:lnTo>
                  <a:lnTo>
                    <a:pt x="5" y="17"/>
                  </a:lnTo>
                  <a:lnTo>
                    <a:pt x="5" y="16"/>
                  </a:lnTo>
                  <a:lnTo>
                    <a:pt x="5" y="14"/>
                  </a:lnTo>
                  <a:lnTo>
                    <a:pt x="5" y="13"/>
                  </a:lnTo>
                  <a:lnTo>
                    <a:pt x="6" y="12"/>
                  </a:lnTo>
                  <a:lnTo>
                    <a:pt x="6" y="10"/>
                  </a:lnTo>
                  <a:lnTo>
                    <a:pt x="6" y="9"/>
                  </a:lnTo>
                  <a:lnTo>
                    <a:pt x="6" y="8"/>
                  </a:lnTo>
                  <a:lnTo>
                    <a:pt x="6" y="6"/>
                  </a:lnTo>
                  <a:lnTo>
                    <a:pt x="6" y="5"/>
                  </a:lnTo>
                  <a:lnTo>
                    <a:pt x="6" y="4"/>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4" name="Freeform 5049"/>
            <p:cNvSpPr>
              <a:spLocks/>
            </p:cNvSpPr>
            <p:nvPr/>
          </p:nvSpPr>
          <p:spPr bwMode="auto">
            <a:xfrm>
              <a:off x="7062442" y="2247861"/>
              <a:ext cx="10556" cy="100692"/>
            </a:xfrm>
            <a:custGeom>
              <a:avLst/>
              <a:gdLst>
                <a:gd name="T0" fmla="*/ 0 w 7"/>
                <a:gd name="T1" fmla="*/ 65 h 65"/>
                <a:gd name="T2" fmla="*/ 0 w 7"/>
                <a:gd name="T3" fmla="*/ 64 h 65"/>
                <a:gd name="T4" fmla="*/ 0 w 7"/>
                <a:gd name="T5" fmla="*/ 62 h 65"/>
                <a:gd name="T6" fmla="*/ 0 w 7"/>
                <a:gd name="T7" fmla="*/ 61 h 65"/>
                <a:gd name="T8" fmla="*/ 0 w 7"/>
                <a:gd name="T9" fmla="*/ 60 h 65"/>
                <a:gd name="T10" fmla="*/ 1 w 7"/>
                <a:gd name="T11" fmla="*/ 58 h 65"/>
                <a:gd name="T12" fmla="*/ 1 w 7"/>
                <a:gd name="T13" fmla="*/ 57 h 65"/>
                <a:gd name="T14" fmla="*/ 1 w 7"/>
                <a:gd name="T15" fmla="*/ 56 h 65"/>
                <a:gd name="T16" fmla="*/ 1 w 7"/>
                <a:gd name="T17" fmla="*/ 55 h 65"/>
                <a:gd name="T18" fmla="*/ 1 w 7"/>
                <a:gd name="T19" fmla="*/ 53 h 65"/>
                <a:gd name="T20" fmla="*/ 1 w 7"/>
                <a:gd name="T21" fmla="*/ 52 h 65"/>
                <a:gd name="T22" fmla="*/ 1 w 7"/>
                <a:gd name="T23" fmla="*/ 51 h 65"/>
                <a:gd name="T24" fmla="*/ 2 w 7"/>
                <a:gd name="T25" fmla="*/ 49 h 65"/>
                <a:gd name="T26" fmla="*/ 2 w 7"/>
                <a:gd name="T27" fmla="*/ 48 h 65"/>
                <a:gd name="T28" fmla="*/ 2 w 7"/>
                <a:gd name="T29" fmla="*/ 47 h 65"/>
                <a:gd name="T30" fmla="*/ 2 w 7"/>
                <a:gd name="T31" fmla="*/ 45 h 65"/>
                <a:gd name="T32" fmla="*/ 2 w 7"/>
                <a:gd name="T33" fmla="*/ 44 h 65"/>
                <a:gd name="T34" fmla="*/ 2 w 7"/>
                <a:gd name="T35" fmla="*/ 43 h 65"/>
                <a:gd name="T36" fmla="*/ 3 w 7"/>
                <a:gd name="T37" fmla="*/ 41 h 65"/>
                <a:gd name="T38" fmla="*/ 3 w 7"/>
                <a:gd name="T39" fmla="*/ 40 h 65"/>
                <a:gd name="T40" fmla="*/ 3 w 7"/>
                <a:gd name="T41" fmla="*/ 39 h 65"/>
                <a:gd name="T42" fmla="*/ 3 w 7"/>
                <a:gd name="T43" fmla="*/ 37 h 65"/>
                <a:gd name="T44" fmla="*/ 3 w 7"/>
                <a:gd name="T45" fmla="*/ 36 h 65"/>
                <a:gd name="T46" fmla="*/ 3 w 7"/>
                <a:gd name="T47" fmla="*/ 35 h 65"/>
                <a:gd name="T48" fmla="*/ 3 w 7"/>
                <a:gd name="T49" fmla="*/ 33 h 65"/>
                <a:gd name="T50" fmla="*/ 4 w 7"/>
                <a:gd name="T51" fmla="*/ 32 h 65"/>
                <a:gd name="T52" fmla="*/ 4 w 7"/>
                <a:gd name="T53" fmla="*/ 30 h 65"/>
                <a:gd name="T54" fmla="*/ 4 w 7"/>
                <a:gd name="T55" fmla="*/ 29 h 65"/>
                <a:gd name="T56" fmla="*/ 4 w 7"/>
                <a:gd name="T57" fmla="*/ 28 h 65"/>
                <a:gd name="T58" fmla="*/ 4 w 7"/>
                <a:gd name="T59" fmla="*/ 27 h 65"/>
                <a:gd name="T60" fmla="*/ 4 w 7"/>
                <a:gd name="T61" fmla="*/ 25 h 65"/>
                <a:gd name="T62" fmla="*/ 4 w 7"/>
                <a:gd name="T63" fmla="*/ 24 h 65"/>
                <a:gd name="T64" fmla="*/ 5 w 7"/>
                <a:gd name="T65" fmla="*/ 23 h 65"/>
                <a:gd name="T66" fmla="*/ 5 w 7"/>
                <a:gd name="T67" fmla="*/ 22 h 65"/>
                <a:gd name="T68" fmla="*/ 5 w 7"/>
                <a:gd name="T69" fmla="*/ 20 h 65"/>
                <a:gd name="T70" fmla="*/ 5 w 7"/>
                <a:gd name="T71" fmla="*/ 19 h 65"/>
                <a:gd name="T72" fmla="*/ 5 w 7"/>
                <a:gd name="T73" fmla="*/ 18 h 65"/>
                <a:gd name="T74" fmla="*/ 5 w 7"/>
                <a:gd name="T75" fmla="*/ 16 h 65"/>
                <a:gd name="T76" fmla="*/ 5 w 7"/>
                <a:gd name="T77" fmla="*/ 15 h 65"/>
                <a:gd name="T78" fmla="*/ 6 w 7"/>
                <a:gd name="T79" fmla="*/ 14 h 65"/>
                <a:gd name="T80" fmla="*/ 6 w 7"/>
                <a:gd name="T81" fmla="*/ 12 h 65"/>
                <a:gd name="T82" fmla="*/ 6 w 7"/>
                <a:gd name="T83" fmla="*/ 11 h 65"/>
                <a:gd name="T84" fmla="*/ 6 w 7"/>
                <a:gd name="T85" fmla="*/ 10 h 65"/>
                <a:gd name="T86" fmla="*/ 6 w 7"/>
                <a:gd name="T87" fmla="*/ 8 h 65"/>
                <a:gd name="T88" fmla="*/ 6 w 7"/>
                <a:gd name="T89" fmla="*/ 7 h 65"/>
                <a:gd name="T90" fmla="*/ 6 w 7"/>
                <a:gd name="T91" fmla="*/ 6 h 65"/>
                <a:gd name="T92" fmla="*/ 7 w 7"/>
                <a:gd name="T93" fmla="*/ 4 h 65"/>
                <a:gd name="T94" fmla="*/ 7 w 7"/>
                <a:gd name="T95" fmla="*/ 3 h 65"/>
                <a:gd name="T96" fmla="*/ 7 w 7"/>
                <a:gd name="T97" fmla="*/ 2 h 65"/>
                <a:gd name="T98" fmla="*/ 7 w 7"/>
                <a:gd name="T9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5">
                  <a:moveTo>
                    <a:pt x="0" y="65"/>
                  </a:moveTo>
                  <a:lnTo>
                    <a:pt x="0" y="64"/>
                  </a:lnTo>
                  <a:lnTo>
                    <a:pt x="0" y="62"/>
                  </a:lnTo>
                  <a:lnTo>
                    <a:pt x="0" y="61"/>
                  </a:lnTo>
                  <a:lnTo>
                    <a:pt x="0" y="60"/>
                  </a:lnTo>
                  <a:lnTo>
                    <a:pt x="1" y="58"/>
                  </a:lnTo>
                  <a:lnTo>
                    <a:pt x="1" y="57"/>
                  </a:lnTo>
                  <a:lnTo>
                    <a:pt x="1" y="56"/>
                  </a:lnTo>
                  <a:lnTo>
                    <a:pt x="1" y="55"/>
                  </a:lnTo>
                  <a:lnTo>
                    <a:pt x="1" y="53"/>
                  </a:lnTo>
                  <a:lnTo>
                    <a:pt x="1" y="52"/>
                  </a:lnTo>
                  <a:lnTo>
                    <a:pt x="1" y="51"/>
                  </a:lnTo>
                  <a:lnTo>
                    <a:pt x="2" y="49"/>
                  </a:lnTo>
                  <a:lnTo>
                    <a:pt x="2" y="48"/>
                  </a:lnTo>
                  <a:lnTo>
                    <a:pt x="2" y="47"/>
                  </a:lnTo>
                  <a:lnTo>
                    <a:pt x="2" y="45"/>
                  </a:lnTo>
                  <a:lnTo>
                    <a:pt x="2" y="44"/>
                  </a:lnTo>
                  <a:lnTo>
                    <a:pt x="2" y="43"/>
                  </a:lnTo>
                  <a:lnTo>
                    <a:pt x="3" y="41"/>
                  </a:lnTo>
                  <a:lnTo>
                    <a:pt x="3" y="40"/>
                  </a:lnTo>
                  <a:lnTo>
                    <a:pt x="3" y="39"/>
                  </a:lnTo>
                  <a:lnTo>
                    <a:pt x="3" y="37"/>
                  </a:lnTo>
                  <a:lnTo>
                    <a:pt x="3" y="36"/>
                  </a:lnTo>
                  <a:lnTo>
                    <a:pt x="3" y="35"/>
                  </a:lnTo>
                  <a:lnTo>
                    <a:pt x="3" y="33"/>
                  </a:lnTo>
                  <a:lnTo>
                    <a:pt x="4" y="32"/>
                  </a:lnTo>
                  <a:lnTo>
                    <a:pt x="4" y="30"/>
                  </a:lnTo>
                  <a:lnTo>
                    <a:pt x="4" y="29"/>
                  </a:lnTo>
                  <a:lnTo>
                    <a:pt x="4" y="28"/>
                  </a:lnTo>
                  <a:lnTo>
                    <a:pt x="4" y="27"/>
                  </a:lnTo>
                  <a:lnTo>
                    <a:pt x="4" y="25"/>
                  </a:lnTo>
                  <a:lnTo>
                    <a:pt x="4" y="24"/>
                  </a:lnTo>
                  <a:lnTo>
                    <a:pt x="5" y="23"/>
                  </a:lnTo>
                  <a:lnTo>
                    <a:pt x="5" y="22"/>
                  </a:lnTo>
                  <a:lnTo>
                    <a:pt x="5" y="20"/>
                  </a:lnTo>
                  <a:lnTo>
                    <a:pt x="5" y="19"/>
                  </a:lnTo>
                  <a:lnTo>
                    <a:pt x="5" y="18"/>
                  </a:lnTo>
                  <a:lnTo>
                    <a:pt x="5" y="16"/>
                  </a:lnTo>
                  <a:lnTo>
                    <a:pt x="5" y="15"/>
                  </a:lnTo>
                  <a:lnTo>
                    <a:pt x="6" y="14"/>
                  </a:lnTo>
                  <a:lnTo>
                    <a:pt x="6" y="12"/>
                  </a:lnTo>
                  <a:lnTo>
                    <a:pt x="6" y="11"/>
                  </a:lnTo>
                  <a:lnTo>
                    <a:pt x="6" y="10"/>
                  </a:lnTo>
                  <a:lnTo>
                    <a:pt x="6" y="8"/>
                  </a:lnTo>
                  <a:lnTo>
                    <a:pt x="6" y="7"/>
                  </a:lnTo>
                  <a:lnTo>
                    <a:pt x="6" y="6"/>
                  </a:lnTo>
                  <a:lnTo>
                    <a:pt x="7" y="4"/>
                  </a:lnTo>
                  <a:lnTo>
                    <a:pt x="7" y="3"/>
                  </a:lnTo>
                  <a:lnTo>
                    <a:pt x="7" y="2"/>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5" name="Freeform 5050"/>
            <p:cNvSpPr>
              <a:spLocks/>
            </p:cNvSpPr>
            <p:nvPr/>
          </p:nvSpPr>
          <p:spPr bwMode="auto">
            <a:xfrm>
              <a:off x="7072999" y="2151817"/>
              <a:ext cx="10556" cy="96044"/>
            </a:xfrm>
            <a:custGeom>
              <a:avLst/>
              <a:gdLst>
                <a:gd name="T0" fmla="*/ 0 w 7"/>
                <a:gd name="T1" fmla="*/ 62 h 62"/>
                <a:gd name="T2" fmla="*/ 0 w 7"/>
                <a:gd name="T3" fmla="*/ 61 h 62"/>
                <a:gd name="T4" fmla="*/ 0 w 7"/>
                <a:gd name="T5" fmla="*/ 60 h 62"/>
                <a:gd name="T6" fmla="*/ 0 w 7"/>
                <a:gd name="T7" fmla="*/ 58 h 62"/>
                <a:gd name="T8" fmla="*/ 1 w 7"/>
                <a:gd name="T9" fmla="*/ 57 h 62"/>
                <a:gd name="T10" fmla="*/ 1 w 7"/>
                <a:gd name="T11" fmla="*/ 56 h 62"/>
                <a:gd name="T12" fmla="*/ 1 w 7"/>
                <a:gd name="T13" fmla="*/ 54 h 62"/>
                <a:gd name="T14" fmla="*/ 1 w 7"/>
                <a:gd name="T15" fmla="*/ 53 h 62"/>
                <a:gd name="T16" fmla="*/ 1 w 7"/>
                <a:gd name="T17" fmla="*/ 52 h 62"/>
                <a:gd name="T18" fmla="*/ 1 w 7"/>
                <a:gd name="T19" fmla="*/ 51 h 62"/>
                <a:gd name="T20" fmla="*/ 2 w 7"/>
                <a:gd name="T21" fmla="*/ 49 h 62"/>
                <a:gd name="T22" fmla="*/ 2 w 7"/>
                <a:gd name="T23" fmla="*/ 48 h 62"/>
                <a:gd name="T24" fmla="*/ 2 w 7"/>
                <a:gd name="T25" fmla="*/ 47 h 62"/>
                <a:gd name="T26" fmla="*/ 2 w 7"/>
                <a:gd name="T27" fmla="*/ 46 h 62"/>
                <a:gd name="T28" fmla="*/ 2 w 7"/>
                <a:gd name="T29" fmla="*/ 44 h 62"/>
                <a:gd name="T30" fmla="*/ 2 w 7"/>
                <a:gd name="T31" fmla="*/ 43 h 62"/>
                <a:gd name="T32" fmla="*/ 2 w 7"/>
                <a:gd name="T33" fmla="*/ 42 h 62"/>
                <a:gd name="T34" fmla="*/ 3 w 7"/>
                <a:gd name="T35" fmla="*/ 40 h 62"/>
                <a:gd name="T36" fmla="*/ 3 w 7"/>
                <a:gd name="T37" fmla="*/ 39 h 62"/>
                <a:gd name="T38" fmla="*/ 3 w 7"/>
                <a:gd name="T39" fmla="*/ 38 h 62"/>
                <a:gd name="T40" fmla="*/ 3 w 7"/>
                <a:gd name="T41" fmla="*/ 37 h 62"/>
                <a:gd name="T42" fmla="*/ 3 w 7"/>
                <a:gd name="T43" fmla="*/ 35 h 62"/>
                <a:gd name="T44" fmla="*/ 3 w 7"/>
                <a:gd name="T45" fmla="*/ 34 h 62"/>
                <a:gd name="T46" fmla="*/ 3 w 7"/>
                <a:gd name="T47" fmla="*/ 33 h 62"/>
                <a:gd name="T48" fmla="*/ 4 w 7"/>
                <a:gd name="T49" fmla="*/ 31 h 62"/>
                <a:gd name="T50" fmla="*/ 4 w 7"/>
                <a:gd name="T51" fmla="*/ 30 h 62"/>
                <a:gd name="T52" fmla="*/ 4 w 7"/>
                <a:gd name="T53" fmla="*/ 29 h 62"/>
                <a:gd name="T54" fmla="*/ 4 w 7"/>
                <a:gd name="T55" fmla="*/ 27 h 62"/>
                <a:gd name="T56" fmla="*/ 4 w 7"/>
                <a:gd name="T57" fmla="*/ 26 h 62"/>
                <a:gd name="T58" fmla="*/ 4 w 7"/>
                <a:gd name="T59" fmla="*/ 25 h 62"/>
                <a:gd name="T60" fmla="*/ 4 w 7"/>
                <a:gd name="T61" fmla="*/ 23 h 62"/>
                <a:gd name="T62" fmla="*/ 5 w 7"/>
                <a:gd name="T63" fmla="*/ 22 h 62"/>
                <a:gd name="T64" fmla="*/ 5 w 7"/>
                <a:gd name="T65" fmla="*/ 21 h 62"/>
                <a:gd name="T66" fmla="*/ 5 w 7"/>
                <a:gd name="T67" fmla="*/ 20 h 62"/>
                <a:gd name="T68" fmla="*/ 5 w 7"/>
                <a:gd name="T69" fmla="*/ 18 h 62"/>
                <a:gd name="T70" fmla="*/ 5 w 7"/>
                <a:gd name="T71" fmla="*/ 17 h 62"/>
                <a:gd name="T72" fmla="*/ 5 w 7"/>
                <a:gd name="T73" fmla="*/ 16 h 62"/>
                <a:gd name="T74" fmla="*/ 5 w 7"/>
                <a:gd name="T75" fmla="*/ 15 h 62"/>
                <a:gd name="T76" fmla="*/ 6 w 7"/>
                <a:gd name="T77" fmla="*/ 14 h 62"/>
                <a:gd name="T78" fmla="*/ 6 w 7"/>
                <a:gd name="T79" fmla="*/ 12 h 62"/>
                <a:gd name="T80" fmla="*/ 6 w 7"/>
                <a:gd name="T81" fmla="*/ 11 h 62"/>
                <a:gd name="T82" fmla="*/ 6 w 7"/>
                <a:gd name="T83" fmla="*/ 10 h 62"/>
                <a:gd name="T84" fmla="*/ 6 w 7"/>
                <a:gd name="T85" fmla="*/ 9 h 62"/>
                <a:gd name="T86" fmla="*/ 6 w 7"/>
                <a:gd name="T87" fmla="*/ 8 h 62"/>
                <a:gd name="T88" fmla="*/ 6 w 7"/>
                <a:gd name="T89" fmla="*/ 6 h 62"/>
                <a:gd name="T90" fmla="*/ 7 w 7"/>
                <a:gd name="T91" fmla="*/ 5 h 62"/>
                <a:gd name="T92" fmla="*/ 7 w 7"/>
                <a:gd name="T93" fmla="*/ 4 h 62"/>
                <a:gd name="T94" fmla="*/ 7 w 7"/>
                <a:gd name="T95" fmla="*/ 3 h 62"/>
                <a:gd name="T96" fmla="*/ 7 w 7"/>
                <a:gd name="T97" fmla="*/ 1 h 62"/>
                <a:gd name="T98" fmla="*/ 7 w 7"/>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2">
                  <a:moveTo>
                    <a:pt x="0" y="62"/>
                  </a:moveTo>
                  <a:lnTo>
                    <a:pt x="0" y="61"/>
                  </a:lnTo>
                  <a:lnTo>
                    <a:pt x="0" y="60"/>
                  </a:lnTo>
                  <a:lnTo>
                    <a:pt x="0" y="58"/>
                  </a:lnTo>
                  <a:lnTo>
                    <a:pt x="1" y="57"/>
                  </a:lnTo>
                  <a:lnTo>
                    <a:pt x="1" y="56"/>
                  </a:lnTo>
                  <a:lnTo>
                    <a:pt x="1" y="54"/>
                  </a:lnTo>
                  <a:lnTo>
                    <a:pt x="1" y="53"/>
                  </a:lnTo>
                  <a:lnTo>
                    <a:pt x="1" y="52"/>
                  </a:lnTo>
                  <a:lnTo>
                    <a:pt x="1" y="51"/>
                  </a:lnTo>
                  <a:lnTo>
                    <a:pt x="2" y="49"/>
                  </a:lnTo>
                  <a:lnTo>
                    <a:pt x="2" y="48"/>
                  </a:lnTo>
                  <a:lnTo>
                    <a:pt x="2" y="47"/>
                  </a:lnTo>
                  <a:lnTo>
                    <a:pt x="2" y="46"/>
                  </a:lnTo>
                  <a:lnTo>
                    <a:pt x="2" y="44"/>
                  </a:lnTo>
                  <a:lnTo>
                    <a:pt x="2" y="43"/>
                  </a:lnTo>
                  <a:lnTo>
                    <a:pt x="2" y="42"/>
                  </a:lnTo>
                  <a:lnTo>
                    <a:pt x="3" y="40"/>
                  </a:lnTo>
                  <a:lnTo>
                    <a:pt x="3" y="39"/>
                  </a:lnTo>
                  <a:lnTo>
                    <a:pt x="3" y="38"/>
                  </a:lnTo>
                  <a:lnTo>
                    <a:pt x="3" y="37"/>
                  </a:lnTo>
                  <a:lnTo>
                    <a:pt x="3" y="35"/>
                  </a:lnTo>
                  <a:lnTo>
                    <a:pt x="3" y="34"/>
                  </a:lnTo>
                  <a:lnTo>
                    <a:pt x="3" y="33"/>
                  </a:lnTo>
                  <a:lnTo>
                    <a:pt x="4" y="31"/>
                  </a:lnTo>
                  <a:lnTo>
                    <a:pt x="4" y="30"/>
                  </a:lnTo>
                  <a:lnTo>
                    <a:pt x="4" y="29"/>
                  </a:lnTo>
                  <a:lnTo>
                    <a:pt x="4" y="27"/>
                  </a:lnTo>
                  <a:lnTo>
                    <a:pt x="4" y="26"/>
                  </a:lnTo>
                  <a:lnTo>
                    <a:pt x="4" y="25"/>
                  </a:lnTo>
                  <a:lnTo>
                    <a:pt x="4" y="23"/>
                  </a:lnTo>
                  <a:lnTo>
                    <a:pt x="5" y="22"/>
                  </a:lnTo>
                  <a:lnTo>
                    <a:pt x="5" y="21"/>
                  </a:lnTo>
                  <a:lnTo>
                    <a:pt x="5" y="20"/>
                  </a:lnTo>
                  <a:lnTo>
                    <a:pt x="5" y="18"/>
                  </a:lnTo>
                  <a:lnTo>
                    <a:pt x="5" y="17"/>
                  </a:lnTo>
                  <a:lnTo>
                    <a:pt x="5" y="16"/>
                  </a:lnTo>
                  <a:lnTo>
                    <a:pt x="5" y="15"/>
                  </a:lnTo>
                  <a:lnTo>
                    <a:pt x="6" y="14"/>
                  </a:lnTo>
                  <a:lnTo>
                    <a:pt x="6" y="12"/>
                  </a:lnTo>
                  <a:lnTo>
                    <a:pt x="6" y="11"/>
                  </a:lnTo>
                  <a:lnTo>
                    <a:pt x="6" y="10"/>
                  </a:lnTo>
                  <a:lnTo>
                    <a:pt x="6" y="9"/>
                  </a:lnTo>
                  <a:lnTo>
                    <a:pt x="6" y="8"/>
                  </a:lnTo>
                  <a:lnTo>
                    <a:pt x="6" y="6"/>
                  </a:lnTo>
                  <a:lnTo>
                    <a:pt x="7" y="5"/>
                  </a:lnTo>
                  <a:lnTo>
                    <a:pt x="7" y="4"/>
                  </a:lnTo>
                  <a:lnTo>
                    <a:pt x="7" y="3"/>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6" name="Freeform 5051"/>
            <p:cNvSpPr>
              <a:spLocks/>
            </p:cNvSpPr>
            <p:nvPr/>
          </p:nvSpPr>
          <p:spPr bwMode="auto">
            <a:xfrm>
              <a:off x="7083555" y="2066616"/>
              <a:ext cx="10556" cy="85201"/>
            </a:xfrm>
            <a:custGeom>
              <a:avLst/>
              <a:gdLst>
                <a:gd name="T0" fmla="*/ 0 w 7"/>
                <a:gd name="T1" fmla="*/ 55 h 55"/>
                <a:gd name="T2" fmla="*/ 0 w 7"/>
                <a:gd name="T3" fmla="*/ 54 h 55"/>
                <a:gd name="T4" fmla="*/ 0 w 7"/>
                <a:gd name="T5" fmla="*/ 53 h 55"/>
                <a:gd name="T6" fmla="*/ 1 w 7"/>
                <a:gd name="T7" fmla="*/ 52 h 55"/>
                <a:gd name="T8" fmla="*/ 1 w 7"/>
                <a:gd name="T9" fmla="*/ 50 h 55"/>
                <a:gd name="T10" fmla="*/ 1 w 7"/>
                <a:gd name="T11" fmla="*/ 49 h 55"/>
                <a:gd name="T12" fmla="*/ 1 w 7"/>
                <a:gd name="T13" fmla="*/ 48 h 55"/>
                <a:gd name="T14" fmla="*/ 1 w 7"/>
                <a:gd name="T15" fmla="*/ 47 h 55"/>
                <a:gd name="T16" fmla="*/ 1 w 7"/>
                <a:gd name="T17" fmla="*/ 45 h 55"/>
                <a:gd name="T18" fmla="*/ 1 w 7"/>
                <a:gd name="T19" fmla="*/ 44 h 55"/>
                <a:gd name="T20" fmla="*/ 2 w 7"/>
                <a:gd name="T21" fmla="*/ 43 h 55"/>
                <a:gd name="T22" fmla="*/ 2 w 7"/>
                <a:gd name="T23" fmla="*/ 42 h 55"/>
                <a:gd name="T24" fmla="*/ 2 w 7"/>
                <a:gd name="T25" fmla="*/ 40 h 55"/>
                <a:gd name="T26" fmla="*/ 2 w 7"/>
                <a:gd name="T27" fmla="*/ 39 h 55"/>
                <a:gd name="T28" fmla="*/ 2 w 7"/>
                <a:gd name="T29" fmla="*/ 38 h 55"/>
                <a:gd name="T30" fmla="*/ 2 w 7"/>
                <a:gd name="T31" fmla="*/ 37 h 55"/>
                <a:gd name="T32" fmla="*/ 2 w 7"/>
                <a:gd name="T33" fmla="*/ 36 h 55"/>
                <a:gd name="T34" fmla="*/ 3 w 7"/>
                <a:gd name="T35" fmla="*/ 35 h 55"/>
                <a:gd name="T36" fmla="*/ 3 w 7"/>
                <a:gd name="T37" fmla="*/ 34 h 55"/>
                <a:gd name="T38" fmla="*/ 3 w 7"/>
                <a:gd name="T39" fmla="*/ 33 h 55"/>
                <a:gd name="T40" fmla="*/ 3 w 7"/>
                <a:gd name="T41" fmla="*/ 32 h 55"/>
                <a:gd name="T42" fmla="*/ 3 w 7"/>
                <a:gd name="T43" fmla="*/ 30 h 55"/>
                <a:gd name="T44" fmla="*/ 3 w 7"/>
                <a:gd name="T45" fmla="*/ 29 h 55"/>
                <a:gd name="T46" fmla="*/ 3 w 7"/>
                <a:gd name="T47" fmla="*/ 28 h 55"/>
                <a:gd name="T48" fmla="*/ 4 w 7"/>
                <a:gd name="T49" fmla="*/ 27 h 55"/>
                <a:gd name="T50" fmla="*/ 4 w 7"/>
                <a:gd name="T51" fmla="*/ 26 h 55"/>
                <a:gd name="T52" fmla="*/ 4 w 7"/>
                <a:gd name="T53" fmla="*/ 25 h 55"/>
                <a:gd name="T54" fmla="*/ 4 w 7"/>
                <a:gd name="T55" fmla="*/ 24 h 55"/>
                <a:gd name="T56" fmla="*/ 4 w 7"/>
                <a:gd name="T57" fmla="*/ 22 h 55"/>
                <a:gd name="T58" fmla="*/ 4 w 7"/>
                <a:gd name="T59" fmla="*/ 21 h 55"/>
                <a:gd name="T60" fmla="*/ 4 w 7"/>
                <a:gd name="T61" fmla="*/ 20 h 55"/>
                <a:gd name="T62" fmla="*/ 5 w 7"/>
                <a:gd name="T63" fmla="*/ 19 h 55"/>
                <a:gd name="T64" fmla="*/ 5 w 7"/>
                <a:gd name="T65" fmla="*/ 18 h 55"/>
                <a:gd name="T66" fmla="*/ 5 w 7"/>
                <a:gd name="T67" fmla="*/ 17 h 55"/>
                <a:gd name="T68" fmla="*/ 5 w 7"/>
                <a:gd name="T69" fmla="*/ 16 h 55"/>
                <a:gd name="T70" fmla="*/ 5 w 7"/>
                <a:gd name="T71" fmla="*/ 15 h 55"/>
                <a:gd name="T72" fmla="*/ 5 w 7"/>
                <a:gd name="T73" fmla="*/ 13 h 55"/>
                <a:gd name="T74" fmla="*/ 6 w 7"/>
                <a:gd name="T75" fmla="*/ 12 h 55"/>
                <a:gd name="T76" fmla="*/ 6 w 7"/>
                <a:gd name="T77" fmla="*/ 11 h 55"/>
                <a:gd name="T78" fmla="*/ 6 w 7"/>
                <a:gd name="T79" fmla="*/ 10 h 55"/>
                <a:gd name="T80" fmla="*/ 6 w 7"/>
                <a:gd name="T81" fmla="*/ 9 h 55"/>
                <a:gd name="T82" fmla="*/ 6 w 7"/>
                <a:gd name="T83" fmla="*/ 8 h 55"/>
                <a:gd name="T84" fmla="*/ 6 w 7"/>
                <a:gd name="T85" fmla="*/ 7 h 55"/>
                <a:gd name="T86" fmla="*/ 6 w 7"/>
                <a:gd name="T87" fmla="*/ 6 h 55"/>
                <a:gd name="T88" fmla="*/ 7 w 7"/>
                <a:gd name="T89" fmla="*/ 5 h 55"/>
                <a:gd name="T90" fmla="*/ 7 w 7"/>
                <a:gd name="T91" fmla="*/ 4 h 55"/>
                <a:gd name="T92" fmla="*/ 7 w 7"/>
                <a:gd name="T93" fmla="*/ 3 h 55"/>
                <a:gd name="T94" fmla="*/ 7 w 7"/>
                <a:gd name="T95" fmla="*/ 2 h 55"/>
                <a:gd name="T96" fmla="*/ 7 w 7"/>
                <a:gd name="T97" fmla="*/ 1 h 55"/>
                <a:gd name="T98" fmla="*/ 7 w 7"/>
                <a:gd name="T9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5">
                  <a:moveTo>
                    <a:pt x="0" y="55"/>
                  </a:moveTo>
                  <a:lnTo>
                    <a:pt x="0" y="54"/>
                  </a:lnTo>
                  <a:lnTo>
                    <a:pt x="0" y="53"/>
                  </a:lnTo>
                  <a:lnTo>
                    <a:pt x="1" y="52"/>
                  </a:lnTo>
                  <a:lnTo>
                    <a:pt x="1" y="50"/>
                  </a:lnTo>
                  <a:lnTo>
                    <a:pt x="1" y="49"/>
                  </a:lnTo>
                  <a:lnTo>
                    <a:pt x="1" y="48"/>
                  </a:lnTo>
                  <a:lnTo>
                    <a:pt x="1" y="47"/>
                  </a:lnTo>
                  <a:lnTo>
                    <a:pt x="1" y="45"/>
                  </a:lnTo>
                  <a:lnTo>
                    <a:pt x="1" y="44"/>
                  </a:lnTo>
                  <a:lnTo>
                    <a:pt x="2" y="43"/>
                  </a:lnTo>
                  <a:lnTo>
                    <a:pt x="2" y="42"/>
                  </a:lnTo>
                  <a:lnTo>
                    <a:pt x="2" y="40"/>
                  </a:lnTo>
                  <a:lnTo>
                    <a:pt x="2" y="39"/>
                  </a:lnTo>
                  <a:lnTo>
                    <a:pt x="2" y="38"/>
                  </a:lnTo>
                  <a:lnTo>
                    <a:pt x="2" y="37"/>
                  </a:lnTo>
                  <a:lnTo>
                    <a:pt x="2" y="36"/>
                  </a:lnTo>
                  <a:lnTo>
                    <a:pt x="3" y="35"/>
                  </a:lnTo>
                  <a:lnTo>
                    <a:pt x="3" y="34"/>
                  </a:lnTo>
                  <a:lnTo>
                    <a:pt x="3" y="33"/>
                  </a:lnTo>
                  <a:lnTo>
                    <a:pt x="3" y="32"/>
                  </a:lnTo>
                  <a:lnTo>
                    <a:pt x="3" y="30"/>
                  </a:lnTo>
                  <a:lnTo>
                    <a:pt x="3" y="29"/>
                  </a:lnTo>
                  <a:lnTo>
                    <a:pt x="3" y="28"/>
                  </a:lnTo>
                  <a:lnTo>
                    <a:pt x="4" y="27"/>
                  </a:lnTo>
                  <a:lnTo>
                    <a:pt x="4" y="26"/>
                  </a:lnTo>
                  <a:lnTo>
                    <a:pt x="4" y="25"/>
                  </a:lnTo>
                  <a:lnTo>
                    <a:pt x="4" y="24"/>
                  </a:lnTo>
                  <a:lnTo>
                    <a:pt x="4" y="22"/>
                  </a:lnTo>
                  <a:lnTo>
                    <a:pt x="4" y="21"/>
                  </a:lnTo>
                  <a:lnTo>
                    <a:pt x="4" y="20"/>
                  </a:lnTo>
                  <a:lnTo>
                    <a:pt x="5" y="19"/>
                  </a:lnTo>
                  <a:lnTo>
                    <a:pt x="5" y="18"/>
                  </a:lnTo>
                  <a:lnTo>
                    <a:pt x="5" y="17"/>
                  </a:lnTo>
                  <a:lnTo>
                    <a:pt x="5" y="16"/>
                  </a:lnTo>
                  <a:lnTo>
                    <a:pt x="5" y="15"/>
                  </a:lnTo>
                  <a:lnTo>
                    <a:pt x="5" y="13"/>
                  </a:lnTo>
                  <a:lnTo>
                    <a:pt x="6" y="12"/>
                  </a:lnTo>
                  <a:lnTo>
                    <a:pt x="6" y="11"/>
                  </a:lnTo>
                  <a:lnTo>
                    <a:pt x="6" y="10"/>
                  </a:lnTo>
                  <a:lnTo>
                    <a:pt x="6" y="9"/>
                  </a:lnTo>
                  <a:lnTo>
                    <a:pt x="6" y="8"/>
                  </a:lnTo>
                  <a:lnTo>
                    <a:pt x="6" y="7"/>
                  </a:lnTo>
                  <a:lnTo>
                    <a:pt x="6" y="6"/>
                  </a:lnTo>
                  <a:lnTo>
                    <a:pt x="7" y="5"/>
                  </a:lnTo>
                  <a:lnTo>
                    <a:pt x="7" y="4"/>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7" name="Freeform 5052"/>
            <p:cNvSpPr>
              <a:spLocks/>
            </p:cNvSpPr>
            <p:nvPr/>
          </p:nvSpPr>
          <p:spPr bwMode="auto">
            <a:xfrm>
              <a:off x="7094112" y="1996907"/>
              <a:ext cx="10556" cy="69710"/>
            </a:xfrm>
            <a:custGeom>
              <a:avLst/>
              <a:gdLst>
                <a:gd name="T0" fmla="*/ 0 w 7"/>
                <a:gd name="T1" fmla="*/ 45 h 45"/>
                <a:gd name="T2" fmla="*/ 0 w 7"/>
                <a:gd name="T3" fmla="*/ 44 h 45"/>
                <a:gd name="T4" fmla="*/ 1 w 7"/>
                <a:gd name="T5" fmla="*/ 43 h 45"/>
                <a:gd name="T6" fmla="*/ 1 w 7"/>
                <a:gd name="T7" fmla="*/ 42 h 45"/>
                <a:gd name="T8" fmla="*/ 1 w 7"/>
                <a:gd name="T9" fmla="*/ 41 h 45"/>
                <a:gd name="T10" fmla="*/ 1 w 7"/>
                <a:gd name="T11" fmla="*/ 40 h 45"/>
                <a:gd name="T12" fmla="*/ 1 w 7"/>
                <a:gd name="T13" fmla="*/ 39 h 45"/>
                <a:gd name="T14" fmla="*/ 1 w 7"/>
                <a:gd name="T15" fmla="*/ 38 h 45"/>
                <a:gd name="T16" fmla="*/ 1 w 7"/>
                <a:gd name="T17" fmla="*/ 37 h 45"/>
                <a:gd name="T18" fmla="*/ 2 w 7"/>
                <a:gd name="T19" fmla="*/ 36 h 45"/>
                <a:gd name="T20" fmla="*/ 2 w 7"/>
                <a:gd name="T21" fmla="*/ 35 h 45"/>
                <a:gd name="T22" fmla="*/ 2 w 7"/>
                <a:gd name="T23" fmla="*/ 34 h 45"/>
                <a:gd name="T24" fmla="*/ 2 w 7"/>
                <a:gd name="T25" fmla="*/ 33 h 45"/>
                <a:gd name="T26" fmla="*/ 2 w 7"/>
                <a:gd name="T27" fmla="*/ 32 h 45"/>
                <a:gd name="T28" fmla="*/ 2 w 7"/>
                <a:gd name="T29" fmla="*/ 31 h 45"/>
                <a:gd name="T30" fmla="*/ 3 w 7"/>
                <a:gd name="T31" fmla="*/ 30 h 45"/>
                <a:gd name="T32" fmla="*/ 3 w 7"/>
                <a:gd name="T33" fmla="*/ 29 h 45"/>
                <a:gd name="T34" fmla="*/ 3 w 7"/>
                <a:gd name="T35" fmla="*/ 28 h 45"/>
                <a:gd name="T36" fmla="*/ 3 w 7"/>
                <a:gd name="T37" fmla="*/ 27 h 45"/>
                <a:gd name="T38" fmla="*/ 3 w 7"/>
                <a:gd name="T39" fmla="*/ 26 h 45"/>
                <a:gd name="T40" fmla="*/ 3 w 7"/>
                <a:gd name="T41" fmla="*/ 25 h 45"/>
                <a:gd name="T42" fmla="*/ 3 w 7"/>
                <a:gd name="T43" fmla="*/ 24 h 45"/>
                <a:gd name="T44" fmla="*/ 4 w 7"/>
                <a:gd name="T45" fmla="*/ 23 h 45"/>
                <a:gd name="T46" fmla="*/ 4 w 7"/>
                <a:gd name="T47" fmla="*/ 22 h 45"/>
                <a:gd name="T48" fmla="*/ 4 w 7"/>
                <a:gd name="T49" fmla="*/ 21 h 45"/>
                <a:gd name="T50" fmla="*/ 4 w 7"/>
                <a:gd name="T51" fmla="*/ 21 h 45"/>
                <a:gd name="T52" fmla="*/ 4 w 7"/>
                <a:gd name="T53" fmla="*/ 20 h 45"/>
                <a:gd name="T54" fmla="*/ 4 w 7"/>
                <a:gd name="T55" fmla="*/ 19 h 45"/>
                <a:gd name="T56" fmla="*/ 4 w 7"/>
                <a:gd name="T57" fmla="*/ 18 h 45"/>
                <a:gd name="T58" fmla="*/ 5 w 7"/>
                <a:gd name="T59" fmla="*/ 17 h 45"/>
                <a:gd name="T60" fmla="*/ 5 w 7"/>
                <a:gd name="T61" fmla="*/ 16 h 45"/>
                <a:gd name="T62" fmla="*/ 5 w 7"/>
                <a:gd name="T63" fmla="*/ 15 h 45"/>
                <a:gd name="T64" fmla="*/ 5 w 7"/>
                <a:gd name="T65" fmla="*/ 15 h 45"/>
                <a:gd name="T66" fmla="*/ 5 w 7"/>
                <a:gd name="T67" fmla="*/ 14 h 45"/>
                <a:gd name="T68" fmla="*/ 5 w 7"/>
                <a:gd name="T69" fmla="*/ 13 h 45"/>
                <a:gd name="T70" fmla="*/ 5 w 7"/>
                <a:gd name="T71" fmla="*/ 12 h 45"/>
                <a:gd name="T72" fmla="*/ 6 w 7"/>
                <a:gd name="T73" fmla="*/ 11 h 45"/>
                <a:gd name="T74" fmla="*/ 6 w 7"/>
                <a:gd name="T75" fmla="*/ 10 h 45"/>
                <a:gd name="T76" fmla="*/ 6 w 7"/>
                <a:gd name="T77" fmla="*/ 9 h 45"/>
                <a:gd name="T78" fmla="*/ 6 w 7"/>
                <a:gd name="T79" fmla="*/ 9 h 45"/>
                <a:gd name="T80" fmla="*/ 6 w 7"/>
                <a:gd name="T81" fmla="*/ 8 h 45"/>
                <a:gd name="T82" fmla="*/ 6 w 7"/>
                <a:gd name="T83" fmla="*/ 7 h 45"/>
                <a:gd name="T84" fmla="*/ 6 w 7"/>
                <a:gd name="T85" fmla="*/ 6 h 45"/>
                <a:gd name="T86" fmla="*/ 7 w 7"/>
                <a:gd name="T87" fmla="*/ 5 h 45"/>
                <a:gd name="T88" fmla="*/ 7 w 7"/>
                <a:gd name="T89" fmla="*/ 4 h 45"/>
                <a:gd name="T90" fmla="*/ 7 w 7"/>
                <a:gd name="T91" fmla="*/ 3 h 45"/>
                <a:gd name="T92" fmla="*/ 7 w 7"/>
                <a:gd name="T93" fmla="*/ 3 h 45"/>
                <a:gd name="T94" fmla="*/ 7 w 7"/>
                <a:gd name="T95" fmla="*/ 2 h 45"/>
                <a:gd name="T96" fmla="*/ 7 w 7"/>
                <a:gd name="T97" fmla="*/ 1 h 45"/>
                <a:gd name="T98" fmla="*/ 7 w 7"/>
                <a:gd name="T99"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5">
                  <a:moveTo>
                    <a:pt x="0" y="45"/>
                  </a:moveTo>
                  <a:lnTo>
                    <a:pt x="0" y="44"/>
                  </a:lnTo>
                  <a:lnTo>
                    <a:pt x="1" y="43"/>
                  </a:lnTo>
                  <a:lnTo>
                    <a:pt x="1" y="42"/>
                  </a:lnTo>
                  <a:lnTo>
                    <a:pt x="1" y="41"/>
                  </a:lnTo>
                  <a:lnTo>
                    <a:pt x="1" y="40"/>
                  </a:lnTo>
                  <a:lnTo>
                    <a:pt x="1" y="39"/>
                  </a:lnTo>
                  <a:lnTo>
                    <a:pt x="1" y="38"/>
                  </a:lnTo>
                  <a:lnTo>
                    <a:pt x="1" y="37"/>
                  </a:lnTo>
                  <a:lnTo>
                    <a:pt x="2" y="36"/>
                  </a:lnTo>
                  <a:lnTo>
                    <a:pt x="2" y="35"/>
                  </a:lnTo>
                  <a:lnTo>
                    <a:pt x="2" y="34"/>
                  </a:lnTo>
                  <a:lnTo>
                    <a:pt x="2" y="33"/>
                  </a:lnTo>
                  <a:lnTo>
                    <a:pt x="2" y="32"/>
                  </a:lnTo>
                  <a:lnTo>
                    <a:pt x="2" y="31"/>
                  </a:lnTo>
                  <a:lnTo>
                    <a:pt x="3" y="30"/>
                  </a:lnTo>
                  <a:lnTo>
                    <a:pt x="3" y="29"/>
                  </a:lnTo>
                  <a:lnTo>
                    <a:pt x="3" y="28"/>
                  </a:lnTo>
                  <a:lnTo>
                    <a:pt x="3" y="27"/>
                  </a:lnTo>
                  <a:lnTo>
                    <a:pt x="3" y="26"/>
                  </a:lnTo>
                  <a:lnTo>
                    <a:pt x="3" y="25"/>
                  </a:lnTo>
                  <a:lnTo>
                    <a:pt x="3" y="24"/>
                  </a:lnTo>
                  <a:lnTo>
                    <a:pt x="4" y="23"/>
                  </a:lnTo>
                  <a:lnTo>
                    <a:pt x="4" y="22"/>
                  </a:lnTo>
                  <a:lnTo>
                    <a:pt x="4" y="21"/>
                  </a:lnTo>
                  <a:lnTo>
                    <a:pt x="4" y="21"/>
                  </a:lnTo>
                  <a:lnTo>
                    <a:pt x="4" y="20"/>
                  </a:lnTo>
                  <a:lnTo>
                    <a:pt x="4" y="19"/>
                  </a:lnTo>
                  <a:lnTo>
                    <a:pt x="4" y="18"/>
                  </a:lnTo>
                  <a:lnTo>
                    <a:pt x="5" y="17"/>
                  </a:lnTo>
                  <a:lnTo>
                    <a:pt x="5" y="16"/>
                  </a:lnTo>
                  <a:lnTo>
                    <a:pt x="5" y="15"/>
                  </a:lnTo>
                  <a:lnTo>
                    <a:pt x="5" y="15"/>
                  </a:lnTo>
                  <a:lnTo>
                    <a:pt x="5" y="14"/>
                  </a:lnTo>
                  <a:lnTo>
                    <a:pt x="5" y="13"/>
                  </a:lnTo>
                  <a:lnTo>
                    <a:pt x="5" y="12"/>
                  </a:lnTo>
                  <a:lnTo>
                    <a:pt x="6" y="11"/>
                  </a:lnTo>
                  <a:lnTo>
                    <a:pt x="6" y="10"/>
                  </a:lnTo>
                  <a:lnTo>
                    <a:pt x="6" y="9"/>
                  </a:lnTo>
                  <a:lnTo>
                    <a:pt x="6" y="9"/>
                  </a:lnTo>
                  <a:lnTo>
                    <a:pt x="6" y="8"/>
                  </a:lnTo>
                  <a:lnTo>
                    <a:pt x="6" y="7"/>
                  </a:lnTo>
                  <a:lnTo>
                    <a:pt x="6" y="6"/>
                  </a:lnTo>
                  <a:lnTo>
                    <a:pt x="7" y="5"/>
                  </a:lnTo>
                  <a:lnTo>
                    <a:pt x="7" y="4"/>
                  </a:lnTo>
                  <a:lnTo>
                    <a:pt x="7" y="3"/>
                  </a:lnTo>
                  <a:lnTo>
                    <a:pt x="7" y="3"/>
                  </a:lnTo>
                  <a:lnTo>
                    <a:pt x="7" y="2"/>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8" name="Freeform 5053"/>
            <p:cNvSpPr>
              <a:spLocks/>
            </p:cNvSpPr>
            <p:nvPr/>
          </p:nvSpPr>
          <p:spPr bwMode="auto">
            <a:xfrm>
              <a:off x="7104668" y="1951983"/>
              <a:ext cx="12065" cy="44924"/>
            </a:xfrm>
            <a:custGeom>
              <a:avLst/>
              <a:gdLst>
                <a:gd name="T0" fmla="*/ 0 w 8"/>
                <a:gd name="T1" fmla="*/ 29 h 29"/>
                <a:gd name="T2" fmla="*/ 1 w 8"/>
                <a:gd name="T3" fmla="*/ 29 h 29"/>
                <a:gd name="T4" fmla="*/ 1 w 8"/>
                <a:gd name="T5" fmla="*/ 28 h 29"/>
                <a:gd name="T6" fmla="*/ 1 w 8"/>
                <a:gd name="T7" fmla="*/ 27 h 29"/>
                <a:gd name="T8" fmla="*/ 1 w 8"/>
                <a:gd name="T9" fmla="*/ 27 h 29"/>
                <a:gd name="T10" fmla="*/ 1 w 8"/>
                <a:gd name="T11" fmla="*/ 26 h 29"/>
                <a:gd name="T12" fmla="*/ 1 w 8"/>
                <a:gd name="T13" fmla="*/ 25 h 29"/>
                <a:gd name="T14" fmla="*/ 1 w 8"/>
                <a:gd name="T15" fmla="*/ 24 h 29"/>
                <a:gd name="T16" fmla="*/ 2 w 8"/>
                <a:gd name="T17" fmla="*/ 24 h 29"/>
                <a:gd name="T18" fmla="*/ 2 w 8"/>
                <a:gd name="T19" fmla="*/ 23 h 29"/>
                <a:gd name="T20" fmla="*/ 2 w 8"/>
                <a:gd name="T21" fmla="*/ 22 h 29"/>
                <a:gd name="T22" fmla="*/ 2 w 8"/>
                <a:gd name="T23" fmla="*/ 22 h 29"/>
                <a:gd name="T24" fmla="*/ 2 w 8"/>
                <a:gd name="T25" fmla="*/ 21 h 29"/>
                <a:gd name="T26" fmla="*/ 2 w 8"/>
                <a:gd name="T27" fmla="*/ 20 h 29"/>
                <a:gd name="T28" fmla="*/ 2 w 8"/>
                <a:gd name="T29" fmla="*/ 20 h 29"/>
                <a:gd name="T30" fmla="*/ 3 w 8"/>
                <a:gd name="T31" fmla="*/ 19 h 29"/>
                <a:gd name="T32" fmla="*/ 3 w 8"/>
                <a:gd name="T33" fmla="*/ 18 h 29"/>
                <a:gd name="T34" fmla="*/ 3 w 8"/>
                <a:gd name="T35" fmla="*/ 18 h 29"/>
                <a:gd name="T36" fmla="*/ 3 w 8"/>
                <a:gd name="T37" fmla="*/ 17 h 29"/>
                <a:gd name="T38" fmla="*/ 3 w 8"/>
                <a:gd name="T39" fmla="*/ 16 h 29"/>
                <a:gd name="T40" fmla="*/ 3 w 8"/>
                <a:gd name="T41" fmla="*/ 16 h 29"/>
                <a:gd name="T42" fmla="*/ 3 w 8"/>
                <a:gd name="T43" fmla="*/ 15 h 29"/>
                <a:gd name="T44" fmla="*/ 4 w 8"/>
                <a:gd name="T45" fmla="*/ 14 h 29"/>
                <a:gd name="T46" fmla="*/ 4 w 8"/>
                <a:gd name="T47" fmla="*/ 13 h 29"/>
                <a:gd name="T48" fmla="*/ 4 w 8"/>
                <a:gd name="T49" fmla="*/ 13 h 29"/>
                <a:gd name="T50" fmla="*/ 4 w 8"/>
                <a:gd name="T51" fmla="*/ 12 h 29"/>
                <a:gd name="T52" fmla="*/ 4 w 8"/>
                <a:gd name="T53" fmla="*/ 11 h 29"/>
                <a:gd name="T54" fmla="*/ 4 w 8"/>
                <a:gd name="T55" fmla="*/ 11 h 29"/>
                <a:gd name="T56" fmla="*/ 4 w 8"/>
                <a:gd name="T57" fmla="*/ 10 h 29"/>
                <a:gd name="T58" fmla="*/ 5 w 8"/>
                <a:gd name="T59" fmla="*/ 10 h 29"/>
                <a:gd name="T60" fmla="*/ 5 w 8"/>
                <a:gd name="T61" fmla="*/ 9 h 29"/>
                <a:gd name="T62" fmla="*/ 5 w 8"/>
                <a:gd name="T63" fmla="*/ 9 h 29"/>
                <a:gd name="T64" fmla="*/ 5 w 8"/>
                <a:gd name="T65" fmla="*/ 8 h 29"/>
                <a:gd name="T66" fmla="*/ 5 w 8"/>
                <a:gd name="T67" fmla="*/ 8 h 29"/>
                <a:gd name="T68" fmla="*/ 5 w 8"/>
                <a:gd name="T69" fmla="*/ 7 h 29"/>
                <a:gd name="T70" fmla="*/ 5 w 8"/>
                <a:gd name="T71" fmla="*/ 7 h 29"/>
                <a:gd name="T72" fmla="*/ 6 w 8"/>
                <a:gd name="T73" fmla="*/ 6 h 29"/>
                <a:gd name="T74" fmla="*/ 6 w 8"/>
                <a:gd name="T75" fmla="*/ 6 h 29"/>
                <a:gd name="T76" fmla="*/ 6 w 8"/>
                <a:gd name="T77" fmla="*/ 5 h 29"/>
                <a:gd name="T78" fmla="*/ 6 w 8"/>
                <a:gd name="T79" fmla="*/ 5 h 29"/>
                <a:gd name="T80" fmla="*/ 6 w 8"/>
                <a:gd name="T81" fmla="*/ 4 h 29"/>
                <a:gd name="T82" fmla="*/ 6 w 8"/>
                <a:gd name="T83" fmla="*/ 4 h 29"/>
                <a:gd name="T84" fmla="*/ 7 w 8"/>
                <a:gd name="T85" fmla="*/ 3 h 29"/>
                <a:gd name="T86" fmla="*/ 7 w 8"/>
                <a:gd name="T87" fmla="*/ 3 h 29"/>
                <a:gd name="T88" fmla="*/ 7 w 8"/>
                <a:gd name="T89" fmla="*/ 2 h 29"/>
                <a:gd name="T90" fmla="*/ 7 w 8"/>
                <a:gd name="T91" fmla="*/ 2 h 29"/>
                <a:gd name="T92" fmla="*/ 7 w 8"/>
                <a:gd name="T93" fmla="*/ 1 h 29"/>
                <a:gd name="T94" fmla="*/ 7 w 8"/>
                <a:gd name="T95" fmla="*/ 1 h 29"/>
                <a:gd name="T96" fmla="*/ 7 w 8"/>
                <a:gd name="T97" fmla="*/ 0 h 29"/>
                <a:gd name="T98" fmla="*/ 8 w 8"/>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29">
                  <a:moveTo>
                    <a:pt x="0" y="29"/>
                  </a:moveTo>
                  <a:lnTo>
                    <a:pt x="1" y="29"/>
                  </a:lnTo>
                  <a:lnTo>
                    <a:pt x="1" y="28"/>
                  </a:lnTo>
                  <a:lnTo>
                    <a:pt x="1" y="27"/>
                  </a:lnTo>
                  <a:lnTo>
                    <a:pt x="1" y="27"/>
                  </a:lnTo>
                  <a:lnTo>
                    <a:pt x="1" y="26"/>
                  </a:lnTo>
                  <a:lnTo>
                    <a:pt x="1" y="25"/>
                  </a:lnTo>
                  <a:lnTo>
                    <a:pt x="1" y="24"/>
                  </a:lnTo>
                  <a:lnTo>
                    <a:pt x="2" y="24"/>
                  </a:lnTo>
                  <a:lnTo>
                    <a:pt x="2" y="23"/>
                  </a:lnTo>
                  <a:lnTo>
                    <a:pt x="2" y="22"/>
                  </a:lnTo>
                  <a:lnTo>
                    <a:pt x="2" y="22"/>
                  </a:lnTo>
                  <a:lnTo>
                    <a:pt x="2" y="21"/>
                  </a:lnTo>
                  <a:lnTo>
                    <a:pt x="2" y="20"/>
                  </a:lnTo>
                  <a:lnTo>
                    <a:pt x="2" y="20"/>
                  </a:lnTo>
                  <a:lnTo>
                    <a:pt x="3" y="19"/>
                  </a:lnTo>
                  <a:lnTo>
                    <a:pt x="3" y="18"/>
                  </a:lnTo>
                  <a:lnTo>
                    <a:pt x="3" y="18"/>
                  </a:lnTo>
                  <a:lnTo>
                    <a:pt x="3" y="17"/>
                  </a:lnTo>
                  <a:lnTo>
                    <a:pt x="3" y="16"/>
                  </a:lnTo>
                  <a:lnTo>
                    <a:pt x="3" y="16"/>
                  </a:lnTo>
                  <a:lnTo>
                    <a:pt x="3" y="15"/>
                  </a:lnTo>
                  <a:lnTo>
                    <a:pt x="4" y="14"/>
                  </a:lnTo>
                  <a:lnTo>
                    <a:pt x="4" y="13"/>
                  </a:lnTo>
                  <a:lnTo>
                    <a:pt x="4" y="13"/>
                  </a:lnTo>
                  <a:lnTo>
                    <a:pt x="4" y="12"/>
                  </a:lnTo>
                  <a:lnTo>
                    <a:pt x="4" y="11"/>
                  </a:lnTo>
                  <a:lnTo>
                    <a:pt x="4" y="11"/>
                  </a:lnTo>
                  <a:lnTo>
                    <a:pt x="4" y="10"/>
                  </a:lnTo>
                  <a:lnTo>
                    <a:pt x="5" y="10"/>
                  </a:lnTo>
                  <a:lnTo>
                    <a:pt x="5" y="9"/>
                  </a:lnTo>
                  <a:lnTo>
                    <a:pt x="5" y="9"/>
                  </a:lnTo>
                  <a:lnTo>
                    <a:pt x="5" y="8"/>
                  </a:lnTo>
                  <a:lnTo>
                    <a:pt x="5" y="8"/>
                  </a:lnTo>
                  <a:lnTo>
                    <a:pt x="5" y="7"/>
                  </a:lnTo>
                  <a:lnTo>
                    <a:pt x="5" y="7"/>
                  </a:lnTo>
                  <a:lnTo>
                    <a:pt x="6" y="6"/>
                  </a:lnTo>
                  <a:lnTo>
                    <a:pt x="6" y="6"/>
                  </a:lnTo>
                  <a:lnTo>
                    <a:pt x="6" y="5"/>
                  </a:lnTo>
                  <a:lnTo>
                    <a:pt x="6" y="5"/>
                  </a:lnTo>
                  <a:lnTo>
                    <a:pt x="6" y="4"/>
                  </a:lnTo>
                  <a:lnTo>
                    <a:pt x="6" y="4"/>
                  </a:lnTo>
                  <a:lnTo>
                    <a:pt x="7" y="3"/>
                  </a:lnTo>
                  <a:lnTo>
                    <a:pt x="7" y="3"/>
                  </a:lnTo>
                  <a:lnTo>
                    <a:pt x="7" y="2"/>
                  </a:lnTo>
                  <a:lnTo>
                    <a:pt x="7" y="2"/>
                  </a:lnTo>
                  <a:lnTo>
                    <a:pt x="7" y="1"/>
                  </a:lnTo>
                  <a:lnTo>
                    <a:pt x="7" y="1"/>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79" name="Freeform 5054"/>
            <p:cNvSpPr>
              <a:spLocks/>
            </p:cNvSpPr>
            <p:nvPr/>
          </p:nvSpPr>
          <p:spPr bwMode="auto">
            <a:xfrm>
              <a:off x="7116733" y="1930295"/>
              <a:ext cx="10556" cy="21687"/>
            </a:xfrm>
            <a:custGeom>
              <a:avLst/>
              <a:gdLst>
                <a:gd name="T0" fmla="*/ 0 w 7"/>
                <a:gd name="T1" fmla="*/ 14 h 14"/>
                <a:gd name="T2" fmla="*/ 0 w 7"/>
                <a:gd name="T3" fmla="*/ 13 h 14"/>
                <a:gd name="T4" fmla="*/ 0 w 7"/>
                <a:gd name="T5" fmla="*/ 13 h 14"/>
                <a:gd name="T6" fmla="*/ 0 w 7"/>
                <a:gd name="T7" fmla="*/ 12 h 14"/>
                <a:gd name="T8" fmla="*/ 0 w 7"/>
                <a:gd name="T9" fmla="*/ 12 h 14"/>
                <a:gd name="T10" fmla="*/ 0 w 7"/>
                <a:gd name="T11" fmla="*/ 11 h 14"/>
                <a:gd name="T12" fmla="*/ 0 w 7"/>
                <a:gd name="T13" fmla="*/ 11 h 14"/>
                <a:gd name="T14" fmla="*/ 1 w 7"/>
                <a:gd name="T15" fmla="*/ 10 h 14"/>
                <a:gd name="T16" fmla="*/ 1 w 7"/>
                <a:gd name="T17" fmla="*/ 10 h 14"/>
                <a:gd name="T18" fmla="*/ 1 w 7"/>
                <a:gd name="T19" fmla="*/ 10 h 14"/>
                <a:gd name="T20" fmla="*/ 1 w 7"/>
                <a:gd name="T21" fmla="*/ 9 h 14"/>
                <a:gd name="T22" fmla="*/ 1 w 7"/>
                <a:gd name="T23" fmla="*/ 9 h 14"/>
                <a:gd name="T24" fmla="*/ 1 w 7"/>
                <a:gd name="T25" fmla="*/ 9 h 14"/>
                <a:gd name="T26" fmla="*/ 1 w 7"/>
                <a:gd name="T27" fmla="*/ 9 h 14"/>
                <a:gd name="T28" fmla="*/ 2 w 7"/>
                <a:gd name="T29" fmla="*/ 8 h 14"/>
                <a:gd name="T30" fmla="*/ 2 w 7"/>
                <a:gd name="T31" fmla="*/ 8 h 14"/>
                <a:gd name="T32" fmla="*/ 2 w 7"/>
                <a:gd name="T33" fmla="*/ 8 h 14"/>
                <a:gd name="T34" fmla="*/ 2 w 7"/>
                <a:gd name="T35" fmla="*/ 7 h 14"/>
                <a:gd name="T36" fmla="*/ 2 w 7"/>
                <a:gd name="T37" fmla="*/ 7 h 14"/>
                <a:gd name="T38" fmla="*/ 2 w 7"/>
                <a:gd name="T39" fmla="*/ 7 h 14"/>
                <a:gd name="T40" fmla="*/ 2 w 7"/>
                <a:gd name="T41" fmla="*/ 6 h 14"/>
                <a:gd name="T42" fmla="*/ 3 w 7"/>
                <a:gd name="T43" fmla="*/ 6 h 14"/>
                <a:gd name="T44" fmla="*/ 3 w 7"/>
                <a:gd name="T45" fmla="*/ 6 h 14"/>
                <a:gd name="T46" fmla="*/ 3 w 7"/>
                <a:gd name="T47" fmla="*/ 6 h 14"/>
                <a:gd name="T48" fmla="*/ 3 w 7"/>
                <a:gd name="T49" fmla="*/ 5 h 14"/>
                <a:gd name="T50" fmla="*/ 3 w 7"/>
                <a:gd name="T51" fmla="*/ 5 h 14"/>
                <a:gd name="T52" fmla="*/ 3 w 7"/>
                <a:gd name="T53" fmla="*/ 5 h 14"/>
                <a:gd name="T54" fmla="*/ 3 w 7"/>
                <a:gd name="T55" fmla="*/ 4 h 14"/>
                <a:gd name="T56" fmla="*/ 4 w 7"/>
                <a:gd name="T57" fmla="*/ 4 h 14"/>
                <a:gd name="T58" fmla="*/ 4 w 7"/>
                <a:gd name="T59" fmla="*/ 4 h 14"/>
                <a:gd name="T60" fmla="*/ 4 w 7"/>
                <a:gd name="T61" fmla="*/ 3 h 14"/>
                <a:gd name="T62" fmla="*/ 4 w 7"/>
                <a:gd name="T63" fmla="*/ 3 h 14"/>
                <a:gd name="T64" fmla="*/ 4 w 7"/>
                <a:gd name="T65" fmla="*/ 3 h 14"/>
                <a:gd name="T66" fmla="*/ 4 w 7"/>
                <a:gd name="T67" fmla="*/ 2 h 14"/>
                <a:gd name="T68" fmla="*/ 5 w 7"/>
                <a:gd name="T69" fmla="*/ 2 h 14"/>
                <a:gd name="T70" fmla="*/ 5 w 7"/>
                <a:gd name="T71" fmla="*/ 2 h 14"/>
                <a:gd name="T72" fmla="*/ 5 w 7"/>
                <a:gd name="T73" fmla="*/ 2 h 14"/>
                <a:gd name="T74" fmla="*/ 5 w 7"/>
                <a:gd name="T75" fmla="*/ 2 h 14"/>
                <a:gd name="T76" fmla="*/ 5 w 7"/>
                <a:gd name="T77" fmla="*/ 2 h 14"/>
                <a:gd name="T78" fmla="*/ 5 w 7"/>
                <a:gd name="T79" fmla="*/ 2 h 14"/>
                <a:gd name="T80" fmla="*/ 5 w 7"/>
                <a:gd name="T81" fmla="*/ 2 h 14"/>
                <a:gd name="T82" fmla="*/ 6 w 7"/>
                <a:gd name="T83" fmla="*/ 1 h 14"/>
                <a:gd name="T84" fmla="*/ 6 w 7"/>
                <a:gd name="T85" fmla="*/ 1 h 14"/>
                <a:gd name="T86" fmla="*/ 6 w 7"/>
                <a:gd name="T87" fmla="*/ 1 h 14"/>
                <a:gd name="T88" fmla="*/ 6 w 7"/>
                <a:gd name="T89" fmla="*/ 1 h 14"/>
                <a:gd name="T90" fmla="*/ 6 w 7"/>
                <a:gd name="T91" fmla="*/ 1 h 14"/>
                <a:gd name="T92" fmla="*/ 6 w 7"/>
                <a:gd name="T93" fmla="*/ 1 h 14"/>
                <a:gd name="T94" fmla="*/ 6 w 7"/>
                <a:gd name="T95" fmla="*/ 1 h 14"/>
                <a:gd name="T96" fmla="*/ 7 w 7"/>
                <a:gd name="T97" fmla="*/ 1 h 14"/>
                <a:gd name="T98" fmla="*/ 7 w 7"/>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4">
                  <a:moveTo>
                    <a:pt x="0" y="14"/>
                  </a:moveTo>
                  <a:lnTo>
                    <a:pt x="0" y="13"/>
                  </a:lnTo>
                  <a:lnTo>
                    <a:pt x="0" y="13"/>
                  </a:lnTo>
                  <a:lnTo>
                    <a:pt x="0" y="12"/>
                  </a:lnTo>
                  <a:lnTo>
                    <a:pt x="0" y="12"/>
                  </a:lnTo>
                  <a:lnTo>
                    <a:pt x="0" y="11"/>
                  </a:lnTo>
                  <a:lnTo>
                    <a:pt x="0" y="11"/>
                  </a:lnTo>
                  <a:lnTo>
                    <a:pt x="1" y="10"/>
                  </a:lnTo>
                  <a:lnTo>
                    <a:pt x="1" y="10"/>
                  </a:lnTo>
                  <a:lnTo>
                    <a:pt x="1" y="10"/>
                  </a:lnTo>
                  <a:lnTo>
                    <a:pt x="1" y="9"/>
                  </a:lnTo>
                  <a:lnTo>
                    <a:pt x="1" y="9"/>
                  </a:lnTo>
                  <a:lnTo>
                    <a:pt x="1" y="9"/>
                  </a:lnTo>
                  <a:lnTo>
                    <a:pt x="1" y="9"/>
                  </a:lnTo>
                  <a:lnTo>
                    <a:pt x="2" y="8"/>
                  </a:lnTo>
                  <a:lnTo>
                    <a:pt x="2" y="8"/>
                  </a:lnTo>
                  <a:lnTo>
                    <a:pt x="2" y="8"/>
                  </a:lnTo>
                  <a:lnTo>
                    <a:pt x="2" y="7"/>
                  </a:lnTo>
                  <a:lnTo>
                    <a:pt x="2" y="7"/>
                  </a:lnTo>
                  <a:lnTo>
                    <a:pt x="2" y="7"/>
                  </a:lnTo>
                  <a:lnTo>
                    <a:pt x="2" y="6"/>
                  </a:lnTo>
                  <a:lnTo>
                    <a:pt x="3" y="6"/>
                  </a:lnTo>
                  <a:lnTo>
                    <a:pt x="3" y="6"/>
                  </a:lnTo>
                  <a:lnTo>
                    <a:pt x="3" y="6"/>
                  </a:lnTo>
                  <a:lnTo>
                    <a:pt x="3" y="5"/>
                  </a:lnTo>
                  <a:lnTo>
                    <a:pt x="3" y="5"/>
                  </a:lnTo>
                  <a:lnTo>
                    <a:pt x="3" y="5"/>
                  </a:lnTo>
                  <a:lnTo>
                    <a:pt x="3" y="4"/>
                  </a:lnTo>
                  <a:lnTo>
                    <a:pt x="4" y="4"/>
                  </a:lnTo>
                  <a:lnTo>
                    <a:pt x="4" y="4"/>
                  </a:lnTo>
                  <a:lnTo>
                    <a:pt x="4" y="3"/>
                  </a:lnTo>
                  <a:lnTo>
                    <a:pt x="4" y="3"/>
                  </a:lnTo>
                  <a:lnTo>
                    <a:pt x="4" y="3"/>
                  </a:lnTo>
                  <a:lnTo>
                    <a:pt x="4" y="2"/>
                  </a:lnTo>
                  <a:lnTo>
                    <a:pt x="5" y="2"/>
                  </a:lnTo>
                  <a:lnTo>
                    <a:pt x="5" y="2"/>
                  </a:lnTo>
                  <a:lnTo>
                    <a:pt x="5" y="2"/>
                  </a:lnTo>
                  <a:lnTo>
                    <a:pt x="5" y="2"/>
                  </a:lnTo>
                  <a:lnTo>
                    <a:pt x="5" y="2"/>
                  </a:lnTo>
                  <a:lnTo>
                    <a:pt x="5" y="2"/>
                  </a:lnTo>
                  <a:lnTo>
                    <a:pt x="5" y="2"/>
                  </a:lnTo>
                  <a:lnTo>
                    <a:pt x="6" y="1"/>
                  </a:lnTo>
                  <a:lnTo>
                    <a:pt x="6" y="1"/>
                  </a:lnTo>
                  <a:lnTo>
                    <a:pt x="6" y="1"/>
                  </a:lnTo>
                  <a:lnTo>
                    <a:pt x="6" y="1"/>
                  </a:lnTo>
                  <a:lnTo>
                    <a:pt x="6" y="1"/>
                  </a:lnTo>
                  <a:lnTo>
                    <a:pt x="6" y="1"/>
                  </a:lnTo>
                  <a:lnTo>
                    <a:pt x="6" y="1"/>
                  </a:lnTo>
                  <a:lnTo>
                    <a:pt x="7" y="1"/>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0" name="Freeform 5055"/>
            <p:cNvSpPr>
              <a:spLocks/>
            </p:cNvSpPr>
            <p:nvPr/>
          </p:nvSpPr>
          <p:spPr bwMode="auto">
            <a:xfrm>
              <a:off x="7127290" y="1928747"/>
              <a:ext cx="10556" cy="7746"/>
            </a:xfrm>
            <a:custGeom>
              <a:avLst/>
              <a:gdLst>
                <a:gd name="T0" fmla="*/ 0 w 7"/>
                <a:gd name="T1" fmla="*/ 1 h 5"/>
                <a:gd name="T2" fmla="*/ 0 w 7"/>
                <a:gd name="T3" fmla="*/ 1 h 5"/>
                <a:gd name="T4" fmla="*/ 0 w 7"/>
                <a:gd name="T5" fmla="*/ 1 h 5"/>
                <a:gd name="T6" fmla="*/ 0 w 7"/>
                <a:gd name="T7" fmla="*/ 1 h 5"/>
                <a:gd name="T8" fmla="*/ 0 w 7"/>
                <a:gd name="T9" fmla="*/ 1 h 5"/>
                <a:gd name="T10" fmla="*/ 0 w 7"/>
                <a:gd name="T11" fmla="*/ 1 h 5"/>
                <a:gd name="T12" fmla="*/ 1 w 7"/>
                <a:gd name="T13" fmla="*/ 1 h 5"/>
                <a:gd name="T14" fmla="*/ 1 w 7"/>
                <a:gd name="T15" fmla="*/ 1 h 5"/>
                <a:gd name="T16" fmla="*/ 1 w 7"/>
                <a:gd name="T17" fmla="*/ 1 h 5"/>
                <a:gd name="T18" fmla="*/ 1 w 7"/>
                <a:gd name="T19" fmla="*/ 1 h 5"/>
                <a:gd name="T20" fmla="*/ 1 w 7"/>
                <a:gd name="T21" fmla="*/ 0 h 5"/>
                <a:gd name="T22" fmla="*/ 1 w 7"/>
                <a:gd name="T23" fmla="*/ 0 h 5"/>
                <a:gd name="T24" fmla="*/ 1 w 7"/>
                <a:gd name="T25" fmla="*/ 0 h 5"/>
                <a:gd name="T26" fmla="*/ 2 w 7"/>
                <a:gd name="T27" fmla="*/ 0 h 5"/>
                <a:gd name="T28" fmla="*/ 2 w 7"/>
                <a:gd name="T29" fmla="*/ 0 h 5"/>
                <a:gd name="T30" fmla="*/ 2 w 7"/>
                <a:gd name="T31" fmla="*/ 0 h 5"/>
                <a:gd name="T32" fmla="*/ 2 w 7"/>
                <a:gd name="T33" fmla="*/ 0 h 5"/>
                <a:gd name="T34" fmla="*/ 2 w 7"/>
                <a:gd name="T35" fmla="*/ 1 h 5"/>
                <a:gd name="T36" fmla="*/ 2 w 7"/>
                <a:gd name="T37" fmla="*/ 1 h 5"/>
                <a:gd name="T38" fmla="*/ 2 w 7"/>
                <a:gd name="T39" fmla="*/ 1 h 5"/>
                <a:gd name="T40" fmla="*/ 3 w 7"/>
                <a:gd name="T41" fmla="*/ 1 h 5"/>
                <a:gd name="T42" fmla="*/ 3 w 7"/>
                <a:gd name="T43" fmla="*/ 1 h 5"/>
                <a:gd name="T44" fmla="*/ 3 w 7"/>
                <a:gd name="T45" fmla="*/ 1 h 5"/>
                <a:gd name="T46" fmla="*/ 3 w 7"/>
                <a:gd name="T47" fmla="*/ 1 h 5"/>
                <a:gd name="T48" fmla="*/ 3 w 7"/>
                <a:gd name="T49" fmla="*/ 1 h 5"/>
                <a:gd name="T50" fmla="*/ 3 w 7"/>
                <a:gd name="T51" fmla="*/ 1 h 5"/>
                <a:gd name="T52" fmla="*/ 3 w 7"/>
                <a:gd name="T53" fmla="*/ 1 h 5"/>
                <a:gd name="T54" fmla="*/ 4 w 7"/>
                <a:gd name="T55" fmla="*/ 1 h 5"/>
                <a:gd name="T56" fmla="*/ 4 w 7"/>
                <a:gd name="T57" fmla="*/ 2 h 5"/>
                <a:gd name="T58" fmla="*/ 4 w 7"/>
                <a:gd name="T59" fmla="*/ 2 h 5"/>
                <a:gd name="T60" fmla="*/ 4 w 7"/>
                <a:gd name="T61" fmla="*/ 2 h 5"/>
                <a:gd name="T62" fmla="*/ 4 w 7"/>
                <a:gd name="T63" fmla="*/ 2 h 5"/>
                <a:gd name="T64" fmla="*/ 4 w 7"/>
                <a:gd name="T65" fmla="*/ 2 h 5"/>
                <a:gd name="T66" fmla="*/ 4 w 7"/>
                <a:gd name="T67" fmla="*/ 2 h 5"/>
                <a:gd name="T68" fmla="*/ 5 w 7"/>
                <a:gd name="T69" fmla="*/ 2 h 5"/>
                <a:gd name="T70" fmla="*/ 5 w 7"/>
                <a:gd name="T71" fmla="*/ 2 h 5"/>
                <a:gd name="T72" fmla="*/ 5 w 7"/>
                <a:gd name="T73" fmla="*/ 2 h 5"/>
                <a:gd name="T74" fmla="*/ 5 w 7"/>
                <a:gd name="T75" fmla="*/ 2 h 5"/>
                <a:gd name="T76" fmla="*/ 5 w 7"/>
                <a:gd name="T77" fmla="*/ 3 h 5"/>
                <a:gd name="T78" fmla="*/ 5 w 7"/>
                <a:gd name="T79" fmla="*/ 3 h 5"/>
                <a:gd name="T80" fmla="*/ 5 w 7"/>
                <a:gd name="T81" fmla="*/ 3 h 5"/>
                <a:gd name="T82" fmla="*/ 6 w 7"/>
                <a:gd name="T83" fmla="*/ 3 h 5"/>
                <a:gd name="T84" fmla="*/ 6 w 7"/>
                <a:gd name="T85" fmla="*/ 3 h 5"/>
                <a:gd name="T86" fmla="*/ 6 w 7"/>
                <a:gd name="T87" fmla="*/ 3 h 5"/>
                <a:gd name="T88" fmla="*/ 6 w 7"/>
                <a:gd name="T89" fmla="*/ 4 h 5"/>
                <a:gd name="T90" fmla="*/ 6 w 7"/>
                <a:gd name="T91" fmla="*/ 4 h 5"/>
                <a:gd name="T92" fmla="*/ 6 w 7"/>
                <a:gd name="T93" fmla="*/ 4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1"/>
                  </a:moveTo>
                  <a:lnTo>
                    <a:pt x="0" y="1"/>
                  </a:lnTo>
                  <a:lnTo>
                    <a:pt x="0" y="1"/>
                  </a:lnTo>
                  <a:lnTo>
                    <a:pt x="0" y="1"/>
                  </a:lnTo>
                  <a:lnTo>
                    <a:pt x="0" y="1"/>
                  </a:lnTo>
                  <a:lnTo>
                    <a:pt x="0" y="1"/>
                  </a:lnTo>
                  <a:lnTo>
                    <a:pt x="1" y="1"/>
                  </a:lnTo>
                  <a:lnTo>
                    <a:pt x="1" y="1"/>
                  </a:lnTo>
                  <a:lnTo>
                    <a:pt x="1" y="1"/>
                  </a:lnTo>
                  <a:lnTo>
                    <a:pt x="1" y="1"/>
                  </a:lnTo>
                  <a:lnTo>
                    <a:pt x="1" y="0"/>
                  </a:lnTo>
                  <a:lnTo>
                    <a:pt x="1" y="0"/>
                  </a:lnTo>
                  <a:lnTo>
                    <a:pt x="1" y="0"/>
                  </a:lnTo>
                  <a:lnTo>
                    <a:pt x="2" y="0"/>
                  </a:lnTo>
                  <a:lnTo>
                    <a:pt x="2" y="0"/>
                  </a:lnTo>
                  <a:lnTo>
                    <a:pt x="2" y="0"/>
                  </a:lnTo>
                  <a:lnTo>
                    <a:pt x="2" y="0"/>
                  </a:lnTo>
                  <a:lnTo>
                    <a:pt x="2" y="1"/>
                  </a:lnTo>
                  <a:lnTo>
                    <a:pt x="2" y="1"/>
                  </a:lnTo>
                  <a:lnTo>
                    <a:pt x="2" y="1"/>
                  </a:lnTo>
                  <a:lnTo>
                    <a:pt x="3" y="1"/>
                  </a:lnTo>
                  <a:lnTo>
                    <a:pt x="3" y="1"/>
                  </a:lnTo>
                  <a:lnTo>
                    <a:pt x="3" y="1"/>
                  </a:lnTo>
                  <a:lnTo>
                    <a:pt x="3" y="1"/>
                  </a:lnTo>
                  <a:lnTo>
                    <a:pt x="3" y="1"/>
                  </a:lnTo>
                  <a:lnTo>
                    <a:pt x="3" y="1"/>
                  </a:lnTo>
                  <a:lnTo>
                    <a:pt x="3" y="1"/>
                  </a:lnTo>
                  <a:lnTo>
                    <a:pt x="4" y="1"/>
                  </a:lnTo>
                  <a:lnTo>
                    <a:pt x="4" y="2"/>
                  </a:lnTo>
                  <a:lnTo>
                    <a:pt x="4" y="2"/>
                  </a:lnTo>
                  <a:lnTo>
                    <a:pt x="4" y="2"/>
                  </a:lnTo>
                  <a:lnTo>
                    <a:pt x="4" y="2"/>
                  </a:lnTo>
                  <a:lnTo>
                    <a:pt x="4" y="2"/>
                  </a:lnTo>
                  <a:lnTo>
                    <a:pt x="4" y="2"/>
                  </a:lnTo>
                  <a:lnTo>
                    <a:pt x="5" y="2"/>
                  </a:lnTo>
                  <a:lnTo>
                    <a:pt x="5" y="2"/>
                  </a:lnTo>
                  <a:lnTo>
                    <a:pt x="5" y="2"/>
                  </a:lnTo>
                  <a:lnTo>
                    <a:pt x="5" y="2"/>
                  </a:lnTo>
                  <a:lnTo>
                    <a:pt x="5" y="3"/>
                  </a:lnTo>
                  <a:lnTo>
                    <a:pt x="5" y="3"/>
                  </a:lnTo>
                  <a:lnTo>
                    <a:pt x="5" y="3"/>
                  </a:lnTo>
                  <a:lnTo>
                    <a:pt x="6" y="3"/>
                  </a:lnTo>
                  <a:lnTo>
                    <a:pt x="6" y="3"/>
                  </a:lnTo>
                  <a:lnTo>
                    <a:pt x="6" y="3"/>
                  </a:lnTo>
                  <a:lnTo>
                    <a:pt x="6" y="4"/>
                  </a:lnTo>
                  <a:lnTo>
                    <a:pt x="6" y="4"/>
                  </a:lnTo>
                  <a:lnTo>
                    <a:pt x="6" y="4"/>
                  </a:lnTo>
                  <a:lnTo>
                    <a:pt x="7" y="5"/>
                  </a:lnTo>
                  <a:lnTo>
                    <a:pt x="7" y="5"/>
                  </a:lnTo>
                  <a:lnTo>
                    <a:pt x="7" y="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1" name="Freeform 5056"/>
            <p:cNvSpPr>
              <a:spLocks/>
            </p:cNvSpPr>
            <p:nvPr/>
          </p:nvSpPr>
          <p:spPr bwMode="auto">
            <a:xfrm>
              <a:off x="7137846" y="1936492"/>
              <a:ext cx="10556" cy="30982"/>
            </a:xfrm>
            <a:custGeom>
              <a:avLst/>
              <a:gdLst>
                <a:gd name="T0" fmla="*/ 0 w 7"/>
                <a:gd name="T1" fmla="*/ 0 h 20"/>
                <a:gd name="T2" fmla="*/ 0 w 7"/>
                <a:gd name="T3" fmla="*/ 0 h 20"/>
                <a:gd name="T4" fmla="*/ 0 w 7"/>
                <a:gd name="T5" fmla="*/ 1 h 20"/>
                <a:gd name="T6" fmla="*/ 0 w 7"/>
                <a:gd name="T7" fmla="*/ 1 h 20"/>
                <a:gd name="T8" fmla="*/ 0 w 7"/>
                <a:gd name="T9" fmla="*/ 1 h 20"/>
                <a:gd name="T10" fmla="*/ 1 w 7"/>
                <a:gd name="T11" fmla="*/ 2 h 20"/>
                <a:gd name="T12" fmla="*/ 1 w 7"/>
                <a:gd name="T13" fmla="*/ 2 h 20"/>
                <a:gd name="T14" fmla="*/ 1 w 7"/>
                <a:gd name="T15" fmla="*/ 2 h 20"/>
                <a:gd name="T16" fmla="*/ 1 w 7"/>
                <a:gd name="T17" fmla="*/ 3 h 20"/>
                <a:gd name="T18" fmla="*/ 1 w 7"/>
                <a:gd name="T19" fmla="*/ 3 h 20"/>
                <a:gd name="T20" fmla="*/ 1 w 7"/>
                <a:gd name="T21" fmla="*/ 3 h 20"/>
                <a:gd name="T22" fmla="*/ 1 w 7"/>
                <a:gd name="T23" fmla="*/ 4 h 20"/>
                <a:gd name="T24" fmla="*/ 2 w 7"/>
                <a:gd name="T25" fmla="*/ 4 h 20"/>
                <a:gd name="T26" fmla="*/ 2 w 7"/>
                <a:gd name="T27" fmla="*/ 4 h 20"/>
                <a:gd name="T28" fmla="*/ 2 w 7"/>
                <a:gd name="T29" fmla="*/ 4 h 20"/>
                <a:gd name="T30" fmla="*/ 2 w 7"/>
                <a:gd name="T31" fmla="*/ 5 h 20"/>
                <a:gd name="T32" fmla="*/ 2 w 7"/>
                <a:gd name="T33" fmla="*/ 5 h 20"/>
                <a:gd name="T34" fmla="*/ 2 w 7"/>
                <a:gd name="T35" fmla="*/ 5 h 20"/>
                <a:gd name="T36" fmla="*/ 2 w 7"/>
                <a:gd name="T37" fmla="*/ 5 h 20"/>
                <a:gd name="T38" fmla="*/ 3 w 7"/>
                <a:gd name="T39" fmla="*/ 6 h 20"/>
                <a:gd name="T40" fmla="*/ 3 w 7"/>
                <a:gd name="T41" fmla="*/ 6 h 20"/>
                <a:gd name="T42" fmla="*/ 3 w 7"/>
                <a:gd name="T43" fmla="*/ 7 h 20"/>
                <a:gd name="T44" fmla="*/ 3 w 7"/>
                <a:gd name="T45" fmla="*/ 7 h 20"/>
                <a:gd name="T46" fmla="*/ 3 w 7"/>
                <a:gd name="T47" fmla="*/ 8 h 20"/>
                <a:gd name="T48" fmla="*/ 3 w 7"/>
                <a:gd name="T49" fmla="*/ 8 h 20"/>
                <a:gd name="T50" fmla="*/ 3 w 7"/>
                <a:gd name="T51" fmla="*/ 9 h 20"/>
                <a:gd name="T52" fmla="*/ 4 w 7"/>
                <a:gd name="T53" fmla="*/ 9 h 20"/>
                <a:gd name="T54" fmla="*/ 4 w 7"/>
                <a:gd name="T55" fmla="*/ 9 h 20"/>
                <a:gd name="T56" fmla="*/ 4 w 7"/>
                <a:gd name="T57" fmla="*/ 10 h 20"/>
                <a:gd name="T58" fmla="*/ 4 w 7"/>
                <a:gd name="T59" fmla="*/ 11 h 20"/>
                <a:gd name="T60" fmla="*/ 4 w 7"/>
                <a:gd name="T61" fmla="*/ 11 h 20"/>
                <a:gd name="T62" fmla="*/ 4 w 7"/>
                <a:gd name="T63" fmla="*/ 11 h 20"/>
                <a:gd name="T64" fmla="*/ 4 w 7"/>
                <a:gd name="T65" fmla="*/ 12 h 20"/>
                <a:gd name="T66" fmla="*/ 5 w 7"/>
                <a:gd name="T67" fmla="*/ 12 h 20"/>
                <a:gd name="T68" fmla="*/ 5 w 7"/>
                <a:gd name="T69" fmla="*/ 13 h 20"/>
                <a:gd name="T70" fmla="*/ 5 w 7"/>
                <a:gd name="T71" fmla="*/ 13 h 20"/>
                <a:gd name="T72" fmla="*/ 5 w 7"/>
                <a:gd name="T73" fmla="*/ 14 h 20"/>
                <a:gd name="T74" fmla="*/ 5 w 7"/>
                <a:gd name="T75" fmla="*/ 14 h 20"/>
                <a:gd name="T76" fmla="*/ 5 w 7"/>
                <a:gd name="T77" fmla="*/ 15 h 20"/>
                <a:gd name="T78" fmla="*/ 5 w 7"/>
                <a:gd name="T79" fmla="*/ 15 h 20"/>
                <a:gd name="T80" fmla="*/ 6 w 7"/>
                <a:gd name="T81" fmla="*/ 16 h 20"/>
                <a:gd name="T82" fmla="*/ 6 w 7"/>
                <a:gd name="T83" fmla="*/ 16 h 20"/>
                <a:gd name="T84" fmla="*/ 6 w 7"/>
                <a:gd name="T85" fmla="*/ 17 h 20"/>
                <a:gd name="T86" fmla="*/ 6 w 7"/>
                <a:gd name="T87" fmla="*/ 17 h 20"/>
                <a:gd name="T88" fmla="*/ 6 w 7"/>
                <a:gd name="T89" fmla="*/ 18 h 20"/>
                <a:gd name="T90" fmla="*/ 6 w 7"/>
                <a:gd name="T91" fmla="*/ 18 h 20"/>
                <a:gd name="T92" fmla="*/ 6 w 7"/>
                <a:gd name="T93" fmla="*/ 19 h 20"/>
                <a:gd name="T94" fmla="*/ 7 w 7"/>
                <a:gd name="T95" fmla="*/ 19 h 20"/>
                <a:gd name="T96" fmla="*/ 7 w 7"/>
                <a:gd name="T97" fmla="*/ 20 h 20"/>
                <a:gd name="T98" fmla="*/ 7 w 7"/>
                <a:gd name="T99"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0">
                  <a:moveTo>
                    <a:pt x="0" y="0"/>
                  </a:moveTo>
                  <a:lnTo>
                    <a:pt x="0" y="0"/>
                  </a:lnTo>
                  <a:lnTo>
                    <a:pt x="0" y="1"/>
                  </a:lnTo>
                  <a:lnTo>
                    <a:pt x="0" y="1"/>
                  </a:lnTo>
                  <a:lnTo>
                    <a:pt x="0" y="1"/>
                  </a:lnTo>
                  <a:lnTo>
                    <a:pt x="1" y="2"/>
                  </a:lnTo>
                  <a:lnTo>
                    <a:pt x="1" y="2"/>
                  </a:lnTo>
                  <a:lnTo>
                    <a:pt x="1" y="2"/>
                  </a:lnTo>
                  <a:lnTo>
                    <a:pt x="1" y="3"/>
                  </a:lnTo>
                  <a:lnTo>
                    <a:pt x="1" y="3"/>
                  </a:lnTo>
                  <a:lnTo>
                    <a:pt x="1" y="3"/>
                  </a:lnTo>
                  <a:lnTo>
                    <a:pt x="1" y="4"/>
                  </a:lnTo>
                  <a:lnTo>
                    <a:pt x="2" y="4"/>
                  </a:lnTo>
                  <a:lnTo>
                    <a:pt x="2" y="4"/>
                  </a:lnTo>
                  <a:lnTo>
                    <a:pt x="2" y="4"/>
                  </a:lnTo>
                  <a:lnTo>
                    <a:pt x="2" y="5"/>
                  </a:lnTo>
                  <a:lnTo>
                    <a:pt x="2" y="5"/>
                  </a:lnTo>
                  <a:lnTo>
                    <a:pt x="2" y="5"/>
                  </a:lnTo>
                  <a:lnTo>
                    <a:pt x="2" y="5"/>
                  </a:lnTo>
                  <a:lnTo>
                    <a:pt x="3" y="6"/>
                  </a:lnTo>
                  <a:lnTo>
                    <a:pt x="3" y="6"/>
                  </a:lnTo>
                  <a:lnTo>
                    <a:pt x="3" y="7"/>
                  </a:lnTo>
                  <a:lnTo>
                    <a:pt x="3" y="7"/>
                  </a:lnTo>
                  <a:lnTo>
                    <a:pt x="3" y="8"/>
                  </a:lnTo>
                  <a:lnTo>
                    <a:pt x="3" y="8"/>
                  </a:lnTo>
                  <a:lnTo>
                    <a:pt x="3" y="9"/>
                  </a:lnTo>
                  <a:lnTo>
                    <a:pt x="4" y="9"/>
                  </a:lnTo>
                  <a:lnTo>
                    <a:pt x="4" y="9"/>
                  </a:lnTo>
                  <a:lnTo>
                    <a:pt x="4" y="10"/>
                  </a:lnTo>
                  <a:lnTo>
                    <a:pt x="4" y="11"/>
                  </a:lnTo>
                  <a:lnTo>
                    <a:pt x="4" y="11"/>
                  </a:lnTo>
                  <a:lnTo>
                    <a:pt x="4" y="11"/>
                  </a:lnTo>
                  <a:lnTo>
                    <a:pt x="4" y="12"/>
                  </a:lnTo>
                  <a:lnTo>
                    <a:pt x="5" y="12"/>
                  </a:lnTo>
                  <a:lnTo>
                    <a:pt x="5" y="13"/>
                  </a:lnTo>
                  <a:lnTo>
                    <a:pt x="5" y="13"/>
                  </a:lnTo>
                  <a:lnTo>
                    <a:pt x="5" y="14"/>
                  </a:lnTo>
                  <a:lnTo>
                    <a:pt x="5" y="14"/>
                  </a:lnTo>
                  <a:lnTo>
                    <a:pt x="5" y="15"/>
                  </a:lnTo>
                  <a:lnTo>
                    <a:pt x="5" y="15"/>
                  </a:lnTo>
                  <a:lnTo>
                    <a:pt x="6" y="16"/>
                  </a:lnTo>
                  <a:lnTo>
                    <a:pt x="6" y="16"/>
                  </a:lnTo>
                  <a:lnTo>
                    <a:pt x="6" y="17"/>
                  </a:lnTo>
                  <a:lnTo>
                    <a:pt x="6" y="17"/>
                  </a:lnTo>
                  <a:lnTo>
                    <a:pt x="6" y="18"/>
                  </a:lnTo>
                  <a:lnTo>
                    <a:pt x="6" y="18"/>
                  </a:lnTo>
                  <a:lnTo>
                    <a:pt x="6" y="19"/>
                  </a:lnTo>
                  <a:lnTo>
                    <a:pt x="7" y="19"/>
                  </a:lnTo>
                  <a:lnTo>
                    <a:pt x="7" y="20"/>
                  </a:lnTo>
                  <a:lnTo>
                    <a:pt x="7" y="2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2" name="Freeform 5057"/>
            <p:cNvSpPr>
              <a:spLocks/>
            </p:cNvSpPr>
            <p:nvPr/>
          </p:nvSpPr>
          <p:spPr bwMode="auto">
            <a:xfrm>
              <a:off x="7148403" y="1967474"/>
              <a:ext cx="10556" cy="55768"/>
            </a:xfrm>
            <a:custGeom>
              <a:avLst/>
              <a:gdLst>
                <a:gd name="T0" fmla="*/ 0 w 7"/>
                <a:gd name="T1" fmla="*/ 0 h 36"/>
                <a:gd name="T2" fmla="*/ 0 w 7"/>
                <a:gd name="T3" fmla="*/ 1 h 36"/>
                <a:gd name="T4" fmla="*/ 0 w 7"/>
                <a:gd name="T5" fmla="*/ 2 h 36"/>
                <a:gd name="T6" fmla="*/ 0 w 7"/>
                <a:gd name="T7" fmla="*/ 2 h 36"/>
                <a:gd name="T8" fmla="*/ 0 w 7"/>
                <a:gd name="T9" fmla="*/ 3 h 36"/>
                <a:gd name="T10" fmla="*/ 1 w 7"/>
                <a:gd name="T11" fmla="*/ 4 h 36"/>
                <a:gd name="T12" fmla="*/ 1 w 7"/>
                <a:gd name="T13" fmla="*/ 4 h 36"/>
                <a:gd name="T14" fmla="*/ 1 w 7"/>
                <a:gd name="T15" fmla="*/ 5 h 36"/>
                <a:gd name="T16" fmla="*/ 1 w 7"/>
                <a:gd name="T17" fmla="*/ 6 h 36"/>
                <a:gd name="T18" fmla="*/ 1 w 7"/>
                <a:gd name="T19" fmla="*/ 6 h 36"/>
                <a:gd name="T20" fmla="*/ 1 w 7"/>
                <a:gd name="T21" fmla="*/ 7 h 36"/>
                <a:gd name="T22" fmla="*/ 1 w 7"/>
                <a:gd name="T23" fmla="*/ 8 h 36"/>
                <a:gd name="T24" fmla="*/ 2 w 7"/>
                <a:gd name="T25" fmla="*/ 8 h 36"/>
                <a:gd name="T26" fmla="*/ 2 w 7"/>
                <a:gd name="T27" fmla="*/ 9 h 36"/>
                <a:gd name="T28" fmla="*/ 2 w 7"/>
                <a:gd name="T29" fmla="*/ 10 h 36"/>
                <a:gd name="T30" fmla="*/ 2 w 7"/>
                <a:gd name="T31" fmla="*/ 10 h 36"/>
                <a:gd name="T32" fmla="*/ 2 w 7"/>
                <a:gd name="T33" fmla="*/ 11 h 36"/>
                <a:gd name="T34" fmla="*/ 2 w 7"/>
                <a:gd name="T35" fmla="*/ 12 h 36"/>
                <a:gd name="T36" fmla="*/ 3 w 7"/>
                <a:gd name="T37" fmla="*/ 12 h 36"/>
                <a:gd name="T38" fmla="*/ 3 w 7"/>
                <a:gd name="T39" fmla="*/ 13 h 36"/>
                <a:gd name="T40" fmla="*/ 3 w 7"/>
                <a:gd name="T41" fmla="*/ 14 h 36"/>
                <a:gd name="T42" fmla="*/ 3 w 7"/>
                <a:gd name="T43" fmla="*/ 14 h 36"/>
                <a:gd name="T44" fmla="*/ 3 w 7"/>
                <a:gd name="T45" fmla="*/ 15 h 36"/>
                <a:gd name="T46" fmla="*/ 3 w 7"/>
                <a:gd name="T47" fmla="*/ 16 h 36"/>
                <a:gd name="T48" fmla="*/ 3 w 7"/>
                <a:gd name="T49" fmla="*/ 16 h 36"/>
                <a:gd name="T50" fmla="*/ 4 w 7"/>
                <a:gd name="T51" fmla="*/ 17 h 36"/>
                <a:gd name="T52" fmla="*/ 4 w 7"/>
                <a:gd name="T53" fmla="*/ 18 h 36"/>
                <a:gd name="T54" fmla="*/ 4 w 7"/>
                <a:gd name="T55" fmla="*/ 18 h 36"/>
                <a:gd name="T56" fmla="*/ 4 w 7"/>
                <a:gd name="T57" fmla="*/ 19 h 36"/>
                <a:gd name="T58" fmla="*/ 4 w 7"/>
                <a:gd name="T59" fmla="*/ 20 h 36"/>
                <a:gd name="T60" fmla="*/ 4 w 7"/>
                <a:gd name="T61" fmla="*/ 21 h 36"/>
                <a:gd name="T62" fmla="*/ 4 w 7"/>
                <a:gd name="T63" fmla="*/ 22 h 36"/>
                <a:gd name="T64" fmla="*/ 5 w 7"/>
                <a:gd name="T65" fmla="*/ 22 h 36"/>
                <a:gd name="T66" fmla="*/ 5 w 7"/>
                <a:gd name="T67" fmla="*/ 23 h 36"/>
                <a:gd name="T68" fmla="*/ 5 w 7"/>
                <a:gd name="T69" fmla="*/ 24 h 36"/>
                <a:gd name="T70" fmla="*/ 5 w 7"/>
                <a:gd name="T71" fmla="*/ 25 h 36"/>
                <a:gd name="T72" fmla="*/ 5 w 7"/>
                <a:gd name="T73" fmla="*/ 26 h 36"/>
                <a:gd name="T74" fmla="*/ 5 w 7"/>
                <a:gd name="T75" fmla="*/ 26 h 36"/>
                <a:gd name="T76" fmla="*/ 5 w 7"/>
                <a:gd name="T77" fmla="*/ 27 h 36"/>
                <a:gd name="T78" fmla="*/ 6 w 7"/>
                <a:gd name="T79" fmla="*/ 28 h 36"/>
                <a:gd name="T80" fmla="*/ 6 w 7"/>
                <a:gd name="T81" fmla="*/ 29 h 36"/>
                <a:gd name="T82" fmla="*/ 6 w 7"/>
                <a:gd name="T83" fmla="*/ 30 h 36"/>
                <a:gd name="T84" fmla="*/ 6 w 7"/>
                <a:gd name="T85" fmla="*/ 31 h 36"/>
                <a:gd name="T86" fmla="*/ 6 w 7"/>
                <a:gd name="T87" fmla="*/ 32 h 36"/>
                <a:gd name="T88" fmla="*/ 6 w 7"/>
                <a:gd name="T89" fmla="*/ 32 h 36"/>
                <a:gd name="T90" fmla="*/ 6 w 7"/>
                <a:gd name="T91" fmla="*/ 33 h 36"/>
                <a:gd name="T92" fmla="*/ 7 w 7"/>
                <a:gd name="T93" fmla="*/ 34 h 36"/>
                <a:gd name="T94" fmla="*/ 7 w 7"/>
                <a:gd name="T95" fmla="*/ 35 h 36"/>
                <a:gd name="T96" fmla="*/ 7 w 7"/>
                <a:gd name="T97" fmla="*/ 36 h 36"/>
                <a:gd name="T98" fmla="*/ 7 w 7"/>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36">
                  <a:moveTo>
                    <a:pt x="0" y="0"/>
                  </a:moveTo>
                  <a:lnTo>
                    <a:pt x="0" y="1"/>
                  </a:lnTo>
                  <a:lnTo>
                    <a:pt x="0" y="2"/>
                  </a:lnTo>
                  <a:lnTo>
                    <a:pt x="0" y="2"/>
                  </a:lnTo>
                  <a:lnTo>
                    <a:pt x="0" y="3"/>
                  </a:lnTo>
                  <a:lnTo>
                    <a:pt x="1" y="4"/>
                  </a:lnTo>
                  <a:lnTo>
                    <a:pt x="1" y="4"/>
                  </a:lnTo>
                  <a:lnTo>
                    <a:pt x="1" y="5"/>
                  </a:lnTo>
                  <a:lnTo>
                    <a:pt x="1" y="6"/>
                  </a:lnTo>
                  <a:lnTo>
                    <a:pt x="1" y="6"/>
                  </a:lnTo>
                  <a:lnTo>
                    <a:pt x="1" y="7"/>
                  </a:lnTo>
                  <a:lnTo>
                    <a:pt x="1" y="8"/>
                  </a:lnTo>
                  <a:lnTo>
                    <a:pt x="2" y="8"/>
                  </a:lnTo>
                  <a:lnTo>
                    <a:pt x="2" y="9"/>
                  </a:lnTo>
                  <a:lnTo>
                    <a:pt x="2" y="10"/>
                  </a:lnTo>
                  <a:lnTo>
                    <a:pt x="2" y="10"/>
                  </a:lnTo>
                  <a:lnTo>
                    <a:pt x="2" y="11"/>
                  </a:lnTo>
                  <a:lnTo>
                    <a:pt x="2" y="12"/>
                  </a:lnTo>
                  <a:lnTo>
                    <a:pt x="3" y="12"/>
                  </a:lnTo>
                  <a:lnTo>
                    <a:pt x="3" y="13"/>
                  </a:lnTo>
                  <a:lnTo>
                    <a:pt x="3" y="14"/>
                  </a:lnTo>
                  <a:lnTo>
                    <a:pt x="3" y="14"/>
                  </a:lnTo>
                  <a:lnTo>
                    <a:pt x="3" y="15"/>
                  </a:lnTo>
                  <a:lnTo>
                    <a:pt x="3" y="16"/>
                  </a:lnTo>
                  <a:lnTo>
                    <a:pt x="3" y="16"/>
                  </a:lnTo>
                  <a:lnTo>
                    <a:pt x="4" y="17"/>
                  </a:lnTo>
                  <a:lnTo>
                    <a:pt x="4" y="18"/>
                  </a:lnTo>
                  <a:lnTo>
                    <a:pt x="4" y="18"/>
                  </a:lnTo>
                  <a:lnTo>
                    <a:pt x="4" y="19"/>
                  </a:lnTo>
                  <a:lnTo>
                    <a:pt x="4" y="20"/>
                  </a:lnTo>
                  <a:lnTo>
                    <a:pt x="4" y="21"/>
                  </a:lnTo>
                  <a:lnTo>
                    <a:pt x="4" y="22"/>
                  </a:lnTo>
                  <a:lnTo>
                    <a:pt x="5" y="22"/>
                  </a:lnTo>
                  <a:lnTo>
                    <a:pt x="5" y="23"/>
                  </a:lnTo>
                  <a:lnTo>
                    <a:pt x="5" y="24"/>
                  </a:lnTo>
                  <a:lnTo>
                    <a:pt x="5" y="25"/>
                  </a:lnTo>
                  <a:lnTo>
                    <a:pt x="5" y="26"/>
                  </a:lnTo>
                  <a:lnTo>
                    <a:pt x="5" y="26"/>
                  </a:lnTo>
                  <a:lnTo>
                    <a:pt x="5" y="27"/>
                  </a:lnTo>
                  <a:lnTo>
                    <a:pt x="6" y="28"/>
                  </a:lnTo>
                  <a:lnTo>
                    <a:pt x="6" y="29"/>
                  </a:lnTo>
                  <a:lnTo>
                    <a:pt x="6" y="30"/>
                  </a:lnTo>
                  <a:lnTo>
                    <a:pt x="6" y="31"/>
                  </a:lnTo>
                  <a:lnTo>
                    <a:pt x="6" y="32"/>
                  </a:lnTo>
                  <a:lnTo>
                    <a:pt x="6" y="32"/>
                  </a:lnTo>
                  <a:lnTo>
                    <a:pt x="6" y="33"/>
                  </a:lnTo>
                  <a:lnTo>
                    <a:pt x="7" y="34"/>
                  </a:lnTo>
                  <a:lnTo>
                    <a:pt x="7" y="35"/>
                  </a:lnTo>
                  <a:lnTo>
                    <a:pt x="7" y="36"/>
                  </a:lnTo>
                  <a:lnTo>
                    <a:pt x="7" y="36"/>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3" name="Freeform 5058"/>
            <p:cNvSpPr>
              <a:spLocks/>
            </p:cNvSpPr>
            <p:nvPr/>
          </p:nvSpPr>
          <p:spPr bwMode="auto">
            <a:xfrm>
              <a:off x="7158959" y="2023241"/>
              <a:ext cx="10556" cy="74357"/>
            </a:xfrm>
            <a:custGeom>
              <a:avLst/>
              <a:gdLst>
                <a:gd name="T0" fmla="*/ 0 w 7"/>
                <a:gd name="T1" fmla="*/ 0 h 48"/>
                <a:gd name="T2" fmla="*/ 0 w 7"/>
                <a:gd name="T3" fmla="*/ 1 h 48"/>
                <a:gd name="T4" fmla="*/ 0 w 7"/>
                <a:gd name="T5" fmla="*/ 2 h 48"/>
                <a:gd name="T6" fmla="*/ 1 w 7"/>
                <a:gd name="T7" fmla="*/ 3 h 48"/>
                <a:gd name="T8" fmla="*/ 1 w 7"/>
                <a:gd name="T9" fmla="*/ 4 h 48"/>
                <a:gd name="T10" fmla="*/ 1 w 7"/>
                <a:gd name="T11" fmla="*/ 5 h 48"/>
                <a:gd name="T12" fmla="*/ 1 w 7"/>
                <a:gd name="T13" fmla="*/ 5 h 48"/>
                <a:gd name="T14" fmla="*/ 1 w 7"/>
                <a:gd name="T15" fmla="*/ 6 h 48"/>
                <a:gd name="T16" fmla="*/ 1 w 7"/>
                <a:gd name="T17" fmla="*/ 7 h 48"/>
                <a:gd name="T18" fmla="*/ 1 w 7"/>
                <a:gd name="T19" fmla="*/ 8 h 48"/>
                <a:gd name="T20" fmla="*/ 2 w 7"/>
                <a:gd name="T21" fmla="*/ 9 h 48"/>
                <a:gd name="T22" fmla="*/ 2 w 7"/>
                <a:gd name="T23" fmla="*/ 10 h 48"/>
                <a:gd name="T24" fmla="*/ 2 w 7"/>
                <a:gd name="T25" fmla="*/ 11 h 48"/>
                <a:gd name="T26" fmla="*/ 2 w 7"/>
                <a:gd name="T27" fmla="*/ 12 h 48"/>
                <a:gd name="T28" fmla="*/ 2 w 7"/>
                <a:gd name="T29" fmla="*/ 13 h 48"/>
                <a:gd name="T30" fmla="*/ 2 w 7"/>
                <a:gd name="T31" fmla="*/ 14 h 48"/>
                <a:gd name="T32" fmla="*/ 2 w 7"/>
                <a:gd name="T33" fmla="*/ 15 h 48"/>
                <a:gd name="T34" fmla="*/ 3 w 7"/>
                <a:gd name="T35" fmla="*/ 16 h 48"/>
                <a:gd name="T36" fmla="*/ 3 w 7"/>
                <a:gd name="T37" fmla="*/ 17 h 48"/>
                <a:gd name="T38" fmla="*/ 3 w 7"/>
                <a:gd name="T39" fmla="*/ 18 h 48"/>
                <a:gd name="T40" fmla="*/ 3 w 7"/>
                <a:gd name="T41" fmla="*/ 19 h 48"/>
                <a:gd name="T42" fmla="*/ 3 w 7"/>
                <a:gd name="T43" fmla="*/ 20 h 48"/>
                <a:gd name="T44" fmla="*/ 3 w 7"/>
                <a:gd name="T45" fmla="*/ 21 h 48"/>
                <a:gd name="T46" fmla="*/ 3 w 7"/>
                <a:gd name="T47" fmla="*/ 22 h 48"/>
                <a:gd name="T48" fmla="*/ 4 w 7"/>
                <a:gd name="T49" fmla="*/ 23 h 48"/>
                <a:gd name="T50" fmla="*/ 4 w 7"/>
                <a:gd name="T51" fmla="*/ 24 h 48"/>
                <a:gd name="T52" fmla="*/ 4 w 7"/>
                <a:gd name="T53" fmla="*/ 25 h 48"/>
                <a:gd name="T54" fmla="*/ 4 w 7"/>
                <a:gd name="T55" fmla="*/ 26 h 48"/>
                <a:gd name="T56" fmla="*/ 4 w 7"/>
                <a:gd name="T57" fmla="*/ 27 h 48"/>
                <a:gd name="T58" fmla="*/ 4 w 7"/>
                <a:gd name="T59" fmla="*/ 28 h 48"/>
                <a:gd name="T60" fmla="*/ 4 w 7"/>
                <a:gd name="T61" fmla="*/ 28 h 48"/>
                <a:gd name="T62" fmla="*/ 5 w 7"/>
                <a:gd name="T63" fmla="*/ 29 h 48"/>
                <a:gd name="T64" fmla="*/ 5 w 7"/>
                <a:gd name="T65" fmla="*/ 30 h 48"/>
                <a:gd name="T66" fmla="*/ 5 w 7"/>
                <a:gd name="T67" fmla="*/ 31 h 48"/>
                <a:gd name="T68" fmla="*/ 5 w 7"/>
                <a:gd name="T69" fmla="*/ 32 h 48"/>
                <a:gd name="T70" fmla="*/ 5 w 7"/>
                <a:gd name="T71" fmla="*/ 33 h 48"/>
                <a:gd name="T72" fmla="*/ 5 w 7"/>
                <a:gd name="T73" fmla="*/ 34 h 48"/>
                <a:gd name="T74" fmla="*/ 5 w 7"/>
                <a:gd name="T75" fmla="*/ 35 h 48"/>
                <a:gd name="T76" fmla="*/ 6 w 7"/>
                <a:gd name="T77" fmla="*/ 37 h 48"/>
                <a:gd name="T78" fmla="*/ 6 w 7"/>
                <a:gd name="T79" fmla="*/ 38 h 48"/>
                <a:gd name="T80" fmla="*/ 6 w 7"/>
                <a:gd name="T81" fmla="*/ 39 h 48"/>
                <a:gd name="T82" fmla="*/ 6 w 7"/>
                <a:gd name="T83" fmla="*/ 40 h 48"/>
                <a:gd name="T84" fmla="*/ 6 w 7"/>
                <a:gd name="T85" fmla="*/ 41 h 48"/>
                <a:gd name="T86" fmla="*/ 6 w 7"/>
                <a:gd name="T87" fmla="*/ 42 h 48"/>
                <a:gd name="T88" fmla="*/ 6 w 7"/>
                <a:gd name="T89" fmla="*/ 43 h 48"/>
                <a:gd name="T90" fmla="*/ 7 w 7"/>
                <a:gd name="T91" fmla="*/ 44 h 48"/>
                <a:gd name="T92" fmla="*/ 7 w 7"/>
                <a:gd name="T93" fmla="*/ 45 h 48"/>
                <a:gd name="T94" fmla="*/ 7 w 7"/>
                <a:gd name="T95" fmla="*/ 46 h 48"/>
                <a:gd name="T96" fmla="*/ 7 w 7"/>
                <a:gd name="T97" fmla="*/ 47 h 48"/>
                <a:gd name="T98" fmla="*/ 7 w 7"/>
                <a:gd name="T9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8">
                  <a:moveTo>
                    <a:pt x="0" y="0"/>
                  </a:moveTo>
                  <a:lnTo>
                    <a:pt x="0" y="1"/>
                  </a:lnTo>
                  <a:lnTo>
                    <a:pt x="0" y="2"/>
                  </a:lnTo>
                  <a:lnTo>
                    <a:pt x="1" y="3"/>
                  </a:lnTo>
                  <a:lnTo>
                    <a:pt x="1" y="4"/>
                  </a:lnTo>
                  <a:lnTo>
                    <a:pt x="1" y="5"/>
                  </a:lnTo>
                  <a:lnTo>
                    <a:pt x="1" y="5"/>
                  </a:lnTo>
                  <a:lnTo>
                    <a:pt x="1" y="6"/>
                  </a:lnTo>
                  <a:lnTo>
                    <a:pt x="1" y="7"/>
                  </a:lnTo>
                  <a:lnTo>
                    <a:pt x="1" y="8"/>
                  </a:lnTo>
                  <a:lnTo>
                    <a:pt x="2" y="9"/>
                  </a:lnTo>
                  <a:lnTo>
                    <a:pt x="2" y="10"/>
                  </a:lnTo>
                  <a:lnTo>
                    <a:pt x="2" y="11"/>
                  </a:lnTo>
                  <a:lnTo>
                    <a:pt x="2" y="12"/>
                  </a:lnTo>
                  <a:lnTo>
                    <a:pt x="2" y="13"/>
                  </a:lnTo>
                  <a:lnTo>
                    <a:pt x="2" y="14"/>
                  </a:lnTo>
                  <a:lnTo>
                    <a:pt x="2" y="15"/>
                  </a:lnTo>
                  <a:lnTo>
                    <a:pt x="3" y="16"/>
                  </a:lnTo>
                  <a:lnTo>
                    <a:pt x="3" y="17"/>
                  </a:lnTo>
                  <a:lnTo>
                    <a:pt x="3" y="18"/>
                  </a:lnTo>
                  <a:lnTo>
                    <a:pt x="3" y="19"/>
                  </a:lnTo>
                  <a:lnTo>
                    <a:pt x="3" y="20"/>
                  </a:lnTo>
                  <a:lnTo>
                    <a:pt x="3" y="21"/>
                  </a:lnTo>
                  <a:lnTo>
                    <a:pt x="3" y="22"/>
                  </a:lnTo>
                  <a:lnTo>
                    <a:pt x="4" y="23"/>
                  </a:lnTo>
                  <a:lnTo>
                    <a:pt x="4" y="24"/>
                  </a:lnTo>
                  <a:lnTo>
                    <a:pt x="4" y="25"/>
                  </a:lnTo>
                  <a:lnTo>
                    <a:pt x="4" y="26"/>
                  </a:lnTo>
                  <a:lnTo>
                    <a:pt x="4" y="27"/>
                  </a:lnTo>
                  <a:lnTo>
                    <a:pt x="4" y="28"/>
                  </a:lnTo>
                  <a:lnTo>
                    <a:pt x="4" y="28"/>
                  </a:lnTo>
                  <a:lnTo>
                    <a:pt x="5" y="29"/>
                  </a:lnTo>
                  <a:lnTo>
                    <a:pt x="5" y="30"/>
                  </a:lnTo>
                  <a:lnTo>
                    <a:pt x="5" y="31"/>
                  </a:lnTo>
                  <a:lnTo>
                    <a:pt x="5" y="32"/>
                  </a:lnTo>
                  <a:lnTo>
                    <a:pt x="5" y="33"/>
                  </a:lnTo>
                  <a:lnTo>
                    <a:pt x="5" y="34"/>
                  </a:lnTo>
                  <a:lnTo>
                    <a:pt x="5" y="35"/>
                  </a:lnTo>
                  <a:lnTo>
                    <a:pt x="6" y="37"/>
                  </a:lnTo>
                  <a:lnTo>
                    <a:pt x="6" y="38"/>
                  </a:lnTo>
                  <a:lnTo>
                    <a:pt x="6" y="39"/>
                  </a:lnTo>
                  <a:lnTo>
                    <a:pt x="6" y="40"/>
                  </a:lnTo>
                  <a:lnTo>
                    <a:pt x="6" y="41"/>
                  </a:lnTo>
                  <a:lnTo>
                    <a:pt x="6" y="42"/>
                  </a:lnTo>
                  <a:lnTo>
                    <a:pt x="6" y="43"/>
                  </a:lnTo>
                  <a:lnTo>
                    <a:pt x="7" y="44"/>
                  </a:lnTo>
                  <a:lnTo>
                    <a:pt x="7" y="45"/>
                  </a:lnTo>
                  <a:lnTo>
                    <a:pt x="7" y="46"/>
                  </a:lnTo>
                  <a:lnTo>
                    <a:pt x="7" y="47"/>
                  </a:lnTo>
                  <a:lnTo>
                    <a:pt x="7" y="48"/>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4" name="Freeform 5059"/>
            <p:cNvSpPr>
              <a:spLocks/>
            </p:cNvSpPr>
            <p:nvPr/>
          </p:nvSpPr>
          <p:spPr bwMode="auto">
            <a:xfrm>
              <a:off x="7169516" y="2097598"/>
              <a:ext cx="10556" cy="88299"/>
            </a:xfrm>
            <a:custGeom>
              <a:avLst/>
              <a:gdLst>
                <a:gd name="T0" fmla="*/ 0 w 7"/>
                <a:gd name="T1" fmla="*/ 0 h 57"/>
                <a:gd name="T2" fmla="*/ 0 w 7"/>
                <a:gd name="T3" fmla="*/ 2 h 57"/>
                <a:gd name="T4" fmla="*/ 0 w 7"/>
                <a:gd name="T5" fmla="*/ 3 h 57"/>
                <a:gd name="T6" fmla="*/ 1 w 7"/>
                <a:gd name="T7" fmla="*/ 4 h 57"/>
                <a:gd name="T8" fmla="*/ 1 w 7"/>
                <a:gd name="T9" fmla="*/ 5 h 57"/>
                <a:gd name="T10" fmla="*/ 1 w 7"/>
                <a:gd name="T11" fmla="*/ 6 h 57"/>
                <a:gd name="T12" fmla="*/ 1 w 7"/>
                <a:gd name="T13" fmla="*/ 7 h 57"/>
                <a:gd name="T14" fmla="*/ 1 w 7"/>
                <a:gd name="T15" fmla="*/ 8 h 57"/>
                <a:gd name="T16" fmla="*/ 1 w 7"/>
                <a:gd name="T17" fmla="*/ 9 h 57"/>
                <a:gd name="T18" fmla="*/ 1 w 7"/>
                <a:gd name="T19" fmla="*/ 10 h 57"/>
                <a:gd name="T20" fmla="*/ 2 w 7"/>
                <a:gd name="T21" fmla="*/ 11 h 57"/>
                <a:gd name="T22" fmla="*/ 2 w 7"/>
                <a:gd name="T23" fmla="*/ 12 h 57"/>
                <a:gd name="T24" fmla="*/ 2 w 7"/>
                <a:gd name="T25" fmla="*/ 13 h 57"/>
                <a:gd name="T26" fmla="*/ 2 w 7"/>
                <a:gd name="T27" fmla="*/ 14 h 57"/>
                <a:gd name="T28" fmla="*/ 2 w 7"/>
                <a:gd name="T29" fmla="*/ 15 h 57"/>
                <a:gd name="T30" fmla="*/ 2 w 7"/>
                <a:gd name="T31" fmla="*/ 17 h 57"/>
                <a:gd name="T32" fmla="*/ 2 w 7"/>
                <a:gd name="T33" fmla="*/ 18 h 57"/>
                <a:gd name="T34" fmla="*/ 3 w 7"/>
                <a:gd name="T35" fmla="*/ 19 h 57"/>
                <a:gd name="T36" fmla="*/ 3 w 7"/>
                <a:gd name="T37" fmla="*/ 20 h 57"/>
                <a:gd name="T38" fmla="*/ 3 w 7"/>
                <a:gd name="T39" fmla="*/ 21 h 57"/>
                <a:gd name="T40" fmla="*/ 3 w 7"/>
                <a:gd name="T41" fmla="*/ 23 h 57"/>
                <a:gd name="T42" fmla="*/ 3 w 7"/>
                <a:gd name="T43" fmla="*/ 24 h 57"/>
                <a:gd name="T44" fmla="*/ 3 w 7"/>
                <a:gd name="T45" fmla="*/ 25 h 57"/>
                <a:gd name="T46" fmla="*/ 3 w 7"/>
                <a:gd name="T47" fmla="*/ 26 h 57"/>
                <a:gd name="T48" fmla="*/ 4 w 7"/>
                <a:gd name="T49" fmla="*/ 27 h 57"/>
                <a:gd name="T50" fmla="*/ 4 w 7"/>
                <a:gd name="T51" fmla="*/ 28 h 57"/>
                <a:gd name="T52" fmla="*/ 4 w 7"/>
                <a:gd name="T53" fmla="*/ 30 h 57"/>
                <a:gd name="T54" fmla="*/ 4 w 7"/>
                <a:gd name="T55" fmla="*/ 31 h 57"/>
                <a:gd name="T56" fmla="*/ 4 w 7"/>
                <a:gd name="T57" fmla="*/ 32 h 57"/>
                <a:gd name="T58" fmla="*/ 4 w 7"/>
                <a:gd name="T59" fmla="*/ 33 h 57"/>
                <a:gd name="T60" fmla="*/ 5 w 7"/>
                <a:gd name="T61" fmla="*/ 34 h 57"/>
                <a:gd name="T62" fmla="*/ 5 w 7"/>
                <a:gd name="T63" fmla="*/ 36 h 57"/>
                <a:gd name="T64" fmla="*/ 5 w 7"/>
                <a:gd name="T65" fmla="*/ 37 h 57"/>
                <a:gd name="T66" fmla="*/ 5 w 7"/>
                <a:gd name="T67" fmla="*/ 38 h 57"/>
                <a:gd name="T68" fmla="*/ 5 w 7"/>
                <a:gd name="T69" fmla="*/ 39 h 57"/>
                <a:gd name="T70" fmla="*/ 5 w 7"/>
                <a:gd name="T71" fmla="*/ 40 h 57"/>
                <a:gd name="T72" fmla="*/ 5 w 7"/>
                <a:gd name="T73" fmla="*/ 41 h 57"/>
                <a:gd name="T74" fmla="*/ 6 w 7"/>
                <a:gd name="T75" fmla="*/ 42 h 57"/>
                <a:gd name="T76" fmla="*/ 6 w 7"/>
                <a:gd name="T77" fmla="*/ 44 h 57"/>
                <a:gd name="T78" fmla="*/ 6 w 7"/>
                <a:gd name="T79" fmla="*/ 45 h 57"/>
                <a:gd name="T80" fmla="*/ 6 w 7"/>
                <a:gd name="T81" fmla="*/ 46 h 57"/>
                <a:gd name="T82" fmla="*/ 6 w 7"/>
                <a:gd name="T83" fmla="*/ 47 h 57"/>
                <a:gd name="T84" fmla="*/ 6 w 7"/>
                <a:gd name="T85" fmla="*/ 48 h 57"/>
                <a:gd name="T86" fmla="*/ 6 w 7"/>
                <a:gd name="T87" fmla="*/ 49 h 57"/>
                <a:gd name="T88" fmla="*/ 7 w 7"/>
                <a:gd name="T89" fmla="*/ 51 h 57"/>
                <a:gd name="T90" fmla="*/ 7 w 7"/>
                <a:gd name="T91" fmla="*/ 52 h 57"/>
                <a:gd name="T92" fmla="*/ 7 w 7"/>
                <a:gd name="T93" fmla="*/ 53 h 57"/>
                <a:gd name="T94" fmla="*/ 7 w 7"/>
                <a:gd name="T95" fmla="*/ 55 h 57"/>
                <a:gd name="T96" fmla="*/ 7 w 7"/>
                <a:gd name="T97" fmla="*/ 56 h 57"/>
                <a:gd name="T98" fmla="*/ 7 w 7"/>
                <a:gd name="T9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7">
                  <a:moveTo>
                    <a:pt x="0" y="0"/>
                  </a:moveTo>
                  <a:lnTo>
                    <a:pt x="0" y="2"/>
                  </a:lnTo>
                  <a:lnTo>
                    <a:pt x="0" y="3"/>
                  </a:lnTo>
                  <a:lnTo>
                    <a:pt x="1" y="4"/>
                  </a:lnTo>
                  <a:lnTo>
                    <a:pt x="1" y="5"/>
                  </a:lnTo>
                  <a:lnTo>
                    <a:pt x="1" y="6"/>
                  </a:lnTo>
                  <a:lnTo>
                    <a:pt x="1" y="7"/>
                  </a:lnTo>
                  <a:lnTo>
                    <a:pt x="1" y="8"/>
                  </a:lnTo>
                  <a:lnTo>
                    <a:pt x="1" y="9"/>
                  </a:lnTo>
                  <a:lnTo>
                    <a:pt x="1" y="10"/>
                  </a:lnTo>
                  <a:lnTo>
                    <a:pt x="2" y="11"/>
                  </a:lnTo>
                  <a:lnTo>
                    <a:pt x="2" y="12"/>
                  </a:lnTo>
                  <a:lnTo>
                    <a:pt x="2" y="13"/>
                  </a:lnTo>
                  <a:lnTo>
                    <a:pt x="2" y="14"/>
                  </a:lnTo>
                  <a:lnTo>
                    <a:pt x="2" y="15"/>
                  </a:lnTo>
                  <a:lnTo>
                    <a:pt x="2" y="17"/>
                  </a:lnTo>
                  <a:lnTo>
                    <a:pt x="2" y="18"/>
                  </a:lnTo>
                  <a:lnTo>
                    <a:pt x="3" y="19"/>
                  </a:lnTo>
                  <a:lnTo>
                    <a:pt x="3" y="20"/>
                  </a:lnTo>
                  <a:lnTo>
                    <a:pt x="3" y="21"/>
                  </a:lnTo>
                  <a:lnTo>
                    <a:pt x="3" y="23"/>
                  </a:lnTo>
                  <a:lnTo>
                    <a:pt x="3" y="24"/>
                  </a:lnTo>
                  <a:lnTo>
                    <a:pt x="3" y="25"/>
                  </a:lnTo>
                  <a:lnTo>
                    <a:pt x="3" y="26"/>
                  </a:lnTo>
                  <a:lnTo>
                    <a:pt x="4" y="27"/>
                  </a:lnTo>
                  <a:lnTo>
                    <a:pt x="4" y="28"/>
                  </a:lnTo>
                  <a:lnTo>
                    <a:pt x="4" y="30"/>
                  </a:lnTo>
                  <a:lnTo>
                    <a:pt x="4" y="31"/>
                  </a:lnTo>
                  <a:lnTo>
                    <a:pt x="4" y="32"/>
                  </a:lnTo>
                  <a:lnTo>
                    <a:pt x="4" y="33"/>
                  </a:lnTo>
                  <a:lnTo>
                    <a:pt x="5" y="34"/>
                  </a:lnTo>
                  <a:lnTo>
                    <a:pt x="5" y="36"/>
                  </a:lnTo>
                  <a:lnTo>
                    <a:pt x="5" y="37"/>
                  </a:lnTo>
                  <a:lnTo>
                    <a:pt x="5" y="38"/>
                  </a:lnTo>
                  <a:lnTo>
                    <a:pt x="5" y="39"/>
                  </a:lnTo>
                  <a:lnTo>
                    <a:pt x="5" y="40"/>
                  </a:lnTo>
                  <a:lnTo>
                    <a:pt x="5" y="41"/>
                  </a:lnTo>
                  <a:lnTo>
                    <a:pt x="6" y="42"/>
                  </a:lnTo>
                  <a:lnTo>
                    <a:pt x="6" y="44"/>
                  </a:lnTo>
                  <a:lnTo>
                    <a:pt x="6" y="45"/>
                  </a:lnTo>
                  <a:lnTo>
                    <a:pt x="6" y="46"/>
                  </a:lnTo>
                  <a:lnTo>
                    <a:pt x="6" y="47"/>
                  </a:lnTo>
                  <a:lnTo>
                    <a:pt x="6" y="48"/>
                  </a:lnTo>
                  <a:lnTo>
                    <a:pt x="6" y="49"/>
                  </a:lnTo>
                  <a:lnTo>
                    <a:pt x="7" y="51"/>
                  </a:lnTo>
                  <a:lnTo>
                    <a:pt x="7" y="52"/>
                  </a:lnTo>
                  <a:lnTo>
                    <a:pt x="7" y="53"/>
                  </a:lnTo>
                  <a:lnTo>
                    <a:pt x="7" y="55"/>
                  </a:lnTo>
                  <a:lnTo>
                    <a:pt x="7" y="56"/>
                  </a:lnTo>
                  <a:lnTo>
                    <a:pt x="7" y="5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5" name="Freeform 5060"/>
            <p:cNvSpPr>
              <a:spLocks/>
            </p:cNvSpPr>
            <p:nvPr/>
          </p:nvSpPr>
          <p:spPr bwMode="auto">
            <a:xfrm>
              <a:off x="7180073" y="2185897"/>
              <a:ext cx="10556" cy="94496"/>
            </a:xfrm>
            <a:custGeom>
              <a:avLst/>
              <a:gdLst>
                <a:gd name="T0" fmla="*/ 0 w 7"/>
                <a:gd name="T1" fmla="*/ 0 h 61"/>
                <a:gd name="T2" fmla="*/ 0 w 7"/>
                <a:gd name="T3" fmla="*/ 1 h 61"/>
                <a:gd name="T4" fmla="*/ 1 w 7"/>
                <a:gd name="T5" fmla="*/ 2 h 61"/>
                <a:gd name="T6" fmla="*/ 1 w 7"/>
                <a:gd name="T7" fmla="*/ 4 h 61"/>
                <a:gd name="T8" fmla="*/ 1 w 7"/>
                <a:gd name="T9" fmla="*/ 5 h 61"/>
                <a:gd name="T10" fmla="*/ 1 w 7"/>
                <a:gd name="T11" fmla="*/ 6 h 61"/>
                <a:gd name="T12" fmla="*/ 1 w 7"/>
                <a:gd name="T13" fmla="*/ 7 h 61"/>
                <a:gd name="T14" fmla="*/ 1 w 7"/>
                <a:gd name="T15" fmla="*/ 9 h 61"/>
                <a:gd name="T16" fmla="*/ 2 w 7"/>
                <a:gd name="T17" fmla="*/ 10 h 61"/>
                <a:gd name="T18" fmla="*/ 2 w 7"/>
                <a:gd name="T19" fmla="*/ 11 h 61"/>
                <a:gd name="T20" fmla="*/ 2 w 7"/>
                <a:gd name="T21" fmla="*/ 12 h 61"/>
                <a:gd name="T22" fmla="*/ 2 w 7"/>
                <a:gd name="T23" fmla="*/ 14 h 61"/>
                <a:gd name="T24" fmla="*/ 2 w 7"/>
                <a:gd name="T25" fmla="*/ 15 h 61"/>
                <a:gd name="T26" fmla="*/ 2 w 7"/>
                <a:gd name="T27" fmla="*/ 16 h 61"/>
                <a:gd name="T28" fmla="*/ 2 w 7"/>
                <a:gd name="T29" fmla="*/ 17 h 61"/>
                <a:gd name="T30" fmla="*/ 3 w 7"/>
                <a:gd name="T31" fmla="*/ 18 h 61"/>
                <a:gd name="T32" fmla="*/ 3 w 7"/>
                <a:gd name="T33" fmla="*/ 20 h 61"/>
                <a:gd name="T34" fmla="*/ 3 w 7"/>
                <a:gd name="T35" fmla="*/ 21 h 61"/>
                <a:gd name="T36" fmla="*/ 3 w 7"/>
                <a:gd name="T37" fmla="*/ 22 h 61"/>
                <a:gd name="T38" fmla="*/ 3 w 7"/>
                <a:gd name="T39" fmla="*/ 23 h 61"/>
                <a:gd name="T40" fmla="*/ 3 w 7"/>
                <a:gd name="T41" fmla="*/ 24 h 61"/>
                <a:gd name="T42" fmla="*/ 3 w 7"/>
                <a:gd name="T43" fmla="*/ 26 h 61"/>
                <a:gd name="T44" fmla="*/ 4 w 7"/>
                <a:gd name="T45" fmla="*/ 27 h 61"/>
                <a:gd name="T46" fmla="*/ 4 w 7"/>
                <a:gd name="T47" fmla="*/ 28 h 61"/>
                <a:gd name="T48" fmla="*/ 4 w 7"/>
                <a:gd name="T49" fmla="*/ 29 h 61"/>
                <a:gd name="T50" fmla="*/ 4 w 7"/>
                <a:gd name="T51" fmla="*/ 31 h 61"/>
                <a:gd name="T52" fmla="*/ 4 w 7"/>
                <a:gd name="T53" fmla="*/ 32 h 61"/>
                <a:gd name="T54" fmla="*/ 4 w 7"/>
                <a:gd name="T55" fmla="*/ 33 h 61"/>
                <a:gd name="T56" fmla="*/ 4 w 7"/>
                <a:gd name="T57" fmla="*/ 35 h 61"/>
                <a:gd name="T58" fmla="*/ 5 w 7"/>
                <a:gd name="T59" fmla="*/ 36 h 61"/>
                <a:gd name="T60" fmla="*/ 5 w 7"/>
                <a:gd name="T61" fmla="*/ 37 h 61"/>
                <a:gd name="T62" fmla="*/ 5 w 7"/>
                <a:gd name="T63" fmla="*/ 38 h 61"/>
                <a:gd name="T64" fmla="*/ 5 w 7"/>
                <a:gd name="T65" fmla="*/ 40 h 61"/>
                <a:gd name="T66" fmla="*/ 5 w 7"/>
                <a:gd name="T67" fmla="*/ 41 h 61"/>
                <a:gd name="T68" fmla="*/ 5 w 7"/>
                <a:gd name="T69" fmla="*/ 42 h 61"/>
                <a:gd name="T70" fmla="*/ 5 w 7"/>
                <a:gd name="T71" fmla="*/ 44 h 61"/>
                <a:gd name="T72" fmla="*/ 6 w 7"/>
                <a:gd name="T73" fmla="*/ 45 h 61"/>
                <a:gd name="T74" fmla="*/ 6 w 7"/>
                <a:gd name="T75" fmla="*/ 46 h 61"/>
                <a:gd name="T76" fmla="*/ 6 w 7"/>
                <a:gd name="T77" fmla="*/ 47 h 61"/>
                <a:gd name="T78" fmla="*/ 6 w 7"/>
                <a:gd name="T79" fmla="*/ 48 h 61"/>
                <a:gd name="T80" fmla="*/ 6 w 7"/>
                <a:gd name="T81" fmla="*/ 50 h 61"/>
                <a:gd name="T82" fmla="*/ 6 w 7"/>
                <a:gd name="T83" fmla="*/ 51 h 61"/>
                <a:gd name="T84" fmla="*/ 6 w 7"/>
                <a:gd name="T85" fmla="*/ 52 h 61"/>
                <a:gd name="T86" fmla="*/ 7 w 7"/>
                <a:gd name="T87" fmla="*/ 54 h 61"/>
                <a:gd name="T88" fmla="*/ 7 w 7"/>
                <a:gd name="T89" fmla="*/ 55 h 61"/>
                <a:gd name="T90" fmla="*/ 7 w 7"/>
                <a:gd name="T91" fmla="*/ 56 h 61"/>
                <a:gd name="T92" fmla="*/ 7 w 7"/>
                <a:gd name="T93" fmla="*/ 57 h 61"/>
                <a:gd name="T94" fmla="*/ 7 w 7"/>
                <a:gd name="T95" fmla="*/ 58 h 61"/>
                <a:gd name="T96" fmla="*/ 7 w 7"/>
                <a:gd name="T97" fmla="*/ 60 h 61"/>
                <a:gd name="T98" fmla="*/ 7 w 7"/>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61">
                  <a:moveTo>
                    <a:pt x="0" y="0"/>
                  </a:moveTo>
                  <a:lnTo>
                    <a:pt x="0" y="1"/>
                  </a:lnTo>
                  <a:lnTo>
                    <a:pt x="1" y="2"/>
                  </a:lnTo>
                  <a:lnTo>
                    <a:pt x="1" y="4"/>
                  </a:lnTo>
                  <a:lnTo>
                    <a:pt x="1" y="5"/>
                  </a:lnTo>
                  <a:lnTo>
                    <a:pt x="1" y="6"/>
                  </a:lnTo>
                  <a:lnTo>
                    <a:pt x="1" y="7"/>
                  </a:lnTo>
                  <a:lnTo>
                    <a:pt x="1" y="9"/>
                  </a:lnTo>
                  <a:lnTo>
                    <a:pt x="2" y="10"/>
                  </a:lnTo>
                  <a:lnTo>
                    <a:pt x="2" y="11"/>
                  </a:lnTo>
                  <a:lnTo>
                    <a:pt x="2" y="12"/>
                  </a:lnTo>
                  <a:lnTo>
                    <a:pt x="2" y="14"/>
                  </a:lnTo>
                  <a:lnTo>
                    <a:pt x="2" y="15"/>
                  </a:lnTo>
                  <a:lnTo>
                    <a:pt x="2" y="16"/>
                  </a:lnTo>
                  <a:lnTo>
                    <a:pt x="2" y="17"/>
                  </a:lnTo>
                  <a:lnTo>
                    <a:pt x="3" y="18"/>
                  </a:lnTo>
                  <a:lnTo>
                    <a:pt x="3" y="20"/>
                  </a:lnTo>
                  <a:lnTo>
                    <a:pt x="3" y="21"/>
                  </a:lnTo>
                  <a:lnTo>
                    <a:pt x="3" y="22"/>
                  </a:lnTo>
                  <a:lnTo>
                    <a:pt x="3" y="23"/>
                  </a:lnTo>
                  <a:lnTo>
                    <a:pt x="3" y="24"/>
                  </a:lnTo>
                  <a:lnTo>
                    <a:pt x="3" y="26"/>
                  </a:lnTo>
                  <a:lnTo>
                    <a:pt x="4" y="27"/>
                  </a:lnTo>
                  <a:lnTo>
                    <a:pt x="4" y="28"/>
                  </a:lnTo>
                  <a:lnTo>
                    <a:pt x="4" y="29"/>
                  </a:lnTo>
                  <a:lnTo>
                    <a:pt x="4" y="31"/>
                  </a:lnTo>
                  <a:lnTo>
                    <a:pt x="4" y="32"/>
                  </a:lnTo>
                  <a:lnTo>
                    <a:pt x="4" y="33"/>
                  </a:lnTo>
                  <a:lnTo>
                    <a:pt x="4" y="35"/>
                  </a:lnTo>
                  <a:lnTo>
                    <a:pt x="5" y="36"/>
                  </a:lnTo>
                  <a:lnTo>
                    <a:pt x="5" y="37"/>
                  </a:lnTo>
                  <a:lnTo>
                    <a:pt x="5" y="38"/>
                  </a:lnTo>
                  <a:lnTo>
                    <a:pt x="5" y="40"/>
                  </a:lnTo>
                  <a:lnTo>
                    <a:pt x="5" y="41"/>
                  </a:lnTo>
                  <a:lnTo>
                    <a:pt x="5" y="42"/>
                  </a:lnTo>
                  <a:lnTo>
                    <a:pt x="5" y="44"/>
                  </a:lnTo>
                  <a:lnTo>
                    <a:pt x="6" y="45"/>
                  </a:lnTo>
                  <a:lnTo>
                    <a:pt x="6" y="46"/>
                  </a:lnTo>
                  <a:lnTo>
                    <a:pt x="6" y="47"/>
                  </a:lnTo>
                  <a:lnTo>
                    <a:pt x="6" y="48"/>
                  </a:lnTo>
                  <a:lnTo>
                    <a:pt x="6" y="50"/>
                  </a:lnTo>
                  <a:lnTo>
                    <a:pt x="6" y="51"/>
                  </a:lnTo>
                  <a:lnTo>
                    <a:pt x="6" y="52"/>
                  </a:lnTo>
                  <a:lnTo>
                    <a:pt x="7" y="54"/>
                  </a:lnTo>
                  <a:lnTo>
                    <a:pt x="7" y="55"/>
                  </a:lnTo>
                  <a:lnTo>
                    <a:pt x="7" y="56"/>
                  </a:lnTo>
                  <a:lnTo>
                    <a:pt x="7" y="57"/>
                  </a:lnTo>
                  <a:lnTo>
                    <a:pt x="7" y="58"/>
                  </a:lnTo>
                  <a:lnTo>
                    <a:pt x="7" y="60"/>
                  </a:lnTo>
                  <a:lnTo>
                    <a:pt x="7" y="6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6" name="Freeform 5061"/>
            <p:cNvSpPr>
              <a:spLocks/>
            </p:cNvSpPr>
            <p:nvPr/>
          </p:nvSpPr>
          <p:spPr bwMode="auto">
            <a:xfrm>
              <a:off x="7190630" y="2280392"/>
              <a:ext cx="12065" cy="94496"/>
            </a:xfrm>
            <a:custGeom>
              <a:avLst/>
              <a:gdLst>
                <a:gd name="T0" fmla="*/ 0 w 8"/>
                <a:gd name="T1" fmla="*/ 0 h 61"/>
                <a:gd name="T2" fmla="*/ 1 w 8"/>
                <a:gd name="T3" fmla="*/ 1 h 61"/>
                <a:gd name="T4" fmla="*/ 1 w 8"/>
                <a:gd name="T5" fmla="*/ 2 h 61"/>
                <a:gd name="T6" fmla="*/ 1 w 8"/>
                <a:gd name="T7" fmla="*/ 4 h 61"/>
                <a:gd name="T8" fmla="*/ 1 w 8"/>
                <a:gd name="T9" fmla="*/ 5 h 61"/>
                <a:gd name="T10" fmla="*/ 1 w 8"/>
                <a:gd name="T11" fmla="*/ 6 h 61"/>
                <a:gd name="T12" fmla="*/ 1 w 8"/>
                <a:gd name="T13" fmla="*/ 8 h 61"/>
                <a:gd name="T14" fmla="*/ 1 w 8"/>
                <a:gd name="T15" fmla="*/ 9 h 61"/>
                <a:gd name="T16" fmla="*/ 2 w 8"/>
                <a:gd name="T17" fmla="*/ 10 h 61"/>
                <a:gd name="T18" fmla="*/ 2 w 8"/>
                <a:gd name="T19" fmla="*/ 11 h 61"/>
                <a:gd name="T20" fmla="*/ 2 w 8"/>
                <a:gd name="T21" fmla="*/ 13 h 61"/>
                <a:gd name="T22" fmla="*/ 2 w 8"/>
                <a:gd name="T23" fmla="*/ 14 h 61"/>
                <a:gd name="T24" fmla="*/ 2 w 8"/>
                <a:gd name="T25" fmla="*/ 15 h 61"/>
                <a:gd name="T26" fmla="*/ 2 w 8"/>
                <a:gd name="T27" fmla="*/ 17 h 61"/>
                <a:gd name="T28" fmla="*/ 2 w 8"/>
                <a:gd name="T29" fmla="*/ 18 h 61"/>
                <a:gd name="T30" fmla="*/ 3 w 8"/>
                <a:gd name="T31" fmla="*/ 19 h 61"/>
                <a:gd name="T32" fmla="*/ 3 w 8"/>
                <a:gd name="T33" fmla="*/ 20 h 61"/>
                <a:gd name="T34" fmla="*/ 3 w 8"/>
                <a:gd name="T35" fmla="*/ 22 h 61"/>
                <a:gd name="T36" fmla="*/ 3 w 8"/>
                <a:gd name="T37" fmla="*/ 23 h 61"/>
                <a:gd name="T38" fmla="*/ 3 w 8"/>
                <a:gd name="T39" fmla="*/ 24 h 61"/>
                <a:gd name="T40" fmla="*/ 3 w 8"/>
                <a:gd name="T41" fmla="*/ 25 h 61"/>
                <a:gd name="T42" fmla="*/ 3 w 8"/>
                <a:gd name="T43" fmla="*/ 27 h 61"/>
                <a:gd name="T44" fmla="*/ 4 w 8"/>
                <a:gd name="T45" fmla="*/ 28 h 61"/>
                <a:gd name="T46" fmla="*/ 4 w 8"/>
                <a:gd name="T47" fmla="*/ 29 h 61"/>
                <a:gd name="T48" fmla="*/ 4 w 8"/>
                <a:gd name="T49" fmla="*/ 30 h 61"/>
                <a:gd name="T50" fmla="*/ 4 w 8"/>
                <a:gd name="T51" fmla="*/ 32 h 61"/>
                <a:gd name="T52" fmla="*/ 4 w 8"/>
                <a:gd name="T53" fmla="*/ 33 h 61"/>
                <a:gd name="T54" fmla="*/ 4 w 8"/>
                <a:gd name="T55" fmla="*/ 34 h 61"/>
                <a:gd name="T56" fmla="*/ 4 w 8"/>
                <a:gd name="T57" fmla="*/ 35 h 61"/>
                <a:gd name="T58" fmla="*/ 5 w 8"/>
                <a:gd name="T59" fmla="*/ 36 h 61"/>
                <a:gd name="T60" fmla="*/ 5 w 8"/>
                <a:gd name="T61" fmla="*/ 38 h 61"/>
                <a:gd name="T62" fmla="*/ 5 w 8"/>
                <a:gd name="T63" fmla="*/ 39 h 61"/>
                <a:gd name="T64" fmla="*/ 5 w 8"/>
                <a:gd name="T65" fmla="*/ 40 h 61"/>
                <a:gd name="T66" fmla="*/ 5 w 8"/>
                <a:gd name="T67" fmla="*/ 41 h 61"/>
                <a:gd name="T68" fmla="*/ 5 w 8"/>
                <a:gd name="T69" fmla="*/ 43 h 61"/>
                <a:gd name="T70" fmla="*/ 6 w 8"/>
                <a:gd name="T71" fmla="*/ 44 h 61"/>
                <a:gd name="T72" fmla="*/ 6 w 8"/>
                <a:gd name="T73" fmla="*/ 45 h 61"/>
                <a:gd name="T74" fmla="*/ 6 w 8"/>
                <a:gd name="T75" fmla="*/ 47 h 61"/>
                <a:gd name="T76" fmla="*/ 6 w 8"/>
                <a:gd name="T77" fmla="*/ 48 h 61"/>
                <a:gd name="T78" fmla="*/ 6 w 8"/>
                <a:gd name="T79" fmla="*/ 49 h 61"/>
                <a:gd name="T80" fmla="*/ 6 w 8"/>
                <a:gd name="T81" fmla="*/ 50 h 61"/>
                <a:gd name="T82" fmla="*/ 6 w 8"/>
                <a:gd name="T83" fmla="*/ 52 h 61"/>
                <a:gd name="T84" fmla="*/ 7 w 8"/>
                <a:gd name="T85" fmla="*/ 53 h 61"/>
                <a:gd name="T86" fmla="*/ 7 w 8"/>
                <a:gd name="T87" fmla="*/ 54 h 61"/>
                <a:gd name="T88" fmla="*/ 7 w 8"/>
                <a:gd name="T89" fmla="*/ 55 h 61"/>
                <a:gd name="T90" fmla="*/ 7 w 8"/>
                <a:gd name="T91" fmla="*/ 56 h 61"/>
                <a:gd name="T92" fmla="*/ 7 w 8"/>
                <a:gd name="T93" fmla="*/ 58 h 61"/>
                <a:gd name="T94" fmla="*/ 7 w 8"/>
                <a:gd name="T95" fmla="*/ 59 h 61"/>
                <a:gd name="T96" fmla="*/ 7 w 8"/>
                <a:gd name="T97" fmla="*/ 60 h 61"/>
                <a:gd name="T98" fmla="*/ 8 w 8"/>
                <a:gd name="T99"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61">
                  <a:moveTo>
                    <a:pt x="0" y="0"/>
                  </a:moveTo>
                  <a:lnTo>
                    <a:pt x="1" y="1"/>
                  </a:lnTo>
                  <a:lnTo>
                    <a:pt x="1" y="2"/>
                  </a:lnTo>
                  <a:lnTo>
                    <a:pt x="1" y="4"/>
                  </a:lnTo>
                  <a:lnTo>
                    <a:pt x="1" y="5"/>
                  </a:lnTo>
                  <a:lnTo>
                    <a:pt x="1" y="6"/>
                  </a:lnTo>
                  <a:lnTo>
                    <a:pt x="1" y="8"/>
                  </a:lnTo>
                  <a:lnTo>
                    <a:pt x="1" y="9"/>
                  </a:lnTo>
                  <a:lnTo>
                    <a:pt x="2" y="10"/>
                  </a:lnTo>
                  <a:lnTo>
                    <a:pt x="2" y="11"/>
                  </a:lnTo>
                  <a:lnTo>
                    <a:pt x="2" y="13"/>
                  </a:lnTo>
                  <a:lnTo>
                    <a:pt x="2" y="14"/>
                  </a:lnTo>
                  <a:lnTo>
                    <a:pt x="2" y="15"/>
                  </a:lnTo>
                  <a:lnTo>
                    <a:pt x="2" y="17"/>
                  </a:lnTo>
                  <a:lnTo>
                    <a:pt x="2" y="18"/>
                  </a:lnTo>
                  <a:lnTo>
                    <a:pt x="3" y="19"/>
                  </a:lnTo>
                  <a:lnTo>
                    <a:pt x="3" y="20"/>
                  </a:lnTo>
                  <a:lnTo>
                    <a:pt x="3" y="22"/>
                  </a:lnTo>
                  <a:lnTo>
                    <a:pt x="3" y="23"/>
                  </a:lnTo>
                  <a:lnTo>
                    <a:pt x="3" y="24"/>
                  </a:lnTo>
                  <a:lnTo>
                    <a:pt x="3" y="25"/>
                  </a:lnTo>
                  <a:lnTo>
                    <a:pt x="3" y="27"/>
                  </a:lnTo>
                  <a:lnTo>
                    <a:pt x="4" y="28"/>
                  </a:lnTo>
                  <a:lnTo>
                    <a:pt x="4" y="29"/>
                  </a:lnTo>
                  <a:lnTo>
                    <a:pt x="4" y="30"/>
                  </a:lnTo>
                  <a:lnTo>
                    <a:pt x="4" y="32"/>
                  </a:lnTo>
                  <a:lnTo>
                    <a:pt x="4" y="33"/>
                  </a:lnTo>
                  <a:lnTo>
                    <a:pt x="4" y="34"/>
                  </a:lnTo>
                  <a:lnTo>
                    <a:pt x="4" y="35"/>
                  </a:lnTo>
                  <a:lnTo>
                    <a:pt x="5" y="36"/>
                  </a:lnTo>
                  <a:lnTo>
                    <a:pt x="5" y="38"/>
                  </a:lnTo>
                  <a:lnTo>
                    <a:pt x="5" y="39"/>
                  </a:lnTo>
                  <a:lnTo>
                    <a:pt x="5" y="40"/>
                  </a:lnTo>
                  <a:lnTo>
                    <a:pt x="5" y="41"/>
                  </a:lnTo>
                  <a:lnTo>
                    <a:pt x="5" y="43"/>
                  </a:lnTo>
                  <a:lnTo>
                    <a:pt x="6" y="44"/>
                  </a:lnTo>
                  <a:lnTo>
                    <a:pt x="6" y="45"/>
                  </a:lnTo>
                  <a:lnTo>
                    <a:pt x="6" y="47"/>
                  </a:lnTo>
                  <a:lnTo>
                    <a:pt x="6" y="48"/>
                  </a:lnTo>
                  <a:lnTo>
                    <a:pt x="6" y="49"/>
                  </a:lnTo>
                  <a:lnTo>
                    <a:pt x="6" y="50"/>
                  </a:lnTo>
                  <a:lnTo>
                    <a:pt x="6" y="52"/>
                  </a:lnTo>
                  <a:lnTo>
                    <a:pt x="7" y="53"/>
                  </a:lnTo>
                  <a:lnTo>
                    <a:pt x="7" y="54"/>
                  </a:lnTo>
                  <a:lnTo>
                    <a:pt x="7" y="55"/>
                  </a:lnTo>
                  <a:lnTo>
                    <a:pt x="7" y="56"/>
                  </a:lnTo>
                  <a:lnTo>
                    <a:pt x="7" y="58"/>
                  </a:lnTo>
                  <a:lnTo>
                    <a:pt x="7" y="59"/>
                  </a:lnTo>
                  <a:lnTo>
                    <a:pt x="7" y="60"/>
                  </a:lnTo>
                  <a:lnTo>
                    <a:pt x="8" y="6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7" name="Freeform 5062"/>
            <p:cNvSpPr>
              <a:spLocks/>
            </p:cNvSpPr>
            <p:nvPr/>
          </p:nvSpPr>
          <p:spPr bwMode="auto">
            <a:xfrm>
              <a:off x="7202694" y="2374887"/>
              <a:ext cx="10556" cy="85201"/>
            </a:xfrm>
            <a:custGeom>
              <a:avLst/>
              <a:gdLst>
                <a:gd name="T0" fmla="*/ 0 w 7"/>
                <a:gd name="T1" fmla="*/ 0 h 55"/>
                <a:gd name="T2" fmla="*/ 0 w 7"/>
                <a:gd name="T3" fmla="*/ 1 h 55"/>
                <a:gd name="T4" fmla="*/ 0 w 7"/>
                <a:gd name="T5" fmla="*/ 3 h 55"/>
                <a:gd name="T6" fmla="*/ 0 w 7"/>
                <a:gd name="T7" fmla="*/ 4 h 55"/>
                <a:gd name="T8" fmla="*/ 0 w 7"/>
                <a:gd name="T9" fmla="*/ 5 h 55"/>
                <a:gd name="T10" fmla="*/ 0 w 7"/>
                <a:gd name="T11" fmla="*/ 6 h 55"/>
                <a:gd name="T12" fmla="*/ 0 w 7"/>
                <a:gd name="T13" fmla="*/ 7 h 55"/>
                <a:gd name="T14" fmla="*/ 1 w 7"/>
                <a:gd name="T15" fmla="*/ 9 h 55"/>
                <a:gd name="T16" fmla="*/ 1 w 7"/>
                <a:gd name="T17" fmla="*/ 10 h 55"/>
                <a:gd name="T18" fmla="*/ 1 w 7"/>
                <a:gd name="T19" fmla="*/ 11 h 55"/>
                <a:gd name="T20" fmla="*/ 1 w 7"/>
                <a:gd name="T21" fmla="*/ 12 h 55"/>
                <a:gd name="T22" fmla="*/ 1 w 7"/>
                <a:gd name="T23" fmla="*/ 14 h 55"/>
                <a:gd name="T24" fmla="*/ 1 w 7"/>
                <a:gd name="T25" fmla="*/ 15 h 55"/>
                <a:gd name="T26" fmla="*/ 1 w 7"/>
                <a:gd name="T27" fmla="*/ 16 h 55"/>
                <a:gd name="T28" fmla="*/ 2 w 7"/>
                <a:gd name="T29" fmla="*/ 17 h 55"/>
                <a:gd name="T30" fmla="*/ 2 w 7"/>
                <a:gd name="T31" fmla="*/ 18 h 55"/>
                <a:gd name="T32" fmla="*/ 2 w 7"/>
                <a:gd name="T33" fmla="*/ 19 h 55"/>
                <a:gd name="T34" fmla="*/ 2 w 7"/>
                <a:gd name="T35" fmla="*/ 21 h 55"/>
                <a:gd name="T36" fmla="*/ 2 w 7"/>
                <a:gd name="T37" fmla="*/ 22 h 55"/>
                <a:gd name="T38" fmla="*/ 2 w 7"/>
                <a:gd name="T39" fmla="*/ 23 h 55"/>
                <a:gd name="T40" fmla="*/ 2 w 7"/>
                <a:gd name="T41" fmla="*/ 24 h 55"/>
                <a:gd name="T42" fmla="*/ 3 w 7"/>
                <a:gd name="T43" fmla="*/ 25 h 55"/>
                <a:gd name="T44" fmla="*/ 3 w 7"/>
                <a:gd name="T45" fmla="*/ 27 h 55"/>
                <a:gd name="T46" fmla="*/ 3 w 7"/>
                <a:gd name="T47" fmla="*/ 28 h 55"/>
                <a:gd name="T48" fmla="*/ 3 w 7"/>
                <a:gd name="T49" fmla="*/ 29 h 55"/>
                <a:gd name="T50" fmla="*/ 3 w 7"/>
                <a:gd name="T51" fmla="*/ 30 h 55"/>
                <a:gd name="T52" fmla="*/ 3 w 7"/>
                <a:gd name="T53" fmla="*/ 31 h 55"/>
                <a:gd name="T54" fmla="*/ 3 w 7"/>
                <a:gd name="T55" fmla="*/ 32 h 55"/>
                <a:gd name="T56" fmla="*/ 4 w 7"/>
                <a:gd name="T57" fmla="*/ 34 h 55"/>
                <a:gd name="T58" fmla="*/ 4 w 7"/>
                <a:gd name="T59" fmla="*/ 35 h 55"/>
                <a:gd name="T60" fmla="*/ 4 w 7"/>
                <a:gd name="T61" fmla="*/ 36 h 55"/>
                <a:gd name="T62" fmla="*/ 4 w 7"/>
                <a:gd name="T63" fmla="*/ 37 h 55"/>
                <a:gd name="T64" fmla="*/ 4 w 7"/>
                <a:gd name="T65" fmla="*/ 38 h 55"/>
                <a:gd name="T66" fmla="*/ 4 w 7"/>
                <a:gd name="T67" fmla="*/ 39 h 55"/>
                <a:gd name="T68" fmla="*/ 5 w 7"/>
                <a:gd name="T69" fmla="*/ 40 h 55"/>
                <a:gd name="T70" fmla="*/ 5 w 7"/>
                <a:gd name="T71" fmla="*/ 41 h 55"/>
                <a:gd name="T72" fmla="*/ 5 w 7"/>
                <a:gd name="T73" fmla="*/ 42 h 55"/>
                <a:gd name="T74" fmla="*/ 5 w 7"/>
                <a:gd name="T75" fmla="*/ 44 h 55"/>
                <a:gd name="T76" fmla="*/ 5 w 7"/>
                <a:gd name="T77" fmla="*/ 45 h 55"/>
                <a:gd name="T78" fmla="*/ 5 w 7"/>
                <a:gd name="T79" fmla="*/ 46 h 55"/>
                <a:gd name="T80" fmla="*/ 5 w 7"/>
                <a:gd name="T81" fmla="*/ 47 h 55"/>
                <a:gd name="T82" fmla="*/ 6 w 7"/>
                <a:gd name="T83" fmla="*/ 48 h 55"/>
                <a:gd name="T84" fmla="*/ 6 w 7"/>
                <a:gd name="T85" fmla="*/ 49 h 55"/>
                <a:gd name="T86" fmla="*/ 6 w 7"/>
                <a:gd name="T87" fmla="*/ 50 h 55"/>
                <a:gd name="T88" fmla="*/ 6 w 7"/>
                <a:gd name="T89" fmla="*/ 51 h 55"/>
                <a:gd name="T90" fmla="*/ 6 w 7"/>
                <a:gd name="T91" fmla="*/ 52 h 55"/>
                <a:gd name="T92" fmla="*/ 6 w 7"/>
                <a:gd name="T93" fmla="*/ 53 h 55"/>
                <a:gd name="T94" fmla="*/ 6 w 7"/>
                <a:gd name="T95" fmla="*/ 54 h 55"/>
                <a:gd name="T96" fmla="*/ 7 w 7"/>
                <a:gd name="T97" fmla="*/ 55 h 55"/>
                <a:gd name="T98" fmla="*/ 7 w 7"/>
                <a:gd name="T99"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5">
                  <a:moveTo>
                    <a:pt x="0" y="0"/>
                  </a:moveTo>
                  <a:lnTo>
                    <a:pt x="0" y="1"/>
                  </a:lnTo>
                  <a:lnTo>
                    <a:pt x="0" y="3"/>
                  </a:lnTo>
                  <a:lnTo>
                    <a:pt x="0" y="4"/>
                  </a:lnTo>
                  <a:lnTo>
                    <a:pt x="0" y="5"/>
                  </a:lnTo>
                  <a:lnTo>
                    <a:pt x="0" y="6"/>
                  </a:lnTo>
                  <a:lnTo>
                    <a:pt x="0" y="7"/>
                  </a:lnTo>
                  <a:lnTo>
                    <a:pt x="1" y="9"/>
                  </a:lnTo>
                  <a:lnTo>
                    <a:pt x="1" y="10"/>
                  </a:lnTo>
                  <a:lnTo>
                    <a:pt x="1" y="11"/>
                  </a:lnTo>
                  <a:lnTo>
                    <a:pt x="1" y="12"/>
                  </a:lnTo>
                  <a:lnTo>
                    <a:pt x="1" y="14"/>
                  </a:lnTo>
                  <a:lnTo>
                    <a:pt x="1" y="15"/>
                  </a:lnTo>
                  <a:lnTo>
                    <a:pt x="1" y="16"/>
                  </a:lnTo>
                  <a:lnTo>
                    <a:pt x="2" y="17"/>
                  </a:lnTo>
                  <a:lnTo>
                    <a:pt x="2" y="18"/>
                  </a:lnTo>
                  <a:lnTo>
                    <a:pt x="2" y="19"/>
                  </a:lnTo>
                  <a:lnTo>
                    <a:pt x="2" y="21"/>
                  </a:lnTo>
                  <a:lnTo>
                    <a:pt x="2" y="22"/>
                  </a:lnTo>
                  <a:lnTo>
                    <a:pt x="2" y="23"/>
                  </a:lnTo>
                  <a:lnTo>
                    <a:pt x="2" y="24"/>
                  </a:lnTo>
                  <a:lnTo>
                    <a:pt x="3" y="25"/>
                  </a:lnTo>
                  <a:lnTo>
                    <a:pt x="3" y="27"/>
                  </a:lnTo>
                  <a:lnTo>
                    <a:pt x="3" y="28"/>
                  </a:lnTo>
                  <a:lnTo>
                    <a:pt x="3" y="29"/>
                  </a:lnTo>
                  <a:lnTo>
                    <a:pt x="3" y="30"/>
                  </a:lnTo>
                  <a:lnTo>
                    <a:pt x="3" y="31"/>
                  </a:lnTo>
                  <a:lnTo>
                    <a:pt x="3" y="32"/>
                  </a:lnTo>
                  <a:lnTo>
                    <a:pt x="4" y="34"/>
                  </a:lnTo>
                  <a:lnTo>
                    <a:pt x="4" y="35"/>
                  </a:lnTo>
                  <a:lnTo>
                    <a:pt x="4" y="36"/>
                  </a:lnTo>
                  <a:lnTo>
                    <a:pt x="4" y="37"/>
                  </a:lnTo>
                  <a:lnTo>
                    <a:pt x="4" y="38"/>
                  </a:lnTo>
                  <a:lnTo>
                    <a:pt x="4" y="39"/>
                  </a:lnTo>
                  <a:lnTo>
                    <a:pt x="5" y="40"/>
                  </a:lnTo>
                  <a:lnTo>
                    <a:pt x="5" y="41"/>
                  </a:lnTo>
                  <a:lnTo>
                    <a:pt x="5" y="42"/>
                  </a:lnTo>
                  <a:lnTo>
                    <a:pt x="5" y="44"/>
                  </a:lnTo>
                  <a:lnTo>
                    <a:pt x="5" y="45"/>
                  </a:lnTo>
                  <a:lnTo>
                    <a:pt x="5" y="46"/>
                  </a:lnTo>
                  <a:lnTo>
                    <a:pt x="5" y="47"/>
                  </a:lnTo>
                  <a:lnTo>
                    <a:pt x="6" y="48"/>
                  </a:lnTo>
                  <a:lnTo>
                    <a:pt x="6" y="49"/>
                  </a:lnTo>
                  <a:lnTo>
                    <a:pt x="6" y="50"/>
                  </a:lnTo>
                  <a:lnTo>
                    <a:pt x="6" y="51"/>
                  </a:lnTo>
                  <a:lnTo>
                    <a:pt x="6" y="52"/>
                  </a:lnTo>
                  <a:lnTo>
                    <a:pt x="6" y="53"/>
                  </a:lnTo>
                  <a:lnTo>
                    <a:pt x="6" y="54"/>
                  </a:lnTo>
                  <a:lnTo>
                    <a:pt x="7" y="55"/>
                  </a:lnTo>
                  <a:lnTo>
                    <a:pt x="7" y="5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8" name="Freeform 5063"/>
            <p:cNvSpPr>
              <a:spLocks/>
            </p:cNvSpPr>
            <p:nvPr/>
          </p:nvSpPr>
          <p:spPr bwMode="auto">
            <a:xfrm>
              <a:off x="7213251" y="2460087"/>
              <a:ext cx="10556" cy="61964"/>
            </a:xfrm>
            <a:custGeom>
              <a:avLst/>
              <a:gdLst>
                <a:gd name="T0" fmla="*/ 0 w 7"/>
                <a:gd name="T1" fmla="*/ 0 h 40"/>
                <a:gd name="T2" fmla="*/ 0 w 7"/>
                <a:gd name="T3" fmla="*/ 2 h 40"/>
                <a:gd name="T4" fmla="*/ 0 w 7"/>
                <a:gd name="T5" fmla="*/ 2 h 40"/>
                <a:gd name="T6" fmla="*/ 0 w 7"/>
                <a:gd name="T7" fmla="*/ 3 h 40"/>
                <a:gd name="T8" fmla="*/ 0 w 7"/>
                <a:gd name="T9" fmla="*/ 4 h 40"/>
                <a:gd name="T10" fmla="*/ 0 w 7"/>
                <a:gd name="T11" fmla="*/ 5 h 40"/>
                <a:gd name="T12" fmla="*/ 1 w 7"/>
                <a:gd name="T13" fmla="*/ 6 h 40"/>
                <a:gd name="T14" fmla="*/ 1 w 7"/>
                <a:gd name="T15" fmla="*/ 7 h 40"/>
                <a:gd name="T16" fmla="*/ 1 w 7"/>
                <a:gd name="T17" fmla="*/ 8 h 40"/>
                <a:gd name="T18" fmla="*/ 1 w 7"/>
                <a:gd name="T19" fmla="*/ 9 h 40"/>
                <a:gd name="T20" fmla="*/ 1 w 7"/>
                <a:gd name="T21" fmla="*/ 10 h 40"/>
                <a:gd name="T22" fmla="*/ 1 w 7"/>
                <a:gd name="T23" fmla="*/ 11 h 40"/>
                <a:gd name="T24" fmla="*/ 1 w 7"/>
                <a:gd name="T25" fmla="*/ 12 h 40"/>
                <a:gd name="T26" fmla="*/ 2 w 7"/>
                <a:gd name="T27" fmla="*/ 13 h 40"/>
                <a:gd name="T28" fmla="*/ 2 w 7"/>
                <a:gd name="T29" fmla="*/ 14 h 40"/>
                <a:gd name="T30" fmla="*/ 2 w 7"/>
                <a:gd name="T31" fmla="*/ 15 h 40"/>
                <a:gd name="T32" fmla="*/ 2 w 7"/>
                <a:gd name="T33" fmla="*/ 15 h 40"/>
                <a:gd name="T34" fmla="*/ 2 w 7"/>
                <a:gd name="T35" fmla="*/ 16 h 40"/>
                <a:gd name="T36" fmla="*/ 2 w 7"/>
                <a:gd name="T37" fmla="*/ 17 h 40"/>
                <a:gd name="T38" fmla="*/ 2 w 7"/>
                <a:gd name="T39" fmla="*/ 18 h 40"/>
                <a:gd name="T40" fmla="*/ 3 w 7"/>
                <a:gd name="T41" fmla="*/ 19 h 40"/>
                <a:gd name="T42" fmla="*/ 3 w 7"/>
                <a:gd name="T43" fmla="*/ 20 h 40"/>
                <a:gd name="T44" fmla="*/ 3 w 7"/>
                <a:gd name="T45" fmla="*/ 20 h 40"/>
                <a:gd name="T46" fmla="*/ 3 w 7"/>
                <a:gd name="T47" fmla="*/ 21 h 40"/>
                <a:gd name="T48" fmla="*/ 3 w 7"/>
                <a:gd name="T49" fmla="*/ 22 h 40"/>
                <a:gd name="T50" fmla="*/ 3 w 7"/>
                <a:gd name="T51" fmla="*/ 23 h 40"/>
                <a:gd name="T52" fmla="*/ 3 w 7"/>
                <a:gd name="T53" fmla="*/ 23 h 40"/>
                <a:gd name="T54" fmla="*/ 4 w 7"/>
                <a:gd name="T55" fmla="*/ 24 h 40"/>
                <a:gd name="T56" fmla="*/ 4 w 7"/>
                <a:gd name="T57" fmla="*/ 25 h 40"/>
                <a:gd name="T58" fmla="*/ 4 w 7"/>
                <a:gd name="T59" fmla="*/ 26 h 40"/>
                <a:gd name="T60" fmla="*/ 4 w 7"/>
                <a:gd name="T61" fmla="*/ 27 h 40"/>
                <a:gd name="T62" fmla="*/ 4 w 7"/>
                <a:gd name="T63" fmla="*/ 27 h 40"/>
                <a:gd name="T64" fmla="*/ 4 w 7"/>
                <a:gd name="T65" fmla="*/ 28 h 40"/>
                <a:gd name="T66" fmla="*/ 4 w 7"/>
                <a:gd name="T67" fmla="*/ 29 h 40"/>
                <a:gd name="T68" fmla="*/ 5 w 7"/>
                <a:gd name="T69" fmla="*/ 30 h 40"/>
                <a:gd name="T70" fmla="*/ 5 w 7"/>
                <a:gd name="T71" fmla="*/ 30 h 40"/>
                <a:gd name="T72" fmla="*/ 5 w 7"/>
                <a:gd name="T73" fmla="*/ 31 h 40"/>
                <a:gd name="T74" fmla="*/ 5 w 7"/>
                <a:gd name="T75" fmla="*/ 32 h 40"/>
                <a:gd name="T76" fmla="*/ 5 w 7"/>
                <a:gd name="T77" fmla="*/ 33 h 40"/>
                <a:gd name="T78" fmla="*/ 5 w 7"/>
                <a:gd name="T79" fmla="*/ 33 h 40"/>
                <a:gd name="T80" fmla="*/ 6 w 7"/>
                <a:gd name="T81" fmla="*/ 34 h 40"/>
                <a:gd name="T82" fmla="*/ 6 w 7"/>
                <a:gd name="T83" fmla="*/ 35 h 40"/>
                <a:gd name="T84" fmla="*/ 6 w 7"/>
                <a:gd name="T85" fmla="*/ 36 h 40"/>
                <a:gd name="T86" fmla="*/ 6 w 7"/>
                <a:gd name="T87" fmla="*/ 36 h 40"/>
                <a:gd name="T88" fmla="*/ 6 w 7"/>
                <a:gd name="T89" fmla="*/ 37 h 40"/>
                <a:gd name="T90" fmla="*/ 6 w 7"/>
                <a:gd name="T91" fmla="*/ 38 h 40"/>
                <a:gd name="T92" fmla="*/ 6 w 7"/>
                <a:gd name="T93" fmla="*/ 38 h 40"/>
                <a:gd name="T94" fmla="*/ 7 w 7"/>
                <a:gd name="T95" fmla="*/ 39 h 40"/>
                <a:gd name="T96" fmla="*/ 7 w 7"/>
                <a:gd name="T97" fmla="*/ 40 h 40"/>
                <a:gd name="T98" fmla="*/ 7 w 7"/>
                <a:gd name="T9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40">
                  <a:moveTo>
                    <a:pt x="0" y="0"/>
                  </a:moveTo>
                  <a:lnTo>
                    <a:pt x="0" y="2"/>
                  </a:lnTo>
                  <a:lnTo>
                    <a:pt x="0" y="2"/>
                  </a:lnTo>
                  <a:lnTo>
                    <a:pt x="0" y="3"/>
                  </a:lnTo>
                  <a:lnTo>
                    <a:pt x="0" y="4"/>
                  </a:lnTo>
                  <a:lnTo>
                    <a:pt x="0" y="5"/>
                  </a:lnTo>
                  <a:lnTo>
                    <a:pt x="1" y="6"/>
                  </a:lnTo>
                  <a:lnTo>
                    <a:pt x="1" y="7"/>
                  </a:lnTo>
                  <a:lnTo>
                    <a:pt x="1" y="8"/>
                  </a:lnTo>
                  <a:lnTo>
                    <a:pt x="1" y="9"/>
                  </a:lnTo>
                  <a:lnTo>
                    <a:pt x="1" y="10"/>
                  </a:lnTo>
                  <a:lnTo>
                    <a:pt x="1" y="11"/>
                  </a:lnTo>
                  <a:lnTo>
                    <a:pt x="1" y="12"/>
                  </a:lnTo>
                  <a:lnTo>
                    <a:pt x="2" y="13"/>
                  </a:lnTo>
                  <a:lnTo>
                    <a:pt x="2" y="14"/>
                  </a:lnTo>
                  <a:lnTo>
                    <a:pt x="2" y="15"/>
                  </a:lnTo>
                  <a:lnTo>
                    <a:pt x="2" y="15"/>
                  </a:lnTo>
                  <a:lnTo>
                    <a:pt x="2" y="16"/>
                  </a:lnTo>
                  <a:lnTo>
                    <a:pt x="2" y="17"/>
                  </a:lnTo>
                  <a:lnTo>
                    <a:pt x="2" y="18"/>
                  </a:lnTo>
                  <a:lnTo>
                    <a:pt x="3" y="19"/>
                  </a:lnTo>
                  <a:lnTo>
                    <a:pt x="3" y="20"/>
                  </a:lnTo>
                  <a:lnTo>
                    <a:pt x="3" y="20"/>
                  </a:lnTo>
                  <a:lnTo>
                    <a:pt x="3" y="21"/>
                  </a:lnTo>
                  <a:lnTo>
                    <a:pt x="3" y="22"/>
                  </a:lnTo>
                  <a:lnTo>
                    <a:pt x="3" y="23"/>
                  </a:lnTo>
                  <a:lnTo>
                    <a:pt x="3" y="23"/>
                  </a:lnTo>
                  <a:lnTo>
                    <a:pt x="4" y="24"/>
                  </a:lnTo>
                  <a:lnTo>
                    <a:pt x="4" y="25"/>
                  </a:lnTo>
                  <a:lnTo>
                    <a:pt x="4" y="26"/>
                  </a:lnTo>
                  <a:lnTo>
                    <a:pt x="4" y="27"/>
                  </a:lnTo>
                  <a:lnTo>
                    <a:pt x="4" y="27"/>
                  </a:lnTo>
                  <a:lnTo>
                    <a:pt x="4" y="28"/>
                  </a:lnTo>
                  <a:lnTo>
                    <a:pt x="4" y="29"/>
                  </a:lnTo>
                  <a:lnTo>
                    <a:pt x="5" y="30"/>
                  </a:lnTo>
                  <a:lnTo>
                    <a:pt x="5" y="30"/>
                  </a:lnTo>
                  <a:lnTo>
                    <a:pt x="5" y="31"/>
                  </a:lnTo>
                  <a:lnTo>
                    <a:pt x="5" y="32"/>
                  </a:lnTo>
                  <a:lnTo>
                    <a:pt x="5" y="33"/>
                  </a:lnTo>
                  <a:lnTo>
                    <a:pt x="5" y="33"/>
                  </a:lnTo>
                  <a:lnTo>
                    <a:pt x="6" y="34"/>
                  </a:lnTo>
                  <a:lnTo>
                    <a:pt x="6" y="35"/>
                  </a:lnTo>
                  <a:lnTo>
                    <a:pt x="6" y="36"/>
                  </a:lnTo>
                  <a:lnTo>
                    <a:pt x="6" y="36"/>
                  </a:lnTo>
                  <a:lnTo>
                    <a:pt x="6" y="37"/>
                  </a:lnTo>
                  <a:lnTo>
                    <a:pt x="6" y="38"/>
                  </a:lnTo>
                  <a:lnTo>
                    <a:pt x="6" y="38"/>
                  </a:lnTo>
                  <a:lnTo>
                    <a:pt x="7" y="39"/>
                  </a:lnTo>
                  <a:lnTo>
                    <a:pt x="7" y="40"/>
                  </a:lnTo>
                  <a:lnTo>
                    <a:pt x="7" y="4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89" name="Freeform 5064"/>
            <p:cNvSpPr>
              <a:spLocks/>
            </p:cNvSpPr>
            <p:nvPr/>
          </p:nvSpPr>
          <p:spPr bwMode="auto">
            <a:xfrm>
              <a:off x="7223808" y="2522051"/>
              <a:ext cx="10556" cy="41826"/>
            </a:xfrm>
            <a:custGeom>
              <a:avLst/>
              <a:gdLst>
                <a:gd name="T0" fmla="*/ 0 w 7"/>
                <a:gd name="T1" fmla="*/ 0 h 27"/>
                <a:gd name="T2" fmla="*/ 0 w 7"/>
                <a:gd name="T3" fmla="*/ 1 h 27"/>
                <a:gd name="T4" fmla="*/ 0 w 7"/>
                <a:gd name="T5" fmla="*/ 1 h 27"/>
                <a:gd name="T6" fmla="*/ 0 w 7"/>
                <a:gd name="T7" fmla="*/ 2 h 27"/>
                <a:gd name="T8" fmla="*/ 0 w 7"/>
                <a:gd name="T9" fmla="*/ 3 h 27"/>
                <a:gd name="T10" fmla="*/ 1 w 7"/>
                <a:gd name="T11" fmla="*/ 3 h 27"/>
                <a:gd name="T12" fmla="*/ 1 w 7"/>
                <a:gd name="T13" fmla="*/ 4 h 27"/>
                <a:gd name="T14" fmla="*/ 1 w 7"/>
                <a:gd name="T15" fmla="*/ 5 h 27"/>
                <a:gd name="T16" fmla="*/ 1 w 7"/>
                <a:gd name="T17" fmla="*/ 5 h 27"/>
                <a:gd name="T18" fmla="*/ 1 w 7"/>
                <a:gd name="T19" fmla="*/ 6 h 27"/>
                <a:gd name="T20" fmla="*/ 1 w 7"/>
                <a:gd name="T21" fmla="*/ 6 h 27"/>
                <a:gd name="T22" fmla="*/ 1 w 7"/>
                <a:gd name="T23" fmla="*/ 7 h 27"/>
                <a:gd name="T24" fmla="*/ 2 w 7"/>
                <a:gd name="T25" fmla="*/ 8 h 27"/>
                <a:gd name="T26" fmla="*/ 2 w 7"/>
                <a:gd name="T27" fmla="*/ 8 h 27"/>
                <a:gd name="T28" fmla="*/ 2 w 7"/>
                <a:gd name="T29" fmla="*/ 9 h 27"/>
                <a:gd name="T30" fmla="*/ 2 w 7"/>
                <a:gd name="T31" fmla="*/ 9 h 27"/>
                <a:gd name="T32" fmla="*/ 2 w 7"/>
                <a:gd name="T33" fmla="*/ 10 h 27"/>
                <a:gd name="T34" fmla="*/ 2 w 7"/>
                <a:gd name="T35" fmla="*/ 11 h 27"/>
                <a:gd name="T36" fmla="*/ 2 w 7"/>
                <a:gd name="T37" fmla="*/ 11 h 27"/>
                <a:gd name="T38" fmla="*/ 3 w 7"/>
                <a:gd name="T39" fmla="*/ 12 h 27"/>
                <a:gd name="T40" fmla="*/ 3 w 7"/>
                <a:gd name="T41" fmla="*/ 12 h 27"/>
                <a:gd name="T42" fmla="*/ 3 w 7"/>
                <a:gd name="T43" fmla="*/ 13 h 27"/>
                <a:gd name="T44" fmla="*/ 3 w 7"/>
                <a:gd name="T45" fmla="*/ 14 h 27"/>
                <a:gd name="T46" fmla="*/ 3 w 7"/>
                <a:gd name="T47" fmla="*/ 14 h 27"/>
                <a:gd name="T48" fmla="*/ 3 w 7"/>
                <a:gd name="T49" fmla="*/ 15 h 27"/>
                <a:gd name="T50" fmla="*/ 3 w 7"/>
                <a:gd name="T51" fmla="*/ 15 h 27"/>
                <a:gd name="T52" fmla="*/ 4 w 7"/>
                <a:gd name="T53" fmla="*/ 16 h 27"/>
                <a:gd name="T54" fmla="*/ 4 w 7"/>
                <a:gd name="T55" fmla="*/ 16 h 27"/>
                <a:gd name="T56" fmla="*/ 4 w 7"/>
                <a:gd name="T57" fmla="*/ 17 h 27"/>
                <a:gd name="T58" fmla="*/ 4 w 7"/>
                <a:gd name="T59" fmla="*/ 17 h 27"/>
                <a:gd name="T60" fmla="*/ 4 w 7"/>
                <a:gd name="T61" fmla="*/ 18 h 27"/>
                <a:gd name="T62" fmla="*/ 4 w 7"/>
                <a:gd name="T63" fmla="*/ 18 h 27"/>
                <a:gd name="T64" fmla="*/ 4 w 7"/>
                <a:gd name="T65" fmla="*/ 19 h 27"/>
                <a:gd name="T66" fmla="*/ 5 w 7"/>
                <a:gd name="T67" fmla="*/ 19 h 27"/>
                <a:gd name="T68" fmla="*/ 5 w 7"/>
                <a:gd name="T69" fmla="*/ 20 h 27"/>
                <a:gd name="T70" fmla="*/ 5 w 7"/>
                <a:gd name="T71" fmla="*/ 20 h 27"/>
                <a:gd name="T72" fmla="*/ 5 w 7"/>
                <a:gd name="T73" fmla="*/ 21 h 27"/>
                <a:gd name="T74" fmla="*/ 5 w 7"/>
                <a:gd name="T75" fmla="*/ 21 h 27"/>
                <a:gd name="T76" fmla="*/ 5 w 7"/>
                <a:gd name="T77" fmla="*/ 22 h 27"/>
                <a:gd name="T78" fmla="*/ 5 w 7"/>
                <a:gd name="T79" fmla="*/ 22 h 27"/>
                <a:gd name="T80" fmla="*/ 6 w 7"/>
                <a:gd name="T81" fmla="*/ 22 h 27"/>
                <a:gd name="T82" fmla="*/ 6 w 7"/>
                <a:gd name="T83" fmla="*/ 23 h 27"/>
                <a:gd name="T84" fmla="*/ 6 w 7"/>
                <a:gd name="T85" fmla="*/ 23 h 27"/>
                <a:gd name="T86" fmla="*/ 6 w 7"/>
                <a:gd name="T87" fmla="*/ 24 h 27"/>
                <a:gd name="T88" fmla="*/ 6 w 7"/>
                <a:gd name="T89" fmla="*/ 24 h 27"/>
                <a:gd name="T90" fmla="*/ 6 w 7"/>
                <a:gd name="T91" fmla="*/ 25 h 27"/>
                <a:gd name="T92" fmla="*/ 6 w 7"/>
                <a:gd name="T93" fmla="*/ 25 h 27"/>
                <a:gd name="T94" fmla="*/ 7 w 7"/>
                <a:gd name="T95" fmla="*/ 26 h 27"/>
                <a:gd name="T96" fmla="*/ 7 w 7"/>
                <a:gd name="T97" fmla="*/ 26 h 27"/>
                <a:gd name="T98" fmla="*/ 7 w 7"/>
                <a:gd name="T9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7">
                  <a:moveTo>
                    <a:pt x="0" y="0"/>
                  </a:moveTo>
                  <a:lnTo>
                    <a:pt x="0" y="1"/>
                  </a:lnTo>
                  <a:lnTo>
                    <a:pt x="0" y="1"/>
                  </a:lnTo>
                  <a:lnTo>
                    <a:pt x="0" y="2"/>
                  </a:lnTo>
                  <a:lnTo>
                    <a:pt x="0" y="3"/>
                  </a:lnTo>
                  <a:lnTo>
                    <a:pt x="1" y="3"/>
                  </a:lnTo>
                  <a:lnTo>
                    <a:pt x="1" y="4"/>
                  </a:lnTo>
                  <a:lnTo>
                    <a:pt x="1" y="5"/>
                  </a:lnTo>
                  <a:lnTo>
                    <a:pt x="1" y="5"/>
                  </a:lnTo>
                  <a:lnTo>
                    <a:pt x="1" y="6"/>
                  </a:lnTo>
                  <a:lnTo>
                    <a:pt x="1" y="6"/>
                  </a:lnTo>
                  <a:lnTo>
                    <a:pt x="1" y="7"/>
                  </a:lnTo>
                  <a:lnTo>
                    <a:pt x="2" y="8"/>
                  </a:lnTo>
                  <a:lnTo>
                    <a:pt x="2" y="8"/>
                  </a:lnTo>
                  <a:lnTo>
                    <a:pt x="2" y="9"/>
                  </a:lnTo>
                  <a:lnTo>
                    <a:pt x="2" y="9"/>
                  </a:lnTo>
                  <a:lnTo>
                    <a:pt x="2" y="10"/>
                  </a:lnTo>
                  <a:lnTo>
                    <a:pt x="2" y="11"/>
                  </a:lnTo>
                  <a:lnTo>
                    <a:pt x="2" y="11"/>
                  </a:lnTo>
                  <a:lnTo>
                    <a:pt x="3" y="12"/>
                  </a:lnTo>
                  <a:lnTo>
                    <a:pt x="3" y="12"/>
                  </a:lnTo>
                  <a:lnTo>
                    <a:pt x="3" y="13"/>
                  </a:lnTo>
                  <a:lnTo>
                    <a:pt x="3" y="14"/>
                  </a:lnTo>
                  <a:lnTo>
                    <a:pt x="3" y="14"/>
                  </a:lnTo>
                  <a:lnTo>
                    <a:pt x="3" y="15"/>
                  </a:lnTo>
                  <a:lnTo>
                    <a:pt x="3" y="15"/>
                  </a:lnTo>
                  <a:lnTo>
                    <a:pt x="4" y="16"/>
                  </a:lnTo>
                  <a:lnTo>
                    <a:pt x="4" y="16"/>
                  </a:lnTo>
                  <a:lnTo>
                    <a:pt x="4" y="17"/>
                  </a:lnTo>
                  <a:lnTo>
                    <a:pt x="4" y="17"/>
                  </a:lnTo>
                  <a:lnTo>
                    <a:pt x="4" y="18"/>
                  </a:lnTo>
                  <a:lnTo>
                    <a:pt x="4" y="18"/>
                  </a:lnTo>
                  <a:lnTo>
                    <a:pt x="4" y="19"/>
                  </a:lnTo>
                  <a:lnTo>
                    <a:pt x="5" y="19"/>
                  </a:lnTo>
                  <a:lnTo>
                    <a:pt x="5" y="20"/>
                  </a:lnTo>
                  <a:lnTo>
                    <a:pt x="5" y="20"/>
                  </a:lnTo>
                  <a:lnTo>
                    <a:pt x="5" y="21"/>
                  </a:lnTo>
                  <a:lnTo>
                    <a:pt x="5" y="21"/>
                  </a:lnTo>
                  <a:lnTo>
                    <a:pt x="5" y="22"/>
                  </a:lnTo>
                  <a:lnTo>
                    <a:pt x="5" y="22"/>
                  </a:lnTo>
                  <a:lnTo>
                    <a:pt x="6" y="22"/>
                  </a:lnTo>
                  <a:lnTo>
                    <a:pt x="6" y="23"/>
                  </a:lnTo>
                  <a:lnTo>
                    <a:pt x="6" y="23"/>
                  </a:lnTo>
                  <a:lnTo>
                    <a:pt x="6" y="24"/>
                  </a:lnTo>
                  <a:lnTo>
                    <a:pt x="6" y="24"/>
                  </a:lnTo>
                  <a:lnTo>
                    <a:pt x="6" y="25"/>
                  </a:lnTo>
                  <a:lnTo>
                    <a:pt x="6" y="25"/>
                  </a:lnTo>
                  <a:lnTo>
                    <a:pt x="7" y="26"/>
                  </a:lnTo>
                  <a:lnTo>
                    <a:pt x="7" y="26"/>
                  </a:lnTo>
                  <a:lnTo>
                    <a:pt x="7" y="2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0" name="Freeform 5065"/>
            <p:cNvSpPr>
              <a:spLocks/>
            </p:cNvSpPr>
            <p:nvPr/>
          </p:nvSpPr>
          <p:spPr bwMode="auto">
            <a:xfrm>
              <a:off x="7234364" y="2563877"/>
              <a:ext cx="10556" cy="26335"/>
            </a:xfrm>
            <a:custGeom>
              <a:avLst/>
              <a:gdLst>
                <a:gd name="T0" fmla="*/ 0 w 7"/>
                <a:gd name="T1" fmla="*/ 0 h 17"/>
                <a:gd name="T2" fmla="*/ 0 w 7"/>
                <a:gd name="T3" fmla="*/ 0 h 17"/>
                <a:gd name="T4" fmla="*/ 0 w 7"/>
                <a:gd name="T5" fmla="*/ 1 h 17"/>
                <a:gd name="T6" fmla="*/ 0 w 7"/>
                <a:gd name="T7" fmla="*/ 1 h 17"/>
                <a:gd name="T8" fmla="*/ 0 w 7"/>
                <a:gd name="T9" fmla="*/ 1 h 17"/>
                <a:gd name="T10" fmla="*/ 1 w 7"/>
                <a:gd name="T11" fmla="*/ 2 h 17"/>
                <a:gd name="T12" fmla="*/ 1 w 7"/>
                <a:gd name="T13" fmla="*/ 2 h 17"/>
                <a:gd name="T14" fmla="*/ 1 w 7"/>
                <a:gd name="T15" fmla="*/ 3 h 17"/>
                <a:gd name="T16" fmla="*/ 1 w 7"/>
                <a:gd name="T17" fmla="*/ 3 h 17"/>
                <a:gd name="T18" fmla="*/ 1 w 7"/>
                <a:gd name="T19" fmla="*/ 3 h 17"/>
                <a:gd name="T20" fmla="*/ 1 w 7"/>
                <a:gd name="T21" fmla="*/ 4 h 17"/>
                <a:gd name="T22" fmla="*/ 2 w 7"/>
                <a:gd name="T23" fmla="*/ 4 h 17"/>
                <a:gd name="T24" fmla="*/ 2 w 7"/>
                <a:gd name="T25" fmla="*/ 5 h 17"/>
                <a:gd name="T26" fmla="*/ 2 w 7"/>
                <a:gd name="T27" fmla="*/ 5 h 17"/>
                <a:gd name="T28" fmla="*/ 2 w 7"/>
                <a:gd name="T29" fmla="*/ 5 h 17"/>
                <a:gd name="T30" fmla="*/ 2 w 7"/>
                <a:gd name="T31" fmla="*/ 6 h 17"/>
                <a:gd name="T32" fmla="*/ 2 w 7"/>
                <a:gd name="T33" fmla="*/ 6 h 17"/>
                <a:gd name="T34" fmla="*/ 2 w 7"/>
                <a:gd name="T35" fmla="*/ 6 h 17"/>
                <a:gd name="T36" fmla="*/ 3 w 7"/>
                <a:gd name="T37" fmla="*/ 7 h 17"/>
                <a:gd name="T38" fmla="*/ 3 w 7"/>
                <a:gd name="T39" fmla="*/ 7 h 17"/>
                <a:gd name="T40" fmla="*/ 3 w 7"/>
                <a:gd name="T41" fmla="*/ 8 h 17"/>
                <a:gd name="T42" fmla="*/ 3 w 7"/>
                <a:gd name="T43" fmla="*/ 8 h 17"/>
                <a:gd name="T44" fmla="*/ 3 w 7"/>
                <a:gd name="T45" fmla="*/ 8 h 17"/>
                <a:gd name="T46" fmla="*/ 3 w 7"/>
                <a:gd name="T47" fmla="*/ 9 h 17"/>
                <a:gd name="T48" fmla="*/ 3 w 7"/>
                <a:gd name="T49" fmla="*/ 9 h 17"/>
                <a:gd name="T50" fmla="*/ 4 w 7"/>
                <a:gd name="T51" fmla="*/ 9 h 17"/>
                <a:gd name="T52" fmla="*/ 4 w 7"/>
                <a:gd name="T53" fmla="*/ 10 h 17"/>
                <a:gd name="T54" fmla="*/ 4 w 7"/>
                <a:gd name="T55" fmla="*/ 10 h 17"/>
                <a:gd name="T56" fmla="*/ 4 w 7"/>
                <a:gd name="T57" fmla="*/ 11 h 17"/>
                <a:gd name="T58" fmla="*/ 4 w 7"/>
                <a:gd name="T59" fmla="*/ 11 h 17"/>
                <a:gd name="T60" fmla="*/ 4 w 7"/>
                <a:gd name="T61" fmla="*/ 11 h 17"/>
                <a:gd name="T62" fmla="*/ 4 w 7"/>
                <a:gd name="T63" fmla="*/ 12 h 17"/>
                <a:gd name="T64" fmla="*/ 5 w 7"/>
                <a:gd name="T65" fmla="*/ 12 h 17"/>
                <a:gd name="T66" fmla="*/ 5 w 7"/>
                <a:gd name="T67" fmla="*/ 12 h 17"/>
                <a:gd name="T68" fmla="*/ 5 w 7"/>
                <a:gd name="T69" fmla="*/ 13 h 17"/>
                <a:gd name="T70" fmla="*/ 5 w 7"/>
                <a:gd name="T71" fmla="*/ 13 h 17"/>
                <a:gd name="T72" fmla="*/ 5 w 7"/>
                <a:gd name="T73" fmla="*/ 13 h 17"/>
                <a:gd name="T74" fmla="*/ 5 w 7"/>
                <a:gd name="T75" fmla="*/ 14 h 17"/>
                <a:gd name="T76" fmla="*/ 5 w 7"/>
                <a:gd name="T77" fmla="*/ 14 h 17"/>
                <a:gd name="T78" fmla="*/ 6 w 7"/>
                <a:gd name="T79" fmla="*/ 14 h 17"/>
                <a:gd name="T80" fmla="*/ 6 w 7"/>
                <a:gd name="T81" fmla="*/ 15 h 17"/>
                <a:gd name="T82" fmla="*/ 6 w 7"/>
                <a:gd name="T83" fmla="*/ 15 h 17"/>
                <a:gd name="T84" fmla="*/ 6 w 7"/>
                <a:gd name="T85" fmla="*/ 15 h 17"/>
                <a:gd name="T86" fmla="*/ 6 w 7"/>
                <a:gd name="T87" fmla="*/ 15 h 17"/>
                <a:gd name="T88" fmla="*/ 6 w 7"/>
                <a:gd name="T89" fmla="*/ 16 h 17"/>
                <a:gd name="T90" fmla="*/ 7 w 7"/>
                <a:gd name="T91" fmla="*/ 16 h 17"/>
                <a:gd name="T92" fmla="*/ 7 w 7"/>
                <a:gd name="T93" fmla="*/ 16 h 17"/>
                <a:gd name="T94" fmla="*/ 7 w 7"/>
                <a:gd name="T95" fmla="*/ 17 h 17"/>
                <a:gd name="T96" fmla="*/ 7 w 7"/>
                <a:gd name="T97" fmla="*/ 17 h 17"/>
                <a:gd name="T98" fmla="*/ 7 w 7"/>
                <a:gd name="T9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7">
                  <a:moveTo>
                    <a:pt x="0" y="0"/>
                  </a:moveTo>
                  <a:lnTo>
                    <a:pt x="0" y="0"/>
                  </a:lnTo>
                  <a:lnTo>
                    <a:pt x="0" y="1"/>
                  </a:lnTo>
                  <a:lnTo>
                    <a:pt x="0" y="1"/>
                  </a:lnTo>
                  <a:lnTo>
                    <a:pt x="0" y="1"/>
                  </a:lnTo>
                  <a:lnTo>
                    <a:pt x="1" y="2"/>
                  </a:lnTo>
                  <a:lnTo>
                    <a:pt x="1" y="2"/>
                  </a:lnTo>
                  <a:lnTo>
                    <a:pt x="1" y="3"/>
                  </a:lnTo>
                  <a:lnTo>
                    <a:pt x="1" y="3"/>
                  </a:lnTo>
                  <a:lnTo>
                    <a:pt x="1" y="3"/>
                  </a:lnTo>
                  <a:lnTo>
                    <a:pt x="1" y="4"/>
                  </a:lnTo>
                  <a:lnTo>
                    <a:pt x="2" y="4"/>
                  </a:lnTo>
                  <a:lnTo>
                    <a:pt x="2" y="5"/>
                  </a:lnTo>
                  <a:lnTo>
                    <a:pt x="2" y="5"/>
                  </a:lnTo>
                  <a:lnTo>
                    <a:pt x="2" y="5"/>
                  </a:lnTo>
                  <a:lnTo>
                    <a:pt x="2" y="6"/>
                  </a:lnTo>
                  <a:lnTo>
                    <a:pt x="2" y="6"/>
                  </a:lnTo>
                  <a:lnTo>
                    <a:pt x="2" y="6"/>
                  </a:lnTo>
                  <a:lnTo>
                    <a:pt x="3" y="7"/>
                  </a:lnTo>
                  <a:lnTo>
                    <a:pt x="3" y="7"/>
                  </a:lnTo>
                  <a:lnTo>
                    <a:pt x="3" y="8"/>
                  </a:lnTo>
                  <a:lnTo>
                    <a:pt x="3" y="8"/>
                  </a:lnTo>
                  <a:lnTo>
                    <a:pt x="3" y="8"/>
                  </a:lnTo>
                  <a:lnTo>
                    <a:pt x="3" y="9"/>
                  </a:lnTo>
                  <a:lnTo>
                    <a:pt x="3" y="9"/>
                  </a:lnTo>
                  <a:lnTo>
                    <a:pt x="4" y="9"/>
                  </a:lnTo>
                  <a:lnTo>
                    <a:pt x="4" y="10"/>
                  </a:lnTo>
                  <a:lnTo>
                    <a:pt x="4" y="10"/>
                  </a:lnTo>
                  <a:lnTo>
                    <a:pt x="4" y="11"/>
                  </a:lnTo>
                  <a:lnTo>
                    <a:pt x="4" y="11"/>
                  </a:lnTo>
                  <a:lnTo>
                    <a:pt x="4" y="11"/>
                  </a:lnTo>
                  <a:lnTo>
                    <a:pt x="4" y="12"/>
                  </a:lnTo>
                  <a:lnTo>
                    <a:pt x="5" y="12"/>
                  </a:lnTo>
                  <a:lnTo>
                    <a:pt x="5" y="12"/>
                  </a:lnTo>
                  <a:lnTo>
                    <a:pt x="5" y="13"/>
                  </a:lnTo>
                  <a:lnTo>
                    <a:pt x="5" y="13"/>
                  </a:lnTo>
                  <a:lnTo>
                    <a:pt x="5" y="13"/>
                  </a:lnTo>
                  <a:lnTo>
                    <a:pt x="5" y="14"/>
                  </a:lnTo>
                  <a:lnTo>
                    <a:pt x="5" y="14"/>
                  </a:lnTo>
                  <a:lnTo>
                    <a:pt x="6" y="14"/>
                  </a:lnTo>
                  <a:lnTo>
                    <a:pt x="6" y="15"/>
                  </a:lnTo>
                  <a:lnTo>
                    <a:pt x="6" y="15"/>
                  </a:lnTo>
                  <a:lnTo>
                    <a:pt x="6" y="15"/>
                  </a:lnTo>
                  <a:lnTo>
                    <a:pt x="6" y="15"/>
                  </a:lnTo>
                  <a:lnTo>
                    <a:pt x="6" y="16"/>
                  </a:lnTo>
                  <a:lnTo>
                    <a:pt x="7" y="16"/>
                  </a:lnTo>
                  <a:lnTo>
                    <a:pt x="7" y="16"/>
                  </a:lnTo>
                  <a:lnTo>
                    <a:pt x="7" y="17"/>
                  </a:lnTo>
                  <a:lnTo>
                    <a:pt x="7" y="17"/>
                  </a:lnTo>
                  <a:lnTo>
                    <a:pt x="7" y="17"/>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1" name="Freeform 5066"/>
            <p:cNvSpPr>
              <a:spLocks/>
            </p:cNvSpPr>
            <p:nvPr/>
          </p:nvSpPr>
          <p:spPr bwMode="auto">
            <a:xfrm>
              <a:off x="7244921" y="2590211"/>
              <a:ext cx="10556" cy="18589"/>
            </a:xfrm>
            <a:custGeom>
              <a:avLst/>
              <a:gdLst>
                <a:gd name="T0" fmla="*/ 0 w 7"/>
                <a:gd name="T1" fmla="*/ 0 h 12"/>
                <a:gd name="T2" fmla="*/ 0 w 7"/>
                <a:gd name="T3" fmla="*/ 1 h 12"/>
                <a:gd name="T4" fmla="*/ 0 w 7"/>
                <a:gd name="T5" fmla="*/ 1 h 12"/>
                <a:gd name="T6" fmla="*/ 1 w 7"/>
                <a:gd name="T7" fmla="*/ 1 h 12"/>
                <a:gd name="T8" fmla="*/ 1 w 7"/>
                <a:gd name="T9" fmla="*/ 1 h 12"/>
                <a:gd name="T10" fmla="*/ 1 w 7"/>
                <a:gd name="T11" fmla="*/ 2 h 12"/>
                <a:gd name="T12" fmla="*/ 1 w 7"/>
                <a:gd name="T13" fmla="*/ 2 h 12"/>
                <a:gd name="T14" fmla="*/ 1 w 7"/>
                <a:gd name="T15" fmla="*/ 2 h 12"/>
                <a:gd name="T16" fmla="*/ 1 w 7"/>
                <a:gd name="T17" fmla="*/ 3 h 12"/>
                <a:gd name="T18" fmla="*/ 1 w 7"/>
                <a:gd name="T19" fmla="*/ 3 h 12"/>
                <a:gd name="T20" fmla="*/ 2 w 7"/>
                <a:gd name="T21" fmla="*/ 3 h 12"/>
                <a:gd name="T22" fmla="*/ 2 w 7"/>
                <a:gd name="T23" fmla="*/ 3 h 12"/>
                <a:gd name="T24" fmla="*/ 2 w 7"/>
                <a:gd name="T25" fmla="*/ 4 h 12"/>
                <a:gd name="T26" fmla="*/ 2 w 7"/>
                <a:gd name="T27" fmla="*/ 4 h 12"/>
                <a:gd name="T28" fmla="*/ 2 w 7"/>
                <a:gd name="T29" fmla="*/ 4 h 12"/>
                <a:gd name="T30" fmla="*/ 2 w 7"/>
                <a:gd name="T31" fmla="*/ 4 h 12"/>
                <a:gd name="T32" fmla="*/ 2 w 7"/>
                <a:gd name="T33" fmla="*/ 5 h 12"/>
                <a:gd name="T34" fmla="*/ 3 w 7"/>
                <a:gd name="T35" fmla="*/ 5 h 12"/>
                <a:gd name="T36" fmla="*/ 3 w 7"/>
                <a:gd name="T37" fmla="*/ 5 h 12"/>
                <a:gd name="T38" fmla="*/ 3 w 7"/>
                <a:gd name="T39" fmla="*/ 5 h 12"/>
                <a:gd name="T40" fmla="*/ 3 w 7"/>
                <a:gd name="T41" fmla="*/ 6 h 12"/>
                <a:gd name="T42" fmla="*/ 3 w 7"/>
                <a:gd name="T43" fmla="*/ 6 h 12"/>
                <a:gd name="T44" fmla="*/ 3 w 7"/>
                <a:gd name="T45" fmla="*/ 6 h 12"/>
                <a:gd name="T46" fmla="*/ 3 w 7"/>
                <a:gd name="T47" fmla="*/ 6 h 12"/>
                <a:gd name="T48" fmla="*/ 4 w 7"/>
                <a:gd name="T49" fmla="*/ 7 h 12"/>
                <a:gd name="T50" fmla="*/ 4 w 7"/>
                <a:gd name="T51" fmla="*/ 7 h 12"/>
                <a:gd name="T52" fmla="*/ 4 w 7"/>
                <a:gd name="T53" fmla="*/ 7 h 12"/>
                <a:gd name="T54" fmla="*/ 4 w 7"/>
                <a:gd name="T55" fmla="*/ 7 h 12"/>
                <a:gd name="T56" fmla="*/ 4 w 7"/>
                <a:gd name="T57" fmla="*/ 8 h 12"/>
                <a:gd name="T58" fmla="*/ 4 w 7"/>
                <a:gd name="T59" fmla="*/ 8 h 12"/>
                <a:gd name="T60" fmla="*/ 4 w 7"/>
                <a:gd name="T61" fmla="*/ 8 h 12"/>
                <a:gd name="T62" fmla="*/ 5 w 7"/>
                <a:gd name="T63" fmla="*/ 8 h 12"/>
                <a:gd name="T64" fmla="*/ 5 w 7"/>
                <a:gd name="T65" fmla="*/ 9 h 12"/>
                <a:gd name="T66" fmla="*/ 5 w 7"/>
                <a:gd name="T67" fmla="*/ 9 h 12"/>
                <a:gd name="T68" fmla="*/ 5 w 7"/>
                <a:gd name="T69" fmla="*/ 9 h 12"/>
                <a:gd name="T70" fmla="*/ 5 w 7"/>
                <a:gd name="T71" fmla="*/ 9 h 12"/>
                <a:gd name="T72" fmla="*/ 5 w 7"/>
                <a:gd name="T73" fmla="*/ 9 h 12"/>
                <a:gd name="T74" fmla="*/ 5 w 7"/>
                <a:gd name="T75" fmla="*/ 10 h 12"/>
                <a:gd name="T76" fmla="*/ 6 w 7"/>
                <a:gd name="T77" fmla="*/ 10 h 12"/>
                <a:gd name="T78" fmla="*/ 6 w 7"/>
                <a:gd name="T79" fmla="*/ 10 h 12"/>
                <a:gd name="T80" fmla="*/ 6 w 7"/>
                <a:gd name="T81" fmla="*/ 10 h 12"/>
                <a:gd name="T82" fmla="*/ 6 w 7"/>
                <a:gd name="T83" fmla="*/ 10 h 12"/>
                <a:gd name="T84" fmla="*/ 6 w 7"/>
                <a:gd name="T85" fmla="*/ 11 h 12"/>
                <a:gd name="T86" fmla="*/ 6 w 7"/>
                <a:gd name="T87" fmla="*/ 11 h 12"/>
                <a:gd name="T88" fmla="*/ 6 w 7"/>
                <a:gd name="T89" fmla="*/ 11 h 12"/>
                <a:gd name="T90" fmla="*/ 7 w 7"/>
                <a:gd name="T91" fmla="*/ 11 h 12"/>
                <a:gd name="T92" fmla="*/ 7 w 7"/>
                <a:gd name="T93" fmla="*/ 11 h 12"/>
                <a:gd name="T94" fmla="*/ 7 w 7"/>
                <a:gd name="T95" fmla="*/ 12 h 12"/>
                <a:gd name="T96" fmla="*/ 7 w 7"/>
                <a:gd name="T97" fmla="*/ 12 h 12"/>
                <a:gd name="T98" fmla="*/ 7 w 7"/>
                <a:gd name="T9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2">
                  <a:moveTo>
                    <a:pt x="0" y="0"/>
                  </a:moveTo>
                  <a:lnTo>
                    <a:pt x="0" y="1"/>
                  </a:lnTo>
                  <a:lnTo>
                    <a:pt x="0" y="1"/>
                  </a:lnTo>
                  <a:lnTo>
                    <a:pt x="1" y="1"/>
                  </a:lnTo>
                  <a:lnTo>
                    <a:pt x="1" y="1"/>
                  </a:lnTo>
                  <a:lnTo>
                    <a:pt x="1" y="2"/>
                  </a:lnTo>
                  <a:lnTo>
                    <a:pt x="1" y="2"/>
                  </a:lnTo>
                  <a:lnTo>
                    <a:pt x="1" y="2"/>
                  </a:lnTo>
                  <a:lnTo>
                    <a:pt x="1" y="3"/>
                  </a:lnTo>
                  <a:lnTo>
                    <a:pt x="1" y="3"/>
                  </a:lnTo>
                  <a:lnTo>
                    <a:pt x="2" y="3"/>
                  </a:lnTo>
                  <a:lnTo>
                    <a:pt x="2" y="3"/>
                  </a:lnTo>
                  <a:lnTo>
                    <a:pt x="2" y="4"/>
                  </a:lnTo>
                  <a:lnTo>
                    <a:pt x="2" y="4"/>
                  </a:lnTo>
                  <a:lnTo>
                    <a:pt x="2" y="4"/>
                  </a:lnTo>
                  <a:lnTo>
                    <a:pt x="2" y="4"/>
                  </a:lnTo>
                  <a:lnTo>
                    <a:pt x="2" y="5"/>
                  </a:lnTo>
                  <a:lnTo>
                    <a:pt x="3" y="5"/>
                  </a:lnTo>
                  <a:lnTo>
                    <a:pt x="3" y="5"/>
                  </a:lnTo>
                  <a:lnTo>
                    <a:pt x="3" y="5"/>
                  </a:lnTo>
                  <a:lnTo>
                    <a:pt x="3" y="6"/>
                  </a:lnTo>
                  <a:lnTo>
                    <a:pt x="3" y="6"/>
                  </a:lnTo>
                  <a:lnTo>
                    <a:pt x="3" y="6"/>
                  </a:lnTo>
                  <a:lnTo>
                    <a:pt x="3" y="6"/>
                  </a:lnTo>
                  <a:lnTo>
                    <a:pt x="4" y="7"/>
                  </a:lnTo>
                  <a:lnTo>
                    <a:pt x="4" y="7"/>
                  </a:lnTo>
                  <a:lnTo>
                    <a:pt x="4" y="7"/>
                  </a:lnTo>
                  <a:lnTo>
                    <a:pt x="4" y="7"/>
                  </a:lnTo>
                  <a:lnTo>
                    <a:pt x="4" y="8"/>
                  </a:lnTo>
                  <a:lnTo>
                    <a:pt x="4" y="8"/>
                  </a:lnTo>
                  <a:lnTo>
                    <a:pt x="4" y="8"/>
                  </a:lnTo>
                  <a:lnTo>
                    <a:pt x="5" y="8"/>
                  </a:lnTo>
                  <a:lnTo>
                    <a:pt x="5" y="9"/>
                  </a:lnTo>
                  <a:lnTo>
                    <a:pt x="5" y="9"/>
                  </a:lnTo>
                  <a:lnTo>
                    <a:pt x="5" y="9"/>
                  </a:lnTo>
                  <a:lnTo>
                    <a:pt x="5" y="9"/>
                  </a:lnTo>
                  <a:lnTo>
                    <a:pt x="5" y="9"/>
                  </a:lnTo>
                  <a:lnTo>
                    <a:pt x="5" y="10"/>
                  </a:lnTo>
                  <a:lnTo>
                    <a:pt x="6" y="10"/>
                  </a:lnTo>
                  <a:lnTo>
                    <a:pt x="6" y="10"/>
                  </a:lnTo>
                  <a:lnTo>
                    <a:pt x="6" y="10"/>
                  </a:lnTo>
                  <a:lnTo>
                    <a:pt x="6" y="10"/>
                  </a:lnTo>
                  <a:lnTo>
                    <a:pt x="6" y="11"/>
                  </a:lnTo>
                  <a:lnTo>
                    <a:pt x="6" y="11"/>
                  </a:lnTo>
                  <a:lnTo>
                    <a:pt x="6" y="11"/>
                  </a:lnTo>
                  <a:lnTo>
                    <a:pt x="7" y="11"/>
                  </a:lnTo>
                  <a:lnTo>
                    <a:pt x="7" y="11"/>
                  </a:lnTo>
                  <a:lnTo>
                    <a:pt x="7" y="12"/>
                  </a:lnTo>
                  <a:lnTo>
                    <a:pt x="7" y="12"/>
                  </a:lnTo>
                  <a:lnTo>
                    <a:pt x="7" y="1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2" name="Freeform 5067"/>
            <p:cNvSpPr>
              <a:spLocks/>
            </p:cNvSpPr>
            <p:nvPr/>
          </p:nvSpPr>
          <p:spPr bwMode="auto">
            <a:xfrm>
              <a:off x="7255477" y="2608801"/>
              <a:ext cx="10556" cy="12393"/>
            </a:xfrm>
            <a:custGeom>
              <a:avLst/>
              <a:gdLst>
                <a:gd name="T0" fmla="*/ 0 w 7"/>
                <a:gd name="T1" fmla="*/ 0 h 8"/>
                <a:gd name="T2" fmla="*/ 0 w 7"/>
                <a:gd name="T3" fmla="*/ 0 h 8"/>
                <a:gd name="T4" fmla="*/ 0 w 7"/>
                <a:gd name="T5" fmla="*/ 0 h 8"/>
                <a:gd name="T6" fmla="*/ 1 w 7"/>
                <a:gd name="T7" fmla="*/ 1 h 8"/>
                <a:gd name="T8" fmla="*/ 1 w 7"/>
                <a:gd name="T9" fmla="*/ 1 h 8"/>
                <a:gd name="T10" fmla="*/ 1 w 7"/>
                <a:gd name="T11" fmla="*/ 1 h 8"/>
                <a:gd name="T12" fmla="*/ 1 w 7"/>
                <a:gd name="T13" fmla="*/ 1 h 8"/>
                <a:gd name="T14" fmla="*/ 1 w 7"/>
                <a:gd name="T15" fmla="*/ 1 h 8"/>
                <a:gd name="T16" fmla="*/ 1 w 7"/>
                <a:gd name="T17" fmla="*/ 2 h 8"/>
                <a:gd name="T18" fmla="*/ 1 w 7"/>
                <a:gd name="T19" fmla="*/ 2 h 8"/>
                <a:gd name="T20" fmla="*/ 2 w 7"/>
                <a:gd name="T21" fmla="*/ 2 h 8"/>
                <a:gd name="T22" fmla="*/ 2 w 7"/>
                <a:gd name="T23" fmla="*/ 2 h 8"/>
                <a:gd name="T24" fmla="*/ 2 w 7"/>
                <a:gd name="T25" fmla="*/ 2 h 8"/>
                <a:gd name="T26" fmla="*/ 2 w 7"/>
                <a:gd name="T27" fmla="*/ 3 h 8"/>
                <a:gd name="T28" fmla="*/ 2 w 7"/>
                <a:gd name="T29" fmla="*/ 3 h 8"/>
                <a:gd name="T30" fmla="*/ 2 w 7"/>
                <a:gd name="T31" fmla="*/ 3 h 8"/>
                <a:gd name="T32" fmla="*/ 3 w 7"/>
                <a:gd name="T33" fmla="*/ 3 h 8"/>
                <a:gd name="T34" fmla="*/ 3 w 7"/>
                <a:gd name="T35" fmla="*/ 3 h 8"/>
                <a:gd name="T36" fmla="*/ 3 w 7"/>
                <a:gd name="T37" fmla="*/ 3 h 8"/>
                <a:gd name="T38" fmla="*/ 3 w 7"/>
                <a:gd name="T39" fmla="*/ 3 h 8"/>
                <a:gd name="T40" fmla="*/ 3 w 7"/>
                <a:gd name="T41" fmla="*/ 4 h 8"/>
                <a:gd name="T42" fmla="*/ 3 w 7"/>
                <a:gd name="T43" fmla="*/ 4 h 8"/>
                <a:gd name="T44" fmla="*/ 3 w 7"/>
                <a:gd name="T45" fmla="*/ 4 h 8"/>
                <a:gd name="T46" fmla="*/ 4 w 7"/>
                <a:gd name="T47" fmla="*/ 4 h 8"/>
                <a:gd name="T48" fmla="*/ 4 w 7"/>
                <a:gd name="T49" fmla="*/ 4 h 8"/>
                <a:gd name="T50" fmla="*/ 4 w 7"/>
                <a:gd name="T51" fmla="*/ 4 h 8"/>
                <a:gd name="T52" fmla="*/ 4 w 7"/>
                <a:gd name="T53" fmla="*/ 5 h 8"/>
                <a:gd name="T54" fmla="*/ 4 w 7"/>
                <a:gd name="T55" fmla="*/ 5 h 8"/>
                <a:gd name="T56" fmla="*/ 4 w 7"/>
                <a:gd name="T57" fmla="*/ 5 h 8"/>
                <a:gd name="T58" fmla="*/ 4 w 7"/>
                <a:gd name="T59" fmla="*/ 5 h 8"/>
                <a:gd name="T60" fmla="*/ 5 w 7"/>
                <a:gd name="T61" fmla="*/ 5 h 8"/>
                <a:gd name="T62" fmla="*/ 5 w 7"/>
                <a:gd name="T63" fmla="*/ 5 h 8"/>
                <a:gd name="T64" fmla="*/ 5 w 7"/>
                <a:gd name="T65" fmla="*/ 6 h 8"/>
                <a:gd name="T66" fmla="*/ 5 w 7"/>
                <a:gd name="T67" fmla="*/ 6 h 8"/>
                <a:gd name="T68" fmla="*/ 5 w 7"/>
                <a:gd name="T69" fmla="*/ 6 h 8"/>
                <a:gd name="T70" fmla="*/ 5 w 7"/>
                <a:gd name="T71" fmla="*/ 6 h 8"/>
                <a:gd name="T72" fmla="*/ 5 w 7"/>
                <a:gd name="T73" fmla="*/ 6 h 8"/>
                <a:gd name="T74" fmla="*/ 6 w 7"/>
                <a:gd name="T75" fmla="*/ 6 h 8"/>
                <a:gd name="T76" fmla="*/ 6 w 7"/>
                <a:gd name="T77" fmla="*/ 6 h 8"/>
                <a:gd name="T78" fmla="*/ 6 w 7"/>
                <a:gd name="T79" fmla="*/ 7 h 8"/>
                <a:gd name="T80" fmla="*/ 6 w 7"/>
                <a:gd name="T81" fmla="*/ 7 h 8"/>
                <a:gd name="T82" fmla="*/ 6 w 7"/>
                <a:gd name="T83" fmla="*/ 7 h 8"/>
                <a:gd name="T84" fmla="*/ 6 w 7"/>
                <a:gd name="T85" fmla="*/ 7 h 8"/>
                <a:gd name="T86" fmla="*/ 6 w 7"/>
                <a:gd name="T87" fmla="*/ 7 h 8"/>
                <a:gd name="T88" fmla="*/ 7 w 7"/>
                <a:gd name="T89" fmla="*/ 7 h 8"/>
                <a:gd name="T90" fmla="*/ 7 w 7"/>
                <a:gd name="T91" fmla="*/ 7 h 8"/>
                <a:gd name="T92" fmla="*/ 7 w 7"/>
                <a:gd name="T93" fmla="*/ 8 h 8"/>
                <a:gd name="T94" fmla="*/ 7 w 7"/>
                <a:gd name="T95" fmla="*/ 8 h 8"/>
                <a:gd name="T96" fmla="*/ 7 w 7"/>
                <a:gd name="T97" fmla="*/ 8 h 8"/>
                <a:gd name="T98" fmla="*/ 7 w 7"/>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8">
                  <a:moveTo>
                    <a:pt x="0" y="0"/>
                  </a:moveTo>
                  <a:lnTo>
                    <a:pt x="0" y="0"/>
                  </a:lnTo>
                  <a:lnTo>
                    <a:pt x="0" y="0"/>
                  </a:lnTo>
                  <a:lnTo>
                    <a:pt x="1" y="1"/>
                  </a:lnTo>
                  <a:lnTo>
                    <a:pt x="1" y="1"/>
                  </a:lnTo>
                  <a:lnTo>
                    <a:pt x="1" y="1"/>
                  </a:lnTo>
                  <a:lnTo>
                    <a:pt x="1" y="1"/>
                  </a:lnTo>
                  <a:lnTo>
                    <a:pt x="1" y="1"/>
                  </a:lnTo>
                  <a:lnTo>
                    <a:pt x="1" y="2"/>
                  </a:lnTo>
                  <a:lnTo>
                    <a:pt x="1" y="2"/>
                  </a:lnTo>
                  <a:lnTo>
                    <a:pt x="2" y="2"/>
                  </a:lnTo>
                  <a:lnTo>
                    <a:pt x="2" y="2"/>
                  </a:lnTo>
                  <a:lnTo>
                    <a:pt x="2" y="2"/>
                  </a:lnTo>
                  <a:lnTo>
                    <a:pt x="2" y="3"/>
                  </a:lnTo>
                  <a:lnTo>
                    <a:pt x="2" y="3"/>
                  </a:lnTo>
                  <a:lnTo>
                    <a:pt x="2" y="3"/>
                  </a:lnTo>
                  <a:lnTo>
                    <a:pt x="3" y="3"/>
                  </a:lnTo>
                  <a:lnTo>
                    <a:pt x="3" y="3"/>
                  </a:lnTo>
                  <a:lnTo>
                    <a:pt x="3" y="3"/>
                  </a:lnTo>
                  <a:lnTo>
                    <a:pt x="3" y="3"/>
                  </a:lnTo>
                  <a:lnTo>
                    <a:pt x="3" y="4"/>
                  </a:lnTo>
                  <a:lnTo>
                    <a:pt x="3" y="4"/>
                  </a:lnTo>
                  <a:lnTo>
                    <a:pt x="3" y="4"/>
                  </a:lnTo>
                  <a:lnTo>
                    <a:pt x="4" y="4"/>
                  </a:lnTo>
                  <a:lnTo>
                    <a:pt x="4" y="4"/>
                  </a:lnTo>
                  <a:lnTo>
                    <a:pt x="4" y="4"/>
                  </a:lnTo>
                  <a:lnTo>
                    <a:pt x="4" y="5"/>
                  </a:lnTo>
                  <a:lnTo>
                    <a:pt x="4" y="5"/>
                  </a:lnTo>
                  <a:lnTo>
                    <a:pt x="4" y="5"/>
                  </a:lnTo>
                  <a:lnTo>
                    <a:pt x="4" y="5"/>
                  </a:lnTo>
                  <a:lnTo>
                    <a:pt x="5" y="5"/>
                  </a:lnTo>
                  <a:lnTo>
                    <a:pt x="5" y="5"/>
                  </a:lnTo>
                  <a:lnTo>
                    <a:pt x="5" y="6"/>
                  </a:lnTo>
                  <a:lnTo>
                    <a:pt x="5" y="6"/>
                  </a:lnTo>
                  <a:lnTo>
                    <a:pt x="5" y="6"/>
                  </a:lnTo>
                  <a:lnTo>
                    <a:pt x="5" y="6"/>
                  </a:lnTo>
                  <a:lnTo>
                    <a:pt x="5" y="6"/>
                  </a:lnTo>
                  <a:lnTo>
                    <a:pt x="6" y="6"/>
                  </a:lnTo>
                  <a:lnTo>
                    <a:pt x="6" y="6"/>
                  </a:lnTo>
                  <a:lnTo>
                    <a:pt x="6" y="7"/>
                  </a:lnTo>
                  <a:lnTo>
                    <a:pt x="6" y="7"/>
                  </a:lnTo>
                  <a:lnTo>
                    <a:pt x="6" y="7"/>
                  </a:lnTo>
                  <a:lnTo>
                    <a:pt x="6" y="7"/>
                  </a:lnTo>
                  <a:lnTo>
                    <a:pt x="6" y="7"/>
                  </a:lnTo>
                  <a:lnTo>
                    <a:pt x="7" y="7"/>
                  </a:lnTo>
                  <a:lnTo>
                    <a:pt x="7" y="7"/>
                  </a:lnTo>
                  <a:lnTo>
                    <a:pt x="7" y="8"/>
                  </a:lnTo>
                  <a:lnTo>
                    <a:pt x="7" y="8"/>
                  </a:lnTo>
                  <a:lnTo>
                    <a:pt x="7" y="8"/>
                  </a:lnTo>
                  <a:lnTo>
                    <a:pt x="7" y="8"/>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3" name="Freeform 5068"/>
            <p:cNvSpPr>
              <a:spLocks/>
            </p:cNvSpPr>
            <p:nvPr/>
          </p:nvSpPr>
          <p:spPr bwMode="auto">
            <a:xfrm>
              <a:off x="7266034" y="2621193"/>
              <a:ext cx="10556" cy="7746"/>
            </a:xfrm>
            <a:custGeom>
              <a:avLst/>
              <a:gdLst>
                <a:gd name="T0" fmla="*/ 0 w 7"/>
                <a:gd name="T1" fmla="*/ 0 h 5"/>
                <a:gd name="T2" fmla="*/ 1 w 7"/>
                <a:gd name="T3" fmla="*/ 0 h 5"/>
                <a:gd name="T4" fmla="*/ 1 w 7"/>
                <a:gd name="T5" fmla="*/ 0 h 5"/>
                <a:gd name="T6" fmla="*/ 1 w 7"/>
                <a:gd name="T7" fmla="*/ 0 h 5"/>
                <a:gd name="T8" fmla="*/ 1 w 7"/>
                <a:gd name="T9" fmla="*/ 0 h 5"/>
                <a:gd name="T10" fmla="*/ 1 w 7"/>
                <a:gd name="T11" fmla="*/ 1 h 5"/>
                <a:gd name="T12" fmla="*/ 1 w 7"/>
                <a:gd name="T13" fmla="*/ 1 h 5"/>
                <a:gd name="T14" fmla="*/ 1 w 7"/>
                <a:gd name="T15" fmla="*/ 1 h 5"/>
                <a:gd name="T16" fmla="*/ 2 w 7"/>
                <a:gd name="T17" fmla="*/ 1 h 5"/>
                <a:gd name="T18" fmla="*/ 2 w 7"/>
                <a:gd name="T19" fmla="*/ 1 h 5"/>
                <a:gd name="T20" fmla="*/ 2 w 7"/>
                <a:gd name="T21" fmla="*/ 1 h 5"/>
                <a:gd name="T22" fmla="*/ 2 w 7"/>
                <a:gd name="T23" fmla="*/ 1 h 5"/>
                <a:gd name="T24" fmla="*/ 2 w 7"/>
                <a:gd name="T25" fmla="*/ 1 h 5"/>
                <a:gd name="T26" fmla="*/ 2 w 7"/>
                <a:gd name="T27" fmla="*/ 2 h 5"/>
                <a:gd name="T28" fmla="*/ 2 w 7"/>
                <a:gd name="T29" fmla="*/ 2 h 5"/>
                <a:gd name="T30" fmla="*/ 3 w 7"/>
                <a:gd name="T31" fmla="*/ 2 h 5"/>
                <a:gd name="T32" fmla="*/ 3 w 7"/>
                <a:gd name="T33" fmla="*/ 2 h 5"/>
                <a:gd name="T34" fmla="*/ 3 w 7"/>
                <a:gd name="T35" fmla="*/ 2 h 5"/>
                <a:gd name="T36" fmla="*/ 3 w 7"/>
                <a:gd name="T37" fmla="*/ 2 h 5"/>
                <a:gd name="T38" fmla="*/ 3 w 7"/>
                <a:gd name="T39" fmla="*/ 2 h 5"/>
                <a:gd name="T40" fmla="*/ 3 w 7"/>
                <a:gd name="T41" fmla="*/ 2 h 5"/>
                <a:gd name="T42" fmla="*/ 3 w 7"/>
                <a:gd name="T43" fmla="*/ 2 h 5"/>
                <a:gd name="T44" fmla="*/ 4 w 7"/>
                <a:gd name="T45" fmla="*/ 2 h 5"/>
                <a:gd name="T46" fmla="*/ 4 w 7"/>
                <a:gd name="T47" fmla="*/ 3 h 5"/>
                <a:gd name="T48" fmla="*/ 4 w 7"/>
                <a:gd name="T49" fmla="*/ 3 h 5"/>
                <a:gd name="T50" fmla="*/ 4 w 7"/>
                <a:gd name="T51" fmla="*/ 3 h 5"/>
                <a:gd name="T52" fmla="*/ 4 w 7"/>
                <a:gd name="T53" fmla="*/ 3 h 5"/>
                <a:gd name="T54" fmla="*/ 4 w 7"/>
                <a:gd name="T55" fmla="*/ 3 h 5"/>
                <a:gd name="T56" fmla="*/ 4 w 7"/>
                <a:gd name="T57" fmla="*/ 3 h 5"/>
                <a:gd name="T58" fmla="*/ 5 w 7"/>
                <a:gd name="T59" fmla="*/ 3 h 5"/>
                <a:gd name="T60" fmla="*/ 5 w 7"/>
                <a:gd name="T61" fmla="*/ 3 h 5"/>
                <a:gd name="T62" fmla="*/ 5 w 7"/>
                <a:gd name="T63" fmla="*/ 3 h 5"/>
                <a:gd name="T64" fmla="*/ 5 w 7"/>
                <a:gd name="T65" fmla="*/ 4 h 5"/>
                <a:gd name="T66" fmla="*/ 5 w 7"/>
                <a:gd name="T67" fmla="*/ 4 h 5"/>
                <a:gd name="T68" fmla="*/ 5 w 7"/>
                <a:gd name="T69" fmla="*/ 4 h 5"/>
                <a:gd name="T70" fmla="*/ 5 w 7"/>
                <a:gd name="T71" fmla="*/ 4 h 5"/>
                <a:gd name="T72" fmla="*/ 6 w 7"/>
                <a:gd name="T73" fmla="*/ 4 h 5"/>
                <a:gd name="T74" fmla="*/ 6 w 7"/>
                <a:gd name="T75" fmla="*/ 4 h 5"/>
                <a:gd name="T76" fmla="*/ 6 w 7"/>
                <a:gd name="T77" fmla="*/ 4 h 5"/>
                <a:gd name="T78" fmla="*/ 6 w 7"/>
                <a:gd name="T79" fmla="*/ 4 h 5"/>
                <a:gd name="T80" fmla="*/ 6 w 7"/>
                <a:gd name="T81" fmla="*/ 4 h 5"/>
                <a:gd name="T82" fmla="*/ 6 w 7"/>
                <a:gd name="T83" fmla="*/ 4 h 5"/>
                <a:gd name="T84" fmla="*/ 6 w 7"/>
                <a:gd name="T85" fmla="*/ 4 h 5"/>
                <a:gd name="T86" fmla="*/ 7 w 7"/>
                <a:gd name="T87" fmla="*/ 5 h 5"/>
                <a:gd name="T88" fmla="*/ 7 w 7"/>
                <a:gd name="T89" fmla="*/ 5 h 5"/>
                <a:gd name="T90" fmla="*/ 7 w 7"/>
                <a:gd name="T91" fmla="*/ 5 h 5"/>
                <a:gd name="T92" fmla="*/ 7 w 7"/>
                <a:gd name="T93" fmla="*/ 5 h 5"/>
                <a:gd name="T94" fmla="*/ 7 w 7"/>
                <a:gd name="T95" fmla="*/ 5 h 5"/>
                <a:gd name="T96" fmla="*/ 7 w 7"/>
                <a:gd name="T97" fmla="*/ 5 h 5"/>
                <a:gd name="T98" fmla="*/ 7 w 7"/>
                <a:gd name="T9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5">
                  <a:moveTo>
                    <a:pt x="0" y="0"/>
                  </a:moveTo>
                  <a:lnTo>
                    <a:pt x="1" y="0"/>
                  </a:lnTo>
                  <a:lnTo>
                    <a:pt x="1" y="0"/>
                  </a:lnTo>
                  <a:lnTo>
                    <a:pt x="1" y="0"/>
                  </a:lnTo>
                  <a:lnTo>
                    <a:pt x="1" y="0"/>
                  </a:lnTo>
                  <a:lnTo>
                    <a:pt x="1" y="1"/>
                  </a:lnTo>
                  <a:lnTo>
                    <a:pt x="1" y="1"/>
                  </a:lnTo>
                  <a:lnTo>
                    <a:pt x="1" y="1"/>
                  </a:lnTo>
                  <a:lnTo>
                    <a:pt x="2" y="1"/>
                  </a:lnTo>
                  <a:lnTo>
                    <a:pt x="2" y="1"/>
                  </a:lnTo>
                  <a:lnTo>
                    <a:pt x="2" y="1"/>
                  </a:lnTo>
                  <a:lnTo>
                    <a:pt x="2" y="1"/>
                  </a:lnTo>
                  <a:lnTo>
                    <a:pt x="2" y="1"/>
                  </a:lnTo>
                  <a:lnTo>
                    <a:pt x="2" y="2"/>
                  </a:lnTo>
                  <a:lnTo>
                    <a:pt x="2" y="2"/>
                  </a:lnTo>
                  <a:lnTo>
                    <a:pt x="3" y="2"/>
                  </a:lnTo>
                  <a:lnTo>
                    <a:pt x="3" y="2"/>
                  </a:lnTo>
                  <a:lnTo>
                    <a:pt x="3" y="2"/>
                  </a:lnTo>
                  <a:lnTo>
                    <a:pt x="3" y="2"/>
                  </a:lnTo>
                  <a:lnTo>
                    <a:pt x="3" y="2"/>
                  </a:lnTo>
                  <a:lnTo>
                    <a:pt x="3" y="2"/>
                  </a:lnTo>
                  <a:lnTo>
                    <a:pt x="3" y="2"/>
                  </a:lnTo>
                  <a:lnTo>
                    <a:pt x="4" y="2"/>
                  </a:lnTo>
                  <a:lnTo>
                    <a:pt x="4" y="3"/>
                  </a:lnTo>
                  <a:lnTo>
                    <a:pt x="4" y="3"/>
                  </a:lnTo>
                  <a:lnTo>
                    <a:pt x="4" y="3"/>
                  </a:lnTo>
                  <a:lnTo>
                    <a:pt x="4" y="3"/>
                  </a:lnTo>
                  <a:lnTo>
                    <a:pt x="4" y="3"/>
                  </a:lnTo>
                  <a:lnTo>
                    <a:pt x="4" y="3"/>
                  </a:lnTo>
                  <a:lnTo>
                    <a:pt x="5" y="3"/>
                  </a:lnTo>
                  <a:lnTo>
                    <a:pt x="5" y="3"/>
                  </a:lnTo>
                  <a:lnTo>
                    <a:pt x="5" y="3"/>
                  </a:lnTo>
                  <a:lnTo>
                    <a:pt x="5" y="4"/>
                  </a:lnTo>
                  <a:lnTo>
                    <a:pt x="5" y="4"/>
                  </a:lnTo>
                  <a:lnTo>
                    <a:pt x="5" y="4"/>
                  </a:lnTo>
                  <a:lnTo>
                    <a:pt x="5" y="4"/>
                  </a:lnTo>
                  <a:lnTo>
                    <a:pt x="6" y="4"/>
                  </a:lnTo>
                  <a:lnTo>
                    <a:pt x="6" y="4"/>
                  </a:lnTo>
                  <a:lnTo>
                    <a:pt x="6" y="4"/>
                  </a:lnTo>
                  <a:lnTo>
                    <a:pt x="6" y="4"/>
                  </a:lnTo>
                  <a:lnTo>
                    <a:pt x="6" y="4"/>
                  </a:lnTo>
                  <a:lnTo>
                    <a:pt x="6" y="4"/>
                  </a:lnTo>
                  <a:lnTo>
                    <a:pt x="6" y="4"/>
                  </a:lnTo>
                  <a:lnTo>
                    <a:pt x="7" y="5"/>
                  </a:lnTo>
                  <a:lnTo>
                    <a:pt x="7" y="5"/>
                  </a:lnTo>
                  <a:lnTo>
                    <a:pt x="7" y="5"/>
                  </a:lnTo>
                  <a:lnTo>
                    <a:pt x="7" y="5"/>
                  </a:lnTo>
                  <a:lnTo>
                    <a:pt x="7" y="5"/>
                  </a:lnTo>
                  <a:lnTo>
                    <a:pt x="7" y="5"/>
                  </a:lnTo>
                  <a:lnTo>
                    <a:pt x="7" y="5"/>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4" name="Freeform 5069"/>
            <p:cNvSpPr>
              <a:spLocks/>
            </p:cNvSpPr>
            <p:nvPr/>
          </p:nvSpPr>
          <p:spPr bwMode="auto">
            <a:xfrm>
              <a:off x="7276590" y="2628939"/>
              <a:ext cx="12065" cy="6196"/>
            </a:xfrm>
            <a:custGeom>
              <a:avLst/>
              <a:gdLst>
                <a:gd name="T0" fmla="*/ 0 w 8"/>
                <a:gd name="T1" fmla="*/ 0 h 4"/>
                <a:gd name="T2" fmla="*/ 1 w 8"/>
                <a:gd name="T3" fmla="*/ 0 h 4"/>
                <a:gd name="T4" fmla="*/ 1 w 8"/>
                <a:gd name="T5" fmla="*/ 0 h 4"/>
                <a:gd name="T6" fmla="*/ 1 w 8"/>
                <a:gd name="T7" fmla="*/ 0 h 4"/>
                <a:gd name="T8" fmla="*/ 1 w 8"/>
                <a:gd name="T9" fmla="*/ 1 h 4"/>
                <a:gd name="T10" fmla="*/ 1 w 8"/>
                <a:gd name="T11" fmla="*/ 1 h 4"/>
                <a:gd name="T12" fmla="*/ 1 w 8"/>
                <a:gd name="T13" fmla="*/ 1 h 4"/>
                <a:gd name="T14" fmla="*/ 1 w 8"/>
                <a:gd name="T15" fmla="*/ 1 h 4"/>
                <a:gd name="T16" fmla="*/ 2 w 8"/>
                <a:gd name="T17" fmla="*/ 1 h 4"/>
                <a:gd name="T18" fmla="*/ 2 w 8"/>
                <a:gd name="T19" fmla="*/ 1 h 4"/>
                <a:gd name="T20" fmla="*/ 2 w 8"/>
                <a:gd name="T21" fmla="*/ 1 h 4"/>
                <a:gd name="T22" fmla="*/ 2 w 8"/>
                <a:gd name="T23" fmla="*/ 1 h 4"/>
                <a:gd name="T24" fmla="*/ 2 w 8"/>
                <a:gd name="T25" fmla="*/ 1 h 4"/>
                <a:gd name="T26" fmla="*/ 2 w 8"/>
                <a:gd name="T27" fmla="*/ 1 h 4"/>
                <a:gd name="T28" fmla="*/ 2 w 8"/>
                <a:gd name="T29" fmla="*/ 1 h 4"/>
                <a:gd name="T30" fmla="*/ 3 w 8"/>
                <a:gd name="T31" fmla="*/ 1 h 4"/>
                <a:gd name="T32" fmla="*/ 3 w 8"/>
                <a:gd name="T33" fmla="*/ 1 h 4"/>
                <a:gd name="T34" fmla="*/ 3 w 8"/>
                <a:gd name="T35" fmla="*/ 1 h 4"/>
                <a:gd name="T36" fmla="*/ 3 w 8"/>
                <a:gd name="T37" fmla="*/ 2 h 4"/>
                <a:gd name="T38" fmla="*/ 3 w 8"/>
                <a:gd name="T39" fmla="*/ 2 h 4"/>
                <a:gd name="T40" fmla="*/ 3 w 8"/>
                <a:gd name="T41" fmla="*/ 2 h 4"/>
                <a:gd name="T42" fmla="*/ 4 w 8"/>
                <a:gd name="T43" fmla="*/ 2 h 4"/>
                <a:gd name="T44" fmla="*/ 4 w 8"/>
                <a:gd name="T45" fmla="*/ 2 h 4"/>
                <a:gd name="T46" fmla="*/ 4 w 8"/>
                <a:gd name="T47" fmla="*/ 2 h 4"/>
                <a:gd name="T48" fmla="*/ 4 w 8"/>
                <a:gd name="T49" fmla="*/ 2 h 4"/>
                <a:gd name="T50" fmla="*/ 4 w 8"/>
                <a:gd name="T51" fmla="*/ 2 h 4"/>
                <a:gd name="T52" fmla="*/ 4 w 8"/>
                <a:gd name="T53" fmla="*/ 2 h 4"/>
                <a:gd name="T54" fmla="*/ 4 w 8"/>
                <a:gd name="T55" fmla="*/ 2 h 4"/>
                <a:gd name="T56" fmla="*/ 5 w 8"/>
                <a:gd name="T57" fmla="*/ 2 h 4"/>
                <a:gd name="T58" fmla="*/ 5 w 8"/>
                <a:gd name="T59" fmla="*/ 2 h 4"/>
                <a:gd name="T60" fmla="*/ 5 w 8"/>
                <a:gd name="T61" fmla="*/ 2 h 4"/>
                <a:gd name="T62" fmla="*/ 5 w 8"/>
                <a:gd name="T63" fmla="*/ 3 h 4"/>
                <a:gd name="T64" fmla="*/ 5 w 8"/>
                <a:gd name="T65" fmla="*/ 3 h 4"/>
                <a:gd name="T66" fmla="*/ 5 w 8"/>
                <a:gd name="T67" fmla="*/ 3 h 4"/>
                <a:gd name="T68" fmla="*/ 5 w 8"/>
                <a:gd name="T69" fmla="*/ 3 h 4"/>
                <a:gd name="T70" fmla="*/ 6 w 8"/>
                <a:gd name="T71" fmla="*/ 3 h 4"/>
                <a:gd name="T72" fmla="*/ 6 w 8"/>
                <a:gd name="T73" fmla="*/ 3 h 4"/>
                <a:gd name="T74" fmla="*/ 6 w 8"/>
                <a:gd name="T75" fmla="*/ 3 h 4"/>
                <a:gd name="T76" fmla="*/ 6 w 8"/>
                <a:gd name="T77" fmla="*/ 3 h 4"/>
                <a:gd name="T78" fmla="*/ 6 w 8"/>
                <a:gd name="T79" fmla="*/ 3 h 4"/>
                <a:gd name="T80" fmla="*/ 6 w 8"/>
                <a:gd name="T81" fmla="*/ 3 h 4"/>
                <a:gd name="T82" fmla="*/ 6 w 8"/>
                <a:gd name="T83" fmla="*/ 3 h 4"/>
                <a:gd name="T84" fmla="*/ 7 w 8"/>
                <a:gd name="T85" fmla="*/ 3 h 4"/>
                <a:gd name="T86" fmla="*/ 7 w 8"/>
                <a:gd name="T87" fmla="*/ 3 h 4"/>
                <a:gd name="T88" fmla="*/ 7 w 8"/>
                <a:gd name="T89" fmla="*/ 3 h 4"/>
                <a:gd name="T90" fmla="*/ 7 w 8"/>
                <a:gd name="T91" fmla="*/ 3 h 4"/>
                <a:gd name="T92" fmla="*/ 7 w 8"/>
                <a:gd name="T93" fmla="*/ 3 h 4"/>
                <a:gd name="T94" fmla="*/ 7 w 8"/>
                <a:gd name="T95" fmla="*/ 3 h 4"/>
                <a:gd name="T96" fmla="*/ 7 w 8"/>
                <a:gd name="T97" fmla="*/ 4 h 4"/>
                <a:gd name="T98" fmla="*/ 8 w 8"/>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4">
                  <a:moveTo>
                    <a:pt x="0" y="0"/>
                  </a:moveTo>
                  <a:lnTo>
                    <a:pt x="1" y="0"/>
                  </a:lnTo>
                  <a:lnTo>
                    <a:pt x="1" y="0"/>
                  </a:lnTo>
                  <a:lnTo>
                    <a:pt x="1" y="0"/>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2"/>
                  </a:lnTo>
                  <a:lnTo>
                    <a:pt x="3" y="2"/>
                  </a:lnTo>
                  <a:lnTo>
                    <a:pt x="3" y="2"/>
                  </a:lnTo>
                  <a:lnTo>
                    <a:pt x="4" y="2"/>
                  </a:lnTo>
                  <a:lnTo>
                    <a:pt x="4" y="2"/>
                  </a:lnTo>
                  <a:lnTo>
                    <a:pt x="4" y="2"/>
                  </a:lnTo>
                  <a:lnTo>
                    <a:pt x="4" y="2"/>
                  </a:lnTo>
                  <a:lnTo>
                    <a:pt x="4" y="2"/>
                  </a:lnTo>
                  <a:lnTo>
                    <a:pt x="4" y="2"/>
                  </a:lnTo>
                  <a:lnTo>
                    <a:pt x="4" y="2"/>
                  </a:lnTo>
                  <a:lnTo>
                    <a:pt x="5" y="2"/>
                  </a:lnTo>
                  <a:lnTo>
                    <a:pt x="5" y="2"/>
                  </a:lnTo>
                  <a:lnTo>
                    <a:pt x="5" y="2"/>
                  </a:lnTo>
                  <a:lnTo>
                    <a:pt x="5" y="3"/>
                  </a:lnTo>
                  <a:lnTo>
                    <a:pt x="5" y="3"/>
                  </a:lnTo>
                  <a:lnTo>
                    <a:pt x="5" y="3"/>
                  </a:lnTo>
                  <a:lnTo>
                    <a:pt x="5" y="3"/>
                  </a:lnTo>
                  <a:lnTo>
                    <a:pt x="6" y="3"/>
                  </a:lnTo>
                  <a:lnTo>
                    <a:pt x="6" y="3"/>
                  </a:lnTo>
                  <a:lnTo>
                    <a:pt x="6" y="3"/>
                  </a:lnTo>
                  <a:lnTo>
                    <a:pt x="6" y="3"/>
                  </a:lnTo>
                  <a:lnTo>
                    <a:pt x="6" y="3"/>
                  </a:lnTo>
                  <a:lnTo>
                    <a:pt x="6" y="3"/>
                  </a:lnTo>
                  <a:lnTo>
                    <a:pt x="6" y="3"/>
                  </a:lnTo>
                  <a:lnTo>
                    <a:pt x="7" y="3"/>
                  </a:lnTo>
                  <a:lnTo>
                    <a:pt x="7" y="3"/>
                  </a:lnTo>
                  <a:lnTo>
                    <a:pt x="7" y="3"/>
                  </a:lnTo>
                  <a:lnTo>
                    <a:pt x="7" y="3"/>
                  </a:lnTo>
                  <a:lnTo>
                    <a:pt x="7" y="3"/>
                  </a:lnTo>
                  <a:lnTo>
                    <a:pt x="7" y="3"/>
                  </a:lnTo>
                  <a:lnTo>
                    <a:pt x="7" y="4"/>
                  </a:lnTo>
                  <a:lnTo>
                    <a:pt x="8" y="4"/>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5" name="Freeform 5070"/>
            <p:cNvSpPr>
              <a:spLocks/>
            </p:cNvSpPr>
            <p:nvPr/>
          </p:nvSpPr>
          <p:spPr bwMode="auto">
            <a:xfrm>
              <a:off x="7288655" y="2635136"/>
              <a:ext cx="10556" cy="3098"/>
            </a:xfrm>
            <a:custGeom>
              <a:avLst/>
              <a:gdLst>
                <a:gd name="T0" fmla="*/ 0 w 7"/>
                <a:gd name="T1" fmla="*/ 0 h 2"/>
                <a:gd name="T2" fmla="*/ 0 w 7"/>
                <a:gd name="T3" fmla="*/ 0 h 2"/>
                <a:gd name="T4" fmla="*/ 0 w 7"/>
                <a:gd name="T5" fmla="*/ 0 h 2"/>
                <a:gd name="T6" fmla="*/ 0 w 7"/>
                <a:gd name="T7" fmla="*/ 0 h 2"/>
                <a:gd name="T8" fmla="*/ 0 w 7"/>
                <a:gd name="T9" fmla="*/ 0 h 2"/>
                <a:gd name="T10" fmla="*/ 0 w 7"/>
                <a:gd name="T11" fmla="*/ 0 h 2"/>
                <a:gd name="T12" fmla="*/ 0 w 7"/>
                <a:gd name="T13" fmla="*/ 0 h 2"/>
                <a:gd name="T14" fmla="*/ 1 w 7"/>
                <a:gd name="T15" fmla="*/ 0 h 2"/>
                <a:gd name="T16" fmla="*/ 1 w 7"/>
                <a:gd name="T17" fmla="*/ 0 h 2"/>
                <a:gd name="T18" fmla="*/ 1 w 7"/>
                <a:gd name="T19" fmla="*/ 0 h 2"/>
                <a:gd name="T20" fmla="*/ 1 w 7"/>
                <a:gd name="T21" fmla="*/ 0 h 2"/>
                <a:gd name="T22" fmla="*/ 1 w 7"/>
                <a:gd name="T23" fmla="*/ 0 h 2"/>
                <a:gd name="T24" fmla="*/ 1 w 7"/>
                <a:gd name="T25" fmla="*/ 0 h 2"/>
                <a:gd name="T26" fmla="*/ 1 w 7"/>
                <a:gd name="T27" fmla="*/ 0 h 2"/>
                <a:gd name="T28" fmla="*/ 2 w 7"/>
                <a:gd name="T29" fmla="*/ 0 h 2"/>
                <a:gd name="T30" fmla="*/ 2 w 7"/>
                <a:gd name="T31" fmla="*/ 0 h 2"/>
                <a:gd name="T32" fmla="*/ 2 w 7"/>
                <a:gd name="T33" fmla="*/ 1 h 2"/>
                <a:gd name="T34" fmla="*/ 2 w 7"/>
                <a:gd name="T35" fmla="*/ 1 h 2"/>
                <a:gd name="T36" fmla="*/ 2 w 7"/>
                <a:gd name="T37" fmla="*/ 1 h 2"/>
                <a:gd name="T38" fmla="*/ 2 w 7"/>
                <a:gd name="T39" fmla="*/ 1 h 2"/>
                <a:gd name="T40" fmla="*/ 2 w 7"/>
                <a:gd name="T41" fmla="*/ 1 h 2"/>
                <a:gd name="T42" fmla="*/ 3 w 7"/>
                <a:gd name="T43" fmla="*/ 1 h 2"/>
                <a:gd name="T44" fmla="*/ 3 w 7"/>
                <a:gd name="T45" fmla="*/ 1 h 2"/>
                <a:gd name="T46" fmla="*/ 3 w 7"/>
                <a:gd name="T47" fmla="*/ 1 h 2"/>
                <a:gd name="T48" fmla="*/ 3 w 7"/>
                <a:gd name="T49" fmla="*/ 1 h 2"/>
                <a:gd name="T50" fmla="*/ 3 w 7"/>
                <a:gd name="T51" fmla="*/ 1 h 2"/>
                <a:gd name="T52" fmla="*/ 3 w 7"/>
                <a:gd name="T53" fmla="*/ 1 h 2"/>
                <a:gd name="T54" fmla="*/ 3 w 7"/>
                <a:gd name="T55" fmla="*/ 1 h 2"/>
                <a:gd name="T56" fmla="*/ 4 w 7"/>
                <a:gd name="T57" fmla="*/ 1 h 2"/>
                <a:gd name="T58" fmla="*/ 4 w 7"/>
                <a:gd name="T59" fmla="*/ 1 h 2"/>
                <a:gd name="T60" fmla="*/ 4 w 7"/>
                <a:gd name="T61" fmla="*/ 1 h 2"/>
                <a:gd name="T62" fmla="*/ 4 w 7"/>
                <a:gd name="T63" fmla="*/ 1 h 2"/>
                <a:gd name="T64" fmla="*/ 4 w 7"/>
                <a:gd name="T65" fmla="*/ 1 h 2"/>
                <a:gd name="T66" fmla="*/ 4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2 h 2"/>
                <a:gd name="T80" fmla="*/ 5 w 7"/>
                <a:gd name="T81" fmla="*/ 2 h 2"/>
                <a:gd name="T82" fmla="*/ 6 w 7"/>
                <a:gd name="T83" fmla="*/ 2 h 2"/>
                <a:gd name="T84" fmla="*/ 6 w 7"/>
                <a:gd name="T85" fmla="*/ 2 h 2"/>
                <a:gd name="T86" fmla="*/ 6 w 7"/>
                <a:gd name="T87" fmla="*/ 2 h 2"/>
                <a:gd name="T88" fmla="*/ 6 w 7"/>
                <a:gd name="T89" fmla="*/ 2 h 2"/>
                <a:gd name="T90" fmla="*/ 6 w 7"/>
                <a:gd name="T91" fmla="*/ 2 h 2"/>
                <a:gd name="T92" fmla="*/ 6 w 7"/>
                <a:gd name="T93" fmla="*/ 2 h 2"/>
                <a:gd name="T94" fmla="*/ 6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5" y="1"/>
                  </a:lnTo>
                  <a:lnTo>
                    <a:pt x="5" y="1"/>
                  </a:lnTo>
                  <a:lnTo>
                    <a:pt x="5" y="1"/>
                  </a:lnTo>
                  <a:lnTo>
                    <a:pt x="5" y="1"/>
                  </a:lnTo>
                  <a:lnTo>
                    <a:pt x="5" y="1"/>
                  </a:lnTo>
                  <a:lnTo>
                    <a:pt x="5" y="2"/>
                  </a:lnTo>
                  <a:lnTo>
                    <a:pt x="5" y="2"/>
                  </a:lnTo>
                  <a:lnTo>
                    <a:pt x="6" y="2"/>
                  </a:lnTo>
                  <a:lnTo>
                    <a:pt x="6" y="2"/>
                  </a:lnTo>
                  <a:lnTo>
                    <a:pt x="6" y="2"/>
                  </a:lnTo>
                  <a:lnTo>
                    <a:pt x="6" y="2"/>
                  </a:lnTo>
                  <a:lnTo>
                    <a:pt x="6" y="2"/>
                  </a:lnTo>
                  <a:lnTo>
                    <a:pt x="6" y="2"/>
                  </a:lnTo>
                  <a:lnTo>
                    <a:pt x="6"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6" name="Freeform 5071"/>
            <p:cNvSpPr>
              <a:spLocks/>
            </p:cNvSpPr>
            <p:nvPr/>
          </p:nvSpPr>
          <p:spPr bwMode="auto">
            <a:xfrm>
              <a:off x="7299212" y="2638234"/>
              <a:ext cx="10556" cy="1550"/>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1 w 7"/>
                <a:gd name="T13" fmla="*/ 0 h 1"/>
                <a:gd name="T14" fmla="*/ 1 w 7"/>
                <a:gd name="T15" fmla="*/ 0 h 1"/>
                <a:gd name="T16" fmla="*/ 1 w 7"/>
                <a:gd name="T17" fmla="*/ 0 h 1"/>
                <a:gd name="T18" fmla="*/ 1 w 7"/>
                <a:gd name="T19" fmla="*/ 0 h 1"/>
                <a:gd name="T20" fmla="*/ 1 w 7"/>
                <a:gd name="T21" fmla="*/ 0 h 1"/>
                <a:gd name="T22" fmla="*/ 1 w 7"/>
                <a:gd name="T23" fmla="*/ 0 h 1"/>
                <a:gd name="T24" fmla="*/ 1 w 7"/>
                <a:gd name="T25" fmla="*/ 0 h 1"/>
                <a:gd name="T26" fmla="*/ 2 w 7"/>
                <a:gd name="T27" fmla="*/ 0 h 1"/>
                <a:gd name="T28" fmla="*/ 2 w 7"/>
                <a:gd name="T29" fmla="*/ 0 h 1"/>
                <a:gd name="T30" fmla="*/ 2 w 7"/>
                <a:gd name="T31" fmla="*/ 1 h 1"/>
                <a:gd name="T32" fmla="*/ 2 w 7"/>
                <a:gd name="T33" fmla="*/ 1 h 1"/>
                <a:gd name="T34" fmla="*/ 2 w 7"/>
                <a:gd name="T35" fmla="*/ 1 h 1"/>
                <a:gd name="T36" fmla="*/ 2 w 7"/>
                <a:gd name="T37" fmla="*/ 1 h 1"/>
                <a:gd name="T38" fmla="*/ 2 w 7"/>
                <a:gd name="T39" fmla="*/ 1 h 1"/>
                <a:gd name="T40" fmla="*/ 3 w 7"/>
                <a:gd name="T41" fmla="*/ 1 h 1"/>
                <a:gd name="T42" fmla="*/ 3 w 7"/>
                <a:gd name="T43" fmla="*/ 1 h 1"/>
                <a:gd name="T44" fmla="*/ 3 w 7"/>
                <a:gd name="T45" fmla="*/ 1 h 1"/>
                <a:gd name="T46" fmla="*/ 3 w 7"/>
                <a:gd name="T47" fmla="*/ 1 h 1"/>
                <a:gd name="T48" fmla="*/ 3 w 7"/>
                <a:gd name="T49" fmla="*/ 1 h 1"/>
                <a:gd name="T50" fmla="*/ 3 w 7"/>
                <a:gd name="T51" fmla="*/ 1 h 1"/>
                <a:gd name="T52" fmla="*/ 4 w 7"/>
                <a:gd name="T53" fmla="*/ 1 h 1"/>
                <a:gd name="T54" fmla="*/ 4 w 7"/>
                <a:gd name="T55" fmla="*/ 1 h 1"/>
                <a:gd name="T56" fmla="*/ 4 w 7"/>
                <a:gd name="T57" fmla="*/ 1 h 1"/>
                <a:gd name="T58" fmla="*/ 4 w 7"/>
                <a:gd name="T59" fmla="*/ 1 h 1"/>
                <a:gd name="T60" fmla="*/ 4 w 7"/>
                <a:gd name="T61" fmla="*/ 1 h 1"/>
                <a:gd name="T62" fmla="*/ 4 w 7"/>
                <a:gd name="T63" fmla="*/ 1 h 1"/>
                <a:gd name="T64" fmla="*/ 4 w 7"/>
                <a:gd name="T65" fmla="*/ 1 h 1"/>
                <a:gd name="T66" fmla="*/ 5 w 7"/>
                <a:gd name="T67" fmla="*/ 1 h 1"/>
                <a:gd name="T68" fmla="*/ 5 w 7"/>
                <a:gd name="T69" fmla="*/ 1 h 1"/>
                <a:gd name="T70" fmla="*/ 5 w 7"/>
                <a:gd name="T71" fmla="*/ 1 h 1"/>
                <a:gd name="T72" fmla="*/ 5 w 7"/>
                <a:gd name="T73" fmla="*/ 1 h 1"/>
                <a:gd name="T74" fmla="*/ 5 w 7"/>
                <a:gd name="T75" fmla="*/ 1 h 1"/>
                <a:gd name="T76" fmla="*/ 5 w 7"/>
                <a:gd name="T77" fmla="*/ 1 h 1"/>
                <a:gd name="T78" fmla="*/ 5 w 7"/>
                <a:gd name="T79" fmla="*/ 1 h 1"/>
                <a:gd name="T80" fmla="*/ 6 w 7"/>
                <a:gd name="T81" fmla="*/ 1 h 1"/>
                <a:gd name="T82" fmla="*/ 6 w 7"/>
                <a:gd name="T83" fmla="*/ 1 h 1"/>
                <a:gd name="T84" fmla="*/ 6 w 7"/>
                <a:gd name="T85" fmla="*/ 1 h 1"/>
                <a:gd name="T86" fmla="*/ 6 w 7"/>
                <a:gd name="T87" fmla="*/ 1 h 1"/>
                <a:gd name="T88" fmla="*/ 6 w 7"/>
                <a:gd name="T89" fmla="*/ 1 h 1"/>
                <a:gd name="T90" fmla="*/ 6 w 7"/>
                <a:gd name="T91" fmla="*/ 1 h 1"/>
                <a:gd name="T92" fmla="*/ 6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1"/>
                  </a:lnTo>
                  <a:lnTo>
                    <a:pt x="2" y="1"/>
                  </a:lnTo>
                  <a:lnTo>
                    <a:pt x="2" y="1"/>
                  </a:lnTo>
                  <a:lnTo>
                    <a:pt x="2" y="1"/>
                  </a:lnTo>
                  <a:lnTo>
                    <a:pt x="2"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7" name="Freeform 5072"/>
            <p:cNvSpPr>
              <a:spLocks/>
            </p:cNvSpPr>
            <p:nvPr/>
          </p:nvSpPr>
          <p:spPr bwMode="auto">
            <a:xfrm>
              <a:off x="7309768" y="2639783"/>
              <a:ext cx="10556" cy="3098"/>
            </a:xfrm>
            <a:custGeom>
              <a:avLst/>
              <a:gdLst>
                <a:gd name="T0" fmla="*/ 0 w 7"/>
                <a:gd name="T1" fmla="*/ 0 h 2"/>
                <a:gd name="T2" fmla="*/ 0 w 7"/>
                <a:gd name="T3" fmla="*/ 0 h 2"/>
                <a:gd name="T4" fmla="*/ 0 w 7"/>
                <a:gd name="T5" fmla="*/ 1 h 2"/>
                <a:gd name="T6" fmla="*/ 0 w 7"/>
                <a:gd name="T7" fmla="*/ 1 h 2"/>
                <a:gd name="T8" fmla="*/ 0 w 7"/>
                <a:gd name="T9" fmla="*/ 1 h 2"/>
                <a:gd name="T10" fmla="*/ 1 w 7"/>
                <a:gd name="T11" fmla="*/ 1 h 2"/>
                <a:gd name="T12" fmla="*/ 1 w 7"/>
                <a:gd name="T13" fmla="*/ 1 h 2"/>
                <a:gd name="T14" fmla="*/ 1 w 7"/>
                <a:gd name="T15" fmla="*/ 1 h 2"/>
                <a:gd name="T16" fmla="*/ 1 w 7"/>
                <a:gd name="T17" fmla="*/ 1 h 2"/>
                <a:gd name="T18" fmla="*/ 1 w 7"/>
                <a:gd name="T19" fmla="*/ 1 h 2"/>
                <a:gd name="T20" fmla="*/ 1 w 7"/>
                <a:gd name="T21" fmla="*/ 1 h 2"/>
                <a:gd name="T22" fmla="*/ 1 w 7"/>
                <a:gd name="T23" fmla="*/ 1 h 2"/>
                <a:gd name="T24" fmla="*/ 2 w 7"/>
                <a:gd name="T25" fmla="*/ 1 h 2"/>
                <a:gd name="T26" fmla="*/ 2 w 7"/>
                <a:gd name="T27" fmla="*/ 1 h 2"/>
                <a:gd name="T28" fmla="*/ 2 w 7"/>
                <a:gd name="T29" fmla="*/ 1 h 2"/>
                <a:gd name="T30" fmla="*/ 2 w 7"/>
                <a:gd name="T31" fmla="*/ 1 h 2"/>
                <a:gd name="T32" fmla="*/ 2 w 7"/>
                <a:gd name="T33" fmla="*/ 1 h 2"/>
                <a:gd name="T34" fmla="*/ 2 w 7"/>
                <a:gd name="T35" fmla="*/ 1 h 2"/>
                <a:gd name="T36" fmla="*/ 2 w 7"/>
                <a:gd name="T37" fmla="*/ 1 h 2"/>
                <a:gd name="T38" fmla="*/ 3 w 7"/>
                <a:gd name="T39" fmla="*/ 1 h 2"/>
                <a:gd name="T40" fmla="*/ 3 w 7"/>
                <a:gd name="T41" fmla="*/ 1 h 2"/>
                <a:gd name="T42" fmla="*/ 3 w 7"/>
                <a:gd name="T43" fmla="*/ 1 h 2"/>
                <a:gd name="T44" fmla="*/ 3 w 7"/>
                <a:gd name="T45" fmla="*/ 1 h 2"/>
                <a:gd name="T46" fmla="*/ 3 w 7"/>
                <a:gd name="T47" fmla="*/ 1 h 2"/>
                <a:gd name="T48" fmla="*/ 3 w 7"/>
                <a:gd name="T49" fmla="*/ 1 h 2"/>
                <a:gd name="T50" fmla="*/ 3 w 7"/>
                <a:gd name="T51" fmla="*/ 1 h 2"/>
                <a:gd name="T52" fmla="*/ 4 w 7"/>
                <a:gd name="T53" fmla="*/ 1 h 2"/>
                <a:gd name="T54" fmla="*/ 4 w 7"/>
                <a:gd name="T55" fmla="*/ 1 h 2"/>
                <a:gd name="T56" fmla="*/ 4 w 7"/>
                <a:gd name="T57" fmla="*/ 1 h 2"/>
                <a:gd name="T58" fmla="*/ 4 w 7"/>
                <a:gd name="T59" fmla="*/ 1 h 2"/>
                <a:gd name="T60" fmla="*/ 4 w 7"/>
                <a:gd name="T61" fmla="*/ 1 h 2"/>
                <a:gd name="T62" fmla="*/ 4 w 7"/>
                <a:gd name="T63" fmla="*/ 1 h 2"/>
                <a:gd name="T64" fmla="*/ 4 w 7"/>
                <a:gd name="T65" fmla="*/ 1 h 2"/>
                <a:gd name="T66" fmla="*/ 5 w 7"/>
                <a:gd name="T67" fmla="*/ 1 h 2"/>
                <a:gd name="T68" fmla="*/ 5 w 7"/>
                <a:gd name="T69" fmla="*/ 1 h 2"/>
                <a:gd name="T70" fmla="*/ 5 w 7"/>
                <a:gd name="T71" fmla="*/ 1 h 2"/>
                <a:gd name="T72" fmla="*/ 5 w 7"/>
                <a:gd name="T73" fmla="*/ 1 h 2"/>
                <a:gd name="T74" fmla="*/ 5 w 7"/>
                <a:gd name="T75" fmla="*/ 1 h 2"/>
                <a:gd name="T76" fmla="*/ 5 w 7"/>
                <a:gd name="T77" fmla="*/ 1 h 2"/>
                <a:gd name="T78" fmla="*/ 5 w 7"/>
                <a:gd name="T79" fmla="*/ 1 h 2"/>
                <a:gd name="T80" fmla="*/ 6 w 7"/>
                <a:gd name="T81" fmla="*/ 1 h 2"/>
                <a:gd name="T82" fmla="*/ 6 w 7"/>
                <a:gd name="T83" fmla="*/ 1 h 2"/>
                <a:gd name="T84" fmla="*/ 6 w 7"/>
                <a:gd name="T85" fmla="*/ 1 h 2"/>
                <a:gd name="T86" fmla="*/ 6 w 7"/>
                <a:gd name="T87" fmla="*/ 1 h 2"/>
                <a:gd name="T88" fmla="*/ 6 w 7"/>
                <a:gd name="T89" fmla="*/ 1 h 2"/>
                <a:gd name="T90" fmla="*/ 6 w 7"/>
                <a:gd name="T91" fmla="*/ 1 h 2"/>
                <a:gd name="T92" fmla="*/ 6 w 7"/>
                <a:gd name="T93" fmla="*/ 1 h 2"/>
                <a:gd name="T94" fmla="*/ 7 w 7"/>
                <a:gd name="T95" fmla="*/ 2 h 2"/>
                <a:gd name="T96" fmla="*/ 7 w 7"/>
                <a:gd name="T97" fmla="*/ 2 h 2"/>
                <a:gd name="T98" fmla="*/ 7 w 7"/>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2">
                  <a:moveTo>
                    <a:pt x="0" y="0"/>
                  </a:moveTo>
                  <a:lnTo>
                    <a:pt x="0" y="0"/>
                  </a:lnTo>
                  <a:lnTo>
                    <a:pt x="0" y="1"/>
                  </a:lnTo>
                  <a:lnTo>
                    <a:pt x="0" y="1"/>
                  </a:lnTo>
                  <a:lnTo>
                    <a:pt x="0" y="1"/>
                  </a:lnTo>
                  <a:lnTo>
                    <a:pt x="1" y="1"/>
                  </a:lnTo>
                  <a:lnTo>
                    <a:pt x="1" y="1"/>
                  </a:lnTo>
                  <a:lnTo>
                    <a:pt x="1" y="1"/>
                  </a:lnTo>
                  <a:lnTo>
                    <a:pt x="1" y="1"/>
                  </a:lnTo>
                  <a:lnTo>
                    <a:pt x="1" y="1"/>
                  </a:lnTo>
                  <a:lnTo>
                    <a:pt x="1" y="1"/>
                  </a:lnTo>
                  <a:lnTo>
                    <a:pt x="1" y="1"/>
                  </a:lnTo>
                  <a:lnTo>
                    <a:pt x="2" y="1"/>
                  </a:lnTo>
                  <a:lnTo>
                    <a:pt x="2" y="1"/>
                  </a:lnTo>
                  <a:lnTo>
                    <a:pt x="2" y="1"/>
                  </a:lnTo>
                  <a:lnTo>
                    <a:pt x="2" y="1"/>
                  </a:lnTo>
                  <a:lnTo>
                    <a:pt x="2" y="1"/>
                  </a:lnTo>
                  <a:lnTo>
                    <a:pt x="2" y="1"/>
                  </a:lnTo>
                  <a:lnTo>
                    <a:pt x="2" y="1"/>
                  </a:lnTo>
                  <a:lnTo>
                    <a:pt x="3" y="1"/>
                  </a:lnTo>
                  <a:lnTo>
                    <a:pt x="3" y="1"/>
                  </a:lnTo>
                  <a:lnTo>
                    <a:pt x="3" y="1"/>
                  </a:lnTo>
                  <a:lnTo>
                    <a:pt x="3" y="1"/>
                  </a:lnTo>
                  <a:lnTo>
                    <a:pt x="3" y="1"/>
                  </a:lnTo>
                  <a:lnTo>
                    <a:pt x="3" y="1"/>
                  </a:lnTo>
                  <a:lnTo>
                    <a:pt x="3" y="1"/>
                  </a:lnTo>
                  <a:lnTo>
                    <a:pt x="4" y="1"/>
                  </a:lnTo>
                  <a:lnTo>
                    <a:pt x="4" y="1"/>
                  </a:lnTo>
                  <a:lnTo>
                    <a:pt x="4" y="1"/>
                  </a:lnTo>
                  <a:lnTo>
                    <a:pt x="4" y="1"/>
                  </a:lnTo>
                  <a:lnTo>
                    <a:pt x="4" y="1"/>
                  </a:lnTo>
                  <a:lnTo>
                    <a:pt x="4" y="1"/>
                  </a:lnTo>
                  <a:lnTo>
                    <a:pt x="4" y="1"/>
                  </a:lnTo>
                  <a:lnTo>
                    <a:pt x="5" y="1"/>
                  </a:lnTo>
                  <a:lnTo>
                    <a:pt x="5" y="1"/>
                  </a:lnTo>
                  <a:lnTo>
                    <a:pt x="5" y="1"/>
                  </a:lnTo>
                  <a:lnTo>
                    <a:pt x="5" y="1"/>
                  </a:lnTo>
                  <a:lnTo>
                    <a:pt x="5" y="1"/>
                  </a:lnTo>
                  <a:lnTo>
                    <a:pt x="5" y="1"/>
                  </a:lnTo>
                  <a:lnTo>
                    <a:pt x="5" y="1"/>
                  </a:lnTo>
                  <a:lnTo>
                    <a:pt x="6" y="1"/>
                  </a:lnTo>
                  <a:lnTo>
                    <a:pt x="6" y="1"/>
                  </a:lnTo>
                  <a:lnTo>
                    <a:pt x="6" y="1"/>
                  </a:lnTo>
                  <a:lnTo>
                    <a:pt x="6" y="1"/>
                  </a:lnTo>
                  <a:lnTo>
                    <a:pt x="6" y="1"/>
                  </a:lnTo>
                  <a:lnTo>
                    <a:pt x="6" y="1"/>
                  </a:lnTo>
                  <a:lnTo>
                    <a:pt x="6" y="1"/>
                  </a:lnTo>
                  <a:lnTo>
                    <a:pt x="7" y="2"/>
                  </a:lnTo>
                  <a:lnTo>
                    <a:pt x="7" y="2"/>
                  </a:lnTo>
                  <a:lnTo>
                    <a:pt x="7" y="2"/>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8" name="Freeform 5073"/>
            <p:cNvSpPr>
              <a:spLocks/>
            </p:cNvSpPr>
            <p:nvPr/>
          </p:nvSpPr>
          <p:spPr bwMode="auto">
            <a:xfrm>
              <a:off x="7320326" y="2642881"/>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99" name="Freeform 5074"/>
            <p:cNvSpPr>
              <a:spLocks/>
            </p:cNvSpPr>
            <p:nvPr/>
          </p:nvSpPr>
          <p:spPr bwMode="auto">
            <a:xfrm>
              <a:off x="7330882" y="2642881"/>
              <a:ext cx="10556" cy="1550"/>
            </a:xfrm>
            <a:custGeom>
              <a:avLst/>
              <a:gdLst>
                <a:gd name="T0" fmla="*/ 0 w 7"/>
                <a:gd name="T1" fmla="*/ 0 h 1"/>
                <a:gd name="T2" fmla="*/ 0 w 7"/>
                <a:gd name="T3" fmla="*/ 0 h 1"/>
                <a:gd name="T4" fmla="*/ 0 w 7"/>
                <a:gd name="T5" fmla="*/ 0 h 1"/>
                <a:gd name="T6" fmla="*/ 1 w 7"/>
                <a:gd name="T7" fmla="*/ 0 h 1"/>
                <a:gd name="T8" fmla="*/ 1 w 7"/>
                <a:gd name="T9" fmla="*/ 0 h 1"/>
                <a:gd name="T10" fmla="*/ 1 w 7"/>
                <a:gd name="T11" fmla="*/ 0 h 1"/>
                <a:gd name="T12" fmla="*/ 1 w 7"/>
                <a:gd name="T13" fmla="*/ 0 h 1"/>
                <a:gd name="T14" fmla="*/ 1 w 7"/>
                <a:gd name="T15" fmla="*/ 0 h 1"/>
                <a:gd name="T16" fmla="*/ 1 w 7"/>
                <a:gd name="T17" fmla="*/ 0 h 1"/>
                <a:gd name="T18" fmla="*/ 1 w 7"/>
                <a:gd name="T19" fmla="*/ 0 h 1"/>
                <a:gd name="T20" fmla="*/ 2 w 7"/>
                <a:gd name="T21" fmla="*/ 0 h 1"/>
                <a:gd name="T22" fmla="*/ 2 w 7"/>
                <a:gd name="T23" fmla="*/ 0 h 1"/>
                <a:gd name="T24" fmla="*/ 2 w 7"/>
                <a:gd name="T25" fmla="*/ 0 h 1"/>
                <a:gd name="T26" fmla="*/ 2 w 7"/>
                <a:gd name="T27" fmla="*/ 0 h 1"/>
                <a:gd name="T28" fmla="*/ 2 w 7"/>
                <a:gd name="T29" fmla="*/ 0 h 1"/>
                <a:gd name="T30" fmla="*/ 2 w 7"/>
                <a:gd name="T31" fmla="*/ 0 h 1"/>
                <a:gd name="T32" fmla="*/ 2 w 7"/>
                <a:gd name="T33" fmla="*/ 0 h 1"/>
                <a:gd name="T34" fmla="*/ 3 w 7"/>
                <a:gd name="T35" fmla="*/ 0 h 1"/>
                <a:gd name="T36" fmla="*/ 3 w 7"/>
                <a:gd name="T37" fmla="*/ 0 h 1"/>
                <a:gd name="T38" fmla="*/ 3 w 7"/>
                <a:gd name="T39" fmla="*/ 0 h 1"/>
                <a:gd name="T40" fmla="*/ 3 w 7"/>
                <a:gd name="T41" fmla="*/ 0 h 1"/>
                <a:gd name="T42" fmla="*/ 3 w 7"/>
                <a:gd name="T43" fmla="*/ 0 h 1"/>
                <a:gd name="T44" fmla="*/ 3 w 7"/>
                <a:gd name="T45" fmla="*/ 0 h 1"/>
                <a:gd name="T46" fmla="*/ 3 w 7"/>
                <a:gd name="T47" fmla="*/ 0 h 1"/>
                <a:gd name="T48" fmla="*/ 4 w 7"/>
                <a:gd name="T49" fmla="*/ 0 h 1"/>
                <a:gd name="T50" fmla="*/ 4 w 7"/>
                <a:gd name="T51" fmla="*/ 0 h 1"/>
                <a:gd name="T52" fmla="*/ 4 w 7"/>
                <a:gd name="T53" fmla="*/ 0 h 1"/>
                <a:gd name="T54" fmla="*/ 4 w 7"/>
                <a:gd name="T55" fmla="*/ 0 h 1"/>
                <a:gd name="T56" fmla="*/ 4 w 7"/>
                <a:gd name="T57" fmla="*/ 0 h 1"/>
                <a:gd name="T58" fmla="*/ 4 w 7"/>
                <a:gd name="T59" fmla="*/ 0 h 1"/>
                <a:gd name="T60" fmla="*/ 4 w 7"/>
                <a:gd name="T61" fmla="*/ 0 h 1"/>
                <a:gd name="T62" fmla="*/ 5 w 7"/>
                <a:gd name="T63" fmla="*/ 0 h 1"/>
                <a:gd name="T64" fmla="*/ 5 w 7"/>
                <a:gd name="T65" fmla="*/ 0 h 1"/>
                <a:gd name="T66" fmla="*/ 5 w 7"/>
                <a:gd name="T67" fmla="*/ 0 h 1"/>
                <a:gd name="T68" fmla="*/ 5 w 7"/>
                <a:gd name="T69" fmla="*/ 1 h 1"/>
                <a:gd name="T70" fmla="*/ 5 w 7"/>
                <a:gd name="T71" fmla="*/ 1 h 1"/>
                <a:gd name="T72" fmla="*/ 5 w 7"/>
                <a:gd name="T73" fmla="*/ 1 h 1"/>
                <a:gd name="T74" fmla="*/ 5 w 7"/>
                <a:gd name="T75" fmla="*/ 1 h 1"/>
                <a:gd name="T76" fmla="*/ 6 w 7"/>
                <a:gd name="T77" fmla="*/ 1 h 1"/>
                <a:gd name="T78" fmla="*/ 6 w 7"/>
                <a:gd name="T79" fmla="*/ 1 h 1"/>
                <a:gd name="T80" fmla="*/ 6 w 7"/>
                <a:gd name="T81" fmla="*/ 1 h 1"/>
                <a:gd name="T82" fmla="*/ 6 w 7"/>
                <a:gd name="T83" fmla="*/ 1 h 1"/>
                <a:gd name="T84" fmla="*/ 6 w 7"/>
                <a:gd name="T85" fmla="*/ 1 h 1"/>
                <a:gd name="T86" fmla="*/ 6 w 7"/>
                <a:gd name="T87" fmla="*/ 1 h 1"/>
                <a:gd name="T88" fmla="*/ 6 w 7"/>
                <a:gd name="T89" fmla="*/ 1 h 1"/>
                <a:gd name="T90" fmla="*/ 7 w 7"/>
                <a:gd name="T91" fmla="*/ 1 h 1"/>
                <a:gd name="T92" fmla="*/ 7 w 7"/>
                <a:gd name="T93" fmla="*/ 1 h 1"/>
                <a:gd name="T94" fmla="*/ 7 w 7"/>
                <a:gd name="T95" fmla="*/ 1 h 1"/>
                <a:gd name="T96" fmla="*/ 7 w 7"/>
                <a:gd name="T97" fmla="*/ 1 h 1"/>
                <a:gd name="T98" fmla="*/ 7 w 7"/>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1"/>
                  </a:lnTo>
                  <a:lnTo>
                    <a:pt x="5" y="1"/>
                  </a:lnTo>
                  <a:lnTo>
                    <a:pt x="5" y="1"/>
                  </a:lnTo>
                  <a:lnTo>
                    <a:pt x="5" y="1"/>
                  </a:lnTo>
                  <a:lnTo>
                    <a:pt x="6" y="1"/>
                  </a:lnTo>
                  <a:lnTo>
                    <a:pt x="6" y="1"/>
                  </a:lnTo>
                  <a:lnTo>
                    <a:pt x="6" y="1"/>
                  </a:lnTo>
                  <a:lnTo>
                    <a:pt x="6" y="1"/>
                  </a:lnTo>
                  <a:lnTo>
                    <a:pt x="6" y="1"/>
                  </a:lnTo>
                  <a:lnTo>
                    <a:pt x="6" y="1"/>
                  </a:lnTo>
                  <a:lnTo>
                    <a:pt x="6" y="1"/>
                  </a:lnTo>
                  <a:lnTo>
                    <a:pt x="7" y="1"/>
                  </a:lnTo>
                  <a:lnTo>
                    <a:pt x="7" y="1"/>
                  </a:lnTo>
                  <a:lnTo>
                    <a:pt x="7" y="1"/>
                  </a:lnTo>
                  <a:lnTo>
                    <a:pt x="7" y="1"/>
                  </a:lnTo>
                  <a:lnTo>
                    <a:pt x="7" y="1"/>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0" name="Freeform 5075"/>
            <p:cNvSpPr>
              <a:spLocks/>
            </p:cNvSpPr>
            <p:nvPr/>
          </p:nvSpPr>
          <p:spPr bwMode="auto">
            <a:xfrm>
              <a:off x="7341439"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1" name="Freeform 5076"/>
            <p:cNvSpPr>
              <a:spLocks/>
            </p:cNvSpPr>
            <p:nvPr/>
          </p:nvSpPr>
          <p:spPr bwMode="auto">
            <a:xfrm>
              <a:off x="7351995" y="2644430"/>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2" name="Freeform 5077"/>
            <p:cNvSpPr>
              <a:spLocks/>
            </p:cNvSpPr>
            <p:nvPr/>
          </p:nvSpPr>
          <p:spPr bwMode="auto">
            <a:xfrm>
              <a:off x="7362552"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3" name="Freeform 5078"/>
            <p:cNvSpPr>
              <a:spLocks/>
            </p:cNvSpPr>
            <p:nvPr/>
          </p:nvSpPr>
          <p:spPr bwMode="auto">
            <a:xfrm>
              <a:off x="737461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4" name="Freeform 5079"/>
            <p:cNvSpPr>
              <a:spLocks/>
            </p:cNvSpPr>
            <p:nvPr/>
          </p:nvSpPr>
          <p:spPr bwMode="auto">
            <a:xfrm>
              <a:off x="7385173"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5" name="Freeform 5080"/>
            <p:cNvSpPr>
              <a:spLocks/>
            </p:cNvSpPr>
            <p:nvPr/>
          </p:nvSpPr>
          <p:spPr bwMode="auto">
            <a:xfrm>
              <a:off x="7395730"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6" name="Freeform 5081"/>
            <p:cNvSpPr>
              <a:spLocks/>
            </p:cNvSpPr>
            <p:nvPr/>
          </p:nvSpPr>
          <p:spPr bwMode="auto">
            <a:xfrm>
              <a:off x="7406286"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7" name="Freeform 5082"/>
            <p:cNvSpPr>
              <a:spLocks/>
            </p:cNvSpPr>
            <p:nvPr/>
          </p:nvSpPr>
          <p:spPr bwMode="auto">
            <a:xfrm>
              <a:off x="7416843"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8" name="Freeform 5083"/>
            <p:cNvSpPr>
              <a:spLocks/>
            </p:cNvSpPr>
            <p:nvPr/>
          </p:nvSpPr>
          <p:spPr bwMode="auto">
            <a:xfrm>
              <a:off x="742739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09" name="Freeform 5084"/>
            <p:cNvSpPr>
              <a:spLocks/>
            </p:cNvSpPr>
            <p:nvPr/>
          </p:nvSpPr>
          <p:spPr bwMode="auto">
            <a:xfrm>
              <a:off x="7437957" y="2644430"/>
              <a:ext cx="10556" cy="0"/>
            </a:xfrm>
            <a:custGeom>
              <a:avLst/>
              <a:gdLst>
                <a:gd name="T0" fmla="*/ 0 w 7"/>
                <a:gd name="T1" fmla="*/ 1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0" name="Freeform 5085"/>
            <p:cNvSpPr>
              <a:spLocks/>
            </p:cNvSpPr>
            <p:nvPr/>
          </p:nvSpPr>
          <p:spPr bwMode="auto">
            <a:xfrm>
              <a:off x="7448513" y="2644430"/>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1" name="Freeform 5086"/>
            <p:cNvSpPr>
              <a:spLocks/>
            </p:cNvSpPr>
            <p:nvPr/>
          </p:nvSpPr>
          <p:spPr bwMode="auto">
            <a:xfrm>
              <a:off x="746057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2" name="Freeform 5087"/>
            <p:cNvSpPr>
              <a:spLocks/>
            </p:cNvSpPr>
            <p:nvPr/>
          </p:nvSpPr>
          <p:spPr bwMode="auto">
            <a:xfrm>
              <a:off x="7471135"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3" name="Freeform 5088"/>
            <p:cNvSpPr>
              <a:spLocks/>
            </p:cNvSpPr>
            <p:nvPr/>
          </p:nvSpPr>
          <p:spPr bwMode="auto">
            <a:xfrm>
              <a:off x="748169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4" name="Freeform 5089"/>
            <p:cNvSpPr>
              <a:spLocks/>
            </p:cNvSpPr>
            <p:nvPr/>
          </p:nvSpPr>
          <p:spPr bwMode="auto">
            <a:xfrm>
              <a:off x="749224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5" name="Freeform 5090"/>
            <p:cNvSpPr>
              <a:spLocks/>
            </p:cNvSpPr>
            <p:nvPr/>
          </p:nvSpPr>
          <p:spPr bwMode="auto">
            <a:xfrm>
              <a:off x="7502804"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6" name="Freeform 5091"/>
            <p:cNvSpPr>
              <a:spLocks/>
            </p:cNvSpPr>
            <p:nvPr/>
          </p:nvSpPr>
          <p:spPr bwMode="auto">
            <a:xfrm>
              <a:off x="7513361"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7" name="Freeform 5092"/>
            <p:cNvSpPr>
              <a:spLocks/>
            </p:cNvSpPr>
            <p:nvPr/>
          </p:nvSpPr>
          <p:spPr bwMode="auto">
            <a:xfrm>
              <a:off x="7523917"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8" name="Freeform 5093"/>
            <p:cNvSpPr>
              <a:spLocks/>
            </p:cNvSpPr>
            <p:nvPr/>
          </p:nvSpPr>
          <p:spPr bwMode="auto">
            <a:xfrm>
              <a:off x="7535982"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19" name="Freeform 5094"/>
            <p:cNvSpPr>
              <a:spLocks/>
            </p:cNvSpPr>
            <p:nvPr/>
          </p:nvSpPr>
          <p:spPr bwMode="auto">
            <a:xfrm>
              <a:off x="7546539"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0" name="Freeform 5095"/>
            <p:cNvSpPr>
              <a:spLocks/>
            </p:cNvSpPr>
            <p:nvPr/>
          </p:nvSpPr>
          <p:spPr bwMode="auto">
            <a:xfrm>
              <a:off x="7557095"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1" name="Freeform 5096"/>
            <p:cNvSpPr>
              <a:spLocks/>
            </p:cNvSpPr>
            <p:nvPr/>
          </p:nvSpPr>
          <p:spPr bwMode="auto">
            <a:xfrm>
              <a:off x="7567652"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2" name="Freeform 5097"/>
            <p:cNvSpPr>
              <a:spLocks/>
            </p:cNvSpPr>
            <p:nvPr/>
          </p:nvSpPr>
          <p:spPr bwMode="auto">
            <a:xfrm>
              <a:off x="7578209"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3" name="Freeform 5098"/>
            <p:cNvSpPr>
              <a:spLocks/>
            </p:cNvSpPr>
            <p:nvPr/>
          </p:nvSpPr>
          <p:spPr bwMode="auto">
            <a:xfrm>
              <a:off x="7588766"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4" name="Freeform 5099"/>
            <p:cNvSpPr>
              <a:spLocks/>
            </p:cNvSpPr>
            <p:nvPr/>
          </p:nvSpPr>
          <p:spPr bwMode="auto">
            <a:xfrm>
              <a:off x="7599322"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5" name="Freeform 5100"/>
            <p:cNvSpPr>
              <a:spLocks/>
            </p:cNvSpPr>
            <p:nvPr/>
          </p:nvSpPr>
          <p:spPr bwMode="auto">
            <a:xfrm>
              <a:off x="7609879"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6" name="Freeform 5101"/>
            <p:cNvSpPr>
              <a:spLocks/>
            </p:cNvSpPr>
            <p:nvPr/>
          </p:nvSpPr>
          <p:spPr bwMode="auto">
            <a:xfrm>
              <a:off x="7621944"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7" name="Freeform 5102"/>
            <p:cNvSpPr>
              <a:spLocks/>
            </p:cNvSpPr>
            <p:nvPr/>
          </p:nvSpPr>
          <p:spPr bwMode="auto">
            <a:xfrm>
              <a:off x="7632500"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8" name="Freeform 5103"/>
            <p:cNvSpPr>
              <a:spLocks/>
            </p:cNvSpPr>
            <p:nvPr/>
          </p:nvSpPr>
          <p:spPr bwMode="auto">
            <a:xfrm>
              <a:off x="7643057"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29" name="Freeform 5104"/>
            <p:cNvSpPr>
              <a:spLocks/>
            </p:cNvSpPr>
            <p:nvPr/>
          </p:nvSpPr>
          <p:spPr bwMode="auto">
            <a:xfrm>
              <a:off x="7653613"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0" name="Freeform 5105"/>
            <p:cNvSpPr>
              <a:spLocks/>
            </p:cNvSpPr>
            <p:nvPr/>
          </p:nvSpPr>
          <p:spPr bwMode="auto">
            <a:xfrm>
              <a:off x="7664170"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1" name="Freeform 5106"/>
            <p:cNvSpPr>
              <a:spLocks/>
            </p:cNvSpPr>
            <p:nvPr/>
          </p:nvSpPr>
          <p:spPr bwMode="auto">
            <a:xfrm>
              <a:off x="7674726"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2" name="Freeform 5107"/>
            <p:cNvSpPr>
              <a:spLocks/>
            </p:cNvSpPr>
            <p:nvPr/>
          </p:nvSpPr>
          <p:spPr bwMode="auto">
            <a:xfrm>
              <a:off x="768528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3" name="Freeform 5108"/>
            <p:cNvSpPr>
              <a:spLocks/>
            </p:cNvSpPr>
            <p:nvPr/>
          </p:nvSpPr>
          <p:spPr bwMode="auto">
            <a:xfrm>
              <a:off x="7695840"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4" name="Freeform 5109"/>
            <p:cNvSpPr>
              <a:spLocks/>
            </p:cNvSpPr>
            <p:nvPr/>
          </p:nvSpPr>
          <p:spPr bwMode="auto">
            <a:xfrm>
              <a:off x="7707904"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5" name="Freeform 5110"/>
            <p:cNvSpPr>
              <a:spLocks/>
            </p:cNvSpPr>
            <p:nvPr/>
          </p:nvSpPr>
          <p:spPr bwMode="auto">
            <a:xfrm>
              <a:off x="771846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6" name="Freeform 5111"/>
            <p:cNvSpPr>
              <a:spLocks/>
            </p:cNvSpPr>
            <p:nvPr/>
          </p:nvSpPr>
          <p:spPr bwMode="auto">
            <a:xfrm>
              <a:off x="7729018"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7" name="Freeform 5112"/>
            <p:cNvSpPr>
              <a:spLocks/>
            </p:cNvSpPr>
            <p:nvPr/>
          </p:nvSpPr>
          <p:spPr bwMode="auto">
            <a:xfrm>
              <a:off x="7739575"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8" name="Freeform 5113"/>
            <p:cNvSpPr>
              <a:spLocks/>
            </p:cNvSpPr>
            <p:nvPr/>
          </p:nvSpPr>
          <p:spPr bwMode="auto">
            <a:xfrm>
              <a:off x="7750131"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39" name="Freeform 5114"/>
            <p:cNvSpPr>
              <a:spLocks/>
            </p:cNvSpPr>
            <p:nvPr/>
          </p:nvSpPr>
          <p:spPr bwMode="auto">
            <a:xfrm>
              <a:off x="7760688"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0" name="Freeform 5115"/>
            <p:cNvSpPr>
              <a:spLocks/>
            </p:cNvSpPr>
            <p:nvPr/>
          </p:nvSpPr>
          <p:spPr bwMode="auto">
            <a:xfrm>
              <a:off x="7771244"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1" name="Freeform 5116"/>
            <p:cNvSpPr>
              <a:spLocks/>
            </p:cNvSpPr>
            <p:nvPr/>
          </p:nvSpPr>
          <p:spPr bwMode="auto">
            <a:xfrm>
              <a:off x="7781801"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2" name="Freeform 5117"/>
            <p:cNvSpPr>
              <a:spLocks/>
            </p:cNvSpPr>
            <p:nvPr/>
          </p:nvSpPr>
          <p:spPr bwMode="auto">
            <a:xfrm>
              <a:off x="7793866"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3" name="Freeform 5118"/>
            <p:cNvSpPr>
              <a:spLocks/>
            </p:cNvSpPr>
            <p:nvPr/>
          </p:nvSpPr>
          <p:spPr bwMode="auto">
            <a:xfrm>
              <a:off x="7804422"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4" name="Freeform 5119"/>
            <p:cNvSpPr>
              <a:spLocks/>
            </p:cNvSpPr>
            <p:nvPr/>
          </p:nvSpPr>
          <p:spPr bwMode="auto">
            <a:xfrm>
              <a:off x="7814979"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5" name="Freeform 5120"/>
            <p:cNvSpPr>
              <a:spLocks/>
            </p:cNvSpPr>
            <p:nvPr/>
          </p:nvSpPr>
          <p:spPr bwMode="auto">
            <a:xfrm>
              <a:off x="7825535"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6" name="Freeform 5121"/>
            <p:cNvSpPr>
              <a:spLocks/>
            </p:cNvSpPr>
            <p:nvPr/>
          </p:nvSpPr>
          <p:spPr bwMode="auto">
            <a:xfrm>
              <a:off x="7836092"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7" name="Freeform 5122"/>
            <p:cNvSpPr>
              <a:spLocks/>
            </p:cNvSpPr>
            <p:nvPr/>
          </p:nvSpPr>
          <p:spPr bwMode="auto">
            <a:xfrm>
              <a:off x="784664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8" name="Freeform 5123"/>
            <p:cNvSpPr>
              <a:spLocks/>
            </p:cNvSpPr>
            <p:nvPr/>
          </p:nvSpPr>
          <p:spPr bwMode="auto">
            <a:xfrm>
              <a:off x="7857206"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49" name="Freeform 5124"/>
            <p:cNvSpPr>
              <a:spLocks/>
            </p:cNvSpPr>
            <p:nvPr/>
          </p:nvSpPr>
          <p:spPr bwMode="auto">
            <a:xfrm>
              <a:off x="7867762" y="2644430"/>
              <a:ext cx="12065" cy="0"/>
            </a:xfrm>
            <a:custGeom>
              <a:avLst/>
              <a:gdLst>
                <a:gd name="T0" fmla="*/ 0 w 8"/>
                <a:gd name="T1" fmla="*/ 1 w 8"/>
                <a:gd name="T2" fmla="*/ 1 w 8"/>
                <a:gd name="T3" fmla="*/ 1 w 8"/>
                <a:gd name="T4" fmla="*/ 1 w 8"/>
                <a:gd name="T5" fmla="*/ 1 w 8"/>
                <a:gd name="T6" fmla="*/ 1 w 8"/>
                <a:gd name="T7" fmla="*/ 2 w 8"/>
                <a:gd name="T8" fmla="*/ 2 w 8"/>
                <a:gd name="T9" fmla="*/ 2 w 8"/>
                <a:gd name="T10" fmla="*/ 2 w 8"/>
                <a:gd name="T11" fmla="*/ 2 w 8"/>
                <a:gd name="T12" fmla="*/ 2 w 8"/>
                <a:gd name="T13" fmla="*/ 2 w 8"/>
                <a:gd name="T14" fmla="*/ 3 w 8"/>
                <a:gd name="T15" fmla="*/ 3 w 8"/>
                <a:gd name="T16" fmla="*/ 3 w 8"/>
                <a:gd name="T17" fmla="*/ 3 w 8"/>
                <a:gd name="T18" fmla="*/ 3 w 8"/>
                <a:gd name="T19" fmla="*/ 3 w 8"/>
                <a:gd name="T20" fmla="*/ 3 w 8"/>
                <a:gd name="T21" fmla="*/ 4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0" name="Freeform 5125"/>
            <p:cNvSpPr>
              <a:spLocks/>
            </p:cNvSpPr>
            <p:nvPr/>
          </p:nvSpPr>
          <p:spPr bwMode="auto">
            <a:xfrm>
              <a:off x="787982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1" name="Freeform 5126"/>
            <p:cNvSpPr>
              <a:spLocks/>
            </p:cNvSpPr>
            <p:nvPr/>
          </p:nvSpPr>
          <p:spPr bwMode="auto">
            <a:xfrm>
              <a:off x="789038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2" name="Freeform 5127"/>
            <p:cNvSpPr>
              <a:spLocks/>
            </p:cNvSpPr>
            <p:nvPr/>
          </p:nvSpPr>
          <p:spPr bwMode="auto">
            <a:xfrm>
              <a:off x="7900940"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3" name="Freeform 5128"/>
            <p:cNvSpPr>
              <a:spLocks/>
            </p:cNvSpPr>
            <p:nvPr/>
          </p:nvSpPr>
          <p:spPr bwMode="auto">
            <a:xfrm>
              <a:off x="7911497"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4" name="Freeform 5129"/>
            <p:cNvSpPr>
              <a:spLocks/>
            </p:cNvSpPr>
            <p:nvPr/>
          </p:nvSpPr>
          <p:spPr bwMode="auto">
            <a:xfrm>
              <a:off x="7922053"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5" name="Freeform 5130"/>
            <p:cNvSpPr>
              <a:spLocks/>
            </p:cNvSpPr>
            <p:nvPr/>
          </p:nvSpPr>
          <p:spPr bwMode="auto">
            <a:xfrm>
              <a:off x="7932610"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6" name="Freeform 5131"/>
            <p:cNvSpPr>
              <a:spLocks/>
            </p:cNvSpPr>
            <p:nvPr/>
          </p:nvSpPr>
          <p:spPr bwMode="auto">
            <a:xfrm>
              <a:off x="7943166" y="2644430"/>
              <a:ext cx="12065" cy="0"/>
            </a:xfrm>
            <a:custGeom>
              <a:avLst/>
              <a:gdLst>
                <a:gd name="T0" fmla="*/ 0 w 8"/>
                <a:gd name="T1" fmla="*/ 0 w 8"/>
                <a:gd name="T2" fmla="*/ 1 w 8"/>
                <a:gd name="T3" fmla="*/ 1 w 8"/>
                <a:gd name="T4" fmla="*/ 1 w 8"/>
                <a:gd name="T5" fmla="*/ 1 w 8"/>
                <a:gd name="T6" fmla="*/ 1 w 8"/>
                <a:gd name="T7" fmla="*/ 1 w 8"/>
                <a:gd name="T8" fmla="*/ 1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5 w 8"/>
                <a:gd name="T36" fmla="*/ 6 w 8"/>
                <a:gd name="T37" fmla="*/ 6 w 8"/>
                <a:gd name="T38" fmla="*/ 6 w 8"/>
                <a:gd name="T39" fmla="*/ 6 w 8"/>
                <a:gd name="T40" fmla="*/ 6 w 8"/>
                <a:gd name="T41" fmla="*/ 6 w 8"/>
                <a:gd name="T42" fmla="*/ 6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7" name="Freeform 5132"/>
            <p:cNvSpPr>
              <a:spLocks/>
            </p:cNvSpPr>
            <p:nvPr/>
          </p:nvSpPr>
          <p:spPr bwMode="auto">
            <a:xfrm>
              <a:off x="7955231"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8" name="Freeform 5133"/>
            <p:cNvSpPr>
              <a:spLocks/>
            </p:cNvSpPr>
            <p:nvPr/>
          </p:nvSpPr>
          <p:spPr bwMode="auto">
            <a:xfrm>
              <a:off x="7965788"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59" name="Freeform 5134"/>
            <p:cNvSpPr>
              <a:spLocks/>
            </p:cNvSpPr>
            <p:nvPr/>
          </p:nvSpPr>
          <p:spPr bwMode="auto">
            <a:xfrm>
              <a:off x="797634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0" name="Freeform 5135"/>
            <p:cNvSpPr>
              <a:spLocks/>
            </p:cNvSpPr>
            <p:nvPr/>
          </p:nvSpPr>
          <p:spPr bwMode="auto">
            <a:xfrm>
              <a:off x="798690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1" name="Freeform 5136"/>
            <p:cNvSpPr>
              <a:spLocks/>
            </p:cNvSpPr>
            <p:nvPr/>
          </p:nvSpPr>
          <p:spPr bwMode="auto">
            <a:xfrm>
              <a:off x="799745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2" name="Freeform 5137"/>
            <p:cNvSpPr>
              <a:spLocks/>
            </p:cNvSpPr>
            <p:nvPr/>
          </p:nvSpPr>
          <p:spPr bwMode="auto">
            <a:xfrm>
              <a:off x="8008015"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3" name="Freeform 5138"/>
            <p:cNvSpPr>
              <a:spLocks/>
            </p:cNvSpPr>
            <p:nvPr/>
          </p:nvSpPr>
          <p:spPr bwMode="auto">
            <a:xfrm>
              <a:off x="8018571"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4" name="Freeform 5139"/>
            <p:cNvSpPr>
              <a:spLocks/>
            </p:cNvSpPr>
            <p:nvPr/>
          </p:nvSpPr>
          <p:spPr bwMode="auto">
            <a:xfrm>
              <a:off x="8029128" y="2644430"/>
              <a:ext cx="12065" cy="0"/>
            </a:xfrm>
            <a:custGeom>
              <a:avLst/>
              <a:gdLst>
                <a:gd name="T0" fmla="*/ 0 w 8"/>
                <a:gd name="T1" fmla="*/ 0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5" name="Freeform 5140"/>
            <p:cNvSpPr>
              <a:spLocks/>
            </p:cNvSpPr>
            <p:nvPr/>
          </p:nvSpPr>
          <p:spPr bwMode="auto">
            <a:xfrm>
              <a:off x="8041193"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6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6" name="Freeform 5141"/>
            <p:cNvSpPr>
              <a:spLocks/>
            </p:cNvSpPr>
            <p:nvPr/>
          </p:nvSpPr>
          <p:spPr bwMode="auto">
            <a:xfrm>
              <a:off x="8051749"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7" name="Freeform 5142"/>
            <p:cNvSpPr>
              <a:spLocks/>
            </p:cNvSpPr>
            <p:nvPr/>
          </p:nvSpPr>
          <p:spPr bwMode="auto">
            <a:xfrm>
              <a:off x="8062306"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8" name="Freeform 5143"/>
            <p:cNvSpPr>
              <a:spLocks/>
            </p:cNvSpPr>
            <p:nvPr/>
          </p:nvSpPr>
          <p:spPr bwMode="auto">
            <a:xfrm>
              <a:off x="8072862"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69" name="Freeform 5144"/>
            <p:cNvSpPr>
              <a:spLocks/>
            </p:cNvSpPr>
            <p:nvPr/>
          </p:nvSpPr>
          <p:spPr bwMode="auto">
            <a:xfrm>
              <a:off x="8083419"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0" name="Freeform 5145"/>
            <p:cNvSpPr>
              <a:spLocks/>
            </p:cNvSpPr>
            <p:nvPr/>
          </p:nvSpPr>
          <p:spPr bwMode="auto">
            <a:xfrm>
              <a:off x="8093975"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1" name="Freeform 5146"/>
            <p:cNvSpPr>
              <a:spLocks/>
            </p:cNvSpPr>
            <p:nvPr/>
          </p:nvSpPr>
          <p:spPr bwMode="auto">
            <a:xfrm>
              <a:off x="810453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2" name="Freeform 5147"/>
            <p:cNvSpPr>
              <a:spLocks/>
            </p:cNvSpPr>
            <p:nvPr/>
          </p:nvSpPr>
          <p:spPr bwMode="auto">
            <a:xfrm>
              <a:off x="8115089"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3" name="Freeform 5148"/>
            <p:cNvSpPr>
              <a:spLocks/>
            </p:cNvSpPr>
            <p:nvPr/>
          </p:nvSpPr>
          <p:spPr bwMode="auto">
            <a:xfrm>
              <a:off x="8127153"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5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4" name="Freeform 5149"/>
            <p:cNvSpPr>
              <a:spLocks/>
            </p:cNvSpPr>
            <p:nvPr/>
          </p:nvSpPr>
          <p:spPr bwMode="auto">
            <a:xfrm>
              <a:off x="813771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5" name="Freeform 5150"/>
            <p:cNvSpPr>
              <a:spLocks/>
            </p:cNvSpPr>
            <p:nvPr/>
          </p:nvSpPr>
          <p:spPr bwMode="auto">
            <a:xfrm>
              <a:off x="8148267"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6" name="Freeform 5151"/>
            <p:cNvSpPr>
              <a:spLocks/>
            </p:cNvSpPr>
            <p:nvPr/>
          </p:nvSpPr>
          <p:spPr bwMode="auto">
            <a:xfrm>
              <a:off x="8158824"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7" name="Freeform 5152"/>
            <p:cNvSpPr>
              <a:spLocks/>
            </p:cNvSpPr>
            <p:nvPr/>
          </p:nvSpPr>
          <p:spPr bwMode="auto">
            <a:xfrm>
              <a:off x="8169380"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8" name="Freeform 5153"/>
            <p:cNvSpPr>
              <a:spLocks/>
            </p:cNvSpPr>
            <p:nvPr/>
          </p:nvSpPr>
          <p:spPr bwMode="auto">
            <a:xfrm>
              <a:off x="8179937" y="2644430"/>
              <a:ext cx="10556" cy="0"/>
            </a:xfrm>
            <a:custGeom>
              <a:avLst/>
              <a:gdLst>
                <a:gd name="T0" fmla="*/ 0 w 7"/>
                <a:gd name="T1" fmla="*/ 0 w 7"/>
                <a:gd name="T2" fmla="*/ 0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79" name="Freeform 5154"/>
            <p:cNvSpPr>
              <a:spLocks/>
            </p:cNvSpPr>
            <p:nvPr/>
          </p:nvSpPr>
          <p:spPr bwMode="auto">
            <a:xfrm>
              <a:off x="8190493"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0" name="Freeform 5155"/>
            <p:cNvSpPr>
              <a:spLocks/>
            </p:cNvSpPr>
            <p:nvPr/>
          </p:nvSpPr>
          <p:spPr bwMode="auto">
            <a:xfrm>
              <a:off x="8201050"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4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1" name="Freeform 5156"/>
            <p:cNvSpPr>
              <a:spLocks/>
            </p:cNvSpPr>
            <p:nvPr/>
          </p:nvSpPr>
          <p:spPr bwMode="auto">
            <a:xfrm>
              <a:off x="8213115"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4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2" name="Freeform 5157"/>
            <p:cNvSpPr>
              <a:spLocks/>
            </p:cNvSpPr>
            <p:nvPr/>
          </p:nvSpPr>
          <p:spPr bwMode="auto">
            <a:xfrm>
              <a:off x="8223671"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3" name="Freeform 5158"/>
            <p:cNvSpPr>
              <a:spLocks/>
            </p:cNvSpPr>
            <p:nvPr/>
          </p:nvSpPr>
          <p:spPr bwMode="auto">
            <a:xfrm>
              <a:off x="8234228"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4" name="Freeform 5159"/>
            <p:cNvSpPr>
              <a:spLocks/>
            </p:cNvSpPr>
            <p:nvPr/>
          </p:nvSpPr>
          <p:spPr bwMode="auto">
            <a:xfrm>
              <a:off x="8244784"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5" name="Freeform 5160"/>
            <p:cNvSpPr>
              <a:spLocks/>
            </p:cNvSpPr>
            <p:nvPr/>
          </p:nvSpPr>
          <p:spPr bwMode="auto">
            <a:xfrm>
              <a:off x="8255342"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6" name="Freeform 5161"/>
            <p:cNvSpPr>
              <a:spLocks/>
            </p:cNvSpPr>
            <p:nvPr/>
          </p:nvSpPr>
          <p:spPr bwMode="auto">
            <a:xfrm>
              <a:off x="8265898"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7" name="Freeform 5162"/>
            <p:cNvSpPr>
              <a:spLocks/>
            </p:cNvSpPr>
            <p:nvPr/>
          </p:nvSpPr>
          <p:spPr bwMode="auto">
            <a:xfrm>
              <a:off x="8276455"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8" name="Freeform 5163"/>
            <p:cNvSpPr>
              <a:spLocks/>
            </p:cNvSpPr>
            <p:nvPr/>
          </p:nvSpPr>
          <p:spPr bwMode="auto">
            <a:xfrm>
              <a:off x="8287011"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89" name="Freeform 5164"/>
            <p:cNvSpPr>
              <a:spLocks/>
            </p:cNvSpPr>
            <p:nvPr/>
          </p:nvSpPr>
          <p:spPr bwMode="auto">
            <a:xfrm>
              <a:off x="8299076"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2 w 7"/>
                <a:gd name="T21" fmla="*/ 3 w 7"/>
                <a:gd name="T22" fmla="*/ 3 w 7"/>
                <a:gd name="T23" fmla="*/ 3 w 7"/>
                <a:gd name="T24" fmla="*/ 3 w 7"/>
                <a:gd name="T25" fmla="*/ 3 w 7"/>
                <a:gd name="T26" fmla="*/ 3 w 7"/>
                <a:gd name="T27" fmla="*/ 3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0" name="Freeform 5165"/>
            <p:cNvSpPr>
              <a:spLocks/>
            </p:cNvSpPr>
            <p:nvPr/>
          </p:nvSpPr>
          <p:spPr bwMode="auto">
            <a:xfrm>
              <a:off x="8309633"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1" name="Freeform 5166"/>
            <p:cNvSpPr>
              <a:spLocks/>
            </p:cNvSpPr>
            <p:nvPr/>
          </p:nvSpPr>
          <p:spPr bwMode="auto">
            <a:xfrm>
              <a:off x="8320189"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3 w 7"/>
                <a:gd name="T26" fmla="*/ 4 w 7"/>
                <a:gd name="T27" fmla="*/ 4 w 7"/>
                <a:gd name="T28" fmla="*/ 4 w 7"/>
                <a:gd name="T29" fmla="*/ 4 w 7"/>
                <a:gd name="T30" fmla="*/ 4 w 7"/>
                <a:gd name="T31" fmla="*/ 4 w 7"/>
                <a:gd name="T32" fmla="*/ 4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2" name="Freeform 5167"/>
            <p:cNvSpPr>
              <a:spLocks/>
            </p:cNvSpPr>
            <p:nvPr/>
          </p:nvSpPr>
          <p:spPr bwMode="auto">
            <a:xfrm>
              <a:off x="8330746"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3" name="Freeform 5168"/>
            <p:cNvSpPr>
              <a:spLocks/>
            </p:cNvSpPr>
            <p:nvPr/>
          </p:nvSpPr>
          <p:spPr bwMode="auto">
            <a:xfrm>
              <a:off x="8341302"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4" name="Freeform 5169"/>
            <p:cNvSpPr>
              <a:spLocks/>
            </p:cNvSpPr>
            <p:nvPr/>
          </p:nvSpPr>
          <p:spPr bwMode="auto">
            <a:xfrm>
              <a:off x="8351859"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5" name="Freeform 5170"/>
            <p:cNvSpPr>
              <a:spLocks/>
            </p:cNvSpPr>
            <p:nvPr/>
          </p:nvSpPr>
          <p:spPr bwMode="auto">
            <a:xfrm>
              <a:off x="8362416"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6" name="Freeform 5171"/>
            <p:cNvSpPr>
              <a:spLocks/>
            </p:cNvSpPr>
            <p:nvPr/>
          </p:nvSpPr>
          <p:spPr bwMode="auto">
            <a:xfrm>
              <a:off x="8372973"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7" name="Freeform 5172"/>
            <p:cNvSpPr>
              <a:spLocks/>
            </p:cNvSpPr>
            <p:nvPr/>
          </p:nvSpPr>
          <p:spPr bwMode="auto">
            <a:xfrm>
              <a:off x="8385037"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1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8" name="Freeform 5173"/>
            <p:cNvSpPr>
              <a:spLocks/>
            </p:cNvSpPr>
            <p:nvPr/>
          </p:nvSpPr>
          <p:spPr bwMode="auto">
            <a:xfrm>
              <a:off x="8395594"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99" name="Freeform 5174"/>
            <p:cNvSpPr>
              <a:spLocks/>
            </p:cNvSpPr>
            <p:nvPr/>
          </p:nvSpPr>
          <p:spPr bwMode="auto">
            <a:xfrm>
              <a:off x="840615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2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0" name="Freeform 5175"/>
            <p:cNvSpPr>
              <a:spLocks/>
            </p:cNvSpPr>
            <p:nvPr/>
          </p:nvSpPr>
          <p:spPr bwMode="auto">
            <a:xfrm>
              <a:off x="8416707"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1" name="Freeform 5176"/>
            <p:cNvSpPr>
              <a:spLocks/>
            </p:cNvSpPr>
            <p:nvPr/>
          </p:nvSpPr>
          <p:spPr bwMode="auto">
            <a:xfrm>
              <a:off x="8427264" y="2644430"/>
              <a:ext cx="10556" cy="0"/>
            </a:xfrm>
            <a:custGeom>
              <a:avLst/>
              <a:gdLst>
                <a:gd name="T0" fmla="*/ 0 w 7"/>
                <a:gd name="T1" fmla="*/ 0 w 7"/>
                <a:gd name="T2" fmla="*/ 0 w 7"/>
                <a:gd name="T3" fmla="*/ 1 w 7"/>
                <a:gd name="T4" fmla="*/ 1 w 7"/>
                <a:gd name="T5" fmla="*/ 1 w 7"/>
                <a:gd name="T6" fmla="*/ 1 w 7"/>
                <a:gd name="T7" fmla="*/ 1 w 7"/>
                <a:gd name="T8" fmla="*/ 1 w 7"/>
                <a:gd name="T9" fmla="*/ 1 w 7"/>
                <a:gd name="T10" fmla="*/ 2 w 7"/>
                <a:gd name="T11" fmla="*/ 2 w 7"/>
                <a:gd name="T12" fmla="*/ 2 w 7"/>
                <a:gd name="T13" fmla="*/ 2 w 7"/>
                <a:gd name="T14" fmla="*/ 2 w 7"/>
                <a:gd name="T15" fmla="*/ 2 w 7"/>
                <a:gd name="T16" fmla="*/ 2 w 7"/>
                <a:gd name="T17" fmla="*/ 3 w 7"/>
                <a:gd name="T18" fmla="*/ 3 w 7"/>
                <a:gd name="T19" fmla="*/ 3 w 7"/>
                <a:gd name="T20" fmla="*/ 3 w 7"/>
                <a:gd name="T21" fmla="*/ 3 w 7"/>
                <a:gd name="T22" fmla="*/ 3 w 7"/>
                <a:gd name="T23" fmla="*/ 3 w 7"/>
                <a:gd name="T24" fmla="*/ 4 w 7"/>
                <a:gd name="T25" fmla="*/ 4 w 7"/>
                <a:gd name="T26" fmla="*/ 4 w 7"/>
                <a:gd name="T27" fmla="*/ 4 w 7"/>
                <a:gd name="T28" fmla="*/ 4 w 7"/>
                <a:gd name="T29" fmla="*/ 4 w 7"/>
                <a:gd name="T30" fmla="*/ 4 w 7"/>
                <a:gd name="T31" fmla="*/ 5 w 7"/>
                <a:gd name="T32" fmla="*/ 5 w 7"/>
                <a:gd name="T33" fmla="*/ 5 w 7"/>
                <a:gd name="T34" fmla="*/ 5 w 7"/>
                <a:gd name="T35" fmla="*/ 5 w 7"/>
                <a:gd name="T36" fmla="*/ 5 w 7"/>
                <a:gd name="T37" fmla="*/ 5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2" name="Freeform 5177"/>
            <p:cNvSpPr>
              <a:spLocks/>
            </p:cNvSpPr>
            <p:nvPr/>
          </p:nvSpPr>
          <p:spPr bwMode="auto">
            <a:xfrm>
              <a:off x="8437820" y="2644430"/>
              <a:ext cx="10556" cy="0"/>
            </a:xfrm>
            <a:custGeom>
              <a:avLst/>
              <a:gdLst>
                <a:gd name="T0" fmla="*/ 0 w 7"/>
                <a:gd name="T1" fmla="*/ 0 w 7"/>
                <a:gd name="T2" fmla="*/ 1 w 7"/>
                <a:gd name="T3" fmla="*/ 1 w 7"/>
                <a:gd name="T4" fmla="*/ 1 w 7"/>
                <a:gd name="T5" fmla="*/ 1 w 7"/>
                <a:gd name="T6" fmla="*/ 1 w 7"/>
                <a:gd name="T7" fmla="*/ 1 w 7"/>
                <a:gd name="T8" fmla="*/ 1 w 7"/>
                <a:gd name="T9" fmla="*/ 2 w 7"/>
                <a:gd name="T10" fmla="*/ 2 w 7"/>
                <a:gd name="T11" fmla="*/ 2 w 7"/>
                <a:gd name="T12" fmla="*/ 2 w 7"/>
                <a:gd name="T13" fmla="*/ 2 w 7"/>
                <a:gd name="T14" fmla="*/ 2 w 7"/>
                <a:gd name="T15" fmla="*/ 2 w 7"/>
                <a:gd name="T16" fmla="*/ 3 w 7"/>
                <a:gd name="T17" fmla="*/ 3 w 7"/>
                <a:gd name="T18" fmla="*/ 3 w 7"/>
                <a:gd name="T19" fmla="*/ 3 w 7"/>
                <a:gd name="T20" fmla="*/ 3 w 7"/>
                <a:gd name="T21" fmla="*/ 3 w 7"/>
                <a:gd name="T22" fmla="*/ 3 w 7"/>
                <a:gd name="T23" fmla="*/ 4 w 7"/>
                <a:gd name="T24" fmla="*/ 4 w 7"/>
                <a:gd name="T25" fmla="*/ 4 w 7"/>
                <a:gd name="T26" fmla="*/ 4 w 7"/>
                <a:gd name="T27" fmla="*/ 4 w 7"/>
                <a:gd name="T28" fmla="*/ 4 w 7"/>
                <a:gd name="T29" fmla="*/ 4 w 7"/>
                <a:gd name="T30" fmla="*/ 5 w 7"/>
                <a:gd name="T31" fmla="*/ 5 w 7"/>
                <a:gd name="T32" fmla="*/ 5 w 7"/>
                <a:gd name="T33" fmla="*/ 5 w 7"/>
                <a:gd name="T34" fmla="*/ 5 w 7"/>
                <a:gd name="T35" fmla="*/ 5 w 7"/>
                <a:gd name="T36" fmla="*/ 5 w 7"/>
                <a:gd name="T37" fmla="*/ 6 w 7"/>
                <a:gd name="T38" fmla="*/ 6 w 7"/>
                <a:gd name="T39" fmla="*/ 6 w 7"/>
                <a:gd name="T40" fmla="*/ 6 w 7"/>
                <a:gd name="T41" fmla="*/ 6 w 7"/>
                <a:gd name="T42" fmla="*/ 6 w 7"/>
                <a:gd name="T43" fmla="*/ 6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3" name="Freeform 5178"/>
            <p:cNvSpPr>
              <a:spLocks/>
            </p:cNvSpPr>
            <p:nvPr/>
          </p:nvSpPr>
          <p:spPr bwMode="auto">
            <a:xfrm>
              <a:off x="8448377" y="2644430"/>
              <a:ext cx="10556" cy="0"/>
            </a:xfrm>
            <a:custGeom>
              <a:avLst/>
              <a:gdLst>
                <a:gd name="T0" fmla="*/ 0 w 7"/>
                <a:gd name="T1" fmla="*/ 0 w 7"/>
                <a:gd name="T2" fmla="*/ 1 w 7"/>
                <a:gd name="T3" fmla="*/ 1 w 7"/>
                <a:gd name="T4" fmla="*/ 1 w 7"/>
                <a:gd name="T5" fmla="*/ 1 w 7"/>
                <a:gd name="T6" fmla="*/ 1 w 7"/>
                <a:gd name="T7" fmla="*/ 1 w 7"/>
                <a:gd name="T8" fmla="*/ 2 w 7"/>
                <a:gd name="T9" fmla="*/ 2 w 7"/>
                <a:gd name="T10" fmla="*/ 2 w 7"/>
                <a:gd name="T11" fmla="*/ 2 w 7"/>
                <a:gd name="T12" fmla="*/ 2 w 7"/>
                <a:gd name="T13" fmla="*/ 2 w 7"/>
                <a:gd name="T14" fmla="*/ 2 w 7"/>
                <a:gd name="T15" fmla="*/ 3 w 7"/>
                <a:gd name="T16" fmla="*/ 3 w 7"/>
                <a:gd name="T17" fmla="*/ 3 w 7"/>
                <a:gd name="T18" fmla="*/ 3 w 7"/>
                <a:gd name="T19" fmla="*/ 3 w 7"/>
                <a:gd name="T20" fmla="*/ 3 w 7"/>
                <a:gd name="T21" fmla="*/ 3 w 7"/>
                <a:gd name="T22" fmla="*/ 4 w 7"/>
                <a:gd name="T23" fmla="*/ 4 w 7"/>
                <a:gd name="T24" fmla="*/ 4 w 7"/>
                <a:gd name="T25" fmla="*/ 4 w 7"/>
                <a:gd name="T26" fmla="*/ 4 w 7"/>
                <a:gd name="T27" fmla="*/ 4 w 7"/>
                <a:gd name="T28" fmla="*/ 4 w 7"/>
                <a:gd name="T29" fmla="*/ 5 w 7"/>
                <a:gd name="T30" fmla="*/ 5 w 7"/>
                <a:gd name="T31" fmla="*/ 5 w 7"/>
                <a:gd name="T32" fmla="*/ 5 w 7"/>
                <a:gd name="T33" fmla="*/ 5 w 7"/>
                <a:gd name="T34" fmla="*/ 5 w 7"/>
                <a:gd name="T35" fmla="*/ 5 w 7"/>
                <a:gd name="T36" fmla="*/ 6 w 7"/>
                <a:gd name="T37" fmla="*/ 6 w 7"/>
                <a:gd name="T38" fmla="*/ 6 w 7"/>
                <a:gd name="T39" fmla="*/ 6 w 7"/>
                <a:gd name="T40" fmla="*/ 6 w 7"/>
                <a:gd name="T41" fmla="*/ 6 w 7"/>
                <a:gd name="T42" fmla="*/ 6 w 7"/>
                <a:gd name="T43" fmla="*/ 7 w 7"/>
                <a:gd name="T44" fmla="*/ 7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4" name="Freeform 5179"/>
            <p:cNvSpPr>
              <a:spLocks/>
            </p:cNvSpPr>
            <p:nvPr/>
          </p:nvSpPr>
          <p:spPr bwMode="auto">
            <a:xfrm>
              <a:off x="8458933" y="2644430"/>
              <a:ext cx="12065" cy="0"/>
            </a:xfrm>
            <a:custGeom>
              <a:avLst/>
              <a:gdLst>
                <a:gd name="T0" fmla="*/ 0 w 8"/>
                <a:gd name="T1" fmla="*/ 1 w 8"/>
                <a:gd name="T2" fmla="*/ 1 w 8"/>
                <a:gd name="T3" fmla="*/ 1 w 8"/>
                <a:gd name="T4" fmla="*/ 1 w 8"/>
                <a:gd name="T5" fmla="*/ 1 w 8"/>
                <a:gd name="T6" fmla="*/ 1 w 8"/>
                <a:gd name="T7" fmla="*/ 1 w 8"/>
                <a:gd name="T8" fmla="*/ 2 w 8"/>
                <a:gd name="T9" fmla="*/ 2 w 8"/>
                <a:gd name="T10" fmla="*/ 2 w 8"/>
                <a:gd name="T11" fmla="*/ 2 w 8"/>
                <a:gd name="T12" fmla="*/ 2 w 8"/>
                <a:gd name="T13" fmla="*/ 2 w 8"/>
                <a:gd name="T14" fmla="*/ 2 w 8"/>
                <a:gd name="T15" fmla="*/ 3 w 8"/>
                <a:gd name="T16" fmla="*/ 3 w 8"/>
                <a:gd name="T17" fmla="*/ 3 w 8"/>
                <a:gd name="T18" fmla="*/ 3 w 8"/>
                <a:gd name="T19" fmla="*/ 3 w 8"/>
                <a:gd name="T20" fmla="*/ 3 w 8"/>
                <a:gd name="T21" fmla="*/ 3 w 8"/>
                <a:gd name="T22" fmla="*/ 4 w 8"/>
                <a:gd name="T23" fmla="*/ 4 w 8"/>
                <a:gd name="T24" fmla="*/ 4 w 8"/>
                <a:gd name="T25" fmla="*/ 4 w 8"/>
                <a:gd name="T26" fmla="*/ 4 w 8"/>
                <a:gd name="T27" fmla="*/ 4 w 8"/>
                <a:gd name="T28" fmla="*/ 5 w 8"/>
                <a:gd name="T29" fmla="*/ 5 w 8"/>
                <a:gd name="T30" fmla="*/ 5 w 8"/>
                <a:gd name="T31" fmla="*/ 5 w 8"/>
                <a:gd name="T32" fmla="*/ 5 w 8"/>
                <a:gd name="T33" fmla="*/ 5 w 8"/>
                <a:gd name="T34" fmla="*/ 5 w 8"/>
                <a:gd name="T35" fmla="*/ 6 w 8"/>
                <a:gd name="T36" fmla="*/ 6 w 8"/>
                <a:gd name="T37" fmla="*/ 6 w 8"/>
                <a:gd name="T38" fmla="*/ 6 w 8"/>
                <a:gd name="T39" fmla="*/ 6 w 8"/>
                <a:gd name="T40" fmla="*/ 6 w 8"/>
                <a:gd name="T41" fmla="*/ 6 w 8"/>
                <a:gd name="T42" fmla="*/ 7 w 8"/>
                <a:gd name="T43" fmla="*/ 7 w 8"/>
                <a:gd name="T44" fmla="*/ 7 w 8"/>
                <a:gd name="T45" fmla="*/ 7 w 8"/>
                <a:gd name="T46" fmla="*/ 7 w 8"/>
                <a:gd name="T47" fmla="*/ 7 w 8"/>
                <a:gd name="T48" fmla="*/ 7 w 8"/>
                <a:gd name="T49" fmla="*/ 8 w 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
                  <a:moveTo>
                    <a:pt x="0" y="0"/>
                  </a:move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lnTo>
                    <a:pt x="7" y="0"/>
                  </a:lnTo>
                  <a:lnTo>
                    <a:pt x="7" y="0"/>
                  </a:lnTo>
                  <a:lnTo>
                    <a:pt x="7" y="0"/>
                  </a:lnTo>
                  <a:lnTo>
                    <a:pt x="8"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5" name="Freeform 5180"/>
            <p:cNvSpPr>
              <a:spLocks/>
            </p:cNvSpPr>
            <p:nvPr/>
          </p:nvSpPr>
          <p:spPr bwMode="auto">
            <a:xfrm>
              <a:off x="8470998" y="2644430"/>
              <a:ext cx="10556" cy="0"/>
            </a:xfrm>
            <a:custGeom>
              <a:avLst/>
              <a:gdLst>
                <a:gd name="T0" fmla="*/ 0 w 7"/>
                <a:gd name="T1" fmla="*/ 0 w 7"/>
                <a:gd name="T2" fmla="*/ 0 w 7"/>
                <a:gd name="T3" fmla="*/ 0 w 7"/>
                <a:gd name="T4" fmla="*/ 0 w 7"/>
                <a:gd name="T5" fmla="*/ 0 w 7"/>
                <a:gd name="T6" fmla="*/ 0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5 w 7"/>
                <a:gd name="T41" fmla="*/ 6 w 7"/>
                <a:gd name="T42" fmla="*/ 6 w 7"/>
                <a:gd name="T43" fmla="*/ 6 w 7"/>
                <a:gd name="T44" fmla="*/ 6 w 7"/>
                <a:gd name="T45" fmla="*/ 6 w 7"/>
                <a:gd name="T46" fmla="*/ 6 w 7"/>
                <a:gd name="T47" fmla="*/ 6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0"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6" name="Freeform 5181"/>
            <p:cNvSpPr>
              <a:spLocks/>
            </p:cNvSpPr>
            <p:nvPr/>
          </p:nvSpPr>
          <p:spPr bwMode="auto">
            <a:xfrm>
              <a:off x="8481555" y="2644430"/>
              <a:ext cx="10556" cy="0"/>
            </a:xfrm>
            <a:custGeom>
              <a:avLst/>
              <a:gdLst>
                <a:gd name="T0" fmla="*/ 0 w 7"/>
                <a:gd name="T1" fmla="*/ 0 w 7"/>
                <a:gd name="T2" fmla="*/ 0 w 7"/>
                <a:gd name="T3" fmla="*/ 0 w 7"/>
                <a:gd name="T4" fmla="*/ 0 w 7"/>
                <a:gd name="T5" fmla="*/ 0 w 7"/>
                <a:gd name="T6" fmla="*/ 1 w 7"/>
                <a:gd name="T7" fmla="*/ 1 w 7"/>
                <a:gd name="T8" fmla="*/ 1 w 7"/>
                <a:gd name="T9" fmla="*/ 1 w 7"/>
                <a:gd name="T10" fmla="*/ 1 w 7"/>
                <a:gd name="T11" fmla="*/ 1 w 7"/>
                <a:gd name="T12" fmla="*/ 1 w 7"/>
                <a:gd name="T13" fmla="*/ 2 w 7"/>
                <a:gd name="T14" fmla="*/ 2 w 7"/>
                <a:gd name="T15" fmla="*/ 2 w 7"/>
                <a:gd name="T16" fmla="*/ 2 w 7"/>
                <a:gd name="T17" fmla="*/ 2 w 7"/>
                <a:gd name="T18" fmla="*/ 2 w 7"/>
                <a:gd name="T19" fmla="*/ 2 w 7"/>
                <a:gd name="T20" fmla="*/ 3 w 7"/>
                <a:gd name="T21" fmla="*/ 3 w 7"/>
                <a:gd name="T22" fmla="*/ 3 w 7"/>
                <a:gd name="T23" fmla="*/ 3 w 7"/>
                <a:gd name="T24" fmla="*/ 3 w 7"/>
                <a:gd name="T25" fmla="*/ 3 w 7"/>
                <a:gd name="T26" fmla="*/ 3 w 7"/>
                <a:gd name="T27" fmla="*/ 4 w 7"/>
                <a:gd name="T28" fmla="*/ 4 w 7"/>
                <a:gd name="T29" fmla="*/ 4 w 7"/>
                <a:gd name="T30" fmla="*/ 4 w 7"/>
                <a:gd name="T31" fmla="*/ 4 w 7"/>
                <a:gd name="T32" fmla="*/ 4 w 7"/>
                <a:gd name="T33" fmla="*/ 4 w 7"/>
                <a:gd name="T34" fmla="*/ 5 w 7"/>
                <a:gd name="T35" fmla="*/ 5 w 7"/>
                <a:gd name="T36" fmla="*/ 5 w 7"/>
                <a:gd name="T37" fmla="*/ 5 w 7"/>
                <a:gd name="T38" fmla="*/ 5 w 7"/>
                <a:gd name="T39" fmla="*/ 5 w 7"/>
                <a:gd name="T40" fmla="*/ 6 w 7"/>
                <a:gd name="T41" fmla="*/ 6 w 7"/>
                <a:gd name="T42" fmla="*/ 6 w 7"/>
                <a:gd name="T43" fmla="*/ 6 w 7"/>
                <a:gd name="T44" fmla="*/ 6 w 7"/>
                <a:gd name="T45" fmla="*/ 6 w 7"/>
                <a:gd name="T46" fmla="*/ 6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7" name="Freeform 5182"/>
            <p:cNvSpPr>
              <a:spLocks/>
            </p:cNvSpPr>
            <p:nvPr/>
          </p:nvSpPr>
          <p:spPr bwMode="auto">
            <a:xfrm>
              <a:off x="8492111" y="2644430"/>
              <a:ext cx="10556" cy="0"/>
            </a:xfrm>
            <a:custGeom>
              <a:avLst/>
              <a:gdLst>
                <a:gd name="T0" fmla="*/ 0 w 7"/>
                <a:gd name="T1" fmla="*/ 0 w 7"/>
                <a:gd name="T2" fmla="*/ 0 w 7"/>
                <a:gd name="T3" fmla="*/ 0 w 7"/>
                <a:gd name="T4" fmla="*/ 0 w 7"/>
                <a:gd name="T5" fmla="*/ 1 w 7"/>
                <a:gd name="T6" fmla="*/ 1 w 7"/>
                <a:gd name="T7" fmla="*/ 1 w 7"/>
                <a:gd name="T8" fmla="*/ 1 w 7"/>
                <a:gd name="T9" fmla="*/ 1 w 7"/>
                <a:gd name="T10" fmla="*/ 1 w 7"/>
                <a:gd name="T11" fmla="*/ 1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6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6"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8" name="Freeform 5183"/>
            <p:cNvSpPr>
              <a:spLocks/>
            </p:cNvSpPr>
            <p:nvPr/>
          </p:nvSpPr>
          <p:spPr bwMode="auto">
            <a:xfrm>
              <a:off x="8502668" y="2644430"/>
              <a:ext cx="10556" cy="0"/>
            </a:xfrm>
            <a:custGeom>
              <a:avLst/>
              <a:gdLst>
                <a:gd name="T0" fmla="*/ 0 w 7"/>
                <a:gd name="T1" fmla="*/ 0 w 7"/>
                <a:gd name="T2" fmla="*/ 0 w 7"/>
                <a:gd name="T3" fmla="*/ 0 w 7"/>
                <a:gd name="T4" fmla="*/ 1 w 7"/>
                <a:gd name="T5" fmla="*/ 1 w 7"/>
                <a:gd name="T6" fmla="*/ 1 w 7"/>
                <a:gd name="T7" fmla="*/ 1 w 7"/>
                <a:gd name="T8" fmla="*/ 1 w 7"/>
                <a:gd name="T9" fmla="*/ 1 w 7"/>
                <a:gd name="T10" fmla="*/ 1 w 7"/>
                <a:gd name="T11" fmla="*/ 2 w 7"/>
                <a:gd name="T12" fmla="*/ 2 w 7"/>
                <a:gd name="T13" fmla="*/ 2 w 7"/>
                <a:gd name="T14" fmla="*/ 2 w 7"/>
                <a:gd name="T15" fmla="*/ 2 w 7"/>
                <a:gd name="T16" fmla="*/ 2 w 7"/>
                <a:gd name="T17" fmla="*/ 2 w 7"/>
                <a:gd name="T18" fmla="*/ 3 w 7"/>
                <a:gd name="T19" fmla="*/ 3 w 7"/>
                <a:gd name="T20" fmla="*/ 3 w 7"/>
                <a:gd name="T21" fmla="*/ 3 w 7"/>
                <a:gd name="T22" fmla="*/ 3 w 7"/>
                <a:gd name="T23" fmla="*/ 3 w 7"/>
                <a:gd name="T24" fmla="*/ 3 w 7"/>
                <a:gd name="T25" fmla="*/ 4 w 7"/>
                <a:gd name="T26" fmla="*/ 4 w 7"/>
                <a:gd name="T27" fmla="*/ 4 w 7"/>
                <a:gd name="T28" fmla="*/ 4 w 7"/>
                <a:gd name="T29" fmla="*/ 4 w 7"/>
                <a:gd name="T30" fmla="*/ 4 w 7"/>
                <a:gd name="T31" fmla="*/ 4 w 7"/>
                <a:gd name="T32" fmla="*/ 5 w 7"/>
                <a:gd name="T33" fmla="*/ 5 w 7"/>
                <a:gd name="T34" fmla="*/ 5 w 7"/>
                <a:gd name="T35" fmla="*/ 5 w 7"/>
                <a:gd name="T36" fmla="*/ 5 w 7"/>
                <a:gd name="T37" fmla="*/ 5 w 7"/>
                <a:gd name="T38" fmla="*/ 5 w 7"/>
                <a:gd name="T39" fmla="*/ 6 w 7"/>
                <a:gd name="T40" fmla="*/ 6 w 7"/>
                <a:gd name="T41" fmla="*/ 6 w 7"/>
                <a:gd name="T42" fmla="*/ 6 w 7"/>
                <a:gd name="T43" fmla="*/ 6 w 7"/>
                <a:gd name="T44" fmla="*/ 6 w 7"/>
                <a:gd name="T45" fmla="*/ 7 w 7"/>
                <a:gd name="T46" fmla="*/ 7 w 7"/>
                <a:gd name="T47" fmla="*/ 7 w 7"/>
                <a:gd name="T48" fmla="*/ 7 w 7"/>
                <a:gd name="T49" fmla="*/ 7 w 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7">
                  <a:moveTo>
                    <a:pt x="0" y="0"/>
                  </a:moveTo>
                  <a:lnTo>
                    <a:pt x="0" y="0"/>
                  </a:ln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4" y="0"/>
                  </a:lnTo>
                  <a:lnTo>
                    <a:pt x="5" y="0"/>
                  </a:lnTo>
                  <a:lnTo>
                    <a:pt x="5" y="0"/>
                  </a:lnTo>
                  <a:lnTo>
                    <a:pt x="5" y="0"/>
                  </a:lnTo>
                  <a:lnTo>
                    <a:pt x="5" y="0"/>
                  </a:lnTo>
                  <a:lnTo>
                    <a:pt x="5" y="0"/>
                  </a:lnTo>
                  <a:lnTo>
                    <a:pt x="5" y="0"/>
                  </a:lnTo>
                  <a:lnTo>
                    <a:pt x="5" y="0"/>
                  </a:lnTo>
                  <a:lnTo>
                    <a:pt x="6" y="0"/>
                  </a:lnTo>
                  <a:lnTo>
                    <a:pt x="6" y="0"/>
                  </a:lnTo>
                  <a:lnTo>
                    <a:pt x="6" y="0"/>
                  </a:lnTo>
                  <a:lnTo>
                    <a:pt x="6" y="0"/>
                  </a:lnTo>
                  <a:lnTo>
                    <a:pt x="6" y="0"/>
                  </a:lnTo>
                  <a:lnTo>
                    <a:pt x="6" y="0"/>
                  </a:lnTo>
                  <a:lnTo>
                    <a:pt x="7" y="0"/>
                  </a:lnTo>
                  <a:lnTo>
                    <a:pt x="7" y="0"/>
                  </a:lnTo>
                  <a:lnTo>
                    <a:pt x="7" y="0"/>
                  </a:lnTo>
                  <a:lnTo>
                    <a:pt x="7" y="0"/>
                  </a:lnTo>
                  <a:lnTo>
                    <a:pt x="7"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09" name="Freeform 5184"/>
            <p:cNvSpPr>
              <a:spLocks/>
            </p:cNvSpPr>
            <p:nvPr/>
          </p:nvSpPr>
          <p:spPr bwMode="auto">
            <a:xfrm>
              <a:off x="8513225" y="2644430"/>
              <a:ext cx="3016" cy="0"/>
            </a:xfrm>
            <a:custGeom>
              <a:avLst/>
              <a:gdLst>
                <a:gd name="T0" fmla="*/ 0 w 2"/>
                <a:gd name="T1" fmla="*/ 0 w 2"/>
                <a:gd name="T2" fmla="*/ 0 w 2"/>
                <a:gd name="T3" fmla="*/ 1 w 2"/>
                <a:gd name="T4" fmla="*/ 1 w 2"/>
                <a:gd name="T5" fmla="*/ 1 w 2"/>
                <a:gd name="T6" fmla="*/ 1 w 2"/>
                <a:gd name="T7" fmla="*/ 1 w 2"/>
                <a:gd name="T8" fmla="*/ 1 w 2"/>
                <a:gd name="T9" fmla="*/ 1 w 2"/>
                <a:gd name="T10" fmla="*/ 2 w 2"/>
                <a:gd name="T11" fmla="*/ 2 w 2"/>
                <a:gd name="T12" fmla="*/ 2 w 2"/>
                <a:gd name="T13" fmla="*/ 2 w 2"/>
                <a:gd name="T14" fmla="*/ 2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Lst>
              <a:rect l="0" t="0" r="r" b="b"/>
              <a:pathLst>
                <a:path w="2">
                  <a:moveTo>
                    <a:pt x="0" y="0"/>
                  </a:moveTo>
                  <a:lnTo>
                    <a:pt x="0" y="0"/>
                  </a:lnTo>
                  <a:lnTo>
                    <a:pt x="0" y="0"/>
                  </a:lnTo>
                  <a:lnTo>
                    <a:pt x="1" y="0"/>
                  </a:lnTo>
                  <a:lnTo>
                    <a:pt x="1" y="0"/>
                  </a:lnTo>
                  <a:lnTo>
                    <a:pt x="1" y="0"/>
                  </a:lnTo>
                  <a:lnTo>
                    <a:pt x="1" y="0"/>
                  </a:lnTo>
                  <a:lnTo>
                    <a:pt x="1" y="0"/>
                  </a:lnTo>
                  <a:lnTo>
                    <a:pt x="1" y="0"/>
                  </a:lnTo>
                  <a:lnTo>
                    <a:pt x="1" y="0"/>
                  </a:lnTo>
                  <a:lnTo>
                    <a:pt x="2" y="0"/>
                  </a:lnTo>
                  <a:lnTo>
                    <a:pt x="2" y="0"/>
                  </a:lnTo>
                  <a:lnTo>
                    <a:pt x="2" y="0"/>
                  </a:lnTo>
                  <a:lnTo>
                    <a:pt x="2" y="0"/>
                  </a:lnTo>
                  <a:lnTo>
                    <a:pt x="2" y="0"/>
                  </a:lnTo>
                </a:path>
              </a:pathLst>
            </a:custGeom>
            <a:noFill/>
            <a:ln w="19050"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10" name="Freeform 5185"/>
            <p:cNvSpPr>
              <a:spLocks noEditPoints="1"/>
            </p:cNvSpPr>
            <p:nvPr/>
          </p:nvSpPr>
          <p:spPr bwMode="auto">
            <a:xfrm>
              <a:off x="5515140" y="1591043"/>
              <a:ext cx="3001100" cy="717233"/>
            </a:xfrm>
            <a:custGeom>
              <a:avLst/>
              <a:gdLst>
                <a:gd name="T0" fmla="*/ 55 w 1990"/>
                <a:gd name="T1" fmla="*/ 463 h 463"/>
                <a:gd name="T2" fmla="*/ 65 w 1990"/>
                <a:gd name="T3" fmla="*/ 461 h 463"/>
                <a:gd name="T4" fmla="*/ 118 w 1990"/>
                <a:gd name="T5" fmla="*/ 463 h 463"/>
                <a:gd name="T6" fmla="*/ 131 w 1990"/>
                <a:gd name="T7" fmla="*/ 461 h 463"/>
                <a:gd name="T8" fmla="*/ 181 w 1990"/>
                <a:gd name="T9" fmla="*/ 463 h 463"/>
                <a:gd name="T10" fmla="*/ 197 w 1990"/>
                <a:gd name="T11" fmla="*/ 461 h 463"/>
                <a:gd name="T12" fmla="*/ 243 w 1990"/>
                <a:gd name="T13" fmla="*/ 463 h 463"/>
                <a:gd name="T14" fmla="*/ 263 w 1990"/>
                <a:gd name="T15" fmla="*/ 461 h 463"/>
                <a:gd name="T16" fmla="*/ 306 w 1990"/>
                <a:gd name="T17" fmla="*/ 463 h 463"/>
                <a:gd name="T18" fmla="*/ 329 w 1990"/>
                <a:gd name="T19" fmla="*/ 461 h 463"/>
                <a:gd name="T20" fmla="*/ 369 w 1990"/>
                <a:gd name="T21" fmla="*/ 463 h 463"/>
                <a:gd name="T22" fmla="*/ 395 w 1990"/>
                <a:gd name="T23" fmla="*/ 461 h 463"/>
                <a:gd name="T24" fmla="*/ 431 w 1990"/>
                <a:gd name="T25" fmla="*/ 463 h 463"/>
                <a:gd name="T26" fmla="*/ 461 w 1990"/>
                <a:gd name="T27" fmla="*/ 461 h 463"/>
                <a:gd name="T28" fmla="*/ 494 w 1990"/>
                <a:gd name="T29" fmla="*/ 463 h 463"/>
                <a:gd name="T30" fmla="*/ 527 w 1990"/>
                <a:gd name="T31" fmla="*/ 461 h 463"/>
                <a:gd name="T32" fmla="*/ 535 w 1990"/>
                <a:gd name="T33" fmla="*/ 463 h 463"/>
                <a:gd name="T34" fmla="*/ 591 w 1990"/>
                <a:gd name="T35" fmla="*/ 463 h 463"/>
                <a:gd name="T36" fmla="*/ 601 w 1990"/>
                <a:gd name="T37" fmla="*/ 461 h 463"/>
                <a:gd name="T38" fmla="*/ 654 w 1990"/>
                <a:gd name="T39" fmla="*/ 463 h 463"/>
                <a:gd name="T40" fmla="*/ 667 w 1990"/>
                <a:gd name="T41" fmla="*/ 461 h 463"/>
                <a:gd name="T42" fmla="*/ 716 w 1990"/>
                <a:gd name="T43" fmla="*/ 463 h 463"/>
                <a:gd name="T44" fmla="*/ 733 w 1990"/>
                <a:gd name="T45" fmla="*/ 461 h 463"/>
                <a:gd name="T46" fmla="*/ 779 w 1990"/>
                <a:gd name="T47" fmla="*/ 463 h 463"/>
                <a:gd name="T48" fmla="*/ 799 w 1990"/>
                <a:gd name="T49" fmla="*/ 461 h 463"/>
                <a:gd name="T50" fmla="*/ 842 w 1990"/>
                <a:gd name="T51" fmla="*/ 463 h 463"/>
                <a:gd name="T52" fmla="*/ 864 w 1990"/>
                <a:gd name="T53" fmla="*/ 461 h 463"/>
                <a:gd name="T54" fmla="*/ 905 w 1990"/>
                <a:gd name="T55" fmla="*/ 463 h 463"/>
                <a:gd name="T56" fmla="*/ 930 w 1990"/>
                <a:gd name="T57" fmla="*/ 461 h 463"/>
                <a:gd name="T58" fmla="*/ 967 w 1990"/>
                <a:gd name="T59" fmla="*/ 463 h 463"/>
                <a:gd name="T60" fmla="*/ 996 w 1990"/>
                <a:gd name="T61" fmla="*/ 461 h 463"/>
                <a:gd name="T62" fmla="*/ 1030 w 1990"/>
                <a:gd name="T63" fmla="*/ 463 h 463"/>
                <a:gd name="T64" fmla="*/ 1062 w 1990"/>
                <a:gd name="T65" fmla="*/ 461 h 463"/>
                <a:gd name="T66" fmla="*/ 1093 w 1990"/>
                <a:gd name="T67" fmla="*/ 463 h 463"/>
                <a:gd name="T68" fmla="*/ 1127 w 1990"/>
                <a:gd name="T69" fmla="*/ 463 h 463"/>
                <a:gd name="T70" fmla="*/ 1136 w 1990"/>
                <a:gd name="T71" fmla="*/ 461 h 463"/>
                <a:gd name="T72" fmla="*/ 1190 w 1990"/>
                <a:gd name="T73" fmla="*/ 462 h 463"/>
                <a:gd name="T74" fmla="*/ 1202 w 1990"/>
                <a:gd name="T75" fmla="*/ 459 h 463"/>
                <a:gd name="T76" fmla="*/ 1252 w 1990"/>
                <a:gd name="T77" fmla="*/ 463 h 463"/>
                <a:gd name="T78" fmla="*/ 1268 w 1990"/>
                <a:gd name="T79" fmla="*/ 461 h 463"/>
                <a:gd name="T80" fmla="*/ 1315 w 1990"/>
                <a:gd name="T81" fmla="*/ 461 h 463"/>
                <a:gd name="T82" fmla="*/ 1334 w 1990"/>
                <a:gd name="T83" fmla="*/ 459 h 463"/>
                <a:gd name="T84" fmla="*/ 1378 w 1990"/>
                <a:gd name="T85" fmla="*/ 455 h 463"/>
                <a:gd name="T86" fmla="*/ 1399 w 1990"/>
                <a:gd name="T87" fmla="*/ 450 h 463"/>
                <a:gd name="T88" fmla="*/ 1441 w 1990"/>
                <a:gd name="T89" fmla="*/ 461 h 463"/>
                <a:gd name="T90" fmla="*/ 1463 w 1990"/>
                <a:gd name="T91" fmla="*/ 461 h 463"/>
                <a:gd name="T92" fmla="*/ 1504 w 1990"/>
                <a:gd name="T93" fmla="*/ 454 h 463"/>
                <a:gd name="T94" fmla="*/ 1527 w 1990"/>
                <a:gd name="T95" fmla="*/ 450 h 463"/>
                <a:gd name="T96" fmla="*/ 1567 w 1990"/>
                <a:gd name="T97" fmla="*/ 460 h 463"/>
                <a:gd name="T98" fmla="*/ 1591 w 1990"/>
                <a:gd name="T99" fmla="*/ 461 h 463"/>
                <a:gd name="T100" fmla="*/ 1630 w 1990"/>
                <a:gd name="T101" fmla="*/ 453 h 463"/>
                <a:gd name="T102" fmla="*/ 1659 w 1990"/>
                <a:gd name="T103" fmla="*/ 409 h 463"/>
                <a:gd name="T104" fmla="*/ 1689 w 1990"/>
                <a:gd name="T105" fmla="*/ 285 h 463"/>
                <a:gd name="T106" fmla="*/ 1709 w 1990"/>
                <a:gd name="T107" fmla="*/ 246 h 463"/>
                <a:gd name="T108" fmla="*/ 1745 w 1990"/>
                <a:gd name="T109" fmla="*/ 357 h 463"/>
                <a:gd name="T110" fmla="*/ 1777 w 1990"/>
                <a:gd name="T111" fmla="*/ 461 h 463"/>
                <a:gd name="T112" fmla="*/ 1803 w 1990"/>
                <a:gd name="T113" fmla="*/ 415 h 463"/>
                <a:gd name="T114" fmla="*/ 1834 w 1990"/>
                <a:gd name="T115" fmla="*/ 179 h 463"/>
                <a:gd name="T116" fmla="*/ 1864 w 1990"/>
                <a:gd name="T117" fmla="*/ 4 h 463"/>
                <a:gd name="T118" fmla="*/ 1888 w 1990"/>
                <a:gd name="T119" fmla="*/ 64 h 463"/>
                <a:gd name="T120" fmla="*/ 1920 w 1990"/>
                <a:gd name="T121" fmla="*/ 315 h 463"/>
                <a:gd name="T122" fmla="*/ 1950 w 1990"/>
                <a:gd name="T123" fmla="*/ 439 h 463"/>
                <a:gd name="T124" fmla="*/ 1977 w 1990"/>
                <a:gd name="T125" fmla="*/ 456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90" h="463">
                  <a:moveTo>
                    <a:pt x="21" y="463"/>
                  </a:moveTo>
                  <a:lnTo>
                    <a:pt x="21" y="463"/>
                  </a:lnTo>
                  <a:lnTo>
                    <a:pt x="21" y="463"/>
                  </a:lnTo>
                  <a:lnTo>
                    <a:pt x="21" y="463"/>
                  </a:lnTo>
                  <a:lnTo>
                    <a:pt x="22" y="463"/>
                  </a:lnTo>
                  <a:lnTo>
                    <a:pt x="22" y="463"/>
                  </a:lnTo>
                  <a:lnTo>
                    <a:pt x="22" y="463"/>
                  </a:lnTo>
                  <a:lnTo>
                    <a:pt x="22" y="463"/>
                  </a:lnTo>
                  <a:lnTo>
                    <a:pt x="22" y="463"/>
                  </a:lnTo>
                  <a:lnTo>
                    <a:pt x="22" y="463"/>
                  </a:lnTo>
                  <a:lnTo>
                    <a:pt x="23" y="463"/>
                  </a:lnTo>
                  <a:lnTo>
                    <a:pt x="23" y="463"/>
                  </a:lnTo>
                  <a:lnTo>
                    <a:pt x="23" y="463"/>
                  </a:lnTo>
                  <a:lnTo>
                    <a:pt x="23" y="463"/>
                  </a:lnTo>
                  <a:lnTo>
                    <a:pt x="23" y="463"/>
                  </a:lnTo>
                  <a:lnTo>
                    <a:pt x="23" y="463"/>
                  </a:lnTo>
                  <a:lnTo>
                    <a:pt x="23" y="463"/>
                  </a:lnTo>
                  <a:lnTo>
                    <a:pt x="24" y="463"/>
                  </a:lnTo>
                  <a:lnTo>
                    <a:pt x="24" y="463"/>
                  </a:lnTo>
                  <a:lnTo>
                    <a:pt x="24" y="463"/>
                  </a:lnTo>
                  <a:lnTo>
                    <a:pt x="24" y="463"/>
                  </a:lnTo>
                  <a:lnTo>
                    <a:pt x="24" y="463"/>
                  </a:lnTo>
                  <a:lnTo>
                    <a:pt x="24" y="463"/>
                  </a:lnTo>
                  <a:lnTo>
                    <a:pt x="24" y="463"/>
                  </a:lnTo>
                  <a:lnTo>
                    <a:pt x="25" y="463"/>
                  </a:lnTo>
                  <a:lnTo>
                    <a:pt x="25" y="463"/>
                  </a:lnTo>
                  <a:lnTo>
                    <a:pt x="25" y="463"/>
                  </a:lnTo>
                  <a:lnTo>
                    <a:pt x="25" y="463"/>
                  </a:lnTo>
                  <a:lnTo>
                    <a:pt x="25" y="463"/>
                  </a:lnTo>
                  <a:lnTo>
                    <a:pt x="25" y="463"/>
                  </a:lnTo>
                  <a:lnTo>
                    <a:pt x="25" y="463"/>
                  </a:lnTo>
                  <a:lnTo>
                    <a:pt x="26" y="463"/>
                  </a:lnTo>
                  <a:lnTo>
                    <a:pt x="26" y="463"/>
                  </a:lnTo>
                  <a:lnTo>
                    <a:pt x="26" y="463"/>
                  </a:lnTo>
                  <a:lnTo>
                    <a:pt x="26" y="463"/>
                  </a:lnTo>
                  <a:lnTo>
                    <a:pt x="26" y="463"/>
                  </a:lnTo>
                  <a:lnTo>
                    <a:pt x="26" y="463"/>
                  </a:lnTo>
                  <a:lnTo>
                    <a:pt x="26" y="463"/>
                  </a:lnTo>
                  <a:lnTo>
                    <a:pt x="27" y="463"/>
                  </a:lnTo>
                  <a:lnTo>
                    <a:pt x="27" y="463"/>
                  </a:lnTo>
                  <a:lnTo>
                    <a:pt x="27" y="463"/>
                  </a:lnTo>
                  <a:lnTo>
                    <a:pt x="27" y="463"/>
                  </a:lnTo>
                  <a:lnTo>
                    <a:pt x="27" y="463"/>
                  </a:lnTo>
                  <a:lnTo>
                    <a:pt x="27" y="463"/>
                  </a:lnTo>
                  <a:lnTo>
                    <a:pt x="28" y="463"/>
                  </a:lnTo>
                  <a:lnTo>
                    <a:pt x="28" y="463"/>
                  </a:lnTo>
                  <a:lnTo>
                    <a:pt x="28" y="463"/>
                  </a:lnTo>
                  <a:lnTo>
                    <a:pt x="28" y="463"/>
                  </a:lnTo>
                  <a:lnTo>
                    <a:pt x="28" y="463"/>
                  </a:lnTo>
                  <a:lnTo>
                    <a:pt x="28" y="463"/>
                  </a:lnTo>
                  <a:lnTo>
                    <a:pt x="28" y="463"/>
                  </a:lnTo>
                  <a:lnTo>
                    <a:pt x="29" y="463"/>
                  </a:lnTo>
                  <a:lnTo>
                    <a:pt x="29" y="463"/>
                  </a:lnTo>
                  <a:lnTo>
                    <a:pt x="29" y="463"/>
                  </a:lnTo>
                  <a:lnTo>
                    <a:pt x="29" y="463"/>
                  </a:lnTo>
                  <a:lnTo>
                    <a:pt x="29" y="463"/>
                  </a:lnTo>
                  <a:lnTo>
                    <a:pt x="29" y="463"/>
                  </a:lnTo>
                  <a:lnTo>
                    <a:pt x="29" y="463"/>
                  </a:lnTo>
                  <a:lnTo>
                    <a:pt x="30" y="463"/>
                  </a:lnTo>
                  <a:lnTo>
                    <a:pt x="30" y="463"/>
                  </a:lnTo>
                  <a:lnTo>
                    <a:pt x="30" y="463"/>
                  </a:lnTo>
                  <a:lnTo>
                    <a:pt x="30" y="463"/>
                  </a:lnTo>
                  <a:lnTo>
                    <a:pt x="30" y="463"/>
                  </a:lnTo>
                  <a:lnTo>
                    <a:pt x="30" y="463"/>
                  </a:lnTo>
                  <a:lnTo>
                    <a:pt x="30" y="463"/>
                  </a:lnTo>
                  <a:lnTo>
                    <a:pt x="31" y="463"/>
                  </a:lnTo>
                  <a:lnTo>
                    <a:pt x="31" y="463"/>
                  </a:lnTo>
                  <a:lnTo>
                    <a:pt x="31" y="463"/>
                  </a:lnTo>
                  <a:lnTo>
                    <a:pt x="31" y="463"/>
                  </a:lnTo>
                  <a:lnTo>
                    <a:pt x="31" y="463"/>
                  </a:lnTo>
                  <a:lnTo>
                    <a:pt x="31" y="463"/>
                  </a:lnTo>
                  <a:lnTo>
                    <a:pt x="31" y="463"/>
                  </a:lnTo>
                  <a:lnTo>
                    <a:pt x="32" y="463"/>
                  </a:lnTo>
                  <a:lnTo>
                    <a:pt x="32" y="463"/>
                  </a:lnTo>
                  <a:lnTo>
                    <a:pt x="32" y="463"/>
                  </a:lnTo>
                  <a:lnTo>
                    <a:pt x="32" y="463"/>
                  </a:lnTo>
                  <a:lnTo>
                    <a:pt x="32" y="463"/>
                  </a:lnTo>
                  <a:lnTo>
                    <a:pt x="32" y="463"/>
                  </a:lnTo>
                  <a:lnTo>
                    <a:pt x="32" y="463"/>
                  </a:lnTo>
                  <a:lnTo>
                    <a:pt x="33" y="463"/>
                  </a:lnTo>
                  <a:lnTo>
                    <a:pt x="33" y="463"/>
                  </a:lnTo>
                  <a:lnTo>
                    <a:pt x="33" y="463"/>
                  </a:lnTo>
                  <a:lnTo>
                    <a:pt x="33" y="463"/>
                  </a:lnTo>
                  <a:lnTo>
                    <a:pt x="33" y="463"/>
                  </a:lnTo>
                  <a:lnTo>
                    <a:pt x="33" y="463"/>
                  </a:lnTo>
                  <a:lnTo>
                    <a:pt x="33" y="463"/>
                  </a:lnTo>
                  <a:lnTo>
                    <a:pt x="34" y="463"/>
                  </a:lnTo>
                  <a:lnTo>
                    <a:pt x="34" y="463"/>
                  </a:lnTo>
                  <a:lnTo>
                    <a:pt x="34" y="463"/>
                  </a:lnTo>
                  <a:lnTo>
                    <a:pt x="34" y="463"/>
                  </a:lnTo>
                  <a:lnTo>
                    <a:pt x="34" y="463"/>
                  </a:lnTo>
                  <a:lnTo>
                    <a:pt x="34" y="463"/>
                  </a:lnTo>
                  <a:lnTo>
                    <a:pt x="34" y="463"/>
                  </a:lnTo>
                  <a:lnTo>
                    <a:pt x="34" y="461"/>
                  </a:lnTo>
                  <a:lnTo>
                    <a:pt x="34" y="461"/>
                  </a:lnTo>
                  <a:lnTo>
                    <a:pt x="34" y="461"/>
                  </a:lnTo>
                  <a:lnTo>
                    <a:pt x="34" y="461"/>
                  </a:lnTo>
                  <a:lnTo>
                    <a:pt x="34" y="461"/>
                  </a:lnTo>
                  <a:lnTo>
                    <a:pt x="34" y="461"/>
                  </a:lnTo>
                  <a:lnTo>
                    <a:pt x="34" y="461"/>
                  </a:lnTo>
                  <a:lnTo>
                    <a:pt x="33" y="461"/>
                  </a:lnTo>
                  <a:lnTo>
                    <a:pt x="33" y="461"/>
                  </a:lnTo>
                  <a:lnTo>
                    <a:pt x="33" y="461"/>
                  </a:lnTo>
                  <a:lnTo>
                    <a:pt x="33" y="461"/>
                  </a:lnTo>
                  <a:lnTo>
                    <a:pt x="33" y="461"/>
                  </a:lnTo>
                  <a:lnTo>
                    <a:pt x="33" y="461"/>
                  </a:lnTo>
                  <a:lnTo>
                    <a:pt x="33" y="461"/>
                  </a:lnTo>
                  <a:lnTo>
                    <a:pt x="32" y="461"/>
                  </a:lnTo>
                  <a:lnTo>
                    <a:pt x="32" y="461"/>
                  </a:lnTo>
                  <a:lnTo>
                    <a:pt x="32" y="461"/>
                  </a:lnTo>
                  <a:lnTo>
                    <a:pt x="32" y="461"/>
                  </a:lnTo>
                  <a:lnTo>
                    <a:pt x="32" y="461"/>
                  </a:lnTo>
                  <a:lnTo>
                    <a:pt x="32" y="461"/>
                  </a:lnTo>
                  <a:lnTo>
                    <a:pt x="32" y="461"/>
                  </a:lnTo>
                  <a:lnTo>
                    <a:pt x="31" y="461"/>
                  </a:lnTo>
                  <a:lnTo>
                    <a:pt x="31" y="461"/>
                  </a:lnTo>
                  <a:lnTo>
                    <a:pt x="31" y="461"/>
                  </a:lnTo>
                  <a:lnTo>
                    <a:pt x="31" y="461"/>
                  </a:lnTo>
                  <a:lnTo>
                    <a:pt x="31" y="461"/>
                  </a:lnTo>
                  <a:lnTo>
                    <a:pt x="31" y="461"/>
                  </a:lnTo>
                  <a:lnTo>
                    <a:pt x="31" y="461"/>
                  </a:lnTo>
                  <a:lnTo>
                    <a:pt x="30" y="461"/>
                  </a:lnTo>
                  <a:lnTo>
                    <a:pt x="30" y="461"/>
                  </a:lnTo>
                  <a:lnTo>
                    <a:pt x="30" y="461"/>
                  </a:lnTo>
                  <a:lnTo>
                    <a:pt x="30" y="461"/>
                  </a:lnTo>
                  <a:lnTo>
                    <a:pt x="30" y="461"/>
                  </a:lnTo>
                  <a:lnTo>
                    <a:pt x="30" y="461"/>
                  </a:lnTo>
                  <a:lnTo>
                    <a:pt x="30" y="461"/>
                  </a:lnTo>
                  <a:lnTo>
                    <a:pt x="29" y="461"/>
                  </a:lnTo>
                  <a:lnTo>
                    <a:pt x="29" y="461"/>
                  </a:lnTo>
                  <a:lnTo>
                    <a:pt x="29" y="461"/>
                  </a:lnTo>
                  <a:lnTo>
                    <a:pt x="29" y="461"/>
                  </a:lnTo>
                  <a:lnTo>
                    <a:pt x="29" y="461"/>
                  </a:lnTo>
                  <a:lnTo>
                    <a:pt x="29" y="461"/>
                  </a:lnTo>
                  <a:lnTo>
                    <a:pt x="29" y="461"/>
                  </a:lnTo>
                  <a:lnTo>
                    <a:pt x="28" y="461"/>
                  </a:lnTo>
                  <a:lnTo>
                    <a:pt x="28" y="461"/>
                  </a:lnTo>
                  <a:lnTo>
                    <a:pt x="28" y="461"/>
                  </a:lnTo>
                  <a:lnTo>
                    <a:pt x="28" y="461"/>
                  </a:lnTo>
                  <a:lnTo>
                    <a:pt x="28" y="461"/>
                  </a:lnTo>
                  <a:lnTo>
                    <a:pt x="28" y="461"/>
                  </a:lnTo>
                  <a:lnTo>
                    <a:pt x="28" y="461"/>
                  </a:lnTo>
                  <a:lnTo>
                    <a:pt x="27" y="461"/>
                  </a:lnTo>
                  <a:lnTo>
                    <a:pt x="27" y="461"/>
                  </a:lnTo>
                  <a:lnTo>
                    <a:pt x="27" y="461"/>
                  </a:lnTo>
                  <a:lnTo>
                    <a:pt x="27" y="461"/>
                  </a:lnTo>
                  <a:lnTo>
                    <a:pt x="27" y="461"/>
                  </a:lnTo>
                  <a:lnTo>
                    <a:pt x="27" y="461"/>
                  </a:lnTo>
                  <a:lnTo>
                    <a:pt x="26" y="461"/>
                  </a:lnTo>
                  <a:lnTo>
                    <a:pt x="26" y="461"/>
                  </a:lnTo>
                  <a:lnTo>
                    <a:pt x="26" y="461"/>
                  </a:lnTo>
                  <a:lnTo>
                    <a:pt x="26" y="461"/>
                  </a:lnTo>
                  <a:lnTo>
                    <a:pt x="26" y="461"/>
                  </a:lnTo>
                  <a:lnTo>
                    <a:pt x="26" y="461"/>
                  </a:lnTo>
                  <a:lnTo>
                    <a:pt x="26" y="461"/>
                  </a:lnTo>
                  <a:lnTo>
                    <a:pt x="25" y="461"/>
                  </a:lnTo>
                  <a:lnTo>
                    <a:pt x="25" y="461"/>
                  </a:lnTo>
                  <a:lnTo>
                    <a:pt x="25" y="461"/>
                  </a:lnTo>
                  <a:lnTo>
                    <a:pt x="25" y="461"/>
                  </a:lnTo>
                  <a:lnTo>
                    <a:pt x="25" y="461"/>
                  </a:lnTo>
                  <a:lnTo>
                    <a:pt x="25" y="461"/>
                  </a:lnTo>
                  <a:lnTo>
                    <a:pt x="25" y="461"/>
                  </a:lnTo>
                  <a:lnTo>
                    <a:pt x="24" y="461"/>
                  </a:lnTo>
                  <a:lnTo>
                    <a:pt x="24" y="461"/>
                  </a:lnTo>
                  <a:lnTo>
                    <a:pt x="24" y="461"/>
                  </a:lnTo>
                  <a:lnTo>
                    <a:pt x="24" y="461"/>
                  </a:lnTo>
                  <a:lnTo>
                    <a:pt x="24" y="461"/>
                  </a:lnTo>
                  <a:lnTo>
                    <a:pt x="24" y="461"/>
                  </a:lnTo>
                  <a:lnTo>
                    <a:pt x="24" y="461"/>
                  </a:lnTo>
                  <a:lnTo>
                    <a:pt x="23" y="461"/>
                  </a:lnTo>
                  <a:lnTo>
                    <a:pt x="23" y="461"/>
                  </a:lnTo>
                  <a:lnTo>
                    <a:pt x="23" y="461"/>
                  </a:lnTo>
                  <a:lnTo>
                    <a:pt x="23" y="461"/>
                  </a:lnTo>
                  <a:lnTo>
                    <a:pt x="23" y="461"/>
                  </a:lnTo>
                  <a:lnTo>
                    <a:pt x="23" y="461"/>
                  </a:lnTo>
                  <a:lnTo>
                    <a:pt x="23" y="461"/>
                  </a:lnTo>
                  <a:lnTo>
                    <a:pt x="22" y="461"/>
                  </a:lnTo>
                  <a:lnTo>
                    <a:pt x="22" y="461"/>
                  </a:lnTo>
                  <a:lnTo>
                    <a:pt x="22" y="461"/>
                  </a:lnTo>
                  <a:lnTo>
                    <a:pt x="22" y="461"/>
                  </a:lnTo>
                  <a:lnTo>
                    <a:pt x="22" y="461"/>
                  </a:lnTo>
                  <a:lnTo>
                    <a:pt x="22" y="461"/>
                  </a:lnTo>
                  <a:lnTo>
                    <a:pt x="21" y="461"/>
                  </a:lnTo>
                  <a:lnTo>
                    <a:pt x="21" y="461"/>
                  </a:lnTo>
                  <a:lnTo>
                    <a:pt x="21" y="461"/>
                  </a:lnTo>
                  <a:lnTo>
                    <a:pt x="21" y="461"/>
                  </a:lnTo>
                  <a:lnTo>
                    <a:pt x="21" y="463"/>
                  </a:lnTo>
                  <a:close/>
                  <a:moveTo>
                    <a:pt x="42" y="463"/>
                  </a:moveTo>
                  <a:lnTo>
                    <a:pt x="43" y="463"/>
                  </a:lnTo>
                  <a:lnTo>
                    <a:pt x="43" y="463"/>
                  </a:lnTo>
                  <a:lnTo>
                    <a:pt x="43" y="463"/>
                  </a:lnTo>
                  <a:lnTo>
                    <a:pt x="43" y="463"/>
                  </a:lnTo>
                  <a:lnTo>
                    <a:pt x="43" y="463"/>
                  </a:lnTo>
                  <a:lnTo>
                    <a:pt x="43" y="463"/>
                  </a:lnTo>
                  <a:lnTo>
                    <a:pt x="43" y="463"/>
                  </a:lnTo>
                  <a:lnTo>
                    <a:pt x="44" y="463"/>
                  </a:lnTo>
                  <a:lnTo>
                    <a:pt x="44" y="463"/>
                  </a:lnTo>
                  <a:lnTo>
                    <a:pt x="44" y="463"/>
                  </a:lnTo>
                  <a:lnTo>
                    <a:pt x="44" y="463"/>
                  </a:lnTo>
                  <a:lnTo>
                    <a:pt x="44" y="463"/>
                  </a:lnTo>
                  <a:lnTo>
                    <a:pt x="44" y="463"/>
                  </a:lnTo>
                  <a:lnTo>
                    <a:pt x="45" y="463"/>
                  </a:lnTo>
                  <a:lnTo>
                    <a:pt x="45" y="463"/>
                  </a:lnTo>
                  <a:lnTo>
                    <a:pt x="45" y="463"/>
                  </a:lnTo>
                  <a:lnTo>
                    <a:pt x="45" y="463"/>
                  </a:lnTo>
                  <a:lnTo>
                    <a:pt x="45" y="463"/>
                  </a:lnTo>
                  <a:lnTo>
                    <a:pt x="45" y="463"/>
                  </a:lnTo>
                  <a:lnTo>
                    <a:pt x="45" y="463"/>
                  </a:lnTo>
                  <a:lnTo>
                    <a:pt x="46" y="463"/>
                  </a:lnTo>
                  <a:lnTo>
                    <a:pt x="46" y="463"/>
                  </a:lnTo>
                  <a:lnTo>
                    <a:pt x="46" y="463"/>
                  </a:lnTo>
                  <a:lnTo>
                    <a:pt x="46" y="463"/>
                  </a:lnTo>
                  <a:lnTo>
                    <a:pt x="46" y="463"/>
                  </a:lnTo>
                  <a:lnTo>
                    <a:pt x="46" y="463"/>
                  </a:lnTo>
                  <a:lnTo>
                    <a:pt x="46" y="463"/>
                  </a:lnTo>
                  <a:lnTo>
                    <a:pt x="47" y="463"/>
                  </a:lnTo>
                  <a:lnTo>
                    <a:pt x="47" y="463"/>
                  </a:lnTo>
                  <a:lnTo>
                    <a:pt x="47" y="463"/>
                  </a:lnTo>
                  <a:lnTo>
                    <a:pt x="47" y="463"/>
                  </a:lnTo>
                  <a:lnTo>
                    <a:pt x="47" y="463"/>
                  </a:lnTo>
                  <a:lnTo>
                    <a:pt x="47" y="463"/>
                  </a:lnTo>
                  <a:lnTo>
                    <a:pt x="47" y="463"/>
                  </a:lnTo>
                  <a:lnTo>
                    <a:pt x="48" y="463"/>
                  </a:lnTo>
                  <a:lnTo>
                    <a:pt x="48" y="463"/>
                  </a:lnTo>
                  <a:lnTo>
                    <a:pt x="48" y="463"/>
                  </a:lnTo>
                  <a:lnTo>
                    <a:pt x="48" y="463"/>
                  </a:lnTo>
                  <a:lnTo>
                    <a:pt x="48" y="463"/>
                  </a:lnTo>
                  <a:lnTo>
                    <a:pt x="48" y="463"/>
                  </a:lnTo>
                  <a:lnTo>
                    <a:pt x="48" y="463"/>
                  </a:lnTo>
                  <a:lnTo>
                    <a:pt x="49" y="463"/>
                  </a:lnTo>
                  <a:lnTo>
                    <a:pt x="49" y="463"/>
                  </a:lnTo>
                  <a:lnTo>
                    <a:pt x="49" y="463"/>
                  </a:lnTo>
                  <a:lnTo>
                    <a:pt x="49" y="463"/>
                  </a:lnTo>
                  <a:lnTo>
                    <a:pt x="49" y="463"/>
                  </a:lnTo>
                  <a:lnTo>
                    <a:pt x="49" y="463"/>
                  </a:lnTo>
                  <a:lnTo>
                    <a:pt x="49" y="463"/>
                  </a:lnTo>
                  <a:lnTo>
                    <a:pt x="50" y="463"/>
                  </a:lnTo>
                  <a:lnTo>
                    <a:pt x="50" y="463"/>
                  </a:lnTo>
                  <a:lnTo>
                    <a:pt x="50" y="463"/>
                  </a:lnTo>
                  <a:lnTo>
                    <a:pt x="50" y="463"/>
                  </a:lnTo>
                  <a:lnTo>
                    <a:pt x="50" y="463"/>
                  </a:lnTo>
                  <a:lnTo>
                    <a:pt x="50" y="463"/>
                  </a:lnTo>
                  <a:lnTo>
                    <a:pt x="50" y="463"/>
                  </a:lnTo>
                  <a:lnTo>
                    <a:pt x="51" y="463"/>
                  </a:lnTo>
                  <a:lnTo>
                    <a:pt x="51" y="463"/>
                  </a:lnTo>
                  <a:lnTo>
                    <a:pt x="51" y="463"/>
                  </a:lnTo>
                  <a:lnTo>
                    <a:pt x="51" y="463"/>
                  </a:lnTo>
                  <a:lnTo>
                    <a:pt x="51" y="463"/>
                  </a:lnTo>
                  <a:lnTo>
                    <a:pt x="51" y="463"/>
                  </a:lnTo>
                  <a:lnTo>
                    <a:pt x="51" y="463"/>
                  </a:lnTo>
                  <a:lnTo>
                    <a:pt x="52" y="463"/>
                  </a:lnTo>
                  <a:lnTo>
                    <a:pt x="52" y="463"/>
                  </a:lnTo>
                  <a:lnTo>
                    <a:pt x="52" y="463"/>
                  </a:lnTo>
                  <a:lnTo>
                    <a:pt x="52" y="463"/>
                  </a:lnTo>
                  <a:lnTo>
                    <a:pt x="52" y="463"/>
                  </a:lnTo>
                  <a:lnTo>
                    <a:pt x="52" y="463"/>
                  </a:lnTo>
                  <a:lnTo>
                    <a:pt x="53" y="463"/>
                  </a:lnTo>
                  <a:lnTo>
                    <a:pt x="53" y="463"/>
                  </a:lnTo>
                  <a:lnTo>
                    <a:pt x="53" y="463"/>
                  </a:lnTo>
                  <a:lnTo>
                    <a:pt x="53" y="463"/>
                  </a:lnTo>
                  <a:lnTo>
                    <a:pt x="53" y="463"/>
                  </a:lnTo>
                  <a:lnTo>
                    <a:pt x="53" y="463"/>
                  </a:lnTo>
                  <a:lnTo>
                    <a:pt x="53" y="463"/>
                  </a:lnTo>
                  <a:lnTo>
                    <a:pt x="54" y="463"/>
                  </a:lnTo>
                  <a:lnTo>
                    <a:pt x="54" y="463"/>
                  </a:lnTo>
                  <a:lnTo>
                    <a:pt x="54" y="463"/>
                  </a:lnTo>
                  <a:lnTo>
                    <a:pt x="54" y="463"/>
                  </a:lnTo>
                  <a:lnTo>
                    <a:pt x="54" y="463"/>
                  </a:lnTo>
                  <a:lnTo>
                    <a:pt x="54" y="463"/>
                  </a:lnTo>
                  <a:lnTo>
                    <a:pt x="54" y="463"/>
                  </a:lnTo>
                  <a:lnTo>
                    <a:pt x="55" y="463"/>
                  </a:lnTo>
                  <a:lnTo>
                    <a:pt x="55" y="463"/>
                  </a:lnTo>
                  <a:lnTo>
                    <a:pt x="55" y="463"/>
                  </a:lnTo>
                  <a:lnTo>
                    <a:pt x="55" y="463"/>
                  </a:lnTo>
                  <a:lnTo>
                    <a:pt x="55" y="463"/>
                  </a:lnTo>
                  <a:lnTo>
                    <a:pt x="55" y="463"/>
                  </a:lnTo>
                  <a:lnTo>
                    <a:pt x="55" y="463"/>
                  </a:lnTo>
                  <a:lnTo>
                    <a:pt x="56" y="463"/>
                  </a:lnTo>
                  <a:lnTo>
                    <a:pt x="56" y="463"/>
                  </a:lnTo>
                  <a:lnTo>
                    <a:pt x="56" y="463"/>
                  </a:lnTo>
                  <a:lnTo>
                    <a:pt x="56" y="461"/>
                  </a:lnTo>
                  <a:lnTo>
                    <a:pt x="56" y="461"/>
                  </a:lnTo>
                  <a:lnTo>
                    <a:pt x="56" y="461"/>
                  </a:lnTo>
                  <a:lnTo>
                    <a:pt x="55" y="461"/>
                  </a:lnTo>
                  <a:lnTo>
                    <a:pt x="55" y="461"/>
                  </a:lnTo>
                  <a:lnTo>
                    <a:pt x="55" y="461"/>
                  </a:lnTo>
                  <a:lnTo>
                    <a:pt x="55" y="461"/>
                  </a:lnTo>
                  <a:lnTo>
                    <a:pt x="55" y="461"/>
                  </a:lnTo>
                  <a:lnTo>
                    <a:pt x="55" y="461"/>
                  </a:lnTo>
                  <a:lnTo>
                    <a:pt x="55" y="461"/>
                  </a:lnTo>
                  <a:lnTo>
                    <a:pt x="54" y="461"/>
                  </a:lnTo>
                  <a:lnTo>
                    <a:pt x="54" y="461"/>
                  </a:lnTo>
                  <a:lnTo>
                    <a:pt x="54" y="461"/>
                  </a:lnTo>
                  <a:lnTo>
                    <a:pt x="54" y="461"/>
                  </a:lnTo>
                  <a:lnTo>
                    <a:pt x="54" y="461"/>
                  </a:lnTo>
                  <a:lnTo>
                    <a:pt x="54" y="461"/>
                  </a:lnTo>
                  <a:lnTo>
                    <a:pt x="54" y="461"/>
                  </a:lnTo>
                  <a:lnTo>
                    <a:pt x="53" y="461"/>
                  </a:lnTo>
                  <a:lnTo>
                    <a:pt x="53" y="461"/>
                  </a:lnTo>
                  <a:lnTo>
                    <a:pt x="53" y="461"/>
                  </a:lnTo>
                  <a:lnTo>
                    <a:pt x="53" y="461"/>
                  </a:lnTo>
                  <a:lnTo>
                    <a:pt x="53" y="461"/>
                  </a:lnTo>
                  <a:lnTo>
                    <a:pt x="53" y="461"/>
                  </a:lnTo>
                  <a:lnTo>
                    <a:pt x="53" y="461"/>
                  </a:lnTo>
                  <a:lnTo>
                    <a:pt x="52" y="461"/>
                  </a:lnTo>
                  <a:lnTo>
                    <a:pt x="52" y="461"/>
                  </a:lnTo>
                  <a:lnTo>
                    <a:pt x="52" y="461"/>
                  </a:lnTo>
                  <a:lnTo>
                    <a:pt x="52" y="461"/>
                  </a:lnTo>
                  <a:lnTo>
                    <a:pt x="52" y="461"/>
                  </a:lnTo>
                  <a:lnTo>
                    <a:pt x="52" y="461"/>
                  </a:lnTo>
                  <a:lnTo>
                    <a:pt x="51" y="461"/>
                  </a:lnTo>
                  <a:lnTo>
                    <a:pt x="51" y="461"/>
                  </a:lnTo>
                  <a:lnTo>
                    <a:pt x="51" y="461"/>
                  </a:lnTo>
                  <a:lnTo>
                    <a:pt x="51" y="461"/>
                  </a:lnTo>
                  <a:lnTo>
                    <a:pt x="51" y="461"/>
                  </a:lnTo>
                  <a:lnTo>
                    <a:pt x="51" y="461"/>
                  </a:lnTo>
                  <a:lnTo>
                    <a:pt x="51" y="461"/>
                  </a:lnTo>
                  <a:lnTo>
                    <a:pt x="50" y="461"/>
                  </a:lnTo>
                  <a:lnTo>
                    <a:pt x="50" y="461"/>
                  </a:lnTo>
                  <a:lnTo>
                    <a:pt x="50" y="461"/>
                  </a:lnTo>
                  <a:lnTo>
                    <a:pt x="50" y="461"/>
                  </a:lnTo>
                  <a:lnTo>
                    <a:pt x="50" y="461"/>
                  </a:lnTo>
                  <a:lnTo>
                    <a:pt x="50" y="461"/>
                  </a:lnTo>
                  <a:lnTo>
                    <a:pt x="50" y="461"/>
                  </a:lnTo>
                  <a:lnTo>
                    <a:pt x="49" y="461"/>
                  </a:lnTo>
                  <a:lnTo>
                    <a:pt x="49" y="461"/>
                  </a:lnTo>
                  <a:lnTo>
                    <a:pt x="49" y="461"/>
                  </a:lnTo>
                  <a:lnTo>
                    <a:pt x="49" y="461"/>
                  </a:lnTo>
                  <a:lnTo>
                    <a:pt x="49" y="461"/>
                  </a:lnTo>
                  <a:lnTo>
                    <a:pt x="49" y="461"/>
                  </a:lnTo>
                  <a:lnTo>
                    <a:pt x="49" y="461"/>
                  </a:lnTo>
                  <a:lnTo>
                    <a:pt x="48" y="461"/>
                  </a:lnTo>
                  <a:lnTo>
                    <a:pt x="48" y="461"/>
                  </a:lnTo>
                  <a:lnTo>
                    <a:pt x="48" y="461"/>
                  </a:lnTo>
                  <a:lnTo>
                    <a:pt x="48" y="461"/>
                  </a:lnTo>
                  <a:lnTo>
                    <a:pt x="48" y="461"/>
                  </a:lnTo>
                  <a:lnTo>
                    <a:pt x="48" y="461"/>
                  </a:lnTo>
                  <a:lnTo>
                    <a:pt x="48" y="461"/>
                  </a:lnTo>
                  <a:lnTo>
                    <a:pt x="47" y="461"/>
                  </a:lnTo>
                  <a:lnTo>
                    <a:pt x="47" y="461"/>
                  </a:lnTo>
                  <a:lnTo>
                    <a:pt x="47" y="461"/>
                  </a:lnTo>
                  <a:lnTo>
                    <a:pt x="47" y="461"/>
                  </a:lnTo>
                  <a:lnTo>
                    <a:pt x="47" y="461"/>
                  </a:lnTo>
                  <a:lnTo>
                    <a:pt x="47" y="461"/>
                  </a:lnTo>
                  <a:lnTo>
                    <a:pt x="47" y="461"/>
                  </a:lnTo>
                  <a:lnTo>
                    <a:pt x="46" y="461"/>
                  </a:lnTo>
                  <a:lnTo>
                    <a:pt x="46" y="461"/>
                  </a:lnTo>
                  <a:lnTo>
                    <a:pt x="46" y="461"/>
                  </a:lnTo>
                  <a:lnTo>
                    <a:pt x="46" y="461"/>
                  </a:lnTo>
                  <a:lnTo>
                    <a:pt x="46" y="461"/>
                  </a:lnTo>
                  <a:lnTo>
                    <a:pt x="46" y="461"/>
                  </a:lnTo>
                  <a:lnTo>
                    <a:pt x="46" y="461"/>
                  </a:lnTo>
                  <a:lnTo>
                    <a:pt x="45" y="461"/>
                  </a:lnTo>
                  <a:lnTo>
                    <a:pt x="45" y="461"/>
                  </a:lnTo>
                  <a:lnTo>
                    <a:pt x="45" y="461"/>
                  </a:lnTo>
                  <a:lnTo>
                    <a:pt x="45" y="461"/>
                  </a:lnTo>
                  <a:lnTo>
                    <a:pt x="45" y="461"/>
                  </a:lnTo>
                  <a:lnTo>
                    <a:pt x="45" y="461"/>
                  </a:lnTo>
                  <a:lnTo>
                    <a:pt x="45" y="461"/>
                  </a:lnTo>
                  <a:lnTo>
                    <a:pt x="44" y="461"/>
                  </a:lnTo>
                  <a:lnTo>
                    <a:pt x="44" y="461"/>
                  </a:lnTo>
                  <a:lnTo>
                    <a:pt x="44" y="461"/>
                  </a:lnTo>
                  <a:lnTo>
                    <a:pt x="44" y="461"/>
                  </a:lnTo>
                  <a:lnTo>
                    <a:pt x="44" y="461"/>
                  </a:lnTo>
                  <a:lnTo>
                    <a:pt x="44" y="461"/>
                  </a:lnTo>
                  <a:lnTo>
                    <a:pt x="43" y="461"/>
                  </a:lnTo>
                  <a:lnTo>
                    <a:pt x="43" y="461"/>
                  </a:lnTo>
                  <a:lnTo>
                    <a:pt x="43" y="461"/>
                  </a:lnTo>
                  <a:lnTo>
                    <a:pt x="43" y="461"/>
                  </a:lnTo>
                  <a:lnTo>
                    <a:pt x="43" y="461"/>
                  </a:lnTo>
                  <a:lnTo>
                    <a:pt x="43" y="461"/>
                  </a:lnTo>
                  <a:lnTo>
                    <a:pt x="43" y="461"/>
                  </a:lnTo>
                  <a:lnTo>
                    <a:pt x="42" y="461"/>
                  </a:lnTo>
                  <a:lnTo>
                    <a:pt x="42" y="463"/>
                  </a:lnTo>
                  <a:close/>
                  <a:moveTo>
                    <a:pt x="64" y="463"/>
                  </a:moveTo>
                  <a:lnTo>
                    <a:pt x="64" y="463"/>
                  </a:lnTo>
                  <a:lnTo>
                    <a:pt x="64" y="463"/>
                  </a:lnTo>
                  <a:lnTo>
                    <a:pt x="64" y="463"/>
                  </a:lnTo>
                  <a:lnTo>
                    <a:pt x="65" y="463"/>
                  </a:lnTo>
                  <a:lnTo>
                    <a:pt x="65" y="463"/>
                  </a:lnTo>
                  <a:lnTo>
                    <a:pt x="65" y="463"/>
                  </a:lnTo>
                  <a:lnTo>
                    <a:pt x="65" y="463"/>
                  </a:lnTo>
                  <a:lnTo>
                    <a:pt x="65" y="463"/>
                  </a:lnTo>
                  <a:lnTo>
                    <a:pt x="65" y="463"/>
                  </a:lnTo>
                  <a:lnTo>
                    <a:pt x="65" y="463"/>
                  </a:lnTo>
                  <a:lnTo>
                    <a:pt x="66" y="463"/>
                  </a:lnTo>
                  <a:lnTo>
                    <a:pt x="66" y="463"/>
                  </a:lnTo>
                  <a:lnTo>
                    <a:pt x="66" y="463"/>
                  </a:lnTo>
                  <a:lnTo>
                    <a:pt x="66" y="463"/>
                  </a:lnTo>
                  <a:lnTo>
                    <a:pt x="66" y="463"/>
                  </a:lnTo>
                  <a:lnTo>
                    <a:pt x="66" y="463"/>
                  </a:lnTo>
                  <a:lnTo>
                    <a:pt x="66" y="463"/>
                  </a:lnTo>
                  <a:lnTo>
                    <a:pt x="67" y="463"/>
                  </a:lnTo>
                  <a:lnTo>
                    <a:pt x="67" y="463"/>
                  </a:lnTo>
                  <a:lnTo>
                    <a:pt x="67" y="463"/>
                  </a:lnTo>
                  <a:lnTo>
                    <a:pt x="67" y="463"/>
                  </a:lnTo>
                  <a:lnTo>
                    <a:pt x="67" y="463"/>
                  </a:lnTo>
                  <a:lnTo>
                    <a:pt x="67" y="463"/>
                  </a:lnTo>
                  <a:lnTo>
                    <a:pt x="68" y="463"/>
                  </a:lnTo>
                  <a:lnTo>
                    <a:pt x="68" y="463"/>
                  </a:lnTo>
                  <a:lnTo>
                    <a:pt x="68" y="463"/>
                  </a:lnTo>
                  <a:lnTo>
                    <a:pt x="68" y="463"/>
                  </a:lnTo>
                  <a:lnTo>
                    <a:pt x="68" y="463"/>
                  </a:lnTo>
                  <a:lnTo>
                    <a:pt x="68" y="463"/>
                  </a:lnTo>
                  <a:lnTo>
                    <a:pt x="68" y="463"/>
                  </a:lnTo>
                  <a:lnTo>
                    <a:pt x="69" y="463"/>
                  </a:lnTo>
                  <a:lnTo>
                    <a:pt x="69" y="463"/>
                  </a:lnTo>
                  <a:lnTo>
                    <a:pt x="69" y="463"/>
                  </a:lnTo>
                  <a:lnTo>
                    <a:pt x="69" y="463"/>
                  </a:lnTo>
                  <a:lnTo>
                    <a:pt x="69" y="463"/>
                  </a:lnTo>
                  <a:lnTo>
                    <a:pt x="69" y="463"/>
                  </a:lnTo>
                  <a:lnTo>
                    <a:pt x="69" y="463"/>
                  </a:lnTo>
                  <a:lnTo>
                    <a:pt x="70" y="463"/>
                  </a:lnTo>
                  <a:lnTo>
                    <a:pt x="70" y="463"/>
                  </a:lnTo>
                  <a:lnTo>
                    <a:pt x="70" y="463"/>
                  </a:lnTo>
                  <a:lnTo>
                    <a:pt x="70" y="463"/>
                  </a:lnTo>
                  <a:lnTo>
                    <a:pt x="70" y="463"/>
                  </a:lnTo>
                  <a:lnTo>
                    <a:pt x="70" y="463"/>
                  </a:lnTo>
                  <a:lnTo>
                    <a:pt x="70" y="463"/>
                  </a:lnTo>
                  <a:lnTo>
                    <a:pt x="71" y="463"/>
                  </a:lnTo>
                  <a:lnTo>
                    <a:pt x="71" y="463"/>
                  </a:lnTo>
                  <a:lnTo>
                    <a:pt x="71" y="463"/>
                  </a:lnTo>
                  <a:lnTo>
                    <a:pt x="71" y="463"/>
                  </a:lnTo>
                  <a:lnTo>
                    <a:pt x="71" y="463"/>
                  </a:lnTo>
                  <a:lnTo>
                    <a:pt x="71" y="463"/>
                  </a:lnTo>
                  <a:lnTo>
                    <a:pt x="71" y="463"/>
                  </a:lnTo>
                  <a:lnTo>
                    <a:pt x="72" y="463"/>
                  </a:lnTo>
                  <a:lnTo>
                    <a:pt x="72" y="463"/>
                  </a:lnTo>
                  <a:lnTo>
                    <a:pt x="72" y="463"/>
                  </a:lnTo>
                  <a:lnTo>
                    <a:pt x="72" y="463"/>
                  </a:lnTo>
                  <a:lnTo>
                    <a:pt x="72" y="463"/>
                  </a:lnTo>
                  <a:lnTo>
                    <a:pt x="72" y="463"/>
                  </a:lnTo>
                  <a:lnTo>
                    <a:pt x="72" y="463"/>
                  </a:lnTo>
                  <a:lnTo>
                    <a:pt x="73" y="463"/>
                  </a:lnTo>
                  <a:lnTo>
                    <a:pt x="73" y="463"/>
                  </a:lnTo>
                  <a:lnTo>
                    <a:pt x="73" y="463"/>
                  </a:lnTo>
                  <a:lnTo>
                    <a:pt x="73" y="463"/>
                  </a:lnTo>
                  <a:lnTo>
                    <a:pt x="73" y="463"/>
                  </a:lnTo>
                  <a:lnTo>
                    <a:pt x="73" y="463"/>
                  </a:lnTo>
                  <a:lnTo>
                    <a:pt x="73" y="463"/>
                  </a:lnTo>
                  <a:lnTo>
                    <a:pt x="74" y="463"/>
                  </a:lnTo>
                  <a:lnTo>
                    <a:pt x="74" y="463"/>
                  </a:lnTo>
                  <a:lnTo>
                    <a:pt x="74" y="463"/>
                  </a:lnTo>
                  <a:lnTo>
                    <a:pt x="74" y="463"/>
                  </a:lnTo>
                  <a:lnTo>
                    <a:pt x="74" y="463"/>
                  </a:lnTo>
                  <a:lnTo>
                    <a:pt x="74" y="463"/>
                  </a:lnTo>
                  <a:lnTo>
                    <a:pt x="74" y="463"/>
                  </a:lnTo>
                  <a:lnTo>
                    <a:pt x="75" y="463"/>
                  </a:lnTo>
                  <a:lnTo>
                    <a:pt x="75" y="463"/>
                  </a:lnTo>
                  <a:lnTo>
                    <a:pt x="75" y="463"/>
                  </a:lnTo>
                  <a:lnTo>
                    <a:pt x="75" y="463"/>
                  </a:lnTo>
                  <a:lnTo>
                    <a:pt x="75" y="463"/>
                  </a:lnTo>
                  <a:lnTo>
                    <a:pt x="75" y="463"/>
                  </a:lnTo>
                  <a:lnTo>
                    <a:pt x="75" y="463"/>
                  </a:lnTo>
                  <a:lnTo>
                    <a:pt x="76" y="463"/>
                  </a:lnTo>
                  <a:lnTo>
                    <a:pt x="76" y="463"/>
                  </a:lnTo>
                  <a:lnTo>
                    <a:pt x="76" y="463"/>
                  </a:lnTo>
                  <a:lnTo>
                    <a:pt x="76" y="463"/>
                  </a:lnTo>
                  <a:lnTo>
                    <a:pt x="76" y="463"/>
                  </a:lnTo>
                  <a:lnTo>
                    <a:pt x="76" y="463"/>
                  </a:lnTo>
                  <a:lnTo>
                    <a:pt x="76" y="463"/>
                  </a:lnTo>
                  <a:lnTo>
                    <a:pt x="77" y="463"/>
                  </a:lnTo>
                  <a:lnTo>
                    <a:pt x="77" y="463"/>
                  </a:lnTo>
                  <a:lnTo>
                    <a:pt x="77" y="463"/>
                  </a:lnTo>
                  <a:lnTo>
                    <a:pt x="77" y="463"/>
                  </a:lnTo>
                  <a:lnTo>
                    <a:pt x="77" y="463"/>
                  </a:lnTo>
                  <a:lnTo>
                    <a:pt x="77" y="463"/>
                  </a:lnTo>
                  <a:lnTo>
                    <a:pt x="77" y="461"/>
                  </a:lnTo>
                  <a:lnTo>
                    <a:pt x="77" y="461"/>
                  </a:lnTo>
                  <a:lnTo>
                    <a:pt x="77" y="461"/>
                  </a:lnTo>
                  <a:lnTo>
                    <a:pt x="77" y="461"/>
                  </a:lnTo>
                  <a:lnTo>
                    <a:pt x="77" y="461"/>
                  </a:lnTo>
                  <a:lnTo>
                    <a:pt x="77" y="461"/>
                  </a:lnTo>
                  <a:lnTo>
                    <a:pt x="76" y="461"/>
                  </a:lnTo>
                  <a:lnTo>
                    <a:pt x="76" y="461"/>
                  </a:lnTo>
                  <a:lnTo>
                    <a:pt x="76" y="461"/>
                  </a:lnTo>
                  <a:lnTo>
                    <a:pt x="76" y="461"/>
                  </a:lnTo>
                  <a:lnTo>
                    <a:pt x="76" y="461"/>
                  </a:lnTo>
                  <a:lnTo>
                    <a:pt x="76" y="461"/>
                  </a:lnTo>
                  <a:lnTo>
                    <a:pt x="76" y="461"/>
                  </a:lnTo>
                  <a:lnTo>
                    <a:pt x="75" y="461"/>
                  </a:lnTo>
                  <a:lnTo>
                    <a:pt x="75" y="461"/>
                  </a:lnTo>
                  <a:lnTo>
                    <a:pt x="75" y="461"/>
                  </a:lnTo>
                  <a:lnTo>
                    <a:pt x="75" y="461"/>
                  </a:lnTo>
                  <a:lnTo>
                    <a:pt x="75" y="461"/>
                  </a:lnTo>
                  <a:lnTo>
                    <a:pt x="75" y="461"/>
                  </a:lnTo>
                  <a:lnTo>
                    <a:pt x="75" y="461"/>
                  </a:lnTo>
                  <a:lnTo>
                    <a:pt x="74" y="461"/>
                  </a:lnTo>
                  <a:lnTo>
                    <a:pt x="74" y="461"/>
                  </a:lnTo>
                  <a:lnTo>
                    <a:pt x="74" y="461"/>
                  </a:lnTo>
                  <a:lnTo>
                    <a:pt x="74" y="461"/>
                  </a:lnTo>
                  <a:lnTo>
                    <a:pt x="74" y="461"/>
                  </a:lnTo>
                  <a:lnTo>
                    <a:pt x="74" y="461"/>
                  </a:lnTo>
                  <a:lnTo>
                    <a:pt x="74" y="461"/>
                  </a:lnTo>
                  <a:lnTo>
                    <a:pt x="73" y="461"/>
                  </a:lnTo>
                  <a:lnTo>
                    <a:pt x="73" y="461"/>
                  </a:lnTo>
                  <a:lnTo>
                    <a:pt x="73" y="461"/>
                  </a:lnTo>
                  <a:lnTo>
                    <a:pt x="73" y="461"/>
                  </a:lnTo>
                  <a:lnTo>
                    <a:pt x="73" y="461"/>
                  </a:lnTo>
                  <a:lnTo>
                    <a:pt x="73" y="461"/>
                  </a:lnTo>
                  <a:lnTo>
                    <a:pt x="73" y="461"/>
                  </a:lnTo>
                  <a:lnTo>
                    <a:pt x="72" y="461"/>
                  </a:lnTo>
                  <a:lnTo>
                    <a:pt x="72" y="461"/>
                  </a:lnTo>
                  <a:lnTo>
                    <a:pt x="72" y="461"/>
                  </a:lnTo>
                  <a:lnTo>
                    <a:pt x="72" y="461"/>
                  </a:lnTo>
                  <a:lnTo>
                    <a:pt x="72" y="461"/>
                  </a:lnTo>
                  <a:lnTo>
                    <a:pt x="72" y="461"/>
                  </a:lnTo>
                  <a:lnTo>
                    <a:pt x="72" y="461"/>
                  </a:lnTo>
                  <a:lnTo>
                    <a:pt x="71" y="461"/>
                  </a:lnTo>
                  <a:lnTo>
                    <a:pt x="71" y="461"/>
                  </a:lnTo>
                  <a:lnTo>
                    <a:pt x="71" y="461"/>
                  </a:lnTo>
                  <a:lnTo>
                    <a:pt x="71" y="461"/>
                  </a:lnTo>
                  <a:lnTo>
                    <a:pt x="71" y="461"/>
                  </a:lnTo>
                  <a:lnTo>
                    <a:pt x="71" y="461"/>
                  </a:lnTo>
                  <a:lnTo>
                    <a:pt x="71" y="461"/>
                  </a:lnTo>
                  <a:lnTo>
                    <a:pt x="70" y="461"/>
                  </a:lnTo>
                  <a:lnTo>
                    <a:pt x="70" y="461"/>
                  </a:lnTo>
                  <a:lnTo>
                    <a:pt x="70" y="461"/>
                  </a:lnTo>
                  <a:lnTo>
                    <a:pt x="70" y="461"/>
                  </a:lnTo>
                  <a:lnTo>
                    <a:pt x="70" y="461"/>
                  </a:lnTo>
                  <a:lnTo>
                    <a:pt x="70" y="461"/>
                  </a:lnTo>
                  <a:lnTo>
                    <a:pt x="70" y="461"/>
                  </a:lnTo>
                  <a:lnTo>
                    <a:pt x="69" y="461"/>
                  </a:lnTo>
                  <a:lnTo>
                    <a:pt x="69" y="461"/>
                  </a:lnTo>
                  <a:lnTo>
                    <a:pt x="69" y="461"/>
                  </a:lnTo>
                  <a:lnTo>
                    <a:pt x="69" y="461"/>
                  </a:lnTo>
                  <a:lnTo>
                    <a:pt x="69" y="461"/>
                  </a:lnTo>
                  <a:lnTo>
                    <a:pt x="69" y="461"/>
                  </a:lnTo>
                  <a:lnTo>
                    <a:pt x="69" y="461"/>
                  </a:lnTo>
                  <a:lnTo>
                    <a:pt x="68" y="461"/>
                  </a:lnTo>
                  <a:lnTo>
                    <a:pt x="68" y="461"/>
                  </a:lnTo>
                  <a:lnTo>
                    <a:pt x="68" y="461"/>
                  </a:lnTo>
                  <a:lnTo>
                    <a:pt x="68" y="461"/>
                  </a:lnTo>
                  <a:lnTo>
                    <a:pt x="68" y="461"/>
                  </a:lnTo>
                  <a:lnTo>
                    <a:pt x="68" y="461"/>
                  </a:lnTo>
                  <a:lnTo>
                    <a:pt x="68" y="461"/>
                  </a:lnTo>
                  <a:lnTo>
                    <a:pt x="67" y="461"/>
                  </a:lnTo>
                  <a:lnTo>
                    <a:pt x="67" y="461"/>
                  </a:lnTo>
                  <a:lnTo>
                    <a:pt x="67" y="461"/>
                  </a:lnTo>
                  <a:lnTo>
                    <a:pt x="67" y="461"/>
                  </a:lnTo>
                  <a:lnTo>
                    <a:pt x="67" y="461"/>
                  </a:lnTo>
                  <a:lnTo>
                    <a:pt x="67" y="461"/>
                  </a:lnTo>
                  <a:lnTo>
                    <a:pt x="66" y="461"/>
                  </a:lnTo>
                  <a:lnTo>
                    <a:pt x="66" y="461"/>
                  </a:lnTo>
                  <a:lnTo>
                    <a:pt x="66" y="461"/>
                  </a:lnTo>
                  <a:lnTo>
                    <a:pt x="66" y="461"/>
                  </a:lnTo>
                  <a:lnTo>
                    <a:pt x="66" y="461"/>
                  </a:lnTo>
                  <a:lnTo>
                    <a:pt x="66" y="461"/>
                  </a:lnTo>
                  <a:lnTo>
                    <a:pt x="66" y="461"/>
                  </a:lnTo>
                  <a:lnTo>
                    <a:pt x="65" y="461"/>
                  </a:lnTo>
                  <a:lnTo>
                    <a:pt x="65" y="461"/>
                  </a:lnTo>
                  <a:lnTo>
                    <a:pt x="65" y="461"/>
                  </a:lnTo>
                  <a:lnTo>
                    <a:pt x="65" y="461"/>
                  </a:lnTo>
                  <a:lnTo>
                    <a:pt x="65" y="461"/>
                  </a:lnTo>
                  <a:lnTo>
                    <a:pt x="65" y="461"/>
                  </a:lnTo>
                  <a:lnTo>
                    <a:pt x="65" y="461"/>
                  </a:lnTo>
                  <a:lnTo>
                    <a:pt x="64" y="461"/>
                  </a:lnTo>
                  <a:lnTo>
                    <a:pt x="64" y="461"/>
                  </a:lnTo>
                  <a:lnTo>
                    <a:pt x="64" y="461"/>
                  </a:lnTo>
                  <a:lnTo>
                    <a:pt x="64" y="461"/>
                  </a:lnTo>
                  <a:lnTo>
                    <a:pt x="64" y="463"/>
                  </a:lnTo>
                  <a:close/>
                  <a:moveTo>
                    <a:pt x="85" y="463"/>
                  </a:moveTo>
                  <a:lnTo>
                    <a:pt x="86" y="463"/>
                  </a:lnTo>
                  <a:lnTo>
                    <a:pt x="86" y="463"/>
                  </a:lnTo>
                  <a:lnTo>
                    <a:pt x="86" y="463"/>
                  </a:lnTo>
                  <a:lnTo>
                    <a:pt x="86" y="463"/>
                  </a:lnTo>
                  <a:lnTo>
                    <a:pt x="86" y="463"/>
                  </a:lnTo>
                  <a:lnTo>
                    <a:pt x="86" y="463"/>
                  </a:lnTo>
                  <a:lnTo>
                    <a:pt x="86" y="463"/>
                  </a:lnTo>
                  <a:lnTo>
                    <a:pt x="87" y="463"/>
                  </a:lnTo>
                  <a:lnTo>
                    <a:pt x="87" y="463"/>
                  </a:lnTo>
                  <a:lnTo>
                    <a:pt x="87" y="463"/>
                  </a:lnTo>
                  <a:lnTo>
                    <a:pt x="87" y="463"/>
                  </a:lnTo>
                  <a:lnTo>
                    <a:pt x="87" y="463"/>
                  </a:lnTo>
                  <a:lnTo>
                    <a:pt x="87" y="463"/>
                  </a:lnTo>
                  <a:lnTo>
                    <a:pt x="87" y="463"/>
                  </a:lnTo>
                  <a:lnTo>
                    <a:pt x="88" y="463"/>
                  </a:lnTo>
                  <a:lnTo>
                    <a:pt x="88" y="463"/>
                  </a:lnTo>
                  <a:lnTo>
                    <a:pt x="88" y="463"/>
                  </a:lnTo>
                  <a:lnTo>
                    <a:pt x="88" y="463"/>
                  </a:lnTo>
                  <a:lnTo>
                    <a:pt x="88" y="463"/>
                  </a:lnTo>
                  <a:lnTo>
                    <a:pt x="88" y="463"/>
                  </a:lnTo>
                  <a:lnTo>
                    <a:pt x="88" y="463"/>
                  </a:lnTo>
                  <a:lnTo>
                    <a:pt x="89" y="463"/>
                  </a:lnTo>
                  <a:lnTo>
                    <a:pt x="89" y="463"/>
                  </a:lnTo>
                  <a:lnTo>
                    <a:pt x="89" y="463"/>
                  </a:lnTo>
                  <a:lnTo>
                    <a:pt x="89" y="463"/>
                  </a:lnTo>
                  <a:lnTo>
                    <a:pt x="89" y="463"/>
                  </a:lnTo>
                  <a:lnTo>
                    <a:pt x="89" y="463"/>
                  </a:lnTo>
                  <a:lnTo>
                    <a:pt x="89" y="463"/>
                  </a:lnTo>
                  <a:lnTo>
                    <a:pt x="90" y="463"/>
                  </a:lnTo>
                  <a:lnTo>
                    <a:pt x="90" y="463"/>
                  </a:lnTo>
                  <a:lnTo>
                    <a:pt x="90" y="463"/>
                  </a:lnTo>
                  <a:lnTo>
                    <a:pt x="90" y="463"/>
                  </a:lnTo>
                  <a:lnTo>
                    <a:pt x="90" y="463"/>
                  </a:lnTo>
                  <a:lnTo>
                    <a:pt x="90" y="463"/>
                  </a:lnTo>
                  <a:lnTo>
                    <a:pt x="90" y="463"/>
                  </a:lnTo>
                  <a:lnTo>
                    <a:pt x="91" y="463"/>
                  </a:lnTo>
                  <a:lnTo>
                    <a:pt x="91" y="463"/>
                  </a:lnTo>
                  <a:lnTo>
                    <a:pt x="91" y="463"/>
                  </a:lnTo>
                  <a:lnTo>
                    <a:pt x="91" y="463"/>
                  </a:lnTo>
                  <a:lnTo>
                    <a:pt x="91" y="463"/>
                  </a:lnTo>
                  <a:lnTo>
                    <a:pt x="91" y="463"/>
                  </a:lnTo>
                  <a:lnTo>
                    <a:pt x="91" y="463"/>
                  </a:lnTo>
                  <a:lnTo>
                    <a:pt x="92" y="463"/>
                  </a:lnTo>
                  <a:lnTo>
                    <a:pt x="92" y="463"/>
                  </a:lnTo>
                  <a:lnTo>
                    <a:pt x="92" y="463"/>
                  </a:lnTo>
                  <a:lnTo>
                    <a:pt x="92" y="463"/>
                  </a:lnTo>
                  <a:lnTo>
                    <a:pt x="92" y="463"/>
                  </a:lnTo>
                  <a:lnTo>
                    <a:pt x="92" y="463"/>
                  </a:lnTo>
                  <a:lnTo>
                    <a:pt x="92" y="463"/>
                  </a:lnTo>
                  <a:lnTo>
                    <a:pt x="93" y="463"/>
                  </a:lnTo>
                  <a:lnTo>
                    <a:pt x="93" y="463"/>
                  </a:lnTo>
                  <a:lnTo>
                    <a:pt x="93" y="463"/>
                  </a:lnTo>
                  <a:lnTo>
                    <a:pt x="93" y="463"/>
                  </a:lnTo>
                  <a:lnTo>
                    <a:pt x="93" y="463"/>
                  </a:lnTo>
                  <a:lnTo>
                    <a:pt x="93" y="463"/>
                  </a:lnTo>
                  <a:lnTo>
                    <a:pt x="94" y="463"/>
                  </a:lnTo>
                  <a:lnTo>
                    <a:pt x="94" y="463"/>
                  </a:lnTo>
                  <a:lnTo>
                    <a:pt x="94" y="463"/>
                  </a:lnTo>
                  <a:lnTo>
                    <a:pt x="94" y="463"/>
                  </a:lnTo>
                  <a:lnTo>
                    <a:pt x="94" y="463"/>
                  </a:lnTo>
                  <a:lnTo>
                    <a:pt x="94" y="463"/>
                  </a:lnTo>
                  <a:lnTo>
                    <a:pt x="94" y="463"/>
                  </a:lnTo>
                  <a:lnTo>
                    <a:pt x="95" y="463"/>
                  </a:lnTo>
                  <a:lnTo>
                    <a:pt x="95" y="463"/>
                  </a:lnTo>
                  <a:lnTo>
                    <a:pt x="95" y="463"/>
                  </a:lnTo>
                  <a:lnTo>
                    <a:pt x="95" y="463"/>
                  </a:lnTo>
                  <a:lnTo>
                    <a:pt x="95" y="463"/>
                  </a:lnTo>
                  <a:lnTo>
                    <a:pt x="95" y="463"/>
                  </a:lnTo>
                  <a:lnTo>
                    <a:pt x="95" y="463"/>
                  </a:lnTo>
                  <a:lnTo>
                    <a:pt x="96" y="463"/>
                  </a:lnTo>
                  <a:lnTo>
                    <a:pt x="96" y="463"/>
                  </a:lnTo>
                  <a:lnTo>
                    <a:pt x="96" y="463"/>
                  </a:lnTo>
                  <a:lnTo>
                    <a:pt x="96" y="463"/>
                  </a:lnTo>
                  <a:lnTo>
                    <a:pt x="96" y="463"/>
                  </a:lnTo>
                  <a:lnTo>
                    <a:pt x="96" y="463"/>
                  </a:lnTo>
                  <a:lnTo>
                    <a:pt x="96" y="463"/>
                  </a:lnTo>
                  <a:lnTo>
                    <a:pt x="97" y="463"/>
                  </a:lnTo>
                  <a:lnTo>
                    <a:pt x="97" y="463"/>
                  </a:lnTo>
                  <a:lnTo>
                    <a:pt x="97" y="463"/>
                  </a:lnTo>
                  <a:lnTo>
                    <a:pt x="97" y="463"/>
                  </a:lnTo>
                  <a:lnTo>
                    <a:pt x="97" y="463"/>
                  </a:lnTo>
                  <a:lnTo>
                    <a:pt x="97" y="463"/>
                  </a:lnTo>
                  <a:lnTo>
                    <a:pt x="97" y="463"/>
                  </a:lnTo>
                  <a:lnTo>
                    <a:pt x="98" y="463"/>
                  </a:lnTo>
                  <a:lnTo>
                    <a:pt x="98" y="463"/>
                  </a:lnTo>
                  <a:lnTo>
                    <a:pt x="98" y="463"/>
                  </a:lnTo>
                  <a:lnTo>
                    <a:pt x="98" y="463"/>
                  </a:lnTo>
                  <a:lnTo>
                    <a:pt x="98" y="463"/>
                  </a:lnTo>
                  <a:lnTo>
                    <a:pt x="98" y="463"/>
                  </a:lnTo>
                  <a:lnTo>
                    <a:pt x="98" y="463"/>
                  </a:lnTo>
                  <a:lnTo>
                    <a:pt x="99" y="463"/>
                  </a:lnTo>
                  <a:lnTo>
                    <a:pt x="99" y="463"/>
                  </a:lnTo>
                  <a:lnTo>
                    <a:pt x="99" y="461"/>
                  </a:lnTo>
                  <a:lnTo>
                    <a:pt x="99" y="461"/>
                  </a:lnTo>
                  <a:lnTo>
                    <a:pt x="98" y="461"/>
                  </a:lnTo>
                  <a:lnTo>
                    <a:pt x="98" y="461"/>
                  </a:lnTo>
                  <a:lnTo>
                    <a:pt x="98" y="461"/>
                  </a:lnTo>
                  <a:lnTo>
                    <a:pt x="98" y="461"/>
                  </a:lnTo>
                  <a:lnTo>
                    <a:pt x="98" y="461"/>
                  </a:lnTo>
                  <a:lnTo>
                    <a:pt x="98" y="461"/>
                  </a:lnTo>
                  <a:lnTo>
                    <a:pt x="98" y="461"/>
                  </a:lnTo>
                  <a:lnTo>
                    <a:pt x="97" y="461"/>
                  </a:lnTo>
                  <a:lnTo>
                    <a:pt x="97" y="461"/>
                  </a:lnTo>
                  <a:lnTo>
                    <a:pt x="97" y="461"/>
                  </a:lnTo>
                  <a:lnTo>
                    <a:pt x="97" y="461"/>
                  </a:lnTo>
                  <a:lnTo>
                    <a:pt x="97" y="461"/>
                  </a:lnTo>
                  <a:lnTo>
                    <a:pt x="97" y="461"/>
                  </a:lnTo>
                  <a:lnTo>
                    <a:pt x="97" y="461"/>
                  </a:lnTo>
                  <a:lnTo>
                    <a:pt x="96" y="461"/>
                  </a:lnTo>
                  <a:lnTo>
                    <a:pt x="96" y="461"/>
                  </a:lnTo>
                  <a:lnTo>
                    <a:pt x="96" y="461"/>
                  </a:lnTo>
                  <a:lnTo>
                    <a:pt x="96" y="461"/>
                  </a:lnTo>
                  <a:lnTo>
                    <a:pt x="96" y="461"/>
                  </a:lnTo>
                  <a:lnTo>
                    <a:pt x="96" y="461"/>
                  </a:lnTo>
                  <a:lnTo>
                    <a:pt x="96" y="461"/>
                  </a:lnTo>
                  <a:lnTo>
                    <a:pt x="95" y="461"/>
                  </a:lnTo>
                  <a:lnTo>
                    <a:pt x="95" y="461"/>
                  </a:lnTo>
                  <a:lnTo>
                    <a:pt x="95" y="461"/>
                  </a:lnTo>
                  <a:lnTo>
                    <a:pt x="95" y="461"/>
                  </a:lnTo>
                  <a:lnTo>
                    <a:pt x="95" y="461"/>
                  </a:lnTo>
                  <a:lnTo>
                    <a:pt x="95" y="461"/>
                  </a:lnTo>
                  <a:lnTo>
                    <a:pt x="95" y="461"/>
                  </a:lnTo>
                  <a:lnTo>
                    <a:pt x="94" y="461"/>
                  </a:lnTo>
                  <a:lnTo>
                    <a:pt x="94" y="461"/>
                  </a:lnTo>
                  <a:lnTo>
                    <a:pt x="94" y="461"/>
                  </a:lnTo>
                  <a:lnTo>
                    <a:pt x="94" y="461"/>
                  </a:lnTo>
                  <a:lnTo>
                    <a:pt x="94" y="461"/>
                  </a:lnTo>
                  <a:lnTo>
                    <a:pt x="94" y="461"/>
                  </a:lnTo>
                  <a:lnTo>
                    <a:pt x="94" y="461"/>
                  </a:lnTo>
                  <a:lnTo>
                    <a:pt x="93" y="461"/>
                  </a:lnTo>
                  <a:lnTo>
                    <a:pt x="93" y="461"/>
                  </a:lnTo>
                  <a:lnTo>
                    <a:pt x="93" y="461"/>
                  </a:lnTo>
                  <a:lnTo>
                    <a:pt x="93" y="461"/>
                  </a:lnTo>
                  <a:lnTo>
                    <a:pt x="93" y="461"/>
                  </a:lnTo>
                  <a:lnTo>
                    <a:pt x="93" y="461"/>
                  </a:lnTo>
                  <a:lnTo>
                    <a:pt x="92" y="461"/>
                  </a:lnTo>
                  <a:lnTo>
                    <a:pt x="92" y="461"/>
                  </a:lnTo>
                  <a:lnTo>
                    <a:pt x="92" y="461"/>
                  </a:lnTo>
                  <a:lnTo>
                    <a:pt x="92" y="461"/>
                  </a:lnTo>
                  <a:lnTo>
                    <a:pt x="92" y="461"/>
                  </a:lnTo>
                  <a:lnTo>
                    <a:pt x="92" y="461"/>
                  </a:lnTo>
                  <a:lnTo>
                    <a:pt x="92" y="461"/>
                  </a:lnTo>
                  <a:lnTo>
                    <a:pt x="91" y="461"/>
                  </a:lnTo>
                  <a:lnTo>
                    <a:pt x="91" y="461"/>
                  </a:lnTo>
                  <a:lnTo>
                    <a:pt x="91" y="461"/>
                  </a:lnTo>
                  <a:lnTo>
                    <a:pt x="91" y="461"/>
                  </a:lnTo>
                  <a:lnTo>
                    <a:pt x="91" y="461"/>
                  </a:lnTo>
                  <a:lnTo>
                    <a:pt x="91" y="461"/>
                  </a:lnTo>
                  <a:lnTo>
                    <a:pt x="91" y="461"/>
                  </a:lnTo>
                  <a:lnTo>
                    <a:pt x="90" y="461"/>
                  </a:lnTo>
                  <a:lnTo>
                    <a:pt x="90" y="461"/>
                  </a:lnTo>
                  <a:lnTo>
                    <a:pt x="90" y="461"/>
                  </a:lnTo>
                  <a:lnTo>
                    <a:pt x="90" y="461"/>
                  </a:lnTo>
                  <a:lnTo>
                    <a:pt x="90" y="461"/>
                  </a:lnTo>
                  <a:lnTo>
                    <a:pt x="90" y="461"/>
                  </a:lnTo>
                  <a:lnTo>
                    <a:pt x="90" y="461"/>
                  </a:lnTo>
                  <a:lnTo>
                    <a:pt x="89" y="461"/>
                  </a:lnTo>
                  <a:lnTo>
                    <a:pt x="89" y="461"/>
                  </a:lnTo>
                  <a:lnTo>
                    <a:pt x="89" y="461"/>
                  </a:lnTo>
                  <a:lnTo>
                    <a:pt x="89" y="461"/>
                  </a:lnTo>
                  <a:lnTo>
                    <a:pt x="89" y="461"/>
                  </a:lnTo>
                  <a:lnTo>
                    <a:pt x="89" y="461"/>
                  </a:lnTo>
                  <a:lnTo>
                    <a:pt x="89" y="461"/>
                  </a:lnTo>
                  <a:lnTo>
                    <a:pt x="88" y="461"/>
                  </a:lnTo>
                  <a:lnTo>
                    <a:pt x="88" y="461"/>
                  </a:lnTo>
                  <a:lnTo>
                    <a:pt x="88" y="461"/>
                  </a:lnTo>
                  <a:lnTo>
                    <a:pt x="88" y="461"/>
                  </a:lnTo>
                  <a:lnTo>
                    <a:pt x="88" y="461"/>
                  </a:lnTo>
                  <a:lnTo>
                    <a:pt x="88" y="461"/>
                  </a:lnTo>
                  <a:lnTo>
                    <a:pt x="88" y="461"/>
                  </a:lnTo>
                  <a:lnTo>
                    <a:pt x="87" y="461"/>
                  </a:lnTo>
                  <a:lnTo>
                    <a:pt x="87" y="461"/>
                  </a:lnTo>
                  <a:lnTo>
                    <a:pt x="87" y="461"/>
                  </a:lnTo>
                  <a:lnTo>
                    <a:pt x="87" y="461"/>
                  </a:lnTo>
                  <a:lnTo>
                    <a:pt x="87" y="461"/>
                  </a:lnTo>
                  <a:lnTo>
                    <a:pt x="87" y="461"/>
                  </a:lnTo>
                  <a:lnTo>
                    <a:pt x="87" y="461"/>
                  </a:lnTo>
                  <a:lnTo>
                    <a:pt x="86" y="461"/>
                  </a:lnTo>
                  <a:lnTo>
                    <a:pt x="86" y="461"/>
                  </a:lnTo>
                  <a:lnTo>
                    <a:pt x="86" y="461"/>
                  </a:lnTo>
                  <a:lnTo>
                    <a:pt x="86" y="461"/>
                  </a:lnTo>
                  <a:lnTo>
                    <a:pt x="86" y="461"/>
                  </a:lnTo>
                  <a:lnTo>
                    <a:pt x="86" y="461"/>
                  </a:lnTo>
                  <a:lnTo>
                    <a:pt x="86" y="461"/>
                  </a:lnTo>
                  <a:lnTo>
                    <a:pt x="85" y="461"/>
                  </a:lnTo>
                  <a:lnTo>
                    <a:pt x="85" y="463"/>
                  </a:lnTo>
                  <a:close/>
                  <a:moveTo>
                    <a:pt x="107" y="463"/>
                  </a:moveTo>
                  <a:lnTo>
                    <a:pt x="107" y="463"/>
                  </a:lnTo>
                  <a:lnTo>
                    <a:pt x="107" y="463"/>
                  </a:lnTo>
                  <a:lnTo>
                    <a:pt x="107" y="463"/>
                  </a:lnTo>
                  <a:lnTo>
                    <a:pt x="107" y="463"/>
                  </a:lnTo>
                  <a:lnTo>
                    <a:pt x="107" y="463"/>
                  </a:lnTo>
                  <a:lnTo>
                    <a:pt x="108" y="463"/>
                  </a:lnTo>
                  <a:lnTo>
                    <a:pt x="108" y="463"/>
                  </a:lnTo>
                  <a:lnTo>
                    <a:pt x="108" y="463"/>
                  </a:lnTo>
                  <a:lnTo>
                    <a:pt x="108" y="463"/>
                  </a:lnTo>
                  <a:lnTo>
                    <a:pt x="108" y="463"/>
                  </a:lnTo>
                  <a:lnTo>
                    <a:pt x="108" y="463"/>
                  </a:lnTo>
                  <a:lnTo>
                    <a:pt x="109" y="463"/>
                  </a:lnTo>
                  <a:lnTo>
                    <a:pt x="109" y="463"/>
                  </a:lnTo>
                  <a:lnTo>
                    <a:pt x="109" y="463"/>
                  </a:lnTo>
                  <a:lnTo>
                    <a:pt x="109" y="463"/>
                  </a:lnTo>
                  <a:lnTo>
                    <a:pt x="109" y="463"/>
                  </a:lnTo>
                  <a:lnTo>
                    <a:pt x="109" y="463"/>
                  </a:lnTo>
                  <a:lnTo>
                    <a:pt x="109" y="463"/>
                  </a:lnTo>
                  <a:lnTo>
                    <a:pt x="110" y="463"/>
                  </a:lnTo>
                  <a:lnTo>
                    <a:pt x="110" y="463"/>
                  </a:lnTo>
                  <a:lnTo>
                    <a:pt x="110" y="463"/>
                  </a:lnTo>
                  <a:lnTo>
                    <a:pt x="110" y="463"/>
                  </a:lnTo>
                  <a:lnTo>
                    <a:pt x="110" y="463"/>
                  </a:lnTo>
                  <a:lnTo>
                    <a:pt x="110" y="463"/>
                  </a:lnTo>
                  <a:lnTo>
                    <a:pt x="110" y="463"/>
                  </a:lnTo>
                  <a:lnTo>
                    <a:pt x="111" y="463"/>
                  </a:lnTo>
                  <a:lnTo>
                    <a:pt x="111" y="463"/>
                  </a:lnTo>
                  <a:lnTo>
                    <a:pt x="111" y="463"/>
                  </a:lnTo>
                  <a:lnTo>
                    <a:pt x="111" y="463"/>
                  </a:lnTo>
                  <a:lnTo>
                    <a:pt x="111" y="463"/>
                  </a:lnTo>
                  <a:lnTo>
                    <a:pt x="111" y="463"/>
                  </a:lnTo>
                  <a:lnTo>
                    <a:pt x="111" y="463"/>
                  </a:lnTo>
                  <a:lnTo>
                    <a:pt x="112" y="463"/>
                  </a:lnTo>
                  <a:lnTo>
                    <a:pt x="112" y="463"/>
                  </a:lnTo>
                  <a:lnTo>
                    <a:pt x="112" y="463"/>
                  </a:lnTo>
                  <a:lnTo>
                    <a:pt x="112" y="463"/>
                  </a:lnTo>
                  <a:lnTo>
                    <a:pt x="112" y="463"/>
                  </a:lnTo>
                  <a:lnTo>
                    <a:pt x="112" y="463"/>
                  </a:lnTo>
                  <a:lnTo>
                    <a:pt x="112" y="463"/>
                  </a:lnTo>
                  <a:lnTo>
                    <a:pt x="113" y="463"/>
                  </a:lnTo>
                  <a:lnTo>
                    <a:pt x="113" y="463"/>
                  </a:lnTo>
                  <a:lnTo>
                    <a:pt x="113" y="463"/>
                  </a:lnTo>
                  <a:lnTo>
                    <a:pt x="113" y="463"/>
                  </a:lnTo>
                  <a:lnTo>
                    <a:pt x="113" y="463"/>
                  </a:lnTo>
                  <a:lnTo>
                    <a:pt x="113" y="463"/>
                  </a:lnTo>
                  <a:lnTo>
                    <a:pt x="113" y="463"/>
                  </a:lnTo>
                  <a:lnTo>
                    <a:pt x="114" y="463"/>
                  </a:lnTo>
                  <a:lnTo>
                    <a:pt x="114" y="463"/>
                  </a:lnTo>
                  <a:lnTo>
                    <a:pt x="114" y="463"/>
                  </a:lnTo>
                  <a:lnTo>
                    <a:pt x="114" y="463"/>
                  </a:lnTo>
                  <a:lnTo>
                    <a:pt x="114" y="463"/>
                  </a:lnTo>
                  <a:lnTo>
                    <a:pt x="114" y="463"/>
                  </a:lnTo>
                  <a:lnTo>
                    <a:pt x="114" y="463"/>
                  </a:lnTo>
                  <a:lnTo>
                    <a:pt x="115" y="463"/>
                  </a:lnTo>
                  <a:lnTo>
                    <a:pt x="115" y="463"/>
                  </a:lnTo>
                  <a:lnTo>
                    <a:pt x="115" y="463"/>
                  </a:lnTo>
                  <a:lnTo>
                    <a:pt x="115" y="463"/>
                  </a:lnTo>
                  <a:lnTo>
                    <a:pt x="115" y="463"/>
                  </a:lnTo>
                  <a:lnTo>
                    <a:pt x="115" y="463"/>
                  </a:lnTo>
                  <a:lnTo>
                    <a:pt x="115" y="463"/>
                  </a:lnTo>
                  <a:lnTo>
                    <a:pt x="116" y="463"/>
                  </a:lnTo>
                  <a:lnTo>
                    <a:pt x="116" y="463"/>
                  </a:lnTo>
                  <a:lnTo>
                    <a:pt x="116" y="463"/>
                  </a:lnTo>
                  <a:lnTo>
                    <a:pt x="116" y="463"/>
                  </a:lnTo>
                  <a:lnTo>
                    <a:pt x="116" y="463"/>
                  </a:lnTo>
                  <a:lnTo>
                    <a:pt x="116" y="463"/>
                  </a:lnTo>
                  <a:lnTo>
                    <a:pt x="116" y="463"/>
                  </a:lnTo>
                  <a:lnTo>
                    <a:pt x="117" y="463"/>
                  </a:lnTo>
                  <a:lnTo>
                    <a:pt x="117" y="463"/>
                  </a:lnTo>
                  <a:lnTo>
                    <a:pt x="117" y="463"/>
                  </a:lnTo>
                  <a:lnTo>
                    <a:pt x="117" y="463"/>
                  </a:lnTo>
                  <a:lnTo>
                    <a:pt x="117" y="463"/>
                  </a:lnTo>
                  <a:lnTo>
                    <a:pt x="117" y="463"/>
                  </a:lnTo>
                  <a:lnTo>
                    <a:pt x="117" y="463"/>
                  </a:lnTo>
                  <a:lnTo>
                    <a:pt x="118" y="463"/>
                  </a:lnTo>
                  <a:lnTo>
                    <a:pt x="118" y="463"/>
                  </a:lnTo>
                  <a:lnTo>
                    <a:pt x="118" y="463"/>
                  </a:lnTo>
                  <a:lnTo>
                    <a:pt x="118" y="463"/>
                  </a:lnTo>
                  <a:lnTo>
                    <a:pt x="118" y="463"/>
                  </a:lnTo>
                  <a:lnTo>
                    <a:pt x="118" y="463"/>
                  </a:lnTo>
                  <a:lnTo>
                    <a:pt x="119" y="463"/>
                  </a:lnTo>
                  <a:lnTo>
                    <a:pt x="119" y="463"/>
                  </a:lnTo>
                  <a:lnTo>
                    <a:pt x="119" y="463"/>
                  </a:lnTo>
                  <a:lnTo>
                    <a:pt x="119" y="463"/>
                  </a:lnTo>
                  <a:lnTo>
                    <a:pt x="119" y="463"/>
                  </a:lnTo>
                  <a:lnTo>
                    <a:pt x="119" y="463"/>
                  </a:lnTo>
                  <a:lnTo>
                    <a:pt x="119" y="463"/>
                  </a:lnTo>
                  <a:lnTo>
                    <a:pt x="120" y="463"/>
                  </a:lnTo>
                  <a:lnTo>
                    <a:pt x="120" y="463"/>
                  </a:lnTo>
                  <a:lnTo>
                    <a:pt x="120" y="463"/>
                  </a:lnTo>
                  <a:lnTo>
                    <a:pt x="120" y="463"/>
                  </a:lnTo>
                  <a:lnTo>
                    <a:pt x="120" y="463"/>
                  </a:lnTo>
                  <a:lnTo>
                    <a:pt x="120" y="461"/>
                  </a:lnTo>
                  <a:lnTo>
                    <a:pt x="120" y="461"/>
                  </a:lnTo>
                  <a:lnTo>
                    <a:pt x="120" y="461"/>
                  </a:lnTo>
                  <a:lnTo>
                    <a:pt x="120" y="461"/>
                  </a:lnTo>
                  <a:lnTo>
                    <a:pt x="120" y="461"/>
                  </a:lnTo>
                  <a:lnTo>
                    <a:pt x="119" y="461"/>
                  </a:lnTo>
                  <a:lnTo>
                    <a:pt x="119" y="461"/>
                  </a:lnTo>
                  <a:lnTo>
                    <a:pt x="119" y="461"/>
                  </a:lnTo>
                  <a:lnTo>
                    <a:pt x="119" y="461"/>
                  </a:lnTo>
                  <a:lnTo>
                    <a:pt x="119" y="461"/>
                  </a:lnTo>
                  <a:lnTo>
                    <a:pt x="119" y="461"/>
                  </a:lnTo>
                  <a:lnTo>
                    <a:pt x="119" y="461"/>
                  </a:lnTo>
                  <a:lnTo>
                    <a:pt x="118" y="461"/>
                  </a:lnTo>
                  <a:lnTo>
                    <a:pt x="118" y="461"/>
                  </a:lnTo>
                  <a:lnTo>
                    <a:pt x="118" y="461"/>
                  </a:lnTo>
                  <a:lnTo>
                    <a:pt x="118" y="461"/>
                  </a:lnTo>
                  <a:lnTo>
                    <a:pt x="118" y="461"/>
                  </a:lnTo>
                  <a:lnTo>
                    <a:pt x="118" y="461"/>
                  </a:lnTo>
                  <a:lnTo>
                    <a:pt x="117" y="461"/>
                  </a:lnTo>
                  <a:lnTo>
                    <a:pt x="117" y="461"/>
                  </a:lnTo>
                  <a:lnTo>
                    <a:pt x="117" y="461"/>
                  </a:lnTo>
                  <a:lnTo>
                    <a:pt x="117" y="461"/>
                  </a:lnTo>
                  <a:lnTo>
                    <a:pt x="117" y="461"/>
                  </a:lnTo>
                  <a:lnTo>
                    <a:pt x="117" y="461"/>
                  </a:lnTo>
                  <a:lnTo>
                    <a:pt x="117" y="461"/>
                  </a:lnTo>
                  <a:lnTo>
                    <a:pt x="116" y="461"/>
                  </a:lnTo>
                  <a:lnTo>
                    <a:pt x="116" y="461"/>
                  </a:lnTo>
                  <a:lnTo>
                    <a:pt x="116" y="461"/>
                  </a:lnTo>
                  <a:lnTo>
                    <a:pt x="116" y="461"/>
                  </a:lnTo>
                  <a:lnTo>
                    <a:pt x="116" y="461"/>
                  </a:lnTo>
                  <a:lnTo>
                    <a:pt x="116" y="461"/>
                  </a:lnTo>
                  <a:lnTo>
                    <a:pt x="116" y="461"/>
                  </a:lnTo>
                  <a:lnTo>
                    <a:pt x="115" y="461"/>
                  </a:lnTo>
                  <a:lnTo>
                    <a:pt x="115" y="461"/>
                  </a:lnTo>
                  <a:lnTo>
                    <a:pt x="115" y="461"/>
                  </a:lnTo>
                  <a:lnTo>
                    <a:pt x="115" y="461"/>
                  </a:lnTo>
                  <a:lnTo>
                    <a:pt x="115" y="461"/>
                  </a:lnTo>
                  <a:lnTo>
                    <a:pt x="115" y="461"/>
                  </a:lnTo>
                  <a:lnTo>
                    <a:pt x="115" y="461"/>
                  </a:lnTo>
                  <a:lnTo>
                    <a:pt x="114" y="461"/>
                  </a:lnTo>
                  <a:lnTo>
                    <a:pt x="114" y="461"/>
                  </a:lnTo>
                  <a:lnTo>
                    <a:pt x="114" y="461"/>
                  </a:lnTo>
                  <a:lnTo>
                    <a:pt x="114" y="461"/>
                  </a:lnTo>
                  <a:lnTo>
                    <a:pt x="114" y="461"/>
                  </a:lnTo>
                  <a:lnTo>
                    <a:pt x="114" y="461"/>
                  </a:lnTo>
                  <a:lnTo>
                    <a:pt x="114" y="461"/>
                  </a:lnTo>
                  <a:lnTo>
                    <a:pt x="113" y="461"/>
                  </a:lnTo>
                  <a:lnTo>
                    <a:pt x="113" y="461"/>
                  </a:lnTo>
                  <a:lnTo>
                    <a:pt x="113" y="461"/>
                  </a:lnTo>
                  <a:lnTo>
                    <a:pt x="113" y="461"/>
                  </a:lnTo>
                  <a:lnTo>
                    <a:pt x="113" y="461"/>
                  </a:lnTo>
                  <a:lnTo>
                    <a:pt x="113" y="461"/>
                  </a:lnTo>
                  <a:lnTo>
                    <a:pt x="113" y="461"/>
                  </a:lnTo>
                  <a:lnTo>
                    <a:pt x="112" y="461"/>
                  </a:lnTo>
                  <a:lnTo>
                    <a:pt x="112" y="461"/>
                  </a:lnTo>
                  <a:lnTo>
                    <a:pt x="112" y="461"/>
                  </a:lnTo>
                  <a:lnTo>
                    <a:pt x="112" y="461"/>
                  </a:lnTo>
                  <a:lnTo>
                    <a:pt x="112" y="461"/>
                  </a:lnTo>
                  <a:lnTo>
                    <a:pt x="112" y="461"/>
                  </a:lnTo>
                  <a:lnTo>
                    <a:pt x="112" y="461"/>
                  </a:lnTo>
                  <a:lnTo>
                    <a:pt x="111" y="461"/>
                  </a:lnTo>
                  <a:lnTo>
                    <a:pt x="111" y="461"/>
                  </a:lnTo>
                  <a:lnTo>
                    <a:pt x="111" y="461"/>
                  </a:lnTo>
                  <a:lnTo>
                    <a:pt x="111" y="461"/>
                  </a:lnTo>
                  <a:lnTo>
                    <a:pt x="111" y="461"/>
                  </a:lnTo>
                  <a:lnTo>
                    <a:pt x="111" y="461"/>
                  </a:lnTo>
                  <a:lnTo>
                    <a:pt x="111" y="461"/>
                  </a:lnTo>
                  <a:lnTo>
                    <a:pt x="110" y="461"/>
                  </a:lnTo>
                  <a:lnTo>
                    <a:pt x="110" y="461"/>
                  </a:lnTo>
                  <a:lnTo>
                    <a:pt x="110" y="461"/>
                  </a:lnTo>
                  <a:lnTo>
                    <a:pt x="110" y="461"/>
                  </a:lnTo>
                  <a:lnTo>
                    <a:pt x="110" y="461"/>
                  </a:lnTo>
                  <a:lnTo>
                    <a:pt x="110" y="461"/>
                  </a:lnTo>
                  <a:lnTo>
                    <a:pt x="110" y="461"/>
                  </a:lnTo>
                  <a:lnTo>
                    <a:pt x="109" y="461"/>
                  </a:lnTo>
                  <a:lnTo>
                    <a:pt x="109" y="461"/>
                  </a:lnTo>
                  <a:lnTo>
                    <a:pt x="109" y="461"/>
                  </a:lnTo>
                  <a:lnTo>
                    <a:pt x="109" y="461"/>
                  </a:lnTo>
                  <a:lnTo>
                    <a:pt x="109" y="461"/>
                  </a:lnTo>
                  <a:lnTo>
                    <a:pt x="109" y="461"/>
                  </a:lnTo>
                  <a:lnTo>
                    <a:pt x="109" y="461"/>
                  </a:lnTo>
                  <a:lnTo>
                    <a:pt x="108" y="461"/>
                  </a:lnTo>
                  <a:lnTo>
                    <a:pt x="108" y="461"/>
                  </a:lnTo>
                  <a:lnTo>
                    <a:pt x="108" y="461"/>
                  </a:lnTo>
                  <a:lnTo>
                    <a:pt x="108" y="461"/>
                  </a:lnTo>
                  <a:lnTo>
                    <a:pt x="108" y="461"/>
                  </a:lnTo>
                  <a:lnTo>
                    <a:pt x="108" y="461"/>
                  </a:lnTo>
                  <a:lnTo>
                    <a:pt x="107" y="461"/>
                  </a:lnTo>
                  <a:lnTo>
                    <a:pt x="107" y="461"/>
                  </a:lnTo>
                  <a:lnTo>
                    <a:pt x="107" y="461"/>
                  </a:lnTo>
                  <a:lnTo>
                    <a:pt x="107" y="461"/>
                  </a:lnTo>
                  <a:lnTo>
                    <a:pt x="107" y="461"/>
                  </a:lnTo>
                  <a:lnTo>
                    <a:pt x="107" y="461"/>
                  </a:lnTo>
                  <a:lnTo>
                    <a:pt x="107" y="463"/>
                  </a:lnTo>
                  <a:close/>
                  <a:moveTo>
                    <a:pt x="128" y="463"/>
                  </a:moveTo>
                  <a:lnTo>
                    <a:pt x="128" y="463"/>
                  </a:lnTo>
                  <a:lnTo>
                    <a:pt x="129" y="463"/>
                  </a:lnTo>
                  <a:lnTo>
                    <a:pt x="129" y="463"/>
                  </a:lnTo>
                  <a:lnTo>
                    <a:pt x="129" y="463"/>
                  </a:lnTo>
                  <a:lnTo>
                    <a:pt x="129" y="463"/>
                  </a:lnTo>
                  <a:lnTo>
                    <a:pt x="129" y="463"/>
                  </a:lnTo>
                  <a:lnTo>
                    <a:pt x="129" y="463"/>
                  </a:lnTo>
                  <a:lnTo>
                    <a:pt x="129" y="463"/>
                  </a:lnTo>
                  <a:lnTo>
                    <a:pt x="130" y="463"/>
                  </a:lnTo>
                  <a:lnTo>
                    <a:pt x="130" y="463"/>
                  </a:lnTo>
                  <a:lnTo>
                    <a:pt x="130" y="463"/>
                  </a:lnTo>
                  <a:lnTo>
                    <a:pt x="130" y="463"/>
                  </a:lnTo>
                  <a:lnTo>
                    <a:pt x="130" y="463"/>
                  </a:lnTo>
                  <a:lnTo>
                    <a:pt x="130" y="463"/>
                  </a:lnTo>
                  <a:lnTo>
                    <a:pt x="130" y="463"/>
                  </a:lnTo>
                  <a:lnTo>
                    <a:pt x="131" y="463"/>
                  </a:lnTo>
                  <a:lnTo>
                    <a:pt x="131" y="463"/>
                  </a:lnTo>
                  <a:lnTo>
                    <a:pt x="131" y="463"/>
                  </a:lnTo>
                  <a:lnTo>
                    <a:pt x="131" y="463"/>
                  </a:lnTo>
                  <a:lnTo>
                    <a:pt x="131" y="463"/>
                  </a:lnTo>
                  <a:lnTo>
                    <a:pt x="131" y="463"/>
                  </a:lnTo>
                  <a:lnTo>
                    <a:pt x="131" y="463"/>
                  </a:lnTo>
                  <a:lnTo>
                    <a:pt x="132" y="463"/>
                  </a:lnTo>
                  <a:lnTo>
                    <a:pt x="132" y="463"/>
                  </a:lnTo>
                  <a:lnTo>
                    <a:pt x="132" y="463"/>
                  </a:lnTo>
                  <a:lnTo>
                    <a:pt x="132" y="463"/>
                  </a:lnTo>
                  <a:lnTo>
                    <a:pt x="132" y="463"/>
                  </a:lnTo>
                  <a:lnTo>
                    <a:pt x="132" y="463"/>
                  </a:lnTo>
                  <a:lnTo>
                    <a:pt x="132" y="463"/>
                  </a:lnTo>
                  <a:lnTo>
                    <a:pt x="133" y="463"/>
                  </a:lnTo>
                  <a:lnTo>
                    <a:pt x="133" y="463"/>
                  </a:lnTo>
                  <a:lnTo>
                    <a:pt x="133" y="463"/>
                  </a:lnTo>
                  <a:lnTo>
                    <a:pt x="133" y="463"/>
                  </a:lnTo>
                  <a:lnTo>
                    <a:pt x="133" y="463"/>
                  </a:lnTo>
                  <a:lnTo>
                    <a:pt x="133" y="463"/>
                  </a:lnTo>
                  <a:lnTo>
                    <a:pt x="134" y="463"/>
                  </a:lnTo>
                  <a:lnTo>
                    <a:pt x="134" y="463"/>
                  </a:lnTo>
                  <a:lnTo>
                    <a:pt x="134" y="463"/>
                  </a:lnTo>
                  <a:lnTo>
                    <a:pt x="134" y="463"/>
                  </a:lnTo>
                  <a:lnTo>
                    <a:pt x="134" y="463"/>
                  </a:lnTo>
                  <a:lnTo>
                    <a:pt x="134" y="463"/>
                  </a:lnTo>
                  <a:lnTo>
                    <a:pt x="134" y="463"/>
                  </a:lnTo>
                  <a:lnTo>
                    <a:pt x="135" y="463"/>
                  </a:lnTo>
                  <a:lnTo>
                    <a:pt x="135" y="463"/>
                  </a:lnTo>
                  <a:lnTo>
                    <a:pt x="135" y="463"/>
                  </a:lnTo>
                  <a:lnTo>
                    <a:pt x="135" y="463"/>
                  </a:lnTo>
                  <a:lnTo>
                    <a:pt x="135" y="463"/>
                  </a:lnTo>
                  <a:lnTo>
                    <a:pt x="135" y="463"/>
                  </a:lnTo>
                  <a:lnTo>
                    <a:pt x="135" y="463"/>
                  </a:lnTo>
                  <a:lnTo>
                    <a:pt x="136" y="463"/>
                  </a:lnTo>
                  <a:lnTo>
                    <a:pt x="136" y="463"/>
                  </a:lnTo>
                  <a:lnTo>
                    <a:pt x="136" y="463"/>
                  </a:lnTo>
                  <a:lnTo>
                    <a:pt x="136" y="463"/>
                  </a:lnTo>
                  <a:lnTo>
                    <a:pt x="136" y="463"/>
                  </a:lnTo>
                  <a:lnTo>
                    <a:pt x="136" y="463"/>
                  </a:lnTo>
                  <a:lnTo>
                    <a:pt x="136" y="463"/>
                  </a:lnTo>
                  <a:lnTo>
                    <a:pt x="137" y="463"/>
                  </a:lnTo>
                  <a:lnTo>
                    <a:pt x="137" y="463"/>
                  </a:lnTo>
                  <a:lnTo>
                    <a:pt x="137" y="463"/>
                  </a:lnTo>
                  <a:lnTo>
                    <a:pt x="137" y="463"/>
                  </a:lnTo>
                  <a:lnTo>
                    <a:pt x="137" y="463"/>
                  </a:lnTo>
                  <a:lnTo>
                    <a:pt x="137" y="463"/>
                  </a:lnTo>
                  <a:lnTo>
                    <a:pt x="137" y="463"/>
                  </a:lnTo>
                  <a:lnTo>
                    <a:pt x="138" y="463"/>
                  </a:lnTo>
                  <a:lnTo>
                    <a:pt x="138" y="463"/>
                  </a:lnTo>
                  <a:lnTo>
                    <a:pt x="138" y="463"/>
                  </a:lnTo>
                  <a:lnTo>
                    <a:pt x="138" y="463"/>
                  </a:lnTo>
                  <a:lnTo>
                    <a:pt x="138" y="463"/>
                  </a:lnTo>
                  <a:lnTo>
                    <a:pt x="138" y="463"/>
                  </a:lnTo>
                  <a:lnTo>
                    <a:pt x="139" y="463"/>
                  </a:lnTo>
                  <a:lnTo>
                    <a:pt x="139" y="463"/>
                  </a:lnTo>
                  <a:lnTo>
                    <a:pt x="139" y="463"/>
                  </a:lnTo>
                  <a:lnTo>
                    <a:pt x="139" y="463"/>
                  </a:lnTo>
                  <a:lnTo>
                    <a:pt x="139" y="463"/>
                  </a:lnTo>
                  <a:lnTo>
                    <a:pt x="139" y="463"/>
                  </a:lnTo>
                  <a:lnTo>
                    <a:pt x="139" y="463"/>
                  </a:lnTo>
                  <a:lnTo>
                    <a:pt x="140" y="463"/>
                  </a:lnTo>
                  <a:lnTo>
                    <a:pt x="140" y="463"/>
                  </a:lnTo>
                  <a:lnTo>
                    <a:pt x="140" y="463"/>
                  </a:lnTo>
                  <a:lnTo>
                    <a:pt x="140" y="463"/>
                  </a:lnTo>
                  <a:lnTo>
                    <a:pt x="140" y="463"/>
                  </a:lnTo>
                  <a:lnTo>
                    <a:pt x="140" y="463"/>
                  </a:lnTo>
                  <a:lnTo>
                    <a:pt x="140" y="463"/>
                  </a:lnTo>
                  <a:lnTo>
                    <a:pt x="141" y="463"/>
                  </a:lnTo>
                  <a:lnTo>
                    <a:pt x="141" y="463"/>
                  </a:lnTo>
                  <a:lnTo>
                    <a:pt x="141" y="463"/>
                  </a:lnTo>
                  <a:lnTo>
                    <a:pt x="141" y="463"/>
                  </a:lnTo>
                  <a:lnTo>
                    <a:pt x="141" y="463"/>
                  </a:lnTo>
                  <a:lnTo>
                    <a:pt x="141" y="463"/>
                  </a:lnTo>
                  <a:lnTo>
                    <a:pt x="141" y="463"/>
                  </a:lnTo>
                  <a:lnTo>
                    <a:pt x="142" y="463"/>
                  </a:lnTo>
                  <a:lnTo>
                    <a:pt x="142" y="463"/>
                  </a:lnTo>
                  <a:lnTo>
                    <a:pt x="142" y="461"/>
                  </a:lnTo>
                  <a:lnTo>
                    <a:pt x="142" y="461"/>
                  </a:lnTo>
                  <a:lnTo>
                    <a:pt x="141" y="461"/>
                  </a:lnTo>
                  <a:lnTo>
                    <a:pt x="141" y="461"/>
                  </a:lnTo>
                  <a:lnTo>
                    <a:pt x="141" y="461"/>
                  </a:lnTo>
                  <a:lnTo>
                    <a:pt x="141" y="461"/>
                  </a:lnTo>
                  <a:lnTo>
                    <a:pt x="141" y="461"/>
                  </a:lnTo>
                  <a:lnTo>
                    <a:pt x="141" y="461"/>
                  </a:lnTo>
                  <a:lnTo>
                    <a:pt x="141" y="461"/>
                  </a:lnTo>
                  <a:lnTo>
                    <a:pt x="140" y="461"/>
                  </a:lnTo>
                  <a:lnTo>
                    <a:pt x="140" y="461"/>
                  </a:lnTo>
                  <a:lnTo>
                    <a:pt x="140" y="461"/>
                  </a:lnTo>
                  <a:lnTo>
                    <a:pt x="140" y="461"/>
                  </a:lnTo>
                  <a:lnTo>
                    <a:pt x="140" y="461"/>
                  </a:lnTo>
                  <a:lnTo>
                    <a:pt x="140" y="461"/>
                  </a:lnTo>
                  <a:lnTo>
                    <a:pt x="140" y="461"/>
                  </a:lnTo>
                  <a:lnTo>
                    <a:pt x="139" y="461"/>
                  </a:lnTo>
                  <a:lnTo>
                    <a:pt x="139" y="461"/>
                  </a:lnTo>
                  <a:lnTo>
                    <a:pt x="139" y="461"/>
                  </a:lnTo>
                  <a:lnTo>
                    <a:pt x="139" y="461"/>
                  </a:lnTo>
                  <a:lnTo>
                    <a:pt x="139" y="461"/>
                  </a:lnTo>
                  <a:lnTo>
                    <a:pt x="139" y="461"/>
                  </a:lnTo>
                  <a:lnTo>
                    <a:pt x="139" y="461"/>
                  </a:lnTo>
                  <a:lnTo>
                    <a:pt x="138" y="461"/>
                  </a:lnTo>
                  <a:lnTo>
                    <a:pt x="138" y="461"/>
                  </a:lnTo>
                  <a:lnTo>
                    <a:pt x="138" y="461"/>
                  </a:lnTo>
                  <a:lnTo>
                    <a:pt x="138" y="461"/>
                  </a:lnTo>
                  <a:lnTo>
                    <a:pt x="138" y="461"/>
                  </a:lnTo>
                  <a:lnTo>
                    <a:pt x="138" y="461"/>
                  </a:lnTo>
                  <a:lnTo>
                    <a:pt x="137" y="461"/>
                  </a:lnTo>
                  <a:lnTo>
                    <a:pt x="137" y="461"/>
                  </a:lnTo>
                  <a:lnTo>
                    <a:pt x="137" y="461"/>
                  </a:lnTo>
                  <a:lnTo>
                    <a:pt x="137" y="461"/>
                  </a:lnTo>
                  <a:lnTo>
                    <a:pt x="137" y="461"/>
                  </a:lnTo>
                  <a:lnTo>
                    <a:pt x="137" y="461"/>
                  </a:lnTo>
                  <a:lnTo>
                    <a:pt x="137" y="461"/>
                  </a:lnTo>
                  <a:lnTo>
                    <a:pt x="136" y="461"/>
                  </a:lnTo>
                  <a:lnTo>
                    <a:pt x="136" y="461"/>
                  </a:lnTo>
                  <a:lnTo>
                    <a:pt x="136" y="461"/>
                  </a:lnTo>
                  <a:lnTo>
                    <a:pt x="136" y="461"/>
                  </a:lnTo>
                  <a:lnTo>
                    <a:pt x="136" y="461"/>
                  </a:lnTo>
                  <a:lnTo>
                    <a:pt x="136" y="461"/>
                  </a:lnTo>
                  <a:lnTo>
                    <a:pt x="136" y="461"/>
                  </a:lnTo>
                  <a:lnTo>
                    <a:pt x="135" y="461"/>
                  </a:lnTo>
                  <a:lnTo>
                    <a:pt x="135" y="461"/>
                  </a:lnTo>
                  <a:lnTo>
                    <a:pt x="135" y="461"/>
                  </a:lnTo>
                  <a:lnTo>
                    <a:pt x="135" y="461"/>
                  </a:lnTo>
                  <a:lnTo>
                    <a:pt x="135" y="461"/>
                  </a:lnTo>
                  <a:lnTo>
                    <a:pt x="135" y="461"/>
                  </a:lnTo>
                  <a:lnTo>
                    <a:pt x="135" y="461"/>
                  </a:lnTo>
                  <a:lnTo>
                    <a:pt x="134" y="461"/>
                  </a:lnTo>
                  <a:lnTo>
                    <a:pt x="134" y="461"/>
                  </a:lnTo>
                  <a:lnTo>
                    <a:pt x="134" y="461"/>
                  </a:lnTo>
                  <a:lnTo>
                    <a:pt x="134" y="461"/>
                  </a:lnTo>
                  <a:lnTo>
                    <a:pt x="134" y="461"/>
                  </a:lnTo>
                  <a:lnTo>
                    <a:pt x="134" y="461"/>
                  </a:lnTo>
                  <a:lnTo>
                    <a:pt x="134" y="461"/>
                  </a:lnTo>
                  <a:lnTo>
                    <a:pt x="133" y="461"/>
                  </a:lnTo>
                  <a:lnTo>
                    <a:pt x="133" y="461"/>
                  </a:lnTo>
                  <a:lnTo>
                    <a:pt x="133" y="461"/>
                  </a:lnTo>
                  <a:lnTo>
                    <a:pt x="133" y="461"/>
                  </a:lnTo>
                  <a:lnTo>
                    <a:pt x="133" y="461"/>
                  </a:lnTo>
                  <a:lnTo>
                    <a:pt x="133" y="461"/>
                  </a:lnTo>
                  <a:lnTo>
                    <a:pt x="132" y="461"/>
                  </a:lnTo>
                  <a:lnTo>
                    <a:pt x="132" y="461"/>
                  </a:lnTo>
                  <a:lnTo>
                    <a:pt x="132" y="461"/>
                  </a:lnTo>
                  <a:lnTo>
                    <a:pt x="132" y="461"/>
                  </a:lnTo>
                  <a:lnTo>
                    <a:pt x="132" y="461"/>
                  </a:lnTo>
                  <a:lnTo>
                    <a:pt x="132" y="461"/>
                  </a:lnTo>
                  <a:lnTo>
                    <a:pt x="132" y="461"/>
                  </a:lnTo>
                  <a:lnTo>
                    <a:pt x="131" y="461"/>
                  </a:lnTo>
                  <a:lnTo>
                    <a:pt x="131" y="461"/>
                  </a:lnTo>
                  <a:lnTo>
                    <a:pt x="131" y="461"/>
                  </a:lnTo>
                  <a:lnTo>
                    <a:pt x="131" y="461"/>
                  </a:lnTo>
                  <a:lnTo>
                    <a:pt x="131" y="461"/>
                  </a:lnTo>
                  <a:lnTo>
                    <a:pt x="131" y="461"/>
                  </a:lnTo>
                  <a:lnTo>
                    <a:pt x="131" y="461"/>
                  </a:lnTo>
                  <a:lnTo>
                    <a:pt x="130" y="461"/>
                  </a:lnTo>
                  <a:lnTo>
                    <a:pt x="130" y="461"/>
                  </a:lnTo>
                  <a:lnTo>
                    <a:pt x="130" y="461"/>
                  </a:lnTo>
                  <a:lnTo>
                    <a:pt x="130" y="461"/>
                  </a:lnTo>
                  <a:lnTo>
                    <a:pt x="130" y="461"/>
                  </a:lnTo>
                  <a:lnTo>
                    <a:pt x="130" y="461"/>
                  </a:lnTo>
                  <a:lnTo>
                    <a:pt x="130" y="461"/>
                  </a:lnTo>
                  <a:lnTo>
                    <a:pt x="129" y="461"/>
                  </a:lnTo>
                  <a:lnTo>
                    <a:pt x="129" y="461"/>
                  </a:lnTo>
                  <a:lnTo>
                    <a:pt x="129" y="461"/>
                  </a:lnTo>
                  <a:lnTo>
                    <a:pt x="129" y="461"/>
                  </a:lnTo>
                  <a:lnTo>
                    <a:pt x="129" y="461"/>
                  </a:lnTo>
                  <a:lnTo>
                    <a:pt x="129" y="461"/>
                  </a:lnTo>
                  <a:lnTo>
                    <a:pt x="129" y="461"/>
                  </a:lnTo>
                  <a:lnTo>
                    <a:pt x="128" y="461"/>
                  </a:lnTo>
                  <a:lnTo>
                    <a:pt x="128" y="461"/>
                  </a:lnTo>
                  <a:lnTo>
                    <a:pt x="128" y="463"/>
                  </a:lnTo>
                  <a:close/>
                  <a:moveTo>
                    <a:pt x="150" y="463"/>
                  </a:moveTo>
                  <a:lnTo>
                    <a:pt x="150" y="463"/>
                  </a:lnTo>
                  <a:lnTo>
                    <a:pt x="150" y="463"/>
                  </a:lnTo>
                  <a:lnTo>
                    <a:pt x="150" y="463"/>
                  </a:lnTo>
                  <a:lnTo>
                    <a:pt x="150" y="463"/>
                  </a:lnTo>
                  <a:lnTo>
                    <a:pt x="150" y="463"/>
                  </a:lnTo>
                  <a:lnTo>
                    <a:pt x="151" y="463"/>
                  </a:lnTo>
                  <a:lnTo>
                    <a:pt x="151" y="463"/>
                  </a:lnTo>
                  <a:lnTo>
                    <a:pt x="151" y="463"/>
                  </a:lnTo>
                  <a:lnTo>
                    <a:pt x="151" y="463"/>
                  </a:lnTo>
                  <a:lnTo>
                    <a:pt x="151" y="463"/>
                  </a:lnTo>
                  <a:lnTo>
                    <a:pt x="151" y="463"/>
                  </a:lnTo>
                  <a:lnTo>
                    <a:pt x="151" y="463"/>
                  </a:lnTo>
                  <a:lnTo>
                    <a:pt x="152" y="463"/>
                  </a:lnTo>
                  <a:lnTo>
                    <a:pt x="152" y="463"/>
                  </a:lnTo>
                  <a:lnTo>
                    <a:pt x="152" y="463"/>
                  </a:lnTo>
                  <a:lnTo>
                    <a:pt x="152" y="463"/>
                  </a:lnTo>
                  <a:lnTo>
                    <a:pt x="152" y="463"/>
                  </a:lnTo>
                  <a:lnTo>
                    <a:pt x="152" y="463"/>
                  </a:lnTo>
                  <a:lnTo>
                    <a:pt x="152" y="463"/>
                  </a:lnTo>
                  <a:lnTo>
                    <a:pt x="153" y="463"/>
                  </a:lnTo>
                  <a:lnTo>
                    <a:pt x="153" y="463"/>
                  </a:lnTo>
                  <a:lnTo>
                    <a:pt x="153" y="463"/>
                  </a:lnTo>
                  <a:lnTo>
                    <a:pt x="153" y="463"/>
                  </a:lnTo>
                  <a:lnTo>
                    <a:pt x="153" y="463"/>
                  </a:lnTo>
                  <a:lnTo>
                    <a:pt x="153" y="463"/>
                  </a:lnTo>
                  <a:lnTo>
                    <a:pt x="153" y="463"/>
                  </a:lnTo>
                  <a:lnTo>
                    <a:pt x="154" y="463"/>
                  </a:lnTo>
                  <a:lnTo>
                    <a:pt x="154" y="463"/>
                  </a:lnTo>
                  <a:lnTo>
                    <a:pt x="154" y="463"/>
                  </a:lnTo>
                  <a:lnTo>
                    <a:pt x="154" y="463"/>
                  </a:lnTo>
                  <a:lnTo>
                    <a:pt x="154" y="463"/>
                  </a:lnTo>
                  <a:lnTo>
                    <a:pt x="154" y="463"/>
                  </a:lnTo>
                  <a:lnTo>
                    <a:pt x="154" y="463"/>
                  </a:lnTo>
                  <a:lnTo>
                    <a:pt x="155" y="463"/>
                  </a:lnTo>
                  <a:lnTo>
                    <a:pt x="155" y="463"/>
                  </a:lnTo>
                  <a:lnTo>
                    <a:pt x="155" y="463"/>
                  </a:lnTo>
                  <a:lnTo>
                    <a:pt x="155" y="463"/>
                  </a:lnTo>
                  <a:lnTo>
                    <a:pt x="155" y="463"/>
                  </a:lnTo>
                  <a:lnTo>
                    <a:pt x="155" y="463"/>
                  </a:lnTo>
                  <a:lnTo>
                    <a:pt x="155" y="463"/>
                  </a:lnTo>
                  <a:lnTo>
                    <a:pt x="156" y="463"/>
                  </a:lnTo>
                  <a:lnTo>
                    <a:pt x="156" y="463"/>
                  </a:lnTo>
                  <a:lnTo>
                    <a:pt x="156" y="463"/>
                  </a:lnTo>
                  <a:lnTo>
                    <a:pt x="156" y="463"/>
                  </a:lnTo>
                  <a:lnTo>
                    <a:pt x="156" y="463"/>
                  </a:lnTo>
                  <a:lnTo>
                    <a:pt x="156" y="463"/>
                  </a:lnTo>
                  <a:lnTo>
                    <a:pt x="156" y="463"/>
                  </a:lnTo>
                  <a:lnTo>
                    <a:pt x="157" y="463"/>
                  </a:lnTo>
                  <a:lnTo>
                    <a:pt x="157" y="463"/>
                  </a:lnTo>
                  <a:lnTo>
                    <a:pt x="157" y="463"/>
                  </a:lnTo>
                  <a:lnTo>
                    <a:pt x="157" y="463"/>
                  </a:lnTo>
                  <a:lnTo>
                    <a:pt x="157" y="463"/>
                  </a:lnTo>
                  <a:lnTo>
                    <a:pt x="157" y="463"/>
                  </a:lnTo>
                  <a:lnTo>
                    <a:pt x="158" y="463"/>
                  </a:lnTo>
                  <a:lnTo>
                    <a:pt x="158" y="463"/>
                  </a:lnTo>
                  <a:lnTo>
                    <a:pt x="158" y="463"/>
                  </a:lnTo>
                  <a:lnTo>
                    <a:pt x="158" y="463"/>
                  </a:lnTo>
                  <a:lnTo>
                    <a:pt x="158" y="463"/>
                  </a:lnTo>
                  <a:lnTo>
                    <a:pt x="158" y="463"/>
                  </a:lnTo>
                  <a:lnTo>
                    <a:pt x="158" y="463"/>
                  </a:lnTo>
                  <a:lnTo>
                    <a:pt x="159" y="463"/>
                  </a:lnTo>
                  <a:lnTo>
                    <a:pt x="159" y="463"/>
                  </a:lnTo>
                  <a:lnTo>
                    <a:pt x="159" y="463"/>
                  </a:lnTo>
                  <a:lnTo>
                    <a:pt x="159" y="463"/>
                  </a:lnTo>
                  <a:lnTo>
                    <a:pt x="159" y="463"/>
                  </a:lnTo>
                  <a:lnTo>
                    <a:pt x="159" y="463"/>
                  </a:lnTo>
                  <a:lnTo>
                    <a:pt x="159" y="463"/>
                  </a:lnTo>
                  <a:lnTo>
                    <a:pt x="160" y="463"/>
                  </a:lnTo>
                  <a:lnTo>
                    <a:pt x="160" y="463"/>
                  </a:lnTo>
                  <a:lnTo>
                    <a:pt x="160" y="463"/>
                  </a:lnTo>
                  <a:lnTo>
                    <a:pt x="160" y="463"/>
                  </a:lnTo>
                  <a:lnTo>
                    <a:pt x="160" y="463"/>
                  </a:lnTo>
                  <a:lnTo>
                    <a:pt x="160" y="463"/>
                  </a:lnTo>
                  <a:lnTo>
                    <a:pt x="160" y="463"/>
                  </a:lnTo>
                  <a:lnTo>
                    <a:pt x="161" y="463"/>
                  </a:lnTo>
                  <a:lnTo>
                    <a:pt x="161" y="463"/>
                  </a:lnTo>
                  <a:lnTo>
                    <a:pt x="161" y="463"/>
                  </a:lnTo>
                  <a:lnTo>
                    <a:pt x="161" y="463"/>
                  </a:lnTo>
                  <a:lnTo>
                    <a:pt x="161" y="463"/>
                  </a:lnTo>
                  <a:lnTo>
                    <a:pt x="161" y="463"/>
                  </a:lnTo>
                  <a:lnTo>
                    <a:pt x="161" y="463"/>
                  </a:lnTo>
                  <a:lnTo>
                    <a:pt x="162" y="463"/>
                  </a:lnTo>
                  <a:lnTo>
                    <a:pt x="162" y="463"/>
                  </a:lnTo>
                  <a:lnTo>
                    <a:pt x="162" y="463"/>
                  </a:lnTo>
                  <a:lnTo>
                    <a:pt x="162" y="463"/>
                  </a:lnTo>
                  <a:lnTo>
                    <a:pt x="162" y="463"/>
                  </a:lnTo>
                  <a:lnTo>
                    <a:pt x="162" y="463"/>
                  </a:lnTo>
                  <a:lnTo>
                    <a:pt x="162" y="463"/>
                  </a:lnTo>
                  <a:lnTo>
                    <a:pt x="163" y="463"/>
                  </a:lnTo>
                  <a:lnTo>
                    <a:pt x="163" y="463"/>
                  </a:lnTo>
                  <a:lnTo>
                    <a:pt x="163" y="463"/>
                  </a:lnTo>
                  <a:lnTo>
                    <a:pt x="163" y="463"/>
                  </a:lnTo>
                  <a:lnTo>
                    <a:pt x="163" y="461"/>
                  </a:lnTo>
                  <a:lnTo>
                    <a:pt x="163" y="461"/>
                  </a:lnTo>
                  <a:lnTo>
                    <a:pt x="163" y="461"/>
                  </a:lnTo>
                  <a:lnTo>
                    <a:pt x="163" y="461"/>
                  </a:lnTo>
                  <a:lnTo>
                    <a:pt x="162" y="461"/>
                  </a:lnTo>
                  <a:lnTo>
                    <a:pt x="162" y="461"/>
                  </a:lnTo>
                  <a:lnTo>
                    <a:pt x="162" y="461"/>
                  </a:lnTo>
                  <a:lnTo>
                    <a:pt x="162" y="461"/>
                  </a:lnTo>
                  <a:lnTo>
                    <a:pt x="162" y="461"/>
                  </a:lnTo>
                  <a:lnTo>
                    <a:pt x="162" y="461"/>
                  </a:lnTo>
                  <a:lnTo>
                    <a:pt x="162" y="461"/>
                  </a:lnTo>
                  <a:lnTo>
                    <a:pt x="161" y="461"/>
                  </a:lnTo>
                  <a:lnTo>
                    <a:pt x="161" y="461"/>
                  </a:lnTo>
                  <a:lnTo>
                    <a:pt x="161" y="461"/>
                  </a:lnTo>
                  <a:lnTo>
                    <a:pt x="161" y="461"/>
                  </a:lnTo>
                  <a:lnTo>
                    <a:pt x="161" y="461"/>
                  </a:lnTo>
                  <a:lnTo>
                    <a:pt x="161" y="461"/>
                  </a:lnTo>
                  <a:lnTo>
                    <a:pt x="161" y="461"/>
                  </a:lnTo>
                  <a:lnTo>
                    <a:pt x="160" y="461"/>
                  </a:lnTo>
                  <a:lnTo>
                    <a:pt x="160" y="461"/>
                  </a:lnTo>
                  <a:lnTo>
                    <a:pt x="160" y="461"/>
                  </a:lnTo>
                  <a:lnTo>
                    <a:pt x="160" y="461"/>
                  </a:lnTo>
                  <a:lnTo>
                    <a:pt x="160" y="461"/>
                  </a:lnTo>
                  <a:lnTo>
                    <a:pt x="160" y="461"/>
                  </a:lnTo>
                  <a:lnTo>
                    <a:pt x="160" y="461"/>
                  </a:lnTo>
                  <a:lnTo>
                    <a:pt x="159" y="461"/>
                  </a:lnTo>
                  <a:lnTo>
                    <a:pt x="159" y="461"/>
                  </a:lnTo>
                  <a:lnTo>
                    <a:pt x="159" y="461"/>
                  </a:lnTo>
                  <a:lnTo>
                    <a:pt x="159" y="461"/>
                  </a:lnTo>
                  <a:lnTo>
                    <a:pt x="159" y="461"/>
                  </a:lnTo>
                  <a:lnTo>
                    <a:pt x="159" y="461"/>
                  </a:lnTo>
                  <a:lnTo>
                    <a:pt x="159" y="461"/>
                  </a:lnTo>
                  <a:lnTo>
                    <a:pt x="158" y="461"/>
                  </a:lnTo>
                  <a:lnTo>
                    <a:pt x="158" y="461"/>
                  </a:lnTo>
                  <a:lnTo>
                    <a:pt x="158" y="461"/>
                  </a:lnTo>
                  <a:lnTo>
                    <a:pt x="158" y="461"/>
                  </a:lnTo>
                  <a:lnTo>
                    <a:pt x="158" y="461"/>
                  </a:lnTo>
                  <a:lnTo>
                    <a:pt x="158" y="461"/>
                  </a:lnTo>
                  <a:lnTo>
                    <a:pt x="158" y="461"/>
                  </a:lnTo>
                  <a:lnTo>
                    <a:pt x="157" y="461"/>
                  </a:lnTo>
                  <a:lnTo>
                    <a:pt x="157" y="461"/>
                  </a:lnTo>
                  <a:lnTo>
                    <a:pt x="157" y="461"/>
                  </a:lnTo>
                  <a:lnTo>
                    <a:pt x="157" y="461"/>
                  </a:lnTo>
                  <a:lnTo>
                    <a:pt x="157" y="461"/>
                  </a:lnTo>
                  <a:lnTo>
                    <a:pt x="157" y="461"/>
                  </a:lnTo>
                  <a:lnTo>
                    <a:pt x="156" y="461"/>
                  </a:lnTo>
                  <a:lnTo>
                    <a:pt x="156" y="461"/>
                  </a:lnTo>
                  <a:lnTo>
                    <a:pt x="156" y="461"/>
                  </a:lnTo>
                  <a:lnTo>
                    <a:pt x="156" y="461"/>
                  </a:lnTo>
                  <a:lnTo>
                    <a:pt x="156" y="461"/>
                  </a:lnTo>
                  <a:lnTo>
                    <a:pt x="156" y="461"/>
                  </a:lnTo>
                  <a:lnTo>
                    <a:pt x="156" y="461"/>
                  </a:lnTo>
                  <a:lnTo>
                    <a:pt x="155" y="461"/>
                  </a:lnTo>
                  <a:lnTo>
                    <a:pt x="155" y="461"/>
                  </a:lnTo>
                  <a:lnTo>
                    <a:pt x="155" y="461"/>
                  </a:lnTo>
                  <a:lnTo>
                    <a:pt x="155" y="461"/>
                  </a:lnTo>
                  <a:lnTo>
                    <a:pt x="155" y="461"/>
                  </a:lnTo>
                  <a:lnTo>
                    <a:pt x="155" y="461"/>
                  </a:lnTo>
                  <a:lnTo>
                    <a:pt x="155" y="461"/>
                  </a:lnTo>
                  <a:lnTo>
                    <a:pt x="154" y="461"/>
                  </a:lnTo>
                  <a:lnTo>
                    <a:pt x="154" y="461"/>
                  </a:lnTo>
                  <a:lnTo>
                    <a:pt x="154" y="461"/>
                  </a:lnTo>
                  <a:lnTo>
                    <a:pt x="154" y="461"/>
                  </a:lnTo>
                  <a:lnTo>
                    <a:pt x="154" y="461"/>
                  </a:lnTo>
                  <a:lnTo>
                    <a:pt x="154" y="461"/>
                  </a:lnTo>
                  <a:lnTo>
                    <a:pt x="154" y="461"/>
                  </a:lnTo>
                  <a:lnTo>
                    <a:pt x="153" y="461"/>
                  </a:lnTo>
                  <a:lnTo>
                    <a:pt x="153" y="461"/>
                  </a:lnTo>
                  <a:lnTo>
                    <a:pt x="153" y="461"/>
                  </a:lnTo>
                  <a:lnTo>
                    <a:pt x="153" y="461"/>
                  </a:lnTo>
                  <a:lnTo>
                    <a:pt x="153" y="461"/>
                  </a:lnTo>
                  <a:lnTo>
                    <a:pt x="153" y="461"/>
                  </a:lnTo>
                  <a:lnTo>
                    <a:pt x="153" y="461"/>
                  </a:lnTo>
                  <a:lnTo>
                    <a:pt x="152" y="461"/>
                  </a:lnTo>
                  <a:lnTo>
                    <a:pt x="152" y="461"/>
                  </a:lnTo>
                  <a:lnTo>
                    <a:pt x="152" y="461"/>
                  </a:lnTo>
                  <a:lnTo>
                    <a:pt x="152" y="461"/>
                  </a:lnTo>
                  <a:lnTo>
                    <a:pt x="152" y="461"/>
                  </a:lnTo>
                  <a:lnTo>
                    <a:pt x="152" y="461"/>
                  </a:lnTo>
                  <a:lnTo>
                    <a:pt x="152" y="461"/>
                  </a:lnTo>
                  <a:lnTo>
                    <a:pt x="151" y="461"/>
                  </a:lnTo>
                  <a:lnTo>
                    <a:pt x="151" y="461"/>
                  </a:lnTo>
                  <a:lnTo>
                    <a:pt x="151" y="461"/>
                  </a:lnTo>
                  <a:lnTo>
                    <a:pt x="151" y="461"/>
                  </a:lnTo>
                  <a:lnTo>
                    <a:pt x="151" y="461"/>
                  </a:lnTo>
                  <a:lnTo>
                    <a:pt x="151" y="461"/>
                  </a:lnTo>
                  <a:lnTo>
                    <a:pt x="151" y="461"/>
                  </a:lnTo>
                  <a:lnTo>
                    <a:pt x="150" y="461"/>
                  </a:lnTo>
                  <a:lnTo>
                    <a:pt x="150" y="461"/>
                  </a:lnTo>
                  <a:lnTo>
                    <a:pt x="150" y="461"/>
                  </a:lnTo>
                  <a:lnTo>
                    <a:pt x="150" y="461"/>
                  </a:lnTo>
                  <a:lnTo>
                    <a:pt x="150" y="461"/>
                  </a:lnTo>
                  <a:lnTo>
                    <a:pt x="150" y="461"/>
                  </a:lnTo>
                  <a:lnTo>
                    <a:pt x="150" y="463"/>
                  </a:lnTo>
                  <a:close/>
                  <a:moveTo>
                    <a:pt x="171" y="463"/>
                  </a:moveTo>
                  <a:lnTo>
                    <a:pt x="171" y="463"/>
                  </a:lnTo>
                  <a:lnTo>
                    <a:pt x="171" y="463"/>
                  </a:lnTo>
                  <a:lnTo>
                    <a:pt x="171" y="463"/>
                  </a:lnTo>
                  <a:lnTo>
                    <a:pt x="172" y="463"/>
                  </a:lnTo>
                  <a:lnTo>
                    <a:pt x="172" y="463"/>
                  </a:lnTo>
                  <a:lnTo>
                    <a:pt x="172" y="463"/>
                  </a:lnTo>
                  <a:lnTo>
                    <a:pt x="172" y="463"/>
                  </a:lnTo>
                  <a:lnTo>
                    <a:pt x="172" y="463"/>
                  </a:lnTo>
                  <a:lnTo>
                    <a:pt x="172" y="463"/>
                  </a:lnTo>
                  <a:lnTo>
                    <a:pt x="172" y="463"/>
                  </a:lnTo>
                  <a:lnTo>
                    <a:pt x="173" y="463"/>
                  </a:lnTo>
                  <a:lnTo>
                    <a:pt x="173" y="463"/>
                  </a:lnTo>
                  <a:lnTo>
                    <a:pt x="173" y="463"/>
                  </a:lnTo>
                  <a:lnTo>
                    <a:pt x="173" y="463"/>
                  </a:lnTo>
                  <a:lnTo>
                    <a:pt x="173" y="463"/>
                  </a:lnTo>
                  <a:lnTo>
                    <a:pt x="173" y="463"/>
                  </a:lnTo>
                  <a:lnTo>
                    <a:pt x="173" y="463"/>
                  </a:lnTo>
                  <a:lnTo>
                    <a:pt x="174" y="463"/>
                  </a:lnTo>
                  <a:lnTo>
                    <a:pt x="174" y="463"/>
                  </a:lnTo>
                  <a:lnTo>
                    <a:pt x="174" y="463"/>
                  </a:lnTo>
                  <a:lnTo>
                    <a:pt x="174" y="463"/>
                  </a:lnTo>
                  <a:lnTo>
                    <a:pt x="174" y="463"/>
                  </a:lnTo>
                  <a:lnTo>
                    <a:pt x="174" y="463"/>
                  </a:lnTo>
                  <a:lnTo>
                    <a:pt x="175" y="463"/>
                  </a:lnTo>
                  <a:lnTo>
                    <a:pt x="175" y="463"/>
                  </a:lnTo>
                  <a:lnTo>
                    <a:pt x="175" y="463"/>
                  </a:lnTo>
                  <a:lnTo>
                    <a:pt x="175" y="463"/>
                  </a:lnTo>
                  <a:lnTo>
                    <a:pt x="175" y="463"/>
                  </a:lnTo>
                  <a:lnTo>
                    <a:pt x="175" y="463"/>
                  </a:lnTo>
                  <a:lnTo>
                    <a:pt x="175" y="463"/>
                  </a:lnTo>
                  <a:lnTo>
                    <a:pt x="176" y="463"/>
                  </a:lnTo>
                  <a:lnTo>
                    <a:pt x="176" y="463"/>
                  </a:lnTo>
                  <a:lnTo>
                    <a:pt x="176" y="463"/>
                  </a:lnTo>
                  <a:lnTo>
                    <a:pt x="176" y="463"/>
                  </a:lnTo>
                  <a:lnTo>
                    <a:pt x="176" y="463"/>
                  </a:lnTo>
                  <a:lnTo>
                    <a:pt x="176" y="463"/>
                  </a:lnTo>
                  <a:lnTo>
                    <a:pt x="176" y="463"/>
                  </a:lnTo>
                  <a:lnTo>
                    <a:pt x="177" y="463"/>
                  </a:lnTo>
                  <a:lnTo>
                    <a:pt x="177" y="463"/>
                  </a:lnTo>
                  <a:lnTo>
                    <a:pt x="177" y="463"/>
                  </a:lnTo>
                  <a:lnTo>
                    <a:pt x="177" y="463"/>
                  </a:lnTo>
                  <a:lnTo>
                    <a:pt x="177" y="463"/>
                  </a:lnTo>
                  <a:lnTo>
                    <a:pt x="177" y="463"/>
                  </a:lnTo>
                  <a:lnTo>
                    <a:pt x="177" y="463"/>
                  </a:lnTo>
                  <a:lnTo>
                    <a:pt x="178" y="463"/>
                  </a:lnTo>
                  <a:lnTo>
                    <a:pt x="178" y="463"/>
                  </a:lnTo>
                  <a:lnTo>
                    <a:pt x="178" y="463"/>
                  </a:lnTo>
                  <a:lnTo>
                    <a:pt x="178" y="463"/>
                  </a:lnTo>
                  <a:lnTo>
                    <a:pt x="178" y="463"/>
                  </a:lnTo>
                  <a:lnTo>
                    <a:pt x="178" y="463"/>
                  </a:lnTo>
                  <a:lnTo>
                    <a:pt x="178" y="463"/>
                  </a:lnTo>
                  <a:lnTo>
                    <a:pt x="179" y="463"/>
                  </a:lnTo>
                  <a:lnTo>
                    <a:pt x="179" y="463"/>
                  </a:lnTo>
                  <a:lnTo>
                    <a:pt x="179" y="463"/>
                  </a:lnTo>
                  <a:lnTo>
                    <a:pt x="179" y="463"/>
                  </a:lnTo>
                  <a:lnTo>
                    <a:pt x="179" y="463"/>
                  </a:lnTo>
                  <a:lnTo>
                    <a:pt x="179" y="463"/>
                  </a:lnTo>
                  <a:lnTo>
                    <a:pt x="180" y="463"/>
                  </a:lnTo>
                  <a:lnTo>
                    <a:pt x="180" y="463"/>
                  </a:lnTo>
                  <a:lnTo>
                    <a:pt x="180" y="463"/>
                  </a:lnTo>
                  <a:lnTo>
                    <a:pt x="180" y="463"/>
                  </a:lnTo>
                  <a:lnTo>
                    <a:pt x="180" y="463"/>
                  </a:lnTo>
                  <a:lnTo>
                    <a:pt x="180" y="463"/>
                  </a:lnTo>
                  <a:lnTo>
                    <a:pt x="180" y="463"/>
                  </a:lnTo>
                  <a:lnTo>
                    <a:pt x="181" y="463"/>
                  </a:lnTo>
                  <a:lnTo>
                    <a:pt x="181" y="463"/>
                  </a:lnTo>
                  <a:lnTo>
                    <a:pt x="181" y="463"/>
                  </a:lnTo>
                  <a:lnTo>
                    <a:pt x="181" y="463"/>
                  </a:lnTo>
                  <a:lnTo>
                    <a:pt x="181" y="463"/>
                  </a:lnTo>
                  <a:lnTo>
                    <a:pt x="181" y="463"/>
                  </a:lnTo>
                  <a:lnTo>
                    <a:pt x="181" y="463"/>
                  </a:lnTo>
                  <a:lnTo>
                    <a:pt x="182" y="463"/>
                  </a:lnTo>
                  <a:lnTo>
                    <a:pt x="182" y="463"/>
                  </a:lnTo>
                  <a:lnTo>
                    <a:pt x="182" y="463"/>
                  </a:lnTo>
                  <a:lnTo>
                    <a:pt x="182" y="463"/>
                  </a:lnTo>
                  <a:lnTo>
                    <a:pt x="182" y="463"/>
                  </a:lnTo>
                  <a:lnTo>
                    <a:pt x="182" y="463"/>
                  </a:lnTo>
                  <a:lnTo>
                    <a:pt x="182" y="463"/>
                  </a:lnTo>
                  <a:lnTo>
                    <a:pt x="183" y="463"/>
                  </a:lnTo>
                  <a:lnTo>
                    <a:pt x="183" y="463"/>
                  </a:lnTo>
                  <a:lnTo>
                    <a:pt x="183" y="463"/>
                  </a:lnTo>
                  <a:lnTo>
                    <a:pt x="183" y="463"/>
                  </a:lnTo>
                  <a:lnTo>
                    <a:pt x="183" y="463"/>
                  </a:lnTo>
                  <a:lnTo>
                    <a:pt x="183" y="463"/>
                  </a:lnTo>
                  <a:lnTo>
                    <a:pt x="183" y="463"/>
                  </a:lnTo>
                  <a:lnTo>
                    <a:pt x="184" y="463"/>
                  </a:lnTo>
                  <a:lnTo>
                    <a:pt x="184" y="463"/>
                  </a:lnTo>
                  <a:lnTo>
                    <a:pt x="184" y="463"/>
                  </a:lnTo>
                  <a:lnTo>
                    <a:pt x="184" y="463"/>
                  </a:lnTo>
                  <a:lnTo>
                    <a:pt x="184" y="463"/>
                  </a:lnTo>
                  <a:lnTo>
                    <a:pt x="184" y="463"/>
                  </a:lnTo>
                  <a:lnTo>
                    <a:pt x="184" y="463"/>
                  </a:lnTo>
                  <a:lnTo>
                    <a:pt x="184" y="461"/>
                  </a:lnTo>
                  <a:lnTo>
                    <a:pt x="184" y="461"/>
                  </a:lnTo>
                  <a:lnTo>
                    <a:pt x="184" y="461"/>
                  </a:lnTo>
                  <a:lnTo>
                    <a:pt x="184" y="461"/>
                  </a:lnTo>
                  <a:lnTo>
                    <a:pt x="184" y="461"/>
                  </a:lnTo>
                  <a:lnTo>
                    <a:pt x="184" y="461"/>
                  </a:lnTo>
                  <a:lnTo>
                    <a:pt x="184" y="461"/>
                  </a:lnTo>
                  <a:lnTo>
                    <a:pt x="183" y="461"/>
                  </a:lnTo>
                  <a:lnTo>
                    <a:pt x="183" y="461"/>
                  </a:lnTo>
                  <a:lnTo>
                    <a:pt x="183" y="461"/>
                  </a:lnTo>
                  <a:lnTo>
                    <a:pt x="183" y="461"/>
                  </a:lnTo>
                  <a:lnTo>
                    <a:pt x="183" y="461"/>
                  </a:lnTo>
                  <a:lnTo>
                    <a:pt x="183" y="461"/>
                  </a:lnTo>
                  <a:lnTo>
                    <a:pt x="183" y="461"/>
                  </a:lnTo>
                  <a:lnTo>
                    <a:pt x="182" y="461"/>
                  </a:lnTo>
                  <a:lnTo>
                    <a:pt x="182" y="461"/>
                  </a:lnTo>
                  <a:lnTo>
                    <a:pt x="182" y="461"/>
                  </a:lnTo>
                  <a:lnTo>
                    <a:pt x="182" y="461"/>
                  </a:lnTo>
                  <a:lnTo>
                    <a:pt x="182" y="461"/>
                  </a:lnTo>
                  <a:lnTo>
                    <a:pt x="182" y="461"/>
                  </a:lnTo>
                  <a:lnTo>
                    <a:pt x="182" y="461"/>
                  </a:lnTo>
                  <a:lnTo>
                    <a:pt x="181" y="461"/>
                  </a:lnTo>
                  <a:lnTo>
                    <a:pt x="181" y="461"/>
                  </a:lnTo>
                  <a:lnTo>
                    <a:pt x="181" y="461"/>
                  </a:lnTo>
                  <a:lnTo>
                    <a:pt x="181" y="461"/>
                  </a:lnTo>
                  <a:lnTo>
                    <a:pt x="181" y="461"/>
                  </a:lnTo>
                  <a:lnTo>
                    <a:pt x="181" y="461"/>
                  </a:lnTo>
                  <a:lnTo>
                    <a:pt x="181" y="461"/>
                  </a:lnTo>
                  <a:lnTo>
                    <a:pt x="180" y="461"/>
                  </a:lnTo>
                  <a:lnTo>
                    <a:pt x="180" y="461"/>
                  </a:lnTo>
                  <a:lnTo>
                    <a:pt x="180" y="461"/>
                  </a:lnTo>
                  <a:lnTo>
                    <a:pt x="180" y="461"/>
                  </a:lnTo>
                  <a:lnTo>
                    <a:pt x="180" y="461"/>
                  </a:lnTo>
                  <a:lnTo>
                    <a:pt x="180" y="461"/>
                  </a:lnTo>
                  <a:lnTo>
                    <a:pt x="180" y="461"/>
                  </a:lnTo>
                  <a:lnTo>
                    <a:pt x="179" y="461"/>
                  </a:lnTo>
                  <a:lnTo>
                    <a:pt x="179" y="461"/>
                  </a:lnTo>
                  <a:lnTo>
                    <a:pt x="179" y="461"/>
                  </a:lnTo>
                  <a:lnTo>
                    <a:pt x="179" y="461"/>
                  </a:lnTo>
                  <a:lnTo>
                    <a:pt x="179" y="461"/>
                  </a:lnTo>
                  <a:lnTo>
                    <a:pt x="179" y="461"/>
                  </a:lnTo>
                  <a:lnTo>
                    <a:pt x="178" y="461"/>
                  </a:lnTo>
                  <a:lnTo>
                    <a:pt x="178" y="461"/>
                  </a:lnTo>
                  <a:lnTo>
                    <a:pt x="178" y="461"/>
                  </a:lnTo>
                  <a:lnTo>
                    <a:pt x="178" y="461"/>
                  </a:lnTo>
                  <a:lnTo>
                    <a:pt x="178" y="461"/>
                  </a:lnTo>
                  <a:lnTo>
                    <a:pt x="178" y="461"/>
                  </a:lnTo>
                  <a:lnTo>
                    <a:pt x="178" y="461"/>
                  </a:lnTo>
                  <a:lnTo>
                    <a:pt x="177" y="461"/>
                  </a:lnTo>
                  <a:lnTo>
                    <a:pt x="177" y="461"/>
                  </a:lnTo>
                  <a:lnTo>
                    <a:pt x="177" y="461"/>
                  </a:lnTo>
                  <a:lnTo>
                    <a:pt x="177" y="461"/>
                  </a:lnTo>
                  <a:lnTo>
                    <a:pt x="177" y="461"/>
                  </a:lnTo>
                  <a:lnTo>
                    <a:pt x="177" y="461"/>
                  </a:lnTo>
                  <a:lnTo>
                    <a:pt x="177" y="461"/>
                  </a:lnTo>
                  <a:lnTo>
                    <a:pt x="176" y="461"/>
                  </a:lnTo>
                  <a:lnTo>
                    <a:pt x="176" y="461"/>
                  </a:lnTo>
                  <a:lnTo>
                    <a:pt x="176" y="461"/>
                  </a:lnTo>
                  <a:lnTo>
                    <a:pt x="176" y="461"/>
                  </a:lnTo>
                  <a:lnTo>
                    <a:pt x="176" y="461"/>
                  </a:lnTo>
                  <a:lnTo>
                    <a:pt x="176" y="461"/>
                  </a:lnTo>
                  <a:lnTo>
                    <a:pt x="176" y="461"/>
                  </a:lnTo>
                  <a:lnTo>
                    <a:pt x="175" y="461"/>
                  </a:lnTo>
                  <a:lnTo>
                    <a:pt x="175" y="461"/>
                  </a:lnTo>
                  <a:lnTo>
                    <a:pt x="175" y="461"/>
                  </a:lnTo>
                  <a:lnTo>
                    <a:pt x="175" y="461"/>
                  </a:lnTo>
                  <a:lnTo>
                    <a:pt x="175" y="461"/>
                  </a:lnTo>
                  <a:lnTo>
                    <a:pt x="175" y="461"/>
                  </a:lnTo>
                  <a:lnTo>
                    <a:pt x="175" y="461"/>
                  </a:lnTo>
                  <a:lnTo>
                    <a:pt x="174" y="461"/>
                  </a:lnTo>
                  <a:lnTo>
                    <a:pt x="174" y="461"/>
                  </a:lnTo>
                  <a:lnTo>
                    <a:pt x="174" y="461"/>
                  </a:lnTo>
                  <a:lnTo>
                    <a:pt x="174" y="461"/>
                  </a:lnTo>
                  <a:lnTo>
                    <a:pt x="174" y="461"/>
                  </a:lnTo>
                  <a:lnTo>
                    <a:pt x="174" y="461"/>
                  </a:lnTo>
                  <a:lnTo>
                    <a:pt x="173" y="461"/>
                  </a:lnTo>
                  <a:lnTo>
                    <a:pt x="173" y="461"/>
                  </a:lnTo>
                  <a:lnTo>
                    <a:pt x="173" y="461"/>
                  </a:lnTo>
                  <a:lnTo>
                    <a:pt x="173" y="461"/>
                  </a:lnTo>
                  <a:lnTo>
                    <a:pt x="173" y="461"/>
                  </a:lnTo>
                  <a:lnTo>
                    <a:pt x="173" y="461"/>
                  </a:lnTo>
                  <a:lnTo>
                    <a:pt x="173" y="461"/>
                  </a:lnTo>
                  <a:lnTo>
                    <a:pt x="172" y="461"/>
                  </a:lnTo>
                  <a:lnTo>
                    <a:pt x="172" y="461"/>
                  </a:lnTo>
                  <a:lnTo>
                    <a:pt x="172" y="461"/>
                  </a:lnTo>
                  <a:lnTo>
                    <a:pt x="172" y="461"/>
                  </a:lnTo>
                  <a:lnTo>
                    <a:pt x="172" y="461"/>
                  </a:lnTo>
                  <a:lnTo>
                    <a:pt x="172" y="461"/>
                  </a:lnTo>
                  <a:lnTo>
                    <a:pt x="172" y="461"/>
                  </a:lnTo>
                  <a:lnTo>
                    <a:pt x="171" y="461"/>
                  </a:lnTo>
                  <a:lnTo>
                    <a:pt x="171" y="461"/>
                  </a:lnTo>
                  <a:lnTo>
                    <a:pt x="171" y="461"/>
                  </a:lnTo>
                  <a:lnTo>
                    <a:pt x="171" y="461"/>
                  </a:lnTo>
                  <a:lnTo>
                    <a:pt x="171" y="463"/>
                  </a:lnTo>
                  <a:close/>
                  <a:moveTo>
                    <a:pt x="192" y="463"/>
                  </a:moveTo>
                  <a:lnTo>
                    <a:pt x="193" y="463"/>
                  </a:lnTo>
                  <a:lnTo>
                    <a:pt x="193" y="463"/>
                  </a:lnTo>
                  <a:lnTo>
                    <a:pt x="193" y="463"/>
                  </a:lnTo>
                  <a:lnTo>
                    <a:pt x="193" y="463"/>
                  </a:lnTo>
                  <a:lnTo>
                    <a:pt x="193" y="463"/>
                  </a:lnTo>
                  <a:lnTo>
                    <a:pt x="193" y="463"/>
                  </a:lnTo>
                  <a:lnTo>
                    <a:pt x="193" y="463"/>
                  </a:lnTo>
                  <a:lnTo>
                    <a:pt x="194" y="463"/>
                  </a:lnTo>
                  <a:lnTo>
                    <a:pt x="194" y="463"/>
                  </a:lnTo>
                  <a:lnTo>
                    <a:pt x="194" y="463"/>
                  </a:lnTo>
                  <a:lnTo>
                    <a:pt x="194" y="463"/>
                  </a:lnTo>
                  <a:lnTo>
                    <a:pt x="194" y="463"/>
                  </a:lnTo>
                  <a:lnTo>
                    <a:pt x="194" y="463"/>
                  </a:lnTo>
                  <a:lnTo>
                    <a:pt x="194" y="463"/>
                  </a:lnTo>
                  <a:lnTo>
                    <a:pt x="195" y="463"/>
                  </a:lnTo>
                  <a:lnTo>
                    <a:pt x="195" y="463"/>
                  </a:lnTo>
                  <a:lnTo>
                    <a:pt x="195" y="463"/>
                  </a:lnTo>
                  <a:lnTo>
                    <a:pt x="195" y="463"/>
                  </a:lnTo>
                  <a:lnTo>
                    <a:pt x="195" y="463"/>
                  </a:lnTo>
                  <a:lnTo>
                    <a:pt x="195" y="463"/>
                  </a:lnTo>
                  <a:lnTo>
                    <a:pt x="196" y="463"/>
                  </a:lnTo>
                  <a:lnTo>
                    <a:pt x="196" y="463"/>
                  </a:lnTo>
                  <a:lnTo>
                    <a:pt x="196" y="463"/>
                  </a:lnTo>
                  <a:lnTo>
                    <a:pt x="196" y="463"/>
                  </a:lnTo>
                  <a:lnTo>
                    <a:pt x="196" y="463"/>
                  </a:lnTo>
                  <a:lnTo>
                    <a:pt x="196" y="463"/>
                  </a:lnTo>
                  <a:lnTo>
                    <a:pt x="196" y="463"/>
                  </a:lnTo>
                  <a:lnTo>
                    <a:pt x="197" y="463"/>
                  </a:lnTo>
                  <a:lnTo>
                    <a:pt x="197" y="463"/>
                  </a:lnTo>
                  <a:lnTo>
                    <a:pt x="197" y="463"/>
                  </a:lnTo>
                  <a:lnTo>
                    <a:pt x="197" y="463"/>
                  </a:lnTo>
                  <a:lnTo>
                    <a:pt x="197" y="463"/>
                  </a:lnTo>
                  <a:lnTo>
                    <a:pt x="197" y="463"/>
                  </a:lnTo>
                  <a:lnTo>
                    <a:pt x="197" y="463"/>
                  </a:lnTo>
                  <a:lnTo>
                    <a:pt x="198" y="463"/>
                  </a:lnTo>
                  <a:lnTo>
                    <a:pt x="198" y="463"/>
                  </a:lnTo>
                  <a:lnTo>
                    <a:pt x="198" y="463"/>
                  </a:lnTo>
                  <a:lnTo>
                    <a:pt x="198" y="463"/>
                  </a:lnTo>
                  <a:lnTo>
                    <a:pt x="198" y="463"/>
                  </a:lnTo>
                  <a:lnTo>
                    <a:pt x="198" y="463"/>
                  </a:lnTo>
                  <a:lnTo>
                    <a:pt x="198" y="463"/>
                  </a:lnTo>
                  <a:lnTo>
                    <a:pt x="199" y="463"/>
                  </a:lnTo>
                  <a:lnTo>
                    <a:pt x="199" y="463"/>
                  </a:lnTo>
                  <a:lnTo>
                    <a:pt x="199" y="463"/>
                  </a:lnTo>
                  <a:lnTo>
                    <a:pt x="199" y="463"/>
                  </a:lnTo>
                  <a:lnTo>
                    <a:pt x="199" y="463"/>
                  </a:lnTo>
                  <a:lnTo>
                    <a:pt x="199" y="463"/>
                  </a:lnTo>
                  <a:lnTo>
                    <a:pt x="199" y="463"/>
                  </a:lnTo>
                  <a:lnTo>
                    <a:pt x="200" y="463"/>
                  </a:lnTo>
                  <a:lnTo>
                    <a:pt x="200" y="463"/>
                  </a:lnTo>
                  <a:lnTo>
                    <a:pt x="200" y="463"/>
                  </a:lnTo>
                  <a:lnTo>
                    <a:pt x="200" y="463"/>
                  </a:lnTo>
                  <a:lnTo>
                    <a:pt x="200" y="463"/>
                  </a:lnTo>
                  <a:lnTo>
                    <a:pt x="200" y="463"/>
                  </a:lnTo>
                  <a:lnTo>
                    <a:pt x="200" y="463"/>
                  </a:lnTo>
                  <a:lnTo>
                    <a:pt x="201" y="463"/>
                  </a:lnTo>
                  <a:lnTo>
                    <a:pt x="201" y="463"/>
                  </a:lnTo>
                  <a:lnTo>
                    <a:pt x="201" y="463"/>
                  </a:lnTo>
                  <a:lnTo>
                    <a:pt x="201" y="463"/>
                  </a:lnTo>
                  <a:lnTo>
                    <a:pt x="201" y="463"/>
                  </a:lnTo>
                  <a:lnTo>
                    <a:pt x="201" y="463"/>
                  </a:lnTo>
                  <a:lnTo>
                    <a:pt x="201" y="463"/>
                  </a:lnTo>
                  <a:lnTo>
                    <a:pt x="202" y="463"/>
                  </a:lnTo>
                  <a:lnTo>
                    <a:pt x="202" y="463"/>
                  </a:lnTo>
                  <a:lnTo>
                    <a:pt x="202" y="463"/>
                  </a:lnTo>
                  <a:lnTo>
                    <a:pt x="202" y="463"/>
                  </a:lnTo>
                  <a:lnTo>
                    <a:pt x="202" y="463"/>
                  </a:lnTo>
                  <a:lnTo>
                    <a:pt x="202" y="463"/>
                  </a:lnTo>
                  <a:lnTo>
                    <a:pt x="202" y="463"/>
                  </a:lnTo>
                  <a:lnTo>
                    <a:pt x="203" y="463"/>
                  </a:lnTo>
                  <a:lnTo>
                    <a:pt x="203" y="463"/>
                  </a:lnTo>
                  <a:lnTo>
                    <a:pt x="203" y="463"/>
                  </a:lnTo>
                  <a:lnTo>
                    <a:pt x="203" y="463"/>
                  </a:lnTo>
                  <a:lnTo>
                    <a:pt x="203" y="463"/>
                  </a:lnTo>
                  <a:lnTo>
                    <a:pt x="203" y="463"/>
                  </a:lnTo>
                  <a:lnTo>
                    <a:pt x="203" y="463"/>
                  </a:lnTo>
                  <a:lnTo>
                    <a:pt x="204" y="463"/>
                  </a:lnTo>
                  <a:lnTo>
                    <a:pt x="204" y="463"/>
                  </a:lnTo>
                  <a:lnTo>
                    <a:pt x="204" y="463"/>
                  </a:lnTo>
                  <a:lnTo>
                    <a:pt x="204" y="463"/>
                  </a:lnTo>
                  <a:lnTo>
                    <a:pt x="204" y="463"/>
                  </a:lnTo>
                  <a:lnTo>
                    <a:pt x="204" y="463"/>
                  </a:lnTo>
                  <a:lnTo>
                    <a:pt x="205" y="463"/>
                  </a:lnTo>
                  <a:lnTo>
                    <a:pt x="205" y="463"/>
                  </a:lnTo>
                  <a:lnTo>
                    <a:pt x="205" y="463"/>
                  </a:lnTo>
                  <a:lnTo>
                    <a:pt x="205" y="463"/>
                  </a:lnTo>
                  <a:lnTo>
                    <a:pt x="205" y="463"/>
                  </a:lnTo>
                  <a:lnTo>
                    <a:pt x="205" y="463"/>
                  </a:lnTo>
                  <a:lnTo>
                    <a:pt x="205" y="463"/>
                  </a:lnTo>
                  <a:lnTo>
                    <a:pt x="206" y="463"/>
                  </a:lnTo>
                  <a:lnTo>
                    <a:pt x="206" y="463"/>
                  </a:lnTo>
                  <a:lnTo>
                    <a:pt x="206" y="463"/>
                  </a:lnTo>
                  <a:lnTo>
                    <a:pt x="206" y="461"/>
                  </a:lnTo>
                  <a:lnTo>
                    <a:pt x="206" y="461"/>
                  </a:lnTo>
                  <a:lnTo>
                    <a:pt x="206" y="461"/>
                  </a:lnTo>
                  <a:lnTo>
                    <a:pt x="205" y="461"/>
                  </a:lnTo>
                  <a:lnTo>
                    <a:pt x="205" y="461"/>
                  </a:lnTo>
                  <a:lnTo>
                    <a:pt x="205" y="461"/>
                  </a:lnTo>
                  <a:lnTo>
                    <a:pt x="205" y="461"/>
                  </a:lnTo>
                  <a:lnTo>
                    <a:pt x="205" y="461"/>
                  </a:lnTo>
                  <a:lnTo>
                    <a:pt x="205" y="461"/>
                  </a:lnTo>
                  <a:lnTo>
                    <a:pt x="205" y="461"/>
                  </a:lnTo>
                  <a:lnTo>
                    <a:pt x="204" y="461"/>
                  </a:lnTo>
                  <a:lnTo>
                    <a:pt x="204" y="461"/>
                  </a:lnTo>
                  <a:lnTo>
                    <a:pt x="204" y="461"/>
                  </a:lnTo>
                  <a:lnTo>
                    <a:pt x="204" y="461"/>
                  </a:lnTo>
                  <a:lnTo>
                    <a:pt x="204" y="461"/>
                  </a:lnTo>
                  <a:lnTo>
                    <a:pt x="204" y="461"/>
                  </a:lnTo>
                  <a:lnTo>
                    <a:pt x="203" y="461"/>
                  </a:lnTo>
                  <a:lnTo>
                    <a:pt x="203" y="461"/>
                  </a:lnTo>
                  <a:lnTo>
                    <a:pt x="203" y="461"/>
                  </a:lnTo>
                  <a:lnTo>
                    <a:pt x="203" y="461"/>
                  </a:lnTo>
                  <a:lnTo>
                    <a:pt x="203" y="461"/>
                  </a:lnTo>
                  <a:lnTo>
                    <a:pt x="203" y="461"/>
                  </a:lnTo>
                  <a:lnTo>
                    <a:pt x="203" y="461"/>
                  </a:lnTo>
                  <a:lnTo>
                    <a:pt x="202" y="461"/>
                  </a:lnTo>
                  <a:lnTo>
                    <a:pt x="202" y="461"/>
                  </a:lnTo>
                  <a:lnTo>
                    <a:pt x="202" y="461"/>
                  </a:lnTo>
                  <a:lnTo>
                    <a:pt x="202" y="461"/>
                  </a:lnTo>
                  <a:lnTo>
                    <a:pt x="202" y="461"/>
                  </a:lnTo>
                  <a:lnTo>
                    <a:pt x="202" y="461"/>
                  </a:lnTo>
                  <a:lnTo>
                    <a:pt x="202" y="461"/>
                  </a:lnTo>
                  <a:lnTo>
                    <a:pt x="201" y="461"/>
                  </a:lnTo>
                  <a:lnTo>
                    <a:pt x="201" y="461"/>
                  </a:lnTo>
                  <a:lnTo>
                    <a:pt x="201" y="461"/>
                  </a:lnTo>
                  <a:lnTo>
                    <a:pt x="201" y="461"/>
                  </a:lnTo>
                  <a:lnTo>
                    <a:pt x="201" y="461"/>
                  </a:lnTo>
                  <a:lnTo>
                    <a:pt x="201" y="461"/>
                  </a:lnTo>
                  <a:lnTo>
                    <a:pt x="201" y="461"/>
                  </a:lnTo>
                  <a:lnTo>
                    <a:pt x="200" y="461"/>
                  </a:lnTo>
                  <a:lnTo>
                    <a:pt x="200" y="461"/>
                  </a:lnTo>
                  <a:lnTo>
                    <a:pt x="200" y="461"/>
                  </a:lnTo>
                  <a:lnTo>
                    <a:pt x="200" y="461"/>
                  </a:lnTo>
                  <a:lnTo>
                    <a:pt x="200" y="461"/>
                  </a:lnTo>
                  <a:lnTo>
                    <a:pt x="200" y="461"/>
                  </a:lnTo>
                  <a:lnTo>
                    <a:pt x="200" y="461"/>
                  </a:lnTo>
                  <a:lnTo>
                    <a:pt x="199" y="461"/>
                  </a:lnTo>
                  <a:lnTo>
                    <a:pt x="199" y="461"/>
                  </a:lnTo>
                  <a:lnTo>
                    <a:pt x="199" y="461"/>
                  </a:lnTo>
                  <a:lnTo>
                    <a:pt x="199" y="461"/>
                  </a:lnTo>
                  <a:lnTo>
                    <a:pt x="199" y="461"/>
                  </a:lnTo>
                  <a:lnTo>
                    <a:pt x="199" y="461"/>
                  </a:lnTo>
                  <a:lnTo>
                    <a:pt x="199" y="461"/>
                  </a:lnTo>
                  <a:lnTo>
                    <a:pt x="198" y="461"/>
                  </a:lnTo>
                  <a:lnTo>
                    <a:pt x="198" y="461"/>
                  </a:lnTo>
                  <a:lnTo>
                    <a:pt x="198" y="461"/>
                  </a:lnTo>
                  <a:lnTo>
                    <a:pt x="198" y="461"/>
                  </a:lnTo>
                  <a:lnTo>
                    <a:pt x="198" y="461"/>
                  </a:lnTo>
                  <a:lnTo>
                    <a:pt x="198" y="461"/>
                  </a:lnTo>
                  <a:lnTo>
                    <a:pt x="198" y="461"/>
                  </a:lnTo>
                  <a:lnTo>
                    <a:pt x="197" y="461"/>
                  </a:lnTo>
                  <a:lnTo>
                    <a:pt x="197" y="461"/>
                  </a:lnTo>
                  <a:lnTo>
                    <a:pt x="197" y="461"/>
                  </a:lnTo>
                  <a:lnTo>
                    <a:pt x="197" y="461"/>
                  </a:lnTo>
                  <a:lnTo>
                    <a:pt x="197" y="461"/>
                  </a:lnTo>
                  <a:lnTo>
                    <a:pt x="197" y="461"/>
                  </a:lnTo>
                  <a:lnTo>
                    <a:pt x="197" y="461"/>
                  </a:lnTo>
                  <a:lnTo>
                    <a:pt x="196" y="461"/>
                  </a:lnTo>
                  <a:lnTo>
                    <a:pt x="196" y="461"/>
                  </a:lnTo>
                  <a:lnTo>
                    <a:pt x="196" y="461"/>
                  </a:lnTo>
                  <a:lnTo>
                    <a:pt x="196" y="461"/>
                  </a:lnTo>
                  <a:lnTo>
                    <a:pt x="196" y="461"/>
                  </a:lnTo>
                  <a:lnTo>
                    <a:pt x="196" y="461"/>
                  </a:lnTo>
                  <a:lnTo>
                    <a:pt x="196" y="461"/>
                  </a:lnTo>
                  <a:lnTo>
                    <a:pt x="195" y="461"/>
                  </a:lnTo>
                  <a:lnTo>
                    <a:pt x="195" y="461"/>
                  </a:lnTo>
                  <a:lnTo>
                    <a:pt x="195" y="461"/>
                  </a:lnTo>
                  <a:lnTo>
                    <a:pt x="195" y="461"/>
                  </a:lnTo>
                  <a:lnTo>
                    <a:pt x="195" y="461"/>
                  </a:lnTo>
                  <a:lnTo>
                    <a:pt x="195" y="461"/>
                  </a:lnTo>
                  <a:lnTo>
                    <a:pt x="194" y="461"/>
                  </a:lnTo>
                  <a:lnTo>
                    <a:pt x="194" y="461"/>
                  </a:lnTo>
                  <a:lnTo>
                    <a:pt x="194" y="461"/>
                  </a:lnTo>
                  <a:lnTo>
                    <a:pt x="194" y="461"/>
                  </a:lnTo>
                  <a:lnTo>
                    <a:pt x="194" y="461"/>
                  </a:lnTo>
                  <a:lnTo>
                    <a:pt x="194" y="461"/>
                  </a:lnTo>
                  <a:lnTo>
                    <a:pt x="194" y="461"/>
                  </a:lnTo>
                  <a:lnTo>
                    <a:pt x="193" y="461"/>
                  </a:lnTo>
                  <a:lnTo>
                    <a:pt x="193" y="461"/>
                  </a:lnTo>
                  <a:lnTo>
                    <a:pt x="193" y="461"/>
                  </a:lnTo>
                  <a:lnTo>
                    <a:pt x="193" y="461"/>
                  </a:lnTo>
                  <a:lnTo>
                    <a:pt x="193" y="461"/>
                  </a:lnTo>
                  <a:lnTo>
                    <a:pt x="193" y="461"/>
                  </a:lnTo>
                  <a:lnTo>
                    <a:pt x="193" y="461"/>
                  </a:lnTo>
                  <a:lnTo>
                    <a:pt x="192" y="461"/>
                  </a:lnTo>
                  <a:lnTo>
                    <a:pt x="192" y="463"/>
                  </a:lnTo>
                  <a:close/>
                  <a:moveTo>
                    <a:pt x="214" y="463"/>
                  </a:moveTo>
                  <a:lnTo>
                    <a:pt x="214" y="463"/>
                  </a:lnTo>
                  <a:lnTo>
                    <a:pt x="214" y="463"/>
                  </a:lnTo>
                  <a:lnTo>
                    <a:pt x="214" y="463"/>
                  </a:lnTo>
                  <a:lnTo>
                    <a:pt x="215" y="463"/>
                  </a:lnTo>
                  <a:lnTo>
                    <a:pt x="215" y="463"/>
                  </a:lnTo>
                  <a:lnTo>
                    <a:pt x="215" y="463"/>
                  </a:lnTo>
                  <a:lnTo>
                    <a:pt x="215" y="463"/>
                  </a:lnTo>
                  <a:lnTo>
                    <a:pt x="215" y="463"/>
                  </a:lnTo>
                  <a:lnTo>
                    <a:pt x="215" y="463"/>
                  </a:lnTo>
                  <a:lnTo>
                    <a:pt x="215" y="463"/>
                  </a:lnTo>
                  <a:lnTo>
                    <a:pt x="216" y="463"/>
                  </a:lnTo>
                  <a:lnTo>
                    <a:pt x="216" y="463"/>
                  </a:lnTo>
                  <a:lnTo>
                    <a:pt x="216" y="463"/>
                  </a:lnTo>
                  <a:lnTo>
                    <a:pt x="216" y="463"/>
                  </a:lnTo>
                  <a:lnTo>
                    <a:pt x="216" y="463"/>
                  </a:lnTo>
                  <a:lnTo>
                    <a:pt x="216" y="463"/>
                  </a:lnTo>
                  <a:lnTo>
                    <a:pt x="216" y="463"/>
                  </a:lnTo>
                  <a:lnTo>
                    <a:pt x="217" y="463"/>
                  </a:lnTo>
                  <a:lnTo>
                    <a:pt x="217" y="463"/>
                  </a:lnTo>
                  <a:lnTo>
                    <a:pt x="217" y="463"/>
                  </a:lnTo>
                  <a:lnTo>
                    <a:pt x="217" y="463"/>
                  </a:lnTo>
                  <a:lnTo>
                    <a:pt x="217" y="463"/>
                  </a:lnTo>
                  <a:lnTo>
                    <a:pt x="217" y="463"/>
                  </a:lnTo>
                  <a:lnTo>
                    <a:pt x="217" y="463"/>
                  </a:lnTo>
                  <a:lnTo>
                    <a:pt x="218" y="463"/>
                  </a:lnTo>
                  <a:lnTo>
                    <a:pt x="218" y="463"/>
                  </a:lnTo>
                  <a:lnTo>
                    <a:pt x="218" y="463"/>
                  </a:lnTo>
                  <a:lnTo>
                    <a:pt x="218" y="463"/>
                  </a:lnTo>
                  <a:lnTo>
                    <a:pt x="218" y="463"/>
                  </a:lnTo>
                  <a:lnTo>
                    <a:pt x="218" y="463"/>
                  </a:lnTo>
                  <a:lnTo>
                    <a:pt x="218" y="463"/>
                  </a:lnTo>
                  <a:lnTo>
                    <a:pt x="219" y="463"/>
                  </a:lnTo>
                  <a:lnTo>
                    <a:pt x="219" y="463"/>
                  </a:lnTo>
                  <a:lnTo>
                    <a:pt x="219" y="463"/>
                  </a:lnTo>
                  <a:lnTo>
                    <a:pt x="219" y="463"/>
                  </a:lnTo>
                  <a:lnTo>
                    <a:pt x="219" y="463"/>
                  </a:lnTo>
                  <a:lnTo>
                    <a:pt x="219" y="463"/>
                  </a:lnTo>
                  <a:lnTo>
                    <a:pt x="220" y="463"/>
                  </a:lnTo>
                  <a:lnTo>
                    <a:pt x="220" y="463"/>
                  </a:lnTo>
                  <a:lnTo>
                    <a:pt x="220" y="463"/>
                  </a:lnTo>
                  <a:lnTo>
                    <a:pt x="220" y="463"/>
                  </a:lnTo>
                  <a:lnTo>
                    <a:pt x="220" y="463"/>
                  </a:lnTo>
                  <a:lnTo>
                    <a:pt x="220" y="463"/>
                  </a:lnTo>
                  <a:lnTo>
                    <a:pt x="220" y="463"/>
                  </a:lnTo>
                  <a:lnTo>
                    <a:pt x="221" y="463"/>
                  </a:lnTo>
                  <a:lnTo>
                    <a:pt x="221" y="463"/>
                  </a:lnTo>
                  <a:lnTo>
                    <a:pt x="221" y="463"/>
                  </a:lnTo>
                  <a:lnTo>
                    <a:pt x="221" y="463"/>
                  </a:lnTo>
                  <a:lnTo>
                    <a:pt x="221" y="463"/>
                  </a:lnTo>
                  <a:lnTo>
                    <a:pt x="221" y="463"/>
                  </a:lnTo>
                  <a:lnTo>
                    <a:pt x="221" y="463"/>
                  </a:lnTo>
                  <a:lnTo>
                    <a:pt x="222" y="463"/>
                  </a:lnTo>
                  <a:lnTo>
                    <a:pt x="222" y="463"/>
                  </a:lnTo>
                  <a:lnTo>
                    <a:pt x="222" y="463"/>
                  </a:lnTo>
                  <a:lnTo>
                    <a:pt x="222" y="463"/>
                  </a:lnTo>
                  <a:lnTo>
                    <a:pt x="222" y="463"/>
                  </a:lnTo>
                  <a:lnTo>
                    <a:pt x="222" y="463"/>
                  </a:lnTo>
                  <a:lnTo>
                    <a:pt x="222" y="463"/>
                  </a:lnTo>
                  <a:lnTo>
                    <a:pt x="223" y="463"/>
                  </a:lnTo>
                  <a:lnTo>
                    <a:pt x="223" y="463"/>
                  </a:lnTo>
                  <a:lnTo>
                    <a:pt x="223" y="463"/>
                  </a:lnTo>
                  <a:lnTo>
                    <a:pt x="223" y="463"/>
                  </a:lnTo>
                  <a:lnTo>
                    <a:pt x="223" y="463"/>
                  </a:lnTo>
                  <a:lnTo>
                    <a:pt x="223" y="463"/>
                  </a:lnTo>
                  <a:lnTo>
                    <a:pt x="223" y="463"/>
                  </a:lnTo>
                  <a:lnTo>
                    <a:pt x="224" y="463"/>
                  </a:lnTo>
                  <a:lnTo>
                    <a:pt x="224" y="463"/>
                  </a:lnTo>
                  <a:lnTo>
                    <a:pt x="224" y="463"/>
                  </a:lnTo>
                  <a:lnTo>
                    <a:pt x="224" y="463"/>
                  </a:lnTo>
                  <a:lnTo>
                    <a:pt x="224" y="463"/>
                  </a:lnTo>
                  <a:lnTo>
                    <a:pt x="224" y="463"/>
                  </a:lnTo>
                  <a:lnTo>
                    <a:pt x="224" y="463"/>
                  </a:lnTo>
                  <a:lnTo>
                    <a:pt x="225" y="463"/>
                  </a:lnTo>
                  <a:lnTo>
                    <a:pt x="225" y="463"/>
                  </a:lnTo>
                  <a:lnTo>
                    <a:pt x="225" y="463"/>
                  </a:lnTo>
                  <a:lnTo>
                    <a:pt x="225" y="463"/>
                  </a:lnTo>
                  <a:lnTo>
                    <a:pt x="225" y="463"/>
                  </a:lnTo>
                  <a:lnTo>
                    <a:pt x="225" y="463"/>
                  </a:lnTo>
                  <a:lnTo>
                    <a:pt x="225" y="463"/>
                  </a:lnTo>
                  <a:lnTo>
                    <a:pt x="226" y="463"/>
                  </a:lnTo>
                  <a:lnTo>
                    <a:pt x="226" y="463"/>
                  </a:lnTo>
                  <a:lnTo>
                    <a:pt x="226" y="463"/>
                  </a:lnTo>
                  <a:lnTo>
                    <a:pt x="226" y="463"/>
                  </a:lnTo>
                  <a:lnTo>
                    <a:pt x="226" y="463"/>
                  </a:lnTo>
                  <a:lnTo>
                    <a:pt x="226" y="463"/>
                  </a:lnTo>
                  <a:lnTo>
                    <a:pt x="226" y="463"/>
                  </a:lnTo>
                  <a:lnTo>
                    <a:pt x="227" y="463"/>
                  </a:lnTo>
                  <a:lnTo>
                    <a:pt x="227" y="463"/>
                  </a:lnTo>
                  <a:lnTo>
                    <a:pt x="227" y="463"/>
                  </a:lnTo>
                  <a:lnTo>
                    <a:pt x="227" y="463"/>
                  </a:lnTo>
                  <a:lnTo>
                    <a:pt x="227" y="463"/>
                  </a:lnTo>
                  <a:lnTo>
                    <a:pt x="227" y="463"/>
                  </a:lnTo>
                  <a:lnTo>
                    <a:pt x="227" y="461"/>
                  </a:lnTo>
                  <a:lnTo>
                    <a:pt x="227" y="461"/>
                  </a:lnTo>
                  <a:lnTo>
                    <a:pt x="227" y="461"/>
                  </a:lnTo>
                  <a:lnTo>
                    <a:pt x="227" y="461"/>
                  </a:lnTo>
                  <a:lnTo>
                    <a:pt x="227" y="461"/>
                  </a:lnTo>
                  <a:lnTo>
                    <a:pt x="227" y="461"/>
                  </a:lnTo>
                  <a:lnTo>
                    <a:pt x="226" y="461"/>
                  </a:lnTo>
                  <a:lnTo>
                    <a:pt x="226" y="461"/>
                  </a:lnTo>
                  <a:lnTo>
                    <a:pt x="226" y="461"/>
                  </a:lnTo>
                  <a:lnTo>
                    <a:pt x="226" y="461"/>
                  </a:lnTo>
                  <a:lnTo>
                    <a:pt x="226" y="461"/>
                  </a:lnTo>
                  <a:lnTo>
                    <a:pt x="226" y="461"/>
                  </a:lnTo>
                  <a:lnTo>
                    <a:pt x="226" y="461"/>
                  </a:lnTo>
                  <a:lnTo>
                    <a:pt x="225" y="461"/>
                  </a:lnTo>
                  <a:lnTo>
                    <a:pt x="225" y="461"/>
                  </a:lnTo>
                  <a:lnTo>
                    <a:pt x="225" y="461"/>
                  </a:lnTo>
                  <a:lnTo>
                    <a:pt x="225" y="461"/>
                  </a:lnTo>
                  <a:lnTo>
                    <a:pt x="225" y="461"/>
                  </a:lnTo>
                  <a:lnTo>
                    <a:pt x="225" y="461"/>
                  </a:lnTo>
                  <a:lnTo>
                    <a:pt x="225" y="461"/>
                  </a:lnTo>
                  <a:lnTo>
                    <a:pt x="224" y="461"/>
                  </a:lnTo>
                  <a:lnTo>
                    <a:pt x="224" y="461"/>
                  </a:lnTo>
                  <a:lnTo>
                    <a:pt x="224" y="461"/>
                  </a:lnTo>
                  <a:lnTo>
                    <a:pt x="224" y="461"/>
                  </a:lnTo>
                  <a:lnTo>
                    <a:pt x="224" y="461"/>
                  </a:lnTo>
                  <a:lnTo>
                    <a:pt x="224" y="461"/>
                  </a:lnTo>
                  <a:lnTo>
                    <a:pt x="224" y="461"/>
                  </a:lnTo>
                  <a:lnTo>
                    <a:pt x="223" y="461"/>
                  </a:lnTo>
                  <a:lnTo>
                    <a:pt x="223" y="461"/>
                  </a:lnTo>
                  <a:lnTo>
                    <a:pt x="223" y="461"/>
                  </a:lnTo>
                  <a:lnTo>
                    <a:pt x="223" y="461"/>
                  </a:lnTo>
                  <a:lnTo>
                    <a:pt x="223" y="461"/>
                  </a:lnTo>
                  <a:lnTo>
                    <a:pt x="223" y="461"/>
                  </a:lnTo>
                  <a:lnTo>
                    <a:pt x="223" y="461"/>
                  </a:lnTo>
                  <a:lnTo>
                    <a:pt x="222" y="461"/>
                  </a:lnTo>
                  <a:lnTo>
                    <a:pt x="222" y="461"/>
                  </a:lnTo>
                  <a:lnTo>
                    <a:pt x="222" y="461"/>
                  </a:lnTo>
                  <a:lnTo>
                    <a:pt x="222" y="461"/>
                  </a:lnTo>
                  <a:lnTo>
                    <a:pt x="222" y="461"/>
                  </a:lnTo>
                  <a:lnTo>
                    <a:pt x="222" y="461"/>
                  </a:lnTo>
                  <a:lnTo>
                    <a:pt x="222" y="461"/>
                  </a:lnTo>
                  <a:lnTo>
                    <a:pt x="221" y="461"/>
                  </a:lnTo>
                  <a:lnTo>
                    <a:pt x="221" y="461"/>
                  </a:lnTo>
                  <a:lnTo>
                    <a:pt x="221" y="461"/>
                  </a:lnTo>
                  <a:lnTo>
                    <a:pt x="221" y="461"/>
                  </a:lnTo>
                  <a:lnTo>
                    <a:pt x="221" y="461"/>
                  </a:lnTo>
                  <a:lnTo>
                    <a:pt x="221" y="461"/>
                  </a:lnTo>
                  <a:lnTo>
                    <a:pt x="221" y="461"/>
                  </a:lnTo>
                  <a:lnTo>
                    <a:pt x="220" y="461"/>
                  </a:lnTo>
                  <a:lnTo>
                    <a:pt x="220" y="461"/>
                  </a:lnTo>
                  <a:lnTo>
                    <a:pt x="220" y="461"/>
                  </a:lnTo>
                  <a:lnTo>
                    <a:pt x="220" y="461"/>
                  </a:lnTo>
                  <a:lnTo>
                    <a:pt x="220" y="461"/>
                  </a:lnTo>
                  <a:lnTo>
                    <a:pt x="220" y="461"/>
                  </a:lnTo>
                  <a:lnTo>
                    <a:pt x="220" y="461"/>
                  </a:lnTo>
                  <a:lnTo>
                    <a:pt x="219" y="461"/>
                  </a:lnTo>
                  <a:lnTo>
                    <a:pt x="219" y="461"/>
                  </a:lnTo>
                  <a:lnTo>
                    <a:pt x="219" y="461"/>
                  </a:lnTo>
                  <a:lnTo>
                    <a:pt x="219" y="461"/>
                  </a:lnTo>
                  <a:lnTo>
                    <a:pt x="219" y="461"/>
                  </a:lnTo>
                  <a:lnTo>
                    <a:pt x="219" y="461"/>
                  </a:lnTo>
                  <a:lnTo>
                    <a:pt x="218" y="461"/>
                  </a:lnTo>
                  <a:lnTo>
                    <a:pt x="218" y="461"/>
                  </a:lnTo>
                  <a:lnTo>
                    <a:pt x="218" y="461"/>
                  </a:lnTo>
                  <a:lnTo>
                    <a:pt x="218" y="461"/>
                  </a:lnTo>
                  <a:lnTo>
                    <a:pt x="218" y="461"/>
                  </a:lnTo>
                  <a:lnTo>
                    <a:pt x="218" y="461"/>
                  </a:lnTo>
                  <a:lnTo>
                    <a:pt x="218" y="461"/>
                  </a:lnTo>
                  <a:lnTo>
                    <a:pt x="217" y="461"/>
                  </a:lnTo>
                  <a:lnTo>
                    <a:pt x="217" y="461"/>
                  </a:lnTo>
                  <a:lnTo>
                    <a:pt x="217" y="461"/>
                  </a:lnTo>
                  <a:lnTo>
                    <a:pt x="217" y="461"/>
                  </a:lnTo>
                  <a:lnTo>
                    <a:pt x="217" y="461"/>
                  </a:lnTo>
                  <a:lnTo>
                    <a:pt x="217" y="461"/>
                  </a:lnTo>
                  <a:lnTo>
                    <a:pt x="217" y="461"/>
                  </a:lnTo>
                  <a:lnTo>
                    <a:pt x="216" y="461"/>
                  </a:lnTo>
                  <a:lnTo>
                    <a:pt x="216" y="461"/>
                  </a:lnTo>
                  <a:lnTo>
                    <a:pt x="216" y="461"/>
                  </a:lnTo>
                  <a:lnTo>
                    <a:pt x="216" y="461"/>
                  </a:lnTo>
                  <a:lnTo>
                    <a:pt x="216" y="461"/>
                  </a:lnTo>
                  <a:lnTo>
                    <a:pt x="216" y="461"/>
                  </a:lnTo>
                  <a:lnTo>
                    <a:pt x="216" y="461"/>
                  </a:lnTo>
                  <a:lnTo>
                    <a:pt x="215" y="461"/>
                  </a:lnTo>
                  <a:lnTo>
                    <a:pt x="215" y="461"/>
                  </a:lnTo>
                  <a:lnTo>
                    <a:pt x="215" y="461"/>
                  </a:lnTo>
                  <a:lnTo>
                    <a:pt x="215" y="461"/>
                  </a:lnTo>
                  <a:lnTo>
                    <a:pt x="215" y="461"/>
                  </a:lnTo>
                  <a:lnTo>
                    <a:pt x="215" y="461"/>
                  </a:lnTo>
                  <a:lnTo>
                    <a:pt x="215" y="461"/>
                  </a:lnTo>
                  <a:lnTo>
                    <a:pt x="214" y="461"/>
                  </a:lnTo>
                  <a:lnTo>
                    <a:pt x="214" y="461"/>
                  </a:lnTo>
                  <a:lnTo>
                    <a:pt x="214" y="461"/>
                  </a:lnTo>
                  <a:lnTo>
                    <a:pt x="214" y="461"/>
                  </a:lnTo>
                  <a:lnTo>
                    <a:pt x="214" y="463"/>
                  </a:lnTo>
                  <a:close/>
                  <a:moveTo>
                    <a:pt x="235" y="463"/>
                  </a:moveTo>
                  <a:lnTo>
                    <a:pt x="236" y="463"/>
                  </a:lnTo>
                  <a:lnTo>
                    <a:pt x="236" y="463"/>
                  </a:lnTo>
                  <a:lnTo>
                    <a:pt x="236" y="463"/>
                  </a:lnTo>
                  <a:lnTo>
                    <a:pt x="236" y="463"/>
                  </a:lnTo>
                  <a:lnTo>
                    <a:pt x="236" y="463"/>
                  </a:lnTo>
                  <a:lnTo>
                    <a:pt x="236" y="463"/>
                  </a:lnTo>
                  <a:lnTo>
                    <a:pt x="236" y="463"/>
                  </a:lnTo>
                  <a:lnTo>
                    <a:pt x="237" y="463"/>
                  </a:lnTo>
                  <a:lnTo>
                    <a:pt x="237" y="463"/>
                  </a:lnTo>
                  <a:lnTo>
                    <a:pt x="237" y="463"/>
                  </a:lnTo>
                  <a:lnTo>
                    <a:pt x="237" y="463"/>
                  </a:lnTo>
                  <a:lnTo>
                    <a:pt x="237" y="463"/>
                  </a:lnTo>
                  <a:lnTo>
                    <a:pt x="237" y="463"/>
                  </a:lnTo>
                  <a:lnTo>
                    <a:pt x="237" y="463"/>
                  </a:lnTo>
                  <a:lnTo>
                    <a:pt x="238" y="463"/>
                  </a:lnTo>
                  <a:lnTo>
                    <a:pt x="238" y="463"/>
                  </a:lnTo>
                  <a:lnTo>
                    <a:pt x="238" y="463"/>
                  </a:lnTo>
                  <a:lnTo>
                    <a:pt x="238" y="463"/>
                  </a:lnTo>
                  <a:lnTo>
                    <a:pt x="238" y="463"/>
                  </a:lnTo>
                  <a:lnTo>
                    <a:pt x="238" y="463"/>
                  </a:lnTo>
                  <a:lnTo>
                    <a:pt x="238" y="463"/>
                  </a:lnTo>
                  <a:lnTo>
                    <a:pt x="239" y="463"/>
                  </a:lnTo>
                  <a:lnTo>
                    <a:pt x="239" y="463"/>
                  </a:lnTo>
                  <a:lnTo>
                    <a:pt x="239" y="463"/>
                  </a:lnTo>
                  <a:lnTo>
                    <a:pt x="239" y="463"/>
                  </a:lnTo>
                  <a:lnTo>
                    <a:pt x="239" y="463"/>
                  </a:lnTo>
                  <a:lnTo>
                    <a:pt x="239" y="463"/>
                  </a:lnTo>
                  <a:lnTo>
                    <a:pt x="239" y="463"/>
                  </a:lnTo>
                  <a:lnTo>
                    <a:pt x="240" y="463"/>
                  </a:lnTo>
                  <a:lnTo>
                    <a:pt x="240" y="463"/>
                  </a:lnTo>
                  <a:lnTo>
                    <a:pt x="240" y="463"/>
                  </a:lnTo>
                  <a:lnTo>
                    <a:pt x="240" y="463"/>
                  </a:lnTo>
                  <a:lnTo>
                    <a:pt x="240" y="463"/>
                  </a:lnTo>
                  <a:lnTo>
                    <a:pt x="240" y="463"/>
                  </a:lnTo>
                  <a:lnTo>
                    <a:pt x="240" y="463"/>
                  </a:lnTo>
                  <a:lnTo>
                    <a:pt x="241" y="463"/>
                  </a:lnTo>
                  <a:lnTo>
                    <a:pt x="241" y="463"/>
                  </a:lnTo>
                  <a:lnTo>
                    <a:pt x="241" y="463"/>
                  </a:lnTo>
                  <a:lnTo>
                    <a:pt x="241" y="463"/>
                  </a:lnTo>
                  <a:lnTo>
                    <a:pt x="241" y="463"/>
                  </a:lnTo>
                  <a:lnTo>
                    <a:pt x="241" y="463"/>
                  </a:lnTo>
                  <a:lnTo>
                    <a:pt x="241" y="463"/>
                  </a:lnTo>
                  <a:lnTo>
                    <a:pt x="242" y="463"/>
                  </a:lnTo>
                  <a:lnTo>
                    <a:pt x="242" y="463"/>
                  </a:lnTo>
                  <a:lnTo>
                    <a:pt x="242" y="463"/>
                  </a:lnTo>
                  <a:lnTo>
                    <a:pt x="242" y="463"/>
                  </a:lnTo>
                  <a:lnTo>
                    <a:pt x="242" y="463"/>
                  </a:lnTo>
                  <a:lnTo>
                    <a:pt x="242" y="463"/>
                  </a:lnTo>
                  <a:lnTo>
                    <a:pt x="242" y="463"/>
                  </a:lnTo>
                  <a:lnTo>
                    <a:pt x="243" y="463"/>
                  </a:lnTo>
                  <a:lnTo>
                    <a:pt x="243" y="463"/>
                  </a:lnTo>
                  <a:lnTo>
                    <a:pt x="243" y="463"/>
                  </a:lnTo>
                  <a:lnTo>
                    <a:pt x="243" y="463"/>
                  </a:lnTo>
                  <a:lnTo>
                    <a:pt x="243" y="463"/>
                  </a:lnTo>
                  <a:lnTo>
                    <a:pt x="243" y="463"/>
                  </a:lnTo>
                  <a:lnTo>
                    <a:pt x="243" y="463"/>
                  </a:lnTo>
                  <a:lnTo>
                    <a:pt x="244" y="463"/>
                  </a:lnTo>
                  <a:lnTo>
                    <a:pt x="244" y="463"/>
                  </a:lnTo>
                  <a:lnTo>
                    <a:pt x="244" y="463"/>
                  </a:lnTo>
                  <a:lnTo>
                    <a:pt x="244" y="463"/>
                  </a:lnTo>
                  <a:lnTo>
                    <a:pt x="244" y="463"/>
                  </a:lnTo>
                  <a:lnTo>
                    <a:pt x="244" y="463"/>
                  </a:lnTo>
                  <a:lnTo>
                    <a:pt x="244" y="463"/>
                  </a:lnTo>
                  <a:lnTo>
                    <a:pt x="245" y="463"/>
                  </a:lnTo>
                  <a:lnTo>
                    <a:pt x="245" y="463"/>
                  </a:lnTo>
                  <a:lnTo>
                    <a:pt x="245" y="463"/>
                  </a:lnTo>
                  <a:lnTo>
                    <a:pt x="245" y="463"/>
                  </a:lnTo>
                  <a:lnTo>
                    <a:pt x="245" y="463"/>
                  </a:lnTo>
                  <a:lnTo>
                    <a:pt x="245" y="463"/>
                  </a:lnTo>
                  <a:lnTo>
                    <a:pt x="246" y="463"/>
                  </a:lnTo>
                  <a:lnTo>
                    <a:pt x="246" y="463"/>
                  </a:lnTo>
                  <a:lnTo>
                    <a:pt x="246" y="463"/>
                  </a:lnTo>
                  <a:lnTo>
                    <a:pt x="246" y="463"/>
                  </a:lnTo>
                  <a:lnTo>
                    <a:pt x="246" y="463"/>
                  </a:lnTo>
                  <a:lnTo>
                    <a:pt x="246" y="463"/>
                  </a:lnTo>
                  <a:lnTo>
                    <a:pt x="246" y="463"/>
                  </a:lnTo>
                  <a:lnTo>
                    <a:pt x="247" y="463"/>
                  </a:lnTo>
                  <a:lnTo>
                    <a:pt x="247" y="463"/>
                  </a:lnTo>
                  <a:lnTo>
                    <a:pt x="247" y="463"/>
                  </a:lnTo>
                  <a:lnTo>
                    <a:pt x="247" y="463"/>
                  </a:lnTo>
                  <a:lnTo>
                    <a:pt x="247" y="463"/>
                  </a:lnTo>
                  <a:lnTo>
                    <a:pt x="247" y="463"/>
                  </a:lnTo>
                  <a:lnTo>
                    <a:pt x="247" y="463"/>
                  </a:lnTo>
                  <a:lnTo>
                    <a:pt x="248" y="463"/>
                  </a:lnTo>
                  <a:lnTo>
                    <a:pt x="248" y="463"/>
                  </a:lnTo>
                  <a:lnTo>
                    <a:pt x="248" y="463"/>
                  </a:lnTo>
                  <a:lnTo>
                    <a:pt x="248" y="463"/>
                  </a:lnTo>
                  <a:lnTo>
                    <a:pt x="248" y="463"/>
                  </a:lnTo>
                  <a:lnTo>
                    <a:pt x="248" y="463"/>
                  </a:lnTo>
                  <a:lnTo>
                    <a:pt x="248" y="463"/>
                  </a:lnTo>
                  <a:lnTo>
                    <a:pt x="249" y="463"/>
                  </a:lnTo>
                  <a:lnTo>
                    <a:pt x="249" y="463"/>
                  </a:lnTo>
                  <a:lnTo>
                    <a:pt x="249" y="461"/>
                  </a:lnTo>
                  <a:lnTo>
                    <a:pt x="249" y="461"/>
                  </a:lnTo>
                  <a:lnTo>
                    <a:pt x="248" y="461"/>
                  </a:lnTo>
                  <a:lnTo>
                    <a:pt x="248" y="461"/>
                  </a:lnTo>
                  <a:lnTo>
                    <a:pt x="248" y="461"/>
                  </a:lnTo>
                  <a:lnTo>
                    <a:pt x="248" y="461"/>
                  </a:lnTo>
                  <a:lnTo>
                    <a:pt x="248" y="461"/>
                  </a:lnTo>
                  <a:lnTo>
                    <a:pt x="248" y="461"/>
                  </a:lnTo>
                  <a:lnTo>
                    <a:pt x="248" y="461"/>
                  </a:lnTo>
                  <a:lnTo>
                    <a:pt x="247" y="461"/>
                  </a:lnTo>
                  <a:lnTo>
                    <a:pt x="247" y="461"/>
                  </a:lnTo>
                  <a:lnTo>
                    <a:pt x="247" y="461"/>
                  </a:lnTo>
                  <a:lnTo>
                    <a:pt x="247" y="461"/>
                  </a:lnTo>
                  <a:lnTo>
                    <a:pt x="247" y="461"/>
                  </a:lnTo>
                  <a:lnTo>
                    <a:pt x="247" y="461"/>
                  </a:lnTo>
                  <a:lnTo>
                    <a:pt x="247" y="461"/>
                  </a:lnTo>
                  <a:lnTo>
                    <a:pt x="246" y="461"/>
                  </a:lnTo>
                  <a:lnTo>
                    <a:pt x="246" y="461"/>
                  </a:lnTo>
                  <a:lnTo>
                    <a:pt x="246" y="461"/>
                  </a:lnTo>
                  <a:lnTo>
                    <a:pt x="246" y="461"/>
                  </a:lnTo>
                  <a:lnTo>
                    <a:pt x="246" y="461"/>
                  </a:lnTo>
                  <a:lnTo>
                    <a:pt x="246" y="461"/>
                  </a:lnTo>
                  <a:lnTo>
                    <a:pt x="246" y="461"/>
                  </a:lnTo>
                  <a:lnTo>
                    <a:pt x="245" y="461"/>
                  </a:lnTo>
                  <a:lnTo>
                    <a:pt x="245" y="461"/>
                  </a:lnTo>
                  <a:lnTo>
                    <a:pt x="245" y="461"/>
                  </a:lnTo>
                  <a:lnTo>
                    <a:pt x="245" y="461"/>
                  </a:lnTo>
                  <a:lnTo>
                    <a:pt x="245" y="461"/>
                  </a:lnTo>
                  <a:lnTo>
                    <a:pt x="245" y="461"/>
                  </a:lnTo>
                  <a:lnTo>
                    <a:pt x="244" y="461"/>
                  </a:lnTo>
                  <a:lnTo>
                    <a:pt x="244" y="461"/>
                  </a:lnTo>
                  <a:lnTo>
                    <a:pt x="244" y="461"/>
                  </a:lnTo>
                  <a:lnTo>
                    <a:pt x="244" y="461"/>
                  </a:lnTo>
                  <a:lnTo>
                    <a:pt x="244" y="461"/>
                  </a:lnTo>
                  <a:lnTo>
                    <a:pt x="244" y="461"/>
                  </a:lnTo>
                  <a:lnTo>
                    <a:pt x="244" y="461"/>
                  </a:lnTo>
                  <a:lnTo>
                    <a:pt x="243" y="461"/>
                  </a:lnTo>
                  <a:lnTo>
                    <a:pt x="243" y="461"/>
                  </a:lnTo>
                  <a:lnTo>
                    <a:pt x="243" y="461"/>
                  </a:lnTo>
                  <a:lnTo>
                    <a:pt x="243" y="461"/>
                  </a:lnTo>
                  <a:lnTo>
                    <a:pt x="243" y="461"/>
                  </a:lnTo>
                  <a:lnTo>
                    <a:pt x="243" y="461"/>
                  </a:lnTo>
                  <a:lnTo>
                    <a:pt x="243" y="461"/>
                  </a:lnTo>
                  <a:lnTo>
                    <a:pt x="242" y="461"/>
                  </a:lnTo>
                  <a:lnTo>
                    <a:pt x="242" y="461"/>
                  </a:lnTo>
                  <a:lnTo>
                    <a:pt x="242" y="461"/>
                  </a:lnTo>
                  <a:lnTo>
                    <a:pt x="242" y="461"/>
                  </a:lnTo>
                  <a:lnTo>
                    <a:pt x="242" y="461"/>
                  </a:lnTo>
                  <a:lnTo>
                    <a:pt x="242" y="461"/>
                  </a:lnTo>
                  <a:lnTo>
                    <a:pt x="242" y="461"/>
                  </a:lnTo>
                  <a:lnTo>
                    <a:pt x="241" y="461"/>
                  </a:lnTo>
                  <a:lnTo>
                    <a:pt x="241" y="461"/>
                  </a:lnTo>
                  <a:lnTo>
                    <a:pt x="241" y="461"/>
                  </a:lnTo>
                  <a:lnTo>
                    <a:pt x="241" y="461"/>
                  </a:lnTo>
                  <a:lnTo>
                    <a:pt x="241" y="461"/>
                  </a:lnTo>
                  <a:lnTo>
                    <a:pt x="241" y="461"/>
                  </a:lnTo>
                  <a:lnTo>
                    <a:pt x="241" y="461"/>
                  </a:lnTo>
                  <a:lnTo>
                    <a:pt x="240" y="461"/>
                  </a:lnTo>
                  <a:lnTo>
                    <a:pt x="240" y="461"/>
                  </a:lnTo>
                  <a:lnTo>
                    <a:pt x="240" y="461"/>
                  </a:lnTo>
                  <a:lnTo>
                    <a:pt x="240" y="461"/>
                  </a:lnTo>
                  <a:lnTo>
                    <a:pt x="240" y="461"/>
                  </a:lnTo>
                  <a:lnTo>
                    <a:pt x="240" y="461"/>
                  </a:lnTo>
                  <a:lnTo>
                    <a:pt x="240" y="461"/>
                  </a:lnTo>
                  <a:lnTo>
                    <a:pt x="239" y="461"/>
                  </a:lnTo>
                  <a:lnTo>
                    <a:pt x="239" y="461"/>
                  </a:lnTo>
                  <a:lnTo>
                    <a:pt x="239" y="461"/>
                  </a:lnTo>
                  <a:lnTo>
                    <a:pt x="239" y="461"/>
                  </a:lnTo>
                  <a:lnTo>
                    <a:pt x="239" y="461"/>
                  </a:lnTo>
                  <a:lnTo>
                    <a:pt x="239" y="461"/>
                  </a:lnTo>
                  <a:lnTo>
                    <a:pt x="239" y="461"/>
                  </a:lnTo>
                  <a:lnTo>
                    <a:pt x="238" y="461"/>
                  </a:lnTo>
                  <a:lnTo>
                    <a:pt x="238" y="461"/>
                  </a:lnTo>
                  <a:lnTo>
                    <a:pt x="238" y="461"/>
                  </a:lnTo>
                  <a:lnTo>
                    <a:pt x="238" y="461"/>
                  </a:lnTo>
                  <a:lnTo>
                    <a:pt x="238" y="461"/>
                  </a:lnTo>
                  <a:lnTo>
                    <a:pt x="238" y="461"/>
                  </a:lnTo>
                  <a:lnTo>
                    <a:pt x="238" y="461"/>
                  </a:lnTo>
                  <a:lnTo>
                    <a:pt x="237" y="461"/>
                  </a:lnTo>
                  <a:lnTo>
                    <a:pt x="237" y="461"/>
                  </a:lnTo>
                  <a:lnTo>
                    <a:pt x="237" y="461"/>
                  </a:lnTo>
                  <a:lnTo>
                    <a:pt x="237" y="461"/>
                  </a:lnTo>
                  <a:lnTo>
                    <a:pt x="237" y="461"/>
                  </a:lnTo>
                  <a:lnTo>
                    <a:pt x="237" y="461"/>
                  </a:lnTo>
                  <a:lnTo>
                    <a:pt x="237" y="461"/>
                  </a:lnTo>
                  <a:lnTo>
                    <a:pt x="236" y="461"/>
                  </a:lnTo>
                  <a:lnTo>
                    <a:pt x="236" y="461"/>
                  </a:lnTo>
                  <a:lnTo>
                    <a:pt x="236" y="461"/>
                  </a:lnTo>
                  <a:lnTo>
                    <a:pt x="236" y="461"/>
                  </a:lnTo>
                  <a:lnTo>
                    <a:pt x="236" y="461"/>
                  </a:lnTo>
                  <a:lnTo>
                    <a:pt x="236" y="461"/>
                  </a:lnTo>
                  <a:lnTo>
                    <a:pt x="236" y="461"/>
                  </a:lnTo>
                  <a:lnTo>
                    <a:pt x="235" y="461"/>
                  </a:lnTo>
                  <a:lnTo>
                    <a:pt x="235" y="463"/>
                  </a:lnTo>
                  <a:close/>
                  <a:moveTo>
                    <a:pt x="257" y="463"/>
                  </a:moveTo>
                  <a:lnTo>
                    <a:pt x="257" y="463"/>
                  </a:lnTo>
                  <a:lnTo>
                    <a:pt x="257" y="463"/>
                  </a:lnTo>
                  <a:lnTo>
                    <a:pt x="257" y="463"/>
                  </a:lnTo>
                  <a:lnTo>
                    <a:pt x="257" y="463"/>
                  </a:lnTo>
                  <a:lnTo>
                    <a:pt x="257" y="463"/>
                  </a:lnTo>
                  <a:lnTo>
                    <a:pt x="258" y="463"/>
                  </a:lnTo>
                  <a:lnTo>
                    <a:pt x="258" y="463"/>
                  </a:lnTo>
                  <a:lnTo>
                    <a:pt x="258" y="463"/>
                  </a:lnTo>
                  <a:lnTo>
                    <a:pt x="258" y="463"/>
                  </a:lnTo>
                  <a:lnTo>
                    <a:pt x="258" y="463"/>
                  </a:lnTo>
                  <a:lnTo>
                    <a:pt x="258" y="463"/>
                  </a:lnTo>
                  <a:lnTo>
                    <a:pt x="258" y="463"/>
                  </a:lnTo>
                  <a:lnTo>
                    <a:pt x="259" y="463"/>
                  </a:lnTo>
                  <a:lnTo>
                    <a:pt x="259" y="463"/>
                  </a:lnTo>
                  <a:lnTo>
                    <a:pt x="259" y="463"/>
                  </a:lnTo>
                  <a:lnTo>
                    <a:pt x="259" y="463"/>
                  </a:lnTo>
                  <a:lnTo>
                    <a:pt x="259" y="463"/>
                  </a:lnTo>
                  <a:lnTo>
                    <a:pt x="259" y="463"/>
                  </a:lnTo>
                  <a:lnTo>
                    <a:pt x="259" y="463"/>
                  </a:lnTo>
                  <a:lnTo>
                    <a:pt x="260" y="463"/>
                  </a:lnTo>
                  <a:lnTo>
                    <a:pt x="260" y="463"/>
                  </a:lnTo>
                  <a:lnTo>
                    <a:pt x="260" y="463"/>
                  </a:lnTo>
                  <a:lnTo>
                    <a:pt x="260" y="463"/>
                  </a:lnTo>
                  <a:lnTo>
                    <a:pt x="260" y="463"/>
                  </a:lnTo>
                  <a:lnTo>
                    <a:pt x="260" y="463"/>
                  </a:lnTo>
                  <a:lnTo>
                    <a:pt x="261" y="463"/>
                  </a:lnTo>
                  <a:lnTo>
                    <a:pt x="261" y="463"/>
                  </a:lnTo>
                  <a:lnTo>
                    <a:pt x="261" y="463"/>
                  </a:lnTo>
                  <a:lnTo>
                    <a:pt x="261" y="463"/>
                  </a:lnTo>
                  <a:lnTo>
                    <a:pt x="261" y="463"/>
                  </a:lnTo>
                  <a:lnTo>
                    <a:pt x="261" y="463"/>
                  </a:lnTo>
                  <a:lnTo>
                    <a:pt x="261" y="463"/>
                  </a:lnTo>
                  <a:lnTo>
                    <a:pt x="262" y="463"/>
                  </a:lnTo>
                  <a:lnTo>
                    <a:pt x="262" y="463"/>
                  </a:lnTo>
                  <a:lnTo>
                    <a:pt x="262" y="463"/>
                  </a:lnTo>
                  <a:lnTo>
                    <a:pt x="262" y="463"/>
                  </a:lnTo>
                  <a:lnTo>
                    <a:pt x="262" y="463"/>
                  </a:lnTo>
                  <a:lnTo>
                    <a:pt x="262" y="463"/>
                  </a:lnTo>
                  <a:lnTo>
                    <a:pt x="262" y="463"/>
                  </a:lnTo>
                  <a:lnTo>
                    <a:pt x="263" y="463"/>
                  </a:lnTo>
                  <a:lnTo>
                    <a:pt x="263" y="463"/>
                  </a:lnTo>
                  <a:lnTo>
                    <a:pt x="263" y="463"/>
                  </a:lnTo>
                  <a:lnTo>
                    <a:pt x="263" y="463"/>
                  </a:lnTo>
                  <a:lnTo>
                    <a:pt x="263" y="463"/>
                  </a:lnTo>
                  <a:lnTo>
                    <a:pt x="263" y="463"/>
                  </a:lnTo>
                  <a:lnTo>
                    <a:pt x="263" y="463"/>
                  </a:lnTo>
                  <a:lnTo>
                    <a:pt x="264" y="463"/>
                  </a:lnTo>
                  <a:lnTo>
                    <a:pt x="264" y="463"/>
                  </a:lnTo>
                  <a:lnTo>
                    <a:pt x="264" y="463"/>
                  </a:lnTo>
                  <a:lnTo>
                    <a:pt x="264" y="463"/>
                  </a:lnTo>
                  <a:lnTo>
                    <a:pt x="264" y="463"/>
                  </a:lnTo>
                  <a:lnTo>
                    <a:pt x="264" y="463"/>
                  </a:lnTo>
                  <a:lnTo>
                    <a:pt x="264" y="463"/>
                  </a:lnTo>
                  <a:lnTo>
                    <a:pt x="265" y="463"/>
                  </a:lnTo>
                  <a:lnTo>
                    <a:pt x="265" y="463"/>
                  </a:lnTo>
                  <a:lnTo>
                    <a:pt x="265" y="463"/>
                  </a:lnTo>
                  <a:lnTo>
                    <a:pt x="265" y="463"/>
                  </a:lnTo>
                  <a:lnTo>
                    <a:pt x="265" y="463"/>
                  </a:lnTo>
                  <a:lnTo>
                    <a:pt x="265" y="463"/>
                  </a:lnTo>
                  <a:lnTo>
                    <a:pt x="265" y="463"/>
                  </a:lnTo>
                  <a:lnTo>
                    <a:pt x="266" y="463"/>
                  </a:lnTo>
                  <a:lnTo>
                    <a:pt x="266" y="463"/>
                  </a:lnTo>
                  <a:lnTo>
                    <a:pt x="266" y="463"/>
                  </a:lnTo>
                  <a:lnTo>
                    <a:pt x="266" y="463"/>
                  </a:lnTo>
                  <a:lnTo>
                    <a:pt x="266" y="463"/>
                  </a:lnTo>
                  <a:lnTo>
                    <a:pt x="266" y="463"/>
                  </a:lnTo>
                  <a:lnTo>
                    <a:pt x="266" y="463"/>
                  </a:lnTo>
                  <a:lnTo>
                    <a:pt x="267" y="463"/>
                  </a:lnTo>
                  <a:lnTo>
                    <a:pt x="267" y="463"/>
                  </a:lnTo>
                  <a:lnTo>
                    <a:pt x="267" y="463"/>
                  </a:lnTo>
                  <a:lnTo>
                    <a:pt x="267" y="463"/>
                  </a:lnTo>
                  <a:lnTo>
                    <a:pt x="267" y="463"/>
                  </a:lnTo>
                  <a:lnTo>
                    <a:pt x="267" y="463"/>
                  </a:lnTo>
                  <a:lnTo>
                    <a:pt x="267" y="463"/>
                  </a:lnTo>
                  <a:lnTo>
                    <a:pt x="268" y="463"/>
                  </a:lnTo>
                  <a:lnTo>
                    <a:pt x="268" y="463"/>
                  </a:lnTo>
                  <a:lnTo>
                    <a:pt x="268" y="463"/>
                  </a:lnTo>
                  <a:lnTo>
                    <a:pt x="268" y="463"/>
                  </a:lnTo>
                  <a:lnTo>
                    <a:pt x="268" y="463"/>
                  </a:lnTo>
                  <a:lnTo>
                    <a:pt x="268" y="463"/>
                  </a:lnTo>
                  <a:lnTo>
                    <a:pt x="268" y="463"/>
                  </a:lnTo>
                  <a:lnTo>
                    <a:pt x="269" y="463"/>
                  </a:lnTo>
                  <a:lnTo>
                    <a:pt x="269" y="463"/>
                  </a:lnTo>
                  <a:lnTo>
                    <a:pt x="269" y="463"/>
                  </a:lnTo>
                  <a:lnTo>
                    <a:pt x="269" y="463"/>
                  </a:lnTo>
                  <a:lnTo>
                    <a:pt x="269" y="463"/>
                  </a:lnTo>
                  <a:lnTo>
                    <a:pt x="269" y="463"/>
                  </a:lnTo>
                  <a:lnTo>
                    <a:pt x="269" y="463"/>
                  </a:lnTo>
                  <a:lnTo>
                    <a:pt x="270" y="463"/>
                  </a:lnTo>
                  <a:lnTo>
                    <a:pt x="270" y="463"/>
                  </a:lnTo>
                  <a:lnTo>
                    <a:pt x="270" y="463"/>
                  </a:lnTo>
                  <a:lnTo>
                    <a:pt x="270" y="463"/>
                  </a:lnTo>
                  <a:lnTo>
                    <a:pt x="270" y="461"/>
                  </a:lnTo>
                  <a:lnTo>
                    <a:pt x="270" y="461"/>
                  </a:lnTo>
                  <a:lnTo>
                    <a:pt x="270" y="461"/>
                  </a:lnTo>
                  <a:lnTo>
                    <a:pt x="270" y="461"/>
                  </a:lnTo>
                  <a:lnTo>
                    <a:pt x="269" y="461"/>
                  </a:lnTo>
                  <a:lnTo>
                    <a:pt x="269" y="461"/>
                  </a:lnTo>
                  <a:lnTo>
                    <a:pt x="269" y="461"/>
                  </a:lnTo>
                  <a:lnTo>
                    <a:pt x="269" y="461"/>
                  </a:lnTo>
                  <a:lnTo>
                    <a:pt x="269" y="461"/>
                  </a:lnTo>
                  <a:lnTo>
                    <a:pt x="269" y="461"/>
                  </a:lnTo>
                  <a:lnTo>
                    <a:pt x="269" y="461"/>
                  </a:lnTo>
                  <a:lnTo>
                    <a:pt x="268" y="461"/>
                  </a:lnTo>
                  <a:lnTo>
                    <a:pt x="268" y="461"/>
                  </a:lnTo>
                  <a:lnTo>
                    <a:pt x="268" y="461"/>
                  </a:lnTo>
                  <a:lnTo>
                    <a:pt x="268" y="461"/>
                  </a:lnTo>
                  <a:lnTo>
                    <a:pt x="268" y="461"/>
                  </a:lnTo>
                  <a:lnTo>
                    <a:pt x="268" y="461"/>
                  </a:lnTo>
                  <a:lnTo>
                    <a:pt x="268" y="461"/>
                  </a:lnTo>
                  <a:lnTo>
                    <a:pt x="267" y="461"/>
                  </a:lnTo>
                  <a:lnTo>
                    <a:pt x="267" y="461"/>
                  </a:lnTo>
                  <a:lnTo>
                    <a:pt x="267" y="461"/>
                  </a:lnTo>
                  <a:lnTo>
                    <a:pt x="267" y="461"/>
                  </a:lnTo>
                  <a:lnTo>
                    <a:pt x="267" y="461"/>
                  </a:lnTo>
                  <a:lnTo>
                    <a:pt x="267" y="461"/>
                  </a:lnTo>
                  <a:lnTo>
                    <a:pt x="267" y="461"/>
                  </a:lnTo>
                  <a:lnTo>
                    <a:pt x="266" y="461"/>
                  </a:lnTo>
                  <a:lnTo>
                    <a:pt x="266" y="461"/>
                  </a:lnTo>
                  <a:lnTo>
                    <a:pt x="266" y="461"/>
                  </a:lnTo>
                  <a:lnTo>
                    <a:pt x="266" y="461"/>
                  </a:lnTo>
                  <a:lnTo>
                    <a:pt x="266" y="461"/>
                  </a:lnTo>
                  <a:lnTo>
                    <a:pt x="266" y="461"/>
                  </a:lnTo>
                  <a:lnTo>
                    <a:pt x="266" y="461"/>
                  </a:lnTo>
                  <a:lnTo>
                    <a:pt x="265" y="461"/>
                  </a:lnTo>
                  <a:lnTo>
                    <a:pt x="265" y="461"/>
                  </a:lnTo>
                  <a:lnTo>
                    <a:pt x="265" y="461"/>
                  </a:lnTo>
                  <a:lnTo>
                    <a:pt x="265" y="461"/>
                  </a:lnTo>
                  <a:lnTo>
                    <a:pt x="265" y="461"/>
                  </a:lnTo>
                  <a:lnTo>
                    <a:pt x="265" y="461"/>
                  </a:lnTo>
                  <a:lnTo>
                    <a:pt x="265" y="461"/>
                  </a:lnTo>
                  <a:lnTo>
                    <a:pt x="264" y="461"/>
                  </a:lnTo>
                  <a:lnTo>
                    <a:pt x="264" y="461"/>
                  </a:lnTo>
                  <a:lnTo>
                    <a:pt x="264" y="461"/>
                  </a:lnTo>
                  <a:lnTo>
                    <a:pt x="264" y="461"/>
                  </a:lnTo>
                  <a:lnTo>
                    <a:pt x="264" y="461"/>
                  </a:lnTo>
                  <a:lnTo>
                    <a:pt x="264" y="461"/>
                  </a:lnTo>
                  <a:lnTo>
                    <a:pt x="264" y="461"/>
                  </a:lnTo>
                  <a:lnTo>
                    <a:pt x="263" y="461"/>
                  </a:lnTo>
                  <a:lnTo>
                    <a:pt x="263" y="461"/>
                  </a:lnTo>
                  <a:lnTo>
                    <a:pt x="263" y="461"/>
                  </a:lnTo>
                  <a:lnTo>
                    <a:pt x="263" y="461"/>
                  </a:lnTo>
                  <a:lnTo>
                    <a:pt x="263" y="461"/>
                  </a:lnTo>
                  <a:lnTo>
                    <a:pt x="263" y="461"/>
                  </a:lnTo>
                  <a:lnTo>
                    <a:pt x="263" y="461"/>
                  </a:lnTo>
                  <a:lnTo>
                    <a:pt x="262" y="461"/>
                  </a:lnTo>
                  <a:lnTo>
                    <a:pt x="262" y="461"/>
                  </a:lnTo>
                  <a:lnTo>
                    <a:pt x="262" y="461"/>
                  </a:lnTo>
                  <a:lnTo>
                    <a:pt x="262" y="461"/>
                  </a:lnTo>
                  <a:lnTo>
                    <a:pt x="262" y="461"/>
                  </a:lnTo>
                  <a:lnTo>
                    <a:pt x="262" y="461"/>
                  </a:lnTo>
                  <a:lnTo>
                    <a:pt x="262" y="461"/>
                  </a:lnTo>
                  <a:lnTo>
                    <a:pt x="261" y="461"/>
                  </a:lnTo>
                  <a:lnTo>
                    <a:pt x="261" y="461"/>
                  </a:lnTo>
                  <a:lnTo>
                    <a:pt x="261" y="461"/>
                  </a:lnTo>
                  <a:lnTo>
                    <a:pt x="261" y="461"/>
                  </a:lnTo>
                  <a:lnTo>
                    <a:pt x="261" y="461"/>
                  </a:lnTo>
                  <a:lnTo>
                    <a:pt x="261" y="461"/>
                  </a:lnTo>
                  <a:lnTo>
                    <a:pt x="261" y="461"/>
                  </a:lnTo>
                  <a:lnTo>
                    <a:pt x="260" y="461"/>
                  </a:lnTo>
                  <a:lnTo>
                    <a:pt x="260" y="461"/>
                  </a:lnTo>
                  <a:lnTo>
                    <a:pt x="260" y="461"/>
                  </a:lnTo>
                  <a:lnTo>
                    <a:pt x="260" y="461"/>
                  </a:lnTo>
                  <a:lnTo>
                    <a:pt x="260" y="461"/>
                  </a:lnTo>
                  <a:lnTo>
                    <a:pt x="260" y="461"/>
                  </a:lnTo>
                  <a:lnTo>
                    <a:pt x="259" y="461"/>
                  </a:lnTo>
                  <a:lnTo>
                    <a:pt x="259" y="461"/>
                  </a:lnTo>
                  <a:lnTo>
                    <a:pt x="259" y="461"/>
                  </a:lnTo>
                  <a:lnTo>
                    <a:pt x="259" y="461"/>
                  </a:lnTo>
                  <a:lnTo>
                    <a:pt x="259" y="461"/>
                  </a:lnTo>
                  <a:lnTo>
                    <a:pt x="259" y="461"/>
                  </a:lnTo>
                  <a:lnTo>
                    <a:pt x="259" y="461"/>
                  </a:lnTo>
                  <a:lnTo>
                    <a:pt x="258" y="461"/>
                  </a:lnTo>
                  <a:lnTo>
                    <a:pt x="258" y="461"/>
                  </a:lnTo>
                  <a:lnTo>
                    <a:pt x="258" y="461"/>
                  </a:lnTo>
                  <a:lnTo>
                    <a:pt x="258" y="461"/>
                  </a:lnTo>
                  <a:lnTo>
                    <a:pt x="258" y="461"/>
                  </a:lnTo>
                  <a:lnTo>
                    <a:pt x="258" y="461"/>
                  </a:lnTo>
                  <a:lnTo>
                    <a:pt x="258" y="461"/>
                  </a:lnTo>
                  <a:lnTo>
                    <a:pt x="257" y="461"/>
                  </a:lnTo>
                  <a:lnTo>
                    <a:pt x="257" y="461"/>
                  </a:lnTo>
                  <a:lnTo>
                    <a:pt x="257" y="461"/>
                  </a:lnTo>
                  <a:lnTo>
                    <a:pt x="257" y="461"/>
                  </a:lnTo>
                  <a:lnTo>
                    <a:pt x="257" y="461"/>
                  </a:lnTo>
                  <a:lnTo>
                    <a:pt x="257" y="461"/>
                  </a:lnTo>
                  <a:lnTo>
                    <a:pt x="257" y="463"/>
                  </a:lnTo>
                  <a:close/>
                  <a:moveTo>
                    <a:pt x="278" y="463"/>
                  </a:moveTo>
                  <a:lnTo>
                    <a:pt x="278" y="463"/>
                  </a:lnTo>
                  <a:lnTo>
                    <a:pt x="279" y="463"/>
                  </a:lnTo>
                  <a:lnTo>
                    <a:pt x="279" y="463"/>
                  </a:lnTo>
                  <a:lnTo>
                    <a:pt x="279" y="463"/>
                  </a:lnTo>
                  <a:lnTo>
                    <a:pt x="279" y="463"/>
                  </a:lnTo>
                  <a:lnTo>
                    <a:pt x="279" y="463"/>
                  </a:lnTo>
                  <a:lnTo>
                    <a:pt x="279" y="463"/>
                  </a:lnTo>
                  <a:lnTo>
                    <a:pt x="279" y="463"/>
                  </a:lnTo>
                  <a:lnTo>
                    <a:pt x="280" y="463"/>
                  </a:lnTo>
                  <a:lnTo>
                    <a:pt x="280" y="463"/>
                  </a:lnTo>
                  <a:lnTo>
                    <a:pt x="280" y="463"/>
                  </a:lnTo>
                  <a:lnTo>
                    <a:pt x="280" y="463"/>
                  </a:lnTo>
                  <a:lnTo>
                    <a:pt x="280" y="463"/>
                  </a:lnTo>
                  <a:lnTo>
                    <a:pt x="280" y="463"/>
                  </a:lnTo>
                  <a:lnTo>
                    <a:pt x="280" y="463"/>
                  </a:lnTo>
                  <a:lnTo>
                    <a:pt x="281" y="463"/>
                  </a:lnTo>
                  <a:lnTo>
                    <a:pt x="281" y="463"/>
                  </a:lnTo>
                  <a:lnTo>
                    <a:pt x="281" y="463"/>
                  </a:lnTo>
                  <a:lnTo>
                    <a:pt x="281" y="463"/>
                  </a:lnTo>
                  <a:lnTo>
                    <a:pt x="281" y="463"/>
                  </a:lnTo>
                  <a:lnTo>
                    <a:pt x="281" y="463"/>
                  </a:lnTo>
                  <a:lnTo>
                    <a:pt x="281" y="463"/>
                  </a:lnTo>
                  <a:lnTo>
                    <a:pt x="282" y="463"/>
                  </a:lnTo>
                  <a:lnTo>
                    <a:pt x="282" y="463"/>
                  </a:lnTo>
                  <a:lnTo>
                    <a:pt x="282" y="463"/>
                  </a:lnTo>
                  <a:lnTo>
                    <a:pt x="282" y="463"/>
                  </a:lnTo>
                  <a:lnTo>
                    <a:pt x="282" y="463"/>
                  </a:lnTo>
                  <a:lnTo>
                    <a:pt x="282" y="463"/>
                  </a:lnTo>
                  <a:lnTo>
                    <a:pt x="282" y="463"/>
                  </a:lnTo>
                  <a:lnTo>
                    <a:pt x="283" y="463"/>
                  </a:lnTo>
                  <a:lnTo>
                    <a:pt x="283" y="463"/>
                  </a:lnTo>
                  <a:lnTo>
                    <a:pt x="283" y="463"/>
                  </a:lnTo>
                  <a:lnTo>
                    <a:pt x="283" y="463"/>
                  </a:lnTo>
                  <a:lnTo>
                    <a:pt x="283" y="463"/>
                  </a:lnTo>
                  <a:lnTo>
                    <a:pt x="283" y="463"/>
                  </a:lnTo>
                  <a:lnTo>
                    <a:pt x="283" y="463"/>
                  </a:lnTo>
                  <a:lnTo>
                    <a:pt x="284" y="463"/>
                  </a:lnTo>
                  <a:lnTo>
                    <a:pt x="284" y="463"/>
                  </a:lnTo>
                  <a:lnTo>
                    <a:pt x="284" y="463"/>
                  </a:lnTo>
                  <a:lnTo>
                    <a:pt x="284" y="463"/>
                  </a:lnTo>
                  <a:lnTo>
                    <a:pt x="284" y="463"/>
                  </a:lnTo>
                  <a:lnTo>
                    <a:pt x="284" y="463"/>
                  </a:lnTo>
                  <a:lnTo>
                    <a:pt x="284" y="463"/>
                  </a:lnTo>
                  <a:lnTo>
                    <a:pt x="285" y="463"/>
                  </a:lnTo>
                  <a:lnTo>
                    <a:pt x="285" y="463"/>
                  </a:lnTo>
                  <a:lnTo>
                    <a:pt x="285" y="463"/>
                  </a:lnTo>
                  <a:lnTo>
                    <a:pt x="285" y="463"/>
                  </a:lnTo>
                  <a:lnTo>
                    <a:pt x="285" y="463"/>
                  </a:lnTo>
                  <a:lnTo>
                    <a:pt x="285" y="463"/>
                  </a:lnTo>
                  <a:lnTo>
                    <a:pt x="286" y="463"/>
                  </a:lnTo>
                  <a:lnTo>
                    <a:pt x="286" y="463"/>
                  </a:lnTo>
                  <a:lnTo>
                    <a:pt x="286" y="463"/>
                  </a:lnTo>
                  <a:lnTo>
                    <a:pt x="286" y="463"/>
                  </a:lnTo>
                  <a:lnTo>
                    <a:pt x="286" y="463"/>
                  </a:lnTo>
                  <a:lnTo>
                    <a:pt x="286" y="463"/>
                  </a:lnTo>
                  <a:lnTo>
                    <a:pt x="286" y="463"/>
                  </a:lnTo>
                  <a:lnTo>
                    <a:pt x="287" y="463"/>
                  </a:lnTo>
                  <a:lnTo>
                    <a:pt x="287" y="463"/>
                  </a:lnTo>
                  <a:lnTo>
                    <a:pt x="287" y="463"/>
                  </a:lnTo>
                  <a:lnTo>
                    <a:pt x="287" y="463"/>
                  </a:lnTo>
                  <a:lnTo>
                    <a:pt x="287" y="463"/>
                  </a:lnTo>
                  <a:lnTo>
                    <a:pt x="287" y="463"/>
                  </a:lnTo>
                  <a:lnTo>
                    <a:pt x="287" y="463"/>
                  </a:lnTo>
                  <a:lnTo>
                    <a:pt x="288" y="463"/>
                  </a:lnTo>
                  <a:lnTo>
                    <a:pt x="288" y="463"/>
                  </a:lnTo>
                  <a:lnTo>
                    <a:pt x="288" y="463"/>
                  </a:lnTo>
                  <a:lnTo>
                    <a:pt x="288" y="463"/>
                  </a:lnTo>
                  <a:lnTo>
                    <a:pt x="288" y="463"/>
                  </a:lnTo>
                  <a:lnTo>
                    <a:pt x="288" y="463"/>
                  </a:lnTo>
                  <a:lnTo>
                    <a:pt x="288" y="463"/>
                  </a:lnTo>
                  <a:lnTo>
                    <a:pt x="289" y="463"/>
                  </a:lnTo>
                  <a:lnTo>
                    <a:pt x="289" y="463"/>
                  </a:lnTo>
                  <a:lnTo>
                    <a:pt x="289" y="463"/>
                  </a:lnTo>
                  <a:lnTo>
                    <a:pt x="289" y="463"/>
                  </a:lnTo>
                  <a:lnTo>
                    <a:pt x="289" y="463"/>
                  </a:lnTo>
                  <a:lnTo>
                    <a:pt x="289" y="463"/>
                  </a:lnTo>
                  <a:lnTo>
                    <a:pt x="289" y="463"/>
                  </a:lnTo>
                  <a:lnTo>
                    <a:pt x="290" y="463"/>
                  </a:lnTo>
                  <a:lnTo>
                    <a:pt x="290" y="463"/>
                  </a:lnTo>
                  <a:lnTo>
                    <a:pt x="290" y="463"/>
                  </a:lnTo>
                  <a:lnTo>
                    <a:pt x="290" y="463"/>
                  </a:lnTo>
                  <a:lnTo>
                    <a:pt x="290" y="463"/>
                  </a:lnTo>
                  <a:lnTo>
                    <a:pt x="290" y="463"/>
                  </a:lnTo>
                  <a:lnTo>
                    <a:pt x="291" y="463"/>
                  </a:lnTo>
                  <a:lnTo>
                    <a:pt x="291" y="463"/>
                  </a:lnTo>
                  <a:lnTo>
                    <a:pt x="291" y="463"/>
                  </a:lnTo>
                  <a:lnTo>
                    <a:pt x="291" y="463"/>
                  </a:lnTo>
                  <a:lnTo>
                    <a:pt x="291" y="463"/>
                  </a:lnTo>
                  <a:lnTo>
                    <a:pt x="291" y="463"/>
                  </a:lnTo>
                  <a:lnTo>
                    <a:pt x="291" y="463"/>
                  </a:lnTo>
                  <a:lnTo>
                    <a:pt x="292" y="463"/>
                  </a:lnTo>
                  <a:lnTo>
                    <a:pt x="292" y="463"/>
                  </a:lnTo>
                  <a:lnTo>
                    <a:pt x="292" y="461"/>
                  </a:lnTo>
                  <a:lnTo>
                    <a:pt x="292" y="461"/>
                  </a:lnTo>
                  <a:lnTo>
                    <a:pt x="291" y="461"/>
                  </a:lnTo>
                  <a:lnTo>
                    <a:pt x="291" y="461"/>
                  </a:lnTo>
                  <a:lnTo>
                    <a:pt x="291" y="461"/>
                  </a:lnTo>
                  <a:lnTo>
                    <a:pt x="291" y="461"/>
                  </a:lnTo>
                  <a:lnTo>
                    <a:pt x="291" y="461"/>
                  </a:lnTo>
                  <a:lnTo>
                    <a:pt x="291" y="461"/>
                  </a:lnTo>
                  <a:lnTo>
                    <a:pt x="291" y="461"/>
                  </a:lnTo>
                  <a:lnTo>
                    <a:pt x="290" y="461"/>
                  </a:lnTo>
                  <a:lnTo>
                    <a:pt x="290" y="461"/>
                  </a:lnTo>
                  <a:lnTo>
                    <a:pt x="290" y="461"/>
                  </a:lnTo>
                  <a:lnTo>
                    <a:pt x="290" y="461"/>
                  </a:lnTo>
                  <a:lnTo>
                    <a:pt x="290" y="461"/>
                  </a:lnTo>
                  <a:lnTo>
                    <a:pt x="290" y="461"/>
                  </a:lnTo>
                  <a:lnTo>
                    <a:pt x="289" y="461"/>
                  </a:lnTo>
                  <a:lnTo>
                    <a:pt x="289" y="461"/>
                  </a:lnTo>
                  <a:lnTo>
                    <a:pt x="289" y="461"/>
                  </a:lnTo>
                  <a:lnTo>
                    <a:pt x="289" y="461"/>
                  </a:lnTo>
                  <a:lnTo>
                    <a:pt x="289" y="461"/>
                  </a:lnTo>
                  <a:lnTo>
                    <a:pt x="289" y="461"/>
                  </a:lnTo>
                  <a:lnTo>
                    <a:pt x="289" y="461"/>
                  </a:lnTo>
                  <a:lnTo>
                    <a:pt x="288" y="461"/>
                  </a:lnTo>
                  <a:lnTo>
                    <a:pt x="288" y="461"/>
                  </a:lnTo>
                  <a:lnTo>
                    <a:pt x="288" y="461"/>
                  </a:lnTo>
                  <a:lnTo>
                    <a:pt x="288" y="461"/>
                  </a:lnTo>
                  <a:lnTo>
                    <a:pt x="288" y="461"/>
                  </a:lnTo>
                  <a:lnTo>
                    <a:pt x="288" y="461"/>
                  </a:lnTo>
                  <a:lnTo>
                    <a:pt x="288" y="461"/>
                  </a:lnTo>
                  <a:lnTo>
                    <a:pt x="287" y="461"/>
                  </a:lnTo>
                  <a:lnTo>
                    <a:pt x="287" y="461"/>
                  </a:lnTo>
                  <a:lnTo>
                    <a:pt x="287" y="461"/>
                  </a:lnTo>
                  <a:lnTo>
                    <a:pt x="287" y="461"/>
                  </a:lnTo>
                  <a:lnTo>
                    <a:pt x="287" y="461"/>
                  </a:lnTo>
                  <a:lnTo>
                    <a:pt x="287" y="461"/>
                  </a:lnTo>
                  <a:lnTo>
                    <a:pt x="287" y="461"/>
                  </a:lnTo>
                  <a:lnTo>
                    <a:pt x="286" y="461"/>
                  </a:lnTo>
                  <a:lnTo>
                    <a:pt x="286" y="461"/>
                  </a:lnTo>
                  <a:lnTo>
                    <a:pt x="286" y="461"/>
                  </a:lnTo>
                  <a:lnTo>
                    <a:pt x="286" y="461"/>
                  </a:lnTo>
                  <a:lnTo>
                    <a:pt x="286" y="461"/>
                  </a:lnTo>
                  <a:lnTo>
                    <a:pt x="286" y="461"/>
                  </a:lnTo>
                  <a:lnTo>
                    <a:pt x="286" y="461"/>
                  </a:lnTo>
                  <a:lnTo>
                    <a:pt x="285" y="461"/>
                  </a:lnTo>
                  <a:lnTo>
                    <a:pt x="285" y="461"/>
                  </a:lnTo>
                  <a:lnTo>
                    <a:pt x="285" y="461"/>
                  </a:lnTo>
                  <a:lnTo>
                    <a:pt x="285" y="461"/>
                  </a:lnTo>
                  <a:lnTo>
                    <a:pt x="285" y="461"/>
                  </a:lnTo>
                  <a:lnTo>
                    <a:pt x="285" y="461"/>
                  </a:lnTo>
                  <a:lnTo>
                    <a:pt x="284" y="461"/>
                  </a:lnTo>
                  <a:lnTo>
                    <a:pt x="284" y="461"/>
                  </a:lnTo>
                  <a:lnTo>
                    <a:pt x="284" y="461"/>
                  </a:lnTo>
                  <a:lnTo>
                    <a:pt x="284" y="461"/>
                  </a:lnTo>
                  <a:lnTo>
                    <a:pt x="284" y="461"/>
                  </a:lnTo>
                  <a:lnTo>
                    <a:pt x="284" y="461"/>
                  </a:lnTo>
                  <a:lnTo>
                    <a:pt x="284" y="461"/>
                  </a:lnTo>
                  <a:lnTo>
                    <a:pt x="283" y="461"/>
                  </a:lnTo>
                  <a:lnTo>
                    <a:pt x="283" y="461"/>
                  </a:lnTo>
                  <a:lnTo>
                    <a:pt x="283" y="461"/>
                  </a:lnTo>
                  <a:lnTo>
                    <a:pt x="283" y="461"/>
                  </a:lnTo>
                  <a:lnTo>
                    <a:pt x="283" y="461"/>
                  </a:lnTo>
                  <a:lnTo>
                    <a:pt x="283" y="461"/>
                  </a:lnTo>
                  <a:lnTo>
                    <a:pt x="283" y="461"/>
                  </a:lnTo>
                  <a:lnTo>
                    <a:pt x="282" y="461"/>
                  </a:lnTo>
                  <a:lnTo>
                    <a:pt x="282" y="461"/>
                  </a:lnTo>
                  <a:lnTo>
                    <a:pt x="282" y="461"/>
                  </a:lnTo>
                  <a:lnTo>
                    <a:pt x="282" y="461"/>
                  </a:lnTo>
                  <a:lnTo>
                    <a:pt x="282" y="461"/>
                  </a:lnTo>
                  <a:lnTo>
                    <a:pt x="282" y="461"/>
                  </a:lnTo>
                  <a:lnTo>
                    <a:pt x="282" y="461"/>
                  </a:lnTo>
                  <a:lnTo>
                    <a:pt x="281" y="461"/>
                  </a:lnTo>
                  <a:lnTo>
                    <a:pt x="281" y="461"/>
                  </a:lnTo>
                  <a:lnTo>
                    <a:pt x="281" y="461"/>
                  </a:lnTo>
                  <a:lnTo>
                    <a:pt x="281" y="461"/>
                  </a:lnTo>
                  <a:lnTo>
                    <a:pt x="281" y="461"/>
                  </a:lnTo>
                  <a:lnTo>
                    <a:pt x="281" y="461"/>
                  </a:lnTo>
                  <a:lnTo>
                    <a:pt x="281" y="461"/>
                  </a:lnTo>
                  <a:lnTo>
                    <a:pt x="280" y="461"/>
                  </a:lnTo>
                  <a:lnTo>
                    <a:pt x="280" y="461"/>
                  </a:lnTo>
                  <a:lnTo>
                    <a:pt x="280" y="461"/>
                  </a:lnTo>
                  <a:lnTo>
                    <a:pt x="280" y="461"/>
                  </a:lnTo>
                  <a:lnTo>
                    <a:pt x="280" y="461"/>
                  </a:lnTo>
                  <a:lnTo>
                    <a:pt x="280" y="461"/>
                  </a:lnTo>
                  <a:lnTo>
                    <a:pt x="280" y="461"/>
                  </a:lnTo>
                  <a:lnTo>
                    <a:pt x="279" y="461"/>
                  </a:lnTo>
                  <a:lnTo>
                    <a:pt x="279" y="461"/>
                  </a:lnTo>
                  <a:lnTo>
                    <a:pt x="279" y="461"/>
                  </a:lnTo>
                  <a:lnTo>
                    <a:pt x="279" y="461"/>
                  </a:lnTo>
                  <a:lnTo>
                    <a:pt x="279" y="461"/>
                  </a:lnTo>
                  <a:lnTo>
                    <a:pt x="279" y="461"/>
                  </a:lnTo>
                  <a:lnTo>
                    <a:pt x="279" y="461"/>
                  </a:lnTo>
                  <a:lnTo>
                    <a:pt x="278" y="461"/>
                  </a:lnTo>
                  <a:lnTo>
                    <a:pt x="278" y="461"/>
                  </a:lnTo>
                  <a:lnTo>
                    <a:pt x="278" y="463"/>
                  </a:lnTo>
                  <a:close/>
                  <a:moveTo>
                    <a:pt x="300" y="463"/>
                  </a:moveTo>
                  <a:lnTo>
                    <a:pt x="300" y="463"/>
                  </a:lnTo>
                  <a:lnTo>
                    <a:pt x="300" y="463"/>
                  </a:lnTo>
                  <a:lnTo>
                    <a:pt x="300" y="463"/>
                  </a:lnTo>
                  <a:lnTo>
                    <a:pt x="300" y="463"/>
                  </a:lnTo>
                  <a:lnTo>
                    <a:pt x="300" y="463"/>
                  </a:lnTo>
                  <a:lnTo>
                    <a:pt x="301" y="463"/>
                  </a:lnTo>
                  <a:lnTo>
                    <a:pt x="301" y="463"/>
                  </a:lnTo>
                  <a:lnTo>
                    <a:pt x="301" y="463"/>
                  </a:lnTo>
                  <a:lnTo>
                    <a:pt x="301" y="463"/>
                  </a:lnTo>
                  <a:lnTo>
                    <a:pt x="301" y="463"/>
                  </a:lnTo>
                  <a:lnTo>
                    <a:pt x="301" y="463"/>
                  </a:lnTo>
                  <a:lnTo>
                    <a:pt x="301" y="463"/>
                  </a:lnTo>
                  <a:lnTo>
                    <a:pt x="302" y="463"/>
                  </a:lnTo>
                  <a:lnTo>
                    <a:pt x="302" y="463"/>
                  </a:lnTo>
                  <a:lnTo>
                    <a:pt x="302" y="463"/>
                  </a:lnTo>
                  <a:lnTo>
                    <a:pt x="302" y="463"/>
                  </a:lnTo>
                  <a:lnTo>
                    <a:pt x="302" y="463"/>
                  </a:lnTo>
                  <a:lnTo>
                    <a:pt x="302" y="463"/>
                  </a:lnTo>
                  <a:lnTo>
                    <a:pt x="302" y="463"/>
                  </a:lnTo>
                  <a:lnTo>
                    <a:pt x="303" y="463"/>
                  </a:lnTo>
                  <a:lnTo>
                    <a:pt x="303" y="463"/>
                  </a:lnTo>
                  <a:lnTo>
                    <a:pt x="303" y="463"/>
                  </a:lnTo>
                  <a:lnTo>
                    <a:pt x="303" y="463"/>
                  </a:lnTo>
                  <a:lnTo>
                    <a:pt x="303" y="463"/>
                  </a:lnTo>
                  <a:lnTo>
                    <a:pt x="303" y="463"/>
                  </a:lnTo>
                  <a:lnTo>
                    <a:pt x="303" y="463"/>
                  </a:lnTo>
                  <a:lnTo>
                    <a:pt x="304" y="463"/>
                  </a:lnTo>
                  <a:lnTo>
                    <a:pt x="304" y="463"/>
                  </a:lnTo>
                  <a:lnTo>
                    <a:pt x="304" y="463"/>
                  </a:lnTo>
                  <a:lnTo>
                    <a:pt x="304" y="463"/>
                  </a:lnTo>
                  <a:lnTo>
                    <a:pt x="304" y="463"/>
                  </a:lnTo>
                  <a:lnTo>
                    <a:pt x="304" y="463"/>
                  </a:lnTo>
                  <a:lnTo>
                    <a:pt x="304" y="463"/>
                  </a:lnTo>
                  <a:lnTo>
                    <a:pt x="305" y="463"/>
                  </a:lnTo>
                  <a:lnTo>
                    <a:pt x="305" y="463"/>
                  </a:lnTo>
                  <a:lnTo>
                    <a:pt x="305" y="463"/>
                  </a:lnTo>
                  <a:lnTo>
                    <a:pt x="305" y="463"/>
                  </a:lnTo>
                  <a:lnTo>
                    <a:pt x="305" y="463"/>
                  </a:lnTo>
                  <a:lnTo>
                    <a:pt x="305" y="463"/>
                  </a:lnTo>
                  <a:lnTo>
                    <a:pt x="305" y="463"/>
                  </a:lnTo>
                  <a:lnTo>
                    <a:pt x="306" y="463"/>
                  </a:lnTo>
                  <a:lnTo>
                    <a:pt x="306" y="463"/>
                  </a:lnTo>
                  <a:lnTo>
                    <a:pt x="306" y="463"/>
                  </a:lnTo>
                  <a:lnTo>
                    <a:pt x="306" y="463"/>
                  </a:lnTo>
                  <a:lnTo>
                    <a:pt x="306" y="463"/>
                  </a:lnTo>
                  <a:lnTo>
                    <a:pt x="306" y="463"/>
                  </a:lnTo>
                  <a:lnTo>
                    <a:pt x="306" y="463"/>
                  </a:lnTo>
                  <a:lnTo>
                    <a:pt x="307" y="463"/>
                  </a:lnTo>
                  <a:lnTo>
                    <a:pt x="307" y="463"/>
                  </a:lnTo>
                  <a:lnTo>
                    <a:pt x="307" y="463"/>
                  </a:lnTo>
                  <a:lnTo>
                    <a:pt x="307" y="463"/>
                  </a:lnTo>
                  <a:lnTo>
                    <a:pt x="307" y="463"/>
                  </a:lnTo>
                  <a:lnTo>
                    <a:pt x="307" y="463"/>
                  </a:lnTo>
                  <a:lnTo>
                    <a:pt x="307" y="463"/>
                  </a:lnTo>
                  <a:lnTo>
                    <a:pt x="308" y="463"/>
                  </a:lnTo>
                  <a:lnTo>
                    <a:pt x="308" y="463"/>
                  </a:lnTo>
                  <a:lnTo>
                    <a:pt x="308" y="463"/>
                  </a:lnTo>
                  <a:lnTo>
                    <a:pt x="308" y="463"/>
                  </a:lnTo>
                  <a:lnTo>
                    <a:pt x="308" y="463"/>
                  </a:lnTo>
                  <a:lnTo>
                    <a:pt x="308" y="463"/>
                  </a:lnTo>
                  <a:lnTo>
                    <a:pt x="308" y="463"/>
                  </a:lnTo>
                  <a:lnTo>
                    <a:pt x="309" y="463"/>
                  </a:lnTo>
                  <a:lnTo>
                    <a:pt x="309" y="463"/>
                  </a:lnTo>
                  <a:lnTo>
                    <a:pt x="309" y="463"/>
                  </a:lnTo>
                  <a:lnTo>
                    <a:pt x="309" y="463"/>
                  </a:lnTo>
                  <a:lnTo>
                    <a:pt x="309" y="463"/>
                  </a:lnTo>
                  <a:lnTo>
                    <a:pt x="309" y="463"/>
                  </a:lnTo>
                  <a:lnTo>
                    <a:pt x="310" y="463"/>
                  </a:lnTo>
                  <a:lnTo>
                    <a:pt x="310" y="463"/>
                  </a:lnTo>
                  <a:lnTo>
                    <a:pt x="310" y="463"/>
                  </a:lnTo>
                  <a:lnTo>
                    <a:pt x="310" y="463"/>
                  </a:lnTo>
                  <a:lnTo>
                    <a:pt x="310" y="463"/>
                  </a:lnTo>
                  <a:lnTo>
                    <a:pt x="310" y="463"/>
                  </a:lnTo>
                  <a:lnTo>
                    <a:pt x="310" y="463"/>
                  </a:lnTo>
                  <a:lnTo>
                    <a:pt x="311" y="463"/>
                  </a:lnTo>
                  <a:lnTo>
                    <a:pt x="311" y="463"/>
                  </a:lnTo>
                  <a:lnTo>
                    <a:pt x="311" y="463"/>
                  </a:lnTo>
                  <a:lnTo>
                    <a:pt x="311" y="463"/>
                  </a:lnTo>
                  <a:lnTo>
                    <a:pt x="311" y="463"/>
                  </a:lnTo>
                  <a:lnTo>
                    <a:pt x="311" y="463"/>
                  </a:lnTo>
                  <a:lnTo>
                    <a:pt x="311" y="463"/>
                  </a:lnTo>
                  <a:lnTo>
                    <a:pt x="312" y="463"/>
                  </a:lnTo>
                  <a:lnTo>
                    <a:pt x="312" y="463"/>
                  </a:lnTo>
                  <a:lnTo>
                    <a:pt x="312" y="463"/>
                  </a:lnTo>
                  <a:lnTo>
                    <a:pt x="312" y="463"/>
                  </a:lnTo>
                  <a:lnTo>
                    <a:pt x="312" y="463"/>
                  </a:lnTo>
                  <a:lnTo>
                    <a:pt x="312" y="463"/>
                  </a:lnTo>
                  <a:lnTo>
                    <a:pt x="312" y="463"/>
                  </a:lnTo>
                  <a:lnTo>
                    <a:pt x="313" y="463"/>
                  </a:lnTo>
                  <a:lnTo>
                    <a:pt x="313" y="463"/>
                  </a:lnTo>
                  <a:lnTo>
                    <a:pt x="313" y="463"/>
                  </a:lnTo>
                  <a:lnTo>
                    <a:pt x="313" y="463"/>
                  </a:lnTo>
                  <a:lnTo>
                    <a:pt x="313" y="461"/>
                  </a:lnTo>
                  <a:lnTo>
                    <a:pt x="313" y="461"/>
                  </a:lnTo>
                  <a:lnTo>
                    <a:pt x="313" y="461"/>
                  </a:lnTo>
                  <a:lnTo>
                    <a:pt x="313" y="461"/>
                  </a:lnTo>
                  <a:lnTo>
                    <a:pt x="312" y="461"/>
                  </a:lnTo>
                  <a:lnTo>
                    <a:pt x="312" y="461"/>
                  </a:lnTo>
                  <a:lnTo>
                    <a:pt x="312" y="461"/>
                  </a:lnTo>
                  <a:lnTo>
                    <a:pt x="312" y="461"/>
                  </a:lnTo>
                  <a:lnTo>
                    <a:pt x="312" y="461"/>
                  </a:lnTo>
                  <a:lnTo>
                    <a:pt x="312" y="461"/>
                  </a:lnTo>
                  <a:lnTo>
                    <a:pt x="312" y="461"/>
                  </a:lnTo>
                  <a:lnTo>
                    <a:pt x="311" y="461"/>
                  </a:lnTo>
                  <a:lnTo>
                    <a:pt x="311" y="461"/>
                  </a:lnTo>
                  <a:lnTo>
                    <a:pt x="311" y="461"/>
                  </a:lnTo>
                  <a:lnTo>
                    <a:pt x="311" y="461"/>
                  </a:lnTo>
                  <a:lnTo>
                    <a:pt x="311" y="461"/>
                  </a:lnTo>
                  <a:lnTo>
                    <a:pt x="311" y="461"/>
                  </a:lnTo>
                  <a:lnTo>
                    <a:pt x="311" y="461"/>
                  </a:lnTo>
                  <a:lnTo>
                    <a:pt x="310" y="461"/>
                  </a:lnTo>
                  <a:lnTo>
                    <a:pt x="310" y="461"/>
                  </a:lnTo>
                  <a:lnTo>
                    <a:pt x="310" y="461"/>
                  </a:lnTo>
                  <a:lnTo>
                    <a:pt x="310" y="461"/>
                  </a:lnTo>
                  <a:lnTo>
                    <a:pt x="310" y="461"/>
                  </a:lnTo>
                  <a:lnTo>
                    <a:pt x="310" y="461"/>
                  </a:lnTo>
                  <a:lnTo>
                    <a:pt x="310" y="461"/>
                  </a:lnTo>
                  <a:lnTo>
                    <a:pt x="309" y="461"/>
                  </a:lnTo>
                  <a:lnTo>
                    <a:pt x="309" y="461"/>
                  </a:lnTo>
                  <a:lnTo>
                    <a:pt x="309" y="461"/>
                  </a:lnTo>
                  <a:lnTo>
                    <a:pt x="309" y="461"/>
                  </a:lnTo>
                  <a:lnTo>
                    <a:pt x="309" y="461"/>
                  </a:lnTo>
                  <a:lnTo>
                    <a:pt x="309" y="461"/>
                  </a:lnTo>
                  <a:lnTo>
                    <a:pt x="308" y="461"/>
                  </a:lnTo>
                  <a:lnTo>
                    <a:pt x="308" y="461"/>
                  </a:lnTo>
                  <a:lnTo>
                    <a:pt x="308" y="461"/>
                  </a:lnTo>
                  <a:lnTo>
                    <a:pt x="308" y="461"/>
                  </a:lnTo>
                  <a:lnTo>
                    <a:pt x="308" y="461"/>
                  </a:lnTo>
                  <a:lnTo>
                    <a:pt x="308" y="461"/>
                  </a:lnTo>
                  <a:lnTo>
                    <a:pt x="308" y="461"/>
                  </a:lnTo>
                  <a:lnTo>
                    <a:pt x="307" y="461"/>
                  </a:lnTo>
                  <a:lnTo>
                    <a:pt x="307" y="461"/>
                  </a:lnTo>
                  <a:lnTo>
                    <a:pt x="307" y="461"/>
                  </a:lnTo>
                  <a:lnTo>
                    <a:pt x="307" y="461"/>
                  </a:lnTo>
                  <a:lnTo>
                    <a:pt x="307" y="461"/>
                  </a:lnTo>
                  <a:lnTo>
                    <a:pt x="307" y="461"/>
                  </a:lnTo>
                  <a:lnTo>
                    <a:pt x="307" y="461"/>
                  </a:lnTo>
                  <a:lnTo>
                    <a:pt x="306" y="461"/>
                  </a:lnTo>
                  <a:lnTo>
                    <a:pt x="306" y="461"/>
                  </a:lnTo>
                  <a:lnTo>
                    <a:pt x="306" y="461"/>
                  </a:lnTo>
                  <a:lnTo>
                    <a:pt x="306" y="461"/>
                  </a:lnTo>
                  <a:lnTo>
                    <a:pt x="306" y="461"/>
                  </a:lnTo>
                  <a:lnTo>
                    <a:pt x="306" y="461"/>
                  </a:lnTo>
                  <a:lnTo>
                    <a:pt x="306" y="461"/>
                  </a:lnTo>
                  <a:lnTo>
                    <a:pt x="305" y="461"/>
                  </a:lnTo>
                  <a:lnTo>
                    <a:pt x="305" y="461"/>
                  </a:lnTo>
                  <a:lnTo>
                    <a:pt x="305" y="461"/>
                  </a:lnTo>
                  <a:lnTo>
                    <a:pt x="305" y="461"/>
                  </a:lnTo>
                  <a:lnTo>
                    <a:pt x="305" y="461"/>
                  </a:lnTo>
                  <a:lnTo>
                    <a:pt x="305" y="461"/>
                  </a:lnTo>
                  <a:lnTo>
                    <a:pt x="305" y="461"/>
                  </a:lnTo>
                  <a:lnTo>
                    <a:pt x="304" y="461"/>
                  </a:lnTo>
                  <a:lnTo>
                    <a:pt x="304" y="461"/>
                  </a:lnTo>
                  <a:lnTo>
                    <a:pt x="304" y="461"/>
                  </a:lnTo>
                  <a:lnTo>
                    <a:pt x="304" y="461"/>
                  </a:lnTo>
                  <a:lnTo>
                    <a:pt x="304" y="461"/>
                  </a:lnTo>
                  <a:lnTo>
                    <a:pt x="304" y="461"/>
                  </a:lnTo>
                  <a:lnTo>
                    <a:pt x="304" y="461"/>
                  </a:lnTo>
                  <a:lnTo>
                    <a:pt x="303" y="461"/>
                  </a:lnTo>
                  <a:lnTo>
                    <a:pt x="303" y="461"/>
                  </a:lnTo>
                  <a:lnTo>
                    <a:pt x="303" y="461"/>
                  </a:lnTo>
                  <a:lnTo>
                    <a:pt x="303" y="461"/>
                  </a:lnTo>
                  <a:lnTo>
                    <a:pt x="303" y="461"/>
                  </a:lnTo>
                  <a:lnTo>
                    <a:pt x="303" y="461"/>
                  </a:lnTo>
                  <a:lnTo>
                    <a:pt x="303" y="461"/>
                  </a:lnTo>
                  <a:lnTo>
                    <a:pt x="302" y="461"/>
                  </a:lnTo>
                  <a:lnTo>
                    <a:pt x="302" y="461"/>
                  </a:lnTo>
                  <a:lnTo>
                    <a:pt x="302" y="461"/>
                  </a:lnTo>
                  <a:lnTo>
                    <a:pt x="302" y="461"/>
                  </a:lnTo>
                  <a:lnTo>
                    <a:pt x="302" y="461"/>
                  </a:lnTo>
                  <a:lnTo>
                    <a:pt x="302" y="461"/>
                  </a:lnTo>
                  <a:lnTo>
                    <a:pt x="302" y="461"/>
                  </a:lnTo>
                  <a:lnTo>
                    <a:pt x="301" y="461"/>
                  </a:lnTo>
                  <a:lnTo>
                    <a:pt x="301" y="461"/>
                  </a:lnTo>
                  <a:lnTo>
                    <a:pt x="301" y="461"/>
                  </a:lnTo>
                  <a:lnTo>
                    <a:pt x="301" y="461"/>
                  </a:lnTo>
                  <a:lnTo>
                    <a:pt x="301" y="461"/>
                  </a:lnTo>
                  <a:lnTo>
                    <a:pt x="301" y="461"/>
                  </a:lnTo>
                  <a:lnTo>
                    <a:pt x="301" y="461"/>
                  </a:lnTo>
                  <a:lnTo>
                    <a:pt x="300" y="461"/>
                  </a:lnTo>
                  <a:lnTo>
                    <a:pt x="300" y="461"/>
                  </a:lnTo>
                  <a:lnTo>
                    <a:pt x="300" y="461"/>
                  </a:lnTo>
                  <a:lnTo>
                    <a:pt x="300" y="461"/>
                  </a:lnTo>
                  <a:lnTo>
                    <a:pt x="300" y="461"/>
                  </a:lnTo>
                  <a:lnTo>
                    <a:pt x="300" y="461"/>
                  </a:lnTo>
                  <a:lnTo>
                    <a:pt x="300" y="463"/>
                  </a:lnTo>
                  <a:close/>
                  <a:moveTo>
                    <a:pt x="321" y="463"/>
                  </a:moveTo>
                  <a:lnTo>
                    <a:pt x="321" y="463"/>
                  </a:lnTo>
                  <a:lnTo>
                    <a:pt x="321" y="463"/>
                  </a:lnTo>
                  <a:lnTo>
                    <a:pt x="321" y="463"/>
                  </a:lnTo>
                  <a:lnTo>
                    <a:pt x="322" y="463"/>
                  </a:lnTo>
                  <a:lnTo>
                    <a:pt x="322" y="463"/>
                  </a:lnTo>
                  <a:lnTo>
                    <a:pt x="322" y="463"/>
                  </a:lnTo>
                  <a:lnTo>
                    <a:pt x="322" y="463"/>
                  </a:lnTo>
                  <a:lnTo>
                    <a:pt x="322" y="463"/>
                  </a:lnTo>
                  <a:lnTo>
                    <a:pt x="322" y="463"/>
                  </a:lnTo>
                  <a:lnTo>
                    <a:pt x="322" y="463"/>
                  </a:lnTo>
                  <a:lnTo>
                    <a:pt x="323" y="463"/>
                  </a:lnTo>
                  <a:lnTo>
                    <a:pt x="323" y="463"/>
                  </a:lnTo>
                  <a:lnTo>
                    <a:pt x="323" y="463"/>
                  </a:lnTo>
                  <a:lnTo>
                    <a:pt x="323" y="463"/>
                  </a:lnTo>
                  <a:lnTo>
                    <a:pt x="323" y="463"/>
                  </a:lnTo>
                  <a:lnTo>
                    <a:pt x="323" y="463"/>
                  </a:lnTo>
                  <a:lnTo>
                    <a:pt x="323" y="463"/>
                  </a:lnTo>
                  <a:lnTo>
                    <a:pt x="324" y="463"/>
                  </a:lnTo>
                  <a:lnTo>
                    <a:pt x="324" y="463"/>
                  </a:lnTo>
                  <a:lnTo>
                    <a:pt x="324" y="463"/>
                  </a:lnTo>
                  <a:lnTo>
                    <a:pt x="324" y="463"/>
                  </a:lnTo>
                  <a:lnTo>
                    <a:pt x="324" y="463"/>
                  </a:lnTo>
                  <a:lnTo>
                    <a:pt x="324" y="463"/>
                  </a:lnTo>
                  <a:lnTo>
                    <a:pt x="324" y="463"/>
                  </a:lnTo>
                  <a:lnTo>
                    <a:pt x="325" y="463"/>
                  </a:lnTo>
                  <a:lnTo>
                    <a:pt x="325" y="463"/>
                  </a:lnTo>
                  <a:lnTo>
                    <a:pt x="325" y="463"/>
                  </a:lnTo>
                  <a:lnTo>
                    <a:pt x="325" y="463"/>
                  </a:lnTo>
                  <a:lnTo>
                    <a:pt x="325" y="463"/>
                  </a:lnTo>
                  <a:lnTo>
                    <a:pt x="325" y="463"/>
                  </a:lnTo>
                  <a:lnTo>
                    <a:pt x="325" y="463"/>
                  </a:lnTo>
                  <a:lnTo>
                    <a:pt x="326" y="463"/>
                  </a:lnTo>
                  <a:lnTo>
                    <a:pt x="326" y="463"/>
                  </a:lnTo>
                  <a:lnTo>
                    <a:pt x="326" y="463"/>
                  </a:lnTo>
                  <a:lnTo>
                    <a:pt x="326" y="463"/>
                  </a:lnTo>
                  <a:lnTo>
                    <a:pt x="326" y="463"/>
                  </a:lnTo>
                  <a:lnTo>
                    <a:pt x="326" y="463"/>
                  </a:lnTo>
                  <a:lnTo>
                    <a:pt x="327" y="463"/>
                  </a:lnTo>
                  <a:lnTo>
                    <a:pt x="327" y="463"/>
                  </a:lnTo>
                  <a:lnTo>
                    <a:pt x="327" y="463"/>
                  </a:lnTo>
                  <a:lnTo>
                    <a:pt x="327" y="463"/>
                  </a:lnTo>
                  <a:lnTo>
                    <a:pt x="327" y="463"/>
                  </a:lnTo>
                  <a:lnTo>
                    <a:pt x="327" y="463"/>
                  </a:lnTo>
                  <a:lnTo>
                    <a:pt x="327" y="463"/>
                  </a:lnTo>
                  <a:lnTo>
                    <a:pt x="328" y="463"/>
                  </a:lnTo>
                  <a:lnTo>
                    <a:pt x="328" y="463"/>
                  </a:lnTo>
                  <a:lnTo>
                    <a:pt x="328" y="463"/>
                  </a:lnTo>
                  <a:lnTo>
                    <a:pt x="328" y="463"/>
                  </a:lnTo>
                  <a:lnTo>
                    <a:pt x="328" y="463"/>
                  </a:lnTo>
                  <a:lnTo>
                    <a:pt x="328" y="463"/>
                  </a:lnTo>
                  <a:lnTo>
                    <a:pt x="328" y="463"/>
                  </a:lnTo>
                  <a:lnTo>
                    <a:pt x="329" y="463"/>
                  </a:lnTo>
                  <a:lnTo>
                    <a:pt x="329" y="463"/>
                  </a:lnTo>
                  <a:lnTo>
                    <a:pt x="329" y="463"/>
                  </a:lnTo>
                  <a:lnTo>
                    <a:pt x="329" y="463"/>
                  </a:lnTo>
                  <a:lnTo>
                    <a:pt x="329" y="463"/>
                  </a:lnTo>
                  <a:lnTo>
                    <a:pt x="329" y="463"/>
                  </a:lnTo>
                  <a:lnTo>
                    <a:pt x="329" y="463"/>
                  </a:lnTo>
                  <a:lnTo>
                    <a:pt x="330" y="463"/>
                  </a:lnTo>
                  <a:lnTo>
                    <a:pt x="330" y="463"/>
                  </a:lnTo>
                  <a:lnTo>
                    <a:pt x="330" y="463"/>
                  </a:lnTo>
                  <a:lnTo>
                    <a:pt x="330" y="463"/>
                  </a:lnTo>
                  <a:lnTo>
                    <a:pt x="330" y="463"/>
                  </a:lnTo>
                  <a:lnTo>
                    <a:pt x="330" y="463"/>
                  </a:lnTo>
                  <a:lnTo>
                    <a:pt x="331" y="463"/>
                  </a:lnTo>
                  <a:lnTo>
                    <a:pt x="331" y="463"/>
                  </a:lnTo>
                  <a:lnTo>
                    <a:pt x="331" y="463"/>
                  </a:lnTo>
                  <a:lnTo>
                    <a:pt x="331" y="463"/>
                  </a:lnTo>
                  <a:lnTo>
                    <a:pt x="331" y="463"/>
                  </a:lnTo>
                  <a:lnTo>
                    <a:pt x="331" y="463"/>
                  </a:lnTo>
                  <a:lnTo>
                    <a:pt x="331" y="463"/>
                  </a:lnTo>
                  <a:lnTo>
                    <a:pt x="332" y="463"/>
                  </a:lnTo>
                  <a:lnTo>
                    <a:pt x="332" y="463"/>
                  </a:lnTo>
                  <a:lnTo>
                    <a:pt x="332" y="463"/>
                  </a:lnTo>
                  <a:lnTo>
                    <a:pt x="332" y="463"/>
                  </a:lnTo>
                  <a:lnTo>
                    <a:pt x="332" y="463"/>
                  </a:lnTo>
                  <a:lnTo>
                    <a:pt x="332" y="463"/>
                  </a:lnTo>
                  <a:lnTo>
                    <a:pt x="332" y="463"/>
                  </a:lnTo>
                  <a:lnTo>
                    <a:pt x="333" y="463"/>
                  </a:lnTo>
                  <a:lnTo>
                    <a:pt x="333" y="463"/>
                  </a:lnTo>
                  <a:lnTo>
                    <a:pt x="333" y="463"/>
                  </a:lnTo>
                  <a:lnTo>
                    <a:pt x="333" y="463"/>
                  </a:lnTo>
                  <a:lnTo>
                    <a:pt x="333" y="463"/>
                  </a:lnTo>
                  <a:lnTo>
                    <a:pt x="333" y="463"/>
                  </a:lnTo>
                  <a:lnTo>
                    <a:pt x="333" y="463"/>
                  </a:lnTo>
                  <a:lnTo>
                    <a:pt x="334" y="463"/>
                  </a:lnTo>
                  <a:lnTo>
                    <a:pt x="334" y="463"/>
                  </a:lnTo>
                  <a:lnTo>
                    <a:pt x="334" y="463"/>
                  </a:lnTo>
                  <a:lnTo>
                    <a:pt x="334" y="463"/>
                  </a:lnTo>
                  <a:lnTo>
                    <a:pt x="334" y="463"/>
                  </a:lnTo>
                  <a:lnTo>
                    <a:pt x="334" y="463"/>
                  </a:lnTo>
                  <a:lnTo>
                    <a:pt x="334" y="463"/>
                  </a:lnTo>
                  <a:lnTo>
                    <a:pt x="334" y="461"/>
                  </a:lnTo>
                  <a:lnTo>
                    <a:pt x="334" y="461"/>
                  </a:lnTo>
                  <a:lnTo>
                    <a:pt x="334" y="461"/>
                  </a:lnTo>
                  <a:lnTo>
                    <a:pt x="334" y="461"/>
                  </a:lnTo>
                  <a:lnTo>
                    <a:pt x="334" y="461"/>
                  </a:lnTo>
                  <a:lnTo>
                    <a:pt x="334" y="461"/>
                  </a:lnTo>
                  <a:lnTo>
                    <a:pt x="334" y="461"/>
                  </a:lnTo>
                  <a:lnTo>
                    <a:pt x="333" y="461"/>
                  </a:lnTo>
                  <a:lnTo>
                    <a:pt x="333" y="461"/>
                  </a:lnTo>
                  <a:lnTo>
                    <a:pt x="333" y="461"/>
                  </a:lnTo>
                  <a:lnTo>
                    <a:pt x="333" y="461"/>
                  </a:lnTo>
                  <a:lnTo>
                    <a:pt x="333" y="461"/>
                  </a:lnTo>
                  <a:lnTo>
                    <a:pt x="333" y="461"/>
                  </a:lnTo>
                  <a:lnTo>
                    <a:pt x="333" y="461"/>
                  </a:lnTo>
                  <a:lnTo>
                    <a:pt x="332" y="461"/>
                  </a:lnTo>
                  <a:lnTo>
                    <a:pt x="332" y="461"/>
                  </a:lnTo>
                  <a:lnTo>
                    <a:pt x="332" y="461"/>
                  </a:lnTo>
                  <a:lnTo>
                    <a:pt x="332" y="461"/>
                  </a:lnTo>
                  <a:lnTo>
                    <a:pt x="332" y="461"/>
                  </a:lnTo>
                  <a:lnTo>
                    <a:pt x="332" y="461"/>
                  </a:lnTo>
                  <a:lnTo>
                    <a:pt x="332" y="461"/>
                  </a:lnTo>
                  <a:lnTo>
                    <a:pt x="331" y="461"/>
                  </a:lnTo>
                  <a:lnTo>
                    <a:pt x="331" y="461"/>
                  </a:lnTo>
                  <a:lnTo>
                    <a:pt x="331" y="461"/>
                  </a:lnTo>
                  <a:lnTo>
                    <a:pt x="331" y="461"/>
                  </a:lnTo>
                  <a:lnTo>
                    <a:pt x="331" y="461"/>
                  </a:lnTo>
                  <a:lnTo>
                    <a:pt x="331" y="461"/>
                  </a:lnTo>
                  <a:lnTo>
                    <a:pt x="331" y="461"/>
                  </a:lnTo>
                  <a:lnTo>
                    <a:pt x="330" y="461"/>
                  </a:lnTo>
                  <a:lnTo>
                    <a:pt x="330" y="461"/>
                  </a:lnTo>
                  <a:lnTo>
                    <a:pt x="330" y="461"/>
                  </a:lnTo>
                  <a:lnTo>
                    <a:pt x="330" y="461"/>
                  </a:lnTo>
                  <a:lnTo>
                    <a:pt x="330" y="461"/>
                  </a:lnTo>
                  <a:lnTo>
                    <a:pt x="330" y="461"/>
                  </a:lnTo>
                  <a:lnTo>
                    <a:pt x="329" y="461"/>
                  </a:lnTo>
                  <a:lnTo>
                    <a:pt x="329" y="461"/>
                  </a:lnTo>
                  <a:lnTo>
                    <a:pt x="329" y="461"/>
                  </a:lnTo>
                  <a:lnTo>
                    <a:pt x="329" y="461"/>
                  </a:lnTo>
                  <a:lnTo>
                    <a:pt x="329" y="461"/>
                  </a:lnTo>
                  <a:lnTo>
                    <a:pt x="329" y="461"/>
                  </a:lnTo>
                  <a:lnTo>
                    <a:pt x="329" y="461"/>
                  </a:lnTo>
                  <a:lnTo>
                    <a:pt x="328" y="461"/>
                  </a:lnTo>
                  <a:lnTo>
                    <a:pt x="328" y="461"/>
                  </a:lnTo>
                  <a:lnTo>
                    <a:pt x="328" y="461"/>
                  </a:lnTo>
                  <a:lnTo>
                    <a:pt x="328" y="461"/>
                  </a:lnTo>
                  <a:lnTo>
                    <a:pt x="328" y="461"/>
                  </a:lnTo>
                  <a:lnTo>
                    <a:pt x="328" y="461"/>
                  </a:lnTo>
                  <a:lnTo>
                    <a:pt x="328" y="461"/>
                  </a:lnTo>
                  <a:lnTo>
                    <a:pt x="327" y="461"/>
                  </a:lnTo>
                  <a:lnTo>
                    <a:pt x="327" y="461"/>
                  </a:lnTo>
                  <a:lnTo>
                    <a:pt x="327" y="461"/>
                  </a:lnTo>
                  <a:lnTo>
                    <a:pt x="327" y="461"/>
                  </a:lnTo>
                  <a:lnTo>
                    <a:pt x="327" y="461"/>
                  </a:lnTo>
                  <a:lnTo>
                    <a:pt x="327" y="461"/>
                  </a:lnTo>
                  <a:lnTo>
                    <a:pt x="327" y="461"/>
                  </a:lnTo>
                  <a:lnTo>
                    <a:pt x="326" y="461"/>
                  </a:lnTo>
                  <a:lnTo>
                    <a:pt x="326" y="461"/>
                  </a:lnTo>
                  <a:lnTo>
                    <a:pt x="326" y="461"/>
                  </a:lnTo>
                  <a:lnTo>
                    <a:pt x="326" y="461"/>
                  </a:lnTo>
                  <a:lnTo>
                    <a:pt x="326" y="461"/>
                  </a:lnTo>
                  <a:lnTo>
                    <a:pt x="326" y="461"/>
                  </a:lnTo>
                  <a:lnTo>
                    <a:pt x="325" y="461"/>
                  </a:lnTo>
                  <a:lnTo>
                    <a:pt x="325" y="461"/>
                  </a:lnTo>
                  <a:lnTo>
                    <a:pt x="325" y="461"/>
                  </a:lnTo>
                  <a:lnTo>
                    <a:pt x="325" y="461"/>
                  </a:lnTo>
                  <a:lnTo>
                    <a:pt x="325" y="461"/>
                  </a:lnTo>
                  <a:lnTo>
                    <a:pt x="325" y="461"/>
                  </a:lnTo>
                  <a:lnTo>
                    <a:pt x="325" y="461"/>
                  </a:lnTo>
                  <a:lnTo>
                    <a:pt x="324" y="461"/>
                  </a:lnTo>
                  <a:lnTo>
                    <a:pt x="324" y="461"/>
                  </a:lnTo>
                  <a:lnTo>
                    <a:pt x="324" y="461"/>
                  </a:lnTo>
                  <a:lnTo>
                    <a:pt x="324" y="461"/>
                  </a:lnTo>
                  <a:lnTo>
                    <a:pt x="324" y="461"/>
                  </a:lnTo>
                  <a:lnTo>
                    <a:pt x="324" y="461"/>
                  </a:lnTo>
                  <a:lnTo>
                    <a:pt x="324" y="461"/>
                  </a:lnTo>
                  <a:lnTo>
                    <a:pt x="323" y="461"/>
                  </a:lnTo>
                  <a:lnTo>
                    <a:pt x="323" y="461"/>
                  </a:lnTo>
                  <a:lnTo>
                    <a:pt x="323" y="461"/>
                  </a:lnTo>
                  <a:lnTo>
                    <a:pt x="323" y="461"/>
                  </a:lnTo>
                  <a:lnTo>
                    <a:pt x="323" y="461"/>
                  </a:lnTo>
                  <a:lnTo>
                    <a:pt x="323" y="461"/>
                  </a:lnTo>
                  <a:lnTo>
                    <a:pt x="323" y="461"/>
                  </a:lnTo>
                  <a:lnTo>
                    <a:pt x="322" y="461"/>
                  </a:lnTo>
                  <a:lnTo>
                    <a:pt x="322" y="461"/>
                  </a:lnTo>
                  <a:lnTo>
                    <a:pt x="322" y="461"/>
                  </a:lnTo>
                  <a:lnTo>
                    <a:pt x="322" y="461"/>
                  </a:lnTo>
                  <a:lnTo>
                    <a:pt x="322" y="461"/>
                  </a:lnTo>
                  <a:lnTo>
                    <a:pt x="322" y="461"/>
                  </a:lnTo>
                  <a:lnTo>
                    <a:pt x="322" y="461"/>
                  </a:lnTo>
                  <a:lnTo>
                    <a:pt x="321" y="461"/>
                  </a:lnTo>
                  <a:lnTo>
                    <a:pt x="321" y="461"/>
                  </a:lnTo>
                  <a:lnTo>
                    <a:pt x="321" y="461"/>
                  </a:lnTo>
                  <a:lnTo>
                    <a:pt x="321" y="461"/>
                  </a:lnTo>
                  <a:lnTo>
                    <a:pt x="321" y="463"/>
                  </a:lnTo>
                  <a:close/>
                  <a:moveTo>
                    <a:pt x="343" y="463"/>
                  </a:moveTo>
                  <a:lnTo>
                    <a:pt x="343" y="463"/>
                  </a:lnTo>
                  <a:lnTo>
                    <a:pt x="343" y="463"/>
                  </a:lnTo>
                  <a:lnTo>
                    <a:pt x="343" y="463"/>
                  </a:lnTo>
                  <a:lnTo>
                    <a:pt x="343" y="463"/>
                  </a:lnTo>
                  <a:lnTo>
                    <a:pt x="343" y="463"/>
                  </a:lnTo>
                  <a:lnTo>
                    <a:pt x="343" y="463"/>
                  </a:lnTo>
                  <a:lnTo>
                    <a:pt x="344" y="463"/>
                  </a:lnTo>
                  <a:lnTo>
                    <a:pt x="344" y="463"/>
                  </a:lnTo>
                  <a:lnTo>
                    <a:pt x="344" y="463"/>
                  </a:lnTo>
                  <a:lnTo>
                    <a:pt x="344" y="463"/>
                  </a:lnTo>
                  <a:lnTo>
                    <a:pt x="344" y="463"/>
                  </a:lnTo>
                  <a:lnTo>
                    <a:pt x="344" y="463"/>
                  </a:lnTo>
                  <a:lnTo>
                    <a:pt x="344" y="463"/>
                  </a:lnTo>
                  <a:lnTo>
                    <a:pt x="345" y="463"/>
                  </a:lnTo>
                  <a:lnTo>
                    <a:pt x="345" y="463"/>
                  </a:lnTo>
                  <a:lnTo>
                    <a:pt x="345" y="463"/>
                  </a:lnTo>
                  <a:lnTo>
                    <a:pt x="345" y="463"/>
                  </a:lnTo>
                  <a:lnTo>
                    <a:pt x="345" y="463"/>
                  </a:lnTo>
                  <a:lnTo>
                    <a:pt x="345" y="463"/>
                  </a:lnTo>
                  <a:lnTo>
                    <a:pt x="345" y="463"/>
                  </a:lnTo>
                  <a:lnTo>
                    <a:pt x="346" y="463"/>
                  </a:lnTo>
                  <a:lnTo>
                    <a:pt x="346" y="463"/>
                  </a:lnTo>
                  <a:lnTo>
                    <a:pt x="346" y="463"/>
                  </a:lnTo>
                  <a:lnTo>
                    <a:pt x="346" y="463"/>
                  </a:lnTo>
                  <a:lnTo>
                    <a:pt x="346" y="463"/>
                  </a:lnTo>
                  <a:lnTo>
                    <a:pt x="346" y="463"/>
                  </a:lnTo>
                  <a:lnTo>
                    <a:pt x="346" y="463"/>
                  </a:lnTo>
                  <a:lnTo>
                    <a:pt x="347" y="463"/>
                  </a:lnTo>
                  <a:lnTo>
                    <a:pt x="347" y="463"/>
                  </a:lnTo>
                  <a:lnTo>
                    <a:pt x="347" y="463"/>
                  </a:lnTo>
                  <a:lnTo>
                    <a:pt x="347" y="463"/>
                  </a:lnTo>
                  <a:lnTo>
                    <a:pt x="347" y="463"/>
                  </a:lnTo>
                  <a:lnTo>
                    <a:pt x="347" y="463"/>
                  </a:lnTo>
                  <a:lnTo>
                    <a:pt x="348" y="463"/>
                  </a:lnTo>
                  <a:lnTo>
                    <a:pt x="348" y="463"/>
                  </a:lnTo>
                  <a:lnTo>
                    <a:pt x="348" y="463"/>
                  </a:lnTo>
                  <a:lnTo>
                    <a:pt x="348" y="463"/>
                  </a:lnTo>
                  <a:lnTo>
                    <a:pt x="348" y="463"/>
                  </a:lnTo>
                  <a:lnTo>
                    <a:pt x="348" y="463"/>
                  </a:lnTo>
                  <a:lnTo>
                    <a:pt x="348" y="463"/>
                  </a:lnTo>
                  <a:lnTo>
                    <a:pt x="349" y="463"/>
                  </a:lnTo>
                  <a:lnTo>
                    <a:pt x="349" y="463"/>
                  </a:lnTo>
                  <a:lnTo>
                    <a:pt x="349" y="463"/>
                  </a:lnTo>
                  <a:lnTo>
                    <a:pt x="349" y="463"/>
                  </a:lnTo>
                  <a:lnTo>
                    <a:pt x="349" y="463"/>
                  </a:lnTo>
                  <a:lnTo>
                    <a:pt x="349" y="463"/>
                  </a:lnTo>
                  <a:lnTo>
                    <a:pt x="349" y="463"/>
                  </a:lnTo>
                  <a:lnTo>
                    <a:pt x="350" y="463"/>
                  </a:lnTo>
                  <a:lnTo>
                    <a:pt x="350" y="463"/>
                  </a:lnTo>
                  <a:lnTo>
                    <a:pt x="350" y="463"/>
                  </a:lnTo>
                  <a:lnTo>
                    <a:pt x="350" y="463"/>
                  </a:lnTo>
                  <a:lnTo>
                    <a:pt x="350" y="463"/>
                  </a:lnTo>
                  <a:lnTo>
                    <a:pt x="350" y="463"/>
                  </a:lnTo>
                  <a:lnTo>
                    <a:pt x="350" y="463"/>
                  </a:lnTo>
                  <a:lnTo>
                    <a:pt x="351" y="463"/>
                  </a:lnTo>
                  <a:lnTo>
                    <a:pt x="351" y="463"/>
                  </a:lnTo>
                  <a:lnTo>
                    <a:pt x="351" y="463"/>
                  </a:lnTo>
                  <a:lnTo>
                    <a:pt x="351" y="463"/>
                  </a:lnTo>
                  <a:lnTo>
                    <a:pt x="351" y="463"/>
                  </a:lnTo>
                  <a:lnTo>
                    <a:pt x="351" y="463"/>
                  </a:lnTo>
                  <a:lnTo>
                    <a:pt x="351" y="463"/>
                  </a:lnTo>
                  <a:lnTo>
                    <a:pt x="352" y="463"/>
                  </a:lnTo>
                  <a:lnTo>
                    <a:pt x="352" y="463"/>
                  </a:lnTo>
                  <a:lnTo>
                    <a:pt x="352" y="463"/>
                  </a:lnTo>
                  <a:lnTo>
                    <a:pt x="352" y="463"/>
                  </a:lnTo>
                  <a:lnTo>
                    <a:pt x="352" y="463"/>
                  </a:lnTo>
                  <a:lnTo>
                    <a:pt x="352" y="463"/>
                  </a:lnTo>
                  <a:lnTo>
                    <a:pt x="352" y="463"/>
                  </a:lnTo>
                  <a:lnTo>
                    <a:pt x="353" y="463"/>
                  </a:lnTo>
                  <a:lnTo>
                    <a:pt x="353" y="463"/>
                  </a:lnTo>
                  <a:lnTo>
                    <a:pt x="353" y="463"/>
                  </a:lnTo>
                  <a:lnTo>
                    <a:pt x="353" y="463"/>
                  </a:lnTo>
                  <a:lnTo>
                    <a:pt x="353" y="463"/>
                  </a:lnTo>
                  <a:lnTo>
                    <a:pt x="353" y="463"/>
                  </a:lnTo>
                  <a:lnTo>
                    <a:pt x="353" y="463"/>
                  </a:lnTo>
                  <a:lnTo>
                    <a:pt x="354" y="463"/>
                  </a:lnTo>
                  <a:lnTo>
                    <a:pt x="354" y="463"/>
                  </a:lnTo>
                  <a:lnTo>
                    <a:pt x="354" y="463"/>
                  </a:lnTo>
                  <a:lnTo>
                    <a:pt x="354" y="463"/>
                  </a:lnTo>
                  <a:lnTo>
                    <a:pt x="354" y="463"/>
                  </a:lnTo>
                  <a:lnTo>
                    <a:pt x="354" y="463"/>
                  </a:lnTo>
                  <a:lnTo>
                    <a:pt x="354" y="463"/>
                  </a:lnTo>
                  <a:lnTo>
                    <a:pt x="355" y="463"/>
                  </a:lnTo>
                  <a:lnTo>
                    <a:pt x="355" y="463"/>
                  </a:lnTo>
                  <a:lnTo>
                    <a:pt x="355" y="463"/>
                  </a:lnTo>
                  <a:lnTo>
                    <a:pt x="355" y="463"/>
                  </a:lnTo>
                  <a:lnTo>
                    <a:pt x="355" y="463"/>
                  </a:lnTo>
                  <a:lnTo>
                    <a:pt x="355" y="463"/>
                  </a:lnTo>
                  <a:lnTo>
                    <a:pt x="355" y="463"/>
                  </a:lnTo>
                  <a:lnTo>
                    <a:pt x="356" y="463"/>
                  </a:lnTo>
                  <a:lnTo>
                    <a:pt x="356" y="463"/>
                  </a:lnTo>
                  <a:lnTo>
                    <a:pt x="356" y="463"/>
                  </a:lnTo>
                  <a:lnTo>
                    <a:pt x="356" y="461"/>
                  </a:lnTo>
                  <a:lnTo>
                    <a:pt x="356" y="461"/>
                  </a:lnTo>
                  <a:lnTo>
                    <a:pt x="356" y="461"/>
                  </a:lnTo>
                  <a:lnTo>
                    <a:pt x="355" y="461"/>
                  </a:lnTo>
                  <a:lnTo>
                    <a:pt x="355" y="461"/>
                  </a:lnTo>
                  <a:lnTo>
                    <a:pt x="355" y="461"/>
                  </a:lnTo>
                  <a:lnTo>
                    <a:pt x="355" y="461"/>
                  </a:lnTo>
                  <a:lnTo>
                    <a:pt x="355" y="461"/>
                  </a:lnTo>
                  <a:lnTo>
                    <a:pt x="355" y="461"/>
                  </a:lnTo>
                  <a:lnTo>
                    <a:pt x="355" y="461"/>
                  </a:lnTo>
                  <a:lnTo>
                    <a:pt x="354" y="461"/>
                  </a:lnTo>
                  <a:lnTo>
                    <a:pt x="354" y="461"/>
                  </a:lnTo>
                  <a:lnTo>
                    <a:pt x="354" y="461"/>
                  </a:lnTo>
                  <a:lnTo>
                    <a:pt x="354" y="461"/>
                  </a:lnTo>
                  <a:lnTo>
                    <a:pt x="354" y="461"/>
                  </a:lnTo>
                  <a:lnTo>
                    <a:pt x="354" y="461"/>
                  </a:lnTo>
                  <a:lnTo>
                    <a:pt x="354" y="461"/>
                  </a:lnTo>
                  <a:lnTo>
                    <a:pt x="353" y="461"/>
                  </a:lnTo>
                  <a:lnTo>
                    <a:pt x="353" y="461"/>
                  </a:lnTo>
                  <a:lnTo>
                    <a:pt x="353" y="461"/>
                  </a:lnTo>
                  <a:lnTo>
                    <a:pt x="353" y="461"/>
                  </a:lnTo>
                  <a:lnTo>
                    <a:pt x="353" y="461"/>
                  </a:lnTo>
                  <a:lnTo>
                    <a:pt x="353" y="461"/>
                  </a:lnTo>
                  <a:lnTo>
                    <a:pt x="353" y="461"/>
                  </a:lnTo>
                  <a:lnTo>
                    <a:pt x="352" y="461"/>
                  </a:lnTo>
                  <a:lnTo>
                    <a:pt x="352" y="461"/>
                  </a:lnTo>
                  <a:lnTo>
                    <a:pt x="352" y="461"/>
                  </a:lnTo>
                  <a:lnTo>
                    <a:pt x="352" y="461"/>
                  </a:lnTo>
                  <a:lnTo>
                    <a:pt x="352" y="461"/>
                  </a:lnTo>
                  <a:lnTo>
                    <a:pt x="352" y="461"/>
                  </a:lnTo>
                  <a:lnTo>
                    <a:pt x="352" y="461"/>
                  </a:lnTo>
                  <a:lnTo>
                    <a:pt x="351" y="461"/>
                  </a:lnTo>
                  <a:lnTo>
                    <a:pt x="351" y="461"/>
                  </a:lnTo>
                  <a:lnTo>
                    <a:pt x="351" y="461"/>
                  </a:lnTo>
                  <a:lnTo>
                    <a:pt x="351" y="461"/>
                  </a:lnTo>
                  <a:lnTo>
                    <a:pt x="351" y="461"/>
                  </a:lnTo>
                  <a:lnTo>
                    <a:pt x="351" y="461"/>
                  </a:lnTo>
                  <a:lnTo>
                    <a:pt x="351" y="461"/>
                  </a:lnTo>
                  <a:lnTo>
                    <a:pt x="350" y="461"/>
                  </a:lnTo>
                  <a:lnTo>
                    <a:pt x="350" y="461"/>
                  </a:lnTo>
                  <a:lnTo>
                    <a:pt x="350" y="461"/>
                  </a:lnTo>
                  <a:lnTo>
                    <a:pt x="350" y="461"/>
                  </a:lnTo>
                  <a:lnTo>
                    <a:pt x="350" y="461"/>
                  </a:lnTo>
                  <a:lnTo>
                    <a:pt x="350" y="461"/>
                  </a:lnTo>
                  <a:lnTo>
                    <a:pt x="350" y="461"/>
                  </a:lnTo>
                  <a:lnTo>
                    <a:pt x="349" y="461"/>
                  </a:lnTo>
                  <a:lnTo>
                    <a:pt x="349" y="461"/>
                  </a:lnTo>
                  <a:lnTo>
                    <a:pt x="349" y="461"/>
                  </a:lnTo>
                  <a:lnTo>
                    <a:pt x="349" y="461"/>
                  </a:lnTo>
                  <a:lnTo>
                    <a:pt x="349" y="461"/>
                  </a:lnTo>
                  <a:lnTo>
                    <a:pt x="349" y="461"/>
                  </a:lnTo>
                  <a:lnTo>
                    <a:pt x="349" y="461"/>
                  </a:lnTo>
                  <a:lnTo>
                    <a:pt x="348" y="461"/>
                  </a:lnTo>
                  <a:lnTo>
                    <a:pt x="348" y="461"/>
                  </a:lnTo>
                  <a:lnTo>
                    <a:pt x="348" y="461"/>
                  </a:lnTo>
                  <a:lnTo>
                    <a:pt x="348" y="461"/>
                  </a:lnTo>
                  <a:lnTo>
                    <a:pt x="348" y="461"/>
                  </a:lnTo>
                  <a:lnTo>
                    <a:pt x="348" y="461"/>
                  </a:lnTo>
                  <a:lnTo>
                    <a:pt x="348" y="461"/>
                  </a:lnTo>
                  <a:lnTo>
                    <a:pt x="347" y="461"/>
                  </a:lnTo>
                  <a:lnTo>
                    <a:pt x="347" y="461"/>
                  </a:lnTo>
                  <a:lnTo>
                    <a:pt x="347" y="461"/>
                  </a:lnTo>
                  <a:lnTo>
                    <a:pt x="347" y="461"/>
                  </a:lnTo>
                  <a:lnTo>
                    <a:pt x="347" y="461"/>
                  </a:lnTo>
                  <a:lnTo>
                    <a:pt x="347" y="461"/>
                  </a:lnTo>
                  <a:lnTo>
                    <a:pt x="346" y="461"/>
                  </a:lnTo>
                  <a:lnTo>
                    <a:pt x="346" y="461"/>
                  </a:lnTo>
                  <a:lnTo>
                    <a:pt x="346" y="461"/>
                  </a:lnTo>
                  <a:lnTo>
                    <a:pt x="346" y="461"/>
                  </a:lnTo>
                  <a:lnTo>
                    <a:pt x="346" y="461"/>
                  </a:lnTo>
                  <a:lnTo>
                    <a:pt x="346" y="461"/>
                  </a:lnTo>
                  <a:lnTo>
                    <a:pt x="346" y="461"/>
                  </a:lnTo>
                  <a:lnTo>
                    <a:pt x="345" y="461"/>
                  </a:lnTo>
                  <a:lnTo>
                    <a:pt x="345" y="461"/>
                  </a:lnTo>
                  <a:lnTo>
                    <a:pt x="345" y="461"/>
                  </a:lnTo>
                  <a:lnTo>
                    <a:pt x="345" y="461"/>
                  </a:lnTo>
                  <a:lnTo>
                    <a:pt x="345" y="461"/>
                  </a:lnTo>
                  <a:lnTo>
                    <a:pt x="345" y="461"/>
                  </a:lnTo>
                  <a:lnTo>
                    <a:pt x="345" y="461"/>
                  </a:lnTo>
                  <a:lnTo>
                    <a:pt x="344" y="461"/>
                  </a:lnTo>
                  <a:lnTo>
                    <a:pt x="344" y="461"/>
                  </a:lnTo>
                  <a:lnTo>
                    <a:pt x="344" y="461"/>
                  </a:lnTo>
                  <a:lnTo>
                    <a:pt x="344" y="461"/>
                  </a:lnTo>
                  <a:lnTo>
                    <a:pt x="344" y="461"/>
                  </a:lnTo>
                  <a:lnTo>
                    <a:pt x="344" y="461"/>
                  </a:lnTo>
                  <a:lnTo>
                    <a:pt x="344" y="461"/>
                  </a:lnTo>
                  <a:lnTo>
                    <a:pt x="343" y="461"/>
                  </a:lnTo>
                  <a:lnTo>
                    <a:pt x="343" y="461"/>
                  </a:lnTo>
                  <a:lnTo>
                    <a:pt x="343" y="461"/>
                  </a:lnTo>
                  <a:lnTo>
                    <a:pt x="343" y="461"/>
                  </a:lnTo>
                  <a:lnTo>
                    <a:pt x="343" y="461"/>
                  </a:lnTo>
                  <a:lnTo>
                    <a:pt x="343" y="461"/>
                  </a:lnTo>
                  <a:lnTo>
                    <a:pt x="343" y="461"/>
                  </a:lnTo>
                  <a:lnTo>
                    <a:pt x="343" y="463"/>
                  </a:lnTo>
                  <a:close/>
                  <a:moveTo>
                    <a:pt x="364" y="463"/>
                  </a:moveTo>
                  <a:lnTo>
                    <a:pt x="364" y="463"/>
                  </a:lnTo>
                  <a:lnTo>
                    <a:pt x="364" y="463"/>
                  </a:lnTo>
                  <a:lnTo>
                    <a:pt x="364" y="463"/>
                  </a:lnTo>
                  <a:lnTo>
                    <a:pt x="364" y="463"/>
                  </a:lnTo>
                  <a:lnTo>
                    <a:pt x="365" y="463"/>
                  </a:lnTo>
                  <a:lnTo>
                    <a:pt x="365" y="463"/>
                  </a:lnTo>
                  <a:lnTo>
                    <a:pt x="365" y="463"/>
                  </a:lnTo>
                  <a:lnTo>
                    <a:pt x="365" y="463"/>
                  </a:lnTo>
                  <a:lnTo>
                    <a:pt x="365" y="463"/>
                  </a:lnTo>
                  <a:lnTo>
                    <a:pt x="365" y="463"/>
                  </a:lnTo>
                  <a:lnTo>
                    <a:pt x="365" y="463"/>
                  </a:lnTo>
                  <a:lnTo>
                    <a:pt x="366" y="463"/>
                  </a:lnTo>
                  <a:lnTo>
                    <a:pt x="366" y="463"/>
                  </a:lnTo>
                  <a:lnTo>
                    <a:pt x="366" y="463"/>
                  </a:lnTo>
                  <a:lnTo>
                    <a:pt x="366" y="463"/>
                  </a:lnTo>
                  <a:lnTo>
                    <a:pt x="366" y="463"/>
                  </a:lnTo>
                  <a:lnTo>
                    <a:pt x="366" y="463"/>
                  </a:lnTo>
                  <a:lnTo>
                    <a:pt x="367" y="463"/>
                  </a:lnTo>
                  <a:lnTo>
                    <a:pt x="367" y="463"/>
                  </a:lnTo>
                  <a:lnTo>
                    <a:pt x="367" y="463"/>
                  </a:lnTo>
                  <a:lnTo>
                    <a:pt x="367" y="463"/>
                  </a:lnTo>
                  <a:lnTo>
                    <a:pt x="367" y="463"/>
                  </a:lnTo>
                  <a:lnTo>
                    <a:pt x="367" y="463"/>
                  </a:lnTo>
                  <a:lnTo>
                    <a:pt x="367" y="463"/>
                  </a:lnTo>
                  <a:lnTo>
                    <a:pt x="368" y="463"/>
                  </a:lnTo>
                  <a:lnTo>
                    <a:pt x="368" y="463"/>
                  </a:lnTo>
                  <a:lnTo>
                    <a:pt x="368" y="463"/>
                  </a:lnTo>
                  <a:lnTo>
                    <a:pt x="368" y="463"/>
                  </a:lnTo>
                  <a:lnTo>
                    <a:pt x="368" y="463"/>
                  </a:lnTo>
                  <a:lnTo>
                    <a:pt x="368" y="463"/>
                  </a:lnTo>
                  <a:lnTo>
                    <a:pt x="368" y="463"/>
                  </a:lnTo>
                  <a:lnTo>
                    <a:pt x="369" y="463"/>
                  </a:lnTo>
                  <a:lnTo>
                    <a:pt x="369" y="463"/>
                  </a:lnTo>
                  <a:lnTo>
                    <a:pt x="369" y="463"/>
                  </a:lnTo>
                  <a:lnTo>
                    <a:pt x="369" y="463"/>
                  </a:lnTo>
                  <a:lnTo>
                    <a:pt x="369" y="463"/>
                  </a:lnTo>
                  <a:lnTo>
                    <a:pt x="369" y="463"/>
                  </a:lnTo>
                  <a:lnTo>
                    <a:pt x="369" y="463"/>
                  </a:lnTo>
                  <a:lnTo>
                    <a:pt x="370" y="463"/>
                  </a:lnTo>
                  <a:lnTo>
                    <a:pt x="370" y="463"/>
                  </a:lnTo>
                  <a:lnTo>
                    <a:pt x="370" y="463"/>
                  </a:lnTo>
                  <a:lnTo>
                    <a:pt x="370" y="463"/>
                  </a:lnTo>
                  <a:lnTo>
                    <a:pt x="370" y="463"/>
                  </a:lnTo>
                  <a:lnTo>
                    <a:pt x="370" y="463"/>
                  </a:lnTo>
                  <a:lnTo>
                    <a:pt x="370" y="463"/>
                  </a:lnTo>
                  <a:lnTo>
                    <a:pt x="371" y="463"/>
                  </a:lnTo>
                  <a:lnTo>
                    <a:pt x="371" y="463"/>
                  </a:lnTo>
                  <a:lnTo>
                    <a:pt x="371" y="463"/>
                  </a:lnTo>
                  <a:lnTo>
                    <a:pt x="371" y="463"/>
                  </a:lnTo>
                  <a:lnTo>
                    <a:pt x="371" y="463"/>
                  </a:lnTo>
                  <a:lnTo>
                    <a:pt x="371" y="463"/>
                  </a:lnTo>
                  <a:lnTo>
                    <a:pt x="372" y="463"/>
                  </a:lnTo>
                  <a:lnTo>
                    <a:pt x="372" y="463"/>
                  </a:lnTo>
                  <a:lnTo>
                    <a:pt x="372" y="463"/>
                  </a:lnTo>
                  <a:lnTo>
                    <a:pt x="372" y="463"/>
                  </a:lnTo>
                  <a:lnTo>
                    <a:pt x="372" y="463"/>
                  </a:lnTo>
                  <a:lnTo>
                    <a:pt x="372" y="463"/>
                  </a:lnTo>
                  <a:lnTo>
                    <a:pt x="372" y="463"/>
                  </a:lnTo>
                  <a:lnTo>
                    <a:pt x="373" y="463"/>
                  </a:lnTo>
                  <a:lnTo>
                    <a:pt x="373" y="463"/>
                  </a:lnTo>
                  <a:lnTo>
                    <a:pt x="373" y="463"/>
                  </a:lnTo>
                  <a:lnTo>
                    <a:pt x="373" y="463"/>
                  </a:lnTo>
                  <a:lnTo>
                    <a:pt x="373" y="463"/>
                  </a:lnTo>
                  <a:lnTo>
                    <a:pt x="373" y="463"/>
                  </a:lnTo>
                  <a:lnTo>
                    <a:pt x="373" y="463"/>
                  </a:lnTo>
                  <a:lnTo>
                    <a:pt x="374" y="463"/>
                  </a:lnTo>
                  <a:lnTo>
                    <a:pt x="374" y="463"/>
                  </a:lnTo>
                  <a:lnTo>
                    <a:pt x="374" y="463"/>
                  </a:lnTo>
                  <a:lnTo>
                    <a:pt x="374" y="463"/>
                  </a:lnTo>
                  <a:lnTo>
                    <a:pt x="374" y="463"/>
                  </a:lnTo>
                  <a:lnTo>
                    <a:pt x="374" y="463"/>
                  </a:lnTo>
                  <a:lnTo>
                    <a:pt x="374" y="463"/>
                  </a:lnTo>
                  <a:lnTo>
                    <a:pt x="375" y="463"/>
                  </a:lnTo>
                  <a:lnTo>
                    <a:pt x="375" y="463"/>
                  </a:lnTo>
                  <a:lnTo>
                    <a:pt x="375" y="463"/>
                  </a:lnTo>
                  <a:lnTo>
                    <a:pt x="375" y="463"/>
                  </a:lnTo>
                  <a:lnTo>
                    <a:pt x="375" y="463"/>
                  </a:lnTo>
                  <a:lnTo>
                    <a:pt x="375" y="463"/>
                  </a:lnTo>
                  <a:lnTo>
                    <a:pt x="375" y="463"/>
                  </a:lnTo>
                  <a:lnTo>
                    <a:pt x="376" y="463"/>
                  </a:lnTo>
                  <a:lnTo>
                    <a:pt x="376" y="463"/>
                  </a:lnTo>
                  <a:lnTo>
                    <a:pt x="376" y="463"/>
                  </a:lnTo>
                  <a:lnTo>
                    <a:pt x="376" y="463"/>
                  </a:lnTo>
                  <a:lnTo>
                    <a:pt x="376" y="463"/>
                  </a:lnTo>
                  <a:lnTo>
                    <a:pt x="376" y="463"/>
                  </a:lnTo>
                  <a:lnTo>
                    <a:pt x="376" y="463"/>
                  </a:lnTo>
                  <a:lnTo>
                    <a:pt x="377" y="463"/>
                  </a:lnTo>
                  <a:lnTo>
                    <a:pt x="377" y="463"/>
                  </a:lnTo>
                  <a:lnTo>
                    <a:pt x="377" y="463"/>
                  </a:lnTo>
                  <a:lnTo>
                    <a:pt x="377" y="463"/>
                  </a:lnTo>
                  <a:lnTo>
                    <a:pt x="377" y="463"/>
                  </a:lnTo>
                  <a:lnTo>
                    <a:pt x="377" y="463"/>
                  </a:lnTo>
                  <a:lnTo>
                    <a:pt x="377" y="461"/>
                  </a:lnTo>
                  <a:lnTo>
                    <a:pt x="377" y="461"/>
                  </a:lnTo>
                  <a:lnTo>
                    <a:pt x="377" y="461"/>
                  </a:lnTo>
                  <a:lnTo>
                    <a:pt x="377" y="461"/>
                  </a:lnTo>
                  <a:lnTo>
                    <a:pt x="377" y="461"/>
                  </a:lnTo>
                  <a:lnTo>
                    <a:pt x="377" y="461"/>
                  </a:lnTo>
                  <a:lnTo>
                    <a:pt x="376" y="461"/>
                  </a:lnTo>
                  <a:lnTo>
                    <a:pt x="376" y="461"/>
                  </a:lnTo>
                  <a:lnTo>
                    <a:pt x="376" y="461"/>
                  </a:lnTo>
                  <a:lnTo>
                    <a:pt x="376" y="461"/>
                  </a:lnTo>
                  <a:lnTo>
                    <a:pt x="376" y="461"/>
                  </a:lnTo>
                  <a:lnTo>
                    <a:pt x="376" y="461"/>
                  </a:lnTo>
                  <a:lnTo>
                    <a:pt x="376" y="461"/>
                  </a:lnTo>
                  <a:lnTo>
                    <a:pt x="375" y="461"/>
                  </a:lnTo>
                  <a:lnTo>
                    <a:pt x="375" y="461"/>
                  </a:lnTo>
                  <a:lnTo>
                    <a:pt x="375" y="461"/>
                  </a:lnTo>
                  <a:lnTo>
                    <a:pt x="375" y="461"/>
                  </a:lnTo>
                  <a:lnTo>
                    <a:pt x="375" y="461"/>
                  </a:lnTo>
                  <a:lnTo>
                    <a:pt x="375" y="461"/>
                  </a:lnTo>
                  <a:lnTo>
                    <a:pt x="375" y="461"/>
                  </a:lnTo>
                  <a:lnTo>
                    <a:pt x="374" y="461"/>
                  </a:lnTo>
                  <a:lnTo>
                    <a:pt x="374" y="461"/>
                  </a:lnTo>
                  <a:lnTo>
                    <a:pt x="374" y="461"/>
                  </a:lnTo>
                  <a:lnTo>
                    <a:pt x="374" y="461"/>
                  </a:lnTo>
                  <a:lnTo>
                    <a:pt x="374" y="461"/>
                  </a:lnTo>
                  <a:lnTo>
                    <a:pt x="374" y="461"/>
                  </a:lnTo>
                  <a:lnTo>
                    <a:pt x="374" y="461"/>
                  </a:lnTo>
                  <a:lnTo>
                    <a:pt x="373" y="461"/>
                  </a:lnTo>
                  <a:lnTo>
                    <a:pt x="373" y="461"/>
                  </a:lnTo>
                  <a:lnTo>
                    <a:pt x="373" y="461"/>
                  </a:lnTo>
                  <a:lnTo>
                    <a:pt x="373" y="461"/>
                  </a:lnTo>
                  <a:lnTo>
                    <a:pt x="373" y="461"/>
                  </a:lnTo>
                  <a:lnTo>
                    <a:pt x="373" y="461"/>
                  </a:lnTo>
                  <a:lnTo>
                    <a:pt x="373" y="461"/>
                  </a:lnTo>
                  <a:lnTo>
                    <a:pt x="372" y="461"/>
                  </a:lnTo>
                  <a:lnTo>
                    <a:pt x="372" y="461"/>
                  </a:lnTo>
                  <a:lnTo>
                    <a:pt x="372" y="461"/>
                  </a:lnTo>
                  <a:lnTo>
                    <a:pt x="372" y="461"/>
                  </a:lnTo>
                  <a:lnTo>
                    <a:pt x="372" y="461"/>
                  </a:lnTo>
                  <a:lnTo>
                    <a:pt x="372" y="461"/>
                  </a:lnTo>
                  <a:lnTo>
                    <a:pt x="372" y="461"/>
                  </a:lnTo>
                  <a:lnTo>
                    <a:pt x="371" y="461"/>
                  </a:lnTo>
                  <a:lnTo>
                    <a:pt x="371" y="461"/>
                  </a:lnTo>
                  <a:lnTo>
                    <a:pt x="371" y="461"/>
                  </a:lnTo>
                  <a:lnTo>
                    <a:pt x="371" y="461"/>
                  </a:lnTo>
                  <a:lnTo>
                    <a:pt x="371" y="461"/>
                  </a:lnTo>
                  <a:lnTo>
                    <a:pt x="371" y="461"/>
                  </a:lnTo>
                  <a:lnTo>
                    <a:pt x="370" y="461"/>
                  </a:lnTo>
                  <a:lnTo>
                    <a:pt x="370" y="461"/>
                  </a:lnTo>
                  <a:lnTo>
                    <a:pt x="370" y="461"/>
                  </a:lnTo>
                  <a:lnTo>
                    <a:pt x="370" y="461"/>
                  </a:lnTo>
                  <a:lnTo>
                    <a:pt x="370" y="461"/>
                  </a:lnTo>
                  <a:lnTo>
                    <a:pt x="370" y="461"/>
                  </a:lnTo>
                  <a:lnTo>
                    <a:pt x="370" y="461"/>
                  </a:lnTo>
                  <a:lnTo>
                    <a:pt x="369" y="461"/>
                  </a:lnTo>
                  <a:lnTo>
                    <a:pt x="369" y="461"/>
                  </a:lnTo>
                  <a:lnTo>
                    <a:pt x="369" y="461"/>
                  </a:lnTo>
                  <a:lnTo>
                    <a:pt x="369" y="461"/>
                  </a:lnTo>
                  <a:lnTo>
                    <a:pt x="369" y="461"/>
                  </a:lnTo>
                  <a:lnTo>
                    <a:pt x="369" y="461"/>
                  </a:lnTo>
                  <a:lnTo>
                    <a:pt x="369" y="461"/>
                  </a:lnTo>
                  <a:lnTo>
                    <a:pt x="368" y="461"/>
                  </a:lnTo>
                  <a:lnTo>
                    <a:pt x="368" y="461"/>
                  </a:lnTo>
                  <a:lnTo>
                    <a:pt x="368" y="461"/>
                  </a:lnTo>
                  <a:lnTo>
                    <a:pt x="368" y="461"/>
                  </a:lnTo>
                  <a:lnTo>
                    <a:pt x="368" y="461"/>
                  </a:lnTo>
                  <a:lnTo>
                    <a:pt x="368" y="461"/>
                  </a:lnTo>
                  <a:lnTo>
                    <a:pt x="368" y="461"/>
                  </a:lnTo>
                  <a:lnTo>
                    <a:pt x="367" y="461"/>
                  </a:lnTo>
                  <a:lnTo>
                    <a:pt x="367" y="461"/>
                  </a:lnTo>
                  <a:lnTo>
                    <a:pt x="367" y="461"/>
                  </a:lnTo>
                  <a:lnTo>
                    <a:pt x="367" y="461"/>
                  </a:lnTo>
                  <a:lnTo>
                    <a:pt x="367" y="461"/>
                  </a:lnTo>
                  <a:lnTo>
                    <a:pt x="367" y="461"/>
                  </a:lnTo>
                  <a:lnTo>
                    <a:pt x="367" y="461"/>
                  </a:lnTo>
                  <a:lnTo>
                    <a:pt x="366" y="461"/>
                  </a:lnTo>
                  <a:lnTo>
                    <a:pt x="366" y="461"/>
                  </a:lnTo>
                  <a:lnTo>
                    <a:pt x="366" y="461"/>
                  </a:lnTo>
                  <a:lnTo>
                    <a:pt x="366" y="461"/>
                  </a:lnTo>
                  <a:lnTo>
                    <a:pt x="366" y="461"/>
                  </a:lnTo>
                  <a:lnTo>
                    <a:pt x="366" y="461"/>
                  </a:lnTo>
                  <a:lnTo>
                    <a:pt x="365" y="461"/>
                  </a:lnTo>
                  <a:lnTo>
                    <a:pt x="365" y="461"/>
                  </a:lnTo>
                  <a:lnTo>
                    <a:pt x="365" y="461"/>
                  </a:lnTo>
                  <a:lnTo>
                    <a:pt x="365" y="461"/>
                  </a:lnTo>
                  <a:lnTo>
                    <a:pt x="365" y="461"/>
                  </a:lnTo>
                  <a:lnTo>
                    <a:pt x="365" y="461"/>
                  </a:lnTo>
                  <a:lnTo>
                    <a:pt x="365" y="461"/>
                  </a:lnTo>
                  <a:lnTo>
                    <a:pt x="364" y="461"/>
                  </a:lnTo>
                  <a:lnTo>
                    <a:pt x="364" y="461"/>
                  </a:lnTo>
                  <a:lnTo>
                    <a:pt x="364" y="461"/>
                  </a:lnTo>
                  <a:lnTo>
                    <a:pt x="364" y="461"/>
                  </a:lnTo>
                  <a:lnTo>
                    <a:pt x="364" y="461"/>
                  </a:lnTo>
                  <a:lnTo>
                    <a:pt x="364" y="463"/>
                  </a:lnTo>
                  <a:close/>
                  <a:moveTo>
                    <a:pt x="385" y="463"/>
                  </a:moveTo>
                  <a:lnTo>
                    <a:pt x="385" y="463"/>
                  </a:lnTo>
                  <a:lnTo>
                    <a:pt x="386" y="463"/>
                  </a:lnTo>
                  <a:lnTo>
                    <a:pt x="386" y="463"/>
                  </a:lnTo>
                  <a:lnTo>
                    <a:pt x="386" y="463"/>
                  </a:lnTo>
                  <a:lnTo>
                    <a:pt x="386" y="463"/>
                  </a:lnTo>
                  <a:lnTo>
                    <a:pt x="386" y="463"/>
                  </a:lnTo>
                  <a:lnTo>
                    <a:pt x="386" y="463"/>
                  </a:lnTo>
                  <a:lnTo>
                    <a:pt x="387" y="463"/>
                  </a:lnTo>
                  <a:lnTo>
                    <a:pt x="387" y="463"/>
                  </a:lnTo>
                  <a:lnTo>
                    <a:pt x="387" y="463"/>
                  </a:lnTo>
                  <a:lnTo>
                    <a:pt x="387" y="463"/>
                  </a:lnTo>
                  <a:lnTo>
                    <a:pt x="387" y="463"/>
                  </a:lnTo>
                  <a:lnTo>
                    <a:pt x="387" y="463"/>
                  </a:lnTo>
                  <a:lnTo>
                    <a:pt x="387" y="463"/>
                  </a:lnTo>
                  <a:lnTo>
                    <a:pt x="388" y="463"/>
                  </a:lnTo>
                  <a:lnTo>
                    <a:pt x="388" y="463"/>
                  </a:lnTo>
                  <a:lnTo>
                    <a:pt x="388" y="463"/>
                  </a:lnTo>
                  <a:lnTo>
                    <a:pt x="388" y="463"/>
                  </a:lnTo>
                  <a:lnTo>
                    <a:pt x="388" y="463"/>
                  </a:lnTo>
                  <a:lnTo>
                    <a:pt x="388" y="463"/>
                  </a:lnTo>
                  <a:lnTo>
                    <a:pt x="388" y="463"/>
                  </a:lnTo>
                  <a:lnTo>
                    <a:pt x="389" y="463"/>
                  </a:lnTo>
                  <a:lnTo>
                    <a:pt x="389" y="463"/>
                  </a:lnTo>
                  <a:lnTo>
                    <a:pt x="389" y="463"/>
                  </a:lnTo>
                  <a:lnTo>
                    <a:pt x="389" y="463"/>
                  </a:lnTo>
                  <a:lnTo>
                    <a:pt x="389" y="463"/>
                  </a:lnTo>
                  <a:lnTo>
                    <a:pt x="389" y="463"/>
                  </a:lnTo>
                  <a:lnTo>
                    <a:pt x="389" y="463"/>
                  </a:lnTo>
                  <a:lnTo>
                    <a:pt x="390" y="463"/>
                  </a:lnTo>
                  <a:lnTo>
                    <a:pt x="390" y="463"/>
                  </a:lnTo>
                  <a:lnTo>
                    <a:pt x="390" y="463"/>
                  </a:lnTo>
                  <a:lnTo>
                    <a:pt x="390" y="463"/>
                  </a:lnTo>
                  <a:lnTo>
                    <a:pt x="390" y="463"/>
                  </a:lnTo>
                  <a:lnTo>
                    <a:pt x="390" y="463"/>
                  </a:lnTo>
                  <a:lnTo>
                    <a:pt x="390" y="463"/>
                  </a:lnTo>
                  <a:lnTo>
                    <a:pt x="391" y="463"/>
                  </a:lnTo>
                  <a:lnTo>
                    <a:pt x="391" y="463"/>
                  </a:lnTo>
                  <a:lnTo>
                    <a:pt x="391" y="463"/>
                  </a:lnTo>
                  <a:lnTo>
                    <a:pt x="391" y="463"/>
                  </a:lnTo>
                  <a:lnTo>
                    <a:pt x="391" y="463"/>
                  </a:lnTo>
                  <a:lnTo>
                    <a:pt x="391" y="463"/>
                  </a:lnTo>
                  <a:lnTo>
                    <a:pt x="391" y="463"/>
                  </a:lnTo>
                  <a:lnTo>
                    <a:pt x="392" y="463"/>
                  </a:lnTo>
                  <a:lnTo>
                    <a:pt x="392" y="463"/>
                  </a:lnTo>
                  <a:lnTo>
                    <a:pt x="392" y="463"/>
                  </a:lnTo>
                  <a:lnTo>
                    <a:pt x="392" y="463"/>
                  </a:lnTo>
                  <a:lnTo>
                    <a:pt x="392" y="463"/>
                  </a:lnTo>
                  <a:lnTo>
                    <a:pt x="392" y="463"/>
                  </a:lnTo>
                  <a:lnTo>
                    <a:pt x="392" y="463"/>
                  </a:lnTo>
                  <a:lnTo>
                    <a:pt x="393" y="463"/>
                  </a:lnTo>
                  <a:lnTo>
                    <a:pt x="393" y="463"/>
                  </a:lnTo>
                  <a:lnTo>
                    <a:pt x="393" y="463"/>
                  </a:lnTo>
                  <a:lnTo>
                    <a:pt x="393" y="463"/>
                  </a:lnTo>
                  <a:lnTo>
                    <a:pt x="393" y="463"/>
                  </a:lnTo>
                  <a:lnTo>
                    <a:pt x="393" y="463"/>
                  </a:lnTo>
                  <a:lnTo>
                    <a:pt x="393" y="463"/>
                  </a:lnTo>
                  <a:lnTo>
                    <a:pt x="394" y="463"/>
                  </a:lnTo>
                  <a:lnTo>
                    <a:pt x="394" y="463"/>
                  </a:lnTo>
                  <a:lnTo>
                    <a:pt x="394" y="463"/>
                  </a:lnTo>
                  <a:lnTo>
                    <a:pt x="394" y="463"/>
                  </a:lnTo>
                  <a:lnTo>
                    <a:pt x="394" y="463"/>
                  </a:lnTo>
                  <a:lnTo>
                    <a:pt x="394" y="463"/>
                  </a:lnTo>
                  <a:lnTo>
                    <a:pt x="394" y="463"/>
                  </a:lnTo>
                  <a:lnTo>
                    <a:pt x="395" y="463"/>
                  </a:lnTo>
                  <a:lnTo>
                    <a:pt x="395" y="463"/>
                  </a:lnTo>
                  <a:lnTo>
                    <a:pt x="395" y="463"/>
                  </a:lnTo>
                  <a:lnTo>
                    <a:pt x="395" y="463"/>
                  </a:lnTo>
                  <a:lnTo>
                    <a:pt x="395" y="463"/>
                  </a:lnTo>
                  <a:lnTo>
                    <a:pt x="395" y="463"/>
                  </a:lnTo>
                  <a:lnTo>
                    <a:pt x="395" y="463"/>
                  </a:lnTo>
                  <a:lnTo>
                    <a:pt x="396" y="463"/>
                  </a:lnTo>
                  <a:lnTo>
                    <a:pt x="396" y="463"/>
                  </a:lnTo>
                  <a:lnTo>
                    <a:pt x="396" y="463"/>
                  </a:lnTo>
                  <a:lnTo>
                    <a:pt x="396" y="463"/>
                  </a:lnTo>
                  <a:lnTo>
                    <a:pt x="396" y="463"/>
                  </a:lnTo>
                  <a:lnTo>
                    <a:pt x="396" y="463"/>
                  </a:lnTo>
                  <a:lnTo>
                    <a:pt x="396" y="463"/>
                  </a:lnTo>
                  <a:lnTo>
                    <a:pt x="397" y="463"/>
                  </a:lnTo>
                  <a:lnTo>
                    <a:pt x="397" y="463"/>
                  </a:lnTo>
                  <a:lnTo>
                    <a:pt x="397" y="463"/>
                  </a:lnTo>
                  <a:lnTo>
                    <a:pt x="397" y="463"/>
                  </a:lnTo>
                  <a:lnTo>
                    <a:pt x="397" y="463"/>
                  </a:lnTo>
                  <a:lnTo>
                    <a:pt x="397" y="463"/>
                  </a:lnTo>
                  <a:lnTo>
                    <a:pt x="398" y="463"/>
                  </a:lnTo>
                  <a:lnTo>
                    <a:pt x="398" y="463"/>
                  </a:lnTo>
                  <a:lnTo>
                    <a:pt x="398" y="463"/>
                  </a:lnTo>
                  <a:lnTo>
                    <a:pt x="398" y="463"/>
                  </a:lnTo>
                  <a:lnTo>
                    <a:pt x="398" y="463"/>
                  </a:lnTo>
                  <a:lnTo>
                    <a:pt x="398" y="463"/>
                  </a:lnTo>
                  <a:lnTo>
                    <a:pt x="398" y="463"/>
                  </a:lnTo>
                  <a:lnTo>
                    <a:pt x="399" y="463"/>
                  </a:lnTo>
                  <a:lnTo>
                    <a:pt x="399" y="463"/>
                  </a:lnTo>
                  <a:lnTo>
                    <a:pt x="399" y="461"/>
                  </a:lnTo>
                  <a:lnTo>
                    <a:pt x="399" y="461"/>
                  </a:lnTo>
                  <a:lnTo>
                    <a:pt x="398" y="461"/>
                  </a:lnTo>
                  <a:lnTo>
                    <a:pt x="398" y="461"/>
                  </a:lnTo>
                  <a:lnTo>
                    <a:pt x="398" y="461"/>
                  </a:lnTo>
                  <a:lnTo>
                    <a:pt x="398" y="461"/>
                  </a:lnTo>
                  <a:lnTo>
                    <a:pt x="398" y="461"/>
                  </a:lnTo>
                  <a:lnTo>
                    <a:pt x="398" y="461"/>
                  </a:lnTo>
                  <a:lnTo>
                    <a:pt x="398" y="461"/>
                  </a:lnTo>
                  <a:lnTo>
                    <a:pt x="397" y="461"/>
                  </a:lnTo>
                  <a:lnTo>
                    <a:pt x="397" y="461"/>
                  </a:lnTo>
                  <a:lnTo>
                    <a:pt x="397" y="461"/>
                  </a:lnTo>
                  <a:lnTo>
                    <a:pt x="397" y="461"/>
                  </a:lnTo>
                  <a:lnTo>
                    <a:pt x="397" y="461"/>
                  </a:lnTo>
                  <a:lnTo>
                    <a:pt x="397" y="461"/>
                  </a:lnTo>
                  <a:lnTo>
                    <a:pt x="396" y="461"/>
                  </a:lnTo>
                  <a:lnTo>
                    <a:pt x="396" y="461"/>
                  </a:lnTo>
                  <a:lnTo>
                    <a:pt x="396" y="461"/>
                  </a:lnTo>
                  <a:lnTo>
                    <a:pt x="396" y="461"/>
                  </a:lnTo>
                  <a:lnTo>
                    <a:pt x="396" y="461"/>
                  </a:lnTo>
                  <a:lnTo>
                    <a:pt x="396" y="461"/>
                  </a:lnTo>
                  <a:lnTo>
                    <a:pt x="396" y="461"/>
                  </a:lnTo>
                  <a:lnTo>
                    <a:pt x="395" y="461"/>
                  </a:lnTo>
                  <a:lnTo>
                    <a:pt x="395" y="461"/>
                  </a:lnTo>
                  <a:lnTo>
                    <a:pt x="395" y="461"/>
                  </a:lnTo>
                  <a:lnTo>
                    <a:pt x="395" y="461"/>
                  </a:lnTo>
                  <a:lnTo>
                    <a:pt x="395" y="461"/>
                  </a:lnTo>
                  <a:lnTo>
                    <a:pt x="395" y="461"/>
                  </a:lnTo>
                  <a:lnTo>
                    <a:pt x="395" y="461"/>
                  </a:lnTo>
                  <a:lnTo>
                    <a:pt x="394" y="461"/>
                  </a:lnTo>
                  <a:lnTo>
                    <a:pt x="394" y="461"/>
                  </a:lnTo>
                  <a:lnTo>
                    <a:pt x="394" y="461"/>
                  </a:lnTo>
                  <a:lnTo>
                    <a:pt x="394" y="461"/>
                  </a:lnTo>
                  <a:lnTo>
                    <a:pt x="394" y="461"/>
                  </a:lnTo>
                  <a:lnTo>
                    <a:pt x="394" y="461"/>
                  </a:lnTo>
                  <a:lnTo>
                    <a:pt x="394" y="461"/>
                  </a:lnTo>
                  <a:lnTo>
                    <a:pt x="393" y="461"/>
                  </a:lnTo>
                  <a:lnTo>
                    <a:pt x="393" y="461"/>
                  </a:lnTo>
                  <a:lnTo>
                    <a:pt x="393" y="461"/>
                  </a:lnTo>
                  <a:lnTo>
                    <a:pt x="393" y="461"/>
                  </a:lnTo>
                  <a:lnTo>
                    <a:pt x="393" y="461"/>
                  </a:lnTo>
                  <a:lnTo>
                    <a:pt x="393" y="461"/>
                  </a:lnTo>
                  <a:lnTo>
                    <a:pt x="393" y="461"/>
                  </a:lnTo>
                  <a:lnTo>
                    <a:pt x="392" y="461"/>
                  </a:lnTo>
                  <a:lnTo>
                    <a:pt x="392" y="461"/>
                  </a:lnTo>
                  <a:lnTo>
                    <a:pt x="392" y="461"/>
                  </a:lnTo>
                  <a:lnTo>
                    <a:pt x="392" y="461"/>
                  </a:lnTo>
                  <a:lnTo>
                    <a:pt x="392" y="461"/>
                  </a:lnTo>
                  <a:lnTo>
                    <a:pt x="392" y="461"/>
                  </a:lnTo>
                  <a:lnTo>
                    <a:pt x="392" y="461"/>
                  </a:lnTo>
                  <a:lnTo>
                    <a:pt x="391" y="461"/>
                  </a:lnTo>
                  <a:lnTo>
                    <a:pt x="391" y="461"/>
                  </a:lnTo>
                  <a:lnTo>
                    <a:pt x="391" y="461"/>
                  </a:lnTo>
                  <a:lnTo>
                    <a:pt x="391" y="461"/>
                  </a:lnTo>
                  <a:lnTo>
                    <a:pt x="391" y="461"/>
                  </a:lnTo>
                  <a:lnTo>
                    <a:pt x="391" y="461"/>
                  </a:lnTo>
                  <a:lnTo>
                    <a:pt x="391" y="461"/>
                  </a:lnTo>
                  <a:lnTo>
                    <a:pt x="390" y="461"/>
                  </a:lnTo>
                  <a:lnTo>
                    <a:pt x="390" y="461"/>
                  </a:lnTo>
                  <a:lnTo>
                    <a:pt x="390" y="461"/>
                  </a:lnTo>
                  <a:lnTo>
                    <a:pt x="390" y="461"/>
                  </a:lnTo>
                  <a:lnTo>
                    <a:pt x="390" y="461"/>
                  </a:lnTo>
                  <a:lnTo>
                    <a:pt x="390" y="461"/>
                  </a:lnTo>
                  <a:lnTo>
                    <a:pt x="390" y="461"/>
                  </a:lnTo>
                  <a:lnTo>
                    <a:pt x="389" y="461"/>
                  </a:lnTo>
                  <a:lnTo>
                    <a:pt x="389" y="461"/>
                  </a:lnTo>
                  <a:lnTo>
                    <a:pt x="389" y="461"/>
                  </a:lnTo>
                  <a:lnTo>
                    <a:pt x="389" y="461"/>
                  </a:lnTo>
                  <a:lnTo>
                    <a:pt x="389" y="461"/>
                  </a:lnTo>
                  <a:lnTo>
                    <a:pt x="389" y="461"/>
                  </a:lnTo>
                  <a:lnTo>
                    <a:pt x="389" y="461"/>
                  </a:lnTo>
                  <a:lnTo>
                    <a:pt x="388" y="461"/>
                  </a:lnTo>
                  <a:lnTo>
                    <a:pt x="388" y="461"/>
                  </a:lnTo>
                  <a:lnTo>
                    <a:pt x="388" y="461"/>
                  </a:lnTo>
                  <a:lnTo>
                    <a:pt x="388" y="461"/>
                  </a:lnTo>
                  <a:lnTo>
                    <a:pt x="388" y="461"/>
                  </a:lnTo>
                  <a:lnTo>
                    <a:pt x="388" y="461"/>
                  </a:lnTo>
                  <a:lnTo>
                    <a:pt x="388" y="461"/>
                  </a:lnTo>
                  <a:lnTo>
                    <a:pt x="387" y="461"/>
                  </a:lnTo>
                  <a:lnTo>
                    <a:pt x="387" y="461"/>
                  </a:lnTo>
                  <a:lnTo>
                    <a:pt x="387" y="461"/>
                  </a:lnTo>
                  <a:lnTo>
                    <a:pt x="387" y="461"/>
                  </a:lnTo>
                  <a:lnTo>
                    <a:pt x="387" y="461"/>
                  </a:lnTo>
                  <a:lnTo>
                    <a:pt x="387" y="461"/>
                  </a:lnTo>
                  <a:lnTo>
                    <a:pt x="387" y="461"/>
                  </a:lnTo>
                  <a:lnTo>
                    <a:pt x="386" y="461"/>
                  </a:lnTo>
                  <a:lnTo>
                    <a:pt x="386" y="461"/>
                  </a:lnTo>
                  <a:lnTo>
                    <a:pt x="386" y="461"/>
                  </a:lnTo>
                  <a:lnTo>
                    <a:pt x="386" y="461"/>
                  </a:lnTo>
                  <a:lnTo>
                    <a:pt x="386" y="461"/>
                  </a:lnTo>
                  <a:lnTo>
                    <a:pt x="386" y="461"/>
                  </a:lnTo>
                  <a:lnTo>
                    <a:pt x="385" y="461"/>
                  </a:lnTo>
                  <a:lnTo>
                    <a:pt x="385" y="461"/>
                  </a:lnTo>
                  <a:lnTo>
                    <a:pt x="385" y="463"/>
                  </a:lnTo>
                  <a:close/>
                  <a:moveTo>
                    <a:pt x="407" y="463"/>
                  </a:moveTo>
                  <a:lnTo>
                    <a:pt x="407" y="463"/>
                  </a:lnTo>
                  <a:lnTo>
                    <a:pt x="407" y="463"/>
                  </a:lnTo>
                  <a:lnTo>
                    <a:pt x="407" y="463"/>
                  </a:lnTo>
                  <a:lnTo>
                    <a:pt x="407" y="463"/>
                  </a:lnTo>
                  <a:lnTo>
                    <a:pt x="408" y="463"/>
                  </a:lnTo>
                  <a:lnTo>
                    <a:pt x="408" y="463"/>
                  </a:lnTo>
                  <a:lnTo>
                    <a:pt x="408" y="463"/>
                  </a:lnTo>
                  <a:lnTo>
                    <a:pt x="408" y="463"/>
                  </a:lnTo>
                  <a:lnTo>
                    <a:pt x="408" y="463"/>
                  </a:lnTo>
                  <a:lnTo>
                    <a:pt x="408" y="463"/>
                  </a:lnTo>
                  <a:lnTo>
                    <a:pt x="408" y="463"/>
                  </a:lnTo>
                  <a:lnTo>
                    <a:pt x="409" y="463"/>
                  </a:lnTo>
                  <a:lnTo>
                    <a:pt x="409" y="463"/>
                  </a:lnTo>
                  <a:lnTo>
                    <a:pt x="409" y="463"/>
                  </a:lnTo>
                  <a:lnTo>
                    <a:pt x="409" y="463"/>
                  </a:lnTo>
                  <a:lnTo>
                    <a:pt x="409" y="463"/>
                  </a:lnTo>
                  <a:lnTo>
                    <a:pt x="409" y="463"/>
                  </a:lnTo>
                  <a:lnTo>
                    <a:pt x="409" y="463"/>
                  </a:lnTo>
                  <a:lnTo>
                    <a:pt x="410" y="463"/>
                  </a:lnTo>
                  <a:lnTo>
                    <a:pt x="410" y="463"/>
                  </a:lnTo>
                  <a:lnTo>
                    <a:pt x="410" y="463"/>
                  </a:lnTo>
                  <a:lnTo>
                    <a:pt x="410" y="463"/>
                  </a:lnTo>
                  <a:lnTo>
                    <a:pt x="410" y="463"/>
                  </a:lnTo>
                  <a:lnTo>
                    <a:pt x="410" y="463"/>
                  </a:lnTo>
                  <a:lnTo>
                    <a:pt x="410" y="463"/>
                  </a:lnTo>
                  <a:lnTo>
                    <a:pt x="411" y="463"/>
                  </a:lnTo>
                  <a:lnTo>
                    <a:pt x="411" y="463"/>
                  </a:lnTo>
                  <a:lnTo>
                    <a:pt x="411" y="463"/>
                  </a:lnTo>
                  <a:lnTo>
                    <a:pt x="411" y="463"/>
                  </a:lnTo>
                  <a:lnTo>
                    <a:pt x="411" y="463"/>
                  </a:lnTo>
                  <a:lnTo>
                    <a:pt x="411" y="463"/>
                  </a:lnTo>
                  <a:lnTo>
                    <a:pt x="411" y="463"/>
                  </a:lnTo>
                  <a:lnTo>
                    <a:pt x="412" y="463"/>
                  </a:lnTo>
                  <a:lnTo>
                    <a:pt x="412" y="463"/>
                  </a:lnTo>
                  <a:lnTo>
                    <a:pt x="412" y="463"/>
                  </a:lnTo>
                  <a:lnTo>
                    <a:pt x="412" y="463"/>
                  </a:lnTo>
                  <a:lnTo>
                    <a:pt x="412" y="463"/>
                  </a:lnTo>
                  <a:lnTo>
                    <a:pt x="412" y="463"/>
                  </a:lnTo>
                  <a:lnTo>
                    <a:pt x="413" y="463"/>
                  </a:lnTo>
                  <a:lnTo>
                    <a:pt x="413" y="463"/>
                  </a:lnTo>
                  <a:lnTo>
                    <a:pt x="413" y="463"/>
                  </a:lnTo>
                  <a:lnTo>
                    <a:pt x="413" y="463"/>
                  </a:lnTo>
                  <a:lnTo>
                    <a:pt x="413" y="463"/>
                  </a:lnTo>
                  <a:lnTo>
                    <a:pt x="413" y="463"/>
                  </a:lnTo>
                  <a:lnTo>
                    <a:pt x="413" y="463"/>
                  </a:lnTo>
                  <a:lnTo>
                    <a:pt x="414" y="463"/>
                  </a:lnTo>
                  <a:lnTo>
                    <a:pt x="414" y="463"/>
                  </a:lnTo>
                  <a:lnTo>
                    <a:pt x="414" y="463"/>
                  </a:lnTo>
                  <a:lnTo>
                    <a:pt x="414" y="463"/>
                  </a:lnTo>
                  <a:lnTo>
                    <a:pt x="414" y="463"/>
                  </a:lnTo>
                  <a:lnTo>
                    <a:pt x="414" y="463"/>
                  </a:lnTo>
                  <a:lnTo>
                    <a:pt x="414" y="463"/>
                  </a:lnTo>
                  <a:lnTo>
                    <a:pt x="415" y="463"/>
                  </a:lnTo>
                  <a:lnTo>
                    <a:pt x="415" y="463"/>
                  </a:lnTo>
                  <a:lnTo>
                    <a:pt x="415" y="463"/>
                  </a:lnTo>
                  <a:lnTo>
                    <a:pt x="415" y="463"/>
                  </a:lnTo>
                  <a:lnTo>
                    <a:pt x="415" y="463"/>
                  </a:lnTo>
                  <a:lnTo>
                    <a:pt x="415" y="463"/>
                  </a:lnTo>
                  <a:lnTo>
                    <a:pt x="415" y="463"/>
                  </a:lnTo>
                  <a:lnTo>
                    <a:pt x="416" y="463"/>
                  </a:lnTo>
                  <a:lnTo>
                    <a:pt x="416" y="463"/>
                  </a:lnTo>
                  <a:lnTo>
                    <a:pt x="416" y="463"/>
                  </a:lnTo>
                  <a:lnTo>
                    <a:pt x="416" y="463"/>
                  </a:lnTo>
                  <a:lnTo>
                    <a:pt x="416" y="463"/>
                  </a:lnTo>
                  <a:lnTo>
                    <a:pt x="416" y="463"/>
                  </a:lnTo>
                  <a:lnTo>
                    <a:pt x="416" y="463"/>
                  </a:lnTo>
                  <a:lnTo>
                    <a:pt x="417" y="463"/>
                  </a:lnTo>
                  <a:lnTo>
                    <a:pt x="417" y="463"/>
                  </a:lnTo>
                  <a:lnTo>
                    <a:pt x="417" y="463"/>
                  </a:lnTo>
                  <a:lnTo>
                    <a:pt x="417" y="463"/>
                  </a:lnTo>
                  <a:lnTo>
                    <a:pt x="417" y="463"/>
                  </a:lnTo>
                  <a:lnTo>
                    <a:pt x="417" y="463"/>
                  </a:lnTo>
                  <a:lnTo>
                    <a:pt x="417" y="463"/>
                  </a:lnTo>
                  <a:lnTo>
                    <a:pt x="418" y="463"/>
                  </a:lnTo>
                  <a:lnTo>
                    <a:pt x="418" y="463"/>
                  </a:lnTo>
                  <a:lnTo>
                    <a:pt x="418" y="463"/>
                  </a:lnTo>
                  <a:lnTo>
                    <a:pt x="418" y="463"/>
                  </a:lnTo>
                  <a:lnTo>
                    <a:pt x="418" y="463"/>
                  </a:lnTo>
                  <a:lnTo>
                    <a:pt x="418" y="463"/>
                  </a:lnTo>
                  <a:lnTo>
                    <a:pt x="418" y="463"/>
                  </a:lnTo>
                  <a:lnTo>
                    <a:pt x="419" y="463"/>
                  </a:lnTo>
                  <a:lnTo>
                    <a:pt x="419" y="463"/>
                  </a:lnTo>
                  <a:lnTo>
                    <a:pt x="419" y="463"/>
                  </a:lnTo>
                  <a:lnTo>
                    <a:pt x="419" y="463"/>
                  </a:lnTo>
                  <a:lnTo>
                    <a:pt x="419" y="463"/>
                  </a:lnTo>
                  <a:lnTo>
                    <a:pt x="419" y="463"/>
                  </a:lnTo>
                  <a:lnTo>
                    <a:pt x="419" y="463"/>
                  </a:lnTo>
                  <a:lnTo>
                    <a:pt x="420" y="463"/>
                  </a:lnTo>
                  <a:lnTo>
                    <a:pt x="420" y="463"/>
                  </a:lnTo>
                  <a:lnTo>
                    <a:pt x="420" y="463"/>
                  </a:lnTo>
                  <a:lnTo>
                    <a:pt x="420" y="463"/>
                  </a:lnTo>
                  <a:lnTo>
                    <a:pt x="420" y="463"/>
                  </a:lnTo>
                  <a:lnTo>
                    <a:pt x="420" y="461"/>
                  </a:lnTo>
                  <a:lnTo>
                    <a:pt x="420" y="461"/>
                  </a:lnTo>
                  <a:lnTo>
                    <a:pt x="420" y="461"/>
                  </a:lnTo>
                  <a:lnTo>
                    <a:pt x="420" y="461"/>
                  </a:lnTo>
                  <a:lnTo>
                    <a:pt x="420" y="461"/>
                  </a:lnTo>
                  <a:lnTo>
                    <a:pt x="419" y="461"/>
                  </a:lnTo>
                  <a:lnTo>
                    <a:pt x="419" y="461"/>
                  </a:lnTo>
                  <a:lnTo>
                    <a:pt x="419" y="461"/>
                  </a:lnTo>
                  <a:lnTo>
                    <a:pt x="419" y="461"/>
                  </a:lnTo>
                  <a:lnTo>
                    <a:pt x="419" y="461"/>
                  </a:lnTo>
                  <a:lnTo>
                    <a:pt x="419" y="461"/>
                  </a:lnTo>
                  <a:lnTo>
                    <a:pt x="419" y="461"/>
                  </a:lnTo>
                  <a:lnTo>
                    <a:pt x="418" y="461"/>
                  </a:lnTo>
                  <a:lnTo>
                    <a:pt x="418" y="461"/>
                  </a:lnTo>
                  <a:lnTo>
                    <a:pt x="418" y="461"/>
                  </a:lnTo>
                  <a:lnTo>
                    <a:pt x="418" y="461"/>
                  </a:lnTo>
                  <a:lnTo>
                    <a:pt x="418" y="461"/>
                  </a:lnTo>
                  <a:lnTo>
                    <a:pt x="418" y="461"/>
                  </a:lnTo>
                  <a:lnTo>
                    <a:pt x="418" y="461"/>
                  </a:lnTo>
                  <a:lnTo>
                    <a:pt x="417" y="461"/>
                  </a:lnTo>
                  <a:lnTo>
                    <a:pt x="417" y="461"/>
                  </a:lnTo>
                  <a:lnTo>
                    <a:pt x="417" y="461"/>
                  </a:lnTo>
                  <a:lnTo>
                    <a:pt x="417" y="461"/>
                  </a:lnTo>
                  <a:lnTo>
                    <a:pt x="417" y="461"/>
                  </a:lnTo>
                  <a:lnTo>
                    <a:pt x="417" y="461"/>
                  </a:lnTo>
                  <a:lnTo>
                    <a:pt x="417" y="461"/>
                  </a:lnTo>
                  <a:lnTo>
                    <a:pt x="416" y="461"/>
                  </a:lnTo>
                  <a:lnTo>
                    <a:pt x="416" y="461"/>
                  </a:lnTo>
                  <a:lnTo>
                    <a:pt x="416" y="461"/>
                  </a:lnTo>
                  <a:lnTo>
                    <a:pt x="416" y="461"/>
                  </a:lnTo>
                  <a:lnTo>
                    <a:pt x="416" y="461"/>
                  </a:lnTo>
                  <a:lnTo>
                    <a:pt x="416" y="461"/>
                  </a:lnTo>
                  <a:lnTo>
                    <a:pt x="416" y="461"/>
                  </a:lnTo>
                  <a:lnTo>
                    <a:pt x="415" y="461"/>
                  </a:lnTo>
                  <a:lnTo>
                    <a:pt x="415" y="461"/>
                  </a:lnTo>
                  <a:lnTo>
                    <a:pt x="415" y="461"/>
                  </a:lnTo>
                  <a:lnTo>
                    <a:pt x="415" y="461"/>
                  </a:lnTo>
                  <a:lnTo>
                    <a:pt x="415" y="461"/>
                  </a:lnTo>
                  <a:lnTo>
                    <a:pt x="415" y="461"/>
                  </a:lnTo>
                  <a:lnTo>
                    <a:pt x="415" y="461"/>
                  </a:lnTo>
                  <a:lnTo>
                    <a:pt x="414" y="461"/>
                  </a:lnTo>
                  <a:lnTo>
                    <a:pt x="414" y="461"/>
                  </a:lnTo>
                  <a:lnTo>
                    <a:pt x="414" y="461"/>
                  </a:lnTo>
                  <a:lnTo>
                    <a:pt x="414" y="461"/>
                  </a:lnTo>
                  <a:lnTo>
                    <a:pt x="414" y="461"/>
                  </a:lnTo>
                  <a:lnTo>
                    <a:pt x="414" y="461"/>
                  </a:lnTo>
                  <a:lnTo>
                    <a:pt x="414" y="461"/>
                  </a:lnTo>
                  <a:lnTo>
                    <a:pt x="413" y="461"/>
                  </a:lnTo>
                  <a:lnTo>
                    <a:pt x="413" y="461"/>
                  </a:lnTo>
                  <a:lnTo>
                    <a:pt x="413" y="461"/>
                  </a:lnTo>
                  <a:lnTo>
                    <a:pt x="413" y="461"/>
                  </a:lnTo>
                  <a:lnTo>
                    <a:pt x="413" y="461"/>
                  </a:lnTo>
                  <a:lnTo>
                    <a:pt x="413" y="461"/>
                  </a:lnTo>
                  <a:lnTo>
                    <a:pt x="413" y="461"/>
                  </a:lnTo>
                  <a:lnTo>
                    <a:pt x="412" y="461"/>
                  </a:lnTo>
                  <a:lnTo>
                    <a:pt x="412" y="461"/>
                  </a:lnTo>
                  <a:lnTo>
                    <a:pt x="412" y="461"/>
                  </a:lnTo>
                  <a:lnTo>
                    <a:pt x="412" y="461"/>
                  </a:lnTo>
                  <a:lnTo>
                    <a:pt x="412" y="461"/>
                  </a:lnTo>
                  <a:lnTo>
                    <a:pt x="412" y="461"/>
                  </a:lnTo>
                  <a:lnTo>
                    <a:pt x="411" y="461"/>
                  </a:lnTo>
                  <a:lnTo>
                    <a:pt x="411" y="461"/>
                  </a:lnTo>
                  <a:lnTo>
                    <a:pt x="411" y="461"/>
                  </a:lnTo>
                  <a:lnTo>
                    <a:pt x="411" y="461"/>
                  </a:lnTo>
                  <a:lnTo>
                    <a:pt x="411" y="461"/>
                  </a:lnTo>
                  <a:lnTo>
                    <a:pt x="411" y="461"/>
                  </a:lnTo>
                  <a:lnTo>
                    <a:pt x="411" y="461"/>
                  </a:lnTo>
                  <a:lnTo>
                    <a:pt x="410" y="461"/>
                  </a:lnTo>
                  <a:lnTo>
                    <a:pt x="410" y="461"/>
                  </a:lnTo>
                  <a:lnTo>
                    <a:pt x="410" y="461"/>
                  </a:lnTo>
                  <a:lnTo>
                    <a:pt x="410" y="461"/>
                  </a:lnTo>
                  <a:lnTo>
                    <a:pt x="410" y="461"/>
                  </a:lnTo>
                  <a:lnTo>
                    <a:pt x="410" y="461"/>
                  </a:lnTo>
                  <a:lnTo>
                    <a:pt x="410" y="461"/>
                  </a:lnTo>
                  <a:lnTo>
                    <a:pt x="409" y="461"/>
                  </a:lnTo>
                  <a:lnTo>
                    <a:pt x="409" y="461"/>
                  </a:lnTo>
                  <a:lnTo>
                    <a:pt x="409" y="461"/>
                  </a:lnTo>
                  <a:lnTo>
                    <a:pt x="409" y="461"/>
                  </a:lnTo>
                  <a:lnTo>
                    <a:pt x="409" y="461"/>
                  </a:lnTo>
                  <a:lnTo>
                    <a:pt x="409" y="461"/>
                  </a:lnTo>
                  <a:lnTo>
                    <a:pt x="409" y="461"/>
                  </a:lnTo>
                  <a:lnTo>
                    <a:pt x="408" y="461"/>
                  </a:lnTo>
                  <a:lnTo>
                    <a:pt x="408" y="461"/>
                  </a:lnTo>
                  <a:lnTo>
                    <a:pt x="408" y="461"/>
                  </a:lnTo>
                  <a:lnTo>
                    <a:pt x="408" y="461"/>
                  </a:lnTo>
                  <a:lnTo>
                    <a:pt x="408" y="461"/>
                  </a:lnTo>
                  <a:lnTo>
                    <a:pt x="408" y="461"/>
                  </a:lnTo>
                  <a:lnTo>
                    <a:pt x="408" y="461"/>
                  </a:lnTo>
                  <a:lnTo>
                    <a:pt x="407" y="461"/>
                  </a:lnTo>
                  <a:lnTo>
                    <a:pt x="407" y="461"/>
                  </a:lnTo>
                  <a:lnTo>
                    <a:pt x="407" y="461"/>
                  </a:lnTo>
                  <a:lnTo>
                    <a:pt x="407" y="461"/>
                  </a:lnTo>
                  <a:lnTo>
                    <a:pt x="407" y="461"/>
                  </a:lnTo>
                  <a:lnTo>
                    <a:pt x="407" y="463"/>
                  </a:lnTo>
                  <a:close/>
                  <a:moveTo>
                    <a:pt x="428" y="463"/>
                  </a:moveTo>
                  <a:lnTo>
                    <a:pt x="428" y="463"/>
                  </a:lnTo>
                  <a:lnTo>
                    <a:pt x="429" y="463"/>
                  </a:lnTo>
                  <a:lnTo>
                    <a:pt x="429" y="463"/>
                  </a:lnTo>
                  <a:lnTo>
                    <a:pt x="429" y="463"/>
                  </a:lnTo>
                  <a:lnTo>
                    <a:pt x="429" y="463"/>
                  </a:lnTo>
                  <a:lnTo>
                    <a:pt x="429" y="463"/>
                  </a:lnTo>
                  <a:lnTo>
                    <a:pt x="429" y="463"/>
                  </a:lnTo>
                  <a:lnTo>
                    <a:pt x="429" y="463"/>
                  </a:lnTo>
                  <a:lnTo>
                    <a:pt x="430" y="463"/>
                  </a:lnTo>
                  <a:lnTo>
                    <a:pt x="430" y="463"/>
                  </a:lnTo>
                  <a:lnTo>
                    <a:pt x="430" y="463"/>
                  </a:lnTo>
                  <a:lnTo>
                    <a:pt x="430" y="463"/>
                  </a:lnTo>
                  <a:lnTo>
                    <a:pt x="430" y="463"/>
                  </a:lnTo>
                  <a:lnTo>
                    <a:pt x="430" y="463"/>
                  </a:lnTo>
                  <a:lnTo>
                    <a:pt x="430" y="463"/>
                  </a:lnTo>
                  <a:lnTo>
                    <a:pt x="431" y="463"/>
                  </a:lnTo>
                  <a:lnTo>
                    <a:pt x="431" y="463"/>
                  </a:lnTo>
                  <a:lnTo>
                    <a:pt x="431" y="463"/>
                  </a:lnTo>
                  <a:lnTo>
                    <a:pt x="431" y="463"/>
                  </a:lnTo>
                  <a:lnTo>
                    <a:pt x="431" y="463"/>
                  </a:lnTo>
                  <a:lnTo>
                    <a:pt x="431" y="463"/>
                  </a:lnTo>
                  <a:lnTo>
                    <a:pt x="431" y="463"/>
                  </a:lnTo>
                  <a:lnTo>
                    <a:pt x="432" y="463"/>
                  </a:lnTo>
                  <a:lnTo>
                    <a:pt x="432" y="463"/>
                  </a:lnTo>
                  <a:lnTo>
                    <a:pt x="432" y="463"/>
                  </a:lnTo>
                  <a:lnTo>
                    <a:pt x="432" y="463"/>
                  </a:lnTo>
                  <a:lnTo>
                    <a:pt x="432" y="463"/>
                  </a:lnTo>
                  <a:lnTo>
                    <a:pt x="432" y="463"/>
                  </a:lnTo>
                  <a:lnTo>
                    <a:pt x="432" y="463"/>
                  </a:lnTo>
                  <a:lnTo>
                    <a:pt x="433" y="463"/>
                  </a:lnTo>
                  <a:lnTo>
                    <a:pt x="433" y="463"/>
                  </a:lnTo>
                  <a:lnTo>
                    <a:pt x="433" y="463"/>
                  </a:lnTo>
                  <a:lnTo>
                    <a:pt x="433" y="463"/>
                  </a:lnTo>
                  <a:lnTo>
                    <a:pt x="433" y="463"/>
                  </a:lnTo>
                  <a:lnTo>
                    <a:pt x="433" y="463"/>
                  </a:lnTo>
                  <a:lnTo>
                    <a:pt x="433" y="463"/>
                  </a:lnTo>
                  <a:lnTo>
                    <a:pt x="434" y="463"/>
                  </a:lnTo>
                  <a:lnTo>
                    <a:pt x="434" y="463"/>
                  </a:lnTo>
                  <a:lnTo>
                    <a:pt x="434" y="463"/>
                  </a:lnTo>
                  <a:lnTo>
                    <a:pt x="434" y="463"/>
                  </a:lnTo>
                  <a:lnTo>
                    <a:pt x="434" y="463"/>
                  </a:lnTo>
                  <a:lnTo>
                    <a:pt x="434" y="463"/>
                  </a:lnTo>
                  <a:lnTo>
                    <a:pt x="434" y="463"/>
                  </a:lnTo>
                  <a:lnTo>
                    <a:pt x="435" y="463"/>
                  </a:lnTo>
                  <a:lnTo>
                    <a:pt x="435" y="463"/>
                  </a:lnTo>
                  <a:lnTo>
                    <a:pt x="435" y="463"/>
                  </a:lnTo>
                  <a:lnTo>
                    <a:pt x="435" y="463"/>
                  </a:lnTo>
                  <a:lnTo>
                    <a:pt x="435" y="463"/>
                  </a:lnTo>
                  <a:lnTo>
                    <a:pt x="435" y="463"/>
                  </a:lnTo>
                  <a:lnTo>
                    <a:pt x="435" y="463"/>
                  </a:lnTo>
                  <a:lnTo>
                    <a:pt x="436" y="463"/>
                  </a:lnTo>
                  <a:lnTo>
                    <a:pt x="436" y="463"/>
                  </a:lnTo>
                  <a:lnTo>
                    <a:pt x="436" y="463"/>
                  </a:lnTo>
                  <a:lnTo>
                    <a:pt x="436" y="463"/>
                  </a:lnTo>
                  <a:lnTo>
                    <a:pt x="436" y="463"/>
                  </a:lnTo>
                  <a:lnTo>
                    <a:pt x="436" y="463"/>
                  </a:lnTo>
                  <a:lnTo>
                    <a:pt x="436" y="463"/>
                  </a:lnTo>
                  <a:lnTo>
                    <a:pt x="437" y="463"/>
                  </a:lnTo>
                  <a:lnTo>
                    <a:pt x="437" y="463"/>
                  </a:lnTo>
                  <a:lnTo>
                    <a:pt x="437" y="463"/>
                  </a:lnTo>
                  <a:lnTo>
                    <a:pt x="437" y="463"/>
                  </a:lnTo>
                  <a:lnTo>
                    <a:pt x="437" y="463"/>
                  </a:lnTo>
                  <a:lnTo>
                    <a:pt x="437" y="463"/>
                  </a:lnTo>
                  <a:lnTo>
                    <a:pt x="438" y="463"/>
                  </a:lnTo>
                  <a:lnTo>
                    <a:pt x="438" y="463"/>
                  </a:lnTo>
                  <a:lnTo>
                    <a:pt x="438" y="463"/>
                  </a:lnTo>
                  <a:lnTo>
                    <a:pt x="438" y="463"/>
                  </a:lnTo>
                  <a:lnTo>
                    <a:pt x="438" y="463"/>
                  </a:lnTo>
                  <a:lnTo>
                    <a:pt x="438" y="463"/>
                  </a:lnTo>
                  <a:lnTo>
                    <a:pt x="438" y="463"/>
                  </a:lnTo>
                  <a:lnTo>
                    <a:pt x="439" y="463"/>
                  </a:lnTo>
                  <a:lnTo>
                    <a:pt x="439" y="463"/>
                  </a:lnTo>
                  <a:lnTo>
                    <a:pt x="439" y="463"/>
                  </a:lnTo>
                  <a:lnTo>
                    <a:pt x="439" y="463"/>
                  </a:lnTo>
                  <a:lnTo>
                    <a:pt x="439" y="463"/>
                  </a:lnTo>
                  <a:lnTo>
                    <a:pt x="439" y="463"/>
                  </a:lnTo>
                  <a:lnTo>
                    <a:pt x="439" y="463"/>
                  </a:lnTo>
                  <a:lnTo>
                    <a:pt x="440" y="463"/>
                  </a:lnTo>
                  <a:lnTo>
                    <a:pt x="440" y="463"/>
                  </a:lnTo>
                  <a:lnTo>
                    <a:pt x="440" y="463"/>
                  </a:lnTo>
                  <a:lnTo>
                    <a:pt x="440" y="463"/>
                  </a:lnTo>
                  <a:lnTo>
                    <a:pt x="440" y="463"/>
                  </a:lnTo>
                  <a:lnTo>
                    <a:pt x="440" y="463"/>
                  </a:lnTo>
                  <a:lnTo>
                    <a:pt x="440" y="463"/>
                  </a:lnTo>
                  <a:lnTo>
                    <a:pt x="441" y="463"/>
                  </a:lnTo>
                  <a:lnTo>
                    <a:pt x="441" y="463"/>
                  </a:lnTo>
                  <a:lnTo>
                    <a:pt x="441" y="463"/>
                  </a:lnTo>
                  <a:lnTo>
                    <a:pt x="441" y="463"/>
                  </a:lnTo>
                  <a:lnTo>
                    <a:pt x="441" y="463"/>
                  </a:lnTo>
                  <a:lnTo>
                    <a:pt x="441" y="463"/>
                  </a:lnTo>
                  <a:lnTo>
                    <a:pt x="441" y="463"/>
                  </a:lnTo>
                  <a:lnTo>
                    <a:pt x="442" y="463"/>
                  </a:lnTo>
                  <a:lnTo>
                    <a:pt x="442" y="461"/>
                  </a:lnTo>
                  <a:lnTo>
                    <a:pt x="441" y="461"/>
                  </a:lnTo>
                  <a:lnTo>
                    <a:pt x="441" y="461"/>
                  </a:lnTo>
                  <a:lnTo>
                    <a:pt x="441" y="461"/>
                  </a:lnTo>
                  <a:lnTo>
                    <a:pt x="441" y="461"/>
                  </a:lnTo>
                  <a:lnTo>
                    <a:pt x="441" y="461"/>
                  </a:lnTo>
                  <a:lnTo>
                    <a:pt x="441" y="461"/>
                  </a:lnTo>
                  <a:lnTo>
                    <a:pt x="441" y="461"/>
                  </a:lnTo>
                  <a:lnTo>
                    <a:pt x="440" y="461"/>
                  </a:lnTo>
                  <a:lnTo>
                    <a:pt x="440" y="461"/>
                  </a:lnTo>
                  <a:lnTo>
                    <a:pt x="440" y="461"/>
                  </a:lnTo>
                  <a:lnTo>
                    <a:pt x="440" y="461"/>
                  </a:lnTo>
                  <a:lnTo>
                    <a:pt x="440" y="461"/>
                  </a:lnTo>
                  <a:lnTo>
                    <a:pt x="440" y="461"/>
                  </a:lnTo>
                  <a:lnTo>
                    <a:pt x="440" y="461"/>
                  </a:lnTo>
                  <a:lnTo>
                    <a:pt x="439" y="461"/>
                  </a:lnTo>
                  <a:lnTo>
                    <a:pt x="439" y="461"/>
                  </a:lnTo>
                  <a:lnTo>
                    <a:pt x="439" y="461"/>
                  </a:lnTo>
                  <a:lnTo>
                    <a:pt x="439" y="461"/>
                  </a:lnTo>
                  <a:lnTo>
                    <a:pt x="439" y="461"/>
                  </a:lnTo>
                  <a:lnTo>
                    <a:pt x="439" y="461"/>
                  </a:lnTo>
                  <a:lnTo>
                    <a:pt x="439" y="461"/>
                  </a:lnTo>
                  <a:lnTo>
                    <a:pt x="438" y="461"/>
                  </a:lnTo>
                  <a:lnTo>
                    <a:pt x="438" y="461"/>
                  </a:lnTo>
                  <a:lnTo>
                    <a:pt x="438" y="461"/>
                  </a:lnTo>
                  <a:lnTo>
                    <a:pt x="438" y="461"/>
                  </a:lnTo>
                  <a:lnTo>
                    <a:pt x="438" y="461"/>
                  </a:lnTo>
                  <a:lnTo>
                    <a:pt x="438" y="461"/>
                  </a:lnTo>
                  <a:lnTo>
                    <a:pt x="438" y="461"/>
                  </a:lnTo>
                  <a:lnTo>
                    <a:pt x="437" y="461"/>
                  </a:lnTo>
                  <a:lnTo>
                    <a:pt x="437" y="461"/>
                  </a:lnTo>
                  <a:lnTo>
                    <a:pt x="437" y="461"/>
                  </a:lnTo>
                  <a:lnTo>
                    <a:pt x="437" y="461"/>
                  </a:lnTo>
                  <a:lnTo>
                    <a:pt x="437" y="461"/>
                  </a:lnTo>
                  <a:lnTo>
                    <a:pt x="437" y="461"/>
                  </a:lnTo>
                  <a:lnTo>
                    <a:pt x="436" y="461"/>
                  </a:lnTo>
                  <a:lnTo>
                    <a:pt x="436" y="461"/>
                  </a:lnTo>
                  <a:lnTo>
                    <a:pt x="436" y="461"/>
                  </a:lnTo>
                  <a:lnTo>
                    <a:pt x="436" y="461"/>
                  </a:lnTo>
                  <a:lnTo>
                    <a:pt x="436" y="461"/>
                  </a:lnTo>
                  <a:lnTo>
                    <a:pt x="436" y="461"/>
                  </a:lnTo>
                  <a:lnTo>
                    <a:pt x="436" y="461"/>
                  </a:lnTo>
                  <a:lnTo>
                    <a:pt x="435" y="461"/>
                  </a:lnTo>
                  <a:lnTo>
                    <a:pt x="435" y="461"/>
                  </a:lnTo>
                  <a:lnTo>
                    <a:pt x="435" y="461"/>
                  </a:lnTo>
                  <a:lnTo>
                    <a:pt x="435" y="461"/>
                  </a:lnTo>
                  <a:lnTo>
                    <a:pt x="435" y="461"/>
                  </a:lnTo>
                  <a:lnTo>
                    <a:pt x="435" y="461"/>
                  </a:lnTo>
                  <a:lnTo>
                    <a:pt x="435" y="461"/>
                  </a:lnTo>
                  <a:lnTo>
                    <a:pt x="434" y="461"/>
                  </a:lnTo>
                  <a:lnTo>
                    <a:pt x="434" y="461"/>
                  </a:lnTo>
                  <a:lnTo>
                    <a:pt x="434" y="461"/>
                  </a:lnTo>
                  <a:lnTo>
                    <a:pt x="434" y="461"/>
                  </a:lnTo>
                  <a:lnTo>
                    <a:pt x="434" y="461"/>
                  </a:lnTo>
                  <a:lnTo>
                    <a:pt x="434" y="461"/>
                  </a:lnTo>
                  <a:lnTo>
                    <a:pt x="434" y="461"/>
                  </a:lnTo>
                  <a:lnTo>
                    <a:pt x="433" y="461"/>
                  </a:lnTo>
                  <a:lnTo>
                    <a:pt x="433" y="461"/>
                  </a:lnTo>
                  <a:lnTo>
                    <a:pt x="433" y="461"/>
                  </a:lnTo>
                  <a:lnTo>
                    <a:pt x="433" y="461"/>
                  </a:lnTo>
                  <a:lnTo>
                    <a:pt x="433" y="461"/>
                  </a:lnTo>
                  <a:lnTo>
                    <a:pt x="433" y="461"/>
                  </a:lnTo>
                  <a:lnTo>
                    <a:pt x="433" y="461"/>
                  </a:lnTo>
                  <a:lnTo>
                    <a:pt x="432" y="461"/>
                  </a:lnTo>
                  <a:lnTo>
                    <a:pt x="432" y="461"/>
                  </a:lnTo>
                  <a:lnTo>
                    <a:pt x="432" y="461"/>
                  </a:lnTo>
                  <a:lnTo>
                    <a:pt x="432" y="461"/>
                  </a:lnTo>
                  <a:lnTo>
                    <a:pt x="432" y="461"/>
                  </a:lnTo>
                  <a:lnTo>
                    <a:pt x="432" y="461"/>
                  </a:lnTo>
                  <a:lnTo>
                    <a:pt x="432" y="461"/>
                  </a:lnTo>
                  <a:lnTo>
                    <a:pt x="431" y="461"/>
                  </a:lnTo>
                  <a:lnTo>
                    <a:pt x="431" y="461"/>
                  </a:lnTo>
                  <a:lnTo>
                    <a:pt x="431" y="461"/>
                  </a:lnTo>
                  <a:lnTo>
                    <a:pt x="431" y="461"/>
                  </a:lnTo>
                  <a:lnTo>
                    <a:pt x="431" y="461"/>
                  </a:lnTo>
                  <a:lnTo>
                    <a:pt x="431" y="461"/>
                  </a:lnTo>
                  <a:lnTo>
                    <a:pt x="431" y="461"/>
                  </a:lnTo>
                  <a:lnTo>
                    <a:pt x="430" y="461"/>
                  </a:lnTo>
                  <a:lnTo>
                    <a:pt x="430" y="461"/>
                  </a:lnTo>
                  <a:lnTo>
                    <a:pt x="430" y="461"/>
                  </a:lnTo>
                  <a:lnTo>
                    <a:pt x="430" y="461"/>
                  </a:lnTo>
                  <a:lnTo>
                    <a:pt x="430" y="461"/>
                  </a:lnTo>
                  <a:lnTo>
                    <a:pt x="430" y="461"/>
                  </a:lnTo>
                  <a:lnTo>
                    <a:pt x="430" y="461"/>
                  </a:lnTo>
                  <a:lnTo>
                    <a:pt x="429" y="461"/>
                  </a:lnTo>
                  <a:lnTo>
                    <a:pt x="429" y="461"/>
                  </a:lnTo>
                  <a:lnTo>
                    <a:pt x="429" y="461"/>
                  </a:lnTo>
                  <a:lnTo>
                    <a:pt x="429" y="461"/>
                  </a:lnTo>
                  <a:lnTo>
                    <a:pt x="429" y="461"/>
                  </a:lnTo>
                  <a:lnTo>
                    <a:pt x="429" y="461"/>
                  </a:lnTo>
                  <a:lnTo>
                    <a:pt x="429" y="461"/>
                  </a:lnTo>
                  <a:lnTo>
                    <a:pt x="428" y="461"/>
                  </a:lnTo>
                  <a:lnTo>
                    <a:pt x="428" y="461"/>
                  </a:lnTo>
                  <a:lnTo>
                    <a:pt x="428" y="463"/>
                  </a:lnTo>
                  <a:close/>
                  <a:moveTo>
                    <a:pt x="450" y="463"/>
                  </a:moveTo>
                  <a:lnTo>
                    <a:pt x="450" y="463"/>
                  </a:lnTo>
                  <a:lnTo>
                    <a:pt x="450" y="463"/>
                  </a:lnTo>
                  <a:lnTo>
                    <a:pt x="450" y="463"/>
                  </a:lnTo>
                  <a:lnTo>
                    <a:pt x="450" y="463"/>
                  </a:lnTo>
                  <a:lnTo>
                    <a:pt x="450" y="463"/>
                  </a:lnTo>
                  <a:lnTo>
                    <a:pt x="450" y="463"/>
                  </a:lnTo>
                  <a:lnTo>
                    <a:pt x="451" y="463"/>
                  </a:lnTo>
                  <a:lnTo>
                    <a:pt x="451" y="463"/>
                  </a:lnTo>
                  <a:lnTo>
                    <a:pt x="451" y="463"/>
                  </a:lnTo>
                  <a:lnTo>
                    <a:pt x="451" y="463"/>
                  </a:lnTo>
                  <a:lnTo>
                    <a:pt x="451" y="463"/>
                  </a:lnTo>
                  <a:lnTo>
                    <a:pt x="451" y="463"/>
                  </a:lnTo>
                  <a:lnTo>
                    <a:pt x="451" y="463"/>
                  </a:lnTo>
                  <a:lnTo>
                    <a:pt x="452" y="463"/>
                  </a:lnTo>
                  <a:lnTo>
                    <a:pt x="452" y="463"/>
                  </a:lnTo>
                  <a:lnTo>
                    <a:pt x="452" y="463"/>
                  </a:lnTo>
                  <a:lnTo>
                    <a:pt x="452" y="463"/>
                  </a:lnTo>
                  <a:lnTo>
                    <a:pt x="452" y="463"/>
                  </a:lnTo>
                  <a:lnTo>
                    <a:pt x="452" y="463"/>
                  </a:lnTo>
                  <a:lnTo>
                    <a:pt x="453" y="463"/>
                  </a:lnTo>
                  <a:lnTo>
                    <a:pt x="453" y="463"/>
                  </a:lnTo>
                  <a:lnTo>
                    <a:pt x="453" y="463"/>
                  </a:lnTo>
                  <a:lnTo>
                    <a:pt x="453" y="463"/>
                  </a:lnTo>
                  <a:lnTo>
                    <a:pt x="453" y="463"/>
                  </a:lnTo>
                  <a:lnTo>
                    <a:pt x="453" y="463"/>
                  </a:lnTo>
                  <a:lnTo>
                    <a:pt x="453" y="463"/>
                  </a:lnTo>
                  <a:lnTo>
                    <a:pt x="454" y="463"/>
                  </a:lnTo>
                  <a:lnTo>
                    <a:pt x="454" y="463"/>
                  </a:lnTo>
                  <a:lnTo>
                    <a:pt x="454" y="463"/>
                  </a:lnTo>
                  <a:lnTo>
                    <a:pt x="454" y="463"/>
                  </a:lnTo>
                  <a:lnTo>
                    <a:pt x="454" y="463"/>
                  </a:lnTo>
                  <a:lnTo>
                    <a:pt x="454" y="463"/>
                  </a:lnTo>
                  <a:lnTo>
                    <a:pt x="454" y="463"/>
                  </a:lnTo>
                  <a:lnTo>
                    <a:pt x="455" y="463"/>
                  </a:lnTo>
                  <a:lnTo>
                    <a:pt x="455" y="463"/>
                  </a:lnTo>
                  <a:lnTo>
                    <a:pt x="455" y="463"/>
                  </a:lnTo>
                  <a:lnTo>
                    <a:pt x="455" y="463"/>
                  </a:lnTo>
                  <a:lnTo>
                    <a:pt x="455" y="463"/>
                  </a:lnTo>
                  <a:lnTo>
                    <a:pt x="455" y="463"/>
                  </a:lnTo>
                  <a:lnTo>
                    <a:pt x="455" y="463"/>
                  </a:lnTo>
                  <a:lnTo>
                    <a:pt x="456" y="463"/>
                  </a:lnTo>
                  <a:lnTo>
                    <a:pt x="456" y="463"/>
                  </a:lnTo>
                  <a:lnTo>
                    <a:pt x="456" y="463"/>
                  </a:lnTo>
                  <a:lnTo>
                    <a:pt x="456" y="463"/>
                  </a:lnTo>
                  <a:lnTo>
                    <a:pt x="456" y="463"/>
                  </a:lnTo>
                  <a:lnTo>
                    <a:pt x="456" y="463"/>
                  </a:lnTo>
                  <a:lnTo>
                    <a:pt x="456" y="463"/>
                  </a:lnTo>
                  <a:lnTo>
                    <a:pt x="457" y="463"/>
                  </a:lnTo>
                  <a:lnTo>
                    <a:pt x="457" y="463"/>
                  </a:lnTo>
                  <a:lnTo>
                    <a:pt x="457" y="463"/>
                  </a:lnTo>
                  <a:lnTo>
                    <a:pt x="457" y="463"/>
                  </a:lnTo>
                  <a:lnTo>
                    <a:pt x="457" y="463"/>
                  </a:lnTo>
                  <a:lnTo>
                    <a:pt x="457" y="463"/>
                  </a:lnTo>
                  <a:lnTo>
                    <a:pt x="457" y="463"/>
                  </a:lnTo>
                  <a:lnTo>
                    <a:pt x="458" y="463"/>
                  </a:lnTo>
                  <a:lnTo>
                    <a:pt x="458" y="463"/>
                  </a:lnTo>
                  <a:lnTo>
                    <a:pt x="458" y="463"/>
                  </a:lnTo>
                  <a:lnTo>
                    <a:pt x="458" y="463"/>
                  </a:lnTo>
                  <a:lnTo>
                    <a:pt x="458" y="463"/>
                  </a:lnTo>
                  <a:lnTo>
                    <a:pt x="458" y="463"/>
                  </a:lnTo>
                  <a:lnTo>
                    <a:pt x="458" y="463"/>
                  </a:lnTo>
                  <a:lnTo>
                    <a:pt x="459" y="463"/>
                  </a:lnTo>
                  <a:lnTo>
                    <a:pt x="459" y="463"/>
                  </a:lnTo>
                  <a:lnTo>
                    <a:pt x="459" y="463"/>
                  </a:lnTo>
                  <a:lnTo>
                    <a:pt x="459" y="463"/>
                  </a:lnTo>
                  <a:lnTo>
                    <a:pt x="459" y="463"/>
                  </a:lnTo>
                  <a:lnTo>
                    <a:pt x="459" y="463"/>
                  </a:lnTo>
                  <a:lnTo>
                    <a:pt x="459" y="463"/>
                  </a:lnTo>
                  <a:lnTo>
                    <a:pt x="460" y="463"/>
                  </a:lnTo>
                  <a:lnTo>
                    <a:pt x="460" y="463"/>
                  </a:lnTo>
                  <a:lnTo>
                    <a:pt x="460" y="463"/>
                  </a:lnTo>
                  <a:lnTo>
                    <a:pt x="460" y="463"/>
                  </a:lnTo>
                  <a:lnTo>
                    <a:pt x="460" y="463"/>
                  </a:lnTo>
                  <a:lnTo>
                    <a:pt x="460" y="463"/>
                  </a:lnTo>
                  <a:lnTo>
                    <a:pt x="461" y="463"/>
                  </a:lnTo>
                  <a:lnTo>
                    <a:pt x="461" y="463"/>
                  </a:lnTo>
                  <a:lnTo>
                    <a:pt x="461" y="463"/>
                  </a:lnTo>
                  <a:lnTo>
                    <a:pt x="461" y="463"/>
                  </a:lnTo>
                  <a:lnTo>
                    <a:pt x="461" y="463"/>
                  </a:lnTo>
                  <a:lnTo>
                    <a:pt x="461" y="463"/>
                  </a:lnTo>
                  <a:lnTo>
                    <a:pt x="461" y="463"/>
                  </a:lnTo>
                  <a:lnTo>
                    <a:pt x="462" y="463"/>
                  </a:lnTo>
                  <a:lnTo>
                    <a:pt x="462" y="463"/>
                  </a:lnTo>
                  <a:lnTo>
                    <a:pt x="462" y="463"/>
                  </a:lnTo>
                  <a:lnTo>
                    <a:pt x="462" y="463"/>
                  </a:lnTo>
                  <a:lnTo>
                    <a:pt x="462" y="463"/>
                  </a:lnTo>
                  <a:lnTo>
                    <a:pt x="462" y="463"/>
                  </a:lnTo>
                  <a:lnTo>
                    <a:pt x="462" y="463"/>
                  </a:lnTo>
                  <a:lnTo>
                    <a:pt x="463" y="463"/>
                  </a:lnTo>
                  <a:lnTo>
                    <a:pt x="463" y="463"/>
                  </a:lnTo>
                  <a:lnTo>
                    <a:pt x="463" y="463"/>
                  </a:lnTo>
                  <a:lnTo>
                    <a:pt x="463" y="463"/>
                  </a:lnTo>
                  <a:lnTo>
                    <a:pt x="463" y="461"/>
                  </a:lnTo>
                  <a:lnTo>
                    <a:pt x="463" y="461"/>
                  </a:lnTo>
                  <a:lnTo>
                    <a:pt x="463" y="461"/>
                  </a:lnTo>
                  <a:lnTo>
                    <a:pt x="463" y="461"/>
                  </a:lnTo>
                  <a:lnTo>
                    <a:pt x="462" y="461"/>
                  </a:lnTo>
                  <a:lnTo>
                    <a:pt x="462" y="461"/>
                  </a:lnTo>
                  <a:lnTo>
                    <a:pt x="462" y="461"/>
                  </a:lnTo>
                  <a:lnTo>
                    <a:pt x="462" y="461"/>
                  </a:lnTo>
                  <a:lnTo>
                    <a:pt x="462" y="461"/>
                  </a:lnTo>
                  <a:lnTo>
                    <a:pt x="462" y="461"/>
                  </a:lnTo>
                  <a:lnTo>
                    <a:pt x="462" y="461"/>
                  </a:lnTo>
                  <a:lnTo>
                    <a:pt x="461" y="461"/>
                  </a:lnTo>
                  <a:lnTo>
                    <a:pt x="461" y="461"/>
                  </a:lnTo>
                  <a:lnTo>
                    <a:pt x="461" y="461"/>
                  </a:lnTo>
                  <a:lnTo>
                    <a:pt x="461" y="461"/>
                  </a:lnTo>
                  <a:lnTo>
                    <a:pt x="461" y="461"/>
                  </a:lnTo>
                  <a:lnTo>
                    <a:pt x="461" y="461"/>
                  </a:lnTo>
                  <a:lnTo>
                    <a:pt x="461" y="461"/>
                  </a:lnTo>
                  <a:lnTo>
                    <a:pt x="460" y="461"/>
                  </a:lnTo>
                  <a:lnTo>
                    <a:pt x="460" y="461"/>
                  </a:lnTo>
                  <a:lnTo>
                    <a:pt x="460" y="461"/>
                  </a:lnTo>
                  <a:lnTo>
                    <a:pt x="460" y="461"/>
                  </a:lnTo>
                  <a:lnTo>
                    <a:pt x="460" y="461"/>
                  </a:lnTo>
                  <a:lnTo>
                    <a:pt x="460" y="461"/>
                  </a:lnTo>
                  <a:lnTo>
                    <a:pt x="459" y="461"/>
                  </a:lnTo>
                  <a:lnTo>
                    <a:pt x="459" y="461"/>
                  </a:lnTo>
                  <a:lnTo>
                    <a:pt x="459" y="461"/>
                  </a:lnTo>
                  <a:lnTo>
                    <a:pt x="459" y="461"/>
                  </a:lnTo>
                  <a:lnTo>
                    <a:pt x="459" y="461"/>
                  </a:lnTo>
                  <a:lnTo>
                    <a:pt x="459" y="461"/>
                  </a:lnTo>
                  <a:lnTo>
                    <a:pt x="459" y="461"/>
                  </a:lnTo>
                  <a:lnTo>
                    <a:pt x="458" y="461"/>
                  </a:lnTo>
                  <a:lnTo>
                    <a:pt x="458" y="461"/>
                  </a:lnTo>
                  <a:lnTo>
                    <a:pt x="458" y="461"/>
                  </a:lnTo>
                  <a:lnTo>
                    <a:pt x="458" y="461"/>
                  </a:lnTo>
                  <a:lnTo>
                    <a:pt x="458" y="461"/>
                  </a:lnTo>
                  <a:lnTo>
                    <a:pt x="458" y="461"/>
                  </a:lnTo>
                  <a:lnTo>
                    <a:pt x="458" y="461"/>
                  </a:lnTo>
                  <a:lnTo>
                    <a:pt x="457" y="461"/>
                  </a:lnTo>
                  <a:lnTo>
                    <a:pt x="457" y="461"/>
                  </a:lnTo>
                  <a:lnTo>
                    <a:pt x="457" y="461"/>
                  </a:lnTo>
                  <a:lnTo>
                    <a:pt x="457" y="461"/>
                  </a:lnTo>
                  <a:lnTo>
                    <a:pt x="457" y="461"/>
                  </a:lnTo>
                  <a:lnTo>
                    <a:pt x="457" y="461"/>
                  </a:lnTo>
                  <a:lnTo>
                    <a:pt x="457" y="461"/>
                  </a:lnTo>
                  <a:lnTo>
                    <a:pt x="456" y="461"/>
                  </a:lnTo>
                  <a:lnTo>
                    <a:pt x="456" y="461"/>
                  </a:lnTo>
                  <a:lnTo>
                    <a:pt x="456" y="461"/>
                  </a:lnTo>
                  <a:lnTo>
                    <a:pt x="456" y="461"/>
                  </a:lnTo>
                  <a:lnTo>
                    <a:pt x="456" y="461"/>
                  </a:lnTo>
                  <a:lnTo>
                    <a:pt x="456" y="461"/>
                  </a:lnTo>
                  <a:lnTo>
                    <a:pt x="456" y="461"/>
                  </a:lnTo>
                  <a:lnTo>
                    <a:pt x="455" y="461"/>
                  </a:lnTo>
                  <a:lnTo>
                    <a:pt x="455" y="461"/>
                  </a:lnTo>
                  <a:lnTo>
                    <a:pt x="455" y="461"/>
                  </a:lnTo>
                  <a:lnTo>
                    <a:pt x="455" y="461"/>
                  </a:lnTo>
                  <a:lnTo>
                    <a:pt x="455" y="461"/>
                  </a:lnTo>
                  <a:lnTo>
                    <a:pt x="455" y="461"/>
                  </a:lnTo>
                  <a:lnTo>
                    <a:pt x="455" y="461"/>
                  </a:lnTo>
                  <a:lnTo>
                    <a:pt x="454" y="461"/>
                  </a:lnTo>
                  <a:lnTo>
                    <a:pt x="454" y="461"/>
                  </a:lnTo>
                  <a:lnTo>
                    <a:pt x="454" y="461"/>
                  </a:lnTo>
                  <a:lnTo>
                    <a:pt x="454" y="461"/>
                  </a:lnTo>
                  <a:lnTo>
                    <a:pt x="454" y="461"/>
                  </a:lnTo>
                  <a:lnTo>
                    <a:pt x="454" y="461"/>
                  </a:lnTo>
                  <a:lnTo>
                    <a:pt x="454" y="461"/>
                  </a:lnTo>
                  <a:lnTo>
                    <a:pt x="453" y="461"/>
                  </a:lnTo>
                  <a:lnTo>
                    <a:pt x="453" y="461"/>
                  </a:lnTo>
                  <a:lnTo>
                    <a:pt x="453" y="461"/>
                  </a:lnTo>
                  <a:lnTo>
                    <a:pt x="453" y="461"/>
                  </a:lnTo>
                  <a:lnTo>
                    <a:pt x="453" y="461"/>
                  </a:lnTo>
                  <a:lnTo>
                    <a:pt x="453" y="461"/>
                  </a:lnTo>
                  <a:lnTo>
                    <a:pt x="453" y="461"/>
                  </a:lnTo>
                  <a:lnTo>
                    <a:pt x="452" y="461"/>
                  </a:lnTo>
                  <a:lnTo>
                    <a:pt x="452" y="461"/>
                  </a:lnTo>
                  <a:lnTo>
                    <a:pt x="452" y="461"/>
                  </a:lnTo>
                  <a:lnTo>
                    <a:pt x="452" y="461"/>
                  </a:lnTo>
                  <a:lnTo>
                    <a:pt x="452" y="461"/>
                  </a:lnTo>
                  <a:lnTo>
                    <a:pt x="452" y="461"/>
                  </a:lnTo>
                  <a:lnTo>
                    <a:pt x="451" y="461"/>
                  </a:lnTo>
                  <a:lnTo>
                    <a:pt x="451" y="461"/>
                  </a:lnTo>
                  <a:lnTo>
                    <a:pt x="451" y="461"/>
                  </a:lnTo>
                  <a:lnTo>
                    <a:pt x="451" y="461"/>
                  </a:lnTo>
                  <a:lnTo>
                    <a:pt x="451" y="461"/>
                  </a:lnTo>
                  <a:lnTo>
                    <a:pt x="451" y="461"/>
                  </a:lnTo>
                  <a:lnTo>
                    <a:pt x="451" y="461"/>
                  </a:lnTo>
                  <a:lnTo>
                    <a:pt x="450" y="461"/>
                  </a:lnTo>
                  <a:lnTo>
                    <a:pt x="450" y="461"/>
                  </a:lnTo>
                  <a:lnTo>
                    <a:pt x="450" y="461"/>
                  </a:lnTo>
                  <a:lnTo>
                    <a:pt x="450" y="461"/>
                  </a:lnTo>
                  <a:lnTo>
                    <a:pt x="450" y="461"/>
                  </a:lnTo>
                  <a:lnTo>
                    <a:pt x="450" y="461"/>
                  </a:lnTo>
                  <a:lnTo>
                    <a:pt x="450" y="461"/>
                  </a:lnTo>
                  <a:lnTo>
                    <a:pt x="450" y="463"/>
                  </a:lnTo>
                  <a:close/>
                  <a:moveTo>
                    <a:pt x="471" y="463"/>
                  </a:moveTo>
                  <a:lnTo>
                    <a:pt x="471" y="463"/>
                  </a:lnTo>
                  <a:lnTo>
                    <a:pt x="471" y="463"/>
                  </a:lnTo>
                  <a:lnTo>
                    <a:pt x="472" y="463"/>
                  </a:lnTo>
                  <a:lnTo>
                    <a:pt x="472" y="463"/>
                  </a:lnTo>
                  <a:lnTo>
                    <a:pt x="472" y="463"/>
                  </a:lnTo>
                  <a:lnTo>
                    <a:pt x="472" y="463"/>
                  </a:lnTo>
                  <a:lnTo>
                    <a:pt x="472" y="463"/>
                  </a:lnTo>
                  <a:lnTo>
                    <a:pt x="472" y="463"/>
                  </a:lnTo>
                  <a:lnTo>
                    <a:pt x="472" y="463"/>
                  </a:lnTo>
                  <a:lnTo>
                    <a:pt x="473" y="463"/>
                  </a:lnTo>
                  <a:lnTo>
                    <a:pt x="473" y="463"/>
                  </a:lnTo>
                  <a:lnTo>
                    <a:pt x="473" y="463"/>
                  </a:lnTo>
                  <a:lnTo>
                    <a:pt x="473" y="463"/>
                  </a:lnTo>
                  <a:lnTo>
                    <a:pt x="473" y="463"/>
                  </a:lnTo>
                  <a:lnTo>
                    <a:pt x="473" y="463"/>
                  </a:lnTo>
                  <a:lnTo>
                    <a:pt x="473" y="463"/>
                  </a:lnTo>
                  <a:lnTo>
                    <a:pt x="474" y="463"/>
                  </a:lnTo>
                  <a:lnTo>
                    <a:pt x="474" y="463"/>
                  </a:lnTo>
                  <a:lnTo>
                    <a:pt x="474" y="463"/>
                  </a:lnTo>
                  <a:lnTo>
                    <a:pt x="474" y="463"/>
                  </a:lnTo>
                  <a:lnTo>
                    <a:pt x="474" y="463"/>
                  </a:lnTo>
                  <a:lnTo>
                    <a:pt x="474" y="463"/>
                  </a:lnTo>
                  <a:lnTo>
                    <a:pt x="474" y="463"/>
                  </a:lnTo>
                  <a:lnTo>
                    <a:pt x="475" y="463"/>
                  </a:lnTo>
                  <a:lnTo>
                    <a:pt x="475" y="463"/>
                  </a:lnTo>
                  <a:lnTo>
                    <a:pt x="475" y="463"/>
                  </a:lnTo>
                  <a:lnTo>
                    <a:pt x="475" y="463"/>
                  </a:lnTo>
                  <a:lnTo>
                    <a:pt x="475" y="463"/>
                  </a:lnTo>
                  <a:lnTo>
                    <a:pt x="475" y="463"/>
                  </a:lnTo>
                  <a:lnTo>
                    <a:pt x="475" y="463"/>
                  </a:lnTo>
                  <a:lnTo>
                    <a:pt x="476" y="463"/>
                  </a:lnTo>
                  <a:lnTo>
                    <a:pt x="476" y="463"/>
                  </a:lnTo>
                  <a:lnTo>
                    <a:pt x="476" y="463"/>
                  </a:lnTo>
                  <a:lnTo>
                    <a:pt x="476" y="463"/>
                  </a:lnTo>
                  <a:lnTo>
                    <a:pt x="476" y="463"/>
                  </a:lnTo>
                  <a:lnTo>
                    <a:pt x="476" y="463"/>
                  </a:lnTo>
                  <a:lnTo>
                    <a:pt x="476" y="463"/>
                  </a:lnTo>
                  <a:lnTo>
                    <a:pt x="477" y="463"/>
                  </a:lnTo>
                  <a:lnTo>
                    <a:pt x="477" y="463"/>
                  </a:lnTo>
                  <a:lnTo>
                    <a:pt x="477" y="463"/>
                  </a:lnTo>
                  <a:lnTo>
                    <a:pt x="477" y="463"/>
                  </a:lnTo>
                  <a:lnTo>
                    <a:pt x="477" y="463"/>
                  </a:lnTo>
                  <a:lnTo>
                    <a:pt x="477" y="463"/>
                  </a:lnTo>
                  <a:lnTo>
                    <a:pt x="477" y="463"/>
                  </a:lnTo>
                  <a:lnTo>
                    <a:pt x="478" y="463"/>
                  </a:lnTo>
                  <a:lnTo>
                    <a:pt x="478" y="463"/>
                  </a:lnTo>
                  <a:lnTo>
                    <a:pt x="478" y="463"/>
                  </a:lnTo>
                  <a:lnTo>
                    <a:pt x="478" y="463"/>
                  </a:lnTo>
                  <a:lnTo>
                    <a:pt x="478" y="463"/>
                  </a:lnTo>
                  <a:lnTo>
                    <a:pt x="478" y="463"/>
                  </a:lnTo>
                  <a:lnTo>
                    <a:pt x="479" y="463"/>
                  </a:lnTo>
                  <a:lnTo>
                    <a:pt x="479" y="463"/>
                  </a:lnTo>
                  <a:lnTo>
                    <a:pt x="479" y="463"/>
                  </a:lnTo>
                  <a:lnTo>
                    <a:pt x="479" y="463"/>
                  </a:lnTo>
                  <a:lnTo>
                    <a:pt x="479" y="463"/>
                  </a:lnTo>
                  <a:lnTo>
                    <a:pt x="479" y="463"/>
                  </a:lnTo>
                  <a:lnTo>
                    <a:pt x="479" y="463"/>
                  </a:lnTo>
                  <a:lnTo>
                    <a:pt x="480" y="463"/>
                  </a:lnTo>
                  <a:lnTo>
                    <a:pt x="480" y="463"/>
                  </a:lnTo>
                  <a:lnTo>
                    <a:pt x="480" y="463"/>
                  </a:lnTo>
                  <a:lnTo>
                    <a:pt x="480" y="463"/>
                  </a:lnTo>
                  <a:lnTo>
                    <a:pt x="480" y="463"/>
                  </a:lnTo>
                  <a:lnTo>
                    <a:pt x="480" y="463"/>
                  </a:lnTo>
                  <a:lnTo>
                    <a:pt x="480" y="463"/>
                  </a:lnTo>
                  <a:lnTo>
                    <a:pt x="481" y="463"/>
                  </a:lnTo>
                  <a:lnTo>
                    <a:pt x="481" y="463"/>
                  </a:lnTo>
                  <a:lnTo>
                    <a:pt x="481" y="463"/>
                  </a:lnTo>
                  <a:lnTo>
                    <a:pt x="481" y="463"/>
                  </a:lnTo>
                  <a:lnTo>
                    <a:pt x="481" y="463"/>
                  </a:lnTo>
                  <a:lnTo>
                    <a:pt x="481" y="463"/>
                  </a:lnTo>
                  <a:lnTo>
                    <a:pt x="481" y="463"/>
                  </a:lnTo>
                  <a:lnTo>
                    <a:pt x="482" y="463"/>
                  </a:lnTo>
                  <a:lnTo>
                    <a:pt x="482" y="463"/>
                  </a:lnTo>
                  <a:lnTo>
                    <a:pt x="482" y="463"/>
                  </a:lnTo>
                  <a:lnTo>
                    <a:pt x="482" y="463"/>
                  </a:lnTo>
                  <a:lnTo>
                    <a:pt x="482" y="463"/>
                  </a:lnTo>
                  <a:lnTo>
                    <a:pt x="482" y="463"/>
                  </a:lnTo>
                  <a:lnTo>
                    <a:pt x="483" y="463"/>
                  </a:lnTo>
                  <a:lnTo>
                    <a:pt x="483" y="463"/>
                  </a:lnTo>
                  <a:lnTo>
                    <a:pt x="483" y="463"/>
                  </a:lnTo>
                  <a:lnTo>
                    <a:pt x="483" y="463"/>
                  </a:lnTo>
                  <a:lnTo>
                    <a:pt x="483" y="463"/>
                  </a:lnTo>
                  <a:lnTo>
                    <a:pt x="483" y="463"/>
                  </a:lnTo>
                  <a:lnTo>
                    <a:pt x="483" y="463"/>
                  </a:lnTo>
                  <a:lnTo>
                    <a:pt x="484" y="463"/>
                  </a:lnTo>
                  <a:lnTo>
                    <a:pt x="484" y="463"/>
                  </a:lnTo>
                  <a:lnTo>
                    <a:pt x="484" y="463"/>
                  </a:lnTo>
                  <a:lnTo>
                    <a:pt x="484" y="463"/>
                  </a:lnTo>
                  <a:lnTo>
                    <a:pt x="484" y="463"/>
                  </a:lnTo>
                  <a:lnTo>
                    <a:pt x="484" y="463"/>
                  </a:lnTo>
                  <a:lnTo>
                    <a:pt x="484" y="463"/>
                  </a:lnTo>
                  <a:lnTo>
                    <a:pt x="484" y="463"/>
                  </a:lnTo>
                  <a:lnTo>
                    <a:pt x="484" y="461"/>
                  </a:lnTo>
                  <a:lnTo>
                    <a:pt x="484" y="461"/>
                  </a:lnTo>
                  <a:lnTo>
                    <a:pt x="484" y="461"/>
                  </a:lnTo>
                  <a:lnTo>
                    <a:pt x="484" y="461"/>
                  </a:lnTo>
                  <a:lnTo>
                    <a:pt x="484" y="461"/>
                  </a:lnTo>
                  <a:lnTo>
                    <a:pt x="484" y="461"/>
                  </a:lnTo>
                  <a:lnTo>
                    <a:pt x="484" y="461"/>
                  </a:lnTo>
                  <a:lnTo>
                    <a:pt x="484" y="461"/>
                  </a:lnTo>
                  <a:lnTo>
                    <a:pt x="483" y="461"/>
                  </a:lnTo>
                  <a:lnTo>
                    <a:pt x="483" y="461"/>
                  </a:lnTo>
                  <a:lnTo>
                    <a:pt x="483" y="461"/>
                  </a:lnTo>
                  <a:lnTo>
                    <a:pt x="483" y="461"/>
                  </a:lnTo>
                  <a:lnTo>
                    <a:pt x="483" y="461"/>
                  </a:lnTo>
                  <a:lnTo>
                    <a:pt x="483" y="461"/>
                  </a:lnTo>
                  <a:lnTo>
                    <a:pt x="483" y="461"/>
                  </a:lnTo>
                  <a:lnTo>
                    <a:pt x="482" y="461"/>
                  </a:lnTo>
                  <a:lnTo>
                    <a:pt x="482" y="461"/>
                  </a:lnTo>
                  <a:lnTo>
                    <a:pt x="482" y="461"/>
                  </a:lnTo>
                  <a:lnTo>
                    <a:pt x="482" y="461"/>
                  </a:lnTo>
                  <a:lnTo>
                    <a:pt x="482" y="461"/>
                  </a:lnTo>
                  <a:lnTo>
                    <a:pt x="482" y="461"/>
                  </a:lnTo>
                  <a:lnTo>
                    <a:pt x="481" y="461"/>
                  </a:lnTo>
                  <a:lnTo>
                    <a:pt x="481" y="461"/>
                  </a:lnTo>
                  <a:lnTo>
                    <a:pt x="481" y="461"/>
                  </a:lnTo>
                  <a:lnTo>
                    <a:pt x="481" y="461"/>
                  </a:lnTo>
                  <a:lnTo>
                    <a:pt x="481" y="461"/>
                  </a:lnTo>
                  <a:lnTo>
                    <a:pt x="481" y="461"/>
                  </a:lnTo>
                  <a:lnTo>
                    <a:pt x="481" y="461"/>
                  </a:lnTo>
                  <a:lnTo>
                    <a:pt x="480" y="461"/>
                  </a:lnTo>
                  <a:lnTo>
                    <a:pt x="480" y="461"/>
                  </a:lnTo>
                  <a:lnTo>
                    <a:pt x="480" y="461"/>
                  </a:lnTo>
                  <a:lnTo>
                    <a:pt x="480" y="461"/>
                  </a:lnTo>
                  <a:lnTo>
                    <a:pt x="480" y="461"/>
                  </a:lnTo>
                  <a:lnTo>
                    <a:pt x="480" y="461"/>
                  </a:lnTo>
                  <a:lnTo>
                    <a:pt x="480" y="461"/>
                  </a:lnTo>
                  <a:lnTo>
                    <a:pt x="479" y="461"/>
                  </a:lnTo>
                  <a:lnTo>
                    <a:pt x="479" y="461"/>
                  </a:lnTo>
                  <a:lnTo>
                    <a:pt x="479" y="461"/>
                  </a:lnTo>
                  <a:lnTo>
                    <a:pt x="479" y="461"/>
                  </a:lnTo>
                  <a:lnTo>
                    <a:pt x="479" y="461"/>
                  </a:lnTo>
                  <a:lnTo>
                    <a:pt x="479" y="461"/>
                  </a:lnTo>
                  <a:lnTo>
                    <a:pt x="479" y="461"/>
                  </a:lnTo>
                  <a:lnTo>
                    <a:pt x="478" y="461"/>
                  </a:lnTo>
                  <a:lnTo>
                    <a:pt x="478" y="461"/>
                  </a:lnTo>
                  <a:lnTo>
                    <a:pt x="478" y="461"/>
                  </a:lnTo>
                  <a:lnTo>
                    <a:pt x="478" y="461"/>
                  </a:lnTo>
                  <a:lnTo>
                    <a:pt x="478" y="461"/>
                  </a:lnTo>
                  <a:lnTo>
                    <a:pt x="478" y="461"/>
                  </a:lnTo>
                  <a:lnTo>
                    <a:pt x="477" y="461"/>
                  </a:lnTo>
                  <a:lnTo>
                    <a:pt x="477" y="461"/>
                  </a:lnTo>
                  <a:lnTo>
                    <a:pt x="477" y="461"/>
                  </a:lnTo>
                  <a:lnTo>
                    <a:pt x="477" y="461"/>
                  </a:lnTo>
                  <a:lnTo>
                    <a:pt x="477" y="461"/>
                  </a:lnTo>
                  <a:lnTo>
                    <a:pt x="477" y="461"/>
                  </a:lnTo>
                  <a:lnTo>
                    <a:pt x="477" y="461"/>
                  </a:lnTo>
                  <a:lnTo>
                    <a:pt x="476" y="461"/>
                  </a:lnTo>
                  <a:lnTo>
                    <a:pt x="476" y="461"/>
                  </a:lnTo>
                  <a:lnTo>
                    <a:pt x="476" y="461"/>
                  </a:lnTo>
                  <a:lnTo>
                    <a:pt x="476" y="461"/>
                  </a:lnTo>
                  <a:lnTo>
                    <a:pt x="476" y="461"/>
                  </a:lnTo>
                  <a:lnTo>
                    <a:pt x="476" y="461"/>
                  </a:lnTo>
                  <a:lnTo>
                    <a:pt x="476" y="461"/>
                  </a:lnTo>
                  <a:lnTo>
                    <a:pt x="475" y="461"/>
                  </a:lnTo>
                  <a:lnTo>
                    <a:pt x="475" y="461"/>
                  </a:lnTo>
                  <a:lnTo>
                    <a:pt x="475" y="461"/>
                  </a:lnTo>
                  <a:lnTo>
                    <a:pt x="475" y="461"/>
                  </a:lnTo>
                  <a:lnTo>
                    <a:pt x="475" y="461"/>
                  </a:lnTo>
                  <a:lnTo>
                    <a:pt x="475" y="461"/>
                  </a:lnTo>
                  <a:lnTo>
                    <a:pt x="475" y="461"/>
                  </a:lnTo>
                  <a:lnTo>
                    <a:pt x="474" y="461"/>
                  </a:lnTo>
                  <a:lnTo>
                    <a:pt x="474" y="461"/>
                  </a:lnTo>
                  <a:lnTo>
                    <a:pt x="474" y="461"/>
                  </a:lnTo>
                  <a:lnTo>
                    <a:pt x="474" y="461"/>
                  </a:lnTo>
                  <a:lnTo>
                    <a:pt x="474" y="461"/>
                  </a:lnTo>
                  <a:lnTo>
                    <a:pt x="474" y="461"/>
                  </a:lnTo>
                  <a:lnTo>
                    <a:pt x="474" y="461"/>
                  </a:lnTo>
                  <a:lnTo>
                    <a:pt x="473" y="461"/>
                  </a:lnTo>
                  <a:lnTo>
                    <a:pt x="473" y="461"/>
                  </a:lnTo>
                  <a:lnTo>
                    <a:pt x="473" y="461"/>
                  </a:lnTo>
                  <a:lnTo>
                    <a:pt x="473" y="461"/>
                  </a:lnTo>
                  <a:lnTo>
                    <a:pt x="473" y="461"/>
                  </a:lnTo>
                  <a:lnTo>
                    <a:pt x="473" y="461"/>
                  </a:lnTo>
                  <a:lnTo>
                    <a:pt x="473" y="461"/>
                  </a:lnTo>
                  <a:lnTo>
                    <a:pt x="472" y="461"/>
                  </a:lnTo>
                  <a:lnTo>
                    <a:pt x="472" y="461"/>
                  </a:lnTo>
                  <a:lnTo>
                    <a:pt x="472" y="461"/>
                  </a:lnTo>
                  <a:lnTo>
                    <a:pt x="472" y="461"/>
                  </a:lnTo>
                  <a:lnTo>
                    <a:pt x="472" y="461"/>
                  </a:lnTo>
                  <a:lnTo>
                    <a:pt x="472" y="461"/>
                  </a:lnTo>
                  <a:lnTo>
                    <a:pt x="472" y="461"/>
                  </a:lnTo>
                  <a:lnTo>
                    <a:pt x="471" y="461"/>
                  </a:lnTo>
                  <a:lnTo>
                    <a:pt x="471" y="461"/>
                  </a:lnTo>
                  <a:lnTo>
                    <a:pt x="471" y="461"/>
                  </a:lnTo>
                  <a:lnTo>
                    <a:pt x="471" y="463"/>
                  </a:lnTo>
                  <a:close/>
                  <a:moveTo>
                    <a:pt x="492" y="463"/>
                  </a:moveTo>
                  <a:lnTo>
                    <a:pt x="493" y="463"/>
                  </a:lnTo>
                  <a:lnTo>
                    <a:pt x="493" y="463"/>
                  </a:lnTo>
                  <a:lnTo>
                    <a:pt x="493" y="463"/>
                  </a:lnTo>
                  <a:lnTo>
                    <a:pt x="493" y="463"/>
                  </a:lnTo>
                  <a:lnTo>
                    <a:pt x="493" y="463"/>
                  </a:lnTo>
                  <a:lnTo>
                    <a:pt x="493" y="463"/>
                  </a:lnTo>
                  <a:lnTo>
                    <a:pt x="494" y="463"/>
                  </a:lnTo>
                  <a:lnTo>
                    <a:pt x="494" y="463"/>
                  </a:lnTo>
                  <a:lnTo>
                    <a:pt x="494" y="463"/>
                  </a:lnTo>
                  <a:lnTo>
                    <a:pt x="494" y="463"/>
                  </a:lnTo>
                  <a:lnTo>
                    <a:pt x="494" y="463"/>
                  </a:lnTo>
                  <a:lnTo>
                    <a:pt x="494" y="463"/>
                  </a:lnTo>
                  <a:lnTo>
                    <a:pt x="494" y="463"/>
                  </a:lnTo>
                  <a:lnTo>
                    <a:pt x="495" y="463"/>
                  </a:lnTo>
                  <a:lnTo>
                    <a:pt x="495" y="463"/>
                  </a:lnTo>
                  <a:lnTo>
                    <a:pt x="495" y="463"/>
                  </a:lnTo>
                  <a:lnTo>
                    <a:pt x="495" y="463"/>
                  </a:lnTo>
                  <a:lnTo>
                    <a:pt x="495" y="463"/>
                  </a:lnTo>
                  <a:lnTo>
                    <a:pt x="495" y="463"/>
                  </a:lnTo>
                  <a:lnTo>
                    <a:pt x="495" y="463"/>
                  </a:lnTo>
                  <a:lnTo>
                    <a:pt x="496" y="463"/>
                  </a:lnTo>
                  <a:lnTo>
                    <a:pt x="496" y="463"/>
                  </a:lnTo>
                  <a:lnTo>
                    <a:pt x="496" y="463"/>
                  </a:lnTo>
                  <a:lnTo>
                    <a:pt x="496" y="463"/>
                  </a:lnTo>
                  <a:lnTo>
                    <a:pt x="496" y="463"/>
                  </a:lnTo>
                  <a:lnTo>
                    <a:pt x="496" y="463"/>
                  </a:lnTo>
                  <a:lnTo>
                    <a:pt x="496" y="463"/>
                  </a:lnTo>
                  <a:lnTo>
                    <a:pt x="497" y="463"/>
                  </a:lnTo>
                  <a:lnTo>
                    <a:pt x="497" y="463"/>
                  </a:lnTo>
                  <a:lnTo>
                    <a:pt x="497" y="463"/>
                  </a:lnTo>
                  <a:lnTo>
                    <a:pt x="497" y="463"/>
                  </a:lnTo>
                  <a:lnTo>
                    <a:pt x="497" y="463"/>
                  </a:lnTo>
                  <a:lnTo>
                    <a:pt x="497" y="463"/>
                  </a:lnTo>
                  <a:lnTo>
                    <a:pt x="497" y="463"/>
                  </a:lnTo>
                  <a:lnTo>
                    <a:pt x="498" y="463"/>
                  </a:lnTo>
                  <a:lnTo>
                    <a:pt x="498" y="463"/>
                  </a:lnTo>
                  <a:lnTo>
                    <a:pt x="498" y="463"/>
                  </a:lnTo>
                  <a:lnTo>
                    <a:pt x="498" y="463"/>
                  </a:lnTo>
                  <a:lnTo>
                    <a:pt x="498" y="463"/>
                  </a:lnTo>
                  <a:lnTo>
                    <a:pt x="498" y="463"/>
                  </a:lnTo>
                  <a:lnTo>
                    <a:pt x="499" y="463"/>
                  </a:lnTo>
                  <a:lnTo>
                    <a:pt x="499" y="463"/>
                  </a:lnTo>
                  <a:lnTo>
                    <a:pt x="499" y="463"/>
                  </a:lnTo>
                  <a:lnTo>
                    <a:pt x="499" y="463"/>
                  </a:lnTo>
                  <a:lnTo>
                    <a:pt x="499" y="463"/>
                  </a:lnTo>
                  <a:lnTo>
                    <a:pt x="499" y="463"/>
                  </a:lnTo>
                  <a:lnTo>
                    <a:pt x="499" y="463"/>
                  </a:lnTo>
                  <a:lnTo>
                    <a:pt x="500" y="463"/>
                  </a:lnTo>
                  <a:lnTo>
                    <a:pt x="500" y="463"/>
                  </a:lnTo>
                  <a:lnTo>
                    <a:pt x="500" y="463"/>
                  </a:lnTo>
                  <a:lnTo>
                    <a:pt x="500" y="463"/>
                  </a:lnTo>
                  <a:lnTo>
                    <a:pt x="500" y="463"/>
                  </a:lnTo>
                  <a:lnTo>
                    <a:pt x="500" y="463"/>
                  </a:lnTo>
                  <a:lnTo>
                    <a:pt x="500" y="463"/>
                  </a:lnTo>
                  <a:lnTo>
                    <a:pt x="501" y="463"/>
                  </a:lnTo>
                  <a:lnTo>
                    <a:pt x="501" y="463"/>
                  </a:lnTo>
                  <a:lnTo>
                    <a:pt x="501" y="463"/>
                  </a:lnTo>
                  <a:lnTo>
                    <a:pt x="501" y="463"/>
                  </a:lnTo>
                  <a:lnTo>
                    <a:pt x="501" y="463"/>
                  </a:lnTo>
                  <a:lnTo>
                    <a:pt x="501" y="463"/>
                  </a:lnTo>
                  <a:lnTo>
                    <a:pt x="501" y="463"/>
                  </a:lnTo>
                  <a:lnTo>
                    <a:pt x="502" y="463"/>
                  </a:lnTo>
                  <a:lnTo>
                    <a:pt x="502" y="463"/>
                  </a:lnTo>
                  <a:lnTo>
                    <a:pt x="502" y="463"/>
                  </a:lnTo>
                  <a:lnTo>
                    <a:pt x="502" y="463"/>
                  </a:lnTo>
                  <a:lnTo>
                    <a:pt x="502" y="463"/>
                  </a:lnTo>
                  <a:lnTo>
                    <a:pt x="502" y="463"/>
                  </a:lnTo>
                  <a:lnTo>
                    <a:pt x="502" y="463"/>
                  </a:lnTo>
                  <a:lnTo>
                    <a:pt x="503" y="463"/>
                  </a:lnTo>
                  <a:lnTo>
                    <a:pt x="503" y="463"/>
                  </a:lnTo>
                  <a:lnTo>
                    <a:pt x="503" y="463"/>
                  </a:lnTo>
                  <a:lnTo>
                    <a:pt x="503" y="463"/>
                  </a:lnTo>
                  <a:lnTo>
                    <a:pt x="503" y="463"/>
                  </a:lnTo>
                  <a:lnTo>
                    <a:pt x="503" y="463"/>
                  </a:lnTo>
                  <a:lnTo>
                    <a:pt x="503" y="463"/>
                  </a:lnTo>
                  <a:lnTo>
                    <a:pt x="504" y="463"/>
                  </a:lnTo>
                  <a:lnTo>
                    <a:pt x="504" y="463"/>
                  </a:lnTo>
                  <a:lnTo>
                    <a:pt x="504" y="463"/>
                  </a:lnTo>
                  <a:lnTo>
                    <a:pt x="504" y="463"/>
                  </a:lnTo>
                  <a:lnTo>
                    <a:pt x="504" y="463"/>
                  </a:lnTo>
                  <a:lnTo>
                    <a:pt x="504" y="463"/>
                  </a:lnTo>
                  <a:lnTo>
                    <a:pt x="504" y="463"/>
                  </a:lnTo>
                  <a:lnTo>
                    <a:pt x="505" y="463"/>
                  </a:lnTo>
                  <a:lnTo>
                    <a:pt x="505" y="463"/>
                  </a:lnTo>
                  <a:lnTo>
                    <a:pt x="505" y="463"/>
                  </a:lnTo>
                  <a:lnTo>
                    <a:pt x="505" y="463"/>
                  </a:lnTo>
                  <a:lnTo>
                    <a:pt x="505" y="463"/>
                  </a:lnTo>
                  <a:lnTo>
                    <a:pt x="505" y="463"/>
                  </a:lnTo>
                  <a:lnTo>
                    <a:pt x="505" y="463"/>
                  </a:lnTo>
                  <a:lnTo>
                    <a:pt x="506" y="463"/>
                  </a:lnTo>
                  <a:lnTo>
                    <a:pt x="506" y="463"/>
                  </a:lnTo>
                  <a:lnTo>
                    <a:pt x="506" y="463"/>
                  </a:lnTo>
                  <a:lnTo>
                    <a:pt x="506" y="461"/>
                  </a:lnTo>
                  <a:lnTo>
                    <a:pt x="506" y="461"/>
                  </a:lnTo>
                  <a:lnTo>
                    <a:pt x="506" y="461"/>
                  </a:lnTo>
                  <a:lnTo>
                    <a:pt x="505" y="461"/>
                  </a:lnTo>
                  <a:lnTo>
                    <a:pt x="505" y="461"/>
                  </a:lnTo>
                  <a:lnTo>
                    <a:pt x="505" y="461"/>
                  </a:lnTo>
                  <a:lnTo>
                    <a:pt x="505" y="461"/>
                  </a:lnTo>
                  <a:lnTo>
                    <a:pt x="505" y="461"/>
                  </a:lnTo>
                  <a:lnTo>
                    <a:pt x="505" y="461"/>
                  </a:lnTo>
                  <a:lnTo>
                    <a:pt x="505" y="461"/>
                  </a:lnTo>
                  <a:lnTo>
                    <a:pt x="504" y="461"/>
                  </a:lnTo>
                  <a:lnTo>
                    <a:pt x="504" y="461"/>
                  </a:lnTo>
                  <a:lnTo>
                    <a:pt x="504" y="461"/>
                  </a:lnTo>
                  <a:lnTo>
                    <a:pt x="504" y="461"/>
                  </a:lnTo>
                  <a:lnTo>
                    <a:pt x="504" y="461"/>
                  </a:lnTo>
                  <a:lnTo>
                    <a:pt x="504" y="461"/>
                  </a:lnTo>
                  <a:lnTo>
                    <a:pt x="504" y="461"/>
                  </a:lnTo>
                  <a:lnTo>
                    <a:pt x="503" y="461"/>
                  </a:lnTo>
                  <a:lnTo>
                    <a:pt x="503" y="461"/>
                  </a:lnTo>
                  <a:lnTo>
                    <a:pt x="503" y="461"/>
                  </a:lnTo>
                  <a:lnTo>
                    <a:pt x="503" y="461"/>
                  </a:lnTo>
                  <a:lnTo>
                    <a:pt x="503" y="461"/>
                  </a:lnTo>
                  <a:lnTo>
                    <a:pt x="503" y="461"/>
                  </a:lnTo>
                  <a:lnTo>
                    <a:pt x="503" y="461"/>
                  </a:lnTo>
                  <a:lnTo>
                    <a:pt x="502" y="461"/>
                  </a:lnTo>
                  <a:lnTo>
                    <a:pt x="502" y="461"/>
                  </a:lnTo>
                  <a:lnTo>
                    <a:pt x="502" y="461"/>
                  </a:lnTo>
                  <a:lnTo>
                    <a:pt x="502" y="461"/>
                  </a:lnTo>
                  <a:lnTo>
                    <a:pt x="502" y="461"/>
                  </a:lnTo>
                  <a:lnTo>
                    <a:pt x="502" y="461"/>
                  </a:lnTo>
                  <a:lnTo>
                    <a:pt x="502" y="461"/>
                  </a:lnTo>
                  <a:lnTo>
                    <a:pt x="501" y="461"/>
                  </a:lnTo>
                  <a:lnTo>
                    <a:pt x="501" y="461"/>
                  </a:lnTo>
                  <a:lnTo>
                    <a:pt x="501" y="461"/>
                  </a:lnTo>
                  <a:lnTo>
                    <a:pt x="501" y="461"/>
                  </a:lnTo>
                  <a:lnTo>
                    <a:pt x="501" y="461"/>
                  </a:lnTo>
                  <a:lnTo>
                    <a:pt x="501" y="461"/>
                  </a:lnTo>
                  <a:lnTo>
                    <a:pt x="501" y="461"/>
                  </a:lnTo>
                  <a:lnTo>
                    <a:pt x="500" y="461"/>
                  </a:lnTo>
                  <a:lnTo>
                    <a:pt x="500" y="461"/>
                  </a:lnTo>
                  <a:lnTo>
                    <a:pt x="500" y="461"/>
                  </a:lnTo>
                  <a:lnTo>
                    <a:pt x="500" y="461"/>
                  </a:lnTo>
                  <a:lnTo>
                    <a:pt x="500" y="461"/>
                  </a:lnTo>
                  <a:lnTo>
                    <a:pt x="500" y="461"/>
                  </a:lnTo>
                  <a:lnTo>
                    <a:pt x="500" y="461"/>
                  </a:lnTo>
                  <a:lnTo>
                    <a:pt x="499" y="461"/>
                  </a:lnTo>
                  <a:lnTo>
                    <a:pt x="499" y="461"/>
                  </a:lnTo>
                  <a:lnTo>
                    <a:pt x="499" y="461"/>
                  </a:lnTo>
                  <a:lnTo>
                    <a:pt x="499" y="461"/>
                  </a:lnTo>
                  <a:lnTo>
                    <a:pt x="499" y="461"/>
                  </a:lnTo>
                  <a:lnTo>
                    <a:pt x="499" y="461"/>
                  </a:lnTo>
                  <a:lnTo>
                    <a:pt x="499" y="461"/>
                  </a:lnTo>
                  <a:lnTo>
                    <a:pt x="498" y="461"/>
                  </a:lnTo>
                  <a:lnTo>
                    <a:pt x="498" y="461"/>
                  </a:lnTo>
                  <a:lnTo>
                    <a:pt x="498" y="461"/>
                  </a:lnTo>
                  <a:lnTo>
                    <a:pt x="498" y="461"/>
                  </a:lnTo>
                  <a:lnTo>
                    <a:pt x="498" y="461"/>
                  </a:lnTo>
                  <a:lnTo>
                    <a:pt x="498" y="461"/>
                  </a:lnTo>
                  <a:lnTo>
                    <a:pt x="497" y="461"/>
                  </a:lnTo>
                  <a:lnTo>
                    <a:pt x="497" y="461"/>
                  </a:lnTo>
                  <a:lnTo>
                    <a:pt x="497" y="461"/>
                  </a:lnTo>
                  <a:lnTo>
                    <a:pt x="497" y="461"/>
                  </a:lnTo>
                  <a:lnTo>
                    <a:pt x="497" y="461"/>
                  </a:lnTo>
                  <a:lnTo>
                    <a:pt x="497" y="461"/>
                  </a:lnTo>
                  <a:lnTo>
                    <a:pt x="497" y="461"/>
                  </a:lnTo>
                  <a:lnTo>
                    <a:pt x="496" y="461"/>
                  </a:lnTo>
                  <a:lnTo>
                    <a:pt x="496" y="461"/>
                  </a:lnTo>
                  <a:lnTo>
                    <a:pt x="496" y="461"/>
                  </a:lnTo>
                  <a:lnTo>
                    <a:pt x="496" y="461"/>
                  </a:lnTo>
                  <a:lnTo>
                    <a:pt x="496" y="461"/>
                  </a:lnTo>
                  <a:lnTo>
                    <a:pt x="496" y="461"/>
                  </a:lnTo>
                  <a:lnTo>
                    <a:pt x="496" y="461"/>
                  </a:lnTo>
                  <a:lnTo>
                    <a:pt x="495" y="461"/>
                  </a:lnTo>
                  <a:lnTo>
                    <a:pt x="495" y="461"/>
                  </a:lnTo>
                  <a:lnTo>
                    <a:pt x="495" y="461"/>
                  </a:lnTo>
                  <a:lnTo>
                    <a:pt x="495" y="461"/>
                  </a:lnTo>
                  <a:lnTo>
                    <a:pt x="495" y="461"/>
                  </a:lnTo>
                  <a:lnTo>
                    <a:pt x="495" y="461"/>
                  </a:lnTo>
                  <a:lnTo>
                    <a:pt x="495" y="461"/>
                  </a:lnTo>
                  <a:lnTo>
                    <a:pt x="494" y="461"/>
                  </a:lnTo>
                  <a:lnTo>
                    <a:pt x="494" y="461"/>
                  </a:lnTo>
                  <a:lnTo>
                    <a:pt x="494" y="461"/>
                  </a:lnTo>
                  <a:lnTo>
                    <a:pt x="494" y="461"/>
                  </a:lnTo>
                  <a:lnTo>
                    <a:pt x="494" y="461"/>
                  </a:lnTo>
                  <a:lnTo>
                    <a:pt x="494" y="461"/>
                  </a:lnTo>
                  <a:lnTo>
                    <a:pt x="494" y="461"/>
                  </a:lnTo>
                  <a:lnTo>
                    <a:pt x="493" y="461"/>
                  </a:lnTo>
                  <a:lnTo>
                    <a:pt x="493" y="461"/>
                  </a:lnTo>
                  <a:lnTo>
                    <a:pt x="493" y="461"/>
                  </a:lnTo>
                  <a:lnTo>
                    <a:pt x="493" y="461"/>
                  </a:lnTo>
                  <a:lnTo>
                    <a:pt x="493" y="461"/>
                  </a:lnTo>
                  <a:lnTo>
                    <a:pt x="493" y="461"/>
                  </a:lnTo>
                  <a:lnTo>
                    <a:pt x="492" y="461"/>
                  </a:lnTo>
                  <a:lnTo>
                    <a:pt x="492" y="463"/>
                  </a:lnTo>
                  <a:close/>
                  <a:moveTo>
                    <a:pt x="514" y="463"/>
                  </a:moveTo>
                  <a:lnTo>
                    <a:pt x="514" y="463"/>
                  </a:lnTo>
                  <a:lnTo>
                    <a:pt x="514" y="463"/>
                  </a:lnTo>
                  <a:lnTo>
                    <a:pt x="514" y="463"/>
                  </a:lnTo>
                  <a:lnTo>
                    <a:pt x="514" y="463"/>
                  </a:lnTo>
                  <a:lnTo>
                    <a:pt x="515" y="463"/>
                  </a:lnTo>
                  <a:lnTo>
                    <a:pt x="515" y="463"/>
                  </a:lnTo>
                  <a:lnTo>
                    <a:pt x="515" y="463"/>
                  </a:lnTo>
                  <a:lnTo>
                    <a:pt x="515" y="463"/>
                  </a:lnTo>
                  <a:lnTo>
                    <a:pt x="515" y="463"/>
                  </a:lnTo>
                  <a:lnTo>
                    <a:pt x="515" y="463"/>
                  </a:lnTo>
                  <a:lnTo>
                    <a:pt x="515" y="463"/>
                  </a:lnTo>
                  <a:lnTo>
                    <a:pt x="516" y="463"/>
                  </a:lnTo>
                  <a:lnTo>
                    <a:pt x="516" y="463"/>
                  </a:lnTo>
                  <a:lnTo>
                    <a:pt x="516" y="463"/>
                  </a:lnTo>
                  <a:lnTo>
                    <a:pt x="516" y="463"/>
                  </a:lnTo>
                  <a:lnTo>
                    <a:pt x="516" y="463"/>
                  </a:lnTo>
                  <a:lnTo>
                    <a:pt x="516" y="463"/>
                  </a:lnTo>
                  <a:lnTo>
                    <a:pt x="516" y="463"/>
                  </a:lnTo>
                  <a:lnTo>
                    <a:pt x="517" y="463"/>
                  </a:lnTo>
                  <a:lnTo>
                    <a:pt x="517" y="463"/>
                  </a:lnTo>
                  <a:lnTo>
                    <a:pt x="517" y="463"/>
                  </a:lnTo>
                  <a:lnTo>
                    <a:pt x="517" y="463"/>
                  </a:lnTo>
                  <a:lnTo>
                    <a:pt x="517" y="463"/>
                  </a:lnTo>
                  <a:lnTo>
                    <a:pt x="517" y="463"/>
                  </a:lnTo>
                  <a:lnTo>
                    <a:pt x="518" y="463"/>
                  </a:lnTo>
                  <a:lnTo>
                    <a:pt x="518" y="463"/>
                  </a:lnTo>
                  <a:lnTo>
                    <a:pt x="518" y="463"/>
                  </a:lnTo>
                  <a:lnTo>
                    <a:pt x="518" y="463"/>
                  </a:lnTo>
                  <a:lnTo>
                    <a:pt x="518" y="463"/>
                  </a:lnTo>
                  <a:lnTo>
                    <a:pt x="518" y="463"/>
                  </a:lnTo>
                  <a:lnTo>
                    <a:pt x="518" y="463"/>
                  </a:lnTo>
                  <a:lnTo>
                    <a:pt x="519" y="463"/>
                  </a:lnTo>
                  <a:lnTo>
                    <a:pt x="519" y="463"/>
                  </a:lnTo>
                  <a:lnTo>
                    <a:pt x="519" y="463"/>
                  </a:lnTo>
                  <a:lnTo>
                    <a:pt x="519" y="463"/>
                  </a:lnTo>
                  <a:lnTo>
                    <a:pt x="519" y="463"/>
                  </a:lnTo>
                  <a:lnTo>
                    <a:pt x="519" y="463"/>
                  </a:lnTo>
                  <a:lnTo>
                    <a:pt x="519" y="463"/>
                  </a:lnTo>
                  <a:lnTo>
                    <a:pt x="520" y="463"/>
                  </a:lnTo>
                  <a:lnTo>
                    <a:pt x="520" y="463"/>
                  </a:lnTo>
                  <a:lnTo>
                    <a:pt x="520" y="463"/>
                  </a:lnTo>
                  <a:lnTo>
                    <a:pt x="520" y="463"/>
                  </a:lnTo>
                  <a:lnTo>
                    <a:pt x="520" y="463"/>
                  </a:lnTo>
                  <a:lnTo>
                    <a:pt x="520" y="463"/>
                  </a:lnTo>
                  <a:lnTo>
                    <a:pt x="520" y="463"/>
                  </a:lnTo>
                  <a:lnTo>
                    <a:pt x="521" y="463"/>
                  </a:lnTo>
                  <a:lnTo>
                    <a:pt x="521" y="463"/>
                  </a:lnTo>
                  <a:lnTo>
                    <a:pt x="521" y="463"/>
                  </a:lnTo>
                  <a:lnTo>
                    <a:pt x="521" y="463"/>
                  </a:lnTo>
                  <a:lnTo>
                    <a:pt x="521" y="463"/>
                  </a:lnTo>
                  <a:lnTo>
                    <a:pt x="521" y="463"/>
                  </a:lnTo>
                  <a:lnTo>
                    <a:pt x="521" y="463"/>
                  </a:lnTo>
                  <a:lnTo>
                    <a:pt x="522" y="463"/>
                  </a:lnTo>
                  <a:lnTo>
                    <a:pt x="522" y="463"/>
                  </a:lnTo>
                  <a:lnTo>
                    <a:pt x="522" y="463"/>
                  </a:lnTo>
                  <a:lnTo>
                    <a:pt x="522" y="463"/>
                  </a:lnTo>
                  <a:lnTo>
                    <a:pt x="522" y="463"/>
                  </a:lnTo>
                  <a:lnTo>
                    <a:pt x="522" y="463"/>
                  </a:lnTo>
                  <a:lnTo>
                    <a:pt x="522" y="463"/>
                  </a:lnTo>
                  <a:lnTo>
                    <a:pt x="523" y="463"/>
                  </a:lnTo>
                  <a:lnTo>
                    <a:pt x="523" y="463"/>
                  </a:lnTo>
                  <a:lnTo>
                    <a:pt x="523" y="463"/>
                  </a:lnTo>
                  <a:lnTo>
                    <a:pt x="523" y="463"/>
                  </a:lnTo>
                  <a:lnTo>
                    <a:pt x="523" y="463"/>
                  </a:lnTo>
                  <a:lnTo>
                    <a:pt x="523" y="463"/>
                  </a:lnTo>
                  <a:lnTo>
                    <a:pt x="524" y="463"/>
                  </a:lnTo>
                  <a:lnTo>
                    <a:pt x="524" y="463"/>
                  </a:lnTo>
                  <a:lnTo>
                    <a:pt x="524" y="463"/>
                  </a:lnTo>
                  <a:lnTo>
                    <a:pt x="524" y="463"/>
                  </a:lnTo>
                  <a:lnTo>
                    <a:pt x="524" y="463"/>
                  </a:lnTo>
                  <a:lnTo>
                    <a:pt x="524" y="463"/>
                  </a:lnTo>
                  <a:lnTo>
                    <a:pt x="524" y="463"/>
                  </a:lnTo>
                  <a:lnTo>
                    <a:pt x="525" y="463"/>
                  </a:lnTo>
                  <a:lnTo>
                    <a:pt x="525" y="463"/>
                  </a:lnTo>
                  <a:lnTo>
                    <a:pt x="525" y="463"/>
                  </a:lnTo>
                  <a:lnTo>
                    <a:pt x="525" y="463"/>
                  </a:lnTo>
                  <a:lnTo>
                    <a:pt x="525" y="463"/>
                  </a:lnTo>
                  <a:lnTo>
                    <a:pt x="525" y="463"/>
                  </a:lnTo>
                  <a:lnTo>
                    <a:pt x="525" y="463"/>
                  </a:lnTo>
                  <a:lnTo>
                    <a:pt x="526" y="463"/>
                  </a:lnTo>
                  <a:lnTo>
                    <a:pt x="526" y="463"/>
                  </a:lnTo>
                  <a:lnTo>
                    <a:pt x="526" y="463"/>
                  </a:lnTo>
                  <a:lnTo>
                    <a:pt x="526" y="463"/>
                  </a:lnTo>
                  <a:lnTo>
                    <a:pt x="526" y="463"/>
                  </a:lnTo>
                  <a:lnTo>
                    <a:pt x="526" y="463"/>
                  </a:lnTo>
                  <a:lnTo>
                    <a:pt x="526" y="463"/>
                  </a:lnTo>
                  <a:lnTo>
                    <a:pt x="527" y="463"/>
                  </a:lnTo>
                  <a:lnTo>
                    <a:pt x="527" y="463"/>
                  </a:lnTo>
                  <a:lnTo>
                    <a:pt x="527" y="463"/>
                  </a:lnTo>
                  <a:lnTo>
                    <a:pt x="527" y="463"/>
                  </a:lnTo>
                  <a:lnTo>
                    <a:pt x="527" y="463"/>
                  </a:lnTo>
                  <a:lnTo>
                    <a:pt x="527" y="463"/>
                  </a:lnTo>
                  <a:lnTo>
                    <a:pt x="527" y="461"/>
                  </a:lnTo>
                  <a:lnTo>
                    <a:pt x="527" y="461"/>
                  </a:lnTo>
                  <a:lnTo>
                    <a:pt x="527" y="461"/>
                  </a:lnTo>
                  <a:lnTo>
                    <a:pt x="527" y="461"/>
                  </a:lnTo>
                  <a:lnTo>
                    <a:pt x="527" y="461"/>
                  </a:lnTo>
                  <a:lnTo>
                    <a:pt x="527" y="461"/>
                  </a:lnTo>
                  <a:lnTo>
                    <a:pt x="526" y="461"/>
                  </a:lnTo>
                  <a:lnTo>
                    <a:pt x="526" y="461"/>
                  </a:lnTo>
                  <a:lnTo>
                    <a:pt x="526" y="461"/>
                  </a:lnTo>
                  <a:lnTo>
                    <a:pt x="526" y="461"/>
                  </a:lnTo>
                  <a:lnTo>
                    <a:pt x="526" y="461"/>
                  </a:lnTo>
                  <a:lnTo>
                    <a:pt x="526" y="461"/>
                  </a:lnTo>
                  <a:lnTo>
                    <a:pt x="526" y="461"/>
                  </a:lnTo>
                  <a:lnTo>
                    <a:pt x="525" y="461"/>
                  </a:lnTo>
                  <a:lnTo>
                    <a:pt x="525" y="461"/>
                  </a:lnTo>
                  <a:lnTo>
                    <a:pt x="525" y="461"/>
                  </a:lnTo>
                  <a:lnTo>
                    <a:pt x="525" y="461"/>
                  </a:lnTo>
                  <a:lnTo>
                    <a:pt x="525" y="461"/>
                  </a:lnTo>
                  <a:lnTo>
                    <a:pt x="525" y="461"/>
                  </a:lnTo>
                  <a:lnTo>
                    <a:pt x="525" y="461"/>
                  </a:lnTo>
                  <a:lnTo>
                    <a:pt x="524" y="461"/>
                  </a:lnTo>
                  <a:lnTo>
                    <a:pt x="524" y="461"/>
                  </a:lnTo>
                  <a:lnTo>
                    <a:pt x="524" y="461"/>
                  </a:lnTo>
                  <a:lnTo>
                    <a:pt x="524" y="461"/>
                  </a:lnTo>
                  <a:lnTo>
                    <a:pt x="524" y="461"/>
                  </a:lnTo>
                  <a:lnTo>
                    <a:pt x="524" y="461"/>
                  </a:lnTo>
                  <a:lnTo>
                    <a:pt x="524" y="461"/>
                  </a:lnTo>
                  <a:lnTo>
                    <a:pt x="523" y="461"/>
                  </a:lnTo>
                  <a:lnTo>
                    <a:pt x="523" y="461"/>
                  </a:lnTo>
                  <a:lnTo>
                    <a:pt x="523" y="461"/>
                  </a:lnTo>
                  <a:lnTo>
                    <a:pt x="523" y="461"/>
                  </a:lnTo>
                  <a:lnTo>
                    <a:pt x="523" y="461"/>
                  </a:lnTo>
                  <a:lnTo>
                    <a:pt x="523" y="461"/>
                  </a:lnTo>
                  <a:lnTo>
                    <a:pt x="522" y="461"/>
                  </a:lnTo>
                  <a:lnTo>
                    <a:pt x="522" y="461"/>
                  </a:lnTo>
                  <a:lnTo>
                    <a:pt x="522" y="461"/>
                  </a:lnTo>
                  <a:lnTo>
                    <a:pt x="522" y="461"/>
                  </a:lnTo>
                  <a:lnTo>
                    <a:pt x="522" y="461"/>
                  </a:lnTo>
                  <a:lnTo>
                    <a:pt x="522" y="461"/>
                  </a:lnTo>
                  <a:lnTo>
                    <a:pt x="522" y="461"/>
                  </a:lnTo>
                  <a:lnTo>
                    <a:pt x="521" y="461"/>
                  </a:lnTo>
                  <a:lnTo>
                    <a:pt x="521" y="461"/>
                  </a:lnTo>
                  <a:lnTo>
                    <a:pt x="521" y="461"/>
                  </a:lnTo>
                  <a:lnTo>
                    <a:pt x="521" y="461"/>
                  </a:lnTo>
                  <a:lnTo>
                    <a:pt x="521" y="461"/>
                  </a:lnTo>
                  <a:lnTo>
                    <a:pt x="521" y="461"/>
                  </a:lnTo>
                  <a:lnTo>
                    <a:pt x="521" y="461"/>
                  </a:lnTo>
                  <a:lnTo>
                    <a:pt x="520" y="461"/>
                  </a:lnTo>
                  <a:lnTo>
                    <a:pt x="520" y="461"/>
                  </a:lnTo>
                  <a:lnTo>
                    <a:pt x="520" y="461"/>
                  </a:lnTo>
                  <a:lnTo>
                    <a:pt x="520" y="461"/>
                  </a:lnTo>
                  <a:lnTo>
                    <a:pt x="520" y="461"/>
                  </a:lnTo>
                  <a:lnTo>
                    <a:pt x="520" y="461"/>
                  </a:lnTo>
                  <a:lnTo>
                    <a:pt x="520" y="461"/>
                  </a:lnTo>
                  <a:lnTo>
                    <a:pt x="519" y="461"/>
                  </a:lnTo>
                  <a:lnTo>
                    <a:pt x="519" y="461"/>
                  </a:lnTo>
                  <a:lnTo>
                    <a:pt x="519" y="461"/>
                  </a:lnTo>
                  <a:lnTo>
                    <a:pt x="519" y="461"/>
                  </a:lnTo>
                  <a:lnTo>
                    <a:pt x="519" y="461"/>
                  </a:lnTo>
                  <a:lnTo>
                    <a:pt x="519" y="461"/>
                  </a:lnTo>
                  <a:lnTo>
                    <a:pt x="519" y="461"/>
                  </a:lnTo>
                  <a:lnTo>
                    <a:pt x="518" y="461"/>
                  </a:lnTo>
                  <a:lnTo>
                    <a:pt x="518" y="461"/>
                  </a:lnTo>
                  <a:lnTo>
                    <a:pt x="518" y="461"/>
                  </a:lnTo>
                  <a:lnTo>
                    <a:pt x="518" y="461"/>
                  </a:lnTo>
                  <a:lnTo>
                    <a:pt x="518" y="461"/>
                  </a:lnTo>
                  <a:lnTo>
                    <a:pt x="518" y="461"/>
                  </a:lnTo>
                  <a:lnTo>
                    <a:pt x="518" y="461"/>
                  </a:lnTo>
                  <a:lnTo>
                    <a:pt x="517" y="461"/>
                  </a:lnTo>
                  <a:lnTo>
                    <a:pt x="517" y="461"/>
                  </a:lnTo>
                  <a:lnTo>
                    <a:pt x="517" y="461"/>
                  </a:lnTo>
                  <a:lnTo>
                    <a:pt x="517" y="461"/>
                  </a:lnTo>
                  <a:lnTo>
                    <a:pt x="517" y="461"/>
                  </a:lnTo>
                  <a:lnTo>
                    <a:pt x="517" y="461"/>
                  </a:lnTo>
                  <a:lnTo>
                    <a:pt x="516" y="461"/>
                  </a:lnTo>
                  <a:lnTo>
                    <a:pt x="516" y="461"/>
                  </a:lnTo>
                  <a:lnTo>
                    <a:pt x="516" y="461"/>
                  </a:lnTo>
                  <a:lnTo>
                    <a:pt x="516" y="461"/>
                  </a:lnTo>
                  <a:lnTo>
                    <a:pt x="516" y="461"/>
                  </a:lnTo>
                  <a:lnTo>
                    <a:pt x="516" y="461"/>
                  </a:lnTo>
                  <a:lnTo>
                    <a:pt x="516" y="461"/>
                  </a:lnTo>
                  <a:lnTo>
                    <a:pt x="515" y="461"/>
                  </a:lnTo>
                  <a:lnTo>
                    <a:pt x="515" y="461"/>
                  </a:lnTo>
                  <a:lnTo>
                    <a:pt x="515" y="461"/>
                  </a:lnTo>
                  <a:lnTo>
                    <a:pt x="515" y="461"/>
                  </a:lnTo>
                  <a:lnTo>
                    <a:pt x="515" y="461"/>
                  </a:lnTo>
                  <a:lnTo>
                    <a:pt x="515" y="461"/>
                  </a:lnTo>
                  <a:lnTo>
                    <a:pt x="515" y="461"/>
                  </a:lnTo>
                  <a:lnTo>
                    <a:pt x="514" y="461"/>
                  </a:lnTo>
                  <a:lnTo>
                    <a:pt x="514" y="461"/>
                  </a:lnTo>
                  <a:lnTo>
                    <a:pt x="514" y="461"/>
                  </a:lnTo>
                  <a:lnTo>
                    <a:pt x="514" y="461"/>
                  </a:lnTo>
                  <a:lnTo>
                    <a:pt x="514" y="461"/>
                  </a:lnTo>
                  <a:lnTo>
                    <a:pt x="514" y="463"/>
                  </a:lnTo>
                  <a:close/>
                  <a:moveTo>
                    <a:pt x="535" y="463"/>
                  </a:moveTo>
                  <a:lnTo>
                    <a:pt x="535" y="463"/>
                  </a:lnTo>
                  <a:lnTo>
                    <a:pt x="536" y="463"/>
                  </a:lnTo>
                  <a:lnTo>
                    <a:pt x="536" y="463"/>
                  </a:lnTo>
                  <a:lnTo>
                    <a:pt x="536" y="463"/>
                  </a:lnTo>
                  <a:lnTo>
                    <a:pt x="536" y="463"/>
                  </a:lnTo>
                  <a:lnTo>
                    <a:pt x="536" y="463"/>
                  </a:lnTo>
                  <a:lnTo>
                    <a:pt x="536" y="463"/>
                  </a:lnTo>
                  <a:lnTo>
                    <a:pt x="536" y="463"/>
                  </a:lnTo>
                  <a:lnTo>
                    <a:pt x="537" y="463"/>
                  </a:lnTo>
                  <a:lnTo>
                    <a:pt x="537" y="463"/>
                  </a:lnTo>
                  <a:lnTo>
                    <a:pt x="537" y="463"/>
                  </a:lnTo>
                  <a:lnTo>
                    <a:pt x="537" y="463"/>
                  </a:lnTo>
                  <a:lnTo>
                    <a:pt x="537" y="463"/>
                  </a:lnTo>
                  <a:lnTo>
                    <a:pt x="537" y="463"/>
                  </a:lnTo>
                  <a:lnTo>
                    <a:pt x="537" y="463"/>
                  </a:lnTo>
                  <a:lnTo>
                    <a:pt x="538" y="463"/>
                  </a:lnTo>
                  <a:lnTo>
                    <a:pt x="538" y="463"/>
                  </a:lnTo>
                  <a:lnTo>
                    <a:pt x="538" y="463"/>
                  </a:lnTo>
                  <a:lnTo>
                    <a:pt x="538" y="463"/>
                  </a:lnTo>
                  <a:lnTo>
                    <a:pt x="538" y="463"/>
                  </a:lnTo>
                  <a:lnTo>
                    <a:pt x="538" y="463"/>
                  </a:lnTo>
                  <a:lnTo>
                    <a:pt x="539" y="463"/>
                  </a:lnTo>
                  <a:lnTo>
                    <a:pt x="539" y="463"/>
                  </a:lnTo>
                  <a:lnTo>
                    <a:pt x="539" y="463"/>
                  </a:lnTo>
                  <a:lnTo>
                    <a:pt x="539" y="463"/>
                  </a:lnTo>
                  <a:lnTo>
                    <a:pt x="539" y="463"/>
                  </a:lnTo>
                  <a:lnTo>
                    <a:pt x="539" y="463"/>
                  </a:lnTo>
                  <a:lnTo>
                    <a:pt x="539" y="463"/>
                  </a:lnTo>
                  <a:lnTo>
                    <a:pt x="540" y="463"/>
                  </a:lnTo>
                  <a:lnTo>
                    <a:pt x="540" y="463"/>
                  </a:lnTo>
                  <a:lnTo>
                    <a:pt x="540" y="463"/>
                  </a:lnTo>
                  <a:lnTo>
                    <a:pt x="540" y="463"/>
                  </a:lnTo>
                  <a:lnTo>
                    <a:pt x="540" y="463"/>
                  </a:lnTo>
                  <a:lnTo>
                    <a:pt x="540" y="463"/>
                  </a:lnTo>
                  <a:lnTo>
                    <a:pt x="540" y="463"/>
                  </a:lnTo>
                  <a:lnTo>
                    <a:pt x="541" y="463"/>
                  </a:lnTo>
                  <a:lnTo>
                    <a:pt x="541" y="463"/>
                  </a:lnTo>
                  <a:lnTo>
                    <a:pt x="541" y="463"/>
                  </a:lnTo>
                  <a:lnTo>
                    <a:pt x="541" y="463"/>
                  </a:lnTo>
                  <a:lnTo>
                    <a:pt x="541" y="463"/>
                  </a:lnTo>
                  <a:lnTo>
                    <a:pt x="541" y="463"/>
                  </a:lnTo>
                  <a:lnTo>
                    <a:pt x="541" y="463"/>
                  </a:lnTo>
                  <a:lnTo>
                    <a:pt x="542" y="463"/>
                  </a:lnTo>
                  <a:lnTo>
                    <a:pt x="542" y="463"/>
                  </a:lnTo>
                  <a:lnTo>
                    <a:pt x="542" y="463"/>
                  </a:lnTo>
                  <a:lnTo>
                    <a:pt x="542" y="463"/>
                  </a:lnTo>
                  <a:lnTo>
                    <a:pt x="542" y="463"/>
                  </a:lnTo>
                  <a:lnTo>
                    <a:pt x="542" y="463"/>
                  </a:lnTo>
                  <a:lnTo>
                    <a:pt x="542" y="463"/>
                  </a:lnTo>
                  <a:lnTo>
                    <a:pt x="543" y="463"/>
                  </a:lnTo>
                  <a:lnTo>
                    <a:pt x="543" y="463"/>
                  </a:lnTo>
                  <a:lnTo>
                    <a:pt x="543" y="463"/>
                  </a:lnTo>
                  <a:lnTo>
                    <a:pt x="543" y="463"/>
                  </a:lnTo>
                  <a:lnTo>
                    <a:pt x="543" y="463"/>
                  </a:lnTo>
                  <a:lnTo>
                    <a:pt x="543" y="463"/>
                  </a:lnTo>
                  <a:lnTo>
                    <a:pt x="543" y="463"/>
                  </a:lnTo>
                  <a:lnTo>
                    <a:pt x="544" y="463"/>
                  </a:lnTo>
                  <a:lnTo>
                    <a:pt x="544" y="463"/>
                  </a:lnTo>
                  <a:lnTo>
                    <a:pt x="544" y="463"/>
                  </a:lnTo>
                  <a:lnTo>
                    <a:pt x="544" y="463"/>
                  </a:lnTo>
                  <a:lnTo>
                    <a:pt x="544" y="463"/>
                  </a:lnTo>
                  <a:lnTo>
                    <a:pt x="544" y="463"/>
                  </a:lnTo>
                  <a:lnTo>
                    <a:pt x="544" y="463"/>
                  </a:lnTo>
                  <a:lnTo>
                    <a:pt x="545" y="463"/>
                  </a:lnTo>
                  <a:lnTo>
                    <a:pt x="545" y="463"/>
                  </a:lnTo>
                  <a:lnTo>
                    <a:pt x="545" y="463"/>
                  </a:lnTo>
                  <a:lnTo>
                    <a:pt x="545" y="463"/>
                  </a:lnTo>
                  <a:lnTo>
                    <a:pt x="545" y="463"/>
                  </a:lnTo>
                  <a:lnTo>
                    <a:pt x="545" y="463"/>
                  </a:lnTo>
                  <a:lnTo>
                    <a:pt x="545" y="463"/>
                  </a:lnTo>
                  <a:lnTo>
                    <a:pt x="546" y="463"/>
                  </a:lnTo>
                  <a:lnTo>
                    <a:pt x="546" y="463"/>
                  </a:lnTo>
                  <a:lnTo>
                    <a:pt x="546" y="463"/>
                  </a:lnTo>
                  <a:lnTo>
                    <a:pt x="546" y="463"/>
                  </a:lnTo>
                  <a:lnTo>
                    <a:pt x="546" y="463"/>
                  </a:lnTo>
                  <a:lnTo>
                    <a:pt x="546" y="463"/>
                  </a:lnTo>
                  <a:lnTo>
                    <a:pt x="546" y="463"/>
                  </a:lnTo>
                  <a:lnTo>
                    <a:pt x="547" y="463"/>
                  </a:lnTo>
                  <a:lnTo>
                    <a:pt x="547" y="463"/>
                  </a:lnTo>
                  <a:lnTo>
                    <a:pt x="547" y="463"/>
                  </a:lnTo>
                  <a:lnTo>
                    <a:pt x="547" y="463"/>
                  </a:lnTo>
                  <a:lnTo>
                    <a:pt x="547" y="463"/>
                  </a:lnTo>
                  <a:lnTo>
                    <a:pt x="547" y="463"/>
                  </a:lnTo>
                  <a:lnTo>
                    <a:pt x="547" y="463"/>
                  </a:lnTo>
                  <a:lnTo>
                    <a:pt x="548" y="463"/>
                  </a:lnTo>
                  <a:lnTo>
                    <a:pt x="548" y="463"/>
                  </a:lnTo>
                  <a:lnTo>
                    <a:pt x="548" y="463"/>
                  </a:lnTo>
                  <a:lnTo>
                    <a:pt x="548" y="463"/>
                  </a:lnTo>
                  <a:lnTo>
                    <a:pt x="548" y="463"/>
                  </a:lnTo>
                  <a:lnTo>
                    <a:pt x="548" y="463"/>
                  </a:lnTo>
                  <a:lnTo>
                    <a:pt x="548" y="463"/>
                  </a:lnTo>
                  <a:lnTo>
                    <a:pt x="549" y="463"/>
                  </a:lnTo>
                  <a:lnTo>
                    <a:pt x="549" y="461"/>
                  </a:lnTo>
                  <a:lnTo>
                    <a:pt x="548" y="461"/>
                  </a:lnTo>
                  <a:lnTo>
                    <a:pt x="548" y="461"/>
                  </a:lnTo>
                  <a:lnTo>
                    <a:pt x="548" y="461"/>
                  </a:lnTo>
                  <a:lnTo>
                    <a:pt x="548" y="461"/>
                  </a:lnTo>
                  <a:lnTo>
                    <a:pt x="548" y="461"/>
                  </a:lnTo>
                  <a:lnTo>
                    <a:pt x="548" y="461"/>
                  </a:lnTo>
                  <a:lnTo>
                    <a:pt x="548" y="461"/>
                  </a:lnTo>
                  <a:lnTo>
                    <a:pt x="547" y="461"/>
                  </a:lnTo>
                  <a:lnTo>
                    <a:pt x="547" y="461"/>
                  </a:lnTo>
                  <a:lnTo>
                    <a:pt x="547" y="461"/>
                  </a:lnTo>
                  <a:lnTo>
                    <a:pt x="547" y="461"/>
                  </a:lnTo>
                  <a:lnTo>
                    <a:pt x="547" y="461"/>
                  </a:lnTo>
                  <a:lnTo>
                    <a:pt x="547" y="461"/>
                  </a:lnTo>
                  <a:lnTo>
                    <a:pt x="547" y="461"/>
                  </a:lnTo>
                  <a:lnTo>
                    <a:pt x="546" y="461"/>
                  </a:lnTo>
                  <a:lnTo>
                    <a:pt x="546" y="461"/>
                  </a:lnTo>
                  <a:lnTo>
                    <a:pt x="546" y="461"/>
                  </a:lnTo>
                  <a:lnTo>
                    <a:pt x="546" y="461"/>
                  </a:lnTo>
                  <a:lnTo>
                    <a:pt x="546" y="461"/>
                  </a:lnTo>
                  <a:lnTo>
                    <a:pt x="546" y="461"/>
                  </a:lnTo>
                  <a:lnTo>
                    <a:pt x="546" y="461"/>
                  </a:lnTo>
                  <a:lnTo>
                    <a:pt x="545" y="461"/>
                  </a:lnTo>
                  <a:lnTo>
                    <a:pt x="545" y="461"/>
                  </a:lnTo>
                  <a:lnTo>
                    <a:pt x="545" y="461"/>
                  </a:lnTo>
                  <a:lnTo>
                    <a:pt x="545" y="461"/>
                  </a:lnTo>
                  <a:lnTo>
                    <a:pt x="545" y="461"/>
                  </a:lnTo>
                  <a:lnTo>
                    <a:pt x="545" y="461"/>
                  </a:lnTo>
                  <a:lnTo>
                    <a:pt x="545" y="461"/>
                  </a:lnTo>
                  <a:lnTo>
                    <a:pt x="544" y="461"/>
                  </a:lnTo>
                  <a:lnTo>
                    <a:pt x="544" y="461"/>
                  </a:lnTo>
                  <a:lnTo>
                    <a:pt x="544" y="461"/>
                  </a:lnTo>
                  <a:lnTo>
                    <a:pt x="544" y="461"/>
                  </a:lnTo>
                  <a:lnTo>
                    <a:pt x="544" y="461"/>
                  </a:lnTo>
                  <a:lnTo>
                    <a:pt x="544" y="461"/>
                  </a:lnTo>
                  <a:lnTo>
                    <a:pt x="544" y="461"/>
                  </a:lnTo>
                  <a:lnTo>
                    <a:pt x="543" y="461"/>
                  </a:lnTo>
                  <a:lnTo>
                    <a:pt x="543" y="461"/>
                  </a:lnTo>
                  <a:lnTo>
                    <a:pt x="543" y="461"/>
                  </a:lnTo>
                  <a:lnTo>
                    <a:pt x="543" y="461"/>
                  </a:lnTo>
                  <a:lnTo>
                    <a:pt x="543" y="461"/>
                  </a:lnTo>
                  <a:lnTo>
                    <a:pt x="543" y="461"/>
                  </a:lnTo>
                  <a:lnTo>
                    <a:pt x="543" y="461"/>
                  </a:lnTo>
                  <a:lnTo>
                    <a:pt x="542" y="461"/>
                  </a:lnTo>
                  <a:lnTo>
                    <a:pt x="542" y="461"/>
                  </a:lnTo>
                  <a:lnTo>
                    <a:pt x="542" y="461"/>
                  </a:lnTo>
                  <a:lnTo>
                    <a:pt x="542" y="461"/>
                  </a:lnTo>
                  <a:lnTo>
                    <a:pt x="542" y="461"/>
                  </a:lnTo>
                  <a:lnTo>
                    <a:pt x="542" y="461"/>
                  </a:lnTo>
                  <a:lnTo>
                    <a:pt x="542" y="461"/>
                  </a:lnTo>
                  <a:lnTo>
                    <a:pt x="541" y="461"/>
                  </a:lnTo>
                  <a:lnTo>
                    <a:pt x="541" y="461"/>
                  </a:lnTo>
                  <a:lnTo>
                    <a:pt x="541" y="461"/>
                  </a:lnTo>
                  <a:lnTo>
                    <a:pt x="541" y="461"/>
                  </a:lnTo>
                  <a:lnTo>
                    <a:pt x="541" y="461"/>
                  </a:lnTo>
                  <a:lnTo>
                    <a:pt x="541" y="461"/>
                  </a:lnTo>
                  <a:lnTo>
                    <a:pt x="541" y="461"/>
                  </a:lnTo>
                  <a:lnTo>
                    <a:pt x="540" y="461"/>
                  </a:lnTo>
                  <a:lnTo>
                    <a:pt x="540" y="461"/>
                  </a:lnTo>
                  <a:lnTo>
                    <a:pt x="540" y="461"/>
                  </a:lnTo>
                  <a:lnTo>
                    <a:pt x="540" y="461"/>
                  </a:lnTo>
                  <a:lnTo>
                    <a:pt x="540" y="461"/>
                  </a:lnTo>
                  <a:lnTo>
                    <a:pt x="540" y="461"/>
                  </a:lnTo>
                  <a:lnTo>
                    <a:pt x="540" y="461"/>
                  </a:lnTo>
                  <a:lnTo>
                    <a:pt x="539" y="461"/>
                  </a:lnTo>
                  <a:lnTo>
                    <a:pt x="539" y="461"/>
                  </a:lnTo>
                  <a:lnTo>
                    <a:pt x="539" y="461"/>
                  </a:lnTo>
                  <a:lnTo>
                    <a:pt x="539" y="461"/>
                  </a:lnTo>
                  <a:lnTo>
                    <a:pt x="539" y="461"/>
                  </a:lnTo>
                  <a:lnTo>
                    <a:pt x="539" y="461"/>
                  </a:lnTo>
                  <a:lnTo>
                    <a:pt x="539" y="461"/>
                  </a:lnTo>
                  <a:lnTo>
                    <a:pt x="538" y="461"/>
                  </a:lnTo>
                  <a:lnTo>
                    <a:pt x="538" y="461"/>
                  </a:lnTo>
                  <a:lnTo>
                    <a:pt x="538" y="461"/>
                  </a:lnTo>
                  <a:lnTo>
                    <a:pt x="538" y="461"/>
                  </a:lnTo>
                  <a:lnTo>
                    <a:pt x="538" y="461"/>
                  </a:lnTo>
                  <a:lnTo>
                    <a:pt x="538" y="461"/>
                  </a:lnTo>
                  <a:lnTo>
                    <a:pt x="537" y="461"/>
                  </a:lnTo>
                  <a:lnTo>
                    <a:pt x="537" y="461"/>
                  </a:lnTo>
                  <a:lnTo>
                    <a:pt x="537" y="461"/>
                  </a:lnTo>
                  <a:lnTo>
                    <a:pt x="537" y="461"/>
                  </a:lnTo>
                  <a:lnTo>
                    <a:pt x="537" y="461"/>
                  </a:lnTo>
                  <a:lnTo>
                    <a:pt x="537" y="461"/>
                  </a:lnTo>
                  <a:lnTo>
                    <a:pt x="537" y="461"/>
                  </a:lnTo>
                  <a:lnTo>
                    <a:pt x="536" y="461"/>
                  </a:lnTo>
                  <a:lnTo>
                    <a:pt x="536" y="461"/>
                  </a:lnTo>
                  <a:lnTo>
                    <a:pt x="536" y="461"/>
                  </a:lnTo>
                  <a:lnTo>
                    <a:pt x="536" y="461"/>
                  </a:lnTo>
                  <a:lnTo>
                    <a:pt x="536" y="461"/>
                  </a:lnTo>
                  <a:lnTo>
                    <a:pt x="536" y="461"/>
                  </a:lnTo>
                  <a:lnTo>
                    <a:pt x="536" y="461"/>
                  </a:lnTo>
                  <a:lnTo>
                    <a:pt x="535" y="461"/>
                  </a:lnTo>
                  <a:lnTo>
                    <a:pt x="535" y="461"/>
                  </a:lnTo>
                  <a:lnTo>
                    <a:pt x="535" y="463"/>
                  </a:lnTo>
                  <a:close/>
                  <a:moveTo>
                    <a:pt x="557" y="463"/>
                  </a:moveTo>
                  <a:lnTo>
                    <a:pt x="557" y="463"/>
                  </a:lnTo>
                  <a:lnTo>
                    <a:pt x="557" y="463"/>
                  </a:lnTo>
                  <a:lnTo>
                    <a:pt x="557" y="463"/>
                  </a:lnTo>
                  <a:lnTo>
                    <a:pt x="557" y="463"/>
                  </a:lnTo>
                  <a:lnTo>
                    <a:pt x="558" y="463"/>
                  </a:lnTo>
                  <a:lnTo>
                    <a:pt x="558" y="463"/>
                  </a:lnTo>
                  <a:lnTo>
                    <a:pt x="558" y="463"/>
                  </a:lnTo>
                  <a:lnTo>
                    <a:pt x="558" y="463"/>
                  </a:lnTo>
                  <a:lnTo>
                    <a:pt x="558" y="463"/>
                  </a:lnTo>
                  <a:lnTo>
                    <a:pt x="558" y="463"/>
                  </a:lnTo>
                  <a:lnTo>
                    <a:pt x="558" y="463"/>
                  </a:lnTo>
                  <a:lnTo>
                    <a:pt x="559" y="463"/>
                  </a:lnTo>
                  <a:lnTo>
                    <a:pt x="559" y="463"/>
                  </a:lnTo>
                  <a:lnTo>
                    <a:pt x="559" y="463"/>
                  </a:lnTo>
                  <a:lnTo>
                    <a:pt x="559" y="463"/>
                  </a:lnTo>
                  <a:lnTo>
                    <a:pt x="559" y="463"/>
                  </a:lnTo>
                  <a:lnTo>
                    <a:pt x="559" y="463"/>
                  </a:lnTo>
                  <a:lnTo>
                    <a:pt x="559" y="463"/>
                  </a:lnTo>
                  <a:lnTo>
                    <a:pt x="560" y="463"/>
                  </a:lnTo>
                  <a:lnTo>
                    <a:pt x="560" y="463"/>
                  </a:lnTo>
                  <a:lnTo>
                    <a:pt x="560" y="463"/>
                  </a:lnTo>
                  <a:lnTo>
                    <a:pt x="560" y="463"/>
                  </a:lnTo>
                  <a:lnTo>
                    <a:pt x="560" y="463"/>
                  </a:lnTo>
                  <a:lnTo>
                    <a:pt x="560" y="463"/>
                  </a:lnTo>
                  <a:lnTo>
                    <a:pt x="560" y="463"/>
                  </a:lnTo>
                  <a:lnTo>
                    <a:pt x="561" y="463"/>
                  </a:lnTo>
                  <a:lnTo>
                    <a:pt x="561" y="463"/>
                  </a:lnTo>
                  <a:lnTo>
                    <a:pt x="561" y="463"/>
                  </a:lnTo>
                  <a:lnTo>
                    <a:pt x="561" y="463"/>
                  </a:lnTo>
                  <a:lnTo>
                    <a:pt x="561" y="463"/>
                  </a:lnTo>
                  <a:lnTo>
                    <a:pt x="561" y="463"/>
                  </a:lnTo>
                  <a:lnTo>
                    <a:pt x="561" y="463"/>
                  </a:lnTo>
                  <a:lnTo>
                    <a:pt x="562" y="463"/>
                  </a:lnTo>
                  <a:lnTo>
                    <a:pt x="562" y="463"/>
                  </a:lnTo>
                  <a:lnTo>
                    <a:pt x="562" y="463"/>
                  </a:lnTo>
                  <a:lnTo>
                    <a:pt x="562" y="463"/>
                  </a:lnTo>
                  <a:lnTo>
                    <a:pt x="562" y="463"/>
                  </a:lnTo>
                  <a:lnTo>
                    <a:pt x="562" y="463"/>
                  </a:lnTo>
                  <a:lnTo>
                    <a:pt x="562" y="463"/>
                  </a:lnTo>
                  <a:lnTo>
                    <a:pt x="563" y="463"/>
                  </a:lnTo>
                  <a:lnTo>
                    <a:pt x="563" y="463"/>
                  </a:lnTo>
                  <a:lnTo>
                    <a:pt x="563" y="463"/>
                  </a:lnTo>
                  <a:lnTo>
                    <a:pt x="563" y="463"/>
                  </a:lnTo>
                  <a:lnTo>
                    <a:pt x="563" y="463"/>
                  </a:lnTo>
                  <a:lnTo>
                    <a:pt x="563" y="463"/>
                  </a:lnTo>
                  <a:lnTo>
                    <a:pt x="563" y="463"/>
                  </a:lnTo>
                  <a:lnTo>
                    <a:pt x="564" y="463"/>
                  </a:lnTo>
                  <a:lnTo>
                    <a:pt x="564" y="463"/>
                  </a:lnTo>
                  <a:lnTo>
                    <a:pt x="564" y="463"/>
                  </a:lnTo>
                  <a:lnTo>
                    <a:pt x="564" y="463"/>
                  </a:lnTo>
                  <a:lnTo>
                    <a:pt x="564" y="463"/>
                  </a:lnTo>
                  <a:lnTo>
                    <a:pt x="564" y="463"/>
                  </a:lnTo>
                  <a:lnTo>
                    <a:pt x="565" y="463"/>
                  </a:lnTo>
                  <a:lnTo>
                    <a:pt x="565" y="463"/>
                  </a:lnTo>
                  <a:lnTo>
                    <a:pt x="565" y="463"/>
                  </a:lnTo>
                  <a:lnTo>
                    <a:pt x="565" y="463"/>
                  </a:lnTo>
                  <a:lnTo>
                    <a:pt x="565" y="463"/>
                  </a:lnTo>
                  <a:lnTo>
                    <a:pt x="565" y="463"/>
                  </a:lnTo>
                  <a:lnTo>
                    <a:pt x="565" y="463"/>
                  </a:lnTo>
                  <a:lnTo>
                    <a:pt x="566" y="463"/>
                  </a:lnTo>
                  <a:lnTo>
                    <a:pt x="566" y="463"/>
                  </a:lnTo>
                  <a:lnTo>
                    <a:pt x="566" y="463"/>
                  </a:lnTo>
                  <a:lnTo>
                    <a:pt x="566" y="463"/>
                  </a:lnTo>
                  <a:lnTo>
                    <a:pt x="566" y="463"/>
                  </a:lnTo>
                  <a:lnTo>
                    <a:pt x="566" y="463"/>
                  </a:lnTo>
                  <a:lnTo>
                    <a:pt x="566" y="463"/>
                  </a:lnTo>
                  <a:lnTo>
                    <a:pt x="567" y="463"/>
                  </a:lnTo>
                  <a:lnTo>
                    <a:pt x="567" y="463"/>
                  </a:lnTo>
                  <a:lnTo>
                    <a:pt x="567" y="463"/>
                  </a:lnTo>
                  <a:lnTo>
                    <a:pt x="567" y="463"/>
                  </a:lnTo>
                  <a:lnTo>
                    <a:pt x="567" y="463"/>
                  </a:lnTo>
                  <a:lnTo>
                    <a:pt x="567" y="463"/>
                  </a:lnTo>
                  <a:lnTo>
                    <a:pt x="567" y="463"/>
                  </a:lnTo>
                  <a:lnTo>
                    <a:pt x="568" y="463"/>
                  </a:lnTo>
                  <a:lnTo>
                    <a:pt x="568" y="463"/>
                  </a:lnTo>
                  <a:lnTo>
                    <a:pt x="568" y="463"/>
                  </a:lnTo>
                  <a:lnTo>
                    <a:pt x="568" y="463"/>
                  </a:lnTo>
                  <a:lnTo>
                    <a:pt x="568" y="463"/>
                  </a:lnTo>
                  <a:lnTo>
                    <a:pt x="568" y="463"/>
                  </a:lnTo>
                  <a:lnTo>
                    <a:pt x="568" y="463"/>
                  </a:lnTo>
                  <a:lnTo>
                    <a:pt x="569" y="463"/>
                  </a:lnTo>
                  <a:lnTo>
                    <a:pt x="569" y="463"/>
                  </a:lnTo>
                  <a:lnTo>
                    <a:pt x="569" y="463"/>
                  </a:lnTo>
                  <a:lnTo>
                    <a:pt x="569" y="463"/>
                  </a:lnTo>
                  <a:lnTo>
                    <a:pt x="569" y="463"/>
                  </a:lnTo>
                  <a:lnTo>
                    <a:pt x="569" y="463"/>
                  </a:lnTo>
                  <a:lnTo>
                    <a:pt x="569" y="463"/>
                  </a:lnTo>
                  <a:lnTo>
                    <a:pt x="570" y="463"/>
                  </a:lnTo>
                  <a:lnTo>
                    <a:pt x="570" y="463"/>
                  </a:lnTo>
                  <a:lnTo>
                    <a:pt x="570" y="463"/>
                  </a:lnTo>
                  <a:lnTo>
                    <a:pt x="570" y="463"/>
                  </a:lnTo>
                  <a:lnTo>
                    <a:pt x="570" y="463"/>
                  </a:lnTo>
                  <a:lnTo>
                    <a:pt x="570" y="461"/>
                  </a:lnTo>
                  <a:lnTo>
                    <a:pt x="570" y="461"/>
                  </a:lnTo>
                  <a:lnTo>
                    <a:pt x="570" y="461"/>
                  </a:lnTo>
                  <a:lnTo>
                    <a:pt x="570" y="461"/>
                  </a:lnTo>
                  <a:lnTo>
                    <a:pt x="570" y="461"/>
                  </a:lnTo>
                  <a:lnTo>
                    <a:pt x="569" y="461"/>
                  </a:lnTo>
                  <a:lnTo>
                    <a:pt x="569" y="461"/>
                  </a:lnTo>
                  <a:lnTo>
                    <a:pt x="569" y="461"/>
                  </a:lnTo>
                  <a:lnTo>
                    <a:pt x="569" y="461"/>
                  </a:lnTo>
                  <a:lnTo>
                    <a:pt x="569" y="461"/>
                  </a:lnTo>
                  <a:lnTo>
                    <a:pt x="569" y="461"/>
                  </a:lnTo>
                  <a:lnTo>
                    <a:pt x="569" y="461"/>
                  </a:lnTo>
                  <a:lnTo>
                    <a:pt x="568" y="461"/>
                  </a:lnTo>
                  <a:lnTo>
                    <a:pt x="568" y="461"/>
                  </a:lnTo>
                  <a:lnTo>
                    <a:pt x="568" y="461"/>
                  </a:lnTo>
                  <a:lnTo>
                    <a:pt x="568" y="461"/>
                  </a:lnTo>
                  <a:lnTo>
                    <a:pt x="568" y="461"/>
                  </a:lnTo>
                  <a:lnTo>
                    <a:pt x="568" y="461"/>
                  </a:lnTo>
                  <a:lnTo>
                    <a:pt x="568" y="461"/>
                  </a:lnTo>
                  <a:lnTo>
                    <a:pt x="567" y="461"/>
                  </a:lnTo>
                  <a:lnTo>
                    <a:pt x="567" y="461"/>
                  </a:lnTo>
                  <a:lnTo>
                    <a:pt x="567" y="461"/>
                  </a:lnTo>
                  <a:lnTo>
                    <a:pt x="567" y="461"/>
                  </a:lnTo>
                  <a:lnTo>
                    <a:pt x="567" y="461"/>
                  </a:lnTo>
                  <a:lnTo>
                    <a:pt x="567" y="461"/>
                  </a:lnTo>
                  <a:lnTo>
                    <a:pt x="567" y="461"/>
                  </a:lnTo>
                  <a:lnTo>
                    <a:pt x="566" y="461"/>
                  </a:lnTo>
                  <a:lnTo>
                    <a:pt x="566" y="461"/>
                  </a:lnTo>
                  <a:lnTo>
                    <a:pt x="566" y="461"/>
                  </a:lnTo>
                  <a:lnTo>
                    <a:pt x="566" y="461"/>
                  </a:lnTo>
                  <a:lnTo>
                    <a:pt x="566" y="461"/>
                  </a:lnTo>
                  <a:lnTo>
                    <a:pt x="566" y="461"/>
                  </a:lnTo>
                  <a:lnTo>
                    <a:pt x="566" y="461"/>
                  </a:lnTo>
                  <a:lnTo>
                    <a:pt x="565" y="461"/>
                  </a:lnTo>
                  <a:lnTo>
                    <a:pt x="565" y="461"/>
                  </a:lnTo>
                  <a:lnTo>
                    <a:pt x="565" y="461"/>
                  </a:lnTo>
                  <a:lnTo>
                    <a:pt x="565" y="461"/>
                  </a:lnTo>
                  <a:lnTo>
                    <a:pt x="565" y="461"/>
                  </a:lnTo>
                  <a:lnTo>
                    <a:pt x="565" y="461"/>
                  </a:lnTo>
                  <a:lnTo>
                    <a:pt x="565" y="461"/>
                  </a:lnTo>
                  <a:lnTo>
                    <a:pt x="564" y="461"/>
                  </a:lnTo>
                  <a:lnTo>
                    <a:pt x="564" y="461"/>
                  </a:lnTo>
                  <a:lnTo>
                    <a:pt x="564" y="461"/>
                  </a:lnTo>
                  <a:lnTo>
                    <a:pt x="564" y="461"/>
                  </a:lnTo>
                  <a:lnTo>
                    <a:pt x="564" y="461"/>
                  </a:lnTo>
                  <a:lnTo>
                    <a:pt x="564" y="461"/>
                  </a:lnTo>
                  <a:lnTo>
                    <a:pt x="563" y="461"/>
                  </a:lnTo>
                  <a:lnTo>
                    <a:pt x="563" y="461"/>
                  </a:lnTo>
                  <a:lnTo>
                    <a:pt x="563" y="461"/>
                  </a:lnTo>
                  <a:lnTo>
                    <a:pt x="563" y="461"/>
                  </a:lnTo>
                  <a:lnTo>
                    <a:pt x="563" y="461"/>
                  </a:lnTo>
                  <a:lnTo>
                    <a:pt x="563" y="461"/>
                  </a:lnTo>
                  <a:lnTo>
                    <a:pt x="563" y="461"/>
                  </a:lnTo>
                  <a:lnTo>
                    <a:pt x="562" y="461"/>
                  </a:lnTo>
                  <a:lnTo>
                    <a:pt x="562" y="461"/>
                  </a:lnTo>
                  <a:lnTo>
                    <a:pt x="562" y="461"/>
                  </a:lnTo>
                  <a:lnTo>
                    <a:pt x="562" y="461"/>
                  </a:lnTo>
                  <a:lnTo>
                    <a:pt x="562" y="461"/>
                  </a:lnTo>
                  <a:lnTo>
                    <a:pt x="562" y="461"/>
                  </a:lnTo>
                  <a:lnTo>
                    <a:pt x="562" y="461"/>
                  </a:lnTo>
                  <a:lnTo>
                    <a:pt x="561" y="461"/>
                  </a:lnTo>
                  <a:lnTo>
                    <a:pt x="561" y="461"/>
                  </a:lnTo>
                  <a:lnTo>
                    <a:pt x="561" y="461"/>
                  </a:lnTo>
                  <a:lnTo>
                    <a:pt x="561" y="461"/>
                  </a:lnTo>
                  <a:lnTo>
                    <a:pt x="561" y="461"/>
                  </a:lnTo>
                  <a:lnTo>
                    <a:pt x="561" y="461"/>
                  </a:lnTo>
                  <a:lnTo>
                    <a:pt x="561" y="461"/>
                  </a:lnTo>
                  <a:lnTo>
                    <a:pt x="560" y="461"/>
                  </a:lnTo>
                  <a:lnTo>
                    <a:pt x="560" y="461"/>
                  </a:lnTo>
                  <a:lnTo>
                    <a:pt x="560" y="461"/>
                  </a:lnTo>
                  <a:lnTo>
                    <a:pt x="560" y="461"/>
                  </a:lnTo>
                  <a:lnTo>
                    <a:pt x="560" y="461"/>
                  </a:lnTo>
                  <a:lnTo>
                    <a:pt x="560" y="461"/>
                  </a:lnTo>
                  <a:lnTo>
                    <a:pt x="560" y="461"/>
                  </a:lnTo>
                  <a:lnTo>
                    <a:pt x="559" y="461"/>
                  </a:lnTo>
                  <a:lnTo>
                    <a:pt x="559" y="461"/>
                  </a:lnTo>
                  <a:lnTo>
                    <a:pt x="559" y="461"/>
                  </a:lnTo>
                  <a:lnTo>
                    <a:pt x="559" y="461"/>
                  </a:lnTo>
                  <a:lnTo>
                    <a:pt x="559" y="461"/>
                  </a:lnTo>
                  <a:lnTo>
                    <a:pt x="559" y="461"/>
                  </a:lnTo>
                  <a:lnTo>
                    <a:pt x="559" y="461"/>
                  </a:lnTo>
                  <a:lnTo>
                    <a:pt x="558" y="461"/>
                  </a:lnTo>
                  <a:lnTo>
                    <a:pt x="558" y="461"/>
                  </a:lnTo>
                  <a:lnTo>
                    <a:pt x="558" y="461"/>
                  </a:lnTo>
                  <a:lnTo>
                    <a:pt x="558" y="461"/>
                  </a:lnTo>
                  <a:lnTo>
                    <a:pt x="558" y="461"/>
                  </a:lnTo>
                  <a:lnTo>
                    <a:pt x="558" y="461"/>
                  </a:lnTo>
                  <a:lnTo>
                    <a:pt x="558" y="461"/>
                  </a:lnTo>
                  <a:lnTo>
                    <a:pt x="557" y="461"/>
                  </a:lnTo>
                  <a:lnTo>
                    <a:pt x="557" y="461"/>
                  </a:lnTo>
                  <a:lnTo>
                    <a:pt x="557" y="461"/>
                  </a:lnTo>
                  <a:lnTo>
                    <a:pt x="557" y="461"/>
                  </a:lnTo>
                  <a:lnTo>
                    <a:pt x="557" y="461"/>
                  </a:lnTo>
                  <a:lnTo>
                    <a:pt x="557" y="463"/>
                  </a:lnTo>
                  <a:close/>
                  <a:moveTo>
                    <a:pt x="578" y="463"/>
                  </a:moveTo>
                  <a:lnTo>
                    <a:pt x="578" y="463"/>
                  </a:lnTo>
                  <a:lnTo>
                    <a:pt x="578" y="463"/>
                  </a:lnTo>
                  <a:lnTo>
                    <a:pt x="579" y="463"/>
                  </a:lnTo>
                  <a:lnTo>
                    <a:pt x="579" y="463"/>
                  </a:lnTo>
                  <a:lnTo>
                    <a:pt x="579" y="463"/>
                  </a:lnTo>
                  <a:lnTo>
                    <a:pt x="579" y="463"/>
                  </a:lnTo>
                  <a:lnTo>
                    <a:pt x="579" y="463"/>
                  </a:lnTo>
                  <a:lnTo>
                    <a:pt x="579" y="463"/>
                  </a:lnTo>
                  <a:lnTo>
                    <a:pt x="580" y="463"/>
                  </a:lnTo>
                  <a:lnTo>
                    <a:pt x="580" y="463"/>
                  </a:lnTo>
                  <a:lnTo>
                    <a:pt x="580" y="463"/>
                  </a:lnTo>
                  <a:lnTo>
                    <a:pt x="580" y="463"/>
                  </a:lnTo>
                  <a:lnTo>
                    <a:pt x="580" y="463"/>
                  </a:lnTo>
                  <a:lnTo>
                    <a:pt x="580" y="463"/>
                  </a:lnTo>
                  <a:lnTo>
                    <a:pt x="580" y="463"/>
                  </a:lnTo>
                  <a:lnTo>
                    <a:pt x="581" y="463"/>
                  </a:lnTo>
                  <a:lnTo>
                    <a:pt x="581" y="463"/>
                  </a:lnTo>
                  <a:lnTo>
                    <a:pt x="581" y="463"/>
                  </a:lnTo>
                  <a:lnTo>
                    <a:pt x="581" y="463"/>
                  </a:lnTo>
                  <a:lnTo>
                    <a:pt x="581" y="463"/>
                  </a:lnTo>
                  <a:lnTo>
                    <a:pt x="581" y="463"/>
                  </a:lnTo>
                  <a:lnTo>
                    <a:pt x="581" y="463"/>
                  </a:lnTo>
                  <a:lnTo>
                    <a:pt x="582" y="463"/>
                  </a:lnTo>
                  <a:lnTo>
                    <a:pt x="582" y="463"/>
                  </a:lnTo>
                  <a:lnTo>
                    <a:pt x="582" y="463"/>
                  </a:lnTo>
                  <a:lnTo>
                    <a:pt x="582" y="463"/>
                  </a:lnTo>
                  <a:lnTo>
                    <a:pt x="582" y="463"/>
                  </a:lnTo>
                  <a:lnTo>
                    <a:pt x="582" y="463"/>
                  </a:lnTo>
                  <a:lnTo>
                    <a:pt x="582" y="463"/>
                  </a:lnTo>
                  <a:lnTo>
                    <a:pt x="583" y="463"/>
                  </a:lnTo>
                  <a:lnTo>
                    <a:pt x="583" y="463"/>
                  </a:lnTo>
                  <a:lnTo>
                    <a:pt x="583" y="463"/>
                  </a:lnTo>
                  <a:lnTo>
                    <a:pt x="583" y="463"/>
                  </a:lnTo>
                  <a:lnTo>
                    <a:pt x="583" y="463"/>
                  </a:lnTo>
                  <a:lnTo>
                    <a:pt x="583" y="463"/>
                  </a:lnTo>
                  <a:lnTo>
                    <a:pt x="583" y="463"/>
                  </a:lnTo>
                  <a:lnTo>
                    <a:pt x="584" y="463"/>
                  </a:lnTo>
                  <a:lnTo>
                    <a:pt x="584" y="463"/>
                  </a:lnTo>
                  <a:lnTo>
                    <a:pt x="584" y="463"/>
                  </a:lnTo>
                  <a:lnTo>
                    <a:pt x="584" y="463"/>
                  </a:lnTo>
                  <a:lnTo>
                    <a:pt x="584" y="463"/>
                  </a:lnTo>
                  <a:lnTo>
                    <a:pt x="584" y="463"/>
                  </a:lnTo>
                  <a:lnTo>
                    <a:pt x="584" y="463"/>
                  </a:lnTo>
                  <a:lnTo>
                    <a:pt x="585" y="463"/>
                  </a:lnTo>
                  <a:lnTo>
                    <a:pt x="585" y="463"/>
                  </a:lnTo>
                  <a:lnTo>
                    <a:pt x="585" y="463"/>
                  </a:lnTo>
                  <a:lnTo>
                    <a:pt x="585" y="463"/>
                  </a:lnTo>
                  <a:lnTo>
                    <a:pt x="585" y="463"/>
                  </a:lnTo>
                  <a:lnTo>
                    <a:pt x="585" y="463"/>
                  </a:lnTo>
                  <a:lnTo>
                    <a:pt x="585" y="463"/>
                  </a:lnTo>
                  <a:lnTo>
                    <a:pt x="586" y="463"/>
                  </a:lnTo>
                  <a:lnTo>
                    <a:pt x="586" y="463"/>
                  </a:lnTo>
                  <a:lnTo>
                    <a:pt x="586" y="463"/>
                  </a:lnTo>
                  <a:lnTo>
                    <a:pt x="586" y="463"/>
                  </a:lnTo>
                  <a:lnTo>
                    <a:pt x="586" y="463"/>
                  </a:lnTo>
                  <a:lnTo>
                    <a:pt x="586" y="463"/>
                  </a:lnTo>
                  <a:lnTo>
                    <a:pt x="586" y="463"/>
                  </a:lnTo>
                  <a:lnTo>
                    <a:pt x="587" y="463"/>
                  </a:lnTo>
                  <a:lnTo>
                    <a:pt x="587" y="463"/>
                  </a:lnTo>
                  <a:lnTo>
                    <a:pt x="587" y="463"/>
                  </a:lnTo>
                  <a:lnTo>
                    <a:pt x="587" y="463"/>
                  </a:lnTo>
                  <a:lnTo>
                    <a:pt x="587" y="463"/>
                  </a:lnTo>
                  <a:lnTo>
                    <a:pt x="587" y="463"/>
                  </a:lnTo>
                  <a:lnTo>
                    <a:pt x="587" y="463"/>
                  </a:lnTo>
                  <a:lnTo>
                    <a:pt x="588" y="463"/>
                  </a:lnTo>
                  <a:lnTo>
                    <a:pt x="588" y="463"/>
                  </a:lnTo>
                  <a:lnTo>
                    <a:pt x="588" y="463"/>
                  </a:lnTo>
                  <a:lnTo>
                    <a:pt x="588" y="463"/>
                  </a:lnTo>
                  <a:lnTo>
                    <a:pt x="588" y="463"/>
                  </a:lnTo>
                  <a:lnTo>
                    <a:pt x="588" y="463"/>
                  </a:lnTo>
                  <a:lnTo>
                    <a:pt x="588" y="463"/>
                  </a:lnTo>
                  <a:lnTo>
                    <a:pt x="589" y="463"/>
                  </a:lnTo>
                  <a:lnTo>
                    <a:pt x="589" y="463"/>
                  </a:lnTo>
                  <a:lnTo>
                    <a:pt x="589" y="463"/>
                  </a:lnTo>
                  <a:lnTo>
                    <a:pt x="589" y="463"/>
                  </a:lnTo>
                  <a:lnTo>
                    <a:pt x="589" y="463"/>
                  </a:lnTo>
                  <a:lnTo>
                    <a:pt x="589" y="463"/>
                  </a:lnTo>
                  <a:lnTo>
                    <a:pt x="590" y="463"/>
                  </a:lnTo>
                  <a:lnTo>
                    <a:pt x="590" y="463"/>
                  </a:lnTo>
                  <a:lnTo>
                    <a:pt x="590" y="463"/>
                  </a:lnTo>
                  <a:lnTo>
                    <a:pt x="590" y="463"/>
                  </a:lnTo>
                  <a:lnTo>
                    <a:pt x="590" y="463"/>
                  </a:lnTo>
                  <a:lnTo>
                    <a:pt x="590" y="463"/>
                  </a:lnTo>
                  <a:lnTo>
                    <a:pt x="590" y="463"/>
                  </a:lnTo>
                  <a:lnTo>
                    <a:pt x="591" y="463"/>
                  </a:lnTo>
                  <a:lnTo>
                    <a:pt x="591" y="463"/>
                  </a:lnTo>
                  <a:lnTo>
                    <a:pt x="591" y="463"/>
                  </a:lnTo>
                  <a:lnTo>
                    <a:pt x="591" y="463"/>
                  </a:lnTo>
                  <a:lnTo>
                    <a:pt x="591" y="463"/>
                  </a:lnTo>
                  <a:lnTo>
                    <a:pt x="591" y="463"/>
                  </a:lnTo>
                  <a:lnTo>
                    <a:pt x="591" y="463"/>
                  </a:lnTo>
                  <a:lnTo>
                    <a:pt x="592" y="463"/>
                  </a:lnTo>
                  <a:lnTo>
                    <a:pt x="592" y="461"/>
                  </a:lnTo>
                  <a:lnTo>
                    <a:pt x="591" y="461"/>
                  </a:lnTo>
                  <a:lnTo>
                    <a:pt x="591" y="461"/>
                  </a:lnTo>
                  <a:lnTo>
                    <a:pt x="591" y="461"/>
                  </a:lnTo>
                  <a:lnTo>
                    <a:pt x="591" y="461"/>
                  </a:lnTo>
                  <a:lnTo>
                    <a:pt x="591" y="461"/>
                  </a:lnTo>
                  <a:lnTo>
                    <a:pt x="591" y="461"/>
                  </a:lnTo>
                  <a:lnTo>
                    <a:pt x="591" y="461"/>
                  </a:lnTo>
                  <a:lnTo>
                    <a:pt x="590" y="461"/>
                  </a:lnTo>
                  <a:lnTo>
                    <a:pt x="590" y="461"/>
                  </a:lnTo>
                  <a:lnTo>
                    <a:pt x="590" y="461"/>
                  </a:lnTo>
                  <a:lnTo>
                    <a:pt x="590" y="461"/>
                  </a:lnTo>
                  <a:lnTo>
                    <a:pt x="590" y="461"/>
                  </a:lnTo>
                  <a:lnTo>
                    <a:pt x="590" y="461"/>
                  </a:lnTo>
                  <a:lnTo>
                    <a:pt x="590" y="461"/>
                  </a:lnTo>
                  <a:lnTo>
                    <a:pt x="589" y="461"/>
                  </a:lnTo>
                  <a:lnTo>
                    <a:pt x="589" y="461"/>
                  </a:lnTo>
                  <a:lnTo>
                    <a:pt x="589" y="461"/>
                  </a:lnTo>
                  <a:lnTo>
                    <a:pt x="589" y="461"/>
                  </a:lnTo>
                  <a:lnTo>
                    <a:pt x="589" y="461"/>
                  </a:lnTo>
                  <a:lnTo>
                    <a:pt x="589" y="461"/>
                  </a:lnTo>
                  <a:lnTo>
                    <a:pt x="588" y="461"/>
                  </a:lnTo>
                  <a:lnTo>
                    <a:pt x="588" y="461"/>
                  </a:lnTo>
                  <a:lnTo>
                    <a:pt x="588" y="461"/>
                  </a:lnTo>
                  <a:lnTo>
                    <a:pt x="588" y="461"/>
                  </a:lnTo>
                  <a:lnTo>
                    <a:pt x="588" y="461"/>
                  </a:lnTo>
                  <a:lnTo>
                    <a:pt x="588" y="461"/>
                  </a:lnTo>
                  <a:lnTo>
                    <a:pt x="588" y="461"/>
                  </a:lnTo>
                  <a:lnTo>
                    <a:pt x="587" y="461"/>
                  </a:lnTo>
                  <a:lnTo>
                    <a:pt x="587" y="461"/>
                  </a:lnTo>
                  <a:lnTo>
                    <a:pt x="587" y="461"/>
                  </a:lnTo>
                  <a:lnTo>
                    <a:pt x="587" y="461"/>
                  </a:lnTo>
                  <a:lnTo>
                    <a:pt x="587" y="461"/>
                  </a:lnTo>
                  <a:lnTo>
                    <a:pt x="587" y="461"/>
                  </a:lnTo>
                  <a:lnTo>
                    <a:pt x="587" y="461"/>
                  </a:lnTo>
                  <a:lnTo>
                    <a:pt x="586" y="461"/>
                  </a:lnTo>
                  <a:lnTo>
                    <a:pt x="586" y="461"/>
                  </a:lnTo>
                  <a:lnTo>
                    <a:pt x="586" y="461"/>
                  </a:lnTo>
                  <a:lnTo>
                    <a:pt x="586" y="461"/>
                  </a:lnTo>
                  <a:lnTo>
                    <a:pt x="586" y="461"/>
                  </a:lnTo>
                  <a:lnTo>
                    <a:pt x="586" y="461"/>
                  </a:lnTo>
                  <a:lnTo>
                    <a:pt x="586" y="461"/>
                  </a:lnTo>
                  <a:lnTo>
                    <a:pt x="585" y="461"/>
                  </a:lnTo>
                  <a:lnTo>
                    <a:pt x="585" y="461"/>
                  </a:lnTo>
                  <a:lnTo>
                    <a:pt x="585" y="461"/>
                  </a:lnTo>
                  <a:lnTo>
                    <a:pt x="585" y="461"/>
                  </a:lnTo>
                  <a:lnTo>
                    <a:pt x="585" y="461"/>
                  </a:lnTo>
                  <a:lnTo>
                    <a:pt x="585" y="461"/>
                  </a:lnTo>
                  <a:lnTo>
                    <a:pt x="585" y="461"/>
                  </a:lnTo>
                  <a:lnTo>
                    <a:pt x="584" y="461"/>
                  </a:lnTo>
                  <a:lnTo>
                    <a:pt x="584" y="461"/>
                  </a:lnTo>
                  <a:lnTo>
                    <a:pt x="584" y="461"/>
                  </a:lnTo>
                  <a:lnTo>
                    <a:pt x="584" y="461"/>
                  </a:lnTo>
                  <a:lnTo>
                    <a:pt x="584" y="461"/>
                  </a:lnTo>
                  <a:lnTo>
                    <a:pt x="584" y="461"/>
                  </a:lnTo>
                  <a:lnTo>
                    <a:pt x="584" y="461"/>
                  </a:lnTo>
                  <a:lnTo>
                    <a:pt x="583" y="461"/>
                  </a:lnTo>
                  <a:lnTo>
                    <a:pt x="583" y="461"/>
                  </a:lnTo>
                  <a:lnTo>
                    <a:pt x="583" y="461"/>
                  </a:lnTo>
                  <a:lnTo>
                    <a:pt x="583" y="461"/>
                  </a:lnTo>
                  <a:lnTo>
                    <a:pt x="583" y="461"/>
                  </a:lnTo>
                  <a:lnTo>
                    <a:pt x="583" y="461"/>
                  </a:lnTo>
                  <a:lnTo>
                    <a:pt x="583" y="461"/>
                  </a:lnTo>
                  <a:lnTo>
                    <a:pt x="582" y="461"/>
                  </a:lnTo>
                  <a:lnTo>
                    <a:pt x="582" y="461"/>
                  </a:lnTo>
                  <a:lnTo>
                    <a:pt x="582" y="461"/>
                  </a:lnTo>
                  <a:lnTo>
                    <a:pt x="582" y="461"/>
                  </a:lnTo>
                  <a:lnTo>
                    <a:pt x="582" y="461"/>
                  </a:lnTo>
                  <a:lnTo>
                    <a:pt x="582" y="461"/>
                  </a:lnTo>
                  <a:lnTo>
                    <a:pt x="582" y="461"/>
                  </a:lnTo>
                  <a:lnTo>
                    <a:pt x="581" y="461"/>
                  </a:lnTo>
                  <a:lnTo>
                    <a:pt x="581" y="461"/>
                  </a:lnTo>
                  <a:lnTo>
                    <a:pt x="581" y="461"/>
                  </a:lnTo>
                  <a:lnTo>
                    <a:pt x="581" y="461"/>
                  </a:lnTo>
                  <a:lnTo>
                    <a:pt x="581" y="461"/>
                  </a:lnTo>
                  <a:lnTo>
                    <a:pt x="581" y="461"/>
                  </a:lnTo>
                  <a:lnTo>
                    <a:pt x="581" y="461"/>
                  </a:lnTo>
                  <a:lnTo>
                    <a:pt x="580" y="461"/>
                  </a:lnTo>
                  <a:lnTo>
                    <a:pt x="580" y="461"/>
                  </a:lnTo>
                  <a:lnTo>
                    <a:pt x="580" y="461"/>
                  </a:lnTo>
                  <a:lnTo>
                    <a:pt x="580" y="461"/>
                  </a:lnTo>
                  <a:lnTo>
                    <a:pt x="580" y="461"/>
                  </a:lnTo>
                  <a:lnTo>
                    <a:pt x="580" y="461"/>
                  </a:lnTo>
                  <a:lnTo>
                    <a:pt x="580" y="461"/>
                  </a:lnTo>
                  <a:lnTo>
                    <a:pt x="579" y="461"/>
                  </a:lnTo>
                  <a:lnTo>
                    <a:pt x="579" y="461"/>
                  </a:lnTo>
                  <a:lnTo>
                    <a:pt x="579" y="461"/>
                  </a:lnTo>
                  <a:lnTo>
                    <a:pt x="579" y="461"/>
                  </a:lnTo>
                  <a:lnTo>
                    <a:pt x="579" y="461"/>
                  </a:lnTo>
                  <a:lnTo>
                    <a:pt x="579" y="461"/>
                  </a:lnTo>
                  <a:lnTo>
                    <a:pt x="578" y="461"/>
                  </a:lnTo>
                  <a:lnTo>
                    <a:pt x="578" y="461"/>
                  </a:lnTo>
                  <a:lnTo>
                    <a:pt x="578" y="461"/>
                  </a:lnTo>
                  <a:lnTo>
                    <a:pt x="578" y="463"/>
                  </a:lnTo>
                  <a:close/>
                  <a:moveTo>
                    <a:pt x="600" y="463"/>
                  </a:moveTo>
                  <a:lnTo>
                    <a:pt x="600" y="463"/>
                  </a:lnTo>
                  <a:lnTo>
                    <a:pt x="600" y="463"/>
                  </a:lnTo>
                  <a:lnTo>
                    <a:pt x="600" y="463"/>
                  </a:lnTo>
                  <a:lnTo>
                    <a:pt x="600" y="463"/>
                  </a:lnTo>
                  <a:lnTo>
                    <a:pt x="600" y="463"/>
                  </a:lnTo>
                  <a:lnTo>
                    <a:pt x="600" y="463"/>
                  </a:lnTo>
                  <a:lnTo>
                    <a:pt x="601" y="463"/>
                  </a:lnTo>
                  <a:lnTo>
                    <a:pt x="601" y="463"/>
                  </a:lnTo>
                  <a:lnTo>
                    <a:pt x="601" y="463"/>
                  </a:lnTo>
                  <a:lnTo>
                    <a:pt x="601" y="463"/>
                  </a:lnTo>
                  <a:lnTo>
                    <a:pt x="601" y="463"/>
                  </a:lnTo>
                  <a:lnTo>
                    <a:pt x="601" y="463"/>
                  </a:lnTo>
                  <a:lnTo>
                    <a:pt x="601" y="463"/>
                  </a:lnTo>
                  <a:lnTo>
                    <a:pt x="602" y="463"/>
                  </a:lnTo>
                  <a:lnTo>
                    <a:pt x="602" y="463"/>
                  </a:lnTo>
                  <a:lnTo>
                    <a:pt x="602" y="463"/>
                  </a:lnTo>
                  <a:lnTo>
                    <a:pt x="602" y="463"/>
                  </a:lnTo>
                  <a:lnTo>
                    <a:pt x="602" y="463"/>
                  </a:lnTo>
                  <a:lnTo>
                    <a:pt x="602" y="463"/>
                  </a:lnTo>
                  <a:lnTo>
                    <a:pt x="602" y="463"/>
                  </a:lnTo>
                  <a:lnTo>
                    <a:pt x="603" y="463"/>
                  </a:lnTo>
                  <a:lnTo>
                    <a:pt x="603" y="463"/>
                  </a:lnTo>
                  <a:lnTo>
                    <a:pt x="603" y="463"/>
                  </a:lnTo>
                  <a:lnTo>
                    <a:pt x="603" y="463"/>
                  </a:lnTo>
                  <a:lnTo>
                    <a:pt x="603" y="463"/>
                  </a:lnTo>
                  <a:lnTo>
                    <a:pt x="603" y="463"/>
                  </a:lnTo>
                  <a:lnTo>
                    <a:pt x="603" y="463"/>
                  </a:lnTo>
                  <a:lnTo>
                    <a:pt x="604" y="463"/>
                  </a:lnTo>
                  <a:lnTo>
                    <a:pt x="604" y="463"/>
                  </a:lnTo>
                  <a:lnTo>
                    <a:pt x="604" y="463"/>
                  </a:lnTo>
                  <a:lnTo>
                    <a:pt x="604" y="463"/>
                  </a:lnTo>
                  <a:lnTo>
                    <a:pt x="604" y="463"/>
                  </a:lnTo>
                  <a:lnTo>
                    <a:pt x="604" y="463"/>
                  </a:lnTo>
                  <a:lnTo>
                    <a:pt x="605" y="463"/>
                  </a:lnTo>
                  <a:lnTo>
                    <a:pt x="605" y="463"/>
                  </a:lnTo>
                  <a:lnTo>
                    <a:pt x="605" y="463"/>
                  </a:lnTo>
                  <a:lnTo>
                    <a:pt x="605" y="463"/>
                  </a:lnTo>
                  <a:lnTo>
                    <a:pt x="605" y="463"/>
                  </a:lnTo>
                  <a:lnTo>
                    <a:pt x="605" y="463"/>
                  </a:lnTo>
                  <a:lnTo>
                    <a:pt x="605" y="463"/>
                  </a:lnTo>
                  <a:lnTo>
                    <a:pt x="606" y="463"/>
                  </a:lnTo>
                  <a:lnTo>
                    <a:pt x="606" y="463"/>
                  </a:lnTo>
                  <a:lnTo>
                    <a:pt x="606" y="463"/>
                  </a:lnTo>
                  <a:lnTo>
                    <a:pt x="606" y="463"/>
                  </a:lnTo>
                  <a:lnTo>
                    <a:pt x="606" y="463"/>
                  </a:lnTo>
                  <a:lnTo>
                    <a:pt x="606" y="463"/>
                  </a:lnTo>
                  <a:lnTo>
                    <a:pt x="606" y="463"/>
                  </a:lnTo>
                  <a:lnTo>
                    <a:pt x="607" y="463"/>
                  </a:lnTo>
                  <a:lnTo>
                    <a:pt x="607" y="463"/>
                  </a:lnTo>
                  <a:lnTo>
                    <a:pt x="607" y="463"/>
                  </a:lnTo>
                  <a:lnTo>
                    <a:pt x="607" y="463"/>
                  </a:lnTo>
                  <a:lnTo>
                    <a:pt x="607" y="463"/>
                  </a:lnTo>
                  <a:lnTo>
                    <a:pt x="607" y="463"/>
                  </a:lnTo>
                  <a:lnTo>
                    <a:pt x="607" y="463"/>
                  </a:lnTo>
                  <a:lnTo>
                    <a:pt x="608" y="463"/>
                  </a:lnTo>
                  <a:lnTo>
                    <a:pt x="608" y="463"/>
                  </a:lnTo>
                  <a:lnTo>
                    <a:pt x="608" y="463"/>
                  </a:lnTo>
                  <a:lnTo>
                    <a:pt x="608" y="463"/>
                  </a:lnTo>
                  <a:lnTo>
                    <a:pt x="608" y="463"/>
                  </a:lnTo>
                  <a:lnTo>
                    <a:pt x="608" y="463"/>
                  </a:lnTo>
                  <a:lnTo>
                    <a:pt x="608" y="463"/>
                  </a:lnTo>
                  <a:lnTo>
                    <a:pt x="609" y="463"/>
                  </a:lnTo>
                  <a:lnTo>
                    <a:pt x="609" y="463"/>
                  </a:lnTo>
                  <a:lnTo>
                    <a:pt x="609" y="463"/>
                  </a:lnTo>
                  <a:lnTo>
                    <a:pt x="609" y="463"/>
                  </a:lnTo>
                  <a:lnTo>
                    <a:pt x="609" y="463"/>
                  </a:lnTo>
                  <a:lnTo>
                    <a:pt x="609" y="463"/>
                  </a:lnTo>
                  <a:lnTo>
                    <a:pt x="609" y="463"/>
                  </a:lnTo>
                  <a:lnTo>
                    <a:pt x="610" y="463"/>
                  </a:lnTo>
                  <a:lnTo>
                    <a:pt x="610" y="463"/>
                  </a:lnTo>
                  <a:lnTo>
                    <a:pt x="610" y="463"/>
                  </a:lnTo>
                  <a:lnTo>
                    <a:pt x="610" y="463"/>
                  </a:lnTo>
                  <a:lnTo>
                    <a:pt x="610" y="463"/>
                  </a:lnTo>
                  <a:lnTo>
                    <a:pt x="610" y="463"/>
                  </a:lnTo>
                  <a:lnTo>
                    <a:pt x="610" y="463"/>
                  </a:lnTo>
                  <a:lnTo>
                    <a:pt x="611" y="463"/>
                  </a:lnTo>
                  <a:lnTo>
                    <a:pt x="611" y="463"/>
                  </a:lnTo>
                  <a:lnTo>
                    <a:pt x="611" y="463"/>
                  </a:lnTo>
                  <a:lnTo>
                    <a:pt x="611" y="463"/>
                  </a:lnTo>
                  <a:lnTo>
                    <a:pt x="611" y="463"/>
                  </a:lnTo>
                  <a:lnTo>
                    <a:pt x="611" y="463"/>
                  </a:lnTo>
                  <a:lnTo>
                    <a:pt x="611" y="463"/>
                  </a:lnTo>
                  <a:lnTo>
                    <a:pt x="612" y="463"/>
                  </a:lnTo>
                  <a:lnTo>
                    <a:pt x="612" y="463"/>
                  </a:lnTo>
                  <a:lnTo>
                    <a:pt x="612" y="463"/>
                  </a:lnTo>
                  <a:lnTo>
                    <a:pt x="612" y="463"/>
                  </a:lnTo>
                  <a:lnTo>
                    <a:pt x="612" y="463"/>
                  </a:lnTo>
                  <a:lnTo>
                    <a:pt x="612" y="463"/>
                  </a:lnTo>
                  <a:lnTo>
                    <a:pt x="613" y="463"/>
                  </a:lnTo>
                  <a:lnTo>
                    <a:pt x="613" y="463"/>
                  </a:lnTo>
                  <a:lnTo>
                    <a:pt x="613" y="463"/>
                  </a:lnTo>
                  <a:lnTo>
                    <a:pt x="613" y="463"/>
                  </a:lnTo>
                  <a:lnTo>
                    <a:pt x="613" y="461"/>
                  </a:lnTo>
                  <a:lnTo>
                    <a:pt x="613" y="461"/>
                  </a:lnTo>
                  <a:lnTo>
                    <a:pt x="613" y="461"/>
                  </a:lnTo>
                  <a:lnTo>
                    <a:pt x="613" y="461"/>
                  </a:lnTo>
                  <a:lnTo>
                    <a:pt x="612" y="461"/>
                  </a:lnTo>
                  <a:lnTo>
                    <a:pt x="612" y="461"/>
                  </a:lnTo>
                  <a:lnTo>
                    <a:pt x="612" y="461"/>
                  </a:lnTo>
                  <a:lnTo>
                    <a:pt x="612" y="461"/>
                  </a:lnTo>
                  <a:lnTo>
                    <a:pt x="612" y="461"/>
                  </a:lnTo>
                  <a:lnTo>
                    <a:pt x="612" y="461"/>
                  </a:lnTo>
                  <a:lnTo>
                    <a:pt x="611" y="461"/>
                  </a:lnTo>
                  <a:lnTo>
                    <a:pt x="611" y="461"/>
                  </a:lnTo>
                  <a:lnTo>
                    <a:pt x="611" y="461"/>
                  </a:lnTo>
                  <a:lnTo>
                    <a:pt x="611" y="461"/>
                  </a:lnTo>
                  <a:lnTo>
                    <a:pt x="611" y="461"/>
                  </a:lnTo>
                  <a:lnTo>
                    <a:pt x="611" y="461"/>
                  </a:lnTo>
                  <a:lnTo>
                    <a:pt x="611" y="461"/>
                  </a:lnTo>
                  <a:lnTo>
                    <a:pt x="610" y="461"/>
                  </a:lnTo>
                  <a:lnTo>
                    <a:pt x="610" y="461"/>
                  </a:lnTo>
                  <a:lnTo>
                    <a:pt x="610" y="461"/>
                  </a:lnTo>
                  <a:lnTo>
                    <a:pt x="610" y="461"/>
                  </a:lnTo>
                  <a:lnTo>
                    <a:pt x="610" y="461"/>
                  </a:lnTo>
                  <a:lnTo>
                    <a:pt x="610" y="461"/>
                  </a:lnTo>
                  <a:lnTo>
                    <a:pt x="610" y="461"/>
                  </a:lnTo>
                  <a:lnTo>
                    <a:pt x="609" y="461"/>
                  </a:lnTo>
                  <a:lnTo>
                    <a:pt x="609" y="461"/>
                  </a:lnTo>
                  <a:lnTo>
                    <a:pt x="609" y="461"/>
                  </a:lnTo>
                  <a:lnTo>
                    <a:pt x="609" y="461"/>
                  </a:lnTo>
                  <a:lnTo>
                    <a:pt x="609" y="461"/>
                  </a:lnTo>
                  <a:lnTo>
                    <a:pt x="609" y="461"/>
                  </a:lnTo>
                  <a:lnTo>
                    <a:pt x="609" y="461"/>
                  </a:lnTo>
                  <a:lnTo>
                    <a:pt x="608" y="461"/>
                  </a:lnTo>
                  <a:lnTo>
                    <a:pt x="608" y="461"/>
                  </a:lnTo>
                  <a:lnTo>
                    <a:pt x="608" y="461"/>
                  </a:lnTo>
                  <a:lnTo>
                    <a:pt x="608" y="461"/>
                  </a:lnTo>
                  <a:lnTo>
                    <a:pt x="608" y="461"/>
                  </a:lnTo>
                  <a:lnTo>
                    <a:pt x="608" y="461"/>
                  </a:lnTo>
                  <a:lnTo>
                    <a:pt x="608" y="461"/>
                  </a:lnTo>
                  <a:lnTo>
                    <a:pt x="607" y="461"/>
                  </a:lnTo>
                  <a:lnTo>
                    <a:pt x="607" y="461"/>
                  </a:lnTo>
                  <a:lnTo>
                    <a:pt x="607" y="461"/>
                  </a:lnTo>
                  <a:lnTo>
                    <a:pt x="607" y="461"/>
                  </a:lnTo>
                  <a:lnTo>
                    <a:pt x="607" y="461"/>
                  </a:lnTo>
                  <a:lnTo>
                    <a:pt x="607" y="461"/>
                  </a:lnTo>
                  <a:lnTo>
                    <a:pt x="607" y="461"/>
                  </a:lnTo>
                  <a:lnTo>
                    <a:pt x="606" y="461"/>
                  </a:lnTo>
                  <a:lnTo>
                    <a:pt x="606" y="461"/>
                  </a:lnTo>
                  <a:lnTo>
                    <a:pt x="606" y="461"/>
                  </a:lnTo>
                  <a:lnTo>
                    <a:pt x="606" y="461"/>
                  </a:lnTo>
                  <a:lnTo>
                    <a:pt x="606" y="461"/>
                  </a:lnTo>
                  <a:lnTo>
                    <a:pt x="606" y="461"/>
                  </a:lnTo>
                  <a:lnTo>
                    <a:pt x="606" y="461"/>
                  </a:lnTo>
                  <a:lnTo>
                    <a:pt x="605" y="461"/>
                  </a:lnTo>
                  <a:lnTo>
                    <a:pt x="605" y="461"/>
                  </a:lnTo>
                  <a:lnTo>
                    <a:pt x="605" y="461"/>
                  </a:lnTo>
                  <a:lnTo>
                    <a:pt x="605" y="461"/>
                  </a:lnTo>
                  <a:lnTo>
                    <a:pt x="605" y="461"/>
                  </a:lnTo>
                  <a:lnTo>
                    <a:pt x="605" y="461"/>
                  </a:lnTo>
                  <a:lnTo>
                    <a:pt x="605" y="461"/>
                  </a:lnTo>
                  <a:lnTo>
                    <a:pt x="604" y="461"/>
                  </a:lnTo>
                  <a:lnTo>
                    <a:pt x="604" y="461"/>
                  </a:lnTo>
                  <a:lnTo>
                    <a:pt x="604" y="461"/>
                  </a:lnTo>
                  <a:lnTo>
                    <a:pt x="604" y="461"/>
                  </a:lnTo>
                  <a:lnTo>
                    <a:pt x="604" y="461"/>
                  </a:lnTo>
                  <a:lnTo>
                    <a:pt x="604" y="461"/>
                  </a:lnTo>
                  <a:lnTo>
                    <a:pt x="603" y="461"/>
                  </a:lnTo>
                  <a:lnTo>
                    <a:pt x="603" y="461"/>
                  </a:lnTo>
                  <a:lnTo>
                    <a:pt x="603" y="461"/>
                  </a:lnTo>
                  <a:lnTo>
                    <a:pt x="603" y="461"/>
                  </a:lnTo>
                  <a:lnTo>
                    <a:pt x="603" y="461"/>
                  </a:lnTo>
                  <a:lnTo>
                    <a:pt x="603" y="461"/>
                  </a:lnTo>
                  <a:lnTo>
                    <a:pt x="603" y="461"/>
                  </a:lnTo>
                  <a:lnTo>
                    <a:pt x="602" y="461"/>
                  </a:lnTo>
                  <a:lnTo>
                    <a:pt x="602" y="461"/>
                  </a:lnTo>
                  <a:lnTo>
                    <a:pt x="602" y="461"/>
                  </a:lnTo>
                  <a:lnTo>
                    <a:pt x="602" y="461"/>
                  </a:lnTo>
                  <a:lnTo>
                    <a:pt x="602" y="461"/>
                  </a:lnTo>
                  <a:lnTo>
                    <a:pt x="602" y="461"/>
                  </a:lnTo>
                  <a:lnTo>
                    <a:pt x="602" y="461"/>
                  </a:lnTo>
                  <a:lnTo>
                    <a:pt x="601" y="461"/>
                  </a:lnTo>
                  <a:lnTo>
                    <a:pt x="601" y="461"/>
                  </a:lnTo>
                  <a:lnTo>
                    <a:pt x="601" y="461"/>
                  </a:lnTo>
                  <a:lnTo>
                    <a:pt x="601" y="461"/>
                  </a:lnTo>
                  <a:lnTo>
                    <a:pt x="601" y="461"/>
                  </a:lnTo>
                  <a:lnTo>
                    <a:pt x="601" y="461"/>
                  </a:lnTo>
                  <a:lnTo>
                    <a:pt x="601" y="461"/>
                  </a:lnTo>
                  <a:lnTo>
                    <a:pt x="600" y="461"/>
                  </a:lnTo>
                  <a:lnTo>
                    <a:pt x="600" y="461"/>
                  </a:lnTo>
                  <a:lnTo>
                    <a:pt x="600" y="461"/>
                  </a:lnTo>
                  <a:lnTo>
                    <a:pt x="600" y="461"/>
                  </a:lnTo>
                  <a:lnTo>
                    <a:pt x="600" y="461"/>
                  </a:lnTo>
                  <a:lnTo>
                    <a:pt x="600" y="461"/>
                  </a:lnTo>
                  <a:lnTo>
                    <a:pt x="600" y="461"/>
                  </a:lnTo>
                  <a:lnTo>
                    <a:pt x="600" y="463"/>
                  </a:lnTo>
                  <a:close/>
                  <a:moveTo>
                    <a:pt x="621" y="463"/>
                  </a:moveTo>
                  <a:lnTo>
                    <a:pt x="621" y="463"/>
                  </a:lnTo>
                  <a:lnTo>
                    <a:pt x="621" y="463"/>
                  </a:lnTo>
                  <a:lnTo>
                    <a:pt x="622" y="463"/>
                  </a:lnTo>
                  <a:lnTo>
                    <a:pt x="622" y="463"/>
                  </a:lnTo>
                  <a:lnTo>
                    <a:pt x="622" y="463"/>
                  </a:lnTo>
                  <a:lnTo>
                    <a:pt x="622" y="463"/>
                  </a:lnTo>
                  <a:lnTo>
                    <a:pt x="622" y="463"/>
                  </a:lnTo>
                  <a:lnTo>
                    <a:pt x="622" y="463"/>
                  </a:lnTo>
                  <a:lnTo>
                    <a:pt x="622" y="463"/>
                  </a:lnTo>
                  <a:lnTo>
                    <a:pt x="623" y="463"/>
                  </a:lnTo>
                  <a:lnTo>
                    <a:pt x="623" y="463"/>
                  </a:lnTo>
                  <a:lnTo>
                    <a:pt x="623" y="463"/>
                  </a:lnTo>
                  <a:lnTo>
                    <a:pt x="623" y="463"/>
                  </a:lnTo>
                  <a:lnTo>
                    <a:pt x="623" y="463"/>
                  </a:lnTo>
                  <a:lnTo>
                    <a:pt x="623" y="463"/>
                  </a:lnTo>
                  <a:lnTo>
                    <a:pt x="623" y="463"/>
                  </a:lnTo>
                  <a:lnTo>
                    <a:pt x="624" y="463"/>
                  </a:lnTo>
                  <a:lnTo>
                    <a:pt x="624" y="463"/>
                  </a:lnTo>
                  <a:lnTo>
                    <a:pt x="624" y="463"/>
                  </a:lnTo>
                  <a:lnTo>
                    <a:pt x="624" y="463"/>
                  </a:lnTo>
                  <a:lnTo>
                    <a:pt x="624" y="463"/>
                  </a:lnTo>
                  <a:lnTo>
                    <a:pt x="624" y="463"/>
                  </a:lnTo>
                  <a:lnTo>
                    <a:pt x="624" y="463"/>
                  </a:lnTo>
                  <a:lnTo>
                    <a:pt x="625" y="463"/>
                  </a:lnTo>
                  <a:lnTo>
                    <a:pt x="625" y="463"/>
                  </a:lnTo>
                  <a:lnTo>
                    <a:pt x="625" y="463"/>
                  </a:lnTo>
                  <a:lnTo>
                    <a:pt x="625" y="463"/>
                  </a:lnTo>
                  <a:lnTo>
                    <a:pt x="625" y="463"/>
                  </a:lnTo>
                  <a:lnTo>
                    <a:pt x="625" y="463"/>
                  </a:lnTo>
                  <a:lnTo>
                    <a:pt x="625" y="463"/>
                  </a:lnTo>
                  <a:lnTo>
                    <a:pt x="626" y="463"/>
                  </a:lnTo>
                  <a:lnTo>
                    <a:pt x="626" y="463"/>
                  </a:lnTo>
                  <a:lnTo>
                    <a:pt x="626" y="463"/>
                  </a:lnTo>
                  <a:lnTo>
                    <a:pt x="626" y="463"/>
                  </a:lnTo>
                  <a:lnTo>
                    <a:pt x="626" y="463"/>
                  </a:lnTo>
                  <a:lnTo>
                    <a:pt x="626" y="463"/>
                  </a:lnTo>
                  <a:lnTo>
                    <a:pt x="626" y="463"/>
                  </a:lnTo>
                  <a:lnTo>
                    <a:pt x="627" y="463"/>
                  </a:lnTo>
                  <a:lnTo>
                    <a:pt x="627" y="463"/>
                  </a:lnTo>
                  <a:lnTo>
                    <a:pt x="627" y="463"/>
                  </a:lnTo>
                  <a:lnTo>
                    <a:pt x="627" y="463"/>
                  </a:lnTo>
                  <a:lnTo>
                    <a:pt x="627" y="463"/>
                  </a:lnTo>
                  <a:lnTo>
                    <a:pt x="627" y="463"/>
                  </a:lnTo>
                  <a:lnTo>
                    <a:pt x="627" y="463"/>
                  </a:lnTo>
                  <a:lnTo>
                    <a:pt x="628" y="463"/>
                  </a:lnTo>
                  <a:lnTo>
                    <a:pt x="628" y="463"/>
                  </a:lnTo>
                  <a:lnTo>
                    <a:pt x="628" y="463"/>
                  </a:lnTo>
                  <a:lnTo>
                    <a:pt x="628" y="463"/>
                  </a:lnTo>
                  <a:lnTo>
                    <a:pt x="628" y="463"/>
                  </a:lnTo>
                  <a:lnTo>
                    <a:pt x="628" y="463"/>
                  </a:lnTo>
                  <a:lnTo>
                    <a:pt x="628" y="463"/>
                  </a:lnTo>
                  <a:lnTo>
                    <a:pt x="629" y="463"/>
                  </a:lnTo>
                  <a:lnTo>
                    <a:pt x="629" y="463"/>
                  </a:lnTo>
                  <a:lnTo>
                    <a:pt x="629" y="463"/>
                  </a:lnTo>
                  <a:lnTo>
                    <a:pt x="629" y="463"/>
                  </a:lnTo>
                  <a:lnTo>
                    <a:pt x="629" y="463"/>
                  </a:lnTo>
                  <a:lnTo>
                    <a:pt x="629" y="463"/>
                  </a:lnTo>
                  <a:lnTo>
                    <a:pt x="629" y="463"/>
                  </a:lnTo>
                  <a:lnTo>
                    <a:pt x="630" y="463"/>
                  </a:lnTo>
                  <a:lnTo>
                    <a:pt x="630" y="463"/>
                  </a:lnTo>
                  <a:lnTo>
                    <a:pt x="630" y="463"/>
                  </a:lnTo>
                  <a:lnTo>
                    <a:pt x="630" y="463"/>
                  </a:lnTo>
                  <a:lnTo>
                    <a:pt x="630" y="463"/>
                  </a:lnTo>
                  <a:lnTo>
                    <a:pt x="630" y="463"/>
                  </a:lnTo>
                  <a:lnTo>
                    <a:pt x="631" y="463"/>
                  </a:lnTo>
                  <a:lnTo>
                    <a:pt x="631" y="463"/>
                  </a:lnTo>
                  <a:lnTo>
                    <a:pt x="631" y="463"/>
                  </a:lnTo>
                  <a:lnTo>
                    <a:pt x="631" y="463"/>
                  </a:lnTo>
                  <a:lnTo>
                    <a:pt x="631" y="463"/>
                  </a:lnTo>
                  <a:lnTo>
                    <a:pt x="631" y="463"/>
                  </a:lnTo>
                  <a:lnTo>
                    <a:pt x="631" y="463"/>
                  </a:lnTo>
                  <a:lnTo>
                    <a:pt x="632" y="463"/>
                  </a:lnTo>
                  <a:lnTo>
                    <a:pt x="632" y="463"/>
                  </a:lnTo>
                  <a:lnTo>
                    <a:pt x="632" y="463"/>
                  </a:lnTo>
                  <a:lnTo>
                    <a:pt x="632" y="463"/>
                  </a:lnTo>
                  <a:lnTo>
                    <a:pt x="632" y="463"/>
                  </a:lnTo>
                  <a:lnTo>
                    <a:pt x="632" y="463"/>
                  </a:lnTo>
                  <a:lnTo>
                    <a:pt x="632" y="463"/>
                  </a:lnTo>
                  <a:lnTo>
                    <a:pt x="633" y="463"/>
                  </a:lnTo>
                  <a:lnTo>
                    <a:pt x="633" y="463"/>
                  </a:lnTo>
                  <a:lnTo>
                    <a:pt x="633" y="463"/>
                  </a:lnTo>
                  <a:lnTo>
                    <a:pt x="633" y="463"/>
                  </a:lnTo>
                  <a:lnTo>
                    <a:pt x="633" y="463"/>
                  </a:lnTo>
                  <a:lnTo>
                    <a:pt x="633" y="463"/>
                  </a:lnTo>
                  <a:lnTo>
                    <a:pt x="633" y="463"/>
                  </a:lnTo>
                  <a:lnTo>
                    <a:pt x="634" y="463"/>
                  </a:lnTo>
                  <a:lnTo>
                    <a:pt x="634" y="463"/>
                  </a:lnTo>
                  <a:lnTo>
                    <a:pt x="634" y="463"/>
                  </a:lnTo>
                  <a:lnTo>
                    <a:pt x="634" y="463"/>
                  </a:lnTo>
                  <a:lnTo>
                    <a:pt x="634" y="463"/>
                  </a:lnTo>
                  <a:lnTo>
                    <a:pt x="634" y="463"/>
                  </a:lnTo>
                  <a:lnTo>
                    <a:pt x="634" y="463"/>
                  </a:lnTo>
                  <a:lnTo>
                    <a:pt x="634" y="461"/>
                  </a:lnTo>
                  <a:lnTo>
                    <a:pt x="634" y="461"/>
                  </a:lnTo>
                  <a:lnTo>
                    <a:pt x="634" y="461"/>
                  </a:lnTo>
                  <a:lnTo>
                    <a:pt x="634" y="461"/>
                  </a:lnTo>
                  <a:lnTo>
                    <a:pt x="634" y="461"/>
                  </a:lnTo>
                  <a:lnTo>
                    <a:pt x="634" y="461"/>
                  </a:lnTo>
                  <a:lnTo>
                    <a:pt x="634" y="461"/>
                  </a:lnTo>
                  <a:lnTo>
                    <a:pt x="633" y="461"/>
                  </a:lnTo>
                  <a:lnTo>
                    <a:pt x="633" y="461"/>
                  </a:lnTo>
                  <a:lnTo>
                    <a:pt x="633" y="461"/>
                  </a:lnTo>
                  <a:lnTo>
                    <a:pt x="633" y="461"/>
                  </a:lnTo>
                  <a:lnTo>
                    <a:pt x="633" y="461"/>
                  </a:lnTo>
                  <a:lnTo>
                    <a:pt x="633" y="461"/>
                  </a:lnTo>
                  <a:lnTo>
                    <a:pt x="633" y="461"/>
                  </a:lnTo>
                  <a:lnTo>
                    <a:pt x="632" y="461"/>
                  </a:lnTo>
                  <a:lnTo>
                    <a:pt x="632" y="461"/>
                  </a:lnTo>
                  <a:lnTo>
                    <a:pt x="632" y="461"/>
                  </a:lnTo>
                  <a:lnTo>
                    <a:pt x="632" y="461"/>
                  </a:lnTo>
                  <a:lnTo>
                    <a:pt x="632" y="461"/>
                  </a:lnTo>
                  <a:lnTo>
                    <a:pt x="632" y="461"/>
                  </a:lnTo>
                  <a:lnTo>
                    <a:pt x="632" y="461"/>
                  </a:lnTo>
                  <a:lnTo>
                    <a:pt x="631" y="461"/>
                  </a:lnTo>
                  <a:lnTo>
                    <a:pt x="631" y="461"/>
                  </a:lnTo>
                  <a:lnTo>
                    <a:pt x="631" y="461"/>
                  </a:lnTo>
                  <a:lnTo>
                    <a:pt x="631" y="461"/>
                  </a:lnTo>
                  <a:lnTo>
                    <a:pt x="631" y="461"/>
                  </a:lnTo>
                  <a:lnTo>
                    <a:pt x="631" y="461"/>
                  </a:lnTo>
                  <a:lnTo>
                    <a:pt x="631" y="461"/>
                  </a:lnTo>
                  <a:lnTo>
                    <a:pt x="630" y="461"/>
                  </a:lnTo>
                  <a:lnTo>
                    <a:pt x="630" y="461"/>
                  </a:lnTo>
                  <a:lnTo>
                    <a:pt x="630" y="461"/>
                  </a:lnTo>
                  <a:lnTo>
                    <a:pt x="630" y="461"/>
                  </a:lnTo>
                  <a:lnTo>
                    <a:pt x="630" y="461"/>
                  </a:lnTo>
                  <a:lnTo>
                    <a:pt x="630" y="461"/>
                  </a:lnTo>
                  <a:lnTo>
                    <a:pt x="629" y="461"/>
                  </a:lnTo>
                  <a:lnTo>
                    <a:pt x="629" y="461"/>
                  </a:lnTo>
                  <a:lnTo>
                    <a:pt x="629" y="461"/>
                  </a:lnTo>
                  <a:lnTo>
                    <a:pt x="629" y="461"/>
                  </a:lnTo>
                  <a:lnTo>
                    <a:pt x="629" y="461"/>
                  </a:lnTo>
                  <a:lnTo>
                    <a:pt x="629" y="461"/>
                  </a:lnTo>
                  <a:lnTo>
                    <a:pt x="629" y="461"/>
                  </a:lnTo>
                  <a:lnTo>
                    <a:pt x="628" y="461"/>
                  </a:lnTo>
                  <a:lnTo>
                    <a:pt x="628" y="461"/>
                  </a:lnTo>
                  <a:lnTo>
                    <a:pt x="628" y="461"/>
                  </a:lnTo>
                  <a:lnTo>
                    <a:pt x="628" y="461"/>
                  </a:lnTo>
                  <a:lnTo>
                    <a:pt x="628" y="461"/>
                  </a:lnTo>
                  <a:lnTo>
                    <a:pt x="628" y="461"/>
                  </a:lnTo>
                  <a:lnTo>
                    <a:pt x="628" y="461"/>
                  </a:lnTo>
                  <a:lnTo>
                    <a:pt x="627" y="461"/>
                  </a:lnTo>
                  <a:lnTo>
                    <a:pt x="627" y="461"/>
                  </a:lnTo>
                  <a:lnTo>
                    <a:pt x="627" y="461"/>
                  </a:lnTo>
                  <a:lnTo>
                    <a:pt x="627" y="461"/>
                  </a:lnTo>
                  <a:lnTo>
                    <a:pt x="627" y="461"/>
                  </a:lnTo>
                  <a:lnTo>
                    <a:pt x="627" y="461"/>
                  </a:lnTo>
                  <a:lnTo>
                    <a:pt x="627" y="461"/>
                  </a:lnTo>
                  <a:lnTo>
                    <a:pt x="626" y="461"/>
                  </a:lnTo>
                  <a:lnTo>
                    <a:pt x="626" y="461"/>
                  </a:lnTo>
                  <a:lnTo>
                    <a:pt x="626" y="461"/>
                  </a:lnTo>
                  <a:lnTo>
                    <a:pt x="626" y="461"/>
                  </a:lnTo>
                  <a:lnTo>
                    <a:pt x="626" y="461"/>
                  </a:lnTo>
                  <a:lnTo>
                    <a:pt x="626" y="461"/>
                  </a:lnTo>
                  <a:lnTo>
                    <a:pt x="626" y="461"/>
                  </a:lnTo>
                  <a:lnTo>
                    <a:pt x="625" y="461"/>
                  </a:lnTo>
                  <a:lnTo>
                    <a:pt x="625" y="461"/>
                  </a:lnTo>
                  <a:lnTo>
                    <a:pt x="625" y="461"/>
                  </a:lnTo>
                  <a:lnTo>
                    <a:pt x="625" y="461"/>
                  </a:lnTo>
                  <a:lnTo>
                    <a:pt x="625" y="461"/>
                  </a:lnTo>
                  <a:lnTo>
                    <a:pt x="625" y="461"/>
                  </a:lnTo>
                  <a:lnTo>
                    <a:pt x="625" y="461"/>
                  </a:lnTo>
                  <a:lnTo>
                    <a:pt x="624" y="461"/>
                  </a:lnTo>
                  <a:lnTo>
                    <a:pt x="624" y="461"/>
                  </a:lnTo>
                  <a:lnTo>
                    <a:pt x="624" y="461"/>
                  </a:lnTo>
                  <a:lnTo>
                    <a:pt x="624" y="461"/>
                  </a:lnTo>
                  <a:lnTo>
                    <a:pt x="624" y="461"/>
                  </a:lnTo>
                  <a:lnTo>
                    <a:pt x="624" y="461"/>
                  </a:lnTo>
                  <a:lnTo>
                    <a:pt x="624" y="461"/>
                  </a:lnTo>
                  <a:lnTo>
                    <a:pt x="623" y="461"/>
                  </a:lnTo>
                  <a:lnTo>
                    <a:pt x="623" y="461"/>
                  </a:lnTo>
                  <a:lnTo>
                    <a:pt x="623" y="461"/>
                  </a:lnTo>
                  <a:lnTo>
                    <a:pt x="623" y="461"/>
                  </a:lnTo>
                  <a:lnTo>
                    <a:pt x="623" y="461"/>
                  </a:lnTo>
                  <a:lnTo>
                    <a:pt x="623" y="461"/>
                  </a:lnTo>
                  <a:lnTo>
                    <a:pt x="623" y="461"/>
                  </a:lnTo>
                  <a:lnTo>
                    <a:pt x="622" y="461"/>
                  </a:lnTo>
                  <a:lnTo>
                    <a:pt x="622" y="461"/>
                  </a:lnTo>
                  <a:lnTo>
                    <a:pt x="622" y="461"/>
                  </a:lnTo>
                  <a:lnTo>
                    <a:pt x="622" y="461"/>
                  </a:lnTo>
                  <a:lnTo>
                    <a:pt x="622" y="461"/>
                  </a:lnTo>
                  <a:lnTo>
                    <a:pt x="622" y="461"/>
                  </a:lnTo>
                  <a:lnTo>
                    <a:pt x="622" y="461"/>
                  </a:lnTo>
                  <a:lnTo>
                    <a:pt x="621" y="461"/>
                  </a:lnTo>
                  <a:lnTo>
                    <a:pt x="621" y="461"/>
                  </a:lnTo>
                  <a:lnTo>
                    <a:pt x="621" y="461"/>
                  </a:lnTo>
                  <a:lnTo>
                    <a:pt x="621" y="463"/>
                  </a:lnTo>
                  <a:close/>
                  <a:moveTo>
                    <a:pt x="642" y="463"/>
                  </a:moveTo>
                  <a:lnTo>
                    <a:pt x="643" y="463"/>
                  </a:lnTo>
                  <a:lnTo>
                    <a:pt x="643" y="463"/>
                  </a:lnTo>
                  <a:lnTo>
                    <a:pt x="643" y="463"/>
                  </a:lnTo>
                  <a:lnTo>
                    <a:pt x="643" y="463"/>
                  </a:lnTo>
                  <a:lnTo>
                    <a:pt x="643" y="463"/>
                  </a:lnTo>
                  <a:lnTo>
                    <a:pt x="643" y="463"/>
                  </a:lnTo>
                  <a:lnTo>
                    <a:pt x="643" y="463"/>
                  </a:lnTo>
                  <a:lnTo>
                    <a:pt x="644" y="463"/>
                  </a:lnTo>
                  <a:lnTo>
                    <a:pt x="644" y="463"/>
                  </a:lnTo>
                  <a:lnTo>
                    <a:pt x="644" y="463"/>
                  </a:lnTo>
                  <a:lnTo>
                    <a:pt x="644" y="463"/>
                  </a:lnTo>
                  <a:lnTo>
                    <a:pt x="644" y="463"/>
                  </a:lnTo>
                  <a:lnTo>
                    <a:pt x="644" y="463"/>
                  </a:lnTo>
                  <a:lnTo>
                    <a:pt x="644" y="463"/>
                  </a:lnTo>
                  <a:lnTo>
                    <a:pt x="645" y="463"/>
                  </a:lnTo>
                  <a:lnTo>
                    <a:pt x="645" y="463"/>
                  </a:lnTo>
                  <a:lnTo>
                    <a:pt x="645" y="463"/>
                  </a:lnTo>
                  <a:lnTo>
                    <a:pt x="645" y="463"/>
                  </a:lnTo>
                  <a:lnTo>
                    <a:pt x="645" y="463"/>
                  </a:lnTo>
                  <a:lnTo>
                    <a:pt x="645" y="463"/>
                  </a:lnTo>
                  <a:lnTo>
                    <a:pt x="646" y="463"/>
                  </a:lnTo>
                  <a:lnTo>
                    <a:pt x="646" y="463"/>
                  </a:lnTo>
                  <a:lnTo>
                    <a:pt x="646" y="463"/>
                  </a:lnTo>
                  <a:lnTo>
                    <a:pt x="646" y="463"/>
                  </a:lnTo>
                  <a:lnTo>
                    <a:pt x="646" y="463"/>
                  </a:lnTo>
                  <a:lnTo>
                    <a:pt x="646" y="463"/>
                  </a:lnTo>
                  <a:lnTo>
                    <a:pt x="646" y="463"/>
                  </a:lnTo>
                  <a:lnTo>
                    <a:pt x="647" y="463"/>
                  </a:lnTo>
                  <a:lnTo>
                    <a:pt x="647" y="463"/>
                  </a:lnTo>
                  <a:lnTo>
                    <a:pt x="647" y="463"/>
                  </a:lnTo>
                  <a:lnTo>
                    <a:pt x="647" y="463"/>
                  </a:lnTo>
                  <a:lnTo>
                    <a:pt x="647" y="463"/>
                  </a:lnTo>
                  <a:lnTo>
                    <a:pt x="647" y="463"/>
                  </a:lnTo>
                  <a:lnTo>
                    <a:pt x="647" y="463"/>
                  </a:lnTo>
                  <a:lnTo>
                    <a:pt x="648" y="463"/>
                  </a:lnTo>
                  <a:lnTo>
                    <a:pt x="648" y="463"/>
                  </a:lnTo>
                  <a:lnTo>
                    <a:pt x="648" y="463"/>
                  </a:lnTo>
                  <a:lnTo>
                    <a:pt x="648" y="463"/>
                  </a:lnTo>
                  <a:lnTo>
                    <a:pt x="648" y="463"/>
                  </a:lnTo>
                  <a:lnTo>
                    <a:pt x="648" y="463"/>
                  </a:lnTo>
                  <a:lnTo>
                    <a:pt x="648" y="463"/>
                  </a:lnTo>
                  <a:lnTo>
                    <a:pt x="649" y="463"/>
                  </a:lnTo>
                  <a:lnTo>
                    <a:pt x="649" y="463"/>
                  </a:lnTo>
                  <a:lnTo>
                    <a:pt x="649" y="463"/>
                  </a:lnTo>
                  <a:lnTo>
                    <a:pt x="649" y="463"/>
                  </a:lnTo>
                  <a:lnTo>
                    <a:pt x="649" y="463"/>
                  </a:lnTo>
                  <a:lnTo>
                    <a:pt x="649" y="463"/>
                  </a:lnTo>
                  <a:lnTo>
                    <a:pt x="649" y="463"/>
                  </a:lnTo>
                  <a:lnTo>
                    <a:pt x="650" y="463"/>
                  </a:lnTo>
                  <a:lnTo>
                    <a:pt x="650" y="463"/>
                  </a:lnTo>
                  <a:lnTo>
                    <a:pt x="650" y="463"/>
                  </a:lnTo>
                  <a:lnTo>
                    <a:pt x="650" y="463"/>
                  </a:lnTo>
                  <a:lnTo>
                    <a:pt x="650" y="463"/>
                  </a:lnTo>
                  <a:lnTo>
                    <a:pt x="650" y="463"/>
                  </a:lnTo>
                  <a:lnTo>
                    <a:pt x="651" y="463"/>
                  </a:lnTo>
                  <a:lnTo>
                    <a:pt x="651" y="463"/>
                  </a:lnTo>
                  <a:lnTo>
                    <a:pt x="651" y="463"/>
                  </a:lnTo>
                  <a:lnTo>
                    <a:pt x="651" y="463"/>
                  </a:lnTo>
                  <a:lnTo>
                    <a:pt x="651" y="463"/>
                  </a:lnTo>
                  <a:lnTo>
                    <a:pt x="651" y="463"/>
                  </a:lnTo>
                  <a:lnTo>
                    <a:pt x="651" y="463"/>
                  </a:lnTo>
                  <a:lnTo>
                    <a:pt x="652" y="463"/>
                  </a:lnTo>
                  <a:lnTo>
                    <a:pt x="652" y="463"/>
                  </a:lnTo>
                  <a:lnTo>
                    <a:pt x="652" y="463"/>
                  </a:lnTo>
                  <a:lnTo>
                    <a:pt x="652" y="463"/>
                  </a:lnTo>
                  <a:lnTo>
                    <a:pt x="652" y="463"/>
                  </a:lnTo>
                  <a:lnTo>
                    <a:pt x="652" y="463"/>
                  </a:lnTo>
                  <a:lnTo>
                    <a:pt x="652" y="463"/>
                  </a:lnTo>
                  <a:lnTo>
                    <a:pt x="653" y="463"/>
                  </a:lnTo>
                  <a:lnTo>
                    <a:pt x="653" y="463"/>
                  </a:lnTo>
                  <a:lnTo>
                    <a:pt x="653" y="463"/>
                  </a:lnTo>
                  <a:lnTo>
                    <a:pt x="653" y="463"/>
                  </a:lnTo>
                  <a:lnTo>
                    <a:pt x="653" y="463"/>
                  </a:lnTo>
                  <a:lnTo>
                    <a:pt x="653" y="463"/>
                  </a:lnTo>
                  <a:lnTo>
                    <a:pt x="653" y="463"/>
                  </a:lnTo>
                  <a:lnTo>
                    <a:pt x="654" y="463"/>
                  </a:lnTo>
                  <a:lnTo>
                    <a:pt x="654" y="463"/>
                  </a:lnTo>
                  <a:lnTo>
                    <a:pt x="654" y="463"/>
                  </a:lnTo>
                  <a:lnTo>
                    <a:pt x="654" y="463"/>
                  </a:lnTo>
                  <a:lnTo>
                    <a:pt x="654" y="463"/>
                  </a:lnTo>
                  <a:lnTo>
                    <a:pt x="654" y="463"/>
                  </a:lnTo>
                  <a:lnTo>
                    <a:pt x="654" y="463"/>
                  </a:lnTo>
                  <a:lnTo>
                    <a:pt x="655" y="463"/>
                  </a:lnTo>
                  <a:lnTo>
                    <a:pt x="655" y="463"/>
                  </a:lnTo>
                  <a:lnTo>
                    <a:pt x="655" y="463"/>
                  </a:lnTo>
                  <a:lnTo>
                    <a:pt x="655" y="463"/>
                  </a:lnTo>
                  <a:lnTo>
                    <a:pt x="655" y="463"/>
                  </a:lnTo>
                  <a:lnTo>
                    <a:pt x="655" y="463"/>
                  </a:lnTo>
                  <a:lnTo>
                    <a:pt x="655" y="463"/>
                  </a:lnTo>
                  <a:lnTo>
                    <a:pt x="656" y="463"/>
                  </a:lnTo>
                  <a:lnTo>
                    <a:pt x="656" y="463"/>
                  </a:lnTo>
                  <a:lnTo>
                    <a:pt x="656" y="463"/>
                  </a:lnTo>
                  <a:lnTo>
                    <a:pt x="656" y="461"/>
                  </a:lnTo>
                  <a:lnTo>
                    <a:pt x="656" y="461"/>
                  </a:lnTo>
                  <a:lnTo>
                    <a:pt x="656" y="461"/>
                  </a:lnTo>
                  <a:lnTo>
                    <a:pt x="655" y="461"/>
                  </a:lnTo>
                  <a:lnTo>
                    <a:pt x="655" y="461"/>
                  </a:lnTo>
                  <a:lnTo>
                    <a:pt x="655" y="461"/>
                  </a:lnTo>
                  <a:lnTo>
                    <a:pt x="655" y="461"/>
                  </a:lnTo>
                  <a:lnTo>
                    <a:pt x="655" y="461"/>
                  </a:lnTo>
                  <a:lnTo>
                    <a:pt x="655" y="461"/>
                  </a:lnTo>
                  <a:lnTo>
                    <a:pt x="655" y="461"/>
                  </a:lnTo>
                  <a:lnTo>
                    <a:pt x="654" y="461"/>
                  </a:lnTo>
                  <a:lnTo>
                    <a:pt x="654" y="461"/>
                  </a:lnTo>
                  <a:lnTo>
                    <a:pt x="654" y="461"/>
                  </a:lnTo>
                  <a:lnTo>
                    <a:pt x="654" y="461"/>
                  </a:lnTo>
                  <a:lnTo>
                    <a:pt x="654" y="461"/>
                  </a:lnTo>
                  <a:lnTo>
                    <a:pt x="654" y="461"/>
                  </a:lnTo>
                  <a:lnTo>
                    <a:pt x="654" y="461"/>
                  </a:lnTo>
                  <a:lnTo>
                    <a:pt x="653" y="461"/>
                  </a:lnTo>
                  <a:lnTo>
                    <a:pt x="653" y="461"/>
                  </a:lnTo>
                  <a:lnTo>
                    <a:pt x="653" y="461"/>
                  </a:lnTo>
                  <a:lnTo>
                    <a:pt x="653" y="461"/>
                  </a:lnTo>
                  <a:lnTo>
                    <a:pt x="653" y="461"/>
                  </a:lnTo>
                  <a:lnTo>
                    <a:pt x="653" y="461"/>
                  </a:lnTo>
                  <a:lnTo>
                    <a:pt x="653" y="461"/>
                  </a:lnTo>
                  <a:lnTo>
                    <a:pt x="652" y="461"/>
                  </a:lnTo>
                  <a:lnTo>
                    <a:pt x="652" y="461"/>
                  </a:lnTo>
                  <a:lnTo>
                    <a:pt x="652" y="461"/>
                  </a:lnTo>
                  <a:lnTo>
                    <a:pt x="652" y="461"/>
                  </a:lnTo>
                  <a:lnTo>
                    <a:pt x="652" y="461"/>
                  </a:lnTo>
                  <a:lnTo>
                    <a:pt x="652" y="461"/>
                  </a:lnTo>
                  <a:lnTo>
                    <a:pt x="652" y="461"/>
                  </a:lnTo>
                  <a:lnTo>
                    <a:pt x="651" y="461"/>
                  </a:lnTo>
                  <a:lnTo>
                    <a:pt x="651" y="461"/>
                  </a:lnTo>
                  <a:lnTo>
                    <a:pt x="651" y="461"/>
                  </a:lnTo>
                  <a:lnTo>
                    <a:pt x="651" y="461"/>
                  </a:lnTo>
                  <a:lnTo>
                    <a:pt x="651" y="461"/>
                  </a:lnTo>
                  <a:lnTo>
                    <a:pt x="651" y="461"/>
                  </a:lnTo>
                  <a:lnTo>
                    <a:pt x="651" y="461"/>
                  </a:lnTo>
                  <a:lnTo>
                    <a:pt x="650" y="461"/>
                  </a:lnTo>
                  <a:lnTo>
                    <a:pt x="650" y="461"/>
                  </a:lnTo>
                  <a:lnTo>
                    <a:pt x="650" y="461"/>
                  </a:lnTo>
                  <a:lnTo>
                    <a:pt x="650" y="461"/>
                  </a:lnTo>
                  <a:lnTo>
                    <a:pt x="650" y="461"/>
                  </a:lnTo>
                  <a:lnTo>
                    <a:pt x="650" y="461"/>
                  </a:lnTo>
                  <a:lnTo>
                    <a:pt x="649" y="461"/>
                  </a:lnTo>
                  <a:lnTo>
                    <a:pt x="649" y="461"/>
                  </a:lnTo>
                  <a:lnTo>
                    <a:pt x="649" y="461"/>
                  </a:lnTo>
                  <a:lnTo>
                    <a:pt x="649" y="461"/>
                  </a:lnTo>
                  <a:lnTo>
                    <a:pt x="649" y="461"/>
                  </a:lnTo>
                  <a:lnTo>
                    <a:pt x="649" y="461"/>
                  </a:lnTo>
                  <a:lnTo>
                    <a:pt x="649" y="461"/>
                  </a:lnTo>
                  <a:lnTo>
                    <a:pt x="648" y="461"/>
                  </a:lnTo>
                  <a:lnTo>
                    <a:pt x="648" y="461"/>
                  </a:lnTo>
                  <a:lnTo>
                    <a:pt x="648" y="461"/>
                  </a:lnTo>
                  <a:lnTo>
                    <a:pt x="648" y="461"/>
                  </a:lnTo>
                  <a:lnTo>
                    <a:pt x="648" y="461"/>
                  </a:lnTo>
                  <a:lnTo>
                    <a:pt x="648" y="461"/>
                  </a:lnTo>
                  <a:lnTo>
                    <a:pt x="648" y="461"/>
                  </a:lnTo>
                  <a:lnTo>
                    <a:pt x="647" y="461"/>
                  </a:lnTo>
                  <a:lnTo>
                    <a:pt x="647" y="461"/>
                  </a:lnTo>
                  <a:lnTo>
                    <a:pt x="647" y="461"/>
                  </a:lnTo>
                  <a:lnTo>
                    <a:pt x="647" y="461"/>
                  </a:lnTo>
                  <a:lnTo>
                    <a:pt x="647" y="461"/>
                  </a:lnTo>
                  <a:lnTo>
                    <a:pt x="647" y="461"/>
                  </a:lnTo>
                  <a:lnTo>
                    <a:pt x="647" y="461"/>
                  </a:lnTo>
                  <a:lnTo>
                    <a:pt x="646" y="461"/>
                  </a:lnTo>
                  <a:lnTo>
                    <a:pt x="646" y="461"/>
                  </a:lnTo>
                  <a:lnTo>
                    <a:pt x="646" y="461"/>
                  </a:lnTo>
                  <a:lnTo>
                    <a:pt x="646" y="461"/>
                  </a:lnTo>
                  <a:lnTo>
                    <a:pt x="646" y="461"/>
                  </a:lnTo>
                  <a:lnTo>
                    <a:pt x="646" y="461"/>
                  </a:lnTo>
                  <a:lnTo>
                    <a:pt x="646" y="461"/>
                  </a:lnTo>
                  <a:lnTo>
                    <a:pt x="645" y="461"/>
                  </a:lnTo>
                  <a:lnTo>
                    <a:pt x="645" y="461"/>
                  </a:lnTo>
                  <a:lnTo>
                    <a:pt x="645" y="461"/>
                  </a:lnTo>
                  <a:lnTo>
                    <a:pt x="645" y="461"/>
                  </a:lnTo>
                  <a:lnTo>
                    <a:pt x="645" y="461"/>
                  </a:lnTo>
                  <a:lnTo>
                    <a:pt x="645" y="461"/>
                  </a:lnTo>
                  <a:lnTo>
                    <a:pt x="644" y="461"/>
                  </a:lnTo>
                  <a:lnTo>
                    <a:pt x="644" y="461"/>
                  </a:lnTo>
                  <a:lnTo>
                    <a:pt x="644" y="461"/>
                  </a:lnTo>
                  <a:lnTo>
                    <a:pt x="644" y="461"/>
                  </a:lnTo>
                  <a:lnTo>
                    <a:pt x="644" y="461"/>
                  </a:lnTo>
                  <a:lnTo>
                    <a:pt x="644" y="461"/>
                  </a:lnTo>
                  <a:lnTo>
                    <a:pt x="644" y="461"/>
                  </a:lnTo>
                  <a:lnTo>
                    <a:pt x="643" y="461"/>
                  </a:lnTo>
                  <a:lnTo>
                    <a:pt x="643" y="461"/>
                  </a:lnTo>
                  <a:lnTo>
                    <a:pt x="643" y="461"/>
                  </a:lnTo>
                  <a:lnTo>
                    <a:pt x="643" y="461"/>
                  </a:lnTo>
                  <a:lnTo>
                    <a:pt x="643" y="461"/>
                  </a:lnTo>
                  <a:lnTo>
                    <a:pt x="643" y="461"/>
                  </a:lnTo>
                  <a:lnTo>
                    <a:pt x="643" y="461"/>
                  </a:lnTo>
                  <a:lnTo>
                    <a:pt x="642" y="461"/>
                  </a:lnTo>
                  <a:lnTo>
                    <a:pt x="642" y="463"/>
                  </a:lnTo>
                  <a:close/>
                  <a:moveTo>
                    <a:pt x="664" y="463"/>
                  </a:moveTo>
                  <a:lnTo>
                    <a:pt x="664" y="463"/>
                  </a:lnTo>
                  <a:lnTo>
                    <a:pt x="664" y="463"/>
                  </a:lnTo>
                  <a:lnTo>
                    <a:pt x="664" y="463"/>
                  </a:lnTo>
                  <a:lnTo>
                    <a:pt x="664" y="463"/>
                  </a:lnTo>
                  <a:lnTo>
                    <a:pt x="665" y="463"/>
                  </a:lnTo>
                  <a:lnTo>
                    <a:pt x="665" y="463"/>
                  </a:lnTo>
                  <a:lnTo>
                    <a:pt x="665" y="463"/>
                  </a:lnTo>
                  <a:lnTo>
                    <a:pt x="665" y="463"/>
                  </a:lnTo>
                  <a:lnTo>
                    <a:pt x="665" y="463"/>
                  </a:lnTo>
                  <a:lnTo>
                    <a:pt x="665" y="463"/>
                  </a:lnTo>
                  <a:lnTo>
                    <a:pt x="665" y="463"/>
                  </a:lnTo>
                  <a:lnTo>
                    <a:pt x="666" y="463"/>
                  </a:lnTo>
                  <a:lnTo>
                    <a:pt x="666" y="463"/>
                  </a:lnTo>
                  <a:lnTo>
                    <a:pt x="666" y="463"/>
                  </a:lnTo>
                  <a:lnTo>
                    <a:pt x="666" y="463"/>
                  </a:lnTo>
                  <a:lnTo>
                    <a:pt x="666" y="463"/>
                  </a:lnTo>
                  <a:lnTo>
                    <a:pt x="666" y="463"/>
                  </a:lnTo>
                  <a:lnTo>
                    <a:pt x="666" y="463"/>
                  </a:lnTo>
                  <a:lnTo>
                    <a:pt x="667" y="463"/>
                  </a:lnTo>
                  <a:lnTo>
                    <a:pt x="667" y="463"/>
                  </a:lnTo>
                  <a:lnTo>
                    <a:pt x="667" y="463"/>
                  </a:lnTo>
                  <a:lnTo>
                    <a:pt x="667" y="463"/>
                  </a:lnTo>
                  <a:lnTo>
                    <a:pt x="667" y="463"/>
                  </a:lnTo>
                  <a:lnTo>
                    <a:pt x="667" y="463"/>
                  </a:lnTo>
                  <a:lnTo>
                    <a:pt x="667" y="463"/>
                  </a:lnTo>
                  <a:lnTo>
                    <a:pt x="668" y="463"/>
                  </a:lnTo>
                  <a:lnTo>
                    <a:pt x="668" y="463"/>
                  </a:lnTo>
                  <a:lnTo>
                    <a:pt x="668" y="463"/>
                  </a:lnTo>
                  <a:lnTo>
                    <a:pt x="668" y="463"/>
                  </a:lnTo>
                  <a:lnTo>
                    <a:pt x="668" y="463"/>
                  </a:lnTo>
                  <a:lnTo>
                    <a:pt x="668" y="463"/>
                  </a:lnTo>
                  <a:lnTo>
                    <a:pt x="669" y="463"/>
                  </a:lnTo>
                  <a:lnTo>
                    <a:pt x="669" y="463"/>
                  </a:lnTo>
                  <a:lnTo>
                    <a:pt x="669" y="463"/>
                  </a:lnTo>
                  <a:lnTo>
                    <a:pt x="669" y="463"/>
                  </a:lnTo>
                  <a:lnTo>
                    <a:pt x="669" y="463"/>
                  </a:lnTo>
                  <a:lnTo>
                    <a:pt x="669" y="463"/>
                  </a:lnTo>
                  <a:lnTo>
                    <a:pt x="669" y="463"/>
                  </a:lnTo>
                  <a:lnTo>
                    <a:pt x="670" y="463"/>
                  </a:lnTo>
                  <a:lnTo>
                    <a:pt x="670" y="463"/>
                  </a:lnTo>
                  <a:lnTo>
                    <a:pt x="670" y="463"/>
                  </a:lnTo>
                  <a:lnTo>
                    <a:pt x="670" y="463"/>
                  </a:lnTo>
                  <a:lnTo>
                    <a:pt x="670" y="463"/>
                  </a:lnTo>
                  <a:lnTo>
                    <a:pt x="670" y="463"/>
                  </a:lnTo>
                  <a:lnTo>
                    <a:pt x="670" y="463"/>
                  </a:lnTo>
                  <a:lnTo>
                    <a:pt x="671" y="463"/>
                  </a:lnTo>
                  <a:lnTo>
                    <a:pt x="671" y="463"/>
                  </a:lnTo>
                  <a:lnTo>
                    <a:pt x="671" y="463"/>
                  </a:lnTo>
                  <a:lnTo>
                    <a:pt x="671" y="463"/>
                  </a:lnTo>
                  <a:lnTo>
                    <a:pt x="671" y="463"/>
                  </a:lnTo>
                  <a:lnTo>
                    <a:pt x="671" y="463"/>
                  </a:lnTo>
                  <a:lnTo>
                    <a:pt x="671" y="463"/>
                  </a:lnTo>
                  <a:lnTo>
                    <a:pt x="672" y="463"/>
                  </a:lnTo>
                  <a:lnTo>
                    <a:pt x="672" y="463"/>
                  </a:lnTo>
                  <a:lnTo>
                    <a:pt x="672" y="463"/>
                  </a:lnTo>
                  <a:lnTo>
                    <a:pt x="672" y="463"/>
                  </a:lnTo>
                  <a:lnTo>
                    <a:pt x="672" y="463"/>
                  </a:lnTo>
                  <a:lnTo>
                    <a:pt x="672" y="463"/>
                  </a:lnTo>
                  <a:lnTo>
                    <a:pt x="672" y="463"/>
                  </a:lnTo>
                  <a:lnTo>
                    <a:pt x="673" y="463"/>
                  </a:lnTo>
                  <a:lnTo>
                    <a:pt x="673" y="463"/>
                  </a:lnTo>
                  <a:lnTo>
                    <a:pt x="673" y="463"/>
                  </a:lnTo>
                  <a:lnTo>
                    <a:pt x="673" y="463"/>
                  </a:lnTo>
                  <a:lnTo>
                    <a:pt x="673" y="463"/>
                  </a:lnTo>
                  <a:lnTo>
                    <a:pt x="673" y="463"/>
                  </a:lnTo>
                  <a:lnTo>
                    <a:pt x="673" y="463"/>
                  </a:lnTo>
                  <a:lnTo>
                    <a:pt x="674" y="463"/>
                  </a:lnTo>
                  <a:lnTo>
                    <a:pt x="674" y="463"/>
                  </a:lnTo>
                  <a:lnTo>
                    <a:pt x="674" y="463"/>
                  </a:lnTo>
                  <a:lnTo>
                    <a:pt x="674" y="463"/>
                  </a:lnTo>
                  <a:lnTo>
                    <a:pt x="674" y="463"/>
                  </a:lnTo>
                  <a:lnTo>
                    <a:pt x="674" y="463"/>
                  </a:lnTo>
                  <a:lnTo>
                    <a:pt x="674" y="463"/>
                  </a:lnTo>
                  <a:lnTo>
                    <a:pt x="675" y="463"/>
                  </a:lnTo>
                  <a:lnTo>
                    <a:pt x="675" y="463"/>
                  </a:lnTo>
                  <a:lnTo>
                    <a:pt x="675" y="463"/>
                  </a:lnTo>
                  <a:lnTo>
                    <a:pt x="675" y="463"/>
                  </a:lnTo>
                  <a:lnTo>
                    <a:pt x="675" y="463"/>
                  </a:lnTo>
                  <a:lnTo>
                    <a:pt x="675" y="463"/>
                  </a:lnTo>
                  <a:lnTo>
                    <a:pt x="676" y="463"/>
                  </a:lnTo>
                  <a:lnTo>
                    <a:pt x="676" y="463"/>
                  </a:lnTo>
                  <a:lnTo>
                    <a:pt x="676" y="463"/>
                  </a:lnTo>
                  <a:lnTo>
                    <a:pt x="676" y="463"/>
                  </a:lnTo>
                  <a:lnTo>
                    <a:pt x="676" y="463"/>
                  </a:lnTo>
                  <a:lnTo>
                    <a:pt x="676" y="463"/>
                  </a:lnTo>
                  <a:lnTo>
                    <a:pt x="676" y="463"/>
                  </a:lnTo>
                  <a:lnTo>
                    <a:pt x="677" y="463"/>
                  </a:lnTo>
                  <a:lnTo>
                    <a:pt x="677" y="463"/>
                  </a:lnTo>
                  <a:lnTo>
                    <a:pt x="677" y="463"/>
                  </a:lnTo>
                  <a:lnTo>
                    <a:pt x="677" y="463"/>
                  </a:lnTo>
                  <a:lnTo>
                    <a:pt x="677" y="463"/>
                  </a:lnTo>
                  <a:lnTo>
                    <a:pt x="677" y="463"/>
                  </a:lnTo>
                  <a:lnTo>
                    <a:pt x="677" y="461"/>
                  </a:lnTo>
                  <a:lnTo>
                    <a:pt x="677" y="461"/>
                  </a:lnTo>
                  <a:lnTo>
                    <a:pt x="677" y="461"/>
                  </a:lnTo>
                  <a:lnTo>
                    <a:pt x="677" y="461"/>
                  </a:lnTo>
                  <a:lnTo>
                    <a:pt x="677" y="461"/>
                  </a:lnTo>
                  <a:lnTo>
                    <a:pt x="677" y="461"/>
                  </a:lnTo>
                  <a:lnTo>
                    <a:pt x="676" y="461"/>
                  </a:lnTo>
                  <a:lnTo>
                    <a:pt x="676" y="461"/>
                  </a:lnTo>
                  <a:lnTo>
                    <a:pt x="676" y="461"/>
                  </a:lnTo>
                  <a:lnTo>
                    <a:pt x="676" y="461"/>
                  </a:lnTo>
                  <a:lnTo>
                    <a:pt x="676" y="461"/>
                  </a:lnTo>
                  <a:lnTo>
                    <a:pt x="676" y="461"/>
                  </a:lnTo>
                  <a:lnTo>
                    <a:pt x="676" y="461"/>
                  </a:lnTo>
                  <a:lnTo>
                    <a:pt x="675" y="461"/>
                  </a:lnTo>
                  <a:lnTo>
                    <a:pt x="675" y="461"/>
                  </a:lnTo>
                  <a:lnTo>
                    <a:pt x="675" y="461"/>
                  </a:lnTo>
                  <a:lnTo>
                    <a:pt x="675" y="461"/>
                  </a:lnTo>
                  <a:lnTo>
                    <a:pt x="675" y="461"/>
                  </a:lnTo>
                  <a:lnTo>
                    <a:pt x="675" y="461"/>
                  </a:lnTo>
                  <a:lnTo>
                    <a:pt x="674" y="461"/>
                  </a:lnTo>
                  <a:lnTo>
                    <a:pt x="674" y="461"/>
                  </a:lnTo>
                  <a:lnTo>
                    <a:pt x="674" y="461"/>
                  </a:lnTo>
                  <a:lnTo>
                    <a:pt x="674" y="461"/>
                  </a:lnTo>
                  <a:lnTo>
                    <a:pt x="674" y="461"/>
                  </a:lnTo>
                  <a:lnTo>
                    <a:pt x="674" y="461"/>
                  </a:lnTo>
                  <a:lnTo>
                    <a:pt x="674" y="461"/>
                  </a:lnTo>
                  <a:lnTo>
                    <a:pt x="673" y="461"/>
                  </a:lnTo>
                  <a:lnTo>
                    <a:pt x="673" y="461"/>
                  </a:lnTo>
                  <a:lnTo>
                    <a:pt x="673" y="461"/>
                  </a:lnTo>
                  <a:lnTo>
                    <a:pt x="673" y="461"/>
                  </a:lnTo>
                  <a:lnTo>
                    <a:pt x="673" y="461"/>
                  </a:lnTo>
                  <a:lnTo>
                    <a:pt x="673" y="461"/>
                  </a:lnTo>
                  <a:lnTo>
                    <a:pt x="673" y="461"/>
                  </a:lnTo>
                  <a:lnTo>
                    <a:pt x="672" y="461"/>
                  </a:lnTo>
                  <a:lnTo>
                    <a:pt x="672" y="461"/>
                  </a:lnTo>
                  <a:lnTo>
                    <a:pt x="672" y="461"/>
                  </a:lnTo>
                  <a:lnTo>
                    <a:pt x="672" y="461"/>
                  </a:lnTo>
                  <a:lnTo>
                    <a:pt x="672" y="461"/>
                  </a:lnTo>
                  <a:lnTo>
                    <a:pt x="672" y="461"/>
                  </a:lnTo>
                  <a:lnTo>
                    <a:pt x="672" y="461"/>
                  </a:lnTo>
                  <a:lnTo>
                    <a:pt x="671" y="461"/>
                  </a:lnTo>
                  <a:lnTo>
                    <a:pt x="671" y="461"/>
                  </a:lnTo>
                  <a:lnTo>
                    <a:pt x="671" y="461"/>
                  </a:lnTo>
                  <a:lnTo>
                    <a:pt x="671" y="461"/>
                  </a:lnTo>
                  <a:lnTo>
                    <a:pt x="671" y="461"/>
                  </a:lnTo>
                  <a:lnTo>
                    <a:pt x="671" y="461"/>
                  </a:lnTo>
                  <a:lnTo>
                    <a:pt x="671" y="461"/>
                  </a:lnTo>
                  <a:lnTo>
                    <a:pt x="670" y="461"/>
                  </a:lnTo>
                  <a:lnTo>
                    <a:pt x="670" y="461"/>
                  </a:lnTo>
                  <a:lnTo>
                    <a:pt x="670" y="461"/>
                  </a:lnTo>
                  <a:lnTo>
                    <a:pt x="670" y="461"/>
                  </a:lnTo>
                  <a:lnTo>
                    <a:pt x="670" y="461"/>
                  </a:lnTo>
                  <a:lnTo>
                    <a:pt x="670" y="461"/>
                  </a:lnTo>
                  <a:lnTo>
                    <a:pt x="670" y="461"/>
                  </a:lnTo>
                  <a:lnTo>
                    <a:pt x="669" y="461"/>
                  </a:lnTo>
                  <a:lnTo>
                    <a:pt x="669" y="461"/>
                  </a:lnTo>
                  <a:lnTo>
                    <a:pt x="669" y="461"/>
                  </a:lnTo>
                  <a:lnTo>
                    <a:pt x="669" y="461"/>
                  </a:lnTo>
                  <a:lnTo>
                    <a:pt x="669" y="461"/>
                  </a:lnTo>
                  <a:lnTo>
                    <a:pt x="669" y="461"/>
                  </a:lnTo>
                  <a:lnTo>
                    <a:pt x="669" y="461"/>
                  </a:lnTo>
                  <a:lnTo>
                    <a:pt x="668" y="461"/>
                  </a:lnTo>
                  <a:lnTo>
                    <a:pt x="668" y="461"/>
                  </a:lnTo>
                  <a:lnTo>
                    <a:pt x="668" y="461"/>
                  </a:lnTo>
                  <a:lnTo>
                    <a:pt x="668" y="461"/>
                  </a:lnTo>
                  <a:lnTo>
                    <a:pt x="668" y="461"/>
                  </a:lnTo>
                  <a:lnTo>
                    <a:pt x="668" y="461"/>
                  </a:lnTo>
                  <a:lnTo>
                    <a:pt x="667" y="461"/>
                  </a:lnTo>
                  <a:lnTo>
                    <a:pt x="667" y="461"/>
                  </a:lnTo>
                  <a:lnTo>
                    <a:pt x="667" y="461"/>
                  </a:lnTo>
                  <a:lnTo>
                    <a:pt x="667" y="461"/>
                  </a:lnTo>
                  <a:lnTo>
                    <a:pt x="667" y="461"/>
                  </a:lnTo>
                  <a:lnTo>
                    <a:pt x="667" y="461"/>
                  </a:lnTo>
                  <a:lnTo>
                    <a:pt x="667" y="461"/>
                  </a:lnTo>
                  <a:lnTo>
                    <a:pt x="666" y="461"/>
                  </a:lnTo>
                  <a:lnTo>
                    <a:pt x="666" y="461"/>
                  </a:lnTo>
                  <a:lnTo>
                    <a:pt x="666" y="461"/>
                  </a:lnTo>
                  <a:lnTo>
                    <a:pt x="666" y="461"/>
                  </a:lnTo>
                  <a:lnTo>
                    <a:pt x="666" y="461"/>
                  </a:lnTo>
                  <a:lnTo>
                    <a:pt x="666" y="461"/>
                  </a:lnTo>
                  <a:lnTo>
                    <a:pt x="666" y="461"/>
                  </a:lnTo>
                  <a:lnTo>
                    <a:pt x="665" y="461"/>
                  </a:lnTo>
                  <a:lnTo>
                    <a:pt x="665" y="461"/>
                  </a:lnTo>
                  <a:lnTo>
                    <a:pt x="665" y="461"/>
                  </a:lnTo>
                  <a:lnTo>
                    <a:pt x="665" y="461"/>
                  </a:lnTo>
                  <a:lnTo>
                    <a:pt x="665" y="461"/>
                  </a:lnTo>
                  <a:lnTo>
                    <a:pt x="665" y="461"/>
                  </a:lnTo>
                  <a:lnTo>
                    <a:pt x="665" y="461"/>
                  </a:lnTo>
                  <a:lnTo>
                    <a:pt x="664" y="461"/>
                  </a:lnTo>
                  <a:lnTo>
                    <a:pt x="664" y="461"/>
                  </a:lnTo>
                  <a:lnTo>
                    <a:pt x="664" y="461"/>
                  </a:lnTo>
                  <a:lnTo>
                    <a:pt x="664" y="461"/>
                  </a:lnTo>
                  <a:lnTo>
                    <a:pt x="664" y="461"/>
                  </a:lnTo>
                  <a:lnTo>
                    <a:pt x="664" y="463"/>
                  </a:lnTo>
                  <a:close/>
                  <a:moveTo>
                    <a:pt x="685" y="463"/>
                  </a:moveTo>
                  <a:lnTo>
                    <a:pt x="686" y="463"/>
                  </a:lnTo>
                  <a:lnTo>
                    <a:pt x="686" y="463"/>
                  </a:lnTo>
                  <a:lnTo>
                    <a:pt x="686" y="463"/>
                  </a:lnTo>
                  <a:lnTo>
                    <a:pt x="686" y="463"/>
                  </a:lnTo>
                  <a:lnTo>
                    <a:pt x="686" y="463"/>
                  </a:lnTo>
                  <a:lnTo>
                    <a:pt x="686" y="463"/>
                  </a:lnTo>
                  <a:lnTo>
                    <a:pt x="686" y="463"/>
                  </a:lnTo>
                  <a:lnTo>
                    <a:pt x="687" y="463"/>
                  </a:lnTo>
                  <a:lnTo>
                    <a:pt x="687" y="463"/>
                  </a:lnTo>
                  <a:lnTo>
                    <a:pt x="687" y="463"/>
                  </a:lnTo>
                  <a:lnTo>
                    <a:pt x="687" y="463"/>
                  </a:lnTo>
                  <a:lnTo>
                    <a:pt x="687" y="463"/>
                  </a:lnTo>
                  <a:lnTo>
                    <a:pt x="687" y="463"/>
                  </a:lnTo>
                  <a:lnTo>
                    <a:pt x="687" y="463"/>
                  </a:lnTo>
                  <a:lnTo>
                    <a:pt x="688" y="463"/>
                  </a:lnTo>
                  <a:lnTo>
                    <a:pt x="688" y="463"/>
                  </a:lnTo>
                  <a:lnTo>
                    <a:pt x="688" y="463"/>
                  </a:lnTo>
                  <a:lnTo>
                    <a:pt x="688" y="463"/>
                  </a:lnTo>
                  <a:lnTo>
                    <a:pt x="688" y="463"/>
                  </a:lnTo>
                  <a:lnTo>
                    <a:pt x="688" y="463"/>
                  </a:lnTo>
                  <a:lnTo>
                    <a:pt x="688" y="463"/>
                  </a:lnTo>
                  <a:lnTo>
                    <a:pt x="689" y="463"/>
                  </a:lnTo>
                  <a:lnTo>
                    <a:pt x="689" y="463"/>
                  </a:lnTo>
                  <a:lnTo>
                    <a:pt x="689" y="463"/>
                  </a:lnTo>
                  <a:lnTo>
                    <a:pt x="689" y="463"/>
                  </a:lnTo>
                  <a:lnTo>
                    <a:pt x="689" y="463"/>
                  </a:lnTo>
                  <a:lnTo>
                    <a:pt x="689" y="463"/>
                  </a:lnTo>
                  <a:lnTo>
                    <a:pt x="689" y="463"/>
                  </a:lnTo>
                  <a:lnTo>
                    <a:pt x="690" y="463"/>
                  </a:lnTo>
                  <a:lnTo>
                    <a:pt x="690" y="463"/>
                  </a:lnTo>
                  <a:lnTo>
                    <a:pt x="690" y="463"/>
                  </a:lnTo>
                  <a:lnTo>
                    <a:pt x="690" y="463"/>
                  </a:lnTo>
                  <a:lnTo>
                    <a:pt x="690" y="463"/>
                  </a:lnTo>
                  <a:lnTo>
                    <a:pt x="690" y="463"/>
                  </a:lnTo>
                  <a:lnTo>
                    <a:pt x="691" y="463"/>
                  </a:lnTo>
                  <a:lnTo>
                    <a:pt x="691" y="463"/>
                  </a:lnTo>
                  <a:lnTo>
                    <a:pt x="691" y="463"/>
                  </a:lnTo>
                  <a:lnTo>
                    <a:pt x="691" y="463"/>
                  </a:lnTo>
                  <a:lnTo>
                    <a:pt x="691" y="463"/>
                  </a:lnTo>
                  <a:lnTo>
                    <a:pt x="691" y="463"/>
                  </a:lnTo>
                  <a:lnTo>
                    <a:pt x="691" y="463"/>
                  </a:lnTo>
                  <a:lnTo>
                    <a:pt x="692" y="463"/>
                  </a:lnTo>
                  <a:lnTo>
                    <a:pt x="692" y="463"/>
                  </a:lnTo>
                  <a:lnTo>
                    <a:pt x="692" y="463"/>
                  </a:lnTo>
                  <a:lnTo>
                    <a:pt x="692" y="463"/>
                  </a:lnTo>
                  <a:lnTo>
                    <a:pt x="692" y="463"/>
                  </a:lnTo>
                  <a:lnTo>
                    <a:pt x="692" y="463"/>
                  </a:lnTo>
                  <a:lnTo>
                    <a:pt x="692" y="463"/>
                  </a:lnTo>
                  <a:lnTo>
                    <a:pt x="693" y="463"/>
                  </a:lnTo>
                  <a:lnTo>
                    <a:pt x="693" y="463"/>
                  </a:lnTo>
                  <a:lnTo>
                    <a:pt x="693" y="463"/>
                  </a:lnTo>
                  <a:lnTo>
                    <a:pt x="693" y="463"/>
                  </a:lnTo>
                  <a:lnTo>
                    <a:pt x="693" y="463"/>
                  </a:lnTo>
                  <a:lnTo>
                    <a:pt x="693" y="463"/>
                  </a:lnTo>
                  <a:lnTo>
                    <a:pt x="693" y="463"/>
                  </a:lnTo>
                  <a:lnTo>
                    <a:pt x="694" y="463"/>
                  </a:lnTo>
                  <a:lnTo>
                    <a:pt x="694" y="463"/>
                  </a:lnTo>
                  <a:lnTo>
                    <a:pt x="694" y="463"/>
                  </a:lnTo>
                  <a:lnTo>
                    <a:pt x="694" y="463"/>
                  </a:lnTo>
                  <a:lnTo>
                    <a:pt x="694" y="463"/>
                  </a:lnTo>
                  <a:lnTo>
                    <a:pt x="694" y="463"/>
                  </a:lnTo>
                  <a:lnTo>
                    <a:pt x="694" y="463"/>
                  </a:lnTo>
                  <a:lnTo>
                    <a:pt x="695" y="463"/>
                  </a:lnTo>
                  <a:lnTo>
                    <a:pt x="695" y="463"/>
                  </a:lnTo>
                  <a:lnTo>
                    <a:pt x="695" y="463"/>
                  </a:lnTo>
                  <a:lnTo>
                    <a:pt x="695" y="463"/>
                  </a:lnTo>
                  <a:lnTo>
                    <a:pt x="695" y="463"/>
                  </a:lnTo>
                  <a:lnTo>
                    <a:pt x="695" y="463"/>
                  </a:lnTo>
                  <a:lnTo>
                    <a:pt x="695" y="463"/>
                  </a:lnTo>
                  <a:lnTo>
                    <a:pt x="696" y="463"/>
                  </a:lnTo>
                  <a:lnTo>
                    <a:pt x="696" y="463"/>
                  </a:lnTo>
                  <a:lnTo>
                    <a:pt x="696" y="463"/>
                  </a:lnTo>
                  <a:lnTo>
                    <a:pt x="696" y="463"/>
                  </a:lnTo>
                  <a:lnTo>
                    <a:pt x="696" y="463"/>
                  </a:lnTo>
                  <a:lnTo>
                    <a:pt x="696" y="463"/>
                  </a:lnTo>
                  <a:lnTo>
                    <a:pt x="696" y="463"/>
                  </a:lnTo>
                  <a:lnTo>
                    <a:pt x="697" y="463"/>
                  </a:lnTo>
                  <a:lnTo>
                    <a:pt x="697" y="463"/>
                  </a:lnTo>
                  <a:lnTo>
                    <a:pt x="697" y="463"/>
                  </a:lnTo>
                  <a:lnTo>
                    <a:pt x="697" y="463"/>
                  </a:lnTo>
                  <a:lnTo>
                    <a:pt x="697" y="463"/>
                  </a:lnTo>
                  <a:lnTo>
                    <a:pt x="697" y="463"/>
                  </a:lnTo>
                  <a:lnTo>
                    <a:pt x="697" y="463"/>
                  </a:lnTo>
                  <a:lnTo>
                    <a:pt x="698" y="463"/>
                  </a:lnTo>
                  <a:lnTo>
                    <a:pt x="698" y="463"/>
                  </a:lnTo>
                  <a:lnTo>
                    <a:pt x="698" y="463"/>
                  </a:lnTo>
                  <a:lnTo>
                    <a:pt x="698" y="463"/>
                  </a:lnTo>
                  <a:lnTo>
                    <a:pt x="698" y="463"/>
                  </a:lnTo>
                  <a:lnTo>
                    <a:pt x="698" y="463"/>
                  </a:lnTo>
                  <a:lnTo>
                    <a:pt x="698" y="463"/>
                  </a:lnTo>
                  <a:lnTo>
                    <a:pt x="699" y="463"/>
                  </a:lnTo>
                  <a:lnTo>
                    <a:pt x="699" y="463"/>
                  </a:lnTo>
                  <a:lnTo>
                    <a:pt x="699" y="461"/>
                  </a:lnTo>
                  <a:lnTo>
                    <a:pt x="699" y="461"/>
                  </a:lnTo>
                  <a:lnTo>
                    <a:pt x="698" y="461"/>
                  </a:lnTo>
                  <a:lnTo>
                    <a:pt x="698" y="461"/>
                  </a:lnTo>
                  <a:lnTo>
                    <a:pt x="698" y="461"/>
                  </a:lnTo>
                  <a:lnTo>
                    <a:pt x="698" y="461"/>
                  </a:lnTo>
                  <a:lnTo>
                    <a:pt x="698" y="461"/>
                  </a:lnTo>
                  <a:lnTo>
                    <a:pt x="698" y="461"/>
                  </a:lnTo>
                  <a:lnTo>
                    <a:pt x="698" y="461"/>
                  </a:lnTo>
                  <a:lnTo>
                    <a:pt x="697" y="461"/>
                  </a:lnTo>
                  <a:lnTo>
                    <a:pt x="697" y="461"/>
                  </a:lnTo>
                  <a:lnTo>
                    <a:pt x="697" y="461"/>
                  </a:lnTo>
                  <a:lnTo>
                    <a:pt x="697" y="461"/>
                  </a:lnTo>
                  <a:lnTo>
                    <a:pt x="697" y="461"/>
                  </a:lnTo>
                  <a:lnTo>
                    <a:pt x="697" y="461"/>
                  </a:lnTo>
                  <a:lnTo>
                    <a:pt x="697" y="461"/>
                  </a:lnTo>
                  <a:lnTo>
                    <a:pt x="696" y="461"/>
                  </a:lnTo>
                  <a:lnTo>
                    <a:pt x="696" y="461"/>
                  </a:lnTo>
                  <a:lnTo>
                    <a:pt x="696" y="461"/>
                  </a:lnTo>
                  <a:lnTo>
                    <a:pt x="696" y="461"/>
                  </a:lnTo>
                  <a:lnTo>
                    <a:pt x="696" y="461"/>
                  </a:lnTo>
                  <a:lnTo>
                    <a:pt x="696" y="461"/>
                  </a:lnTo>
                  <a:lnTo>
                    <a:pt x="696" y="461"/>
                  </a:lnTo>
                  <a:lnTo>
                    <a:pt x="695" y="461"/>
                  </a:lnTo>
                  <a:lnTo>
                    <a:pt x="695" y="461"/>
                  </a:lnTo>
                  <a:lnTo>
                    <a:pt x="695" y="461"/>
                  </a:lnTo>
                  <a:lnTo>
                    <a:pt x="695" y="461"/>
                  </a:lnTo>
                  <a:lnTo>
                    <a:pt x="695" y="461"/>
                  </a:lnTo>
                  <a:lnTo>
                    <a:pt x="695" y="461"/>
                  </a:lnTo>
                  <a:lnTo>
                    <a:pt x="695" y="461"/>
                  </a:lnTo>
                  <a:lnTo>
                    <a:pt x="694" y="461"/>
                  </a:lnTo>
                  <a:lnTo>
                    <a:pt x="694" y="461"/>
                  </a:lnTo>
                  <a:lnTo>
                    <a:pt x="694" y="461"/>
                  </a:lnTo>
                  <a:lnTo>
                    <a:pt x="694" y="461"/>
                  </a:lnTo>
                  <a:lnTo>
                    <a:pt x="694" y="461"/>
                  </a:lnTo>
                  <a:lnTo>
                    <a:pt x="694" y="461"/>
                  </a:lnTo>
                  <a:lnTo>
                    <a:pt x="694" y="461"/>
                  </a:lnTo>
                  <a:lnTo>
                    <a:pt x="693" y="461"/>
                  </a:lnTo>
                  <a:lnTo>
                    <a:pt x="693" y="461"/>
                  </a:lnTo>
                  <a:lnTo>
                    <a:pt x="693" y="461"/>
                  </a:lnTo>
                  <a:lnTo>
                    <a:pt x="693" y="461"/>
                  </a:lnTo>
                  <a:lnTo>
                    <a:pt x="693" y="461"/>
                  </a:lnTo>
                  <a:lnTo>
                    <a:pt x="693" y="461"/>
                  </a:lnTo>
                  <a:lnTo>
                    <a:pt x="693" y="461"/>
                  </a:lnTo>
                  <a:lnTo>
                    <a:pt x="692" y="461"/>
                  </a:lnTo>
                  <a:lnTo>
                    <a:pt x="692" y="461"/>
                  </a:lnTo>
                  <a:lnTo>
                    <a:pt x="692" y="461"/>
                  </a:lnTo>
                  <a:lnTo>
                    <a:pt x="692" y="461"/>
                  </a:lnTo>
                  <a:lnTo>
                    <a:pt x="692" y="461"/>
                  </a:lnTo>
                  <a:lnTo>
                    <a:pt x="692" y="461"/>
                  </a:lnTo>
                  <a:lnTo>
                    <a:pt x="692" y="461"/>
                  </a:lnTo>
                  <a:lnTo>
                    <a:pt x="691" y="461"/>
                  </a:lnTo>
                  <a:lnTo>
                    <a:pt x="691" y="461"/>
                  </a:lnTo>
                  <a:lnTo>
                    <a:pt x="691" y="461"/>
                  </a:lnTo>
                  <a:lnTo>
                    <a:pt x="691" y="461"/>
                  </a:lnTo>
                  <a:lnTo>
                    <a:pt x="691" y="461"/>
                  </a:lnTo>
                  <a:lnTo>
                    <a:pt x="691" y="461"/>
                  </a:lnTo>
                  <a:lnTo>
                    <a:pt x="691" y="461"/>
                  </a:lnTo>
                  <a:lnTo>
                    <a:pt x="690" y="461"/>
                  </a:lnTo>
                  <a:lnTo>
                    <a:pt x="690" y="461"/>
                  </a:lnTo>
                  <a:lnTo>
                    <a:pt x="690" y="461"/>
                  </a:lnTo>
                  <a:lnTo>
                    <a:pt x="690" y="461"/>
                  </a:lnTo>
                  <a:lnTo>
                    <a:pt x="690" y="461"/>
                  </a:lnTo>
                  <a:lnTo>
                    <a:pt x="690" y="461"/>
                  </a:lnTo>
                  <a:lnTo>
                    <a:pt x="689" y="461"/>
                  </a:lnTo>
                  <a:lnTo>
                    <a:pt x="689" y="461"/>
                  </a:lnTo>
                  <a:lnTo>
                    <a:pt x="689" y="461"/>
                  </a:lnTo>
                  <a:lnTo>
                    <a:pt x="689" y="461"/>
                  </a:lnTo>
                  <a:lnTo>
                    <a:pt x="689" y="461"/>
                  </a:lnTo>
                  <a:lnTo>
                    <a:pt x="689" y="461"/>
                  </a:lnTo>
                  <a:lnTo>
                    <a:pt x="689" y="461"/>
                  </a:lnTo>
                  <a:lnTo>
                    <a:pt x="688" y="461"/>
                  </a:lnTo>
                  <a:lnTo>
                    <a:pt x="688" y="461"/>
                  </a:lnTo>
                  <a:lnTo>
                    <a:pt x="688" y="461"/>
                  </a:lnTo>
                  <a:lnTo>
                    <a:pt x="688" y="461"/>
                  </a:lnTo>
                  <a:lnTo>
                    <a:pt x="688" y="461"/>
                  </a:lnTo>
                  <a:lnTo>
                    <a:pt x="688" y="461"/>
                  </a:lnTo>
                  <a:lnTo>
                    <a:pt x="688" y="461"/>
                  </a:lnTo>
                  <a:lnTo>
                    <a:pt x="687" y="461"/>
                  </a:lnTo>
                  <a:lnTo>
                    <a:pt x="687" y="461"/>
                  </a:lnTo>
                  <a:lnTo>
                    <a:pt x="687" y="461"/>
                  </a:lnTo>
                  <a:lnTo>
                    <a:pt x="687" y="461"/>
                  </a:lnTo>
                  <a:lnTo>
                    <a:pt x="687" y="461"/>
                  </a:lnTo>
                  <a:lnTo>
                    <a:pt x="687" y="461"/>
                  </a:lnTo>
                  <a:lnTo>
                    <a:pt x="687" y="461"/>
                  </a:lnTo>
                  <a:lnTo>
                    <a:pt x="686" y="461"/>
                  </a:lnTo>
                  <a:lnTo>
                    <a:pt x="686" y="461"/>
                  </a:lnTo>
                  <a:lnTo>
                    <a:pt x="686" y="461"/>
                  </a:lnTo>
                  <a:lnTo>
                    <a:pt x="686" y="461"/>
                  </a:lnTo>
                  <a:lnTo>
                    <a:pt x="686" y="461"/>
                  </a:lnTo>
                  <a:lnTo>
                    <a:pt x="686" y="461"/>
                  </a:lnTo>
                  <a:lnTo>
                    <a:pt x="686" y="461"/>
                  </a:lnTo>
                  <a:lnTo>
                    <a:pt x="685" y="461"/>
                  </a:lnTo>
                  <a:lnTo>
                    <a:pt x="685" y="463"/>
                  </a:lnTo>
                  <a:close/>
                  <a:moveTo>
                    <a:pt x="707" y="463"/>
                  </a:moveTo>
                  <a:lnTo>
                    <a:pt x="707" y="463"/>
                  </a:lnTo>
                  <a:lnTo>
                    <a:pt x="707" y="463"/>
                  </a:lnTo>
                  <a:lnTo>
                    <a:pt x="707" y="463"/>
                  </a:lnTo>
                  <a:lnTo>
                    <a:pt x="707" y="463"/>
                  </a:lnTo>
                  <a:lnTo>
                    <a:pt x="708" y="463"/>
                  </a:lnTo>
                  <a:lnTo>
                    <a:pt x="708" y="463"/>
                  </a:lnTo>
                  <a:lnTo>
                    <a:pt x="708" y="463"/>
                  </a:lnTo>
                  <a:lnTo>
                    <a:pt x="708" y="463"/>
                  </a:lnTo>
                  <a:lnTo>
                    <a:pt x="708" y="463"/>
                  </a:lnTo>
                  <a:lnTo>
                    <a:pt x="708" y="463"/>
                  </a:lnTo>
                  <a:lnTo>
                    <a:pt x="708" y="463"/>
                  </a:lnTo>
                  <a:lnTo>
                    <a:pt x="709" y="463"/>
                  </a:lnTo>
                  <a:lnTo>
                    <a:pt x="709" y="463"/>
                  </a:lnTo>
                  <a:lnTo>
                    <a:pt x="709" y="463"/>
                  </a:lnTo>
                  <a:lnTo>
                    <a:pt x="709" y="463"/>
                  </a:lnTo>
                  <a:lnTo>
                    <a:pt x="709" y="463"/>
                  </a:lnTo>
                  <a:lnTo>
                    <a:pt x="709" y="463"/>
                  </a:lnTo>
                  <a:lnTo>
                    <a:pt x="709" y="463"/>
                  </a:lnTo>
                  <a:lnTo>
                    <a:pt x="710" y="463"/>
                  </a:lnTo>
                  <a:lnTo>
                    <a:pt x="710" y="463"/>
                  </a:lnTo>
                  <a:lnTo>
                    <a:pt x="710" y="463"/>
                  </a:lnTo>
                  <a:lnTo>
                    <a:pt x="710" y="463"/>
                  </a:lnTo>
                  <a:lnTo>
                    <a:pt x="710" y="463"/>
                  </a:lnTo>
                  <a:lnTo>
                    <a:pt x="710" y="463"/>
                  </a:lnTo>
                  <a:lnTo>
                    <a:pt x="710" y="463"/>
                  </a:lnTo>
                  <a:lnTo>
                    <a:pt x="711" y="463"/>
                  </a:lnTo>
                  <a:lnTo>
                    <a:pt x="711" y="463"/>
                  </a:lnTo>
                  <a:lnTo>
                    <a:pt x="711" y="463"/>
                  </a:lnTo>
                  <a:lnTo>
                    <a:pt x="711" y="463"/>
                  </a:lnTo>
                  <a:lnTo>
                    <a:pt x="711" y="463"/>
                  </a:lnTo>
                  <a:lnTo>
                    <a:pt x="711" y="463"/>
                  </a:lnTo>
                  <a:lnTo>
                    <a:pt x="711" y="463"/>
                  </a:lnTo>
                  <a:lnTo>
                    <a:pt x="712" y="463"/>
                  </a:lnTo>
                  <a:lnTo>
                    <a:pt x="712" y="463"/>
                  </a:lnTo>
                  <a:lnTo>
                    <a:pt x="712" y="463"/>
                  </a:lnTo>
                  <a:lnTo>
                    <a:pt x="712" y="463"/>
                  </a:lnTo>
                  <a:lnTo>
                    <a:pt x="712" y="463"/>
                  </a:lnTo>
                  <a:lnTo>
                    <a:pt x="712" y="463"/>
                  </a:lnTo>
                  <a:lnTo>
                    <a:pt x="712" y="463"/>
                  </a:lnTo>
                  <a:lnTo>
                    <a:pt x="713" y="463"/>
                  </a:lnTo>
                  <a:lnTo>
                    <a:pt x="713" y="463"/>
                  </a:lnTo>
                  <a:lnTo>
                    <a:pt x="713" y="463"/>
                  </a:lnTo>
                  <a:lnTo>
                    <a:pt x="713" y="463"/>
                  </a:lnTo>
                  <a:lnTo>
                    <a:pt x="713" y="463"/>
                  </a:lnTo>
                  <a:lnTo>
                    <a:pt x="713" y="463"/>
                  </a:lnTo>
                  <a:lnTo>
                    <a:pt x="713" y="463"/>
                  </a:lnTo>
                  <a:lnTo>
                    <a:pt x="714" y="463"/>
                  </a:lnTo>
                  <a:lnTo>
                    <a:pt x="714" y="463"/>
                  </a:lnTo>
                  <a:lnTo>
                    <a:pt x="714" y="463"/>
                  </a:lnTo>
                  <a:lnTo>
                    <a:pt x="714" y="463"/>
                  </a:lnTo>
                  <a:lnTo>
                    <a:pt x="714" y="463"/>
                  </a:lnTo>
                  <a:lnTo>
                    <a:pt x="714" y="463"/>
                  </a:lnTo>
                  <a:lnTo>
                    <a:pt x="714" y="463"/>
                  </a:lnTo>
                  <a:lnTo>
                    <a:pt x="715" y="463"/>
                  </a:lnTo>
                  <a:lnTo>
                    <a:pt x="715" y="463"/>
                  </a:lnTo>
                  <a:lnTo>
                    <a:pt x="715" y="463"/>
                  </a:lnTo>
                  <a:lnTo>
                    <a:pt x="715" y="463"/>
                  </a:lnTo>
                  <a:lnTo>
                    <a:pt x="715" y="463"/>
                  </a:lnTo>
                  <a:lnTo>
                    <a:pt x="715" y="463"/>
                  </a:lnTo>
                  <a:lnTo>
                    <a:pt x="715" y="463"/>
                  </a:lnTo>
                  <a:lnTo>
                    <a:pt x="716" y="463"/>
                  </a:lnTo>
                  <a:lnTo>
                    <a:pt x="716" y="463"/>
                  </a:lnTo>
                  <a:lnTo>
                    <a:pt x="716" y="463"/>
                  </a:lnTo>
                  <a:lnTo>
                    <a:pt x="716" y="463"/>
                  </a:lnTo>
                  <a:lnTo>
                    <a:pt x="716" y="463"/>
                  </a:lnTo>
                  <a:lnTo>
                    <a:pt x="716" y="463"/>
                  </a:lnTo>
                  <a:lnTo>
                    <a:pt x="717" y="463"/>
                  </a:lnTo>
                  <a:lnTo>
                    <a:pt x="717" y="463"/>
                  </a:lnTo>
                  <a:lnTo>
                    <a:pt x="717" y="463"/>
                  </a:lnTo>
                  <a:lnTo>
                    <a:pt x="717" y="463"/>
                  </a:lnTo>
                  <a:lnTo>
                    <a:pt x="717" y="463"/>
                  </a:lnTo>
                  <a:lnTo>
                    <a:pt x="717" y="463"/>
                  </a:lnTo>
                  <a:lnTo>
                    <a:pt x="717" y="463"/>
                  </a:lnTo>
                  <a:lnTo>
                    <a:pt x="718" y="463"/>
                  </a:lnTo>
                  <a:lnTo>
                    <a:pt x="718" y="463"/>
                  </a:lnTo>
                  <a:lnTo>
                    <a:pt x="718" y="463"/>
                  </a:lnTo>
                  <a:lnTo>
                    <a:pt x="718" y="463"/>
                  </a:lnTo>
                  <a:lnTo>
                    <a:pt x="718" y="463"/>
                  </a:lnTo>
                  <a:lnTo>
                    <a:pt x="718" y="463"/>
                  </a:lnTo>
                  <a:lnTo>
                    <a:pt x="718" y="463"/>
                  </a:lnTo>
                  <a:lnTo>
                    <a:pt x="719" y="463"/>
                  </a:lnTo>
                  <a:lnTo>
                    <a:pt x="719" y="463"/>
                  </a:lnTo>
                  <a:lnTo>
                    <a:pt x="719" y="463"/>
                  </a:lnTo>
                  <a:lnTo>
                    <a:pt x="719" y="463"/>
                  </a:lnTo>
                  <a:lnTo>
                    <a:pt x="719" y="463"/>
                  </a:lnTo>
                  <a:lnTo>
                    <a:pt x="719" y="463"/>
                  </a:lnTo>
                  <a:lnTo>
                    <a:pt x="719" y="463"/>
                  </a:lnTo>
                  <a:lnTo>
                    <a:pt x="720" y="463"/>
                  </a:lnTo>
                  <a:lnTo>
                    <a:pt x="720" y="463"/>
                  </a:lnTo>
                  <a:lnTo>
                    <a:pt x="720" y="463"/>
                  </a:lnTo>
                  <a:lnTo>
                    <a:pt x="720" y="463"/>
                  </a:lnTo>
                  <a:lnTo>
                    <a:pt x="720" y="463"/>
                  </a:lnTo>
                  <a:lnTo>
                    <a:pt x="720" y="461"/>
                  </a:lnTo>
                  <a:lnTo>
                    <a:pt x="720" y="461"/>
                  </a:lnTo>
                  <a:lnTo>
                    <a:pt x="720" y="461"/>
                  </a:lnTo>
                  <a:lnTo>
                    <a:pt x="720" y="461"/>
                  </a:lnTo>
                  <a:lnTo>
                    <a:pt x="720" y="461"/>
                  </a:lnTo>
                  <a:lnTo>
                    <a:pt x="719" y="461"/>
                  </a:lnTo>
                  <a:lnTo>
                    <a:pt x="719" y="461"/>
                  </a:lnTo>
                  <a:lnTo>
                    <a:pt x="719" y="461"/>
                  </a:lnTo>
                  <a:lnTo>
                    <a:pt x="719" y="461"/>
                  </a:lnTo>
                  <a:lnTo>
                    <a:pt x="719" y="461"/>
                  </a:lnTo>
                  <a:lnTo>
                    <a:pt x="719" y="461"/>
                  </a:lnTo>
                  <a:lnTo>
                    <a:pt x="719" y="461"/>
                  </a:lnTo>
                  <a:lnTo>
                    <a:pt x="718" y="461"/>
                  </a:lnTo>
                  <a:lnTo>
                    <a:pt x="718" y="461"/>
                  </a:lnTo>
                  <a:lnTo>
                    <a:pt x="718" y="461"/>
                  </a:lnTo>
                  <a:lnTo>
                    <a:pt x="718" y="461"/>
                  </a:lnTo>
                  <a:lnTo>
                    <a:pt x="718" y="461"/>
                  </a:lnTo>
                  <a:lnTo>
                    <a:pt x="718" y="461"/>
                  </a:lnTo>
                  <a:lnTo>
                    <a:pt x="718" y="461"/>
                  </a:lnTo>
                  <a:lnTo>
                    <a:pt x="717" y="461"/>
                  </a:lnTo>
                  <a:lnTo>
                    <a:pt x="717" y="461"/>
                  </a:lnTo>
                  <a:lnTo>
                    <a:pt x="717" y="461"/>
                  </a:lnTo>
                  <a:lnTo>
                    <a:pt x="717" y="461"/>
                  </a:lnTo>
                  <a:lnTo>
                    <a:pt x="717" y="461"/>
                  </a:lnTo>
                  <a:lnTo>
                    <a:pt x="717" y="461"/>
                  </a:lnTo>
                  <a:lnTo>
                    <a:pt x="717" y="461"/>
                  </a:lnTo>
                  <a:lnTo>
                    <a:pt x="716" y="461"/>
                  </a:lnTo>
                  <a:lnTo>
                    <a:pt x="716" y="461"/>
                  </a:lnTo>
                  <a:lnTo>
                    <a:pt x="716" y="461"/>
                  </a:lnTo>
                  <a:lnTo>
                    <a:pt x="716" y="461"/>
                  </a:lnTo>
                  <a:lnTo>
                    <a:pt x="716" y="461"/>
                  </a:lnTo>
                  <a:lnTo>
                    <a:pt x="716" y="461"/>
                  </a:lnTo>
                  <a:lnTo>
                    <a:pt x="715" y="461"/>
                  </a:lnTo>
                  <a:lnTo>
                    <a:pt x="715" y="461"/>
                  </a:lnTo>
                  <a:lnTo>
                    <a:pt x="715" y="461"/>
                  </a:lnTo>
                  <a:lnTo>
                    <a:pt x="715" y="461"/>
                  </a:lnTo>
                  <a:lnTo>
                    <a:pt x="715" y="461"/>
                  </a:lnTo>
                  <a:lnTo>
                    <a:pt x="715" y="461"/>
                  </a:lnTo>
                  <a:lnTo>
                    <a:pt x="715" y="461"/>
                  </a:lnTo>
                  <a:lnTo>
                    <a:pt x="714" y="461"/>
                  </a:lnTo>
                  <a:lnTo>
                    <a:pt x="714" y="461"/>
                  </a:lnTo>
                  <a:lnTo>
                    <a:pt x="714" y="461"/>
                  </a:lnTo>
                  <a:lnTo>
                    <a:pt x="714" y="461"/>
                  </a:lnTo>
                  <a:lnTo>
                    <a:pt x="714" y="461"/>
                  </a:lnTo>
                  <a:lnTo>
                    <a:pt x="714" y="461"/>
                  </a:lnTo>
                  <a:lnTo>
                    <a:pt x="714" y="461"/>
                  </a:lnTo>
                  <a:lnTo>
                    <a:pt x="713" y="461"/>
                  </a:lnTo>
                  <a:lnTo>
                    <a:pt x="713" y="461"/>
                  </a:lnTo>
                  <a:lnTo>
                    <a:pt x="713" y="461"/>
                  </a:lnTo>
                  <a:lnTo>
                    <a:pt x="713" y="461"/>
                  </a:lnTo>
                  <a:lnTo>
                    <a:pt x="713" y="461"/>
                  </a:lnTo>
                  <a:lnTo>
                    <a:pt x="713" y="461"/>
                  </a:lnTo>
                  <a:lnTo>
                    <a:pt x="713" y="461"/>
                  </a:lnTo>
                  <a:lnTo>
                    <a:pt x="712" y="461"/>
                  </a:lnTo>
                  <a:lnTo>
                    <a:pt x="712" y="461"/>
                  </a:lnTo>
                  <a:lnTo>
                    <a:pt x="712" y="461"/>
                  </a:lnTo>
                  <a:lnTo>
                    <a:pt x="712" y="461"/>
                  </a:lnTo>
                  <a:lnTo>
                    <a:pt x="712" y="461"/>
                  </a:lnTo>
                  <a:lnTo>
                    <a:pt x="712" y="461"/>
                  </a:lnTo>
                  <a:lnTo>
                    <a:pt x="712" y="461"/>
                  </a:lnTo>
                  <a:lnTo>
                    <a:pt x="711" y="461"/>
                  </a:lnTo>
                  <a:lnTo>
                    <a:pt x="711" y="461"/>
                  </a:lnTo>
                  <a:lnTo>
                    <a:pt x="711" y="461"/>
                  </a:lnTo>
                  <a:lnTo>
                    <a:pt x="711" y="461"/>
                  </a:lnTo>
                  <a:lnTo>
                    <a:pt x="711" y="461"/>
                  </a:lnTo>
                  <a:lnTo>
                    <a:pt x="711" y="461"/>
                  </a:lnTo>
                  <a:lnTo>
                    <a:pt x="711" y="461"/>
                  </a:lnTo>
                  <a:lnTo>
                    <a:pt x="710" y="461"/>
                  </a:lnTo>
                  <a:lnTo>
                    <a:pt x="710" y="461"/>
                  </a:lnTo>
                  <a:lnTo>
                    <a:pt x="710" y="461"/>
                  </a:lnTo>
                  <a:lnTo>
                    <a:pt x="710" y="461"/>
                  </a:lnTo>
                  <a:lnTo>
                    <a:pt x="710" y="461"/>
                  </a:lnTo>
                  <a:lnTo>
                    <a:pt x="710" y="461"/>
                  </a:lnTo>
                  <a:lnTo>
                    <a:pt x="710" y="461"/>
                  </a:lnTo>
                  <a:lnTo>
                    <a:pt x="709" y="461"/>
                  </a:lnTo>
                  <a:lnTo>
                    <a:pt x="709" y="461"/>
                  </a:lnTo>
                  <a:lnTo>
                    <a:pt x="709" y="461"/>
                  </a:lnTo>
                  <a:lnTo>
                    <a:pt x="709" y="461"/>
                  </a:lnTo>
                  <a:lnTo>
                    <a:pt x="709" y="461"/>
                  </a:lnTo>
                  <a:lnTo>
                    <a:pt x="709" y="461"/>
                  </a:lnTo>
                  <a:lnTo>
                    <a:pt x="709" y="461"/>
                  </a:lnTo>
                  <a:lnTo>
                    <a:pt x="708" y="461"/>
                  </a:lnTo>
                  <a:lnTo>
                    <a:pt x="708" y="461"/>
                  </a:lnTo>
                  <a:lnTo>
                    <a:pt x="708" y="461"/>
                  </a:lnTo>
                  <a:lnTo>
                    <a:pt x="708" y="461"/>
                  </a:lnTo>
                  <a:lnTo>
                    <a:pt x="708" y="461"/>
                  </a:lnTo>
                  <a:lnTo>
                    <a:pt x="708" y="461"/>
                  </a:lnTo>
                  <a:lnTo>
                    <a:pt x="708" y="461"/>
                  </a:lnTo>
                  <a:lnTo>
                    <a:pt x="707" y="461"/>
                  </a:lnTo>
                  <a:lnTo>
                    <a:pt x="707" y="461"/>
                  </a:lnTo>
                  <a:lnTo>
                    <a:pt x="707" y="461"/>
                  </a:lnTo>
                  <a:lnTo>
                    <a:pt x="707" y="461"/>
                  </a:lnTo>
                  <a:lnTo>
                    <a:pt x="707" y="461"/>
                  </a:lnTo>
                  <a:lnTo>
                    <a:pt x="707" y="463"/>
                  </a:lnTo>
                  <a:close/>
                  <a:moveTo>
                    <a:pt x="728" y="463"/>
                  </a:moveTo>
                  <a:lnTo>
                    <a:pt x="728" y="463"/>
                  </a:lnTo>
                  <a:lnTo>
                    <a:pt x="728" y="463"/>
                  </a:lnTo>
                  <a:lnTo>
                    <a:pt x="729" y="463"/>
                  </a:lnTo>
                  <a:lnTo>
                    <a:pt x="729" y="463"/>
                  </a:lnTo>
                  <a:lnTo>
                    <a:pt x="729" y="463"/>
                  </a:lnTo>
                  <a:lnTo>
                    <a:pt x="729" y="463"/>
                  </a:lnTo>
                  <a:lnTo>
                    <a:pt x="729" y="463"/>
                  </a:lnTo>
                  <a:lnTo>
                    <a:pt x="729" y="463"/>
                  </a:lnTo>
                  <a:lnTo>
                    <a:pt x="729" y="463"/>
                  </a:lnTo>
                  <a:lnTo>
                    <a:pt x="730" y="463"/>
                  </a:lnTo>
                  <a:lnTo>
                    <a:pt x="730" y="463"/>
                  </a:lnTo>
                  <a:lnTo>
                    <a:pt x="730" y="463"/>
                  </a:lnTo>
                  <a:lnTo>
                    <a:pt x="730" y="463"/>
                  </a:lnTo>
                  <a:lnTo>
                    <a:pt x="730" y="463"/>
                  </a:lnTo>
                  <a:lnTo>
                    <a:pt x="730" y="463"/>
                  </a:lnTo>
                  <a:lnTo>
                    <a:pt x="730" y="463"/>
                  </a:lnTo>
                  <a:lnTo>
                    <a:pt x="731" y="463"/>
                  </a:lnTo>
                  <a:lnTo>
                    <a:pt x="731" y="463"/>
                  </a:lnTo>
                  <a:lnTo>
                    <a:pt x="731" y="463"/>
                  </a:lnTo>
                  <a:lnTo>
                    <a:pt x="731" y="463"/>
                  </a:lnTo>
                  <a:lnTo>
                    <a:pt x="731" y="463"/>
                  </a:lnTo>
                  <a:lnTo>
                    <a:pt x="731" y="463"/>
                  </a:lnTo>
                  <a:lnTo>
                    <a:pt x="732" y="463"/>
                  </a:lnTo>
                  <a:lnTo>
                    <a:pt x="732" y="463"/>
                  </a:lnTo>
                  <a:lnTo>
                    <a:pt x="732" y="463"/>
                  </a:lnTo>
                  <a:lnTo>
                    <a:pt x="732" y="463"/>
                  </a:lnTo>
                  <a:lnTo>
                    <a:pt x="732" y="463"/>
                  </a:lnTo>
                  <a:lnTo>
                    <a:pt x="732" y="463"/>
                  </a:lnTo>
                  <a:lnTo>
                    <a:pt x="732" y="463"/>
                  </a:lnTo>
                  <a:lnTo>
                    <a:pt x="733" y="463"/>
                  </a:lnTo>
                  <a:lnTo>
                    <a:pt x="733" y="463"/>
                  </a:lnTo>
                  <a:lnTo>
                    <a:pt x="733" y="463"/>
                  </a:lnTo>
                  <a:lnTo>
                    <a:pt x="733" y="463"/>
                  </a:lnTo>
                  <a:lnTo>
                    <a:pt x="733" y="463"/>
                  </a:lnTo>
                  <a:lnTo>
                    <a:pt x="733" y="463"/>
                  </a:lnTo>
                  <a:lnTo>
                    <a:pt x="733" y="463"/>
                  </a:lnTo>
                  <a:lnTo>
                    <a:pt x="734" y="463"/>
                  </a:lnTo>
                  <a:lnTo>
                    <a:pt x="734" y="463"/>
                  </a:lnTo>
                  <a:lnTo>
                    <a:pt x="734" y="463"/>
                  </a:lnTo>
                  <a:lnTo>
                    <a:pt x="734" y="463"/>
                  </a:lnTo>
                  <a:lnTo>
                    <a:pt x="734" y="463"/>
                  </a:lnTo>
                  <a:lnTo>
                    <a:pt x="734" y="463"/>
                  </a:lnTo>
                  <a:lnTo>
                    <a:pt x="734" y="463"/>
                  </a:lnTo>
                  <a:lnTo>
                    <a:pt x="735" y="463"/>
                  </a:lnTo>
                  <a:lnTo>
                    <a:pt x="735" y="463"/>
                  </a:lnTo>
                  <a:lnTo>
                    <a:pt x="735" y="463"/>
                  </a:lnTo>
                  <a:lnTo>
                    <a:pt x="735" y="463"/>
                  </a:lnTo>
                  <a:lnTo>
                    <a:pt x="735" y="463"/>
                  </a:lnTo>
                  <a:lnTo>
                    <a:pt x="735" y="463"/>
                  </a:lnTo>
                  <a:lnTo>
                    <a:pt x="735" y="463"/>
                  </a:lnTo>
                  <a:lnTo>
                    <a:pt x="736" y="463"/>
                  </a:lnTo>
                  <a:lnTo>
                    <a:pt x="736" y="463"/>
                  </a:lnTo>
                  <a:lnTo>
                    <a:pt x="736" y="463"/>
                  </a:lnTo>
                  <a:lnTo>
                    <a:pt x="736" y="463"/>
                  </a:lnTo>
                  <a:lnTo>
                    <a:pt x="736" y="463"/>
                  </a:lnTo>
                  <a:lnTo>
                    <a:pt x="736" y="463"/>
                  </a:lnTo>
                  <a:lnTo>
                    <a:pt x="736" y="463"/>
                  </a:lnTo>
                  <a:lnTo>
                    <a:pt x="737" y="463"/>
                  </a:lnTo>
                  <a:lnTo>
                    <a:pt x="737" y="463"/>
                  </a:lnTo>
                  <a:lnTo>
                    <a:pt x="737" y="463"/>
                  </a:lnTo>
                  <a:lnTo>
                    <a:pt x="737" y="463"/>
                  </a:lnTo>
                  <a:lnTo>
                    <a:pt x="737" y="463"/>
                  </a:lnTo>
                  <a:lnTo>
                    <a:pt x="737" y="463"/>
                  </a:lnTo>
                  <a:lnTo>
                    <a:pt x="737" y="463"/>
                  </a:lnTo>
                  <a:lnTo>
                    <a:pt x="738" y="463"/>
                  </a:lnTo>
                  <a:lnTo>
                    <a:pt x="738" y="463"/>
                  </a:lnTo>
                  <a:lnTo>
                    <a:pt x="738" y="463"/>
                  </a:lnTo>
                  <a:lnTo>
                    <a:pt x="738" y="463"/>
                  </a:lnTo>
                  <a:lnTo>
                    <a:pt x="738" y="463"/>
                  </a:lnTo>
                  <a:lnTo>
                    <a:pt x="738" y="463"/>
                  </a:lnTo>
                  <a:lnTo>
                    <a:pt x="738" y="463"/>
                  </a:lnTo>
                  <a:lnTo>
                    <a:pt x="739" y="463"/>
                  </a:lnTo>
                  <a:lnTo>
                    <a:pt x="739" y="463"/>
                  </a:lnTo>
                  <a:lnTo>
                    <a:pt x="739" y="463"/>
                  </a:lnTo>
                  <a:lnTo>
                    <a:pt x="739" y="463"/>
                  </a:lnTo>
                  <a:lnTo>
                    <a:pt x="739" y="463"/>
                  </a:lnTo>
                  <a:lnTo>
                    <a:pt x="739" y="463"/>
                  </a:lnTo>
                  <a:lnTo>
                    <a:pt x="739" y="463"/>
                  </a:lnTo>
                  <a:lnTo>
                    <a:pt x="740" y="463"/>
                  </a:lnTo>
                  <a:lnTo>
                    <a:pt x="740" y="463"/>
                  </a:lnTo>
                  <a:lnTo>
                    <a:pt x="740" y="463"/>
                  </a:lnTo>
                  <a:lnTo>
                    <a:pt x="740" y="463"/>
                  </a:lnTo>
                  <a:lnTo>
                    <a:pt x="740" y="463"/>
                  </a:lnTo>
                  <a:lnTo>
                    <a:pt x="740" y="463"/>
                  </a:lnTo>
                  <a:lnTo>
                    <a:pt x="740" y="463"/>
                  </a:lnTo>
                  <a:lnTo>
                    <a:pt x="741" y="463"/>
                  </a:lnTo>
                  <a:lnTo>
                    <a:pt x="741" y="463"/>
                  </a:lnTo>
                  <a:lnTo>
                    <a:pt x="741" y="463"/>
                  </a:lnTo>
                  <a:lnTo>
                    <a:pt x="741" y="463"/>
                  </a:lnTo>
                  <a:lnTo>
                    <a:pt x="741" y="463"/>
                  </a:lnTo>
                  <a:lnTo>
                    <a:pt x="741" y="463"/>
                  </a:lnTo>
                  <a:lnTo>
                    <a:pt x="742" y="463"/>
                  </a:lnTo>
                  <a:lnTo>
                    <a:pt x="742" y="461"/>
                  </a:lnTo>
                  <a:lnTo>
                    <a:pt x="741" y="461"/>
                  </a:lnTo>
                  <a:lnTo>
                    <a:pt x="741" y="461"/>
                  </a:lnTo>
                  <a:lnTo>
                    <a:pt x="741" y="461"/>
                  </a:lnTo>
                  <a:lnTo>
                    <a:pt x="741" y="461"/>
                  </a:lnTo>
                  <a:lnTo>
                    <a:pt x="741" y="461"/>
                  </a:lnTo>
                  <a:lnTo>
                    <a:pt x="741" y="461"/>
                  </a:lnTo>
                  <a:lnTo>
                    <a:pt x="740" y="461"/>
                  </a:lnTo>
                  <a:lnTo>
                    <a:pt x="740" y="461"/>
                  </a:lnTo>
                  <a:lnTo>
                    <a:pt x="740" y="461"/>
                  </a:lnTo>
                  <a:lnTo>
                    <a:pt x="740" y="461"/>
                  </a:lnTo>
                  <a:lnTo>
                    <a:pt x="740" y="461"/>
                  </a:lnTo>
                  <a:lnTo>
                    <a:pt x="740" y="461"/>
                  </a:lnTo>
                  <a:lnTo>
                    <a:pt x="740" y="461"/>
                  </a:lnTo>
                  <a:lnTo>
                    <a:pt x="739" y="461"/>
                  </a:lnTo>
                  <a:lnTo>
                    <a:pt x="739" y="461"/>
                  </a:lnTo>
                  <a:lnTo>
                    <a:pt x="739" y="461"/>
                  </a:lnTo>
                  <a:lnTo>
                    <a:pt x="739" y="461"/>
                  </a:lnTo>
                  <a:lnTo>
                    <a:pt x="739" y="461"/>
                  </a:lnTo>
                  <a:lnTo>
                    <a:pt x="739" y="461"/>
                  </a:lnTo>
                  <a:lnTo>
                    <a:pt x="739" y="461"/>
                  </a:lnTo>
                  <a:lnTo>
                    <a:pt x="738" y="461"/>
                  </a:lnTo>
                  <a:lnTo>
                    <a:pt x="738" y="461"/>
                  </a:lnTo>
                  <a:lnTo>
                    <a:pt x="738" y="461"/>
                  </a:lnTo>
                  <a:lnTo>
                    <a:pt x="738" y="461"/>
                  </a:lnTo>
                  <a:lnTo>
                    <a:pt x="738" y="461"/>
                  </a:lnTo>
                  <a:lnTo>
                    <a:pt x="738" y="461"/>
                  </a:lnTo>
                  <a:lnTo>
                    <a:pt x="738" y="461"/>
                  </a:lnTo>
                  <a:lnTo>
                    <a:pt x="737" y="461"/>
                  </a:lnTo>
                  <a:lnTo>
                    <a:pt x="737" y="461"/>
                  </a:lnTo>
                  <a:lnTo>
                    <a:pt x="737" y="461"/>
                  </a:lnTo>
                  <a:lnTo>
                    <a:pt x="737" y="461"/>
                  </a:lnTo>
                  <a:lnTo>
                    <a:pt x="737" y="461"/>
                  </a:lnTo>
                  <a:lnTo>
                    <a:pt x="737" y="461"/>
                  </a:lnTo>
                  <a:lnTo>
                    <a:pt x="737" y="461"/>
                  </a:lnTo>
                  <a:lnTo>
                    <a:pt x="736" y="461"/>
                  </a:lnTo>
                  <a:lnTo>
                    <a:pt x="736" y="461"/>
                  </a:lnTo>
                  <a:lnTo>
                    <a:pt x="736" y="461"/>
                  </a:lnTo>
                  <a:lnTo>
                    <a:pt x="736" y="461"/>
                  </a:lnTo>
                  <a:lnTo>
                    <a:pt x="736" y="461"/>
                  </a:lnTo>
                  <a:lnTo>
                    <a:pt x="736" y="461"/>
                  </a:lnTo>
                  <a:lnTo>
                    <a:pt x="736" y="461"/>
                  </a:lnTo>
                  <a:lnTo>
                    <a:pt x="735" y="461"/>
                  </a:lnTo>
                  <a:lnTo>
                    <a:pt x="735" y="461"/>
                  </a:lnTo>
                  <a:lnTo>
                    <a:pt x="735" y="461"/>
                  </a:lnTo>
                  <a:lnTo>
                    <a:pt x="735" y="461"/>
                  </a:lnTo>
                  <a:lnTo>
                    <a:pt x="735" y="461"/>
                  </a:lnTo>
                  <a:lnTo>
                    <a:pt x="735" y="461"/>
                  </a:lnTo>
                  <a:lnTo>
                    <a:pt x="735" y="461"/>
                  </a:lnTo>
                  <a:lnTo>
                    <a:pt x="734" y="461"/>
                  </a:lnTo>
                  <a:lnTo>
                    <a:pt x="734" y="461"/>
                  </a:lnTo>
                  <a:lnTo>
                    <a:pt x="734" y="461"/>
                  </a:lnTo>
                  <a:lnTo>
                    <a:pt x="734" y="461"/>
                  </a:lnTo>
                  <a:lnTo>
                    <a:pt x="734" y="461"/>
                  </a:lnTo>
                  <a:lnTo>
                    <a:pt x="734" y="461"/>
                  </a:lnTo>
                  <a:lnTo>
                    <a:pt x="734" y="461"/>
                  </a:lnTo>
                  <a:lnTo>
                    <a:pt x="733" y="461"/>
                  </a:lnTo>
                  <a:lnTo>
                    <a:pt x="733" y="461"/>
                  </a:lnTo>
                  <a:lnTo>
                    <a:pt x="733" y="461"/>
                  </a:lnTo>
                  <a:lnTo>
                    <a:pt x="733" y="461"/>
                  </a:lnTo>
                  <a:lnTo>
                    <a:pt x="733" y="461"/>
                  </a:lnTo>
                  <a:lnTo>
                    <a:pt x="733" y="461"/>
                  </a:lnTo>
                  <a:lnTo>
                    <a:pt x="733" y="461"/>
                  </a:lnTo>
                  <a:lnTo>
                    <a:pt x="732" y="461"/>
                  </a:lnTo>
                  <a:lnTo>
                    <a:pt x="732" y="461"/>
                  </a:lnTo>
                  <a:lnTo>
                    <a:pt x="732" y="461"/>
                  </a:lnTo>
                  <a:lnTo>
                    <a:pt x="732" y="461"/>
                  </a:lnTo>
                  <a:lnTo>
                    <a:pt x="732" y="461"/>
                  </a:lnTo>
                  <a:lnTo>
                    <a:pt x="732" y="461"/>
                  </a:lnTo>
                  <a:lnTo>
                    <a:pt x="732" y="461"/>
                  </a:lnTo>
                  <a:lnTo>
                    <a:pt x="731" y="461"/>
                  </a:lnTo>
                  <a:lnTo>
                    <a:pt x="731" y="461"/>
                  </a:lnTo>
                  <a:lnTo>
                    <a:pt x="731" y="461"/>
                  </a:lnTo>
                  <a:lnTo>
                    <a:pt x="731" y="461"/>
                  </a:lnTo>
                  <a:lnTo>
                    <a:pt x="731" y="461"/>
                  </a:lnTo>
                  <a:lnTo>
                    <a:pt x="731" y="461"/>
                  </a:lnTo>
                  <a:lnTo>
                    <a:pt x="730" y="461"/>
                  </a:lnTo>
                  <a:lnTo>
                    <a:pt x="730" y="461"/>
                  </a:lnTo>
                  <a:lnTo>
                    <a:pt x="730" y="461"/>
                  </a:lnTo>
                  <a:lnTo>
                    <a:pt x="730" y="461"/>
                  </a:lnTo>
                  <a:lnTo>
                    <a:pt x="730" y="461"/>
                  </a:lnTo>
                  <a:lnTo>
                    <a:pt x="730" y="461"/>
                  </a:lnTo>
                  <a:lnTo>
                    <a:pt x="730" y="461"/>
                  </a:lnTo>
                  <a:lnTo>
                    <a:pt x="729" y="461"/>
                  </a:lnTo>
                  <a:lnTo>
                    <a:pt x="729" y="461"/>
                  </a:lnTo>
                  <a:lnTo>
                    <a:pt x="729" y="461"/>
                  </a:lnTo>
                  <a:lnTo>
                    <a:pt x="729" y="461"/>
                  </a:lnTo>
                  <a:lnTo>
                    <a:pt x="729" y="461"/>
                  </a:lnTo>
                  <a:lnTo>
                    <a:pt x="729" y="461"/>
                  </a:lnTo>
                  <a:lnTo>
                    <a:pt x="729" y="461"/>
                  </a:lnTo>
                  <a:lnTo>
                    <a:pt x="728" y="461"/>
                  </a:lnTo>
                  <a:lnTo>
                    <a:pt x="728" y="461"/>
                  </a:lnTo>
                  <a:lnTo>
                    <a:pt x="728" y="461"/>
                  </a:lnTo>
                  <a:lnTo>
                    <a:pt x="728" y="463"/>
                  </a:lnTo>
                  <a:close/>
                  <a:moveTo>
                    <a:pt x="750" y="463"/>
                  </a:moveTo>
                  <a:lnTo>
                    <a:pt x="750" y="463"/>
                  </a:lnTo>
                  <a:lnTo>
                    <a:pt x="750" y="463"/>
                  </a:lnTo>
                  <a:lnTo>
                    <a:pt x="750" y="463"/>
                  </a:lnTo>
                  <a:lnTo>
                    <a:pt x="750" y="463"/>
                  </a:lnTo>
                  <a:lnTo>
                    <a:pt x="750" y="463"/>
                  </a:lnTo>
                  <a:lnTo>
                    <a:pt x="751" y="463"/>
                  </a:lnTo>
                  <a:lnTo>
                    <a:pt x="751" y="463"/>
                  </a:lnTo>
                  <a:lnTo>
                    <a:pt x="751" y="463"/>
                  </a:lnTo>
                  <a:lnTo>
                    <a:pt x="751" y="463"/>
                  </a:lnTo>
                  <a:lnTo>
                    <a:pt x="751" y="463"/>
                  </a:lnTo>
                  <a:lnTo>
                    <a:pt x="751" y="463"/>
                  </a:lnTo>
                  <a:lnTo>
                    <a:pt x="751" y="463"/>
                  </a:lnTo>
                  <a:lnTo>
                    <a:pt x="752" y="463"/>
                  </a:lnTo>
                  <a:lnTo>
                    <a:pt x="752" y="463"/>
                  </a:lnTo>
                  <a:lnTo>
                    <a:pt x="752" y="463"/>
                  </a:lnTo>
                  <a:lnTo>
                    <a:pt x="752" y="463"/>
                  </a:lnTo>
                  <a:lnTo>
                    <a:pt x="752" y="463"/>
                  </a:lnTo>
                  <a:lnTo>
                    <a:pt x="752" y="463"/>
                  </a:lnTo>
                  <a:lnTo>
                    <a:pt x="752" y="463"/>
                  </a:lnTo>
                  <a:lnTo>
                    <a:pt x="753" y="463"/>
                  </a:lnTo>
                  <a:lnTo>
                    <a:pt x="753" y="463"/>
                  </a:lnTo>
                  <a:lnTo>
                    <a:pt x="753" y="463"/>
                  </a:lnTo>
                  <a:lnTo>
                    <a:pt x="753" y="463"/>
                  </a:lnTo>
                  <a:lnTo>
                    <a:pt x="753" y="463"/>
                  </a:lnTo>
                  <a:lnTo>
                    <a:pt x="753" y="463"/>
                  </a:lnTo>
                  <a:lnTo>
                    <a:pt x="753" y="463"/>
                  </a:lnTo>
                  <a:lnTo>
                    <a:pt x="754" y="463"/>
                  </a:lnTo>
                  <a:lnTo>
                    <a:pt x="754" y="463"/>
                  </a:lnTo>
                  <a:lnTo>
                    <a:pt x="754" y="463"/>
                  </a:lnTo>
                  <a:lnTo>
                    <a:pt x="754" y="463"/>
                  </a:lnTo>
                  <a:lnTo>
                    <a:pt x="754" y="463"/>
                  </a:lnTo>
                  <a:lnTo>
                    <a:pt x="754" y="463"/>
                  </a:lnTo>
                  <a:lnTo>
                    <a:pt x="754" y="463"/>
                  </a:lnTo>
                  <a:lnTo>
                    <a:pt x="755" y="463"/>
                  </a:lnTo>
                  <a:lnTo>
                    <a:pt x="755" y="463"/>
                  </a:lnTo>
                  <a:lnTo>
                    <a:pt x="755" y="463"/>
                  </a:lnTo>
                  <a:lnTo>
                    <a:pt x="755" y="463"/>
                  </a:lnTo>
                  <a:lnTo>
                    <a:pt x="755" y="463"/>
                  </a:lnTo>
                  <a:lnTo>
                    <a:pt x="755" y="463"/>
                  </a:lnTo>
                  <a:lnTo>
                    <a:pt x="755" y="463"/>
                  </a:lnTo>
                  <a:lnTo>
                    <a:pt x="756" y="463"/>
                  </a:lnTo>
                  <a:lnTo>
                    <a:pt x="756" y="463"/>
                  </a:lnTo>
                  <a:lnTo>
                    <a:pt x="756" y="463"/>
                  </a:lnTo>
                  <a:lnTo>
                    <a:pt x="756" y="463"/>
                  </a:lnTo>
                  <a:lnTo>
                    <a:pt x="756" y="463"/>
                  </a:lnTo>
                  <a:lnTo>
                    <a:pt x="756" y="463"/>
                  </a:lnTo>
                  <a:lnTo>
                    <a:pt x="757" y="463"/>
                  </a:lnTo>
                  <a:lnTo>
                    <a:pt x="757" y="463"/>
                  </a:lnTo>
                  <a:lnTo>
                    <a:pt x="757" y="463"/>
                  </a:lnTo>
                  <a:lnTo>
                    <a:pt x="757" y="463"/>
                  </a:lnTo>
                  <a:lnTo>
                    <a:pt x="757" y="463"/>
                  </a:lnTo>
                  <a:lnTo>
                    <a:pt x="757" y="463"/>
                  </a:lnTo>
                  <a:lnTo>
                    <a:pt x="757" y="463"/>
                  </a:lnTo>
                  <a:lnTo>
                    <a:pt x="758" y="463"/>
                  </a:lnTo>
                  <a:lnTo>
                    <a:pt x="758" y="463"/>
                  </a:lnTo>
                  <a:lnTo>
                    <a:pt x="758" y="463"/>
                  </a:lnTo>
                  <a:lnTo>
                    <a:pt x="758" y="463"/>
                  </a:lnTo>
                  <a:lnTo>
                    <a:pt x="758" y="463"/>
                  </a:lnTo>
                  <a:lnTo>
                    <a:pt x="758" y="463"/>
                  </a:lnTo>
                  <a:lnTo>
                    <a:pt x="758" y="463"/>
                  </a:lnTo>
                  <a:lnTo>
                    <a:pt x="759" y="463"/>
                  </a:lnTo>
                  <a:lnTo>
                    <a:pt x="759" y="463"/>
                  </a:lnTo>
                  <a:lnTo>
                    <a:pt x="759" y="463"/>
                  </a:lnTo>
                  <a:lnTo>
                    <a:pt x="759" y="463"/>
                  </a:lnTo>
                  <a:lnTo>
                    <a:pt x="759" y="463"/>
                  </a:lnTo>
                  <a:lnTo>
                    <a:pt x="759" y="463"/>
                  </a:lnTo>
                  <a:lnTo>
                    <a:pt x="759" y="463"/>
                  </a:lnTo>
                  <a:lnTo>
                    <a:pt x="760" y="463"/>
                  </a:lnTo>
                  <a:lnTo>
                    <a:pt x="760" y="463"/>
                  </a:lnTo>
                  <a:lnTo>
                    <a:pt x="760" y="463"/>
                  </a:lnTo>
                  <a:lnTo>
                    <a:pt x="760" y="463"/>
                  </a:lnTo>
                  <a:lnTo>
                    <a:pt x="760" y="463"/>
                  </a:lnTo>
                  <a:lnTo>
                    <a:pt x="760" y="463"/>
                  </a:lnTo>
                  <a:lnTo>
                    <a:pt x="760" y="463"/>
                  </a:lnTo>
                  <a:lnTo>
                    <a:pt x="761" y="463"/>
                  </a:lnTo>
                  <a:lnTo>
                    <a:pt x="761" y="463"/>
                  </a:lnTo>
                  <a:lnTo>
                    <a:pt x="761" y="463"/>
                  </a:lnTo>
                  <a:lnTo>
                    <a:pt x="761" y="463"/>
                  </a:lnTo>
                  <a:lnTo>
                    <a:pt x="761" y="463"/>
                  </a:lnTo>
                  <a:lnTo>
                    <a:pt x="761" y="463"/>
                  </a:lnTo>
                  <a:lnTo>
                    <a:pt x="761" y="463"/>
                  </a:lnTo>
                  <a:lnTo>
                    <a:pt x="762" y="463"/>
                  </a:lnTo>
                  <a:lnTo>
                    <a:pt x="762" y="463"/>
                  </a:lnTo>
                  <a:lnTo>
                    <a:pt x="762" y="463"/>
                  </a:lnTo>
                  <a:lnTo>
                    <a:pt x="762" y="463"/>
                  </a:lnTo>
                  <a:lnTo>
                    <a:pt x="762" y="463"/>
                  </a:lnTo>
                  <a:lnTo>
                    <a:pt x="762" y="463"/>
                  </a:lnTo>
                  <a:lnTo>
                    <a:pt x="762" y="463"/>
                  </a:lnTo>
                  <a:lnTo>
                    <a:pt x="763" y="463"/>
                  </a:lnTo>
                  <a:lnTo>
                    <a:pt x="763" y="463"/>
                  </a:lnTo>
                  <a:lnTo>
                    <a:pt x="763" y="463"/>
                  </a:lnTo>
                  <a:lnTo>
                    <a:pt x="763" y="463"/>
                  </a:lnTo>
                  <a:lnTo>
                    <a:pt x="763" y="461"/>
                  </a:lnTo>
                  <a:lnTo>
                    <a:pt x="763" y="461"/>
                  </a:lnTo>
                  <a:lnTo>
                    <a:pt x="763" y="461"/>
                  </a:lnTo>
                  <a:lnTo>
                    <a:pt x="763" y="461"/>
                  </a:lnTo>
                  <a:lnTo>
                    <a:pt x="762" y="461"/>
                  </a:lnTo>
                  <a:lnTo>
                    <a:pt x="762" y="461"/>
                  </a:lnTo>
                  <a:lnTo>
                    <a:pt x="762" y="461"/>
                  </a:lnTo>
                  <a:lnTo>
                    <a:pt x="762" y="461"/>
                  </a:lnTo>
                  <a:lnTo>
                    <a:pt x="762" y="461"/>
                  </a:lnTo>
                  <a:lnTo>
                    <a:pt x="762" y="461"/>
                  </a:lnTo>
                  <a:lnTo>
                    <a:pt x="762" y="461"/>
                  </a:lnTo>
                  <a:lnTo>
                    <a:pt x="761" y="461"/>
                  </a:lnTo>
                  <a:lnTo>
                    <a:pt x="761" y="461"/>
                  </a:lnTo>
                  <a:lnTo>
                    <a:pt x="761" y="461"/>
                  </a:lnTo>
                  <a:lnTo>
                    <a:pt x="761" y="461"/>
                  </a:lnTo>
                  <a:lnTo>
                    <a:pt x="761" y="461"/>
                  </a:lnTo>
                  <a:lnTo>
                    <a:pt x="761" y="461"/>
                  </a:lnTo>
                  <a:lnTo>
                    <a:pt x="761" y="461"/>
                  </a:lnTo>
                  <a:lnTo>
                    <a:pt x="760" y="461"/>
                  </a:lnTo>
                  <a:lnTo>
                    <a:pt x="760" y="461"/>
                  </a:lnTo>
                  <a:lnTo>
                    <a:pt x="760" y="461"/>
                  </a:lnTo>
                  <a:lnTo>
                    <a:pt x="760" y="461"/>
                  </a:lnTo>
                  <a:lnTo>
                    <a:pt x="760" y="461"/>
                  </a:lnTo>
                  <a:lnTo>
                    <a:pt x="760" y="461"/>
                  </a:lnTo>
                  <a:lnTo>
                    <a:pt x="760" y="461"/>
                  </a:lnTo>
                  <a:lnTo>
                    <a:pt x="759" y="461"/>
                  </a:lnTo>
                  <a:lnTo>
                    <a:pt x="759" y="461"/>
                  </a:lnTo>
                  <a:lnTo>
                    <a:pt x="759" y="461"/>
                  </a:lnTo>
                  <a:lnTo>
                    <a:pt x="759" y="461"/>
                  </a:lnTo>
                  <a:lnTo>
                    <a:pt x="759" y="461"/>
                  </a:lnTo>
                  <a:lnTo>
                    <a:pt x="759" y="461"/>
                  </a:lnTo>
                  <a:lnTo>
                    <a:pt x="759" y="461"/>
                  </a:lnTo>
                  <a:lnTo>
                    <a:pt x="758" y="461"/>
                  </a:lnTo>
                  <a:lnTo>
                    <a:pt x="758" y="461"/>
                  </a:lnTo>
                  <a:lnTo>
                    <a:pt x="758" y="461"/>
                  </a:lnTo>
                  <a:lnTo>
                    <a:pt x="758" y="461"/>
                  </a:lnTo>
                  <a:lnTo>
                    <a:pt x="758" y="461"/>
                  </a:lnTo>
                  <a:lnTo>
                    <a:pt x="758" y="461"/>
                  </a:lnTo>
                  <a:lnTo>
                    <a:pt x="758" y="461"/>
                  </a:lnTo>
                  <a:lnTo>
                    <a:pt x="757" y="461"/>
                  </a:lnTo>
                  <a:lnTo>
                    <a:pt x="757" y="461"/>
                  </a:lnTo>
                  <a:lnTo>
                    <a:pt x="757" y="461"/>
                  </a:lnTo>
                  <a:lnTo>
                    <a:pt x="757" y="461"/>
                  </a:lnTo>
                  <a:lnTo>
                    <a:pt x="757" y="461"/>
                  </a:lnTo>
                  <a:lnTo>
                    <a:pt x="757" y="461"/>
                  </a:lnTo>
                  <a:lnTo>
                    <a:pt x="757" y="461"/>
                  </a:lnTo>
                  <a:lnTo>
                    <a:pt x="756" y="461"/>
                  </a:lnTo>
                  <a:lnTo>
                    <a:pt x="756" y="461"/>
                  </a:lnTo>
                  <a:lnTo>
                    <a:pt x="756" y="461"/>
                  </a:lnTo>
                  <a:lnTo>
                    <a:pt x="756" y="461"/>
                  </a:lnTo>
                  <a:lnTo>
                    <a:pt x="756" y="461"/>
                  </a:lnTo>
                  <a:lnTo>
                    <a:pt x="756" y="461"/>
                  </a:lnTo>
                  <a:lnTo>
                    <a:pt x="755" y="461"/>
                  </a:lnTo>
                  <a:lnTo>
                    <a:pt x="755" y="461"/>
                  </a:lnTo>
                  <a:lnTo>
                    <a:pt x="755" y="461"/>
                  </a:lnTo>
                  <a:lnTo>
                    <a:pt x="755" y="461"/>
                  </a:lnTo>
                  <a:lnTo>
                    <a:pt x="755" y="461"/>
                  </a:lnTo>
                  <a:lnTo>
                    <a:pt x="755" y="461"/>
                  </a:lnTo>
                  <a:lnTo>
                    <a:pt x="755" y="461"/>
                  </a:lnTo>
                  <a:lnTo>
                    <a:pt x="754" y="461"/>
                  </a:lnTo>
                  <a:lnTo>
                    <a:pt x="754" y="461"/>
                  </a:lnTo>
                  <a:lnTo>
                    <a:pt x="754" y="461"/>
                  </a:lnTo>
                  <a:lnTo>
                    <a:pt x="754" y="461"/>
                  </a:lnTo>
                  <a:lnTo>
                    <a:pt x="754" y="461"/>
                  </a:lnTo>
                  <a:lnTo>
                    <a:pt x="754" y="461"/>
                  </a:lnTo>
                  <a:lnTo>
                    <a:pt x="754" y="461"/>
                  </a:lnTo>
                  <a:lnTo>
                    <a:pt x="753" y="461"/>
                  </a:lnTo>
                  <a:lnTo>
                    <a:pt x="753" y="461"/>
                  </a:lnTo>
                  <a:lnTo>
                    <a:pt x="753" y="461"/>
                  </a:lnTo>
                  <a:lnTo>
                    <a:pt x="753" y="461"/>
                  </a:lnTo>
                  <a:lnTo>
                    <a:pt x="753" y="461"/>
                  </a:lnTo>
                  <a:lnTo>
                    <a:pt x="753" y="461"/>
                  </a:lnTo>
                  <a:lnTo>
                    <a:pt x="753" y="461"/>
                  </a:lnTo>
                  <a:lnTo>
                    <a:pt x="752" y="461"/>
                  </a:lnTo>
                  <a:lnTo>
                    <a:pt x="752" y="461"/>
                  </a:lnTo>
                  <a:lnTo>
                    <a:pt x="752" y="461"/>
                  </a:lnTo>
                  <a:lnTo>
                    <a:pt x="752" y="461"/>
                  </a:lnTo>
                  <a:lnTo>
                    <a:pt x="752" y="461"/>
                  </a:lnTo>
                  <a:lnTo>
                    <a:pt x="752" y="461"/>
                  </a:lnTo>
                  <a:lnTo>
                    <a:pt x="752" y="461"/>
                  </a:lnTo>
                  <a:lnTo>
                    <a:pt x="751" y="461"/>
                  </a:lnTo>
                  <a:lnTo>
                    <a:pt x="751" y="461"/>
                  </a:lnTo>
                  <a:lnTo>
                    <a:pt x="751" y="461"/>
                  </a:lnTo>
                  <a:lnTo>
                    <a:pt x="751" y="461"/>
                  </a:lnTo>
                  <a:lnTo>
                    <a:pt x="751" y="461"/>
                  </a:lnTo>
                  <a:lnTo>
                    <a:pt x="751" y="461"/>
                  </a:lnTo>
                  <a:lnTo>
                    <a:pt x="751" y="461"/>
                  </a:lnTo>
                  <a:lnTo>
                    <a:pt x="750" y="461"/>
                  </a:lnTo>
                  <a:lnTo>
                    <a:pt x="750" y="461"/>
                  </a:lnTo>
                  <a:lnTo>
                    <a:pt x="750" y="461"/>
                  </a:lnTo>
                  <a:lnTo>
                    <a:pt x="750" y="461"/>
                  </a:lnTo>
                  <a:lnTo>
                    <a:pt x="750" y="461"/>
                  </a:lnTo>
                  <a:lnTo>
                    <a:pt x="750" y="461"/>
                  </a:lnTo>
                  <a:lnTo>
                    <a:pt x="750" y="463"/>
                  </a:lnTo>
                  <a:close/>
                  <a:moveTo>
                    <a:pt x="771" y="463"/>
                  </a:moveTo>
                  <a:lnTo>
                    <a:pt x="771" y="463"/>
                  </a:lnTo>
                  <a:lnTo>
                    <a:pt x="771" y="463"/>
                  </a:lnTo>
                  <a:lnTo>
                    <a:pt x="772" y="463"/>
                  </a:lnTo>
                  <a:lnTo>
                    <a:pt x="772" y="463"/>
                  </a:lnTo>
                  <a:lnTo>
                    <a:pt x="772" y="463"/>
                  </a:lnTo>
                  <a:lnTo>
                    <a:pt x="772" y="463"/>
                  </a:lnTo>
                  <a:lnTo>
                    <a:pt x="772" y="463"/>
                  </a:lnTo>
                  <a:lnTo>
                    <a:pt x="772" y="463"/>
                  </a:lnTo>
                  <a:lnTo>
                    <a:pt x="772" y="463"/>
                  </a:lnTo>
                  <a:lnTo>
                    <a:pt x="773" y="463"/>
                  </a:lnTo>
                  <a:lnTo>
                    <a:pt x="773" y="463"/>
                  </a:lnTo>
                  <a:lnTo>
                    <a:pt x="773" y="463"/>
                  </a:lnTo>
                  <a:lnTo>
                    <a:pt x="773" y="463"/>
                  </a:lnTo>
                  <a:lnTo>
                    <a:pt x="773" y="463"/>
                  </a:lnTo>
                  <a:lnTo>
                    <a:pt x="773" y="463"/>
                  </a:lnTo>
                  <a:lnTo>
                    <a:pt x="773" y="463"/>
                  </a:lnTo>
                  <a:lnTo>
                    <a:pt x="774" y="463"/>
                  </a:lnTo>
                  <a:lnTo>
                    <a:pt x="774" y="463"/>
                  </a:lnTo>
                  <a:lnTo>
                    <a:pt x="774" y="463"/>
                  </a:lnTo>
                  <a:lnTo>
                    <a:pt x="774" y="463"/>
                  </a:lnTo>
                  <a:lnTo>
                    <a:pt x="774" y="463"/>
                  </a:lnTo>
                  <a:lnTo>
                    <a:pt x="774" y="463"/>
                  </a:lnTo>
                  <a:lnTo>
                    <a:pt x="774" y="463"/>
                  </a:lnTo>
                  <a:lnTo>
                    <a:pt x="775" y="463"/>
                  </a:lnTo>
                  <a:lnTo>
                    <a:pt x="775" y="463"/>
                  </a:lnTo>
                  <a:lnTo>
                    <a:pt x="775" y="463"/>
                  </a:lnTo>
                  <a:lnTo>
                    <a:pt x="775" y="463"/>
                  </a:lnTo>
                  <a:lnTo>
                    <a:pt x="775" y="463"/>
                  </a:lnTo>
                  <a:lnTo>
                    <a:pt x="775" y="463"/>
                  </a:lnTo>
                  <a:lnTo>
                    <a:pt x="775" y="463"/>
                  </a:lnTo>
                  <a:lnTo>
                    <a:pt x="776" y="463"/>
                  </a:lnTo>
                  <a:lnTo>
                    <a:pt x="776" y="463"/>
                  </a:lnTo>
                  <a:lnTo>
                    <a:pt x="776" y="463"/>
                  </a:lnTo>
                  <a:lnTo>
                    <a:pt x="776" y="463"/>
                  </a:lnTo>
                  <a:lnTo>
                    <a:pt x="776" y="463"/>
                  </a:lnTo>
                  <a:lnTo>
                    <a:pt x="776" y="463"/>
                  </a:lnTo>
                  <a:lnTo>
                    <a:pt x="776" y="463"/>
                  </a:lnTo>
                  <a:lnTo>
                    <a:pt x="777" y="463"/>
                  </a:lnTo>
                  <a:lnTo>
                    <a:pt x="777" y="463"/>
                  </a:lnTo>
                  <a:lnTo>
                    <a:pt x="777" y="463"/>
                  </a:lnTo>
                  <a:lnTo>
                    <a:pt x="777" y="463"/>
                  </a:lnTo>
                  <a:lnTo>
                    <a:pt x="777" y="463"/>
                  </a:lnTo>
                  <a:lnTo>
                    <a:pt x="777" y="463"/>
                  </a:lnTo>
                  <a:lnTo>
                    <a:pt x="777" y="463"/>
                  </a:lnTo>
                  <a:lnTo>
                    <a:pt x="778" y="463"/>
                  </a:lnTo>
                  <a:lnTo>
                    <a:pt x="778" y="463"/>
                  </a:lnTo>
                  <a:lnTo>
                    <a:pt x="778" y="463"/>
                  </a:lnTo>
                  <a:lnTo>
                    <a:pt x="778" y="463"/>
                  </a:lnTo>
                  <a:lnTo>
                    <a:pt x="778" y="463"/>
                  </a:lnTo>
                  <a:lnTo>
                    <a:pt x="778" y="463"/>
                  </a:lnTo>
                  <a:lnTo>
                    <a:pt x="778" y="463"/>
                  </a:lnTo>
                  <a:lnTo>
                    <a:pt x="779" y="463"/>
                  </a:lnTo>
                  <a:lnTo>
                    <a:pt x="779" y="463"/>
                  </a:lnTo>
                  <a:lnTo>
                    <a:pt x="779" y="463"/>
                  </a:lnTo>
                  <a:lnTo>
                    <a:pt x="779" y="463"/>
                  </a:lnTo>
                  <a:lnTo>
                    <a:pt x="779" y="463"/>
                  </a:lnTo>
                  <a:lnTo>
                    <a:pt x="779" y="463"/>
                  </a:lnTo>
                  <a:lnTo>
                    <a:pt x="779" y="463"/>
                  </a:lnTo>
                  <a:lnTo>
                    <a:pt x="780" y="463"/>
                  </a:lnTo>
                  <a:lnTo>
                    <a:pt x="780" y="463"/>
                  </a:lnTo>
                  <a:lnTo>
                    <a:pt x="780" y="463"/>
                  </a:lnTo>
                  <a:lnTo>
                    <a:pt x="780" y="463"/>
                  </a:lnTo>
                  <a:lnTo>
                    <a:pt x="780" y="463"/>
                  </a:lnTo>
                  <a:lnTo>
                    <a:pt x="780" y="463"/>
                  </a:lnTo>
                  <a:lnTo>
                    <a:pt x="780" y="463"/>
                  </a:lnTo>
                  <a:lnTo>
                    <a:pt x="781" y="463"/>
                  </a:lnTo>
                  <a:lnTo>
                    <a:pt x="781" y="463"/>
                  </a:lnTo>
                  <a:lnTo>
                    <a:pt x="781" y="463"/>
                  </a:lnTo>
                  <a:lnTo>
                    <a:pt x="781" y="463"/>
                  </a:lnTo>
                  <a:lnTo>
                    <a:pt x="781" y="463"/>
                  </a:lnTo>
                  <a:lnTo>
                    <a:pt x="781" y="463"/>
                  </a:lnTo>
                  <a:lnTo>
                    <a:pt x="781" y="463"/>
                  </a:lnTo>
                  <a:lnTo>
                    <a:pt x="782" y="463"/>
                  </a:lnTo>
                  <a:lnTo>
                    <a:pt x="782" y="463"/>
                  </a:lnTo>
                  <a:lnTo>
                    <a:pt x="782" y="463"/>
                  </a:lnTo>
                  <a:lnTo>
                    <a:pt x="782" y="463"/>
                  </a:lnTo>
                  <a:lnTo>
                    <a:pt x="782" y="463"/>
                  </a:lnTo>
                  <a:lnTo>
                    <a:pt x="782" y="463"/>
                  </a:lnTo>
                  <a:lnTo>
                    <a:pt x="783" y="463"/>
                  </a:lnTo>
                  <a:lnTo>
                    <a:pt x="783" y="463"/>
                  </a:lnTo>
                  <a:lnTo>
                    <a:pt x="783" y="463"/>
                  </a:lnTo>
                  <a:lnTo>
                    <a:pt x="783" y="463"/>
                  </a:lnTo>
                  <a:lnTo>
                    <a:pt x="783" y="463"/>
                  </a:lnTo>
                  <a:lnTo>
                    <a:pt x="783" y="463"/>
                  </a:lnTo>
                  <a:lnTo>
                    <a:pt x="783" y="463"/>
                  </a:lnTo>
                  <a:lnTo>
                    <a:pt x="784" y="463"/>
                  </a:lnTo>
                  <a:lnTo>
                    <a:pt x="784" y="463"/>
                  </a:lnTo>
                  <a:lnTo>
                    <a:pt x="784" y="463"/>
                  </a:lnTo>
                  <a:lnTo>
                    <a:pt x="784" y="463"/>
                  </a:lnTo>
                  <a:lnTo>
                    <a:pt x="784" y="463"/>
                  </a:lnTo>
                  <a:lnTo>
                    <a:pt x="784" y="463"/>
                  </a:lnTo>
                  <a:lnTo>
                    <a:pt x="784" y="463"/>
                  </a:lnTo>
                  <a:lnTo>
                    <a:pt x="784" y="461"/>
                  </a:lnTo>
                  <a:lnTo>
                    <a:pt x="784" y="461"/>
                  </a:lnTo>
                  <a:lnTo>
                    <a:pt x="784" y="461"/>
                  </a:lnTo>
                  <a:lnTo>
                    <a:pt x="784" y="461"/>
                  </a:lnTo>
                  <a:lnTo>
                    <a:pt x="784" y="461"/>
                  </a:lnTo>
                  <a:lnTo>
                    <a:pt x="784" y="461"/>
                  </a:lnTo>
                  <a:lnTo>
                    <a:pt x="784" y="461"/>
                  </a:lnTo>
                  <a:lnTo>
                    <a:pt x="783" y="461"/>
                  </a:lnTo>
                  <a:lnTo>
                    <a:pt x="783" y="461"/>
                  </a:lnTo>
                  <a:lnTo>
                    <a:pt x="783" y="461"/>
                  </a:lnTo>
                  <a:lnTo>
                    <a:pt x="783" y="461"/>
                  </a:lnTo>
                  <a:lnTo>
                    <a:pt x="783" y="461"/>
                  </a:lnTo>
                  <a:lnTo>
                    <a:pt x="783" y="461"/>
                  </a:lnTo>
                  <a:lnTo>
                    <a:pt x="783" y="461"/>
                  </a:lnTo>
                  <a:lnTo>
                    <a:pt x="782" y="461"/>
                  </a:lnTo>
                  <a:lnTo>
                    <a:pt x="782" y="461"/>
                  </a:lnTo>
                  <a:lnTo>
                    <a:pt x="782" y="461"/>
                  </a:lnTo>
                  <a:lnTo>
                    <a:pt x="782" y="461"/>
                  </a:lnTo>
                  <a:lnTo>
                    <a:pt x="782" y="461"/>
                  </a:lnTo>
                  <a:lnTo>
                    <a:pt x="782" y="461"/>
                  </a:lnTo>
                  <a:lnTo>
                    <a:pt x="781" y="461"/>
                  </a:lnTo>
                  <a:lnTo>
                    <a:pt x="781" y="461"/>
                  </a:lnTo>
                  <a:lnTo>
                    <a:pt x="781" y="461"/>
                  </a:lnTo>
                  <a:lnTo>
                    <a:pt x="781" y="461"/>
                  </a:lnTo>
                  <a:lnTo>
                    <a:pt x="781" y="461"/>
                  </a:lnTo>
                  <a:lnTo>
                    <a:pt x="781" y="461"/>
                  </a:lnTo>
                  <a:lnTo>
                    <a:pt x="781" y="461"/>
                  </a:lnTo>
                  <a:lnTo>
                    <a:pt x="780" y="461"/>
                  </a:lnTo>
                  <a:lnTo>
                    <a:pt x="780" y="461"/>
                  </a:lnTo>
                  <a:lnTo>
                    <a:pt x="780" y="461"/>
                  </a:lnTo>
                  <a:lnTo>
                    <a:pt x="780" y="461"/>
                  </a:lnTo>
                  <a:lnTo>
                    <a:pt x="780" y="461"/>
                  </a:lnTo>
                  <a:lnTo>
                    <a:pt x="780" y="461"/>
                  </a:lnTo>
                  <a:lnTo>
                    <a:pt x="780" y="461"/>
                  </a:lnTo>
                  <a:lnTo>
                    <a:pt x="779" y="461"/>
                  </a:lnTo>
                  <a:lnTo>
                    <a:pt x="779" y="461"/>
                  </a:lnTo>
                  <a:lnTo>
                    <a:pt x="779" y="461"/>
                  </a:lnTo>
                  <a:lnTo>
                    <a:pt x="779" y="461"/>
                  </a:lnTo>
                  <a:lnTo>
                    <a:pt x="779" y="461"/>
                  </a:lnTo>
                  <a:lnTo>
                    <a:pt x="779" y="461"/>
                  </a:lnTo>
                  <a:lnTo>
                    <a:pt x="779" y="461"/>
                  </a:lnTo>
                  <a:lnTo>
                    <a:pt x="778" y="461"/>
                  </a:lnTo>
                  <a:lnTo>
                    <a:pt x="778" y="461"/>
                  </a:lnTo>
                  <a:lnTo>
                    <a:pt x="778" y="461"/>
                  </a:lnTo>
                  <a:lnTo>
                    <a:pt x="778" y="461"/>
                  </a:lnTo>
                  <a:lnTo>
                    <a:pt x="778" y="461"/>
                  </a:lnTo>
                  <a:lnTo>
                    <a:pt x="778" y="461"/>
                  </a:lnTo>
                  <a:lnTo>
                    <a:pt x="778" y="461"/>
                  </a:lnTo>
                  <a:lnTo>
                    <a:pt x="777" y="461"/>
                  </a:lnTo>
                  <a:lnTo>
                    <a:pt x="777" y="461"/>
                  </a:lnTo>
                  <a:lnTo>
                    <a:pt x="777" y="461"/>
                  </a:lnTo>
                  <a:lnTo>
                    <a:pt x="777" y="461"/>
                  </a:lnTo>
                  <a:lnTo>
                    <a:pt x="777" y="461"/>
                  </a:lnTo>
                  <a:lnTo>
                    <a:pt x="777" y="461"/>
                  </a:lnTo>
                  <a:lnTo>
                    <a:pt x="777" y="461"/>
                  </a:lnTo>
                  <a:lnTo>
                    <a:pt x="776" y="461"/>
                  </a:lnTo>
                  <a:lnTo>
                    <a:pt x="776" y="461"/>
                  </a:lnTo>
                  <a:lnTo>
                    <a:pt x="776" y="461"/>
                  </a:lnTo>
                  <a:lnTo>
                    <a:pt x="776" y="461"/>
                  </a:lnTo>
                  <a:lnTo>
                    <a:pt x="776" y="461"/>
                  </a:lnTo>
                  <a:lnTo>
                    <a:pt x="776" y="461"/>
                  </a:lnTo>
                  <a:lnTo>
                    <a:pt x="776" y="461"/>
                  </a:lnTo>
                  <a:lnTo>
                    <a:pt x="775" y="461"/>
                  </a:lnTo>
                  <a:lnTo>
                    <a:pt x="775" y="461"/>
                  </a:lnTo>
                  <a:lnTo>
                    <a:pt x="775" y="461"/>
                  </a:lnTo>
                  <a:lnTo>
                    <a:pt x="775" y="461"/>
                  </a:lnTo>
                  <a:lnTo>
                    <a:pt x="775" y="461"/>
                  </a:lnTo>
                  <a:lnTo>
                    <a:pt x="775" y="461"/>
                  </a:lnTo>
                  <a:lnTo>
                    <a:pt x="775" y="461"/>
                  </a:lnTo>
                  <a:lnTo>
                    <a:pt x="774" y="461"/>
                  </a:lnTo>
                  <a:lnTo>
                    <a:pt x="774" y="461"/>
                  </a:lnTo>
                  <a:lnTo>
                    <a:pt x="774" y="461"/>
                  </a:lnTo>
                  <a:lnTo>
                    <a:pt x="774" y="461"/>
                  </a:lnTo>
                  <a:lnTo>
                    <a:pt x="774" y="461"/>
                  </a:lnTo>
                  <a:lnTo>
                    <a:pt x="774" y="461"/>
                  </a:lnTo>
                  <a:lnTo>
                    <a:pt x="774" y="461"/>
                  </a:lnTo>
                  <a:lnTo>
                    <a:pt x="773" y="461"/>
                  </a:lnTo>
                  <a:lnTo>
                    <a:pt x="773" y="461"/>
                  </a:lnTo>
                  <a:lnTo>
                    <a:pt x="773" y="461"/>
                  </a:lnTo>
                  <a:lnTo>
                    <a:pt x="773" y="461"/>
                  </a:lnTo>
                  <a:lnTo>
                    <a:pt x="773" y="461"/>
                  </a:lnTo>
                  <a:lnTo>
                    <a:pt x="773" y="461"/>
                  </a:lnTo>
                  <a:lnTo>
                    <a:pt x="773" y="461"/>
                  </a:lnTo>
                  <a:lnTo>
                    <a:pt x="772" y="461"/>
                  </a:lnTo>
                  <a:lnTo>
                    <a:pt x="772" y="461"/>
                  </a:lnTo>
                  <a:lnTo>
                    <a:pt x="772" y="461"/>
                  </a:lnTo>
                  <a:lnTo>
                    <a:pt x="772" y="461"/>
                  </a:lnTo>
                  <a:lnTo>
                    <a:pt x="772" y="461"/>
                  </a:lnTo>
                  <a:lnTo>
                    <a:pt x="772" y="461"/>
                  </a:lnTo>
                  <a:lnTo>
                    <a:pt x="772" y="461"/>
                  </a:lnTo>
                  <a:lnTo>
                    <a:pt x="771" y="461"/>
                  </a:lnTo>
                  <a:lnTo>
                    <a:pt x="771" y="461"/>
                  </a:lnTo>
                  <a:lnTo>
                    <a:pt x="771" y="461"/>
                  </a:lnTo>
                  <a:lnTo>
                    <a:pt x="771" y="463"/>
                  </a:lnTo>
                  <a:close/>
                  <a:moveTo>
                    <a:pt x="792" y="463"/>
                  </a:moveTo>
                  <a:lnTo>
                    <a:pt x="793" y="463"/>
                  </a:lnTo>
                  <a:lnTo>
                    <a:pt x="793" y="463"/>
                  </a:lnTo>
                  <a:lnTo>
                    <a:pt x="793" y="463"/>
                  </a:lnTo>
                  <a:lnTo>
                    <a:pt x="793" y="463"/>
                  </a:lnTo>
                  <a:lnTo>
                    <a:pt x="793" y="463"/>
                  </a:lnTo>
                  <a:lnTo>
                    <a:pt x="793" y="463"/>
                  </a:lnTo>
                  <a:lnTo>
                    <a:pt x="793" y="463"/>
                  </a:lnTo>
                  <a:lnTo>
                    <a:pt x="794" y="463"/>
                  </a:lnTo>
                  <a:lnTo>
                    <a:pt x="794" y="463"/>
                  </a:lnTo>
                  <a:lnTo>
                    <a:pt x="794" y="463"/>
                  </a:lnTo>
                  <a:lnTo>
                    <a:pt x="794" y="463"/>
                  </a:lnTo>
                  <a:lnTo>
                    <a:pt x="794" y="463"/>
                  </a:lnTo>
                  <a:lnTo>
                    <a:pt x="794" y="463"/>
                  </a:lnTo>
                  <a:lnTo>
                    <a:pt x="794" y="463"/>
                  </a:lnTo>
                  <a:lnTo>
                    <a:pt x="795" y="463"/>
                  </a:lnTo>
                  <a:lnTo>
                    <a:pt x="795" y="463"/>
                  </a:lnTo>
                  <a:lnTo>
                    <a:pt x="795" y="463"/>
                  </a:lnTo>
                  <a:lnTo>
                    <a:pt x="795" y="463"/>
                  </a:lnTo>
                  <a:lnTo>
                    <a:pt x="795" y="463"/>
                  </a:lnTo>
                  <a:lnTo>
                    <a:pt x="795" y="463"/>
                  </a:lnTo>
                  <a:lnTo>
                    <a:pt x="795" y="463"/>
                  </a:lnTo>
                  <a:lnTo>
                    <a:pt x="796" y="463"/>
                  </a:lnTo>
                  <a:lnTo>
                    <a:pt x="796" y="463"/>
                  </a:lnTo>
                  <a:lnTo>
                    <a:pt x="796" y="463"/>
                  </a:lnTo>
                  <a:lnTo>
                    <a:pt x="796" y="463"/>
                  </a:lnTo>
                  <a:lnTo>
                    <a:pt x="796" y="463"/>
                  </a:lnTo>
                  <a:lnTo>
                    <a:pt x="796" y="463"/>
                  </a:lnTo>
                  <a:lnTo>
                    <a:pt x="796" y="463"/>
                  </a:lnTo>
                  <a:lnTo>
                    <a:pt x="797" y="463"/>
                  </a:lnTo>
                  <a:lnTo>
                    <a:pt x="797" y="463"/>
                  </a:lnTo>
                  <a:lnTo>
                    <a:pt x="797" y="463"/>
                  </a:lnTo>
                  <a:lnTo>
                    <a:pt x="797" y="463"/>
                  </a:lnTo>
                  <a:lnTo>
                    <a:pt x="797" y="463"/>
                  </a:lnTo>
                  <a:lnTo>
                    <a:pt x="797" y="463"/>
                  </a:lnTo>
                  <a:lnTo>
                    <a:pt x="798" y="463"/>
                  </a:lnTo>
                  <a:lnTo>
                    <a:pt x="798" y="463"/>
                  </a:lnTo>
                  <a:lnTo>
                    <a:pt x="798" y="463"/>
                  </a:lnTo>
                  <a:lnTo>
                    <a:pt x="798" y="463"/>
                  </a:lnTo>
                  <a:lnTo>
                    <a:pt x="798" y="463"/>
                  </a:lnTo>
                  <a:lnTo>
                    <a:pt x="798" y="463"/>
                  </a:lnTo>
                  <a:lnTo>
                    <a:pt x="798" y="463"/>
                  </a:lnTo>
                  <a:lnTo>
                    <a:pt x="799" y="463"/>
                  </a:lnTo>
                  <a:lnTo>
                    <a:pt x="799" y="463"/>
                  </a:lnTo>
                  <a:lnTo>
                    <a:pt x="799" y="463"/>
                  </a:lnTo>
                  <a:lnTo>
                    <a:pt x="799" y="463"/>
                  </a:lnTo>
                  <a:lnTo>
                    <a:pt x="799" y="463"/>
                  </a:lnTo>
                  <a:lnTo>
                    <a:pt x="799" y="463"/>
                  </a:lnTo>
                  <a:lnTo>
                    <a:pt x="799" y="463"/>
                  </a:lnTo>
                  <a:lnTo>
                    <a:pt x="800" y="463"/>
                  </a:lnTo>
                  <a:lnTo>
                    <a:pt x="800" y="463"/>
                  </a:lnTo>
                  <a:lnTo>
                    <a:pt x="800" y="463"/>
                  </a:lnTo>
                  <a:lnTo>
                    <a:pt x="800" y="463"/>
                  </a:lnTo>
                  <a:lnTo>
                    <a:pt x="800" y="463"/>
                  </a:lnTo>
                  <a:lnTo>
                    <a:pt x="800" y="463"/>
                  </a:lnTo>
                  <a:lnTo>
                    <a:pt x="800" y="463"/>
                  </a:lnTo>
                  <a:lnTo>
                    <a:pt x="801" y="463"/>
                  </a:lnTo>
                  <a:lnTo>
                    <a:pt x="801" y="463"/>
                  </a:lnTo>
                  <a:lnTo>
                    <a:pt x="801" y="463"/>
                  </a:lnTo>
                  <a:lnTo>
                    <a:pt x="801" y="463"/>
                  </a:lnTo>
                  <a:lnTo>
                    <a:pt x="801" y="463"/>
                  </a:lnTo>
                  <a:lnTo>
                    <a:pt x="801" y="463"/>
                  </a:lnTo>
                  <a:lnTo>
                    <a:pt x="802" y="463"/>
                  </a:lnTo>
                  <a:lnTo>
                    <a:pt x="802" y="463"/>
                  </a:lnTo>
                  <a:lnTo>
                    <a:pt x="802" y="463"/>
                  </a:lnTo>
                  <a:lnTo>
                    <a:pt x="802" y="463"/>
                  </a:lnTo>
                  <a:lnTo>
                    <a:pt x="802" y="463"/>
                  </a:lnTo>
                  <a:lnTo>
                    <a:pt x="802" y="463"/>
                  </a:lnTo>
                  <a:lnTo>
                    <a:pt x="802" y="463"/>
                  </a:lnTo>
                  <a:lnTo>
                    <a:pt x="803" y="463"/>
                  </a:lnTo>
                  <a:lnTo>
                    <a:pt x="803" y="463"/>
                  </a:lnTo>
                  <a:lnTo>
                    <a:pt x="803" y="463"/>
                  </a:lnTo>
                  <a:lnTo>
                    <a:pt x="803" y="463"/>
                  </a:lnTo>
                  <a:lnTo>
                    <a:pt x="803" y="463"/>
                  </a:lnTo>
                  <a:lnTo>
                    <a:pt x="803" y="463"/>
                  </a:lnTo>
                  <a:lnTo>
                    <a:pt x="803" y="463"/>
                  </a:lnTo>
                  <a:lnTo>
                    <a:pt x="804" y="463"/>
                  </a:lnTo>
                  <a:lnTo>
                    <a:pt x="804" y="463"/>
                  </a:lnTo>
                  <a:lnTo>
                    <a:pt x="804" y="463"/>
                  </a:lnTo>
                  <a:lnTo>
                    <a:pt x="804" y="463"/>
                  </a:lnTo>
                  <a:lnTo>
                    <a:pt x="804" y="463"/>
                  </a:lnTo>
                  <a:lnTo>
                    <a:pt x="804" y="463"/>
                  </a:lnTo>
                  <a:lnTo>
                    <a:pt x="804" y="463"/>
                  </a:lnTo>
                  <a:lnTo>
                    <a:pt x="805" y="463"/>
                  </a:lnTo>
                  <a:lnTo>
                    <a:pt x="805" y="463"/>
                  </a:lnTo>
                  <a:lnTo>
                    <a:pt x="805" y="463"/>
                  </a:lnTo>
                  <a:lnTo>
                    <a:pt x="805" y="463"/>
                  </a:lnTo>
                  <a:lnTo>
                    <a:pt x="805" y="463"/>
                  </a:lnTo>
                  <a:lnTo>
                    <a:pt x="805" y="463"/>
                  </a:lnTo>
                  <a:lnTo>
                    <a:pt x="805" y="463"/>
                  </a:lnTo>
                  <a:lnTo>
                    <a:pt x="806" y="463"/>
                  </a:lnTo>
                  <a:lnTo>
                    <a:pt x="806" y="463"/>
                  </a:lnTo>
                  <a:lnTo>
                    <a:pt x="806" y="463"/>
                  </a:lnTo>
                  <a:lnTo>
                    <a:pt x="806" y="461"/>
                  </a:lnTo>
                  <a:lnTo>
                    <a:pt x="806" y="461"/>
                  </a:lnTo>
                  <a:lnTo>
                    <a:pt x="806" y="461"/>
                  </a:lnTo>
                  <a:lnTo>
                    <a:pt x="805" y="461"/>
                  </a:lnTo>
                  <a:lnTo>
                    <a:pt x="805" y="461"/>
                  </a:lnTo>
                  <a:lnTo>
                    <a:pt x="805" y="461"/>
                  </a:lnTo>
                  <a:lnTo>
                    <a:pt x="805" y="461"/>
                  </a:lnTo>
                  <a:lnTo>
                    <a:pt x="805" y="461"/>
                  </a:lnTo>
                  <a:lnTo>
                    <a:pt x="805" y="461"/>
                  </a:lnTo>
                  <a:lnTo>
                    <a:pt x="805" y="461"/>
                  </a:lnTo>
                  <a:lnTo>
                    <a:pt x="804" y="461"/>
                  </a:lnTo>
                  <a:lnTo>
                    <a:pt x="804" y="461"/>
                  </a:lnTo>
                  <a:lnTo>
                    <a:pt x="804" y="461"/>
                  </a:lnTo>
                  <a:lnTo>
                    <a:pt x="804" y="461"/>
                  </a:lnTo>
                  <a:lnTo>
                    <a:pt x="804" y="461"/>
                  </a:lnTo>
                  <a:lnTo>
                    <a:pt x="804" y="461"/>
                  </a:lnTo>
                  <a:lnTo>
                    <a:pt x="804" y="461"/>
                  </a:lnTo>
                  <a:lnTo>
                    <a:pt x="803" y="461"/>
                  </a:lnTo>
                  <a:lnTo>
                    <a:pt x="803" y="461"/>
                  </a:lnTo>
                  <a:lnTo>
                    <a:pt x="803" y="461"/>
                  </a:lnTo>
                  <a:lnTo>
                    <a:pt x="803" y="461"/>
                  </a:lnTo>
                  <a:lnTo>
                    <a:pt x="803" y="461"/>
                  </a:lnTo>
                  <a:lnTo>
                    <a:pt x="803" y="461"/>
                  </a:lnTo>
                  <a:lnTo>
                    <a:pt x="803" y="461"/>
                  </a:lnTo>
                  <a:lnTo>
                    <a:pt x="802" y="461"/>
                  </a:lnTo>
                  <a:lnTo>
                    <a:pt x="802" y="461"/>
                  </a:lnTo>
                  <a:lnTo>
                    <a:pt x="802" y="461"/>
                  </a:lnTo>
                  <a:lnTo>
                    <a:pt x="802" y="461"/>
                  </a:lnTo>
                  <a:lnTo>
                    <a:pt x="802" y="461"/>
                  </a:lnTo>
                  <a:lnTo>
                    <a:pt x="802" y="461"/>
                  </a:lnTo>
                  <a:lnTo>
                    <a:pt x="802" y="461"/>
                  </a:lnTo>
                  <a:lnTo>
                    <a:pt x="801" y="461"/>
                  </a:lnTo>
                  <a:lnTo>
                    <a:pt x="801" y="461"/>
                  </a:lnTo>
                  <a:lnTo>
                    <a:pt x="801" y="461"/>
                  </a:lnTo>
                  <a:lnTo>
                    <a:pt x="801" y="461"/>
                  </a:lnTo>
                  <a:lnTo>
                    <a:pt x="801" y="461"/>
                  </a:lnTo>
                  <a:lnTo>
                    <a:pt x="801" y="461"/>
                  </a:lnTo>
                  <a:lnTo>
                    <a:pt x="800" y="461"/>
                  </a:lnTo>
                  <a:lnTo>
                    <a:pt x="800" y="461"/>
                  </a:lnTo>
                  <a:lnTo>
                    <a:pt x="800" y="461"/>
                  </a:lnTo>
                  <a:lnTo>
                    <a:pt x="800" y="461"/>
                  </a:lnTo>
                  <a:lnTo>
                    <a:pt x="800" y="461"/>
                  </a:lnTo>
                  <a:lnTo>
                    <a:pt x="800" y="461"/>
                  </a:lnTo>
                  <a:lnTo>
                    <a:pt x="800" y="461"/>
                  </a:lnTo>
                  <a:lnTo>
                    <a:pt x="799" y="461"/>
                  </a:lnTo>
                  <a:lnTo>
                    <a:pt x="799" y="461"/>
                  </a:lnTo>
                  <a:lnTo>
                    <a:pt x="799" y="461"/>
                  </a:lnTo>
                  <a:lnTo>
                    <a:pt x="799" y="461"/>
                  </a:lnTo>
                  <a:lnTo>
                    <a:pt x="799" y="461"/>
                  </a:lnTo>
                  <a:lnTo>
                    <a:pt x="799" y="461"/>
                  </a:lnTo>
                  <a:lnTo>
                    <a:pt x="799" y="461"/>
                  </a:lnTo>
                  <a:lnTo>
                    <a:pt x="798" y="461"/>
                  </a:lnTo>
                  <a:lnTo>
                    <a:pt x="798" y="461"/>
                  </a:lnTo>
                  <a:lnTo>
                    <a:pt x="798" y="461"/>
                  </a:lnTo>
                  <a:lnTo>
                    <a:pt x="798" y="461"/>
                  </a:lnTo>
                  <a:lnTo>
                    <a:pt x="798" y="461"/>
                  </a:lnTo>
                  <a:lnTo>
                    <a:pt x="798" y="461"/>
                  </a:lnTo>
                  <a:lnTo>
                    <a:pt x="798" y="461"/>
                  </a:lnTo>
                  <a:lnTo>
                    <a:pt x="797" y="461"/>
                  </a:lnTo>
                  <a:lnTo>
                    <a:pt x="797" y="461"/>
                  </a:lnTo>
                  <a:lnTo>
                    <a:pt x="797" y="461"/>
                  </a:lnTo>
                  <a:lnTo>
                    <a:pt x="797" y="461"/>
                  </a:lnTo>
                  <a:lnTo>
                    <a:pt x="797" y="461"/>
                  </a:lnTo>
                  <a:lnTo>
                    <a:pt x="797" y="461"/>
                  </a:lnTo>
                  <a:lnTo>
                    <a:pt x="796" y="461"/>
                  </a:lnTo>
                  <a:lnTo>
                    <a:pt x="796" y="461"/>
                  </a:lnTo>
                  <a:lnTo>
                    <a:pt x="796" y="461"/>
                  </a:lnTo>
                  <a:lnTo>
                    <a:pt x="796" y="461"/>
                  </a:lnTo>
                  <a:lnTo>
                    <a:pt x="796" y="461"/>
                  </a:lnTo>
                  <a:lnTo>
                    <a:pt x="796" y="461"/>
                  </a:lnTo>
                  <a:lnTo>
                    <a:pt x="796" y="461"/>
                  </a:lnTo>
                  <a:lnTo>
                    <a:pt x="795" y="461"/>
                  </a:lnTo>
                  <a:lnTo>
                    <a:pt x="795" y="461"/>
                  </a:lnTo>
                  <a:lnTo>
                    <a:pt x="795" y="461"/>
                  </a:lnTo>
                  <a:lnTo>
                    <a:pt x="795" y="461"/>
                  </a:lnTo>
                  <a:lnTo>
                    <a:pt x="795" y="461"/>
                  </a:lnTo>
                  <a:lnTo>
                    <a:pt x="795" y="461"/>
                  </a:lnTo>
                  <a:lnTo>
                    <a:pt x="795" y="461"/>
                  </a:lnTo>
                  <a:lnTo>
                    <a:pt x="794" y="461"/>
                  </a:lnTo>
                  <a:lnTo>
                    <a:pt x="794" y="461"/>
                  </a:lnTo>
                  <a:lnTo>
                    <a:pt x="794" y="461"/>
                  </a:lnTo>
                  <a:lnTo>
                    <a:pt x="794" y="461"/>
                  </a:lnTo>
                  <a:lnTo>
                    <a:pt x="794" y="461"/>
                  </a:lnTo>
                  <a:lnTo>
                    <a:pt x="794" y="461"/>
                  </a:lnTo>
                  <a:lnTo>
                    <a:pt x="794" y="461"/>
                  </a:lnTo>
                  <a:lnTo>
                    <a:pt x="793" y="461"/>
                  </a:lnTo>
                  <a:lnTo>
                    <a:pt x="793" y="461"/>
                  </a:lnTo>
                  <a:lnTo>
                    <a:pt x="793" y="461"/>
                  </a:lnTo>
                  <a:lnTo>
                    <a:pt x="793" y="461"/>
                  </a:lnTo>
                  <a:lnTo>
                    <a:pt x="793" y="461"/>
                  </a:lnTo>
                  <a:lnTo>
                    <a:pt x="793" y="461"/>
                  </a:lnTo>
                  <a:lnTo>
                    <a:pt x="793" y="461"/>
                  </a:lnTo>
                  <a:lnTo>
                    <a:pt x="792" y="461"/>
                  </a:lnTo>
                  <a:lnTo>
                    <a:pt x="792" y="463"/>
                  </a:lnTo>
                  <a:close/>
                  <a:moveTo>
                    <a:pt x="814" y="463"/>
                  </a:moveTo>
                  <a:lnTo>
                    <a:pt x="814" y="463"/>
                  </a:lnTo>
                  <a:lnTo>
                    <a:pt x="814" y="463"/>
                  </a:lnTo>
                  <a:lnTo>
                    <a:pt x="814" y="463"/>
                  </a:lnTo>
                  <a:lnTo>
                    <a:pt x="815" y="463"/>
                  </a:lnTo>
                  <a:lnTo>
                    <a:pt x="815" y="463"/>
                  </a:lnTo>
                  <a:lnTo>
                    <a:pt x="815" y="463"/>
                  </a:lnTo>
                  <a:lnTo>
                    <a:pt x="815" y="463"/>
                  </a:lnTo>
                  <a:lnTo>
                    <a:pt x="815" y="463"/>
                  </a:lnTo>
                  <a:lnTo>
                    <a:pt x="815" y="463"/>
                  </a:lnTo>
                  <a:lnTo>
                    <a:pt x="815" y="463"/>
                  </a:lnTo>
                  <a:lnTo>
                    <a:pt x="816" y="463"/>
                  </a:lnTo>
                  <a:lnTo>
                    <a:pt x="816" y="463"/>
                  </a:lnTo>
                  <a:lnTo>
                    <a:pt x="816" y="463"/>
                  </a:lnTo>
                  <a:lnTo>
                    <a:pt x="816" y="463"/>
                  </a:lnTo>
                  <a:lnTo>
                    <a:pt x="816" y="463"/>
                  </a:lnTo>
                  <a:lnTo>
                    <a:pt x="816" y="463"/>
                  </a:lnTo>
                  <a:lnTo>
                    <a:pt x="816" y="463"/>
                  </a:lnTo>
                  <a:lnTo>
                    <a:pt x="817" y="463"/>
                  </a:lnTo>
                  <a:lnTo>
                    <a:pt x="817" y="463"/>
                  </a:lnTo>
                  <a:lnTo>
                    <a:pt x="817" y="463"/>
                  </a:lnTo>
                  <a:lnTo>
                    <a:pt x="817" y="463"/>
                  </a:lnTo>
                  <a:lnTo>
                    <a:pt x="817" y="463"/>
                  </a:lnTo>
                  <a:lnTo>
                    <a:pt x="817" y="463"/>
                  </a:lnTo>
                  <a:lnTo>
                    <a:pt x="817" y="463"/>
                  </a:lnTo>
                  <a:lnTo>
                    <a:pt x="818" y="463"/>
                  </a:lnTo>
                  <a:lnTo>
                    <a:pt x="818" y="463"/>
                  </a:lnTo>
                  <a:lnTo>
                    <a:pt x="818" y="463"/>
                  </a:lnTo>
                  <a:lnTo>
                    <a:pt x="818" y="463"/>
                  </a:lnTo>
                  <a:lnTo>
                    <a:pt x="818" y="463"/>
                  </a:lnTo>
                  <a:lnTo>
                    <a:pt x="818" y="463"/>
                  </a:lnTo>
                  <a:lnTo>
                    <a:pt x="818" y="463"/>
                  </a:lnTo>
                  <a:lnTo>
                    <a:pt x="819" y="463"/>
                  </a:lnTo>
                  <a:lnTo>
                    <a:pt x="819" y="463"/>
                  </a:lnTo>
                  <a:lnTo>
                    <a:pt x="819" y="463"/>
                  </a:lnTo>
                  <a:lnTo>
                    <a:pt x="819" y="463"/>
                  </a:lnTo>
                  <a:lnTo>
                    <a:pt x="819" y="463"/>
                  </a:lnTo>
                  <a:lnTo>
                    <a:pt x="819" y="463"/>
                  </a:lnTo>
                  <a:lnTo>
                    <a:pt x="819" y="463"/>
                  </a:lnTo>
                  <a:lnTo>
                    <a:pt x="820" y="463"/>
                  </a:lnTo>
                  <a:lnTo>
                    <a:pt x="820" y="463"/>
                  </a:lnTo>
                  <a:lnTo>
                    <a:pt x="820" y="463"/>
                  </a:lnTo>
                  <a:lnTo>
                    <a:pt x="820" y="463"/>
                  </a:lnTo>
                  <a:lnTo>
                    <a:pt x="820" y="463"/>
                  </a:lnTo>
                  <a:lnTo>
                    <a:pt x="820" y="463"/>
                  </a:lnTo>
                  <a:lnTo>
                    <a:pt x="821" y="463"/>
                  </a:lnTo>
                  <a:lnTo>
                    <a:pt x="821" y="463"/>
                  </a:lnTo>
                  <a:lnTo>
                    <a:pt x="821" y="463"/>
                  </a:lnTo>
                  <a:lnTo>
                    <a:pt x="821" y="463"/>
                  </a:lnTo>
                  <a:lnTo>
                    <a:pt x="821" y="463"/>
                  </a:lnTo>
                  <a:lnTo>
                    <a:pt x="821" y="463"/>
                  </a:lnTo>
                  <a:lnTo>
                    <a:pt x="821" y="463"/>
                  </a:lnTo>
                  <a:lnTo>
                    <a:pt x="822" y="463"/>
                  </a:lnTo>
                  <a:lnTo>
                    <a:pt x="822" y="463"/>
                  </a:lnTo>
                  <a:lnTo>
                    <a:pt x="822" y="463"/>
                  </a:lnTo>
                  <a:lnTo>
                    <a:pt x="822" y="463"/>
                  </a:lnTo>
                  <a:lnTo>
                    <a:pt x="822" y="463"/>
                  </a:lnTo>
                  <a:lnTo>
                    <a:pt x="822" y="463"/>
                  </a:lnTo>
                  <a:lnTo>
                    <a:pt x="822" y="463"/>
                  </a:lnTo>
                  <a:lnTo>
                    <a:pt x="823" y="463"/>
                  </a:lnTo>
                  <a:lnTo>
                    <a:pt x="823" y="463"/>
                  </a:lnTo>
                  <a:lnTo>
                    <a:pt x="823" y="463"/>
                  </a:lnTo>
                  <a:lnTo>
                    <a:pt x="823" y="463"/>
                  </a:lnTo>
                  <a:lnTo>
                    <a:pt x="823" y="463"/>
                  </a:lnTo>
                  <a:lnTo>
                    <a:pt x="823" y="463"/>
                  </a:lnTo>
                  <a:lnTo>
                    <a:pt x="823" y="463"/>
                  </a:lnTo>
                  <a:lnTo>
                    <a:pt x="824" y="463"/>
                  </a:lnTo>
                  <a:lnTo>
                    <a:pt x="824" y="463"/>
                  </a:lnTo>
                  <a:lnTo>
                    <a:pt x="824" y="463"/>
                  </a:lnTo>
                  <a:lnTo>
                    <a:pt x="824" y="463"/>
                  </a:lnTo>
                  <a:lnTo>
                    <a:pt x="824" y="463"/>
                  </a:lnTo>
                  <a:lnTo>
                    <a:pt x="824" y="463"/>
                  </a:lnTo>
                  <a:lnTo>
                    <a:pt x="824" y="463"/>
                  </a:lnTo>
                  <a:lnTo>
                    <a:pt x="825" y="463"/>
                  </a:lnTo>
                  <a:lnTo>
                    <a:pt x="825" y="463"/>
                  </a:lnTo>
                  <a:lnTo>
                    <a:pt x="825" y="463"/>
                  </a:lnTo>
                  <a:lnTo>
                    <a:pt x="825" y="463"/>
                  </a:lnTo>
                  <a:lnTo>
                    <a:pt x="825" y="463"/>
                  </a:lnTo>
                  <a:lnTo>
                    <a:pt x="825" y="463"/>
                  </a:lnTo>
                  <a:lnTo>
                    <a:pt x="825" y="463"/>
                  </a:lnTo>
                  <a:lnTo>
                    <a:pt x="826" y="463"/>
                  </a:lnTo>
                  <a:lnTo>
                    <a:pt x="826" y="463"/>
                  </a:lnTo>
                  <a:lnTo>
                    <a:pt x="826" y="463"/>
                  </a:lnTo>
                  <a:lnTo>
                    <a:pt x="826" y="463"/>
                  </a:lnTo>
                  <a:lnTo>
                    <a:pt x="826" y="463"/>
                  </a:lnTo>
                  <a:lnTo>
                    <a:pt x="826" y="463"/>
                  </a:lnTo>
                  <a:lnTo>
                    <a:pt x="826" y="463"/>
                  </a:lnTo>
                  <a:lnTo>
                    <a:pt x="827" y="463"/>
                  </a:lnTo>
                  <a:lnTo>
                    <a:pt x="827" y="463"/>
                  </a:lnTo>
                  <a:lnTo>
                    <a:pt x="827" y="463"/>
                  </a:lnTo>
                  <a:lnTo>
                    <a:pt x="827" y="463"/>
                  </a:lnTo>
                  <a:lnTo>
                    <a:pt x="827" y="463"/>
                  </a:lnTo>
                  <a:lnTo>
                    <a:pt x="827" y="461"/>
                  </a:lnTo>
                  <a:lnTo>
                    <a:pt x="827" y="461"/>
                  </a:lnTo>
                  <a:lnTo>
                    <a:pt x="827" y="461"/>
                  </a:lnTo>
                  <a:lnTo>
                    <a:pt x="827" y="461"/>
                  </a:lnTo>
                  <a:lnTo>
                    <a:pt x="827" y="461"/>
                  </a:lnTo>
                  <a:lnTo>
                    <a:pt x="826" y="461"/>
                  </a:lnTo>
                  <a:lnTo>
                    <a:pt x="826" y="461"/>
                  </a:lnTo>
                  <a:lnTo>
                    <a:pt x="826" y="461"/>
                  </a:lnTo>
                  <a:lnTo>
                    <a:pt x="826" y="461"/>
                  </a:lnTo>
                  <a:lnTo>
                    <a:pt x="826" y="461"/>
                  </a:lnTo>
                  <a:lnTo>
                    <a:pt x="826" y="461"/>
                  </a:lnTo>
                  <a:lnTo>
                    <a:pt x="826" y="461"/>
                  </a:lnTo>
                  <a:lnTo>
                    <a:pt x="825" y="461"/>
                  </a:lnTo>
                  <a:lnTo>
                    <a:pt x="825" y="461"/>
                  </a:lnTo>
                  <a:lnTo>
                    <a:pt x="825" y="461"/>
                  </a:lnTo>
                  <a:lnTo>
                    <a:pt x="825" y="461"/>
                  </a:lnTo>
                  <a:lnTo>
                    <a:pt x="825" y="461"/>
                  </a:lnTo>
                  <a:lnTo>
                    <a:pt x="825" y="461"/>
                  </a:lnTo>
                  <a:lnTo>
                    <a:pt x="825" y="461"/>
                  </a:lnTo>
                  <a:lnTo>
                    <a:pt x="824" y="461"/>
                  </a:lnTo>
                  <a:lnTo>
                    <a:pt x="824" y="461"/>
                  </a:lnTo>
                  <a:lnTo>
                    <a:pt x="824" y="461"/>
                  </a:lnTo>
                  <a:lnTo>
                    <a:pt x="824" y="461"/>
                  </a:lnTo>
                  <a:lnTo>
                    <a:pt x="824" y="461"/>
                  </a:lnTo>
                  <a:lnTo>
                    <a:pt x="824" y="461"/>
                  </a:lnTo>
                  <a:lnTo>
                    <a:pt x="824" y="461"/>
                  </a:lnTo>
                  <a:lnTo>
                    <a:pt x="823" y="461"/>
                  </a:lnTo>
                  <a:lnTo>
                    <a:pt x="823" y="461"/>
                  </a:lnTo>
                  <a:lnTo>
                    <a:pt x="823" y="461"/>
                  </a:lnTo>
                  <a:lnTo>
                    <a:pt x="823" y="461"/>
                  </a:lnTo>
                  <a:lnTo>
                    <a:pt x="823" y="461"/>
                  </a:lnTo>
                  <a:lnTo>
                    <a:pt x="823" y="461"/>
                  </a:lnTo>
                  <a:lnTo>
                    <a:pt x="823" y="461"/>
                  </a:lnTo>
                  <a:lnTo>
                    <a:pt x="822" y="461"/>
                  </a:lnTo>
                  <a:lnTo>
                    <a:pt x="822" y="461"/>
                  </a:lnTo>
                  <a:lnTo>
                    <a:pt x="822" y="461"/>
                  </a:lnTo>
                  <a:lnTo>
                    <a:pt x="822" y="461"/>
                  </a:lnTo>
                  <a:lnTo>
                    <a:pt x="822" y="461"/>
                  </a:lnTo>
                  <a:lnTo>
                    <a:pt x="822" y="461"/>
                  </a:lnTo>
                  <a:lnTo>
                    <a:pt x="822" y="461"/>
                  </a:lnTo>
                  <a:lnTo>
                    <a:pt x="821" y="461"/>
                  </a:lnTo>
                  <a:lnTo>
                    <a:pt x="821" y="461"/>
                  </a:lnTo>
                  <a:lnTo>
                    <a:pt x="821" y="461"/>
                  </a:lnTo>
                  <a:lnTo>
                    <a:pt x="821" y="461"/>
                  </a:lnTo>
                  <a:lnTo>
                    <a:pt x="821" y="461"/>
                  </a:lnTo>
                  <a:lnTo>
                    <a:pt x="821" y="461"/>
                  </a:lnTo>
                  <a:lnTo>
                    <a:pt x="821" y="461"/>
                  </a:lnTo>
                  <a:lnTo>
                    <a:pt x="820" y="461"/>
                  </a:lnTo>
                  <a:lnTo>
                    <a:pt x="820" y="461"/>
                  </a:lnTo>
                  <a:lnTo>
                    <a:pt x="820" y="461"/>
                  </a:lnTo>
                  <a:lnTo>
                    <a:pt x="820" y="461"/>
                  </a:lnTo>
                  <a:lnTo>
                    <a:pt x="820" y="461"/>
                  </a:lnTo>
                  <a:lnTo>
                    <a:pt x="820" y="461"/>
                  </a:lnTo>
                  <a:lnTo>
                    <a:pt x="819" y="461"/>
                  </a:lnTo>
                  <a:lnTo>
                    <a:pt x="819" y="461"/>
                  </a:lnTo>
                  <a:lnTo>
                    <a:pt x="819" y="461"/>
                  </a:lnTo>
                  <a:lnTo>
                    <a:pt x="819" y="461"/>
                  </a:lnTo>
                  <a:lnTo>
                    <a:pt x="819" y="461"/>
                  </a:lnTo>
                  <a:lnTo>
                    <a:pt x="819" y="461"/>
                  </a:lnTo>
                  <a:lnTo>
                    <a:pt x="819" y="461"/>
                  </a:lnTo>
                  <a:lnTo>
                    <a:pt x="818" y="461"/>
                  </a:lnTo>
                  <a:lnTo>
                    <a:pt x="818" y="461"/>
                  </a:lnTo>
                  <a:lnTo>
                    <a:pt x="818" y="461"/>
                  </a:lnTo>
                  <a:lnTo>
                    <a:pt x="818" y="461"/>
                  </a:lnTo>
                  <a:lnTo>
                    <a:pt x="818" y="461"/>
                  </a:lnTo>
                  <a:lnTo>
                    <a:pt x="818" y="461"/>
                  </a:lnTo>
                  <a:lnTo>
                    <a:pt x="818" y="461"/>
                  </a:lnTo>
                  <a:lnTo>
                    <a:pt x="817" y="461"/>
                  </a:lnTo>
                  <a:lnTo>
                    <a:pt x="817" y="461"/>
                  </a:lnTo>
                  <a:lnTo>
                    <a:pt x="817" y="461"/>
                  </a:lnTo>
                  <a:lnTo>
                    <a:pt x="817" y="461"/>
                  </a:lnTo>
                  <a:lnTo>
                    <a:pt x="817" y="461"/>
                  </a:lnTo>
                  <a:lnTo>
                    <a:pt x="817" y="461"/>
                  </a:lnTo>
                  <a:lnTo>
                    <a:pt x="817" y="461"/>
                  </a:lnTo>
                  <a:lnTo>
                    <a:pt x="816" y="461"/>
                  </a:lnTo>
                  <a:lnTo>
                    <a:pt x="816" y="461"/>
                  </a:lnTo>
                  <a:lnTo>
                    <a:pt x="816" y="461"/>
                  </a:lnTo>
                  <a:lnTo>
                    <a:pt x="816" y="461"/>
                  </a:lnTo>
                  <a:lnTo>
                    <a:pt x="816" y="461"/>
                  </a:lnTo>
                  <a:lnTo>
                    <a:pt x="816" y="461"/>
                  </a:lnTo>
                  <a:lnTo>
                    <a:pt x="816" y="461"/>
                  </a:lnTo>
                  <a:lnTo>
                    <a:pt x="815" y="461"/>
                  </a:lnTo>
                  <a:lnTo>
                    <a:pt x="815" y="461"/>
                  </a:lnTo>
                  <a:lnTo>
                    <a:pt x="815" y="461"/>
                  </a:lnTo>
                  <a:lnTo>
                    <a:pt x="815" y="461"/>
                  </a:lnTo>
                  <a:lnTo>
                    <a:pt x="815" y="461"/>
                  </a:lnTo>
                  <a:lnTo>
                    <a:pt x="815" y="461"/>
                  </a:lnTo>
                  <a:lnTo>
                    <a:pt x="815" y="461"/>
                  </a:lnTo>
                  <a:lnTo>
                    <a:pt x="814" y="461"/>
                  </a:lnTo>
                  <a:lnTo>
                    <a:pt x="814" y="461"/>
                  </a:lnTo>
                  <a:lnTo>
                    <a:pt x="814" y="461"/>
                  </a:lnTo>
                  <a:lnTo>
                    <a:pt x="814" y="461"/>
                  </a:lnTo>
                  <a:lnTo>
                    <a:pt x="814" y="463"/>
                  </a:lnTo>
                  <a:close/>
                  <a:moveTo>
                    <a:pt x="835" y="463"/>
                  </a:moveTo>
                  <a:lnTo>
                    <a:pt x="835" y="463"/>
                  </a:lnTo>
                  <a:lnTo>
                    <a:pt x="836" y="463"/>
                  </a:lnTo>
                  <a:lnTo>
                    <a:pt x="836" y="463"/>
                  </a:lnTo>
                  <a:lnTo>
                    <a:pt x="836" y="463"/>
                  </a:lnTo>
                  <a:lnTo>
                    <a:pt x="836" y="463"/>
                  </a:lnTo>
                  <a:lnTo>
                    <a:pt x="836" y="463"/>
                  </a:lnTo>
                  <a:lnTo>
                    <a:pt x="836" y="463"/>
                  </a:lnTo>
                  <a:lnTo>
                    <a:pt x="836" y="463"/>
                  </a:lnTo>
                  <a:lnTo>
                    <a:pt x="837" y="463"/>
                  </a:lnTo>
                  <a:lnTo>
                    <a:pt x="837" y="463"/>
                  </a:lnTo>
                  <a:lnTo>
                    <a:pt x="837" y="463"/>
                  </a:lnTo>
                  <a:lnTo>
                    <a:pt x="837" y="463"/>
                  </a:lnTo>
                  <a:lnTo>
                    <a:pt x="837" y="463"/>
                  </a:lnTo>
                  <a:lnTo>
                    <a:pt x="837" y="463"/>
                  </a:lnTo>
                  <a:lnTo>
                    <a:pt x="838" y="463"/>
                  </a:lnTo>
                  <a:lnTo>
                    <a:pt x="838" y="463"/>
                  </a:lnTo>
                  <a:lnTo>
                    <a:pt x="838" y="463"/>
                  </a:lnTo>
                  <a:lnTo>
                    <a:pt x="838" y="463"/>
                  </a:lnTo>
                  <a:lnTo>
                    <a:pt x="838" y="463"/>
                  </a:lnTo>
                  <a:lnTo>
                    <a:pt x="838" y="463"/>
                  </a:lnTo>
                  <a:lnTo>
                    <a:pt x="838" y="463"/>
                  </a:lnTo>
                  <a:lnTo>
                    <a:pt x="839" y="463"/>
                  </a:lnTo>
                  <a:lnTo>
                    <a:pt x="839" y="463"/>
                  </a:lnTo>
                  <a:lnTo>
                    <a:pt x="839" y="463"/>
                  </a:lnTo>
                  <a:lnTo>
                    <a:pt x="839" y="463"/>
                  </a:lnTo>
                  <a:lnTo>
                    <a:pt x="839" y="463"/>
                  </a:lnTo>
                  <a:lnTo>
                    <a:pt x="839" y="463"/>
                  </a:lnTo>
                  <a:lnTo>
                    <a:pt x="839" y="463"/>
                  </a:lnTo>
                  <a:lnTo>
                    <a:pt x="840" y="463"/>
                  </a:lnTo>
                  <a:lnTo>
                    <a:pt x="840" y="463"/>
                  </a:lnTo>
                  <a:lnTo>
                    <a:pt x="840" y="463"/>
                  </a:lnTo>
                  <a:lnTo>
                    <a:pt x="840" y="463"/>
                  </a:lnTo>
                  <a:lnTo>
                    <a:pt x="840" y="463"/>
                  </a:lnTo>
                  <a:lnTo>
                    <a:pt x="840" y="463"/>
                  </a:lnTo>
                  <a:lnTo>
                    <a:pt x="840" y="463"/>
                  </a:lnTo>
                  <a:lnTo>
                    <a:pt x="841" y="463"/>
                  </a:lnTo>
                  <a:lnTo>
                    <a:pt x="841" y="463"/>
                  </a:lnTo>
                  <a:lnTo>
                    <a:pt x="841" y="463"/>
                  </a:lnTo>
                  <a:lnTo>
                    <a:pt x="841" y="463"/>
                  </a:lnTo>
                  <a:lnTo>
                    <a:pt x="841" y="463"/>
                  </a:lnTo>
                  <a:lnTo>
                    <a:pt x="841" y="463"/>
                  </a:lnTo>
                  <a:lnTo>
                    <a:pt x="841" y="463"/>
                  </a:lnTo>
                  <a:lnTo>
                    <a:pt x="842" y="463"/>
                  </a:lnTo>
                  <a:lnTo>
                    <a:pt x="842" y="463"/>
                  </a:lnTo>
                  <a:lnTo>
                    <a:pt x="842" y="463"/>
                  </a:lnTo>
                  <a:lnTo>
                    <a:pt x="842" y="463"/>
                  </a:lnTo>
                  <a:lnTo>
                    <a:pt x="842" y="463"/>
                  </a:lnTo>
                  <a:lnTo>
                    <a:pt x="842" y="463"/>
                  </a:lnTo>
                  <a:lnTo>
                    <a:pt x="843" y="463"/>
                  </a:lnTo>
                  <a:lnTo>
                    <a:pt x="843" y="463"/>
                  </a:lnTo>
                  <a:lnTo>
                    <a:pt x="843" y="463"/>
                  </a:lnTo>
                  <a:lnTo>
                    <a:pt x="843" y="463"/>
                  </a:lnTo>
                  <a:lnTo>
                    <a:pt x="843" y="463"/>
                  </a:lnTo>
                  <a:lnTo>
                    <a:pt x="843" y="463"/>
                  </a:lnTo>
                  <a:lnTo>
                    <a:pt x="843" y="463"/>
                  </a:lnTo>
                  <a:lnTo>
                    <a:pt x="844" y="463"/>
                  </a:lnTo>
                  <a:lnTo>
                    <a:pt x="844" y="463"/>
                  </a:lnTo>
                  <a:lnTo>
                    <a:pt x="844" y="463"/>
                  </a:lnTo>
                  <a:lnTo>
                    <a:pt x="844" y="463"/>
                  </a:lnTo>
                  <a:lnTo>
                    <a:pt x="844" y="463"/>
                  </a:lnTo>
                  <a:lnTo>
                    <a:pt x="844" y="463"/>
                  </a:lnTo>
                  <a:lnTo>
                    <a:pt x="844" y="463"/>
                  </a:lnTo>
                  <a:lnTo>
                    <a:pt x="845" y="463"/>
                  </a:lnTo>
                  <a:lnTo>
                    <a:pt x="845" y="463"/>
                  </a:lnTo>
                  <a:lnTo>
                    <a:pt x="845" y="463"/>
                  </a:lnTo>
                  <a:lnTo>
                    <a:pt x="845" y="463"/>
                  </a:lnTo>
                  <a:lnTo>
                    <a:pt x="845" y="463"/>
                  </a:lnTo>
                  <a:lnTo>
                    <a:pt x="845" y="463"/>
                  </a:lnTo>
                  <a:lnTo>
                    <a:pt x="845" y="463"/>
                  </a:lnTo>
                  <a:lnTo>
                    <a:pt x="846" y="463"/>
                  </a:lnTo>
                  <a:lnTo>
                    <a:pt x="846" y="463"/>
                  </a:lnTo>
                  <a:lnTo>
                    <a:pt x="846" y="463"/>
                  </a:lnTo>
                  <a:lnTo>
                    <a:pt x="846" y="463"/>
                  </a:lnTo>
                  <a:lnTo>
                    <a:pt x="846" y="463"/>
                  </a:lnTo>
                  <a:lnTo>
                    <a:pt x="846" y="463"/>
                  </a:lnTo>
                  <a:lnTo>
                    <a:pt x="846" y="463"/>
                  </a:lnTo>
                  <a:lnTo>
                    <a:pt x="847" y="463"/>
                  </a:lnTo>
                  <a:lnTo>
                    <a:pt x="847" y="463"/>
                  </a:lnTo>
                  <a:lnTo>
                    <a:pt x="847" y="463"/>
                  </a:lnTo>
                  <a:lnTo>
                    <a:pt x="847" y="463"/>
                  </a:lnTo>
                  <a:lnTo>
                    <a:pt x="847" y="463"/>
                  </a:lnTo>
                  <a:lnTo>
                    <a:pt x="847" y="463"/>
                  </a:lnTo>
                  <a:lnTo>
                    <a:pt x="847" y="463"/>
                  </a:lnTo>
                  <a:lnTo>
                    <a:pt x="848" y="463"/>
                  </a:lnTo>
                  <a:lnTo>
                    <a:pt x="848" y="463"/>
                  </a:lnTo>
                  <a:lnTo>
                    <a:pt x="848" y="463"/>
                  </a:lnTo>
                  <a:lnTo>
                    <a:pt x="848" y="463"/>
                  </a:lnTo>
                  <a:lnTo>
                    <a:pt x="848" y="463"/>
                  </a:lnTo>
                  <a:lnTo>
                    <a:pt x="848" y="463"/>
                  </a:lnTo>
                  <a:lnTo>
                    <a:pt x="848" y="463"/>
                  </a:lnTo>
                  <a:lnTo>
                    <a:pt x="849" y="463"/>
                  </a:lnTo>
                  <a:lnTo>
                    <a:pt x="849" y="463"/>
                  </a:lnTo>
                  <a:lnTo>
                    <a:pt x="849" y="461"/>
                  </a:lnTo>
                  <a:lnTo>
                    <a:pt x="849" y="461"/>
                  </a:lnTo>
                  <a:lnTo>
                    <a:pt x="848" y="461"/>
                  </a:lnTo>
                  <a:lnTo>
                    <a:pt x="848" y="461"/>
                  </a:lnTo>
                  <a:lnTo>
                    <a:pt x="848" y="461"/>
                  </a:lnTo>
                  <a:lnTo>
                    <a:pt x="848" y="461"/>
                  </a:lnTo>
                  <a:lnTo>
                    <a:pt x="848" y="461"/>
                  </a:lnTo>
                  <a:lnTo>
                    <a:pt x="848" y="461"/>
                  </a:lnTo>
                  <a:lnTo>
                    <a:pt x="848" y="461"/>
                  </a:lnTo>
                  <a:lnTo>
                    <a:pt x="847" y="461"/>
                  </a:lnTo>
                  <a:lnTo>
                    <a:pt x="847" y="461"/>
                  </a:lnTo>
                  <a:lnTo>
                    <a:pt x="847" y="461"/>
                  </a:lnTo>
                  <a:lnTo>
                    <a:pt x="847" y="461"/>
                  </a:lnTo>
                  <a:lnTo>
                    <a:pt x="847" y="461"/>
                  </a:lnTo>
                  <a:lnTo>
                    <a:pt x="847" y="461"/>
                  </a:lnTo>
                  <a:lnTo>
                    <a:pt x="847" y="461"/>
                  </a:lnTo>
                  <a:lnTo>
                    <a:pt x="846" y="461"/>
                  </a:lnTo>
                  <a:lnTo>
                    <a:pt x="846" y="461"/>
                  </a:lnTo>
                  <a:lnTo>
                    <a:pt x="846" y="461"/>
                  </a:lnTo>
                  <a:lnTo>
                    <a:pt x="846" y="461"/>
                  </a:lnTo>
                  <a:lnTo>
                    <a:pt x="846" y="461"/>
                  </a:lnTo>
                  <a:lnTo>
                    <a:pt x="846" y="461"/>
                  </a:lnTo>
                  <a:lnTo>
                    <a:pt x="846" y="461"/>
                  </a:lnTo>
                  <a:lnTo>
                    <a:pt x="845" y="461"/>
                  </a:lnTo>
                  <a:lnTo>
                    <a:pt x="845" y="461"/>
                  </a:lnTo>
                  <a:lnTo>
                    <a:pt x="845" y="461"/>
                  </a:lnTo>
                  <a:lnTo>
                    <a:pt x="845" y="461"/>
                  </a:lnTo>
                  <a:lnTo>
                    <a:pt x="845" y="461"/>
                  </a:lnTo>
                  <a:lnTo>
                    <a:pt x="845" y="461"/>
                  </a:lnTo>
                  <a:lnTo>
                    <a:pt x="845" y="461"/>
                  </a:lnTo>
                  <a:lnTo>
                    <a:pt x="844" y="461"/>
                  </a:lnTo>
                  <a:lnTo>
                    <a:pt x="844" y="461"/>
                  </a:lnTo>
                  <a:lnTo>
                    <a:pt x="844" y="461"/>
                  </a:lnTo>
                  <a:lnTo>
                    <a:pt x="844" y="461"/>
                  </a:lnTo>
                  <a:lnTo>
                    <a:pt x="844" y="461"/>
                  </a:lnTo>
                  <a:lnTo>
                    <a:pt x="844" y="461"/>
                  </a:lnTo>
                  <a:lnTo>
                    <a:pt x="844" y="461"/>
                  </a:lnTo>
                  <a:lnTo>
                    <a:pt x="843" y="461"/>
                  </a:lnTo>
                  <a:lnTo>
                    <a:pt x="843" y="461"/>
                  </a:lnTo>
                  <a:lnTo>
                    <a:pt x="843" y="461"/>
                  </a:lnTo>
                  <a:lnTo>
                    <a:pt x="843" y="461"/>
                  </a:lnTo>
                  <a:lnTo>
                    <a:pt x="843" y="461"/>
                  </a:lnTo>
                  <a:lnTo>
                    <a:pt x="843" y="461"/>
                  </a:lnTo>
                  <a:lnTo>
                    <a:pt x="843" y="461"/>
                  </a:lnTo>
                  <a:lnTo>
                    <a:pt x="842" y="461"/>
                  </a:lnTo>
                  <a:lnTo>
                    <a:pt x="842" y="461"/>
                  </a:lnTo>
                  <a:lnTo>
                    <a:pt x="842" y="461"/>
                  </a:lnTo>
                  <a:lnTo>
                    <a:pt x="842" y="461"/>
                  </a:lnTo>
                  <a:lnTo>
                    <a:pt x="842" y="461"/>
                  </a:lnTo>
                  <a:lnTo>
                    <a:pt x="842" y="461"/>
                  </a:lnTo>
                  <a:lnTo>
                    <a:pt x="841" y="461"/>
                  </a:lnTo>
                  <a:lnTo>
                    <a:pt x="841" y="461"/>
                  </a:lnTo>
                  <a:lnTo>
                    <a:pt x="841" y="461"/>
                  </a:lnTo>
                  <a:lnTo>
                    <a:pt x="841" y="461"/>
                  </a:lnTo>
                  <a:lnTo>
                    <a:pt x="841" y="461"/>
                  </a:lnTo>
                  <a:lnTo>
                    <a:pt x="841" y="461"/>
                  </a:lnTo>
                  <a:lnTo>
                    <a:pt x="841" y="461"/>
                  </a:lnTo>
                  <a:lnTo>
                    <a:pt x="840" y="461"/>
                  </a:lnTo>
                  <a:lnTo>
                    <a:pt x="840" y="461"/>
                  </a:lnTo>
                  <a:lnTo>
                    <a:pt x="840" y="461"/>
                  </a:lnTo>
                  <a:lnTo>
                    <a:pt x="840" y="461"/>
                  </a:lnTo>
                  <a:lnTo>
                    <a:pt x="840" y="461"/>
                  </a:lnTo>
                  <a:lnTo>
                    <a:pt x="840" y="461"/>
                  </a:lnTo>
                  <a:lnTo>
                    <a:pt x="840" y="461"/>
                  </a:lnTo>
                  <a:lnTo>
                    <a:pt x="839" y="461"/>
                  </a:lnTo>
                  <a:lnTo>
                    <a:pt x="839" y="461"/>
                  </a:lnTo>
                  <a:lnTo>
                    <a:pt x="839" y="461"/>
                  </a:lnTo>
                  <a:lnTo>
                    <a:pt x="839" y="461"/>
                  </a:lnTo>
                  <a:lnTo>
                    <a:pt x="839" y="461"/>
                  </a:lnTo>
                  <a:lnTo>
                    <a:pt x="839" y="461"/>
                  </a:lnTo>
                  <a:lnTo>
                    <a:pt x="839" y="461"/>
                  </a:lnTo>
                  <a:lnTo>
                    <a:pt x="838" y="461"/>
                  </a:lnTo>
                  <a:lnTo>
                    <a:pt x="838" y="461"/>
                  </a:lnTo>
                  <a:lnTo>
                    <a:pt x="838" y="461"/>
                  </a:lnTo>
                  <a:lnTo>
                    <a:pt x="838" y="461"/>
                  </a:lnTo>
                  <a:lnTo>
                    <a:pt x="838" y="461"/>
                  </a:lnTo>
                  <a:lnTo>
                    <a:pt x="838" y="461"/>
                  </a:lnTo>
                  <a:lnTo>
                    <a:pt x="838" y="461"/>
                  </a:lnTo>
                  <a:lnTo>
                    <a:pt x="837" y="461"/>
                  </a:lnTo>
                  <a:lnTo>
                    <a:pt x="837" y="461"/>
                  </a:lnTo>
                  <a:lnTo>
                    <a:pt x="837" y="461"/>
                  </a:lnTo>
                  <a:lnTo>
                    <a:pt x="837" y="461"/>
                  </a:lnTo>
                  <a:lnTo>
                    <a:pt x="837" y="461"/>
                  </a:lnTo>
                  <a:lnTo>
                    <a:pt x="837" y="461"/>
                  </a:lnTo>
                  <a:lnTo>
                    <a:pt x="836" y="461"/>
                  </a:lnTo>
                  <a:lnTo>
                    <a:pt x="836" y="461"/>
                  </a:lnTo>
                  <a:lnTo>
                    <a:pt x="836" y="461"/>
                  </a:lnTo>
                  <a:lnTo>
                    <a:pt x="836" y="461"/>
                  </a:lnTo>
                  <a:lnTo>
                    <a:pt x="836" y="461"/>
                  </a:lnTo>
                  <a:lnTo>
                    <a:pt x="836" y="461"/>
                  </a:lnTo>
                  <a:lnTo>
                    <a:pt x="836" y="461"/>
                  </a:lnTo>
                  <a:lnTo>
                    <a:pt x="835" y="461"/>
                  </a:lnTo>
                  <a:lnTo>
                    <a:pt x="835" y="461"/>
                  </a:lnTo>
                  <a:lnTo>
                    <a:pt x="835" y="463"/>
                  </a:lnTo>
                  <a:close/>
                  <a:moveTo>
                    <a:pt x="857" y="463"/>
                  </a:moveTo>
                  <a:lnTo>
                    <a:pt x="857" y="463"/>
                  </a:lnTo>
                  <a:lnTo>
                    <a:pt x="857" y="463"/>
                  </a:lnTo>
                  <a:lnTo>
                    <a:pt x="857" y="463"/>
                  </a:lnTo>
                  <a:lnTo>
                    <a:pt x="857" y="463"/>
                  </a:lnTo>
                  <a:lnTo>
                    <a:pt x="857" y="463"/>
                  </a:lnTo>
                  <a:lnTo>
                    <a:pt x="858" y="463"/>
                  </a:lnTo>
                  <a:lnTo>
                    <a:pt x="858" y="463"/>
                  </a:lnTo>
                  <a:lnTo>
                    <a:pt x="858" y="463"/>
                  </a:lnTo>
                  <a:lnTo>
                    <a:pt x="858" y="463"/>
                  </a:lnTo>
                  <a:lnTo>
                    <a:pt x="858" y="463"/>
                  </a:lnTo>
                  <a:lnTo>
                    <a:pt x="858" y="463"/>
                  </a:lnTo>
                  <a:lnTo>
                    <a:pt x="859" y="463"/>
                  </a:lnTo>
                  <a:lnTo>
                    <a:pt x="859" y="463"/>
                  </a:lnTo>
                  <a:lnTo>
                    <a:pt x="859" y="463"/>
                  </a:lnTo>
                  <a:lnTo>
                    <a:pt x="859" y="463"/>
                  </a:lnTo>
                  <a:lnTo>
                    <a:pt x="859" y="463"/>
                  </a:lnTo>
                  <a:lnTo>
                    <a:pt x="859" y="463"/>
                  </a:lnTo>
                  <a:lnTo>
                    <a:pt x="859" y="463"/>
                  </a:lnTo>
                  <a:lnTo>
                    <a:pt x="860" y="463"/>
                  </a:lnTo>
                  <a:lnTo>
                    <a:pt x="860" y="463"/>
                  </a:lnTo>
                  <a:lnTo>
                    <a:pt x="860" y="463"/>
                  </a:lnTo>
                  <a:lnTo>
                    <a:pt x="860" y="463"/>
                  </a:lnTo>
                  <a:lnTo>
                    <a:pt x="860" y="463"/>
                  </a:lnTo>
                  <a:lnTo>
                    <a:pt x="860" y="463"/>
                  </a:lnTo>
                  <a:lnTo>
                    <a:pt x="860" y="463"/>
                  </a:lnTo>
                  <a:lnTo>
                    <a:pt x="861" y="463"/>
                  </a:lnTo>
                  <a:lnTo>
                    <a:pt x="861" y="463"/>
                  </a:lnTo>
                  <a:lnTo>
                    <a:pt x="861" y="463"/>
                  </a:lnTo>
                  <a:lnTo>
                    <a:pt x="861" y="463"/>
                  </a:lnTo>
                  <a:lnTo>
                    <a:pt x="861" y="463"/>
                  </a:lnTo>
                  <a:lnTo>
                    <a:pt x="861" y="463"/>
                  </a:lnTo>
                  <a:lnTo>
                    <a:pt x="861" y="463"/>
                  </a:lnTo>
                  <a:lnTo>
                    <a:pt x="862" y="463"/>
                  </a:lnTo>
                  <a:lnTo>
                    <a:pt x="862" y="463"/>
                  </a:lnTo>
                  <a:lnTo>
                    <a:pt x="862" y="463"/>
                  </a:lnTo>
                  <a:lnTo>
                    <a:pt x="862" y="463"/>
                  </a:lnTo>
                  <a:lnTo>
                    <a:pt x="862" y="463"/>
                  </a:lnTo>
                  <a:lnTo>
                    <a:pt x="862" y="463"/>
                  </a:lnTo>
                  <a:lnTo>
                    <a:pt x="862" y="463"/>
                  </a:lnTo>
                  <a:lnTo>
                    <a:pt x="863" y="463"/>
                  </a:lnTo>
                  <a:lnTo>
                    <a:pt x="863" y="463"/>
                  </a:lnTo>
                  <a:lnTo>
                    <a:pt x="863" y="463"/>
                  </a:lnTo>
                  <a:lnTo>
                    <a:pt x="863" y="463"/>
                  </a:lnTo>
                  <a:lnTo>
                    <a:pt x="863" y="463"/>
                  </a:lnTo>
                  <a:lnTo>
                    <a:pt x="863" y="463"/>
                  </a:lnTo>
                  <a:lnTo>
                    <a:pt x="863" y="463"/>
                  </a:lnTo>
                  <a:lnTo>
                    <a:pt x="864" y="463"/>
                  </a:lnTo>
                  <a:lnTo>
                    <a:pt x="864" y="463"/>
                  </a:lnTo>
                  <a:lnTo>
                    <a:pt x="864" y="463"/>
                  </a:lnTo>
                  <a:lnTo>
                    <a:pt x="864" y="463"/>
                  </a:lnTo>
                  <a:lnTo>
                    <a:pt x="864" y="463"/>
                  </a:lnTo>
                  <a:lnTo>
                    <a:pt x="864" y="463"/>
                  </a:lnTo>
                  <a:lnTo>
                    <a:pt x="864" y="463"/>
                  </a:lnTo>
                  <a:lnTo>
                    <a:pt x="865" y="463"/>
                  </a:lnTo>
                  <a:lnTo>
                    <a:pt x="865" y="463"/>
                  </a:lnTo>
                  <a:lnTo>
                    <a:pt x="865" y="463"/>
                  </a:lnTo>
                  <a:lnTo>
                    <a:pt x="865" y="463"/>
                  </a:lnTo>
                  <a:lnTo>
                    <a:pt x="865" y="463"/>
                  </a:lnTo>
                  <a:lnTo>
                    <a:pt x="865" y="463"/>
                  </a:lnTo>
                  <a:lnTo>
                    <a:pt x="865" y="463"/>
                  </a:lnTo>
                  <a:lnTo>
                    <a:pt x="866" y="463"/>
                  </a:lnTo>
                  <a:lnTo>
                    <a:pt x="866" y="463"/>
                  </a:lnTo>
                  <a:lnTo>
                    <a:pt x="866" y="463"/>
                  </a:lnTo>
                  <a:lnTo>
                    <a:pt x="866" y="463"/>
                  </a:lnTo>
                  <a:lnTo>
                    <a:pt x="866" y="463"/>
                  </a:lnTo>
                  <a:lnTo>
                    <a:pt x="866" y="463"/>
                  </a:lnTo>
                  <a:lnTo>
                    <a:pt x="866" y="463"/>
                  </a:lnTo>
                  <a:lnTo>
                    <a:pt x="867" y="463"/>
                  </a:lnTo>
                  <a:lnTo>
                    <a:pt x="867" y="463"/>
                  </a:lnTo>
                  <a:lnTo>
                    <a:pt x="867" y="463"/>
                  </a:lnTo>
                  <a:lnTo>
                    <a:pt x="867" y="463"/>
                  </a:lnTo>
                  <a:lnTo>
                    <a:pt x="867" y="463"/>
                  </a:lnTo>
                  <a:lnTo>
                    <a:pt x="867" y="463"/>
                  </a:lnTo>
                  <a:lnTo>
                    <a:pt x="868" y="463"/>
                  </a:lnTo>
                  <a:lnTo>
                    <a:pt x="868" y="463"/>
                  </a:lnTo>
                  <a:lnTo>
                    <a:pt x="868" y="463"/>
                  </a:lnTo>
                  <a:lnTo>
                    <a:pt x="868" y="463"/>
                  </a:lnTo>
                  <a:lnTo>
                    <a:pt x="868" y="463"/>
                  </a:lnTo>
                  <a:lnTo>
                    <a:pt x="868" y="463"/>
                  </a:lnTo>
                  <a:lnTo>
                    <a:pt x="868" y="463"/>
                  </a:lnTo>
                  <a:lnTo>
                    <a:pt x="869" y="463"/>
                  </a:lnTo>
                  <a:lnTo>
                    <a:pt x="869" y="463"/>
                  </a:lnTo>
                  <a:lnTo>
                    <a:pt x="869" y="463"/>
                  </a:lnTo>
                  <a:lnTo>
                    <a:pt x="869" y="463"/>
                  </a:lnTo>
                  <a:lnTo>
                    <a:pt x="869" y="463"/>
                  </a:lnTo>
                  <a:lnTo>
                    <a:pt x="869" y="463"/>
                  </a:lnTo>
                  <a:lnTo>
                    <a:pt x="869" y="463"/>
                  </a:lnTo>
                  <a:lnTo>
                    <a:pt x="870" y="463"/>
                  </a:lnTo>
                  <a:lnTo>
                    <a:pt x="870" y="463"/>
                  </a:lnTo>
                  <a:lnTo>
                    <a:pt x="870" y="463"/>
                  </a:lnTo>
                  <a:lnTo>
                    <a:pt x="870" y="463"/>
                  </a:lnTo>
                  <a:lnTo>
                    <a:pt x="870" y="463"/>
                  </a:lnTo>
                  <a:lnTo>
                    <a:pt x="870" y="461"/>
                  </a:lnTo>
                  <a:lnTo>
                    <a:pt x="870" y="461"/>
                  </a:lnTo>
                  <a:lnTo>
                    <a:pt x="870" y="461"/>
                  </a:lnTo>
                  <a:lnTo>
                    <a:pt x="870" y="461"/>
                  </a:lnTo>
                  <a:lnTo>
                    <a:pt x="870" y="461"/>
                  </a:lnTo>
                  <a:lnTo>
                    <a:pt x="869" y="461"/>
                  </a:lnTo>
                  <a:lnTo>
                    <a:pt x="869" y="461"/>
                  </a:lnTo>
                  <a:lnTo>
                    <a:pt x="869" y="461"/>
                  </a:lnTo>
                  <a:lnTo>
                    <a:pt x="869" y="461"/>
                  </a:lnTo>
                  <a:lnTo>
                    <a:pt x="869" y="461"/>
                  </a:lnTo>
                  <a:lnTo>
                    <a:pt x="869" y="461"/>
                  </a:lnTo>
                  <a:lnTo>
                    <a:pt x="869" y="461"/>
                  </a:lnTo>
                  <a:lnTo>
                    <a:pt x="868" y="461"/>
                  </a:lnTo>
                  <a:lnTo>
                    <a:pt x="868" y="461"/>
                  </a:lnTo>
                  <a:lnTo>
                    <a:pt x="868" y="461"/>
                  </a:lnTo>
                  <a:lnTo>
                    <a:pt x="868" y="461"/>
                  </a:lnTo>
                  <a:lnTo>
                    <a:pt x="868" y="461"/>
                  </a:lnTo>
                  <a:lnTo>
                    <a:pt x="868" y="461"/>
                  </a:lnTo>
                  <a:lnTo>
                    <a:pt x="868" y="461"/>
                  </a:lnTo>
                  <a:lnTo>
                    <a:pt x="867" y="461"/>
                  </a:lnTo>
                  <a:lnTo>
                    <a:pt x="867" y="461"/>
                  </a:lnTo>
                  <a:lnTo>
                    <a:pt x="867" y="461"/>
                  </a:lnTo>
                  <a:lnTo>
                    <a:pt x="867" y="461"/>
                  </a:lnTo>
                  <a:lnTo>
                    <a:pt x="867" y="461"/>
                  </a:lnTo>
                  <a:lnTo>
                    <a:pt x="867" y="461"/>
                  </a:lnTo>
                  <a:lnTo>
                    <a:pt x="866" y="461"/>
                  </a:lnTo>
                  <a:lnTo>
                    <a:pt x="866" y="461"/>
                  </a:lnTo>
                  <a:lnTo>
                    <a:pt x="866" y="461"/>
                  </a:lnTo>
                  <a:lnTo>
                    <a:pt x="866" y="461"/>
                  </a:lnTo>
                  <a:lnTo>
                    <a:pt x="866" y="461"/>
                  </a:lnTo>
                  <a:lnTo>
                    <a:pt x="866" y="461"/>
                  </a:lnTo>
                  <a:lnTo>
                    <a:pt x="866" y="461"/>
                  </a:lnTo>
                  <a:lnTo>
                    <a:pt x="865" y="461"/>
                  </a:lnTo>
                  <a:lnTo>
                    <a:pt x="865" y="461"/>
                  </a:lnTo>
                  <a:lnTo>
                    <a:pt x="865" y="461"/>
                  </a:lnTo>
                  <a:lnTo>
                    <a:pt x="865" y="461"/>
                  </a:lnTo>
                  <a:lnTo>
                    <a:pt x="865" y="461"/>
                  </a:lnTo>
                  <a:lnTo>
                    <a:pt x="865" y="461"/>
                  </a:lnTo>
                  <a:lnTo>
                    <a:pt x="865" y="461"/>
                  </a:lnTo>
                  <a:lnTo>
                    <a:pt x="864" y="461"/>
                  </a:lnTo>
                  <a:lnTo>
                    <a:pt x="864" y="461"/>
                  </a:lnTo>
                  <a:lnTo>
                    <a:pt x="864" y="461"/>
                  </a:lnTo>
                  <a:lnTo>
                    <a:pt x="864" y="461"/>
                  </a:lnTo>
                  <a:lnTo>
                    <a:pt x="864" y="461"/>
                  </a:lnTo>
                  <a:lnTo>
                    <a:pt x="864" y="461"/>
                  </a:lnTo>
                  <a:lnTo>
                    <a:pt x="864" y="461"/>
                  </a:lnTo>
                  <a:lnTo>
                    <a:pt x="863" y="461"/>
                  </a:lnTo>
                  <a:lnTo>
                    <a:pt x="863" y="461"/>
                  </a:lnTo>
                  <a:lnTo>
                    <a:pt x="863" y="461"/>
                  </a:lnTo>
                  <a:lnTo>
                    <a:pt x="863" y="461"/>
                  </a:lnTo>
                  <a:lnTo>
                    <a:pt x="863" y="461"/>
                  </a:lnTo>
                  <a:lnTo>
                    <a:pt x="863" y="461"/>
                  </a:lnTo>
                  <a:lnTo>
                    <a:pt x="863" y="461"/>
                  </a:lnTo>
                  <a:lnTo>
                    <a:pt x="862" y="461"/>
                  </a:lnTo>
                  <a:lnTo>
                    <a:pt x="862" y="461"/>
                  </a:lnTo>
                  <a:lnTo>
                    <a:pt x="862" y="461"/>
                  </a:lnTo>
                  <a:lnTo>
                    <a:pt x="862" y="461"/>
                  </a:lnTo>
                  <a:lnTo>
                    <a:pt x="862" y="461"/>
                  </a:lnTo>
                  <a:lnTo>
                    <a:pt x="862" y="461"/>
                  </a:lnTo>
                  <a:lnTo>
                    <a:pt x="862" y="461"/>
                  </a:lnTo>
                  <a:lnTo>
                    <a:pt x="861" y="461"/>
                  </a:lnTo>
                  <a:lnTo>
                    <a:pt x="861" y="461"/>
                  </a:lnTo>
                  <a:lnTo>
                    <a:pt x="861" y="461"/>
                  </a:lnTo>
                  <a:lnTo>
                    <a:pt x="861" y="461"/>
                  </a:lnTo>
                  <a:lnTo>
                    <a:pt x="861" y="461"/>
                  </a:lnTo>
                  <a:lnTo>
                    <a:pt x="861" y="461"/>
                  </a:lnTo>
                  <a:lnTo>
                    <a:pt x="861" y="461"/>
                  </a:lnTo>
                  <a:lnTo>
                    <a:pt x="860" y="461"/>
                  </a:lnTo>
                  <a:lnTo>
                    <a:pt x="860" y="461"/>
                  </a:lnTo>
                  <a:lnTo>
                    <a:pt x="860" y="461"/>
                  </a:lnTo>
                  <a:lnTo>
                    <a:pt x="860" y="461"/>
                  </a:lnTo>
                  <a:lnTo>
                    <a:pt x="860" y="461"/>
                  </a:lnTo>
                  <a:lnTo>
                    <a:pt x="860" y="461"/>
                  </a:lnTo>
                  <a:lnTo>
                    <a:pt x="860" y="461"/>
                  </a:lnTo>
                  <a:lnTo>
                    <a:pt x="859" y="461"/>
                  </a:lnTo>
                  <a:lnTo>
                    <a:pt x="859" y="461"/>
                  </a:lnTo>
                  <a:lnTo>
                    <a:pt x="859" y="461"/>
                  </a:lnTo>
                  <a:lnTo>
                    <a:pt x="859" y="461"/>
                  </a:lnTo>
                  <a:lnTo>
                    <a:pt x="859" y="461"/>
                  </a:lnTo>
                  <a:lnTo>
                    <a:pt x="859" y="461"/>
                  </a:lnTo>
                  <a:lnTo>
                    <a:pt x="859" y="461"/>
                  </a:lnTo>
                  <a:lnTo>
                    <a:pt x="858" y="461"/>
                  </a:lnTo>
                  <a:lnTo>
                    <a:pt x="858" y="461"/>
                  </a:lnTo>
                  <a:lnTo>
                    <a:pt x="858" y="461"/>
                  </a:lnTo>
                  <a:lnTo>
                    <a:pt x="858" y="461"/>
                  </a:lnTo>
                  <a:lnTo>
                    <a:pt x="858" y="461"/>
                  </a:lnTo>
                  <a:lnTo>
                    <a:pt x="858" y="461"/>
                  </a:lnTo>
                  <a:lnTo>
                    <a:pt x="857" y="461"/>
                  </a:lnTo>
                  <a:lnTo>
                    <a:pt x="857" y="461"/>
                  </a:lnTo>
                  <a:lnTo>
                    <a:pt x="857" y="461"/>
                  </a:lnTo>
                  <a:lnTo>
                    <a:pt x="857" y="461"/>
                  </a:lnTo>
                  <a:lnTo>
                    <a:pt x="857" y="461"/>
                  </a:lnTo>
                  <a:lnTo>
                    <a:pt x="857" y="461"/>
                  </a:lnTo>
                  <a:lnTo>
                    <a:pt x="857" y="463"/>
                  </a:lnTo>
                  <a:close/>
                  <a:moveTo>
                    <a:pt x="878" y="463"/>
                  </a:moveTo>
                  <a:lnTo>
                    <a:pt x="878" y="463"/>
                  </a:lnTo>
                  <a:lnTo>
                    <a:pt x="878" y="463"/>
                  </a:lnTo>
                  <a:lnTo>
                    <a:pt x="879" y="463"/>
                  </a:lnTo>
                  <a:lnTo>
                    <a:pt x="879" y="463"/>
                  </a:lnTo>
                  <a:lnTo>
                    <a:pt x="879" y="463"/>
                  </a:lnTo>
                  <a:lnTo>
                    <a:pt x="879" y="463"/>
                  </a:lnTo>
                  <a:lnTo>
                    <a:pt x="879" y="463"/>
                  </a:lnTo>
                  <a:lnTo>
                    <a:pt x="879" y="463"/>
                  </a:lnTo>
                  <a:lnTo>
                    <a:pt x="879" y="463"/>
                  </a:lnTo>
                  <a:lnTo>
                    <a:pt x="880" y="463"/>
                  </a:lnTo>
                  <a:lnTo>
                    <a:pt x="880" y="463"/>
                  </a:lnTo>
                  <a:lnTo>
                    <a:pt x="880" y="463"/>
                  </a:lnTo>
                  <a:lnTo>
                    <a:pt x="880" y="463"/>
                  </a:lnTo>
                  <a:lnTo>
                    <a:pt x="880" y="463"/>
                  </a:lnTo>
                  <a:lnTo>
                    <a:pt x="880" y="463"/>
                  </a:lnTo>
                  <a:lnTo>
                    <a:pt x="880" y="463"/>
                  </a:lnTo>
                  <a:lnTo>
                    <a:pt x="881" y="463"/>
                  </a:lnTo>
                  <a:lnTo>
                    <a:pt x="881" y="463"/>
                  </a:lnTo>
                  <a:lnTo>
                    <a:pt x="881" y="463"/>
                  </a:lnTo>
                  <a:lnTo>
                    <a:pt x="881" y="463"/>
                  </a:lnTo>
                  <a:lnTo>
                    <a:pt x="881" y="463"/>
                  </a:lnTo>
                  <a:lnTo>
                    <a:pt x="881" y="463"/>
                  </a:lnTo>
                  <a:lnTo>
                    <a:pt x="881" y="463"/>
                  </a:lnTo>
                  <a:lnTo>
                    <a:pt x="882" y="463"/>
                  </a:lnTo>
                  <a:lnTo>
                    <a:pt x="882" y="463"/>
                  </a:lnTo>
                  <a:lnTo>
                    <a:pt x="882" y="463"/>
                  </a:lnTo>
                  <a:lnTo>
                    <a:pt x="882" y="463"/>
                  </a:lnTo>
                  <a:lnTo>
                    <a:pt x="882" y="463"/>
                  </a:lnTo>
                  <a:lnTo>
                    <a:pt x="882" y="463"/>
                  </a:lnTo>
                  <a:lnTo>
                    <a:pt x="883" y="463"/>
                  </a:lnTo>
                  <a:lnTo>
                    <a:pt x="883" y="463"/>
                  </a:lnTo>
                  <a:lnTo>
                    <a:pt x="883" y="463"/>
                  </a:lnTo>
                  <a:lnTo>
                    <a:pt x="883" y="463"/>
                  </a:lnTo>
                  <a:lnTo>
                    <a:pt x="883" y="463"/>
                  </a:lnTo>
                  <a:lnTo>
                    <a:pt x="883" y="463"/>
                  </a:lnTo>
                  <a:lnTo>
                    <a:pt x="883" y="463"/>
                  </a:lnTo>
                  <a:lnTo>
                    <a:pt x="884" y="463"/>
                  </a:lnTo>
                  <a:lnTo>
                    <a:pt x="884" y="463"/>
                  </a:lnTo>
                  <a:lnTo>
                    <a:pt x="884" y="463"/>
                  </a:lnTo>
                  <a:lnTo>
                    <a:pt x="884" y="463"/>
                  </a:lnTo>
                  <a:lnTo>
                    <a:pt x="884" y="463"/>
                  </a:lnTo>
                  <a:lnTo>
                    <a:pt x="884" y="463"/>
                  </a:lnTo>
                  <a:lnTo>
                    <a:pt x="884" y="463"/>
                  </a:lnTo>
                  <a:lnTo>
                    <a:pt x="885" y="463"/>
                  </a:lnTo>
                  <a:lnTo>
                    <a:pt x="885" y="463"/>
                  </a:lnTo>
                  <a:lnTo>
                    <a:pt x="885" y="463"/>
                  </a:lnTo>
                  <a:lnTo>
                    <a:pt x="885" y="463"/>
                  </a:lnTo>
                  <a:lnTo>
                    <a:pt x="885" y="463"/>
                  </a:lnTo>
                  <a:lnTo>
                    <a:pt x="885" y="463"/>
                  </a:lnTo>
                  <a:lnTo>
                    <a:pt x="885" y="463"/>
                  </a:lnTo>
                  <a:lnTo>
                    <a:pt x="886" y="463"/>
                  </a:lnTo>
                  <a:lnTo>
                    <a:pt x="886" y="463"/>
                  </a:lnTo>
                  <a:lnTo>
                    <a:pt x="886" y="463"/>
                  </a:lnTo>
                  <a:lnTo>
                    <a:pt x="886" y="463"/>
                  </a:lnTo>
                  <a:lnTo>
                    <a:pt x="886" y="463"/>
                  </a:lnTo>
                  <a:lnTo>
                    <a:pt x="886" y="463"/>
                  </a:lnTo>
                  <a:lnTo>
                    <a:pt x="886" y="463"/>
                  </a:lnTo>
                  <a:lnTo>
                    <a:pt x="887" y="463"/>
                  </a:lnTo>
                  <a:lnTo>
                    <a:pt x="887" y="463"/>
                  </a:lnTo>
                  <a:lnTo>
                    <a:pt x="887" y="463"/>
                  </a:lnTo>
                  <a:lnTo>
                    <a:pt x="887" y="463"/>
                  </a:lnTo>
                  <a:lnTo>
                    <a:pt x="887" y="463"/>
                  </a:lnTo>
                  <a:lnTo>
                    <a:pt x="887" y="463"/>
                  </a:lnTo>
                  <a:lnTo>
                    <a:pt x="887" y="463"/>
                  </a:lnTo>
                  <a:lnTo>
                    <a:pt x="888" y="463"/>
                  </a:lnTo>
                  <a:lnTo>
                    <a:pt x="888" y="463"/>
                  </a:lnTo>
                  <a:lnTo>
                    <a:pt x="888" y="463"/>
                  </a:lnTo>
                  <a:lnTo>
                    <a:pt x="888" y="463"/>
                  </a:lnTo>
                  <a:lnTo>
                    <a:pt x="888" y="463"/>
                  </a:lnTo>
                  <a:lnTo>
                    <a:pt x="888" y="463"/>
                  </a:lnTo>
                  <a:lnTo>
                    <a:pt x="888" y="463"/>
                  </a:lnTo>
                  <a:lnTo>
                    <a:pt x="889" y="463"/>
                  </a:lnTo>
                  <a:lnTo>
                    <a:pt x="889" y="463"/>
                  </a:lnTo>
                  <a:lnTo>
                    <a:pt x="889" y="463"/>
                  </a:lnTo>
                  <a:lnTo>
                    <a:pt x="889" y="463"/>
                  </a:lnTo>
                  <a:lnTo>
                    <a:pt x="889" y="463"/>
                  </a:lnTo>
                  <a:lnTo>
                    <a:pt x="889" y="463"/>
                  </a:lnTo>
                  <a:lnTo>
                    <a:pt x="889" y="463"/>
                  </a:lnTo>
                  <a:lnTo>
                    <a:pt x="890" y="463"/>
                  </a:lnTo>
                  <a:lnTo>
                    <a:pt x="890" y="463"/>
                  </a:lnTo>
                  <a:lnTo>
                    <a:pt x="890" y="463"/>
                  </a:lnTo>
                  <a:lnTo>
                    <a:pt x="890" y="463"/>
                  </a:lnTo>
                  <a:lnTo>
                    <a:pt x="890" y="463"/>
                  </a:lnTo>
                  <a:lnTo>
                    <a:pt x="890" y="463"/>
                  </a:lnTo>
                  <a:lnTo>
                    <a:pt x="890" y="463"/>
                  </a:lnTo>
                  <a:lnTo>
                    <a:pt x="891" y="463"/>
                  </a:lnTo>
                  <a:lnTo>
                    <a:pt x="891" y="463"/>
                  </a:lnTo>
                  <a:lnTo>
                    <a:pt x="891" y="463"/>
                  </a:lnTo>
                  <a:lnTo>
                    <a:pt x="891" y="463"/>
                  </a:lnTo>
                  <a:lnTo>
                    <a:pt x="891" y="463"/>
                  </a:lnTo>
                  <a:lnTo>
                    <a:pt x="891" y="463"/>
                  </a:lnTo>
                  <a:lnTo>
                    <a:pt x="891" y="463"/>
                  </a:lnTo>
                  <a:lnTo>
                    <a:pt x="891" y="461"/>
                  </a:lnTo>
                  <a:lnTo>
                    <a:pt x="891" y="461"/>
                  </a:lnTo>
                  <a:lnTo>
                    <a:pt x="891" y="461"/>
                  </a:lnTo>
                  <a:lnTo>
                    <a:pt x="891" y="461"/>
                  </a:lnTo>
                  <a:lnTo>
                    <a:pt x="891" y="461"/>
                  </a:lnTo>
                  <a:lnTo>
                    <a:pt x="891" y="461"/>
                  </a:lnTo>
                  <a:lnTo>
                    <a:pt x="891" y="461"/>
                  </a:lnTo>
                  <a:lnTo>
                    <a:pt x="890" y="461"/>
                  </a:lnTo>
                  <a:lnTo>
                    <a:pt x="890" y="461"/>
                  </a:lnTo>
                  <a:lnTo>
                    <a:pt x="890" y="461"/>
                  </a:lnTo>
                  <a:lnTo>
                    <a:pt x="890" y="461"/>
                  </a:lnTo>
                  <a:lnTo>
                    <a:pt x="890" y="461"/>
                  </a:lnTo>
                  <a:lnTo>
                    <a:pt x="890" y="461"/>
                  </a:lnTo>
                  <a:lnTo>
                    <a:pt x="890" y="461"/>
                  </a:lnTo>
                  <a:lnTo>
                    <a:pt x="889" y="461"/>
                  </a:lnTo>
                  <a:lnTo>
                    <a:pt x="889" y="461"/>
                  </a:lnTo>
                  <a:lnTo>
                    <a:pt x="889" y="461"/>
                  </a:lnTo>
                  <a:lnTo>
                    <a:pt x="889" y="461"/>
                  </a:lnTo>
                  <a:lnTo>
                    <a:pt x="889" y="461"/>
                  </a:lnTo>
                  <a:lnTo>
                    <a:pt x="889" y="461"/>
                  </a:lnTo>
                  <a:lnTo>
                    <a:pt x="889" y="461"/>
                  </a:lnTo>
                  <a:lnTo>
                    <a:pt x="888" y="461"/>
                  </a:lnTo>
                  <a:lnTo>
                    <a:pt x="888" y="461"/>
                  </a:lnTo>
                  <a:lnTo>
                    <a:pt x="888" y="461"/>
                  </a:lnTo>
                  <a:lnTo>
                    <a:pt x="888" y="461"/>
                  </a:lnTo>
                  <a:lnTo>
                    <a:pt x="888" y="461"/>
                  </a:lnTo>
                  <a:lnTo>
                    <a:pt x="888" y="461"/>
                  </a:lnTo>
                  <a:lnTo>
                    <a:pt x="888" y="461"/>
                  </a:lnTo>
                  <a:lnTo>
                    <a:pt x="887" y="461"/>
                  </a:lnTo>
                  <a:lnTo>
                    <a:pt x="887" y="461"/>
                  </a:lnTo>
                  <a:lnTo>
                    <a:pt x="887" y="461"/>
                  </a:lnTo>
                  <a:lnTo>
                    <a:pt x="887" y="461"/>
                  </a:lnTo>
                  <a:lnTo>
                    <a:pt x="887" y="461"/>
                  </a:lnTo>
                  <a:lnTo>
                    <a:pt x="887" y="461"/>
                  </a:lnTo>
                  <a:lnTo>
                    <a:pt x="887" y="461"/>
                  </a:lnTo>
                  <a:lnTo>
                    <a:pt x="886" y="461"/>
                  </a:lnTo>
                  <a:lnTo>
                    <a:pt x="886" y="461"/>
                  </a:lnTo>
                  <a:lnTo>
                    <a:pt x="886" y="461"/>
                  </a:lnTo>
                  <a:lnTo>
                    <a:pt x="886" y="461"/>
                  </a:lnTo>
                  <a:lnTo>
                    <a:pt x="886" y="461"/>
                  </a:lnTo>
                  <a:lnTo>
                    <a:pt x="886" y="461"/>
                  </a:lnTo>
                  <a:lnTo>
                    <a:pt x="886" y="461"/>
                  </a:lnTo>
                  <a:lnTo>
                    <a:pt x="885" y="461"/>
                  </a:lnTo>
                  <a:lnTo>
                    <a:pt x="885" y="461"/>
                  </a:lnTo>
                  <a:lnTo>
                    <a:pt x="885" y="461"/>
                  </a:lnTo>
                  <a:lnTo>
                    <a:pt x="885" y="461"/>
                  </a:lnTo>
                  <a:lnTo>
                    <a:pt x="885" y="461"/>
                  </a:lnTo>
                  <a:lnTo>
                    <a:pt x="885" y="461"/>
                  </a:lnTo>
                  <a:lnTo>
                    <a:pt x="885" y="461"/>
                  </a:lnTo>
                  <a:lnTo>
                    <a:pt x="884" y="461"/>
                  </a:lnTo>
                  <a:lnTo>
                    <a:pt x="884" y="461"/>
                  </a:lnTo>
                  <a:lnTo>
                    <a:pt x="884" y="461"/>
                  </a:lnTo>
                  <a:lnTo>
                    <a:pt x="884" y="461"/>
                  </a:lnTo>
                  <a:lnTo>
                    <a:pt x="884" y="461"/>
                  </a:lnTo>
                  <a:lnTo>
                    <a:pt x="884" y="461"/>
                  </a:lnTo>
                  <a:lnTo>
                    <a:pt x="884" y="461"/>
                  </a:lnTo>
                  <a:lnTo>
                    <a:pt x="883" y="461"/>
                  </a:lnTo>
                  <a:lnTo>
                    <a:pt x="883" y="461"/>
                  </a:lnTo>
                  <a:lnTo>
                    <a:pt x="883" y="461"/>
                  </a:lnTo>
                  <a:lnTo>
                    <a:pt x="883" y="461"/>
                  </a:lnTo>
                  <a:lnTo>
                    <a:pt x="883" y="461"/>
                  </a:lnTo>
                  <a:lnTo>
                    <a:pt x="883" y="461"/>
                  </a:lnTo>
                  <a:lnTo>
                    <a:pt x="883" y="461"/>
                  </a:lnTo>
                  <a:lnTo>
                    <a:pt x="882" y="461"/>
                  </a:lnTo>
                  <a:lnTo>
                    <a:pt x="882" y="461"/>
                  </a:lnTo>
                  <a:lnTo>
                    <a:pt x="882" y="461"/>
                  </a:lnTo>
                  <a:lnTo>
                    <a:pt x="882" y="461"/>
                  </a:lnTo>
                  <a:lnTo>
                    <a:pt x="882" y="461"/>
                  </a:lnTo>
                  <a:lnTo>
                    <a:pt x="882" y="461"/>
                  </a:lnTo>
                  <a:lnTo>
                    <a:pt x="881" y="461"/>
                  </a:lnTo>
                  <a:lnTo>
                    <a:pt x="881" y="461"/>
                  </a:lnTo>
                  <a:lnTo>
                    <a:pt x="881" y="461"/>
                  </a:lnTo>
                  <a:lnTo>
                    <a:pt x="881" y="461"/>
                  </a:lnTo>
                  <a:lnTo>
                    <a:pt x="881" y="461"/>
                  </a:lnTo>
                  <a:lnTo>
                    <a:pt x="881" y="461"/>
                  </a:lnTo>
                  <a:lnTo>
                    <a:pt x="881" y="461"/>
                  </a:lnTo>
                  <a:lnTo>
                    <a:pt x="880" y="461"/>
                  </a:lnTo>
                  <a:lnTo>
                    <a:pt x="880" y="461"/>
                  </a:lnTo>
                  <a:lnTo>
                    <a:pt x="880" y="461"/>
                  </a:lnTo>
                  <a:lnTo>
                    <a:pt x="880" y="461"/>
                  </a:lnTo>
                  <a:lnTo>
                    <a:pt x="880" y="461"/>
                  </a:lnTo>
                  <a:lnTo>
                    <a:pt x="880" y="461"/>
                  </a:lnTo>
                  <a:lnTo>
                    <a:pt x="880" y="461"/>
                  </a:lnTo>
                  <a:lnTo>
                    <a:pt x="879" y="461"/>
                  </a:lnTo>
                  <a:lnTo>
                    <a:pt x="879" y="461"/>
                  </a:lnTo>
                  <a:lnTo>
                    <a:pt x="879" y="461"/>
                  </a:lnTo>
                  <a:lnTo>
                    <a:pt x="879" y="461"/>
                  </a:lnTo>
                  <a:lnTo>
                    <a:pt x="879" y="461"/>
                  </a:lnTo>
                  <a:lnTo>
                    <a:pt x="879" y="461"/>
                  </a:lnTo>
                  <a:lnTo>
                    <a:pt x="879" y="461"/>
                  </a:lnTo>
                  <a:lnTo>
                    <a:pt x="878" y="461"/>
                  </a:lnTo>
                  <a:lnTo>
                    <a:pt x="878" y="461"/>
                  </a:lnTo>
                  <a:lnTo>
                    <a:pt x="878" y="461"/>
                  </a:lnTo>
                  <a:lnTo>
                    <a:pt x="878" y="463"/>
                  </a:lnTo>
                  <a:close/>
                  <a:moveTo>
                    <a:pt x="900" y="463"/>
                  </a:moveTo>
                  <a:lnTo>
                    <a:pt x="900" y="463"/>
                  </a:lnTo>
                  <a:lnTo>
                    <a:pt x="900" y="463"/>
                  </a:lnTo>
                  <a:lnTo>
                    <a:pt x="900" y="463"/>
                  </a:lnTo>
                  <a:lnTo>
                    <a:pt x="900" y="463"/>
                  </a:lnTo>
                  <a:lnTo>
                    <a:pt x="900" y="463"/>
                  </a:lnTo>
                  <a:lnTo>
                    <a:pt x="901" y="463"/>
                  </a:lnTo>
                  <a:lnTo>
                    <a:pt x="901" y="463"/>
                  </a:lnTo>
                  <a:lnTo>
                    <a:pt x="901" y="463"/>
                  </a:lnTo>
                  <a:lnTo>
                    <a:pt x="901" y="463"/>
                  </a:lnTo>
                  <a:lnTo>
                    <a:pt x="901" y="463"/>
                  </a:lnTo>
                  <a:lnTo>
                    <a:pt x="901" y="463"/>
                  </a:lnTo>
                  <a:lnTo>
                    <a:pt x="901" y="463"/>
                  </a:lnTo>
                  <a:lnTo>
                    <a:pt x="902" y="463"/>
                  </a:lnTo>
                  <a:lnTo>
                    <a:pt x="902" y="463"/>
                  </a:lnTo>
                  <a:lnTo>
                    <a:pt x="902" y="463"/>
                  </a:lnTo>
                  <a:lnTo>
                    <a:pt x="902" y="463"/>
                  </a:lnTo>
                  <a:lnTo>
                    <a:pt x="902" y="463"/>
                  </a:lnTo>
                  <a:lnTo>
                    <a:pt x="902" y="463"/>
                  </a:lnTo>
                  <a:lnTo>
                    <a:pt x="902" y="463"/>
                  </a:lnTo>
                  <a:lnTo>
                    <a:pt x="903" y="463"/>
                  </a:lnTo>
                  <a:lnTo>
                    <a:pt x="903" y="463"/>
                  </a:lnTo>
                  <a:lnTo>
                    <a:pt x="903" y="463"/>
                  </a:lnTo>
                  <a:lnTo>
                    <a:pt x="903" y="463"/>
                  </a:lnTo>
                  <a:lnTo>
                    <a:pt x="903" y="463"/>
                  </a:lnTo>
                  <a:lnTo>
                    <a:pt x="903" y="463"/>
                  </a:lnTo>
                  <a:lnTo>
                    <a:pt x="903" y="463"/>
                  </a:lnTo>
                  <a:lnTo>
                    <a:pt x="904" y="463"/>
                  </a:lnTo>
                  <a:lnTo>
                    <a:pt x="904" y="463"/>
                  </a:lnTo>
                  <a:lnTo>
                    <a:pt x="904" y="463"/>
                  </a:lnTo>
                  <a:lnTo>
                    <a:pt x="904" y="463"/>
                  </a:lnTo>
                  <a:lnTo>
                    <a:pt x="904" y="463"/>
                  </a:lnTo>
                  <a:lnTo>
                    <a:pt x="904" y="463"/>
                  </a:lnTo>
                  <a:lnTo>
                    <a:pt x="904" y="463"/>
                  </a:lnTo>
                  <a:lnTo>
                    <a:pt x="905" y="463"/>
                  </a:lnTo>
                  <a:lnTo>
                    <a:pt x="905" y="463"/>
                  </a:lnTo>
                  <a:lnTo>
                    <a:pt x="905" y="463"/>
                  </a:lnTo>
                  <a:lnTo>
                    <a:pt x="905" y="463"/>
                  </a:lnTo>
                  <a:lnTo>
                    <a:pt x="905" y="463"/>
                  </a:lnTo>
                  <a:lnTo>
                    <a:pt x="905" y="463"/>
                  </a:lnTo>
                  <a:lnTo>
                    <a:pt x="905" y="463"/>
                  </a:lnTo>
                  <a:lnTo>
                    <a:pt x="906" y="463"/>
                  </a:lnTo>
                  <a:lnTo>
                    <a:pt x="906" y="463"/>
                  </a:lnTo>
                  <a:lnTo>
                    <a:pt x="906" y="463"/>
                  </a:lnTo>
                  <a:lnTo>
                    <a:pt x="906" y="463"/>
                  </a:lnTo>
                  <a:lnTo>
                    <a:pt x="906" y="463"/>
                  </a:lnTo>
                  <a:lnTo>
                    <a:pt x="906" y="463"/>
                  </a:lnTo>
                  <a:lnTo>
                    <a:pt x="906" y="463"/>
                  </a:lnTo>
                  <a:lnTo>
                    <a:pt x="907" y="463"/>
                  </a:lnTo>
                  <a:lnTo>
                    <a:pt x="907" y="463"/>
                  </a:lnTo>
                  <a:lnTo>
                    <a:pt x="907" y="463"/>
                  </a:lnTo>
                  <a:lnTo>
                    <a:pt x="907" y="463"/>
                  </a:lnTo>
                  <a:lnTo>
                    <a:pt x="907" y="463"/>
                  </a:lnTo>
                  <a:lnTo>
                    <a:pt x="907" y="463"/>
                  </a:lnTo>
                  <a:lnTo>
                    <a:pt x="907" y="463"/>
                  </a:lnTo>
                  <a:lnTo>
                    <a:pt x="908" y="463"/>
                  </a:lnTo>
                  <a:lnTo>
                    <a:pt x="908" y="463"/>
                  </a:lnTo>
                  <a:lnTo>
                    <a:pt x="908" y="463"/>
                  </a:lnTo>
                  <a:lnTo>
                    <a:pt x="908" y="463"/>
                  </a:lnTo>
                  <a:lnTo>
                    <a:pt x="908" y="463"/>
                  </a:lnTo>
                  <a:lnTo>
                    <a:pt x="908" y="463"/>
                  </a:lnTo>
                  <a:lnTo>
                    <a:pt x="909" y="463"/>
                  </a:lnTo>
                  <a:lnTo>
                    <a:pt x="909" y="463"/>
                  </a:lnTo>
                  <a:lnTo>
                    <a:pt x="909" y="463"/>
                  </a:lnTo>
                  <a:lnTo>
                    <a:pt x="909" y="463"/>
                  </a:lnTo>
                  <a:lnTo>
                    <a:pt x="909" y="463"/>
                  </a:lnTo>
                  <a:lnTo>
                    <a:pt x="909" y="463"/>
                  </a:lnTo>
                  <a:lnTo>
                    <a:pt x="909" y="463"/>
                  </a:lnTo>
                  <a:lnTo>
                    <a:pt x="910" y="463"/>
                  </a:lnTo>
                  <a:lnTo>
                    <a:pt x="910" y="463"/>
                  </a:lnTo>
                  <a:lnTo>
                    <a:pt x="910" y="463"/>
                  </a:lnTo>
                  <a:lnTo>
                    <a:pt x="910" y="463"/>
                  </a:lnTo>
                  <a:lnTo>
                    <a:pt x="910" y="463"/>
                  </a:lnTo>
                  <a:lnTo>
                    <a:pt x="910" y="463"/>
                  </a:lnTo>
                  <a:lnTo>
                    <a:pt x="910" y="463"/>
                  </a:lnTo>
                  <a:lnTo>
                    <a:pt x="911" y="463"/>
                  </a:lnTo>
                  <a:lnTo>
                    <a:pt x="911" y="463"/>
                  </a:lnTo>
                  <a:lnTo>
                    <a:pt x="911" y="463"/>
                  </a:lnTo>
                  <a:lnTo>
                    <a:pt x="911" y="463"/>
                  </a:lnTo>
                  <a:lnTo>
                    <a:pt x="911" y="463"/>
                  </a:lnTo>
                  <a:lnTo>
                    <a:pt x="911" y="463"/>
                  </a:lnTo>
                  <a:lnTo>
                    <a:pt x="911" y="463"/>
                  </a:lnTo>
                  <a:lnTo>
                    <a:pt x="912" y="463"/>
                  </a:lnTo>
                  <a:lnTo>
                    <a:pt x="912" y="463"/>
                  </a:lnTo>
                  <a:lnTo>
                    <a:pt x="912" y="463"/>
                  </a:lnTo>
                  <a:lnTo>
                    <a:pt x="912" y="463"/>
                  </a:lnTo>
                  <a:lnTo>
                    <a:pt x="912" y="463"/>
                  </a:lnTo>
                  <a:lnTo>
                    <a:pt x="912" y="463"/>
                  </a:lnTo>
                  <a:lnTo>
                    <a:pt x="912" y="463"/>
                  </a:lnTo>
                  <a:lnTo>
                    <a:pt x="913" y="463"/>
                  </a:lnTo>
                  <a:lnTo>
                    <a:pt x="913" y="463"/>
                  </a:lnTo>
                  <a:lnTo>
                    <a:pt x="913" y="463"/>
                  </a:lnTo>
                  <a:lnTo>
                    <a:pt x="913" y="463"/>
                  </a:lnTo>
                  <a:lnTo>
                    <a:pt x="913" y="461"/>
                  </a:lnTo>
                  <a:lnTo>
                    <a:pt x="913" y="461"/>
                  </a:lnTo>
                  <a:lnTo>
                    <a:pt x="913" y="461"/>
                  </a:lnTo>
                  <a:lnTo>
                    <a:pt x="913" y="461"/>
                  </a:lnTo>
                  <a:lnTo>
                    <a:pt x="912" y="461"/>
                  </a:lnTo>
                  <a:lnTo>
                    <a:pt x="912" y="461"/>
                  </a:lnTo>
                  <a:lnTo>
                    <a:pt x="912" y="461"/>
                  </a:lnTo>
                  <a:lnTo>
                    <a:pt x="912" y="461"/>
                  </a:lnTo>
                  <a:lnTo>
                    <a:pt x="912" y="461"/>
                  </a:lnTo>
                  <a:lnTo>
                    <a:pt x="912" y="461"/>
                  </a:lnTo>
                  <a:lnTo>
                    <a:pt x="912" y="461"/>
                  </a:lnTo>
                  <a:lnTo>
                    <a:pt x="911" y="461"/>
                  </a:lnTo>
                  <a:lnTo>
                    <a:pt x="911" y="461"/>
                  </a:lnTo>
                  <a:lnTo>
                    <a:pt x="911" y="461"/>
                  </a:lnTo>
                  <a:lnTo>
                    <a:pt x="911" y="461"/>
                  </a:lnTo>
                  <a:lnTo>
                    <a:pt x="911" y="461"/>
                  </a:lnTo>
                  <a:lnTo>
                    <a:pt x="911" y="461"/>
                  </a:lnTo>
                  <a:lnTo>
                    <a:pt x="911" y="461"/>
                  </a:lnTo>
                  <a:lnTo>
                    <a:pt x="910" y="461"/>
                  </a:lnTo>
                  <a:lnTo>
                    <a:pt x="910" y="461"/>
                  </a:lnTo>
                  <a:lnTo>
                    <a:pt x="910" y="461"/>
                  </a:lnTo>
                  <a:lnTo>
                    <a:pt x="910" y="461"/>
                  </a:lnTo>
                  <a:lnTo>
                    <a:pt x="910" y="461"/>
                  </a:lnTo>
                  <a:lnTo>
                    <a:pt x="910" y="461"/>
                  </a:lnTo>
                  <a:lnTo>
                    <a:pt x="910" y="461"/>
                  </a:lnTo>
                  <a:lnTo>
                    <a:pt x="909" y="461"/>
                  </a:lnTo>
                  <a:lnTo>
                    <a:pt x="909" y="461"/>
                  </a:lnTo>
                  <a:lnTo>
                    <a:pt x="909" y="461"/>
                  </a:lnTo>
                  <a:lnTo>
                    <a:pt x="909" y="461"/>
                  </a:lnTo>
                  <a:lnTo>
                    <a:pt x="909" y="461"/>
                  </a:lnTo>
                  <a:lnTo>
                    <a:pt x="909" y="461"/>
                  </a:lnTo>
                  <a:lnTo>
                    <a:pt x="909" y="461"/>
                  </a:lnTo>
                  <a:lnTo>
                    <a:pt x="908" y="461"/>
                  </a:lnTo>
                  <a:lnTo>
                    <a:pt x="908" y="461"/>
                  </a:lnTo>
                  <a:lnTo>
                    <a:pt x="908" y="461"/>
                  </a:lnTo>
                  <a:lnTo>
                    <a:pt x="908" y="461"/>
                  </a:lnTo>
                  <a:lnTo>
                    <a:pt x="908" y="461"/>
                  </a:lnTo>
                  <a:lnTo>
                    <a:pt x="908" y="461"/>
                  </a:lnTo>
                  <a:lnTo>
                    <a:pt x="907" y="461"/>
                  </a:lnTo>
                  <a:lnTo>
                    <a:pt x="907" y="461"/>
                  </a:lnTo>
                  <a:lnTo>
                    <a:pt x="907" y="461"/>
                  </a:lnTo>
                  <a:lnTo>
                    <a:pt x="907" y="461"/>
                  </a:lnTo>
                  <a:lnTo>
                    <a:pt x="907" y="461"/>
                  </a:lnTo>
                  <a:lnTo>
                    <a:pt x="907" y="461"/>
                  </a:lnTo>
                  <a:lnTo>
                    <a:pt x="907" y="461"/>
                  </a:lnTo>
                  <a:lnTo>
                    <a:pt x="906" y="461"/>
                  </a:lnTo>
                  <a:lnTo>
                    <a:pt x="906" y="461"/>
                  </a:lnTo>
                  <a:lnTo>
                    <a:pt x="906" y="461"/>
                  </a:lnTo>
                  <a:lnTo>
                    <a:pt x="906" y="461"/>
                  </a:lnTo>
                  <a:lnTo>
                    <a:pt x="906" y="461"/>
                  </a:lnTo>
                  <a:lnTo>
                    <a:pt x="906" y="461"/>
                  </a:lnTo>
                  <a:lnTo>
                    <a:pt x="906" y="461"/>
                  </a:lnTo>
                  <a:lnTo>
                    <a:pt x="905" y="461"/>
                  </a:lnTo>
                  <a:lnTo>
                    <a:pt x="905" y="461"/>
                  </a:lnTo>
                  <a:lnTo>
                    <a:pt x="905" y="461"/>
                  </a:lnTo>
                  <a:lnTo>
                    <a:pt x="905" y="461"/>
                  </a:lnTo>
                  <a:lnTo>
                    <a:pt x="905" y="461"/>
                  </a:lnTo>
                  <a:lnTo>
                    <a:pt x="905" y="461"/>
                  </a:lnTo>
                  <a:lnTo>
                    <a:pt x="905" y="461"/>
                  </a:lnTo>
                  <a:lnTo>
                    <a:pt x="904" y="461"/>
                  </a:lnTo>
                  <a:lnTo>
                    <a:pt x="904" y="461"/>
                  </a:lnTo>
                  <a:lnTo>
                    <a:pt x="904" y="461"/>
                  </a:lnTo>
                  <a:lnTo>
                    <a:pt x="904" y="461"/>
                  </a:lnTo>
                  <a:lnTo>
                    <a:pt x="904" y="461"/>
                  </a:lnTo>
                  <a:lnTo>
                    <a:pt x="904" y="461"/>
                  </a:lnTo>
                  <a:lnTo>
                    <a:pt x="904" y="461"/>
                  </a:lnTo>
                  <a:lnTo>
                    <a:pt x="903" y="461"/>
                  </a:lnTo>
                  <a:lnTo>
                    <a:pt x="903" y="461"/>
                  </a:lnTo>
                  <a:lnTo>
                    <a:pt x="903" y="461"/>
                  </a:lnTo>
                  <a:lnTo>
                    <a:pt x="903" y="461"/>
                  </a:lnTo>
                  <a:lnTo>
                    <a:pt x="903" y="461"/>
                  </a:lnTo>
                  <a:lnTo>
                    <a:pt x="903" y="461"/>
                  </a:lnTo>
                  <a:lnTo>
                    <a:pt x="903" y="461"/>
                  </a:lnTo>
                  <a:lnTo>
                    <a:pt x="902" y="461"/>
                  </a:lnTo>
                  <a:lnTo>
                    <a:pt x="902" y="461"/>
                  </a:lnTo>
                  <a:lnTo>
                    <a:pt x="902" y="461"/>
                  </a:lnTo>
                  <a:lnTo>
                    <a:pt x="902" y="461"/>
                  </a:lnTo>
                  <a:lnTo>
                    <a:pt x="902" y="461"/>
                  </a:lnTo>
                  <a:lnTo>
                    <a:pt x="902" y="461"/>
                  </a:lnTo>
                  <a:lnTo>
                    <a:pt x="902" y="461"/>
                  </a:lnTo>
                  <a:lnTo>
                    <a:pt x="901" y="461"/>
                  </a:lnTo>
                  <a:lnTo>
                    <a:pt x="901" y="461"/>
                  </a:lnTo>
                  <a:lnTo>
                    <a:pt x="901" y="461"/>
                  </a:lnTo>
                  <a:lnTo>
                    <a:pt x="901" y="461"/>
                  </a:lnTo>
                  <a:lnTo>
                    <a:pt x="901" y="461"/>
                  </a:lnTo>
                  <a:lnTo>
                    <a:pt x="901" y="461"/>
                  </a:lnTo>
                  <a:lnTo>
                    <a:pt x="901" y="461"/>
                  </a:lnTo>
                  <a:lnTo>
                    <a:pt x="900" y="461"/>
                  </a:lnTo>
                  <a:lnTo>
                    <a:pt x="900" y="461"/>
                  </a:lnTo>
                  <a:lnTo>
                    <a:pt x="900" y="461"/>
                  </a:lnTo>
                  <a:lnTo>
                    <a:pt x="900" y="461"/>
                  </a:lnTo>
                  <a:lnTo>
                    <a:pt x="900" y="461"/>
                  </a:lnTo>
                  <a:lnTo>
                    <a:pt x="900" y="461"/>
                  </a:lnTo>
                  <a:lnTo>
                    <a:pt x="900" y="463"/>
                  </a:lnTo>
                  <a:close/>
                  <a:moveTo>
                    <a:pt x="921" y="463"/>
                  </a:moveTo>
                  <a:lnTo>
                    <a:pt x="921" y="463"/>
                  </a:lnTo>
                  <a:lnTo>
                    <a:pt x="921" y="463"/>
                  </a:lnTo>
                  <a:lnTo>
                    <a:pt x="921" y="463"/>
                  </a:lnTo>
                  <a:lnTo>
                    <a:pt x="922" y="463"/>
                  </a:lnTo>
                  <a:lnTo>
                    <a:pt x="922" y="463"/>
                  </a:lnTo>
                  <a:lnTo>
                    <a:pt x="922" y="463"/>
                  </a:lnTo>
                  <a:lnTo>
                    <a:pt x="922" y="463"/>
                  </a:lnTo>
                  <a:lnTo>
                    <a:pt x="922" y="463"/>
                  </a:lnTo>
                  <a:lnTo>
                    <a:pt x="922" y="463"/>
                  </a:lnTo>
                  <a:lnTo>
                    <a:pt x="922" y="463"/>
                  </a:lnTo>
                  <a:lnTo>
                    <a:pt x="923" y="463"/>
                  </a:lnTo>
                  <a:lnTo>
                    <a:pt x="923" y="463"/>
                  </a:lnTo>
                  <a:lnTo>
                    <a:pt x="923" y="463"/>
                  </a:lnTo>
                  <a:lnTo>
                    <a:pt x="923" y="463"/>
                  </a:lnTo>
                  <a:lnTo>
                    <a:pt x="923" y="463"/>
                  </a:lnTo>
                  <a:lnTo>
                    <a:pt x="923" y="463"/>
                  </a:lnTo>
                  <a:lnTo>
                    <a:pt x="924" y="463"/>
                  </a:lnTo>
                  <a:lnTo>
                    <a:pt x="924" y="463"/>
                  </a:lnTo>
                  <a:lnTo>
                    <a:pt x="924" y="463"/>
                  </a:lnTo>
                  <a:lnTo>
                    <a:pt x="924" y="463"/>
                  </a:lnTo>
                  <a:lnTo>
                    <a:pt x="924" y="463"/>
                  </a:lnTo>
                  <a:lnTo>
                    <a:pt x="924" y="463"/>
                  </a:lnTo>
                  <a:lnTo>
                    <a:pt x="924" y="463"/>
                  </a:lnTo>
                  <a:lnTo>
                    <a:pt x="925" y="463"/>
                  </a:lnTo>
                  <a:lnTo>
                    <a:pt x="925" y="463"/>
                  </a:lnTo>
                  <a:lnTo>
                    <a:pt x="925" y="463"/>
                  </a:lnTo>
                  <a:lnTo>
                    <a:pt x="925" y="463"/>
                  </a:lnTo>
                  <a:lnTo>
                    <a:pt x="925" y="463"/>
                  </a:lnTo>
                  <a:lnTo>
                    <a:pt x="925" y="463"/>
                  </a:lnTo>
                  <a:lnTo>
                    <a:pt x="925" y="463"/>
                  </a:lnTo>
                  <a:lnTo>
                    <a:pt x="926" y="463"/>
                  </a:lnTo>
                  <a:lnTo>
                    <a:pt x="926" y="463"/>
                  </a:lnTo>
                  <a:lnTo>
                    <a:pt x="926" y="463"/>
                  </a:lnTo>
                  <a:lnTo>
                    <a:pt x="926" y="463"/>
                  </a:lnTo>
                  <a:lnTo>
                    <a:pt x="926" y="463"/>
                  </a:lnTo>
                  <a:lnTo>
                    <a:pt x="926" y="463"/>
                  </a:lnTo>
                  <a:lnTo>
                    <a:pt x="926" y="463"/>
                  </a:lnTo>
                  <a:lnTo>
                    <a:pt x="927" y="463"/>
                  </a:lnTo>
                  <a:lnTo>
                    <a:pt x="927" y="463"/>
                  </a:lnTo>
                  <a:lnTo>
                    <a:pt x="927" y="463"/>
                  </a:lnTo>
                  <a:lnTo>
                    <a:pt x="927" y="463"/>
                  </a:lnTo>
                  <a:lnTo>
                    <a:pt x="927" y="463"/>
                  </a:lnTo>
                  <a:lnTo>
                    <a:pt x="927" y="463"/>
                  </a:lnTo>
                  <a:lnTo>
                    <a:pt x="927" y="463"/>
                  </a:lnTo>
                  <a:lnTo>
                    <a:pt x="928" y="463"/>
                  </a:lnTo>
                  <a:lnTo>
                    <a:pt x="928" y="463"/>
                  </a:lnTo>
                  <a:lnTo>
                    <a:pt x="928" y="463"/>
                  </a:lnTo>
                  <a:lnTo>
                    <a:pt x="928" y="463"/>
                  </a:lnTo>
                  <a:lnTo>
                    <a:pt x="928" y="463"/>
                  </a:lnTo>
                  <a:lnTo>
                    <a:pt x="928" y="463"/>
                  </a:lnTo>
                  <a:lnTo>
                    <a:pt x="928" y="463"/>
                  </a:lnTo>
                  <a:lnTo>
                    <a:pt x="929" y="463"/>
                  </a:lnTo>
                  <a:lnTo>
                    <a:pt x="929" y="463"/>
                  </a:lnTo>
                  <a:lnTo>
                    <a:pt x="929" y="463"/>
                  </a:lnTo>
                  <a:lnTo>
                    <a:pt x="929" y="463"/>
                  </a:lnTo>
                  <a:lnTo>
                    <a:pt x="929" y="463"/>
                  </a:lnTo>
                  <a:lnTo>
                    <a:pt x="929" y="463"/>
                  </a:lnTo>
                  <a:lnTo>
                    <a:pt x="929" y="463"/>
                  </a:lnTo>
                  <a:lnTo>
                    <a:pt x="930" y="463"/>
                  </a:lnTo>
                  <a:lnTo>
                    <a:pt x="930" y="463"/>
                  </a:lnTo>
                  <a:lnTo>
                    <a:pt x="930" y="463"/>
                  </a:lnTo>
                  <a:lnTo>
                    <a:pt x="930" y="463"/>
                  </a:lnTo>
                  <a:lnTo>
                    <a:pt x="930" y="463"/>
                  </a:lnTo>
                  <a:lnTo>
                    <a:pt x="930" y="463"/>
                  </a:lnTo>
                  <a:lnTo>
                    <a:pt x="930" y="463"/>
                  </a:lnTo>
                  <a:lnTo>
                    <a:pt x="931" y="463"/>
                  </a:lnTo>
                  <a:lnTo>
                    <a:pt x="931" y="463"/>
                  </a:lnTo>
                  <a:lnTo>
                    <a:pt x="931" y="463"/>
                  </a:lnTo>
                  <a:lnTo>
                    <a:pt x="931" y="463"/>
                  </a:lnTo>
                  <a:lnTo>
                    <a:pt x="931" y="463"/>
                  </a:lnTo>
                  <a:lnTo>
                    <a:pt x="931" y="463"/>
                  </a:lnTo>
                  <a:lnTo>
                    <a:pt x="931" y="463"/>
                  </a:lnTo>
                  <a:lnTo>
                    <a:pt x="932" y="463"/>
                  </a:lnTo>
                  <a:lnTo>
                    <a:pt x="932" y="463"/>
                  </a:lnTo>
                  <a:lnTo>
                    <a:pt x="932" y="463"/>
                  </a:lnTo>
                  <a:lnTo>
                    <a:pt x="932" y="463"/>
                  </a:lnTo>
                  <a:lnTo>
                    <a:pt x="932" y="463"/>
                  </a:lnTo>
                  <a:lnTo>
                    <a:pt x="932" y="463"/>
                  </a:lnTo>
                  <a:lnTo>
                    <a:pt x="932" y="463"/>
                  </a:lnTo>
                  <a:lnTo>
                    <a:pt x="933" y="463"/>
                  </a:lnTo>
                  <a:lnTo>
                    <a:pt x="933" y="463"/>
                  </a:lnTo>
                  <a:lnTo>
                    <a:pt x="933" y="463"/>
                  </a:lnTo>
                  <a:lnTo>
                    <a:pt x="933" y="463"/>
                  </a:lnTo>
                  <a:lnTo>
                    <a:pt x="933" y="463"/>
                  </a:lnTo>
                  <a:lnTo>
                    <a:pt x="933" y="463"/>
                  </a:lnTo>
                  <a:lnTo>
                    <a:pt x="933" y="463"/>
                  </a:lnTo>
                  <a:lnTo>
                    <a:pt x="934" y="463"/>
                  </a:lnTo>
                  <a:lnTo>
                    <a:pt x="934" y="463"/>
                  </a:lnTo>
                  <a:lnTo>
                    <a:pt x="934" y="463"/>
                  </a:lnTo>
                  <a:lnTo>
                    <a:pt x="934" y="463"/>
                  </a:lnTo>
                  <a:lnTo>
                    <a:pt x="934" y="463"/>
                  </a:lnTo>
                  <a:lnTo>
                    <a:pt x="934" y="463"/>
                  </a:lnTo>
                  <a:lnTo>
                    <a:pt x="934" y="461"/>
                  </a:lnTo>
                  <a:lnTo>
                    <a:pt x="934" y="461"/>
                  </a:lnTo>
                  <a:lnTo>
                    <a:pt x="934" y="461"/>
                  </a:lnTo>
                  <a:lnTo>
                    <a:pt x="934" y="461"/>
                  </a:lnTo>
                  <a:lnTo>
                    <a:pt x="934" y="461"/>
                  </a:lnTo>
                  <a:lnTo>
                    <a:pt x="934" y="461"/>
                  </a:lnTo>
                  <a:lnTo>
                    <a:pt x="933" y="461"/>
                  </a:lnTo>
                  <a:lnTo>
                    <a:pt x="933" y="461"/>
                  </a:lnTo>
                  <a:lnTo>
                    <a:pt x="933" y="461"/>
                  </a:lnTo>
                  <a:lnTo>
                    <a:pt x="933" y="461"/>
                  </a:lnTo>
                  <a:lnTo>
                    <a:pt x="933" y="461"/>
                  </a:lnTo>
                  <a:lnTo>
                    <a:pt x="933" y="461"/>
                  </a:lnTo>
                  <a:lnTo>
                    <a:pt x="933" y="461"/>
                  </a:lnTo>
                  <a:lnTo>
                    <a:pt x="932" y="461"/>
                  </a:lnTo>
                  <a:lnTo>
                    <a:pt x="932" y="461"/>
                  </a:lnTo>
                  <a:lnTo>
                    <a:pt x="932" y="461"/>
                  </a:lnTo>
                  <a:lnTo>
                    <a:pt x="932" y="461"/>
                  </a:lnTo>
                  <a:lnTo>
                    <a:pt x="932" y="461"/>
                  </a:lnTo>
                  <a:lnTo>
                    <a:pt x="932" y="461"/>
                  </a:lnTo>
                  <a:lnTo>
                    <a:pt x="932" y="461"/>
                  </a:lnTo>
                  <a:lnTo>
                    <a:pt x="931" y="461"/>
                  </a:lnTo>
                  <a:lnTo>
                    <a:pt x="931" y="461"/>
                  </a:lnTo>
                  <a:lnTo>
                    <a:pt x="931" y="461"/>
                  </a:lnTo>
                  <a:lnTo>
                    <a:pt x="931" y="461"/>
                  </a:lnTo>
                  <a:lnTo>
                    <a:pt x="931" y="461"/>
                  </a:lnTo>
                  <a:lnTo>
                    <a:pt x="931" y="461"/>
                  </a:lnTo>
                  <a:lnTo>
                    <a:pt x="931" y="461"/>
                  </a:lnTo>
                  <a:lnTo>
                    <a:pt x="930" y="461"/>
                  </a:lnTo>
                  <a:lnTo>
                    <a:pt x="930" y="461"/>
                  </a:lnTo>
                  <a:lnTo>
                    <a:pt x="930" y="461"/>
                  </a:lnTo>
                  <a:lnTo>
                    <a:pt x="930" y="461"/>
                  </a:lnTo>
                  <a:lnTo>
                    <a:pt x="930" y="461"/>
                  </a:lnTo>
                  <a:lnTo>
                    <a:pt x="930" y="461"/>
                  </a:lnTo>
                  <a:lnTo>
                    <a:pt x="930" y="461"/>
                  </a:lnTo>
                  <a:lnTo>
                    <a:pt x="929" y="461"/>
                  </a:lnTo>
                  <a:lnTo>
                    <a:pt x="929" y="461"/>
                  </a:lnTo>
                  <a:lnTo>
                    <a:pt x="929" y="461"/>
                  </a:lnTo>
                  <a:lnTo>
                    <a:pt x="929" y="461"/>
                  </a:lnTo>
                  <a:lnTo>
                    <a:pt x="929" y="461"/>
                  </a:lnTo>
                  <a:lnTo>
                    <a:pt x="929" y="461"/>
                  </a:lnTo>
                  <a:lnTo>
                    <a:pt x="929" y="461"/>
                  </a:lnTo>
                  <a:lnTo>
                    <a:pt x="928" y="461"/>
                  </a:lnTo>
                  <a:lnTo>
                    <a:pt x="928" y="461"/>
                  </a:lnTo>
                  <a:lnTo>
                    <a:pt x="928" y="461"/>
                  </a:lnTo>
                  <a:lnTo>
                    <a:pt x="928" y="461"/>
                  </a:lnTo>
                  <a:lnTo>
                    <a:pt x="928" y="461"/>
                  </a:lnTo>
                  <a:lnTo>
                    <a:pt x="928" y="461"/>
                  </a:lnTo>
                  <a:lnTo>
                    <a:pt x="928" y="461"/>
                  </a:lnTo>
                  <a:lnTo>
                    <a:pt x="927" y="461"/>
                  </a:lnTo>
                  <a:lnTo>
                    <a:pt x="927" y="461"/>
                  </a:lnTo>
                  <a:lnTo>
                    <a:pt x="927" y="461"/>
                  </a:lnTo>
                  <a:lnTo>
                    <a:pt x="927" y="461"/>
                  </a:lnTo>
                  <a:lnTo>
                    <a:pt x="927" y="461"/>
                  </a:lnTo>
                  <a:lnTo>
                    <a:pt x="927" y="461"/>
                  </a:lnTo>
                  <a:lnTo>
                    <a:pt x="927" y="461"/>
                  </a:lnTo>
                  <a:lnTo>
                    <a:pt x="926" y="461"/>
                  </a:lnTo>
                  <a:lnTo>
                    <a:pt x="926" y="461"/>
                  </a:lnTo>
                  <a:lnTo>
                    <a:pt x="926" y="461"/>
                  </a:lnTo>
                  <a:lnTo>
                    <a:pt x="926" y="461"/>
                  </a:lnTo>
                  <a:lnTo>
                    <a:pt x="926" y="461"/>
                  </a:lnTo>
                  <a:lnTo>
                    <a:pt x="926" y="461"/>
                  </a:lnTo>
                  <a:lnTo>
                    <a:pt x="926" y="461"/>
                  </a:lnTo>
                  <a:lnTo>
                    <a:pt x="925" y="461"/>
                  </a:lnTo>
                  <a:lnTo>
                    <a:pt x="925" y="461"/>
                  </a:lnTo>
                  <a:lnTo>
                    <a:pt x="925" y="461"/>
                  </a:lnTo>
                  <a:lnTo>
                    <a:pt x="925" y="461"/>
                  </a:lnTo>
                  <a:lnTo>
                    <a:pt x="925" y="461"/>
                  </a:lnTo>
                  <a:lnTo>
                    <a:pt x="925" y="461"/>
                  </a:lnTo>
                  <a:lnTo>
                    <a:pt x="925" y="461"/>
                  </a:lnTo>
                  <a:lnTo>
                    <a:pt x="924" y="461"/>
                  </a:lnTo>
                  <a:lnTo>
                    <a:pt x="924" y="461"/>
                  </a:lnTo>
                  <a:lnTo>
                    <a:pt x="924" y="461"/>
                  </a:lnTo>
                  <a:lnTo>
                    <a:pt x="924" y="461"/>
                  </a:lnTo>
                  <a:lnTo>
                    <a:pt x="924" y="461"/>
                  </a:lnTo>
                  <a:lnTo>
                    <a:pt x="924" y="461"/>
                  </a:lnTo>
                  <a:lnTo>
                    <a:pt x="924" y="461"/>
                  </a:lnTo>
                  <a:lnTo>
                    <a:pt x="923" y="461"/>
                  </a:lnTo>
                  <a:lnTo>
                    <a:pt x="923" y="461"/>
                  </a:lnTo>
                  <a:lnTo>
                    <a:pt x="923" y="461"/>
                  </a:lnTo>
                  <a:lnTo>
                    <a:pt x="923" y="461"/>
                  </a:lnTo>
                  <a:lnTo>
                    <a:pt x="923" y="461"/>
                  </a:lnTo>
                  <a:lnTo>
                    <a:pt x="923" y="461"/>
                  </a:lnTo>
                  <a:lnTo>
                    <a:pt x="922" y="461"/>
                  </a:lnTo>
                  <a:lnTo>
                    <a:pt x="922" y="461"/>
                  </a:lnTo>
                  <a:lnTo>
                    <a:pt x="922" y="461"/>
                  </a:lnTo>
                  <a:lnTo>
                    <a:pt x="922" y="461"/>
                  </a:lnTo>
                  <a:lnTo>
                    <a:pt x="922" y="461"/>
                  </a:lnTo>
                  <a:lnTo>
                    <a:pt x="922" y="461"/>
                  </a:lnTo>
                  <a:lnTo>
                    <a:pt x="922" y="461"/>
                  </a:lnTo>
                  <a:lnTo>
                    <a:pt x="921" y="461"/>
                  </a:lnTo>
                  <a:lnTo>
                    <a:pt x="921" y="461"/>
                  </a:lnTo>
                  <a:lnTo>
                    <a:pt x="921" y="461"/>
                  </a:lnTo>
                  <a:lnTo>
                    <a:pt x="921" y="461"/>
                  </a:lnTo>
                  <a:lnTo>
                    <a:pt x="921" y="463"/>
                  </a:lnTo>
                  <a:close/>
                  <a:moveTo>
                    <a:pt x="942" y="463"/>
                  </a:moveTo>
                  <a:lnTo>
                    <a:pt x="943" y="463"/>
                  </a:lnTo>
                  <a:lnTo>
                    <a:pt x="943" y="463"/>
                  </a:lnTo>
                  <a:lnTo>
                    <a:pt x="943" y="463"/>
                  </a:lnTo>
                  <a:lnTo>
                    <a:pt x="943" y="463"/>
                  </a:lnTo>
                  <a:lnTo>
                    <a:pt x="943" y="463"/>
                  </a:lnTo>
                  <a:lnTo>
                    <a:pt x="943" y="463"/>
                  </a:lnTo>
                  <a:lnTo>
                    <a:pt x="943" y="463"/>
                  </a:lnTo>
                  <a:lnTo>
                    <a:pt x="944" y="463"/>
                  </a:lnTo>
                  <a:lnTo>
                    <a:pt x="944" y="463"/>
                  </a:lnTo>
                  <a:lnTo>
                    <a:pt x="944" y="463"/>
                  </a:lnTo>
                  <a:lnTo>
                    <a:pt x="944" y="463"/>
                  </a:lnTo>
                  <a:lnTo>
                    <a:pt x="944" y="463"/>
                  </a:lnTo>
                  <a:lnTo>
                    <a:pt x="944" y="463"/>
                  </a:lnTo>
                  <a:lnTo>
                    <a:pt x="944" y="463"/>
                  </a:lnTo>
                  <a:lnTo>
                    <a:pt x="945" y="463"/>
                  </a:lnTo>
                  <a:lnTo>
                    <a:pt x="945" y="463"/>
                  </a:lnTo>
                  <a:lnTo>
                    <a:pt x="945" y="463"/>
                  </a:lnTo>
                  <a:lnTo>
                    <a:pt x="945" y="463"/>
                  </a:lnTo>
                  <a:lnTo>
                    <a:pt x="945" y="463"/>
                  </a:lnTo>
                  <a:lnTo>
                    <a:pt x="945" y="463"/>
                  </a:lnTo>
                  <a:lnTo>
                    <a:pt x="945" y="463"/>
                  </a:lnTo>
                  <a:lnTo>
                    <a:pt x="946" y="463"/>
                  </a:lnTo>
                  <a:lnTo>
                    <a:pt x="946" y="463"/>
                  </a:lnTo>
                  <a:lnTo>
                    <a:pt x="946" y="463"/>
                  </a:lnTo>
                  <a:lnTo>
                    <a:pt x="946" y="463"/>
                  </a:lnTo>
                  <a:lnTo>
                    <a:pt x="946" y="463"/>
                  </a:lnTo>
                  <a:lnTo>
                    <a:pt x="946" y="463"/>
                  </a:lnTo>
                  <a:lnTo>
                    <a:pt x="946" y="463"/>
                  </a:lnTo>
                  <a:lnTo>
                    <a:pt x="947" y="463"/>
                  </a:lnTo>
                  <a:lnTo>
                    <a:pt x="947" y="463"/>
                  </a:lnTo>
                  <a:lnTo>
                    <a:pt x="947" y="463"/>
                  </a:lnTo>
                  <a:lnTo>
                    <a:pt x="947" y="463"/>
                  </a:lnTo>
                  <a:lnTo>
                    <a:pt x="947" y="463"/>
                  </a:lnTo>
                  <a:lnTo>
                    <a:pt x="947" y="463"/>
                  </a:lnTo>
                  <a:lnTo>
                    <a:pt x="947" y="463"/>
                  </a:lnTo>
                  <a:lnTo>
                    <a:pt x="948" y="463"/>
                  </a:lnTo>
                  <a:lnTo>
                    <a:pt x="948" y="463"/>
                  </a:lnTo>
                  <a:lnTo>
                    <a:pt x="948" y="463"/>
                  </a:lnTo>
                  <a:lnTo>
                    <a:pt x="948" y="463"/>
                  </a:lnTo>
                  <a:lnTo>
                    <a:pt x="948" y="463"/>
                  </a:lnTo>
                  <a:lnTo>
                    <a:pt x="948" y="463"/>
                  </a:lnTo>
                  <a:lnTo>
                    <a:pt x="948" y="463"/>
                  </a:lnTo>
                  <a:lnTo>
                    <a:pt x="949" y="463"/>
                  </a:lnTo>
                  <a:lnTo>
                    <a:pt x="949" y="463"/>
                  </a:lnTo>
                  <a:lnTo>
                    <a:pt x="949" y="463"/>
                  </a:lnTo>
                  <a:lnTo>
                    <a:pt x="949" y="463"/>
                  </a:lnTo>
                  <a:lnTo>
                    <a:pt x="949" y="463"/>
                  </a:lnTo>
                  <a:lnTo>
                    <a:pt x="949" y="463"/>
                  </a:lnTo>
                  <a:lnTo>
                    <a:pt x="950" y="463"/>
                  </a:lnTo>
                  <a:lnTo>
                    <a:pt x="950" y="463"/>
                  </a:lnTo>
                  <a:lnTo>
                    <a:pt x="950" y="463"/>
                  </a:lnTo>
                  <a:lnTo>
                    <a:pt x="950" y="463"/>
                  </a:lnTo>
                  <a:lnTo>
                    <a:pt x="950" y="463"/>
                  </a:lnTo>
                  <a:lnTo>
                    <a:pt x="950" y="463"/>
                  </a:lnTo>
                  <a:lnTo>
                    <a:pt x="950" y="463"/>
                  </a:lnTo>
                  <a:lnTo>
                    <a:pt x="951" y="463"/>
                  </a:lnTo>
                  <a:lnTo>
                    <a:pt x="951" y="463"/>
                  </a:lnTo>
                  <a:lnTo>
                    <a:pt x="951" y="463"/>
                  </a:lnTo>
                  <a:lnTo>
                    <a:pt x="951" y="463"/>
                  </a:lnTo>
                  <a:lnTo>
                    <a:pt x="951" y="463"/>
                  </a:lnTo>
                  <a:lnTo>
                    <a:pt x="951" y="463"/>
                  </a:lnTo>
                  <a:lnTo>
                    <a:pt x="951" y="463"/>
                  </a:lnTo>
                  <a:lnTo>
                    <a:pt x="952" y="463"/>
                  </a:lnTo>
                  <a:lnTo>
                    <a:pt x="952" y="463"/>
                  </a:lnTo>
                  <a:lnTo>
                    <a:pt x="952" y="463"/>
                  </a:lnTo>
                  <a:lnTo>
                    <a:pt x="952" y="463"/>
                  </a:lnTo>
                  <a:lnTo>
                    <a:pt x="952" y="463"/>
                  </a:lnTo>
                  <a:lnTo>
                    <a:pt x="952" y="463"/>
                  </a:lnTo>
                  <a:lnTo>
                    <a:pt x="952" y="463"/>
                  </a:lnTo>
                  <a:lnTo>
                    <a:pt x="953" y="463"/>
                  </a:lnTo>
                  <a:lnTo>
                    <a:pt x="953" y="463"/>
                  </a:lnTo>
                  <a:lnTo>
                    <a:pt x="953" y="463"/>
                  </a:lnTo>
                  <a:lnTo>
                    <a:pt x="953" y="463"/>
                  </a:lnTo>
                  <a:lnTo>
                    <a:pt x="953" y="463"/>
                  </a:lnTo>
                  <a:lnTo>
                    <a:pt x="953" y="463"/>
                  </a:lnTo>
                  <a:lnTo>
                    <a:pt x="954" y="463"/>
                  </a:lnTo>
                  <a:lnTo>
                    <a:pt x="954" y="463"/>
                  </a:lnTo>
                  <a:lnTo>
                    <a:pt x="954" y="463"/>
                  </a:lnTo>
                  <a:lnTo>
                    <a:pt x="954" y="463"/>
                  </a:lnTo>
                  <a:lnTo>
                    <a:pt x="954" y="463"/>
                  </a:lnTo>
                  <a:lnTo>
                    <a:pt x="954" y="463"/>
                  </a:lnTo>
                  <a:lnTo>
                    <a:pt x="954" y="463"/>
                  </a:lnTo>
                  <a:lnTo>
                    <a:pt x="955" y="463"/>
                  </a:lnTo>
                  <a:lnTo>
                    <a:pt x="955" y="463"/>
                  </a:lnTo>
                  <a:lnTo>
                    <a:pt x="955" y="463"/>
                  </a:lnTo>
                  <a:lnTo>
                    <a:pt x="955" y="463"/>
                  </a:lnTo>
                  <a:lnTo>
                    <a:pt x="955" y="463"/>
                  </a:lnTo>
                  <a:lnTo>
                    <a:pt x="955" y="463"/>
                  </a:lnTo>
                  <a:lnTo>
                    <a:pt x="955" y="463"/>
                  </a:lnTo>
                  <a:lnTo>
                    <a:pt x="956" y="463"/>
                  </a:lnTo>
                  <a:lnTo>
                    <a:pt x="956" y="463"/>
                  </a:lnTo>
                  <a:lnTo>
                    <a:pt x="956" y="463"/>
                  </a:lnTo>
                  <a:lnTo>
                    <a:pt x="956" y="461"/>
                  </a:lnTo>
                  <a:lnTo>
                    <a:pt x="956" y="461"/>
                  </a:lnTo>
                  <a:lnTo>
                    <a:pt x="956" y="461"/>
                  </a:lnTo>
                  <a:lnTo>
                    <a:pt x="955" y="461"/>
                  </a:lnTo>
                  <a:lnTo>
                    <a:pt x="955" y="461"/>
                  </a:lnTo>
                  <a:lnTo>
                    <a:pt x="955" y="461"/>
                  </a:lnTo>
                  <a:lnTo>
                    <a:pt x="955" y="461"/>
                  </a:lnTo>
                  <a:lnTo>
                    <a:pt x="955" y="461"/>
                  </a:lnTo>
                  <a:lnTo>
                    <a:pt x="955" y="461"/>
                  </a:lnTo>
                  <a:lnTo>
                    <a:pt x="955" y="461"/>
                  </a:lnTo>
                  <a:lnTo>
                    <a:pt x="954" y="461"/>
                  </a:lnTo>
                  <a:lnTo>
                    <a:pt x="954" y="461"/>
                  </a:lnTo>
                  <a:lnTo>
                    <a:pt x="954" y="461"/>
                  </a:lnTo>
                  <a:lnTo>
                    <a:pt x="954" y="461"/>
                  </a:lnTo>
                  <a:lnTo>
                    <a:pt x="954" y="461"/>
                  </a:lnTo>
                  <a:lnTo>
                    <a:pt x="954" y="461"/>
                  </a:lnTo>
                  <a:lnTo>
                    <a:pt x="954" y="461"/>
                  </a:lnTo>
                  <a:lnTo>
                    <a:pt x="953" y="461"/>
                  </a:lnTo>
                  <a:lnTo>
                    <a:pt x="953" y="461"/>
                  </a:lnTo>
                  <a:lnTo>
                    <a:pt x="953" y="461"/>
                  </a:lnTo>
                  <a:lnTo>
                    <a:pt x="953" y="461"/>
                  </a:lnTo>
                  <a:lnTo>
                    <a:pt x="953" y="461"/>
                  </a:lnTo>
                  <a:lnTo>
                    <a:pt x="953" y="461"/>
                  </a:lnTo>
                  <a:lnTo>
                    <a:pt x="952" y="461"/>
                  </a:lnTo>
                  <a:lnTo>
                    <a:pt x="952" y="461"/>
                  </a:lnTo>
                  <a:lnTo>
                    <a:pt x="952" y="461"/>
                  </a:lnTo>
                  <a:lnTo>
                    <a:pt x="952" y="461"/>
                  </a:lnTo>
                  <a:lnTo>
                    <a:pt x="952" y="461"/>
                  </a:lnTo>
                  <a:lnTo>
                    <a:pt x="952" y="461"/>
                  </a:lnTo>
                  <a:lnTo>
                    <a:pt x="952" y="461"/>
                  </a:lnTo>
                  <a:lnTo>
                    <a:pt x="951" y="461"/>
                  </a:lnTo>
                  <a:lnTo>
                    <a:pt x="951" y="461"/>
                  </a:lnTo>
                  <a:lnTo>
                    <a:pt x="951" y="461"/>
                  </a:lnTo>
                  <a:lnTo>
                    <a:pt x="951" y="461"/>
                  </a:lnTo>
                  <a:lnTo>
                    <a:pt x="951" y="461"/>
                  </a:lnTo>
                  <a:lnTo>
                    <a:pt x="951" y="461"/>
                  </a:lnTo>
                  <a:lnTo>
                    <a:pt x="951" y="461"/>
                  </a:lnTo>
                  <a:lnTo>
                    <a:pt x="950" y="461"/>
                  </a:lnTo>
                  <a:lnTo>
                    <a:pt x="950" y="461"/>
                  </a:lnTo>
                  <a:lnTo>
                    <a:pt x="950" y="461"/>
                  </a:lnTo>
                  <a:lnTo>
                    <a:pt x="950" y="461"/>
                  </a:lnTo>
                  <a:lnTo>
                    <a:pt x="950" y="461"/>
                  </a:lnTo>
                  <a:lnTo>
                    <a:pt x="950" y="461"/>
                  </a:lnTo>
                  <a:lnTo>
                    <a:pt x="950" y="461"/>
                  </a:lnTo>
                  <a:lnTo>
                    <a:pt x="949" y="461"/>
                  </a:lnTo>
                  <a:lnTo>
                    <a:pt x="949" y="461"/>
                  </a:lnTo>
                  <a:lnTo>
                    <a:pt x="949" y="461"/>
                  </a:lnTo>
                  <a:lnTo>
                    <a:pt x="949" y="461"/>
                  </a:lnTo>
                  <a:lnTo>
                    <a:pt x="949" y="461"/>
                  </a:lnTo>
                  <a:lnTo>
                    <a:pt x="949" y="461"/>
                  </a:lnTo>
                  <a:lnTo>
                    <a:pt x="948" y="461"/>
                  </a:lnTo>
                  <a:lnTo>
                    <a:pt x="948" y="461"/>
                  </a:lnTo>
                  <a:lnTo>
                    <a:pt x="948" y="461"/>
                  </a:lnTo>
                  <a:lnTo>
                    <a:pt x="948" y="461"/>
                  </a:lnTo>
                  <a:lnTo>
                    <a:pt x="948" y="461"/>
                  </a:lnTo>
                  <a:lnTo>
                    <a:pt x="948" y="461"/>
                  </a:lnTo>
                  <a:lnTo>
                    <a:pt x="948" y="461"/>
                  </a:lnTo>
                  <a:lnTo>
                    <a:pt x="947" y="461"/>
                  </a:lnTo>
                  <a:lnTo>
                    <a:pt x="947" y="461"/>
                  </a:lnTo>
                  <a:lnTo>
                    <a:pt x="947" y="461"/>
                  </a:lnTo>
                  <a:lnTo>
                    <a:pt x="947" y="461"/>
                  </a:lnTo>
                  <a:lnTo>
                    <a:pt x="947" y="461"/>
                  </a:lnTo>
                  <a:lnTo>
                    <a:pt x="947" y="461"/>
                  </a:lnTo>
                  <a:lnTo>
                    <a:pt x="947" y="461"/>
                  </a:lnTo>
                  <a:lnTo>
                    <a:pt x="946" y="461"/>
                  </a:lnTo>
                  <a:lnTo>
                    <a:pt x="946" y="461"/>
                  </a:lnTo>
                  <a:lnTo>
                    <a:pt x="946" y="461"/>
                  </a:lnTo>
                  <a:lnTo>
                    <a:pt x="946" y="461"/>
                  </a:lnTo>
                  <a:lnTo>
                    <a:pt x="946" y="461"/>
                  </a:lnTo>
                  <a:lnTo>
                    <a:pt x="946" y="461"/>
                  </a:lnTo>
                  <a:lnTo>
                    <a:pt x="946" y="461"/>
                  </a:lnTo>
                  <a:lnTo>
                    <a:pt x="945" y="461"/>
                  </a:lnTo>
                  <a:lnTo>
                    <a:pt x="945" y="461"/>
                  </a:lnTo>
                  <a:lnTo>
                    <a:pt x="945" y="461"/>
                  </a:lnTo>
                  <a:lnTo>
                    <a:pt x="945" y="461"/>
                  </a:lnTo>
                  <a:lnTo>
                    <a:pt x="945" y="461"/>
                  </a:lnTo>
                  <a:lnTo>
                    <a:pt x="945" y="461"/>
                  </a:lnTo>
                  <a:lnTo>
                    <a:pt x="945" y="461"/>
                  </a:lnTo>
                  <a:lnTo>
                    <a:pt x="944" y="461"/>
                  </a:lnTo>
                  <a:lnTo>
                    <a:pt x="944" y="461"/>
                  </a:lnTo>
                  <a:lnTo>
                    <a:pt x="944" y="461"/>
                  </a:lnTo>
                  <a:lnTo>
                    <a:pt x="944" y="461"/>
                  </a:lnTo>
                  <a:lnTo>
                    <a:pt x="944" y="461"/>
                  </a:lnTo>
                  <a:lnTo>
                    <a:pt x="944" y="461"/>
                  </a:lnTo>
                  <a:lnTo>
                    <a:pt x="944" y="461"/>
                  </a:lnTo>
                  <a:lnTo>
                    <a:pt x="943" y="461"/>
                  </a:lnTo>
                  <a:lnTo>
                    <a:pt x="943" y="461"/>
                  </a:lnTo>
                  <a:lnTo>
                    <a:pt x="943" y="461"/>
                  </a:lnTo>
                  <a:lnTo>
                    <a:pt x="943" y="461"/>
                  </a:lnTo>
                  <a:lnTo>
                    <a:pt x="943" y="461"/>
                  </a:lnTo>
                  <a:lnTo>
                    <a:pt x="943" y="461"/>
                  </a:lnTo>
                  <a:lnTo>
                    <a:pt x="943" y="461"/>
                  </a:lnTo>
                  <a:lnTo>
                    <a:pt x="942" y="461"/>
                  </a:lnTo>
                  <a:lnTo>
                    <a:pt x="942" y="463"/>
                  </a:lnTo>
                  <a:close/>
                  <a:moveTo>
                    <a:pt x="964" y="463"/>
                  </a:moveTo>
                  <a:lnTo>
                    <a:pt x="964" y="463"/>
                  </a:lnTo>
                  <a:lnTo>
                    <a:pt x="964" y="463"/>
                  </a:lnTo>
                  <a:lnTo>
                    <a:pt x="964" y="463"/>
                  </a:lnTo>
                  <a:lnTo>
                    <a:pt x="965" y="463"/>
                  </a:lnTo>
                  <a:lnTo>
                    <a:pt x="965" y="463"/>
                  </a:lnTo>
                  <a:lnTo>
                    <a:pt x="965" y="463"/>
                  </a:lnTo>
                  <a:lnTo>
                    <a:pt x="965" y="463"/>
                  </a:lnTo>
                  <a:lnTo>
                    <a:pt x="965" y="463"/>
                  </a:lnTo>
                  <a:lnTo>
                    <a:pt x="965" y="463"/>
                  </a:lnTo>
                  <a:lnTo>
                    <a:pt x="965" y="463"/>
                  </a:lnTo>
                  <a:lnTo>
                    <a:pt x="966" y="463"/>
                  </a:lnTo>
                  <a:lnTo>
                    <a:pt x="966" y="463"/>
                  </a:lnTo>
                  <a:lnTo>
                    <a:pt x="966" y="463"/>
                  </a:lnTo>
                  <a:lnTo>
                    <a:pt x="966" y="463"/>
                  </a:lnTo>
                  <a:lnTo>
                    <a:pt x="966" y="463"/>
                  </a:lnTo>
                  <a:lnTo>
                    <a:pt x="966" y="463"/>
                  </a:lnTo>
                  <a:lnTo>
                    <a:pt x="966" y="463"/>
                  </a:lnTo>
                  <a:lnTo>
                    <a:pt x="967" y="463"/>
                  </a:lnTo>
                  <a:lnTo>
                    <a:pt x="967" y="463"/>
                  </a:lnTo>
                  <a:lnTo>
                    <a:pt x="967" y="463"/>
                  </a:lnTo>
                  <a:lnTo>
                    <a:pt x="967" y="463"/>
                  </a:lnTo>
                  <a:lnTo>
                    <a:pt x="967" y="463"/>
                  </a:lnTo>
                  <a:lnTo>
                    <a:pt x="967" y="463"/>
                  </a:lnTo>
                  <a:lnTo>
                    <a:pt x="967" y="463"/>
                  </a:lnTo>
                  <a:lnTo>
                    <a:pt x="968" y="463"/>
                  </a:lnTo>
                  <a:lnTo>
                    <a:pt x="968" y="463"/>
                  </a:lnTo>
                  <a:lnTo>
                    <a:pt x="968" y="463"/>
                  </a:lnTo>
                  <a:lnTo>
                    <a:pt x="968" y="463"/>
                  </a:lnTo>
                  <a:lnTo>
                    <a:pt x="968" y="463"/>
                  </a:lnTo>
                  <a:lnTo>
                    <a:pt x="968" y="463"/>
                  </a:lnTo>
                  <a:lnTo>
                    <a:pt x="968" y="463"/>
                  </a:lnTo>
                  <a:lnTo>
                    <a:pt x="969" y="463"/>
                  </a:lnTo>
                  <a:lnTo>
                    <a:pt x="969" y="463"/>
                  </a:lnTo>
                  <a:lnTo>
                    <a:pt x="969" y="463"/>
                  </a:lnTo>
                  <a:lnTo>
                    <a:pt x="969" y="463"/>
                  </a:lnTo>
                  <a:lnTo>
                    <a:pt x="969" y="463"/>
                  </a:lnTo>
                  <a:lnTo>
                    <a:pt x="969" y="463"/>
                  </a:lnTo>
                  <a:lnTo>
                    <a:pt x="969" y="463"/>
                  </a:lnTo>
                  <a:lnTo>
                    <a:pt x="970" y="463"/>
                  </a:lnTo>
                  <a:lnTo>
                    <a:pt x="970" y="463"/>
                  </a:lnTo>
                  <a:lnTo>
                    <a:pt x="970" y="463"/>
                  </a:lnTo>
                  <a:lnTo>
                    <a:pt x="970" y="463"/>
                  </a:lnTo>
                  <a:lnTo>
                    <a:pt x="970" y="463"/>
                  </a:lnTo>
                  <a:lnTo>
                    <a:pt x="970" y="463"/>
                  </a:lnTo>
                  <a:lnTo>
                    <a:pt x="970" y="463"/>
                  </a:lnTo>
                  <a:lnTo>
                    <a:pt x="971" y="463"/>
                  </a:lnTo>
                  <a:lnTo>
                    <a:pt x="971" y="463"/>
                  </a:lnTo>
                  <a:lnTo>
                    <a:pt x="971" y="463"/>
                  </a:lnTo>
                  <a:lnTo>
                    <a:pt x="971" y="463"/>
                  </a:lnTo>
                  <a:lnTo>
                    <a:pt x="971" y="463"/>
                  </a:lnTo>
                  <a:lnTo>
                    <a:pt x="971" y="463"/>
                  </a:lnTo>
                  <a:lnTo>
                    <a:pt x="972" y="463"/>
                  </a:lnTo>
                  <a:lnTo>
                    <a:pt x="972" y="463"/>
                  </a:lnTo>
                  <a:lnTo>
                    <a:pt x="972" y="463"/>
                  </a:lnTo>
                  <a:lnTo>
                    <a:pt x="972" y="463"/>
                  </a:lnTo>
                  <a:lnTo>
                    <a:pt x="972" y="463"/>
                  </a:lnTo>
                  <a:lnTo>
                    <a:pt x="972" y="463"/>
                  </a:lnTo>
                  <a:lnTo>
                    <a:pt x="972" y="463"/>
                  </a:lnTo>
                  <a:lnTo>
                    <a:pt x="973" y="463"/>
                  </a:lnTo>
                  <a:lnTo>
                    <a:pt x="973" y="463"/>
                  </a:lnTo>
                  <a:lnTo>
                    <a:pt x="973" y="463"/>
                  </a:lnTo>
                  <a:lnTo>
                    <a:pt x="973" y="463"/>
                  </a:lnTo>
                  <a:lnTo>
                    <a:pt x="973" y="463"/>
                  </a:lnTo>
                  <a:lnTo>
                    <a:pt x="973" y="463"/>
                  </a:lnTo>
                  <a:lnTo>
                    <a:pt x="973" y="463"/>
                  </a:lnTo>
                  <a:lnTo>
                    <a:pt x="974" y="463"/>
                  </a:lnTo>
                  <a:lnTo>
                    <a:pt x="974" y="463"/>
                  </a:lnTo>
                  <a:lnTo>
                    <a:pt x="974" y="463"/>
                  </a:lnTo>
                  <a:lnTo>
                    <a:pt x="974" y="463"/>
                  </a:lnTo>
                  <a:lnTo>
                    <a:pt x="974" y="463"/>
                  </a:lnTo>
                  <a:lnTo>
                    <a:pt x="974" y="463"/>
                  </a:lnTo>
                  <a:lnTo>
                    <a:pt x="974" y="463"/>
                  </a:lnTo>
                  <a:lnTo>
                    <a:pt x="975" y="463"/>
                  </a:lnTo>
                  <a:lnTo>
                    <a:pt x="975" y="463"/>
                  </a:lnTo>
                  <a:lnTo>
                    <a:pt x="975" y="463"/>
                  </a:lnTo>
                  <a:lnTo>
                    <a:pt x="975" y="463"/>
                  </a:lnTo>
                  <a:lnTo>
                    <a:pt x="975" y="463"/>
                  </a:lnTo>
                  <a:lnTo>
                    <a:pt x="975" y="463"/>
                  </a:lnTo>
                  <a:lnTo>
                    <a:pt x="975" y="463"/>
                  </a:lnTo>
                  <a:lnTo>
                    <a:pt x="976" y="463"/>
                  </a:lnTo>
                  <a:lnTo>
                    <a:pt x="976" y="463"/>
                  </a:lnTo>
                  <a:lnTo>
                    <a:pt x="976" y="463"/>
                  </a:lnTo>
                  <a:lnTo>
                    <a:pt x="976" y="463"/>
                  </a:lnTo>
                  <a:lnTo>
                    <a:pt x="976" y="463"/>
                  </a:lnTo>
                  <a:lnTo>
                    <a:pt x="976" y="463"/>
                  </a:lnTo>
                  <a:lnTo>
                    <a:pt x="976" y="463"/>
                  </a:lnTo>
                  <a:lnTo>
                    <a:pt x="977" y="463"/>
                  </a:lnTo>
                  <a:lnTo>
                    <a:pt x="977" y="463"/>
                  </a:lnTo>
                  <a:lnTo>
                    <a:pt x="977" y="463"/>
                  </a:lnTo>
                  <a:lnTo>
                    <a:pt x="977" y="463"/>
                  </a:lnTo>
                  <a:lnTo>
                    <a:pt x="977" y="463"/>
                  </a:lnTo>
                  <a:lnTo>
                    <a:pt x="977" y="463"/>
                  </a:lnTo>
                  <a:lnTo>
                    <a:pt x="977" y="461"/>
                  </a:lnTo>
                  <a:lnTo>
                    <a:pt x="977" y="461"/>
                  </a:lnTo>
                  <a:lnTo>
                    <a:pt x="977" y="461"/>
                  </a:lnTo>
                  <a:lnTo>
                    <a:pt x="977" y="461"/>
                  </a:lnTo>
                  <a:lnTo>
                    <a:pt x="977" y="461"/>
                  </a:lnTo>
                  <a:lnTo>
                    <a:pt x="977" y="461"/>
                  </a:lnTo>
                  <a:lnTo>
                    <a:pt x="976" y="461"/>
                  </a:lnTo>
                  <a:lnTo>
                    <a:pt x="976" y="461"/>
                  </a:lnTo>
                  <a:lnTo>
                    <a:pt x="976" y="461"/>
                  </a:lnTo>
                  <a:lnTo>
                    <a:pt x="976" y="461"/>
                  </a:lnTo>
                  <a:lnTo>
                    <a:pt x="976" y="461"/>
                  </a:lnTo>
                  <a:lnTo>
                    <a:pt x="976" y="461"/>
                  </a:lnTo>
                  <a:lnTo>
                    <a:pt x="976" y="461"/>
                  </a:lnTo>
                  <a:lnTo>
                    <a:pt x="975" y="461"/>
                  </a:lnTo>
                  <a:lnTo>
                    <a:pt x="975" y="461"/>
                  </a:lnTo>
                  <a:lnTo>
                    <a:pt x="975" y="461"/>
                  </a:lnTo>
                  <a:lnTo>
                    <a:pt x="975" y="461"/>
                  </a:lnTo>
                  <a:lnTo>
                    <a:pt x="975" y="461"/>
                  </a:lnTo>
                  <a:lnTo>
                    <a:pt x="975" y="461"/>
                  </a:lnTo>
                  <a:lnTo>
                    <a:pt x="975" y="461"/>
                  </a:lnTo>
                  <a:lnTo>
                    <a:pt x="974" y="461"/>
                  </a:lnTo>
                  <a:lnTo>
                    <a:pt x="974" y="461"/>
                  </a:lnTo>
                  <a:lnTo>
                    <a:pt x="974" y="461"/>
                  </a:lnTo>
                  <a:lnTo>
                    <a:pt x="974" y="461"/>
                  </a:lnTo>
                  <a:lnTo>
                    <a:pt x="974" y="461"/>
                  </a:lnTo>
                  <a:lnTo>
                    <a:pt x="974" y="461"/>
                  </a:lnTo>
                  <a:lnTo>
                    <a:pt x="974" y="461"/>
                  </a:lnTo>
                  <a:lnTo>
                    <a:pt x="973" y="461"/>
                  </a:lnTo>
                  <a:lnTo>
                    <a:pt x="973" y="461"/>
                  </a:lnTo>
                  <a:lnTo>
                    <a:pt x="973" y="461"/>
                  </a:lnTo>
                  <a:lnTo>
                    <a:pt x="973" y="461"/>
                  </a:lnTo>
                  <a:lnTo>
                    <a:pt x="973" y="461"/>
                  </a:lnTo>
                  <a:lnTo>
                    <a:pt x="973" y="461"/>
                  </a:lnTo>
                  <a:lnTo>
                    <a:pt x="973" y="461"/>
                  </a:lnTo>
                  <a:lnTo>
                    <a:pt x="972" y="461"/>
                  </a:lnTo>
                  <a:lnTo>
                    <a:pt x="972" y="461"/>
                  </a:lnTo>
                  <a:lnTo>
                    <a:pt x="972" y="461"/>
                  </a:lnTo>
                  <a:lnTo>
                    <a:pt x="972" y="461"/>
                  </a:lnTo>
                  <a:lnTo>
                    <a:pt x="972" y="461"/>
                  </a:lnTo>
                  <a:lnTo>
                    <a:pt x="972" y="461"/>
                  </a:lnTo>
                  <a:lnTo>
                    <a:pt x="972" y="461"/>
                  </a:lnTo>
                  <a:lnTo>
                    <a:pt x="971" y="461"/>
                  </a:lnTo>
                  <a:lnTo>
                    <a:pt x="971" y="461"/>
                  </a:lnTo>
                  <a:lnTo>
                    <a:pt x="971" y="461"/>
                  </a:lnTo>
                  <a:lnTo>
                    <a:pt x="971" y="461"/>
                  </a:lnTo>
                  <a:lnTo>
                    <a:pt x="971" y="461"/>
                  </a:lnTo>
                  <a:lnTo>
                    <a:pt x="971" y="461"/>
                  </a:lnTo>
                  <a:lnTo>
                    <a:pt x="970" y="461"/>
                  </a:lnTo>
                  <a:lnTo>
                    <a:pt x="970" y="461"/>
                  </a:lnTo>
                  <a:lnTo>
                    <a:pt x="970" y="461"/>
                  </a:lnTo>
                  <a:lnTo>
                    <a:pt x="970" y="461"/>
                  </a:lnTo>
                  <a:lnTo>
                    <a:pt x="970" y="461"/>
                  </a:lnTo>
                  <a:lnTo>
                    <a:pt x="970" y="461"/>
                  </a:lnTo>
                  <a:lnTo>
                    <a:pt x="970" y="461"/>
                  </a:lnTo>
                  <a:lnTo>
                    <a:pt x="969" y="461"/>
                  </a:lnTo>
                  <a:lnTo>
                    <a:pt x="969" y="461"/>
                  </a:lnTo>
                  <a:lnTo>
                    <a:pt x="969" y="461"/>
                  </a:lnTo>
                  <a:lnTo>
                    <a:pt x="969" y="461"/>
                  </a:lnTo>
                  <a:lnTo>
                    <a:pt x="969" y="461"/>
                  </a:lnTo>
                  <a:lnTo>
                    <a:pt x="969" y="461"/>
                  </a:lnTo>
                  <a:lnTo>
                    <a:pt x="969" y="461"/>
                  </a:lnTo>
                  <a:lnTo>
                    <a:pt x="968" y="461"/>
                  </a:lnTo>
                  <a:lnTo>
                    <a:pt x="968" y="461"/>
                  </a:lnTo>
                  <a:lnTo>
                    <a:pt x="968" y="461"/>
                  </a:lnTo>
                  <a:lnTo>
                    <a:pt x="968" y="461"/>
                  </a:lnTo>
                  <a:lnTo>
                    <a:pt x="968" y="461"/>
                  </a:lnTo>
                  <a:lnTo>
                    <a:pt x="968" y="461"/>
                  </a:lnTo>
                  <a:lnTo>
                    <a:pt x="968" y="461"/>
                  </a:lnTo>
                  <a:lnTo>
                    <a:pt x="967" y="461"/>
                  </a:lnTo>
                  <a:lnTo>
                    <a:pt x="967" y="461"/>
                  </a:lnTo>
                  <a:lnTo>
                    <a:pt x="967" y="461"/>
                  </a:lnTo>
                  <a:lnTo>
                    <a:pt x="967" y="461"/>
                  </a:lnTo>
                  <a:lnTo>
                    <a:pt x="967" y="461"/>
                  </a:lnTo>
                  <a:lnTo>
                    <a:pt x="967" y="461"/>
                  </a:lnTo>
                  <a:lnTo>
                    <a:pt x="967" y="461"/>
                  </a:lnTo>
                  <a:lnTo>
                    <a:pt x="966" y="461"/>
                  </a:lnTo>
                  <a:lnTo>
                    <a:pt x="966" y="461"/>
                  </a:lnTo>
                  <a:lnTo>
                    <a:pt x="966" y="461"/>
                  </a:lnTo>
                  <a:lnTo>
                    <a:pt x="966" y="461"/>
                  </a:lnTo>
                  <a:lnTo>
                    <a:pt x="966" y="461"/>
                  </a:lnTo>
                  <a:lnTo>
                    <a:pt x="966" y="461"/>
                  </a:lnTo>
                  <a:lnTo>
                    <a:pt x="966" y="461"/>
                  </a:lnTo>
                  <a:lnTo>
                    <a:pt x="965" y="461"/>
                  </a:lnTo>
                  <a:lnTo>
                    <a:pt x="965" y="461"/>
                  </a:lnTo>
                  <a:lnTo>
                    <a:pt x="965" y="461"/>
                  </a:lnTo>
                  <a:lnTo>
                    <a:pt x="965" y="461"/>
                  </a:lnTo>
                  <a:lnTo>
                    <a:pt x="965" y="461"/>
                  </a:lnTo>
                  <a:lnTo>
                    <a:pt x="965" y="461"/>
                  </a:lnTo>
                  <a:lnTo>
                    <a:pt x="965" y="461"/>
                  </a:lnTo>
                  <a:lnTo>
                    <a:pt x="964" y="461"/>
                  </a:lnTo>
                  <a:lnTo>
                    <a:pt x="964" y="461"/>
                  </a:lnTo>
                  <a:lnTo>
                    <a:pt x="964" y="461"/>
                  </a:lnTo>
                  <a:lnTo>
                    <a:pt x="964" y="461"/>
                  </a:lnTo>
                  <a:lnTo>
                    <a:pt x="964" y="463"/>
                  </a:lnTo>
                  <a:close/>
                  <a:moveTo>
                    <a:pt x="985" y="463"/>
                  </a:moveTo>
                  <a:lnTo>
                    <a:pt x="985" y="463"/>
                  </a:lnTo>
                  <a:lnTo>
                    <a:pt x="986" y="463"/>
                  </a:lnTo>
                  <a:lnTo>
                    <a:pt x="986" y="463"/>
                  </a:lnTo>
                  <a:lnTo>
                    <a:pt x="986" y="463"/>
                  </a:lnTo>
                  <a:lnTo>
                    <a:pt x="986" y="463"/>
                  </a:lnTo>
                  <a:lnTo>
                    <a:pt x="986" y="463"/>
                  </a:lnTo>
                  <a:lnTo>
                    <a:pt x="986" y="463"/>
                  </a:lnTo>
                  <a:lnTo>
                    <a:pt x="986" y="463"/>
                  </a:lnTo>
                  <a:lnTo>
                    <a:pt x="987" y="463"/>
                  </a:lnTo>
                  <a:lnTo>
                    <a:pt x="987" y="463"/>
                  </a:lnTo>
                  <a:lnTo>
                    <a:pt x="987" y="463"/>
                  </a:lnTo>
                  <a:lnTo>
                    <a:pt x="987" y="463"/>
                  </a:lnTo>
                  <a:lnTo>
                    <a:pt x="987" y="463"/>
                  </a:lnTo>
                  <a:lnTo>
                    <a:pt x="987" y="463"/>
                  </a:lnTo>
                  <a:lnTo>
                    <a:pt x="987" y="463"/>
                  </a:lnTo>
                  <a:lnTo>
                    <a:pt x="988" y="463"/>
                  </a:lnTo>
                  <a:lnTo>
                    <a:pt x="988" y="463"/>
                  </a:lnTo>
                  <a:lnTo>
                    <a:pt x="988" y="463"/>
                  </a:lnTo>
                  <a:lnTo>
                    <a:pt x="988" y="463"/>
                  </a:lnTo>
                  <a:lnTo>
                    <a:pt x="988" y="463"/>
                  </a:lnTo>
                  <a:lnTo>
                    <a:pt x="988" y="463"/>
                  </a:lnTo>
                  <a:lnTo>
                    <a:pt x="988" y="463"/>
                  </a:lnTo>
                  <a:lnTo>
                    <a:pt x="989" y="463"/>
                  </a:lnTo>
                  <a:lnTo>
                    <a:pt x="989" y="463"/>
                  </a:lnTo>
                  <a:lnTo>
                    <a:pt x="989" y="463"/>
                  </a:lnTo>
                  <a:lnTo>
                    <a:pt x="989" y="463"/>
                  </a:lnTo>
                  <a:lnTo>
                    <a:pt x="989" y="463"/>
                  </a:lnTo>
                  <a:lnTo>
                    <a:pt x="989" y="463"/>
                  </a:lnTo>
                  <a:lnTo>
                    <a:pt x="990" y="463"/>
                  </a:lnTo>
                  <a:lnTo>
                    <a:pt x="990" y="463"/>
                  </a:lnTo>
                  <a:lnTo>
                    <a:pt x="990" y="463"/>
                  </a:lnTo>
                  <a:lnTo>
                    <a:pt x="990" y="463"/>
                  </a:lnTo>
                  <a:lnTo>
                    <a:pt x="990" y="463"/>
                  </a:lnTo>
                  <a:lnTo>
                    <a:pt x="990" y="463"/>
                  </a:lnTo>
                  <a:lnTo>
                    <a:pt x="990" y="463"/>
                  </a:lnTo>
                  <a:lnTo>
                    <a:pt x="991" y="463"/>
                  </a:lnTo>
                  <a:lnTo>
                    <a:pt x="991" y="463"/>
                  </a:lnTo>
                  <a:lnTo>
                    <a:pt x="991" y="463"/>
                  </a:lnTo>
                  <a:lnTo>
                    <a:pt x="991" y="463"/>
                  </a:lnTo>
                  <a:lnTo>
                    <a:pt x="991" y="463"/>
                  </a:lnTo>
                  <a:lnTo>
                    <a:pt x="991" y="463"/>
                  </a:lnTo>
                  <a:lnTo>
                    <a:pt x="991" y="463"/>
                  </a:lnTo>
                  <a:lnTo>
                    <a:pt x="992" y="463"/>
                  </a:lnTo>
                  <a:lnTo>
                    <a:pt x="992" y="463"/>
                  </a:lnTo>
                  <a:lnTo>
                    <a:pt x="992" y="463"/>
                  </a:lnTo>
                  <a:lnTo>
                    <a:pt x="992" y="463"/>
                  </a:lnTo>
                  <a:lnTo>
                    <a:pt x="992" y="463"/>
                  </a:lnTo>
                  <a:lnTo>
                    <a:pt x="992" y="463"/>
                  </a:lnTo>
                  <a:lnTo>
                    <a:pt x="992" y="463"/>
                  </a:lnTo>
                  <a:lnTo>
                    <a:pt x="993" y="463"/>
                  </a:lnTo>
                  <a:lnTo>
                    <a:pt x="993" y="463"/>
                  </a:lnTo>
                  <a:lnTo>
                    <a:pt x="993" y="463"/>
                  </a:lnTo>
                  <a:lnTo>
                    <a:pt x="993" y="463"/>
                  </a:lnTo>
                  <a:lnTo>
                    <a:pt x="993" y="463"/>
                  </a:lnTo>
                  <a:lnTo>
                    <a:pt x="993" y="463"/>
                  </a:lnTo>
                  <a:lnTo>
                    <a:pt x="993" y="463"/>
                  </a:lnTo>
                  <a:lnTo>
                    <a:pt x="994" y="463"/>
                  </a:lnTo>
                  <a:lnTo>
                    <a:pt x="994" y="463"/>
                  </a:lnTo>
                  <a:lnTo>
                    <a:pt x="994" y="463"/>
                  </a:lnTo>
                  <a:lnTo>
                    <a:pt x="994" y="463"/>
                  </a:lnTo>
                  <a:lnTo>
                    <a:pt x="994" y="463"/>
                  </a:lnTo>
                  <a:lnTo>
                    <a:pt x="994" y="463"/>
                  </a:lnTo>
                  <a:lnTo>
                    <a:pt x="995" y="463"/>
                  </a:lnTo>
                  <a:lnTo>
                    <a:pt x="995" y="463"/>
                  </a:lnTo>
                  <a:lnTo>
                    <a:pt x="995" y="463"/>
                  </a:lnTo>
                  <a:lnTo>
                    <a:pt x="995" y="463"/>
                  </a:lnTo>
                  <a:lnTo>
                    <a:pt x="995" y="463"/>
                  </a:lnTo>
                  <a:lnTo>
                    <a:pt x="995" y="463"/>
                  </a:lnTo>
                  <a:lnTo>
                    <a:pt x="995" y="463"/>
                  </a:lnTo>
                  <a:lnTo>
                    <a:pt x="996" y="463"/>
                  </a:lnTo>
                  <a:lnTo>
                    <a:pt x="996" y="463"/>
                  </a:lnTo>
                  <a:lnTo>
                    <a:pt x="996" y="463"/>
                  </a:lnTo>
                  <a:lnTo>
                    <a:pt x="996" y="463"/>
                  </a:lnTo>
                  <a:lnTo>
                    <a:pt x="996" y="463"/>
                  </a:lnTo>
                  <a:lnTo>
                    <a:pt x="996" y="463"/>
                  </a:lnTo>
                  <a:lnTo>
                    <a:pt x="996" y="463"/>
                  </a:lnTo>
                  <a:lnTo>
                    <a:pt x="997" y="463"/>
                  </a:lnTo>
                  <a:lnTo>
                    <a:pt x="997" y="463"/>
                  </a:lnTo>
                  <a:lnTo>
                    <a:pt x="997" y="463"/>
                  </a:lnTo>
                  <a:lnTo>
                    <a:pt x="997" y="463"/>
                  </a:lnTo>
                  <a:lnTo>
                    <a:pt x="997" y="463"/>
                  </a:lnTo>
                  <a:lnTo>
                    <a:pt x="997" y="463"/>
                  </a:lnTo>
                  <a:lnTo>
                    <a:pt x="997" y="463"/>
                  </a:lnTo>
                  <a:lnTo>
                    <a:pt x="998" y="463"/>
                  </a:lnTo>
                  <a:lnTo>
                    <a:pt x="998" y="463"/>
                  </a:lnTo>
                  <a:lnTo>
                    <a:pt x="998" y="463"/>
                  </a:lnTo>
                  <a:lnTo>
                    <a:pt x="998" y="463"/>
                  </a:lnTo>
                  <a:lnTo>
                    <a:pt x="998" y="463"/>
                  </a:lnTo>
                  <a:lnTo>
                    <a:pt x="998" y="463"/>
                  </a:lnTo>
                  <a:lnTo>
                    <a:pt x="998" y="463"/>
                  </a:lnTo>
                  <a:lnTo>
                    <a:pt x="999" y="463"/>
                  </a:lnTo>
                  <a:lnTo>
                    <a:pt x="999" y="463"/>
                  </a:lnTo>
                  <a:lnTo>
                    <a:pt x="999" y="461"/>
                  </a:lnTo>
                  <a:lnTo>
                    <a:pt x="999" y="461"/>
                  </a:lnTo>
                  <a:lnTo>
                    <a:pt x="998" y="461"/>
                  </a:lnTo>
                  <a:lnTo>
                    <a:pt x="998" y="461"/>
                  </a:lnTo>
                  <a:lnTo>
                    <a:pt x="998" y="461"/>
                  </a:lnTo>
                  <a:lnTo>
                    <a:pt x="998" y="461"/>
                  </a:lnTo>
                  <a:lnTo>
                    <a:pt x="998" y="461"/>
                  </a:lnTo>
                  <a:lnTo>
                    <a:pt x="998" y="461"/>
                  </a:lnTo>
                  <a:lnTo>
                    <a:pt x="998" y="461"/>
                  </a:lnTo>
                  <a:lnTo>
                    <a:pt x="997" y="461"/>
                  </a:lnTo>
                  <a:lnTo>
                    <a:pt x="997" y="461"/>
                  </a:lnTo>
                  <a:lnTo>
                    <a:pt x="997" y="461"/>
                  </a:lnTo>
                  <a:lnTo>
                    <a:pt x="997" y="461"/>
                  </a:lnTo>
                  <a:lnTo>
                    <a:pt x="997" y="461"/>
                  </a:lnTo>
                  <a:lnTo>
                    <a:pt x="997" y="461"/>
                  </a:lnTo>
                  <a:lnTo>
                    <a:pt x="997" y="461"/>
                  </a:lnTo>
                  <a:lnTo>
                    <a:pt x="996" y="461"/>
                  </a:lnTo>
                  <a:lnTo>
                    <a:pt x="996" y="461"/>
                  </a:lnTo>
                  <a:lnTo>
                    <a:pt x="996" y="461"/>
                  </a:lnTo>
                  <a:lnTo>
                    <a:pt x="996" y="461"/>
                  </a:lnTo>
                  <a:lnTo>
                    <a:pt x="996" y="461"/>
                  </a:lnTo>
                  <a:lnTo>
                    <a:pt x="996" y="461"/>
                  </a:lnTo>
                  <a:lnTo>
                    <a:pt x="996" y="461"/>
                  </a:lnTo>
                  <a:lnTo>
                    <a:pt x="995" y="461"/>
                  </a:lnTo>
                  <a:lnTo>
                    <a:pt x="995" y="461"/>
                  </a:lnTo>
                  <a:lnTo>
                    <a:pt x="995" y="461"/>
                  </a:lnTo>
                  <a:lnTo>
                    <a:pt x="995" y="461"/>
                  </a:lnTo>
                  <a:lnTo>
                    <a:pt x="995" y="461"/>
                  </a:lnTo>
                  <a:lnTo>
                    <a:pt x="995" y="461"/>
                  </a:lnTo>
                  <a:lnTo>
                    <a:pt x="995" y="461"/>
                  </a:lnTo>
                  <a:lnTo>
                    <a:pt x="994" y="461"/>
                  </a:lnTo>
                  <a:lnTo>
                    <a:pt x="994" y="461"/>
                  </a:lnTo>
                  <a:lnTo>
                    <a:pt x="994" y="461"/>
                  </a:lnTo>
                  <a:lnTo>
                    <a:pt x="994" y="461"/>
                  </a:lnTo>
                  <a:lnTo>
                    <a:pt x="994" y="461"/>
                  </a:lnTo>
                  <a:lnTo>
                    <a:pt x="994" y="461"/>
                  </a:lnTo>
                  <a:lnTo>
                    <a:pt x="993" y="461"/>
                  </a:lnTo>
                  <a:lnTo>
                    <a:pt x="993" y="461"/>
                  </a:lnTo>
                  <a:lnTo>
                    <a:pt x="993" y="461"/>
                  </a:lnTo>
                  <a:lnTo>
                    <a:pt x="993" y="461"/>
                  </a:lnTo>
                  <a:lnTo>
                    <a:pt x="993" y="461"/>
                  </a:lnTo>
                  <a:lnTo>
                    <a:pt x="993" y="461"/>
                  </a:lnTo>
                  <a:lnTo>
                    <a:pt x="993" y="461"/>
                  </a:lnTo>
                  <a:lnTo>
                    <a:pt x="992" y="461"/>
                  </a:lnTo>
                  <a:lnTo>
                    <a:pt x="992" y="461"/>
                  </a:lnTo>
                  <a:lnTo>
                    <a:pt x="992" y="461"/>
                  </a:lnTo>
                  <a:lnTo>
                    <a:pt x="992" y="461"/>
                  </a:lnTo>
                  <a:lnTo>
                    <a:pt x="992" y="461"/>
                  </a:lnTo>
                  <a:lnTo>
                    <a:pt x="992" y="461"/>
                  </a:lnTo>
                  <a:lnTo>
                    <a:pt x="992" y="461"/>
                  </a:lnTo>
                  <a:lnTo>
                    <a:pt x="991" y="461"/>
                  </a:lnTo>
                  <a:lnTo>
                    <a:pt x="991" y="461"/>
                  </a:lnTo>
                  <a:lnTo>
                    <a:pt x="991" y="461"/>
                  </a:lnTo>
                  <a:lnTo>
                    <a:pt x="991" y="461"/>
                  </a:lnTo>
                  <a:lnTo>
                    <a:pt x="991" y="461"/>
                  </a:lnTo>
                  <a:lnTo>
                    <a:pt x="991" y="461"/>
                  </a:lnTo>
                  <a:lnTo>
                    <a:pt x="991" y="461"/>
                  </a:lnTo>
                  <a:lnTo>
                    <a:pt x="990" y="461"/>
                  </a:lnTo>
                  <a:lnTo>
                    <a:pt x="990" y="461"/>
                  </a:lnTo>
                  <a:lnTo>
                    <a:pt x="990" y="461"/>
                  </a:lnTo>
                  <a:lnTo>
                    <a:pt x="990" y="461"/>
                  </a:lnTo>
                  <a:lnTo>
                    <a:pt x="990" y="461"/>
                  </a:lnTo>
                  <a:lnTo>
                    <a:pt x="990" y="461"/>
                  </a:lnTo>
                  <a:lnTo>
                    <a:pt x="990" y="461"/>
                  </a:lnTo>
                  <a:lnTo>
                    <a:pt x="989" y="461"/>
                  </a:lnTo>
                  <a:lnTo>
                    <a:pt x="989" y="461"/>
                  </a:lnTo>
                  <a:lnTo>
                    <a:pt x="989" y="461"/>
                  </a:lnTo>
                  <a:lnTo>
                    <a:pt x="989" y="461"/>
                  </a:lnTo>
                  <a:lnTo>
                    <a:pt x="989" y="461"/>
                  </a:lnTo>
                  <a:lnTo>
                    <a:pt x="989" y="461"/>
                  </a:lnTo>
                  <a:lnTo>
                    <a:pt x="988" y="461"/>
                  </a:lnTo>
                  <a:lnTo>
                    <a:pt x="988" y="461"/>
                  </a:lnTo>
                  <a:lnTo>
                    <a:pt x="988" y="461"/>
                  </a:lnTo>
                  <a:lnTo>
                    <a:pt x="988" y="461"/>
                  </a:lnTo>
                  <a:lnTo>
                    <a:pt x="988" y="461"/>
                  </a:lnTo>
                  <a:lnTo>
                    <a:pt x="988" y="461"/>
                  </a:lnTo>
                  <a:lnTo>
                    <a:pt x="988" y="461"/>
                  </a:lnTo>
                  <a:lnTo>
                    <a:pt x="987" y="461"/>
                  </a:lnTo>
                  <a:lnTo>
                    <a:pt x="987" y="461"/>
                  </a:lnTo>
                  <a:lnTo>
                    <a:pt x="987" y="461"/>
                  </a:lnTo>
                  <a:lnTo>
                    <a:pt x="987" y="461"/>
                  </a:lnTo>
                  <a:lnTo>
                    <a:pt x="987" y="461"/>
                  </a:lnTo>
                  <a:lnTo>
                    <a:pt x="987" y="461"/>
                  </a:lnTo>
                  <a:lnTo>
                    <a:pt x="987" y="461"/>
                  </a:lnTo>
                  <a:lnTo>
                    <a:pt x="986" y="461"/>
                  </a:lnTo>
                  <a:lnTo>
                    <a:pt x="986" y="461"/>
                  </a:lnTo>
                  <a:lnTo>
                    <a:pt x="986" y="461"/>
                  </a:lnTo>
                  <a:lnTo>
                    <a:pt x="986" y="461"/>
                  </a:lnTo>
                  <a:lnTo>
                    <a:pt x="986" y="461"/>
                  </a:lnTo>
                  <a:lnTo>
                    <a:pt x="986" y="461"/>
                  </a:lnTo>
                  <a:lnTo>
                    <a:pt x="986" y="461"/>
                  </a:lnTo>
                  <a:lnTo>
                    <a:pt x="985" y="461"/>
                  </a:lnTo>
                  <a:lnTo>
                    <a:pt x="985" y="461"/>
                  </a:lnTo>
                  <a:lnTo>
                    <a:pt x="985" y="463"/>
                  </a:lnTo>
                  <a:close/>
                  <a:moveTo>
                    <a:pt x="1007" y="463"/>
                  </a:moveTo>
                  <a:lnTo>
                    <a:pt x="1007" y="463"/>
                  </a:lnTo>
                  <a:lnTo>
                    <a:pt x="1007" y="463"/>
                  </a:lnTo>
                  <a:lnTo>
                    <a:pt x="1007" y="463"/>
                  </a:lnTo>
                  <a:lnTo>
                    <a:pt x="1007" y="463"/>
                  </a:lnTo>
                  <a:lnTo>
                    <a:pt x="1007" y="463"/>
                  </a:lnTo>
                  <a:lnTo>
                    <a:pt x="1008" y="463"/>
                  </a:lnTo>
                  <a:lnTo>
                    <a:pt x="1008" y="463"/>
                  </a:lnTo>
                  <a:lnTo>
                    <a:pt x="1008" y="463"/>
                  </a:lnTo>
                  <a:lnTo>
                    <a:pt x="1008" y="463"/>
                  </a:lnTo>
                  <a:lnTo>
                    <a:pt x="1008" y="463"/>
                  </a:lnTo>
                  <a:lnTo>
                    <a:pt x="1008" y="463"/>
                  </a:lnTo>
                  <a:lnTo>
                    <a:pt x="1008" y="463"/>
                  </a:lnTo>
                  <a:lnTo>
                    <a:pt x="1009" y="463"/>
                  </a:lnTo>
                  <a:lnTo>
                    <a:pt x="1009" y="463"/>
                  </a:lnTo>
                  <a:lnTo>
                    <a:pt x="1009" y="463"/>
                  </a:lnTo>
                  <a:lnTo>
                    <a:pt x="1009" y="463"/>
                  </a:lnTo>
                  <a:lnTo>
                    <a:pt x="1009" y="463"/>
                  </a:lnTo>
                  <a:lnTo>
                    <a:pt x="1009" y="463"/>
                  </a:lnTo>
                  <a:lnTo>
                    <a:pt x="1010" y="463"/>
                  </a:lnTo>
                  <a:lnTo>
                    <a:pt x="1010" y="463"/>
                  </a:lnTo>
                  <a:lnTo>
                    <a:pt x="1010" y="463"/>
                  </a:lnTo>
                  <a:lnTo>
                    <a:pt x="1010" y="463"/>
                  </a:lnTo>
                  <a:lnTo>
                    <a:pt x="1010" y="463"/>
                  </a:lnTo>
                  <a:lnTo>
                    <a:pt x="1010" y="463"/>
                  </a:lnTo>
                  <a:lnTo>
                    <a:pt x="1010" y="463"/>
                  </a:lnTo>
                  <a:lnTo>
                    <a:pt x="1011" y="463"/>
                  </a:lnTo>
                  <a:lnTo>
                    <a:pt x="1011" y="463"/>
                  </a:lnTo>
                  <a:lnTo>
                    <a:pt x="1011" y="463"/>
                  </a:lnTo>
                  <a:lnTo>
                    <a:pt x="1011" y="463"/>
                  </a:lnTo>
                  <a:lnTo>
                    <a:pt x="1011" y="463"/>
                  </a:lnTo>
                  <a:lnTo>
                    <a:pt x="1011" y="463"/>
                  </a:lnTo>
                  <a:lnTo>
                    <a:pt x="1011" y="463"/>
                  </a:lnTo>
                  <a:lnTo>
                    <a:pt x="1012" y="463"/>
                  </a:lnTo>
                  <a:lnTo>
                    <a:pt x="1012" y="463"/>
                  </a:lnTo>
                  <a:lnTo>
                    <a:pt x="1012" y="463"/>
                  </a:lnTo>
                  <a:lnTo>
                    <a:pt x="1012" y="463"/>
                  </a:lnTo>
                  <a:lnTo>
                    <a:pt x="1012" y="463"/>
                  </a:lnTo>
                  <a:lnTo>
                    <a:pt x="1012" y="463"/>
                  </a:lnTo>
                  <a:lnTo>
                    <a:pt x="1012" y="463"/>
                  </a:lnTo>
                  <a:lnTo>
                    <a:pt x="1013" y="463"/>
                  </a:lnTo>
                  <a:lnTo>
                    <a:pt x="1013" y="463"/>
                  </a:lnTo>
                  <a:lnTo>
                    <a:pt x="1013" y="463"/>
                  </a:lnTo>
                  <a:lnTo>
                    <a:pt x="1013" y="463"/>
                  </a:lnTo>
                  <a:lnTo>
                    <a:pt x="1013" y="463"/>
                  </a:lnTo>
                  <a:lnTo>
                    <a:pt x="1013" y="463"/>
                  </a:lnTo>
                  <a:lnTo>
                    <a:pt x="1013" y="463"/>
                  </a:lnTo>
                  <a:lnTo>
                    <a:pt x="1014" y="463"/>
                  </a:lnTo>
                  <a:lnTo>
                    <a:pt x="1014" y="463"/>
                  </a:lnTo>
                  <a:lnTo>
                    <a:pt x="1014" y="463"/>
                  </a:lnTo>
                  <a:lnTo>
                    <a:pt x="1014" y="463"/>
                  </a:lnTo>
                  <a:lnTo>
                    <a:pt x="1014" y="463"/>
                  </a:lnTo>
                  <a:lnTo>
                    <a:pt x="1014" y="463"/>
                  </a:lnTo>
                  <a:lnTo>
                    <a:pt x="1014" y="463"/>
                  </a:lnTo>
                  <a:lnTo>
                    <a:pt x="1015" y="463"/>
                  </a:lnTo>
                  <a:lnTo>
                    <a:pt x="1015" y="463"/>
                  </a:lnTo>
                  <a:lnTo>
                    <a:pt x="1015" y="463"/>
                  </a:lnTo>
                  <a:lnTo>
                    <a:pt x="1015" y="463"/>
                  </a:lnTo>
                  <a:lnTo>
                    <a:pt x="1015" y="463"/>
                  </a:lnTo>
                  <a:lnTo>
                    <a:pt x="1015" y="463"/>
                  </a:lnTo>
                  <a:lnTo>
                    <a:pt x="1015" y="463"/>
                  </a:lnTo>
                  <a:lnTo>
                    <a:pt x="1016" y="463"/>
                  </a:lnTo>
                  <a:lnTo>
                    <a:pt x="1016" y="463"/>
                  </a:lnTo>
                  <a:lnTo>
                    <a:pt x="1016" y="463"/>
                  </a:lnTo>
                  <a:lnTo>
                    <a:pt x="1016" y="463"/>
                  </a:lnTo>
                  <a:lnTo>
                    <a:pt x="1016" y="463"/>
                  </a:lnTo>
                  <a:lnTo>
                    <a:pt x="1016" y="463"/>
                  </a:lnTo>
                  <a:lnTo>
                    <a:pt x="1016" y="463"/>
                  </a:lnTo>
                  <a:lnTo>
                    <a:pt x="1017" y="463"/>
                  </a:lnTo>
                  <a:lnTo>
                    <a:pt x="1017" y="463"/>
                  </a:lnTo>
                  <a:lnTo>
                    <a:pt x="1017" y="463"/>
                  </a:lnTo>
                  <a:lnTo>
                    <a:pt x="1017" y="463"/>
                  </a:lnTo>
                  <a:lnTo>
                    <a:pt x="1017" y="463"/>
                  </a:lnTo>
                  <a:lnTo>
                    <a:pt x="1017" y="463"/>
                  </a:lnTo>
                  <a:lnTo>
                    <a:pt x="1017" y="463"/>
                  </a:lnTo>
                  <a:lnTo>
                    <a:pt x="1018" y="463"/>
                  </a:lnTo>
                  <a:lnTo>
                    <a:pt x="1018" y="463"/>
                  </a:lnTo>
                  <a:lnTo>
                    <a:pt x="1018" y="463"/>
                  </a:lnTo>
                  <a:lnTo>
                    <a:pt x="1018" y="463"/>
                  </a:lnTo>
                  <a:lnTo>
                    <a:pt x="1018" y="463"/>
                  </a:lnTo>
                  <a:lnTo>
                    <a:pt x="1018" y="463"/>
                  </a:lnTo>
                  <a:lnTo>
                    <a:pt x="1018" y="463"/>
                  </a:lnTo>
                  <a:lnTo>
                    <a:pt x="1019" y="463"/>
                  </a:lnTo>
                  <a:lnTo>
                    <a:pt x="1019" y="463"/>
                  </a:lnTo>
                  <a:lnTo>
                    <a:pt x="1019" y="463"/>
                  </a:lnTo>
                  <a:lnTo>
                    <a:pt x="1019" y="463"/>
                  </a:lnTo>
                  <a:lnTo>
                    <a:pt x="1019" y="463"/>
                  </a:lnTo>
                  <a:lnTo>
                    <a:pt x="1019" y="463"/>
                  </a:lnTo>
                  <a:lnTo>
                    <a:pt x="1020" y="463"/>
                  </a:lnTo>
                  <a:lnTo>
                    <a:pt x="1020" y="463"/>
                  </a:lnTo>
                  <a:lnTo>
                    <a:pt x="1020" y="463"/>
                  </a:lnTo>
                  <a:lnTo>
                    <a:pt x="1020" y="463"/>
                  </a:lnTo>
                  <a:lnTo>
                    <a:pt x="1020" y="463"/>
                  </a:lnTo>
                  <a:lnTo>
                    <a:pt x="1020" y="461"/>
                  </a:lnTo>
                  <a:lnTo>
                    <a:pt x="1020" y="461"/>
                  </a:lnTo>
                  <a:lnTo>
                    <a:pt x="1020" y="461"/>
                  </a:lnTo>
                  <a:lnTo>
                    <a:pt x="1020" y="461"/>
                  </a:lnTo>
                  <a:lnTo>
                    <a:pt x="1020" y="461"/>
                  </a:lnTo>
                  <a:lnTo>
                    <a:pt x="1019" y="461"/>
                  </a:lnTo>
                  <a:lnTo>
                    <a:pt x="1019" y="461"/>
                  </a:lnTo>
                  <a:lnTo>
                    <a:pt x="1019" y="461"/>
                  </a:lnTo>
                  <a:lnTo>
                    <a:pt x="1019" y="461"/>
                  </a:lnTo>
                  <a:lnTo>
                    <a:pt x="1019" y="461"/>
                  </a:lnTo>
                  <a:lnTo>
                    <a:pt x="1019" y="461"/>
                  </a:lnTo>
                  <a:lnTo>
                    <a:pt x="1018" y="461"/>
                  </a:lnTo>
                  <a:lnTo>
                    <a:pt x="1018" y="461"/>
                  </a:lnTo>
                  <a:lnTo>
                    <a:pt x="1018" y="461"/>
                  </a:lnTo>
                  <a:lnTo>
                    <a:pt x="1018" y="461"/>
                  </a:lnTo>
                  <a:lnTo>
                    <a:pt x="1018" y="461"/>
                  </a:lnTo>
                  <a:lnTo>
                    <a:pt x="1018" y="461"/>
                  </a:lnTo>
                  <a:lnTo>
                    <a:pt x="1018" y="461"/>
                  </a:lnTo>
                  <a:lnTo>
                    <a:pt x="1017" y="461"/>
                  </a:lnTo>
                  <a:lnTo>
                    <a:pt x="1017" y="461"/>
                  </a:lnTo>
                  <a:lnTo>
                    <a:pt x="1017" y="461"/>
                  </a:lnTo>
                  <a:lnTo>
                    <a:pt x="1017" y="461"/>
                  </a:lnTo>
                  <a:lnTo>
                    <a:pt x="1017" y="461"/>
                  </a:lnTo>
                  <a:lnTo>
                    <a:pt x="1017" y="461"/>
                  </a:lnTo>
                  <a:lnTo>
                    <a:pt x="1017" y="461"/>
                  </a:lnTo>
                  <a:lnTo>
                    <a:pt x="1016" y="461"/>
                  </a:lnTo>
                  <a:lnTo>
                    <a:pt x="1016" y="461"/>
                  </a:lnTo>
                  <a:lnTo>
                    <a:pt x="1016" y="461"/>
                  </a:lnTo>
                  <a:lnTo>
                    <a:pt x="1016" y="461"/>
                  </a:lnTo>
                  <a:lnTo>
                    <a:pt x="1016" y="461"/>
                  </a:lnTo>
                  <a:lnTo>
                    <a:pt x="1016" y="461"/>
                  </a:lnTo>
                  <a:lnTo>
                    <a:pt x="1016" y="461"/>
                  </a:lnTo>
                  <a:lnTo>
                    <a:pt x="1015" y="461"/>
                  </a:lnTo>
                  <a:lnTo>
                    <a:pt x="1015" y="461"/>
                  </a:lnTo>
                  <a:lnTo>
                    <a:pt x="1015" y="461"/>
                  </a:lnTo>
                  <a:lnTo>
                    <a:pt x="1015" y="461"/>
                  </a:lnTo>
                  <a:lnTo>
                    <a:pt x="1015" y="461"/>
                  </a:lnTo>
                  <a:lnTo>
                    <a:pt x="1015" y="461"/>
                  </a:lnTo>
                  <a:lnTo>
                    <a:pt x="1015" y="461"/>
                  </a:lnTo>
                  <a:lnTo>
                    <a:pt x="1014" y="461"/>
                  </a:lnTo>
                  <a:lnTo>
                    <a:pt x="1014" y="461"/>
                  </a:lnTo>
                  <a:lnTo>
                    <a:pt x="1014" y="461"/>
                  </a:lnTo>
                  <a:lnTo>
                    <a:pt x="1014" y="461"/>
                  </a:lnTo>
                  <a:lnTo>
                    <a:pt x="1014" y="461"/>
                  </a:lnTo>
                  <a:lnTo>
                    <a:pt x="1014" y="461"/>
                  </a:lnTo>
                  <a:lnTo>
                    <a:pt x="1014" y="461"/>
                  </a:lnTo>
                  <a:lnTo>
                    <a:pt x="1013" y="461"/>
                  </a:lnTo>
                  <a:lnTo>
                    <a:pt x="1013" y="461"/>
                  </a:lnTo>
                  <a:lnTo>
                    <a:pt x="1013" y="461"/>
                  </a:lnTo>
                  <a:lnTo>
                    <a:pt x="1013" y="461"/>
                  </a:lnTo>
                  <a:lnTo>
                    <a:pt x="1013" y="461"/>
                  </a:lnTo>
                  <a:lnTo>
                    <a:pt x="1013" y="461"/>
                  </a:lnTo>
                  <a:lnTo>
                    <a:pt x="1013" y="461"/>
                  </a:lnTo>
                  <a:lnTo>
                    <a:pt x="1012" y="461"/>
                  </a:lnTo>
                  <a:lnTo>
                    <a:pt x="1012" y="461"/>
                  </a:lnTo>
                  <a:lnTo>
                    <a:pt x="1012" y="461"/>
                  </a:lnTo>
                  <a:lnTo>
                    <a:pt x="1012" y="461"/>
                  </a:lnTo>
                  <a:lnTo>
                    <a:pt x="1012" y="461"/>
                  </a:lnTo>
                  <a:lnTo>
                    <a:pt x="1012" y="461"/>
                  </a:lnTo>
                  <a:lnTo>
                    <a:pt x="1012" y="461"/>
                  </a:lnTo>
                  <a:lnTo>
                    <a:pt x="1011" y="461"/>
                  </a:lnTo>
                  <a:lnTo>
                    <a:pt x="1011" y="461"/>
                  </a:lnTo>
                  <a:lnTo>
                    <a:pt x="1011" y="461"/>
                  </a:lnTo>
                  <a:lnTo>
                    <a:pt x="1011" y="461"/>
                  </a:lnTo>
                  <a:lnTo>
                    <a:pt x="1011" y="461"/>
                  </a:lnTo>
                  <a:lnTo>
                    <a:pt x="1011" y="461"/>
                  </a:lnTo>
                  <a:lnTo>
                    <a:pt x="1011" y="461"/>
                  </a:lnTo>
                  <a:lnTo>
                    <a:pt x="1010" y="461"/>
                  </a:lnTo>
                  <a:lnTo>
                    <a:pt x="1010" y="461"/>
                  </a:lnTo>
                  <a:lnTo>
                    <a:pt x="1010" y="461"/>
                  </a:lnTo>
                  <a:lnTo>
                    <a:pt x="1010" y="461"/>
                  </a:lnTo>
                  <a:lnTo>
                    <a:pt x="1010" y="461"/>
                  </a:lnTo>
                  <a:lnTo>
                    <a:pt x="1010" y="461"/>
                  </a:lnTo>
                  <a:lnTo>
                    <a:pt x="1010" y="461"/>
                  </a:lnTo>
                  <a:lnTo>
                    <a:pt x="1009" y="461"/>
                  </a:lnTo>
                  <a:lnTo>
                    <a:pt x="1009" y="461"/>
                  </a:lnTo>
                  <a:lnTo>
                    <a:pt x="1009" y="461"/>
                  </a:lnTo>
                  <a:lnTo>
                    <a:pt x="1009" y="461"/>
                  </a:lnTo>
                  <a:lnTo>
                    <a:pt x="1009" y="461"/>
                  </a:lnTo>
                  <a:lnTo>
                    <a:pt x="1009" y="461"/>
                  </a:lnTo>
                  <a:lnTo>
                    <a:pt x="1008" y="461"/>
                  </a:lnTo>
                  <a:lnTo>
                    <a:pt x="1008" y="461"/>
                  </a:lnTo>
                  <a:lnTo>
                    <a:pt x="1008" y="461"/>
                  </a:lnTo>
                  <a:lnTo>
                    <a:pt x="1008" y="461"/>
                  </a:lnTo>
                  <a:lnTo>
                    <a:pt x="1008" y="461"/>
                  </a:lnTo>
                  <a:lnTo>
                    <a:pt x="1008" y="461"/>
                  </a:lnTo>
                  <a:lnTo>
                    <a:pt x="1008" y="461"/>
                  </a:lnTo>
                  <a:lnTo>
                    <a:pt x="1007" y="461"/>
                  </a:lnTo>
                  <a:lnTo>
                    <a:pt x="1007" y="461"/>
                  </a:lnTo>
                  <a:lnTo>
                    <a:pt x="1007" y="461"/>
                  </a:lnTo>
                  <a:lnTo>
                    <a:pt x="1007" y="461"/>
                  </a:lnTo>
                  <a:lnTo>
                    <a:pt x="1007" y="461"/>
                  </a:lnTo>
                  <a:lnTo>
                    <a:pt x="1007" y="461"/>
                  </a:lnTo>
                  <a:lnTo>
                    <a:pt x="1007" y="463"/>
                  </a:lnTo>
                  <a:close/>
                  <a:moveTo>
                    <a:pt x="1028" y="463"/>
                  </a:moveTo>
                  <a:lnTo>
                    <a:pt x="1028" y="463"/>
                  </a:lnTo>
                  <a:lnTo>
                    <a:pt x="1029" y="463"/>
                  </a:lnTo>
                  <a:lnTo>
                    <a:pt x="1029" y="463"/>
                  </a:lnTo>
                  <a:lnTo>
                    <a:pt x="1029" y="463"/>
                  </a:lnTo>
                  <a:lnTo>
                    <a:pt x="1029" y="463"/>
                  </a:lnTo>
                  <a:lnTo>
                    <a:pt x="1029" y="463"/>
                  </a:lnTo>
                  <a:lnTo>
                    <a:pt x="1029" y="463"/>
                  </a:lnTo>
                  <a:lnTo>
                    <a:pt x="1029" y="463"/>
                  </a:lnTo>
                  <a:lnTo>
                    <a:pt x="1030" y="463"/>
                  </a:lnTo>
                  <a:lnTo>
                    <a:pt x="1030" y="463"/>
                  </a:lnTo>
                  <a:lnTo>
                    <a:pt x="1030" y="463"/>
                  </a:lnTo>
                  <a:lnTo>
                    <a:pt x="1030" y="463"/>
                  </a:lnTo>
                  <a:lnTo>
                    <a:pt x="1030" y="463"/>
                  </a:lnTo>
                  <a:lnTo>
                    <a:pt x="1030" y="463"/>
                  </a:lnTo>
                  <a:lnTo>
                    <a:pt x="1030" y="463"/>
                  </a:lnTo>
                  <a:lnTo>
                    <a:pt x="1031" y="463"/>
                  </a:lnTo>
                  <a:lnTo>
                    <a:pt x="1031" y="463"/>
                  </a:lnTo>
                  <a:lnTo>
                    <a:pt x="1031" y="463"/>
                  </a:lnTo>
                  <a:lnTo>
                    <a:pt x="1031" y="463"/>
                  </a:lnTo>
                  <a:lnTo>
                    <a:pt x="1031" y="463"/>
                  </a:lnTo>
                  <a:lnTo>
                    <a:pt x="1031" y="463"/>
                  </a:lnTo>
                  <a:lnTo>
                    <a:pt x="1031" y="463"/>
                  </a:lnTo>
                  <a:lnTo>
                    <a:pt x="1032" y="463"/>
                  </a:lnTo>
                  <a:lnTo>
                    <a:pt x="1032" y="463"/>
                  </a:lnTo>
                  <a:lnTo>
                    <a:pt x="1032" y="463"/>
                  </a:lnTo>
                  <a:lnTo>
                    <a:pt x="1032" y="463"/>
                  </a:lnTo>
                  <a:lnTo>
                    <a:pt x="1032" y="463"/>
                  </a:lnTo>
                  <a:lnTo>
                    <a:pt x="1032" y="463"/>
                  </a:lnTo>
                  <a:lnTo>
                    <a:pt x="1032" y="463"/>
                  </a:lnTo>
                  <a:lnTo>
                    <a:pt x="1033" y="463"/>
                  </a:lnTo>
                  <a:lnTo>
                    <a:pt x="1033" y="463"/>
                  </a:lnTo>
                  <a:lnTo>
                    <a:pt x="1033" y="463"/>
                  </a:lnTo>
                  <a:lnTo>
                    <a:pt x="1033" y="463"/>
                  </a:lnTo>
                  <a:lnTo>
                    <a:pt x="1033" y="463"/>
                  </a:lnTo>
                  <a:lnTo>
                    <a:pt x="1033" y="463"/>
                  </a:lnTo>
                  <a:lnTo>
                    <a:pt x="1033" y="463"/>
                  </a:lnTo>
                  <a:lnTo>
                    <a:pt x="1034" y="463"/>
                  </a:lnTo>
                  <a:lnTo>
                    <a:pt x="1034" y="463"/>
                  </a:lnTo>
                  <a:lnTo>
                    <a:pt x="1034" y="463"/>
                  </a:lnTo>
                  <a:lnTo>
                    <a:pt x="1034" y="463"/>
                  </a:lnTo>
                  <a:lnTo>
                    <a:pt x="1034" y="463"/>
                  </a:lnTo>
                  <a:lnTo>
                    <a:pt x="1034" y="463"/>
                  </a:lnTo>
                  <a:lnTo>
                    <a:pt x="1035" y="463"/>
                  </a:lnTo>
                  <a:lnTo>
                    <a:pt x="1035" y="463"/>
                  </a:lnTo>
                  <a:lnTo>
                    <a:pt x="1035" y="463"/>
                  </a:lnTo>
                  <a:lnTo>
                    <a:pt x="1035" y="463"/>
                  </a:lnTo>
                  <a:lnTo>
                    <a:pt x="1035" y="463"/>
                  </a:lnTo>
                  <a:lnTo>
                    <a:pt x="1035" y="463"/>
                  </a:lnTo>
                  <a:lnTo>
                    <a:pt x="1035" y="463"/>
                  </a:lnTo>
                  <a:lnTo>
                    <a:pt x="1036" y="463"/>
                  </a:lnTo>
                  <a:lnTo>
                    <a:pt x="1036" y="463"/>
                  </a:lnTo>
                  <a:lnTo>
                    <a:pt x="1036" y="463"/>
                  </a:lnTo>
                  <a:lnTo>
                    <a:pt x="1036" y="463"/>
                  </a:lnTo>
                  <a:lnTo>
                    <a:pt x="1036" y="463"/>
                  </a:lnTo>
                  <a:lnTo>
                    <a:pt x="1036" y="463"/>
                  </a:lnTo>
                  <a:lnTo>
                    <a:pt x="1036" y="463"/>
                  </a:lnTo>
                  <a:lnTo>
                    <a:pt x="1037" y="463"/>
                  </a:lnTo>
                  <a:lnTo>
                    <a:pt x="1037" y="463"/>
                  </a:lnTo>
                  <a:lnTo>
                    <a:pt x="1037" y="463"/>
                  </a:lnTo>
                  <a:lnTo>
                    <a:pt x="1037" y="463"/>
                  </a:lnTo>
                  <a:lnTo>
                    <a:pt x="1037" y="463"/>
                  </a:lnTo>
                  <a:lnTo>
                    <a:pt x="1037" y="463"/>
                  </a:lnTo>
                  <a:lnTo>
                    <a:pt x="1037" y="463"/>
                  </a:lnTo>
                  <a:lnTo>
                    <a:pt x="1038" y="463"/>
                  </a:lnTo>
                  <a:lnTo>
                    <a:pt x="1038" y="463"/>
                  </a:lnTo>
                  <a:lnTo>
                    <a:pt x="1038" y="463"/>
                  </a:lnTo>
                  <a:lnTo>
                    <a:pt x="1038" y="463"/>
                  </a:lnTo>
                  <a:lnTo>
                    <a:pt x="1038" y="463"/>
                  </a:lnTo>
                  <a:lnTo>
                    <a:pt x="1038" y="463"/>
                  </a:lnTo>
                  <a:lnTo>
                    <a:pt x="1038" y="463"/>
                  </a:lnTo>
                  <a:lnTo>
                    <a:pt x="1039" y="463"/>
                  </a:lnTo>
                  <a:lnTo>
                    <a:pt x="1039" y="463"/>
                  </a:lnTo>
                  <a:lnTo>
                    <a:pt x="1039" y="463"/>
                  </a:lnTo>
                  <a:lnTo>
                    <a:pt x="1039" y="463"/>
                  </a:lnTo>
                  <a:lnTo>
                    <a:pt x="1039" y="463"/>
                  </a:lnTo>
                  <a:lnTo>
                    <a:pt x="1039" y="463"/>
                  </a:lnTo>
                  <a:lnTo>
                    <a:pt x="1039" y="463"/>
                  </a:lnTo>
                  <a:lnTo>
                    <a:pt x="1040" y="463"/>
                  </a:lnTo>
                  <a:lnTo>
                    <a:pt x="1040" y="463"/>
                  </a:lnTo>
                  <a:lnTo>
                    <a:pt x="1040" y="463"/>
                  </a:lnTo>
                  <a:lnTo>
                    <a:pt x="1040" y="463"/>
                  </a:lnTo>
                  <a:lnTo>
                    <a:pt x="1040" y="463"/>
                  </a:lnTo>
                  <a:lnTo>
                    <a:pt x="1040" y="463"/>
                  </a:lnTo>
                  <a:lnTo>
                    <a:pt x="1040" y="463"/>
                  </a:lnTo>
                  <a:lnTo>
                    <a:pt x="1041" y="463"/>
                  </a:lnTo>
                  <a:lnTo>
                    <a:pt x="1041" y="463"/>
                  </a:lnTo>
                  <a:lnTo>
                    <a:pt x="1041" y="463"/>
                  </a:lnTo>
                  <a:lnTo>
                    <a:pt x="1041" y="463"/>
                  </a:lnTo>
                  <a:lnTo>
                    <a:pt x="1041" y="463"/>
                  </a:lnTo>
                  <a:lnTo>
                    <a:pt x="1041" y="463"/>
                  </a:lnTo>
                  <a:lnTo>
                    <a:pt x="1041" y="463"/>
                  </a:lnTo>
                  <a:lnTo>
                    <a:pt x="1042" y="463"/>
                  </a:lnTo>
                  <a:lnTo>
                    <a:pt x="1042" y="461"/>
                  </a:lnTo>
                  <a:lnTo>
                    <a:pt x="1041" y="461"/>
                  </a:lnTo>
                  <a:lnTo>
                    <a:pt x="1041" y="461"/>
                  </a:lnTo>
                  <a:lnTo>
                    <a:pt x="1041" y="461"/>
                  </a:lnTo>
                  <a:lnTo>
                    <a:pt x="1041" y="461"/>
                  </a:lnTo>
                  <a:lnTo>
                    <a:pt x="1041" y="461"/>
                  </a:lnTo>
                  <a:lnTo>
                    <a:pt x="1041" y="461"/>
                  </a:lnTo>
                  <a:lnTo>
                    <a:pt x="1041" y="461"/>
                  </a:lnTo>
                  <a:lnTo>
                    <a:pt x="1040" y="461"/>
                  </a:lnTo>
                  <a:lnTo>
                    <a:pt x="1040" y="461"/>
                  </a:lnTo>
                  <a:lnTo>
                    <a:pt x="1040" y="461"/>
                  </a:lnTo>
                  <a:lnTo>
                    <a:pt x="1040" y="461"/>
                  </a:lnTo>
                  <a:lnTo>
                    <a:pt x="1040" y="461"/>
                  </a:lnTo>
                  <a:lnTo>
                    <a:pt x="1040" y="461"/>
                  </a:lnTo>
                  <a:lnTo>
                    <a:pt x="1040" y="461"/>
                  </a:lnTo>
                  <a:lnTo>
                    <a:pt x="1039" y="461"/>
                  </a:lnTo>
                  <a:lnTo>
                    <a:pt x="1039" y="461"/>
                  </a:lnTo>
                  <a:lnTo>
                    <a:pt x="1039" y="461"/>
                  </a:lnTo>
                  <a:lnTo>
                    <a:pt x="1039" y="461"/>
                  </a:lnTo>
                  <a:lnTo>
                    <a:pt x="1039" y="461"/>
                  </a:lnTo>
                  <a:lnTo>
                    <a:pt x="1039" y="461"/>
                  </a:lnTo>
                  <a:lnTo>
                    <a:pt x="1039" y="461"/>
                  </a:lnTo>
                  <a:lnTo>
                    <a:pt x="1038" y="461"/>
                  </a:lnTo>
                  <a:lnTo>
                    <a:pt x="1038" y="461"/>
                  </a:lnTo>
                  <a:lnTo>
                    <a:pt x="1038" y="461"/>
                  </a:lnTo>
                  <a:lnTo>
                    <a:pt x="1038" y="461"/>
                  </a:lnTo>
                  <a:lnTo>
                    <a:pt x="1038" y="461"/>
                  </a:lnTo>
                  <a:lnTo>
                    <a:pt x="1038" y="461"/>
                  </a:lnTo>
                  <a:lnTo>
                    <a:pt x="1038" y="461"/>
                  </a:lnTo>
                  <a:lnTo>
                    <a:pt x="1037" y="461"/>
                  </a:lnTo>
                  <a:lnTo>
                    <a:pt x="1037" y="461"/>
                  </a:lnTo>
                  <a:lnTo>
                    <a:pt x="1037" y="461"/>
                  </a:lnTo>
                  <a:lnTo>
                    <a:pt x="1037" y="461"/>
                  </a:lnTo>
                  <a:lnTo>
                    <a:pt x="1037" y="461"/>
                  </a:lnTo>
                  <a:lnTo>
                    <a:pt x="1037" y="461"/>
                  </a:lnTo>
                  <a:lnTo>
                    <a:pt x="1037" y="461"/>
                  </a:lnTo>
                  <a:lnTo>
                    <a:pt x="1036" y="461"/>
                  </a:lnTo>
                  <a:lnTo>
                    <a:pt x="1036" y="461"/>
                  </a:lnTo>
                  <a:lnTo>
                    <a:pt x="1036" y="461"/>
                  </a:lnTo>
                  <a:lnTo>
                    <a:pt x="1036" y="461"/>
                  </a:lnTo>
                  <a:lnTo>
                    <a:pt x="1036" y="461"/>
                  </a:lnTo>
                  <a:lnTo>
                    <a:pt x="1036" y="461"/>
                  </a:lnTo>
                  <a:lnTo>
                    <a:pt x="1036" y="461"/>
                  </a:lnTo>
                  <a:lnTo>
                    <a:pt x="1035" y="461"/>
                  </a:lnTo>
                  <a:lnTo>
                    <a:pt x="1035" y="461"/>
                  </a:lnTo>
                  <a:lnTo>
                    <a:pt x="1035" y="461"/>
                  </a:lnTo>
                  <a:lnTo>
                    <a:pt x="1035" y="461"/>
                  </a:lnTo>
                  <a:lnTo>
                    <a:pt x="1035" y="461"/>
                  </a:lnTo>
                  <a:lnTo>
                    <a:pt x="1035" y="461"/>
                  </a:lnTo>
                  <a:lnTo>
                    <a:pt x="1035" y="461"/>
                  </a:lnTo>
                  <a:lnTo>
                    <a:pt x="1034" y="461"/>
                  </a:lnTo>
                  <a:lnTo>
                    <a:pt x="1034" y="461"/>
                  </a:lnTo>
                  <a:lnTo>
                    <a:pt x="1034" y="461"/>
                  </a:lnTo>
                  <a:lnTo>
                    <a:pt x="1034" y="461"/>
                  </a:lnTo>
                  <a:lnTo>
                    <a:pt x="1034" y="461"/>
                  </a:lnTo>
                  <a:lnTo>
                    <a:pt x="1034" y="461"/>
                  </a:lnTo>
                  <a:lnTo>
                    <a:pt x="1033" y="461"/>
                  </a:lnTo>
                  <a:lnTo>
                    <a:pt x="1033" y="461"/>
                  </a:lnTo>
                  <a:lnTo>
                    <a:pt x="1033" y="461"/>
                  </a:lnTo>
                  <a:lnTo>
                    <a:pt x="1033" y="461"/>
                  </a:lnTo>
                  <a:lnTo>
                    <a:pt x="1033" y="461"/>
                  </a:lnTo>
                  <a:lnTo>
                    <a:pt x="1033" y="461"/>
                  </a:lnTo>
                  <a:lnTo>
                    <a:pt x="1033" y="461"/>
                  </a:lnTo>
                  <a:lnTo>
                    <a:pt x="1032" y="461"/>
                  </a:lnTo>
                  <a:lnTo>
                    <a:pt x="1032" y="461"/>
                  </a:lnTo>
                  <a:lnTo>
                    <a:pt x="1032" y="461"/>
                  </a:lnTo>
                  <a:lnTo>
                    <a:pt x="1032" y="461"/>
                  </a:lnTo>
                  <a:lnTo>
                    <a:pt x="1032" y="461"/>
                  </a:lnTo>
                  <a:lnTo>
                    <a:pt x="1032" y="461"/>
                  </a:lnTo>
                  <a:lnTo>
                    <a:pt x="1032" y="461"/>
                  </a:lnTo>
                  <a:lnTo>
                    <a:pt x="1031" y="461"/>
                  </a:lnTo>
                  <a:lnTo>
                    <a:pt x="1031" y="461"/>
                  </a:lnTo>
                  <a:lnTo>
                    <a:pt x="1031" y="461"/>
                  </a:lnTo>
                  <a:lnTo>
                    <a:pt x="1031" y="461"/>
                  </a:lnTo>
                  <a:lnTo>
                    <a:pt x="1031" y="461"/>
                  </a:lnTo>
                  <a:lnTo>
                    <a:pt x="1031" y="461"/>
                  </a:lnTo>
                  <a:lnTo>
                    <a:pt x="1031" y="461"/>
                  </a:lnTo>
                  <a:lnTo>
                    <a:pt x="1030" y="461"/>
                  </a:lnTo>
                  <a:lnTo>
                    <a:pt x="1030" y="461"/>
                  </a:lnTo>
                  <a:lnTo>
                    <a:pt x="1030" y="461"/>
                  </a:lnTo>
                  <a:lnTo>
                    <a:pt x="1030" y="461"/>
                  </a:lnTo>
                  <a:lnTo>
                    <a:pt x="1030" y="461"/>
                  </a:lnTo>
                  <a:lnTo>
                    <a:pt x="1030" y="461"/>
                  </a:lnTo>
                  <a:lnTo>
                    <a:pt x="1030" y="461"/>
                  </a:lnTo>
                  <a:lnTo>
                    <a:pt x="1029" y="461"/>
                  </a:lnTo>
                  <a:lnTo>
                    <a:pt x="1029" y="461"/>
                  </a:lnTo>
                  <a:lnTo>
                    <a:pt x="1029" y="461"/>
                  </a:lnTo>
                  <a:lnTo>
                    <a:pt x="1029" y="461"/>
                  </a:lnTo>
                  <a:lnTo>
                    <a:pt x="1029" y="461"/>
                  </a:lnTo>
                  <a:lnTo>
                    <a:pt x="1029" y="461"/>
                  </a:lnTo>
                  <a:lnTo>
                    <a:pt x="1029" y="461"/>
                  </a:lnTo>
                  <a:lnTo>
                    <a:pt x="1028" y="461"/>
                  </a:lnTo>
                  <a:lnTo>
                    <a:pt x="1028" y="461"/>
                  </a:lnTo>
                  <a:lnTo>
                    <a:pt x="1028" y="463"/>
                  </a:lnTo>
                  <a:close/>
                  <a:moveTo>
                    <a:pt x="1050" y="463"/>
                  </a:moveTo>
                  <a:lnTo>
                    <a:pt x="1050" y="463"/>
                  </a:lnTo>
                  <a:lnTo>
                    <a:pt x="1050" y="463"/>
                  </a:lnTo>
                  <a:lnTo>
                    <a:pt x="1050" y="463"/>
                  </a:lnTo>
                  <a:lnTo>
                    <a:pt x="1050" y="463"/>
                  </a:lnTo>
                  <a:lnTo>
                    <a:pt x="1050" y="463"/>
                  </a:lnTo>
                  <a:lnTo>
                    <a:pt x="1051" y="463"/>
                  </a:lnTo>
                  <a:lnTo>
                    <a:pt x="1051" y="463"/>
                  </a:lnTo>
                  <a:lnTo>
                    <a:pt x="1051" y="463"/>
                  </a:lnTo>
                  <a:lnTo>
                    <a:pt x="1051" y="463"/>
                  </a:lnTo>
                  <a:lnTo>
                    <a:pt x="1051" y="463"/>
                  </a:lnTo>
                  <a:lnTo>
                    <a:pt x="1051" y="463"/>
                  </a:lnTo>
                  <a:lnTo>
                    <a:pt x="1051" y="463"/>
                  </a:lnTo>
                  <a:lnTo>
                    <a:pt x="1052" y="463"/>
                  </a:lnTo>
                  <a:lnTo>
                    <a:pt x="1052" y="463"/>
                  </a:lnTo>
                  <a:lnTo>
                    <a:pt x="1052" y="463"/>
                  </a:lnTo>
                  <a:lnTo>
                    <a:pt x="1052" y="463"/>
                  </a:lnTo>
                  <a:lnTo>
                    <a:pt x="1052" y="463"/>
                  </a:lnTo>
                  <a:lnTo>
                    <a:pt x="1052" y="463"/>
                  </a:lnTo>
                  <a:lnTo>
                    <a:pt x="1052" y="463"/>
                  </a:lnTo>
                  <a:lnTo>
                    <a:pt x="1053" y="463"/>
                  </a:lnTo>
                  <a:lnTo>
                    <a:pt x="1053" y="463"/>
                  </a:lnTo>
                  <a:lnTo>
                    <a:pt x="1053" y="463"/>
                  </a:lnTo>
                  <a:lnTo>
                    <a:pt x="1053" y="463"/>
                  </a:lnTo>
                  <a:lnTo>
                    <a:pt x="1053" y="463"/>
                  </a:lnTo>
                  <a:lnTo>
                    <a:pt x="1053" y="463"/>
                  </a:lnTo>
                  <a:lnTo>
                    <a:pt x="1053" y="463"/>
                  </a:lnTo>
                  <a:lnTo>
                    <a:pt x="1054" y="463"/>
                  </a:lnTo>
                  <a:lnTo>
                    <a:pt x="1054" y="463"/>
                  </a:lnTo>
                  <a:lnTo>
                    <a:pt x="1054" y="463"/>
                  </a:lnTo>
                  <a:lnTo>
                    <a:pt x="1054" y="463"/>
                  </a:lnTo>
                  <a:lnTo>
                    <a:pt x="1054" y="463"/>
                  </a:lnTo>
                  <a:lnTo>
                    <a:pt x="1054" y="463"/>
                  </a:lnTo>
                  <a:lnTo>
                    <a:pt x="1054" y="463"/>
                  </a:lnTo>
                  <a:lnTo>
                    <a:pt x="1055" y="463"/>
                  </a:lnTo>
                  <a:lnTo>
                    <a:pt x="1055" y="463"/>
                  </a:lnTo>
                  <a:lnTo>
                    <a:pt x="1055" y="463"/>
                  </a:lnTo>
                  <a:lnTo>
                    <a:pt x="1055" y="463"/>
                  </a:lnTo>
                  <a:lnTo>
                    <a:pt x="1055" y="463"/>
                  </a:lnTo>
                  <a:lnTo>
                    <a:pt x="1055" y="463"/>
                  </a:lnTo>
                  <a:lnTo>
                    <a:pt x="1055" y="463"/>
                  </a:lnTo>
                  <a:lnTo>
                    <a:pt x="1056" y="463"/>
                  </a:lnTo>
                  <a:lnTo>
                    <a:pt x="1056" y="463"/>
                  </a:lnTo>
                  <a:lnTo>
                    <a:pt x="1056" y="463"/>
                  </a:lnTo>
                  <a:lnTo>
                    <a:pt x="1056" y="463"/>
                  </a:lnTo>
                  <a:lnTo>
                    <a:pt x="1056" y="463"/>
                  </a:lnTo>
                  <a:lnTo>
                    <a:pt x="1056" y="463"/>
                  </a:lnTo>
                  <a:lnTo>
                    <a:pt x="1056" y="463"/>
                  </a:lnTo>
                  <a:lnTo>
                    <a:pt x="1057" y="463"/>
                  </a:lnTo>
                  <a:lnTo>
                    <a:pt x="1057" y="463"/>
                  </a:lnTo>
                  <a:lnTo>
                    <a:pt x="1057" y="463"/>
                  </a:lnTo>
                  <a:lnTo>
                    <a:pt x="1057" y="463"/>
                  </a:lnTo>
                  <a:lnTo>
                    <a:pt x="1057" y="463"/>
                  </a:lnTo>
                  <a:lnTo>
                    <a:pt x="1057" y="463"/>
                  </a:lnTo>
                  <a:lnTo>
                    <a:pt x="1057" y="463"/>
                  </a:lnTo>
                  <a:lnTo>
                    <a:pt x="1058" y="463"/>
                  </a:lnTo>
                  <a:lnTo>
                    <a:pt x="1058" y="463"/>
                  </a:lnTo>
                  <a:lnTo>
                    <a:pt x="1058" y="463"/>
                  </a:lnTo>
                  <a:lnTo>
                    <a:pt x="1058" y="463"/>
                  </a:lnTo>
                  <a:lnTo>
                    <a:pt x="1058" y="463"/>
                  </a:lnTo>
                  <a:lnTo>
                    <a:pt x="1058" y="463"/>
                  </a:lnTo>
                  <a:lnTo>
                    <a:pt x="1058" y="463"/>
                  </a:lnTo>
                  <a:lnTo>
                    <a:pt x="1059" y="463"/>
                  </a:lnTo>
                  <a:lnTo>
                    <a:pt x="1059" y="463"/>
                  </a:lnTo>
                  <a:lnTo>
                    <a:pt x="1059" y="463"/>
                  </a:lnTo>
                  <a:lnTo>
                    <a:pt x="1059" y="463"/>
                  </a:lnTo>
                  <a:lnTo>
                    <a:pt x="1059" y="463"/>
                  </a:lnTo>
                  <a:lnTo>
                    <a:pt x="1059" y="463"/>
                  </a:lnTo>
                  <a:lnTo>
                    <a:pt x="1059" y="463"/>
                  </a:lnTo>
                  <a:lnTo>
                    <a:pt x="1060" y="463"/>
                  </a:lnTo>
                  <a:lnTo>
                    <a:pt x="1060" y="463"/>
                  </a:lnTo>
                  <a:lnTo>
                    <a:pt x="1060" y="463"/>
                  </a:lnTo>
                  <a:lnTo>
                    <a:pt x="1060" y="463"/>
                  </a:lnTo>
                  <a:lnTo>
                    <a:pt x="1060" y="463"/>
                  </a:lnTo>
                  <a:lnTo>
                    <a:pt x="1060" y="463"/>
                  </a:lnTo>
                  <a:lnTo>
                    <a:pt x="1061" y="463"/>
                  </a:lnTo>
                  <a:lnTo>
                    <a:pt x="1061" y="463"/>
                  </a:lnTo>
                  <a:lnTo>
                    <a:pt x="1061" y="463"/>
                  </a:lnTo>
                  <a:lnTo>
                    <a:pt x="1061" y="463"/>
                  </a:lnTo>
                  <a:lnTo>
                    <a:pt x="1061" y="463"/>
                  </a:lnTo>
                  <a:lnTo>
                    <a:pt x="1061" y="463"/>
                  </a:lnTo>
                  <a:lnTo>
                    <a:pt x="1061" y="463"/>
                  </a:lnTo>
                  <a:lnTo>
                    <a:pt x="1062" y="463"/>
                  </a:lnTo>
                  <a:lnTo>
                    <a:pt x="1062" y="463"/>
                  </a:lnTo>
                  <a:lnTo>
                    <a:pt x="1062" y="463"/>
                  </a:lnTo>
                  <a:lnTo>
                    <a:pt x="1062" y="463"/>
                  </a:lnTo>
                  <a:lnTo>
                    <a:pt x="1062" y="463"/>
                  </a:lnTo>
                  <a:lnTo>
                    <a:pt x="1062" y="463"/>
                  </a:lnTo>
                  <a:lnTo>
                    <a:pt x="1062" y="463"/>
                  </a:lnTo>
                  <a:lnTo>
                    <a:pt x="1063" y="463"/>
                  </a:lnTo>
                  <a:lnTo>
                    <a:pt x="1063" y="463"/>
                  </a:lnTo>
                  <a:lnTo>
                    <a:pt x="1063" y="463"/>
                  </a:lnTo>
                  <a:lnTo>
                    <a:pt x="1063" y="463"/>
                  </a:lnTo>
                  <a:lnTo>
                    <a:pt x="1063" y="461"/>
                  </a:lnTo>
                  <a:lnTo>
                    <a:pt x="1063" y="461"/>
                  </a:lnTo>
                  <a:lnTo>
                    <a:pt x="1063" y="461"/>
                  </a:lnTo>
                  <a:lnTo>
                    <a:pt x="1063" y="461"/>
                  </a:lnTo>
                  <a:lnTo>
                    <a:pt x="1062" y="461"/>
                  </a:lnTo>
                  <a:lnTo>
                    <a:pt x="1062" y="461"/>
                  </a:lnTo>
                  <a:lnTo>
                    <a:pt x="1062" y="461"/>
                  </a:lnTo>
                  <a:lnTo>
                    <a:pt x="1062" y="461"/>
                  </a:lnTo>
                  <a:lnTo>
                    <a:pt x="1062" y="461"/>
                  </a:lnTo>
                  <a:lnTo>
                    <a:pt x="1062" y="461"/>
                  </a:lnTo>
                  <a:lnTo>
                    <a:pt x="1062" y="461"/>
                  </a:lnTo>
                  <a:lnTo>
                    <a:pt x="1061" y="461"/>
                  </a:lnTo>
                  <a:lnTo>
                    <a:pt x="1061" y="461"/>
                  </a:lnTo>
                  <a:lnTo>
                    <a:pt x="1061" y="461"/>
                  </a:lnTo>
                  <a:lnTo>
                    <a:pt x="1061" y="461"/>
                  </a:lnTo>
                  <a:lnTo>
                    <a:pt x="1061" y="461"/>
                  </a:lnTo>
                  <a:lnTo>
                    <a:pt x="1061" y="461"/>
                  </a:lnTo>
                  <a:lnTo>
                    <a:pt x="1061" y="461"/>
                  </a:lnTo>
                  <a:lnTo>
                    <a:pt x="1060" y="461"/>
                  </a:lnTo>
                  <a:lnTo>
                    <a:pt x="1060" y="461"/>
                  </a:lnTo>
                  <a:lnTo>
                    <a:pt x="1060" y="461"/>
                  </a:lnTo>
                  <a:lnTo>
                    <a:pt x="1060" y="461"/>
                  </a:lnTo>
                  <a:lnTo>
                    <a:pt x="1060" y="461"/>
                  </a:lnTo>
                  <a:lnTo>
                    <a:pt x="1060" y="461"/>
                  </a:lnTo>
                  <a:lnTo>
                    <a:pt x="1059" y="461"/>
                  </a:lnTo>
                  <a:lnTo>
                    <a:pt x="1059" y="461"/>
                  </a:lnTo>
                  <a:lnTo>
                    <a:pt x="1059" y="461"/>
                  </a:lnTo>
                  <a:lnTo>
                    <a:pt x="1059" y="461"/>
                  </a:lnTo>
                  <a:lnTo>
                    <a:pt x="1059" y="461"/>
                  </a:lnTo>
                  <a:lnTo>
                    <a:pt x="1059" y="461"/>
                  </a:lnTo>
                  <a:lnTo>
                    <a:pt x="1059" y="461"/>
                  </a:lnTo>
                  <a:lnTo>
                    <a:pt x="1058" y="461"/>
                  </a:lnTo>
                  <a:lnTo>
                    <a:pt x="1058" y="461"/>
                  </a:lnTo>
                  <a:lnTo>
                    <a:pt x="1058" y="461"/>
                  </a:lnTo>
                  <a:lnTo>
                    <a:pt x="1058" y="461"/>
                  </a:lnTo>
                  <a:lnTo>
                    <a:pt x="1058" y="461"/>
                  </a:lnTo>
                  <a:lnTo>
                    <a:pt x="1058" y="461"/>
                  </a:lnTo>
                  <a:lnTo>
                    <a:pt x="1058" y="461"/>
                  </a:lnTo>
                  <a:lnTo>
                    <a:pt x="1057" y="461"/>
                  </a:lnTo>
                  <a:lnTo>
                    <a:pt x="1057" y="461"/>
                  </a:lnTo>
                  <a:lnTo>
                    <a:pt x="1057" y="461"/>
                  </a:lnTo>
                  <a:lnTo>
                    <a:pt x="1057" y="461"/>
                  </a:lnTo>
                  <a:lnTo>
                    <a:pt x="1057" y="461"/>
                  </a:lnTo>
                  <a:lnTo>
                    <a:pt x="1057" y="461"/>
                  </a:lnTo>
                  <a:lnTo>
                    <a:pt x="1057" y="461"/>
                  </a:lnTo>
                  <a:lnTo>
                    <a:pt x="1056" y="461"/>
                  </a:lnTo>
                  <a:lnTo>
                    <a:pt x="1056" y="461"/>
                  </a:lnTo>
                  <a:lnTo>
                    <a:pt x="1056" y="461"/>
                  </a:lnTo>
                  <a:lnTo>
                    <a:pt x="1056" y="461"/>
                  </a:lnTo>
                  <a:lnTo>
                    <a:pt x="1056" y="461"/>
                  </a:lnTo>
                  <a:lnTo>
                    <a:pt x="1056" y="461"/>
                  </a:lnTo>
                  <a:lnTo>
                    <a:pt x="1056" y="461"/>
                  </a:lnTo>
                  <a:lnTo>
                    <a:pt x="1055" y="461"/>
                  </a:lnTo>
                  <a:lnTo>
                    <a:pt x="1055" y="461"/>
                  </a:lnTo>
                  <a:lnTo>
                    <a:pt x="1055" y="461"/>
                  </a:lnTo>
                  <a:lnTo>
                    <a:pt x="1055" y="461"/>
                  </a:lnTo>
                  <a:lnTo>
                    <a:pt x="1055" y="461"/>
                  </a:lnTo>
                  <a:lnTo>
                    <a:pt x="1055" y="461"/>
                  </a:lnTo>
                  <a:lnTo>
                    <a:pt x="1055" y="461"/>
                  </a:lnTo>
                  <a:lnTo>
                    <a:pt x="1054" y="461"/>
                  </a:lnTo>
                  <a:lnTo>
                    <a:pt x="1054" y="461"/>
                  </a:lnTo>
                  <a:lnTo>
                    <a:pt x="1054" y="461"/>
                  </a:lnTo>
                  <a:lnTo>
                    <a:pt x="1054" y="461"/>
                  </a:lnTo>
                  <a:lnTo>
                    <a:pt x="1054" y="461"/>
                  </a:lnTo>
                  <a:lnTo>
                    <a:pt x="1054" y="461"/>
                  </a:lnTo>
                  <a:lnTo>
                    <a:pt x="1054" y="461"/>
                  </a:lnTo>
                  <a:lnTo>
                    <a:pt x="1053" y="461"/>
                  </a:lnTo>
                  <a:lnTo>
                    <a:pt x="1053" y="461"/>
                  </a:lnTo>
                  <a:lnTo>
                    <a:pt x="1053" y="461"/>
                  </a:lnTo>
                  <a:lnTo>
                    <a:pt x="1053" y="461"/>
                  </a:lnTo>
                  <a:lnTo>
                    <a:pt x="1053" y="461"/>
                  </a:lnTo>
                  <a:lnTo>
                    <a:pt x="1053" y="461"/>
                  </a:lnTo>
                  <a:lnTo>
                    <a:pt x="1053" y="461"/>
                  </a:lnTo>
                  <a:lnTo>
                    <a:pt x="1052" y="461"/>
                  </a:lnTo>
                  <a:lnTo>
                    <a:pt x="1052" y="461"/>
                  </a:lnTo>
                  <a:lnTo>
                    <a:pt x="1052" y="461"/>
                  </a:lnTo>
                  <a:lnTo>
                    <a:pt x="1052" y="461"/>
                  </a:lnTo>
                  <a:lnTo>
                    <a:pt x="1052" y="461"/>
                  </a:lnTo>
                  <a:lnTo>
                    <a:pt x="1052" y="461"/>
                  </a:lnTo>
                  <a:lnTo>
                    <a:pt x="1052" y="461"/>
                  </a:lnTo>
                  <a:lnTo>
                    <a:pt x="1051" y="461"/>
                  </a:lnTo>
                  <a:lnTo>
                    <a:pt x="1051" y="461"/>
                  </a:lnTo>
                  <a:lnTo>
                    <a:pt x="1051" y="461"/>
                  </a:lnTo>
                  <a:lnTo>
                    <a:pt x="1051" y="461"/>
                  </a:lnTo>
                  <a:lnTo>
                    <a:pt x="1051" y="461"/>
                  </a:lnTo>
                  <a:lnTo>
                    <a:pt x="1051" y="461"/>
                  </a:lnTo>
                  <a:lnTo>
                    <a:pt x="1051" y="461"/>
                  </a:lnTo>
                  <a:lnTo>
                    <a:pt x="1050" y="461"/>
                  </a:lnTo>
                  <a:lnTo>
                    <a:pt x="1050" y="461"/>
                  </a:lnTo>
                  <a:lnTo>
                    <a:pt x="1050" y="461"/>
                  </a:lnTo>
                  <a:lnTo>
                    <a:pt x="1050" y="461"/>
                  </a:lnTo>
                  <a:lnTo>
                    <a:pt x="1050" y="461"/>
                  </a:lnTo>
                  <a:lnTo>
                    <a:pt x="1050" y="461"/>
                  </a:lnTo>
                  <a:lnTo>
                    <a:pt x="1050" y="463"/>
                  </a:lnTo>
                  <a:close/>
                  <a:moveTo>
                    <a:pt x="1071" y="463"/>
                  </a:moveTo>
                  <a:lnTo>
                    <a:pt x="1071" y="463"/>
                  </a:lnTo>
                  <a:lnTo>
                    <a:pt x="1071" y="463"/>
                  </a:lnTo>
                  <a:lnTo>
                    <a:pt x="1071" y="463"/>
                  </a:lnTo>
                  <a:lnTo>
                    <a:pt x="1072" y="463"/>
                  </a:lnTo>
                  <a:lnTo>
                    <a:pt x="1072" y="463"/>
                  </a:lnTo>
                  <a:lnTo>
                    <a:pt x="1072" y="463"/>
                  </a:lnTo>
                  <a:lnTo>
                    <a:pt x="1072" y="463"/>
                  </a:lnTo>
                  <a:lnTo>
                    <a:pt x="1072" y="463"/>
                  </a:lnTo>
                  <a:lnTo>
                    <a:pt x="1072" y="463"/>
                  </a:lnTo>
                  <a:lnTo>
                    <a:pt x="1072" y="463"/>
                  </a:lnTo>
                  <a:lnTo>
                    <a:pt x="1073" y="463"/>
                  </a:lnTo>
                  <a:lnTo>
                    <a:pt x="1073" y="463"/>
                  </a:lnTo>
                  <a:lnTo>
                    <a:pt x="1073" y="463"/>
                  </a:lnTo>
                  <a:lnTo>
                    <a:pt x="1073" y="463"/>
                  </a:lnTo>
                  <a:lnTo>
                    <a:pt x="1073" y="463"/>
                  </a:lnTo>
                  <a:lnTo>
                    <a:pt x="1073" y="463"/>
                  </a:lnTo>
                  <a:lnTo>
                    <a:pt x="1073" y="463"/>
                  </a:lnTo>
                  <a:lnTo>
                    <a:pt x="1074" y="463"/>
                  </a:lnTo>
                  <a:lnTo>
                    <a:pt x="1074" y="463"/>
                  </a:lnTo>
                  <a:lnTo>
                    <a:pt x="1074" y="463"/>
                  </a:lnTo>
                  <a:lnTo>
                    <a:pt x="1074" y="463"/>
                  </a:lnTo>
                  <a:lnTo>
                    <a:pt x="1074" y="463"/>
                  </a:lnTo>
                  <a:lnTo>
                    <a:pt x="1074" y="463"/>
                  </a:lnTo>
                  <a:lnTo>
                    <a:pt x="1074" y="463"/>
                  </a:lnTo>
                  <a:lnTo>
                    <a:pt x="1075" y="463"/>
                  </a:lnTo>
                  <a:lnTo>
                    <a:pt x="1075" y="463"/>
                  </a:lnTo>
                  <a:lnTo>
                    <a:pt x="1075" y="463"/>
                  </a:lnTo>
                  <a:lnTo>
                    <a:pt x="1075" y="463"/>
                  </a:lnTo>
                  <a:lnTo>
                    <a:pt x="1075" y="463"/>
                  </a:lnTo>
                  <a:lnTo>
                    <a:pt x="1075" y="463"/>
                  </a:lnTo>
                  <a:lnTo>
                    <a:pt x="1076" y="463"/>
                  </a:lnTo>
                  <a:lnTo>
                    <a:pt x="1076" y="463"/>
                  </a:lnTo>
                  <a:lnTo>
                    <a:pt x="1076" y="463"/>
                  </a:lnTo>
                  <a:lnTo>
                    <a:pt x="1076" y="463"/>
                  </a:lnTo>
                  <a:lnTo>
                    <a:pt x="1076" y="463"/>
                  </a:lnTo>
                  <a:lnTo>
                    <a:pt x="1076" y="463"/>
                  </a:lnTo>
                  <a:lnTo>
                    <a:pt x="1076" y="463"/>
                  </a:lnTo>
                  <a:lnTo>
                    <a:pt x="1077" y="463"/>
                  </a:lnTo>
                  <a:lnTo>
                    <a:pt x="1077" y="463"/>
                  </a:lnTo>
                  <a:lnTo>
                    <a:pt x="1077" y="463"/>
                  </a:lnTo>
                  <a:lnTo>
                    <a:pt x="1077" y="463"/>
                  </a:lnTo>
                  <a:lnTo>
                    <a:pt x="1077" y="463"/>
                  </a:lnTo>
                  <a:lnTo>
                    <a:pt x="1077" y="463"/>
                  </a:lnTo>
                  <a:lnTo>
                    <a:pt x="1077" y="463"/>
                  </a:lnTo>
                  <a:lnTo>
                    <a:pt x="1078" y="463"/>
                  </a:lnTo>
                  <a:lnTo>
                    <a:pt x="1078" y="463"/>
                  </a:lnTo>
                  <a:lnTo>
                    <a:pt x="1078" y="463"/>
                  </a:lnTo>
                  <a:lnTo>
                    <a:pt x="1078" y="463"/>
                  </a:lnTo>
                  <a:lnTo>
                    <a:pt x="1078" y="463"/>
                  </a:lnTo>
                  <a:lnTo>
                    <a:pt x="1078" y="463"/>
                  </a:lnTo>
                  <a:lnTo>
                    <a:pt x="1078" y="463"/>
                  </a:lnTo>
                  <a:lnTo>
                    <a:pt x="1079" y="463"/>
                  </a:lnTo>
                  <a:lnTo>
                    <a:pt x="1079" y="463"/>
                  </a:lnTo>
                  <a:lnTo>
                    <a:pt x="1079" y="463"/>
                  </a:lnTo>
                  <a:lnTo>
                    <a:pt x="1079" y="463"/>
                  </a:lnTo>
                  <a:lnTo>
                    <a:pt x="1079" y="463"/>
                  </a:lnTo>
                  <a:lnTo>
                    <a:pt x="1079" y="463"/>
                  </a:lnTo>
                  <a:lnTo>
                    <a:pt x="1079" y="463"/>
                  </a:lnTo>
                  <a:lnTo>
                    <a:pt x="1080" y="463"/>
                  </a:lnTo>
                  <a:lnTo>
                    <a:pt x="1080" y="463"/>
                  </a:lnTo>
                  <a:lnTo>
                    <a:pt x="1080" y="463"/>
                  </a:lnTo>
                  <a:lnTo>
                    <a:pt x="1080" y="463"/>
                  </a:lnTo>
                  <a:lnTo>
                    <a:pt x="1080" y="463"/>
                  </a:lnTo>
                  <a:lnTo>
                    <a:pt x="1080" y="463"/>
                  </a:lnTo>
                  <a:lnTo>
                    <a:pt x="1080" y="463"/>
                  </a:lnTo>
                  <a:lnTo>
                    <a:pt x="1081" y="463"/>
                  </a:lnTo>
                  <a:lnTo>
                    <a:pt x="1081" y="463"/>
                  </a:lnTo>
                  <a:lnTo>
                    <a:pt x="1081" y="463"/>
                  </a:lnTo>
                  <a:lnTo>
                    <a:pt x="1081" y="463"/>
                  </a:lnTo>
                  <a:lnTo>
                    <a:pt x="1081" y="463"/>
                  </a:lnTo>
                  <a:lnTo>
                    <a:pt x="1081" y="463"/>
                  </a:lnTo>
                  <a:lnTo>
                    <a:pt x="1081" y="463"/>
                  </a:lnTo>
                  <a:lnTo>
                    <a:pt x="1082" y="463"/>
                  </a:lnTo>
                  <a:lnTo>
                    <a:pt x="1082" y="463"/>
                  </a:lnTo>
                  <a:lnTo>
                    <a:pt x="1082" y="463"/>
                  </a:lnTo>
                  <a:lnTo>
                    <a:pt x="1082" y="463"/>
                  </a:lnTo>
                  <a:lnTo>
                    <a:pt x="1082" y="463"/>
                  </a:lnTo>
                  <a:lnTo>
                    <a:pt x="1082" y="463"/>
                  </a:lnTo>
                  <a:lnTo>
                    <a:pt x="1082" y="463"/>
                  </a:lnTo>
                  <a:lnTo>
                    <a:pt x="1083" y="463"/>
                  </a:lnTo>
                  <a:lnTo>
                    <a:pt x="1083" y="463"/>
                  </a:lnTo>
                  <a:lnTo>
                    <a:pt x="1083" y="463"/>
                  </a:lnTo>
                  <a:lnTo>
                    <a:pt x="1083" y="463"/>
                  </a:lnTo>
                  <a:lnTo>
                    <a:pt x="1083" y="463"/>
                  </a:lnTo>
                  <a:lnTo>
                    <a:pt x="1083" y="463"/>
                  </a:lnTo>
                  <a:lnTo>
                    <a:pt x="1083" y="463"/>
                  </a:lnTo>
                  <a:lnTo>
                    <a:pt x="1084" y="463"/>
                  </a:lnTo>
                  <a:lnTo>
                    <a:pt x="1084" y="463"/>
                  </a:lnTo>
                  <a:lnTo>
                    <a:pt x="1084" y="463"/>
                  </a:lnTo>
                  <a:lnTo>
                    <a:pt x="1084" y="463"/>
                  </a:lnTo>
                  <a:lnTo>
                    <a:pt x="1084" y="463"/>
                  </a:lnTo>
                  <a:lnTo>
                    <a:pt x="1084" y="463"/>
                  </a:lnTo>
                  <a:lnTo>
                    <a:pt x="1084" y="461"/>
                  </a:lnTo>
                  <a:lnTo>
                    <a:pt x="1084" y="461"/>
                  </a:lnTo>
                  <a:lnTo>
                    <a:pt x="1084" y="461"/>
                  </a:lnTo>
                  <a:lnTo>
                    <a:pt x="1084" y="461"/>
                  </a:lnTo>
                  <a:lnTo>
                    <a:pt x="1084" y="461"/>
                  </a:lnTo>
                  <a:lnTo>
                    <a:pt x="1084" y="461"/>
                  </a:lnTo>
                  <a:lnTo>
                    <a:pt x="1083" y="461"/>
                  </a:lnTo>
                  <a:lnTo>
                    <a:pt x="1083" y="461"/>
                  </a:lnTo>
                  <a:lnTo>
                    <a:pt x="1083" y="461"/>
                  </a:lnTo>
                  <a:lnTo>
                    <a:pt x="1083" y="461"/>
                  </a:lnTo>
                  <a:lnTo>
                    <a:pt x="1083" y="461"/>
                  </a:lnTo>
                  <a:lnTo>
                    <a:pt x="1083" y="461"/>
                  </a:lnTo>
                  <a:lnTo>
                    <a:pt x="1083" y="461"/>
                  </a:lnTo>
                  <a:lnTo>
                    <a:pt x="1082" y="461"/>
                  </a:lnTo>
                  <a:lnTo>
                    <a:pt x="1082" y="461"/>
                  </a:lnTo>
                  <a:lnTo>
                    <a:pt x="1082" y="461"/>
                  </a:lnTo>
                  <a:lnTo>
                    <a:pt x="1082" y="461"/>
                  </a:lnTo>
                  <a:lnTo>
                    <a:pt x="1082" y="461"/>
                  </a:lnTo>
                  <a:lnTo>
                    <a:pt x="1082" y="461"/>
                  </a:lnTo>
                  <a:lnTo>
                    <a:pt x="1082" y="461"/>
                  </a:lnTo>
                  <a:lnTo>
                    <a:pt x="1081" y="461"/>
                  </a:lnTo>
                  <a:lnTo>
                    <a:pt x="1081" y="461"/>
                  </a:lnTo>
                  <a:lnTo>
                    <a:pt x="1081" y="461"/>
                  </a:lnTo>
                  <a:lnTo>
                    <a:pt x="1081" y="461"/>
                  </a:lnTo>
                  <a:lnTo>
                    <a:pt x="1081" y="461"/>
                  </a:lnTo>
                  <a:lnTo>
                    <a:pt x="1081" y="461"/>
                  </a:lnTo>
                  <a:lnTo>
                    <a:pt x="1081" y="461"/>
                  </a:lnTo>
                  <a:lnTo>
                    <a:pt x="1080" y="461"/>
                  </a:lnTo>
                  <a:lnTo>
                    <a:pt x="1080" y="461"/>
                  </a:lnTo>
                  <a:lnTo>
                    <a:pt x="1080" y="461"/>
                  </a:lnTo>
                  <a:lnTo>
                    <a:pt x="1080" y="461"/>
                  </a:lnTo>
                  <a:lnTo>
                    <a:pt x="1080" y="461"/>
                  </a:lnTo>
                  <a:lnTo>
                    <a:pt x="1080" y="461"/>
                  </a:lnTo>
                  <a:lnTo>
                    <a:pt x="1080" y="461"/>
                  </a:lnTo>
                  <a:lnTo>
                    <a:pt x="1079" y="461"/>
                  </a:lnTo>
                  <a:lnTo>
                    <a:pt x="1079" y="461"/>
                  </a:lnTo>
                  <a:lnTo>
                    <a:pt x="1079" y="461"/>
                  </a:lnTo>
                  <a:lnTo>
                    <a:pt x="1079" y="461"/>
                  </a:lnTo>
                  <a:lnTo>
                    <a:pt x="1079" y="461"/>
                  </a:lnTo>
                  <a:lnTo>
                    <a:pt x="1079" y="461"/>
                  </a:lnTo>
                  <a:lnTo>
                    <a:pt x="1079" y="461"/>
                  </a:lnTo>
                  <a:lnTo>
                    <a:pt x="1078" y="461"/>
                  </a:lnTo>
                  <a:lnTo>
                    <a:pt x="1078" y="461"/>
                  </a:lnTo>
                  <a:lnTo>
                    <a:pt x="1078" y="461"/>
                  </a:lnTo>
                  <a:lnTo>
                    <a:pt x="1078" y="461"/>
                  </a:lnTo>
                  <a:lnTo>
                    <a:pt x="1078" y="461"/>
                  </a:lnTo>
                  <a:lnTo>
                    <a:pt x="1078" y="461"/>
                  </a:lnTo>
                  <a:lnTo>
                    <a:pt x="1078" y="461"/>
                  </a:lnTo>
                  <a:lnTo>
                    <a:pt x="1077" y="461"/>
                  </a:lnTo>
                  <a:lnTo>
                    <a:pt x="1077" y="461"/>
                  </a:lnTo>
                  <a:lnTo>
                    <a:pt x="1077" y="461"/>
                  </a:lnTo>
                  <a:lnTo>
                    <a:pt x="1077" y="461"/>
                  </a:lnTo>
                  <a:lnTo>
                    <a:pt x="1077" y="461"/>
                  </a:lnTo>
                  <a:lnTo>
                    <a:pt x="1077" y="461"/>
                  </a:lnTo>
                  <a:lnTo>
                    <a:pt x="1077" y="461"/>
                  </a:lnTo>
                  <a:lnTo>
                    <a:pt x="1076" y="461"/>
                  </a:lnTo>
                  <a:lnTo>
                    <a:pt x="1076" y="461"/>
                  </a:lnTo>
                  <a:lnTo>
                    <a:pt x="1076" y="461"/>
                  </a:lnTo>
                  <a:lnTo>
                    <a:pt x="1076" y="461"/>
                  </a:lnTo>
                  <a:lnTo>
                    <a:pt x="1076" y="461"/>
                  </a:lnTo>
                  <a:lnTo>
                    <a:pt x="1076" y="461"/>
                  </a:lnTo>
                  <a:lnTo>
                    <a:pt x="1076" y="461"/>
                  </a:lnTo>
                  <a:lnTo>
                    <a:pt x="1075" y="461"/>
                  </a:lnTo>
                  <a:lnTo>
                    <a:pt x="1075" y="461"/>
                  </a:lnTo>
                  <a:lnTo>
                    <a:pt x="1075" y="461"/>
                  </a:lnTo>
                  <a:lnTo>
                    <a:pt x="1075" y="461"/>
                  </a:lnTo>
                  <a:lnTo>
                    <a:pt x="1075" y="461"/>
                  </a:lnTo>
                  <a:lnTo>
                    <a:pt x="1075" y="461"/>
                  </a:lnTo>
                  <a:lnTo>
                    <a:pt x="1074" y="461"/>
                  </a:lnTo>
                  <a:lnTo>
                    <a:pt x="1074" y="461"/>
                  </a:lnTo>
                  <a:lnTo>
                    <a:pt x="1074" y="461"/>
                  </a:lnTo>
                  <a:lnTo>
                    <a:pt x="1074" y="461"/>
                  </a:lnTo>
                  <a:lnTo>
                    <a:pt x="1074" y="461"/>
                  </a:lnTo>
                  <a:lnTo>
                    <a:pt x="1074" y="461"/>
                  </a:lnTo>
                  <a:lnTo>
                    <a:pt x="1074" y="461"/>
                  </a:lnTo>
                  <a:lnTo>
                    <a:pt x="1073" y="461"/>
                  </a:lnTo>
                  <a:lnTo>
                    <a:pt x="1073" y="461"/>
                  </a:lnTo>
                  <a:lnTo>
                    <a:pt x="1073" y="461"/>
                  </a:lnTo>
                  <a:lnTo>
                    <a:pt x="1073" y="461"/>
                  </a:lnTo>
                  <a:lnTo>
                    <a:pt x="1073" y="461"/>
                  </a:lnTo>
                  <a:lnTo>
                    <a:pt x="1073" y="461"/>
                  </a:lnTo>
                  <a:lnTo>
                    <a:pt x="1073" y="461"/>
                  </a:lnTo>
                  <a:lnTo>
                    <a:pt x="1072" y="461"/>
                  </a:lnTo>
                  <a:lnTo>
                    <a:pt x="1072" y="461"/>
                  </a:lnTo>
                  <a:lnTo>
                    <a:pt x="1072" y="461"/>
                  </a:lnTo>
                  <a:lnTo>
                    <a:pt x="1072" y="461"/>
                  </a:lnTo>
                  <a:lnTo>
                    <a:pt x="1072" y="461"/>
                  </a:lnTo>
                  <a:lnTo>
                    <a:pt x="1072" y="461"/>
                  </a:lnTo>
                  <a:lnTo>
                    <a:pt x="1072" y="461"/>
                  </a:lnTo>
                  <a:lnTo>
                    <a:pt x="1071" y="461"/>
                  </a:lnTo>
                  <a:lnTo>
                    <a:pt x="1071" y="461"/>
                  </a:lnTo>
                  <a:lnTo>
                    <a:pt x="1071" y="461"/>
                  </a:lnTo>
                  <a:lnTo>
                    <a:pt x="1071" y="461"/>
                  </a:lnTo>
                  <a:lnTo>
                    <a:pt x="1071" y="463"/>
                  </a:lnTo>
                  <a:close/>
                  <a:moveTo>
                    <a:pt x="1093" y="463"/>
                  </a:moveTo>
                  <a:lnTo>
                    <a:pt x="1093" y="463"/>
                  </a:lnTo>
                  <a:lnTo>
                    <a:pt x="1093" y="463"/>
                  </a:lnTo>
                  <a:lnTo>
                    <a:pt x="1093" y="463"/>
                  </a:lnTo>
                  <a:lnTo>
                    <a:pt x="1093" y="463"/>
                  </a:lnTo>
                  <a:lnTo>
                    <a:pt x="1093" y="463"/>
                  </a:lnTo>
                  <a:lnTo>
                    <a:pt x="1093" y="463"/>
                  </a:lnTo>
                  <a:lnTo>
                    <a:pt x="1094" y="463"/>
                  </a:lnTo>
                  <a:lnTo>
                    <a:pt x="1094" y="463"/>
                  </a:lnTo>
                  <a:lnTo>
                    <a:pt x="1094" y="463"/>
                  </a:lnTo>
                  <a:lnTo>
                    <a:pt x="1094" y="463"/>
                  </a:lnTo>
                  <a:lnTo>
                    <a:pt x="1094" y="463"/>
                  </a:lnTo>
                  <a:lnTo>
                    <a:pt x="1094" y="463"/>
                  </a:lnTo>
                  <a:lnTo>
                    <a:pt x="1094" y="463"/>
                  </a:lnTo>
                  <a:lnTo>
                    <a:pt x="1095" y="463"/>
                  </a:lnTo>
                  <a:lnTo>
                    <a:pt x="1095" y="463"/>
                  </a:lnTo>
                  <a:lnTo>
                    <a:pt x="1095" y="463"/>
                  </a:lnTo>
                  <a:lnTo>
                    <a:pt x="1095" y="463"/>
                  </a:lnTo>
                  <a:lnTo>
                    <a:pt x="1095" y="463"/>
                  </a:lnTo>
                  <a:lnTo>
                    <a:pt x="1095" y="463"/>
                  </a:lnTo>
                  <a:lnTo>
                    <a:pt x="1095" y="463"/>
                  </a:lnTo>
                  <a:lnTo>
                    <a:pt x="1096" y="463"/>
                  </a:lnTo>
                  <a:lnTo>
                    <a:pt x="1096" y="463"/>
                  </a:lnTo>
                  <a:lnTo>
                    <a:pt x="1096" y="463"/>
                  </a:lnTo>
                  <a:lnTo>
                    <a:pt x="1096" y="463"/>
                  </a:lnTo>
                  <a:lnTo>
                    <a:pt x="1096" y="463"/>
                  </a:lnTo>
                  <a:lnTo>
                    <a:pt x="1096" y="463"/>
                  </a:lnTo>
                  <a:lnTo>
                    <a:pt x="1096" y="463"/>
                  </a:lnTo>
                  <a:lnTo>
                    <a:pt x="1097" y="463"/>
                  </a:lnTo>
                  <a:lnTo>
                    <a:pt x="1097" y="463"/>
                  </a:lnTo>
                  <a:lnTo>
                    <a:pt x="1097" y="463"/>
                  </a:lnTo>
                  <a:lnTo>
                    <a:pt x="1097" y="463"/>
                  </a:lnTo>
                  <a:lnTo>
                    <a:pt x="1097" y="463"/>
                  </a:lnTo>
                  <a:lnTo>
                    <a:pt x="1097" y="463"/>
                  </a:lnTo>
                  <a:lnTo>
                    <a:pt x="1097" y="463"/>
                  </a:lnTo>
                  <a:lnTo>
                    <a:pt x="1098" y="463"/>
                  </a:lnTo>
                  <a:lnTo>
                    <a:pt x="1098" y="463"/>
                  </a:lnTo>
                  <a:lnTo>
                    <a:pt x="1098" y="463"/>
                  </a:lnTo>
                  <a:lnTo>
                    <a:pt x="1098" y="463"/>
                  </a:lnTo>
                  <a:lnTo>
                    <a:pt x="1098" y="463"/>
                  </a:lnTo>
                  <a:lnTo>
                    <a:pt x="1098" y="463"/>
                  </a:lnTo>
                  <a:lnTo>
                    <a:pt x="1098" y="463"/>
                  </a:lnTo>
                  <a:lnTo>
                    <a:pt x="1099" y="463"/>
                  </a:lnTo>
                  <a:lnTo>
                    <a:pt x="1099" y="463"/>
                  </a:lnTo>
                  <a:lnTo>
                    <a:pt x="1099" y="463"/>
                  </a:lnTo>
                  <a:lnTo>
                    <a:pt x="1099" y="463"/>
                  </a:lnTo>
                  <a:lnTo>
                    <a:pt x="1099" y="463"/>
                  </a:lnTo>
                  <a:lnTo>
                    <a:pt x="1099" y="463"/>
                  </a:lnTo>
                  <a:lnTo>
                    <a:pt x="1099" y="463"/>
                  </a:lnTo>
                  <a:lnTo>
                    <a:pt x="1100" y="463"/>
                  </a:lnTo>
                  <a:lnTo>
                    <a:pt x="1100" y="463"/>
                  </a:lnTo>
                  <a:lnTo>
                    <a:pt x="1100" y="463"/>
                  </a:lnTo>
                  <a:lnTo>
                    <a:pt x="1100" y="463"/>
                  </a:lnTo>
                  <a:lnTo>
                    <a:pt x="1100" y="463"/>
                  </a:lnTo>
                  <a:lnTo>
                    <a:pt x="1100" y="463"/>
                  </a:lnTo>
                  <a:lnTo>
                    <a:pt x="1100" y="463"/>
                  </a:lnTo>
                  <a:lnTo>
                    <a:pt x="1101" y="463"/>
                  </a:lnTo>
                  <a:lnTo>
                    <a:pt x="1101" y="463"/>
                  </a:lnTo>
                  <a:lnTo>
                    <a:pt x="1101" y="463"/>
                  </a:lnTo>
                  <a:lnTo>
                    <a:pt x="1101" y="463"/>
                  </a:lnTo>
                  <a:lnTo>
                    <a:pt x="1101" y="463"/>
                  </a:lnTo>
                  <a:lnTo>
                    <a:pt x="1101" y="463"/>
                  </a:lnTo>
                  <a:lnTo>
                    <a:pt x="1102" y="463"/>
                  </a:lnTo>
                  <a:lnTo>
                    <a:pt x="1102" y="463"/>
                  </a:lnTo>
                  <a:lnTo>
                    <a:pt x="1102" y="463"/>
                  </a:lnTo>
                  <a:lnTo>
                    <a:pt x="1102" y="463"/>
                  </a:lnTo>
                  <a:lnTo>
                    <a:pt x="1102" y="463"/>
                  </a:lnTo>
                  <a:lnTo>
                    <a:pt x="1102" y="463"/>
                  </a:lnTo>
                  <a:lnTo>
                    <a:pt x="1102" y="463"/>
                  </a:lnTo>
                  <a:lnTo>
                    <a:pt x="1103" y="463"/>
                  </a:lnTo>
                  <a:lnTo>
                    <a:pt x="1103" y="463"/>
                  </a:lnTo>
                  <a:lnTo>
                    <a:pt x="1103" y="463"/>
                  </a:lnTo>
                  <a:lnTo>
                    <a:pt x="1103" y="463"/>
                  </a:lnTo>
                  <a:lnTo>
                    <a:pt x="1103" y="463"/>
                  </a:lnTo>
                  <a:lnTo>
                    <a:pt x="1103" y="463"/>
                  </a:lnTo>
                  <a:lnTo>
                    <a:pt x="1103" y="463"/>
                  </a:lnTo>
                  <a:lnTo>
                    <a:pt x="1104" y="463"/>
                  </a:lnTo>
                  <a:lnTo>
                    <a:pt x="1104" y="463"/>
                  </a:lnTo>
                  <a:lnTo>
                    <a:pt x="1104" y="463"/>
                  </a:lnTo>
                  <a:lnTo>
                    <a:pt x="1104" y="463"/>
                  </a:lnTo>
                  <a:lnTo>
                    <a:pt x="1104" y="463"/>
                  </a:lnTo>
                  <a:lnTo>
                    <a:pt x="1104" y="463"/>
                  </a:lnTo>
                  <a:lnTo>
                    <a:pt x="1104" y="463"/>
                  </a:lnTo>
                  <a:lnTo>
                    <a:pt x="1105" y="463"/>
                  </a:lnTo>
                  <a:lnTo>
                    <a:pt x="1105" y="463"/>
                  </a:lnTo>
                  <a:lnTo>
                    <a:pt x="1105" y="463"/>
                  </a:lnTo>
                  <a:lnTo>
                    <a:pt x="1105" y="463"/>
                  </a:lnTo>
                  <a:lnTo>
                    <a:pt x="1105" y="463"/>
                  </a:lnTo>
                  <a:lnTo>
                    <a:pt x="1105" y="463"/>
                  </a:lnTo>
                  <a:lnTo>
                    <a:pt x="1106" y="463"/>
                  </a:lnTo>
                  <a:lnTo>
                    <a:pt x="1106" y="463"/>
                  </a:lnTo>
                  <a:lnTo>
                    <a:pt x="1106" y="463"/>
                  </a:lnTo>
                  <a:lnTo>
                    <a:pt x="1106" y="463"/>
                  </a:lnTo>
                  <a:lnTo>
                    <a:pt x="1106" y="461"/>
                  </a:lnTo>
                  <a:lnTo>
                    <a:pt x="1106" y="461"/>
                  </a:lnTo>
                  <a:lnTo>
                    <a:pt x="1106" y="461"/>
                  </a:lnTo>
                  <a:lnTo>
                    <a:pt x="1106" y="461"/>
                  </a:lnTo>
                  <a:lnTo>
                    <a:pt x="1105" y="461"/>
                  </a:lnTo>
                  <a:lnTo>
                    <a:pt x="1105" y="461"/>
                  </a:lnTo>
                  <a:lnTo>
                    <a:pt x="1105" y="461"/>
                  </a:lnTo>
                  <a:lnTo>
                    <a:pt x="1105" y="461"/>
                  </a:lnTo>
                  <a:lnTo>
                    <a:pt x="1105" y="461"/>
                  </a:lnTo>
                  <a:lnTo>
                    <a:pt x="1105" y="461"/>
                  </a:lnTo>
                  <a:lnTo>
                    <a:pt x="1104" y="461"/>
                  </a:lnTo>
                  <a:lnTo>
                    <a:pt x="1104" y="461"/>
                  </a:lnTo>
                  <a:lnTo>
                    <a:pt x="1104" y="461"/>
                  </a:lnTo>
                  <a:lnTo>
                    <a:pt x="1104" y="461"/>
                  </a:lnTo>
                  <a:lnTo>
                    <a:pt x="1104" y="461"/>
                  </a:lnTo>
                  <a:lnTo>
                    <a:pt x="1104" y="461"/>
                  </a:lnTo>
                  <a:lnTo>
                    <a:pt x="1104" y="461"/>
                  </a:lnTo>
                  <a:lnTo>
                    <a:pt x="1103" y="461"/>
                  </a:lnTo>
                  <a:lnTo>
                    <a:pt x="1103" y="461"/>
                  </a:lnTo>
                  <a:lnTo>
                    <a:pt x="1103" y="461"/>
                  </a:lnTo>
                  <a:lnTo>
                    <a:pt x="1103" y="461"/>
                  </a:lnTo>
                  <a:lnTo>
                    <a:pt x="1103" y="461"/>
                  </a:lnTo>
                  <a:lnTo>
                    <a:pt x="1103" y="461"/>
                  </a:lnTo>
                  <a:lnTo>
                    <a:pt x="1103" y="461"/>
                  </a:lnTo>
                  <a:lnTo>
                    <a:pt x="1102" y="461"/>
                  </a:lnTo>
                  <a:lnTo>
                    <a:pt x="1102" y="461"/>
                  </a:lnTo>
                  <a:lnTo>
                    <a:pt x="1102" y="461"/>
                  </a:lnTo>
                  <a:lnTo>
                    <a:pt x="1102" y="461"/>
                  </a:lnTo>
                  <a:lnTo>
                    <a:pt x="1102" y="461"/>
                  </a:lnTo>
                  <a:lnTo>
                    <a:pt x="1102" y="461"/>
                  </a:lnTo>
                  <a:lnTo>
                    <a:pt x="1102" y="461"/>
                  </a:lnTo>
                  <a:lnTo>
                    <a:pt x="1101" y="461"/>
                  </a:lnTo>
                  <a:lnTo>
                    <a:pt x="1101" y="461"/>
                  </a:lnTo>
                  <a:lnTo>
                    <a:pt x="1101" y="461"/>
                  </a:lnTo>
                  <a:lnTo>
                    <a:pt x="1101" y="461"/>
                  </a:lnTo>
                  <a:lnTo>
                    <a:pt x="1101" y="461"/>
                  </a:lnTo>
                  <a:lnTo>
                    <a:pt x="1101" y="461"/>
                  </a:lnTo>
                  <a:lnTo>
                    <a:pt x="1100" y="461"/>
                  </a:lnTo>
                  <a:lnTo>
                    <a:pt x="1100" y="461"/>
                  </a:lnTo>
                  <a:lnTo>
                    <a:pt x="1100" y="461"/>
                  </a:lnTo>
                  <a:lnTo>
                    <a:pt x="1100" y="461"/>
                  </a:lnTo>
                  <a:lnTo>
                    <a:pt x="1100" y="461"/>
                  </a:lnTo>
                  <a:lnTo>
                    <a:pt x="1100" y="461"/>
                  </a:lnTo>
                  <a:lnTo>
                    <a:pt x="1100" y="461"/>
                  </a:lnTo>
                  <a:lnTo>
                    <a:pt x="1099" y="461"/>
                  </a:lnTo>
                  <a:lnTo>
                    <a:pt x="1099" y="461"/>
                  </a:lnTo>
                  <a:lnTo>
                    <a:pt x="1099" y="461"/>
                  </a:lnTo>
                  <a:lnTo>
                    <a:pt x="1099" y="461"/>
                  </a:lnTo>
                  <a:lnTo>
                    <a:pt x="1099" y="461"/>
                  </a:lnTo>
                  <a:lnTo>
                    <a:pt x="1099" y="461"/>
                  </a:lnTo>
                  <a:lnTo>
                    <a:pt x="1099" y="461"/>
                  </a:lnTo>
                  <a:lnTo>
                    <a:pt x="1098" y="461"/>
                  </a:lnTo>
                  <a:lnTo>
                    <a:pt x="1098" y="461"/>
                  </a:lnTo>
                  <a:lnTo>
                    <a:pt x="1098" y="461"/>
                  </a:lnTo>
                  <a:lnTo>
                    <a:pt x="1098" y="461"/>
                  </a:lnTo>
                  <a:lnTo>
                    <a:pt x="1098" y="461"/>
                  </a:lnTo>
                  <a:lnTo>
                    <a:pt x="1098" y="461"/>
                  </a:lnTo>
                  <a:lnTo>
                    <a:pt x="1098" y="461"/>
                  </a:lnTo>
                  <a:lnTo>
                    <a:pt x="1097" y="461"/>
                  </a:lnTo>
                  <a:lnTo>
                    <a:pt x="1097" y="461"/>
                  </a:lnTo>
                  <a:lnTo>
                    <a:pt x="1097" y="461"/>
                  </a:lnTo>
                  <a:lnTo>
                    <a:pt x="1097" y="461"/>
                  </a:lnTo>
                  <a:lnTo>
                    <a:pt x="1097" y="461"/>
                  </a:lnTo>
                  <a:lnTo>
                    <a:pt x="1097" y="461"/>
                  </a:lnTo>
                  <a:lnTo>
                    <a:pt x="1097" y="461"/>
                  </a:lnTo>
                  <a:lnTo>
                    <a:pt x="1096" y="461"/>
                  </a:lnTo>
                  <a:lnTo>
                    <a:pt x="1096" y="461"/>
                  </a:lnTo>
                  <a:lnTo>
                    <a:pt x="1096" y="461"/>
                  </a:lnTo>
                  <a:lnTo>
                    <a:pt x="1096" y="461"/>
                  </a:lnTo>
                  <a:lnTo>
                    <a:pt x="1096" y="461"/>
                  </a:lnTo>
                  <a:lnTo>
                    <a:pt x="1096" y="461"/>
                  </a:lnTo>
                  <a:lnTo>
                    <a:pt x="1096" y="461"/>
                  </a:lnTo>
                  <a:lnTo>
                    <a:pt x="1095" y="461"/>
                  </a:lnTo>
                  <a:lnTo>
                    <a:pt x="1095" y="461"/>
                  </a:lnTo>
                  <a:lnTo>
                    <a:pt x="1095" y="461"/>
                  </a:lnTo>
                  <a:lnTo>
                    <a:pt x="1095" y="461"/>
                  </a:lnTo>
                  <a:lnTo>
                    <a:pt x="1095" y="461"/>
                  </a:lnTo>
                  <a:lnTo>
                    <a:pt x="1095" y="461"/>
                  </a:lnTo>
                  <a:lnTo>
                    <a:pt x="1095" y="461"/>
                  </a:lnTo>
                  <a:lnTo>
                    <a:pt x="1094" y="461"/>
                  </a:lnTo>
                  <a:lnTo>
                    <a:pt x="1094" y="461"/>
                  </a:lnTo>
                  <a:lnTo>
                    <a:pt x="1094" y="461"/>
                  </a:lnTo>
                  <a:lnTo>
                    <a:pt x="1094" y="461"/>
                  </a:lnTo>
                  <a:lnTo>
                    <a:pt x="1094" y="461"/>
                  </a:lnTo>
                  <a:lnTo>
                    <a:pt x="1094" y="461"/>
                  </a:lnTo>
                  <a:lnTo>
                    <a:pt x="1094" y="461"/>
                  </a:lnTo>
                  <a:lnTo>
                    <a:pt x="1093" y="461"/>
                  </a:lnTo>
                  <a:lnTo>
                    <a:pt x="1093" y="461"/>
                  </a:lnTo>
                  <a:lnTo>
                    <a:pt x="1093" y="461"/>
                  </a:lnTo>
                  <a:lnTo>
                    <a:pt x="1093" y="461"/>
                  </a:lnTo>
                  <a:lnTo>
                    <a:pt x="1093" y="461"/>
                  </a:lnTo>
                  <a:lnTo>
                    <a:pt x="1093" y="461"/>
                  </a:lnTo>
                  <a:lnTo>
                    <a:pt x="1093" y="461"/>
                  </a:lnTo>
                  <a:lnTo>
                    <a:pt x="1093" y="463"/>
                  </a:lnTo>
                  <a:close/>
                  <a:moveTo>
                    <a:pt x="1114" y="463"/>
                  </a:moveTo>
                  <a:lnTo>
                    <a:pt x="1114" y="463"/>
                  </a:lnTo>
                  <a:lnTo>
                    <a:pt x="1114" y="463"/>
                  </a:lnTo>
                  <a:lnTo>
                    <a:pt x="1114" y="463"/>
                  </a:lnTo>
                  <a:lnTo>
                    <a:pt x="1114" y="463"/>
                  </a:lnTo>
                  <a:lnTo>
                    <a:pt x="1115" y="463"/>
                  </a:lnTo>
                  <a:lnTo>
                    <a:pt x="1115" y="463"/>
                  </a:lnTo>
                  <a:lnTo>
                    <a:pt x="1115" y="463"/>
                  </a:lnTo>
                  <a:lnTo>
                    <a:pt x="1115" y="463"/>
                  </a:lnTo>
                  <a:lnTo>
                    <a:pt x="1115" y="463"/>
                  </a:lnTo>
                  <a:lnTo>
                    <a:pt x="1115" y="463"/>
                  </a:lnTo>
                  <a:lnTo>
                    <a:pt x="1115" y="463"/>
                  </a:lnTo>
                  <a:lnTo>
                    <a:pt x="1116" y="463"/>
                  </a:lnTo>
                  <a:lnTo>
                    <a:pt x="1116" y="463"/>
                  </a:lnTo>
                  <a:lnTo>
                    <a:pt x="1116" y="463"/>
                  </a:lnTo>
                  <a:lnTo>
                    <a:pt x="1116" y="463"/>
                  </a:lnTo>
                  <a:lnTo>
                    <a:pt x="1116" y="463"/>
                  </a:lnTo>
                  <a:lnTo>
                    <a:pt x="1116" y="463"/>
                  </a:lnTo>
                  <a:lnTo>
                    <a:pt x="1117" y="463"/>
                  </a:lnTo>
                  <a:lnTo>
                    <a:pt x="1117" y="463"/>
                  </a:lnTo>
                  <a:lnTo>
                    <a:pt x="1117" y="463"/>
                  </a:lnTo>
                  <a:lnTo>
                    <a:pt x="1117" y="463"/>
                  </a:lnTo>
                  <a:lnTo>
                    <a:pt x="1117" y="463"/>
                  </a:lnTo>
                  <a:lnTo>
                    <a:pt x="1117" y="463"/>
                  </a:lnTo>
                  <a:lnTo>
                    <a:pt x="1117" y="463"/>
                  </a:lnTo>
                  <a:lnTo>
                    <a:pt x="1118" y="463"/>
                  </a:lnTo>
                  <a:lnTo>
                    <a:pt x="1118" y="463"/>
                  </a:lnTo>
                  <a:lnTo>
                    <a:pt x="1118" y="463"/>
                  </a:lnTo>
                  <a:lnTo>
                    <a:pt x="1118" y="463"/>
                  </a:lnTo>
                  <a:lnTo>
                    <a:pt x="1118" y="463"/>
                  </a:lnTo>
                  <a:lnTo>
                    <a:pt x="1118" y="463"/>
                  </a:lnTo>
                  <a:lnTo>
                    <a:pt x="1118" y="463"/>
                  </a:lnTo>
                  <a:lnTo>
                    <a:pt x="1119" y="463"/>
                  </a:lnTo>
                  <a:lnTo>
                    <a:pt x="1119" y="463"/>
                  </a:lnTo>
                  <a:lnTo>
                    <a:pt x="1119" y="463"/>
                  </a:lnTo>
                  <a:lnTo>
                    <a:pt x="1119" y="463"/>
                  </a:lnTo>
                  <a:lnTo>
                    <a:pt x="1119" y="463"/>
                  </a:lnTo>
                  <a:lnTo>
                    <a:pt x="1119" y="463"/>
                  </a:lnTo>
                  <a:lnTo>
                    <a:pt x="1119" y="463"/>
                  </a:lnTo>
                  <a:lnTo>
                    <a:pt x="1120" y="463"/>
                  </a:lnTo>
                  <a:lnTo>
                    <a:pt x="1120" y="463"/>
                  </a:lnTo>
                  <a:lnTo>
                    <a:pt x="1120" y="463"/>
                  </a:lnTo>
                  <a:lnTo>
                    <a:pt x="1120" y="463"/>
                  </a:lnTo>
                  <a:lnTo>
                    <a:pt x="1120" y="463"/>
                  </a:lnTo>
                  <a:lnTo>
                    <a:pt x="1120" y="463"/>
                  </a:lnTo>
                  <a:lnTo>
                    <a:pt x="1120" y="463"/>
                  </a:lnTo>
                  <a:lnTo>
                    <a:pt x="1121" y="463"/>
                  </a:lnTo>
                  <a:lnTo>
                    <a:pt x="1121" y="463"/>
                  </a:lnTo>
                  <a:lnTo>
                    <a:pt x="1121" y="463"/>
                  </a:lnTo>
                  <a:lnTo>
                    <a:pt x="1121" y="463"/>
                  </a:lnTo>
                  <a:lnTo>
                    <a:pt x="1121" y="463"/>
                  </a:lnTo>
                  <a:lnTo>
                    <a:pt x="1121" y="463"/>
                  </a:lnTo>
                  <a:lnTo>
                    <a:pt x="1121" y="463"/>
                  </a:lnTo>
                  <a:lnTo>
                    <a:pt x="1122" y="463"/>
                  </a:lnTo>
                  <a:lnTo>
                    <a:pt x="1122" y="463"/>
                  </a:lnTo>
                  <a:lnTo>
                    <a:pt x="1122" y="463"/>
                  </a:lnTo>
                  <a:lnTo>
                    <a:pt x="1122" y="463"/>
                  </a:lnTo>
                  <a:lnTo>
                    <a:pt x="1122" y="463"/>
                  </a:lnTo>
                  <a:lnTo>
                    <a:pt x="1122" y="463"/>
                  </a:lnTo>
                  <a:lnTo>
                    <a:pt x="1122" y="463"/>
                  </a:lnTo>
                  <a:lnTo>
                    <a:pt x="1123" y="463"/>
                  </a:lnTo>
                  <a:lnTo>
                    <a:pt x="1123" y="463"/>
                  </a:lnTo>
                  <a:lnTo>
                    <a:pt x="1123" y="463"/>
                  </a:lnTo>
                  <a:lnTo>
                    <a:pt x="1123" y="463"/>
                  </a:lnTo>
                  <a:lnTo>
                    <a:pt x="1123" y="463"/>
                  </a:lnTo>
                  <a:lnTo>
                    <a:pt x="1123" y="463"/>
                  </a:lnTo>
                  <a:lnTo>
                    <a:pt x="1124" y="463"/>
                  </a:lnTo>
                  <a:lnTo>
                    <a:pt x="1124" y="463"/>
                  </a:lnTo>
                  <a:lnTo>
                    <a:pt x="1124" y="463"/>
                  </a:lnTo>
                  <a:lnTo>
                    <a:pt x="1124" y="463"/>
                  </a:lnTo>
                  <a:lnTo>
                    <a:pt x="1124" y="463"/>
                  </a:lnTo>
                  <a:lnTo>
                    <a:pt x="1124" y="463"/>
                  </a:lnTo>
                  <a:lnTo>
                    <a:pt x="1124" y="463"/>
                  </a:lnTo>
                  <a:lnTo>
                    <a:pt x="1125" y="463"/>
                  </a:lnTo>
                  <a:lnTo>
                    <a:pt x="1125" y="463"/>
                  </a:lnTo>
                  <a:lnTo>
                    <a:pt x="1125" y="463"/>
                  </a:lnTo>
                  <a:lnTo>
                    <a:pt x="1125" y="463"/>
                  </a:lnTo>
                  <a:lnTo>
                    <a:pt x="1125" y="463"/>
                  </a:lnTo>
                  <a:lnTo>
                    <a:pt x="1125" y="463"/>
                  </a:lnTo>
                  <a:lnTo>
                    <a:pt x="1125" y="463"/>
                  </a:lnTo>
                  <a:lnTo>
                    <a:pt x="1126" y="463"/>
                  </a:lnTo>
                  <a:lnTo>
                    <a:pt x="1126" y="463"/>
                  </a:lnTo>
                  <a:lnTo>
                    <a:pt x="1126" y="463"/>
                  </a:lnTo>
                  <a:lnTo>
                    <a:pt x="1126" y="463"/>
                  </a:lnTo>
                  <a:lnTo>
                    <a:pt x="1126" y="463"/>
                  </a:lnTo>
                  <a:lnTo>
                    <a:pt x="1126" y="463"/>
                  </a:lnTo>
                  <a:lnTo>
                    <a:pt x="1126" y="463"/>
                  </a:lnTo>
                  <a:lnTo>
                    <a:pt x="1127" y="463"/>
                  </a:lnTo>
                  <a:lnTo>
                    <a:pt x="1127" y="463"/>
                  </a:lnTo>
                  <a:lnTo>
                    <a:pt x="1127" y="463"/>
                  </a:lnTo>
                  <a:lnTo>
                    <a:pt x="1127" y="463"/>
                  </a:lnTo>
                  <a:lnTo>
                    <a:pt x="1127" y="463"/>
                  </a:lnTo>
                  <a:lnTo>
                    <a:pt x="1127" y="463"/>
                  </a:lnTo>
                  <a:lnTo>
                    <a:pt x="1127" y="461"/>
                  </a:lnTo>
                  <a:lnTo>
                    <a:pt x="1127" y="461"/>
                  </a:lnTo>
                  <a:lnTo>
                    <a:pt x="1127" y="461"/>
                  </a:lnTo>
                  <a:lnTo>
                    <a:pt x="1127" y="461"/>
                  </a:lnTo>
                  <a:lnTo>
                    <a:pt x="1127" y="461"/>
                  </a:lnTo>
                  <a:lnTo>
                    <a:pt x="1127" y="461"/>
                  </a:lnTo>
                  <a:lnTo>
                    <a:pt x="1126" y="461"/>
                  </a:lnTo>
                  <a:lnTo>
                    <a:pt x="1126" y="461"/>
                  </a:lnTo>
                  <a:lnTo>
                    <a:pt x="1126" y="461"/>
                  </a:lnTo>
                  <a:lnTo>
                    <a:pt x="1126" y="461"/>
                  </a:lnTo>
                  <a:lnTo>
                    <a:pt x="1126" y="461"/>
                  </a:lnTo>
                  <a:lnTo>
                    <a:pt x="1126" y="461"/>
                  </a:lnTo>
                  <a:lnTo>
                    <a:pt x="1126" y="461"/>
                  </a:lnTo>
                  <a:lnTo>
                    <a:pt x="1125" y="461"/>
                  </a:lnTo>
                  <a:lnTo>
                    <a:pt x="1125" y="461"/>
                  </a:lnTo>
                  <a:lnTo>
                    <a:pt x="1125" y="461"/>
                  </a:lnTo>
                  <a:lnTo>
                    <a:pt x="1125" y="461"/>
                  </a:lnTo>
                  <a:lnTo>
                    <a:pt x="1125" y="461"/>
                  </a:lnTo>
                  <a:lnTo>
                    <a:pt x="1125" y="461"/>
                  </a:lnTo>
                  <a:lnTo>
                    <a:pt x="1125" y="461"/>
                  </a:lnTo>
                  <a:lnTo>
                    <a:pt x="1124" y="461"/>
                  </a:lnTo>
                  <a:lnTo>
                    <a:pt x="1124" y="461"/>
                  </a:lnTo>
                  <a:lnTo>
                    <a:pt x="1124" y="461"/>
                  </a:lnTo>
                  <a:lnTo>
                    <a:pt x="1124" y="461"/>
                  </a:lnTo>
                  <a:lnTo>
                    <a:pt x="1124" y="461"/>
                  </a:lnTo>
                  <a:lnTo>
                    <a:pt x="1124" y="461"/>
                  </a:lnTo>
                  <a:lnTo>
                    <a:pt x="1124" y="461"/>
                  </a:lnTo>
                  <a:lnTo>
                    <a:pt x="1123" y="461"/>
                  </a:lnTo>
                  <a:lnTo>
                    <a:pt x="1123" y="461"/>
                  </a:lnTo>
                  <a:lnTo>
                    <a:pt x="1123" y="461"/>
                  </a:lnTo>
                  <a:lnTo>
                    <a:pt x="1123" y="461"/>
                  </a:lnTo>
                  <a:lnTo>
                    <a:pt x="1123" y="461"/>
                  </a:lnTo>
                  <a:lnTo>
                    <a:pt x="1123" y="461"/>
                  </a:lnTo>
                  <a:lnTo>
                    <a:pt x="1122" y="461"/>
                  </a:lnTo>
                  <a:lnTo>
                    <a:pt x="1122" y="461"/>
                  </a:lnTo>
                  <a:lnTo>
                    <a:pt x="1122" y="461"/>
                  </a:lnTo>
                  <a:lnTo>
                    <a:pt x="1122" y="461"/>
                  </a:lnTo>
                  <a:lnTo>
                    <a:pt x="1122" y="461"/>
                  </a:lnTo>
                  <a:lnTo>
                    <a:pt x="1122" y="461"/>
                  </a:lnTo>
                  <a:lnTo>
                    <a:pt x="1122" y="461"/>
                  </a:lnTo>
                  <a:lnTo>
                    <a:pt x="1121" y="461"/>
                  </a:lnTo>
                  <a:lnTo>
                    <a:pt x="1121" y="461"/>
                  </a:lnTo>
                  <a:lnTo>
                    <a:pt x="1121" y="461"/>
                  </a:lnTo>
                  <a:lnTo>
                    <a:pt x="1121" y="461"/>
                  </a:lnTo>
                  <a:lnTo>
                    <a:pt x="1121" y="461"/>
                  </a:lnTo>
                  <a:lnTo>
                    <a:pt x="1121" y="461"/>
                  </a:lnTo>
                  <a:lnTo>
                    <a:pt x="1121" y="461"/>
                  </a:lnTo>
                  <a:lnTo>
                    <a:pt x="1120" y="461"/>
                  </a:lnTo>
                  <a:lnTo>
                    <a:pt x="1120" y="461"/>
                  </a:lnTo>
                  <a:lnTo>
                    <a:pt x="1120" y="461"/>
                  </a:lnTo>
                  <a:lnTo>
                    <a:pt x="1120" y="461"/>
                  </a:lnTo>
                  <a:lnTo>
                    <a:pt x="1120" y="461"/>
                  </a:lnTo>
                  <a:lnTo>
                    <a:pt x="1120" y="461"/>
                  </a:lnTo>
                  <a:lnTo>
                    <a:pt x="1120" y="461"/>
                  </a:lnTo>
                  <a:lnTo>
                    <a:pt x="1119" y="461"/>
                  </a:lnTo>
                  <a:lnTo>
                    <a:pt x="1119" y="461"/>
                  </a:lnTo>
                  <a:lnTo>
                    <a:pt x="1119" y="461"/>
                  </a:lnTo>
                  <a:lnTo>
                    <a:pt x="1119" y="461"/>
                  </a:lnTo>
                  <a:lnTo>
                    <a:pt x="1119" y="461"/>
                  </a:lnTo>
                  <a:lnTo>
                    <a:pt x="1119" y="461"/>
                  </a:lnTo>
                  <a:lnTo>
                    <a:pt x="1119" y="461"/>
                  </a:lnTo>
                  <a:lnTo>
                    <a:pt x="1118" y="461"/>
                  </a:lnTo>
                  <a:lnTo>
                    <a:pt x="1118" y="461"/>
                  </a:lnTo>
                  <a:lnTo>
                    <a:pt x="1118" y="461"/>
                  </a:lnTo>
                  <a:lnTo>
                    <a:pt x="1118" y="461"/>
                  </a:lnTo>
                  <a:lnTo>
                    <a:pt x="1118" y="461"/>
                  </a:lnTo>
                  <a:lnTo>
                    <a:pt x="1118" y="461"/>
                  </a:lnTo>
                  <a:lnTo>
                    <a:pt x="1118" y="461"/>
                  </a:lnTo>
                  <a:lnTo>
                    <a:pt x="1117" y="461"/>
                  </a:lnTo>
                  <a:lnTo>
                    <a:pt x="1117" y="461"/>
                  </a:lnTo>
                  <a:lnTo>
                    <a:pt x="1117" y="461"/>
                  </a:lnTo>
                  <a:lnTo>
                    <a:pt x="1117" y="461"/>
                  </a:lnTo>
                  <a:lnTo>
                    <a:pt x="1117" y="461"/>
                  </a:lnTo>
                  <a:lnTo>
                    <a:pt x="1117" y="461"/>
                  </a:lnTo>
                  <a:lnTo>
                    <a:pt x="1117" y="461"/>
                  </a:lnTo>
                  <a:lnTo>
                    <a:pt x="1116" y="461"/>
                  </a:lnTo>
                  <a:lnTo>
                    <a:pt x="1116" y="461"/>
                  </a:lnTo>
                  <a:lnTo>
                    <a:pt x="1116" y="461"/>
                  </a:lnTo>
                  <a:lnTo>
                    <a:pt x="1116" y="461"/>
                  </a:lnTo>
                  <a:lnTo>
                    <a:pt x="1116" y="461"/>
                  </a:lnTo>
                  <a:lnTo>
                    <a:pt x="1116" y="461"/>
                  </a:lnTo>
                  <a:lnTo>
                    <a:pt x="1115" y="461"/>
                  </a:lnTo>
                  <a:lnTo>
                    <a:pt x="1115" y="461"/>
                  </a:lnTo>
                  <a:lnTo>
                    <a:pt x="1115" y="461"/>
                  </a:lnTo>
                  <a:lnTo>
                    <a:pt x="1115" y="461"/>
                  </a:lnTo>
                  <a:lnTo>
                    <a:pt x="1115" y="461"/>
                  </a:lnTo>
                  <a:lnTo>
                    <a:pt x="1115" y="461"/>
                  </a:lnTo>
                  <a:lnTo>
                    <a:pt x="1115" y="461"/>
                  </a:lnTo>
                  <a:lnTo>
                    <a:pt x="1114" y="461"/>
                  </a:lnTo>
                  <a:lnTo>
                    <a:pt x="1114" y="461"/>
                  </a:lnTo>
                  <a:lnTo>
                    <a:pt x="1114" y="461"/>
                  </a:lnTo>
                  <a:lnTo>
                    <a:pt x="1114" y="461"/>
                  </a:lnTo>
                  <a:lnTo>
                    <a:pt x="1114" y="461"/>
                  </a:lnTo>
                  <a:lnTo>
                    <a:pt x="1114" y="463"/>
                  </a:lnTo>
                  <a:close/>
                  <a:moveTo>
                    <a:pt x="1135" y="463"/>
                  </a:moveTo>
                  <a:lnTo>
                    <a:pt x="1135" y="463"/>
                  </a:lnTo>
                  <a:lnTo>
                    <a:pt x="1136" y="463"/>
                  </a:lnTo>
                  <a:lnTo>
                    <a:pt x="1136" y="463"/>
                  </a:lnTo>
                  <a:lnTo>
                    <a:pt x="1136" y="463"/>
                  </a:lnTo>
                  <a:lnTo>
                    <a:pt x="1136" y="463"/>
                  </a:lnTo>
                  <a:lnTo>
                    <a:pt x="1136" y="463"/>
                  </a:lnTo>
                  <a:lnTo>
                    <a:pt x="1136" y="463"/>
                  </a:lnTo>
                  <a:lnTo>
                    <a:pt x="1136" y="463"/>
                  </a:lnTo>
                  <a:lnTo>
                    <a:pt x="1137" y="463"/>
                  </a:lnTo>
                  <a:lnTo>
                    <a:pt x="1137" y="463"/>
                  </a:lnTo>
                  <a:lnTo>
                    <a:pt x="1137" y="463"/>
                  </a:lnTo>
                  <a:lnTo>
                    <a:pt x="1137" y="463"/>
                  </a:lnTo>
                  <a:lnTo>
                    <a:pt x="1137" y="463"/>
                  </a:lnTo>
                  <a:lnTo>
                    <a:pt x="1137" y="463"/>
                  </a:lnTo>
                  <a:lnTo>
                    <a:pt x="1137" y="463"/>
                  </a:lnTo>
                  <a:lnTo>
                    <a:pt x="1138" y="463"/>
                  </a:lnTo>
                  <a:lnTo>
                    <a:pt x="1138" y="463"/>
                  </a:lnTo>
                  <a:lnTo>
                    <a:pt x="1138" y="463"/>
                  </a:lnTo>
                  <a:lnTo>
                    <a:pt x="1138" y="463"/>
                  </a:lnTo>
                  <a:lnTo>
                    <a:pt x="1138" y="463"/>
                  </a:lnTo>
                  <a:lnTo>
                    <a:pt x="1138" y="463"/>
                  </a:lnTo>
                  <a:lnTo>
                    <a:pt x="1138" y="463"/>
                  </a:lnTo>
                  <a:lnTo>
                    <a:pt x="1139" y="463"/>
                  </a:lnTo>
                  <a:lnTo>
                    <a:pt x="1139" y="463"/>
                  </a:lnTo>
                  <a:lnTo>
                    <a:pt x="1139" y="463"/>
                  </a:lnTo>
                  <a:lnTo>
                    <a:pt x="1139" y="463"/>
                  </a:lnTo>
                  <a:lnTo>
                    <a:pt x="1139" y="463"/>
                  </a:lnTo>
                  <a:lnTo>
                    <a:pt x="1139" y="463"/>
                  </a:lnTo>
                  <a:lnTo>
                    <a:pt x="1139" y="463"/>
                  </a:lnTo>
                  <a:lnTo>
                    <a:pt x="1140" y="463"/>
                  </a:lnTo>
                  <a:lnTo>
                    <a:pt x="1140" y="463"/>
                  </a:lnTo>
                  <a:lnTo>
                    <a:pt x="1140" y="463"/>
                  </a:lnTo>
                  <a:lnTo>
                    <a:pt x="1140" y="463"/>
                  </a:lnTo>
                  <a:lnTo>
                    <a:pt x="1140" y="463"/>
                  </a:lnTo>
                  <a:lnTo>
                    <a:pt x="1140" y="463"/>
                  </a:lnTo>
                  <a:lnTo>
                    <a:pt x="1140" y="463"/>
                  </a:lnTo>
                  <a:lnTo>
                    <a:pt x="1141" y="463"/>
                  </a:lnTo>
                  <a:lnTo>
                    <a:pt x="1141" y="463"/>
                  </a:lnTo>
                  <a:lnTo>
                    <a:pt x="1141" y="463"/>
                  </a:lnTo>
                  <a:lnTo>
                    <a:pt x="1141" y="463"/>
                  </a:lnTo>
                  <a:lnTo>
                    <a:pt x="1141" y="463"/>
                  </a:lnTo>
                  <a:lnTo>
                    <a:pt x="1141" y="463"/>
                  </a:lnTo>
                  <a:lnTo>
                    <a:pt x="1142" y="463"/>
                  </a:lnTo>
                  <a:lnTo>
                    <a:pt x="1142" y="463"/>
                  </a:lnTo>
                  <a:lnTo>
                    <a:pt x="1142" y="463"/>
                  </a:lnTo>
                  <a:lnTo>
                    <a:pt x="1142" y="463"/>
                  </a:lnTo>
                  <a:lnTo>
                    <a:pt x="1142" y="463"/>
                  </a:lnTo>
                  <a:lnTo>
                    <a:pt x="1142" y="463"/>
                  </a:lnTo>
                  <a:lnTo>
                    <a:pt x="1142" y="463"/>
                  </a:lnTo>
                  <a:lnTo>
                    <a:pt x="1143" y="463"/>
                  </a:lnTo>
                  <a:lnTo>
                    <a:pt x="1143" y="463"/>
                  </a:lnTo>
                  <a:lnTo>
                    <a:pt x="1143" y="463"/>
                  </a:lnTo>
                  <a:lnTo>
                    <a:pt x="1143" y="463"/>
                  </a:lnTo>
                  <a:lnTo>
                    <a:pt x="1143" y="463"/>
                  </a:lnTo>
                  <a:lnTo>
                    <a:pt x="1143" y="463"/>
                  </a:lnTo>
                  <a:lnTo>
                    <a:pt x="1143" y="463"/>
                  </a:lnTo>
                  <a:lnTo>
                    <a:pt x="1144" y="463"/>
                  </a:lnTo>
                  <a:lnTo>
                    <a:pt x="1144" y="463"/>
                  </a:lnTo>
                  <a:lnTo>
                    <a:pt x="1144" y="463"/>
                  </a:lnTo>
                  <a:lnTo>
                    <a:pt x="1144" y="463"/>
                  </a:lnTo>
                  <a:lnTo>
                    <a:pt x="1144" y="463"/>
                  </a:lnTo>
                  <a:lnTo>
                    <a:pt x="1144" y="463"/>
                  </a:lnTo>
                  <a:lnTo>
                    <a:pt x="1144" y="463"/>
                  </a:lnTo>
                  <a:lnTo>
                    <a:pt x="1145" y="463"/>
                  </a:lnTo>
                  <a:lnTo>
                    <a:pt x="1145" y="463"/>
                  </a:lnTo>
                  <a:lnTo>
                    <a:pt x="1145" y="463"/>
                  </a:lnTo>
                  <a:lnTo>
                    <a:pt x="1145" y="463"/>
                  </a:lnTo>
                  <a:lnTo>
                    <a:pt x="1145" y="463"/>
                  </a:lnTo>
                  <a:lnTo>
                    <a:pt x="1145" y="463"/>
                  </a:lnTo>
                  <a:lnTo>
                    <a:pt x="1146" y="463"/>
                  </a:lnTo>
                  <a:lnTo>
                    <a:pt x="1146" y="463"/>
                  </a:lnTo>
                  <a:lnTo>
                    <a:pt x="1146" y="463"/>
                  </a:lnTo>
                  <a:lnTo>
                    <a:pt x="1146" y="463"/>
                  </a:lnTo>
                  <a:lnTo>
                    <a:pt x="1146" y="463"/>
                  </a:lnTo>
                  <a:lnTo>
                    <a:pt x="1146" y="463"/>
                  </a:lnTo>
                  <a:lnTo>
                    <a:pt x="1146" y="463"/>
                  </a:lnTo>
                  <a:lnTo>
                    <a:pt x="1147" y="463"/>
                  </a:lnTo>
                  <a:lnTo>
                    <a:pt x="1147" y="463"/>
                  </a:lnTo>
                  <a:lnTo>
                    <a:pt x="1147" y="463"/>
                  </a:lnTo>
                  <a:lnTo>
                    <a:pt x="1147" y="463"/>
                  </a:lnTo>
                  <a:lnTo>
                    <a:pt x="1147" y="463"/>
                  </a:lnTo>
                  <a:lnTo>
                    <a:pt x="1147" y="463"/>
                  </a:lnTo>
                  <a:lnTo>
                    <a:pt x="1147" y="463"/>
                  </a:lnTo>
                  <a:lnTo>
                    <a:pt x="1148" y="463"/>
                  </a:lnTo>
                  <a:lnTo>
                    <a:pt x="1148" y="463"/>
                  </a:lnTo>
                  <a:lnTo>
                    <a:pt x="1148" y="463"/>
                  </a:lnTo>
                  <a:lnTo>
                    <a:pt x="1148" y="463"/>
                  </a:lnTo>
                  <a:lnTo>
                    <a:pt x="1148" y="463"/>
                  </a:lnTo>
                  <a:lnTo>
                    <a:pt x="1148" y="463"/>
                  </a:lnTo>
                  <a:lnTo>
                    <a:pt x="1148" y="463"/>
                  </a:lnTo>
                  <a:lnTo>
                    <a:pt x="1149" y="463"/>
                  </a:lnTo>
                  <a:lnTo>
                    <a:pt x="1149" y="463"/>
                  </a:lnTo>
                  <a:lnTo>
                    <a:pt x="1149" y="461"/>
                  </a:lnTo>
                  <a:lnTo>
                    <a:pt x="1149" y="461"/>
                  </a:lnTo>
                  <a:lnTo>
                    <a:pt x="1148" y="461"/>
                  </a:lnTo>
                  <a:lnTo>
                    <a:pt x="1148" y="461"/>
                  </a:lnTo>
                  <a:lnTo>
                    <a:pt x="1148" y="461"/>
                  </a:lnTo>
                  <a:lnTo>
                    <a:pt x="1148" y="461"/>
                  </a:lnTo>
                  <a:lnTo>
                    <a:pt x="1148" y="461"/>
                  </a:lnTo>
                  <a:lnTo>
                    <a:pt x="1148" y="461"/>
                  </a:lnTo>
                  <a:lnTo>
                    <a:pt x="1148" y="461"/>
                  </a:lnTo>
                  <a:lnTo>
                    <a:pt x="1147" y="461"/>
                  </a:lnTo>
                  <a:lnTo>
                    <a:pt x="1147" y="461"/>
                  </a:lnTo>
                  <a:lnTo>
                    <a:pt x="1147" y="461"/>
                  </a:lnTo>
                  <a:lnTo>
                    <a:pt x="1147" y="461"/>
                  </a:lnTo>
                  <a:lnTo>
                    <a:pt x="1147" y="461"/>
                  </a:lnTo>
                  <a:lnTo>
                    <a:pt x="1147" y="461"/>
                  </a:lnTo>
                  <a:lnTo>
                    <a:pt x="1147" y="461"/>
                  </a:lnTo>
                  <a:lnTo>
                    <a:pt x="1146" y="461"/>
                  </a:lnTo>
                  <a:lnTo>
                    <a:pt x="1146" y="461"/>
                  </a:lnTo>
                  <a:lnTo>
                    <a:pt x="1146" y="461"/>
                  </a:lnTo>
                  <a:lnTo>
                    <a:pt x="1146" y="461"/>
                  </a:lnTo>
                  <a:lnTo>
                    <a:pt x="1146" y="461"/>
                  </a:lnTo>
                  <a:lnTo>
                    <a:pt x="1146" y="461"/>
                  </a:lnTo>
                  <a:lnTo>
                    <a:pt x="1145" y="461"/>
                  </a:lnTo>
                  <a:lnTo>
                    <a:pt x="1145" y="461"/>
                  </a:lnTo>
                  <a:lnTo>
                    <a:pt x="1145" y="461"/>
                  </a:lnTo>
                  <a:lnTo>
                    <a:pt x="1145" y="461"/>
                  </a:lnTo>
                  <a:lnTo>
                    <a:pt x="1145" y="461"/>
                  </a:lnTo>
                  <a:lnTo>
                    <a:pt x="1145" y="461"/>
                  </a:lnTo>
                  <a:lnTo>
                    <a:pt x="1145" y="461"/>
                  </a:lnTo>
                  <a:lnTo>
                    <a:pt x="1144" y="461"/>
                  </a:lnTo>
                  <a:lnTo>
                    <a:pt x="1144" y="461"/>
                  </a:lnTo>
                  <a:lnTo>
                    <a:pt x="1144" y="461"/>
                  </a:lnTo>
                  <a:lnTo>
                    <a:pt x="1144" y="461"/>
                  </a:lnTo>
                  <a:lnTo>
                    <a:pt x="1144" y="461"/>
                  </a:lnTo>
                  <a:lnTo>
                    <a:pt x="1144" y="461"/>
                  </a:lnTo>
                  <a:lnTo>
                    <a:pt x="1144" y="461"/>
                  </a:lnTo>
                  <a:lnTo>
                    <a:pt x="1143" y="461"/>
                  </a:lnTo>
                  <a:lnTo>
                    <a:pt x="1143" y="461"/>
                  </a:lnTo>
                  <a:lnTo>
                    <a:pt x="1143" y="461"/>
                  </a:lnTo>
                  <a:lnTo>
                    <a:pt x="1143" y="461"/>
                  </a:lnTo>
                  <a:lnTo>
                    <a:pt x="1143" y="461"/>
                  </a:lnTo>
                  <a:lnTo>
                    <a:pt x="1143" y="461"/>
                  </a:lnTo>
                  <a:lnTo>
                    <a:pt x="1143" y="461"/>
                  </a:lnTo>
                  <a:lnTo>
                    <a:pt x="1142" y="461"/>
                  </a:lnTo>
                  <a:lnTo>
                    <a:pt x="1142" y="461"/>
                  </a:lnTo>
                  <a:lnTo>
                    <a:pt x="1142" y="461"/>
                  </a:lnTo>
                  <a:lnTo>
                    <a:pt x="1142" y="461"/>
                  </a:lnTo>
                  <a:lnTo>
                    <a:pt x="1142" y="461"/>
                  </a:lnTo>
                  <a:lnTo>
                    <a:pt x="1142" y="461"/>
                  </a:lnTo>
                  <a:lnTo>
                    <a:pt x="1141" y="461"/>
                  </a:lnTo>
                  <a:lnTo>
                    <a:pt x="1141" y="461"/>
                  </a:lnTo>
                  <a:lnTo>
                    <a:pt x="1141" y="461"/>
                  </a:lnTo>
                  <a:lnTo>
                    <a:pt x="1141" y="461"/>
                  </a:lnTo>
                  <a:lnTo>
                    <a:pt x="1141" y="461"/>
                  </a:lnTo>
                  <a:lnTo>
                    <a:pt x="1141" y="461"/>
                  </a:lnTo>
                  <a:lnTo>
                    <a:pt x="1141" y="461"/>
                  </a:lnTo>
                  <a:lnTo>
                    <a:pt x="1140" y="461"/>
                  </a:lnTo>
                  <a:lnTo>
                    <a:pt x="1140" y="461"/>
                  </a:lnTo>
                  <a:lnTo>
                    <a:pt x="1140" y="461"/>
                  </a:lnTo>
                  <a:lnTo>
                    <a:pt x="1140" y="461"/>
                  </a:lnTo>
                  <a:lnTo>
                    <a:pt x="1140" y="461"/>
                  </a:lnTo>
                  <a:lnTo>
                    <a:pt x="1140" y="461"/>
                  </a:lnTo>
                  <a:lnTo>
                    <a:pt x="1140" y="461"/>
                  </a:lnTo>
                  <a:lnTo>
                    <a:pt x="1139" y="461"/>
                  </a:lnTo>
                  <a:lnTo>
                    <a:pt x="1139" y="461"/>
                  </a:lnTo>
                  <a:lnTo>
                    <a:pt x="1139" y="461"/>
                  </a:lnTo>
                  <a:lnTo>
                    <a:pt x="1139" y="461"/>
                  </a:lnTo>
                  <a:lnTo>
                    <a:pt x="1139" y="461"/>
                  </a:lnTo>
                  <a:lnTo>
                    <a:pt x="1139" y="461"/>
                  </a:lnTo>
                  <a:lnTo>
                    <a:pt x="1139" y="461"/>
                  </a:lnTo>
                  <a:lnTo>
                    <a:pt x="1138" y="461"/>
                  </a:lnTo>
                  <a:lnTo>
                    <a:pt x="1138" y="461"/>
                  </a:lnTo>
                  <a:lnTo>
                    <a:pt x="1138" y="461"/>
                  </a:lnTo>
                  <a:lnTo>
                    <a:pt x="1138" y="461"/>
                  </a:lnTo>
                  <a:lnTo>
                    <a:pt x="1138" y="461"/>
                  </a:lnTo>
                  <a:lnTo>
                    <a:pt x="1138" y="461"/>
                  </a:lnTo>
                  <a:lnTo>
                    <a:pt x="1138" y="461"/>
                  </a:lnTo>
                  <a:lnTo>
                    <a:pt x="1137" y="461"/>
                  </a:lnTo>
                  <a:lnTo>
                    <a:pt x="1137" y="461"/>
                  </a:lnTo>
                  <a:lnTo>
                    <a:pt x="1137" y="461"/>
                  </a:lnTo>
                  <a:lnTo>
                    <a:pt x="1137" y="461"/>
                  </a:lnTo>
                  <a:lnTo>
                    <a:pt x="1137" y="461"/>
                  </a:lnTo>
                  <a:lnTo>
                    <a:pt x="1137" y="461"/>
                  </a:lnTo>
                  <a:lnTo>
                    <a:pt x="1137" y="461"/>
                  </a:lnTo>
                  <a:lnTo>
                    <a:pt x="1136" y="461"/>
                  </a:lnTo>
                  <a:lnTo>
                    <a:pt x="1136" y="461"/>
                  </a:lnTo>
                  <a:lnTo>
                    <a:pt x="1136" y="461"/>
                  </a:lnTo>
                  <a:lnTo>
                    <a:pt x="1136" y="461"/>
                  </a:lnTo>
                  <a:lnTo>
                    <a:pt x="1136" y="461"/>
                  </a:lnTo>
                  <a:lnTo>
                    <a:pt x="1136" y="461"/>
                  </a:lnTo>
                  <a:lnTo>
                    <a:pt x="1136" y="461"/>
                  </a:lnTo>
                  <a:lnTo>
                    <a:pt x="1135" y="461"/>
                  </a:lnTo>
                  <a:lnTo>
                    <a:pt x="1135" y="461"/>
                  </a:lnTo>
                  <a:lnTo>
                    <a:pt x="1135" y="463"/>
                  </a:lnTo>
                  <a:close/>
                  <a:moveTo>
                    <a:pt x="1157" y="463"/>
                  </a:moveTo>
                  <a:lnTo>
                    <a:pt x="1157" y="463"/>
                  </a:lnTo>
                  <a:lnTo>
                    <a:pt x="1157" y="463"/>
                  </a:lnTo>
                  <a:lnTo>
                    <a:pt x="1157" y="463"/>
                  </a:lnTo>
                  <a:lnTo>
                    <a:pt x="1157" y="463"/>
                  </a:lnTo>
                  <a:lnTo>
                    <a:pt x="1158" y="463"/>
                  </a:lnTo>
                  <a:lnTo>
                    <a:pt x="1158" y="463"/>
                  </a:lnTo>
                  <a:lnTo>
                    <a:pt x="1158" y="463"/>
                  </a:lnTo>
                  <a:lnTo>
                    <a:pt x="1158" y="463"/>
                  </a:lnTo>
                  <a:lnTo>
                    <a:pt x="1158" y="463"/>
                  </a:lnTo>
                  <a:lnTo>
                    <a:pt x="1158" y="463"/>
                  </a:lnTo>
                  <a:lnTo>
                    <a:pt x="1158" y="463"/>
                  </a:lnTo>
                  <a:lnTo>
                    <a:pt x="1159" y="463"/>
                  </a:lnTo>
                  <a:lnTo>
                    <a:pt x="1159" y="463"/>
                  </a:lnTo>
                  <a:lnTo>
                    <a:pt x="1159" y="463"/>
                  </a:lnTo>
                  <a:lnTo>
                    <a:pt x="1159" y="463"/>
                  </a:lnTo>
                  <a:lnTo>
                    <a:pt x="1159" y="463"/>
                  </a:lnTo>
                  <a:lnTo>
                    <a:pt x="1159" y="463"/>
                  </a:lnTo>
                  <a:lnTo>
                    <a:pt x="1159" y="463"/>
                  </a:lnTo>
                  <a:lnTo>
                    <a:pt x="1160" y="463"/>
                  </a:lnTo>
                  <a:lnTo>
                    <a:pt x="1160" y="463"/>
                  </a:lnTo>
                  <a:lnTo>
                    <a:pt x="1160" y="463"/>
                  </a:lnTo>
                  <a:lnTo>
                    <a:pt x="1160" y="463"/>
                  </a:lnTo>
                  <a:lnTo>
                    <a:pt x="1160" y="463"/>
                  </a:lnTo>
                  <a:lnTo>
                    <a:pt x="1160" y="463"/>
                  </a:lnTo>
                  <a:lnTo>
                    <a:pt x="1160" y="463"/>
                  </a:lnTo>
                  <a:lnTo>
                    <a:pt x="1161" y="463"/>
                  </a:lnTo>
                  <a:lnTo>
                    <a:pt x="1161" y="463"/>
                  </a:lnTo>
                  <a:lnTo>
                    <a:pt x="1161" y="463"/>
                  </a:lnTo>
                  <a:lnTo>
                    <a:pt x="1161" y="463"/>
                  </a:lnTo>
                  <a:lnTo>
                    <a:pt x="1161" y="463"/>
                  </a:lnTo>
                  <a:lnTo>
                    <a:pt x="1161" y="463"/>
                  </a:lnTo>
                  <a:lnTo>
                    <a:pt x="1162" y="463"/>
                  </a:lnTo>
                  <a:lnTo>
                    <a:pt x="1162" y="463"/>
                  </a:lnTo>
                  <a:lnTo>
                    <a:pt x="1162" y="463"/>
                  </a:lnTo>
                  <a:lnTo>
                    <a:pt x="1162" y="463"/>
                  </a:lnTo>
                  <a:lnTo>
                    <a:pt x="1162" y="463"/>
                  </a:lnTo>
                  <a:lnTo>
                    <a:pt x="1162" y="463"/>
                  </a:lnTo>
                  <a:lnTo>
                    <a:pt x="1162" y="463"/>
                  </a:lnTo>
                  <a:lnTo>
                    <a:pt x="1163" y="463"/>
                  </a:lnTo>
                  <a:lnTo>
                    <a:pt x="1163" y="463"/>
                  </a:lnTo>
                  <a:lnTo>
                    <a:pt x="1163" y="463"/>
                  </a:lnTo>
                  <a:lnTo>
                    <a:pt x="1163" y="463"/>
                  </a:lnTo>
                  <a:lnTo>
                    <a:pt x="1163" y="463"/>
                  </a:lnTo>
                  <a:lnTo>
                    <a:pt x="1163" y="463"/>
                  </a:lnTo>
                  <a:lnTo>
                    <a:pt x="1163" y="463"/>
                  </a:lnTo>
                  <a:lnTo>
                    <a:pt x="1164" y="463"/>
                  </a:lnTo>
                  <a:lnTo>
                    <a:pt x="1164" y="463"/>
                  </a:lnTo>
                  <a:lnTo>
                    <a:pt x="1164" y="463"/>
                  </a:lnTo>
                  <a:lnTo>
                    <a:pt x="1164" y="463"/>
                  </a:lnTo>
                  <a:lnTo>
                    <a:pt x="1164" y="463"/>
                  </a:lnTo>
                  <a:lnTo>
                    <a:pt x="1164" y="463"/>
                  </a:lnTo>
                  <a:lnTo>
                    <a:pt x="1164" y="463"/>
                  </a:lnTo>
                  <a:lnTo>
                    <a:pt x="1165" y="463"/>
                  </a:lnTo>
                  <a:lnTo>
                    <a:pt x="1165" y="463"/>
                  </a:lnTo>
                  <a:lnTo>
                    <a:pt x="1165" y="463"/>
                  </a:lnTo>
                  <a:lnTo>
                    <a:pt x="1165" y="463"/>
                  </a:lnTo>
                  <a:lnTo>
                    <a:pt x="1165" y="463"/>
                  </a:lnTo>
                  <a:lnTo>
                    <a:pt x="1165" y="463"/>
                  </a:lnTo>
                  <a:lnTo>
                    <a:pt x="1165" y="463"/>
                  </a:lnTo>
                  <a:lnTo>
                    <a:pt x="1166" y="463"/>
                  </a:lnTo>
                  <a:lnTo>
                    <a:pt x="1166" y="463"/>
                  </a:lnTo>
                  <a:lnTo>
                    <a:pt x="1166" y="463"/>
                  </a:lnTo>
                  <a:lnTo>
                    <a:pt x="1166" y="463"/>
                  </a:lnTo>
                  <a:lnTo>
                    <a:pt x="1166" y="463"/>
                  </a:lnTo>
                  <a:lnTo>
                    <a:pt x="1166" y="463"/>
                  </a:lnTo>
                  <a:lnTo>
                    <a:pt x="1166" y="463"/>
                  </a:lnTo>
                  <a:lnTo>
                    <a:pt x="1167" y="463"/>
                  </a:lnTo>
                  <a:lnTo>
                    <a:pt x="1167" y="463"/>
                  </a:lnTo>
                  <a:lnTo>
                    <a:pt x="1167" y="463"/>
                  </a:lnTo>
                  <a:lnTo>
                    <a:pt x="1167" y="463"/>
                  </a:lnTo>
                  <a:lnTo>
                    <a:pt x="1167" y="463"/>
                  </a:lnTo>
                  <a:lnTo>
                    <a:pt x="1167" y="463"/>
                  </a:lnTo>
                  <a:lnTo>
                    <a:pt x="1167" y="462"/>
                  </a:lnTo>
                  <a:lnTo>
                    <a:pt x="1168" y="462"/>
                  </a:lnTo>
                  <a:lnTo>
                    <a:pt x="1168" y="462"/>
                  </a:lnTo>
                  <a:lnTo>
                    <a:pt x="1168" y="462"/>
                  </a:lnTo>
                  <a:lnTo>
                    <a:pt x="1168" y="462"/>
                  </a:lnTo>
                  <a:lnTo>
                    <a:pt x="1168" y="462"/>
                  </a:lnTo>
                  <a:lnTo>
                    <a:pt x="1168" y="462"/>
                  </a:lnTo>
                  <a:lnTo>
                    <a:pt x="1168" y="462"/>
                  </a:lnTo>
                  <a:lnTo>
                    <a:pt x="1169" y="462"/>
                  </a:lnTo>
                  <a:lnTo>
                    <a:pt x="1169" y="462"/>
                  </a:lnTo>
                  <a:lnTo>
                    <a:pt x="1169" y="462"/>
                  </a:lnTo>
                  <a:lnTo>
                    <a:pt x="1169" y="462"/>
                  </a:lnTo>
                  <a:lnTo>
                    <a:pt x="1169" y="462"/>
                  </a:lnTo>
                  <a:lnTo>
                    <a:pt x="1169" y="462"/>
                  </a:lnTo>
                  <a:lnTo>
                    <a:pt x="1169" y="462"/>
                  </a:lnTo>
                  <a:lnTo>
                    <a:pt x="1170" y="462"/>
                  </a:lnTo>
                  <a:lnTo>
                    <a:pt x="1170" y="462"/>
                  </a:lnTo>
                  <a:lnTo>
                    <a:pt x="1170" y="462"/>
                  </a:lnTo>
                  <a:lnTo>
                    <a:pt x="1170" y="462"/>
                  </a:lnTo>
                  <a:lnTo>
                    <a:pt x="1170" y="461"/>
                  </a:lnTo>
                  <a:lnTo>
                    <a:pt x="1170" y="461"/>
                  </a:lnTo>
                  <a:lnTo>
                    <a:pt x="1170" y="461"/>
                  </a:lnTo>
                  <a:lnTo>
                    <a:pt x="1170" y="461"/>
                  </a:lnTo>
                  <a:lnTo>
                    <a:pt x="1169" y="461"/>
                  </a:lnTo>
                  <a:lnTo>
                    <a:pt x="1169" y="461"/>
                  </a:lnTo>
                  <a:lnTo>
                    <a:pt x="1169" y="461"/>
                  </a:lnTo>
                  <a:lnTo>
                    <a:pt x="1169" y="461"/>
                  </a:lnTo>
                  <a:lnTo>
                    <a:pt x="1169" y="461"/>
                  </a:lnTo>
                  <a:lnTo>
                    <a:pt x="1169" y="461"/>
                  </a:lnTo>
                  <a:lnTo>
                    <a:pt x="1169" y="461"/>
                  </a:lnTo>
                  <a:lnTo>
                    <a:pt x="1168" y="461"/>
                  </a:lnTo>
                  <a:lnTo>
                    <a:pt x="1168" y="461"/>
                  </a:lnTo>
                  <a:lnTo>
                    <a:pt x="1168" y="461"/>
                  </a:lnTo>
                  <a:lnTo>
                    <a:pt x="1168" y="461"/>
                  </a:lnTo>
                  <a:lnTo>
                    <a:pt x="1168" y="461"/>
                  </a:lnTo>
                  <a:lnTo>
                    <a:pt x="1168" y="461"/>
                  </a:lnTo>
                  <a:lnTo>
                    <a:pt x="1168" y="461"/>
                  </a:lnTo>
                  <a:lnTo>
                    <a:pt x="1167" y="461"/>
                  </a:lnTo>
                  <a:lnTo>
                    <a:pt x="1167" y="461"/>
                  </a:lnTo>
                  <a:lnTo>
                    <a:pt x="1167" y="461"/>
                  </a:lnTo>
                  <a:lnTo>
                    <a:pt x="1167" y="461"/>
                  </a:lnTo>
                  <a:lnTo>
                    <a:pt x="1167" y="461"/>
                  </a:lnTo>
                  <a:lnTo>
                    <a:pt x="1167" y="461"/>
                  </a:lnTo>
                  <a:lnTo>
                    <a:pt x="1167" y="461"/>
                  </a:lnTo>
                  <a:lnTo>
                    <a:pt x="1166" y="461"/>
                  </a:lnTo>
                  <a:lnTo>
                    <a:pt x="1166" y="461"/>
                  </a:lnTo>
                  <a:lnTo>
                    <a:pt x="1166" y="461"/>
                  </a:lnTo>
                  <a:lnTo>
                    <a:pt x="1166" y="461"/>
                  </a:lnTo>
                  <a:lnTo>
                    <a:pt x="1166" y="461"/>
                  </a:lnTo>
                  <a:lnTo>
                    <a:pt x="1166" y="461"/>
                  </a:lnTo>
                  <a:lnTo>
                    <a:pt x="1166" y="461"/>
                  </a:lnTo>
                  <a:lnTo>
                    <a:pt x="1165" y="461"/>
                  </a:lnTo>
                  <a:lnTo>
                    <a:pt x="1165" y="461"/>
                  </a:lnTo>
                  <a:lnTo>
                    <a:pt x="1165" y="461"/>
                  </a:lnTo>
                  <a:lnTo>
                    <a:pt x="1165" y="461"/>
                  </a:lnTo>
                  <a:lnTo>
                    <a:pt x="1165" y="461"/>
                  </a:lnTo>
                  <a:lnTo>
                    <a:pt x="1165" y="461"/>
                  </a:lnTo>
                  <a:lnTo>
                    <a:pt x="1165" y="461"/>
                  </a:lnTo>
                  <a:lnTo>
                    <a:pt x="1164" y="461"/>
                  </a:lnTo>
                  <a:lnTo>
                    <a:pt x="1164" y="461"/>
                  </a:lnTo>
                  <a:lnTo>
                    <a:pt x="1164" y="461"/>
                  </a:lnTo>
                  <a:lnTo>
                    <a:pt x="1164" y="461"/>
                  </a:lnTo>
                  <a:lnTo>
                    <a:pt x="1164" y="461"/>
                  </a:lnTo>
                  <a:lnTo>
                    <a:pt x="1164" y="461"/>
                  </a:lnTo>
                  <a:lnTo>
                    <a:pt x="1164" y="461"/>
                  </a:lnTo>
                  <a:lnTo>
                    <a:pt x="1163" y="461"/>
                  </a:lnTo>
                  <a:lnTo>
                    <a:pt x="1163" y="461"/>
                  </a:lnTo>
                  <a:lnTo>
                    <a:pt x="1163" y="461"/>
                  </a:lnTo>
                  <a:lnTo>
                    <a:pt x="1163" y="461"/>
                  </a:lnTo>
                  <a:lnTo>
                    <a:pt x="1163" y="461"/>
                  </a:lnTo>
                  <a:lnTo>
                    <a:pt x="1163" y="461"/>
                  </a:lnTo>
                  <a:lnTo>
                    <a:pt x="1163" y="461"/>
                  </a:lnTo>
                  <a:lnTo>
                    <a:pt x="1162" y="461"/>
                  </a:lnTo>
                  <a:lnTo>
                    <a:pt x="1162" y="461"/>
                  </a:lnTo>
                  <a:lnTo>
                    <a:pt x="1162" y="461"/>
                  </a:lnTo>
                  <a:lnTo>
                    <a:pt x="1162" y="461"/>
                  </a:lnTo>
                  <a:lnTo>
                    <a:pt x="1162" y="461"/>
                  </a:lnTo>
                  <a:lnTo>
                    <a:pt x="1162" y="461"/>
                  </a:lnTo>
                  <a:lnTo>
                    <a:pt x="1162" y="461"/>
                  </a:lnTo>
                  <a:lnTo>
                    <a:pt x="1161" y="461"/>
                  </a:lnTo>
                  <a:lnTo>
                    <a:pt x="1161" y="461"/>
                  </a:lnTo>
                  <a:lnTo>
                    <a:pt x="1161" y="461"/>
                  </a:lnTo>
                  <a:lnTo>
                    <a:pt x="1161" y="461"/>
                  </a:lnTo>
                  <a:lnTo>
                    <a:pt x="1161" y="461"/>
                  </a:lnTo>
                  <a:lnTo>
                    <a:pt x="1161" y="461"/>
                  </a:lnTo>
                  <a:lnTo>
                    <a:pt x="1160" y="461"/>
                  </a:lnTo>
                  <a:lnTo>
                    <a:pt x="1160" y="461"/>
                  </a:lnTo>
                  <a:lnTo>
                    <a:pt x="1160" y="461"/>
                  </a:lnTo>
                  <a:lnTo>
                    <a:pt x="1160" y="461"/>
                  </a:lnTo>
                  <a:lnTo>
                    <a:pt x="1160" y="461"/>
                  </a:lnTo>
                  <a:lnTo>
                    <a:pt x="1160" y="461"/>
                  </a:lnTo>
                  <a:lnTo>
                    <a:pt x="1160" y="461"/>
                  </a:lnTo>
                  <a:lnTo>
                    <a:pt x="1159" y="461"/>
                  </a:lnTo>
                  <a:lnTo>
                    <a:pt x="1159" y="461"/>
                  </a:lnTo>
                  <a:lnTo>
                    <a:pt x="1159" y="461"/>
                  </a:lnTo>
                  <a:lnTo>
                    <a:pt x="1159" y="461"/>
                  </a:lnTo>
                  <a:lnTo>
                    <a:pt x="1159" y="461"/>
                  </a:lnTo>
                  <a:lnTo>
                    <a:pt x="1159" y="461"/>
                  </a:lnTo>
                  <a:lnTo>
                    <a:pt x="1159" y="461"/>
                  </a:lnTo>
                  <a:lnTo>
                    <a:pt x="1158" y="461"/>
                  </a:lnTo>
                  <a:lnTo>
                    <a:pt x="1158" y="461"/>
                  </a:lnTo>
                  <a:lnTo>
                    <a:pt x="1158" y="461"/>
                  </a:lnTo>
                  <a:lnTo>
                    <a:pt x="1158" y="461"/>
                  </a:lnTo>
                  <a:lnTo>
                    <a:pt x="1158" y="461"/>
                  </a:lnTo>
                  <a:lnTo>
                    <a:pt x="1158" y="461"/>
                  </a:lnTo>
                  <a:lnTo>
                    <a:pt x="1158" y="461"/>
                  </a:lnTo>
                  <a:lnTo>
                    <a:pt x="1157" y="461"/>
                  </a:lnTo>
                  <a:lnTo>
                    <a:pt x="1157" y="461"/>
                  </a:lnTo>
                  <a:lnTo>
                    <a:pt x="1157" y="461"/>
                  </a:lnTo>
                  <a:lnTo>
                    <a:pt x="1157" y="461"/>
                  </a:lnTo>
                  <a:lnTo>
                    <a:pt x="1157" y="461"/>
                  </a:lnTo>
                  <a:lnTo>
                    <a:pt x="1157" y="463"/>
                  </a:lnTo>
                  <a:close/>
                  <a:moveTo>
                    <a:pt x="1178" y="462"/>
                  </a:moveTo>
                  <a:lnTo>
                    <a:pt x="1178" y="462"/>
                  </a:lnTo>
                  <a:lnTo>
                    <a:pt x="1178" y="462"/>
                  </a:lnTo>
                  <a:lnTo>
                    <a:pt x="1179" y="462"/>
                  </a:lnTo>
                  <a:lnTo>
                    <a:pt x="1179" y="462"/>
                  </a:lnTo>
                  <a:lnTo>
                    <a:pt x="1179" y="462"/>
                  </a:lnTo>
                  <a:lnTo>
                    <a:pt x="1179" y="462"/>
                  </a:lnTo>
                  <a:lnTo>
                    <a:pt x="1179" y="462"/>
                  </a:lnTo>
                  <a:lnTo>
                    <a:pt x="1179" y="462"/>
                  </a:lnTo>
                  <a:lnTo>
                    <a:pt x="1179" y="462"/>
                  </a:lnTo>
                  <a:lnTo>
                    <a:pt x="1180" y="462"/>
                  </a:lnTo>
                  <a:lnTo>
                    <a:pt x="1180" y="462"/>
                  </a:lnTo>
                  <a:lnTo>
                    <a:pt x="1180" y="462"/>
                  </a:lnTo>
                  <a:lnTo>
                    <a:pt x="1180" y="462"/>
                  </a:lnTo>
                  <a:lnTo>
                    <a:pt x="1180" y="462"/>
                  </a:lnTo>
                  <a:lnTo>
                    <a:pt x="1180" y="462"/>
                  </a:lnTo>
                  <a:lnTo>
                    <a:pt x="1181" y="462"/>
                  </a:lnTo>
                  <a:lnTo>
                    <a:pt x="1181" y="462"/>
                  </a:lnTo>
                  <a:lnTo>
                    <a:pt x="1181" y="462"/>
                  </a:lnTo>
                  <a:lnTo>
                    <a:pt x="1181" y="462"/>
                  </a:lnTo>
                  <a:lnTo>
                    <a:pt x="1181" y="462"/>
                  </a:lnTo>
                  <a:lnTo>
                    <a:pt x="1181" y="462"/>
                  </a:lnTo>
                  <a:lnTo>
                    <a:pt x="1181" y="462"/>
                  </a:lnTo>
                  <a:lnTo>
                    <a:pt x="1182" y="462"/>
                  </a:lnTo>
                  <a:lnTo>
                    <a:pt x="1182" y="462"/>
                  </a:lnTo>
                  <a:lnTo>
                    <a:pt x="1182" y="462"/>
                  </a:lnTo>
                  <a:lnTo>
                    <a:pt x="1182" y="462"/>
                  </a:lnTo>
                  <a:lnTo>
                    <a:pt x="1182" y="462"/>
                  </a:lnTo>
                  <a:lnTo>
                    <a:pt x="1182" y="462"/>
                  </a:lnTo>
                  <a:lnTo>
                    <a:pt x="1182" y="462"/>
                  </a:lnTo>
                  <a:lnTo>
                    <a:pt x="1183" y="462"/>
                  </a:lnTo>
                  <a:lnTo>
                    <a:pt x="1183" y="462"/>
                  </a:lnTo>
                  <a:lnTo>
                    <a:pt x="1183" y="462"/>
                  </a:lnTo>
                  <a:lnTo>
                    <a:pt x="1183" y="462"/>
                  </a:lnTo>
                  <a:lnTo>
                    <a:pt x="1183" y="462"/>
                  </a:lnTo>
                  <a:lnTo>
                    <a:pt x="1183" y="462"/>
                  </a:lnTo>
                  <a:lnTo>
                    <a:pt x="1183" y="462"/>
                  </a:lnTo>
                  <a:lnTo>
                    <a:pt x="1184" y="462"/>
                  </a:lnTo>
                  <a:lnTo>
                    <a:pt x="1184" y="462"/>
                  </a:lnTo>
                  <a:lnTo>
                    <a:pt x="1184" y="462"/>
                  </a:lnTo>
                  <a:lnTo>
                    <a:pt x="1184" y="462"/>
                  </a:lnTo>
                  <a:lnTo>
                    <a:pt x="1184" y="462"/>
                  </a:lnTo>
                  <a:lnTo>
                    <a:pt x="1184" y="462"/>
                  </a:lnTo>
                  <a:lnTo>
                    <a:pt x="1184" y="462"/>
                  </a:lnTo>
                  <a:lnTo>
                    <a:pt x="1185" y="462"/>
                  </a:lnTo>
                  <a:lnTo>
                    <a:pt x="1185" y="462"/>
                  </a:lnTo>
                  <a:lnTo>
                    <a:pt x="1185" y="462"/>
                  </a:lnTo>
                  <a:lnTo>
                    <a:pt x="1185" y="462"/>
                  </a:lnTo>
                  <a:lnTo>
                    <a:pt x="1185" y="462"/>
                  </a:lnTo>
                  <a:lnTo>
                    <a:pt x="1185" y="462"/>
                  </a:lnTo>
                  <a:lnTo>
                    <a:pt x="1186" y="462"/>
                  </a:lnTo>
                  <a:lnTo>
                    <a:pt x="1186" y="462"/>
                  </a:lnTo>
                  <a:lnTo>
                    <a:pt x="1186" y="462"/>
                  </a:lnTo>
                  <a:lnTo>
                    <a:pt x="1186" y="462"/>
                  </a:lnTo>
                  <a:lnTo>
                    <a:pt x="1186" y="462"/>
                  </a:lnTo>
                  <a:lnTo>
                    <a:pt x="1186" y="462"/>
                  </a:lnTo>
                  <a:lnTo>
                    <a:pt x="1186" y="462"/>
                  </a:lnTo>
                  <a:lnTo>
                    <a:pt x="1187" y="462"/>
                  </a:lnTo>
                  <a:lnTo>
                    <a:pt x="1187" y="462"/>
                  </a:lnTo>
                  <a:lnTo>
                    <a:pt x="1187" y="462"/>
                  </a:lnTo>
                  <a:lnTo>
                    <a:pt x="1187" y="462"/>
                  </a:lnTo>
                  <a:lnTo>
                    <a:pt x="1187" y="462"/>
                  </a:lnTo>
                  <a:lnTo>
                    <a:pt x="1187" y="462"/>
                  </a:lnTo>
                  <a:lnTo>
                    <a:pt x="1187" y="462"/>
                  </a:lnTo>
                  <a:lnTo>
                    <a:pt x="1188" y="462"/>
                  </a:lnTo>
                  <a:lnTo>
                    <a:pt x="1188" y="462"/>
                  </a:lnTo>
                  <a:lnTo>
                    <a:pt x="1188" y="462"/>
                  </a:lnTo>
                  <a:lnTo>
                    <a:pt x="1188" y="462"/>
                  </a:lnTo>
                  <a:lnTo>
                    <a:pt x="1188" y="462"/>
                  </a:lnTo>
                  <a:lnTo>
                    <a:pt x="1188" y="462"/>
                  </a:lnTo>
                  <a:lnTo>
                    <a:pt x="1188" y="462"/>
                  </a:lnTo>
                  <a:lnTo>
                    <a:pt x="1189" y="462"/>
                  </a:lnTo>
                  <a:lnTo>
                    <a:pt x="1189" y="462"/>
                  </a:lnTo>
                  <a:lnTo>
                    <a:pt x="1189" y="462"/>
                  </a:lnTo>
                  <a:lnTo>
                    <a:pt x="1189" y="462"/>
                  </a:lnTo>
                  <a:lnTo>
                    <a:pt x="1189" y="462"/>
                  </a:lnTo>
                  <a:lnTo>
                    <a:pt x="1189" y="462"/>
                  </a:lnTo>
                  <a:lnTo>
                    <a:pt x="1189" y="462"/>
                  </a:lnTo>
                  <a:lnTo>
                    <a:pt x="1190" y="462"/>
                  </a:lnTo>
                  <a:lnTo>
                    <a:pt x="1190" y="462"/>
                  </a:lnTo>
                  <a:lnTo>
                    <a:pt x="1190" y="462"/>
                  </a:lnTo>
                  <a:lnTo>
                    <a:pt x="1190" y="462"/>
                  </a:lnTo>
                  <a:lnTo>
                    <a:pt x="1190" y="462"/>
                  </a:lnTo>
                  <a:lnTo>
                    <a:pt x="1190" y="462"/>
                  </a:lnTo>
                  <a:lnTo>
                    <a:pt x="1190" y="462"/>
                  </a:lnTo>
                  <a:lnTo>
                    <a:pt x="1191" y="462"/>
                  </a:lnTo>
                  <a:lnTo>
                    <a:pt x="1191" y="462"/>
                  </a:lnTo>
                  <a:lnTo>
                    <a:pt x="1191" y="462"/>
                  </a:lnTo>
                  <a:lnTo>
                    <a:pt x="1191" y="462"/>
                  </a:lnTo>
                  <a:lnTo>
                    <a:pt x="1191" y="462"/>
                  </a:lnTo>
                  <a:lnTo>
                    <a:pt x="1191" y="462"/>
                  </a:lnTo>
                  <a:lnTo>
                    <a:pt x="1191" y="462"/>
                  </a:lnTo>
                  <a:lnTo>
                    <a:pt x="1192" y="462"/>
                  </a:lnTo>
                  <a:lnTo>
                    <a:pt x="1192" y="460"/>
                  </a:lnTo>
                  <a:lnTo>
                    <a:pt x="1191" y="460"/>
                  </a:lnTo>
                  <a:lnTo>
                    <a:pt x="1191" y="460"/>
                  </a:lnTo>
                  <a:lnTo>
                    <a:pt x="1191" y="460"/>
                  </a:lnTo>
                  <a:lnTo>
                    <a:pt x="1191" y="460"/>
                  </a:lnTo>
                  <a:lnTo>
                    <a:pt x="1191" y="460"/>
                  </a:lnTo>
                  <a:lnTo>
                    <a:pt x="1191" y="460"/>
                  </a:lnTo>
                  <a:lnTo>
                    <a:pt x="1191" y="460"/>
                  </a:lnTo>
                  <a:lnTo>
                    <a:pt x="1190" y="460"/>
                  </a:lnTo>
                  <a:lnTo>
                    <a:pt x="1190" y="460"/>
                  </a:lnTo>
                  <a:lnTo>
                    <a:pt x="1190" y="460"/>
                  </a:lnTo>
                  <a:lnTo>
                    <a:pt x="1190" y="460"/>
                  </a:lnTo>
                  <a:lnTo>
                    <a:pt x="1190" y="460"/>
                  </a:lnTo>
                  <a:lnTo>
                    <a:pt x="1190" y="460"/>
                  </a:lnTo>
                  <a:lnTo>
                    <a:pt x="1190" y="460"/>
                  </a:lnTo>
                  <a:lnTo>
                    <a:pt x="1189" y="460"/>
                  </a:lnTo>
                  <a:lnTo>
                    <a:pt x="1189" y="460"/>
                  </a:lnTo>
                  <a:lnTo>
                    <a:pt x="1189" y="460"/>
                  </a:lnTo>
                  <a:lnTo>
                    <a:pt x="1189" y="460"/>
                  </a:lnTo>
                  <a:lnTo>
                    <a:pt x="1189" y="460"/>
                  </a:lnTo>
                  <a:lnTo>
                    <a:pt x="1189" y="460"/>
                  </a:lnTo>
                  <a:lnTo>
                    <a:pt x="1189" y="460"/>
                  </a:lnTo>
                  <a:lnTo>
                    <a:pt x="1188" y="460"/>
                  </a:lnTo>
                  <a:lnTo>
                    <a:pt x="1188" y="460"/>
                  </a:lnTo>
                  <a:lnTo>
                    <a:pt x="1188" y="460"/>
                  </a:lnTo>
                  <a:lnTo>
                    <a:pt x="1188" y="460"/>
                  </a:lnTo>
                  <a:lnTo>
                    <a:pt x="1188" y="460"/>
                  </a:lnTo>
                  <a:lnTo>
                    <a:pt x="1188" y="460"/>
                  </a:lnTo>
                  <a:lnTo>
                    <a:pt x="1187" y="460"/>
                  </a:lnTo>
                  <a:lnTo>
                    <a:pt x="1187" y="460"/>
                  </a:lnTo>
                  <a:lnTo>
                    <a:pt x="1187" y="460"/>
                  </a:lnTo>
                  <a:lnTo>
                    <a:pt x="1187" y="460"/>
                  </a:lnTo>
                  <a:lnTo>
                    <a:pt x="1187" y="460"/>
                  </a:lnTo>
                  <a:lnTo>
                    <a:pt x="1187" y="460"/>
                  </a:lnTo>
                  <a:lnTo>
                    <a:pt x="1187" y="460"/>
                  </a:lnTo>
                  <a:lnTo>
                    <a:pt x="1186" y="460"/>
                  </a:lnTo>
                  <a:lnTo>
                    <a:pt x="1186" y="460"/>
                  </a:lnTo>
                  <a:lnTo>
                    <a:pt x="1186" y="460"/>
                  </a:lnTo>
                  <a:lnTo>
                    <a:pt x="1186" y="460"/>
                  </a:lnTo>
                  <a:lnTo>
                    <a:pt x="1186" y="460"/>
                  </a:lnTo>
                  <a:lnTo>
                    <a:pt x="1186" y="460"/>
                  </a:lnTo>
                  <a:lnTo>
                    <a:pt x="1186" y="460"/>
                  </a:lnTo>
                  <a:lnTo>
                    <a:pt x="1185" y="460"/>
                  </a:lnTo>
                  <a:lnTo>
                    <a:pt x="1185" y="460"/>
                  </a:lnTo>
                  <a:lnTo>
                    <a:pt x="1185" y="460"/>
                  </a:lnTo>
                  <a:lnTo>
                    <a:pt x="1185" y="460"/>
                  </a:lnTo>
                  <a:lnTo>
                    <a:pt x="1185" y="460"/>
                  </a:lnTo>
                  <a:lnTo>
                    <a:pt x="1185" y="460"/>
                  </a:lnTo>
                  <a:lnTo>
                    <a:pt x="1185" y="460"/>
                  </a:lnTo>
                  <a:lnTo>
                    <a:pt x="1184" y="460"/>
                  </a:lnTo>
                  <a:lnTo>
                    <a:pt x="1184" y="460"/>
                  </a:lnTo>
                  <a:lnTo>
                    <a:pt x="1184" y="460"/>
                  </a:lnTo>
                  <a:lnTo>
                    <a:pt x="1184" y="460"/>
                  </a:lnTo>
                  <a:lnTo>
                    <a:pt x="1184" y="460"/>
                  </a:lnTo>
                  <a:lnTo>
                    <a:pt x="1184" y="460"/>
                  </a:lnTo>
                  <a:lnTo>
                    <a:pt x="1184" y="460"/>
                  </a:lnTo>
                  <a:lnTo>
                    <a:pt x="1183" y="460"/>
                  </a:lnTo>
                  <a:lnTo>
                    <a:pt x="1183" y="460"/>
                  </a:lnTo>
                  <a:lnTo>
                    <a:pt x="1183" y="460"/>
                  </a:lnTo>
                  <a:lnTo>
                    <a:pt x="1183" y="460"/>
                  </a:lnTo>
                  <a:lnTo>
                    <a:pt x="1183" y="460"/>
                  </a:lnTo>
                  <a:lnTo>
                    <a:pt x="1183" y="460"/>
                  </a:lnTo>
                  <a:lnTo>
                    <a:pt x="1183" y="460"/>
                  </a:lnTo>
                  <a:lnTo>
                    <a:pt x="1182" y="460"/>
                  </a:lnTo>
                  <a:lnTo>
                    <a:pt x="1182" y="460"/>
                  </a:lnTo>
                  <a:lnTo>
                    <a:pt x="1182" y="460"/>
                  </a:lnTo>
                  <a:lnTo>
                    <a:pt x="1182" y="460"/>
                  </a:lnTo>
                  <a:lnTo>
                    <a:pt x="1182" y="460"/>
                  </a:lnTo>
                  <a:lnTo>
                    <a:pt x="1182" y="460"/>
                  </a:lnTo>
                  <a:lnTo>
                    <a:pt x="1182" y="460"/>
                  </a:lnTo>
                  <a:lnTo>
                    <a:pt x="1181" y="460"/>
                  </a:lnTo>
                  <a:lnTo>
                    <a:pt x="1181" y="460"/>
                  </a:lnTo>
                  <a:lnTo>
                    <a:pt x="1181" y="460"/>
                  </a:lnTo>
                  <a:lnTo>
                    <a:pt x="1181" y="460"/>
                  </a:lnTo>
                  <a:lnTo>
                    <a:pt x="1181" y="460"/>
                  </a:lnTo>
                  <a:lnTo>
                    <a:pt x="1181" y="460"/>
                  </a:lnTo>
                  <a:lnTo>
                    <a:pt x="1181" y="460"/>
                  </a:lnTo>
                  <a:lnTo>
                    <a:pt x="1180" y="460"/>
                  </a:lnTo>
                  <a:lnTo>
                    <a:pt x="1180" y="460"/>
                  </a:lnTo>
                  <a:lnTo>
                    <a:pt x="1180" y="460"/>
                  </a:lnTo>
                  <a:lnTo>
                    <a:pt x="1180" y="460"/>
                  </a:lnTo>
                  <a:lnTo>
                    <a:pt x="1180" y="460"/>
                  </a:lnTo>
                  <a:lnTo>
                    <a:pt x="1180" y="460"/>
                  </a:lnTo>
                  <a:lnTo>
                    <a:pt x="1179" y="460"/>
                  </a:lnTo>
                  <a:lnTo>
                    <a:pt x="1179" y="460"/>
                  </a:lnTo>
                  <a:lnTo>
                    <a:pt x="1179" y="460"/>
                  </a:lnTo>
                  <a:lnTo>
                    <a:pt x="1179" y="460"/>
                  </a:lnTo>
                  <a:lnTo>
                    <a:pt x="1179" y="460"/>
                  </a:lnTo>
                  <a:lnTo>
                    <a:pt x="1179" y="460"/>
                  </a:lnTo>
                  <a:lnTo>
                    <a:pt x="1179" y="460"/>
                  </a:lnTo>
                  <a:lnTo>
                    <a:pt x="1178" y="460"/>
                  </a:lnTo>
                  <a:lnTo>
                    <a:pt x="1178" y="460"/>
                  </a:lnTo>
                  <a:lnTo>
                    <a:pt x="1178" y="460"/>
                  </a:lnTo>
                  <a:lnTo>
                    <a:pt x="1178" y="462"/>
                  </a:lnTo>
                  <a:close/>
                  <a:moveTo>
                    <a:pt x="1200" y="461"/>
                  </a:moveTo>
                  <a:lnTo>
                    <a:pt x="1200" y="461"/>
                  </a:lnTo>
                  <a:lnTo>
                    <a:pt x="1200" y="461"/>
                  </a:lnTo>
                  <a:lnTo>
                    <a:pt x="1200" y="461"/>
                  </a:lnTo>
                  <a:lnTo>
                    <a:pt x="1200" y="461"/>
                  </a:lnTo>
                  <a:lnTo>
                    <a:pt x="1200" y="461"/>
                  </a:lnTo>
                  <a:lnTo>
                    <a:pt x="1201" y="461"/>
                  </a:lnTo>
                  <a:lnTo>
                    <a:pt x="1201" y="461"/>
                  </a:lnTo>
                  <a:lnTo>
                    <a:pt x="1201" y="461"/>
                  </a:lnTo>
                  <a:lnTo>
                    <a:pt x="1201" y="461"/>
                  </a:lnTo>
                  <a:lnTo>
                    <a:pt x="1201" y="461"/>
                  </a:lnTo>
                  <a:lnTo>
                    <a:pt x="1201" y="461"/>
                  </a:lnTo>
                  <a:lnTo>
                    <a:pt x="1201" y="461"/>
                  </a:lnTo>
                  <a:lnTo>
                    <a:pt x="1202" y="461"/>
                  </a:lnTo>
                  <a:lnTo>
                    <a:pt x="1202" y="461"/>
                  </a:lnTo>
                  <a:lnTo>
                    <a:pt x="1202" y="461"/>
                  </a:lnTo>
                  <a:lnTo>
                    <a:pt x="1202" y="461"/>
                  </a:lnTo>
                  <a:lnTo>
                    <a:pt x="1202" y="461"/>
                  </a:lnTo>
                  <a:lnTo>
                    <a:pt x="1202" y="461"/>
                  </a:lnTo>
                  <a:lnTo>
                    <a:pt x="1202" y="461"/>
                  </a:lnTo>
                  <a:lnTo>
                    <a:pt x="1203" y="461"/>
                  </a:lnTo>
                  <a:lnTo>
                    <a:pt x="1203" y="461"/>
                  </a:lnTo>
                  <a:lnTo>
                    <a:pt x="1203" y="461"/>
                  </a:lnTo>
                  <a:lnTo>
                    <a:pt x="1203" y="461"/>
                  </a:lnTo>
                  <a:lnTo>
                    <a:pt x="1203" y="461"/>
                  </a:lnTo>
                  <a:lnTo>
                    <a:pt x="1203" y="461"/>
                  </a:lnTo>
                  <a:lnTo>
                    <a:pt x="1203" y="461"/>
                  </a:lnTo>
                  <a:lnTo>
                    <a:pt x="1204" y="461"/>
                  </a:lnTo>
                  <a:lnTo>
                    <a:pt x="1204" y="461"/>
                  </a:lnTo>
                  <a:lnTo>
                    <a:pt x="1204" y="461"/>
                  </a:lnTo>
                  <a:lnTo>
                    <a:pt x="1204" y="461"/>
                  </a:lnTo>
                  <a:lnTo>
                    <a:pt x="1204" y="461"/>
                  </a:lnTo>
                  <a:lnTo>
                    <a:pt x="1204" y="461"/>
                  </a:lnTo>
                  <a:lnTo>
                    <a:pt x="1204" y="461"/>
                  </a:lnTo>
                  <a:lnTo>
                    <a:pt x="1205" y="461"/>
                  </a:lnTo>
                  <a:lnTo>
                    <a:pt x="1205" y="461"/>
                  </a:lnTo>
                  <a:lnTo>
                    <a:pt x="1205" y="461"/>
                  </a:lnTo>
                  <a:lnTo>
                    <a:pt x="1205" y="461"/>
                  </a:lnTo>
                  <a:lnTo>
                    <a:pt x="1205" y="461"/>
                  </a:lnTo>
                  <a:lnTo>
                    <a:pt x="1205" y="461"/>
                  </a:lnTo>
                  <a:lnTo>
                    <a:pt x="1205" y="461"/>
                  </a:lnTo>
                  <a:lnTo>
                    <a:pt x="1206" y="461"/>
                  </a:lnTo>
                  <a:lnTo>
                    <a:pt x="1206" y="461"/>
                  </a:lnTo>
                  <a:lnTo>
                    <a:pt x="1206" y="461"/>
                  </a:lnTo>
                  <a:lnTo>
                    <a:pt x="1206" y="461"/>
                  </a:lnTo>
                  <a:lnTo>
                    <a:pt x="1206" y="461"/>
                  </a:lnTo>
                  <a:lnTo>
                    <a:pt x="1206" y="461"/>
                  </a:lnTo>
                  <a:lnTo>
                    <a:pt x="1206" y="461"/>
                  </a:lnTo>
                  <a:lnTo>
                    <a:pt x="1207" y="461"/>
                  </a:lnTo>
                  <a:lnTo>
                    <a:pt x="1207" y="461"/>
                  </a:lnTo>
                  <a:lnTo>
                    <a:pt x="1207" y="461"/>
                  </a:lnTo>
                  <a:lnTo>
                    <a:pt x="1207" y="461"/>
                  </a:lnTo>
                  <a:lnTo>
                    <a:pt x="1207" y="461"/>
                  </a:lnTo>
                  <a:lnTo>
                    <a:pt x="1207" y="461"/>
                  </a:lnTo>
                  <a:lnTo>
                    <a:pt x="1207" y="461"/>
                  </a:lnTo>
                  <a:lnTo>
                    <a:pt x="1208" y="461"/>
                  </a:lnTo>
                  <a:lnTo>
                    <a:pt x="1208" y="461"/>
                  </a:lnTo>
                  <a:lnTo>
                    <a:pt x="1208" y="461"/>
                  </a:lnTo>
                  <a:lnTo>
                    <a:pt x="1208" y="461"/>
                  </a:lnTo>
                  <a:lnTo>
                    <a:pt x="1208" y="461"/>
                  </a:lnTo>
                  <a:lnTo>
                    <a:pt x="1208" y="461"/>
                  </a:lnTo>
                  <a:lnTo>
                    <a:pt x="1208" y="461"/>
                  </a:lnTo>
                  <a:lnTo>
                    <a:pt x="1209" y="461"/>
                  </a:lnTo>
                  <a:lnTo>
                    <a:pt x="1209" y="461"/>
                  </a:lnTo>
                  <a:lnTo>
                    <a:pt x="1209" y="461"/>
                  </a:lnTo>
                  <a:lnTo>
                    <a:pt x="1209" y="461"/>
                  </a:lnTo>
                  <a:lnTo>
                    <a:pt x="1209" y="461"/>
                  </a:lnTo>
                  <a:lnTo>
                    <a:pt x="1209" y="461"/>
                  </a:lnTo>
                  <a:lnTo>
                    <a:pt x="1209" y="461"/>
                  </a:lnTo>
                  <a:lnTo>
                    <a:pt x="1210" y="461"/>
                  </a:lnTo>
                  <a:lnTo>
                    <a:pt x="1210" y="461"/>
                  </a:lnTo>
                  <a:lnTo>
                    <a:pt x="1210" y="461"/>
                  </a:lnTo>
                  <a:lnTo>
                    <a:pt x="1210" y="461"/>
                  </a:lnTo>
                  <a:lnTo>
                    <a:pt x="1210" y="461"/>
                  </a:lnTo>
                  <a:lnTo>
                    <a:pt x="1210" y="461"/>
                  </a:lnTo>
                  <a:lnTo>
                    <a:pt x="1210" y="461"/>
                  </a:lnTo>
                  <a:lnTo>
                    <a:pt x="1211" y="461"/>
                  </a:lnTo>
                  <a:lnTo>
                    <a:pt x="1211" y="461"/>
                  </a:lnTo>
                  <a:lnTo>
                    <a:pt x="1211" y="461"/>
                  </a:lnTo>
                  <a:lnTo>
                    <a:pt x="1211" y="461"/>
                  </a:lnTo>
                  <a:lnTo>
                    <a:pt x="1211" y="461"/>
                  </a:lnTo>
                  <a:lnTo>
                    <a:pt x="1211" y="461"/>
                  </a:lnTo>
                  <a:lnTo>
                    <a:pt x="1212" y="461"/>
                  </a:lnTo>
                  <a:lnTo>
                    <a:pt x="1212" y="461"/>
                  </a:lnTo>
                  <a:lnTo>
                    <a:pt x="1212" y="461"/>
                  </a:lnTo>
                  <a:lnTo>
                    <a:pt x="1212" y="461"/>
                  </a:lnTo>
                  <a:lnTo>
                    <a:pt x="1212" y="461"/>
                  </a:lnTo>
                  <a:lnTo>
                    <a:pt x="1212" y="461"/>
                  </a:lnTo>
                  <a:lnTo>
                    <a:pt x="1212" y="461"/>
                  </a:lnTo>
                  <a:lnTo>
                    <a:pt x="1213" y="461"/>
                  </a:lnTo>
                  <a:lnTo>
                    <a:pt x="1213" y="461"/>
                  </a:lnTo>
                  <a:lnTo>
                    <a:pt x="1213" y="461"/>
                  </a:lnTo>
                  <a:lnTo>
                    <a:pt x="1213" y="461"/>
                  </a:lnTo>
                  <a:lnTo>
                    <a:pt x="1213" y="459"/>
                  </a:lnTo>
                  <a:lnTo>
                    <a:pt x="1213" y="459"/>
                  </a:lnTo>
                  <a:lnTo>
                    <a:pt x="1213" y="459"/>
                  </a:lnTo>
                  <a:lnTo>
                    <a:pt x="1213" y="459"/>
                  </a:lnTo>
                  <a:lnTo>
                    <a:pt x="1212" y="459"/>
                  </a:lnTo>
                  <a:lnTo>
                    <a:pt x="1212" y="459"/>
                  </a:lnTo>
                  <a:lnTo>
                    <a:pt x="1212" y="459"/>
                  </a:lnTo>
                  <a:lnTo>
                    <a:pt x="1212" y="459"/>
                  </a:lnTo>
                  <a:lnTo>
                    <a:pt x="1212" y="459"/>
                  </a:lnTo>
                  <a:lnTo>
                    <a:pt x="1212" y="459"/>
                  </a:lnTo>
                  <a:lnTo>
                    <a:pt x="1211" y="459"/>
                  </a:lnTo>
                  <a:lnTo>
                    <a:pt x="1211" y="459"/>
                  </a:lnTo>
                  <a:lnTo>
                    <a:pt x="1211" y="459"/>
                  </a:lnTo>
                  <a:lnTo>
                    <a:pt x="1211" y="459"/>
                  </a:lnTo>
                  <a:lnTo>
                    <a:pt x="1211" y="459"/>
                  </a:lnTo>
                  <a:lnTo>
                    <a:pt x="1211" y="459"/>
                  </a:lnTo>
                  <a:lnTo>
                    <a:pt x="1211" y="459"/>
                  </a:lnTo>
                  <a:lnTo>
                    <a:pt x="1210" y="459"/>
                  </a:lnTo>
                  <a:lnTo>
                    <a:pt x="1210" y="459"/>
                  </a:lnTo>
                  <a:lnTo>
                    <a:pt x="1210" y="459"/>
                  </a:lnTo>
                  <a:lnTo>
                    <a:pt x="1210" y="459"/>
                  </a:lnTo>
                  <a:lnTo>
                    <a:pt x="1210" y="459"/>
                  </a:lnTo>
                  <a:lnTo>
                    <a:pt x="1210" y="459"/>
                  </a:lnTo>
                  <a:lnTo>
                    <a:pt x="1210" y="459"/>
                  </a:lnTo>
                  <a:lnTo>
                    <a:pt x="1209" y="459"/>
                  </a:lnTo>
                  <a:lnTo>
                    <a:pt x="1209" y="459"/>
                  </a:lnTo>
                  <a:lnTo>
                    <a:pt x="1209" y="459"/>
                  </a:lnTo>
                  <a:lnTo>
                    <a:pt x="1209" y="459"/>
                  </a:lnTo>
                  <a:lnTo>
                    <a:pt x="1209" y="459"/>
                  </a:lnTo>
                  <a:lnTo>
                    <a:pt x="1209" y="459"/>
                  </a:lnTo>
                  <a:lnTo>
                    <a:pt x="1209" y="459"/>
                  </a:lnTo>
                  <a:lnTo>
                    <a:pt x="1208" y="459"/>
                  </a:lnTo>
                  <a:lnTo>
                    <a:pt x="1208" y="459"/>
                  </a:lnTo>
                  <a:lnTo>
                    <a:pt x="1208" y="459"/>
                  </a:lnTo>
                  <a:lnTo>
                    <a:pt x="1208" y="459"/>
                  </a:lnTo>
                  <a:lnTo>
                    <a:pt x="1208" y="459"/>
                  </a:lnTo>
                  <a:lnTo>
                    <a:pt x="1208" y="459"/>
                  </a:lnTo>
                  <a:lnTo>
                    <a:pt x="1208" y="459"/>
                  </a:lnTo>
                  <a:lnTo>
                    <a:pt x="1207" y="459"/>
                  </a:lnTo>
                  <a:lnTo>
                    <a:pt x="1207" y="459"/>
                  </a:lnTo>
                  <a:lnTo>
                    <a:pt x="1207" y="459"/>
                  </a:lnTo>
                  <a:lnTo>
                    <a:pt x="1207" y="459"/>
                  </a:lnTo>
                  <a:lnTo>
                    <a:pt x="1207" y="459"/>
                  </a:lnTo>
                  <a:lnTo>
                    <a:pt x="1207" y="459"/>
                  </a:lnTo>
                  <a:lnTo>
                    <a:pt x="1207" y="459"/>
                  </a:lnTo>
                  <a:lnTo>
                    <a:pt x="1206" y="459"/>
                  </a:lnTo>
                  <a:lnTo>
                    <a:pt x="1206" y="459"/>
                  </a:lnTo>
                  <a:lnTo>
                    <a:pt x="1206" y="459"/>
                  </a:lnTo>
                  <a:lnTo>
                    <a:pt x="1206" y="459"/>
                  </a:lnTo>
                  <a:lnTo>
                    <a:pt x="1206" y="459"/>
                  </a:lnTo>
                  <a:lnTo>
                    <a:pt x="1206" y="459"/>
                  </a:lnTo>
                  <a:lnTo>
                    <a:pt x="1206" y="459"/>
                  </a:lnTo>
                  <a:lnTo>
                    <a:pt x="1205" y="459"/>
                  </a:lnTo>
                  <a:lnTo>
                    <a:pt x="1205" y="459"/>
                  </a:lnTo>
                  <a:lnTo>
                    <a:pt x="1205" y="459"/>
                  </a:lnTo>
                  <a:lnTo>
                    <a:pt x="1205" y="459"/>
                  </a:lnTo>
                  <a:lnTo>
                    <a:pt x="1205" y="459"/>
                  </a:lnTo>
                  <a:lnTo>
                    <a:pt x="1205" y="459"/>
                  </a:lnTo>
                  <a:lnTo>
                    <a:pt x="1205" y="459"/>
                  </a:lnTo>
                  <a:lnTo>
                    <a:pt x="1204" y="459"/>
                  </a:lnTo>
                  <a:lnTo>
                    <a:pt x="1204" y="459"/>
                  </a:lnTo>
                  <a:lnTo>
                    <a:pt x="1204" y="459"/>
                  </a:lnTo>
                  <a:lnTo>
                    <a:pt x="1204" y="459"/>
                  </a:lnTo>
                  <a:lnTo>
                    <a:pt x="1204" y="459"/>
                  </a:lnTo>
                  <a:lnTo>
                    <a:pt x="1204" y="459"/>
                  </a:lnTo>
                  <a:lnTo>
                    <a:pt x="1204" y="459"/>
                  </a:lnTo>
                  <a:lnTo>
                    <a:pt x="1203" y="459"/>
                  </a:lnTo>
                  <a:lnTo>
                    <a:pt x="1203" y="459"/>
                  </a:lnTo>
                  <a:lnTo>
                    <a:pt x="1203" y="459"/>
                  </a:lnTo>
                  <a:lnTo>
                    <a:pt x="1203" y="459"/>
                  </a:lnTo>
                  <a:lnTo>
                    <a:pt x="1203" y="459"/>
                  </a:lnTo>
                  <a:lnTo>
                    <a:pt x="1203" y="459"/>
                  </a:lnTo>
                  <a:lnTo>
                    <a:pt x="1202" y="459"/>
                  </a:lnTo>
                  <a:lnTo>
                    <a:pt x="1202" y="459"/>
                  </a:lnTo>
                  <a:lnTo>
                    <a:pt x="1202" y="459"/>
                  </a:lnTo>
                  <a:lnTo>
                    <a:pt x="1202" y="459"/>
                  </a:lnTo>
                  <a:lnTo>
                    <a:pt x="1202" y="459"/>
                  </a:lnTo>
                  <a:lnTo>
                    <a:pt x="1202" y="459"/>
                  </a:lnTo>
                  <a:lnTo>
                    <a:pt x="1202" y="459"/>
                  </a:lnTo>
                  <a:lnTo>
                    <a:pt x="1201" y="459"/>
                  </a:lnTo>
                  <a:lnTo>
                    <a:pt x="1201" y="459"/>
                  </a:lnTo>
                  <a:lnTo>
                    <a:pt x="1201" y="459"/>
                  </a:lnTo>
                  <a:lnTo>
                    <a:pt x="1201" y="459"/>
                  </a:lnTo>
                  <a:lnTo>
                    <a:pt x="1201" y="459"/>
                  </a:lnTo>
                  <a:lnTo>
                    <a:pt x="1201" y="459"/>
                  </a:lnTo>
                  <a:lnTo>
                    <a:pt x="1201" y="459"/>
                  </a:lnTo>
                  <a:lnTo>
                    <a:pt x="1200" y="459"/>
                  </a:lnTo>
                  <a:lnTo>
                    <a:pt x="1200" y="459"/>
                  </a:lnTo>
                  <a:lnTo>
                    <a:pt x="1200" y="459"/>
                  </a:lnTo>
                  <a:lnTo>
                    <a:pt x="1200" y="459"/>
                  </a:lnTo>
                  <a:lnTo>
                    <a:pt x="1200" y="459"/>
                  </a:lnTo>
                  <a:lnTo>
                    <a:pt x="1200" y="459"/>
                  </a:lnTo>
                  <a:lnTo>
                    <a:pt x="1200" y="459"/>
                  </a:lnTo>
                  <a:lnTo>
                    <a:pt x="1200" y="461"/>
                  </a:lnTo>
                  <a:close/>
                  <a:moveTo>
                    <a:pt x="1221" y="461"/>
                  </a:moveTo>
                  <a:lnTo>
                    <a:pt x="1221" y="461"/>
                  </a:lnTo>
                  <a:lnTo>
                    <a:pt x="1221" y="461"/>
                  </a:lnTo>
                  <a:lnTo>
                    <a:pt x="1221" y="461"/>
                  </a:lnTo>
                  <a:lnTo>
                    <a:pt x="1222" y="461"/>
                  </a:lnTo>
                  <a:lnTo>
                    <a:pt x="1222" y="461"/>
                  </a:lnTo>
                  <a:lnTo>
                    <a:pt x="1222" y="461"/>
                  </a:lnTo>
                  <a:lnTo>
                    <a:pt x="1222" y="461"/>
                  </a:lnTo>
                  <a:lnTo>
                    <a:pt x="1222" y="461"/>
                  </a:lnTo>
                  <a:lnTo>
                    <a:pt x="1222" y="461"/>
                  </a:lnTo>
                  <a:lnTo>
                    <a:pt x="1222" y="461"/>
                  </a:lnTo>
                  <a:lnTo>
                    <a:pt x="1223" y="461"/>
                  </a:lnTo>
                  <a:lnTo>
                    <a:pt x="1223" y="461"/>
                  </a:lnTo>
                  <a:lnTo>
                    <a:pt x="1223" y="461"/>
                  </a:lnTo>
                  <a:lnTo>
                    <a:pt x="1223" y="461"/>
                  </a:lnTo>
                  <a:lnTo>
                    <a:pt x="1223" y="461"/>
                  </a:lnTo>
                  <a:lnTo>
                    <a:pt x="1223" y="461"/>
                  </a:lnTo>
                  <a:lnTo>
                    <a:pt x="1223" y="461"/>
                  </a:lnTo>
                  <a:lnTo>
                    <a:pt x="1224" y="461"/>
                  </a:lnTo>
                  <a:lnTo>
                    <a:pt x="1224" y="461"/>
                  </a:lnTo>
                  <a:lnTo>
                    <a:pt x="1224" y="461"/>
                  </a:lnTo>
                  <a:lnTo>
                    <a:pt x="1224" y="461"/>
                  </a:lnTo>
                  <a:lnTo>
                    <a:pt x="1224" y="461"/>
                  </a:lnTo>
                  <a:lnTo>
                    <a:pt x="1224" y="461"/>
                  </a:lnTo>
                  <a:lnTo>
                    <a:pt x="1224" y="461"/>
                  </a:lnTo>
                  <a:lnTo>
                    <a:pt x="1225" y="461"/>
                  </a:lnTo>
                  <a:lnTo>
                    <a:pt x="1225" y="461"/>
                  </a:lnTo>
                  <a:lnTo>
                    <a:pt x="1225" y="461"/>
                  </a:lnTo>
                  <a:lnTo>
                    <a:pt x="1225" y="461"/>
                  </a:lnTo>
                  <a:lnTo>
                    <a:pt x="1225" y="461"/>
                  </a:lnTo>
                  <a:lnTo>
                    <a:pt x="1225" y="461"/>
                  </a:lnTo>
                  <a:lnTo>
                    <a:pt x="1225" y="461"/>
                  </a:lnTo>
                  <a:lnTo>
                    <a:pt x="1226" y="461"/>
                  </a:lnTo>
                  <a:lnTo>
                    <a:pt x="1226" y="461"/>
                  </a:lnTo>
                  <a:lnTo>
                    <a:pt x="1226" y="461"/>
                  </a:lnTo>
                  <a:lnTo>
                    <a:pt x="1226" y="461"/>
                  </a:lnTo>
                  <a:lnTo>
                    <a:pt x="1226" y="461"/>
                  </a:lnTo>
                  <a:lnTo>
                    <a:pt x="1226" y="461"/>
                  </a:lnTo>
                  <a:lnTo>
                    <a:pt x="1226" y="461"/>
                  </a:lnTo>
                  <a:lnTo>
                    <a:pt x="1227" y="461"/>
                  </a:lnTo>
                  <a:lnTo>
                    <a:pt x="1227" y="461"/>
                  </a:lnTo>
                  <a:lnTo>
                    <a:pt x="1227" y="461"/>
                  </a:lnTo>
                  <a:lnTo>
                    <a:pt x="1227" y="461"/>
                  </a:lnTo>
                  <a:lnTo>
                    <a:pt x="1227" y="461"/>
                  </a:lnTo>
                  <a:lnTo>
                    <a:pt x="1227" y="461"/>
                  </a:lnTo>
                  <a:lnTo>
                    <a:pt x="1227" y="461"/>
                  </a:lnTo>
                  <a:lnTo>
                    <a:pt x="1228" y="461"/>
                  </a:lnTo>
                  <a:lnTo>
                    <a:pt x="1228" y="461"/>
                  </a:lnTo>
                  <a:lnTo>
                    <a:pt x="1228" y="461"/>
                  </a:lnTo>
                  <a:lnTo>
                    <a:pt x="1228" y="461"/>
                  </a:lnTo>
                  <a:lnTo>
                    <a:pt x="1228" y="461"/>
                  </a:lnTo>
                  <a:lnTo>
                    <a:pt x="1228" y="461"/>
                  </a:lnTo>
                  <a:lnTo>
                    <a:pt x="1228" y="461"/>
                  </a:lnTo>
                  <a:lnTo>
                    <a:pt x="1229" y="461"/>
                  </a:lnTo>
                  <a:lnTo>
                    <a:pt x="1229" y="461"/>
                  </a:lnTo>
                  <a:lnTo>
                    <a:pt x="1229" y="461"/>
                  </a:lnTo>
                  <a:lnTo>
                    <a:pt x="1229" y="461"/>
                  </a:lnTo>
                  <a:lnTo>
                    <a:pt x="1229" y="461"/>
                  </a:lnTo>
                  <a:lnTo>
                    <a:pt x="1229" y="461"/>
                  </a:lnTo>
                  <a:lnTo>
                    <a:pt x="1230" y="461"/>
                  </a:lnTo>
                  <a:lnTo>
                    <a:pt x="1230" y="461"/>
                  </a:lnTo>
                  <a:lnTo>
                    <a:pt x="1230" y="461"/>
                  </a:lnTo>
                  <a:lnTo>
                    <a:pt x="1230" y="461"/>
                  </a:lnTo>
                  <a:lnTo>
                    <a:pt x="1230" y="461"/>
                  </a:lnTo>
                  <a:lnTo>
                    <a:pt x="1230" y="461"/>
                  </a:lnTo>
                  <a:lnTo>
                    <a:pt x="1230" y="461"/>
                  </a:lnTo>
                  <a:lnTo>
                    <a:pt x="1231" y="461"/>
                  </a:lnTo>
                  <a:lnTo>
                    <a:pt x="1231" y="461"/>
                  </a:lnTo>
                  <a:lnTo>
                    <a:pt x="1231" y="461"/>
                  </a:lnTo>
                  <a:lnTo>
                    <a:pt x="1231" y="461"/>
                  </a:lnTo>
                  <a:lnTo>
                    <a:pt x="1231" y="461"/>
                  </a:lnTo>
                  <a:lnTo>
                    <a:pt x="1231" y="461"/>
                  </a:lnTo>
                  <a:lnTo>
                    <a:pt x="1231" y="461"/>
                  </a:lnTo>
                  <a:lnTo>
                    <a:pt x="1232" y="461"/>
                  </a:lnTo>
                  <a:lnTo>
                    <a:pt x="1232" y="461"/>
                  </a:lnTo>
                  <a:lnTo>
                    <a:pt x="1232" y="461"/>
                  </a:lnTo>
                  <a:lnTo>
                    <a:pt x="1232" y="461"/>
                  </a:lnTo>
                  <a:lnTo>
                    <a:pt x="1232" y="461"/>
                  </a:lnTo>
                  <a:lnTo>
                    <a:pt x="1232" y="461"/>
                  </a:lnTo>
                  <a:lnTo>
                    <a:pt x="1232" y="461"/>
                  </a:lnTo>
                  <a:lnTo>
                    <a:pt x="1233" y="461"/>
                  </a:lnTo>
                  <a:lnTo>
                    <a:pt x="1233" y="461"/>
                  </a:lnTo>
                  <a:lnTo>
                    <a:pt x="1233" y="461"/>
                  </a:lnTo>
                  <a:lnTo>
                    <a:pt x="1233" y="461"/>
                  </a:lnTo>
                  <a:lnTo>
                    <a:pt x="1233" y="461"/>
                  </a:lnTo>
                  <a:lnTo>
                    <a:pt x="1233" y="461"/>
                  </a:lnTo>
                  <a:lnTo>
                    <a:pt x="1233" y="461"/>
                  </a:lnTo>
                  <a:lnTo>
                    <a:pt x="1234" y="461"/>
                  </a:lnTo>
                  <a:lnTo>
                    <a:pt x="1234" y="461"/>
                  </a:lnTo>
                  <a:lnTo>
                    <a:pt x="1234" y="461"/>
                  </a:lnTo>
                  <a:lnTo>
                    <a:pt x="1234" y="461"/>
                  </a:lnTo>
                  <a:lnTo>
                    <a:pt x="1234" y="461"/>
                  </a:lnTo>
                  <a:lnTo>
                    <a:pt x="1234" y="461"/>
                  </a:lnTo>
                  <a:lnTo>
                    <a:pt x="1234" y="460"/>
                  </a:lnTo>
                  <a:lnTo>
                    <a:pt x="1234" y="460"/>
                  </a:lnTo>
                  <a:lnTo>
                    <a:pt x="1234" y="460"/>
                  </a:lnTo>
                  <a:lnTo>
                    <a:pt x="1234" y="460"/>
                  </a:lnTo>
                  <a:lnTo>
                    <a:pt x="1234" y="460"/>
                  </a:lnTo>
                  <a:lnTo>
                    <a:pt x="1234" y="460"/>
                  </a:lnTo>
                  <a:lnTo>
                    <a:pt x="1233" y="460"/>
                  </a:lnTo>
                  <a:lnTo>
                    <a:pt x="1233" y="459"/>
                  </a:lnTo>
                  <a:lnTo>
                    <a:pt x="1233" y="459"/>
                  </a:lnTo>
                  <a:lnTo>
                    <a:pt x="1233" y="459"/>
                  </a:lnTo>
                  <a:lnTo>
                    <a:pt x="1233" y="459"/>
                  </a:lnTo>
                  <a:lnTo>
                    <a:pt x="1233" y="459"/>
                  </a:lnTo>
                  <a:lnTo>
                    <a:pt x="1233" y="459"/>
                  </a:lnTo>
                  <a:lnTo>
                    <a:pt x="1232" y="459"/>
                  </a:lnTo>
                  <a:lnTo>
                    <a:pt x="1232" y="459"/>
                  </a:lnTo>
                  <a:lnTo>
                    <a:pt x="1232" y="459"/>
                  </a:lnTo>
                  <a:lnTo>
                    <a:pt x="1232" y="459"/>
                  </a:lnTo>
                  <a:lnTo>
                    <a:pt x="1232" y="459"/>
                  </a:lnTo>
                  <a:lnTo>
                    <a:pt x="1232" y="459"/>
                  </a:lnTo>
                  <a:lnTo>
                    <a:pt x="1232" y="459"/>
                  </a:lnTo>
                  <a:lnTo>
                    <a:pt x="1231" y="459"/>
                  </a:lnTo>
                  <a:lnTo>
                    <a:pt x="1231" y="459"/>
                  </a:lnTo>
                  <a:lnTo>
                    <a:pt x="1231" y="459"/>
                  </a:lnTo>
                  <a:lnTo>
                    <a:pt x="1231" y="459"/>
                  </a:lnTo>
                  <a:lnTo>
                    <a:pt x="1231" y="459"/>
                  </a:lnTo>
                  <a:lnTo>
                    <a:pt x="1231" y="459"/>
                  </a:lnTo>
                  <a:lnTo>
                    <a:pt x="1231" y="459"/>
                  </a:lnTo>
                  <a:lnTo>
                    <a:pt x="1230" y="459"/>
                  </a:lnTo>
                  <a:lnTo>
                    <a:pt x="1230" y="459"/>
                  </a:lnTo>
                  <a:lnTo>
                    <a:pt x="1230" y="459"/>
                  </a:lnTo>
                  <a:lnTo>
                    <a:pt x="1230" y="459"/>
                  </a:lnTo>
                  <a:lnTo>
                    <a:pt x="1230" y="459"/>
                  </a:lnTo>
                  <a:lnTo>
                    <a:pt x="1230" y="459"/>
                  </a:lnTo>
                  <a:lnTo>
                    <a:pt x="1230" y="459"/>
                  </a:lnTo>
                  <a:lnTo>
                    <a:pt x="1229" y="459"/>
                  </a:lnTo>
                  <a:lnTo>
                    <a:pt x="1229" y="459"/>
                  </a:lnTo>
                  <a:lnTo>
                    <a:pt x="1229" y="459"/>
                  </a:lnTo>
                  <a:lnTo>
                    <a:pt x="1229" y="459"/>
                  </a:lnTo>
                  <a:lnTo>
                    <a:pt x="1229" y="459"/>
                  </a:lnTo>
                  <a:lnTo>
                    <a:pt x="1229" y="459"/>
                  </a:lnTo>
                  <a:lnTo>
                    <a:pt x="1229" y="459"/>
                  </a:lnTo>
                  <a:lnTo>
                    <a:pt x="1228" y="459"/>
                  </a:lnTo>
                  <a:lnTo>
                    <a:pt x="1228" y="459"/>
                  </a:lnTo>
                  <a:lnTo>
                    <a:pt x="1228" y="459"/>
                  </a:lnTo>
                  <a:lnTo>
                    <a:pt x="1228" y="459"/>
                  </a:lnTo>
                  <a:lnTo>
                    <a:pt x="1228" y="459"/>
                  </a:lnTo>
                  <a:lnTo>
                    <a:pt x="1228" y="459"/>
                  </a:lnTo>
                  <a:lnTo>
                    <a:pt x="1228" y="459"/>
                  </a:lnTo>
                  <a:lnTo>
                    <a:pt x="1227" y="459"/>
                  </a:lnTo>
                  <a:lnTo>
                    <a:pt x="1227" y="459"/>
                  </a:lnTo>
                  <a:lnTo>
                    <a:pt x="1227" y="459"/>
                  </a:lnTo>
                  <a:lnTo>
                    <a:pt x="1227" y="459"/>
                  </a:lnTo>
                  <a:lnTo>
                    <a:pt x="1227" y="459"/>
                  </a:lnTo>
                  <a:lnTo>
                    <a:pt x="1227" y="459"/>
                  </a:lnTo>
                  <a:lnTo>
                    <a:pt x="1227" y="459"/>
                  </a:lnTo>
                  <a:lnTo>
                    <a:pt x="1226" y="459"/>
                  </a:lnTo>
                  <a:lnTo>
                    <a:pt x="1226" y="459"/>
                  </a:lnTo>
                  <a:lnTo>
                    <a:pt x="1226" y="459"/>
                  </a:lnTo>
                  <a:lnTo>
                    <a:pt x="1226" y="459"/>
                  </a:lnTo>
                  <a:lnTo>
                    <a:pt x="1226" y="459"/>
                  </a:lnTo>
                  <a:lnTo>
                    <a:pt x="1226" y="459"/>
                  </a:lnTo>
                  <a:lnTo>
                    <a:pt x="1226" y="459"/>
                  </a:lnTo>
                  <a:lnTo>
                    <a:pt x="1225" y="459"/>
                  </a:lnTo>
                  <a:lnTo>
                    <a:pt x="1225" y="459"/>
                  </a:lnTo>
                  <a:lnTo>
                    <a:pt x="1225" y="459"/>
                  </a:lnTo>
                  <a:lnTo>
                    <a:pt x="1225" y="459"/>
                  </a:lnTo>
                  <a:lnTo>
                    <a:pt x="1225" y="459"/>
                  </a:lnTo>
                  <a:lnTo>
                    <a:pt x="1225" y="459"/>
                  </a:lnTo>
                  <a:lnTo>
                    <a:pt x="1224" y="459"/>
                  </a:lnTo>
                  <a:lnTo>
                    <a:pt x="1224" y="459"/>
                  </a:lnTo>
                  <a:lnTo>
                    <a:pt x="1224" y="459"/>
                  </a:lnTo>
                  <a:lnTo>
                    <a:pt x="1224" y="459"/>
                  </a:lnTo>
                  <a:lnTo>
                    <a:pt x="1224" y="459"/>
                  </a:lnTo>
                  <a:lnTo>
                    <a:pt x="1224" y="459"/>
                  </a:lnTo>
                  <a:lnTo>
                    <a:pt x="1224" y="459"/>
                  </a:lnTo>
                  <a:lnTo>
                    <a:pt x="1223" y="459"/>
                  </a:lnTo>
                  <a:lnTo>
                    <a:pt x="1223" y="459"/>
                  </a:lnTo>
                  <a:lnTo>
                    <a:pt x="1223" y="459"/>
                  </a:lnTo>
                  <a:lnTo>
                    <a:pt x="1223" y="459"/>
                  </a:lnTo>
                  <a:lnTo>
                    <a:pt x="1223" y="459"/>
                  </a:lnTo>
                  <a:lnTo>
                    <a:pt x="1223" y="459"/>
                  </a:lnTo>
                  <a:lnTo>
                    <a:pt x="1223" y="459"/>
                  </a:lnTo>
                  <a:lnTo>
                    <a:pt x="1222" y="459"/>
                  </a:lnTo>
                  <a:lnTo>
                    <a:pt x="1222" y="459"/>
                  </a:lnTo>
                  <a:lnTo>
                    <a:pt x="1222" y="459"/>
                  </a:lnTo>
                  <a:lnTo>
                    <a:pt x="1222" y="459"/>
                  </a:lnTo>
                  <a:lnTo>
                    <a:pt x="1222" y="459"/>
                  </a:lnTo>
                  <a:lnTo>
                    <a:pt x="1222" y="459"/>
                  </a:lnTo>
                  <a:lnTo>
                    <a:pt x="1222" y="459"/>
                  </a:lnTo>
                  <a:lnTo>
                    <a:pt x="1221" y="459"/>
                  </a:lnTo>
                  <a:lnTo>
                    <a:pt x="1221" y="459"/>
                  </a:lnTo>
                  <a:lnTo>
                    <a:pt x="1221" y="459"/>
                  </a:lnTo>
                  <a:lnTo>
                    <a:pt x="1221" y="459"/>
                  </a:lnTo>
                  <a:lnTo>
                    <a:pt x="1221" y="461"/>
                  </a:lnTo>
                  <a:close/>
                  <a:moveTo>
                    <a:pt x="1242" y="462"/>
                  </a:moveTo>
                  <a:lnTo>
                    <a:pt x="1242" y="462"/>
                  </a:lnTo>
                  <a:lnTo>
                    <a:pt x="1243" y="462"/>
                  </a:lnTo>
                  <a:lnTo>
                    <a:pt x="1243" y="462"/>
                  </a:lnTo>
                  <a:lnTo>
                    <a:pt x="1243" y="462"/>
                  </a:lnTo>
                  <a:lnTo>
                    <a:pt x="1243" y="462"/>
                  </a:lnTo>
                  <a:lnTo>
                    <a:pt x="1243" y="462"/>
                  </a:lnTo>
                  <a:lnTo>
                    <a:pt x="1243" y="462"/>
                  </a:lnTo>
                  <a:lnTo>
                    <a:pt x="1243" y="462"/>
                  </a:lnTo>
                  <a:lnTo>
                    <a:pt x="1244" y="462"/>
                  </a:lnTo>
                  <a:lnTo>
                    <a:pt x="1244" y="462"/>
                  </a:lnTo>
                  <a:lnTo>
                    <a:pt x="1244" y="462"/>
                  </a:lnTo>
                  <a:lnTo>
                    <a:pt x="1244" y="462"/>
                  </a:lnTo>
                  <a:lnTo>
                    <a:pt x="1244" y="462"/>
                  </a:lnTo>
                  <a:lnTo>
                    <a:pt x="1244" y="462"/>
                  </a:lnTo>
                  <a:lnTo>
                    <a:pt x="1245" y="462"/>
                  </a:lnTo>
                  <a:lnTo>
                    <a:pt x="1245" y="462"/>
                  </a:lnTo>
                  <a:lnTo>
                    <a:pt x="1245" y="462"/>
                  </a:lnTo>
                  <a:lnTo>
                    <a:pt x="1245" y="462"/>
                  </a:lnTo>
                  <a:lnTo>
                    <a:pt x="1245" y="462"/>
                  </a:lnTo>
                  <a:lnTo>
                    <a:pt x="1245" y="462"/>
                  </a:lnTo>
                  <a:lnTo>
                    <a:pt x="1245" y="462"/>
                  </a:lnTo>
                  <a:lnTo>
                    <a:pt x="1246" y="462"/>
                  </a:lnTo>
                  <a:lnTo>
                    <a:pt x="1246" y="462"/>
                  </a:lnTo>
                  <a:lnTo>
                    <a:pt x="1246" y="462"/>
                  </a:lnTo>
                  <a:lnTo>
                    <a:pt x="1246" y="462"/>
                  </a:lnTo>
                  <a:lnTo>
                    <a:pt x="1246" y="462"/>
                  </a:lnTo>
                  <a:lnTo>
                    <a:pt x="1246" y="462"/>
                  </a:lnTo>
                  <a:lnTo>
                    <a:pt x="1246" y="462"/>
                  </a:lnTo>
                  <a:lnTo>
                    <a:pt x="1247" y="462"/>
                  </a:lnTo>
                  <a:lnTo>
                    <a:pt x="1247" y="462"/>
                  </a:lnTo>
                  <a:lnTo>
                    <a:pt x="1247" y="462"/>
                  </a:lnTo>
                  <a:lnTo>
                    <a:pt x="1247" y="462"/>
                  </a:lnTo>
                  <a:lnTo>
                    <a:pt x="1247" y="462"/>
                  </a:lnTo>
                  <a:lnTo>
                    <a:pt x="1247" y="462"/>
                  </a:lnTo>
                  <a:lnTo>
                    <a:pt x="1247" y="462"/>
                  </a:lnTo>
                  <a:lnTo>
                    <a:pt x="1248" y="462"/>
                  </a:lnTo>
                  <a:lnTo>
                    <a:pt x="1248" y="462"/>
                  </a:lnTo>
                  <a:lnTo>
                    <a:pt x="1248" y="462"/>
                  </a:lnTo>
                  <a:lnTo>
                    <a:pt x="1248" y="462"/>
                  </a:lnTo>
                  <a:lnTo>
                    <a:pt x="1248" y="462"/>
                  </a:lnTo>
                  <a:lnTo>
                    <a:pt x="1248" y="462"/>
                  </a:lnTo>
                  <a:lnTo>
                    <a:pt x="1248" y="462"/>
                  </a:lnTo>
                  <a:lnTo>
                    <a:pt x="1249" y="462"/>
                  </a:lnTo>
                  <a:lnTo>
                    <a:pt x="1249" y="462"/>
                  </a:lnTo>
                  <a:lnTo>
                    <a:pt x="1249" y="462"/>
                  </a:lnTo>
                  <a:lnTo>
                    <a:pt x="1249" y="462"/>
                  </a:lnTo>
                  <a:lnTo>
                    <a:pt x="1249" y="462"/>
                  </a:lnTo>
                  <a:lnTo>
                    <a:pt x="1249" y="462"/>
                  </a:lnTo>
                  <a:lnTo>
                    <a:pt x="1249" y="462"/>
                  </a:lnTo>
                  <a:lnTo>
                    <a:pt x="1250" y="462"/>
                  </a:lnTo>
                  <a:lnTo>
                    <a:pt x="1250" y="462"/>
                  </a:lnTo>
                  <a:lnTo>
                    <a:pt x="1250" y="462"/>
                  </a:lnTo>
                  <a:lnTo>
                    <a:pt x="1250" y="462"/>
                  </a:lnTo>
                  <a:lnTo>
                    <a:pt x="1250" y="462"/>
                  </a:lnTo>
                  <a:lnTo>
                    <a:pt x="1250" y="462"/>
                  </a:lnTo>
                  <a:lnTo>
                    <a:pt x="1250" y="462"/>
                  </a:lnTo>
                  <a:lnTo>
                    <a:pt x="1251" y="462"/>
                  </a:lnTo>
                  <a:lnTo>
                    <a:pt x="1251" y="462"/>
                  </a:lnTo>
                  <a:lnTo>
                    <a:pt x="1251" y="462"/>
                  </a:lnTo>
                  <a:lnTo>
                    <a:pt x="1251" y="463"/>
                  </a:lnTo>
                  <a:lnTo>
                    <a:pt x="1251" y="463"/>
                  </a:lnTo>
                  <a:lnTo>
                    <a:pt x="1251" y="463"/>
                  </a:lnTo>
                  <a:lnTo>
                    <a:pt x="1251" y="463"/>
                  </a:lnTo>
                  <a:lnTo>
                    <a:pt x="1252" y="463"/>
                  </a:lnTo>
                  <a:lnTo>
                    <a:pt x="1252" y="463"/>
                  </a:lnTo>
                  <a:lnTo>
                    <a:pt x="1252" y="463"/>
                  </a:lnTo>
                  <a:lnTo>
                    <a:pt x="1252" y="463"/>
                  </a:lnTo>
                  <a:lnTo>
                    <a:pt x="1252" y="463"/>
                  </a:lnTo>
                  <a:lnTo>
                    <a:pt x="1252" y="463"/>
                  </a:lnTo>
                  <a:lnTo>
                    <a:pt x="1252" y="463"/>
                  </a:lnTo>
                  <a:lnTo>
                    <a:pt x="1253" y="463"/>
                  </a:lnTo>
                  <a:lnTo>
                    <a:pt x="1253" y="463"/>
                  </a:lnTo>
                  <a:lnTo>
                    <a:pt x="1253" y="463"/>
                  </a:lnTo>
                  <a:lnTo>
                    <a:pt x="1253" y="463"/>
                  </a:lnTo>
                  <a:lnTo>
                    <a:pt x="1253" y="463"/>
                  </a:lnTo>
                  <a:lnTo>
                    <a:pt x="1253" y="463"/>
                  </a:lnTo>
                  <a:lnTo>
                    <a:pt x="1253" y="463"/>
                  </a:lnTo>
                  <a:lnTo>
                    <a:pt x="1254" y="463"/>
                  </a:lnTo>
                  <a:lnTo>
                    <a:pt x="1254" y="463"/>
                  </a:lnTo>
                  <a:lnTo>
                    <a:pt x="1254" y="463"/>
                  </a:lnTo>
                  <a:lnTo>
                    <a:pt x="1254" y="463"/>
                  </a:lnTo>
                  <a:lnTo>
                    <a:pt x="1254" y="463"/>
                  </a:lnTo>
                  <a:lnTo>
                    <a:pt x="1254" y="463"/>
                  </a:lnTo>
                  <a:lnTo>
                    <a:pt x="1255" y="463"/>
                  </a:lnTo>
                  <a:lnTo>
                    <a:pt x="1255" y="463"/>
                  </a:lnTo>
                  <a:lnTo>
                    <a:pt x="1255" y="463"/>
                  </a:lnTo>
                  <a:lnTo>
                    <a:pt x="1255" y="463"/>
                  </a:lnTo>
                  <a:lnTo>
                    <a:pt x="1255" y="463"/>
                  </a:lnTo>
                  <a:lnTo>
                    <a:pt x="1255" y="463"/>
                  </a:lnTo>
                  <a:lnTo>
                    <a:pt x="1255" y="463"/>
                  </a:lnTo>
                  <a:lnTo>
                    <a:pt x="1256" y="463"/>
                  </a:lnTo>
                  <a:lnTo>
                    <a:pt x="1256" y="463"/>
                  </a:lnTo>
                  <a:lnTo>
                    <a:pt x="1256" y="461"/>
                  </a:lnTo>
                  <a:lnTo>
                    <a:pt x="1256" y="461"/>
                  </a:lnTo>
                  <a:lnTo>
                    <a:pt x="1256" y="461"/>
                  </a:lnTo>
                  <a:lnTo>
                    <a:pt x="1255" y="461"/>
                  </a:lnTo>
                  <a:lnTo>
                    <a:pt x="1255" y="461"/>
                  </a:lnTo>
                  <a:lnTo>
                    <a:pt x="1255" y="461"/>
                  </a:lnTo>
                  <a:lnTo>
                    <a:pt x="1255" y="461"/>
                  </a:lnTo>
                  <a:lnTo>
                    <a:pt x="1255" y="461"/>
                  </a:lnTo>
                  <a:lnTo>
                    <a:pt x="1255" y="461"/>
                  </a:lnTo>
                  <a:lnTo>
                    <a:pt x="1254" y="461"/>
                  </a:lnTo>
                  <a:lnTo>
                    <a:pt x="1254" y="461"/>
                  </a:lnTo>
                  <a:lnTo>
                    <a:pt x="1254" y="461"/>
                  </a:lnTo>
                  <a:lnTo>
                    <a:pt x="1254" y="461"/>
                  </a:lnTo>
                  <a:lnTo>
                    <a:pt x="1254" y="461"/>
                  </a:lnTo>
                  <a:lnTo>
                    <a:pt x="1254" y="461"/>
                  </a:lnTo>
                  <a:lnTo>
                    <a:pt x="1254" y="461"/>
                  </a:lnTo>
                  <a:lnTo>
                    <a:pt x="1253" y="461"/>
                  </a:lnTo>
                  <a:lnTo>
                    <a:pt x="1253" y="461"/>
                  </a:lnTo>
                  <a:lnTo>
                    <a:pt x="1253" y="461"/>
                  </a:lnTo>
                  <a:lnTo>
                    <a:pt x="1253" y="461"/>
                  </a:lnTo>
                  <a:lnTo>
                    <a:pt x="1253" y="461"/>
                  </a:lnTo>
                  <a:lnTo>
                    <a:pt x="1253" y="461"/>
                  </a:lnTo>
                  <a:lnTo>
                    <a:pt x="1253" y="461"/>
                  </a:lnTo>
                  <a:lnTo>
                    <a:pt x="1252" y="461"/>
                  </a:lnTo>
                  <a:lnTo>
                    <a:pt x="1252" y="461"/>
                  </a:lnTo>
                  <a:lnTo>
                    <a:pt x="1252" y="461"/>
                  </a:lnTo>
                  <a:lnTo>
                    <a:pt x="1252" y="461"/>
                  </a:lnTo>
                  <a:lnTo>
                    <a:pt x="1252" y="461"/>
                  </a:lnTo>
                  <a:lnTo>
                    <a:pt x="1252" y="461"/>
                  </a:lnTo>
                  <a:lnTo>
                    <a:pt x="1252" y="461"/>
                  </a:lnTo>
                  <a:lnTo>
                    <a:pt x="1251" y="461"/>
                  </a:lnTo>
                  <a:lnTo>
                    <a:pt x="1251" y="461"/>
                  </a:lnTo>
                  <a:lnTo>
                    <a:pt x="1251" y="461"/>
                  </a:lnTo>
                  <a:lnTo>
                    <a:pt x="1251" y="461"/>
                  </a:lnTo>
                  <a:lnTo>
                    <a:pt x="1251" y="461"/>
                  </a:lnTo>
                  <a:lnTo>
                    <a:pt x="1251" y="461"/>
                  </a:lnTo>
                  <a:lnTo>
                    <a:pt x="1251" y="461"/>
                  </a:lnTo>
                  <a:lnTo>
                    <a:pt x="1250" y="461"/>
                  </a:lnTo>
                  <a:lnTo>
                    <a:pt x="1250" y="461"/>
                  </a:lnTo>
                  <a:lnTo>
                    <a:pt x="1250" y="461"/>
                  </a:lnTo>
                  <a:lnTo>
                    <a:pt x="1250" y="461"/>
                  </a:lnTo>
                  <a:lnTo>
                    <a:pt x="1250" y="461"/>
                  </a:lnTo>
                  <a:lnTo>
                    <a:pt x="1250" y="461"/>
                  </a:lnTo>
                  <a:lnTo>
                    <a:pt x="1249" y="461"/>
                  </a:lnTo>
                  <a:lnTo>
                    <a:pt x="1249" y="461"/>
                  </a:lnTo>
                  <a:lnTo>
                    <a:pt x="1249" y="461"/>
                  </a:lnTo>
                  <a:lnTo>
                    <a:pt x="1249" y="460"/>
                  </a:lnTo>
                  <a:lnTo>
                    <a:pt x="1249" y="460"/>
                  </a:lnTo>
                  <a:lnTo>
                    <a:pt x="1249" y="460"/>
                  </a:lnTo>
                  <a:lnTo>
                    <a:pt x="1249" y="460"/>
                  </a:lnTo>
                  <a:lnTo>
                    <a:pt x="1248" y="460"/>
                  </a:lnTo>
                  <a:lnTo>
                    <a:pt x="1248" y="460"/>
                  </a:lnTo>
                  <a:lnTo>
                    <a:pt x="1248" y="460"/>
                  </a:lnTo>
                  <a:lnTo>
                    <a:pt x="1248" y="460"/>
                  </a:lnTo>
                  <a:lnTo>
                    <a:pt x="1248" y="460"/>
                  </a:lnTo>
                  <a:lnTo>
                    <a:pt x="1248" y="460"/>
                  </a:lnTo>
                  <a:lnTo>
                    <a:pt x="1248" y="460"/>
                  </a:lnTo>
                  <a:lnTo>
                    <a:pt x="1247" y="460"/>
                  </a:lnTo>
                  <a:lnTo>
                    <a:pt x="1247" y="460"/>
                  </a:lnTo>
                  <a:lnTo>
                    <a:pt x="1247" y="460"/>
                  </a:lnTo>
                  <a:lnTo>
                    <a:pt x="1247" y="460"/>
                  </a:lnTo>
                  <a:lnTo>
                    <a:pt x="1247" y="460"/>
                  </a:lnTo>
                  <a:lnTo>
                    <a:pt x="1247" y="460"/>
                  </a:lnTo>
                  <a:lnTo>
                    <a:pt x="1247" y="460"/>
                  </a:lnTo>
                  <a:lnTo>
                    <a:pt x="1246" y="460"/>
                  </a:lnTo>
                  <a:lnTo>
                    <a:pt x="1246" y="460"/>
                  </a:lnTo>
                  <a:lnTo>
                    <a:pt x="1246" y="460"/>
                  </a:lnTo>
                  <a:lnTo>
                    <a:pt x="1246" y="460"/>
                  </a:lnTo>
                  <a:lnTo>
                    <a:pt x="1246" y="460"/>
                  </a:lnTo>
                  <a:lnTo>
                    <a:pt x="1246" y="460"/>
                  </a:lnTo>
                  <a:lnTo>
                    <a:pt x="1246" y="460"/>
                  </a:lnTo>
                  <a:lnTo>
                    <a:pt x="1245" y="460"/>
                  </a:lnTo>
                  <a:lnTo>
                    <a:pt x="1245" y="460"/>
                  </a:lnTo>
                  <a:lnTo>
                    <a:pt x="1245" y="460"/>
                  </a:lnTo>
                  <a:lnTo>
                    <a:pt x="1245" y="460"/>
                  </a:lnTo>
                  <a:lnTo>
                    <a:pt x="1245" y="460"/>
                  </a:lnTo>
                  <a:lnTo>
                    <a:pt x="1245" y="460"/>
                  </a:lnTo>
                  <a:lnTo>
                    <a:pt x="1245" y="460"/>
                  </a:lnTo>
                  <a:lnTo>
                    <a:pt x="1244" y="460"/>
                  </a:lnTo>
                  <a:lnTo>
                    <a:pt x="1244" y="460"/>
                  </a:lnTo>
                  <a:lnTo>
                    <a:pt x="1244" y="460"/>
                  </a:lnTo>
                  <a:lnTo>
                    <a:pt x="1244" y="460"/>
                  </a:lnTo>
                  <a:lnTo>
                    <a:pt x="1244" y="460"/>
                  </a:lnTo>
                  <a:lnTo>
                    <a:pt x="1244" y="460"/>
                  </a:lnTo>
                  <a:lnTo>
                    <a:pt x="1244" y="460"/>
                  </a:lnTo>
                  <a:lnTo>
                    <a:pt x="1243" y="460"/>
                  </a:lnTo>
                  <a:lnTo>
                    <a:pt x="1243" y="460"/>
                  </a:lnTo>
                  <a:lnTo>
                    <a:pt x="1243" y="460"/>
                  </a:lnTo>
                  <a:lnTo>
                    <a:pt x="1243" y="460"/>
                  </a:lnTo>
                  <a:lnTo>
                    <a:pt x="1243" y="460"/>
                  </a:lnTo>
                  <a:lnTo>
                    <a:pt x="1243" y="460"/>
                  </a:lnTo>
                  <a:lnTo>
                    <a:pt x="1243" y="460"/>
                  </a:lnTo>
                  <a:lnTo>
                    <a:pt x="1242" y="460"/>
                  </a:lnTo>
                  <a:lnTo>
                    <a:pt x="1242" y="462"/>
                  </a:lnTo>
                  <a:close/>
                  <a:moveTo>
                    <a:pt x="1264" y="463"/>
                  </a:moveTo>
                  <a:lnTo>
                    <a:pt x="1264" y="463"/>
                  </a:lnTo>
                  <a:lnTo>
                    <a:pt x="1264" y="463"/>
                  </a:lnTo>
                  <a:lnTo>
                    <a:pt x="1264" y="463"/>
                  </a:lnTo>
                  <a:lnTo>
                    <a:pt x="1264" y="463"/>
                  </a:lnTo>
                  <a:lnTo>
                    <a:pt x="1265" y="463"/>
                  </a:lnTo>
                  <a:lnTo>
                    <a:pt x="1265" y="463"/>
                  </a:lnTo>
                  <a:lnTo>
                    <a:pt x="1265" y="463"/>
                  </a:lnTo>
                  <a:lnTo>
                    <a:pt x="1265" y="463"/>
                  </a:lnTo>
                  <a:lnTo>
                    <a:pt x="1265" y="463"/>
                  </a:lnTo>
                  <a:lnTo>
                    <a:pt x="1265" y="463"/>
                  </a:lnTo>
                  <a:lnTo>
                    <a:pt x="1265" y="463"/>
                  </a:lnTo>
                  <a:lnTo>
                    <a:pt x="1266" y="463"/>
                  </a:lnTo>
                  <a:lnTo>
                    <a:pt x="1266" y="463"/>
                  </a:lnTo>
                  <a:lnTo>
                    <a:pt x="1266" y="463"/>
                  </a:lnTo>
                  <a:lnTo>
                    <a:pt x="1266" y="463"/>
                  </a:lnTo>
                  <a:lnTo>
                    <a:pt x="1266" y="463"/>
                  </a:lnTo>
                  <a:lnTo>
                    <a:pt x="1266" y="463"/>
                  </a:lnTo>
                  <a:lnTo>
                    <a:pt x="1266" y="463"/>
                  </a:lnTo>
                  <a:lnTo>
                    <a:pt x="1267" y="463"/>
                  </a:lnTo>
                  <a:lnTo>
                    <a:pt x="1267" y="463"/>
                  </a:lnTo>
                  <a:lnTo>
                    <a:pt x="1267" y="463"/>
                  </a:lnTo>
                  <a:lnTo>
                    <a:pt x="1267" y="463"/>
                  </a:lnTo>
                  <a:lnTo>
                    <a:pt x="1267" y="463"/>
                  </a:lnTo>
                  <a:lnTo>
                    <a:pt x="1267" y="463"/>
                  </a:lnTo>
                  <a:lnTo>
                    <a:pt x="1267" y="463"/>
                  </a:lnTo>
                  <a:lnTo>
                    <a:pt x="1268" y="463"/>
                  </a:lnTo>
                  <a:lnTo>
                    <a:pt x="1268" y="463"/>
                  </a:lnTo>
                  <a:lnTo>
                    <a:pt x="1268" y="463"/>
                  </a:lnTo>
                  <a:lnTo>
                    <a:pt x="1268" y="463"/>
                  </a:lnTo>
                  <a:lnTo>
                    <a:pt x="1268" y="463"/>
                  </a:lnTo>
                  <a:lnTo>
                    <a:pt x="1268" y="463"/>
                  </a:lnTo>
                  <a:lnTo>
                    <a:pt x="1269" y="463"/>
                  </a:lnTo>
                  <a:lnTo>
                    <a:pt x="1269" y="463"/>
                  </a:lnTo>
                  <a:lnTo>
                    <a:pt x="1269" y="463"/>
                  </a:lnTo>
                  <a:lnTo>
                    <a:pt x="1269" y="463"/>
                  </a:lnTo>
                  <a:lnTo>
                    <a:pt x="1269" y="463"/>
                  </a:lnTo>
                  <a:lnTo>
                    <a:pt x="1269" y="463"/>
                  </a:lnTo>
                  <a:lnTo>
                    <a:pt x="1269" y="463"/>
                  </a:lnTo>
                  <a:lnTo>
                    <a:pt x="1270" y="463"/>
                  </a:lnTo>
                  <a:lnTo>
                    <a:pt x="1270" y="463"/>
                  </a:lnTo>
                  <a:lnTo>
                    <a:pt x="1270" y="463"/>
                  </a:lnTo>
                  <a:lnTo>
                    <a:pt x="1270" y="463"/>
                  </a:lnTo>
                  <a:lnTo>
                    <a:pt x="1270" y="463"/>
                  </a:lnTo>
                  <a:lnTo>
                    <a:pt x="1270" y="463"/>
                  </a:lnTo>
                  <a:lnTo>
                    <a:pt x="1270" y="463"/>
                  </a:lnTo>
                  <a:lnTo>
                    <a:pt x="1271" y="463"/>
                  </a:lnTo>
                  <a:lnTo>
                    <a:pt x="1271" y="463"/>
                  </a:lnTo>
                  <a:lnTo>
                    <a:pt x="1271" y="463"/>
                  </a:lnTo>
                  <a:lnTo>
                    <a:pt x="1271" y="463"/>
                  </a:lnTo>
                  <a:lnTo>
                    <a:pt x="1271" y="463"/>
                  </a:lnTo>
                  <a:lnTo>
                    <a:pt x="1271" y="463"/>
                  </a:lnTo>
                  <a:lnTo>
                    <a:pt x="1271" y="463"/>
                  </a:lnTo>
                  <a:lnTo>
                    <a:pt x="1272" y="463"/>
                  </a:lnTo>
                  <a:lnTo>
                    <a:pt x="1272" y="463"/>
                  </a:lnTo>
                  <a:lnTo>
                    <a:pt x="1272" y="463"/>
                  </a:lnTo>
                  <a:lnTo>
                    <a:pt x="1272" y="463"/>
                  </a:lnTo>
                  <a:lnTo>
                    <a:pt x="1272" y="463"/>
                  </a:lnTo>
                  <a:lnTo>
                    <a:pt x="1272" y="463"/>
                  </a:lnTo>
                  <a:lnTo>
                    <a:pt x="1272" y="463"/>
                  </a:lnTo>
                  <a:lnTo>
                    <a:pt x="1273" y="463"/>
                  </a:lnTo>
                  <a:lnTo>
                    <a:pt x="1273" y="463"/>
                  </a:lnTo>
                  <a:lnTo>
                    <a:pt x="1273" y="463"/>
                  </a:lnTo>
                  <a:lnTo>
                    <a:pt x="1273" y="463"/>
                  </a:lnTo>
                  <a:lnTo>
                    <a:pt x="1273" y="463"/>
                  </a:lnTo>
                  <a:lnTo>
                    <a:pt x="1273" y="463"/>
                  </a:lnTo>
                  <a:lnTo>
                    <a:pt x="1273" y="463"/>
                  </a:lnTo>
                  <a:lnTo>
                    <a:pt x="1274" y="463"/>
                  </a:lnTo>
                  <a:lnTo>
                    <a:pt x="1274" y="463"/>
                  </a:lnTo>
                  <a:lnTo>
                    <a:pt x="1274" y="463"/>
                  </a:lnTo>
                  <a:lnTo>
                    <a:pt x="1274" y="463"/>
                  </a:lnTo>
                  <a:lnTo>
                    <a:pt x="1274" y="463"/>
                  </a:lnTo>
                  <a:lnTo>
                    <a:pt x="1274" y="463"/>
                  </a:lnTo>
                  <a:lnTo>
                    <a:pt x="1275" y="463"/>
                  </a:lnTo>
                  <a:lnTo>
                    <a:pt x="1275" y="463"/>
                  </a:lnTo>
                  <a:lnTo>
                    <a:pt x="1275" y="463"/>
                  </a:lnTo>
                  <a:lnTo>
                    <a:pt x="1275" y="463"/>
                  </a:lnTo>
                  <a:lnTo>
                    <a:pt x="1275" y="463"/>
                  </a:lnTo>
                  <a:lnTo>
                    <a:pt x="1275" y="463"/>
                  </a:lnTo>
                  <a:lnTo>
                    <a:pt x="1275" y="463"/>
                  </a:lnTo>
                  <a:lnTo>
                    <a:pt x="1276" y="463"/>
                  </a:lnTo>
                  <a:lnTo>
                    <a:pt x="1276" y="463"/>
                  </a:lnTo>
                  <a:lnTo>
                    <a:pt x="1276" y="463"/>
                  </a:lnTo>
                  <a:lnTo>
                    <a:pt x="1276" y="463"/>
                  </a:lnTo>
                  <a:lnTo>
                    <a:pt x="1276" y="463"/>
                  </a:lnTo>
                  <a:lnTo>
                    <a:pt x="1276" y="463"/>
                  </a:lnTo>
                  <a:lnTo>
                    <a:pt x="1276" y="463"/>
                  </a:lnTo>
                  <a:lnTo>
                    <a:pt x="1277" y="463"/>
                  </a:lnTo>
                  <a:lnTo>
                    <a:pt x="1277" y="463"/>
                  </a:lnTo>
                  <a:lnTo>
                    <a:pt x="1277" y="463"/>
                  </a:lnTo>
                  <a:lnTo>
                    <a:pt x="1277" y="463"/>
                  </a:lnTo>
                  <a:lnTo>
                    <a:pt x="1277" y="463"/>
                  </a:lnTo>
                  <a:lnTo>
                    <a:pt x="1277" y="463"/>
                  </a:lnTo>
                  <a:lnTo>
                    <a:pt x="1277" y="461"/>
                  </a:lnTo>
                  <a:lnTo>
                    <a:pt x="1277" y="461"/>
                  </a:lnTo>
                  <a:lnTo>
                    <a:pt x="1277" y="461"/>
                  </a:lnTo>
                  <a:lnTo>
                    <a:pt x="1277" y="461"/>
                  </a:lnTo>
                  <a:lnTo>
                    <a:pt x="1277" y="461"/>
                  </a:lnTo>
                  <a:lnTo>
                    <a:pt x="1277" y="461"/>
                  </a:lnTo>
                  <a:lnTo>
                    <a:pt x="1276" y="461"/>
                  </a:lnTo>
                  <a:lnTo>
                    <a:pt x="1276" y="461"/>
                  </a:lnTo>
                  <a:lnTo>
                    <a:pt x="1276" y="461"/>
                  </a:lnTo>
                  <a:lnTo>
                    <a:pt x="1276" y="461"/>
                  </a:lnTo>
                  <a:lnTo>
                    <a:pt x="1276" y="461"/>
                  </a:lnTo>
                  <a:lnTo>
                    <a:pt x="1276" y="461"/>
                  </a:lnTo>
                  <a:lnTo>
                    <a:pt x="1276" y="461"/>
                  </a:lnTo>
                  <a:lnTo>
                    <a:pt x="1275" y="461"/>
                  </a:lnTo>
                  <a:lnTo>
                    <a:pt x="1275" y="461"/>
                  </a:lnTo>
                  <a:lnTo>
                    <a:pt x="1275" y="461"/>
                  </a:lnTo>
                  <a:lnTo>
                    <a:pt x="1275" y="461"/>
                  </a:lnTo>
                  <a:lnTo>
                    <a:pt x="1275" y="461"/>
                  </a:lnTo>
                  <a:lnTo>
                    <a:pt x="1275" y="461"/>
                  </a:lnTo>
                  <a:lnTo>
                    <a:pt x="1275" y="461"/>
                  </a:lnTo>
                  <a:lnTo>
                    <a:pt x="1274" y="461"/>
                  </a:lnTo>
                  <a:lnTo>
                    <a:pt x="1274" y="461"/>
                  </a:lnTo>
                  <a:lnTo>
                    <a:pt x="1274" y="461"/>
                  </a:lnTo>
                  <a:lnTo>
                    <a:pt x="1274" y="461"/>
                  </a:lnTo>
                  <a:lnTo>
                    <a:pt x="1274" y="461"/>
                  </a:lnTo>
                  <a:lnTo>
                    <a:pt x="1274" y="461"/>
                  </a:lnTo>
                  <a:lnTo>
                    <a:pt x="1273" y="461"/>
                  </a:lnTo>
                  <a:lnTo>
                    <a:pt x="1273" y="461"/>
                  </a:lnTo>
                  <a:lnTo>
                    <a:pt x="1273" y="461"/>
                  </a:lnTo>
                  <a:lnTo>
                    <a:pt x="1273" y="461"/>
                  </a:lnTo>
                  <a:lnTo>
                    <a:pt x="1273" y="461"/>
                  </a:lnTo>
                  <a:lnTo>
                    <a:pt x="1273" y="461"/>
                  </a:lnTo>
                  <a:lnTo>
                    <a:pt x="1273" y="461"/>
                  </a:lnTo>
                  <a:lnTo>
                    <a:pt x="1272" y="461"/>
                  </a:lnTo>
                  <a:lnTo>
                    <a:pt x="1272" y="461"/>
                  </a:lnTo>
                  <a:lnTo>
                    <a:pt x="1272" y="461"/>
                  </a:lnTo>
                  <a:lnTo>
                    <a:pt x="1272" y="461"/>
                  </a:lnTo>
                  <a:lnTo>
                    <a:pt x="1272" y="461"/>
                  </a:lnTo>
                  <a:lnTo>
                    <a:pt x="1272" y="461"/>
                  </a:lnTo>
                  <a:lnTo>
                    <a:pt x="1272" y="461"/>
                  </a:lnTo>
                  <a:lnTo>
                    <a:pt x="1271" y="461"/>
                  </a:lnTo>
                  <a:lnTo>
                    <a:pt x="1271" y="461"/>
                  </a:lnTo>
                  <a:lnTo>
                    <a:pt x="1271" y="461"/>
                  </a:lnTo>
                  <a:lnTo>
                    <a:pt x="1271" y="461"/>
                  </a:lnTo>
                  <a:lnTo>
                    <a:pt x="1271" y="461"/>
                  </a:lnTo>
                  <a:lnTo>
                    <a:pt x="1271" y="461"/>
                  </a:lnTo>
                  <a:lnTo>
                    <a:pt x="1271" y="461"/>
                  </a:lnTo>
                  <a:lnTo>
                    <a:pt x="1270" y="461"/>
                  </a:lnTo>
                  <a:lnTo>
                    <a:pt x="1270" y="461"/>
                  </a:lnTo>
                  <a:lnTo>
                    <a:pt x="1270" y="461"/>
                  </a:lnTo>
                  <a:lnTo>
                    <a:pt x="1270" y="461"/>
                  </a:lnTo>
                  <a:lnTo>
                    <a:pt x="1270" y="461"/>
                  </a:lnTo>
                  <a:lnTo>
                    <a:pt x="1270" y="461"/>
                  </a:lnTo>
                  <a:lnTo>
                    <a:pt x="1270" y="461"/>
                  </a:lnTo>
                  <a:lnTo>
                    <a:pt x="1269" y="461"/>
                  </a:lnTo>
                  <a:lnTo>
                    <a:pt x="1269" y="461"/>
                  </a:lnTo>
                  <a:lnTo>
                    <a:pt x="1269" y="461"/>
                  </a:lnTo>
                  <a:lnTo>
                    <a:pt x="1269" y="461"/>
                  </a:lnTo>
                  <a:lnTo>
                    <a:pt x="1269" y="461"/>
                  </a:lnTo>
                  <a:lnTo>
                    <a:pt x="1269" y="461"/>
                  </a:lnTo>
                  <a:lnTo>
                    <a:pt x="1269" y="461"/>
                  </a:lnTo>
                  <a:lnTo>
                    <a:pt x="1268" y="461"/>
                  </a:lnTo>
                  <a:lnTo>
                    <a:pt x="1268" y="461"/>
                  </a:lnTo>
                  <a:lnTo>
                    <a:pt x="1268" y="461"/>
                  </a:lnTo>
                  <a:lnTo>
                    <a:pt x="1268" y="461"/>
                  </a:lnTo>
                  <a:lnTo>
                    <a:pt x="1268" y="461"/>
                  </a:lnTo>
                  <a:lnTo>
                    <a:pt x="1268" y="461"/>
                  </a:lnTo>
                  <a:lnTo>
                    <a:pt x="1268" y="461"/>
                  </a:lnTo>
                  <a:lnTo>
                    <a:pt x="1267" y="461"/>
                  </a:lnTo>
                  <a:lnTo>
                    <a:pt x="1267" y="461"/>
                  </a:lnTo>
                  <a:lnTo>
                    <a:pt x="1267" y="461"/>
                  </a:lnTo>
                  <a:lnTo>
                    <a:pt x="1267" y="461"/>
                  </a:lnTo>
                  <a:lnTo>
                    <a:pt x="1267" y="461"/>
                  </a:lnTo>
                  <a:lnTo>
                    <a:pt x="1267" y="461"/>
                  </a:lnTo>
                  <a:lnTo>
                    <a:pt x="1266" y="461"/>
                  </a:lnTo>
                  <a:lnTo>
                    <a:pt x="1266" y="461"/>
                  </a:lnTo>
                  <a:lnTo>
                    <a:pt x="1266" y="461"/>
                  </a:lnTo>
                  <a:lnTo>
                    <a:pt x="1266" y="461"/>
                  </a:lnTo>
                  <a:lnTo>
                    <a:pt x="1266" y="461"/>
                  </a:lnTo>
                  <a:lnTo>
                    <a:pt x="1266" y="461"/>
                  </a:lnTo>
                  <a:lnTo>
                    <a:pt x="1266" y="461"/>
                  </a:lnTo>
                  <a:lnTo>
                    <a:pt x="1265" y="461"/>
                  </a:lnTo>
                  <a:lnTo>
                    <a:pt x="1265" y="461"/>
                  </a:lnTo>
                  <a:lnTo>
                    <a:pt x="1265" y="461"/>
                  </a:lnTo>
                  <a:lnTo>
                    <a:pt x="1265" y="461"/>
                  </a:lnTo>
                  <a:lnTo>
                    <a:pt x="1265" y="461"/>
                  </a:lnTo>
                  <a:lnTo>
                    <a:pt x="1265" y="461"/>
                  </a:lnTo>
                  <a:lnTo>
                    <a:pt x="1265" y="461"/>
                  </a:lnTo>
                  <a:lnTo>
                    <a:pt x="1264" y="461"/>
                  </a:lnTo>
                  <a:lnTo>
                    <a:pt x="1264" y="461"/>
                  </a:lnTo>
                  <a:lnTo>
                    <a:pt x="1264" y="461"/>
                  </a:lnTo>
                  <a:lnTo>
                    <a:pt x="1264" y="461"/>
                  </a:lnTo>
                  <a:lnTo>
                    <a:pt x="1264" y="461"/>
                  </a:lnTo>
                  <a:lnTo>
                    <a:pt x="1264" y="463"/>
                  </a:lnTo>
                  <a:close/>
                  <a:moveTo>
                    <a:pt x="1285" y="463"/>
                  </a:moveTo>
                  <a:lnTo>
                    <a:pt x="1285" y="463"/>
                  </a:lnTo>
                  <a:lnTo>
                    <a:pt x="1286" y="463"/>
                  </a:lnTo>
                  <a:lnTo>
                    <a:pt x="1286" y="463"/>
                  </a:lnTo>
                  <a:lnTo>
                    <a:pt x="1286" y="463"/>
                  </a:lnTo>
                  <a:lnTo>
                    <a:pt x="1286" y="463"/>
                  </a:lnTo>
                  <a:lnTo>
                    <a:pt x="1286" y="463"/>
                  </a:lnTo>
                  <a:lnTo>
                    <a:pt x="1286" y="463"/>
                  </a:lnTo>
                  <a:lnTo>
                    <a:pt x="1286" y="463"/>
                  </a:lnTo>
                  <a:lnTo>
                    <a:pt x="1287" y="463"/>
                  </a:lnTo>
                  <a:lnTo>
                    <a:pt x="1287" y="463"/>
                  </a:lnTo>
                  <a:lnTo>
                    <a:pt x="1287" y="463"/>
                  </a:lnTo>
                  <a:lnTo>
                    <a:pt x="1287" y="463"/>
                  </a:lnTo>
                  <a:lnTo>
                    <a:pt x="1287" y="463"/>
                  </a:lnTo>
                  <a:lnTo>
                    <a:pt x="1287" y="463"/>
                  </a:lnTo>
                  <a:lnTo>
                    <a:pt x="1287" y="463"/>
                  </a:lnTo>
                  <a:lnTo>
                    <a:pt x="1288" y="463"/>
                  </a:lnTo>
                  <a:lnTo>
                    <a:pt x="1288" y="463"/>
                  </a:lnTo>
                  <a:lnTo>
                    <a:pt x="1288" y="463"/>
                  </a:lnTo>
                  <a:lnTo>
                    <a:pt x="1288" y="463"/>
                  </a:lnTo>
                  <a:lnTo>
                    <a:pt x="1288" y="463"/>
                  </a:lnTo>
                  <a:lnTo>
                    <a:pt x="1288" y="463"/>
                  </a:lnTo>
                  <a:lnTo>
                    <a:pt x="1288" y="463"/>
                  </a:lnTo>
                  <a:lnTo>
                    <a:pt x="1289" y="463"/>
                  </a:lnTo>
                  <a:lnTo>
                    <a:pt x="1289" y="463"/>
                  </a:lnTo>
                  <a:lnTo>
                    <a:pt x="1289" y="463"/>
                  </a:lnTo>
                  <a:lnTo>
                    <a:pt x="1289" y="463"/>
                  </a:lnTo>
                  <a:lnTo>
                    <a:pt x="1289" y="463"/>
                  </a:lnTo>
                  <a:lnTo>
                    <a:pt x="1289" y="463"/>
                  </a:lnTo>
                  <a:lnTo>
                    <a:pt x="1289" y="463"/>
                  </a:lnTo>
                  <a:lnTo>
                    <a:pt x="1290" y="463"/>
                  </a:lnTo>
                  <a:lnTo>
                    <a:pt x="1290" y="463"/>
                  </a:lnTo>
                  <a:lnTo>
                    <a:pt x="1290" y="463"/>
                  </a:lnTo>
                  <a:lnTo>
                    <a:pt x="1290" y="463"/>
                  </a:lnTo>
                  <a:lnTo>
                    <a:pt x="1290" y="463"/>
                  </a:lnTo>
                  <a:lnTo>
                    <a:pt x="1290" y="462"/>
                  </a:lnTo>
                  <a:lnTo>
                    <a:pt x="1290" y="462"/>
                  </a:lnTo>
                  <a:lnTo>
                    <a:pt x="1291" y="462"/>
                  </a:lnTo>
                  <a:lnTo>
                    <a:pt x="1291" y="462"/>
                  </a:lnTo>
                  <a:lnTo>
                    <a:pt x="1291" y="462"/>
                  </a:lnTo>
                  <a:lnTo>
                    <a:pt x="1291" y="462"/>
                  </a:lnTo>
                  <a:lnTo>
                    <a:pt x="1291" y="462"/>
                  </a:lnTo>
                  <a:lnTo>
                    <a:pt x="1291" y="462"/>
                  </a:lnTo>
                  <a:lnTo>
                    <a:pt x="1292" y="462"/>
                  </a:lnTo>
                  <a:lnTo>
                    <a:pt x="1292" y="462"/>
                  </a:lnTo>
                  <a:lnTo>
                    <a:pt x="1292" y="462"/>
                  </a:lnTo>
                  <a:lnTo>
                    <a:pt x="1292" y="462"/>
                  </a:lnTo>
                  <a:lnTo>
                    <a:pt x="1292" y="462"/>
                  </a:lnTo>
                  <a:lnTo>
                    <a:pt x="1292" y="462"/>
                  </a:lnTo>
                  <a:lnTo>
                    <a:pt x="1292" y="462"/>
                  </a:lnTo>
                  <a:lnTo>
                    <a:pt x="1293" y="462"/>
                  </a:lnTo>
                  <a:lnTo>
                    <a:pt x="1293" y="462"/>
                  </a:lnTo>
                  <a:lnTo>
                    <a:pt x="1293" y="462"/>
                  </a:lnTo>
                  <a:lnTo>
                    <a:pt x="1293" y="462"/>
                  </a:lnTo>
                  <a:lnTo>
                    <a:pt x="1293" y="462"/>
                  </a:lnTo>
                  <a:lnTo>
                    <a:pt x="1293" y="462"/>
                  </a:lnTo>
                  <a:lnTo>
                    <a:pt x="1293" y="462"/>
                  </a:lnTo>
                  <a:lnTo>
                    <a:pt x="1294" y="462"/>
                  </a:lnTo>
                  <a:lnTo>
                    <a:pt x="1294" y="462"/>
                  </a:lnTo>
                  <a:lnTo>
                    <a:pt x="1294" y="462"/>
                  </a:lnTo>
                  <a:lnTo>
                    <a:pt x="1294" y="462"/>
                  </a:lnTo>
                  <a:lnTo>
                    <a:pt x="1294" y="462"/>
                  </a:lnTo>
                  <a:lnTo>
                    <a:pt x="1294" y="462"/>
                  </a:lnTo>
                  <a:lnTo>
                    <a:pt x="1294" y="462"/>
                  </a:lnTo>
                  <a:lnTo>
                    <a:pt x="1295" y="462"/>
                  </a:lnTo>
                  <a:lnTo>
                    <a:pt x="1295" y="462"/>
                  </a:lnTo>
                  <a:lnTo>
                    <a:pt x="1295" y="462"/>
                  </a:lnTo>
                  <a:lnTo>
                    <a:pt x="1295" y="462"/>
                  </a:lnTo>
                  <a:lnTo>
                    <a:pt x="1295" y="462"/>
                  </a:lnTo>
                  <a:lnTo>
                    <a:pt x="1295" y="462"/>
                  </a:lnTo>
                  <a:lnTo>
                    <a:pt x="1296" y="462"/>
                  </a:lnTo>
                  <a:lnTo>
                    <a:pt x="1296" y="462"/>
                  </a:lnTo>
                  <a:lnTo>
                    <a:pt x="1296" y="462"/>
                  </a:lnTo>
                  <a:lnTo>
                    <a:pt x="1296" y="462"/>
                  </a:lnTo>
                  <a:lnTo>
                    <a:pt x="1296" y="462"/>
                  </a:lnTo>
                  <a:lnTo>
                    <a:pt x="1296" y="462"/>
                  </a:lnTo>
                  <a:lnTo>
                    <a:pt x="1296" y="462"/>
                  </a:lnTo>
                  <a:lnTo>
                    <a:pt x="1297" y="462"/>
                  </a:lnTo>
                  <a:lnTo>
                    <a:pt x="1297" y="462"/>
                  </a:lnTo>
                  <a:lnTo>
                    <a:pt x="1297" y="462"/>
                  </a:lnTo>
                  <a:lnTo>
                    <a:pt x="1297" y="462"/>
                  </a:lnTo>
                  <a:lnTo>
                    <a:pt x="1297" y="462"/>
                  </a:lnTo>
                  <a:lnTo>
                    <a:pt x="1297" y="462"/>
                  </a:lnTo>
                  <a:lnTo>
                    <a:pt x="1297" y="462"/>
                  </a:lnTo>
                  <a:lnTo>
                    <a:pt x="1298" y="462"/>
                  </a:lnTo>
                  <a:lnTo>
                    <a:pt x="1298" y="462"/>
                  </a:lnTo>
                  <a:lnTo>
                    <a:pt x="1298" y="462"/>
                  </a:lnTo>
                  <a:lnTo>
                    <a:pt x="1298" y="462"/>
                  </a:lnTo>
                  <a:lnTo>
                    <a:pt x="1298" y="462"/>
                  </a:lnTo>
                  <a:lnTo>
                    <a:pt x="1298" y="462"/>
                  </a:lnTo>
                  <a:lnTo>
                    <a:pt x="1298" y="462"/>
                  </a:lnTo>
                  <a:lnTo>
                    <a:pt x="1299" y="462"/>
                  </a:lnTo>
                  <a:lnTo>
                    <a:pt x="1299" y="462"/>
                  </a:lnTo>
                  <a:lnTo>
                    <a:pt x="1299" y="460"/>
                  </a:lnTo>
                  <a:lnTo>
                    <a:pt x="1298" y="460"/>
                  </a:lnTo>
                  <a:lnTo>
                    <a:pt x="1298" y="460"/>
                  </a:lnTo>
                  <a:lnTo>
                    <a:pt x="1298" y="460"/>
                  </a:lnTo>
                  <a:lnTo>
                    <a:pt x="1298" y="460"/>
                  </a:lnTo>
                  <a:lnTo>
                    <a:pt x="1298" y="460"/>
                  </a:lnTo>
                  <a:lnTo>
                    <a:pt x="1298" y="460"/>
                  </a:lnTo>
                  <a:lnTo>
                    <a:pt x="1298" y="460"/>
                  </a:lnTo>
                  <a:lnTo>
                    <a:pt x="1297" y="460"/>
                  </a:lnTo>
                  <a:lnTo>
                    <a:pt x="1297" y="460"/>
                  </a:lnTo>
                  <a:lnTo>
                    <a:pt x="1297" y="460"/>
                  </a:lnTo>
                  <a:lnTo>
                    <a:pt x="1297" y="460"/>
                  </a:lnTo>
                  <a:lnTo>
                    <a:pt x="1297" y="460"/>
                  </a:lnTo>
                  <a:lnTo>
                    <a:pt x="1297" y="460"/>
                  </a:lnTo>
                  <a:lnTo>
                    <a:pt x="1297" y="460"/>
                  </a:lnTo>
                  <a:lnTo>
                    <a:pt x="1296" y="460"/>
                  </a:lnTo>
                  <a:lnTo>
                    <a:pt x="1296" y="460"/>
                  </a:lnTo>
                  <a:lnTo>
                    <a:pt x="1296" y="460"/>
                  </a:lnTo>
                  <a:lnTo>
                    <a:pt x="1296" y="460"/>
                  </a:lnTo>
                  <a:lnTo>
                    <a:pt x="1296" y="460"/>
                  </a:lnTo>
                  <a:lnTo>
                    <a:pt x="1296" y="460"/>
                  </a:lnTo>
                  <a:lnTo>
                    <a:pt x="1296" y="460"/>
                  </a:lnTo>
                  <a:lnTo>
                    <a:pt x="1295" y="460"/>
                  </a:lnTo>
                  <a:lnTo>
                    <a:pt x="1295" y="460"/>
                  </a:lnTo>
                  <a:lnTo>
                    <a:pt x="1295" y="460"/>
                  </a:lnTo>
                  <a:lnTo>
                    <a:pt x="1295" y="460"/>
                  </a:lnTo>
                  <a:lnTo>
                    <a:pt x="1295" y="460"/>
                  </a:lnTo>
                  <a:lnTo>
                    <a:pt x="1295" y="460"/>
                  </a:lnTo>
                  <a:lnTo>
                    <a:pt x="1295" y="460"/>
                  </a:lnTo>
                  <a:lnTo>
                    <a:pt x="1294" y="460"/>
                  </a:lnTo>
                  <a:lnTo>
                    <a:pt x="1294" y="460"/>
                  </a:lnTo>
                  <a:lnTo>
                    <a:pt x="1294" y="460"/>
                  </a:lnTo>
                  <a:lnTo>
                    <a:pt x="1294" y="460"/>
                  </a:lnTo>
                  <a:lnTo>
                    <a:pt x="1294" y="460"/>
                  </a:lnTo>
                  <a:lnTo>
                    <a:pt x="1294" y="460"/>
                  </a:lnTo>
                  <a:lnTo>
                    <a:pt x="1294" y="460"/>
                  </a:lnTo>
                  <a:lnTo>
                    <a:pt x="1293" y="460"/>
                  </a:lnTo>
                  <a:lnTo>
                    <a:pt x="1293" y="460"/>
                  </a:lnTo>
                  <a:lnTo>
                    <a:pt x="1293" y="460"/>
                  </a:lnTo>
                  <a:lnTo>
                    <a:pt x="1293" y="460"/>
                  </a:lnTo>
                  <a:lnTo>
                    <a:pt x="1293" y="460"/>
                  </a:lnTo>
                  <a:lnTo>
                    <a:pt x="1293" y="460"/>
                  </a:lnTo>
                  <a:lnTo>
                    <a:pt x="1292" y="460"/>
                  </a:lnTo>
                  <a:lnTo>
                    <a:pt x="1292" y="460"/>
                  </a:lnTo>
                  <a:lnTo>
                    <a:pt x="1292" y="460"/>
                  </a:lnTo>
                  <a:lnTo>
                    <a:pt x="1292" y="461"/>
                  </a:lnTo>
                  <a:lnTo>
                    <a:pt x="1292" y="461"/>
                  </a:lnTo>
                  <a:lnTo>
                    <a:pt x="1292" y="461"/>
                  </a:lnTo>
                  <a:lnTo>
                    <a:pt x="1292" y="461"/>
                  </a:lnTo>
                  <a:lnTo>
                    <a:pt x="1291" y="461"/>
                  </a:lnTo>
                  <a:lnTo>
                    <a:pt x="1291" y="461"/>
                  </a:lnTo>
                  <a:lnTo>
                    <a:pt x="1291" y="461"/>
                  </a:lnTo>
                  <a:lnTo>
                    <a:pt x="1291" y="461"/>
                  </a:lnTo>
                  <a:lnTo>
                    <a:pt x="1291" y="461"/>
                  </a:lnTo>
                  <a:lnTo>
                    <a:pt x="1291" y="461"/>
                  </a:lnTo>
                  <a:lnTo>
                    <a:pt x="1291" y="461"/>
                  </a:lnTo>
                  <a:lnTo>
                    <a:pt x="1290" y="461"/>
                  </a:lnTo>
                  <a:lnTo>
                    <a:pt x="1290" y="461"/>
                  </a:lnTo>
                  <a:lnTo>
                    <a:pt x="1290" y="461"/>
                  </a:lnTo>
                  <a:lnTo>
                    <a:pt x="1290" y="461"/>
                  </a:lnTo>
                  <a:lnTo>
                    <a:pt x="1290" y="461"/>
                  </a:lnTo>
                  <a:lnTo>
                    <a:pt x="1290" y="461"/>
                  </a:lnTo>
                  <a:lnTo>
                    <a:pt x="1290" y="461"/>
                  </a:lnTo>
                  <a:lnTo>
                    <a:pt x="1289" y="461"/>
                  </a:lnTo>
                  <a:lnTo>
                    <a:pt x="1289" y="461"/>
                  </a:lnTo>
                  <a:lnTo>
                    <a:pt x="1289" y="461"/>
                  </a:lnTo>
                  <a:lnTo>
                    <a:pt x="1289" y="461"/>
                  </a:lnTo>
                  <a:lnTo>
                    <a:pt x="1289" y="461"/>
                  </a:lnTo>
                  <a:lnTo>
                    <a:pt x="1289" y="461"/>
                  </a:lnTo>
                  <a:lnTo>
                    <a:pt x="1289" y="461"/>
                  </a:lnTo>
                  <a:lnTo>
                    <a:pt x="1288" y="461"/>
                  </a:lnTo>
                  <a:lnTo>
                    <a:pt x="1288" y="461"/>
                  </a:lnTo>
                  <a:lnTo>
                    <a:pt x="1288" y="461"/>
                  </a:lnTo>
                  <a:lnTo>
                    <a:pt x="1288" y="461"/>
                  </a:lnTo>
                  <a:lnTo>
                    <a:pt x="1288" y="461"/>
                  </a:lnTo>
                  <a:lnTo>
                    <a:pt x="1288" y="461"/>
                  </a:lnTo>
                  <a:lnTo>
                    <a:pt x="1288" y="461"/>
                  </a:lnTo>
                  <a:lnTo>
                    <a:pt x="1287" y="461"/>
                  </a:lnTo>
                  <a:lnTo>
                    <a:pt x="1287" y="461"/>
                  </a:lnTo>
                  <a:lnTo>
                    <a:pt x="1287" y="461"/>
                  </a:lnTo>
                  <a:lnTo>
                    <a:pt x="1287" y="461"/>
                  </a:lnTo>
                  <a:lnTo>
                    <a:pt x="1287" y="461"/>
                  </a:lnTo>
                  <a:lnTo>
                    <a:pt x="1287" y="461"/>
                  </a:lnTo>
                  <a:lnTo>
                    <a:pt x="1287" y="461"/>
                  </a:lnTo>
                  <a:lnTo>
                    <a:pt x="1286" y="461"/>
                  </a:lnTo>
                  <a:lnTo>
                    <a:pt x="1286" y="461"/>
                  </a:lnTo>
                  <a:lnTo>
                    <a:pt x="1286" y="461"/>
                  </a:lnTo>
                  <a:lnTo>
                    <a:pt x="1286" y="461"/>
                  </a:lnTo>
                  <a:lnTo>
                    <a:pt x="1286" y="461"/>
                  </a:lnTo>
                  <a:lnTo>
                    <a:pt x="1286" y="461"/>
                  </a:lnTo>
                  <a:lnTo>
                    <a:pt x="1286" y="461"/>
                  </a:lnTo>
                  <a:lnTo>
                    <a:pt x="1285" y="461"/>
                  </a:lnTo>
                  <a:lnTo>
                    <a:pt x="1285" y="461"/>
                  </a:lnTo>
                  <a:lnTo>
                    <a:pt x="1285" y="463"/>
                  </a:lnTo>
                  <a:close/>
                  <a:moveTo>
                    <a:pt x="1307" y="461"/>
                  </a:moveTo>
                  <a:lnTo>
                    <a:pt x="1307" y="461"/>
                  </a:lnTo>
                  <a:lnTo>
                    <a:pt x="1307" y="461"/>
                  </a:lnTo>
                  <a:lnTo>
                    <a:pt x="1307" y="461"/>
                  </a:lnTo>
                  <a:lnTo>
                    <a:pt x="1307" y="461"/>
                  </a:lnTo>
                  <a:lnTo>
                    <a:pt x="1307" y="461"/>
                  </a:lnTo>
                  <a:lnTo>
                    <a:pt x="1308" y="461"/>
                  </a:lnTo>
                  <a:lnTo>
                    <a:pt x="1308" y="461"/>
                  </a:lnTo>
                  <a:lnTo>
                    <a:pt x="1308" y="461"/>
                  </a:lnTo>
                  <a:lnTo>
                    <a:pt x="1308" y="461"/>
                  </a:lnTo>
                  <a:lnTo>
                    <a:pt x="1308" y="461"/>
                  </a:lnTo>
                  <a:lnTo>
                    <a:pt x="1308" y="461"/>
                  </a:lnTo>
                  <a:lnTo>
                    <a:pt x="1308" y="461"/>
                  </a:lnTo>
                  <a:lnTo>
                    <a:pt x="1309" y="461"/>
                  </a:lnTo>
                  <a:lnTo>
                    <a:pt x="1309" y="461"/>
                  </a:lnTo>
                  <a:lnTo>
                    <a:pt x="1309" y="461"/>
                  </a:lnTo>
                  <a:lnTo>
                    <a:pt x="1309" y="461"/>
                  </a:lnTo>
                  <a:lnTo>
                    <a:pt x="1309" y="461"/>
                  </a:lnTo>
                  <a:lnTo>
                    <a:pt x="1309" y="461"/>
                  </a:lnTo>
                  <a:lnTo>
                    <a:pt x="1309" y="461"/>
                  </a:lnTo>
                  <a:lnTo>
                    <a:pt x="1310" y="461"/>
                  </a:lnTo>
                  <a:lnTo>
                    <a:pt x="1310" y="461"/>
                  </a:lnTo>
                  <a:lnTo>
                    <a:pt x="1310" y="461"/>
                  </a:lnTo>
                  <a:lnTo>
                    <a:pt x="1310" y="461"/>
                  </a:lnTo>
                  <a:lnTo>
                    <a:pt x="1310" y="461"/>
                  </a:lnTo>
                  <a:lnTo>
                    <a:pt x="1310" y="461"/>
                  </a:lnTo>
                  <a:lnTo>
                    <a:pt x="1310" y="461"/>
                  </a:lnTo>
                  <a:lnTo>
                    <a:pt x="1311" y="461"/>
                  </a:lnTo>
                  <a:lnTo>
                    <a:pt x="1311" y="461"/>
                  </a:lnTo>
                  <a:lnTo>
                    <a:pt x="1311" y="461"/>
                  </a:lnTo>
                  <a:lnTo>
                    <a:pt x="1311" y="461"/>
                  </a:lnTo>
                  <a:lnTo>
                    <a:pt x="1311" y="461"/>
                  </a:lnTo>
                  <a:lnTo>
                    <a:pt x="1311" y="461"/>
                  </a:lnTo>
                  <a:lnTo>
                    <a:pt x="1311" y="461"/>
                  </a:lnTo>
                  <a:lnTo>
                    <a:pt x="1312" y="461"/>
                  </a:lnTo>
                  <a:lnTo>
                    <a:pt x="1312" y="461"/>
                  </a:lnTo>
                  <a:lnTo>
                    <a:pt x="1312" y="461"/>
                  </a:lnTo>
                  <a:lnTo>
                    <a:pt x="1312" y="461"/>
                  </a:lnTo>
                  <a:lnTo>
                    <a:pt x="1312" y="461"/>
                  </a:lnTo>
                  <a:lnTo>
                    <a:pt x="1312" y="461"/>
                  </a:lnTo>
                  <a:lnTo>
                    <a:pt x="1313" y="461"/>
                  </a:lnTo>
                  <a:lnTo>
                    <a:pt x="1313" y="461"/>
                  </a:lnTo>
                  <a:lnTo>
                    <a:pt x="1313" y="461"/>
                  </a:lnTo>
                  <a:lnTo>
                    <a:pt x="1313" y="461"/>
                  </a:lnTo>
                  <a:lnTo>
                    <a:pt x="1313" y="461"/>
                  </a:lnTo>
                  <a:lnTo>
                    <a:pt x="1313" y="461"/>
                  </a:lnTo>
                  <a:lnTo>
                    <a:pt x="1313" y="461"/>
                  </a:lnTo>
                  <a:lnTo>
                    <a:pt x="1314" y="461"/>
                  </a:lnTo>
                  <a:lnTo>
                    <a:pt x="1314" y="461"/>
                  </a:lnTo>
                  <a:lnTo>
                    <a:pt x="1314" y="461"/>
                  </a:lnTo>
                  <a:lnTo>
                    <a:pt x="1314" y="461"/>
                  </a:lnTo>
                  <a:lnTo>
                    <a:pt x="1314" y="461"/>
                  </a:lnTo>
                  <a:lnTo>
                    <a:pt x="1314" y="461"/>
                  </a:lnTo>
                  <a:lnTo>
                    <a:pt x="1314" y="461"/>
                  </a:lnTo>
                  <a:lnTo>
                    <a:pt x="1315" y="461"/>
                  </a:lnTo>
                  <a:lnTo>
                    <a:pt x="1315" y="461"/>
                  </a:lnTo>
                  <a:lnTo>
                    <a:pt x="1315" y="461"/>
                  </a:lnTo>
                  <a:lnTo>
                    <a:pt x="1315" y="461"/>
                  </a:lnTo>
                  <a:lnTo>
                    <a:pt x="1315" y="461"/>
                  </a:lnTo>
                  <a:lnTo>
                    <a:pt x="1315" y="461"/>
                  </a:lnTo>
                  <a:lnTo>
                    <a:pt x="1315" y="461"/>
                  </a:lnTo>
                  <a:lnTo>
                    <a:pt x="1316" y="461"/>
                  </a:lnTo>
                  <a:lnTo>
                    <a:pt x="1316" y="461"/>
                  </a:lnTo>
                  <a:lnTo>
                    <a:pt x="1316" y="461"/>
                  </a:lnTo>
                  <a:lnTo>
                    <a:pt x="1316" y="461"/>
                  </a:lnTo>
                  <a:lnTo>
                    <a:pt x="1316" y="461"/>
                  </a:lnTo>
                  <a:lnTo>
                    <a:pt x="1316" y="461"/>
                  </a:lnTo>
                  <a:lnTo>
                    <a:pt x="1316" y="461"/>
                  </a:lnTo>
                  <a:lnTo>
                    <a:pt x="1317" y="461"/>
                  </a:lnTo>
                  <a:lnTo>
                    <a:pt x="1317" y="461"/>
                  </a:lnTo>
                  <a:lnTo>
                    <a:pt x="1317" y="461"/>
                  </a:lnTo>
                  <a:lnTo>
                    <a:pt x="1317" y="461"/>
                  </a:lnTo>
                  <a:lnTo>
                    <a:pt x="1317" y="461"/>
                  </a:lnTo>
                  <a:lnTo>
                    <a:pt x="1317" y="461"/>
                  </a:lnTo>
                  <a:lnTo>
                    <a:pt x="1317" y="461"/>
                  </a:lnTo>
                  <a:lnTo>
                    <a:pt x="1318" y="461"/>
                  </a:lnTo>
                  <a:lnTo>
                    <a:pt x="1318" y="461"/>
                  </a:lnTo>
                  <a:lnTo>
                    <a:pt x="1318" y="461"/>
                  </a:lnTo>
                  <a:lnTo>
                    <a:pt x="1318" y="461"/>
                  </a:lnTo>
                  <a:lnTo>
                    <a:pt x="1318" y="461"/>
                  </a:lnTo>
                  <a:lnTo>
                    <a:pt x="1318" y="461"/>
                  </a:lnTo>
                  <a:lnTo>
                    <a:pt x="1318" y="461"/>
                  </a:lnTo>
                  <a:lnTo>
                    <a:pt x="1319" y="461"/>
                  </a:lnTo>
                  <a:lnTo>
                    <a:pt x="1319" y="461"/>
                  </a:lnTo>
                  <a:lnTo>
                    <a:pt x="1319" y="461"/>
                  </a:lnTo>
                  <a:lnTo>
                    <a:pt x="1319" y="461"/>
                  </a:lnTo>
                  <a:lnTo>
                    <a:pt x="1319" y="461"/>
                  </a:lnTo>
                  <a:lnTo>
                    <a:pt x="1319" y="461"/>
                  </a:lnTo>
                  <a:lnTo>
                    <a:pt x="1319" y="461"/>
                  </a:lnTo>
                  <a:lnTo>
                    <a:pt x="1320" y="461"/>
                  </a:lnTo>
                  <a:lnTo>
                    <a:pt x="1320" y="461"/>
                  </a:lnTo>
                  <a:lnTo>
                    <a:pt x="1320" y="461"/>
                  </a:lnTo>
                  <a:lnTo>
                    <a:pt x="1320" y="461"/>
                  </a:lnTo>
                  <a:lnTo>
                    <a:pt x="1320" y="459"/>
                  </a:lnTo>
                  <a:lnTo>
                    <a:pt x="1320" y="459"/>
                  </a:lnTo>
                  <a:lnTo>
                    <a:pt x="1320" y="459"/>
                  </a:lnTo>
                  <a:lnTo>
                    <a:pt x="1320" y="459"/>
                  </a:lnTo>
                  <a:lnTo>
                    <a:pt x="1319" y="459"/>
                  </a:lnTo>
                  <a:lnTo>
                    <a:pt x="1319" y="459"/>
                  </a:lnTo>
                  <a:lnTo>
                    <a:pt x="1319" y="459"/>
                  </a:lnTo>
                  <a:lnTo>
                    <a:pt x="1319" y="459"/>
                  </a:lnTo>
                  <a:lnTo>
                    <a:pt x="1319" y="459"/>
                  </a:lnTo>
                  <a:lnTo>
                    <a:pt x="1319" y="459"/>
                  </a:lnTo>
                  <a:lnTo>
                    <a:pt x="1319" y="459"/>
                  </a:lnTo>
                  <a:lnTo>
                    <a:pt x="1318" y="459"/>
                  </a:lnTo>
                  <a:lnTo>
                    <a:pt x="1318" y="459"/>
                  </a:lnTo>
                  <a:lnTo>
                    <a:pt x="1318" y="459"/>
                  </a:lnTo>
                  <a:lnTo>
                    <a:pt x="1318" y="459"/>
                  </a:lnTo>
                  <a:lnTo>
                    <a:pt x="1318" y="459"/>
                  </a:lnTo>
                  <a:lnTo>
                    <a:pt x="1318" y="459"/>
                  </a:lnTo>
                  <a:lnTo>
                    <a:pt x="1318" y="459"/>
                  </a:lnTo>
                  <a:lnTo>
                    <a:pt x="1317" y="459"/>
                  </a:lnTo>
                  <a:lnTo>
                    <a:pt x="1317" y="459"/>
                  </a:lnTo>
                  <a:lnTo>
                    <a:pt x="1317" y="459"/>
                  </a:lnTo>
                  <a:lnTo>
                    <a:pt x="1317" y="459"/>
                  </a:lnTo>
                  <a:lnTo>
                    <a:pt x="1317" y="459"/>
                  </a:lnTo>
                  <a:lnTo>
                    <a:pt x="1317" y="459"/>
                  </a:lnTo>
                  <a:lnTo>
                    <a:pt x="1317" y="459"/>
                  </a:lnTo>
                  <a:lnTo>
                    <a:pt x="1316" y="459"/>
                  </a:lnTo>
                  <a:lnTo>
                    <a:pt x="1316" y="459"/>
                  </a:lnTo>
                  <a:lnTo>
                    <a:pt x="1316" y="459"/>
                  </a:lnTo>
                  <a:lnTo>
                    <a:pt x="1316" y="459"/>
                  </a:lnTo>
                  <a:lnTo>
                    <a:pt x="1316" y="459"/>
                  </a:lnTo>
                  <a:lnTo>
                    <a:pt x="1316" y="459"/>
                  </a:lnTo>
                  <a:lnTo>
                    <a:pt x="1316" y="459"/>
                  </a:lnTo>
                  <a:lnTo>
                    <a:pt x="1315" y="459"/>
                  </a:lnTo>
                  <a:lnTo>
                    <a:pt x="1315" y="459"/>
                  </a:lnTo>
                  <a:lnTo>
                    <a:pt x="1315" y="459"/>
                  </a:lnTo>
                  <a:lnTo>
                    <a:pt x="1315" y="459"/>
                  </a:lnTo>
                  <a:lnTo>
                    <a:pt x="1315" y="459"/>
                  </a:lnTo>
                  <a:lnTo>
                    <a:pt x="1315" y="459"/>
                  </a:lnTo>
                  <a:lnTo>
                    <a:pt x="1315" y="459"/>
                  </a:lnTo>
                  <a:lnTo>
                    <a:pt x="1314" y="459"/>
                  </a:lnTo>
                  <a:lnTo>
                    <a:pt x="1314" y="459"/>
                  </a:lnTo>
                  <a:lnTo>
                    <a:pt x="1314" y="459"/>
                  </a:lnTo>
                  <a:lnTo>
                    <a:pt x="1314" y="459"/>
                  </a:lnTo>
                  <a:lnTo>
                    <a:pt x="1314" y="459"/>
                  </a:lnTo>
                  <a:lnTo>
                    <a:pt x="1314" y="459"/>
                  </a:lnTo>
                  <a:lnTo>
                    <a:pt x="1313" y="459"/>
                  </a:lnTo>
                  <a:lnTo>
                    <a:pt x="1313" y="459"/>
                  </a:lnTo>
                  <a:lnTo>
                    <a:pt x="1313" y="459"/>
                  </a:lnTo>
                  <a:lnTo>
                    <a:pt x="1313" y="459"/>
                  </a:lnTo>
                  <a:lnTo>
                    <a:pt x="1313" y="459"/>
                  </a:lnTo>
                  <a:lnTo>
                    <a:pt x="1313" y="459"/>
                  </a:lnTo>
                  <a:lnTo>
                    <a:pt x="1313" y="459"/>
                  </a:lnTo>
                  <a:lnTo>
                    <a:pt x="1312" y="459"/>
                  </a:lnTo>
                  <a:lnTo>
                    <a:pt x="1312" y="459"/>
                  </a:lnTo>
                  <a:lnTo>
                    <a:pt x="1312" y="459"/>
                  </a:lnTo>
                  <a:lnTo>
                    <a:pt x="1312" y="459"/>
                  </a:lnTo>
                  <a:lnTo>
                    <a:pt x="1312" y="459"/>
                  </a:lnTo>
                  <a:lnTo>
                    <a:pt x="1312" y="459"/>
                  </a:lnTo>
                  <a:lnTo>
                    <a:pt x="1312" y="459"/>
                  </a:lnTo>
                  <a:lnTo>
                    <a:pt x="1311" y="459"/>
                  </a:lnTo>
                  <a:lnTo>
                    <a:pt x="1311" y="459"/>
                  </a:lnTo>
                  <a:lnTo>
                    <a:pt x="1311" y="459"/>
                  </a:lnTo>
                  <a:lnTo>
                    <a:pt x="1311" y="459"/>
                  </a:lnTo>
                  <a:lnTo>
                    <a:pt x="1311" y="459"/>
                  </a:lnTo>
                  <a:lnTo>
                    <a:pt x="1311" y="459"/>
                  </a:lnTo>
                  <a:lnTo>
                    <a:pt x="1311" y="459"/>
                  </a:lnTo>
                  <a:lnTo>
                    <a:pt x="1310" y="459"/>
                  </a:lnTo>
                  <a:lnTo>
                    <a:pt x="1310" y="459"/>
                  </a:lnTo>
                  <a:lnTo>
                    <a:pt x="1310" y="459"/>
                  </a:lnTo>
                  <a:lnTo>
                    <a:pt x="1310" y="459"/>
                  </a:lnTo>
                  <a:lnTo>
                    <a:pt x="1310" y="459"/>
                  </a:lnTo>
                  <a:lnTo>
                    <a:pt x="1310" y="459"/>
                  </a:lnTo>
                  <a:lnTo>
                    <a:pt x="1309" y="459"/>
                  </a:lnTo>
                  <a:lnTo>
                    <a:pt x="1309" y="459"/>
                  </a:lnTo>
                  <a:lnTo>
                    <a:pt x="1309" y="459"/>
                  </a:lnTo>
                  <a:lnTo>
                    <a:pt x="1309" y="459"/>
                  </a:lnTo>
                  <a:lnTo>
                    <a:pt x="1309" y="459"/>
                  </a:lnTo>
                  <a:lnTo>
                    <a:pt x="1309" y="459"/>
                  </a:lnTo>
                  <a:lnTo>
                    <a:pt x="1309" y="459"/>
                  </a:lnTo>
                  <a:lnTo>
                    <a:pt x="1308" y="459"/>
                  </a:lnTo>
                  <a:lnTo>
                    <a:pt x="1308" y="459"/>
                  </a:lnTo>
                  <a:lnTo>
                    <a:pt x="1308" y="459"/>
                  </a:lnTo>
                  <a:lnTo>
                    <a:pt x="1308" y="459"/>
                  </a:lnTo>
                  <a:lnTo>
                    <a:pt x="1308" y="459"/>
                  </a:lnTo>
                  <a:lnTo>
                    <a:pt x="1308" y="459"/>
                  </a:lnTo>
                  <a:lnTo>
                    <a:pt x="1308" y="460"/>
                  </a:lnTo>
                  <a:lnTo>
                    <a:pt x="1307" y="460"/>
                  </a:lnTo>
                  <a:lnTo>
                    <a:pt x="1307" y="460"/>
                  </a:lnTo>
                  <a:lnTo>
                    <a:pt x="1307" y="460"/>
                  </a:lnTo>
                  <a:lnTo>
                    <a:pt x="1307" y="460"/>
                  </a:lnTo>
                  <a:lnTo>
                    <a:pt x="1307" y="460"/>
                  </a:lnTo>
                  <a:lnTo>
                    <a:pt x="1307" y="460"/>
                  </a:lnTo>
                  <a:lnTo>
                    <a:pt x="1307" y="460"/>
                  </a:lnTo>
                  <a:lnTo>
                    <a:pt x="1307" y="461"/>
                  </a:lnTo>
                  <a:close/>
                  <a:moveTo>
                    <a:pt x="1328" y="461"/>
                  </a:moveTo>
                  <a:lnTo>
                    <a:pt x="1328" y="461"/>
                  </a:lnTo>
                  <a:lnTo>
                    <a:pt x="1328" y="461"/>
                  </a:lnTo>
                  <a:lnTo>
                    <a:pt x="1328" y="461"/>
                  </a:lnTo>
                  <a:lnTo>
                    <a:pt x="1329" y="461"/>
                  </a:lnTo>
                  <a:lnTo>
                    <a:pt x="1329" y="461"/>
                  </a:lnTo>
                  <a:lnTo>
                    <a:pt x="1329" y="461"/>
                  </a:lnTo>
                  <a:lnTo>
                    <a:pt x="1329" y="461"/>
                  </a:lnTo>
                  <a:lnTo>
                    <a:pt x="1329" y="461"/>
                  </a:lnTo>
                  <a:lnTo>
                    <a:pt x="1329" y="461"/>
                  </a:lnTo>
                  <a:lnTo>
                    <a:pt x="1329" y="461"/>
                  </a:lnTo>
                  <a:lnTo>
                    <a:pt x="1330" y="461"/>
                  </a:lnTo>
                  <a:lnTo>
                    <a:pt x="1330" y="461"/>
                  </a:lnTo>
                  <a:lnTo>
                    <a:pt x="1330" y="460"/>
                  </a:lnTo>
                  <a:lnTo>
                    <a:pt x="1330" y="460"/>
                  </a:lnTo>
                  <a:lnTo>
                    <a:pt x="1330" y="460"/>
                  </a:lnTo>
                  <a:lnTo>
                    <a:pt x="1330" y="460"/>
                  </a:lnTo>
                  <a:lnTo>
                    <a:pt x="1330" y="460"/>
                  </a:lnTo>
                  <a:lnTo>
                    <a:pt x="1331" y="460"/>
                  </a:lnTo>
                  <a:lnTo>
                    <a:pt x="1331" y="460"/>
                  </a:lnTo>
                  <a:lnTo>
                    <a:pt x="1331" y="460"/>
                  </a:lnTo>
                  <a:lnTo>
                    <a:pt x="1331" y="460"/>
                  </a:lnTo>
                  <a:lnTo>
                    <a:pt x="1331" y="460"/>
                  </a:lnTo>
                  <a:lnTo>
                    <a:pt x="1331" y="460"/>
                  </a:lnTo>
                  <a:lnTo>
                    <a:pt x="1332" y="460"/>
                  </a:lnTo>
                  <a:lnTo>
                    <a:pt x="1332" y="460"/>
                  </a:lnTo>
                  <a:lnTo>
                    <a:pt x="1332" y="460"/>
                  </a:lnTo>
                  <a:lnTo>
                    <a:pt x="1332" y="460"/>
                  </a:lnTo>
                  <a:lnTo>
                    <a:pt x="1332" y="460"/>
                  </a:lnTo>
                  <a:lnTo>
                    <a:pt x="1332" y="460"/>
                  </a:lnTo>
                  <a:lnTo>
                    <a:pt x="1332" y="460"/>
                  </a:lnTo>
                  <a:lnTo>
                    <a:pt x="1333" y="460"/>
                  </a:lnTo>
                  <a:lnTo>
                    <a:pt x="1333" y="460"/>
                  </a:lnTo>
                  <a:lnTo>
                    <a:pt x="1333" y="460"/>
                  </a:lnTo>
                  <a:lnTo>
                    <a:pt x="1333" y="460"/>
                  </a:lnTo>
                  <a:lnTo>
                    <a:pt x="1333" y="460"/>
                  </a:lnTo>
                  <a:lnTo>
                    <a:pt x="1333" y="460"/>
                  </a:lnTo>
                  <a:lnTo>
                    <a:pt x="1333" y="460"/>
                  </a:lnTo>
                  <a:lnTo>
                    <a:pt x="1334" y="460"/>
                  </a:lnTo>
                  <a:lnTo>
                    <a:pt x="1334" y="460"/>
                  </a:lnTo>
                  <a:lnTo>
                    <a:pt x="1334" y="460"/>
                  </a:lnTo>
                  <a:lnTo>
                    <a:pt x="1334" y="460"/>
                  </a:lnTo>
                  <a:lnTo>
                    <a:pt x="1334" y="460"/>
                  </a:lnTo>
                  <a:lnTo>
                    <a:pt x="1334" y="460"/>
                  </a:lnTo>
                  <a:lnTo>
                    <a:pt x="1334" y="460"/>
                  </a:lnTo>
                  <a:lnTo>
                    <a:pt x="1335" y="460"/>
                  </a:lnTo>
                  <a:lnTo>
                    <a:pt x="1335" y="460"/>
                  </a:lnTo>
                  <a:lnTo>
                    <a:pt x="1335" y="460"/>
                  </a:lnTo>
                  <a:lnTo>
                    <a:pt x="1335" y="460"/>
                  </a:lnTo>
                  <a:lnTo>
                    <a:pt x="1335" y="460"/>
                  </a:lnTo>
                  <a:lnTo>
                    <a:pt x="1335" y="460"/>
                  </a:lnTo>
                  <a:lnTo>
                    <a:pt x="1335" y="460"/>
                  </a:lnTo>
                  <a:lnTo>
                    <a:pt x="1336" y="460"/>
                  </a:lnTo>
                  <a:lnTo>
                    <a:pt x="1336" y="460"/>
                  </a:lnTo>
                  <a:lnTo>
                    <a:pt x="1336" y="460"/>
                  </a:lnTo>
                  <a:lnTo>
                    <a:pt x="1336" y="460"/>
                  </a:lnTo>
                  <a:lnTo>
                    <a:pt x="1336" y="460"/>
                  </a:lnTo>
                  <a:lnTo>
                    <a:pt x="1336" y="460"/>
                  </a:lnTo>
                  <a:lnTo>
                    <a:pt x="1336" y="460"/>
                  </a:lnTo>
                  <a:lnTo>
                    <a:pt x="1337" y="460"/>
                  </a:lnTo>
                  <a:lnTo>
                    <a:pt x="1337" y="460"/>
                  </a:lnTo>
                  <a:lnTo>
                    <a:pt x="1337" y="460"/>
                  </a:lnTo>
                  <a:lnTo>
                    <a:pt x="1337" y="460"/>
                  </a:lnTo>
                  <a:lnTo>
                    <a:pt x="1337" y="460"/>
                  </a:lnTo>
                  <a:lnTo>
                    <a:pt x="1337" y="460"/>
                  </a:lnTo>
                  <a:lnTo>
                    <a:pt x="1338" y="460"/>
                  </a:lnTo>
                  <a:lnTo>
                    <a:pt x="1338" y="460"/>
                  </a:lnTo>
                  <a:lnTo>
                    <a:pt x="1338" y="460"/>
                  </a:lnTo>
                  <a:lnTo>
                    <a:pt x="1338" y="460"/>
                  </a:lnTo>
                  <a:lnTo>
                    <a:pt x="1338" y="460"/>
                  </a:lnTo>
                  <a:lnTo>
                    <a:pt x="1338" y="460"/>
                  </a:lnTo>
                  <a:lnTo>
                    <a:pt x="1338" y="460"/>
                  </a:lnTo>
                  <a:lnTo>
                    <a:pt x="1339" y="460"/>
                  </a:lnTo>
                  <a:lnTo>
                    <a:pt x="1339" y="460"/>
                  </a:lnTo>
                  <a:lnTo>
                    <a:pt x="1339" y="460"/>
                  </a:lnTo>
                  <a:lnTo>
                    <a:pt x="1339" y="460"/>
                  </a:lnTo>
                  <a:lnTo>
                    <a:pt x="1339" y="460"/>
                  </a:lnTo>
                  <a:lnTo>
                    <a:pt x="1339" y="460"/>
                  </a:lnTo>
                  <a:lnTo>
                    <a:pt x="1339" y="460"/>
                  </a:lnTo>
                  <a:lnTo>
                    <a:pt x="1340" y="460"/>
                  </a:lnTo>
                  <a:lnTo>
                    <a:pt x="1340" y="460"/>
                  </a:lnTo>
                  <a:lnTo>
                    <a:pt x="1340" y="460"/>
                  </a:lnTo>
                  <a:lnTo>
                    <a:pt x="1340" y="460"/>
                  </a:lnTo>
                  <a:lnTo>
                    <a:pt x="1340" y="460"/>
                  </a:lnTo>
                  <a:lnTo>
                    <a:pt x="1340" y="460"/>
                  </a:lnTo>
                  <a:lnTo>
                    <a:pt x="1340" y="460"/>
                  </a:lnTo>
                  <a:lnTo>
                    <a:pt x="1341" y="460"/>
                  </a:lnTo>
                  <a:lnTo>
                    <a:pt x="1341" y="460"/>
                  </a:lnTo>
                  <a:lnTo>
                    <a:pt x="1341" y="460"/>
                  </a:lnTo>
                  <a:lnTo>
                    <a:pt x="1341" y="460"/>
                  </a:lnTo>
                  <a:lnTo>
                    <a:pt x="1341" y="460"/>
                  </a:lnTo>
                  <a:lnTo>
                    <a:pt x="1341" y="460"/>
                  </a:lnTo>
                  <a:lnTo>
                    <a:pt x="1341" y="460"/>
                  </a:lnTo>
                  <a:lnTo>
                    <a:pt x="1341" y="458"/>
                  </a:lnTo>
                  <a:lnTo>
                    <a:pt x="1341" y="458"/>
                  </a:lnTo>
                  <a:lnTo>
                    <a:pt x="1341" y="458"/>
                  </a:lnTo>
                  <a:lnTo>
                    <a:pt x="1341" y="458"/>
                  </a:lnTo>
                  <a:lnTo>
                    <a:pt x="1341" y="458"/>
                  </a:lnTo>
                  <a:lnTo>
                    <a:pt x="1341" y="458"/>
                  </a:lnTo>
                  <a:lnTo>
                    <a:pt x="1341" y="458"/>
                  </a:lnTo>
                  <a:lnTo>
                    <a:pt x="1340" y="458"/>
                  </a:lnTo>
                  <a:lnTo>
                    <a:pt x="1340" y="458"/>
                  </a:lnTo>
                  <a:lnTo>
                    <a:pt x="1340" y="458"/>
                  </a:lnTo>
                  <a:lnTo>
                    <a:pt x="1340" y="458"/>
                  </a:lnTo>
                  <a:lnTo>
                    <a:pt x="1340" y="458"/>
                  </a:lnTo>
                  <a:lnTo>
                    <a:pt x="1340" y="458"/>
                  </a:lnTo>
                  <a:lnTo>
                    <a:pt x="1339" y="458"/>
                  </a:lnTo>
                  <a:lnTo>
                    <a:pt x="1339" y="458"/>
                  </a:lnTo>
                  <a:lnTo>
                    <a:pt x="1339" y="458"/>
                  </a:lnTo>
                  <a:lnTo>
                    <a:pt x="1339" y="458"/>
                  </a:lnTo>
                  <a:lnTo>
                    <a:pt x="1339" y="458"/>
                  </a:lnTo>
                  <a:lnTo>
                    <a:pt x="1339" y="458"/>
                  </a:lnTo>
                  <a:lnTo>
                    <a:pt x="1339" y="458"/>
                  </a:lnTo>
                  <a:lnTo>
                    <a:pt x="1338" y="458"/>
                  </a:lnTo>
                  <a:lnTo>
                    <a:pt x="1338" y="458"/>
                  </a:lnTo>
                  <a:lnTo>
                    <a:pt x="1338" y="458"/>
                  </a:lnTo>
                  <a:lnTo>
                    <a:pt x="1338" y="458"/>
                  </a:lnTo>
                  <a:lnTo>
                    <a:pt x="1338" y="458"/>
                  </a:lnTo>
                  <a:lnTo>
                    <a:pt x="1338" y="458"/>
                  </a:lnTo>
                  <a:lnTo>
                    <a:pt x="1338" y="458"/>
                  </a:lnTo>
                  <a:lnTo>
                    <a:pt x="1337" y="458"/>
                  </a:lnTo>
                  <a:lnTo>
                    <a:pt x="1337" y="458"/>
                  </a:lnTo>
                  <a:lnTo>
                    <a:pt x="1337" y="458"/>
                  </a:lnTo>
                  <a:lnTo>
                    <a:pt x="1337" y="458"/>
                  </a:lnTo>
                  <a:lnTo>
                    <a:pt x="1337" y="458"/>
                  </a:lnTo>
                  <a:lnTo>
                    <a:pt x="1337" y="458"/>
                  </a:lnTo>
                  <a:lnTo>
                    <a:pt x="1337" y="458"/>
                  </a:lnTo>
                  <a:lnTo>
                    <a:pt x="1336" y="458"/>
                  </a:lnTo>
                  <a:lnTo>
                    <a:pt x="1336" y="458"/>
                  </a:lnTo>
                  <a:lnTo>
                    <a:pt x="1336" y="458"/>
                  </a:lnTo>
                  <a:lnTo>
                    <a:pt x="1336" y="458"/>
                  </a:lnTo>
                  <a:lnTo>
                    <a:pt x="1336" y="458"/>
                  </a:lnTo>
                  <a:lnTo>
                    <a:pt x="1336" y="458"/>
                  </a:lnTo>
                  <a:lnTo>
                    <a:pt x="1336" y="458"/>
                  </a:lnTo>
                  <a:lnTo>
                    <a:pt x="1335" y="458"/>
                  </a:lnTo>
                  <a:lnTo>
                    <a:pt x="1335" y="458"/>
                  </a:lnTo>
                  <a:lnTo>
                    <a:pt x="1335" y="458"/>
                  </a:lnTo>
                  <a:lnTo>
                    <a:pt x="1335" y="458"/>
                  </a:lnTo>
                  <a:lnTo>
                    <a:pt x="1335" y="458"/>
                  </a:lnTo>
                  <a:lnTo>
                    <a:pt x="1335" y="458"/>
                  </a:lnTo>
                  <a:lnTo>
                    <a:pt x="1335" y="459"/>
                  </a:lnTo>
                  <a:lnTo>
                    <a:pt x="1334" y="459"/>
                  </a:lnTo>
                  <a:lnTo>
                    <a:pt x="1334" y="459"/>
                  </a:lnTo>
                  <a:lnTo>
                    <a:pt x="1334" y="459"/>
                  </a:lnTo>
                  <a:lnTo>
                    <a:pt x="1334" y="459"/>
                  </a:lnTo>
                  <a:lnTo>
                    <a:pt x="1334" y="459"/>
                  </a:lnTo>
                  <a:lnTo>
                    <a:pt x="1334" y="459"/>
                  </a:lnTo>
                  <a:lnTo>
                    <a:pt x="1334" y="459"/>
                  </a:lnTo>
                  <a:lnTo>
                    <a:pt x="1333" y="459"/>
                  </a:lnTo>
                  <a:lnTo>
                    <a:pt x="1333" y="459"/>
                  </a:lnTo>
                  <a:lnTo>
                    <a:pt x="1333" y="459"/>
                  </a:lnTo>
                  <a:lnTo>
                    <a:pt x="1333" y="459"/>
                  </a:lnTo>
                  <a:lnTo>
                    <a:pt x="1333" y="459"/>
                  </a:lnTo>
                  <a:lnTo>
                    <a:pt x="1333" y="459"/>
                  </a:lnTo>
                  <a:lnTo>
                    <a:pt x="1333" y="459"/>
                  </a:lnTo>
                  <a:lnTo>
                    <a:pt x="1332" y="459"/>
                  </a:lnTo>
                  <a:lnTo>
                    <a:pt x="1332" y="459"/>
                  </a:lnTo>
                  <a:lnTo>
                    <a:pt x="1332" y="459"/>
                  </a:lnTo>
                  <a:lnTo>
                    <a:pt x="1332" y="459"/>
                  </a:lnTo>
                  <a:lnTo>
                    <a:pt x="1332" y="459"/>
                  </a:lnTo>
                  <a:lnTo>
                    <a:pt x="1332" y="459"/>
                  </a:lnTo>
                  <a:lnTo>
                    <a:pt x="1332" y="459"/>
                  </a:lnTo>
                  <a:lnTo>
                    <a:pt x="1331" y="459"/>
                  </a:lnTo>
                  <a:lnTo>
                    <a:pt x="1331" y="459"/>
                  </a:lnTo>
                  <a:lnTo>
                    <a:pt x="1331" y="459"/>
                  </a:lnTo>
                  <a:lnTo>
                    <a:pt x="1331" y="459"/>
                  </a:lnTo>
                  <a:lnTo>
                    <a:pt x="1331" y="459"/>
                  </a:lnTo>
                  <a:lnTo>
                    <a:pt x="1331" y="459"/>
                  </a:lnTo>
                  <a:lnTo>
                    <a:pt x="1330" y="459"/>
                  </a:lnTo>
                  <a:lnTo>
                    <a:pt x="1330" y="459"/>
                  </a:lnTo>
                  <a:lnTo>
                    <a:pt x="1330" y="459"/>
                  </a:lnTo>
                  <a:lnTo>
                    <a:pt x="1330" y="459"/>
                  </a:lnTo>
                  <a:lnTo>
                    <a:pt x="1330" y="459"/>
                  </a:lnTo>
                  <a:lnTo>
                    <a:pt x="1330" y="459"/>
                  </a:lnTo>
                  <a:lnTo>
                    <a:pt x="1330" y="459"/>
                  </a:lnTo>
                  <a:lnTo>
                    <a:pt x="1329" y="459"/>
                  </a:lnTo>
                  <a:lnTo>
                    <a:pt x="1329" y="459"/>
                  </a:lnTo>
                  <a:lnTo>
                    <a:pt x="1329" y="459"/>
                  </a:lnTo>
                  <a:lnTo>
                    <a:pt x="1329" y="459"/>
                  </a:lnTo>
                  <a:lnTo>
                    <a:pt x="1329" y="459"/>
                  </a:lnTo>
                  <a:lnTo>
                    <a:pt x="1329" y="459"/>
                  </a:lnTo>
                  <a:lnTo>
                    <a:pt x="1329" y="459"/>
                  </a:lnTo>
                  <a:lnTo>
                    <a:pt x="1328" y="459"/>
                  </a:lnTo>
                  <a:lnTo>
                    <a:pt x="1328" y="459"/>
                  </a:lnTo>
                  <a:lnTo>
                    <a:pt x="1328" y="459"/>
                  </a:lnTo>
                  <a:lnTo>
                    <a:pt x="1328" y="459"/>
                  </a:lnTo>
                  <a:lnTo>
                    <a:pt x="1328" y="461"/>
                  </a:lnTo>
                  <a:close/>
                  <a:moveTo>
                    <a:pt x="1350" y="460"/>
                  </a:moveTo>
                  <a:lnTo>
                    <a:pt x="1350" y="460"/>
                  </a:lnTo>
                  <a:lnTo>
                    <a:pt x="1350" y="460"/>
                  </a:lnTo>
                  <a:lnTo>
                    <a:pt x="1350" y="460"/>
                  </a:lnTo>
                  <a:lnTo>
                    <a:pt x="1350" y="460"/>
                  </a:lnTo>
                  <a:lnTo>
                    <a:pt x="1350" y="460"/>
                  </a:lnTo>
                  <a:lnTo>
                    <a:pt x="1351" y="460"/>
                  </a:lnTo>
                  <a:lnTo>
                    <a:pt x="1351" y="460"/>
                  </a:lnTo>
                  <a:lnTo>
                    <a:pt x="1351" y="460"/>
                  </a:lnTo>
                  <a:lnTo>
                    <a:pt x="1351" y="460"/>
                  </a:lnTo>
                  <a:lnTo>
                    <a:pt x="1351" y="459"/>
                  </a:lnTo>
                  <a:lnTo>
                    <a:pt x="1351" y="459"/>
                  </a:lnTo>
                  <a:lnTo>
                    <a:pt x="1351" y="459"/>
                  </a:lnTo>
                  <a:lnTo>
                    <a:pt x="1352" y="459"/>
                  </a:lnTo>
                  <a:lnTo>
                    <a:pt x="1352" y="459"/>
                  </a:lnTo>
                  <a:lnTo>
                    <a:pt x="1352" y="459"/>
                  </a:lnTo>
                  <a:lnTo>
                    <a:pt x="1352" y="459"/>
                  </a:lnTo>
                  <a:lnTo>
                    <a:pt x="1352" y="459"/>
                  </a:lnTo>
                  <a:lnTo>
                    <a:pt x="1352" y="459"/>
                  </a:lnTo>
                  <a:lnTo>
                    <a:pt x="1352" y="459"/>
                  </a:lnTo>
                  <a:lnTo>
                    <a:pt x="1353" y="459"/>
                  </a:lnTo>
                  <a:lnTo>
                    <a:pt x="1353" y="459"/>
                  </a:lnTo>
                  <a:lnTo>
                    <a:pt x="1353" y="459"/>
                  </a:lnTo>
                  <a:lnTo>
                    <a:pt x="1353" y="459"/>
                  </a:lnTo>
                  <a:lnTo>
                    <a:pt x="1353" y="459"/>
                  </a:lnTo>
                  <a:lnTo>
                    <a:pt x="1353" y="459"/>
                  </a:lnTo>
                  <a:lnTo>
                    <a:pt x="1353" y="459"/>
                  </a:lnTo>
                  <a:lnTo>
                    <a:pt x="1354" y="459"/>
                  </a:lnTo>
                  <a:lnTo>
                    <a:pt x="1354" y="459"/>
                  </a:lnTo>
                  <a:lnTo>
                    <a:pt x="1354" y="459"/>
                  </a:lnTo>
                  <a:lnTo>
                    <a:pt x="1354" y="459"/>
                  </a:lnTo>
                  <a:lnTo>
                    <a:pt x="1354" y="459"/>
                  </a:lnTo>
                  <a:lnTo>
                    <a:pt x="1354" y="459"/>
                  </a:lnTo>
                  <a:lnTo>
                    <a:pt x="1354" y="459"/>
                  </a:lnTo>
                  <a:lnTo>
                    <a:pt x="1355" y="459"/>
                  </a:lnTo>
                  <a:lnTo>
                    <a:pt x="1355" y="459"/>
                  </a:lnTo>
                  <a:lnTo>
                    <a:pt x="1355" y="459"/>
                  </a:lnTo>
                  <a:lnTo>
                    <a:pt x="1355" y="459"/>
                  </a:lnTo>
                  <a:lnTo>
                    <a:pt x="1355" y="459"/>
                  </a:lnTo>
                  <a:lnTo>
                    <a:pt x="1355" y="459"/>
                  </a:lnTo>
                  <a:lnTo>
                    <a:pt x="1355" y="459"/>
                  </a:lnTo>
                  <a:lnTo>
                    <a:pt x="1356" y="459"/>
                  </a:lnTo>
                  <a:lnTo>
                    <a:pt x="1356" y="459"/>
                  </a:lnTo>
                  <a:lnTo>
                    <a:pt x="1356" y="459"/>
                  </a:lnTo>
                  <a:lnTo>
                    <a:pt x="1356" y="459"/>
                  </a:lnTo>
                  <a:lnTo>
                    <a:pt x="1356" y="459"/>
                  </a:lnTo>
                  <a:lnTo>
                    <a:pt x="1356" y="459"/>
                  </a:lnTo>
                  <a:lnTo>
                    <a:pt x="1356" y="459"/>
                  </a:lnTo>
                  <a:lnTo>
                    <a:pt x="1357" y="459"/>
                  </a:lnTo>
                  <a:lnTo>
                    <a:pt x="1357" y="459"/>
                  </a:lnTo>
                  <a:lnTo>
                    <a:pt x="1357" y="459"/>
                  </a:lnTo>
                  <a:lnTo>
                    <a:pt x="1357" y="459"/>
                  </a:lnTo>
                  <a:lnTo>
                    <a:pt x="1357" y="459"/>
                  </a:lnTo>
                  <a:lnTo>
                    <a:pt x="1357" y="459"/>
                  </a:lnTo>
                  <a:lnTo>
                    <a:pt x="1357" y="459"/>
                  </a:lnTo>
                  <a:lnTo>
                    <a:pt x="1358" y="459"/>
                  </a:lnTo>
                  <a:lnTo>
                    <a:pt x="1358" y="459"/>
                  </a:lnTo>
                  <a:lnTo>
                    <a:pt x="1358" y="459"/>
                  </a:lnTo>
                  <a:lnTo>
                    <a:pt x="1358" y="459"/>
                  </a:lnTo>
                  <a:lnTo>
                    <a:pt x="1358" y="459"/>
                  </a:lnTo>
                  <a:lnTo>
                    <a:pt x="1358" y="459"/>
                  </a:lnTo>
                  <a:lnTo>
                    <a:pt x="1358" y="459"/>
                  </a:lnTo>
                  <a:lnTo>
                    <a:pt x="1359" y="459"/>
                  </a:lnTo>
                  <a:lnTo>
                    <a:pt x="1359" y="459"/>
                  </a:lnTo>
                  <a:lnTo>
                    <a:pt x="1359" y="459"/>
                  </a:lnTo>
                  <a:lnTo>
                    <a:pt x="1359" y="459"/>
                  </a:lnTo>
                  <a:lnTo>
                    <a:pt x="1359" y="459"/>
                  </a:lnTo>
                  <a:lnTo>
                    <a:pt x="1359" y="459"/>
                  </a:lnTo>
                  <a:lnTo>
                    <a:pt x="1359" y="459"/>
                  </a:lnTo>
                  <a:lnTo>
                    <a:pt x="1360" y="458"/>
                  </a:lnTo>
                  <a:lnTo>
                    <a:pt x="1360" y="458"/>
                  </a:lnTo>
                  <a:lnTo>
                    <a:pt x="1360" y="458"/>
                  </a:lnTo>
                  <a:lnTo>
                    <a:pt x="1360" y="458"/>
                  </a:lnTo>
                  <a:lnTo>
                    <a:pt x="1360" y="458"/>
                  </a:lnTo>
                  <a:lnTo>
                    <a:pt x="1360" y="458"/>
                  </a:lnTo>
                  <a:lnTo>
                    <a:pt x="1361" y="458"/>
                  </a:lnTo>
                  <a:lnTo>
                    <a:pt x="1361" y="458"/>
                  </a:lnTo>
                  <a:lnTo>
                    <a:pt x="1361" y="458"/>
                  </a:lnTo>
                  <a:lnTo>
                    <a:pt x="1361" y="458"/>
                  </a:lnTo>
                  <a:lnTo>
                    <a:pt x="1361" y="458"/>
                  </a:lnTo>
                  <a:lnTo>
                    <a:pt x="1361" y="458"/>
                  </a:lnTo>
                  <a:lnTo>
                    <a:pt x="1361" y="458"/>
                  </a:lnTo>
                  <a:lnTo>
                    <a:pt x="1362" y="458"/>
                  </a:lnTo>
                  <a:lnTo>
                    <a:pt x="1362" y="458"/>
                  </a:lnTo>
                  <a:lnTo>
                    <a:pt x="1362" y="458"/>
                  </a:lnTo>
                  <a:lnTo>
                    <a:pt x="1362" y="458"/>
                  </a:lnTo>
                  <a:lnTo>
                    <a:pt x="1362" y="458"/>
                  </a:lnTo>
                  <a:lnTo>
                    <a:pt x="1362" y="458"/>
                  </a:lnTo>
                  <a:lnTo>
                    <a:pt x="1362" y="458"/>
                  </a:lnTo>
                  <a:lnTo>
                    <a:pt x="1363" y="458"/>
                  </a:lnTo>
                  <a:lnTo>
                    <a:pt x="1363" y="458"/>
                  </a:lnTo>
                  <a:lnTo>
                    <a:pt x="1363" y="458"/>
                  </a:lnTo>
                  <a:lnTo>
                    <a:pt x="1363" y="456"/>
                  </a:lnTo>
                  <a:lnTo>
                    <a:pt x="1363" y="456"/>
                  </a:lnTo>
                  <a:lnTo>
                    <a:pt x="1362" y="456"/>
                  </a:lnTo>
                  <a:lnTo>
                    <a:pt x="1362" y="456"/>
                  </a:lnTo>
                  <a:lnTo>
                    <a:pt x="1362" y="456"/>
                  </a:lnTo>
                  <a:lnTo>
                    <a:pt x="1362" y="456"/>
                  </a:lnTo>
                  <a:lnTo>
                    <a:pt x="1362" y="456"/>
                  </a:lnTo>
                  <a:lnTo>
                    <a:pt x="1362" y="456"/>
                  </a:lnTo>
                  <a:lnTo>
                    <a:pt x="1362" y="456"/>
                  </a:lnTo>
                  <a:lnTo>
                    <a:pt x="1361" y="456"/>
                  </a:lnTo>
                  <a:lnTo>
                    <a:pt x="1361" y="456"/>
                  </a:lnTo>
                  <a:lnTo>
                    <a:pt x="1361" y="456"/>
                  </a:lnTo>
                  <a:lnTo>
                    <a:pt x="1361" y="456"/>
                  </a:lnTo>
                  <a:lnTo>
                    <a:pt x="1361" y="456"/>
                  </a:lnTo>
                  <a:lnTo>
                    <a:pt x="1361" y="456"/>
                  </a:lnTo>
                  <a:lnTo>
                    <a:pt x="1361" y="456"/>
                  </a:lnTo>
                  <a:lnTo>
                    <a:pt x="1360" y="456"/>
                  </a:lnTo>
                  <a:lnTo>
                    <a:pt x="1360" y="457"/>
                  </a:lnTo>
                  <a:lnTo>
                    <a:pt x="1360" y="457"/>
                  </a:lnTo>
                  <a:lnTo>
                    <a:pt x="1360" y="457"/>
                  </a:lnTo>
                  <a:lnTo>
                    <a:pt x="1360" y="457"/>
                  </a:lnTo>
                  <a:lnTo>
                    <a:pt x="1360" y="457"/>
                  </a:lnTo>
                  <a:lnTo>
                    <a:pt x="1360" y="457"/>
                  </a:lnTo>
                  <a:lnTo>
                    <a:pt x="1359" y="457"/>
                  </a:lnTo>
                  <a:lnTo>
                    <a:pt x="1359" y="457"/>
                  </a:lnTo>
                  <a:lnTo>
                    <a:pt x="1359" y="457"/>
                  </a:lnTo>
                  <a:lnTo>
                    <a:pt x="1359" y="457"/>
                  </a:lnTo>
                  <a:lnTo>
                    <a:pt x="1359" y="457"/>
                  </a:lnTo>
                  <a:lnTo>
                    <a:pt x="1359" y="457"/>
                  </a:lnTo>
                  <a:lnTo>
                    <a:pt x="1359" y="457"/>
                  </a:lnTo>
                  <a:lnTo>
                    <a:pt x="1358" y="457"/>
                  </a:lnTo>
                  <a:lnTo>
                    <a:pt x="1358" y="457"/>
                  </a:lnTo>
                  <a:lnTo>
                    <a:pt x="1358" y="457"/>
                  </a:lnTo>
                  <a:lnTo>
                    <a:pt x="1358" y="457"/>
                  </a:lnTo>
                  <a:lnTo>
                    <a:pt x="1358" y="457"/>
                  </a:lnTo>
                  <a:lnTo>
                    <a:pt x="1358" y="457"/>
                  </a:lnTo>
                  <a:lnTo>
                    <a:pt x="1357" y="457"/>
                  </a:lnTo>
                  <a:lnTo>
                    <a:pt x="1357" y="457"/>
                  </a:lnTo>
                  <a:lnTo>
                    <a:pt x="1357" y="457"/>
                  </a:lnTo>
                  <a:lnTo>
                    <a:pt x="1357" y="457"/>
                  </a:lnTo>
                  <a:lnTo>
                    <a:pt x="1357" y="457"/>
                  </a:lnTo>
                  <a:lnTo>
                    <a:pt x="1357" y="457"/>
                  </a:lnTo>
                  <a:lnTo>
                    <a:pt x="1357" y="457"/>
                  </a:lnTo>
                  <a:lnTo>
                    <a:pt x="1356" y="457"/>
                  </a:lnTo>
                  <a:lnTo>
                    <a:pt x="1356" y="457"/>
                  </a:lnTo>
                  <a:lnTo>
                    <a:pt x="1356" y="457"/>
                  </a:lnTo>
                  <a:lnTo>
                    <a:pt x="1356" y="457"/>
                  </a:lnTo>
                  <a:lnTo>
                    <a:pt x="1356" y="457"/>
                  </a:lnTo>
                  <a:lnTo>
                    <a:pt x="1356" y="457"/>
                  </a:lnTo>
                  <a:lnTo>
                    <a:pt x="1356" y="457"/>
                  </a:lnTo>
                  <a:lnTo>
                    <a:pt x="1355" y="457"/>
                  </a:lnTo>
                  <a:lnTo>
                    <a:pt x="1355" y="457"/>
                  </a:lnTo>
                  <a:lnTo>
                    <a:pt x="1355" y="457"/>
                  </a:lnTo>
                  <a:lnTo>
                    <a:pt x="1355" y="457"/>
                  </a:lnTo>
                  <a:lnTo>
                    <a:pt x="1355" y="457"/>
                  </a:lnTo>
                  <a:lnTo>
                    <a:pt x="1355" y="457"/>
                  </a:lnTo>
                  <a:lnTo>
                    <a:pt x="1355" y="457"/>
                  </a:lnTo>
                  <a:lnTo>
                    <a:pt x="1354" y="457"/>
                  </a:lnTo>
                  <a:lnTo>
                    <a:pt x="1354" y="457"/>
                  </a:lnTo>
                  <a:lnTo>
                    <a:pt x="1354" y="457"/>
                  </a:lnTo>
                  <a:lnTo>
                    <a:pt x="1354" y="457"/>
                  </a:lnTo>
                  <a:lnTo>
                    <a:pt x="1354" y="457"/>
                  </a:lnTo>
                  <a:lnTo>
                    <a:pt x="1354" y="457"/>
                  </a:lnTo>
                  <a:lnTo>
                    <a:pt x="1354" y="457"/>
                  </a:lnTo>
                  <a:lnTo>
                    <a:pt x="1353" y="457"/>
                  </a:lnTo>
                  <a:lnTo>
                    <a:pt x="1353" y="457"/>
                  </a:lnTo>
                  <a:lnTo>
                    <a:pt x="1353" y="457"/>
                  </a:lnTo>
                  <a:lnTo>
                    <a:pt x="1353" y="457"/>
                  </a:lnTo>
                  <a:lnTo>
                    <a:pt x="1353" y="457"/>
                  </a:lnTo>
                  <a:lnTo>
                    <a:pt x="1353" y="457"/>
                  </a:lnTo>
                  <a:lnTo>
                    <a:pt x="1353" y="457"/>
                  </a:lnTo>
                  <a:lnTo>
                    <a:pt x="1352" y="457"/>
                  </a:lnTo>
                  <a:lnTo>
                    <a:pt x="1352" y="457"/>
                  </a:lnTo>
                  <a:lnTo>
                    <a:pt x="1352" y="458"/>
                  </a:lnTo>
                  <a:lnTo>
                    <a:pt x="1352" y="458"/>
                  </a:lnTo>
                  <a:lnTo>
                    <a:pt x="1352" y="458"/>
                  </a:lnTo>
                  <a:lnTo>
                    <a:pt x="1352" y="458"/>
                  </a:lnTo>
                  <a:lnTo>
                    <a:pt x="1352" y="458"/>
                  </a:lnTo>
                  <a:lnTo>
                    <a:pt x="1351" y="458"/>
                  </a:lnTo>
                  <a:lnTo>
                    <a:pt x="1351" y="458"/>
                  </a:lnTo>
                  <a:lnTo>
                    <a:pt x="1351" y="458"/>
                  </a:lnTo>
                  <a:lnTo>
                    <a:pt x="1351" y="458"/>
                  </a:lnTo>
                  <a:lnTo>
                    <a:pt x="1351" y="458"/>
                  </a:lnTo>
                  <a:lnTo>
                    <a:pt x="1351" y="458"/>
                  </a:lnTo>
                  <a:lnTo>
                    <a:pt x="1351" y="458"/>
                  </a:lnTo>
                  <a:lnTo>
                    <a:pt x="1350" y="458"/>
                  </a:lnTo>
                  <a:lnTo>
                    <a:pt x="1350" y="458"/>
                  </a:lnTo>
                  <a:lnTo>
                    <a:pt x="1350" y="458"/>
                  </a:lnTo>
                  <a:lnTo>
                    <a:pt x="1350" y="458"/>
                  </a:lnTo>
                  <a:lnTo>
                    <a:pt x="1350" y="458"/>
                  </a:lnTo>
                  <a:lnTo>
                    <a:pt x="1350" y="458"/>
                  </a:lnTo>
                  <a:lnTo>
                    <a:pt x="1349" y="458"/>
                  </a:lnTo>
                  <a:lnTo>
                    <a:pt x="1350" y="460"/>
                  </a:lnTo>
                  <a:close/>
                  <a:moveTo>
                    <a:pt x="1371" y="456"/>
                  </a:moveTo>
                  <a:lnTo>
                    <a:pt x="1371" y="456"/>
                  </a:lnTo>
                  <a:lnTo>
                    <a:pt x="1371" y="456"/>
                  </a:lnTo>
                  <a:lnTo>
                    <a:pt x="1371" y="456"/>
                  </a:lnTo>
                  <a:lnTo>
                    <a:pt x="1372" y="456"/>
                  </a:lnTo>
                  <a:lnTo>
                    <a:pt x="1372" y="456"/>
                  </a:lnTo>
                  <a:lnTo>
                    <a:pt x="1372" y="456"/>
                  </a:lnTo>
                  <a:lnTo>
                    <a:pt x="1372" y="456"/>
                  </a:lnTo>
                  <a:lnTo>
                    <a:pt x="1372" y="456"/>
                  </a:lnTo>
                  <a:lnTo>
                    <a:pt x="1372" y="456"/>
                  </a:lnTo>
                  <a:lnTo>
                    <a:pt x="1372" y="456"/>
                  </a:lnTo>
                  <a:lnTo>
                    <a:pt x="1373" y="456"/>
                  </a:lnTo>
                  <a:lnTo>
                    <a:pt x="1373" y="456"/>
                  </a:lnTo>
                  <a:lnTo>
                    <a:pt x="1373" y="456"/>
                  </a:lnTo>
                  <a:lnTo>
                    <a:pt x="1373" y="456"/>
                  </a:lnTo>
                  <a:lnTo>
                    <a:pt x="1373" y="456"/>
                  </a:lnTo>
                  <a:lnTo>
                    <a:pt x="1373" y="456"/>
                  </a:lnTo>
                  <a:lnTo>
                    <a:pt x="1373" y="456"/>
                  </a:lnTo>
                  <a:lnTo>
                    <a:pt x="1374" y="456"/>
                  </a:lnTo>
                  <a:lnTo>
                    <a:pt x="1374" y="456"/>
                  </a:lnTo>
                  <a:lnTo>
                    <a:pt x="1374" y="456"/>
                  </a:lnTo>
                  <a:lnTo>
                    <a:pt x="1374" y="456"/>
                  </a:lnTo>
                  <a:lnTo>
                    <a:pt x="1374" y="456"/>
                  </a:lnTo>
                  <a:lnTo>
                    <a:pt x="1374" y="456"/>
                  </a:lnTo>
                  <a:lnTo>
                    <a:pt x="1374" y="456"/>
                  </a:lnTo>
                  <a:lnTo>
                    <a:pt x="1375" y="456"/>
                  </a:lnTo>
                  <a:lnTo>
                    <a:pt x="1375" y="456"/>
                  </a:lnTo>
                  <a:lnTo>
                    <a:pt x="1375" y="456"/>
                  </a:lnTo>
                  <a:lnTo>
                    <a:pt x="1375" y="456"/>
                  </a:lnTo>
                  <a:lnTo>
                    <a:pt x="1375" y="456"/>
                  </a:lnTo>
                  <a:lnTo>
                    <a:pt x="1375" y="455"/>
                  </a:lnTo>
                  <a:lnTo>
                    <a:pt x="1375" y="455"/>
                  </a:lnTo>
                  <a:lnTo>
                    <a:pt x="1376" y="455"/>
                  </a:lnTo>
                  <a:lnTo>
                    <a:pt x="1376" y="455"/>
                  </a:lnTo>
                  <a:lnTo>
                    <a:pt x="1376" y="455"/>
                  </a:lnTo>
                  <a:lnTo>
                    <a:pt x="1376" y="455"/>
                  </a:lnTo>
                  <a:lnTo>
                    <a:pt x="1376" y="455"/>
                  </a:lnTo>
                  <a:lnTo>
                    <a:pt x="1376" y="455"/>
                  </a:lnTo>
                  <a:lnTo>
                    <a:pt x="1376" y="455"/>
                  </a:lnTo>
                  <a:lnTo>
                    <a:pt x="1377" y="455"/>
                  </a:lnTo>
                  <a:lnTo>
                    <a:pt x="1377" y="455"/>
                  </a:lnTo>
                  <a:lnTo>
                    <a:pt x="1377" y="455"/>
                  </a:lnTo>
                  <a:lnTo>
                    <a:pt x="1377" y="455"/>
                  </a:lnTo>
                  <a:lnTo>
                    <a:pt x="1377" y="455"/>
                  </a:lnTo>
                  <a:lnTo>
                    <a:pt x="1377" y="455"/>
                  </a:lnTo>
                  <a:lnTo>
                    <a:pt x="1377" y="455"/>
                  </a:lnTo>
                  <a:lnTo>
                    <a:pt x="1378" y="455"/>
                  </a:lnTo>
                  <a:lnTo>
                    <a:pt x="1378" y="455"/>
                  </a:lnTo>
                  <a:lnTo>
                    <a:pt x="1378" y="455"/>
                  </a:lnTo>
                  <a:lnTo>
                    <a:pt x="1378" y="455"/>
                  </a:lnTo>
                  <a:lnTo>
                    <a:pt x="1378" y="455"/>
                  </a:lnTo>
                  <a:lnTo>
                    <a:pt x="1378" y="455"/>
                  </a:lnTo>
                  <a:lnTo>
                    <a:pt x="1378" y="455"/>
                  </a:lnTo>
                  <a:lnTo>
                    <a:pt x="1379" y="455"/>
                  </a:lnTo>
                  <a:lnTo>
                    <a:pt x="1379" y="455"/>
                  </a:lnTo>
                  <a:lnTo>
                    <a:pt x="1379" y="455"/>
                  </a:lnTo>
                  <a:lnTo>
                    <a:pt x="1379" y="454"/>
                  </a:lnTo>
                  <a:lnTo>
                    <a:pt x="1379" y="454"/>
                  </a:lnTo>
                  <a:lnTo>
                    <a:pt x="1379" y="454"/>
                  </a:lnTo>
                  <a:lnTo>
                    <a:pt x="1379" y="454"/>
                  </a:lnTo>
                  <a:lnTo>
                    <a:pt x="1380" y="454"/>
                  </a:lnTo>
                  <a:lnTo>
                    <a:pt x="1380" y="454"/>
                  </a:lnTo>
                  <a:lnTo>
                    <a:pt x="1380" y="454"/>
                  </a:lnTo>
                  <a:lnTo>
                    <a:pt x="1380" y="454"/>
                  </a:lnTo>
                  <a:lnTo>
                    <a:pt x="1380" y="454"/>
                  </a:lnTo>
                  <a:lnTo>
                    <a:pt x="1380" y="454"/>
                  </a:lnTo>
                  <a:lnTo>
                    <a:pt x="1380" y="454"/>
                  </a:lnTo>
                  <a:lnTo>
                    <a:pt x="1381" y="454"/>
                  </a:lnTo>
                  <a:lnTo>
                    <a:pt x="1381" y="454"/>
                  </a:lnTo>
                  <a:lnTo>
                    <a:pt x="1381" y="454"/>
                  </a:lnTo>
                  <a:lnTo>
                    <a:pt x="1381" y="454"/>
                  </a:lnTo>
                  <a:lnTo>
                    <a:pt x="1381" y="454"/>
                  </a:lnTo>
                  <a:lnTo>
                    <a:pt x="1381" y="454"/>
                  </a:lnTo>
                  <a:lnTo>
                    <a:pt x="1381" y="454"/>
                  </a:lnTo>
                  <a:lnTo>
                    <a:pt x="1382" y="454"/>
                  </a:lnTo>
                  <a:lnTo>
                    <a:pt x="1382" y="454"/>
                  </a:lnTo>
                  <a:lnTo>
                    <a:pt x="1382" y="454"/>
                  </a:lnTo>
                  <a:lnTo>
                    <a:pt x="1382" y="454"/>
                  </a:lnTo>
                  <a:lnTo>
                    <a:pt x="1382" y="454"/>
                  </a:lnTo>
                  <a:lnTo>
                    <a:pt x="1382" y="454"/>
                  </a:lnTo>
                  <a:lnTo>
                    <a:pt x="1383" y="454"/>
                  </a:lnTo>
                  <a:lnTo>
                    <a:pt x="1383" y="454"/>
                  </a:lnTo>
                  <a:lnTo>
                    <a:pt x="1383" y="454"/>
                  </a:lnTo>
                  <a:lnTo>
                    <a:pt x="1383" y="454"/>
                  </a:lnTo>
                  <a:lnTo>
                    <a:pt x="1383" y="454"/>
                  </a:lnTo>
                  <a:lnTo>
                    <a:pt x="1383" y="454"/>
                  </a:lnTo>
                  <a:lnTo>
                    <a:pt x="1383" y="454"/>
                  </a:lnTo>
                  <a:lnTo>
                    <a:pt x="1384" y="454"/>
                  </a:lnTo>
                  <a:lnTo>
                    <a:pt x="1384" y="454"/>
                  </a:lnTo>
                  <a:lnTo>
                    <a:pt x="1384" y="454"/>
                  </a:lnTo>
                  <a:lnTo>
                    <a:pt x="1384" y="453"/>
                  </a:lnTo>
                  <a:lnTo>
                    <a:pt x="1384" y="453"/>
                  </a:lnTo>
                  <a:lnTo>
                    <a:pt x="1384" y="452"/>
                  </a:lnTo>
                  <a:lnTo>
                    <a:pt x="1384" y="452"/>
                  </a:lnTo>
                  <a:lnTo>
                    <a:pt x="1384" y="452"/>
                  </a:lnTo>
                  <a:lnTo>
                    <a:pt x="1383" y="452"/>
                  </a:lnTo>
                  <a:lnTo>
                    <a:pt x="1383" y="452"/>
                  </a:lnTo>
                  <a:lnTo>
                    <a:pt x="1383" y="452"/>
                  </a:lnTo>
                  <a:lnTo>
                    <a:pt x="1383" y="452"/>
                  </a:lnTo>
                  <a:lnTo>
                    <a:pt x="1383" y="452"/>
                  </a:lnTo>
                  <a:lnTo>
                    <a:pt x="1383" y="452"/>
                  </a:lnTo>
                  <a:lnTo>
                    <a:pt x="1383" y="452"/>
                  </a:lnTo>
                  <a:lnTo>
                    <a:pt x="1382" y="452"/>
                  </a:lnTo>
                  <a:lnTo>
                    <a:pt x="1382" y="452"/>
                  </a:lnTo>
                  <a:lnTo>
                    <a:pt x="1382" y="452"/>
                  </a:lnTo>
                  <a:lnTo>
                    <a:pt x="1382" y="452"/>
                  </a:lnTo>
                  <a:lnTo>
                    <a:pt x="1382" y="452"/>
                  </a:lnTo>
                  <a:lnTo>
                    <a:pt x="1382" y="452"/>
                  </a:lnTo>
                  <a:lnTo>
                    <a:pt x="1382" y="452"/>
                  </a:lnTo>
                  <a:lnTo>
                    <a:pt x="1381" y="452"/>
                  </a:lnTo>
                  <a:lnTo>
                    <a:pt x="1381" y="452"/>
                  </a:lnTo>
                  <a:lnTo>
                    <a:pt x="1381" y="452"/>
                  </a:lnTo>
                  <a:lnTo>
                    <a:pt x="1381" y="452"/>
                  </a:lnTo>
                  <a:lnTo>
                    <a:pt x="1381" y="452"/>
                  </a:lnTo>
                  <a:lnTo>
                    <a:pt x="1381" y="452"/>
                  </a:lnTo>
                  <a:lnTo>
                    <a:pt x="1381" y="452"/>
                  </a:lnTo>
                  <a:lnTo>
                    <a:pt x="1380" y="452"/>
                  </a:lnTo>
                  <a:lnTo>
                    <a:pt x="1380" y="452"/>
                  </a:lnTo>
                  <a:lnTo>
                    <a:pt x="1380" y="452"/>
                  </a:lnTo>
                  <a:lnTo>
                    <a:pt x="1380" y="452"/>
                  </a:lnTo>
                  <a:lnTo>
                    <a:pt x="1380" y="452"/>
                  </a:lnTo>
                  <a:lnTo>
                    <a:pt x="1380" y="453"/>
                  </a:lnTo>
                  <a:lnTo>
                    <a:pt x="1380" y="453"/>
                  </a:lnTo>
                  <a:lnTo>
                    <a:pt x="1379" y="453"/>
                  </a:lnTo>
                  <a:lnTo>
                    <a:pt x="1379" y="453"/>
                  </a:lnTo>
                  <a:lnTo>
                    <a:pt x="1379" y="453"/>
                  </a:lnTo>
                  <a:lnTo>
                    <a:pt x="1379" y="453"/>
                  </a:lnTo>
                  <a:lnTo>
                    <a:pt x="1379" y="453"/>
                  </a:lnTo>
                  <a:lnTo>
                    <a:pt x="1379" y="453"/>
                  </a:lnTo>
                  <a:lnTo>
                    <a:pt x="1379" y="453"/>
                  </a:lnTo>
                  <a:lnTo>
                    <a:pt x="1378" y="453"/>
                  </a:lnTo>
                  <a:lnTo>
                    <a:pt x="1378" y="453"/>
                  </a:lnTo>
                  <a:lnTo>
                    <a:pt x="1378" y="453"/>
                  </a:lnTo>
                  <a:lnTo>
                    <a:pt x="1378" y="453"/>
                  </a:lnTo>
                  <a:lnTo>
                    <a:pt x="1378" y="453"/>
                  </a:lnTo>
                  <a:lnTo>
                    <a:pt x="1378" y="453"/>
                  </a:lnTo>
                  <a:lnTo>
                    <a:pt x="1378" y="453"/>
                  </a:lnTo>
                  <a:lnTo>
                    <a:pt x="1377" y="453"/>
                  </a:lnTo>
                  <a:lnTo>
                    <a:pt x="1377" y="453"/>
                  </a:lnTo>
                  <a:lnTo>
                    <a:pt x="1377" y="453"/>
                  </a:lnTo>
                  <a:lnTo>
                    <a:pt x="1377" y="453"/>
                  </a:lnTo>
                  <a:lnTo>
                    <a:pt x="1377" y="453"/>
                  </a:lnTo>
                  <a:lnTo>
                    <a:pt x="1377" y="453"/>
                  </a:lnTo>
                  <a:lnTo>
                    <a:pt x="1377" y="453"/>
                  </a:lnTo>
                  <a:lnTo>
                    <a:pt x="1376" y="453"/>
                  </a:lnTo>
                  <a:lnTo>
                    <a:pt x="1376" y="453"/>
                  </a:lnTo>
                  <a:lnTo>
                    <a:pt x="1376" y="453"/>
                  </a:lnTo>
                  <a:lnTo>
                    <a:pt x="1376" y="453"/>
                  </a:lnTo>
                  <a:lnTo>
                    <a:pt x="1376" y="453"/>
                  </a:lnTo>
                  <a:lnTo>
                    <a:pt x="1376" y="453"/>
                  </a:lnTo>
                  <a:lnTo>
                    <a:pt x="1375" y="454"/>
                  </a:lnTo>
                  <a:lnTo>
                    <a:pt x="1375" y="454"/>
                  </a:lnTo>
                  <a:lnTo>
                    <a:pt x="1375" y="454"/>
                  </a:lnTo>
                  <a:lnTo>
                    <a:pt x="1375" y="454"/>
                  </a:lnTo>
                  <a:lnTo>
                    <a:pt x="1375" y="454"/>
                  </a:lnTo>
                  <a:lnTo>
                    <a:pt x="1375" y="454"/>
                  </a:lnTo>
                  <a:lnTo>
                    <a:pt x="1375" y="454"/>
                  </a:lnTo>
                  <a:lnTo>
                    <a:pt x="1374" y="454"/>
                  </a:lnTo>
                  <a:lnTo>
                    <a:pt x="1374" y="454"/>
                  </a:lnTo>
                  <a:lnTo>
                    <a:pt x="1374" y="454"/>
                  </a:lnTo>
                  <a:lnTo>
                    <a:pt x="1374" y="454"/>
                  </a:lnTo>
                  <a:lnTo>
                    <a:pt x="1374" y="454"/>
                  </a:lnTo>
                  <a:lnTo>
                    <a:pt x="1374" y="454"/>
                  </a:lnTo>
                  <a:lnTo>
                    <a:pt x="1374" y="454"/>
                  </a:lnTo>
                  <a:lnTo>
                    <a:pt x="1373" y="454"/>
                  </a:lnTo>
                  <a:lnTo>
                    <a:pt x="1373" y="454"/>
                  </a:lnTo>
                  <a:lnTo>
                    <a:pt x="1373" y="454"/>
                  </a:lnTo>
                  <a:lnTo>
                    <a:pt x="1373" y="454"/>
                  </a:lnTo>
                  <a:lnTo>
                    <a:pt x="1373" y="454"/>
                  </a:lnTo>
                  <a:lnTo>
                    <a:pt x="1373" y="454"/>
                  </a:lnTo>
                  <a:lnTo>
                    <a:pt x="1373" y="454"/>
                  </a:lnTo>
                  <a:lnTo>
                    <a:pt x="1372" y="454"/>
                  </a:lnTo>
                  <a:lnTo>
                    <a:pt x="1372" y="454"/>
                  </a:lnTo>
                  <a:lnTo>
                    <a:pt x="1372" y="454"/>
                  </a:lnTo>
                  <a:lnTo>
                    <a:pt x="1372" y="454"/>
                  </a:lnTo>
                  <a:lnTo>
                    <a:pt x="1372" y="454"/>
                  </a:lnTo>
                  <a:lnTo>
                    <a:pt x="1372" y="454"/>
                  </a:lnTo>
                  <a:lnTo>
                    <a:pt x="1372" y="454"/>
                  </a:lnTo>
                  <a:lnTo>
                    <a:pt x="1371" y="454"/>
                  </a:lnTo>
                  <a:lnTo>
                    <a:pt x="1371" y="454"/>
                  </a:lnTo>
                  <a:lnTo>
                    <a:pt x="1371" y="455"/>
                  </a:lnTo>
                  <a:lnTo>
                    <a:pt x="1371" y="455"/>
                  </a:lnTo>
                  <a:lnTo>
                    <a:pt x="1371" y="455"/>
                  </a:lnTo>
                  <a:lnTo>
                    <a:pt x="1371" y="455"/>
                  </a:lnTo>
                  <a:lnTo>
                    <a:pt x="1371" y="456"/>
                  </a:lnTo>
                  <a:close/>
                  <a:moveTo>
                    <a:pt x="1392" y="452"/>
                  </a:moveTo>
                  <a:lnTo>
                    <a:pt x="1392" y="452"/>
                  </a:lnTo>
                  <a:lnTo>
                    <a:pt x="1392" y="452"/>
                  </a:lnTo>
                  <a:lnTo>
                    <a:pt x="1393" y="452"/>
                  </a:lnTo>
                  <a:lnTo>
                    <a:pt x="1393" y="452"/>
                  </a:lnTo>
                  <a:lnTo>
                    <a:pt x="1393" y="452"/>
                  </a:lnTo>
                  <a:lnTo>
                    <a:pt x="1393" y="452"/>
                  </a:lnTo>
                  <a:lnTo>
                    <a:pt x="1393" y="452"/>
                  </a:lnTo>
                  <a:lnTo>
                    <a:pt x="1393" y="452"/>
                  </a:lnTo>
                  <a:lnTo>
                    <a:pt x="1393" y="452"/>
                  </a:lnTo>
                  <a:lnTo>
                    <a:pt x="1394" y="452"/>
                  </a:lnTo>
                  <a:lnTo>
                    <a:pt x="1394" y="452"/>
                  </a:lnTo>
                  <a:lnTo>
                    <a:pt x="1394" y="452"/>
                  </a:lnTo>
                  <a:lnTo>
                    <a:pt x="1394" y="452"/>
                  </a:lnTo>
                  <a:lnTo>
                    <a:pt x="1394" y="452"/>
                  </a:lnTo>
                  <a:lnTo>
                    <a:pt x="1394" y="452"/>
                  </a:lnTo>
                  <a:lnTo>
                    <a:pt x="1394" y="452"/>
                  </a:lnTo>
                  <a:lnTo>
                    <a:pt x="1395" y="452"/>
                  </a:lnTo>
                  <a:lnTo>
                    <a:pt x="1395" y="452"/>
                  </a:lnTo>
                  <a:lnTo>
                    <a:pt x="1395" y="452"/>
                  </a:lnTo>
                  <a:lnTo>
                    <a:pt x="1395" y="452"/>
                  </a:lnTo>
                  <a:lnTo>
                    <a:pt x="1395" y="452"/>
                  </a:lnTo>
                  <a:lnTo>
                    <a:pt x="1395" y="452"/>
                  </a:lnTo>
                  <a:lnTo>
                    <a:pt x="1395" y="452"/>
                  </a:lnTo>
                  <a:lnTo>
                    <a:pt x="1396" y="452"/>
                  </a:lnTo>
                  <a:lnTo>
                    <a:pt x="1396" y="452"/>
                  </a:lnTo>
                  <a:lnTo>
                    <a:pt x="1396" y="452"/>
                  </a:lnTo>
                  <a:lnTo>
                    <a:pt x="1396" y="452"/>
                  </a:lnTo>
                  <a:lnTo>
                    <a:pt x="1396" y="452"/>
                  </a:lnTo>
                  <a:lnTo>
                    <a:pt x="1396" y="452"/>
                  </a:lnTo>
                  <a:lnTo>
                    <a:pt x="1396" y="452"/>
                  </a:lnTo>
                  <a:lnTo>
                    <a:pt x="1397" y="452"/>
                  </a:lnTo>
                  <a:lnTo>
                    <a:pt x="1397" y="452"/>
                  </a:lnTo>
                  <a:lnTo>
                    <a:pt x="1397" y="452"/>
                  </a:lnTo>
                  <a:lnTo>
                    <a:pt x="1397" y="452"/>
                  </a:lnTo>
                  <a:lnTo>
                    <a:pt x="1397" y="452"/>
                  </a:lnTo>
                  <a:lnTo>
                    <a:pt x="1397" y="452"/>
                  </a:lnTo>
                  <a:lnTo>
                    <a:pt x="1397" y="452"/>
                  </a:lnTo>
                  <a:lnTo>
                    <a:pt x="1398" y="452"/>
                  </a:lnTo>
                  <a:lnTo>
                    <a:pt x="1398" y="452"/>
                  </a:lnTo>
                  <a:lnTo>
                    <a:pt x="1398" y="452"/>
                  </a:lnTo>
                  <a:lnTo>
                    <a:pt x="1398" y="452"/>
                  </a:lnTo>
                  <a:lnTo>
                    <a:pt x="1398" y="452"/>
                  </a:lnTo>
                  <a:lnTo>
                    <a:pt x="1398" y="452"/>
                  </a:lnTo>
                  <a:lnTo>
                    <a:pt x="1398" y="452"/>
                  </a:lnTo>
                  <a:lnTo>
                    <a:pt x="1399" y="452"/>
                  </a:lnTo>
                  <a:lnTo>
                    <a:pt x="1399" y="452"/>
                  </a:lnTo>
                  <a:lnTo>
                    <a:pt x="1399" y="452"/>
                  </a:lnTo>
                  <a:lnTo>
                    <a:pt x="1399" y="452"/>
                  </a:lnTo>
                  <a:lnTo>
                    <a:pt x="1399" y="452"/>
                  </a:lnTo>
                  <a:lnTo>
                    <a:pt x="1399" y="452"/>
                  </a:lnTo>
                  <a:lnTo>
                    <a:pt x="1399" y="452"/>
                  </a:lnTo>
                  <a:lnTo>
                    <a:pt x="1400" y="452"/>
                  </a:lnTo>
                  <a:lnTo>
                    <a:pt x="1400" y="452"/>
                  </a:lnTo>
                  <a:lnTo>
                    <a:pt x="1400" y="452"/>
                  </a:lnTo>
                  <a:lnTo>
                    <a:pt x="1400" y="452"/>
                  </a:lnTo>
                  <a:lnTo>
                    <a:pt x="1400" y="452"/>
                  </a:lnTo>
                  <a:lnTo>
                    <a:pt x="1400" y="452"/>
                  </a:lnTo>
                  <a:lnTo>
                    <a:pt x="1400" y="452"/>
                  </a:lnTo>
                  <a:lnTo>
                    <a:pt x="1401" y="452"/>
                  </a:lnTo>
                  <a:lnTo>
                    <a:pt x="1401" y="452"/>
                  </a:lnTo>
                  <a:lnTo>
                    <a:pt x="1401" y="452"/>
                  </a:lnTo>
                  <a:lnTo>
                    <a:pt x="1401" y="452"/>
                  </a:lnTo>
                  <a:lnTo>
                    <a:pt x="1401" y="452"/>
                  </a:lnTo>
                  <a:lnTo>
                    <a:pt x="1401" y="452"/>
                  </a:lnTo>
                  <a:lnTo>
                    <a:pt x="1401" y="452"/>
                  </a:lnTo>
                  <a:lnTo>
                    <a:pt x="1402" y="452"/>
                  </a:lnTo>
                  <a:lnTo>
                    <a:pt x="1402" y="452"/>
                  </a:lnTo>
                  <a:lnTo>
                    <a:pt x="1402" y="452"/>
                  </a:lnTo>
                  <a:lnTo>
                    <a:pt x="1402" y="452"/>
                  </a:lnTo>
                  <a:lnTo>
                    <a:pt x="1402" y="452"/>
                  </a:lnTo>
                  <a:lnTo>
                    <a:pt x="1402" y="452"/>
                  </a:lnTo>
                  <a:lnTo>
                    <a:pt x="1402" y="452"/>
                  </a:lnTo>
                  <a:lnTo>
                    <a:pt x="1403" y="452"/>
                  </a:lnTo>
                  <a:lnTo>
                    <a:pt x="1403" y="452"/>
                  </a:lnTo>
                  <a:lnTo>
                    <a:pt x="1403" y="452"/>
                  </a:lnTo>
                  <a:lnTo>
                    <a:pt x="1403" y="452"/>
                  </a:lnTo>
                  <a:lnTo>
                    <a:pt x="1403" y="452"/>
                  </a:lnTo>
                  <a:lnTo>
                    <a:pt x="1403" y="452"/>
                  </a:lnTo>
                  <a:lnTo>
                    <a:pt x="1403" y="452"/>
                  </a:lnTo>
                  <a:lnTo>
                    <a:pt x="1404" y="452"/>
                  </a:lnTo>
                  <a:lnTo>
                    <a:pt x="1404" y="452"/>
                  </a:lnTo>
                  <a:lnTo>
                    <a:pt x="1404" y="453"/>
                  </a:lnTo>
                  <a:lnTo>
                    <a:pt x="1404" y="453"/>
                  </a:lnTo>
                  <a:lnTo>
                    <a:pt x="1404" y="453"/>
                  </a:lnTo>
                  <a:lnTo>
                    <a:pt x="1404" y="453"/>
                  </a:lnTo>
                  <a:lnTo>
                    <a:pt x="1404" y="453"/>
                  </a:lnTo>
                  <a:lnTo>
                    <a:pt x="1405" y="453"/>
                  </a:lnTo>
                  <a:lnTo>
                    <a:pt x="1405" y="453"/>
                  </a:lnTo>
                  <a:lnTo>
                    <a:pt x="1405" y="453"/>
                  </a:lnTo>
                  <a:lnTo>
                    <a:pt x="1405" y="453"/>
                  </a:lnTo>
                  <a:lnTo>
                    <a:pt x="1405" y="453"/>
                  </a:lnTo>
                  <a:lnTo>
                    <a:pt x="1405" y="453"/>
                  </a:lnTo>
                  <a:lnTo>
                    <a:pt x="1405" y="451"/>
                  </a:lnTo>
                  <a:lnTo>
                    <a:pt x="1405" y="451"/>
                  </a:lnTo>
                  <a:lnTo>
                    <a:pt x="1405" y="451"/>
                  </a:lnTo>
                  <a:lnTo>
                    <a:pt x="1405" y="451"/>
                  </a:lnTo>
                  <a:lnTo>
                    <a:pt x="1405" y="451"/>
                  </a:lnTo>
                  <a:lnTo>
                    <a:pt x="1405" y="451"/>
                  </a:lnTo>
                  <a:lnTo>
                    <a:pt x="1405" y="451"/>
                  </a:lnTo>
                  <a:lnTo>
                    <a:pt x="1404" y="451"/>
                  </a:lnTo>
                  <a:lnTo>
                    <a:pt x="1404" y="451"/>
                  </a:lnTo>
                  <a:lnTo>
                    <a:pt x="1404" y="451"/>
                  </a:lnTo>
                  <a:lnTo>
                    <a:pt x="1404" y="451"/>
                  </a:lnTo>
                  <a:lnTo>
                    <a:pt x="1404" y="451"/>
                  </a:lnTo>
                  <a:lnTo>
                    <a:pt x="1404" y="451"/>
                  </a:lnTo>
                  <a:lnTo>
                    <a:pt x="1404" y="451"/>
                  </a:lnTo>
                  <a:lnTo>
                    <a:pt x="1403" y="451"/>
                  </a:lnTo>
                  <a:lnTo>
                    <a:pt x="1403" y="451"/>
                  </a:lnTo>
                  <a:lnTo>
                    <a:pt x="1403" y="451"/>
                  </a:lnTo>
                  <a:lnTo>
                    <a:pt x="1403" y="451"/>
                  </a:lnTo>
                  <a:lnTo>
                    <a:pt x="1403" y="451"/>
                  </a:lnTo>
                  <a:lnTo>
                    <a:pt x="1403" y="451"/>
                  </a:lnTo>
                  <a:lnTo>
                    <a:pt x="1403" y="451"/>
                  </a:lnTo>
                  <a:lnTo>
                    <a:pt x="1402" y="451"/>
                  </a:lnTo>
                  <a:lnTo>
                    <a:pt x="1402" y="451"/>
                  </a:lnTo>
                  <a:lnTo>
                    <a:pt x="1402" y="450"/>
                  </a:lnTo>
                  <a:lnTo>
                    <a:pt x="1402" y="450"/>
                  </a:lnTo>
                  <a:lnTo>
                    <a:pt x="1402" y="450"/>
                  </a:lnTo>
                  <a:lnTo>
                    <a:pt x="1402" y="450"/>
                  </a:lnTo>
                  <a:lnTo>
                    <a:pt x="1401" y="450"/>
                  </a:lnTo>
                  <a:lnTo>
                    <a:pt x="1401" y="450"/>
                  </a:lnTo>
                  <a:lnTo>
                    <a:pt x="1401" y="450"/>
                  </a:lnTo>
                  <a:lnTo>
                    <a:pt x="1401" y="450"/>
                  </a:lnTo>
                  <a:lnTo>
                    <a:pt x="1401" y="450"/>
                  </a:lnTo>
                  <a:lnTo>
                    <a:pt x="1401" y="450"/>
                  </a:lnTo>
                  <a:lnTo>
                    <a:pt x="1401" y="450"/>
                  </a:lnTo>
                  <a:lnTo>
                    <a:pt x="1400" y="450"/>
                  </a:lnTo>
                  <a:lnTo>
                    <a:pt x="1400" y="450"/>
                  </a:lnTo>
                  <a:lnTo>
                    <a:pt x="1400" y="450"/>
                  </a:lnTo>
                  <a:lnTo>
                    <a:pt x="1400" y="450"/>
                  </a:lnTo>
                  <a:lnTo>
                    <a:pt x="1400" y="450"/>
                  </a:lnTo>
                  <a:lnTo>
                    <a:pt x="1400" y="450"/>
                  </a:lnTo>
                  <a:lnTo>
                    <a:pt x="1400" y="450"/>
                  </a:lnTo>
                  <a:lnTo>
                    <a:pt x="1399" y="450"/>
                  </a:lnTo>
                  <a:lnTo>
                    <a:pt x="1399" y="450"/>
                  </a:lnTo>
                  <a:lnTo>
                    <a:pt x="1399" y="450"/>
                  </a:lnTo>
                  <a:lnTo>
                    <a:pt x="1399" y="450"/>
                  </a:lnTo>
                  <a:lnTo>
                    <a:pt x="1399" y="450"/>
                  </a:lnTo>
                  <a:lnTo>
                    <a:pt x="1399" y="450"/>
                  </a:lnTo>
                  <a:lnTo>
                    <a:pt x="1399" y="450"/>
                  </a:lnTo>
                  <a:lnTo>
                    <a:pt x="1398" y="450"/>
                  </a:lnTo>
                  <a:lnTo>
                    <a:pt x="1398" y="450"/>
                  </a:lnTo>
                  <a:lnTo>
                    <a:pt x="1398" y="450"/>
                  </a:lnTo>
                  <a:lnTo>
                    <a:pt x="1398" y="450"/>
                  </a:lnTo>
                  <a:lnTo>
                    <a:pt x="1398" y="450"/>
                  </a:lnTo>
                  <a:lnTo>
                    <a:pt x="1398" y="450"/>
                  </a:lnTo>
                  <a:lnTo>
                    <a:pt x="1398" y="450"/>
                  </a:lnTo>
                  <a:lnTo>
                    <a:pt x="1397" y="450"/>
                  </a:lnTo>
                  <a:lnTo>
                    <a:pt x="1397" y="450"/>
                  </a:lnTo>
                  <a:lnTo>
                    <a:pt x="1397" y="450"/>
                  </a:lnTo>
                  <a:lnTo>
                    <a:pt x="1397" y="450"/>
                  </a:lnTo>
                  <a:lnTo>
                    <a:pt x="1397" y="450"/>
                  </a:lnTo>
                  <a:lnTo>
                    <a:pt x="1397" y="450"/>
                  </a:lnTo>
                  <a:lnTo>
                    <a:pt x="1397" y="450"/>
                  </a:lnTo>
                  <a:lnTo>
                    <a:pt x="1396" y="450"/>
                  </a:lnTo>
                  <a:lnTo>
                    <a:pt x="1396" y="450"/>
                  </a:lnTo>
                  <a:lnTo>
                    <a:pt x="1396" y="450"/>
                  </a:lnTo>
                  <a:lnTo>
                    <a:pt x="1396" y="450"/>
                  </a:lnTo>
                  <a:lnTo>
                    <a:pt x="1396" y="450"/>
                  </a:lnTo>
                  <a:lnTo>
                    <a:pt x="1396" y="450"/>
                  </a:lnTo>
                  <a:lnTo>
                    <a:pt x="1395" y="450"/>
                  </a:lnTo>
                  <a:lnTo>
                    <a:pt x="1395" y="450"/>
                  </a:lnTo>
                  <a:lnTo>
                    <a:pt x="1395" y="450"/>
                  </a:lnTo>
                  <a:lnTo>
                    <a:pt x="1395" y="450"/>
                  </a:lnTo>
                  <a:lnTo>
                    <a:pt x="1395" y="450"/>
                  </a:lnTo>
                  <a:lnTo>
                    <a:pt x="1395" y="450"/>
                  </a:lnTo>
                  <a:lnTo>
                    <a:pt x="1395" y="450"/>
                  </a:lnTo>
                  <a:lnTo>
                    <a:pt x="1394" y="450"/>
                  </a:lnTo>
                  <a:lnTo>
                    <a:pt x="1394" y="450"/>
                  </a:lnTo>
                  <a:lnTo>
                    <a:pt x="1394" y="450"/>
                  </a:lnTo>
                  <a:lnTo>
                    <a:pt x="1394" y="450"/>
                  </a:lnTo>
                  <a:lnTo>
                    <a:pt x="1394" y="450"/>
                  </a:lnTo>
                  <a:lnTo>
                    <a:pt x="1394" y="450"/>
                  </a:lnTo>
                  <a:lnTo>
                    <a:pt x="1394" y="450"/>
                  </a:lnTo>
                  <a:lnTo>
                    <a:pt x="1393" y="450"/>
                  </a:lnTo>
                  <a:lnTo>
                    <a:pt x="1393" y="450"/>
                  </a:lnTo>
                  <a:lnTo>
                    <a:pt x="1393" y="450"/>
                  </a:lnTo>
                  <a:lnTo>
                    <a:pt x="1393" y="450"/>
                  </a:lnTo>
                  <a:lnTo>
                    <a:pt x="1393" y="450"/>
                  </a:lnTo>
                  <a:lnTo>
                    <a:pt x="1393" y="451"/>
                  </a:lnTo>
                  <a:lnTo>
                    <a:pt x="1393" y="451"/>
                  </a:lnTo>
                  <a:lnTo>
                    <a:pt x="1392" y="451"/>
                  </a:lnTo>
                  <a:lnTo>
                    <a:pt x="1392" y="451"/>
                  </a:lnTo>
                  <a:lnTo>
                    <a:pt x="1392" y="451"/>
                  </a:lnTo>
                  <a:lnTo>
                    <a:pt x="1392" y="451"/>
                  </a:lnTo>
                  <a:lnTo>
                    <a:pt x="1392" y="452"/>
                  </a:lnTo>
                  <a:close/>
                  <a:moveTo>
                    <a:pt x="1413" y="454"/>
                  </a:moveTo>
                  <a:lnTo>
                    <a:pt x="1413" y="454"/>
                  </a:lnTo>
                  <a:lnTo>
                    <a:pt x="1414" y="454"/>
                  </a:lnTo>
                  <a:lnTo>
                    <a:pt x="1414" y="454"/>
                  </a:lnTo>
                  <a:lnTo>
                    <a:pt x="1414" y="454"/>
                  </a:lnTo>
                  <a:lnTo>
                    <a:pt x="1414" y="454"/>
                  </a:lnTo>
                  <a:lnTo>
                    <a:pt x="1414" y="454"/>
                  </a:lnTo>
                  <a:lnTo>
                    <a:pt x="1414" y="454"/>
                  </a:lnTo>
                  <a:lnTo>
                    <a:pt x="1414" y="454"/>
                  </a:lnTo>
                  <a:lnTo>
                    <a:pt x="1415" y="454"/>
                  </a:lnTo>
                  <a:lnTo>
                    <a:pt x="1415" y="454"/>
                  </a:lnTo>
                  <a:lnTo>
                    <a:pt x="1415" y="454"/>
                  </a:lnTo>
                  <a:lnTo>
                    <a:pt x="1415" y="454"/>
                  </a:lnTo>
                  <a:lnTo>
                    <a:pt x="1415" y="454"/>
                  </a:lnTo>
                  <a:lnTo>
                    <a:pt x="1415" y="454"/>
                  </a:lnTo>
                  <a:lnTo>
                    <a:pt x="1415" y="454"/>
                  </a:lnTo>
                  <a:lnTo>
                    <a:pt x="1416" y="454"/>
                  </a:lnTo>
                  <a:lnTo>
                    <a:pt x="1416" y="454"/>
                  </a:lnTo>
                  <a:lnTo>
                    <a:pt x="1416" y="454"/>
                  </a:lnTo>
                  <a:lnTo>
                    <a:pt x="1416" y="454"/>
                  </a:lnTo>
                  <a:lnTo>
                    <a:pt x="1416" y="454"/>
                  </a:lnTo>
                  <a:lnTo>
                    <a:pt x="1416" y="454"/>
                  </a:lnTo>
                  <a:lnTo>
                    <a:pt x="1417" y="454"/>
                  </a:lnTo>
                  <a:lnTo>
                    <a:pt x="1417" y="455"/>
                  </a:lnTo>
                  <a:lnTo>
                    <a:pt x="1417" y="455"/>
                  </a:lnTo>
                  <a:lnTo>
                    <a:pt x="1417" y="455"/>
                  </a:lnTo>
                  <a:lnTo>
                    <a:pt x="1417" y="455"/>
                  </a:lnTo>
                  <a:lnTo>
                    <a:pt x="1417" y="455"/>
                  </a:lnTo>
                  <a:lnTo>
                    <a:pt x="1417" y="455"/>
                  </a:lnTo>
                  <a:lnTo>
                    <a:pt x="1417" y="455"/>
                  </a:lnTo>
                  <a:lnTo>
                    <a:pt x="1418" y="455"/>
                  </a:lnTo>
                  <a:lnTo>
                    <a:pt x="1418" y="455"/>
                  </a:lnTo>
                  <a:lnTo>
                    <a:pt x="1418" y="455"/>
                  </a:lnTo>
                  <a:lnTo>
                    <a:pt x="1418" y="455"/>
                  </a:lnTo>
                  <a:lnTo>
                    <a:pt x="1418" y="455"/>
                  </a:lnTo>
                  <a:lnTo>
                    <a:pt x="1418" y="455"/>
                  </a:lnTo>
                  <a:lnTo>
                    <a:pt x="1419" y="455"/>
                  </a:lnTo>
                  <a:lnTo>
                    <a:pt x="1419" y="455"/>
                  </a:lnTo>
                  <a:lnTo>
                    <a:pt x="1419" y="455"/>
                  </a:lnTo>
                  <a:lnTo>
                    <a:pt x="1419" y="455"/>
                  </a:lnTo>
                  <a:lnTo>
                    <a:pt x="1419" y="455"/>
                  </a:lnTo>
                  <a:lnTo>
                    <a:pt x="1419" y="455"/>
                  </a:lnTo>
                  <a:lnTo>
                    <a:pt x="1419" y="455"/>
                  </a:lnTo>
                  <a:lnTo>
                    <a:pt x="1420" y="455"/>
                  </a:lnTo>
                  <a:lnTo>
                    <a:pt x="1420" y="455"/>
                  </a:lnTo>
                  <a:lnTo>
                    <a:pt x="1420" y="455"/>
                  </a:lnTo>
                  <a:lnTo>
                    <a:pt x="1420" y="455"/>
                  </a:lnTo>
                  <a:lnTo>
                    <a:pt x="1420" y="455"/>
                  </a:lnTo>
                  <a:lnTo>
                    <a:pt x="1420" y="455"/>
                  </a:lnTo>
                  <a:lnTo>
                    <a:pt x="1420" y="456"/>
                  </a:lnTo>
                  <a:lnTo>
                    <a:pt x="1421" y="456"/>
                  </a:lnTo>
                  <a:lnTo>
                    <a:pt x="1421" y="456"/>
                  </a:lnTo>
                  <a:lnTo>
                    <a:pt x="1421" y="456"/>
                  </a:lnTo>
                  <a:lnTo>
                    <a:pt x="1421" y="456"/>
                  </a:lnTo>
                  <a:lnTo>
                    <a:pt x="1421" y="456"/>
                  </a:lnTo>
                  <a:lnTo>
                    <a:pt x="1421" y="456"/>
                  </a:lnTo>
                  <a:lnTo>
                    <a:pt x="1421" y="456"/>
                  </a:lnTo>
                  <a:lnTo>
                    <a:pt x="1422" y="456"/>
                  </a:lnTo>
                  <a:lnTo>
                    <a:pt x="1422" y="456"/>
                  </a:lnTo>
                  <a:lnTo>
                    <a:pt x="1422" y="456"/>
                  </a:lnTo>
                  <a:lnTo>
                    <a:pt x="1422" y="456"/>
                  </a:lnTo>
                  <a:lnTo>
                    <a:pt x="1422" y="456"/>
                  </a:lnTo>
                  <a:lnTo>
                    <a:pt x="1422" y="456"/>
                  </a:lnTo>
                  <a:lnTo>
                    <a:pt x="1422" y="456"/>
                  </a:lnTo>
                  <a:lnTo>
                    <a:pt x="1423" y="456"/>
                  </a:lnTo>
                  <a:lnTo>
                    <a:pt x="1423" y="456"/>
                  </a:lnTo>
                  <a:lnTo>
                    <a:pt x="1423" y="456"/>
                  </a:lnTo>
                  <a:lnTo>
                    <a:pt x="1423" y="456"/>
                  </a:lnTo>
                  <a:lnTo>
                    <a:pt x="1423" y="456"/>
                  </a:lnTo>
                  <a:lnTo>
                    <a:pt x="1423" y="456"/>
                  </a:lnTo>
                  <a:lnTo>
                    <a:pt x="1423" y="456"/>
                  </a:lnTo>
                  <a:lnTo>
                    <a:pt x="1424" y="456"/>
                  </a:lnTo>
                  <a:lnTo>
                    <a:pt x="1424" y="456"/>
                  </a:lnTo>
                  <a:lnTo>
                    <a:pt x="1424" y="456"/>
                  </a:lnTo>
                  <a:lnTo>
                    <a:pt x="1424" y="456"/>
                  </a:lnTo>
                  <a:lnTo>
                    <a:pt x="1424" y="456"/>
                  </a:lnTo>
                  <a:lnTo>
                    <a:pt x="1424" y="457"/>
                  </a:lnTo>
                  <a:lnTo>
                    <a:pt x="1424" y="457"/>
                  </a:lnTo>
                  <a:lnTo>
                    <a:pt x="1425" y="457"/>
                  </a:lnTo>
                  <a:lnTo>
                    <a:pt x="1425" y="457"/>
                  </a:lnTo>
                  <a:lnTo>
                    <a:pt x="1425" y="457"/>
                  </a:lnTo>
                  <a:lnTo>
                    <a:pt x="1425" y="457"/>
                  </a:lnTo>
                  <a:lnTo>
                    <a:pt x="1425" y="457"/>
                  </a:lnTo>
                  <a:lnTo>
                    <a:pt x="1425" y="457"/>
                  </a:lnTo>
                  <a:lnTo>
                    <a:pt x="1425" y="457"/>
                  </a:lnTo>
                  <a:lnTo>
                    <a:pt x="1426" y="457"/>
                  </a:lnTo>
                  <a:lnTo>
                    <a:pt x="1426" y="457"/>
                  </a:lnTo>
                  <a:lnTo>
                    <a:pt x="1426" y="457"/>
                  </a:lnTo>
                  <a:lnTo>
                    <a:pt x="1426" y="457"/>
                  </a:lnTo>
                  <a:lnTo>
                    <a:pt x="1426" y="457"/>
                  </a:lnTo>
                  <a:lnTo>
                    <a:pt x="1426" y="457"/>
                  </a:lnTo>
                  <a:lnTo>
                    <a:pt x="1427" y="455"/>
                  </a:lnTo>
                  <a:lnTo>
                    <a:pt x="1427" y="455"/>
                  </a:lnTo>
                  <a:lnTo>
                    <a:pt x="1426" y="455"/>
                  </a:lnTo>
                  <a:lnTo>
                    <a:pt x="1426" y="455"/>
                  </a:lnTo>
                  <a:lnTo>
                    <a:pt x="1426" y="455"/>
                  </a:lnTo>
                  <a:lnTo>
                    <a:pt x="1426" y="455"/>
                  </a:lnTo>
                  <a:lnTo>
                    <a:pt x="1426" y="455"/>
                  </a:lnTo>
                  <a:lnTo>
                    <a:pt x="1426" y="455"/>
                  </a:lnTo>
                  <a:lnTo>
                    <a:pt x="1425" y="455"/>
                  </a:lnTo>
                  <a:lnTo>
                    <a:pt x="1425" y="455"/>
                  </a:lnTo>
                  <a:lnTo>
                    <a:pt x="1425" y="455"/>
                  </a:lnTo>
                  <a:lnTo>
                    <a:pt x="1425" y="455"/>
                  </a:lnTo>
                  <a:lnTo>
                    <a:pt x="1425" y="455"/>
                  </a:lnTo>
                  <a:lnTo>
                    <a:pt x="1425" y="455"/>
                  </a:lnTo>
                  <a:lnTo>
                    <a:pt x="1425" y="455"/>
                  </a:lnTo>
                  <a:lnTo>
                    <a:pt x="1424" y="455"/>
                  </a:lnTo>
                  <a:lnTo>
                    <a:pt x="1424" y="455"/>
                  </a:lnTo>
                  <a:lnTo>
                    <a:pt x="1424" y="455"/>
                  </a:lnTo>
                  <a:lnTo>
                    <a:pt x="1424" y="455"/>
                  </a:lnTo>
                  <a:lnTo>
                    <a:pt x="1424" y="454"/>
                  </a:lnTo>
                  <a:lnTo>
                    <a:pt x="1424" y="454"/>
                  </a:lnTo>
                  <a:lnTo>
                    <a:pt x="1424" y="454"/>
                  </a:lnTo>
                  <a:lnTo>
                    <a:pt x="1423" y="454"/>
                  </a:lnTo>
                  <a:lnTo>
                    <a:pt x="1423" y="454"/>
                  </a:lnTo>
                  <a:lnTo>
                    <a:pt x="1423" y="454"/>
                  </a:lnTo>
                  <a:lnTo>
                    <a:pt x="1423" y="454"/>
                  </a:lnTo>
                  <a:lnTo>
                    <a:pt x="1423" y="454"/>
                  </a:lnTo>
                  <a:lnTo>
                    <a:pt x="1423" y="454"/>
                  </a:lnTo>
                  <a:lnTo>
                    <a:pt x="1423" y="454"/>
                  </a:lnTo>
                  <a:lnTo>
                    <a:pt x="1422" y="454"/>
                  </a:lnTo>
                  <a:lnTo>
                    <a:pt x="1422" y="454"/>
                  </a:lnTo>
                  <a:lnTo>
                    <a:pt x="1422" y="454"/>
                  </a:lnTo>
                  <a:lnTo>
                    <a:pt x="1422" y="454"/>
                  </a:lnTo>
                  <a:lnTo>
                    <a:pt x="1422" y="454"/>
                  </a:lnTo>
                  <a:lnTo>
                    <a:pt x="1422" y="454"/>
                  </a:lnTo>
                  <a:lnTo>
                    <a:pt x="1422" y="454"/>
                  </a:lnTo>
                  <a:lnTo>
                    <a:pt x="1421" y="454"/>
                  </a:lnTo>
                  <a:lnTo>
                    <a:pt x="1421" y="454"/>
                  </a:lnTo>
                  <a:lnTo>
                    <a:pt x="1421" y="454"/>
                  </a:lnTo>
                  <a:lnTo>
                    <a:pt x="1421" y="454"/>
                  </a:lnTo>
                  <a:lnTo>
                    <a:pt x="1421" y="454"/>
                  </a:lnTo>
                  <a:lnTo>
                    <a:pt x="1421" y="454"/>
                  </a:lnTo>
                  <a:lnTo>
                    <a:pt x="1420" y="454"/>
                  </a:lnTo>
                  <a:lnTo>
                    <a:pt x="1420" y="454"/>
                  </a:lnTo>
                  <a:lnTo>
                    <a:pt x="1420" y="454"/>
                  </a:lnTo>
                  <a:lnTo>
                    <a:pt x="1420" y="454"/>
                  </a:lnTo>
                  <a:lnTo>
                    <a:pt x="1420" y="453"/>
                  </a:lnTo>
                  <a:lnTo>
                    <a:pt x="1420" y="453"/>
                  </a:lnTo>
                  <a:lnTo>
                    <a:pt x="1420" y="453"/>
                  </a:lnTo>
                  <a:lnTo>
                    <a:pt x="1419" y="453"/>
                  </a:lnTo>
                  <a:lnTo>
                    <a:pt x="1419" y="453"/>
                  </a:lnTo>
                  <a:lnTo>
                    <a:pt x="1419" y="453"/>
                  </a:lnTo>
                  <a:lnTo>
                    <a:pt x="1419" y="453"/>
                  </a:lnTo>
                  <a:lnTo>
                    <a:pt x="1419" y="453"/>
                  </a:lnTo>
                  <a:lnTo>
                    <a:pt x="1419" y="453"/>
                  </a:lnTo>
                  <a:lnTo>
                    <a:pt x="1419" y="453"/>
                  </a:lnTo>
                  <a:lnTo>
                    <a:pt x="1418" y="453"/>
                  </a:lnTo>
                  <a:lnTo>
                    <a:pt x="1418" y="453"/>
                  </a:lnTo>
                  <a:lnTo>
                    <a:pt x="1418" y="453"/>
                  </a:lnTo>
                  <a:lnTo>
                    <a:pt x="1418" y="453"/>
                  </a:lnTo>
                  <a:lnTo>
                    <a:pt x="1418" y="453"/>
                  </a:lnTo>
                  <a:lnTo>
                    <a:pt x="1418" y="453"/>
                  </a:lnTo>
                  <a:lnTo>
                    <a:pt x="1418" y="453"/>
                  </a:lnTo>
                  <a:lnTo>
                    <a:pt x="1417" y="453"/>
                  </a:lnTo>
                  <a:lnTo>
                    <a:pt x="1417" y="453"/>
                  </a:lnTo>
                  <a:lnTo>
                    <a:pt x="1417" y="453"/>
                  </a:lnTo>
                  <a:lnTo>
                    <a:pt x="1417" y="453"/>
                  </a:lnTo>
                  <a:lnTo>
                    <a:pt x="1417" y="453"/>
                  </a:lnTo>
                  <a:lnTo>
                    <a:pt x="1417" y="453"/>
                  </a:lnTo>
                  <a:lnTo>
                    <a:pt x="1417" y="453"/>
                  </a:lnTo>
                  <a:lnTo>
                    <a:pt x="1416" y="453"/>
                  </a:lnTo>
                  <a:lnTo>
                    <a:pt x="1416" y="453"/>
                  </a:lnTo>
                  <a:lnTo>
                    <a:pt x="1416" y="453"/>
                  </a:lnTo>
                  <a:lnTo>
                    <a:pt x="1416" y="453"/>
                  </a:lnTo>
                  <a:lnTo>
                    <a:pt x="1416" y="453"/>
                  </a:lnTo>
                  <a:lnTo>
                    <a:pt x="1416" y="453"/>
                  </a:lnTo>
                  <a:lnTo>
                    <a:pt x="1416" y="453"/>
                  </a:lnTo>
                  <a:lnTo>
                    <a:pt x="1415" y="452"/>
                  </a:lnTo>
                  <a:lnTo>
                    <a:pt x="1415" y="452"/>
                  </a:lnTo>
                  <a:lnTo>
                    <a:pt x="1415" y="452"/>
                  </a:lnTo>
                  <a:lnTo>
                    <a:pt x="1415" y="452"/>
                  </a:lnTo>
                  <a:lnTo>
                    <a:pt x="1415" y="452"/>
                  </a:lnTo>
                  <a:lnTo>
                    <a:pt x="1415" y="452"/>
                  </a:lnTo>
                  <a:lnTo>
                    <a:pt x="1415" y="452"/>
                  </a:lnTo>
                  <a:lnTo>
                    <a:pt x="1414" y="452"/>
                  </a:lnTo>
                  <a:lnTo>
                    <a:pt x="1414" y="452"/>
                  </a:lnTo>
                  <a:lnTo>
                    <a:pt x="1414" y="452"/>
                  </a:lnTo>
                  <a:lnTo>
                    <a:pt x="1414" y="452"/>
                  </a:lnTo>
                  <a:lnTo>
                    <a:pt x="1414" y="452"/>
                  </a:lnTo>
                  <a:lnTo>
                    <a:pt x="1414" y="452"/>
                  </a:lnTo>
                  <a:lnTo>
                    <a:pt x="1414" y="452"/>
                  </a:lnTo>
                  <a:lnTo>
                    <a:pt x="1413" y="454"/>
                  </a:lnTo>
                  <a:close/>
                  <a:moveTo>
                    <a:pt x="1434" y="459"/>
                  </a:moveTo>
                  <a:lnTo>
                    <a:pt x="1435" y="459"/>
                  </a:lnTo>
                  <a:lnTo>
                    <a:pt x="1435" y="459"/>
                  </a:lnTo>
                  <a:lnTo>
                    <a:pt x="1435" y="459"/>
                  </a:lnTo>
                  <a:lnTo>
                    <a:pt x="1435" y="460"/>
                  </a:lnTo>
                  <a:lnTo>
                    <a:pt x="1435" y="460"/>
                  </a:lnTo>
                  <a:lnTo>
                    <a:pt x="1435" y="460"/>
                  </a:lnTo>
                  <a:lnTo>
                    <a:pt x="1435" y="460"/>
                  </a:lnTo>
                  <a:lnTo>
                    <a:pt x="1436" y="460"/>
                  </a:lnTo>
                  <a:lnTo>
                    <a:pt x="1436" y="460"/>
                  </a:lnTo>
                  <a:lnTo>
                    <a:pt x="1436" y="460"/>
                  </a:lnTo>
                  <a:lnTo>
                    <a:pt x="1436" y="460"/>
                  </a:lnTo>
                  <a:lnTo>
                    <a:pt x="1436" y="460"/>
                  </a:lnTo>
                  <a:lnTo>
                    <a:pt x="1436" y="460"/>
                  </a:lnTo>
                  <a:lnTo>
                    <a:pt x="1436" y="460"/>
                  </a:lnTo>
                  <a:lnTo>
                    <a:pt x="1437" y="460"/>
                  </a:lnTo>
                  <a:lnTo>
                    <a:pt x="1437" y="460"/>
                  </a:lnTo>
                  <a:lnTo>
                    <a:pt x="1437" y="460"/>
                  </a:lnTo>
                  <a:lnTo>
                    <a:pt x="1437" y="460"/>
                  </a:lnTo>
                  <a:lnTo>
                    <a:pt x="1437" y="460"/>
                  </a:lnTo>
                  <a:lnTo>
                    <a:pt x="1437" y="460"/>
                  </a:lnTo>
                  <a:lnTo>
                    <a:pt x="1437" y="460"/>
                  </a:lnTo>
                  <a:lnTo>
                    <a:pt x="1438" y="460"/>
                  </a:lnTo>
                  <a:lnTo>
                    <a:pt x="1438" y="460"/>
                  </a:lnTo>
                  <a:lnTo>
                    <a:pt x="1438" y="460"/>
                  </a:lnTo>
                  <a:lnTo>
                    <a:pt x="1438" y="460"/>
                  </a:lnTo>
                  <a:lnTo>
                    <a:pt x="1438" y="460"/>
                  </a:lnTo>
                  <a:lnTo>
                    <a:pt x="1438" y="460"/>
                  </a:lnTo>
                  <a:lnTo>
                    <a:pt x="1438" y="460"/>
                  </a:lnTo>
                  <a:lnTo>
                    <a:pt x="1439" y="460"/>
                  </a:lnTo>
                  <a:lnTo>
                    <a:pt x="1439" y="460"/>
                  </a:lnTo>
                  <a:lnTo>
                    <a:pt x="1439" y="460"/>
                  </a:lnTo>
                  <a:lnTo>
                    <a:pt x="1439" y="461"/>
                  </a:lnTo>
                  <a:lnTo>
                    <a:pt x="1439" y="461"/>
                  </a:lnTo>
                  <a:lnTo>
                    <a:pt x="1439" y="461"/>
                  </a:lnTo>
                  <a:lnTo>
                    <a:pt x="1439" y="461"/>
                  </a:lnTo>
                  <a:lnTo>
                    <a:pt x="1440" y="461"/>
                  </a:lnTo>
                  <a:lnTo>
                    <a:pt x="1440" y="461"/>
                  </a:lnTo>
                  <a:lnTo>
                    <a:pt x="1440" y="461"/>
                  </a:lnTo>
                  <a:lnTo>
                    <a:pt x="1440" y="461"/>
                  </a:lnTo>
                  <a:lnTo>
                    <a:pt x="1440" y="461"/>
                  </a:lnTo>
                  <a:lnTo>
                    <a:pt x="1440" y="461"/>
                  </a:lnTo>
                  <a:lnTo>
                    <a:pt x="1440" y="461"/>
                  </a:lnTo>
                  <a:lnTo>
                    <a:pt x="1441" y="461"/>
                  </a:lnTo>
                  <a:lnTo>
                    <a:pt x="1441" y="461"/>
                  </a:lnTo>
                  <a:lnTo>
                    <a:pt x="1441" y="461"/>
                  </a:lnTo>
                  <a:lnTo>
                    <a:pt x="1441" y="461"/>
                  </a:lnTo>
                  <a:lnTo>
                    <a:pt x="1441" y="461"/>
                  </a:lnTo>
                  <a:lnTo>
                    <a:pt x="1441" y="461"/>
                  </a:lnTo>
                  <a:lnTo>
                    <a:pt x="1441" y="461"/>
                  </a:lnTo>
                  <a:lnTo>
                    <a:pt x="1442" y="461"/>
                  </a:lnTo>
                  <a:lnTo>
                    <a:pt x="1442" y="461"/>
                  </a:lnTo>
                  <a:lnTo>
                    <a:pt x="1442" y="461"/>
                  </a:lnTo>
                  <a:lnTo>
                    <a:pt x="1442" y="461"/>
                  </a:lnTo>
                  <a:lnTo>
                    <a:pt x="1442" y="461"/>
                  </a:lnTo>
                  <a:lnTo>
                    <a:pt x="1442" y="461"/>
                  </a:lnTo>
                  <a:lnTo>
                    <a:pt x="1443" y="461"/>
                  </a:lnTo>
                  <a:lnTo>
                    <a:pt x="1443" y="461"/>
                  </a:lnTo>
                  <a:lnTo>
                    <a:pt x="1443" y="461"/>
                  </a:lnTo>
                  <a:lnTo>
                    <a:pt x="1443" y="461"/>
                  </a:lnTo>
                  <a:lnTo>
                    <a:pt x="1443" y="461"/>
                  </a:lnTo>
                  <a:lnTo>
                    <a:pt x="1443" y="462"/>
                  </a:lnTo>
                  <a:lnTo>
                    <a:pt x="1443" y="462"/>
                  </a:lnTo>
                  <a:lnTo>
                    <a:pt x="1444" y="462"/>
                  </a:lnTo>
                  <a:lnTo>
                    <a:pt x="1444" y="462"/>
                  </a:lnTo>
                  <a:lnTo>
                    <a:pt x="1444" y="462"/>
                  </a:lnTo>
                  <a:lnTo>
                    <a:pt x="1444" y="462"/>
                  </a:lnTo>
                  <a:lnTo>
                    <a:pt x="1444" y="462"/>
                  </a:lnTo>
                  <a:lnTo>
                    <a:pt x="1444" y="462"/>
                  </a:lnTo>
                  <a:lnTo>
                    <a:pt x="1444" y="462"/>
                  </a:lnTo>
                  <a:lnTo>
                    <a:pt x="1445" y="462"/>
                  </a:lnTo>
                  <a:lnTo>
                    <a:pt x="1445" y="462"/>
                  </a:lnTo>
                  <a:lnTo>
                    <a:pt x="1445" y="462"/>
                  </a:lnTo>
                  <a:lnTo>
                    <a:pt x="1445" y="462"/>
                  </a:lnTo>
                  <a:lnTo>
                    <a:pt x="1445" y="462"/>
                  </a:lnTo>
                  <a:lnTo>
                    <a:pt x="1445" y="462"/>
                  </a:lnTo>
                  <a:lnTo>
                    <a:pt x="1446" y="462"/>
                  </a:lnTo>
                  <a:lnTo>
                    <a:pt x="1446" y="462"/>
                  </a:lnTo>
                  <a:lnTo>
                    <a:pt x="1446" y="462"/>
                  </a:lnTo>
                  <a:lnTo>
                    <a:pt x="1446" y="462"/>
                  </a:lnTo>
                  <a:lnTo>
                    <a:pt x="1446" y="462"/>
                  </a:lnTo>
                  <a:lnTo>
                    <a:pt x="1446" y="462"/>
                  </a:lnTo>
                  <a:lnTo>
                    <a:pt x="1446" y="462"/>
                  </a:lnTo>
                  <a:lnTo>
                    <a:pt x="1447" y="462"/>
                  </a:lnTo>
                  <a:lnTo>
                    <a:pt x="1447" y="462"/>
                  </a:lnTo>
                  <a:lnTo>
                    <a:pt x="1447" y="462"/>
                  </a:lnTo>
                  <a:lnTo>
                    <a:pt x="1447" y="462"/>
                  </a:lnTo>
                  <a:lnTo>
                    <a:pt x="1447" y="462"/>
                  </a:lnTo>
                  <a:lnTo>
                    <a:pt x="1447" y="462"/>
                  </a:lnTo>
                  <a:lnTo>
                    <a:pt x="1447" y="462"/>
                  </a:lnTo>
                  <a:lnTo>
                    <a:pt x="1448" y="462"/>
                  </a:lnTo>
                  <a:lnTo>
                    <a:pt x="1448" y="460"/>
                  </a:lnTo>
                  <a:lnTo>
                    <a:pt x="1448" y="460"/>
                  </a:lnTo>
                  <a:lnTo>
                    <a:pt x="1447" y="460"/>
                  </a:lnTo>
                  <a:lnTo>
                    <a:pt x="1447" y="460"/>
                  </a:lnTo>
                  <a:lnTo>
                    <a:pt x="1447" y="460"/>
                  </a:lnTo>
                  <a:lnTo>
                    <a:pt x="1447" y="460"/>
                  </a:lnTo>
                  <a:lnTo>
                    <a:pt x="1447" y="460"/>
                  </a:lnTo>
                  <a:lnTo>
                    <a:pt x="1447" y="460"/>
                  </a:lnTo>
                  <a:lnTo>
                    <a:pt x="1447" y="460"/>
                  </a:lnTo>
                  <a:lnTo>
                    <a:pt x="1446" y="460"/>
                  </a:lnTo>
                  <a:lnTo>
                    <a:pt x="1446" y="460"/>
                  </a:lnTo>
                  <a:lnTo>
                    <a:pt x="1446" y="460"/>
                  </a:lnTo>
                  <a:lnTo>
                    <a:pt x="1446" y="460"/>
                  </a:lnTo>
                  <a:lnTo>
                    <a:pt x="1446" y="460"/>
                  </a:lnTo>
                  <a:lnTo>
                    <a:pt x="1446" y="460"/>
                  </a:lnTo>
                  <a:lnTo>
                    <a:pt x="1446" y="460"/>
                  </a:lnTo>
                  <a:lnTo>
                    <a:pt x="1445" y="460"/>
                  </a:lnTo>
                  <a:lnTo>
                    <a:pt x="1445" y="460"/>
                  </a:lnTo>
                  <a:lnTo>
                    <a:pt x="1445" y="460"/>
                  </a:lnTo>
                  <a:lnTo>
                    <a:pt x="1445" y="460"/>
                  </a:lnTo>
                  <a:lnTo>
                    <a:pt x="1445" y="460"/>
                  </a:lnTo>
                  <a:lnTo>
                    <a:pt x="1445" y="460"/>
                  </a:lnTo>
                  <a:lnTo>
                    <a:pt x="1444" y="460"/>
                  </a:lnTo>
                  <a:lnTo>
                    <a:pt x="1444" y="460"/>
                  </a:lnTo>
                  <a:lnTo>
                    <a:pt x="1444" y="460"/>
                  </a:lnTo>
                  <a:lnTo>
                    <a:pt x="1444" y="460"/>
                  </a:lnTo>
                  <a:lnTo>
                    <a:pt x="1444" y="460"/>
                  </a:lnTo>
                  <a:lnTo>
                    <a:pt x="1444" y="460"/>
                  </a:lnTo>
                  <a:lnTo>
                    <a:pt x="1444" y="460"/>
                  </a:lnTo>
                  <a:lnTo>
                    <a:pt x="1443" y="460"/>
                  </a:lnTo>
                  <a:lnTo>
                    <a:pt x="1443" y="460"/>
                  </a:lnTo>
                  <a:lnTo>
                    <a:pt x="1443" y="460"/>
                  </a:lnTo>
                  <a:lnTo>
                    <a:pt x="1443" y="460"/>
                  </a:lnTo>
                  <a:lnTo>
                    <a:pt x="1443" y="460"/>
                  </a:lnTo>
                  <a:lnTo>
                    <a:pt x="1443" y="459"/>
                  </a:lnTo>
                  <a:lnTo>
                    <a:pt x="1443" y="459"/>
                  </a:lnTo>
                  <a:lnTo>
                    <a:pt x="1442" y="459"/>
                  </a:lnTo>
                  <a:lnTo>
                    <a:pt x="1442" y="459"/>
                  </a:lnTo>
                  <a:lnTo>
                    <a:pt x="1442" y="459"/>
                  </a:lnTo>
                  <a:lnTo>
                    <a:pt x="1442" y="459"/>
                  </a:lnTo>
                  <a:lnTo>
                    <a:pt x="1442" y="459"/>
                  </a:lnTo>
                  <a:lnTo>
                    <a:pt x="1442" y="459"/>
                  </a:lnTo>
                  <a:lnTo>
                    <a:pt x="1442" y="459"/>
                  </a:lnTo>
                  <a:lnTo>
                    <a:pt x="1441" y="459"/>
                  </a:lnTo>
                  <a:lnTo>
                    <a:pt x="1441" y="459"/>
                  </a:lnTo>
                  <a:lnTo>
                    <a:pt x="1441" y="459"/>
                  </a:lnTo>
                  <a:lnTo>
                    <a:pt x="1441" y="459"/>
                  </a:lnTo>
                  <a:lnTo>
                    <a:pt x="1441" y="459"/>
                  </a:lnTo>
                  <a:lnTo>
                    <a:pt x="1441" y="459"/>
                  </a:lnTo>
                  <a:lnTo>
                    <a:pt x="1441" y="459"/>
                  </a:lnTo>
                  <a:lnTo>
                    <a:pt x="1440" y="459"/>
                  </a:lnTo>
                  <a:lnTo>
                    <a:pt x="1440" y="459"/>
                  </a:lnTo>
                  <a:lnTo>
                    <a:pt x="1440" y="459"/>
                  </a:lnTo>
                  <a:lnTo>
                    <a:pt x="1440" y="459"/>
                  </a:lnTo>
                  <a:lnTo>
                    <a:pt x="1440" y="459"/>
                  </a:lnTo>
                  <a:lnTo>
                    <a:pt x="1440" y="459"/>
                  </a:lnTo>
                  <a:lnTo>
                    <a:pt x="1440" y="459"/>
                  </a:lnTo>
                  <a:lnTo>
                    <a:pt x="1439" y="459"/>
                  </a:lnTo>
                  <a:lnTo>
                    <a:pt x="1439" y="459"/>
                  </a:lnTo>
                  <a:lnTo>
                    <a:pt x="1439" y="459"/>
                  </a:lnTo>
                  <a:lnTo>
                    <a:pt x="1439" y="459"/>
                  </a:lnTo>
                  <a:lnTo>
                    <a:pt x="1439" y="459"/>
                  </a:lnTo>
                  <a:lnTo>
                    <a:pt x="1439" y="459"/>
                  </a:lnTo>
                  <a:lnTo>
                    <a:pt x="1439" y="458"/>
                  </a:lnTo>
                  <a:lnTo>
                    <a:pt x="1438" y="458"/>
                  </a:lnTo>
                  <a:lnTo>
                    <a:pt x="1438" y="458"/>
                  </a:lnTo>
                  <a:lnTo>
                    <a:pt x="1438" y="458"/>
                  </a:lnTo>
                  <a:lnTo>
                    <a:pt x="1438" y="458"/>
                  </a:lnTo>
                  <a:lnTo>
                    <a:pt x="1438" y="458"/>
                  </a:lnTo>
                  <a:lnTo>
                    <a:pt x="1438" y="458"/>
                  </a:lnTo>
                  <a:lnTo>
                    <a:pt x="1438" y="458"/>
                  </a:lnTo>
                  <a:lnTo>
                    <a:pt x="1437" y="458"/>
                  </a:lnTo>
                  <a:lnTo>
                    <a:pt x="1437" y="458"/>
                  </a:lnTo>
                  <a:lnTo>
                    <a:pt x="1437" y="458"/>
                  </a:lnTo>
                  <a:lnTo>
                    <a:pt x="1437" y="458"/>
                  </a:lnTo>
                  <a:lnTo>
                    <a:pt x="1437" y="458"/>
                  </a:lnTo>
                  <a:lnTo>
                    <a:pt x="1437" y="458"/>
                  </a:lnTo>
                  <a:lnTo>
                    <a:pt x="1436" y="458"/>
                  </a:lnTo>
                  <a:lnTo>
                    <a:pt x="1436" y="458"/>
                  </a:lnTo>
                  <a:lnTo>
                    <a:pt x="1436" y="458"/>
                  </a:lnTo>
                  <a:lnTo>
                    <a:pt x="1436" y="458"/>
                  </a:lnTo>
                  <a:lnTo>
                    <a:pt x="1436" y="458"/>
                  </a:lnTo>
                  <a:lnTo>
                    <a:pt x="1436" y="458"/>
                  </a:lnTo>
                  <a:lnTo>
                    <a:pt x="1436" y="458"/>
                  </a:lnTo>
                  <a:lnTo>
                    <a:pt x="1435" y="458"/>
                  </a:lnTo>
                  <a:lnTo>
                    <a:pt x="1435" y="458"/>
                  </a:lnTo>
                  <a:lnTo>
                    <a:pt x="1435" y="458"/>
                  </a:lnTo>
                  <a:lnTo>
                    <a:pt x="1435" y="458"/>
                  </a:lnTo>
                  <a:lnTo>
                    <a:pt x="1435" y="458"/>
                  </a:lnTo>
                  <a:lnTo>
                    <a:pt x="1435" y="458"/>
                  </a:lnTo>
                  <a:lnTo>
                    <a:pt x="1435" y="458"/>
                  </a:lnTo>
                  <a:lnTo>
                    <a:pt x="1434" y="459"/>
                  </a:lnTo>
                  <a:close/>
                  <a:moveTo>
                    <a:pt x="1456" y="463"/>
                  </a:moveTo>
                  <a:lnTo>
                    <a:pt x="1456" y="463"/>
                  </a:lnTo>
                  <a:lnTo>
                    <a:pt x="1456" y="463"/>
                  </a:lnTo>
                  <a:lnTo>
                    <a:pt x="1456" y="463"/>
                  </a:lnTo>
                  <a:lnTo>
                    <a:pt x="1456" y="463"/>
                  </a:lnTo>
                  <a:lnTo>
                    <a:pt x="1456" y="463"/>
                  </a:lnTo>
                  <a:lnTo>
                    <a:pt x="1457" y="463"/>
                  </a:lnTo>
                  <a:lnTo>
                    <a:pt x="1457" y="463"/>
                  </a:lnTo>
                  <a:lnTo>
                    <a:pt x="1457" y="463"/>
                  </a:lnTo>
                  <a:lnTo>
                    <a:pt x="1457" y="463"/>
                  </a:lnTo>
                  <a:lnTo>
                    <a:pt x="1457" y="463"/>
                  </a:lnTo>
                  <a:lnTo>
                    <a:pt x="1457" y="463"/>
                  </a:lnTo>
                  <a:lnTo>
                    <a:pt x="1457" y="463"/>
                  </a:lnTo>
                  <a:lnTo>
                    <a:pt x="1458" y="463"/>
                  </a:lnTo>
                  <a:lnTo>
                    <a:pt x="1458" y="463"/>
                  </a:lnTo>
                  <a:lnTo>
                    <a:pt x="1458" y="463"/>
                  </a:lnTo>
                  <a:lnTo>
                    <a:pt x="1458" y="463"/>
                  </a:lnTo>
                  <a:lnTo>
                    <a:pt x="1458" y="463"/>
                  </a:lnTo>
                  <a:lnTo>
                    <a:pt x="1458" y="463"/>
                  </a:lnTo>
                  <a:lnTo>
                    <a:pt x="1458" y="463"/>
                  </a:lnTo>
                  <a:lnTo>
                    <a:pt x="1459" y="463"/>
                  </a:lnTo>
                  <a:lnTo>
                    <a:pt x="1459" y="463"/>
                  </a:lnTo>
                  <a:lnTo>
                    <a:pt x="1459" y="463"/>
                  </a:lnTo>
                  <a:lnTo>
                    <a:pt x="1459" y="463"/>
                  </a:lnTo>
                  <a:lnTo>
                    <a:pt x="1459" y="463"/>
                  </a:lnTo>
                  <a:lnTo>
                    <a:pt x="1459" y="463"/>
                  </a:lnTo>
                  <a:lnTo>
                    <a:pt x="1459" y="463"/>
                  </a:lnTo>
                  <a:lnTo>
                    <a:pt x="1460" y="463"/>
                  </a:lnTo>
                  <a:lnTo>
                    <a:pt x="1460" y="463"/>
                  </a:lnTo>
                  <a:lnTo>
                    <a:pt x="1460" y="463"/>
                  </a:lnTo>
                  <a:lnTo>
                    <a:pt x="1460" y="463"/>
                  </a:lnTo>
                  <a:lnTo>
                    <a:pt x="1460" y="463"/>
                  </a:lnTo>
                  <a:lnTo>
                    <a:pt x="1460" y="463"/>
                  </a:lnTo>
                  <a:lnTo>
                    <a:pt x="1461" y="463"/>
                  </a:lnTo>
                  <a:lnTo>
                    <a:pt x="1461" y="463"/>
                  </a:lnTo>
                  <a:lnTo>
                    <a:pt x="1461" y="463"/>
                  </a:lnTo>
                  <a:lnTo>
                    <a:pt x="1461" y="463"/>
                  </a:lnTo>
                  <a:lnTo>
                    <a:pt x="1461" y="463"/>
                  </a:lnTo>
                  <a:lnTo>
                    <a:pt x="1461" y="463"/>
                  </a:lnTo>
                  <a:lnTo>
                    <a:pt x="1461" y="463"/>
                  </a:lnTo>
                  <a:lnTo>
                    <a:pt x="1462" y="463"/>
                  </a:lnTo>
                  <a:lnTo>
                    <a:pt x="1462" y="463"/>
                  </a:lnTo>
                  <a:lnTo>
                    <a:pt x="1462" y="463"/>
                  </a:lnTo>
                  <a:lnTo>
                    <a:pt x="1462" y="463"/>
                  </a:lnTo>
                  <a:lnTo>
                    <a:pt x="1462" y="463"/>
                  </a:lnTo>
                  <a:lnTo>
                    <a:pt x="1462" y="463"/>
                  </a:lnTo>
                  <a:lnTo>
                    <a:pt x="1462" y="463"/>
                  </a:lnTo>
                  <a:lnTo>
                    <a:pt x="1463" y="463"/>
                  </a:lnTo>
                  <a:lnTo>
                    <a:pt x="1463" y="463"/>
                  </a:lnTo>
                  <a:lnTo>
                    <a:pt x="1463" y="463"/>
                  </a:lnTo>
                  <a:lnTo>
                    <a:pt x="1463" y="463"/>
                  </a:lnTo>
                  <a:lnTo>
                    <a:pt x="1463" y="463"/>
                  </a:lnTo>
                  <a:lnTo>
                    <a:pt x="1463" y="463"/>
                  </a:lnTo>
                  <a:lnTo>
                    <a:pt x="1463" y="463"/>
                  </a:lnTo>
                  <a:lnTo>
                    <a:pt x="1464" y="463"/>
                  </a:lnTo>
                  <a:lnTo>
                    <a:pt x="1464" y="463"/>
                  </a:lnTo>
                  <a:lnTo>
                    <a:pt x="1464" y="463"/>
                  </a:lnTo>
                  <a:lnTo>
                    <a:pt x="1464" y="463"/>
                  </a:lnTo>
                  <a:lnTo>
                    <a:pt x="1464" y="463"/>
                  </a:lnTo>
                  <a:lnTo>
                    <a:pt x="1464" y="463"/>
                  </a:lnTo>
                  <a:lnTo>
                    <a:pt x="1465" y="463"/>
                  </a:lnTo>
                  <a:lnTo>
                    <a:pt x="1465" y="463"/>
                  </a:lnTo>
                  <a:lnTo>
                    <a:pt x="1465" y="463"/>
                  </a:lnTo>
                  <a:lnTo>
                    <a:pt x="1465" y="463"/>
                  </a:lnTo>
                  <a:lnTo>
                    <a:pt x="1465" y="463"/>
                  </a:lnTo>
                  <a:lnTo>
                    <a:pt x="1465" y="463"/>
                  </a:lnTo>
                  <a:lnTo>
                    <a:pt x="1465" y="463"/>
                  </a:lnTo>
                  <a:lnTo>
                    <a:pt x="1466" y="463"/>
                  </a:lnTo>
                  <a:lnTo>
                    <a:pt x="1466" y="463"/>
                  </a:lnTo>
                  <a:lnTo>
                    <a:pt x="1466" y="463"/>
                  </a:lnTo>
                  <a:lnTo>
                    <a:pt x="1466" y="463"/>
                  </a:lnTo>
                  <a:lnTo>
                    <a:pt x="1466" y="463"/>
                  </a:lnTo>
                  <a:lnTo>
                    <a:pt x="1466" y="463"/>
                  </a:lnTo>
                  <a:lnTo>
                    <a:pt x="1466" y="463"/>
                  </a:lnTo>
                  <a:lnTo>
                    <a:pt x="1467" y="463"/>
                  </a:lnTo>
                  <a:lnTo>
                    <a:pt x="1467" y="463"/>
                  </a:lnTo>
                  <a:lnTo>
                    <a:pt x="1467" y="463"/>
                  </a:lnTo>
                  <a:lnTo>
                    <a:pt x="1467" y="463"/>
                  </a:lnTo>
                  <a:lnTo>
                    <a:pt x="1467" y="463"/>
                  </a:lnTo>
                  <a:lnTo>
                    <a:pt x="1467" y="463"/>
                  </a:lnTo>
                  <a:lnTo>
                    <a:pt x="1467" y="463"/>
                  </a:lnTo>
                  <a:lnTo>
                    <a:pt x="1468" y="463"/>
                  </a:lnTo>
                  <a:lnTo>
                    <a:pt x="1468" y="463"/>
                  </a:lnTo>
                  <a:lnTo>
                    <a:pt x="1468" y="463"/>
                  </a:lnTo>
                  <a:lnTo>
                    <a:pt x="1468" y="463"/>
                  </a:lnTo>
                  <a:lnTo>
                    <a:pt x="1468" y="463"/>
                  </a:lnTo>
                  <a:lnTo>
                    <a:pt x="1468" y="463"/>
                  </a:lnTo>
                  <a:lnTo>
                    <a:pt x="1468" y="463"/>
                  </a:lnTo>
                  <a:lnTo>
                    <a:pt x="1469" y="463"/>
                  </a:lnTo>
                  <a:lnTo>
                    <a:pt x="1469" y="463"/>
                  </a:lnTo>
                  <a:lnTo>
                    <a:pt x="1469" y="463"/>
                  </a:lnTo>
                  <a:lnTo>
                    <a:pt x="1469" y="463"/>
                  </a:lnTo>
                  <a:lnTo>
                    <a:pt x="1469" y="461"/>
                  </a:lnTo>
                  <a:lnTo>
                    <a:pt x="1469" y="461"/>
                  </a:lnTo>
                  <a:lnTo>
                    <a:pt x="1469" y="461"/>
                  </a:lnTo>
                  <a:lnTo>
                    <a:pt x="1468" y="461"/>
                  </a:lnTo>
                  <a:lnTo>
                    <a:pt x="1468" y="461"/>
                  </a:lnTo>
                  <a:lnTo>
                    <a:pt x="1468" y="461"/>
                  </a:lnTo>
                  <a:lnTo>
                    <a:pt x="1468" y="461"/>
                  </a:lnTo>
                  <a:lnTo>
                    <a:pt x="1468" y="461"/>
                  </a:lnTo>
                  <a:lnTo>
                    <a:pt x="1468" y="461"/>
                  </a:lnTo>
                  <a:lnTo>
                    <a:pt x="1468" y="461"/>
                  </a:lnTo>
                  <a:lnTo>
                    <a:pt x="1467" y="461"/>
                  </a:lnTo>
                  <a:lnTo>
                    <a:pt x="1467" y="461"/>
                  </a:lnTo>
                  <a:lnTo>
                    <a:pt x="1467" y="461"/>
                  </a:lnTo>
                  <a:lnTo>
                    <a:pt x="1467" y="461"/>
                  </a:lnTo>
                  <a:lnTo>
                    <a:pt x="1467" y="461"/>
                  </a:lnTo>
                  <a:lnTo>
                    <a:pt x="1467" y="461"/>
                  </a:lnTo>
                  <a:lnTo>
                    <a:pt x="1467" y="461"/>
                  </a:lnTo>
                  <a:lnTo>
                    <a:pt x="1466" y="461"/>
                  </a:lnTo>
                  <a:lnTo>
                    <a:pt x="1466" y="461"/>
                  </a:lnTo>
                  <a:lnTo>
                    <a:pt x="1466" y="461"/>
                  </a:lnTo>
                  <a:lnTo>
                    <a:pt x="1466" y="461"/>
                  </a:lnTo>
                  <a:lnTo>
                    <a:pt x="1466" y="461"/>
                  </a:lnTo>
                  <a:lnTo>
                    <a:pt x="1466" y="461"/>
                  </a:lnTo>
                  <a:lnTo>
                    <a:pt x="1466" y="461"/>
                  </a:lnTo>
                  <a:lnTo>
                    <a:pt x="1465" y="461"/>
                  </a:lnTo>
                  <a:lnTo>
                    <a:pt x="1465" y="461"/>
                  </a:lnTo>
                  <a:lnTo>
                    <a:pt x="1465" y="461"/>
                  </a:lnTo>
                  <a:lnTo>
                    <a:pt x="1465" y="461"/>
                  </a:lnTo>
                  <a:lnTo>
                    <a:pt x="1465" y="461"/>
                  </a:lnTo>
                  <a:lnTo>
                    <a:pt x="1465" y="461"/>
                  </a:lnTo>
                  <a:lnTo>
                    <a:pt x="1465" y="461"/>
                  </a:lnTo>
                  <a:lnTo>
                    <a:pt x="1464" y="461"/>
                  </a:lnTo>
                  <a:lnTo>
                    <a:pt x="1464" y="461"/>
                  </a:lnTo>
                  <a:lnTo>
                    <a:pt x="1464" y="461"/>
                  </a:lnTo>
                  <a:lnTo>
                    <a:pt x="1464" y="461"/>
                  </a:lnTo>
                  <a:lnTo>
                    <a:pt x="1464" y="461"/>
                  </a:lnTo>
                  <a:lnTo>
                    <a:pt x="1464" y="461"/>
                  </a:lnTo>
                  <a:lnTo>
                    <a:pt x="1464" y="461"/>
                  </a:lnTo>
                  <a:lnTo>
                    <a:pt x="1463" y="461"/>
                  </a:lnTo>
                  <a:lnTo>
                    <a:pt x="1463" y="461"/>
                  </a:lnTo>
                  <a:lnTo>
                    <a:pt x="1463" y="461"/>
                  </a:lnTo>
                  <a:lnTo>
                    <a:pt x="1463" y="461"/>
                  </a:lnTo>
                  <a:lnTo>
                    <a:pt x="1463" y="461"/>
                  </a:lnTo>
                  <a:lnTo>
                    <a:pt x="1463" y="461"/>
                  </a:lnTo>
                  <a:lnTo>
                    <a:pt x="1463" y="461"/>
                  </a:lnTo>
                  <a:lnTo>
                    <a:pt x="1462" y="461"/>
                  </a:lnTo>
                  <a:lnTo>
                    <a:pt x="1462" y="461"/>
                  </a:lnTo>
                  <a:lnTo>
                    <a:pt x="1462" y="461"/>
                  </a:lnTo>
                  <a:lnTo>
                    <a:pt x="1462" y="461"/>
                  </a:lnTo>
                  <a:lnTo>
                    <a:pt x="1462" y="461"/>
                  </a:lnTo>
                  <a:lnTo>
                    <a:pt x="1462" y="461"/>
                  </a:lnTo>
                  <a:lnTo>
                    <a:pt x="1462" y="461"/>
                  </a:lnTo>
                  <a:lnTo>
                    <a:pt x="1461" y="461"/>
                  </a:lnTo>
                  <a:lnTo>
                    <a:pt x="1461" y="461"/>
                  </a:lnTo>
                  <a:lnTo>
                    <a:pt x="1461" y="461"/>
                  </a:lnTo>
                  <a:lnTo>
                    <a:pt x="1461" y="461"/>
                  </a:lnTo>
                  <a:lnTo>
                    <a:pt x="1461" y="461"/>
                  </a:lnTo>
                  <a:lnTo>
                    <a:pt x="1461" y="461"/>
                  </a:lnTo>
                  <a:lnTo>
                    <a:pt x="1460" y="461"/>
                  </a:lnTo>
                  <a:lnTo>
                    <a:pt x="1460" y="461"/>
                  </a:lnTo>
                  <a:lnTo>
                    <a:pt x="1460" y="461"/>
                  </a:lnTo>
                  <a:lnTo>
                    <a:pt x="1460" y="461"/>
                  </a:lnTo>
                  <a:lnTo>
                    <a:pt x="1460" y="461"/>
                  </a:lnTo>
                  <a:lnTo>
                    <a:pt x="1460" y="461"/>
                  </a:lnTo>
                  <a:lnTo>
                    <a:pt x="1460" y="461"/>
                  </a:lnTo>
                  <a:lnTo>
                    <a:pt x="1459" y="461"/>
                  </a:lnTo>
                  <a:lnTo>
                    <a:pt x="1459" y="461"/>
                  </a:lnTo>
                  <a:lnTo>
                    <a:pt x="1459" y="461"/>
                  </a:lnTo>
                  <a:lnTo>
                    <a:pt x="1459" y="461"/>
                  </a:lnTo>
                  <a:lnTo>
                    <a:pt x="1459" y="461"/>
                  </a:lnTo>
                  <a:lnTo>
                    <a:pt x="1459" y="461"/>
                  </a:lnTo>
                  <a:lnTo>
                    <a:pt x="1459" y="461"/>
                  </a:lnTo>
                  <a:lnTo>
                    <a:pt x="1458" y="461"/>
                  </a:lnTo>
                  <a:lnTo>
                    <a:pt x="1458" y="461"/>
                  </a:lnTo>
                  <a:lnTo>
                    <a:pt x="1458" y="461"/>
                  </a:lnTo>
                  <a:lnTo>
                    <a:pt x="1458" y="461"/>
                  </a:lnTo>
                  <a:lnTo>
                    <a:pt x="1458" y="461"/>
                  </a:lnTo>
                  <a:lnTo>
                    <a:pt x="1458" y="461"/>
                  </a:lnTo>
                  <a:lnTo>
                    <a:pt x="1458" y="461"/>
                  </a:lnTo>
                  <a:lnTo>
                    <a:pt x="1457" y="461"/>
                  </a:lnTo>
                  <a:lnTo>
                    <a:pt x="1457" y="461"/>
                  </a:lnTo>
                  <a:lnTo>
                    <a:pt x="1457" y="461"/>
                  </a:lnTo>
                  <a:lnTo>
                    <a:pt x="1457" y="461"/>
                  </a:lnTo>
                  <a:lnTo>
                    <a:pt x="1457" y="461"/>
                  </a:lnTo>
                  <a:lnTo>
                    <a:pt x="1457" y="461"/>
                  </a:lnTo>
                  <a:lnTo>
                    <a:pt x="1457" y="461"/>
                  </a:lnTo>
                  <a:lnTo>
                    <a:pt x="1456" y="461"/>
                  </a:lnTo>
                  <a:lnTo>
                    <a:pt x="1456" y="461"/>
                  </a:lnTo>
                  <a:lnTo>
                    <a:pt x="1456" y="461"/>
                  </a:lnTo>
                  <a:lnTo>
                    <a:pt x="1456" y="461"/>
                  </a:lnTo>
                  <a:lnTo>
                    <a:pt x="1456" y="461"/>
                  </a:lnTo>
                  <a:lnTo>
                    <a:pt x="1456" y="461"/>
                  </a:lnTo>
                  <a:lnTo>
                    <a:pt x="1456" y="463"/>
                  </a:lnTo>
                  <a:close/>
                  <a:moveTo>
                    <a:pt x="1477" y="461"/>
                  </a:moveTo>
                  <a:lnTo>
                    <a:pt x="1477" y="461"/>
                  </a:lnTo>
                  <a:lnTo>
                    <a:pt x="1477" y="461"/>
                  </a:lnTo>
                  <a:lnTo>
                    <a:pt x="1477" y="461"/>
                  </a:lnTo>
                  <a:lnTo>
                    <a:pt x="1478" y="461"/>
                  </a:lnTo>
                  <a:lnTo>
                    <a:pt x="1478" y="461"/>
                  </a:lnTo>
                  <a:lnTo>
                    <a:pt x="1478" y="461"/>
                  </a:lnTo>
                  <a:lnTo>
                    <a:pt x="1478" y="461"/>
                  </a:lnTo>
                  <a:lnTo>
                    <a:pt x="1478" y="461"/>
                  </a:lnTo>
                  <a:lnTo>
                    <a:pt x="1478" y="461"/>
                  </a:lnTo>
                  <a:lnTo>
                    <a:pt x="1479" y="461"/>
                  </a:lnTo>
                  <a:lnTo>
                    <a:pt x="1479" y="461"/>
                  </a:lnTo>
                  <a:lnTo>
                    <a:pt x="1479" y="461"/>
                  </a:lnTo>
                  <a:lnTo>
                    <a:pt x="1479" y="461"/>
                  </a:lnTo>
                  <a:lnTo>
                    <a:pt x="1479" y="461"/>
                  </a:lnTo>
                  <a:lnTo>
                    <a:pt x="1479" y="461"/>
                  </a:lnTo>
                  <a:lnTo>
                    <a:pt x="1479" y="461"/>
                  </a:lnTo>
                  <a:lnTo>
                    <a:pt x="1480" y="461"/>
                  </a:lnTo>
                  <a:lnTo>
                    <a:pt x="1480" y="460"/>
                  </a:lnTo>
                  <a:lnTo>
                    <a:pt x="1480" y="460"/>
                  </a:lnTo>
                  <a:lnTo>
                    <a:pt x="1480" y="460"/>
                  </a:lnTo>
                  <a:lnTo>
                    <a:pt x="1480" y="460"/>
                  </a:lnTo>
                  <a:lnTo>
                    <a:pt x="1480" y="460"/>
                  </a:lnTo>
                  <a:lnTo>
                    <a:pt x="1480" y="460"/>
                  </a:lnTo>
                  <a:lnTo>
                    <a:pt x="1481" y="460"/>
                  </a:lnTo>
                  <a:lnTo>
                    <a:pt x="1481" y="460"/>
                  </a:lnTo>
                  <a:lnTo>
                    <a:pt x="1481" y="460"/>
                  </a:lnTo>
                  <a:lnTo>
                    <a:pt x="1481" y="460"/>
                  </a:lnTo>
                  <a:lnTo>
                    <a:pt x="1481" y="460"/>
                  </a:lnTo>
                  <a:lnTo>
                    <a:pt x="1481" y="460"/>
                  </a:lnTo>
                  <a:lnTo>
                    <a:pt x="1481" y="460"/>
                  </a:lnTo>
                  <a:lnTo>
                    <a:pt x="1482" y="460"/>
                  </a:lnTo>
                  <a:lnTo>
                    <a:pt x="1482" y="460"/>
                  </a:lnTo>
                  <a:lnTo>
                    <a:pt x="1482" y="460"/>
                  </a:lnTo>
                  <a:lnTo>
                    <a:pt x="1482" y="460"/>
                  </a:lnTo>
                  <a:lnTo>
                    <a:pt x="1482" y="460"/>
                  </a:lnTo>
                  <a:lnTo>
                    <a:pt x="1482" y="460"/>
                  </a:lnTo>
                  <a:lnTo>
                    <a:pt x="1482" y="460"/>
                  </a:lnTo>
                  <a:lnTo>
                    <a:pt x="1483" y="460"/>
                  </a:lnTo>
                  <a:lnTo>
                    <a:pt x="1483" y="460"/>
                  </a:lnTo>
                  <a:lnTo>
                    <a:pt x="1483" y="460"/>
                  </a:lnTo>
                  <a:lnTo>
                    <a:pt x="1483" y="460"/>
                  </a:lnTo>
                  <a:lnTo>
                    <a:pt x="1483" y="460"/>
                  </a:lnTo>
                  <a:lnTo>
                    <a:pt x="1483" y="460"/>
                  </a:lnTo>
                  <a:lnTo>
                    <a:pt x="1484" y="460"/>
                  </a:lnTo>
                  <a:lnTo>
                    <a:pt x="1484" y="460"/>
                  </a:lnTo>
                  <a:lnTo>
                    <a:pt x="1484" y="459"/>
                  </a:lnTo>
                  <a:lnTo>
                    <a:pt x="1484" y="459"/>
                  </a:lnTo>
                  <a:lnTo>
                    <a:pt x="1484" y="459"/>
                  </a:lnTo>
                  <a:lnTo>
                    <a:pt x="1484" y="459"/>
                  </a:lnTo>
                  <a:lnTo>
                    <a:pt x="1484" y="459"/>
                  </a:lnTo>
                  <a:lnTo>
                    <a:pt x="1485" y="459"/>
                  </a:lnTo>
                  <a:lnTo>
                    <a:pt x="1485" y="459"/>
                  </a:lnTo>
                  <a:lnTo>
                    <a:pt x="1485" y="459"/>
                  </a:lnTo>
                  <a:lnTo>
                    <a:pt x="1485" y="459"/>
                  </a:lnTo>
                  <a:lnTo>
                    <a:pt x="1485" y="459"/>
                  </a:lnTo>
                  <a:lnTo>
                    <a:pt x="1485" y="459"/>
                  </a:lnTo>
                  <a:lnTo>
                    <a:pt x="1485" y="459"/>
                  </a:lnTo>
                  <a:lnTo>
                    <a:pt x="1486" y="459"/>
                  </a:lnTo>
                  <a:lnTo>
                    <a:pt x="1486" y="459"/>
                  </a:lnTo>
                  <a:lnTo>
                    <a:pt x="1486" y="459"/>
                  </a:lnTo>
                  <a:lnTo>
                    <a:pt x="1486" y="459"/>
                  </a:lnTo>
                  <a:lnTo>
                    <a:pt x="1486" y="459"/>
                  </a:lnTo>
                  <a:lnTo>
                    <a:pt x="1486" y="459"/>
                  </a:lnTo>
                  <a:lnTo>
                    <a:pt x="1486" y="459"/>
                  </a:lnTo>
                  <a:lnTo>
                    <a:pt x="1487" y="459"/>
                  </a:lnTo>
                  <a:lnTo>
                    <a:pt x="1487" y="459"/>
                  </a:lnTo>
                  <a:lnTo>
                    <a:pt x="1487" y="459"/>
                  </a:lnTo>
                  <a:lnTo>
                    <a:pt x="1487" y="459"/>
                  </a:lnTo>
                  <a:lnTo>
                    <a:pt x="1487" y="459"/>
                  </a:lnTo>
                  <a:lnTo>
                    <a:pt x="1487" y="458"/>
                  </a:lnTo>
                  <a:lnTo>
                    <a:pt x="1487" y="458"/>
                  </a:lnTo>
                  <a:lnTo>
                    <a:pt x="1488" y="458"/>
                  </a:lnTo>
                  <a:lnTo>
                    <a:pt x="1488" y="458"/>
                  </a:lnTo>
                  <a:lnTo>
                    <a:pt x="1488" y="458"/>
                  </a:lnTo>
                  <a:lnTo>
                    <a:pt x="1488" y="458"/>
                  </a:lnTo>
                  <a:lnTo>
                    <a:pt x="1488" y="458"/>
                  </a:lnTo>
                  <a:lnTo>
                    <a:pt x="1488" y="458"/>
                  </a:lnTo>
                  <a:lnTo>
                    <a:pt x="1488" y="458"/>
                  </a:lnTo>
                  <a:lnTo>
                    <a:pt x="1489" y="458"/>
                  </a:lnTo>
                  <a:lnTo>
                    <a:pt x="1489" y="458"/>
                  </a:lnTo>
                  <a:lnTo>
                    <a:pt x="1489" y="458"/>
                  </a:lnTo>
                  <a:lnTo>
                    <a:pt x="1489" y="458"/>
                  </a:lnTo>
                  <a:lnTo>
                    <a:pt x="1489" y="458"/>
                  </a:lnTo>
                  <a:lnTo>
                    <a:pt x="1489" y="458"/>
                  </a:lnTo>
                  <a:lnTo>
                    <a:pt x="1489" y="458"/>
                  </a:lnTo>
                  <a:lnTo>
                    <a:pt x="1490" y="458"/>
                  </a:lnTo>
                  <a:lnTo>
                    <a:pt x="1490" y="458"/>
                  </a:lnTo>
                  <a:lnTo>
                    <a:pt x="1490" y="458"/>
                  </a:lnTo>
                  <a:lnTo>
                    <a:pt x="1490" y="458"/>
                  </a:lnTo>
                  <a:lnTo>
                    <a:pt x="1490" y="458"/>
                  </a:lnTo>
                  <a:lnTo>
                    <a:pt x="1490" y="458"/>
                  </a:lnTo>
                  <a:lnTo>
                    <a:pt x="1490" y="456"/>
                  </a:lnTo>
                  <a:lnTo>
                    <a:pt x="1490" y="456"/>
                  </a:lnTo>
                  <a:lnTo>
                    <a:pt x="1490" y="456"/>
                  </a:lnTo>
                  <a:lnTo>
                    <a:pt x="1490" y="456"/>
                  </a:lnTo>
                  <a:lnTo>
                    <a:pt x="1489" y="456"/>
                  </a:lnTo>
                  <a:lnTo>
                    <a:pt x="1489" y="456"/>
                  </a:lnTo>
                  <a:lnTo>
                    <a:pt x="1489" y="456"/>
                  </a:lnTo>
                  <a:lnTo>
                    <a:pt x="1489" y="456"/>
                  </a:lnTo>
                  <a:lnTo>
                    <a:pt x="1489" y="456"/>
                  </a:lnTo>
                  <a:lnTo>
                    <a:pt x="1489" y="456"/>
                  </a:lnTo>
                  <a:lnTo>
                    <a:pt x="1489" y="456"/>
                  </a:lnTo>
                  <a:lnTo>
                    <a:pt x="1488" y="456"/>
                  </a:lnTo>
                  <a:lnTo>
                    <a:pt x="1488" y="456"/>
                  </a:lnTo>
                  <a:lnTo>
                    <a:pt x="1488" y="456"/>
                  </a:lnTo>
                  <a:lnTo>
                    <a:pt x="1488" y="456"/>
                  </a:lnTo>
                  <a:lnTo>
                    <a:pt x="1488" y="456"/>
                  </a:lnTo>
                  <a:lnTo>
                    <a:pt x="1488" y="456"/>
                  </a:lnTo>
                  <a:lnTo>
                    <a:pt x="1488" y="456"/>
                  </a:lnTo>
                  <a:lnTo>
                    <a:pt x="1487" y="457"/>
                  </a:lnTo>
                  <a:lnTo>
                    <a:pt x="1487" y="457"/>
                  </a:lnTo>
                  <a:lnTo>
                    <a:pt x="1487" y="457"/>
                  </a:lnTo>
                  <a:lnTo>
                    <a:pt x="1487" y="457"/>
                  </a:lnTo>
                  <a:lnTo>
                    <a:pt x="1487" y="457"/>
                  </a:lnTo>
                  <a:lnTo>
                    <a:pt x="1487" y="457"/>
                  </a:lnTo>
                  <a:lnTo>
                    <a:pt x="1487" y="457"/>
                  </a:lnTo>
                  <a:lnTo>
                    <a:pt x="1486" y="457"/>
                  </a:lnTo>
                  <a:lnTo>
                    <a:pt x="1486" y="457"/>
                  </a:lnTo>
                  <a:lnTo>
                    <a:pt x="1486" y="457"/>
                  </a:lnTo>
                  <a:lnTo>
                    <a:pt x="1486" y="457"/>
                  </a:lnTo>
                  <a:lnTo>
                    <a:pt x="1486" y="457"/>
                  </a:lnTo>
                  <a:lnTo>
                    <a:pt x="1486" y="457"/>
                  </a:lnTo>
                  <a:lnTo>
                    <a:pt x="1486" y="457"/>
                  </a:lnTo>
                  <a:lnTo>
                    <a:pt x="1485" y="457"/>
                  </a:lnTo>
                  <a:lnTo>
                    <a:pt x="1485" y="457"/>
                  </a:lnTo>
                  <a:lnTo>
                    <a:pt x="1485" y="457"/>
                  </a:lnTo>
                  <a:lnTo>
                    <a:pt x="1485" y="457"/>
                  </a:lnTo>
                  <a:lnTo>
                    <a:pt x="1485" y="457"/>
                  </a:lnTo>
                  <a:lnTo>
                    <a:pt x="1485" y="457"/>
                  </a:lnTo>
                  <a:lnTo>
                    <a:pt x="1485" y="457"/>
                  </a:lnTo>
                  <a:lnTo>
                    <a:pt x="1484" y="457"/>
                  </a:lnTo>
                  <a:lnTo>
                    <a:pt x="1484" y="457"/>
                  </a:lnTo>
                  <a:lnTo>
                    <a:pt x="1484" y="457"/>
                  </a:lnTo>
                  <a:lnTo>
                    <a:pt x="1484" y="458"/>
                  </a:lnTo>
                  <a:lnTo>
                    <a:pt x="1484" y="458"/>
                  </a:lnTo>
                  <a:lnTo>
                    <a:pt x="1484" y="458"/>
                  </a:lnTo>
                  <a:lnTo>
                    <a:pt x="1484" y="458"/>
                  </a:lnTo>
                  <a:lnTo>
                    <a:pt x="1483" y="458"/>
                  </a:lnTo>
                  <a:lnTo>
                    <a:pt x="1483" y="458"/>
                  </a:lnTo>
                  <a:lnTo>
                    <a:pt x="1483" y="458"/>
                  </a:lnTo>
                  <a:lnTo>
                    <a:pt x="1483" y="458"/>
                  </a:lnTo>
                  <a:lnTo>
                    <a:pt x="1483" y="458"/>
                  </a:lnTo>
                  <a:lnTo>
                    <a:pt x="1483" y="458"/>
                  </a:lnTo>
                  <a:lnTo>
                    <a:pt x="1482" y="458"/>
                  </a:lnTo>
                  <a:lnTo>
                    <a:pt x="1482" y="458"/>
                  </a:lnTo>
                  <a:lnTo>
                    <a:pt x="1482" y="458"/>
                  </a:lnTo>
                  <a:lnTo>
                    <a:pt x="1482" y="458"/>
                  </a:lnTo>
                  <a:lnTo>
                    <a:pt x="1482" y="458"/>
                  </a:lnTo>
                  <a:lnTo>
                    <a:pt x="1482" y="458"/>
                  </a:lnTo>
                  <a:lnTo>
                    <a:pt x="1482" y="458"/>
                  </a:lnTo>
                  <a:lnTo>
                    <a:pt x="1481" y="458"/>
                  </a:lnTo>
                  <a:lnTo>
                    <a:pt x="1481" y="458"/>
                  </a:lnTo>
                  <a:lnTo>
                    <a:pt x="1481" y="458"/>
                  </a:lnTo>
                  <a:lnTo>
                    <a:pt x="1481" y="458"/>
                  </a:lnTo>
                  <a:lnTo>
                    <a:pt x="1481" y="458"/>
                  </a:lnTo>
                  <a:lnTo>
                    <a:pt x="1481" y="458"/>
                  </a:lnTo>
                  <a:lnTo>
                    <a:pt x="1481" y="458"/>
                  </a:lnTo>
                  <a:lnTo>
                    <a:pt x="1480" y="458"/>
                  </a:lnTo>
                  <a:lnTo>
                    <a:pt x="1480" y="458"/>
                  </a:lnTo>
                  <a:lnTo>
                    <a:pt x="1480" y="458"/>
                  </a:lnTo>
                  <a:lnTo>
                    <a:pt x="1480" y="458"/>
                  </a:lnTo>
                  <a:lnTo>
                    <a:pt x="1480" y="459"/>
                  </a:lnTo>
                  <a:lnTo>
                    <a:pt x="1480" y="459"/>
                  </a:lnTo>
                  <a:lnTo>
                    <a:pt x="1480" y="459"/>
                  </a:lnTo>
                  <a:lnTo>
                    <a:pt x="1479" y="459"/>
                  </a:lnTo>
                  <a:lnTo>
                    <a:pt x="1479" y="459"/>
                  </a:lnTo>
                  <a:lnTo>
                    <a:pt x="1479" y="459"/>
                  </a:lnTo>
                  <a:lnTo>
                    <a:pt x="1479" y="459"/>
                  </a:lnTo>
                  <a:lnTo>
                    <a:pt x="1479" y="459"/>
                  </a:lnTo>
                  <a:lnTo>
                    <a:pt x="1479" y="459"/>
                  </a:lnTo>
                  <a:lnTo>
                    <a:pt x="1479" y="459"/>
                  </a:lnTo>
                  <a:lnTo>
                    <a:pt x="1478" y="459"/>
                  </a:lnTo>
                  <a:lnTo>
                    <a:pt x="1478" y="459"/>
                  </a:lnTo>
                  <a:lnTo>
                    <a:pt x="1478" y="459"/>
                  </a:lnTo>
                  <a:lnTo>
                    <a:pt x="1478" y="459"/>
                  </a:lnTo>
                  <a:lnTo>
                    <a:pt x="1478" y="459"/>
                  </a:lnTo>
                  <a:lnTo>
                    <a:pt x="1478" y="459"/>
                  </a:lnTo>
                  <a:lnTo>
                    <a:pt x="1478" y="459"/>
                  </a:lnTo>
                  <a:lnTo>
                    <a:pt x="1477" y="459"/>
                  </a:lnTo>
                  <a:lnTo>
                    <a:pt x="1477" y="459"/>
                  </a:lnTo>
                  <a:lnTo>
                    <a:pt x="1477" y="459"/>
                  </a:lnTo>
                  <a:lnTo>
                    <a:pt x="1477" y="459"/>
                  </a:lnTo>
                  <a:lnTo>
                    <a:pt x="1477" y="459"/>
                  </a:lnTo>
                  <a:lnTo>
                    <a:pt x="1477" y="461"/>
                  </a:lnTo>
                  <a:close/>
                  <a:moveTo>
                    <a:pt x="1498" y="455"/>
                  </a:moveTo>
                  <a:lnTo>
                    <a:pt x="1498" y="455"/>
                  </a:lnTo>
                  <a:lnTo>
                    <a:pt x="1498" y="455"/>
                  </a:lnTo>
                  <a:lnTo>
                    <a:pt x="1499" y="455"/>
                  </a:lnTo>
                  <a:lnTo>
                    <a:pt x="1499" y="455"/>
                  </a:lnTo>
                  <a:lnTo>
                    <a:pt x="1499" y="455"/>
                  </a:lnTo>
                  <a:lnTo>
                    <a:pt x="1499" y="455"/>
                  </a:lnTo>
                  <a:lnTo>
                    <a:pt x="1499" y="455"/>
                  </a:lnTo>
                  <a:lnTo>
                    <a:pt x="1499" y="455"/>
                  </a:lnTo>
                  <a:lnTo>
                    <a:pt x="1499" y="455"/>
                  </a:lnTo>
                  <a:lnTo>
                    <a:pt x="1500" y="455"/>
                  </a:lnTo>
                  <a:lnTo>
                    <a:pt x="1500" y="455"/>
                  </a:lnTo>
                  <a:lnTo>
                    <a:pt x="1500" y="455"/>
                  </a:lnTo>
                  <a:lnTo>
                    <a:pt x="1500" y="455"/>
                  </a:lnTo>
                  <a:lnTo>
                    <a:pt x="1500" y="455"/>
                  </a:lnTo>
                  <a:lnTo>
                    <a:pt x="1500" y="455"/>
                  </a:lnTo>
                  <a:lnTo>
                    <a:pt x="1500" y="455"/>
                  </a:lnTo>
                  <a:lnTo>
                    <a:pt x="1501" y="455"/>
                  </a:lnTo>
                  <a:lnTo>
                    <a:pt x="1501" y="455"/>
                  </a:lnTo>
                  <a:lnTo>
                    <a:pt x="1501" y="455"/>
                  </a:lnTo>
                  <a:lnTo>
                    <a:pt x="1501" y="455"/>
                  </a:lnTo>
                  <a:lnTo>
                    <a:pt x="1501" y="455"/>
                  </a:lnTo>
                  <a:lnTo>
                    <a:pt x="1501" y="455"/>
                  </a:lnTo>
                  <a:lnTo>
                    <a:pt x="1501" y="455"/>
                  </a:lnTo>
                  <a:lnTo>
                    <a:pt x="1502" y="454"/>
                  </a:lnTo>
                  <a:lnTo>
                    <a:pt x="1502" y="454"/>
                  </a:lnTo>
                  <a:lnTo>
                    <a:pt x="1502" y="454"/>
                  </a:lnTo>
                  <a:lnTo>
                    <a:pt x="1502" y="454"/>
                  </a:lnTo>
                  <a:lnTo>
                    <a:pt x="1502" y="454"/>
                  </a:lnTo>
                  <a:lnTo>
                    <a:pt x="1502" y="454"/>
                  </a:lnTo>
                  <a:lnTo>
                    <a:pt x="1503" y="454"/>
                  </a:lnTo>
                  <a:lnTo>
                    <a:pt x="1503" y="454"/>
                  </a:lnTo>
                  <a:lnTo>
                    <a:pt x="1503" y="454"/>
                  </a:lnTo>
                  <a:lnTo>
                    <a:pt x="1503" y="454"/>
                  </a:lnTo>
                  <a:lnTo>
                    <a:pt x="1503" y="454"/>
                  </a:lnTo>
                  <a:lnTo>
                    <a:pt x="1503" y="454"/>
                  </a:lnTo>
                  <a:lnTo>
                    <a:pt x="1503" y="454"/>
                  </a:lnTo>
                  <a:lnTo>
                    <a:pt x="1504" y="454"/>
                  </a:lnTo>
                  <a:lnTo>
                    <a:pt x="1504" y="454"/>
                  </a:lnTo>
                  <a:lnTo>
                    <a:pt x="1504" y="454"/>
                  </a:lnTo>
                  <a:lnTo>
                    <a:pt x="1504" y="454"/>
                  </a:lnTo>
                  <a:lnTo>
                    <a:pt x="1504" y="454"/>
                  </a:lnTo>
                  <a:lnTo>
                    <a:pt x="1504" y="454"/>
                  </a:lnTo>
                  <a:lnTo>
                    <a:pt x="1504" y="454"/>
                  </a:lnTo>
                  <a:lnTo>
                    <a:pt x="1505" y="454"/>
                  </a:lnTo>
                  <a:lnTo>
                    <a:pt x="1505" y="454"/>
                  </a:lnTo>
                  <a:lnTo>
                    <a:pt x="1505" y="454"/>
                  </a:lnTo>
                  <a:lnTo>
                    <a:pt x="1505" y="454"/>
                  </a:lnTo>
                  <a:lnTo>
                    <a:pt x="1505" y="454"/>
                  </a:lnTo>
                  <a:lnTo>
                    <a:pt x="1505" y="454"/>
                  </a:lnTo>
                  <a:lnTo>
                    <a:pt x="1505" y="454"/>
                  </a:lnTo>
                  <a:lnTo>
                    <a:pt x="1506" y="454"/>
                  </a:lnTo>
                  <a:lnTo>
                    <a:pt x="1506" y="454"/>
                  </a:lnTo>
                  <a:lnTo>
                    <a:pt x="1506" y="454"/>
                  </a:lnTo>
                  <a:lnTo>
                    <a:pt x="1506" y="454"/>
                  </a:lnTo>
                  <a:lnTo>
                    <a:pt x="1506" y="454"/>
                  </a:lnTo>
                  <a:lnTo>
                    <a:pt x="1506" y="453"/>
                  </a:lnTo>
                  <a:lnTo>
                    <a:pt x="1506" y="453"/>
                  </a:lnTo>
                  <a:lnTo>
                    <a:pt x="1507" y="453"/>
                  </a:lnTo>
                  <a:lnTo>
                    <a:pt x="1507" y="453"/>
                  </a:lnTo>
                  <a:lnTo>
                    <a:pt x="1507" y="453"/>
                  </a:lnTo>
                  <a:lnTo>
                    <a:pt x="1507" y="453"/>
                  </a:lnTo>
                  <a:lnTo>
                    <a:pt x="1507" y="453"/>
                  </a:lnTo>
                  <a:lnTo>
                    <a:pt x="1507" y="453"/>
                  </a:lnTo>
                  <a:lnTo>
                    <a:pt x="1507" y="453"/>
                  </a:lnTo>
                  <a:lnTo>
                    <a:pt x="1508" y="453"/>
                  </a:lnTo>
                  <a:lnTo>
                    <a:pt x="1508" y="453"/>
                  </a:lnTo>
                  <a:lnTo>
                    <a:pt x="1508" y="453"/>
                  </a:lnTo>
                  <a:lnTo>
                    <a:pt x="1508" y="453"/>
                  </a:lnTo>
                  <a:lnTo>
                    <a:pt x="1508" y="453"/>
                  </a:lnTo>
                  <a:lnTo>
                    <a:pt x="1508" y="453"/>
                  </a:lnTo>
                  <a:lnTo>
                    <a:pt x="1508" y="453"/>
                  </a:lnTo>
                  <a:lnTo>
                    <a:pt x="1509" y="453"/>
                  </a:lnTo>
                  <a:lnTo>
                    <a:pt x="1509" y="453"/>
                  </a:lnTo>
                  <a:lnTo>
                    <a:pt x="1509" y="453"/>
                  </a:lnTo>
                  <a:lnTo>
                    <a:pt x="1509" y="453"/>
                  </a:lnTo>
                  <a:lnTo>
                    <a:pt x="1509" y="453"/>
                  </a:lnTo>
                  <a:lnTo>
                    <a:pt x="1509" y="453"/>
                  </a:lnTo>
                  <a:lnTo>
                    <a:pt x="1510" y="453"/>
                  </a:lnTo>
                  <a:lnTo>
                    <a:pt x="1510" y="453"/>
                  </a:lnTo>
                  <a:lnTo>
                    <a:pt x="1510" y="453"/>
                  </a:lnTo>
                  <a:lnTo>
                    <a:pt x="1510" y="453"/>
                  </a:lnTo>
                  <a:lnTo>
                    <a:pt x="1510" y="453"/>
                  </a:lnTo>
                  <a:lnTo>
                    <a:pt x="1510" y="453"/>
                  </a:lnTo>
                  <a:lnTo>
                    <a:pt x="1510" y="453"/>
                  </a:lnTo>
                  <a:lnTo>
                    <a:pt x="1511" y="453"/>
                  </a:lnTo>
                  <a:lnTo>
                    <a:pt x="1511" y="453"/>
                  </a:lnTo>
                  <a:lnTo>
                    <a:pt x="1511" y="453"/>
                  </a:lnTo>
                  <a:lnTo>
                    <a:pt x="1511" y="453"/>
                  </a:lnTo>
                  <a:lnTo>
                    <a:pt x="1511" y="453"/>
                  </a:lnTo>
                  <a:lnTo>
                    <a:pt x="1511" y="453"/>
                  </a:lnTo>
                  <a:lnTo>
                    <a:pt x="1511" y="453"/>
                  </a:lnTo>
                  <a:lnTo>
                    <a:pt x="1511" y="451"/>
                  </a:lnTo>
                  <a:lnTo>
                    <a:pt x="1511" y="451"/>
                  </a:lnTo>
                  <a:lnTo>
                    <a:pt x="1511" y="451"/>
                  </a:lnTo>
                  <a:lnTo>
                    <a:pt x="1511" y="451"/>
                  </a:lnTo>
                  <a:lnTo>
                    <a:pt x="1511" y="451"/>
                  </a:lnTo>
                  <a:lnTo>
                    <a:pt x="1510" y="451"/>
                  </a:lnTo>
                  <a:lnTo>
                    <a:pt x="1510" y="451"/>
                  </a:lnTo>
                  <a:lnTo>
                    <a:pt x="1510" y="451"/>
                  </a:lnTo>
                  <a:lnTo>
                    <a:pt x="1510" y="451"/>
                  </a:lnTo>
                  <a:lnTo>
                    <a:pt x="1510" y="451"/>
                  </a:lnTo>
                  <a:lnTo>
                    <a:pt x="1510" y="451"/>
                  </a:lnTo>
                  <a:lnTo>
                    <a:pt x="1510" y="451"/>
                  </a:lnTo>
                  <a:lnTo>
                    <a:pt x="1509" y="451"/>
                  </a:lnTo>
                  <a:lnTo>
                    <a:pt x="1509" y="451"/>
                  </a:lnTo>
                  <a:lnTo>
                    <a:pt x="1509" y="451"/>
                  </a:lnTo>
                  <a:lnTo>
                    <a:pt x="1509" y="451"/>
                  </a:lnTo>
                  <a:lnTo>
                    <a:pt x="1509" y="451"/>
                  </a:lnTo>
                  <a:lnTo>
                    <a:pt x="1509" y="451"/>
                  </a:lnTo>
                  <a:lnTo>
                    <a:pt x="1509" y="451"/>
                  </a:lnTo>
                  <a:lnTo>
                    <a:pt x="1508" y="451"/>
                  </a:lnTo>
                  <a:lnTo>
                    <a:pt x="1508" y="451"/>
                  </a:lnTo>
                  <a:lnTo>
                    <a:pt x="1508" y="451"/>
                  </a:lnTo>
                  <a:lnTo>
                    <a:pt x="1508" y="451"/>
                  </a:lnTo>
                  <a:lnTo>
                    <a:pt x="1508" y="451"/>
                  </a:lnTo>
                  <a:lnTo>
                    <a:pt x="1508" y="451"/>
                  </a:lnTo>
                  <a:lnTo>
                    <a:pt x="1508" y="451"/>
                  </a:lnTo>
                  <a:lnTo>
                    <a:pt x="1507" y="451"/>
                  </a:lnTo>
                  <a:lnTo>
                    <a:pt x="1507" y="451"/>
                  </a:lnTo>
                  <a:lnTo>
                    <a:pt x="1507" y="451"/>
                  </a:lnTo>
                  <a:lnTo>
                    <a:pt x="1507" y="451"/>
                  </a:lnTo>
                  <a:lnTo>
                    <a:pt x="1507" y="451"/>
                  </a:lnTo>
                  <a:lnTo>
                    <a:pt x="1507" y="451"/>
                  </a:lnTo>
                  <a:lnTo>
                    <a:pt x="1507" y="452"/>
                  </a:lnTo>
                  <a:lnTo>
                    <a:pt x="1506" y="452"/>
                  </a:lnTo>
                  <a:lnTo>
                    <a:pt x="1506" y="452"/>
                  </a:lnTo>
                  <a:lnTo>
                    <a:pt x="1506" y="452"/>
                  </a:lnTo>
                  <a:lnTo>
                    <a:pt x="1506" y="452"/>
                  </a:lnTo>
                  <a:lnTo>
                    <a:pt x="1506" y="452"/>
                  </a:lnTo>
                  <a:lnTo>
                    <a:pt x="1506" y="452"/>
                  </a:lnTo>
                  <a:lnTo>
                    <a:pt x="1506" y="452"/>
                  </a:lnTo>
                  <a:lnTo>
                    <a:pt x="1505" y="452"/>
                  </a:lnTo>
                  <a:lnTo>
                    <a:pt x="1505" y="452"/>
                  </a:lnTo>
                  <a:lnTo>
                    <a:pt x="1505" y="452"/>
                  </a:lnTo>
                  <a:lnTo>
                    <a:pt x="1505" y="452"/>
                  </a:lnTo>
                  <a:lnTo>
                    <a:pt x="1505" y="452"/>
                  </a:lnTo>
                  <a:lnTo>
                    <a:pt x="1505" y="452"/>
                  </a:lnTo>
                  <a:lnTo>
                    <a:pt x="1505" y="452"/>
                  </a:lnTo>
                  <a:lnTo>
                    <a:pt x="1504" y="452"/>
                  </a:lnTo>
                  <a:lnTo>
                    <a:pt x="1504" y="452"/>
                  </a:lnTo>
                  <a:lnTo>
                    <a:pt x="1504" y="452"/>
                  </a:lnTo>
                  <a:lnTo>
                    <a:pt x="1504" y="452"/>
                  </a:lnTo>
                  <a:lnTo>
                    <a:pt x="1504" y="452"/>
                  </a:lnTo>
                  <a:lnTo>
                    <a:pt x="1504" y="452"/>
                  </a:lnTo>
                  <a:lnTo>
                    <a:pt x="1504" y="452"/>
                  </a:lnTo>
                  <a:lnTo>
                    <a:pt x="1503" y="452"/>
                  </a:lnTo>
                  <a:lnTo>
                    <a:pt x="1503" y="452"/>
                  </a:lnTo>
                  <a:lnTo>
                    <a:pt x="1503" y="452"/>
                  </a:lnTo>
                  <a:lnTo>
                    <a:pt x="1503" y="452"/>
                  </a:lnTo>
                  <a:lnTo>
                    <a:pt x="1503" y="452"/>
                  </a:lnTo>
                  <a:lnTo>
                    <a:pt x="1503" y="452"/>
                  </a:lnTo>
                  <a:lnTo>
                    <a:pt x="1502" y="453"/>
                  </a:lnTo>
                  <a:lnTo>
                    <a:pt x="1502" y="453"/>
                  </a:lnTo>
                  <a:lnTo>
                    <a:pt x="1502" y="453"/>
                  </a:lnTo>
                  <a:lnTo>
                    <a:pt x="1502" y="453"/>
                  </a:lnTo>
                  <a:lnTo>
                    <a:pt x="1502" y="453"/>
                  </a:lnTo>
                  <a:lnTo>
                    <a:pt x="1502" y="453"/>
                  </a:lnTo>
                  <a:lnTo>
                    <a:pt x="1502" y="453"/>
                  </a:lnTo>
                  <a:lnTo>
                    <a:pt x="1501" y="453"/>
                  </a:lnTo>
                  <a:lnTo>
                    <a:pt x="1501" y="453"/>
                  </a:lnTo>
                  <a:lnTo>
                    <a:pt x="1501" y="453"/>
                  </a:lnTo>
                  <a:lnTo>
                    <a:pt x="1501" y="453"/>
                  </a:lnTo>
                  <a:lnTo>
                    <a:pt x="1501" y="453"/>
                  </a:lnTo>
                  <a:lnTo>
                    <a:pt x="1501" y="453"/>
                  </a:lnTo>
                  <a:lnTo>
                    <a:pt x="1501" y="453"/>
                  </a:lnTo>
                  <a:lnTo>
                    <a:pt x="1500" y="453"/>
                  </a:lnTo>
                  <a:lnTo>
                    <a:pt x="1500" y="453"/>
                  </a:lnTo>
                  <a:lnTo>
                    <a:pt x="1500" y="453"/>
                  </a:lnTo>
                  <a:lnTo>
                    <a:pt x="1500" y="453"/>
                  </a:lnTo>
                  <a:lnTo>
                    <a:pt x="1500" y="453"/>
                  </a:lnTo>
                  <a:lnTo>
                    <a:pt x="1500" y="453"/>
                  </a:lnTo>
                  <a:lnTo>
                    <a:pt x="1500" y="453"/>
                  </a:lnTo>
                  <a:lnTo>
                    <a:pt x="1499" y="453"/>
                  </a:lnTo>
                  <a:lnTo>
                    <a:pt x="1499" y="453"/>
                  </a:lnTo>
                  <a:lnTo>
                    <a:pt x="1499" y="453"/>
                  </a:lnTo>
                  <a:lnTo>
                    <a:pt x="1499" y="453"/>
                  </a:lnTo>
                  <a:lnTo>
                    <a:pt x="1499" y="453"/>
                  </a:lnTo>
                  <a:lnTo>
                    <a:pt x="1499" y="453"/>
                  </a:lnTo>
                  <a:lnTo>
                    <a:pt x="1498" y="453"/>
                  </a:lnTo>
                  <a:lnTo>
                    <a:pt x="1498" y="453"/>
                  </a:lnTo>
                  <a:lnTo>
                    <a:pt x="1498" y="454"/>
                  </a:lnTo>
                  <a:lnTo>
                    <a:pt x="1498" y="454"/>
                  </a:lnTo>
                  <a:lnTo>
                    <a:pt x="1498" y="454"/>
                  </a:lnTo>
                  <a:lnTo>
                    <a:pt x="1498" y="455"/>
                  </a:lnTo>
                  <a:close/>
                  <a:moveTo>
                    <a:pt x="1519" y="452"/>
                  </a:moveTo>
                  <a:lnTo>
                    <a:pt x="1519" y="452"/>
                  </a:lnTo>
                  <a:lnTo>
                    <a:pt x="1520" y="452"/>
                  </a:lnTo>
                  <a:lnTo>
                    <a:pt x="1520" y="452"/>
                  </a:lnTo>
                  <a:lnTo>
                    <a:pt x="1520" y="452"/>
                  </a:lnTo>
                  <a:lnTo>
                    <a:pt x="1520" y="452"/>
                  </a:lnTo>
                  <a:lnTo>
                    <a:pt x="1520" y="452"/>
                  </a:lnTo>
                  <a:lnTo>
                    <a:pt x="1520" y="452"/>
                  </a:lnTo>
                  <a:lnTo>
                    <a:pt x="1521" y="452"/>
                  </a:lnTo>
                  <a:lnTo>
                    <a:pt x="1521" y="452"/>
                  </a:lnTo>
                  <a:lnTo>
                    <a:pt x="1521" y="452"/>
                  </a:lnTo>
                  <a:lnTo>
                    <a:pt x="1521" y="452"/>
                  </a:lnTo>
                  <a:lnTo>
                    <a:pt x="1521" y="452"/>
                  </a:lnTo>
                  <a:lnTo>
                    <a:pt x="1521" y="452"/>
                  </a:lnTo>
                  <a:lnTo>
                    <a:pt x="1521" y="452"/>
                  </a:lnTo>
                  <a:lnTo>
                    <a:pt x="1522" y="452"/>
                  </a:lnTo>
                  <a:lnTo>
                    <a:pt x="1522" y="452"/>
                  </a:lnTo>
                  <a:lnTo>
                    <a:pt x="1522" y="452"/>
                  </a:lnTo>
                  <a:lnTo>
                    <a:pt x="1522" y="452"/>
                  </a:lnTo>
                  <a:lnTo>
                    <a:pt x="1522" y="452"/>
                  </a:lnTo>
                  <a:lnTo>
                    <a:pt x="1522" y="452"/>
                  </a:lnTo>
                  <a:lnTo>
                    <a:pt x="1522" y="452"/>
                  </a:lnTo>
                  <a:lnTo>
                    <a:pt x="1523" y="452"/>
                  </a:lnTo>
                  <a:lnTo>
                    <a:pt x="1523" y="452"/>
                  </a:lnTo>
                  <a:lnTo>
                    <a:pt x="1523" y="452"/>
                  </a:lnTo>
                  <a:lnTo>
                    <a:pt x="1523" y="451"/>
                  </a:lnTo>
                  <a:lnTo>
                    <a:pt x="1523" y="451"/>
                  </a:lnTo>
                  <a:lnTo>
                    <a:pt x="1523" y="451"/>
                  </a:lnTo>
                  <a:lnTo>
                    <a:pt x="1523" y="451"/>
                  </a:lnTo>
                  <a:lnTo>
                    <a:pt x="1524" y="451"/>
                  </a:lnTo>
                  <a:lnTo>
                    <a:pt x="1524" y="451"/>
                  </a:lnTo>
                  <a:lnTo>
                    <a:pt x="1524" y="451"/>
                  </a:lnTo>
                  <a:lnTo>
                    <a:pt x="1524" y="451"/>
                  </a:lnTo>
                  <a:lnTo>
                    <a:pt x="1524" y="451"/>
                  </a:lnTo>
                  <a:lnTo>
                    <a:pt x="1524" y="452"/>
                  </a:lnTo>
                  <a:lnTo>
                    <a:pt x="1524" y="452"/>
                  </a:lnTo>
                  <a:lnTo>
                    <a:pt x="1525" y="452"/>
                  </a:lnTo>
                  <a:lnTo>
                    <a:pt x="1525" y="452"/>
                  </a:lnTo>
                  <a:lnTo>
                    <a:pt x="1525" y="452"/>
                  </a:lnTo>
                  <a:lnTo>
                    <a:pt x="1525" y="452"/>
                  </a:lnTo>
                  <a:lnTo>
                    <a:pt x="1525" y="452"/>
                  </a:lnTo>
                  <a:lnTo>
                    <a:pt x="1525" y="452"/>
                  </a:lnTo>
                  <a:lnTo>
                    <a:pt x="1525" y="452"/>
                  </a:lnTo>
                  <a:lnTo>
                    <a:pt x="1526" y="452"/>
                  </a:lnTo>
                  <a:lnTo>
                    <a:pt x="1526" y="452"/>
                  </a:lnTo>
                  <a:lnTo>
                    <a:pt x="1526" y="452"/>
                  </a:lnTo>
                  <a:lnTo>
                    <a:pt x="1526" y="452"/>
                  </a:lnTo>
                  <a:lnTo>
                    <a:pt x="1526" y="452"/>
                  </a:lnTo>
                  <a:lnTo>
                    <a:pt x="1526" y="452"/>
                  </a:lnTo>
                  <a:lnTo>
                    <a:pt x="1526" y="452"/>
                  </a:lnTo>
                  <a:lnTo>
                    <a:pt x="1527" y="452"/>
                  </a:lnTo>
                  <a:lnTo>
                    <a:pt x="1527" y="452"/>
                  </a:lnTo>
                  <a:lnTo>
                    <a:pt x="1527" y="452"/>
                  </a:lnTo>
                  <a:lnTo>
                    <a:pt x="1527" y="452"/>
                  </a:lnTo>
                  <a:lnTo>
                    <a:pt x="1527" y="452"/>
                  </a:lnTo>
                  <a:lnTo>
                    <a:pt x="1527" y="452"/>
                  </a:lnTo>
                  <a:lnTo>
                    <a:pt x="1527" y="452"/>
                  </a:lnTo>
                  <a:lnTo>
                    <a:pt x="1528" y="452"/>
                  </a:lnTo>
                  <a:lnTo>
                    <a:pt x="1528" y="452"/>
                  </a:lnTo>
                  <a:lnTo>
                    <a:pt x="1528" y="452"/>
                  </a:lnTo>
                  <a:lnTo>
                    <a:pt x="1528" y="452"/>
                  </a:lnTo>
                  <a:lnTo>
                    <a:pt x="1528" y="452"/>
                  </a:lnTo>
                  <a:lnTo>
                    <a:pt x="1528" y="452"/>
                  </a:lnTo>
                  <a:lnTo>
                    <a:pt x="1528" y="452"/>
                  </a:lnTo>
                  <a:lnTo>
                    <a:pt x="1529" y="452"/>
                  </a:lnTo>
                  <a:lnTo>
                    <a:pt x="1529" y="452"/>
                  </a:lnTo>
                  <a:lnTo>
                    <a:pt x="1529" y="452"/>
                  </a:lnTo>
                  <a:lnTo>
                    <a:pt x="1529" y="452"/>
                  </a:lnTo>
                  <a:lnTo>
                    <a:pt x="1529" y="452"/>
                  </a:lnTo>
                  <a:lnTo>
                    <a:pt x="1529" y="452"/>
                  </a:lnTo>
                  <a:lnTo>
                    <a:pt x="1529" y="452"/>
                  </a:lnTo>
                  <a:lnTo>
                    <a:pt x="1530" y="452"/>
                  </a:lnTo>
                  <a:lnTo>
                    <a:pt x="1530" y="452"/>
                  </a:lnTo>
                  <a:lnTo>
                    <a:pt x="1530" y="452"/>
                  </a:lnTo>
                  <a:lnTo>
                    <a:pt x="1530" y="452"/>
                  </a:lnTo>
                  <a:lnTo>
                    <a:pt x="1530" y="452"/>
                  </a:lnTo>
                  <a:lnTo>
                    <a:pt x="1530" y="452"/>
                  </a:lnTo>
                  <a:lnTo>
                    <a:pt x="1530" y="452"/>
                  </a:lnTo>
                  <a:lnTo>
                    <a:pt x="1531" y="452"/>
                  </a:lnTo>
                  <a:lnTo>
                    <a:pt x="1531" y="452"/>
                  </a:lnTo>
                  <a:lnTo>
                    <a:pt x="1531" y="452"/>
                  </a:lnTo>
                  <a:lnTo>
                    <a:pt x="1531" y="452"/>
                  </a:lnTo>
                  <a:lnTo>
                    <a:pt x="1531" y="452"/>
                  </a:lnTo>
                  <a:lnTo>
                    <a:pt x="1531" y="452"/>
                  </a:lnTo>
                  <a:lnTo>
                    <a:pt x="1531" y="452"/>
                  </a:lnTo>
                  <a:lnTo>
                    <a:pt x="1532" y="452"/>
                  </a:lnTo>
                  <a:lnTo>
                    <a:pt x="1532" y="452"/>
                  </a:lnTo>
                  <a:lnTo>
                    <a:pt x="1532" y="452"/>
                  </a:lnTo>
                  <a:lnTo>
                    <a:pt x="1532" y="452"/>
                  </a:lnTo>
                  <a:lnTo>
                    <a:pt x="1532" y="452"/>
                  </a:lnTo>
                  <a:lnTo>
                    <a:pt x="1532" y="452"/>
                  </a:lnTo>
                  <a:lnTo>
                    <a:pt x="1532" y="452"/>
                  </a:lnTo>
                  <a:lnTo>
                    <a:pt x="1533" y="452"/>
                  </a:lnTo>
                  <a:lnTo>
                    <a:pt x="1533" y="450"/>
                  </a:lnTo>
                  <a:lnTo>
                    <a:pt x="1533" y="450"/>
                  </a:lnTo>
                  <a:lnTo>
                    <a:pt x="1532" y="450"/>
                  </a:lnTo>
                  <a:lnTo>
                    <a:pt x="1532" y="450"/>
                  </a:lnTo>
                  <a:lnTo>
                    <a:pt x="1532" y="450"/>
                  </a:lnTo>
                  <a:lnTo>
                    <a:pt x="1532" y="450"/>
                  </a:lnTo>
                  <a:lnTo>
                    <a:pt x="1532" y="450"/>
                  </a:lnTo>
                  <a:lnTo>
                    <a:pt x="1532" y="450"/>
                  </a:lnTo>
                  <a:lnTo>
                    <a:pt x="1532" y="450"/>
                  </a:lnTo>
                  <a:lnTo>
                    <a:pt x="1531" y="450"/>
                  </a:lnTo>
                  <a:lnTo>
                    <a:pt x="1531" y="450"/>
                  </a:lnTo>
                  <a:lnTo>
                    <a:pt x="1531" y="450"/>
                  </a:lnTo>
                  <a:lnTo>
                    <a:pt x="1531" y="450"/>
                  </a:lnTo>
                  <a:lnTo>
                    <a:pt x="1531" y="450"/>
                  </a:lnTo>
                  <a:lnTo>
                    <a:pt x="1531" y="450"/>
                  </a:lnTo>
                  <a:lnTo>
                    <a:pt x="1531" y="450"/>
                  </a:lnTo>
                  <a:lnTo>
                    <a:pt x="1530" y="450"/>
                  </a:lnTo>
                  <a:lnTo>
                    <a:pt x="1530" y="450"/>
                  </a:lnTo>
                  <a:lnTo>
                    <a:pt x="1530" y="450"/>
                  </a:lnTo>
                  <a:lnTo>
                    <a:pt x="1530" y="450"/>
                  </a:lnTo>
                  <a:lnTo>
                    <a:pt x="1530" y="450"/>
                  </a:lnTo>
                  <a:lnTo>
                    <a:pt x="1530" y="450"/>
                  </a:lnTo>
                  <a:lnTo>
                    <a:pt x="1530" y="450"/>
                  </a:lnTo>
                  <a:lnTo>
                    <a:pt x="1529" y="450"/>
                  </a:lnTo>
                  <a:lnTo>
                    <a:pt x="1529" y="450"/>
                  </a:lnTo>
                  <a:lnTo>
                    <a:pt x="1529" y="450"/>
                  </a:lnTo>
                  <a:lnTo>
                    <a:pt x="1529" y="450"/>
                  </a:lnTo>
                  <a:lnTo>
                    <a:pt x="1529" y="450"/>
                  </a:lnTo>
                  <a:lnTo>
                    <a:pt x="1529" y="450"/>
                  </a:lnTo>
                  <a:lnTo>
                    <a:pt x="1529" y="450"/>
                  </a:lnTo>
                  <a:lnTo>
                    <a:pt x="1528" y="450"/>
                  </a:lnTo>
                  <a:lnTo>
                    <a:pt x="1528" y="450"/>
                  </a:lnTo>
                  <a:lnTo>
                    <a:pt x="1528" y="450"/>
                  </a:lnTo>
                  <a:lnTo>
                    <a:pt x="1528" y="450"/>
                  </a:lnTo>
                  <a:lnTo>
                    <a:pt x="1528" y="450"/>
                  </a:lnTo>
                  <a:lnTo>
                    <a:pt x="1528" y="450"/>
                  </a:lnTo>
                  <a:lnTo>
                    <a:pt x="1527" y="450"/>
                  </a:lnTo>
                  <a:lnTo>
                    <a:pt x="1527" y="450"/>
                  </a:lnTo>
                  <a:lnTo>
                    <a:pt x="1527" y="450"/>
                  </a:lnTo>
                  <a:lnTo>
                    <a:pt x="1527" y="450"/>
                  </a:lnTo>
                  <a:lnTo>
                    <a:pt x="1527" y="450"/>
                  </a:lnTo>
                  <a:lnTo>
                    <a:pt x="1527" y="450"/>
                  </a:lnTo>
                  <a:lnTo>
                    <a:pt x="1527" y="450"/>
                  </a:lnTo>
                  <a:lnTo>
                    <a:pt x="1526" y="450"/>
                  </a:lnTo>
                  <a:lnTo>
                    <a:pt x="1526" y="450"/>
                  </a:lnTo>
                  <a:lnTo>
                    <a:pt x="1526" y="450"/>
                  </a:lnTo>
                  <a:lnTo>
                    <a:pt x="1526" y="450"/>
                  </a:lnTo>
                  <a:lnTo>
                    <a:pt x="1526" y="450"/>
                  </a:lnTo>
                  <a:lnTo>
                    <a:pt x="1526" y="450"/>
                  </a:lnTo>
                  <a:lnTo>
                    <a:pt x="1526" y="450"/>
                  </a:lnTo>
                  <a:lnTo>
                    <a:pt x="1525" y="450"/>
                  </a:lnTo>
                  <a:lnTo>
                    <a:pt x="1525" y="450"/>
                  </a:lnTo>
                  <a:lnTo>
                    <a:pt x="1525" y="450"/>
                  </a:lnTo>
                  <a:lnTo>
                    <a:pt x="1525" y="450"/>
                  </a:lnTo>
                  <a:lnTo>
                    <a:pt x="1525" y="450"/>
                  </a:lnTo>
                  <a:lnTo>
                    <a:pt x="1525" y="450"/>
                  </a:lnTo>
                  <a:lnTo>
                    <a:pt x="1525" y="450"/>
                  </a:lnTo>
                  <a:lnTo>
                    <a:pt x="1524" y="450"/>
                  </a:lnTo>
                  <a:lnTo>
                    <a:pt x="1524" y="450"/>
                  </a:lnTo>
                  <a:lnTo>
                    <a:pt x="1524" y="450"/>
                  </a:lnTo>
                  <a:lnTo>
                    <a:pt x="1524" y="450"/>
                  </a:lnTo>
                  <a:lnTo>
                    <a:pt x="1524" y="450"/>
                  </a:lnTo>
                  <a:lnTo>
                    <a:pt x="1524" y="450"/>
                  </a:lnTo>
                  <a:lnTo>
                    <a:pt x="1524" y="450"/>
                  </a:lnTo>
                  <a:lnTo>
                    <a:pt x="1523" y="450"/>
                  </a:lnTo>
                  <a:lnTo>
                    <a:pt x="1523" y="450"/>
                  </a:lnTo>
                  <a:lnTo>
                    <a:pt x="1523" y="450"/>
                  </a:lnTo>
                  <a:lnTo>
                    <a:pt x="1523" y="450"/>
                  </a:lnTo>
                  <a:lnTo>
                    <a:pt x="1523" y="450"/>
                  </a:lnTo>
                  <a:lnTo>
                    <a:pt x="1523" y="450"/>
                  </a:lnTo>
                  <a:lnTo>
                    <a:pt x="1523" y="450"/>
                  </a:lnTo>
                  <a:lnTo>
                    <a:pt x="1522" y="450"/>
                  </a:lnTo>
                  <a:lnTo>
                    <a:pt x="1522" y="450"/>
                  </a:lnTo>
                  <a:lnTo>
                    <a:pt x="1522" y="450"/>
                  </a:lnTo>
                  <a:lnTo>
                    <a:pt x="1522" y="450"/>
                  </a:lnTo>
                  <a:lnTo>
                    <a:pt x="1522" y="450"/>
                  </a:lnTo>
                  <a:lnTo>
                    <a:pt x="1522" y="450"/>
                  </a:lnTo>
                  <a:lnTo>
                    <a:pt x="1522" y="450"/>
                  </a:lnTo>
                  <a:lnTo>
                    <a:pt x="1521" y="450"/>
                  </a:lnTo>
                  <a:lnTo>
                    <a:pt x="1521" y="450"/>
                  </a:lnTo>
                  <a:lnTo>
                    <a:pt x="1521" y="450"/>
                  </a:lnTo>
                  <a:lnTo>
                    <a:pt x="1521" y="450"/>
                  </a:lnTo>
                  <a:lnTo>
                    <a:pt x="1521" y="450"/>
                  </a:lnTo>
                  <a:lnTo>
                    <a:pt x="1521" y="450"/>
                  </a:lnTo>
                  <a:lnTo>
                    <a:pt x="1520" y="450"/>
                  </a:lnTo>
                  <a:lnTo>
                    <a:pt x="1520" y="450"/>
                  </a:lnTo>
                  <a:lnTo>
                    <a:pt x="1520" y="450"/>
                  </a:lnTo>
                  <a:lnTo>
                    <a:pt x="1520" y="450"/>
                  </a:lnTo>
                  <a:lnTo>
                    <a:pt x="1520" y="450"/>
                  </a:lnTo>
                  <a:lnTo>
                    <a:pt x="1520" y="450"/>
                  </a:lnTo>
                  <a:lnTo>
                    <a:pt x="1520" y="450"/>
                  </a:lnTo>
                  <a:lnTo>
                    <a:pt x="1519" y="450"/>
                  </a:lnTo>
                  <a:lnTo>
                    <a:pt x="1519" y="450"/>
                  </a:lnTo>
                  <a:lnTo>
                    <a:pt x="1519" y="452"/>
                  </a:lnTo>
                  <a:close/>
                  <a:moveTo>
                    <a:pt x="1541" y="453"/>
                  </a:moveTo>
                  <a:lnTo>
                    <a:pt x="1541" y="453"/>
                  </a:lnTo>
                  <a:lnTo>
                    <a:pt x="1541" y="453"/>
                  </a:lnTo>
                  <a:lnTo>
                    <a:pt x="1541" y="453"/>
                  </a:lnTo>
                  <a:lnTo>
                    <a:pt x="1541" y="453"/>
                  </a:lnTo>
                  <a:lnTo>
                    <a:pt x="1541" y="453"/>
                  </a:lnTo>
                  <a:lnTo>
                    <a:pt x="1541" y="454"/>
                  </a:lnTo>
                  <a:lnTo>
                    <a:pt x="1542" y="454"/>
                  </a:lnTo>
                  <a:lnTo>
                    <a:pt x="1542" y="454"/>
                  </a:lnTo>
                  <a:lnTo>
                    <a:pt x="1542" y="454"/>
                  </a:lnTo>
                  <a:lnTo>
                    <a:pt x="1542" y="454"/>
                  </a:lnTo>
                  <a:lnTo>
                    <a:pt x="1542" y="454"/>
                  </a:lnTo>
                  <a:lnTo>
                    <a:pt x="1542" y="454"/>
                  </a:lnTo>
                  <a:lnTo>
                    <a:pt x="1542" y="454"/>
                  </a:lnTo>
                  <a:lnTo>
                    <a:pt x="1543" y="454"/>
                  </a:lnTo>
                  <a:lnTo>
                    <a:pt x="1543" y="454"/>
                  </a:lnTo>
                  <a:lnTo>
                    <a:pt x="1543" y="454"/>
                  </a:lnTo>
                  <a:lnTo>
                    <a:pt x="1543" y="454"/>
                  </a:lnTo>
                  <a:lnTo>
                    <a:pt x="1543" y="454"/>
                  </a:lnTo>
                  <a:lnTo>
                    <a:pt x="1543" y="454"/>
                  </a:lnTo>
                  <a:lnTo>
                    <a:pt x="1544" y="454"/>
                  </a:lnTo>
                  <a:lnTo>
                    <a:pt x="1544" y="454"/>
                  </a:lnTo>
                  <a:lnTo>
                    <a:pt x="1544" y="454"/>
                  </a:lnTo>
                  <a:lnTo>
                    <a:pt x="1544" y="454"/>
                  </a:lnTo>
                  <a:lnTo>
                    <a:pt x="1544" y="454"/>
                  </a:lnTo>
                  <a:lnTo>
                    <a:pt x="1544" y="454"/>
                  </a:lnTo>
                  <a:lnTo>
                    <a:pt x="1544" y="454"/>
                  </a:lnTo>
                  <a:lnTo>
                    <a:pt x="1545" y="454"/>
                  </a:lnTo>
                  <a:lnTo>
                    <a:pt x="1545" y="454"/>
                  </a:lnTo>
                  <a:lnTo>
                    <a:pt x="1545" y="454"/>
                  </a:lnTo>
                  <a:lnTo>
                    <a:pt x="1545" y="454"/>
                  </a:lnTo>
                  <a:lnTo>
                    <a:pt x="1545" y="454"/>
                  </a:lnTo>
                  <a:lnTo>
                    <a:pt x="1545" y="454"/>
                  </a:lnTo>
                  <a:lnTo>
                    <a:pt x="1545" y="454"/>
                  </a:lnTo>
                  <a:lnTo>
                    <a:pt x="1546" y="454"/>
                  </a:lnTo>
                  <a:lnTo>
                    <a:pt x="1546" y="454"/>
                  </a:lnTo>
                  <a:lnTo>
                    <a:pt x="1546" y="454"/>
                  </a:lnTo>
                  <a:lnTo>
                    <a:pt x="1546" y="455"/>
                  </a:lnTo>
                  <a:lnTo>
                    <a:pt x="1546" y="455"/>
                  </a:lnTo>
                  <a:lnTo>
                    <a:pt x="1546" y="455"/>
                  </a:lnTo>
                  <a:lnTo>
                    <a:pt x="1546" y="455"/>
                  </a:lnTo>
                  <a:lnTo>
                    <a:pt x="1547" y="455"/>
                  </a:lnTo>
                  <a:lnTo>
                    <a:pt x="1547" y="455"/>
                  </a:lnTo>
                  <a:lnTo>
                    <a:pt x="1547" y="455"/>
                  </a:lnTo>
                  <a:lnTo>
                    <a:pt x="1547" y="455"/>
                  </a:lnTo>
                  <a:lnTo>
                    <a:pt x="1547" y="455"/>
                  </a:lnTo>
                  <a:lnTo>
                    <a:pt x="1547" y="455"/>
                  </a:lnTo>
                  <a:lnTo>
                    <a:pt x="1547" y="455"/>
                  </a:lnTo>
                  <a:lnTo>
                    <a:pt x="1548" y="455"/>
                  </a:lnTo>
                  <a:lnTo>
                    <a:pt x="1548" y="455"/>
                  </a:lnTo>
                  <a:lnTo>
                    <a:pt x="1548" y="455"/>
                  </a:lnTo>
                  <a:lnTo>
                    <a:pt x="1548" y="455"/>
                  </a:lnTo>
                  <a:lnTo>
                    <a:pt x="1548" y="455"/>
                  </a:lnTo>
                  <a:lnTo>
                    <a:pt x="1548" y="455"/>
                  </a:lnTo>
                  <a:lnTo>
                    <a:pt x="1548" y="455"/>
                  </a:lnTo>
                  <a:lnTo>
                    <a:pt x="1549" y="455"/>
                  </a:lnTo>
                  <a:lnTo>
                    <a:pt x="1549" y="455"/>
                  </a:lnTo>
                  <a:lnTo>
                    <a:pt x="1549" y="455"/>
                  </a:lnTo>
                  <a:lnTo>
                    <a:pt x="1549" y="455"/>
                  </a:lnTo>
                  <a:lnTo>
                    <a:pt x="1549" y="455"/>
                  </a:lnTo>
                  <a:lnTo>
                    <a:pt x="1549" y="455"/>
                  </a:lnTo>
                  <a:lnTo>
                    <a:pt x="1549" y="455"/>
                  </a:lnTo>
                  <a:lnTo>
                    <a:pt x="1550" y="455"/>
                  </a:lnTo>
                  <a:lnTo>
                    <a:pt x="1550" y="456"/>
                  </a:lnTo>
                  <a:lnTo>
                    <a:pt x="1550" y="456"/>
                  </a:lnTo>
                  <a:lnTo>
                    <a:pt x="1550" y="456"/>
                  </a:lnTo>
                  <a:lnTo>
                    <a:pt x="1550" y="456"/>
                  </a:lnTo>
                  <a:lnTo>
                    <a:pt x="1550" y="456"/>
                  </a:lnTo>
                  <a:lnTo>
                    <a:pt x="1550" y="456"/>
                  </a:lnTo>
                  <a:lnTo>
                    <a:pt x="1551" y="456"/>
                  </a:lnTo>
                  <a:lnTo>
                    <a:pt x="1551" y="456"/>
                  </a:lnTo>
                  <a:lnTo>
                    <a:pt x="1551" y="456"/>
                  </a:lnTo>
                  <a:lnTo>
                    <a:pt x="1551" y="456"/>
                  </a:lnTo>
                  <a:lnTo>
                    <a:pt x="1551" y="456"/>
                  </a:lnTo>
                  <a:lnTo>
                    <a:pt x="1551" y="456"/>
                  </a:lnTo>
                  <a:lnTo>
                    <a:pt x="1551" y="456"/>
                  </a:lnTo>
                  <a:lnTo>
                    <a:pt x="1552" y="456"/>
                  </a:lnTo>
                  <a:lnTo>
                    <a:pt x="1552" y="456"/>
                  </a:lnTo>
                  <a:lnTo>
                    <a:pt x="1552" y="456"/>
                  </a:lnTo>
                  <a:lnTo>
                    <a:pt x="1552" y="456"/>
                  </a:lnTo>
                  <a:lnTo>
                    <a:pt x="1552" y="456"/>
                  </a:lnTo>
                  <a:lnTo>
                    <a:pt x="1552" y="456"/>
                  </a:lnTo>
                  <a:lnTo>
                    <a:pt x="1552" y="456"/>
                  </a:lnTo>
                  <a:lnTo>
                    <a:pt x="1553" y="456"/>
                  </a:lnTo>
                  <a:lnTo>
                    <a:pt x="1553" y="456"/>
                  </a:lnTo>
                  <a:lnTo>
                    <a:pt x="1553" y="456"/>
                  </a:lnTo>
                  <a:lnTo>
                    <a:pt x="1553" y="456"/>
                  </a:lnTo>
                  <a:lnTo>
                    <a:pt x="1553" y="456"/>
                  </a:lnTo>
                  <a:lnTo>
                    <a:pt x="1553" y="456"/>
                  </a:lnTo>
                  <a:lnTo>
                    <a:pt x="1553" y="456"/>
                  </a:lnTo>
                  <a:lnTo>
                    <a:pt x="1554" y="457"/>
                  </a:lnTo>
                  <a:lnTo>
                    <a:pt x="1554" y="455"/>
                  </a:lnTo>
                  <a:lnTo>
                    <a:pt x="1554" y="455"/>
                  </a:lnTo>
                  <a:lnTo>
                    <a:pt x="1554" y="455"/>
                  </a:lnTo>
                  <a:lnTo>
                    <a:pt x="1553" y="455"/>
                  </a:lnTo>
                  <a:lnTo>
                    <a:pt x="1553" y="455"/>
                  </a:lnTo>
                  <a:lnTo>
                    <a:pt x="1553" y="454"/>
                  </a:lnTo>
                  <a:lnTo>
                    <a:pt x="1553" y="454"/>
                  </a:lnTo>
                  <a:lnTo>
                    <a:pt x="1553" y="454"/>
                  </a:lnTo>
                  <a:lnTo>
                    <a:pt x="1553" y="454"/>
                  </a:lnTo>
                  <a:lnTo>
                    <a:pt x="1553" y="454"/>
                  </a:lnTo>
                  <a:lnTo>
                    <a:pt x="1552" y="454"/>
                  </a:lnTo>
                  <a:lnTo>
                    <a:pt x="1552" y="454"/>
                  </a:lnTo>
                  <a:lnTo>
                    <a:pt x="1552" y="454"/>
                  </a:lnTo>
                  <a:lnTo>
                    <a:pt x="1552" y="454"/>
                  </a:lnTo>
                  <a:lnTo>
                    <a:pt x="1552" y="454"/>
                  </a:lnTo>
                  <a:lnTo>
                    <a:pt x="1552" y="454"/>
                  </a:lnTo>
                  <a:lnTo>
                    <a:pt x="1552" y="454"/>
                  </a:lnTo>
                  <a:lnTo>
                    <a:pt x="1551" y="454"/>
                  </a:lnTo>
                  <a:lnTo>
                    <a:pt x="1551" y="454"/>
                  </a:lnTo>
                  <a:lnTo>
                    <a:pt x="1551" y="454"/>
                  </a:lnTo>
                  <a:lnTo>
                    <a:pt x="1551" y="454"/>
                  </a:lnTo>
                  <a:lnTo>
                    <a:pt x="1551" y="454"/>
                  </a:lnTo>
                  <a:lnTo>
                    <a:pt x="1551" y="454"/>
                  </a:lnTo>
                  <a:lnTo>
                    <a:pt x="1551" y="454"/>
                  </a:lnTo>
                  <a:lnTo>
                    <a:pt x="1550" y="454"/>
                  </a:lnTo>
                  <a:lnTo>
                    <a:pt x="1550" y="454"/>
                  </a:lnTo>
                  <a:lnTo>
                    <a:pt x="1550" y="454"/>
                  </a:lnTo>
                  <a:lnTo>
                    <a:pt x="1550" y="454"/>
                  </a:lnTo>
                  <a:lnTo>
                    <a:pt x="1550" y="454"/>
                  </a:lnTo>
                  <a:lnTo>
                    <a:pt x="1550" y="454"/>
                  </a:lnTo>
                  <a:lnTo>
                    <a:pt x="1550" y="454"/>
                  </a:lnTo>
                  <a:lnTo>
                    <a:pt x="1549" y="454"/>
                  </a:lnTo>
                  <a:lnTo>
                    <a:pt x="1549" y="453"/>
                  </a:lnTo>
                  <a:lnTo>
                    <a:pt x="1549" y="453"/>
                  </a:lnTo>
                  <a:lnTo>
                    <a:pt x="1549" y="453"/>
                  </a:lnTo>
                  <a:lnTo>
                    <a:pt x="1549" y="453"/>
                  </a:lnTo>
                  <a:lnTo>
                    <a:pt x="1549" y="453"/>
                  </a:lnTo>
                  <a:lnTo>
                    <a:pt x="1549" y="453"/>
                  </a:lnTo>
                  <a:lnTo>
                    <a:pt x="1548" y="453"/>
                  </a:lnTo>
                  <a:lnTo>
                    <a:pt x="1548" y="453"/>
                  </a:lnTo>
                  <a:lnTo>
                    <a:pt x="1548" y="453"/>
                  </a:lnTo>
                  <a:lnTo>
                    <a:pt x="1548" y="453"/>
                  </a:lnTo>
                  <a:lnTo>
                    <a:pt x="1548" y="453"/>
                  </a:lnTo>
                  <a:lnTo>
                    <a:pt x="1548" y="453"/>
                  </a:lnTo>
                  <a:lnTo>
                    <a:pt x="1547" y="453"/>
                  </a:lnTo>
                  <a:lnTo>
                    <a:pt x="1547" y="453"/>
                  </a:lnTo>
                  <a:lnTo>
                    <a:pt x="1547" y="453"/>
                  </a:lnTo>
                  <a:lnTo>
                    <a:pt x="1547" y="453"/>
                  </a:lnTo>
                  <a:lnTo>
                    <a:pt x="1547" y="453"/>
                  </a:lnTo>
                  <a:lnTo>
                    <a:pt x="1547" y="453"/>
                  </a:lnTo>
                  <a:lnTo>
                    <a:pt x="1547" y="453"/>
                  </a:lnTo>
                  <a:lnTo>
                    <a:pt x="1546" y="453"/>
                  </a:lnTo>
                  <a:lnTo>
                    <a:pt x="1546" y="453"/>
                  </a:lnTo>
                  <a:lnTo>
                    <a:pt x="1546" y="453"/>
                  </a:lnTo>
                  <a:lnTo>
                    <a:pt x="1546" y="453"/>
                  </a:lnTo>
                  <a:lnTo>
                    <a:pt x="1546" y="453"/>
                  </a:lnTo>
                  <a:lnTo>
                    <a:pt x="1546" y="453"/>
                  </a:lnTo>
                  <a:lnTo>
                    <a:pt x="1546" y="453"/>
                  </a:lnTo>
                  <a:lnTo>
                    <a:pt x="1545" y="453"/>
                  </a:lnTo>
                  <a:lnTo>
                    <a:pt x="1545" y="453"/>
                  </a:lnTo>
                  <a:lnTo>
                    <a:pt x="1545" y="453"/>
                  </a:lnTo>
                  <a:lnTo>
                    <a:pt x="1545" y="452"/>
                  </a:lnTo>
                  <a:lnTo>
                    <a:pt x="1545" y="452"/>
                  </a:lnTo>
                  <a:lnTo>
                    <a:pt x="1545" y="452"/>
                  </a:lnTo>
                  <a:lnTo>
                    <a:pt x="1545" y="452"/>
                  </a:lnTo>
                  <a:lnTo>
                    <a:pt x="1544" y="452"/>
                  </a:lnTo>
                  <a:lnTo>
                    <a:pt x="1544" y="452"/>
                  </a:lnTo>
                  <a:lnTo>
                    <a:pt x="1544" y="452"/>
                  </a:lnTo>
                  <a:lnTo>
                    <a:pt x="1544" y="452"/>
                  </a:lnTo>
                  <a:lnTo>
                    <a:pt x="1544" y="452"/>
                  </a:lnTo>
                  <a:lnTo>
                    <a:pt x="1544" y="452"/>
                  </a:lnTo>
                  <a:lnTo>
                    <a:pt x="1544" y="452"/>
                  </a:lnTo>
                  <a:lnTo>
                    <a:pt x="1543" y="452"/>
                  </a:lnTo>
                  <a:lnTo>
                    <a:pt x="1543" y="452"/>
                  </a:lnTo>
                  <a:lnTo>
                    <a:pt x="1543" y="452"/>
                  </a:lnTo>
                  <a:lnTo>
                    <a:pt x="1543" y="452"/>
                  </a:lnTo>
                  <a:lnTo>
                    <a:pt x="1543" y="452"/>
                  </a:lnTo>
                  <a:lnTo>
                    <a:pt x="1543" y="452"/>
                  </a:lnTo>
                  <a:lnTo>
                    <a:pt x="1543" y="452"/>
                  </a:lnTo>
                  <a:lnTo>
                    <a:pt x="1542" y="452"/>
                  </a:lnTo>
                  <a:lnTo>
                    <a:pt x="1542" y="452"/>
                  </a:lnTo>
                  <a:lnTo>
                    <a:pt x="1542" y="452"/>
                  </a:lnTo>
                  <a:lnTo>
                    <a:pt x="1542" y="452"/>
                  </a:lnTo>
                  <a:lnTo>
                    <a:pt x="1542" y="452"/>
                  </a:lnTo>
                  <a:lnTo>
                    <a:pt x="1542" y="452"/>
                  </a:lnTo>
                  <a:lnTo>
                    <a:pt x="1542" y="452"/>
                  </a:lnTo>
                  <a:lnTo>
                    <a:pt x="1541" y="452"/>
                  </a:lnTo>
                  <a:lnTo>
                    <a:pt x="1541" y="452"/>
                  </a:lnTo>
                  <a:lnTo>
                    <a:pt x="1541" y="452"/>
                  </a:lnTo>
                  <a:lnTo>
                    <a:pt x="1541" y="452"/>
                  </a:lnTo>
                  <a:lnTo>
                    <a:pt x="1541" y="451"/>
                  </a:lnTo>
                  <a:lnTo>
                    <a:pt x="1541" y="453"/>
                  </a:lnTo>
                  <a:close/>
                  <a:moveTo>
                    <a:pt x="1562" y="459"/>
                  </a:moveTo>
                  <a:lnTo>
                    <a:pt x="1562" y="459"/>
                  </a:lnTo>
                  <a:lnTo>
                    <a:pt x="1562" y="459"/>
                  </a:lnTo>
                  <a:lnTo>
                    <a:pt x="1562" y="459"/>
                  </a:lnTo>
                  <a:lnTo>
                    <a:pt x="1562" y="459"/>
                  </a:lnTo>
                  <a:lnTo>
                    <a:pt x="1562" y="459"/>
                  </a:lnTo>
                  <a:lnTo>
                    <a:pt x="1563" y="459"/>
                  </a:lnTo>
                  <a:lnTo>
                    <a:pt x="1563" y="459"/>
                  </a:lnTo>
                  <a:lnTo>
                    <a:pt x="1563" y="459"/>
                  </a:lnTo>
                  <a:lnTo>
                    <a:pt x="1563" y="459"/>
                  </a:lnTo>
                  <a:lnTo>
                    <a:pt x="1563" y="459"/>
                  </a:lnTo>
                  <a:lnTo>
                    <a:pt x="1563" y="459"/>
                  </a:lnTo>
                  <a:lnTo>
                    <a:pt x="1563" y="459"/>
                  </a:lnTo>
                  <a:lnTo>
                    <a:pt x="1564" y="459"/>
                  </a:lnTo>
                  <a:lnTo>
                    <a:pt x="1564" y="459"/>
                  </a:lnTo>
                  <a:lnTo>
                    <a:pt x="1564" y="459"/>
                  </a:lnTo>
                  <a:lnTo>
                    <a:pt x="1564" y="459"/>
                  </a:lnTo>
                  <a:lnTo>
                    <a:pt x="1564" y="459"/>
                  </a:lnTo>
                  <a:lnTo>
                    <a:pt x="1564" y="460"/>
                  </a:lnTo>
                  <a:lnTo>
                    <a:pt x="1564" y="460"/>
                  </a:lnTo>
                  <a:lnTo>
                    <a:pt x="1565" y="460"/>
                  </a:lnTo>
                  <a:lnTo>
                    <a:pt x="1565" y="460"/>
                  </a:lnTo>
                  <a:lnTo>
                    <a:pt x="1565" y="460"/>
                  </a:lnTo>
                  <a:lnTo>
                    <a:pt x="1565" y="460"/>
                  </a:lnTo>
                  <a:lnTo>
                    <a:pt x="1565" y="460"/>
                  </a:lnTo>
                  <a:lnTo>
                    <a:pt x="1565" y="460"/>
                  </a:lnTo>
                  <a:lnTo>
                    <a:pt x="1565" y="460"/>
                  </a:lnTo>
                  <a:lnTo>
                    <a:pt x="1566" y="460"/>
                  </a:lnTo>
                  <a:lnTo>
                    <a:pt x="1566" y="460"/>
                  </a:lnTo>
                  <a:lnTo>
                    <a:pt x="1566" y="460"/>
                  </a:lnTo>
                  <a:lnTo>
                    <a:pt x="1566" y="460"/>
                  </a:lnTo>
                  <a:lnTo>
                    <a:pt x="1566" y="460"/>
                  </a:lnTo>
                  <a:lnTo>
                    <a:pt x="1566" y="460"/>
                  </a:lnTo>
                  <a:lnTo>
                    <a:pt x="1566" y="460"/>
                  </a:lnTo>
                  <a:lnTo>
                    <a:pt x="1567" y="460"/>
                  </a:lnTo>
                  <a:lnTo>
                    <a:pt x="1567" y="460"/>
                  </a:lnTo>
                  <a:lnTo>
                    <a:pt x="1567" y="460"/>
                  </a:lnTo>
                  <a:lnTo>
                    <a:pt x="1567" y="460"/>
                  </a:lnTo>
                  <a:lnTo>
                    <a:pt x="1567" y="460"/>
                  </a:lnTo>
                  <a:lnTo>
                    <a:pt x="1567" y="460"/>
                  </a:lnTo>
                  <a:lnTo>
                    <a:pt x="1567" y="460"/>
                  </a:lnTo>
                  <a:lnTo>
                    <a:pt x="1568" y="460"/>
                  </a:lnTo>
                  <a:lnTo>
                    <a:pt x="1568" y="460"/>
                  </a:lnTo>
                  <a:lnTo>
                    <a:pt x="1568" y="460"/>
                  </a:lnTo>
                  <a:lnTo>
                    <a:pt x="1568" y="460"/>
                  </a:lnTo>
                  <a:lnTo>
                    <a:pt x="1568" y="460"/>
                  </a:lnTo>
                  <a:lnTo>
                    <a:pt x="1568" y="460"/>
                  </a:lnTo>
                  <a:lnTo>
                    <a:pt x="1568" y="460"/>
                  </a:lnTo>
                  <a:lnTo>
                    <a:pt x="1569" y="461"/>
                  </a:lnTo>
                  <a:lnTo>
                    <a:pt x="1569" y="461"/>
                  </a:lnTo>
                  <a:lnTo>
                    <a:pt x="1569" y="461"/>
                  </a:lnTo>
                  <a:lnTo>
                    <a:pt x="1569" y="461"/>
                  </a:lnTo>
                  <a:lnTo>
                    <a:pt x="1569" y="461"/>
                  </a:lnTo>
                  <a:lnTo>
                    <a:pt x="1569" y="461"/>
                  </a:lnTo>
                  <a:lnTo>
                    <a:pt x="1570" y="461"/>
                  </a:lnTo>
                  <a:lnTo>
                    <a:pt x="1570" y="461"/>
                  </a:lnTo>
                  <a:lnTo>
                    <a:pt x="1570" y="461"/>
                  </a:lnTo>
                  <a:lnTo>
                    <a:pt x="1570" y="461"/>
                  </a:lnTo>
                  <a:lnTo>
                    <a:pt x="1570" y="461"/>
                  </a:lnTo>
                  <a:lnTo>
                    <a:pt x="1570" y="461"/>
                  </a:lnTo>
                  <a:lnTo>
                    <a:pt x="1570" y="461"/>
                  </a:lnTo>
                  <a:lnTo>
                    <a:pt x="1571" y="461"/>
                  </a:lnTo>
                  <a:lnTo>
                    <a:pt x="1571" y="461"/>
                  </a:lnTo>
                  <a:lnTo>
                    <a:pt x="1571" y="461"/>
                  </a:lnTo>
                  <a:lnTo>
                    <a:pt x="1571" y="461"/>
                  </a:lnTo>
                  <a:lnTo>
                    <a:pt x="1571" y="461"/>
                  </a:lnTo>
                  <a:lnTo>
                    <a:pt x="1571" y="461"/>
                  </a:lnTo>
                  <a:lnTo>
                    <a:pt x="1571" y="461"/>
                  </a:lnTo>
                  <a:lnTo>
                    <a:pt x="1572" y="461"/>
                  </a:lnTo>
                  <a:lnTo>
                    <a:pt x="1572" y="461"/>
                  </a:lnTo>
                  <a:lnTo>
                    <a:pt x="1572" y="461"/>
                  </a:lnTo>
                  <a:lnTo>
                    <a:pt x="1572" y="461"/>
                  </a:lnTo>
                  <a:lnTo>
                    <a:pt x="1572" y="461"/>
                  </a:lnTo>
                  <a:lnTo>
                    <a:pt x="1572" y="461"/>
                  </a:lnTo>
                  <a:lnTo>
                    <a:pt x="1572" y="461"/>
                  </a:lnTo>
                  <a:lnTo>
                    <a:pt x="1573" y="461"/>
                  </a:lnTo>
                  <a:lnTo>
                    <a:pt x="1573" y="461"/>
                  </a:lnTo>
                  <a:lnTo>
                    <a:pt x="1573" y="461"/>
                  </a:lnTo>
                  <a:lnTo>
                    <a:pt x="1573" y="462"/>
                  </a:lnTo>
                  <a:lnTo>
                    <a:pt x="1573" y="462"/>
                  </a:lnTo>
                  <a:lnTo>
                    <a:pt x="1573" y="462"/>
                  </a:lnTo>
                  <a:lnTo>
                    <a:pt x="1573" y="462"/>
                  </a:lnTo>
                  <a:lnTo>
                    <a:pt x="1574" y="462"/>
                  </a:lnTo>
                  <a:lnTo>
                    <a:pt x="1574" y="462"/>
                  </a:lnTo>
                  <a:lnTo>
                    <a:pt x="1574" y="462"/>
                  </a:lnTo>
                  <a:lnTo>
                    <a:pt x="1574" y="462"/>
                  </a:lnTo>
                  <a:lnTo>
                    <a:pt x="1574" y="462"/>
                  </a:lnTo>
                  <a:lnTo>
                    <a:pt x="1574" y="462"/>
                  </a:lnTo>
                  <a:lnTo>
                    <a:pt x="1574" y="462"/>
                  </a:lnTo>
                  <a:lnTo>
                    <a:pt x="1575" y="462"/>
                  </a:lnTo>
                  <a:lnTo>
                    <a:pt x="1575" y="462"/>
                  </a:lnTo>
                  <a:lnTo>
                    <a:pt x="1575" y="460"/>
                  </a:lnTo>
                  <a:lnTo>
                    <a:pt x="1575" y="460"/>
                  </a:lnTo>
                  <a:lnTo>
                    <a:pt x="1575" y="460"/>
                  </a:lnTo>
                  <a:lnTo>
                    <a:pt x="1574" y="460"/>
                  </a:lnTo>
                  <a:lnTo>
                    <a:pt x="1574" y="460"/>
                  </a:lnTo>
                  <a:lnTo>
                    <a:pt x="1574" y="460"/>
                  </a:lnTo>
                  <a:lnTo>
                    <a:pt x="1574" y="460"/>
                  </a:lnTo>
                  <a:lnTo>
                    <a:pt x="1574" y="460"/>
                  </a:lnTo>
                  <a:lnTo>
                    <a:pt x="1574" y="460"/>
                  </a:lnTo>
                  <a:lnTo>
                    <a:pt x="1574" y="460"/>
                  </a:lnTo>
                  <a:lnTo>
                    <a:pt x="1573" y="460"/>
                  </a:lnTo>
                  <a:lnTo>
                    <a:pt x="1573" y="460"/>
                  </a:lnTo>
                  <a:lnTo>
                    <a:pt x="1573" y="460"/>
                  </a:lnTo>
                  <a:lnTo>
                    <a:pt x="1573" y="460"/>
                  </a:lnTo>
                  <a:lnTo>
                    <a:pt x="1573" y="460"/>
                  </a:lnTo>
                  <a:lnTo>
                    <a:pt x="1573" y="460"/>
                  </a:lnTo>
                  <a:lnTo>
                    <a:pt x="1573" y="460"/>
                  </a:lnTo>
                  <a:lnTo>
                    <a:pt x="1572" y="460"/>
                  </a:lnTo>
                  <a:lnTo>
                    <a:pt x="1572" y="459"/>
                  </a:lnTo>
                  <a:lnTo>
                    <a:pt x="1572" y="459"/>
                  </a:lnTo>
                  <a:lnTo>
                    <a:pt x="1572" y="459"/>
                  </a:lnTo>
                  <a:lnTo>
                    <a:pt x="1572" y="459"/>
                  </a:lnTo>
                  <a:lnTo>
                    <a:pt x="1572" y="459"/>
                  </a:lnTo>
                  <a:lnTo>
                    <a:pt x="1572" y="459"/>
                  </a:lnTo>
                  <a:lnTo>
                    <a:pt x="1571" y="459"/>
                  </a:lnTo>
                  <a:lnTo>
                    <a:pt x="1571" y="459"/>
                  </a:lnTo>
                  <a:lnTo>
                    <a:pt x="1571" y="459"/>
                  </a:lnTo>
                  <a:lnTo>
                    <a:pt x="1571" y="459"/>
                  </a:lnTo>
                  <a:lnTo>
                    <a:pt x="1571" y="459"/>
                  </a:lnTo>
                  <a:lnTo>
                    <a:pt x="1571" y="459"/>
                  </a:lnTo>
                  <a:lnTo>
                    <a:pt x="1571" y="459"/>
                  </a:lnTo>
                  <a:lnTo>
                    <a:pt x="1570" y="459"/>
                  </a:lnTo>
                  <a:lnTo>
                    <a:pt x="1570" y="459"/>
                  </a:lnTo>
                  <a:lnTo>
                    <a:pt x="1570" y="459"/>
                  </a:lnTo>
                  <a:lnTo>
                    <a:pt x="1570" y="459"/>
                  </a:lnTo>
                  <a:lnTo>
                    <a:pt x="1570" y="459"/>
                  </a:lnTo>
                  <a:lnTo>
                    <a:pt x="1570" y="459"/>
                  </a:lnTo>
                  <a:lnTo>
                    <a:pt x="1570" y="459"/>
                  </a:lnTo>
                  <a:lnTo>
                    <a:pt x="1569" y="459"/>
                  </a:lnTo>
                  <a:lnTo>
                    <a:pt x="1569" y="459"/>
                  </a:lnTo>
                  <a:lnTo>
                    <a:pt x="1569" y="459"/>
                  </a:lnTo>
                  <a:lnTo>
                    <a:pt x="1569" y="459"/>
                  </a:lnTo>
                  <a:lnTo>
                    <a:pt x="1569" y="459"/>
                  </a:lnTo>
                  <a:lnTo>
                    <a:pt x="1569" y="459"/>
                  </a:lnTo>
                  <a:lnTo>
                    <a:pt x="1569" y="459"/>
                  </a:lnTo>
                  <a:lnTo>
                    <a:pt x="1568" y="459"/>
                  </a:lnTo>
                  <a:lnTo>
                    <a:pt x="1568" y="459"/>
                  </a:lnTo>
                  <a:lnTo>
                    <a:pt x="1568" y="458"/>
                  </a:lnTo>
                  <a:lnTo>
                    <a:pt x="1568" y="458"/>
                  </a:lnTo>
                  <a:lnTo>
                    <a:pt x="1568" y="458"/>
                  </a:lnTo>
                  <a:lnTo>
                    <a:pt x="1568" y="458"/>
                  </a:lnTo>
                  <a:lnTo>
                    <a:pt x="1568" y="458"/>
                  </a:lnTo>
                  <a:lnTo>
                    <a:pt x="1567" y="458"/>
                  </a:lnTo>
                  <a:lnTo>
                    <a:pt x="1567" y="458"/>
                  </a:lnTo>
                  <a:lnTo>
                    <a:pt x="1567" y="458"/>
                  </a:lnTo>
                  <a:lnTo>
                    <a:pt x="1567" y="458"/>
                  </a:lnTo>
                  <a:lnTo>
                    <a:pt x="1567" y="458"/>
                  </a:lnTo>
                  <a:lnTo>
                    <a:pt x="1567" y="458"/>
                  </a:lnTo>
                  <a:lnTo>
                    <a:pt x="1567" y="458"/>
                  </a:lnTo>
                  <a:lnTo>
                    <a:pt x="1566" y="458"/>
                  </a:lnTo>
                  <a:lnTo>
                    <a:pt x="1566" y="458"/>
                  </a:lnTo>
                  <a:lnTo>
                    <a:pt x="1566" y="458"/>
                  </a:lnTo>
                  <a:lnTo>
                    <a:pt x="1566" y="458"/>
                  </a:lnTo>
                  <a:lnTo>
                    <a:pt x="1566" y="458"/>
                  </a:lnTo>
                  <a:lnTo>
                    <a:pt x="1566" y="458"/>
                  </a:lnTo>
                  <a:lnTo>
                    <a:pt x="1566" y="458"/>
                  </a:lnTo>
                  <a:lnTo>
                    <a:pt x="1565" y="458"/>
                  </a:lnTo>
                  <a:lnTo>
                    <a:pt x="1565" y="458"/>
                  </a:lnTo>
                  <a:lnTo>
                    <a:pt x="1565" y="458"/>
                  </a:lnTo>
                  <a:lnTo>
                    <a:pt x="1565" y="458"/>
                  </a:lnTo>
                  <a:lnTo>
                    <a:pt x="1565" y="458"/>
                  </a:lnTo>
                  <a:lnTo>
                    <a:pt x="1565" y="458"/>
                  </a:lnTo>
                  <a:lnTo>
                    <a:pt x="1565" y="458"/>
                  </a:lnTo>
                  <a:lnTo>
                    <a:pt x="1564" y="458"/>
                  </a:lnTo>
                  <a:lnTo>
                    <a:pt x="1564" y="458"/>
                  </a:lnTo>
                  <a:lnTo>
                    <a:pt x="1564" y="458"/>
                  </a:lnTo>
                  <a:lnTo>
                    <a:pt x="1564" y="458"/>
                  </a:lnTo>
                  <a:lnTo>
                    <a:pt x="1564" y="457"/>
                  </a:lnTo>
                  <a:lnTo>
                    <a:pt x="1564" y="457"/>
                  </a:lnTo>
                  <a:lnTo>
                    <a:pt x="1564" y="457"/>
                  </a:lnTo>
                  <a:lnTo>
                    <a:pt x="1563" y="457"/>
                  </a:lnTo>
                  <a:lnTo>
                    <a:pt x="1563" y="457"/>
                  </a:lnTo>
                  <a:lnTo>
                    <a:pt x="1563" y="457"/>
                  </a:lnTo>
                  <a:lnTo>
                    <a:pt x="1563" y="457"/>
                  </a:lnTo>
                  <a:lnTo>
                    <a:pt x="1563" y="457"/>
                  </a:lnTo>
                  <a:lnTo>
                    <a:pt x="1563" y="457"/>
                  </a:lnTo>
                  <a:lnTo>
                    <a:pt x="1563" y="457"/>
                  </a:lnTo>
                  <a:lnTo>
                    <a:pt x="1562" y="457"/>
                  </a:lnTo>
                  <a:lnTo>
                    <a:pt x="1562" y="457"/>
                  </a:lnTo>
                  <a:lnTo>
                    <a:pt x="1562" y="457"/>
                  </a:lnTo>
                  <a:lnTo>
                    <a:pt x="1562" y="457"/>
                  </a:lnTo>
                  <a:lnTo>
                    <a:pt x="1562" y="459"/>
                  </a:lnTo>
                  <a:close/>
                  <a:moveTo>
                    <a:pt x="1583" y="463"/>
                  </a:moveTo>
                  <a:lnTo>
                    <a:pt x="1583" y="463"/>
                  </a:lnTo>
                  <a:lnTo>
                    <a:pt x="1583" y="463"/>
                  </a:lnTo>
                  <a:lnTo>
                    <a:pt x="1583" y="463"/>
                  </a:lnTo>
                  <a:lnTo>
                    <a:pt x="1583" y="463"/>
                  </a:lnTo>
                  <a:lnTo>
                    <a:pt x="1584" y="463"/>
                  </a:lnTo>
                  <a:lnTo>
                    <a:pt x="1584" y="463"/>
                  </a:lnTo>
                  <a:lnTo>
                    <a:pt x="1584" y="463"/>
                  </a:lnTo>
                  <a:lnTo>
                    <a:pt x="1584" y="463"/>
                  </a:lnTo>
                  <a:lnTo>
                    <a:pt x="1584" y="463"/>
                  </a:lnTo>
                  <a:lnTo>
                    <a:pt x="1584" y="463"/>
                  </a:lnTo>
                  <a:lnTo>
                    <a:pt x="1584" y="463"/>
                  </a:lnTo>
                  <a:lnTo>
                    <a:pt x="1585" y="463"/>
                  </a:lnTo>
                  <a:lnTo>
                    <a:pt x="1585" y="463"/>
                  </a:lnTo>
                  <a:lnTo>
                    <a:pt x="1585" y="463"/>
                  </a:lnTo>
                  <a:lnTo>
                    <a:pt x="1585" y="463"/>
                  </a:lnTo>
                  <a:lnTo>
                    <a:pt x="1585" y="463"/>
                  </a:lnTo>
                  <a:lnTo>
                    <a:pt x="1585" y="463"/>
                  </a:lnTo>
                  <a:lnTo>
                    <a:pt x="1585" y="463"/>
                  </a:lnTo>
                  <a:lnTo>
                    <a:pt x="1586" y="463"/>
                  </a:lnTo>
                  <a:lnTo>
                    <a:pt x="1586" y="463"/>
                  </a:lnTo>
                  <a:lnTo>
                    <a:pt x="1586" y="463"/>
                  </a:lnTo>
                  <a:lnTo>
                    <a:pt x="1586" y="463"/>
                  </a:lnTo>
                  <a:lnTo>
                    <a:pt x="1586" y="463"/>
                  </a:lnTo>
                  <a:lnTo>
                    <a:pt x="1586" y="463"/>
                  </a:lnTo>
                  <a:lnTo>
                    <a:pt x="1586" y="463"/>
                  </a:lnTo>
                  <a:lnTo>
                    <a:pt x="1587" y="463"/>
                  </a:lnTo>
                  <a:lnTo>
                    <a:pt x="1587" y="463"/>
                  </a:lnTo>
                  <a:lnTo>
                    <a:pt x="1587" y="463"/>
                  </a:lnTo>
                  <a:lnTo>
                    <a:pt x="1587" y="463"/>
                  </a:lnTo>
                  <a:lnTo>
                    <a:pt x="1587" y="463"/>
                  </a:lnTo>
                  <a:lnTo>
                    <a:pt x="1587" y="463"/>
                  </a:lnTo>
                  <a:lnTo>
                    <a:pt x="1588" y="463"/>
                  </a:lnTo>
                  <a:lnTo>
                    <a:pt x="1588" y="463"/>
                  </a:lnTo>
                  <a:lnTo>
                    <a:pt x="1588" y="463"/>
                  </a:lnTo>
                  <a:lnTo>
                    <a:pt x="1588" y="463"/>
                  </a:lnTo>
                  <a:lnTo>
                    <a:pt x="1588" y="463"/>
                  </a:lnTo>
                  <a:lnTo>
                    <a:pt x="1588" y="463"/>
                  </a:lnTo>
                  <a:lnTo>
                    <a:pt x="1588" y="463"/>
                  </a:lnTo>
                  <a:lnTo>
                    <a:pt x="1589" y="463"/>
                  </a:lnTo>
                  <a:lnTo>
                    <a:pt x="1589" y="463"/>
                  </a:lnTo>
                  <a:lnTo>
                    <a:pt x="1589" y="463"/>
                  </a:lnTo>
                  <a:lnTo>
                    <a:pt x="1589" y="463"/>
                  </a:lnTo>
                  <a:lnTo>
                    <a:pt x="1589" y="463"/>
                  </a:lnTo>
                  <a:lnTo>
                    <a:pt x="1589" y="463"/>
                  </a:lnTo>
                  <a:lnTo>
                    <a:pt x="1589" y="463"/>
                  </a:lnTo>
                  <a:lnTo>
                    <a:pt x="1590" y="463"/>
                  </a:lnTo>
                  <a:lnTo>
                    <a:pt x="1590" y="463"/>
                  </a:lnTo>
                  <a:lnTo>
                    <a:pt x="1590" y="463"/>
                  </a:lnTo>
                  <a:lnTo>
                    <a:pt x="1590" y="463"/>
                  </a:lnTo>
                  <a:lnTo>
                    <a:pt x="1590" y="463"/>
                  </a:lnTo>
                  <a:lnTo>
                    <a:pt x="1590" y="463"/>
                  </a:lnTo>
                  <a:lnTo>
                    <a:pt x="1590" y="463"/>
                  </a:lnTo>
                  <a:lnTo>
                    <a:pt x="1591" y="463"/>
                  </a:lnTo>
                  <a:lnTo>
                    <a:pt x="1591" y="463"/>
                  </a:lnTo>
                  <a:lnTo>
                    <a:pt x="1591" y="463"/>
                  </a:lnTo>
                  <a:lnTo>
                    <a:pt x="1591" y="463"/>
                  </a:lnTo>
                  <a:lnTo>
                    <a:pt x="1591" y="463"/>
                  </a:lnTo>
                  <a:lnTo>
                    <a:pt x="1591" y="463"/>
                  </a:lnTo>
                  <a:lnTo>
                    <a:pt x="1591" y="463"/>
                  </a:lnTo>
                  <a:lnTo>
                    <a:pt x="1592" y="463"/>
                  </a:lnTo>
                  <a:lnTo>
                    <a:pt x="1592" y="463"/>
                  </a:lnTo>
                  <a:lnTo>
                    <a:pt x="1592" y="463"/>
                  </a:lnTo>
                  <a:lnTo>
                    <a:pt x="1592" y="463"/>
                  </a:lnTo>
                  <a:lnTo>
                    <a:pt x="1592" y="463"/>
                  </a:lnTo>
                  <a:lnTo>
                    <a:pt x="1592" y="463"/>
                  </a:lnTo>
                  <a:lnTo>
                    <a:pt x="1592" y="463"/>
                  </a:lnTo>
                  <a:lnTo>
                    <a:pt x="1593" y="463"/>
                  </a:lnTo>
                  <a:lnTo>
                    <a:pt x="1593" y="463"/>
                  </a:lnTo>
                  <a:lnTo>
                    <a:pt x="1593" y="463"/>
                  </a:lnTo>
                  <a:lnTo>
                    <a:pt x="1593" y="463"/>
                  </a:lnTo>
                  <a:lnTo>
                    <a:pt x="1593" y="463"/>
                  </a:lnTo>
                  <a:lnTo>
                    <a:pt x="1593" y="463"/>
                  </a:lnTo>
                  <a:lnTo>
                    <a:pt x="1593" y="463"/>
                  </a:lnTo>
                  <a:lnTo>
                    <a:pt x="1594" y="463"/>
                  </a:lnTo>
                  <a:lnTo>
                    <a:pt x="1594" y="463"/>
                  </a:lnTo>
                  <a:lnTo>
                    <a:pt x="1594" y="463"/>
                  </a:lnTo>
                  <a:lnTo>
                    <a:pt x="1594" y="463"/>
                  </a:lnTo>
                  <a:lnTo>
                    <a:pt x="1594" y="463"/>
                  </a:lnTo>
                  <a:lnTo>
                    <a:pt x="1594" y="463"/>
                  </a:lnTo>
                  <a:lnTo>
                    <a:pt x="1594" y="463"/>
                  </a:lnTo>
                  <a:lnTo>
                    <a:pt x="1595" y="463"/>
                  </a:lnTo>
                  <a:lnTo>
                    <a:pt x="1595" y="463"/>
                  </a:lnTo>
                  <a:lnTo>
                    <a:pt x="1595" y="463"/>
                  </a:lnTo>
                  <a:lnTo>
                    <a:pt x="1595" y="463"/>
                  </a:lnTo>
                  <a:lnTo>
                    <a:pt x="1595" y="463"/>
                  </a:lnTo>
                  <a:lnTo>
                    <a:pt x="1595" y="463"/>
                  </a:lnTo>
                  <a:lnTo>
                    <a:pt x="1596" y="463"/>
                  </a:lnTo>
                  <a:lnTo>
                    <a:pt x="1596" y="463"/>
                  </a:lnTo>
                  <a:lnTo>
                    <a:pt x="1596" y="463"/>
                  </a:lnTo>
                  <a:lnTo>
                    <a:pt x="1596" y="463"/>
                  </a:lnTo>
                  <a:lnTo>
                    <a:pt x="1596" y="463"/>
                  </a:lnTo>
                  <a:lnTo>
                    <a:pt x="1596" y="463"/>
                  </a:lnTo>
                  <a:lnTo>
                    <a:pt x="1596" y="461"/>
                  </a:lnTo>
                  <a:lnTo>
                    <a:pt x="1596" y="461"/>
                  </a:lnTo>
                  <a:lnTo>
                    <a:pt x="1596" y="461"/>
                  </a:lnTo>
                  <a:lnTo>
                    <a:pt x="1596" y="461"/>
                  </a:lnTo>
                  <a:lnTo>
                    <a:pt x="1596" y="461"/>
                  </a:lnTo>
                  <a:lnTo>
                    <a:pt x="1595" y="461"/>
                  </a:lnTo>
                  <a:lnTo>
                    <a:pt x="1595" y="461"/>
                  </a:lnTo>
                  <a:lnTo>
                    <a:pt x="1595" y="461"/>
                  </a:lnTo>
                  <a:lnTo>
                    <a:pt x="1595" y="461"/>
                  </a:lnTo>
                  <a:lnTo>
                    <a:pt x="1595" y="461"/>
                  </a:lnTo>
                  <a:lnTo>
                    <a:pt x="1595" y="461"/>
                  </a:lnTo>
                  <a:lnTo>
                    <a:pt x="1595" y="461"/>
                  </a:lnTo>
                  <a:lnTo>
                    <a:pt x="1594" y="461"/>
                  </a:lnTo>
                  <a:lnTo>
                    <a:pt x="1594" y="461"/>
                  </a:lnTo>
                  <a:lnTo>
                    <a:pt x="1594" y="461"/>
                  </a:lnTo>
                  <a:lnTo>
                    <a:pt x="1594" y="461"/>
                  </a:lnTo>
                  <a:lnTo>
                    <a:pt x="1594" y="461"/>
                  </a:lnTo>
                  <a:lnTo>
                    <a:pt x="1594" y="461"/>
                  </a:lnTo>
                  <a:lnTo>
                    <a:pt x="1594" y="461"/>
                  </a:lnTo>
                  <a:lnTo>
                    <a:pt x="1593" y="461"/>
                  </a:lnTo>
                  <a:lnTo>
                    <a:pt x="1593" y="461"/>
                  </a:lnTo>
                  <a:lnTo>
                    <a:pt x="1593" y="461"/>
                  </a:lnTo>
                  <a:lnTo>
                    <a:pt x="1593" y="461"/>
                  </a:lnTo>
                  <a:lnTo>
                    <a:pt x="1593" y="461"/>
                  </a:lnTo>
                  <a:lnTo>
                    <a:pt x="1593" y="461"/>
                  </a:lnTo>
                  <a:lnTo>
                    <a:pt x="1593" y="461"/>
                  </a:lnTo>
                  <a:lnTo>
                    <a:pt x="1592" y="461"/>
                  </a:lnTo>
                  <a:lnTo>
                    <a:pt x="1592" y="461"/>
                  </a:lnTo>
                  <a:lnTo>
                    <a:pt x="1592" y="461"/>
                  </a:lnTo>
                  <a:lnTo>
                    <a:pt x="1592" y="461"/>
                  </a:lnTo>
                  <a:lnTo>
                    <a:pt x="1592" y="461"/>
                  </a:lnTo>
                  <a:lnTo>
                    <a:pt x="1592" y="461"/>
                  </a:lnTo>
                  <a:lnTo>
                    <a:pt x="1592" y="461"/>
                  </a:lnTo>
                  <a:lnTo>
                    <a:pt x="1591" y="461"/>
                  </a:lnTo>
                  <a:lnTo>
                    <a:pt x="1591" y="461"/>
                  </a:lnTo>
                  <a:lnTo>
                    <a:pt x="1591" y="461"/>
                  </a:lnTo>
                  <a:lnTo>
                    <a:pt x="1591" y="461"/>
                  </a:lnTo>
                  <a:lnTo>
                    <a:pt x="1591" y="461"/>
                  </a:lnTo>
                  <a:lnTo>
                    <a:pt x="1591" y="461"/>
                  </a:lnTo>
                  <a:lnTo>
                    <a:pt x="1591" y="461"/>
                  </a:lnTo>
                  <a:lnTo>
                    <a:pt x="1590" y="461"/>
                  </a:lnTo>
                  <a:lnTo>
                    <a:pt x="1590" y="461"/>
                  </a:lnTo>
                  <a:lnTo>
                    <a:pt x="1590" y="461"/>
                  </a:lnTo>
                  <a:lnTo>
                    <a:pt x="1590" y="461"/>
                  </a:lnTo>
                  <a:lnTo>
                    <a:pt x="1590" y="461"/>
                  </a:lnTo>
                  <a:lnTo>
                    <a:pt x="1590" y="461"/>
                  </a:lnTo>
                  <a:lnTo>
                    <a:pt x="1590" y="461"/>
                  </a:lnTo>
                  <a:lnTo>
                    <a:pt x="1589" y="461"/>
                  </a:lnTo>
                  <a:lnTo>
                    <a:pt x="1589" y="461"/>
                  </a:lnTo>
                  <a:lnTo>
                    <a:pt x="1589" y="461"/>
                  </a:lnTo>
                  <a:lnTo>
                    <a:pt x="1589" y="461"/>
                  </a:lnTo>
                  <a:lnTo>
                    <a:pt x="1589" y="461"/>
                  </a:lnTo>
                  <a:lnTo>
                    <a:pt x="1589" y="461"/>
                  </a:lnTo>
                  <a:lnTo>
                    <a:pt x="1589" y="461"/>
                  </a:lnTo>
                  <a:lnTo>
                    <a:pt x="1588" y="461"/>
                  </a:lnTo>
                  <a:lnTo>
                    <a:pt x="1588" y="461"/>
                  </a:lnTo>
                  <a:lnTo>
                    <a:pt x="1588" y="461"/>
                  </a:lnTo>
                  <a:lnTo>
                    <a:pt x="1588" y="461"/>
                  </a:lnTo>
                  <a:lnTo>
                    <a:pt x="1588" y="461"/>
                  </a:lnTo>
                  <a:lnTo>
                    <a:pt x="1588" y="461"/>
                  </a:lnTo>
                  <a:lnTo>
                    <a:pt x="1588" y="461"/>
                  </a:lnTo>
                  <a:lnTo>
                    <a:pt x="1587" y="461"/>
                  </a:lnTo>
                  <a:lnTo>
                    <a:pt x="1587" y="461"/>
                  </a:lnTo>
                  <a:lnTo>
                    <a:pt x="1587" y="461"/>
                  </a:lnTo>
                  <a:lnTo>
                    <a:pt x="1587" y="461"/>
                  </a:lnTo>
                  <a:lnTo>
                    <a:pt x="1587" y="461"/>
                  </a:lnTo>
                  <a:lnTo>
                    <a:pt x="1587" y="461"/>
                  </a:lnTo>
                  <a:lnTo>
                    <a:pt x="1587" y="461"/>
                  </a:lnTo>
                  <a:lnTo>
                    <a:pt x="1586" y="461"/>
                  </a:lnTo>
                  <a:lnTo>
                    <a:pt x="1586" y="461"/>
                  </a:lnTo>
                  <a:lnTo>
                    <a:pt x="1586" y="461"/>
                  </a:lnTo>
                  <a:lnTo>
                    <a:pt x="1586" y="461"/>
                  </a:lnTo>
                  <a:lnTo>
                    <a:pt x="1586" y="461"/>
                  </a:lnTo>
                  <a:lnTo>
                    <a:pt x="1586" y="461"/>
                  </a:lnTo>
                  <a:lnTo>
                    <a:pt x="1586" y="461"/>
                  </a:lnTo>
                  <a:lnTo>
                    <a:pt x="1585" y="461"/>
                  </a:lnTo>
                  <a:lnTo>
                    <a:pt x="1585" y="461"/>
                  </a:lnTo>
                  <a:lnTo>
                    <a:pt x="1585" y="461"/>
                  </a:lnTo>
                  <a:lnTo>
                    <a:pt x="1585" y="461"/>
                  </a:lnTo>
                  <a:lnTo>
                    <a:pt x="1585" y="461"/>
                  </a:lnTo>
                  <a:lnTo>
                    <a:pt x="1585" y="461"/>
                  </a:lnTo>
                  <a:lnTo>
                    <a:pt x="1585" y="461"/>
                  </a:lnTo>
                  <a:lnTo>
                    <a:pt x="1584" y="461"/>
                  </a:lnTo>
                  <a:lnTo>
                    <a:pt x="1584" y="461"/>
                  </a:lnTo>
                  <a:lnTo>
                    <a:pt x="1584" y="461"/>
                  </a:lnTo>
                  <a:lnTo>
                    <a:pt x="1584" y="461"/>
                  </a:lnTo>
                  <a:lnTo>
                    <a:pt x="1584" y="461"/>
                  </a:lnTo>
                  <a:lnTo>
                    <a:pt x="1584" y="461"/>
                  </a:lnTo>
                  <a:lnTo>
                    <a:pt x="1583" y="461"/>
                  </a:lnTo>
                  <a:lnTo>
                    <a:pt x="1583" y="461"/>
                  </a:lnTo>
                  <a:lnTo>
                    <a:pt x="1583" y="461"/>
                  </a:lnTo>
                  <a:lnTo>
                    <a:pt x="1583" y="461"/>
                  </a:lnTo>
                  <a:lnTo>
                    <a:pt x="1583" y="461"/>
                  </a:lnTo>
                  <a:lnTo>
                    <a:pt x="1583" y="463"/>
                  </a:lnTo>
                  <a:close/>
                  <a:moveTo>
                    <a:pt x="1604" y="462"/>
                  </a:moveTo>
                  <a:lnTo>
                    <a:pt x="1604" y="462"/>
                  </a:lnTo>
                  <a:lnTo>
                    <a:pt x="1605" y="462"/>
                  </a:lnTo>
                  <a:lnTo>
                    <a:pt x="1605" y="462"/>
                  </a:lnTo>
                  <a:lnTo>
                    <a:pt x="1605" y="462"/>
                  </a:lnTo>
                  <a:lnTo>
                    <a:pt x="1605" y="462"/>
                  </a:lnTo>
                  <a:lnTo>
                    <a:pt x="1605" y="462"/>
                  </a:lnTo>
                  <a:lnTo>
                    <a:pt x="1605" y="462"/>
                  </a:lnTo>
                  <a:lnTo>
                    <a:pt x="1606" y="462"/>
                  </a:lnTo>
                  <a:lnTo>
                    <a:pt x="1606" y="462"/>
                  </a:lnTo>
                  <a:lnTo>
                    <a:pt x="1606" y="462"/>
                  </a:lnTo>
                  <a:lnTo>
                    <a:pt x="1606" y="462"/>
                  </a:lnTo>
                  <a:lnTo>
                    <a:pt x="1606" y="462"/>
                  </a:lnTo>
                  <a:lnTo>
                    <a:pt x="1606" y="461"/>
                  </a:lnTo>
                  <a:lnTo>
                    <a:pt x="1606" y="461"/>
                  </a:lnTo>
                  <a:lnTo>
                    <a:pt x="1607" y="461"/>
                  </a:lnTo>
                  <a:lnTo>
                    <a:pt x="1607" y="461"/>
                  </a:lnTo>
                  <a:lnTo>
                    <a:pt x="1607" y="461"/>
                  </a:lnTo>
                  <a:lnTo>
                    <a:pt x="1607" y="461"/>
                  </a:lnTo>
                  <a:lnTo>
                    <a:pt x="1607" y="461"/>
                  </a:lnTo>
                  <a:lnTo>
                    <a:pt x="1607" y="461"/>
                  </a:lnTo>
                  <a:lnTo>
                    <a:pt x="1607" y="461"/>
                  </a:lnTo>
                  <a:lnTo>
                    <a:pt x="1608" y="461"/>
                  </a:lnTo>
                  <a:lnTo>
                    <a:pt x="1608" y="461"/>
                  </a:lnTo>
                  <a:lnTo>
                    <a:pt x="1608" y="461"/>
                  </a:lnTo>
                  <a:lnTo>
                    <a:pt x="1608" y="461"/>
                  </a:lnTo>
                  <a:lnTo>
                    <a:pt x="1608" y="461"/>
                  </a:lnTo>
                  <a:lnTo>
                    <a:pt x="1608" y="461"/>
                  </a:lnTo>
                  <a:lnTo>
                    <a:pt x="1608" y="461"/>
                  </a:lnTo>
                  <a:lnTo>
                    <a:pt x="1609" y="461"/>
                  </a:lnTo>
                  <a:lnTo>
                    <a:pt x="1609" y="461"/>
                  </a:lnTo>
                  <a:lnTo>
                    <a:pt x="1609" y="461"/>
                  </a:lnTo>
                  <a:lnTo>
                    <a:pt x="1609" y="461"/>
                  </a:lnTo>
                  <a:lnTo>
                    <a:pt x="1609" y="461"/>
                  </a:lnTo>
                  <a:lnTo>
                    <a:pt x="1609" y="461"/>
                  </a:lnTo>
                  <a:lnTo>
                    <a:pt x="1609" y="461"/>
                  </a:lnTo>
                  <a:lnTo>
                    <a:pt x="1610" y="461"/>
                  </a:lnTo>
                  <a:lnTo>
                    <a:pt x="1610" y="461"/>
                  </a:lnTo>
                  <a:lnTo>
                    <a:pt x="1610" y="461"/>
                  </a:lnTo>
                  <a:lnTo>
                    <a:pt x="1610" y="461"/>
                  </a:lnTo>
                  <a:lnTo>
                    <a:pt x="1610" y="461"/>
                  </a:lnTo>
                  <a:lnTo>
                    <a:pt x="1610" y="461"/>
                  </a:lnTo>
                  <a:lnTo>
                    <a:pt x="1610" y="461"/>
                  </a:lnTo>
                  <a:lnTo>
                    <a:pt x="1611" y="460"/>
                  </a:lnTo>
                  <a:lnTo>
                    <a:pt x="1611" y="460"/>
                  </a:lnTo>
                  <a:lnTo>
                    <a:pt x="1611" y="460"/>
                  </a:lnTo>
                  <a:lnTo>
                    <a:pt x="1611" y="460"/>
                  </a:lnTo>
                  <a:lnTo>
                    <a:pt x="1611" y="460"/>
                  </a:lnTo>
                  <a:lnTo>
                    <a:pt x="1611" y="460"/>
                  </a:lnTo>
                  <a:lnTo>
                    <a:pt x="1611" y="460"/>
                  </a:lnTo>
                  <a:lnTo>
                    <a:pt x="1612" y="460"/>
                  </a:lnTo>
                  <a:lnTo>
                    <a:pt x="1612" y="460"/>
                  </a:lnTo>
                  <a:lnTo>
                    <a:pt x="1612" y="460"/>
                  </a:lnTo>
                  <a:lnTo>
                    <a:pt x="1612" y="460"/>
                  </a:lnTo>
                  <a:lnTo>
                    <a:pt x="1612" y="460"/>
                  </a:lnTo>
                  <a:lnTo>
                    <a:pt x="1612" y="460"/>
                  </a:lnTo>
                  <a:lnTo>
                    <a:pt x="1612" y="460"/>
                  </a:lnTo>
                  <a:lnTo>
                    <a:pt x="1613" y="460"/>
                  </a:lnTo>
                  <a:lnTo>
                    <a:pt x="1613" y="460"/>
                  </a:lnTo>
                  <a:lnTo>
                    <a:pt x="1613" y="460"/>
                  </a:lnTo>
                  <a:lnTo>
                    <a:pt x="1613" y="460"/>
                  </a:lnTo>
                  <a:lnTo>
                    <a:pt x="1613" y="460"/>
                  </a:lnTo>
                  <a:lnTo>
                    <a:pt x="1613" y="460"/>
                  </a:lnTo>
                  <a:lnTo>
                    <a:pt x="1614" y="460"/>
                  </a:lnTo>
                  <a:lnTo>
                    <a:pt x="1614" y="460"/>
                  </a:lnTo>
                  <a:lnTo>
                    <a:pt x="1614" y="460"/>
                  </a:lnTo>
                  <a:lnTo>
                    <a:pt x="1614" y="460"/>
                  </a:lnTo>
                  <a:lnTo>
                    <a:pt x="1614" y="460"/>
                  </a:lnTo>
                  <a:lnTo>
                    <a:pt x="1614" y="460"/>
                  </a:lnTo>
                  <a:lnTo>
                    <a:pt x="1614" y="460"/>
                  </a:lnTo>
                  <a:lnTo>
                    <a:pt x="1615" y="459"/>
                  </a:lnTo>
                  <a:lnTo>
                    <a:pt x="1615" y="459"/>
                  </a:lnTo>
                  <a:lnTo>
                    <a:pt x="1615" y="459"/>
                  </a:lnTo>
                  <a:lnTo>
                    <a:pt x="1615" y="459"/>
                  </a:lnTo>
                  <a:lnTo>
                    <a:pt x="1615" y="459"/>
                  </a:lnTo>
                  <a:lnTo>
                    <a:pt x="1615" y="459"/>
                  </a:lnTo>
                  <a:lnTo>
                    <a:pt x="1615" y="459"/>
                  </a:lnTo>
                  <a:lnTo>
                    <a:pt x="1616" y="459"/>
                  </a:lnTo>
                  <a:lnTo>
                    <a:pt x="1616" y="459"/>
                  </a:lnTo>
                  <a:lnTo>
                    <a:pt x="1616" y="459"/>
                  </a:lnTo>
                  <a:lnTo>
                    <a:pt x="1616" y="459"/>
                  </a:lnTo>
                  <a:lnTo>
                    <a:pt x="1616" y="459"/>
                  </a:lnTo>
                  <a:lnTo>
                    <a:pt x="1616" y="459"/>
                  </a:lnTo>
                  <a:lnTo>
                    <a:pt x="1617" y="459"/>
                  </a:lnTo>
                  <a:lnTo>
                    <a:pt x="1617" y="459"/>
                  </a:lnTo>
                  <a:lnTo>
                    <a:pt x="1617" y="459"/>
                  </a:lnTo>
                  <a:lnTo>
                    <a:pt x="1617" y="459"/>
                  </a:lnTo>
                  <a:lnTo>
                    <a:pt x="1617" y="459"/>
                  </a:lnTo>
                  <a:lnTo>
                    <a:pt x="1617" y="459"/>
                  </a:lnTo>
                  <a:lnTo>
                    <a:pt x="1617" y="459"/>
                  </a:lnTo>
                  <a:lnTo>
                    <a:pt x="1618" y="459"/>
                  </a:lnTo>
                  <a:lnTo>
                    <a:pt x="1618" y="458"/>
                  </a:lnTo>
                  <a:lnTo>
                    <a:pt x="1617" y="457"/>
                  </a:lnTo>
                  <a:lnTo>
                    <a:pt x="1617" y="457"/>
                  </a:lnTo>
                  <a:lnTo>
                    <a:pt x="1617" y="457"/>
                  </a:lnTo>
                  <a:lnTo>
                    <a:pt x="1617" y="457"/>
                  </a:lnTo>
                  <a:lnTo>
                    <a:pt x="1617" y="457"/>
                  </a:lnTo>
                  <a:lnTo>
                    <a:pt x="1617" y="457"/>
                  </a:lnTo>
                  <a:lnTo>
                    <a:pt x="1616" y="457"/>
                  </a:lnTo>
                  <a:lnTo>
                    <a:pt x="1616" y="457"/>
                  </a:lnTo>
                  <a:lnTo>
                    <a:pt x="1616" y="457"/>
                  </a:lnTo>
                  <a:lnTo>
                    <a:pt x="1616" y="457"/>
                  </a:lnTo>
                  <a:lnTo>
                    <a:pt x="1616" y="457"/>
                  </a:lnTo>
                  <a:lnTo>
                    <a:pt x="1616" y="457"/>
                  </a:lnTo>
                  <a:lnTo>
                    <a:pt x="1616" y="457"/>
                  </a:lnTo>
                  <a:lnTo>
                    <a:pt x="1615" y="457"/>
                  </a:lnTo>
                  <a:lnTo>
                    <a:pt x="1615" y="457"/>
                  </a:lnTo>
                  <a:lnTo>
                    <a:pt x="1615" y="457"/>
                  </a:lnTo>
                  <a:lnTo>
                    <a:pt x="1615" y="457"/>
                  </a:lnTo>
                  <a:lnTo>
                    <a:pt x="1615" y="457"/>
                  </a:lnTo>
                  <a:lnTo>
                    <a:pt x="1615" y="458"/>
                  </a:lnTo>
                  <a:lnTo>
                    <a:pt x="1615" y="458"/>
                  </a:lnTo>
                  <a:lnTo>
                    <a:pt x="1614" y="458"/>
                  </a:lnTo>
                  <a:lnTo>
                    <a:pt x="1614" y="458"/>
                  </a:lnTo>
                  <a:lnTo>
                    <a:pt x="1614" y="458"/>
                  </a:lnTo>
                  <a:lnTo>
                    <a:pt x="1614" y="458"/>
                  </a:lnTo>
                  <a:lnTo>
                    <a:pt x="1614" y="458"/>
                  </a:lnTo>
                  <a:lnTo>
                    <a:pt x="1614" y="458"/>
                  </a:lnTo>
                  <a:lnTo>
                    <a:pt x="1614" y="458"/>
                  </a:lnTo>
                  <a:lnTo>
                    <a:pt x="1613" y="458"/>
                  </a:lnTo>
                  <a:lnTo>
                    <a:pt x="1613" y="458"/>
                  </a:lnTo>
                  <a:lnTo>
                    <a:pt x="1613" y="458"/>
                  </a:lnTo>
                  <a:lnTo>
                    <a:pt x="1613" y="458"/>
                  </a:lnTo>
                  <a:lnTo>
                    <a:pt x="1613" y="458"/>
                  </a:lnTo>
                  <a:lnTo>
                    <a:pt x="1613" y="458"/>
                  </a:lnTo>
                  <a:lnTo>
                    <a:pt x="1613" y="458"/>
                  </a:lnTo>
                  <a:lnTo>
                    <a:pt x="1612" y="458"/>
                  </a:lnTo>
                  <a:lnTo>
                    <a:pt x="1612" y="458"/>
                  </a:lnTo>
                  <a:lnTo>
                    <a:pt x="1612" y="458"/>
                  </a:lnTo>
                  <a:lnTo>
                    <a:pt x="1612" y="458"/>
                  </a:lnTo>
                  <a:lnTo>
                    <a:pt x="1612" y="458"/>
                  </a:lnTo>
                  <a:lnTo>
                    <a:pt x="1612" y="458"/>
                  </a:lnTo>
                  <a:lnTo>
                    <a:pt x="1612" y="458"/>
                  </a:lnTo>
                  <a:lnTo>
                    <a:pt x="1611" y="458"/>
                  </a:lnTo>
                  <a:lnTo>
                    <a:pt x="1611" y="458"/>
                  </a:lnTo>
                  <a:lnTo>
                    <a:pt x="1611" y="458"/>
                  </a:lnTo>
                  <a:lnTo>
                    <a:pt x="1611" y="458"/>
                  </a:lnTo>
                  <a:lnTo>
                    <a:pt x="1611" y="459"/>
                  </a:lnTo>
                  <a:lnTo>
                    <a:pt x="1611" y="459"/>
                  </a:lnTo>
                  <a:lnTo>
                    <a:pt x="1611" y="459"/>
                  </a:lnTo>
                  <a:lnTo>
                    <a:pt x="1610" y="459"/>
                  </a:lnTo>
                  <a:lnTo>
                    <a:pt x="1610" y="459"/>
                  </a:lnTo>
                  <a:lnTo>
                    <a:pt x="1610" y="459"/>
                  </a:lnTo>
                  <a:lnTo>
                    <a:pt x="1610" y="459"/>
                  </a:lnTo>
                  <a:lnTo>
                    <a:pt x="1610" y="459"/>
                  </a:lnTo>
                  <a:lnTo>
                    <a:pt x="1610" y="459"/>
                  </a:lnTo>
                  <a:lnTo>
                    <a:pt x="1610" y="459"/>
                  </a:lnTo>
                  <a:lnTo>
                    <a:pt x="1609" y="459"/>
                  </a:lnTo>
                  <a:lnTo>
                    <a:pt x="1609" y="459"/>
                  </a:lnTo>
                  <a:lnTo>
                    <a:pt x="1609" y="459"/>
                  </a:lnTo>
                  <a:lnTo>
                    <a:pt x="1609" y="459"/>
                  </a:lnTo>
                  <a:lnTo>
                    <a:pt x="1609" y="459"/>
                  </a:lnTo>
                  <a:lnTo>
                    <a:pt x="1609" y="459"/>
                  </a:lnTo>
                  <a:lnTo>
                    <a:pt x="1608" y="459"/>
                  </a:lnTo>
                  <a:lnTo>
                    <a:pt x="1608" y="459"/>
                  </a:lnTo>
                  <a:lnTo>
                    <a:pt x="1608" y="459"/>
                  </a:lnTo>
                  <a:lnTo>
                    <a:pt x="1608" y="459"/>
                  </a:lnTo>
                  <a:lnTo>
                    <a:pt x="1608" y="459"/>
                  </a:lnTo>
                  <a:lnTo>
                    <a:pt x="1608" y="459"/>
                  </a:lnTo>
                  <a:lnTo>
                    <a:pt x="1608" y="459"/>
                  </a:lnTo>
                  <a:lnTo>
                    <a:pt x="1607" y="459"/>
                  </a:lnTo>
                  <a:lnTo>
                    <a:pt x="1607" y="459"/>
                  </a:lnTo>
                  <a:lnTo>
                    <a:pt x="1607" y="459"/>
                  </a:lnTo>
                  <a:lnTo>
                    <a:pt x="1607" y="459"/>
                  </a:lnTo>
                  <a:lnTo>
                    <a:pt x="1607" y="459"/>
                  </a:lnTo>
                  <a:lnTo>
                    <a:pt x="1607" y="459"/>
                  </a:lnTo>
                  <a:lnTo>
                    <a:pt x="1607" y="460"/>
                  </a:lnTo>
                  <a:lnTo>
                    <a:pt x="1606" y="460"/>
                  </a:lnTo>
                  <a:lnTo>
                    <a:pt x="1606" y="460"/>
                  </a:lnTo>
                  <a:lnTo>
                    <a:pt x="1606" y="460"/>
                  </a:lnTo>
                  <a:lnTo>
                    <a:pt x="1606" y="460"/>
                  </a:lnTo>
                  <a:lnTo>
                    <a:pt x="1606" y="460"/>
                  </a:lnTo>
                  <a:lnTo>
                    <a:pt x="1606" y="460"/>
                  </a:lnTo>
                  <a:lnTo>
                    <a:pt x="1606" y="460"/>
                  </a:lnTo>
                  <a:lnTo>
                    <a:pt x="1605" y="460"/>
                  </a:lnTo>
                  <a:lnTo>
                    <a:pt x="1605" y="460"/>
                  </a:lnTo>
                  <a:lnTo>
                    <a:pt x="1605" y="460"/>
                  </a:lnTo>
                  <a:lnTo>
                    <a:pt x="1605" y="460"/>
                  </a:lnTo>
                  <a:lnTo>
                    <a:pt x="1605" y="460"/>
                  </a:lnTo>
                  <a:lnTo>
                    <a:pt x="1605" y="460"/>
                  </a:lnTo>
                  <a:lnTo>
                    <a:pt x="1605" y="460"/>
                  </a:lnTo>
                  <a:lnTo>
                    <a:pt x="1604" y="460"/>
                  </a:lnTo>
                  <a:lnTo>
                    <a:pt x="1604" y="460"/>
                  </a:lnTo>
                  <a:lnTo>
                    <a:pt x="1604" y="460"/>
                  </a:lnTo>
                  <a:lnTo>
                    <a:pt x="1604" y="462"/>
                  </a:lnTo>
                  <a:close/>
                  <a:moveTo>
                    <a:pt x="1625" y="455"/>
                  </a:moveTo>
                  <a:lnTo>
                    <a:pt x="1626" y="455"/>
                  </a:lnTo>
                  <a:lnTo>
                    <a:pt x="1626" y="455"/>
                  </a:lnTo>
                  <a:lnTo>
                    <a:pt x="1626" y="455"/>
                  </a:lnTo>
                  <a:lnTo>
                    <a:pt x="1626" y="455"/>
                  </a:lnTo>
                  <a:lnTo>
                    <a:pt x="1626" y="455"/>
                  </a:lnTo>
                  <a:lnTo>
                    <a:pt x="1626" y="455"/>
                  </a:lnTo>
                  <a:lnTo>
                    <a:pt x="1626" y="455"/>
                  </a:lnTo>
                  <a:lnTo>
                    <a:pt x="1627" y="454"/>
                  </a:lnTo>
                  <a:lnTo>
                    <a:pt x="1627" y="454"/>
                  </a:lnTo>
                  <a:lnTo>
                    <a:pt x="1627" y="454"/>
                  </a:lnTo>
                  <a:lnTo>
                    <a:pt x="1627" y="454"/>
                  </a:lnTo>
                  <a:lnTo>
                    <a:pt x="1627" y="454"/>
                  </a:lnTo>
                  <a:lnTo>
                    <a:pt x="1627" y="454"/>
                  </a:lnTo>
                  <a:lnTo>
                    <a:pt x="1627" y="454"/>
                  </a:lnTo>
                  <a:lnTo>
                    <a:pt x="1628" y="454"/>
                  </a:lnTo>
                  <a:lnTo>
                    <a:pt x="1628" y="454"/>
                  </a:lnTo>
                  <a:lnTo>
                    <a:pt x="1628" y="454"/>
                  </a:lnTo>
                  <a:lnTo>
                    <a:pt x="1628" y="454"/>
                  </a:lnTo>
                  <a:lnTo>
                    <a:pt x="1628" y="454"/>
                  </a:lnTo>
                  <a:lnTo>
                    <a:pt x="1628" y="453"/>
                  </a:lnTo>
                  <a:lnTo>
                    <a:pt x="1628" y="453"/>
                  </a:lnTo>
                  <a:lnTo>
                    <a:pt x="1629" y="453"/>
                  </a:lnTo>
                  <a:lnTo>
                    <a:pt x="1629" y="453"/>
                  </a:lnTo>
                  <a:lnTo>
                    <a:pt x="1629" y="453"/>
                  </a:lnTo>
                  <a:lnTo>
                    <a:pt x="1629" y="453"/>
                  </a:lnTo>
                  <a:lnTo>
                    <a:pt x="1629" y="453"/>
                  </a:lnTo>
                  <a:lnTo>
                    <a:pt x="1629" y="453"/>
                  </a:lnTo>
                  <a:lnTo>
                    <a:pt x="1630" y="453"/>
                  </a:lnTo>
                  <a:lnTo>
                    <a:pt x="1630" y="453"/>
                  </a:lnTo>
                  <a:lnTo>
                    <a:pt x="1630" y="453"/>
                  </a:lnTo>
                  <a:lnTo>
                    <a:pt x="1630" y="453"/>
                  </a:lnTo>
                  <a:lnTo>
                    <a:pt x="1630" y="452"/>
                  </a:lnTo>
                  <a:lnTo>
                    <a:pt x="1630" y="452"/>
                  </a:lnTo>
                  <a:lnTo>
                    <a:pt x="1630" y="452"/>
                  </a:lnTo>
                  <a:lnTo>
                    <a:pt x="1631" y="452"/>
                  </a:lnTo>
                  <a:lnTo>
                    <a:pt x="1631" y="452"/>
                  </a:lnTo>
                  <a:lnTo>
                    <a:pt x="1631" y="452"/>
                  </a:lnTo>
                  <a:lnTo>
                    <a:pt x="1631" y="452"/>
                  </a:lnTo>
                  <a:lnTo>
                    <a:pt x="1631" y="452"/>
                  </a:lnTo>
                  <a:lnTo>
                    <a:pt x="1631" y="452"/>
                  </a:lnTo>
                  <a:lnTo>
                    <a:pt x="1631" y="451"/>
                  </a:lnTo>
                  <a:lnTo>
                    <a:pt x="1632" y="451"/>
                  </a:lnTo>
                  <a:lnTo>
                    <a:pt x="1632" y="451"/>
                  </a:lnTo>
                  <a:lnTo>
                    <a:pt x="1632" y="451"/>
                  </a:lnTo>
                  <a:lnTo>
                    <a:pt x="1632" y="451"/>
                  </a:lnTo>
                  <a:lnTo>
                    <a:pt x="1632" y="451"/>
                  </a:lnTo>
                  <a:lnTo>
                    <a:pt x="1632" y="451"/>
                  </a:lnTo>
                  <a:lnTo>
                    <a:pt x="1632" y="451"/>
                  </a:lnTo>
                  <a:lnTo>
                    <a:pt x="1633" y="451"/>
                  </a:lnTo>
                  <a:lnTo>
                    <a:pt x="1633" y="451"/>
                  </a:lnTo>
                  <a:lnTo>
                    <a:pt x="1633" y="450"/>
                  </a:lnTo>
                  <a:lnTo>
                    <a:pt x="1633" y="450"/>
                  </a:lnTo>
                  <a:lnTo>
                    <a:pt x="1633" y="450"/>
                  </a:lnTo>
                  <a:lnTo>
                    <a:pt x="1633" y="450"/>
                  </a:lnTo>
                  <a:lnTo>
                    <a:pt x="1633" y="450"/>
                  </a:lnTo>
                  <a:lnTo>
                    <a:pt x="1634" y="450"/>
                  </a:lnTo>
                  <a:lnTo>
                    <a:pt x="1634" y="450"/>
                  </a:lnTo>
                  <a:lnTo>
                    <a:pt x="1634" y="450"/>
                  </a:lnTo>
                  <a:lnTo>
                    <a:pt x="1634" y="449"/>
                  </a:lnTo>
                  <a:lnTo>
                    <a:pt x="1634" y="449"/>
                  </a:lnTo>
                  <a:lnTo>
                    <a:pt x="1634" y="449"/>
                  </a:lnTo>
                  <a:lnTo>
                    <a:pt x="1635" y="449"/>
                  </a:lnTo>
                  <a:lnTo>
                    <a:pt x="1635" y="449"/>
                  </a:lnTo>
                  <a:lnTo>
                    <a:pt x="1635" y="449"/>
                  </a:lnTo>
                  <a:lnTo>
                    <a:pt x="1635" y="449"/>
                  </a:lnTo>
                  <a:lnTo>
                    <a:pt x="1635" y="449"/>
                  </a:lnTo>
                  <a:lnTo>
                    <a:pt x="1635" y="449"/>
                  </a:lnTo>
                  <a:lnTo>
                    <a:pt x="1635" y="448"/>
                  </a:lnTo>
                  <a:lnTo>
                    <a:pt x="1636" y="448"/>
                  </a:lnTo>
                  <a:lnTo>
                    <a:pt x="1636" y="448"/>
                  </a:lnTo>
                  <a:lnTo>
                    <a:pt x="1636" y="448"/>
                  </a:lnTo>
                  <a:lnTo>
                    <a:pt x="1636" y="448"/>
                  </a:lnTo>
                  <a:lnTo>
                    <a:pt x="1636" y="448"/>
                  </a:lnTo>
                  <a:lnTo>
                    <a:pt x="1636" y="448"/>
                  </a:lnTo>
                  <a:lnTo>
                    <a:pt x="1636" y="447"/>
                  </a:lnTo>
                  <a:lnTo>
                    <a:pt x="1637" y="447"/>
                  </a:lnTo>
                  <a:lnTo>
                    <a:pt x="1637" y="447"/>
                  </a:lnTo>
                  <a:lnTo>
                    <a:pt x="1637" y="447"/>
                  </a:lnTo>
                  <a:lnTo>
                    <a:pt x="1637" y="447"/>
                  </a:lnTo>
                  <a:lnTo>
                    <a:pt x="1637" y="447"/>
                  </a:lnTo>
                  <a:lnTo>
                    <a:pt x="1637" y="447"/>
                  </a:lnTo>
                  <a:lnTo>
                    <a:pt x="1637" y="447"/>
                  </a:lnTo>
                  <a:lnTo>
                    <a:pt x="1637" y="445"/>
                  </a:lnTo>
                  <a:lnTo>
                    <a:pt x="1637" y="445"/>
                  </a:lnTo>
                  <a:lnTo>
                    <a:pt x="1636" y="445"/>
                  </a:lnTo>
                  <a:lnTo>
                    <a:pt x="1636" y="445"/>
                  </a:lnTo>
                  <a:lnTo>
                    <a:pt x="1636" y="445"/>
                  </a:lnTo>
                  <a:lnTo>
                    <a:pt x="1636" y="446"/>
                  </a:lnTo>
                  <a:lnTo>
                    <a:pt x="1636" y="446"/>
                  </a:lnTo>
                  <a:lnTo>
                    <a:pt x="1636" y="446"/>
                  </a:lnTo>
                  <a:lnTo>
                    <a:pt x="1636" y="446"/>
                  </a:lnTo>
                  <a:lnTo>
                    <a:pt x="1635" y="446"/>
                  </a:lnTo>
                  <a:lnTo>
                    <a:pt x="1635" y="446"/>
                  </a:lnTo>
                  <a:lnTo>
                    <a:pt x="1635" y="446"/>
                  </a:lnTo>
                  <a:lnTo>
                    <a:pt x="1635" y="447"/>
                  </a:lnTo>
                  <a:lnTo>
                    <a:pt x="1635" y="447"/>
                  </a:lnTo>
                  <a:lnTo>
                    <a:pt x="1635" y="447"/>
                  </a:lnTo>
                  <a:lnTo>
                    <a:pt x="1635" y="447"/>
                  </a:lnTo>
                  <a:lnTo>
                    <a:pt x="1634" y="447"/>
                  </a:lnTo>
                  <a:lnTo>
                    <a:pt x="1634" y="447"/>
                  </a:lnTo>
                  <a:lnTo>
                    <a:pt x="1634" y="447"/>
                  </a:lnTo>
                  <a:lnTo>
                    <a:pt x="1634" y="447"/>
                  </a:lnTo>
                  <a:lnTo>
                    <a:pt x="1634" y="447"/>
                  </a:lnTo>
                  <a:lnTo>
                    <a:pt x="1634" y="448"/>
                  </a:lnTo>
                  <a:lnTo>
                    <a:pt x="1634" y="448"/>
                  </a:lnTo>
                  <a:lnTo>
                    <a:pt x="1633" y="448"/>
                  </a:lnTo>
                  <a:lnTo>
                    <a:pt x="1633" y="448"/>
                  </a:lnTo>
                  <a:lnTo>
                    <a:pt x="1633" y="448"/>
                  </a:lnTo>
                  <a:lnTo>
                    <a:pt x="1633" y="448"/>
                  </a:lnTo>
                  <a:lnTo>
                    <a:pt x="1633" y="448"/>
                  </a:lnTo>
                  <a:lnTo>
                    <a:pt x="1633" y="448"/>
                  </a:lnTo>
                  <a:lnTo>
                    <a:pt x="1633" y="449"/>
                  </a:lnTo>
                  <a:lnTo>
                    <a:pt x="1632" y="449"/>
                  </a:lnTo>
                  <a:lnTo>
                    <a:pt x="1632" y="449"/>
                  </a:lnTo>
                  <a:lnTo>
                    <a:pt x="1632" y="449"/>
                  </a:lnTo>
                  <a:lnTo>
                    <a:pt x="1632" y="449"/>
                  </a:lnTo>
                  <a:lnTo>
                    <a:pt x="1632" y="449"/>
                  </a:lnTo>
                  <a:lnTo>
                    <a:pt x="1632" y="449"/>
                  </a:lnTo>
                  <a:lnTo>
                    <a:pt x="1632" y="449"/>
                  </a:lnTo>
                  <a:lnTo>
                    <a:pt x="1631" y="449"/>
                  </a:lnTo>
                  <a:lnTo>
                    <a:pt x="1631" y="449"/>
                  </a:lnTo>
                  <a:lnTo>
                    <a:pt x="1631" y="450"/>
                  </a:lnTo>
                  <a:lnTo>
                    <a:pt x="1631" y="450"/>
                  </a:lnTo>
                  <a:lnTo>
                    <a:pt x="1631" y="450"/>
                  </a:lnTo>
                  <a:lnTo>
                    <a:pt x="1631" y="450"/>
                  </a:lnTo>
                  <a:lnTo>
                    <a:pt x="1631" y="450"/>
                  </a:lnTo>
                  <a:lnTo>
                    <a:pt x="1630" y="450"/>
                  </a:lnTo>
                  <a:lnTo>
                    <a:pt x="1630" y="450"/>
                  </a:lnTo>
                  <a:lnTo>
                    <a:pt x="1630" y="450"/>
                  </a:lnTo>
                  <a:lnTo>
                    <a:pt x="1630" y="450"/>
                  </a:lnTo>
                  <a:lnTo>
                    <a:pt x="1630" y="451"/>
                  </a:lnTo>
                  <a:lnTo>
                    <a:pt x="1630" y="451"/>
                  </a:lnTo>
                  <a:lnTo>
                    <a:pt x="1630" y="451"/>
                  </a:lnTo>
                  <a:lnTo>
                    <a:pt x="1629" y="451"/>
                  </a:lnTo>
                  <a:lnTo>
                    <a:pt x="1629" y="451"/>
                  </a:lnTo>
                  <a:lnTo>
                    <a:pt x="1629" y="451"/>
                  </a:lnTo>
                  <a:lnTo>
                    <a:pt x="1629" y="451"/>
                  </a:lnTo>
                  <a:lnTo>
                    <a:pt x="1629" y="451"/>
                  </a:lnTo>
                  <a:lnTo>
                    <a:pt x="1629" y="451"/>
                  </a:lnTo>
                  <a:lnTo>
                    <a:pt x="1629" y="451"/>
                  </a:lnTo>
                  <a:lnTo>
                    <a:pt x="1628" y="451"/>
                  </a:lnTo>
                  <a:lnTo>
                    <a:pt x="1628" y="451"/>
                  </a:lnTo>
                  <a:lnTo>
                    <a:pt x="1628" y="452"/>
                  </a:lnTo>
                  <a:lnTo>
                    <a:pt x="1628" y="452"/>
                  </a:lnTo>
                  <a:lnTo>
                    <a:pt x="1628" y="452"/>
                  </a:lnTo>
                  <a:lnTo>
                    <a:pt x="1628" y="452"/>
                  </a:lnTo>
                  <a:lnTo>
                    <a:pt x="1628" y="452"/>
                  </a:lnTo>
                  <a:lnTo>
                    <a:pt x="1627" y="452"/>
                  </a:lnTo>
                  <a:lnTo>
                    <a:pt x="1627" y="452"/>
                  </a:lnTo>
                  <a:lnTo>
                    <a:pt x="1627" y="452"/>
                  </a:lnTo>
                  <a:lnTo>
                    <a:pt x="1627" y="452"/>
                  </a:lnTo>
                  <a:lnTo>
                    <a:pt x="1627" y="452"/>
                  </a:lnTo>
                  <a:lnTo>
                    <a:pt x="1627" y="453"/>
                  </a:lnTo>
                  <a:lnTo>
                    <a:pt x="1627" y="453"/>
                  </a:lnTo>
                  <a:lnTo>
                    <a:pt x="1626" y="453"/>
                  </a:lnTo>
                  <a:lnTo>
                    <a:pt x="1626" y="453"/>
                  </a:lnTo>
                  <a:lnTo>
                    <a:pt x="1626" y="453"/>
                  </a:lnTo>
                  <a:lnTo>
                    <a:pt x="1626" y="453"/>
                  </a:lnTo>
                  <a:lnTo>
                    <a:pt x="1626" y="453"/>
                  </a:lnTo>
                  <a:lnTo>
                    <a:pt x="1626" y="453"/>
                  </a:lnTo>
                  <a:lnTo>
                    <a:pt x="1626" y="453"/>
                  </a:lnTo>
                  <a:lnTo>
                    <a:pt x="1625" y="453"/>
                  </a:lnTo>
                  <a:lnTo>
                    <a:pt x="1625" y="453"/>
                  </a:lnTo>
                  <a:lnTo>
                    <a:pt x="1625" y="453"/>
                  </a:lnTo>
                  <a:lnTo>
                    <a:pt x="1625" y="453"/>
                  </a:lnTo>
                  <a:lnTo>
                    <a:pt x="1625" y="455"/>
                  </a:lnTo>
                  <a:close/>
                  <a:moveTo>
                    <a:pt x="1644" y="439"/>
                  </a:moveTo>
                  <a:lnTo>
                    <a:pt x="1644" y="439"/>
                  </a:lnTo>
                  <a:lnTo>
                    <a:pt x="1644" y="439"/>
                  </a:lnTo>
                  <a:lnTo>
                    <a:pt x="1644" y="439"/>
                  </a:lnTo>
                  <a:lnTo>
                    <a:pt x="1644" y="439"/>
                  </a:lnTo>
                  <a:lnTo>
                    <a:pt x="1644" y="439"/>
                  </a:lnTo>
                  <a:lnTo>
                    <a:pt x="1645" y="438"/>
                  </a:lnTo>
                  <a:lnTo>
                    <a:pt x="1645" y="438"/>
                  </a:lnTo>
                  <a:lnTo>
                    <a:pt x="1645" y="438"/>
                  </a:lnTo>
                  <a:lnTo>
                    <a:pt x="1645" y="438"/>
                  </a:lnTo>
                  <a:lnTo>
                    <a:pt x="1645" y="438"/>
                  </a:lnTo>
                  <a:lnTo>
                    <a:pt x="1645" y="437"/>
                  </a:lnTo>
                  <a:lnTo>
                    <a:pt x="1645" y="437"/>
                  </a:lnTo>
                  <a:lnTo>
                    <a:pt x="1646" y="437"/>
                  </a:lnTo>
                  <a:lnTo>
                    <a:pt x="1646" y="437"/>
                  </a:lnTo>
                  <a:lnTo>
                    <a:pt x="1646" y="436"/>
                  </a:lnTo>
                  <a:lnTo>
                    <a:pt x="1646" y="436"/>
                  </a:lnTo>
                  <a:lnTo>
                    <a:pt x="1646" y="436"/>
                  </a:lnTo>
                  <a:lnTo>
                    <a:pt x="1646" y="436"/>
                  </a:lnTo>
                  <a:lnTo>
                    <a:pt x="1646" y="436"/>
                  </a:lnTo>
                  <a:lnTo>
                    <a:pt x="1647" y="435"/>
                  </a:lnTo>
                  <a:lnTo>
                    <a:pt x="1647" y="435"/>
                  </a:lnTo>
                  <a:lnTo>
                    <a:pt x="1647" y="435"/>
                  </a:lnTo>
                  <a:lnTo>
                    <a:pt x="1647" y="435"/>
                  </a:lnTo>
                  <a:lnTo>
                    <a:pt x="1647" y="434"/>
                  </a:lnTo>
                  <a:lnTo>
                    <a:pt x="1647" y="434"/>
                  </a:lnTo>
                  <a:lnTo>
                    <a:pt x="1648" y="434"/>
                  </a:lnTo>
                  <a:lnTo>
                    <a:pt x="1648" y="434"/>
                  </a:lnTo>
                  <a:lnTo>
                    <a:pt x="1648" y="434"/>
                  </a:lnTo>
                  <a:lnTo>
                    <a:pt x="1648" y="433"/>
                  </a:lnTo>
                  <a:lnTo>
                    <a:pt x="1648" y="433"/>
                  </a:lnTo>
                  <a:lnTo>
                    <a:pt x="1648" y="433"/>
                  </a:lnTo>
                  <a:lnTo>
                    <a:pt x="1648" y="433"/>
                  </a:lnTo>
                  <a:lnTo>
                    <a:pt x="1649" y="432"/>
                  </a:lnTo>
                  <a:lnTo>
                    <a:pt x="1649" y="432"/>
                  </a:lnTo>
                  <a:lnTo>
                    <a:pt x="1649" y="432"/>
                  </a:lnTo>
                  <a:lnTo>
                    <a:pt x="1649" y="432"/>
                  </a:lnTo>
                  <a:lnTo>
                    <a:pt x="1649" y="431"/>
                  </a:lnTo>
                  <a:lnTo>
                    <a:pt x="1649" y="431"/>
                  </a:lnTo>
                  <a:lnTo>
                    <a:pt x="1649" y="431"/>
                  </a:lnTo>
                  <a:lnTo>
                    <a:pt x="1650" y="431"/>
                  </a:lnTo>
                  <a:lnTo>
                    <a:pt x="1650" y="430"/>
                  </a:lnTo>
                  <a:lnTo>
                    <a:pt x="1650" y="430"/>
                  </a:lnTo>
                  <a:lnTo>
                    <a:pt x="1650" y="430"/>
                  </a:lnTo>
                  <a:lnTo>
                    <a:pt x="1650" y="430"/>
                  </a:lnTo>
                  <a:lnTo>
                    <a:pt x="1650" y="429"/>
                  </a:lnTo>
                  <a:lnTo>
                    <a:pt x="1650" y="429"/>
                  </a:lnTo>
                  <a:lnTo>
                    <a:pt x="1651" y="429"/>
                  </a:lnTo>
                  <a:lnTo>
                    <a:pt x="1651" y="428"/>
                  </a:lnTo>
                  <a:lnTo>
                    <a:pt x="1651" y="428"/>
                  </a:lnTo>
                  <a:lnTo>
                    <a:pt x="1651" y="428"/>
                  </a:lnTo>
                  <a:lnTo>
                    <a:pt x="1651" y="428"/>
                  </a:lnTo>
                  <a:lnTo>
                    <a:pt x="1651" y="427"/>
                  </a:lnTo>
                  <a:lnTo>
                    <a:pt x="1651" y="427"/>
                  </a:lnTo>
                  <a:lnTo>
                    <a:pt x="1652" y="427"/>
                  </a:lnTo>
                  <a:lnTo>
                    <a:pt x="1652" y="426"/>
                  </a:lnTo>
                  <a:lnTo>
                    <a:pt x="1652" y="426"/>
                  </a:lnTo>
                  <a:lnTo>
                    <a:pt x="1652" y="426"/>
                  </a:lnTo>
                  <a:lnTo>
                    <a:pt x="1652" y="426"/>
                  </a:lnTo>
                  <a:lnTo>
                    <a:pt x="1652" y="425"/>
                  </a:lnTo>
                  <a:lnTo>
                    <a:pt x="1652" y="425"/>
                  </a:lnTo>
                  <a:lnTo>
                    <a:pt x="1651" y="424"/>
                  </a:lnTo>
                  <a:lnTo>
                    <a:pt x="1651" y="424"/>
                  </a:lnTo>
                  <a:lnTo>
                    <a:pt x="1651" y="425"/>
                  </a:lnTo>
                  <a:lnTo>
                    <a:pt x="1651" y="425"/>
                  </a:lnTo>
                  <a:lnTo>
                    <a:pt x="1651" y="425"/>
                  </a:lnTo>
                  <a:lnTo>
                    <a:pt x="1651" y="425"/>
                  </a:lnTo>
                  <a:lnTo>
                    <a:pt x="1651" y="426"/>
                  </a:lnTo>
                  <a:lnTo>
                    <a:pt x="1650" y="426"/>
                  </a:lnTo>
                  <a:lnTo>
                    <a:pt x="1650" y="426"/>
                  </a:lnTo>
                  <a:lnTo>
                    <a:pt x="1650" y="427"/>
                  </a:lnTo>
                  <a:lnTo>
                    <a:pt x="1650" y="427"/>
                  </a:lnTo>
                  <a:lnTo>
                    <a:pt x="1650" y="427"/>
                  </a:lnTo>
                  <a:lnTo>
                    <a:pt x="1650" y="427"/>
                  </a:lnTo>
                  <a:lnTo>
                    <a:pt x="1650" y="428"/>
                  </a:lnTo>
                  <a:lnTo>
                    <a:pt x="1649" y="428"/>
                  </a:lnTo>
                  <a:lnTo>
                    <a:pt x="1649" y="428"/>
                  </a:lnTo>
                  <a:lnTo>
                    <a:pt x="1649" y="428"/>
                  </a:lnTo>
                  <a:lnTo>
                    <a:pt x="1649" y="429"/>
                  </a:lnTo>
                  <a:lnTo>
                    <a:pt x="1649" y="429"/>
                  </a:lnTo>
                  <a:lnTo>
                    <a:pt x="1649" y="429"/>
                  </a:lnTo>
                  <a:lnTo>
                    <a:pt x="1649" y="429"/>
                  </a:lnTo>
                  <a:lnTo>
                    <a:pt x="1648" y="430"/>
                  </a:lnTo>
                  <a:lnTo>
                    <a:pt x="1648" y="430"/>
                  </a:lnTo>
                  <a:lnTo>
                    <a:pt x="1648" y="430"/>
                  </a:lnTo>
                  <a:lnTo>
                    <a:pt x="1648" y="430"/>
                  </a:lnTo>
                  <a:lnTo>
                    <a:pt x="1648" y="431"/>
                  </a:lnTo>
                  <a:lnTo>
                    <a:pt x="1648" y="431"/>
                  </a:lnTo>
                  <a:lnTo>
                    <a:pt x="1647" y="431"/>
                  </a:lnTo>
                  <a:lnTo>
                    <a:pt x="1647" y="431"/>
                  </a:lnTo>
                  <a:lnTo>
                    <a:pt x="1647" y="432"/>
                  </a:lnTo>
                  <a:lnTo>
                    <a:pt x="1647" y="432"/>
                  </a:lnTo>
                  <a:lnTo>
                    <a:pt x="1647" y="432"/>
                  </a:lnTo>
                  <a:lnTo>
                    <a:pt x="1647" y="432"/>
                  </a:lnTo>
                  <a:lnTo>
                    <a:pt x="1647" y="433"/>
                  </a:lnTo>
                  <a:lnTo>
                    <a:pt x="1646" y="433"/>
                  </a:lnTo>
                  <a:lnTo>
                    <a:pt x="1646" y="433"/>
                  </a:lnTo>
                  <a:lnTo>
                    <a:pt x="1646" y="433"/>
                  </a:lnTo>
                  <a:lnTo>
                    <a:pt x="1646" y="434"/>
                  </a:lnTo>
                  <a:lnTo>
                    <a:pt x="1646" y="434"/>
                  </a:lnTo>
                  <a:lnTo>
                    <a:pt x="1646" y="434"/>
                  </a:lnTo>
                  <a:lnTo>
                    <a:pt x="1646" y="434"/>
                  </a:lnTo>
                  <a:lnTo>
                    <a:pt x="1646" y="434"/>
                  </a:lnTo>
                  <a:lnTo>
                    <a:pt x="1645" y="435"/>
                  </a:lnTo>
                  <a:lnTo>
                    <a:pt x="1645" y="435"/>
                  </a:lnTo>
                  <a:lnTo>
                    <a:pt x="1645" y="435"/>
                  </a:lnTo>
                  <a:lnTo>
                    <a:pt x="1645" y="435"/>
                  </a:lnTo>
                  <a:lnTo>
                    <a:pt x="1645" y="435"/>
                  </a:lnTo>
                  <a:lnTo>
                    <a:pt x="1645" y="436"/>
                  </a:lnTo>
                  <a:lnTo>
                    <a:pt x="1644" y="436"/>
                  </a:lnTo>
                  <a:lnTo>
                    <a:pt x="1644" y="436"/>
                  </a:lnTo>
                  <a:lnTo>
                    <a:pt x="1644" y="436"/>
                  </a:lnTo>
                  <a:lnTo>
                    <a:pt x="1644" y="436"/>
                  </a:lnTo>
                  <a:lnTo>
                    <a:pt x="1644" y="437"/>
                  </a:lnTo>
                  <a:lnTo>
                    <a:pt x="1644" y="437"/>
                  </a:lnTo>
                  <a:lnTo>
                    <a:pt x="1644" y="437"/>
                  </a:lnTo>
                  <a:lnTo>
                    <a:pt x="1643" y="437"/>
                  </a:lnTo>
                  <a:lnTo>
                    <a:pt x="1643" y="437"/>
                  </a:lnTo>
                  <a:lnTo>
                    <a:pt x="1643" y="438"/>
                  </a:lnTo>
                  <a:lnTo>
                    <a:pt x="1643" y="438"/>
                  </a:lnTo>
                  <a:lnTo>
                    <a:pt x="1643" y="438"/>
                  </a:lnTo>
                  <a:lnTo>
                    <a:pt x="1643" y="438"/>
                  </a:lnTo>
                  <a:lnTo>
                    <a:pt x="1644" y="439"/>
                  </a:lnTo>
                  <a:close/>
                  <a:moveTo>
                    <a:pt x="1657" y="415"/>
                  </a:moveTo>
                  <a:lnTo>
                    <a:pt x="1657" y="415"/>
                  </a:lnTo>
                  <a:lnTo>
                    <a:pt x="1657" y="415"/>
                  </a:lnTo>
                  <a:lnTo>
                    <a:pt x="1657" y="414"/>
                  </a:lnTo>
                  <a:lnTo>
                    <a:pt x="1657" y="414"/>
                  </a:lnTo>
                  <a:lnTo>
                    <a:pt x="1658" y="413"/>
                  </a:lnTo>
                  <a:lnTo>
                    <a:pt x="1658" y="413"/>
                  </a:lnTo>
                  <a:lnTo>
                    <a:pt x="1658" y="413"/>
                  </a:lnTo>
                  <a:lnTo>
                    <a:pt x="1658" y="412"/>
                  </a:lnTo>
                  <a:lnTo>
                    <a:pt x="1658" y="412"/>
                  </a:lnTo>
                  <a:lnTo>
                    <a:pt x="1658" y="411"/>
                  </a:lnTo>
                  <a:lnTo>
                    <a:pt x="1658" y="411"/>
                  </a:lnTo>
                  <a:lnTo>
                    <a:pt x="1659" y="411"/>
                  </a:lnTo>
                  <a:lnTo>
                    <a:pt x="1659" y="410"/>
                  </a:lnTo>
                  <a:lnTo>
                    <a:pt x="1659" y="410"/>
                  </a:lnTo>
                  <a:lnTo>
                    <a:pt x="1659" y="410"/>
                  </a:lnTo>
                  <a:lnTo>
                    <a:pt x="1659" y="409"/>
                  </a:lnTo>
                  <a:lnTo>
                    <a:pt x="1659" y="409"/>
                  </a:lnTo>
                  <a:lnTo>
                    <a:pt x="1659" y="408"/>
                  </a:lnTo>
                  <a:lnTo>
                    <a:pt x="1660" y="408"/>
                  </a:lnTo>
                  <a:lnTo>
                    <a:pt x="1660" y="407"/>
                  </a:lnTo>
                  <a:lnTo>
                    <a:pt x="1660" y="407"/>
                  </a:lnTo>
                  <a:lnTo>
                    <a:pt x="1660" y="407"/>
                  </a:lnTo>
                  <a:lnTo>
                    <a:pt x="1660" y="406"/>
                  </a:lnTo>
                  <a:lnTo>
                    <a:pt x="1660" y="406"/>
                  </a:lnTo>
                  <a:lnTo>
                    <a:pt x="1660" y="405"/>
                  </a:lnTo>
                  <a:lnTo>
                    <a:pt x="1661" y="405"/>
                  </a:lnTo>
                  <a:lnTo>
                    <a:pt x="1661" y="404"/>
                  </a:lnTo>
                  <a:lnTo>
                    <a:pt x="1661" y="404"/>
                  </a:lnTo>
                  <a:lnTo>
                    <a:pt x="1661" y="403"/>
                  </a:lnTo>
                  <a:lnTo>
                    <a:pt x="1661" y="403"/>
                  </a:lnTo>
                  <a:lnTo>
                    <a:pt x="1661" y="402"/>
                  </a:lnTo>
                  <a:lnTo>
                    <a:pt x="1661" y="402"/>
                  </a:lnTo>
                  <a:lnTo>
                    <a:pt x="1662" y="402"/>
                  </a:lnTo>
                  <a:lnTo>
                    <a:pt x="1662" y="401"/>
                  </a:lnTo>
                  <a:lnTo>
                    <a:pt x="1662" y="401"/>
                  </a:lnTo>
                  <a:lnTo>
                    <a:pt x="1662" y="400"/>
                  </a:lnTo>
                  <a:lnTo>
                    <a:pt x="1662" y="400"/>
                  </a:lnTo>
                  <a:lnTo>
                    <a:pt x="1662" y="399"/>
                  </a:lnTo>
                  <a:lnTo>
                    <a:pt x="1662" y="399"/>
                  </a:lnTo>
                  <a:lnTo>
                    <a:pt x="1663" y="398"/>
                  </a:lnTo>
                  <a:lnTo>
                    <a:pt x="1661" y="398"/>
                  </a:lnTo>
                  <a:lnTo>
                    <a:pt x="1661" y="398"/>
                  </a:lnTo>
                  <a:lnTo>
                    <a:pt x="1661" y="398"/>
                  </a:lnTo>
                  <a:lnTo>
                    <a:pt x="1661" y="399"/>
                  </a:lnTo>
                  <a:lnTo>
                    <a:pt x="1661" y="399"/>
                  </a:lnTo>
                  <a:lnTo>
                    <a:pt x="1661" y="400"/>
                  </a:lnTo>
                  <a:lnTo>
                    <a:pt x="1661" y="400"/>
                  </a:lnTo>
                  <a:lnTo>
                    <a:pt x="1660" y="401"/>
                  </a:lnTo>
                  <a:lnTo>
                    <a:pt x="1660" y="401"/>
                  </a:lnTo>
                  <a:lnTo>
                    <a:pt x="1660" y="402"/>
                  </a:lnTo>
                  <a:lnTo>
                    <a:pt x="1660" y="402"/>
                  </a:lnTo>
                  <a:lnTo>
                    <a:pt x="1660" y="403"/>
                  </a:lnTo>
                  <a:lnTo>
                    <a:pt x="1660" y="403"/>
                  </a:lnTo>
                  <a:lnTo>
                    <a:pt x="1660" y="404"/>
                  </a:lnTo>
                  <a:lnTo>
                    <a:pt x="1659" y="404"/>
                  </a:lnTo>
                  <a:lnTo>
                    <a:pt x="1659" y="404"/>
                  </a:lnTo>
                  <a:lnTo>
                    <a:pt x="1659" y="405"/>
                  </a:lnTo>
                  <a:lnTo>
                    <a:pt x="1659" y="405"/>
                  </a:lnTo>
                  <a:lnTo>
                    <a:pt x="1659" y="406"/>
                  </a:lnTo>
                  <a:lnTo>
                    <a:pt x="1659" y="406"/>
                  </a:lnTo>
                  <a:lnTo>
                    <a:pt x="1658" y="407"/>
                  </a:lnTo>
                  <a:lnTo>
                    <a:pt x="1658" y="407"/>
                  </a:lnTo>
                  <a:lnTo>
                    <a:pt x="1658" y="408"/>
                  </a:lnTo>
                  <a:lnTo>
                    <a:pt x="1658" y="408"/>
                  </a:lnTo>
                  <a:lnTo>
                    <a:pt x="1658" y="408"/>
                  </a:lnTo>
                  <a:lnTo>
                    <a:pt x="1658" y="409"/>
                  </a:lnTo>
                  <a:lnTo>
                    <a:pt x="1658" y="409"/>
                  </a:lnTo>
                  <a:lnTo>
                    <a:pt x="1657" y="410"/>
                  </a:lnTo>
                  <a:lnTo>
                    <a:pt x="1657" y="410"/>
                  </a:lnTo>
                  <a:lnTo>
                    <a:pt x="1657" y="410"/>
                  </a:lnTo>
                  <a:lnTo>
                    <a:pt x="1657" y="411"/>
                  </a:lnTo>
                  <a:lnTo>
                    <a:pt x="1657" y="411"/>
                  </a:lnTo>
                  <a:lnTo>
                    <a:pt x="1657" y="411"/>
                  </a:lnTo>
                  <a:lnTo>
                    <a:pt x="1657" y="412"/>
                  </a:lnTo>
                  <a:lnTo>
                    <a:pt x="1656" y="412"/>
                  </a:lnTo>
                  <a:lnTo>
                    <a:pt x="1656" y="413"/>
                  </a:lnTo>
                  <a:lnTo>
                    <a:pt x="1656" y="413"/>
                  </a:lnTo>
                  <a:lnTo>
                    <a:pt x="1656" y="413"/>
                  </a:lnTo>
                  <a:lnTo>
                    <a:pt x="1656" y="414"/>
                  </a:lnTo>
                  <a:lnTo>
                    <a:pt x="1656" y="414"/>
                  </a:lnTo>
                  <a:lnTo>
                    <a:pt x="1656" y="414"/>
                  </a:lnTo>
                  <a:lnTo>
                    <a:pt x="1657" y="415"/>
                  </a:lnTo>
                  <a:close/>
                  <a:moveTo>
                    <a:pt x="1665" y="388"/>
                  </a:moveTo>
                  <a:lnTo>
                    <a:pt x="1666" y="387"/>
                  </a:lnTo>
                  <a:lnTo>
                    <a:pt x="1666" y="387"/>
                  </a:lnTo>
                  <a:lnTo>
                    <a:pt x="1666" y="386"/>
                  </a:lnTo>
                  <a:lnTo>
                    <a:pt x="1666" y="386"/>
                  </a:lnTo>
                  <a:lnTo>
                    <a:pt x="1666" y="385"/>
                  </a:lnTo>
                  <a:lnTo>
                    <a:pt x="1666" y="385"/>
                  </a:lnTo>
                  <a:lnTo>
                    <a:pt x="1666" y="384"/>
                  </a:lnTo>
                  <a:lnTo>
                    <a:pt x="1667" y="383"/>
                  </a:lnTo>
                  <a:lnTo>
                    <a:pt x="1667" y="383"/>
                  </a:lnTo>
                  <a:lnTo>
                    <a:pt x="1667" y="382"/>
                  </a:lnTo>
                  <a:lnTo>
                    <a:pt x="1667" y="382"/>
                  </a:lnTo>
                  <a:lnTo>
                    <a:pt x="1667" y="381"/>
                  </a:lnTo>
                  <a:lnTo>
                    <a:pt x="1667" y="380"/>
                  </a:lnTo>
                  <a:lnTo>
                    <a:pt x="1667" y="380"/>
                  </a:lnTo>
                  <a:lnTo>
                    <a:pt x="1668" y="379"/>
                  </a:lnTo>
                  <a:lnTo>
                    <a:pt x="1668" y="379"/>
                  </a:lnTo>
                  <a:lnTo>
                    <a:pt x="1668" y="378"/>
                  </a:lnTo>
                  <a:lnTo>
                    <a:pt x="1668" y="377"/>
                  </a:lnTo>
                  <a:lnTo>
                    <a:pt x="1668" y="377"/>
                  </a:lnTo>
                  <a:lnTo>
                    <a:pt x="1668" y="376"/>
                  </a:lnTo>
                  <a:lnTo>
                    <a:pt x="1668" y="375"/>
                  </a:lnTo>
                  <a:lnTo>
                    <a:pt x="1669" y="375"/>
                  </a:lnTo>
                  <a:lnTo>
                    <a:pt x="1669" y="374"/>
                  </a:lnTo>
                  <a:lnTo>
                    <a:pt x="1669" y="373"/>
                  </a:lnTo>
                  <a:lnTo>
                    <a:pt x="1669" y="373"/>
                  </a:lnTo>
                  <a:lnTo>
                    <a:pt x="1669" y="372"/>
                  </a:lnTo>
                  <a:lnTo>
                    <a:pt x="1669" y="371"/>
                  </a:lnTo>
                  <a:lnTo>
                    <a:pt x="1669" y="371"/>
                  </a:lnTo>
                  <a:lnTo>
                    <a:pt x="1670" y="370"/>
                  </a:lnTo>
                  <a:lnTo>
                    <a:pt x="1668" y="369"/>
                  </a:lnTo>
                  <a:lnTo>
                    <a:pt x="1668" y="370"/>
                  </a:lnTo>
                  <a:lnTo>
                    <a:pt x="1668" y="371"/>
                  </a:lnTo>
                  <a:lnTo>
                    <a:pt x="1668" y="371"/>
                  </a:lnTo>
                  <a:lnTo>
                    <a:pt x="1668" y="372"/>
                  </a:lnTo>
                  <a:lnTo>
                    <a:pt x="1668" y="373"/>
                  </a:lnTo>
                  <a:lnTo>
                    <a:pt x="1667" y="373"/>
                  </a:lnTo>
                  <a:lnTo>
                    <a:pt x="1667" y="374"/>
                  </a:lnTo>
                  <a:lnTo>
                    <a:pt x="1667" y="375"/>
                  </a:lnTo>
                  <a:lnTo>
                    <a:pt x="1667" y="375"/>
                  </a:lnTo>
                  <a:lnTo>
                    <a:pt x="1667" y="376"/>
                  </a:lnTo>
                  <a:lnTo>
                    <a:pt x="1667" y="377"/>
                  </a:lnTo>
                  <a:lnTo>
                    <a:pt x="1667" y="377"/>
                  </a:lnTo>
                  <a:lnTo>
                    <a:pt x="1666" y="378"/>
                  </a:lnTo>
                  <a:lnTo>
                    <a:pt x="1666" y="379"/>
                  </a:lnTo>
                  <a:lnTo>
                    <a:pt x="1666" y="379"/>
                  </a:lnTo>
                  <a:lnTo>
                    <a:pt x="1666" y="380"/>
                  </a:lnTo>
                  <a:lnTo>
                    <a:pt x="1666" y="380"/>
                  </a:lnTo>
                  <a:lnTo>
                    <a:pt x="1666" y="381"/>
                  </a:lnTo>
                  <a:lnTo>
                    <a:pt x="1666" y="382"/>
                  </a:lnTo>
                  <a:lnTo>
                    <a:pt x="1665" y="382"/>
                  </a:lnTo>
                  <a:lnTo>
                    <a:pt x="1665" y="383"/>
                  </a:lnTo>
                  <a:lnTo>
                    <a:pt x="1665" y="383"/>
                  </a:lnTo>
                  <a:lnTo>
                    <a:pt x="1665" y="384"/>
                  </a:lnTo>
                  <a:lnTo>
                    <a:pt x="1665" y="385"/>
                  </a:lnTo>
                  <a:lnTo>
                    <a:pt x="1665" y="385"/>
                  </a:lnTo>
                  <a:lnTo>
                    <a:pt x="1665" y="386"/>
                  </a:lnTo>
                  <a:lnTo>
                    <a:pt x="1664" y="386"/>
                  </a:lnTo>
                  <a:lnTo>
                    <a:pt x="1664" y="387"/>
                  </a:lnTo>
                  <a:lnTo>
                    <a:pt x="1664" y="387"/>
                  </a:lnTo>
                  <a:lnTo>
                    <a:pt x="1665" y="388"/>
                  </a:lnTo>
                  <a:close/>
                  <a:moveTo>
                    <a:pt x="1672" y="359"/>
                  </a:moveTo>
                  <a:lnTo>
                    <a:pt x="1672" y="359"/>
                  </a:lnTo>
                  <a:lnTo>
                    <a:pt x="1672" y="358"/>
                  </a:lnTo>
                  <a:lnTo>
                    <a:pt x="1672" y="358"/>
                  </a:lnTo>
                  <a:lnTo>
                    <a:pt x="1672" y="357"/>
                  </a:lnTo>
                  <a:lnTo>
                    <a:pt x="1673" y="356"/>
                  </a:lnTo>
                  <a:lnTo>
                    <a:pt x="1673" y="356"/>
                  </a:lnTo>
                  <a:lnTo>
                    <a:pt x="1673" y="355"/>
                  </a:lnTo>
                  <a:lnTo>
                    <a:pt x="1673" y="354"/>
                  </a:lnTo>
                  <a:lnTo>
                    <a:pt x="1673" y="354"/>
                  </a:lnTo>
                  <a:lnTo>
                    <a:pt x="1673" y="353"/>
                  </a:lnTo>
                  <a:lnTo>
                    <a:pt x="1673" y="352"/>
                  </a:lnTo>
                  <a:lnTo>
                    <a:pt x="1674" y="352"/>
                  </a:lnTo>
                  <a:lnTo>
                    <a:pt x="1674" y="351"/>
                  </a:lnTo>
                  <a:lnTo>
                    <a:pt x="1674" y="350"/>
                  </a:lnTo>
                  <a:lnTo>
                    <a:pt x="1674" y="350"/>
                  </a:lnTo>
                  <a:lnTo>
                    <a:pt x="1674" y="349"/>
                  </a:lnTo>
                  <a:lnTo>
                    <a:pt x="1674" y="348"/>
                  </a:lnTo>
                  <a:lnTo>
                    <a:pt x="1674" y="347"/>
                  </a:lnTo>
                  <a:lnTo>
                    <a:pt x="1675" y="347"/>
                  </a:lnTo>
                  <a:lnTo>
                    <a:pt x="1675" y="346"/>
                  </a:lnTo>
                  <a:lnTo>
                    <a:pt x="1675" y="345"/>
                  </a:lnTo>
                  <a:lnTo>
                    <a:pt x="1675" y="345"/>
                  </a:lnTo>
                  <a:lnTo>
                    <a:pt x="1675" y="344"/>
                  </a:lnTo>
                  <a:lnTo>
                    <a:pt x="1675" y="343"/>
                  </a:lnTo>
                  <a:lnTo>
                    <a:pt x="1675" y="342"/>
                  </a:lnTo>
                  <a:lnTo>
                    <a:pt x="1676" y="342"/>
                  </a:lnTo>
                  <a:lnTo>
                    <a:pt x="1676" y="341"/>
                  </a:lnTo>
                  <a:lnTo>
                    <a:pt x="1674" y="341"/>
                  </a:lnTo>
                  <a:lnTo>
                    <a:pt x="1674" y="341"/>
                  </a:lnTo>
                  <a:lnTo>
                    <a:pt x="1674" y="342"/>
                  </a:lnTo>
                  <a:lnTo>
                    <a:pt x="1674" y="343"/>
                  </a:lnTo>
                  <a:lnTo>
                    <a:pt x="1674" y="343"/>
                  </a:lnTo>
                  <a:lnTo>
                    <a:pt x="1674" y="344"/>
                  </a:lnTo>
                  <a:lnTo>
                    <a:pt x="1674" y="345"/>
                  </a:lnTo>
                  <a:lnTo>
                    <a:pt x="1673" y="346"/>
                  </a:lnTo>
                  <a:lnTo>
                    <a:pt x="1673" y="346"/>
                  </a:lnTo>
                  <a:lnTo>
                    <a:pt x="1673" y="347"/>
                  </a:lnTo>
                  <a:lnTo>
                    <a:pt x="1673" y="348"/>
                  </a:lnTo>
                  <a:lnTo>
                    <a:pt x="1673" y="348"/>
                  </a:lnTo>
                  <a:lnTo>
                    <a:pt x="1673" y="349"/>
                  </a:lnTo>
                  <a:lnTo>
                    <a:pt x="1673" y="350"/>
                  </a:lnTo>
                  <a:lnTo>
                    <a:pt x="1672" y="350"/>
                  </a:lnTo>
                  <a:lnTo>
                    <a:pt x="1672" y="351"/>
                  </a:lnTo>
                  <a:lnTo>
                    <a:pt x="1672" y="352"/>
                  </a:lnTo>
                  <a:lnTo>
                    <a:pt x="1672" y="352"/>
                  </a:lnTo>
                  <a:lnTo>
                    <a:pt x="1672" y="353"/>
                  </a:lnTo>
                  <a:lnTo>
                    <a:pt x="1672" y="354"/>
                  </a:lnTo>
                  <a:lnTo>
                    <a:pt x="1671" y="354"/>
                  </a:lnTo>
                  <a:lnTo>
                    <a:pt x="1671" y="355"/>
                  </a:lnTo>
                  <a:lnTo>
                    <a:pt x="1671" y="356"/>
                  </a:lnTo>
                  <a:lnTo>
                    <a:pt x="1671" y="356"/>
                  </a:lnTo>
                  <a:lnTo>
                    <a:pt x="1671" y="357"/>
                  </a:lnTo>
                  <a:lnTo>
                    <a:pt x="1671" y="358"/>
                  </a:lnTo>
                  <a:lnTo>
                    <a:pt x="1671" y="358"/>
                  </a:lnTo>
                  <a:lnTo>
                    <a:pt x="1671" y="359"/>
                  </a:lnTo>
                  <a:lnTo>
                    <a:pt x="1672" y="359"/>
                  </a:lnTo>
                  <a:close/>
                  <a:moveTo>
                    <a:pt x="1678" y="330"/>
                  </a:moveTo>
                  <a:lnTo>
                    <a:pt x="1678" y="330"/>
                  </a:lnTo>
                  <a:lnTo>
                    <a:pt x="1678" y="329"/>
                  </a:lnTo>
                  <a:lnTo>
                    <a:pt x="1679" y="329"/>
                  </a:lnTo>
                  <a:lnTo>
                    <a:pt x="1679" y="328"/>
                  </a:lnTo>
                  <a:lnTo>
                    <a:pt x="1679" y="327"/>
                  </a:lnTo>
                  <a:lnTo>
                    <a:pt x="1679" y="326"/>
                  </a:lnTo>
                  <a:lnTo>
                    <a:pt x="1679" y="326"/>
                  </a:lnTo>
                  <a:lnTo>
                    <a:pt x="1679" y="325"/>
                  </a:lnTo>
                  <a:lnTo>
                    <a:pt x="1679" y="324"/>
                  </a:lnTo>
                  <a:lnTo>
                    <a:pt x="1680" y="324"/>
                  </a:lnTo>
                  <a:lnTo>
                    <a:pt x="1680" y="323"/>
                  </a:lnTo>
                  <a:lnTo>
                    <a:pt x="1680" y="322"/>
                  </a:lnTo>
                  <a:lnTo>
                    <a:pt x="1680" y="322"/>
                  </a:lnTo>
                  <a:lnTo>
                    <a:pt x="1680" y="321"/>
                  </a:lnTo>
                  <a:lnTo>
                    <a:pt x="1680" y="320"/>
                  </a:lnTo>
                  <a:lnTo>
                    <a:pt x="1680" y="320"/>
                  </a:lnTo>
                  <a:lnTo>
                    <a:pt x="1681" y="319"/>
                  </a:lnTo>
                  <a:lnTo>
                    <a:pt x="1681" y="319"/>
                  </a:lnTo>
                  <a:lnTo>
                    <a:pt x="1681" y="318"/>
                  </a:lnTo>
                  <a:lnTo>
                    <a:pt x="1681" y="317"/>
                  </a:lnTo>
                  <a:lnTo>
                    <a:pt x="1681" y="317"/>
                  </a:lnTo>
                  <a:lnTo>
                    <a:pt x="1681" y="316"/>
                  </a:lnTo>
                  <a:lnTo>
                    <a:pt x="1681" y="316"/>
                  </a:lnTo>
                  <a:lnTo>
                    <a:pt x="1682" y="315"/>
                  </a:lnTo>
                  <a:lnTo>
                    <a:pt x="1682" y="314"/>
                  </a:lnTo>
                  <a:lnTo>
                    <a:pt x="1682" y="314"/>
                  </a:lnTo>
                  <a:lnTo>
                    <a:pt x="1682" y="313"/>
                  </a:lnTo>
                  <a:lnTo>
                    <a:pt x="1682" y="313"/>
                  </a:lnTo>
                  <a:lnTo>
                    <a:pt x="1681" y="312"/>
                  </a:lnTo>
                  <a:lnTo>
                    <a:pt x="1681" y="312"/>
                  </a:lnTo>
                  <a:lnTo>
                    <a:pt x="1681" y="313"/>
                  </a:lnTo>
                  <a:lnTo>
                    <a:pt x="1680" y="314"/>
                  </a:lnTo>
                  <a:lnTo>
                    <a:pt x="1680" y="314"/>
                  </a:lnTo>
                  <a:lnTo>
                    <a:pt x="1680" y="315"/>
                  </a:lnTo>
                  <a:lnTo>
                    <a:pt x="1680" y="316"/>
                  </a:lnTo>
                  <a:lnTo>
                    <a:pt x="1680" y="316"/>
                  </a:lnTo>
                  <a:lnTo>
                    <a:pt x="1680" y="317"/>
                  </a:lnTo>
                  <a:lnTo>
                    <a:pt x="1680" y="317"/>
                  </a:lnTo>
                  <a:lnTo>
                    <a:pt x="1679" y="318"/>
                  </a:lnTo>
                  <a:lnTo>
                    <a:pt x="1679" y="319"/>
                  </a:lnTo>
                  <a:lnTo>
                    <a:pt x="1679" y="319"/>
                  </a:lnTo>
                  <a:lnTo>
                    <a:pt x="1679" y="320"/>
                  </a:lnTo>
                  <a:lnTo>
                    <a:pt x="1679" y="321"/>
                  </a:lnTo>
                  <a:lnTo>
                    <a:pt x="1679" y="321"/>
                  </a:lnTo>
                  <a:lnTo>
                    <a:pt x="1679" y="322"/>
                  </a:lnTo>
                  <a:lnTo>
                    <a:pt x="1678" y="322"/>
                  </a:lnTo>
                  <a:lnTo>
                    <a:pt x="1678" y="323"/>
                  </a:lnTo>
                  <a:lnTo>
                    <a:pt x="1678" y="324"/>
                  </a:lnTo>
                  <a:lnTo>
                    <a:pt x="1678" y="325"/>
                  </a:lnTo>
                  <a:lnTo>
                    <a:pt x="1678" y="325"/>
                  </a:lnTo>
                  <a:lnTo>
                    <a:pt x="1678" y="326"/>
                  </a:lnTo>
                  <a:lnTo>
                    <a:pt x="1678" y="327"/>
                  </a:lnTo>
                  <a:lnTo>
                    <a:pt x="1677" y="327"/>
                  </a:lnTo>
                  <a:lnTo>
                    <a:pt x="1677" y="328"/>
                  </a:lnTo>
                  <a:lnTo>
                    <a:pt x="1677" y="329"/>
                  </a:lnTo>
                  <a:lnTo>
                    <a:pt x="1677" y="329"/>
                  </a:lnTo>
                  <a:lnTo>
                    <a:pt x="1677" y="330"/>
                  </a:lnTo>
                  <a:lnTo>
                    <a:pt x="1678" y="330"/>
                  </a:lnTo>
                  <a:close/>
                  <a:moveTo>
                    <a:pt x="1685" y="302"/>
                  </a:moveTo>
                  <a:lnTo>
                    <a:pt x="1685" y="301"/>
                  </a:lnTo>
                  <a:lnTo>
                    <a:pt x="1685" y="301"/>
                  </a:lnTo>
                  <a:lnTo>
                    <a:pt x="1685" y="300"/>
                  </a:lnTo>
                  <a:lnTo>
                    <a:pt x="1685" y="300"/>
                  </a:lnTo>
                  <a:lnTo>
                    <a:pt x="1685" y="299"/>
                  </a:lnTo>
                  <a:lnTo>
                    <a:pt x="1685" y="298"/>
                  </a:lnTo>
                  <a:lnTo>
                    <a:pt x="1686" y="298"/>
                  </a:lnTo>
                  <a:lnTo>
                    <a:pt x="1686" y="297"/>
                  </a:lnTo>
                  <a:lnTo>
                    <a:pt x="1686" y="297"/>
                  </a:lnTo>
                  <a:lnTo>
                    <a:pt x="1686" y="296"/>
                  </a:lnTo>
                  <a:lnTo>
                    <a:pt x="1686" y="296"/>
                  </a:lnTo>
                  <a:lnTo>
                    <a:pt x="1686" y="295"/>
                  </a:lnTo>
                  <a:lnTo>
                    <a:pt x="1686" y="294"/>
                  </a:lnTo>
                  <a:lnTo>
                    <a:pt x="1687" y="294"/>
                  </a:lnTo>
                  <a:lnTo>
                    <a:pt x="1687" y="293"/>
                  </a:lnTo>
                  <a:lnTo>
                    <a:pt x="1687" y="293"/>
                  </a:lnTo>
                  <a:lnTo>
                    <a:pt x="1687" y="292"/>
                  </a:lnTo>
                  <a:lnTo>
                    <a:pt x="1687" y="292"/>
                  </a:lnTo>
                  <a:lnTo>
                    <a:pt x="1687" y="291"/>
                  </a:lnTo>
                  <a:lnTo>
                    <a:pt x="1687" y="290"/>
                  </a:lnTo>
                  <a:lnTo>
                    <a:pt x="1688" y="290"/>
                  </a:lnTo>
                  <a:lnTo>
                    <a:pt x="1688" y="289"/>
                  </a:lnTo>
                  <a:lnTo>
                    <a:pt x="1688" y="289"/>
                  </a:lnTo>
                  <a:lnTo>
                    <a:pt x="1688" y="288"/>
                  </a:lnTo>
                  <a:lnTo>
                    <a:pt x="1688" y="288"/>
                  </a:lnTo>
                  <a:lnTo>
                    <a:pt x="1688" y="287"/>
                  </a:lnTo>
                  <a:lnTo>
                    <a:pt x="1688" y="287"/>
                  </a:lnTo>
                  <a:lnTo>
                    <a:pt x="1689" y="286"/>
                  </a:lnTo>
                  <a:lnTo>
                    <a:pt x="1689" y="286"/>
                  </a:lnTo>
                  <a:lnTo>
                    <a:pt x="1689" y="285"/>
                  </a:lnTo>
                  <a:lnTo>
                    <a:pt x="1689" y="285"/>
                  </a:lnTo>
                  <a:lnTo>
                    <a:pt x="1689" y="284"/>
                  </a:lnTo>
                  <a:lnTo>
                    <a:pt x="1688" y="284"/>
                  </a:lnTo>
                  <a:lnTo>
                    <a:pt x="1688" y="284"/>
                  </a:lnTo>
                  <a:lnTo>
                    <a:pt x="1688" y="284"/>
                  </a:lnTo>
                  <a:lnTo>
                    <a:pt x="1688" y="285"/>
                  </a:lnTo>
                  <a:lnTo>
                    <a:pt x="1687" y="285"/>
                  </a:lnTo>
                  <a:lnTo>
                    <a:pt x="1687" y="286"/>
                  </a:lnTo>
                  <a:lnTo>
                    <a:pt x="1687" y="286"/>
                  </a:lnTo>
                  <a:lnTo>
                    <a:pt x="1687" y="287"/>
                  </a:lnTo>
                  <a:lnTo>
                    <a:pt x="1687" y="287"/>
                  </a:lnTo>
                  <a:lnTo>
                    <a:pt x="1687" y="288"/>
                  </a:lnTo>
                  <a:lnTo>
                    <a:pt x="1687" y="289"/>
                  </a:lnTo>
                  <a:lnTo>
                    <a:pt x="1686" y="289"/>
                  </a:lnTo>
                  <a:lnTo>
                    <a:pt x="1686" y="290"/>
                  </a:lnTo>
                  <a:lnTo>
                    <a:pt x="1686" y="290"/>
                  </a:lnTo>
                  <a:lnTo>
                    <a:pt x="1686" y="291"/>
                  </a:lnTo>
                  <a:lnTo>
                    <a:pt x="1686" y="292"/>
                  </a:lnTo>
                  <a:lnTo>
                    <a:pt x="1686" y="292"/>
                  </a:lnTo>
                  <a:lnTo>
                    <a:pt x="1685" y="293"/>
                  </a:lnTo>
                  <a:lnTo>
                    <a:pt x="1685" y="293"/>
                  </a:lnTo>
                  <a:lnTo>
                    <a:pt x="1685" y="294"/>
                  </a:lnTo>
                  <a:lnTo>
                    <a:pt x="1685" y="294"/>
                  </a:lnTo>
                  <a:lnTo>
                    <a:pt x="1685" y="295"/>
                  </a:lnTo>
                  <a:lnTo>
                    <a:pt x="1685" y="296"/>
                  </a:lnTo>
                  <a:lnTo>
                    <a:pt x="1685" y="296"/>
                  </a:lnTo>
                  <a:lnTo>
                    <a:pt x="1684" y="297"/>
                  </a:lnTo>
                  <a:lnTo>
                    <a:pt x="1684" y="297"/>
                  </a:lnTo>
                  <a:lnTo>
                    <a:pt x="1684" y="298"/>
                  </a:lnTo>
                  <a:lnTo>
                    <a:pt x="1684" y="298"/>
                  </a:lnTo>
                  <a:lnTo>
                    <a:pt x="1684" y="299"/>
                  </a:lnTo>
                  <a:lnTo>
                    <a:pt x="1684" y="299"/>
                  </a:lnTo>
                  <a:lnTo>
                    <a:pt x="1684" y="300"/>
                  </a:lnTo>
                  <a:lnTo>
                    <a:pt x="1683" y="301"/>
                  </a:lnTo>
                  <a:lnTo>
                    <a:pt x="1683" y="301"/>
                  </a:lnTo>
                  <a:lnTo>
                    <a:pt x="1685" y="302"/>
                  </a:lnTo>
                  <a:close/>
                  <a:moveTo>
                    <a:pt x="1692" y="274"/>
                  </a:moveTo>
                  <a:lnTo>
                    <a:pt x="1692" y="274"/>
                  </a:lnTo>
                  <a:lnTo>
                    <a:pt x="1692" y="273"/>
                  </a:lnTo>
                  <a:lnTo>
                    <a:pt x="1693" y="273"/>
                  </a:lnTo>
                  <a:lnTo>
                    <a:pt x="1693" y="273"/>
                  </a:lnTo>
                  <a:lnTo>
                    <a:pt x="1693" y="272"/>
                  </a:lnTo>
                  <a:lnTo>
                    <a:pt x="1693" y="272"/>
                  </a:lnTo>
                  <a:lnTo>
                    <a:pt x="1693" y="271"/>
                  </a:lnTo>
                  <a:lnTo>
                    <a:pt x="1693" y="271"/>
                  </a:lnTo>
                  <a:lnTo>
                    <a:pt x="1693" y="271"/>
                  </a:lnTo>
                  <a:lnTo>
                    <a:pt x="1694" y="270"/>
                  </a:lnTo>
                  <a:lnTo>
                    <a:pt x="1694" y="270"/>
                  </a:lnTo>
                  <a:lnTo>
                    <a:pt x="1694" y="269"/>
                  </a:lnTo>
                  <a:lnTo>
                    <a:pt x="1694" y="269"/>
                  </a:lnTo>
                  <a:lnTo>
                    <a:pt x="1694" y="269"/>
                  </a:lnTo>
                  <a:lnTo>
                    <a:pt x="1694" y="268"/>
                  </a:lnTo>
                  <a:lnTo>
                    <a:pt x="1694" y="268"/>
                  </a:lnTo>
                  <a:lnTo>
                    <a:pt x="1695" y="267"/>
                  </a:lnTo>
                  <a:lnTo>
                    <a:pt x="1695" y="267"/>
                  </a:lnTo>
                  <a:lnTo>
                    <a:pt x="1695" y="267"/>
                  </a:lnTo>
                  <a:lnTo>
                    <a:pt x="1695" y="266"/>
                  </a:lnTo>
                  <a:lnTo>
                    <a:pt x="1695" y="266"/>
                  </a:lnTo>
                  <a:lnTo>
                    <a:pt x="1695" y="265"/>
                  </a:lnTo>
                  <a:lnTo>
                    <a:pt x="1695" y="265"/>
                  </a:lnTo>
                  <a:lnTo>
                    <a:pt x="1696" y="265"/>
                  </a:lnTo>
                  <a:lnTo>
                    <a:pt x="1696" y="264"/>
                  </a:lnTo>
                  <a:lnTo>
                    <a:pt x="1696" y="264"/>
                  </a:lnTo>
                  <a:lnTo>
                    <a:pt x="1696" y="263"/>
                  </a:lnTo>
                  <a:lnTo>
                    <a:pt x="1696" y="263"/>
                  </a:lnTo>
                  <a:lnTo>
                    <a:pt x="1696" y="263"/>
                  </a:lnTo>
                  <a:lnTo>
                    <a:pt x="1696" y="263"/>
                  </a:lnTo>
                  <a:lnTo>
                    <a:pt x="1696" y="263"/>
                  </a:lnTo>
                  <a:lnTo>
                    <a:pt x="1696" y="262"/>
                  </a:lnTo>
                  <a:lnTo>
                    <a:pt x="1697" y="262"/>
                  </a:lnTo>
                  <a:lnTo>
                    <a:pt x="1697" y="262"/>
                  </a:lnTo>
                  <a:lnTo>
                    <a:pt x="1697" y="262"/>
                  </a:lnTo>
                  <a:lnTo>
                    <a:pt x="1697" y="261"/>
                  </a:lnTo>
                  <a:lnTo>
                    <a:pt x="1697" y="261"/>
                  </a:lnTo>
                  <a:lnTo>
                    <a:pt x="1697" y="261"/>
                  </a:lnTo>
                  <a:lnTo>
                    <a:pt x="1697" y="260"/>
                  </a:lnTo>
                  <a:lnTo>
                    <a:pt x="1698" y="260"/>
                  </a:lnTo>
                  <a:lnTo>
                    <a:pt x="1698" y="260"/>
                  </a:lnTo>
                  <a:lnTo>
                    <a:pt x="1698" y="259"/>
                  </a:lnTo>
                  <a:lnTo>
                    <a:pt x="1698" y="259"/>
                  </a:lnTo>
                  <a:lnTo>
                    <a:pt x="1698" y="259"/>
                  </a:lnTo>
                  <a:lnTo>
                    <a:pt x="1698" y="259"/>
                  </a:lnTo>
                  <a:lnTo>
                    <a:pt x="1698" y="258"/>
                  </a:lnTo>
                  <a:lnTo>
                    <a:pt x="1699" y="258"/>
                  </a:lnTo>
                  <a:lnTo>
                    <a:pt x="1699" y="258"/>
                  </a:lnTo>
                  <a:lnTo>
                    <a:pt x="1698" y="257"/>
                  </a:lnTo>
                  <a:lnTo>
                    <a:pt x="1698" y="257"/>
                  </a:lnTo>
                  <a:lnTo>
                    <a:pt x="1697" y="257"/>
                  </a:lnTo>
                  <a:lnTo>
                    <a:pt x="1697" y="258"/>
                  </a:lnTo>
                  <a:lnTo>
                    <a:pt x="1697" y="258"/>
                  </a:lnTo>
                  <a:lnTo>
                    <a:pt x="1697" y="258"/>
                  </a:lnTo>
                  <a:lnTo>
                    <a:pt x="1697" y="258"/>
                  </a:lnTo>
                  <a:lnTo>
                    <a:pt x="1697" y="259"/>
                  </a:lnTo>
                  <a:lnTo>
                    <a:pt x="1697" y="259"/>
                  </a:lnTo>
                  <a:lnTo>
                    <a:pt x="1696" y="259"/>
                  </a:lnTo>
                  <a:lnTo>
                    <a:pt x="1696" y="260"/>
                  </a:lnTo>
                  <a:lnTo>
                    <a:pt x="1696" y="260"/>
                  </a:lnTo>
                  <a:lnTo>
                    <a:pt x="1696" y="260"/>
                  </a:lnTo>
                  <a:lnTo>
                    <a:pt x="1696" y="260"/>
                  </a:lnTo>
                  <a:lnTo>
                    <a:pt x="1696" y="261"/>
                  </a:lnTo>
                  <a:lnTo>
                    <a:pt x="1695" y="261"/>
                  </a:lnTo>
                  <a:lnTo>
                    <a:pt x="1695" y="261"/>
                  </a:lnTo>
                  <a:lnTo>
                    <a:pt x="1695" y="262"/>
                  </a:lnTo>
                  <a:lnTo>
                    <a:pt x="1695" y="262"/>
                  </a:lnTo>
                  <a:lnTo>
                    <a:pt x="1695" y="262"/>
                  </a:lnTo>
                  <a:lnTo>
                    <a:pt x="1695" y="262"/>
                  </a:lnTo>
                  <a:lnTo>
                    <a:pt x="1695" y="263"/>
                  </a:lnTo>
                  <a:lnTo>
                    <a:pt x="1695" y="263"/>
                  </a:lnTo>
                  <a:lnTo>
                    <a:pt x="1694" y="264"/>
                  </a:lnTo>
                  <a:lnTo>
                    <a:pt x="1694" y="264"/>
                  </a:lnTo>
                  <a:lnTo>
                    <a:pt x="1694" y="265"/>
                  </a:lnTo>
                  <a:lnTo>
                    <a:pt x="1694" y="265"/>
                  </a:lnTo>
                  <a:lnTo>
                    <a:pt x="1694" y="265"/>
                  </a:lnTo>
                  <a:lnTo>
                    <a:pt x="1694" y="266"/>
                  </a:lnTo>
                  <a:lnTo>
                    <a:pt x="1694" y="266"/>
                  </a:lnTo>
                  <a:lnTo>
                    <a:pt x="1693" y="267"/>
                  </a:lnTo>
                  <a:lnTo>
                    <a:pt x="1693" y="267"/>
                  </a:lnTo>
                  <a:lnTo>
                    <a:pt x="1693" y="267"/>
                  </a:lnTo>
                  <a:lnTo>
                    <a:pt x="1693" y="268"/>
                  </a:lnTo>
                  <a:lnTo>
                    <a:pt x="1693" y="268"/>
                  </a:lnTo>
                  <a:lnTo>
                    <a:pt x="1693" y="269"/>
                  </a:lnTo>
                  <a:lnTo>
                    <a:pt x="1693" y="269"/>
                  </a:lnTo>
                  <a:lnTo>
                    <a:pt x="1692" y="269"/>
                  </a:lnTo>
                  <a:lnTo>
                    <a:pt x="1692" y="270"/>
                  </a:lnTo>
                  <a:lnTo>
                    <a:pt x="1692" y="270"/>
                  </a:lnTo>
                  <a:lnTo>
                    <a:pt x="1692" y="271"/>
                  </a:lnTo>
                  <a:lnTo>
                    <a:pt x="1692" y="271"/>
                  </a:lnTo>
                  <a:lnTo>
                    <a:pt x="1692" y="271"/>
                  </a:lnTo>
                  <a:lnTo>
                    <a:pt x="1692" y="272"/>
                  </a:lnTo>
                  <a:lnTo>
                    <a:pt x="1691" y="272"/>
                  </a:lnTo>
                  <a:lnTo>
                    <a:pt x="1691" y="273"/>
                  </a:lnTo>
                  <a:lnTo>
                    <a:pt x="1691" y="273"/>
                  </a:lnTo>
                  <a:lnTo>
                    <a:pt x="1691" y="273"/>
                  </a:lnTo>
                  <a:lnTo>
                    <a:pt x="1692" y="274"/>
                  </a:lnTo>
                  <a:close/>
                  <a:moveTo>
                    <a:pt x="1704" y="250"/>
                  </a:moveTo>
                  <a:lnTo>
                    <a:pt x="1704" y="249"/>
                  </a:lnTo>
                  <a:lnTo>
                    <a:pt x="1704" y="249"/>
                  </a:lnTo>
                  <a:lnTo>
                    <a:pt x="1704" y="250"/>
                  </a:lnTo>
                  <a:lnTo>
                    <a:pt x="1704" y="250"/>
                  </a:lnTo>
                  <a:lnTo>
                    <a:pt x="1704" y="250"/>
                  </a:lnTo>
                  <a:lnTo>
                    <a:pt x="1704" y="249"/>
                  </a:lnTo>
                  <a:lnTo>
                    <a:pt x="1705" y="249"/>
                  </a:lnTo>
                  <a:lnTo>
                    <a:pt x="1705" y="249"/>
                  </a:lnTo>
                  <a:lnTo>
                    <a:pt x="1705" y="249"/>
                  </a:lnTo>
                  <a:lnTo>
                    <a:pt x="1705" y="249"/>
                  </a:lnTo>
                  <a:lnTo>
                    <a:pt x="1705" y="249"/>
                  </a:lnTo>
                  <a:lnTo>
                    <a:pt x="1705" y="249"/>
                  </a:lnTo>
                  <a:lnTo>
                    <a:pt x="1705" y="249"/>
                  </a:lnTo>
                  <a:lnTo>
                    <a:pt x="1706" y="249"/>
                  </a:lnTo>
                  <a:lnTo>
                    <a:pt x="1706" y="249"/>
                  </a:lnTo>
                  <a:lnTo>
                    <a:pt x="1706" y="249"/>
                  </a:lnTo>
                  <a:lnTo>
                    <a:pt x="1706" y="249"/>
                  </a:lnTo>
                  <a:lnTo>
                    <a:pt x="1706" y="249"/>
                  </a:lnTo>
                  <a:lnTo>
                    <a:pt x="1706" y="249"/>
                  </a:lnTo>
                  <a:lnTo>
                    <a:pt x="1706" y="249"/>
                  </a:lnTo>
                  <a:lnTo>
                    <a:pt x="1707" y="248"/>
                  </a:lnTo>
                  <a:lnTo>
                    <a:pt x="1707" y="248"/>
                  </a:lnTo>
                  <a:lnTo>
                    <a:pt x="1707" y="248"/>
                  </a:lnTo>
                  <a:lnTo>
                    <a:pt x="1707" y="248"/>
                  </a:lnTo>
                  <a:lnTo>
                    <a:pt x="1707" y="248"/>
                  </a:lnTo>
                  <a:lnTo>
                    <a:pt x="1707" y="248"/>
                  </a:lnTo>
                  <a:lnTo>
                    <a:pt x="1707" y="248"/>
                  </a:lnTo>
                  <a:lnTo>
                    <a:pt x="1708" y="248"/>
                  </a:lnTo>
                  <a:lnTo>
                    <a:pt x="1708" y="248"/>
                  </a:lnTo>
                  <a:lnTo>
                    <a:pt x="1708" y="248"/>
                  </a:lnTo>
                  <a:lnTo>
                    <a:pt x="1708" y="248"/>
                  </a:lnTo>
                  <a:lnTo>
                    <a:pt x="1708" y="247"/>
                  </a:lnTo>
                  <a:lnTo>
                    <a:pt x="1708" y="248"/>
                  </a:lnTo>
                  <a:lnTo>
                    <a:pt x="1708" y="248"/>
                  </a:lnTo>
                  <a:lnTo>
                    <a:pt x="1708" y="247"/>
                  </a:lnTo>
                  <a:lnTo>
                    <a:pt x="1708" y="248"/>
                  </a:lnTo>
                  <a:lnTo>
                    <a:pt x="1708" y="248"/>
                  </a:lnTo>
                  <a:lnTo>
                    <a:pt x="1708" y="248"/>
                  </a:lnTo>
                  <a:lnTo>
                    <a:pt x="1708" y="248"/>
                  </a:lnTo>
                  <a:lnTo>
                    <a:pt x="1708" y="248"/>
                  </a:lnTo>
                  <a:lnTo>
                    <a:pt x="1708" y="248"/>
                  </a:lnTo>
                  <a:lnTo>
                    <a:pt x="1709" y="248"/>
                  </a:lnTo>
                  <a:lnTo>
                    <a:pt x="1709" y="248"/>
                  </a:lnTo>
                  <a:lnTo>
                    <a:pt x="1709" y="248"/>
                  </a:lnTo>
                  <a:lnTo>
                    <a:pt x="1709" y="248"/>
                  </a:lnTo>
                  <a:lnTo>
                    <a:pt x="1709" y="248"/>
                  </a:lnTo>
                  <a:lnTo>
                    <a:pt x="1709" y="248"/>
                  </a:lnTo>
                  <a:lnTo>
                    <a:pt x="1710" y="248"/>
                  </a:lnTo>
                  <a:lnTo>
                    <a:pt x="1710" y="248"/>
                  </a:lnTo>
                  <a:lnTo>
                    <a:pt x="1710" y="248"/>
                  </a:lnTo>
                  <a:lnTo>
                    <a:pt x="1710" y="249"/>
                  </a:lnTo>
                  <a:lnTo>
                    <a:pt x="1710" y="249"/>
                  </a:lnTo>
                  <a:lnTo>
                    <a:pt x="1710" y="249"/>
                  </a:lnTo>
                  <a:lnTo>
                    <a:pt x="1710" y="249"/>
                  </a:lnTo>
                  <a:lnTo>
                    <a:pt x="1711" y="249"/>
                  </a:lnTo>
                  <a:lnTo>
                    <a:pt x="1711" y="249"/>
                  </a:lnTo>
                  <a:lnTo>
                    <a:pt x="1711" y="249"/>
                  </a:lnTo>
                  <a:lnTo>
                    <a:pt x="1711" y="249"/>
                  </a:lnTo>
                  <a:lnTo>
                    <a:pt x="1711" y="249"/>
                  </a:lnTo>
                  <a:lnTo>
                    <a:pt x="1711" y="249"/>
                  </a:lnTo>
                  <a:lnTo>
                    <a:pt x="1711" y="249"/>
                  </a:lnTo>
                  <a:lnTo>
                    <a:pt x="1712" y="249"/>
                  </a:lnTo>
                  <a:lnTo>
                    <a:pt x="1712" y="249"/>
                  </a:lnTo>
                  <a:lnTo>
                    <a:pt x="1712" y="248"/>
                  </a:lnTo>
                  <a:lnTo>
                    <a:pt x="1712" y="249"/>
                  </a:lnTo>
                  <a:lnTo>
                    <a:pt x="1712" y="249"/>
                  </a:lnTo>
                  <a:lnTo>
                    <a:pt x="1712" y="248"/>
                  </a:lnTo>
                  <a:lnTo>
                    <a:pt x="1712" y="249"/>
                  </a:lnTo>
                  <a:lnTo>
                    <a:pt x="1712" y="249"/>
                  </a:lnTo>
                  <a:lnTo>
                    <a:pt x="1712" y="249"/>
                  </a:lnTo>
                  <a:lnTo>
                    <a:pt x="1712" y="249"/>
                  </a:lnTo>
                  <a:lnTo>
                    <a:pt x="1712" y="250"/>
                  </a:lnTo>
                  <a:lnTo>
                    <a:pt x="1712" y="250"/>
                  </a:lnTo>
                  <a:lnTo>
                    <a:pt x="1713" y="250"/>
                  </a:lnTo>
                  <a:lnTo>
                    <a:pt x="1713" y="250"/>
                  </a:lnTo>
                  <a:lnTo>
                    <a:pt x="1713" y="250"/>
                  </a:lnTo>
                  <a:lnTo>
                    <a:pt x="1713" y="251"/>
                  </a:lnTo>
                  <a:lnTo>
                    <a:pt x="1713" y="251"/>
                  </a:lnTo>
                  <a:lnTo>
                    <a:pt x="1713" y="251"/>
                  </a:lnTo>
                  <a:lnTo>
                    <a:pt x="1713" y="251"/>
                  </a:lnTo>
                  <a:lnTo>
                    <a:pt x="1714" y="251"/>
                  </a:lnTo>
                  <a:lnTo>
                    <a:pt x="1714" y="251"/>
                  </a:lnTo>
                  <a:lnTo>
                    <a:pt x="1714" y="252"/>
                  </a:lnTo>
                  <a:lnTo>
                    <a:pt x="1714" y="252"/>
                  </a:lnTo>
                  <a:lnTo>
                    <a:pt x="1714" y="252"/>
                  </a:lnTo>
                  <a:lnTo>
                    <a:pt x="1714" y="252"/>
                  </a:lnTo>
                  <a:lnTo>
                    <a:pt x="1714" y="252"/>
                  </a:lnTo>
                  <a:lnTo>
                    <a:pt x="1715" y="252"/>
                  </a:lnTo>
                  <a:lnTo>
                    <a:pt x="1715" y="253"/>
                  </a:lnTo>
                  <a:lnTo>
                    <a:pt x="1715" y="253"/>
                  </a:lnTo>
                  <a:lnTo>
                    <a:pt x="1715" y="253"/>
                  </a:lnTo>
                  <a:lnTo>
                    <a:pt x="1715" y="253"/>
                  </a:lnTo>
                  <a:lnTo>
                    <a:pt x="1716" y="252"/>
                  </a:lnTo>
                  <a:lnTo>
                    <a:pt x="1716" y="251"/>
                  </a:lnTo>
                  <a:lnTo>
                    <a:pt x="1716" y="251"/>
                  </a:lnTo>
                  <a:lnTo>
                    <a:pt x="1716" y="251"/>
                  </a:lnTo>
                  <a:lnTo>
                    <a:pt x="1715" y="251"/>
                  </a:lnTo>
                  <a:lnTo>
                    <a:pt x="1715" y="251"/>
                  </a:lnTo>
                  <a:lnTo>
                    <a:pt x="1715" y="251"/>
                  </a:lnTo>
                  <a:lnTo>
                    <a:pt x="1715" y="250"/>
                  </a:lnTo>
                  <a:lnTo>
                    <a:pt x="1715" y="250"/>
                  </a:lnTo>
                  <a:lnTo>
                    <a:pt x="1715" y="250"/>
                  </a:lnTo>
                  <a:lnTo>
                    <a:pt x="1715" y="250"/>
                  </a:lnTo>
                  <a:lnTo>
                    <a:pt x="1714" y="250"/>
                  </a:lnTo>
                  <a:lnTo>
                    <a:pt x="1714" y="250"/>
                  </a:lnTo>
                  <a:lnTo>
                    <a:pt x="1714" y="249"/>
                  </a:lnTo>
                  <a:lnTo>
                    <a:pt x="1714" y="249"/>
                  </a:lnTo>
                  <a:lnTo>
                    <a:pt x="1714" y="249"/>
                  </a:lnTo>
                  <a:lnTo>
                    <a:pt x="1714" y="249"/>
                  </a:lnTo>
                  <a:lnTo>
                    <a:pt x="1713" y="249"/>
                  </a:lnTo>
                  <a:lnTo>
                    <a:pt x="1713" y="249"/>
                  </a:lnTo>
                  <a:lnTo>
                    <a:pt x="1713" y="248"/>
                  </a:lnTo>
                  <a:lnTo>
                    <a:pt x="1713" y="248"/>
                  </a:lnTo>
                  <a:lnTo>
                    <a:pt x="1713" y="248"/>
                  </a:lnTo>
                  <a:lnTo>
                    <a:pt x="1713" y="248"/>
                  </a:lnTo>
                  <a:lnTo>
                    <a:pt x="1713" y="248"/>
                  </a:lnTo>
                  <a:lnTo>
                    <a:pt x="1712" y="248"/>
                  </a:lnTo>
                  <a:lnTo>
                    <a:pt x="1712" y="247"/>
                  </a:lnTo>
                  <a:lnTo>
                    <a:pt x="1712" y="247"/>
                  </a:lnTo>
                  <a:lnTo>
                    <a:pt x="1712" y="247"/>
                  </a:lnTo>
                  <a:lnTo>
                    <a:pt x="1712" y="247"/>
                  </a:lnTo>
                  <a:lnTo>
                    <a:pt x="1712" y="247"/>
                  </a:lnTo>
                  <a:lnTo>
                    <a:pt x="1712" y="247"/>
                  </a:lnTo>
                  <a:lnTo>
                    <a:pt x="1711" y="247"/>
                  </a:lnTo>
                  <a:lnTo>
                    <a:pt x="1711" y="247"/>
                  </a:lnTo>
                  <a:lnTo>
                    <a:pt x="1711" y="247"/>
                  </a:lnTo>
                  <a:lnTo>
                    <a:pt x="1711" y="247"/>
                  </a:lnTo>
                  <a:lnTo>
                    <a:pt x="1711" y="247"/>
                  </a:lnTo>
                  <a:lnTo>
                    <a:pt x="1711" y="247"/>
                  </a:lnTo>
                  <a:lnTo>
                    <a:pt x="1711" y="247"/>
                  </a:lnTo>
                  <a:lnTo>
                    <a:pt x="1710" y="247"/>
                  </a:lnTo>
                  <a:lnTo>
                    <a:pt x="1710" y="247"/>
                  </a:lnTo>
                  <a:lnTo>
                    <a:pt x="1710" y="247"/>
                  </a:lnTo>
                  <a:lnTo>
                    <a:pt x="1710" y="247"/>
                  </a:lnTo>
                  <a:lnTo>
                    <a:pt x="1710" y="247"/>
                  </a:lnTo>
                  <a:lnTo>
                    <a:pt x="1710" y="246"/>
                  </a:lnTo>
                  <a:lnTo>
                    <a:pt x="1710" y="246"/>
                  </a:lnTo>
                  <a:lnTo>
                    <a:pt x="1709" y="246"/>
                  </a:lnTo>
                  <a:lnTo>
                    <a:pt x="1709" y="246"/>
                  </a:lnTo>
                  <a:lnTo>
                    <a:pt x="1709" y="246"/>
                  </a:lnTo>
                  <a:lnTo>
                    <a:pt x="1709" y="246"/>
                  </a:lnTo>
                  <a:lnTo>
                    <a:pt x="1709" y="246"/>
                  </a:lnTo>
                  <a:lnTo>
                    <a:pt x="1709" y="246"/>
                  </a:lnTo>
                  <a:lnTo>
                    <a:pt x="1709" y="246"/>
                  </a:lnTo>
                  <a:lnTo>
                    <a:pt x="1708" y="246"/>
                  </a:lnTo>
                  <a:lnTo>
                    <a:pt x="1708" y="246"/>
                  </a:lnTo>
                  <a:lnTo>
                    <a:pt x="1708" y="246"/>
                  </a:lnTo>
                  <a:lnTo>
                    <a:pt x="1708" y="246"/>
                  </a:lnTo>
                  <a:lnTo>
                    <a:pt x="1708" y="246"/>
                  </a:lnTo>
                  <a:lnTo>
                    <a:pt x="1708" y="246"/>
                  </a:lnTo>
                  <a:lnTo>
                    <a:pt x="1707" y="246"/>
                  </a:lnTo>
                  <a:lnTo>
                    <a:pt x="1707" y="246"/>
                  </a:lnTo>
                  <a:lnTo>
                    <a:pt x="1707" y="246"/>
                  </a:lnTo>
                  <a:lnTo>
                    <a:pt x="1707" y="246"/>
                  </a:lnTo>
                  <a:lnTo>
                    <a:pt x="1707" y="246"/>
                  </a:lnTo>
                  <a:lnTo>
                    <a:pt x="1707" y="246"/>
                  </a:lnTo>
                  <a:lnTo>
                    <a:pt x="1707" y="246"/>
                  </a:lnTo>
                  <a:lnTo>
                    <a:pt x="1706" y="247"/>
                  </a:lnTo>
                  <a:lnTo>
                    <a:pt x="1706" y="247"/>
                  </a:lnTo>
                  <a:lnTo>
                    <a:pt x="1706" y="247"/>
                  </a:lnTo>
                  <a:lnTo>
                    <a:pt x="1706" y="247"/>
                  </a:lnTo>
                  <a:lnTo>
                    <a:pt x="1706" y="247"/>
                  </a:lnTo>
                  <a:lnTo>
                    <a:pt x="1706" y="247"/>
                  </a:lnTo>
                  <a:lnTo>
                    <a:pt x="1706" y="247"/>
                  </a:lnTo>
                  <a:lnTo>
                    <a:pt x="1705" y="247"/>
                  </a:lnTo>
                  <a:lnTo>
                    <a:pt x="1705" y="247"/>
                  </a:lnTo>
                  <a:lnTo>
                    <a:pt x="1705" y="247"/>
                  </a:lnTo>
                  <a:lnTo>
                    <a:pt x="1705" y="247"/>
                  </a:lnTo>
                  <a:lnTo>
                    <a:pt x="1705" y="247"/>
                  </a:lnTo>
                  <a:lnTo>
                    <a:pt x="1705" y="247"/>
                  </a:lnTo>
                  <a:lnTo>
                    <a:pt x="1705" y="247"/>
                  </a:lnTo>
                  <a:lnTo>
                    <a:pt x="1704" y="247"/>
                  </a:lnTo>
                  <a:lnTo>
                    <a:pt x="1704" y="248"/>
                  </a:lnTo>
                  <a:lnTo>
                    <a:pt x="1704" y="248"/>
                  </a:lnTo>
                  <a:lnTo>
                    <a:pt x="1704" y="248"/>
                  </a:lnTo>
                  <a:lnTo>
                    <a:pt x="1704" y="248"/>
                  </a:lnTo>
                  <a:lnTo>
                    <a:pt x="1704" y="248"/>
                  </a:lnTo>
                  <a:lnTo>
                    <a:pt x="1703" y="248"/>
                  </a:lnTo>
                  <a:lnTo>
                    <a:pt x="1703" y="248"/>
                  </a:lnTo>
                  <a:lnTo>
                    <a:pt x="1703" y="248"/>
                  </a:lnTo>
                  <a:lnTo>
                    <a:pt x="1704" y="250"/>
                  </a:lnTo>
                  <a:close/>
                  <a:moveTo>
                    <a:pt x="1720" y="262"/>
                  </a:moveTo>
                  <a:lnTo>
                    <a:pt x="1720" y="262"/>
                  </a:lnTo>
                  <a:lnTo>
                    <a:pt x="1720" y="262"/>
                  </a:lnTo>
                  <a:lnTo>
                    <a:pt x="1720" y="263"/>
                  </a:lnTo>
                  <a:lnTo>
                    <a:pt x="1720" y="263"/>
                  </a:lnTo>
                  <a:lnTo>
                    <a:pt x="1720" y="264"/>
                  </a:lnTo>
                  <a:lnTo>
                    <a:pt x="1721" y="264"/>
                  </a:lnTo>
                  <a:lnTo>
                    <a:pt x="1721" y="264"/>
                  </a:lnTo>
                  <a:lnTo>
                    <a:pt x="1721" y="265"/>
                  </a:lnTo>
                  <a:lnTo>
                    <a:pt x="1721" y="265"/>
                  </a:lnTo>
                  <a:lnTo>
                    <a:pt x="1721" y="266"/>
                  </a:lnTo>
                  <a:lnTo>
                    <a:pt x="1721" y="266"/>
                  </a:lnTo>
                  <a:lnTo>
                    <a:pt x="1721" y="266"/>
                  </a:lnTo>
                  <a:lnTo>
                    <a:pt x="1722" y="267"/>
                  </a:lnTo>
                  <a:lnTo>
                    <a:pt x="1722" y="267"/>
                  </a:lnTo>
                  <a:lnTo>
                    <a:pt x="1722" y="267"/>
                  </a:lnTo>
                  <a:lnTo>
                    <a:pt x="1722" y="268"/>
                  </a:lnTo>
                  <a:lnTo>
                    <a:pt x="1722" y="268"/>
                  </a:lnTo>
                  <a:lnTo>
                    <a:pt x="1722" y="269"/>
                  </a:lnTo>
                  <a:lnTo>
                    <a:pt x="1722" y="269"/>
                  </a:lnTo>
                  <a:lnTo>
                    <a:pt x="1723" y="269"/>
                  </a:lnTo>
                  <a:lnTo>
                    <a:pt x="1723" y="270"/>
                  </a:lnTo>
                  <a:lnTo>
                    <a:pt x="1723" y="270"/>
                  </a:lnTo>
                  <a:lnTo>
                    <a:pt x="1723" y="270"/>
                  </a:lnTo>
                  <a:lnTo>
                    <a:pt x="1723" y="271"/>
                  </a:lnTo>
                  <a:lnTo>
                    <a:pt x="1723" y="271"/>
                  </a:lnTo>
                  <a:lnTo>
                    <a:pt x="1723" y="272"/>
                  </a:lnTo>
                  <a:lnTo>
                    <a:pt x="1724" y="272"/>
                  </a:lnTo>
                  <a:lnTo>
                    <a:pt x="1724" y="271"/>
                  </a:lnTo>
                  <a:lnTo>
                    <a:pt x="1724" y="272"/>
                  </a:lnTo>
                  <a:lnTo>
                    <a:pt x="1724" y="272"/>
                  </a:lnTo>
                  <a:lnTo>
                    <a:pt x="1724" y="273"/>
                  </a:lnTo>
                  <a:lnTo>
                    <a:pt x="1724" y="273"/>
                  </a:lnTo>
                  <a:lnTo>
                    <a:pt x="1724" y="274"/>
                  </a:lnTo>
                  <a:lnTo>
                    <a:pt x="1724" y="274"/>
                  </a:lnTo>
                  <a:lnTo>
                    <a:pt x="1724" y="275"/>
                  </a:lnTo>
                  <a:lnTo>
                    <a:pt x="1725" y="275"/>
                  </a:lnTo>
                  <a:lnTo>
                    <a:pt x="1725" y="276"/>
                  </a:lnTo>
                  <a:lnTo>
                    <a:pt x="1725" y="276"/>
                  </a:lnTo>
                  <a:lnTo>
                    <a:pt x="1725" y="277"/>
                  </a:lnTo>
                  <a:lnTo>
                    <a:pt x="1725" y="277"/>
                  </a:lnTo>
                  <a:lnTo>
                    <a:pt x="1725" y="278"/>
                  </a:lnTo>
                  <a:lnTo>
                    <a:pt x="1725" y="278"/>
                  </a:lnTo>
                  <a:lnTo>
                    <a:pt x="1726" y="278"/>
                  </a:lnTo>
                  <a:lnTo>
                    <a:pt x="1727" y="278"/>
                  </a:lnTo>
                  <a:lnTo>
                    <a:pt x="1727" y="277"/>
                  </a:lnTo>
                  <a:lnTo>
                    <a:pt x="1727" y="277"/>
                  </a:lnTo>
                  <a:lnTo>
                    <a:pt x="1726" y="276"/>
                  </a:lnTo>
                  <a:lnTo>
                    <a:pt x="1726" y="276"/>
                  </a:lnTo>
                  <a:lnTo>
                    <a:pt x="1726" y="275"/>
                  </a:lnTo>
                  <a:lnTo>
                    <a:pt x="1726" y="275"/>
                  </a:lnTo>
                  <a:lnTo>
                    <a:pt x="1726" y="274"/>
                  </a:lnTo>
                  <a:lnTo>
                    <a:pt x="1726" y="274"/>
                  </a:lnTo>
                  <a:lnTo>
                    <a:pt x="1726" y="273"/>
                  </a:lnTo>
                  <a:lnTo>
                    <a:pt x="1725" y="273"/>
                  </a:lnTo>
                  <a:lnTo>
                    <a:pt x="1725" y="273"/>
                  </a:lnTo>
                  <a:lnTo>
                    <a:pt x="1725" y="272"/>
                  </a:lnTo>
                  <a:lnTo>
                    <a:pt x="1725" y="272"/>
                  </a:lnTo>
                  <a:lnTo>
                    <a:pt x="1725" y="271"/>
                  </a:lnTo>
                  <a:lnTo>
                    <a:pt x="1725" y="271"/>
                  </a:lnTo>
                  <a:lnTo>
                    <a:pt x="1725" y="271"/>
                  </a:lnTo>
                  <a:lnTo>
                    <a:pt x="1725" y="270"/>
                  </a:lnTo>
                  <a:lnTo>
                    <a:pt x="1724" y="270"/>
                  </a:lnTo>
                  <a:lnTo>
                    <a:pt x="1724" y="269"/>
                  </a:lnTo>
                  <a:lnTo>
                    <a:pt x="1724" y="269"/>
                  </a:lnTo>
                  <a:lnTo>
                    <a:pt x="1724" y="269"/>
                  </a:lnTo>
                  <a:lnTo>
                    <a:pt x="1724" y="268"/>
                  </a:lnTo>
                  <a:lnTo>
                    <a:pt x="1724" y="268"/>
                  </a:lnTo>
                  <a:lnTo>
                    <a:pt x="1724" y="268"/>
                  </a:lnTo>
                  <a:lnTo>
                    <a:pt x="1723" y="267"/>
                  </a:lnTo>
                  <a:lnTo>
                    <a:pt x="1723" y="267"/>
                  </a:lnTo>
                  <a:lnTo>
                    <a:pt x="1723" y="267"/>
                  </a:lnTo>
                  <a:lnTo>
                    <a:pt x="1723" y="266"/>
                  </a:lnTo>
                  <a:lnTo>
                    <a:pt x="1723" y="266"/>
                  </a:lnTo>
                  <a:lnTo>
                    <a:pt x="1723" y="265"/>
                  </a:lnTo>
                  <a:lnTo>
                    <a:pt x="1722" y="265"/>
                  </a:lnTo>
                  <a:lnTo>
                    <a:pt x="1722" y="265"/>
                  </a:lnTo>
                  <a:lnTo>
                    <a:pt x="1722" y="264"/>
                  </a:lnTo>
                  <a:lnTo>
                    <a:pt x="1722" y="264"/>
                  </a:lnTo>
                  <a:lnTo>
                    <a:pt x="1722" y="263"/>
                  </a:lnTo>
                  <a:lnTo>
                    <a:pt x="1722" y="263"/>
                  </a:lnTo>
                  <a:lnTo>
                    <a:pt x="1722" y="263"/>
                  </a:lnTo>
                  <a:lnTo>
                    <a:pt x="1721" y="262"/>
                  </a:lnTo>
                  <a:lnTo>
                    <a:pt x="1721" y="262"/>
                  </a:lnTo>
                  <a:lnTo>
                    <a:pt x="1721" y="262"/>
                  </a:lnTo>
                  <a:lnTo>
                    <a:pt x="1721" y="261"/>
                  </a:lnTo>
                  <a:lnTo>
                    <a:pt x="1721" y="261"/>
                  </a:lnTo>
                  <a:lnTo>
                    <a:pt x="1720" y="262"/>
                  </a:lnTo>
                  <a:close/>
                  <a:moveTo>
                    <a:pt x="1729" y="289"/>
                  </a:moveTo>
                  <a:lnTo>
                    <a:pt x="1729" y="289"/>
                  </a:lnTo>
                  <a:lnTo>
                    <a:pt x="1729" y="289"/>
                  </a:lnTo>
                  <a:lnTo>
                    <a:pt x="1729" y="290"/>
                  </a:lnTo>
                  <a:lnTo>
                    <a:pt x="1729" y="291"/>
                  </a:lnTo>
                  <a:lnTo>
                    <a:pt x="1729" y="291"/>
                  </a:lnTo>
                  <a:lnTo>
                    <a:pt x="1729" y="292"/>
                  </a:lnTo>
                  <a:lnTo>
                    <a:pt x="1730" y="292"/>
                  </a:lnTo>
                  <a:lnTo>
                    <a:pt x="1730" y="293"/>
                  </a:lnTo>
                  <a:lnTo>
                    <a:pt x="1730" y="293"/>
                  </a:lnTo>
                  <a:lnTo>
                    <a:pt x="1730" y="294"/>
                  </a:lnTo>
                  <a:lnTo>
                    <a:pt x="1730" y="294"/>
                  </a:lnTo>
                  <a:lnTo>
                    <a:pt x="1730" y="295"/>
                  </a:lnTo>
                  <a:lnTo>
                    <a:pt x="1730" y="296"/>
                  </a:lnTo>
                  <a:lnTo>
                    <a:pt x="1731" y="296"/>
                  </a:lnTo>
                  <a:lnTo>
                    <a:pt x="1731" y="297"/>
                  </a:lnTo>
                  <a:lnTo>
                    <a:pt x="1731" y="297"/>
                  </a:lnTo>
                  <a:lnTo>
                    <a:pt x="1731" y="298"/>
                  </a:lnTo>
                  <a:lnTo>
                    <a:pt x="1731" y="298"/>
                  </a:lnTo>
                  <a:lnTo>
                    <a:pt x="1731" y="299"/>
                  </a:lnTo>
                  <a:lnTo>
                    <a:pt x="1732" y="299"/>
                  </a:lnTo>
                  <a:lnTo>
                    <a:pt x="1732" y="300"/>
                  </a:lnTo>
                  <a:lnTo>
                    <a:pt x="1732" y="300"/>
                  </a:lnTo>
                  <a:lnTo>
                    <a:pt x="1732" y="301"/>
                  </a:lnTo>
                  <a:lnTo>
                    <a:pt x="1732" y="301"/>
                  </a:lnTo>
                  <a:lnTo>
                    <a:pt x="1732" y="302"/>
                  </a:lnTo>
                  <a:lnTo>
                    <a:pt x="1732" y="303"/>
                  </a:lnTo>
                  <a:lnTo>
                    <a:pt x="1733" y="303"/>
                  </a:lnTo>
                  <a:lnTo>
                    <a:pt x="1733" y="304"/>
                  </a:lnTo>
                  <a:lnTo>
                    <a:pt x="1733" y="305"/>
                  </a:lnTo>
                  <a:lnTo>
                    <a:pt x="1733" y="305"/>
                  </a:lnTo>
                  <a:lnTo>
                    <a:pt x="1733" y="306"/>
                  </a:lnTo>
                  <a:lnTo>
                    <a:pt x="1733" y="306"/>
                  </a:lnTo>
                  <a:lnTo>
                    <a:pt x="1734" y="306"/>
                  </a:lnTo>
                  <a:lnTo>
                    <a:pt x="1734" y="305"/>
                  </a:lnTo>
                  <a:lnTo>
                    <a:pt x="1734" y="305"/>
                  </a:lnTo>
                  <a:lnTo>
                    <a:pt x="1734" y="304"/>
                  </a:lnTo>
                  <a:lnTo>
                    <a:pt x="1734" y="303"/>
                  </a:lnTo>
                  <a:lnTo>
                    <a:pt x="1734" y="303"/>
                  </a:lnTo>
                  <a:lnTo>
                    <a:pt x="1734" y="302"/>
                  </a:lnTo>
                  <a:lnTo>
                    <a:pt x="1733" y="301"/>
                  </a:lnTo>
                  <a:lnTo>
                    <a:pt x="1733" y="301"/>
                  </a:lnTo>
                  <a:lnTo>
                    <a:pt x="1733" y="300"/>
                  </a:lnTo>
                  <a:lnTo>
                    <a:pt x="1733" y="300"/>
                  </a:lnTo>
                  <a:lnTo>
                    <a:pt x="1733" y="299"/>
                  </a:lnTo>
                  <a:lnTo>
                    <a:pt x="1733" y="299"/>
                  </a:lnTo>
                  <a:lnTo>
                    <a:pt x="1733" y="298"/>
                  </a:lnTo>
                  <a:lnTo>
                    <a:pt x="1732" y="297"/>
                  </a:lnTo>
                  <a:lnTo>
                    <a:pt x="1732" y="297"/>
                  </a:lnTo>
                  <a:lnTo>
                    <a:pt x="1732" y="296"/>
                  </a:lnTo>
                  <a:lnTo>
                    <a:pt x="1732" y="296"/>
                  </a:lnTo>
                  <a:lnTo>
                    <a:pt x="1732" y="295"/>
                  </a:lnTo>
                  <a:lnTo>
                    <a:pt x="1732" y="295"/>
                  </a:lnTo>
                  <a:lnTo>
                    <a:pt x="1732" y="294"/>
                  </a:lnTo>
                  <a:lnTo>
                    <a:pt x="1731" y="294"/>
                  </a:lnTo>
                  <a:lnTo>
                    <a:pt x="1731" y="293"/>
                  </a:lnTo>
                  <a:lnTo>
                    <a:pt x="1731" y="293"/>
                  </a:lnTo>
                  <a:lnTo>
                    <a:pt x="1731" y="292"/>
                  </a:lnTo>
                  <a:lnTo>
                    <a:pt x="1731" y="292"/>
                  </a:lnTo>
                  <a:lnTo>
                    <a:pt x="1731" y="291"/>
                  </a:lnTo>
                  <a:lnTo>
                    <a:pt x="1731" y="290"/>
                  </a:lnTo>
                  <a:lnTo>
                    <a:pt x="1730" y="290"/>
                  </a:lnTo>
                  <a:lnTo>
                    <a:pt x="1730" y="289"/>
                  </a:lnTo>
                  <a:lnTo>
                    <a:pt x="1730" y="289"/>
                  </a:lnTo>
                  <a:lnTo>
                    <a:pt x="1730" y="288"/>
                  </a:lnTo>
                  <a:lnTo>
                    <a:pt x="1730" y="288"/>
                  </a:lnTo>
                  <a:lnTo>
                    <a:pt x="1729" y="289"/>
                  </a:lnTo>
                  <a:close/>
                  <a:moveTo>
                    <a:pt x="1736" y="317"/>
                  </a:moveTo>
                  <a:lnTo>
                    <a:pt x="1736" y="317"/>
                  </a:lnTo>
                  <a:lnTo>
                    <a:pt x="1736" y="318"/>
                  </a:lnTo>
                  <a:lnTo>
                    <a:pt x="1736" y="318"/>
                  </a:lnTo>
                  <a:lnTo>
                    <a:pt x="1736" y="319"/>
                  </a:lnTo>
                  <a:lnTo>
                    <a:pt x="1736" y="320"/>
                  </a:lnTo>
                  <a:lnTo>
                    <a:pt x="1737" y="320"/>
                  </a:lnTo>
                  <a:lnTo>
                    <a:pt x="1737" y="321"/>
                  </a:lnTo>
                  <a:lnTo>
                    <a:pt x="1737" y="322"/>
                  </a:lnTo>
                  <a:lnTo>
                    <a:pt x="1737" y="322"/>
                  </a:lnTo>
                  <a:lnTo>
                    <a:pt x="1737" y="323"/>
                  </a:lnTo>
                  <a:lnTo>
                    <a:pt x="1737" y="324"/>
                  </a:lnTo>
                  <a:lnTo>
                    <a:pt x="1737" y="324"/>
                  </a:lnTo>
                  <a:lnTo>
                    <a:pt x="1738" y="325"/>
                  </a:lnTo>
                  <a:lnTo>
                    <a:pt x="1738" y="326"/>
                  </a:lnTo>
                  <a:lnTo>
                    <a:pt x="1738" y="326"/>
                  </a:lnTo>
                  <a:lnTo>
                    <a:pt x="1738" y="327"/>
                  </a:lnTo>
                  <a:lnTo>
                    <a:pt x="1738" y="328"/>
                  </a:lnTo>
                  <a:lnTo>
                    <a:pt x="1738" y="328"/>
                  </a:lnTo>
                  <a:lnTo>
                    <a:pt x="1738" y="329"/>
                  </a:lnTo>
                  <a:lnTo>
                    <a:pt x="1739" y="329"/>
                  </a:lnTo>
                  <a:lnTo>
                    <a:pt x="1739" y="330"/>
                  </a:lnTo>
                  <a:lnTo>
                    <a:pt x="1739" y="331"/>
                  </a:lnTo>
                  <a:lnTo>
                    <a:pt x="1739" y="331"/>
                  </a:lnTo>
                  <a:lnTo>
                    <a:pt x="1739" y="332"/>
                  </a:lnTo>
                  <a:lnTo>
                    <a:pt x="1739" y="333"/>
                  </a:lnTo>
                  <a:lnTo>
                    <a:pt x="1739" y="333"/>
                  </a:lnTo>
                  <a:lnTo>
                    <a:pt x="1740" y="334"/>
                  </a:lnTo>
                  <a:lnTo>
                    <a:pt x="1740" y="335"/>
                  </a:lnTo>
                  <a:lnTo>
                    <a:pt x="1740" y="335"/>
                  </a:lnTo>
                  <a:lnTo>
                    <a:pt x="1741" y="334"/>
                  </a:lnTo>
                  <a:lnTo>
                    <a:pt x="1741" y="334"/>
                  </a:lnTo>
                  <a:lnTo>
                    <a:pt x="1741" y="333"/>
                  </a:lnTo>
                  <a:lnTo>
                    <a:pt x="1741" y="333"/>
                  </a:lnTo>
                  <a:lnTo>
                    <a:pt x="1741" y="332"/>
                  </a:lnTo>
                  <a:lnTo>
                    <a:pt x="1740" y="331"/>
                  </a:lnTo>
                  <a:lnTo>
                    <a:pt x="1740" y="331"/>
                  </a:lnTo>
                  <a:lnTo>
                    <a:pt x="1740" y="330"/>
                  </a:lnTo>
                  <a:lnTo>
                    <a:pt x="1740" y="330"/>
                  </a:lnTo>
                  <a:lnTo>
                    <a:pt x="1740" y="329"/>
                  </a:lnTo>
                  <a:lnTo>
                    <a:pt x="1740" y="328"/>
                  </a:lnTo>
                  <a:lnTo>
                    <a:pt x="1740" y="328"/>
                  </a:lnTo>
                  <a:lnTo>
                    <a:pt x="1739" y="327"/>
                  </a:lnTo>
                  <a:lnTo>
                    <a:pt x="1739" y="326"/>
                  </a:lnTo>
                  <a:lnTo>
                    <a:pt x="1739" y="326"/>
                  </a:lnTo>
                  <a:lnTo>
                    <a:pt x="1739" y="325"/>
                  </a:lnTo>
                  <a:lnTo>
                    <a:pt x="1739" y="324"/>
                  </a:lnTo>
                  <a:lnTo>
                    <a:pt x="1739" y="324"/>
                  </a:lnTo>
                  <a:lnTo>
                    <a:pt x="1739" y="323"/>
                  </a:lnTo>
                  <a:lnTo>
                    <a:pt x="1738" y="323"/>
                  </a:lnTo>
                  <a:lnTo>
                    <a:pt x="1738" y="322"/>
                  </a:lnTo>
                  <a:lnTo>
                    <a:pt x="1738" y="321"/>
                  </a:lnTo>
                  <a:lnTo>
                    <a:pt x="1738" y="321"/>
                  </a:lnTo>
                  <a:lnTo>
                    <a:pt x="1738" y="320"/>
                  </a:lnTo>
                  <a:lnTo>
                    <a:pt x="1738" y="319"/>
                  </a:lnTo>
                  <a:lnTo>
                    <a:pt x="1738" y="319"/>
                  </a:lnTo>
                  <a:lnTo>
                    <a:pt x="1737" y="318"/>
                  </a:lnTo>
                  <a:lnTo>
                    <a:pt x="1737" y="317"/>
                  </a:lnTo>
                  <a:lnTo>
                    <a:pt x="1737" y="317"/>
                  </a:lnTo>
                  <a:lnTo>
                    <a:pt x="1737" y="316"/>
                  </a:lnTo>
                  <a:lnTo>
                    <a:pt x="1736" y="317"/>
                  </a:lnTo>
                  <a:close/>
                  <a:moveTo>
                    <a:pt x="1742" y="346"/>
                  </a:moveTo>
                  <a:lnTo>
                    <a:pt x="1742" y="346"/>
                  </a:lnTo>
                  <a:lnTo>
                    <a:pt x="1742" y="347"/>
                  </a:lnTo>
                  <a:lnTo>
                    <a:pt x="1742" y="347"/>
                  </a:lnTo>
                  <a:lnTo>
                    <a:pt x="1743" y="348"/>
                  </a:lnTo>
                  <a:lnTo>
                    <a:pt x="1743" y="349"/>
                  </a:lnTo>
                  <a:lnTo>
                    <a:pt x="1743" y="349"/>
                  </a:lnTo>
                  <a:lnTo>
                    <a:pt x="1743" y="350"/>
                  </a:lnTo>
                  <a:lnTo>
                    <a:pt x="1743" y="351"/>
                  </a:lnTo>
                  <a:lnTo>
                    <a:pt x="1743" y="351"/>
                  </a:lnTo>
                  <a:lnTo>
                    <a:pt x="1744" y="352"/>
                  </a:lnTo>
                  <a:lnTo>
                    <a:pt x="1744" y="353"/>
                  </a:lnTo>
                  <a:lnTo>
                    <a:pt x="1744" y="353"/>
                  </a:lnTo>
                  <a:lnTo>
                    <a:pt x="1744" y="354"/>
                  </a:lnTo>
                  <a:lnTo>
                    <a:pt x="1744" y="354"/>
                  </a:lnTo>
                  <a:lnTo>
                    <a:pt x="1744" y="355"/>
                  </a:lnTo>
                  <a:lnTo>
                    <a:pt x="1744" y="356"/>
                  </a:lnTo>
                  <a:lnTo>
                    <a:pt x="1745" y="357"/>
                  </a:lnTo>
                  <a:lnTo>
                    <a:pt x="1745" y="357"/>
                  </a:lnTo>
                  <a:lnTo>
                    <a:pt x="1745" y="358"/>
                  </a:lnTo>
                  <a:lnTo>
                    <a:pt x="1745" y="359"/>
                  </a:lnTo>
                  <a:lnTo>
                    <a:pt x="1745" y="359"/>
                  </a:lnTo>
                  <a:lnTo>
                    <a:pt x="1745" y="360"/>
                  </a:lnTo>
                  <a:lnTo>
                    <a:pt x="1745" y="361"/>
                  </a:lnTo>
                  <a:lnTo>
                    <a:pt x="1746" y="361"/>
                  </a:lnTo>
                  <a:lnTo>
                    <a:pt x="1746" y="362"/>
                  </a:lnTo>
                  <a:lnTo>
                    <a:pt x="1746" y="363"/>
                  </a:lnTo>
                  <a:lnTo>
                    <a:pt x="1746" y="363"/>
                  </a:lnTo>
                  <a:lnTo>
                    <a:pt x="1746" y="363"/>
                  </a:lnTo>
                  <a:lnTo>
                    <a:pt x="1747" y="363"/>
                  </a:lnTo>
                  <a:lnTo>
                    <a:pt x="1747" y="363"/>
                  </a:lnTo>
                  <a:lnTo>
                    <a:pt x="1747" y="362"/>
                  </a:lnTo>
                  <a:lnTo>
                    <a:pt x="1747" y="361"/>
                  </a:lnTo>
                  <a:lnTo>
                    <a:pt x="1747" y="361"/>
                  </a:lnTo>
                  <a:lnTo>
                    <a:pt x="1747" y="360"/>
                  </a:lnTo>
                  <a:lnTo>
                    <a:pt x="1747" y="359"/>
                  </a:lnTo>
                  <a:lnTo>
                    <a:pt x="1746" y="359"/>
                  </a:lnTo>
                  <a:lnTo>
                    <a:pt x="1746" y="358"/>
                  </a:lnTo>
                  <a:lnTo>
                    <a:pt x="1746" y="357"/>
                  </a:lnTo>
                  <a:lnTo>
                    <a:pt x="1746" y="357"/>
                  </a:lnTo>
                  <a:lnTo>
                    <a:pt x="1746" y="356"/>
                  </a:lnTo>
                  <a:lnTo>
                    <a:pt x="1746" y="355"/>
                  </a:lnTo>
                  <a:lnTo>
                    <a:pt x="1746" y="355"/>
                  </a:lnTo>
                  <a:lnTo>
                    <a:pt x="1745" y="354"/>
                  </a:lnTo>
                  <a:lnTo>
                    <a:pt x="1745" y="353"/>
                  </a:lnTo>
                  <a:lnTo>
                    <a:pt x="1745" y="353"/>
                  </a:lnTo>
                  <a:lnTo>
                    <a:pt x="1745" y="352"/>
                  </a:lnTo>
                  <a:lnTo>
                    <a:pt x="1745" y="351"/>
                  </a:lnTo>
                  <a:lnTo>
                    <a:pt x="1745" y="351"/>
                  </a:lnTo>
                  <a:lnTo>
                    <a:pt x="1744" y="350"/>
                  </a:lnTo>
                  <a:lnTo>
                    <a:pt x="1744" y="349"/>
                  </a:lnTo>
                  <a:lnTo>
                    <a:pt x="1744" y="349"/>
                  </a:lnTo>
                  <a:lnTo>
                    <a:pt x="1744" y="348"/>
                  </a:lnTo>
                  <a:lnTo>
                    <a:pt x="1744" y="347"/>
                  </a:lnTo>
                  <a:lnTo>
                    <a:pt x="1744" y="347"/>
                  </a:lnTo>
                  <a:lnTo>
                    <a:pt x="1744" y="346"/>
                  </a:lnTo>
                  <a:lnTo>
                    <a:pt x="1743" y="345"/>
                  </a:lnTo>
                  <a:lnTo>
                    <a:pt x="1743" y="345"/>
                  </a:lnTo>
                  <a:lnTo>
                    <a:pt x="1742" y="346"/>
                  </a:lnTo>
                  <a:close/>
                  <a:moveTo>
                    <a:pt x="1749" y="374"/>
                  </a:moveTo>
                  <a:lnTo>
                    <a:pt x="1749" y="375"/>
                  </a:lnTo>
                  <a:lnTo>
                    <a:pt x="1749" y="376"/>
                  </a:lnTo>
                  <a:lnTo>
                    <a:pt x="1749" y="376"/>
                  </a:lnTo>
                  <a:lnTo>
                    <a:pt x="1749" y="377"/>
                  </a:lnTo>
                  <a:lnTo>
                    <a:pt x="1749" y="378"/>
                  </a:lnTo>
                  <a:lnTo>
                    <a:pt x="1749" y="378"/>
                  </a:lnTo>
                  <a:lnTo>
                    <a:pt x="1750" y="379"/>
                  </a:lnTo>
                  <a:lnTo>
                    <a:pt x="1750" y="380"/>
                  </a:lnTo>
                  <a:lnTo>
                    <a:pt x="1750" y="380"/>
                  </a:lnTo>
                  <a:lnTo>
                    <a:pt x="1750" y="381"/>
                  </a:lnTo>
                  <a:lnTo>
                    <a:pt x="1750" y="382"/>
                  </a:lnTo>
                  <a:lnTo>
                    <a:pt x="1750" y="382"/>
                  </a:lnTo>
                  <a:lnTo>
                    <a:pt x="1750" y="383"/>
                  </a:lnTo>
                  <a:lnTo>
                    <a:pt x="1751" y="383"/>
                  </a:lnTo>
                  <a:lnTo>
                    <a:pt x="1751" y="384"/>
                  </a:lnTo>
                  <a:lnTo>
                    <a:pt x="1751" y="385"/>
                  </a:lnTo>
                  <a:lnTo>
                    <a:pt x="1751" y="385"/>
                  </a:lnTo>
                  <a:lnTo>
                    <a:pt x="1751" y="386"/>
                  </a:lnTo>
                  <a:lnTo>
                    <a:pt x="1751" y="387"/>
                  </a:lnTo>
                  <a:lnTo>
                    <a:pt x="1751" y="387"/>
                  </a:lnTo>
                  <a:lnTo>
                    <a:pt x="1752" y="388"/>
                  </a:lnTo>
                  <a:lnTo>
                    <a:pt x="1752" y="389"/>
                  </a:lnTo>
                  <a:lnTo>
                    <a:pt x="1752" y="389"/>
                  </a:lnTo>
                  <a:lnTo>
                    <a:pt x="1752" y="390"/>
                  </a:lnTo>
                  <a:lnTo>
                    <a:pt x="1752" y="390"/>
                  </a:lnTo>
                  <a:lnTo>
                    <a:pt x="1752" y="391"/>
                  </a:lnTo>
                  <a:lnTo>
                    <a:pt x="1752" y="392"/>
                  </a:lnTo>
                  <a:lnTo>
                    <a:pt x="1753" y="392"/>
                  </a:lnTo>
                  <a:lnTo>
                    <a:pt x="1754" y="392"/>
                  </a:lnTo>
                  <a:lnTo>
                    <a:pt x="1754" y="391"/>
                  </a:lnTo>
                  <a:lnTo>
                    <a:pt x="1754" y="390"/>
                  </a:lnTo>
                  <a:lnTo>
                    <a:pt x="1753" y="390"/>
                  </a:lnTo>
                  <a:lnTo>
                    <a:pt x="1753" y="389"/>
                  </a:lnTo>
                  <a:lnTo>
                    <a:pt x="1753" y="389"/>
                  </a:lnTo>
                  <a:lnTo>
                    <a:pt x="1753" y="388"/>
                  </a:lnTo>
                  <a:lnTo>
                    <a:pt x="1753" y="387"/>
                  </a:lnTo>
                  <a:lnTo>
                    <a:pt x="1753" y="387"/>
                  </a:lnTo>
                  <a:lnTo>
                    <a:pt x="1753" y="386"/>
                  </a:lnTo>
                  <a:lnTo>
                    <a:pt x="1752" y="385"/>
                  </a:lnTo>
                  <a:lnTo>
                    <a:pt x="1752" y="385"/>
                  </a:lnTo>
                  <a:lnTo>
                    <a:pt x="1752" y="384"/>
                  </a:lnTo>
                  <a:lnTo>
                    <a:pt x="1752" y="384"/>
                  </a:lnTo>
                  <a:lnTo>
                    <a:pt x="1752" y="383"/>
                  </a:lnTo>
                  <a:lnTo>
                    <a:pt x="1752" y="382"/>
                  </a:lnTo>
                  <a:lnTo>
                    <a:pt x="1752" y="382"/>
                  </a:lnTo>
                  <a:lnTo>
                    <a:pt x="1751" y="381"/>
                  </a:lnTo>
                  <a:lnTo>
                    <a:pt x="1751" y="380"/>
                  </a:lnTo>
                  <a:lnTo>
                    <a:pt x="1751" y="380"/>
                  </a:lnTo>
                  <a:lnTo>
                    <a:pt x="1751" y="379"/>
                  </a:lnTo>
                  <a:lnTo>
                    <a:pt x="1751" y="378"/>
                  </a:lnTo>
                  <a:lnTo>
                    <a:pt x="1751" y="378"/>
                  </a:lnTo>
                  <a:lnTo>
                    <a:pt x="1751" y="377"/>
                  </a:lnTo>
                  <a:lnTo>
                    <a:pt x="1750" y="376"/>
                  </a:lnTo>
                  <a:lnTo>
                    <a:pt x="1750" y="376"/>
                  </a:lnTo>
                  <a:lnTo>
                    <a:pt x="1750" y="375"/>
                  </a:lnTo>
                  <a:lnTo>
                    <a:pt x="1750" y="374"/>
                  </a:lnTo>
                  <a:lnTo>
                    <a:pt x="1750" y="374"/>
                  </a:lnTo>
                  <a:lnTo>
                    <a:pt x="1749" y="374"/>
                  </a:lnTo>
                  <a:close/>
                  <a:moveTo>
                    <a:pt x="1755" y="403"/>
                  </a:moveTo>
                  <a:lnTo>
                    <a:pt x="1755" y="403"/>
                  </a:lnTo>
                  <a:lnTo>
                    <a:pt x="1755" y="404"/>
                  </a:lnTo>
                  <a:lnTo>
                    <a:pt x="1755" y="404"/>
                  </a:lnTo>
                  <a:lnTo>
                    <a:pt x="1756" y="405"/>
                  </a:lnTo>
                  <a:lnTo>
                    <a:pt x="1756" y="406"/>
                  </a:lnTo>
                  <a:lnTo>
                    <a:pt x="1756" y="406"/>
                  </a:lnTo>
                  <a:lnTo>
                    <a:pt x="1756" y="407"/>
                  </a:lnTo>
                  <a:lnTo>
                    <a:pt x="1756" y="407"/>
                  </a:lnTo>
                  <a:lnTo>
                    <a:pt x="1756" y="408"/>
                  </a:lnTo>
                  <a:lnTo>
                    <a:pt x="1756" y="408"/>
                  </a:lnTo>
                  <a:lnTo>
                    <a:pt x="1757" y="409"/>
                  </a:lnTo>
                  <a:lnTo>
                    <a:pt x="1757" y="410"/>
                  </a:lnTo>
                  <a:lnTo>
                    <a:pt x="1757" y="410"/>
                  </a:lnTo>
                  <a:lnTo>
                    <a:pt x="1757" y="411"/>
                  </a:lnTo>
                  <a:lnTo>
                    <a:pt x="1757" y="411"/>
                  </a:lnTo>
                  <a:lnTo>
                    <a:pt x="1757" y="412"/>
                  </a:lnTo>
                  <a:lnTo>
                    <a:pt x="1758" y="413"/>
                  </a:lnTo>
                  <a:lnTo>
                    <a:pt x="1758" y="413"/>
                  </a:lnTo>
                  <a:lnTo>
                    <a:pt x="1758" y="414"/>
                  </a:lnTo>
                  <a:lnTo>
                    <a:pt x="1758" y="414"/>
                  </a:lnTo>
                  <a:lnTo>
                    <a:pt x="1758" y="415"/>
                  </a:lnTo>
                  <a:lnTo>
                    <a:pt x="1758" y="415"/>
                  </a:lnTo>
                  <a:lnTo>
                    <a:pt x="1758" y="416"/>
                  </a:lnTo>
                  <a:lnTo>
                    <a:pt x="1759" y="416"/>
                  </a:lnTo>
                  <a:lnTo>
                    <a:pt x="1759" y="417"/>
                  </a:lnTo>
                  <a:lnTo>
                    <a:pt x="1759" y="417"/>
                  </a:lnTo>
                  <a:lnTo>
                    <a:pt x="1759" y="418"/>
                  </a:lnTo>
                  <a:lnTo>
                    <a:pt x="1759" y="419"/>
                  </a:lnTo>
                  <a:lnTo>
                    <a:pt x="1759" y="419"/>
                  </a:lnTo>
                  <a:lnTo>
                    <a:pt x="1759" y="420"/>
                  </a:lnTo>
                  <a:lnTo>
                    <a:pt x="1760" y="420"/>
                  </a:lnTo>
                  <a:lnTo>
                    <a:pt x="1760" y="421"/>
                  </a:lnTo>
                  <a:lnTo>
                    <a:pt x="1761" y="420"/>
                  </a:lnTo>
                  <a:lnTo>
                    <a:pt x="1761" y="419"/>
                  </a:lnTo>
                  <a:lnTo>
                    <a:pt x="1761" y="419"/>
                  </a:lnTo>
                  <a:lnTo>
                    <a:pt x="1760" y="418"/>
                  </a:lnTo>
                  <a:lnTo>
                    <a:pt x="1760" y="418"/>
                  </a:lnTo>
                  <a:lnTo>
                    <a:pt x="1760" y="417"/>
                  </a:lnTo>
                  <a:lnTo>
                    <a:pt x="1760" y="417"/>
                  </a:lnTo>
                  <a:lnTo>
                    <a:pt x="1760" y="416"/>
                  </a:lnTo>
                  <a:lnTo>
                    <a:pt x="1760" y="416"/>
                  </a:lnTo>
                  <a:lnTo>
                    <a:pt x="1760" y="415"/>
                  </a:lnTo>
                  <a:lnTo>
                    <a:pt x="1759" y="415"/>
                  </a:lnTo>
                  <a:lnTo>
                    <a:pt x="1759" y="414"/>
                  </a:lnTo>
                  <a:lnTo>
                    <a:pt x="1759" y="414"/>
                  </a:lnTo>
                  <a:lnTo>
                    <a:pt x="1759" y="413"/>
                  </a:lnTo>
                  <a:lnTo>
                    <a:pt x="1759" y="412"/>
                  </a:lnTo>
                  <a:lnTo>
                    <a:pt x="1759" y="412"/>
                  </a:lnTo>
                  <a:lnTo>
                    <a:pt x="1759" y="411"/>
                  </a:lnTo>
                  <a:lnTo>
                    <a:pt x="1758" y="411"/>
                  </a:lnTo>
                  <a:lnTo>
                    <a:pt x="1758" y="410"/>
                  </a:lnTo>
                  <a:lnTo>
                    <a:pt x="1758" y="410"/>
                  </a:lnTo>
                  <a:lnTo>
                    <a:pt x="1758" y="409"/>
                  </a:lnTo>
                  <a:lnTo>
                    <a:pt x="1758" y="408"/>
                  </a:lnTo>
                  <a:lnTo>
                    <a:pt x="1758" y="408"/>
                  </a:lnTo>
                  <a:lnTo>
                    <a:pt x="1758" y="407"/>
                  </a:lnTo>
                  <a:lnTo>
                    <a:pt x="1757" y="407"/>
                  </a:lnTo>
                  <a:lnTo>
                    <a:pt x="1757" y="406"/>
                  </a:lnTo>
                  <a:lnTo>
                    <a:pt x="1757" y="406"/>
                  </a:lnTo>
                  <a:lnTo>
                    <a:pt x="1757" y="405"/>
                  </a:lnTo>
                  <a:lnTo>
                    <a:pt x="1757" y="404"/>
                  </a:lnTo>
                  <a:lnTo>
                    <a:pt x="1757" y="404"/>
                  </a:lnTo>
                  <a:lnTo>
                    <a:pt x="1757" y="403"/>
                  </a:lnTo>
                  <a:lnTo>
                    <a:pt x="1756" y="403"/>
                  </a:lnTo>
                  <a:lnTo>
                    <a:pt x="1756" y="402"/>
                  </a:lnTo>
                  <a:lnTo>
                    <a:pt x="1755" y="403"/>
                  </a:lnTo>
                  <a:close/>
                  <a:moveTo>
                    <a:pt x="1763" y="431"/>
                  </a:moveTo>
                  <a:lnTo>
                    <a:pt x="1763" y="431"/>
                  </a:lnTo>
                  <a:lnTo>
                    <a:pt x="1763" y="432"/>
                  </a:lnTo>
                  <a:lnTo>
                    <a:pt x="1763" y="432"/>
                  </a:lnTo>
                  <a:lnTo>
                    <a:pt x="1763" y="433"/>
                  </a:lnTo>
                  <a:lnTo>
                    <a:pt x="1763" y="433"/>
                  </a:lnTo>
                  <a:lnTo>
                    <a:pt x="1763" y="434"/>
                  </a:lnTo>
                  <a:lnTo>
                    <a:pt x="1764" y="434"/>
                  </a:lnTo>
                  <a:lnTo>
                    <a:pt x="1764" y="434"/>
                  </a:lnTo>
                  <a:lnTo>
                    <a:pt x="1764" y="435"/>
                  </a:lnTo>
                  <a:lnTo>
                    <a:pt x="1764" y="435"/>
                  </a:lnTo>
                  <a:lnTo>
                    <a:pt x="1764" y="436"/>
                  </a:lnTo>
                  <a:lnTo>
                    <a:pt x="1764" y="436"/>
                  </a:lnTo>
                  <a:lnTo>
                    <a:pt x="1764" y="437"/>
                  </a:lnTo>
                  <a:lnTo>
                    <a:pt x="1765" y="437"/>
                  </a:lnTo>
                  <a:lnTo>
                    <a:pt x="1765" y="437"/>
                  </a:lnTo>
                  <a:lnTo>
                    <a:pt x="1765" y="438"/>
                  </a:lnTo>
                  <a:lnTo>
                    <a:pt x="1765" y="438"/>
                  </a:lnTo>
                  <a:lnTo>
                    <a:pt x="1765" y="439"/>
                  </a:lnTo>
                  <a:lnTo>
                    <a:pt x="1765" y="439"/>
                  </a:lnTo>
                  <a:lnTo>
                    <a:pt x="1766" y="439"/>
                  </a:lnTo>
                  <a:lnTo>
                    <a:pt x="1766" y="440"/>
                  </a:lnTo>
                  <a:lnTo>
                    <a:pt x="1766" y="440"/>
                  </a:lnTo>
                  <a:lnTo>
                    <a:pt x="1766" y="441"/>
                  </a:lnTo>
                  <a:lnTo>
                    <a:pt x="1766" y="441"/>
                  </a:lnTo>
                  <a:lnTo>
                    <a:pt x="1766" y="442"/>
                  </a:lnTo>
                  <a:lnTo>
                    <a:pt x="1766" y="442"/>
                  </a:lnTo>
                  <a:lnTo>
                    <a:pt x="1767" y="442"/>
                  </a:lnTo>
                  <a:lnTo>
                    <a:pt x="1767" y="443"/>
                  </a:lnTo>
                  <a:lnTo>
                    <a:pt x="1767" y="443"/>
                  </a:lnTo>
                  <a:lnTo>
                    <a:pt x="1767" y="443"/>
                  </a:lnTo>
                  <a:lnTo>
                    <a:pt x="1767" y="444"/>
                  </a:lnTo>
                  <a:lnTo>
                    <a:pt x="1767" y="444"/>
                  </a:lnTo>
                  <a:lnTo>
                    <a:pt x="1767" y="445"/>
                  </a:lnTo>
                  <a:lnTo>
                    <a:pt x="1768" y="445"/>
                  </a:lnTo>
                  <a:lnTo>
                    <a:pt x="1768" y="445"/>
                  </a:lnTo>
                  <a:lnTo>
                    <a:pt x="1768" y="446"/>
                  </a:lnTo>
                  <a:lnTo>
                    <a:pt x="1768" y="446"/>
                  </a:lnTo>
                  <a:lnTo>
                    <a:pt x="1768" y="446"/>
                  </a:lnTo>
                  <a:lnTo>
                    <a:pt x="1768" y="447"/>
                  </a:lnTo>
                  <a:lnTo>
                    <a:pt x="1769" y="447"/>
                  </a:lnTo>
                  <a:lnTo>
                    <a:pt x="1769" y="447"/>
                  </a:lnTo>
                  <a:lnTo>
                    <a:pt x="1769" y="448"/>
                  </a:lnTo>
                  <a:lnTo>
                    <a:pt x="1770" y="447"/>
                  </a:lnTo>
                  <a:lnTo>
                    <a:pt x="1770" y="447"/>
                  </a:lnTo>
                  <a:lnTo>
                    <a:pt x="1770" y="446"/>
                  </a:lnTo>
                  <a:lnTo>
                    <a:pt x="1770" y="446"/>
                  </a:lnTo>
                  <a:lnTo>
                    <a:pt x="1769" y="445"/>
                  </a:lnTo>
                  <a:lnTo>
                    <a:pt x="1769" y="445"/>
                  </a:lnTo>
                  <a:lnTo>
                    <a:pt x="1769" y="445"/>
                  </a:lnTo>
                  <a:lnTo>
                    <a:pt x="1769" y="444"/>
                  </a:lnTo>
                  <a:lnTo>
                    <a:pt x="1769" y="444"/>
                  </a:lnTo>
                  <a:lnTo>
                    <a:pt x="1769" y="444"/>
                  </a:lnTo>
                  <a:lnTo>
                    <a:pt x="1769" y="443"/>
                  </a:lnTo>
                  <a:lnTo>
                    <a:pt x="1768" y="443"/>
                  </a:lnTo>
                  <a:lnTo>
                    <a:pt x="1768" y="443"/>
                  </a:lnTo>
                  <a:lnTo>
                    <a:pt x="1768" y="442"/>
                  </a:lnTo>
                  <a:lnTo>
                    <a:pt x="1768" y="442"/>
                  </a:lnTo>
                  <a:lnTo>
                    <a:pt x="1768" y="441"/>
                  </a:lnTo>
                  <a:lnTo>
                    <a:pt x="1768" y="441"/>
                  </a:lnTo>
                  <a:lnTo>
                    <a:pt x="1767" y="441"/>
                  </a:lnTo>
                  <a:lnTo>
                    <a:pt x="1767" y="440"/>
                  </a:lnTo>
                  <a:lnTo>
                    <a:pt x="1767" y="440"/>
                  </a:lnTo>
                  <a:lnTo>
                    <a:pt x="1767" y="439"/>
                  </a:lnTo>
                  <a:lnTo>
                    <a:pt x="1767" y="439"/>
                  </a:lnTo>
                  <a:lnTo>
                    <a:pt x="1767" y="439"/>
                  </a:lnTo>
                  <a:lnTo>
                    <a:pt x="1767" y="438"/>
                  </a:lnTo>
                  <a:lnTo>
                    <a:pt x="1766" y="438"/>
                  </a:lnTo>
                  <a:lnTo>
                    <a:pt x="1766" y="438"/>
                  </a:lnTo>
                  <a:lnTo>
                    <a:pt x="1766" y="437"/>
                  </a:lnTo>
                  <a:lnTo>
                    <a:pt x="1766" y="437"/>
                  </a:lnTo>
                  <a:lnTo>
                    <a:pt x="1766" y="436"/>
                  </a:lnTo>
                  <a:lnTo>
                    <a:pt x="1766" y="436"/>
                  </a:lnTo>
                  <a:lnTo>
                    <a:pt x="1766" y="435"/>
                  </a:lnTo>
                  <a:lnTo>
                    <a:pt x="1765" y="435"/>
                  </a:lnTo>
                  <a:lnTo>
                    <a:pt x="1765" y="434"/>
                  </a:lnTo>
                  <a:lnTo>
                    <a:pt x="1765" y="434"/>
                  </a:lnTo>
                  <a:lnTo>
                    <a:pt x="1765" y="434"/>
                  </a:lnTo>
                  <a:lnTo>
                    <a:pt x="1765" y="433"/>
                  </a:lnTo>
                  <a:lnTo>
                    <a:pt x="1765" y="433"/>
                  </a:lnTo>
                  <a:lnTo>
                    <a:pt x="1765" y="432"/>
                  </a:lnTo>
                  <a:lnTo>
                    <a:pt x="1764" y="432"/>
                  </a:lnTo>
                  <a:lnTo>
                    <a:pt x="1764" y="431"/>
                  </a:lnTo>
                  <a:lnTo>
                    <a:pt x="1764" y="431"/>
                  </a:lnTo>
                  <a:lnTo>
                    <a:pt x="1764" y="430"/>
                  </a:lnTo>
                  <a:lnTo>
                    <a:pt x="1764" y="430"/>
                  </a:lnTo>
                  <a:lnTo>
                    <a:pt x="1763" y="431"/>
                  </a:lnTo>
                  <a:close/>
                  <a:moveTo>
                    <a:pt x="1774" y="457"/>
                  </a:moveTo>
                  <a:lnTo>
                    <a:pt x="1774" y="457"/>
                  </a:lnTo>
                  <a:lnTo>
                    <a:pt x="1774" y="457"/>
                  </a:lnTo>
                  <a:lnTo>
                    <a:pt x="1774" y="458"/>
                  </a:lnTo>
                  <a:lnTo>
                    <a:pt x="1774" y="458"/>
                  </a:lnTo>
                  <a:lnTo>
                    <a:pt x="1774" y="458"/>
                  </a:lnTo>
                  <a:lnTo>
                    <a:pt x="1774" y="458"/>
                  </a:lnTo>
                  <a:lnTo>
                    <a:pt x="1775" y="458"/>
                  </a:lnTo>
                  <a:lnTo>
                    <a:pt x="1775" y="458"/>
                  </a:lnTo>
                  <a:lnTo>
                    <a:pt x="1775" y="459"/>
                  </a:lnTo>
                  <a:lnTo>
                    <a:pt x="1775" y="459"/>
                  </a:lnTo>
                  <a:lnTo>
                    <a:pt x="1775" y="459"/>
                  </a:lnTo>
                  <a:lnTo>
                    <a:pt x="1775" y="459"/>
                  </a:lnTo>
                  <a:lnTo>
                    <a:pt x="1775" y="459"/>
                  </a:lnTo>
                  <a:lnTo>
                    <a:pt x="1776" y="460"/>
                  </a:lnTo>
                  <a:lnTo>
                    <a:pt x="1776" y="460"/>
                  </a:lnTo>
                  <a:lnTo>
                    <a:pt x="1776" y="460"/>
                  </a:lnTo>
                  <a:lnTo>
                    <a:pt x="1776" y="460"/>
                  </a:lnTo>
                  <a:lnTo>
                    <a:pt x="1776" y="460"/>
                  </a:lnTo>
                  <a:lnTo>
                    <a:pt x="1776" y="460"/>
                  </a:lnTo>
                  <a:lnTo>
                    <a:pt x="1777" y="461"/>
                  </a:lnTo>
                  <a:lnTo>
                    <a:pt x="1777" y="461"/>
                  </a:lnTo>
                  <a:lnTo>
                    <a:pt x="1777" y="461"/>
                  </a:lnTo>
                  <a:lnTo>
                    <a:pt x="1777" y="461"/>
                  </a:lnTo>
                  <a:lnTo>
                    <a:pt x="1777" y="461"/>
                  </a:lnTo>
                  <a:lnTo>
                    <a:pt x="1777" y="461"/>
                  </a:lnTo>
                  <a:lnTo>
                    <a:pt x="1777" y="461"/>
                  </a:lnTo>
                  <a:lnTo>
                    <a:pt x="1778" y="462"/>
                  </a:lnTo>
                  <a:lnTo>
                    <a:pt x="1778" y="462"/>
                  </a:lnTo>
                  <a:lnTo>
                    <a:pt x="1778" y="462"/>
                  </a:lnTo>
                  <a:lnTo>
                    <a:pt x="1778" y="462"/>
                  </a:lnTo>
                  <a:lnTo>
                    <a:pt x="1778" y="462"/>
                  </a:lnTo>
                  <a:lnTo>
                    <a:pt x="1778" y="462"/>
                  </a:lnTo>
                  <a:lnTo>
                    <a:pt x="1779" y="462"/>
                  </a:lnTo>
                  <a:lnTo>
                    <a:pt x="1779" y="462"/>
                  </a:lnTo>
                  <a:lnTo>
                    <a:pt x="1779" y="462"/>
                  </a:lnTo>
                  <a:lnTo>
                    <a:pt x="1779" y="462"/>
                  </a:lnTo>
                  <a:lnTo>
                    <a:pt x="1779" y="462"/>
                  </a:lnTo>
                  <a:lnTo>
                    <a:pt x="1779" y="463"/>
                  </a:lnTo>
                  <a:lnTo>
                    <a:pt x="1779" y="463"/>
                  </a:lnTo>
                  <a:lnTo>
                    <a:pt x="1780" y="463"/>
                  </a:lnTo>
                  <a:lnTo>
                    <a:pt x="1780" y="463"/>
                  </a:lnTo>
                  <a:lnTo>
                    <a:pt x="1780" y="463"/>
                  </a:lnTo>
                  <a:lnTo>
                    <a:pt x="1780" y="463"/>
                  </a:lnTo>
                  <a:lnTo>
                    <a:pt x="1780" y="463"/>
                  </a:lnTo>
                  <a:lnTo>
                    <a:pt x="1780" y="463"/>
                  </a:lnTo>
                  <a:lnTo>
                    <a:pt x="1781" y="463"/>
                  </a:lnTo>
                  <a:lnTo>
                    <a:pt x="1781" y="463"/>
                  </a:lnTo>
                  <a:lnTo>
                    <a:pt x="1781" y="463"/>
                  </a:lnTo>
                  <a:lnTo>
                    <a:pt x="1781" y="463"/>
                  </a:lnTo>
                  <a:lnTo>
                    <a:pt x="1781" y="463"/>
                  </a:lnTo>
                  <a:lnTo>
                    <a:pt x="1781" y="463"/>
                  </a:lnTo>
                  <a:lnTo>
                    <a:pt x="1781" y="463"/>
                  </a:lnTo>
                  <a:lnTo>
                    <a:pt x="1782" y="463"/>
                  </a:lnTo>
                  <a:lnTo>
                    <a:pt x="1782" y="463"/>
                  </a:lnTo>
                  <a:lnTo>
                    <a:pt x="1782" y="463"/>
                  </a:lnTo>
                  <a:lnTo>
                    <a:pt x="1782" y="463"/>
                  </a:lnTo>
                  <a:lnTo>
                    <a:pt x="1782" y="463"/>
                  </a:lnTo>
                  <a:lnTo>
                    <a:pt x="1782" y="463"/>
                  </a:lnTo>
                  <a:lnTo>
                    <a:pt x="1783" y="463"/>
                  </a:lnTo>
                  <a:lnTo>
                    <a:pt x="1783" y="463"/>
                  </a:lnTo>
                  <a:lnTo>
                    <a:pt x="1783" y="463"/>
                  </a:lnTo>
                  <a:lnTo>
                    <a:pt x="1783" y="463"/>
                  </a:lnTo>
                  <a:lnTo>
                    <a:pt x="1783" y="463"/>
                  </a:lnTo>
                  <a:lnTo>
                    <a:pt x="1783" y="463"/>
                  </a:lnTo>
                  <a:lnTo>
                    <a:pt x="1784" y="463"/>
                  </a:lnTo>
                  <a:lnTo>
                    <a:pt x="1784" y="463"/>
                  </a:lnTo>
                  <a:lnTo>
                    <a:pt x="1784" y="463"/>
                  </a:lnTo>
                  <a:lnTo>
                    <a:pt x="1784" y="463"/>
                  </a:lnTo>
                  <a:lnTo>
                    <a:pt x="1784" y="463"/>
                  </a:lnTo>
                  <a:lnTo>
                    <a:pt x="1784" y="463"/>
                  </a:lnTo>
                  <a:lnTo>
                    <a:pt x="1784" y="463"/>
                  </a:lnTo>
                  <a:lnTo>
                    <a:pt x="1785" y="463"/>
                  </a:lnTo>
                  <a:lnTo>
                    <a:pt x="1785" y="463"/>
                  </a:lnTo>
                  <a:lnTo>
                    <a:pt x="1785" y="462"/>
                  </a:lnTo>
                  <a:lnTo>
                    <a:pt x="1785" y="462"/>
                  </a:lnTo>
                  <a:lnTo>
                    <a:pt x="1785" y="462"/>
                  </a:lnTo>
                  <a:lnTo>
                    <a:pt x="1785" y="462"/>
                  </a:lnTo>
                  <a:lnTo>
                    <a:pt x="1786" y="462"/>
                  </a:lnTo>
                  <a:lnTo>
                    <a:pt x="1786" y="462"/>
                  </a:lnTo>
                  <a:lnTo>
                    <a:pt x="1786" y="462"/>
                  </a:lnTo>
                  <a:lnTo>
                    <a:pt x="1786" y="462"/>
                  </a:lnTo>
                  <a:lnTo>
                    <a:pt x="1786" y="462"/>
                  </a:lnTo>
                  <a:lnTo>
                    <a:pt x="1786" y="460"/>
                  </a:lnTo>
                  <a:lnTo>
                    <a:pt x="1785" y="460"/>
                  </a:lnTo>
                  <a:lnTo>
                    <a:pt x="1785" y="460"/>
                  </a:lnTo>
                  <a:lnTo>
                    <a:pt x="1785" y="460"/>
                  </a:lnTo>
                  <a:lnTo>
                    <a:pt x="1785" y="460"/>
                  </a:lnTo>
                  <a:lnTo>
                    <a:pt x="1785" y="460"/>
                  </a:lnTo>
                  <a:lnTo>
                    <a:pt x="1785" y="461"/>
                  </a:lnTo>
                  <a:lnTo>
                    <a:pt x="1785" y="461"/>
                  </a:lnTo>
                  <a:lnTo>
                    <a:pt x="1784" y="461"/>
                  </a:lnTo>
                  <a:lnTo>
                    <a:pt x="1784" y="461"/>
                  </a:lnTo>
                  <a:lnTo>
                    <a:pt x="1784" y="461"/>
                  </a:lnTo>
                  <a:lnTo>
                    <a:pt x="1784" y="461"/>
                  </a:lnTo>
                  <a:lnTo>
                    <a:pt x="1784" y="461"/>
                  </a:lnTo>
                  <a:lnTo>
                    <a:pt x="1784" y="461"/>
                  </a:lnTo>
                  <a:lnTo>
                    <a:pt x="1784" y="461"/>
                  </a:lnTo>
                  <a:lnTo>
                    <a:pt x="1784" y="461"/>
                  </a:lnTo>
                  <a:lnTo>
                    <a:pt x="1783" y="461"/>
                  </a:lnTo>
                  <a:lnTo>
                    <a:pt x="1783" y="461"/>
                  </a:lnTo>
                  <a:lnTo>
                    <a:pt x="1783" y="461"/>
                  </a:lnTo>
                  <a:lnTo>
                    <a:pt x="1783" y="461"/>
                  </a:lnTo>
                  <a:lnTo>
                    <a:pt x="1783" y="461"/>
                  </a:lnTo>
                  <a:lnTo>
                    <a:pt x="1783" y="461"/>
                  </a:lnTo>
                  <a:lnTo>
                    <a:pt x="1783" y="461"/>
                  </a:lnTo>
                  <a:lnTo>
                    <a:pt x="1782" y="461"/>
                  </a:lnTo>
                  <a:lnTo>
                    <a:pt x="1782" y="461"/>
                  </a:lnTo>
                  <a:lnTo>
                    <a:pt x="1782" y="461"/>
                  </a:lnTo>
                  <a:lnTo>
                    <a:pt x="1782" y="461"/>
                  </a:lnTo>
                  <a:lnTo>
                    <a:pt x="1782" y="461"/>
                  </a:lnTo>
                  <a:lnTo>
                    <a:pt x="1782" y="461"/>
                  </a:lnTo>
                  <a:lnTo>
                    <a:pt x="1782" y="461"/>
                  </a:lnTo>
                  <a:lnTo>
                    <a:pt x="1782" y="461"/>
                  </a:lnTo>
                  <a:lnTo>
                    <a:pt x="1781" y="461"/>
                  </a:lnTo>
                  <a:lnTo>
                    <a:pt x="1781" y="461"/>
                  </a:lnTo>
                  <a:lnTo>
                    <a:pt x="1781" y="461"/>
                  </a:lnTo>
                  <a:lnTo>
                    <a:pt x="1781" y="461"/>
                  </a:lnTo>
                  <a:lnTo>
                    <a:pt x="1781" y="461"/>
                  </a:lnTo>
                  <a:lnTo>
                    <a:pt x="1781" y="461"/>
                  </a:lnTo>
                  <a:lnTo>
                    <a:pt x="1781" y="461"/>
                  </a:lnTo>
                  <a:lnTo>
                    <a:pt x="1781" y="461"/>
                  </a:lnTo>
                  <a:lnTo>
                    <a:pt x="1780" y="461"/>
                  </a:lnTo>
                  <a:lnTo>
                    <a:pt x="1780" y="461"/>
                  </a:lnTo>
                  <a:lnTo>
                    <a:pt x="1780" y="461"/>
                  </a:lnTo>
                  <a:lnTo>
                    <a:pt x="1780" y="461"/>
                  </a:lnTo>
                  <a:lnTo>
                    <a:pt x="1780" y="461"/>
                  </a:lnTo>
                  <a:lnTo>
                    <a:pt x="1780" y="461"/>
                  </a:lnTo>
                  <a:lnTo>
                    <a:pt x="1780" y="461"/>
                  </a:lnTo>
                  <a:lnTo>
                    <a:pt x="1779" y="461"/>
                  </a:lnTo>
                  <a:lnTo>
                    <a:pt x="1779" y="461"/>
                  </a:lnTo>
                  <a:lnTo>
                    <a:pt x="1779" y="460"/>
                  </a:lnTo>
                  <a:lnTo>
                    <a:pt x="1779" y="460"/>
                  </a:lnTo>
                  <a:lnTo>
                    <a:pt x="1779" y="460"/>
                  </a:lnTo>
                  <a:lnTo>
                    <a:pt x="1779" y="460"/>
                  </a:lnTo>
                  <a:lnTo>
                    <a:pt x="1779" y="460"/>
                  </a:lnTo>
                  <a:lnTo>
                    <a:pt x="1779" y="460"/>
                  </a:lnTo>
                  <a:lnTo>
                    <a:pt x="1778" y="460"/>
                  </a:lnTo>
                  <a:lnTo>
                    <a:pt x="1778" y="460"/>
                  </a:lnTo>
                  <a:lnTo>
                    <a:pt x="1778" y="460"/>
                  </a:lnTo>
                  <a:lnTo>
                    <a:pt x="1778" y="460"/>
                  </a:lnTo>
                  <a:lnTo>
                    <a:pt x="1778" y="460"/>
                  </a:lnTo>
                  <a:lnTo>
                    <a:pt x="1778" y="459"/>
                  </a:lnTo>
                  <a:lnTo>
                    <a:pt x="1778" y="459"/>
                  </a:lnTo>
                  <a:lnTo>
                    <a:pt x="1777" y="459"/>
                  </a:lnTo>
                  <a:lnTo>
                    <a:pt x="1777" y="459"/>
                  </a:lnTo>
                  <a:lnTo>
                    <a:pt x="1777" y="459"/>
                  </a:lnTo>
                  <a:lnTo>
                    <a:pt x="1777" y="459"/>
                  </a:lnTo>
                  <a:lnTo>
                    <a:pt x="1777" y="459"/>
                  </a:lnTo>
                  <a:lnTo>
                    <a:pt x="1777" y="458"/>
                  </a:lnTo>
                  <a:lnTo>
                    <a:pt x="1777" y="458"/>
                  </a:lnTo>
                  <a:lnTo>
                    <a:pt x="1776" y="458"/>
                  </a:lnTo>
                  <a:lnTo>
                    <a:pt x="1776" y="458"/>
                  </a:lnTo>
                  <a:lnTo>
                    <a:pt x="1776" y="458"/>
                  </a:lnTo>
                  <a:lnTo>
                    <a:pt x="1776" y="458"/>
                  </a:lnTo>
                  <a:lnTo>
                    <a:pt x="1776" y="457"/>
                  </a:lnTo>
                  <a:lnTo>
                    <a:pt x="1776" y="457"/>
                  </a:lnTo>
                  <a:lnTo>
                    <a:pt x="1776" y="457"/>
                  </a:lnTo>
                  <a:lnTo>
                    <a:pt x="1775" y="457"/>
                  </a:lnTo>
                  <a:lnTo>
                    <a:pt x="1775" y="457"/>
                  </a:lnTo>
                  <a:lnTo>
                    <a:pt x="1775" y="457"/>
                  </a:lnTo>
                  <a:lnTo>
                    <a:pt x="1775" y="456"/>
                  </a:lnTo>
                  <a:lnTo>
                    <a:pt x="1775" y="456"/>
                  </a:lnTo>
                  <a:lnTo>
                    <a:pt x="1775" y="456"/>
                  </a:lnTo>
                  <a:lnTo>
                    <a:pt x="1775" y="456"/>
                  </a:lnTo>
                  <a:lnTo>
                    <a:pt x="1775" y="456"/>
                  </a:lnTo>
                  <a:lnTo>
                    <a:pt x="1774" y="457"/>
                  </a:lnTo>
                  <a:close/>
                  <a:moveTo>
                    <a:pt x="1792" y="454"/>
                  </a:moveTo>
                  <a:lnTo>
                    <a:pt x="1793" y="454"/>
                  </a:lnTo>
                  <a:lnTo>
                    <a:pt x="1793" y="453"/>
                  </a:lnTo>
                  <a:lnTo>
                    <a:pt x="1793" y="453"/>
                  </a:lnTo>
                  <a:lnTo>
                    <a:pt x="1793" y="453"/>
                  </a:lnTo>
                  <a:lnTo>
                    <a:pt x="1793" y="453"/>
                  </a:lnTo>
                  <a:lnTo>
                    <a:pt x="1793" y="452"/>
                  </a:lnTo>
                  <a:lnTo>
                    <a:pt x="1793" y="452"/>
                  </a:lnTo>
                  <a:lnTo>
                    <a:pt x="1794" y="452"/>
                  </a:lnTo>
                  <a:lnTo>
                    <a:pt x="1794" y="451"/>
                  </a:lnTo>
                  <a:lnTo>
                    <a:pt x="1794" y="451"/>
                  </a:lnTo>
                  <a:lnTo>
                    <a:pt x="1794" y="451"/>
                  </a:lnTo>
                  <a:lnTo>
                    <a:pt x="1794" y="450"/>
                  </a:lnTo>
                  <a:lnTo>
                    <a:pt x="1794" y="450"/>
                  </a:lnTo>
                  <a:lnTo>
                    <a:pt x="1794" y="450"/>
                  </a:lnTo>
                  <a:lnTo>
                    <a:pt x="1795" y="449"/>
                  </a:lnTo>
                  <a:lnTo>
                    <a:pt x="1795" y="449"/>
                  </a:lnTo>
                  <a:lnTo>
                    <a:pt x="1795" y="449"/>
                  </a:lnTo>
                  <a:lnTo>
                    <a:pt x="1795" y="448"/>
                  </a:lnTo>
                  <a:lnTo>
                    <a:pt x="1795" y="448"/>
                  </a:lnTo>
                  <a:lnTo>
                    <a:pt x="1795" y="447"/>
                  </a:lnTo>
                  <a:lnTo>
                    <a:pt x="1796" y="447"/>
                  </a:lnTo>
                  <a:lnTo>
                    <a:pt x="1796" y="447"/>
                  </a:lnTo>
                  <a:lnTo>
                    <a:pt x="1796" y="446"/>
                  </a:lnTo>
                  <a:lnTo>
                    <a:pt x="1796" y="446"/>
                  </a:lnTo>
                  <a:lnTo>
                    <a:pt x="1796" y="446"/>
                  </a:lnTo>
                  <a:lnTo>
                    <a:pt x="1796" y="445"/>
                  </a:lnTo>
                  <a:lnTo>
                    <a:pt x="1796" y="445"/>
                  </a:lnTo>
                  <a:lnTo>
                    <a:pt x="1797" y="444"/>
                  </a:lnTo>
                  <a:lnTo>
                    <a:pt x="1797" y="444"/>
                  </a:lnTo>
                  <a:lnTo>
                    <a:pt x="1797" y="443"/>
                  </a:lnTo>
                  <a:lnTo>
                    <a:pt x="1797" y="443"/>
                  </a:lnTo>
                  <a:lnTo>
                    <a:pt x="1797" y="443"/>
                  </a:lnTo>
                  <a:lnTo>
                    <a:pt x="1797" y="442"/>
                  </a:lnTo>
                  <a:lnTo>
                    <a:pt x="1797" y="442"/>
                  </a:lnTo>
                  <a:lnTo>
                    <a:pt x="1798" y="441"/>
                  </a:lnTo>
                  <a:lnTo>
                    <a:pt x="1798" y="441"/>
                  </a:lnTo>
                  <a:lnTo>
                    <a:pt x="1798" y="441"/>
                  </a:lnTo>
                  <a:lnTo>
                    <a:pt x="1798" y="440"/>
                  </a:lnTo>
                  <a:lnTo>
                    <a:pt x="1798" y="440"/>
                  </a:lnTo>
                  <a:lnTo>
                    <a:pt x="1798" y="439"/>
                  </a:lnTo>
                  <a:lnTo>
                    <a:pt x="1798" y="439"/>
                  </a:lnTo>
                  <a:lnTo>
                    <a:pt x="1799" y="438"/>
                  </a:lnTo>
                  <a:lnTo>
                    <a:pt x="1799" y="438"/>
                  </a:lnTo>
                  <a:lnTo>
                    <a:pt x="1799" y="437"/>
                  </a:lnTo>
                  <a:lnTo>
                    <a:pt x="1798" y="437"/>
                  </a:lnTo>
                  <a:lnTo>
                    <a:pt x="1798" y="437"/>
                  </a:lnTo>
                  <a:lnTo>
                    <a:pt x="1797" y="438"/>
                  </a:lnTo>
                  <a:lnTo>
                    <a:pt x="1797" y="438"/>
                  </a:lnTo>
                  <a:lnTo>
                    <a:pt x="1797" y="438"/>
                  </a:lnTo>
                  <a:lnTo>
                    <a:pt x="1797" y="439"/>
                  </a:lnTo>
                  <a:lnTo>
                    <a:pt x="1797" y="439"/>
                  </a:lnTo>
                  <a:lnTo>
                    <a:pt x="1797" y="440"/>
                  </a:lnTo>
                  <a:lnTo>
                    <a:pt x="1797" y="440"/>
                  </a:lnTo>
                  <a:lnTo>
                    <a:pt x="1796" y="441"/>
                  </a:lnTo>
                  <a:lnTo>
                    <a:pt x="1796" y="441"/>
                  </a:lnTo>
                  <a:lnTo>
                    <a:pt x="1796" y="441"/>
                  </a:lnTo>
                  <a:lnTo>
                    <a:pt x="1796" y="442"/>
                  </a:lnTo>
                  <a:lnTo>
                    <a:pt x="1796" y="442"/>
                  </a:lnTo>
                  <a:lnTo>
                    <a:pt x="1796" y="443"/>
                  </a:lnTo>
                  <a:lnTo>
                    <a:pt x="1796" y="443"/>
                  </a:lnTo>
                  <a:lnTo>
                    <a:pt x="1795" y="443"/>
                  </a:lnTo>
                  <a:lnTo>
                    <a:pt x="1795" y="444"/>
                  </a:lnTo>
                  <a:lnTo>
                    <a:pt x="1795" y="444"/>
                  </a:lnTo>
                  <a:lnTo>
                    <a:pt x="1795" y="445"/>
                  </a:lnTo>
                  <a:lnTo>
                    <a:pt x="1795" y="445"/>
                  </a:lnTo>
                  <a:lnTo>
                    <a:pt x="1795" y="445"/>
                  </a:lnTo>
                  <a:lnTo>
                    <a:pt x="1794" y="446"/>
                  </a:lnTo>
                  <a:lnTo>
                    <a:pt x="1794" y="446"/>
                  </a:lnTo>
                  <a:lnTo>
                    <a:pt x="1794" y="447"/>
                  </a:lnTo>
                  <a:lnTo>
                    <a:pt x="1794" y="447"/>
                  </a:lnTo>
                  <a:lnTo>
                    <a:pt x="1794" y="447"/>
                  </a:lnTo>
                  <a:lnTo>
                    <a:pt x="1794" y="448"/>
                  </a:lnTo>
                  <a:lnTo>
                    <a:pt x="1794" y="448"/>
                  </a:lnTo>
                  <a:lnTo>
                    <a:pt x="1793" y="448"/>
                  </a:lnTo>
                  <a:lnTo>
                    <a:pt x="1793" y="449"/>
                  </a:lnTo>
                  <a:lnTo>
                    <a:pt x="1793" y="449"/>
                  </a:lnTo>
                  <a:lnTo>
                    <a:pt x="1793" y="449"/>
                  </a:lnTo>
                  <a:lnTo>
                    <a:pt x="1793" y="450"/>
                  </a:lnTo>
                  <a:lnTo>
                    <a:pt x="1793" y="450"/>
                  </a:lnTo>
                  <a:lnTo>
                    <a:pt x="1793" y="450"/>
                  </a:lnTo>
                  <a:lnTo>
                    <a:pt x="1793" y="451"/>
                  </a:lnTo>
                  <a:lnTo>
                    <a:pt x="1792" y="451"/>
                  </a:lnTo>
                  <a:lnTo>
                    <a:pt x="1792" y="451"/>
                  </a:lnTo>
                  <a:lnTo>
                    <a:pt x="1792" y="451"/>
                  </a:lnTo>
                  <a:lnTo>
                    <a:pt x="1792" y="452"/>
                  </a:lnTo>
                  <a:lnTo>
                    <a:pt x="1792" y="452"/>
                  </a:lnTo>
                  <a:lnTo>
                    <a:pt x="1792" y="452"/>
                  </a:lnTo>
                  <a:lnTo>
                    <a:pt x="1792" y="453"/>
                  </a:lnTo>
                  <a:lnTo>
                    <a:pt x="1791" y="453"/>
                  </a:lnTo>
                  <a:lnTo>
                    <a:pt x="1792" y="454"/>
                  </a:lnTo>
                  <a:close/>
                  <a:moveTo>
                    <a:pt x="1802" y="427"/>
                  </a:moveTo>
                  <a:lnTo>
                    <a:pt x="1802" y="426"/>
                  </a:lnTo>
                  <a:lnTo>
                    <a:pt x="1802" y="426"/>
                  </a:lnTo>
                  <a:lnTo>
                    <a:pt x="1802" y="425"/>
                  </a:lnTo>
                  <a:lnTo>
                    <a:pt x="1802" y="425"/>
                  </a:lnTo>
                  <a:lnTo>
                    <a:pt x="1802" y="424"/>
                  </a:lnTo>
                  <a:lnTo>
                    <a:pt x="1803" y="423"/>
                  </a:lnTo>
                  <a:lnTo>
                    <a:pt x="1803" y="423"/>
                  </a:lnTo>
                  <a:lnTo>
                    <a:pt x="1803" y="422"/>
                  </a:lnTo>
                  <a:lnTo>
                    <a:pt x="1803" y="421"/>
                  </a:lnTo>
                  <a:lnTo>
                    <a:pt x="1803" y="421"/>
                  </a:lnTo>
                  <a:lnTo>
                    <a:pt x="1803" y="420"/>
                  </a:lnTo>
                  <a:lnTo>
                    <a:pt x="1803" y="419"/>
                  </a:lnTo>
                  <a:lnTo>
                    <a:pt x="1804" y="419"/>
                  </a:lnTo>
                  <a:lnTo>
                    <a:pt x="1804" y="418"/>
                  </a:lnTo>
                  <a:lnTo>
                    <a:pt x="1804" y="417"/>
                  </a:lnTo>
                  <a:lnTo>
                    <a:pt x="1804" y="417"/>
                  </a:lnTo>
                  <a:lnTo>
                    <a:pt x="1804" y="416"/>
                  </a:lnTo>
                  <a:lnTo>
                    <a:pt x="1804" y="415"/>
                  </a:lnTo>
                  <a:lnTo>
                    <a:pt x="1804" y="414"/>
                  </a:lnTo>
                  <a:lnTo>
                    <a:pt x="1805" y="414"/>
                  </a:lnTo>
                  <a:lnTo>
                    <a:pt x="1805" y="413"/>
                  </a:lnTo>
                  <a:lnTo>
                    <a:pt x="1805" y="412"/>
                  </a:lnTo>
                  <a:lnTo>
                    <a:pt x="1805" y="411"/>
                  </a:lnTo>
                  <a:lnTo>
                    <a:pt x="1805" y="411"/>
                  </a:lnTo>
                  <a:lnTo>
                    <a:pt x="1805" y="410"/>
                  </a:lnTo>
                  <a:lnTo>
                    <a:pt x="1806" y="409"/>
                  </a:lnTo>
                  <a:lnTo>
                    <a:pt x="1806" y="409"/>
                  </a:lnTo>
                  <a:lnTo>
                    <a:pt x="1804" y="408"/>
                  </a:lnTo>
                  <a:lnTo>
                    <a:pt x="1804" y="409"/>
                  </a:lnTo>
                  <a:lnTo>
                    <a:pt x="1804" y="410"/>
                  </a:lnTo>
                  <a:lnTo>
                    <a:pt x="1804" y="410"/>
                  </a:lnTo>
                  <a:lnTo>
                    <a:pt x="1804" y="411"/>
                  </a:lnTo>
                  <a:lnTo>
                    <a:pt x="1804" y="412"/>
                  </a:lnTo>
                  <a:lnTo>
                    <a:pt x="1803" y="413"/>
                  </a:lnTo>
                  <a:lnTo>
                    <a:pt x="1803" y="413"/>
                  </a:lnTo>
                  <a:lnTo>
                    <a:pt x="1803" y="414"/>
                  </a:lnTo>
                  <a:lnTo>
                    <a:pt x="1803" y="415"/>
                  </a:lnTo>
                  <a:lnTo>
                    <a:pt x="1803" y="415"/>
                  </a:lnTo>
                  <a:lnTo>
                    <a:pt x="1803" y="416"/>
                  </a:lnTo>
                  <a:lnTo>
                    <a:pt x="1803" y="417"/>
                  </a:lnTo>
                  <a:lnTo>
                    <a:pt x="1802" y="417"/>
                  </a:lnTo>
                  <a:lnTo>
                    <a:pt x="1802" y="418"/>
                  </a:lnTo>
                  <a:lnTo>
                    <a:pt x="1802" y="419"/>
                  </a:lnTo>
                  <a:lnTo>
                    <a:pt x="1802" y="419"/>
                  </a:lnTo>
                  <a:lnTo>
                    <a:pt x="1802" y="420"/>
                  </a:lnTo>
                  <a:lnTo>
                    <a:pt x="1802" y="421"/>
                  </a:lnTo>
                  <a:lnTo>
                    <a:pt x="1802" y="421"/>
                  </a:lnTo>
                  <a:lnTo>
                    <a:pt x="1801" y="422"/>
                  </a:lnTo>
                  <a:lnTo>
                    <a:pt x="1801" y="423"/>
                  </a:lnTo>
                  <a:lnTo>
                    <a:pt x="1801" y="423"/>
                  </a:lnTo>
                  <a:lnTo>
                    <a:pt x="1801" y="424"/>
                  </a:lnTo>
                  <a:lnTo>
                    <a:pt x="1801" y="425"/>
                  </a:lnTo>
                  <a:lnTo>
                    <a:pt x="1801" y="425"/>
                  </a:lnTo>
                  <a:lnTo>
                    <a:pt x="1801" y="426"/>
                  </a:lnTo>
                  <a:lnTo>
                    <a:pt x="1800" y="426"/>
                  </a:lnTo>
                  <a:lnTo>
                    <a:pt x="1802" y="427"/>
                  </a:lnTo>
                  <a:close/>
                  <a:moveTo>
                    <a:pt x="1808" y="398"/>
                  </a:moveTo>
                  <a:lnTo>
                    <a:pt x="1808" y="397"/>
                  </a:lnTo>
                  <a:lnTo>
                    <a:pt x="1808" y="396"/>
                  </a:lnTo>
                  <a:lnTo>
                    <a:pt x="1808" y="395"/>
                  </a:lnTo>
                  <a:lnTo>
                    <a:pt x="1808" y="394"/>
                  </a:lnTo>
                  <a:lnTo>
                    <a:pt x="1808" y="393"/>
                  </a:lnTo>
                  <a:lnTo>
                    <a:pt x="1808" y="393"/>
                  </a:lnTo>
                  <a:lnTo>
                    <a:pt x="1809" y="392"/>
                  </a:lnTo>
                  <a:lnTo>
                    <a:pt x="1809" y="391"/>
                  </a:lnTo>
                  <a:lnTo>
                    <a:pt x="1809" y="390"/>
                  </a:lnTo>
                  <a:lnTo>
                    <a:pt x="1809" y="389"/>
                  </a:lnTo>
                  <a:lnTo>
                    <a:pt x="1809" y="388"/>
                  </a:lnTo>
                  <a:lnTo>
                    <a:pt x="1809" y="387"/>
                  </a:lnTo>
                  <a:lnTo>
                    <a:pt x="1809" y="386"/>
                  </a:lnTo>
                  <a:lnTo>
                    <a:pt x="1810" y="385"/>
                  </a:lnTo>
                  <a:lnTo>
                    <a:pt x="1810" y="384"/>
                  </a:lnTo>
                  <a:lnTo>
                    <a:pt x="1810" y="383"/>
                  </a:lnTo>
                  <a:lnTo>
                    <a:pt x="1810" y="382"/>
                  </a:lnTo>
                  <a:lnTo>
                    <a:pt x="1810" y="381"/>
                  </a:lnTo>
                  <a:lnTo>
                    <a:pt x="1810" y="380"/>
                  </a:lnTo>
                  <a:lnTo>
                    <a:pt x="1810" y="379"/>
                  </a:lnTo>
                  <a:lnTo>
                    <a:pt x="1809" y="379"/>
                  </a:lnTo>
                  <a:lnTo>
                    <a:pt x="1809" y="380"/>
                  </a:lnTo>
                  <a:lnTo>
                    <a:pt x="1809" y="381"/>
                  </a:lnTo>
                  <a:lnTo>
                    <a:pt x="1809" y="382"/>
                  </a:lnTo>
                  <a:lnTo>
                    <a:pt x="1809" y="383"/>
                  </a:lnTo>
                  <a:lnTo>
                    <a:pt x="1808" y="384"/>
                  </a:lnTo>
                  <a:lnTo>
                    <a:pt x="1808" y="385"/>
                  </a:lnTo>
                  <a:lnTo>
                    <a:pt x="1808" y="385"/>
                  </a:lnTo>
                  <a:lnTo>
                    <a:pt x="1808" y="387"/>
                  </a:lnTo>
                  <a:lnTo>
                    <a:pt x="1808" y="387"/>
                  </a:lnTo>
                  <a:lnTo>
                    <a:pt x="1808" y="388"/>
                  </a:lnTo>
                  <a:lnTo>
                    <a:pt x="1808" y="389"/>
                  </a:lnTo>
                  <a:lnTo>
                    <a:pt x="1807" y="390"/>
                  </a:lnTo>
                  <a:lnTo>
                    <a:pt x="1807" y="391"/>
                  </a:lnTo>
                  <a:lnTo>
                    <a:pt x="1807" y="392"/>
                  </a:lnTo>
                  <a:lnTo>
                    <a:pt x="1807" y="393"/>
                  </a:lnTo>
                  <a:lnTo>
                    <a:pt x="1807" y="394"/>
                  </a:lnTo>
                  <a:lnTo>
                    <a:pt x="1807" y="395"/>
                  </a:lnTo>
                  <a:lnTo>
                    <a:pt x="1807" y="396"/>
                  </a:lnTo>
                  <a:lnTo>
                    <a:pt x="1806" y="397"/>
                  </a:lnTo>
                  <a:lnTo>
                    <a:pt x="1806" y="397"/>
                  </a:lnTo>
                  <a:lnTo>
                    <a:pt x="1808" y="398"/>
                  </a:lnTo>
                  <a:close/>
                  <a:moveTo>
                    <a:pt x="1812" y="368"/>
                  </a:moveTo>
                  <a:lnTo>
                    <a:pt x="1812" y="368"/>
                  </a:lnTo>
                  <a:lnTo>
                    <a:pt x="1812" y="367"/>
                  </a:lnTo>
                  <a:lnTo>
                    <a:pt x="1812" y="366"/>
                  </a:lnTo>
                  <a:lnTo>
                    <a:pt x="1812" y="364"/>
                  </a:lnTo>
                  <a:lnTo>
                    <a:pt x="1813" y="363"/>
                  </a:lnTo>
                  <a:lnTo>
                    <a:pt x="1813" y="362"/>
                  </a:lnTo>
                  <a:lnTo>
                    <a:pt x="1813" y="361"/>
                  </a:lnTo>
                  <a:lnTo>
                    <a:pt x="1813" y="360"/>
                  </a:lnTo>
                  <a:lnTo>
                    <a:pt x="1813" y="359"/>
                  </a:lnTo>
                  <a:lnTo>
                    <a:pt x="1813" y="358"/>
                  </a:lnTo>
                  <a:lnTo>
                    <a:pt x="1813" y="357"/>
                  </a:lnTo>
                  <a:lnTo>
                    <a:pt x="1814" y="356"/>
                  </a:lnTo>
                  <a:lnTo>
                    <a:pt x="1814" y="354"/>
                  </a:lnTo>
                  <a:lnTo>
                    <a:pt x="1814" y="353"/>
                  </a:lnTo>
                  <a:lnTo>
                    <a:pt x="1814" y="352"/>
                  </a:lnTo>
                  <a:lnTo>
                    <a:pt x="1814" y="351"/>
                  </a:lnTo>
                  <a:lnTo>
                    <a:pt x="1814" y="350"/>
                  </a:lnTo>
                  <a:lnTo>
                    <a:pt x="1813" y="350"/>
                  </a:lnTo>
                  <a:lnTo>
                    <a:pt x="1813" y="351"/>
                  </a:lnTo>
                  <a:lnTo>
                    <a:pt x="1813" y="352"/>
                  </a:lnTo>
                  <a:lnTo>
                    <a:pt x="1813" y="353"/>
                  </a:lnTo>
                  <a:lnTo>
                    <a:pt x="1812" y="354"/>
                  </a:lnTo>
                  <a:lnTo>
                    <a:pt x="1812" y="355"/>
                  </a:lnTo>
                  <a:lnTo>
                    <a:pt x="1812" y="356"/>
                  </a:lnTo>
                  <a:lnTo>
                    <a:pt x="1812" y="357"/>
                  </a:lnTo>
                  <a:lnTo>
                    <a:pt x="1812" y="359"/>
                  </a:lnTo>
                  <a:lnTo>
                    <a:pt x="1812" y="360"/>
                  </a:lnTo>
                  <a:lnTo>
                    <a:pt x="1812" y="361"/>
                  </a:lnTo>
                  <a:lnTo>
                    <a:pt x="1811" y="362"/>
                  </a:lnTo>
                  <a:lnTo>
                    <a:pt x="1811" y="363"/>
                  </a:lnTo>
                  <a:lnTo>
                    <a:pt x="1811" y="364"/>
                  </a:lnTo>
                  <a:lnTo>
                    <a:pt x="1811" y="365"/>
                  </a:lnTo>
                  <a:lnTo>
                    <a:pt x="1811" y="366"/>
                  </a:lnTo>
                  <a:lnTo>
                    <a:pt x="1811" y="367"/>
                  </a:lnTo>
                  <a:lnTo>
                    <a:pt x="1811" y="368"/>
                  </a:lnTo>
                  <a:lnTo>
                    <a:pt x="1812" y="368"/>
                  </a:lnTo>
                  <a:close/>
                  <a:moveTo>
                    <a:pt x="1816" y="339"/>
                  </a:moveTo>
                  <a:lnTo>
                    <a:pt x="1816" y="338"/>
                  </a:lnTo>
                  <a:lnTo>
                    <a:pt x="1816" y="337"/>
                  </a:lnTo>
                  <a:lnTo>
                    <a:pt x="1816" y="336"/>
                  </a:lnTo>
                  <a:lnTo>
                    <a:pt x="1816" y="335"/>
                  </a:lnTo>
                  <a:lnTo>
                    <a:pt x="1816" y="334"/>
                  </a:lnTo>
                  <a:lnTo>
                    <a:pt x="1817" y="332"/>
                  </a:lnTo>
                  <a:lnTo>
                    <a:pt x="1817" y="331"/>
                  </a:lnTo>
                  <a:lnTo>
                    <a:pt x="1817" y="330"/>
                  </a:lnTo>
                  <a:lnTo>
                    <a:pt x="1817" y="329"/>
                  </a:lnTo>
                  <a:lnTo>
                    <a:pt x="1817" y="328"/>
                  </a:lnTo>
                  <a:lnTo>
                    <a:pt x="1817" y="326"/>
                  </a:lnTo>
                  <a:lnTo>
                    <a:pt x="1817" y="325"/>
                  </a:lnTo>
                  <a:lnTo>
                    <a:pt x="1818" y="324"/>
                  </a:lnTo>
                  <a:lnTo>
                    <a:pt x="1818" y="323"/>
                  </a:lnTo>
                  <a:lnTo>
                    <a:pt x="1818" y="322"/>
                  </a:lnTo>
                  <a:lnTo>
                    <a:pt x="1818" y="320"/>
                  </a:lnTo>
                  <a:lnTo>
                    <a:pt x="1817" y="320"/>
                  </a:lnTo>
                  <a:lnTo>
                    <a:pt x="1817" y="321"/>
                  </a:lnTo>
                  <a:lnTo>
                    <a:pt x="1816" y="322"/>
                  </a:lnTo>
                  <a:lnTo>
                    <a:pt x="1816" y="324"/>
                  </a:lnTo>
                  <a:lnTo>
                    <a:pt x="1816" y="325"/>
                  </a:lnTo>
                  <a:lnTo>
                    <a:pt x="1816" y="326"/>
                  </a:lnTo>
                  <a:lnTo>
                    <a:pt x="1816" y="327"/>
                  </a:lnTo>
                  <a:lnTo>
                    <a:pt x="1816" y="329"/>
                  </a:lnTo>
                  <a:lnTo>
                    <a:pt x="1816" y="330"/>
                  </a:lnTo>
                  <a:lnTo>
                    <a:pt x="1815" y="331"/>
                  </a:lnTo>
                  <a:lnTo>
                    <a:pt x="1815" y="332"/>
                  </a:lnTo>
                  <a:lnTo>
                    <a:pt x="1815" y="333"/>
                  </a:lnTo>
                  <a:lnTo>
                    <a:pt x="1815" y="335"/>
                  </a:lnTo>
                  <a:lnTo>
                    <a:pt x="1815" y="336"/>
                  </a:lnTo>
                  <a:lnTo>
                    <a:pt x="1815" y="337"/>
                  </a:lnTo>
                  <a:lnTo>
                    <a:pt x="1814" y="338"/>
                  </a:lnTo>
                  <a:lnTo>
                    <a:pt x="1814" y="339"/>
                  </a:lnTo>
                  <a:lnTo>
                    <a:pt x="1816" y="339"/>
                  </a:lnTo>
                  <a:close/>
                  <a:moveTo>
                    <a:pt x="1819" y="309"/>
                  </a:moveTo>
                  <a:lnTo>
                    <a:pt x="1819" y="309"/>
                  </a:lnTo>
                  <a:lnTo>
                    <a:pt x="1819" y="308"/>
                  </a:lnTo>
                  <a:lnTo>
                    <a:pt x="1820" y="307"/>
                  </a:lnTo>
                  <a:lnTo>
                    <a:pt x="1820" y="305"/>
                  </a:lnTo>
                  <a:lnTo>
                    <a:pt x="1820" y="304"/>
                  </a:lnTo>
                  <a:lnTo>
                    <a:pt x="1820" y="303"/>
                  </a:lnTo>
                  <a:lnTo>
                    <a:pt x="1820" y="302"/>
                  </a:lnTo>
                  <a:lnTo>
                    <a:pt x="1820" y="300"/>
                  </a:lnTo>
                  <a:lnTo>
                    <a:pt x="1820" y="299"/>
                  </a:lnTo>
                  <a:lnTo>
                    <a:pt x="1821" y="298"/>
                  </a:lnTo>
                  <a:lnTo>
                    <a:pt x="1821" y="297"/>
                  </a:lnTo>
                  <a:lnTo>
                    <a:pt x="1821" y="295"/>
                  </a:lnTo>
                  <a:lnTo>
                    <a:pt x="1821" y="294"/>
                  </a:lnTo>
                  <a:lnTo>
                    <a:pt x="1821" y="293"/>
                  </a:lnTo>
                  <a:lnTo>
                    <a:pt x="1821" y="292"/>
                  </a:lnTo>
                  <a:lnTo>
                    <a:pt x="1821" y="291"/>
                  </a:lnTo>
                  <a:lnTo>
                    <a:pt x="1820" y="290"/>
                  </a:lnTo>
                  <a:lnTo>
                    <a:pt x="1820" y="291"/>
                  </a:lnTo>
                  <a:lnTo>
                    <a:pt x="1820" y="293"/>
                  </a:lnTo>
                  <a:lnTo>
                    <a:pt x="1820" y="294"/>
                  </a:lnTo>
                  <a:lnTo>
                    <a:pt x="1820" y="295"/>
                  </a:lnTo>
                  <a:lnTo>
                    <a:pt x="1819" y="296"/>
                  </a:lnTo>
                  <a:lnTo>
                    <a:pt x="1819" y="298"/>
                  </a:lnTo>
                  <a:lnTo>
                    <a:pt x="1819" y="299"/>
                  </a:lnTo>
                  <a:lnTo>
                    <a:pt x="1819" y="300"/>
                  </a:lnTo>
                  <a:lnTo>
                    <a:pt x="1819" y="301"/>
                  </a:lnTo>
                  <a:lnTo>
                    <a:pt x="1819" y="303"/>
                  </a:lnTo>
                  <a:lnTo>
                    <a:pt x="1819" y="304"/>
                  </a:lnTo>
                  <a:lnTo>
                    <a:pt x="1818" y="305"/>
                  </a:lnTo>
                  <a:lnTo>
                    <a:pt x="1818" y="306"/>
                  </a:lnTo>
                  <a:lnTo>
                    <a:pt x="1818" y="308"/>
                  </a:lnTo>
                  <a:lnTo>
                    <a:pt x="1818" y="309"/>
                  </a:lnTo>
                  <a:lnTo>
                    <a:pt x="1818" y="309"/>
                  </a:lnTo>
                  <a:lnTo>
                    <a:pt x="1819" y="309"/>
                  </a:lnTo>
                  <a:close/>
                  <a:moveTo>
                    <a:pt x="1823" y="280"/>
                  </a:moveTo>
                  <a:lnTo>
                    <a:pt x="1823" y="279"/>
                  </a:lnTo>
                  <a:lnTo>
                    <a:pt x="1823" y="277"/>
                  </a:lnTo>
                  <a:lnTo>
                    <a:pt x="1823" y="276"/>
                  </a:lnTo>
                  <a:lnTo>
                    <a:pt x="1823" y="275"/>
                  </a:lnTo>
                  <a:lnTo>
                    <a:pt x="1823" y="273"/>
                  </a:lnTo>
                  <a:lnTo>
                    <a:pt x="1824" y="272"/>
                  </a:lnTo>
                  <a:lnTo>
                    <a:pt x="1824" y="271"/>
                  </a:lnTo>
                  <a:lnTo>
                    <a:pt x="1824" y="269"/>
                  </a:lnTo>
                  <a:lnTo>
                    <a:pt x="1824" y="268"/>
                  </a:lnTo>
                  <a:lnTo>
                    <a:pt x="1824" y="267"/>
                  </a:lnTo>
                  <a:lnTo>
                    <a:pt x="1824" y="266"/>
                  </a:lnTo>
                  <a:lnTo>
                    <a:pt x="1824" y="264"/>
                  </a:lnTo>
                  <a:lnTo>
                    <a:pt x="1825" y="263"/>
                  </a:lnTo>
                  <a:lnTo>
                    <a:pt x="1825" y="262"/>
                  </a:lnTo>
                  <a:lnTo>
                    <a:pt x="1825" y="261"/>
                  </a:lnTo>
                  <a:lnTo>
                    <a:pt x="1823" y="261"/>
                  </a:lnTo>
                  <a:lnTo>
                    <a:pt x="1823" y="261"/>
                  </a:lnTo>
                  <a:lnTo>
                    <a:pt x="1823" y="263"/>
                  </a:lnTo>
                  <a:lnTo>
                    <a:pt x="1823" y="264"/>
                  </a:lnTo>
                  <a:lnTo>
                    <a:pt x="1823" y="265"/>
                  </a:lnTo>
                  <a:lnTo>
                    <a:pt x="1823" y="267"/>
                  </a:lnTo>
                  <a:lnTo>
                    <a:pt x="1823" y="268"/>
                  </a:lnTo>
                  <a:lnTo>
                    <a:pt x="1822" y="269"/>
                  </a:lnTo>
                  <a:lnTo>
                    <a:pt x="1822" y="270"/>
                  </a:lnTo>
                  <a:lnTo>
                    <a:pt x="1822" y="272"/>
                  </a:lnTo>
                  <a:lnTo>
                    <a:pt x="1822" y="273"/>
                  </a:lnTo>
                  <a:lnTo>
                    <a:pt x="1822" y="274"/>
                  </a:lnTo>
                  <a:lnTo>
                    <a:pt x="1822" y="276"/>
                  </a:lnTo>
                  <a:lnTo>
                    <a:pt x="1822" y="277"/>
                  </a:lnTo>
                  <a:lnTo>
                    <a:pt x="1821" y="278"/>
                  </a:lnTo>
                  <a:lnTo>
                    <a:pt x="1821" y="279"/>
                  </a:lnTo>
                  <a:lnTo>
                    <a:pt x="1823" y="280"/>
                  </a:lnTo>
                  <a:close/>
                  <a:moveTo>
                    <a:pt x="1826" y="250"/>
                  </a:moveTo>
                  <a:lnTo>
                    <a:pt x="1826" y="249"/>
                  </a:lnTo>
                  <a:lnTo>
                    <a:pt x="1826" y="247"/>
                  </a:lnTo>
                  <a:lnTo>
                    <a:pt x="1826" y="246"/>
                  </a:lnTo>
                  <a:lnTo>
                    <a:pt x="1827" y="245"/>
                  </a:lnTo>
                  <a:lnTo>
                    <a:pt x="1827" y="243"/>
                  </a:lnTo>
                  <a:lnTo>
                    <a:pt x="1827" y="242"/>
                  </a:lnTo>
                  <a:lnTo>
                    <a:pt x="1827" y="240"/>
                  </a:lnTo>
                  <a:lnTo>
                    <a:pt x="1827" y="239"/>
                  </a:lnTo>
                  <a:lnTo>
                    <a:pt x="1827" y="238"/>
                  </a:lnTo>
                  <a:lnTo>
                    <a:pt x="1827" y="236"/>
                  </a:lnTo>
                  <a:lnTo>
                    <a:pt x="1828" y="235"/>
                  </a:lnTo>
                  <a:lnTo>
                    <a:pt x="1828" y="234"/>
                  </a:lnTo>
                  <a:lnTo>
                    <a:pt x="1828" y="233"/>
                  </a:lnTo>
                  <a:lnTo>
                    <a:pt x="1828" y="231"/>
                  </a:lnTo>
                  <a:lnTo>
                    <a:pt x="1827" y="231"/>
                  </a:lnTo>
                  <a:lnTo>
                    <a:pt x="1827" y="232"/>
                  </a:lnTo>
                  <a:lnTo>
                    <a:pt x="1826" y="234"/>
                  </a:lnTo>
                  <a:lnTo>
                    <a:pt x="1826" y="235"/>
                  </a:lnTo>
                  <a:lnTo>
                    <a:pt x="1826" y="236"/>
                  </a:lnTo>
                  <a:lnTo>
                    <a:pt x="1826" y="237"/>
                  </a:lnTo>
                  <a:lnTo>
                    <a:pt x="1826" y="239"/>
                  </a:lnTo>
                  <a:lnTo>
                    <a:pt x="1826" y="240"/>
                  </a:lnTo>
                  <a:lnTo>
                    <a:pt x="1826" y="241"/>
                  </a:lnTo>
                  <a:lnTo>
                    <a:pt x="1825" y="243"/>
                  </a:lnTo>
                  <a:lnTo>
                    <a:pt x="1825" y="244"/>
                  </a:lnTo>
                  <a:lnTo>
                    <a:pt x="1825" y="246"/>
                  </a:lnTo>
                  <a:lnTo>
                    <a:pt x="1825" y="247"/>
                  </a:lnTo>
                  <a:lnTo>
                    <a:pt x="1825" y="248"/>
                  </a:lnTo>
                  <a:lnTo>
                    <a:pt x="1825" y="250"/>
                  </a:lnTo>
                  <a:lnTo>
                    <a:pt x="1826" y="250"/>
                  </a:lnTo>
                  <a:close/>
                  <a:moveTo>
                    <a:pt x="1829" y="220"/>
                  </a:moveTo>
                  <a:lnTo>
                    <a:pt x="1829" y="220"/>
                  </a:lnTo>
                  <a:lnTo>
                    <a:pt x="1830" y="218"/>
                  </a:lnTo>
                  <a:lnTo>
                    <a:pt x="1830" y="217"/>
                  </a:lnTo>
                  <a:lnTo>
                    <a:pt x="1830" y="216"/>
                  </a:lnTo>
                  <a:lnTo>
                    <a:pt x="1830" y="214"/>
                  </a:lnTo>
                  <a:lnTo>
                    <a:pt x="1830" y="213"/>
                  </a:lnTo>
                  <a:lnTo>
                    <a:pt x="1830" y="212"/>
                  </a:lnTo>
                  <a:lnTo>
                    <a:pt x="1830" y="210"/>
                  </a:lnTo>
                  <a:lnTo>
                    <a:pt x="1831" y="209"/>
                  </a:lnTo>
                  <a:lnTo>
                    <a:pt x="1831" y="208"/>
                  </a:lnTo>
                  <a:lnTo>
                    <a:pt x="1831" y="206"/>
                  </a:lnTo>
                  <a:lnTo>
                    <a:pt x="1831" y="205"/>
                  </a:lnTo>
                  <a:lnTo>
                    <a:pt x="1831" y="204"/>
                  </a:lnTo>
                  <a:lnTo>
                    <a:pt x="1831" y="202"/>
                  </a:lnTo>
                  <a:lnTo>
                    <a:pt x="1831" y="202"/>
                  </a:lnTo>
                  <a:lnTo>
                    <a:pt x="1830" y="202"/>
                  </a:lnTo>
                  <a:lnTo>
                    <a:pt x="1830" y="202"/>
                  </a:lnTo>
                  <a:lnTo>
                    <a:pt x="1830" y="203"/>
                  </a:lnTo>
                  <a:lnTo>
                    <a:pt x="1830" y="205"/>
                  </a:lnTo>
                  <a:lnTo>
                    <a:pt x="1829" y="206"/>
                  </a:lnTo>
                  <a:lnTo>
                    <a:pt x="1829" y="207"/>
                  </a:lnTo>
                  <a:lnTo>
                    <a:pt x="1829" y="209"/>
                  </a:lnTo>
                  <a:lnTo>
                    <a:pt x="1829" y="210"/>
                  </a:lnTo>
                  <a:lnTo>
                    <a:pt x="1829" y="211"/>
                  </a:lnTo>
                  <a:lnTo>
                    <a:pt x="1829" y="213"/>
                  </a:lnTo>
                  <a:lnTo>
                    <a:pt x="1829" y="214"/>
                  </a:lnTo>
                  <a:lnTo>
                    <a:pt x="1828" y="215"/>
                  </a:lnTo>
                  <a:lnTo>
                    <a:pt x="1828" y="217"/>
                  </a:lnTo>
                  <a:lnTo>
                    <a:pt x="1828" y="218"/>
                  </a:lnTo>
                  <a:lnTo>
                    <a:pt x="1828" y="219"/>
                  </a:lnTo>
                  <a:lnTo>
                    <a:pt x="1828" y="220"/>
                  </a:lnTo>
                  <a:lnTo>
                    <a:pt x="1829" y="220"/>
                  </a:lnTo>
                  <a:close/>
                  <a:moveTo>
                    <a:pt x="1833" y="191"/>
                  </a:moveTo>
                  <a:lnTo>
                    <a:pt x="1833" y="189"/>
                  </a:lnTo>
                  <a:lnTo>
                    <a:pt x="1833" y="188"/>
                  </a:lnTo>
                  <a:lnTo>
                    <a:pt x="1833" y="187"/>
                  </a:lnTo>
                  <a:lnTo>
                    <a:pt x="1833" y="186"/>
                  </a:lnTo>
                  <a:lnTo>
                    <a:pt x="1833" y="184"/>
                  </a:lnTo>
                  <a:lnTo>
                    <a:pt x="1833" y="183"/>
                  </a:lnTo>
                  <a:lnTo>
                    <a:pt x="1834" y="182"/>
                  </a:lnTo>
                  <a:lnTo>
                    <a:pt x="1834" y="180"/>
                  </a:lnTo>
                  <a:lnTo>
                    <a:pt x="1834" y="179"/>
                  </a:lnTo>
                  <a:lnTo>
                    <a:pt x="1834" y="178"/>
                  </a:lnTo>
                  <a:lnTo>
                    <a:pt x="1834" y="177"/>
                  </a:lnTo>
                  <a:lnTo>
                    <a:pt x="1834" y="175"/>
                  </a:lnTo>
                  <a:lnTo>
                    <a:pt x="1834" y="174"/>
                  </a:lnTo>
                  <a:lnTo>
                    <a:pt x="1835" y="173"/>
                  </a:lnTo>
                  <a:lnTo>
                    <a:pt x="1835" y="172"/>
                  </a:lnTo>
                  <a:lnTo>
                    <a:pt x="1833" y="172"/>
                  </a:lnTo>
                  <a:lnTo>
                    <a:pt x="1833" y="172"/>
                  </a:lnTo>
                  <a:lnTo>
                    <a:pt x="1833" y="174"/>
                  </a:lnTo>
                  <a:lnTo>
                    <a:pt x="1833" y="175"/>
                  </a:lnTo>
                  <a:lnTo>
                    <a:pt x="1833" y="176"/>
                  </a:lnTo>
                  <a:lnTo>
                    <a:pt x="1833" y="178"/>
                  </a:lnTo>
                  <a:lnTo>
                    <a:pt x="1833" y="179"/>
                  </a:lnTo>
                  <a:lnTo>
                    <a:pt x="1832" y="180"/>
                  </a:lnTo>
                  <a:lnTo>
                    <a:pt x="1832" y="182"/>
                  </a:lnTo>
                  <a:lnTo>
                    <a:pt x="1832" y="183"/>
                  </a:lnTo>
                  <a:lnTo>
                    <a:pt x="1832" y="184"/>
                  </a:lnTo>
                  <a:lnTo>
                    <a:pt x="1832" y="185"/>
                  </a:lnTo>
                  <a:lnTo>
                    <a:pt x="1832" y="187"/>
                  </a:lnTo>
                  <a:lnTo>
                    <a:pt x="1832" y="188"/>
                  </a:lnTo>
                  <a:lnTo>
                    <a:pt x="1831" y="189"/>
                  </a:lnTo>
                  <a:lnTo>
                    <a:pt x="1831" y="190"/>
                  </a:lnTo>
                  <a:lnTo>
                    <a:pt x="1833" y="191"/>
                  </a:lnTo>
                  <a:close/>
                  <a:moveTo>
                    <a:pt x="1836" y="161"/>
                  </a:moveTo>
                  <a:lnTo>
                    <a:pt x="1836" y="160"/>
                  </a:lnTo>
                  <a:lnTo>
                    <a:pt x="1836" y="159"/>
                  </a:lnTo>
                  <a:lnTo>
                    <a:pt x="1836" y="158"/>
                  </a:lnTo>
                  <a:lnTo>
                    <a:pt x="1836" y="156"/>
                  </a:lnTo>
                  <a:lnTo>
                    <a:pt x="1837" y="155"/>
                  </a:lnTo>
                  <a:lnTo>
                    <a:pt x="1837" y="154"/>
                  </a:lnTo>
                  <a:lnTo>
                    <a:pt x="1837" y="153"/>
                  </a:lnTo>
                  <a:lnTo>
                    <a:pt x="1837" y="152"/>
                  </a:lnTo>
                  <a:lnTo>
                    <a:pt x="1837" y="150"/>
                  </a:lnTo>
                  <a:lnTo>
                    <a:pt x="1837" y="149"/>
                  </a:lnTo>
                  <a:lnTo>
                    <a:pt x="1837" y="148"/>
                  </a:lnTo>
                  <a:lnTo>
                    <a:pt x="1838" y="147"/>
                  </a:lnTo>
                  <a:lnTo>
                    <a:pt x="1838" y="145"/>
                  </a:lnTo>
                  <a:lnTo>
                    <a:pt x="1838" y="144"/>
                  </a:lnTo>
                  <a:lnTo>
                    <a:pt x="1838" y="143"/>
                  </a:lnTo>
                  <a:lnTo>
                    <a:pt x="1838" y="143"/>
                  </a:lnTo>
                  <a:lnTo>
                    <a:pt x="1837" y="142"/>
                  </a:lnTo>
                  <a:lnTo>
                    <a:pt x="1837" y="143"/>
                  </a:lnTo>
                  <a:lnTo>
                    <a:pt x="1837" y="144"/>
                  </a:lnTo>
                  <a:lnTo>
                    <a:pt x="1836" y="145"/>
                  </a:lnTo>
                  <a:lnTo>
                    <a:pt x="1836" y="146"/>
                  </a:lnTo>
                  <a:lnTo>
                    <a:pt x="1836" y="148"/>
                  </a:lnTo>
                  <a:lnTo>
                    <a:pt x="1836" y="149"/>
                  </a:lnTo>
                  <a:lnTo>
                    <a:pt x="1836" y="150"/>
                  </a:lnTo>
                  <a:lnTo>
                    <a:pt x="1836" y="151"/>
                  </a:lnTo>
                  <a:lnTo>
                    <a:pt x="1836" y="152"/>
                  </a:lnTo>
                  <a:lnTo>
                    <a:pt x="1835" y="154"/>
                  </a:lnTo>
                  <a:lnTo>
                    <a:pt x="1835" y="155"/>
                  </a:lnTo>
                  <a:lnTo>
                    <a:pt x="1835" y="156"/>
                  </a:lnTo>
                  <a:lnTo>
                    <a:pt x="1835" y="157"/>
                  </a:lnTo>
                  <a:lnTo>
                    <a:pt x="1835" y="158"/>
                  </a:lnTo>
                  <a:lnTo>
                    <a:pt x="1835" y="160"/>
                  </a:lnTo>
                  <a:lnTo>
                    <a:pt x="1835" y="161"/>
                  </a:lnTo>
                  <a:lnTo>
                    <a:pt x="1836" y="161"/>
                  </a:lnTo>
                  <a:close/>
                  <a:moveTo>
                    <a:pt x="1839" y="131"/>
                  </a:moveTo>
                  <a:lnTo>
                    <a:pt x="1839" y="131"/>
                  </a:lnTo>
                  <a:lnTo>
                    <a:pt x="1840" y="129"/>
                  </a:lnTo>
                  <a:lnTo>
                    <a:pt x="1840" y="128"/>
                  </a:lnTo>
                  <a:lnTo>
                    <a:pt x="1840" y="127"/>
                  </a:lnTo>
                  <a:lnTo>
                    <a:pt x="1840" y="126"/>
                  </a:lnTo>
                  <a:lnTo>
                    <a:pt x="1840" y="125"/>
                  </a:lnTo>
                  <a:lnTo>
                    <a:pt x="1840" y="124"/>
                  </a:lnTo>
                  <a:lnTo>
                    <a:pt x="1841" y="123"/>
                  </a:lnTo>
                  <a:lnTo>
                    <a:pt x="1841" y="122"/>
                  </a:lnTo>
                  <a:lnTo>
                    <a:pt x="1841" y="120"/>
                  </a:lnTo>
                  <a:lnTo>
                    <a:pt x="1841" y="119"/>
                  </a:lnTo>
                  <a:lnTo>
                    <a:pt x="1841" y="118"/>
                  </a:lnTo>
                  <a:lnTo>
                    <a:pt x="1841" y="117"/>
                  </a:lnTo>
                  <a:lnTo>
                    <a:pt x="1841" y="116"/>
                  </a:lnTo>
                  <a:lnTo>
                    <a:pt x="1842" y="115"/>
                  </a:lnTo>
                  <a:lnTo>
                    <a:pt x="1842" y="114"/>
                  </a:lnTo>
                  <a:lnTo>
                    <a:pt x="1842" y="113"/>
                  </a:lnTo>
                  <a:lnTo>
                    <a:pt x="1840" y="113"/>
                  </a:lnTo>
                  <a:lnTo>
                    <a:pt x="1840" y="113"/>
                  </a:lnTo>
                  <a:lnTo>
                    <a:pt x="1840" y="114"/>
                  </a:lnTo>
                  <a:lnTo>
                    <a:pt x="1840" y="116"/>
                  </a:lnTo>
                  <a:lnTo>
                    <a:pt x="1840" y="117"/>
                  </a:lnTo>
                  <a:lnTo>
                    <a:pt x="1840" y="118"/>
                  </a:lnTo>
                  <a:lnTo>
                    <a:pt x="1840" y="119"/>
                  </a:lnTo>
                  <a:lnTo>
                    <a:pt x="1839" y="120"/>
                  </a:lnTo>
                  <a:lnTo>
                    <a:pt x="1839" y="121"/>
                  </a:lnTo>
                  <a:lnTo>
                    <a:pt x="1839" y="122"/>
                  </a:lnTo>
                  <a:lnTo>
                    <a:pt x="1839" y="124"/>
                  </a:lnTo>
                  <a:lnTo>
                    <a:pt x="1839" y="125"/>
                  </a:lnTo>
                  <a:lnTo>
                    <a:pt x="1839" y="126"/>
                  </a:lnTo>
                  <a:lnTo>
                    <a:pt x="1839" y="127"/>
                  </a:lnTo>
                  <a:lnTo>
                    <a:pt x="1838" y="128"/>
                  </a:lnTo>
                  <a:lnTo>
                    <a:pt x="1838" y="129"/>
                  </a:lnTo>
                  <a:lnTo>
                    <a:pt x="1838" y="130"/>
                  </a:lnTo>
                  <a:lnTo>
                    <a:pt x="1838" y="131"/>
                  </a:lnTo>
                  <a:lnTo>
                    <a:pt x="1839" y="131"/>
                  </a:lnTo>
                  <a:close/>
                  <a:moveTo>
                    <a:pt x="1843" y="102"/>
                  </a:moveTo>
                  <a:lnTo>
                    <a:pt x="1843" y="101"/>
                  </a:lnTo>
                  <a:lnTo>
                    <a:pt x="1843" y="100"/>
                  </a:lnTo>
                  <a:lnTo>
                    <a:pt x="1844" y="99"/>
                  </a:lnTo>
                  <a:lnTo>
                    <a:pt x="1844" y="98"/>
                  </a:lnTo>
                  <a:lnTo>
                    <a:pt x="1844" y="97"/>
                  </a:lnTo>
                  <a:lnTo>
                    <a:pt x="1844" y="96"/>
                  </a:lnTo>
                  <a:lnTo>
                    <a:pt x="1844" y="95"/>
                  </a:lnTo>
                  <a:lnTo>
                    <a:pt x="1844" y="94"/>
                  </a:lnTo>
                  <a:lnTo>
                    <a:pt x="1845" y="93"/>
                  </a:lnTo>
                  <a:lnTo>
                    <a:pt x="1845" y="92"/>
                  </a:lnTo>
                  <a:lnTo>
                    <a:pt x="1845" y="91"/>
                  </a:lnTo>
                  <a:lnTo>
                    <a:pt x="1845" y="90"/>
                  </a:lnTo>
                  <a:lnTo>
                    <a:pt x="1845" y="89"/>
                  </a:lnTo>
                  <a:lnTo>
                    <a:pt x="1845" y="88"/>
                  </a:lnTo>
                  <a:lnTo>
                    <a:pt x="1845" y="87"/>
                  </a:lnTo>
                  <a:lnTo>
                    <a:pt x="1846" y="86"/>
                  </a:lnTo>
                  <a:lnTo>
                    <a:pt x="1846" y="85"/>
                  </a:lnTo>
                  <a:lnTo>
                    <a:pt x="1846" y="84"/>
                  </a:lnTo>
                  <a:lnTo>
                    <a:pt x="1846" y="84"/>
                  </a:lnTo>
                  <a:lnTo>
                    <a:pt x="1845" y="83"/>
                  </a:lnTo>
                  <a:lnTo>
                    <a:pt x="1844" y="83"/>
                  </a:lnTo>
                  <a:lnTo>
                    <a:pt x="1844" y="85"/>
                  </a:lnTo>
                  <a:lnTo>
                    <a:pt x="1844" y="85"/>
                  </a:lnTo>
                  <a:lnTo>
                    <a:pt x="1844" y="86"/>
                  </a:lnTo>
                  <a:lnTo>
                    <a:pt x="1844" y="87"/>
                  </a:lnTo>
                  <a:lnTo>
                    <a:pt x="1844" y="88"/>
                  </a:lnTo>
                  <a:lnTo>
                    <a:pt x="1844" y="89"/>
                  </a:lnTo>
                  <a:lnTo>
                    <a:pt x="1843" y="90"/>
                  </a:lnTo>
                  <a:lnTo>
                    <a:pt x="1843" y="91"/>
                  </a:lnTo>
                  <a:lnTo>
                    <a:pt x="1843" y="92"/>
                  </a:lnTo>
                  <a:lnTo>
                    <a:pt x="1843" y="93"/>
                  </a:lnTo>
                  <a:lnTo>
                    <a:pt x="1843" y="94"/>
                  </a:lnTo>
                  <a:lnTo>
                    <a:pt x="1843" y="95"/>
                  </a:lnTo>
                  <a:lnTo>
                    <a:pt x="1843" y="96"/>
                  </a:lnTo>
                  <a:lnTo>
                    <a:pt x="1842" y="97"/>
                  </a:lnTo>
                  <a:lnTo>
                    <a:pt x="1842" y="99"/>
                  </a:lnTo>
                  <a:lnTo>
                    <a:pt x="1842" y="100"/>
                  </a:lnTo>
                  <a:lnTo>
                    <a:pt x="1842" y="101"/>
                  </a:lnTo>
                  <a:lnTo>
                    <a:pt x="1842" y="102"/>
                  </a:lnTo>
                  <a:lnTo>
                    <a:pt x="1843" y="102"/>
                  </a:lnTo>
                  <a:close/>
                  <a:moveTo>
                    <a:pt x="1847" y="73"/>
                  </a:moveTo>
                  <a:lnTo>
                    <a:pt x="1848" y="72"/>
                  </a:lnTo>
                  <a:lnTo>
                    <a:pt x="1848" y="71"/>
                  </a:lnTo>
                  <a:lnTo>
                    <a:pt x="1848" y="70"/>
                  </a:lnTo>
                  <a:lnTo>
                    <a:pt x="1848" y="69"/>
                  </a:lnTo>
                  <a:lnTo>
                    <a:pt x="1848" y="68"/>
                  </a:lnTo>
                  <a:lnTo>
                    <a:pt x="1848" y="67"/>
                  </a:lnTo>
                  <a:lnTo>
                    <a:pt x="1848" y="66"/>
                  </a:lnTo>
                  <a:lnTo>
                    <a:pt x="1849" y="65"/>
                  </a:lnTo>
                  <a:lnTo>
                    <a:pt x="1849" y="65"/>
                  </a:lnTo>
                  <a:lnTo>
                    <a:pt x="1849" y="64"/>
                  </a:lnTo>
                  <a:lnTo>
                    <a:pt x="1849" y="63"/>
                  </a:lnTo>
                  <a:lnTo>
                    <a:pt x="1849" y="62"/>
                  </a:lnTo>
                  <a:lnTo>
                    <a:pt x="1849" y="61"/>
                  </a:lnTo>
                  <a:lnTo>
                    <a:pt x="1849" y="60"/>
                  </a:lnTo>
                  <a:lnTo>
                    <a:pt x="1850" y="59"/>
                  </a:lnTo>
                  <a:lnTo>
                    <a:pt x="1850" y="59"/>
                  </a:lnTo>
                  <a:lnTo>
                    <a:pt x="1850" y="58"/>
                  </a:lnTo>
                  <a:lnTo>
                    <a:pt x="1850" y="57"/>
                  </a:lnTo>
                  <a:lnTo>
                    <a:pt x="1850" y="56"/>
                  </a:lnTo>
                  <a:lnTo>
                    <a:pt x="1850" y="55"/>
                  </a:lnTo>
                  <a:lnTo>
                    <a:pt x="1850" y="54"/>
                  </a:lnTo>
                  <a:lnTo>
                    <a:pt x="1849" y="54"/>
                  </a:lnTo>
                  <a:lnTo>
                    <a:pt x="1849" y="55"/>
                  </a:lnTo>
                  <a:lnTo>
                    <a:pt x="1849" y="56"/>
                  </a:lnTo>
                  <a:lnTo>
                    <a:pt x="1849" y="57"/>
                  </a:lnTo>
                  <a:lnTo>
                    <a:pt x="1849" y="57"/>
                  </a:lnTo>
                  <a:lnTo>
                    <a:pt x="1848" y="58"/>
                  </a:lnTo>
                  <a:lnTo>
                    <a:pt x="1848" y="59"/>
                  </a:lnTo>
                  <a:lnTo>
                    <a:pt x="1848" y="60"/>
                  </a:lnTo>
                  <a:lnTo>
                    <a:pt x="1848" y="61"/>
                  </a:lnTo>
                  <a:lnTo>
                    <a:pt x="1848" y="62"/>
                  </a:lnTo>
                  <a:lnTo>
                    <a:pt x="1848" y="62"/>
                  </a:lnTo>
                  <a:lnTo>
                    <a:pt x="1848" y="63"/>
                  </a:lnTo>
                  <a:lnTo>
                    <a:pt x="1847" y="64"/>
                  </a:lnTo>
                  <a:lnTo>
                    <a:pt x="1847" y="65"/>
                  </a:lnTo>
                  <a:lnTo>
                    <a:pt x="1847" y="66"/>
                  </a:lnTo>
                  <a:lnTo>
                    <a:pt x="1847" y="67"/>
                  </a:lnTo>
                  <a:lnTo>
                    <a:pt x="1847" y="68"/>
                  </a:lnTo>
                  <a:lnTo>
                    <a:pt x="1847" y="68"/>
                  </a:lnTo>
                  <a:lnTo>
                    <a:pt x="1847" y="69"/>
                  </a:lnTo>
                  <a:lnTo>
                    <a:pt x="1846" y="70"/>
                  </a:lnTo>
                  <a:lnTo>
                    <a:pt x="1846" y="71"/>
                  </a:lnTo>
                  <a:lnTo>
                    <a:pt x="1846" y="72"/>
                  </a:lnTo>
                  <a:lnTo>
                    <a:pt x="1847" y="73"/>
                  </a:lnTo>
                  <a:close/>
                  <a:moveTo>
                    <a:pt x="1852" y="43"/>
                  </a:moveTo>
                  <a:lnTo>
                    <a:pt x="1852" y="43"/>
                  </a:lnTo>
                  <a:lnTo>
                    <a:pt x="1853" y="42"/>
                  </a:lnTo>
                  <a:lnTo>
                    <a:pt x="1853" y="42"/>
                  </a:lnTo>
                  <a:lnTo>
                    <a:pt x="1853" y="41"/>
                  </a:lnTo>
                  <a:lnTo>
                    <a:pt x="1853" y="40"/>
                  </a:lnTo>
                  <a:lnTo>
                    <a:pt x="1853" y="40"/>
                  </a:lnTo>
                  <a:lnTo>
                    <a:pt x="1853" y="39"/>
                  </a:lnTo>
                  <a:lnTo>
                    <a:pt x="1853" y="38"/>
                  </a:lnTo>
                  <a:lnTo>
                    <a:pt x="1854" y="37"/>
                  </a:lnTo>
                  <a:lnTo>
                    <a:pt x="1854" y="37"/>
                  </a:lnTo>
                  <a:lnTo>
                    <a:pt x="1854" y="36"/>
                  </a:lnTo>
                  <a:lnTo>
                    <a:pt x="1854" y="35"/>
                  </a:lnTo>
                  <a:lnTo>
                    <a:pt x="1854" y="35"/>
                  </a:lnTo>
                  <a:lnTo>
                    <a:pt x="1854" y="34"/>
                  </a:lnTo>
                  <a:lnTo>
                    <a:pt x="1854" y="33"/>
                  </a:lnTo>
                  <a:lnTo>
                    <a:pt x="1855" y="33"/>
                  </a:lnTo>
                  <a:lnTo>
                    <a:pt x="1855" y="32"/>
                  </a:lnTo>
                  <a:lnTo>
                    <a:pt x="1855" y="31"/>
                  </a:lnTo>
                  <a:lnTo>
                    <a:pt x="1855" y="30"/>
                  </a:lnTo>
                  <a:lnTo>
                    <a:pt x="1855" y="30"/>
                  </a:lnTo>
                  <a:lnTo>
                    <a:pt x="1855" y="29"/>
                  </a:lnTo>
                  <a:lnTo>
                    <a:pt x="1855" y="28"/>
                  </a:lnTo>
                  <a:lnTo>
                    <a:pt x="1856" y="28"/>
                  </a:lnTo>
                  <a:lnTo>
                    <a:pt x="1856" y="27"/>
                  </a:lnTo>
                  <a:lnTo>
                    <a:pt x="1856" y="26"/>
                  </a:lnTo>
                  <a:lnTo>
                    <a:pt x="1856" y="26"/>
                  </a:lnTo>
                  <a:lnTo>
                    <a:pt x="1856" y="26"/>
                  </a:lnTo>
                  <a:lnTo>
                    <a:pt x="1855" y="25"/>
                  </a:lnTo>
                  <a:lnTo>
                    <a:pt x="1855" y="25"/>
                  </a:lnTo>
                  <a:lnTo>
                    <a:pt x="1855" y="26"/>
                  </a:lnTo>
                  <a:lnTo>
                    <a:pt x="1855" y="27"/>
                  </a:lnTo>
                  <a:lnTo>
                    <a:pt x="1854" y="27"/>
                  </a:lnTo>
                  <a:lnTo>
                    <a:pt x="1854" y="28"/>
                  </a:lnTo>
                  <a:lnTo>
                    <a:pt x="1854" y="29"/>
                  </a:lnTo>
                  <a:lnTo>
                    <a:pt x="1854" y="29"/>
                  </a:lnTo>
                  <a:lnTo>
                    <a:pt x="1854" y="30"/>
                  </a:lnTo>
                  <a:lnTo>
                    <a:pt x="1854" y="31"/>
                  </a:lnTo>
                  <a:lnTo>
                    <a:pt x="1853" y="31"/>
                  </a:lnTo>
                  <a:lnTo>
                    <a:pt x="1853" y="32"/>
                  </a:lnTo>
                  <a:lnTo>
                    <a:pt x="1853" y="33"/>
                  </a:lnTo>
                  <a:lnTo>
                    <a:pt x="1853" y="33"/>
                  </a:lnTo>
                  <a:lnTo>
                    <a:pt x="1853" y="34"/>
                  </a:lnTo>
                  <a:lnTo>
                    <a:pt x="1853" y="35"/>
                  </a:lnTo>
                  <a:lnTo>
                    <a:pt x="1853" y="36"/>
                  </a:lnTo>
                  <a:lnTo>
                    <a:pt x="1852" y="36"/>
                  </a:lnTo>
                  <a:lnTo>
                    <a:pt x="1852" y="37"/>
                  </a:lnTo>
                  <a:lnTo>
                    <a:pt x="1852" y="38"/>
                  </a:lnTo>
                  <a:lnTo>
                    <a:pt x="1852" y="38"/>
                  </a:lnTo>
                  <a:lnTo>
                    <a:pt x="1852" y="39"/>
                  </a:lnTo>
                  <a:lnTo>
                    <a:pt x="1852" y="40"/>
                  </a:lnTo>
                  <a:lnTo>
                    <a:pt x="1852" y="40"/>
                  </a:lnTo>
                  <a:lnTo>
                    <a:pt x="1851" y="41"/>
                  </a:lnTo>
                  <a:lnTo>
                    <a:pt x="1851" y="42"/>
                  </a:lnTo>
                  <a:lnTo>
                    <a:pt x="1851" y="42"/>
                  </a:lnTo>
                  <a:lnTo>
                    <a:pt x="1851" y="43"/>
                  </a:lnTo>
                  <a:lnTo>
                    <a:pt x="1852" y="43"/>
                  </a:lnTo>
                  <a:close/>
                  <a:moveTo>
                    <a:pt x="1859" y="15"/>
                  </a:moveTo>
                  <a:lnTo>
                    <a:pt x="1859" y="15"/>
                  </a:lnTo>
                  <a:lnTo>
                    <a:pt x="1859" y="14"/>
                  </a:lnTo>
                  <a:lnTo>
                    <a:pt x="1860" y="14"/>
                  </a:lnTo>
                  <a:lnTo>
                    <a:pt x="1860" y="13"/>
                  </a:lnTo>
                  <a:lnTo>
                    <a:pt x="1860" y="13"/>
                  </a:lnTo>
                  <a:lnTo>
                    <a:pt x="1860" y="12"/>
                  </a:lnTo>
                  <a:lnTo>
                    <a:pt x="1859" y="12"/>
                  </a:lnTo>
                  <a:lnTo>
                    <a:pt x="1860" y="12"/>
                  </a:lnTo>
                  <a:lnTo>
                    <a:pt x="1860" y="12"/>
                  </a:lnTo>
                  <a:lnTo>
                    <a:pt x="1859" y="12"/>
                  </a:lnTo>
                  <a:lnTo>
                    <a:pt x="1860" y="12"/>
                  </a:lnTo>
                  <a:lnTo>
                    <a:pt x="1860" y="12"/>
                  </a:lnTo>
                  <a:lnTo>
                    <a:pt x="1860" y="11"/>
                  </a:lnTo>
                  <a:lnTo>
                    <a:pt x="1860" y="11"/>
                  </a:lnTo>
                  <a:lnTo>
                    <a:pt x="1861" y="11"/>
                  </a:lnTo>
                  <a:lnTo>
                    <a:pt x="1861" y="10"/>
                  </a:lnTo>
                  <a:lnTo>
                    <a:pt x="1861" y="10"/>
                  </a:lnTo>
                  <a:lnTo>
                    <a:pt x="1861" y="10"/>
                  </a:lnTo>
                  <a:lnTo>
                    <a:pt x="1861" y="10"/>
                  </a:lnTo>
                  <a:lnTo>
                    <a:pt x="1861" y="9"/>
                  </a:lnTo>
                  <a:lnTo>
                    <a:pt x="1862" y="9"/>
                  </a:lnTo>
                  <a:lnTo>
                    <a:pt x="1862" y="9"/>
                  </a:lnTo>
                  <a:lnTo>
                    <a:pt x="1862" y="8"/>
                  </a:lnTo>
                  <a:lnTo>
                    <a:pt x="1862" y="8"/>
                  </a:lnTo>
                  <a:lnTo>
                    <a:pt x="1862" y="8"/>
                  </a:lnTo>
                  <a:lnTo>
                    <a:pt x="1862" y="7"/>
                  </a:lnTo>
                  <a:lnTo>
                    <a:pt x="1862" y="7"/>
                  </a:lnTo>
                  <a:lnTo>
                    <a:pt x="1863" y="7"/>
                  </a:lnTo>
                  <a:lnTo>
                    <a:pt x="1863" y="6"/>
                  </a:lnTo>
                  <a:lnTo>
                    <a:pt x="1863" y="6"/>
                  </a:lnTo>
                  <a:lnTo>
                    <a:pt x="1863" y="6"/>
                  </a:lnTo>
                  <a:lnTo>
                    <a:pt x="1863" y="6"/>
                  </a:lnTo>
                  <a:lnTo>
                    <a:pt x="1863" y="5"/>
                  </a:lnTo>
                  <a:lnTo>
                    <a:pt x="1863" y="5"/>
                  </a:lnTo>
                  <a:lnTo>
                    <a:pt x="1864" y="5"/>
                  </a:lnTo>
                  <a:lnTo>
                    <a:pt x="1864" y="4"/>
                  </a:lnTo>
                  <a:lnTo>
                    <a:pt x="1864" y="4"/>
                  </a:lnTo>
                  <a:lnTo>
                    <a:pt x="1864" y="4"/>
                  </a:lnTo>
                  <a:lnTo>
                    <a:pt x="1863" y="3"/>
                  </a:lnTo>
                  <a:lnTo>
                    <a:pt x="1864" y="4"/>
                  </a:lnTo>
                  <a:lnTo>
                    <a:pt x="1864" y="3"/>
                  </a:lnTo>
                  <a:lnTo>
                    <a:pt x="1864" y="3"/>
                  </a:lnTo>
                  <a:lnTo>
                    <a:pt x="1864" y="4"/>
                  </a:lnTo>
                  <a:lnTo>
                    <a:pt x="1864" y="4"/>
                  </a:lnTo>
                  <a:lnTo>
                    <a:pt x="1864" y="4"/>
                  </a:lnTo>
                  <a:lnTo>
                    <a:pt x="1864" y="3"/>
                  </a:lnTo>
                  <a:lnTo>
                    <a:pt x="1865" y="3"/>
                  </a:lnTo>
                  <a:lnTo>
                    <a:pt x="1865" y="3"/>
                  </a:lnTo>
                  <a:lnTo>
                    <a:pt x="1865" y="3"/>
                  </a:lnTo>
                  <a:lnTo>
                    <a:pt x="1865" y="3"/>
                  </a:lnTo>
                  <a:lnTo>
                    <a:pt x="1865" y="3"/>
                  </a:lnTo>
                  <a:lnTo>
                    <a:pt x="1865" y="3"/>
                  </a:lnTo>
                  <a:lnTo>
                    <a:pt x="1865" y="3"/>
                  </a:lnTo>
                  <a:lnTo>
                    <a:pt x="1866" y="2"/>
                  </a:lnTo>
                  <a:lnTo>
                    <a:pt x="1866" y="2"/>
                  </a:lnTo>
                  <a:lnTo>
                    <a:pt x="1866" y="2"/>
                  </a:lnTo>
                  <a:lnTo>
                    <a:pt x="1866" y="2"/>
                  </a:lnTo>
                  <a:lnTo>
                    <a:pt x="1866" y="2"/>
                  </a:lnTo>
                  <a:lnTo>
                    <a:pt x="1866" y="2"/>
                  </a:lnTo>
                  <a:lnTo>
                    <a:pt x="1866" y="2"/>
                  </a:lnTo>
                  <a:lnTo>
                    <a:pt x="1867" y="2"/>
                  </a:lnTo>
                  <a:lnTo>
                    <a:pt x="1867" y="2"/>
                  </a:lnTo>
                  <a:lnTo>
                    <a:pt x="1867" y="2"/>
                  </a:lnTo>
                  <a:lnTo>
                    <a:pt x="1867" y="1"/>
                  </a:lnTo>
                  <a:lnTo>
                    <a:pt x="1866" y="0"/>
                  </a:lnTo>
                  <a:lnTo>
                    <a:pt x="1866" y="0"/>
                  </a:lnTo>
                  <a:lnTo>
                    <a:pt x="1866" y="0"/>
                  </a:lnTo>
                  <a:lnTo>
                    <a:pt x="1866" y="0"/>
                  </a:lnTo>
                  <a:lnTo>
                    <a:pt x="1866" y="0"/>
                  </a:lnTo>
                  <a:lnTo>
                    <a:pt x="1866" y="0"/>
                  </a:lnTo>
                  <a:lnTo>
                    <a:pt x="1865" y="0"/>
                  </a:lnTo>
                  <a:lnTo>
                    <a:pt x="1865" y="0"/>
                  </a:lnTo>
                  <a:lnTo>
                    <a:pt x="1865" y="1"/>
                  </a:lnTo>
                  <a:lnTo>
                    <a:pt x="1865" y="1"/>
                  </a:lnTo>
                  <a:lnTo>
                    <a:pt x="1865" y="1"/>
                  </a:lnTo>
                  <a:lnTo>
                    <a:pt x="1865" y="1"/>
                  </a:lnTo>
                  <a:lnTo>
                    <a:pt x="1865" y="1"/>
                  </a:lnTo>
                  <a:lnTo>
                    <a:pt x="1864" y="1"/>
                  </a:lnTo>
                  <a:lnTo>
                    <a:pt x="1864" y="1"/>
                  </a:lnTo>
                  <a:lnTo>
                    <a:pt x="1864" y="1"/>
                  </a:lnTo>
                  <a:lnTo>
                    <a:pt x="1864" y="2"/>
                  </a:lnTo>
                  <a:lnTo>
                    <a:pt x="1864" y="2"/>
                  </a:lnTo>
                  <a:lnTo>
                    <a:pt x="1864" y="2"/>
                  </a:lnTo>
                  <a:lnTo>
                    <a:pt x="1864" y="2"/>
                  </a:lnTo>
                  <a:lnTo>
                    <a:pt x="1863" y="2"/>
                  </a:lnTo>
                  <a:lnTo>
                    <a:pt x="1863" y="2"/>
                  </a:lnTo>
                  <a:lnTo>
                    <a:pt x="1863" y="2"/>
                  </a:lnTo>
                  <a:lnTo>
                    <a:pt x="1863" y="2"/>
                  </a:lnTo>
                  <a:lnTo>
                    <a:pt x="1863" y="3"/>
                  </a:lnTo>
                  <a:lnTo>
                    <a:pt x="1863" y="3"/>
                  </a:lnTo>
                  <a:lnTo>
                    <a:pt x="1863" y="3"/>
                  </a:lnTo>
                  <a:lnTo>
                    <a:pt x="1862" y="4"/>
                  </a:lnTo>
                  <a:lnTo>
                    <a:pt x="1862" y="4"/>
                  </a:lnTo>
                  <a:lnTo>
                    <a:pt x="1862" y="4"/>
                  </a:lnTo>
                  <a:lnTo>
                    <a:pt x="1862" y="4"/>
                  </a:lnTo>
                  <a:lnTo>
                    <a:pt x="1862" y="5"/>
                  </a:lnTo>
                  <a:lnTo>
                    <a:pt x="1862" y="5"/>
                  </a:lnTo>
                  <a:lnTo>
                    <a:pt x="1862" y="5"/>
                  </a:lnTo>
                  <a:lnTo>
                    <a:pt x="1861" y="6"/>
                  </a:lnTo>
                  <a:lnTo>
                    <a:pt x="1861" y="6"/>
                  </a:lnTo>
                  <a:lnTo>
                    <a:pt x="1861" y="6"/>
                  </a:lnTo>
                  <a:lnTo>
                    <a:pt x="1861" y="7"/>
                  </a:lnTo>
                  <a:lnTo>
                    <a:pt x="1861" y="7"/>
                  </a:lnTo>
                  <a:lnTo>
                    <a:pt x="1861" y="7"/>
                  </a:lnTo>
                  <a:lnTo>
                    <a:pt x="1861" y="8"/>
                  </a:lnTo>
                  <a:lnTo>
                    <a:pt x="1860" y="8"/>
                  </a:lnTo>
                  <a:lnTo>
                    <a:pt x="1860" y="8"/>
                  </a:lnTo>
                  <a:lnTo>
                    <a:pt x="1860" y="8"/>
                  </a:lnTo>
                  <a:lnTo>
                    <a:pt x="1860" y="9"/>
                  </a:lnTo>
                  <a:lnTo>
                    <a:pt x="1860" y="9"/>
                  </a:lnTo>
                  <a:lnTo>
                    <a:pt x="1860" y="9"/>
                  </a:lnTo>
                  <a:lnTo>
                    <a:pt x="1860" y="10"/>
                  </a:lnTo>
                  <a:lnTo>
                    <a:pt x="1859" y="10"/>
                  </a:lnTo>
                  <a:lnTo>
                    <a:pt x="1859" y="10"/>
                  </a:lnTo>
                  <a:lnTo>
                    <a:pt x="1859" y="11"/>
                  </a:lnTo>
                  <a:lnTo>
                    <a:pt x="1859" y="11"/>
                  </a:lnTo>
                  <a:lnTo>
                    <a:pt x="1859" y="11"/>
                  </a:lnTo>
                  <a:lnTo>
                    <a:pt x="1859" y="12"/>
                  </a:lnTo>
                  <a:lnTo>
                    <a:pt x="1859" y="12"/>
                  </a:lnTo>
                  <a:lnTo>
                    <a:pt x="1859" y="12"/>
                  </a:lnTo>
                  <a:lnTo>
                    <a:pt x="1858" y="13"/>
                  </a:lnTo>
                  <a:lnTo>
                    <a:pt x="1858" y="13"/>
                  </a:lnTo>
                  <a:lnTo>
                    <a:pt x="1858" y="14"/>
                  </a:lnTo>
                  <a:lnTo>
                    <a:pt x="1858" y="14"/>
                  </a:lnTo>
                  <a:lnTo>
                    <a:pt x="1858" y="15"/>
                  </a:lnTo>
                  <a:lnTo>
                    <a:pt x="1859" y="15"/>
                  </a:lnTo>
                  <a:close/>
                  <a:moveTo>
                    <a:pt x="1873" y="6"/>
                  </a:moveTo>
                  <a:lnTo>
                    <a:pt x="1873" y="6"/>
                  </a:lnTo>
                  <a:lnTo>
                    <a:pt x="1873" y="6"/>
                  </a:lnTo>
                  <a:lnTo>
                    <a:pt x="1873" y="7"/>
                  </a:lnTo>
                  <a:lnTo>
                    <a:pt x="1873" y="7"/>
                  </a:lnTo>
                  <a:lnTo>
                    <a:pt x="1873" y="7"/>
                  </a:lnTo>
                  <a:lnTo>
                    <a:pt x="1873" y="8"/>
                  </a:lnTo>
                  <a:lnTo>
                    <a:pt x="1874" y="8"/>
                  </a:lnTo>
                  <a:lnTo>
                    <a:pt x="1874" y="8"/>
                  </a:lnTo>
                  <a:lnTo>
                    <a:pt x="1874" y="8"/>
                  </a:lnTo>
                  <a:lnTo>
                    <a:pt x="1874" y="9"/>
                  </a:lnTo>
                  <a:lnTo>
                    <a:pt x="1874" y="9"/>
                  </a:lnTo>
                  <a:lnTo>
                    <a:pt x="1874" y="9"/>
                  </a:lnTo>
                  <a:lnTo>
                    <a:pt x="1874" y="10"/>
                  </a:lnTo>
                  <a:lnTo>
                    <a:pt x="1875" y="10"/>
                  </a:lnTo>
                  <a:lnTo>
                    <a:pt x="1875" y="10"/>
                  </a:lnTo>
                  <a:lnTo>
                    <a:pt x="1875" y="11"/>
                  </a:lnTo>
                  <a:lnTo>
                    <a:pt x="1875" y="11"/>
                  </a:lnTo>
                  <a:lnTo>
                    <a:pt x="1875" y="11"/>
                  </a:lnTo>
                  <a:lnTo>
                    <a:pt x="1875" y="11"/>
                  </a:lnTo>
                  <a:lnTo>
                    <a:pt x="1876" y="11"/>
                  </a:lnTo>
                  <a:lnTo>
                    <a:pt x="1875" y="11"/>
                  </a:lnTo>
                  <a:lnTo>
                    <a:pt x="1875" y="12"/>
                  </a:lnTo>
                  <a:lnTo>
                    <a:pt x="1875" y="12"/>
                  </a:lnTo>
                  <a:lnTo>
                    <a:pt x="1876" y="13"/>
                  </a:lnTo>
                  <a:lnTo>
                    <a:pt x="1876" y="13"/>
                  </a:lnTo>
                  <a:lnTo>
                    <a:pt x="1876" y="14"/>
                  </a:lnTo>
                  <a:lnTo>
                    <a:pt x="1876" y="14"/>
                  </a:lnTo>
                  <a:lnTo>
                    <a:pt x="1876" y="15"/>
                  </a:lnTo>
                  <a:lnTo>
                    <a:pt x="1876" y="15"/>
                  </a:lnTo>
                  <a:lnTo>
                    <a:pt x="1876" y="16"/>
                  </a:lnTo>
                  <a:lnTo>
                    <a:pt x="1877" y="16"/>
                  </a:lnTo>
                  <a:lnTo>
                    <a:pt x="1877" y="17"/>
                  </a:lnTo>
                  <a:lnTo>
                    <a:pt x="1877" y="17"/>
                  </a:lnTo>
                  <a:lnTo>
                    <a:pt x="1877" y="18"/>
                  </a:lnTo>
                  <a:lnTo>
                    <a:pt x="1877" y="18"/>
                  </a:lnTo>
                  <a:lnTo>
                    <a:pt x="1877" y="19"/>
                  </a:lnTo>
                  <a:lnTo>
                    <a:pt x="1877" y="19"/>
                  </a:lnTo>
                  <a:lnTo>
                    <a:pt x="1878" y="19"/>
                  </a:lnTo>
                  <a:lnTo>
                    <a:pt x="1878" y="20"/>
                  </a:lnTo>
                  <a:lnTo>
                    <a:pt x="1878" y="21"/>
                  </a:lnTo>
                  <a:lnTo>
                    <a:pt x="1878" y="21"/>
                  </a:lnTo>
                  <a:lnTo>
                    <a:pt x="1878" y="21"/>
                  </a:lnTo>
                  <a:lnTo>
                    <a:pt x="1878" y="22"/>
                  </a:lnTo>
                  <a:lnTo>
                    <a:pt x="1878" y="22"/>
                  </a:lnTo>
                  <a:lnTo>
                    <a:pt x="1880" y="22"/>
                  </a:lnTo>
                  <a:lnTo>
                    <a:pt x="1880" y="21"/>
                  </a:lnTo>
                  <a:lnTo>
                    <a:pt x="1879" y="21"/>
                  </a:lnTo>
                  <a:lnTo>
                    <a:pt x="1879" y="20"/>
                  </a:lnTo>
                  <a:lnTo>
                    <a:pt x="1879" y="20"/>
                  </a:lnTo>
                  <a:lnTo>
                    <a:pt x="1879" y="19"/>
                  </a:lnTo>
                  <a:lnTo>
                    <a:pt x="1879" y="19"/>
                  </a:lnTo>
                  <a:lnTo>
                    <a:pt x="1879" y="18"/>
                  </a:lnTo>
                  <a:lnTo>
                    <a:pt x="1879" y="18"/>
                  </a:lnTo>
                  <a:lnTo>
                    <a:pt x="1878" y="17"/>
                  </a:lnTo>
                  <a:lnTo>
                    <a:pt x="1878" y="17"/>
                  </a:lnTo>
                  <a:lnTo>
                    <a:pt x="1878" y="16"/>
                  </a:lnTo>
                  <a:lnTo>
                    <a:pt x="1878" y="16"/>
                  </a:lnTo>
                  <a:lnTo>
                    <a:pt x="1878" y="15"/>
                  </a:lnTo>
                  <a:lnTo>
                    <a:pt x="1878" y="15"/>
                  </a:lnTo>
                  <a:lnTo>
                    <a:pt x="1878" y="14"/>
                  </a:lnTo>
                  <a:lnTo>
                    <a:pt x="1877" y="14"/>
                  </a:lnTo>
                  <a:lnTo>
                    <a:pt x="1877" y="13"/>
                  </a:lnTo>
                  <a:lnTo>
                    <a:pt x="1877" y="13"/>
                  </a:lnTo>
                  <a:lnTo>
                    <a:pt x="1877" y="12"/>
                  </a:lnTo>
                  <a:lnTo>
                    <a:pt x="1877" y="12"/>
                  </a:lnTo>
                  <a:lnTo>
                    <a:pt x="1877" y="12"/>
                  </a:lnTo>
                  <a:lnTo>
                    <a:pt x="1877" y="11"/>
                  </a:lnTo>
                  <a:lnTo>
                    <a:pt x="1876" y="10"/>
                  </a:lnTo>
                  <a:lnTo>
                    <a:pt x="1876" y="10"/>
                  </a:lnTo>
                  <a:lnTo>
                    <a:pt x="1876" y="10"/>
                  </a:lnTo>
                  <a:lnTo>
                    <a:pt x="1876" y="10"/>
                  </a:lnTo>
                  <a:lnTo>
                    <a:pt x="1876" y="10"/>
                  </a:lnTo>
                  <a:lnTo>
                    <a:pt x="1876" y="9"/>
                  </a:lnTo>
                  <a:lnTo>
                    <a:pt x="1876" y="9"/>
                  </a:lnTo>
                  <a:lnTo>
                    <a:pt x="1875" y="9"/>
                  </a:lnTo>
                  <a:lnTo>
                    <a:pt x="1875" y="8"/>
                  </a:lnTo>
                  <a:lnTo>
                    <a:pt x="1875" y="8"/>
                  </a:lnTo>
                  <a:lnTo>
                    <a:pt x="1875" y="8"/>
                  </a:lnTo>
                  <a:lnTo>
                    <a:pt x="1875" y="7"/>
                  </a:lnTo>
                  <a:lnTo>
                    <a:pt x="1875" y="7"/>
                  </a:lnTo>
                  <a:lnTo>
                    <a:pt x="1875" y="7"/>
                  </a:lnTo>
                  <a:lnTo>
                    <a:pt x="1874" y="6"/>
                  </a:lnTo>
                  <a:lnTo>
                    <a:pt x="1874" y="6"/>
                  </a:lnTo>
                  <a:lnTo>
                    <a:pt x="1874" y="6"/>
                  </a:lnTo>
                  <a:lnTo>
                    <a:pt x="1874" y="6"/>
                  </a:lnTo>
                  <a:lnTo>
                    <a:pt x="1874" y="5"/>
                  </a:lnTo>
                  <a:lnTo>
                    <a:pt x="1874" y="5"/>
                  </a:lnTo>
                  <a:lnTo>
                    <a:pt x="1874" y="5"/>
                  </a:lnTo>
                  <a:lnTo>
                    <a:pt x="1873" y="6"/>
                  </a:lnTo>
                  <a:close/>
                  <a:moveTo>
                    <a:pt x="1881" y="33"/>
                  </a:moveTo>
                  <a:lnTo>
                    <a:pt x="1881" y="33"/>
                  </a:lnTo>
                  <a:lnTo>
                    <a:pt x="1881" y="34"/>
                  </a:lnTo>
                  <a:lnTo>
                    <a:pt x="1881" y="35"/>
                  </a:lnTo>
                  <a:lnTo>
                    <a:pt x="1882" y="35"/>
                  </a:lnTo>
                  <a:lnTo>
                    <a:pt x="1882" y="36"/>
                  </a:lnTo>
                  <a:lnTo>
                    <a:pt x="1882" y="37"/>
                  </a:lnTo>
                  <a:lnTo>
                    <a:pt x="1882" y="37"/>
                  </a:lnTo>
                  <a:lnTo>
                    <a:pt x="1882" y="38"/>
                  </a:lnTo>
                  <a:lnTo>
                    <a:pt x="1882" y="39"/>
                  </a:lnTo>
                  <a:lnTo>
                    <a:pt x="1882" y="39"/>
                  </a:lnTo>
                  <a:lnTo>
                    <a:pt x="1883" y="40"/>
                  </a:lnTo>
                  <a:lnTo>
                    <a:pt x="1883" y="41"/>
                  </a:lnTo>
                  <a:lnTo>
                    <a:pt x="1883" y="41"/>
                  </a:lnTo>
                  <a:lnTo>
                    <a:pt x="1883" y="42"/>
                  </a:lnTo>
                  <a:lnTo>
                    <a:pt x="1883" y="43"/>
                  </a:lnTo>
                  <a:lnTo>
                    <a:pt x="1883" y="43"/>
                  </a:lnTo>
                  <a:lnTo>
                    <a:pt x="1883" y="44"/>
                  </a:lnTo>
                  <a:lnTo>
                    <a:pt x="1884" y="45"/>
                  </a:lnTo>
                  <a:lnTo>
                    <a:pt x="1884" y="46"/>
                  </a:lnTo>
                  <a:lnTo>
                    <a:pt x="1884" y="47"/>
                  </a:lnTo>
                  <a:lnTo>
                    <a:pt x="1884" y="47"/>
                  </a:lnTo>
                  <a:lnTo>
                    <a:pt x="1884" y="48"/>
                  </a:lnTo>
                  <a:lnTo>
                    <a:pt x="1884" y="49"/>
                  </a:lnTo>
                  <a:lnTo>
                    <a:pt x="1884" y="50"/>
                  </a:lnTo>
                  <a:lnTo>
                    <a:pt x="1885" y="51"/>
                  </a:lnTo>
                  <a:lnTo>
                    <a:pt x="1885" y="51"/>
                  </a:lnTo>
                  <a:lnTo>
                    <a:pt x="1886" y="50"/>
                  </a:lnTo>
                  <a:lnTo>
                    <a:pt x="1886" y="50"/>
                  </a:lnTo>
                  <a:lnTo>
                    <a:pt x="1886" y="49"/>
                  </a:lnTo>
                  <a:lnTo>
                    <a:pt x="1886" y="49"/>
                  </a:lnTo>
                  <a:lnTo>
                    <a:pt x="1886" y="48"/>
                  </a:lnTo>
                  <a:lnTo>
                    <a:pt x="1885" y="47"/>
                  </a:lnTo>
                  <a:lnTo>
                    <a:pt x="1885" y="46"/>
                  </a:lnTo>
                  <a:lnTo>
                    <a:pt x="1885" y="45"/>
                  </a:lnTo>
                  <a:lnTo>
                    <a:pt x="1885" y="44"/>
                  </a:lnTo>
                  <a:lnTo>
                    <a:pt x="1885" y="44"/>
                  </a:lnTo>
                  <a:lnTo>
                    <a:pt x="1885" y="43"/>
                  </a:lnTo>
                  <a:lnTo>
                    <a:pt x="1884" y="42"/>
                  </a:lnTo>
                  <a:lnTo>
                    <a:pt x="1884" y="42"/>
                  </a:lnTo>
                  <a:lnTo>
                    <a:pt x="1884" y="41"/>
                  </a:lnTo>
                  <a:lnTo>
                    <a:pt x="1884" y="40"/>
                  </a:lnTo>
                  <a:lnTo>
                    <a:pt x="1884" y="40"/>
                  </a:lnTo>
                  <a:lnTo>
                    <a:pt x="1884" y="39"/>
                  </a:lnTo>
                  <a:lnTo>
                    <a:pt x="1884" y="38"/>
                  </a:lnTo>
                  <a:lnTo>
                    <a:pt x="1883" y="38"/>
                  </a:lnTo>
                  <a:lnTo>
                    <a:pt x="1883" y="37"/>
                  </a:lnTo>
                  <a:lnTo>
                    <a:pt x="1883" y="36"/>
                  </a:lnTo>
                  <a:lnTo>
                    <a:pt x="1883" y="36"/>
                  </a:lnTo>
                  <a:lnTo>
                    <a:pt x="1883" y="35"/>
                  </a:lnTo>
                  <a:lnTo>
                    <a:pt x="1883" y="34"/>
                  </a:lnTo>
                  <a:lnTo>
                    <a:pt x="1883" y="34"/>
                  </a:lnTo>
                  <a:lnTo>
                    <a:pt x="1882" y="33"/>
                  </a:lnTo>
                  <a:lnTo>
                    <a:pt x="1882" y="32"/>
                  </a:lnTo>
                  <a:lnTo>
                    <a:pt x="1881" y="33"/>
                  </a:lnTo>
                  <a:close/>
                  <a:moveTo>
                    <a:pt x="1887" y="62"/>
                  </a:moveTo>
                  <a:lnTo>
                    <a:pt x="1887" y="62"/>
                  </a:lnTo>
                  <a:lnTo>
                    <a:pt x="1887" y="63"/>
                  </a:lnTo>
                  <a:lnTo>
                    <a:pt x="1887" y="64"/>
                  </a:lnTo>
                  <a:lnTo>
                    <a:pt x="1887" y="65"/>
                  </a:lnTo>
                  <a:lnTo>
                    <a:pt x="1887" y="66"/>
                  </a:lnTo>
                  <a:lnTo>
                    <a:pt x="1887" y="66"/>
                  </a:lnTo>
                  <a:lnTo>
                    <a:pt x="1888" y="67"/>
                  </a:lnTo>
                  <a:lnTo>
                    <a:pt x="1888" y="68"/>
                  </a:lnTo>
                  <a:lnTo>
                    <a:pt x="1888" y="69"/>
                  </a:lnTo>
                  <a:lnTo>
                    <a:pt x="1888" y="70"/>
                  </a:lnTo>
                  <a:lnTo>
                    <a:pt x="1888" y="71"/>
                  </a:lnTo>
                  <a:lnTo>
                    <a:pt x="1888" y="72"/>
                  </a:lnTo>
                  <a:lnTo>
                    <a:pt x="1888" y="73"/>
                  </a:lnTo>
                  <a:lnTo>
                    <a:pt x="1889" y="74"/>
                  </a:lnTo>
                  <a:lnTo>
                    <a:pt x="1889" y="75"/>
                  </a:lnTo>
                  <a:lnTo>
                    <a:pt x="1889" y="76"/>
                  </a:lnTo>
                  <a:lnTo>
                    <a:pt x="1889" y="77"/>
                  </a:lnTo>
                  <a:lnTo>
                    <a:pt x="1889" y="78"/>
                  </a:lnTo>
                  <a:lnTo>
                    <a:pt x="1889" y="79"/>
                  </a:lnTo>
                  <a:lnTo>
                    <a:pt x="1889" y="80"/>
                  </a:lnTo>
                  <a:lnTo>
                    <a:pt x="1889" y="80"/>
                  </a:lnTo>
                  <a:lnTo>
                    <a:pt x="1891" y="80"/>
                  </a:lnTo>
                  <a:lnTo>
                    <a:pt x="1891" y="79"/>
                  </a:lnTo>
                  <a:lnTo>
                    <a:pt x="1891" y="78"/>
                  </a:lnTo>
                  <a:lnTo>
                    <a:pt x="1890" y="77"/>
                  </a:lnTo>
                  <a:lnTo>
                    <a:pt x="1890" y="77"/>
                  </a:lnTo>
                  <a:lnTo>
                    <a:pt x="1890" y="75"/>
                  </a:lnTo>
                  <a:lnTo>
                    <a:pt x="1890" y="75"/>
                  </a:lnTo>
                  <a:lnTo>
                    <a:pt x="1890" y="74"/>
                  </a:lnTo>
                  <a:lnTo>
                    <a:pt x="1890" y="73"/>
                  </a:lnTo>
                  <a:lnTo>
                    <a:pt x="1890" y="72"/>
                  </a:lnTo>
                  <a:lnTo>
                    <a:pt x="1889" y="71"/>
                  </a:lnTo>
                  <a:lnTo>
                    <a:pt x="1889" y="70"/>
                  </a:lnTo>
                  <a:lnTo>
                    <a:pt x="1889" y="69"/>
                  </a:lnTo>
                  <a:lnTo>
                    <a:pt x="1889" y="68"/>
                  </a:lnTo>
                  <a:lnTo>
                    <a:pt x="1889" y="67"/>
                  </a:lnTo>
                  <a:lnTo>
                    <a:pt x="1889" y="66"/>
                  </a:lnTo>
                  <a:lnTo>
                    <a:pt x="1889" y="65"/>
                  </a:lnTo>
                  <a:lnTo>
                    <a:pt x="1888" y="64"/>
                  </a:lnTo>
                  <a:lnTo>
                    <a:pt x="1888" y="63"/>
                  </a:lnTo>
                  <a:lnTo>
                    <a:pt x="1888" y="63"/>
                  </a:lnTo>
                  <a:lnTo>
                    <a:pt x="1888" y="62"/>
                  </a:lnTo>
                  <a:lnTo>
                    <a:pt x="1888" y="61"/>
                  </a:lnTo>
                  <a:lnTo>
                    <a:pt x="1887" y="62"/>
                  </a:lnTo>
                  <a:close/>
                  <a:moveTo>
                    <a:pt x="1891" y="91"/>
                  </a:moveTo>
                  <a:lnTo>
                    <a:pt x="1891" y="91"/>
                  </a:lnTo>
                  <a:lnTo>
                    <a:pt x="1891" y="92"/>
                  </a:lnTo>
                  <a:lnTo>
                    <a:pt x="1891" y="93"/>
                  </a:lnTo>
                  <a:lnTo>
                    <a:pt x="1892" y="94"/>
                  </a:lnTo>
                  <a:lnTo>
                    <a:pt x="1892" y="95"/>
                  </a:lnTo>
                  <a:lnTo>
                    <a:pt x="1892" y="96"/>
                  </a:lnTo>
                  <a:lnTo>
                    <a:pt x="1892" y="97"/>
                  </a:lnTo>
                  <a:lnTo>
                    <a:pt x="1892" y="99"/>
                  </a:lnTo>
                  <a:lnTo>
                    <a:pt x="1892" y="100"/>
                  </a:lnTo>
                  <a:lnTo>
                    <a:pt x="1892" y="101"/>
                  </a:lnTo>
                  <a:lnTo>
                    <a:pt x="1893" y="102"/>
                  </a:lnTo>
                  <a:lnTo>
                    <a:pt x="1893" y="103"/>
                  </a:lnTo>
                  <a:lnTo>
                    <a:pt x="1893" y="104"/>
                  </a:lnTo>
                  <a:lnTo>
                    <a:pt x="1893" y="105"/>
                  </a:lnTo>
                  <a:lnTo>
                    <a:pt x="1893" y="106"/>
                  </a:lnTo>
                  <a:lnTo>
                    <a:pt x="1893" y="107"/>
                  </a:lnTo>
                  <a:lnTo>
                    <a:pt x="1893" y="108"/>
                  </a:lnTo>
                  <a:lnTo>
                    <a:pt x="1894" y="109"/>
                  </a:lnTo>
                  <a:lnTo>
                    <a:pt x="1895" y="109"/>
                  </a:lnTo>
                  <a:lnTo>
                    <a:pt x="1895" y="108"/>
                  </a:lnTo>
                  <a:lnTo>
                    <a:pt x="1895" y="107"/>
                  </a:lnTo>
                  <a:lnTo>
                    <a:pt x="1894" y="106"/>
                  </a:lnTo>
                  <a:lnTo>
                    <a:pt x="1894" y="105"/>
                  </a:lnTo>
                  <a:lnTo>
                    <a:pt x="1894" y="104"/>
                  </a:lnTo>
                  <a:lnTo>
                    <a:pt x="1894" y="103"/>
                  </a:lnTo>
                  <a:lnTo>
                    <a:pt x="1894" y="101"/>
                  </a:lnTo>
                  <a:lnTo>
                    <a:pt x="1894" y="100"/>
                  </a:lnTo>
                  <a:lnTo>
                    <a:pt x="1894" y="99"/>
                  </a:lnTo>
                  <a:lnTo>
                    <a:pt x="1893" y="98"/>
                  </a:lnTo>
                  <a:lnTo>
                    <a:pt x="1893" y="97"/>
                  </a:lnTo>
                  <a:lnTo>
                    <a:pt x="1893" y="96"/>
                  </a:lnTo>
                  <a:lnTo>
                    <a:pt x="1893" y="95"/>
                  </a:lnTo>
                  <a:lnTo>
                    <a:pt x="1893" y="94"/>
                  </a:lnTo>
                  <a:lnTo>
                    <a:pt x="1893" y="93"/>
                  </a:lnTo>
                  <a:lnTo>
                    <a:pt x="1893" y="92"/>
                  </a:lnTo>
                  <a:lnTo>
                    <a:pt x="1892" y="91"/>
                  </a:lnTo>
                  <a:lnTo>
                    <a:pt x="1892" y="91"/>
                  </a:lnTo>
                  <a:lnTo>
                    <a:pt x="1891" y="91"/>
                  </a:lnTo>
                  <a:close/>
                  <a:moveTo>
                    <a:pt x="1895" y="120"/>
                  </a:moveTo>
                  <a:lnTo>
                    <a:pt x="1895" y="121"/>
                  </a:lnTo>
                  <a:lnTo>
                    <a:pt x="1895" y="122"/>
                  </a:lnTo>
                  <a:lnTo>
                    <a:pt x="1895" y="123"/>
                  </a:lnTo>
                  <a:lnTo>
                    <a:pt x="1896" y="124"/>
                  </a:lnTo>
                  <a:lnTo>
                    <a:pt x="1896" y="126"/>
                  </a:lnTo>
                  <a:lnTo>
                    <a:pt x="1896" y="127"/>
                  </a:lnTo>
                  <a:lnTo>
                    <a:pt x="1896" y="128"/>
                  </a:lnTo>
                  <a:lnTo>
                    <a:pt x="1896" y="129"/>
                  </a:lnTo>
                  <a:lnTo>
                    <a:pt x="1896" y="130"/>
                  </a:lnTo>
                  <a:lnTo>
                    <a:pt x="1897" y="131"/>
                  </a:lnTo>
                  <a:lnTo>
                    <a:pt x="1897" y="133"/>
                  </a:lnTo>
                  <a:lnTo>
                    <a:pt x="1897" y="134"/>
                  </a:lnTo>
                  <a:lnTo>
                    <a:pt x="1897" y="135"/>
                  </a:lnTo>
                  <a:lnTo>
                    <a:pt x="1897" y="136"/>
                  </a:lnTo>
                  <a:lnTo>
                    <a:pt x="1897" y="137"/>
                  </a:lnTo>
                  <a:lnTo>
                    <a:pt x="1897" y="139"/>
                  </a:lnTo>
                  <a:lnTo>
                    <a:pt x="1897" y="139"/>
                  </a:lnTo>
                  <a:lnTo>
                    <a:pt x="1899" y="139"/>
                  </a:lnTo>
                  <a:lnTo>
                    <a:pt x="1899" y="138"/>
                  </a:lnTo>
                  <a:lnTo>
                    <a:pt x="1899" y="137"/>
                  </a:lnTo>
                  <a:lnTo>
                    <a:pt x="1898" y="136"/>
                  </a:lnTo>
                  <a:lnTo>
                    <a:pt x="1898" y="135"/>
                  </a:lnTo>
                  <a:lnTo>
                    <a:pt x="1898" y="134"/>
                  </a:lnTo>
                  <a:lnTo>
                    <a:pt x="1898" y="132"/>
                  </a:lnTo>
                  <a:lnTo>
                    <a:pt x="1898" y="131"/>
                  </a:lnTo>
                  <a:lnTo>
                    <a:pt x="1898" y="130"/>
                  </a:lnTo>
                  <a:lnTo>
                    <a:pt x="1898" y="129"/>
                  </a:lnTo>
                  <a:lnTo>
                    <a:pt x="1897" y="128"/>
                  </a:lnTo>
                  <a:lnTo>
                    <a:pt x="1897" y="126"/>
                  </a:lnTo>
                  <a:lnTo>
                    <a:pt x="1897" y="125"/>
                  </a:lnTo>
                  <a:lnTo>
                    <a:pt x="1897" y="124"/>
                  </a:lnTo>
                  <a:lnTo>
                    <a:pt x="1897" y="123"/>
                  </a:lnTo>
                  <a:lnTo>
                    <a:pt x="1897" y="122"/>
                  </a:lnTo>
                  <a:lnTo>
                    <a:pt x="1897" y="121"/>
                  </a:lnTo>
                  <a:lnTo>
                    <a:pt x="1896" y="120"/>
                  </a:lnTo>
                  <a:lnTo>
                    <a:pt x="1895" y="120"/>
                  </a:lnTo>
                  <a:close/>
                  <a:moveTo>
                    <a:pt x="1899" y="150"/>
                  </a:moveTo>
                  <a:lnTo>
                    <a:pt x="1899" y="150"/>
                  </a:lnTo>
                  <a:lnTo>
                    <a:pt x="1899" y="151"/>
                  </a:lnTo>
                  <a:lnTo>
                    <a:pt x="1899" y="153"/>
                  </a:lnTo>
                  <a:lnTo>
                    <a:pt x="1899" y="154"/>
                  </a:lnTo>
                  <a:lnTo>
                    <a:pt x="1899" y="155"/>
                  </a:lnTo>
                  <a:lnTo>
                    <a:pt x="1900" y="156"/>
                  </a:lnTo>
                  <a:lnTo>
                    <a:pt x="1900" y="157"/>
                  </a:lnTo>
                  <a:lnTo>
                    <a:pt x="1900" y="158"/>
                  </a:lnTo>
                  <a:lnTo>
                    <a:pt x="1900" y="160"/>
                  </a:lnTo>
                  <a:lnTo>
                    <a:pt x="1900" y="161"/>
                  </a:lnTo>
                  <a:lnTo>
                    <a:pt x="1900" y="162"/>
                  </a:lnTo>
                  <a:lnTo>
                    <a:pt x="1900" y="163"/>
                  </a:lnTo>
                  <a:lnTo>
                    <a:pt x="1901" y="165"/>
                  </a:lnTo>
                  <a:lnTo>
                    <a:pt x="1901" y="166"/>
                  </a:lnTo>
                  <a:lnTo>
                    <a:pt x="1901" y="167"/>
                  </a:lnTo>
                  <a:lnTo>
                    <a:pt x="1901" y="168"/>
                  </a:lnTo>
                  <a:lnTo>
                    <a:pt x="1901" y="169"/>
                  </a:lnTo>
                  <a:lnTo>
                    <a:pt x="1902" y="168"/>
                  </a:lnTo>
                  <a:lnTo>
                    <a:pt x="1902" y="168"/>
                  </a:lnTo>
                  <a:lnTo>
                    <a:pt x="1902" y="167"/>
                  </a:lnTo>
                  <a:lnTo>
                    <a:pt x="1902" y="166"/>
                  </a:lnTo>
                  <a:lnTo>
                    <a:pt x="1902" y="164"/>
                  </a:lnTo>
                  <a:lnTo>
                    <a:pt x="1902" y="163"/>
                  </a:lnTo>
                  <a:lnTo>
                    <a:pt x="1902" y="162"/>
                  </a:lnTo>
                  <a:lnTo>
                    <a:pt x="1902" y="161"/>
                  </a:lnTo>
                  <a:lnTo>
                    <a:pt x="1901" y="159"/>
                  </a:lnTo>
                  <a:lnTo>
                    <a:pt x="1901" y="158"/>
                  </a:lnTo>
                  <a:lnTo>
                    <a:pt x="1901" y="157"/>
                  </a:lnTo>
                  <a:lnTo>
                    <a:pt x="1901" y="156"/>
                  </a:lnTo>
                  <a:lnTo>
                    <a:pt x="1901" y="154"/>
                  </a:lnTo>
                  <a:lnTo>
                    <a:pt x="1901" y="153"/>
                  </a:lnTo>
                  <a:lnTo>
                    <a:pt x="1901" y="152"/>
                  </a:lnTo>
                  <a:lnTo>
                    <a:pt x="1900" y="151"/>
                  </a:lnTo>
                  <a:lnTo>
                    <a:pt x="1900" y="150"/>
                  </a:lnTo>
                  <a:lnTo>
                    <a:pt x="1900" y="150"/>
                  </a:lnTo>
                  <a:lnTo>
                    <a:pt x="1899" y="150"/>
                  </a:lnTo>
                  <a:close/>
                  <a:moveTo>
                    <a:pt x="1902" y="180"/>
                  </a:moveTo>
                  <a:lnTo>
                    <a:pt x="1903" y="181"/>
                  </a:lnTo>
                  <a:lnTo>
                    <a:pt x="1903" y="182"/>
                  </a:lnTo>
                  <a:lnTo>
                    <a:pt x="1903" y="183"/>
                  </a:lnTo>
                  <a:lnTo>
                    <a:pt x="1903" y="184"/>
                  </a:lnTo>
                  <a:lnTo>
                    <a:pt x="1903" y="185"/>
                  </a:lnTo>
                  <a:lnTo>
                    <a:pt x="1903" y="187"/>
                  </a:lnTo>
                  <a:lnTo>
                    <a:pt x="1903" y="188"/>
                  </a:lnTo>
                  <a:lnTo>
                    <a:pt x="1904" y="189"/>
                  </a:lnTo>
                  <a:lnTo>
                    <a:pt x="1904" y="190"/>
                  </a:lnTo>
                  <a:lnTo>
                    <a:pt x="1904" y="191"/>
                  </a:lnTo>
                  <a:lnTo>
                    <a:pt x="1904" y="193"/>
                  </a:lnTo>
                  <a:lnTo>
                    <a:pt x="1904" y="194"/>
                  </a:lnTo>
                  <a:lnTo>
                    <a:pt x="1904" y="195"/>
                  </a:lnTo>
                  <a:lnTo>
                    <a:pt x="1904" y="197"/>
                  </a:lnTo>
                  <a:lnTo>
                    <a:pt x="1905" y="198"/>
                  </a:lnTo>
                  <a:lnTo>
                    <a:pt x="1905" y="198"/>
                  </a:lnTo>
                  <a:lnTo>
                    <a:pt x="1906" y="198"/>
                  </a:lnTo>
                  <a:lnTo>
                    <a:pt x="1906" y="198"/>
                  </a:lnTo>
                  <a:lnTo>
                    <a:pt x="1906" y="196"/>
                  </a:lnTo>
                  <a:lnTo>
                    <a:pt x="1906" y="195"/>
                  </a:lnTo>
                  <a:lnTo>
                    <a:pt x="1905" y="194"/>
                  </a:lnTo>
                  <a:lnTo>
                    <a:pt x="1905" y="192"/>
                  </a:lnTo>
                  <a:lnTo>
                    <a:pt x="1905" y="191"/>
                  </a:lnTo>
                  <a:lnTo>
                    <a:pt x="1905" y="190"/>
                  </a:lnTo>
                  <a:lnTo>
                    <a:pt x="1905" y="189"/>
                  </a:lnTo>
                  <a:lnTo>
                    <a:pt x="1905" y="188"/>
                  </a:lnTo>
                  <a:lnTo>
                    <a:pt x="1905" y="186"/>
                  </a:lnTo>
                  <a:lnTo>
                    <a:pt x="1904" y="185"/>
                  </a:lnTo>
                  <a:lnTo>
                    <a:pt x="1904" y="184"/>
                  </a:lnTo>
                  <a:lnTo>
                    <a:pt x="1904" y="183"/>
                  </a:lnTo>
                  <a:lnTo>
                    <a:pt x="1904" y="182"/>
                  </a:lnTo>
                  <a:lnTo>
                    <a:pt x="1904" y="180"/>
                  </a:lnTo>
                  <a:lnTo>
                    <a:pt x="1904" y="179"/>
                  </a:lnTo>
                  <a:lnTo>
                    <a:pt x="1902" y="180"/>
                  </a:lnTo>
                  <a:close/>
                  <a:moveTo>
                    <a:pt x="1906" y="209"/>
                  </a:moveTo>
                  <a:lnTo>
                    <a:pt x="1906" y="209"/>
                  </a:lnTo>
                  <a:lnTo>
                    <a:pt x="1906" y="211"/>
                  </a:lnTo>
                  <a:lnTo>
                    <a:pt x="1906" y="212"/>
                  </a:lnTo>
                  <a:lnTo>
                    <a:pt x="1906" y="213"/>
                  </a:lnTo>
                  <a:lnTo>
                    <a:pt x="1906" y="214"/>
                  </a:lnTo>
                  <a:lnTo>
                    <a:pt x="1907" y="216"/>
                  </a:lnTo>
                  <a:lnTo>
                    <a:pt x="1907" y="217"/>
                  </a:lnTo>
                  <a:lnTo>
                    <a:pt x="1907" y="218"/>
                  </a:lnTo>
                  <a:lnTo>
                    <a:pt x="1907" y="219"/>
                  </a:lnTo>
                  <a:lnTo>
                    <a:pt x="1907" y="221"/>
                  </a:lnTo>
                  <a:lnTo>
                    <a:pt x="1907" y="222"/>
                  </a:lnTo>
                  <a:lnTo>
                    <a:pt x="1907" y="223"/>
                  </a:lnTo>
                  <a:lnTo>
                    <a:pt x="1908" y="224"/>
                  </a:lnTo>
                  <a:lnTo>
                    <a:pt x="1908" y="226"/>
                  </a:lnTo>
                  <a:lnTo>
                    <a:pt x="1908" y="227"/>
                  </a:lnTo>
                  <a:lnTo>
                    <a:pt x="1908" y="228"/>
                  </a:lnTo>
                  <a:lnTo>
                    <a:pt x="1909" y="227"/>
                  </a:lnTo>
                  <a:lnTo>
                    <a:pt x="1909" y="227"/>
                  </a:lnTo>
                  <a:lnTo>
                    <a:pt x="1909" y="225"/>
                  </a:lnTo>
                  <a:lnTo>
                    <a:pt x="1909" y="224"/>
                  </a:lnTo>
                  <a:lnTo>
                    <a:pt x="1909" y="223"/>
                  </a:lnTo>
                  <a:lnTo>
                    <a:pt x="1909" y="222"/>
                  </a:lnTo>
                  <a:lnTo>
                    <a:pt x="1908" y="220"/>
                  </a:lnTo>
                  <a:lnTo>
                    <a:pt x="1908" y="219"/>
                  </a:lnTo>
                  <a:lnTo>
                    <a:pt x="1908" y="218"/>
                  </a:lnTo>
                  <a:lnTo>
                    <a:pt x="1908" y="217"/>
                  </a:lnTo>
                  <a:lnTo>
                    <a:pt x="1908" y="215"/>
                  </a:lnTo>
                  <a:lnTo>
                    <a:pt x="1908" y="214"/>
                  </a:lnTo>
                  <a:lnTo>
                    <a:pt x="1908" y="213"/>
                  </a:lnTo>
                  <a:lnTo>
                    <a:pt x="1907" y="212"/>
                  </a:lnTo>
                  <a:lnTo>
                    <a:pt x="1907" y="210"/>
                  </a:lnTo>
                  <a:lnTo>
                    <a:pt x="1907" y="209"/>
                  </a:lnTo>
                  <a:lnTo>
                    <a:pt x="1907" y="209"/>
                  </a:lnTo>
                  <a:lnTo>
                    <a:pt x="1906" y="209"/>
                  </a:lnTo>
                  <a:close/>
                  <a:moveTo>
                    <a:pt x="1909" y="239"/>
                  </a:moveTo>
                  <a:lnTo>
                    <a:pt x="1909" y="240"/>
                  </a:lnTo>
                  <a:lnTo>
                    <a:pt x="1909" y="241"/>
                  </a:lnTo>
                  <a:lnTo>
                    <a:pt x="1910" y="242"/>
                  </a:lnTo>
                  <a:lnTo>
                    <a:pt x="1910" y="243"/>
                  </a:lnTo>
                  <a:lnTo>
                    <a:pt x="1910" y="245"/>
                  </a:lnTo>
                  <a:lnTo>
                    <a:pt x="1910" y="246"/>
                  </a:lnTo>
                  <a:lnTo>
                    <a:pt x="1910" y="247"/>
                  </a:lnTo>
                  <a:lnTo>
                    <a:pt x="1910" y="249"/>
                  </a:lnTo>
                  <a:lnTo>
                    <a:pt x="1910" y="250"/>
                  </a:lnTo>
                  <a:lnTo>
                    <a:pt x="1911" y="251"/>
                  </a:lnTo>
                  <a:lnTo>
                    <a:pt x="1911" y="252"/>
                  </a:lnTo>
                  <a:lnTo>
                    <a:pt x="1911" y="253"/>
                  </a:lnTo>
                  <a:lnTo>
                    <a:pt x="1911" y="255"/>
                  </a:lnTo>
                  <a:lnTo>
                    <a:pt x="1911" y="256"/>
                  </a:lnTo>
                  <a:lnTo>
                    <a:pt x="1911" y="257"/>
                  </a:lnTo>
                  <a:lnTo>
                    <a:pt x="1911" y="257"/>
                  </a:lnTo>
                  <a:lnTo>
                    <a:pt x="1913" y="257"/>
                  </a:lnTo>
                  <a:lnTo>
                    <a:pt x="1913" y="257"/>
                  </a:lnTo>
                  <a:lnTo>
                    <a:pt x="1913" y="256"/>
                  </a:lnTo>
                  <a:lnTo>
                    <a:pt x="1912" y="254"/>
                  </a:lnTo>
                  <a:lnTo>
                    <a:pt x="1912" y="253"/>
                  </a:lnTo>
                  <a:lnTo>
                    <a:pt x="1912" y="252"/>
                  </a:lnTo>
                  <a:lnTo>
                    <a:pt x="1912" y="251"/>
                  </a:lnTo>
                  <a:lnTo>
                    <a:pt x="1912" y="249"/>
                  </a:lnTo>
                  <a:lnTo>
                    <a:pt x="1912" y="248"/>
                  </a:lnTo>
                  <a:lnTo>
                    <a:pt x="1912" y="247"/>
                  </a:lnTo>
                  <a:lnTo>
                    <a:pt x="1911" y="246"/>
                  </a:lnTo>
                  <a:lnTo>
                    <a:pt x="1911" y="244"/>
                  </a:lnTo>
                  <a:lnTo>
                    <a:pt x="1911" y="243"/>
                  </a:lnTo>
                  <a:lnTo>
                    <a:pt x="1911" y="242"/>
                  </a:lnTo>
                  <a:lnTo>
                    <a:pt x="1911" y="241"/>
                  </a:lnTo>
                  <a:lnTo>
                    <a:pt x="1911" y="239"/>
                  </a:lnTo>
                  <a:lnTo>
                    <a:pt x="1911" y="238"/>
                  </a:lnTo>
                  <a:lnTo>
                    <a:pt x="1909" y="239"/>
                  </a:lnTo>
                  <a:close/>
                  <a:moveTo>
                    <a:pt x="1913" y="268"/>
                  </a:moveTo>
                  <a:lnTo>
                    <a:pt x="1913" y="270"/>
                  </a:lnTo>
                  <a:lnTo>
                    <a:pt x="1913" y="271"/>
                  </a:lnTo>
                  <a:lnTo>
                    <a:pt x="1913" y="272"/>
                  </a:lnTo>
                  <a:lnTo>
                    <a:pt x="1913" y="273"/>
                  </a:lnTo>
                  <a:lnTo>
                    <a:pt x="1913" y="275"/>
                  </a:lnTo>
                  <a:lnTo>
                    <a:pt x="1914" y="276"/>
                  </a:lnTo>
                  <a:lnTo>
                    <a:pt x="1914" y="277"/>
                  </a:lnTo>
                  <a:lnTo>
                    <a:pt x="1914" y="278"/>
                  </a:lnTo>
                  <a:lnTo>
                    <a:pt x="1914" y="280"/>
                  </a:lnTo>
                  <a:lnTo>
                    <a:pt x="1914" y="281"/>
                  </a:lnTo>
                  <a:lnTo>
                    <a:pt x="1914" y="282"/>
                  </a:lnTo>
                  <a:lnTo>
                    <a:pt x="1914" y="283"/>
                  </a:lnTo>
                  <a:lnTo>
                    <a:pt x="1915" y="285"/>
                  </a:lnTo>
                  <a:lnTo>
                    <a:pt x="1915" y="286"/>
                  </a:lnTo>
                  <a:lnTo>
                    <a:pt x="1915" y="287"/>
                  </a:lnTo>
                  <a:lnTo>
                    <a:pt x="1916" y="287"/>
                  </a:lnTo>
                  <a:lnTo>
                    <a:pt x="1916" y="285"/>
                  </a:lnTo>
                  <a:lnTo>
                    <a:pt x="1916" y="284"/>
                  </a:lnTo>
                  <a:lnTo>
                    <a:pt x="1916" y="283"/>
                  </a:lnTo>
                  <a:lnTo>
                    <a:pt x="1916" y="282"/>
                  </a:lnTo>
                  <a:lnTo>
                    <a:pt x="1915" y="281"/>
                  </a:lnTo>
                  <a:lnTo>
                    <a:pt x="1915" y="279"/>
                  </a:lnTo>
                  <a:lnTo>
                    <a:pt x="1915" y="278"/>
                  </a:lnTo>
                  <a:lnTo>
                    <a:pt x="1915" y="277"/>
                  </a:lnTo>
                  <a:lnTo>
                    <a:pt x="1915" y="276"/>
                  </a:lnTo>
                  <a:lnTo>
                    <a:pt x="1915" y="274"/>
                  </a:lnTo>
                  <a:lnTo>
                    <a:pt x="1915" y="273"/>
                  </a:lnTo>
                  <a:lnTo>
                    <a:pt x="1914" y="272"/>
                  </a:lnTo>
                  <a:lnTo>
                    <a:pt x="1914" y="271"/>
                  </a:lnTo>
                  <a:lnTo>
                    <a:pt x="1914" y="269"/>
                  </a:lnTo>
                  <a:lnTo>
                    <a:pt x="1914" y="268"/>
                  </a:lnTo>
                  <a:lnTo>
                    <a:pt x="1913" y="268"/>
                  </a:lnTo>
                  <a:close/>
                  <a:moveTo>
                    <a:pt x="1916" y="298"/>
                  </a:moveTo>
                  <a:lnTo>
                    <a:pt x="1916" y="299"/>
                  </a:lnTo>
                  <a:lnTo>
                    <a:pt x="1916" y="300"/>
                  </a:lnTo>
                  <a:lnTo>
                    <a:pt x="1917" y="301"/>
                  </a:lnTo>
                  <a:lnTo>
                    <a:pt x="1917" y="303"/>
                  </a:lnTo>
                  <a:lnTo>
                    <a:pt x="1917" y="304"/>
                  </a:lnTo>
                  <a:lnTo>
                    <a:pt x="1917" y="305"/>
                  </a:lnTo>
                  <a:lnTo>
                    <a:pt x="1917" y="306"/>
                  </a:lnTo>
                  <a:lnTo>
                    <a:pt x="1917" y="307"/>
                  </a:lnTo>
                  <a:lnTo>
                    <a:pt x="1917" y="309"/>
                  </a:lnTo>
                  <a:lnTo>
                    <a:pt x="1918" y="310"/>
                  </a:lnTo>
                  <a:lnTo>
                    <a:pt x="1918" y="311"/>
                  </a:lnTo>
                  <a:lnTo>
                    <a:pt x="1918" y="312"/>
                  </a:lnTo>
                  <a:lnTo>
                    <a:pt x="1918" y="313"/>
                  </a:lnTo>
                  <a:lnTo>
                    <a:pt x="1918" y="314"/>
                  </a:lnTo>
                  <a:lnTo>
                    <a:pt x="1918" y="316"/>
                  </a:lnTo>
                  <a:lnTo>
                    <a:pt x="1918" y="316"/>
                  </a:lnTo>
                  <a:lnTo>
                    <a:pt x="1920" y="316"/>
                  </a:lnTo>
                  <a:lnTo>
                    <a:pt x="1920" y="315"/>
                  </a:lnTo>
                  <a:lnTo>
                    <a:pt x="1920" y="314"/>
                  </a:lnTo>
                  <a:lnTo>
                    <a:pt x="1919" y="313"/>
                  </a:lnTo>
                  <a:lnTo>
                    <a:pt x="1919" y="312"/>
                  </a:lnTo>
                  <a:lnTo>
                    <a:pt x="1919" y="311"/>
                  </a:lnTo>
                  <a:lnTo>
                    <a:pt x="1919" y="309"/>
                  </a:lnTo>
                  <a:lnTo>
                    <a:pt x="1919" y="308"/>
                  </a:lnTo>
                  <a:lnTo>
                    <a:pt x="1919" y="307"/>
                  </a:lnTo>
                  <a:lnTo>
                    <a:pt x="1919" y="306"/>
                  </a:lnTo>
                  <a:lnTo>
                    <a:pt x="1918" y="305"/>
                  </a:lnTo>
                  <a:lnTo>
                    <a:pt x="1918" y="303"/>
                  </a:lnTo>
                  <a:lnTo>
                    <a:pt x="1918" y="302"/>
                  </a:lnTo>
                  <a:lnTo>
                    <a:pt x="1918" y="301"/>
                  </a:lnTo>
                  <a:lnTo>
                    <a:pt x="1918" y="300"/>
                  </a:lnTo>
                  <a:lnTo>
                    <a:pt x="1918" y="299"/>
                  </a:lnTo>
                  <a:lnTo>
                    <a:pt x="1917" y="298"/>
                  </a:lnTo>
                  <a:lnTo>
                    <a:pt x="1916" y="298"/>
                  </a:lnTo>
                  <a:close/>
                  <a:moveTo>
                    <a:pt x="1920" y="327"/>
                  </a:moveTo>
                  <a:lnTo>
                    <a:pt x="1920" y="328"/>
                  </a:lnTo>
                  <a:lnTo>
                    <a:pt x="1920" y="329"/>
                  </a:lnTo>
                  <a:lnTo>
                    <a:pt x="1920" y="330"/>
                  </a:lnTo>
                  <a:lnTo>
                    <a:pt x="1920" y="331"/>
                  </a:lnTo>
                  <a:lnTo>
                    <a:pt x="1921" y="332"/>
                  </a:lnTo>
                  <a:lnTo>
                    <a:pt x="1921" y="333"/>
                  </a:lnTo>
                  <a:lnTo>
                    <a:pt x="1921" y="335"/>
                  </a:lnTo>
                  <a:lnTo>
                    <a:pt x="1921" y="335"/>
                  </a:lnTo>
                  <a:lnTo>
                    <a:pt x="1921" y="337"/>
                  </a:lnTo>
                  <a:lnTo>
                    <a:pt x="1921" y="337"/>
                  </a:lnTo>
                  <a:lnTo>
                    <a:pt x="1921" y="339"/>
                  </a:lnTo>
                  <a:lnTo>
                    <a:pt x="1922" y="339"/>
                  </a:lnTo>
                  <a:lnTo>
                    <a:pt x="1922" y="340"/>
                  </a:lnTo>
                  <a:lnTo>
                    <a:pt x="1922" y="341"/>
                  </a:lnTo>
                  <a:lnTo>
                    <a:pt x="1922" y="342"/>
                  </a:lnTo>
                  <a:lnTo>
                    <a:pt x="1922" y="343"/>
                  </a:lnTo>
                  <a:lnTo>
                    <a:pt x="1922" y="344"/>
                  </a:lnTo>
                  <a:lnTo>
                    <a:pt x="1922" y="345"/>
                  </a:lnTo>
                  <a:lnTo>
                    <a:pt x="1923" y="346"/>
                  </a:lnTo>
                  <a:lnTo>
                    <a:pt x="1924" y="346"/>
                  </a:lnTo>
                  <a:lnTo>
                    <a:pt x="1924" y="345"/>
                  </a:lnTo>
                  <a:lnTo>
                    <a:pt x="1924" y="344"/>
                  </a:lnTo>
                  <a:lnTo>
                    <a:pt x="1923" y="343"/>
                  </a:lnTo>
                  <a:lnTo>
                    <a:pt x="1923" y="342"/>
                  </a:lnTo>
                  <a:lnTo>
                    <a:pt x="1923" y="341"/>
                  </a:lnTo>
                  <a:lnTo>
                    <a:pt x="1923" y="340"/>
                  </a:lnTo>
                  <a:lnTo>
                    <a:pt x="1923" y="339"/>
                  </a:lnTo>
                  <a:lnTo>
                    <a:pt x="1923" y="338"/>
                  </a:lnTo>
                  <a:lnTo>
                    <a:pt x="1923" y="337"/>
                  </a:lnTo>
                  <a:lnTo>
                    <a:pt x="1922" y="336"/>
                  </a:lnTo>
                  <a:lnTo>
                    <a:pt x="1922" y="335"/>
                  </a:lnTo>
                  <a:lnTo>
                    <a:pt x="1922" y="334"/>
                  </a:lnTo>
                  <a:lnTo>
                    <a:pt x="1922" y="333"/>
                  </a:lnTo>
                  <a:lnTo>
                    <a:pt x="1922" y="332"/>
                  </a:lnTo>
                  <a:lnTo>
                    <a:pt x="1922" y="331"/>
                  </a:lnTo>
                  <a:lnTo>
                    <a:pt x="1922" y="330"/>
                  </a:lnTo>
                  <a:lnTo>
                    <a:pt x="1921" y="329"/>
                  </a:lnTo>
                  <a:lnTo>
                    <a:pt x="1921" y="328"/>
                  </a:lnTo>
                  <a:lnTo>
                    <a:pt x="1921" y="327"/>
                  </a:lnTo>
                  <a:lnTo>
                    <a:pt x="1920" y="327"/>
                  </a:lnTo>
                  <a:close/>
                  <a:moveTo>
                    <a:pt x="1924" y="357"/>
                  </a:moveTo>
                  <a:lnTo>
                    <a:pt x="1924" y="358"/>
                  </a:lnTo>
                  <a:lnTo>
                    <a:pt x="1924" y="359"/>
                  </a:lnTo>
                  <a:lnTo>
                    <a:pt x="1925" y="359"/>
                  </a:lnTo>
                  <a:lnTo>
                    <a:pt x="1925" y="360"/>
                  </a:lnTo>
                  <a:lnTo>
                    <a:pt x="1925" y="361"/>
                  </a:lnTo>
                  <a:lnTo>
                    <a:pt x="1925" y="362"/>
                  </a:lnTo>
                  <a:lnTo>
                    <a:pt x="1925" y="363"/>
                  </a:lnTo>
                  <a:lnTo>
                    <a:pt x="1925" y="363"/>
                  </a:lnTo>
                  <a:lnTo>
                    <a:pt x="1926" y="364"/>
                  </a:lnTo>
                  <a:lnTo>
                    <a:pt x="1926" y="365"/>
                  </a:lnTo>
                  <a:lnTo>
                    <a:pt x="1926" y="366"/>
                  </a:lnTo>
                  <a:lnTo>
                    <a:pt x="1926" y="367"/>
                  </a:lnTo>
                  <a:lnTo>
                    <a:pt x="1926" y="367"/>
                  </a:lnTo>
                  <a:lnTo>
                    <a:pt x="1926" y="368"/>
                  </a:lnTo>
                  <a:lnTo>
                    <a:pt x="1926" y="369"/>
                  </a:lnTo>
                  <a:lnTo>
                    <a:pt x="1927" y="370"/>
                  </a:lnTo>
                  <a:lnTo>
                    <a:pt x="1927" y="370"/>
                  </a:lnTo>
                  <a:lnTo>
                    <a:pt x="1927" y="371"/>
                  </a:lnTo>
                  <a:lnTo>
                    <a:pt x="1927" y="372"/>
                  </a:lnTo>
                  <a:lnTo>
                    <a:pt x="1927" y="373"/>
                  </a:lnTo>
                  <a:lnTo>
                    <a:pt x="1927" y="373"/>
                  </a:lnTo>
                  <a:lnTo>
                    <a:pt x="1927" y="374"/>
                  </a:lnTo>
                  <a:lnTo>
                    <a:pt x="1928" y="375"/>
                  </a:lnTo>
                  <a:lnTo>
                    <a:pt x="1928" y="375"/>
                  </a:lnTo>
                  <a:lnTo>
                    <a:pt x="1929" y="375"/>
                  </a:lnTo>
                  <a:lnTo>
                    <a:pt x="1929" y="374"/>
                  </a:lnTo>
                  <a:lnTo>
                    <a:pt x="1929" y="374"/>
                  </a:lnTo>
                  <a:lnTo>
                    <a:pt x="1929" y="373"/>
                  </a:lnTo>
                  <a:lnTo>
                    <a:pt x="1928" y="372"/>
                  </a:lnTo>
                  <a:lnTo>
                    <a:pt x="1928" y="371"/>
                  </a:lnTo>
                  <a:lnTo>
                    <a:pt x="1928" y="371"/>
                  </a:lnTo>
                  <a:lnTo>
                    <a:pt x="1928" y="370"/>
                  </a:lnTo>
                  <a:lnTo>
                    <a:pt x="1928" y="369"/>
                  </a:lnTo>
                  <a:lnTo>
                    <a:pt x="1928" y="368"/>
                  </a:lnTo>
                  <a:lnTo>
                    <a:pt x="1928" y="368"/>
                  </a:lnTo>
                  <a:lnTo>
                    <a:pt x="1927" y="367"/>
                  </a:lnTo>
                  <a:lnTo>
                    <a:pt x="1927" y="366"/>
                  </a:lnTo>
                  <a:lnTo>
                    <a:pt x="1927" y="365"/>
                  </a:lnTo>
                  <a:lnTo>
                    <a:pt x="1927" y="364"/>
                  </a:lnTo>
                  <a:lnTo>
                    <a:pt x="1927" y="364"/>
                  </a:lnTo>
                  <a:lnTo>
                    <a:pt x="1927" y="363"/>
                  </a:lnTo>
                  <a:lnTo>
                    <a:pt x="1927" y="362"/>
                  </a:lnTo>
                  <a:lnTo>
                    <a:pt x="1926" y="361"/>
                  </a:lnTo>
                  <a:lnTo>
                    <a:pt x="1926" y="360"/>
                  </a:lnTo>
                  <a:lnTo>
                    <a:pt x="1926" y="360"/>
                  </a:lnTo>
                  <a:lnTo>
                    <a:pt x="1926" y="359"/>
                  </a:lnTo>
                  <a:lnTo>
                    <a:pt x="1926" y="358"/>
                  </a:lnTo>
                  <a:lnTo>
                    <a:pt x="1926" y="357"/>
                  </a:lnTo>
                  <a:lnTo>
                    <a:pt x="1926" y="357"/>
                  </a:lnTo>
                  <a:lnTo>
                    <a:pt x="1924" y="357"/>
                  </a:lnTo>
                  <a:close/>
                  <a:moveTo>
                    <a:pt x="1930" y="386"/>
                  </a:moveTo>
                  <a:lnTo>
                    <a:pt x="1930" y="386"/>
                  </a:lnTo>
                  <a:lnTo>
                    <a:pt x="1930" y="387"/>
                  </a:lnTo>
                  <a:lnTo>
                    <a:pt x="1930" y="388"/>
                  </a:lnTo>
                  <a:lnTo>
                    <a:pt x="1930" y="388"/>
                  </a:lnTo>
                  <a:lnTo>
                    <a:pt x="1931" y="389"/>
                  </a:lnTo>
                  <a:lnTo>
                    <a:pt x="1931" y="389"/>
                  </a:lnTo>
                  <a:lnTo>
                    <a:pt x="1931" y="390"/>
                  </a:lnTo>
                  <a:lnTo>
                    <a:pt x="1931" y="391"/>
                  </a:lnTo>
                  <a:lnTo>
                    <a:pt x="1931" y="391"/>
                  </a:lnTo>
                  <a:lnTo>
                    <a:pt x="1931" y="392"/>
                  </a:lnTo>
                  <a:lnTo>
                    <a:pt x="1931" y="392"/>
                  </a:lnTo>
                  <a:lnTo>
                    <a:pt x="1932" y="393"/>
                  </a:lnTo>
                  <a:lnTo>
                    <a:pt x="1932" y="394"/>
                  </a:lnTo>
                  <a:lnTo>
                    <a:pt x="1932" y="394"/>
                  </a:lnTo>
                  <a:lnTo>
                    <a:pt x="1932" y="395"/>
                  </a:lnTo>
                  <a:lnTo>
                    <a:pt x="1932" y="395"/>
                  </a:lnTo>
                  <a:lnTo>
                    <a:pt x="1932" y="396"/>
                  </a:lnTo>
                  <a:lnTo>
                    <a:pt x="1932" y="397"/>
                  </a:lnTo>
                  <a:lnTo>
                    <a:pt x="1933" y="397"/>
                  </a:lnTo>
                  <a:lnTo>
                    <a:pt x="1933" y="398"/>
                  </a:lnTo>
                  <a:lnTo>
                    <a:pt x="1933" y="398"/>
                  </a:lnTo>
                  <a:lnTo>
                    <a:pt x="1933" y="399"/>
                  </a:lnTo>
                  <a:lnTo>
                    <a:pt x="1933" y="399"/>
                  </a:lnTo>
                  <a:lnTo>
                    <a:pt x="1933" y="400"/>
                  </a:lnTo>
                  <a:lnTo>
                    <a:pt x="1933" y="400"/>
                  </a:lnTo>
                  <a:lnTo>
                    <a:pt x="1934" y="401"/>
                  </a:lnTo>
                  <a:lnTo>
                    <a:pt x="1934" y="401"/>
                  </a:lnTo>
                  <a:lnTo>
                    <a:pt x="1934" y="402"/>
                  </a:lnTo>
                  <a:lnTo>
                    <a:pt x="1934" y="402"/>
                  </a:lnTo>
                  <a:lnTo>
                    <a:pt x="1934" y="403"/>
                  </a:lnTo>
                  <a:lnTo>
                    <a:pt x="1934" y="403"/>
                  </a:lnTo>
                  <a:lnTo>
                    <a:pt x="1935" y="404"/>
                  </a:lnTo>
                  <a:lnTo>
                    <a:pt x="1936" y="403"/>
                  </a:lnTo>
                  <a:lnTo>
                    <a:pt x="1936" y="402"/>
                  </a:lnTo>
                  <a:lnTo>
                    <a:pt x="1935" y="402"/>
                  </a:lnTo>
                  <a:lnTo>
                    <a:pt x="1935" y="401"/>
                  </a:lnTo>
                  <a:lnTo>
                    <a:pt x="1935" y="401"/>
                  </a:lnTo>
                  <a:lnTo>
                    <a:pt x="1935" y="400"/>
                  </a:lnTo>
                  <a:lnTo>
                    <a:pt x="1935" y="400"/>
                  </a:lnTo>
                  <a:lnTo>
                    <a:pt x="1935" y="399"/>
                  </a:lnTo>
                  <a:lnTo>
                    <a:pt x="1935" y="399"/>
                  </a:lnTo>
                  <a:lnTo>
                    <a:pt x="1934" y="398"/>
                  </a:lnTo>
                  <a:lnTo>
                    <a:pt x="1934" y="398"/>
                  </a:lnTo>
                  <a:lnTo>
                    <a:pt x="1934" y="397"/>
                  </a:lnTo>
                  <a:lnTo>
                    <a:pt x="1934" y="397"/>
                  </a:lnTo>
                  <a:lnTo>
                    <a:pt x="1934" y="397"/>
                  </a:lnTo>
                  <a:lnTo>
                    <a:pt x="1934" y="396"/>
                  </a:lnTo>
                  <a:lnTo>
                    <a:pt x="1934" y="395"/>
                  </a:lnTo>
                  <a:lnTo>
                    <a:pt x="1933" y="395"/>
                  </a:lnTo>
                  <a:lnTo>
                    <a:pt x="1933" y="394"/>
                  </a:lnTo>
                  <a:lnTo>
                    <a:pt x="1933" y="394"/>
                  </a:lnTo>
                  <a:lnTo>
                    <a:pt x="1933" y="393"/>
                  </a:lnTo>
                  <a:lnTo>
                    <a:pt x="1933" y="392"/>
                  </a:lnTo>
                  <a:lnTo>
                    <a:pt x="1933" y="392"/>
                  </a:lnTo>
                  <a:lnTo>
                    <a:pt x="1933" y="391"/>
                  </a:lnTo>
                  <a:lnTo>
                    <a:pt x="1932" y="391"/>
                  </a:lnTo>
                  <a:lnTo>
                    <a:pt x="1932" y="390"/>
                  </a:lnTo>
                  <a:lnTo>
                    <a:pt x="1932" y="389"/>
                  </a:lnTo>
                  <a:lnTo>
                    <a:pt x="1932" y="389"/>
                  </a:lnTo>
                  <a:lnTo>
                    <a:pt x="1932" y="388"/>
                  </a:lnTo>
                  <a:lnTo>
                    <a:pt x="1932" y="388"/>
                  </a:lnTo>
                  <a:lnTo>
                    <a:pt x="1932" y="387"/>
                  </a:lnTo>
                  <a:lnTo>
                    <a:pt x="1931" y="386"/>
                  </a:lnTo>
                  <a:lnTo>
                    <a:pt x="1931" y="386"/>
                  </a:lnTo>
                  <a:lnTo>
                    <a:pt x="1931" y="385"/>
                  </a:lnTo>
                  <a:lnTo>
                    <a:pt x="1930" y="386"/>
                  </a:lnTo>
                  <a:close/>
                  <a:moveTo>
                    <a:pt x="1938" y="414"/>
                  </a:moveTo>
                  <a:lnTo>
                    <a:pt x="1938" y="414"/>
                  </a:lnTo>
                  <a:lnTo>
                    <a:pt x="1938" y="415"/>
                  </a:lnTo>
                  <a:lnTo>
                    <a:pt x="1938" y="415"/>
                  </a:lnTo>
                  <a:lnTo>
                    <a:pt x="1939" y="416"/>
                  </a:lnTo>
                  <a:lnTo>
                    <a:pt x="1939" y="416"/>
                  </a:lnTo>
                  <a:lnTo>
                    <a:pt x="1939" y="416"/>
                  </a:lnTo>
                  <a:lnTo>
                    <a:pt x="1939" y="417"/>
                  </a:lnTo>
                  <a:lnTo>
                    <a:pt x="1939" y="417"/>
                  </a:lnTo>
                  <a:lnTo>
                    <a:pt x="1939" y="417"/>
                  </a:lnTo>
                  <a:lnTo>
                    <a:pt x="1939" y="418"/>
                  </a:lnTo>
                  <a:lnTo>
                    <a:pt x="1940" y="418"/>
                  </a:lnTo>
                  <a:lnTo>
                    <a:pt x="1940" y="419"/>
                  </a:lnTo>
                  <a:lnTo>
                    <a:pt x="1940" y="419"/>
                  </a:lnTo>
                  <a:lnTo>
                    <a:pt x="1940" y="419"/>
                  </a:lnTo>
                  <a:lnTo>
                    <a:pt x="1940" y="420"/>
                  </a:lnTo>
                  <a:lnTo>
                    <a:pt x="1940" y="420"/>
                  </a:lnTo>
                  <a:lnTo>
                    <a:pt x="1940" y="421"/>
                  </a:lnTo>
                  <a:lnTo>
                    <a:pt x="1941" y="421"/>
                  </a:lnTo>
                  <a:lnTo>
                    <a:pt x="1941" y="421"/>
                  </a:lnTo>
                  <a:lnTo>
                    <a:pt x="1941" y="422"/>
                  </a:lnTo>
                  <a:lnTo>
                    <a:pt x="1941" y="422"/>
                  </a:lnTo>
                  <a:lnTo>
                    <a:pt x="1941" y="422"/>
                  </a:lnTo>
                  <a:lnTo>
                    <a:pt x="1941" y="423"/>
                  </a:lnTo>
                  <a:lnTo>
                    <a:pt x="1941" y="423"/>
                  </a:lnTo>
                  <a:lnTo>
                    <a:pt x="1942" y="423"/>
                  </a:lnTo>
                  <a:lnTo>
                    <a:pt x="1942" y="424"/>
                  </a:lnTo>
                  <a:lnTo>
                    <a:pt x="1942" y="424"/>
                  </a:lnTo>
                  <a:lnTo>
                    <a:pt x="1942" y="424"/>
                  </a:lnTo>
                  <a:lnTo>
                    <a:pt x="1942" y="425"/>
                  </a:lnTo>
                  <a:lnTo>
                    <a:pt x="1942" y="425"/>
                  </a:lnTo>
                  <a:lnTo>
                    <a:pt x="1942" y="425"/>
                  </a:lnTo>
                  <a:lnTo>
                    <a:pt x="1943" y="425"/>
                  </a:lnTo>
                  <a:lnTo>
                    <a:pt x="1943" y="426"/>
                  </a:lnTo>
                  <a:lnTo>
                    <a:pt x="1943" y="426"/>
                  </a:lnTo>
                  <a:lnTo>
                    <a:pt x="1943" y="426"/>
                  </a:lnTo>
                  <a:lnTo>
                    <a:pt x="1943" y="427"/>
                  </a:lnTo>
                  <a:lnTo>
                    <a:pt x="1943" y="427"/>
                  </a:lnTo>
                  <a:lnTo>
                    <a:pt x="1943" y="427"/>
                  </a:lnTo>
                  <a:lnTo>
                    <a:pt x="1944" y="428"/>
                  </a:lnTo>
                  <a:lnTo>
                    <a:pt x="1944" y="428"/>
                  </a:lnTo>
                  <a:lnTo>
                    <a:pt x="1944" y="428"/>
                  </a:lnTo>
                  <a:lnTo>
                    <a:pt x="1944" y="428"/>
                  </a:lnTo>
                  <a:lnTo>
                    <a:pt x="1944" y="429"/>
                  </a:lnTo>
                  <a:lnTo>
                    <a:pt x="1944" y="429"/>
                  </a:lnTo>
                  <a:lnTo>
                    <a:pt x="1945" y="429"/>
                  </a:lnTo>
                  <a:lnTo>
                    <a:pt x="1945" y="430"/>
                  </a:lnTo>
                  <a:lnTo>
                    <a:pt x="1945" y="430"/>
                  </a:lnTo>
                  <a:lnTo>
                    <a:pt x="1945" y="430"/>
                  </a:lnTo>
                  <a:lnTo>
                    <a:pt x="1946" y="429"/>
                  </a:lnTo>
                  <a:lnTo>
                    <a:pt x="1946" y="429"/>
                  </a:lnTo>
                  <a:lnTo>
                    <a:pt x="1946" y="428"/>
                  </a:lnTo>
                  <a:lnTo>
                    <a:pt x="1946" y="428"/>
                  </a:lnTo>
                  <a:lnTo>
                    <a:pt x="1945" y="428"/>
                  </a:lnTo>
                  <a:lnTo>
                    <a:pt x="1945" y="428"/>
                  </a:lnTo>
                  <a:lnTo>
                    <a:pt x="1945" y="427"/>
                  </a:lnTo>
                  <a:lnTo>
                    <a:pt x="1945" y="427"/>
                  </a:lnTo>
                  <a:lnTo>
                    <a:pt x="1945" y="427"/>
                  </a:lnTo>
                  <a:lnTo>
                    <a:pt x="1945" y="426"/>
                  </a:lnTo>
                  <a:lnTo>
                    <a:pt x="1945" y="426"/>
                  </a:lnTo>
                  <a:lnTo>
                    <a:pt x="1944" y="426"/>
                  </a:lnTo>
                  <a:lnTo>
                    <a:pt x="1944" y="426"/>
                  </a:lnTo>
                  <a:lnTo>
                    <a:pt x="1944" y="425"/>
                  </a:lnTo>
                  <a:lnTo>
                    <a:pt x="1944" y="425"/>
                  </a:lnTo>
                  <a:lnTo>
                    <a:pt x="1944" y="425"/>
                  </a:lnTo>
                  <a:lnTo>
                    <a:pt x="1944" y="424"/>
                  </a:lnTo>
                  <a:lnTo>
                    <a:pt x="1944" y="424"/>
                  </a:lnTo>
                  <a:lnTo>
                    <a:pt x="1943" y="424"/>
                  </a:lnTo>
                  <a:lnTo>
                    <a:pt x="1943" y="423"/>
                  </a:lnTo>
                  <a:lnTo>
                    <a:pt x="1943" y="423"/>
                  </a:lnTo>
                  <a:lnTo>
                    <a:pt x="1943" y="423"/>
                  </a:lnTo>
                  <a:lnTo>
                    <a:pt x="1943" y="423"/>
                  </a:lnTo>
                  <a:lnTo>
                    <a:pt x="1943" y="422"/>
                  </a:lnTo>
                  <a:lnTo>
                    <a:pt x="1943" y="422"/>
                  </a:lnTo>
                  <a:lnTo>
                    <a:pt x="1942" y="422"/>
                  </a:lnTo>
                  <a:lnTo>
                    <a:pt x="1942" y="421"/>
                  </a:lnTo>
                  <a:lnTo>
                    <a:pt x="1942" y="421"/>
                  </a:lnTo>
                  <a:lnTo>
                    <a:pt x="1942" y="421"/>
                  </a:lnTo>
                  <a:lnTo>
                    <a:pt x="1942" y="420"/>
                  </a:lnTo>
                  <a:lnTo>
                    <a:pt x="1942" y="420"/>
                  </a:lnTo>
                  <a:lnTo>
                    <a:pt x="1942" y="420"/>
                  </a:lnTo>
                  <a:lnTo>
                    <a:pt x="1941" y="419"/>
                  </a:lnTo>
                  <a:lnTo>
                    <a:pt x="1941" y="419"/>
                  </a:lnTo>
                  <a:lnTo>
                    <a:pt x="1941" y="418"/>
                  </a:lnTo>
                  <a:lnTo>
                    <a:pt x="1941" y="418"/>
                  </a:lnTo>
                  <a:lnTo>
                    <a:pt x="1941" y="418"/>
                  </a:lnTo>
                  <a:lnTo>
                    <a:pt x="1941" y="417"/>
                  </a:lnTo>
                  <a:lnTo>
                    <a:pt x="1941" y="417"/>
                  </a:lnTo>
                  <a:lnTo>
                    <a:pt x="1940" y="417"/>
                  </a:lnTo>
                  <a:lnTo>
                    <a:pt x="1940" y="416"/>
                  </a:lnTo>
                  <a:lnTo>
                    <a:pt x="1940" y="416"/>
                  </a:lnTo>
                  <a:lnTo>
                    <a:pt x="1940" y="415"/>
                  </a:lnTo>
                  <a:lnTo>
                    <a:pt x="1940" y="415"/>
                  </a:lnTo>
                  <a:lnTo>
                    <a:pt x="1940" y="415"/>
                  </a:lnTo>
                  <a:lnTo>
                    <a:pt x="1940" y="414"/>
                  </a:lnTo>
                  <a:lnTo>
                    <a:pt x="1939" y="414"/>
                  </a:lnTo>
                  <a:lnTo>
                    <a:pt x="1939" y="413"/>
                  </a:lnTo>
                  <a:lnTo>
                    <a:pt x="1939" y="413"/>
                  </a:lnTo>
                  <a:lnTo>
                    <a:pt x="1938" y="414"/>
                  </a:lnTo>
                  <a:close/>
                  <a:moveTo>
                    <a:pt x="1950" y="439"/>
                  </a:moveTo>
                  <a:lnTo>
                    <a:pt x="1950" y="439"/>
                  </a:lnTo>
                  <a:lnTo>
                    <a:pt x="1951" y="439"/>
                  </a:lnTo>
                  <a:lnTo>
                    <a:pt x="1951" y="439"/>
                  </a:lnTo>
                  <a:lnTo>
                    <a:pt x="1951" y="439"/>
                  </a:lnTo>
                  <a:lnTo>
                    <a:pt x="1951" y="440"/>
                  </a:lnTo>
                  <a:lnTo>
                    <a:pt x="1951" y="440"/>
                  </a:lnTo>
                  <a:lnTo>
                    <a:pt x="1951" y="440"/>
                  </a:lnTo>
                  <a:lnTo>
                    <a:pt x="1951" y="440"/>
                  </a:lnTo>
                  <a:lnTo>
                    <a:pt x="1952" y="440"/>
                  </a:lnTo>
                  <a:lnTo>
                    <a:pt x="1952" y="441"/>
                  </a:lnTo>
                  <a:lnTo>
                    <a:pt x="1952" y="441"/>
                  </a:lnTo>
                  <a:lnTo>
                    <a:pt x="1952" y="441"/>
                  </a:lnTo>
                  <a:lnTo>
                    <a:pt x="1952" y="441"/>
                  </a:lnTo>
                  <a:lnTo>
                    <a:pt x="1952" y="441"/>
                  </a:lnTo>
                  <a:lnTo>
                    <a:pt x="1952" y="442"/>
                  </a:lnTo>
                  <a:lnTo>
                    <a:pt x="1953" y="442"/>
                  </a:lnTo>
                  <a:lnTo>
                    <a:pt x="1953" y="442"/>
                  </a:lnTo>
                  <a:lnTo>
                    <a:pt x="1953" y="442"/>
                  </a:lnTo>
                  <a:lnTo>
                    <a:pt x="1953" y="442"/>
                  </a:lnTo>
                  <a:lnTo>
                    <a:pt x="1953" y="442"/>
                  </a:lnTo>
                  <a:lnTo>
                    <a:pt x="1953" y="443"/>
                  </a:lnTo>
                  <a:lnTo>
                    <a:pt x="1953" y="443"/>
                  </a:lnTo>
                  <a:lnTo>
                    <a:pt x="1954" y="443"/>
                  </a:lnTo>
                  <a:lnTo>
                    <a:pt x="1954" y="443"/>
                  </a:lnTo>
                  <a:lnTo>
                    <a:pt x="1954" y="443"/>
                  </a:lnTo>
                  <a:lnTo>
                    <a:pt x="1954" y="443"/>
                  </a:lnTo>
                  <a:lnTo>
                    <a:pt x="1954" y="444"/>
                  </a:lnTo>
                  <a:lnTo>
                    <a:pt x="1954" y="444"/>
                  </a:lnTo>
                  <a:lnTo>
                    <a:pt x="1955" y="444"/>
                  </a:lnTo>
                  <a:lnTo>
                    <a:pt x="1955" y="444"/>
                  </a:lnTo>
                  <a:lnTo>
                    <a:pt x="1955" y="444"/>
                  </a:lnTo>
                  <a:lnTo>
                    <a:pt x="1955" y="444"/>
                  </a:lnTo>
                  <a:lnTo>
                    <a:pt x="1955" y="445"/>
                  </a:lnTo>
                  <a:lnTo>
                    <a:pt x="1955" y="445"/>
                  </a:lnTo>
                  <a:lnTo>
                    <a:pt x="1955" y="445"/>
                  </a:lnTo>
                  <a:lnTo>
                    <a:pt x="1956" y="445"/>
                  </a:lnTo>
                  <a:lnTo>
                    <a:pt x="1956" y="445"/>
                  </a:lnTo>
                  <a:lnTo>
                    <a:pt x="1956" y="445"/>
                  </a:lnTo>
                  <a:lnTo>
                    <a:pt x="1956" y="445"/>
                  </a:lnTo>
                  <a:lnTo>
                    <a:pt x="1956" y="446"/>
                  </a:lnTo>
                  <a:lnTo>
                    <a:pt x="1956" y="446"/>
                  </a:lnTo>
                  <a:lnTo>
                    <a:pt x="1956" y="446"/>
                  </a:lnTo>
                  <a:lnTo>
                    <a:pt x="1957" y="446"/>
                  </a:lnTo>
                  <a:lnTo>
                    <a:pt x="1957" y="446"/>
                  </a:lnTo>
                  <a:lnTo>
                    <a:pt x="1957" y="446"/>
                  </a:lnTo>
                  <a:lnTo>
                    <a:pt x="1957" y="447"/>
                  </a:lnTo>
                  <a:lnTo>
                    <a:pt x="1957" y="447"/>
                  </a:lnTo>
                  <a:lnTo>
                    <a:pt x="1957" y="447"/>
                  </a:lnTo>
                  <a:lnTo>
                    <a:pt x="1958" y="447"/>
                  </a:lnTo>
                  <a:lnTo>
                    <a:pt x="1958" y="447"/>
                  </a:lnTo>
                  <a:lnTo>
                    <a:pt x="1958" y="447"/>
                  </a:lnTo>
                  <a:lnTo>
                    <a:pt x="1958" y="447"/>
                  </a:lnTo>
                  <a:lnTo>
                    <a:pt x="1958" y="447"/>
                  </a:lnTo>
                  <a:lnTo>
                    <a:pt x="1958" y="448"/>
                  </a:lnTo>
                  <a:lnTo>
                    <a:pt x="1958" y="448"/>
                  </a:lnTo>
                  <a:lnTo>
                    <a:pt x="1959" y="448"/>
                  </a:lnTo>
                  <a:lnTo>
                    <a:pt x="1959" y="448"/>
                  </a:lnTo>
                  <a:lnTo>
                    <a:pt x="1959" y="448"/>
                  </a:lnTo>
                  <a:lnTo>
                    <a:pt x="1959" y="448"/>
                  </a:lnTo>
                  <a:lnTo>
                    <a:pt x="1959" y="448"/>
                  </a:lnTo>
                  <a:lnTo>
                    <a:pt x="1959" y="449"/>
                  </a:lnTo>
                  <a:lnTo>
                    <a:pt x="1959" y="449"/>
                  </a:lnTo>
                  <a:lnTo>
                    <a:pt x="1960" y="449"/>
                  </a:lnTo>
                  <a:lnTo>
                    <a:pt x="1960" y="449"/>
                  </a:lnTo>
                  <a:lnTo>
                    <a:pt x="1960" y="449"/>
                  </a:lnTo>
                  <a:lnTo>
                    <a:pt x="1960" y="449"/>
                  </a:lnTo>
                  <a:lnTo>
                    <a:pt x="1960" y="449"/>
                  </a:lnTo>
                  <a:lnTo>
                    <a:pt x="1960" y="449"/>
                  </a:lnTo>
                  <a:lnTo>
                    <a:pt x="1960" y="449"/>
                  </a:lnTo>
                  <a:lnTo>
                    <a:pt x="1961" y="450"/>
                  </a:lnTo>
                  <a:lnTo>
                    <a:pt x="1961" y="450"/>
                  </a:lnTo>
                  <a:lnTo>
                    <a:pt x="1961" y="450"/>
                  </a:lnTo>
                  <a:lnTo>
                    <a:pt x="1961" y="450"/>
                  </a:lnTo>
                  <a:lnTo>
                    <a:pt x="1962" y="448"/>
                  </a:lnTo>
                  <a:lnTo>
                    <a:pt x="1962" y="448"/>
                  </a:lnTo>
                  <a:lnTo>
                    <a:pt x="1961" y="448"/>
                  </a:lnTo>
                  <a:lnTo>
                    <a:pt x="1961" y="448"/>
                  </a:lnTo>
                  <a:lnTo>
                    <a:pt x="1961" y="448"/>
                  </a:lnTo>
                  <a:lnTo>
                    <a:pt x="1961" y="448"/>
                  </a:lnTo>
                  <a:lnTo>
                    <a:pt x="1961" y="448"/>
                  </a:lnTo>
                  <a:lnTo>
                    <a:pt x="1961" y="447"/>
                  </a:lnTo>
                  <a:lnTo>
                    <a:pt x="1961" y="447"/>
                  </a:lnTo>
                  <a:lnTo>
                    <a:pt x="1960" y="447"/>
                  </a:lnTo>
                  <a:lnTo>
                    <a:pt x="1960" y="447"/>
                  </a:lnTo>
                  <a:lnTo>
                    <a:pt x="1960" y="447"/>
                  </a:lnTo>
                  <a:lnTo>
                    <a:pt x="1960" y="447"/>
                  </a:lnTo>
                  <a:lnTo>
                    <a:pt x="1960" y="447"/>
                  </a:lnTo>
                  <a:lnTo>
                    <a:pt x="1960" y="447"/>
                  </a:lnTo>
                  <a:lnTo>
                    <a:pt x="1960" y="447"/>
                  </a:lnTo>
                  <a:lnTo>
                    <a:pt x="1959" y="446"/>
                  </a:lnTo>
                  <a:lnTo>
                    <a:pt x="1959" y="446"/>
                  </a:lnTo>
                  <a:lnTo>
                    <a:pt x="1959" y="446"/>
                  </a:lnTo>
                  <a:lnTo>
                    <a:pt x="1959" y="446"/>
                  </a:lnTo>
                  <a:lnTo>
                    <a:pt x="1959" y="446"/>
                  </a:lnTo>
                  <a:lnTo>
                    <a:pt x="1959" y="446"/>
                  </a:lnTo>
                  <a:lnTo>
                    <a:pt x="1959" y="446"/>
                  </a:lnTo>
                  <a:lnTo>
                    <a:pt x="1958" y="445"/>
                  </a:lnTo>
                  <a:lnTo>
                    <a:pt x="1958" y="445"/>
                  </a:lnTo>
                  <a:lnTo>
                    <a:pt x="1958" y="445"/>
                  </a:lnTo>
                  <a:lnTo>
                    <a:pt x="1958" y="445"/>
                  </a:lnTo>
                  <a:lnTo>
                    <a:pt x="1958" y="445"/>
                  </a:lnTo>
                  <a:lnTo>
                    <a:pt x="1958" y="445"/>
                  </a:lnTo>
                  <a:lnTo>
                    <a:pt x="1958" y="445"/>
                  </a:lnTo>
                  <a:lnTo>
                    <a:pt x="1957" y="445"/>
                  </a:lnTo>
                  <a:lnTo>
                    <a:pt x="1957" y="444"/>
                  </a:lnTo>
                  <a:lnTo>
                    <a:pt x="1957" y="444"/>
                  </a:lnTo>
                  <a:lnTo>
                    <a:pt x="1957" y="444"/>
                  </a:lnTo>
                  <a:lnTo>
                    <a:pt x="1957" y="444"/>
                  </a:lnTo>
                  <a:lnTo>
                    <a:pt x="1957" y="444"/>
                  </a:lnTo>
                  <a:lnTo>
                    <a:pt x="1957" y="444"/>
                  </a:lnTo>
                  <a:lnTo>
                    <a:pt x="1956" y="443"/>
                  </a:lnTo>
                  <a:lnTo>
                    <a:pt x="1956" y="443"/>
                  </a:lnTo>
                  <a:lnTo>
                    <a:pt x="1956" y="443"/>
                  </a:lnTo>
                  <a:lnTo>
                    <a:pt x="1956" y="443"/>
                  </a:lnTo>
                  <a:lnTo>
                    <a:pt x="1956" y="443"/>
                  </a:lnTo>
                  <a:lnTo>
                    <a:pt x="1956" y="443"/>
                  </a:lnTo>
                  <a:lnTo>
                    <a:pt x="1955" y="443"/>
                  </a:lnTo>
                  <a:lnTo>
                    <a:pt x="1955" y="442"/>
                  </a:lnTo>
                  <a:lnTo>
                    <a:pt x="1955" y="442"/>
                  </a:lnTo>
                  <a:lnTo>
                    <a:pt x="1955" y="442"/>
                  </a:lnTo>
                  <a:lnTo>
                    <a:pt x="1955" y="442"/>
                  </a:lnTo>
                  <a:lnTo>
                    <a:pt x="1955" y="442"/>
                  </a:lnTo>
                  <a:lnTo>
                    <a:pt x="1955" y="442"/>
                  </a:lnTo>
                  <a:lnTo>
                    <a:pt x="1954" y="441"/>
                  </a:lnTo>
                  <a:lnTo>
                    <a:pt x="1954" y="441"/>
                  </a:lnTo>
                  <a:lnTo>
                    <a:pt x="1954" y="441"/>
                  </a:lnTo>
                  <a:lnTo>
                    <a:pt x="1954" y="441"/>
                  </a:lnTo>
                  <a:lnTo>
                    <a:pt x="1954" y="441"/>
                  </a:lnTo>
                  <a:lnTo>
                    <a:pt x="1954" y="441"/>
                  </a:lnTo>
                  <a:lnTo>
                    <a:pt x="1954" y="441"/>
                  </a:lnTo>
                  <a:lnTo>
                    <a:pt x="1953" y="440"/>
                  </a:lnTo>
                  <a:lnTo>
                    <a:pt x="1953" y="440"/>
                  </a:lnTo>
                  <a:lnTo>
                    <a:pt x="1953" y="440"/>
                  </a:lnTo>
                  <a:lnTo>
                    <a:pt x="1953" y="440"/>
                  </a:lnTo>
                  <a:lnTo>
                    <a:pt x="1953" y="440"/>
                  </a:lnTo>
                  <a:lnTo>
                    <a:pt x="1953" y="439"/>
                  </a:lnTo>
                  <a:lnTo>
                    <a:pt x="1953" y="439"/>
                  </a:lnTo>
                  <a:lnTo>
                    <a:pt x="1952" y="439"/>
                  </a:lnTo>
                  <a:lnTo>
                    <a:pt x="1952" y="439"/>
                  </a:lnTo>
                  <a:lnTo>
                    <a:pt x="1952" y="439"/>
                  </a:lnTo>
                  <a:lnTo>
                    <a:pt x="1952" y="438"/>
                  </a:lnTo>
                  <a:lnTo>
                    <a:pt x="1952" y="438"/>
                  </a:lnTo>
                  <a:lnTo>
                    <a:pt x="1952" y="438"/>
                  </a:lnTo>
                  <a:lnTo>
                    <a:pt x="1952" y="438"/>
                  </a:lnTo>
                  <a:lnTo>
                    <a:pt x="1951" y="438"/>
                  </a:lnTo>
                  <a:lnTo>
                    <a:pt x="1951" y="438"/>
                  </a:lnTo>
                  <a:lnTo>
                    <a:pt x="1951" y="437"/>
                  </a:lnTo>
                  <a:lnTo>
                    <a:pt x="1950" y="439"/>
                  </a:lnTo>
                  <a:close/>
                  <a:moveTo>
                    <a:pt x="1969" y="454"/>
                  </a:moveTo>
                  <a:lnTo>
                    <a:pt x="1969" y="455"/>
                  </a:lnTo>
                  <a:lnTo>
                    <a:pt x="1969" y="455"/>
                  </a:lnTo>
                  <a:lnTo>
                    <a:pt x="1969" y="455"/>
                  </a:lnTo>
                  <a:lnTo>
                    <a:pt x="1969" y="455"/>
                  </a:lnTo>
                  <a:lnTo>
                    <a:pt x="1969" y="455"/>
                  </a:lnTo>
                  <a:lnTo>
                    <a:pt x="1969" y="455"/>
                  </a:lnTo>
                  <a:lnTo>
                    <a:pt x="1970" y="455"/>
                  </a:lnTo>
                  <a:lnTo>
                    <a:pt x="1970" y="455"/>
                  </a:lnTo>
                  <a:lnTo>
                    <a:pt x="1970" y="455"/>
                  </a:lnTo>
                  <a:lnTo>
                    <a:pt x="1970" y="455"/>
                  </a:lnTo>
                  <a:lnTo>
                    <a:pt x="1970" y="455"/>
                  </a:lnTo>
                  <a:lnTo>
                    <a:pt x="1970" y="455"/>
                  </a:lnTo>
                  <a:lnTo>
                    <a:pt x="1970" y="455"/>
                  </a:lnTo>
                  <a:lnTo>
                    <a:pt x="1971" y="456"/>
                  </a:lnTo>
                  <a:lnTo>
                    <a:pt x="1971" y="456"/>
                  </a:lnTo>
                  <a:lnTo>
                    <a:pt x="1971" y="456"/>
                  </a:lnTo>
                  <a:lnTo>
                    <a:pt x="1971" y="456"/>
                  </a:lnTo>
                  <a:lnTo>
                    <a:pt x="1971" y="456"/>
                  </a:lnTo>
                  <a:lnTo>
                    <a:pt x="1971" y="456"/>
                  </a:lnTo>
                  <a:lnTo>
                    <a:pt x="1971" y="456"/>
                  </a:lnTo>
                  <a:lnTo>
                    <a:pt x="1972" y="456"/>
                  </a:lnTo>
                  <a:lnTo>
                    <a:pt x="1972" y="456"/>
                  </a:lnTo>
                  <a:lnTo>
                    <a:pt x="1972" y="456"/>
                  </a:lnTo>
                  <a:lnTo>
                    <a:pt x="1972" y="456"/>
                  </a:lnTo>
                  <a:lnTo>
                    <a:pt x="1972" y="456"/>
                  </a:lnTo>
                  <a:lnTo>
                    <a:pt x="1972" y="456"/>
                  </a:lnTo>
                  <a:lnTo>
                    <a:pt x="1972" y="456"/>
                  </a:lnTo>
                  <a:lnTo>
                    <a:pt x="1973" y="456"/>
                  </a:lnTo>
                  <a:lnTo>
                    <a:pt x="1973" y="456"/>
                  </a:lnTo>
                  <a:lnTo>
                    <a:pt x="1973" y="456"/>
                  </a:lnTo>
                  <a:lnTo>
                    <a:pt x="1973" y="456"/>
                  </a:lnTo>
                  <a:lnTo>
                    <a:pt x="1973" y="457"/>
                  </a:lnTo>
                  <a:lnTo>
                    <a:pt x="1973" y="457"/>
                  </a:lnTo>
                  <a:lnTo>
                    <a:pt x="1973" y="457"/>
                  </a:lnTo>
                  <a:lnTo>
                    <a:pt x="1974" y="457"/>
                  </a:lnTo>
                  <a:lnTo>
                    <a:pt x="1974" y="457"/>
                  </a:lnTo>
                  <a:lnTo>
                    <a:pt x="1974" y="457"/>
                  </a:lnTo>
                  <a:lnTo>
                    <a:pt x="1974" y="457"/>
                  </a:lnTo>
                  <a:lnTo>
                    <a:pt x="1974" y="457"/>
                  </a:lnTo>
                  <a:lnTo>
                    <a:pt x="1974" y="457"/>
                  </a:lnTo>
                  <a:lnTo>
                    <a:pt x="1975" y="457"/>
                  </a:lnTo>
                  <a:lnTo>
                    <a:pt x="1975" y="457"/>
                  </a:lnTo>
                  <a:lnTo>
                    <a:pt x="1975" y="457"/>
                  </a:lnTo>
                  <a:lnTo>
                    <a:pt x="1975" y="457"/>
                  </a:lnTo>
                  <a:lnTo>
                    <a:pt x="1975" y="457"/>
                  </a:lnTo>
                  <a:lnTo>
                    <a:pt x="1975" y="457"/>
                  </a:lnTo>
                  <a:lnTo>
                    <a:pt x="1975" y="457"/>
                  </a:lnTo>
                  <a:lnTo>
                    <a:pt x="1976" y="457"/>
                  </a:lnTo>
                  <a:lnTo>
                    <a:pt x="1976" y="457"/>
                  </a:lnTo>
                  <a:lnTo>
                    <a:pt x="1976" y="458"/>
                  </a:lnTo>
                  <a:lnTo>
                    <a:pt x="1976" y="458"/>
                  </a:lnTo>
                  <a:lnTo>
                    <a:pt x="1976" y="458"/>
                  </a:lnTo>
                  <a:lnTo>
                    <a:pt x="1976" y="458"/>
                  </a:lnTo>
                  <a:lnTo>
                    <a:pt x="1977" y="458"/>
                  </a:lnTo>
                  <a:lnTo>
                    <a:pt x="1977" y="458"/>
                  </a:lnTo>
                  <a:lnTo>
                    <a:pt x="1977" y="458"/>
                  </a:lnTo>
                  <a:lnTo>
                    <a:pt x="1977" y="458"/>
                  </a:lnTo>
                  <a:lnTo>
                    <a:pt x="1977" y="458"/>
                  </a:lnTo>
                  <a:lnTo>
                    <a:pt x="1977" y="458"/>
                  </a:lnTo>
                  <a:lnTo>
                    <a:pt x="1977" y="458"/>
                  </a:lnTo>
                  <a:lnTo>
                    <a:pt x="1978" y="458"/>
                  </a:lnTo>
                  <a:lnTo>
                    <a:pt x="1978" y="458"/>
                  </a:lnTo>
                  <a:lnTo>
                    <a:pt x="1978" y="458"/>
                  </a:lnTo>
                  <a:lnTo>
                    <a:pt x="1978" y="458"/>
                  </a:lnTo>
                  <a:lnTo>
                    <a:pt x="1978" y="458"/>
                  </a:lnTo>
                  <a:lnTo>
                    <a:pt x="1978" y="458"/>
                  </a:lnTo>
                  <a:lnTo>
                    <a:pt x="1978" y="458"/>
                  </a:lnTo>
                  <a:lnTo>
                    <a:pt x="1979" y="458"/>
                  </a:lnTo>
                  <a:lnTo>
                    <a:pt x="1979" y="458"/>
                  </a:lnTo>
                  <a:lnTo>
                    <a:pt x="1979" y="458"/>
                  </a:lnTo>
                  <a:lnTo>
                    <a:pt x="1979" y="458"/>
                  </a:lnTo>
                  <a:lnTo>
                    <a:pt x="1979" y="458"/>
                  </a:lnTo>
                  <a:lnTo>
                    <a:pt x="1979" y="458"/>
                  </a:lnTo>
                  <a:lnTo>
                    <a:pt x="1979" y="459"/>
                  </a:lnTo>
                  <a:lnTo>
                    <a:pt x="1980" y="459"/>
                  </a:lnTo>
                  <a:lnTo>
                    <a:pt x="1980" y="459"/>
                  </a:lnTo>
                  <a:lnTo>
                    <a:pt x="1980" y="459"/>
                  </a:lnTo>
                  <a:lnTo>
                    <a:pt x="1980" y="459"/>
                  </a:lnTo>
                  <a:lnTo>
                    <a:pt x="1980" y="459"/>
                  </a:lnTo>
                  <a:lnTo>
                    <a:pt x="1980" y="459"/>
                  </a:lnTo>
                  <a:lnTo>
                    <a:pt x="1980" y="459"/>
                  </a:lnTo>
                  <a:lnTo>
                    <a:pt x="1981" y="459"/>
                  </a:lnTo>
                  <a:lnTo>
                    <a:pt x="1981" y="459"/>
                  </a:lnTo>
                  <a:lnTo>
                    <a:pt x="1981" y="459"/>
                  </a:lnTo>
                  <a:lnTo>
                    <a:pt x="1981" y="459"/>
                  </a:lnTo>
                  <a:lnTo>
                    <a:pt x="1981" y="459"/>
                  </a:lnTo>
                  <a:lnTo>
                    <a:pt x="1981" y="459"/>
                  </a:lnTo>
                  <a:lnTo>
                    <a:pt x="1981" y="459"/>
                  </a:lnTo>
                  <a:lnTo>
                    <a:pt x="1982" y="459"/>
                  </a:lnTo>
                  <a:lnTo>
                    <a:pt x="1982" y="457"/>
                  </a:lnTo>
                  <a:lnTo>
                    <a:pt x="1982" y="457"/>
                  </a:lnTo>
                  <a:lnTo>
                    <a:pt x="1982" y="457"/>
                  </a:lnTo>
                  <a:lnTo>
                    <a:pt x="1981" y="457"/>
                  </a:lnTo>
                  <a:lnTo>
                    <a:pt x="1981" y="457"/>
                  </a:lnTo>
                  <a:lnTo>
                    <a:pt x="1981" y="457"/>
                  </a:lnTo>
                  <a:lnTo>
                    <a:pt x="1981" y="457"/>
                  </a:lnTo>
                  <a:lnTo>
                    <a:pt x="1981" y="457"/>
                  </a:lnTo>
                  <a:lnTo>
                    <a:pt x="1981" y="457"/>
                  </a:lnTo>
                  <a:lnTo>
                    <a:pt x="1981" y="457"/>
                  </a:lnTo>
                  <a:lnTo>
                    <a:pt x="1980" y="457"/>
                  </a:lnTo>
                  <a:lnTo>
                    <a:pt x="1980" y="457"/>
                  </a:lnTo>
                  <a:lnTo>
                    <a:pt x="1980" y="457"/>
                  </a:lnTo>
                  <a:lnTo>
                    <a:pt x="1980" y="457"/>
                  </a:lnTo>
                  <a:lnTo>
                    <a:pt x="1980" y="457"/>
                  </a:lnTo>
                  <a:lnTo>
                    <a:pt x="1980" y="457"/>
                  </a:lnTo>
                  <a:lnTo>
                    <a:pt x="1980" y="457"/>
                  </a:lnTo>
                  <a:lnTo>
                    <a:pt x="1979" y="457"/>
                  </a:lnTo>
                  <a:lnTo>
                    <a:pt x="1979" y="457"/>
                  </a:lnTo>
                  <a:lnTo>
                    <a:pt x="1979" y="456"/>
                  </a:lnTo>
                  <a:lnTo>
                    <a:pt x="1979" y="456"/>
                  </a:lnTo>
                  <a:lnTo>
                    <a:pt x="1979" y="456"/>
                  </a:lnTo>
                  <a:lnTo>
                    <a:pt x="1979" y="456"/>
                  </a:lnTo>
                  <a:lnTo>
                    <a:pt x="1979" y="456"/>
                  </a:lnTo>
                  <a:lnTo>
                    <a:pt x="1978" y="456"/>
                  </a:lnTo>
                  <a:lnTo>
                    <a:pt x="1978" y="456"/>
                  </a:lnTo>
                  <a:lnTo>
                    <a:pt x="1978" y="456"/>
                  </a:lnTo>
                  <a:lnTo>
                    <a:pt x="1978" y="456"/>
                  </a:lnTo>
                  <a:lnTo>
                    <a:pt x="1978" y="456"/>
                  </a:lnTo>
                  <a:lnTo>
                    <a:pt x="1978" y="456"/>
                  </a:lnTo>
                  <a:lnTo>
                    <a:pt x="1978" y="456"/>
                  </a:lnTo>
                  <a:lnTo>
                    <a:pt x="1977" y="456"/>
                  </a:lnTo>
                  <a:lnTo>
                    <a:pt x="1977" y="456"/>
                  </a:lnTo>
                  <a:lnTo>
                    <a:pt x="1977" y="456"/>
                  </a:lnTo>
                  <a:lnTo>
                    <a:pt x="1977" y="456"/>
                  </a:lnTo>
                  <a:lnTo>
                    <a:pt x="1977" y="456"/>
                  </a:lnTo>
                  <a:lnTo>
                    <a:pt x="1977" y="456"/>
                  </a:lnTo>
                  <a:lnTo>
                    <a:pt x="1977" y="456"/>
                  </a:lnTo>
                  <a:lnTo>
                    <a:pt x="1976" y="456"/>
                  </a:lnTo>
                  <a:lnTo>
                    <a:pt x="1976" y="456"/>
                  </a:lnTo>
                  <a:lnTo>
                    <a:pt x="1976" y="456"/>
                  </a:lnTo>
                  <a:lnTo>
                    <a:pt x="1976" y="456"/>
                  </a:lnTo>
                  <a:lnTo>
                    <a:pt x="1976" y="456"/>
                  </a:lnTo>
                  <a:lnTo>
                    <a:pt x="1976" y="455"/>
                  </a:lnTo>
                  <a:lnTo>
                    <a:pt x="1976" y="455"/>
                  </a:lnTo>
                  <a:lnTo>
                    <a:pt x="1975" y="455"/>
                  </a:lnTo>
                  <a:lnTo>
                    <a:pt x="1975" y="455"/>
                  </a:lnTo>
                  <a:lnTo>
                    <a:pt x="1975" y="455"/>
                  </a:lnTo>
                  <a:lnTo>
                    <a:pt x="1975" y="455"/>
                  </a:lnTo>
                  <a:lnTo>
                    <a:pt x="1975" y="455"/>
                  </a:lnTo>
                  <a:lnTo>
                    <a:pt x="1975" y="455"/>
                  </a:lnTo>
                  <a:lnTo>
                    <a:pt x="1974" y="455"/>
                  </a:lnTo>
                  <a:lnTo>
                    <a:pt x="1974" y="455"/>
                  </a:lnTo>
                  <a:lnTo>
                    <a:pt x="1974" y="455"/>
                  </a:lnTo>
                  <a:lnTo>
                    <a:pt x="1974" y="455"/>
                  </a:lnTo>
                  <a:lnTo>
                    <a:pt x="1974" y="455"/>
                  </a:lnTo>
                  <a:lnTo>
                    <a:pt x="1974" y="455"/>
                  </a:lnTo>
                  <a:lnTo>
                    <a:pt x="1974" y="455"/>
                  </a:lnTo>
                  <a:lnTo>
                    <a:pt x="1973" y="455"/>
                  </a:lnTo>
                  <a:lnTo>
                    <a:pt x="1973" y="455"/>
                  </a:lnTo>
                  <a:lnTo>
                    <a:pt x="1973" y="455"/>
                  </a:lnTo>
                  <a:lnTo>
                    <a:pt x="1973" y="454"/>
                  </a:lnTo>
                  <a:lnTo>
                    <a:pt x="1973" y="454"/>
                  </a:lnTo>
                  <a:lnTo>
                    <a:pt x="1973" y="454"/>
                  </a:lnTo>
                  <a:lnTo>
                    <a:pt x="1973" y="454"/>
                  </a:lnTo>
                  <a:lnTo>
                    <a:pt x="1972" y="454"/>
                  </a:lnTo>
                  <a:lnTo>
                    <a:pt x="1972" y="454"/>
                  </a:lnTo>
                  <a:lnTo>
                    <a:pt x="1972" y="454"/>
                  </a:lnTo>
                  <a:lnTo>
                    <a:pt x="1972" y="454"/>
                  </a:lnTo>
                  <a:lnTo>
                    <a:pt x="1972" y="454"/>
                  </a:lnTo>
                  <a:lnTo>
                    <a:pt x="1972" y="454"/>
                  </a:lnTo>
                  <a:lnTo>
                    <a:pt x="1972" y="454"/>
                  </a:lnTo>
                  <a:lnTo>
                    <a:pt x="1971" y="454"/>
                  </a:lnTo>
                  <a:lnTo>
                    <a:pt x="1971" y="454"/>
                  </a:lnTo>
                  <a:lnTo>
                    <a:pt x="1971" y="454"/>
                  </a:lnTo>
                  <a:lnTo>
                    <a:pt x="1971" y="454"/>
                  </a:lnTo>
                  <a:lnTo>
                    <a:pt x="1971" y="454"/>
                  </a:lnTo>
                  <a:lnTo>
                    <a:pt x="1971" y="454"/>
                  </a:lnTo>
                  <a:lnTo>
                    <a:pt x="1971" y="454"/>
                  </a:lnTo>
                  <a:lnTo>
                    <a:pt x="1970" y="453"/>
                  </a:lnTo>
                  <a:lnTo>
                    <a:pt x="1970" y="453"/>
                  </a:lnTo>
                  <a:lnTo>
                    <a:pt x="1970" y="453"/>
                  </a:lnTo>
                  <a:lnTo>
                    <a:pt x="1970" y="453"/>
                  </a:lnTo>
                  <a:lnTo>
                    <a:pt x="1970" y="453"/>
                  </a:lnTo>
                  <a:lnTo>
                    <a:pt x="1970" y="453"/>
                  </a:lnTo>
                  <a:lnTo>
                    <a:pt x="1970" y="453"/>
                  </a:lnTo>
                  <a:lnTo>
                    <a:pt x="1969" y="453"/>
                  </a:lnTo>
                  <a:lnTo>
                    <a:pt x="1969" y="453"/>
                  </a:lnTo>
                  <a:lnTo>
                    <a:pt x="1969" y="453"/>
                  </a:lnTo>
                  <a:lnTo>
                    <a:pt x="1969" y="453"/>
                  </a:lnTo>
                  <a:lnTo>
                    <a:pt x="1969" y="454"/>
                  </a:lnTo>
                  <a:close/>
                  <a:moveTo>
                    <a:pt x="1990" y="461"/>
                  </a:moveTo>
                  <a:lnTo>
                    <a:pt x="1990" y="461"/>
                  </a:lnTo>
                  <a:lnTo>
                    <a:pt x="1990" y="461"/>
                  </a:lnTo>
                  <a:lnTo>
                    <a:pt x="1990" y="461"/>
                  </a:lnTo>
                  <a:lnTo>
                    <a:pt x="1990" y="459"/>
                  </a:lnTo>
                  <a:lnTo>
                    <a:pt x="1990" y="459"/>
                  </a:lnTo>
                  <a:lnTo>
                    <a:pt x="1990" y="459"/>
                  </a:lnTo>
                  <a:lnTo>
                    <a:pt x="1990" y="459"/>
                  </a:lnTo>
                  <a:lnTo>
                    <a:pt x="1990" y="461"/>
                  </a:lnTo>
                  <a:close/>
                  <a:moveTo>
                    <a:pt x="0" y="463"/>
                  </a:moveTo>
                  <a:lnTo>
                    <a:pt x="0" y="463"/>
                  </a:lnTo>
                  <a:lnTo>
                    <a:pt x="0" y="463"/>
                  </a:lnTo>
                  <a:lnTo>
                    <a:pt x="0" y="463"/>
                  </a:lnTo>
                  <a:lnTo>
                    <a:pt x="0" y="463"/>
                  </a:lnTo>
                  <a:lnTo>
                    <a:pt x="0" y="463"/>
                  </a:lnTo>
                  <a:lnTo>
                    <a:pt x="0" y="463"/>
                  </a:lnTo>
                  <a:lnTo>
                    <a:pt x="1" y="463"/>
                  </a:lnTo>
                  <a:lnTo>
                    <a:pt x="1" y="463"/>
                  </a:lnTo>
                  <a:lnTo>
                    <a:pt x="1" y="463"/>
                  </a:lnTo>
                  <a:lnTo>
                    <a:pt x="1" y="463"/>
                  </a:lnTo>
                  <a:lnTo>
                    <a:pt x="1" y="463"/>
                  </a:lnTo>
                  <a:lnTo>
                    <a:pt x="1" y="463"/>
                  </a:lnTo>
                  <a:lnTo>
                    <a:pt x="1" y="463"/>
                  </a:lnTo>
                  <a:lnTo>
                    <a:pt x="2" y="463"/>
                  </a:lnTo>
                  <a:lnTo>
                    <a:pt x="2" y="463"/>
                  </a:lnTo>
                  <a:lnTo>
                    <a:pt x="2" y="463"/>
                  </a:lnTo>
                  <a:lnTo>
                    <a:pt x="2" y="463"/>
                  </a:lnTo>
                  <a:lnTo>
                    <a:pt x="2" y="463"/>
                  </a:lnTo>
                  <a:lnTo>
                    <a:pt x="2" y="463"/>
                  </a:lnTo>
                  <a:lnTo>
                    <a:pt x="2" y="463"/>
                  </a:lnTo>
                  <a:lnTo>
                    <a:pt x="3" y="463"/>
                  </a:lnTo>
                  <a:lnTo>
                    <a:pt x="3" y="463"/>
                  </a:lnTo>
                  <a:lnTo>
                    <a:pt x="3" y="463"/>
                  </a:lnTo>
                  <a:lnTo>
                    <a:pt x="3" y="463"/>
                  </a:lnTo>
                  <a:lnTo>
                    <a:pt x="3" y="463"/>
                  </a:lnTo>
                  <a:lnTo>
                    <a:pt x="3" y="463"/>
                  </a:lnTo>
                  <a:lnTo>
                    <a:pt x="3" y="463"/>
                  </a:lnTo>
                  <a:lnTo>
                    <a:pt x="4" y="463"/>
                  </a:lnTo>
                  <a:lnTo>
                    <a:pt x="4" y="463"/>
                  </a:lnTo>
                  <a:lnTo>
                    <a:pt x="4" y="463"/>
                  </a:lnTo>
                  <a:lnTo>
                    <a:pt x="4" y="463"/>
                  </a:lnTo>
                  <a:lnTo>
                    <a:pt x="4" y="463"/>
                  </a:lnTo>
                  <a:lnTo>
                    <a:pt x="4" y="463"/>
                  </a:lnTo>
                  <a:lnTo>
                    <a:pt x="4" y="463"/>
                  </a:lnTo>
                  <a:lnTo>
                    <a:pt x="5" y="463"/>
                  </a:lnTo>
                  <a:lnTo>
                    <a:pt x="5" y="463"/>
                  </a:lnTo>
                  <a:lnTo>
                    <a:pt x="5" y="463"/>
                  </a:lnTo>
                  <a:lnTo>
                    <a:pt x="5" y="463"/>
                  </a:lnTo>
                  <a:lnTo>
                    <a:pt x="5" y="463"/>
                  </a:lnTo>
                  <a:lnTo>
                    <a:pt x="5" y="463"/>
                  </a:lnTo>
                  <a:lnTo>
                    <a:pt x="5" y="463"/>
                  </a:lnTo>
                  <a:lnTo>
                    <a:pt x="6" y="463"/>
                  </a:lnTo>
                  <a:lnTo>
                    <a:pt x="6" y="463"/>
                  </a:lnTo>
                  <a:lnTo>
                    <a:pt x="6" y="463"/>
                  </a:lnTo>
                  <a:lnTo>
                    <a:pt x="6" y="463"/>
                  </a:lnTo>
                  <a:lnTo>
                    <a:pt x="6" y="463"/>
                  </a:lnTo>
                  <a:lnTo>
                    <a:pt x="6" y="463"/>
                  </a:lnTo>
                  <a:lnTo>
                    <a:pt x="7" y="463"/>
                  </a:lnTo>
                  <a:lnTo>
                    <a:pt x="7" y="463"/>
                  </a:lnTo>
                  <a:lnTo>
                    <a:pt x="7" y="463"/>
                  </a:lnTo>
                  <a:lnTo>
                    <a:pt x="7" y="463"/>
                  </a:lnTo>
                  <a:lnTo>
                    <a:pt x="7" y="463"/>
                  </a:lnTo>
                  <a:lnTo>
                    <a:pt x="7" y="463"/>
                  </a:lnTo>
                  <a:lnTo>
                    <a:pt x="7" y="463"/>
                  </a:lnTo>
                  <a:lnTo>
                    <a:pt x="8" y="463"/>
                  </a:lnTo>
                  <a:lnTo>
                    <a:pt x="8" y="463"/>
                  </a:lnTo>
                  <a:lnTo>
                    <a:pt x="8" y="463"/>
                  </a:lnTo>
                  <a:lnTo>
                    <a:pt x="8" y="463"/>
                  </a:lnTo>
                  <a:lnTo>
                    <a:pt x="8" y="463"/>
                  </a:lnTo>
                  <a:lnTo>
                    <a:pt x="8" y="463"/>
                  </a:lnTo>
                  <a:lnTo>
                    <a:pt x="8" y="463"/>
                  </a:lnTo>
                  <a:lnTo>
                    <a:pt x="9" y="463"/>
                  </a:lnTo>
                  <a:lnTo>
                    <a:pt x="9" y="463"/>
                  </a:lnTo>
                  <a:lnTo>
                    <a:pt x="9" y="463"/>
                  </a:lnTo>
                  <a:lnTo>
                    <a:pt x="9" y="463"/>
                  </a:lnTo>
                  <a:lnTo>
                    <a:pt x="9" y="463"/>
                  </a:lnTo>
                  <a:lnTo>
                    <a:pt x="9" y="463"/>
                  </a:lnTo>
                  <a:lnTo>
                    <a:pt x="9" y="463"/>
                  </a:lnTo>
                  <a:lnTo>
                    <a:pt x="10" y="463"/>
                  </a:lnTo>
                  <a:lnTo>
                    <a:pt x="10" y="463"/>
                  </a:lnTo>
                  <a:lnTo>
                    <a:pt x="10" y="463"/>
                  </a:lnTo>
                  <a:lnTo>
                    <a:pt x="10" y="463"/>
                  </a:lnTo>
                  <a:lnTo>
                    <a:pt x="10" y="463"/>
                  </a:lnTo>
                  <a:lnTo>
                    <a:pt x="10" y="463"/>
                  </a:lnTo>
                  <a:lnTo>
                    <a:pt x="10" y="463"/>
                  </a:lnTo>
                  <a:lnTo>
                    <a:pt x="11" y="463"/>
                  </a:lnTo>
                  <a:lnTo>
                    <a:pt x="11" y="463"/>
                  </a:lnTo>
                  <a:lnTo>
                    <a:pt x="11" y="463"/>
                  </a:lnTo>
                  <a:lnTo>
                    <a:pt x="11" y="463"/>
                  </a:lnTo>
                  <a:lnTo>
                    <a:pt x="11" y="463"/>
                  </a:lnTo>
                  <a:lnTo>
                    <a:pt x="11" y="463"/>
                  </a:lnTo>
                  <a:lnTo>
                    <a:pt x="11" y="463"/>
                  </a:lnTo>
                  <a:lnTo>
                    <a:pt x="12" y="463"/>
                  </a:lnTo>
                  <a:lnTo>
                    <a:pt x="12" y="463"/>
                  </a:lnTo>
                  <a:lnTo>
                    <a:pt x="12" y="463"/>
                  </a:lnTo>
                  <a:lnTo>
                    <a:pt x="12" y="463"/>
                  </a:lnTo>
                  <a:lnTo>
                    <a:pt x="12" y="463"/>
                  </a:lnTo>
                  <a:lnTo>
                    <a:pt x="12" y="463"/>
                  </a:lnTo>
                  <a:lnTo>
                    <a:pt x="13" y="463"/>
                  </a:lnTo>
                  <a:lnTo>
                    <a:pt x="13" y="463"/>
                  </a:lnTo>
                  <a:lnTo>
                    <a:pt x="13" y="463"/>
                  </a:lnTo>
                  <a:lnTo>
                    <a:pt x="13" y="463"/>
                  </a:lnTo>
                  <a:lnTo>
                    <a:pt x="13" y="463"/>
                  </a:lnTo>
                  <a:lnTo>
                    <a:pt x="13" y="461"/>
                  </a:lnTo>
                  <a:lnTo>
                    <a:pt x="13" y="461"/>
                  </a:lnTo>
                  <a:lnTo>
                    <a:pt x="13" y="461"/>
                  </a:lnTo>
                  <a:lnTo>
                    <a:pt x="13" y="461"/>
                  </a:lnTo>
                  <a:lnTo>
                    <a:pt x="13" y="461"/>
                  </a:lnTo>
                  <a:lnTo>
                    <a:pt x="12" y="461"/>
                  </a:lnTo>
                  <a:lnTo>
                    <a:pt x="12" y="461"/>
                  </a:lnTo>
                  <a:lnTo>
                    <a:pt x="12" y="461"/>
                  </a:lnTo>
                  <a:lnTo>
                    <a:pt x="12" y="461"/>
                  </a:lnTo>
                  <a:lnTo>
                    <a:pt x="12" y="461"/>
                  </a:lnTo>
                  <a:lnTo>
                    <a:pt x="12" y="461"/>
                  </a:lnTo>
                  <a:lnTo>
                    <a:pt x="11" y="461"/>
                  </a:lnTo>
                  <a:lnTo>
                    <a:pt x="11" y="461"/>
                  </a:lnTo>
                  <a:lnTo>
                    <a:pt x="11" y="461"/>
                  </a:lnTo>
                  <a:lnTo>
                    <a:pt x="11" y="461"/>
                  </a:lnTo>
                  <a:lnTo>
                    <a:pt x="11" y="461"/>
                  </a:lnTo>
                  <a:lnTo>
                    <a:pt x="11" y="461"/>
                  </a:lnTo>
                  <a:lnTo>
                    <a:pt x="11" y="461"/>
                  </a:lnTo>
                  <a:lnTo>
                    <a:pt x="10" y="461"/>
                  </a:lnTo>
                  <a:lnTo>
                    <a:pt x="10" y="461"/>
                  </a:lnTo>
                  <a:lnTo>
                    <a:pt x="10" y="461"/>
                  </a:lnTo>
                  <a:lnTo>
                    <a:pt x="10" y="461"/>
                  </a:lnTo>
                  <a:lnTo>
                    <a:pt x="10" y="461"/>
                  </a:lnTo>
                  <a:lnTo>
                    <a:pt x="10" y="461"/>
                  </a:lnTo>
                  <a:lnTo>
                    <a:pt x="10" y="461"/>
                  </a:lnTo>
                  <a:lnTo>
                    <a:pt x="9" y="461"/>
                  </a:lnTo>
                  <a:lnTo>
                    <a:pt x="9" y="461"/>
                  </a:lnTo>
                  <a:lnTo>
                    <a:pt x="9" y="461"/>
                  </a:lnTo>
                  <a:lnTo>
                    <a:pt x="9" y="461"/>
                  </a:lnTo>
                  <a:lnTo>
                    <a:pt x="9" y="461"/>
                  </a:lnTo>
                  <a:lnTo>
                    <a:pt x="9" y="461"/>
                  </a:lnTo>
                  <a:lnTo>
                    <a:pt x="9" y="461"/>
                  </a:lnTo>
                  <a:lnTo>
                    <a:pt x="8" y="461"/>
                  </a:lnTo>
                  <a:lnTo>
                    <a:pt x="8" y="461"/>
                  </a:lnTo>
                  <a:lnTo>
                    <a:pt x="8" y="461"/>
                  </a:lnTo>
                  <a:lnTo>
                    <a:pt x="8" y="461"/>
                  </a:lnTo>
                  <a:lnTo>
                    <a:pt x="8" y="461"/>
                  </a:lnTo>
                  <a:lnTo>
                    <a:pt x="8" y="461"/>
                  </a:lnTo>
                  <a:lnTo>
                    <a:pt x="8" y="461"/>
                  </a:lnTo>
                  <a:lnTo>
                    <a:pt x="7" y="461"/>
                  </a:lnTo>
                  <a:lnTo>
                    <a:pt x="7" y="461"/>
                  </a:lnTo>
                  <a:lnTo>
                    <a:pt x="7" y="461"/>
                  </a:lnTo>
                  <a:lnTo>
                    <a:pt x="7" y="461"/>
                  </a:lnTo>
                  <a:lnTo>
                    <a:pt x="7" y="461"/>
                  </a:lnTo>
                  <a:lnTo>
                    <a:pt x="7" y="461"/>
                  </a:lnTo>
                  <a:lnTo>
                    <a:pt x="7" y="461"/>
                  </a:lnTo>
                  <a:lnTo>
                    <a:pt x="6" y="461"/>
                  </a:lnTo>
                  <a:lnTo>
                    <a:pt x="6" y="461"/>
                  </a:lnTo>
                  <a:lnTo>
                    <a:pt x="6" y="461"/>
                  </a:lnTo>
                  <a:lnTo>
                    <a:pt x="6" y="461"/>
                  </a:lnTo>
                  <a:lnTo>
                    <a:pt x="6" y="461"/>
                  </a:lnTo>
                  <a:lnTo>
                    <a:pt x="6" y="461"/>
                  </a:lnTo>
                  <a:lnTo>
                    <a:pt x="5" y="461"/>
                  </a:lnTo>
                  <a:lnTo>
                    <a:pt x="5" y="461"/>
                  </a:lnTo>
                  <a:lnTo>
                    <a:pt x="5" y="461"/>
                  </a:lnTo>
                  <a:lnTo>
                    <a:pt x="5" y="461"/>
                  </a:lnTo>
                  <a:lnTo>
                    <a:pt x="5" y="461"/>
                  </a:lnTo>
                  <a:lnTo>
                    <a:pt x="5" y="461"/>
                  </a:lnTo>
                  <a:lnTo>
                    <a:pt x="5" y="461"/>
                  </a:lnTo>
                  <a:lnTo>
                    <a:pt x="4" y="461"/>
                  </a:lnTo>
                  <a:lnTo>
                    <a:pt x="4" y="461"/>
                  </a:lnTo>
                  <a:lnTo>
                    <a:pt x="4" y="461"/>
                  </a:lnTo>
                  <a:lnTo>
                    <a:pt x="4" y="461"/>
                  </a:lnTo>
                  <a:lnTo>
                    <a:pt x="4" y="461"/>
                  </a:lnTo>
                  <a:lnTo>
                    <a:pt x="4" y="461"/>
                  </a:lnTo>
                  <a:lnTo>
                    <a:pt x="4" y="461"/>
                  </a:lnTo>
                  <a:lnTo>
                    <a:pt x="3" y="461"/>
                  </a:lnTo>
                  <a:lnTo>
                    <a:pt x="3" y="461"/>
                  </a:lnTo>
                  <a:lnTo>
                    <a:pt x="3" y="461"/>
                  </a:lnTo>
                  <a:lnTo>
                    <a:pt x="3" y="461"/>
                  </a:lnTo>
                  <a:lnTo>
                    <a:pt x="3" y="461"/>
                  </a:lnTo>
                  <a:lnTo>
                    <a:pt x="3" y="461"/>
                  </a:lnTo>
                  <a:lnTo>
                    <a:pt x="3" y="461"/>
                  </a:lnTo>
                  <a:lnTo>
                    <a:pt x="2" y="461"/>
                  </a:lnTo>
                  <a:lnTo>
                    <a:pt x="2" y="461"/>
                  </a:lnTo>
                  <a:lnTo>
                    <a:pt x="2" y="461"/>
                  </a:lnTo>
                  <a:lnTo>
                    <a:pt x="2" y="461"/>
                  </a:lnTo>
                  <a:lnTo>
                    <a:pt x="2" y="461"/>
                  </a:lnTo>
                  <a:lnTo>
                    <a:pt x="2" y="461"/>
                  </a:lnTo>
                  <a:lnTo>
                    <a:pt x="2" y="461"/>
                  </a:lnTo>
                  <a:lnTo>
                    <a:pt x="1" y="461"/>
                  </a:lnTo>
                  <a:lnTo>
                    <a:pt x="1" y="461"/>
                  </a:lnTo>
                  <a:lnTo>
                    <a:pt x="1" y="461"/>
                  </a:lnTo>
                  <a:lnTo>
                    <a:pt x="1" y="461"/>
                  </a:lnTo>
                  <a:lnTo>
                    <a:pt x="1" y="461"/>
                  </a:lnTo>
                  <a:lnTo>
                    <a:pt x="1" y="461"/>
                  </a:lnTo>
                  <a:lnTo>
                    <a:pt x="1" y="461"/>
                  </a:lnTo>
                  <a:lnTo>
                    <a:pt x="0" y="461"/>
                  </a:lnTo>
                  <a:lnTo>
                    <a:pt x="0" y="461"/>
                  </a:lnTo>
                  <a:lnTo>
                    <a:pt x="0" y="461"/>
                  </a:lnTo>
                  <a:lnTo>
                    <a:pt x="0" y="461"/>
                  </a:lnTo>
                  <a:lnTo>
                    <a:pt x="0" y="461"/>
                  </a:lnTo>
                  <a:lnTo>
                    <a:pt x="0" y="461"/>
                  </a:lnTo>
                  <a:lnTo>
                    <a:pt x="0" y="461"/>
                  </a:lnTo>
                  <a:lnTo>
                    <a:pt x="0" y="463"/>
                  </a:lnTo>
                  <a:close/>
                </a:path>
              </a:pathLst>
            </a:custGeom>
            <a:solidFill>
              <a:srgbClr val="7E2F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836" name="Content Placeholder 1"/>
          <p:cNvSpPr txBox="1">
            <a:spLocks/>
          </p:cNvSpPr>
          <p:nvPr/>
        </p:nvSpPr>
        <p:spPr>
          <a:xfrm>
            <a:off x="6095999" y="1171575"/>
            <a:ext cx="5103764" cy="6227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3"/>
            </a:pPr>
            <a:r>
              <a:rPr lang="en-GB" sz="1600" dirty="0" smtClean="0">
                <a:solidFill>
                  <a:schemeClr val="tx1"/>
                </a:solidFill>
              </a:rPr>
              <a:t>We set up a density matrix model for the full set of energy levels (illustrated in the figure below).</a:t>
            </a:r>
            <a:endParaRPr lang="en-US" sz="1600" dirty="0">
              <a:solidFill>
                <a:schemeClr val="tx1"/>
              </a:solidFill>
            </a:endParaRPr>
          </a:p>
        </p:txBody>
      </p:sp>
      <mc:AlternateContent xmlns:mc="http://schemas.openxmlformats.org/markup-compatibility/2006" xmlns:a14="http://schemas.microsoft.com/office/drawing/2010/main">
        <mc:Choice Requires="a14">
          <p:sp>
            <p:nvSpPr>
              <p:cNvPr id="1837" name="Content Placeholder 1"/>
              <p:cNvSpPr txBox="1">
                <a:spLocks/>
              </p:cNvSpPr>
              <p:nvPr/>
            </p:nvSpPr>
            <p:spPr>
              <a:xfrm>
                <a:off x="0" y="4278063"/>
                <a:ext cx="5527405"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2"/>
                </a:pPr>
                <a:r>
                  <a:rPr lang="en-GB" sz="1600" dirty="0" smtClean="0">
                    <a:solidFill>
                      <a:schemeClr val="tx1"/>
                    </a:solidFill>
                  </a:rPr>
                  <a:t>We calculated the different scattering rates (the </a:t>
                </a:r>
                <a14:m>
                  <m:oMath xmlns:m="http://schemas.openxmlformats.org/officeDocument/2006/math">
                    <m:sSub>
                      <m:sSubPr>
                        <m:ctrlPr>
                          <a:rPr lang="en-GB" sz="1600" i="1">
                            <a:latin typeface="Cambria Math" panose="02040503050406030204" pitchFamily="18" charset="0"/>
                          </a:rPr>
                        </m:ctrlPr>
                      </m:sSubPr>
                      <m:e>
                        <m:r>
                          <a:rPr lang="en-GB" sz="1600" i="1">
                            <a:latin typeface="Cambria Math" panose="02040503050406030204" pitchFamily="18" charset="0"/>
                          </a:rPr>
                          <m:t>𝜏</m:t>
                        </m:r>
                      </m:e>
                      <m:sub>
                        <m:r>
                          <a:rPr lang="en-GB" sz="1600" i="1">
                            <a:latin typeface="Cambria Math" panose="02040503050406030204" pitchFamily="18" charset="0"/>
                          </a:rPr>
                          <m:t>𝑖</m:t>
                        </m:r>
                        <m:r>
                          <a:rPr lang="en-GB" sz="1600">
                            <a:latin typeface="Cambria Math" panose="02040503050406030204" pitchFamily="18" charset="0"/>
                          </a:rPr>
                          <m:t>→</m:t>
                        </m:r>
                        <m:r>
                          <a:rPr lang="en-GB" sz="1600" i="1">
                            <a:latin typeface="Cambria Math" panose="02040503050406030204" pitchFamily="18" charset="0"/>
                          </a:rPr>
                          <m:t>𝑗</m:t>
                        </m:r>
                      </m:sub>
                    </m:sSub>
                  </m:oMath>
                </a14:m>
                <a:r>
                  <a:rPr lang="en-GB" sz="1600" dirty="0" smtClean="0"/>
                  <a:t>’s)</a:t>
                </a:r>
                <a:r>
                  <a:rPr lang="en-GB" sz="1600" dirty="0" smtClean="0">
                    <a:solidFill>
                      <a:schemeClr val="tx1"/>
                    </a:solidFill>
                  </a:rPr>
                  <a:t> with our Ensemble Monte Carlo[Jirauschek2014]  simulator.  </a:t>
                </a:r>
                <a:endParaRPr lang="en-US" sz="1600" dirty="0">
                  <a:solidFill>
                    <a:schemeClr val="tx1"/>
                  </a:solidFill>
                </a:endParaRPr>
              </a:p>
            </p:txBody>
          </p:sp>
        </mc:Choice>
        <mc:Fallback xmlns="">
          <p:sp>
            <p:nvSpPr>
              <p:cNvPr id="1837" name="Content Placeholder 1"/>
              <p:cNvSpPr txBox="1">
                <a:spLocks noRot="1" noChangeAspect="1" noMove="1" noResize="1" noEditPoints="1" noAdjustHandles="1" noChangeArrowheads="1" noChangeShapeType="1" noTextEdit="1"/>
              </p:cNvSpPr>
              <p:nvPr/>
            </p:nvSpPr>
            <p:spPr>
              <a:xfrm>
                <a:off x="0" y="4278063"/>
                <a:ext cx="5527405" cy="781050"/>
              </a:xfrm>
              <a:prstGeom prst="rect">
                <a:avLst/>
              </a:prstGeom>
              <a:blipFill rotWithShape="0">
                <a:blip r:embed="rId3"/>
                <a:stretch>
                  <a:fillRect l="-551" t="-4688" r="-551"/>
                </a:stretch>
              </a:blipFill>
            </p:spPr>
            <p:txBody>
              <a:bodyPr/>
              <a:lstStyle/>
              <a:p>
                <a:r>
                  <a:rPr lang="en-GB">
                    <a:noFill/>
                  </a:rPr>
                  <a:t> </a:t>
                </a:r>
              </a:p>
            </p:txBody>
          </p:sp>
        </mc:Fallback>
      </mc:AlternateContent>
      <p:sp>
        <p:nvSpPr>
          <p:cNvPr id="1838" name="Content Placeholder 1"/>
          <p:cNvSpPr txBox="1">
            <a:spLocks/>
          </p:cNvSpPr>
          <p:nvPr/>
        </p:nvSpPr>
        <p:spPr>
          <a:xfrm>
            <a:off x="6095999" y="4278063"/>
            <a:ext cx="5851348"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4"/>
            </a:pPr>
            <a:r>
              <a:rPr lang="en-GB" sz="1600" dirty="0" smtClean="0">
                <a:solidFill>
                  <a:schemeClr val="tx1"/>
                </a:solidFill>
              </a:rPr>
              <a:t>We simulated the light-matter coupling via Maxwell-Bloch equations until convergence was reached (approximately 500 round trips are needed for this laser). </a:t>
            </a:r>
            <a:endParaRPr lang="en-US" sz="1600" dirty="0">
              <a:solidFill>
                <a:schemeClr val="tx1"/>
              </a:solidFill>
            </a:endParaRPr>
          </a:p>
        </p:txBody>
      </p:sp>
      <p:grpSp>
        <p:nvGrpSpPr>
          <p:cNvPr id="1831" name="Group 1830"/>
          <p:cNvGrpSpPr/>
          <p:nvPr/>
        </p:nvGrpSpPr>
        <p:grpSpPr>
          <a:xfrm>
            <a:off x="6671950" y="1690795"/>
            <a:ext cx="3488050" cy="2449405"/>
            <a:chOff x="114132" y="1537957"/>
            <a:chExt cx="3412610" cy="2557434"/>
          </a:xfrm>
        </p:grpSpPr>
        <p:cxnSp>
          <p:nvCxnSpPr>
            <p:cNvPr id="1832" name="Straight Connector 1831"/>
            <p:cNvCxnSpPr/>
            <p:nvPr/>
          </p:nvCxnSpPr>
          <p:spPr>
            <a:xfrm flipV="1">
              <a:off x="1895476" y="2508549"/>
              <a:ext cx="955868" cy="909"/>
            </a:xfrm>
            <a:prstGeom prst="line">
              <a:avLst/>
            </a:prstGeom>
            <a:ln w="38100">
              <a:solidFill>
                <a:srgbClr val="EDB120"/>
              </a:solidFill>
            </a:ln>
          </p:spPr>
          <p:style>
            <a:lnRef idx="1">
              <a:schemeClr val="accent1"/>
            </a:lnRef>
            <a:fillRef idx="0">
              <a:schemeClr val="accent1"/>
            </a:fillRef>
            <a:effectRef idx="0">
              <a:schemeClr val="accent1"/>
            </a:effectRef>
            <a:fontRef idx="minor">
              <a:schemeClr val="tx1"/>
            </a:fontRef>
          </p:style>
        </p:cxnSp>
        <p:sp>
          <p:nvSpPr>
            <p:cNvPr id="1833" name="Curved Down Arrow 1832"/>
            <p:cNvSpPr/>
            <p:nvPr/>
          </p:nvSpPr>
          <p:spPr>
            <a:xfrm rot="697539">
              <a:off x="1605310" y="2303282"/>
              <a:ext cx="274393" cy="136409"/>
            </a:xfrm>
            <a:prstGeom prst="curvedDownArrow">
              <a:avLst>
                <a:gd name="adj1" fmla="val 0"/>
                <a:gd name="adj2" fmla="val 41158"/>
                <a:gd name="adj3" fmla="val 33772"/>
              </a:avLst>
            </a:prstGeom>
            <a:solidFill>
              <a:srgbClr val="D95319"/>
            </a:solidFill>
            <a:ln w="28575">
              <a:solidFill>
                <a:srgbClr val="D953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aphicFrame>
          <p:nvGraphicFramePr>
            <p:cNvPr id="1834" name="Object 1833"/>
            <p:cNvGraphicFramePr>
              <a:graphicFrameLocks noChangeAspect="1"/>
            </p:cNvGraphicFramePr>
            <p:nvPr>
              <p:extLst/>
            </p:nvPr>
          </p:nvGraphicFramePr>
          <p:xfrm>
            <a:off x="2338486" y="2599999"/>
            <a:ext cx="509587" cy="212725"/>
          </p:xfrm>
          <a:graphic>
            <a:graphicData uri="http://schemas.openxmlformats.org/presentationml/2006/ole">
              <mc:AlternateContent xmlns:mc="http://schemas.openxmlformats.org/markup-compatibility/2006">
                <mc:Choice xmlns:v="urn:schemas-microsoft-com:vml" Requires="v">
                  <p:oleObj spid="_x0000_s5542"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2338486" y="2599999"/>
                          <a:ext cx="509587" cy="212725"/>
                        </a:xfrm>
                        <a:prstGeom prst="rect">
                          <a:avLst/>
                        </a:prstGeom>
                      </p:spPr>
                    </p:pic>
                  </p:oleObj>
                </mc:Fallback>
              </mc:AlternateContent>
            </a:graphicData>
          </a:graphic>
        </p:graphicFrame>
        <p:graphicFrame>
          <p:nvGraphicFramePr>
            <p:cNvPr id="1835" name="Object 1834"/>
            <p:cNvGraphicFramePr>
              <a:graphicFrameLocks noChangeAspect="1"/>
            </p:cNvGraphicFramePr>
            <p:nvPr>
              <p:extLst/>
            </p:nvPr>
          </p:nvGraphicFramePr>
          <p:xfrm>
            <a:off x="2900556" y="2375693"/>
            <a:ext cx="431800" cy="258763"/>
          </p:xfrm>
          <a:graphic>
            <a:graphicData uri="http://schemas.openxmlformats.org/presentationml/2006/ole">
              <mc:AlternateContent xmlns:mc="http://schemas.openxmlformats.org/markup-compatibility/2006">
                <mc:Choice xmlns:v="urn:schemas-microsoft-com:vml" Requires="v">
                  <p:oleObj spid="_x0000_s5543" name="Equation" r:id="rId6" imgW="406080" imgH="253800" progId="Equation.DSMT4">
                    <p:embed/>
                  </p:oleObj>
                </mc:Choice>
                <mc:Fallback>
                  <p:oleObj name="Equation" r:id="rId6" imgW="406080" imgH="253800" progId="Equation.DSMT4">
                    <p:embed/>
                    <p:pic>
                      <p:nvPicPr>
                        <p:cNvPr id="0" name=""/>
                        <p:cNvPicPr/>
                        <p:nvPr/>
                      </p:nvPicPr>
                      <p:blipFill>
                        <a:blip r:embed="rId7"/>
                        <a:stretch>
                          <a:fillRect/>
                        </a:stretch>
                      </p:blipFill>
                      <p:spPr>
                        <a:xfrm>
                          <a:off x="2900556" y="2375693"/>
                          <a:ext cx="431800" cy="258763"/>
                        </a:xfrm>
                        <a:prstGeom prst="rect">
                          <a:avLst/>
                        </a:prstGeom>
                      </p:spPr>
                    </p:pic>
                  </p:oleObj>
                </mc:Fallback>
              </mc:AlternateContent>
            </a:graphicData>
          </a:graphic>
        </p:graphicFrame>
        <p:sp>
          <p:nvSpPr>
            <p:cNvPr id="1839" name="Curved Down Arrow 1838"/>
            <p:cNvSpPr/>
            <p:nvPr/>
          </p:nvSpPr>
          <p:spPr>
            <a:xfrm rot="10305846">
              <a:off x="1555440" y="2501318"/>
              <a:ext cx="274393" cy="136409"/>
            </a:xfrm>
            <a:prstGeom prst="curvedDownArrow">
              <a:avLst>
                <a:gd name="adj1" fmla="val 0"/>
                <a:gd name="adj2" fmla="val 41158"/>
                <a:gd name="adj3" fmla="val 33772"/>
              </a:avLst>
            </a:prstGeom>
            <a:ln w="28575">
              <a:solidFill>
                <a:srgbClr val="EDB1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aphicFrame>
          <p:nvGraphicFramePr>
            <p:cNvPr id="1840" name="Object 1839"/>
            <p:cNvGraphicFramePr>
              <a:graphicFrameLocks noChangeAspect="1"/>
            </p:cNvGraphicFramePr>
            <p:nvPr>
              <p:extLst/>
            </p:nvPr>
          </p:nvGraphicFramePr>
          <p:xfrm>
            <a:off x="1649414" y="2057585"/>
            <a:ext cx="719137" cy="244475"/>
          </p:xfrm>
          <a:graphic>
            <a:graphicData uri="http://schemas.openxmlformats.org/presentationml/2006/ole">
              <mc:AlternateContent xmlns:mc="http://schemas.openxmlformats.org/markup-compatibility/2006">
                <mc:Choice xmlns:v="urn:schemas-microsoft-com:vml" Requires="v">
                  <p:oleObj spid="_x0000_s5544" name="Equation" r:id="rId8" imgW="672840" imgH="241200" progId="Equation.DSMT4">
                    <p:embed/>
                  </p:oleObj>
                </mc:Choice>
                <mc:Fallback>
                  <p:oleObj name="Equation" r:id="rId8" imgW="672840" imgH="241200" progId="Equation.DSMT4">
                    <p:embed/>
                    <p:pic>
                      <p:nvPicPr>
                        <p:cNvPr id="0" name=""/>
                        <p:cNvPicPr/>
                        <p:nvPr/>
                      </p:nvPicPr>
                      <p:blipFill>
                        <a:blip r:embed="rId9"/>
                        <a:stretch>
                          <a:fillRect/>
                        </a:stretch>
                      </p:blipFill>
                      <p:spPr>
                        <a:xfrm>
                          <a:off x="1649414" y="2057585"/>
                          <a:ext cx="719137" cy="244475"/>
                        </a:xfrm>
                        <a:prstGeom prst="rect">
                          <a:avLst/>
                        </a:prstGeom>
                      </p:spPr>
                    </p:pic>
                  </p:oleObj>
                </mc:Fallback>
              </mc:AlternateContent>
            </a:graphicData>
          </a:graphic>
        </p:graphicFrame>
        <p:cxnSp>
          <p:nvCxnSpPr>
            <p:cNvPr id="1841" name="Straight Arrow Connector 1840"/>
            <p:cNvCxnSpPr/>
            <p:nvPr/>
          </p:nvCxnSpPr>
          <p:spPr>
            <a:xfrm>
              <a:off x="2282622" y="2555015"/>
              <a:ext cx="9810" cy="30854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2" name="Straight Arrow Connector 1841"/>
            <p:cNvCxnSpPr/>
            <p:nvPr/>
          </p:nvCxnSpPr>
          <p:spPr>
            <a:xfrm flipV="1">
              <a:off x="1512240" y="2446857"/>
              <a:ext cx="540542" cy="6651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3" name="Straight Arrow Connector 1842"/>
            <p:cNvCxnSpPr/>
            <p:nvPr/>
          </p:nvCxnSpPr>
          <p:spPr>
            <a:xfrm>
              <a:off x="1489797" y="2575344"/>
              <a:ext cx="220713" cy="38387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44" name="Group 1843"/>
            <p:cNvGrpSpPr/>
            <p:nvPr/>
          </p:nvGrpSpPr>
          <p:grpSpPr>
            <a:xfrm>
              <a:off x="158823" y="2112535"/>
              <a:ext cx="1448136" cy="546160"/>
              <a:chOff x="5226895" y="4345584"/>
              <a:chExt cx="1920274" cy="760150"/>
            </a:xfrm>
          </p:grpSpPr>
          <p:grpSp>
            <p:nvGrpSpPr>
              <p:cNvPr id="1871" name="Group 1870"/>
              <p:cNvGrpSpPr/>
              <p:nvPr/>
            </p:nvGrpSpPr>
            <p:grpSpPr>
              <a:xfrm>
                <a:off x="5226895" y="4345584"/>
                <a:ext cx="1920274" cy="760150"/>
                <a:chOff x="5566495" y="3040380"/>
                <a:chExt cx="3387005" cy="449580"/>
              </a:xfrm>
            </p:grpSpPr>
            <p:sp>
              <p:nvSpPr>
                <p:cNvPr id="1874" name="Rectangle 1873"/>
                <p:cNvSpPr/>
                <p:nvPr/>
              </p:nvSpPr>
              <p:spPr>
                <a:xfrm>
                  <a:off x="5566495" y="3040380"/>
                  <a:ext cx="3387005"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75" name="Straight Connector 1874"/>
                <p:cNvCxnSpPr/>
                <p:nvPr/>
              </p:nvCxnSpPr>
              <p:spPr>
                <a:xfrm>
                  <a:off x="6980519" y="3174023"/>
                  <a:ext cx="1893181" cy="3517"/>
                </a:xfrm>
                <a:prstGeom prst="line">
                  <a:avLst/>
                </a:prstGeom>
                <a:ln w="38100">
                  <a:solidFill>
                    <a:srgbClr val="7E2F8E"/>
                  </a:solidFill>
                </a:ln>
              </p:spPr>
              <p:style>
                <a:lnRef idx="1">
                  <a:schemeClr val="accent1"/>
                </a:lnRef>
                <a:fillRef idx="0">
                  <a:schemeClr val="accent1"/>
                </a:fillRef>
                <a:effectRef idx="0">
                  <a:schemeClr val="accent1"/>
                </a:effectRef>
                <a:fontRef idx="minor">
                  <a:schemeClr val="tx1"/>
                </a:fontRef>
              </p:style>
            </p:cxnSp>
            <p:cxnSp>
              <p:nvCxnSpPr>
                <p:cNvPr id="1876" name="Straight Connector 1875"/>
                <p:cNvCxnSpPr/>
                <p:nvPr/>
              </p:nvCxnSpPr>
              <p:spPr>
                <a:xfrm>
                  <a:off x="6973093" y="3317769"/>
                  <a:ext cx="1920062"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grpSp>
          <p:graphicFrame>
            <p:nvGraphicFramePr>
              <p:cNvPr id="1872" name="Object 1871"/>
              <p:cNvGraphicFramePr>
                <a:graphicFrameLocks noChangeAspect="1"/>
              </p:cNvGraphicFramePr>
              <p:nvPr>
                <p:extLst/>
              </p:nvPr>
            </p:nvGraphicFramePr>
            <p:xfrm>
              <a:off x="5271006" y="4385951"/>
              <a:ext cx="616786" cy="360147"/>
            </p:xfrm>
            <a:graphic>
              <a:graphicData uri="http://schemas.openxmlformats.org/presentationml/2006/ole">
                <mc:AlternateContent xmlns:mc="http://schemas.openxmlformats.org/markup-compatibility/2006">
                  <mc:Choice xmlns:v="urn:schemas-microsoft-com:vml" Requires="v">
                    <p:oleObj spid="_x0000_s5545" name="Equation" r:id="rId10" imgW="419040" imgH="253800" progId="Equation.DSMT4">
                      <p:embed/>
                    </p:oleObj>
                  </mc:Choice>
                  <mc:Fallback>
                    <p:oleObj name="Equation" r:id="rId10" imgW="419040" imgH="253800" progId="Equation.DSMT4">
                      <p:embed/>
                      <p:pic>
                        <p:nvPicPr>
                          <p:cNvPr id="0" name=""/>
                          <p:cNvPicPr/>
                          <p:nvPr/>
                        </p:nvPicPr>
                        <p:blipFill>
                          <a:blip r:embed="rId11"/>
                          <a:stretch>
                            <a:fillRect/>
                          </a:stretch>
                        </p:blipFill>
                        <p:spPr>
                          <a:xfrm>
                            <a:off x="5271006" y="4385951"/>
                            <a:ext cx="616786" cy="360147"/>
                          </a:xfrm>
                          <a:prstGeom prst="rect">
                            <a:avLst/>
                          </a:prstGeom>
                        </p:spPr>
                      </p:pic>
                    </p:oleObj>
                  </mc:Fallback>
                </mc:AlternateContent>
              </a:graphicData>
            </a:graphic>
          </p:graphicFrame>
          <p:graphicFrame>
            <p:nvGraphicFramePr>
              <p:cNvPr id="1873" name="Object 1872"/>
              <p:cNvGraphicFramePr>
                <a:graphicFrameLocks noChangeAspect="1"/>
              </p:cNvGraphicFramePr>
              <p:nvPr>
                <p:extLst/>
              </p:nvPr>
            </p:nvGraphicFramePr>
            <p:xfrm>
              <a:off x="5268900" y="4670975"/>
              <a:ext cx="660993" cy="360148"/>
            </p:xfrm>
            <a:graphic>
              <a:graphicData uri="http://schemas.openxmlformats.org/presentationml/2006/ole">
                <mc:AlternateContent xmlns:mc="http://schemas.openxmlformats.org/markup-compatibility/2006">
                  <mc:Choice xmlns:v="urn:schemas-microsoft-com:vml" Requires="v">
                    <p:oleObj spid="_x0000_s5546" name="Equation" r:id="rId12" imgW="444240" imgH="253800" progId="Equation.DSMT4">
                      <p:embed/>
                    </p:oleObj>
                  </mc:Choice>
                  <mc:Fallback>
                    <p:oleObj name="Equation" r:id="rId12" imgW="444240" imgH="253800" progId="Equation.DSMT4">
                      <p:embed/>
                      <p:pic>
                        <p:nvPicPr>
                          <p:cNvPr id="0" name=""/>
                          <p:cNvPicPr/>
                          <p:nvPr/>
                        </p:nvPicPr>
                        <p:blipFill>
                          <a:blip r:embed="rId13"/>
                          <a:stretch>
                            <a:fillRect/>
                          </a:stretch>
                        </p:blipFill>
                        <p:spPr>
                          <a:xfrm>
                            <a:off x="5268900" y="4670975"/>
                            <a:ext cx="660993" cy="360148"/>
                          </a:xfrm>
                          <a:prstGeom prst="rect">
                            <a:avLst/>
                          </a:prstGeom>
                        </p:spPr>
                      </p:pic>
                    </p:oleObj>
                  </mc:Fallback>
                </mc:AlternateContent>
              </a:graphicData>
            </a:graphic>
          </p:graphicFrame>
        </p:grpSp>
        <p:graphicFrame>
          <p:nvGraphicFramePr>
            <p:cNvPr id="1845" name="Object 1844"/>
            <p:cNvGraphicFramePr>
              <a:graphicFrameLocks noChangeAspect="1"/>
            </p:cNvGraphicFramePr>
            <p:nvPr>
              <p:extLst/>
            </p:nvPr>
          </p:nvGraphicFramePr>
          <p:xfrm>
            <a:off x="1739901" y="3446350"/>
            <a:ext cx="628650" cy="211138"/>
          </p:xfrm>
          <a:graphic>
            <a:graphicData uri="http://schemas.openxmlformats.org/presentationml/2006/ole">
              <mc:AlternateContent xmlns:mc="http://schemas.openxmlformats.org/markup-compatibility/2006">
                <mc:Choice xmlns:v="urn:schemas-microsoft-com:vml" Requires="v">
                  <p:oleObj spid="_x0000_s5547" name="Equation" r:id="rId14" imgW="647640" imgH="228600" progId="Equation.DSMT4">
                    <p:embed/>
                  </p:oleObj>
                </mc:Choice>
                <mc:Fallback>
                  <p:oleObj name="Equation" r:id="rId14" imgW="647640" imgH="228600" progId="Equation.DSMT4">
                    <p:embed/>
                    <p:pic>
                      <p:nvPicPr>
                        <p:cNvPr id="0" name=""/>
                        <p:cNvPicPr/>
                        <p:nvPr/>
                      </p:nvPicPr>
                      <p:blipFill>
                        <a:blip r:embed="rId15"/>
                        <a:stretch>
                          <a:fillRect/>
                        </a:stretch>
                      </p:blipFill>
                      <p:spPr>
                        <a:xfrm>
                          <a:off x="1739901" y="3446350"/>
                          <a:ext cx="628650" cy="211138"/>
                        </a:xfrm>
                        <a:prstGeom prst="rect">
                          <a:avLst/>
                        </a:prstGeom>
                      </p:spPr>
                    </p:pic>
                  </p:oleObj>
                </mc:Fallback>
              </mc:AlternateContent>
            </a:graphicData>
          </a:graphic>
        </p:graphicFrame>
        <p:cxnSp>
          <p:nvCxnSpPr>
            <p:cNvPr id="1846" name="Straight Arrow Connector 1845"/>
            <p:cNvCxnSpPr/>
            <p:nvPr/>
          </p:nvCxnSpPr>
          <p:spPr>
            <a:xfrm flipH="1">
              <a:off x="1561968" y="3419476"/>
              <a:ext cx="226525" cy="29213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7" name="Straight Arrow Connector 1846"/>
            <p:cNvCxnSpPr/>
            <p:nvPr/>
          </p:nvCxnSpPr>
          <p:spPr>
            <a:xfrm flipH="1">
              <a:off x="900619" y="3713952"/>
              <a:ext cx="0" cy="15519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48" name="Object 1847"/>
            <p:cNvGraphicFramePr>
              <a:graphicFrameLocks noChangeAspect="1"/>
            </p:cNvGraphicFramePr>
            <p:nvPr>
              <p:extLst/>
            </p:nvPr>
          </p:nvGraphicFramePr>
          <p:xfrm>
            <a:off x="930910" y="3686175"/>
            <a:ext cx="322263" cy="225425"/>
          </p:xfrm>
          <a:graphic>
            <a:graphicData uri="http://schemas.openxmlformats.org/presentationml/2006/ole">
              <mc:AlternateContent xmlns:mc="http://schemas.openxmlformats.org/markup-compatibility/2006">
                <mc:Choice xmlns:v="urn:schemas-microsoft-com:vml" Requires="v">
                  <p:oleObj spid="_x0000_s5548" name="Equation" r:id="rId16" imgW="330120" imgH="241200" progId="Equation.DSMT4">
                    <p:embed/>
                  </p:oleObj>
                </mc:Choice>
                <mc:Fallback>
                  <p:oleObj name="Equation" r:id="rId16" imgW="330120" imgH="241200" progId="Equation.DSMT4">
                    <p:embed/>
                    <p:pic>
                      <p:nvPicPr>
                        <p:cNvPr id="0" name=""/>
                        <p:cNvPicPr/>
                        <p:nvPr/>
                      </p:nvPicPr>
                      <p:blipFill>
                        <a:blip r:embed="rId17"/>
                        <a:stretch>
                          <a:fillRect/>
                        </a:stretch>
                      </p:blipFill>
                      <p:spPr>
                        <a:xfrm>
                          <a:off x="930910" y="3686175"/>
                          <a:ext cx="322263" cy="225425"/>
                        </a:xfrm>
                        <a:prstGeom prst="rect">
                          <a:avLst/>
                        </a:prstGeom>
                      </p:spPr>
                    </p:pic>
                  </p:oleObj>
                </mc:Fallback>
              </mc:AlternateContent>
            </a:graphicData>
          </a:graphic>
        </p:graphicFrame>
        <p:grpSp>
          <p:nvGrpSpPr>
            <p:cNvPr id="1849" name="Group 1848"/>
            <p:cNvGrpSpPr/>
            <p:nvPr/>
          </p:nvGrpSpPr>
          <p:grpSpPr>
            <a:xfrm>
              <a:off x="1789286" y="2884805"/>
              <a:ext cx="1737456" cy="546160"/>
              <a:chOff x="1812631" y="2629630"/>
              <a:chExt cx="1737456" cy="546160"/>
            </a:xfrm>
          </p:grpSpPr>
          <p:grpSp>
            <p:nvGrpSpPr>
              <p:cNvPr id="1862" name="Group 1861"/>
              <p:cNvGrpSpPr/>
              <p:nvPr/>
            </p:nvGrpSpPr>
            <p:grpSpPr>
              <a:xfrm>
                <a:off x="1812631" y="2629630"/>
                <a:ext cx="1737456" cy="546160"/>
                <a:chOff x="6115050" y="3987387"/>
                <a:chExt cx="1758315" cy="760150"/>
              </a:xfrm>
            </p:grpSpPr>
            <p:grpSp>
              <p:nvGrpSpPr>
                <p:cNvPr id="1865" name="Group 1864"/>
                <p:cNvGrpSpPr/>
                <p:nvPr/>
              </p:nvGrpSpPr>
              <p:grpSpPr>
                <a:xfrm>
                  <a:off x="6115050" y="3987387"/>
                  <a:ext cx="1758315" cy="760150"/>
                  <a:chOff x="5852160" y="3040380"/>
                  <a:chExt cx="3101340" cy="449580"/>
                </a:xfrm>
              </p:grpSpPr>
              <p:sp>
                <p:nvSpPr>
                  <p:cNvPr id="1868" name="Rectangle 1867"/>
                  <p:cNvSpPr/>
                  <p:nvPr/>
                </p:nvSpPr>
                <p:spPr>
                  <a:xfrm>
                    <a:off x="5852160" y="3040380"/>
                    <a:ext cx="3101340"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69" name="Straight Connector 1868"/>
                  <p:cNvCxnSpPr/>
                  <p:nvPr/>
                </p:nvCxnSpPr>
                <p:spPr>
                  <a:xfrm flipV="1">
                    <a:off x="5902224" y="3160002"/>
                    <a:ext cx="1656332" cy="0"/>
                  </a:xfrm>
                  <a:prstGeom prst="line">
                    <a:avLst/>
                  </a:prstGeom>
                  <a:ln w="38100">
                    <a:solidFill>
                      <a:srgbClr val="0072BD"/>
                    </a:solidFill>
                  </a:ln>
                </p:spPr>
                <p:style>
                  <a:lnRef idx="1">
                    <a:schemeClr val="accent1"/>
                  </a:lnRef>
                  <a:fillRef idx="0">
                    <a:schemeClr val="accent1"/>
                  </a:fillRef>
                  <a:effectRef idx="0">
                    <a:schemeClr val="accent1"/>
                  </a:effectRef>
                  <a:fontRef idx="minor">
                    <a:schemeClr val="tx1"/>
                  </a:fontRef>
                </p:style>
              </p:cxnSp>
              <p:cxnSp>
                <p:nvCxnSpPr>
                  <p:cNvPr id="1870" name="Straight Connector 1869"/>
                  <p:cNvCxnSpPr/>
                  <p:nvPr/>
                </p:nvCxnSpPr>
                <p:spPr>
                  <a:xfrm flipV="1">
                    <a:off x="5902224" y="3332498"/>
                    <a:ext cx="1656332" cy="1"/>
                  </a:xfrm>
                  <a:prstGeom prst="line">
                    <a:avLst/>
                  </a:prstGeom>
                  <a:ln w="28575">
                    <a:solidFill>
                      <a:srgbClr val="4DBEEE"/>
                    </a:solidFill>
                  </a:ln>
                </p:spPr>
                <p:style>
                  <a:lnRef idx="1">
                    <a:schemeClr val="accent1"/>
                  </a:lnRef>
                  <a:fillRef idx="0">
                    <a:schemeClr val="accent1"/>
                  </a:fillRef>
                  <a:effectRef idx="0">
                    <a:schemeClr val="accent1"/>
                  </a:effectRef>
                  <a:fontRef idx="minor">
                    <a:schemeClr val="tx1"/>
                  </a:fontRef>
                </p:style>
              </p:cxnSp>
            </p:grpSp>
            <p:graphicFrame>
              <p:nvGraphicFramePr>
                <p:cNvPr id="1866" name="Object 1865"/>
                <p:cNvGraphicFramePr>
                  <a:graphicFrameLocks noChangeAspect="1"/>
                </p:cNvGraphicFramePr>
                <p:nvPr>
                  <p:extLst/>
                </p:nvPr>
              </p:nvGraphicFramePr>
              <p:xfrm>
                <a:off x="7152828" y="4048237"/>
                <a:ext cx="657321" cy="360148"/>
              </p:xfrm>
              <a:graphic>
                <a:graphicData uri="http://schemas.openxmlformats.org/presentationml/2006/ole">
                  <mc:AlternateContent xmlns:mc="http://schemas.openxmlformats.org/markup-compatibility/2006">
                    <mc:Choice xmlns:v="urn:schemas-microsoft-com:vml" Requires="v">
                      <p:oleObj spid="_x0000_s5549" name="Equation" r:id="rId18" imgW="444240" imgH="253800" progId="Equation.DSMT4">
                        <p:embed/>
                      </p:oleObj>
                    </mc:Choice>
                    <mc:Fallback>
                      <p:oleObj name="Equation" r:id="rId18" imgW="444240" imgH="253800" progId="Equation.DSMT4">
                        <p:embed/>
                        <p:pic>
                          <p:nvPicPr>
                            <p:cNvPr id="0" name=""/>
                            <p:cNvPicPr/>
                            <p:nvPr/>
                          </p:nvPicPr>
                          <p:blipFill>
                            <a:blip r:embed="rId19"/>
                            <a:stretch>
                              <a:fillRect/>
                            </a:stretch>
                          </p:blipFill>
                          <p:spPr>
                            <a:xfrm>
                              <a:off x="7152828" y="4048237"/>
                              <a:ext cx="657321" cy="360148"/>
                            </a:xfrm>
                            <a:prstGeom prst="rect">
                              <a:avLst/>
                            </a:prstGeom>
                          </p:spPr>
                        </p:pic>
                      </p:oleObj>
                    </mc:Fallback>
                  </mc:AlternateContent>
                </a:graphicData>
              </a:graphic>
            </p:graphicFrame>
            <p:graphicFrame>
              <p:nvGraphicFramePr>
                <p:cNvPr id="1867" name="Object 1866"/>
                <p:cNvGraphicFramePr>
                  <a:graphicFrameLocks noChangeAspect="1"/>
                </p:cNvGraphicFramePr>
                <p:nvPr>
                  <p:extLst/>
                </p:nvPr>
              </p:nvGraphicFramePr>
              <p:xfrm>
                <a:off x="7161727" y="4343206"/>
                <a:ext cx="678755" cy="360148"/>
              </p:xfrm>
              <a:graphic>
                <a:graphicData uri="http://schemas.openxmlformats.org/presentationml/2006/ole">
                  <mc:AlternateContent xmlns:mc="http://schemas.openxmlformats.org/markup-compatibility/2006">
                    <mc:Choice xmlns:v="urn:schemas-microsoft-com:vml" Requires="v">
                      <p:oleObj spid="_x0000_s5550" name="Equation" r:id="rId20" imgW="457200" imgH="253800" progId="Equation.DSMT4">
                        <p:embed/>
                      </p:oleObj>
                    </mc:Choice>
                    <mc:Fallback>
                      <p:oleObj name="Equation" r:id="rId20" imgW="457200" imgH="253800" progId="Equation.DSMT4">
                        <p:embed/>
                        <p:pic>
                          <p:nvPicPr>
                            <p:cNvPr id="0" name=""/>
                            <p:cNvPicPr/>
                            <p:nvPr/>
                          </p:nvPicPr>
                          <p:blipFill>
                            <a:blip r:embed="rId21"/>
                            <a:stretch>
                              <a:fillRect/>
                            </a:stretch>
                          </p:blipFill>
                          <p:spPr>
                            <a:xfrm>
                              <a:off x="7161727" y="4343206"/>
                              <a:ext cx="678755" cy="360148"/>
                            </a:xfrm>
                            <a:prstGeom prst="rect">
                              <a:avLst/>
                            </a:prstGeom>
                          </p:spPr>
                        </p:pic>
                      </p:oleObj>
                    </mc:Fallback>
                  </mc:AlternateContent>
                </a:graphicData>
              </a:graphic>
            </p:graphicFrame>
          </p:grpSp>
          <p:cxnSp>
            <p:nvCxnSpPr>
              <p:cNvPr id="1863" name="Straight Arrow Connector 1862"/>
              <p:cNvCxnSpPr/>
              <p:nvPr/>
            </p:nvCxnSpPr>
            <p:spPr>
              <a:xfrm flipH="1">
                <a:off x="2275874" y="2821253"/>
                <a:ext cx="0" cy="15519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64" name="Object 1863"/>
              <p:cNvGraphicFramePr>
                <a:graphicFrameLocks noChangeAspect="1"/>
              </p:cNvGraphicFramePr>
              <p:nvPr>
                <p:extLst/>
              </p:nvPr>
            </p:nvGraphicFramePr>
            <p:xfrm>
              <a:off x="2313790" y="2776633"/>
              <a:ext cx="258763" cy="212725"/>
            </p:xfrm>
            <a:graphic>
              <a:graphicData uri="http://schemas.openxmlformats.org/presentationml/2006/ole">
                <mc:AlternateContent xmlns:mc="http://schemas.openxmlformats.org/markup-compatibility/2006">
                  <mc:Choice xmlns:v="urn:schemas-microsoft-com:vml" Requires="v">
                    <p:oleObj spid="_x0000_s5551" name="Equation" r:id="rId22" imgW="266400" imgH="228600" progId="Equation.DSMT4">
                      <p:embed/>
                    </p:oleObj>
                  </mc:Choice>
                  <mc:Fallback>
                    <p:oleObj name="Equation" r:id="rId22" imgW="266400" imgH="228600" progId="Equation.DSMT4">
                      <p:embed/>
                      <p:pic>
                        <p:nvPicPr>
                          <p:cNvPr id="0" name=""/>
                          <p:cNvPicPr/>
                          <p:nvPr/>
                        </p:nvPicPr>
                        <p:blipFill>
                          <a:blip r:embed="rId23"/>
                          <a:stretch>
                            <a:fillRect/>
                          </a:stretch>
                        </p:blipFill>
                        <p:spPr>
                          <a:xfrm>
                            <a:off x="2313790" y="2776633"/>
                            <a:ext cx="258763" cy="212725"/>
                          </a:xfrm>
                          <a:prstGeom prst="rect">
                            <a:avLst/>
                          </a:prstGeom>
                        </p:spPr>
                      </p:pic>
                    </p:oleObj>
                  </mc:Fallback>
                </mc:AlternateContent>
              </a:graphicData>
            </a:graphic>
          </p:graphicFrame>
        </p:grpSp>
        <p:sp>
          <p:nvSpPr>
            <p:cNvPr id="1850" name="TextBox 1849"/>
            <p:cNvSpPr txBox="1"/>
            <p:nvPr/>
          </p:nvSpPr>
          <p:spPr>
            <a:xfrm>
              <a:off x="2052592" y="1537957"/>
              <a:ext cx="1278247" cy="285247"/>
            </a:xfrm>
            <a:prstGeom prst="rect">
              <a:avLst/>
            </a:prstGeom>
            <a:noFill/>
          </p:spPr>
          <p:txBody>
            <a:bodyPr wrap="square" rtlCol="0">
              <a:spAutoFit/>
            </a:bodyPr>
            <a:lstStyle/>
            <a:p>
              <a:pPr algn="ctr"/>
              <a:r>
                <a:rPr lang="en-GB" sz="1600" u="sng" dirty="0"/>
                <a:t>Active region</a:t>
              </a:r>
            </a:p>
          </p:txBody>
        </p:sp>
        <p:sp>
          <p:nvSpPr>
            <p:cNvPr id="1851" name="TextBox 1850"/>
            <p:cNvSpPr txBox="1"/>
            <p:nvPr/>
          </p:nvSpPr>
          <p:spPr>
            <a:xfrm>
              <a:off x="477569" y="1810523"/>
              <a:ext cx="853706" cy="285247"/>
            </a:xfrm>
            <a:prstGeom prst="rect">
              <a:avLst/>
            </a:prstGeom>
            <a:noFill/>
          </p:spPr>
          <p:txBody>
            <a:bodyPr wrap="square" rtlCol="0">
              <a:spAutoFit/>
            </a:bodyPr>
            <a:lstStyle/>
            <a:p>
              <a:pPr algn="ctr"/>
              <a:r>
                <a:rPr lang="en-GB" sz="1600" u="sng" dirty="0"/>
                <a:t>Injector</a:t>
              </a:r>
            </a:p>
          </p:txBody>
        </p:sp>
        <p:sp>
          <p:nvSpPr>
            <p:cNvPr id="1852" name="TextBox 1851"/>
            <p:cNvSpPr txBox="1"/>
            <p:nvPr/>
          </p:nvSpPr>
          <p:spPr>
            <a:xfrm>
              <a:off x="442408" y="3246423"/>
              <a:ext cx="808956" cy="285247"/>
            </a:xfrm>
            <a:prstGeom prst="rect">
              <a:avLst/>
            </a:prstGeom>
            <a:noFill/>
          </p:spPr>
          <p:txBody>
            <a:bodyPr wrap="square" rtlCol="0">
              <a:spAutoFit/>
            </a:bodyPr>
            <a:lstStyle/>
            <a:p>
              <a:pPr algn="ctr"/>
              <a:r>
                <a:rPr lang="en-GB" sz="1600" u="sng" dirty="0" err="1"/>
                <a:t>Depop</a:t>
              </a:r>
              <a:r>
                <a:rPr lang="en-GB" sz="1600" u="sng" dirty="0"/>
                <a:t>.</a:t>
              </a:r>
            </a:p>
          </p:txBody>
        </p:sp>
        <p:grpSp>
          <p:nvGrpSpPr>
            <p:cNvPr id="1853" name="Group 1852"/>
            <p:cNvGrpSpPr/>
            <p:nvPr/>
          </p:nvGrpSpPr>
          <p:grpSpPr>
            <a:xfrm>
              <a:off x="114132" y="3549231"/>
              <a:ext cx="1448136" cy="546160"/>
              <a:chOff x="5226895" y="4345584"/>
              <a:chExt cx="1920274" cy="760150"/>
            </a:xfrm>
          </p:grpSpPr>
          <p:grpSp>
            <p:nvGrpSpPr>
              <p:cNvPr id="1856" name="Group 1855"/>
              <p:cNvGrpSpPr/>
              <p:nvPr/>
            </p:nvGrpSpPr>
            <p:grpSpPr>
              <a:xfrm>
                <a:off x="5226895" y="4345584"/>
                <a:ext cx="1920274" cy="760150"/>
                <a:chOff x="5566495" y="3040380"/>
                <a:chExt cx="3387005" cy="449580"/>
              </a:xfrm>
            </p:grpSpPr>
            <p:sp>
              <p:nvSpPr>
                <p:cNvPr id="1859" name="Rectangle 1858"/>
                <p:cNvSpPr/>
                <p:nvPr/>
              </p:nvSpPr>
              <p:spPr>
                <a:xfrm>
                  <a:off x="5566495" y="3040380"/>
                  <a:ext cx="3387005" cy="4495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60" name="Straight Connector 1859"/>
                <p:cNvCxnSpPr/>
                <p:nvPr/>
              </p:nvCxnSpPr>
              <p:spPr>
                <a:xfrm>
                  <a:off x="6980519" y="3174023"/>
                  <a:ext cx="1893181" cy="3517"/>
                </a:xfrm>
                <a:prstGeom prst="line">
                  <a:avLst/>
                </a:prstGeom>
                <a:ln w="38100">
                  <a:solidFill>
                    <a:srgbClr val="7E2F8E"/>
                  </a:solidFill>
                </a:ln>
              </p:spPr>
              <p:style>
                <a:lnRef idx="1">
                  <a:schemeClr val="accent1"/>
                </a:lnRef>
                <a:fillRef idx="0">
                  <a:schemeClr val="accent1"/>
                </a:fillRef>
                <a:effectRef idx="0">
                  <a:schemeClr val="accent1"/>
                </a:effectRef>
                <a:fontRef idx="minor">
                  <a:schemeClr val="tx1"/>
                </a:fontRef>
              </p:style>
            </p:cxnSp>
            <p:cxnSp>
              <p:nvCxnSpPr>
                <p:cNvPr id="1861" name="Straight Connector 1860"/>
                <p:cNvCxnSpPr/>
                <p:nvPr/>
              </p:nvCxnSpPr>
              <p:spPr>
                <a:xfrm>
                  <a:off x="6973093" y="3317769"/>
                  <a:ext cx="1920062"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grpSp>
          <p:graphicFrame>
            <p:nvGraphicFramePr>
              <p:cNvPr id="1857" name="Object 1856"/>
              <p:cNvGraphicFramePr>
                <a:graphicFrameLocks noChangeAspect="1"/>
              </p:cNvGraphicFramePr>
              <p:nvPr>
                <p:extLst/>
              </p:nvPr>
            </p:nvGraphicFramePr>
            <p:xfrm>
              <a:off x="5233433" y="4385938"/>
              <a:ext cx="690465" cy="360148"/>
            </p:xfrm>
            <a:graphic>
              <a:graphicData uri="http://schemas.openxmlformats.org/presentationml/2006/ole">
                <mc:AlternateContent xmlns:mc="http://schemas.openxmlformats.org/markup-compatibility/2006">
                  <mc:Choice xmlns:v="urn:schemas-microsoft-com:vml" Requires="v">
                    <p:oleObj spid="_x0000_s5552" name="Equation" r:id="rId24" imgW="469800" imgH="253800" progId="Equation.DSMT4">
                      <p:embed/>
                    </p:oleObj>
                  </mc:Choice>
                  <mc:Fallback>
                    <p:oleObj name="Equation" r:id="rId24" imgW="469800" imgH="253800" progId="Equation.DSMT4">
                      <p:embed/>
                      <p:pic>
                        <p:nvPicPr>
                          <p:cNvPr id="0" name=""/>
                          <p:cNvPicPr/>
                          <p:nvPr/>
                        </p:nvPicPr>
                        <p:blipFill>
                          <a:blip r:embed="rId25"/>
                          <a:stretch>
                            <a:fillRect/>
                          </a:stretch>
                        </p:blipFill>
                        <p:spPr>
                          <a:xfrm>
                            <a:off x="5233433" y="4385938"/>
                            <a:ext cx="690465" cy="360148"/>
                          </a:xfrm>
                          <a:prstGeom prst="rect">
                            <a:avLst/>
                          </a:prstGeom>
                        </p:spPr>
                      </p:pic>
                    </p:oleObj>
                  </mc:Fallback>
                </mc:AlternateContent>
              </a:graphicData>
            </a:graphic>
          </p:graphicFrame>
          <p:graphicFrame>
            <p:nvGraphicFramePr>
              <p:cNvPr id="1858" name="Object 1857"/>
              <p:cNvGraphicFramePr>
                <a:graphicFrameLocks noChangeAspect="1"/>
              </p:cNvGraphicFramePr>
              <p:nvPr>
                <p:extLst/>
              </p:nvPr>
            </p:nvGraphicFramePr>
            <p:xfrm>
              <a:off x="5241853" y="4670964"/>
              <a:ext cx="717830" cy="360147"/>
            </p:xfrm>
            <a:graphic>
              <a:graphicData uri="http://schemas.openxmlformats.org/presentationml/2006/ole">
                <mc:AlternateContent xmlns:mc="http://schemas.openxmlformats.org/markup-compatibility/2006">
                  <mc:Choice xmlns:v="urn:schemas-microsoft-com:vml" Requires="v">
                    <p:oleObj spid="_x0000_s5553" name="Equation" r:id="rId26" imgW="482400" imgH="253800" progId="Equation.DSMT4">
                      <p:embed/>
                    </p:oleObj>
                  </mc:Choice>
                  <mc:Fallback>
                    <p:oleObj name="Equation" r:id="rId26" imgW="482400" imgH="253800" progId="Equation.DSMT4">
                      <p:embed/>
                      <p:pic>
                        <p:nvPicPr>
                          <p:cNvPr id="0" name=""/>
                          <p:cNvPicPr/>
                          <p:nvPr/>
                        </p:nvPicPr>
                        <p:blipFill>
                          <a:blip r:embed="rId27"/>
                          <a:stretch>
                            <a:fillRect/>
                          </a:stretch>
                        </p:blipFill>
                        <p:spPr>
                          <a:xfrm>
                            <a:off x="5241853" y="4670964"/>
                            <a:ext cx="717830" cy="360147"/>
                          </a:xfrm>
                          <a:prstGeom prst="rect">
                            <a:avLst/>
                          </a:prstGeom>
                        </p:spPr>
                      </p:pic>
                    </p:oleObj>
                  </mc:Fallback>
                </mc:AlternateContent>
              </a:graphicData>
            </a:graphic>
          </p:graphicFrame>
        </p:grpSp>
        <p:graphicFrame>
          <p:nvGraphicFramePr>
            <p:cNvPr id="1854" name="Object 1853"/>
            <p:cNvGraphicFramePr>
              <a:graphicFrameLocks noChangeAspect="1"/>
            </p:cNvGraphicFramePr>
            <p:nvPr>
              <p:extLst/>
            </p:nvPr>
          </p:nvGraphicFramePr>
          <p:xfrm>
            <a:off x="1595582" y="2584512"/>
            <a:ext cx="496887" cy="212725"/>
          </p:xfrm>
          <a:graphic>
            <a:graphicData uri="http://schemas.openxmlformats.org/presentationml/2006/ole">
              <mc:AlternateContent xmlns:mc="http://schemas.openxmlformats.org/markup-compatibility/2006">
                <mc:Choice xmlns:v="urn:schemas-microsoft-com:vml" Requires="v">
                  <p:oleObj spid="_x0000_s5554" name="Equation" r:id="rId28" imgW="507960" imgH="228600" progId="Equation.DSMT4">
                    <p:embed/>
                  </p:oleObj>
                </mc:Choice>
                <mc:Fallback>
                  <p:oleObj name="Equation" r:id="rId28" imgW="507960" imgH="228600" progId="Equation.DSMT4">
                    <p:embed/>
                    <p:pic>
                      <p:nvPicPr>
                        <p:cNvPr id="0" name=""/>
                        <p:cNvPicPr/>
                        <p:nvPr/>
                      </p:nvPicPr>
                      <p:blipFill>
                        <a:blip r:embed="rId29"/>
                        <a:stretch>
                          <a:fillRect/>
                        </a:stretch>
                      </p:blipFill>
                      <p:spPr>
                        <a:xfrm>
                          <a:off x="1595582" y="2584512"/>
                          <a:ext cx="496887" cy="212725"/>
                        </a:xfrm>
                        <a:prstGeom prst="rect">
                          <a:avLst/>
                        </a:prstGeom>
                      </p:spPr>
                    </p:pic>
                  </p:oleObj>
                </mc:Fallback>
              </mc:AlternateContent>
            </a:graphicData>
          </a:graphic>
        </p:graphicFrame>
        <p:graphicFrame>
          <p:nvGraphicFramePr>
            <p:cNvPr id="1855" name="Object 1854"/>
            <p:cNvGraphicFramePr>
              <a:graphicFrameLocks noChangeAspect="1"/>
            </p:cNvGraphicFramePr>
            <p:nvPr>
              <p:extLst/>
            </p:nvPr>
          </p:nvGraphicFramePr>
          <p:xfrm>
            <a:off x="1057275" y="2698750"/>
            <a:ext cx="496888" cy="212725"/>
          </p:xfrm>
          <a:graphic>
            <a:graphicData uri="http://schemas.openxmlformats.org/presentationml/2006/ole">
              <mc:AlternateContent xmlns:mc="http://schemas.openxmlformats.org/markup-compatibility/2006">
                <mc:Choice xmlns:v="urn:schemas-microsoft-com:vml" Requires="v">
                  <p:oleObj spid="_x0000_s5555" name="Equation" r:id="rId30" imgW="507960" imgH="228600" progId="Equation.DSMT4">
                    <p:embed/>
                  </p:oleObj>
                </mc:Choice>
                <mc:Fallback>
                  <p:oleObj name="Equation" r:id="rId30" imgW="507960" imgH="228600" progId="Equation.DSMT4">
                    <p:embed/>
                    <p:pic>
                      <p:nvPicPr>
                        <p:cNvPr id="0" name=""/>
                        <p:cNvPicPr/>
                        <p:nvPr/>
                      </p:nvPicPr>
                      <p:blipFill>
                        <a:blip r:embed="rId31"/>
                        <a:stretch>
                          <a:fillRect/>
                        </a:stretch>
                      </p:blipFill>
                      <p:spPr>
                        <a:xfrm>
                          <a:off x="1057275" y="2698750"/>
                          <a:ext cx="496888" cy="212725"/>
                        </a:xfrm>
                        <a:prstGeom prst="rect">
                          <a:avLst/>
                        </a:prstGeom>
                      </p:spPr>
                    </p:pic>
                  </p:oleObj>
                </mc:Fallback>
              </mc:AlternateContent>
            </a:graphicData>
          </a:graphic>
        </p:graphicFrame>
      </p:grpSp>
      <p:sp>
        <p:nvSpPr>
          <p:cNvPr id="1794" name="Content Placeholder 1"/>
          <p:cNvSpPr txBox="1">
            <a:spLocks/>
          </p:cNvSpPr>
          <p:nvPr/>
        </p:nvSpPr>
        <p:spPr>
          <a:xfrm>
            <a:off x="0" y="5317206"/>
            <a:ext cx="12101384" cy="781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buFont typeface="+mj-lt"/>
              <a:buAutoNum type="arabicPeriod" startAt="5"/>
            </a:pPr>
            <a:r>
              <a:rPr lang="en-GB" sz="1600" dirty="0" smtClean="0">
                <a:solidFill>
                  <a:schemeClr val="tx1"/>
                </a:solidFill>
              </a:rPr>
              <a:t>We performed extensive spectral as well as time domain analysis and obtained considerable agreement with experiment [Burghoff2014,BurhoffPhD,Burghoff2015]. </a:t>
            </a:r>
            <a:endParaRPr lang="en-US" sz="1600" dirty="0">
              <a:solidFill>
                <a:schemeClr val="tx1"/>
              </a:solidFill>
            </a:endParaRPr>
          </a:p>
        </p:txBody>
      </p:sp>
    </p:spTree>
    <p:extLst>
      <p:ext uri="{BB962C8B-B14F-4D97-AF65-F5344CB8AC3E}">
        <p14:creationId xmlns:p14="http://schemas.microsoft.com/office/powerpoint/2010/main" val="137816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6201" y="1270000"/>
                <a:ext cx="5295899" cy="2076378"/>
              </a:xfrm>
            </p:spPr>
            <p:txBody>
              <a:bodyPr>
                <a:noAutofit/>
              </a:bodyPr>
              <a:lstStyle/>
              <a:p>
                <a:r>
                  <a:rPr lang="en-GB" sz="1600" dirty="0" smtClean="0"/>
                  <a:t>In the full basis (or extended basis as found in literature) two WFs spanning a thick barrier “anti-cross” with a certain splitting energy </a:t>
                </a:r>
                <a14:m>
                  <m:oMath xmlns:m="http://schemas.openxmlformats.org/officeDocument/2006/math">
                    <m:r>
                      <a:rPr lang="en-GB" sz="1600" i="1">
                        <a:latin typeface="Cambria Math" panose="02040503050406030204" pitchFamily="18" charset="0"/>
                      </a:rPr>
                      <m:t>𝛥</m:t>
                    </m:r>
                    <m:r>
                      <a:rPr lang="en-GB" sz="1600" i="1">
                        <a:latin typeface="Cambria Math" panose="02040503050406030204" pitchFamily="18" charset="0"/>
                      </a:rPr>
                      <m:t>𝐸</m:t>
                    </m:r>
                  </m:oMath>
                </a14:m>
                <a:r>
                  <a:rPr lang="en-GB" sz="1600" dirty="0" smtClean="0"/>
                  <a:t>.</a:t>
                </a:r>
              </a:p>
              <a:p>
                <a:r>
                  <a:rPr lang="en-GB" sz="1600" dirty="0" smtClean="0"/>
                  <a:t>In such a configuration, electrons tunnel quantum mechanically back and forth between  the two separate states across each side of the barrier [Kumar2009,Callebaut2005]. </a:t>
                </a:r>
              </a:p>
              <a:p>
                <a:r>
                  <a:rPr lang="en-GB" sz="1600" dirty="0" smtClean="0"/>
                  <a:t>To investigate the effect of this “resonant” tunnelling phenomena onto the carrier transport, we employ the TB approximation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6201" y="1270000"/>
                <a:ext cx="5295899" cy="2076378"/>
              </a:xfrm>
              <a:blipFill rotWithShape="0">
                <a:blip r:embed="rId3"/>
                <a:stretch>
                  <a:fillRect l="-461" t="-2053" b="-26100"/>
                </a:stretch>
              </a:blipFill>
            </p:spPr>
            <p:txBody>
              <a:bodyPr/>
              <a:lstStyle/>
              <a:p>
                <a:r>
                  <a:rPr lang="en-GB">
                    <a:noFill/>
                  </a:rPr>
                  <a:t> </a:t>
                </a:r>
              </a:p>
            </p:txBody>
          </p:sp>
        </mc:Fallback>
      </mc:AlternateContent>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8</a:t>
            </a:fld>
            <a:endParaRPr lang="en-GB" dirty="0"/>
          </a:p>
        </p:txBody>
      </p:sp>
      <p:sp>
        <p:nvSpPr>
          <p:cNvPr id="6" name="Title 5"/>
          <p:cNvSpPr>
            <a:spLocks noGrp="1"/>
          </p:cNvSpPr>
          <p:nvPr>
            <p:ph type="title"/>
          </p:nvPr>
        </p:nvSpPr>
        <p:spPr>
          <a:xfrm>
            <a:off x="76201" y="48175"/>
            <a:ext cx="11993310" cy="1325563"/>
          </a:xfrm>
        </p:spPr>
        <p:txBody>
          <a:bodyPr/>
          <a:lstStyle/>
          <a:p>
            <a:r>
              <a:rPr lang="en-GB" dirty="0" smtClean="0">
                <a:solidFill>
                  <a:schemeClr val="accent1">
                    <a:lumMod val="75000"/>
                  </a:schemeClr>
                </a:solidFill>
              </a:rPr>
              <a:t>Wave function analysis (Why the TB approximation?)</a:t>
            </a:r>
            <a:endParaRPr lang="en-GB"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451" name="Content Placeholder 1"/>
              <p:cNvSpPr txBox="1">
                <a:spLocks/>
              </p:cNvSpPr>
              <p:nvPr/>
            </p:nvSpPr>
            <p:spPr>
              <a:xfrm>
                <a:off x="5500007" y="1270000"/>
                <a:ext cx="6569504" cy="27616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lumMod val="60000"/>
                        <a:lumOff val="4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lumMod val="60000"/>
                        <a:lumOff val="4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lumMod val="60000"/>
                        <a:lumOff val="4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600" dirty="0" smtClean="0"/>
                  <a:t>In the tight-binding model the wave functions are localized within a single period -&gt; the electron states in each adjacent period are simply translated in space and energy from the states in the previous period</a:t>
                </a:r>
              </a:p>
              <a:p>
                <a:r>
                  <a:rPr lang="en-GB" sz="1600" dirty="0" smtClean="0"/>
                  <a:t>However the true time-evolution of the system is still governed by the full Hamiltonian,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𝐻</m:t>
                        </m:r>
                      </m:e>
                      <m:sub>
                        <m:r>
                          <a:rPr lang="en-GB" sz="1600" b="0" i="1" smtClean="0">
                            <a:latin typeface="Cambria Math" panose="02040503050406030204" pitchFamily="18" charset="0"/>
                          </a:rPr>
                          <m:t>𝑒𝑥𝑡</m:t>
                        </m:r>
                      </m:sub>
                    </m:sSub>
                    <m:r>
                      <a:rPr lang="en-GB" sz="1600" b="0" i="1" smtClean="0">
                        <a:latin typeface="Cambria Math" panose="02040503050406030204" pitchFamily="18" charset="0"/>
                      </a:rPr>
                      <m:t> </m:t>
                    </m:r>
                  </m:oMath>
                </a14:m>
                <a:r>
                  <a:rPr lang="en-GB" sz="1600" dirty="0" smtClean="0"/>
                  <a:t>, where a wave function can span more than one period! </a:t>
                </a:r>
              </a:p>
              <a:p>
                <a:r>
                  <a:rPr lang="en-GB" sz="1600" dirty="0" smtClean="0"/>
                  <a:t>We need to correct for the fact that we are using the tight-binding wave functions by including the correct “coupling” energies in the Hamiltonian matrix. </a:t>
                </a:r>
              </a:p>
            </p:txBody>
          </p:sp>
        </mc:Choice>
        <mc:Fallback xmlns="">
          <p:sp>
            <p:nvSpPr>
              <p:cNvPr id="451" name="Content Placeholder 1"/>
              <p:cNvSpPr txBox="1">
                <a:spLocks noRot="1" noChangeAspect="1" noMove="1" noResize="1" noEditPoints="1" noAdjustHandles="1" noChangeArrowheads="1" noChangeShapeType="1" noTextEdit="1"/>
              </p:cNvSpPr>
              <p:nvPr/>
            </p:nvSpPr>
            <p:spPr>
              <a:xfrm>
                <a:off x="5500007" y="1270000"/>
                <a:ext cx="6569504" cy="2761672"/>
              </a:xfrm>
              <a:prstGeom prst="rect">
                <a:avLst/>
              </a:prstGeom>
              <a:blipFill rotWithShape="0">
                <a:blip r:embed="rId4"/>
                <a:stretch>
                  <a:fillRect l="-371" t="-1545" r="-93"/>
                </a:stretch>
              </a:blipFill>
            </p:spPr>
            <p:txBody>
              <a:bodyPr/>
              <a:lstStyle/>
              <a:p>
                <a:r>
                  <a:rPr lang="en-GB">
                    <a:noFill/>
                  </a:rPr>
                  <a:t> </a:t>
                </a:r>
              </a:p>
            </p:txBody>
          </p:sp>
        </mc:Fallback>
      </mc:AlternateContent>
      <p:grpSp>
        <p:nvGrpSpPr>
          <p:cNvPr id="884" name="Group 883"/>
          <p:cNvGrpSpPr/>
          <p:nvPr/>
        </p:nvGrpSpPr>
        <p:grpSpPr>
          <a:xfrm>
            <a:off x="5943451" y="4003088"/>
            <a:ext cx="2841308" cy="1895368"/>
            <a:chOff x="8246143" y="3839979"/>
            <a:chExt cx="2262857" cy="1895368"/>
          </a:xfrm>
        </p:grpSpPr>
        <p:grpSp>
          <p:nvGrpSpPr>
            <p:cNvPr id="882" name="Group 881"/>
            <p:cNvGrpSpPr/>
            <p:nvPr/>
          </p:nvGrpSpPr>
          <p:grpSpPr>
            <a:xfrm>
              <a:off x="8891588" y="4109668"/>
              <a:ext cx="973138" cy="1352550"/>
              <a:chOff x="7324725" y="4060825"/>
              <a:chExt cx="973138" cy="1352550"/>
            </a:xfrm>
          </p:grpSpPr>
          <p:sp>
            <p:nvSpPr>
              <p:cNvPr id="445"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0"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2"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3"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4"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7"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5"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6"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7"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8"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9"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0"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1"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2"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3"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4"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62"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6"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7"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8"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9"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0"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1"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2"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3"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4"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563" name="Group 562"/>
            <p:cNvGrpSpPr/>
            <p:nvPr/>
          </p:nvGrpSpPr>
          <p:grpSpPr>
            <a:xfrm>
              <a:off x="9535862" y="3839979"/>
              <a:ext cx="973138" cy="1352550"/>
              <a:chOff x="7324725" y="4060825"/>
              <a:chExt cx="973138" cy="1352550"/>
            </a:xfrm>
          </p:grpSpPr>
          <p:sp>
            <p:nvSpPr>
              <p:cNvPr id="564"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5"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6"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7"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8"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9"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0"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1"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2"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3"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4"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5"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6"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7"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8"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9"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0"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4"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5"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6"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7"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8"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9"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0"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1"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2"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3"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4"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5"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6"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7"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8"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9"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0"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1"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2"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3"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646" name="Group 645"/>
            <p:cNvGrpSpPr/>
            <p:nvPr/>
          </p:nvGrpSpPr>
          <p:grpSpPr>
            <a:xfrm>
              <a:off x="8246143" y="4382797"/>
              <a:ext cx="973138" cy="1352550"/>
              <a:chOff x="7324725" y="4060825"/>
              <a:chExt cx="973138" cy="1352550"/>
            </a:xfrm>
          </p:grpSpPr>
          <p:sp>
            <p:nvSpPr>
              <p:cNvPr id="647" name="Freeform 324"/>
              <p:cNvSpPr>
                <a:spLocks/>
              </p:cNvSpPr>
              <p:nvPr/>
            </p:nvSpPr>
            <p:spPr bwMode="auto">
              <a:xfrm>
                <a:off x="7324725" y="4362450"/>
                <a:ext cx="98425" cy="1050925"/>
              </a:xfrm>
              <a:custGeom>
                <a:avLst/>
                <a:gdLst>
                  <a:gd name="T0" fmla="*/ 0 w 62"/>
                  <a:gd name="T1" fmla="*/ 662 h 662"/>
                  <a:gd name="T2" fmla="*/ 2 w 62"/>
                  <a:gd name="T3" fmla="*/ 661 h 662"/>
                  <a:gd name="T4" fmla="*/ 3 w 62"/>
                  <a:gd name="T5" fmla="*/ 661 h 662"/>
                  <a:gd name="T6" fmla="*/ 4 w 62"/>
                  <a:gd name="T7" fmla="*/ 661 h 662"/>
                  <a:gd name="T8" fmla="*/ 5 w 62"/>
                  <a:gd name="T9" fmla="*/ 660 h 662"/>
                  <a:gd name="T10" fmla="*/ 7 w 62"/>
                  <a:gd name="T11" fmla="*/ 659 h 662"/>
                  <a:gd name="T12" fmla="*/ 8 w 62"/>
                  <a:gd name="T13" fmla="*/ 659 h 662"/>
                  <a:gd name="T14" fmla="*/ 9 w 62"/>
                  <a:gd name="T15" fmla="*/ 658 h 662"/>
                  <a:gd name="T16" fmla="*/ 10 w 62"/>
                  <a:gd name="T17" fmla="*/ 658 h 662"/>
                  <a:gd name="T18" fmla="*/ 12 w 62"/>
                  <a:gd name="T19" fmla="*/ 657 h 662"/>
                  <a:gd name="T20" fmla="*/ 13 w 62"/>
                  <a:gd name="T21" fmla="*/ 657 h 662"/>
                  <a:gd name="T22" fmla="*/ 14 w 62"/>
                  <a:gd name="T23" fmla="*/ 656 h 662"/>
                  <a:gd name="T24" fmla="*/ 15 w 62"/>
                  <a:gd name="T25" fmla="*/ 656 h 662"/>
                  <a:gd name="T26" fmla="*/ 17 w 62"/>
                  <a:gd name="T27" fmla="*/ 655 h 662"/>
                  <a:gd name="T28" fmla="*/ 18 w 62"/>
                  <a:gd name="T29" fmla="*/ 655 h 662"/>
                  <a:gd name="T30" fmla="*/ 19 w 62"/>
                  <a:gd name="T31" fmla="*/ 654 h 662"/>
                  <a:gd name="T32" fmla="*/ 20 w 62"/>
                  <a:gd name="T33" fmla="*/ 654 h 662"/>
                  <a:gd name="T34" fmla="*/ 22 w 62"/>
                  <a:gd name="T35" fmla="*/ 653 h 662"/>
                  <a:gd name="T36" fmla="*/ 23 w 62"/>
                  <a:gd name="T37" fmla="*/ 653 h 662"/>
                  <a:gd name="T38" fmla="*/ 24 w 62"/>
                  <a:gd name="T39" fmla="*/ 652 h 662"/>
                  <a:gd name="T40" fmla="*/ 25 w 62"/>
                  <a:gd name="T41" fmla="*/ 652 h 662"/>
                  <a:gd name="T42" fmla="*/ 26 w 62"/>
                  <a:gd name="T43" fmla="*/ 651 h 662"/>
                  <a:gd name="T44" fmla="*/ 28 w 62"/>
                  <a:gd name="T45" fmla="*/ 650 h 662"/>
                  <a:gd name="T46" fmla="*/ 29 w 62"/>
                  <a:gd name="T47" fmla="*/ 650 h 662"/>
                  <a:gd name="T48" fmla="*/ 30 w 62"/>
                  <a:gd name="T49" fmla="*/ 650 h 662"/>
                  <a:gd name="T50" fmla="*/ 32 w 62"/>
                  <a:gd name="T51" fmla="*/ 649 h 662"/>
                  <a:gd name="T52" fmla="*/ 33 w 62"/>
                  <a:gd name="T53" fmla="*/ 648 h 662"/>
                  <a:gd name="T54" fmla="*/ 34 w 62"/>
                  <a:gd name="T55" fmla="*/ 648 h 662"/>
                  <a:gd name="T56" fmla="*/ 35 w 62"/>
                  <a:gd name="T57" fmla="*/ 647 h 662"/>
                  <a:gd name="T58" fmla="*/ 37 w 62"/>
                  <a:gd name="T59" fmla="*/ 647 h 662"/>
                  <a:gd name="T60" fmla="*/ 38 w 62"/>
                  <a:gd name="T61" fmla="*/ 646 h 662"/>
                  <a:gd name="T62" fmla="*/ 39 w 62"/>
                  <a:gd name="T63" fmla="*/ 9 h 662"/>
                  <a:gd name="T64" fmla="*/ 40 w 62"/>
                  <a:gd name="T65" fmla="*/ 9 h 662"/>
                  <a:gd name="T66" fmla="*/ 42 w 62"/>
                  <a:gd name="T67" fmla="*/ 8 h 662"/>
                  <a:gd name="T68" fmla="*/ 43 w 62"/>
                  <a:gd name="T69" fmla="*/ 8 h 662"/>
                  <a:gd name="T70" fmla="*/ 44 w 62"/>
                  <a:gd name="T71" fmla="*/ 7 h 662"/>
                  <a:gd name="T72" fmla="*/ 45 w 62"/>
                  <a:gd name="T73" fmla="*/ 7 h 662"/>
                  <a:gd name="T74" fmla="*/ 46 w 62"/>
                  <a:gd name="T75" fmla="*/ 6 h 662"/>
                  <a:gd name="T76" fmla="*/ 48 w 62"/>
                  <a:gd name="T77" fmla="*/ 6 h 662"/>
                  <a:gd name="T78" fmla="*/ 49 w 62"/>
                  <a:gd name="T79" fmla="*/ 5 h 662"/>
                  <a:gd name="T80" fmla="*/ 50 w 62"/>
                  <a:gd name="T81" fmla="*/ 4 h 662"/>
                  <a:gd name="T82" fmla="*/ 52 w 62"/>
                  <a:gd name="T83" fmla="*/ 4 h 662"/>
                  <a:gd name="T84" fmla="*/ 53 w 62"/>
                  <a:gd name="T85" fmla="*/ 4 h 662"/>
                  <a:gd name="T86" fmla="*/ 54 w 62"/>
                  <a:gd name="T87" fmla="*/ 3 h 662"/>
                  <a:gd name="T88" fmla="*/ 55 w 62"/>
                  <a:gd name="T89" fmla="*/ 2 h 662"/>
                  <a:gd name="T90" fmla="*/ 57 w 62"/>
                  <a:gd name="T91" fmla="*/ 2 h 662"/>
                  <a:gd name="T92" fmla="*/ 58 w 62"/>
                  <a:gd name="T93" fmla="*/ 1 h 662"/>
                  <a:gd name="T94" fmla="*/ 59 w 62"/>
                  <a:gd name="T95" fmla="*/ 1 h 662"/>
                  <a:gd name="T96" fmla="*/ 60 w 62"/>
                  <a:gd name="T97" fmla="*/ 0 h 662"/>
                  <a:gd name="T98" fmla="*/ 62 w 62"/>
                  <a:gd name="T9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662">
                    <a:moveTo>
                      <a:pt x="0" y="662"/>
                    </a:moveTo>
                    <a:lnTo>
                      <a:pt x="2" y="661"/>
                    </a:lnTo>
                    <a:lnTo>
                      <a:pt x="3" y="661"/>
                    </a:lnTo>
                    <a:lnTo>
                      <a:pt x="4" y="661"/>
                    </a:lnTo>
                    <a:lnTo>
                      <a:pt x="5" y="660"/>
                    </a:lnTo>
                    <a:lnTo>
                      <a:pt x="7" y="659"/>
                    </a:lnTo>
                    <a:lnTo>
                      <a:pt x="8" y="659"/>
                    </a:lnTo>
                    <a:lnTo>
                      <a:pt x="9" y="658"/>
                    </a:lnTo>
                    <a:lnTo>
                      <a:pt x="10" y="658"/>
                    </a:lnTo>
                    <a:lnTo>
                      <a:pt x="12" y="657"/>
                    </a:lnTo>
                    <a:lnTo>
                      <a:pt x="13" y="657"/>
                    </a:lnTo>
                    <a:lnTo>
                      <a:pt x="14" y="656"/>
                    </a:lnTo>
                    <a:lnTo>
                      <a:pt x="15" y="656"/>
                    </a:lnTo>
                    <a:lnTo>
                      <a:pt x="17" y="655"/>
                    </a:lnTo>
                    <a:lnTo>
                      <a:pt x="18" y="655"/>
                    </a:lnTo>
                    <a:lnTo>
                      <a:pt x="19" y="654"/>
                    </a:lnTo>
                    <a:lnTo>
                      <a:pt x="20" y="654"/>
                    </a:lnTo>
                    <a:lnTo>
                      <a:pt x="22" y="653"/>
                    </a:lnTo>
                    <a:lnTo>
                      <a:pt x="23" y="653"/>
                    </a:lnTo>
                    <a:lnTo>
                      <a:pt x="24" y="652"/>
                    </a:lnTo>
                    <a:lnTo>
                      <a:pt x="25" y="652"/>
                    </a:lnTo>
                    <a:lnTo>
                      <a:pt x="26" y="651"/>
                    </a:lnTo>
                    <a:lnTo>
                      <a:pt x="28" y="650"/>
                    </a:lnTo>
                    <a:lnTo>
                      <a:pt x="29" y="650"/>
                    </a:lnTo>
                    <a:lnTo>
                      <a:pt x="30" y="650"/>
                    </a:lnTo>
                    <a:lnTo>
                      <a:pt x="32" y="649"/>
                    </a:lnTo>
                    <a:lnTo>
                      <a:pt x="33" y="648"/>
                    </a:lnTo>
                    <a:lnTo>
                      <a:pt x="34" y="648"/>
                    </a:lnTo>
                    <a:lnTo>
                      <a:pt x="35" y="647"/>
                    </a:lnTo>
                    <a:lnTo>
                      <a:pt x="37" y="647"/>
                    </a:lnTo>
                    <a:lnTo>
                      <a:pt x="38" y="646"/>
                    </a:lnTo>
                    <a:lnTo>
                      <a:pt x="39" y="9"/>
                    </a:lnTo>
                    <a:lnTo>
                      <a:pt x="40" y="9"/>
                    </a:lnTo>
                    <a:lnTo>
                      <a:pt x="42" y="8"/>
                    </a:lnTo>
                    <a:lnTo>
                      <a:pt x="43" y="8"/>
                    </a:lnTo>
                    <a:lnTo>
                      <a:pt x="44" y="7"/>
                    </a:lnTo>
                    <a:lnTo>
                      <a:pt x="45" y="7"/>
                    </a:lnTo>
                    <a:lnTo>
                      <a:pt x="46" y="6"/>
                    </a:lnTo>
                    <a:lnTo>
                      <a:pt x="48" y="6"/>
                    </a:lnTo>
                    <a:lnTo>
                      <a:pt x="49" y="5"/>
                    </a:lnTo>
                    <a:lnTo>
                      <a:pt x="50" y="4"/>
                    </a:lnTo>
                    <a:lnTo>
                      <a:pt x="52"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8" name="Freeform 325"/>
              <p:cNvSpPr>
                <a:spLocks/>
              </p:cNvSpPr>
              <p:nvPr/>
            </p:nvSpPr>
            <p:spPr bwMode="auto">
              <a:xfrm>
                <a:off x="7423150" y="4332288"/>
                <a:ext cx="96838" cy="1009650"/>
              </a:xfrm>
              <a:custGeom>
                <a:avLst/>
                <a:gdLst>
                  <a:gd name="T0" fmla="*/ 0 w 61"/>
                  <a:gd name="T1" fmla="*/ 19 h 636"/>
                  <a:gd name="T2" fmla="*/ 1 w 61"/>
                  <a:gd name="T3" fmla="*/ 18 h 636"/>
                  <a:gd name="T4" fmla="*/ 2 w 61"/>
                  <a:gd name="T5" fmla="*/ 18 h 636"/>
                  <a:gd name="T6" fmla="*/ 3 w 61"/>
                  <a:gd name="T7" fmla="*/ 17 h 636"/>
                  <a:gd name="T8" fmla="*/ 4 w 61"/>
                  <a:gd name="T9" fmla="*/ 17 h 636"/>
                  <a:gd name="T10" fmla="*/ 6 w 61"/>
                  <a:gd name="T11" fmla="*/ 16 h 636"/>
                  <a:gd name="T12" fmla="*/ 7 w 61"/>
                  <a:gd name="T13" fmla="*/ 16 h 636"/>
                  <a:gd name="T14" fmla="*/ 8 w 61"/>
                  <a:gd name="T15" fmla="*/ 15 h 636"/>
                  <a:gd name="T16" fmla="*/ 10 w 61"/>
                  <a:gd name="T17" fmla="*/ 15 h 636"/>
                  <a:gd name="T18" fmla="*/ 11 w 61"/>
                  <a:gd name="T19" fmla="*/ 14 h 636"/>
                  <a:gd name="T20" fmla="*/ 12 w 61"/>
                  <a:gd name="T21" fmla="*/ 14 h 636"/>
                  <a:gd name="T22" fmla="*/ 13 w 61"/>
                  <a:gd name="T23" fmla="*/ 13 h 636"/>
                  <a:gd name="T24" fmla="*/ 15 w 61"/>
                  <a:gd name="T25" fmla="*/ 12 h 636"/>
                  <a:gd name="T26" fmla="*/ 16 w 61"/>
                  <a:gd name="T27" fmla="*/ 12 h 636"/>
                  <a:gd name="T28" fmla="*/ 17 w 61"/>
                  <a:gd name="T29" fmla="*/ 12 h 636"/>
                  <a:gd name="T30" fmla="*/ 18 w 61"/>
                  <a:gd name="T31" fmla="*/ 11 h 636"/>
                  <a:gd name="T32" fmla="*/ 20 w 61"/>
                  <a:gd name="T33" fmla="*/ 11 h 636"/>
                  <a:gd name="T34" fmla="*/ 21 w 61"/>
                  <a:gd name="T35" fmla="*/ 10 h 636"/>
                  <a:gd name="T36" fmla="*/ 22 w 61"/>
                  <a:gd name="T37" fmla="*/ 9 h 636"/>
                  <a:gd name="T38" fmla="*/ 23 w 61"/>
                  <a:gd name="T39" fmla="*/ 9 h 636"/>
                  <a:gd name="T40" fmla="*/ 24 w 61"/>
                  <a:gd name="T41" fmla="*/ 8 h 636"/>
                  <a:gd name="T42" fmla="*/ 26 w 61"/>
                  <a:gd name="T43" fmla="*/ 8 h 636"/>
                  <a:gd name="T44" fmla="*/ 27 w 61"/>
                  <a:gd name="T45" fmla="*/ 7 h 636"/>
                  <a:gd name="T46" fmla="*/ 28 w 61"/>
                  <a:gd name="T47" fmla="*/ 7 h 636"/>
                  <a:gd name="T48" fmla="*/ 30 w 61"/>
                  <a:gd name="T49" fmla="*/ 6 h 636"/>
                  <a:gd name="T50" fmla="*/ 31 w 61"/>
                  <a:gd name="T51" fmla="*/ 6 h 636"/>
                  <a:gd name="T52" fmla="*/ 32 w 61"/>
                  <a:gd name="T53" fmla="*/ 5 h 636"/>
                  <a:gd name="T54" fmla="*/ 33 w 61"/>
                  <a:gd name="T55" fmla="*/ 5 h 636"/>
                  <a:gd name="T56" fmla="*/ 35 w 61"/>
                  <a:gd name="T57" fmla="*/ 4 h 636"/>
                  <a:gd name="T58" fmla="*/ 36 w 61"/>
                  <a:gd name="T59" fmla="*/ 4 h 636"/>
                  <a:gd name="T60" fmla="*/ 37 w 61"/>
                  <a:gd name="T61" fmla="*/ 3 h 636"/>
                  <a:gd name="T62" fmla="*/ 38 w 61"/>
                  <a:gd name="T63" fmla="*/ 3 h 636"/>
                  <a:gd name="T64" fmla="*/ 39 w 61"/>
                  <a:gd name="T65" fmla="*/ 2 h 636"/>
                  <a:gd name="T66" fmla="*/ 41 w 61"/>
                  <a:gd name="T67" fmla="*/ 1 h 636"/>
                  <a:gd name="T68" fmla="*/ 42 w 61"/>
                  <a:gd name="T69" fmla="*/ 1 h 636"/>
                  <a:gd name="T70" fmla="*/ 43 w 61"/>
                  <a:gd name="T71" fmla="*/ 1 h 636"/>
                  <a:gd name="T72" fmla="*/ 45 w 61"/>
                  <a:gd name="T73" fmla="*/ 0 h 636"/>
                  <a:gd name="T74" fmla="*/ 46 w 61"/>
                  <a:gd name="T75" fmla="*/ 0 h 636"/>
                  <a:gd name="T76" fmla="*/ 47 w 61"/>
                  <a:gd name="T77" fmla="*/ 636 h 636"/>
                  <a:gd name="T78" fmla="*/ 48 w 61"/>
                  <a:gd name="T79" fmla="*/ 635 h 636"/>
                  <a:gd name="T80" fmla="*/ 50 w 61"/>
                  <a:gd name="T81" fmla="*/ 635 h 636"/>
                  <a:gd name="T82" fmla="*/ 51 w 61"/>
                  <a:gd name="T83" fmla="*/ 634 h 636"/>
                  <a:gd name="T84" fmla="*/ 52 w 61"/>
                  <a:gd name="T85" fmla="*/ 633 h 636"/>
                  <a:gd name="T86" fmla="*/ 53 w 61"/>
                  <a:gd name="T87" fmla="*/ 633 h 636"/>
                  <a:gd name="T88" fmla="*/ 55 w 61"/>
                  <a:gd name="T89" fmla="*/ 632 h 636"/>
                  <a:gd name="T90" fmla="*/ 56 w 61"/>
                  <a:gd name="T91" fmla="*/ 632 h 636"/>
                  <a:gd name="T92" fmla="*/ 57 w 61"/>
                  <a:gd name="T93" fmla="*/ 631 h 636"/>
                  <a:gd name="T94" fmla="*/ 58 w 61"/>
                  <a:gd name="T95" fmla="*/ 631 h 636"/>
                  <a:gd name="T96" fmla="*/ 59 w 61"/>
                  <a:gd name="T97" fmla="*/ 630 h 636"/>
                  <a:gd name="T98" fmla="*/ 61 w 61"/>
                  <a:gd name="T99" fmla="*/ 630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9"/>
                    </a:moveTo>
                    <a:lnTo>
                      <a:pt x="1" y="18"/>
                    </a:lnTo>
                    <a:lnTo>
                      <a:pt x="2" y="18"/>
                    </a:lnTo>
                    <a:lnTo>
                      <a:pt x="3" y="17"/>
                    </a:lnTo>
                    <a:lnTo>
                      <a:pt x="4" y="17"/>
                    </a:lnTo>
                    <a:lnTo>
                      <a:pt x="6" y="16"/>
                    </a:lnTo>
                    <a:lnTo>
                      <a:pt x="7" y="16"/>
                    </a:lnTo>
                    <a:lnTo>
                      <a:pt x="8" y="15"/>
                    </a:lnTo>
                    <a:lnTo>
                      <a:pt x="10" y="15"/>
                    </a:lnTo>
                    <a:lnTo>
                      <a:pt x="11" y="14"/>
                    </a:lnTo>
                    <a:lnTo>
                      <a:pt x="12" y="14"/>
                    </a:lnTo>
                    <a:lnTo>
                      <a:pt x="13" y="13"/>
                    </a:lnTo>
                    <a:lnTo>
                      <a:pt x="15" y="12"/>
                    </a:lnTo>
                    <a:lnTo>
                      <a:pt x="16" y="12"/>
                    </a:lnTo>
                    <a:lnTo>
                      <a:pt x="17" y="12"/>
                    </a:lnTo>
                    <a:lnTo>
                      <a:pt x="18" y="11"/>
                    </a:lnTo>
                    <a:lnTo>
                      <a:pt x="20" y="11"/>
                    </a:lnTo>
                    <a:lnTo>
                      <a:pt x="21" y="10"/>
                    </a:lnTo>
                    <a:lnTo>
                      <a:pt x="22" y="9"/>
                    </a:lnTo>
                    <a:lnTo>
                      <a:pt x="23" y="9"/>
                    </a:lnTo>
                    <a:lnTo>
                      <a:pt x="24" y="8"/>
                    </a:lnTo>
                    <a:lnTo>
                      <a:pt x="26" y="8"/>
                    </a:lnTo>
                    <a:lnTo>
                      <a:pt x="27" y="7"/>
                    </a:lnTo>
                    <a:lnTo>
                      <a:pt x="28" y="7"/>
                    </a:lnTo>
                    <a:lnTo>
                      <a:pt x="30" y="6"/>
                    </a:lnTo>
                    <a:lnTo>
                      <a:pt x="31" y="6"/>
                    </a:lnTo>
                    <a:lnTo>
                      <a:pt x="32" y="5"/>
                    </a:lnTo>
                    <a:lnTo>
                      <a:pt x="33" y="5"/>
                    </a:lnTo>
                    <a:lnTo>
                      <a:pt x="35" y="4"/>
                    </a:lnTo>
                    <a:lnTo>
                      <a:pt x="36" y="4"/>
                    </a:lnTo>
                    <a:lnTo>
                      <a:pt x="37" y="3"/>
                    </a:lnTo>
                    <a:lnTo>
                      <a:pt x="38" y="3"/>
                    </a:lnTo>
                    <a:lnTo>
                      <a:pt x="39" y="2"/>
                    </a:lnTo>
                    <a:lnTo>
                      <a:pt x="41" y="1"/>
                    </a:lnTo>
                    <a:lnTo>
                      <a:pt x="42" y="1"/>
                    </a:lnTo>
                    <a:lnTo>
                      <a:pt x="43" y="1"/>
                    </a:lnTo>
                    <a:lnTo>
                      <a:pt x="45" y="0"/>
                    </a:lnTo>
                    <a:lnTo>
                      <a:pt x="46" y="0"/>
                    </a:lnTo>
                    <a:lnTo>
                      <a:pt x="47" y="636"/>
                    </a:lnTo>
                    <a:lnTo>
                      <a:pt x="48" y="635"/>
                    </a:lnTo>
                    <a:lnTo>
                      <a:pt x="50" y="635"/>
                    </a:lnTo>
                    <a:lnTo>
                      <a:pt x="51" y="634"/>
                    </a:lnTo>
                    <a:lnTo>
                      <a:pt x="52" y="633"/>
                    </a:lnTo>
                    <a:lnTo>
                      <a:pt x="53" y="633"/>
                    </a:lnTo>
                    <a:lnTo>
                      <a:pt x="55" y="632"/>
                    </a:lnTo>
                    <a:lnTo>
                      <a:pt x="56" y="632"/>
                    </a:lnTo>
                    <a:lnTo>
                      <a:pt x="57" y="631"/>
                    </a:lnTo>
                    <a:lnTo>
                      <a:pt x="58" y="631"/>
                    </a:lnTo>
                    <a:lnTo>
                      <a:pt x="59" y="630"/>
                    </a:lnTo>
                    <a:lnTo>
                      <a:pt x="61" y="63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9" name="Freeform 326"/>
              <p:cNvSpPr>
                <a:spLocks/>
              </p:cNvSpPr>
              <p:nvPr/>
            </p:nvSpPr>
            <p:spPr bwMode="auto">
              <a:xfrm>
                <a:off x="7519988" y="5291138"/>
                <a:ext cx="96838" cy="41275"/>
              </a:xfrm>
              <a:custGeom>
                <a:avLst/>
                <a:gdLst>
                  <a:gd name="T0" fmla="*/ 0 w 61"/>
                  <a:gd name="T1" fmla="*/ 26 h 26"/>
                  <a:gd name="T2" fmla="*/ 1 w 61"/>
                  <a:gd name="T3" fmla="*/ 25 h 26"/>
                  <a:gd name="T4" fmla="*/ 2 w 61"/>
                  <a:gd name="T5" fmla="*/ 25 h 26"/>
                  <a:gd name="T6" fmla="*/ 4 w 61"/>
                  <a:gd name="T7" fmla="*/ 24 h 26"/>
                  <a:gd name="T8" fmla="*/ 5 w 61"/>
                  <a:gd name="T9" fmla="*/ 24 h 26"/>
                  <a:gd name="T10" fmla="*/ 6 w 61"/>
                  <a:gd name="T11" fmla="*/ 23 h 26"/>
                  <a:gd name="T12" fmla="*/ 7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8 h 26"/>
                  <a:gd name="T30" fmla="*/ 18 w 61"/>
                  <a:gd name="T31" fmla="*/ 18 h 26"/>
                  <a:gd name="T32" fmla="*/ 20 w 61"/>
                  <a:gd name="T33" fmla="*/ 17 h 26"/>
                  <a:gd name="T34" fmla="*/ 21 w 61"/>
                  <a:gd name="T35" fmla="*/ 17 h 26"/>
                  <a:gd name="T36" fmla="*/ 22 w 61"/>
                  <a:gd name="T37" fmla="*/ 16 h 26"/>
                  <a:gd name="T38" fmla="*/ 24 w 61"/>
                  <a:gd name="T39" fmla="*/ 16 h 26"/>
                  <a:gd name="T40" fmla="*/ 25 w 61"/>
                  <a:gd name="T41" fmla="*/ 15 h 26"/>
                  <a:gd name="T42" fmla="*/ 26 w 61"/>
                  <a:gd name="T43" fmla="*/ 15 h 26"/>
                  <a:gd name="T44" fmla="*/ 27 w 61"/>
                  <a:gd name="T45" fmla="*/ 14 h 26"/>
                  <a:gd name="T46" fmla="*/ 29 w 61"/>
                  <a:gd name="T47" fmla="*/ 14 h 26"/>
                  <a:gd name="T48" fmla="*/ 30 w 61"/>
                  <a:gd name="T49" fmla="*/ 13 h 26"/>
                  <a:gd name="T50" fmla="*/ 31 w 61"/>
                  <a:gd name="T51" fmla="*/ 13 h 26"/>
                  <a:gd name="T52" fmla="*/ 32 w 61"/>
                  <a:gd name="T53" fmla="*/ 12 h 26"/>
                  <a:gd name="T54" fmla="*/ 34 w 61"/>
                  <a:gd name="T55" fmla="*/ 12 h 26"/>
                  <a:gd name="T56" fmla="*/ 35 w 61"/>
                  <a:gd name="T57" fmla="*/ 11 h 26"/>
                  <a:gd name="T58" fmla="*/ 36 w 61"/>
                  <a:gd name="T59" fmla="*/ 11 h 26"/>
                  <a:gd name="T60" fmla="*/ 37 w 61"/>
                  <a:gd name="T61" fmla="*/ 10 h 26"/>
                  <a:gd name="T62" fmla="*/ 38 w 61"/>
                  <a:gd name="T63" fmla="*/ 10 h 26"/>
                  <a:gd name="T64" fmla="*/ 40 w 61"/>
                  <a:gd name="T65" fmla="*/ 9 h 26"/>
                  <a:gd name="T66" fmla="*/ 41 w 61"/>
                  <a:gd name="T67" fmla="*/ 9 h 26"/>
                  <a:gd name="T68" fmla="*/ 42 w 61"/>
                  <a:gd name="T69" fmla="*/ 8 h 26"/>
                  <a:gd name="T70" fmla="*/ 44 w 61"/>
                  <a:gd name="T71" fmla="*/ 7 h 26"/>
                  <a:gd name="T72" fmla="*/ 45 w 61"/>
                  <a:gd name="T73" fmla="*/ 7 h 26"/>
                  <a:gd name="T74" fmla="*/ 46 w 61"/>
                  <a:gd name="T75" fmla="*/ 6 h 26"/>
                  <a:gd name="T76" fmla="*/ 47 w 61"/>
                  <a:gd name="T77" fmla="*/ 6 h 26"/>
                  <a:gd name="T78" fmla="*/ 49 w 61"/>
                  <a:gd name="T79" fmla="*/ 5 h 26"/>
                  <a:gd name="T80" fmla="*/ 50 w 61"/>
                  <a:gd name="T81" fmla="*/ 5 h 26"/>
                  <a:gd name="T82" fmla="*/ 51 w 61"/>
                  <a:gd name="T83" fmla="*/ 4 h 26"/>
                  <a:gd name="T84" fmla="*/ 52 w 61"/>
                  <a:gd name="T85" fmla="*/ 4 h 26"/>
                  <a:gd name="T86" fmla="*/ 53 w 61"/>
                  <a:gd name="T87" fmla="*/ 3 h 26"/>
                  <a:gd name="T88" fmla="*/ 55 w 61"/>
                  <a:gd name="T89" fmla="*/ 3 h 26"/>
                  <a:gd name="T90" fmla="*/ 56 w 61"/>
                  <a:gd name="T91" fmla="*/ 2 h 26"/>
                  <a:gd name="T92" fmla="*/ 57 w 61"/>
                  <a:gd name="T93" fmla="*/ 2 h 26"/>
                  <a:gd name="T94" fmla="*/ 58 w 61"/>
                  <a:gd name="T95" fmla="*/ 1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5"/>
                    </a:lnTo>
                    <a:lnTo>
                      <a:pt x="2" y="25"/>
                    </a:lnTo>
                    <a:lnTo>
                      <a:pt x="4" y="24"/>
                    </a:lnTo>
                    <a:lnTo>
                      <a:pt x="5" y="24"/>
                    </a:lnTo>
                    <a:lnTo>
                      <a:pt x="6" y="23"/>
                    </a:lnTo>
                    <a:lnTo>
                      <a:pt x="7" y="23"/>
                    </a:lnTo>
                    <a:lnTo>
                      <a:pt x="9" y="22"/>
                    </a:lnTo>
                    <a:lnTo>
                      <a:pt x="10" y="22"/>
                    </a:lnTo>
                    <a:lnTo>
                      <a:pt x="11" y="21"/>
                    </a:lnTo>
                    <a:lnTo>
                      <a:pt x="12" y="21"/>
                    </a:lnTo>
                    <a:lnTo>
                      <a:pt x="14" y="20"/>
                    </a:lnTo>
                    <a:lnTo>
                      <a:pt x="15" y="20"/>
                    </a:lnTo>
                    <a:lnTo>
                      <a:pt x="16" y="19"/>
                    </a:lnTo>
                    <a:lnTo>
                      <a:pt x="17" y="18"/>
                    </a:lnTo>
                    <a:lnTo>
                      <a:pt x="18" y="18"/>
                    </a:lnTo>
                    <a:lnTo>
                      <a:pt x="20" y="17"/>
                    </a:lnTo>
                    <a:lnTo>
                      <a:pt x="21" y="17"/>
                    </a:lnTo>
                    <a:lnTo>
                      <a:pt x="22" y="16"/>
                    </a:lnTo>
                    <a:lnTo>
                      <a:pt x="24" y="16"/>
                    </a:lnTo>
                    <a:lnTo>
                      <a:pt x="25" y="15"/>
                    </a:lnTo>
                    <a:lnTo>
                      <a:pt x="26" y="15"/>
                    </a:lnTo>
                    <a:lnTo>
                      <a:pt x="27" y="14"/>
                    </a:lnTo>
                    <a:lnTo>
                      <a:pt x="29" y="14"/>
                    </a:lnTo>
                    <a:lnTo>
                      <a:pt x="30" y="13"/>
                    </a:lnTo>
                    <a:lnTo>
                      <a:pt x="31" y="13"/>
                    </a:lnTo>
                    <a:lnTo>
                      <a:pt x="32" y="12"/>
                    </a:lnTo>
                    <a:lnTo>
                      <a:pt x="34" y="12"/>
                    </a:lnTo>
                    <a:lnTo>
                      <a:pt x="35" y="11"/>
                    </a:lnTo>
                    <a:lnTo>
                      <a:pt x="36" y="11"/>
                    </a:lnTo>
                    <a:lnTo>
                      <a:pt x="37" y="10"/>
                    </a:lnTo>
                    <a:lnTo>
                      <a:pt x="38" y="10"/>
                    </a:lnTo>
                    <a:lnTo>
                      <a:pt x="40" y="9"/>
                    </a:lnTo>
                    <a:lnTo>
                      <a:pt x="41" y="9"/>
                    </a:lnTo>
                    <a:lnTo>
                      <a:pt x="42" y="8"/>
                    </a:lnTo>
                    <a:lnTo>
                      <a:pt x="44" y="7"/>
                    </a:lnTo>
                    <a:lnTo>
                      <a:pt x="45" y="7"/>
                    </a:lnTo>
                    <a:lnTo>
                      <a:pt x="46" y="6"/>
                    </a:lnTo>
                    <a:lnTo>
                      <a:pt x="47" y="6"/>
                    </a:lnTo>
                    <a:lnTo>
                      <a:pt x="49" y="5"/>
                    </a:lnTo>
                    <a:lnTo>
                      <a:pt x="50" y="5"/>
                    </a:lnTo>
                    <a:lnTo>
                      <a:pt x="51" y="4"/>
                    </a:lnTo>
                    <a:lnTo>
                      <a:pt x="52" y="4"/>
                    </a:lnTo>
                    <a:lnTo>
                      <a:pt x="53" y="3"/>
                    </a:lnTo>
                    <a:lnTo>
                      <a:pt x="55" y="3"/>
                    </a:lnTo>
                    <a:lnTo>
                      <a:pt x="56" y="2"/>
                    </a:lnTo>
                    <a:lnTo>
                      <a:pt x="57" y="2"/>
                    </a:lnTo>
                    <a:lnTo>
                      <a:pt x="58"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0" name="Freeform 327"/>
              <p:cNvSpPr>
                <a:spLocks/>
              </p:cNvSpPr>
              <p:nvPr/>
            </p:nvSpPr>
            <p:spPr bwMode="auto">
              <a:xfrm>
                <a:off x="7616825" y="5249863"/>
                <a:ext cx="96838" cy="41275"/>
              </a:xfrm>
              <a:custGeom>
                <a:avLst/>
                <a:gdLst>
                  <a:gd name="T0" fmla="*/ 0 w 61"/>
                  <a:gd name="T1" fmla="*/ 26 h 26"/>
                  <a:gd name="T2" fmla="*/ 1 w 61"/>
                  <a:gd name="T3" fmla="*/ 26 h 26"/>
                  <a:gd name="T4" fmla="*/ 3 w 61"/>
                  <a:gd name="T5" fmla="*/ 25 h 26"/>
                  <a:gd name="T6" fmla="*/ 4 w 61"/>
                  <a:gd name="T7" fmla="*/ 25 h 26"/>
                  <a:gd name="T8" fmla="*/ 5 w 61"/>
                  <a:gd name="T9" fmla="*/ 24 h 26"/>
                  <a:gd name="T10" fmla="*/ 6 w 61"/>
                  <a:gd name="T11" fmla="*/ 24 h 26"/>
                  <a:gd name="T12" fmla="*/ 8 w 61"/>
                  <a:gd name="T13" fmla="*/ 23 h 26"/>
                  <a:gd name="T14" fmla="*/ 9 w 61"/>
                  <a:gd name="T15" fmla="*/ 22 h 26"/>
                  <a:gd name="T16" fmla="*/ 10 w 61"/>
                  <a:gd name="T17" fmla="*/ 22 h 26"/>
                  <a:gd name="T18" fmla="*/ 11 w 61"/>
                  <a:gd name="T19" fmla="*/ 21 h 26"/>
                  <a:gd name="T20" fmla="*/ 12 w 61"/>
                  <a:gd name="T21" fmla="*/ 21 h 26"/>
                  <a:gd name="T22" fmla="*/ 14 w 61"/>
                  <a:gd name="T23" fmla="*/ 20 h 26"/>
                  <a:gd name="T24" fmla="*/ 15 w 61"/>
                  <a:gd name="T25" fmla="*/ 20 h 26"/>
                  <a:gd name="T26" fmla="*/ 16 w 61"/>
                  <a:gd name="T27" fmla="*/ 19 h 26"/>
                  <a:gd name="T28" fmla="*/ 17 w 61"/>
                  <a:gd name="T29" fmla="*/ 19 h 26"/>
                  <a:gd name="T30" fmla="*/ 19 w 61"/>
                  <a:gd name="T31" fmla="*/ 18 h 26"/>
                  <a:gd name="T32" fmla="*/ 20 w 61"/>
                  <a:gd name="T33" fmla="*/ 18 h 26"/>
                  <a:gd name="T34" fmla="*/ 21 w 61"/>
                  <a:gd name="T35" fmla="*/ 17 h 26"/>
                  <a:gd name="T36" fmla="*/ 23 w 61"/>
                  <a:gd name="T37" fmla="*/ 17 h 26"/>
                  <a:gd name="T38" fmla="*/ 24 w 61"/>
                  <a:gd name="T39" fmla="*/ 16 h 26"/>
                  <a:gd name="T40" fmla="*/ 25 w 61"/>
                  <a:gd name="T41" fmla="*/ 16 h 26"/>
                  <a:gd name="T42" fmla="*/ 26 w 61"/>
                  <a:gd name="T43" fmla="*/ 15 h 26"/>
                  <a:gd name="T44" fmla="*/ 28 w 61"/>
                  <a:gd name="T45" fmla="*/ 15 h 26"/>
                  <a:gd name="T46" fmla="*/ 29 w 61"/>
                  <a:gd name="T47" fmla="*/ 14 h 26"/>
                  <a:gd name="T48" fmla="*/ 30 w 61"/>
                  <a:gd name="T49" fmla="*/ 13 h 26"/>
                  <a:gd name="T50" fmla="*/ 31 w 61"/>
                  <a:gd name="T51" fmla="*/ 13 h 26"/>
                  <a:gd name="T52" fmla="*/ 32 w 61"/>
                  <a:gd name="T53" fmla="*/ 13 h 26"/>
                  <a:gd name="T54" fmla="*/ 34 w 61"/>
                  <a:gd name="T55" fmla="*/ 12 h 26"/>
                  <a:gd name="T56" fmla="*/ 35 w 61"/>
                  <a:gd name="T57" fmla="*/ 11 h 26"/>
                  <a:gd name="T58" fmla="*/ 36 w 61"/>
                  <a:gd name="T59" fmla="*/ 11 h 26"/>
                  <a:gd name="T60" fmla="*/ 37 w 61"/>
                  <a:gd name="T61" fmla="*/ 10 h 26"/>
                  <a:gd name="T62" fmla="*/ 39 w 61"/>
                  <a:gd name="T63" fmla="*/ 10 h 26"/>
                  <a:gd name="T64" fmla="*/ 40 w 61"/>
                  <a:gd name="T65" fmla="*/ 9 h 26"/>
                  <a:gd name="T66" fmla="*/ 41 w 61"/>
                  <a:gd name="T67" fmla="*/ 9 h 26"/>
                  <a:gd name="T68" fmla="*/ 43 w 61"/>
                  <a:gd name="T69" fmla="*/ 8 h 26"/>
                  <a:gd name="T70" fmla="*/ 44 w 61"/>
                  <a:gd name="T71" fmla="*/ 8 h 26"/>
                  <a:gd name="T72" fmla="*/ 45 w 61"/>
                  <a:gd name="T73" fmla="*/ 7 h 26"/>
                  <a:gd name="T74" fmla="*/ 46 w 61"/>
                  <a:gd name="T75" fmla="*/ 7 h 26"/>
                  <a:gd name="T76" fmla="*/ 48 w 61"/>
                  <a:gd name="T77" fmla="*/ 6 h 26"/>
                  <a:gd name="T78" fmla="*/ 49 w 61"/>
                  <a:gd name="T79" fmla="*/ 6 h 26"/>
                  <a:gd name="T80" fmla="*/ 50 w 61"/>
                  <a:gd name="T81" fmla="*/ 5 h 26"/>
                  <a:gd name="T82" fmla="*/ 51 w 61"/>
                  <a:gd name="T83" fmla="*/ 5 h 26"/>
                  <a:gd name="T84" fmla="*/ 52 w 61"/>
                  <a:gd name="T85" fmla="*/ 4 h 26"/>
                  <a:gd name="T86" fmla="*/ 54 w 61"/>
                  <a:gd name="T87" fmla="*/ 4 h 26"/>
                  <a:gd name="T88" fmla="*/ 55 w 61"/>
                  <a:gd name="T89" fmla="*/ 3 h 26"/>
                  <a:gd name="T90" fmla="*/ 56 w 61"/>
                  <a:gd name="T91" fmla="*/ 2 h 26"/>
                  <a:gd name="T92" fmla="*/ 57 w 61"/>
                  <a:gd name="T93" fmla="*/ 2 h 26"/>
                  <a:gd name="T94" fmla="*/ 59 w 61"/>
                  <a:gd name="T95" fmla="*/ 2 h 26"/>
                  <a:gd name="T96" fmla="*/ 60 w 61"/>
                  <a:gd name="T97" fmla="*/ 1 h 26"/>
                  <a:gd name="T98" fmla="*/ 61 w 61"/>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6">
                    <a:moveTo>
                      <a:pt x="0" y="26"/>
                    </a:moveTo>
                    <a:lnTo>
                      <a:pt x="1" y="26"/>
                    </a:lnTo>
                    <a:lnTo>
                      <a:pt x="3" y="25"/>
                    </a:lnTo>
                    <a:lnTo>
                      <a:pt x="4" y="25"/>
                    </a:lnTo>
                    <a:lnTo>
                      <a:pt x="5" y="24"/>
                    </a:lnTo>
                    <a:lnTo>
                      <a:pt x="6" y="24"/>
                    </a:lnTo>
                    <a:lnTo>
                      <a:pt x="8" y="23"/>
                    </a:lnTo>
                    <a:lnTo>
                      <a:pt x="9" y="22"/>
                    </a:lnTo>
                    <a:lnTo>
                      <a:pt x="10" y="22"/>
                    </a:lnTo>
                    <a:lnTo>
                      <a:pt x="11" y="21"/>
                    </a:lnTo>
                    <a:lnTo>
                      <a:pt x="12" y="21"/>
                    </a:lnTo>
                    <a:lnTo>
                      <a:pt x="14" y="20"/>
                    </a:lnTo>
                    <a:lnTo>
                      <a:pt x="15" y="20"/>
                    </a:lnTo>
                    <a:lnTo>
                      <a:pt x="16" y="19"/>
                    </a:lnTo>
                    <a:lnTo>
                      <a:pt x="17" y="19"/>
                    </a:lnTo>
                    <a:lnTo>
                      <a:pt x="19" y="18"/>
                    </a:lnTo>
                    <a:lnTo>
                      <a:pt x="20" y="18"/>
                    </a:lnTo>
                    <a:lnTo>
                      <a:pt x="21" y="17"/>
                    </a:lnTo>
                    <a:lnTo>
                      <a:pt x="23" y="17"/>
                    </a:lnTo>
                    <a:lnTo>
                      <a:pt x="24" y="16"/>
                    </a:lnTo>
                    <a:lnTo>
                      <a:pt x="25" y="16"/>
                    </a:lnTo>
                    <a:lnTo>
                      <a:pt x="26" y="15"/>
                    </a:lnTo>
                    <a:lnTo>
                      <a:pt x="28" y="15"/>
                    </a:lnTo>
                    <a:lnTo>
                      <a:pt x="29" y="14"/>
                    </a:lnTo>
                    <a:lnTo>
                      <a:pt x="30" y="13"/>
                    </a:lnTo>
                    <a:lnTo>
                      <a:pt x="31" y="13"/>
                    </a:lnTo>
                    <a:lnTo>
                      <a:pt x="32" y="13"/>
                    </a:lnTo>
                    <a:lnTo>
                      <a:pt x="34" y="12"/>
                    </a:lnTo>
                    <a:lnTo>
                      <a:pt x="35" y="11"/>
                    </a:lnTo>
                    <a:lnTo>
                      <a:pt x="36" y="11"/>
                    </a:lnTo>
                    <a:lnTo>
                      <a:pt x="37" y="10"/>
                    </a:lnTo>
                    <a:lnTo>
                      <a:pt x="39" y="10"/>
                    </a:lnTo>
                    <a:lnTo>
                      <a:pt x="40" y="9"/>
                    </a:lnTo>
                    <a:lnTo>
                      <a:pt x="41" y="9"/>
                    </a:lnTo>
                    <a:lnTo>
                      <a:pt x="43" y="8"/>
                    </a:lnTo>
                    <a:lnTo>
                      <a:pt x="44" y="8"/>
                    </a:lnTo>
                    <a:lnTo>
                      <a:pt x="45" y="7"/>
                    </a:lnTo>
                    <a:lnTo>
                      <a:pt x="46" y="7"/>
                    </a:lnTo>
                    <a:lnTo>
                      <a:pt x="48" y="6"/>
                    </a:lnTo>
                    <a:lnTo>
                      <a:pt x="49" y="6"/>
                    </a:lnTo>
                    <a:lnTo>
                      <a:pt x="50" y="5"/>
                    </a:lnTo>
                    <a:lnTo>
                      <a:pt x="51" y="5"/>
                    </a:lnTo>
                    <a:lnTo>
                      <a:pt x="52" y="4"/>
                    </a:lnTo>
                    <a:lnTo>
                      <a:pt x="54" y="4"/>
                    </a:lnTo>
                    <a:lnTo>
                      <a:pt x="55" y="3"/>
                    </a:lnTo>
                    <a:lnTo>
                      <a:pt x="56" y="2"/>
                    </a:lnTo>
                    <a:lnTo>
                      <a:pt x="57" y="2"/>
                    </a:lnTo>
                    <a:lnTo>
                      <a:pt x="59" y="2"/>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1" name="Freeform 328"/>
              <p:cNvSpPr>
                <a:spLocks/>
              </p:cNvSpPr>
              <p:nvPr/>
            </p:nvSpPr>
            <p:spPr bwMode="auto">
              <a:xfrm>
                <a:off x="7713663" y="52101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6 w 62"/>
                  <a:gd name="T11" fmla="*/ 23 h 25"/>
                  <a:gd name="T12" fmla="*/ 8 w 62"/>
                  <a:gd name="T13" fmla="*/ 22 h 25"/>
                  <a:gd name="T14" fmla="*/ 9 w 62"/>
                  <a:gd name="T15" fmla="*/ 22 h 25"/>
                  <a:gd name="T16" fmla="*/ 10 w 62"/>
                  <a:gd name="T17" fmla="*/ 21 h 25"/>
                  <a:gd name="T18" fmla="*/ 11 w 62"/>
                  <a:gd name="T19" fmla="*/ 21 h 25"/>
                  <a:gd name="T20" fmla="*/ 13 w 62"/>
                  <a:gd name="T21" fmla="*/ 20 h 25"/>
                  <a:gd name="T22" fmla="*/ 14 w 62"/>
                  <a:gd name="T23" fmla="*/ 20 h 25"/>
                  <a:gd name="T24" fmla="*/ 15 w 62"/>
                  <a:gd name="T25" fmla="*/ 19 h 25"/>
                  <a:gd name="T26" fmla="*/ 16 w 62"/>
                  <a:gd name="T27" fmla="*/ 19 h 25"/>
                  <a:gd name="T28" fmla="*/ 18 w 62"/>
                  <a:gd name="T29" fmla="*/ 18 h 25"/>
                  <a:gd name="T30" fmla="*/ 19 w 62"/>
                  <a:gd name="T31" fmla="*/ 18 h 25"/>
                  <a:gd name="T32" fmla="*/ 20 w 62"/>
                  <a:gd name="T33" fmla="*/ 17 h 25"/>
                  <a:gd name="T34" fmla="*/ 22 w 62"/>
                  <a:gd name="T35" fmla="*/ 16 h 25"/>
                  <a:gd name="T36" fmla="*/ 23 w 62"/>
                  <a:gd name="T37" fmla="*/ 16 h 25"/>
                  <a:gd name="T38" fmla="*/ 24 w 62"/>
                  <a:gd name="T39" fmla="*/ 16 h 25"/>
                  <a:gd name="T40" fmla="*/ 25 w 62"/>
                  <a:gd name="T41" fmla="*/ 15 h 25"/>
                  <a:gd name="T42" fmla="*/ 26 w 62"/>
                  <a:gd name="T43" fmla="*/ 14 h 25"/>
                  <a:gd name="T44" fmla="*/ 28 w 62"/>
                  <a:gd name="T45" fmla="*/ 14 h 25"/>
                  <a:gd name="T46" fmla="*/ 29 w 62"/>
                  <a:gd name="T47" fmla="*/ 13 h 25"/>
                  <a:gd name="T48" fmla="*/ 30 w 62"/>
                  <a:gd name="T49" fmla="*/ 13 h 25"/>
                  <a:gd name="T50" fmla="*/ 31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9 h 25"/>
                  <a:gd name="T66" fmla="*/ 42 w 62"/>
                  <a:gd name="T67" fmla="*/ 8 h 25"/>
                  <a:gd name="T68" fmla="*/ 43 w 62"/>
                  <a:gd name="T69" fmla="*/ 8 h 25"/>
                  <a:gd name="T70" fmla="*/ 44 w 62"/>
                  <a:gd name="T71" fmla="*/ 7 h 25"/>
                  <a:gd name="T72" fmla="*/ 45 w 62"/>
                  <a:gd name="T73" fmla="*/ 7 h 25"/>
                  <a:gd name="T74" fmla="*/ 46 w 62"/>
                  <a:gd name="T75" fmla="*/ 6 h 25"/>
                  <a:gd name="T76" fmla="*/ 48 w 62"/>
                  <a:gd name="T77" fmla="*/ 5 h 25"/>
                  <a:gd name="T78" fmla="*/ 49 w 62"/>
                  <a:gd name="T79" fmla="*/ 5 h 25"/>
                  <a:gd name="T80" fmla="*/ 50 w 62"/>
                  <a:gd name="T81" fmla="*/ 5 h 25"/>
                  <a:gd name="T82" fmla="*/ 51 w 62"/>
                  <a:gd name="T83" fmla="*/ 4 h 25"/>
                  <a:gd name="T84" fmla="*/ 53 w 62"/>
                  <a:gd name="T85" fmla="*/ 4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6" y="23"/>
                    </a:lnTo>
                    <a:lnTo>
                      <a:pt x="8" y="22"/>
                    </a:lnTo>
                    <a:lnTo>
                      <a:pt x="9" y="22"/>
                    </a:lnTo>
                    <a:lnTo>
                      <a:pt x="10" y="21"/>
                    </a:lnTo>
                    <a:lnTo>
                      <a:pt x="11" y="21"/>
                    </a:lnTo>
                    <a:lnTo>
                      <a:pt x="13" y="20"/>
                    </a:lnTo>
                    <a:lnTo>
                      <a:pt x="14" y="20"/>
                    </a:lnTo>
                    <a:lnTo>
                      <a:pt x="15" y="19"/>
                    </a:lnTo>
                    <a:lnTo>
                      <a:pt x="16" y="19"/>
                    </a:lnTo>
                    <a:lnTo>
                      <a:pt x="18" y="18"/>
                    </a:lnTo>
                    <a:lnTo>
                      <a:pt x="19" y="18"/>
                    </a:lnTo>
                    <a:lnTo>
                      <a:pt x="20" y="17"/>
                    </a:lnTo>
                    <a:lnTo>
                      <a:pt x="22" y="16"/>
                    </a:lnTo>
                    <a:lnTo>
                      <a:pt x="23" y="16"/>
                    </a:lnTo>
                    <a:lnTo>
                      <a:pt x="24" y="16"/>
                    </a:lnTo>
                    <a:lnTo>
                      <a:pt x="25" y="15"/>
                    </a:lnTo>
                    <a:lnTo>
                      <a:pt x="26" y="14"/>
                    </a:lnTo>
                    <a:lnTo>
                      <a:pt x="28" y="14"/>
                    </a:lnTo>
                    <a:lnTo>
                      <a:pt x="29" y="13"/>
                    </a:lnTo>
                    <a:lnTo>
                      <a:pt x="30" y="13"/>
                    </a:lnTo>
                    <a:lnTo>
                      <a:pt x="31" y="12"/>
                    </a:lnTo>
                    <a:lnTo>
                      <a:pt x="33" y="12"/>
                    </a:lnTo>
                    <a:lnTo>
                      <a:pt x="34" y="11"/>
                    </a:lnTo>
                    <a:lnTo>
                      <a:pt x="35" y="11"/>
                    </a:lnTo>
                    <a:lnTo>
                      <a:pt x="37" y="10"/>
                    </a:lnTo>
                    <a:lnTo>
                      <a:pt x="38" y="10"/>
                    </a:lnTo>
                    <a:lnTo>
                      <a:pt x="39" y="9"/>
                    </a:lnTo>
                    <a:lnTo>
                      <a:pt x="40" y="9"/>
                    </a:lnTo>
                    <a:lnTo>
                      <a:pt x="42" y="8"/>
                    </a:lnTo>
                    <a:lnTo>
                      <a:pt x="43" y="8"/>
                    </a:lnTo>
                    <a:lnTo>
                      <a:pt x="44" y="7"/>
                    </a:lnTo>
                    <a:lnTo>
                      <a:pt x="45" y="7"/>
                    </a:lnTo>
                    <a:lnTo>
                      <a:pt x="46" y="6"/>
                    </a:lnTo>
                    <a:lnTo>
                      <a:pt x="48" y="5"/>
                    </a:lnTo>
                    <a:lnTo>
                      <a:pt x="49" y="5"/>
                    </a:lnTo>
                    <a:lnTo>
                      <a:pt x="50" y="5"/>
                    </a:lnTo>
                    <a:lnTo>
                      <a:pt x="51" y="4"/>
                    </a:lnTo>
                    <a:lnTo>
                      <a:pt x="53" y="4"/>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2" name="Freeform 329"/>
              <p:cNvSpPr>
                <a:spLocks/>
              </p:cNvSpPr>
              <p:nvPr/>
            </p:nvSpPr>
            <p:spPr bwMode="auto">
              <a:xfrm>
                <a:off x="7812088" y="4167188"/>
                <a:ext cx="96838" cy="1042988"/>
              </a:xfrm>
              <a:custGeom>
                <a:avLst/>
                <a:gdLst>
                  <a:gd name="T0" fmla="*/ 0 w 61"/>
                  <a:gd name="T1" fmla="*/ 657 h 657"/>
                  <a:gd name="T2" fmla="*/ 1 w 61"/>
                  <a:gd name="T3" fmla="*/ 656 h 657"/>
                  <a:gd name="T4" fmla="*/ 2 w 61"/>
                  <a:gd name="T5" fmla="*/ 656 h 657"/>
                  <a:gd name="T6" fmla="*/ 3 w 61"/>
                  <a:gd name="T7" fmla="*/ 655 h 657"/>
                  <a:gd name="T8" fmla="*/ 4 w 61"/>
                  <a:gd name="T9" fmla="*/ 655 h 657"/>
                  <a:gd name="T10" fmla="*/ 6 w 61"/>
                  <a:gd name="T11" fmla="*/ 654 h 657"/>
                  <a:gd name="T12" fmla="*/ 7 w 61"/>
                  <a:gd name="T13" fmla="*/ 654 h 657"/>
                  <a:gd name="T14" fmla="*/ 8 w 61"/>
                  <a:gd name="T15" fmla="*/ 653 h 657"/>
                  <a:gd name="T16" fmla="*/ 9 w 61"/>
                  <a:gd name="T17" fmla="*/ 653 h 657"/>
                  <a:gd name="T18" fmla="*/ 11 w 61"/>
                  <a:gd name="T19" fmla="*/ 16 h 657"/>
                  <a:gd name="T20" fmla="*/ 12 w 61"/>
                  <a:gd name="T21" fmla="*/ 15 h 657"/>
                  <a:gd name="T22" fmla="*/ 13 w 61"/>
                  <a:gd name="T23" fmla="*/ 15 h 657"/>
                  <a:gd name="T24" fmla="*/ 15 w 61"/>
                  <a:gd name="T25" fmla="*/ 14 h 657"/>
                  <a:gd name="T26" fmla="*/ 16 w 61"/>
                  <a:gd name="T27" fmla="*/ 13 h 657"/>
                  <a:gd name="T28" fmla="*/ 17 w 61"/>
                  <a:gd name="T29" fmla="*/ 13 h 657"/>
                  <a:gd name="T30" fmla="*/ 18 w 61"/>
                  <a:gd name="T31" fmla="*/ 12 h 657"/>
                  <a:gd name="T32" fmla="*/ 19 w 61"/>
                  <a:gd name="T33" fmla="*/ 12 h 657"/>
                  <a:gd name="T34" fmla="*/ 21 w 61"/>
                  <a:gd name="T35" fmla="*/ 11 h 657"/>
                  <a:gd name="T36" fmla="*/ 22 w 61"/>
                  <a:gd name="T37" fmla="*/ 11 h 657"/>
                  <a:gd name="T38" fmla="*/ 23 w 61"/>
                  <a:gd name="T39" fmla="*/ 10 h 657"/>
                  <a:gd name="T40" fmla="*/ 24 w 61"/>
                  <a:gd name="T41" fmla="*/ 10 h 657"/>
                  <a:gd name="T42" fmla="*/ 26 w 61"/>
                  <a:gd name="T43" fmla="*/ 9 h 657"/>
                  <a:gd name="T44" fmla="*/ 27 w 61"/>
                  <a:gd name="T45" fmla="*/ 9 h 657"/>
                  <a:gd name="T46" fmla="*/ 28 w 61"/>
                  <a:gd name="T47" fmla="*/ 8 h 657"/>
                  <a:gd name="T48" fmla="*/ 29 w 61"/>
                  <a:gd name="T49" fmla="*/ 8 h 657"/>
                  <a:gd name="T50" fmla="*/ 31 w 61"/>
                  <a:gd name="T51" fmla="*/ 7 h 657"/>
                  <a:gd name="T52" fmla="*/ 32 w 61"/>
                  <a:gd name="T53" fmla="*/ 7 h 657"/>
                  <a:gd name="T54" fmla="*/ 33 w 61"/>
                  <a:gd name="T55" fmla="*/ 6 h 657"/>
                  <a:gd name="T56" fmla="*/ 35 w 61"/>
                  <a:gd name="T57" fmla="*/ 6 h 657"/>
                  <a:gd name="T58" fmla="*/ 36 w 61"/>
                  <a:gd name="T59" fmla="*/ 5 h 657"/>
                  <a:gd name="T60" fmla="*/ 37 w 61"/>
                  <a:gd name="T61" fmla="*/ 5 h 657"/>
                  <a:gd name="T62" fmla="*/ 38 w 61"/>
                  <a:gd name="T63" fmla="*/ 4 h 657"/>
                  <a:gd name="T64" fmla="*/ 39 w 61"/>
                  <a:gd name="T65" fmla="*/ 4 h 657"/>
                  <a:gd name="T66" fmla="*/ 41 w 61"/>
                  <a:gd name="T67" fmla="*/ 3 h 657"/>
                  <a:gd name="T68" fmla="*/ 42 w 61"/>
                  <a:gd name="T69" fmla="*/ 2 h 657"/>
                  <a:gd name="T70" fmla="*/ 43 w 61"/>
                  <a:gd name="T71" fmla="*/ 2 h 657"/>
                  <a:gd name="T72" fmla="*/ 44 w 61"/>
                  <a:gd name="T73" fmla="*/ 1 h 657"/>
                  <a:gd name="T74" fmla="*/ 46 w 61"/>
                  <a:gd name="T75" fmla="*/ 1 h 657"/>
                  <a:gd name="T76" fmla="*/ 47 w 61"/>
                  <a:gd name="T77" fmla="*/ 0 h 657"/>
                  <a:gd name="T78" fmla="*/ 48 w 61"/>
                  <a:gd name="T79" fmla="*/ 0 h 657"/>
                  <a:gd name="T80" fmla="*/ 49 w 61"/>
                  <a:gd name="T81" fmla="*/ 636 h 657"/>
                  <a:gd name="T82" fmla="*/ 51 w 61"/>
                  <a:gd name="T83" fmla="*/ 635 h 657"/>
                  <a:gd name="T84" fmla="*/ 52 w 61"/>
                  <a:gd name="T85" fmla="*/ 635 h 657"/>
                  <a:gd name="T86" fmla="*/ 53 w 61"/>
                  <a:gd name="T87" fmla="*/ 634 h 657"/>
                  <a:gd name="T88" fmla="*/ 55 w 61"/>
                  <a:gd name="T89" fmla="*/ 634 h 657"/>
                  <a:gd name="T90" fmla="*/ 56 w 61"/>
                  <a:gd name="T91" fmla="*/ 633 h 657"/>
                  <a:gd name="T92" fmla="*/ 57 w 61"/>
                  <a:gd name="T93" fmla="*/ 633 h 657"/>
                  <a:gd name="T94" fmla="*/ 58 w 61"/>
                  <a:gd name="T95" fmla="*/ 632 h 657"/>
                  <a:gd name="T96" fmla="*/ 59 w 61"/>
                  <a:gd name="T97" fmla="*/ 632 h 657"/>
                  <a:gd name="T98" fmla="*/ 61 w 61"/>
                  <a:gd name="T99" fmla="*/ 631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57">
                    <a:moveTo>
                      <a:pt x="0" y="657"/>
                    </a:moveTo>
                    <a:lnTo>
                      <a:pt x="1" y="656"/>
                    </a:lnTo>
                    <a:lnTo>
                      <a:pt x="2" y="656"/>
                    </a:lnTo>
                    <a:lnTo>
                      <a:pt x="3" y="655"/>
                    </a:lnTo>
                    <a:lnTo>
                      <a:pt x="4" y="655"/>
                    </a:lnTo>
                    <a:lnTo>
                      <a:pt x="6" y="654"/>
                    </a:lnTo>
                    <a:lnTo>
                      <a:pt x="7" y="654"/>
                    </a:lnTo>
                    <a:lnTo>
                      <a:pt x="8" y="653"/>
                    </a:lnTo>
                    <a:lnTo>
                      <a:pt x="9" y="653"/>
                    </a:lnTo>
                    <a:lnTo>
                      <a:pt x="11" y="16"/>
                    </a:lnTo>
                    <a:lnTo>
                      <a:pt x="12" y="15"/>
                    </a:lnTo>
                    <a:lnTo>
                      <a:pt x="13" y="15"/>
                    </a:lnTo>
                    <a:lnTo>
                      <a:pt x="15" y="14"/>
                    </a:lnTo>
                    <a:lnTo>
                      <a:pt x="16" y="13"/>
                    </a:lnTo>
                    <a:lnTo>
                      <a:pt x="17" y="13"/>
                    </a:lnTo>
                    <a:lnTo>
                      <a:pt x="18" y="12"/>
                    </a:lnTo>
                    <a:lnTo>
                      <a:pt x="19" y="12"/>
                    </a:lnTo>
                    <a:lnTo>
                      <a:pt x="21" y="11"/>
                    </a:lnTo>
                    <a:lnTo>
                      <a:pt x="22" y="11"/>
                    </a:lnTo>
                    <a:lnTo>
                      <a:pt x="23" y="10"/>
                    </a:lnTo>
                    <a:lnTo>
                      <a:pt x="24" y="10"/>
                    </a:lnTo>
                    <a:lnTo>
                      <a:pt x="26" y="9"/>
                    </a:lnTo>
                    <a:lnTo>
                      <a:pt x="27" y="9"/>
                    </a:lnTo>
                    <a:lnTo>
                      <a:pt x="28" y="8"/>
                    </a:lnTo>
                    <a:lnTo>
                      <a:pt x="29" y="8"/>
                    </a:lnTo>
                    <a:lnTo>
                      <a:pt x="31" y="7"/>
                    </a:lnTo>
                    <a:lnTo>
                      <a:pt x="32" y="7"/>
                    </a:lnTo>
                    <a:lnTo>
                      <a:pt x="33" y="6"/>
                    </a:lnTo>
                    <a:lnTo>
                      <a:pt x="35" y="6"/>
                    </a:lnTo>
                    <a:lnTo>
                      <a:pt x="36" y="5"/>
                    </a:lnTo>
                    <a:lnTo>
                      <a:pt x="37" y="5"/>
                    </a:lnTo>
                    <a:lnTo>
                      <a:pt x="38" y="4"/>
                    </a:lnTo>
                    <a:lnTo>
                      <a:pt x="39" y="4"/>
                    </a:lnTo>
                    <a:lnTo>
                      <a:pt x="41" y="3"/>
                    </a:lnTo>
                    <a:lnTo>
                      <a:pt x="42" y="2"/>
                    </a:lnTo>
                    <a:lnTo>
                      <a:pt x="43" y="2"/>
                    </a:lnTo>
                    <a:lnTo>
                      <a:pt x="44" y="1"/>
                    </a:lnTo>
                    <a:lnTo>
                      <a:pt x="46" y="1"/>
                    </a:lnTo>
                    <a:lnTo>
                      <a:pt x="47" y="0"/>
                    </a:lnTo>
                    <a:lnTo>
                      <a:pt x="48" y="0"/>
                    </a:lnTo>
                    <a:lnTo>
                      <a:pt x="49" y="636"/>
                    </a:lnTo>
                    <a:lnTo>
                      <a:pt x="51" y="635"/>
                    </a:lnTo>
                    <a:lnTo>
                      <a:pt x="52" y="635"/>
                    </a:lnTo>
                    <a:lnTo>
                      <a:pt x="53" y="634"/>
                    </a:lnTo>
                    <a:lnTo>
                      <a:pt x="55" y="634"/>
                    </a:lnTo>
                    <a:lnTo>
                      <a:pt x="56" y="633"/>
                    </a:lnTo>
                    <a:lnTo>
                      <a:pt x="57" y="633"/>
                    </a:lnTo>
                    <a:lnTo>
                      <a:pt x="58" y="632"/>
                    </a:lnTo>
                    <a:lnTo>
                      <a:pt x="59" y="632"/>
                    </a:lnTo>
                    <a:lnTo>
                      <a:pt x="61" y="63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3" name="Freeform 330"/>
              <p:cNvSpPr>
                <a:spLocks/>
              </p:cNvSpPr>
              <p:nvPr/>
            </p:nvSpPr>
            <p:spPr bwMode="auto">
              <a:xfrm>
                <a:off x="7908925" y="5129213"/>
                <a:ext cx="96838" cy="39688"/>
              </a:xfrm>
              <a:custGeom>
                <a:avLst/>
                <a:gdLst>
                  <a:gd name="T0" fmla="*/ 0 w 61"/>
                  <a:gd name="T1" fmla="*/ 25 h 25"/>
                  <a:gd name="T2" fmla="*/ 1 w 61"/>
                  <a:gd name="T3" fmla="*/ 25 h 25"/>
                  <a:gd name="T4" fmla="*/ 2 w 61"/>
                  <a:gd name="T5" fmla="*/ 24 h 25"/>
                  <a:gd name="T6" fmla="*/ 3 w 61"/>
                  <a:gd name="T7" fmla="*/ 24 h 25"/>
                  <a:gd name="T8" fmla="*/ 5 w 61"/>
                  <a:gd name="T9" fmla="*/ 23 h 25"/>
                  <a:gd name="T10" fmla="*/ 6 w 61"/>
                  <a:gd name="T11" fmla="*/ 23 h 25"/>
                  <a:gd name="T12" fmla="*/ 7 w 61"/>
                  <a:gd name="T13" fmla="*/ 22 h 25"/>
                  <a:gd name="T14" fmla="*/ 8 w 61"/>
                  <a:gd name="T15" fmla="*/ 22 h 25"/>
                  <a:gd name="T16" fmla="*/ 10 w 61"/>
                  <a:gd name="T17" fmla="*/ 21 h 25"/>
                  <a:gd name="T18" fmla="*/ 11 w 61"/>
                  <a:gd name="T19" fmla="*/ 20 h 25"/>
                  <a:gd name="T20" fmla="*/ 12 w 61"/>
                  <a:gd name="T21" fmla="*/ 20 h 25"/>
                  <a:gd name="T22" fmla="*/ 14 w 61"/>
                  <a:gd name="T23" fmla="*/ 19 h 25"/>
                  <a:gd name="T24" fmla="*/ 15 w 61"/>
                  <a:gd name="T25" fmla="*/ 19 h 25"/>
                  <a:gd name="T26" fmla="*/ 16 w 61"/>
                  <a:gd name="T27" fmla="*/ 18 h 25"/>
                  <a:gd name="T28" fmla="*/ 17 w 61"/>
                  <a:gd name="T29" fmla="*/ 18 h 25"/>
                  <a:gd name="T30" fmla="*/ 18 w 61"/>
                  <a:gd name="T31" fmla="*/ 17 h 25"/>
                  <a:gd name="T32" fmla="*/ 20 w 61"/>
                  <a:gd name="T33" fmla="*/ 17 h 25"/>
                  <a:gd name="T34" fmla="*/ 21 w 61"/>
                  <a:gd name="T35" fmla="*/ 16 h 25"/>
                  <a:gd name="T36" fmla="*/ 22 w 61"/>
                  <a:gd name="T37" fmla="*/ 16 h 25"/>
                  <a:gd name="T38" fmla="*/ 23 w 61"/>
                  <a:gd name="T39" fmla="*/ 15 h 25"/>
                  <a:gd name="T40" fmla="*/ 25 w 61"/>
                  <a:gd name="T41" fmla="*/ 15 h 25"/>
                  <a:gd name="T42" fmla="*/ 26 w 61"/>
                  <a:gd name="T43" fmla="*/ 14 h 25"/>
                  <a:gd name="T44" fmla="*/ 27 w 61"/>
                  <a:gd name="T45" fmla="*/ 14 h 25"/>
                  <a:gd name="T46" fmla="*/ 28 w 61"/>
                  <a:gd name="T47" fmla="*/ 13 h 25"/>
                  <a:gd name="T48" fmla="*/ 30 w 61"/>
                  <a:gd name="T49" fmla="*/ 13 h 25"/>
                  <a:gd name="T50" fmla="*/ 31 w 61"/>
                  <a:gd name="T51" fmla="*/ 12 h 25"/>
                  <a:gd name="T52" fmla="*/ 32 w 61"/>
                  <a:gd name="T53" fmla="*/ 12 h 25"/>
                  <a:gd name="T54" fmla="*/ 33 w 61"/>
                  <a:gd name="T55" fmla="*/ 11 h 25"/>
                  <a:gd name="T56" fmla="*/ 35 w 61"/>
                  <a:gd name="T57" fmla="*/ 11 h 25"/>
                  <a:gd name="T58" fmla="*/ 36 w 61"/>
                  <a:gd name="T59" fmla="*/ 10 h 25"/>
                  <a:gd name="T60" fmla="*/ 37 w 61"/>
                  <a:gd name="T61" fmla="*/ 9 h 25"/>
                  <a:gd name="T62" fmla="*/ 38 w 61"/>
                  <a:gd name="T63" fmla="*/ 9 h 25"/>
                  <a:gd name="T64" fmla="*/ 40 w 61"/>
                  <a:gd name="T65" fmla="*/ 8 h 25"/>
                  <a:gd name="T66" fmla="*/ 41 w 61"/>
                  <a:gd name="T67" fmla="*/ 8 h 25"/>
                  <a:gd name="T68" fmla="*/ 42 w 61"/>
                  <a:gd name="T69" fmla="*/ 7 h 25"/>
                  <a:gd name="T70" fmla="*/ 43 w 61"/>
                  <a:gd name="T71" fmla="*/ 7 h 25"/>
                  <a:gd name="T72" fmla="*/ 45 w 61"/>
                  <a:gd name="T73" fmla="*/ 6 h 25"/>
                  <a:gd name="T74" fmla="*/ 46 w 61"/>
                  <a:gd name="T75" fmla="*/ 6 h 25"/>
                  <a:gd name="T76" fmla="*/ 47 w 61"/>
                  <a:gd name="T77" fmla="*/ 5 h 25"/>
                  <a:gd name="T78" fmla="*/ 48 w 61"/>
                  <a:gd name="T79" fmla="*/ 5 h 25"/>
                  <a:gd name="T80" fmla="*/ 50 w 61"/>
                  <a:gd name="T81" fmla="*/ 4 h 25"/>
                  <a:gd name="T82" fmla="*/ 51 w 61"/>
                  <a:gd name="T83" fmla="*/ 4 h 25"/>
                  <a:gd name="T84" fmla="*/ 52 w 61"/>
                  <a:gd name="T85" fmla="*/ 3 h 25"/>
                  <a:gd name="T86" fmla="*/ 53 w 61"/>
                  <a:gd name="T87" fmla="*/ 3 h 25"/>
                  <a:gd name="T88" fmla="*/ 55 w 61"/>
                  <a:gd name="T89" fmla="*/ 2 h 25"/>
                  <a:gd name="T90" fmla="*/ 56 w 61"/>
                  <a:gd name="T91" fmla="*/ 2 h 25"/>
                  <a:gd name="T92" fmla="*/ 57 w 61"/>
                  <a:gd name="T93" fmla="*/ 1 h 25"/>
                  <a:gd name="T94" fmla="*/ 58 w 61"/>
                  <a:gd name="T95" fmla="*/ 1 h 25"/>
                  <a:gd name="T96" fmla="*/ 60 w 61"/>
                  <a:gd name="T97" fmla="*/ 0 h 25"/>
                  <a:gd name="T98" fmla="*/ 61 w 61"/>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5">
                    <a:moveTo>
                      <a:pt x="0" y="25"/>
                    </a:moveTo>
                    <a:lnTo>
                      <a:pt x="1" y="25"/>
                    </a:lnTo>
                    <a:lnTo>
                      <a:pt x="2" y="24"/>
                    </a:lnTo>
                    <a:lnTo>
                      <a:pt x="3" y="24"/>
                    </a:lnTo>
                    <a:lnTo>
                      <a:pt x="5" y="23"/>
                    </a:lnTo>
                    <a:lnTo>
                      <a:pt x="6" y="23"/>
                    </a:lnTo>
                    <a:lnTo>
                      <a:pt x="7" y="22"/>
                    </a:lnTo>
                    <a:lnTo>
                      <a:pt x="8" y="22"/>
                    </a:lnTo>
                    <a:lnTo>
                      <a:pt x="10" y="21"/>
                    </a:lnTo>
                    <a:lnTo>
                      <a:pt x="11" y="20"/>
                    </a:lnTo>
                    <a:lnTo>
                      <a:pt x="12" y="20"/>
                    </a:lnTo>
                    <a:lnTo>
                      <a:pt x="14" y="19"/>
                    </a:lnTo>
                    <a:lnTo>
                      <a:pt x="15" y="19"/>
                    </a:lnTo>
                    <a:lnTo>
                      <a:pt x="16" y="18"/>
                    </a:lnTo>
                    <a:lnTo>
                      <a:pt x="17" y="18"/>
                    </a:lnTo>
                    <a:lnTo>
                      <a:pt x="18" y="17"/>
                    </a:lnTo>
                    <a:lnTo>
                      <a:pt x="20" y="17"/>
                    </a:lnTo>
                    <a:lnTo>
                      <a:pt x="21" y="16"/>
                    </a:lnTo>
                    <a:lnTo>
                      <a:pt x="22" y="16"/>
                    </a:lnTo>
                    <a:lnTo>
                      <a:pt x="23" y="15"/>
                    </a:lnTo>
                    <a:lnTo>
                      <a:pt x="25" y="15"/>
                    </a:lnTo>
                    <a:lnTo>
                      <a:pt x="26" y="14"/>
                    </a:lnTo>
                    <a:lnTo>
                      <a:pt x="27" y="14"/>
                    </a:lnTo>
                    <a:lnTo>
                      <a:pt x="28" y="13"/>
                    </a:lnTo>
                    <a:lnTo>
                      <a:pt x="30" y="13"/>
                    </a:lnTo>
                    <a:lnTo>
                      <a:pt x="31" y="12"/>
                    </a:lnTo>
                    <a:lnTo>
                      <a:pt x="32" y="12"/>
                    </a:lnTo>
                    <a:lnTo>
                      <a:pt x="33" y="11"/>
                    </a:lnTo>
                    <a:lnTo>
                      <a:pt x="35" y="11"/>
                    </a:lnTo>
                    <a:lnTo>
                      <a:pt x="36" y="10"/>
                    </a:lnTo>
                    <a:lnTo>
                      <a:pt x="37" y="9"/>
                    </a:lnTo>
                    <a:lnTo>
                      <a:pt x="38" y="9"/>
                    </a:lnTo>
                    <a:lnTo>
                      <a:pt x="40" y="8"/>
                    </a:lnTo>
                    <a:lnTo>
                      <a:pt x="41" y="8"/>
                    </a:lnTo>
                    <a:lnTo>
                      <a:pt x="42" y="7"/>
                    </a:lnTo>
                    <a:lnTo>
                      <a:pt x="43" y="7"/>
                    </a:lnTo>
                    <a:lnTo>
                      <a:pt x="45" y="6"/>
                    </a:lnTo>
                    <a:lnTo>
                      <a:pt x="46" y="6"/>
                    </a:lnTo>
                    <a:lnTo>
                      <a:pt x="47" y="5"/>
                    </a:lnTo>
                    <a:lnTo>
                      <a:pt x="48" y="5"/>
                    </a:lnTo>
                    <a:lnTo>
                      <a:pt x="50" y="4"/>
                    </a:lnTo>
                    <a:lnTo>
                      <a:pt x="51" y="4"/>
                    </a:lnTo>
                    <a:lnTo>
                      <a:pt x="52" y="3"/>
                    </a:lnTo>
                    <a:lnTo>
                      <a:pt x="53" y="3"/>
                    </a:lnTo>
                    <a:lnTo>
                      <a:pt x="55" y="2"/>
                    </a:lnTo>
                    <a:lnTo>
                      <a:pt x="56" y="2"/>
                    </a:lnTo>
                    <a:lnTo>
                      <a:pt x="57" y="1"/>
                    </a:lnTo>
                    <a:lnTo>
                      <a:pt x="58" y="1"/>
                    </a:lnTo>
                    <a:lnTo>
                      <a:pt x="60" y="0"/>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4" name="Freeform 331"/>
              <p:cNvSpPr>
                <a:spLocks/>
              </p:cNvSpPr>
              <p:nvPr/>
            </p:nvSpPr>
            <p:spPr bwMode="auto">
              <a:xfrm>
                <a:off x="8005763" y="4076700"/>
                <a:ext cx="96838" cy="1052513"/>
              </a:xfrm>
              <a:custGeom>
                <a:avLst/>
                <a:gdLst>
                  <a:gd name="T0" fmla="*/ 0 w 61"/>
                  <a:gd name="T1" fmla="*/ 663 h 663"/>
                  <a:gd name="T2" fmla="*/ 1 w 61"/>
                  <a:gd name="T3" fmla="*/ 662 h 663"/>
                  <a:gd name="T4" fmla="*/ 2 w 61"/>
                  <a:gd name="T5" fmla="*/ 661 h 663"/>
                  <a:gd name="T6" fmla="*/ 4 w 61"/>
                  <a:gd name="T7" fmla="*/ 661 h 663"/>
                  <a:gd name="T8" fmla="*/ 5 w 61"/>
                  <a:gd name="T9" fmla="*/ 660 h 663"/>
                  <a:gd name="T10" fmla="*/ 6 w 61"/>
                  <a:gd name="T11" fmla="*/ 660 h 663"/>
                  <a:gd name="T12" fmla="*/ 7 w 61"/>
                  <a:gd name="T13" fmla="*/ 659 h 663"/>
                  <a:gd name="T14" fmla="*/ 9 w 61"/>
                  <a:gd name="T15" fmla="*/ 659 h 663"/>
                  <a:gd name="T16" fmla="*/ 10 w 61"/>
                  <a:gd name="T17" fmla="*/ 658 h 663"/>
                  <a:gd name="T18" fmla="*/ 11 w 61"/>
                  <a:gd name="T19" fmla="*/ 658 h 663"/>
                  <a:gd name="T20" fmla="*/ 12 w 61"/>
                  <a:gd name="T21" fmla="*/ 657 h 663"/>
                  <a:gd name="T22" fmla="*/ 14 w 61"/>
                  <a:gd name="T23" fmla="*/ 657 h 663"/>
                  <a:gd name="T24" fmla="*/ 15 w 61"/>
                  <a:gd name="T25" fmla="*/ 656 h 663"/>
                  <a:gd name="T26" fmla="*/ 16 w 61"/>
                  <a:gd name="T27" fmla="*/ 19 h 663"/>
                  <a:gd name="T28" fmla="*/ 17 w 61"/>
                  <a:gd name="T29" fmla="*/ 19 h 663"/>
                  <a:gd name="T30" fmla="*/ 19 w 61"/>
                  <a:gd name="T31" fmla="*/ 18 h 663"/>
                  <a:gd name="T32" fmla="*/ 20 w 61"/>
                  <a:gd name="T33" fmla="*/ 17 h 663"/>
                  <a:gd name="T34" fmla="*/ 21 w 61"/>
                  <a:gd name="T35" fmla="*/ 17 h 663"/>
                  <a:gd name="T36" fmla="*/ 22 w 61"/>
                  <a:gd name="T37" fmla="*/ 17 h 663"/>
                  <a:gd name="T38" fmla="*/ 24 w 61"/>
                  <a:gd name="T39" fmla="*/ 16 h 663"/>
                  <a:gd name="T40" fmla="*/ 25 w 61"/>
                  <a:gd name="T41" fmla="*/ 16 h 663"/>
                  <a:gd name="T42" fmla="*/ 26 w 61"/>
                  <a:gd name="T43" fmla="*/ 15 h 663"/>
                  <a:gd name="T44" fmla="*/ 28 w 61"/>
                  <a:gd name="T45" fmla="*/ 14 h 663"/>
                  <a:gd name="T46" fmla="*/ 29 w 61"/>
                  <a:gd name="T47" fmla="*/ 14 h 663"/>
                  <a:gd name="T48" fmla="*/ 30 w 61"/>
                  <a:gd name="T49" fmla="*/ 13 h 663"/>
                  <a:gd name="T50" fmla="*/ 31 w 61"/>
                  <a:gd name="T51" fmla="*/ 13 h 663"/>
                  <a:gd name="T52" fmla="*/ 32 w 61"/>
                  <a:gd name="T53" fmla="*/ 12 h 663"/>
                  <a:gd name="T54" fmla="*/ 34 w 61"/>
                  <a:gd name="T55" fmla="*/ 12 h 663"/>
                  <a:gd name="T56" fmla="*/ 35 w 61"/>
                  <a:gd name="T57" fmla="*/ 11 h 663"/>
                  <a:gd name="T58" fmla="*/ 36 w 61"/>
                  <a:gd name="T59" fmla="*/ 11 h 663"/>
                  <a:gd name="T60" fmla="*/ 37 w 61"/>
                  <a:gd name="T61" fmla="*/ 10 h 663"/>
                  <a:gd name="T62" fmla="*/ 39 w 61"/>
                  <a:gd name="T63" fmla="*/ 10 h 663"/>
                  <a:gd name="T64" fmla="*/ 40 w 61"/>
                  <a:gd name="T65" fmla="*/ 9 h 663"/>
                  <a:gd name="T66" fmla="*/ 41 w 61"/>
                  <a:gd name="T67" fmla="*/ 9 h 663"/>
                  <a:gd name="T68" fmla="*/ 42 w 61"/>
                  <a:gd name="T69" fmla="*/ 8 h 663"/>
                  <a:gd name="T70" fmla="*/ 44 w 61"/>
                  <a:gd name="T71" fmla="*/ 8 h 663"/>
                  <a:gd name="T72" fmla="*/ 45 w 61"/>
                  <a:gd name="T73" fmla="*/ 7 h 663"/>
                  <a:gd name="T74" fmla="*/ 46 w 61"/>
                  <a:gd name="T75" fmla="*/ 6 h 663"/>
                  <a:gd name="T76" fmla="*/ 47 w 61"/>
                  <a:gd name="T77" fmla="*/ 6 h 663"/>
                  <a:gd name="T78" fmla="*/ 49 w 61"/>
                  <a:gd name="T79" fmla="*/ 6 h 663"/>
                  <a:gd name="T80" fmla="*/ 50 w 61"/>
                  <a:gd name="T81" fmla="*/ 5 h 663"/>
                  <a:gd name="T82" fmla="*/ 51 w 61"/>
                  <a:gd name="T83" fmla="*/ 5 h 663"/>
                  <a:gd name="T84" fmla="*/ 52 w 61"/>
                  <a:gd name="T85" fmla="*/ 4 h 663"/>
                  <a:gd name="T86" fmla="*/ 54 w 61"/>
                  <a:gd name="T87" fmla="*/ 3 h 663"/>
                  <a:gd name="T88" fmla="*/ 55 w 61"/>
                  <a:gd name="T89" fmla="*/ 3 h 663"/>
                  <a:gd name="T90" fmla="*/ 56 w 61"/>
                  <a:gd name="T91" fmla="*/ 2 h 663"/>
                  <a:gd name="T92" fmla="*/ 57 w 61"/>
                  <a:gd name="T93" fmla="*/ 2 h 663"/>
                  <a:gd name="T94" fmla="*/ 59 w 61"/>
                  <a:gd name="T95" fmla="*/ 1 h 663"/>
                  <a:gd name="T96" fmla="*/ 60 w 61"/>
                  <a:gd name="T97" fmla="*/ 1 h 663"/>
                  <a:gd name="T98" fmla="*/ 61 w 61"/>
                  <a:gd name="T99" fmla="*/ 0 h 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63">
                    <a:moveTo>
                      <a:pt x="0" y="663"/>
                    </a:moveTo>
                    <a:lnTo>
                      <a:pt x="1" y="662"/>
                    </a:lnTo>
                    <a:lnTo>
                      <a:pt x="2" y="661"/>
                    </a:lnTo>
                    <a:lnTo>
                      <a:pt x="4" y="661"/>
                    </a:lnTo>
                    <a:lnTo>
                      <a:pt x="5" y="660"/>
                    </a:lnTo>
                    <a:lnTo>
                      <a:pt x="6" y="660"/>
                    </a:lnTo>
                    <a:lnTo>
                      <a:pt x="7" y="659"/>
                    </a:lnTo>
                    <a:lnTo>
                      <a:pt x="9" y="659"/>
                    </a:lnTo>
                    <a:lnTo>
                      <a:pt x="10" y="658"/>
                    </a:lnTo>
                    <a:lnTo>
                      <a:pt x="11" y="658"/>
                    </a:lnTo>
                    <a:lnTo>
                      <a:pt x="12" y="657"/>
                    </a:lnTo>
                    <a:lnTo>
                      <a:pt x="14" y="657"/>
                    </a:lnTo>
                    <a:lnTo>
                      <a:pt x="15" y="656"/>
                    </a:lnTo>
                    <a:lnTo>
                      <a:pt x="16" y="19"/>
                    </a:lnTo>
                    <a:lnTo>
                      <a:pt x="17" y="19"/>
                    </a:lnTo>
                    <a:lnTo>
                      <a:pt x="19" y="18"/>
                    </a:lnTo>
                    <a:lnTo>
                      <a:pt x="20" y="17"/>
                    </a:lnTo>
                    <a:lnTo>
                      <a:pt x="21" y="17"/>
                    </a:lnTo>
                    <a:lnTo>
                      <a:pt x="22" y="17"/>
                    </a:lnTo>
                    <a:lnTo>
                      <a:pt x="24" y="16"/>
                    </a:lnTo>
                    <a:lnTo>
                      <a:pt x="25" y="16"/>
                    </a:lnTo>
                    <a:lnTo>
                      <a:pt x="26" y="15"/>
                    </a:lnTo>
                    <a:lnTo>
                      <a:pt x="28" y="14"/>
                    </a:lnTo>
                    <a:lnTo>
                      <a:pt x="29" y="14"/>
                    </a:lnTo>
                    <a:lnTo>
                      <a:pt x="30" y="13"/>
                    </a:lnTo>
                    <a:lnTo>
                      <a:pt x="31" y="13"/>
                    </a:lnTo>
                    <a:lnTo>
                      <a:pt x="32" y="12"/>
                    </a:lnTo>
                    <a:lnTo>
                      <a:pt x="34" y="12"/>
                    </a:lnTo>
                    <a:lnTo>
                      <a:pt x="35" y="11"/>
                    </a:lnTo>
                    <a:lnTo>
                      <a:pt x="36" y="11"/>
                    </a:lnTo>
                    <a:lnTo>
                      <a:pt x="37" y="10"/>
                    </a:lnTo>
                    <a:lnTo>
                      <a:pt x="39" y="10"/>
                    </a:lnTo>
                    <a:lnTo>
                      <a:pt x="40" y="9"/>
                    </a:lnTo>
                    <a:lnTo>
                      <a:pt x="41" y="9"/>
                    </a:lnTo>
                    <a:lnTo>
                      <a:pt x="42" y="8"/>
                    </a:lnTo>
                    <a:lnTo>
                      <a:pt x="44" y="8"/>
                    </a:lnTo>
                    <a:lnTo>
                      <a:pt x="45" y="7"/>
                    </a:lnTo>
                    <a:lnTo>
                      <a:pt x="46" y="6"/>
                    </a:lnTo>
                    <a:lnTo>
                      <a:pt x="47" y="6"/>
                    </a:lnTo>
                    <a:lnTo>
                      <a:pt x="49" y="6"/>
                    </a:lnTo>
                    <a:lnTo>
                      <a:pt x="50" y="5"/>
                    </a:lnTo>
                    <a:lnTo>
                      <a:pt x="51" y="5"/>
                    </a:lnTo>
                    <a:lnTo>
                      <a:pt x="52" y="4"/>
                    </a:lnTo>
                    <a:lnTo>
                      <a:pt x="54" y="3"/>
                    </a:lnTo>
                    <a:lnTo>
                      <a:pt x="55" y="3"/>
                    </a:lnTo>
                    <a:lnTo>
                      <a:pt x="56" y="2"/>
                    </a:lnTo>
                    <a:lnTo>
                      <a:pt x="57" y="2"/>
                    </a:lnTo>
                    <a:lnTo>
                      <a:pt x="59" y="1"/>
                    </a:lnTo>
                    <a:lnTo>
                      <a:pt x="60" y="1"/>
                    </a:lnTo>
                    <a:lnTo>
                      <a:pt x="61"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5" name="Freeform 332"/>
              <p:cNvSpPr>
                <a:spLocks/>
              </p:cNvSpPr>
              <p:nvPr/>
            </p:nvSpPr>
            <p:spPr bwMode="auto">
              <a:xfrm>
                <a:off x="8102600" y="4060825"/>
                <a:ext cx="96838" cy="1009650"/>
              </a:xfrm>
              <a:custGeom>
                <a:avLst/>
                <a:gdLst>
                  <a:gd name="T0" fmla="*/ 0 w 61"/>
                  <a:gd name="T1" fmla="*/ 10 h 636"/>
                  <a:gd name="T2" fmla="*/ 1 w 61"/>
                  <a:gd name="T3" fmla="*/ 10 h 636"/>
                  <a:gd name="T4" fmla="*/ 3 w 61"/>
                  <a:gd name="T5" fmla="*/ 9 h 636"/>
                  <a:gd name="T6" fmla="*/ 4 w 61"/>
                  <a:gd name="T7" fmla="*/ 9 h 636"/>
                  <a:gd name="T8" fmla="*/ 5 w 61"/>
                  <a:gd name="T9" fmla="*/ 8 h 636"/>
                  <a:gd name="T10" fmla="*/ 6 w 61"/>
                  <a:gd name="T11" fmla="*/ 8 h 636"/>
                  <a:gd name="T12" fmla="*/ 8 w 61"/>
                  <a:gd name="T13" fmla="*/ 7 h 636"/>
                  <a:gd name="T14" fmla="*/ 9 w 61"/>
                  <a:gd name="T15" fmla="*/ 7 h 636"/>
                  <a:gd name="T16" fmla="*/ 10 w 61"/>
                  <a:gd name="T17" fmla="*/ 6 h 636"/>
                  <a:gd name="T18" fmla="*/ 11 w 61"/>
                  <a:gd name="T19" fmla="*/ 6 h 636"/>
                  <a:gd name="T20" fmla="*/ 13 w 61"/>
                  <a:gd name="T21" fmla="*/ 5 h 636"/>
                  <a:gd name="T22" fmla="*/ 14 w 61"/>
                  <a:gd name="T23" fmla="*/ 5 h 636"/>
                  <a:gd name="T24" fmla="*/ 15 w 61"/>
                  <a:gd name="T25" fmla="*/ 4 h 636"/>
                  <a:gd name="T26" fmla="*/ 16 w 61"/>
                  <a:gd name="T27" fmla="*/ 4 h 636"/>
                  <a:gd name="T28" fmla="*/ 18 w 61"/>
                  <a:gd name="T29" fmla="*/ 3 h 636"/>
                  <a:gd name="T30" fmla="*/ 19 w 61"/>
                  <a:gd name="T31" fmla="*/ 2 h 636"/>
                  <a:gd name="T32" fmla="*/ 20 w 61"/>
                  <a:gd name="T33" fmla="*/ 2 h 636"/>
                  <a:gd name="T34" fmla="*/ 21 w 61"/>
                  <a:gd name="T35" fmla="*/ 1 h 636"/>
                  <a:gd name="T36" fmla="*/ 23 w 61"/>
                  <a:gd name="T37" fmla="*/ 1 h 636"/>
                  <a:gd name="T38" fmla="*/ 24 w 61"/>
                  <a:gd name="T39" fmla="*/ 0 h 636"/>
                  <a:gd name="T40" fmla="*/ 25 w 61"/>
                  <a:gd name="T41" fmla="*/ 636 h 636"/>
                  <a:gd name="T42" fmla="*/ 26 w 61"/>
                  <a:gd name="T43" fmla="*/ 636 h 636"/>
                  <a:gd name="T44" fmla="*/ 28 w 61"/>
                  <a:gd name="T45" fmla="*/ 635 h 636"/>
                  <a:gd name="T46" fmla="*/ 29 w 61"/>
                  <a:gd name="T47" fmla="*/ 635 h 636"/>
                  <a:gd name="T48" fmla="*/ 30 w 61"/>
                  <a:gd name="T49" fmla="*/ 634 h 636"/>
                  <a:gd name="T50" fmla="*/ 31 w 61"/>
                  <a:gd name="T51" fmla="*/ 634 h 636"/>
                  <a:gd name="T52" fmla="*/ 33 w 61"/>
                  <a:gd name="T53" fmla="*/ 633 h 636"/>
                  <a:gd name="T54" fmla="*/ 34 w 61"/>
                  <a:gd name="T55" fmla="*/ 633 h 636"/>
                  <a:gd name="T56" fmla="*/ 35 w 61"/>
                  <a:gd name="T57" fmla="*/ 632 h 636"/>
                  <a:gd name="T58" fmla="*/ 36 w 61"/>
                  <a:gd name="T59" fmla="*/ 632 h 636"/>
                  <a:gd name="T60" fmla="*/ 38 w 61"/>
                  <a:gd name="T61" fmla="*/ 631 h 636"/>
                  <a:gd name="T62" fmla="*/ 39 w 61"/>
                  <a:gd name="T63" fmla="*/ 631 h 636"/>
                  <a:gd name="T64" fmla="*/ 40 w 61"/>
                  <a:gd name="T65" fmla="*/ 630 h 636"/>
                  <a:gd name="T66" fmla="*/ 41 w 61"/>
                  <a:gd name="T67" fmla="*/ 630 h 636"/>
                  <a:gd name="T68" fmla="*/ 43 w 61"/>
                  <a:gd name="T69" fmla="*/ 629 h 636"/>
                  <a:gd name="T70" fmla="*/ 44 w 61"/>
                  <a:gd name="T71" fmla="*/ 629 h 636"/>
                  <a:gd name="T72" fmla="*/ 45 w 61"/>
                  <a:gd name="T73" fmla="*/ 628 h 636"/>
                  <a:gd name="T74" fmla="*/ 46 w 61"/>
                  <a:gd name="T75" fmla="*/ 628 h 636"/>
                  <a:gd name="T76" fmla="*/ 48 w 61"/>
                  <a:gd name="T77" fmla="*/ 627 h 636"/>
                  <a:gd name="T78" fmla="*/ 49 w 61"/>
                  <a:gd name="T79" fmla="*/ 626 h 636"/>
                  <a:gd name="T80" fmla="*/ 50 w 61"/>
                  <a:gd name="T81" fmla="*/ 626 h 636"/>
                  <a:gd name="T82" fmla="*/ 51 w 61"/>
                  <a:gd name="T83" fmla="*/ 625 h 636"/>
                  <a:gd name="T84" fmla="*/ 53 w 61"/>
                  <a:gd name="T85" fmla="*/ 625 h 636"/>
                  <a:gd name="T86" fmla="*/ 54 w 61"/>
                  <a:gd name="T87" fmla="*/ 624 h 636"/>
                  <a:gd name="T88" fmla="*/ 55 w 61"/>
                  <a:gd name="T89" fmla="*/ 624 h 636"/>
                  <a:gd name="T90" fmla="*/ 56 w 61"/>
                  <a:gd name="T91" fmla="*/ 623 h 636"/>
                  <a:gd name="T92" fmla="*/ 58 w 61"/>
                  <a:gd name="T93" fmla="*/ 623 h 636"/>
                  <a:gd name="T94" fmla="*/ 59 w 61"/>
                  <a:gd name="T95" fmla="*/ 622 h 636"/>
                  <a:gd name="T96" fmla="*/ 60 w 61"/>
                  <a:gd name="T97" fmla="*/ 622 h 636"/>
                  <a:gd name="T98" fmla="*/ 61 w 61"/>
                  <a:gd name="T99" fmla="*/ 621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636">
                    <a:moveTo>
                      <a:pt x="0" y="10"/>
                    </a:moveTo>
                    <a:lnTo>
                      <a:pt x="1" y="10"/>
                    </a:lnTo>
                    <a:lnTo>
                      <a:pt x="3" y="9"/>
                    </a:lnTo>
                    <a:lnTo>
                      <a:pt x="4" y="9"/>
                    </a:lnTo>
                    <a:lnTo>
                      <a:pt x="5" y="8"/>
                    </a:lnTo>
                    <a:lnTo>
                      <a:pt x="6" y="8"/>
                    </a:lnTo>
                    <a:lnTo>
                      <a:pt x="8" y="7"/>
                    </a:lnTo>
                    <a:lnTo>
                      <a:pt x="9" y="7"/>
                    </a:lnTo>
                    <a:lnTo>
                      <a:pt x="10" y="6"/>
                    </a:lnTo>
                    <a:lnTo>
                      <a:pt x="11" y="6"/>
                    </a:lnTo>
                    <a:lnTo>
                      <a:pt x="13" y="5"/>
                    </a:lnTo>
                    <a:lnTo>
                      <a:pt x="14" y="5"/>
                    </a:lnTo>
                    <a:lnTo>
                      <a:pt x="15" y="4"/>
                    </a:lnTo>
                    <a:lnTo>
                      <a:pt x="16" y="4"/>
                    </a:lnTo>
                    <a:lnTo>
                      <a:pt x="18" y="3"/>
                    </a:lnTo>
                    <a:lnTo>
                      <a:pt x="19" y="2"/>
                    </a:lnTo>
                    <a:lnTo>
                      <a:pt x="20" y="2"/>
                    </a:lnTo>
                    <a:lnTo>
                      <a:pt x="21" y="1"/>
                    </a:lnTo>
                    <a:lnTo>
                      <a:pt x="23" y="1"/>
                    </a:lnTo>
                    <a:lnTo>
                      <a:pt x="24" y="0"/>
                    </a:lnTo>
                    <a:lnTo>
                      <a:pt x="25" y="636"/>
                    </a:lnTo>
                    <a:lnTo>
                      <a:pt x="26" y="636"/>
                    </a:lnTo>
                    <a:lnTo>
                      <a:pt x="28" y="635"/>
                    </a:lnTo>
                    <a:lnTo>
                      <a:pt x="29" y="635"/>
                    </a:lnTo>
                    <a:lnTo>
                      <a:pt x="30" y="634"/>
                    </a:lnTo>
                    <a:lnTo>
                      <a:pt x="31" y="634"/>
                    </a:lnTo>
                    <a:lnTo>
                      <a:pt x="33" y="633"/>
                    </a:lnTo>
                    <a:lnTo>
                      <a:pt x="34" y="633"/>
                    </a:lnTo>
                    <a:lnTo>
                      <a:pt x="35" y="632"/>
                    </a:lnTo>
                    <a:lnTo>
                      <a:pt x="36" y="632"/>
                    </a:lnTo>
                    <a:lnTo>
                      <a:pt x="38" y="631"/>
                    </a:lnTo>
                    <a:lnTo>
                      <a:pt x="39" y="631"/>
                    </a:lnTo>
                    <a:lnTo>
                      <a:pt x="40" y="630"/>
                    </a:lnTo>
                    <a:lnTo>
                      <a:pt x="41" y="630"/>
                    </a:lnTo>
                    <a:lnTo>
                      <a:pt x="43" y="629"/>
                    </a:lnTo>
                    <a:lnTo>
                      <a:pt x="44" y="629"/>
                    </a:lnTo>
                    <a:lnTo>
                      <a:pt x="45" y="628"/>
                    </a:lnTo>
                    <a:lnTo>
                      <a:pt x="46" y="628"/>
                    </a:lnTo>
                    <a:lnTo>
                      <a:pt x="48" y="627"/>
                    </a:lnTo>
                    <a:lnTo>
                      <a:pt x="49" y="626"/>
                    </a:lnTo>
                    <a:lnTo>
                      <a:pt x="50" y="626"/>
                    </a:lnTo>
                    <a:lnTo>
                      <a:pt x="51" y="625"/>
                    </a:lnTo>
                    <a:lnTo>
                      <a:pt x="53" y="625"/>
                    </a:lnTo>
                    <a:lnTo>
                      <a:pt x="54" y="624"/>
                    </a:lnTo>
                    <a:lnTo>
                      <a:pt x="55" y="624"/>
                    </a:lnTo>
                    <a:lnTo>
                      <a:pt x="56" y="623"/>
                    </a:lnTo>
                    <a:lnTo>
                      <a:pt x="58" y="623"/>
                    </a:lnTo>
                    <a:lnTo>
                      <a:pt x="59" y="622"/>
                    </a:lnTo>
                    <a:lnTo>
                      <a:pt x="60" y="622"/>
                    </a:lnTo>
                    <a:lnTo>
                      <a:pt x="61" y="621"/>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6" name="Freeform 333"/>
              <p:cNvSpPr>
                <a:spLocks/>
              </p:cNvSpPr>
              <p:nvPr/>
            </p:nvSpPr>
            <p:spPr bwMode="auto">
              <a:xfrm>
                <a:off x="8199438" y="5006975"/>
                <a:ext cx="98425" cy="39688"/>
              </a:xfrm>
              <a:custGeom>
                <a:avLst/>
                <a:gdLst>
                  <a:gd name="T0" fmla="*/ 0 w 62"/>
                  <a:gd name="T1" fmla="*/ 25 h 25"/>
                  <a:gd name="T2" fmla="*/ 2 w 62"/>
                  <a:gd name="T3" fmla="*/ 25 h 25"/>
                  <a:gd name="T4" fmla="*/ 3 w 62"/>
                  <a:gd name="T5" fmla="*/ 24 h 25"/>
                  <a:gd name="T6" fmla="*/ 4 w 62"/>
                  <a:gd name="T7" fmla="*/ 24 h 25"/>
                  <a:gd name="T8" fmla="*/ 5 w 62"/>
                  <a:gd name="T9" fmla="*/ 23 h 25"/>
                  <a:gd name="T10" fmla="*/ 7 w 62"/>
                  <a:gd name="T11" fmla="*/ 23 h 25"/>
                  <a:gd name="T12" fmla="*/ 8 w 62"/>
                  <a:gd name="T13" fmla="*/ 22 h 25"/>
                  <a:gd name="T14" fmla="*/ 9 w 62"/>
                  <a:gd name="T15" fmla="*/ 22 h 25"/>
                  <a:gd name="T16" fmla="*/ 10 w 62"/>
                  <a:gd name="T17" fmla="*/ 21 h 25"/>
                  <a:gd name="T18" fmla="*/ 12 w 62"/>
                  <a:gd name="T19" fmla="*/ 21 h 25"/>
                  <a:gd name="T20" fmla="*/ 13 w 62"/>
                  <a:gd name="T21" fmla="*/ 20 h 25"/>
                  <a:gd name="T22" fmla="*/ 14 w 62"/>
                  <a:gd name="T23" fmla="*/ 19 h 25"/>
                  <a:gd name="T24" fmla="*/ 15 w 62"/>
                  <a:gd name="T25" fmla="*/ 19 h 25"/>
                  <a:gd name="T26" fmla="*/ 17 w 62"/>
                  <a:gd name="T27" fmla="*/ 18 h 25"/>
                  <a:gd name="T28" fmla="*/ 18 w 62"/>
                  <a:gd name="T29" fmla="*/ 18 h 25"/>
                  <a:gd name="T30" fmla="*/ 19 w 62"/>
                  <a:gd name="T31" fmla="*/ 17 h 25"/>
                  <a:gd name="T32" fmla="*/ 20 w 62"/>
                  <a:gd name="T33" fmla="*/ 17 h 25"/>
                  <a:gd name="T34" fmla="*/ 22 w 62"/>
                  <a:gd name="T35" fmla="*/ 16 h 25"/>
                  <a:gd name="T36" fmla="*/ 23 w 62"/>
                  <a:gd name="T37" fmla="*/ 16 h 25"/>
                  <a:gd name="T38" fmla="*/ 24 w 62"/>
                  <a:gd name="T39" fmla="*/ 15 h 25"/>
                  <a:gd name="T40" fmla="*/ 25 w 62"/>
                  <a:gd name="T41" fmla="*/ 15 h 25"/>
                  <a:gd name="T42" fmla="*/ 27 w 62"/>
                  <a:gd name="T43" fmla="*/ 14 h 25"/>
                  <a:gd name="T44" fmla="*/ 28 w 62"/>
                  <a:gd name="T45" fmla="*/ 14 h 25"/>
                  <a:gd name="T46" fmla="*/ 29 w 62"/>
                  <a:gd name="T47" fmla="*/ 13 h 25"/>
                  <a:gd name="T48" fmla="*/ 30 w 62"/>
                  <a:gd name="T49" fmla="*/ 13 h 25"/>
                  <a:gd name="T50" fmla="*/ 32 w 62"/>
                  <a:gd name="T51" fmla="*/ 12 h 25"/>
                  <a:gd name="T52" fmla="*/ 33 w 62"/>
                  <a:gd name="T53" fmla="*/ 12 h 25"/>
                  <a:gd name="T54" fmla="*/ 34 w 62"/>
                  <a:gd name="T55" fmla="*/ 11 h 25"/>
                  <a:gd name="T56" fmla="*/ 35 w 62"/>
                  <a:gd name="T57" fmla="*/ 11 h 25"/>
                  <a:gd name="T58" fmla="*/ 37 w 62"/>
                  <a:gd name="T59" fmla="*/ 10 h 25"/>
                  <a:gd name="T60" fmla="*/ 38 w 62"/>
                  <a:gd name="T61" fmla="*/ 10 h 25"/>
                  <a:gd name="T62" fmla="*/ 39 w 62"/>
                  <a:gd name="T63" fmla="*/ 9 h 25"/>
                  <a:gd name="T64" fmla="*/ 40 w 62"/>
                  <a:gd name="T65" fmla="*/ 8 h 25"/>
                  <a:gd name="T66" fmla="*/ 42 w 62"/>
                  <a:gd name="T67" fmla="*/ 8 h 25"/>
                  <a:gd name="T68" fmla="*/ 43 w 62"/>
                  <a:gd name="T69" fmla="*/ 7 h 25"/>
                  <a:gd name="T70" fmla="*/ 44 w 62"/>
                  <a:gd name="T71" fmla="*/ 7 h 25"/>
                  <a:gd name="T72" fmla="*/ 45 w 62"/>
                  <a:gd name="T73" fmla="*/ 6 h 25"/>
                  <a:gd name="T74" fmla="*/ 47 w 62"/>
                  <a:gd name="T75" fmla="*/ 6 h 25"/>
                  <a:gd name="T76" fmla="*/ 48 w 62"/>
                  <a:gd name="T77" fmla="*/ 5 h 25"/>
                  <a:gd name="T78" fmla="*/ 49 w 62"/>
                  <a:gd name="T79" fmla="*/ 5 h 25"/>
                  <a:gd name="T80" fmla="*/ 50 w 62"/>
                  <a:gd name="T81" fmla="*/ 4 h 25"/>
                  <a:gd name="T82" fmla="*/ 52 w 62"/>
                  <a:gd name="T83" fmla="*/ 4 h 25"/>
                  <a:gd name="T84" fmla="*/ 53 w 62"/>
                  <a:gd name="T85" fmla="*/ 3 h 25"/>
                  <a:gd name="T86" fmla="*/ 54 w 62"/>
                  <a:gd name="T87" fmla="*/ 3 h 25"/>
                  <a:gd name="T88" fmla="*/ 55 w 62"/>
                  <a:gd name="T89" fmla="*/ 2 h 25"/>
                  <a:gd name="T90" fmla="*/ 57 w 62"/>
                  <a:gd name="T91" fmla="*/ 2 h 25"/>
                  <a:gd name="T92" fmla="*/ 58 w 62"/>
                  <a:gd name="T93" fmla="*/ 1 h 25"/>
                  <a:gd name="T94" fmla="*/ 59 w 62"/>
                  <a:gd name="T95" fmla="*/ 1 h 25"/>
                  <a:gd name="T96" fmla="*/ 60 w 62"/>
                  <a:gd name="T97" fmla="*/ 0 h 25"/>
                  <a:gd name="T98" fmla="*/ 62 w 62"/>
                  <a:gd name="T9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25">
                    <a:moveTo>
                      <a:pt x="0" y="25"/>
                    </a:moveTo>
                    <a:lnTo>
                      <a:pt x="2" y="25"/>
                    </a:lnTo>
                    <a:lnTo>
                      <a:pt x="3" y="24"/>
                    </a:lnTo>
                    <a:lnTo>
                      <a:pt x="4" y="24"/>
                    </a:lnTo>
                    <a:lnTo>
                      <a:pt x="5" y="23"/>
                    </a:lnTo>
                    <a:lnTo>
                      <a:pt x="7" y="23"/>
                    </a:lnTo>
                    <a:lnTo>
                      <a:pt x="8" y="22"/>
                    </a:lnTo>
                    <a:lnTo>
                      <a:pt x="9" y="22"/>
                    </a:lnTo>
                    <a:lnTo>
                      <a:pt x="10" y="21"/>
                    </a:lnTo>
                    <a:lnTo>
                      <a:pt x="12" y="21"/>
                    </a:lnTo>
                    <a:lnTo>
                      <a:pt x="13" y="20"/>
                    </a:lnTo>
                    <a:lnTo>
                      <a:pt x="14" y="19"/>
                    </a:lnTo>
                    <a:lnTo>
                      <a:pt x="15" y="19"/>
                    </a:lnTo>
                    <a:lnTo>
                      <a:pt x="17" y="18"/>
                    </a:lnTo>
                    <a:lnTo>
                      <a:pt x="18" y="18"/>
                    </a:lnTo>
                    <a:lnTo>
                      <a:pt x="19" y="17"/>
                    </a:lnTo>
                    <a:lnTo>
                      <a:pt x="20" y="17"/>
                    </a:lnTo>
                    <a:lnTo>
                      <a:pt x="22" y="16"/>
                    </a:lnTo>
                    <a:lnTo>
                      <a:pt x="23" y="16"/>
                    </a:lnTo>
                    <a:lnTo>
                      <a:pt x="24" y="15"/>
                    </a:lnTo>
                    <a:lnTo>
                      <a:pt x="25" y="15"/>
                    </a:lnTo>
                    <a:lnTo>
                      <a:pt x="27" y="14"/>
                    </a:lnTo>
                    <a:lnTo>
                      <a:pt x="28" y="14"/>
                    </a:lnTo>
                    <a:lnTo>
                      <a:pt x="29" y="13"/>
                    </a:lnTo>
                    <a:lnTo>
                      <a:pt x="30" y="13"/>
                    </a:lnTo>
                    <a:lnTo>
                      <a:pt x="32" y="12"/>
                    </a:lnTo>
                    <a:lnTo>
                      <a:pt x="33" y="12"/>
                    </a:lnTo>
                    <a:lnTo>
                      <a:pt x="34" y="11"/>
                    </a:lnTo>
                    <a:lnTo>
                      <a:pt x="35" y="11"/>
                    </a:lnTo>
                    <a:lnTo>
                      <a:pt x="37" y="10"/>
                    </a:lnTo>
                    <a:lnTo>
                      <a:pt x="38" y="10"/>
                    </a:lnTo>
                    <a:lnTo>
                      <a:pt x="39" y="9"/>
                    </a:lnTo>
                    <a:lnTo>
                      <a:pt x="40" y="8"/>
                    </a:lnTo>
                    <a:lnTo>
                      <a:pt x="42" y="8"/>
                    </a:lnTo>
                    <a:lnTo>
                      <a:pt x="43" y="7"/>
                    </a:lnTo>
                    <a:lnTo>
                      <a:pt x="44" y="7"/>
                    </a:lnTo>
                    <a:lnTo>
                      <a:pt x="45" y="6"/>
                    </a:lnTo>
                    <a:lnTo>
                      <a:pt x="47" y="6"/>
                    </a:lnTo>
                    <a:lnTo>
                      <a:pt x="48" y="5"/>
                    </a:lnTo>
                    <a:lnTo>
                      <a:pt x="49" y="5"/>
                    </a:lnTo>
                    <a:lnTo>
                      <a:pt x="50" y="4"/>
                    </a:lnTo>
                    <a:lnTo>
                      <a:pt x="52" y="4"/>
                    </a:lnTo>
                    <a:lnTo>
                      <a:pt x="53" y="3"/>
                    </a:lnTo>
                    <a:lnTo>
                      <a:pt x="54" y="3"/>
                    </a:lnTo>
                    <a:lnTo>
                      <a:pt x="55" y="2"/>
                    </a:lnTo>
                    <a:lnTo>
                      <a:pt x="57" y="2"/>
                    </a:lnTo>
                    <a:lnTo>
                      <a:pt x="58" y="1"/>
                    </a:lnTo>
                    <a:lnTo>
                      <a:pt x="59" y="1"/>
                    </a:lnTo>
                    <a:lnTo>
                      <a:pt x="60" y="0"/>
                    </a:lnTo>
                    <a:lnTo>
                      <a:pt x="62" y="0"/>
                    </a:lnTo>
                  </a:path>
                </a:pathLst>
              </a:custGeom>
              <a:noFill/>
              <a:ln w="1905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7" name="Freeform 346"/>
              <p:cNvSpPr>
                <a:spLocks/>
              </p:cNvSpPr>
              <p:nvPr/>
            </p:nvSpPr>
            <p:spPr bwMode="auto">
              <a:xfrm>
                <a:off x="7324725" y="51816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0 h 1"/>
                  <a:gd name="T74" fmla="*/ 46 w 62"/>
                  <a:gd name="T75" fmla="*/ 0 h 1"/>
                  <a:gd name="T76" fmla="*/ 48 w 62"/>
                  <a:gd name="T77" fmla="*/ 0 h 1"/>
                  <a:gd name="T78" fmla="*/ 49 w 62"/>
                  <a:gd name="T79" fmla="*/ 0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0"/>
                    </a:lnTo>
                    <a:lnTo>
                      <a:pt x="46"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8" name="Freeform 347"/>
              <p:cNvSpPr>
                <a:spLocks/>
              </p:cNvSpPr>
              <p:nvPr/>
            </p:nvSpPr>
            <p:spPr bwMode="auto">
              <a:xfrm>
                <a:off x="7423150" y="5057775"/>
                <a:ext cx="96838" cy="123825"/>
              </a:xfrm>
              <a:custGeom>
                <a:avLst/>
                <a:gdLst>
                  <a:gd name="T0" fmla="*/ 0 w 61"/>
                  <a:gd name="T1" fmla="*/ 78 h 78"/>
                  <a:gd name="T2" fmla="*/ 1 w 61"/>
                  <a:gd name="T3" fmla="*/ 78 h 78"/>
                  <a:gd name="T4" fmla="*/ 2 w 61"/>
                  <a:gd name="T5" fmla="*/ 78 h 78"/>
                  <a:gd name="T6" fmla="*/ 3 w 61"/>
                  <a:gd name="T7" fmla="*/ 77 h 78"/>
                  <a:gd name="T8" fmla="*/ 4 w 61"/>
                  <a:gd name="T9" fmla="*/ 77 h 78"/>
                  <a:gd name="T10" fmla="*/ 6 w 61"/>
                  <a:gd name="T11" fmla="*/ 77 h 78"/>
                  <a:gd name="T12" fmla="*/ 7 w 61"/>
                  <a:gd name="T13" fmla="*/ 77 h 78"/>
                  <a:gd name="T14" fmla="*/ 8 w 61"/>
                  <a:gd name="T15" fmla="*/ 77 h 78"/>
                  <a:gd name="T16" fmla="*/ 10 w 61"/>
                  <a:gd name="T17" fmla="*/ 77 h 78"/>
                  <a:gd name="T18" fmla="*/ 11 w 61"/>
                  <a:gd name="T19" fmla="*/ 76 h 78"/>
                  <a:gd name="T20" fmla="*/ 12 w 61"/>
                  <a:gd name="T21" fmla="*/ 76 h 78"/>
                  <a:gd name="T22" fmla="*/ 13 w 61"/>
                  <a:gd name="T23" fmla="*/ 76 h 78"/>
                  <a:gd name="T24" fmla="*/ 15 w 61"/>
                  <a:gd name="T25" fmla="*/ 76 h 78"/>
                  <a:gd name="T26" fmla="*/ 16 w 61"/>
                  <a:gd name="T27" fmla="*/ 75 h 78"/>
                  <a:gd name="T28" fmla="*/ 17 w 61"/>
                  <a:gd name="T29" fmla="*/ 75 h 78"/>
                  <a:gd name="T30" fmla="*/ 18 w 61"/>
                  <a:gd name="T31" fmla="*/ 74 h 78"/>
                  <a:gd name="T32" fmla="*/ 20 w 61"/>
                  <a:gd name="T33" fmla="*/ 74 h 78"/>
                  <a:gd name="T34" fmla="*/ 21 w 61"/>
                  <a:gd name="T35" fmla="*/ 74 h 78"/>
                  <a:gd name="T36" fmla="*/ 22 w 61"/>
                  <a:gd name="T37" fmla="*/ 73 h 78"/>
                  <a:gd name="T38" fmla="*/ 23 w 61"/>
                  <a:gd name="T39" fmla="*/ 72 h 78"/>
                  <a:gd name="T40" fmla="*/ 24 w 61"/>
                  <a:gd name="T41" fmla="*/ 72 h 78"/>
                  <a:gd name="T42" fmla="*/ 26 w 61"/>
                  <a:gd name="T43" fmla="*/ 71 h 78"/>
                  <a:gd name="T44" fmla="*/ 27 w 61"/>
                  <a:gd name="T45" fmla="*/ 70 h 78"/>
                  <a:gd name="T46" fmla="*/ 28 w 61"/>
                  <a:gd name="T47" fmla="*/ 69 h 78"/>
                  <a:gd name="T48" fmla="*/ 30 w 61"/>
                  <a:gd name="T49" fmla="*/ 69 h 78"/>
                  <a:gd name="T50" fmla="*/ 31 w 61"/>
                  <a:gd name="T51" fmla="*/ 67 h 78"/>
                  <a:gd name="T52" fmla="*/ 32 w 61"/>
                  <a:gd name="T53" fmla="*/ 66 h 78"/>
                  <a:gd name="T54" fmla="*/ 33 w 61"/>
                  <a:gd name="T55" fmla="*/ 65 h 78"/>
                  <a:gd name="T56" fmla="*/ 35 w 61"/>
                  <a:gd name="T57" fmla="*/ 64 h 78"/>
                  <a:gd name="T58" fmla="*/ 36 w 61"/>
                  <a:gd name="T59" fmla="*/ 62 h 78"/>
                  <a:gd name="T60" fmla="*/ 37 w 61"/>
                  <a:gd name="T61" fmla="*/ 60 h 78"/>
                  <a:gd name="T62" fmla="*/ 38 w 61"/>
                  <a:gd name="T63" fmla="*/ 59 h 78"/>
                  <a:gd name="T64" fmla="*/ 39 w 61"/>
                  <a:gd name="T65" fmla="*/ 57 h 78"/>
                  <a:gd name="T66" fmla="*/ 41 w 61"/>
                  <a:gd name="T67" fmla="*/ 54 h 78"/>
                  <a:gd name="T68" fmla="*/ 42 w 61"/>
                  <a:gd name="T69" fmla="*/ 52 h 78"/>
                  <a:gd name="T70" fmla="*/ 43 w 61"/>
                  <a:gd name="T71" fmla="*/ 49 h 78"/>
                  <a:gd name="T72" fmla="*/ 45 w 61"/>
                  <a:gd name="T73" fmla="*/ 46 h 78"/>
                  <a:gd name="T74" fmla="*/ 46 w 61"/>
                  <a:gd name="T75" fmla="*/ 43 h 78"/>
                  <a:gd name="T76" fmla="*/ 47 w 61"/>
                  <a:gd name="T77" fmla="*/ 40 h 78"/>
                  <a:gd name="T78" fmla="*/ 48 w 61"/>
                  <a:gd name="T79" fmla="*/ 36 h 78"/>
                  <a:gd name="T80" fmla="*/ 50 w 61"/>
                  <a:gd name="T81" fmla="*/ 33 h 78"/>
                  <a:gd name="T82" fmla="*/ 51 w 61"/>
                  <a:gd name="T83" fmla="*/ 30 h 78"/>
                  <a:gd name="T84" fmla="*/ 52 w 61"/>
                  <a:gd name="T85" fmla="*/ 26 h 78"/>
                  <a:gd name="T86" fmla="*/ 53 w 61"/>
                  <a:gd name="T87" fmla="*/ 23 h 78"/>
                  <a:gd name="T88" fmla="*/ 55 w 61"/>
                  <a:gd name="T89" fmla="*/ 19 h 78"/>
                  <a:gd name="T90" fmla="*/ 56 w 61"/>
                  <a:gd name="T91" fmla="*/ 15 h 78"/>
                  <a:gd name="T92" fmla="*/ 57 w 61"/>
                  <a:gd name="T93" fmla="*/ 12 h 78"/>
                  <a:gd name="T94" fmla="*/ 58 w 61"/>
                  <a:gd name="T95" fmla="*/ 8 h 78"/>
                  <a:gd name="T96" fmla="*/ 59 w 61"/>
                  <a:gd name="T97" fmla="*/ 4 h 78"/>
                  <a:gd name="T98" fmla="*/ 61 w 61"/>
                  <a:gd name="T99"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8">
                    <a:moveTo>
                      <a:pt x="0" y="78"/>
                    </a:moveTo>
                    <a:lnTo>
                      <a:pt x="1" y="78"/>
                    </a:lnTo>
                    <a:lnTo>
                      <a:pt x="2" y="78"/>
                    </a:lnTo>
                    <a:lnTo>
                      <a:pt x="3" y="77"/>
                    </a:lnTo>
                    <a:lnTo>
                      <a:pt x="4" y="77"/>
                    </a:lnTo>
                    <a:lnTo>
                      <a:pt x="6" y="77"/>
                    </a:lnTo>
                    <a:lnTo>
                      <a:pt x="7" y="77"/>
                    </a:lnTo>
                    <a:lnTo>
                      <a:pt x="8" y="77"/>
                    </a:lnTo>
                    <a:lnTo>
                      <a:pt x="10" y="77"/>
                    </a:lnTo>
                    <a:lnTo>
                      <a:pt x="11" y="76"/>
                    </a:lnTo>
                    <a:lnTo>
                      <a:pt x="12" y="76"/>
                    </a:lnTo>
                    <a:lnTo>
                      <a:pt x="13" y="76"/>
                    </a:lnTo>
                    <a:lnTo>
                      <a:pt x="15" y="76"/>
                    </a:lnTo>
                    <a:lnTo>
                      <a:pt x="16" y="75"/>
                    </a:lnTo>
                    <a:lnTo>
                      <a:pt x="17" y="75"/>
                    </a:lnTo>
                    <a:lnTo>
                      <a:pt x="18" y="74"/>
                    </a:lnTo>
                    <a:lnTo>
                      <a:pt x="20" y="74"/>
                    </a:lnTo>
                    <a:lnTo>
                      <a:pt x="21" y="74"/>
                    </a:lnTo>
                    <a:lnTo>
                      <a:pt x="22" y="73"/>
                    </a:lnTo>
                    <a:lnTo>
                      <a:pt x="23" y="72"/>
                    </a:lnTo>
                    <a:lnTo>
                      <a:pt x="24" y="72"/>
                    </a:lnTo>
                    <a:lnTo>
                      <a:pt x="26" y="71"/>
                    </a:lnTo>
                    <a:lnTo>
                      <a:pt x="27" y="70"/>
                    </a:lnTo>
                    <a:lnTo>
                      <a:pt x="28" y="69"/>
                    </a:lnTo>
                    <a:lnTo>
                      <a:pt x="30" y="69"/>
                    </a:lnTo>
                    <a:lnTo>
                      <a:pt x="31" y="67"/>
                    </a:lnTo>
                    <a:lnTo>
                      <a:pt x="32" y="66"/>
                    </a:lnTo>
                    <a:lnTo>
                      <a:pt x="33" y="65"/>
                    </a:lnTo>
                    <a:lnTo>
                      <a:pt x="35" y="64"/>
                    </a:lnTo>
                    <a:lnTo>
                      <a:pt x="36" y="62"/>
                    </a:lnTo>
                    <a:lnTo>
                      <a:pt x="37" y="60"/>
                    </a:lnTo>
                    <a:lnTo>
                      <a:pt x="38" y="59"/>
                    </a:lnTo>
                    <a:lnTo>
                      <a:pt x="39" y="57"/>
                    </a:lnTo>
                    <a:lnTo>
                      <a:pt x="41" y="54"/>
                    </a:lnTo>
                    <a:lnTo>
                      <a:pt x="42" y="52"/>
                    </a:lnTo>
                    <a:lnTo>
                      <a:pt x="43" y="49"/>
                    </a:lnTo>
                    <a:lnTo>
                      <a:pt x="45" y="46"/>
                    </a:lnTo>
                    <a:lnTo>
                      <a:pt x="46" y="43"/>
                    </a:lnTo>
                    <a:lnTo>
                      <a:pt x="47" y="40"/>
                    </a:lnTo>
                    <a:lnTo>
                      <a:pt x="48" y="36"/>
                    </a:lnTo>
                    <a:lnTo>
                      <a:pt x="50" y="33"/>
                    </a:lnTo>
                    <a:lnTo>
                      <a:pt x="51" y="30"/>
                    </a:lnTo>
                    <a:lnTo>
                      <a:pt x="52" y="26"/>
                    </a:lnTo>
                    <a:lnTo>
                      <a:pt x="53" y="23"/>
                    </a:lnTo>
                    <a:lnTo>
                      <a:pt x="55" y="19"/>
                    </a:lnTo>
                    <a:lnTo>
                      <a:pt x="56" y="15"/>
                    </a:lnTo>
                    <a:lnTo>
                      <a:pt x="57" y="12"/>
                    </a:lnTo>
                    <a:lnTo>
                      <a:pt x="58" y="8"/>
                    </a:lnTo>
                    <a:lnTo>
                      <a:pt x="59" y="4"/>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9" name="Freeform 348"/>
              <p:cNvSpPr>
                <a:spLocks/>
              </p:cNvSpPr>
              <p:nvPr/>
            </p:nvSpPr>
            <p:spPr bwMode="auto">
              <a:xfrm>
                <a:off x="7519988" y="4814888"/>
                <a:ext cx="96838" cy="242888"/>
              </a:xfrm>
              <a:custGeom>
                <a:avLst/>
                <a:gdLst>
                  <a:gd name="T0" fmla="*/ 0 w 61"/>
                  <a:gd name="T1" fmla="*/ 153 h 153"/>
                  <a:gd name="T2" fmla="*/ 1 w 61"/>
                  <a:gd name="T3" fmla="*/ 149 h 153"/>
                  <a:gd name="T4" fmla="*/ 2 w 61"/>
                  <a:gd name="T5" fmla="*/ 145 h 153"/>
                  <a:gd name="T6" fmla="*/ 4 w 61"/>
                  <a:gd name="T7" fmla="*/ 141 h 153"/>
                  <a:gd name="T8" fmla="*/ 5 w 61"/>
                  <a:gd name="T9" fmla="*/ 137 h 153"/>
                  <a:gd name="T10" fmla="*/ 6 w 61"/>
                  <a:gd name="T11" fmla="*/ 133 h 153"/>
                  <a:gd name="T12" fmla="*/ 7 w 61"/>
                  <a:gd name="T13" fmla="*/ 129 h 153"/>
                  <a:gd name="T14" fmla="*/ 9 w 61"/>
                  <a:gd name="T15" fmla="*/ 125 h 153"/>
                  <a:gd name="T16" fmla="*/ 10 w 61"/>
                  <a:gd name="T17" fmla="*/ 121 h 153"/>
                  <a:gd name="T18" fmla="*/ 11 w 61"/>
                  <a:gd name="T19" fmla="*/ 117 h 153"/>
                  <a:gd name="T20" fmla="*/ 12 w 61"/>
                  <a:gd name="T21" fmla="*/ 113 h 153"/>
                  <a:gd name="T22" fmla="*/ 14 w 61"/>
                  <a:gd name="T23" fmla="*/ 109 h 153"/>
                  <a:gd name="T24" fmla="*/ 15 w 61"/>
                  <a:gd name="T25" fmla="*/ 105 h 153"/>
                  <a:gd name="T26" fmla="*/ 16 w 61"/>
                  <a:gd name="T27" fmla="*/ 101 h 153"/>
                  <a:gd name="T28" fmla="*/ 17 w 61"/>
                  <a:gd name="T29" fmla="*/ 97 h 153"/>
                  <a:gd name="T30" fmla="*/ 18 w 61"/>
                  <a:gd name="T31" fmla="*/ 93 h 153"/>
                  <a:gd name="T32" fmla="*/ 20 w 61"/>
                  <a:gd name="T33" fmla="*/ 89 h 153"/>
                  <a:gd name="T34" fmla="*/ 21 w 61"/>
                  <a:gd name="T35" fmla="*/ 85 h 153"/>
                  <a:gd name="T36" fmla="*/ 22 w 61"/>
                  <a:gd name="T37" fmla="*/ 81 h 153"/>
                  <a:gd name="T38" fmla="*/ 24 w 61"/>
                  <a:gd name="T39" fmla="*/ 78 h 153"/>
                  <a:gd name="T40" fmla="*/ 25 w 61"/>
                  <a:gd name="T41" fmla="*/ 74 h 153"/>
                  <a:gd name="T42" fmla="*/ 26 w 61"/>
                  <a:gd name="T43" fmla="*/ 70 h 153"/>
                  <a:gd name="T44" fmla="*/ 27 w 61"/>
                  <a:gd name="T45" fmla="*/ 66 h 153"/>
                  <a:gd name="T46" fmla="*/ 29 w 61"/>
                  <a:gd name="T47" fmla="*/ 63 h 153"/>
                  <a:gd name="T48" fmla="*/ 30 w 61"/>
                  <a:gd name="T49" fmla="*/ 59 h 153"/>
                  <a:gd name="T50" fmla="*/ 31 w 61"/>
                  <a:gd name="T51" fmla="*/ 56 h 153"/>
                  <a:gd name="T52" fmla="*/ 32 w 61"/>
                  <a:gd name="T53" fmla="*/ 52 h 153"/>
                  <a:gd name="T54" fmla="*/ 34 w 61"/>
                  <a:gd name="T55" fmla="*/ 49 h 153"/>
                  <a:gd name="T56" fmla="*/ 35 w 61"/>
                  <a:gd name="T57" fmla="*/ 46 h 153"/>
                  <a:gd name="T58" fmla="*/ 36 w 61"/>
                  <a:gd name="T59" fmla="*/ 42 h 153"/>
                  <a:gd name="T60" fmla="*/ 37 w 61"/>
                  <a:gd name="T61" fmla="*/ 39 h 153"/>
                  <a:gd name="T62" fmla="*/ 38 w 61"/>
                  <a:gd name="T63" fmla="*/ 37 h 153"/>
                  <a:gd name="T64" fmla="*/ 40 w 61"/>
                  <a:gd name="T65" fmla="*/ 34 h 153"/>
                  <a:gd name="T66" fmla="*/ 41 w 61"/>
                  <a:gd name="T67" fmla="*/ 31 h 153"/>
                  <a:gd name="T68" fmla="*/ 42 w 61"/>
                  <a:gd name="T69" fmla="*/ 28 h 153"/>
                  <a:gd name="T70" fmla="*/ 44 w 61"/>
                  <a:gd name="T71" fmla="*/ 26 h 153"/>
                  <a:gd name="T72" fmla="*/ 45 w 61"/>
                  <a:gd name="T73" fmla="*/ 23 h 153"/>
                  <a:gd name="T74" fmla="*/ 46 w 61"/>
                  <a:gd name="T75" fmla="*/ 20 h 153"/>
                  <a:gd name="T76" fmla="*/ 47 w 61"/>
                  <a:gd name="T77" fmla="*/ 18 h 153"/>
                  <a:gd name="T78" fmla="*/ 49 w 61"/>
                  <a:gd name="T79" fmla="*/ 16 h 153"/>
                  <a:gd name="T80" fmla="*/ 50 w 61"/>
                  <a:gd name="T81" fmla="*/ 14 h 153"/>
                  <a:gd name="T82" fmla="*/ 51 w 61"/>
                  <a:gd name="T83" fmla="*/ 12 h 153"/>
                  <a:gd name="T84" fmla="*/ 52 w 61"/>
                  <a:gd name="T85" fmla="*/ 10 h 153"/>
                  <a:gd name="T86" fmla="*/ 53 w 61"/>
                  <a:gd name="T87" fmla="*/ 8 h 153"/>
                  <a:gd name="T88" fmla="*/ 55 w 61"/>
                  <a:gd name="T89" fmla="*/ 7 h 153"/>
                  <a:gd name="T90" fmla="*/ 56 w 61"/>
                  <a:gd name="T91" fmla="*/ 6 h 153"/>
                  <a:gd name="T92" fmla="*/ 57 w 61"/>
                  <a:gd name="T93" fmla="*/ 4 h 153"/>
                  <a:gd name="T94" fmla="*/ 58 w 61"/>
                  <a:gd name="T95" fmla="*/ 3 h 153"/>
                  <a:gd name="T96" fmla="*/ 60 w 61"/>
                  <a:gd name="T97" fmla="*/ 2 h 153"/>
                  <a:gd name="T98" fmla="*/ 61 w 61"/>
                  <a:gd name="T99"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3">
                    <a:moveTo>
                      <a:pt x="0" y="153"/>
                    </a:moveTo>
                    <a:lnTo>
                      <a:pt x="1" y="149"/>
                    </a:lnTo>
                    <a:lnTo>
                      <a:pt x="2" y="145"/>
                    </a:lnTo>
                    <a:lnTo>
                      <a:pt x="4" y="141"/>
                    </a:lnTo>
                    <a:lnTo>
                      <a:pt x="5" y="137"/>
                    </a:lnTo>
                    <a:lnTo>
                      <a:pt x="6" y="133"/>
                    </a:lnTo>
                    <a:lnTo>
                      <a:pt x="7" y="129"/>
                    </a:lnTo>
                    <a:lnTo>
                      <a:pt x="9" y="125"/>
                    </a:lnTo>
                    <a:lnTo>
                      <a:pt x="10" y="121"/>
                    </a:lnTo>
                    <a:lnTo>
                      <a:pt x="11" y="117"/>
                    </a:lnTo>
                    <a:lnTo>
                      <a:pt x="12" y="113"/>
                    </a:lnTo>
                    <a:lnTo>
                      <a:pt x="14" y="109"/>
                    </a:lnTo>
                    <a:lnTo>
                      <a:pt x="15" y="105"/>
                    </a:lnTo>
                    <a:lnTo>
                      <a:pt x="16" y="101"/>
                    </a:lnTo>
                    <a:lnTo>
                      <a:pt x="17" y="97"/>
                    </a:lnTo>
                    <a:lnTo>
                      <a:pt x="18" y="93"/>
                    </a:lnTo>
                    <a:lnTo>
                      <a:pt x="20" y="89"/>
                    </a:lnTo>
                    <a:lnTo>
                      <a:pt x="21" y="85"/>
                    </a:lnTo>
                    <a:lnTo>
                      <a:pt x="22" y="81"/>
                    </a:lnTo>
                    <a:lnTo>
                      <a:pt x="24" y="78"/>
                    </a:lnTo>
                    <a:lnTo>
                      <a:pt x="25" y="74"/>
                    </a:lnTo>
                    <a:lnTo>
                      <a:pt x="26" y="70"/>
                    </a:lnTo>
                    <a:lnTo>
                      <a:pt x="27" y="66"/>
                    </a:lnTo>
                    <a:lnTo>
                      <a:pt x="29" y="63"/>
                    </a:lnTo>
                    <a:lnTo>
                      <a:pt x="30" y="59"/>
                    </a:lnTo>
                    <a:lnTo>
                      <a:pt x="31" y="56"/>
                    </a:lnTo>
                    <a:lnTo>
                      <a:pt x="32" y="52"/>
                    </a:lnTo>
                    <a:lnTo>
                      <a:pt x="34" y="49"/>
                    </a:lnTo>
                    <a:lnTo>
                      <a:pt x="35" y="46"/>
                    </a:lnTo>
                    <a:lnTo>
                      <a:pt x="36" y="42"/>
                    </a:lnTo>
                    <a:lnTo>
                      <a:pt x="37" y="39"/>
                    </a:lnTo>
                    <a:lnTo>
                      <a:pt x="38" y="37"/>
                    </a:lnTo>
                    <a:lnTo>
                      <a:pt x="40" y="34"/>
                    </a:lnTo>
                    <a:lnTo>
                      <a:pt x="41" y="31"/>
                    </a:lnTo>
                    <a:lnTo>
                      <a:pt x="42" y="28"/>
                    </a:lnTo>
                    <a:lnTo>
                      <a:pt x="44" y="26"/>
                    </a:lnTo>
                    <a:lnTo>
                      <a:pt x="45" y="23"/>
                    </a:lnTo>
                    <a:lnTo>
                      <a:pt x="46" y="20"/>
                    </a:lnTo>
                    <a:lnTo>
                      <a:pt x="47" y="18"/>
                    </a:lnTo>
                    <a:lnTo>
                      <a:pt x="49" y="16"/>
                    </a:lnTo>
                    <a:lnTo>
                      <a:pt x="50" y="14"/>
                    </a:lnTo>
                    <a:lnTo>
                      <a:pt x="51" y="12"/>
                    </a:lnTo>
                    <a:lnTo>
                      <a:pt x="52" y="10"/>
                    </a:lnTo>
                    <a:lnTo>
                      <a:pt x="53" y="8"/>
                    </a:lnTo>
                    <a:lnTo>
                      <a:pt x="55" y="7"/>
                    </a:lnTo>
                    <a:lnTo>
                      <a:pt x="56" y="6"/>
                    </a:lnTo>
                    <a:lnTo>
                      <a:pt x="57" y="4"/>
                    </a:lnTo>
                    <a:lnTo>
                      <a:pt x="58" y="3"/>
                    </a:lnTo>
                    <a:lnTo>
                      <a:pt x="60" y="2"/>
                    </a:lnTo>
                    <a:lnTo>
                      <a:pt x="61" y="0"/>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0" name="Freeform 349"/>
              <p:cNvSpPr>
                <a:spLocks/>
              </p:cNvSpPr>
              <p:nvPr/>
            </p:nvSpPr>
            <p:spPr bwMode="auto">
              <a:xfrm>
                <a:off x="7616825" y="4808538"/>
                <a:ext cx="96838" cy="114300"/>
              </a:xfrm>
              <a:custGeom>
                <a:avLst/>
                <a:gdLst>
                  <a:gd name="T0" fmla="*/ 0 w 61"/>
                  <a:gd name="T1" fmla="*/ 4 h 72"/>
                  <a:gd name="T2" fmla="*/ 1 w 61"/>
                  <a:gd name="T3" fmla="*/ 3 h 72"/>
                  <a:gd name="T4" fmla="*/ 3 w 61"/>
                  <a:gd name="T5" fmla="*/ 3 h 72"/>
                  <a:gd name="T6" fmla="*/ 4 w 61"/>
                  <a:gd name="T7" fmla="*/ 2 h 72"/>
                  <a:gd name="T8" fmla="*/ 5 w 61"/>
                  <a:gd name="T9" fmla="*/ 1 h 72"/>
                  <a:gd name="T10" fmla="*/ 6 w 61"/>
                  <a:gd name="T11" fmla="*/ 1 h 72"/>
                  <a:gd name="T12" fmla="*/ 8 w 61"/>
                  <a:gd name="T13" fmla="*/ 1 h 72"/>
                  <a:gd name="T14" fmla="*/ 9 w 61"/>
                  <a:gd name="T15" fmla="*/ 1 h 72"/>
                  <a:gd name="T16" fmla="*/ 10 w 61"/>
                  <a:gd name="T17" fmla="*/ 0 h 72"/>
                  <a:gd name="T18" fmla="*/ 11 w 61"/>
                  <a:gd name="T19" fmla="*/ 0 h 72"/>
                  <a:gd name="T20" fmla="*/ 12 w 61"/>
                  <a:gd name="T21" fmla="*/ 0 h 72"/>
                  <a:gd name="T22" fmla="*/ 14 w 61"/>
                  <a:gd name="T23" fmla="*/ 1 h 72"/>
                  <a:gd name="T24" fmla="*/ 15 w 61"/>
                  <a:gd name="T25" fmla="*/ 1 h 72"/>
                  <a:gd name="T26" fmla="*/ 16 w 61"/>
                  <a:gd name="T27" fmla="*/ 1 h 72"/>
                  <a:gd name="T28" fmla="*/ 17 w 61"/>
                  <a:gd name="T29" fmla="*/ 1 h 72"/>
                  <a:gd name="T30" fmla="*/ 19 w 61"/>
                  <a:gd name="T31" fmla="*/ 3 h 72"/>
                  <a:gd name="T32" fmla="*/ 20 w 61"/>
                  <a:gd name="T33" fmla="*/ 3 h 72"/>
                  <a:gd name="T34" fmla="*/ 21 w 61"/>
                  <a:gd name="T35" fmla="*/ 4 h 72"/>
                  <a:gd name="T36" fmla="*/ 23 w 61"/>
                  <a:gd name="T37" fmla="*/ 5 h 72"/>
                  <a:gd name="T38" fmla="*/ 24 w 61"/>
                  <a:gd name="T39" fmla="*/ 6 h 72"/>
                  <a:gd name="T40" fmla="*/ 25 w 61"/>
                  <a:gd name="T41" fmla="*/ 7 h 72"/>
                  <a:gd name="T42" fmla="*/ 26 w 61"/>
                  <a:gd name="T43" fmla="*/ 8 h 72"/>
                  <a:gd name="T44" fmla="*/ 28 w 61"/>
                  <a:gd name="T45" fmla="*/ 10 h 72"/>
                  <a:gd name="T46" fmla="*/ 29 w 61"/>
                  <a:gd name="T47" fmla="*/ 11 h 72"/>
                  <a:gd name="T48" fmla="*/ 30 w 61"/>
                  <a:gd name="T49" fmla="*/ 12 h 72"/>
                  <a:gd name="T50" fmla="*/ 31 w 61"/>
                  <a:gd name="T51" fmla="*/ 14 h 72"/>
                  <a:gd name="T52" fmla="*/ 32 w 61"/>
                  <a:gd name="T53" fmla="*/ 16 h 72"/>
                  <a:gd name="T54" fmla="*/ 34 w 61"/>
                  <a:gd name="T55" fmla="*/ 17 h 72"/>
                  <a:gd name="T56" fmla="*/ 35 w 61"/>
                  <a:gd name="T57" fmla="*/ 19 h 72"/>
                  <a:gd name="T58" fmla="*/ 36 w 61"/>
                  <a:gd name="T59" fmla="*/ 21 h 72"/>
                  <a:gd name="T60" fmla="*/ 37 w 61"/>
                  <a:gd name="T61" fmla="*/ 23 h 72"/>
                  <a:gd name="T62" fmla="*/ 39 w 61"/>
                  <a:gd name="T63" fmla="*/ 25 h 72"/>
                  <a:gd name="T64" fmla="*/ 40 w 61"/>
                  <a:gd name="T65" fmla="*/ 27 h 72"/>
                  <a:gd name="T66" fmla="*/ 41 w 61"/>
                  <a:gd name="T67" fmla="*/ 30 h 72"/>
                  <a:gd name="T68" fmla="*/ 43 w 61"/>
                  <a:gd name="T69" fmla="*/ 32 h 72"/>
                  <a:gd name="T70" fmla="*/ 44 w 61"/>
                  <a:gd name="T71" fmla="*/ 34 h 72"/>
                  <a:gd name="T72" fmla="*/ 45 w 61"/>
                  <a:gd name="T73" fmla="*/ 36 h 72"/>
                  <a:gd name="T74" fmla="*/ 46 w 61"/>
                  <a:gd name="T75" fmla="*/ 39 h 72"/>
                  <a:gd name="T76" fmla="*/ 48 w 61"/>
                  <a:gd name="T77" fmla="*/ 41 h 72"/>
                  <a:gd name="T78" fmla="*/ 49 w 61"/>
                  <a:gd name="T79" fmla="*/ 44 h 72"/>
                  <a:gd name="T80" fmla="*/ 50 w 61"/>
                  <a:gd name="T81" fmla="*/ 46 h 72"/>
                  <a:gd name="T82" fmla="*/ 51 w 61"/>
                  <a:gd name="T83" fmla="*/ 49 h 72"/>
                  <a:gd name="T84" fmla="*/ 52 w 61"/>
                  <a:gd name="T85" fmla="*/ 52 h 72"/>
                  <a:gd name="T86" fmla="*/ 54 w 61"/>
                  <a:gd name="T87" fmla="*/ 55 h 72"/>
                  <a:gd name="T88" fmla="*/ 55 w 61"/>
                  <a:gd name="T89" fmla="*/ 57 h 72"/>
                  <a:gd name="T90" fmla="*/ 56 w 61"/>
                  <a:gd name="T91" fmla="*/ 60 h 72"/>
                  <a:gd name="T92" fmla="*/ 57 w 61"/>
                  <a:gd name="T93" fmla="*/ 63 h 72"/>
                  <a:gd name="T94" fmla="*/ 59 w 61"/>
                  <a:gd name="T95" fmla="*/ 66 h 72"/>
                  <a:gd name="T96" fmla="*/ 60 w 61"/>
                  <a:gd name="T97" fmla="*/ 69 h 72"/>
                  <a:gd name="T98" fmla="*/ 61 w 61"/>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72">
                    <a:moveTo>
                      <a:pt x="0" y="4"/>
                    </a:moveTo>
                    <a:lnTo>
                      <a:pt x="1" y="3"/>
                    </a:lnTo>
                    <a:lnTo>
                      <a:pt x="3" y="3"/>
                    </a:lnTo>
                    <a:lnTo>
                      <a:pt x="4" y="2"/>
                    </a:lnTo>
                    <a:lnTo>
                      <a:pt x="5" y="1"/>
                    </a:lnTo>
                    <a:lnTo>
                      <a:pt x="6" y="1"/>
                    </a:lnTo>
                    <a:lnTo>
                      <a:pt x="8" y="1"/>
                    </a:lnTo>
                    <a:lnTo>
                      <a:pt x="9" y="1"/>
                    </a:lnTo>
                    <a:lnTo>
                      <a:pt x="10" y="0"/>
                    </a:lnTo>
                    <a:lnTo>
                      <a:pt x="11" y="0"/>
                    </a:lnTo>
                    <a:lnTo>
                      <a:pt x="12" y="0"/>
                    </a:lnTo>
                    <a:lnTo>
                      <a:pt x="14" y="1"/>
                    </a:lnTo>
                    <a:lnTo>
                      <a:pt x="15" y="1"/>
                    </a:lnTo>
                    <a:lnTo>
                      <a:pt x="16" y="1"/>
                    </a:lnTo>
                    <a:lnTo>
                      <a:pt x="17" y="1"/>
                    </a:lnTo>
                    <a:lnTo>
                      <a:pt x="19" y="3"/>
                    </a:lnTo>
                    <a:lnTo>
                      <a:pt x="20" y="3"/>
                    </a:lnTo>
                    <a:lnTo>
                      <a:pt x="21" y="4"/>
                    </a:lnTo>
                    <a:lnTo>
                      <a:pt x="23" y="5"/>
                    </a:lnTo>
                    <a:lnTo>
                      <a:pt x="24" y="6"/>
                    </a:lnTo>
                    <a:lnTo>
                      <a:pt x="25" y="7"/>
                    </a:lnTo>
                    <a:lnTo>
                      <a:pt x="26" y="8"/>
                    </a:lnTo>
                    <a:lnTo>
                      <a:pt x="28" y="10"/>
                    </a:lnTo>
                    <a:lnTo>
                      <a:pt x="29" y="11"/>
                    </a:lnTo>
                    <a:lnTo>
                      <a:pt x="30" y="12"/>
                    </a:lnTo>
                    <a:lnTo>
                      <a:pt x="31" y="14"/>
                    </a:lnTo>
                    <a:lnTo>
                      <a:pt x="32" y="16"/>
                    </a:lnTo>
                    <a:lnTo>
                      <a:pt x="34" y="17"/>
                    </a:lnTo>
                    <a:lnTo>
                      <a:pt x="35" y="19"/>
                    </a:lnTo>
                    <a:lnTo>
                      <a:pt x="36" y="21"/>
                    </a:lnTo>
                    <a:lnTo>
                      <a:pt x="37" y="23"/>
                    </a:lnTo>
                    <a:lnTo>
                      <a:pt x="39" y="25"/>
                    </a:lnTo>
                    <a:lnTo>
                      <a:pt x="40" y="27"/>
                    </a:lnTo>
                    <a:lnTo>
                      <a:pt x="41" y="30"/>
                    </a:lnTo>
                    <a:lnTo>
                      <a:pt x="43" y="32"/>
                    </a:lnTo>
                    <a:lnTo>
                      <a:pt x="44" y="34"/>
                    </a:lnTo>
                    <a:lnTo>
                      <a:pt x="45" y="36"/>
                    </a:lnTo>
                    <a:lnTo>
                      <a:pt x="46" y="39"/>
                    </a:lnTo>
                    <a:lnTo>
                      <a:pt x="48" y="41"/>
                    </a:lnTo>
                    <a:lnTo>
                      <a:pt x="49" y="44"/>
                    </a:lnTo>
                    <a:lnTo>
                      <a:pt x="50" y="46"/>
                    </a:lnTo>
                    <a:lnTo>
                      <a:pt x="51" y="49"/>
                    </a:lnTo>
                    <a:lnTo>
                      <a:pt x="52" y="52"/>
                    </a:lnTo>
                    <a:lnTo>
                      <a:pt x="54" y="55"/>
                    </a:lnTo>
                    <a:lnTo>
                      <a:pt x="55" y="57"/>
                    </a:lnTo>
                    <a:lnTo>
                      <a:pt x="56" y="60"/>
                    </a:lnTo>
                    <a:lnTo>
                      <a:pt x="57" y="63"/>
                    </a:lnTo>
                    <a:lnTo>
                      <a:pt x="59" y="66"/>
                    </a:lnTo>
                    <a:lnTo>
                      <a:pt x="60" y="69"/>
                    </a:lnTo>
                    <a:lnTo>
                      <a:pt x="61" y="72"/>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1" name="Freeform 350"/>
              <p:cNvSpPr>
                <a:spLocks/>
              </p:cNvSpPr>
              <p:nvPr/>
            </p:nvSpPr>
            <p:spPr bwMode="auto">
              <a:xfrm>
                <a:off x="7713663" y="4922838"/>
                <a:ext cx="98425" cy="212725"/>
              </a:xfrm>
              <a:custGeom>
                <a:avLst/>
                <a:gdLst>
                  <a:gd name="T0" fmla="*/ 0 w 62"/>
                  <a:gd name="T1" fmla="*/ 0 h 134"/>
                  <a:gd name="T2" fmla="*/ 2 w 62"/>
                  <a:gd name="T3" fmla="*/ 3 h 134"/>
                  <a:gd name="T4" fmla="*/ 3 w 62"/>
                  <a:gd name="T5" fmla="*/ 6 h 134"/>
                  <a:gd name="T6" fmla="*/ 4 w 62"/>
                  <a:gd name="T7" fmla="*/ 9 h 134"/>
                  <a:gd name="T8" fmla="*/ 5 w 62"/>
                  <a:gd name="T9" fmla="*/ 12 h 134"/>
                  <a:gd name="T10" fmla="*/ 6 w 62"/>
                  <a:gd name="T11" fmla="*/ 15 h 134"/>
                  <a:gd name="T12" fmla="*/ 8 w 62"/>
                  <a:gd name="T13" fmla="*/ 18 h 134"/>
                  <a:gd name="T14" fmla="*/ 9 w 62"/>
                  <a:gd name="T15" fmla="*/ 21 h 134"/>
                  <a:gd name="T16" fmla="*/ 10 w 62"/>
                  <a:gd name="T17" fmla="*/ 24 h 134"/>
                  <a:gd name="T18" fmla="*/ 11 w 62"/>
                  <a:gd name="T19" fmla="*/ 27 h 134"/>
                  <a:gd name="T20" fmla="*/ 13 w 62"/>
                  <a:gd name="T21" fmla="*/ 30 h 134"/>
                  <a:gd name="T22" fmla="*/ 14 w 62"/>
                  <a:gd name="T23" fmla="*/ 33 h 134"/>
                  <a:gd name="T24" fmla="*/ 15 w 62"/>
                  <a:gd name="T25" fmla="*/ 36 h 134"/>
                  <a:gd name="T26" fmla="*/ 16 w 62"/>
                  <a:gd name="T27" fmla="*/ 40 h 134"/>
                  <a:gd name="T28" fmla="*/ 18 w 62"/>
                  <a:gd name="T29" fmla="*/ 43 h 134"/>
                  <a:gd name="T30" fmla="*/ 19 w 62"/>
                  <a:gd name="T31" fmla="*/ 46 h 134"/>
                  <a:gd name="T32" fmla="*/ 20 w 62"/>
                  <a:gd name="T33" fmla="*/ 49 h 134"/>
                  <a:gd name="T34" fmla="*/ 22 w 62"/>
                  <a:gd name="T35" fmla="*/ 52 h 134"/>
                  <a:gd name="T36" fmla="*/ 23 w 62"/>
                  <a:gd name="T37" fmla="*/ 55 h 134"/>
                  <a:gd name="T38" fmla="*/ 24 w 62"/>
                  <a:gd name="T39" fmla="*/ 58 h 134"/>
                  <a:gd name="T40" fmla="*/ 25 w 62"/>
                  <a:gd name="T41" fmla="*/ 61 h 134"/>
                  <a:gd name="T42" fmla="*/ 26 w 62"/>
                  <a:gd name="T43" fmla="*/ 64 h 134"/>
                  <a:gd name="T44" fmla="*/ 28 w 62"/>
                  <a:gd name="T45" fmla="*/ 67 h 134"/>
                  <a:gd name="T46" fmla="*/ 29 w 62"/>
                  <a:gd name="T47" fmla="*/ 70 h 134"/>
                  <a:gd name="T48" fmla="*/ 30 w 62"/>
                  <a:gd name="T49" fmla="*/ 73 h 134"/>
                  <a:gd name="T50" fmla="*/ 31 w 62"/>
                  <a:gd name="T51" fmla="*/ 76 h 134"/>
                  <a:gd name="T52" fmla="*/ 33 w 62"/>
                  <a:gd name="T53" fmla="*/ 78 h 134"/>
                  <a:gd name="T54" fmla="*/ 34 w 62"/>
                  <a:gd name="T55" fmla="*/ 81 h 134"/>
                  <a:gd name="T56" fmla="*/ 35 w 62"/>
                  <a:gd name="T57" fmla="*/ 84 h 134"/>
                  <a:gd name="T58" fmla="*/ 37 w 62"/>
                  <a:gd name="T59" fmla="*/ 87 h 134"/>
                  <a:gd name="T60" fmla="*/ 38 w 62"/>
                  <a:gd name="T61" fmla="*/ 90 h 134"/>
                  <a:gd name="T62" fmla="*/ 39 w 62"/>
                  <a:gd name="T63" fmla="*/ 92 h 134"/>
                  <a:gd name="T64" fmla="*/ 40 w 62"/>
                  <a:gd name="T65" fmla="*/ 95 h 134"/>
                  <a:gd name="T66" fmla="*/ 42 w 62"/>
                  <a:gd name="T67" fmla="*/ 98 h 134"/>
                  <a:gd name="T68" fmla="*/ 43 w 62"/>
                  <a:gd name="T69" fmla="*/ 100 h 134"/>
                  <a:gd name="T70" fmla="*/ 44 w 62"/>
                  <a:gd name="T71" fmla="*/ 103 h 134"/>
                  <a:gd name="T72" fmla="*/ 45 w 62"/>
                  <a:gd name="T73" fmla="*/ 105 h 134"/>
                  <a:gd name="T74" fmla="*/ 46 w 62"/>
                  <a:gd name="T75" fmla="*/ 108 h 134"/>
                  <a:gd name="T76" fmla="*/ 48 w 62"/>
                  <a:gd name="T77" fmla="*/ 110 h 134"/>
                  <a:gd name="T78" fmla="*/ 49 w 62"/>
                  <a:gd name="T79" fmla="*/ 113 h 134"/>
                  <a:gd name="T80" fmla="*/ 50 w 62"/>
                  <a:gd name="T81" fmla="*/ 115 h 134"/>
                  <a:gd name="T82" fmla="*/ 51 w 62"/>
                  <a:gd name="T83" fmla="*/ 117 h 134"/>
                  <a:gd name="T84" fmla="*/ 53 w 62"/>
                  <a:gd name="T85" fmla="*/ 119 h 134"/>
                  <a:gd name="T86" fmla="*/ 54 w 62"/>
                  <a:gd name="T87" fmla="*/ 122 h 134"/>
                  <a:gd name="T88" fmla="*/ 55 w 62"/>
                  <a:gd name="T89" fmla="*/ 124 h 134"/>
                  <a:gd name="T90" fmla="*/ 57 w 62"/>
                  <a:gd name="T91" fmla="*/ 126 h 134"/>
                  <a:gd name="T92" fmla="*/ 58 w 62"/>
                  <a:gd name="T93" fmla="*/ 128 h 134"/>
                  <a:gd name="T94" fmla="*/ 59 w 62"/>
                  <a:gd name="T95" fmla="*/ 130 h 134"/>
                  <a:gd name="T96" fmla="*/ 60 w 62"/>
                  <a:gd name="T97" fmla="*/ 132 h 134"/>
                  <a:gd name="T98" fmla="*/ 62 w 62"/>
                  <a:gd name="T9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34">
                    <a:moveTo>
                      <a:pt x="0" y="0"/>
                    </a:moveTo>
                    <a:lnTo>
                      <a:pt x="2" y="3"/>
                    </a:lnTo>
                    <a:lnTo>
                      <a:pt x="3" y="6"/>
                    </a:lnTo>
                    <a:lnTo>
                      <a:pt x="4" y="9"/>
                    </a:lnTo>
                    <a:lnTo>
                      <a:pt x="5" y="12"/>
                    </a:lnTo>
                    <a:lnTo>
                      <a:pt x="6" y="15"/>
                    </a:lnTo>
                    <a:lnTo>
                      <a:pt x="8" y="18"/>
                    </a:lnTo>
                    <a:lnTo>
                      <a:pt x="9" y="21"/>
                    </a:lnTo>
                    <a:lnTo>
                      <a:pt x="10" y="24"/>
                    </a:lnTo>
                    <a:lnTo>
                      <a:pt x="11" y="27"/>
                    </a:lnTo>
                    <a:lnTo>
                      <a:pt x="13" y="30"/>
                    </a:lnTo>
                    <a:lnTo>
                      <a:pt x="14" y="33"/>
                    </a:lnTo>
                    <a:lnTo>
                      <a:pt x="15" y="36"/>
                    </a:lnTo>
                    <a:lnTo>
                      <a:pt x="16" y="40"/>
                    </a:lnTo>
                    <a:lnTo>
                      <a:pt x="18" y="43"/>
                    </a:lnTo>
                    <a:lnTo>
                      <a:pt x="19" y="46"/>
                    </a:lnTo>
                    <a:lnTo>
                      <a:pt x="20" y="49"/>
                    </a:lnTo>
                    <a:lnTo>
                      <a:pt x="22" y="52"/>
                    </a:lnTo>
                    <a:lnTo>
                      <a:pt x="23" y="55"/>
                    </a:lnTo>
                    <a:lnTo>
                      <a:pt x="24" y="58"/>
                    </a:lnTo>
                    <a:lnTo>
                      <a:pt x="25" y="61"/>
                    </a:lnTo>
                    <a:lnTo>
                      <a:pt x="26" y="64"/>
                    </a:lnTo>
                    <a:lnTo>
                      <a:pt x="28" y="67"/>
                    </a:lnTo>
                    <a:lnTo>
                      <a:pt x="29" y="70"/>
                    </a:lnTo>
                    <a:lnTo>
                      <a:pt x="30" y="73"/>
                    </a:lnTo>
                    <a:lnTo>
                      <a:pt x="31" y="76"/>
                    </a:lnTo>
                    <a:lnTo>
                      <a:pt x="33" y="78"/>
                    </a:lnTo>
                    <a:lnTo>
                      <a:pt x="34" y="81"/>
                    </a:lnTo>
                    <a:lnTo>
                      <a:pt x="35" y="84"/>
                    </a:lnTo>
                    <a:lnTo>
                      <a:pt x="37" y="87"/>
                    </a:lnTo>
                    <a:lnTo>
                      <a:pt x="38" y="90"/>
                    </a:lnTo>
                    <a:lnTo>
                      <a:pt x="39" y="92"/>
                    </a:lnTo>
                    <a:lnTo>
                      <a:pt x="40" y="95"/>
                    </a:lnTo>
                    <a:lnTo>
                      <a:pt x="42" y="98"/>
                    </a:lnTo>
                    <a:lnTo>
                      <a:pt x="43" y="100"/>
                    </a:lnTo>
                    <a:lnTo>
                      <a:pt x="44" y="103"/>
                    </a:lnTo>
                    <a:lnTo>
                      <a:pt x="45" y="105"/>
                    </a:lnTo>
                    <a:lnTo>
                      <a:pt x="46" y="108"/>
                    </a:lnTo>
                    <a:lnTo>
                      <a:pt x="48" y="110"/>
                    </a:lnTo>
                    <a:lnTo>
                      <a:pt x="49" y="113"/>
                    </a:lnTo>
                    <a:lnTo>
                      <a:pt x="50" y="115"/>
                    </a:lnTo>
                    <a:lnTo>
                      <a:pt x="51" y="117"/>
                    </a:lnTo>
                    <a:lnTo>
                      <a:pt x="53" y="119"/>
                    </a:lnTo>
                    <a:lnTo>
                      <a:pt x="54" y="122"/>
                    </a:lnTo>
                    <a:lnTo>
                      <a:pt x="55" y="124"/>
                    </a:lnTo>
                    <a:lnTo>
                      <a:pt x="57" y="126"/>
                    </a:lnTo>
                    <a:lnTo>
                      <a:pt x="58" y="128"/>
                    </a:lnTo>
                    <a:lnTo>
                      <a:pt x="59" y="130"/>
                    </a:lnTo>
                    <a:lnTo>
                      <a:pt x="60" y="132"/>
                    </a:lnTo>
                    <a:lnTo>
                      <a:pt x="62" y="134"/>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2" name="Freeform 351"/>
              <p:cNvSpPr>
                <a:spLocks/>
              </p:cNvSpPr>
              <p:nvPr/>
            </p:nvSpPr>
            <p:spPr bwMode="auto">
              <a:xfrm>
                <a:off x="7812088" y="5135563"/>
                <a:ext cx="96838" cy="46038"/>
              </a:xfrm>
              <a:custGeom>
                <a:avLst/>
                <a:gdLst>
                  <a:gd name="T0" fmla="*/ 0 w 61"/>
                  <a:gd name="T1" fmla="*/ 0 h 29"/>
                  <a:gd name="T2" fmla="*/ 1 w 61"/>
                  <a:gd name="T3" fmla="*/ 2 h 29"/>
                  <a:gd name="T4" fmla="*/ 2 w 61"/>
                  <a:gd name="T5" fmla="*/ 3 h 29"/>
                  <a:gd name="T6" fmla="*/ 3 w 61"/>
                  <a:gd name="T7" fmla="*/ 5 h 29"/>
                  <a:gd name="T8" fmla="*/ 4 w 61"/>
                  <a:gd name="T9" fmla="*/ 7 h 29"/>
                  <a:gd name="T10" fmla="*/ 6 w 61"/>
                  <a:gd name="T11" fmla="*/ 8 h 29"/>
                  <a:gd name="T12" fmla="*/ 7 w 61"/>
                  <a:gd name="T13" fmla="*/ 10 h 29"/>
                  <a:gd name="T14" fmla="*/ 8 w 61"/>
                  <a:gd name="T15" fmla="*/ 11 h 29"/>
                  <a:gd name="T16" fmla="*/ 9 w 61"/>
                  <a:gd name="T17" fmla="*/ 13 h 29"/>
                  <a:gd name="T18" fmla="*/ 11 w 61"/>
                  <a:gd name="T19" fmla="*/ 14 h 29"/>
                  <a:gd name="T20" fmla="*/ 12 w 61"/>
                  <a:gd name="T21" fmla="*/ 16 h 29"/>
                  <a:gd name="T22" fmla="*/ 13 w 61"/>
                  <a:gd name="T23" fmla="*/ 17 h 29"/>
                  <a:gd name="T24" fmla="*/ 15 w 61"/>
                  <a:gd name="T25" fmla="*/ 18 h 29"/>
                  <a:gd name="T26" fmla="*/ 16 w 61"/>
                  <a:gd name="T27" fmla="*/ 19 h 29"/>
                  <a:gd name="T28" fmla="*/ 17 w 61"/>
                  <a:gd name="T29" fmla="*/ 20 h 29"/>
                  <a:gd name="T30" fmla="*/ 18 w 61"/>
                  <a:gd name="T31" fmla="*/ 21 h 29"/>
                  <a:gd name="T32" fmla="*/ 19 w 61"/>
                  <a:gd name="T33" fmla="*/ 22 h 29"/>
                  <a:gd name="T34" fmla="*/ 21 w 61"/>
                  <a:gd name="T35" fmla="*/ 23 h 29"/>
                  <a:gd name="T36" fmla="*/ 22 w 61"/>
                  <a:gd name="T37" fmla="*/ 23 h 29"/>
                  <a:gd name="T38" fmla="*/ 23 w 61"/>
                  <a:gd name="T39" fmla="*/ 24 h 29"/>
                  <a:gd name="T40" fmla="*/ 24 w 61"/>
                  <a:gd name="T41" fmla="*/ 25 h 29"/>
                  <a:gd name="T42" fmla="*/ 26 w 61"/>
                  <a:gd name="T43" fmla="*/ 25 h 29"/>
                  <a:gd name="T44" fmla="*/ 27 w 61"/>
                  <a:gd name="T45" fmla="*/ 25 h 29"/>
                  <a:gd name="T46" fmla="*/ 28 w 61"/>
                  <a:gd name="T47" fmla="*/ 26 h 29"/>
                  <a:gd name="T48" fmla="*/ 29 w 61"/>
                  <a:gd name="T49" fmla="*/ 26 h 29"/>
                  <a:gd name="T50" fmla="*/ 31 w 61"/>
                  <a:gd name="T51" fmla="*/ 26 h 29"/>
                  <a:gd name="T52" fmla="*/ 32 w 61"/>
                  <a:gd name="T53" fmla="*/ 27 h 29"/>
                  <a:gd name="T54" fmla="*/ 33 w 61"/>
                  <a:gd name="T55" fmla="*/ 27 h 29"/>
                  <a:gd name="T56" fmla="*/ 35 w 61"/>
                  <a:gd name="T57" fmla="*/ 27 h 29"/>
                  <a:gd name="T58" fmla="*/ 36 w 61"/>
                  <a:gd name="T59" fmla="*/ 27 h 29"/>
                  <a:gd name="T60" fmla="*/ 37 w 61"/>
                  <a:gd name="T61" fmla="*/ 27 h 29"/>
                  <a:gd name="T62" fmla="*/ 38 w 61"/>
                  <a:gd name="T63" fmla="*/ 28 h 29"/>
                  <a:gd name="T64" fmla="*/ 39 w 61"/>
                  <a:gd name="T65" fmla="*/ 28 h 29"/>
                  <a:gd name="T66" fmla="*/ 41 w 61"/>
                  <a:gd name="T67" fmla="*/ 28 h 29"/>
                  <a:gd name="T68" fmla="*/ 42 w 61"/>
                  <a:gd name="T69" fmla="*/ 28 h 29"/>
                  <a:gd name="T70" fmla="*/ 43 w 61"/>
                  <a:gd name="T71" fmla="*/ 28 h 29"/>
                  <a:gd name="T72" fmla="*/ 44 w 61"/>
                  <a:gd name="T73" fmla="*/ 28 h 29"/>
                  <a:gd name="T74" fmla="*/ 46 w 61"/>
                  <a:gd name="T75" fmla="*/ 28 h 29"/>
                  <a:gd name="T76" fmla="*/ 47 w 61"/>
                  <a:gd name="T77" fmla="*/ 28 h 29"/>
                  <a:gd name="T78" fmla="*/ 48 w 61"/>
                  <a:gd name="T79" fmla="*/ 28 h 29"/>
                  <a:gd name="T80" fmla="*/ 49 w 61"/>
                  <a:gd name="T81" fmla="*/ 28 h 29"/>
                  <a:gd name="T82" fmla="*/ 51 w 61"/>
                  <a:gd name="T83" fmla="*/ 28 h 29"/>
                  <a:gd name="T84" fmla="*/ 52 w 61"/>
                  <a:gd name="T85" fmla="*/ 29 h 29"/>
                  <a:gd name="T86" fmla="*/ 53 w 61"/>
                  <a:gd name="T87" fmla="*/ 29 h 29"/>
                  <a:gd name="T88" fmla="*/ 55 w 61"/>
                  <a:gd name="T89" fmla="*/ 29 h 29"/>
                  <a:gd name="T90" fmla="*/ 56 w 61"/>
                  <a:gd name="T91" fmla="*/ 29 h 29"/>
                  <a:gd name="T92" fmla="*/ 57 w 61"/>
                  <a:gd name="T93" fmla="*/ 29 h 29"/>
                  <a:gd name="T94" fmla="*/ 58 w 61"/>
                  <a:gd name="T95" fmla="*/ 29 h 29"/>
                  <a:gd name="T96" fmla="*/ 59 w 61"/>
                  <a:gd name="T97" fmla="*/ 29 h 29"/>
                  <a:gd name="T98" fmla="*/ 61 w 61"/>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29">
                    <a:moveTo>
                      <a:pt x="0" y="0"/>
                    </a:moveTo>
                    <a:lnTo>
                      <a:pt x="1" y="2"/>
                    </a:lnTo>
                    <a:lnTo>
                      <a:pt x="2" y="3"/>
                    </a:lnTo>
                    <a:lnTo>
                      <a:pt x="3" y="5"/>
                    </a:lnTo>
                    <a:lnTo>
                      <a:pt x="4" y="7"/>
                    </a:lnTo>
                    <a:lnTo>
                      <a:pt x="6" y="8"/>
                    </a:lnTo>
                    <a:lnTo>
                      <a:pt x="7" y="10"/>
                    </a:lnTo>
                    <a:lnTo>
                      <a:pt x="8" y="11"/>
                    </a:lnTo>
                    <a:lnTo>
                      <a:pt x="9" y="13"/>
                    </a:lnTo>
                    <a:lnTo>
                      <a:pt x="11" y="14"/>
                    </a:lnTo>
                    <a:lnTo>
                      <a:pt x="12" y="16"/>
                    </a:lnTo>
                    <a:lnTo>
                      <a:pt x="13" y="17"/>
                    </a:lnTo>
                    <a:lnTo>
                      <a:pt x="15" y="18"/>
                    </a:lnTo>
                    <a:lnTo>
                      <a:pt x="16" y="19"/>
                    </a:lnTo>
                    <a:lnTo>
                      <a:pt x="17" y="20"/>
                    </a:lnTo>
                    <a:lnTo>
                      <a:pt x="18" y="21"/>
                    </a:lnTo>
                    <a:lnTo>
                      <a:pt x="19" y="22"/>
                    </a:lnTo>
                    <a:lnTo>
                      <a:pt x="21" y="23"/>
                    </a:lnTo>
                    <a:lnTo>
                      <a:pt x="22" y="23"/>
                    </a:lnTo>
                    <a:lnTo>
                      <a:pt x="23" y="24"/>
                    </a:lnTo>
                    <a:lnTo>
                      <a:pt x="24" y="25"/>
                    </a:lnTo>
                    <a:lnTo>
                      <a:pt x="26" y="25"/>
                    </a:lnTo>
                    <a:lnTo>
                      <a:pt x="27" y="25"/>
                    </a:lnTo>
                    <a:lnTo>
                      <a:pt x="28" y="26"/>
                    </a:lnTo>
                    <a:lnTo>
                      <a:pt x="29" y="26"/>
                    </a:lnTo>
                    <a:lnTo>
                      <a:pt x="31" y="26"/>
                    </a:lnTo>
                    <a:lnTo>
                      <a:pt x="32" y="27"/>
                    </a:lnTo>
                    <a:lnTo>
                      <a:pt x="33" y="27"/>
                    </a:lnTo>
                    <a:lnTo>
                      <a:pt x="35" y="27"/>
                    </a:lnTo>
                    <a:lnTo>
                      <a:pt x="36" y="27"/>
                    </a:lnTo>
                    <a:lnTo>
                      <a:pt x="37" y="27"/>
                    </a:lnTo>
                    <a:lnTo>
                      <a:pt x="38" y="28"/>
                    </a:lnTo>
                    <a:lnTo>
                      <a:pt x="39" y="28"/>
                    </a:lnTo>
                    <a:lnTo>
                      <a:pt x="41" y="28"/>
                    </a:lnTo>
                    <a:lnTo>
                      <a:pt x="42" y="28"/>
                    </a:lnTo>
                    <a:lnTo>
                      <a:pt x="43" y="28"/>
                    </a:lnTo>
                    <a:lnTo>
                      <a:pt x="44" y="28"/>
                    </a:lnTo>
                    <a:lnTo>
                      <a:pt x="46" y="28"/>
                    </a:lnTo>
                    <a:lnTo>
                      <a:pt x="47" y="28"/>
                    </a:lnTo>
                    <a:lnTo>
                      <a:pt x="48" y="28"/>
                    </a:lnTo>
                    <a:lnTo>
                      <a:pt x="49" y="28"/>
                    </a:lnTo>
                    <a:lnTo>
                      <a:pt x="51" y="28"/>
                    </a:lnTo>
                    <a:lnTo>
                      <a:pt x="52" y="29"/>
                    </a:lnTo>
                    <a:lnTo>
                      <a:pt x="53" y="29"/>
                    </a:lnTo>
                    <a:lnTo>
                      <a:pt x="55" y="29"/>
                    </a:lnTo>
                    <a:lnTo>
                      <a:pt x="56" y="29"/>
                    </a:lnTo>
                    <a:lnTo>
                      <a:pt x="57" y="29"/>
                    </a:lnTo>
                    <a:lnTo>
                      <a:pt x="58" y="29"/>
                    </a:lnTo>
                    <a:lnTo>
                      <a:pt x="59" y="29"/>
                    </a:lnTo>
                    <a:lnTo>
                      <a:pt x="61" y="29"/>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3" name="Freeform 352"/>
              <p:cNvSpPr>
                <a:spLocks/>
              </p:cNvSpPr>
              <p:nvPr/>
            </p:nvSpPr>
            <p:spPr bwMode="auto">
              <a:xfrm>
                <a:off x="7908925" y="5181600"/>
                <a:ext cx="96838" cy="1588"/>
              </a:xfrm>
              <a:custGeom>
                <a:avLst/>
                <a:gdLst>
                  <a:gd name="T0" fmla="*/ 0 w 61"/>
                  <a:gd name="T1" fmla="*/ 0 h 1"/>
                  <a:gd name="T2" fmla="*/ 1 w 61"/>
                  <a:gd name="T3" fmla="*/ 0 h 1"/>
                  <a:gd name="T4" fmla="*/ 2 w 61"/>
                  <a:gd name="T5" fmla="*/ 0 h 1"/>
                  <a:gd name="T6" fmla="*/ 3 w 61"/>
                  <a:gd name="T7" fmla="*/ 0 h 1"/>
                  <a:gd name="T8" fmla="*/ 5 w 61"/>
                  <a:gd name="T9" fmla="*/ 0 h 1"/>
                  <a:gd name="T10" fmla="*/ 6 w 61"/>
                  <a:gd name="T11" fmla="*/ 0 h 1"/>
                  <a:gd name="T12" fmla="*/ 7 w 61"/>
                  <a:gd name="T13" fmla="*/ 0 h 1"/>
                  <a:gd name="T14" fmla="*/ 8 w 61"/>
                  <a:gd name="T15" fmla="*/ 0 h 1"/>
                  <a:gd name="T16" fmla="*/ 10 w 61"/>
                  <a:gd name="T17" fmla="*/ 0 h 1"/>
                  <a:gd name="T18" fmla="*/ 11 w 61"/>
                  <a:gd name="T19" fmla="*/ 0 h 1"/>
                  <a:gd name="T20" fmla="*/ 12 w 61"/>
                  <a:gd name="T21" fmla="*/ 0 h 1"/>
                  <a:gd name="T22" fmla="*/ 14 w 61"/>
                  <a:gd name="T23" fmla="*/ 0 h 1"/>
                  <a:gd name="T24" fmla="*/ 15 w 61"/>
                  <a:gd name="T25" fmla="*/ 0 h 1"/>
                  <a:gd name="T26" fmla="*/ 16 w 61"/>
                  <a:gd name="T27" fmla="*/ 0 h 1"/>
                  <a:gd name="T28" fmla="*/ 17 w 61"/>
                  <a:gd name="T29" fmla="*/ 0 h 1"/>
                  <a:gd name="T30" fmla="*/ 18 w 61"/>
                  <a:gd name="T31" fmla="*/ 0 h 1"/>
                  <a:gd name="T32" fmla="*/ 20 w 61"/>
                  <a:gd name="T33" fmla="*/ 0 h 1"/>
                  <a:gd name="T34" fmla="*/ 21 w 61"/>
                  <a:gd name="T35" fmla="*/ 0 h 1"/>
                  <a:gd name="T36" fmla="*/ 22 w 61"/>
                  <a:gd name="T37" fmla="*/ 0 h 1"/>
                  <a:gd name="T38" fmla="*/ 23 w 61"/>
                  <a:gd name="T39" fmla="*/ 0 h 1"/>
                  <a:gd name="T40" fmla="*/ 25 w 61"/>
                  <a:gd name="T41" fmla="*/ 0 h 1"/>
                  <a:gd name="T42" fmla="*/ 26 w 61"/>
                  <a:gd name="T43" fmla="*/ 0 h 1"/>
                  <a:gd name="T44" fmla="*/ 27 w 61"/>
                  <a:gd name="T45" fmla="*/ 0 h 1"/>
                  <a:gd name="T46" fmla="*/ 28 w 61"/>
                  <a:gd name="T47" fmla="*/ 0 h 1"/>
                  <a:gd name="T48" fmla="*/ 30 w 61"/>
                  <a:gd name="T49" fmla="*/ 0 h 1"/>
                  <a:gd name="T50" fmla="*/ 31 w 61"/>
                  <a:gd name="T51" fmla="*/ 0 h 1"/>
                  <a:gd name="T52" fmla="*/ 32 w 61"/>
                  <a:gd name="T53" fmla="*/ 0 h 1"/>
                  <a:gd name="T54" fmla="*/ 33 w 61"/>
                  <a:gd name="T55" fmla="*/ 0 h 1"/>
                  <a:gd name="T56" fmla="*/ 35 w 61"/>
                  <a:gd name="T57" fmla="*/ 0 h 1"/>
                  <a:gd name="T58" fmla="*/ 36 w 61"/>
                  <a:gd name="T59" fmla="*/ 0 h 1"/>
                  <a:gd name="T60" fmla="*/ 37 w 61"/>
                  <a:gd name="T61" fmla="*/ 0 h 1"/>
                  <a:gd name="T62" fmla="*/ 38 w 61"/>
                  <a:gd name="T63" fmla="*/ 0 h 1"/>
                  <a:gd name="T64" fmla="*/ 40 w 61"/>
                  <a:gd name="T65" fmla="*/ 0 h 1"/>
                  <a:gd name="T66" fmla="*/ 41 w 61"/>
                  <a:gd name="T67" fmla="*/ 0 h 1"/>
                  <a:gd name="T68" fmla="*/ 42 w 61"/>
                  <a:gd name="T69" fmla="*/ 0 h 1"/>
                  <a:gd name="T70" fmla="*/ 43 w 61"/>
                  <a:gd name="T71" fmla="*/ 0 h 1"/>
                  <a:gd name="T72" fmla="*/ 45 w 61"/>
                  <a:gd name="T73" fmla="*/ 0 h 1"/>
                  <a:gd name="T74" fmla="*/ 46 w 61"/>
                  <a:gd name="T75" fmla="*/ 0 h 1"/>
                  <a:gd name="T76" fmla="*/ 47 w 61"/>
                  <a:gd name="T77" fmla="*/ 1 h 1"/>
                  <a:gd name="T78" fmla="*/ 48 w 61"/>
                  <a:gd name="T79" fmla="*/ 1 h 1"/>
                  <a:gd name="T80" fmla="*/ 50 w 61"/>
                  <a:gd name="T81" fmla="*/ 1 h 1"/>
                  <a:gd name="T82" fmla="*/ 51 w 61"/>
                  <a:gd name="T83" fmla="*/ 1 h 1"/>
                  <a:gd name="T84" fmla="*/ 52 w 61"/>
                  <a:gd name="T85" fmla="*/ 1 h 1"/>
                  <a:gd name="T86" fmla="*/ 53 w 61"/>
                  <a:gd name="T87" fmla="*/ 1 h 1"/>
                  <a:gd name="T88" fmla="*/ 55 w 61"/>
                  <a:gd name="T89" fmla="*/ 1 h 1"/>
                  <a:gd name="T90" fmla="*/ 56 w 61"/>
                  <a:gd name="T91" fmla="*/ 1 h 1"/>
                  <a:gd name="T92" fmla="*/ 57 w 61"/>
                  <a:gd name="T93" fmla="*/ 1 h 1"/>
                  <a:gd name="T94" fmla="*/ 58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2" y="0"/>
                    </a:lnTo>
                    <a:lnTo>
                      <a:pt x="3" y="0"/>
                    </a:lnTo>
                    <a:lnTo>
                      <a:pt x="5" y="0"/>
                    </a:lnTo>
                    <a:lnTo>
                      <a:pt x="6" y="0"/>
                    </a:lnTo>
                    <a:lnTo>
                      <a:pt x="7" y="0"/>
                    </a:lnTo>
                    <a:lnTo>
                      <a:pt x="8" y="0"/>
                    </a:lnTo>
                    <a:lnTo>
                      <a:pt x="10" y="0"/>
                    </a:lnTo>
                    <a:lnTo>
                      <a:pt x="11" y="0"/>
                    </a:lnTo>
                    <a:lnTo>
                      <a:pt x="12" y="0"/>
                    </a:lnTo>
                    <a:lnTo>
                      <a:pt x="14" y="0"/>
                    </a:lnTo>
                    <a:lnTo>
                      <a:pt x="15" y="0"/>
                    </a:lnTo>
                    <a:lnTo>
                      <a:pt x="16" y="0"/>
                    </a:lnTo>
                    <a:lnTo>
                      <a:pt x="17" y="0"/>
                    </a:lnTo>
                    <a:lnTo>
                      <a:pt x="18" y="0"/>
                    </a:lnTo>
                    <a:lnTo>
                      <a:pt x="20" y="0"/>
                    </a:lnTo>
                    <a:lnTo>
                      <a:pt x="21" y="0"/>
                    </a:lnTo>
                    <a:lnTo>
                      <a:pt x="22" y="0"/>
                    </a:lnTo>
                    <a:lnTo>
                      <a:pt x="23" y="0"/>
                    </a:lnTo>
                    <a:lnTo>
                      <a:pt x="25" y="0"/>
                    </a:lnTo>
                    <a:lnTo>
                      <a:pt x="26" y="0"/>
                    </a:lnTo>
                    <a:lnTo>
                      <a:pt x="27" y="0"/>
                    </a:lnTo>
                    <a:lnTo>
                      <a:pt x="28" y="0"/>
                    </a:lnTo>
                    <a:lnTo>
                      <a:pt x="30" y="0"/>
                    </a:lnTo>
                    <a:lnTo>
                      <a:pt x="31" y="0"/>
                    </a:lnTo>
                    <a:lnTo>
                      <a:pt x="32" y="0"/>
                    </a:lnTo>
                    <a:lnTo>
                      <a:pt x="33" y="0"/>
                    </a:lnTo>
                    <a:lnTo>
                      <a:pt x="35" y="0"/>
                    </a:lnTo>
                    <a:lnTo>
                      <a:pt x="36" y="0"/>
                    </a:lnTo>
                    <a:lnTo>
                      <a:pt x="37" y="0"/>
                    </a:lnTo>
                    <a:lnTo>
                      <a:pt x="38" y="0"/>
                    </a:lnTo>
                    <a:lnTo>
                      <a:pt x="40" y="0"/>
                    </a:lnTo>
                    <a:lnTo>
                      <a:pt x="41" y="0"/>
                    </a:lnTo>
                    <a:lnTo>
                      <a:pt x="42" y="0"/>
                    </a:lnTo>
                    <a:lnTo>
                      <a:pt x="43" y="0"/>
                    </a:lnTo>
                    <a:lnTo>
                      <a:pt x="45" y="0"/>
                    </a:lnTo>
                    <a:lnTo>
                      <a:pt x="46" y="0"/>
                    </a:lnTo>
                    <a:lnTo>
                      <a:pt x="47" y="1"/>
                    </a:lnTo>
                    <a:lnTo>
                      <a:pt x="48" y="1"/>
                    </a:lnTo>
                    <a:lnTo>
                      <a:pt x="50" y="1"/>
                    </a:lnTo>
                    <a:lnTo>
                      <a:pt x="51" y="1"/>
                    </a:lnTo>
                    <a:lnTo>
                      <a:pt x="52" y="1"/>
                    </a:lnTo>
                    <a:lnTo>
                      <a:pt x="53" y="1"/>
                    </a:lnTo>
                    <a:lnTo>
                      <a:pt x="55" y="1"/>
                    </a:lnTo>
                    <a:lnTo>
                      <a:pt x="56" y="1"/>
                    </a:lnTo>
                    <a:lnTo>
                      <a:pt x="57" y="1"/>
                    </a:lnTo>
                    <a:lnTo>
                      <a:pt x="58" y="1"/>
                    </a:lnTo>
                    <a:lnTo>
                      <a:pt x="60" y="1"/>
                    </a:lnTo>
                    <a:lnTo>
                      <a:pt x="61" y="1"/>
                    </a:lnTo>
                  </a:path>
                </a:pathLst>
              </a:custGeom>
              <a:noFill/>
              <a:ln w="19050"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7" name="Freeform 368"/>
              <p:cNvSpPr>
                <a:spLocks/>
              </p:cNvSpPr>
              <p:nvPr/>
            </p:nvSpPr>
            <p:spPr bwMode="auto">
              <a:xfrm>
                <a:off x="7324725" y="4911725"/>
                <a:ext cx="98425" cy="7938"/>
              </a:xfrm>
              <a:custGeom>
                <a:avLst/>
                <a:gdLst>
                  <a:gd name="T0" fmla="*/ 0 w 62"/>
                  <a:gd name="T1" fmla="*/ 5 h 5"/>
                  <a:gd name="T2" fmla="*/ 2 w 62"/>
                  <a:gd name="T3" fmla="*/ 5 h 5"/>
                  <a:gd name="T4" fmla="*/ 3 w 62"/>
                  <a:gd name="T5" fmla="*/ 5 h 5"/>
                  <a:gd name="T6" fmla="*/ 4 w 62"/>
                  <a:gd name="T7" fmla="*/ 5 h 5"/>
                  <a:gd name="T8" fmla="*/ 5 w 62"/>
                  <a:gd name="T9" fmla="*/ 5 h 5"/>
                  <a:gd name="T10" fmla="*/ 7 w 62"/>
                  <a:gd name="T11" fmla="*/ 5 h 5"/>
                  <a:gd name="T12" fmla="*/ 8 w 62"/>
                  <a:gd name="T13" fmla="*/ 5 h 5"/>
                  <a:gd name="T14" fmla="*/ 9 w 62"/>
                  <a:gd name="T15" fmla="*/ 5 h 5"/>
                  <a:gd name="T16" fmla="*/ 10 w 62"/>
                  <a:gd name="T17" fmla="*/ 5 h 5"/>
                  <a:gd name="T18" fmla="*/ 12 w 62"/>
                  <a:gd name="T19" fmla="*/ 5 h 5"/>
                  <a:gd name="T20" fmla="*/ 13 w 62"/>
                  <a:gd name="T21" fmla="*/ 5 h 5"/>
                  <a:gd name="T22" fmla="*/ 14 w 62"/>
                  <a:gd name="T23" fmla="*/ 5 h 5"/>
                  <a:gd name="T24" fmla="*/ 15 w 62"/>
                  <a:gd name="T25" fmla="*/ 5 h 5"/>
                  <a:gd name="T26" fmla="*/ 17 w 62"/>
                  <a:gd name="T27" fmla="*/ 5 h 5"/>
                  <a:gd name="T28" fmla="*/ 18 w 62"/>
                  <a:gd name="T29" fmla="*/ 5 h 5"/>
                  <a:gd name="T30" fmla="*/ 19 w 62"/>
                  <a:gd name="T31" fmla="*/ 5 h 5"/>
                  <a:gd name="T32" fmla="*/ 20 w 62"/>
                  <a:gd name="T33" fmla="*/ 5 h 5"/>
                  <a:gd name="T34" fmla="*/ 22 w 62"/>
                  <a:gd name="T35" fmla="*/ 5 h 5"/>
                  <a:gd name="T36" fmla="*/ 23 w 62"/>
                  <a:gd name="T37" fmla="*/ 5 h 5"/>
                  <a:gd name="T38" fmla="*/ 24 w 62"/>
                  <a:gd name="T39" fmla="*/ 5 h 5"/>
                  <a:gd name="T40" fmla="*/ 25 w 62"/>
                  <a:gd name="T41" fmla="*/ 5 h 5"/>
                  <a:gd name="T42" fmla="*/ 26 w 62"/>
                  <a:gd name="T43" fmla="*/ 5 h 5"/>
                  <a:gd name="T44" fmla="*/ 28 w 62"/>
                  <a:gd name="T45" fmla="*/ 5 h 5"/>
                  <a:gd name="T46" fmla="*/ 29 w 62"/>
                  <a:gd name="T47" fmla="*/ 5 h 5"/>
                  <a:gd name="T48" fmla="*/ 30 w 62"/>
                  <a:gd name="T49" fmla="*/ 5 h 5"/>
                  <a:gd name="T50" fmla="*/ 32 w 62"/>
                  <a:gd name="T51" fmla="*/ 5 h 5"/>
                  <a:gd name="T52" fmla="*/ 33 w 62"/>
                  <a:gd name="T53" fmla="*/ 5 h 5"/>
                  <a:gd name="T54" fmla="*/ 34 w 62"/>
                  <a:gd name="T55" fmla="*/ 5 h 5"/>
                  <a:gd name="T56" fmla="*/ 35 w 62"/>
                  <a:gd name="T57" fmla="*/ 5 h 5"/>
                  <a:gd name="T58" fmla="*/ 37 w 62"/>
                  <a:gd name="T59" fmla="*/ 5 h 5"/>
                  <a:gd name="T60" fmla="*/ 38 w 62"/>
                  <a:gd name="T61" fmla="*/ 5 h 5"/>
                  <a:gd name="T62" fmla="*/ 39 w 62"/>
                  <a:gd name="T63" fmla="*/ 4 h 5"/>
                  <a:gd name="T64" fmla="*/ 40 w 62"/>
                  <a:gd name="T65" fmla="*/ 3 h 5"/>
                  <a:gd name="T66" fmla="*/ 42 w 62"/>
                  <a:gd name="T67" fmla="*/ 3 h 5"/>
                  <a:gd name="T68" fmla="*/ 43 w 62"/>
                  <a:gd name="T69" fmla="*/ 3 h 5"/>
                  <a:gd name="T70" fmla="*/ 44 w 62"/>
                  <a:gd name="T71" fmla="*/ 3 h 5"/>
                  <a:gd name="T72" fmla="*/ 45 w 62"/>
                  <a:gd name="T73" fmla="*/ 3 h 5"/>
                  <a:gd name="T74" fmla="*/ 46 w 62"/>
                  <a:gd name="T75" fmla="*/ 3 h 5"/>
                  <a:gd name="T76" fmla="*/ 48 w 62"/>
                  <a:gd name="T77" fmla="*/ 3 h 5"/>
                  <a:gd name="T78" fmla="*/ 49 w 62"/>
                  <a:gd name="T79" fmla="*/ 3 h 5"/>
                  <a:gd name="T80" fmla="*/ 50 w 62"/>
                  <a:gd name="T81" fmla="*/ 2 h 5"/>
                  <a:gd name="T82" fmla="*/ 52 w 62"/>
                  <a:gd name="T83" fmla="*/ 2 h 5"/>
                  <a:gd name="T84" fmla="*/ 53 w 62"/>
                  <a:gd name="T85" fmla="*/ 2 h 5"/>
                  <a:gd name="T86" fmla="*/ 54 w 62"/>
                  <a:gd name="T87" fmla="*/ 2 h 5"/>
                  <a:gd name="T88" fmla="*/ 55 w 62"/>
                  <a:gd name="T89" fmla="*/ 1 h 5"/>
                  <a:gd name="T90" fmla="*/ 57 w 62"/>
                  <a:gd name="T91" fmla="*/ 1 h 5"/>
                  <a:gd name="T92" fmla="*/ 58 w 62"/>
                  <a:gd name="T93" fmla="*/ 1 h 5"/>
                  <a:gd name="T94" fmla="*/ 59 w 62"/>
                  <a:gd name="T95" fmla="*/ 1 h 5"/>
                  <a:gd name="T96" fmla="*/ 60 w 62"/>
                  <a:gd name="T97" fmla="*/ 0 h 5"/>
                  <a:gd name="T98" fmla="*/ 62 w 62"/>
                  <a:gd name="T99"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5">
                    <a:moveTo>
                      <a:pt x="0" y="5"/>
                    </a:moveTo>
                    <a:lnTo>
                      <a:pt x="2" y="5"/>
                    </a:lnTo>
                    <a:lnTo>
                      <a:pt x="3" y="5"/>
                    </a:lnTo>
                    <a:lnTo>
                      <a:pt x="4" y="5"/>
                    </a:lnTo>
                    <a:lnTo>
                      <a:pt x="5" y="5"/>
                    </a:lnTo>
                    <a:lnTo>
                      <a:pt x="7" y="5"/>
                    </a:lnTo>
                    <a:lnTo>
                      <a:pt x="8" y="5"/>
                    </a:lnTo>
                    <a:lnTo>
                      <a:pt x="9" y="5"/>
                    </a:lnTo>
                    <a:lnTo>
                      <a:pt x="10" y="5"/>
                    </a:lnTo>
                    <a:lnTo>
                      <a:pt x="12" y="5"/>
                    </a:lnTo>
                    <a:lnTo>
                      <a:pt x="13" y="5"/>
                    </a:lnTo>
                    <a:lnTo>
                      <a:pt x="14" y="5"/>
                    </a:lnTo>
                    <a:lnTo>
                      <a:pt x="15" y="5"/>
                    </a:lnTo>
                    <a:lnTo>
                      <a:pt x="17" y="5"/>
                    </a:lnTo>
                    <a:lnTo>
                      <a:pt x="18" y="5"/>
                    </a:lnTo>
                    <a:lnTo>
                      <a:pt x="19" y="5"/>
                    </a:lnTo>
                    <a:lnTo>
                      <a:pt x="20" y="5"/>
                    </a:lnTo>
                    <a:lnTo>
                      <a:pt x="22" y="5"/>
                    </a:lnTo>
                    <a:lnTo>
                      <a:pt x="23" y="5"/>
                    </a:lnTo>
                    <a:lnTo>
                      <a:pt x="24" y="5"/>
                    </a:lnTo>
                    <a:lnTo>
                      <a:pt x="25" y="5"/>
                    </a:lnTo>
                    <a:lnTo>
                      <a:pt x="26" y="5"/>
                    </a:lnTo>
                    <a:lnTo>
                      <a:pt x="28" y="5"/>
                    </a:lnTo>
                    <a:lnTo>
                      <a:pt x="29" y="5"/>
                    </a:lnTo>
                    <a:lnTo>
                      <a:pt x="30" y="5"/>
                    </a:lnTo>
                    <a:lnTo>
                      <a:pt x="32" y="5"/>
                    </a:lnTo>
                    <a:lnTo>
                      <a:pt x="33" y="5"/>
                    </a:lnTo>
                    <a:lnTo>
                      <a:pt x="34" y="5"/>
                    </a:lnTo>
                    <a:lnTo>
                      <a:pt x="35" y="5"/>
                    </a:lnTo>
                    <a:lnTo>
                      <a:pt x="37" y="5"/>
                    </a:lnTo>
                    <a:lnTo>
                      <a:pt x="38" y="5"/>
                    </a:lnTo>
                    <a:lnTo>
                      <a:pt x="39" y="4"/>
                    </a:lnTo>
                    <a:lnTo>
                      <a:pt x="40" y="3"/>
                    </a:lnTo>
                    <a:lnTo>
                      <a:pt x="42" y="3"/>
                    </a:lnTo>
                    <a:lnTo>
                      <a:pt x="43" y="3"/>
                    </a:lnTo>
                    <a:lnTo>
                      <a:pt x="44" y="3"/>
                    </a:lnTo>
                    <a:lnTo>
                      <a:pt x="45" y="3"/>
                    </a:lnTo>
                    <a:lnTo>
                      <a:pt x="46" y="3"/>
                    </a:lnTo>
                    <a:lnTo>
                      <a:pt x="48" y="3"/>
                    </a:lnTo>
                    <a:lnTo>
                      <a:pt x="49" y="3"/>
                    </a:lnTo>
                    <a:lnTo>
                      <a:pt x="50" y="2"/>
                    </a:lnTo>
                    <a:lnTo>
                      <a:pt x="52" y="2"/>
                    </a:lnTo>
                    <a:lnTo>
                      <a:pt x="53" y="2"/>
                    </a:lnTo>
                    <a:lnTo>
                      <a:pt x="54" y="2"/>
                    </a:lnTo>
                    <a:lnTo>
                      <a:pt x="55" y="1"/>
                    </a:lnTo>
                    <a:lnTo>
                      <a:pt x="57" y="1"/>
                    </a:lnTo>
                    <a:lnTo>
                      <a:pt x="58" y="1"/>
                    </a:lnTo>
                    <a:lnTo>
                      <a:pt x="59" y="1"/>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8" name="Freeform 369"/>
              <p:cNvSpPr>
                <a:spLocks/>
              </p:cNvSpPr>
              <p:nvPr/>
            </p:nvSpPr>
            <p:spPr bwMode="auto">
              <a:xfrm>
                <a:off x="7423150" y="4657725"/>
                <a:ext cx="96838" cy="254000"/>
              </a:xfrm>
              <a:custGeom>
                <a:avLst/>
                <a:gdLst>
                  <a:gd name="T0" fmla="*/ 0 w 61"/>
                  <a:gd name="T1" fmla="*/ 160 h 160"/>
                  <a:gd name="T2" fmla="*/ 1 w 61"/>
                  <a:gd name="T3" fmla="*/ 159 h 160"/>
                  <a:gd name="T4" fmla="*/ 2 w 61"/>
                  <a:gd name="T5" fmla="*/ 159 h 160"/>
                  <a:gd name="T6" fmla="*/ 3 w 61"/>
                  <a:gd name="T7" fmla="*/ 159 h 160"/>
                  <a:gd name="T8" fmla="*/ 4 w 61"/>
                  <a:gd name="T9" fmla="*/ 158 h 160"/>
                  <a:gd name="T10" fmla="*/ 6 w 61"/>
                  <a:gd name="T11" fmla="*/ 157 h 160"/>
                  <a:gd name="T12" fmla="*/ 7 w 61"/>
                  <a:gd name="T13" fmla="*/ 157 h 160"/>
                  <a:gd name="T14" fmla="*/ 8 w 61"/>
                  <a:gd name="T15" fmla="*/ 156 h 160"/>
                  <a:gd name="T16" fmla="*/ 10 w 61"/>
                  <a:gd name="T17" fmla="*/ 156 h 160"/>
                  <a:gd name="T18" fmla="*/ 11 w 61"/>
                  <a:gd name="T19" fmla="*/ 155 h 160"/>
                  <a:gd name="T20" fmla="*/ 12 w 61"/>
                  <a:gd name="T21" fmla="*/ 154 h 160"/>
                  <a:gd name="T22" fmla="*/ 13 w 61"/>
                  <a:gd name="T23" fmla="*/ 153 h 160"/>
                  <a:gd name="T24" fmla="*/ 15 w 61"/>
                  <a:gd name="T25" fmla="*/ 152 h 160"/>
                  <a:gd name="T26" fmla="*/ 16 w 61"/>
                  <a:gd name="T27" fmla="*/ 151 h 160"/>
                  <a:gd name="T28" fmla="*/ 17 w 61"/>
                  <a:gd name="T29" fmla="*/ 150 h 160"/>
                  <a:gd name="T30" fmla="*/ 18 w 61"/>
                  <a:gd name="T31" fmla="*/ 149 h 160"/>
                  <a:gd name="T32" fmla="*/ 20 w 61"/>
                  <a:gd name="T33" fmla="*/ 147 h 160"/>
                  <a:gd name="T34" fmla="*/ 21 w 61"/>
                  <a:gd name="T35" fmla="*/ 146 h 160"/>
                  <a:gd name="T36" fmla="*/ 22 w 61"/>
                  <a:gd name="T37" fmla="*/ 145 h 160"/>
                  <a:gd name="T38" fmla="*/ 23 w 61"/>
                  <a:gd name="T39" fmla="*/ 143 h 160"/>
                  <a:gd name="T40" fmla="*/ 24 w 61"/>
                  <a:gd name="T41" fmla="*/ 141 h 160"/>
                  <a:gd name="T42" fmla="*/ 26 w 61"/>
                  <a:gd name="T43" fmla="*/ 139 h 160"/>
                  <a:gd name="T44" fmla="*/ 27 w 61"/>
                  <a:gd name="T45" fmla="*/ 137 h 160"/>
                  <a:gd name="T46" fmla="*/ 28 w 61"/>
                  <a:gd name="T47" fmla="*/ 135 h 160"/>
                  <a:gd name="T48" fmla="*/ 30 w 61"/>
                  <a:gd name="T49" fmla="*/ 132 h 160"/>
                  <a:gd name="T50" fmla="*/ 31 w 61"/>
                  <a:gd name="T51" fmla="*/ 129 h 160"/>
                  <a:gd name="T52" fmla="*/ 32 w 61"/>
                  <a:gd name="T53" fmla="*/ 127 h 160"/>
                  <a:gd name="T54" fmla="*/ 33 w 61"/>
                  <a:gd name="T55" fmla="*/ 124 h 160"/>
                  <a:gd name="T56" fmla="*/ 35 w 61"/>
                  <a:gd name="T57" fmla="*/ 120 h 160"/>
                  <a:gd name="T58" fmla="*/ 36 w 61"/>
                  <a:gd name="T59" fmla="*/ 116 h 160"/>
                  <a:gd name="T60" fmla="*/ 37 w 61"/>
                  <a:gd name="T61" fmla="*/ 112 h 160"/>
                  <a:gd name="T62" fmla="*/ 38 w 61"/>
                  <a:gd name="T63" fmla="*/ 108 h 160"/>
                  <a:gd name="T64" fmla="*/ 39 w 61"/>
                  <a:gd name="T65" fmla="*/ 103 h 160"/>
                  <a:gd name="T66" fmla="*/ 41 w 61"/>
                  <a:gd name="T67" fmla="*/ 98 h 160"/>
                  <a:gd name="T68" fmla="*/ 42 w 61"/>
                  <a:gd name="T69" fmla="*/ 92 h 160"/>
                  <a:gd name="T70" fmla="*/ 43 w 61"/>
                  <a:gd name="T71" fmla="*/ 87 h 160"/>
                  <a:gd name="T72" fmla="*/ 45 w 61"/>
                  <a:gd name="T73" fmla="*/ 80 h 160"/>
                  <a:gd name="T74" fmla="*/ 46 w 61"/>
                  <a:gd name="T75" fmla="*/ 73 h 160"/>
                  <a:gd name="T76" fmla="*/ 47 w 61"/>
                  <a:gd name="T77" fmla="*/ 66 h 160"/>
                  <a:gd name="T78" fmla="*/ 48 w 61"/>
                  <a:gd name="T79" fmla="*/ 60 h 160"/>
                  <a:gd name="T80" fmla="*/ 50 w 61"/>
                  <a:gd name="T81" fmla="*/ 53 h 160"/>
                  <a:gd name="T82" fmla="*/ 51 w 61"/>
                  <a:gd name="T83" fmla="*/ 47 h 160"/>
                  <a:gd name="T84" fmla="*/ 52 w 61"/>
                  <a:gd name="T85" fmla="*/ 40 h 160"/>
                  <a:gd name="T86" fmla="*/ 53 w 61"/>
                  <a:gd name="T87" fmla="*/ 34 h 160"/>
                  <a:gd name="T88" fmla="*/ 55 w 61"/>
                  <a:gd name="T89" fmla="*/ 28 h 160"/>
                  <a:gd name="T90" fmla="*/ 56 w 61"/>
                  <a:gd name="T91" fmla="*/ 22 h 160"/>
                  <a:gd name="T92" fmla="*/ 57 w 61"/>
                  <a:gd name="T93" fmla="*/ 16 h 160"/>
                  <a:gd name="T94" fmla="*/ 58 w 61"/>
                  <a:gd name="T95" fmla="*/ 10 h 160"/>
                  <a:gd name="T96" fmla="*/ 59 w 61"/>
                  <a:gd name="T97" fmla="*/ 5 h 160"/>
                  <a:gd name="T98" fmla="*/ 61 w 61"/>
                  <a:gd name="T99"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60">
                    <a:moveTo>
                      <a:pt x="0" y="160"/>
                    </a:moveTo>
                    <a:lnTo>
                      <a:pt x="1" y="159"/>
                    </a:lnTo>
                    <a:lnTo>
                      <a:pt x="2" y="159"/>
                    </a:lnTo>
                    <a:lnTo>
                      <a:pt x="3" y="159"/>
                    </a:lnTo>
                    <a:lnTo>
                      <a:pt x="4" y="158"/>
                    </a:lnTo>
                    <a:lnTo>
                      <a:pt x="6" y="157"/>
                    </a:lnTo>
                    <a:lnTo>
                      <a:pt x="7" y="157"/>
                    </a:lnTo>
                    <a:lnTo>
                      <a:pt x="8" y="156"/>
                    </a:lnTo>
                    <a:lnTo>
                      <a:pt x="10" y="156"/>
                    </a:lnTo>
                    <a:lnTo>
                      <a:pt x="11" y="155"/>
                    </a:lnTo>
                    <a:lnTo>
                      <a:pt x="12" y="154"/>
                    </a:lnTo>
                    <a:lnTo>
                      <a:pt x="13" y="153"/>
                    </a:lnTo>
                    <a:lnTo>
                      <a:pt x="15" y="152"/>
                    </a:lnTo>
                    <a:lnTo>
                      <a:pt x="16" y="151"/>
                    </a:lnTo>
                    <a:lnTo>
                      <a:pt x="17" y="150"/>
                    </a:lnTo>
                    <a:lnTo>
                      <a:pt x="18" y="149"/>
                    </a:lnTo>
                    <a:lnTo>
                      <a:pt x="20" y="147"/>
                    </a:lnTo>
                    <a:lnTo>
                      <a:pt x="21" y="146"/>
                    </a:lnTo>
                    <a:lnTo>
                      <a:pt x="22" y="145"/>
                    </a:lnTo>
                    <a:lnTo>
                      <a:pt x="23" y="143"/>
                    </a:lnTo>
                    <a:lnTo>
                      <a:pt x="24" y="141"/>
                    </a:lnTo>
                    <a:lnTo>
                      <a:pt x="26" y="139"/>
                    </a:lnTo>
                    <a:lnTo>
                      <a:pt x="27" y="137"/>
                    </a:lnTo>
                    <a:lnTo>
                      <a:pt x="28" y="135"/>
                    </a:lnTo>
                    <a:lnTo>
                      <a:pt x="30" y="132"/>
                    </a:lnTo>
                    <a:lnTo>
                      <a:pt x="31" y="129"/>
                    </a:lnTo>
                    <a:lnTo>
                      <a:pt x="32" y="127"/>
                    </a:lnTo>
                    <a:lnTo>
                      <a:pt x="33" y="124"/>
                    </a:lnTo>
                    <a:lnTo>
                      <a:pt x="35" y="120"/>
                    </a:lnTo>
                    <a:lnTo>
                      <a:pt x="36" y="116"/>
                    </a:lnTo>
                    <a:lnTo>
                      <a:pt x="37" y="112"/>
                    </a:lnTo>
                    <a:lnTo>
                      <a:pt x="38" y="108"/>
                    </a:lnTo>
                    <a:lnTo>
                      <a:pt x="39" y="103"/>
                    </a:lnTo>
                    <a:lnTo>
                      <a:pt x="41" y="98"/>
                    </a:lnTo>
                    <a:lnTo>
                      <a:pt x="42" y="92"/>
                    </a:lnTo>
                    <a:lnTo>
                      <a:pt x="43" y="87"/>
                    </a:lnTo>
                    <a:lnTo>
                      <a:pt x="45" y="80"/>
                    </a:lnTo>
                    <a:lnTo>
                      <a:pt x="46" y="73"/>
                    </a:lnTo>
                    <a:lnTo>
                      <a:pt x="47" y="66"/>
                    </a:lnTo>
                    <a:lnTo>
                      <a:pt x="48" y="60"/>
                    </a:lnTo>
                    <a:lnTo>
                      <a:pt x="50" y="53"/>
                    </a:lnTo>
                    <a:lnTo>
                      <a:pt x="51" y="47"/>
                    </a:lnTo>
                    <a:lnTo>
                      <a:pt x="52" y="40"/>
                    </a:lnTo>
                    <a:lnTo>
                      <a:pt x="53" y="34"/>
                    </a:lnTo>
                    <a:lnTo>
                      <a:pt x="55" y="28"/>
                    </a:lnTo>
                    <a:lnTo>
                      <a:pt x="56" y="22"/>
                    </a:lnTo>
                    <a:lnTo>
                      <a:pt x="57" y="16"/>
                    </a:lnTo>
                    <a:lnTo>
                      <a:pt x="58" y="10"/>
                    </a:lnTo>
                    <a:lnTo>
                      <a:pt x="59" y="5"/>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9" name="Freeform 370"/>
              <p:cNvSpPr>
                <a:spLocks/>
              </p:cNvSpPr>
              <p:nvPr/>
            </p:nvSpPr>
            <p:spPr bwMode="auto">
              <a:xfrm>
                <a:off x="7519988" y="4589463"/>
                <a:ext cx="96838" cy="239713"/>
              </a:xfrm>
              <a:custGeom>
                <a:avLst/>
                <a:gdLst>
                  <a:gd name="T0" fmla="*/ 0 w 61"/>
                  <a:gd name="T1" fmla="*/ 43 h 151"/>
                  <a:gd name="T2" fmla="*/ 1 w 61"/>
                  <a:gd name="T3" fmla="*/ 38 h 151"/>
                  <a:gd name="T4" fmla="*/ 2 w 61"/>
                  <a:gd name="T5" fmla="*/ 33 h 151"/>
                  <a:gd name="T6" fmla="*/ 4 w 61"/>
                  <a:gd name="T7" fmla="*/ 28 h 151"/>
                  <a:gd name="T8" fmla="*/ 5 w 61"/>
                  <a:gd name="T9" fmla="*/ 24 h 151"/>
                  <a:gd name="T10" fmla="*/ 6 w 61"/>
                  <a:gd name="T11" fmla="*/ 20 h 151"/>
                  <a:gd name="T12" fmla="*/ 7 w 61"/>
                  <a:gd name="T13" fmla="*/ 16 h 151"/>
                  <a:gd name="T14" fmla="*/ 9 w 61"/>
                  <a:gd name="T15" fmla="*/ 13 h 151"/>
                  <a:gd name="T16" fmla="*/ 10 w 61"/>
                  <a:gd name="T17" fmla="*/ 10 h 151"/>
                  <a:gd name="T18" fmla="*/ 11 w 61"/>
                  <a:gd name="T19" fmla="*/ 8 h 151"/>
                  <a:gd name="T20" fmla="*/ 12 w 61"/>
                  <a:gd name="T21" fmla="*/ 5 h 151"/>
                  <a:gd name="T22" fmla="*/ 14 w 61"/>
                  <a:gd name="T23" fmla="*/ 4 h 151"/>
                  <a:gd name="T24" fmla="*/ 15 w 61"/>
                  <a:gd name="T25" fmla="*/ 2 h 151"/>
                  <a:gd name="T26" fmla="*/ 16 w 61"/>
                  <a:gd name="T27" fmla="*/ 1 h 151"/>
                  <a:gd name="T28" fmla="*/ 17 w 61"/>
                  <a:gd name="T29" fmla="*/ 0 h 151"/>
                  <a:gd name="T30" fmla="*/ 18 w 61"/>
                  <a:gd name="T31" fmla="*/ 0 h 151"/>
                  <a:gd name="T32" fmla="*/ 20 w 61"/>
                  <a:gd name="T33" fmla="*/ 0 h 151"/>
                  <a:gd name="T34" fmla="*/ 21 w 61"/>
                  <a:gd name="T35" fmla="*/ 1 h 151"/>
                  <a:gd name="T36" fmla="*/ 22 w 61"/>
                  <a:gd name="T37" fmla="*/ 2 h 151"/>
                  <a:gd name="T38" fmla="*/ 24 w 61"/>
                  <a:gd name="T39" fmla="*/ 3 h 151"/>
                  <a:gd name="T40" fmla="*/ 25 w 61"/>
                  <a:gd name="T41" fmla="*/ 4 h 151"/>
                  <a:gd name="T42" fmla="*/ 26 w 61"/>
                  <a:gd name="T43" fmla="*/ 6 h 151"/>
                  <a:gd name="T44" fmla="*/ 27 w 61"/>
                  <a:gd name="T45" fmla="*/ 9 h 151"/>
                  <a:gd name="T46" fmla="*/ 29 w 61"/>
                  <a:gd name="T47" fmla="*/ 12 h 151"/>
                  <a:gd name="T48" fmla="*/ 30 w 61"/>
                  <a:gd name="T49" fmla="*/ 15 h 151"/>
                  <a:gd name="T50" fmla="*/ 31 w 61"/>
                  <a:gd name="T51" fmla="*/ 18 h 151"/>
                  <a:gd name="T52" fmla="*/ 32 w 61"/>
                  <a:gd name="T53" fmla="*/ 22 h 151"/>
                  <a:gd name="T54" fmla="*/ 34 w 61"/>
                  <a:gd name="T55" fmla="*/ 26 h 151"/>
                  <a:gd name="T56" fmla="*/ 35 w 61"/>
                  <a:gd name="T57" fmla="*/ 30 h 151"/>
                  <a:gd name="T58" fmla="*/ 36 w 61"/>
                  <a:gd name="T59" fmla="*/ 35 h 151"/>
                  <a:gd name="T60" fmla="*/ 37 w 61"/>
                  <a:gd name="T61" fmla="*/ 39 h 151"/>
                  <a:gd name="T62" fmla="*/ 38 w 61"/>
                  <a:gd name="T63" fmla="*/ 44 h 151"/>
                  <a:gd name="T64" fmla="*/ 40 w 61"/>
                  <a:gd name="T65" fmla="*/ 50 h 151"/>
                  <a:gd name="T66" fmla="*/ 41 w 61"/>
                  <a:gd name="T67" fmla="*/ 55 h 151"/>
                  <a:gd name="T68" fmla="*/ 42 w 61"/>
                  <a:gd name="T69" fmla="*/ 61 h 151"/>
                  <a:gd name="T70" fmla="*/ 44 w 61"/>
                  <a:gd name="T71" fmla="*/ 67 h 151"/>
                  <a:gd name="T72" fmla="*/ 45 w 61"/>
                  <a:gd name="T73" fmla="*/ 72 h 151"/>
                  <a:gd name="T74" fmla="*/ 46 w 61"/>
                  <a:gd name="T75" fmla="*/ 79 h 151"/>
                  <a:gd name="T76" fmla="*/ 47 w 61"/>
                  <a:gd name="T77" fmla="*/ 84 h 151"/>
                  <a:gd name="T78" fmla="*/ 49 w 61"/>
                  <a:gd name="T79" fmla="*/ 91 h 151"/>
                  <a:gd name="T80" fmla="*/ 50 w 61"/>
                  <a:gd name="T81" fmla="*/ 97 h 151"/>
                  <a:gd name="T82" fmla="*/ 51 w 61"/>
                  <a:gd name="T83" fmla="*/ 103 h 151"/>
                  <a:gd name="T84" fmla="*/ 52 w 61"/>
                  <a:gd name="T85" fmla="*/ 109 h 151"/>
                  <a:gd name="T86" fmla="*/ 53 w 61"/>
                  <a:gd name="T87" fmla="*/ 116 h 151"/>
                  <a:gd name="T88" fmla="*/ 55 w 61"/>
                  <a:gd name="T89" fmla="*/ 122 h 151"/>
                  <a:gd name="T90" fmla="*/ 56 w 61"/>
                  <a:gd name="T91" fmla="*/ 128 h 151"/>
                  <a:gd name="T92" fmla="*/ 57 w 61"/>
                  <a:gd name="T93" fmla="*/ 134 h 151"/>
                  <a:gd name="T94" fmla="*/ 58 w 61"/>
                  <a:gd name="T95" fmla="*/ 140 h 151"/>
                  <a:gd name="T96" fmla="*/ 60 w 61"/>
                  <a:gd name="T97" fmla="*/ 146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43"/>
                    </a:moveTo>
                    <a:lnTo>
                      <a:pt x="1" y="38"/>
                    </a:lnTo>
                    <a:lnTo>
                      <a:pt x="2" y="33"/>
                    </a:lnTo>
                    <a:lnTo>
                      <a:pt x="4" y="28"/>
                    </a:lnTo>
                    <a:lnTo>
                      <a:pt x="5" y="24"/>
                    </a:lnTo>
                    <a:lnTo>
                      <a:pt x="6" y="20"/>
                    </a:lnTo>
                    <a:lnTo>
                      <a:pt x="7" y="16"/>
                    </a:lnTo>
                    <a:lnTo>
                      <a:pt x="9" y="13"/>
                    </a:lnTo>
                    <a:lnTo>
                      <a:pt x="10" y="10"/>
                    </a:lnTo>
                    <a:lnTo>
                      <a:pt x="11" y="8"/>
                    </a:lnTo>
                    <a:lnTo>
                      <a:pt x="12" y="5"/>
                    </a:lnTo>
                    <a:lnTo>
                      <a:pt x="14" y="4"/>
                    </a:lnTo>
                    <a:lnTo>
                      <a:pt x="15" y="2"/>
                    </a:lnTo>
                    <a:lnTo>
                      <a:pt x="16" y="1"/>
                    </a:lnTo>
                    <a:lnTo>
                      <a:pt x="17" y="0"/>
                    </a:lnTo>
                    <a:lnTo>
                      <a:pt x="18" y="0"/>
                    </a:lnTo>
                    <a:lnTo>
                      <a:pt x="20" y="0"/>
                    </a:lnTo>
                    <a:lnTo>
                      <a:pt x="21" y="1"/>
                    </a:lnTo>
                    <a:lnTo>
                      <a:pt x="22" y="2"/>
                    </a:lnTo>
                    <a:lnTo>
                      <a:pt x="24" y="3"/>
                    </a:lnTo>
                    <a:lnTo>
                      <a:pt x="25" y="4"/>
                    </a:lnTo>
                    <a:lnTo>
                      <a:pt x="26" y="6"/>
                    </a:lnTo>
                    <a:lnTo>
                      <a:pt x="27" y="9"/>
                    </a:lnTo>
                    <a:lnTo>
                      <a:pt x="29" y="12"/>
                    </a:lnTo>
                    <a:lnTo>
                      <a:pt x="30" y="15"/>
                    </a:lnTo>
                    <a:lnTo>
                      <a:pt x="31" y="18"/>
                    </a:lnTo>
                    <a:lnTo>
                      <a:pt x="32" y="22"/>
                    </a:lnTo>
                    <a:lnTo>
                      <a:pt x="34" y="26"/>
                    </a:lnTo>
                    <a:lnTo>
                      <a:pt x="35" y="30"/>
                    </a:lnTo>
                    <a:lnTo>
                      <a:pt x="36" y="35"/>
                    </a:lnTo>
                    <a:lnTo>
                      <a:pt x="37" y="39"/>
                    </a:lnTo>
                    <a:lnTo>
                      <a:pt x="38" y="44"/>
                    </a:lnTo>
                    <a:lnTo>
                      <a:pt x="40" y="50"/>
                    </a:lnTo>
                    <a:lnTo>
                      <a:pt x="41" y="55"/>
                    </a:lnTo>
                    <a:lnTo>
                      <a:pt x="42" y="61"/>
                    </a:lnTo>
                    <a:lnTo>
                      <a:pt x="44" y="67"/>
                    </a:lnTo>
                    <a:lnTo>
                      <a:pt x="45" y="72"/>
                    </a:lnTo>
                    <a:lnTo>
                      <a:pt x="46" y="79"/>
                    </a:lnTo>
                    <a:lnTo>
                      <a:pt x="47" y="84"/>
                    </a:lnTo>
                    <a:lnTo>
                      <a:pt x="49" y="91"/>
                    </a:lnTo>
                    <a:lnTo>
                      <a:pt x="50" y="97"/>
                    </a:lnTo>
                    <a:lnTo>
                      <a:pt x="51" y="103"/>
                    </a:lnTo>
                    <a:lnTo>
                      <a:pt x="52" y="109"/>
                    </a:lnTo>
                    <a:lnTo>
                      <a:pt x="53" y="116"/>
                    </a:lnTo>
                    <a:lnTo>
                      <a:pt x="55" y="122"/>
                    </a:lnTo>
                    <a:lnTo>
                      <a:pt x="56" y="128"/>
                    </a:lnTo>
                    <a:lnTo>
                      <a:pt x="57" y="134"/>
                    </a:lnTo>
                    <a:lnTo>
                      <a:pt x="58" y="140"/>
                    </a:lnTo>
                    <a:lnTo>
                      <a:pt x="60" y="146"/>
                    </a:lnTo>
                    <a:lnTo>
                      <a:pt x="61" y="15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0" name="Freeform 371"/>
              <p:cNvSpPr>
                <a:spLocks/>
              </p:cNvSpPr>
              <p:nvPr/>
            </p:nvSpPr>
            <p:spPr bwMode="auto">
              <a:xfrm>
                <a:off x="7616825" y="4708525"/>
                <a:ext cx="96838" cy="211138"/>
              </a:xfrm>
              <a:custGeom>
                <a:avLst/>
                <a:gdLst>
                  <a:gd name="T0" fmla="*/ 0 w 61"/>
                  <a:gd name="T1" fmla="*/ 76 h 133"/>
                  <a:gd name="T2" fmla="*/ 1 w 61"/>
                  <a:gd name="T3" fmla="*/ 82 h 133"/>
                  <a:gd name="T4" fmla="*/ 3 w 61"/>
                  <a:gd name="T5" fmla="*/ 87 h 133"/>
                  <a:gd name="T6" fmla="*/ 4 w 61"/>
                  <a:gd name="T7" fmla="*/ 92 h 133"/>
                  <a:gd name="T8" fmla="*/ 5 w 61"/>
                  <a:gd name="T9" fmla="*/ 97 h 133"/>
                  <a:gd name="T10" fmla="*/ 6 w 61"/>
                  <a:gd name="T11" fmla="*/ 101 h 133"/>
                  <a:gd name="T12" fmla="*/ 8 w 61"/>
                  <a:gd name="T13" fmla="*/ 106 h 133"/>
                  <a:gd name="T14" fmla="*/ 9 w 61"/>
                  <a:gd name="T15" fmla="*/ 110 h 133"/>
                  <a:gd name="T16" fmla="*/ 10 w 61"/>
                  <a:gd name="T17" fmla="*/ 113 h 133"/>
                  <a:gd name="T18" fmla="*/ 11 w 61"/>
                  <a:gd name="T19" fmla="*/ 117 h 133"/>
                  <a:gd name="T20" fmla="*/ 12 w 61"/>
                  <a:gd name="T21" fmla="*/ 120 h 133"/>
                  <a:gd name="T22" fmla="*/ 14 w 61"/>
                  <a:gd name="T23" fmla="*/ 123 h 133"/>
                  <a:gd name="T24" fmla="*/ 15 w 61"/>
                  <a:gd name="T25" fmla="*/ 125 h 133"/>
                  <a:gd name="T26" fmla="*/ 16 w 61"/>
                  <a:gd name="T27" fmla="*/ 127 h 133"/>
                  <a:gd name="T28" fmla="*/ 17 w 61"/>
                  <a:gd name="T29" fmla="*/ 129 h 133"/>
                  <a:gd name="T30" fmla="*/ 19 w 61"/>
                  <a:gd name="T31" fmla="*/ 131 h 133"/>
                  <a:gd name="T32" fmla="*/ 20 w 61"/>
                  <a:gd name="T33" fmla="*/ 132 h 133"/>
                  <a:gd name="T34" fmla="*/ 21 w 61"/>
                  <a:gd name="T35" fmla="*/ 132 h 133"/>
                  <a:gd name="T36" fmla="*/ 23 w 61"/>
                  <a:gd name="T37" fmla="*/ 133 h 133"/>
                  <a:gd name="T38" fmla="*/ 24 w 61"/>
                  <a:gd name="T39" fmla="*/ 133 h 133"/>
                  <a:gd name="T40" fmla="*/ 25 w 61"/>
                  <a:gd name="T41" fmla="*/ 132 h 133"/>
                  <a:gd name="T42" fmla="*/ 26 w 61"/>
                  <a:gd name="T43" fmla="*/ 131 h 133"/>
                  <a:gd name="T44" fmla="*/ 28 w 61"/>
                  <a:gd name="T45" fmla="*/ 130 h 133"/>
                  <a:gd name="T46" fmla="*/ 29 w 61"/>
                  <a:gd name="T47" fmla="*/ 129 h 133"/>
                  <a:gd name="T48" fmla="*/ 30 w 61"/>
                  <a:gd name="T49" fmla="*/ 127 h 133"/>
                  <a:gd name="T50" fmla="*/ 31 w 61"/>
                  <a:gd name="T51" fmla="*/ 125 h 133"/>
                  <a:gd name="T52" fmla="*/ 32 w 61"/>
                  <a:gd name="T53" fmla="*/ 122 h 133"/>
                  <a:gd name="T54" fmla="*/ 34 w 61"/>
                  <a:gd name="T55" fmla="*/ 119 h 133"/>
                  <a:gd name="T56" fmla="*/ 35 w 61"/>
                  <a:gd name="T57" fmla="*/ 116 h 133"/>
                  <a:gd name="T58" fmla="*/ 36 w 61"/>
                  <a:gd name="T59" fmla="*/ 113 h 133"/>
                  <a:gd name="T60" fmla="*/ 37 w 61"/>
                  <a:gd name="T61" fmla="*/ 109 h 133"/>
                  <a:gd name="T62" fmla="*/ 39 w 61"/>
                  <a:gd name="T63" fmla="*/ 105 h 133"/>
                  <a:gd name="T64" fmla="*/ 40 w 61"/>
                  <a:gd name="T65" fmla="*/ 100 h 133"/>
                  <a:gd name="T66" fmla="*/ 41 w 61"/>
                  <a:gd name="T67" fmla="*/ 96 h 133"/>
                  <a:gd name="T68" fmla="*/ 43 w 61"/>
                  <a:gd name="T69" fmla="*/ 91 h 133"/>
                  <a:gd name="T70" fmla="*/ 44 w 61"/>
                  <a:gd name="T71" fmla="*/ 86 h 133"/>
                  <a:gd name="T72" fmla="*/ 45 w 61"/>
                  <a:gd name="T73" fmla="*/ 80 h 133"/>
                  <a:gd name="T74" fmla="*/ 46 w 61"/>
                  <a:gd name="T75" fmla="*/ 75 h 133"/>
                  <a:gd name="T76" fmla="*/ 48 w 61"/>
                  <a:gd name="T77" fmla="*/ 69 h 133"/>
                  <a:gd name="T78" fmla="*/ 49 w 61"/>
                  <a:gd name="T79" fmla="*/ 64 h 133"/>
                  <a:gd name="T80" fmla="*/ 50 w 61"/>
                  <a:gd name="T81" fmla="*/ 57 h 133"/>
                  <a:gd name="T82" fmla="*/ 51 w 61"/>
                  <a:gd name="T83" fmla="*/ 51 h 133"/>
                  <a:gd name="T84" fmla="*/ 52 w 61"/>
                  <a:gd name="T85" fmla="*/ 45 h 133"/>
                  <a:gd name="T86" fmla="*/ 54 w 61"/>
                  <a:gd name="T87" fmla="*/ 39 h 133"/>
                  <a:gd name="T88" fmla="*/ 55 w 61"/>
                  <a:gd name="T89" fmla="*/ 32 h 133"/>
                  <a:gd name="T90" fmla="*/ 56 w 61"/>
                  <a:gd name="T91" fmla="*/ 26 h 133"/>
                  <a:gd name="T92" fmla="*/ 57 w 61"/>
                  <a:gd name="T93" fmla="*/ 19 h 133"/>
                  <a:gd name="T94" fmla="*/ 59 w 61"/>
                  <a:gd name="T95" fmla="*/ 13 h 133"/>
                  <a:gd name="T96" fmla="*/ 60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76"/>
                    </a:moveTo>
                    <a:lnTo>
                      <a:pt x="1" y="82"/>
                    </a:lnTo>
                    <a:lnTo>
                      <a:pt x="3" y="87"/>
                    </a:lnTo>
                    <a:lnTo>
                      <a:pt x="4" y="92"/>
                    </a:lnTo>
                    <a:lnTo>
                      <a:pt x="5" y="97"/>
                    </a:lnTo>
                    <a:lnTo>
                      <a:pt x="6" y="101"/>
                    </a:lnTo>
                    <a:lnTo>
                      <a:pt x="8" y="106"/>
                    </a:lnTo>
                    <a:lnTo>
                      <a:pt x="9" y="110"/>
                    </a:lnTo>
                    <a:lnTo>
                      <a:pt x="10" y="113"/>
                    </a:lnTo>
                    <a:lnTo>
                      <a:pt x="11" y="117"/>
                    </a:lnTo>
                    <a:lnTo>
                      <a:pt x="12" y="120"/>
                    </a:lnTo>
                    <a:lnTo>
                      <a:pt x="14" y="123"/>
                    </a:lnTo>
                    <a:lnTo>
                      <a:pt x="15" y="125"/>
                    </a:lnTo>
                    <a:lnTo>
                      <a:pt x="16" y="127"/>
                    </a:lnTo>
                    <a:lnTo>
                      <a:pt x="17" y="129"/>
                    </a:lnTo>
                    <a:lnTo>
                      <a:pt x="19" y="131"/>
                    </a:lnTo>
                    <a:lnTo>
                      <a:pt x="20" y="132"/>
                    </a:lnTo>
                    <a:lnTo>
                      <a:pt x="21" y="132"/>
                    </a:lnTo>
                    <a:lnTo>
                      <a:pt x="23" y="133"/>
                    </a:lnTo>
                    <a:lnTo>
                      <a:pt x="24" y="133"/>
                    </a:lnTo>
                    <a:lnTo>
                      <a:pt x="25" y="132"/>
                    </a:lnTo>
                    <a:lnTo>
                      <a:pt x="26" y="131"/>
                    </a:lnTo>
                    <a:lnTo>
                      <a:pt x="28" y="130"/>
                    </a:lnTo>
                    <a:lnTo>
                      <a:pt x="29" y="129"/>
                    </a:lnTo>
                    <a:lnTo>
                      <a:pt x="30" y="127"/>
                    </a:lnTo>
                    <a:lnTo>
                      <a:pt x="31" y="125"/>
                    </a:lnTo>
                    <a:lnTo>
                      <a:pt x="32" y="122"/>
                    </a:lnTo>
                    <a:lnTo>
                      <a:pt x="34" y="119"/>
                    </a:lnTo>
                    <a:lnTo>
                      <a:pt x="35" y="116"/>
                    </a:lnTo>
                    <a:lnTo>
                      <a:pt x="36" y="113"/>
                    </a:lnTo>
                    <a:lnTo>
                      <a:pt x="37" y="109"/>
                    </a:lnTo>
                    <a:lnTo>
                      <a:pt x="39" y="105"/>
                    </a:lnTo>
                    <a:lnTo>
                      <a:pt x="40" y="100"/>
                    </a:lnTo>
                    <a:lnTo>
                      <a:pt x="41" y="96"/>
                    </a:lnTo>
                    <a:lnTo>
                      <a:pt x="43" y="91"/>
                    </a:lnTo>
                    <a:lnTo>
                      <a:pt x="44" y="86"/>
                    </a:lnTo>
                    <a:lnTo>
                      <a:pt x="45" y="80"/>
                    </a:lnTo>
                    <a:lnTo>
                      <a:pt x="46" y="75"/>
                    </a:lnTo>
                    <a:lnTo>
                      <a:pt x="48" y="69"/>
                    </a:lnTo>
                    <a:lnTo>
                      <a:pt x="49" y="64"/>
                    </a:lnTo>
                    <a:lnTo>
                      <a:pt x="50" y="57"/>
                    </a:lnTo>
                    <a:lnTo>
                      <a:pt x="51" y="51"/>
                    </a:lnTo>
                    <a:lnTo>
                      <a:pt x="52" y="45"/>
                    </a:lnTo>
                    <a:lnTo>
                      <a:pt x="54" y="39"/>
                    </a:lnTo>
                    <a:lnTo>
                      <a:pt x="55" y="32"/>
                    </a:lnTo>
                    <a:lnTo>
                      <a:pt x="56" y="26"/>
                    </a:lnTo>
                    <a:lnTo>
                      <a:pt x="57" y="19"/>
                    </a:lnTo>
                    <a:lnTo>
                      <a:pt x="59" y="13"/>
                    </a:lnTo>
                    <a:lnTo>
                      <a:pt x="60" y="6"/>
                    </a:lnTo>
                    <a:lnTo>
                      <a:pt x="61"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1" name="Freeform 372"/>
              <p:cNvSpPr>
                <a:spLocks/>
              </p:cNvSpPr>
              <p:nvPr/>
            </p:nvSpPr>
            <p:spPr bwMode="auto">
              <a:xfrm>
                <a:off x="7713663" y="4545013"/>
                <a:ext cx="98425" cy="163513"/>
              </a:xfrm>
              <a:custGeom>
                <a:avLst/>
                <a:gdLst>
                  <a:gd name="T0" fmla="*/ 0 w 62"/>
                  <a:gd name="T1" fmla="*/ 103 h 103"/>
                  <a:gd name="T2" fmla="*/ 2 w 62"/>
                  <a:gd name="T3" fmla="*/ 96 h 103"/>
                  <a:gd name="T4" fmla="*/ 3 w 62"/>
                  <a:gd name="T5" fmla="*/ 90 h 103"/>
                  <a:gd name="T6" fmla="*/ 4 w 62"/>
                  <a:gd name="T7" fmla="*/ 84 h 103"/>
                  <a:gd name="T8" fmla="*/ 5 w 62"/>
                  <a:gd name="T9" fmla="*/ 78 h 103"/>
                  <a:gd name="T10" fmla="*/ 6 w 62"/>
                  <a:gd name="T11" fmla="*/ 71 h 103"/>
                  <a:gd name="T12" fmla="*/ 8 w 62"/>
                  <a:gd name="T13" fmla="*/ 66 h 103"/>
                  <a:gd name="T14" fmla="*/ 9 w 62"/>
                  <a:gd name="T15" fmla="*/ 60 h 103"/>
                  <a:gd name="T16" fmla="*/ 10 w 62"/>
                  <a:gd name="T17" fmla="*/ 54 h 103"/>
                  <a:gd name="T18" fmla="*/ 11 w 62"/>
                  <a:gd name="T19" fmla="*/ 49 h 103"/>
                  <a:gd name="T20" fmla="*/ 13 w 62"/>
                  <a:gd name="T21" fmla="*/ 44 h 103"/>
                  <a:gd name="T22" fmla="*/ 14 w 62"/>
                  <a:gd name="T23" fmla="*/ 39 h 103"/>
                  <a:gd name="T24" fmla="*/ 15 w 62"/>
                  <a:gd name="T25" fmla="*/ 34 h 103"/>
                  <a:gd name="T26" fmla="*/ 16 w 62"/>
                  <a:gd name="T27" fmla="*/ 30 h 103"/>
                  <a:gd name="T28" fmla="*/ 18 w 62"/>
                  <a:gd name="T29" fmla="*/ 26 h 103"/>
                  <a:gd name="T30" fmla="*/ 19 w 62"/>
                  <a:gd name="T31" fmla="*/ 22 h 103"/>
                  <a:gd name="T32" fmla="*/ 20 w 62"/>
                  <a:gd name="T33" fmla="*/ 19 h 103"/>
                  <a:gd name="T34" fmla="*/ 22 w 62"/>
                  <a:gd name="T35" fmla="*/ 15 h 103"/>
                  <a:gd name="T36" fmla="*/ 23 w 62"/>
                  <a:gd name="T37" fmla="*/ 12 h 103"/>
                  <a:gd name="T38" fmla="*/ 24 w 62"/>
                  <a:gd name="T39" fmla="*/ 10 h 103"/>
                  <a:gd name="T40" fmla="*/ 25 w 62"/>
                  <a:gd name="T41" fmla="*/ 7 h 103"/>
                  <a:gd name="T42" fmla="*/ 26 w 62"/>
                  <a:gd name="T43" fmla="*/ 5 h 103"/>
                  <a:gd name="T44" fmla="*/ 28 w 62"/>
                  <a:gd name="T45" fmla="*/ 3 h 103"/>
                  <a:gd name="T46" fmla="*/ 29 w 62"/>
                  <a:gd name="T47" fmla="*/ 2 h 103"/>
                  <a:gd name="T48" fmla="*/ 30 w 62"/>
                  <a:gd name="T49" fmla="*/ 1 h 103"/>
                  <a:gd name="T50" fmla="*/ 31 w 62"/>
                  <a:gd name="T51" fmla="*/ 1 h 103"/>
                  <a:gd name="T52" fmla="*/ 33 w 62"/>
                  <a:gd name="T53" fmla="*/ 0 h 103"/>
                  <a:gd name="T54" fmla="*/ 34 w 62"/>
                  <a:gd name="T55" fmla="*/ 0 h 103"/>
                  <a:gd name="T56" fmla="*/ 35 w 62"/>
                  <a:gd name="T57" fmla="*/ 1 h 103"/>
                  <a:gd name="T58" fmla="*/ 37 w 62"/>
                  <a:gd name="T59" fmla="*/ 1 h 103"/>
                  <a:gd name="T60" fmla="*/ 38 w 62"/>
                  <a:gd name="T61" fmla="*/ 2 h 103"/>
                  <a:gd name="T62" fmla="*/ 39 w 62"/>
                  <a:gd name="T63" fmla="*/ 3 h 103"/>
                  <a:gd name="T64" fmla="*/ 40 w 62"/>
                  <a:gd name="T65" fmla="*/ 5 h 103"/>
                  <a:gd name="T66" fmla="*/ 42 w 62"/>
                  <a:gd name="T67" fmla="*/ 7 h 103"/>
                  <a:gd name="T68" fmla="*/ 43 w 62"/>
                  <a:gd name="T69" fmla="*/ 10 h 103"/>
                  <a:gd name="T70" fmla="*/ 44 w 62"/>
                  <a:gd name="T71" fmla="*/ 12 h 103"/>
                  <a:gd name="T72" fmla="*/ 45 w 62"/>
                  <a:gd name="T73" fmla="*/ 15 h 103"/>
                  <a:gd name="T74" fmla="*/ 46 w 62"/>
                  <a:gd name="T75" fmla="*/ 18 h 103"/>
                  <a:gd name="T76" fmla="*/ 48 w 62"/>
                  <a:gd name="T77" fmla="*/ 22 h 103"/>
                  <a:gd name="T78" fmla="*/ 49 w 62"/>
                  <a:gd name="T79" fmla="*/ 25 h 103"/>
                  <a:gd name="T80" fmla="*/ 50 w 62"/>
                  <a:gd name="T81" fmla="*/ 29 h 103"/>
                  <a:gd name="T82" fmla="*/ 51 w 62"/>
                  <a:gd name="T83" fmla="*/ 34 h 103"/>
                  <a:gd name="T84" fmla="*/ 53 w 62"/>
                  <a:gd name="T85" fmla="*/ 38 h 103"/>
                  <a:gd name="T86" fmla="*/ 54 w 62"/>
                  <a:gd name="T87" fmla="*/ 43 h 103"/>
                  <a:gd name="T88" fmla="*/ 55 w 62"/>
                  <a:gd name="T89" fmla="*/ 48 h 103"/>
                  <a:gd name="T90" fmla="*/ 57 w 62"/>
                  <a:gd name="T91" fmla="*/ 53 h 103"/>
                  <a:gd name="T92" fmla="*/ 58 w 62"/>
                  <a:gd name="T93" fmla="*/ 58 h 103"/>
                  <a:gd name="T94" fmla="*/ 59 w 62"/>
                  <a:gd name="T95" fmla="*/ 64 h 103"/>
                  <a:gd name="T96" fmla="*/ 60 w 62"/>
                  <a:gd name="T97" fmla="*/ 69 h 103"/>
                  <a:gd name="T98" fmla="*/ 62 w 62"/>
                  <a:gd name="T99" fmla="*/ 75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03">
                    <a:moveTo>
                      <a:pt x="0" y="103"/>
                    </a:moveTo>
                    <a:lnTo>
                      <a:pt x="2" y="96"/>
                    </a:lnTo>
                    <a:lnTo>
                      <a:pt x="3" y="90"/>
                    </a:lnTo>
                    <a:lnTo>
                      <a:pt x="4" y="84"/>
                    </a:lnTo>
                    <a:lnTo>
                      <a:pt x="5" y="78"/>
                    </a:lnTo>
                    <a:lnTo>
                      <a:pt x="6" y="71"/>
                    </a:lnTo>
                    <a:lnTo>
                      <a:pt x="8" y="66"/>
                    </a:lnTo>
                    <a:lnTo>
                      <a:pt x="9" y="60"/>
                    </a:lnTo>
                    <a:lnTo>
                      <a:pt x="10" y="54"/>
                    </a:lnTo>
                    <a:lnTo>
                      <a:pt x="11" y="49"/>
                    </a:lnTo>
                    <a:lnTo>
                      <a:pt x="13" y="44"/>
                    </a:lnTo>
                    <a:lnTo>
                      <a:pt x="14" y="39"/>
                    </a:lnTo>
                    <a:lnTo>
                      <a:pt x="15" y="34"/>
                    </a:lnTo>
                    <a:lnTo>
                      <a:pt x="16" y="30"/>
                    </a:lnTo>
                    <a:lnTo>
                      <a:pt x="18" y="26"/>
                    </a:lnTo>
                    <a:lnTo>
                      <a:pt x="19" y="22"/>
                    </a:lnTo>
                    <a:lnTo>
                      <a:pt x="20" y="19"/>
                    </a:lnTo>
                    <a:lnTo>
                      <a:pt x="22" y="15"/>
                    </a:lnTo>
                    <a:lnTo>
                      <a:pt x="23" y="12"/>
                    </a:lnTo>
                    <a:lnTo>
                      <a:pt x="24" y="10"/>
                    </a:lnTo>
                    <a:lnTo>
                      <a:pt x="25" y="7"/>
                    </a:lnTo>
                    <a:lnTo>
                      <a:pt x="26" y="5"/>
                    </a:lnTo>
                    <a:lnTo>
                      <a:pt x="28" y="3"/>
                    </a:lnTo>
                    <a:lnTo>
                      <a:pt x="29" y="2"/>
                    </a:lnTo>
                    <a:lnTo>
                      <a:pt x="30" y="1"/>
                    </a:lnTo>
                    <a:lnTo>
                      <a:pt x="31" y="1"/>
                    </a:lnTo>
                    <a:lnTo>
                      <a:pt x="33" y="0"/>
                    </a:lnTo>
                    <a:lnTo>
                      <a:pt x="34" y="0"/>
                    </a:lnTo>
                    <a:lnTo>
                      <a:pt x="35" y="1"/>
                    </a:lnTo>
                    <a:lnTo>
                      <a:pt x="37" y="1"/>
                    </a:lnTo>
                    <a:lnTo>
                      <a:pt x="38" y="2"/>
                    </a:lnTo>
                    <a:lnTo>
                      <a:pt x="39" y="3"/>
                    </a:lnTo>
                    <a:lnTo>
                      <a:pt x="40" y="5"/>
                    </a:lnTo>
                    <a:lnTo>
                      <a:pt x="42" y="7"/>
                    </a:lnTo>
                    <a:lnTo>
                      <a:pt x="43" y="10"/>
                    </a:lnTo>
                    <a:lnTo>
                      <a:pt x="44" y="12"/>
                    </a:lnTo>
                    <a:lnTo>
                      <a:pt x="45" y="15"/>
                    </a:lnTo>
                    <a:lnTo>
                      <a:pt x="46" y="18"/>
                    </a:lnTo>
                    <a:lnTo>
                      <a:pt x="48" y="22"/>
                    </a:lnTo>
                    <a:lnTo>
                      <a:pt x="49" y="25"/>
                    </a:lnTo>
                    <a:lnTo>
                      <a:pt x="50" y="29"/>
                    </a:lnTo>
                    <a:lnTo>
                      <a:pt x="51" y="34"/>
                    </a:lnTo>
                    <a:lnTo>
                      <a:pt x="53" y="38"/>
                    </a:lnTo>
                    <a:lnTo>
                      <a:pt x="54" y="43"/>
                    </a:lnTo>
                    <a:lnTo>
                      <a:pt x="55" y="48"/>
                    </a:lnTo>
                    <a:lnTo>
                      <a:pt x="57" y="53"/>
                    </a:lnTo>
                    <a:lnTo>
                      <a:pt x="58" y="58"/>
                    </a:lnTo>
                    <a:lnTo>
                      <a:pt x="59" y="64"/>
                    </a:lnTo>
                    <a:lnTo>
                      <a:pt x="60" y="69"/>
                    </a:lnTo>
                    <a:lnTo>
                      <a:pt x="62" y="7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2" name="Freeform 373"/>
              <p:cNvSpPr>
                <a:spLocks/>
              </p:cNvSpPr>
              <p:nvPr/>
            </p:nvSpPr>
            <p:spPr bwMode="auto">
              <a:xfrm>
                <a:off x="7812088" y="4664075"/>
                <a:ext cx="96838" cy="177800"/>
              </a:xfrm>
              <a:custGeom>
                <a:avLst/>
                <a:gdLst>
                  <a:gd name="T0" fmla="*/ 0 w 61"/>
                  <a:gd name="T1" fmla="*/ 0 h 112"/>
                  <a:gd name="T2" fmla="*/ 1 w 61"/>
                  <a:gd name="T3" fmla="*/ 6 h 112"/>
                  <a:gd name="T4" fmla="*/ 2 w 61"/>
                  <a:gd name="T5" fmla="*/ 12 h 112"/>
                  <a:gd name="T6" fmla="*/ 3 w 61"/>
                  <a:gd name="T7" fmla="*/ 18 h 112"/>
                  <a:gd name="T8" fmla="*/ 4 w 61"/>
                  <a:gd name="T9" fmla="*/ 24 h 112"/>
                  <a:gd name="T10" fmla="*/ 6 w 61"/>
                  <a:gd name="T11" fmla="*/ 30 h 112"/>
                  <a:gd name="T12" fmla="*/ 7 w 61"/>
                  <a:gd name="T13" fmla="*/ 36 h 112"/>
                  <a:gd name="T14" fmla="*/ 8 w 61"/>
                  <a:gd name="T15" fmla="*/ 43 h 112"/>
                  <a:gd name="T16" fmla="*/ 9 w 61"/>
                  <a:gd name="T17" fmla="*/ 48 h 112"/>
                  <a:gd name="T18" fmla="*/ 11 w 61"/>
                  <a:gd name="T19" fmla="*/ 55 h 112"/>
                  <a:gd name="T20" fmla="*/ 12 w 61"/>
                  <a:gd name="T21" fmla="*/ 62 h 112"/>
                  <a:gd name="T22" fmla="*/ 13 w 61"/>
                  <a:gd name="T23" fmla="*/ 68 h 112"/>
                  <a:gd name="T24" fmla="*/ 15 w 61"/>
                  <a:gd name="T25" fmla="*/ 74 h 112"/>
                  <a:gd name="T26" fmla="*/ 16 w 61"/>
                  <a:gd name="T27" fmla="*/ 78 h 112"/>
                  <a:gd name="T28" fmla="*/ 17 w 61"/>
                  <a:gd name="T29" fmla="*/ 83 h 112"/>
                  <a:gd name="T30" fmla="*/ 18 w 61"/>
                  <a:gd name="T31" fmla="*/ 87 h 112"/>
                  <a:gd name="T32" fmla="*/ 19 w 61"/>
                  <a:gd name="T33" fmla="*/ 91 h 112"/>
                  <a:gd name="T34" fmla="*/ 21 w 61"/>
                  <a:gd name="T35" fmla="*/ 94 h 112"/>
                  <a:gd name="T36" fmla="*/ 22 w 61"/>
                  <a:gd name="T37" fmla="*/ 97 h 112"/>
                  <a:gd name="T38" fmla="*/ 23 w 61"/>
                  <a:gd name="T39" fmla="*/ 99 h 112"/>
                  <a:gd name="T40" fmla="*/ 24 w 61"/>
                  <a:gd name="T41" fmla="*/ 102 h 112"/>
                  <a:gd name="T42" fmla="*/ 26 w 61"/>
                  <a:gd name="T43" fmla="*/ 104 h 112"/>
                  <a:gd name="T44" fmla="*/ 27 w 61"/>
                  <a:gd name="T45" fmla="*/ 106 h 112"/>
                  <a:gd name="T46" fmla="*/ 28 w 61"/>
                  <a:gd name="T47" fmla="*/ 107 h 112"/>
                  <a:gd name="T48" fmla="*/ 29 w 61"/>
                  <a:gd name="T49" fmla="*/ 108 h 112"/>
                  <a:gd name="T50" fmla="*/ 31 w 61"/>
                  <a:gd name="T51" fmla="*/ 110 h 112"/>
                  <a:gd name="T52" fmla="*/ 32 w 61"/>
                  <a:gd name="T53" fmla="*/ 111 h 112"/>
                  <a:gd name="T54" fmla="*/ 33 w 61"/>
                  <a:gd name="T55" fmla="*/ 111 h 112"/>
                  <a:gd name="T56" fmla="*/ 35 w 61"/>
                  <a:gd name="T57" fmla="*/ 112 h 112"/>
                  <a:gd name="T58" fmla="*/ 36 w 61"/>
                  <a:gd name="T59" fmla="*/ 112 h 112"/>
                  <a:gd name="T60" fmla="*/ 37 w 61"/>
                  <a:gd name="T61" fmla="*/ 112 h 112"/>
                  <a:gd name="T62" fmla="*/ 38 w 61"/>
                  <a:gd name="T63" fmla="*/ 112 h 112"/>
                  <a:gd name="T64" fmla="*/ 39 w 61"/>
                  <a:gd name="T65" fmla="*/ 111 h 112"/>
                  <a:gd name="T66" fmla="*/ 41 w 61"/>
                  <a:gd name="T67" fmla="*/ 111 h 112"/>
                  <a:gd name="T68" fmla="*/ 42 w 61"/>
                  <a:gd name="T69" fmla="*/ 110 h 112"/>
                  <a:gd name="T70" fmla="*/ 43 w 61"/>
                  <a:gd name="T71" fmla="*/ 109 h 112"/>
                  <a:gd name="T72" fmla="*/ 44 w 61"/>
                  <a:gd name="T73" fmla="*/ 108 h 112"/>
                  <a:gd name="T74" fmla="*/ 46 w 61"/>
                  <a:gd name="T75" fmla="*/ 106 h 112"/>
                  <a:gd name="T76" fmla="*/ 47 w 61"/>
                  <a:gd name="T77" fmla="*/ 104 h 112"/>
                  <a:gd name="T78" fmla="*/ 48 w 61"/>
                  <a:gd name="T79" fmla="*/ 103 h 112"/>
                  <a:gd name="T80" fmla="*/ 49 w 61"/>
                  <a:gd name="T81" fmla="*/ 100 h 112"/>
                  <a:gd name="T82" fmla="*/ 51 w 61"/>
                  <a:gd name="T83" fmla="*/ 98 h 112"/>
                  <a:gd name="T84" fmla="*/ 52 w 61"/>
                  <a:gd name="T85" fmla="*/ 97 h 112"/>
                  <a:gd name="T86" fmla="*/ 53 w 61"/>
                  <a:gd name="T87" fmla="*/ 95 h 112"/>
                  <a:gd name="T88" fmla="*/ 55 w 61"/>
                  <a:gd name="T89" fmla="*/ 93 h 112"/>
                  <a:gd name="T90" fmla="*/ 56 w 61"/>
                  <a:gd name="T91" fmla="*/ 92 h 112"/>
                  <a:gd name="T92" fmla="*/ 57 w 61"/>
                  <a:gd name="T93" fmla="*/ 90 h 112"/>
                  <a:gd name="T94" fmla="*/ 58 w 61"/>
                  <a:gd name="T95" fmla="*/ 88 h 112"/>
                  <a:gd name="T96" fmla="*/ 59 w 61"/>
                  <a:gd name="T97" fmla="*/ 87 h 112"/>
                  <a:gd name="T98" fmla="*/ 61 w 61"/>
                  <a:gd name="T99" fmla="*/ 8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12">
                    <a:moveTo>
                      <a:pt x="0" y="0"/>
                    </a:moveTo>
                    <a:lnTo>
                      <a:pt x="1" y="6"/>
                    </a:lnTo>
                    <a:lnTo>
                      <a:pt x="2" y="12"/>
                    </a:lnTo>
                    <a:lnTo>
                      <a:pt x="3" y="18"/>
                    </a:lnTo>
                    <a:lnTo>
                      <a:pt x="4" y="24"/>
                    </a:lnTo>
                    <a:lnTo>
                      <a:pt x="6" y="30"/>
                    </a:lnTo>
                    <a:lnTo>
                      <a:pt x="7" y="36"/>
                    </a:lnTo>
                    <a:lnTo>
                      <a:pt x="8" y="43"/>
                    </a:lnTo>
                    <a:lnTo>
                      <a:pt x="9" y="48"/>
                    </a:lnTo>
                    <a:lnTo>
                      <a:pt x="11" y="55"/>
                    </a:lnTo>
                    <a:lnTo>
                      <a:pt x="12" y="62"/>
                    </a:lnTo>
                    <a:lnTo>
                      <a:pt x="13" y="68"/>
                    </a:lnTo>
                    <a:lnTo>
                      <a:pt x="15" y="74"/>
                    </a:lnTo>
                    <a:lnTo>
                      <a:pt x="16" y="78"/>
                    </a:lnTo>
                    <a:lnTo>
                      <a:pt x="17" y="83"/>
                    </a:lnTo>
                    <a:lnTo>
                      <a:pt x="18" y="87"/>
                    </a:lnTo>
                    <a:lnTo>
                      <a:pt x="19" y="91"/>
                    </a:lnTo>
                    <a:lnTo>
                      <a:pt x="21" y="94"/>
                    </a:lnTo>
                    <a:lnTo>
                      <a:pt x="22" y="97"/>
                    </a:lnTo>
                    <a:lnTo>
                      <a:pt x="23" y="99"/>
                    </a:lnTo>
                    <a:lnTo>
                      <a:pt x="24" y="102"/>
                    </a:lnTo>
                    <a:lnTo>
                      <a:pt x="26" y="104"/>
                    </a:lnTo>
                    <a:lnTo>
                      <a:pt x="27" y="106"/>
                    </a:lnTo>
                    <a:lnTo>
                      <a:pt x="28" y="107"/>
                    </a:lnTo>
                    <a:lnTo>
                      <a:pt x="29" y="108"/>
                    </a:lnTo>
                    <a:lnTo>
                      <a:pt x="31" y="110"/>
                    </a:lnTo>
                    <a:lnTo>
                      <a:pt x="32" y="111"/>
                    </a:lnTo>
                    <a:lnTo>
                      <a:pt x="33" y="111"/>
                    </a:lnTo>
                    <a:lnTo>
                      <a:pt x="35" y="112"/>
                    </a:lnTo>
                    <a:lnTo>
                      <a:pt x="36" y="112"/>
                    </a:lnTo>
                    <a:lnTo>
                      <a:pt x="37" y="112"/>
                    </a:lnTo>
                    <a:lnTo>
                      <a:pt x="38" y="112"/>
                    </a:lnTo>
                    <a:lnTo>
                      <a:pt x="39" y="111"/>
                    </a:lnTo>
                    <a:lnTo>
                      <a:pt x="41" y="111"/>
                    </a:lnTo>
                    <a:lnTo>
                      <a:pt x="42" y="110"/>
                    </a:lnTo>
                    <a:lnTo>
                      <a:pt x="43" y="109"/>
                    </a:lnTo>
                    <a:lnTo>
                      <a:pt x="44" y="108"/>
                    </a:lnTo>
                    <a:lnTo>
                      <a:pt x="46" y="106"/>
                    </a:lnTo>
                    <a:lnTo>
                      <a:pt x="47" y="104"/>
                    </a:lnTo>
                    <a:lnTo>
                      <a:pt x="48" y="103"/>
                    </a:lnTo>
                    <a:lnTo>
                      <a:pt x="49" y="100"/>
                    </a:lnTo>
                    <a:lnTo>
                      <a:pt x="51" y="98"/>
                    </a:lnTo>
                    <a:lnTo>
                      <a:pt x="52" y="97"/>
                    </a:lnTo>
                    <a:lnTo>
                      <a:pt x="53" y="95"/>
                    </a:lnTo>
                    <a:lnTo>
                      <a:pt x="55" y="93"/>
                    </a:lnTo>
                    <a:lnTo>
                      <a:pt x="56" y="92"/>
                    </a:lnTo>
                    <a:lnTo>
                      <a:pt x="57" y="90"/>
                    </a:lnTo>
                    <a:lnTo>
                      <a:pt x="58" y="88"/>
                    </a:lnTo>
                    <a:lnTo>
                      <a:pt x="59" y="87"/>
                    </a:lnTo>
                    <a:lnTo>
                      <a:pt x="61" y="85"/>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3" name="Freeform 374"/>
              <p:cNvSpPr>
                <a:spLocks/>
              </p:cNvSpPr>
              <p:nvPr/>
            </p:nvSpPr>
            <p:spPr bwMode="auto">
              <a:xfrm>
                <a:off x="7908925" y="4783138"/>
                <a:ext cx="96838" cy="66675"/>
              </a:xfrm>
              <a:custGeom>
                <a:avLst/>
                <a:gdLst>
                  <a:gd name="T0" fmla="*/ 0 w 61"/>
                  <a:gd name="T1" fmla="*/ 10 h 42"/>
                  <a:gd name="T2" fmla="*/ 1 w 61"/>
                  <a:gd name="T3" fmla="*/ 9 h 42"/>
                  <a:gd name="T4" fmla="*/ 2 w 61"/>
                  <a:gd name="T5" fmla="*/ 8 h 42"/>
                  <a:gd name="T6" fmla="*/ 3 w 61"/>
                  <a:gd name="T7" fmla="*/ 6 h 42"/>
                  <a:gd name="T8" fmla="*/ 5 w 61"/>
                  <a:gd name="T9" fmla="*/ 6 h 42"/>
                  <a:gd name="T10" fmla="*/ 6 w 61"/>
                  <a:gd name="T11" fmla="*/ 5 h 42"/>
                  <a:gd name="T12" fmla="*/ 7 w 61"/>
                  <a:gd name="T13" fmla="*/ 4 h 42"/>
                  <a:gd name="T14" fmla="*/ 8 w 61"/>
                  <a:gd name="T15" fmla="*/ 3 h 42"/>
                  <a:gd name="T16" fmla="*/ 10 w 61"/>
                  <a:gd name="T17" fmla="*/ 2 h 42"/>
                  <a:gd name="T18" fmla="*/ 11 w 61"/>
                  <a:gd name="T19" fmla="*/ 1 h 42"/>
                  <a:gd name="T20" fmla="*/ 12 w 61"/>
                  <a:gd name="T21" fmla="*/ 1 h 42"/>
                  <a:gd name="T22" fmla="*/ 14 w 61"/>
                  <a:gd name="T23" fmla="*/ 0 h 42"/>
                  <a:gd name="T24" fmla="*/ 15 w 61"/>
                  <a:gd name="T25" fmla="*/ 0 h 42"/>
                  <a:gd name="T26" fmla="*/ 16 w 61"/>
                  <a:gd name="T27" fmla="*/ 0 h 42"/>
                  <a:gd name="T28" fmla="*/ 17 w 61"/>
                  <a:gd name="T29" fmla="*/ 0 h 42"/>
                  <a:gd name="T30" fmla="*/ 18 w 61"/>
                  <a:gd name="T31" fmla="*/ 0 h 42"/>
                  <a:gd name="T32" fmla="*/ 20 w 61"/>
                  <a:gd name="T33" fmla="*/ 0 h 42"/>
                  <a:gd name="T34" fmla="*/ 21 w 61"/>
                  <a:gd name="T35" fmla="*/ 0 h 42"/>
                  <a:gd name="T36" fmla="*/ 22 w 61"/>
                  <a:gd name="T37" fmla="*/ 0 h 42"/>
                  <a:gd name="T38" fmla="*/ 23 w 61"/>
                  <a:gd name="T39" fmla="*/ 0 h 42"/>
                  <a:gd name="T40" fmla="*/ 25 w 61"/>
                  <a:gd name="T41" fmla="*/ 1 h 42"/>
                  <a:gd name="T42" fmla="*/ 26 w 61"/>
                  <a:gd name="T43" fmla="*/ 1 h 42"/>
                  <a:gd name="T44" fmla="*/ 27 w 61"/>
                  <a:gd name="T45" fmla="*/ 2 h 42"/>
                  <a:gd name="T46" fmla="*/ 28 w 61"/>
                  <a:gd name="T47" fmla="*/ 2 h 42"/>
                  <a:gd name="T48" fmla="*/ 30 w 61"/>
                  <a:gd name="T49" fmla="*/ 3 h 42"/>
                  <a:gd name="T50" fmla="*/ 31 w 61"/>
                  <a:gd name="T51" fmla="*/ 4 h 42"/>
                  <a:gd name="T52" fmla="*/ 32 w 61"/>
                  <a:gd name="T53" fmla="*/ 5 h 42"/>
                  <a:gd name="T54" fmla="*/ 33 w 61"/>
                  <a:gd name="T55" fmla="*/ 6 h 42"/>
                  <a:gd name="T56" fmla="*/ 35 w 61"/>
                  <a:gd name="T57" fmla="*/ 7 h 42"/>
                  <a:gd name="T58" fmla="*/ 36 w 61"/>
                  <a:gd name="T59" fmla="*/ 8 h 42"/>
                  <a:gd name="T60" fmla="*/ 37 w 61"/>
                  <a:gd name="T61" fmla="*/ 10 h 42"/>
                  <a:gd name="T62" fmla="*/ 38 w 61"/>
                  <a:gd name="T63" fmla="*/ 11 h 42"/>
                  <a:gd name="T64" fmla="*/ 40 w 61"/>
                  <a:gd name="T65" fmla="*/ 12 h 42"/>
                  <a:gd name="T66" fmla="*/ 41 w 61"/>
                  <a:gd name="T67" fmla="*/ 13 h 42"/>
                  <a:gd name="T68" fmla="*/ 42 w 61"/>
                  <a:gd name="T69" fmla="*/ 15 h 42"/>
                  <a:gd name="T70" fmla="*/ 43 w 61"/>
                  <a:gd name="T71" fmla="*/ 17 h 42"/>
                  <a:gd name="T72" fmla="*/ 45 w 61"/>
                  <a:gd name="T73" fmla="*/ 18 h 42"/>
                  <a:gd name="T74" fmla="*/ 46 w 61"/>
                  <a:gd name="T75" fmla="*/ 20 h 42"/>
                  <a:gd name="T76" fmla="*/ 47 w 61"/>
                  <a:gd name="T77" fmla="*/ 22 h 42"/>
                  <a:gd name="T78" fmla="*/ 48 w 61"/>
                  <a:gd name="T79" fmla="*/ 23 h 42"/>
                  <a:gd name="T80" fmla="*/ 50 w 61"/>
                  <a:gd name="T81" fmla="*/ 25 h 42"/>
                  <a:gd name="T82" fmla="*/ 51 w 61"/>
                  <a:gd name="T83" fmla="*/ 27 h 42"/>
                  <a:gd name="T84" fmla="*/ 52 w 61"/>
                  <a:gd name="T85" fmla="*/ 29 h 42"/>
                  <a:gd name="T86" fmla="*/ 53 w 61"/>
                  <a:gd name="T87" fmla="*/ 31 h 42"/>
                  <a:gd name="T88" fmla="*/ 55 w 61"/>
                  <a:gd name="T89" fmla="*/ 33 h 42"/>
                  <a:gd name="T90" fmla="*/ 56 w 61"/>
                  <a:gd name="T91" fmla="*/ 35 h 42"/>
                  <a:gd name="T92" fmla="*/ 57 w 61"/>
                  <a:gd name="T93" fmla="*/ 37 h 42"/>
                  <a:gd name="T94" fmla="*/ 58 w 61"/>
                  <a:gd name="T95" fmla="*/ 39 h 42"/>
                  <a:gd name="T96" fmla="*/ 60 w 61"/>
                  <a:gd name="T97" fmla="*/ 40 h 42"/>
                  <a:gd name="T98" fmla="*/ 61 w 61"/>
                  <a:gd name="T9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2">
                    <a:moveTo>
                      <a:pt x="0" y="10"/>
                    </a:moveTo>
                    <a:lnTo>
                      <a:pt x="1" y="9"/>
                    </a:lnTo>
                    <a:lnTo>
                      <a:pt x="2" y="8"/>
                    </a:lnTo>
                    <a:lnTo>
                      <a:pt x="3" y="6"/>
                    </a:lnTo>
                    <a:lnTo>
                      <a:pt x="5" y="6"/>
                    </a:lnTo>
                    <a:lnTo>
                      <a:pt x="6" y="5"/>
                    </a:lnTo>
                    <a:lnTo>
                      <a:pt x="7" y="4"/>
                    </a:lnTo>
                    <a:lnTo>
                      <a:pt x="8" y="3"/>
                    </a:lnTo>
                    <a:lnTo>
                      <a:pt x="10" y="2"/>
                    </a:lnTo>
                    <a:lnTo>
                      <a:pt x="11" y="1"/>
                    </a:lnTo>
                    <a:lnTo>
                      <a:pt x="12" y="1"/>
                    </a:lnTo>
                    <a:lnTo>
                      <a:pt x="14" y="0"/>
                    </a:lnTo>
                    <a:lnTo>
                      <a:pt x="15" y="0"/>
                    </a:lnTo>
                    <a:lnTo>
                      <a:pt x="16" y="0"/>
                    </a:lnTo>
                    <a:lnTo>
                      <a:pt x="17" y="0"/>
                    </a:lnTo>
                    <a:lnTo>
                      <a:pt x="18" y="0"/>
                    </a:lnTo>
                    <a:lnTo>
                      <a:pt x="20" y="0"/>
                    </a:lnTo>
                    <a:lnTo>
                      <a:pt x="21" y="0"/>
                    </a:lnTo>
                    <a:lnTo>
                      <a:pt x="22" y="0"/>
                    </a:lnTo>
                    <a:lnTo>
                      <a:pt x="23" y="0"/>
                    </a:lnTo>
                    <a:lnTo>
                      <a:pt x="25" y="1"/>
                    </a:lnTo>
                    <a:lnTo>
                      <a:pt x="26" y="1"/>
                    </a:lnTo>
                    <a:lnTo>
                      <a:pt x="27" y="2"/>
                    </a:lnTo>
                    <a:lnTo>
                      <a:pt x="28" y="2"/>
                    </a:lnTo>
                    <a:lnTo>
                      <a:pt x="30" y="3"/>
                    </a:lnTo>
                    <a:lnTo>
                      <a:pt x="31" y="4"/>
                    </a:lnTo>
                    <a:lnTo>
                      <a:pt x="32" y="5"/>
                    </a:lnTo>
                    <a:lnTo>
                      <a:pt x="33" y="6"/>
                    </a:lnTo>
                    <a:lnTo>
                      <a:pt x="35" y="7"/>
                    </a:lnTo>
                    <a:lnTo>
                      <a:pt x="36" y="8"/>
                    </a:lnTo>
                    <a:lnTo>
                      <a:pt x="37" y="10"/>
                    </a:lnTo>
                    <a:lnTo>
                      <a:pt x="38" y="11"/>
                    </a:lnTo>
                    <a:lnTo>
                      <a:pt x="40" y="12"/>
                    </a:lnTo>
                    <a:lnTo>
                      <a:pt x="41" y="13"/>
                    </a:lnTo>
                    <a:lnTo>
                      <a:pt x="42" y="15"/>
                    </a:lnTo>
                    <a:lnTo>
                      <a:pt x="43" y="17"/>
                    </a:lnTo>
                    <a:lnTo>
                      <a:pt x="45" y="18"/>
                    </a:lnTo>
                    <a:lnTo>
                      <a:pt x="46" y="20"/>
                    </a:lnTo>
                    <a:lnTo>
                      <a:pt x="47" y="22"/>
                    </a:lnTo>
                    <a:lnTo>
                      <a:pt x="48" y="23"/>
                    </a:lnTo>
                    <a:lnTo>
                      <a:pt x="50" y="25"/>
                    </a:lnTo>
                    <a:lnTo>
                      <a:pt x="51" y="27"/>
                    </a:lnTo>
                    <a:lnTo>
                      <a:pt x="52" y="29"/>
                    </a:lnTo>
                    <a:lnTo>
                      <a:pt x="53" y="31"/>
                    </a:lnTo>
                    <a:lnTo>
                      <a:pt x="55" y="33"/>
                    </a:lnTo>
                    <a:lnTo>
                      <a:pt x="56" y="35"/>
                    </a:lnTo>
                    <a:lnTo>
                      <a:pt x="57" y="37"/>
                    </a:lnTo>
                    <a:lnTo>
                      <a:pt x="58" y="39"/>
                    </a:lnTo>
                    <a:lnTo>
                      <a:pt x="60" y="40"/>
                    </a:lnTo>
                    <a:lnTo>
                      <a:pt x="61" y="42"/>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4" name="Freeform 375"/>
              <p:cNvSpPr>
                <a:spLocks/>
              </p:cNvSpPr>
              <p:nvPr/>
            </p:nvSpPr>
            <p:spPr bwMode="auto">
              <a:xfrm>
                <a:off x="8005763" y="4849813"/>
                <a:ext cx="96838" cy="68263"/>
              </a:xfrm>
              <a:custGeom>
                <a:avLst/>
                <a:gdLst>
                  <a:gd name="T0" fmla="*/ 0 w 61"/>
                  <a:gd name="T1" fmla="*/ 0 h 43"/>
                  <a:gd name="T2" fmla="*/ 1 w 61"/>
                  <a:gd name="T3" fmla="*/ 2 h 43"/>
                  <a:gd name="T4" fmla="*/ 2 w 61"/>
                  <a:gd name="T5" fmla="*/ 4 h 43"/>
                  <a:gd name="T6" fmla="*/ 4 w 61"/>
                  <a:gd name="T7" fmla="*/ 6 h 43"/>
                  <a:gd name="T8" fmla="*/ 5 w 61"/>
                  <a:gd name="T9" fmla="*/ 8 h 43"/>
                  <a:gd name="T10" fmla="*/ 6 w 61"/>
                  <a:gd name="T11" fmla="*/ 10 h 43"/>
                  <a:gd name="T12" fmla="*/ 7 w 61"/>
                  <a:gd name="T13" fmla="*/ 12 h 43"/>
                  <a:gd name="T14" fmla="*/ 9 w 61"/>
                  <a:gd name="T15" fmla="*/ 14 h 43"/>
                  <a:gd name="T16" fmla="*/ 10 w 61"/>
                  <a:gd name="T17" fmla="*/ 16 h 43"/>
                  <a:gd name="T18" fmla="*/ 11 w 61"/>
                  <a:gd name="T19" fmla="*/ 17 h 43"/>
                  <a:gd name="T20" fmla="*/ 12 w 61"/>
                  <a:gd name="T21" fmla="*/ 19 h 43"/>
                  <a:gd name="T22" fmla="*/ 14 w 61"/>
                  <a:gd name="T23" fmla="*/ 21 h 43"/>
                  <a:gd name="T24" fmla="*/ 15 w 61"/>
                  <a:gd name="T25" fmla="*/ 23 h 43"/>
                  <a:gd name="T26" fmla="*/ 16 w 61"/>
                  <a:gd name="T27" fmla="*/ 24 h 43"/>
                  <a:gd name="T28" fmla="*/ 17 w 61"/>
                  <a:gd name="T29" fmla="*/ 26 h 43"/>
                  <a:gd name="T30" fmla="*/ 19 w 61"/>
                  <a:gd name="T31" fmla="*/ 28 h 43"/>
                  <a:gd name="T32" fmla="*/ 20 w 61"/>
                  <a:gd name="T33" fmla="*/ 29 h 43"/>
                  <a:gd name="T34" fmla="*/ 21 w 61"/>
                  <a:gd name="T35" fmla="*/ 31 h 43"/>
                  <a:gd name="T36" fmla="*/ 22 w 61"/>
                  <a:gd name="T37" fmla="*/ 32 h 43"/>
                  <a:gd name="T38" fmla="*/ 24 w 61"/>
                  <a:gd name="T39" fmla="*/ 33 h 43"/>
                  <a:gd name="T40" fmla="*/ 25 w 61"/>
                  <a:gd name="T41" fmla="*/ 34 h 43"/>
                  <a:gd name="T42" fmla="*/ 26 w 61"/>
                  <a:gd name="T43" fmla="*/ 35 h 43"/>
                  <a:gd name="T44" fmla="*/ 28 w 61"/>
                  <a:gd name="T45" fmla="*/ 36 h 43"/>
                  <a:gd name="T46" fmla="*/ 29 w 61"/>
                  <a:gd name="T47" fmla="*/ 36 h 43"/>
                  <a:gd name="T48" fmla="*/ 30 w 61"/>
                  <a:gd name="T49" fmla="*/ 37 h 43"/>
                  <a:gd name="T50" fmla="*/ 31 w 61"/>
                  <a:gd name="T51" fmla="*/ 38 h 43"/>
                  <a:gd name="T52" fmla="*/ 32 w 61"/>
                  <a:gd name="T53" fmla="*/ 38 h 43"/>
                  <a:gd name="T54" fmla="*/ 34 w 61"/>
                  <a:gd name="T55" fmla="*/ 39 h 43"/>
                  <a:gd name="T56" fmla="*/ 35 w 61"/>
                  <a:gd name="T57" fmla="*/ 39 h 43"/>
                  <a:gd name="T58" fmla="*/ 36 w 61"/>
                  <a:gd name="T59" fmla="*/ 40 h 43"/>
                  <a:gd name="T60" fmla="*/ 37 w 61"/>
                  <a:gd name="T61" fmla="*/ 40 h 43"/>
                  <a:gd name="T62" fmla="*/ 39 w 61"/>
                  <a:gd name="T63" fmla="*/ 40 h 43"/>
                  <a:gd name="T64" fmla="*/ 40 w 61"/>
                  <a:gd name="T65" fmla="*/ 41 h 43"/>
                  <a:gd name="T66" fmla="*/ 41 w 61"/>
                  <a:gd name="T67" fmla="*/ 41 h 43"/>
                  <a:gd name="T68" fmla="*/ 42 w 61"/>
                  <a:gd name="T69" fmla="*/ 41 h 43"/>
                  <a:gd name="T70" fmla="*/ 44 w 61"/>
                  <a:gd name="T71" fmla="*/ 41 h 43"/>
                  <a:gd name="T72" fmla="*/ 45 w 61"/>
                  <a:gd name="T73" fmla="*/ 42 h 43"/>
                  <a:gd name="T74" fmla="*/ 46 w 61"/>
                  <a:gd name="T75" fmla="*/ 42 h 43"/>
                  <a:gd name="T76" fmla="*/ 47 w 61"/>
                  <a:gd name="T77" fmla="*/ 42 h 43"/>
                  <a:gd name="T78" fmla="*/ 49 w 61"/>
                  <a:gd name="T79" fmla="*/ 42 h 43"/>
                  <a:gd name="T80" fmla="*/ 50 w 61"/>
                  <a:gd name="T81" fmla="*/ 42 h 43"/>
                  <a:gd name="T82" fmla="*/ 51 w 61"/>
                  <a:gd name="T83" fmla="*/ 42 h 43"/>
                  <a:gd name="T84" fmla="*/ 52 w 61"/>
                  <a:gd name="T85" fmla="*/ 43 h 43"/>
                  <a:gd name="T86" fmla="*/ 54 w 61"/>
                  <a:gd name="T87" fmla="*/ 43 h 43"/>
                  <a:gd name="T88" fmla="*/ 55 w 61"/>
                  <a:gd name="T89" fmla="*/ 43 h 43"/>
                  <a:gd name="T90" fmla="*/ 56 w 61"/>
                  <a:gd name="T91" fmla="*/ 43 h 43"/>
                  <a:gd name="T92" fmla="*/ 57 w 61"/>
                  <a:gd name="T93" fmla="*/ 43 h 43"/>
                  <a:gd name="T94" fmla="*/ 59 w 61"/>
                  <a:gd name="T95" fmla="*/ 43 h 43"/>
                  <a:gd name="T96" fmla="*/ 60 w 61"/>
                  <a:gd name="T97" fmla="*/ 43 h 43"/>
                  <a:gd name="T98" fmla="*/ 61 w 61"/>
                  <a:gd name="T99"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43">
                    <a:moveTo>
                      <a:pt x="0" y="0"/>
                    </a:moveTo>
                    <a:lnTo>
                      <a:pt x="1" y="2"/>
                    </a:lnTo>
                    <a:lnTo>
                      <a:pt x="2" y="4"/>
                    </a:lnTo>
                    <a:lnTo>
                      <a:pt x="4" y="6"/>
                    </a:lnTo>
                    <a:lnTo>
                      <a:pt x="5" y="8"/>
                    </a:lnTo>
                    <a:lnTo>
                      <a:pt x="6" y="10"/>
                    </a:lnTo>
                    <a:lnTo>
                      <a:pt x="7" y="12"/>
                    </a:lnTo>
                    <a:lnTo>
                      <a:pt x="9" y="14"/>
                    </a:lnTo>
                    <a:lnTo>
                      <a:pt x="10" y="16"/>
                    </a:lnTo>
                    <a:lnTo>
                      <a:pt x="11" y="17"/>
                    </a:lnTo>
                    <a:lnTo>
                      <a:pt x="12" y="19"/>
                    </a:lnTo>
                    <a:lnTo>
                      <a:pt x="14" y="21"/>
                    </a:lnTo>
                    <a:lnTo>
                      <a:pt x="15" y="23"/>
                    </a:lnTo>
                    <a:lnTo>
                      <a:pt x="16" y="24"/>
                    </a:lnTo>
                    <a:lnTo>
                      <a:pt x="17" y="26"/>
                    </a:lnTo>
                    <a:lnTo>
                      <a:pt x="19" y="28"/>
                    </a:lnTo>
                    <a:lnTo>
                      <a:pt x="20" y="29"/>
                    </a:lnTo>
                    <a:lnTo>
                      <a:pt x="21" y="31"/>
                    </a:lnTo>
                    <a:lnTo>
                      <a:pt x="22" y="32"/>
                    </a:lnTo>
                    <a:lnTo>
                      <a:pt x="24" y="33"/>
                    </a:lnTo>
                    <a:lnTo>
                      <a:pt x="25" y="34"/>
                    </a:lnTo>
                    <a:lnTo>
                      <a:pt x="26" y="35"/>
                    </a:lnTo>
                    <a:lnTo>
                      <a:pt x="28" y="36"/>
                    </a:lnTo>
                    <a:lnTo>
                      <a:pt x="29" y="36"/>
                    </a:lnTo>
                    <a:lnTo>
                      <a:pt x="30" y="37"/>
                    </a:lnTo>
                    <a:lnTo>
                      <a:pt x="31" y="38"/>
                    </a:lnTo>
                    <a:lnTo>
                      <a:pt x="32" y="38"/>
                    </a:lnTo>
                    <a:lnTo>
                      <a:pt x="34" y="39"/>
                    </a:lnTo>
                    <a:lnTo>
                      <a:pt x="35" y="39"/>
                    </a:lnTo>
                    <a:lnTo>
                      <a:pt x="36" y="40"/>
                    </a:lnTo>
                    <a:lnTo>
                      <a:pt x="37" y="40"/>
                    </a:lnTo>
                    <a:lnTo>
                      <a:pt x="39" y="40"/>
                    </a:lnTo>
                    <a:lnTo>
                      <a:pt x="40" y="41"/>
                    </a:lnTo>
                    <a:lnTo>
                      <a:pt x="41" y="41"/>
                    </a:lnTo>
                    <a:lnTo>
                      <a:pt x="42" y="41"/>
                    </a:lnTo>
                    <a:lnTo>
                      <a:pt x="44" y="41"/>
                    </a:lnTo>
                    <a:lnTo>
                      <a:pt x="45" y="42"/>
                    </a:lnTo>
                    <a:lnTo>
                      <a:pt x="46" y="42"/>
                    </a:lnTo>
                    <a:lnTo>
                      <a:pt x="47" y="42"/>
                    </a:lnTo>
                    <a:lnTo>
                      <a:pt x="49" y="42"/>
                    </a:lnTo>
                    <a:lnTo>
                      <a:pt x="50" y="42"/>
                    </a:lnTo>
                    <a:lnTo>
                      <a:pt x="51" y="42"/>
                    </a:lnTo>
                    <a:lnTo>
                      <a:pt x="52" y="43"/>
                    </a:lnTo>
                    <a:lnTo>
                      <a:pt x="54" y="43"/>
                    </a:lnTo>
                    <a:lnTo>
                      <a:pt x="55" y="43"/>
                    </a:lnTo>
                    <a:lnTo>
                      <a:pt x="56" y="43"/>
                    </a:lnTo>
                    <a:lnTo>
                      <a:pt x="57" y="43"/>
                    </a:lnTo>
                    <a:lnTo>
                      <a:pt x="59" y="43"/>
                    </a:lnTo>
                    <a:lnTo>
                      <a:pt x="60" y="43"/>
                    </a:lnTo>
                    <a:lnTo>
                      <a:pt x="61" y="43"/>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5" name="Freeform 376"/>
              <p:cNvSpPr>
                <a:spLocks/>
              </p:cNvSpPr>
              <p:nvPr/>
            </p:nvSpPr>
            <p:spPr bwMode="auto">
              <a:xfrm>
                <a:off x="8102600" y="4918075"/>
                <a:ext cx="96838" cy="1588"/>
              </a:xfrm>
              <a:custGeom>
                <a:avLst/>
                <a:gdLst>
                  <a:gd name="T0" fmla="*/ 0 w 61"/>
                  <a:gd name="T1" fmla="*/ 0 h 1"/>
                  <a:gd name="T2" fmla="*/ 1 w 61"/>
                  <a:gd name="T3" fmla="*/ 0 h 1"/>
                  <a:gd name="T4" fmla="*/ 3 w 61"/>
                  <a:gd name="T5" fmla="*/ 0 h 1"/>
                  <a:gd name="T6" fmla="*/ 4 w 61"/>
                  <a:gd name="T7" fmla="*/ 0 h 1"/>
                  <a:gd name="T8" fmla="*/ 5 w 61"/>
                  <a:gd name="T9" fmla="*/ 0 h 1"/>
                  <a:gd name="T10" fmla="*/ 6 w 61"/>
                  <a:gd name="T11" fmla="*/ 0 h 1"/>
                  <a:gd name="T12" fmla="*/ 8 w 61"/>
                  <a:gd name="T13" fmla="*/ 0 h 1"/>
                  <a:gd name="T14" fmla="*/ 9 w 61"/>
                  <a:gd name="T15" fmla="*/ 1 h 1"/>
                  <a:gd name="T16" fmla="*/ 10 w 61"/>
                  <a:gd name="T17" fmla="*/ 1 h 1"/>
                  <a:gd name="T18" fmla="*/ 11 w 61"/>
                  <a:gd name="T19" fmla="*/ 1 h 1"/>
                  <a:gd name="T20" fmla="*/ 13 w 61"/>
                  <a:gd name="T21" fmla="*/ 1 h 1"/>
                  <a:gd name="T22" fmla="*/ 14 w 61"/>
                  <a:gd name="T23" fmla="*/ 1 h 1"/>
                  <a:gd name="T24" fmla="*/ 15 w 61"/>
                  <a:gd name="T25" fmla="*/ 1 h 1"/>
                  <a:gd name="T26" fmla="*/ 16 w 61"/>
                  <a:gd name="T27" fmla="*/ 1 h 1"/>
                  <a:gd name="T28" fmla="*/ 18 w 61"/>
                  <a:gd name="T29" fmla="*/ 1 h 1"/>
                  <a:gd name="T30" fmla="*/ 19 w 61"/>
                  <a:gd name="T31" fmla="*/ 1 h 1"/>
                  <a:gd name="T32" fmla="*/ 20 w 61"/>
                  <a:gd name="T33" fmla="*/ 1 h 1"/>
                  <a:gd name="T34" fmla="*/ 21 w 61"/>
                  <a:gd name="T35" fmla="*/ 1 h 1"/>
                  <a:gd name="T36" fmla="*/ 23 w 61"/>
                  <a:gd name="T37" fmla="*/ 1 h 1"/>
                  <a:gd name="T38" fmla="*/ 24 w 61"/>
                  <a:gd name="T39" fmla="*/ 1 h 1"/>
                  <a:gd name="T40" fmla="*/ 25 w 61"/>
                  <a:gd name="T41" fmla="*/ 1 h 1"/>
                  <a:gd name="T42" fmla="*/ 26 w 61"/>
                  <a:gd name="T43" fmla="*/ 1 h 1"/>
                  <a:gd name="T44" fmla="*/ 28 w 61"/>
                  <a:gd name="T45" fmla="*/ 1 h 1"/>
                  <a:gd name="T46" fmla="*/ 29 w 61"/>
                  <a:gd name="T47" fmla="*/ 1 h 1"/>
                  <a:gd name="T48" fmla="*/ 30 w 61"/>
                  <a:gd name="T49" fmla="*/ 1 h 1"/>
                  <a:gd name="T50" fmla="*/ 31 w 61"/>
                  <a:gd name="T51" fmla="*/ 1 h 1"/>
                  <a:gd name="T52" fmla="*/ 33 w 61"/>
                  <a:gd name="T53" fmla="*/ 1 h 1"/>
                  <a:gd name="T54" fmla="*/ 34 w 61"/>
                  <a:gd name="T55" fmla="*/ 1 h 1"/>
                  <a:gd name="T56" fmla="*/ 35 w 61"/>
                  <a:gd name="T57" fmla="*/ 1 h 1"/>
                  <a:gd name="T58" fmla="*/ 36 w 61"/>
                  <a:gd name="T59" fmla="*/ 1 h 1"/>
                  <a:gd name="T60" fmla="*/ 38 w 61"/>
                  <a:gd name="T61" fmla="*/ 1 h 1"/>
                  <a:gd name="T62" fmla="*/ 39 w 61"/>
                  <a:gd name="T63" fmla="*/ 1 h 1"/>
                  <a:gd name="T64" fmla="*/ 40 w 61"/>
                  <a:gd name="T65" fmla="*/ 1 h 1"/>
                  <a:gd name="T66" fmla="*/ 41 w 61"/>
                  <a:gd name="T67" fmla="*/ 1 h 1"/>
                  <a:gd name="T68" fmla="*/ 43 w 61"/>
                  <a:gd name="T69" fmla="*/ 1 h 1"/>
                  <a:gd name="T70" fmla="*/ 44 w 61"/>
                  <a:gd name="T71" fmla="*/ 1 h 1"/>
                  <a:gd name="T72" fmla="*/ 45 w 61"/>
                  <a:gd name="T73" fmla="*/ 1 h 1"/>
                  <a:gd name="T74" fmla="*/ 46 w 61"/>
                  <a:gd name="T75" fmla="*/ 1 h 1"/>
                  <a:gd name="T76" fmla="*/ 48 w 61"/>
                  <a:gd name="T77" fmla="*/ 1 h 1"/>
                  <a:gd name="T78" fmla="*/ 49 w 61"/>
                  <a:gd name="T79" fmla="*/ 1 h 1"/>
                  <a:gd name="T80" fmla="*/ 50 w 61"/>
                  <a:gd name="T81" fmla="*/ 1 h 1"/>
                  <a:gd name="T82" fmla="*/ 51 w 61"/>
                  <a:gd name="T83" fmla="*/ 1 h 1"/>
                  <a:gd name="T84" fmla="*/ 53 w 61"/>
                  <a:gd name="T85" fmla="*/ 1 h 1"/>
                  <a:gd name="T86" fmla="*/ 54 w 61"/>
                  <a:gd name="T87" fmla="*/ 1 h 1"/>
                  <a:gd name="T88" fmla="*/ 55 w 61"/>
                  <a:gd name="T89" fmla="*/ 1 h 1"/>
                  <a:gd name="T90" fmla="*/ 56 w 61"/>
                  <a:gd name="T91" fmla="*/ 1 h 1"/>
                  <a:gd name="T92" fmla="*/ 58 w 61"/>
                  <a:gd name="T93" fmla="*/ 1 h 1"/>
                  <a:gd name="T94" fmla="*/ 59 w 61"/>
                  <a:gd name="T95" fmla="*/ 1 h 1"/>
                  <a:gd name="T96" fmla="*/ 60 w 61"/>
                  <a:gd name="T97" fmla="*/ 1 h 1"/>
                  <a:gd name="T98" fmla="*/ 61 w 61"/>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
                    <a:moveTo>
                      <a:pt x="0" y="0"/>
                    </a:moveTo>
                    <a:lnTo>
                      <a:pt x="1" y="0"/>
                    </a:lnTo>
                    <a:lnTo>
                      <a:pt x="3" y="0"/>
                    </a:lnTo>
                    <a:lnTo>
                      <a:pt x="4" y="0"/>
                    </a:lnTo>
                    <a:lnTo>
                      <a:pt x="5" y="0"/>
                    </a:lnTo>
                    <a:lnTo>
                      <a:pt x="6" y="0"/>
                    </a:lnTo>
                    <a:lnTo>
                      <a:pt x="8" y="0"/>
                    </a:lnTo>
                    <a:lnTo>
                      <a:pt x="9" y="1"/>
                    </a:lnTo>
                    <a:lnTo>
                      <a:pt x="10" y="1"/>
                    </a:lnTo>
                    <a:lnTo>
                      <a:pt x="11" y="1"/>
                    </a:lnTo>
                    <a:lnTo>
                      <a:pt x="13" y="1"/>
                    </a:lnTo>
                    <a:lnTo>
                      <a:pt x="14" y="1"/>
                    </a:lnTo>
                    <a:lnTo>
                      <a:pt x="15" y="1"/>
                    </a:lnTo>
                    <a:lnTo>
                      <a:pt x="16" y="1"/>
                    </a:lnTo>
                    <a:lnTo>
                      <a:pt x="18" y="1"/>
                    </a:lnTo>
                    <a:lnTo>
                      <a:pt x="19" y="1"/>
                    </a:lnTo>
                    <a:lnTo>
                      <a:pt x="20" y="1"/>
                    </a:lnTo>
                    <a:lnTo>
                      <a:pt x="21" y="1"/>
                    </a:lnTo>
                    <a:lnTo>
                      <a:pt x="23" y="1"/>
                    </a:lnTo>
                    <a:lnTo>
                      <a:pt x="24" y="1"/>
                    </a:lnTo>
                    <a:lnTo>
                      <a:pt x="25" y="1"/>
                    </a:lnTo>
                    <a:lnTo>
                      <a:pt x="26" y="1"/>
                    </a:lnTo>
                    <a:lnTo>
                      <a:pt x="28" y="1"/>
                    </a:lnTo>
                    <a:lnTo>
                      <a:pt x="29" y="1"/>
                    </a:lnTo>
                    <a:lnTo>
                      <a:pt x="30" y="1"/>
                    </a:lnTo>
                    <a:lnTo>
                      <a:pt x="31" y="1"/>
                    </a:lnTo>
                    <a:lnTo>
                      <a:pt x="33" y="1"/>
                    </a:lnTo>
                    <a:lnTo>
                      <a:pt x="34" y="1"/>
                    </a:lnTo>
                    <a:lnTo>
                      <a:pt x="35" y="1"/>
                    </a:lnTo>
                    <a:lnTo>
                      <a:pt x="36" y="1"/>
                    </a:lnTo>
                    <a:lnTo>
                      <a:pt x="38" y="1"/>
                    </a:lnTo>
                    <a:lnTo>
                      <a:pt x="39" y="1"/>
                    </a:lnTo>
                    <a:lnTo>
                      <a:pt x="40" y="1"/>
                    </a:lnTo>
                    <a:lnTo>
                      <a:pt x="41" y="1"/>
                    </a:lnTo>
                    <a:lnTo>
                      <a:pt x="43" y="1"/>
                    </a:lnTo>
                    <a:lnTo>
                      <a:pt x="44" y="1"/>
                    </a:lnTo>
                    <a:lnTo>
                      <a:pt x="45" y="1"/>
                    </a:lnTo>
                    <a:lnTo>
                      <a:pt x="46" y="1"/>
                    </a:lnTo>
                    <a:lnTo>
                      <a:pt x="48" y="1"/>
                    </a:lnTo>
                    <a:lnTo>
                      <a:pt x="49" y="1"/>
                    </a:lnTo>
                    <a:lnTo>
                      <a:pt x="50" y="1"/>
                    </a:lnTo>
                    <a:lnTo>
                      <a:pt x="51" y="1"/>
                    </a:lnTo>
                    <a:lnTo>
                      <a:pt x="53" y="1"/>
                    </a:lnTo>
                    <a:lnTo>
                      <a:pt x="54" y="1"/>
                    </a:lnTo>
                    <a:lnTo>
                      <a:pt x="55" y="1"/>
                    </a:lnTo>
                    <a:lnTo>
                      <a:pt x="56" y="1"/>
                    </a:lnTo>
                    <a:lnTo>
                      <a:pt x="58" y="1"/>
                    </a:lnTo>
                    <a:lnTo>
                      <a:pt x="59" y="1"/>
                    </a:lnTo>
                    <a:lnTo>
                      <a:pt x="60" y="1"/>
                    </a:lnTo>
                    <a:lnTo>
                      <a:pt x="61" y="1"/>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6" name="Freeform 377"/>
              <p:cNvSpPr>
                <a:spLocks/>
              </p:cNvSpPr>
              <p:nvPr/>
            </p:nvSpPr>
            <p:spPr bwMode="auto">
              <a:xfrm>
                <a:off x="8199438" y="4919663"/>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7" name="Freeform 390"/>
              <p:cNvSpPr>
                <a:spLocks/>
              </p:cNvSpPr>
              <p:nvPr/>
            </p:nvSpPr>
            <p:spPr bwMode="auto">
              <a:xfrm>
                <a:off x="7324725" y="4826000"/>
                <a:ext cx="98425" cy="1588"/>
              </a:xfrm>
              <a:custGeom>
                <a:avLst/>
                <a:gdLst>
                  <a:gd name="T0" fmla="*/ 0 w 62"/>
                  <a:gd name="T1" fmla="*/ 1 h 1"/>
                  <a:gd name="T2" fmla="*/ 2 w 62"/>
                  <a:gd name="T3" fmla="*/ 1 h 1"/>
                  <a:gd name="T4" fmla="*/ 3 w 62"/>
                  <a:gd name="T5" fmla="*/ 1 h 1"/>
                  <a:gd name="T6" fmla="*/ 4 w 62"/>
                  <a:gd name="T7" fmla="*/ 1 h 1"/>
                  <a:gd name="T8" fmla="*/ 5 w 62"/>
                  <a:gd name="T9" fmla="*/ 1 h 1"/>
                  <a:gd name="T10" fmla="*/ 7 w 62"/>
                  <a:gd name="T11" fmla="*/ 1 h 1"/>
                  <a:gd name="T12" fmla="*/ 8 w 62"/>
                  <a:gd name="T13" fmla="*/ 1 h 1"/>
                  <a:gd name="T14" fmla="*/ 9 w 62"/>
                  <a:gd name="T15" fmla="*/ 1 h 1"/>
                  <a:gd name="T16" fmla="*/ 10 w 62"/>
                  <a:gd name="T17" fmla="*/ 1 h 1"/>
                  <a:gd name="T18" fmla="*/ 12 w 62"/>
                  <a:gd name="T19" fmla="*/ 1 h 1"/>
                  <a:gd name="T20" fmla="*/ 13 w 62"/>
                  <a:gd name="T21" fmla="*/ 1 h 1"/>
                  <a:gd name="T22" fmla="*/ 14 w 62"/>
                  <a:gd name="T23" fmla="*/ 1 h 1"/>
                  <a:gd name="T24" fmla="*/ 15 w 62"/>
                  <a:gd name="T25" fmla="*/ 1 h 1"/>
                  <a:gd name="T26" fmla="*/ 17 w 62"/>
                  <a:gd name="T27" fmla="*/ 1 h 1"/>
                  <a:gd name="T28" fmla="*/ 18 w 62"/>
                  <a:gd name="T29" fmla="*/ 1 h 1"/>
                  <a:gd name="T30" fmla="*/ 19 w 62"/>
                  <a:gd name="T31" fmla="*/ 1 h 1"/>
                  <a:gd name="T32" fmla="*/ 20 w 62"/>
                  <a:gd name="T33" fmla="*/ 1 h 1"/>
                  <a:gd name="T34" fmla="*/ 22 w 62"/>
                  <a:gd name="T35" fmla="*/ 1 h 1"/>
                  <a:gd name="T36" fmla="*/ 23 w 62"/>
                  <a:gd name="T37" fmla="*/ 1 h 1"/>
                  <a:gd name="T38" fmla="*/ 24 w 62"/>
                  <a:gd name="T39" fmla="*/ 1 h 1"/>
                  <a:gd name="T40" fmla="*/ 25 w 62"/>
                  <a:gd name="T41" fmla="*/ 1 h 1"/>
                  <a:gd name="T42" fmla="*/ 26 w 62"/>
                  <a:gd name="T43" fmla="*/ 1 h 1"/>
                  <a:gd name="T44" fmla="*/ 28 w 62"/>
                  <a:gd name="T45" fmla="*/ 1 h 1"/>
                  <a:gd name="T46" fmla="*/ 29 w 62"/>
                  <a:gd name="T47" fmla="*/ 1 h 1"/>
                  <a:gd name="T48" fmla="*/ 30 w 62"/>
                  <a:gd name="T49" fmla="*/ 1 h 1"/>
                  <a:gd name="T50" fmla="*/ 32 w 62"/>
                  <a:gd name="T51" fmla="*/ 1 h 1"/>
                  <a:gd name="T52" fmla="*/ 33 w 62"/>
                  <a:gd name="T53" fmla="*/ 1 h 1"/>
                  <a:gd name="T54" fmla="*/ 34 w 62"/>
                  <a:gd name="T55" fmla="*/ 1 h 1"/>
                  <a:gd name="T56" fmla="*/ 35 w 62"/>
                  <a:gd name="T57" fmla="*/ 1 h 1"/>
                  <a:gd name="T58" fmla="*/ 37 w 62"/>
                  <a:gd name="T59" fmla="*/ 1 h 1"/>
                  <a:gd name="T60" fmla="*/ 38 w 62"/>
                  <a:gd name="T61" fmla="*/ 1 h 1"/>
                  <a:gd name="T62" fmla="*/ 39 w 62"/>
                  <a:gd name="T63" fmla="*/ 1 h 1"/>
                  <a:gd name="T64" fmla="*/ 40 w 62"/>
                  <a:gd name="T65" fmla="*/ 1 h 1"/>
                  <a:gd name="T66" fmla="*/ 42 w 62"/>
                  <a:gd name="T67" fmla="*/ 1 h 1"/>
                  <a:gd name="T68" fmla="*/ 43 w 62"/>
                  <a:gd name="T69" fmla="*/ 1 h 1"/>
                  <a:gd name="T70" fmla="*/ 44 w 62"/>
                  <a:gd name="T71" fmla="*/ 1 h 1"/>
                  <a:gd name="T72" fmla="*/ 45 w 62"/>
                  <a:gd name="T73" fmla="*/ 1 h 1"/>
                  <a:gd name="T74" fmla="*/ 46 w 62"/>
                  <a:gd name="T75" fmla="*/ 1 h 1"/>
                  <a:gd name="T76" fmla="*/ 48 w 62"/>
                  <a:gd name="T77" fmla="*/ 1 h 1"/>
                  <a:gd name="T78" fmla="*/ 49 w 62"/>
                  <a:gd name="T79" fmla="*/ 1 h 1"/>
                  <a:gd name="T80" fmla="*/ 50 w 62"/>
                  <a:gd name="T81" fmla="*/ 0 h 1"/>
                  <a:gd name="T82" fmla="*/ 52 w 62"/>
                  <a:gd name="T83" fmla="*/ 0 h 1"/>
                  <a:gd name="T84" fmla="*/ 53 w 62"/>
                  <a:gd name="T85" fmla="*/ 0 h 1"/>
                  <a:gd name="T86" fmla="*/ 54 w 62"/>
                  <a:gd name="T87" fmla="*/ 0 h 1"/>
                  <a:gd name="T88" fmla="*/ 55 w 62"/>
                  <a:gd name="T89" fmla="*/ 0 h 1"/>
                  <a:gd name="T90" fmla="*/ 57 w 62"/>
                  <a:gd name="T91" fmla="*/ 0 h 1"/>
                  <a:gd name="T92" fmla="*/ 58 w 62"/>
                  <a:gd name="T93" fmla="*/ 0 h 1"/>
                  <a:gd name="T94" fmla="*/ 59 w 62"/>
                  <a:gd name="T95" fmla="*/ 0 h 1"/>
                  <a:gd name="T96" fmla="*/ 60 w 62"/>
                  <a:gd name="T97" fmla="*/ 0 h 1"/>
                  <a:gd name="T98" fmla="*/ 62 w 62"/>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1">
                    <a:moveTo>
                      <a:pt x="0" y="1"/>
                    </a:moveTo>
                    <a:lnTo>
                      <a:pt x="2" y="1"/>
                    </a:lnTo>
                    <a:lnTo>
                      <a:pt x="3" y="1"/>
                    </a:lnTo>
                    <a:lnTo>
                      <a:pt x="4" y="1"/>
                    </a:lnTo>
                    <a:lnTo>
                      <a:pt x="5" y="1"/>
                    </a:lnTo>
                    <a:lnTo>
                      <a:pt x="7" y="1"/>
                    </a:lnTo>
                    <a:lnTo>
                      <a:pt x="8" y="1"/>
                    </a:lnTo>
                    <a:lnTo>
                      <a:pt x="9" y="1"/>
                    </a:lnTo>
                    <a:lnTo>
                      <a:pt x="10" y="1"/>
                    </a:lnTo>
                    <a:lnTo>
                      <a:pt x="12" y="1"/>
                    </a:lnTo>
                    <a:lnTo>
                      <a:pt x="13" y="1"/>
                    </a:lnTo>
                    <a:lnTo>
                      <a:pt x="14" y="1"/>
                    </a:lnTo>
                    <a:lnTo>
                      <a:pt x="15" y="1"/>
                    </a:lnTo>
                    <a:lnTo>
                      <a:pt x="17" y="1"/>
                    </a:lnTo>
                    <a:lnTo>
                      <a:pt x="18" y="1"/>
                    </a:lnTo>
                    <a:lnTo>
                      <a:pt x="19" y="1"/>
                    </a:lnTo>
                    <a:lnTo>
                      <a:pt x="20" y="1"/>
                    </a:lnTo>
                    <a:lnTo>
                      <a:pt x="22" y="1"/>
                    </a:lnTo>
                    <a:lnTo>
                      <a:pt x="23" y="1"/>
                    </a:lnTo>
                    <a:lnTo>
                      <a:pt x="24" y="1"/>
                    </a:lnTo>
                    <a:lnTo>
                      <a:pt x="25" y="1"/>
                    </a:lnTo>
                    <a:lnTo>
                      <a:pt x="26" y="1"/>
                    </a:lnTo>
                    <a:lnTo>
                      <a:pt x="28" y="1"/>
                    </a:lnTo>
                    <a:lnTo>
                      <a:pt x="29" y="1"/>
                    </a:lnTo>
                    <a:lnTo>
                      <a:pt x="30" y="1"/>
                    </a:lnTo>
                    <a:lnTo>
                      <a:pt x="32" y="1"/>
                    </a:lnTo>
                    <a:lnTo>
                      <a:pt x="33" y="1"/>
                    </a:lnTo>
                    <a:lnTo>
                      <a:pt x="34" y="1"/>
                    </a:lnTo>
                    <a:lnTo>
                      <a:pt x="35" y="1"/>
                    </a:lnTo>
                    <a:lnTo>
                      <a:pt x="37" y="1"/>
                    </a:lnTo>
                    <a:lnTo>
                      <a:pt x="38" y="1"/>
                    </a:lnTo>
                    <a:lnTo>
                      <a:pt x="39" y="1"/>
                    </a:lnTo>
                    <a:lnTo>
                      <a:pt x="40" y="1"/>
                    </a:lnTo>
                    <a:lnTo>
                      <a:pt x="42" y="1"/>
                    </a:lnTo>
                    <a:lnTo>
                      <a:pt x="43" y="1"/>
                    </a:lnTo>
                    <a:lnTo>
                      <a:pt x="44" y="1"/>
                    </a:lnTo>
                    <a:lnTo>
                      <a:pt x="45" y="1"/>
                    </a:lnTo>
                    <a:lnTo>
                      <a:pt x="46" y="1"/>
                    </a:lnTo>
                    <a:lnTo>
                      <a:pt x="48" y="1"/>
                    </a:lnTo>
                    <a:lnTo>
                      <a:pt x="49" y="1"/>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8" name="Freeform 391"/>
              <p:cNvSpPr>
                <a:spLocks/>
              </p:cNvSpPr>
              <p:nvPr/>
            </p:nvSpPr>
            <p:spPr bwMode="auto">
              <a:xfrm>
                <a:off x="7423150" y="4778375"/>
                <a:ext cx="96838" cy="47625"/>
              </a:xfrm>
              <a:custGeom>
                <a:avLst/>
                <a:gdLst>
                  <a:gd name="T0" fmla="*/ 0 w 61"/>
                  <a:gd name="T1" fmla="*/ 30 h 30"/>
                  <a:gd name="T2" fmla="*/ 1 w 61"/>
                  <a:gd name="T3" fmla="*/ 30 h 30"/>
                  <a:gd name="T4" fmla="*/ 2 w 61"/>
                  <a:gd name="T5" fmla="*/ 30 h 30"/>
                  <a:gd name="T6" fmla="*/ 3 w 61"/>
                  <a:gd name="T7" fmla="*/ 29 h 30"/>
                  <a:gd name="T8" fmla="*/ 4 w 61"/>
                  <a:gd name="T9" fmla="*/ 29 h 30"/>
                  <a:gd name="T10" fmla="*/ 6 w 61"/>
                  <a:gd name="T11" fmla="*/ 29 h 30"/>
                  <a:gd name="T12" fmla="*/ 7 w 61"/>
                  <a:gd name="T13" fmla="*/ 29 h 30"/>
                  <a:gd name="T14" fmla="*/ 8 w 61"/>
                  <a:gd name="T15" fmla="*/ 29 h 30"/>
                  <a:gd name="T16" fmla="*/ 10 w 61"/>
                  <a:gd name="T17" fmla="*/ 29 h 30"/>
                  <a:gd name="T18" fmla="*/ 11 w 61"/>
                  <a:gd name="T19" fmla="*/ 29 h 30"/>
                  <a:gd name="T20" fmla="*/ 12 w 61"/>
                  <a:gd name="T21" fmla="*/ 29 h 30"/>
                  <a:gd name="T22" fmla="*/ 13 w 61"/>
                  <a:gd name="T23" fmla="*/ 28 h 30"/>
                  <a:gd name="T24" fmla="*/ 15 w 61"/>
                  <a:gd name="T25" fmla="*/ 28 h 30"/>
                  <a:gd name="T26" fmla="*/ 16 w 61"/>
                  <a:gd name="T27" fmla="*/ 28 h 30"/>
                  <a:gd name="T28" fmla="*/ 17 w 61"/>
                  <a:gd name="T29" fmla="*/ 28 h 30"/>
                  <a:gd name="T30" fmla="*/ 18 w 61"/>
                  <a:gd name="T31" fmla="*/ 27 h 30"/>
                  <a:gd name="T32" fmla="*/ 20 w 61"/>
                  <a:gd name="T33" fmla="*/ 27 h 30"/>
                  <a:gd name="T34" fmla="*/ 21 w 61"/>
                  <a:gd name="T35" fmla="*/ 27 h 30"/>
                  <a:gd name="T36" fmla="*/ 22 w 61"/>
                  <a:gd name="T37" fmla="*/ 26 h 30"/>
                  <a:gd name="T38" fmla="*/ 23 w 61"/>
                  <a:gd name="T39" fmla="*/ 26 h 30"/>
                  <a:gd name="T40" fmla="*/ 24 w 61"/>
                  <a:gd name="T41" fmla="*/ 26 h 30"/>
                  <a:gd name="T42" fmla="*/ 26 w 61"/>
                  <a:gd name="T43" fmla="*/ 25 h 30"/>
                  <a:gd name="T44" fmla="*/ 27 w 61"/>
                  <a:gd name="T45" fmla="*/ 25 h 30"/>
                  <a:gd name="T46" fmla="*/ 28 w 61"/>
                  <a:gd name="T47" fmla="*/ 24 h 30"/>
                  <a:gd name="T48" fmla="*/ 30 w 61"/>
                  <a:gd name="T49" fmla="*/ 24 h 30"/>
                  <a:gd name="T50" fmla="*/ 31 w 61"/>
                  <a:gd name="T51" fmla="*/ 23 h 30"/>
                  <a:gd name="T52" fmla="*/ 32 w 61"/>
                  <a:gd name="T53" fmla="*/ 23 h 30"/>
                  <a:gd name="T54" fmla="*/ 33 w 61"/>
                  <a:gd name="T55" fmla="*/ 22 h 30"/>
                  <a:gd name="T56" fmla="*/ 35 w 61"/>
                  <a:gd name="T57" fmla="*/ 21 h 30"/>
                  <a:gd name="T58" fmla="*/ 36 w 61"/>
                  <a:gd name="T59" fmla="*/ 21 h 30"/>
                  <a:gd name="T60" fmla="*/ 37 w 61"/>
                  <a:gd name="T61" fmla="*/ 20 h 30"/>
                  <a:gd name="T62" fmla="*/ 38 w 61"/>
                  <a:gd name="T63" fmla="*/ 19 h 30"/>
                  <a:gd name="T64" fmla="*/ 39 w 61"/>
                  <a:gd name="T65" fmla="*/ 18 h 30"/>
                  <a:gd name="T66" fmla="*/ 41 w 61"/>
                  <a:gd name="T67" fmla="*/ 17 h 30"/>
                  <a:gd name="T68" fmla="*/ 42 w 61"/>
                  <a:gd name="T69" fmla="*/ 16 h 30"/>
                  <a:gd name="T70" fmla="*/ 43 w 61"/>
                  <a:gd name="T71" fmla="*/ 15 h 30"/>
                  <a:gd name="T72" fmla="*/ 45 w 61"/>
                  <a:gd name="T73" fmla="*/ 14 h 30"/>
                  <a:gd name="T74" fmla="*/ 46 w 61"/>
                  <a:gd name="T75" fmla="*/ 12 h 30"/>
                  <a:gd name="T76" fmla="*/ 47 w 61"/>
                  <a:gd name="T77" fmla="*/ 11 h 30"/>
                  <a:gd name="T78" fmla="*/ 48 w 61"/>
                  <a:gd name="T79" fmla="*/ 10 h 30"/>
                  <a:gd name="T80" fmla="*/ 50 w 61"/>
                  <a:gd name="T81" fmla="*/ 9 h 30"/>
                  <a:gd name="T82" fmla="*/ 51 w 61"/>
                  <a:gd name="T83" fmla="*/ 7 h 30"/>
                  <a:gd name="T84" fmla="*/ 52 w 61"/>
                  <a:gd name="T85" fmla="*/ 6 h 30"/>
                  <a:gd name="T86" fmla="*/ 53 w 61"/>
                  <a:gd name="T87" fmla="*/ 5 h 30"/>
                  <a:gd name="T88" fmla="*/ 55 w 61"/>
                  <a:gd name="T89" fmla="*/ 4 h 30"/>
                  <a:gd name="T90" fmla="*/ 56 w 61"/>
                  <a:gd name="T91" fmla="*/ 3 h 30"/>
                  <a:gd name="T92" fmla="*/ 57 w 61"/>
                  <a:gd name="T93" fmla="*/ 2 h 30"/>
                  <a:gd name="T94" fmla="*/ 58 w 61"/>
                  <a:gd name="T95" fmla="*/ 1 h 30"/>
                  <a:gd name="T96" fmla="*/ 59 w 61"/>
                  <a:gd name="T97" fmla="*/ 0 h 30"/>
                  <a:gd name="T98" fmla="*/ 61 w 61"/>
                  <a:gd name="T9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0">
                    <a:moveTo>
                      <a:pt x="0" y="30"/>
                    </a:moveTo>
                    <a:lnTo>
                      <a:pt x="1" y="30"/>
                    </a:lnTo>
                    <a:lnTo>
                      <a:pt x="2" y="30"/>
                    </a:lnTo>
                    <a:lnTo>
                      <a:pt x="3" y="29"/>
                    </a:lnTo>
                    <a:lnTo>
                      <a:pt x="4" y="29"/>
                    </a:lnTo>
                    <a:lnTo>
                      <a:pt x="6" y="29"/>
                    </a:lnTo>
                    <a:lnTo>
                      <a:pt x="7" y="29"/>
                    </a:lnTo>
                    <a:lnTo>
                      <a:pt x="8" y="29"/>
                    </a:lnTo>
                    <a:lnTo>
                      <a:pt x="10" y="29"/>
                    </a:lnTo>
                    <a:lnTo>
                      <a:pt x="11" y="29"/>
                    </a:lnTo>
                    <a:lnTo>
                      <a:pt x="12" y="29"/>
                    </a:lnTo>
                    <a:lnTo>
                      <a:pt x="13" y="28"/>
                    </a:lnTo>
                    <a:lnTo>
                      <a:pt x="15" y="28"/>
                    </a:lnTo>
                    <a:lnTo>
                      <a:pt x="16" y="28"/>
                    </a:lnTo>
                    <a:lnTo>
                      <a:pt x="17" y="28"/>
                    </a:lnTo>
                    <a:lnTo>
                      <a:pt x="18" y="27"/>
                    </a:lnTo>
                    <a:lnTo>
                      <a:pt x="20" y="27"/>
                    </a:lnTo>
                    <a:lnTo>
                      <a:pt x="21" y="27"/>
                    </a:lnTo>
                    <a:lnTo>
                      <a:pt x="22" y="26"/>
                    </a:lnTo>
                    <a:lnTo>
                      <a:pt x="23" y="26"/>
                    </a:lnTo>
                    <a:lnTo>
                      <a:pt x="24" y="26"/>
                    </a:lnTo>
                    <a:lnTo>
                      <a:pt x="26" y="25"/>
                    </a:lnTo>
                    <a:lnTo>
                      <a:pt x="27" y="25"/>
                    </a:lnTo>
                    <a:lnTo>
                      <a:pt x="28" y="24"/>
                    </a:lnTo>
                    <a:lnTo>
                      <a:pt x="30" y="24"/>
                    </a:lnTo>
                    <a:lnTo>
                      <a:pt x="31" y="23"/>
                    </a:lnTo>
                    <a:lnTo>
                      <a:pt x="32" y="23"/>
                    </a:lnTo>
                    <a:lnTo>
                      <a:pt x="33" y="22"/>
                    </a:lnTo>
                    <a:lnTo>
                      <a:pt x="35" y="21"/>
                    </a:lnTo>
                    <a:lnTo>
                      <a:pt x="36" y="21"/>
                    </a:lnTo>
                    <a:lnTo>
                      <a:pt x="37" y="20"/>
                    </a:lnTo>
                    <a:lnTo>
                      <a:pt x="38" y="19"/>
                    </a:lnTo>
                    <a:lnTo>
                      <a:pt x="39" y="18"/>
                    </a:lnTo>
                    <a:lnTo>
                      <a:pt x="41" y="17"/>
                    </a:lnTo>
                    <a:lnTo>
                      <a:pt x="42" y="16"/>
                    </a:lnTo>
                    <a:lnTo>
                      <a:pt x="43" y="15"/>
                    </a:lnTo>
                    <a:lnTo>
                      <a:pt x="45" y="14"/>
                    </a:lnTo>
                    <a:lnTo>
                      <a:pt x="46" y="12"/>
                    </a:lnTo>
                    <a:lnTo>
                      <a:pt x="47" y="11"/>
                    </a:lnTo>
                    <a:lnTo>
                      <a:pt x="48" y="10"/>
                    </a:lnTo>
                    <a:lnTo>
                      <a:pt x="50" y="9"/>
                    </a:lnTo>
                    <a:lnTo>
                      <a:pt x="51" y="7"/>
                    </a:lnTo>
                    <a:lnTo>
                      <a:pt x="52" y="6"/>
                    </a:lnTo>
                    <a:lnTo>
                      <a:pt x="53" y="5"/>
                    </a:lnTo>
                    <a:lnTo>
                      <a:pt x="55" y="4"/>
                    </a:lnTo>
                    <a:lnTo>
                      <a:pt x="56" y="3"/>
                    </a:lnTo>
                    <a:lnTo>
                      <a:pt x="57" y="2"/>
                    </a:lnTo>
                    <a:lnTo>
                      <a:pt x="58" y="1"/>
                    </a:lnTo>
                    <a:lnTo>
                      <a:pt x="59" y="0"/>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9" name="Freeform 392"/>
              <p:cNvSpPr>
                <a:spLocks/>
              </p:cNvSpPr>
              <p:nvPr/>
            </p:nvSpPr>
            <p:spPr bwMode="auto">
              <a:xfrm>
                <a:off x="7519988" y="4772025"/>
                <a:ext cx="96838" cy="52388"/>
              </a:xfrm>
              <a:custGeom>
                <a:avLst/>
                <a:gdLst>
                  <a:gd name="T0" fmla="*/ 0 w 61"/>
                  <a:gd name="T1" fmla="*/ 4 h 33"/>
                  <a:gd name="T2" fmla="*/ 1 w 61"/>
                  <a:gd name="T3" fmla="*/ 3 h 33"/>
                  <a:gd name="T4" fmla="*/ 2 w 61"/>
                  <a:gd name="T5" fmla="*/ 2 h 33"/>
                  <a:gd name="T6" fmla="*/ 4 w 61"/>
                  <a:gd name="T7" fmla="*/ 2 h 33"/>
                  <a:gd name="T8" fmla="*/ 5 w 61"/>
                  <a:gd name="T9" fmla="*/ 1 h 33"/>
                  <a:gd name="T10" fmla="*/ 6 w 61"/>
                  <a:gd name="T11" fmla="*/ 1 h 33"/>
                  <a:gd name="T12" fmla="*/ 7 w 61"/>
                  <a:gd name="T13" fmla="*/ 0 h 33"/>
                  <a:gd name="T14" fmla="*/ 9 w 61"/>
                  <a:gd name="T15" fmla="*/ 0 h 33"/>
                  <a:gd name="T16" fmla="*/ 10 w 61"/>
                  <a:gd name="T17" fmla="*/ 0 h 33"/>
                  <a:gd name="T18" fmla="*/ 11 w 61"/>
                  <a:gd name="T19" fmla="*/ 0 h 33"/>
                  <a:gd name="T20" fmla="*/ 12 w 61"/>
                  <a:gd name="T21" fmla="*/ 0 h 33"/>
                  <a:gd name="T22" fmla="*/ 14 w 61"/>
                  <a:gd name="T23" fmla="*/ 0 h 33"/>
                  <a:gd name="T24" fmla="*/ 15 w 61"/>
                  <a:gd name="T25" fmla="*/ 0 h 33"/>
                  <a:gd name="T26" fmla="*/ 16 w 61"/>
                  <a:gd name="T27" fmla="*/ 0 h 33"/>
                  <a:gd name="T28" fmla="*/ 17 w 61"/>
                  <a:gd name="T29" fmla="*/ 0 h 33"/>
                  <a:gd name="T30" fmla="*/ 18 w 61"/>
                  <a:gd name="T31" fmla="*/ 1 h 33"/>
                  <a:gd name="T32" fmla="*/ 20 w 61"/>
                  <a:gd name="T33" fmla="*/ 1 h 33"/>
                  <a:gd name="T34" fmla="*/ 21 w 61"/>
                  <a:gd name="T35" fmla="*/ 2 h 33"/>
                  <a:gd name="T36" fmla="*/ 22 w 61"/>
                  <a:gd name="T37" fmla="*/ 2 h 33"/>
                  <a:gd name="T38" fmla="*/ 24 w 61"/>
                  <a:gd name="T39" fmla="*/ 3 h 33"/>
                  <a:gd name="T40" fmla="*/ 25 w 61"/>
                  <a:gd name="T41" fmla="*/ 4 h 33"/>
                  <a:gd name="T42" fmla="*/ 26 w 61"/>
                  <a:gd name="T43" fmla="*/ 5 h 33"/>
                  <a:gd name="T44" fmla="*/ 27 w 61"/>
                  <a:gd name="T45" fmla="*/ 6 h 33"/>
                  <a:gd name="T46" fmla="*/ 29 w 61"/>
                  <a:gd name="T47" fmla="*/ 6 h 33"/>
                  <a:gd name="T48" fmla="*/ 30 w 61"/>
                  <a:gd name="T49" fmla="*/ 7 h 33"/>
                  <a:gd name="T50" fmla="*/ 31 w 61"/>
                  <a:gd name="T51" fmla="*/ 8 h 33"/>
                  <a:gd name="T52" fmla="*/ 32 w 61"/>
                  <a:gd name="T53" fmla="*/ 9 h 33"/>
                  <a:gd name="T54" fmla="*/ 34 w 61"/>
                  <a:gd name="T55" fmla="*/ 10 h 33"/>
                  <a:gd name="T56" fmla="*/ 35 w 61"/>
                  <a:gd name="T57" fmla="*/ 11 h 33"/>
                  <a:gd name="T58" fmla="*/ 36 w 61"/>
                  <a:gd name="T59" fmla="*/ 13 h 33"/>
                  <a:gd name="T60" fmla="*/ 37 w 61"/>
                  <a:gd name="T61" fmla="*/ 14 h 33"/>
                  <a:gd name="T62" fmla="*/ 38 w 61"/>
                  <a:gd name="T63" fmla="*/ 15 h 33"/>
                  <a:gd name="T64" fmla="*/ 40 w 61"/>
                  <a:gd name="T65" fmla="*/ 16 h 33"/>
                  <a:gd name="T66" fmla="*/ 41 w 61"/>
                  <a:gd name="T67" fmla="*/ 17 h 33"/>
                  <a:gd name="T68" fmla="*/ 42 w 61"/>
                  <a:gd name="T69" fmla="*/ 18 h 33"/>
                  <a:gd name="T70" fmla="*/ 44 w 61"/>
                  <a:gd name="T71" fmla="*/ 20 h 33"/>
                  <a:gd name="T72" fmla="*/ 45 w 61"/>
                  <a:gd name="T73" fmla="*/ 21 h 33"/>
                  <a:gd name="T74" fmla="*/ 46 w 61"/>
                  <a:gd name="T75" fmla="*/ 22 h 33"/>
                  <a:gd name="T76" fmla="*/ 47 w 61"/>
                  <a:gd name="T77" fmla="*/ 23 h 33"/>
                  <a:gd name="T78" fmla="*/ 49 w 61"/>
                  <a:gd name="T79" fmla="*/ 24 h 33"/>
                  <a:gd name="T80" fmla="*/ 50 w 61"/>
                  <a:gd name="T81" fmla="*/ 26 h 33"/>
                  <a:gd name="T82" fmla="*/ 51 w 61"/>
                  <a:gd name="T83" fmla="*/ 26 h 33"/>
                  <a:gd name="T84" fmla="*/ 52 w 61"/>
                  <a:gd name="T85" fmla="*/ 27 h 33"/>
                  <a:gd name="T86" fmla="*/ 53 w 61"/>
                  <a:gd name="T87" fmla="*/ 28 h 33"/>
                  <a:gd name="T88" fmla="*/ 55 w 61"/>
                  <a:gd name="T89" fmla="*/ 29 h 33"/>
                  <a:gd name="T90" fmla="*/ 56 w 61"/>
                  <a:gd name="T91" fmla="*/ 30 h 33"/>
                  <a:gd name="T92" fmla="*/ 57 w 61"/>
                  <a:gd name="T93" fmla="*/ 31 h 33"/>
                  <a:gd name="T94" fmla="*/ 58 w 61"/>
                  <a:gd name="T95" fmla="*/ 32 h 33"/>
                  <a:gd name="T96" fmla="*/ 60 w 61"/>
                  <a:gd name="T97" fmla="*/ 32 h 33"/>
                  <a:gd name="T98" fmla="*/ 61 w 61"/>
                  <a:gd name="T9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3">
                    <a:moveTo>
                      <a:pt x="0" y="4"/>
                    </a:moveTo>
                    <a:lnTo>
                      <a:pt x="1" y="3"/>
                    </a:lnTo>
                    <a:lnTo>
                      <a:pt x="2" y="2"/>
                    </a:lnTo>
                    <a:lnTo>
                      <a:pt x="4" y="2"/>
                    </a:lnTo>
                    <a:lnTo>
                      <a:pt x="5" y="1"/>
                    </a:lnTo>
                    <a:lnTo>
                      <a:pt x="6" y="1"/>
                    </a:lnTo>
                    <a:lnTo>
                      <a:pt x="7" y="0"/>
                    </a:lnTo>
                    <a:lnTo>
                      <a:pt x="9" y="0"/>
                    </a:lnTo>
                    <a:lnTo>
                      <a:pt x="10" y="0"/>
                    </a:lnTo>
                    <a:lnTo>
                      <a:pt x="11" y="0"/>
                    </a:lnTo>
                    <a:lnTo>
                      <a:pt x="12" y="0"/>
                    </a:lnTo>
                    <a:lnTo>
                      <a:pt x="14" y="0"/>
                    </a:lnTo>
                    <a:lnTo>
                      <a:pt x="15" y="0"/>
                    </a:lnTo>
                    <a:lnTo>
                      <a:pt x="16" y="0"/>
                    </a:lnTo>
                    <a:lnTo>
                      <a:pt x="17" y="0"/>
                    </a:lnTo>
                    <a:lnTo>
                      <a:pt x="18" y="1"/>
                    </a:lnTo>
                    <a:lnTo>
                      <a:pt x="20" y="1"/>
                    </a:lnTo>
                    <a:lnTo>
                      <a:pt x="21" y="2"/>
                    </a:lnTo>
                    <a:lnTo>
                      <a:pt x="22" y="2"/>
                    </a:lnTo>
                    <a:lnTo>
                      <a:pt x="24" y="3"/>
                    </a:lnTo>
                    <a:lnTo>
                      <a:pt x="25" y="4"/>
                    </a:lnTo>
                    <a:lnTo>
                      <a:pt x="26" y="5"/>
                    </a:lnTo>
                    <a:lnTo>
                      <a:pt x="27" y="6"/>
                    </a:lnTo>
                    <a:lnTo>
                      <a:pt x="29" y="6"/>
                    </a:lnTo>
                    <a:lnTo>
                      <a:pt x="30" y="7"/>
                    </a:lnTo>
                    <a:lnTo>
                      <a:pt x="31" y="8"/>
                    </a:lnTo>
                    <a:lnTo>
                      <a:pt x="32" y="9"/>
                    </a:lnTo>
                    <a:lnTo>
                      <a:pt x="34" y="10"/>
                    </a:lnTo>
                    <a:lnTo>
                      <a:pt x="35" y="11"/>
                    </a:lnTo>
                    <a:lnTo>
                      <a:pt x="36" y="13"/>
                    </a:lnTo>
                    <a:lnTo>
                      <a:pt x="37" y="14"/>
                    </a:lnTo>
                    <a:lnTo>
                      <a:pt x="38" y="15"/>
                    </a:lnTo>
                    <a:lnTo>
                      <a:pt x="40" y="16"/>
                    </a:lnTo>
                    <a:lnTo>
                      <a:pt x="41" y="17"/>
                    </a:lnTo>
                    <a:lnTo>
                      <a:pt x="42" y="18"/>
                    </a:lnTo>
                    <a:lnTo>
                      <a:pt x="44" y="20"/>
                    </a:lnTo>
                    <a:lnTo>
                      <a:pt x="45" y="21"/>
                    </a:lnTo>
                    <a:lnTo>
                      <a:pt x="46" y="22"/>
                    </a:lnTo>
                    <a:lnTo>
                      <a:pt x="47" y="23"/>
                    </a:lnTo>
                    <a:lnTo>
                      <a:pt x="49" y="24"/>
                    </a:lnTo>
                    <a:lnTo>
                      <a:pt x="50" y="26"/>
                    </a:lnTo>
                    <a:lnTo>
                      <a:pt x="51" y="26"/>
                    </a:lnTo>
                    <a:lnTo>
                      <a:pt x="52" y="27"/>
                    </a:lnTo>
                    <a:lnTo>
                      <a:pt x="53" y="28"/>
                    </a:lnTo>
                    <a:lnTo>
                      <a:pt x="55" y="29"/>
                    </a:lnTo>
                    <a:lnTo>
                      <a:pt x="56" y="30"/>
                    </a:lnTo>
                    <a:lnTo>
                      <a:pt x="57" y="31"/>
                    </a:lnTo>
                    <a:lnTo>
                      <a:pt x="58" y="32"/>
                    </a:lnTo>
                    <a:lnTo>
                      <a:pt x="60" y="32"/>
                    </a:lnTo>
                    <a:lnTo>
                      <a:pt x="61" y="3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0" name="Freeform 393"/>
              <p:cNvSpPr>
                <a:spLocks/>
              </p:cNvSpPr>
              <p:nvPr/>
            </p:nvSpPr>
            <p:spPr bwMode="auto">
              <a:xfrm>
                <a:off x="7616825" y="4770438"/>
                <a:ext cx="96838" cy="57150"/>
              </a:xfrm>
              <a:custGeom>
                <a:avLst/>
                <a:gdLst>
                  <a:gd name="T0" fmla="*/ 0 w 61"/>
                  <a:gd name="T1" fmla="*/ 34 h 36"/>
                  <a:gd name="T2" fmla="*/ 1 w 61"/>
                  <a:gd name="T3" fmla="*/ 34 h 36"/>
                  <a:gd name="T4" fmla="*/ 3 w 61"/>
                  <a:gd name="T5" fmla="*/ 35 h 36"/>
                  <a:gd name="T6" fmla="*/ 4 w 61"/>
                  <a:gd name="T7" fmla="*/ 35 h 36"/>
                  <a:gd name="T8" fmla="*/ 5 w 61"/>
                  <a:gd name="T9" fmla="*/ 36 h 36"/>
                  <a:gd name="T10" fmla="*/ 6 w 61"/>
                  <a:gd name="T11" fmla="*/ 36 h 36"/>
                  <a:gd name="T12" fmla="*/ 8 w 61"/>
                  <a:gd name="T13" fmla="*/ 36 h 36"/>
                  <a:gd name="T14" fmla="*/ 9 w 61"/>
                  <a:gd name="T15" fmla="*/ 36 h 36"/>
                  <a:gd name="T16" fmla="*/ 10 w 61"/>
                  <a:gd name="T17" fmla="*/ 36 h 36"/>
                  <a:gd name="T18" fmla="*/ 11 w 61"/>
                  <a:gd name="T19" fmla="*/ 36 h 36"/>
                  <a:gd name="T20" fmla="*/ 12 w 61"/>
                  <a:gd name="T21" fmla="*/ 36 h 36"/>
                  <a:gd name="T22" fmla="*/ 14 w 61"/>
                  <a:gd name="T23" fmla="*/ 36 h 36"/>
                  <a:gd name="T24" fmla="*/ 15 w 61"/>
                  <a:gd name="T25" fmla="*/ 35 h 36"/>
                  <a:gd name="T26" fmla="*/ 16 w 61"/>
                  <a:gd name="T27" fmla="*/ 35 h 36"/>
                  <a:gd name="T28" fmla="*/ 17 w 61"/>
                  <a:gd name="T29" fmla="*/ 34 h 36"/>
                  <a:gd name="T30" fmla="*/ 19 w 61"/>
                  <a:gd name="T31" fmla="*/ 34 h 36"/>
                  <a:gd name="T32" fmla="*/ 20 w 61"/>
                  <a:gd name="T33" fmla="*/ 33 h 36"/>
                  <a:gd name="T34" fmla="*/ 21 w 61"/>
                  <a:gd name="T35" fmla="*/ 33 h 36"/>
                  <a:gd name="T36" fmla="*/ 23 w 61"/>
                  <a:gd name="T37" fmla="*/ 32 h 36"/>
                  <a:gd name="T38" fmla="*/ 24 w 61"/>
                  <a:gd name="T39" fmla="*/ 31 h 36"/>
                  <a:gd name="T40" fmla="*/ 25 w 61"/>
                  <a:gd name="T41" fmla="*/ 30 h 36"/>
                  <a:gd name="T42" fmla="*/ 26 w 61"/>
                  <a:gd name="T43" fmla="*/ 29 h 36"/>
                  <a:gd name="T44" fmla="*/ 28 w 61"/>
                  <a:gd name="T45" fmla="*/ 28 h 36"/>
                  <a:gd name="T46" fmla="*/ 29 w 61"/>
                  <a:gd name="T47" fmla="*/ 27 h 36"/>
                  <a:gd name="T48" fmla="*/ 30 w 61"/>
                  <a:gd name="T49" fmla="*/ 26 h 36"/>
                  <a:gd name="T50" fmla="*/ 31 w 61"/>
                  <a:gd name="T51" fmla="*/ 25 h 36"/>
                  <a:gd name="T52" fmla="*/ 32 w 61"/>
                  <a:gd name="T53" fmla="*/ 24 h 36"/>
                  <a:gd name="T54" fmla="*/ 34 w 61"/>
                  <a:gd name="T55" fmla="*/ 23 h 36"/>
                  <a:gd name="T56" fmla="*/ 35 w 61"/>
                  <a:gd name="T57" fmla="*/ 22 h 36"/>
                  <a:gd name="T58" fmla="*/ 36 w 61"/>
                  <a:gd name="T59" fmla="*/ 21 h 36"/>
                  <a:gd name="T60" fmla="*/ 37 w 61"/>
                  <a:gd name="T61" fmla="*/ 19 h 36"/>
                  <a:gd name="T62" fmla="*/ 39 w 61"/>
                  <a:gd name="T63" fmla="*/ 18 h 36"/>
                  <a:gd name="T64" fmla="*/ 40 w 61"/>
                  <a:gd name="T65" fmla="*/ 17 h 36"/>
                  <a:gd name="T66" fmla="*/ 41 w 61"/>
                  <a:gd name="T67" fmla="*/ 16 h 36"/>
                  <a:gd name="T68" fmla="*/ 43 w 61"/>
                  <a:gd name="T69" fmla="*/ 14 h 36"/>
                  <a:gd name="T70" fmla="*/ 44 w 61"/>
                  <a:gd name="T71" fmla="*/ 13 h 36"/>
                  <a:gd name="T72" fmla="*/ 45 w 61"/>
                  <a:gd name="T73" fmla="*/ 12 h 36"/>
                  <a:gd name="T74" fmla="*/ 46 w 61"/>
                  <a:gd name="T75" fmla="*/ 11 h 36"/>
                  <a:gd name="T76" fmla="*/ 48 w 61"/>
                  <a:gd name="T77" fmla="*/ 10 h 36"/>
                  <a:gd name="T78" fmla="*/ 49 w 61"/>
                  <a:gd name="T79" fmla="*/ 8 h 36"/>
                  <a:gd name="T80" fmla="*/ 50 w 61"/>
                  <a:gd name="T81" fmla="*/ 8 h 36"/>
                  <a:gd name="T82" fmla="*/ 51 w 61"/>
                  <a:gd name="T83" fmla="*/ 7 h 36"/>
                  <a:gd name="T84" fmla="*/ 52 w 61"/>
                  <a:gd name="T85" fmla="*/ 5 h 36"/>
                  <a:gd name="T86" fmla="*/ 54 w 61"/>
                  <a:gd name="T87" fmla="*/ 5 h 36"/>
                  <a:gd name="T88" fmla="*/ 55 w 61"/>
                  <a:gd name="T89" fmla="*/ 4 h 36"/>
                  <a:gd name="T90" fmla="*/ 56 w 61"/>
                  <a:gd name="T91" fmla="*/ 3 h 36"/>
                  <a:gd name="T92" fmla="*/ 57 w 61"/>
                  <a:gd name="T93" fmla="*/ 2 h 36"/>
                  <a:gd name="T94" fmla="*/ 59 w 61"/>
                  <a:gd name="T95" fmla="*/ 1 h 36"/>
                  <a:gd name="T96" fmla="*/ 60 w 61"/>
                  <a:gd name="T97" fmla="*/ 1 h 36"/>
                  <a:gd name="T98" fmla="*/ 61 w 61"/>
                  <a:gd name="T99"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6">
                    <a:moveTo>
                      <a:pt x="0" y="34"/>
                    </a:moveTo>
                    <a:lnTo>
                      <a:pt x="1" y="34"/>
                    </a:lnTo>
                    <a:lnTo>
                      <a:pt x="3" y="35"/>
                    </a:lnTo>
                    <a:lnTo>
                      <a:pt x="4" y="35"/>
                    </a:lnTo>
                    <a:lnTo>
                      <a:pt x="5" y="36"/>
                    </a:lnTo>
                    <a:lnTo>
                      <a:pt x="6" y="36"/>
                    </a:lnTo>
                    <a:lnTo>
                      <a:pt x="8" y="36"/>
                    </a:lnTo>
                    <a:lnTo>
                      <a:pt x="9" y="36"/>
                    </a:lnTo>
                    <a:lnTo>
                      <a:pt x="10" y="36"/>
                    </a:lnTo>
                    <a:lnTo>
                      <a:pt x="11" y="36"/>
                    </a:lnTo>
                    <a:lnTo>
                      <a:pt x="12" y="36"/>
                    </a:lnTo>
                    <a:lnTo>
                      <a:pt x="14" y="36"/>
                    </a:lnTo>
                    <a:lnTo>
                      <a:pt x="15" y="35"/>
                    </a:lnTo>
                    <a:lnTo>
                      <a:pt x="16" y="35"/>
                    </a:lnTo>
                    <a:lnTo>
                      <a:pt x="17" y="34"/>
                    </a:lnTo>
                    <a:lnTo>
                      <a:pt x="19" y="34"/>
                    </a:lnTo>
                    <a:lnTo>
                      <a:pt x="20" y="33"/>
                    </a:lnTo>
                    <a:lnTo>
                      <a:pt x="21" y="33"/>
                    </a:lnTo>
                    <a:lnTo>
                      <a:pt x="23" y="32"/>
                    </a:lnTo>
                    <a:lnTo>
                      <a:pt x="24" y="31"/>
                    </a:lnTo>
                    <a:lnTo>
                      <a:pt x="25" y="30"/>
                    </a:lnTo>
                    <a:lnTo>
                      <a:pt x="26" y="29"/>
                    </a:lnTo>
                    <a:lnTo>
                      <a:pt x="28" y="28"/>
                    </a:lnTo>
                    <a:lnTo>
                      <a:pt x="29" y="27"/>
                    </a:lnTo>
                    <a:lnTo>
                      <a:pt x="30" y="26"/>
                    </a:lnTo>
                    <a:lnTo>
                      <a:pt x="31" y="25"/>
                    </a:lnTo>
                    <a:lnTo>
                      <a:pt x="32" y="24"/>
                    </a:lnTo>
                    <a:lnTo>
                      <a:pt x="34" y="23"/>
                    </a:lnTo>
                    <a:lnTo>
                      <a:pt x="35" y="22"/>
                    </a:lnTo>
                    <a:lnTo>
                      <a:pt x="36" y="21"/>
                    </a:lnTo>
                    <a:lnTo>
                      <a:pt x="37" y="19"/>
                    </a:lnTo>
                    <a:lnTo>
                      <a:pt x="39" y="18"/>
                    </a:lnTo>
                    <a:lnTo>
                      <a:pt x="40" y="17"/>
                    </a:lnTo>
                    <a:lnTo>
                      <a:pt x="41" y="16"/>
                    </a:lnTo>
                    <a:lnTo>
                      <a:pt x="43" y="14"/>
                    </a:lnTo>
                    <a:lnTo>
                      <a:pt x="44" y="13"/>
                    </a:lnTo>
                    <a:lnTo>
                      <a:pt x="45" y="12"/>
                    </a:lnTo>
                    <a:lnTo>
                      <a:pt x="46" y="11"/>
                    </a:lnTo>
                    <a:lnTo>
                      <a:pt x="48" y="10"/>
                    </a:lnTo>
                    <a:lnTo>
                      <a:pt x="49" y="8"/>
                    </a:lnTo>
                    <a:lnTo>
                      <a:pt x="50" y="8"/>
                    </a:lnTo>
                    <a:lnTo>
                      <a:pt x="51" y="7"/>
                    </a:lnTo>
                    <a:lnTo>
                      <a:pt x="52" y="5"/>
                    </a:lnTo>
                    <a:lnTo>
                      <a:pt x="54" y="5"/>
                    </a:lnTo>
                    <a:lnTo>
                      <a:pt x="55" y="4"/>
                    </a:lnTo>
                    <a:lnTo>
                      <a:pt x="56" y="3"/>
                    </a:lnTo>
                    <a:lnTo>
                      <a:pt x="57" y="2"/>
                    </a:lnTo>
                    <a:lnTo>
                      <a:pt x="59" y="1"/>
                    </a:lnTo>
                    <a:lnTo>
                      <a:pt x="60" y="1"/>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1" name="Freeform 394"/>
              <p:cNvSpPr>
                <a:spLocks/>
              </p:cNvSpPr>
              <p:nvPr/>
            </p:nvSpPr>
            <p:spPr bwMode="auto">
              <a:xfrm>
                <a:off x="7713663" y="4765675"/>
                <a:ext cx="98425" cy="55563"/>
              </a:xfrm>
              <a:custGeom>
                <a:avLst/>
                <a:gdLst>
                  <a:gd name="T0" fmla="*/ 0 w 62"/>
                  <a:gd name="T1" fmla="*/ 3 h 35"/>
                  <a:gd name="T2" fmla="*/ 2 w 62"/>
                  <a:gd name="T3" fmla="*/ 2 h 35"/>
                  <a:gd name="T4" fmla="*/ 3 w 62"/>
                  <a:gd name="T5" fmla="*/ 2 h 35"/>
                  <a:gd name="T6" fmla="*/ 4 w 62"/>
                  <a:gd name="T7" fmla="*/ 1 h 35"/>
                  <a:gd name="T8" fmla="*/ 5 w 62"/>
                  <a:gd name="T9" fmla="*/ 1 h 35"/>
                  <a:gd name="T10" fmla="*/ 6 w 62"/>
                  <a:gd name="T11" fmla="*/ 1 h 35"/>
                  <a:gd name="T12" fmla="*/ 8 w 62"/>
                  <a:gd name="T13" fmla="*/ 1 h 35"/>
                  <a:gd name="T14" fmla="*/ 9 w 62"/>
                  <a:gd name="T15" fmla="*/ 1 h 35"/>
                  <a:gd name="T16" fmla="*/ 10 w 62"/>
                  <a:gd name="T17" fmla="*/ 0 h 35"/>
                  <a:gd name="T18" fmla="*/ 11 w 62"/>
                  <a:gd name="T19" fmla="*/ 1 h 35"/>
                  <a:gd name="T20" fmla="*/ 13 w 62"/>
                  <a:gd name="T21" fmla="*/ 1 h 35"/>
                  <a:gd name="T22" fmla="*/ 14 w 62"/>
                  <a:gd name="T23" fmla="*/ 1 h 35"/>
                  <a:gd name="T24" fmla="*/ 15 w 62"/>
                  <a:gd name="T25" fmla="*/ 1 h 35"/>
                  <a:gd name="T26" fmla="*/ 16 w 62"/>
                  <a:gd name="T27" fmla="*/ 1 h 35"/>
                  <a:gd name="T28" fmla="*/ 18 w 62"/>
                  <a:gd name="T29" fmla="*/ 2 h 35"/>
                  <a:gd name="T30" fmla="*/ 19 w 62"/>
                  <a:gd name="T31" fmla="*/ 2 h 35"/>
                  <a:gd name="T32" fmla="*/ 20 w 62"/>
                  <a:gd name="T33" fmla="*/ 3 h 35"/>
                  <a:gd name="T34" fmla="*/ 22 w 62"/>
                  <a:gd name="T35" fmla="*/ 3 h 35"/>
                  <a:gd name="T36" fmla="*/ 23 w 62"/>
                  <a:gd name="T37" fmla="*/ 4 h 35"/>
                  <a:gd name="T38" fmla="*/ 24 w 62"/>
                  <a:gd name="T39" fmla="*/ 5 h 35"/>
                  <a:gd name="T40" fmla="*/ 25 w 62"/>
                  <a:gd name="T41" fmla="*/ 6 h 35"/>
                  <a:gd name="T42" fmla="*/ 26 w 62"/>
                  <a:gd name="T43" fmla="*/ 6 h 35"/>
                  <a:gd name="T44" fmla="*/ 28 w 62"/>
                  <a:gd name="T45" fmla="*/ 7 h 35"/>
                  <a:gd name="T46" fmla="*/ 29 w 62"/>
                  <a:gd name="T47" fmla="*/ 8 h 35"/>
                  <a:gd name="T48" fmla="*/ 30 w 62"/>
                  <a:gd name="T49" fmla="*/ 9 h 35"/>
                  <a:gd name="T50" fmla="*/ 31 w 62"/>
                  <a:gd name="T51" fmla="*/ 10 h 35"/>
                  <a:gd name="T52" fmla="*/ 33 w 62"/>
                  <a:gd name="T53" fmla="*/ 11 h 35"/>
                  <a:gd name="T54" fmla="*/ 34 w 62"/>
                  <a:gd name="T55" fmla="*/ 12 h 35"/>
                  <a:gd name="T56" fmla="*/ 35 w 62"/>
                  <a:gd name="T57" fmla="*/ 13 h 35"/>
                  <a:gd name="T58" fmla="*/ 37 w 62"/>
                  <a:gd name="T59" fmla="*/ 15 h 35"/>
                  <a:gd name="T60" fmla="*/ 38 w 62"/>
                  <a:gd name="T61" fmla="*/ 16 h 35"/>
                  <a:gd name="T62" fmla="*/ 39 w 62"/>
                  <a:gd name="T63" fmla="*/ 17 h 35"/>
                  <a:gd name="T64" fmla="*/ 40 w 62"/>
                  <a:gd name="T65" fmla="*/ 18 h 35"/>
                  <a:gd name="T66" fmla="*/ 42 w 62"/>
                  <a:gd name="T67" fmla="*/ 19 h 35"/>
                  <a:gd name="T68" fmla="*/ 43 w 62"/>
                  <a:gd name="T69" fmla="*/ 20 h 35"/>
                  <a:gd name="T70" fmla="*/ 44 w 62"/>
                  <a:gd name="T71" fmla="*/ 22 h 35"/>
                  <a:gd name="T72" fmla="*/ 45 w 62"/>
                  <a:gd name="T73" fmla="*/ 23 h 35"/>
                  <a:gd name="T74" fmla="*/ 46 w 62"/>
                  <a:gd name="T75" fmla="*/ 24 h 35"/>
                  <a:gd name="T76" fmla="*/ 48 w 62"/>
                  <a:gd name="T77" fmla="*/ 25 h 35"/>
                  <a:gd name="T78" fmla="*/ 49 w 62"/>
                  <a:gd name="T79" fmla="*/ 26 h 35"/>
                  <a:gd name="T80" fmla="*/ 50 w 62"/>
                  <a:gd name="T81" fmla="*/ 27 h 35"/>
                  <a:gd name="T82" fmla="*/ 51 w 62"/>
                  <a:gd name="T83" fmla="*/ 28 h 35"/>
                  <a:gd name="T84" fmla="*/ 53 w 62"/>
                  <a:gd name="T85" fmla="*/ 30 h 35"/>
                  <a:gd name="T86" fmla="*/ 54 w 62"/>
                  <a:gd name="T87" fmla="*/ 30 h 35"/>
                  <a:gd name="T88" fmla="*/ 55 w 62"/>
                  <a:gd name="T89" fmla="*/ 31 h 35"/>
                  <a:gd name="T90" fmla="*/ 57 w 62"/>
                  <a:gd name="T91" fmla="*/ 32 h 35"/>
                  <a:gd name="T92" fmla="*/ 58 w 62"/>
                  <a:gd name="T93" fmla="*/ 33 h 35"/>
                  <a:gd name="T94" fmla="*/ 59 w 62"/>
                  <a:gd name="T95" fmla="*/ 34 h 35"/>
                  <a:gd name="T96" fmla="*/ 60 w 62"/>
                  <a:gd name="T97" fmla="*/ 35 h 35"/>
                  <a:gd name="T98" fmla="*/ 62 w 62"/>
                  <a:gd name="T9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2" h="35">
                    <a:moveTo>
                      <a:pt x="0" y="3"/>
                    </a:moveTo>
                    <a:lnTo>
                      <a:pt x="2" y="2"/>
                    </a:lnTo>
                    <a:lnTo>
                      <a:pt x="3" y="2"/>
                    </a:lnTo>
                    <a:lnTo>
                      <a:pt x="4" y="1"/>
                    </a:lnTo>
                    <a:lnTo>
                      <a:pt x="5" y="1"/>
                    </a:lnTo>
                    <a:lnTo>
                      <a:pt x="6" y="1"/>
                    </a:lnTo>
                    <a:lnTo>
                      <a:pt x="8" y="1"/>
                    </a:lnTo>
                    <a:lnTo>
                      <a:pt x="9" y="1"/>
                    </a:lnTo>
                    <a:lnTo>
                      <a:pt x="10" y="0"/>
                    </a:lnTo>
                    <a:lnTo>
                      <a:pt x="11" y="1"/>
                    </a:lnTo>
                    <a:lnTo>
                      <a:pt x="13" y="1"/>
                    </a:lnTo>
                    <a:lnTo>
                      <a:pt x="14" y="1"/>
                    </a:lnTo>
                    <a:lnTo>
                      <a:pt x="15" y="1"/>
                    </a:lnTo>
                    <a:lnTo>
                      <a:pt x="16" y="1"/>
                    </a:lnTo>
                    <a:lnTo>
                      <a:pt x="18" y="2"/>
                    </a:lnTo>
                    <a:lnTo>
                      <a:pt x="19" y="2"/>
                    </a:lnTo>
                    <a:lnTo>
                      <a:pt x="20" y="3"/>
                    </a:lnTo>
                    <a:lnTo>
                      <a:pt x="22" y="3"/>
                    </a:lnTo>
                    <a:lnTo>
                      <a:pt x="23" y="4"/>
                    </a:lnTo>
                    <a:lnTo>
                      <a:pt x="24" y="5"/>
                    </a:lnTo>
                    <a:lnTo>
                      <a:pt x="25" y="6"/>
                    </a:lnTo>
                    <a:lnTo>
                      <a:pt x="26" y="6"/>
                    </a:lnTo>
                    <a:lnTo>
                      <a:pt x="28" y="7"/>
                    </a:lnTo>
                    <a:lnTo>
                      <a:pt x="29" y="8"/>
                    </a:lnTo>
                    <a:lnTo>
                      <a:pt x="30" y="9"/>
                    </a:lnTo>
                    <a:lnTo>
                      <a:pt x="31" y="10"/>
                    </a:lnTo>
                    <a:lnTo>
                      <a:pt x="33" y="11"/>
                    </a:lnTo>
                    <a:lnTo>
                      <a:pt x="34" y="12"/>
                    </a:lnTo>
                    <a:lnTo>
                      <a:pt x="35" y="13"/>
                    </a:lnTo>
                    <a:lnTo>
                      <a:pt x="37" y="15"/>
                    </a:lnTo>
                    <a:lnTo>
                      <a:pt x="38" y="16"/>
                    </a:lnTo>
                    <a:lnTo>
                      <a:pt x="39" y="17"/>
                    </a:lnTo>
                    <a:lnTo>
                      <a:pt x="40" y="18"/>
                    </a:lnTo>
                    <a:lnTo>
                      <a:pt x="42" y="19"/>
                    </a:lnTo>
                    <a:lnTo>
                      <a:pt x="43" y="20"/>
                    </a:lnTo>
                    <a:lnTo>
                      <a:pt x="44" y="22"/>
                    </a:lnTo>
                    <a:lnTo>
                      <a:pt x="45" y="23"/>
                    </a:lnTo>
                    <a:lnTo>
                      <a:pt x="46" y="24"/>
                    </a:lnTo>
                    <a:lnTo>
                      <a:pt x="48" y="25"/>
                    </a:lnTo>
                    <a:lnTo>
                      <a:pt x="49" y="26"/>
                    </a:lnTo>
                    <a:lnTo>
                      <a:pt x="50" y="27"/>
                    </a:lnTo>
                    <a:lnTo>
                      <a:pt x="51" y="28"/>
                    </a:lnTo>
                    <a:lnTo>
                      <a:pt x="53" y="30"/>
                    </a:lnTo>
                    <a:lnTo>
                      <a:pt x="54" y="30"/>
                    </a:lnTo>
                    <a:lnTo>
                      <a:pt x="55" y="31"/>
                    </a:lnTo>
                    <a:lnTo>
                      <a:pt x="57" y="32"/>
                    </a:lnTo>
                    <a:lnTo>
                      <a:pt x="58" y="33"/>
                    </a:lnTo>
                    <a:lnTo>
                      <a:pt x="59" y="34"/>
                    </a:lnTo>
                    <a:lnTo>
                      <a:pt x="60" y="35"/>
                    </a:lnTo>
                    <a:lnTo>
                      <a:pt x="62" y="35"/>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2" name="Freeform 395"/>
              <p:cNvSpPr>
                <a:spLocks/>
              </p:cNvSpPr>
              <p:nvPr/>
            </p:nvSpPr>
            <p:spPr bwMode="auto">
              <a:xfrm>
                <a:off x="7812088" y="4616450"/>
                <a:ext cx="96838" cy="211138"/>
              </a:xfrm>
              <a:custGeom>
                <a:avLst/>
                <a:gdLst>
                  <a:gd name="T0" fmla="*/ 0 w 61"/>
                  <a:gd name="T1" fmla="*/ 129 h 133"/>
                  <a:gd name="T2" fmla="*/ 1 w 61"/>
                  <a:gd name="T3" fmla="*/ 130 h 133"/>
                  <a:gd name="T4" fmla="*/ 2 w 61"/>
                  <a:gd name="T5" fmla="*/ 131 h 133"/>
                  <a:gd name="T6" fmla="*/ 3 w 61"/>
                  <a:gd name="T7" fmla="*/ 131 h 133"/>
                  <a:gd name="T8" fmla="*/ 4 w 61"/>
                  <a:gd name="T9" fmla="*/ 132 h 133"/>
                  <a:gd name="T10" fmla="*/ 6 w 61"/>
                  <a:gd name="T11" fmla="*/ 132 h 133"/>
                  <a:gd name="T12" fmla="*/ 7 w 61"/>
                  <a:gd name="T13" fmla="*/ 133 h 133"/>
                  <a:gd name="T14" fmla="*/ 8 w 61"/>
                  <a:gd name="T15" fmla="*/ 133 h 133"/>
                  <a:gd name="T16" fmla="*/ 9 w 61"/>
                  <a:gd name="T17" fmla="*/ 133 h 133"/>
                  <a:gd name="T18" fmla="*/ 11 w 61"/>
                  <a:gd name="T19" fmla="*/ 133 h 133"/>
                  <a:gd name="T20" fmla="*/ 12 w 61"/>
                  <a:gd name="T21" fmla="*/ 133 h 133"/>
                  <a:gd name="T22" fmla="*/ 13 w 61"/>
                  <a:gd name="T23" fmla="*/ 133 h 133"/>
                  <a:gd name="T24" fmla="*/ 15 w 61"/>
                  <a:gd name="T25" fmla="*/ 133 h 133"/>
                  <a:gd name="T26" fmla="*/ 16 w 61"/>
                  <a:gd name="T27" fmla="*/ 133 h 133"/>
                  <a:gd name="T28" fmla="*/ 17 w 61"/>
                  <a:gd name="T29" fmla="*/ 132 h 133"/>
                  <a:gd name="T30" fmla="*/ 18 w 61"/>
                  <a:gd name="T31" fmla="*/ 132 h 133"/>
                  <a:gd name="T32" fmla="*/ 19 w 61"/>
                  <a:gd name="T33" fmla="*/ 131 h 133"/>
                  <a:gd name="T34" fmla="*/ 21 w 61"/>
                  <a:gd name="T35" fmla="*/ 131 h 133"/>
                  <a:gd name="T36" fmla="*/ 22 w 61"/>
                  <a:gd name="T37" fmla="*/ 130 h 133"/>
                  <a:gd name="T38" fmla="*/ 23 w 61"/>
                  <a:gd name="T39" fmla="*/ 129 h 133"/>
                  <a:gd name="T40" fmla="*/ 24 w 61"/>
                  <a:gd name="T41" fmla="*/ 128 h 133"/>
                  <a:gd name="T42" fmla="*/ 26 w 61"/>
                  <a:gd name="T43" fmla="*/ 127 h 133"/>
                  <a:gd name="T44" fmla="*/ 27 w 61"/>
                  <a:gd name="T45" fmla="*/ 125 h 133"/>
                  <a:gd name="T46" fmla="*/ 28 w 61"/>
                  <a:gd name="T47" fmla="*/ 124 h 133"/>
                  <a:gd name="T48" fmla="*/ 29 w 61"/>
                  <a:gd name="T49" fmla="*/ 122 h 133"/>
                  <a:gd name="T50" fmla="*/ 31 w 61"/>
                  <a:gd name="T51" fmla="*/ 120 h 133"/>
                  <a:gd name="T52" fmla="*/ 32 w 61"/>
                  <a:gd name="T53" fmla="*/ 118 h 133"/>
                  <a:gd name="T54" fmla="*/ 33 w 61"/>
                  <a:gd name="T55" fmla="*/ 116 h 133"/>
                  <a:gd name="T56" fmla="*/ 35 w 61"/>
                  <a:gd name="T57" fmla="*/ 113 h 133"/>
                  <a:gd name="T58" fmla="*/ 36 w 61"/>
                  <a:gd name="T59" fmla="*/ 111 h 133"/>
                  <a:gd name="T60" fmla="*/ 37 w 61"/>
                  <a:gd name="T61" fmla="*/ 108 h 133"/>
                  <a:gd name="T62" fmla="*/ 38 w 61"/>
                  <a:gd name="T63" fmla="*/ 104 h 133"/>
                  <a:gd name="T64" fmla="*/ 39 w 61"/>
                  <a:gd name="T65" fmla="*/ 101 h 133"/>
                  <a:gd name="T66" fmla="*/ 41 w 61"/>
                  <a:gd name="T67" fmla="*/ 97 h 133"/>
                  <a:gd name="T68" fmla="*/ 42 w 61"/>
                  <a:gd name="T69" fmla="*/ 93 h 133"/>
                  <a:gd name="T70" fmla="*/ 43 w 61"/>
                  <a:gd name="T71" fmla="*/ 88 h 133"/>
                  <a:gd name="T72" fmla="*/ 44 w 61"/>
                  <a:gd name="T73" fmla="*/ 83 h 133"/>
                  <a:gd name="T74" fmla="*/ 46 w 61"/>
                  <a:gd name="T75" fmla="*/ 77 h 133"/>
                  <a:gd name="T76" fmla="*/ 47 w 61"/>
                  <a:gd name="T77" fmla="*/ 71 h 133"/>
                  <a:gd name="T78" fmla="*/ 48 w 61"/>
                  <a:gd name="T79" fmla="*/ 65 h 133"/>
                  <a:gd name="T80" fmla="*/ 49 w 61"/>
                  <a:gd name="T81" fmla="*/ 58 h 133"/>
                  <a:gd name="T82" fmla="*/ 51 w 61"/>
                  <a:gd name="T83" fmla="*/ 52 h 133"/>
                  <a:gd name="T84" fmla="*/ 52 w 61"/>
                  <a:gd name="T85" fmla="*/ 45 h 133"/>
                  <a:gd name="T86" fmla="*/ 53 w 61"/>
                  <a:gd name="T87" fmla="*/ 39 h 133"/>
                  <a:gd name="T88" fmla="*/ 55 w 61"/>
                  <a:gd name="T89" fmla="*/ 32 h 133"/>
                  <a:gd name="T90" fmla="*/ 56 w 61"/>
                  <a:gd name="T91" fmla="*/ 26 h 133"/>
                  <a:gd name="T92" fmla="*/ 57 w 61"/>
                  <a:gd name="T93" fmla="*/ 19 h 133"/>
                  <a:gd name="T94" fmla="*/ 58 w 61"/>
                  <a:gd name="T95" fmla="*/ 13 h 133"/>
                  <a:gd name="T96" fmla="*/ 59 w 61"/>
                  <a:gd name="T97" fmla="*/ 6 h 133"/>
                  <a:gd name="T98" fmla="*/ 61 w 61"/>
                  <a:gd name="T99"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33">
                    <a:moveTo>
                      <a:pt x="0" y="129"/>
                    </a:moveTo>
                    <a:lnTo>
                      <a:pt x="1" y="130"/>
                    </a:lnTo>
                    <a:lnTo>
                      <a:pt x="2" y="131"/>
                    </a:lnTo>
                    <a:lnTo>
                      <a:pt x="3" y="131"/>
                    </a:lnTo>
                    <a:lnTo>
                      <a:pt x="4" y="132"/>
                    </a:lnTo>
                    <a:lnTo>
                      <a:pt x="6" y="132"/>
                    </a:lnTo>
                    <a:lnTo>
                      <a:pt x="7" y="133"/>
                    </a:lnTo>
                    <a:lnTo>
                      <a:pt x="8" y="133"/>
                    </a:lnTo>
                    <a:lnTo>
                      <a:pt x="9" y="133"/>
                    </a:lnTo>
                    <a:lnTo>
                      <a:pt x="11" y="133"/>
                    </a:lnTo>
                    <a:lnTo>
                      <a:pt x="12" y="133"/>
                    </a:lnTo>
                    <a:lnTo>
                      <a:pt x="13" y="133"/>
                    </a:lnTo>
                    <a:lnTo>
                      <a:pt x="15" y="133"/>
                    </a:lnTo>
                    <a:lnTo>
                      <a:pt x="16" y="133"/>
                    </a:lnTo>
                    <a:lnTo>
                      <a:pt x="17" y="132"/>
                    </a:lnTo>
                    <a:lnTo>
                      <a:pt x="18" y="132"/>
                    </a:lnTo>
                    <a:lnTo>
                      <a:pt x="19" y="131"/>
                    </a:lnTo>
                    <a:lnTo>
                      <a:pt x="21" y="131"/>
                    </a:lnTo>
                    <a:lnTo>
                      <a:pt x="22" y="130"/>
                    </a:lnTo>
                    <a:lnTo>
                      <a:pt x="23" y="129"/>
                    </a:lnTo>
                    <a:lnTo>
                      <a:pt x="24" y="128"/>
                    </a:lnTo>
                    <a:lnTo>
                      <a:pt x="26" y="127"/>
                    </a:lnTo>
                    <a:lnTo>
                      <a:pt x="27" y="125"/>
                    </a:lnTo>
                    <a:lnTo>
                      <a:pt x="28" y="124"/>
                    </a:lnTo>
                    <a:lnTo>
                      <a:pt x="29" y="122"/>
                    </a:lnTo>
                    <a:lnTo>
                      <a:pt x="31" y="120"/>
                    </a:lnTo>
                    <a:lnTo>
                      <a:pt x="32" y="118"/>
                    </a:lnTo>
                    <a:lnTo>
                      <a:pt x="33" y="116"/>
                    </a:lnTo>
                    <a:lnTo>
                      <a:pt x="35" y="113"/>
                    </a:lnTo>
                    <a:lnTo>
                      <a:pt x="36" y="111"/>
                    </a:lnTo>
                    <a:lnTo>
                      <a:pt x="37" y="108"/>
                    </a:lnTo>
                    <a:lnTo>
                      <a:pt x="38" y="104"/>
                    </a:lnTo>
                    <a:lnTo>
                      <a:pt x="39" y="101"/>
                    </a:lnTo>
                    <a:lnTo>
                      <a:pt x="41" y="97"/>
                    </a:lnTo>
                    <a:lnTo>
                      <a:pt x="42" y="93"/>
                    </a:lnTo>
                    <a:lnTo>
                      <a:pt x="43" y="88"/>
                    </a:lnTo>
                    <a:lnTo>
                      <a:pt x="44" y="83"/>
                    </a:lnTo>
                    <a:lnTo>
                      <a:pt x="46" y="77"/>
                    </a:lnTo>
                    <a:lnTo>
                      <a:pt x="47" y="71"/>
                    </a:lnTo>
                    <a:lnTo>
                      <a:pt x="48" y="65"/>
                    </a:lnTo>
                    <a:lnTo>
                      <a:pt x="49" y="58"/>
                    </a:lnTo>
                    <a:lnTo>
                      <a:pt x="51" y="52"/>
                    </a:lnTo>
                    <a:lnTo>
                      <a:pt x="52" y="45"/>
                    </a:lnTo>
                    <a:lnTo>
                      <a:pt x="53" y="39"/>
                    </a:lnTo>
                    <a:lnTo>
                      <a:pt x="55" y="32"/>
                    </a:lnTo>
                    <a:lnTo>
                      <a:pt x="56" y="26"/>
                    </a:lnTo>
                    <a:lnTo>
                      <a:pt x="57" y="19"/>
                    </a:lnTo>
                    <a:lnTo>
                      <a:pt x="58" y="13"/>
                    </a:lnTo>
                    <a:lnTo>
                      <a:pt x="59" y="6"/>
                    </a:lnTo>
                    <a:lnTo>
                      <a:pt x="61"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3" name="Freeform 396"/>
              <p:cNvSpPr>
                <a:spLocks/>
              </p:cNvSpPr>
              <p:nvPr/>
            </p:nvSpPr>
            <p:spPr bwMode="auto">
              <a:xfrm>
                <a:off x="7908925" y="4452938"/>
                <a:ext cx="96838" cy="163513"/>
              </a:xfrm>
              <a:custGeom>
                <a:avLst/>
                <a:gdLst>
                  <a:gd name="T0" fmla="*/ 0 w 61"/>
                  <a:gd name="T1" fmla="*/ 103 h 103"/>
                  <a:gd name="T2" fmla="*/ 1 w 61"/>
                  <a:gd name="T3" fmla="*/ 96 h 103"/>
                  <a:gd name="T4" fmla="*/ 2 w 61"/>
                  <a:gd name="T5" fmla="*/ 90 h 103"/>
                  <a:gd name="T6" fmla="*/ 3 w 61"/>
                  <a:gd name="T7" fmla="*/ 84 h 103"/>
                  <a:gd name="T8" fmla="*/ 5 w 61"/>
                  <a:gd name="T9" fmla="*/ 77 h 103"/>
                  <a:gd name="T10" fmla="*/ 6 w 61"/>
                  <a:gd name="T11" fmla="*/ 71 h 103"/>
                  <a:gd name="T12" fmla="*/ 7 w 61"/>
                  <a:gd name="T13" fmla="*/ 65 h 103"/>
                  <a:gd name="T14" fmla="*/ 8 w 61"/>
                  <a:gd name="T15" fmla="*/ 60 h 103"/>
                  <a:gd name="T16" fmla="*/ 10 w 61"/>
                  <a:gd name="T17" fmla="*/ 54 h 103"/>
                  <a:gd name="T18" fmla="*/ 11 w 61"/>
                  <a:gd name="T19" fmla="*/ 47 h 103"/>
                  <a:gd name="T20" fmla="*/ 12 w 61"/>
                  <a:gd name="T21" fmla="*/ 43 h 103"/>
                  <a:gd name="T22" fmla="*/ 14 w 61"/>
                  <a:gd name="T23" fmla="*/ 40 h 103"/>
                  <a:gd name="T24" fmla="*/ 15 w 61"/>
                  <a:gd name="T25" fmla="*/ 36 h 103"/>
                  <a:gd name="T26" fmla="*/ 16 w 61"/>
                  <a:gd name="T27" fmla="*/ 28 h 103"/>
                  <a:gd name="T28" fmla="*/ 17 w 61"/>
                  <a:gd name="T29" fmla="*/ 24 h 103"/>
                  <a:gd name="T30" fmla="*/ 18 w 61"/>
                  <a:gd name="T31" fmla="*/ 20 h 103"/>
                  <a:gd name="T32" fmla="*/ 20 w 61"/>
                  <a:gd name="T33" fmla="*/ 16 h 103"/>
                  <a:gd name="T34" fmla="*/ 21 w 61"/>
                  <a:gd name="T35" fmla="*/ 16 h 103"/>
                  <a:gd name="T36" fmla="*/ 22 w 61"/>
                  <a:gd name="T37" fmla="*/ 13 h 103"/>
                  <a:gd name="T38" fmla="*/ 23 w 61"/>
                  <a:gd name="T39" fmla="*/ 9 h 103"/>
                  <a:gd name="T40" fmla="*/ 25 w 61"/>
                  <a:gd name="T41" fmla="*/ 9 h 103"/>
                  <a:gd name="T42" fmla="*/ 26 w 61"/>
                  <a:gd name="T43" fmla="*/ 4 h 103"/>
                  <a:gd name="T44" fmla="*/ 27 w 61"/>
                  <a:gd name="T45" fmla="*/ 4 h 103"/>
                  <a:gd name="T46" fmla="*/ 28 w 61"/>
                  <a:gd name="T47" fmla="*/ 4 h 103"/>
                  <a:gd name="T48" fmla="*/ 30 w 61"/>
                  <a:gd name="T49" fmla="*/ 0 h 103"/>
                  <a:gd name="T50" fmla="*/ 31 w 61"/>
                  <a:gd name="T51" fmla="*/ 0 h 103"/>
                  <a:gd name="T52" fmla="*/ 32 w 61"/>
                  <a:gd name="T53" fmla="*/ 0 h 103"/>
                  <a:gd name="T54" fmla="*/ 33 w 61"/>
                  <a:gd name="T55" fmla="*/ 0 h 103"/>
                  <a:gd name="T56" fmla="*/ 35 w 61"/>
                  <a:gd name="T57" fmla="*/ 0 h 103"/>
                  <a:gd name="T58" fmla="*/ 36 w 61"/>
                  <a:gd name="T59" fmla="*/ 4 h 103"/>
                  <a:gd name="T60" fmla="*/ 37 w 61"/>
                  <a:gd name="T61" fmla="*/ 4 h 103"/>
                  <a:gd name="T62" fmla="*/ 38 w 61"/>
                  <a:gd name="T63" fmla="*/ 4 h 103"/>
                  <a:gd name="T64" fmla="*/ 40 w 61"/>
                  <a:gd name="T65" fmla="*/ 9 h 103"/>
                  <a:gd name="T66" fmla="*/ 41 w 61"/>
                  <a:gd name="T67" fmla="*/ 9 h 103"/>
                  <a:gd name="T68" fmla="*/ 42 w 61"/>
                  <a:gd name="T69" fmla="*/ 13 h 103"/>
                  <a:gd name="T70" fmla="*/ 43 w 61"/>
                  <a:gd name="T71" fmla="*/ 16 h 103"/>
                  <a:gd name="T72" fmla="*/ 45 w 61"/>
                  <a:gd name="T73" fmla="*/ 20 h 103"/>
                  <a:gd name="T74" fmla="*/ 46 w 61"/>
                  <a:gd name="T75" fmla="*/ 20 h 103"/>
                  <a:gd name="T76" fmla="*/ 47 w 61"/>
                  <a:gd name="T77" fmla="*/ 24 h 103"/>
                  <a:gd name="T78" fmla="*/ 48 w 61"/>
                  <a:gd name="T79" fmla="*/ 28 h 103"/>
                  <a:gd name="T80" fmla="*/ 50 w 61"/>
                  <a:gd name="T81" fmla="*/ 36 h 103"/>
                  <a:gd name="T82" fmla="*/ 51 w 61"/>
                  <a:gd name="T83" fmla="*/ 40 h 103"/>
                  <a:gd name="T84" fmla="*/ 52 w 61"/>
                  <a:gd name="T85" fmla="*/ 43 h 103"/>
                  <a:gd name="T86" fmla="*/ 53 w 61"/>
                  <a:gd name="T87" fmla="*/ 47 h 103"/>
                  <a:gd name="T88" fmla="*/ 55 w 61"/>
                  <a:gd name="T89" fmla="*/ 54 h 103"/>
                  <a:gd name="T90" fmla="*/ 56 w 61"/>
                  <a:gd name="T91" fmla="*/ 59 h 103"/>
                  <a:gd name="T92" fmla="*/ 57 w 61"/>
                  <a:gd name="T93" fmla="*/ 65 h 103"/>
                  <a:gd name="T94" fmla="*/ 58 w 61"/>
                  <a:gd name="T95" fmla="*/ 70 h 103"/>
                  <a:gd name="T96" fmla="*/ 60 w 61"/>
                  <a:gd name="T97" fmla="*/ 76 h 103"/>
                  <a:gd name="T98" fmla="*/ 61 w 61"/>
                  <a:gd name="T99" fmla="*/ 8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03">
                    <a:moveTo>
                      <a:pt x="0" y="103"/>
                    </a:moveTo>
                    <a:lnTo>
                      <a:pt x="1" y="96"/>
                    </a:lnTo>
                    <a:lnTo>
                      <a:pt x="2" y="90"/>
                    </a:lnTo>
                    <a:lnTo>
                      <a:pt x="3" y="84"/>
                    </a:lnTo>
                    <a:lnTo>
                      <a:pt x="5" y="77"/>
                    </a:lnTo>
                    <a:lnTo>
                      <a:pt x="6" y="71"/>
                    </a:lnTo>
                    <a:lnTo>
                      <a:pt x="7" y="65"/>
                    </a:lnTo>
                    <a:lnTo>
                      <a:pt x="8" y="60"/>
                    </a:lnTo>
                    <a:lnTo>
                      <a:pt x="10" y="54"/>
                    </a:lnTo>
                    <a:lnTo>
                      <a:pt x="11" y="47"/>
                    </a:lnTo>
                    <a:lnTo>
                      <a:pt x="12" y="43"/>
                    </a:lnTo>
                    <a:lnTo>
                      <a:pt x="14" y="40"/>
                    </a:lnTo>
                    <a:lnTo>
                      <a:pt x="15" y="36"/>
                    </a:lnTo>
                    <a:lnTo>
                      <a:pt x="16" y="28"/>
                    </a:lnTo>
                    <a:lnTo>
                      <a:pt x="17" y="24"/>
                    </a:lnTo>
                    <a:lnTo>
                      <a:pt x="18" y="20"/>
                    </a:lnTo>
                    <a:lnTo>
                      <a:pt x="20" y="16"/>
                    </a:lnTo>
                    <a:lnTo>
                      <a:pt x="21" y="16"/>
                    </a:lnTo>
                    <a:lnTo>
                      <a:pt x="22" y="13"/>
                    </a:lnTo>
                    <a:lnTo>
                      <a:pt x="23" y="9"/>
                    </a:lnTo>
                    <a:lnTo>
                      <a:pt x="25" y="9"/>
                    </a:lnTo>
                    <a:lnTo>
                      <a:pt x="26" y="4"/>
                    </a:lnTo>
                    <a:lnTo>
                      <a:pt x="27" y="4"/>
                    </a:lnTo>
                    <a:lnTo>
                      <a:pt x="28" y="4"/>
                    </a:lnTo>
                    <a:lnTo>
                      <a:pt x="30" y="0"/>
                    </a:lnTo>
                    <a:lnTo>
                      <a:pt x="31" y="0"/>
                    </a:lnTo>
                    <a:lnTo>
                      <a:pt x="32" y="0"/>
                    </a:lnTo>
                    <a:lnTo>
                      <a:pt x="33" y="0"/>
                    </a:lnTo>
                    <a:lnTo>
                      <a:pt x="35" y="0"/>
                    </a:lnTo>
                    <a:lnTo>
                      <a:pt x="36" y="4"/>
                    </a:lnTo>
                    <a:lnTo>
                      <a:pt x="37" y="4"/>
                    </a:lnTo>
                    <a:lnTo>
                      <a:pt x="38" y="4"/>
                    </a:lnTo>
                    <a:lnTo>
                      <a:pt x="40" y="9"/>
                    </a:lnTo>
                    <a:lnTo>
                      <a:pt x="41" y="9"/>
                    </a:lnTo>
                    <a:lnTo>
                      <a:pt x="42" y="13"/>
                    </a:lnTo>
                    <a:lnTo>
                      <a:pt x="43" y="16"/>
                    </a:lnTo>
                    <a:lnTo>
                      <a:pt x="45" y="20"/>
                    </a:lnTo>
                    <a:lnTo>
                      <a:pt x="46" y="20"/>
                    </a:lnTo>
                    <a:lnTo>
                      <a:pt x="47" y="24"/>
                    </a:lnTo>
                    <a:lnTo>
                      <a:pt x="48" y="28"/>
                    </a:lnTo>
                    <a:lnTo>
                      <a:pt x="50" y="36"/>
                    </a:lnTo>
                    <a:lnTo>
                      <a:pt x="51" y="40"/>
                    </a:lnTo>
                    <a:lnTo>
                      <a:pt x="52" y="43"/>
                    </a:lnTo>
                    <a:lnTo>
                      <a:pt x="53" y="47"/>
                    </a:lnTo>
                    <a:lnTo>
                      <a:pt x="55" y="54"/>
                    </a:lnTo>
                    <a:lnTo>
                      <a:pt x="56" y="59"/>
                    </a:lnTo>
                    <a:lnTo>
                      <a:pt x="57" y="65"/>
                    </a:lnTo>
                    <a:lnTo>
                      <a:pt x="58" y="70"/>
                    </a:lnTo>
                    <a:lnTo>
                      <a:pt x="60" y="76"/>
                    </a:lnTo>
                    <a:lnTo>
                      <a:pt x="61" y="82"/>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4" name="Freeform 397"/>
              <p:cNvSpPr>
                <a:spLocks/>
              </p:cNvSpPr>
              <p:nvPr/>
            </p:nvSpPr>
            <p:spPr bwMode="auto">
              <a:xfrm>
                <a:off x="8005763" y="4583113"/>
                <a:ext cx="96838" cy="239713"/>
              </a:xfrm>
              <a:custGeom>
                <a:avLst/>
                <a:gdLst>
                  <a:gd name="T0" fmla="*/ 0 w 61"/>
                  <a:gd name="T1" fmla="*/ 0 h 151"/>
                  <a:gd name="T2" fmla="*/ 1 w 61"/>
                  <a:gd name="T3" fmla="*/ 6 h 151"/>
                  <a:gd name="T4" fmla="*/ 2 w 61"/>
                  <a:gd name="T5" fmla="*/ 12 h 151"/>
                  <a:gd name="T6" fmla="*/ 4 w 61"/>
                  <a:gd name="T7" fmla="*/ 18 h 151"/>
                  <a:gd name="T8" fmla="*/ 5 w 61"/>
                  <a:gd name="T9" fmla="*/ 24 h 151"/>
                  <a:gd name="T10" fmla="*/ 6 w 61"/>
                  <a:gd name="T11" fmla="*/ 31 h 151"/>
                  <a:gd name="T12" fmla="*/ 7 w 61"/>
                  <a:gd name="T13" fmla="*/ 37 h 151"/>
                  <a:gd name="T14" fmla="*/ 9 w 61"/>
                  <a:gd name="T15" fmla="*/ 43 h 151"/>
                  <a:gd name="T16" fmla="*/ 10 w 61"/>
                  <a:gd name="T17" fmla="*/ 50 h 151"/>
                  <a:gd name="T18" fmla="*/ 11 w 61"/>
                  <a:gd name="T19" fmla="*/ 56 h 151"/>
                  <a:gd name="T20" fmla="*/ 12 w 61"/>
                  <a:gd name="T21" fmla="*/ 62 h 151"/>
                  <a:gd name="T22" fmla="*/ 14 w 61"/>
                  <a:gd name="T23" fmla="*/ 68 h 151"/>
                  <a:gd name="T24" fmla="*/ 15 w 61"/>
                  <a:gd name="T25" fmla="*/ 74 h 151"/>
                  <a:gd name="T26" fmla="*/ 16 w 61"/>
                  <a:gd name="T27" fmla="*/ 80 h 151"/>
                  <a:gd name="T28" fmla="*/ 17 w 61"/>
                  <a:gd name="T29" fmla="*/ 87 h 151"/>
                  <a:gd name="T30" fmla="*/ 19 w 61"/>
                  <a:gd name="T31" fmla="*/ 92 h 151"/>
                  <a:gd name="T32" fmla="*/ 20 w 61"/>
                  <a:gd name="T33" fmla="*/ 98 h 151"/>
                  <a:gd name="T34" fmla="*/ 21 w 61"/>
                  <a:gd name="T35" fmla="*/ 103 h 151"/>
                  <a:gd name="T36" fmla="*/ 22 w 61"/>
                  <a:gd name="T37" fmla="*/ 107 h 151"/>
                  <a:gd name="T38" fmla="*/ 24 w 61"/>
                  <a:gd name="T39" fmla="*/ 111 h 151"/>
                  <a:gd name="T40" fmla="*/ 25 w 61"/>
                  <a:gd name="T41" fmla="*/ 115 h 151"/>
                  <a:gd name="T42" fmla="*/ 26 w 61"/>
                  <a:gd name="T43" fmla="*/ 118 h 151"/>
                  <a:gd name="T44" fmla="*/ 28 w 61"/>
                  <a:gd name="T45" fmla="*/ 121 h 151"/>
                  <a:gd name="T46" fmla="*/ 29 w 61"/>
                  <a:gd name="T47" fmla="*/ 124 h 151"/>
                  <a:gd name="T48" fmla="*/ 30 w 61"/>
                  <a:gd name="T49" fmla="*/ 127 h 151"/>
                  <a:gd name="T50" fmla="*/ 31 w 61"/>
                  <a:gd name="T51" fmla="*/ 129 h 151"/>
                  <a:gd name="T52" fmla="*/ 32 w 61"/>
                  <a:gd name="T53" fmla="*/ 131 h 151"/>
                  <a:gd name="T54" fmla="*/ 34 w 61"/>
                  <a:gd name="T55" fmla="*/ 133 h 151"/>
                  <a:gd name="T56" fmla="*/ 35 w 61"/>
                  <a:gd name="T57" fmla="*/ 135 h 151"/>
                  <a:gd name="T58" fmla="*/ 36 w 61"/>
                  <a:gd name="T59" fmla="*/ 137 h 151"/>
                  <a:gd name="T60" fmla="*/ 37 w 61"/>
                  <a:gd name="T61" fmla="*/ 138 h 151"/>
                  <a:gd name="T62" fmla="*/ 39 w 61"/>
                  <a:gd name="T63" fmla="*/ 140 h 151"/>
                  <a:gd name="T64" fmla="*/ 40 w 61"/>
                  <a:gd name="T65" fmla="*/ 141 h 151"/>
                  <a:gd name="T66" fmla="*/ 41 w 61"/>
                  <a:gd name="T67" fmla="*/ 142 h 151"/>
                  <a:gd name="T68" fmla="*/ 42 w 61"/>
                  <a:gd name="T69" fmla="*/ 143 h 151"/>
                  <a:gd name="T70" fmla="*/ 44 w 61"/>
                  <a:gd name="T71" fmla="*/ 144 h 151"/>
                  <a:gd name="T72" fmla="*/ 45 w 61"/>
                  <a:gd name="T73" fmla="*/ 145 h 151"/>
                  <a:gd name="T74" fmla="*/ 46 w 61"/>
                  <a:gd name="T75" fmla="*/ 146 h 151"/>
                  <a:gd name="T76" fmla="*/ 47 w 61"/>
                  <a:gd name="T77" fmla="*/ 146 h 151"/>
                  <a:gd name="T78" fmla="*/ 49 w 61"/>
                  <a:gd name="T79" fmla="*/ 147 h 151"/>
                  <a:gd name="T80" fmla="*/ 50 w 61"/>
                  <a:gd name="T81" fmla="*/ 148 h 151"/>
                  <a:gd name="T82" fmla="*/ 51 w 61"/>
                  <a:gd name="T83" fmla="*/ 148 h 151"/>
                  <a:gd name="T84" fmla="*/ 52 w 61"/>
                  <a:gd name="T85" fmla="*/ 149 h 151"/>
                  <a:gd name="T86" fmla="*/ 54 w 61"/>
                  <a:gd name="T87" fmla="*/ 149 h 151"/>
                  <a:gd name="T88" fmla="*/ 55 w 61"/>
                  <a:gd name="T89" fmla="*/ 150 h 151"/>
                  <a:gd name="T90" fmla="*/ 56 w 61"/>
                  <a:gd name="T91" fmla="*/ 150 h 151"/>
                  <a:gd name="T92" fmla="*/ 57 w 61"/>
                  <a:gd name="T93" fmla="*/ 150 h 151"/>
                  <a:gd name="T94" fmla="*/ 59 w 61"/>
                  <a:gd name="T95" fmla="*/ 151 h 151"/>
                  <a:gd name="T96" fmla="*/ 60 w 61"/>
                  <a:gd name="T97" fmla="*/ 151 h 151"/>
                  <a:gd name="T98" fmla="*/ 61 w 61"/>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151">
                    <a:moveTo>
                      <a:pt x="0" y="0"/>
                    </a:moveTo>
                    <a:lnTo>
                      <a:pt x="1" y="6"/>
                    </a:lnTo>
                    <a:lnTo>
                      <a:pt x="2" y="12"/>
                    </a:lnTo>
                    <a:lnTo>
                      <a:pt x="4" y="18"/>
                    </a:lnTo>
                    <a:lnTo>
                      <a:pt x="5" y="24"/>
                    </a:lnTo>
                    <a:lnTo>
                      <a:pt x="6" y="31"/>
                    </a:lnTo>
                    <a:lnTo>
                      <a:pt x="7" y="37"/>
                    </a:lnTo>
                    <a:lnTo>
                      <a:pt x="9" y="43"/>
                    </a:lnTo>
                    <a:lnTo>
                      <a:pt x="10" y="50"/>
                    </a:lnTo>
                    <a:lnTo>
                      <a:pt x="11" y="56"/>
                    </a:lnTo>
                    <a:lnTo>
                      <a:pt x="12" y="62"/>
                    </a:lnTo>
                    <a:lnTo>
                      <a:pt x="14" y="68"/>
                    </a:lnTo>
                    <a:lnTo>
                      <a:pt x="15" y="74"/>
                    </a:lnTo>
                    <a:lnTo>
                      <a:pt x="16" y="80"/>
                    </a:lnTo>
                    <a:lnTo>
                      <a:pt x="17" y="87"/>
                    </a:lnTo>
                    <a:lnTo>
                      <a:pt x="19" y="92"/>
                    </a:lnTo>
                    <a:lnTo>
                      <a:pt x="20" y="98"/>
                    </a:lnTo>
                    <a:lnTo>
                      <a:pt x="21" y="103"/>
                    </a:lnTo>
                    <a:lnTo>
                      <a:pt x="22" y="107"/>
                    </a:lnTo>
                    <a:lnTo>
                      <a:pt x="24" y="111"/>
                    </a:lnTo>
                    <a:lnTo>
                      <a:pt x="25" y="115"/>
                    </a:lnTo>
                    <a:lnTo>
                      <a:pt x="26" y="118"/>
                    </a:lnTo>
                    <a:lnTo>
                      <a:pt x="28" y="121"/>
                    </a:lnTo>
                    <a:lnTo>
                      <a:pt x="29" y="124"/>
                    </a:lnTo>
                    <a:lnTo>
                      <a:pt x="30" y="127"/>
                    </a:lnTo>
                    <a:lnTo>
                      <a:pt x="31" y="129"/>
                    </a:lnTo>
                    <a:lnTo>
                      <a:pt x="32" y="131"/>
                    </a:lnTo>
                    <a:lnTo>
                      <a:pt x="34" y="133"/>
                    </a:lnTo>
                    <a:lnTo>
                      <a:pt x="35" y="135"/>
                    </a:lnTo>
                    <a:lnTo>
                      <a:pt x="36" y="137"/>
                    </a:lnTo>
                    <a:lnTo>
                      <a:pt x="37" y="138"/>
                    </a:lnTo>
                    <a:lnTo>
                      <a:pt x="39" y="140"/>
                    </a:lnTo>
                    <a:lnTo>
                      <a:pt x="40" y="141"/>
                    </a:lnTo>
                    <a:lnTo>
                      <a:pt x="41" y="142"/>
                    </a:lnTo>
                    <a:lnTo>
                      <a:pt x="42" y="143"/>
                    </a:lnTo>
                    <a:lnTo>
                      <a:pt x="44" y="144"/>
                    </a:lnTo>
                    <a:lnTo>
                      <a:pt x="45" y="145"/>
                    </a:lnTo>
                    <a:lnTo>
                      <a:pt x="46" y="146"/>
                    </a:lnTo>
                    <a:lnTo>
                      <a:pt x="47" y="146"/>
                    </a:lnTo>
                    <a:lnTo>
                      <a:pt x="49" y="147"/>
                    </a:lnTo>
                    <a:lnTo>
                      <a:pt x="50" y="148"/>
                    </a:lnTo>
                    <a:lnTo>
                      <a:pt x="51" y="148"/>
                    </a:lnTo>
                    <a:lnTo>
                      <a:pt x="52" y="149"/>
                    </a:lnTo>
                    <a:lnTo>
                      <a:pt x="54" y="149"/>
                    </a:lnTo>
                    <a:lnTo>
                      <a:pt x="55" y="150"/>
                    </a:lnTo>
                    <a:lnTo>
                      <a:pt x="56" y="150"/>
                    </a:lnTo>
                    <a:lnTo>
                      <a:pt x="57" y="150"/>
                    </a:lnTo>
                    <a:lnTo>
                      <a:pt x="59" y="151"/>
                    </a:lnTo>
                    <a:lnTo>
                      <a:pt x="60" y="151"/>
                    </a:lnTo>
                    <a:lnTo>
                      <a:pt x="61" y="151"/>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5" name="Freeform 398"/>
              <p:cNvSpPr>
                <a:spLocks/>
              </p:cNvSpPr>
              <p:nvPr/>
            </p:nvSpPr>
            <p:spPr bwMode="auto">
              <a:xfrm>
                <a:off x="8102600" y="4822825"/>
                <a:ext cx="96838" cy="4763"/>
              </a:xfrm>
              <a:custGeom>
                <a:avLst/>
                <a:gdLst>
                  <a:gd name="T0" fmla="*/ 0 w 61"/>
                  <a:gd name="T1" fmla="*/ 0 h 3"/>
                  <a:gd name="T2" fmla="*/ 1 w 61"/>
                  <a:gd name="T3" fmla="*/ 1 h 3"/>
                  <a:gd name="T4" fmla="*/ 3 w 61"/>
                  <a:gd name="T5" fmla="*/ 1 h 3"/>
                  <a:gd name="T6" fmla="*/ 4 w 61"/>
                  <a:gd name="T7" fmla="*/ 1 h 3"/>
                  <a:gd name="T8" fmla="*/ 5 w 61"/>
                  <a:gd name="T9" fmla="*/ 1 h 3"/>
                  <a:gd name="T10" fmla="*/ 6 w 61"/>
                  <a:gd name="T11" fmla="*/ 1 h 3"/>
                  <a:gd name="T12" fmla="*/ 8 w 61"/>
                  <a:gd name="T13" fmla="*/ 1 h 3"/>
                  <a:gd name="T14" fmla="*/ 9 w 61"/>
                  <a:gd name="T15" fmla="*/ 2 h 3"/>
                  <a:gd name="T16" fmla="*/ 10 w 61"/>
                  <a:gd name="T17" fmla="*/ 2 h 3"/>
                  <a:gd name="T18" fmla="*/ 11 w 61"/>
                  <a:gd name="T19" fmla="*/ 2 h 3"/>
                  <a:gd name="T20" fmla="*/ 13 w 61"/>
                  <a:gd name="T21" fmla="*/ 2 h 3"/>
                  <a:gd name="T22" fmla="*/ 14 w 61"/>
                  <a:gd name="T23" fmla="*/ 2 h 3"/>
                  <a:gd name="T24" fmla="*/ 15 w 61"/>
                  <a:gd name="T25" fmla="*/ 2 h 3"/>
                  <a:gd name="T26" fmla="*/ 16 w 61"/>
                  <a:gd name="T27" fmla="*/ 2 h 3"/>
                  <a:gd name="T28" fmla="*/ 18 w 61"/>
                  <a:gd name="T29" fmla="*/ 2 h 3"/>
                  <a:gd name="T30" fmla="*/ 19 w 61"/>
                  <a:gd name="T31" fmla="*/ 2 h 3"/>
                  <a:gd name="T32" fmla="*/ 20 w 61"/>
                  <a:gd name="T33" fmla="*/ 3 h 3"/>
                  <a:gd name="T34" fmla="*/ 21 w 61"/>
                  <a:gd name="T35" fmla="*/ 3 h 3"/>
                  <a:gd name="T36" fmla="*/ 23 w 61"/>
                  <a:gd name="T37" fmla="*/ 3 h 3"/>
                  <a:gd name="T38" fmla="*/ 24 w 61"/>
                  <a:gd name="T39" fmla="*/ 3 h 3"/>
                  <a:gd name="T40" fmla="*/ 25 w 61"/>
                  <a:gd name="T41" fmla="*/ 3 h 3"/>
                  <a:gd name="T42" fmla="*/ 26 w 61"/>
                  <a:gd name="T43" fmla="*/ 3 h 3"/>
                  <a:gd name="T44" fmla="*/ 28 w 61"/>
                  <a:gd name="T45" fmla="*/ 3 h 3"/>
                  <a:gd name="T46" fmla="*/ 29 w 61"/>
                  <a:gd name="T47" fmla="*/ 3 h 3"/>
                  <a:gd name="T48" fmla="*/ 30 w 61"/>
                  <a:gd name="T49" fmla="*/ 3 h 3"/>
                  <a:gd name="T50" fmla="*/ 31 w 61"/>
                  <a:gd name="T51" fmla="*/ 3 h 3"/>
                  <a:gd name="T52" fmla="*/ 33 w 61"/>
                  <a:gd name="T53" fmla="*/ 3 h 3"/>
                  <a:gd name="T54" fmla="*/ 34 w 61"/>
                  <a:gd name="T55" fmla="*/ 3 h 3"/>
                  <a:gd name="T56" fmla="*/ 35 w 61"/>
                  <a:gd name="T57" fmla="*/ 3 h 3"/>
                  <a:gd name="T58" fmla="*/ 36 w 61"/>
                  <a:gd name="T59" fmla="*/ 3 h 3"/>
                  <a:gd name="T60" fmla="*/ 38 w 61"/>
                  <a:gd name="T61" fmla="*/ 3 h 3"/>
                  <a:gd name="T62" fmla="*/ 39 w 61"/>
                  <a:gd name="T63" fmla="*/ 3 h 3"/>
                  <a:gd name="T64" fmla="*/ 40 w 61"/>
                  <a:gd name="T65" fmla="*/ 3 h 3"/>
                  <a:gd name="T66" fmla="*/ 41 w 61"/>
                  <a:gd name="T67" fmla="*/ 3 h 3"/>
                  <a:gd name="T68" fmla="*/ 43 w 61"/>
                  <a:gd name="T69" fmla="*/ 3 h 3"/>
                  <a:gd name="T70" fmla="*/ 44 w 61"/>
                  <a:gd name="T71" fmla="*/ 3 h 3"/>
                  <a:gd name="T72" fmla="*/ 45 w 61"/>
                  <a:gd name="T73" fmla="*/ 3 h 3"/>
                  <a:gd name="T74" fmla="*/ 46 w 61"/>
                  <a:gd name="T75" fmla="*/ 3 h 3"/>
                  <a:gd name="T76" fmla="*/ 48 w 61"/>
                  <a:gd name="T77" fmla="*/ 3 h 3"/>
                  <a:gd name="T78" fmla="*/ 49 w 61"/>
                  <a:gd name="T79" fmla="*/ 3 h 3"/>
                  <a:gd name="T80" fmla="*/ 50 w 61"/>
                  <a:gd name="T81" fmla="*/ 3 h 3"/>
                  <a:gd name="T82" fmla="*/ 51 w 61"/>
                  <a:gd name="T83" fmla="*/ 3 h 3"/>
                  <a:gd name="T84" fmla="*/ 53 w 61"/>
                  <a:gd name="T85" fmla="*/ 3 h 3"/>
                  <a:gd name="T86" fmla="*/ 54 w 61"/>
                  <a:gd name="T87" fmla="*/ 3 h 3"/>
                  <a:gd name="T88" fmla="*/ 55 w 61"/>
                  <a:gd name="T89" fmla="*/ 3 h 3"/>
                  <a:gd name="T90" fmla="*/ 56 w 61"/>
                  <a:gd name="T91" fmla="*/ 3 h 3"/>
                  <a:gd name="T92" fmla="*/ 58 w 61"/>
                  <a:gd name="T93" fmla="*/ 3 h 3"/>
                  <a:gd name="T94" fmla="*/ 59 w 61"/>
                  <a:gd name="T95" fmla="*/ 3 h 3"/>
                  <a:gd name="T96" fmla="*/ 60 w 61"/>
                  <a:gd name="T97" fmla="*/ 3 h 3"/>
                  <a:gd name="T98" fmla="*/ 61 w 61"/>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1" h="3">
                    <a:moveTo>
                      <a:pt x="0" y="0"/>
                    </a:moveTo>
                    <a:lnTo>
                      <a:pt x="1" y="1"/>
                    </a:lnTo>
                    <a:lnTo>
                      <a:pt x="3" y="1"/>
                    </a:lnTo>
                    <a:lnTo>
                      <a:pt x="4" y="1"/>
                    </a:lnTo>
                    <a:lnTo>
                      <a:pt x="5" y="1"/>
                    </a:lnTo>
                    <a:lnTo>
                      <a:pt x="6" y="1"/>
                    </a:lnTo>
                    <a:lnTo>
                      <a:pt x="8" y="1"/>
                    </a:lnTo>
                    <a:lnTo>
                      <a:pt x="9" y="2"/>
                    </a:lnTo>
                    <a:lnTo>
                      <a:pt x="10" y="2"/>
                    </a:lnTo>
                    <a:lnTo>
                      <a:pt x="11" y="2"/>
                    </a:lnTo>
                    <a:lnTo>
                      <a:pt x="13" y="2"/>
                    </a:lnTo>
                    <a:lnTo>
                      <a:pt x="14" y="2"/>
                    </a:lnTo>
                    <a:lnTo>
                      <a:pt x="15" y="2"/>
                    </a:lnTo>
                    <a:lnTo>
                      <a:pt x="16" y="2"/>
                    </a:lnTo>
                    <a:lnTo>
                      <a:pt x="18" y="2"/>
                    </a:lnTo>
                    <a:lnTo>
                      <a:pt x="19" y="2"/>
                    </a:lnTo>
                    <a:lnTo>
                      <a:pt x="20" y="3"/>
                    </a:lnTo>
                    <a:lnTo>
                      <a:pt x="21" y="3"/>
                    </a:lnTo>
                    <a:lnTo>
                      <a:pt x="23" y="3"/>
                    </a:lnTo>
                    <a:lnTo>
                      <a:pt x="24" y="3"/>
                    </a:lnTo>
                    <a:lnTo>
                      <a:pt x="25" y="3"/>
                    </a:lnTo>
                    <a:lnTo>
                      <a:pt x="26" y="3"/>
                    </a:lnTo>
                    <a:lnTo>
                      <a:pt x="28" y="3"/>
                    </a:lnTo>
                    <a:lnTo>
                      <a:pt x="29" y="3"/>
                    </a:lnTo>
                    <a:lnTo>
                      <a:pt x="30" y="3"/>
                    </a:lnTo>
                    <a:lnTo>
                      <a:pt x="31" y="3"/>
                    </a:lnTo>
                    <a:lnTo>
                      <a:pt x="33" y="3"/>
                    </a:lnTo>
                    <a:lnTo>
                      <a:pt x="34" y="3"/>
                    </a:lnTo>
                    <a:lnTo>
                      <a:pt x="35" y="3"/>
                    </a:lnTo>
                    <a:lnTo>
                      <a:pt x="36" y="3"/>
                    </a:lnTo>
                    <a:lnTo>
                      <a:pt x="38" y="3"/>
                    </a:lnTo>
                    <a:lnTo>
                      <a:pt x="39" y="3"/>
                    </a:lnTo>
                    <a:lnTo>
                      <a:pt x="40" y="3"/>
                    </a:lnTo>
                    <a:lnTo>
                      <a:pt x="41" y="3"/>
                    </a:lnTo>
                    <a:lnTo>
                      <a:pt x="43" y="3"/>
                    </a:lnTo>
                    <a:lnTo>
                      <a:pt x="44" y="3"/>
                    </a:lnTo>
                    <a:lnTo>
                      <a:pt x="45" y="3"/>
                    </a:lnTo>
                    <a:lnTo>
                      <a:pt x="46" y="3"/>
                    </a:lnTo>
                    <a:lnTo>
                      <a:pt x="48" y="3"/>
                    </a:lnTo>
                    <a:lnTo>
                      <a:pt x="49" y="3"/>
                    </a:lnTo>
                    <a:lnTo>
                      <a:pt x="50" y="3"/>
                    </a:lnTo>
                    <a:lnTo>
                      <a:pt x="51" y="3"/>
                    </a:lnTo>
                    <a:lnTo>
                      <a:pt x="53" y="3"/>
                    </a:lnTo>
                    <a:lnTo>
                      <a:pt x="54" y="3"/>
                    </a:lnTo>
                    <a:lnTo>
                      <a:pt x="55" y="3"/>
                    </a:lnTo>
                    <a:lnTo>
                      <a:pt x="56" y="3"/>
                    </a:lnTo>
                    <a:lnTo>
                      <a:pt x="58" y="3"/>
                    </a:lnTo>
                    <a:lnTo>
                      <a:pt x="59" y="3"/>
                    </a:lnTo>
                    <a:lnTo>
                      <a:pt x="60" y="3"/>
                    </a:lnTo>
                    <a:lnTo>
                      <a:pt x="61" y="3"/>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6" name="Freeform 399"/>
              <p:cNvSpPr>
                <a:spLocks/>
              </p:cNvSpPr>
              <p:nvPr/>
            </p:nvSpPr>
            <p:spPr bwMode="auto">
              <a:xfrm>
                <a:off x="8199438" y="4827588"/>
                <a:ext cx="98425" cy="0"/>
              </a:xfrm>
              <a:custGeom>
                <a:avLst/>
                <a:gdLst>
                  <a:gd name="T0" fmla="*/ 0 w 62"/>
                  <a:gd name="T1" fmla="*/ 2 w 62"/>
                  <a:gd name="T2" fmla="*/ 3 w 62"/>
                  <a:gd name="T3" fmla="*/ 4 w 62"/>
                  <a:gd name="T4" fmla="*/ 5 w 62"/>
                  <a:gd name="T5" fmla="*/ 7 w 62"/>
                  <a:gd name="T6" fmla="*/ 8 w 62"/>
                  <a:gd name="T7" fmla="*/ 9 w 62"/>
                  <a:gd name="T8" fmla="*/ 10 w 62"/>
                  <a:gd name="T9" fmla="*/ 12 w 62"/>
                  <a:gd name="T10" fmla="*/ 13 w 62"/>
                  <a:gd name="T11" fmla="*/ 14 w 62"/>
                  <a:gd name="T12" fmla="*/ 15 w 62"/>
                  <a:gd name="T13" fmla="*/ 17 w 62"/>
                  <a:gd name="T14" fmla="*/ 18 w 62"/>
                  <a:gd name="T15" fmla="*/ 19 w 62"/>
                  <a:gd name="T16" fmla="*/ 20 w 62"/>
                  <a:gd name="T17" fmla="*/ 22 w 62"/>
                  <a:gd name="T18" fmla="*/ 23 w 62"/>
                  <a:gd name="T19" fmla="*/ 24 w 62"/>
                  <a:gd name="T20" fmla="*/ 25 w 62"/>
                  <a:gd name="T21" fmla="*/ 27 w 62"/>
                  <a:gd name="T22" fmla="*/ 28 w 62"/>
                  <a:gd name="T23" fmla="*/ 29 w 62"/>
                  <a:gd name="T24" fmla="*/ 30 w 62"/>
                  <a:gd name="T25" fmla="*/ 32 w 62"/>
                  <a:gd name="T26" fmla="*/ 33 w 62"/>
                  <a:gd name="T27" fmla="*/ 34 w 62"/>
                  <a:gd name="T28" fmla="*/ 35 w 62"/>
                  <a:gd name="T29" fmla="*/ 37 w 62"/>
                  <a:gd name="T30" fmla="*/ 38 w 62"/>
                  <a:gd name="T31" fmla="*/ 39 w 62"/>
                  <a:gd name="T32" fmla="*/ 40 w 62"/>
                  <a:gd name="T33" fmla="*/ 42 w 62"/>
                  <a:gd name="T34" fmla="*/ 43 w 62"/>
                  <a:gd name="T35" fmla="*/ 44 w 62"/>
                  <a:gd name="T36" fmla="*/ 45 w 62"/>
                  <a:gd name="T37" fmla="*/ 47 w 62"/>
                  <a:gd name="T38" fmla="*/ 48 w 62"/>
                  <a:gd name="T39" fmla="*/ 49 w 62"/>
                  <a:gd name="T40" fmla="*/ 50 w 62"/>
                  <a:gd name="T41" fmla="*/ 52 w 62"/>
                  <a:gd name="T42" fmla="*/ 53 w 62"/>
                  <a:gd name="T43" fmla="*/ 54 w 62"/>
                  <a:gd name="T44" fmla="*/ 55 w 62"/>
                  <a:gd name="T45" fmla="*/ 57 w 62"/>
                  <a:gd name="T46" fmla="*/ 58 w 62"/>
                  <a:gd name="T47" fmla="*/ 59 w 62"/>
                  <a:gd name="T48" fmla="*/ 60 w 62"/>
                  <a:gd name="T49" fmla="*/ 62 w 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62">
                    <a:moveTo>
                      <a:pt x="0" y="0"/>
                    </a:moveTo>
                    <a:lnTo>
                      <a:pt x="2" y="0"/>
                    </a:lnTo>
                    <a:lnTo>
                      <a:pt x="3" y="0"/>
                    </a:lnTo>
                    <a:lnTo>
                      <a:pt x="4" y="0"/>
                    </a:lnTo>
                    <a:lnTo>
                      <a:pt x="5" y="0"/>
                    </a:lnTo>
                    <a:lnTo>
                      <a:pt x="7" y="0"/>
                    </a:lnTo>
                    <a:lnTo>
                      <a:pt x="8" y="0"/>
                    </a:lnTo>
                    <a:lnTo>
                      <a:pt x="9" y="0"/>
                    </a:lnTo>
                    <a:lnTo>
                      <a:pt x="10" y="0"/>
                    </a:lnTo>
                    <a:lnTo>
                      <a:pt x="12" y="0"/>
                    </a:lnTo>
                    <a:lnTo>
                      <a:pt x="13" y="0"/>
                    </a:lnTo>
                    <a:lnTo>
                      <a:pt x="14" y="0"/>
                    </a:lnTo>
                    <a:lnTo>
                      <a:pt x="15" y="0"/>
                    </a:lnTo>
                    <a:lnTo>
                      <a:pt x="17" y="0"/>
                    </a:lnTo>
                    <a:lnTo>
                      <a:pt x="18" y="0"/>
                    </a:lnTo>
                    <a:lnTo>
                      <a:pt x="19" y="0"/>
                    </a:lnTo>
                    <a:lnTo>
                      <a:pt x="20" y="0"/>
                    </a:lnTo>
                    <a:lnTo>
                      <a:pt x="22" y="0"/>
                    </a:lnTo>
                    <a:lnTo>
                      <a:pt x="23" y="0"/>
                    </a:lnTo>
                    <a:lnTo>
                      <a:pt x="24" y="0"/>
                    </a:lnTo>
                    <a:lnTo>
                      <a:pt x="25" y="0"/>
                    </a:lnTo>
                    <a:lnTo>
                      <a:pt x="27" y="0"/>
                    </a:lnTo>
                    <a:lnTo>
                      <a:pt x="28" y="0"/>
                    </a:lnTo>
                    <a:lnTo>
                      <a:pt x="29" y="0"/>
                    </a:lnTo>
                    <a:lnTo>
                      <a:pt x="30" y="0"/>
                    </a:lnTo>
                    <a:lnTo>
                      <a:pt x="32" y="0"/>
                    </a:lnTo>
                    <a:lnTo>
                      <a:pt x="33" y="0"/>
                    </a:lnTo>
                    <a:lnTo>
                      <a:pt x="34" y="0"/>
                    </a:lnTo>
                    <a:lnTo>
                      <a:pt x="35" y="0"/>
                    </a:lnTo>
                    <a:lnTo>
                      <a:pt x="37" y="0"/>
                    </a:lnTo>
                    <a:lnTo>
                      <a:pt x="38" y="0"/>
                    </a:lnTo>
                    <a:lnTo>
                      <a:pt x="39" y="0"/>
                    </a:lnTo>
                    <a:lnTo>
                      <a:pt x="40" y="0"/>
                    </a:lnTo>
                    <a:lnTo>
                      <a:pt x="42" y="0"/>
                    </a:lnTo>
                    <a:lnTo>
                      <a:pt x="43" y="0"/>
                    </a:lnTo>
                    <a:lnTo>
                      <a:pt x="44" y="0"/>
                    </a:lnTo>
                    <a:lnTo>
                      <a:pt x="45" y="0"/>
                    </a:lnTo>
                    <a:lnTo>
                      <a:pt x="47" y="0"/>
                    </a:lnTo>
                    <a:lnTo>
                      <a:pt x="48" y="0"/>
                    </a:lnTo>
                    <a:lnTo>
                      <a:pt x="49" y="0"/>
                    </a:lnTo>
                    <a:lnTo>
                      <a:pt x="50" y="0"/>
                    </a:lnTo>
                    <a:lnTo>
                      <a:pt x="52" y="0"/>
                    </a:lnTo>
                    <a:lnTo>
                      <a:pt x="53" y="0"/>
                    </a:lnTo>
                    <a:lnTo>
                      <a:pt x="54" y="0"/>
                    </a:lnTo>
                    <a:lnTo>
                      <a:pt x="55" y="0"/>
                    </a:lnTo>
                    <a:lnTo>
                      <a:pt x="57" y="0"/>
                    </a:lnTo>
                    <a:lnTo>
                      <a:pt x="58" y="0"/>
                    </a:lnTo>
                    <a:lnTo>
                      <a:pt x="59" y="0"/>
                    </a:lnTo>
                    <a:lnTo>
                      <a:pt x="60" y="0"/>
                    </a:lnTo>
                    <a:lnTo>
                      <a:pt x="62" y="0"/>
                    </a:lnTo>
                  </a:path>
                </a:pathLst>
              </a:custGeom>
              <a:noFill/>
              <a:ln w="19050"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sp>
        <p:nvSpPr>
          <p:cNvPr id="885" name="TextBox 884"/>
          <p:cNvSpPr txBox="1"/>
          <p:nvPr/>
        </p:nvSpPr>
        <p:spPr>
          <a:xfrm>
            <a:off x="5724018" y="3940960"/>
            <a:ext cx="1389355" cy="369332"/>
          </a:xfrm>
          <a:prstGeom prst="rect">
            <a:avLst/>
          </a:prstGeom>
          <a:noFill/>
        </p:spPr>
        <p:txBody>
          <a:bodyPr wrap="none" rtlCol="0">
            <a:spAutoFit/>
          </a:bodyPr>
          <a:lstStyle/>
          <a:p>
            <a:r>
              <a:rPr lang="en-GB" dirty="0" smtClean="0"/>
              <a:t>TB basis WFs</a:t>
            </a:r>
            <a:endParaRPr lang="en-GB" dirty="0"/>
          </a:p>
        </p:txBody>
      </p:sp>
      <p:grpSp>
        <p:nvGrpSpPr>
          <p:cNvPr id="886" name="Group 885"/>
          <p:cNvGrpSpPr/>
          <p:nvPr/>
        </p:nvGrpSpPr>
        <p:grpSpPr>
          <a:xfrm>
            <a:off x="417899" y="4047597"/>
            <a:ext cx="3954521" cy="1844717"/>
            <a:chOff x="1343440" y="3997418"/>
            <a:chExt cx="4282297" cy="1953870"/>
          </a:xfrm>
        </p:grpSpPr>
        <p:sp>
          <p:nvSpPr>
            <p:cNvPr id="268" name="Freeform 74"/>
            <p:cNvSpPr>
              <a:spLocks/>
            </p:cNvSpPr>
            <p:nvPr/>
          </p:nvSpPr>
          <p:spPr bwMode="auto">
            <a:xfrm>
              <a:off x="1343440" y="4845572"/>
              <a:ext cx="131493" cy="42654"/>
            </a:xfrm>
            <a:custGeom>
              <a:avLst/>
              <a:gdLst>
                <a:gd name="T0" fmla="*/ 0 w 159"/>
                <a:gd name="T1" fmla="*/ 52 h 52"/>
                <a:gd name="T2" fmla="*/ 4 w 159"/>
                <a:gd name="T3" fmla="*/ 51 h 52"/>
                <a:gd name="T4" fmla="*/ 7 w 159"/>
                <a:gd name="T5" fmla="*/ 49 h 52"/>
                <a:gd name="T6" fmla="*/ 10 w 159"/>
                <a:gd name="T7" fmla="*/ 49 h 52"/>
                <a:gd name="T8" fmla="*/ 14 w 159"/>
                <a:gd name="T9" fmla="*/ 47 h 52"/>
                <a:gd name="T10" fmla="*/ 17 w 159"/>
                <a:gd name="T11" fmla="*/ 46 h 52"/>
                <a:gd name="T12" fmla="*/ 20 w 159"/>
                <a:gd name="T13" fmla="*/ 45 h 52"/>
                <a:gd name="T14" fmla="*/ 23 w 159"/>
                <a:gd name="T15" fmla="*/ 44 h 52"/>
                <a:gd name="T16" fmla="*/ 26 w 159"/>
                <a:gd name="T17" fmla="*/ 43 h 52"/>
                <a:gd name="T18" fmla="*/ 30 w 159"/>
                <a:gd name="T19" fmla="*/ 42 h 52"/>
                <a:gd name="T20" fmla="*/ 33 w 159"/>
                <a:gd name="T21" fmla="*/ 41 h 52"/>
                <a:gd name="T22" fmla="*/ 36 w 159"/>
                <a:gd name="T23" fmla="*/ 40 h 52"/>
                <a:gd name="T24" fmla="*/ 39 w 159"/>
                <a:gd name="T25" fmla="*/ 39 h 52"/>
                <a:gd name="T26" fmla="*/ 43 w 159"/>
                <a:gd name="T27" fmla="*/ 38 h 52"/>
                <a:gd name="T28" fmla="*/ 46 w 159"/>
                <a:gd name="T29" fmla="*/ 37 h 52"/>
                <a:gd name="T30" fmla="*/ 49 w 159"/>
                <a:gd name="T31" fmla="*/ 36 h 52"/>
                <a:gd name="T32" fmla="*/ 53 w 159"/>
                <a:gd name="T33" fmla="*/ 35 h 52"/>
                <a:gd name="T34" fmla="*/ 56 w 159"/>
                <a:gd name="T35" fmla="*/ 34 h 52"/>
                <a:gd name="T36" fmla="*/ 59 w 159"/>
                <a:gd name="T37" fmla="*/ 33 h 52"/>
                <a:gd name="T38" fmla="*/ 62 w 159"/>
                <a:gd name="T39" fmla="*/ 31 h 52"/>
                <a:gd name="T40" fmla="*/ 65 w 159"/>
                <a:gd name="T41" fmla="*/ 31 h 52"/>
                <a:gd name="T42" fmla="*/ 68 w 159"/>
                <a:gd name="T43" fmla="*/ 29 h 52"/>
                <a:gd name="T44" fmla="*/ 72 w 159"/>
                <a:gd name="T45" fmla="*/ 28 h 52"/>
                <a:gd name="T46" fmla="*/ 75 w 159"/>
                <a:gd name="T47" fmla="*/ 28 h 52"/>
                <a:gd name="T48" fmla="*/ 78 w 159"/>
                <a:gd name="T49" fmla="*/ 26 h 52"/>
                <a:gd name="T50" fmla="*/ 82 w 159"/>
                <a:gd name="T51" fmla="*/ 25 h 52"/>
                <a:gd name="T52" fmla="*/ 85 w 159"/>
                <a:gd name="T53" fmla="*/ 24 h 52"/>
                <a:gd name="T54" fmla="*/ 88 w 159"/>
                <a:gd name="T55" fmla="*/ 23 h 52"/>
                <a:gd name="T56" fmla="*/ 91 w 159"/>
                <a:gd name="T57" fmla="*/ 22 h 52"/>
                <a:gd name="T58" fmla="*/ 95 w 159"/>
                <a:gd name="T59" fmla="*/ 21 h 52"/>
                <a:gd name="T60" fmla="*/ 98 w 159"/>
                <a:gd name="T61" fmla="*/ 20 h 52"/>
                <a:gd name="T62" fmla="*/ 101 w 159"/>
                <a:gd name="T63" fmla="*/ 19 h 52"/>
                <a:gd name="T64" fmla="*/ 104 w 159"/>
                <a:gd name="T65" fmla="*/ 18 h 52"/>
                <a:gd name="T66" fmla="*/ 107 w 159"/>
                <a:gd name="T67" fmla="*/ 17 h 52"/>
                <a:gd name="T68" fmla="*/ 111 w 159"/>
                <a:gd name="T69" fmla="*/ 16 h 52"/>
                <a:gd name="T70" fmla="*/ 114 w 159"/>
                <a:gd name="T71" fmla="*/ 15 h 52"/>
                <a:gd name="T72" fmla="*/ 117 w 159"/>
                <a:gd name="T73" fmla="*/ 14 h 52"/>
                <a:gd name="T74" fmla="*/ 121 w 159"/>
                <a:gd name="T75" fmla="*/ 13 h 52"/>
                <a:gd name="T76" fmla="*/ 124 w 159"/>
                <a:gd name="T77" fmla="*/ 12 h 52"/>
                <a:gd name="T78" fmla="*/ 127 w 159"/>
                <a:gd name="T79" fmla="*/ 10 h 52"/>
                <a:gd name="T80" fmla="*/ 130 w 159"/>
                <a:gd name="T81" fmla="*/ 10 h 52"/>
                <a:gd name="T82" fmla="*/ 134 w 159"/>
                <a:gd name="T83" fmla="*/ 8 h 52"/>
                <a:gd name="T84" fmla="*/ 137 w 159"/>
                <a:gd name="T85" fmla="*/ 7 h 52"/>
                <a:gd name="T86" fmla="*/ 140 w 159"/>
                <a:gd name="T87" fmla="*/ 6 h 52"/>
                <a:gd name="T88" fmla="*/ 143 w 159"/>
                <a:gd name="T89" fmla="*/ 5 h 52"/>
                <a:gd name="T90" fmla="*/ 146 w 159"/>
                <a:gd name="T91" fmla="*/ 4 h 52"/>
                <a:gd name="T92" fmla="*/ 150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1"/>
                  </a:lnTo>
                  <a:lnTo>
                    <a:pt x="7" y="49"/>
                  </a:lnTo>
                  <a:lnTo>
                    <a:pt x="10" y="49"/>
                  </a:lnTo>
                  <a:lnTo>
                    <a:pt x="14" y="47"/>
                  </a:lnTo>
                  <a:lnTo>
                    <a:pt x="17" y="46"/>
                  </a:lnTo>
                  <a:lnTo>
                    <a:pt x="20" y="45"/>
                  </a:lnTo>
                  <a:lnTo>
                    <a:pt x="23" y="44"/>
                  </a:lnTo>
                  <a:lnTo>
                    <a:pt x="26" y="43"/>
                  </a:lnTo>
                  <a:lnTo>
                    <a:pt x="30" y="42"/>
                  </a:lnTo>
                  <a:lnTo>
                    <a:pt x="33" y="41"/>
                  </a:lnTo>
                  <a:lnTo>
                    <a:pt x="36" y="40"/>
                  </a:lnTo>
                  <a:lnTo>
                    <a:pt x="39" y="39"/>
                  </a:lnTo>
                  <a:lnTo>
                    <a:pt x="43" y="38"/>
                  </a:lnTo>
                  <a:lnTo>
                    <a:pt x="46" y="37"/>
                  </a:lnTo>
                  <a:lnTo>
                    <a:pt x="49" y="36"/>
                  </a:lnTo>
                  <a:lnTo>
                    <a:pt x="53" y="35"/>
                  </a:lnTo>
                  <a:lnTo>
                    <a:pt x="56" y="34"/>
                  </a:lnTo>
                  <a:lnTo>
                    <a:pt x="59" y="33"/>
                  </a:lnTo>
                  <a:lnTo>
                    <a:pt x="62" y="31"/>
                  </a:lnTo>
                  <a:lnTo>
                    <a:pt x="65" y="31"/>
                  </a:lnTo>
                  <a:lnTo>
                    <a:pt x="68" y="29"/>
                  </a:lnTo>
                  <a:lnTo>
                    <a:pt x="72" y="28"/>
                  </a:lnTo>
                  <a:lnTo>
                    <a:pt x="75" y="28"/>
                  </a:lnTo>
                  <a:lnTo>
                    <a:pt x="78" y="26"/>
                  </a:lnTo>
                  <a:lnTo>
                    <a:pt x="82" y="25"/>
                  </a:lnTo>
                  <a:lnTo>
                    <a:pt x="85" y="24"/>
                  </a:lnTo>
                  <a:lnTo>
                    <a:pt x="88" y="23"/>
                  </a:lnTo>
                  <a:lnTo>
                    <a:pt x="91" y="22"/>
                  </a:lnTo>
                  <a:lnTo>
                    <a:pt x="95" y="21"/>
                  </a:lnTo>
                  <a:lnTo>
                    <a:pt x="98" y="20"/>
                  </a:lnTo>
                  <a:lnTo>
                    <a:pt x="101" y="19"/>
                  </a:lnTo>
                  <a:lnTo>
                    <a:pt x="104" y="18"/>
                  </a:lnTo>
                  <a:lnTo>
                    <a:pt x="107" y="17"/>
                  </a:lnTo>
                  <a:lnTo>
                    <a:pt x="111" y="16"/>
                  </a:lnTo>
                  <a:lnTo>
                    <a:pt x="114" y="15"/>
                  </a:lnTo>
                  <a:lnTo>
                    <a:pt x="117" y="14"/>
                  </a:lnTo>
                  <a:lnTo>
                    <a:pt x="121" y="13"/>
                  </a:lnTo>
                  <a:lnTo>
                    <a:pt x="124" y="12"/>
                  </a:lnTo>
                  <a:lnTo>
                    <a:pt x="127" y="10"/>
                  </a:lnTo>
                  <a:lnTo>
                    <a:pt x="130" y="10"/>
                  </a:lnTo>
                  <a:lnTo>
                    <a:pt x="134" y="8"/>
                  </a:lnTo>
                  <a:lnTo>
                    <a:pt x="137" y="7"/>
                  </a:lnTo>
                  <a:lnTo>
                    <a:pt x="140" y="6"/>
                  </a:lnTo>
                  <a:lnTo>
                    <a:pt x="143" y="5"/>
                  </a:lnTo>
                  <a:lnTo>
                    <a:pt x="146" y="4"/>
                  </a:lnTo>
                  <a:lnTo>
                    <a:pt x="150"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Freeform 75"/>
            <p:cNvSpPr>
              <a:spLocks/>
            </p:cNvSpPr>
            <p:nvPr/>
          </p:nvSpPr>
          <p:spPr bwMode="auto">
            <a:xfrm>
              <a:off x="1474933" y="4840650"/>
              <a:ext cx="131493" cy="1110638"/>
            </a:xfrm>
            <a:custGeom>
              <a:avLst/>
              <a:gdLst>
                <a:gd name="T0" fmla="*/ 0 w 159"/>
                <a:gd name="T1" fmla="*/ 6 h 1354"/>
                <a:gd name="T2" fmla="*/ 4 w 159"/>
                <a:gd name="T3" fmla="*/ 5 h 1354"/>
                <a:gd name="T4" fmla="*/ 7 w 159"/>
                <a:gd name="T5" fmla="*/ 4 h 1354"/>
                <a:gd name="T6" fmla="*/ 10 w 159"/>
                <a:gd name="T7" fmla="*/ 3 h 1354"/>
                <a:gd name="T8" fmla="*/ 13 w 159"/>
                <a:gd name="T9" fmla="*/ 2 h 1354"/>
                <a:gd name="T10" fmla="*/ 17 w 159"/>
                <a:gd name="T11" fmla="*/ 1 h 1354"/>
                <a:gd name="T12" fmla="*/ 20 w 159"/>
                <a:gd name="T13" fmla="*/ 0 h 1354"/>
                <a:gd name="T14" fmla="*/ 23 w 159"/>
                <a:gd name="T15" fmla="*/ 1354 h 1354"/>
                <a:gd name="T16" fmla="*/ 26 w 159"/>
                <a:gd name="T17" fmla="*/ 1353 h 1354"/>
                <a:gd name="T18" fmla="*/ 29 w 159"/>
                <a:gd name="T19" fmla="*/ 1352 h 1354"/>
                <a:gd name="T20" fmla="*/ 33 w 159"/>
                <a:gd name="T21" fmla="*/ 1351 h 1354"/>
                <a:gd name="T22" fmla="*/ 36 w 159"/>
                <a:gd name="T23" fmla="*/ 1350 h 1354"/>
                <a:gd name="T24" fmla="*/ 39 w 159"/>
                <a:gd name="T25" fmla="*/ 1349 h 1354"/>
                <a:gd name="T26" fmla="*/ 43 w 159"/>
                <a:gd name="T27" fmla="*/ 1348 h 1354"/>
                <a:gd name="T28" fmla="*/ 46 w 159"/>
                <a:gd name="T29" fmla="*/ 1346 h 1354"/>
                <a:gd name="T30" fmla="*/ 49 w 159"/>
                <a:gd name="T31" fmla="*/ 1345 h 1354"/>
                <a:gd name="T32" fmla="*/ 52 w 159"/>
                <a:gd name="T33" fmla="*/ 1344 h 1354"/>
                <a:gd name="T34" fmla="*/ 56 w 159"/>
                <a:gd name="T35" fmla="*/ 1343 h 1354"/>
                <a:gd name="T36" fmla="*/ 59 w 159"/>
                <a:gd name="T37" fmla="*/ 1342 h 1354"/>
                <a:gd name="T38" fmla="*/ 62 w 159"/>
                <a:gd name="T39" fmla="*/ 1341 h 1354"/>
                <a:gd name="T40" fmla="*/ 65 w 159"/>
                <a:gd name="T41" fmla="*/ 1340 h 1354"/>
                <a:gd name="T42" fmla="*/ 68 w 159"/>
                <a:gd name="T43" fmla="*/ 1339 h 1354"/>
                <a:gd name="T44" fmla="*/ 72 w 159"/>
                <a:gd name="T45" fmla="*/ 1338 h 1354"/>
                <a:gd name="T46" fmla="*/ 75 w 159"/>
                <a:gd name="T47" fmla="*/ 1337 h 1354"/>
                <a:gd name="T48" fmla="*/ 78 w 159"/>
                <a:gd name="T49" fmla="*/ 1336 h 1354"/>
                <a:gd name="T50" fmla="*/ 82 w 159"/>
                <a:gd name="T51" fmla="*/ 1335 h 1354"/>
                <a:gd name="T52" fmla="*/ 85 w 159"/>
                <a:gd name="T53" fmla="*/ 1334 h 1354"/>
                <a:gd name="T54" fmla="*/ 88 w 159"/>
                <a:gd name="T55" fmla="*/ 1333 h 1354"/>
                <a:gd name="T56" fmla="*/ 91 w 159"/>
                <a:gd name="T57" fmla="*/ 1332 h 1354"/>
                <a:gd name="T58" fmla="*/ 95 w 159"/>
                <a:gd name="T59" fmla="*/ 1331 h 1354"/>
                <a:gd name="T60" fmla="*/ 98 w 159"/>
                <a:gd name="T61" fmla="*/ 1330 h 1354"/>
                <a:gd name="T62" fmla="*/ 101 w 159"/>
                <a:gd name="T63" fmla="*/ 1328 h 1354"/>
                <a:gd name="T64" fmla="*/ 104 w 159"/>
                <a:gd name="T65" fmla="*/ 1327 h 1354"/>
                <a:gd name="T66" fmla="*/ 107 w 159"/>
                <a:gd name="T67" fmla="*/ 1327 h 1354"/>
                <a:gd name="T68" fmla="*/ 111 w 159"/>
                <a:gd name="T69" fmla="*/ 1325 h 1354"/>
                <a:gd name="T70" fmla="*/ 114 w 159"/>
                <a:gd name="T71" fmla="*/ 1324 h 1354"/>
                <a:gd name="T72" fmla="*/ 117 w 159"/>
                <a:gd name="T73" fmla="*/ 1323 h 1354"/>
                <a:gd name="T74" fmla="*/ 121 w 159"/>
                <a:gd name="T75" fmla="*/ 1322 h 1354"/>
                <a:gd name="T76" fmla="*/ 124 w 159"/>
                <a:gd name="T77" fmla="*/ 1321 h 1354"/>
                <a:gd name="T78" fmla="*/ 127 w 159"/>
                <a:gd name="T79" fmla="*/ 1320 h 1354"/>
                <a:gd name="T80" fmla="*/ 130 w 159"/>
                <a:gd name="T81" fmla="*/ 1319 h 1354"/>
                <a:gd name="T82" fmla="*/ 133 w 159"/>
                <a:gd name="T83" fmla="*/ 1318 h 1354"/>
                <a:gd name="T84" fmla="*/ 137 w 159"/>
                <a:gd name="T85" fmla="*/ 1317 h 1354"/>
                <a:gd name="T86" fmla="*/ 140 w 159"/>
                <a:gd name="T87" fmla="*/ 1316 h 1354"/>
                <a:gd name="T88" fmla="*/ 143 w 159"/>
                <a:gd name="T89" fmla="*/ 1315 h 1354"/>
                <a:gd name="T90" fmla="*/ 146 w 159"/>
                <a:gd name="T91" fmla="*/ 1314 h 1354"/>
                <a:gd name="T92" fmla="*/ 149 w 159"/>
                <a:gd name="T93" fmla="*/ 1313 h 1354"/>
                <a:gd name="T94" fmla="*/ 153 w 159"/>
                <a:gd name="T95" fmla="*/ 1312 h 1354"/>
                <a:gd name="T96" fmla="*/ 156 w 159"/>
                <a:gd name="T97" fmla="*/ 1311 h 1354"/>
                <a:gd name="T98" fmla="*/ 159 w 159"/>
                <a:gd name="T99" fmla="*/ 1309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6"/>
                  </a:moveTo>
                  <a:lnTo>
                    <a:pt x="4" y="5"/>
                  </a:lnTo>
                  <a:lnTo>
                    <a:pt x="7" y="4"/>
                  </a:lnTo>
                  <a:lnTo>
                    <a:pt x="10" y="3"/>
                  </a:lnTo>
                  <a:lnTo>
                    <a:pt x="13" y="2"/>
                  </a:lnTo>
                  <a:lnTo>
                    <a:pt x="17" y="1"/>
                  </a:lnTo>
                  <a:lnTo>
                    <a:pt x="20" y="0"/>
                  </a:lnTo>
                  <a:lnTo>
                    <a:pt x="23" y="1354"/>
                  </a:lnTo>
                  <a:lnTo>
                    <a:pt x="26" y="1353"/>
                  </a:lnTo>
                  <a:lnTo>
                    <a:pt x="29" y="1352"/>
                  </a:lnTo>
                  <a:lnTo>
                    <a:pt x="33" y="1351"/>
                  </a:lnTo>
                  <a:lnTo>
                    <a:pt x="36" y="1350"/>
                  </a:lnTo>
                  <a:lnTo>
                    <a:pt x="39" y="1349"/>
                  </a:lnTo>
                  <a:lnTo>
                    <a:pt x="43" y="1348"/>
                  </a:lnTo>
                  <a:lnTo>
                    <a:pt x="46" y="1346"/>
                  </a:lnTo>
                  <a:lnTo>
                    <a:pt x="49" y="1345"/>
                  </a:lnTo>
                  <a:lnTo>
                    <a:pt x="52" y="1344"/>
                  </a:lnTo>
                  <a:lnTo>
                    <a:pt x="56" y="1343"/>
                  </a:lnTo>
                  <a:lnTo>
                    <a:pt x="59" y="1342"/>
                  </a:lnTo>
                  <a:lnTo>
                    <a:pt x="62" y="1341"/>
                  </a:lnTo>
                  <a:lnTo>
                    <a:pt x="65" y="1340"/>
                  </a:lnTo>
                  <a:lnTo>
                    <a:pt x="68" y="1339"/>
                  </a:lnTo>
                  <a:lnTo>
                    <a:pt x="72" y="1338"/>
                  </a:lnTo>
                  <a:lnTo>
                    <a:pt x="75" y="1337"/>
                  </a:lnTo>
                  <a:lnTo>
                    <a:pt x="78" y="1336"/>
                  </a:lnTo>
                  <a:lnTo>
                    <a:pt x="82" y="1335"/>
                  </a:lnTo>
                  <a:lnTo>
                    <a:pt x="85" y="1334"/>
                  </a:lnTo>
                  <a:lnTo>
                    <a:pt x="88" y="1333"/>
                  </a:lnTo>
                  <a:lnTo>
                    <a:pt x="91" y="1332"/>
                  </a:lnTo>
                  <a:lnTo>
                    <a:pt x="95" y="1331"/>
                  </a:lnTo>
                  <a:lnTo>
                    <a:pt x="98" y="1330"/>
                  </a:lnTo>
                  <a:lnTo>
                    <a:pt x="101" y="1328"/>
                  </a:lnTo>
                  <a:lnTo>
                    <a:pt x="104" y="1327"/>
                  </a:lnTo>
                  <a:lnTo>
                    <a:pt x="107" y="1327"/>
                  </a:lnTo>
                  <a:lnTo>
                    <a:pt x="111" y="1325"/>
                  </a:lnTo>
                  <a:lnTo>
                    <a:pt x="114" y="1324"/>
                  </a:lnTo>
                  <a:lnTo>
                    <a:pt x="117" y="1323"/>
                  </a:lnTo>
                  <a:lnTo>
                    <a:pt x="121" y="1322"/>
                  </a:lnTo>
                  <a:lnTo>
                    <a:pt x="124" y="1321"/>
                  </a:lnTo>
                  <a:lnTo>
                    <a:pt x="127" y="1320"/>
                  </a:lnTo>
                  <a:lnTo>
                    <a:pt x="130" y="1319"/>
                  </a:lnTo>
                  <a:lnTo>
                    <a:pt x="133" y="1318"/>
                  </a:lnTo>
                  <a:lnTo>
                    <a:pt x="137" y="1317"/>
                  </a:lnTo>
                  <a:lnTo>
                    <a:pt x="140" y="1316"/>
                  </a:lnTo>
                  <a:lnTo>
                    <a:pt x="143" y="1315"/>
                  </a:lnTo>
                  <a:lnTo>
                    <a:pt x="146" y="1314"/>
                  </a:lnTo>
                  <a:lnTo>
                    <a:pt x="149" y="1313"/>
                  </a:lnTo>
                  <a:lnTo>
                    <a:pt x="153" y="1312"/>
                  </a:lnTo>
                  <a:lnTo>
                    <a:pt x="156" y="1311"/>
                  </a:lnTo>
                  <a:lnTo>
                    <a:pt x="159" y="1309"/>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Freeform 76"/>
            <p:cNvSpPr>
              <a:spLocks/>
            </p:cNvSpPr>
            <p:nvPr/>
          </p:nvSpPr>
          <p:spPr bwMode="auto">
            <a:xfrm>
              <a:off x="1606426" y="5872543"/>
              <a:ext cx="131493" cy="41833"/>
            </a:xfrm>
            <a:custGeom>
              <a:avLst/>
              <a:gdLst>
                <a:gd name="T0" fmla="*/ 0 w 159"/>
                <a:gd name="T1" fmla="*/ 51 h 51"/>
                <a:gd name="T2" fmla="*/ 4 w 159"/>
                <a:gd name="T3" fmla="*/ 51 h 51"/>
                <a:gd name="T4" fmla="*/ 7 w 159"/>
                <a:gd name="T5" fmla="*/ 49 h 51"/>
                <a:gd name="T6" fmla="*/ 10 w 159"/>
                <a:gd name="T7" fmla="*/ 48 h 51"/>
                <a:gd name="T8" fmla="*/ 13 w 159"/>
                <a:gd name="T9" fmla="*/ 48 h 51"/>
                <a:gd name="T10" fmla="*/ 17 w 159"/>
                <a:gd name="T11" fmla="*/ 46 h 51"/>
                <a:gd name="T12" fmla="*/ 20 w 159"/>
                <a:gd name="T13" fmla="*/ 45 h 51"/>
                <a:gd name="T14" fmla="*/ 23 w 159"/>
                <a:gd name="T15" fmla="*/ 44 h 51"/>
                <a:gd name="T16" fmla="*/ 26 w 159"/>
                <a:gd name="T17" fmla="*/ 43 h 51"/>
                <a:gd name="T18" fmla="*/ 29 w 159"/>
                <a:gd name="T19" fmla="*/ 42 h 51"/>
                <a:gd name="T20" fmla="*/ 33 w 159"/>
                <a:gd name="T21" fmla="*/ 41 h 51"/>
                <a:gd name="T22" fmla="*/ 36 w 159"/>
                <a:gd name="T23" fmla="*/ 40 h 51"/>
                <a:gd name="T24" fmla="*/ 39 w 159"/>
                <a:gd name="T25" fmla="*/ 39 h 51"/>
                <a:gd name="T26" fmla="*/ 43 w 159"/>
                <a:gd name="T27" fmla="*/ 38 h 51"/>
                <a:gd name="T28" fmla="*/ 46 w 159"/>
                <a:gd name="T29" fmla="*/ 37 h 51"/>
                <a:gd name="T30" fmla="*/ 49 w 159"/>
                <a:gd name="T31" fmla="*/ 36 h 51"/>
                <a:gd name="T32" fmla="*/ 52 w 159"/>
                <a:gd name="T33" fmla="*/ 35 h 51"/>
                <a:gd name="T34" fmla="*/ 55 w 159"/>
                <a:gd name="T35" fmla="*/ 34 h 51"/>
                <a:gd name="T36" fmla="*/ 59 w 159"/>
                <a:gd name="T37" fmla="*/ 33 h 51"/>
                <a:gd name="T38" fmla="*/ 62 w 159"/>
                <a:gd name="T39" fmla="*/ 32 h 51"/>
                <a:gd name="T40" fmla="*/ 65 w 159"/>
                <a:gd name="T41" fmla="*/ 30 h 51"/>
                <a:gd name="T42" fmla="*/ 68 w 159"/>
                <a:gd name="T43" fmla="*/ 29 h 51"/>
                <a:gd name="T44" fmla="*/ 72 w 159"/>
                <a:gd name="T45" fmla="*/ 28 h 51"/>
                <a:gd name="T46" fmla="*/ 75 w 159"/>
                <a:gd name="T47" fmla="*/ 27 h 51"/>
                <a:gd name="T48" fmla="*/ 78 w 159"/>
                <a:gd name="T49" fmla="*/ 26 h 51"/>
                <a:gd name="T50" fmla="*/ 82 w 159"/>
                <a:gd name="T51" fmla="*/ 25 h 51"/>
                <a:gd name="T52" fmla="*/ 85 w 159"/>
                <a:gd name="T53" fmla="*/ 24 h 51"/>
                <a:gd name="T54" fmla="*/ 88 w 159"/>
                <a:gd name="T55" fmla="*/ 23 h 51"/>
                <a:gd name="T56" fmla="*/ 91 w 159"/>
                <a:gd name="T57" fmla="*/ 22 h 51"/>
                <a:gd name="T58" fmla="*/ 94 w 159"/>
                <a:gd name="T59" fmla="*/ 21 h 51"/>
                <a:gd name="T60" fmla="*/ 98 w 159"/>
                <a:gd name="T61" fmla="*/ 20 h 51"/>
                <a:gd name="T62" fmla="*/ 101 w 159"/>
                <a:gd name="T63" fmla="*/ 19 h 51"/>
                <a:gd name="T64" fmla="*/ 104 w 159"/>
                <a:gd name="T65" fmla="*/ 18 h 51"/>
                <a:gd name="T66" fmla="*/ 107 w 159"/>
                <a:gd name="T67" fmla="*/ 17 h 51"/>
                <a:gd name="T68" fmla="*/ 111 w 159"/>
                <a:gd name="T69" fmla="*/ 16 h 51"/>
                <a:gd name="T70" fmla="*/ 114 w 159"/>
                <a:gd name="T71" fmla="*/ 15 h 51"/>
                <a:gd name="T72" fmla="*/ 117 w 159"/>
                <a:gd name="T73" fmla="*/ 14 h 51"/>
                <a:gd name="T74" fmla="*/ 121 w 159"/>
                <a:gd name="T75" fmla="*/ 13 h 51"/>
                <a:gd name="T76" fmla="*/ 124 w 159"/>
                <a:gd name="T77" fmla="*/ 11 h 51"/>
                <a:gd name="T78" fmla="*/ 127 w 159"/>
                <a:gd name="T79" fmla="*/ 11 h 51"/>
                <a:gd name="T80" fmla="*/ 130 w 159"/>
                <a:gd name="T81" fmla="*/ 9 h 51"/>
                <a:gd name="T82" fmla="*/ 133 w 159"/>
                <a:gd name="T83" fmla="*/ 8 h 51"/>
                <a:gd name="T84" fmla="*/ 137 w 159"/>
                <a:gd name="T85" fmla="*/ 7 h 51"/>
                <a:gd name="T86" fmla="*/ 140 w 159"/>
                <a:gd name="T87" fmla="*/ 6 h 51"/>
                <a:gd name="T88" fmla="*/ 143 w 159"/>
                <a:gd name="T89" fmla="*/ 5 h 51"/>
                <a:gd name="T90" fmla="*/ 146 w 159"/>
                <a:gd name="T91" fmla="*/ 4 h 51"/>
                <a:gd name="T92" fmla="*/ 149 w 159"/>
                <a:gd name="T93" fmla="*/ 3 h 51"/>
                <a:gd name="T94" fmla="*/ 153 w 159"/>
                <a:gd name="T95" fmla="*/ 2 h 51"/>
                <a:gd name="T96" fmla="*/ 156 w 159"/>
                <a:gd name="T97" fmla="*/ 1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1"/>
                  </a:lnTo>
                  <a:lnTo>
                    <a:pt x="7" y="49"/>
                  </a:lnTo>
                  <a:lnTo>
                    <a:pt x="10" y="48"/>
                  </a:lnTo>
                  <a:lnTo>
                    <a:pt x="13" y="48"/>
                  </a:lnTo>
                  <a:lnTo>
                    <a:pt x="17" y="46"/>
                  </a:lnTo>
                  <a:lnTo>
                    <a:pt x="20" y="45"/>
                  </a:lnTo>
                  <a:lnTo>
                    <a:pt x="23" y="44"/>
                  </a:lnTo>
                  <a:lnTo>
                    <a:pt x="26" y="43"/>
                  </a:lnTo>
                  <a:lnTo>
                    <a:pt x="29" y="42"/>
                  </a:lnTo>
                  <a:lnTo>
                    <a:pt x="33" y="41"/>
                  </a:lnTo>
                  <a:lnTo>
                    <a:pt x="36" y="40"/>
                  </a:lnTo>
                  <a:lnTo>
                    <a:pt x="39" y="39"/>
                  </a:lnTo>
                  <a:lnTo>
                    <a:pt x="43" y="38"/>
                  </a:lnTo>
                  <a:lnTo>
                    <a:pt x="46" y="37"/>
                  </a:lnTo>
                  <a:lnTo>
                    <a:pt x="49" y="36"/>
                  </a:lnTo>
                  <a:lnTo>
                    <a:pt x="52" y="35"/>
                  </a:lnTo>
                  <a:lnTo>
                    <a:pt x="55" y="34"/>
                  </a:lnTo>
                  <a:lnTo>
                    <a:pt x="59" y="33"/>
                  </a:lnTo>
                  <a:lnTo>
                    <a:pt x="62" y="32"/>
                  </a:lnTo>
                  <a:lnTo>
                    <a:pt x="65" y="30"/>
                  </a:lnTo>
                  <a:lnTo>
                    <a:pt x="68" y="29"/>
                  </a:lnTo>
                  <a:lnTo>
                    <a:pt x="72" y="28"/>
                  </a:lnTo>
                  <a:lnTo>
                    <a:pt x="75" y="27"/>
                  </a:lnTo>
                  <a:lnTo>
                    <a:pt x="78" y="26"/>
                  </a:lnTo>
                  <a:lnTo>
                    <a:pt x="82" y="25"/>
                  </a:lnTo>
                  <a:lnTo>
                    <a:pt x="85" y="24"/>
                  </a:lnTo>
                  <a:lnTo>
                    <a:pt x="88" y="23"/>
                  </a:lnTo>
                  <a:lnTo>
                    <a:pt x="91" y="22"/>
                  </a:lnTo>
                  <a:lnTo>
                    <a:pt x="94" y="21"/>
                  </a:lnTo>
                  <a:lnTo>
                    <a:pt x="98" y="20"/>
                  </a:lnTo>
                  <a:lnTo>
                    <a:pt x="101" y="19"/>
                  </a:lnTo>
                  <a:lnTo>
                    <a:pt x="104" y="18"/>
                  </a:lnTo>
                  <a:lnTo>
                    <a:pt x="107" y="17"/>
                  </a:lnTo>
                  <a:lnTo>
                    <a:pt x="111" y="16"/>
                  </a:lnTo>
                  <a:lnTo>
                    <a:pt x="114" y="15"/>
                  </a:lnTo>
                  <a:lnTo>
                    <a:pt x="117" y="14"/>
                  </a:lnTo>
                  <a:lnTo>
                    <a:pt x="121" y="13"/>
                  </a:lnTo>
                  <a:lnTo>
                    <a:pt x="124" y="11"/>
                  </a:lnTo>
                  <a:lnTo>
                    <a:pt x="127" y="11"/>
                  </a:lnTo>
                  <a:lnTo>
                    <a:pt x="130" y="9"/>
                  </a:lnTo>
                  <a:lnTo>
                    <a:pt x="133" y="8"/>
                  </a:lnTo>
                  <a:lnTo>
                    <a:pt x="137"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Freeform 77"/>
            <p:cNvSpPr>
              <a:spLocks/>
            </p:cNvSpPr>
            <p:nvPr/>
          </p:nvSpPr>
          <p:spPr bwMode="auto">
            <a:xfrm>
              <a:off x="1737918" y="5829889"/>
              <a:ext cx="131493" cy="42654"/>
            </a:xfrm>
            <a:custGeom>
              <a:avLst/>
              <a:gdLst>
                <a:gd name="T0" fmla="*/ 0 w 159"/>
                <a:gd name="T1" fmla="*/ 52 h 52"/>
                <a:gd name="T2" fmla="*/ 4 w 159"/>
                <a:gd name="T3" fmla="*/ 51 h 52"/>
                <a:gd name="T4" fmla="*/ 7 w 159"/>
                <a:gd name="T5" fmla="*/ 50 h 52"/>
                <a:gd name="T6" fmla="*/ 10 w 159"/>
                <a:gd name="T7" fmla="*/ 49 h 52"/>
                <a:gd name="T8" fmla="*/ 13 w 159"/>
                <a:gd name="T9" fmla="*/ 48 h 52"/>
                <a:gd name="T10" fmla="*/ 16 w 159"/>
                <a:gd name="T11" fmla="*/ 47 h 52"/>
                <a:gd name="T12" fmla="*/ 20 w 159"/>
                <a:gd name="T13" fmla="*/ 45 h 52"/>
                <a:gd name="T14" fmla="*/ 23 w 159"/>
                <a:gd name="T15" fmla="*/ 45 h 52"/>
                <a:gd name="T16" fmla="*/ 26 w 159"/>
                <a:gd name="T17" fmla="*/ 43 h 52"/>
                <a:gd name="T18" fmla="*/ 29 w 159"/>
                <a:gd name="T19" fmla="*/ 42 h 52"/>
                <a:gd name="T20" fmla="*/ 33 w 159"/>
                <a:gd name="T21" fmla="*/ 42 h 52"/>
                <a:gd name="T22" fmla="*/ 36 w 159"/>
                <a:gd name="T23" fmla="*/ 40 h 52"/>
                <a:gd name="T24" fmla="*/ 39 w 159"/>
                <a:gd name="T25" fmla="*/ 39 h 52"/>
                <a:gd name="T26" fmla="*/ 43 w 159"/>
                <a:gd name="T27" fmla="*/ 38 h 52"/>
                <a:gd name="T28" fmla="*/ 46 w 159"/>
                <a:gd name="T29" fmla="*/ 37 h 52"/>
                <a:gd name="T30" fmla="*/ 49 w 159"/>
                <a:gd name="T31" fmla="*/ 36 h 52"/>
                <a:gd name="T32" fmla="*/ 52 w 159"/>
                <a:gd name="T33" fmla="*/ 35 h 52"/>
                <a:gd name="T34" fmla="*/ 55 w 159"/>
                <a:gd name="T35" fmla="*/ 34 h 52"/>
                <a:gd name="T36" fmla="*/ 59 w 159"/>
                <a:gd name="T37" fmla="*/ 33 h 52"/>
                <a:gd name="T38" fmla="*/ 62 w 159"/>
                <a:gd name="T39" fmla="*/ 32 h 52"/>
                <a:gd name="T40" fmla="*/ 65 w 159"/>
                <a:gd name="T41" fmla="*/ 31 h 52"/>
                <a:gd name="T42" fmla="*/ 68 w 159"/>
                <a:gd name="T43" fmla="*/ 30 h 52"/>
                <a:gd name="T44" fmla="*/ 72 w 159"/>
                <a:gd name="T45" fmla="*/ 29 h 52"/>
                <a:gd name="T46" fmla="*/ 75 w 159"/>
                <a:gd name="T47" fmla="*/ 28 h 52"/>
                <a:gd name="T48" fmla="*/ 78 w 159"/>
                <a:gd name="T49" fmla="*/ 27 h 52"/>
                <a:gd name="T50" fmla="*/ 82 w 159"/>
                <a:gd name="T51" fmla="*/ 26 h 52"/>
                <a:gd name="T52" fmla="*/ 85 w 159"/>
                <a:gd name="T53" fmla="*/ 24 h 52"/>
                <a:gd name="T54" fmla="*/ 88 w 159"/>
                <a:gd name="T55" fmla="*/ 24 h 52"/>
                <a:gd name="T56" fmla="*/ 91 w 159"/>
                <a:gd name="T57" fmla="*/ 22 h 52"/>
                <a:gd name="T58" fmla="*/ 94 w 159"/>
                <a:gd name="T59" fmla="*/ 21 h 52"/>
                <a:gd name="T60" fmla="*/ 97 w 159"/>
                <a:gd name="T61" fmla="*/ 20 h 52"/>
                <a:gd name="T62" fmla="*/ 101 w 159"/>
                <a:gd name="T63" fmla="*/ 19 h 52"/>
                <a:gd name="T64" fmla="*/ 104 w 159"/>
                <a:gd name="T65" fmla="*/ 18 h 52"/>
                <a:gd name="T66" fmla="*/ 107 w 159"/>
                <a:gd name="T67" fmla="*/ 17 h 52"/>
                <a:gd name="T68" fmla="*/ 111 w 159"/>
                <a:gd name="T69" fmla="*/ 16 h 52"/>
                <a:gd name="T70" fmla="*/ 114 w 159"/>
                <a:gd name="T71" fmla="*/ 15 h 52"/>
                <a:gd name="T72" fmla="*/ 117 w 159"/>
                <a:gd name="T73" fmla="*/ 14 h 52"/>
                <a:gd name="T74" fmla="*/ 120 w 159"/>
                <a:gd name="T75" fmla="*/ 13 h 52"/>
                <a:gd name="T76" fmla="*/ 124 w 159"/>
                <a:gd name="T77" fmla="*/ 12 h 52"/>
                <a:gd name="T78" fmla="*/ 127 w 159"/>
                <a:gd name="T79" fmla="*/ 11 h 52"/>
                <a:gd name="T80" fmla="*/ 130 w 159"/>
                <a:gd name="T81" fmla="*/ 10 h 52"/>
                <a:gd name="T82" fmla="*/ 133 w 159"/>
                <a:gd name="T83" fmla="*/ 9 h 52"/>
                <a:gd name="T84" fmla="*/ 136 w 159"/>
                <a:gd name="T85" fmla="*/ 8 h 52"/>
                <a:gd name="T86" fmla="*/ 140 w 159"/>
                <a:gd name="T87" fmla="*/ 7 h 52"/>
                <a:gd name="T88" fmla="*/ 143 w 159"/>
                <a:gd name="T89" fmla="*/ 6 h 52"/>
                <a:gd name="T90" fmla="*/ 146 w 159"/>
                <a:gd name="T91" fmla="*/ 5 h 52"/>
                <a:gd name="T92" fmla="*/ 149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1"/>
                  </a:lnTo>
                  <a:lnTo>
                    <a:pt x="7" y="50"/>
                  </a:lnTo>
                  <a:lnTo>
                    <a:pt x="10" y="49"/>
                  </a:lnTo>
                  <a:lnTo>
                    <a:pt x="13" y="48"/>
                  </a:lnTo>
                  <a:lnTo>
                    <a:pt x="16" y="47"/>
                  </a:lnTo>
                  <a:lnTo>
                    <a:pt x="20" y="45"/>
                  </a:lnTo>
                  <a:lnTo>
                    <a:pt x="23" y="45"/>
                  </a:lnTo>
                  <a:lnTo>
                    <a:pt x="26" y="43"/>
                  </a:lnTo>
                  <a:lnTo>
                    <a:pt x="29" y="42"/>
                  </a:lnTo>
                  <a:lnTo>
                    <a:pt x="33" y="42"/>
                  </a:lnTo>
                  <a:lnTo>
                    <a:pt x="36" y="40"/>
                  </a:lnTo>
                  <a:lnTo>
                    <a:pt x="39" y="39"/>
                  </a:lnTo>
                  <a:lnTo>
                    <a:pt x="43" y="38"/>
                  </a:lnTo>
                  <a:lnTo>
                    <a:pt x="46" y="37"/>
                  </a:lnTo>
                  <a:lnTo>
                    <a:pt x="49" y="36"/>
                  </a:lnTo>
                  <a:lnTo>
                    <a:pt x="52" y="35"/>
                  </a:lnTo>
                  <a:lnTo>
                    <a:pt x="55" y="34"/>
                  </a:lnTo>
                  <a:lnTo>
                    <a:pt x="59" y="33"/>
                  </a:lnTo>
                  <a:lnTo>
                    <a:pt x="62" y="32"/>
                  </a:lnTo>
                  <a:lnTo>
                    <a:pt x="65" y="31"/>
                  </a:lnTo>
                  <a:lnTo>
                    <a:pt x="68" y="30"/>
                  </a:lnTo>
                  <a:lnTo>
                    <a:pt x="72" y="29"/>
                  </a:lnTo>
                  <a:lnTo>
                    <a:pt x="75" y="28"/>
                  </a:lnTo>
                  <a:lnTo>
                    <a:pt x="78" y="27"/>
                  </a:lnTo>
                  <a:lnTo>
                    <a:pt x="82" y="26"/>
                  </a:lnTo>
                  <a:lnTo>
                    <a:pt x="85" y="24"/>
                  </a:lnTo>
                  <a:lnTo>
                    <a:pt x="88" y="24"/>
                  </a:lnTo>
                  <a:lnTo>
                    <a:pt x="91" y="22"/>
                  </a:lnTo>
                  <a:lnTo>
                    <a:pt x="94" y="21"/>
                  </a:lnTo>
                  <a:lnTo>
                    <a:pt x="97" y="20"/>
                  </a:lnTo>
                  <a:lnTo>
                    <a:pt x="101" y="19"/>
                  </a:lnTo>
                  <a:lnTo>
                    <a:pt x="104" y="18"/>
                  </a:lnTo>
                  <a:lnTo>
                    <a:pt x="107" y="17"/>
                  </a:lnTo>
                  <a:lnTo>
                    <a:pt x="111" y="16"/>
                  </a:lnTo>
                  <a:lnTo>
                    <a:pt x="114" y="15"/>
                  </a:lnTo>
                  <a:lnTo>
                    <a:pt x="117" y="14"/>
                  </a:lnTo>
                  <a:lnTo>
                    <a:pt x="120" y="13"/>
                  </a:lnTo>
                  <a:lnTo>
                    <a:pt x="124" y="12"/>
                  </a:lnTo>
                  <a:lnTo>
                    <a:pt x="127" y="11"/>
                  </a:lnTo>
                  <a:lnTo>
                    <a:pt x="130" y="10"/>
                  </a:lnTo>
                  <a:lnTo>
                    <a:pt x="133" y="9"/>
                  </a:lnTo>
                  <a:lnTo>
                    <a:pt x="136" y="8"/>
                  </a:lnTo>
                  <a:lnTo>
                    <a:pt x="140" y="7"/>
                  </a:lnTo>
                  <a:lnTo>
                    <a:pt x="143" y="6"/>
                  </a:lnTo>
                  <a:lnTo>
                    <a:pt x="146" y="5"/>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Freeform 78"/>
            <p:cNvSpPr>
              <a:spLocks/>
            </p:cNvSpPr>
            <p:nvPr/>
          </p:nvSpPr>
          <p:spPr bwMode="auto">
            <a:xfrm>
              <a:off x="1869411" y="4675777"/>
              <a:ext cx="131493" cy="1154112"/>
            </a:xfrm>
            <a:custGeom>
              <a:avLst/>
              <a:gdLst>
                <a:gd name="T0" fmla="*/ 0 w 159"/>
                <a:gd name="T1" fmla="*/ 1407 h 1407"/>
                <a:gd name="T2" fmla="*/ 4 w 159"/>
                <a:gd name="T3" fmla="*/ 1406 h 1407"/>
                <a:gd name="T4" fmla="*/ 7 w 159"/>
                <a:gd name="T5" fmla="*/ 1405 h 1407"/>
                <a:gd name="T6" fmla="*/ 10 w 159"/>
                <a:gd name="T7" fmla="*/ 1404 h 1407"/>
                <a:gd name="T8" fmla="*/ 13 w 159"/>
                <a:gd name="T9" fmla="*/ 1403 h 1407"/>
                <a:gd name="T10" fmla="*/ 16 w 159"/>
                <a:gd name="T11" fmla="*/ 1402 h 1407"/>
                <a:gd name="T12" fmla="*/ 20 w 159"/>
                <a:gd name="T13" fmla="*/ 1401 h 1407"/>
                <a:gd name="T14" fmla="*/ 23 w 159"/>
                <a:gd name="T15" fmla="*/ 1400 h 1407"/>
                <a:gd name="T16" fmla="*/ 26 w 159"/>
                <a:gd name="T17" fmla="*/ 1399 h 1407"/>
                <a:gd name="T18" fmla="*/ 29 w 159"/>
                <a:gd name="T19" fmla="*/ 1398 h 1407"/>
                <a:gd name="T20" fmla="*/ 33 w 159"/>
                <a:gd name="T21" fmla="*/ 1397 h 1407"/>
                <a:gd name="T22" fmla="*/ 36 w 159"/>
                <a:gd name="T23" fmla="*/ 1396 h 1407"/>
                <a:gd name="T24" fmla="*/ 39 w 159"/>
                <a:gd name="T25" fmla="*/ 1394 h 1407"/>
                <a:gd name="T26" fmla="*/ 42 w 159"/>
                <a:gd name="T27" fmla="*/ 1394 h 1407"/>
                <a:gd name="T28" fmla="*/ 46 w 159"/>
                <a:gd name="T29" fmla="*/ 1392 h 1407"/>
                <a:gd name="T30" fmla="*/ 49 w 159"/>
                <a:gd name="T31" fmla="*/ 1391 h 1407"/>
                <a:gd name="T32" fmla="*/ 52 w 159"/>
                <a:gd name="T33" fmla="*/ 1391 h 1407"/>
                <a:gd name="T34" fmla="*/ 55 w 159"/>
                <a:gd name="T35" fmla="*/ 1389 h 1407"/>
                <a:gd name="T36" fmla="*/ 58 w 159"/>
                <a:gd name="T37" fmla="*/ 1388 h 1407"/>
                <a:gd name="T38" fmla="*/ 62 w 159"/>
                <a:gd name="T39" fmla="*/ 1387 h 1407"/>
                <a:gd name="T40" fmla="*/ 65 w 159"/>
                <a:gd name="T41" fmla="*/ 1386 h 1407"/>
                <a:gd name="T42" fmla="*/ 68 w 159"/>
                <a:gd name="T43" fmla="*/ 1385 h 1407"/>
                <a:gd name="T44" fmla="*/ 72 w 159"/>
                <a:gd name="T45" fmla="*/ 1384 h 1407"/>
                <a:gd name="T46" fmla="*/ 75 w 159"/>
                <a:gd name="T47" fmla="*/ 1383 h 1407"/>
                <a:gd name="T48" fmla="*/ 78 w 159"/>
                <a:gd name="T49" fmla="*/ 1382 h 1407"/>
                <a:gd name="T50" fmla="*/ 81 w 159"/>
                <a:gd name="T51" fmla="*/ 1381 h 1407"/>
                <a:gd name="T52" fmla="*/ 85 w 159"/>
                <a:gd name="T53" fmla="*/ 1380 h 1407"/>
                <a:gd name="T54" fmla="*/ 88 w 159"/>
                <a:gd name="T55" fmla="*/ 24 h 1407"/>
                <a:gd name="T56" fmla="*/ 91 w 159"/>
                <a:gd name="T57" fmla="*/ 22 h 1407"/>
                <a:gd name="T58" fmla="*/ 94 w 159"/>
                <a:gd name="T59" fmla="*/ 22 h 1407"/>
                <a:gd name="T60" fmla="*/ 97 w 159"/>
                <a:gd name="T61" fmla="*/ 20 h 1407"/>
                <a:gd name="T62" fmla="*/ 101 w 159"/>
                <a:gd name="T63" fmla="*/ 19 h 1407"/>
                <a:gd name="T64" fmla="*/ 104 w 159"/>
                <a:gd name="T65" fmla="*/ 18 h 1407"/>
                <a:gd name="T66" fmla="*/ 107 w 159"/>
                <a:gd name="T67" fmla="*/ 17 h 1407"/>
                <a:gd name="T68" fmla="*/ 110 w 159"/>
                <a:gd name="T69" fmla="*/ 16 h 1407"/>
                <a:gd name="T70" fmla="*/ 114 w 159"/>
                <a:gd name="T71" fmla="*/ 15 h 1407"/>
                <a:gd name="T72" fmla="*/ 117 w 159"/>
                <a:gd name="T73" fmla="*/ 14 h 1407"/>
                <a:gd name="T74" fmla="*/ 120 w 159"/>
                <a:gd name="T75" fmla="*/ 13 h 1407"/>
                <a:gd name="T76" fmla="*/ 124 w 159"/>
                <a:gd name="T77" fmla="*/ 12 h 1407"/>
                <a:gd name="T78" fmla="*/ 127 w 159"/>
                <a:gd name="T79" fmla="*/ 11 h 1407"/>
                <a:gd name="T80" fmla="*/ 130 w 159"/>
                <a:gd name="T81" fmla="*/ 10 h 1407"/>
                <a:gd name="T82" fmla="*/ 133 w 159"/>
                <a:gd name="T83" fmla="*/ 9 h 1407"/>
                <a:gd name="T84" fmla="*/ 136 w 159"/>
                <a:gd name="T85" fmla="*/ 8 h 1407"/>
                <a:gd name="T86" fmla="*/ 139 w 159"/>
                <a:gd name="T87" fmla="*/ 7 h 1407"/>
                <a:gd name="T88" fmla="*/ 143 w 159"/>
                <a:gd name="T89" fmla="*/ 6 h 1407"/>
                <a:gd name="T90" fmla="*/ 146 w 159"/>
                <a:gd name="T91" fmla="*/ 5 h 1407"/>
                <a:gd name="T92" fmla="*/ 149 w 159"/>
                <a:gd name="T93" fmla="*/ 3 h 1407"/>
                <a:gd name="T94" fmla="*/ 153 w 159"/>
                <a:gd name="T95" fmla="*/ 3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4" y="1406"/>
                  </a:lnTo>
                  <a:lnTo>
                    <a:pt x="7" y="1405"/>
                  </a:lnTo>
                  <a:lnTo>
                    <a:pt x="10" y="1404"/>
                  </a:lnTo>
                  <a:lnTo>
                    <a:pt x="13" y="1403"/>
                  </a:lnTo>
                  <a:lnTo>
                    <a:pt x="16" y="1402"/>
                  </a:lnTo>
                  <a:lnTo>
                    <a:pt x="20" y="1401"/>
                  </a:lnTo>
                  <a:lnTo>
                    <a:pt x="23" y="1400"/>
                  </a:lnTo>
                  <a:lnTo>
                    <a:pt x="26" y="1399"/>
                  </a:lnTo>
                  <a:lnTo>
                    <a:pt x="29" y="1398"/>
                  </a:lnTo>
                  <a:lnTo>
                    <a:pt x="33" y="1397"/>
                  </a:lnTo>
                  <a:lnTo>
                    <a:pt x="36" y="1396"/>
                  </a:lnTo>
                  <a:lnTo>
                    <a:pt x="39" y="1394"/>
                  </a:lnTo>
                  <a:lnTo>
                    <a:pt x="42" y="1394"/>
                  </a:lnTo>
                  <a:lnTo>
                    <a:pt x="46" y="1392"/>
                  </a:lnTo>
                  <a:lnTo>
                    <a:pt x="49" y="1391"/>
                  </a:lnTo>
                  <a:lnTo>
                    <a:pt x="52" y="1391"/>
                  </a:lnTo>
                  <a:lnTo>
                    <a:pt x="55" y="1389"/>
                  </a:lnTo>
                  <a:lnTo>
                    <a:pt x="58" y="1388"/>
                  </a:lnTo>
                  <a:lnTo>
                    <a:pt x="62" y="1387"/>
                  </a:lnTo>
                  <a:lnTo>
                    <a:pt x="65" y="1386"/>
                  </a:lnTo>
                  <a:lnTo>
                    <a:pt x="68" y="1385"/>
                  </a:lnTo>
                  <a:lnTo>
                    <a:pt x="72" y="1384"/>
                  </a:lnTo>
                  <a:lnTo>
                    <a:pt x="75" y="1383"/>
                  </a:lnTo>
                  <a:lnTo>
                    <a:pt x="78" y="1382"/>
                  </a:lnTo>
                  <a:lnTo>
                    <a:pt x="81" y="1381"/>
                  </a:lnTo>
                  <a:lnTo>
                    <a:pt x="85" y="1380"/>
                  </a:lnTo>
                  <a:lnTo>
                    <a:pt x="88" y="24"/>
                  </a:lnTo>
                  <a:lnTo>
                    <a:pt x="91" y="22"/>
                  </a:lnTo>
                  <a:lnTo>
                    <a:pt x="94" y="22"/>
                  </a:lnTo>
                  <a:lnTo>
                    <a:pt x="97" y="20"/>
                  </a:lnTo>
                  <a:lnTo>
                    <a:pt x="101" y="19"/>
                  </a:lnTo>
                  <a:lnTo>
                    <a:pt x="104" y="18"/>
                  </a:lnTo>
                  <a:lnTo>
                    <a:pt x="107" y="17"/>
                  </a:lnTo>
                  <a:lnTo>
                    <a:pt x="110" y="16"/>
                  </a:lnTo>
                  <a:lnTo>
                    <a:pt x="114" y="15"/>
                  </a:lnTo>
                  <a:lnTo>
                    <a:pt x="117" y="14"/>
                  </a:lnTo>
                  <a:lnTo>
                    <a:pt x="120" y="13"/>
                  </a:lnTo>
                  <a:lnTo>
                    <a:pt x="124" y="12"/>
                  </a:lnTo>
                  <a:lnTo>
                    <a:pt x="127" y="11"/>
                  </a:lnTo>
                  <a:lnTo>
                    <a:pt x="130" y="10"/>
                  </a:lnTo>
                  <a:lnTo>
                    <a:pt x="133" y="9"/>
                  </a:lnTo>
                  <a:lnTo>
                    <a:pt x="136" y="8"/>
                  </a:lnTo>
                  <a:lnTo>
                    <a:pt x="139" y="7"/>
                  </a:lnTo>
                  <a:lnTo>
                    <a:pt x="143" y="6"/>
                  </a:lnTo>
                  <a:lnTo>
                    <a:pt x="146" y="5"/>
                  </a:lnTo>
                  <a:lnTo>
                    <a:pt x="149" y="3"/>
                  </a:lnTo>
                  <a:lnTo>
                    <a:pt x="153" y="3"/>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Freeform 79"/>
            <p:cNvSpPr>
              <a:spLocks/>
            </p:cNvSpPr>
            <p:nvPr/>
          </p:nvSpPr>
          <p:spPr bwMode="auto">
            <a:xfrm>
              <a:off x="2000904" y="4669215"/>
              <a:ext cx="131493" cy="1110638"/>
            </a:xfrm>
            <a:custGeom>
              <a:avLst/>
              <a:gdLst>
                <a:gd name="T0" fmla="*/ 0 w 159"/>
                <a:gd name="T1" fmla="*/ 8 h 1354"/>
                <a:gd name="T2" fmla="*/ 3 w 159"/>
                <a:gd name="T3" fmla="*/ 7 h 1354"/>
                <a:gd name="T4" fmla="*/ 7 w 159"/>
                <a:gd name="T5" fmla="*/ 6 h 1354"/>
                <a:gd name="T6" fmla="*/ 10 w 159"/>
                <a:gd name="T7" fmla="*/ 5 h 1354"/>
                <a:gd name="T8" fmla="*/ 13 w 159"/>
                <a:gd name="T9" fmla="*/ 4 h 1354"/>
                <a:gd name="T10" fmla="*/ 16 w 159"/>
                <a:gd name="T11" fmla="*/ 3 h 1354"/>
                <a:gd name="T12" fmla="*/ 19 w 159"/>
                <a:gd name="T13" fmla="*/ 2 h 1354"/>
                <a:gd name="T14" fmla="*/ 23 w 159"/>
                <a:gd name="T15" fmla="*/ 1 h 1354"/>
                <a:gd name="T16" fmla="*/ 26 w 159"/>
                <a:gd name="T17" fmla="*/ 0 h 1354"/>
                <a:gd name="T18" fmla="*/ 29 w 159"/>
                <a:gd name="T19" fmla="*/ 1354 h 1354"/>
                <a:gd name="T20" fmla="*/ 33 w 159"/>
                <a:gd name="T21" fmla="*/ 1353 h 1354"/>
                <a:gd name="T22" fmla="*/ 36 w 159"/>
                <a:gd name="T23" fmla="*/ 1352 h 1354"/>
                <a:gd name="T24" fmla="*/ 39 w 159"/>
                <a:gd name="T25" fmla="*/ 1351 h 1354"/>
                <a:gd name="T26" fmla="*/ 42 w 159"/>
                <a:gd name="T27" fmla="*/ 1350 h 1354"/>
                <a:gd name="T28" fmla="*/ 46 w 159"/>
                <a:gd name="T29" fmla="*/ 1349 h 1354"/>
                <a:gd name="T30" fmla="*/ 49 w 159"/>
                <a:gd name="T31" fmla="*/ 1348 h 1354"/>
                <a:gd name="T32" fmla="*/ 52 w 159"/>
                <a:gd name="T33" fmla="*/ 1347 h 1354"/>
                <a:gd name="T34" fmla="*/ 55 w 159"/>
                <a:gd name="T35" fmla="*/ 1346 h 1354"/>
                <a:gd name="T36" fmla="*/ 58 w 159"/>
                <a:gd name="T37" fmla="*/ 1345 h 1354"/>
                <a:gd name="T38" fmla="*/ 62 w 159"/>
                <a:gd name="T39" fmla="*/ 1344 h 1354"/>
                <a:gd name="T40" fmla="*/ 65 w 159"/>
                <a:gd name="T41" fmla="*/ 1342 h 1354"/>
                <a:gd name="T42" fmla="*/ 68 w 159"/>
                <a:gd name="T43" fmla="*/ 1341 h 1354"/>
                <a:gd name="T44" fmla="*/ 72 w 159"/>
                <a:gd name="T45" fmla="*/ 1341 h 1354"/>
                <a:gd name="T46" fmla="*/ 75 w 159"/>
                <a:gd name="T47" fmla="*/ 1339 h 1354"/>
                <a:gd name="T48" fmla="*/ 78 w 159"/>
                <a:gd name="T49" fmla="*/ 1338 h 1354"/>
                <a:gd name="T50" fmla="*/ 81 w 159"/>
                <a:gd name="T51" fmla="*/ 1337 h 1354"/>
                <a:gd name="T52" fmla="*/ 84 w 159"/>
                <a:gd name="T53" fmla="*/ 1336 h 1354"/>
                <a:gd name="T54" fmla="*/ 88 w 159"/>
                <a:gd name="T55" fmla="*/ 1335 h 1354"/>
                <a:gd name="T56" fmla="*/ 91 w 159"/>
                <a:gd name="T57" fmla="*/ 1334 h 1354"/>
                <a:gd name="T58" fmla="*/ 94 w 159"/>
                <a:gd name="T59" fmla="*/ 1333 h 1354"/>
                <a:gd name="T60" fmla="*/ 97 w 159"/>
                <a:gd name="T61" fmla="*/ 1332 h 1354"/>
                <a:gd name="T62" fmla="*/ 101 w 159"/>
                <a:gd name="T63" fmla="*/ 1331 h 1354"/>
                <a:gd name="T64" fmla="*/ 104 w 159"/>
                <a:gd name="T65" fmla="*/ 1330 h 1354"/>
                <a:gd name="T66" fmla="*/ 107 w 159"/>
                <a:gd name="T67" fmla="*/ 1329 h 1354"/>
                <a:gd name="T68" fmla="*/ 110 w 159"/>
                <a:gd name="T69" fmla="*/ 1328 h 1354"/>
                <a:gd name="T70" fmla="*/ 114 w 159"/>
                <a:gd name="T71" fmla="*/ 1327 h 1354"/>
                <a:gd name="T72" fmla="*/ 117 w 159"/>
                <a:gd name="T73" fmla="*/ 1326 h 1354"/>
                <a:gd name="T74" fmla="*/ 120 w 159"/>
                <a:gd name="T75" fmla="*/ 1325 h 1354"/>
                <a:gd name="T76" fmla="*/ 123 w 159"/>
                <a:gd name="T77" fmla="*/ 1323 h 1354"/>
                <a:gd name="T78" fmla="*/ 127 w 159"/>
                <a:gd name="T79" fmla="*/ 1323 h 1354"/>
                <a:gd name="T80" fmla="*/ 130 w 159"/>
                <a:gd name="T81" fmla="*/ 1321 h 1354"/>
                <a:gd name="T82" fmla="*/ 133 w 159"/>
                <a:gd name="T83" fmla="*/ 1320 h 1354"/>
                <a:gd name="T84" fmla="*/ 136 w 159"/>
                <a:gd name="T85" fmla="*/ 1320 h 1354"/>
                <a:gd name="T86" fmla="*/ 139 w 159"/>
                <a:gd name="T87" fmla="*/ 1318 h 1354"/>
                <a:gd name="T88" fmla="*/ 143 w 159"/>
                <a:gd name="T89" fmla="*/ 1317 h 1354"/>
                <a:gd name="T90" fmla="*/ 146 w 159"/>
                <a:gd name="T91" fmla="*/ 1316 h 1354"/>
                <a:gd name="T92" fmla="*/ 149 w 159"/>
                <a:gd name="T93" fmla="*/ 1315 h 1354"/>
                <a:gd name="T94" fmla="*/ 153 w 159"/>
                <a:gd name="T95" fmla="*/ 1314 h 1354"/>
                <a:gd name="T96" fmla="*/ 156 w 159"/>
                <a:gd name="T97" fmla="*/ 1313 h 1354"/>
                <a:gd name="T98" fmla="*/ 159 w 159"/>
                <a:gd name="T99" fmla="*/ 1312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8"/>
                  </a:moveTo>
                  <a:lnTo>
                    <a:pt x="3" y="7"/>
                  </a:lnTo>
                  <a:lnTo>
                    <a:pt x="7" y="6"/>
                  </a:lnTo>
                  <a:lnTo>
                    <a:pt x="10" y="5"/>
                  </a:lnTo>
                  <a:lnTo>
                    <a:pt x="13" y="4"/>
                  </a:lnTo>
                  <a:lnTo>
                    <a:pt x="16" y="3"/>
                  </a:lnTo>
                  <a:lnTo>
                    <a:pt x="19" y="2"/>
                  </a:lnTo>
                  <a:lnTo>
                    <a:pt x="23" y="1"/>
                  </a:lnTo>
                  <a:lnTo>
                    <a:pt x="26" y="0"/>
                  </a:lnTo>
                  <a:lnTo>
                    <a:pt x="29" y="1354"/>
                  </a:lnTo>
                  <a:lnTo>
                    <a:pt x="33" y="1353"/>
                  </a:lnTo>
                  <a:lnTo>
                    <a:pt x="36" y="1352"/>
                  </a:lnTo>
                  <a:lnTo>
                    <a:pt x="39" y="1351"/>
                  </a:lnTo>
                  <a:lnTo>
                    <a:pt x="42" y="1350"/>
                  </a:lnTo>
                  <a:lnTo>
                    <a:pt x="46" y="1349"/>
                  </a:lnTo>
                  <a:lnTo>
                    <a:pt x="49" y="1348"/>
                  </a:lnTo>
                  <a:lnTo>
                    <a:pt x="52" y="1347"/>
                  </a:lnTo>
                  <a:lnTo>
                    <a:pt x="55" y="1346"/>
                  </a:lnTo>
                  <a:lnTo>
                    <a:pt x="58" y="1345"/>
                  </a:lnTo>
                  <a:lnTo>
                    <a:pt x="62" y="1344"/>
                  </a:lnTo>
                  <a:lnTo>
                    <a:pt x="65" y="1342"/>
                  </a:lnTo>
                  <a:lnTo>
                    <a:pt x="68" y="1341"/>
                  </a:lnTo>
                  <a:lnTo>
                    <a:pt x="72" y="1341"/>
                  </a:lnTo>
                  <a:lnTo>
                    <a:pt x="75" y="1339"/>
                  </a:lnTo>
                  <a:lnTo>
                    <a:pt x="78" y="1338"/>
                  </a:lnTo>
                  <a:lnTo>
                    <a:pt x="81" y="1337"/>
                  </a:lnTo>
                  <a:lnTo>
                    <a:pt x="84" y="1336"/>
                  </a:lnTo>
                  <a:lnTo>
                    <a:pt x="88" y="1335"/>
                  </a:lnTo>
                  <a:lnTo>
                    <a:pt x="91" y="1334"/>
                  </a:lnTo>
                  <a:lnTo>
                    <a:pt x="94" y="1333"/>
                  </a:lnTo>
                  <a:lnTo>
                    <a:pt x="97" y="1332"/>
                  </a:lnTo>
                  <a:lnTo>
                    <a:pt x="101" y="1331"/>
                  </a:lnTo>
                  <a:lnTo>
                    <a:pt x="104" y="1330"/>
                  </a:lnTo>
                  <a:lnTo>
                    <a:pt x="107" y="1329"/>
                  </a:lnTo>
                  <a:lnTo>
                    <a:pt x="110" y="1328"/>
                  </a:lnTo>
                  <a:lnTo>
                    <a:pt x="114" y="1327"/>
                  </a:lnTo>
                  <a:lnTo>
                    <a:pt x="117" y="1326"/>
                  </a:lnTo>
                  <a:lnTo>
                    <a:pt x="120" y="1325"/>
                  </a:lnTo>
                  <a:lnTo>
                    <a:pt x="123" y="1323"/>
                  </a:lnTo>
                  <a:lnTo>
                    <a:pt x="127" y="1323"/>
                  </a:lnTo>
                  <a:lnTo>
                    <a:pt x="130" y="1321"/>
                  </a:lnTo>
                  <a:lnTo>
                    <a:pt x="133" y="1320"/>
                  </a:lnTo>
                  <a:lnTo>
                    <a:pt x="136" y="1320"/>
                  </a:lnTo>
                  <a:lnTo>
                    <a:pt x="139" y="1318"/>
                  </a:lnTo>
                  <a:lnTo>
                    <a:pt x="143" y="1317"/>
                  </a:lnTo>
                  <a:lnTo>
                    <a:pt x="146" y="1316"/>
                  </a:lnTo>
                  <a:lnTo>
                    <a:pt x="149" y="1315"/>
                  </a:lnTo>
                  <a:lnTo>
                    <a:pt x="153" y="1314"/>
                  </a:lnTo>
                  <a:lnTo>
                    <a:pt x="156" y="1313"/>
                  </a:lnTo>
                  <a:lnTo>
                    <a:pt x="159" y="1312"/>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Freeform 80"/>
            <p:cNvSpPr>
              <a:spLocks/>
            </p:cNvSpPr>
            <p:nvPr/>
          </p:nvSpPr>
          <p:spPr bwMode="auto">
            <a:xfrm>
              <a:off x="2132397" y="4591290"/>
              <a:ext cx="131493" cy="1154112"/>
            </a:xfrm>
            <a:custGeom>
              <a:avLst/>
              <a:gdLst>
                <a:gd name="T0" fmla="*/ 0 w 159"/>
                <a:gd name="T1" fmla="*/ 1407 h 1407"/>
                <a:gd name="T2" fmla="*/ 3 w 159"/>
                <a:gd name="T3" fmla="*/ 1406 h 1407"/>
                <a:gd name="T4" fmla="*/ 7 w 159"/>
                <a:gd name="T5" fmla="*/ 1405 h 1407"/>
                <a:gd name="T6" fmla="*/ 10 w 159"/>
                <a:gd name="T7" fmla="*/ 1404 h 1407"/>
                <a:gd name="T8" fmla="*/ 13 w 159"/>
                <a:gd name="T9" fmla="*/ 1403 h 1407"/>
                <a:gd name="T10" fmla="*/ 16 w 159"/>
                <a:gd name="T11" fmla="*/ 1402 h 1407"/>
                <a:gd name="T12" fmla="*/ 19 w 159"/>
                <a:gd name="T13" fmla="*/ 1401 h 1407"/>
                <a:gd name="T14" fmla="*/ 23 w 159"/>
                <a:gd name="T15" fmla="*/ 1400 h 1407"/>
                <a:gd name="T16" fmla="*/ 26 w 159"/>
                <a:gd name="T17" fmla="*/ 1399 h 1407"/>
                <a:gd name="T18" fmla="*/ 29 w 159"/>
                <a:gd name="T19" fmla="*/ 1397 h 1407"/>
                <a:gd name="T20" fmla="*/ 33 w 159"/>
                <a:gd name="T21" fmla="*/ 1396 h 1407"/>
                <a:gd name="T22" fmla="*/ 36 w 159"/>
                <a:gd name="T23" fmla="*/ 1395 h 1407"/>
                <a:gd name="T24" fmla="*/ 39 w 159"/>
                <a:gd name="T25" fmla="*/ 1394 h 1407"/>
                <a:gd name="T26" fmla="*/ 42 w 159"/>
                <a:gd name="T27" fmla="*/ 1393 h 1407"/>
                <a:gd name="T28" fmla="*/ 45 w 159"/>
                <a:gd name="T29" fmla="*/ 1392 h 1407"/>
                <a:gd name="T30" fmla="*/ 49 w 159"/>
                <a:gd name="T31" fmla="*/ 1391 h 1407"/>
                <a:gd name="T32" fmla="*/ 52 w 159"/>
                <a:gd name="T33" fmla="*/ 1390 h 1407"/>
                <a:gd name="T34" fmla="*/ 55 w 159"/>
                <a:gd name="T35" fmla="*/ 1389 h 1407"/>
                <a:gd name="T36" fmla="*/ 58 w 159"/>
                <a:gd name="T37" fmla="*/ 1388 h 1407"/>
                <a:gd name="T38" fmla="*/ 62 w 159"/>
                <a:gd name="T39" fmla="*/ 1387 h 1407"/>
                <a:gd name="T40" fmla="*/ 65 w 159"/>
                <a:gd name="T41" fmla="*/ 1386 h 1407"/>
                <a:gd name="T42" fmla="*/ 68 w 159"/>
                <a:gd name="T43" fmla="*/ 1385 h 1407"/>
                <a:gd name="T44" fmla="*/ 72 w 159"/>
                <a:gd name="T45" fmla="*/ 1384 h 1407"/>
                <a:gd name="T46" fmla="*/ 75 w 159"/>
                <a:gd name="T47" fmla="*/ 1383 h 1407"/>
                <a:gd name="T48" fmla="*/ 78 w 159"/>
                <a:gd name="T49" fmla="*/ 1382 h 1407"/>
                <a:gd name="T50" fmla="*/ 81 w 159"/>
                <a:gd name="T51" fmla="*/ 1381 h 1407"/>
                <a:gd name="T52" fmla="*/ 84 w 159"/>
                <a:gd name="T53" fmla="*/ 1379 h 1407"/>
                <a:gd name="T54" fmla="*/ 88 w 159"/>
                <a:gd name="T55" fmla="*/ 1378 h 1407"/>
                <a:gd name="T56" fmla="*/ 91 w 159"/>
                <a:gd name="T57" fmla="*/ 1378 h 1407"/>
                <a:gd name="T58" fmla="*/ 94 w 159"/>
                <a:gd name="T59" fmla="*/ 1376 h 1407"/>
                <a:gd name="T60" fmla="*/ 97 w 159"/>
                <a:gd name="T61" fmla="*/ 1375 h 1407"/>
                <a:gd name="T62" fmla="*/ 100 w 159"/>
                <a:gd name="T63" fmla="*/ 19 h 1407"/>
                <a:gd name="T64" fmla="*/ 104 w 159"/>
                <a:gd name="T65" fmla="*/ 18 h 1407"/>
                <a:gd name="T66" fmla="*/ 107 w 159"/>
                <a:gd name="T67" fmla="*/ 17 h 1407"/>
                <a:gd name="T68" fmla="*/ 110 w 159"/>
                <a:gd name="T69" fmla="*/ 16 h 1407"/>
                <a:gd name="T70" fmla="*/ 114 w 159"/>
                <a:gd name="T71" fmla="*/ 15 h 1407"/>
                <a:gd name="T72" fmla="*/ 117 w 159"/>
                <a:gd name="T73" fmla="*/ 14 h 1407"/>
                <a:gd name="T74" fmla="*/ 120 w 159"/>
                <a:gd name="T75" fmla="*/ 13 h 1407"/>
                <a:gd name="T76" fmla="*/ 123 w 159"/>
                <a:gd name="T77" fmla="*/ 12 h 1407"/>
                <a:gd name="T78" fmla="*/ 126 w 159"/>
                <a:gd name="T79" fmla="*/ 11 h 1407"/>
                <a:gd name="T80" fmla="*/ 130 w 159"/>
                <a:gd name="T81" fmla="*/ 9 h 1407"/>
                <a:gd name="T82" fmla="*/ 133 w 159"/>
                <a:gd name="T83" fmla="*/ 9 h 1407"/>
                <a:gd name="T84" fmla="*/ 136 w 159"/>
                <a:gd name="T85" fmla="*/ 7 h 1407"/>
                <a:gd name="T86" fmla="*/ 139 w 159"/>
                <a:gd name="T87" fmla="*/ 6 h 1407"/>
                <a:gd name="T88" fmla="*/ 143 w 159"/>
                <a:gd name="T89" fmla="*/ 5 h 1407"/>
                <a:gd name="T90" fmla="*/ 146 w 159"/>
                <a:gd name="T91" fmla="*/ 4 h 1407"/>
                <a:gd name="T92" fmla="*/ 149 w 159"/>
                <a:gd name="T93" fmla="*/ 3 h 1407"/>
                <a:gd name="T94" fmla="*/ 153 w 159"/>
                <a:gd name="T95" fmla="*/ 2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3" y="1406"/>
                  </a:lnTo>
                  <a:lnTo>
                    <a:pt x="7" y="1405"/>
                  </a:lnTo>
                  <a:lnTo>
                    <a:pt x="10" y="1404"/>
                  </a:lnTo>
                  <a:lnTo>
                    <a:pt x="13" y="1403"/>
                  </a:lnTo>
                  <a:lnTo>
                    <a:pt x="16" y="1402"/>
                  </a:lnTo>
                  <a:lnTo>
                    <a:pt x="19" y="1401"/>
                  </a:lnTo>
                  <a:lnTo>
                    <a:pt x="23" y="1400"/>
                  </a:lnTo>
                  <a:lnTo>
                    <a:pt x="26" y="1399"/>
                  </a:lnTo>
                  <a:lnTo>
                    <a:pt x="29" y="1397"/>
                  </a:lnTo>
                  <a:lnTo>
                    <a:pt x="33" y="1396"/>
                  </a:lnTo>
                  <a:lnTo>
                    <a:pt x="36" y="1395"/>
                  </a:lnTo>
                  <a:lnTo>
                    <a:pt x="39" y="1394"/>
                  </a:lnTo>
                  <a:lnTo>
                    <a:pt x="42" y="1393"/>
                  </a:lnTo>
                  <a:lnTo>
                    <a:pt x="45" y="1392"/>
                  </a:lnTo>
                  <a:lnTo>
                    <a:pt x="49" y="1391"/>
                  </a:lnTo>
                  <a:lnTo>
                    <a:pt x="52" y="1390"/>
                  </a:lnTo>
                  <a:lnTo>
                    <a:pt x="55" y="1389"/>
                  </a:lnTo>
                  <a:lnTo>
                    <a:pt x="58" y="1388"/>
                  </a:lnTo>
                  <a:lnTo>
                    <a:pt x="62" y="1387"/>
                  </a:lnTo>
                  <a:lnTo>
                    <a:pt x="65" y="1386"/>
                  </a:lnTo>
                  <a:lnTo>
                    <a:pt x="68" y="1385"/>
                  </a:lnTo>
                  <a:lnTo>
                    <a:pt x="72" y="1384"/>
                  </a:lnTo>
                  <a:lnTo>
                    <a:pt x="75" y="1383"/>
                  </a:lnTo>
                  <a:lnTo>
                    <a:pt x="78" y="1382"/>
                  </a:lnTo>
                  <a:lnTo>
                    <a:pt x="81" y="1381"/>
                  </a:lnTo>
                  <a:lnTo>
                    <a:pt x="84" y="1379"/>
                  </a:lnTo>
                  <a:lnTo>
                    <a:pt x="88" y="1378"/>
                  </a:lnTo>
                  <a:lnTo>
                    <a:pt x="91" y="1378"/>
                  </a:lnTo>
                  <a:lnTo>
                    <a:pt x="94" y="1376"/>
                  </a:lnTo>
                  <a:lnTo>
                    <a:pt x="97" y="1375"/>
                  </a:lnTo>
                  <a:lnTo>
                    <a:pt x="100" y="19"/>
                  </a:lnTo>
                  <a:lnTo>
                    <a:pt x="104" y="18"/>
                  </a:lnTo>
                  <a:lnTo>
                    <a:pt x="107" y="17"/>
                  </a:lnTo>
                  <a:lnTo>
                    <a:pt x="110" y="16"/>
                  </a:lnTo>
                  <a:lnTo>
                    <a:pt x="114" y="15"/>
                  </a:lnTo>
                  <a:lnTo>
                    <a:pt x="117" y="14"/>
                  </a:lnTo>
                  <a:lnTo>
                    <a:pt x="120" y="13"/>
                  </a:lnTo>
                  <a:lnTo>
                    <a:pt x="123" y="12"/>
                  </a:lnTo>
                  <a:lnTo>
                    <a:pt x="126" y="11"/>
                  </a:lnTo>
                  <a:lnTo>
                    <a:pt x="130" y="9"/>
                  </a:lnTo>
                  <a:lnTo>
                    <a:pt x="133" y="9"/>
                  </a:lnTo>
                  <a:lnTo>
                    <a:pt x="136" y="7"/>
                  </a:lnTo>
                  <a:lnTo>
                    <a:pt x="139"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Freeform 81"/>
            <p:cNvSpPr>
              <a:spLocks/>
            </p:cNvSpPr>
            <p:nvPr/>
          </p:nvSpPr>
          <p:spPr bwMode="auto">
            <a:xfrm>
              <a:off x="2263890" y="4559299"/>
              <a:ext cx="131493" cy="1110638"/>
            </a:xfrm>
            <a:custGeom>
              <a:avLst/>
              <a:gdLst>
                <a:gd name="T0" fmla="*/ 0 w 159"/>
                <a:gd name="T1" fmla="*/ 39 h 1354"/>
                <a:gd name="T2" fmla="*/ 3 w 159"/>
                <a:gd name="T3" fmla="*/ 38 h 1354"/>
                <a:gd name="T4" fmla="*/ 6 w 159"/>
                <a:gd name="T5" fmla="*/ 37 h 1354"/>
                <a:gd name="T6" fmla="*/ 10 w 159"/>
                <a:gd name="T7" fmla="*/ 36 h 1354"/>
                <a:gd name="T8" fmla="*/ 13 w 159"/>
                <a:gd name="T9" fmla="*/ 35 h 1354"/>
                <a:gd name="T10" fmla="*/ 16 w 159"/>
                <a:gd name="T11" fmla="*/ 34 h 1354"/>
                <a:gd name="T12" fmla="*/ 19 w 159"/>
                <a:gd name="T13" fmla="*/ 33 h 1354"/>
                <a:gd name="T14" fmla="*/ 23 w 159"/>
                <a:gd name="T15" fmla="*/ 32 h 1354"/>
                <a:gd name="T16" fmla="*/ 26 w 159"/>
                <a:gd name="T17" fmla="*/ 31 h 1354"/>
                <a:gd name="T18" fmla="*/ 29 w 159"/>
                <a:gd name="T19" fmla="*/ 30 h 1354"/>
                <a:gd name="T20" fmla="*/ 33 w 159"/>
                <a:gd name="T21" fmla="*/ 29 h 1354"/>
                <a:gd name="T22" fmla="*/ 36 w 159"/>
                <a:gd name="T23" fmla="*/ 27 h 1354"/>
                <a:gd name="T24" fmla="*/ 39 w 159"/>
                <a:gd name="T25" fmla="*/ 26 h 1354"/>
                <a:gd name="T26" fmla="*/ 42 w 159"/>
                <a:gd name="T27" fmla="*/ 25 h 1354"/>
                <a:gd name="T28" fmla="*/ 45 w 159"/>
                <a:gd name="T29" fmla="*/ 24 h 1354"/>
                <a:gd name="T30" fmla="*/ 49 w 159"/>
                <a:gd name="T31" fmla="*/ 23 h 1354"/>
                <a:gd name="T32" fmla="*/ 52 w 159"/>
                <a:gd name="T33" fmla="*/ 22 h 1354"/>
                <a:gd name="T34" fmla="*/ 55 w 159"/>
                <a:gd name="T35" fmla="*/ 21 h 1354"/>
                <a:gd name="T36" fmla="*/ 58 w 159"/>
                <a:gd name="T37" fmla="*/ 20 h 1354"/>
                <a:gd name="T38" fmla="*/ 62 w 159"/>
                <a:gd name="T39" fmla="*/ 19 h 1354"/>
                <a:gd name="T40" fmla="*/ 65 w 159"/>
                <a:gd name="T41" fmla="*/ 18 h 1354"/>
                <a:gd name="T42" fmla="*/ 68 w 159"/>
                <a:gd name="T43" fmla="*/ 17 h 1354"/>
                <a:gd name="T44" fmla="*/ 71 w 159"/>
                <a:gd name="T45" fmla="*/ 16 h 1354"/>
                <a:gd name="T46" fmla="*/ 75 w 159"/>
                <a:gd name="T47" fmla="*/ 15 h 1354"/>
                <a:gd name="T48" fmla="*/ 78 w 159"/>
                <a:gd name="T49" fmla="*/ 14 h 1354"/>
                <a:gd name="T50" fmla="*/ 81 w 159"/>
                <a:gd name="T51" fmla="*/ 13 h 1354"/>
                <a:gd name="T52" fmla="*/ 84 w 159"/>
                <a:gd name="T53" fmla="*/ 12 h 1354"/>
                <a:gd name="T54" fmla="*/ 87 w 159"/>
                <a:gd name="T55" fmla="*/ 11 h 1354"/>
                <a:gd name="T56" fmla="*/ 91 w 159"/>
                <a:gd name="T57" fmla="*/ 10 h 1354"/>
                <a:gd name="T58" fmla="*/ 94 w 159"/>
                <a:gd name="T59" fmla="*/ 8 h 1354"/>
                <a:gd name="T60" fmla="*/ 97 w 159"/>
                <a:gd name="T61" fmla="*/ 8 h 1354"/>
                <a:gd name="T62" fmla="*/ 100 w 159"/>
                <a:gd name="T63" fmla="*/ 6 h 1354"/>
                <a:gd name="T64" fmla="*/ 104 w 159"/>
                <a:gd name="T65" fmla="*/ 5 h 1354"/>
                <a:gd name="T66" fmla="*/ 107 w 159"/>
                <a:gd name="T67" fmla="*/ 4 h 1354"/>
                <a:gd name="T68" fmla="*/ 110 w 159"/>
                <a:gd name="T69" fmla="*/ 3 h 1354"/>
                <a:gd name="T70" fmla="*/ 114 w 159"/>
                <a:gd name="T71" fmla="*/ 2 h 1354"/>
                <a:gd name="T72" fmla="*/ 117 w 159"/>
                <a:gd name="T73" fmla="*/ 1 h 1354"/>
                <a:gd name="T74" fmla="*/ 120 w 159"/>
                <a:gd name="T75" fmla="*/ 0 h 1354"/>
                <a:gd name="T76" fmla="*/ 123 w 159"/>
                <a:gd name="T77" fmla="*/ 1354 h 1354"/>
                <a:gd name="T78" fmla="*/ 126 w 159"/>
                <a:gd name="T79" fmla="*/ 1353 h 1354"/>
                <a:gd name="T80" fmla="*/ 130 w 159"/>
                <a:gd name="T81" fmla="*/ 1352 h 1354"/>
                <a:gd name="T82" fmla="*/ 133 w 159"/>
                <a:gd name="T83" fmla="*/ 1351 h 1354"/>
                <a:gd name="T84" fmla="*/ 136 w 159"/>
                <a:gd name="T85" fmla="*/ 1350 h 1354"/>
                <a:gd name="T86" fmla="*/ 139 w 159"/>
                <a:gd name="T87" fmla="*/ 1349 h 1354"/>
                <a:gd name="T88" fmla="*/ 143 w 159"/>
                <a:gd name="T89" fmla="*/ 1348 h 1354"/>
                <a:gd name="T90" fmla="*/ 146 w 159"/>
                <a:gd name="T91" fmla="*/ 1347 h 1354"/>
                <a:gd name="T92" fmla="*/ 149 w 159"/>
                <a:gd name="T93" fmla="*/ 1346 h 1354"/>
                <a:gd name="T94" fmla="*/ 153 w 159"/>
                <a:gd name="T95" fmla="*/ 1345 h 1354"/>
                <a:gd name="T96" fmla="*/ 156 w 159"/>
                <a:gd name="T97" fmla="*/ 1344 h 1354"/>
                <a:gd name="T98" fmla="*/ 159 w 159"/>
                <a:gd name="T99" fmla="*/ 1343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39"/>
                  </a:moveTo>
                  <a:lnTo>
                    <a:pt x="3" y="38"/>
                  </a:lnTo>
                  <a:lnTo>
                    <a:pt x="6" y="37"/>
                  </a:lnTo>
                  <a:lnTo>
                    <a:pt x="10" y="36"/>
                  </a:lnTo>
                  <a:lnTo>
                    <a:pt x="13" y="35"/>
                  </a:lnTo>
                  <a:lnTo>
                    <a:pt x="16" y="34"/>
                  </a:lnTo>
                  <a:lnTo>
                    <a:pt x="19" y="33"/>
                  </a:lnTo>
                  <a:lnTo>
                    <a:pt x="23" y="32"/>
                  </a:lnTo>
                  <a:lnTo>
                    <a:pt x="26" y="31"/>
                  </a:lnTo>
                  <a:lnTo>
                    <a:pt x="29" y="30"/>
                  </a:lnTo>
                  <a:lnTo>
                    <a:pt x="33" y="29"/>
                  </a:lnTo>
                  <a:lnTo>
                    <a:pt x="36" y="27"/>
                  </a:lnTo>
                  <a:lnTo>
                    <a:pt x="39" y="26"/>
                  </a:lnTo>
                  <a:lnTo>
                    <a:pt x="42" y="25"/>
                  </a:lnTo>
                  <a:lnTo>
                    <a:pt x="45" y="24"/>
                  </a:lnTo>
                  <a:lnTo>
                    <a:pt x="49" y="23"/>
                  </a:lnTo>
                  <a:lnTo>
                    <a:pt x="52" y="22"/>
                  </a:lnTo>
                  <a:lnTo>
                    <a:pt x="55" y="21"/>
                  </a:lnTo>
                  <a:lnTo>
                    <a:pt x="58" y="20"/>
                  </a:lnTo>
                  <a:lnTo>
                    <a:pt x="62" y="19"/>
                  </a:lnTo>
                  <a:lnTo>
                    <a:pt x="65" y="18"/>
                  </a:lnTo>
                  <a:lnTo>
                    <a:pt x="68" y="17"/>
                  </a:lnTo>
                  <a:lnTo>
                    <a:pt x="71" y="16"/>
                  </a:lnTo>
                  <a:lnTo>
                    <a:pt x="75" y="15"/>
                  </a:lnTo>
                  <a:lnTo>
                    <a:pt x="78" y="14"/>
                  </a:lnTo>
                  <a:lnTo>
                    <a:pt x="81" y="13"/>
                  </a:lnTo>
                  <a:lnTo>
                    <a:pt x="84" y="12"/>
                  </a:lnTo>
                  <a:lnTo>
                    <a:pt x="87" y="11"/>
                  </a:lnTo>
                  <a:lnTo>
                    <a:pt x="91" y="10"/>
                  </a:lnTo>
                  <a:lnTo>
                    <a:pt x="94" y="8"/>
                  </a:lnTo>
                  <a:lnTo>
                    <a:pt x="97" y="8"/>
                  </a:lnTo>
                  <a:lnTo>
                    <a:pt x="100" y="6"/>
                  </a:lnTo>
                  <a:lnTo>
                    <a:pt x="104" y="5"/>
                  </a:lnTo>
                  <a:lnTo>
                    <a:pt x="107" y="4"/>
                  </a:lnTo>
                  <a:lnTo>
                    <a:pt x="110" y="3"/>
                  </a:lnTo>
                  <a:lnTo>
                    <a:pt x="114" y="2"/>
                  </a:lnTo>
                  <a:lnTo>
                    <a:pt x="117" y="1"/>
                  </a:lnTo>
                  <a:lnTo>
                    <a:pt x="120" y="0"/>
                  </a:lnTo>
                  <a:lnTo>
                    <a:pt x="123" y="1354"/>
                  </a:lnTo>
                  <a:lnTo>
                    <a:pt x="126" y="1353"/>
                  </a:lnTo>
                  <a:lnTo>
                    <a:pt x="130" y="1352"/>
                  </a:lnTo>
                  <a:lnTo>
                    <a:pt x="133" y="1351"/>
                  </a:lnTo>
                  <a:lnTo>
                    <a:pt x="136" y="1350"/>
                  </a:lnTo>
                  <a:lnTo>
                    <a:pt x="139" y="1349"/>
                  </a:lnTo>
                  <a:lnTo>
                    <a:pt x="143" y="1348"/>
                  </a:lnTo>
                  <a:lnTo>
                    <a:pt x="146" y="1347"/>
                  </a:lnTo>
                  <a:lnTo>
                    <a:pt x="149" y="1346"/>
                  </a:lnTo>
                  <a:lnTo>
                    <a:pt x="153" y="1345"/>
                  </a:lnTo>
                  <a:lnTo>
                    <a:pt x="156" y="1344"/>
                  </a:lnTo>
                  <a:lnTo>
                    <a:pt x="159" y="134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Freeform 82"/>
            <p:cNvSpPr>
              <a:spLocks/>
            </p:cNvSpPr>
            <p:nvPr/>
          </p:nvSpPr>
          <p:spPr bwMode="auto">
            <a:xfrm>
              <a:off x="2395383" y="5618261"/>
              <a:ext cx="131493" cy="42654"/>
            </a:xfrm>
            <a:custGeom>
              <a:avLst/>
              <a:gdLst>
                <a:gd name="T0" fmla="*/ 0 w 159"/>
                <a:gd name="T1" fmla="*/ 52 h 52"/>
                <a:gd name="T2" fmla="*/ 3 w 159"/>
                <a:gd name="T3" fmla="*/ 50 h 52"/>
                <a:gd name="T4" fmla="*/ 6 w 159"/>
                <a:gd name="T5" fmla="*/ 50 h 52"/>
                <a:gd name="T6" fmla="*/ 9 w 159"/>
                <a:gd name="T7" fmla="*/ 48 h 52"/>
                <a:gd name="T8" fmla="*/ 13 w 159"/>
                <a:gd name="T9" fmla="*/ 47 h 52"/>
                <a:gd name="T10" fmla="*/ 16 w 159"/>
                <a:gd name="T11" fmla="*/ 47 h 52"/>
                <a:gd name="T12" fmla="*/ 19 w 159"/>
                <a:gd name="T13" fmla="*/ 45 h 52"/>
                <a:gd name="T14" fmla="*/ 23 w 159"/>
                <a:gd name="T15" fmla="*/ 44 h 52"/>
                <a:gd name="T16" fmla="*/ 26 w 159"/>
                <a:gd name="T17" fmla="*/ 43 h 52"/>
                <a:gd name="T18" fmla="*/ 29 w 159"/>
                <a:gd name="T19" fmla="*/ 42 h 52"/>
                <a:gd name="T20" fmla="*/ 32 w 159"/>
                <a:gd name="T21" fmla="*/ 41 h 52"/>
                <a:gd name="T22" fmla="*/ 36 w 159"/>
                <a:gd name="T23" fmla="*/ 40 h 52"/>
                <a:gd name="T24" fmla="*/ 39 w 159"/>
                <a:gd name="T25" fmla="*/ 39 h 52"/>
                <a:gd name="T26" fmla="*/ 42 w 159"/>
                <a:gd name="T27" fmla="*/ 38 h 52"/>
                <a:gd name="T28" fmla="*/ 45 w 159"/>
                <a:gd name="T29" fmla="*/ 37 h 52"/>
                <a:gd name="T30" fmla="*/ 48 w 159"/>
                <a:gd name="T31" fmla="*/ 36 h 52"/>
                <a:gd name="T32" fmla="*/ 52 w 159"/>
                <a:gd name="T33" fmla="*/ 35 h 52"/>
                <a:gd name="T34" fmla="*/ 55 w 159"/>
                <a:gd name="T35" fmla="*/ 34 h 52"/>
                <a:gd name="T36" fmla="*/ 58 w 159"/>
                <a:gd name="T37" fmla="*/ 33 h 52"/>
                <a:gd name="T38" fmla="*/ 62 w 159"/>
                <a:gd name="T39" fmla="*/ 32 h 52"/>
                <a:gd name="T40" fmla="*/ 65 w 159"/>
                <a:gd name="T41" fmla="*/ 31 h 52"/>
                <a:gd name="T42" fmla="*/ 68 w 159"/>
                <a:gd name="T43" fmla="*/ 29 h 52"/>
                <a:gd name="T44" fmla="*/ 71 w 159"/>
                <a:gd name="T45" fmla="*/ 29 h 52"/>
                <a:gd name="T46" fmla="*/ 75 w 159"/>
                <a:gd name="T47" fmla="*/ 27 h 52"/>
                <a:gd name="T48" fmla="*/ 78 w 159"/>
                <a:gd name="T49" fmla="*/ 26 h 52"/>
                <a:gd name="T50" fmla="*/ 81 w 159"/>
                <a:gd name="T51" fmla="*/ 25 h 52"/>
                <a:gd name="T52" fmla="*/ 84 w 159"/>
                <a:gd name="T53" fmla="*/ 24 h 52"/>
                <a:gd name="T54" fmla="*/ 87 w 159"/>
                <a:gd name="T55" fmla="*/ 23 h 52"/>
                <a:gd name="T56" fmla="*/ 91 w 159"/>
                <a:gd name="T57" fmla="*/ 22 h 52"/>
                <a:gd name="T58" fmla="*/ 94 w 159"/>
                <a:gd name="T59" fmla="*/ 21 h 52"/>
                <a:gd name="T60" fmla="*/ 97 w 159"/>
                <a:gd name="T61" fmla="*/ 20 h 52"/>
                <a:gd name="T62" fmla="*/ 100 w 159"/>
                <a:gd name="T63" fmla="*/ 19 h 52"/>
                <a:gd name="T64" fmla="*/ 104 w 159"/>
                <a:gd name="T65" fmla="*/ 18 h 52"/>
                <a:gd name="T66" fmla="*/ 107 w 159"/>
                <a:gd name="T67" fmla="*/ 17 h 52"/>
                <a:gd name="T68" fmla="*/ 110 w 159"/>
                <a:gd name="T69" fmla="*/ 16 h 52"/>
                <a:gd name="T70" fmla="*/ 113 w 159"/>
                <a:gd name="T71" fmla="*/ 15 h 52"/>
                <a:gd name="T72" fmla="*/ 117 w 159"/>
                <a:gd name="T73" fmla="*/ 14 h 52"/>
                <a:gd name="T74" fmla="*/ 120 w 159"/>
                <a:gd name="T75" fmla="*/ 13 h 52"/>
                <a:gd name="T76" fmla="*/ 123 w 159"/>
                <a:gd name="T77" fmla="*/ 12 h 52"/>
                <a:gd name="T78" fmla="*/ 126 w 159"/>
                <a:gd name="T79" fmla="*/ 11 h 52"/>
                <a:gd name="T80" fmla="*/ 129 w 159"/>
                <a:gd name="T81" fmla="*/ 10 h 52"/>
                <a:gd name="T82" fmla="*/ 133 w 159"/>
                <a:gd name="T83" fmla="*/ 8 h 52"/>
                <a:gd name="T84" fmla="*/ 136 w 159"/>
                <a:gd name="T85" fmla="*/ 7 h 52"/>
                <a:gd name="T86" fmla="*/ 139 w 159"/>
                <a:gd name="T87" fmla="*/ 6 h 52"/>
                <a:gd name="T88" fmla="*/ 143 w 159"/>
                <a:gd name="T89" fmla="*/ 5 h 52"/>
                <a:gd name="T90" fmla="*/ 146 w 159"/>
                <a:gd name="T91" fmla="*/ 4 h 52"/>
                <a:gd name="T92" fmla="*/ 149 w 159"/>
                <a:gd name="T93" fmla="*/ 3 h 52"/>
                <a:gd name="T94" fmla="*/ 152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0"/>
                  </a:lnTo>
                  <a:lnTo>
                    <a:pt x="6" y="50"/>
                  </a:lnTo>
                  <a:lnTo>
                    <a:pt x="9" y="48"/>
                  </a:lnTo>
                  <a:lnTo>
                    <a:pt x="13" y="47"/>
                  </a:lnTo>
                  <a:lnTo>
                    <a:pt x="16" y="47"/>
                  </a:lnTo>
                  <a:lnTo>
                    <a:pt x="19" y="45"/>
                  </a:lnTo>
                  <a:lnTo>
                    <a:pt x="23" y="44"/>
                  </a:lnTo>
                  <a:lnTo>
                    <a:pt x="26" y="43"/>
                  </a:lnTo>
                  <a:lnTo>
                    <a:pt x="29" y="42"/>
                  </a:lnTo>
                  <a:lnTo>
                    <a:pt x="32" y="41"/>
                  </a:lnTo>
                  <a:lnTo>
                    <a:pt x="36" y="40"/>
                  </a:lnTo>
                  <a:lnTo>
                    <a:pt x="39" y="39"/>
                  </a:lnTo>
                  <a:lnTo>
                    <a:pt x="42" y="38"/>
                  </a:lnTo>
                  <a:lnTo>
                    <a:pt x="45" y="37"/>
                  </a:lnTo>
                  <a:lnTo>
                    <a:pt x="48" y="36"/>
                  </a:lnTo>
                  <a:lnTo>
                    <a:pt x="52" y="35"/>
                  </a:lnTo>
                  <a:lnTo>
                    <a:pt x="55" y="34"/>
                  </a:lnTo>
                  <a:lnTo>
                    <a:pt x="58" y="33"/>
                  </a:lnTo>
                  <a:lnTo>
                    <a:pt x="62" y="32"/>
                  </a:lnTo>
                  <a:lnTo>
                    <a:pt x="65" y="31"/>
                  </a:lnTo>
                  <a:lnTo>
                    <a:pt x="68" y="29"/>
                  </a:lnTo>
                  <a:lnTo>
                    <a:pt x="71" y="29"/>
                  </a:lnTo>
                  <a:lnTo>
                    <a:pt x="75" y="27"/>
                  </a:lnTo>
                  <a:lnTo>
                    <a:pt x="78" y="26"/>
                  </a:lnTo>
                  <a:lnTo>
                    <a:pt x="81" y="25"/>
                  </a:lnTo>
                  <a:lnTo>
                    <a:pt x="84" y="24"/>
                  </a:lnTo>
                  <a:lnTo>
                    <a:pt x="87" y="23"/>
                  </a:lnTo>
                  <a:lnTo>
                    <a:pt x="91" y="22"/>
                  </a:lnTo>
                  <a:lnTo>
                    <a:pt x="94" y="21"/>
                  </a:lnTo>
                  <a:lnTo>
                    <a:pt x="97" y="20"/>
                  </a:lnTo>
                  <a:lnTo>
                    <a:pt x="100" y="19"/>
                  </a:lnTo>
                  <a:lnTo>
                    <a:pt x="104" y="18"/>
                  </a:lnTo>
                  <a:lnTo>
                    <a:pt x="107" y="17"/>
                  </a:lnTo>
                  <a:lnTo>
                    <a:pt x="110" y="16"/>
                  </a:lnTo>
                  <a:lnTo>
                    <a:pt x="113" y="15"/>
                  </a:lnTo>
                  <a:lnTo>
                    <a:pt x="117" y="14"/>
                  </a:lnTo>
                  <a:lnTo>
                    <a:pt x="120" y="13"/>
                  </a:lnTo>
                  <a:lnTo>
                    <a:pt x="123" y="12"/>
                  </a:lnTo>
                  <a:lnTo>
                    <a:pt x="126" y="11"/>
                  </a:lnTo>
                  <a:lnTo>
                    <a:pt x="129" y="10"/>
                  </a:lnTo>
                  <a:lnTo>
                    <a:pt x="133" y="8"/>
                  </a:lnTo>
                  <a:lnTo>
                    <a:pt x="136" y="7"/>
                  </a:lnTo>
                  <a:lnTo>
                    <a:pt x="139" y="6"/>
                  </a:lnTo>
                  <a:lnTo>
                    <a:pt x="143" y="5"/>
                  </a:lnTo>
                  <a:lnTo>
                    <a:pt x="146" y="4"/>
                  </a:lnTo>
                  <a:lnTo>
                    <a:pt x="149" y="3"/>
                  </a:lnTo>
                  <a:lnTo>
                    <a:pt x="152"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Freeform 83"/>
            <p:cNvSpPr>
              <a:spLocks/>
            </p:cNvSpPr>
            <p:nvPr/>
          </p:nvSpPr>
          <p:spPr bwMode="auto">
            <a:xfrm>
              <a:off x="2526876" y="5575607"/>
              <a:ext cx="131493" cy="42654"/>
            </a:xfrm>
            <a:custGeom>
              <a:avLst/>
              <a:gdLst>
                <a:gd name="T0" fmla="*/ 0 w 159"/>
                <a:gd name="T1" fmla="*/ 52 h 52"/>
                <a:gd name="T2" fmla="*/ 3 w 159"/>
                <a:gd name="T3" fmla="*/ 51 h 52"/>
                <a:gd name="T4" fmla="*/ 6 w 159"/>
                <a:gd name="T5" fmla="*/ 50 h 52"/>
                <a:gd name="T6" fmla="*/ 9 w 159"/>
                <a:gd name="T7" fmla="*/ 49 h 52"/>
                <a:gd name="T8" fmla="*/ 13 w 159"/>
                <a:gd name="T9" fmla="*/ 48 h 52"/>
                <a:gd name="T10" fmla="*/ 16 w 159"/>
                <a:gd name="T11" fmla="*/ 47 h 52"/>
                <a:gd name="T12" fmla="*/ 19 w 159"/>
                <a:gd name="T13" fmla="*/ 46 h 52"/>
                <a:gd name="T14" fmla="*/ 23 w 159"/>
                <a:gd name="T15" fmla="*/ 45 h 52"/>
                <a:gd name="T16" fmla="*/ 26 w 159"/>
                <a:gd name="T17" fmla="*/ 44 h 52"/>
                <a:gd name="T18" fmla="*/ 29 w 159"/>
                <a:gd name="T19" fmla="*/ 42 h 52"/>
                <a:gd name="T20" fmla="*/ 32 w 159"/>
                <a:gd name="T21" fmla="*/ 41 h 52"/>
                <a:gd name="T22" fmla="*/ 36 w 159"/>
                <a:gd name="T23" fmla="*/ 41 h 52"/>
                <a:gd name="T24" fmla="*/ 39 w 159"/>
                <a:gd name="T25" fmla="*/ 39 h 52"/>
                <a:gd name="T26" fmla="*/ 42 w 159"/>
                <a:gd name="T27" fmla="*/ 38 h 52"/>
                <a:gd name="T28" fmla="*/ 45 w 159"/>
                <a:gd name="T29" fmla="*/ 37 h 52"/>
                <a:gd name="T30" fmla="*/ 48 w 159"/>
                <a:gd name="T31" fmla="*/ 36 h 52"/>
                <a:gd name="T32" fmla="*/ 52 w 159"/>
                <a:gd name="T33" fmla="*/ 35 h 52"/>
                <a:gd name="T34" fmla="*/ 55 w 159"/>
                <a:gd name="T35" fmla="*/ 34 h 52"/>
                <a:gd name="T36" fmla="*/ 58 w 159"/>
                <a:gd name="T37" fmla="*/ 33 h 52"/>
                <a:gd name="T38" fmla="*/ 62 w 159"/>
                <a:gd name="T39" fmla="*/ 32 h 52"/>
                <a:gd name="T40" fmla="*/ 65 w 159"/>
                <a:gd name="T41" fmla="*/ 31 h 52"/>
                <a:gd name="T42" fmla="*/ 68 w 159"/>
                <a:gd name="T43" fmla="*/ 30 h 52"/>
                <a:gd name="T44" fmla="*/ 71 w 159"/>
                <a:gd name="T45" fmla="*/ 29 h 52"/>
                <a:gd name="T46" fmla="*/ 74 w 159"/>
                <a:gd name="T47" fmla="*/ 28 h 52"/>
                <a:gd name="T48" fmla="*/ 78 w 159"/>
                <a:gd name="T49" fmla="*/ 27 h 52"/>
                <a:gd name="T50" fmla="*/ 81 w 159"/>
                <a:gd name="T51" fmla="*/ 26 h 52"/>
                <a:gd name="T52" fmla="*/ 84 w 159"/>
                <a:gd name="T53" fmla="*/ 25 h 52"/>
                <a:gd name="T54" fmla="*/ 87 w 159"/>
                <a:gd name="T55" fmla="*/ 23 h 52"/>
                <a:gd name="T56" fmla="*/ 90 w 159"/>
                <a:gd name="T57" fmla="*/ 23 h 52"/>
                <a:gd name="T58" fmla="*/ 94 w 159"/>
                <a:gd name="T59" fmla="*/ 21 h 52"/>
                <a:gd name="T60" fmla="*/ 97 w 159"/>
                <a:gd name="T61" fmla="*/ 20 h 52"/>
                <a:gd name="T62" fmla="*/ 100 w 159"/>
                <a:gd name="T63" fmla="*/ 20 h 52"/>
                <a:gd name="T64" fmla="*/ 104 w 159"/>
                <a:gd name="T65" fmla="*/ 18 h 52"/>
                <a:gd name="T66" fmla="*/ 107 w 159"/>
                <a:gd name="T67" fmla="*/ 17 h 52"/>
                <a:gd name="T68" fmla="*/ 110 w 159"/>
                <a:gd name="T69" fmla="*/ 16 h 52"/>
                <a:gd name="T70" fmla="*/ 113 w 159"/>
                <a:gd name="T71" fmla="*/ 15 h 52"/>
                <a:gd name="T72" fmla="*/ 117 w 159"/>
                <a:gd name="T73" fmla="*/ 14 h 52"/>
                <a:gd name="T74" fmla="*/ 120 w 159"/>
                <a:gd name="T75" fmla="*/ 13 h 52"/>
                <a:gd name="T76" fmla="*/ 123 w 159"/>
                <a:gd name="T77" fmla="*/ 12 h 52"/>
                <a:gd name="T78" fmla="*/ 126 w 159"/>
                <a:gd name="T79" fmla="*/ 11 h 52"/>
                <a:gd name="T80" fmla="*/ 129 w 159"/>
                <a:gd name="T81" fmla="*/ 10 h 52"/>
                <a:gd name="T82" fmla="*/ 133 w 159"/>
                <a:gd name="T83" fmla="*/ 9 h 52"/>
                <a:gd name="T84" fmla="*/ 136 w 159"/>
                <a:gd name="T85" fmla="*/ 8 h 52"/>
                <a:gd name="T86" fmla="*/ 139 w 159"/>
                <a:gd name="T87" fmla="*/ 7 h 52"/>
                <a:gd name="T88" fmla="*/ 143 w 159"/>
                <a:gd name="T89" fmla="*/ 6 h 52"/>
                <a:gd name="T90" fmla="*/ 146 w 159"/>
                <a:gd name="T91" fmla="*/ 5 h 52"/>
                <a:gd name="T92" fmla="*/ 149 w 159"/>
                <a:gd name="T93" fmla="*/ 4 h 52"/>
                <a:gd name="T94" fmla="*/ 152 w 159"/>
                <a:gd name="T95" fmla="*/ 2 h 52"/>
                <a:gd name="T96" fmla="*/ 155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1"/>
                  </a:lnTo>
                  <a:lnTo>
                    <a:pt x="6" y="50"/>
                  </a:lnTo>
                  <a:lnTo>
                    <a:pt x="9" y="49"/>
                  </a:lnTo>
                  <a:lnTo>
                    <a:pt x="13" y="48"/>
                  </a:lnTo>
                  <a:lnTo>
                    <a:pt x="16" y="47"/>
                  </a:lnTo>
                  <a:lnTo>
                    <a:pt x="19" y="46"/>
                  </a:lnTo>
                  <a:lnTo>
                    <a:pt x="23" y="45"/>
                  </a:lnTo>
                  <a:lnTo>
                    <a:pt x="26" y="44"/>
                  </a:lnTo>
                  <a:lnTo>
                    <a:pt x="29" y="42"/>
                  </a:lnTo>
                  <a:lnTo>
                    <a:pt x="32" y="41"/>
                  </a:lnTo>
                  <a:lnTo>
                    <a:pt x="36" y="41"/>
                  </a:lnTo>
                  <a:lnTo>
                    <a:pt x="39" y="39"/>
                  </a:lnTo>
                  <a:lnTo>
                    <a:pt x="42" y="38"/>
                  </a:lnTo>
                  <a:lnTo>
                    <a:pt x="45" y="37"/>
                  </a:lnTo>
                  <a:lnTo>
                    <a:pt x="48" y="36"/>
                  </a:lnTo>
                  <a:lnTo>
                    <a:pt x="52" y="35"/>
                  </a:lnTo>
                  <a:lnTo>
                    <a:pt x="55" y="34"/>
                  </a:lnTo>
                  <a:lnTo>
                    <a:pt x="58" y="33"/>
                  </a:lnTo>
                  <a:lnTo>
                    <a:pt x="62" y="32"/>
                  </a:lnTo>
                  <a:lnTo>
                    <a:pt x="65" y="31"/>
                  </a:lnTo>
                  <a:lnTo>
                    <a:pt x="68" y="30"/>
                  </a:lnTo>
                  <a:lnTo>
                    <a:pt x="71" y="29"/>
                  </a:lnTo>
                  <a:lnTo>
                    <a:pt x="74" y="28"/>
                  </a:lnTo>
                  <a:lnTo>
                    <a:pt x="78" y="27"/>
                  </a:lnTo>
                  <a:lnTo>
                    <a:pt x="81" y="26"/>
                  </a:lnTo>
                  <a:lnTo>
                    <a:pt x="84" y="25"/>
                  </a:lnTo>
                  <a:lnTo>
                    <a:pt x="87" y="23"/>
                  </a:lnTo>
                  <a:lnTo>
                    <a:pt x="90" y="23"/>
                  </a:lnTo>
                  <a:lnTo>
                    <a:pt x="94" y="21"/>
                  </a:lnTo>
                  <a:lnTo>
                    <a:pt x="97" y="20"/>
                  </a:lnTo>
                  <a:lnTo>
                    <a:pt x="100" y="20"/>
                  </a:lnTo>
                  <a:lnTo>
                    <a:pt x="104" y="18"/>
                  </a:lnTo>
                  <a:lnTo>
                    <a:pt x="107" y="17"/>
                  </a:lnTo>
                  <a:lnTo>
                    <a:pt x="110" y="16"/>
                  </a:lnTo>
                  <a:lnTo>
                    <a:pt x="113" y="15"/>
                  </a:lnTo>
                  <a:lnTo>
                    <a:pt x="117" y="14"/>
                  </a:lnTo>
                  <a:lnTo>
                    <a:pt x="120" y="13"/>
                  </a:lnTo>
                  <a:lnTo>
                    <a:pt x="123" y="12"/>
                  </a:lnTo>
                  <a:lnTo>
                    <a:pt x="126" y="11"/>
                  </a:lnTo>
                  <a:lnTo>
                    <a:pt x="129" y="10"/>
                  </a:lnTo>
                  <a:lnTo>
                    <a:pt x="133" y="9"/>
                  </a:lnTo>
                  <a:lnTo>
                    <a:pt x="136" y="8"/>
                  </a:lnTo>
                  <a:lnTo>
                    <a:pt x="139" y="7"/>
                  </a:lnTo>
                  <a:lnTo>
                    <a:pt x="143" y="6"/>
                  </a:lnTo>
                  <a:lnTo>
                    <a:pt x="146" y="5"/>
                  </a:lnTo>
                  <a:lnTo>
                    <a:pt x="149" y="4"/>
                  </a:lnTo>
                  <a:lnTo>
                    <a:pt x="152" y="2"/>
                  </a:lnTo>
                  <a:lnTo>
                    <a:pt x="155"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Freeform 84"/>
            <p:cNvSpPr>
              <a:spLocks/>
            </p:cNvSpPr>
            <p:nvPr/>
          </p:nvSpPr>
          <p:spPr bwMode="auto">
            <a:xfrm>
              <a:off x="2658369" y="5533773"/>
              <a:ext cx="131493" cy="41833"/>
            </a:xfrm>
            <a:custGeom>
              <a:avLst/>
              <a:gdLst>
                <a:gd name="T0" fmla="*/ 0 w 159"/>
                <a:gd name="T1" fmla="*/ 51 h 51"/>
                <a:gd name="T2" fmla="*/ 3 w 159"/>
                <a:gd name="T3" fmla="*/ 50 h 51"/>
                <a:gd name="T4" fmla="*/ 6 w 159"/>
                <a:gd name="T5" fmla="*/ 49 h 51"/>
                <a:gd name="T6" fmla="*/ 9 w 159"/>
                <a:gd name="T7" fmla="*/ 48 h 51"/>
                <a:gd name="T8" fmla="*/ 13 w 159"/>
                <a:gd name="T9" fmla="*/ 47 h 51"/>
                <a:gd name="T10" fmla="*/ 16 w 159"/>
                <a:gd name="T11" fmla="*/ 46 h 51"/>
                <a:gd name="T12" fmla="*/ 19 w 159"/>
                <a:gd name="T13" fmla="*/ 45 h 51"/>
                <a:gd name="T14" fmla="*/ 23 w 159"/>
                <a:gd name="T15" fmla="*/ 44 h 51"/>
                <a:gd name="T16" fmla="*/ 26 w 159"/>
                <a:gd name="T17" fmla="*/ 43 h 51"/>
                <a:gd name="T18" fmla="*/ 29 w 159"/>
                <a:gd name="T19" fmla="*/ 42 h 51"/>
                <a:gd name="T20" fmla="*/ 32 w 159"/>
                <a:gd name="T21" fmla="*/ 41 h 51"/>
                <a:gd name="T22" fmla="*/ 35 w 159"/>
                <a:gd name="T23" fmla="*/ 40 h 51"/>
                <a:gd name="T24" fmla="*/ 39 w 159"/>
                <a:gd name="T25" fmla="*/ 39 h 51"/>
                <a:gd name="T26" fmla="*/ 42 w 159"/>
                <a:gd name="T27" fmla="*/ 38 h 51"/>
                <a:gd name="T28" fmla="*/ 45 w 159"/>
                <a:gd name="T29" fmla="*/ 37 h 51"/>
                <a:gd name="T30" fmla="*/ 48 w 159"/>
                <a:gd name="T31" fmla="*/ 35 h 51"/>
                <a:gd name="T32" fmla="*/ 52 w 159"/>
                <a:gd name="T33" fmla="*/ 34 h 51"/>
                <a:gd name="T34" fmla="*/ 55 w 159"/>
                <a:gd name="T35" fmla="*/ 34 h 51"/>
                <a:gd name="T36" fmla="*/ 58 w 159"/>
                <a:gd name="T37" fmla="*/ 32 h 51"/>
                <a:gd name="T38" fmla="*/ 62 w 159"/>
                <a:gd name="T39" fmla="*/ 31 h 51"/>
                <a:gd name="T40" fmla="*/ 65 w 159"/>
                <a:gd name="T41" fmla="*/ 30 h 51"/>
                <a:gd name="T42" fmla="*/ 68 w 159"/>
                <a:gd name="T43" fmla="*/ 29 h 51"/>
                <a:gd name="T44" fmla="*/ 71 w 159"/>
                <a:gd name="T45" fmla="*/ 28 h 51"/>
                <a:gd name="T46" fmla="*/ 74 w 159"/>
                <a:gd name="T47" fmla="*/ 27 h 51"/>
                <a:gd name="T48" fmla="*/ 78 w 159"/>
                <a:gd name="T49" fmla="*/ 26 h 51"/>
                <a:gd name="T50" fmla="*/ 81 w 159"/>
                <a:gd name="T51" fmla="*/ 25 h 51"/>
                <a:gd name="T52" fmla="*/ 84 w 159"/>
                <a:gd name="T53" fmla="*/ 24 h 51"/>
                <a:gd name="T54" fmla="*/ 87 w 159"/>
                <a:gd name="T55" fmla="*/ 23 h 51"/>
                <a:gd name="T56" fmla="*/ 90 w 159"/>
                <a:gd name="T57" fmla="*/ 22 h 51"/>
                <a:gd name="T58" fmla="*/ 94 w 159"/>
                <a:gd name="T59" fmla="*/ 21 h 51"/>
                <a:gd name="T60" fmla="*/ 97 w 159"/>
                <a:gd name="T61" fmla="*/ 20 h 51"/>
                <a:gd name="T62" fmla="*/ 100 w 159"/>
                <a:gd name="T63" fmla="*/ 19 h 51"/>
                <a:gd name="T64" fmla="*/ 104 w 159"/>
                <a:gd name="T65" fmla="*/ 18 h 51"/>
                <a:gd name="T66" fmla="*/ 107 w 159"/>
                <a:gd name="T67" fmla="*/ 16 h 51"/>
                <a:gd name="T68" fmla="*/ 110 w 159"/>
                <a:gd name="T69" fmla="*/ 16 h 51"/>
                <a:gd name="T70" fmla="*/ 113 w 159"/>
                <a:gd name="T71" fmla="*/ 14 h 51"/>
                <a:gd name="T72" fmla="*/ 116 w 159"/>
                <a:gd name="T73" fmla="*/ 13 h 51"/>
                <a:gd name="T74" fmla="*/ 120 w 159"/>
                <a:gd name="T75" fmla="*/ 13 h 51"/>
                <a:gd name="T76" fmla="*/ 123 w 159"/>
                <a:gd name="T77" fmla="*/ 11 h 51"/>
                <a:gd name="T78" fmla="*/ 126 w 159"/>
                <a:gd name="T79" fmla="*/ 10 h 51"/>
                <a:gd name="T80" fmla="*/ 129 w 159"/>
                <a:gd name="T81" fmla="*/ 9 h 51"/>
                <a:gd name="T82" fmla="*/ 133 w 159"/>
                <a:gd name="T83" fmla="*/ 8 h 51"/>
                <a:gd name="T84" fmla="*/ 136 w 159"/>
                <a:gd name="T85" fmla="*/ 7 h 51"/>
                <a:gd name="T86" fmla="*/ 139 w 159"/>
                <a:gd name="T87" fmla="*/ 6 h 51"/>
                <a:gd name="T88" fmla="*/ 143 w 159"/>
                <a:gd name="T89" fmla="*/ 5 h 51"/>
                <a:gd name="T90" fmla="*/ 146 w 159"/>
                <a:gd name="T91" fmla="*/ 4 h 51"/>
                <a:gd name="T92" fmla="*/ 149 w 159"/>
                <a:gd name="T93" fmla="*/ 3 h 51"/>
                <a:gd name="T94" fmla="*/ 152 w 159"/>
                <a:gd name="T95" fmla="*/ 2 h 51"/>
                <a:gd name="T96" fmla="*/ 155 w 159"/>
                <a:gd name="T97" fmla="*/ 1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3" y="50"/>
                  </a:lnTo>
                  <a:lnTo>
                    <a:pt x="6" y="49"/>
                  </a:lnTo>
                  <a:lnTo>
                    <a:pt x="9" y="48"/>
                  </a:lnTo>
                  <a:lnTo>
                    <a:pt x="13" y="47"/>
                  </a:lnTo>
                  <a:lnTo>
                    <a:pt x="16" y="46"/>
                  </a:lnTo>
                  <a:lnTo>
                    <a:pt x="19" y="45"/>
                  </a:lnTo>
                  <a:lnTo>
                    <a:pt x="23" y="44"/>
                  </a:lnTo>
                  <a:lnTo>
                    <a:pt x="26" y="43"/>
                  </a:lnTo>
                  <a:lnTo>
                    <a:pt x="29" y="42"/>
                  </a:lnTo>
                  <a:lnTo>
                    <a:pt x="32" y="41"/>
                  </a:lnTo>
                  <a:lnTo>
                    <a:pt x="35" y="40"/>
                  </a:lnTo>
                  <a:lnTo>
                    <a:pt x="39" y="39"/>
                  </a:lnTo>
                  <a:lnTo>
                    <a:pt x="42" y="38"/>
                  </a:lnTo>
                  <a:lnTo>
                    <a:pt x="45" y="37"/>
                  </a:lnTo>
                  <a:lnTo>
                    <a:pt x="48" y="35"/>
                  </a:lnTo>
                  <a:lnTo>
                    <a:pt x="52" y="34"/>
                  </a:lnTo>
                  <a:lnTo>
                    <a:pt x="55" y="34"/>
                  </a:lnTo>
                  <a:lnTo>
                    <a:pt x="58" y="32"/>
                  </a:lnTo>
                  <a:lnTo>
                    <a:pt x="62" y="31"/>
                  </a:lnTo>
                  <a:lnTo>
                    <a:pt x="65" y="30"/>
                  </a:lnTo>
                  <a:lnTo>
                    <a:pt x="68" y="29"/>
                  </a:lnTo>
                  <a:lnTo>
                    <a:pt x="71" y="28"/>
                  </a:lnTo>
                  <a:lnTo>
                    <a:pt x="74" y="27"/>
                  </a:lnTo>
                  <a:lnTo>
                    <a:pt x="78" y="26"/>
                  </a:lnTo>
                  <a:lnTo>
                    <a:pt x="81" y="25"/>
                  </a:lnTo>
                  <a:lnTo>
                    <a:pt x="84" y="24"/>
                  </a:lnTo>
                  <a:lnTo>
                    <a:pt x="87" y="23"/>
                  </a:lnTo>
                  <a:lnTo>
                    <a:pt x="90" y="22"/>
                  </a:lnTo>
                  <a:lnTo>
                    <a:pt x="94" y="21"/>
                  </a:lnTo>
                  <a:lnTo>
                    <a:pt x="97" y="20"/>
                  </a:lnTo>
                  <a:lnTo>
                    <a:pt x="100" y="19"/>
                  </a:lnTo>
                  <a:lnTo>
                    <a:pt x="104" y="18"/>
                  </a:lnTo>
                  <a:lnTo>
                    <a:pt x="107" y="16"/>
                  </a:lnTo>
                  <a:lnTo>
                    <a:pt x="110" y="16"/>
                  </a:lnTo>
                  <a:lnTo>
                    <a:pt x="113" y="14"/>
                  </a:lnTo>
                  <a:lnTo>
                    <a:pt x="116" y="13"/>
                  </a:lnTo>
                  <a:lnTo>
                    <a:pt x="120" y="13"/>
                  </a:lnTo>
                  <a:lnTo>
                    <a:pt x="123" y="11"/>
                  </a:lnTo>
                  <a:lnTo>
                    <a:pt x="126" y="10"/>
                  </a:lnTo>
                  <a:lnTo>
                    <a:pt x="129" y="9"/>
                  </a:lnTo>
                  <a:lnTo>
                    <a:pt x="133" y="8"/>
                  </a:lnTo>
                  <a:lnTo>
                    <a:pt x="136" y="7"/>
                  </a:lnTo>
                  <a:lnTo>
                    <a:pt x="139" y="6"/>
                  </a:lnTo>
                  <a:lnTo>
                    <a:pt x="143" y="5"/>
                  </a:lnTo>
                  <a:lnTo>
                    <a:pt x="146" y="4"/>
                  </a:lnTo>
                  <a:lnTo>
                    <a:pt x="149" y="3"/>
                  </a:lnTo>
                  <a:lnTo>
                    <a:pt x="152" y="2"/>
                  </a:lnTo>
                  <a:lnTo>
                    <a:pt x="155"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 name="Freeform 85"/>
            <p:cNvSpPr>
              <a:spLocks/>
            </p:cNvSpPr>
            <p:nvPr/>
          </p:nvSpPr>
          <p:spPr bwMode="auto">
            <a:xfrm>
              <a:off x="2789862" y="4388684"/>
              <a:ext cx="130666" cy="1145089"/>
            </a:xfrm>
            <a:custGeom>
              <a:avLst/>
              <a:gdLst>
                <a:gd name="T0" fmla="*/ 0 w 158"/>
                <a:gd name="T1" fmla="*/ 1396 h 1396"/>
                <a:gd name="T2" fmla="*/ 3 w 158"/>
                <a:gd name="T3" fmla="*/ 1395 h 1396"/>
                <a:gd name="T4" fmla="*/ 6 w 158"/>
                <a:gd name="T5" fmla="*/ 1394 h 1396"/>
                <a:gd name="T6" fmla="*/ 9 w 158"/>
                <a:gd name="T7" fmla="*/ 1393 h 1396"/>
                <a:gd name="T8" fmla="*/ 13 w 158"/>
                <a:gd name="T9" fmla="*/ 1391 h 1396"/>
                <a:gd name="T10" fmla="*/ 16 w 158"/>
                <a:gd name="T11" fmla="*/ 1391 h 1396"/>
                <a:gd name="T12" fmla="*/ 19 w 158"/>
                <a:gd name="T13" fmla="*/ 1389 h 1396"/>
                <a:gd name="T14" fmla="*/ 23 w 158"/>
                <a:gd name="T15" fmla="*/ 1388 h 1396"/>
                <a:gd name="T16" fmla="*/ 26 w 158"/>
                <a:gd name="T17" fmla="*/ 1387 h 1396"/>
                <a:gd name="T18" fmla="*/ 29 w 158"/>
                <a:gd name="T19" fmla="*/ 31 h 1396"/>
                <a:gd name="T20" fmla="*/ 32 w 158"/>
                <a:gd name="T21" fmla="*/ 30 h 1396"/>
                <a:gd name="T22" fmla="*/ 35 w 158"/>
                <a:gd name="T23" fmla="*/ 29 h 1396"/>
                <a:gd name="T24" fmla="*/ 38 w 158"/>
                <a:gd name="T25" fmla="*/ 28 h 1396"/>
                <a:gd name="T26" fmla="*/ 42 w 158"/>
                <a:gd name="T27" fmla="*/ 27 h 1396"/>
                <a:gd name="T28" fmla="*/ 45 w 158"/>
                <a:gd name="T29" fmla="*/ 26 h 1396"/>
                <a:gd name="T30" fmla="*/ 48 w 158"/>
                <a:gd name="T31" fmla="*/ 25 h 1396"/>
                <a:gd name="T32" fmla="*/ 52 w 158"/>
                <a:gd name="T33" fmla="*/ 24 h 1396"/>
                <a:gd name="T34" fmla="*/ 55 w 158"/>
                <a:gd name="T35" fmla="*/ 23 h 1396"/>
                <a:gd name="T36" fmla="*/ 58 w 158"/>
                <a:gd name="T37" fmla="*/ 21 h 1396"/>
                <a:gd name="T38" fmla="*/ 61 w 158"/>
                <a:gd name="T39" fmla="*/ 21 h 1396"/>
                <a:gd name="T40" fmla="*/ 65 w 158"/>
                <a:gd name="T41" fmla="*/ 19 h 1396"/>
                <a:gd name="T42" fmla="*/ 68 w 158"/>
                <a:gd name="T43" fmla="*/ 18 h 1396"/>
                <a:gd name="T44" fmla="*/ 71 w 158"/>
                <a:gd name="T45" fmla="*/ 17 h 1396"/>
                <a:gd name="T46" fmla="*/ 74 w 158"/>
                <a:gd name="T47" fmla="*/ 16 h 1396"/>
                <a:gd name="T48" fmla="*/ 77 w 158"/>
                <a:gd name="T49" fmla="*/ 15 h 1396"/>
                <a:gd name="T50" fmla="*/ 81 w 158"/>
                <a:gd name="T51" fmla="*/ 14 h 1396"/>
                <a:gd name="T52" fmla="*/ 84 w 158"/>
                <a:gd name="T53" fmla="*/ 13 h 1396"/>
                <a:gd name="T54" fmla="*/ 87 w 158"/>
                <a:gd name="T55" fmla="*/ 12 h 1396"/>
                <a:gd name="T56" fmla="*/ 90 w 158"/>
                <a:gd name="T57" fmla="*/ 11 h 1396"/>
                <a:gd name="T58" fmla="*/ 94 w 158"/>
                <a:gd name="T59" fmla="*/ 10 h 1396"/>
                <a:gd name="T60" fmla="*/ 97 w 158"/>
                <a:gd name="T61" fmla="*/ 9 h 1396"/>
                <a:gd name="T62" fmla="*/ 100 w 158"/>
                <a:gd name="T63" fmla="*/ 8 h 1396"/>
                <a:gd name="T64" fmla="*/ 104 w 158"/>
                <a:gd name="T65" fmla="*/ 7 h 1396"/>
                <a:gd name="T66" fmla="*/ 107 w 158"/>
                <a:gd name="T67" fmla="*/ 6 h 1396"/>
                <a:gd name="T68" fmla="*/ 110 w 158"/>
                <a:gd name="T69" fmla="*/ 5 h 1396"/>
                <a:gd name="T70" fmla="*/ 113 w 158"/>
                <a:gd name="T71" fmla="*/ 3 h 1396"/>
                <a:gd name="T72" fmla="*/ 116 w 158"/>
                <a:gd name="T73" fmla="*/ 3 h 1396"/>
                <a:gd name="T74" fmla="*/ 120 w 158"/>
                <a:gd name="T75" fmla="*/ 1 h 1396"/>
                <a:gd name="T76" fmla="*/ 123 w 158"/>
                <a:gd name="T77" fmla="*/ 0 h 1396"/>
                <a:gd name="T78" fmla="*/ 126 w 158"/>
                <a:gd name="T79" fmla="*/ 0 h 1396"/>
                <a:gd name="T80" fmla="*/ 129 w 158"/>
                <a:gd name="T81" fmla="*/ 1354 h 1396"/>
                <a:gd name="T82" fmla="*/ 133 w 158"/>
                <a:gd name="T83" fmla="*/ 1352 h 1396"/>
                <a:gd name="T84" fmla="*/ 136 w 158"/>
                <a:gd name="T85" fmla="*/ 1351 h 1396"/>
                <a:gd name="T86" fmla="*/ 139 w 158"/>
                <a:gd name="T87" fmla="*/ 1351 h 1396"/>
                <a:gd name="T88" fmla="*/ 142 w 158"/>
                <a:gd name="T89" fmla="*/ 1349 h 1396"/>
                <a:gd name="T90" fmla="*/ 146 w 158"/>
                <a:gd name="T91" fmla="*/ 1348 h 1396"/>
                <a:gd name="T92" fmla="*/ 149 w 158"/>
                <a:gd name="T93" fmla="*/ 1347 h 1396"/>
                <a:gd name="T94" fmla="*/ 152 w 158"/>
                <a:gd name="T95" fmla="*/ 1346 h 1396"/>
                <a:gd name="T96" fmla="*/ 155 w 158"/>
                <a:gd name="T97" fmla="*/ 1345 h 1396"/>
                <a:gd name="T98" fmla="*/ 158 w 158"/>
                <a:gd name="T99" fmla="*/ 1344 h 1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1396">
                  <a:moveTo>
                    <a:pt x="0" y="1396"/>
                  </a:moveTo>
                  <a:lnTo>
                    <a:pt x="3" y="1395"/>
                  </a:lnTo>
                  <a:lnTo>
                    <a:pt x="6" y="1394"/>
                  </a:lnTo>
                  <a:lnTo>
                    <a:pt x="9" y="1393"/>
                  </a:lnTo>
                  <a:lnTo>
                    <a:pt x="13" y="1391"/>
                  </a:lnTo>
                  <a:lnTo>
                    <a:pt x="16" y="1391"/>
                  </a:lnTo>
                  <a:lnTo>
                    <a:pt x="19" y="1389"/>
                  </a:lnTo>
                  <a:lnTo>
                    <a:pt x="23" y="1388"/>
                  </a:lnTo>
                  <a:lnTo>
                    <a:pt x="26" y="1387"/>
                  </a:lnTo>
                  <a:lnTo>
                    <a:pt x="29" y="31"/>
                  </a:lnTo>
                  <a:lnTo>
                    <a:pt x="32" y="30"/>
                  </a:lnTo>
                  <a:lnTo>
                    <a:pt x="35" y="29"/>
                  </a:lnTo>
                  <a:lnTo>
                    <a:pt x="38" y="28"/>
                  </a:lnTo>
                  <a:lnTo>
                    <a:pt x="42" y="27"/>
                  </a:lnTo>
                  <a:lnTo>
                    <a:pt x="45" y="26"/>
                  </a:lnTo>
                  <a:lnTo>
                    <a:pt x="48" y="25"/>
                  </a:lnTo>
                  <a:lnTo>
                    <a:pt x="52" y="24"/>
                  </a:lnTo>
                  <a:lnTo>
                    <a:pt x="55" y="23"/>
                  </a:lnTo>
                  <a:lnTo>
                    <a:pt x="58" y="21"/>
                  </a:lnTo>
                  <a:lnTo>
                    <a:pt x="61" y="21"/>
                  </a:lnTo>
                  <a:lnTo>
                    <a:pt x="65" y="19"/>
                  </a:lnTo>
                  <a:lnTo>
                    <a:pt x="68" y="18"/>
                  </a:lnTo>
                  <a:lnTo>
                    <a:pt x="71" y="17"/>
                  </a:lnTo>
                  <a:lnTo>
                    <a:pt x="74" y="16"/>
                  </a:lnTo>
                  <a:lnTo>
                    <a:pt x="77" y="15"/>
                  </a:lnTo>
                  <a:lnTo>
                    <a:pt x="81" y="14"/>
                  </a:lnTo>
                  <a:lnTo>
                    <a:pt x="84" y="13"/>
                  </a:lnTo>
                  <a:lnTo>
                    <a:pt x="87" y="12"/>
                  </a:lnTo>
                  <a:lnTo>
                    <a:pt x="90" y="11"/>
                  </a:lnTo>
                  <a:lnTo>
                    <a:pt x="94" y="10"/>
                  </a:lnTo>
                  <a:lnTo>
                    <a:pt x="97" y="9"/>
                  </a:lnTo>
                  <a:lnTo>
                    <a:pt x="100" y="8"/>
                  </a:lnTo>
                  <a:lnTo>
                    <a:pt x="104" y="7"/>
                  </a:lnTo>
                  <a:lnTo>
                    <a:pt x="107" y="6"/>
                  </a:lnTo>
                  <a:lnTo>
                    <a:pt x="110" y="5"/>
                  </a:lnTo>
                  <a:lnTo>
                    <a:pt x="113" y="3"/>
                  </a:lnTo>
                  <a:lnTo>
                    <a:pt x="116" y="3"/>
                  </a:lnTo>
                  <a:lnTo>
                    <a:pt x="120" y="1"/>
                  </a:lnTo>
                  <a:lnTo>
                    <a:pt x="123" y="0"/>
                  </a:lnTo>
                  <a:lnTo>
                    <a:pt x="126" y="0"/>
                  </a:lnTo>
                  <a:lnTo>
                    <a:pt x="129" y="1354"/>
                  </a:lnTo>
                  <a:lnTo>
                    <a:pt x="133" y="1352"/>
                  </a:lnTo>
                  <a:lnTo>
                    <a:pt x="136" y="1351"/>
                  </a:lnTo>
                  <a:lnTo>
                    <a:pt x="139" y="1351"/>
                  </a:lnTo>
                  <a:lnTo>
                    <a:pt x="142" y="1349"/>
                  </a:lnTo>
                  <a:lnTo>
                    <a:pt x="146" y="1348"/>
                  </a:lnTo>
                  <a:lnTo>
                    <a:pt x="149" y="1347"/>
                  </a:lnTo>
                  <a:lnTo>
                    <a:pt x="152" y="1346"/>
                  </a:lnTo>
                  <a:lnTo>
                    <a:pt x="155" y="1345"/>
                  </a:lnTo>
                  <a:lnTo>
                    <a:pt x="158" y="1344"/>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 name="Freeform 86"/>
            <p:cNvSpPr>
              <a:spLocks/>
            </p:cNvSpPr>
            <p:nvPr/>
          </p:nvSpPr>
          <p:spPr bwMode="auto">
            <a:xfrm>
              <a:off x="2920528" y="5449286"/>
              <a:ext cx="131493" cy="41833"/>
            </a:xfrm>
            <a:custGeom>
              <a:avLst/>
              <a:gdLst>
                <a:gd name="T0" fmla="*/ 0 w 159"/>
                <a:gd name="T1" fmla="*/ 51 h 51"/>
                <a:gd name="T2" fmla="*/ 4 w 159"/>
                <a:gd name="T3" fmla="*/ 50 h 51"/>
                <a:gd name="T4" fmla="*/ 7 w 159"/>
                <a:gd name="T5" fmla="*/ 49 h 51"/>
                <a:gd name="T6" fmla="*/ 10 w 159"/>
                <a:gd name="T7" fmla="*/ 48 h 51"/>
                <a:gd name="T8" fmla="*/ 14 w 159"/>
                <a:gd name="T9" fmla="*/ 47 h 51"/>
                <a:gd name="T10" fmla="*/ 17 w 159"/>
                <a:gd name="T11" fmla="*/ 46 h 51"/>
                <a:gd name="T12" fmla="*/ 20 w 159"/>
                <a:gd name="T13" fmla="*/ 45 h 51"/>
                <a:gd name="T14" fmla="*/ 23 w 159"/>
                <a:gd name="T15" fmla="*/ 44 h 51"/>
                <a:gd name="T16" fmla="*/ 27 w 159"/>
                <a:gd name="T17" fmla="*/ 43 h 51"/>
                <a:gd name="T18" fmla="*/ 30 w 159"/>
                <a:gd name="T19" fmla="*/ 42 h 51"/>
                <a:gd name="T20" fmla="*/ 33 w 159"/>
                <a:gd name="T21" fmla="*/ 40 h 51"/>
                <a:gd name="T22" fmla="*/ 36 w 159"/>
                <a:gd name="T23" fmla="*/ 40 h 51"/>
                <a:gd name="T24" fmla="*/ 39 w 159"/>
                <a:gd name="T25" fmla="*/ 38 h 51"/>
                <a:gd name="T26" fmla="*/ 43 w 159"/>
                <a:gd name="T27" fmla="*/ 37 h 51"/>
                <a:gd name="T28" fmla="*/ 46 w 159"/>
                <a:gd name="T29" fmla="*/ 36 h 51"/>
                <a:gd name="T30" fmla="*/ 49 w 159"/>
                <a:gd name="T31" fmla="*/ 35 h 51"/>
                <a:gd name="T32" fmla="*/ 53 w 159"/>
                <a:gd name="T33" fmla="*/ 34 h 51"/>
                <a:gd name="T34" fmla="*/ 56 w 159"/>
                <a:gd name="T35" fmla="*/ 33 h 51"/>
                <a:gd name="T36" fmla="*/ 59 w 159"/>
                <a:gd name="T37" fmla="*/ 32 h 51"/>
                <a:gd name="T38" fmla="*/ 62 w 159"/>
                <a:gd name="T39" fmla="*/ 31 h 51"/>
                <a:gd name="T40" fmla="*/ 66 w 159"/>
                <a:gd name="T41" fmla="*/ 30 h 51"/>
                <a:gd name="T42" fmla="*/ 69 w 159"/>
                <a:gd name="T43" fmla="*/ 29 h 51"/>
                <a:gd name="T44" fmla="*/ 72 w 159"/>
                <a:gd name="T45" fmla="*/ 28 h 51"/>
                <a:gd name="T46" fmla="*/ 75 w 159"/>
                <a:gd name="T47" fmla="*/ 27 h 51"/>
                <a:gd name="T48" fmla="*/ 78 w 159"/>
                <a:gd name="T49" fmla="*/ 26 h 51"/>
                <a:gd name="T50" fmla="*/ 81 w 159"/>
                <a:gd name="T51" fmla="*/ 25 h 51"/>
                <a:gd name="T52" fmla="*/ 85 w 159"/>
                <a:gd name="T53" fmla="*/ 24 h 51"/>
                <a:gd name="T54" fmla="*/ 88 w 159"/>
                <a:gd name="T55" fmla="*/ 23 h 51"/>
                <a:gd name="T56" fmla="*/ 91 w 159"/>
                <a:gd name="T57" fmla="*/ 22 h 51"/>
                <a:gd name="T58" fmla="*/ 95 w 159"/>
                <a:gd name="T59" fmla="*/ 21 h 51"/>
                <a:gd name="T60" fmla="*/ 98 w 159"/>
                <a:gd name="T61" fmla="*/ 19 h 51"/>
                <a:gd name="T62" fmla="*/ 101 w 159"/>
                <a:gd name="T63" fmla="*/ 18 h 51"/>
                <a:gd name="T64" fmla="*/ 104 w 159"/>
                <a:gd name="T65" fmla="*/ 17 h 51"/>
                <a:gd name="T66" fmla="*/ 108 w 159"/>
                <a:gd name="T67" fmla="*/ 16 h 51"/>
                <a:gd name="T68" fmla="*/ 111 w 159"/>
                <a:gd name="T69" fmla="*/ 15 h 51"/>
                <a:gd name="T70" fmla="*/ 114 w 159"/>
                <a:gd name="T71" fmla="*/ 14 h 51"/>
                <a:gd name="T72" fmla="*/ 117 w 159"/>
                <a:gd name="T73" fmla="*/ 13 h 51"/>
                <a:gd name="T74" fmla="*/ 120 w 159"/>
                <a:gd name="T75" fmla="*/ 12 h 51"/>
                <a:gd name="T76" fmla="*/ 124 w 159"/>
                <a:gd name="T77" fmla="*/ 11 h 51"/>
                <a:gd name="T78" fmla="*/ 127 w 159"/>
                <a:gd name="T79" fmla="*/ 10 h 51"/>
                <a:gd name="T80" fmla="*/ 130 w 159"/>
                <a:gd name="T81" fmla="*/ 9 h 51"/>
                <a:gd name="T82" fmla="*/ 134 w 159"/>
                <a:gd name="T83" fmla="*/ 8 h 51"/>
                <a:gd name="T84" fmla="*/ 137 w 159"/>
                <a:gd name="T85" fmla="*/ 7 h 51"/>
                <a:gd name="T86" fmla="*/ 140 w 159"/>
                <a:gd name="T87" fmla="*/ 6 h 51"/>
                <a:gd name="T88" fmla="*/ 143 w 159"/>
                <a:gd name="T89" fmla="*/ 5 h 51"/>
                <a:gd name="T90" fmla="*/ 147 w 159"/>
                <a:gd name="T91" fmla="*/ 3 h 51"/>
                <a:gd name="T92" fmla="*/ 150 w 159"/>
                <a:gd name="T93" fmla="*/ 3 h 51"/>
                <a:gd name="T94" fmla="*/ 153 w 159"/>
                <a:gd name="T95" fmla="*/ 1 h 51"/>
                <a:gd name="T96" fmla="*/ 156 w 159"/>
                <a:gd name="T97" fmla="*/ 0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0"/>
                  </a:lnTo>
                  <a:lnTo>
                    <a:pt x="7" y="49"/>
                  </a:lnTo>
                  <a:lnTo>
                    <a:pt x="10" y="48"/>
                  </a:lnTo>
                  <a:lnTo>
                    <a:pt x="14" y="47"/>
                  </a:lnTo>
                  <a:lnTo>
                    <a:pt x="17" y="46"/>
                  </a:lnTo>
                  <a:lnTo>
                    <a:pt x="20" y="45"/>
                  </a:lnTo>
                  <a:lnTo>
                    <a:pt x="23" y="44"/>
                  </a:lnTo>
                  <a:lnTo>
                    <a:pt x="27" y="43"/>
                  </a:lnTo>
                  <a:lnTo>
                    <a:pt x="30" y="42"/>
                  </a:lnTo>
                  <a:lnTo>
                    <a:pt x="33" y="40"/>
                  </a:lnTo>
                  <a:lnTo>
                    <a:pt x="36" y="40"/>
                  </a:lnTo>
                  <a:lnTo>
                    <a:pt x="39" y="38"/>
                  </a:lnTo>
                  <a:lnTo>
                    <a:pt x="43" y="37"/>
                  </a:lnTo>
                  <a:lnTo>
                    <a:pt x="46" y="36"/>
                  </a:lnTo>
                  <a:lnTo>
                    <a:pt x="49" y="35"/>
                  </a:lnTo>
                  <a:lnTo>
                    <a:pt x="53" y="34"/>
                  </a:lnTo>
                  <a:lnTo>
                    <a:pt x="56" y="33"/>
                  </a:lnTo>
                  <a:lnTo>
                    <a:pt x="59" y="32"/>
                  </a:lnTo>
                  <a:lnTo>
                    <a:pt x="62" y="31"/>
                  </a:lnTo>
                  <a:lnTo>
                    <a:pt x="66" y="30"/>
                  </a:lnTo>
                  <a:lnTo>
                    <a:pt x="69" y="29"/>
                  </a:lnTo>
                  <a:lnTo>
                    <a:pt x="72" y="28"/>
                  </a:lnTo>
                  <a:lnTo>
                    <a:pt x="75" y="27"/>
                  </a:lnTo>
                  <a:lnTo>
                    <a:pt x="78" y="26"/>
                  </a:lnTo>
                  <a:lnTo>
                    <a:pt x="81" y="25"/>
                  </a:lnTo>
                  <a:lnTo>
                    <a:pt x="85" y="24"/>
                  </a:lnTo>
                  <a:lnTo>
                    <a:pt x="88" y="23"/>
                  </a:lnTo>
                  <a:lnTo>
                    <a:pt x="91" y="22"/>
                  </a:lnTo>
                  <a:lnTo>
                    <a:pt x="95" y="21"/>
                  </a:lnTo>
                  <a:lnTo>
                    <a:pt x="98" y="19"/>
                  </a:lnTo>
                  <a:lnTo>
                    <a:pt x="101" y="18"/>
                  </a:lnTo>
                  <a:lnTo>
                    <a:pt x="104" y="17"/>
                  </a:lnTo>
                  <a:lnTo>
                    <a:pt x="108" y="16"/>
                  </a:lnTo>
                  <a:lnTo>
                    <a:pt x="111" y="15"/>
                  </a:lnTo>
                  <a:lnTo>
                    <a:pt x="114" y="14"/>
                  </a:lnTo>
                  <a:lnTo>
                    <a:pt x="117" y="13"/>
                  </a:lnTo>
                  <a:lnTo>
                    <a:pt x="120" y="12"/>
                  </a:lnTo>
                  <a:lnTo>
                    <a:pt x="124" y="11"/>
                  </a:lnTo>
                  <a:lnTo>
                    <a:pt x="127" y="10"/>
                  </a:lnTo>
                  <a:lnTo>
                    <a:pt x="130" y="9"/>
                  </a:lnTo>
                  <a:lnTo>
                    <a:pt x="134" y="8"/>
                  </a:lnTo>
                  <a:lnTo>
                    <a:pt x="137" y="7"/>
                  </a:lnTo>
                  <a:lnTo>
                    <a:pt x="140" y="6"/>
                  </a:lnTo>
                  <a:lnTo>
                    <a:pt x="143" y="5"/>
                  </a:lnTo>
                  <a:lnTo>
                    <a:pt x="147" y="3"/>
                  </a:lnTo>
                  <a:lnTo>
                    <a:pt x="150" y="3"/>
                  </a:lnTo>
                  <a:lnTo>
                    <a:pt x="153" y="1"/>
                  </a:lnTo>
                  <a:lnTo>
                    <a:pt x="156" y="0"/>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Freeform 87"/>
            <p:cNvSpPr>
              <a:spLocks/>
            </p:cNvSpPr>
            <p:nvPr/>
          </p:nvSpPr>
          <p:spPr bwMode="auto">
            <a:xfrm>
              <a:off x="3052021" y="4294354"/>
              <a:ext cx="131493" cy="1154932"/>
            </a:xfrm>
            <a:custGeom>
              <a:avLst/>
              <a:gdLst>
                <a:gd name="T0" fmla="*/ 0 w 159"/>
                <a:gd name="T1" fmla="*/ 1408 h 1408"/>
                <a:gd name="T2" fmla="*/ 4 w 159"/>
                <a:gd name="T3" fmla="*/ 1406 h 1408"/>
                <a:gd name="T4" fmla="*/ 7 w 159"/>
                <a:gd name="T5" fmla="*/ 1405 h 1408"/>
                <a:gd name="T6" fmla="*/ 10 w 159"/>
                <a:gd name="T7" fmla="*/ 1404 h 1408"/>
                <a:gd name="T8" fmla="*/ 14 w 159"/>
                <a:gd name="T9" fmla="*/ 1403 h 1408"/>
                <a:gd name="T10" fmla="*/ 17 w 159"/>
                <a:gd name="T11" fmla="*/ 1402 h 1408"/>
                <a:gd name="T12" fmla="*/ 20 w 159"/>
                <a:gd name="T13" fmla="*/ 1401 h 1408"/>
                <a:gd name="T14" fmla="*/ 23 w 159"/>
                <a:gd name="T15" fmla="*/ 1400 h 1408"/>
                <a:gd name="T16" fmla="*/ 26 w 159"/>
                <a:gd name="T17" fmla="*/ 1399 h 1408"/>
                <a:gd name="T18" fmla="*/ 30 w 159"/>
                <a:gd name="T19" fmla="*/ 1398 h 1408"/>
                <a:gd name="T20" fmla="*/ 33 w 159"/>
                <a:gd name="T21" fmla="*/ 1397 h 1408"/>
                <a:gd name="T22" fmla="*/ 36 w 159"/>
                <a:gd name="T23" fmla="*/ 1396 h 1408"/>
                <a:gd name="T24" fmla="*/ 39 w 159"/>
                <a:gd name="T25" fmla="*/ 1395 h 1408"/>
                <a:gd name="T26" fmla="*/ 43 w 159"/>
                <a:gd name="T27" fmla="*/ 39 h 1408"/>
                <a:gd name="T28" fmla="*/ 46 w 159"/>
                <a:gd name="T29" fmla="*/ 37 h 1408"/>
                <a:gd name="T30" fmla="*/ 49 w 159"/>
                <a:gd name="T31" fmla="*/ 36 h 1408"/>
                <a:gd name="T32" fmla="*/ 52 w 159"/>
                <a:gd name="T33" fmla="*/ 35 h 1408"/>
                <a:gd name="T34" fmla="*/ 56 w 159"/>
                <a:gd name="T35" fmla="*/ 34 h 1408"/>
                <a:gd name="T36" fmla="*/ 59 w 159"/>
                <a:gd name="T37" fmla="*/ 33 h 1408"/>
                <a:gd name="T38" fmla="*/ 62 w 159"/>
                <a:gd name="T39" fmla="*/ 32 h 1408"/>
                <a:gd name="T40" fmla="*/ 65 w 159"/>
                <a:gd name="T41" fmla="*/ 31 h 1408"/>
                <a:gd name="T42" fmla="*/ 69 w 159"/>
                <a:gd name="T43" fmla="*/ 30 h 1408"/>
                <a:gd name="T44" fmla="*/ 72 w 159"/>
                <a:gd name="T45" fmla="*/ 29 h 1408"/>
                <a:gd name="T46" fmla="*/ 75 w 159"/>
                <a:gd name="T47" fmla="*/ 28 h 1408"/>
                <a:gd name="T48" fmla="*/ 78 w 159"/>
                <a:gd name="T49" fmla="*/ 27 h 1408"/>
                <a:gd name="T50" fmla="*/ 81 w 159"/>
                <a:gd name="T51" fmla="*/ 26 h 1408"/>
                <a:gd name="T52" fmla="*/ 85 w 159"/>
                <a:gd name="T53" fmla="*/ 25 h 1408"/>
                <a:gd name="T54" fmla="*/ 88 w 159"/>
                <a:gd name="T55" fmla="*/ 24 h 1408"/>
                <a:gd name="T56" fmla="*/ 91 w 159"/>
                <a:gd name="T57" fmla="*/ 23 h 1408"/>
                <a:gd name="T58" fmla="*/ 95 w 159"/>
                <a:gd name="T59" fmla="*/ 22 h 1408"/>
                <a:gd name="T60" fmla="*/ 98 w 159"/>
                <a:gd name="T61" fmla="*/ 20 h 1408"/>
                <a:gd name="T62" fmla="*/ 101 w 159"/>
                <a:gd name="T63" fmla="*/ 20 h 1408"/>
                <a:gd name="T64" fmla="*/ 104 w 159"/>
                <a:gd name="T65" fmla="*/ 18 h 1408"/>
                <a:gd name="T66" fmla="*/ 108 w 159"/>
                <a:gd name="T67" fmla="*/ 17 h 1408"/>
                <a:gd name="T68" fmla="*/ 111 w 159"/>
                <a:gd name="T69" fmla="*/ 16 h 1408"/>
                <a:gd name="T70" fmla="*/ 114 w 159"/>
                <a:gd name="T71" fmla="*/ 15 h 1408"/>
                <a:gd name="T72" fmla="*/ 117 w 159"/>
                <a:gd name="T73" fmla="*/ 14 h 1408"/>
                <a:gd name="T74" fmla="*/ 120 w 159"/>
                <a:gd name="T75" fmla="*/ 13 h 1408"/>
                <a:gd name="T76" fmla="*/ 124 w 159"/>
                <a:gd name="T77" fmla="*/ 12 h 1408"/>
                <a:gd name="T78" fmla="*/ 127 w 159"/>
                <a:gd name="T79" fmla="*/ 11 h 1408"/>
                <a:gd name="T80" fmla="*/ 130 w 159"/>
                <a:gd name="T81" fmla="*/ 10 h 1408"/>
                <a:gd name="T82" fmla="*/ 134 w 159"/>
                <a:gd name="T83" fmla="*/ 9 h 1408"/>
                <a:gd name="T84" fmla="*/ 137 w 159"/>
                <a:gd name="T85" fmla="*/ 8 h 1408"/>
                <a:gd name="T86" fmla="*/ 140 w 159"/>
                <a:gd name="T87" fmla="*/ 7 h 1408"/>
                <a:gd name="T88" fmla="*/ 143 w 159"/>
                <a:gd name="T89" fmla="*/ 6 h 1408"/>
                <a:gd name="T90" fmla="*/ 146 w 159"/>
                <a:gd name="T91" fmla="*/ 5 h 1408"/>
                <a:gd name="T92" fmla="*/ 150 w 159"/>
                <a:gd name="T93" fmla="*/ 4 h 1408"/>
                <a:gd name="T94" fmla="*/ 153 w 159"/>
                <a:gd name="T95" fmla="*/ 2 h 1408"/>
                <a:gd name="T96" fmla="*/ 156 w 159"/>
                <a:gd name="T97" fmla="*/ 2 h 1408"/>
                <a:gd name="T98" fmla="*/ 159 w 159"/>
                <a:gd name="T99" fmla="*/ 0 h 1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8">
                  <a:moveTo>
                    <a:pt x="0" y="1408"/>
                  </a:moveTo>
                  <a:lnTo>
                    <a:pt x="4" y="1406"/>
                  </a:lnTo>
                  <a:lnTo>
                    <a:pt x="7" y="1405"/>
                  </a:lnTo>
                  <a:lnTo>
                    <a:pt x="10" y="1404"/>
                  </a:lnTo>
                  <a:lnTo>
                    <a:pt x="14" y="1403"/>
                  </a:lnTo>
                  <a:lnTo>
                    <a:pt x="17" y="1402"/>
                  </a:lnTo>
                  <a:lnTo>
                    <a:pt x="20" y="1401"/>
                  </a:lnTo>
                  <a:lnTo>
                    <a:pt x="23" y="1400"/>
                  </a:lnTo>
                  <a:lnTo>
                    <a:pt x="26" y="1399"/>
                  </a:lnTo>
                  <a:lnTo>
                    <a:pt x="30" y="1398"/>
                  </a:lnTo>
                  <a:lnTo>
                    <a:pt x="33" y="1397"/>
                  </a:lnTo>
                  <a:lnTo>
                    <a:pt x="36" y="1396"/>
                  </a:lnTo>
                  <a:lnTo>
                    <a:pt x="39" y="1395"/>
                  </a:lnTo>
                  <a:lnTo>
                    <a:pt x="43" y="39"/>
                  </a:lnTo>
                  <a:lnTo>
                    <a:pt x="46" y="37"/>
                  </a:lnTo>
                  <a:lnTo>
                    <a:pt x="49" y="36"/>
                  </a:lnTo>
                  <a:lnTo>
                    <a:pt x="52" y="35"/>
                  </a:lnTo>
                  <a:lnTo>
                    <a:pt x="56" y="34"/>
                  </a:lnTo>
                  <a:lnTo>
                    <a:pt x="59" y="33"/>
                  </a:lnTo>
                  <a:lnTo>
                    <a:pt x="62" y="32"/>
                  </a:lnTo>
                  <a:lnTo>
                    <a:pt x="65" y="31"/>
                  </a:lnTo>
                  <a:lnTo>
                    <a:pt x="69" y="30"/>
                  </a:lnTo>
                  <a:lnTo>
                    <a:pt x="72" y="29"/>
                  </a:lnTo>
                  <a:lnTo>
                    <a:pt x="75" y="28"/>
                  </a:lnTo>
                  <a:lnTo>
                    <a:pt x="78" y="27"/>
                  </a:lnTo>
                  <a:lnTo>
                    <a:pt x="81" y="26"/>
                  </a:lnTo>
                  <a:lnTo>
                    <a:pt x="85" y="25"/>
                  </a:lnTo>
                  <a:lnTo>
                    <a:pt x="88" y="24"/>
                  </a:lnTo>
                  <a:lnTo>
                    <a:pt x="91" y="23"/>
                  </a:lnTo>
                  <a:lnTo>
                    <a:pt x="95" y="22"/>
                  </a:lnTo>
                  <a:lnTo>
                    <a:pt x="98" y="20"/>
                  </a:lnTo>
                  <a:lnTo>
                    <a:pt x="101" y="20"/>
                  </a:lnTo>
                  <a:lnTo>
                    <a:pt x="104" y="18"/>
                  </a:lnTo>
                  <a:lnTo>
                    <a:pt x="108" y="17"/>
                  </a:lnTo>
                  <a:lnTo>
                    <a:pt x="111" y="16"/>
                  </a:lnTo>
                  <a:lnTo>
                    <a:pt x="114" y="15"/>
                  </a:lnTo>
                  <a:lnTo>
                    <a:pt x="117" y="14"/>
                  </a:lnTo>
                  <a:lnTo>
                    <a:pt x="120" y="13"/>
                  </a:lnTo>
                  <a:lnTo>
                    <a:pt x="124" y="12"/>
                  </a:lnTo>
                  <a:lnTo>
                    <a:pt x="127" y="11"/>
                  </a:lnTo>
                  <a:lnTo>
                    <a:pt x="130" y="10"/>
                  </a:lnTo>
                  <a:lnTo>
                    <a:pt x="134" y="9"/>
                  </a:lnTo>
                  <a:lnTo>
                    <a:pt x="137" y="8"/>
                  </a:lnTo>
                  <a:lnTo>
                    <a:pt x="140" y="7"/>
                  </a:lnTo>
                  <a:lnTo>
                    <a:pt x="143" y="6"/>
                  </a:lnTo>
                  <a:lnTo>
                    <a:pt x="146" y="5"/>
                  </a:lnTo>
                  <a:lnTo>
                    <a:pt x="150" y="4"/>
                  </a:lnTo>
                  <a:lnTo>
                    <a:pt x="153" y="2"/>
                  </a:lnTo>
                  <a:lnTo>
                    <a:pt x="156" y="2"/>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 name="Freeform 88"/>
            <p:cNvSpPr>
              <a:spLocks/>
            </p:cNvSpPr>
            <p:nvPr/>
          </p:nvSpPr>
          <p:spPr bwMode="auto">
            <a:xfrm>
              <a:off x="3183514" y="4278769"/>
              <a:ext cx="131493" cy="1110638"/>
            </a:xfrm>
            <a:custGeom>
              <a:avLst/>
              <a:gdLst>
                <a:gd name="T0" fmla="*/ 0 w 159"/>
                <a:gd name="T1" fmla="*/ 19 h 1354"/>
                <a:gd name="T2" fmla="*/ 4 w 159"/>
                <a:gd name="T3" fmla="*/ 18 h 1354"/>
                <a:gd name="T4" fmla="*/ 7 w 159"/>
                <a:gd name="T5" fmla="*/ 18 h 1354"/>
                <a:gd name="T6" fmla="*/ 10 w 159"/>
                <a:gd name="T7" fmla="*/ 16 h 1354"/>
                <a:gd name="T8" fmla="*/ 14 w 159"/>
                <a:gd name="T9" fmla="*/ 15 h 1354"/>
                <a:gd name="T10" fmla="*/ 17 w 159"/>
                <a:gd name="T11" fmla="*/ 14 h 1354"/>
                <a:gd name="T12" fmla="*/ 20 w 159"/>
                <a:gd name="T13" fmla="*/ 13 h 1354"/>
                <a:gd name="T14" fmla="*/ 23 w 159"/>
                <a:gd name="T15" fmla="*/ 12 h 1354"/>
                <a:gd name="T16" fmla="*/ 26 w 159"/>
                <a:gd name="T17" fmla="*/ 11 h 1354"/>
                <a:gd name="T18" fmla="*/ 30 w 159"/>
                <a:gd name="T19" fmla="*/ 10 h 1354"/>
                <a:gd name="T20" fmla="*/ 33 w 159"/>
                <a:gd name="T21" fmla="*/ 9 h 1354"/>
                <a:gd name="T22" fmla="*/ 36 w 159"/>
                <a:gd name="T23" fmla="*/ 8 h 1354"/>
                <a:gd name="T24" fmla="*/ 39 w 159"/>
                <a:gd name="T25" fmla="*/ 7 h 1354"/>
                <a:gd name="T26" fmla="*/ 42 w 159"/>
                <a:gd name="T27" fmla="*/ 6 h 1354"/>
                <a:gd name="T28" fmla="*/ 46 w 159"/>
                <a:gd name="T29" fmla="*/ 5 h 1354"/>
                <a:gd name="T30" fmla="*/ 49 w 159"/>
                <a:gd name="T31" fmla="*/ 4 h 1354"/>
                <a:gd name="T32" fmla="*/ 52 w 159"/>
                <a:gd name="T33" fmla="*/ 3 h 1354"/>
                <a:gd name="T34" fmla="*/ 56 w 159"/>
                <a:gd name="T35" fmla="*/ 2 h 1354"/>
                <a:gd name="T36" fmla="*/ 59 w 159"/>
                <a:gd name="T37" fmla="*/ 0 h 1354"/>
                <a:gd name="T38" fmla="*/ 62 w 159"/>
                <a:gd name="T39" fmla="*/ 0 h 1354"/>
                <a:gd name="T40" fmla="*/ 65 w 159"/>
                <a:gd name="T41" fmla="*/ 1354 h 1354"/>
                <a:gd name="T42" fmla="*/ 68 w 159"/>
                <a:gd name="T43" fmla="*/ 1353 h 1354"/>
                <a:gd name="T44" fmla="*/ 72 w 159"/>
                <a:gd name="T45" fmla="*/ 1351 h 1354"/>
                <a:gd name="T46" fmla="*/ 75 w 159"/>
                <a:gd name="T47" fmla="*/ 1351 h 1354"/>
                <a:gd name="T48" fmla="*/ 78 w 159"/>
                <a:gd name="T49" fmla="*/ 1349 h 1354"/>
                <a:gd name="T50" fmla="*/ 81 w 159"/>
                <a:gd name="T51" fmla="*/ 1348 h 1354"/>
                <a:gd name="T52" fmla="*/ 85 w 159"/>
                <a:gd name="T53" fmla="*/ 1348 h 1354"/>
                <a:gd name="T54" fmla="*/ 88 w 159"/>
                <a:gd name="T55" fmla="*/ 1346 h 1354"/>
                <a:gd name="T56" fmla="*/ 91 w 159"/>
                <a:gd name="T57" fmla="*/ 1345 h 1354"/>
                <a:gd name="T58" fmla="*/ 95 w 159"/>
                <a:gd name="T59" fmla="*/ 1344 h 1354"/>
                <a:gd name="T60" fmla="*/ 98 w 159"/>
                <a:gd name="T61" fmla="*/ 1343 h 1354"/>
                <a:gd name="T62" fmla="*/ 101 w 159"/>
                <a:gd name="T63" fmla="*/ 1342 h 1354"/>
                <a:gd name="T64" fmla="*/ 104 w 159"/>
                <a:gd name="T65" fmla="*/ 1341 h 1354"/>
                <a:gd name="T66" fmla="*/ 107 w 159"/>
                <a:gd name="T67" fmla="*/ 1340 h 1354"/>
                <a:gd name="T68" fmla="*/ 111 w 159"/>
                <a:gd name="T69" fmla="*/ 1339 h 1354"/>
                <a:gd name="T70" fmla="*/ 114 w 159"/>
                <a:gd name="T71" fmla="*/ 1338 h 1354"/>
                <a:gd name="T72" fmla="*/ 117 w 159"/>
                <a:gd name="T73" fmla="*/ 1337 h 1354"/>
                <a:gd name="T74" fmla="*/ 120 w 159"/>
                <a:gd name="T75" fmla="*/ 1336 h 1354"/>
                <a:gd name="T76" fmla="*/ 124 w 159"/>
                <a:gd name="T77" fmla="*/ 1335 h 1354"/>
                <a:gd name="T78" fmla="*/ 127 w 159"/>
                <a:gd name="T79" fmla="*/ 1334 h 1354"/>
                <a:gd name="T80" fmla="*/ 130 w 159"/>
                <a:gd name="T81" fmla="*/ 1333 h 1354"/>
                <a:gd name="T82" fmla="*/ 134 w 159"/>
                <a:gd name="T83" fmla="*/ 1332 h 1354"/>
                <a:gd name="T84" fmla="*/ 137 w 159"/>
                <a:gd name="T85" fmla="*/ 1330 h 1354"/>
                <a:gd name="T86" fmla="*/ 140 w 159"/>
                <a:gd name="T87" fmla="*/ 1330 h 1354"/>
                <a:gd name="T88" fmla="*/ 143 w 159"/>
                <a:gd name="T89" fmla="*/ 1328 h 1354"/>
                <a:gd name="T90" fmla="*/ 146 w 159"/>
                <a:gd name="T91" fmla="*/ 1327 h 1354"/>
                <a:gd name="T92" fmla="*/ 150 w 159"/>
                <a:gd name="T93" fmla="*/ 1326 h 1354"/>
                <a:gd name="T94" fmla="*/ 153 w 159"/>
                <a:gd name="T95" fmla="*/ 1325 h 1354"/>
                <a:gd name="T96" fmla="*/ 156 w 159"/>
                <a:gd name="T97" fmla="*/ 1324 h 1354"/>
                <a:gd name="T98" fmla="*/ 159 w 159"/>
                <a:gd name="T99" fmla="*/ 1323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19"/>
                  </a:moveTo>
                  <a:lnTo>
                    <a:pt x="4" y="18"/>
                  </a:lnTo>
                  <a:lnTo>
                    <a:pt x="7" y="18"/>
                  </a:lnTo>
                  <a:lnTo>
                    <a:pt x="10" y="16"/>
                  </a:lnTo>
                  <a:lnTo>
                    <a:pt x="14" y="15"/>
                  </a:lnTo>
                  <a:lnTo>
                    <a:pt x="17" y="14"/>
                  </a:lnTo>
                  <a:lnTo>
                    <a:pt x="20" y="13"/>
                  </a:lnTo>
                  <a:lnTo>
                    <a:pt x="23" y="12"/>
                  </a:lnTo>
                  <a:lnTo>
                    <a:pt x="26" y="11"/>
                  </a:lnTo>
                  <a:lnTo>
                    <a:pt x="30" y="10"/>
                  </a:lnTo>
                  <a:lnTo>
                    <a:pt x="33" y="9"/>
                  </a:lnTo>
                  <a:lnTo>
                    <a:pt x="36" y="8"/>
                  </a:lnTo>
                  <a:lnTo>
                    <a:pt x="39" y="7"/>
                  </a:lnTo>
                  <a:lnTo>
                    <a:pt x="42" y="6"/>
                  </a:lnTo>
                  <a:lnTo>
                    <a:pt x="46" y="5"/>
                  </a:lnTo>
                  <a:lnTo>
                    <a:pt x="49" y="4"/>
                  </a:lnTo>
                  <a:lnTo>
                    <a:pt x="52" y="3"/>
                  </a:lnTo>
                  <a:lnTo>
                    <a:pt x="56" y="2"/>
                  </a:lnTo>
                  <a:lnTo>
                    <a:pt x="59" y="0"/>
                  </a:lnTo>
                  <a:lnTo>
                    <a:pt x="62" y="0"/>
                  </a:lnTo>
                  <a:lnTo>
                    <a:pt x="65" y="1354"/>
                  </a:lnTo>
                  <a:lnTo>
                    <a:pt x="68" y="1353"/>
                  </a:lnTo>
                  <a:lnTo>
                    <a:pt x="72" y="1351"/>
                  </a:lnTo>
                  <a:lnTo>
                    <a:pt x="75" y="1351"/>
                  </a:lnTo>
                  <a:lnTo>
                    <a:pt x="78" y="1349"/>
                  </a:lnTo>
                  <a:lnTo>
                    <a:pt x="81" y="1348"/>
                  </a:lnTo>
                  <a:lnTo>
                    <a:pt x="85" y="1348"/>
                  </a:lnTo>
                  <a:lnTo>
                    <a:pt x="88" y="1346"/>
                  </a:lnTo>
                  <a:lnTo>
                    <a:pt x="91" y="1345"/>
                  </a:lnTo>
                  <a:lnTo>
                    <a:pt x="95" y="1344"/>
                  </a:lnTo>
                  <a:lnTo>
                    <a:pt x="98" y="1343"/>
                  </a:lnTo>
                  <a:lnTo>
                    <a:pt x="101" y="1342"/>
                  </a:lnTo>
                  <a:lnTo>
                    <a:pt x="104" y="1341"/>
                  </a:lnTo>
                  <a:lnTo>
                    <a:pt x="107" y="1340"/>
                  </a:lnTo>
                  <a:lnTo>
                    <a:pt x="111" y="1339"/>
                  </a:lnTo>
                  <a:lnTo>
                    <a:pt x="114" y="1338"/>
                  </a:lnTo>
                  <a:lnTo>
                    <a:pt x="117" y="1337"/>
                  </a:lnTo>
                  <a:lnTo>
                    <a:pt x="120" y="1336"/>
                  </a:lnTo>
                  <a:lnTo>
                    <a:pt x="124" y="1335"/>
                  </a:lnTo>
                  <a:lnTo>
                    <a:pt x="127" y="1334"/>
                  </a:lnTo>
                  <a:lnTo>
                    <a:pt x="130" y="1333"/>
                  </a:lnTo>
                  <a:lnTo>
                    <a:pt x="134" y="1332"/>
                  </a:lnTo>
                  <a:lnTo>
                    <a:pt x="137" y="1330"/>
                  </a:lnTo>
                  <a:lnTo>
                    <a:pt x="140" y="1330"/>
                  </a:lnTo>
                  <a:lnTo>
                    <a:pt x="143" y="1328"/>
                  </a:lnTo>
                  <a:lnTo>
                    <a:pt x="146" y="1327"/>
                  </a:lnTo>
                  <a:lnTo>
                    <a:pt x="150" y="1326"/>
                  </a:lnTo>
                  <a:lnTo>
                    <a:pt x="153" y="1325"/>
                  </a:lnTo>
                  <a:lnTo>
                    <a:pt x="156" y="1324"/>
                  </a:lnTo>
                  <a:lnTo>
                    <a:pt x="159" y="1323"/>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 name="Freeform 89"/>
            <p:cNvSpPr>
              <a:spLocks/>
            </p:cNvSpPr>
            <p:nvPr/>
          </p:nvSpPr>
          <p:spPr bwMode="auto">
            <a:xfrm>
              <a:off x="3315006" y="5322145"/>
              <a:ext cx="131493" cy="41833"/>
            </a:xfrm>
            <a:custGeom>
              <a:avLst/>
              <a:gdLst>
                <a:gd name="T0" fmla="*/ 0 w 159"/>
                <a:gd name="T1" fmla="*/ 51 h 51"/>
                <a:gd name="T2" fmla="*/ 4 w 159"/>
                <a:gd name="T3" fmla="*/ 50 h 51"/>
                <a:gd name="T4" fmla="*/ 7 w 159"/>
                <a:gd name="T5" fmla="*/ 49 h 51"/>
                <a:gd name="T6" fmla="*/ 10 w 159"/>
                <a:gd name="T7" fmla="*/ 48 h 51"/>
                <a:gd name="T8" fmla="*/ 13 w 159"/>
                <a:gd name="T9" fmla="*/ 47 h 51"/>
                <a:gd name="T10" fmla="*/ 17 w 159"/>
                <a:gd name="T11" fmla="*/ 46 h 51"/>
                <a:gd name="T12" fmla="*/ 20 w 159"/>
                <a:gd name="T13" fmla="*/ 45 h 51"/>
                <a:gd name="T14" fmla="*/ 23 w 159"/>
                <a:gd name="T15" fmla="*/ 44 h 51"/>
                <a:gd name="T16" fmla="*/ 26 w 159"/>
                <a:gd name="T17" fmla="*/ 43 h 51"/>
                <a:gd name="T18" fmla="*/ 29 w 159"/>
                <a:gd name="T19" fmla="*/ 42 h 51"/>
                <a:gd name="T20" fmla="*/ 33 w 159"/>
                <a:gd name="T21" fmla="*/ 41 h 51"/>
                <a:gd name="T22" fmla="*/ 36 w 159"/>
                <a:gd name="T23" fmla="*/ 39 h 51"/>
                <a:gd name="T24" fmla="*/ 39 w 159"/>
                <a:gd name="T25" fmla="*/ 39 h 51"/>
                <a:gd name="T26" fmla="*/ 42 w 159"/>
                <a:gd name="T27" fmla="*/ 37 h 51"/>
                <a:gd name="T28" fmla="*/ 46 w 159"/>
                <a:gd name="T29" fmla="*/ 36 h 51"/>
                <a:gd name="T30" fmla="*/ 49 w 159"/>
                <a:gd name="T31" fmla="*/ 35 h 51"/>
                <a:gd name="T32" fmla="*/ 52 w 159"/>
                <a:gd name="T33" fmla="*/ 34 h 51"/>
                <a:gd name="T34" fmla="*/ 56 w 159"/>
                <a:gd name="T35" fmla="*/ 33 h 51"/>
                <a:gd name="T36" fmla="*/ 59 w 159"/>
                <a:gd name="T37" fmla="*/ 32 h 51"/>
                <a:gd name="T38" fmla="*/ 62 w 159"/>
                <a:gd name="T39" fmla="*/ 31 h 51"/>
                <a:gd name="T40" fmla="*/ 65 w 159"/>
                <a:gd name="T41" fmla="*/ 30 h 51"/>
                <a:gd name="T42" fmla="*/ 68 w 159"/>
                <a:gd name="T43" fmla="*/ 29 h 51"/>
                <a:gd name="T44" fmla="*/ 72 w 159"/>
                <a:gd name="T45" fmla="*/ 28 h 51"/>
                <a:gd name="T46" fmla="*/ 75 w 159"/>
                <a:gd name="T47" fmla="*/ 27 h 51"/>
                <a:gd name="T48" fmla="*/ 78 w 159"/>
                <a:gd name="T49" fmla="*/ 26 h 51"/>
                <a:gd name="T50" fmla="*/ 81 w 159"/>
                <a:gd name="T51" fmla="*/ 25 h 51"/>
                <a:gd name="T52" fmla="*/ 85 w 159"/>
                <a:gd name="T53" fmla="*/ 24 h 51"/>
                <a:gd name="T54" fmla="*/ 88 w 159"/>
                <a:gd name="T55" fmla="*/ 23 h 51"/>
                <a:gd name="T56" fmla="*/ 91 w 159"/>
                <a:gd name="T57" fmla="*/ 21 h 51"/>
                <a:gd name="T58" fmla="*/ 95 w 159"/>
                <a:gd name="T59" fmla="*/ 21 h 51"/>
                <a:gd name="T60" fmla="*/ 98 w 159"/>
                <a:gd name="T61" fmla="*/ 19 h 51"/>
                <a:gd name="T62" fmla="*/ 101 w 159"/>
                <a:gd name="T63" fmla="*/ 18 h 51"/>
                <a:gd name="T64" fmla="*/ 104 w 159"/>
                <a:gd name="T65" fmla="*/ 18 h 51"/>
                <a:gd name="T66" fmla="*/ 107 w 159"/>
                <a:gd name="T67" fmla="*/ 16 h 51"/>
                <a:gd name="T68" fmla="*/ 110 w 159"/>
                <a:gd name="T69" fmla="*/ 15 h 51"/>
                <a:gd name="T70" fmla="*/ 114 w 159"/>
                <a:gd name="T71" fmla="*/ 14 h 51"/>
                <a:gd name="T72" fmla="*/ 117 w 159"/>
                <a:gd name="T73" fmla="*/ 13 h 51"/>
                <a:gd name="T74" fmla="*/ 120 w 159"/>
                <a:gd name="T75" fmla="*/ 12 h 51"/>
                <a:gd name="T76" fmla="*/ 124 w 159"/>
                <a:gd name="T77" fmla="*/ 11 h 51"/>
                <a:gd name="T78" fmla="*/ 127 w 159"/>
                <a:gd name="T79" fmla="*/ 10 h 51"/>
                <a:gd name="T80" fmla="*/ 130 w 159"/>
                <a:gd name="T81" fmla="*/ 9 h 51"/>
                <a:gd name="T82" fmla="*/ 133 w 159"/>
                <a:gd name="T83" fmla="*/ 8 h 51"/>
                <a:gd name="T84" fmla="*/ 137 w 159"/>
                <a:gd name="T85" fmla="*/ 7 h 51"/>
                <a:gd name="T86" fmla="*/ 140 w 159"/>
                <a:gd name="T87" fmla="*/ 6 h 51"/>
                <a:gd name="T88" fmla="*/ 143 w 159"/>
                <a:gd name="T89" fmla="*/ 5 h 51"/>
                <a:gd name="T90" fmla="*/ 146 w 159"/>
                <a:gd name="T91" fmla="*/ 4 h 51"/>
                <a:gd name="T92" fmla="*/ 149 w 159"/>
                <a:gd name="T93" fmla="*/ 3 h 51"/>
                <a:gd name="T94" fmla="*/ 153 w 159"/>
                <a:gd name="T95" fmla="*/ 2 h 51"/>
                <a:gd name="T96" fmla="*/ 156 w 159"/>
                <a:gd name="T97" fmla="*/ 0 h 51"/>
                <a:gd name="T98" fmla="*/ 159 w 159"/>
                <a:gd name="T9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1">
                  <a:moveTo>
                    <a:pt x="0" y="51"/>
                  </a:moveTo>
                  <a:lnTo>
                    <a:pt x="4" y="50"/>
                  </a:lnTo>
                  <a:lnTo>
                    <a:pt x="7" y="49"/>
                  </a:lnTo>
                  <a:lnTo>
                    <a:pt x="10" y="48"/>
                  </a:lnTo>
                  <a:lnTo>
                    <a:pt x="13" y="47"/>
                  </a:lnTo>
                  <a:lnTo>
                    <a:pt x="17" y="46"/>
                  </a:lnTo>
                  <a:lnTo>
                    <a:pt x="20" y="45"/>
                  </a:lnTo>
                  <a:lnTo>
                    <a:pt x="23" y="44"/>
                  </a:lnTo>
                  <a:lnTo>
                    <a:pt x="26" y="43"/>
                  </a:lnTo>
                  <a:lnTo>
                    <a:pt x="29" y="42"/>
                  </a:lnTo>
                  <a:lnTo>
                    <a:pt x="33" y="41"/>
                  </a:lnTo>
                  <a:lnTo>
                    <a:pt x="36" y="39"/>
                  </a:lnTo>
                  <a:lnTo>
                    <a:pt x="39" y="39"/>
                  </a:lnTo>
                  <a:lnTo>
                    <a:pt x="42" y="37"/>
                  </a:lnTo>
                  <a:lnTo>
                    <a:pt x="46" y="36"/>
                  </a:lnTo>
                  <a:lnTo>
                    <a:pt x="49" y="35"/>
                  </a:lnTo>
                  <a:lnTo>
                    <a:pt x="52" y="34"/>
                  </a:lnTo>
                  <a:lnTo>
                    <a:pt x="56" y="33"/>
                  </a:lnTo>
                  <a:lnTo>
                    <a:pt x="59" y="32"/>
                  </a:lnTo>
                  <a:lnTo>
                    <a:pt x="62" y="31"/>
                  </a:lnTo>
                  <a:lnTo>
                    <a:pt x="65" y="30"/>
                  </a:lnTo>
                  <a:lnTo>
                    <a:pt x="68" y="29"/>
                  </a:lnTo>
                  <a:lnTo>
                    <a:pt x="72" y="28"/>
                  </a:lnTo>
                  <a:lnTo>
                    <a:pt x="75" y="27"/>
                  </a:lnTo>
                  <a:lnTo>
                    <a:pt x="78" y="26"/>
                  </a:lnTo>
                  <a:lnTo>
                    <a:pt x="81" y="25"/>
                  </a:lnTo>
                  <a:lnTo>
                    <a:pt x="85" y="24"/>
                  </a:lnTo>
                  <a:lnTo>
                    <a:pt x="88" y="23"/>
                  </a:lnTo>
                  <a:lnTo>
                    <a:pt x="91" y="21"/>
                  </a:lnTo>
                  <a:lnTo>
                    <a:pt x="95" y="21"/>
                  </a:lnTo>
                  <a:lnTo>
                    <a:pt x="98" y="19"/>
                  </a:lnTo>
                  <a:lnTo>
                    <a:pt x="101" y="18"/>
                  </a:lnTo>
                  <a:lnTo>
                    <a:pt x="104" y="18"/>
                  </a:lnTo>
                  <a:lnTo>
                    <a:pt x="107" y="16"/>
                  </a:lnTo>
                  <a:lnTo>
                    <a:pt x="110" y="15"/>
                  </a:lnTo>
                  <a:lnTo>
                    <a:pt x="114" y="14"/>
                  </a:lnTo>
                  <a:lnTo>
                    <a:pt x="117" y="13"/>
                  </a:lnTo>
                  <a:lnTo>
                    <a:pt x="120" y="12"/>
                  </a:lnTo>
                  <a:lnTo>
                    <a:pt x="124" y="11"/>
                  </a:lnTo>
                  <a:lnTo>
                    <a:pt x="127" y="10"/>
                  </a:lnTo>
                  <a:lnTo>
                    <a:pt x="130" y="9"/>
                  </a:lnTo>
                  <a:lnTo>
                    <a:pt x="133" y="8"/>
                  </a:lnTo>
                  <a:lnTo>
                    <a:pt x="137" y="7"/>
                  </a:lnTo>
                  <a:lnTo>
                    <a:pt x="140" y="6"/>
                  </a:lnTo>
                  <a:lnTo>
                    <a:pt x="143" y="5"/>
                  </a:lnTo>
                  <a:lnTo>
                    <a:pt x="146" y="4"/>
                  </a:lnTo>
                  <a:lnTo>
                    <a:pt x="149" y="3"/>
                  </a:lnTo>
                  <a:lnTo>
                    <a:pt x="153" y="2"/>
                  </a:lnTo>
                  <a:lnTo>
                    <a:pt x="156" y="0"/>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 name="Freeform 90"/>
            <p:cNvSpPr>
              <a:spLocks/>
            </p:cNvSpPr>
            <p:nvPr/>
          </p:nvSpPr>
          <p:spPr bwMode="auto">
            <a:xfrm>
              <a:off x="3446499" y="5279491"/>
              <a:ext cx="131493" cy="42654"/>
            </a:xfrm>
            <a:custGeom>
              <a:avLst/>
              <a:gdLst>
                <a:gd name="T0" fmla="*/ 0 w 159"/>
                <a:gd name="T1" fmla="*/ 52 h 52"/>
                <a:gd name="T2" fmla="*/ 4 w 159"/>
                <a:gd name="T3" fmla="*/ 50 h 52"/>
                <a:gd name="T4" fmla="*/ 7 w 159"/>
                <a:gd name="T5" fmla="*/ 49 h 52"/>
                <a:gd name="T6" fmla="*/ 10 w 159"/>
                <a:gd name="T7" fmla="*/ 48 h 52"/>
                <a:gd name="T8" fmla="*/ 13 w 159"/>
                <a:gd name="T9" fmla="*/ 47 h 52"/>
                <a:gd name="T10" fmla="*/ 17 w 159"/>
                <a:gd name="T11" fmla="*/ 46 h 52"/>
                <a:gd name="T12" fmla="*/ 20 w 159"/>
                <a:gd name="T13" fmla="*/ 45 h 52"/>
                <a:gd name="T14" fmla="*/ 23 w 159"/>
                <a:gd name="T15" fmla="*/ 44 h 52"/>
                <a:gd name="T16" fmla="*/ 26 w 159"/>
                <a:gd name="T17" fmla="*/ 43 h 52"/>
                <a:gd name="T18" fmla="*/ 29 w 159"/>
                <a:gd name="T19" fmla="*/ 42 h 52"/>
                <a:gd name="T20" fmla="*/ 33 w 159"/>
                <a:gd name="T21" fmla="*/ 41 h 52"/>
                <a:gd name="T22" fmla="*/ 36 w 159"/>
                <a:gd name="T23" fmla="*/ 40 h 52"/>
                <a:gd name="T24" fmla="*/ 39 w 159"/>
                <a:gd name="T25" fmla="*/ 39 h 52"/>
                <a:gd name="T26" fmla="*/ 42 w 159"/>
                <a:gd name="T27" fmla="*/ 38 h 52"/>
                <a:gd name="T28" fmla="*/ 46 w 159"/>
                <a:gd name="T29" fmla="*/ 37 h 52"/>
                <a:gd name="T30" fmla="*/ 49 w 159"/>
                <a:gd name="T31" fmla="*/ 36 h 52"/>
                <a:gd name="T32" fmla="*/ 52 w 159"/>
                <a:gd name="T33" fmla="*/ 35 h 52"/>
                <a:gd name="T34" fmla="*/ 55 w 159"/>
                <a:gd name="T35" fmla="*/ 34 h 52"/>
                <a:gd name="T36" fmla="*/ 59 w 159"/>
                <a:gd name="T37" fmla="*/ 33 h 52"/>
                <a:gd name="T38" fmla="*/ 62 w 159"/>
                <a:gd name="T39" fmla="*/ 31 h 52"/>
                <a:gd name="T40" fmla="*/ 65 w 159"/>
                <a:gd name="T41" fmla="*/ 30 h 52"/>
                <a:gd name="T42" fmla="*/ 68 w 159"/>
                <a:gd name="T43" fmla="*/ 29 h 52"/>
                <a:gd name="T44" fmla="*/ 71 w 159"/>
                <a:gd name="T45" fmla="*/ 28 h 52"/>
                <a:gd name="T46" fmla="*/ 75 w 159"/>
                <a:gd name="T47" fmla="*/ 27 h 52"/>
                <a:gd name="T48" fmla="*/ 78 w 159"/>
                <a:gd name="T49" fmla="*/ 26 h 52"/>
                <a:gd name="T50" fmla="*/ 81 w 159"/>
                <a:gd name="T51" fmla="*/ 25 h 52"/>
                <a:gd name="T52" fmla="*/ 85 w 159"/>
                <a:gd name="T53" fmla="*/ 24 h 52"/>
                <a:gd name="T54" fmla="*/ 88 w 159"/>
                <a:gd name="T55" fmla="*/ 23 h 52"/>
                <a:gd name="T56" fmla="*/ 91 w 159"/>
                <a:gd name="T57" fmla="*/ 22 h 52"/>
                <a:gd name="T58" fmla="*/ 94 w 159"/>
                <a:gd name="T59" fmla="*/ 21 h 52"/>
                <a:gd name="T60" fmla="*/ 98 w 159"/>
                <a:gd name="T61" fmla="*/ 20 h 52"/>
                <a:gd name="T62" fmla="*/ 101 w 159"/>
                <a:gd name="T63" fmla="*/ 19 h 52"/>
                <a:gd name="T64" fmla="*/ 104 w 159"/>
                <a:gd name="T65" fmla="*/ 18 h 52"/>
                <a:gd name="T66" fmla="*/ 107 w 159"/>
                <a:gd name="T67" fmla="*/ 17 h 52"/>
                <a:gd name="T68" fmla="*/ 110 w 159"/>
                <a:gd name="T69" fmla="*/ 15 h 52"/>
                <a:gd name="T70" fmla="*/ 114 w 159"/>
                <a:gd name="T71" fmla="*/ 15 h 52"/>
                <a:gd name="T72" fmla="*/ 117 w 159"/>
                <a:gd name="T73" fmla="*/ 13 h 52"/>
                <a:gd name="T74" fmla="*/ 120 w 159"/>
                <a:gd name="T75" fmla="*/ 12 h 52"/>
                <a:gd name="T76" fmla="*/ 124 w 159"/>
                <a:gd name="T77" fmla="*/ 12 h 52"/>
                <a:gd name="T78" fmla="*/ 127 w 159"/>
                <a:gd name="T79" fmla="*/ 10 h 52"/>
                <a:gd name="T80" fmla="*/ 130 w 159"/>
                <a:gd name="T81" fmla="*/ 9 h 52"/>
                <a:gd name="T82" fmla="*/ 133 w 159"/>
                <a:gd name="T83" fmla="*/ 8 h 52"/>
                <a:gd name="T84" fmla="*/ 137 w 159"/>
                <a:gd name="T85" fmla="*/ 7 h 52"/>
                <a:gd name="T86" fmla="*/ 140 w 159"/>
                <a:gd name="T87" fmla="*/ 6 h 52"/>
                <a:gd name="T88" fmla="*/ 143 w 159"/>
                <a:gd name="T89" fmla="*/ 5 h 52"/>
                <a:gd name="T90" fmla="*/ 146 w 159"/>
                <a:gd name="T91" fmla="*/ 4 h 52"/>
                <a:gd name="T92" fmla="*/ 149 w 159"/>
                <a:gd name="T93" fmla="*/ 3 h 52"/>
                <a:gd name="T94" fmla="*/ 153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4" y="50"/>
                  </a:lnTo>
                  <a:lnTo>
                    <a:pt x="7" y="49"/>
                  </a:lnTo>
                  <a:lnTo>
                    <a:pt x="10" y="48"/>
                  </a:lnTo>
                  <a:lnTo>
                    <a:pt x="13" y="47"/>
                  </a:lnTo>
                  <a:lnTo>
                    <a:pt x="17" y="46"/>
                  </a:lnTo>
                  <a:lnTo>
                    <a:pt x="20" y="45"/>
                  </a:lnTo>
                  <a:lnTo>
                    <a:pt x="23" y="44"/>
                  </a:lnTo>
                  <a:lnTo>
                    <a:pt x="26" y="43"/>
                  </a:lnTo>
                  <a:lnTo>
                    <a:pt x="29" y="42"/>
                  </a:lnTo>
                  <a:lnTo>
                    <a:pt x="33" y="41"/>
                  </a:lnTo>
                  <a:lnTo>
                    <a:pt x="36" y="40"/>
                  </a:lnTo>
                  <a:lnTo>
                    <a:pt x="39" y="39"/>
                  </a:lnTo>
                  <a:lnTo>
                    <a:pt x="42" y="38"/>
                  </a:lnTo>
                  <a:lnTo>
                    <a:pt x="46" y="37"/>
                  </a:lnTo>
                  <a:lnTo>
                    <a:pt x="49" y="36"/>
                  </a:lnTo>
                  <a:lnTo>
                    <a:pt x="52" y="35"/>
                  </a:lnTo>
                  <a:lnTo>
                    <a:pt x="55" y="34"/>
                  </a:lnTo>
                  <a:lnTo>
                    <a:pt x="59" y="33"/>
                  </a:lnTo>
                  <a:lnTo>
                    <a:pt x="62" y="31"/>
                  </a:lnTo>
                  <a:lnTo>
                    <a:pt x="65" y="30"/>
                  </a:lnTo>
                  <a:lnTo>
                    <a:pt x="68" y="29"/>
                  </a:lnTo>
                  <a:lnTo>
                    <a:pt x="71" y="28"/>
                  </a:lnTo>
                  <a:lnTo>
                    <a:pt x="75" y="27"/>
                  </a:lnTo>
                  <a:lnTo>
                    <a:pt x="78" y="26"/>
                  </a:lnTo>
                  <a:lnTo>
                    <a:pt x="81" y="25"/>
                  </a:lnTo>
                  <a:lnTo>
                    <a:pt x="85" y="24"/>
                  </a:lnTo>
                  <a:lnTo>
                    <a:pt x="88" y="23"/>
                  </a:lnTo>
                  <a:lnTo>
                    <a:pt x="91" y="22"/>
                  </a:lnTo>
                  <a:lnTo>
                    <a:pt x="94" y="21"/>
                  </a:lnTo>
                  <a:lnTo>
                    <a:pt x="98" y="20"/>
                  </a:lnTo>
                  <a:lnTo>
                    <a:pt x="101" y="19"/>
                  </a:lnTo>
                  <a:lnTo>
                    <a:pt x="104" y="18"/>
                  </a:lnTo>
                  <a:lnTo>
                    <a:pt x="107" y="17"/>
                  </a:lnTo>
                  <a:lnTo>
                    <a:pt x="110" y="15"/>
                  </a:lnTo>
                  <a:lnTo>
                    <a:pt x="114" y="15"/>
                  </a:lnTo>
                  <a:lnTo>
                    <a:pt x="117" y="13"/>
                  </a:lnTo>
                  <a:lnTo>
                    <a:pt x="120" y="12"/>
                  </a:lnTo>
                  <a:lnTo>
                    <a:pt x="124" y="12"/>
                  </a:lnTo>
                  <a:lnTo>
                    <a:pt x="127" y="10"/>
                  </a:lnTo>
                  <a:lnTo>
                    <a:pt x="130" y="9"/>
                  </a:lnTo>
                  <a:lnTo>
                    <a:pt x="133" y="8"/>
                  </a:lnTo>
                  <a:lnTo>
                    <a:pt x="137"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 name="Freeform 91"/>
            <p:cNvSpPr>
              <a:spLocks/>
            </p:cNvSpPr>
            <p:nvPr/>
          </p:nvSpPr>
          <p:spPr bwMode="auto">
            <a:xfrm>
              <a:off x="3577992" y="4125379"/>
              <a:ext cx="131493" cy="1154112"/>
            </a:xfrm>
            <a:custGeom>
              <a:avLst/>
              <a:gdLst>
                <a:gd name="T0" fmla="*/ 0 w 159"/>
                <a:gd name="T1" fmla="*/ 1407 h 1407"/>
                <a:gd name="T2" fmla="*/ 4 w 159"/>
                <a:gd name="T3" fmla="*/ 1406 h 1407"/>
                <a:gd name="T4" fmla="*/ 7 w 159"/>
                <a:gd name="T5" fmla="*/ 1405 h 1407"/>
                <a:gd name="T6" fmla="*/ 10 w 159"/>
                <a:gd name="T7" fmla="*/ 1404 h 1407"/>
                <a:gd name="T8" fmla="*/ 13 w 159"/>
                <a:gd name="T9" fmla="*/ 1403 h 1407"/>
                <a:gd name="T10" fmla="*/ 16 w 159"/>
                <a:gd name="T11" fmla="*/ 1401 h 1407"/>
                <a:gd name="T12" fmla="*/ 20 w 159"/>
                <a:gd name="T13" fmla="*/ 1401 h 1407"/>
                <a:gd name="T14" fmla="*/ 23 w 159"/>
                <a:gd name="T15" fmla="*/ 1399 h 1407"/>
                <a:gd name="T16" fmla="*/ 26 w 159"/>
                <a:gd name="T17" fmla="*/ 1398 h 1407"/>
                <a:gd name="T18" fmla="*/ 29 w 159"/>
                <a:gd name="T19" fmla="*/ 1397 h 1407"/>
                <a:gd name="T20" fmla="*/ 32 w 159"/>
                <a:gd name="T21" fmla="*/ 1396 h 1407"/>
                <a:gd name="T22" fmla="*/ 36 w 159"/>
                <a:gd name="T23" fmla="*/ 1395 h 1407"/>
                <a:gd name="T24" fmla="*/ 39 w 159"/>
                <a:gd name="T25" fmla="*/ 1394 h 1407"/>
                <a:gd name="T26" fmla="*/ 42 w 159"/>
                <a:gd name="T27" fmla="*/ 1393 h 1407"/>
                <a:gd name="T28" fmla="*/ 46 w 159"/>
                <a:gd name="T29" fmla="*/ 1392 h 1407"/>
                <a:gd name="T30" fmla="*/ 49 w 159"/>
                <a:gd name="T31" fmla="*/ 1391 h 1407"/>
                <a:gd name="T32" fmla="*/ 52 w 159"/>
                <a:gd name="T33" fmla="*/ 1390 h 1407"/>
                <a:gd name="T34" fmla="*/ 55 w 159"/>
                <a:gd name="T35" fmla="*/ 1389 h 1407"/>
                <a:gd name="T36" fmla="*/ 59 w 159"/>
                <a:gd name="T37" fmla="*/ 1388 h 1407"/>
                <a:gd name="T38" fmla="*/ 62 w 159"/>
                <a:gd name="T39" fmla="*/ 1387 h 1407"/>
                <a:gd name="T40" fmla="*/ 65 w 159"/>
                <a:gd name="T41" fmla="*/ 1386 h 1407"/>
                <a:gd name="T42" fmla="*/ 68 w 159"/>
                <a:gd name="T43" fmla="*/ 1385 h 1407"/>
                <a:gd name="T44" fmla="*/ 71 w 159"/>
                <a:gd name="T45" fmla="*/ 1384 h 1407"/>
                <a:gd name="T46" fmla="*/ 75 w 159"/>
                <a:gd name="T47" fmla="*/ 1383 h 1407"/>
                <a:gd name="T48" fmla="*/ 78 w 159"/>
                <a:gd name="T49" fmla="*/ 1382 h 1407"/>
                <a:gd name="T50" fmla="*/ 81 w 159"/>
                <a:gd name="T51" fmla="*/ 1380 h 1407"/>
                <a:gd name="T52" fmla="*/ 85 w 159"/>
                <a:gd name="T53" fmla="*/ 1379 h 1407"/>
                <a:gd name="T54" fmla="*/ 88 w 159"/>
                <a:gd name="T55" fmla="*/ 1378 h 1407"/>
                <a:gd name="T56" fmla="*/ 91 w 159"/>
                <a:gd name="T57" fmla="*/ 1377 h 1407"/>
                <a:gd name="T58" fmla="*/ 94 w 159"/>
                <a:gd name="T59" fmla="*/ 1376 h 1407"/>
                <a:gd name="T60" fmla="*/ 97 w 159"/>
                <a:gd name="T61" fmla="*/ 1375 h 1407"/>
                <a:gd name="T62" fmla="*/ 101 w 159"/>
                <a:gd name="T63" fmla="*/ 1374 h 1407"/>
                <a:gd name="T64" fmla="*/ 104 w 159"/>
                <a:gd name="T65" fmla="*/ 1373 h 1407"/>
                <a:gd name="T66" fmla="*/ 107 w 159"/>
                <a:gd name="T67" fmla="*/ 1372 h 1407"/>
                <a:gd name="T68" fmla="*/ 110 w 159"/>
                <a:gd name="T69" fmla="*/ 1371 h 1407"/>
                <a:gd name="T70" fmla="*/ 114 w 159"/>
                <a:gd name="T71" fmla="*/ 1370 h 1407"/>
                <a:gd name="T72" fmla="*/ 117 w 159"/>
                <a:gd name="T73" fmla="*/ 1369 h 1407"/>
                <a:gd name="T74" fmla="*/ 120 w 159"/>
                <a:gd name="T75" fmla="*/ 1368 h 1407"/>
                <a:gd name="T76" fmla="*/ 124 w 159"/>
                <a:gd name="T77" fmla="*/ 1367 h 1407"/>
                <a:gd name="T78" fmla="*/ 127 w 159"/>
                <a:gd name="T79" fmla="*/ 1366 h 1407"/>
                <a:gd name="T80" fmla="*/ 130 w 159"/>
                <a:gd name="T81" fmla="*/ 10 h 1407"/>
                <a:gd name="T82" fmla="*/ 133 w 159"/>
                <a:gd name="T83" fmla="*/ 8 h 1407"/>
                <a:gd name="T84" fmla="*/ 136 w 159"/>
                <a:gd name="T85" fmla="*/ 7 h 1407"/>
                <a:gd name="T86" fmla="*/ 140 w 159"/>
                <a:gd name="T87" fmla="*/ 6 h 1407"/>
                <a:gd name="T88" fmla="*/ 143 w 159"/>
                <a:gd name="T89" fmla="*/ 5 h 1407"/>
                <a:gd name="T90" fmla="*/ 146 w 159"/>
                <a:gd name="T91" fmla="*/ 4 h 1407"/>
                <a:gd name="T92" fmla="*/ 149 w 159"/>
                <a:gd name="T93" fmla="*/ 3 h 1407"/>
                <a:gd name="T94" fmla="*/ 153 w 159"/>
                <a:gd name="T95" fmla="*/ 2 h 1407"/>
                <a:gd name="T96" fmla="*/ 156 w 159"/>
                <a:gd name="T97" fmla="*/ 1 h 1407"/>
                <a:gd name="T98" fmla="*/ 159 w 159"/>
                <a:gd name="T99" fmla="*/ 0 h 1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7">
                  <a:moveTo>
                    <a:pt x="0" y="1407"/>
                  </a:moveTo>
                  <a:lnTo>
                    <a:pt x="4" y="1406"/>
                  </a:lnTo>
                  <a:lnTo>
                    <a:pt x="7" y="1405"/>
                  </a:lnTo>
                  <a:lnTo>
                    <a:pt x="10" y="1404"/>
                  </a:lnTo>
                  <a:lnTo>
                    <a:pt x="13" y="1403"/>
                  </a:lnTo>
                  <a:lnTo>
                    <a:pt x="16" y="1401"/>
                  </a:lnTo>
                  <a:lnTo>
                    <a:pt x="20" y="1401"/>
                  </a:lnTo>
                  <a:lnTo>
                    <a:pt x="23" y="1399"/>
                  </a:lnTo>
                  <a:lnTo>
                    <a:pt x="26" y="1398"/>
                  </a:lnTo>
                  <a:lnTo>
                    <a:pt x="29" y="1397"/>
                  </a:lnTo>
                  <a:lnTo>
                    <a:pt x="32" y="1396"/>
                  </a:lnTo>
                  <a:lnTo>
                    <a:pt x="36" y="1395"/>
                  </a:lnTo>
                  <a:lnTo>
                    <a:pt x="39" y="1394"/>
                  </a:lnTo>
                  <a:lnTo>
                    <a:pt x="42" y="1393"/>
                  </a:lnTo>
                  <a:lnTo>
                    <a:pt x="46" y="1392"/>
                  </a:lnTo>
                  <a:lnTo>
                    <a:pt x="49" y="1391"/>
                  </a:lnTo>
                  <a:lnTo>
                    <a:pt x="52" y="1390"/>
                  </a:lnTo>
                  <a:lnTo>
                    <a:pt x="55" y="1389"/>
                  </a:lnTo>
                  <a:lnTo>
                    <a:pt x="59" y="1388"/>
                  </a:lnTo>
                  <a:lnTo>
                    <a:pt x="62" y="1387"/>
                  </a:lnTo>
                  <a:lnTo>
                    <a:pt x="65" y="1386"/>
                  </a:lnTo>
                  <a:lnTo>
                    <a:pt x="68" y="1385"/>
                  </a:lnTo>
                  <a:lnTo>
                    <a:pt x="71" y="1384"/>
                  </a:lnTo>
                  <a:lnTo>
                    <a:pt x="75" y="1383"/>
                  </a:lnTo>
                  <a:lnTo>
                    <a:pt x="78" y="1382"/>
                  </a:lnTo>
                  <a:lnTo>
                    <a:pt x="81" y="1380"/>
                  </a:lnTo>
                  <a:lnTo>
                    <a:pt x="85" y="1379"/>
                  </a:lnTo>
                  <a:lnTo>
                    <a:pt x="88" y="1378"/>
                  </a:lnTo>
                  <a:lnTo>
                    <a:pt x="91" y="1377"/>
                  </a:lnTo>
                  <a:lnTo>
                    <a:pt x="94" y="1376"/>
                  </a:lnTo>
                  <a:lnTo>
                    <a:pt x="97" y="1375"/>
                  </a:lnTo>
                  <a:lnTo>
                    <a:pt x="101" y="1374"/>
                  </a:lnTo>
                  <a:lnTo>
                    <a:pt x="104" y="1373"/>
                  </a:lnTo>
                  <a:lnTo>
                    <a:pt x="107" y="1372"/>
                  </a:lnTo>
                  <a:lnTo>
                    <a:pt x="110" y="1371"/>
                  </a:lnTo>
                  <a:lnTo>
                    <a:pt x="114" y="1370"/>
                  </a:lnTo>
                  <a:lnTo>
                    <a:pt x="117" y="1369"/>
                  </a:lnTo>
                  <a:lnTo>
                    <a:pt x="120" y="1368"/>
                  </a:lnTo>
                  <a:lnTo>
                    <a:pt x="124" y="1367"/>
                  </a:lnTo>
                  <a:lnTo>
                    <a:pt x="127" y="1366"/>
                  </a:lnTo>
                  <a:lnTo>
                    <a:pt x="130" y="10"/>
                  </a:lnTo>
                  <a:lnTo>
                    <a:pt x="133" y="8"/>
                  </a:lnTo>
                  <a:lnTo>
                    <a:pt x="136" y="7"/>
                  </a:lnTo>
                  <a:lnTo>
                    <a:pt x="140" y="6"/>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 name="Freeform 92"/>
            <p:cNvSpPr>
              <a:spLocks/>
            </p:cNvSpPr>
            <p:nvPr/>
          </p:nvSpPr>
          <p:spPr bwMode="auto">
            <a:xfrm>
              <a:off x="3709485" y="4107333"/>
              <a:ext cx="131493" cy="1110638"/>
            </a:xfrm>
            <a:custGeom>
              <a:avLst/>
              <a:gdLst>
                <a:gd name="T0" fmla="*/ 0 w 159"/>
                <a:gd name="T1" fmla="*/ 22 h 1354"/>
                <a:gd name="T2" fmla="*/ 4 w 159"/>
                <a:gd name="T3" fmla="*/ 21 h 1354"/>
                <a:gd name="T4" fmla="*/ 7 w 159"/>
                <a:gd name="T5" fmla="*/ 20 h 1354"/>
                <a:gd name="T6" fmla="*/ 10 w 159"/>
                <a:gd name="T7" fmla="*/ 19 h 1354"/>
                <a:gd name="T8" fmla="*/ 13 w 159"/>
                <a:gd name="T9" fmla="*/ 18 h 1354"/>
                <a:gd name="T10" fmla="*/ 16 w 159"/>
                <a:gd name="T11" fmla="*/ 17 h 1354"/>
                <a:gd name="T12" fmla="*/ 20 w 159"/>
                <a:gd name="T13" fmla="*/ 16 h 1354"/>
                <a:gd name="T14" fmla="*/ 23 w 159"/>
                <a:gd name="T15" fmla="*/ 14 h 1354"/>
                <a:gd name="T16" fmla="*/ 26 w 159"/>
                <a:gd name="T17" fmla="*/ 14 h 1354"/>
                <a:gd name="T18" fmla="*/ 29 w 159"/>
                <a:gd name="T19" fmla="*/ 12 h 1354"/>
                <a:gd name="T20" fmla="*/ 32 w 159"/>
                <a:gd name="T21" fmla="*/ 11 h 1354"/>
                <a:gd name="T22" fmla="*/ 36 w 159"/>
                <a:gd name="T23" fmla="*/ 10 h 1354"/>
                <a:gd name="T24" fmla="*/ 39 w 159"/>
                <a:gd name="T25" fmla="*/ 9 h 1354"/>
                <a:gd name="T26" fmla="*/ 42 w 159"/>
                <a:gd name="T27" fmla="*/ 8 h 1354"/>
                <a:gd name="T28" fmla="*/ 46 w 159"/>
                <a:gd name="T29" fmla="*/ 7 h 1354"/>
                <a:gd name="T30" fmla="*/ 49 w 159"/>
                <a:gd name="T31" fmla="*/ 6 h 1354"/>
                <a:gd name="T32" fmla="*/ 52 w 159"/>
                <a:gd name="T33" fmla="*/ 5 h 1354"/>
                <a:gd name="T34" fmla="*/ 55 w 159"/>
                <a:gd name="T35" fmla="*/ 4 h 1354"/>
                <a:gd name="T36" fmla="*/ 58 w 159"/>
                <a:gd name="T37" fmla="*/ 3 h 1354"/>
                <a:gd name="T38" fmla="*/ 62 w 159"/>
                <a:gd name="T39" fmla="*/ 2 h 1354"/>
                <a:gd name="T40" fmla="*/ 65 w 159"/>
                <a:gd name="T41" fmla="*/ 1 h 1354"/>
                <a:gd name="T42" fmla="*/ 68 w 159"/>
                <a:gd name="T43" fmla="*/ 0 h 1354"/>
                <a:gd name="T44" fmla="*/ 71 w 159"/>
                <a:gd name="T45" fmla="*/ 1354 h 1354"/>
                <a:gd name="T46" fmla="*/ 75 w 159"/>
                <a:gd name="T47" fmla="*/ 1353 h 1354"/>
                <a:gd name="T48" fmla="*/ 78 w 159"/>
                <a:gd name="T49" fmla="*/ 1352 h 1354"/>
                <a:gd name="T50" fmla="*/ 81 w 159"/>
                <a:gd name="T51" fmla="*/ 1351 h 1354"/>
                <a:gd name="T52" fmla="*/ 85 w 159"/>
                <a:gd name="T53" fmla="*/ 1350 h 1354"/>
                <a:gd name="T54" fmla="*/ 88 w 159"/>
                <a:gd name="T55" fmla="*/ 1349 h 1354"/>
                <a:gd name="T56" fmla="*/ 91 w 159"/>
                <a:gd name="T57" fmla="*/ 1348 h 1354"/>
                <a:gd name="T58" fmla="*/ 94 w 159"/>
                <a:gd name="T59" fmla="*/ 1347 h 1354"/>
                <a:gd name="T60" fmla="*/ 97 w 159"/>
                <a:gd name="T61" fmla="*/ 1346 h 1354"/>
                <a:gd name="T62" fmla="*/ 101 w 159"/>
                <a:gd name="T63" fmla="*/ 1344 h 1354"/>
                <a:gd name="T64" fmla="*/ 104 w 159"/>
                <a:gd name="T65" fmla="*/ 1344 h 1354"/>
                <a:gd name="T66" fmla="*/ 107 w 159"/>
                <a:gd name="T67" fmla="*/ 1342 h 1354"/>
                <a:gd name="T68" fmla="*/ 110 w 159"/>
                <a:gd name="T69" fmla="*/ 1341 h 1354"/>
                <a:gd name="T70" fmla="*/ 114 w 159"/>
                <a:gd name="T71" fmla="*/ 1340 h 1354"/>
                <a:gd name="T72" fmla="*/ 117 w 159"/>
                <a:gd name="T73" fmla="*/ 1339 h 1354"/>
                <a:gd name="T74" fmla="*/ 120 w 159"/>
                <a:gd name="T75" fmla="*/ 1338 h 1354"/>
                <a:gd name="T76" fmla="*/ 124 w 159"/>
                <a:gd name="T77" fmla="*/ 1337 h 1354"/>
                <a:gd name="T78" fmla="*/ 127 w 159"/>
                <a:gd name="T79" fmla="*/ 1336 h 1354"/>
                <a:gd name="T80" fmla="*/ 130 w 159"/>
                <a:gd name="T81" fmla="*/ 1335 h 1354"/>
                <a:gd name="T82" fmla="*/ 133 w 159"/>
                <a:gd name="T83" fmla="*/ 1334 h 1354"/>
                <a:gd name="T84" fmla="*/ 136 w 159"/>
                <a:gd name="T85" fmla="*/ 1333 h 1354"/>
                <a:gd name="T86" fmla="*/ 139 w 159"/>
                <a:gd name="T87" fmla="*/ 1332 h 1354"/>
                <a:gd name="T88" fmla="*/ 143 w 159"/>
                <a:gd name="T89" fmla="*/ 1331 h 1354"/>
                <a:gd name="T90" fmla="*/ 146 w 159"/>
                <a:gd name="T91" fmla="*/ 1330 h 1354"/>
                <a:gd name="T92" fmla="*/ 149 w 159"/>
                <a:gd name="T93" fmla="*/ 1329 h 1354"/>
                <a:gd name="T94" fmla="*/ 153 w 159"/>
                <a:gd name="T95" fmla="*/ 1328 h 1354"/>
                <a:gd name="T96" fmla="*/ 156 w 159"/>
                <a:gd name="T97" fmla="*/ 1326 h 1354"/>
                <a:gd name="T98" fmla="*/ 159 w 159"/>
                <a:gd name="T99" fmla="*/ 1325 h 1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54">
                  <a:moveTo>
                    <a:pt x="0" y="22"/>
                  </a:moveTo>
                  <a:lnTo>
                    <a:pt x="4" y="21"/>
                  </a:lnTo>
                  <a:lnTo>
                    <a:pt x="7" y="20"/>
                  </a:lnTo>
                  <a:lnTo>
                    <a:pt x="10" y="19"/>
                  </a:lnTo>
                  <a:lnTo>
                    <a:pt x="13" y="18"/>
                  </a:lnTo>
                  <a:lnTo>
                    <a:pt x="16" y="17"/>
                  </a:lnTo>
                  <a:lnTo>
                    <a:pt x="20" y="16"/>
                  </a:lnTo>
                  <a:lnTo>
                    <a:pt x="23" y="14"/>
                  </a:lnTo>
                  <a:lnTo>
                    <a:pt x="26" y="14"/>
                  </a:lnTo>
                  <a:lnTo>
                    <a:pt x="29" y="12"/>
                  </a:lnTo>
                  <a:lnTo>
                    <a:pt x="32" y="11"/>
                  </a:lnTo>
                  <a:lnTo>
                    <a:pt x="36" y="10"/>
                  </a:lnTo>
                  <a:lnTo>
                    <a:pt x="39" y="9"/>
                  </a:lnTo>
                  <a:lnTo>
                    <a:pt x="42" y="8"/>
                  </a:lnTo>
                  <a:lnTo>
                    <a:pt x="46" y="7"/>
                  </a:lnTo>
                  <a:lnTo>
                    <a:pt x="49" y="6"/>
                  </a:lnTo>
                  <a:lnTo>
                    <a:pt x="52" y="5"/>
                  </a:lnTo>
                  <a:lnTo>
                    <a:pt x="55" y="4"/>
                  </a:lnTo>
                  <a:lnTo>
                    <a:pt x="58" y="3"/>
                  </a:lnTo>
                  <a:lnTo>
                    <a:pt x="62" y="2"/>
                  </a:lnTo>
                  <a:lnTo>
                    <a:pt x="65" y="1"/>
                  </a:lnTo>
                  <a:lnTo>
                    <a:pt x="68" y="0"/>
                  </a:lnTo>
                  <a:lnTo>
                    <a:pt x="71" y="1354"/>
                  </a:lnTo>
                  <a:lnTo>
                    <a:pt x="75" y="1353"/>
                  </a:lnTo>
                  <a:lnTo>
                    <a:pt x="78" y="1352"/>
                  </a:lnTo>
                  <a:lnTo>
                    <a:pt x="81" y="1351"/>
                  </a:lnTo>
                  <a:lnTo>
                    <a:pt x="85" y="1350"/>
                  </a:lnTo>
                  <a:lnTo>
                    <a:pt x="88" y="1349"/>
                  </a:lnTo>
                  <a:lnTo>
                    <a:pt x="91" y="1348"/>
                  </a:lnTo>
                  <a:lnTo>
                    <a:pt x="94" y="1347"/>
                  </a:lnTo>
                  <a:lnTo>
                    <a:pt x="97" y="1346"/>
                  </a:lnTo>
                  <a:lnTo>
                    <a:pt x="101" y="1344"/>
                  </a:lnTo>
                  <a:lnTo>
                    <a:pt x="104" y="1344"/>
                  </a:lnTo>
                  <a:lnTo>
                    <a:pt x="107" y="1342"/>
                  </a:lnTo>
                  <a:lnTo>
                    <a:pt x="110" y="1341"/>
                  </a:lnTo>
                  <a:lnTo>
                    <a:pt x="114" y="1340"/>
                  </a:lnTo>
                  <a:lnTo>
                    <a:pt x="117" y="1339"/>
                  </a:lnTo>
                  <a:lnTo>
                    <a:pt x="120" y="1338"/>
                  </a:lnTo>
                  <a:lnTo>
                    <a:pt x="124" y="1337"/>
                  </a:lnTo>
                  <a:lnTo>
                    <a:pt x="127" y="1336"/>
                  </a:lnTo>
                  <a:lnTo>
                    <a:pt x="130" y="1335"/>
                  </a:lnTo>
                  <a:lnTo>
                    <a:pt x="133" y="1334"/>
                  </a:lnTo>
                  <a:lnTo>
                    <a:pt x="136" y="1333"/>
                  </a:lnTo>
                  <a:lnTo>
                    <a:pt x="139" y="1332"/>
                  </a:lnTo>
                  <a:lnTo>
                    <a:pt x="143" y="1331"/>
                  </a:lnTo>
                  <a:lnTo>
                    <a:pt x="146" y="1330"/>
                  </a:lnTo>
                  <a:lnTo>
                    <a:pt x="149" y="1329"/>
                  </a:lnTo>
                  <a:lnTo>
                    <a:pt x="153" y="1328"/>
                  </a:lnTo>
                  <a:lnTo>
                    <a:pt x="156" y="1326"/>
                  </a:lnTo>
                  <a:lnTo>
                    <a:pt x="159" y="1325"/>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 name="Freeform 93"/>
            <p:cNvSpPr>
              <a:spLocks/>
            </p:cNvSpPr>
            <p:nvPr/>
          </p:nvSpPr>
          <p:spPr bwMode="auto">
            <a:xfrm>
              <a:off x="3840978" y="4040892"/>
              <a:ext cx="131493" cy="1153292"/>
            </a:xfrm>
            <a:custGeom>
              <a:avLst/>
              <a:gdLst>
                <a:gd name="T0" fmla="*/ 0 w 159"/>
                <a:gd name="T1" fmla="*/ 1406 h 1406"/>
                <a:gd name="T2" fmla="*/ 3 w 159"/>
                <a:gd name="T3" fmla="*/ 1406 h 1406"/>
                <a:gd name="T4" fmla="*/ 7 w 159"/>
                <a:gd name="T5" fmla="*/ 1404 h 1406"/>
                <a:gd name="T6" fmla="*/ 10 w 159"/>
                <a:gd name="T7" fmla="*/ 1403 h 1406"/>
                <a:gd name="T8" fmla="*/ 13 w 159"/>
                <a:gd name="T9" fmla="*/ 1402 h 1406"/>
                <a:gd name="T10" fmla="*/ 16 w 159"/>
                <a:gd name="T11" fmla="*/ 1401 h 1406"/>
                <a:gd name="T12" fmla="*/ 19 w 159"/>
                <a:gd name="T13" fmla="*/ 1400 h 1406"/>
                <a:gd name="T14" fmla="*/ 23 w 159"/>
                <a:gd name="T15" fmla="*/ 1399 h 1406"/>
                <a:gd name="T16" fmla="*/ 26 w 159"/>
                <a:gd name="T17" fmla="*/ 1398 h 1406"/>
                <a:gd name="T18" fmla="*/ 29 w 159"/>
                <a:gd name="T19" fmla="*/ 1397 h 1406"/>
                <a:gd name="T20" fmla="*/ 32 w 159"/>
                <a:gd name="T21" fmla="*/ 1396 h 1406"/>
                <a:gd name="T22" fmla="*/ 36 w 159"/>
                <a:gd name="T23" fmla="*/ 1395 h 1406"/>
                <a:gd name="T24" fmla="*/ 39 w 159"/>
                <a:gd name="T25" fmla="*/ 1394 h 1406"/>
                <a:gd name="T26" fmla="*/ 42 w 159"/>
                <a:gd name="T27" fmla="*/ 1393 h 1406"/>
                <a:gd name="T28" fmla="*/ 46 w 159"/>
                <a:gd name="T29" fmla="*/ 1392 h 1406"/>
                <a:gd name="T30" fmla="*/ 49 w 159"/>
                <a:gd name="T31" fmla="*/ 1391 h 1406"/>
                <a:gd name="T32" fmla="*/ 52 w 159"/>
                <a:gd name="T33" fmla="*/ 1390 h 1406"/>
                <a:gd name="T34" fmla="*/ 55 w 159"/>
                <a:gd name="T35" fmla="*/ 1388 h 1406"/>
                <a:gd name="T36" fmla="*/ 58 w 159"/>
                <a:gd name="T37" fmla="*/ 1388 h 1406"/>
                <a:gd name="T38" fmla="*/ 62 w 159"/>
                <a:gd name="T39" fmla="*/ 1386 h 1406"/>
                <a:gd name="T40" fmla="*/ 65 w 159"/>
                <a:gd name="T41" fmla="*/ 1385 h 1406"/>
                <a:gd name="T42" fmla="*/ 68 w 159"/>
                <a:gd name="T43" fmla="*/ 1385 h 1406"/>
                <a:gd name="T44" fmla="*/ 71 w 159"/>
                <a:gd name="T45" fmla="*/ 1383 h 1406"/>
                <a:gd name="T46" fmla="*/ 75 w 159"/>
                <a:gd name="T47" fmla="*/ 1382 h 1406"/>
                <a:gd name="T48" fmla="*/ 78 w 159"/>
                <a:gd name="T49" fmla="*/ 1381 h 1406"/>
                <a:gd name="T50" fmla="*/ 81 w 159"/>
                <a:gd name="T51" fmla="*/ 1380 h 1406"/>
                <a:gd name="T52" fmla="*/ 84 w 159"/>
                <a:gd name="T53" fmla="*/ 1379 h 1406"/>
                <a:gd name="T54" fmla="*/ 88 w 159"/>
                <a:gd name="T55" fmla="*/ 1378 h 1406"/>
                <a:gd name="T56" fmla="*/ 91 w 159"/>
                <a:gd name="T57" fmla="*/ 1377 h 1406"/>
                <a:gd name="T58" fmla="*/ 94 w 159"/>
                <a:gd name="T59" fmla="*/ 1376 h 1406"/>
                <a:gd name="T60" fmla="*/ 97 w 159"/>
                <a:gd name="T61" fmla="*/ 1375 h 1406"/>
                <a:gd name="T62" fmla="*/ 100 w 159"/>
                <a:gd name="T63" fmla="*/ 1374 h 1406"/>
                <a:gd name="T64" fmla="*/ 104 w 159"/>
                <a:gd name="T65" fmla="*/ 1373 h 1406"/>
                <a:gd name="T66" fmla="*/ 107 w 159"/>
                <a:gd name="T67" fmla="*/ 1372 h 1406"/>
                <a:gd name="T68" fmla="*/ 110 w 159"/>
                <a:gd name="T69" fmla="*/ 1371 h 1406"/>
                <a:gd name="T70" fmla="*/ 114 w 159"/>
                <a:gd name="T71" fmla="*/ 1370 h 1406"/>
                <a:gd name="T72" fmla="*/ 117 w 159"/>
                <a:gd name="T73" fmla="*/ 1369 h 1406"/>
                <a:gd name="T74" fmla="*/ 120 w 159"/>
                <a:gd name="T75" fmla="*/ 1367 h 1406"/>
                <a:gd name="T76" fmla="*/ 123 w 159"/>
                <a:gd name="T77" fmla="*/ 1367 h 1406"/>
                <a:gd name="T78" fmla="*/ 127 w 159"/>
                <a:gd name="T79" fmla="*/ 1365 h 1406"/>
                <a:gd name="T80" fmla="*/ 130 w 159"/>
                <a:gd name="T81" fmla="*/ 1364 h 1406"/>
                <a:gd name="T82" fmla="*/ 133 w 159"/>
                <a:gd name="T83" fmla="*/ 1363 h 1406"/>
                <a:gd name="T84" fmla="*/ 136 w 159"/>
                <a:gd name="T85" fmla="*/ 1362 h 1406"/>
                <a:gd name="T86" fmla="*/ 139 w 159"/>
                <a:gd name="T87" fmla="*/ 1361 h 1406"/>
                <a:gd name="T88" fmla="*/ 143 w 159"/>
                <a:gd name="T89" fmla="*/ 5 h 1406"/>
                <a:gd name="T90" fmla="*/ 146 w 159"/>
                <a:gd name="T91" fmla="*/ 4 h 1406"/>
                <a:gd name="T92" fmla="*/ 149 w 159"/>
                <a:gd name="T93" fmla="*/ 3 h 1406"/>
                <a:gd name="T94" fmla="*/ 153 w 159"/>
                <a:gd name="T95" fmla="*/ 2 h 1406"/>
                <a:gd name="T96" fmla="*/ 156 w 159"/>
                <a:gd name="T97" fmla="*/ 1 h 1406"/>
                <a:gd name="T98" fmla="*/ 159 w 159"/>
                <a:gd name="T99" fmla="*/ 0 h 1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06">
                  <a:moveTo>
                    <a:pt x="0" y="1406"/>
                  </a:moveTo>
                  <a:lnTo>
                    <a:pt x="3" y="1406"/>
                  </a:lnTo>
                  <a:lnTo>
                    <a:pt x="7" y="1404"/>
                  </a:lnTo>
                  <a:lnTo>
                    <a:pt x="10" y="1403"/>
                  </a:lnTo>
                  <a:lnTo>
                    <a:pt x="13" y="1402"/>
                  </a:lnTo>
                  <a:lnTo>
                    <a:pt x="16" y="1401"/>
                  </a:lnTo>
                  <a:lnTo>
                    <a:pt x="19" y="1400"/>
                  </a:lnTo>
                  <a:lnTo>
                    <a:pt x="23" y="1399"/>
                  </a:lnTo>
                  <a:lnTo>
                    <a:pt x="26" y="1398"/>
                  </a:lnTo>
                  <a:lnTo>
                    <a:pt x="29" y="1397"/>
                  </a:lnTo>
                  <a:lnTo>
                    <a:pt x="32" y="1396"/>
                  </a:lnTo>
                  <a:lnTo>
                    <a:pt x="36" y="1395"/>
                  </a:lnTo>
                  <a:lnTo>
                    <a:pt x="39" y="1394"/>
                  </a:lnTo>
                  <a:lnTo>
                    <a:pt x="42" y="1393"/>
                  </a:lnTo>
                  <a:lnTo>
                    <a:pt x="46" y="1392"/>
                  </a:lnTo>
                  <a:lnTo>
                    <a:pt x="49" y="1391"/>
                  </a:lnTo>
                  <a:lnTo>
                    <a:pt x="52" y="1390"/>
                  </a:lnTo>
                  <a:lnTo>
                    <a:pt x="55" y="1388"/>
                  </a:lnTo>
                  <a:lnTo>
                    <a:pt x="58" y="1388"/>
                  </a:lnTo>
                  <a:lnTo>
                    <a:pt x="62" y="1386"/>
                  </a:lnTo>
                  <a:lnTo>
                    <a:pt x="65" y="1385"/>
                  </a:lnTo>
                  <a:lnTo>
                    <a:pt x="68" y="1385"/>
                  </a:lnTo>
                  <a:lnTo>
                    <a:pt x="71" y="1383"/>
                  </a:lnTo>
                  <a:lnTo>
                    <a:pt x="75" y="1382"/>
                  </a:lnTo>
                  <a:lnTo>
                    <a:pt x="78" y="1381"/>
                  </a:lnTo>
                  <a:lnTo>
                    <a:pt x="81" y="1380"/>
                  </a:lnTo>
                  <a:lnTo>
                    <a:pt x="84" y="1379"/>
                  </a:lnTo>
                  <a:lnTo>
                    <a:pt x="88" y="1378"/>
                  </a:lnTo>
                  <a:lnTo>
                    <a:pt x="91" y="1377"/>
                  </a:lnTo>
                  <a:lnTo>
                    <a:pt x="94" y="1376"/>
                  </a:lnTo>
                  <a:lnTo>
                    <a:pt x="97" y="1375"/>
                  </a:lnTo>
                  <a:lnTo>
                    <a:pt x="100" y="1374"/>
                  </a:lnTo>
                  <a:lnTo>
                    <a:pt x="104" y="1373"/>
                  </a:lnTo>
                  <a:lnTo>
                    <a:pt x="107" y="1372"/>
                  </a:lnTo>
                  <a:lnTo>
                    <a:pt x="110" y="1371"/>
                  </a:lnTo>
                  <a:lnTo>
                    <a:pt x="114" y="1370"/>
                  </a:lnTo>
                  <a:lnTo>
                    <a:pt x="117" y="1369"/>
                  </a:lnTo>
                  <a:lnTo>
                    <a:pt x="120" y="1367"/>
                  </a:lnTo>
                  <a:lnTo>
                    <a:pt x="123" y="1367"/>
                  </a:lnTo>
                  <a:lnTo>
                    <a:pt x="127" y="1365"/>
                  </a:lnTo>
                  <a:lnTo>
                    <a:pt x="130" y="1364"/>
                  </a:lnTo>
                  <a:lnTo>
                    <a:pt x="133" y="1363"/>
                  </a:lnTo>
                  <a:lnTo>
                    <a:pt x="136" y="1362"/>
                  </a:lnTo>
                  <a:lnTo>
                    <a:pt x="139" y="1361"/>
                  </a:lnTo>
                  <a:lnTo>
                    <a:pt x="143" y="5"/>
                  </a:lnTo>
                  <a:lnTo>
                    <a:pt x="146" y="4"/>
                  </a:lnTo>
                  <a:lnTo>
                    <a:pt x="149" y="3"/>
                  </a:lnTo>
                  <a:lnTo>
                    <a:pt x="153"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 name="Freeform 94"/>
            <p:cNvSpPr>
              <a:spLocks/>
            </p:cNvSpPr>
            <p:nvPr/>
          </p:nvSpPr>
          <p:spPr bwMode="auto">
            <a:xfrm>
              <a:off x="3972471" y="3998238"/>
              <a:ext cx="131493" cy="42654"/>
            </a:xfrm>
            <a:custGeom>
              <a:avLst/>
              <a:gdLst>
                <a:gd name="T0" fmla="*/ 0 w 159"/>
                <a:gd name="T1" fmla="*/ 52 h 52"/>
                <a:gd name="T2" fmla="*/ 3 w 159"/>
                <a:gd name="T3" fmla="*/ 51 h 52"/>
                <a:gd name="T4" fmla="*/ 7 w 159"/>
                <a:gd name="T5" fmla="*/ 49 h 52"/>
                <a:gd name="T6" fmla="*/ 10 w 159"/>
                <a:gd name="T7" fmla="*/ 49 h 52"/>
                <a:gd name="T8" fmla="*/ 13 w 159"/>
                <a:gd name="T9" fmla="*/ 47 h 52"/>
                <a:gd name="T10" fmla="*/ 16 w 159"/>
                <a:gd name="T11" fmla="*/ 46 h 52"/>
                <a:gd name="T12" fmla="*/ 19 w 159"/>
                <a:gd name="T13" fmla="*/ 45 h 52"/>
                <a:gd name="T14" fmla="*/ 22 w 159"/>
                <a:gd name="T15" fmla="*/ 44 h 52"/>
                <a:gd name="T16" fmla="*/ 26 w 159"/>
                <a:gd name="T17" fmla="*/ 43 h 52"/>
                <a:gd name="T18" fmla="*/ 29 w 159"/>
                <a:gd name="T19" fmla="*/ 42 h 52"/>
                <a:gd name="T20" fmla="*/ 32 w 159"/>
                <a:gd name="T21" fmla="*/ 41 h 52"/>
                <a:gd name="T22" fmla="*/ 36 w 159"/>
                <a:gd name="T23" fmla="*/ 40 h 52"/>
                <a:gd name="T24" fmla="*/ 39 w 159"/>
                <a:gd name="T25" fmla="*/ 39 h 52"/>
                <a:gd name="T26" fmla="*/ 42 w 159"/>
                <a:gd name="T27" fmla="*/ 38 h 52"/>
                <a:gd name="T28" fmla="*/ 45 w 159"/>
                <a:gd name="T29" fmla="*/ 37 h 52"/>
                <a:gd name="T30" fmla="*/ 49 w 159"/>
                <a:gd name="T31" fmla="*/ 36 h 52"/>
                <a:gd name="T32" fmla="*/ 52 w 159"/>
                <a:gd name="T33" fmla="*/ 35 h 52"/>
                <a:gd name="T34" fmla="*/ 55 w 159"/>
                <a:gd name="T35" fmla="*/ 34 h 52"/>
                <a:gd name="T36" fmla="*/ 58 w 159"/>
                <a:gd name="T37" fmla="*/ 33 h 52"/>
                <a:gd name="T38" fmla="*/ 61 w 159"/>
                <a:gd name="T39" fmla="*/ 31 h 52"/>
                <a:gd name="T40" fmla="*/ 65 w 159"/>
                <a:gd name="T41" fmla="*/ 31 h 52"/>
                <a:gd name="T42" fmla="*/ 68 w 159"/>
                <a:gd name="T43" fmla="*/ 29 h 52"/>
                <a:gd name="T44" fmla="*/ 71 w 159"/>
                <a:gd name="T45" fmla="*/ 28 h 52"/>
                <a:gd name="T46" fmla="*/ 75 w 159"/>
                <a:gd name="T47" fmla="*/ 28 h 52"/>
                <a:gd name="T48" fmla="*/ 78 w 159"/>
                <a:gd name="T49" fmla="*/ 26 h 52"/>
                <a:gd name="T50" fmla="*/ 81 w 159"/>
                <a:gd name="T51" fmla="*/ 25 h 52"/>
                <a:gd name="T52" fmla="*/ 84 w 159"/>
                <a:gd name="T53" fmla="*/ 24 h 52"/>
                <a:gd name="T54" fmla="*/ 88 w 159"/>
                <a:gd name="T55" fmla="*/ 23 h 52"/>
                <a:gd name="T56" fmla="*/ 91 w 159"/>
                <a:gd name="T57" fmla="*/ 22 h 52"/>
                <a:gd name="T58" fmla="*/ 94 w 159"/>
                <a:gd name="T59" fmla="*/ 21 h 52"/>
                <a:gd name="T60" fmla="*/ 97 w 159"/>
                <a:gd name="T61" fmla="*/ 20 h 52"/>
                <a:gd name="T62" fmla="*/ 100 w 159"/>
                <a:gd name="T63" fmla="*/ 19 h 52"/>
                <a:gd name="T64" fmla="*/ 104 w 159"/>
                <a:gd name="T65" fmla="*/ 18 h 52"/>
                <a:gd name="T66" fmla="*/ 107 w 159"/>
                <a:gd name="T67" fmla="*/ 17 h 52"/>
                <a:gd name="T68" fmla="*/ 110 w 159"/>
                <a:gd name="T69" fmla="*/ 16 h 52"/>
                <a:gd name="T70" fmla="*/ 114 w 159"/>
                <a:gd name="T71" fmla="*/ 15 h 52"/>
                <a:gd name="T72" fmla="*/ 117 w 159"/>
                <a:gd name="T73" fmla="*/ 14 h 52"/>
                <a:gd name="T74" fmla="*/ 120 w 159"/>
                <a:gd name="T75" fmla="*/ 13 h 52"/>
                <a:gd name="T76" fmla="*/ 123 w 159"/>
                <a:gd name="T77" fmla="*/ 12 h 52"/>
                <a:gd name="T78" fmla="*/ 126 w 159"/>
                <a:gd name="T79" fmla="*/ 10 h 52"/>
                <a:gd name="T80" fmla="*/ 130 w 159"/>
                <a:gd name="T81" fmla="*/ 10 h 52"/>
                <a:gd name="T82" fmla="*/ 133 w 159"/>
                <a:gd name="T83" fmla="*/ 8 h 52"/>
                <a:gd name="T84" fmla="*/ 136 w 159"/>
                <a:gd name="T85" fmla="*/ 7 h 52"/>
                <a:gd name="T86" fmla="*/ 139 w 159"/>
                <a:gd name="T87" fmla="*/ 6 h 52"/>
                <a:gd name="T88" fmla="*/ 143 w 159"/>
                <a:gd name="T89" fmla="*/ 5 h 52"/>
                <a:gd name="T90" fmla="*/ 146 w 159"/>
                <a:gd name="T91" fmla="*/ 4 h 52"/>
                <a:gd name="T92" fmla="*/ 149 w 159"/>
                <a:gd name="T93" fmla="*/ 3 h 52"/>
                <a:gd name="T94" fmla="*/ 152 w 159"/>
                <a:gd name="T95" fmla="*/ 2 h 52"/>
                <a:gd name="T96" fmla="*/ 156 w 159"/>
                <a:gd name="T97" fmla="*/ 1 h 52"/>
                <a:gd name="T98" fmla="*/ 159 w 159"/>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2">
                  <a:moveTo>
                    <a:pt x="0" y="52"/>
                  </a:moveTo>
                  <a:lnTo>
                    <a:pt x="3" y="51"/>
                  </a:lnTo>
                  <a:lnTo>
                    <a:pt x="7" y="49"/>
                  </a:lnTo>
                  <a:lnTo>
                    <a:pt x="10" y="49"/>
                  </a:lnTo>
                  <a:lnTo>
                    <a:pt x="13" y="47"/>
                  </a:lnTo>
                  <a:lnTo>
                    <a:pt x="16" y="46"/>
                  </a:lnTo>
                  <a:lnTo>
                    <a:pt x="19" y="45"/>
                  </a:lnTo>
                  <a:lnTo>
                    <a:pt x="22" y="44"/>
                  </a:lnTo>
                  <a:lnTo>
                    <a:pt x="26" y="43"/>
                  </a:lnTo>
                  <a:lnTo>
                    <a:pt x="29" y="42"/>
                  </a:lnTo>
                  <a:lnTo>
                    <a:pt x="32" y="41"/>
                  </a:lnTo>
                  <a:lnTo>
                    <a:pt x="36" y="40"/>
                  </a:lnTo>
                  <a:lnTo>
                    <a:pt x="39" y="39"/>
                  </a:lnTo>
                  <a:lnTo>
                    <a:pt x="42" y="38"/>
                  </a:lnTo>
                  <a:lnTo>
                    <a:pt x="45" y="37"/>
                  </a:lnTo>
                  <a:lnTo>
                    <a:pt x="49" y="36"/>
                  </a:lnTo>
                  <a:lnTo>
                    <a:pt x="52" y="35"/>
                  </a:lnTo>
                  <a:lnTo>
                    <a:pt x="55" y="34"/>
                  </a:lnTo>
                  <a:lnTo>
                    <a:pt x="58" y="33"/>
                  </a:lnTo>
                  <a:lnTo>
                    <a:pt x="61" y="31"/>
                  </a:lnTo>
                  <a:lnTo>
                    <a:pt x="65" y="31"/>
                  </a:lnTo>
                  <a:lnTo>
                    <a:pt x="68" y="29"/>
                  </a:lnTo>
                  <a:lnTo>
                    <a:pt x="71" y="28"/>
                  </a:lnTo>
                  <a:lnTo>
                    <a:pt x="75" y="28"/>
                  </a:lnTo>
                  <a:lnTo>
                    <a:pt x="78" y="26"/>
                  </a:lnTo>
                  <a:lnTo>
                    <a:pt x="81" y="25"/>
                  </a:lnTo>
                  <a:lnTo>
                    <a:pt x="84" y="24"/>
                  </a:lnTo>
                  <a:lnTo>
                    <a:pt x="88" y="23"/>
                  </a:lnTo>
                  <a:lnTo>
                    <a:pt x="91" y="22"/>
                  </a:lnTo>
                  <a:lnTo>
                    <a:pt x="94" y="21"/>
                  </a:lnTo>
                  <a:lnTo>
                    <a:pt x="97" y="20"/>
                  </a:lnTo>
                  <a:lnTo>
                    <a:pt x="100" y="19"/>
                  </a:lnTo>
                  <a:lnTo>
                    <a:pt x="104" y="18"/>
                  </a:lnTo>
                  <a:lnTo>
                    <a:pt x="107" y="17"/>
                  </a:lnTo>
                  <a:lnTo>
                    <a:pt x="110" y="16"/>
                  </a:lnTo>
                  <a:lnTo>
                    <a:pt x="114" y="15"/>
                  </a:lnTo>
                  <a:lnTo>
                    <a:pt x="117" y="14"/>
                  </a:lnTo>
                  <a:lnTo>
                    <a:pt x="120" y="13"/>
                  </a:lnTo>
                  <a:lnTo>
                    <a:pt x="123" y="12"/>
                  </a:lnTo>
                  <a:lnTo>
                    <a:pt x="126" y="10"/>
                  </a:lnTo>
                  <a:lnTo>
                    <a:pt x="130" y="10"/>
                  </a:lnTo>
                  <a:lnTo>
                    <a:pt x="133" y="8"/>
                  </a:lnTo>
                  <a:lnTo>
                    <a:pt x="136" y="7"/>
                  </a:lnTo>
                  <a:lnTo>
                    <a:pt x="139" y="6"/>
                  </a:lnTo>
                  <a:lnTo>
                    <a:pt x="143" y="5"/>
                  </a:lnTo>
                  <a:lnTo>
                    <a:pt x="146" y="4"/>
                  </a:lnTo>
                  <a:lnTo>
                    <a:pt x="149" y="3"/>
                  </a:lnTo>
                  <a:lnTo>
                    <a:pt x="152" y="2"/>
                  </a:lnTo>
                  <a:lnTo>
                    <a:pt x="156" y="1"/>
                  </a:lnTo>
                  <a:lnTo>
                    <a:pt x="159" y="0"/>
                  </a:lnTo>
                </a:path>
              </a:pathLst>
            </a:custGeom>
            <a:noFill/>
            <a:ln w="26988"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 name="Line 95"/>
            <p:cNvSpPr>
              <a:spLocks noChangeShapeType="1"/>
            </p:cNvSpPr>
            <p:nvPr/>
          </p:nvSpPr>
          <p:spPr bwMode="auto">
            <a:xfrm flipV="1">
              <a:off x="4103964" y="3997418"/>
              <a:ext cx="2481" cy="820"/>
            </a:xfrm>
            <a:prstGeom prst="line">
              <a:avLst/>
            </a:prstGeom>
            <a:noFill/>
            <a:ln w="26988" cap="flat">
              <a:solidFill>
                <a:srgbClr val="00000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 name="Freeform 96"/>
            <p:cNvSpPr>
              <a:spLocks/>
            </p:cNvSpPr>
            <p:nvPr/>
          </p:nvSpPr>
          <p:spPr bwMode="auto">
            <a:xfrm>
              <a:off x="1343440" y="5747042"/>
              <a:ext cx="131493" cy="33631"/>
            </a:xfrm>
            <a:custGeom>
              <a:avLst/>
              <a:gdLst>
                <a:gd name="T0" fmla="*/ 0 w 159"/>
                <a:gd name="T1" fmla="*/ 41 h 41"/>
                <a:gd name="T2" fmla="*/ 4 w 159"/>
                <a:gd name="T3" fmla="*/ 41 h 41"/>
                <a:gd name="T4" fmla="*/ 7 w 159"/>
                <a:gd name="T5" fmla="*/ 41 h 41"/>
                <a:gd name="T6" fmla="*/ 10 w 159"/>
                <a:gd name="T7" fmla="*/ 41 h 41"/>
                <a:gd name="T8" fmla="*/ 14 w 159"/>
                <a:gd name="T9" fmla="*/ 41 h 41"/>
                <a:gd name="T10" fmla="*/ 17 w 159"/>
                <a:gd name="T11" fmla="*/ 41 h 41"/>
                <a:gd name="T12" fmla="*/ 20 w 159"/>
                <a:gd name="T13" fmla="*/ 41 h 41"/>
                <a:gd name="T14" fmla="*/ 23 w 159"/>
                <a:gd name="T15" fmla="*/ 41 h 41"/>
                <a:gd name="T16" fmla="*/ 26 w 159"/>
                <a:gd name="T17" fmla="*/ 41 h 41"/>
                <a:gd name="T18" fmla="*/ 30 w 159"/>
                <a:gd name="T19" fmla="*/ 41 h 41"/>
                <a:gd name="T20" fmla="*/ 33 w 159"/>
                <a:gd name="T21" fmla="*/ 41 h 41"/>
                <a:gd name="T22" fmla="*/ 36 w 159"/>
                <a:gd name="T23" fmla="*/ 40 h 41"/>
                <a:gd name="T24" fmla="*/ 39 w 159"/>
                <a:gd name="T25" fmla="*/ 40 h 41"/>
                <a:gd name="T26" fmla="*/ 43 w 159"/>
                <a:gd name="T27" fmla="*/ 40 h 41"/>
                <a:gd name="T28" fmla="*/ 46 w 159"/>
                <a:gd name="T29" fmla="*/ 40 h 41"/>
                <a:gd name="T30" fmla="*/ 49 w 159"/>
                <a:gd name="T31" fmla="*/ 40 h 41"/>
                <a:gd name="T32" fmla="*/ 53 w 159"/>
                <a:gd name="T33" fmla="*/ 40 h 41"/>
                <a:gd name="T34" fmla="*/ 56 w 159"/>
                <a:gd name="T35" fmla="*/ 39 h 41"/>
                <a:gd name="T36" fmla="*/ 59 w 159"/>
                <a:gd name="T37" fmla="*/ 39 h 41"/>
                <a:gd name="T38" fmla="*/ 62 w 159"/>
                <a:gd name="T39" fmla="*/ 39 h 41"/>
                <a:gd name="T40" fmla="*/ 65 w 159"/>
                <a:gd name="T41" fmla="*/ 39 h 41"/>
                <a:gd name="T42" fmla="*/ 68 w 159"/>
                <a:gd name="T43" fmla="*/ 39 h 41"/>
                <a:gd name="T44" fmla="*/ 72 w 159"/>
                <a:gd name="T45" fmla="*/ 38 h 41"/>
                <a:gd name="T46" fmla="*/ 75 w 159"/>
                <a:gd name="T47" fmla="*/ 38 h 41"/>
                <a:gd name="T48" fmla="*/ 78 w 159"/>
                <a:gd name="T49" fmla="*/ 38 h 41"/>
                <a:gd name="T50" fmla="*/ 82 w 159"/>
                <a:gd name="T51" fmla="*/ 37 h 41"/>
                <a:gd name="T52" fmla="*/ 85 w 159"/>
                <a:gd name="T53" fmla="*/ 37 h 41"/>
                <a:gd name="T54" fmla="*/ 88 w 159"/>
                <a:gd name="T55" fmla="*/ 36 h 41"/>
                <a:gd name="T56" fmla="*/ 91 w 159"/>
                <a:gd name="T57" fmla="*/ 36 h 41"/>
                <a:gd name="T58" fmla="*/ 95 w 159"/>
                <a:gd name="T59" fmla="*/ 35 h 41"/>
                <a:gd name="T60" fmla="*/ 98 w 159"/>
                <a:gd name="T61" fmla="*/ 35 h 41"/>
                <a:gd name="T62" fmla="*/ 101 w 159"/>
                <a:gd name="T63" fmla="*/ 34 h 41"/>
                <a:gd name="T64" fmla="*/ 104 w 159"/>
                <a:gd name="T65" fmla="*/ 33 h 41"/>
                <a:gd name="T66" fmla="*/ 107 w 159"/>
                <a:gd name="T67" fmla="*/ 32 h 41"/>
                <a:gd name="T68" fmla="*/ 111 w 159"/>
                <a:gd name="T69" fmla="*/ 32 h 41"/>
                <a:gd name="T70" fmla="*/ 114 w 159"/>
                <a:gd name="T71" fmla="*/ 30 h 41"/>
                <a:gd name="T72" fmla="*/ 117 w 159"/>
                <a:gd name="T73" fmla="*/ 30 h 41"/>
                <a:gd name="T74" fmla="*/ 121 w 159"/>
                <a:gd name="T75" fmla="*/ 28 h 41"/>
                <a:gd name="T76" fmla="*/ 124 w 159"/>
                <a:gd name="T77" fmla="*/ 27 h 41"/>
                <a:gd name="T78" fmla="*/ 127 w 159"/>
                <a:gd name="T79" fmla="*/ 25 h 41"/>
                <a:gd name="T80" fmla="*/ 130 w 159"/>
                <a:gd name="T81" fmla="*/ 24 h 41"/>
                <a:gd name="T82" fmla="*/ 134 w 159"/>
                <a:gd name="T83" fmla="*/ 22 h 41"/>
                <a:gd name="T84" fmla="*/ 137 w 159"/>
                <a:gd name="T85" fmla="*/ 20 h 41"/>
                <a:gd name="T86" fmla="*/ 140 w 159"/>
                <a:gd name="T87" fmla="*/ 18 h 41"/>
                <a:gd name="T88" fmla="*/ 143 w 159"/>
                <a:gd name="T89" fmla="*/ 16 h 41"/>
                <a:gd name="T90" fmla="*/ 146 w 159"/>
                <a:gd name="T91" fmla="*/ 13 h 41"/>
                <a:gd name="T92" fmla="*/ 150 w 159"/>
                <a:gd name="T93" fmla="*/ 10 h 41"/>
                <a:gd name="T94" fmla="*/ 153 w 159"/>
                <a:gd name="T95" fmla="*/ 7 h 41"/>
                <a:gd name="T96" fmla="*/ 156 w 159"/>
                <a:gd name="T97" fmla="*/ 3 h 41"/>
                <a:gd name="T98" fmla="*/ 159 w 159"/>
                <a:gd name="T99"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1">
                  <a:moveTo>
                    <a:pt x="0" y="41"/>
                  </a:moveTo>
                  <a:lnTo>
                    <a:pt x="4" y="41"/>
                  </a:lnTo>
                  <a:lnTo>
                    <a:pt x="7" y="41"/>
                  </a:lnTo>
                  <a:lnTo>
                    <a:pt x="10" y="41"/>
                  </a:lnTo>
                  <a:lnTo>
                    <a:pt x="14" y="41"/>
                  </a:lnTo>
                  <a:lnTo>
                    <a:pt x="17" y="41"/>
                  </a:lnTo>
                  <a:lnTo>
                    <a:pt x="20" y="41"/>
                  </a:lnTo>
                  <a:lnTo>
                    <a:pt x="23" y="41"/>
                  </a:lnTo>
                  <a:lnTo>
                    <a:pt x="26" y="41"/>
                  </a:lnTo>
                  <a:lnTo>
                    <a:pt x="30" y="41"/>
                  </a:lnTo>
                  <a:lnTo>
                    <a:pt x="33" y="41"/>
                  </a:lnTo>
                  <a:lnTo>
                    <a:pt x="36" y="40"/>
                  </a:lnTo>
                  <a:lnTo>
                    <a:pt x="39" y="40"/>
                  </a:lnTo>
                  <a:lnTo>
                    <a:pt x="43" y="40"/>
                  </a:lnTo>
                  <a:lnTo>
                    <a:pt x="46" y="40"/>
                  </a:lnTo>
                  <a:lnTo>
                    <a:pt x="49" y="40"/>
                  </a:lnTo>
                  <a:lnTo>
                    <a:pt x="53" y="40"/>
                  </a:lnTo>
                  <a:lnTo>
                    <a:pt x="56" y="39"/>
                  </a:lnTo>
                  <a:lnTo>
                    <a:pt x="59" y="39"/>
                  </a:lnTo>
                  <a:lnTo>
                    <a:pt x="62" y="39"/>
                  </a:lnTo>
                  <a:lnTo>
                    <a:pt x="65" y="39"/>
                  </a:lnTo>
                  <a:lnTo>
                    <a:pt x="68" y="39"/>
                  </a:lnTo>
                  <a:lnTo>
                    <a:pt x="72" y="38"/>
                  </a:lnTo>
                  <a:lnTo>
                    <a:pt x="75" y="38"/>
                  </a:lnTo>
                  <a:lnTo>
                    <a:pt x="78" y="38"/>
                  </a:lnTo>
                  <a:lnTo>
                    <a:pt x="82" y="37"/>
                  </a:lnTo>
                  <a:lnTo>
                    <a:pt x="85" y="37"/>
                  </a:lnTo>
                  <a:lnTo>
                    <a:pt x="88" y="36"/>
                  </a:lnTo>
                  <a:lnTo>
                    <a:pt x="91" y="36"/>
                  </a:lnTo>
                  <a:lnTo>
                    <a:pt x="95" y="35"/>
                  </a:lnTo>
                  <a:lnTo>
                    <a:pt x="98" y="35"/>
                  </a:lnTo>
                  <a:lnTo>
                    <a:pt x="101" y="34"/>
                  </a:lnTo>
                  <a:lnTo>
                    <a:pt x="104" y="33"/>
                  </a:lnTo>
                  <a:lnTo>
                    <a:pt x="107" y="32"/>
                  </a:lnTo>
                  <a:lnTo>
                    <a:pt x="111" y="32"/>
                  </a:lnTo>
                  <a:lnTo>
                    <a:pt x="114" y="30"/>
                  </a:lnTo>
                  <a:lnTo>
                    <a:pt x="117" y="30"/>
                  </a:lnTo>
                  <a:lnTo>
                    <a:pt x="121" y="28"/>
                  </a:lnTo>
                  <a:lnTo>
                    <a:pt x="124" y="27"/>
                  </a:lnTo>
                  <a:lnTo>
                    <a:pt x="127" y="25"/>
                  </a:lnTo>
                  <a:lnTo>
                    <a:pt x="130" y="24"/>
                  </a:lnTo>
                  <a:lnTo>
                    <a:pt x="134" y="22"/>
                  </a:lnTo>
                  <a:lnTo>
                    <a:pt x="137" y="20"/>
                  </a:lnTo>
                  <a:lnTo>
                    <a:pt x="140" y="18"/>
                  </a:lnTo>
                  <a:lnTo>
                    <a:pt x="143" y="16"/>
                  </a:lnTo>
                  <a:lnTo>
                    <a:pt x="146" y="13"/>
                  </a:lnTo>
                  <a:lnTo>
                    <a:pt x="150" y="10"/>
                  </a:lnTo>
                  <a:lnTo>
                    <a:pt x="153" y="7"/>
                  </a:lnTo>
                  <a:lnTo>
                    <a:pt x="156" y="3"/>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 name="Freeform 97"/>
            <p:cNvSpPr>
              <a:spLocks/>
            </p:cNvSpPr>
            <p:nvPr/>
          </p:nvSpPr>
          <p:spPr bwMode="auto">
            <a:xfrm>
              <a:off x="1474933" y="5442724"/>
              <a:ext cx="131493" cy="304318"/>
            </a:xfrm>
            <a:custGeom>
              <a:avLst/>
              <a:gdLst>
                <a:gd name="T0" fmla="*/ 0 w 159"/>
                <a:gd name="T1" fmla="*/ 371 h 371"/>
                <a:gd name="T2" fmla="*/ 4 w 159"/>
                <a:gd name="T3" fmla="*/ 366 h 371"/>
                <a:gd name="T4" fmla="*/ 7 w 159"/>
                <a:gd name="T5" fmla="*/ 361 h 371"/>
                <a:gd name="T6" fmla="*/ 10 w 159"/>
                <a:gd name="T7" fmla="*/ 357 h 371"/>
                <a:gd name="T8" fmla="*/ 13 w 159"/>
                <a:gd name="T9" fmla="*/ 350 h 371"/>
                <a:gd name="T10" fmla="*/ 17 w 159"/>
                <a:gd name="T11" fmla="*/ 344 h 371"/>
                <a:gd name="T12" fmla="*/ 20 w 159"/>
                <a:gd name="T13" fmla="*/ 338 h 371"/>
                <a:gd name="T14" fmla="*/ 23 w 159"/>
                <a:gd name="T15" fmla="*/ 330 h 371"/>
                <a:gd name="T16" fmla="*/ 26 w 159"/>
                <a:gd name="T17" fmla="*/ 324 h 371"/>
                <a:gd name="T18" fmla="*/ 29 w 159"/>
                <a:gd name="T19" fmla="*/ 317 h 371"/>
                <a:gd name="T20" fmla="*/ 33 w 159"/>
                <a:gd name="T21" fmla="*/ 310 h 371"/>
                <a:gd name="T22" fmla="*/ 36 w 159"/>
                <a:gd name="T23" fmla="*/ 303 h 371"/>
                <a:gd name="T24" fmla="*/ 39 w 159"/>
                <a:gd name="T25" fmla="*/ 295 h 371"/>
                <a:gd name="T26" fmla="*/ 43 w 159"/>
                <a:gd name="T27" fmla="*/ 288 h 371"/>
                <a:gd name="T28" fmla="*/ 46 w 159"/>
                <a:gd name="T29" fmla="*/ 280 h 371"/>
                <a:gd name="T30" fmla="*/ 49 w 159"/>
                <a:gd name="T31" fmla="*/ 272 h 371"/>
                <a:gd name="T32" fmla="*/ 52 w 159"/>
                <a:gd name="T33" fmla="*/ 264 h 371"/>
                <a:gd name="T34" fmla="*/ 56 w 159"/>
                <a:gd name="T35" fmla="*/ 257 h 371"/>
                <a:gd name="T36" fmla="*/ 59 w 159"/>
                <a:gd name="T37" fmla="*/ 248 h 371"/>
                <a:gd name="T38" fmla="*/ 62 w 159"/>
                <a:gd name="T39" fmla="*/ 240 h 371"/>
                <a:gd name="T40" fmla="*/ 65 w 159"/>
                <a:gd name="T41" fmla="*/ 232 h 371"/>
                <a:gd name="T42" fmla="*/ 68 w 159"/>
                <a:gd name="T43" fmla="*/ 224 h 371"/>
                <a:gd name="T44" fmla="*/ 72 w 159"/>
                <a:gd name="T45" fmla="*/ 215 h 371"/>
                <a:gd name="T46" fmla="*/ 75 w 159"/>
                <a:gd name="T47" fmla="*/ 207 h 371"/>
                <a:gd name="T48" fmla="*/ 78 w 159"/>
                <a:gd name="T49" fmla="*/ 198 h 371"/>
                <a:gd name="T50" fmla="*/ 82 w 159"/>
                <a:gd name="T51" fmla="*/ 189 h 371"/>
                <a:gd name="T52" fmla="*/ 85 w 159"/>
                <a:gd name="T53" fmla="*/ 181 h 371"/>
                <a:gd name="T54" fmla="*/ 88 w 159"/>
                <a:gd name="T55" fmla="*/ 172 h 371"/>
                <a:gd name="T56" fmla="*/ 91 w 159"/>
                <a:gd name="T57" fmla="*/ 164 h 371"/>
                <a:gd name="T58" fmla="*/ 95 w 159"/>
                <a:gd name="T59" fmla="*/ 155 h 371"/>
                <a:gd name="T60" fmla="*/ 98 w 159"/>
                <a:gd name="T61" fmla="*/ 146 h 371"/>
                <a:gd name="T62" fmla="*/ 101 w 159"/>
                <a:gd name="T63" fmla="*/ 138 h 371"/>
                <a:gd name="T64" fmla="*/ 104 w 159"/>
                <a:gd name="T65" fmla="*/ 129 h 371"/>
                <a:gd name="T66" fmla="*/ 107 w 159"/>
                <a:gd name="T67" fmla="*/ 121 h 371"/>
                <a:gd name="T68" fmla="*/ 111 w 159"/>
                <a:gd name="T69" fmla="*/ 113 h 371"/>
                <a:gd name="T70" fmla="*/ 114 w 159"/>
                <a:gd name="T71" fmla="*/ 104 h 371"/>
                <a:gd name="T72" fmla="*/ 117 w 159"/>
                <a:gd name="T73" fmla="*/ 96 h 371"/>
                <a:gd name="T74" fmla="*/ 121 w 159"/>
                <a:gd name="T75" fmla="*/ 88 h 371"/>
                <a:gd name="T76" fmla="*/ 124 w 159"/>
                <a:gd name="T77" fmla="*/ 80 h 371"/>
                <a:gd name="T78" fmla="*/ 127 w 159"/>
                <a:gd name="T79" fmla="*/ 72 h 371"/>
                <a:gd name="T80" fmla="*/ 130 w 159"/>
                <a:gd name="T81" fmla="*/ 64 h 371"/>
                <a:gd name="T82" fmla="*/ 133 w 159"/>
                <a:gd name="T83" fmla="*/ 56 h 371"/>
                <a:gd name="T84" fmla="*/ 137 w 159"/>
                <a:gd name="T85" fmla="*/ 49 h 371"/>
                <a:gd name="T86" fmla="*/ 140 w 159"/>
                <a:gd name="T87" fmla="*/ 41 h 371"/>
                <a:gd name="T88" fmla="*/ 143 w 159"/>
                <a:gd name="T89" fmla="*/ 34 h 371"/>
                <a:gd name="T90" fmla="*/ 146 w 159"/>
                <a:gd name="T91" fmla="*/ 27 h 371"/>
                <a:gd name="T92" fmla="*/ 149 w 159"/>
                <a:gd name="T93" fmla="*/ 21 h 371"/>
                <a:gd name="T94" fmla="*/ 153 w 159"/>
                <a:gd name="T95" fmla="*/ 13 h 371"/>
                <a:gd name="T96" fmla="*/ 156 w 159"/>
                <a:gd name="T97" fmla="*/ 7 h 371"/>
                <a:gd name="T98" fmla="*/ 159 w 159"/>
                <a:gd name="T99" fmla="*/ 0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71">
                  <a:moveTo>
                    <a:pt x="0" y="371"/>
                  </a:moveTo>
                  <a:lnTo>
                    <a:pt x="4" y="366"/>
                  </a:lnTo>
                  <a:lnTo>
                    <a:pt x="7" y="361"/>
                  </a:lnTo>
                  <a:lnTo>
                    <a:pt x="10" y="357"/>
                  </a:lnTo>
                  <a:lnTo>
                    <a:pt x="13" y="350"/>
                  </a:lnTo>
                  <a:lnTo>
                    <a:pt x="17" y="344"/>
                  </a:lnTo>
                  <a:lnTo>
                    <a:pt x="20" y="338"/>
                  </a:lnTo>
                  <a:lnTo>
                    <a:pt x="23" y="330"/>
                  </a:lnTo>
                  <a:lnTo>
                    <a:pt x="26" y="324"/>
                  </a:lnTo>
                  <a:lnTo>
                    <a:pt x="29" y="317"/>
                  </a:lnTo>
                  <a:lnTo>
                    <a:pt x="33" y="310"/>
                  </a:lnTo>
                  <a:lnTo>
                    <a:pt x="36" y="303"/>
                  </a:lnTo>
                  <a:lnTo>
                    <a:pt x="39" y="295"/>
                  </a:lnTo>
                  <a:lnTo>
                    <a:pt x="43" y="288"/>
                  </a:lnTo>
                  <a:lnTo>
                    <a:pt x="46" y="280"/>
                  </a:lnTo>
                  <a:lnTo>
                    <a:pt x="49" y="272"/>
                  </a:lnTo>
                  <a:lnTo>
                    <a:pt x="52" y="264"/>
                  </a:lnTo>
                  <a:lnTo>
                    <a:pt x="56" y="257"/>
                  </a:lnTo>
                  <a:lnTo>
                    <a:pt x="59" y="248"/>
                  </a:lnTo>
                  <a:lnTo>
                    <a:pt x="62" y="240"/>
                  </a:lnTo>
                  <a:lnTo>
                    <a:pt x="65" y="232"/>
                  </a:lnTo>
                  <a:lnTo>
                    <a:pt x="68" y="224"/>
                  </a:lnTo>
                  <a:lnTo>
                    <a:pt x="72" y="215"/>
                  </a:lnTo>
                  <a:lnTo>
                    <a:pt x="75" y="207"/>
                  </a:lnTo>
                  <a:lnTo>
                    <a:pt x="78" y="198"/>
                  </a:lnTo>
                  <a:lnTo>
                    <a:pt x="82" y="189"/>
                  </a:lnTo>
                  <a:lnTo>
                    <a:pt x="85" y="181"/>
                  </a:lnTo>
                  <a:lnTo>
                    <a:pt x="88" y="172"/>
                  </a:lnTo>
                  <a:lnTo>
                    <a:pt x="91" y="164"/>
                  </a:lnTo>
                  <a:lnTo>
                    <a:pt x="95" y="155"/>
                  </a:lnTo>
                  <a:lnTo>
                    <a:pt x="98" y="146"/>
                  </a:lnTo>
                  <a:lnTo>
                    <a:pt x="101" y="138"/>
                  </a:lnTo>
                  <a:lnTo>
                    <a:pt x="104" y="129"/>
                  </a:lnTo>
                  <a:lnTo>
                    <a:pt x="107" y="121"/>
                  </a:lnTo>
                  <a:lnTo>
                    <a:pt x="111" y="113"/>
                  </a:lnTo>
                  <a:lnTo>
                    <a:pt x="114" y="104"/>
                  </a:lnTo>
                  <a:lnTo>
                    <a:pt x="117" y="96"/>
                  </a:lnTo>
                  <a:lnTo>
                    <a:pt x="121" y="88"/>
                  </a:lnTo>
                  <a:lnTo>
                    <a:pt x="124" y="80"/>
                  </a:lnTo>
                  <a:lnTo>
                    <a:pt x="127" y="72"/>
                  </a:lnTo>
                  <a:lnTo>
                    <a:pt x="130" y="64"/>
                  </a:lnTo>
                  <a:lnTo>
                    <a:pt x="133" y="56"/>
                  </a:lnTo>
                  <a:lnTo>
                    <a:pt x="137" y="49"/>
                  </a:lnTo>
                  <a:lnTo>
                    <a:pt x="140" y="41"/>
                  </a:lnTo>
                  <a:lnTo>
                    <a:pt x="143" y="34"/>
                  </a:lnTo>
                  <a:lnTo>
                    <a:pt x="146" y="27"/>
                  </a:lnTo>
                  <a:lnTo>
                    <a:pt x="149" y="21"/>
                  </a:lnTo>
                  <a:lnTo>
                    <a:pt x="153" y="13"/>
                  </a:lnTo>
                  <a:lnTo>
                    <a:pt x="156" y="7"/>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 name="Freeform 98"/>
            <p:cNvSpPr>
              <a:spLocks/>
            </p:cNvSpPr>
            <p:nvPr/>
          </p:nvSpPr>
          <p:spPr bwMode="auto">
            <a:xfrm>
              <a:off x="1606426" y="5368900"/>
              <a:ext cx="131493" cy="73824"/>
            </a:xfrm>
            <a:custGeom>
              <a:avLst/>
              <a:gdLst>
                <a:gd name="T0" fmla="*/ 0 w 159"/>
                <a:gd name="T1" fmla="*/ 90 h 90"/>
                <a:gd name="T2" fmla="*/ 4 w 159"/>
                <a:gd name="T3" fmla="*/ 84 h 90"/>
                <a:gd name="T4" fmla="*/ 7 w 159"/>
                <a:gd name="T5" fmla="*/ 78 h 90"/>
                <a:gd name="T6" fmla="*/ 10 w 159"/>
                <a:gd name="T7" fmla="*/ 72 h 90"/>
                <a:gd name="T8" fmla="*/ 13 w 159"/>
                <a:gd name="T9" fmla="*/ 67 h 90"/>
                <a:gd name="T10" fmla="*/ 17 w 159"/>
                <a:gd name="T11" fmla="*/ 61 h 90"/>
                <a:gd name="T12" fmla="*/ 20 w 159"/>
                <a:gd name="T13" fmla="*/ 56 h 90"/>
                <a:gd name="T14" fmla="*/ 23 w 159"/>
                <a:gd name="T15" fmla="*/ 51 h 90"/>
                <a:gd name="T16" fmla="*/ 26 w 159"/>
                <a:gd name="T17" fmla="*/ 46 h 90"/>
                <a:gd name="T18" fmla="*/ 29 w 159"/>
                <a:gd name="T19" fmla="*/ 41 h 90"/>
                <a:gd name="T20" fmla="*/ 33 w 159"/>
                <a:gd name="T21" fmla="*/ 37 h 90"/>
                <a:gd name="T22" fmla="*/ 36 w 159"/>
                <a:gd name="T23" fmla="*/ 33 h 90"/>
                <a:gd name="T24" fmla="*/ 39 w 159"/>
                <a:gd name="T25" fmla="*/ 29 h 90"/>
                <a:gd name="T26" fmla="*/ 43 w 159"/>
                <a:gd name="T27" fmla="*/ 25 h 90"/>
                <a:gd name="T28" fmla="*/ 46 w 159"/>
                <a:gd name="T29" fmla="*/ 22 h 90"/>
                <a:gd name="T30" fmla="*/ 49 w 159"/>
                <a:gd name="T31" fmla="*/ 19 h 90"/>
                <a:gd name="T32" fmla="*/ 52 w 159"/>
                <a:gd name="T33" fmla="*/ 16 h 90"/>
                <a:gd name="T34" fmla="*/ 55 w 159"/>
                <a:gd name="T35" fmla="*/ 13 h 90"/>
                <a:gd name="T36" fmla="*/ 59 w 159"/>
                <a:gd name="T37" fmla="*/ 11 h 90"/>
                <a:gd name="T38" fmla="*/ 62 w 159"/>
                <a:gd name="T39" fmla="*/ 9 h 90"/>
                <a:gd name="T40" fmla="*/ 65 w 159"/>
                <a:gd name="T41" fmla="*/ 7 h 90"/>
                <a:gd name="T42" fmla="*/ 68 w 159"/>
                <a:gd name="T43" fmla="*/ 5 h 90"/>
                <a:gd name="T44" fmla="*/ 72 w 159"/>
                <a:gd name="T45" fmla="*/ 4 h 90"/>
                <a:gd name="T46" fmla="*/ 75 w 159"/>
                <a:gd name="T47" fmla="*/ 2 h 90"/>
                <a:gd name="T48" fmla="*/ 78 w 159"/>
                <a:gd name="T49" fmla="*/ 1 h 90"/>
                <a:gd name="T50" fmla="*/ 82 w 159"/>
                <a:gd name="T51" fmla="*/ 1 h 90"/>
                <a:gd name="T52" fmla="*/ 85 w 159"/>
                <a:gd name="T53" fmla="*/ 0 h 90"/>
                <a:gd name="T54" fmla="*/ 88 w 159"/>
                <a:gd name="T55" fmla="*/ 0 h 90"/>
                <a:gd name="T56" fmla="*/ 91 w 159"/>
                <a:gd name="T57" fmla="*/ 0 h 90"/>
                <a:gd name="T58" fmla="*/ 94 w 159"/>
                <a:gd name="T59" fmla="*/ 0 h 90"/>
                <a:gd name="T60" fmla="*/ 98 w 159"/>
                <a:gd name="T61" fmla="*/ 1 h 90"/>
                <a:gd name="T62" fmla="*/ 101 w 159"/>
                <a:gd name="T63" fmla="*/ 1 h 90"/>
                <a:gd name="T64" fmla="*/ 104 w 159"/>
                <a:gd name="T65" fmla="*/ 2 h 90"/>
                <a:gd name="T66" fmla="*/ 107 w 159"/>
                <a:gd name="T67" fmla="*/ 3 h 90"/>
                <a:gd name="T68" fmla="*/ 111 w 159"/>
                <a:gd name="T69" fmla="*/ 4 h 90"/>
                <a:gd name="T70" fmla="*/ 114 w 159"/>
                <a:gd name="T71" fmla="*/ 6 h 90"/>
                <a:gd name="T72" fmla="*/ 117 w 159"/>
                <a:gd name="T73" fmla="*/ 8 h 90"/>
                <a:gd name="T74" fmla="*/ 121 w 159"/>
                <a:gd name="T75" fmla="*/ 10 h 90"/>
                <a:gd name="T76" fmla="*/ 124 w 159"/>
                <a:gd name="T77" fmla="*/ 12 h 90"/>
                <a:gd name="T78" fmla="*/ 127 w 159"/>
                <a:gd name="T79" fmla="*/ 14 h 90"/>
                <a:gd name="T80" fmla="*/ 130 w 159"/>
                <a:gd name="T81" fmla="*/ 17 h 90"/>
                <a:gd name="T82" fmla="*/ 133 w 159"/>
                <a:gd name="T83" fmla="*/ 20 h 90"/>
                <a:gd name="T84" fmla="*/ 137 w 159"/>
                <a:gd name="T85" fmla="*/ 22 h 90"/>
                <a:gd name="T86" fmla="*/ 140 w 159"/>
                <a:gd name="T87" fmla="*/ 26 h 90"/>
                <a:gd name="T88" fmla="*/ 143 w 159"/>
                <a:gd name="T89" fmla="*/ 29 h 90"/>
                <a:gd name="T90" fmla="*/ 146 w 159"/>
                <a:gd name="T91" fmla="*/ 33 h 90"/>
                <a:gd name="T92" fmla="*/ 149 w 159"/>
                <a:gd name="T93" fmla="*/ 36 h 90"/>
                <a:gd name="T94" fmla="*/ 153 w 159"/>
                <a:gd name="T95" fmla="*/ 40 h 90"/>
                <a:gd name="T96" fmla="*/ 156 w 159"/>
                <a:gd name="T97" fmla="*/ 44 h 90"/>
                <a:gd name="T98" fmla="*/ 159 w 159"/>
                <a:gd name="T99" fmla="*/ 49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0">
                  <a:moveTo>
                    <a:pt x="0" y="90"/>
                  </a:moveTo>
                  <a:lnTo>
                    <a:pt x="4" y="84"/>
                  </a:lnTo>
                  <a:lnTo>
                    <a:pt x="7" y="78"/>
                  </a:lnTo>
                  <a:lnTo>
                    <a:pt x="10" y="72"/>
                  </a:lnTo>
                  <a:lnTo>
                    <a:pt x="13" y="67"/>
                  </a:lnTo>
                  <a:lnTo>
                    <a:pt x="17" y="61"/>
                  </a:lnTo>
                  <a:lnTo>
                    <a:pt x="20" y="56"/>
                  </a:lnTo>
                  <a:lnTo>
                    <a:pt x="23" y="51"/>
                  </a:lnTo>
                  <a:lnTo>
                    <a:pt x="26" y="46"/>
                  </a:lnTo>
                  <a:lnTo>
                    <a:pt x="29" y="41"/>
                  </a:lnTo>
                  <a:lnTo>
                    <a:pt x="33" y="37"/>
                  </a:lnTo>
                  <a:lnTo>
                    <a:pt x="36" y="33"/>
                  </a:lnTo>
                  <a:lnTo>
                    <a:pt x="39" y="29"/>
                  </a:lnTo>
                  <a:lnTo>
                    <a:pt x="43" y="25"/>
                  </a:lnTo>
                  <a:lnTo>
                    <a:pt x="46" y="22"/>
                  </a:lnTo>
                  <a:lnTo>
                    <a:pt x="49" y="19"/>
                  </a:lnTo>
                  <a:lnTo>
                    <a:pt x="52" y="16"/>
                  </a:lnTo>
                  <a:lnTo>
                    <a:pt x="55" y="13"/>
                  </a:lnTo>
                  <a:lnTo>
                    <a:pt x="59" y="11"/>
                  </a:lnTo>
                  <a:lnTo>
                    <a:pt x="62" y="9"/>
                  </a:lnTo>
                  <a:lnTo>
                    <a:pt x="65" y="7"/>
                  </a:lnTo>
                  <a:lnTo>
                    <a:pt x="68" y="5"/>
                  </a:lnTo>
                  <a:lnTo>
                    <a:pt x="72" y="4"/>
                  </a:lnTo>
                  <a:lnTo>
                    <a:pt x="75" y="2"/>
                  </a:lnTo>
                  <a:lnTo>
                    <a:pt x="78" y="1"/>
                  </a:lnTo>
                  <a:lnTo>
                    <a:pt x="82" y="1"/>
                  </a:lnTo>
                  <a:lnTo>
                    <a:pt x="85" y="0"/>
                  </a:lnTo>
                  <a:lnTo>
                    <a:pt x="88" y="0"/>
                  </a:lnTo>
                  <a:lnTo>
                    <a:pt x="91" y="0"/>
                  </a:lnTo>
                  <a:lnTo>
                    <a:pt x="94" y="0"/>
                  </a:lnTo>
                  <a:lnTo>
                    <a:pt x="98" y="1"/>
                  </a:lnTo>
                  <a:lnTo>
                    <a:pt x="101" y="1"/>
                  </a:lnTo>
                  <a:lnTo>
                    <a:pt x="104" y="2"/>
                  </a:lnTo>
                  <a:lnTo>
                    <a:pt x="107" y="3"/>
                  </a:lnTo>
                  <a:lnTo>
                    <a:pt x="111" y="4"/>
                  </a:lnTo>
                  <a:lnTo>
                    <a:pt x="114" y="6"/>
                  </a:lnTo>
                  <a:lnTo>
                    <a:pt x="117" y="8"/>
                  </a:lnTo>
                  <a:lnTo>
                    <a:pt x="121" y="10"/>
                  </a:lnTo>
                  <a:lnTo>
                    <a:pt x="124" y="12"/>
                  </a:lnTo>
                  <a:lnTo>
                    <a:pt x="127" y="14"/>
                  </a:lnTo>
                  <a:lnTo>
                    <a:pt x="130" y="17"/>
                  </a:lnTo>
                  <a:lnTo>
                    <a:pt x="133" y="20"/>
                  </a:lnTo>
                  <a:lnTo>
                    <a:pt x="137" y="22"/>
                  </a:lnTo>
                  <a:lnTo>
                    <a:pt x="140" y="26"/>
                  </a:lnTo>
                  <a:lnTo>
                    <a:pt x="143" y="29"/>
                  </a:lnTo>
                  <a:lnTo>
                    <a:pt x="146" y="33"/>
                  </a:lnTo>
                  <a:lnTo>
                    <a:pt x="149" y="36"/>
                  </a:lnTo>
                  <a:lnTo>
                    <a:pt x="153" y="40"/>
                  </a:lnTo>
                  <a:lnTo>
                    <a:pt x="156" y="44"/>
                  </a:lnTo>
                  <a:lnTo>
                    <a:pt x="159" y="49"/>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 name="Freeform 99"/>
            <p:cNvSpPr>
              <a:spLocks/>
            </p:cNvSpPr>
            <p:nvPr/>
          </p:nvSpPr>
          <p:spPr bwMode="auto">
            <a:xfrm>
              <a:off x="1737918" y="5409093"/>
              <a:ext cx="131493" cy="242798"/>
            </a:xfrm>
            <a:custGeom>
              <a:avLst/>
              <a:gdLst>
                <a:gd name="T0" fmla="*/ 0 w 159"/>
                <a:gd name="T1" fmla="*/ 0 h 296"/>
                <a:gd name="T2" fmla="*/ 4 w 159"/>
                <a:gd name="T3" fmla="*/ 4 h 296"/>
                <a:gd name="T4" fmla="*/ 7 w 159"/>
                <a:gd name="T5" fmla="*/ 9 h 296"/>
                <a:gd name="T6" fmla="*/ 10 w 159"/>
                <a:gd name="T7" fmla="*/ 14 h 296"/>
                <a:gd name="T8" fmla="*/ 13 w 159"/>
                <a:gd name="T9" fmla="*/ 19 h 296"/>
                <a:gd name="T10" fmla="*/ 16 w 159"/>
                <a:gd name="T11" fmla="*/ 23 h 296"/>
                <a:gd name="T12" fmla="*/ 20 w 159"/>
                <a:gd name="T13" fmla="*/ 28 h 296"/>
                <a:gd name="T14" fmla="*/ 23 w 159"/>
                <a:gd name="T15" fmla="*/ 34 h 296"/>
                <a:gd name="T16" fmla="*/ 26 w 159"/>
                <a:gd name="T17" fmla="*/ 38 h 296"/>
                <a:gd name="T18" fmla="*/ 29 w 159"/>
                <a:gd name="T19" fmla="*/ 44 h 296"/>
                <a:gd name="T20" fmla="*/ 33 w 159"/>
                <a:gd name="T21" fmla="*/ 50 h 296"/>
                <a:gd name="T22" fmla="*/ 36 w 159"/>
                <a:gd name="T23" fmla="*/ 55 h 296"/>
                <a:gd name="T24" fmla="*/ 39 w 159"/>
                <a:gd name="T25" fmla="*/ 62 h 296"/>
                <a:gd name="T26" fmla="*/ 43 w 159"/>
                <a:gd name="T27" fmla="*/ 67 h 296"/>
                <a:gd name="T28" fmla="*/ 46 w 159"/>
                <a:gd name="T29" fmla="*/ 73 h 296"/>
                <a:gd name="T30" fmla="*/ 49 w 159"/>
                <a:gd name="T31" fmla="*/ 80 h 296"/>
                <a:gd name="T32" fmla="*/ 52 w 159"/>
                <a:gd name="T33" fmla="*/ 85 h 296"/>
                <a:gd name="T34" fmla="*/ 55 w 159"/>
                <a:gd name="T35" fmla="*/ 91 h 296"/>
                <a:gd name="T36" fmla="*/ 59 w 159"/>
                <a:gd name="T37" fmla="*/ 98 h 296"/>
                <a:gd name="T38" fmla="*/ 62 w 159"/>
                <a:gd name="T39" fmla="*/ 104 h 296"/>
                <a:gd name="T40" fmla="*/ 65 w 159"/>
                <a:gd name="T41" fmla="*/ 110 h 296"/>
                <a:gd name="T42" fmla="*/ 68 w 159"/>
                <a:gd name="T43" fmla="*/ 117 h 296"/>
                <a:gd name="T44" fmla="*/ 72 w 159"/>
                <a:gd name="T45" fmla="*/ 124 h 296"/>
                <a:gd name="T46" fmla="*/ 75 w 159"/>
                <a:gd name="T47" fmla="*/ 130 h 296"/>
                <a:gd name="T48" fmla="*/ 78 w 159"/>
                <a:gd name="T49" fmla="*/ 136 h 296"/>
                <a:gd name="T50" fmla="*/ 82 w 159"/>
                <a:gd name="T51" fmla="*/ 142 h 296"/>
                <a:gd name="T52" fmla="*/ 85 w 159"/>
                <a:gd name="T53" fmla="*/ 149 h 296"/>
                <a:gd name="T54" fmla="*/ 88 w 159"/>
                <a:gd name="T55" fmla="*/ 156 h 296"/>
                <a:gd name="T56" fmla="*/ 91 w 159"/>
                <a:gd name="T57" fmla="*/ 163 h 296"/>
                <a:gd name="T58" fmla="*/ 94 w 159"/>
                <a:gd name="T59" fmla="*/ 170 h 296"/>
                <a:gd name="T60" fmla="*/ 97 w 159"/>
                <a:gd name="T61" fmla="*/ 176 h 296"/>
                <a:gd name="T62" fmla="*/ 101 w 159"/>
                <a:gd name="T63" fmla="*/ 182 h 296"/>
                <a:gd name="T64" fmla="*/ 104 w 159"/>
                <a:gd name="T65" fmla="*/ 189 h 296"/>
                <a:gd name="T66" fmla="*/ 107 w 159"/>
                <a:gd name="T67" fmla="*/ 196 h 296"/>
                <a:gd name="T68" fmla="*/ 111 w 159"/>
                <a:gd name="T69" fmla="*/ 202 h 296"/>
                <a:gd name="T70" fmla="*/ 114 w 159"/>
                <a:gd name="T71" fmla="*/ 209 h 296"/>
                <a:gd name="T72" fmla="*/ 117 w 159"/>
                <a:gd name="T73" fmla="*/ 216 h 296"/>
                <a:gd name="T74" fmla="*/ 120 w 159"/>
                <a:gd name="T75" fmla="*/ 222 h 296"/>
                <a:gd name="T76" fmla="*/ 124 w 159"/>
                <a:gd name="T77" fmla="*/ 228 h 296"/>
                <a:gd name="T78" fmla="*/ 127 w 159"/>
                <a:gd name="T79" fmla="*/ 235 h 296"/>
                <a:gd name="T80" fmla="*/ 130 w 159"/>
                <a:gd name="T81" fmla="*/ 241 h 296"/>
                <a:gd name="T82" fmla="*/ 133 w 159"/>
                <a:gd name="T83" fmla="*/ 248 h 296"/>
                <a:gd name="T84" fmla="*/ 136 w 159"/>
                <a:gd name="T85" fmla="*/ 254 h 296"/>
                <a:gd name="T86" fmla="*/ 140 w 159"/>
                <a:gd name="T87" fmla="*/ 260 h 296"/>
                <a:gd name="T88" fmla="*/ 143 w 159"/>
                <a:gd name="T89" fmla="*/ 267 h 296"/>
                <a:gd name="T90" fmla="*/ 146 w 159"/>
                <a:gd name="T91" fmla="*/ 273 h 296"/>
                <a:gd name="T92" fmla="*/ 149 w 159"/>
                <a:gd name="T93" fmla="*/ 279 h 296"/>
                <a:gd name="T94" fmla="*/ 153 w 159"/>
                <a:gd name="T95" fmla="*/ 285 h 296"/>
                <a:gd name="T96" fmla="*/ 156 w 159"/>
                <a:gd name="T97" fmla="*/ 291 h 296"/>
                <a:gd name="T98" fmla="*/ 159 w 159"/>
                <a:gd name="T99" fmla="*/ 296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6">
                  <a:moveTo>
                    <a:pt x="0" y="0"/>
                  </a:moveTo>
                  <a:lnTo>
                    <a:pt x="4" y="4"/>
                  </a:lnTo>
                  <a:lnTo>
                    <a:pt x="7" y="9"/>
                  </a:lnTo>
                  <a:lnTo>
                    <a:pt x="10" y="14"/>
                  </a:lnTo>
                  <a:lnTo>
                    <a:pt x="13" y="19"/>
                  </a:lnTo>
                  <a:lnTo>
                    <a:pt x="16" y="23"/>
                  </a:lnTo>
                  <a:lnTo>
                    <a:pt x="20" y="28"/>
                  </a:lnTo>
                  <a:lnTo>
                    <a:pt x="23" y="34"/>
                  </a:lnTo>
                  <a:lnTo>
                    <a:pt x="26" y="38"/>
                  </a:lnTo>
                  <a:lnTo>
                    <a:pt x="29" y="44"/>
                  </a:lnTo>
                  <a:lnTo>
                    <a:pt x="33" y="50"/>
                  </a:lnTo>
                  <a:lnTo>
                    <a:pt x="36" y="55"/>
                  </a:lnTo>
                  <a:lnTo>
                    <a:pt x="39" y="62"/>
                  </a:lnTo>
                  <a:lnTo>
                    <a:pt x="43" y="67"/>
                  </a:lnTo>
                  <a:lnTo>
                    <a:pt x="46" y="73"/>
                  </a:lnTo>
                  <a:lnTo>
                    <a:pt x="49" y="80"/>
                  </a:lnTo>
                  <a:lnTo>
                    <a:pt x="52" y="85"/>
                  </a:lnTo>
                  <a:lnTo>
                    <a:pt x="55" y="91"/>
                  </a:lnTo>
                  <a:lnTo>
                    <a:pt x="59" y="98"/>
                  </a:lnTo>
                  <a:lnTo>
                    <a:pt x="62" y="104"/>
                  </a:lnTo>
                  <a:lnTo>
                    <a:pt x="65" y="110"/>
                  </a:lnTo>
                  <a:lnTo>
                    <a:pt x="68" y="117"/>
                  </a:lnTo>
                  <a:lnTo>
                    <a:pt x="72" y="124"/>
                  </a:lnTo>
                  <a:lnTo>
                    <a:pt x="75" y="130"/>
                  </a:lnTo>
                  <a:lnTo>
                    <a:pt x="78" y="136"/>
                  </a:lnTo>
                  <a:lnTo>
                    <a:pt x="82" y="142"/>
                  </a:lnTo>
                  <a:lnTo>
                    <a:pt x="85" y="149"/>
                  </a:lnTo>
                  <a:lnTo>
                    <a:pt x="88" y="156"/>
                  </a:lnTo>
                  <a:lnTo>
                    <a:pt x="91" y="163"/>
                  </a:lnTo>
                  <a:lnTo>
                    <a:pt x="94" y="170"/>
                  </a:lnTo>
                  <a:lnTo>
                    <a:pt x="97" y="176"/>
                  </a:lnTo>
                  <a:lnTo>
                    <a:pt x="101" y="182"/>
                  </a:lnTo>
                  <a:lnTo>
                    <a:pt x="104" y="189"/>
                  </a:lnTo>
                  <a:lnTo>
                    <a:pt x="107" y="196"/>
                  </a:lnTo>
                  <a:lnTo>
                    <a:pt x="111" y="202"/>
                  </a:lnTo>
                  <a:lnTo>
                    <a:pt x="114" y="209"/>
                  </a:lnTo>
                  <a:lnTo>
                    <a:pt x="117" y="216"/>
                  </a:lnTo>
                  <a:lnTo>
                    <a:pt x="120" y="222"/>
                  </a:lnTo>
                  <a:lnTo>
                    <a:pt x="124" y="228"/>
                  </a:lnTo>
                  <a:lnTo>
                    <a:pt x="127" y="235"/>
                  </a:lnTo>
                  <a:lnTo>
                    <a:pt x="130" y="241"/>
                  </a:lnTo>
                  <a:lnTo>
                    <a:pt x="133" y="248"/>
                  </a:lnTo>
                  <a:lnTo>
                    <a:pt x="136" y="254"/>
                  </a:lnTo>
                  <a:lnTo>
                    <a:pt x="140" y="260"/>
                  </a:lnTo>
                  <a:lnTo>
                    <a:pt x="143" y="267"/>
                  </a:lnTo>
                  <a:lnTo>
                    <a:pt x="146" y="273"/>
                  </a:lnTo>
                  <a:lnTo>
                    <a:pt x="149" y="279"/>
                  </a:lnTo>
                  <a:lnTo>
                    <a:pt x="153" y="285"/>
                  </a:lnTo>
                  <a:lnTo>
                    <a:pt x="156" y="291"/>
                  </a:lnTo>
                  <a:lnTo>
                    <a:pt x="159" y="296"/>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 name="Freeform 100"/>
            <p:cNvSpPr>
              <a:spLocks/>
            </p:cNvSpPr>
            <p:nvPr/>
          </p:nvSpPr>
          <p:spPr bwMode="auto">
            <a:xfrm>
              <a:off x="1869411" y="5651892"/>
              <a:ext cx="131493" cy="124680"/>
            </a:xfrm>
            <a:custGeom>
              <a:avLst/>
              <a:gdLst>
                <a:gd name="T0" fmla="*/ 0 w 159"/>
                <a:gd name="T1" fmla="*/ 0 h 152"/>
                <a:gd name="T2" fmla="*/ 4 w 159"/>
                <a:gd name="T3" fmla="*/ 6 h 152"/>
                <a:gd name="T4" fmla="*/ 7 w 159"/>
                <a:gd name="T5" fmla="*/ 12 h 152"/>
                <a:gd name="T6" fmla="*/ 10 w 159"/>
                <a:gd name="T7" fmla="*/ 17 h 152"/>
                <a:gd name="T8" fmla="*/ 13 w 159"/>
                <a:gd name="T9" fmla="*/ 23 h 152"/>
                <a:gd name="T10" fmla="*/ 16 w 159"/>
                <a:gd name="T11" fmla="*/ 29 h 152"/>
                <a:gd name="T12" fmla="*/ 20 w 159"/>
                <a:gd name="T13" fmla="*/ 34 h 152"/>
                <a:gd name="T14" fmla="*/ 23 w 159"/>
                <a:gd name="T15" fmla="*/ 39 h 152"/>
                <a:gd name="T16" fmla="*/ 26 w 159"/>
                <a:gd name="T17" fmla="*/ 44 h 152"/>
                <a:gd name="T18" fmla="*/ 29 w 159"/>
                <a:gd name="T19" fmla="*/ 50 h 152"/>
                <a:gd name="T20" fmla="*/ 33 w 159"/>
                <a:gd name="T21" fmla="*/ 55 h 152"/>
                <a:gd name="T22" fmla="*/ 36 w 159"/>
                <a:gd name="T23" fmla="*/ 59 h 152"/>
                <a:gd name="T24" fmla="*/ 39 w 159"/>
                <a:gd name="T25" fmla="*/ 64 h 152"/>
                <a:gd name="T26" fmla="*/ 42 w 159"/>
                <a:gd name="T27" fmla="*/ 69 h 152"/>
                <a:gd name="T28" fmla="*/ 46 w 159"/>
                <a:gd name="T29" fmla="*/ 73 h 152"/>
                <a:gd name="T30" fmla="*/ 49 w 159"/>
                <a:gd name="T31" fmla="*/ 78 h 152"/>
                <a:gd name="T32" fmla="*/ 52 w 159"/>
                <a:gd name="T33" fmla="*/ 82 h 152"/>
                <a:gd name="T34" fmla="*/ 55 w 159"/>
                <a:gd name="T35" fmla="*/ 86 h 152"/>
                <a:gd name="T36" fmla="*/ 58 w 159"/>
                <a:gd name="T37" fmla="*/ 90 h 152"/>
                <a:gd name="T38" fmla="*/ 62 w 159"/>
                <a:gd name="T39" fmla="*/ 94 h 152"/>
                <a:gd name="T40" fmla="*/ 65 w 159"/>
                <a:gd name="T41" fmla="*/ 98 h 152"/>
                <a:gd name="T42" fmla="*/ 68 w 159"/>
                <a:gd name="T43" fmla="*/ 102 h 152"/>
                <a:gd name="T44" fmla="*/ 72 w 159"/>
                <a:gd name="T45" fmla="*/ 106 h 152"/>
                <a:gd name="T46" fmla="*/ 75 w 159"/>
                <a:gd name="T47" fmla="*/ 109 h 152"/>
                <a:gd name="T48" fmla="*/ 78 w 159"/>
                <a:gd name="T49" fmla="*/ 113 h 152"/>
                <a:gd name="T50" fmla="*/ 81 w 159"/>
                <a:gd name="T51" fmla="*/ 116 h 152"/>
                <a:gd name="T52" fmla="*/ 85 w 159"/>
                <a:gd name="T53" fmla="*/ 119 h 152"/>
                <a:gd name="T54" fmla="*/ 88 w 159"/>
                <a:gd name="T55" fmla="*/ 123 h 152"/>
                <a:gd name="T56" fmla="*/ 91 w 159"/>
                <a:gd name="T57" fmla="*/ 126 h 152"/>
                <a:gd name="T58" fmla="*/ 94 w 159"/>
                <a:gd name="T59" fmla="*/ 129 h 152"/>
                <a:gd name="T60" fmla="*/ 97 w 159"/>
                <a:gd name="T61" fmla="*/ 131 h 152"/>
                <a:gd name="T62" fmla="*/ 101 w 159"/>
                <a:gd name="T63" fmla="*/ 134 h 152"/>
                <a:gd name="T64" fmla="*/ 104 w 159"/>
                <a:gd name="T65" fmla="*/ 136 h 152"/>
                <a:gd name="T66" fmla="*/ 107 w 159"/>
                <a:gd name="T67" fmla="*/ 138 h 152"/>
                <a:gd name="T68" fmla="*/ 110 w 159"/>
                <a:gd name="T69" fmla="*/ 139 h 152"/>
                <a:gd name="T70" fmla="*/ 114 w 159"/>
                <a:gd name="T71" fmla="*/ 141 h 152"/>
                <a:gd name="T72" fmla="*/ 117 w 159"/>
                <a:gd name="T73" fmla="*/ 143 h 152"/>
                <a:gd name="T74" fmla="*/ 120 w 159"/>
                <a:gd name="T75" fmla="*/ 144 h 152"/>
                <a:gd name="T76" fmla="*/ 124 w 159"/>
                <a:gd name="T77" fmla="*/ 145 h 152"/>
                <a:gd name="T78" fmla="*/ 127 w 159"/>
                <a:gd name="T79" fmla="*/ 146 h 152"/>
                <a:gd name="T80" fmla="*/ 130 w 159"/>
                <a:gd name="T81" fmla="*/ 147 h 152"/>
                <a:gd name="T82" fmla="*/ 133 w 159"/>
                <a:gd name="T83" fmla="*/ 148 h 152"/>
                <a:gd name="T84" fmla="*/ 136 w 159"/>
                <a:gd name="T85" fmla="*/ 148 h 152"/>
                <a:gd name="T86" fmla="*/ 139 w 159"/>
                <a:gd name="T87" fmla="*/ 149 h 152"/>
                <a:gd name="T88" fmla="*/ 143 w 159"/>
                <a:gd name="T89" fmla="*/ 150 h 152"/>
                <a:gd name="T90" fmla="*/ 146 w 159"/>
                <a:gd name="T91" fmla="*/ 150 h 152"/>
                <a:gd name="T92" fmla="*/ 149 w 159"/>
                <a:gd name="T93" fmla="*/ 151 h 152"/>
                <a:gd name="T94" fmla="*/ 153 w 159"/>
                <a:gd name="T95" fmla="*/ 151 h 152"/>
                <a:gd name="T96" fmla="*/ 156 w 159"/>
                <a:gd name="T97" fmla="*/ 151 h 152"/>
                <a:gd name="T98" fmla="*/ 159 w 159"/>
                <a:gd name="T99"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2">
                  <a:moveTo>
                    <a:pt x="0" y="0"/>
                  </a:moveTo>
                  <a:lnTo>
                    <a:pt x="4" y="6"/>
                  </a:lnTo>
                  <a:lnTo>
                    <a:pt x="7" y="12"/>
                  </a:lnTo>
                  <a:lnTo>
                    <a:pt x="10" y="17"/>
                  </a:lnTo>
                  <a:lnTo>
                    <a:pt x="13" y="23"/>
                  </a:lnTo>
                  <a:lnTo>
                    <a:pt x="16" y="29"/>
                  </a:lnTo>
                  <a:lnTo>
                    <a:pt x="20" y="34"/>
                  </a:lnTo>
                  <a:lnTo>
                    <a:pt x="23" y="39"/>
                  </a:lnTo>
                  <a:lnTo>
                    <a:pt x="26" y="44"/>
                  </a:lnTo>
                  <a:lnTo>
                    <a:pt x="29" y="50"/>
                  </a:lnTo>
                  <a:lnTo>
                    <a:pt x="33" y="55"/>
                  </a:lnTo>
                  <a:lnTo>
                    <a:pt x="36" y="59"/>
                  </a:lnTo>
                  <a:lnTo>
                    <a:pt x="39" y="64"/>
                  </a:lnTo>
                  <a:lnTo>
                    <a:pt x="42" y="69"/>
                  </a:lnTo>
                  <a:lnTo>
                    <a:pt x="46" y="73"/>
                  </a:lnTo>
                  <a:lnTo>
                    <a:pt x="49" y="78"/>
                  </a:lnTo>
                  <a:lnTo>
                    <a:pt x="52" y="82"/>
                  </a:lnTo>
                  <a:lnTo>
                    <a:pt x="55" y="86"/>
                  </a:lnTo>
                  <a:lnTo>
                    <a:pt x="58" y="90"/>
                  </a:lnTo>
                  <a:lnTo>
                    <a:pt x="62" y="94"/>
                  </a:lnTo>
                  <a:lnTo>
                    <a:pt x="65" y="98"/>
                  </a:lnTo>
                  <a:lnTo>
                    <a:pt x="68" y="102"/>
                  </a:lnTo>
                  <a:lnTo>
                    <a:pt x="72" y="106"/>
                  </a:lnTo>
                  <a:lnTo>
                    <a:pt x="75" y="109"/>
                  </a:lnTo>
                  <a:lnTo>
                    <a:pt x="78" y="113"/>
                  </a:lnTo>
                  <a:lnTo>
                    <a:pt x="81" y="116"/>
                  </a:lnTo>
                  <a:lnTo>
                    <a:pt x="85" y="119"/>
                  </a:lnTo>
                  <a:lnTo>
                    <a:pt x="88" y="123"/>
                  </a:lnTo>
                  <a:lnTo>
                    <a:pt x="91" y="126"/>
                  </a:lnTo>
                  <a:lnTo>
                    <a:pt x="94" y="129"/>
                  </a:lnTo>
                  <a:lnTo>
                    <a:pt x="97" y="131"/>
                  </a:lnTo>
                  <a:lnTo>
                    <a:pt x="101" y="134"/>
                  </a:lnTo>
                  <a:lnTo>
                    <a:pt x="104" y="136"/>
                  </a:lnTo>
                  <a:lnTo>
                    <a:pt x="107" y="138"/>
                  </a:lnTo>
                  <a:lnTo>
                    <a:pt x="110" y="139"/>
                  </a:lnTo>
                  <a:lnTo>
                    <a:pt x="114" y="141"/>
                  </a:lnTo>
                  <a:lnTo>
                    <a:pt x="117" y="143"/>
                  </a:lnTo>
                  <a:lnTo>
                    <a:pt x="120" y="144"/>
                  </a:lnTo>
                  <a:lnTo>
                    <a:pt x="124" y="145"/>
                  </a:lnTo>
                  <a:lnTo>
                    <a:pt x="127" y="146"/>
                  </a:lnTo>
                  <a:lnTo>
                    <a:pt x="130" y="147"/>
                  </a:lnTo>
                  <a:lnTo>
                    <a:pt x="133" y="148"/>
                  </a:lnTo>
                  <a:lnTo>
                    <a:pt x="136" y="148"/>
                  </a:lnTo>
                  <a:lnTo>
                    <a:pt x="139" y="149"/>
                  </a:lnTo>
                  <a:lnTo>
                    <a:pt x="143" y="150"/>
                  </a:lnTo>
                  <a:lnTo>
                    <a:pt x="146" y="150"/>
                  </a:lnTo>
                  <a:lnTo>
                    <a:pt x="149" y="151"/>
                  </a:lnTo>
                  <a:lnTo>
                    <a:pt x="153" y="151"/>
                  </a:lnTo>
                  <a:lnTo>
                    <a:pt x="156" y="151"/>
                  </a:lnTo>
                  <a:lnTo>
                    <a:pt x="159" y="152"/>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Freeform 101"/>
            <p:cNvSpPr>
              <a:spLocks/>
            </p:cNvSpPr>
            <p:nvPr/>
          </p:nvSpPr>
          <p:spPr bwMode="auto">
            <a:xfrm>
              <a:off x="2000904" y="5776572"/>
              <a:ext cx="131493" cy="3281"/>
            </a:xfrm>
            <a:custGeom>
              <a:avLst/>
              <a:gdLst>
                <a:gd name="T0" fmla="*/ 0 w 159"/>
                <a:gd name="T1" fmla="*/ 0 h 4"/>
                <a:gd name="T2" fmla="*/ 3 w 159"/>
                <a:gd name="T3" fmla="*/ 0 h 4"/>
                <a:gd name="T4" fmla="*/ 7 w 159"/>
                <a:gd name="T5" fmla="*/ 1 h 4"/>
                <a:gd name="T6" fmla="*/ 10 w 159"/>
                <a:gd name="T7" fmla="*/ 1 h 4"/>
                <a:gd name="T8" fmla="*/ 13 w 159"/>
                <a:gd name="T9" fmla="*/ 1 h 4"/>
                <a:gd name="T10" fmla="*/ 16 w 159"/>
                <a:gd name="T11" fmla="*/ 1 h 4"/>
                <a:gd name="T12" fmla="*/ 19 w 159"/>
                <a:gd name="T13" fmla="*/ 1 h 4"/>
                <a:gd name="T14" fmla="*/ 23 w 159"/>
                <a:gd name="T15" fmla="*/ 1 h 4"/>
                <a:gd name="T16" fmla="*/ 26 w 159"/>
                <a:gd name="T17" fmla="*/ 1 h 4"/>
                <a:gd name="T18" fmla="*/ 29 w 159"/>
                <a:gd name="T19" fmla="*/ 1 h 4"/>
                <a:gd name="T20" fmla="*/ 33 w 159"/>
                <a:gd name="T21" fmla="*/ 2 h 4"/>
                <a:gd name="T22" fmla="*/ 36 w 159"/>
                <a:gd name="T23" fmla="*/ 2 h 4"/>
                <a:gd name="T24" fmla="*/ 39 w 159"/>
                <a:gd name="T25" fmla="*/ 2 h 4"/>
                <a:gd name="T26" fmla="*/ 42 w 159"/>
                <a:gd name="T27" fmla="*/ 2 h 4"/>
                <a:gd name="T28" fmla="*/ 46 w 159"/>
                <a:gd name="T29" fmla="*/ 2 h 4"/>
                <a:gd name="T30" fmla="*/ 49 w 159"/>
                <a:gd name="T31" fmla="*/ 2 h 4"/>
                <a:gd name="T32" fmla="*/ 52 w 159"/>
                <a:gd name="T33" fmla="*/ 2 h 4"/>
                <a:gd name="T34" fmla="*/ 55 w 159"/>
                <a:gd name="T35" fmla="*/ 2 h 4"/>
                <a:gd name="T36" fmla="*/ 58 w 159"/>
                <a:gd name="T37" fmla="*/ 2 h 4"/>
                <a:gd name="T38" fmla="*/ 62 w 159"/>
                <a:gd name="T39" fmla="*/ 2 h 4"/>
                <a:gd name="T40" fmla="*/ 65 w 159"/>
                <a:gd name="T41" fmla="*/ 2 h 4"/>
                <a:gd name="T42" fmla="*/ 68 w 159"/>
                <a:gd name="T43" fmla="*/ 3 h 4"/>
                <a:gd name="T44" fmla="*/ 72 w 159"/>
                <a:gd name="T45" fmla="*/ 3 h 4"/>
                <a:gd name="T46" fmla="*/ 75 w 159"/>
                <a:gd name="T47" fmla="*/ 3 h 4"/>
                <a:gd name="T48" fmla="*/ 78 w 159"/>
                <a:gd name="T49" fmla="*/ 3 h 4"/>
                <a:gd name="T50" fmla="*/ 81 w 159"/>
                <a:gd name="T51" fmla="*/ 3 h 4"/>
                <a:gd name="T52" fmla="*/ 84 w 159"/>
                <a:gd name="T53" fmla="*/ 3 h 4"/>
                <a:gd name="T54" fmla="*/ 88 w 159"/>
                <a:gd name="T55" fmla="*/ 3 h 4"/>
                <a:gd name="T56" fmla="*/ 91 w 159"/>
                <a:gd name="T57" fmla="*/ 3 h 4"/>
                <a:gd name="T58" fmla="*/ 94 w 159"/>
                <a:gd name="T59" fmla="*/ 3 h 4"/>
                <a:gd name="T60" fmla="*/ 97 w 159"/>
                <a:gd name="T61" fmla="*/ 3 h 4"/>
                <a:gd name="T62" fmla="*/ 101 w 159"/>
                <a:gd name="T63" fmla="*/ 3 h 4"/>
                <a:gd name="T64" fmla="*/ 104 w 159"/>
                <a:gd name="T65" fmla="*/ 3 h 4"/>
                <a:gd name="T66" fmla="*/ 107 w 159"/>
                <a:gd name="T67" fmla="*/ 3 h 4"/>
                <a:gd name="T68" fmla="*/ 110 w 159"/>
                <a:gd name="T69" fmla="*/ 3 h 4"/>
                <a:gd name="T70" fmla="*/ 114 w 159"/>
                <a:gd name="T71" fmla="*/ 3 h 4"/>
                <a:gd name="T72" fmla="*/ 117 w 159"/>
                <a:gd name="T73" fmla="*/ 3 h 4"/>
                <a:gd name="T74" fmla="*/ 120 w 159"/>
                <a:gd name="T75" fmla="*/ 3 h 4"/>
                <a:gd name="T76" fmla="*/ 123 w 159"/>
                <a:gd name="T77" fmla="*/ 3 h 4"/>
                <a:gd name="T78" fmla="*/ 127 w 159"/>
                <a:gd name="T79" fmla="*/ 3 h 4"/>
                <a:gd name="T80" fmla="*/ 130 w 159"/>
                <a:gd name="T81" fmla="*/ 3 h 4"/>
                <a:gd name="T82" fmla="*/ 133 w 159"/>
                <a:gd name="T83" fmla="*/ 3 h 4"/>
                <a:gd name="T84" fmla="*/ 136 w 159"/>
                <a:gd name="T85" fmla="*/ 4 h 4"/>
                <a:gd name="T86" fmla="*/ 139 w 159"/>
                <a:gd name="T87" fmla="*/ 4 h 4"/>
                <a:gd name="T88" fmla="*/ 143 w 159"/>
                <a:gd name="T89" fmla="*/ 4 h 4"/>
                <a:gd name="T90" fmla="*/ 146 w 159"/>
                <a:gd name="T91" fmla="*/ 4 h 4"/>
                <a:gd name="T92" fmla="*/ 149 w 159"/>
                <a:gd name="T93" fmla="*/ 4 h 4"/>
                <a:gd name="T94" fmla="*/ 153 w 159"/>
                <a:gd name="T95" fmla="*/ 4 h 4"/>
                <a:gd name="T96" fmla="*/ 156 w 159"/>
                <a:gd name="T97" fmla="*/ 4 h 4"/>
                <a:gd name="T98" fmla="*/ 159 w 159"/>
                <a:gd name="T9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
                  <a:moveTo>
                    <a:pt x="0" y="0"/>
                  </a:moveTo>
                  <a:lnTo>
                    <a:pt x="3" y="0"/>
                  </a:lnTo>
                  <a:lnTo>
                    <a:pt x="7" y="1"/>
                  </a:lnTo>
                  <a:lnTo>
                    <a:pt x="10" y="1"/>
                  </a:lnTo>
                  <a:lnTo>
                    <a:pt x="13" y="1"/>
                  </a:lnTo>
                  <a:lnTo>
                    <a:pt x="16" y="1"/>
                  </a:lnTo>
                  <a:lnTo>
                    <a:pt x="19" y="1"/>
                  </a:lnTo>
                  <a:lnTo>
                    <a:pt x="23" y="1"/>
                  </a:lnTo>
                  <a:lnTo>
                    <a:pt x="26" y="1"/>
                  </a:lnTo>
                  <a:lnTo>
                    <a:pt x="29" y="1"/>
                  </a:lnTo>
                  <a:lnTo>
                    <a:pt x="33" y="2"/>
                  </a:lnTo>
                  <a:lnTo>
                    <a:pt x="36" y="2"/>
                  </a:lnTo>
                  <a:lnTo>
                    <a:pt x="39" y="2"/>
                  </a:lnTo>
                  <a:lnTo>
                    <a:pt x="42" y="2"/>
                  </a:lnTo>
                  <a:lnTo>
                    <a:pt x="46" y="2"/>
                  </a:lnTo>
                  <a:lnTo>
                    <a:pt x="49" y="2"/>
                  </a:lnTo>
                  <a:lnTo>
                    <a:pt x="52" y="2"/>
                  </a:lnTo>
                  <a:lnTo>
                    <a:pt x="55" y="2"/>
                  </a:lnTo>
                  <a:lnTo>
                    <a:pt x="58" y="2"/>
                  </a:lnTo>
                  <a:lnTo>
                    <a:pt x="62" y="2"/>
                  </a:lnTo>
                  <a:lnTo>
                    <a:pt x="65" y="2"/>
                  </a:lnTo>
                  <a:lnTo>
                    <a:pt x="68" y="3"/>
                  </a:lnTo>
                  <a:lnTo>
                    <a:pt x="72" y="3"/>
                  </a:lnTo>
                  <a:lnTo>
                    <a:pt x="75" y="3"/>
                  </a:lnTo>
                  <a:lnTo>
                    <a:pt x="78" y="3"/>
                  </a:lnTo>
                  <a:lnTo>
                    <a:pt x="81" y="3"/>
                  </a:lnTo>
                  <a:lnTo>
                    <a:pt x="84" y="3"/>
                  </a:lnTo>
                  <a:lnTo>
                    <a:pt x="88" y="3"/>
                  </a:lnTo>
                  <a:lnTo>
                    <a:pt x="91" y="3"/>
                  </a:lnTo>
                  <a:lnTo>
                    <a:pt x="94" y="3"/>
                  </a:lnTo>
                  <a:lnTo>
                    <a:pt x="97" y="3"/>
                  </a:lnTo>
                  <a:lnTo>
                    <a:pt x="101" y="3"/>
                  </a:lnTo>
                  <a:lnTo>
                    <a:pt x="104" y="3"/>
                  </a:lnTo>
                  <a:lnTo>
                    <a:pt x="107" y="3"/>
                  </a:lnTo>
                  <a:lnTo>
                    <a:pt x="110" y="3"/>
                  </a:lnTo>
                  <a:lnTo>
                    <a:pt x="114" y="3"/>
                  </a:lnTo>
                  <a:lnTo>
                    <a:pt x="117" y="3"/>
                  </a:lnTo>
                  <a:lnTo>
                    <a:pt x="120" y="3"/>
                  </a:lnTo>
                  <a:lnTo>
                    <a:pt x="123" y="3"/>
                  </a:lnTo>
                  <a:lnTo>
                    <a:pt x="127" y="3"/>
                  </a:lnTo>
                  <a:lnTo>
                    <a:pt x="130" y="3"/>
                  </a:lnTo>
                  <a:lnTo>
                    <a:pt x="133" y="3"/>
                  </a:lnTo>
                  <a:lnTo>
                    <a:pt x="136" y="4"/>
                  </a:lnTo>
                  <a:lnTo>
                    <a:pt x="139" y="4"/>
                  </a:lnTo>
                  <a:lnTo>
                    <a:pt x="143" y="4"/>
                  </a:lnTo>
                  <a:lnTo>
                    <a:pt x="146" y="4"/>
                  </a:lnTo>
                  <a:lnTo>
                    <a:pt x="149" y="4"/>
                  </a:lnTo>
                  <a:lnTo>
                    <a:pt x="153" y="4"/>
                  </a:lnTo>
                  <a:lnTo>
                    <a:pt x="156" y="4"/>
                  </a:lnTo>
                  <a:lnTo>
                    <a:pt x="159" y="4"/>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 name="Freeform 102"/>
            <p:cNvSpPr>
              <a:spLocks/>
            </p:cNvSpPr>
            <p:nvPr/>
          </p:nvSpPr>
          <p:spPr bwMode="auto">
            <a:xfrm>
              <a:off x="2132397" y="5779853"/>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1 w 159"/>
                <a:gd name="T51" fmla="*/ 1 h 1"/>
                <a:gd name="T52" fmla="*/ 84 w 159"/>
                <a:gd name="T53" fmla="*/ 1 h 1"/>
                <a:gd name="T54" fmla="*/ 88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6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1"/>
                  </a:lnTo>
                  <a:lnTo>
                    <a:pt x="55" y="1"/>
                  </a:lnTo>
                  <a:lnTo>
                    <a:pt x="58" y="1"/>
                  </a:lnTo>
                  <a:lnTo>
                    <a:pt x="62" y="1"/>
                  </a:lnTo>
                  <a:lnTo>
                    <a:pt x="65" y="1"/>
                  </a:lnTo>
                  <a:lnTo>
                    <a:pt x="68" y="1"/>
                  </a:lnTo>
                  <a:lnTo>
                    <a:pt x="72" y="1"/>
                  </a:lnTo>
                  <a:lnTo>
                    <a:pt x="75" y="1"/>
                  </a:lnTo>
                  <a:lnTo>
                    <a:pt x="78" y="1"/>
                  </a:lnTo>
                  <a:lnTo>
                    <a:pt x="81" y="1"/>
                  </a:lnTo>
                  <a:lnTo>
                    <a:pt x="84" y="1"/>
                  </a:lnTo>
                  <a:lnTo>
                    <a:pt x="88" y="1"/>
                  </a:lnTo>
                  <a:lnTo>
                    <a:pt x="91" y="1"/>
                  </a:lnTo>
                  <a:lnTo>
                    <a:pt x="94" y="1"/>
                  </a:lnTo>
                  <a:lnTo>
                    <a:pt x="97" y="1"/>
                  </a:lnTo>
                  <a:lnTo>
                    <a:pt x="100" y="1"/>
                  </a:lnTo>
                  <a:lnTo>
                    <a:pt x="104" y="1"/>
                  </a:lnTo>
                  <a:lnTo>
                    <a:pt x="107" y="1"/>
                  </a:lnTo>
                  <a:lnTo>
                    <a:pt x="110" y="1"/>
                  </a:lnTo>
                  <a:lnTo>
                    <a:pt x="114" y="1"/>
                  </a:lnTo>
                  <a:lnTo>
                    <a:pt x="117" y="1"/>
                  </a:lnTo>
                  <a:lnTo>
                    <a:pt x="120" y="1"/>
                  </a:lnTo>
                  <a:lnTo>
                    <a:pt x="123" y="1"/>
                  </a:lnTo>
                  <a:lnTo>
                    <a:pt x="126"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 name="Freeform 103"/>
            <p:cNvSpPr>
              <a:spLocks/>
            </p:cNvSpPr>
            <p:nvPr/>
          </p:nvSpPr>
          <p:spPr bwMode="auto">
            <a:xfrm>
              <a:off x="2263890" y="5780673"/>
              <a:ext cx="131493" cy="0"/>
            </a:xfrm>
            <a:custGeom>
              <a:avLst/>
              <a:gdLst>
                <a:gd name="T0" fmla="*/ 0 w 159"/>
                <a:gd name="T1" fmla="*/ 3 w 159"/>
                <a:gd name="T2" fmla="*/ 6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5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7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7"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 name="Freeform 104"/>
            <p:cNvSpPr>
              <a:spLocks/>
            </p:cNvSpPr>
            <p:nvPr/>
          </p:nvSpPr>
          <p:spPr bwMode="auto">
            <a:xfrm>
              <a:off x="2395383"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6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7 w 159"/>
                <a:gd name="T28" fmla="*/ 91 w 159"/>
                <a:gd name="T29" fmla="*/ 94 w 159"/>
                <a:gd name="T30" fmla="*/ 97 w 159"/>
                <a:gd name="T31" fmla="*/ 100 w 159"/>
                <a:gd name="T32" fmla="*/ 104 w 159"/>
                <a:gd name="T33" fmla="*/ 107 w 159"/>
                <a:gd name="T34" fmla="*/ 110 w 159"/>
                <a:gd name="T35" fmla="*/ 113 w 159"/>
                <a:gd name="T36" fmla="*/ 117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5" y="0"/>
                  </a:lnTo>
                  <a:lnTo>
                    <a:pt x="78" y="0"/>
                  </a:lnTo>
                  <a:lnTo>
                    <a:pt x="81" y="0"/>
                  </a:lnTo>
                  <a:lnTo>
                    <a:pt x="84" y="0"/>
                  </a:lnTo>
                  <a:lnTo>
                    <a:pt x="87" y="0"/>
                  </a:lnTo>
                  <a:lnTo>
                    <a:pt x="91"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Freeform 105"/>
            <p:cNvSpPr>
              <a:spLocks/>
            </p:cNvSpPr>
            <p:nvPr/>
          </p:nvSpPr>
          <p:spPr bwMode="auto">
            <a:xfrm>
              <a:off x="2526876"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6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4 w 159"/>
                <a:gd name="T24" fmla="*/ 78 w 159"/>
                <a:gd name="T25" fmla="*/ 81 w 159"/>
                <a:gd name="T26" fmla="*/ 84 w 159"/>
                <a:gd name="T27" fmla="*/ 87 w 159"/>
                <a:gd name="T28" fmla="*/ 90 w 159"/>
                <a:gd name="T29" fmla="*/ 94 w 159"/>
                <a:gd name="T30" fmla="*/ 97 w 159"/>
                <a:gd name="T31" fmla="*/ 100 w 159"/>
                <a:gd name="T32" fmla="*/ 104 w 159"/>
                <a:gd name="T33" fmla="*/ 107 w 159"/>
                <a:gd name="T34" fmla="*/ 110 w 159"/>
                <a:gd name="T35" fmla="*/ 113 w 159"/>
                <a:gd name="T36" fmla="*/ 117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5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6" name="Freeform 106"/>
            <p:cNvSpPr>
              <a:spLocks/>
            </p:cNvSpPr>
            <p:nvPr/>
          </p:nvSpPr>
          <p:spPr bwMode="auto">
            <a:xfrm>
              <a:off x="2658369" y="5780673"/>
              <a:ext cx="131493" cy="0"/>
            </a:xfrm>
            <a:custGeom>
              <a:avLst/>
              <a:gdLst>
                <a:gd name="T0" fmla="*/ 0 w 159"/>
                <a:gd name="T1" fmla="*/ 3 w 159"/>
                <a:gd name="T2" fmla="*/ 6 w 159"/>
                <a:gd name="T3" fmla="*/ 9 w 159"/>
                <a:gd name="T4" fmla="*/ 13 w 159"/>
                <a:gd name="T5" fmla="*/ 16 w 159"/>
                <a:gd name="T6" fmla="*/ 19 w 159"/>
                <a:gd name="T7" fmla="*/ 23 w 159"/>
                <a:gd name="T8" fmla="*/ 26 w 159"/>
                <a:gd name="T9" fmla="*/ 29 w 159"/>
                <a:gd name="T10" fmla="*/ 32 w 159"/>
                <a:gd name="T11" fmla="*/ 35 w 159"/>
                <a:gd name="T12" fmla="*/ 39 w 159"/>
                <a:gd name="T13" fmla="*/ 42 w 159"/>
                <a:gd name="T14" fmla="*/ 45 w 159"/>
                <a:gd name="T15" fmla="*/ 48 w 159"/>
                <a:gd name="T16" fmla="*/ 52 w 159"/>
                <a:gd name="T17" fmla="*/ 55 w 159"/>
                <a:gd name="T18" fmla="*/ 58 w 159"/>
                <a:gd name="T19" fmla="*/ 62 w 159"/>
                <a:gd name="T20" fmla="*/ 65 w 159"/>
                <a:gd name="T21" fmla="*/ 68 w 159"/>
                <a:gd name="T22" fmla="*/ 71 w 159"/>
                <a:gd name="T23" fmla="*/ 74 w 159"/>
                <a:gd name="T24" fmla="*/ 78 w 159"/>
                <a:gd name="T25" fmla="*/ 81 w 159"/>
                <a:gd name="T26" fmla="*/ 84 w 159"/>
                <a:gd name="T27" fmla="*/ 87 w 159"/>
                <a:gd name="T28" fmla="*/ 90 w 159"/>
                <a:gd name="T29" fmla="*/ 94 w 159"/>
                <a:gd name="T30" fmla="*/ 97 w 159"/>
                <a:gd name="T31" fmla="*/ 100 w 159"/>
                <a:gd name="T32" fmla="*/ 104 w 159"/>
                <a:gd name="T33" fmla="*/ 107 w 159"/>
                <a:gd name="T34" fmla="*/ 110 w 159"/>
                <a:gd name="T35" fmla="*/ 113 w 159"/>
                <a:gd name="T36" fmla="*/ 116 w 159"/>
                <a:gd name="T37" fmla="*/ 120 w 159"/>
                <a:gd name="T38" fmla="*/ 123 w 159"/>
                <a:gd name="T39" fmla="*/ 126 w 159"/>
                <a:gd name="T40" fmla="*/ 129 w 159"/>
                <a:gd name="T41" fmla="*/ 133 w 159"/>
                <a:gd name="T42" fmla="*/ 136 w 159"/>
                <a:gd name="T43" fmla="*/ 139 w 159"/>
                <a:gd name="T44" fmla="*/ 143 w 159"/>
                <a:gd name="T45" fmla="*/ 146 w 159"/>
                <a:gd name="T46" fmla="*/ 149 w 159"/>
                <a:gd name="T47" fmla="*/ 152 w 159"/>
                <a:gd name="T48" fmla="*/ 155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7" name="Freeform 107"/>
            <p:cNvSpPr>
              <a:spLocks/>
            </p:cNvSpPr>
            <p:nvPr/>
          </p:nvSpPr>
          <p:spPr bwMode="auto">
            <a:xfrm>
              <a:off x="2789862" y="5780673"/>
              <a:ext cx="130666" cy="0"/>
            </a:xfrm>
            <a:custGeom>
              <a:avLst/>
              <a:gdLst>
                <a:gd name="T0" fmla="*/ 0 w 158"/>
                <a:gd name="T1" fmla="*/ 3 w 158"/>
                <a:gd name="T2" fmla="*/ 6 w 158"/>
                <a:gd name="T3" fmla="*/ 9 w 158"/>
                <a:gd name="T4" fmla="*/ 13 w 158"/>
                <a:gd name="T5" fmla="*/ 16 w 158"/>
                <a:gd name="T6" fmla="*/ 19 w 158"/>
                <a:gd name="T7" fmla="*/ 23 w 158"/>
                <a:gd name="T8" fmla="*/ 26 w 158"/>
                <a:gd name="T9" fmla="*/ 29 w 158"/>
                <a:gd name="T10" fmla="*/ 32 w 158"/>
                <a:gd name="T11" fmla="*/ 35 w 158"/>
                <a:gd name="T12" fmla="*/ 38 w 158"/>
                <a:gd name="T13" fmla="*/ 42 w 158"/>
                <a:gd name="T14" fmla="*/ 45 w 158"/>
                <a:gd name="T15" fmla="*/ 48 w 158"/>
                <a:gd name="T16" fmla="*/ 52 w 158"/>
                <a:gd name="T17" fmla="*/ 55 w 158"/>
                <a:gd name="T18" fmla="*/ 58 w 158"/>
                <a:gd name="T19" fmla="*/ 61 w 158"/>
                <a:gd name="T20" fmla="*/ 65 w 158"/>
                <a:gd name="T21" fmla="*/ 68 w 158"/>
                <a:gd name="T22" fmla="*/ 71 w 158"/>
                <a:gd name="T23" fmla="*/ 74 w 158"/>
                <a:gd name="T24" fmla="*/ 77 w 158"/>
                <a:gd name="T25" fmla="*/ 81 w 158"/>
                <a:gd name="T26" fmla="*/ 84 w 158"/>
                <a:gd name="T27" fmla="*/ 87 w 158"/>
                <a:gd name="T28" fmla="*/ 90 w 158"/>
                <a:gd name="T29" fmla="*/ 94 w 158"/>
                <a:gd name="T30" fmla="*/ 97 w 158"/>
                <a:gd name="T31" fmla="*/ 100 w 158"/>
                <a:gd name="T32" fmla="*/ 104 w 158"/>
                <a:gd name="T33" fmla="*/ 107 w 158"/>
                <a:gd name="T34" fmla="*/ 110 w 158"/>
                <a:gd name="T35" fmla="*/ 113 w 158"/>
                <a:gd name="T36" fmla="*/ 116 w 158"/>
                <a:gd name="T37" fmla="*/ 120 w 158"/>
                <a:gd name="T38" fmla="*/ 123 w 158"/>
                <a:gd name="T39" fmla="*/ 126 w 158"/>
                <a:gd name="T40" fmla="*/ 129 w 158"/>
                <a:gd name="T41" fmla="*/ 133 w 158"/>
                <a:gd name="T42" fmla="*/ 136 w 158"/>
                <a:gd name="T43" fmla="*/ 139 w 158"/>
                <a:gd name="T44" fmla="*/ 142 w 158"/>
                <a:gd name="T45" fmla="*/ 146 w 158"/>
                <a:gd name="T46" fmla="*/ 149 w 158"/>
                <a:gd name="T47" fmla="*/ 152 w 158"/>
                <a:gd name="T48" fmla="*/ 155 w 158"/>
                <a:gd name="T49" fmla="*/ 158 w 1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8">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8" y="0"/>
                  </a:lnTo>
                  <a:lnTo>
                    <a:pt x="42" y="0"/>
                  </a:lnTo>
                  <a:lnTo>
                    <a:pt x="45" y="0"/>
                  </a:lnTo>
                  <a:lnTo>
                    <a:pt x="48" y="0"/>
                  </a:lnTo>
                  <a:lnTo>
                    <a:pt x="52" y="0"/>
                  </a:lnTo>
                  <a:lnTo>
                    <a:pt x="55" y="0"/>
                  </a:lnTo>
                  <a:lnTo>
                    <a:pt x="58" y="0"/>
                  </a:lnTo>
                  <a:lnTo>
                    <a:pt x="61" y="0"/>
                  </a:lnTo>
                  <a:lnTo>
                    <a:pt x="65" y="0"/>
                  </a:lnTo>
                  <a:lnTo>
                    <a:pt x="68" y="0"/>
                  </a:lnTo>
                  <a:lnTo>
                    <a:pt x="71" y="0"/>
                  </a:lnTo>
                  <a:lnTo>
                    <a:pt x="74" y="0"/>
                  </a:lnTo>
                  <a:lnTo>
                    <a:pt x="77"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2" y="0"/>
                  </a:lnTo>
                  <a:lnTo>
                    <a:pt x="146" y="0"/>
                  </a:lnTo>
                  <a:lnTo>
                    <a:pt x="149" y="0"/>
                  </a:lnTo>
                  <a:lnTo>
                    <a:pt x="152" y="0"/>
                  </a:lnTo>
                  <a:lnTo>
                    <a:pt x="155" y="0"/>
                  </a:lnTo>
                  <a:lnTo>
                    <a:pt x="158"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8" name="Freeform 108"/>
            <p:cNvSpPr>
              <a:spLocks/>
            </p:cNvSpPr>
            <p:nvPr/>
          </p:nvSpPr>
          <p:spPr bwMode="auto">
            <a:xfrm>
              <a:off x="2920528" y="5780673"/>
              <a:ext cx="131493" cy="0"/>
            </a:xfrm>
            <a:custGeom>
              <a:avLst/>
              <a:gdLst>
                <a:gd name="T0" fmla="*/ 0 w 159"/>
                <a:gd name="T1" fmla="*/ 4 w 159"/>
                <a:gd name="T2" fmla="*/ 7 w 159"/>
                <a:gd name="T3" fmla="*/ 10 w 159"/>
                <a:gd name="T4" fmla="*/ 14 w 159"/>
                <a:gd name="T5" fmla="*/ 17 w 159"/>
                <a:gd name="T6" fmla="*/ 20 w 159"/>
                <a:gd name="T7" fmla="*/ 23 w 159"/>
                <a:gd name="T8" fmla="*/ 27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6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7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7"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Freeform 109"/>
            <p:cNvSpPr>
              <a:spLocks/>
            </p:cNvSpPr>
            <p:nvPr/>
          </p:nvSpPr>
          <p:spPr bwMode="auto">
            <a:xfrm>
              <a:off x="3052021" y="578067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Freeform 110"/>
            <p:cNvSpPr>
              <a:spLocks/>
            </p:cNvSpPr>
            <p:nvPr/>
          </p:nvSpPr>
          <p:spPr bwMode="auto">
            <a:xfrm>
              <a:off x="3183514" y="578067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 name="Freeform 111"/>
            <p:cNvSpPr>
              <a:spLocks/>
            </p:cNvSpPr>
            <p:nvPr/>
          </p:nvSpPr>
          <p:spPr bwMode="auto">
            <a:xfrm>
              <a:off x="3315006" y="578067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 name="Freeform 112"/>
            <p:cNvSpPr>
              <a:spLocks/>
            </p:cNvSpPr>
            <p:nvPr/>
          </p:nvSpPr>
          <p:spPr bwMode="auto">
            <a:xfrm>
              <a:off x="3446499" y="578067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6" name="Freeform 113"/>
            <p:cNvSpPr>
              <a:spLocks/>
            </p:cNvSpPr>
            <p:nvPr/>
          </p:nvSpPr>
          <p:spPr bwMode="auto">
            <a:xfrm>
              <a:off x="3577992" y="578067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8" name="Freeform 114"/>
            <p:cNvSpPr>
              <a:spLocks/>
            </p:cNvSpPr>
            <p:nvPr/>
          </p:nvSpPr>
          <p:spPr bwMode="auto">
            <a:xfrm>
              <a:off x="3709485" y="578067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 name="Freeform 115"/>
            <p:cNvSpPr>
              <a:spLocks/>
            </p:cNvSpPr>
            <p:nvPr/>
          </p:nvSpPr>
          <p:spPr bwMode="auto">
            <a:xfrm>
              <a:off x="3840978" y="5780673"/>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0" name="Freeform 116"/>
            <p:cNvSpPr>
              <a:spLocks/>
            </p:cNvSpPr>
            <p:nvPr/>
          </p:nvSpPr>
          <p:spPr bwMode="auto">
            <a:xfrm>
              <a:off x="3972471" y="5780673"/>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0072BD"/>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1" name="Line 117"/>
            <p:cNvSpPr>
              <a:spLocks noChangeShapeType="1"/>
            </p:cNvSpPr>
            <p:nvPr/>
          </p:nvSpPr>
          <p:spPr bwMode="auto">
            <a:xfrm>
              <a:off x="4103964" y="5780673"/>
              <a:ext cx="2481" cy="0"/>
            </a:xfrm>
            <a:prstGeom prst="line">
              <a:avLst/>
            </a:prstGeom>
            <a:noFill/>
            <a:ln w="26988" cap="flat">
              <a:solidFill>
                <a:srgbClr val="0072BD"/>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2" name="Freeform 118"/>
            <p:cNvSpPr>
              <a:spLocks/>
            </p:cNvSpPr>
            <p:nvPr/>
          </p:nvSpPr>
          <p:spPr bwMode="auto">
            <a:xfrm>
              <a:off x="1343440" y="5496041"/>
              <a:ext cx="131493" cy="4922"/>
            </a:xfrm>
            <a:custGeom>
              <a:avLst/>
              <a:gdLst>
                <a:gd name="T0" fmla="*/ 0 w 159"/>
                <a:gd name="T1" fmla="*/ 6 h 6"/>
                <a:gd name="T2" fmla="*/ 4 w 159"/>
                <a:gd name="T3" fmla="*/ 6 h 6"/>
                <a:gd name="T4" fmla="*/ 7 w 159"/>
                <a:gd name="T5" fmla="*/ 6 h 6"/>
                <a:gd name="T6" fmla="*/ 10 w 159"/>
                <a:gd name="T7" fmla="*/ 6 h 6"/>
                <a:gd name="T8" fmla="*/ 14 w 159"/>
                <a:gd name="T9" fmla="*/ 6 h 6"/>
                <a:gd name="T10" fmla="*/ 17 w 159"/>
                <a:gd name="T11" fmla="*/ 6 h 6"/>
                <a:gd name="T12" fmla="*/ 20 w 159"/>
                <a:gd name="T13" fmla="*/ 6 h 6"/>
                <a:gd name="T14" fmla="*/ 23 w 159"/>
                <a:gd name="T15" fmla="*/ 6 h 6"/>
                <a:gd name="T16" fmla="*/ 26 w 159"/>
                <a:gd name="T17" fmla="*/ 6 h 6"/>
                <a:gd name="T18" fmla="*/ 30 w 159"/>
                <a:gd name="T19" fmla="*/ 6 h 6"/>
                <a:gd name="T20" fmla="*/ 33 w 159"/>
                <a:gd name="T21" fmla="*/ 6 h 6"/>
                <a:gd name="T22" fmla="*/ 36 w 159"/>
                <a:gd name="T23" fmla="*/ 6 h 6"/>
                <a:gd name="T24" fmla="*/ 39 w 159"/>
                <a:gd name="T25" fmla="*/ 6 h 6"/>
                <a:gd name="T26" fmla="*/ 43 w 159"/>
                <a:gd name="T27" fmla="*/ 6 h 6"/>
                <a:gd name="T28" fmla="*/ 46 w 159"/>
                <a:gd name="T29" fmla="*/ 6 h 6"/>
                <a:gd name="T30" fmla="*/ 49 w 159"/>
                <a:gd name="T31" fmla="*/ 6 h 6"/>
                <a:gd name="T32" fmla="*/ 53 w 159"/>
                <a:gd name="T33" fmla="*/ 6 h 6"/>
                <a:gd name="T34" fmla="*/ 56 w 159"/>
                <a:gd name="T35" fmla="*/ 6 h 6"/>
                <a:gd name="T36" fmla="*/ 59 w 159"/>
                <a:gd name="T37" fmla="*/ 6 h 6"/>
                <a:gd name="T38" fmla="*/ 62 w 159"/>
                <a:gd name="T39" fmla="*/ 6 h 6"/>
                <a:gd name="T40" fmla="*/ 65 w 159"/>
                <a:gd name="T41" fmla="*/ 6 h 6"/>
                <a:gd name="T42" fmla="*/ 68 w 159"/>
                <a:gd name="T43" fmla="*/ 6 h 6"/>
                <a:gd name="T44" fmla="*/ 72 w 159"/>
                <a:gd name="T45" fmla="*/ 6 h 6"/>
                <a:gd name="T46" fmla="*/ 75 w 159"/>
                <a:gd name="T47" fmla="*/ 6 h 6"/>
                <a:gd name="T48" fmla="*/ 78 w 159"/>
                <a:gd name="T49" fmla="*/ 5 h 6"/>
                <a:gd name="T50" fmla="*/ 82 w 159"/>
                <a:gd name="T51" fmla="*/ 5 h 6"/>
                <a:gd name="T52" fmla="*/ 85 w 159"/>
                <a:gd name="T53" fmla="*/ 5 h 6"/>
                <a:gd name="T54" fmla="*/ 88 w 159"/>
                <a:gd name="T55" fmla="*/ 5 h 6"/>
                <a:gd name="T56" fmla="*/ 91 w 159"/>
                <a:gd name="T57" fmla="*/ 5 h 6"/>
                <a:gd name="T58" fmla="*/ 95 w 159"/>
                <a:gd name="T59" fmla="*/ 5 h 6"/>
                <a:gd name="T60" fmla="*/ 98 w 159"/>
                <a:gd name="T61" fmla="*/ 5 h 6"/>
                <a:gd name="T62" fmla="*/ 101 w 159"/>
                <a:gd name="T63" fmla="*/ 5 h 6"/>
                <a:gd name="T64" fmla="*/ 104 w 159"/>
                <a:gd name="T65" fmla="*/ 4 h 6"/>
                <a:gd name="T66" fmla="*/ 107 w 159"/>
                <a:gd name="T67" fmla="*/ 4 h 6"/>
                <a:gd name="T68" fmla="*/ 111 w 159"/>
                <a:gd name="T69" fmla="*/ 4 h 6"/>
                <a:gd name="T70" fmla="*/ 114 w 159"/>
                <a:gd name="T71" fmla="*/ 4 h 6"/>
                <a:gd name="T72" fmla="*/ 117 w 159"/>
                <a:gd name="T73" fmla="*/ 4 h 6"/>
                <a:gd name="T74" fmla="*/ 121 w 159"/>
                <a:gd name="T75" fmla="*/ 4 h 6"/>
                <a:gd name="T76" fmla="*/ 124 w 159"/>
                <a:gd name="T77" fmla="*/ 4 h 6"/>
                <a:gd name="T78" fmla="*/ 127 w 159"/>
                <a:gd name="T79" fmla="*/ 3 h 6"/>
                <a:gd name="T80" fmla="*/ 130 w 159"/>
                <a:gd name="T81" fmla="*/ 3 h 6"/>
                <a:gd name="T82" fmla="*/ 134 w 159"/>
                <a:gd name="T83" fmla="*/ 3 h 6"/>
                <a:gd name="T84" fmla="*/ 137 w 159"/>
                <a:gd name="T85" fmla="*/ 2 h 6"/>
                <a:gd name="T86" fmla="*/ 140 w 159"/>
                <a:gd name="T87" fmla="*/ 2 h 6"/>
                <a:gd name="T88" fmla="*/ 143 w 159"/>
                <a:gd name="T89" fmla="*/ 2 h 6"/>
                <a:gd name="T90" fmla="*/ 146 w 159"/>
                <a:gd name="T91" fmla="*/ 1 h 6"/>
                <a:gd name="T92" fmla="*/ 150 w 159"/>
                <a:gd name="T93" fmla="*/ 1 h 6"/>
                <a:gd name="T94" fmla="*/ 153 w 159"/>
                <a:gd name="T95" fmla="*/ 1 h 6"/>
                <a:gd name="T96" fmla="*/ 156 w 159"/>
                <a:gd name="T97" fmla="*/ 0 h 6"/>
                <a:gd name="T98" fmla="*/ 159 w 159"/>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
                  <a:moveTo>
                    <a:pt x="0" y="6"/>
                  </a:moveTo>
                  <a:lnTo>
                    <a:pt x="4" y="6"/>
                  </a:lnTo>
                  <a:lnTo>
                    <a:pt x="7" y="6"/>
                  </a:lnTo>
                  <a:lnTo>
                    <a:pt x="10" y="6"/>
                  </a:lnTo>
                  <a:lnTo>
                    <a:pt x="14" y="6"/>
                  </a:lnTo>
                  <a:lnTo>
                    <a:pt x="17" y="6"/>
                  </a:lnTo>
                  <a:lnTo>
                    <a:pt x="20" y="6"/>
                  </a:lnTo>
                  <a:lnTo>
                    <a:pt x="23" y="6"/>
                  </a:lnTo>
                  <a:lnTo>
                    <a:pt x="26" y="6"/>
                  </a:lnTo>
                  <a:lnTo>
                    <a:pt x="30" y="6"/>
                  </a:lnTo>
                  <a:lnTo>
                    <a:pt x="33" y="6"/>
                  </a:lnTo>
                  <a:lnTo>
                    <a:pt x="36" y="6"/>
                  </a:lnTo>
                  <a:lnTo>
                    <a:pt x="39" y="6"/>
                  </a:lnTo>
                  <a:lnTo>
                    <a:pt x="43" y="6"/>
                  </a:lnTo>
                  <a:lnTo>
                    <a:pt x="46" y="6"/>
                  </a:lnTo>
                  <a:lnTo>
                    <a:pt x="49" y="6"/>
                  </a:lnTo>
                  <a:lnTo>
                    <a:pt x="53" y="6"/>
                  </a:lnTo>
                  <a:lnTo>
                    <a:pt x="56" y="6"/>
                  </a:lnTo>
                  <a:lnTo>
                    <a:pt x="59" y="6"/>
                  </a:lnTo>
                  <a:lnTo>
                    <a:pt x="62" y="6"/>
                  </a:lnTo>
                  <a:lnTo>
                    <a:pt x="65" y="6"/>
                  </a:lnTo>
                  <a:lnTo>
                    <a:pt x="68" y="6"/>
                  </a:lnTo>
                  <a:lnTo>
                    <a:pt x="72" y="6"/>
                  </a:lnTo>
                  <a:lnTo>
                    <a:pt x="75" y="6"/>
                  </a:lnTo>
                  <a:lnTo>
                    <a:pt x="78" y="5"/>
                  </a:lnTo>
                  <a:lnTo>
                    <a:pt x="82" y="5"/>
                  </a:lnTo>
                  <a:lnTo>
                    <a:pt x="85" y="5"/>
                  </a:lnTo>
                  <a:lnTo>
                    <a:pt x="88" y="5"/>
                  </a:lnTo>
                  <a:lnTo>
                    <a:pt x="91" y="5"/>
                  </a:lnTo>
                  <a:lnTo>
                    <a:pt x="95" y="5"/>
                  </a:lnTo>
                  <a:lnTo>
                    <a:pt x="98" y="5"/>
                  </a:lnTo>
                  <a:lnTo>
                    <a:pt x="101" y="5"/>
                  </a:lnTo>
                  <a:lnTo>
                    <a:pt x="104" y="4"/>
                  </a:lnTo>
                  <a:lnTo>
                    <a:pt x="107" y="4"/>
                  </a:lnTo>
                  <a:lnTo>
                    <a:pt x="111" y="4"/>
                  </a:lnTo>
                  <a:lnTo>
                    <a:pt x="114" y="4"/>
                  </a:lnTo>
                  <a:lnTo>
                    <a:pt x="117" y="4"/>
                  </a:lnTo>
                  <a:lnTo>
                    <a:pt x="121" y="4"/>
                  </a:lnTo>
                  <a:lnTo>
                    <a:pt x="124" y="4"/>
                  </a:lnTo>
                  <a:lnTo>
                    <a:pt x="127" y="3"/>
                  </a:lnTo>
                  <a:lnTo>
                    <a:pt x="130" y="3"/>
                  </a:lnTo>
                  <a:lnTo>
                    <a:pt x="134" y="3"/>
                  </a:lnTo>
                  <a:lnTo>
                    <a:pt x="137" y="2"/>
                  </a:lnTo>
                  <a:lnTo>
                    <a:pt x="140" y="2"/>
                  </a:lnTo>
                  <a:lnTo>
                    <a:pt x="143" y="2"/>
                  </a:lnTo>
                  <a:lnTo>
                    <a:pt x="146" y="1"/>
                  </a:lnTo>
                  <a:lnTo>
                    <a:pt x="150" y="1"/>
                  </a:lnTo>
                  <a:lnTo>
                    <a:pt x="153" y="1"/>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3" name="Freeform 119"/>
            <p:cNvSpPr>
              <a:spLocks/>
            </p:cNvSpPr>
            <p:nvPr/>
          </p:nvSpPr>
          <p:spPr bwMode="auto">
            <a:xfrm>
              <a:off x="1474933" y="5479636"/>
              <a:ext cx="131493" cy="16405"/>
            </a:xfrm>
            <a:custGeom>
              <a:avLst/>
              <a:gdLst>
                <a:gd name="T0" fmla="*/ 0 w 159"/>
                <a:gd name="T1" fmla="*/ 20 h 20"/>
                <a:gd name="T2" fmla="*/ 4 w 159"/>
                <a:gd name="T3" fmla="*/ 19 h 20"/>
                <a:gd name="T4" fmla="*/ 7 w 159"/>
                <a:gd name="T5" fmla="*/ 19 h 20"/>
                <a:gd name="T6" fmla="*/ 10 w 159"/>
                <a:gd name="T7" fmla="*/ 18 h 20"/>
                <a:gd name="T8" fmla="*/ 13 w 159"/>
                <a:gd name="T9" fmla="*/ 17 h 20"/>
                <a:gd name="T10" fmla="*/ 17 w 159"/>
                <a:gd name="T11" fmla="*/ 16 h 20"/>
                <a:gd name="T12" fmla="*/ 20 w 159"/>
                <a:gd name="T13" fmla="*/ 15 h 20"/>
                <a:gd name="T14" fmla="*/ 23 w 159"/>
                <a:gd name="T15" fmla="*/ 15 h 20"/>
                <a:gd name="T16" fmla="*/ 26 w 159"/>
                <a:gd name="T17" fmla="*/ 14 h 20"/>
                <a:gd name="T18" fmla="*/ 29 w 159"/>
                <a:gd name="T19" fmla="*/ 13 h 20"/>
                <a:gd name="T20" fmla="*/ 33 w 159"/>
                <a:gd name="T21" fmla="*/ 12 h 20"/>
                <a:gd name="T22" fmla="*/ 36 w 159"/>
                <a:gd name="T23" fmla="*/ 12 h 20"/>
                <a:gd name="T24" fmla="*/ 39 w 159"/>
                <a:gd name="T25" fmla="*/ 11 h 20"/>
                <a:gd name="T26" fmla="*/ 43 w 159"/>
                <a:gd name="T27" fmla="*/ 10 h 20"/>
                <a:gd name="T28" fmla="*/ 46 w 159"/>
                <a:gd name="T29" fmla="*/ 9 h 20"/>
                <a:gd name="T30" fmla="*/ 49 w 159"/>
                <a:gd name="T31" fmla="*/ 8 h 20"/>
                <a:gd name="T32" fmla="*/ 52 w 159"/>
                <a:gd name="T33" fmla="*/ 8 h 20"/>
                <a:gd name="T34" fmla="*/ 56 w 159"/>
                <a:gd name="T35" fmla="*/ 7 h 20"/>
                <a:gd name="T36" fmla="*/ 59 w 159"/>
                <a:gd name="T37" fmla="*/ 7 h 20"/>
                <a:gd name="T38" fmla="*/ 62 w 159"/>
                <a:gd name="T39" fmla="*/ 6 h 20"/>
                <a:gd name="T40" fmla="*/ 65 w 159"/>
                <a:gd name="T41" fmla="*/ 5 h 20"/>
                <a:gd name="T42" fmla="*/ 68 w 159"/>
                <a:gd name="T43" fmla="*/ 5 h 20"/>
                <a:gd name="T44" fmla="*/ 72 w 159"/>
                <a:gd name="T45" fmla="*/ 4 h 20"/>
                <a:gd name="T46" fmla="*/ 75 w 159"/>
                <a:gd name="T47" fmla="*/ 3 h 20"/>
                <a:gd name="T48" fmla="*/ 78 w 159"/>
                <a:gd name="T49" fmla="*/ 3 h 20"/>
                <a:gd name="T50" fmla="*/ 82 w 159"/>
                <a:gd name="T51" fmla="*/ 3 h 20"/>
                <a:gd name="T52" fmla="*/ 85 w 159"/>
                <a:gd name="T53" fmla="*/ 2 h 20"/>
                <a:gd name="T54" fmla="*/ 88 w 159"/>
                <a:gd name="T55" fmla="*/ 2 h 20"/>
                <a:gd name="T56" fmla="*/ 91 w 159"/>
                <a:gd name="T57" fmla="*/ 1 h 20"/>
                <a:gd name="T58" fmla="*/ 95 w 159"/>
                <a:gd name="T59" fmla="*/ 1 h 20"/>
                <a:gd name="T60" fmla="*/ 98 w 159"/>
                <a:gd name="T61" fmla="*/ 1 h 20"/>
                <a:gd name="T62" fmla="*/ 101 w 159"/>
                <a:gd name="T63" fmla="*/ 1 h 20"/>
                <a:gd name="T64" fmla="*/ 104 w 159"/>
                <a:gd name="T65" fmla="*/ 1 h 20"/>
                <a:gd name="T66" fmla="*/ 107 w 159"/>
                <a:gd name="T67" fmla="*/ 0 h 20"/>
                <a:gd name="T68" fmla="*/ 111 w 159"/>
                <a:gd name="T69" fmla="*/ 0 h 20"/>
                <a:gd name="T70" fmla="*/ 114 w 159"/>
                <a:gd name="T71" fmla="*/ 0 h 20"/>
                <a:gd name="T72" fmla="*/ 117 w 159"/>
                <a:gd name="T73" fmla="*/ 0 h 20"/>
                <a:gd name="T74" fmla="*/ 121 w 159"/>
                <a:gd name="T75" fmla="*/ 1 h 20"/>
                <a:gd name="T76" fmla="*/ 124 w 159"/>
                <a:gd name="T77" fmla="*/ 1 h 20"/>
                <a:gd name="T78" fmla="*/ 127 w 159"/>
                <a:gd name="T79" fmla="*/ 1 h 20"/>
                <a:gd name="T80" fmla="*/ 130 w 159"/>
                <a:gd name="T81" fmla="*/ 1 h 20"/>
                <a:gd name="T82" fmla="*/ 133 w 159"/>
                <a:gd name="T83" fmla="*/ 1 h 20"/>
                <a:gd name="T84" fmla="*/ 137 w 159"/>
                <a:gd name="T85" fmla="*/ 2 h 20"/>
                <a:gd name="T86" fmla="*/ 140 w 159"/>
                <a:gd name="T87" fmla="*/ 2 h 20"/>
                <a:gd name="T88" fmla="*/ 143 w 159"/>
                <a:gd name="T89" fmla="*/ 3 h 20"/>
                <a:gd name="T90" fmla="*/ 146 w 159"/>
                <a:gd name="T91" fmla="*/ 3 h 20"/>
                <a:gd name="T92" fmla="*/ 149 w 159"/>
                <a:gd name="T93" fmla="*/ 3 h 20"/>
                <a:gd name="T94" fmla="*/ 153 w 159"/>
                <a:gd name="T95" fmla="*/ 4 h 20"/>
                <a:gd name="T96" fmla="*/ 156 w 159"/>
                <a:gd name="T97" fmla="*/ 5 h 20"/>
                <a:gd name="T98" fmla="*/ 159 w 159"/>
                <a:gd name="T99"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0">
                  <a:moveTo>
                    <a:pt x="0" y="20"/>
                  </a:moveTo>
                  <a:lnTo>
                    <a:pt x="4" y="19"/>
                  </a:lnTo>
                  <a:lnTo>
                    <a:pt x="7" y="19"/>
                  </a:lnTo>
                  <a:lnTo>
                    <a:pt x="10" y="18"/>
                  </a:lnTo>
                  <a:lnTo>
                    <a:pt x="13" y="17"/>
                  </a:lnTo>
                  <a:lnTo>
                    <a:pt x="17" y="16"/>
                  </a:lnTo>
                  <a:lnTo>
                    <a:pt x="20" y="15"/>
                  </a:lnTo>
                  <a:lnTo>
                    <a:pt x="23" y="15"/>
                  </a:lnTo>
                  <a:lnTo>
                    <a:pt x="26" y="14"/>
                  </a:lnTo>
                  <a:lnTo>
                    <a:pt x="29" y="13"/>
                  </a:lnTo>
                  <a:lnTo>
                    <a:pt x="33" y="12"/>
                  </a:lnTo>
                  <a:lnTo>
                    <a:pt x="36" y="12"/>
                  </a:lnTo>
                  <a:lnTo>
                    <a:pt x="39" y="11"/>
                  </a:lnTo>
                  <a:lnTo>
                    <a:pt x="43" y="10"/>
                  </a:lnTo>
                  <a:lnTo>
                    <a:pt x="46" y="9"/>
                  </a:lnTo>
                  <a:lnTo>
                    <a:pt x="49" y="8"/>
                  </a:lnTo>
                  <a:lnTo>
                    <a:pt x="52" y="8"/>
                  </a:lnTo>
                  <a:lnTo>
                    <a:pt x="56" y="7"/>
                  </a:lnTo>
                  <a:lnTo>
                    <a:pt x="59" y="7"/>
                  </a:lnTo>
                  <a:lnTo>
                    <a:pt x="62" y="6"/>
                  </a:lnTo>
                  <a:lnTo>
                    <a:pt x="65" y="5"/>
                  </a:lnTo>
                  <a:lnTo>
                    <a:pt x="68" y="5"/>
                  </a:lnTo>
                  <a:lnTo>
                    <a:pt x="72" y="4"/>
                  </a:lnTo>
                  <a:lnTo>
                    <a:pt x="75" y="3"/>
                  </a:lnTo>
                  <a:lnTo>
                    <a:pt x="78" y="3"/>
                  </a:lnTo>
                  <a:lnTo>
                    <a:pt x="82" y="3"/>
                  </a:lnTo>
                  <a:lnTo>
                    <a:pt x="85" y="2"/>
                  </a:lnTo>
                  <a:lnTo>
                    <a:pt x="88" y="2"/>
                  </a:lnTo>
                  <a:lnTo>
                    <a:pt x="91" y="1"/>
                  </a:lnTo>
                  <a:lnTo>
                    <a:pt x="95" y="1"/>
                  </a:lnTo>
                  <a:lnTo>
                    <a:pt x="98" y="1"/>
                  </a:lnTo>
                  <a:lnTo>
                    <a:pt x="101" y="1"/>
                  </a:lnTo>
                  <a:lnTo>
                    <a:pt x="104" y="1"/>
                  </a:lnTo>
                  <a:lnTo>
                    <a:pt x="107" y="0"/>
                  </a:lnTo>
                  <a:lnTo>
                    <a:pt x="111" y="0"/>
                  </a:lnTo>
                  <a:lnTo>
                    <a:pt x="114" y="0"/>
                  </a:lnTo>
                  <a:lnTo>
                    <a:pt x="117" y="0"/>
                  </a:lnTo>
                  <a:lnTo>
                    <a:pt x="121" y="1"/>
                  </a:lnTo>
                  <a:lnTo>
                    <a:pt x="124" y="1"/>
                  </a:lnTo>
                  <a:lnTo>
                    <a:pt x="127" y="1"/>
                  </a:lnTo>
                  <a:lnTo>
                    <a:pt x="130" y="1"/>
                  </a:lnTo>
                  <a:lnTo>
                    <a:pt x="133" y="1"/>
                  </a:lnTo>
                  <a:lnTo>
                    <a:pt x="137" y="2"/>
                  </a:lnTo>
                  <a:lnTo>
                    <a:pt x="140" y="2"/>
                  </a:lnTo>
                  <a:lnTo>
                    <a:pt x="143" y="3"/>
                  </a:lnTo>
                  <a:lnTo>
                    <a:pt x="146" y="3"/>
                  </a:lnTo>
                  <a:lnTo>
                    <a:pt x="149" y="3"/>
                  </a:lnTo>
                  <a:lnTo>
                    <a:pt x="153" y="4"/>
                  </a:lnTo>
                  <a:lnTo>
                    <a:pt x="156" y="5"/>
                  </a:lnTo>
                  <a:lnTo>
                    <a:pt x="159" y="5"/>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4" name="Freeform 120"/>
            <p:cNvSpPr>
              <a:spLocks/>
            </p:cNvSpPr>
            <p:nvPr/>
          </p:nvSpPr>
          <p:spPr bwMode="auto">
            <a:xfrm>
              <a:off x="1606426" y="5483737"/>
              <a:ext cx="131493" cy="17226"/>
            </a:xfrm>
            <a:custGeom>
              <a:avLst/>
              <a:gdLst>
                <a:gd name="T0" fmla="*/ 0 w 159"/>
                <a:gd name="T1" fmla="*/ 0 h 21"/>
                <a:gd name="T2" fmla="*/ 4 w 159"/>
                <a:gd name="T3" fmla="*/ 1 h 21"/>
                <a:gd name="T4" fmla="*/ 7 w 159"/>
                <a:gd name="T5" fmla="*/ 1 h 21"/>
                <a:gd name="T6" fmla="*/ 10 w 159"/>
                <a:gd name="T7" fmla="*/ 2 h 21"/>
                <a:gd name="T8" fmla="*/ 13 w 159"/>
                <a:gd name="T9" fmla="*/ 3 h 21"/>
                <a:gd name="T10" fmla="*/ 17 w 159"/>
                <a:gd name="T11" fmla="*/ 3 h 21"/>
                <a:gd name="T12" fmla="*/ 20 w 159"/>
                <a:gd name="T13" fmla="*/ 4 h 21"/>
                <a:gd name="T14" fmla="*/ 23 w 159"/>
                <a:gd name="T15" fmla="*/ 5 h 21"/>
                <a:gd name="T16" fmla="*/ 26 w 159"/>
                <a:gd name="T17" fmla="*/ 5 h 21"/>
                <a:gd name="T18" fmla="*/ 29 w 159"/>
                <a:gd name="T19" fmla="*/ 6 h 21"/>
                <a:gd name="T20" fmla="*/ 33 w 159"/>
                <a:gd name="T21" fmla="*/ 7 h 21"/>
                <a:gd name="T22" fmla="*/ 36 w 159"/>
                <a:gd name="T23" fmla="*/ 8 h 21"/>
                <a:gd name="T24" fmla="*/ 39 w 159"/>
                <a:gd name="T25" fmla="*/ 9 h 21"/>
                <a:gd name="T26" fmla="*/ 43 w 159"/>
                <a:gd name="T27" fmla="*/ 9 h 21"/>
                <a:gd name="T28" fmla="*/ 46 w 159"/>
                <a:gd name="T29" fmla="*/ 10 h 21"/>
                <a:gd name="T30" fmla="*/ 49 w 159"/>
                <a:gd name="T31" fmla="*/ 11 h 21"/>
                <a:gd name="T32" fmla="*/ 52 w 159"/>
                <a:gd name="T33" fmla="*/ 12 h 21"/>
                <a:gd name="T34" fmla="*/ 55 w 159"/>
                <a:gd name="T35" fmla="*/ 12 h 21"/>
                <a:gd name="T36" fmla="*/ 59 w 159"/>
                <a:gd name="T37" fmla="*/ 13 h 21"/>
                <a:gd name="T38" fmla="*/ 62 w 159"/>
                <a:gd name="T39" fmla="*/ 14 h 21"/>
                <a:gd name="T40" fmla="*/ 65 w 159"/>
                <a:gd name="T41" fmla="*/ 14 h 21"/>
                <a:gd name="T42" fmla="*/ 68 w 159"/>
                <a:gd name="T43" fmla="*/ 15 h 21"/>
                <a:gd name="T44" fmla="*/ 72 w 159"/>
                <a:gd name="T45" fmla="*/ 16 h 21"/>
                <a:gd name="T46" fmla="*/ 75 w 159"/>
                <a:gd name="T47" fmla="*/ 16 h 21"/>
                <a:gd name="T48" fmla="*/ 78 w 159"/>
                <a:gd name="T49" fmla="*/ 17 h 21"/>
                <a:gd name="T50" fmla="*/ 82 w 159"/>
                <a:gd name="T51" fmla="*/ 17 h 21"/>
                <a:gd name="T52" fmla="*/ 85 w 159"/>
                <a:gd name="T53" fmla="*/ 18 h 21"/>
                <a:gd name="T54" fmla="*/ 88 w 159"/>
                <a:gd name="T55" fmla="*/ 18 h 21"/>
                <a:gd name="T56" fmla="*/ 91 w 159"/>
                <a:gd name="T57" fmla="*/ 19 h 21"/>
                <a:gd name="T58" fmla="*/ 94 w 159"/>
                <a:gd name="T59" fmla="*/ 19 h 21"/>
                <a:gd name="T60" fmla="*/ 98 w 159"/>
                <a:gd name="T61" fmla="*/ 19 h 21"/>
                <a:gd name="T62" fmla="*/ 101 w 159"/>
                <a:gd name="T63" fmla="*/ 20 h 21"/>
                <a:gd name="T64" fmla="*/ 104 w 159"/>
                <a:gd name="T65" fmla="*/ 20 h 21"/>
                <a:gd name="T66" fmla="*/ 107 w 159"/>
                <a:gd name="T67" fmla="*/ 21 h 21"/>
                <a:gd name="T68" fmla="*/ 111 w 159"/>
                <a:gd name="T69" fmla="*/ 21 h 21"/>
                <a:gd name="T70" fmla="*/ 114 w 159"/>
                <a:gd name="T71" fmla="*/ 21 h 21"/>
                <a:gd name="T72" fmla="*/ 117 w 159"/>
                <a:gd name="T73" fmla="*/ 21 h 21"/>
                <a:gd name="T74" fmla="*/ 121 w 159"/>
                <a:gd name="T75" fmla="*/ 21 h 21"/>
                <a:gd name="T76" fmla="*/ 124 w 159"/>
                <a:gd name="T77" fmla="*/ 21 h 21"/>
                <a:gd name="T78" fmla="*/ 127 w 159"/>
                <a:gd name="T79" fmla="*/ 21 h 21"/>
                <a:gd name="T80" fmla="*/ 130 w 159"/>
                <a:gd name="T81" fmla="*/ 21 h 21"/>
                <a:gd name="T82" fmla="*/ 133 w 159"/>
                <a:gd name="T83" fmla="*/ 21 h 21"/>
                <a:gd name="T84" fmla="*/ 137 w 159"/>
                <a:gd name="T85" fmla="*/ 21 h 21"/>
                <a:gd name="T86" fmla="*/ 140 w 159"/>
                <a:gd name="T87" fmla="*/ 21 h 21"/>
                <a:gd name="T88" fmla="*/ 143 w 159"/>
                <a:gd name="T89" fmla="*/ 20 h 21"/>
                <a:gd name="T90" fmla="*/ 146 w 159"/>
                <a:gd name="T91" fmla="*/ 20 h 21"/>
                <a:gd name="T92" fmla="*/ 149 w 159"/>
                <a:gd name="T93" fmla="*/ 20 h 21"/>
                <a:gd name="T94" fmla="*/ 153 w 159"/>
                <a:gd name="T95" fmla="*/ 19 h 21"/>
                <a:gd name="T96" fmla="*/ 156 w 159"/>
                <a:gd name="T97" fmla="*/ 19 h 21"/>
                <a:gd name="T98" fmla="*/ 159 w 159"/>
                <a:gd name="T99" fmla="*/ 1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
                  <a:moveTo>
                    <a:pt x="0" y="0"/>
                  </a:moveTo>
                  <a:lnTo>
                    <a:pt x="4" y="1"/>
                  </a:lnTo>
                  <a:lnTo>
                    <a:pt x="7" y="1"/>
                  </a:lnTo>
                  <a:lnTo>
                    <a:pt x="10" y="2"/>
                  </a:lnTo>
                  <a:lnTo>
                    <a:pt x="13" y="3"/>
                  </a:lnTo>
                  <a:lnTo>
                    <a:pt x="17" y="3"/>
                  </a:lnTo>
                  <a:lnTo>
                    <a:pt x="20" y="4"/>
                  </a:lnTo>
                  <a:lnTo>
                    <a:pt x="23" y="5"/>
                  </a:lnTo>
                  <a:lnTo>
                    <a:pt x="26" y="5"/>
                  </a:lnTo>
                  <a:lnTo>
                    <a:pt x="29" y="6"/>
                  </a:lnTo>
                  <a:lnTo>
                    <a:pt x="33" y="7"/>
                  </a:lnTo>
                  <a:lnTo>
                    <a:pt x="36" y="8"/>
                  </a:lnTo>
                  <a:lnTo>
                    <a:pt x="39" y="9"/>
                  </a:lnTo>
                  <a:lnTo>
                    <a:pt x="43" y="9"/>
                  </a:lnTo>
                  <a:lnTo>
                    <a:pt x="46" y="10"/>
                  </a:lnTo>
                  <a:lnTo>
                    <a:pt x="49" y="11"/>
                  </a:lnTo>
                  <a:lnTo>
                    <a:pt x="52" y="12"/>
                  </a:lnTo>
                  <a:lnTo>
                    <a:pt x="55" y="12"/>
                  </a:lnTo>
                  <a:lnTo>
                    <a:pt x="59" y="13"/>
                  </a:lnTo>
                  <a:lnTo>
                    <a:pt x="62" y="14"/>
                  </a:lnTo>
                  <a:lnTo>
                    <a:pt x="65" y="14"/>
                  </a:lnTo>
                  <a:lnTo>
                    <a:pt x="68" y="15"/>
                  </a:lnTo>
                  <a:lnTo>
                    <a:pt x="72" y="16"/>
                  </a:lnTo>
                  <a:lnTo>
                    <a:pt x="75" y="16"/>
                  </a:lnTo>
                  <a:lnTo>
                    <a:pt x="78" y="17"/>
                  </a:lnTo>
                  <a:lnTo>
                    <a:pt x="82" y="17"/>
                  </a:lnTo>
                  <a:lnTo>
                    <a:pt x="85" y="18"/>
                  </a:lnTo>
                  <a:lnTo>
                    <a:pt x="88" y="18"/>
                  </a:lnTo>
                  <a:lnTo>
                    <a:pt x="91" y="19"/>
                  </a:lnTo>
                  <a:lnTo>
                    <a:pt x="94" y="19"/>
                  </a:lnTo>
                  <a:lnTo>
                    <a:pt x="98" y="19"/>
                  </a:lnTo>
                  <a:lnTo>
                    <a:pt x="101" y="20"/>
                  </a:lnTo>
                  <a:lnTo>
                    <a:pt x="104" y="20"/>
                  </a:lnTo>
                  <a:lnTo>
                    <a:pt x="107" y="21"/>
                  </a:lnTo>
                  <a:lnTo>
                    <a:pt x="111" y="21"/>
                  </a:lnTo>
                  <a:lnTo>
                    <a:pt x="114" y="21"/>
                  </a:lnTo>
                  <a:lnTo>
                    <a:pt x="117" y="21"/>
                  </a:lnTo>
                  <a:lnTo>
                    <a:pt x="121" y="21"/>
                  </a:lnTo>
                  <a:lnTo>
                    <a:pt x="124" y="21"/>
                  </a:lnTo>
                  <a:lnTo>
                    <a:pt x="127" y="21"/>
                  </a:lnTo>
                  <a:lnTo>
                    <a:pt x="130" y="21"/>
                  </a:lnTo>
                  <a:lnTo>
                    <a:pt x="133" y="21"/>
                  </a:lnTo>
                  <a:lnTo>
                    <a:pt x="137" y="21"/>
                  </a:lnTo>
                  <a:lnTo>
                    <a:pt x="140" y="21"/>
                  </a:lnTo>
                  <a:lnTo>
                    <a:pt x="143" y="20"/>
                  </a:lnTo>
                  <a:lnTo>
                    <a:pt x="146" y="20"/>
                  </a:lnTo>
                  <a:lnTo>
                    <a:pt x="149" y="20"/>
                  </a:lnTo>
                  <a:lnTo>
                    <a:pt x="153" y="19"/>
                  </a:lnTo>
                  <a:lnTo>
                    <a:pt x="156" y="19"/>
                  </a:lnTo>
                  <a:lnTo>
                    <a:pt x="159" y="1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5" name="Freeform 121"/>
            <p:cNvSpPr>
              <a:spLocks/>
            </p:cNvSpPr>
            <p:nvPr/>
          </p:nvSpPr>
          <p:spPr bwMode="auto">
            <a:xfrm>
              <a:off x="1737918" y="5477175"/>
              <a:ext cx="131493" cy="22147"/>
            </a:xfrm>
            <a:custGeom>
              <a:avLst/>
              <a:gdLst>
                <a:gd name="T0" fmla="*/ 0 w 159"/>
                <a:gd name="T1" fmla="*/ 27 h 27"/>
                <a:gd name="T2" fmla="*/ 4 w 159"/>
                <a:gd name="T3" fmla="*/ 26 h 27"/>
                <a:gd name="T4" fmla="*/ 7 w 159"/>
                <a:gd name="T5" fmla="*/ 26 h 27"/>
                <a:gd name="T6" fmla="*/ 10 w 159"/>
                <a:gd name="T7" fmla="*/ 25 h 27"/>
                <a:gd name="T8" fmla="*/ 13 w 159"/>
                <a:gd name="T9" fmla="*/ 25 h 27"/>
                <a:gd name="T10" fmla="*/ 16 w 159"/>
                <a:gd name="T11" fmla="*/ 24 h 27"/>
                <a:gd name="T12" fmla="*/ 20 w 159"/>
                <a:gd name="T13" fmla="*/ 24 h 27"/>
                <a:gd name="T14" fmla="*/ 23 w 159"/>
                <a:gd name="T15" fmla="*/ 23 h 27"/>
                <a:gd name="T16" fmla="*/ 26 w 159"/>
                <a:gd name="T17" fmla="*/ 22 h 27"/>
                <a:gd name="T18" fmla="*/ 29 w 159"/>
                <a:gd name="T19" fmla="*/ 22 h 27"/>
                <a:gd name="T20" fmla="*/ 33 w 159"/>
                <a:gd name="T21" fmla="*/ 21 h 27"/>
                <a:gd name="T22" fmla="*/ 36 w 159"/>
                <a:gd name="T23" fmla="*/ 20 h 27"/>
                <a:gd name="T24" fmla="*/ 39 w 159"/>
                <a:gd name="T25" fmla="*/ 19 h 27"/>
                <a:gd name="T26" fmla="*/ 43 w 159"/>
                <a:gd name="T27" fmla="*/ 18 h 27"/>
                <a:gd name="T28" fmla="*/ 46 w 159"/>
                <a:gd name="T29" fmla="*/ 18 h 27"/>
                <a:gd name="T30" fmla="*/ 49 w 159"/>
                <a:gd name="T31" fmla="*/ 17 h 27"/>
                <a:gd name="T32" fmla="*/ 52 w 159"/>
                <a:gd name="T33" fmla="*/ 16 h 27"/>
                <a:gd name="T34" fmla="*/ 55 w 159"/>
                <a:gd name="T35" fmla="*/ 15 h 27"/>
                <a:gd name="T36" fmla="*/ 59 w 159"/>
                <a:gd name="T37" fmla="*/ 15 h 27"/>
                <a:gd name="T38" fmla="*/ 62 w 159"/>
                <a:gd name="T39" fmla="*/ 14 h 27"/>
                <a:gd name="T40" fmla="*/ 65 w 159"/>
                <a:gd name="T41" fmla="*/ 13 h 27"/>
                <a:gd name="T42" fmla="*/ 68 w 159"/>
                <a:gd name="T43" fmla="*/ 12 h 27"/>
                <a:gd name="T44" fmla="*/ 72 w 159"/>
                <a:gd name="T45" fmla="*/ 11 h 27"/>
                <a:gd name="T46" fmla="*/ 75 w 159"/>
                <a:gd name="T47" fmla="*/ 11 h 27"/>
                <a:gd name="T48" fmla="*/ 78 w 159"/>
                <a:gd name="T49" fmla="*/ 10 h 27"/>
                <a:gd name="T50" fmla="*/ 82 w 159"/>
                <a:gd name="T51" fmla="*/ 9 h 27"/>
                <a:gd name="T52" fmla="*/ 85 w 159"/>
                <a:gd name="T53" fmla="*/ 9 h 27"/>
                <a:gd name="T54" fmla="*/ 88 w 159"/>
                <a:gd name="T55" fmla="*/ 8 h 27"/>
                <a:gd name="T56" fmla="*/ 91 w 159"/>
                <a:gd name="T57" fmla="*/ 7 h 27"/>
                <a:gd name="T58" fmla="*/ 94 w 159"/>
                <a:gd name="T59" fmla="*/ 6 h 27"/>
                <a:gd name="T60" fmla="*/ 97 w 159"/>
                <a:gd name="T61" fmla="*/ 6 h 27"/>
                <a:gd name="T62" fmla="*/ 101 w 159"/>
                <a:gd name="T63" fmla="*/ 5 h 27"/>
                <a:gd name="T64" fmla="*/ 104 w 159"/>
                <a:gd name="T65" fmla="*/ 5 h 27"/>
                <a:gd name="T66" fmla="*/ 107 w 159"/>
                <a:gd name="T67" fmla="*/ 4 h 27"/>
                <a:gd name="T68" fmla="*/ 111 w 159"/>
                <a:gd name="T69" fmla="*/ 4 h 27"/>
                <a:gd name="T70" fmla="*/ 114 w 159"/>
                <a:gd name="T71" fmla="*/ 3 h 27"/>
                <a:gd name="T72" fmla="*/ 117 w 159"/>
                <a:gd name="T73" fmla="*/ 3 h 27"/>
                <a:gd name="T74" fmla="*/ 120 w 159"/>
                <a:gd name="T75" fmla="*/ 2 h 27"/>
                <a:gd name="T76" fmla="*/ 124 w 159"/>
                <a:gd name="T77" fmla="*/ 2 h 27"/>
                <a:gd name="T78" fmla="*/ 127 w 159"/>
                <a:gd name="T79" fmla="*/ 1 h 27"/>
                <a:gd name="T80" fmla="*/ 130 w 159"/>
                <a:gd name="T81" fmla="*/ 1 h 27"/>
                <a:gd name="T82" fmla="*/ 133 w 159"/>
                <a:gd name="T83" fmla="*/ 1 h 27"/>
                <a:gd name="T84" fmla="*/ 136 w 159"/>
                <a:gd name="T85" fmla="*/ 1 h 27"/>
                <a:gd name="T86" fmla="*/ 140 w 159"/>
                <a:gd name="T87" fmla="*/ 1 h 27"/>
                <a:gd name="T88" fmla="*/ 143 w 159"/>
                <a:gd name="T89" fmla="*/ 0 h 27"/>
                <a:gd name="T90" fmla="*/ 146 w 159"/>
                <a:gd name="T91" fmla="*/ 0 h 27"/>
                <a:gd name="T92" fmla="*/ 149 w 159"/>
                <a:gd name="T93" fmla="*/ 0 h 27"/>
                <a:gd name="T94" fmla="*/ 153 w 159"/>
                <a:gd name="T95" fmla="*/ 0 h 27"/>
                <a:gd name="T96" fmla="*/ 156 w 159"/>
                <a:gd name="T97" fmla="*/ 0 h 27"/>
                <a:gd name="T98" fmla="*/ 159 w 159"/>
                <a:gd name="T9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7">
                  <a:moveTo>
                    <a:pt x="0" y="27"/>
                  </a:moveTo>
                  <a:lnTo>
                    <a:pt x="4" y="26"/>
                  </a:lnTo>
                  <a:lnTo>
                    <a:pt x="7" y="26"/>
                  </a:lnTo>
                  <a:lnTo>
                    <a:pt x="10" y="25"/>
                  </a:lnTo>
                  <a:lnTo>
                    <a:pt x="13" y="25"/>
                  </a:lnTo>
                  <a:lnTo>
                    <a:pt x="16" y="24"/>
                  </a:lnTo>
                  <a:lnTo>
                    <a:pt x="20" y="24"/>
                  </a:lnTo>
                  <a:lnTo>
                    <a:pt x="23" y="23"/>
                  </a:lnTo>
                  <a:lnTo>
                    <a:pt x="26" y="22"/>
                  </a:lnTo>
                  <a:lnTo>
                    <a:pt x="29" y="22"/>
                  </a:lnTo>
                  <a:lnTo>
                    <a:pt x="33" y="21"/>
                  </a:lnTo>
                  <a:lnTo>
                    <a:pt x="36" y="20"/>
                  </a:lnTo>
                  <a:lnTo>
                    <a:pt x="39" y="19"/>
                  </a:lnTo>
                  <a:lnTo>
                    <a:pt x="43" y="18"/>
                  </a:lnTo>
                  <a:lnTo>
                    <a:pt x="46" y="18"/>
                  </a:lnTo>
                  <a:lnTo>
                    <a:pt x="49" y="17"/>
                  </a:lnTo>
                  <a:lnTo>
                    <a:pt x="52" y="16"/>
                  </a:lnTo>
                  <a:lnTo>
                    <a:pt x="55" y="15"/>
                  </a:lnTo>
                  <a:lnTo>
                    <a:pt x="59" y="15"/>
                  </a:lnTo>
                  <a:lnTo>
                    <a:pt x="62" y="14"/>
                  </a:lnTo>
                  <a:lnTo>
                    <a:pt x="65" y="13"/>
                  </a:lnTo>
                  <a:lnTo>
                    <a:pt x="68" y="12"/>
                  </a:lnTo>
                  <a:lnTo>
                    <a:pt x="72" y="11"/>
                  </a:lnTo>
                  <a:lnTo>
                    <a:pt x="75" y="11"/>
                  </a:lnTo>
                  <a:lnTo>
                    <a:pt x="78" y="10"/>
                  </a:lnTo>
                  <a:lnTo>
                    <a:pt x="82" y="9"/>
                  </a:lnTo>
                  <a:lnTo>
                    <a:pt x="85" y="9"/>
                  </a:lnTo>
                  <a:lnTo>
                    <a:pt x="88" y="8"/>
                  </a:lnTo>
                  <a:lnTo>
                    <a:pt x="91" y="7"/>
                  </a:lnTo>
                  <a:lnTo>
                    <a:pt x="94" y="6"/>
                  </a:lnTo>
                  <a:lnTo>
                    <a:pt x="97" y="6"/>
                  </a:lnTo>
                  <a:lnTo>
                    <a:pt x="101" y="5"/>
                  </a:lnTo>
                  <a:lnTo>
                    <a:pt x="104" y="5"/>
                  </a:lnTo>
                  <a:lnTo>
                    <a:pt x="107" y="4"/>
                  </a:lnTo>
                  <a:lnTo>
                    <a:pt x="111" y="4"/>
                  </a:lnTo>
                  <a:lnTo>
                    <a:pt x="114" y="3"/>
                  </a:lnTo>
                  <a:lnTo>
                    <a:pt x="117" y="3"/>
                  </a:lnTo>
                  <a:lnTo>
                    <a:pt x="120" y="2"/>
                  </a:lnTo>
                  <a:lnTo>
                    <a:pt x="124" y="2"/>
                  </a:lnTo>
                  <a:lnTo>
                    <a:pt x="127" y="1"/>
                  </a:lnTo>
                  <a:lnTo>
                    <a:pt x="130" y="1"/>
                  </a:lnTo>
                  <a:lnTo>
                    <a:pt x="133" y="1"/>
                  </a:lnTo>
                  <a:lnTo>
                    <a:pt x="136" y="1"/>
                  </a:lnTo>
                  <a:lnTo>
                    <a:pt x="140" y="1"/>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6" name="Freeform 122"/>
            <p:cNvSpPr>
              <a:spLocks/>
            </p:cNvSpPr>
            <p:nvPr/>
          </p:nvSpPr>
          <p:spPr bwMode="auto">
            <a:xfrm>
              <a:off x="1869411" y="5477175"/>
              <a:ext cx="131493" cy="15585"/>
            </a:xfrm>
            <a:custGeom>
              <a:avLst/>
              <a:gdLst>
                <a:gd name="T0" fmla="*/ 0 w 159"/>
                <a:gd name="T1" fmla="*/ 0 h 19"/>
                <a:gd name="T2" fmla="*/ 4 w 159"/>
                <a:gd name="T3" fmla="*/ 0 h 19"/>
                <a:gd name="T4" fmla="*/ 7 w 159"/>
                <a:gd name="T5" fmla="*/ 1 h 19"/>
                <a:gd name="T6" fmla="*/ 10 w 159"/>
                <a:gd name="T7" fmla="*/ 1 h 19"/>
                <a:gd name="T8" fmla="*/ 13 w 159"/>
                <a:gd name="T9" fmla="*/ 1 h 19"/>
                <a:gd name="T10" fmla="*/ 16 w 159"/>
                <a:gd name="T11" fmla="*/ 1 h 19"/>
                <a:gd name="T12" fmla="*/ 20 w 159"/>
                <a:gd name="T13" fmla="*/ 1 h 19"/>
                <a:gd name="T14" fmla="*/ 23 w 159"/>
                <a:gd name="T15" fmla="*/ 1 h 19"/>
                <a:gd name="T16" fmla="*/ 26 w 159"/>
                <a:gd name="T17" fmla="*/ 2 h 19"/>
                <a:gd name="T18" fmla="*/ 29 w 159"/>
                <a:gd name="T19" fmla="*/ 2 h 19"/>
                <a:gd name="T20" fmla="*/ 33 w 159"/>
                <a:gd name="T21" fmla="*/ 3 h 19"/>
                <a:gd name="T22" fmla="*/ 36 w 159"/>
                <a:gd name="T23" fmla="*/ 3 h 19"/>
                <a:gd name="T24" fmla="*/ 39 w 159"/>
                <a:gd name="T25" fmla="*/ 4 h 19"/>
                <a:gd name="T26" fmla="*/ 42 w 159"/>
                <a:gd name="T27" fmla="*/ 4 h 19"/>
                <a:gd name="T28" fmla="*/ 46 w 159"/>
                <a:gd name="T29" fmla="*/ 5 h 19"/>
                <a:gd name="T30" fmla="*/ 49 w 159"/>
                <a:gd name="T31" fmla="*/ 5 h 19"/>
                <a:gd name="T32" fmla="*/ 52 w 159"/>
                <a:gd name="T33" fmla="*/ 6 h 19"/>
                <a:gd name="T34" fmla="*/ 55 w 159"/>
                <a:gd name="T35" fmla="*/ 6 h 19"/>
                <a:gd name="T36" fmla="*/ 58 w 159"/>
                <a:gd name="T37" fmla="*/ 7 h 19"/>
                <a:gd name="T38" fmla="*/ 62 w 159"/>
                <a:gd name="T39" fmla="*/ 8 h 19"/>
                <a:gd name="T40" fmla="*/ 65 w 159"/>
                <a:gd name="T41" fmla="*/ 8 h 19"/>
                <a:gd name="T42" fmla="*/ 68 w 159"/>
                <a:gd name="T43" fmla="*/ 9 h 19"/>
                <a:gd name="T44" fmla="*/ 72 w 159"/>
                <a:gd name="T45" fmla="*/ 10 h 19"/>
                <a:gd name="T46" fmla="*/ 75 w 159"/>
                <a:gd name="T47" fmla="*/ 11 h 19"/>
                <a:gd name="T48" fmla="*/ 78 w 159"/>
                <a:gd name="T49" fmla="*/ 11 h 19"/>
                <a:gd name="T50" fmla="*/ 81 w 159"/>
                <a:gd name="T51" fmla="*/ 12 h 19"/>
                <a:gd name="T52" fmla="*/ 85 w 159"/>
                <a:gd name="T53" fmla="*/ 13 h 19"/>
                <a:gd name="T54" fmla="*/ 88 w 159"/>
                <a:gd name="T55" fmla="*/ 13 h 19"/>
                <a:gd name="T56" fmla="*/ 91 w 159"/>
                <a:gd name="T57" fmla="*/ 15 h 19"/>
                <a:gd name="T58" fmla="*/ 94 w 159"/>
                <a:gd name="T59" fmla="*/ 15 h 19"/>
                <a:gd name="T60" fmla="*/ 97 w 159"/>
                <a:gd name="T61" fmla="*/ 16 h 19"/>
                <a:gd name="T62" fmla="*/ 101 w 159"/>
                <a:gd name="T63" fmla="*/ 17 h 19"/>
                <a:gd name="T64" fmla="*/ 104 w 159"/>
                <a:gd name="T65" fmla="*/ 17 h 19"/>
                <a:gd name="T66" fmla="*/ 107 w 159"/>
                <a:gd name="T67" fmla="*/ 17 h 19"/>
                <a:gd name="T68" fmla="*/ 110 w 159"/>
                <a:gd name="T69" fmla="*/ 18 h 19"/>
                <a:gd name="T70" fmla="*/ 114 w 159"/>
                <a:gd name="T71" fmla="*/ 18 h 19"/>
                <a:gd name="T72" fmla="*/ 117 w 159"/>
                <a:gd name="T73" fmla="*/ 18 h 19"/>
                <a:gd name="T74" fmla="*/ 120 w 159"/>
                <a:gd name="T75" fmla="*/ 18 h 19"/>
                <a:gd name="T76" fmla="*/ 124 w 159"/>
                <a:gd name="T77" fmla="*/ 19 h 19"/>
                <a:gd name="T78" fmla="*/ 127 w 159"/>
                <a:gd name="T79" fmla="*/ 19 h 19"/>
                <a:gd name="T80" fmla="*/ 130 w 159"/>
                <a:gd name="T81" fmla="*/ 19 h 19"/>
                <a:gd name="T82" fmla="*/ 133 w 159"/>
                <a:gd name="T83" fmla="*/ 19 h 19"/>
                <a:gd name="T84" fmla="*/ 136 w 159"/>
                <a:gd name="T85" fmla="*/ 19 h 19"/>
                <a:gd name="T86" fmla="*/ 139 w 159"/>
                <a:gd name="T87" fmla="*/ 19 h 19"/>
                <a:gd name="T88" fmla="*/ 143 w 159"/>
                <a:gd name="T89" fmla="*/ 19 h 19"/>
                <a:gd name="T90" fmla="*/ 146 w 159"/>
                <a:gd name="T91" fmla="*/ 19 h 19"/>
                <a:gd name="T92" fmla="*/ 149 w 159"/>
                <a:gd name="T93" fmla="*/ 19 h 19"/>
                <a:gd name="T94" fmla="*/ 153 w 159"/>
                <a:gd name="T95" fmla="*/ 19 h 19"/>
                <a:gd name="T96" fmla="*/ 156 w 159"/>
                <a:gd name="T97" fmla="*/ 18 h 19"/>
                <a:gd name="T98" fmla="*/ 159 w 159"/>
                <a:gd name="T99"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9">
                  <a:moveTo>
                    <a:pt x="0" y="0"/>
                  </a:moveTo>
                  <a:lnTo>
                    <a:pt x="4" y="0"/>
                  </a:lnTo>
                  <a:lnTo>
                    <a:pt x="7" y="1"/>
                  </a:lnTo>
                  <a:lnTo>
                    <a:pt x="10" y="1"/>
                  </a:lnTo>
                  <a:lnTo>
                    <a:pt x="13" y="1"/>
                  </a:lnTo>
                  <a:lnTo>
                    <a:pt x="16" y="1"/>
                  </a:lnTo>
                  <a:lnTo>
                    <a:pt x="20" y="1"/>
                  </a:lnTo>
                  <a:lnTo>
                    <a:pt x="23" y="1"/>
                  </a:lnTo>
                  <a:lnTo>
                    <a:pt x="26" y="2"/>
                  </a:lnTo>
                  <a:lnTo>
                    <a:pt x="29" y="2"/>
                  </a:lnTo>
                  <a:lnTo>
                    <a:pt x="33" y="3"/>
                  </a:lnTo>
                  <a:lnTo>
                    <a:pt x="36" y="3"/>
                  </a:lnTo>
                  <a:lnTo>
                    <a:pt x="39" y="4"/>
                  </a:lnTo>
                  <a:lnTo>
                    <a:pt x="42" y="4"/>
                  </a:lnTo>
                  <a:lnTo>
                    <a:pt x="46" y="5"/>
                  </a:lnTo>
                  <a:lnTo>
                    <a:pt x="49" y="5"/>
                  </a:lnTo>
                  <a:lnTo>
                    <a:pt x="52" y="6"/>
                  </a:lnTo>
                  <a:lnTo>
                    <a:pt x="55" y="6"/>
                  </a:lnTo>
                  <a:lnTo>
                    <a:pt x="58" y="7"/>
                  </a:lnTo>
                  <a:lnTo>
                    <a:pt x="62" y="8"/>
                  </a:lnTo>
                  <a:lnTo>
                    <a:pt x="65" y="8"/>
                  </a:lnTo>
                  <a:lnTo>
                    <a:pt x="68" y="9"/>
                  </a:lnTo>
                  <a:lnTo>
                    <a:pt x="72" y="10"/>
                  </a:lnTo>
                  <a:lnTo>
                    <a:pt x="75" y="11"/>
                  </a:lnTo>
                  <a:lnTo>
                    <a:pt x="78" y="11"/>
                  </a:lnTo>
                  <a:lnTo>
                    <a:pt x="81" y="12"/>
                  </a:lnTo>
                  <a:lnTo>
                    <a:pt x="85" y="13"/>
                  </a:lnTo>
                  <a:lnTo>
                    <a:pt x="88" y="13"/>
                  </a:lnTo>
                  <a:lnTo>
                    <a:pt x="91" y="15"/>
                  </a:lnTo>
                  <a:lnTo>
                    <a:pt x="94" y="15"/>
                  </a:lnTo>
                  <a:lnTo>
                    <a:pt x="97" y="16"/>
                  </a:lnTo>
                  <a:lnTo>
                    <a:pt x="101" y="17"/>
                  </a:lnTo>
                  <a:lnTo>
                    <a:pt x="104" y="17"/>
                  </a:lnTo>
                  <a:lnTo>
                    <a:pt x="107" y="17"/>
                  </a:lnTo>
                  <a:lnTo>
                    <a:pt x="110" y="18"/>
                  </a:lnTo>
                  <a:lnTo>
                    <a:pt x="114" y="18"/>
                  </a:lnTo>
                  <a:lnTo>
                    <a:pt x="117" y="18"/>
                  </a:lnTo>
                  <a:lnTo>
                    <a:pt x="120" y="18"/>
                  </a:lnTo>
                  <a:lnTo>
                    <a:pt x="124" y="19"/>
                  </a:lnTo>
                  <a:lnTo>
                    <a:pt x="127" y="19"/>
                  </a:lnTo>
                  <a:lnTo>
                    <a:pt x="130" y="19"/>
                  </a:lnTo>
                  <a:lnTo>
                    <a:pt x="133" y="19"/>
                  </a:lnTo>
                  <a:lnTo>
                    <a:pt x="136" y="19"/>
                  </a:lnTo>
                  <a:lnTo>
                    <a:pt x="139" y="19"/>
                  </a:lnTo>
                  <a:lnTo>
                    <a:pt x="143" y="19"/>
                  </a:lnTo>
                  <a:lnTo>
                    <a:pt x="146" y="19"/>
                  </a:lnTo>
                  <a:lnTo>
                    <a:pt x="149" y="19"/>
                  </a:lnTo>
                  <a:lnTo>
                    <a:pt x="153" y="19"/>
                  </a:lnTo>
                  <a:lnTo>
                    <a:pt x="156" y="18"/>
                  </a:lnTo>
                  <a:lnTo>
                    <a:pt x="159" y="18"/>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7" name="Freeform 123"/>
            <p:cNvSpPr>
              <a:spLocks/>
            </p:cNvSpPr>
            <p:nvPr/>
          </p:nvSpPr>
          <p:spPr bwMode="auto">
            <a:xfrm>
              <a:off x="2000904" y="5476355"/>
              <a:ext cx="131493" cy="15585"/>
            </a:xfrm>
            <a:custGeom>
              <a:avLst/>
              <a:gdLst>
                <a:gd name="T0" fmla="*/ 0 w 159"/>
                <a:gd name="T1" fmla="*/ 19 h 19"/>
                <a:gd name="T2" fmla="*/ 3 w 159"/>
                <a:gd name="T3" fmla="*/ 19 h 19"/>
                <a:gd name="T4" fmla="*/ 7 w 159"/>
                <a:gd name="T5" fmla="*/ 19 h 19"/>
                <a:gd name="T6" fmla="*/ 10 w 159"/>
                <a:gd name="T7" fmla="*/ 18 h 19"/>
                <a:gd name="T8" fmla="*/ 13 w 159"/>
                <a:gd name="T9" fmla="*/ 18 h 19"/>
                <a:gd name="T10" fmla="*/ 16 w 159"/>
                <a:gd name="T11" fmla="*/ 17 h 19"/>
                <a:gd name="T12" fmla="*/ 19 w 159"/>
                <a:gd name="T13" fmla="*/ 16 h 19"/>
                <a:gd name="T14" fmla="*/ 23 w 159"/>
                <a:gd name="T15" fmla="*/ 16 h 19"/>
                <a:gd name="T16" fmla="*/ 26 w 159"/>
                <a:gd name="T17" fmla="*/ 15 h 19"/>
                <a:gd name="T18" fmla="*/ 29 w 159"/>
                <a:gd name="T19" fmla="*/ 14 h 19"/>
                <a:gd name="T20" fmla="*/ 33 w 159"/>
                <a:gd name="T21" fmla="*/ 14 h 19"/>
                <a:gd name="T22" fmla="*/ 36 w 159"/>
                <a:gd name="T23" fmla="*/ 13 h 19"/>
                <a:gd name="T24" fmla="*/ 39 w 159"/>
                <a:gd name="T25" fmla="*/ 12 h 19"/>
                <a:gd name="T26" fmla="*/ 42 w 159"/>
                <a:gd name="T27" fmla="*/ 12 h 19"/>
                <a:gd name="T28" fmla="*/ 46 w 159"/>
                <a:gd name="T29" fmla="*/ 11 h 19"/>
                <a:gd name="T30" fmla="*/ 49 w 159"/>
                <a:gd name="T31" fmla="*/ 10 h 19"/>
                <a:gd name="T32" fmla="*/ 52 w 159"/>
                <a:gd name="T33" fmla="*/ 10 h 19"/>
                <a:gd name="T34" fmla="*/ 55 w 159"/>
                <a:gd name="T35" fmla="*/ 9 h 19"/>
                <a:gd name="T36" fmla="*/ 58 w 159"/>
                <a:gd name="T37" fmla="*/ 8 h 19"/>
                <a:gd name="T38" fmla="*/ 62 w 159"/>
                <a:gd name="T39" fmla="*/ 7 h 19"/>
                <a:gd name="T40" fmla="*/ 65 w 159"/>
                <a:gd name="T41" fmla="*/ 7 h 19"/>
                <a:gd name="T42" fmla="*/ 68 w 159"/>
                <a:gd name="T43" fmla="*/ 6 h 19"/>
                <a:gd name="T44" fmla="*/ 72 w 159"/>
                <a:gd name="T45" fmla="*/ 6 h 19"/>
                <a:gd name="T46" fmla="*/ 75 w 159"/>
                <a:gd name="T47" fmla="*/ 5 h 19"/>
                <a:gd name="T48" fmla="*/ 78 w 159"/>
                <a:gd name="T49" fmla="*/ 5 h 19"/>
                <a:gd name="T50" fmla="*/ 81 w 159"/>
                <a:gd name="T51" fmla="*/ 4 h 19"/>
                <a:gd name="T52" fmla="*/ 84 w 159"/>
                <a:gd name="T53" fmla="*/ 4 h 19"/>
                <a:gd name="T54" fmla="*/ 88 w 159"/>
                <a:gd name="T55" fmla="*/ 4 h 19"/>
                <a:gd name="T56" fmla="*/ 91 w 159"/>
                <a:gd name="T57" fmla="*/ 3 h 19"/>
                <a:gd name="T58" fmla="*/ 94 w 159"/>
                <a:gd name="T59" fmla="*/ 3 h 19"/>
                <a:gd name="T60" fmla="*/ 97 w 159"/>
                <a:gd name="T61" fmla="*/ 2 h 19"/>
                <a:gd name="T62" fmla="*/ 101 w 159"/>
                <a:gd name="T63" fmla="*/ 2 h 19"/>
                <a:gd name="T64" fmla="*/ 104 w 159"/>
                <a:gd name="T65" fmla="*/ 2 h 19"/>
                <a:gd name="T66" fmla="*/ 107 w 159"/>
                <a:gd name="T67" fmla="*/ 2 h 19"/>
                <a:gd name="T68" fmla="*/ 110 w 159"/>
                <a:gd name="T69" fmla="*/ 1 h 19"/>
                <a:gd name="T70" fmla="*/ 114 w 159"/>
                <a:gd name="T71" fmla="*/ 1 h 19"/>
                <a:gd name="T72" fmla="*/ 117 w 159"/>
                <a:gd name="T73" fmla="*/ 1 h 19"/>
                <a:gd name="T74" fmla="*/ 120 w 159"/>
                <a:gd name="T75" fmla="*/ 1 h 19"/>
                <a:gd name="T76" fmla="*/ 123 w 159"/>
                <a:gd name="T77" fmla="*/ 0 h 19"/>
                <a:gd name="T78" fmla="*/ 127 w 159"/>
                <a:gd name="T79" fmla="*/ 0 h 19"/>
                <a:gd name="T80" fmla="*/ 130 w 159"/>
                <a:gd name="T81" fmla="*/ 0 h 19"/>
                <a:gd name="T82" fmla="*/ 133 w 159"/>
                <a:gd name="T83" fmla="*/ 0 h 19"/>
                <a:gd name="T84" fmla="*/ 136 w 159"/>
                <a:gd name="T85" fmla="*/ 0 h 19"/>
                <a:gd name="T86" fmla="*/ 139 w 159"/>
                <a:gd name="T87" fmla="*/ 0 h 19"/>
                <a:gd name="T88" fmla="*/ 143 w 159"/>
                <a:gd name="T89" fmla="*/ 0 h 19"/>
                <a:gd name="T90" fmla="*/ 146 w 159"/>
                <a:gd name="T91" fmla="*/ 1 h 19"/>
                <a:gd name="T92" fmla="*/ 149 w 159"/>
                <a:gd name="T93" fmla="*/ 1 h 19"/>
                <a:gd name="T94" fmla="*/ 153 w 159"/>
                <a:gd name="T95" fmla="*/ 1 h 19"/>
                <a:gd name="T96" fmla="*/ 156 w 159"/>
                <a:gd name="T97" fmla="*/ 1 h 19"/>
                <a:gd name="T98" fmla="*/ 159 w 159"/>
                <a:gd name="T9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9">
                  <a:moveTo>
                    <a:pt x="0" y="19"/>
                  </a:moveTo>
                  <a:lnTo>
                    <a:pt x="3" y="19"/>
                  </a:lnTo>
                  <a:lnTo>
                    <a:pt x="7" y="19"/>
                  </a:lnTo>
                  <a:lnTo>
                    <a:pt x="10" y="18"/>
                  </a:lnTo>
                  <a:lnTo>
                    <a:pt x="13" y="18"/>
                  </a:lnTo>
                  <a:lnTo>
                    <a:pt x="16" y="17"/>
                  </a:lnTo>
                  <a:lnTo>
                    <a:pt x="19" y="16"/>
                  </a:lnTo>
                  <a:lnTo>
                    <a:pt x="23" y="16"/>
                  </a:lnTo>
                  <a:lnTo>
                    <a:pt x="26" y="15"/>
                  </a:lnTo>
                  <a:lnTo>
                    <a:pt x="29" y="14"/>
                  </a:lnTo>
                  <a:lnTo>
                    <a:pt x="33" y="14"/>
                  </a:lnTo>
                  <a:lnTo>
                    <a:pt x="36" y="13"/>
                  </a:lnTo>
                  <a:lnTo>
                    <a:pt x="39" y="12"/>
                  </a:lnTo>
                  <a:lnTo>
                    <a:pt x="42" y="12"/>
                  </a:lnTo>
                  <a:lnTo>
                    <a:pt x="46" y="11"/>
                  </a:lnTo>
                  <a:lnTo>
                    <a:pt x="49" y="10"/>
                  </a:lnTo>
                  <a:lnTo>
                    <a:pt x="52" y="10"/>
                  </a:lnTo>
                  <a:lnTo>
                    <a:pt x="55" y="9"/>
                  </a:lnTo>
                  <a:lnTo>
                    <a:pt x="58" y="8"/>
                  </a:lnTo>
                  <a:lnTo>
                    <a:pt x="62" y="7"/>
                  </a:lnTo>
                  <a:lnTo>
                    <a:pt x="65" y="7"/>
                  </a:lnTo>
                  <a:lnTo>
                    <a:pt x="68" y="6"/>
                  </a:lnTo>
                  <a:lnTo>
                    <a:pt x="72" y="6"/>
                  </a:lnTo>
                  <a:lnTo>
                    <a:pt x="75" y="5"/>
                  </a:lnTo>
                  <a:lnTo>
                    <a:pt x="78" y="5"/>
                  </a:lnTo>
                  <a:lnTo>
                    <a:pt x="81" y="4"/>
                  </a:lnTo>
                  <a:lnTo>
                    <a:pt x="84" y="4"/>
                  </a:lnTo>
                  <a:lnTo>
                    <a:pt x="88" y="4"/>
                  </a:lnTo>
                  <a:lnTo>
                    <a:pt x="91" y="3"/>
                  </a:lnTo>
                  <a:lnTo>
                    <a:pt x="94" y="3"/>
                  </a:lnTo>
                  <a:lnTo>
                    <a:pt x="97" y="2"/>
                  </a:lnTo>
                  <a:lnTo>
                    <a:pt x="101" y="2"/>
                  </a:lnTo>
                  <a:lnTo>
                    <a:pt x="104" y="2"/>
                  </a:lnTo>
                  <a:lnTo>
                    <a:pt x="107" y="2"/>
                  </a:lnTo>
                  <a:lnTo>
                    <a:pt x="110" y="1"/>
                  </a:lnTo>
                  <a:lnTo>
                    <a:pt x="114" y="1"/>
                  </a:lnTo>
                  <a:lnTo>
                    <a:pt x="117" y="1"/>
                  </a:lnTo>
                  <a:lnTo>
                    <a:pt x="120" y="1"/>
                  </a:lnTo>
                  <a:lnTo>
                    <a:pt x="123" y="0"/>
                  </a:lnTo>
                  <a:lnTo>
                    <a:pt x="127" y="0"/>
                  </a:lnTo>
                  <a:lnTo>
                    <a:pt x="130" y="0"/>
                  </a:lnTo>
                  <a:lnTo>
                    <a:pt x="133" y="0"/>
                  </a:lnTo>
                  <a:lnTo>
                    <a:pt x="136" y="0"/>
                  </a:lnTo>
                  <a:lnTo>
                    <a:pt x="139" y="0"/>
                  </a:lnTo>
                  <a:lnTo>
                    <a:pt x="143" y="0"/>
                  </a:lnTo>
                  <a:lnTo>
                    <a:pt x="146" y="1"/>
                  </a:lnTo>
                  <a:lnTo>
                    <a:pt x="149" y="1"/>
                  </a:lnTo>
                  <a:lnTo>
                    <a:pt x="153" y="1"/>
                  </a:lnTo>
                  <a:lnTo>
                    <a:pt x="156" y="1"/>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8" name="Freeform 124"/>
            <p:cNvSpPr>
              <a:spLocks/>
            </p:cNvSpPr>
            <p:nvPr/>
          </p:nvSpPr>
          <p:spPr bwMode="auto">
            <a:xfrm>
              <a:off x="2132397" y="5477995"/>
              <a:ext cx="131493" cy="17226"/>
            </a:xfrm>
            <a:custGeom>
              <a:avLst/>
              <a:gdLst>
                <a:gd name="T0" fmla="*/ 0 w 159"/>
                <a:gd name="T1" fmla="*/ 0 h 21"/>
                <a:gd name="T2" fmla="*/ 3 w 159"/>
                <a:gd name="T3" fmla="*/ 0 h 21"/>
                <a:gd name="T4" fmla="*/ 7 w 159"/>
                <a:gd name="T5" fmla="*/ 0 h 21"/>
                <a:gd name="T6" fmla="*/ 10 w 159"/>
                <a:gd name="T7" fmla="*/ 0 h 21"/>
                <a:gd name="T8" fmla="*/ 13 w 159"/>
                <a:gd name="T9" fmla="*/ 0 h 21"/>
                <a:gd name="T10" fmla="*/ 16 w 159"/>
                <a:gd name="T11" fmla="*/ 1 h 21"/>
                <a:gd name="T12" fmla="*/ 19 w 159"/>
                <a:gd name="T13" fmla="*/ 1 h 21"/>
                <a:gd name="T14" fmla="*/ 23 w 159"/>
                <a:gd name="T15" fmla="*/ 2 h 21"/>
                <a:gd name="T16" fmla="*/ 26 w 159"/>
                <a:gd name="T17" fmla="*/ 2 h 21"/>
                <a:gd name="T18" fmla="*/ 29 w 159"/>
                <a:gd name="T19" fmla="*/ 3 h 21"/>
                <a:gd name="T20" fmla="*/ 33 w 159"/>
                <a:gd name="T21" fmla="*/ 3 h 21"/>
                <a:gd name="T22" fmla="*/ 36 w 159"/>
                <a:gd name="T23" fmla="*/ 4 h 21"/>
                <a:gd name="T24" fmla="*/ 39 w 159"/>
                <a:gd name="T25" fmla="*/ 4 h 21"/>
                <a:gd name="T26" fmla="*/ 42 w 159"/>
                <a:gd name="T27" fmla="*/ 5 h 21"/>
                <a:gd name="T28" fmla="*/ 45 w 159"/>
                <a:gd name="T29" fmla="*/ 5 h 21"/>
                <a:gd name="T30" fmla="*/ 49 w 159"/>
                <a:gd name="T31" fmla="*/ 6 h 21"/>
                <a:gd name="T32" fmla="*/ 52 w 159"/>
                <a:gd name="T33" fmla="*/ 7 h 21"/>
                <a:gd name="T34" fmla="*/ 55 w 159"/>
                <a:gd name="T35" fmla="*/ 7 h 21"/>
                <a:gd name="T36" fmla="*/ 58 w 159"/>
                <a:gd name="T37" fmla="*/ 8 h 21"/>
                <a:gd name="T38" fmla="*/ 62 w 159"/>
                <a:gd name="T39" fmla="*/ 8 h 21"/>
                <a:gd name="T40" fmla="*/ 65 w 159"/>
                <a:gd name="T41" fmla="*/ 9 h 21"/>
                <a:gd name="T42" fmla="*/ 68 w 159"/>
                <a:gd name="T43" fmla="*/ 10 h 21"/>
                <a:gd name="T44" fmla="*/ 72 w 159"/>
                <a:gd name="T45" fmla="*/ 10 h 21"/>
                <a:gd name="T46" fmla="*/ 75 w 159"/>
                <a:gd name="T47" fmla="*/ 11 h 21"/>
                <a:gd name="T48" fmla="*/ 78 w 159"/>
                <a:gd name="T49" fmla="*/ 11 h 21"/>
                <a:gd name="T50" fmla="*/ 81 w 159"/>
                <a:gd name="T51" fmla="*/ 12 h 21"/>
                <a:gd name="T52" fmla="*/ 84 w 159"/>
                <a:gd name="T53" fmla="*/ 13 h 21"/>
                <a:gd name="T54" fmla="*/ 88 w 159"/>
                <a:gd name="T55" fmla="*/ 14 h 21"/>
                <a:gd name="T56" fmla="*/ 91 w 159"/>
                <a:gd name="T57" fmla="*/ 14 h 21"/>
                <a:gd name="T58" fmla="*/ 94 w 159"/>
                <a:gd name="T59" fmla="*/ 15 h 21"/>
                <a:gd name="T60" fmla="*/ 97 w 159"/>
                <a:gd name="T61" fmla="*/ 16 h 21"/>
                <a:gd name="T62" fmla="*/ 100 w 159"/>
                <a:gd name="T63" fmla="*/ 16 h 21"/>
                <a:gd name="T64" fmla="*/ 104 w 159"/>
                <a:gd name="T65" fmla="*/ 17 h 21"/>
                <a:gd name="T66" fmla="*/ 107 w 159"/>
                <a:gd name="T67" fmla="*/ 17 h 21"/>
                <a:gd name="T68" fmla="*/ 110 w 159"/>
                <a:gd name="T69" fmla="*/ 18 h 21"/>
                <a:gd name="T70" fmla="*/ 114 w 159"/>
                <a:gd name="T71" fmla="*/ 19 h 21"/>
                <a:gd name="T72" fmla="*/ 117 w 159"/>
                <a:gd name="T73" fmla="*/ 19 h 21"/>
                <a:gd name="T74" fmla="*/ 120 w 159"/>
                <a:gd name="T75" fmla="*/ 19 h 21"/>
                <a:gd name="T76" fmla="*/ 123 w 159"/>
                <a:gd name="T77" fmla="*/ 20 h 21"/>
                <a:gd name="T78" fmla="*/ 126 w 159"/>
                <a:gd name="T79" fmla="*/ 20 h 21"/>
                <a:gd name="T80" fmla="*/ 130 w 159"/>
                <a:gd name="T81" fmla="*/ 20 h 21"/>
                <a:gd name="T82" fmla="*/ 133 w 159"/>
                <a:gd name="T83" fmla="*/ 21 h 21"/>
                <a:gd name="T84" fmla="*/ 136 w 159"/>
                <a:gd name="T85" fmla="*/ 21 h 21"/>
                <a:gd name="T86" fmla="*/ 139 w 159"/>
                <a:gd name="T87" fmla="*/ 21 h 21"/>
                <a:gd name="T88" fmla="*/ 143 w 159"/>
                <a:gd name="T89" fmla="*/ 21 h 21"/>
                <a:gd name="T90" fmla="*/ 146 w 159"/>
                <a:gd name="T91" fmla="*/ 21 h 21"/>
                <a:gd name="T92" fmla="*/ 149 w 159"/>
                <a:gd name="T93" fmla="*/ 21 h 21"/>
                <a:gd name="T94" fmla="*/ 153 w 159"/>
                <a:gd name="T95" fmla="*/ 21 h 21"/>
                <a:gd name="T96" fmla="*/ 156 w 159"/>
                <a:gd name="T97" fmla="*/ 21 h 21"/>
                <a:gd name="T98" fmla="*/ 159 w 159"/>
                <a:gd name="T9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
                  <a:moveTo>
                    <a:pt x="0" y="0"/>
                  </a:moveTo>
                  <a:lnTo>
                    <a:pt x="3" y="0"/>
                  </a:lnTo>
                  <a:lnTo>
                    <a:pt x="7" y="0"/>
                  </a:lnTo>
                  <a:lnTo>
                    <a:pt x="10" y="0"/>
                  </a:lnTo>
                  <a:lnTo>
                    <a:pt x="13" y="0"/>
                  </a:lnTo>
                  <a:lnTo>
                    <a:pt x="16" y="1"/>
                  </a:lnTo>
                  <a:lnTo>
                    <a:pt x="19" y="1"/>
                  </a:lnTo>
                  <a:lnTo>
                    <a:pt x="23" y="2"/>
                  </a:lnTo>
                  <a:lnTo>
                    <a:pt x="26" y="2"/>
                  </a:lnTo>
                  <a:lnTo>
                    <a:pt x="29" y="3"/>
                  </a:lnTo>
                  <a:lnTo>
                    <a:pt x="33" y="3"/>
                  </a:lnTo>
                  <a:lnTo>
                    <a:pt x="36" y="4"/>
                  </a:lnTo>
                  <a:lnTo>
                    <a:pt x="39" y="4"/>
                  </a:lnTo>
                  <a:lnTo>
                    <a:pt x="42" y="5"/>
                  </a:lnTo>
                  <a:lnTo>
                    <a:pt x="45" y="5"/>
                  </a:lnTo>
                  <a:lnTo>
                    <a:pt x="49" y="6"/>
                  </a:lnTo>
                  <a:lnTo>
                    <a:pt x="52" y="7"/>
                  </a:lnTo>
                  <a:lnTo>
                    <a:pt x="55" y="7"/>
                  </a:lnTo>
                  <a:lnTo>
                    <a:pt x="58" y="8"/>
                  </a:lnTo>
                  <a:lnTo>
                    <a:pt x="62" y="8"/>
                  </a:lnTo>
                  <a:lnTo>
                    <a:pt x="65" y="9"/>
                  </a:lnTo>
                  <a:lnTo>
                    <a:pt x="68" y="10"/>
                  </a:lnTo>
                  <a:lnTo>
                    <a:pt x="72" y="10"/>
                  </a:lnTo>
                  <a:lnTo>
                    <a:pt x="75" y="11"/>
                  </a:lnTo>
                  <a:lnTo>
                    <a:pt x="78" y="11"/>
                  </a:lnTo>
                  <a:lnTo>
                    <a:pt x="81" y="12"/>
                  </a:lnTo>
                  <a:lnTo>
                    <a:pt x="84" y="13"/>
                  </a:lnTo>
                  <a:lnTo>
                    <a:pt x="88" y="14"/>
                  </a:lnTo>
                  <a:lnTo>
                    <a:pt x="91" y="14"/>
                  </a:lnTo>
                  <a:lnTo>
                    <a:pt x="94" y="15"/>
                  </a:lnTo>
                  <a:lnTo>
                    <a:pt x="97" y="16"/>
                  </a:lnTo>
                  <a:lnTo>
                    <a:pt x="100" y="16"/>
                  </a:lnTo>
                  <a:lnTo>
                    <a:pt x="104" y="17"/>
                  </a:lnTo>
                  <a:lnTo>
                    <a:pt x="107" y="17"/>
                  </a:lnTo>
                  <a:lnTo>
                    <a:pt x="110" y="18"/>
                  </a:lnTo>
                  <a:lnTo>
                    <a:pt x="114" y="19"/>
                  </a:lnTo>
                  <a:lnTo>
                    <a:pt x="117" y="19"/>
                  </a:lnTo>
                  <a:lnTo>
                    <a:pt x="120" y="19"/>
                  </a:lnTo>
                  <a:lnTo>
                    <a:pt x="123" y="20"/>
                  </a:lnTo>
                  <a:lnTo>
                    <a:pt x="126" y="20"/>
                  </a:lnTo>
                  <a:lnTo>
                    <a:pt x="130" y="20"/>
                  </a:lnTo>
                  <a:lnTo>
                    <a:pt x="133" y="21"/>
                  </a:lnTo>
                  <a:lnTo>
                    <a:pt x="136" y="21"/>
                  </a:lnTo>
                  <a:lnTo>
                    <a:pt x="139" y="21"/>
                  </a:lnTo>
                  <a:lnTo>
                    <a:pt x="143" y="21"/>
                  </a:lnTo>
                  <a:lnTo>
                    <a:pt x="146" y="21"/>
                  </a:lnTo>
                  <a:lnTo>
                    <a:pt x="149" y="21"/>
                  </a:lnTo>
                  <a:lnTo>
                    <a:pt x="153" y="21"/>
                  </a:lnTo>
                  <a:lnTo>
                    <a:pt x="156" y="21"/>
                  </a:lnTo>
                  <a:lnTo>
                    <a:pt x="159" y="2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89" name="Freeform 125"/>
            <p:cNvSpPr>
              <a:spLocks/>
            </p:cNvSpPr>
            <p:nvPr/>
          </p:nvSpPr>
          <p:spPr bwMode="auto">
            <a:xfrm>
              <a:off x="2263890" y="5360698"/>
              <a:ext cx="131493" cy="134523"/>
            </a:xfrm>
            <a:custGeom>
              <a:avLst/>
              <a:gdLst>
                <a:gd name="T0" fmla="*/ 0 w 159"/>
                <a:gd name="T1" fmla="*/ 164 h 164"/>
                <a:gd name="T2" fmla="*/ 3 w 159"/>
                <a:gd name="T3" fmla="*/ 164 h 164"/>
                <a:gd name="T4" fmla="*/ 6 w 159"/>
                <a:gd name="T5" fmla="*/ 164 h 164"/>
                <a:gd name="T6" fmla="*/ 10 w 159"/>
                <a:gd name="T7" fmla="*/ 164 h 164"/>
                <a:gd name="T8" fmla="*/ 13 w 159"/>
                <a:gd name="T9" fmla="*/ 163 h 164"/>
                <a:gd name="T10" fmla="*/ 16 w 159"/>
                <a:gd name="T11" fmla="*/ 163 h 164"/>
                <a:gd name="T12" fmla="*/ 19 w 159"/>
                <a:gd name="T13" fmla="*/ 163 h 164"/>
                <a:gd name="T14" fmla="*/ 23 w 159"/>
                <a:gd name="T15" fmla="*/ 162 h 164"/>
                <a:gd name="T16" fmla="*/ 26 w 159"/>
                <a:gd name="T17" fmla="*/ 162 h 164"/>
                <a:gd name="T18" fmla="*/ 29 w 159"/>
                <a:gd name="T19" fmla="*/ 162 h 164"/>
                <a:gd name="T20" fmla="*/ 33 w 159"/>
                <a:gd name="T21" fmla="*/ 161 h 164"/>
                <a:gd name="T22" fmla="*/ 36 w 159"/>
                <a:gd name="T23" fmla="*/ 161 h 164"/>
                <a:gd name="T24" fmla="*/ 39 w 159"/>
                <a:gd name="T25" fmla="*/ 160 h 164"/>
                <a:gd name="T26" fmla="*/ 42 w 159"/>
                <a:gd name="T27" fmla="*/ 160 h 164"/>
                <a:gd name="T28" fmla="*/ 45 w 159"/>
                <a:gd name="T29" fmla="*/ 159 h 164"/>
                <a:gd name="T30" fmla="*/ 49 w 159"/>
                <a:gd name="T31" fmla="*/ 158 h 164"/>
                <a:gd name="T32" fmla="*/ 52 w 159"/>
                <a:gd name="T33" fmla="*/ 157 h 164"/>
                <a:gd name="T34" fmla="*/ 55 w 159"/>
                <a:gd name="T35" fmla="*/ 156 h 164"/>
                <a:gd name="T36" fmla="*/ 58 w 159"/>
                <a:gd name="T37" fmla="*/ 155 h 164"/>
                <a:gd name="T38" fmla="*/ 62 w 159"/>
                <a:gd name="T39" fmla="*/ 154 h 164"/>
                <a:gd name="T40" fmla="*/ 65 w 159"/>
                <a:gd name="T41" fmla="*/ 153 h 164"/>
                <a:gd name="T42" fmla="*/ 68 w 159"/>
                <a:gd name="T43" fmla="*/ 151 h 164"/>
                <a:gd name="T44" fmla="*/ 71 w 159"/>
                <a:gd name="T45" fmla="*/ 149 h 164"/>
                <a:gd name="T46" fmla="*/ 75 w 159"/>
                <a:gd name="T47" fmla="*/ 147 h 164"/>
                <a:gd name="T48" fmla="*/ 78 w 159"/>
                <a:gd name="T49" fmla="*/ 145 h 164"/>
                <a:gd name="T50" fmla="*/ 81 w 159"/>
                <a:gd name="T51" fmla="*/ 143 h 164"/>
                <a:gd name="T52" fmla="*/ 84 w 159"/>
                <a:gd name="T53" fmla="*/ 141 h 164"/>
                <a:gd name="T54" fmla="*/ 87 w 159"/>
                <a:gd name="T55" fmla="*/ 138 h 164"/>
                <a:gd name="T56" fmla="*/ 91 w 159"/>
                <a:gd name="T57" fmla="*/ 135 h 164"/>
                <a:gd name="T58" fmla="*/ 94 w 159"/>
                <a:gd name="T59" fmla="*/ 132 h 164"/>
                <a:gd name="T60" fmla="*/ 97 w 159"/>
                <a:gd name="T61" fmla="*/ 129 h 164"/>
                <a:gd name="T62" fmla="*/ 100 w 159"/>
                <a:gd name="T63" fmla="*/ 124 h 164"/>
                <a:gd name="T64" fmla="*/ 104 w 159"/>
                <a:gd name="T65" fmla="*/ 120 h 164"/>
                <a:gd name="T66" fmla="*/ 107 w 159"/>
                <a:gd name="T67" fmla="*/ 115 h 164"/>
                <a:gd name="T68" fmla="*/ 110 w 159"/>
                <a:gd name="T69" fmla="*/ 109 h 164"/>
                <a:gd name="T70" fmla="*/ 114 w 159"/>
                <a:gd name="T71" fmla="*/ 104 h 164"/>
                <a:gd name="T72" fmla="*/ 117 w 159"/>
                <a:gd name="T73" fmla="*/ 97 h 164"/>
                <a:gd name="T74" fmla="*/ 120 w 159"/>
                <a:gd name="T75" fmla="*/ 90 h 164"/>
                <a:gd name="T76" fmla="*/ 123 w 159"/>
                <a:gd name="T77" fmla="*/ 83 h 164"/>
                <a:gd name="T78" fmla="*/ 126 w 159"/>
                <a:gd name="T79" fmla="*/ 76 h 164"/>
                <a:gd name="T80" fmla="*/ 130 w 159"/>
                <a:gd name="T81" fmla="*/ 69 h 164"/>
                <a:gd name="T82" fmla="*/ 133 w 159"/>
                <a:gd name="T83" fmla="*/ 62 h 164"/>
                <a:gd name="T84" fmla="*/ 136 w 159"/>
                <a:gd name="T85" fmla="*/ 55 h 164"/>
                <a:gd name="T86" fmla="*/ 139 w 159"/>
                <a:gd name="T87" fmla="*/ 47 h 164"/>
                <a:gd name="T88" fmla="*/ 143 w 159"/>
                <a:gd name="T89" fmla="*/ 39 h 164"/>
                <a:gd name="T90" fmla="*/ 146 w 159"/>
                <a:gd name="T91" fmla="*/ 32 h 164"/>
                <a:gd name="T92" fmla="*/ 149 w 159"/>
                <a:gd name="T93" fmla="*/ 24 h 164"/>
                <a:gd name="T94" fmla="*/ 153 w 159"/>
                <a:gd name="T95" fmla="*/ 16 h 164"/>
                <a:gd name="T96" fmla="*/ 156 w 159"/>
                <a:gd name="T97" fmla="*/ 8 h 164"/>
                <a:gd name="T98" fmla="*/ 159 w 159"/>
                <a:gd name="T99" fmla="*/ 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64">
                  <a:moveTo>
                    <a:pt x="0" y="164"/>
                  </a:moveTo>
                  <a:lnTo>
                    <a:pt x="3" y="164"/>
                  </a:lnTo>
                  <a:lnTo>
                    <a:pt x="6" y="164"/>
                  </a:lnTo>
                  <a:lnTo>
                    <a:pt x="10" y="164"/>
                  </a:lnTo>
                  <a:lnTo>
                    <a:pt x="13" y="163"/>
                  </a:lnTo>
                  <a:lnTo>
                    <a:pt x="16" y="163"/>
                  </a:lnTo>
                  <a:lnTo>
                    <a:pt x="19" y="163"/>
                  </a:lnTo>
                  <a:lnTo>
                    <a:pt x="23" y="162"/>
                  </a:lnTo>
                  <a:lnTo>
                    <a:pt x="26" y="162"/>
                  </a:lnTo>
                  <a:lnTo>
                    <a:pt x="29" y="162"/>
                  </a:lnTo>
                  <a:lnTo>
                    <a:pt x="33" y="161"/>
                  </a:lnTo>
                  <a:lnTo>
                    <a:pt x="36" y="161"/>
                  </a:lnTo>
                  <a:lnTo>
                    <a:pt x="39" y="160"/>
                  </a:lnTo>
                  <a:lnTo>
                    <a:pt x="42" y="160"/>
                  </a:lnTo>
                  <a:lnTo>
                    <a:pt x="45" y="159"/>
                  </a:lnTo>
                  <a:lnTo>
                    <a:pt x="49" y="158"/>
                  </a:lnTo>
                  <a:lnTo>
                    <a:pt x="52" y="157"/>
                  </a:lnTo>
                  <a:lnTo>
                    <a:pt x="55" y="156"/>
                  </a:lnTo>
                  <a:lnTo>
                    <a:pt x="58" y="155"/>
                  </a:lnTo>
                  <a:lnTo>
                    <a:pt x="62" y="154"/>
                  </a:lnTo>
                  <a:lnTo>
                    <a:pt x="65" y="153"/>
                  </a:lnTo>
                  <a:lnTo>
                    <a:pt x="68" y="151"/>
                  </a:lnTo>
                  <a:lnTo>
                    <a:pt x="71" y="149"/>
                  </a:lnTo>
                  <a:lnTo>
                    <a:pt x="75" y="147"/>
                  </a:lnTo>
                  <a:lnTo>
                    <a:pt x="78" y="145"/>
                  </a:lnTo>
                  <a:lnTo>
                    <a:pt x="81" y="143"/>
                  </a:lnTo>
                  <a:lnTo>
                    <a:pt x="84" y="141"/>
                  </a:lnTo>
                  <a:lnTo>
                    <a:pt x="87" y="138"/>
                  </a:lnTo>
                  <a:lnTo>
                    <a:pt x="91" y="135"/>
                  </a:lnTo>
                  <a:lnTo>
                    <a:pt x="94" y="132"/>
                  </a:lnTo>
                  <a:lnTo>
                    <a:pt x="97" y="129"/>
                  </a:lnTo>
                  <a:lnTo>
                    <a:pt x="100" y="124"/>
                  </a:lnTo>
                  <a:lnTo>
                    <a:pt x="104" y="120"/>
                  </a:lnTo>
                  <a:lnTo>
                    <a:pt x="107" y="115"/>
                  </a:lnTo>
                  <a:lnTo>
                    <a:pt x="110" y="109"/>
                  </a:lnTo>
                  <a:lnTo>
                    <a:pt x="114" y="104"/>
                  </a:lnTo>
                  <a:lnTo>
                    <a:pt x="117" y="97"/>
                  </a:lnTo>
                  <a:lnTo>
                    <a:pt x="120" y="90"/>
                  </a:lnTo>
                  <a:lnTo>
                    <a:pt x="123" y="83"/>
                  </a:lnTo>
                  <a:lnTo>
                    <a:pt x="126" y="76"/>
                  </a:lnTo>
                  <a:lnTo>
                    <a:pt x="130" y="69"/>
                  </a:lnTo>
                  <a:lnTo>
                    <a:pt x="133" y="62"/>
                  </a:lnTo>
                  <a:lnTo>
                    <a:pt x="136" y="55"/>
                  </a:lnTo>
                  <a:lnTo>
                    <a:pt x="139" y="47"/>
                  </a:lnTo>
                  <a:lnTo>
                    <a:pt x="143" y="39"/>
                  </a:lnTo>
                  <a:lnTo>
                    <a:pt x="146" y="32"/>
                  </a:lnTo>
                  <a:lnTo>
                    <a:pt x="149" y="24"/>
                  </a:lnTo>
                  <a:lnTo>
                    <a:pt x="153" y="16"/>
                  </a:lnTo>
                  <a:lnTo>
                    <a:pt x="156" y="8"/>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0" name="Freeform 126"/>
            <p:cNvSpPr>
              <a:spLocks/>
            </p:cNvSpPr>
            <p:nvPr/>
          </p:nvSpPr>
          <p:spPr bwMode="auto">
            <a:xfrm>
              <a:off x="2395383" y="5096572"/>
              <a:ext cx="131493" cy="264125"/>
            </a:xfrm>
            <a:custGeom>
              <a:avLst/>
              <a:gdLst>
                <a:gd name="T0" fmla="*/ 0 w 159"/>
                <a:gd name="T1" fmla="*/ 322 h 322"/>
                <a:gd name="T2" fmla="*/ 3 w 159"/>
                <a:gd name="T3" fmla="*/ 314 h 322"/>
                <a:gd name="T4" fmla="*/ 6 w 159"/>
                <a:gd name="T5" fmla="*/ 305 h 322"/>
                <a:gd name="T6" fmla="*/ 9 w 159"/>
                <a:gd name="T7" fmla="*/ 296 h 322"/>
                <a:gd name="T8" fmla="*/ 13 w 159"/>
                <a:gd name="T9" fmla="*/ 288 h 322"/>
                <a:gd name="T10" fmla="*/ 16 w 159"/>
                <a:gd name="T11" fmla="*/ 280 h 322"/>
                <a:gd name="T12" fmla="*/ 19 w 159"/>
                <a:gd name="T13" fmla="*/ 271 h 322"/>
                <a:gd name="T14" fmla="*/ 23 w 159"/>
                <a:gd name="T15" fmla="*/ 262 h 322"/>
                <a:gd name="T16" fmla="*/ 26 w 159"/>
                <a:gd name="T17" fmla="*/ 254 h 322"/>
                <a:gd name="T18" fmla="*/ 29 w 159"/>
                <a:gd name="T19" fmla="*/ 245 h 322"/>
                <a:gd name="T20" fmla="*/ 32 w 159"/>
                <a:gd name="T21" fmla="*/ 236 h 322"/>
                <a:gd name="T22" fmla="*/ 36 w 159"/>
                <a:gd name="T23" fmla="*/ 228 h 322"/>
                <a:gd name="T24" fmla="*/ 39 w 159"/>
                <a:gd name="T25" fmla="*/ 219 h 322"/>
                <a:gd name="T26" fmla="*/ 42 w 159"/>
                <a:gd name="T27" fmla="*/ 211 h 322"/>
                <a:gd name="T28" fmla="*/ 45 w 159"/>
                <a:gd name="T29" fmla="*/ 203 h 322"/>
                <a:gd name="T30" fmla="*/ 48 w 159"/>
                <a:gd name="T31" fmla="*/ 194 h 322"/>
                <a:gd name="T32" fmla="*/ 52 w 159"/>
                <a:gd name="T33" fmla="*/ 186 h 322"/>
                <a:gd name="T34" fmla="*/ 55 w 159"/>
                <a:gd name="T35" fmla="*/ 178 h 322"/>
                <a:gd name="T36" fmla="*/ 58 w 159"/>
                <a:gd name="T37" fmla="*/ 170 h 322"/>
                <a:gd name="T38" fmla="*/ 62 w 159"/>
                <a:gd name="T39" fmla="*/ 162 h 322"/>
                <a:gd name="T40" fmla="*/ 65 w 159"/>
                <a:gd name="T41" fmla="*/ 154 h 322"/>
                <a:gd name="T42" fmla="*/ 68 w 159"/>
                <a:gd name="T43" fmla="*/ 146 h 322"/>
                <a:gd name="T44" fmla="*/ 71 w 159"/>
                <a:gd name="T45" fmla="*/ 138 h 322"/>
                <a:gd name="T46" fmla="*/ 75 w 159"/>
                <a:gd name="T47" fmla="*/ 131 h 322"/>
                <a:gd name="T48" fmla="*/ 78 w 159"/>
                <a:gd name="T49" fmla="*/ 123 h 322"/>
                <a:gd name="T50" fmla="*/ 81 w 159"/>
                <a:gd name="T51" fmla="*/ 115 h 322"/>
                <a:gd name="T52" fmla="*/ 84 w 159"/>
                <a:gd name="T53" fmla="*/ 109 h 322"/>
                <a:gd name="T54" fmla="*/ 87 w 159"/>
                <a:gd name="T55" fmla="*/ 102 h 322"/>
                <a:gd name="T56" fmla="*/ 91 w 159"/>
                <a:gd name="T57" fmla="*/ 96 h 322"/>
                <a:gd name="T58" fmla="*/ 94 w 159"/>
                <a:gd name="T59" fmla="*/ 89 h 322"/>
                <a:gd name="T60" fmla="*/ 97 w 159"/>
                <a:gd name="T61" fmla="*/ 82 h 322"/>
                <a:gd name="T62" fmla="*/ 100 w 159"/>
                <a:gd name="T63" fmla="*/ 76 h 322"/>
                <a:gd name="T64" fmla="*/ 104 w 159"/>
                <a:gd name="T65" fmla="*/ 70 h 322"/>
                <a:gd name="T66" fmla="*/ 107 w 159"/>
                <a:gd name="T67" fmla="*/ 64 h 322"/>
                <a:gd name="T68" fmla="*/ 110 w 159"/>
                <a:gd name="T69" fmla="*/ 58 h 322"/>
                <a:gd name="T70" fmla="*/ 113 w 159"/>
                <a:gd name="T71" fmla="*/ 53 h 322"/>
                <a:gd name="T72" fmla="*/ 117 w 159"/>
                <a:gd name="T73" fmla="*/ 48 h 322"/>
                <a:gd name="T74" fmla="*/ 120 w 159"/>
                <a:gd name="T75" fmla="*/ 43 h 322"/>
                <a:gd name="T76" fmla="*/ 123 w 159"/>
                <a:gd name="T77" fmla="*/ 38 h 322"/>
                <a:gd name="T78" fmla="*/ 126 w 159"/>
                <a:gd name="T79" fmla="*/ 34 h 322"/>
                <a:gd name="T80" fmla="*/ 129 w 159"/>
                <a:gd name="T81" fmla="*/ 29 h 322"/>
                <a:gd name="T82" fmla="*/ 133 w 159"/>
                <a:gd name="T83" fmla="*/ 25 h 322"/>
                <a:gd name="T84" fmla="*/ 136 w 159"/>
                <a:gd name="T85" fmla="*/ 21 h 322"/>
                <a:gd name="T86" fmla="*/ 139 w 159"/>
                <a:gd name="T87" fmla="*/ 17 h 322"/>
                <a:gd name="T88" fmla="*/ 143 w 159"/>
                <a:gd name="T89" fmla="*/ 13 h 322"/>
                <a:gd name="T90" fmla="*/ 146 w 159"/>
                <a:gd name="T91" fmla="*/ 10 h 322"/>
                <a:gd name="T92" fmla="*/ 149 w 159"/>
                <a:gd name="T93" fmla="*/ 7 h 322"/>
                <a:gd name="T94" fmla="*/ 152 w 159"/>
                <a:gd name="T95" fmla="*/ 5 h 322"/>
                <a:gd name="T96" fmla="*/ 156 w 159"/>
                <a:gd name="T97" fmla="*/ 2 h 322"/>
                <a:gd name="T98" fmla="*/ 159 w 159"/>
                <a:gd name="T99" fmla="*/ 0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2">
                  <a:moveTo>
                    <a:pt x="0" y="322"/>
                  </a:moveTo>
                  <a:lnTo>
                    <a:pt x="3" y="314"/>
                  </a:lnTo>
                  <a:lnTo>
                    <a:pt x="6" y="305"/>
                  </a:lnTo>
                  <a:lnTo>
                    <a:pt x="9" y="296"/>
                  </a:lnTo>
                  <a:lnTo>
                    <a:pt x="13" y="288"/>
                  </a:lnTo>
                  <a:lnTo>
                    <a:pt x="16" y="280"/>
                  </a:lnTo>
                  <a:lnTo>
                    <a:pt x="19" y="271"/>
                  </a:lnTo>
                  <a:lnTo>
                    <a:pt x="23" y="262"/>
                  </a:lnTo>
                  <a:lnTo>
                    <a:pt x="26" y="254"/>
                  </a:lnTo>
                  <a:lnTo>
                    <a:pt x="29" y="245"/>
                  </a:lnTo>
                  <a:lnTo>
                    <a:pt x="32" y="236"/>
                  </a:lnTo>
                  <a:lnTo>
                    <a:pt x="36" y="228"/>
                  </a:lnTo>
                  <a:lnTo>
                    <a:pt x="39" y="219"/>
                  </a:lnTo>
                  <a:lnTo>
                    <a:pt x="42" y="211"/>
                  </a:lnTo>
                  <a:lnTo>
                    <a:pt x="45" y="203"/>
                  </a:lnTo>
                  <a:lnTo>
                    <a:pt x="48" y="194"/>
                  </a:lnTo>
                  <a:lnTo>
                    <a:pt x="52" y="186"/>
                  </a:lnTo>
                  <a:lnTo>
                    <a:pt x="55" y="178"/>
                  </a:lnTo>
                  <a:lnTo>
                    <a:pt x="58" y="170"/>
                  </a:lnTo>
                  <a:lnTo>
                    <a:pt x="62" y="162"/>
                  </a:lnTo>
                  <a:lnTo>
                    <a:pt x="65" y="154"/>
                  </a:lnTo>
                  <a:lnTo>
                    <a:pt x="68" y="146"/>
                  </a:lnTo>
                  <a:lnTo>
                    <a:pt x="71" y="138"/>
                  </a:lnTo>
                  <a:lnTo>
                    <a:pt x="75" y="131"/>
                  </a:lnTo>
                  <a:lnTo>
                    <a:pt x="78" y="123"/>
                  </a:lnTo>
                  <a:lnTo>
                    <a:pt x="81" y="115"/>
                  </a:lnTo>
                  <a:lnTo>
                    <a:pt x="84" y="109"/>
                  </a:lnTo>
                  <a:lnTo>
                    <a:pt x="87" y="102"/>
                  </a:lnTo>
                  <a:lnTo>
                    <a:pt x="91" y="96"/>
                  </a:lnTo>
                  <a:lnTo>
                    <a:pt x="94" y="89"/>
                  </a:lnTo>
                  <a:lnTo>
                    <a:pt x="97" y="82"/>
                  </a:lnTo>
                  <a:lnTo>
                    <a:pt x="100" y="76"/>
                  </a:lnTo>
                  <a:lnTo>
                    <a:pt x="104" y="70"/>
                  </a:lnTo>
                  <a:lnTo>
                    <a:pt x="107" y="64"/>
                  </a:lnTo>
                  <a:lnTo>
                    <a:pt x="110" y="58"/>
                  </a:lnTo>
                  <a:lnTo>
                    <a:pt x="113" y="53"/>
                  </a:lnTo>
                  <a:lnTo>
                    <a:pt x="117" y="48"/>
                  </a:lnTo>
                  <a:lnTo>
                    <a:pt x="120" y="43"/>
                  </a:lnTo>
                  <a:lnTo>
                    <a:pt x="123" y="38"/>
                  </a:lnTo>
                  <a:lnTo>
                    <a:pt x="126" y="34"/>
                  </a:lnTo>
                  <a:lnTo>
                    <a:pt x="129" y="29"/>
                  </a:lnTo>
                  <a:lnTo>
                    <a:pt x="133" y="25"/>
                  </a:lnTo>
                  <a:lnTo>
                    <a:pt x="136" y="21"/>
                  </a:lnTo>
                  <a:lnTo>
                    <a:pt x="139" y="17"/>
                  </a:lnTo>
                  <a:lnTo>
                    <a:pt x="143" y="13"/>
                  </a:lnTo>
                  <a:lnTo>
                    <a:pt x="146" y="10"/>
                  </a:lnTo>
                  <a:lnTo>
                    <a:pt x="149" y="7"/>
                  </a:lnTo>
                  <a:lnTo>
                    <a:pt x="152" y="5"/>
                  </a:lnTo>
                  <a:lnTo>
                    <a:pt x="156" y="2"/>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1" name="Freeform 127"/>
            <p:cNvSpPr>
              <a:spLocks/>
            </p:cNvSpPr>
            <p:nvPr/>
          </p:nvSpPr>
          <p:spPr bwMode="auto">
            <a:xfrm>
              <a:off x="2526876" y="5089190"/>
              <a:ext cx="131493" cy="123860"/>
            </a:xfrm>
            <a:custGeom>
              <a:avLst/>
              <a:gdLst>
                <a:gd name="T0" fmla="*/ 0 w 159"/>
                <a:gd name="T1" fmla="*/ 9 h 151"/>
                <a:gd name="T2" fmla="*/ 3 w 159"/>
                <a:gd name="T3" fmla="*/ 7 h 151"/>
                <a:gd name="T4" fmla="*/ 6 w 159"/>
                <a:gd name="T5" fmla="*/ 5 h 151"/>
                <a:gd name="T6" fmla="*/ 9 w 159"/>
                <a:gd name="T7" fmla="*/ 3 h 151"/>
                <a:gd name="T8" fmla="*/ 13 w 159"/>
                <a:gd name="T9" fmla="*/ 2 h 151"/>
                <a:gd name="T10" fmla="*/ 16 w 159"/>
                <a:gd name="T11" fmla="*/ 1 h 151"/>
                <a:gd name="T12" fmla="*/ 19 w 159"/>
                <a:gd name="T13" fmla="*/ 1 h 151"/>
                <a:gd name="T14" fmla="*/ 23 w 159"/>
                <a:gd name="T15" fmla="*/ 0 h 151"/>
                <a:gd name="T16" fmla="*/ 26 w 159"/>
                <a:gd name="T17" fmla="*/ 0 h 151"/>
                <a:gd name="T18" fmla="*/ 29 w 159"/>
                <a:gd name="T19" fmla="*/ 0 h 151"/>
                <a:gd name="T20" fmla="*/ 32 w 159"/>
                <a:gd name="T21" fmla="*/ 0 h 151"/>
                <a:gd name="T22" fmla="*/ 36 w 159"/>
                <a:gd name="T23" fmla="*/ 0 h 151"/>
                <a:gd name="T24" fmla="*/ 39 w 159"/>
                <a:gd name="T25" fmla="*/ 1 h 151"/>
                <a:gd name="T26" fmla="*/ 42 w 159"/>
                <a:gd name="T27" fmla="*/ 1 h 151"/>
                <a:gd name="T28" fmla="*/ 45 w 159"/>
                <a:gd name="T29" fmla="*/ 2 h 151"/>
                <a:gd name="T30" fmla="*/ 48 w 159"/>
                <a:gd name="T31" fmla="*/ 5 h 151"/>
                <a:gd name="T32" fmla="*/ 52 w 159"/>
                <a:gd name="T33" fmla="*/ 5 h 151"/>
                <a:gd name="T34" fmla="*/ 55 w 159"/>
                <a:gd name="T35" fmla="*/ 8 h 151"/>
                <a:gd name="T36" fmla="*/ 58 w 159"/>
                <a:gd name="T37" fmla="*/ 9 h 151"/>
                <a:gd name="T38" fmla="*/ 62 w 159"/>
                <a:gd name="T39" fmla="*/ 11 h 151"/>
                <a:gd name="T40" fmla="*/ 65 w 159"/>
                <a:gd name="T41" fmla="*/ 14 h 151"/>
                <a:gd name="T42" fmla="*/ 68 w 159"/>
                <a:gd name="T43" fmla="*/ 16 h 151"/>
                <a:gd name="T44" fmla="*/ 71 w 159"/>
                <a:gd name="T45" fmla="*/ 19 h 151"/>
                <a:gd name="T46" fmla="*/ 74 w 159"/>
                <a:gd name="T47" fmla="*/ 22 h 151"/>
                <a:gd name="T48" fmla="*/ 78 w 159"/>
                <a:gd name="T49" fmla="*/ 25 h 151"/>
                <a:gd name="T50" fmla="*/ 81 w 159"/>
                <a:gd name="T51" fmla="*/ 28 h 151"/>
                <a:gd name="T52" fmla="*/ 84 w 159"/>
                <a:gd name="T53" fmla="*/ 32 h 151"/>
                <a:gd name="T54" fmla="*/ 87 w 159"/>
                <a:gd name="T55" fmla="*/ 35 h 151"/>
                <a:gd name="T56" fmla="*/ 90 w 159"/>
                <a:gd name="T57" fmla="*/ 40 h 151"/>
                <a:gd name="T58" fmla="*/ 94 w 159"/>
                <a:gd name="T59" fmla="*/ 43 h 151"/>
                <a:gd name="T60" fmla="*/ 97 w 159"/>
                <a:gd name="T61" fmla="*/ 48 h 151"/>
                <a:gd name="T62" fmla="*/ 100 w 159"/>
                <a:gd name="T63" fmla="*/ 52 h 151"/>
                <a:gd name="T64" fmla="*/ 104 w 159"/>
                <a:gd name="T65" fmla="*/ 56 h 151"/>
                <a:gd name="T66" fmla="*/ 107 w 159"/>
                <a:gd name="T67" fmla="*/ 61 h 151"/>
                <a:gd name="T68" fmla="*/ 110 w 159"/>
                <a:gd name="T69" fmla="*/ 66 h 151"/>
                <a:gd name="T70" fmla="*/ 113 w 159"/>
                <a:gd name="T71" fmla="*/ 70 h 151"/>
                <a:gd name="T72" fmla="*/ 117 w 159"/>
                <a:gd name="T73" fmla="*/ 75 h 151"/>
                <a:gd name="T74" fmla="*/ 120 w 159"/>
                <a:gd name="T75" fmla="*/ 81 h 151"/>
                <a:gd name="T76" fmla="*/ 123 w 159"/>
                <a:gd name="T77" fmla="*/ 86 h 151"/>
                <a:gd name="T78" fmla="*/ 126 w 159"/>
                <a:gd name="T79" fmla="*/ 91 h 151"/>
                <a:gd name="T80" fmla="*/ 129 w 159"/>
                <a:gd name="T81" fmla="*/ 97 h 151"/>
                <a:gd name="T82" fmla="*/ 133 w 159"/>
                <a:gd name="T83" fmla="*/ 103 h 151"/>
                <a:gd name="T84" fmla="*/ 136 w 159"/>
                <a:gd name="T85" fmla="*/ 108 h 151"/>
                <a:gd name="T86" fmla="*/ 139 w 159"/>
                <a:gd name="T87" fmla="*/ 114 h 151"/>
                <a:gd name="T88" fmla="*/ 143 w 159"/>
                <a:gd name="T89" fmla="*/ 120 h 151"/>
                <a:gd name="T90" fmla="*/ 146 w 159"/>
                <a:gd name="T91" fmla="*/ 126 h 151"/>
                <a:gd name="T92" fmla="*/ 149 w 159"/>
                <a:gd name="T93" fmla="*/ 132 h 151"/>
                <a:gd name="T94" fmla="*/ 152 w 159"/>
                <a:gd name="T95" fmla="*/ 138 h 151"/>
                <a:gd name="T96" fmla="*/ 155 w 159"/>
                <a:gd name="T97" fmla="*/ 144 h 151"/>
                <a:gd name="T98" fmla="*/ 159 w 159"/>
                <a:gd name="T9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1">
                  <a:moveTo>
                    <a:pt x="0" y="9"/>
                  </a:moveTo>
                  <a:lnTo>
                    <a:pt x="3" y="7"/>
                  </a:lnTo>
                  <a:lnTo>
                    <a:pt x="6" y="5"/>
                  </a:lnTo>
                  <a:lnTo>
                    <a:pt x="9" y="3"/>
                  </a:lnTo>
                  <a:lnTo>
                    <a:pt x="13" y="2"/>
                  </a:lnTo>
                  <a:lnTo>
                    <a:pt x="16" y="1"/>
                  </a:lnTo>
                  <a:lnTo>
                    <a:pt x="19" y="1"/>
                  </a:lnTo>
                  <a:lnTo>
                    <a:pt x="23" y="0"/>
                  </a:lnTo>
                  <a:lnTo>
                    <a:pt x="26" y="0"/>
                  </a:lnTo>
                  <a:lnTo>
                    <a:pt x="29" y="0"/>
                  </a:lnTo>
                  <a:lnTo>
                    <a:pt x="32" y="0"/>
                  </a:lnTo>
                  <a:lnTo>
                    <a:pt x="36" y="0"/>
                  </a:lnTo>
                  <a:lnTo>
                    <a:pt x="39" y="1"/>
                  </a:lnTo>
                  <a:lnTo>
                    <a:pt x="42" y="1"/>
                  </a:lnTo>
                  <a:lnTo>
                    <a:pt x="45" y="2"/>
                  </a:lnTo>
                  <a:lnTo>
                    <a:pt x="48" y="5"/>
                  </a:lnTo>
                  <a:lnTo>
                    <a:pt x="52" y="5"/>
                  </a:lnTo>
                  <a:lnTo>
                    <a:pt x="55" y="8"/>
                  </a:lnTo>
                  <a:lnTo>
                    <a:pt x="58" y="9"/>
                  </a:lnTo>
                  <a:lnTo>
                    <a:pt x="62" y="11"/>
                  </a:lnTo>
                  <a:lnTo>
                    <a:pt x="65" y="14"/>
                  </a:lnTo>
                  <a:lnTo>
                    <a:pt x="68" y="16"/>
                  </a:lnTo>
                  <a:lnTo>
                    <a:pt x="71" y="19"/>
                  </a:lnTo>
                  <a:lnTo>
                    <a:pt x="74" y="22"/>
                  </a:lnTo>
                  <a:lnTo>
                    <a:pt x="78" y="25"/>
                  </a:lnTo>
                  <a:lnTo>
                    <a:pt x="81" y="28"/>
                  </a:lnTo>
                  <a:lnTo>
                    <a:pt x="84" y="32"/>
                  </a:lnTo>
                  <a:lnTo>
                    <a:pt x="87" y="35"/>
                  </a:lnTo>
                  <a:lnTo>
                    <a:pt x="90" y="40"/>
                  </a:lnTo>
                  <a:lnTo>
                    <a:pt x="94" y="43"/>
                  </a:lnTo>
                  <a:lnTo>
                    <a:pt x="97" y="48"/>
                  </a:lnTo>
                  <a:lnTo>
                    <a:pt x="100" y="52"/>
                  </a:lnTo>
                  <a:lnTo>
                    <a:pt x="104" y="56"/>
                  </a:lnTo>
                  <a:lnTo>
                    <a:pt x="107" y="61"/>
                  </a:lnTo>
                  <a:lnTo>
                    <a:pt x="110" y="66"/>
                  </a:lnTo>
                  <a:lnTo>
                    <a:pt x="113" y="70"/>
                  </a:lnTo>
                  <a:lnTo>
                    <a:pt x="117" y="75"/>
                  </a:lnTo>
                  <a:lnTo>
                    <a:pt x="120" y="81"/>
                  </a:lnTo>
                  <a:lnTo>
                    <a:pt x="123" y="86"/>
                  </a:lnTo>
                  <a:lnTo>
                    <a:pt x="126" y="91"/>
                  </a:lnTo>
                  <a:lnTo>
                    <a:pt x="129" y="97"/>
                  </a:lnTo>
                  <a:lnTo>
                    <a:pt x="133" y="103"/>
                  </a:lnTo>
                  <a:lnTo>
                    <a:pt x="136" y="108"/>
                  </a:lnTo>
                  <a:lnTo>
                    <a:pt x="139" y="114"/>
                  </a:lnTo>
                  <a:lnTo>
                    <a:pt x="143" y="120"/>
                  </a:lnTo>
                  <a:lnTo>
                    <a:pt x="146" y="126"/>
                  </a:lnTo>
                  <a:lnTo>
                    <a:pt x="149" y="132"/>
                  </a:lnTo>
                  <a:lnTo>
                    <a:pt x="152" y="138"/>
                  </a:lnTo>
                  <a:lnTo>
                    <a:pt x="155" y="144"/>
                  </a:lnTo>
                  <a:lnTo>
                    <a:pt x="159" y="15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2" name="Freeform 128"/>
            <p:cNvSpPr>
              <a:spLocks/>
            </p:cNvSpPr>
            <p:nvPr/>
          </p:nvSpPr>
          <p:spPr bwMode="auto">
            <a:xfrm>
              <a:off x="2658369" y="5213050"/>
              <a:ext cx="131493" cy="234596"/>
            </a:xfrm>
            <a:custGeom>
              <a:avLst/>
              <a:gdLst>
                <a:gd name="T0" fmla="*/ 0 w 159"/>
                <a:gd name="T1" fmla="*/ 0 h 286"/>
                <a:gd name="T2" fmla="*/ 3 w 159"/>
                <a:gd name="T3" fmla="*/ 6 h 286"/>
                <a:gd name="T4" fmla="*/ 6 w 159"/>
                <a:gd name="T5" fmla="*/ 12 h 286"/>
                <a:gd name="T6" fmla="*/ 9 w 159"/>
                <a:gd name="T7" fmla="*/ 18 h 286"/>
                <a:gd name="T8" fmla="*/ 13 w 159"/>
                <a:gd name="T9" fmla="*/ 25 h 286"/>
                <a:gd name="T10" fmla="*/ 16 w 159"/>
                <a:gd name="T11" fmla="*/ 31 h 286"/>
                <a:gd name="T12" fmla="*/ 19 w 159"/>
                <a:gd name="T13" fmla="*/ 38 h 286"/>
                <a:gd name="T14" fmla="*/ 23 w 159"/>
                <a:gd name="T15" fmla="*/ 44 h 286"/>
                <a:gd name="T16" fmla="*/ 26 w 159"/>
                <a:gd name="T17" fmla="*/ 51 h 286"/>
                <a:gd name="T18" fmla="*/ 29 w 159"/>
                <a:gd name="T19" fmla="*/ 58 h 286"/>
                <a:gd name="T20" fmla="*/ 32 w 159"/>
                <a:gd name="T21" fmla="*/ 64 h 286"/>
                <a:gd name="T22" fmla="*/ 35 w 159"/>
                <a:gd name="T23" fmla="*/ 71 h 286"/>
                <a:gd name="T24" fmla="*/ 39 w 159"/>
                <a:gd name="T25" fmla="*/ 77 h 286"/>
                <a:gd name="T26" fmla="*/ 42 w 159"/>
                <a:gd name="T27" fmla="*/ 84 h 286"/>
                <a:gd name="T28" fmla="*/ 45 w 159"/>
                <a:gd name="T29" fmla="*/ 91 h 286"/>
                <a:gd name="T30" fmla="*/ 48 w 159"/>
                <a:gd name="T31" fmla="*/ 97 h 286"/>
                <a:gd name="T32" fmla="*/ 52 w 159"/>
                <a:gd name="T33" fmla="*/ 104 h 286"/>
                <a:gd name="T34" fmla="*/ 55 w 159"/>
                <a:gd name="T35" fmla="*/ 110 h 286"/>
                <a:gd name="T36" fmla="*/ 58 w 159"/>
                <a:gd name="T37" fmla="*/ 117 h 286"/>
                <a:gd name="T38" fmla="*/ 62 w 159"/>
                <a:gd name="T39" fmla="*/ 123 h 286"/>
                <a:gd name="T40" fmla="*/ 65 w 159"/>
                <a:gd name="T41" fmla="*/ 130 h 286"/>
                <a:gd name="T42" fmla="*/ 68 w 159"/>
                <a:gd name="T43" fmla="*/ 136 h 286"/>
                <a:gd name="T44" fmla="*/ 71 w 159"/>
                <a:gd name="T45" fmla="*/ 142 h 286"/>
                <a:gd name="T46" fmla="*/ 74 w 159"/>
                <a:gd name="T47" fmla="*/ 149 h 286"/>
                <a:gd name="T48" fmla="*/ 78 w 159"/>
                <a:gd name="T49" fmla="*/ 155 h 286"/>
                <a:gd name="T50" fmla="*/ 81 w 159"/>
                <a:gd name="T51" fmla="*/ 161 h 286"/>
                <a:gd name="T52" fmla="*/ 84 w 159"/>
                <a:gd name="T53" fmla="*/ 167 h 286"/>
                <a:gd name="T54" fmla="*/ 87 w 159"/>
                <a:gd name="T55" fmla="*/ 174 h 286"/>
                <a:gd name="T56" fmla="*/ 90 w 159"/>
                <a:gd name="T57" fmla="*/ 179 h 286"/>
                <a:gd name="T58" fmla="*/ 94 w 159"/>
                <a:gd name="T59" fmla="*/ 186 h 286"/>
                <a:gd name="T60" fmla="*/ 97 w 159"/>
                <a:gd name="T61" fmla="*/ 191 h 286"/>
                <a:gd name="T62" fmla="*/ 100 w 159"/>
                <a:gd name="T63" fmla="*/ 197 h 286"/>
                <a:gd name="T64" fmla="*/ 104 w 159"/>
                <a:gd name="T65" fmla="*/ 202 h 286"/>
                <a:gd name="T66" fmla="*/ 107 w 159"/>
                <a:gd name="T67" fmla="*/ 208 h 286"/>
                <a:gd name="T68" fmla="*/ 110 w 159"/>
                <a:gd name="T69" fmla="*/ 214 h 286"/>
                <a:gd name="T70" fmla="*/ 113 w 159"/>
                <a:gd name="T71" fmla="*/ 219 h 286"/>
                <a:gd name="T72" fmla="*/ 116 w 159"/>
                <a:gd name="T73" fmla="*/ 224 h 286"/>
                <a:gd name="T74" fmla="*/ 120 w 159"/>
                <a:gd name="T75" fmla="*/ 230 h 286"/>
                <a:gd name="T76" fmla="*/ 123 w 159"/>
                <a:gd name="T77" fmla="*/ 235 h 286"/>
                <a:gd name="T78" fmla="*/ 126 w 159"/>
                <a:gd name="T79" fmla="*/ 240 h 286"/>
                <a:gd name="T80" fmla="*/ 129 w 159"/>
                <a:gd name="T81" fmla="*/ 246 h 286"/>
                <a:gd name="T82" fmla="*/ 133 w 159"/>
                <a:gd name="T83" fmla="*/ 250 h 286"/>
                <a:gd name="T84" fmla="*/ 136 w 159"/>
                <a:gd name="T85" fmla="*/ 255 h 286"/>
                <a:gd name="T86" fmla="*/ 139 w 159"/>
                <a:gd name="T87" fmla="*/ 260 h 286"/>
                <a:gd name="T88" fmla="*/ 143 w 159"/>
                <a:gd name="T89" fmla="*/ 264 h 286"/>
                <a:gd name="T90" fmla="*/ 146 w 159"/>
                <a:gd name="T91" fmla="*/ 269 h 286"/>
                <a:gd name="T92" fmla="*/ 149 w 159"/>
                <a:gd name="T93" fmla="*/ 274 h 286"/>
                <a:gd name="T94" fmla="*/ 152 w 159"/>
                <a:gd name="T95" fmla="*/ 278 h 286"/>
                <a:gd name="T96" fmla="*/ 155 w 159"/>
                <a:gd name="T97" fmla="*/ 282 h 286"/>
                <a:gd name="T98" fmla="*/ 159 w 159"/>
                <a:gd name="T99"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86">
                  <a:moveTo>
                    <a:pt x="0" y="0"/>
                  </a:moveTo>
                  <a:lnTo>
                    <a:pt x="3" y="6"/>
                  </a:lnTo>
                  <a:lnTo>
                    <a:pt x="6" y="12"/>
                  </a:lnTo>
                  <a:lnTo>
                    <a:pt x="9" y="18"/>
                  </a:lnTo>
                  <a:lnTo>
                    <a:pt x="13" y="25"/>
                  </a:lnTo>
                  <a:lnTo>
                    <a:pt x="16" y="31"/>
                  </a:lnTo>
                  <a:lnTo>
                    <a:pt x="19" y="38"/>
                  </a:lnTo>
                  <a:lnTo>
                    <a:pt x="23" y="44"/>
                  </a:lnTo>
                  <a:lnTo>
                    <a:pt x="26" y="51"/>
                  </a:lnTo>
                  <a:lnTo>
                    <a:pt x="29" y="58"/>
                  </a:lnTo>
                  <a:lnTo>
                    <a:pt x="32" y="64"/>
                  </a:lnTo>
                  <a:lnTo>
                    <a:pt x="35" y="71"/>
                  </a:lnTo>
                  <a:lnTo>
                    <a:pt x="39" y="77"/>
                  </a:lnTo>
                  <a:lnTo>
                    <a:pt x="42" y="84"/>
                  </a:lnTo>
                  <a:lnTo>
                    <a:pt x="45" y="91"/>
                  </a:lnTo>
                  <a:lnTo>
                    <a:pt x="48" y="97"/>
                  </a:lnTo>
                  <a:lnTo>
                    <a:pt x="52" y="104"/>
                  </a:lnTo>
                  <a:lnTo>
                    <a:pt x="55" y="110"/>
                  </a:lnTo>
                  <a:lnTo>
                    <a:pt x="58" y="117"/>
                  </a:lnTo>
                  <a:lnTo>
                    <a:pt x="62" y="123"/>
                  </a:lnTo>
                  <a:lnTo>
                    <a:pt x="65" y="130"/>
                  </a:lnTo>
                  <a:lnTo>
                    <a:pt x="68" y="136"/>
                  </a:lnTo>
                  <a:lnTo>
                    <a:pt x="71" y="142"/>
                  </a:lnTo>
                  <a:lnTo>
                    <a:pt x="74" y="149"/>
                  </a:lnTo>
                  <a:lnTo>
                    <a:pt x="78" y="155"/>
                  </a:lnTo>
                  <a:lnTo>
                    <a:pt x="81" y="161"/>
                  </a:lnTo>
                  <a:lnTo>
                    <a:pt x="84" y="167"/>
                  </a:lnTo>
                  <a:lnTo>
                    <a:pt x="87" y="174"/>
                  </a:lnTo>
                  <a:lnTo>
                    <a:pt x="90" y="179"/>
                  </a:lnTo>
                  <a:lnTo>
                    <a:pt x="94" y="186"/>
                  </a:lnTo>
                  <a:lnTo>
                    <a:pt x="97" y="191"/>
                  </a:lnTo>
                  <a:lnTo>
                    <a:pt x="100" y="197"/>
                  </a:lnTo>
                  <a:lnTo>
                    <a:pt x="104" y="202"/>
                  </a:lnTo>
                  <a:lnTo>
                    <a:pt x="107" y="208"/>
                  </a:lnTo>
                  <a:lnTo>
                    <a:pt x="110" y="214"/>
                  </a:lnTo>
                  <a:lnTo>
                    <a:pt x="113" y="219"/>
                  </a:lnTo>
                  <a:lnTo>
                    <a:pt x="116" y="224"/>
                  </a:lnTo>
                  <a:lnTo>
                    <a:pt x="120" y="230"/>
                  </a:lnTo>
                  <a:lnTo>
                    <a:pt x="123" y="235"/>
                  </a:lnTo>
                  <a:lnTo>
                    <a:pt x="126" y="240"/>
                  </a:lnTo>
                  <a:lnTo>
                    <a:pt x="129" y="246"/>
                  </a:lnTo>
                  <a:lnTo>
                    <a:pt x="133" y="250"/>
                  </a:lnTo>
                  <a:lnTo>
                    <a:pt x="136" y="255"/>
                  </a:lnTo>
                  <a:lnTo>
                    <a:pt x="139" y="260"/>
                  </a:lnTo>
                  <a:lnTo>
                    <a:pt x="143" y="264"/>
                  </a:lnTo>
                  <a:lnTo>
                    <a:pt x="146" y="269"/>
                  </a:lnTo>
                  <a:lnTo>
                    <a:pt x="149" y="274"/>
                  </a:lnTo>
                  <a:lnTo>
                    <a:pt x="152" y="278"/>
                  </a:lnTo>
                  <a:lnTo>
                    <a:pt x="155" y="282"/>
                  </a:lnTo>
                  <a:lnTo>
                    <a:pt x="159" y="286"/>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93" name="Freeform 129"/>
            <p:cNvSpPr>
              <a:spLocks/>
            </p:cNvSpPr>
            <p:nvPr/>
          </p:nvSpPr>
          <p:spPr bwMode="auto">
            <a:xfrm>
              <a:off x="2789862" y="5447646"/>
              <a:ext cx="130666" cy="51677"/>
            </a:xfrm>
            <a:custGeom>
              <a:avLst/>
              <a:gdLst>
                <a:gd name="T0" fmla="*/ 0 w 158"/>
                <a:gd name="T1" fmla="*/ 0 h 63"/>
                <a:gd name="T2" fmla="*/ 3 w 158"/>
                <a:gd name="T3" fmla="*/ 4 h 63"/>
                <a:gd name="T4" fmla="*/ 6 w 158"/>
                <a:gd name="T5" fmla="*/ 8 h 63"/>
                <a:gd name="T6" fmla="*/ 9 w 158"/>
                <a:gd name="T7" fmla="*/ 11 h 63"/>
                <a:gd name="T8" fmla="*/ 13 w 158"/>
                <a:gd name="T9" fmla="*/ 15 h 63"/>
                <a:gd name="T10" fmla="*/ 16 w 158"/>
                <a:gd name="T11" fmla="*/ 19 h 63"/>
                <a:gd name="T12" fmla="*/ 19 w 158"/>
                <a:gd name="T13" fmla="*/ 22 h 63"/>
                <a:gd name="T14" fmla="*/ 23 w 158"/>
                <a:gd name="T15" fmla="*/ 25 h 63"/>
                <a:gd name="T16" fmla="*/ 26 w 158"/>
                <a:gd name="T17" fmla="*/ 28 h 63"/>
                <a:gd name="T18" fmla="*/ 29 w 158"/>
                <a:gd name="T19" fmla="*/ 32 h 63"/>
                <a:gd name="T20" fmla="*/ 32 w 158"/>
                <a:gd name="T21" fmla="*/ 35 h 63"/>
                <a:gd name="T22" fmla="*/ 35 w 158"/>
                <a:gd name="T23" fmla="*/ 37 h 63"/>
                <a:gd name="T24" fmla="*/ 38 w 158"/>
                <a:gd name="T25" fmla="*/ 40 h 63"/>
                <a:gd name="T26" fmla="*/ 42 w 158"/>
                <a:gd name="T27" fmla="*/ 42 h 63"/>
                <a:gd name="T28" fmla="*/ 45 w 158"/>
                <a:gd name="T29" fmla="*/ 45 h 63"/>
                <a:gd name="T30" fmla="*/ 48 w 158"/>
                <a:gd name="T31" fmla="*/ 47 h 63"/>
                <a:gd name="T32" fmla="*/ 52 w 158"/>
                <a:gd name="T33" fmla="*/ 48 h 63"/>
                <a:gd name="T34" fmla="*/ 55 w 158"/>
                <a:gd name="T35" fmla="*/ 50 h 63"/>
                <a:gd name="T36" fmla="*/ 58 w 158"/>
                <a:gd name="T37" fmla="*/ 51 h 63"/>
                <a:gd name="T38" fmla="*/ 61 w 158"/>
                <a:gd name="T39" fmla="*/ 53 h 63"/>
                <a:gd name="T40" fmla="*/ 65 w 158"/>
                <a:gd name="T41" fmla="*/ 53 h 63"/>
                <a:gd name="T42" fmla="*/ 68 w 158"/>
                <a:gd name="T43" fmla="*/ 54 h 63"/>
                <a:gd name="T44" fmla="*/ 71 w 158"/>
                <a:gd name="T45" fmla="*/ 55 h 63"/>
                <a:gd name="T46" fmla="*/ 74 w 158"/>
                <a:gd name="T47" fmla="*/ 56 h 63"/>
                <a:gd name="T48" fmla="*/ 77 w 158"/>
                <a:gd name="T49" fmla="*/ 57 h 63"/>
                <a:gd name="T50" fmla="*/ 81 w 158"/>
                <a:gd name="T51" fmla="*/ 58 h 63"/>
                <a:gd name="T52" fmla="*/ 84 w 158"/>
                <a:gd name="T53" fmla="*/ 58 h 63"/>
                <a:gd name="T54" fmla="*/ 87 w 158"/>
                <a:gd name="T55" fmla="*/ 59 h 63"/>
                <a:gd name="T56" fmla="*/ 90 w 158"/>
                <a:gd name="T57" fmla="*/ 59 h 63"/>
                <a:gd name="T58" fmla="*/ 94 w 158"/>
                <a:gd name="T59" fmla="*/ 60 h 63"/>
                <a:gd name="T60" fmla="*/ 97 w 158"/>
                <a:gd name="T61" fmla="*/ 60 h 63"/>
                <a:gd name="T62" fmla="*/ 100 w 158"/>
                <a:gd name="T63" fmla="*/ 60 h 63"/>
                <a:gd name="T64" fmla="*/ 104 w 158"/>
                <a:gd name="T65" fmla="*/ 61 h 63"/>
                <a:gd name="T66" fmla="*/ 107 w 158"/>
                <a:gd name="T67" fmla="*/ 61 h 63"/>
                <a:gd name="T68" fmla="*/ 110 w 158"/>
                <a:gd name="T69" fmla="*/ 61 h 63"/>
                <a:gd name="T70" fmla="*/ 113 w 158"/>
                <a:gd name="T71" fmla="*/ 61 h 63"/>
                <a:gd name="T72" fmla="*/ 116 w 158"/>
                <a:gd name="T73" fmla="*/ 61 h 63"/>
                <a:gd name="T74" fmla="*/ 120 w 158"/>
                <a:gd name="T75" fmla="*/ 61 h 63"/>
                <a:gd name="T76" fmla="*/ 123 w 158"/>
                <a:gd name="T77" fmla="*/ 62 h 63"/>
                <a:gd name="T78" fmla="*/ 126 w 158"/>
                <a:gd name="T79" fmla="*/ 62 h 63"/>
                <a:gd name="T80" fmla="*/ 129 w 158"/>
                <a:gd name="T81" fmla="*/ 62 h 63"/>
                <a:gd name="T82" fmla="*/ 133 w 158"/>
                <a:gd name="T83" fmla="*/ 62 h 63"/>
                <a:gd name="T84" fmla="*/ 136 w 158"/>
                <a:gd name="T85" fmla="*/ 62 h 63"/>
                <a:gd name="T86" fmla="*/ 139 w 158"/>
                <a:gd name="T87" fmla="*/ 62 h 63"/>
                <a:gd name="T88" fmla="*/ 142 w 158"/>
                <a:gd name="T89" fmla="*/ 62 h 63"/>
                <a:gd name="T90" fmla="*/ 146 w 158"/>
                <a:gd name="T91" fmla="*/ 62 h 63"/>
                <a:gd name="T92" fmla="*/ 149 w 158"/>
                <a:gd name="T93" fmla="*/ 62 h 63"/>
                <a:gd name="T94" fmla="*/ 152 w 158"/>
                <a:gd name="T95" fmla="*/ 62 h 63"/>
                <a:gd name="T96" fmla="*/ 155 w 158"/>
                <a:gd name="T97" fmla="*/ 63 h 63"/>
                <a:gd name="T98" fmla="*/ 158 w 158"/>
                <a:gd name="T9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63">
                  <a:moveTo>
                    <a:pt x="0" y="0"/>
                  </a:moveTo>
                  <a:lnTo>
                    <a:pt x="3" y="4"/>
                  </a:lnTo>
                  <a:lnTo>
                    <a:pt x="6" y="8"/>
                  </a:lnTo>
                  <a:lnTo>
                    <a:pt x="9" y="11"/>
                  </a:lnTo>
                  <a:lnTo>
                    <a:pt x="13" y="15"/>
                  </a:lnTo>
                  <a:lnTo>
                    <a:pt x="16" y="19"/>
                  </a:lnTo>
                  <a:lnTo>
                    <a:pt x="19" y="22"/>
                  </a:lnTo>
                  <a:lnTo>
                    <a:pt x="23" y="25"/>
                  </a:lnTo>
                  <a:lnTo>
                    <a:pt x="26" y="28"/>
                  </a:lnTo>
                  <a:lnTo>
                    <a:pt x="29" y="32"/>
                  </a:lnTo>
                  <a:lnTo>
                    <a:pt x="32" y="35"/>
                  </a:lnTo>
                  <a:lnTo>
                    <a:pt x="35" y="37"/>
                  </a:lnTo>
                  <a:lnTo>
                    <a:pt x="38" y="40"/>
                  </a:lnTo>
                  <a:lnTo>
                    <a:pt x="42" y="42"/>
                  </a:lnTo>
                  <a:lnTo>
                    <a:pt x="45" y="45"/>
                  </a:lnTo>
                  <a:lnTo>
                    <a:pt x="48" y="47"/>
                  </a:lnTo>
                  <a:lnTo>
                    <a:pt x="52" y="48"/>
                  </a:lnTo>
                  <a:lnTo>
                    <a:pt x="55" y="50"/>
                  </a:lnTo>
                  <a:lnTo>
                    <a:pt x="58" y="51"/>
                  </a:lnTo>
                  <a:lnTo>
                    <a:pt x="61" y="53"/>
                  </a:lnTo>
                  <a:lnTo>
                    <a:pt x="65" y="53"/>
                  </a:lnTo>
                  <a:lnTo>
                    <a:pt x="68" y="54"/>
                  </a:lnTo>
                  <a:lnTo>
                    <a:pt x="71" y="55"/>
                  </a:lnTo>
                  <a:lnTo>
                    <a:pt x="74" y="56"/>
                  </a:lnTo>
                  <a:lnTo>
                    <a:pt x="77" y="57"/>
                  </a:lnTo>
                  <a:lnTo>
                    <a:pt x="81" y="58"/>
                  </a:lnTo>
                  <a:lnTo>
                    <a:pt x="84" y="58"/>
                  </a:lnTo>
                  <a:lnTo>
                    <a:pt x="87" y="59"/>
                  </a:lnTo>
                  <a:lnTo>
                    <a:pt x="90" y="59"/>
                  </a:lnTo>
                  <a:lnTo>
                    <a:pt x="94" y="60"/>
                  </a:lnTo>
                  <a:lnTo>
                    <a:pt x="97" y="60"/>
                  </a:lnTo>
                  <a:lnTo>
                    <a:pt x="100" y="60"/>
                  </a:lnTo>
                  <a:lnTo>
                    <a:pt x="104" y="61"/>
                  </a:lnTo>
                  <a:lnTo>
                    <a:pt x="107" y="61"/>
                  </a:lnTo>
                  <a:lnTo>
                    <a:pt x="110" y="61"/>
                  </a:lnTo>
                  <a:lnTo>
                    <a:pt x="113" y="61"/>
                  </a:lnTo>
                  <a:lnTo>
                    <a:pt x="116" y="61"/>
                  </a:lnTo>
                  <a:lnTo>
                    <a:pt x="120" y="61"/>
                  </a:lnTo>
                  <a:lnTo>
                    <a:pt x="123" y="62"/>
                  </a:lnTo>
                  <a:lnTo>
                    <a:pt x="126" y="62"/>
                  </a:lnTo>
                  <a:lnTo>
                    <a:pt x="129" y="62"/>
                  </a:lnTo>
                  <a:lnTo>
                    <a:pt x="133" y="62"/>
                  </a:lnTo>
                  <a:lnTo>
                    <a:pt x="136" y="62"/>
                  </a:lnTo>
                  <a:lnTo>
                    <a:pt x="139" y="62"/>
                  </a:lnTo>
                  <a:lnTo>
                    <a:pt x="142" y="62"/>
                  </a:lnTo>
                  <a:lnTo>
                    <a:pt x="146" y="62"/>
                  </a:lnTo>
                  <a:lnTo>
                    <a:pt x="149" y="62"/>
                  </a:lnTo>
                  <a:lnTo>
                    <a:pt x="152" y="62"/>
                  </a:lnTo>
                  <a:lnTo>
                    <a:pt x="155" y="63"/>
                  </a:lnTo>
                  <a:lnTo>
                    <a:pt x="158" y="63"/>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5" name="Freeform 130"/>
            <p:cNvSpPr>
              <a:spLocks/>
            </p:cNvSpPr>
            <p:nvPr/>
          </p:nvSpPr>
          <p:spPr bwMode="auto">
            <a:xfrm>
              <a:off x="2920528" y="5499322"/>
              <a:ext cx="131493" cy="1641"/>
            </a:xfrm>
            <a:custGeom>
              <a:avLst/>
              <a:gdLst>
                <a:gd name="T0" fmla="*/ 0 w 159"/>
                <a:gd name="T1" fmla="*/ 0 h 2"/>
                <a:gd name="T2" fmla="*/ 4 w 159"/>
                <a:gd name="T3" fmla="*/ 0 h 2"/>
                <a:gd name="T4" fmla="*/ 7 w 159"/>
                <a:gd name="T5" fmla="*/ 0 h 2"/>
                <a:gd name="T6" fmla="*/ 10 w 159"/>
                <a:gd name="T7" fmla="*/ 0 h 2"/>
                <a:gd name="T8" fmla="*/ 14 w 159"/>
                <a:gd name="T9" fmla="*/ 0 h 2"/>
                <a:gd name="T10" fmla="*/ 17 w 159"/>
                <a:gd name="T11" fmla="*/ 0 h 2"/>
                <a:gd name="T12" fmla="*/ 20 w 159"/>
                <a:gd name="T13" fmla="*/ 0 h 2"/>
                <a:gd name="T14" fmla="*/ 23 w 159"/>
                <a:gd name="T15" fmla="*/ 0 h 2"/>
                <a:gd name="T16" fmla="*/ 27 w 159"/>
                <a:gd name="T17" fmla="*/ 0 h 2"/>
                <a:gd name="T18" fmla="*/ 30 w 159"/>
                <a:gd name="T19" fmla="*/ 0 h 2"/>
                <a:gd name="T20" fmla="*/ 33 w 159"/>
                <a:gd name="T21" fmla="*/ 0 h 2"/>
                <a:gd name="T22" fmla="*/ 36 w 159"/>
                <a:gd name="T23" fmla="*/ 0 h 2"/>
                <a:gd name="T24" fmla="*/ 39 w 159"/>
                <a:gd name="T25" fmla="*/ 0 h 2"/>
                <a:gd name="T26" fmla="*/ 43 w 159"/>
                <a:gd name="T27" fmla="*/ 0 h 2"/>
                <a:gd name="T28" fmla="*/ 46 w 159"/>
                <a:gd name="T29" fmla="*/ 0 h 2"/>
                <a:gd name="T30" fmla="*/ 49 w 159"/>
                <a:gd name="T31" fmla="*/ 0 h 2"/>
                <a:gd name="T32" fmla="*/ 53 w 159"/>
                <a:gd name="T33" fmla="*/ 0 h 2"/>
                <a:gd name="T34" fmla="*/ 56 w 159"/>
                <a:gd name="T35" fmla="*/ 0 h 2"/>
                <a:gd name="T36" fmla="*/ 59 w 159"/>
                <a:gd name="T37" fmla="*/ 0 h 2"/>
                <a:gd name="T38" fmla="*/ 62 w 159"/>
                <a:gd name="T39" fmla="*/ 1 h 2"/>
                <a:gd name="T40" fmla="*/ 66 w 159"/>
                <a:gd name="T41" fmla="*/ 1 h 2"/>
                <a:gd name="T42" fmla="*/ 69 w 159"/>
                <a:gd name="T43" fmla="*/ 1 h 2"/>
                <a:gd name="T44" fmla="*/ 72 w 159"/>
                <a:gd name="T45" fmla="*/ 1 h 2"/>
                <a:gd name="T46" fmla="*/ 75 w 159"/>
                <a:gd name="T47" fmla="*/ 1 h 2"/>
                <a:gd name="T48" fmla="*/ 78 w 159"/>
                <a:gd name="T49" fmla="*/ 1 h 2"/>
                <a:gd name="T50" fmla="*/ 81 w 159"/>
                <a:gd name="T51" fmla="*/ 1 h 2"/>
                <a:gd name="T52" fmla="*/ 85 w 159"/>
                <a:gd name="T53" fmla="*/ 1 h 2"/>
                <a:gd name="T54" fmla="*/ 88 w 159"/>
                <a:gd name="T55" fmla="*/ 1 h 2"/>
                <a:gd name="T56" fmla="*/ 91 w 159"/>
                <a:gd name="T57" fmla="*/ 1 h 2"/>
                <a:gd name="T58" fmla="*/ 95 w 159"/>
                <a:gd name="T59" fmla="*/ 1 h 2"/>
                <a:gd name="T60" fmla="*/ 98 w 159"/>
                <a:gd name="T61" fmla="*/ 1 h 2"/>
                <a:gd name="T62" fmla="*/ 101 w 159"/>
                <a:gd name="T63" fmla="*/ 1 h 2"/>
                <a:gd name="T64" fmla="*/ 104 w 159"/>
                <a:gd name="T65" fmla="*/ 1 h 2"/>
                <a:gd name="T66" fmla="*/ 108 w 159"/>
                <a:gd name="T67" fmla="*/ 1 h 2"/>
                <a:gd name="T68" fmla="*/ 111 w 159"/>
                <a:gd name="T69" fmla="*/ 1 h 2"/>
                <a:gd name="T70" fmla="*/ 114 w 159"/>
                <a:gd name="T71" fmla="*/ 1 h 2"/>
                <a:gd name="T72" fmla="*/ 117 w 159"/>
                <a:gd name="T73" fmla="*/ 1 h 2"/>
                <a:gd name="T74" fmla="*/ 120 w 159"/>
                <a:gd name="T75" fmla="*/ 1 h 2"/>
                <a:gd name="T76" fmla="*/ 124 w 159"/>
                <a:gd name="T77" fmla="*/ 2 h 2"/>
                <a:gd name="T78" fmla="*/ 127 w 159"/>
                <a:gd name="T79" fmla="*/ 2 h 2"/>
                <a:gd name="T80" fmla="*/ 130 w 159"/>
                <a:gd name="T81" fmla="*/ 2 h 2"/>
                <a:gd name="T82" fmla="*/ 134 w 159"/>
                <a:gd name="T83" fmla="*/ 2 h 2"/>
                <a:gd name="T84" fmla="*/ 137 w 159"/>
                <a:gd name="T85" fmla="*/ 2 h 2"/>
                <a:gd name="T86" fmla="*/ 140 w 159"/>
                <a:gd name="T87" fmla="*/ 2 h 2"/>
                <a:gd name="T88" fmla="*/ 143 w 159"/>
                <a:gd name="T89" fmla="*/ 2 h 2"/>
                <a:gd name="T90" fmla="*/ 147 w 159"/>
                <a:gd name="T91" fmla="*/ 2 h 2"/>
                <a:gd name="T92" fmla="*/ 150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1"/>
                  </a:lnTo>
                  <a:lnTo>
                    <a:pt x="66" y="1"/>
                  </a:lnTo>
                  <a:lnTo>
                    <a:pt x="69" y="1"/>
                  </a:lnTo>
                  <a:lnTo>
                    <a:pt x="72" y="1"/>
                  </a:lnTo>
                  <a:lnTo>
                    <a:pt x="75" y="1"/>
                  </a:lnTo>
                  <a:lnTo>
                    <a:pt x="78" y="1"/>
                  </a:lnTo>
                  <a:lnTo>
                    <a:pt x="81" y="1"/>
                  </a:lnTo>
                  <a:lnTo>
                    <a:pt x="85" y="1"/>
                  </a:lnTo>
                  <a:lnTo>
                    <a:pt x="88" y="1"/>
                  </a:lnTo>
                  <a:lnTo>
                    <a:pt x="91" y="1"/>
                  </a:lnTo>
                  <a:lnTo>
                    <a:pt x="95" y="1"/>
                  </a:lnTo>
                  <a:lnTo>
                    <a:pt x="98" y="1"/>
                  </a:lnTo>
                  <a:lnTo>
                    <a:pt x="101" y="1"/>
                  </a:lnTo>
                  <a:lnTo>
                    <a:pt x="104" y="1"/>
                  </a:lnTo>
                  <a:lnTo>
                    <a:pt x="108" y="1"/>
                  </a:lnTo>
                  <a:lnTo>
                    <a:pt x="111" y="1"/>
                  </a:lnTo>
                  <a:lnTo>
                    <a:pt x="114" y="1"/>
                  </a:lnTo>
                  <a:lnTo>
                    <a:pt x="117" y="1"/>
                  </a:lnTo>
                  <a:lnTo>
                    <a:pt x="120" y="1"/>
                  </a:lnTo>
                  <a:lnTo>
                    <a:pt x="124" y="2"/>
                  </a:lnTo>
                  <a:lnTo>
                    <a:pt x="127" y="2"/>
                  </a:lnTo>
                  <a:lnTo>
                    <a:pt x="130" y="2"/>
                  </a:lnTo>
                  <a:lnTo>
                    <a:pt x="134" y="2"/>
                  </a:lnTo>
                  <a:lnTo>
                    <a:pt x="137" y="2"/>
                  </a:lnTo>
                  <a:lnTo>
                    <a:pt x="140" y="2"/>
                  </a:lnTo>
                  <a:lnTo>
                    <a:pt x="143" y="2"/>
                  </a:lnTo>
                  <a:lnTo>
                    <a:pt x="147" y="2"/>
                  </a:lnTo>
                  <a:lnTo>
                    <a:pt x="150" y="2"/>
                  </a:lnTo>
                  <a:lnTo>
                    <a:pt x="153" y="2"/>
                  </a:lnTo>
                  <a:lnTo>
                    <a:pt x="156" y="2"/>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6" name="Freeform 131"/>
            <p:cNvSpPr>
              <a:spLocks/>
            </p:cNvSpPr>
            <p:nvPr/>
          </p:nvSpPr>
          <p:spPr bwMode="auto">
            <a:xfrm>
              <a:off x="3052021" y="550096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18" name="Freeform 132"/>
            <p:cNvSpPr>
              <a:spLocks/>
            </p:cNvSpPr>
            <p:nvPr/>
          </p:nvSpPr>
          <p:spPr bwMode="auto">
            <a:xfrm>
              <a:off x="3183514" y="5500963"/>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0" name="Freeform 133"/>
            <p:cNvSpPr>
              <a:spLocks/>
            </p:cNvSpPr>
            <p:nvPr/>
          </p:nvSpPr>
          <p:spPr bwMode="auto">
            <a:xfrm>
              <a:off x="3315006" y="550096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1" name="Freeform 134"/>
            <p:cNvSpPr>
              <a:spLocks/>
            </p:cNvSpPr>
            <p:nvPr/>
          </p:nvSpPr>
          <p:spPr bwMode="auto">
            <a:xfrm>
              <a:off x="3446499" y="5500963"/>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2" name="Freeform 135"/>
            <p:cNvSpPr>
              <a:spLocks/>
            </p:cNvSpPr>
            <p:nvPr/>
          </p:nvSpPr>
          <p:spPr bwMode="auto">
            <a:xfrm>
              <a:off x="3577992" y="550096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3" name="Freeform 136"/>
            <p:cNvSpPr>
              <a:spLocks/>
            </p:cNvSpPr>
            <p:nvPr/>
          </p:nvSpPr>
          <p:spPr bwMode="auto">
            <a:xfrm>
              <a:off x="3709485" y="5500963"/>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5" name="Freeform 137"/>
            <p:cNvSpPr>
              <a:spLocks/>
            </p:cNvSpPr>
            <p:nvPr/>
          </p:nvSpPr>
          <p:spPr bwMode="auto">
            <a:xfrm>
              <a:off x="3840978" y="5500963"/>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6" name="Freeform 138"/>
            <p:cNvSpPr>
              <a:spLocks/>
            </p:cNvSpPr>
            <p:nvPr/>
          </p:nvSpPr>
          <p:spPr bwMode="auto">
            <a:xfrm>
              <a:off x="3972471" y="5500963"/>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7" name="Line 139"/>
            <p:cNvSpPr>
              <a:spLocks noChangeShapeType="1"/>
            </p:cNvSpPr>
            <p:nvPr/>
          </p:nvSpPr>
          <p:spPr bwMode="auto">
            <a:xfrm>
              <a:off x="4103964" y="5500963"/>
              <a:ext cx="2481" cy="0"/>
            </a:xfrm>
            <a:prstGeom prst="line">
              <a:avLst/>
            </a:prstGeom>
            <a:noFill/>
            <a:ln w="269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8" name="Freeform 140"/>
            <p:cNvSpPr>
              <a:spLocks/>
            </p:cNvSpPr>
            <p:nvPr/>
          </p:nvSpPr>
          <p:spPr bwMode="auto">
            <a:xfrm>
              <a:off x="1343440" y="5395969"/>
              <a:ext cx="131493" cy="95151"/>
            </a:xfrm>
            <a:custGeom>
              <a:avLst/>
              <a:gdLst>
                <a:gd name="T0" fmla="*/ 0 w 159"/>
                <a:gd name="T1" fmla="*/ 116 h 116"/>
                <a:gd name="T2" fmla="*/ 4 w 159"/>
                <a:gd name="T3" fmla="*/ 116 h 116"/>
                <a:gd name="T4" fmla="*/ 7 w 159"/>
                <a:gd name="T5" fmla="*/ 116 h 116"/>
                <a:gd name="T6" fmla="*/ 10 w 159"/>
                <a:gd name="T7" fmla="*/ 116 h 116"/>
                <a:gd name="T8" fmla="*/ 14 w 159"/>
                <a:gd name="T9" fmla="*/ 115 h 116"/>
                <a:gd name="T10" fmla="*/ 17 w 159"/>
                <a:gd name="T11" fmla="*/ 115 h 116"/>
                <a:gd name="T12" fmla="*/ 20 w 159"/>
                <a:gd name="T13" fmla="*/ 115 h 116"/>
                <a:gd name="T14" fmla="*/ 23 w 159"/>
                <a:gd name="T15" fmla="*/ 115 h 116"/>
                <a:gd name="T16" fmla="*/ 26 w 159"/>
                <a:gd name="T17" fmla="*/ 114 h 116"/>
                <a:gd name="T18" fmla="*/ 30 w 159"/>
                <a:gd name="T19" fmla="*/ 114 h 116"/>
                <a:gd name="T20" fmla="*/ 33 w 159"/>
                <a:gd name="T21" fmla="*/ 114 h 116"/>
                <a:gd name="T22" fmla="*/ 36 w 159"/>
                <a:gd name="T23" fmla="*/ 114 h 116"/>
                <a:gd name="T24" fmla="*/ 39 w 159"/>
                <a:gd name="T25" fmla="*/ 113 h 116"/>
                <a:gd name="T26" fmla="*/ 43 w 159"/>
                <a:gd name="T27" fmla="*/ 112 h 116"/>
                <a:gd name="T28" fmla="*/ 46 w 159"/>
                <a:gd name="T29" fmla="*/ 112 h 116"/>
                <a:gd name="T30" fmla="*/ 49 w 159"/>
                <a:gd name="T31" fmla="*/ 112 h 116"/>
                <a:gd name="T32" fmla="*/ 53 w 159"/>
                <a:gd name="T33" fmla="*/ 111 h 116"/>
                <a:gd name="T34" fmla="*/ 56 w 159"/>
                <a:gd name="T35" fmla="*/ 110 h 116"/>
                <a:gd name="T36" fmla="*/ 59 w 159"/>
                <a:gd name="T37" fmla="*/ 109 h 116"/>
                <a:gd name="T38" fmla="*/ 62 w 159"/>
                <a:gd name="T39" fmla="*/ 109 h 116"/>
                <a:gd name="T40" fmla="*/ 65 w 159"/>
                <a:gd name="T41" fmla="*/ 108 h 116"/>
                <a:gd name="T42" fmla="*/ 68 w 159"/>
                <a:gd name="T43" fmla="*/ 107 h 116"/>
                <a:gd name="T44" fmla="*/ 72 w 159"/>
                <a:gd name="T45" fmla="*/ 106 h 116"/>
                <a:gd name="T46" fmla="*/ 75 w 159"/>
                <a:gd name="T47" fmla="*/ 105 h 116"/>
                <a:gd name="T48" fmla="*/ 78 w 159"/>
                <a:gd name="T49" fmla="*/ 103 h 116"/>
                <a:gd name="T50" fmla="*/ 82 w 159"/>
                <a:gd name="T51" fmla="*/ 102 h 116"/>
                <a:gd name="T52" fmla="*/ 85 w 159"/>
                <a:gd name="T53" fmla="*/ 101 h 116"/>
                <a:gd name="T54" fmla="*/ 88 w 159"/>
                <a:gd name="T55" fmla="*/ 99 h 116"/>
                <a:gd name="T56" fmla="*/ 91 w 159"/>
                <a:gd name="T57" fmla="*/ 97 h 116"/>
                <a:gd name="T58" fmla="*/ 95 w 159"/>
                <a:gd name="T59" fmla="*/ 95 h 116"/>
                <a:gd name="T60" fmla="*/ 98 w 159"/>
                <a:gd name="T61" fmla="*/ 93 h 116"/>
                <a:gd name="T62" fmla="*/ 101 w 159"/>
                <a:gd name="T63" fmla="*/ 91 h 116"/>
                <a:gd name="T64" fmla="*/ 104 w 159"/>
                <a:gd name="T65" fmla="*/ 89 h 116"/>
                <a:gd name="T66" fmla="*/ 107 w 159"/>
                <a:gd name="T67" fmla="*/ 86 h 116"/>
                <a:gd name="T68" fmla="*/ 111 w 159"/>
                <a:gd name="T69" fmla="*/ 84 h 116"/>
                <a:gd name="T70" fmla="*/ 114 w 159"/>
                <a:gd name="T71" fmla="*/ 81 h 116"/>
                <a:gd name="T72" fmla="*/ 117 w 159"/>
                <a:gd name="T73" fmla="*/ 77 h 116"/>
                <a:gd name="T74" fmla="*/ 121 w 159"/>
                <a:gd name="T75" fmla="*/ 74 h 116"/>
                <a:gd name="T76" fmla="*/ 124 w 159"/>
                <a:gd name="T77" fmla="*/ 70 h 116"/>
                <a:gd name="T78" fmla="*/ 127 w 159"/>
                <a:gd name="T79" fmla="*/ 66 h 116"/>
                <a:gd name="T80" fmla="*/ 130 w 159"/>
                <a:gd name="T81" fmla="*/ 61 h 116"/>
                <a:gd name="T82" fmla="*/ 134 w 159"/>
                <a:gd name="T83" fmla="*/ 57 h 116"/>
                <a:gd name="T84" fmla="*/ 137 w 159"/>
                <a:gd name="T85" fmla="*/ 51 h 116"/>
                <a:gd name="T86" fmla="*/ 140 w 159"/>
                <a:gd name="T87" fmla="*/ 46 h 116"/>
                <a:gd name="T88" fmla="*/ 143 w 159"/>
                <a:gd name="T89" fmla="*/ 40 h 116"/>
                <a:gd name="T90" fmla="*/ 146 w 159"/>
                <a:gd name="T91" fmla="*/ 33 h 116"/>
                <a:gd name="T92" fmla="*/ 150 w 159"/>
                <a:gd name="T93" fmla="*/ 26 h 116"/>
                <a:gd name="T94" fmla="*/ 153 w 159"/>
                <a:gd name="T95" fmla="*/ 17 h 116"/>
                <a:gd name="T96" fmla="*/ 156 w 159"/>
                <a:gd name="T97" fmla="*/ 9 h 116"/>
                <a:gd name="T98" fmla="*/ 159 w 159"/>
                <a:gd name="T99"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16">
                  <a:moveTo>
                    <a:pt x="0" y="116"/>
                  </a:moveTo>
                  <a:lnTo>
                    <a:pt x="4" y="116"/>
                  </a:lnTo>
                  <a:lnTo>
                    <a:pt x="7" y="116"/>
                  </a:lnTo>
                  <a:lnTo>
                    <a:pt x="10" y="116"/>
                  </a:lnTo>
                  <a:lnTo>
                    <a:pt x="14" y="115"/>
                  </a:lnTo>
                  <a:lnTo>
                    <a:pt x="17" y="115"/>
                  </a:lnTo>
                  <a:lnTo>
                    <a:pt x="20" y="115"/>
                  </a:lnTo>
                  <a:lnTo>
                    <a:pt x="23" y="115"/>
                  </a:lnTo>
                  <a:lnTo>
                    <a:pt x="26" y="114"/>
                  </a:lnTo>
                  <a:lnTo>
                    <a:pt x="30" y="114"/>
                  </a:lnTo>
                  <a:lnTo>
                    <a:pt x="33" y="114"/>
                  </a:lnTo>
                  <a:lnTo>
                    <a:pt x="36" y="114"/>
                  </a:lnTo>
                  <a:lnTo>
                    <a:pt x="39" y="113"/>
                  </a:lnTo>
                  <a:lnTo>
                    <a:pt x="43" y="112"/>
                  </a:lnTo>
                  <a:lnTo>
                    <a:pt x="46" y="112"/>
                  </a:lnTo>
                  <a:lnTo>
                    <a:pt x="49" y="112"/>
                  </a:lnTo>
                  <a:lnTo>
                    <a:pt x="53" y="111"/>
                  </a:lnTo>
                  <a:lnTo>
                    <a:pt x="56" y="110"/>
                  </a:lnTo>
                  <a:lnTo>
                    <a:pt x="59" y="109"/>
                  </a:lnTo>
                  <a:lnTo>
                    <a:pt x="62" y="109"/>
                  </a:lnTo>
                  <a:lnTo>
                    <a:pt x="65" y="108"/>
                  </a:lnTo>
                  <a:lnTo>
                    <a:pt x="68" y="107"/>
                  </a:lnTo>
                  <a:lnTo>
                    <a:pt x="72" y="106"/>
                  </a:lnTo>
                  <a:lnTo>
                    <a:pt x="75" y="105"/>
                  </a:lnTo>
                  <a:lnTo>
                    <a:pt x="78" y="103"/>
                  </a:lnTo>
                  <a:lnTo>
                    <a:pt x="82" y="102"/>
                  </a:lnTo>
                  <a:lnTo>
                    <a:pt x="85" y="101"/>
                  </a:lnTo>
                  <a:lnTo>
                    <a:pt x="88" y="99"/>
                  </a:lnTo>
                  <a:lnTo>
                    <a:pt x="91" y="97"/>
                  </a:lnTo>
                  <a:lnTo>
                    <a:pt x="95" y="95"/>
                  </a:lnTo>
                  <a:lnTo>
                    <a:pt x="98" y="93"/>
                  </a:lnTo>
                  <a:lnTo>
                    <a:pt x="101" y="91"/>
                  </a:lnTo>
                  <a:lnTo>
                    <a:pt x="104" y="89"/>
                  </a:lnTo>
                  <a:lnTo>
                    <a:pt x="107" y="86"/>
                  </a:lnTo>
                  <a:lnTo>
                    <a:pt x="111" y="84"/>
                  </a:lnTo>
                  <a:lnTo>
                    <a:pt x="114" y="81"/>
                  </a:lnTo>
                  <a:lnTo>
                    <a:pt x="117" y="77"/>
                  </a:lnTo>
                  <a:lnTo>
                    <a:pt x="121" y="74"/>
                  </a:lnTo>
                  <a:lnTo>
                    <a:pt x="124" y="70"/>
                  </a:lnTo>
                  <a:lnTo>
                    <a:pt x="127" y="66"/>
                  </a:lnTo>
                  <a:lnTo>
                    <a:pt x="130" y="61"/>
                  </a:lnTo>
                  <a:lnTo>
                    <a:pt x="134" y="57"/>
                  </a:lnTo>
                  <a:lnTo>
                    <a:pt x="137" y="51"/>
                  </a:lnTo>
                  <a:lnTo>
                    <a:pt x="140" y="46"/>
                  </a:lnTo>
                  <a:lnTo>
                    <a:pt x="143" y="40"/>
                  </a:lnTo>
                  <a:lnTo>
                    <a:pt x="146" y="33"/>
                  </a:lnTo>
                  <a:lnTo>
                    <a:pt x="150" y="26"/>
                  </a:lnTo>
                  <a:lnTo>
                    <a:pt x="153" y="17"/>
                  </a:lnTo>
                  <a:lnTo>
                    <a:pt x="156" y="9"/>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29" name="Freeform 141"/>
            <p:cNvSpPr>
              <a:spLocks/>
            </p:cNvSpPr>
            <p:nvPr/>
          </p:nvSpPr>
          <p:spPr bwMode="auto">
            <a:xfrm>
              <a:off x="1474933" y="5126102"/>
              <a:ext cx="131493" cy="269867"/>
            </a:xfrm>
            <a:custGeom>
              <a:avLst/>
              <a:gdLst>
                <a:gd name="T0" fmla="*/ 0 w 159"/>
                <a:gd name="T1" fmla="*/ 329 h 329"/>
                <a:gd name="T2" fmla="*/ 4 w 159"/>
                <a:gd name="T3" fmla="*/ 319 h 329"/>
                <a:gd name="T4" fmla="*/ 7 w 159"/>
                <a:gd name="T5" fmla="*/ 308 h 329"/>
                <a:gd name="T6" fmla="*/ 10 w 159"/>
                <a:gd name="T7" fmla="*/ 296 h 329"/>
                <a:gd name="T8" fmla="*/ 13 w 159"/>
                <a:gd name="T9" fmla="*/ 284 h 329"/>
                <a:gd name="T10" fmla="*/ 17 w 159"/>
                <a:gd name="T11" fmla="*/ 269 h 329"/>
                <a:gd name="T12" fmla="*/ 20 w 159"/>
                <a:gd name="T13" fmla="*/ 255 h 329"/>
                <a:gd name="T14" fmla="*/ 23 w 159"/>
                <a:gd name="T15" fmla="*/ 240 h 329"/>
                <a:gd name="T16" fmla="*/ 26 w 159"/>
                <a:gd name="T17" fmla="*/ 226 h 329"/>
                <a:gd name="T18" fmla="*/ 29 w 159"/>
                <a:gd name="T19" fmla="*/ 213 h 329"/>
                <a:gd name="T20" fmla="*/ 33 w 159"/>
                <a:gd name="T21" fmla="*/ 198 h 329"/>
                <a:gd name="T22" fmla="*/ 36 w 159"/>
                <a:gd name="T23" fmla="*/ 185 h 329"/>
                <a:gd name="T24" fmla="*/ 39 w 159"/>
                <a:gd name="T25" fmla="*/ 171 h 329"/>
                <a:gd name="T26" fmla="*/ 43 w 159"/>
                <a:gd name="T27" fmla="*/ 158 h 329"/>
                <a:gd name="T28" fmla="*/ 46 w 159"/>
                <a:gd name="T29" fmla="*/ 145 h 329"/>
                <a:gd name="T30" fmla="*/ 49 w 159"/>
                <a:gd name="T31" fmla="*/ 132 h 329"/>
                <a:gd name="T32" fmla="*/ 52 w 159"/>
                <a:gd name="T33" fmla="*/ 120 h 329"/>
                <a:gd name="T34" fmla="*/ 56 w 159"/>
                <a:gd name="T35" fmla="*/ 108 h 329"/>
                <a:gd name="T36" fmla="*/ 59 w 159"/>
                <a:gd name="T37" fmla="*/ 96 h 329"/>
                <a:gd name="T38" fmla="*/ 62 w 159"/>
                <a:gd name="T39" fmla="*/ 86 h 329"/>
                <a:gd name="T40" fmla="*/ 65 w 159"/>
                <a:gd name="T41" fmla="*/ 74 h 329"/>
                <a:gd name="T42" fmla="*/ 68 w 159"/>
                <a:gd name="T43" fmla="*/ 65 h 329"/>
                <a:gd name="T44" fmla="*/ 72 w 159"/>
                <a:gd name="T45" fmla="*/ 56 h 329"/>
                <a:gd name="T46" fmla="*/ 75 w 159"/>
                <a:gd name="T47" fmla="*/ 47 h 329"/>
                <a:gd name="T48" fmla="*/ 78 w 159"/>
                <a:gd name="T49" fmla="*/ 38 h 329"/>
                <a:gd name="T50" fmla="*/ 82 w 159"/>
                <a:gd name="T51" fmla="*/ 32 h 329"/>
                <a:gd name="T52" fmla="*/ 85 w 159"/>
                <a:gd name="T53" fmla="*/ 25 h 329"/>
                <a:gd name="T54" fmla="*/ 88 w 159"/>
                <a:gd name="T55" fmla="*/ 18 h 329"/>
                <a:gd name="T56" fmla="*/ 91 w 159"/>
                <a:gd name="T57" fmla="*/ 14 h 329"/>
                <a:gd name="T58" fmla="*/ 95 w 159"/>
                <a:gd name="T59" fmla="*/ 9 h 329"/>
                <a:gd name="T60" fmla="*/ 98 w 159"/>
                <a:gd name="T61" fmla="*/ 6 h 329"/>
                <a:gd name="T62" fmla="*/ 101 w 159"/>
                <a:gd name="T63" fmla="*/ 3 h 329"/>
                <a:gd name="T64" fmla="*/ 104 w 159"/>
                <a:gd name="T65" fmla="*/ 2 h 329"/>
                <a:gd name="T66" fmla="*/ 107 w 159"/>
                <a:gd name="T67" fmla="*/ 0 h 329"/>
                <a:gd name="T68" fmla="*/ 111 w 159"/>
                <a:gd name="T69" fmla="*/ 0 h 329"/>
                <a:gd name="T70" fmla="*/ 114 w 159"/>
                <a:gd name="T71" fmla="*/ 0 h 329"/>
                <a:gd name="T72" fmla="*/ 117 w 159"/>
                <a:gd name="T73" fmla="*/ 2 h 329"/>
                <a:gd name="T74" fmla="*/ 121 w 159"/>
                <a:gd name="T75" fmla="*/ 4 h 329"/>
                <a:gd name="T76" fmla="*/ 124 w 159"/>
                <a:gd name="T77" fmla="*/ 7 h 329"/>
                <a:gd name="T78" fmla="*/ 127 w 159"/>
                <a:gd name="T79" fmla="*/ 11 h 329"/>
                <a:gd name="T80" fmla="*/ 130 w 159"/>
                <a:gd name="T81" fmla="*/ 15 h 329"/>
                <a:gd name="T82" fmla="*/ 133 w 159"/>
                <a:gd name="T83" fmla="*/ 21 h 329"/>
                <a:gd name="T84" fmla="*/ 137 w 159"/>
                <a:gd name="T85" fmla="*/ 27 h 329"/>
                <a:gd name="T86" fmla="*/ 140 w 159"/>
                <a:gd name="T87" fmla="*/ 34 h 329"/>
                <a:gd name="T88" fmla="*/ 143 w 159"/>
                <a:gd name="T89" fmla="*/ 42 h 329"/>
                <a:gd name="T90" fmla="*/ 146 w 159"/>
                <a:gd name="T91" fmla="*/ 49 h 329"/>
                <a:gd name="T92" fmla="*/ 149 w 159"/>
                <a:gd name="T93" fmla="*/ 58 h 329"/>
                <a:gd name="T94" fmla="*/ 153 w 159"/>
                <a:gd name="T95" fmla="*/ 67 h 329"/>
                <a:gd name="T96" fmla="*/ 156 w 159"/>
                <a:gd name="T97" fmla="*/ 77 h 329"/>
                <a:gd name="T98" fmla="*/ 159 w 159"/>
                <a:gd name="T99" fmla="*/ 88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9">
                  <a:moveTo>
                    <a:pt x="0" y="329"/>
                  </a:moveTo>
                  <a:lnTo>
                    <a:pt x="4" y="319"/>
                  </a:lnTo>
                  <a:lnTo>
                    <a:pt x="7" y="308"/>
                  </a:lnTo>
                  <a:lnTo>
                    <a:pt x="10" y="296"/>
                  </a:lnTo>
                  <a:lnTo>
                    <a:pt x="13" y="284"/>
                  </a:lnTo>
                  <a:lnTo>
                    <a:pt x="17" y="269"/>
                  </a:lnTo>
                  <a:lnTo>
                    <a:pt x="20" y="255"/>
                  </a:lnTo>
                  <a:lnTo>
                    <a:pt x="23" y="240"/>
                  </a:lnTo>
                  <a:lnTo>
                    <a:pt x="26" y="226"/>
                  </a:lnTo>
                  <a:lnTo>
                    <a:pt x="29" y="213"/>
                  </a:lnTo>
                  <a:lnTo>
                    <a:pt x="33" y="198"/>
                  </a:lnTo>
                  <a:lnTo>
                    <a:pt x="36" y="185"/>
                  </a:lnTo>
                  <a:lnTo>
                    <a:pt x="39" y="171"/>
                  </a:lnTo>
                  <a:lnTo>
                    <a:pt x="43" y="158"/>
                  </a:lnTo>
                  <a:lnTo>
                    <a:pt x="46" y="145"/>
                  </a:lnTo>
                  <a:lnTo>
                    <a:pt x="49" y="132"/>
                  </a:lnTo>
                  <a:lnTo>
                    <a:pt x="52" y="120"/>
                  </a:lnTo>
                  <a:lnTo>
                    <a:pt x="56" y="108"/>
                  </a:lnTo>
                  <a:lnTo>
                    <a:pt x="59" y="96"/>
                  </a:lnTo>
                  <a:lnTo>
                    <a:pt x="62" y="86"/>
                  </a:lnTo>
                  <a:lnTo>
                    <a:pt x="65" y="74"/>
                  </a:lnTo>
                  <a:lnTo>
                    <a:pt x="68" y="65"/>
                  </a:lnTo>
                  <a:lnTo>
                    <a:pt x="72" y="56"/>
                  </a:lnTo>
                  <a:lnTo>
                    <a:pt x="75" y="47"/>
                  </a:lnTo>
                  <a:lnTo>
                    <a:pt x="78" y="38"/>
                  </a:lnTo>
                  <a:lnTo>
                    <a:pt x="82" y="32"/>
                  </a:lnTo>
                  <a:lnTo>
                    <a:pt x="85" y="25"/>
                  </a:lnTo>
                  <a:lnTo>
                    <a:pt x="88" y="18"/>
                  </a:lnTo>
                  <a:lnTo>
                    <a:pt x="91" y="14"/>
                  </a:lnTo>
                  <a:lnTo>
                    <a:pt x="95" y="9"/>
                  </a:lnTo>
                  <a:lnTo>
                    <a:pt x="98" y="6"/>
                  </a:lnTo>
                  <a:lnTo>
                    <a:pt x="101" y="3"/>
                  </a:lnTo>
                  <a:lnTo>
                    <a:pt x="104" y="2"/>
                  </a:lnTo>
                  <a:lnTo>
                    <a:pt x="107" y="0"/>
                  </a:lnTo>
                  <a:lnTo>
                    <a:pt x="111" y="0"/>
                  </a:lnTo>
                  <a:lnTo>
                    <a:pt x="114" y="0"/>
                  </a:lnTo>
                  <a:lnTo>
                    <a:pt x="117" y="2"/>
                  </a:lnTo>
                  <a:lnTo>
                    <a:pt x="121" y="4"/>
                  </a:lnTo>
                  <a:lnTo>
                    <a:pt x="124" y="7"/>
                  </a:lnTo>
                  <a:lnTo>
                    <a:pt x="127" y="11"/>
                  </a:lnTo>
                  <a:lnTo>
                    <a:pt x="130" y="15"/>
                  </a:lnTo>
                  <a:lnTo>
                    <a:pt x="133" y="21"/>
                  </a:lnTo>
                  <a:lnTo>
                    <a:pt x="137" y="27"/>
                  </a:lnTo>
                  <a:lnTo>
                    <a:pt x="140" y="34"/>
                  </a:lnTo>
                  <a:lnTo>
                    <a:pt x="143" y="42"/>
                  </a:lnTo>
                  <a:lnTo>
                    <a:pt x="146" y="49"/>
                  </a:lnTo>
                  <a:lnTo>
                    <a:pt x="149" y="58"/>
                  </a:lnTo>
                  <a:lnTo>
                    <a:pt x="153" y="67"/>
                  </a:lnTo>
                  <a:lnTo>
                    <a:pt x="156" y="77"/>
                  </a:lnTo>
                  <a:lnTo>
                    <a:pt x="159" y="88"/>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2" name="Freeform 142"/>
            <p:cNvSpPr>
              <a:spLocks/>
            </p:cNvSpPr>
            <p:nvPr/>
          </p:nvSpPr>
          <p:spPr bwMode="auto">
            <a:xfrm>
              <a:off x="1606426" y="5198285"/>
              <a:ext cx="131493" cy="292834"/>
            </a:xfrm>
            <a:custGeom>
              <a:avLst/>
              <a:gdLst>
                <a:gd name="T0" fmla="*/ 0 w 159"/>
                <a:gd name="T1" fmla="*/ 0 h 357"/>
                <a:gd name="T2" fmla="*/ 4 w 159"/>
                <a:gd name="T3" fmla="*/ 11 h 357"/>
                <a:gd name="T4" fmla="*/ 7 w 159"/>
                <a:gd name="T5" fmla="*/ 22 h 357"/>
                <a:gd name="T6" fmla="*/ 10 w 159"/>
                <a:gd name="T7" fmla="*/ 34 h 357"/>
                <a:gd name="T8" fmla="*/ 13 w 159"/>
                <a:gd name="T9" fmla="*/ 46 h 357"/>
                <a:gd name="T10" fmla="*/ 17 w 159"/>
                <a:gd name="T11" fmla="*/ 59 h 357"/>
                <a:gd name="T12" fmla="*/ 20 w 159"/>
                <a:gd name="T13" fmla="*/ 72 h 357"/>
                <a:gd name="T14" fmla="*/ 23 w 159"/>
                <a:gd name="T15" fmla="*/ 84 h 357"/>
                <a:gd name="T16" fmla="*/ 26 w 159"/>
                <a:gd name="T17" fmla="*/ 97 h 357"/>
                <a:gd name="T18" fmla="*/ 29 w 159"/>
                <a:gd name="T19" fmla="*/ 110 h 357"/>
                <a:gd name="T20" fmla="*/ 33 w 159"/>
                <a:gd name="T21" fmla="*/ 124 h 357"/>
                <a:gd name="T22" fmla="*/ 36 w 159"/>
                <a:gd name="T23" fmla="*/ 137 h 357"/>
                <a:gd name="T24" fmla="*/ 39 w 159"/>
                <a:gd name="T25" fmla="*/ 150 h 357"/>
                <a:gd name="T26" fmla="*/ 43 w 159"/>
                <a:gd name="T27" fmla="*/ 164 h 357"/>
                <a:gd name="T28" fmla="*/ 46 w 159"/>
                <a:gd name="T29" fmla="*/ 176 h 357"/>
                <a:gd name="T30" fmla="*/ 49 w 159"/>
                <a:gd name="T31" fmla="*/ 190 h 357"/>
                <a:gd name="T32" fmla="*/ 52 w 159"/>
                <a:gd name="T33" fmla="*/ 202 h 357"/>
                <a:gd name="T34" fmla="*/ 55 w 159"/>
                <a:gd name="T35" fmla="*/ 215 h 357"/>
                <a:gd name="T36" fmla="*/ 59 w 159"/>
                <a:gd name="T37" fmla="*/ 227 h 357"/>
                <a:gd name="T38" fmla="*/ 62 w 159"/>
                <a:gd name="T39" fmla="*/ 239 h 357"/>
                <a:gd name="T40" fmla="*/ 65 w 159"/>
                <a:gd name="T41" fmla="*/ 251 h 357"/>
                <a:gd name="T42" fmla="*/ 68 w 159"/>
                <a:gd name="T43" fmla="*/ 262 h 357"/>
                <a:gd name="T44" fmla="*/ 72 w 159"/>
                <a:gd name="T45" fmla="*/ 272 h 357"/>
                <a:gd name="T46" fmla="*/ 75 w 159"/>
                <a:gd name="T47" fmla="*/ 283 h 357"/>
                <a:gd name="T48" fmla="*/ 78 w 159"/>
                <a:gd name="T49" fmla="*/ 292 h 357"/>
                <a:gd name="T50" fmla="*/ 82 w 159"/>
                <a:gd name="T51" fmla="*/ 301 h 357"/>
                <a:gd name="T52" fmla="*/ 85 w 159"/>
                <a:gd name="T53" fmla="*/ 310 h 357"/>
                <a:gd name="T54" fmla="*/ 88 w 159"/>
                <a:gd name="T55" fmla="*/ 318 h 357"/>
                <a:gd name="T56" fmla="*/ 91 w 159"/>
                <a:gd name="T57" fmla="*/ 325 h 357"/>
                <a:gd name="T58" fmla="*/ 94 w 159"/>
                <a:gd name="T59" fmla="*/ 331 h 357"/>
                <a:gd name="T60" fmla="*/ 98 w 159"/>
                <a:gd name="T61" fmla="*/ 337 h 357"/>
                <a:gd name="T62" fmla="*/ 101 w 159"/>
                <a:gd name="T63" fmla="*/ 342 h 357"/>
                <a:gd name="T64" fmla="*/ 104 w 159"/>
                <a:gd name="T65" fmla="*/ 346 h 357"/>
                <a:gd name="T66" fmla="*/ 107 w 159"/>
                <a:gd name="T67" fmla="*/ 350 h 357"/>
                <a:gd name="T68" fmla="*/ 111 w 159"/>
                <a:gd name="T69" fmla="*/ 353 h 357"/>
                <a:gd name="T70" fmla="*/ 114 w 159"/>
                <a:gd name="T71" fmla="*/ 355 h 357"/>
                <a:gd name="T72" fmla="*/ 117 w 159"/>
                <a:gd name="T73" fmla="*/ 356 h 357"/>
                <a:gd name="T74" fmla="*/ 121 w 159"/>
                <a:gd name="T75" fmla="*/ 357 h 357"/>
                <a:gd name="T76" fmla="*/ 124 w 159"/>
                <a:gd name="T77" fmla="*/ 356 h 357"/>
                <a:gd name="T78" fmla="*/ 127 w 159"/>
                <a:gd name="T79" fmla="*/ 355 h 357"/>
                <a:gd name="T80" fmla="*/ 130 w 159"/>
                <a:gd name="T81" fmla="*/ 353 h 357"/>
                <a:gd name="T82" fmla="*/ 133 w 159"/>
                <a:gd name="T83" fmla="*/ 351 h 357"/>
                <a:gd name="T84" fmla="*/ 137 w 159"/>
                <a:gd name="T85" fmla="*/ 348 h 357"/>
                <a:gd name="T86" fmla="*/ 140 w 159"/>
                <a:gd name="T87" fmla="*/ 343 h 357"/>
                <a:gd name="T88" fmla="*/ 143 w 159"/>
                <a:gd name="T89" fmla="*/ 338 h 357"/>
                <a:gd name="T90" fmla="*/ 146 w 159"/>
                <a:gd name="T91" fmla="*/ 333 h 357"/>
                <a:gd name="T92" fmla="*/ 149 w 159"/>
                <a:gd name="T93" fmla="*/ 327 h 357"/>
                <a:gd name="T94" fmla="*/ 153 w 159"/>
                <a:gd name="T95" fmla="*/ 320 h 357"/>
                <a:gd name="T96" fmla="*/ 156 w 159"/>
                <a:gd name="T97" fmla="*/ 312 h 357"/>
                <a:gd name="T98" fmla="*/ 159 w 159"/>
                <a:gd name="T99" fmla="*/ 303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57">
                  <a:moveTo>
                    <a:pt x="0" y="0"/>
                  </a:moveTo>
                  <a:lnTo>
                    <a:pt x="4" y="11"/>
                  </a:lnTo>
                  <a:lnTo>
                    <a:pt x="7" y="22"/>
                  </a:lnTo>
                  <a:lnTo>
                    <a:pt x="10" y="34"/>
                  </a:lnTo>
                  <a:lnTo>
                    <a:pt x="13" y="46"/>
                  </a:lnTo>
                  <a:lnTo>
                    <a:pt x="17" y="59"/>
                  </a:lnTo>
                  <a:lnTo>
                    <a:pt x="20" y="72"/>
                  </a:lnTo>
                  <a:lnTo>
                    <a:pt x="23" y="84"/>
                  </a:lnTo>
                  <a:lnTo>
                    <a:pt x="26" y="97"/>
                  </a:lnTo>
                  <a:lnTo>
                    <a:pt x="29" y="110"/>
                  </a:lnTo>
                  <a:lnTo>
                    <a:pt x="33" y="124"/>
                  </a:lnTo>
                  <a:lnTo>
                    <a:pt x="36" y="137"/>
                  </a:lnTo>
                  <a:lnTo>
                    <a:pt x="39" y="150"/>
                  </a:lnTo>
                  <a:lnTo>
                    <a:pt x="43" y="164"/>
                  </a:lnTo>
                  <a:lnTo>
                    <a:pt x="46" y="176"/>
                  </a:lnTo>
                  <a:lnTo>
                    <a:pt x="49" y="190"/>
                  </a:lnTo>
                  <a:lnTo>
                    <a:pt x="52" y="202"/>
                  </a:lnTo>
                  <a:lnTo>
                    <a:pt x="55" y="215"/>
                  </a:lnTo>
                  <a:lnTo>
                    <a:pt x="59" y="227"/>
                  </a:lnTo>
                  <a:lnTo>
                    <a:pt x="62" y="239"/>
                  </a:lnTo>
                  <a:lnTo>
                    <a:pt x="65" y="251"/>
                  </a:lnTo>
                  <a:lnTo>
                    <a:pt x="68" y="262"/>
                  </a:lnTo>
                  <a:lnTo>
                    <a:pt x="72" y="272"/>
                  </a:lnTo>
                  <a:lnTo>
                    <a:pt x="75" y="283"/>
                  </a:lnTo>
                  <a:lnTo>
                    <a:pt x="78" y="292"/>
                  </a:lnTo>
                  <a:lnTo>
                    <a:pt x="82" y="301"/>
                  </a:lnTo>
                  <a:lnTo>
                    <a:pt x="85" y="310"/>
                  </a:lnTo>
                  <a:lnTo>
                    <a:pt x="88" y="318"/>
                  </a:lnTo>
                  <a:lnTo>
                    <a:pt x="91" y="325"/>
                  </a:lnTo>
                  <a:lnTo>
                    <a:pt x="94" y="331"/>
                  </a:lnTo>
                  <a:lnTo>
                    <a:pt x="98" y="337"/>
                  </a:lnTo>
                  <a:lnTo>
                    <a:pt x="101" y="342"/>
                  </a:lnTo>
                  <a:lnTo>
                    <a:pt x="104" y="346"/>
                  </a:lnTo>
                  <a:lnTo>
                    <a:pt x="107" y="350"/>
                  </a:lnTo>
                  <a:lnTo>
                    <a:pt x="111" y="353"/>
                  </a:lnTo>
                  <a:lnTo>
                    <a:pt x="114" y="355"/>
                  </a:lnTo>
                  <a:lnTo>
                    <a:pt x="117" y="356"/>
                  </a:lnTo>
                  <a:lnTo>
                    <a:pt x="121" y="357"/>
                  </a:lnTo>
                  <a:lnTo>
                    <a:pt x="124" y="356"/>
                  </a:lnTo>
                  <a:lnTo>
                    <a:pt x="127" y="355"/>
                  </a:lnTo>
                  <a:lnTo>
                    <a:pt x="130" y="353"/>
                  </a:lnTo>
                  <a:lnTo>
                    <a:pt x="133" y="351"/>
                  </a:lnTo>
                  <a:lnTo>
                    <a:pt x="137" y="348"/>
                  </a:lnTo>
                  <a:lnTo>
                    <a:pt x="140" y="343"/>
                  </a:lnTo>
                  <a:lnTo>
                    <a:pt x="143" y="338"/>
                  </a:lnTo>
                  <a:lnTo>
                    <a:pt x="146" y="333"/>
                  </a:lnTo>
                  <a:lnTo>
                    <a:pt x="149" y="327"/>
                  </a:lnTo>
                  <a:lnTo>
                    <a:pt x="153" y="320"/>
                  </a:lnTo>
                  <a:lnTo>
                    <a:pt x="156" y="312"/>
                  </a:lnTo>
                  <a:lnTo>
                    <a:pt x="159" y="30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3" name="Freeform 143"/>
            <p:cNvSpPr>
              <a:spLocks/>
            </p:cNvSpPr>
            <p:nvPr/>
          </p:nvSpPr>
          <p:spPr bwMode="auto">
            <a:xfrm>
              <a:off x="1737918" y="5079347"/>
              <a:ext cx="131493" cy="367479"/>
            </a:xfrm>
            <a:custGeom>
              <a:avLst/>
              <a:gdLst>
                <a:gd name="T0" fmla="*/ 0 w 159"/>
                <a:gd name="T1" fmla="*/ 448 h 448"/>
                <a:gd name="T2" fmla="*/ 4 w 159"/>
                <a:gd name="T3" fmla="*/ 440 h 448"/>
                <a:gd name="T4" fmla="*/ 7 w 159"/>
                <a:gd name="T5" fmla="*/ 430 h 448"/>
                <a:gd name="T6" fmla="*/ 10 w 159"/>
                <a:gd name="T7" fmla="*/ 420 h 448"/>
                <a:gd name="T8" fmla="*/ 13 w 159"/>
                <a:gd name="T9" fmla="*/ 409 h 448"/>
                <a:gd name="T10" fmla="*/ 16 w 159"/>
                <a:gd name="T11" fmla="*/ 398 h 448"/>
                <a:gd name="T12" fmla="*/ 20 w 159"/>
                <a:gd name="T13" fmla="*/ 387 h 448"/>
                <a:gd name="T14" fmla="*/ 23 w 159"/>
                <a:gd name="T15" fmla="*/ 375 h 448"/>
                <a:gd name="T16" fmla="*/ 26 w 159"/>
                <a:gd name="T17" fmla="*/ 363 h 448"/>
                <a:gd name="T18" fmla="*/ 29 w 159"/>
                <a:gd name="T19" fmla="*/ 350 h 448"/>
                <a:gd name="T20" fmla="*/ 33 w 159"/>
                <a:gd name="T21" fmla="*/ 337 h 448"/>
                <a:gd name="T22" fmla="*/ 36 w 159"/>
                <a:gd name="T23" fmla="*/ 324 h 448"/>
                <a:gd name="T24" fmla="*/ 39 w 159"/>
                <a:gd name="T25" fmla="*/ 310 h 448"/>
                <a:gd name="T26" fmla="*/ 43 w 159"/>
                <a:gd name="T27" fmla="*/ 297 h 448"/>
                <a:gd name="T28" fmla="*/ 46 w 159"/>
                <a:gd name="T29" fmla="*/ 283 h 448"/>
                <a:gd name="T30" fmla="*/ 49 w 159"/>
                <a:gd name="T31" fmla="*/ 270 h 448"/>
                <a:gd name="T32" fmla="*/ 52 w 159"/>
                <a:gd name="T33" fmla="*/ 255 h 448"/>
                <a:gd name="T34" fmla="*/ 55 w 159"/>
                <a:gd name="T35" fmla="*/ 242 h 448"/>
                <a:gd name="T36" fmla="*/ 59 w 159"/>
                <a:gd name="T37" fmla="*/ 228 h 448"/>
                <a:gd name="T38" fmla="*/ 62 w 159"/>
                <a:gd name="T39" fmla="*/ 214 h 448"/>
                <a:gd name="T40" fmla="*/ 65 w 159"/>
                <a:gd name="T41" fmla="*/ 201 h 448"/>
                <a:gd name="T42" fmla="*/ 68 w 159"/>
                <a:gd name="T43" fmla="*/ 187 h 448"/>
                <a:gd name="T44" fmla="*/ 72 w 159"/>
                <a:gd name="T45" fmla="*/ 174 h 448"/>
                <a:gd name="T46" fmla="*/ 75 w 159"/>
                <a:gd name="T47" fmla="*/ 161 h 448"/>
                <a:gd name="T48" fmla="*/ 78 w 159"/>
                <a:gd name="T49" fmla="*/ 148 h 448"/>
                <a:gd name="T50" fmla="*/ 82 w 159"/>
                <a:gd name="T51" fmla="*/ 136 h 448"/>
                <a:gd name="T52" fmla="*/ 85 w 159"/>
                <a:gd name="T53" fmla="*/ 123 h 448"/>
                <a:gd name="T54" fmla="*/ 88 w 159"/>
                <a:gd name="T55" fmla="*/ 112 h 448"/>
                <a:gd name="T56" fmla="*/ 91 w 159"/>
                <a:gd name="T57" fmla="*/ 101 h 448"/>
                <a:gd name="T58" fmla="*/ 94 w 159"/>
                <a:gd name="T59" fmla="*/ 90 h 448"/>
                <a:gd name="T60" fmla="*/ 97 w 159"/>
                <a:gd name="T61" fmla="*/ 80 h 448"/>
                <a:gd name="T62" fmla="*/ 101 w 159"/>
                <a:gd name="T63" fmla="*/ 70 h 448"/>
                <a:gd name="T64" fmla="*/ 104 w 159"/>
                <a:gd name="T65" fmla="*/ 61 h 448"/>
                <a:gd name="T66" fmla="*/ 107 w 159"/>
                <a:gd name="T67" fmla="*/ 52 h 448"/>
                <a:gd name="T68" fmla="*/ 111 w 159"/>
                <a:gd name="T69" fmla="*/ 43 h 448"/>
                <a:gd name="T70" fmla="*/ 114 w 159"/>
                <a:gd name="T71" fmla="*/ 36 h 448"/>
                <a:gd name="T72" fmla="*/ 117 w 159"/>
                <a:gd name="T73" fmla="*/ 29 h 448"/>
                <a:gd name="T74" fmla="*/ 120 w 159"/>
                <a:gd name="T75" fmla="*/ 24 h 448"/>
                <a:gd name="T76" fmla="*/ 124 w 159"/>
                <a:gd name="T77" fmla="*/ 18 h 448"/>
                <a:gd name="T78" fmla="*/ 127 w 159"/>
                <a:gd name="T79" fmla="*/ 13 h 448"/>
                <a:gd name="T80" fmla="*/ 130 w 159"/>
                <a:gd name="T81" fmla="*/ 9 h 448"/>
                <a:gd name="T82" fmla="*/ 133 w 159"/>
                <a:gd name="T83" fmla="*/ 6 h 448"/>
                <a:gd name="T84" fmla="*/ 136 w 159"/>
                <a:gd name="T85" fmla="*/ 3 h 448"/>
                <a:gd name="T86" fmla="*/ 140 w 159"/>
                <a:gd name="T87" fmla="*/ 1 h 448"/>
                <a:gd name="T88" fmla="*/ 143 w 159"/>
                <a:gd name="T89" fmla="*/ 0 h 448"/>
                <a:gd name="T90" fmla="*/ 146 w 159"/>
                <a:gd name="T91" fmla="*/ 0 h 448"/>
                <a:gd name="T92" fmla="*/ 149 w 159"/>
                <a:gd name="T93" fmla="*/ 0 h 448"/>
                <a:gd name="T94" fmla="*/ 153 w 159"/>
                <a:gd name="T95" fmla="*/ 1 h 448"/>
                <a:gd name="T96" fmla="*/ 156 w 159"/>
                <a:gd name="T97" fmla="*/ 3 h 448"/>
                <a:gd name="T98" fmla="*/ 159 w 159"/>
                <a:gd name="T99" fmla="*/ 6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48">
                  <a:moveTo>
                    <a:pt x="0" y="448"/>
                  </a:moveTo>
                  <a:lnTo>
                    <a:pt x="4" y="440"/>
                  </a:lnTo>
                  <a:lnTo>
                    <a:pt x="7" y="430"/>
                  </a:lnTo>
                  <a:lnTo>
                    <a:pt x="10" y="420"/>
                  </a:lnTo>
                  <a:lnTo>
                    <a:pt x="13" y="409"/>
                  </a:lnTo>
                  <a:lnTo>
                    <a:pt x="16" y="398"/>
                  </a:lnTo>
                  <a:lnTo>
                    <a:pt x="20" y="387"/>
                  </a:lnTo>
                  <a:lnTo>
                    <a:pt x="23" y="375"/>
                  </a:lnTo>
                  <a:lnTo>
                    <a:pt x="26" y="363"/>
                  </a:lnTo>
                  <a:lnTo>
                    <a:pt x="29" y="350"/>
                  </a:lnTo>
                  <a:lnTo>
                    <a:pt x="33" y="337"/>
                  </a:lnTo>
                  <a:lnTo>
                    <a:pt x="36" y="324"/>
                  </a:lnTo>
                  <a:lnTo>
                    <a:pt x="39" y="310"/>
                  </a:lnTo>
                  <a:lnTo>
                    <a:pt x="43" y="297"/>
                  </a:lnTo>
                  <a:lnTo>
                    <a:pt x="46" y="283"/>
                  </a:lnTo>
                  <a:lnTo>
                    <a:pt x="49" y="270"/>
                  </a:lnTo>
                  <a:lnTo>
                    <a:pt x="52" y="255"/>
                  </a:lnTo>
                  <a:lnTo>
                    <a:pt x="55" y="242"/>
                  </a:lnTo>
                  <a:lnTo>
                    <a:pt x="59" y="228"/>
                  </a:lnTo>
                  <a:lnTo>
                    <a:pt x="62" y="214"/>
                  </a:lnTo>
                  <a:lnTo>
                    <a:pt x="65" y="201"/>
                  </a:lnTo>
                  <a:lnTo>
                    <a:pt x="68" y="187"/>
                  </a:lnTo>
                  <a:lnTo>
                    <a:pt x="72" y="174"/>
                  </a:lnTo>
                  <a:lnTo>
                    <a:pt x="75" y="161"/>
                  </a:lnTo>
                  <a:lnTo>
                    <a:pt x="78" y="148"/>
                  </a:lnTo>
                  <a:lnTo>
                    <a:pt x="82" y="136"/>
                  </a:lnTo>
                  <a:lnTo>
                    <a:pt x="85" y="123"/>
                  </a:lnTo>
                  <a:lnTo>
                    <a:pt x="88" y="112"/>
                  </a:lnTo>
                  <a:lnTo>
                    <a:pt x="91" y="101"/>
                  </a:lnTo>
                  <a:lnTo>
                    <a:pt x="94" y="90"/>
                  </a:lnTo>
                  <a:lnTo>
                    <a:pt x="97" y="80"/>
                  </a:lnTo>
                  <a:lnTo>
                    <a:pt x="101" y="70"/>
                  </a:lnTo>
                  <a:lnTo>
                    <a:pt x="104" y="61"/>
                  </a:lnTo>
                  <a:lnTo>
                    <a:pt x="107" y="52"/>
                  </a:lnTo>
                  <a:lnTo>
                    <a:pt x="111" y="43"/>
                  </a:lnTo>
                  <a:lnTo>
                    <a:pt x="114" y="36"/>
                  </a:lnTo>
                  <a:lnTo>
                    <a:pt x="117" y="29"/>
                  </a:lnTo>
                  <a:lnTo>
                    <a:pt x="120" y="24"/>
                  </a:lnTo>
                  <a:lnTo>
                    <a:pt x="124" y="18"/>
                  </a:lnTo>
                  <a:lnTo>
                    <a:pt x="127" y="13"/>
                  </a:lnTo>
                  <a:lnTo>
                    <a:pt x="130" y="9"/>
                  </a:lnTo>
                  <a:lnTo>
                    <a:pt x="133" y="6"/>
                  </a:lnTo>
                  <a:lnTo>
                    <a:pt x="136" y="3"/>
                  </a:lnTo>
                  <a:lnTo>
                    <a:pt x="140" y="1"/>
                  </a:lnTo>
                  <a:lnTo>
                    <a:pt x="143" y="0"/>
                  </a:lnTo>
                  <a:lnTo>
                    <a:pt x="146" y="0"/>
                  </a:lnTo>
                  <a:lnTo>
                    <a:pt x="149" y="0"/>
                  </a:lnTo>
                  <a:lnTo>
                    <a:pt x="153" y="1"/>
                  </a:lnTo>
                  <a:lnTo>
                    <a:pt x="156" y="3"/>
                  </a:lnTo>
                  <a:lnTo>
                    <a:pt x="159" y="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4" name="Freeform 144"/>
            <p:cNvSpPr>
              <a:spLocks/>
            </p:cNvSpPr>
            <p:nvPr/>
          </p:nvSpPr>
          <p:spPr bwMode="auto">
            <a:xfrm>
              <a:off x="1869411" y="5084269"/>
              <a:ext cx="131493" cy="315802"/>
            </a:xfrm>
            <a:custGeom>
              <a:avLst/>
              <a:gdLst>
                <a:gd name="T0" fmla="*/ 0 w 159"/>
                <a:gd name="T1" fmla="*/ 0 h 385"/>
                <a:gd name="T2" fmla="*/ 4 w 159"/>
                <a:gd name="T3" fmla="*/ 2 h 385"/>
                <a:gd name="T4" fmla="*/ 7 w 159"/>
                <a:gd name="T5" fmla="*/ 6 h 385"/>
                <a:gd name="T6" fmla="*/ 10 w 159"/>
                <a:gd name="T7" fmla="*/ 11 h 385"/>
                <a:gd name="T8" fmla="*/ 13 w 159"/>
                <a:gd name="T9" fmla="*/ 16 h 385"/>
                <a:gd name="T10" fmla="*/ 16 w 159"/>
                <a:gd name="T11" fmla="*/ 22 h 385"/>
                <a:gd name="T12" fmla="*/ 20 w 159"/>
                <a:gd name="T13" fmla="*/ 28 h 385"/>
                <a:gd name="T14" fmla="*/ 23 w 159"/>
                <a:gd name="T15" fmla="*/ 35 h 385"/>
                <a:gd name="T16" fmla="*/ 26 w 159"/>
                <a:gd name="T17" fmla="*/ 43 h 385"/>
                <a:gd name="T18" fmla="*/ 29 w 159"/>
                <a:gd name="T19" fmla="*/ 51 h 385"/>
                <a:gd name="T20" fmla="*/ 33 w 159"/>
                <a:gd name="T21" fmla="*/ 60 h 385"/>
                <a:gd name="T22" fmla="*/ 36 w 159"/>
                <a:gd name="T23" fmla="*/ 69 h 385"/>
                <a:gd name="T24" fmla="*/ 39 w 159"/>
                <a:gd name="T25" fmla="*/ 79 h 385"/>
                <a:gd name="T26" fmla="*/ 42 w 159"/>
                <a:gd name="T27" fmla="*/ 90 h 385"/>
                <a:gd name="T28" fmla="*/ 46 w 159"/>
                <a:gd name="T29" fmla="*/ 101 h 385"/>
                <a:gd name="T30" fmla="*/ 49 w 159"/>
                <a:gd name="T31" fmla="*/ 112 h 385"/>
                <a:gd name="T32" fmla="*/ 52 w 159"/>
                <a:gd name="T33" fmla="*/ 123 h 385"/>
                <a:gd name="T34" fmla="*/ 55 w 159"/>
                <a:gd name="T35" fmla="*/ 135 h 385"/>
                <a:gd name="T36" fmla="*/ 58 w 159"/>
                <a:gd name="T37" fmla="*/ 147 h 385"/>
                <a:gd name="T38" fmla="*/ 62 w 159"/>
                <a:gd name="T39" fmla="*/ 160 h 385"/>
                <a:gd name="T40" fmla="*/ 65 w 159"/>
                <a:gd name="T41" fmla="*/ 172 h 385"/>
                <a:gd name="T42" fmla="*/ 68 w 159"/>
                <a:gd name="T43" fmla="*/ 185 h 385"/>
                <a:gd name="T44" fmla="*/ 72 w 159"/>
                <a:gd name="T45" fmla="*/ 198 h 385"/>
                <a:gd name="T46" fmla="*/ 75 w 159"/>
                <a:gd name="T47" fmla="*/ 211 h 385"/>
                <a:gd name="T48" fmla="*/ 78 w 159"/>
                <a:gd name="T49" fmla="*/ 224 h 385"/>
                <a:gd name="T50" fmla="*/ 81 w 159"/>
                <a:gd name="T51" fmla="*/ 237 h 385"/>
                <a:gd name="T52" fmla="*/ 85 w 159"/>
                <a:gd name="T53" fmla="*/ 251 h 385"/>
                <a:gd name="T54" fmla="*/ 88 w 159"/>
                <a:gd name="T55" fmla="*/ 265 h 385"/>
                <a:gd name="T56" fmla="*/ 91 w 159"/>
                <a:gd name="T57" fmla="*/ 280 h 385"/>
                <a:gd name="T58" fmla="*/ 94 w 159"/>
                <a:gd name="T59" fmla="*/ 292 h 385"/>
                <a:gd name="T60" fmla="*/ 97 w 159"/>
                <a:gd name="T61" fmla="*/ 304 h 385"/>
                <a:gd name="T62" fmla="*/ 101 w 159"/>
                <a:gd name="T63" fmla="*/ 315 h 385"/>
                <a:gd name="T64" fmla="*/ 104 w 159"/>
                <a:gd name="T65" fmla="*/ 324 h 385"/>
                <a:gd name="T66" fmla="*/ 107 w 159"/>
                <a:gd name="T67" fmla="*/ 333 h 385"/>
                <a:gd name="T68" fmla="*/ 110 w 159"/>
                <a:gd name="T69" fmla="*/ 341 h 385"/>
                <a:gd name="T70" fmla="*/ 114 w 159"/>
                <a:gd name="T71" fmla="*/ 348 h 385"/>
                <a:gd name="T72" fmla="*/ 117 w 159"/>
                <a:gd name="T73" fmla="*/ 355 h 385"/>
                <a:gd name="T74" fmla="*/ 120 w 159"/>
                <a:gd name="T75" fmla="*/ 360 h 385"/>
                <a:gd name="T76" fmla="*/ 124 w 159"/>
                <a:gd name="T77" fmla="*/ 365 h 385"/>
                <a:gd name="T78" fmla="*/ 127 w 159"/>
                <a:gd name="T79" fmla="*/ 369 h 385"/>
                <a:gd name="T80" fmla="*/ 130 w 159"/>
                <a:gd name="T81" fmla="*/ 373 h 385"/>
                <a:gd name="T82" fmla="*/ 133 w 159"/>
                <a:gd name="T83" fmla="*/ 376 h 385"/>
                <a:gd name="T84" fmla="*/ 136 w 159"/>
                <a:gd name="T85" fmla="*/ 379 h 385"/>
                <a:gd name="T86" fmla="*/ 139 w 159"/>
                <a:gd name="T87" fmla="*/ 381 h 385"/>
                <a:gd name="T88" fmla="*/ 143 w 159"/>
                <a:gd name="T89" fmla="*/ 383 h 385"/>
                <a:gd name="T90" fmla="*/ 146 w 159"/>
                <a:gd name="T91" fmla="*/ 384 h 385"/>
                <a:gd name="T92" fmla="*/ 149 w 159"/>
                <a:gd name="T93" fmla="*/ 385 h 385"/>
                <a:gd name="T94" fmla="*/ 153 w 159"/>
                <a:gd name="T95" fmla="*/ 385 h 385"/>
                <a:gd name="T96" fmla="*/ 156 w 159"/>
                <a:gd name="T97" fmla="*/ 385 h 385"/>
                <a:gd name="T98" fmla="*/ 159 w 159"/>
                <a:gd name="T99"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85">
                  <a:moveTo>
                    <a:pt x="0" y="0"/>
                  </a:moveTo>
                  <a:lnTo>
                    <a:pt x="4" y="2"/>
                  </a:lnTo>
                  <a:lnTo>
                    <a:pt x="7" y="6"/>
                  </a:lnTo>
                  <a:lnTo>
                    <a:pt x="10" y="11"/>
                  </a:lnTo>
                  <a:lnTo>
                    <a:pt x="13" y="16"/>
                  </a:lnTo>
                  <a:lnTo>
                    <a:pt x="16" y="22"/>
                  </a:lnTo>
                  <a:lnTo>
                    <a:pt x="20" y="28"/>
                  </a:lnTo>
                  <a:lnTo>
                    <a:pt x="23" y="35"/>
                  </a:lnTo>
                  <a:lnTo>
                    <a:pt x="26" y="43"/>
                  </a:lnTo>
                  <a:lnTo>
                    <a:pt x="29" y="51"/>
                  </a:lnTo>
                  <a:lnTo>
                    <a:pt x="33" y="60"/>
                  </a:lnTo>
                  <a:lnTo>
                    <a:pt x="36" y="69"/>
                  </a:lnTo>
                  <a:lnTo>
                    <a:pt x="39" y="79"/>
                  </a:lnTo>
                  <a:lnTo>
                    <a:pt x="42" y="90"/>
                  </a:lnTo>
                  <a:lnTo>
                    <a:pt x="46" y="101"/>
                  </a:lnTo>
                  <a:lnTo>
                    <a:pt x="49" y="112"/>
                  </a:lnTo>
                  <a:lnTo>
                    <a:pt x="52" y="123"/>
                  </a:lnTo>
                  <a:lnTo>
                    <a:pt x="55" y="135"/>
                  </a:lnTo>
                  <a:lnTo>
                    <a:pt x="58" y="147"/>
                  </a:lnTo>
                  <a:lnTo>
                    <a:pt x="62" y="160"/>
                  </a:lnTo>
                  <a:lnTo>
                    <a:pt x="65" y="172"/>
                  </a:lnTo>
                  <a:lnTo>
                    <a:pt x="68" y="185"/>
                  </a:lnTo>
                  <a:lnTo>
                    <a:pt x="72" y="198"/>
                  </a:lnTo>
                  <a:lnTo>
                    <a:pt x="75" y="211"/>
                  </a:lnTo>
                  <a:lnTo>
                    <a:pt x="78" y="224"/>
                  </a:lnTo>
                  <a:lnTo>
                    <a:pt x="81" y="237"/>
                  </a:lnTo>
                  <a:lnTo>
                    <a:pt x="85" y="251"/>
                  </a:lnTo>
                  <a:lnTo>
                    <a:pt x="88" y="265"/>
                  </a:lnTo>
                  <a:lnTo>
                    <a:pt x="91" y="280"/>
                  </a:lnTo>
                  <a:lnTo>
                    <a:pt x="94" y="292"/>
                  </a:lnTo>
                  <a:lnTo>
                    <a:pt x="97" y="304"/>
                  </a:lnTo>
                  <a:lnTo>
                    <a:pt x="101" y="315"/>
                  </a:lnTo>
                  <a:lnTo>
                    <a:pt x="104" y="324"/>
                  </a:lnTo>
                  <a:lnTo>
                    <a:pt x="107" y="333"/>
                  </a:lnTo>
                  <a:lnTo>
                    <a:pt x="110" y="341"/>
                  </a:lnTo>
                  <a:lnTo>
                    <a:pt x="114" y="348"/>
                  </a:lnTo>
                  <a:lnTo>
                    <a:pt x="117" y="355"/>
                  </a:lnTo>
                  <a:lnTo>
                    <a:pt x="120" y="360"/>
                  </a:lnTo>
                  <a:lnTo>
                    <a:pt x="124" y="365"/>
                  </a:lnTo>
                  <a:lnTo>
                    <a:pt x="127" y="369"/>
                  </a:lnTo>
                  <a:lnTo>
                    <a:pt x="130" y="373"/>
                  </a:lnTo>
                  <a:lnTo>
                    <a:pt x="133" y="376"/>
                  </a:lnTo>
                  <a:lnTo>
                    <a:pt x="136" y="379"/>
                  </a:lnTo>
                  <a:lnTo>
                    <a:pt x="139" y="381"/>
                  </a:lnTo>
                  <a:lnTo>
                    <a:pt x="143" y="383"/>
                  </a:lnTo>
                  <a:lnTo>
                    <a:pt x="146" y="384"/>
                  </a:lnTo>
                  <a:lnTo>
                    <a:pt x="149" y="385"/>
                  </a:lnTo>
                  <a:lnTo>
                    <a:pt x="153" y="385"/>
                  </a:lnTo>
                  <a:lnTo>
                    <a:pt x="156" y="385"/>
                  </a:lnTo>
                  <a:lnTo>
                    <a:pt x="159" y="384"/>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5" name="Freeform 145"/>
            <p:cNvSpPr>
              <a:spLocks/>
            </p:cNvSpPr>
            <p:nvPr/>
          </p:nvSpPr>
          <p:spPr bwMode="auto">
            <a:xfrm>
              <a:off x="2000904" y="5325426"/>
              <a:ext cx="131493" cy="73824"/>
            </a:xfrm>
            <a:custGeom>
              <a:avLst/>
              <a:gdLst>
                <a:gd name="T0" fmla="*/ 0 w 159"/>
                <a:gd name="T1" fmla="*/ 90 h 90"/>
                <a:gd name="T2" fmla="*/ 3 w 159"/>
                <a:gd name="T3" fmla="*/ 89 h 90"/>
                <a:gd name="T4" fmla="*/ 7 w 159"/>
                <a:gd name="T5" fmla="*/ 87 h 90"/>
                <a:gd name="T6" fmla="*/ 10 w 159"/>
                <a:gd name="T7" fmla="*/ 86 h 90"/>
                <a:gd name="T8" fmla="*/ 13 w 159"/>
                <a:gd name="T9" fmla="*/ 83 h 90"/>
                <a:gd name="T10" fmla="*/ 16 w 159"/>
                <a:gd name="T11" fmla="*/ 80 h 90"/>
                <a:gd name="T12" fmla="*/ 19 w 159"/>
                <a:gd name="T13" fmla="*/ 76 h 90"/>
                <a:gd name="T14" fmla="*/ 23 w 159"/>
                <a:gd name="T15" fmla="*/ 72 h 90"/>
                <a:gd name="T16" fmla="*/ 26 w 159"/>
                <a:gd name="T17" fmla="*/ 68 h 90"/>
                <a:gd name="T18" fmla="*/ 29 w 159"/>
                <a:gd name="T19" fmla="*/ 63 h 90"/>
                <a:gd name="T20" fmla="*/ 33 w 159"/>
                <a:gd name="T21" fmla="*/ 58 h 90"/>
                <a:gd name="T22" fmla="*/ 36 w 159"/>
                <a:gd name="T23" fmla="*/ 53 h 90"/>
                <a:gd name="T24" fmla="*/ 39 w 159"/>
                <a:gd name="T25" fmla="*/ 49 h 90"/>
                <a:gd name="T26" fmla="*/ 42 w 159"/>
                <a:gd name="T27" fmla="*/ 45 h 90"/>
                <a:gd name="T28" fmla="*/ 46 w 159"/>
                <a:gd name="T29" fmla="*/ 41 h 90"/>
                <a:gd name="T30" fmla="*/ 49 w 159"/>
                <a:gd name="T31" fmla="*/ 37 h 90"/>
                <a:gd name="T32" fmla="*/ 52 w 159"/>
                <a:gd name="T33" fmla="*/ 34 h 90"/>
                <a:gd name="T34" fmla="*/ 55 w 159"/>
                <a:gd name="T35" fmla="*/ 30 h 90"/>
                <a:gd name="T36" fmla="*/ 58 w 159"/>
                <a:gd name="T37" fmla="*/ 26 h 90"/>
                <a:gd name="T38" fmla="*/ 62 w 159"/>
                <a:gd name="T39" fmla="*/ 23 h 90"/>
                <a:gd name="T40" fmla="*/ 65 w 159"/>
                <a:gd name="T41" fmla="*/ 20 h 90"/>
                <a:gd name="T42" fmla="*/ 68 w 159"/>
                <a:gd name="T43" fmla="*/ 17 h 90"/>
                <a:gd name="T44" fmla="*/ 72 w 159"/>
                <a:gd name="T45" fmla="*/ 15 h 90"/>
                <a:gd name="T46" fmla="*/ 75 w 159"/>
                <a:gd name="T47" fmla="*/ 13 h 90"/>
                <a:gd name="T48" fmla="*/ 78 w 159"/>
                <a:gd name="T49" fmla="*/ 10 h 90"/>
                <a:gd name="T50" fmla="*/ 81 w 159"/>
                <a:gd name="T51" fmla="*/ 8 h 90"/>
                <a:gd name="T52" fmla="*/ 84 w 159"/>
                <a:gd name="T53" fmla="*/ 7 h 90"/>
                <a:gd name="T54" fmla="*/ 88 w 159"/>
                <a:gd name="T55" fmla="*/ 5 h 90"/>
                <a:gd name="T56" fmla="*/ 91 w 159"/>
                <a:gd name="T57" fmla="*/ 4 h 90"/>
                <a:gd name="T58" fmla="*/ 94 w 159"/>
                <a:gd name="T59" fmla="*/ 2 h 90"/>
                <a:gd name="T60" fmla="*/ 97 w 159"/>
                <a:gd name="T61" fmla="*/ 1 h 90"/>
                <a:gd name="T62" fmla="*/ 101 w 159"/>
                <a:gd name="T63" fmla="*/ 1 h 90"/>
                <a:gd name="T64" fmla="*/ 104 w 159"/>
                <a:gd name="T65" fmla="*/ 1 h 90"/>
                <a:gd name="T66" fmla="*/ 107 w 159"/>
                <a:gd name="T67" fmla="*/ 0 h 90"/>
                <a:gd name="T68" fmla="*/ 110 w 159"/>
                <a:gd name="T69" fmla="*/ 1 h 90"/>
                <a:gd name="T70" fmla="*/ 114 w 159"/>
                <a:gd name="T71" fmla="*/ 1 h 90"/>
                <a:gd name="T72" fmla="*/ 117 w 159"/>
                <a:gd name="T73" fmla="*/ 1 h 90"/>
                <a:gd name="T74" fmla="*/ 120 w 159"/>
                <a:gd name="T75" fmla="*/ 1 h 90"/>
                <a:gd name="T76" fmla="*/ 123 w 159"/>
                <a:gd name="T77" fmla="*/ 3 h 90"/>
                <a:gd name="T78" fmla="*/ 127 w 159"/>
                <a:gd name="T79" fmla="*/ 4 h 90"/>
                <a:gd name="T80" fmla="*/ 130 w 159"/>
                <a:gd name="T81" fmla="*/ 5 h 90"/>
                <a:gd name="T82" fmla="*/ 133 w 159"/>
                <a:gd name="T83" fmla="*/ 7 h 90"/>
                <a:gd name="T84" fmla="*/ 136 w 159"/>
                <a:gd name="T85" fmla="*/ 9 h 90"/>
                <a:gd name="T86" fmla="*/ 139 w 159"/>
                <a:gd name="T87" fmla="*/ 10 h 90"/>
                <a:gd name="T88" fmla="*/ 143 w 159"/>
                <a:gd name="T89" fmla="*/ 13 h 90"/>
                <a:gd name="T90" fmla="*/ 146 w 159"/>
                <a:gd name="T91" fmla="*/ 15 h 90"/>
                <a:gd name="T92" fmla="*/ 149 w 159"/>
                <a:gd name="T93" fmla="*/ 18 h 90"/>
                <a:gd name="T94" fmla="*/ 153 w 159"/>
                <a:gd name="T95" fmla="*/ 21 h 90"/>
                <a:gd name="T96" fmla="*/ 156 w 159"/>
                <a:gd name="T97" fmla="*/ 24 h 90"/>
                <a:gd name="T98" fmla="*/ 159 w 159"/>
                <a:gd name="T99" fmla="*/ 26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0">
                  <a:moveTo>
                    <a:pt x="0" y="90"/>
                  </a:moveTo>
                  <a:lnTo>
                    <a:pt x="3" y="89"/>
                  </a:lnTo>
                  <a:lnTo>
                    <a:pt x="7" y="87"/>
                  </a:lnTo>
                  <a:lnTo>
                    <a:pt x="10" y="86"/>
                  </a:lnTo>
                  <a:lnTo>
                    <a:pt x="13" y="83"/>
                  </a:lnTo>
                  <a:lnTo>
                    <a:pt x="16" y="80"/>
                  </a:lnTo>
                  <a:lnTo>
                    <a:pt x="19" y="76"/>
                  </a:lnTo>
                  <a:lnTo>
                    <a:pt x="23" y="72"/>
                  </a:lnTo>
                  <a:lnTo>
                    <a:pt x="26" y="68"/>
                  </a:lnTo>
                  <a:lnTo>
                    <a:pt x="29" y="63"/>
                  </a:lnTo>
                  <a:lnTo>
                    <a:pt x="33" y="58"/>
                  </a:lnTo>
                  <a:lnTo>
                    <a:pt x="36" y="53"/>
                  </a:lnTo>
                  <a:lnTo>
                    <a:pt x="39" y="49"/>
                  </a:lnTo>
                  <a:lnTo>
                    <a:pt x="42" y="45"/>
                  </a:lnTo>
                  <a:lnTo>
                    <a:pt x="46" y="41"/>
                  </a:lnTo>
                  <a:lnTo>
                    <a:pt x="49" y="37"/>
                  </a:lnTo>
                  <a:lnTo>
                    <a:pt x="52" y="34"/>
                  </a:lnTo>
                  <a:lnTo>
                    <a:pt x="55" y="30"/>
                  </a:lnTo>
                  <a:lnTo>
                    <a:pt x="58" y="26"/>
                  </a:lnTo>
                  <a:lnTo>
                    <a:pt x="62" y="23"/>
                  </a:lnTo>
                  <a:lnTo>
                    <a:pt x="65" y="20"/>
                  </a:lnTo>
                  <a:lnTo>
                    <a:pt x="68" y="17"/>
                  </a:lnTo>
                  <a:lnTo>
                    <a:pt x="72" y="15"/>
                  </a:lnTo>
                  <a:lnTo>
                    <a:pt x="75" y="13"/>
                  </a:lnTo>
                  <a:lnTo>
                    <a:pt x="78" y="10"/>
                  </a:lnTo>
                  <a:lnTo>
                    <a:pt x="81" y="8"/>
                  </a:lnTo>
                  <a:lnTo>
                    <a:pt x="84" y="7"/>
                  </a:lnTo>
                  <a:lnTo>
                    <a:pt x="88" y="5"/>
                  </a:lnTo>
                  <a:lnTo>
                    <a:pt x="91" y="4"/>
                  </a:lnTo>
                  <a:lnTo>
                    <a:pt x="94" y="2"/>
                  </a:lnTo>
                  <a:lnTo>
                    <a:pt x="97" y="1"/>
                  </a:lnTo>
                  <a:lnTo>
                    <a:pt x="101" y="1"/>
                  </a:lnTo>
                  <a:lnTo>
                    <a:pt x="104" y="1"/>
                  </a:lnTo>
                  <a:lnTo>
                    <a:pt x="107" y="0"/>
                  </a:lnTo>
                  <a:lnTo>
                    <a:pt x="110" y="1"/>
                  </a:lnTo>
                  <a:lnTo>
                    <a:pt x="114" y="1"/>
                  </a:lnTo>
                  <a:lnTo>
                    <a:pt x="117" y="1"/>
                  </a:lnTo>
                  <a:lnTo>
                    <a:pt x="120" y="1"/>
                  </a:lnTo>
                  <a:lnTo>
                    <a:pt x="123" y="3"/>
                  </a:lnTo>
                  <a:lnTo>
                    <a:pt x="127" y="4"/>
                  </a:lnTo>
                  <a:lnTo>
                    <a:pt x="130" y="5"/>
                  </a:lnTo>
                  <a:lnTo>
                    <a:pt x="133" y="7"/>
                  </a:lnTo>
                  <a:lnTo>
                    <a:pt x="136" y="9"/>
                  </a:lnTo>
                  <a:lnTo>
                    <a:pt x="139" y="10"/>
                  </a:lnTo>
                  <a:lnTo>
                    <a:pt x="143" y="13"/>
                  </a:lnTo>
                  <a:lnTo>
                    <a:pt x="146" y="15"/>
                  </a:lnTo>
                  <a:lnTo>
                    <a:pt x="149" y="18"/>
                  </a:lnTo>
                  <a:lnTo>
                    <a:pt x="153" y="21"/>
                  </a:lnTo>
                  <a:lnTo>
                    <a:pt x="156" y="24"/>
                  </a:lnTo>
                  <a:lnTo>
                    <a:pt x="159" y="2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6" name="Freeform 146"/>
            <p:cNvSpPr>
              <a:spLocks/>
            </p:cNvSpPr>
            <p:nvPr/>
          </p:nvSpPr>
          <p:spPr bwMode="auto">
            <a:xfrm>
              <a:off x="2132397" y="5346753"/>
              <a:ext cx="131493" cy="139445"/>
            </a:xfrm>
            <a:custGeom>
              <a:avLst/>
              <a:gdLst>
                <a:gd name="T0" fmla="*/ 0 w 159"/>
                <a:gd name="T1" fmla="*/ 0 h 170"/>
                <a:gd name="T2" fmla="*/ 3 w 159"/>
                <a:gd name="T3" fmla="*/ 4 h 170"/>
                <a:gd name="T4" fmla="*/ 7 w 159"/>
                <a:gd name="T5" fmla="*/ 8 h 170"/>
                <a:gd name="T6" fmla="*/ 10 w 159"/>
                <a:gd name="T7" fmla="*/ 11 h 170"/>
                <a:gd name="T8" fmla="*/ 13 w 159"/>
                <a:gd name="T9" fmla="*/ 15 h 170"/>
                <a:gd name="T10" fmla="*/ 16 w 159"/>
                <a:gd name="T11" fmla="*/ 19 h 170"/>
                <a:gd name="T12" fmla="*/ 19 w 159"/>
                <a:gd name="T13" fmla="*/ 23 h 170"/>
                <a:gd name="T14" fmla="*/ 23 w 159"/>
                <a:gd name="T15" fmla="*/ 27 h 170"/>
                <a:gd name="T16" fmla="*/ 26 w 159"/>
                <a:gd name="T17" fmla="*/ 31 h 170"/>
                <a:gd name="T18" fmla="*/ 29 w 159"/>
                <a:gd name="T19" fmla="*/ 35 h 170"/>
                <a:gd name="T20" fmla="*/ 33 w 159"/>
                <a:gd name="T21" fmla="*/ 40 h 170"/>
                <a:gd name="T22" fmla="*/ 36 w 159"/>
                <a:gd name="T23" fmla="*/ 44 h 170"/>
                <a:gd name="T24" fmla="*/ 39 w 159"/>
                <a:gd name="T25" fmla="*/ 48 h 170"/>
                <a:gd name="T26" fmla="*/ 42 w 159"/>
                <a:gd name="T27" fmla="*/ 53 h 170"/>
                <a:gd name="T28" fmla="*/ 45 w 159"/>
                <a:gd name="T29" fmla="*/ 57 h 170"/>
                <a:gd name="T30" fmla="*/ 49 w 159"/>
                <a:gd name="T31" fmla="*/ 62 h 170"/>
                <a:gd name="T32" fmla="*/ 52 w 159"/>
                <a:gd name="T33" fmla="*/ 67 h 170"/>
                <a:gd name="T34" fmla="*/ 55 w 159"/>
                <a:gd name="T35" fmla="*/ 71 h 170"/>
                <a:gd name="T36" fmla="*/ 58 w 159"/>
                <a:gd name="T37" fmla="*/ 76 h 170"/>
                <a:gd name="T38" fmla="*/ 62 w 159"/>
                <a:gd name="T39" fmla="*/ 80 h 170"/>
                <a:gd name="T40" fmla="*/ 65 w 159"/>
                <a:gd name="T41" fmla="*/ 85 h 170"/>
                <a:gd name="T42" fmla="*/ 68 w 159"/>
                <a:gd name="T43" fmla="*/ 90 h 170"/>
                <a:gd name="T44" fmla="*/ 72 w 159"/>
                <a:gd name="T45" fmla="*/ 95 h 170"/>
                <a:gd name="T46" fmla="*/ 75 w 159"/>
                <a:gd name="T47" fmla="*/ 99 h 170"/>
                <a:gd name="T48" fmla="*/ 78 w 159"/>
                <a:gd name="T49" fmla="*/ 104 h 170"/>
                <a:gd name="T50" fmla="*/ 81 w 159"/>
                <a:gd name="T51" fmla="*/ 107 h 170"/>
                <a:gd name="T52" fmla="*/ 84 w 159"/>
                <a:gd name="T53" fmla="*/ 112 h 170"/>
                <a:gd name="T54" fmla="*/ 88 w 159"/>
                <a:gd name="T55" fmla="*/ 116 h 170"/>
                <a:gd name="T56" fmla="*/ 91 w 159"/>
                <a:gd name="T57" fmla="*/ 120 h 170"/>
                <a:gd name="T58" fmla="*/ 94 w 159"/>
                <a:gd name="T59" fmla="*/ 124 h 170"/>
                <a:gd name="T60" fmla="*/ 97 w 159"/>
                <a:gd name="T61" fmla="*/ 128 h 170"/>
                <a:gd name="T62" fmla="*/ 100 w 159"/>
                <a:gd name="T63" fmla="*/ 132 h 170"/>
                <a:gd name="T64" fmla="*/ 104 w 159"/>
                <a:gd name="T65" fmla="*/ 137 h 170"/>
                <a:gd name="T66" fmla="*/ 107 w 159"/>
                <a:gd name="T67" fmla="*/ 141 h 170"/>
                <a:gd name="T68" fmla="*/ 110 w 159"/>
                <a:gd name="T69" fmla="*/ 144 h 170"/>
                <a:gd name="T70" fmla="*/ 114 w 159"/>
                <a:gd name="T71" fmla="*/ 147 h 170"/>
                <a:gd name="T72" fmla="*/ 117 w 159"/>
                <a:gd name="T73" fmla="*/ 150 h 170"/>
                <a:gd name="T74" fmla="*/ 120 w 159"/>
                <a:gd name="T75" fmla="*/ 153 h 170"/>
                <a:gd name="T76" fmla="*/ 123 w 159"/>
                <a:gd name="T77" fmla="*/ 155 h 170"/>
                <a:gd name="T78" fmla="*/ 126 w 159"/>
                <a:gd name="T79" fmla="*/ 157 h 170"/>
                <a:gd name="T80" fmla="*/ 130 w 159"/>
                <a:gd name="T81" fmla="*/ 159 h 170"/>
                <a:gd name="T82" fmla="*/ 133 w 159"/>
                <a:gd name="T83" fmla="*/ 160 h 170"/>
                <a:gd name="T84" fmla="*/ 136 w 159"/>
                <a:gd name="T85" fmla="*/ 162 h 170"/>
                <a:gd name="T86" fmla="*/ 139 w 159"/>
                <a:gd name="T87" fmla="*/ 163 h 170"/>
                <a:gd name="T88" fmla="*/ 143 w 159"/>
                <a:gd name="T89" fmla="*/ 165 h 170"/>
                <a:gd name="T90" fmla="*/ 146 w 159"/>
                <a:gd name="T91" fmla="*/ 166 h 170"/>
                <a:gd name="T92" fmla="*/ 149 w 159"/>
                <a:gd name="T93" fmla="*/ 167 h 170"/>
                <a:gd name="T94" fmla="*/ 153 w 159"/>
                <a:gd name="T95" fmla="*/ 168 h 170"/>
                <a:gd name="T96" fmla="*/ 156 w 159"/>
                <a:gd name="T97" fmla="*/ 169 h 170"/>
                <a:gd name="T98" fmla="*/ 159 w 159"/>
                <a:gd name="T99"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70">
                  <a:moveTo>
                    <a:pt x="0" y="0"/>
                  </a:moveTo>
                  <a:lnTo>
                    <a:pt x="3" y="4"/>
                  </a:lnTo>
                  <a:lnTo>
                    <a:pt x="7" y="8"/>
                  </a:lnTo>
                  <a:lnTo>
                    <a:pt x="10" y="11"/>
                  </a:lnTo>
                  <a:lnTo>
                    <a:pt x="13" y="15"/>
                  </a:lnTo>
                  <a:lnTo>
                    <a:pt x="16" y="19"/>
                  </a:lnTo>
                  <a:lnTo>
                    <a:pt x="19" y="23"/>
                  </a:lnTo>
                  <a:lnTo>
                    <a:pt x="23" y="27"/>
                  </a:lnTo>
                  <a:lnTo>
                    <a:pt x="26" y="31"/>
                  </a:lnTo>
                  <a:lnTo>
                    <a:pt x="29" y="35"/>
                  </a:lnTo>
                  <a:lnTo>
                    <a:pt x="33" y="40"/>
                  </a:lnTo>
                  <a:lnTo>
                    <a:pt x="36" y="44"/>
                  </a:lnTo>
                  <a:lnTo>
                    <a:pt x="39" y="48"/>
                  </a:lnTo>
                  <a:lnTo>
                    <a:pt x="42" y="53"/>
                  </a:lnTo>
                  <a:lnTo>
                    <a:pt x="45" y="57"/>
                  </a:lnTo>
                  <a:lnTo>
                    <a:pt x="49" y="62"/>
                  </a:lnTo>
                  <a:lnTo>
                    <a:pt x="52" y="67"/>
                  </a:lnTo>
                  <a:lnTo>
                    <a:pt x="55" y="71"/>
                  </a:lnTo>
                  <a:lnTo>
                    <a:pt x="58" y="76"/>
                  </a:lnTo>
                  <a:lnTo>
                    <a:pt x="62" y="80"/>
                  </a:lnTo>
                  <a:lnTo>
                    <a:pt x="65" y="85"/>
                  </a:lnTo>
                  <a:lnTo>
                    <a:pt x="68" y="90"/>
                  </a:lnTo>
                  <a:lnTo>
                    <a:pt x="72" y="95"/>
                  </a:lnTo>
                  <a:lnTo>
                    <a:pt x="75" y="99"/>
                  </a:lnTo>
                  <a:lnTo>
                    <a:pt x="78" y="104"/>
                  </a:lnTo>
                  <a:lnTo>
                    <a:pt x="81" y="107"/>
                  </a:lnTo>
                  <a:lnTo>
                    <a:pt x="84" y="112"/>
                  </a:lnTo>
                  <a:lnTo>
                    <a:pt x="88" y="116"/>
                  </a:lnTo>
                  <a:lnTo>
                    <a:pt x="91" y="120"/>
                  </a:lnTo>
                  <a:lnTo>
                    <a:pt x="94" y="124"/>
                  </a:lnTo>
                  <a:lnTo>
                    <a:pt x="97" y="128"/>
                  </a:lnTo>
                  <a:lnTo>
                    <a:pt x="100" y="132"/>
                  </a:lnTo>
                  <a:lnTo>
                    <a:pt x="104" y="137"/>
                  </a:lnTo>
                  <a:lnTo>
                    <a:pt x="107" y="141"/>
                  </a:lnTo>
                  <a:lnTo>
                    <a:pt x="110" y="144"/>
                  </a:lnTo>
                  <a:lnTo>
                    <a:pt x="114" y="147"/>
                  </a:lnTo>
                  <a:lnTo>
                    <a:pt x="117" y="150"/>
                  </a:lnTo>
                  <a:lnTo>
                    <a:pt x="120" y="153"/>
                  </a:lnTo>
                  <a:lnTo>
                    <a:pt x="123" y="155"/>
                  </a:lnTo>
                  <a:lnTo>
                    <a:pt x="126" y="157"/>
                  </a:lnTo>
                  <a:lnTo>
                    <a:pt x="130" y="159"/>
                  </a:lnTo>
                  <a:lnTo>
                    <a:pt x="133" y="160"/>
                  </a:lnTo>
                  <a:lnTo>
                    <a:pt x="136" y="162"/>
                  </a:lnTo>
                  <a:lnTo>
                    <a:pt x="139" y="163"/>
                  </a:lnTo>
                  <a:lnTo>
                    <a:pt x="143" y="165"/>
                  </a:lnTo>
                  <a:lnTo>
                    <a:pt x="146" y="166"/>
                  </a:lnTo>
                  <a:lnTo>
                    <a:pt x="149" y="167"/>
                  </a:lnTo>
                  <a:lnTo>
                    <a:pt x="153" y="168"/>
                  </a:lnTo>
                  <a:lnTo>
                    <a:pt x="156" y="169"/>
                  </a:lnTo>
                  <a:lnTo>
                    <a:pt x="159" y="17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7" name="Freeform 147"/>
            <p:cNvSpPr>
              <a:spLocks/>
            </p:cNvSpPr>
            <p:nvPr/>
          </p:nvSpPr>
          <p:spPr bwMode="auto">
            <a:xfrm>
              <a:off x="2263890" y="5478816"/>
              <a:ext cx="131493" cy="12304"/>
            </a:xfrm>
            <a:custGeom>
              <a:avLst/>
              <a:gdLst>
                <a:gd name="T0" fmla="*/ 0 w 159"/>
                <a:gd name="T1" fmla="*/ 9 h 15"/>
                <a:gd name="T2" fmla="*/ 3 w 159"/>
                <a:gd name="T3" fmla="*/ 9 h 15"/>
                <a:gd name="T4" fmla="*/ 6 w 159"/>
                <a:gd name="T5" fmla="*/ 10 h 15"/>
                <a:gd name="T6" fmla="*/ 10 w 159"/>
                <a:gd name="T7" fmla="*/ 11 h 15"/>
                <a:gd name="T8" fmla="*/ 13 w 159"/>
                <a:gd name="T9" fmla="*/ 11 h 15"/>
                <a:gd name="T10" fmla="*/ 16 w 159"/>
                <a:gd name="T11" fmla="*/ 12 h 15"/>
                <a:gd name="T12" fmla="*/ 19 w 159"/>
                <a:gd name="T13" fmla="*/ 12 h 15"/>
                <a:gd name="T14" fmla="*/ 23 w 159"/>
                <a:gd name="T15" fmla="*/ 13 h 15"/>
                <a:gd name="T16" fmla="*/ 26 w 159"/>
                <a:gd name="T17" fmla="*/ 13 h 15"/>
                <a:gd name="T18" fmla="*/ 29 w 159"/>
                <a:gd name="T19" fmla="*/ 13 h 15"/>
                <a:gd name="T20" fmla="*/ 33 w 159"/>
                <a:gd name="T21" fmla="*/ 14 h 15"/>
                <a:gd name="T22" fmla="*/ 36 w 159"/>
                <a:gd name="T23" fmla="*/ 14 h 15"/>
                <a:gd name="T24" fmla="*/ 39 w 159"/>
                <a:gd name="T25" fmla="*/ 14 h 15"/>
                <a:gd name="T26" fmla="*/ 42 w 159"/>
                <a:gd name="T27" fmla="*/ 14 h 15"/>
                <a:gd name="T28" fmla="*/ 45 w 159"/>
                <a:gd name="T29" fmla="*/ 14 h 15"/>
                <a:gd name="T30" fmla="*/ 49 w 159"/>
                <a:gd name="T31" fmla="*/ 15 h 15"/>
                <a:gd name="T32" fmla="*/ 52 w 159"/>
                <a:gd name="T33" fmla="*/ 15 h 15"/>
                <a:gd name="T34" fmla="*/ 55 w 159"/>
                <a:gd name="T35" fmla="*/ 15 h 15"/>
                <a:gd name="T36" fmla="*/ 58 w 159"/>
                <a:gd name="T37" fmla="*/ 15 h 15"/>
                <a:gd name="T38" fmla="*/ 62 w 159"/>
                <a:gd name="T39" fmla="*/ 15 h 15"/>
                <a:gd name="T40" fmla="*/ 65 w 159"/>
                <a:gd name="T41" fmla="*/ 15 h 15"/>
                <a:gd name="T42" fmla="*/ 68 w 159"/>
                <a:gd name="T43" fmla="*/ 15 h 15"/>
                <a:gd name="T44" fmla="*/ 71 w 159"/>
                <a:gd name="T45" fmla="*/ 15 h 15"/>
                <a:gd name="T46" fmla="*/ 75 w 159"/>
                <a:gd name="T47" fmla="*/ 15 h 15"/>
                <a:gd name="T48" fmla="*/ 78 w 159"/>
                <a:gd name="T49" fmla="*/ 14 h 15"/>
                <a:gd name="T50" fmla="*/ 81 w 159"/>
                <a:gd name="T51" fmla="*/ 14 h 15"/>
                <a:gd name="T52" fmla="*/ 84 w 159"/>
                <a:gd name="T53" fmla="*/ 14 h 15"/>
                <a:gd name="T54" fmla="*/ 87 w 159"/>
                <a:gd name="T55" fmla="*/ 14 h 15"/>
                <a:gd name="T56" fmla="*/ 91 w 159"/>
                <a:gd name="T57" fmla="*/ 14 h 15"/>
                <a:gd name="T58" fmla="*/ 94 w 159"/>
                <a:gd name="T59" fmla="*/ 13 h 15"/>
                <a:gd name="T60" fmla="*/ 97 w 159"/>
                <a:gd name="T61" fmla="*/ 13 h 15"/>
                <a:gd name="T62" fmla="*/ 100 w 159"/>
                <a:gd name="T63" fmla="*/ 13 h 15"/>
                <a:gd name="T64" fmla="*/ 104 w 159"/>
                <a:gd name="T65" fmla="*/ 12 h 15"/>
                <a:gd name="T66" fmla="*/ 107 w 159"/>
                <a:gd name="T67" fmla="*/ 12 h 15"/>
                <a:gd name="T68" fmla="*/ 110 w 159"/>
                <a:gd name="T69" fmla="*/ 11 h 15"/>
                <a:gd name="T70" fmla="*/ 114 w 159"/>
                <a:gd name="T71" fmla="*/ 11 h 15"/>
                <a:gd name="T72" fmla="*/ 117 w 159"/>
                <a:gd name="T73" fmla="*/ 10 h 15"/>
                <a:gd name="T74" fmla="*/ 120 w 159"/>
                <a:gd name="T75" fmla="*/ 9 h 15"/>
                <a:gd name="T76" fmla="*/ 123 w 159"/>
                <a:gd name="T77" fmla="*/ 9 h 15"/>
                <a:gd name="T78" fmla="*/ 126 w 159"/>
                <a:gd name="T79" fmla="*/ 8 h 15"/>
                <a:gd name="T80" fmla="*/ 130 w 159"/>
                <a:gd name="T81" fmla="*/ 8 h 15"/>
                <a:gd name="T82" fmla="*/ 133 w 159"/>
                <a:gd name="T83" fmla="*/ 7 h 15"/>
                <a:gd name="T84" fmla="*/ 136 w 159"/>
                <a:gd name="T85" fmla="*/ 6 h 15"/>
                <a:gd name="T86" fmla="*/ 139 w 159"/>
                <a:gd name="T87" fmla="*/ 6 h 15"/>
                <a:gd name="T88" fmla="*/ 143 w 159"/>
                <a:gd name="T89" fmla="*/ 5 h 15"/>
                <a:gd name="T90" fmla="*/ 146 w 159"/>
                <a:gd name="T91" fmla="*/ 4 h 15"/>
                <a:gd name="T92" fmla="*/ 149 w 159"/>
                <a:gd name="T93" fmla="*/ 3 h 15"/>
                <a:gd name="T94" fmla="*/ 153 w 159"/>
                <a:gd name="T95" fmla="*/ 2 h 15"/>
                <a:gd name="T96" fmla="*/ 156 w 159"/>
                <a:gd name="T97" fmla="*/ 1 h 15"/>
                <a:gd name="T98" fmla="*/ 159 w 159"/>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9"/>
                  </a:moveTo>
                  <a:lnTo>
                    <a:pt x="3" y="9"/>
                  </a:lnTo>
                  <a:lnTo>
                    <a:pt x="6" y="10"/>
                  </a:lnTo>
                  <a:lnTo>
                    <a:pt x="10" y="11"/>
                  </a:lnTo>
                  <a:lnTo>
                    <a:pt x="13" y="11"/>
                  </a:lnTo>
                  <a:lnTo>
                    <a:pt x="16" y="12"/>
                  </a:lnTo>
                  <a:lnTo>
                    <a:pt x="19" y="12"/>
                  </a:lnTo>
                  <a:lnTo>
                    <a:pt x="23" y="13"/>
                  </a:lnTo>
                  <a:lnTo>
                    <a:pt x="26" y="13"/>
                  </a:lnTo>
                  <a:lnTo>
                    <a:pt x="29" y="13"/>
                  </a:lnTo>
                  <a:lnTo>
                    <a:pt x="33" y="14"/>
                  </a:lnTo>
                  <a:lnTo>
                    <a:pt x="36" y="14"/>
                  </a:lnTo>
                  <a:lnTo>
                    <a:pt x="39" y="14"/>
                  </a:lnTo>
                  <a:lnTo>
                    <a:pt x="42" y="14"/>
                  </a:lnTo>
                  <a:lnTo>
                    <a:pt x="45" y="14"/>
                  </a:lnTo>
                  <a:lnTo>
                    <a:pt x="49" y="15"/>
                  </a:lnTo>
                  <a:lnTo>
                    <a:pt x="52" y="15"/>
                  </a:lnTo>
                  <a:lnTo>
                    <a:pt x="55" y="15"/>
                  </a:lnTo>
                  <a:lnTo>
                    <a:pt x="58" y="15"/>
                  </a:lnTo>
                  <a:lnTo>
                    <a:pt x="62" y="15"/>
                  </a:lnTo>
                  <a:lnTo>
                    <a:pt x="65" y="15"/>
                  </a:lnTo>
                  <a:lnTo>
                    <a:pt x="68" y="15"/>
                  </a:lnTo>
                  <a:lnTo>
                    <a:pt x="71" y="15"/>
                  </a:lnTo>
                  <a:lnTo>
                    <a:pt x="75" y="15"/>
                  </a:lnTo>
                  <a:lnTo>
                    <a:pt x="78" y="14"/>
                  </a:lnTo>
                  <a:lnTo>
                    <a:pt x="81" y="14"/>
                  </a:lnTo>
                  <a:lnTo>
                    <a:pt x="84" y="14"/>
                  </a:lnTo>
                  <a:lnTo>
                    <a:pt x="87" y="14"/>
                  </a:lnTo>
                  <a:lnTo>
                    <a:pt x="91" y="14"/>
                  </a:lnTo>
                  <a:lnTo>
                    <a:pt x="94" y="13"/>
                  </a:lnTo>
                  <a:lnTo>
                    <a:pt x="97" y="13"/>
                  </a:lnTo>
                  <a:lnTo>
                    <a:pt x="100" y="13"/>
                  </a:lnTo>
                  <a:lnTo>
                    <a:pt x="104" y="12"/>
                  </a:lnTo>
                  <a:lnTo>
                    <a:pt x="107" y="12"/>
                  </a:lnTo>
                  <a:lnTo>
                    <a:pt x="110" y="11"/>
                  </a:lnTo>
                  <a:lnTo>
                    <a:pt x="114" y="11"/>
                  </a:lnTo>
                  <a:lnTo>
                    <a:pt x="117" y="10"/>
                  </a:lnTo>
                  <a:lnTo>
                    <a:pt x="120" y="9"/>
                  </a:lnTo>
                  <a:lnTo>
                    <a:pt x="123" y="9"/>
                  </a:lnTo>
                  <a:lnTo>
                    <a:pt x="126" y="8"/>
                  </a:lnTo>
                  <a:lnTo>
                    <a:pt x="130" y="8"/>
                  </a:lnTo>
                  <a:lnTo>
                    <a:pt x="133" y="7"/>
                  </a:lnTo>
                  <a:lnTo>
                    <a:pt x="136" y="6"/>
                  </a:lnTo>
                  <a:lnTo>
                    <a:pt x="139" y="6"/>
                  </a:lnTo>
                  <a:lnTo>
                    <a:pt x="143" y="5"/>
                  </a:lnTo>
                  <a:lnTo>
                    <a:pt x="146" y="4"/>
                  </a:lnTo>
                  <a:lnTo>
                    <a:pt x="149" y="3"/>
                  </a:lnTo>
                  <a:lnTo>
                    <a:pt x="153" y="2"/>
                  </a:lnTo>
                  <a:lnTo>
                    <a:pt x="156" y="1"/>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8" name="Freeform 148"/>
            <p:cNvSpPr>
              <a:spLocks/>
            </p:cNvSpPr>
            <p:nvPr/>
          </p:nvSpPr>
          <p:spPr bwMode="auto">
            <a:xfrm>
              <a:off x="2395383" y="5444365"/>
              <a:ext cx="131493" cy="34451"/>
            </a:xfrm>
            <a:custGeom>
              <a:avLst/>
              <a:gdLst>
                <a:gd name="T0" fmla="*/ 0 w 159"/>
                <a:gd name="T1" fmla="*/ 42 h 42"/>
                <a:gd name="T2" fmla="*/ 3 w 159"/>
                <a:gd name="T3" fmla="*/ 41 h 42"/>
                <a:gd name="T4" fmla="*/ 6 w 159"/>
                <a:gd name="T5" fmla="*/ 40 h 42"/>
                <a:gd name="T6" fmla="*/ 9 w 159"/>
                <a:gd name="T7" fmla="*/ 39 h 42"/>
                <a:gd name="T8" fmla="*/ 13 w 159"/>
                <a:gd name="T9" fmla="*/ 39 h 42"/>
                <a:gd name="T10" fmla="*/ 16 w 159"/>
                <a:gd name="T11" fmla="*/ 37 h 42"/>
                <a:gd name="T12" fmla="*/ 19 w 159"/>
                <a:gd name="T13" fmla="*/ 37 h 42"/>
                <a:gd name="T14" fmla="*/ 23 w 159"/>
                <a:gd name="T15" fmla="*/ 36 h 42"/>
                <a:gd name="T16" fmla="*/ 26 w 159"/>
                <a:gd name="T17" fmla="*/ 35 h 42"/>
                <a:gd name="T18" fmla="*/ 29 w 159"/>
                <a:gd name="T19" fmla="*/ 34 h 42"/>
                <a:gd name="T20" fmla="*/ 32 w 159"/>
                <a:gd name="T21" fmla="*/ 33 h 42"/>
                <a:gd name="T22" fmla="*/ 36 w 159"/>
                <a:gd name="T23" fmla="*/ 32 h 42"/>
                <a:gd name="T24" fmla="*/ 39 w 159"/>
                <a:gd name="T25" fmla="*/ 30 h 42"/>
                <a:gd name="T26" fmla="*/ 42 w 159"/>
                <a:gd name="T27" fmla="*/ 29 h 42"/>
                <a:gd name="T28" fmla="*/ 45 w 159"/>
                <a:gd name="T29" fmla="*/ 29 h 42"/>
                <a:gd name="T30" fmla="*/ 48 w 159"/>
                <a:gd name="T31" fmla="*/ 27 h 42"/>
                <a:gd name="T32" fmla="*/ 52 w 159"/>
                <a:gd name="T33" fmla="*/ 27 h 42"/>
                <a:gd name="T34" fmla="*/ 55 w 159"/>
                <a:gd name="T35" fmla="*/ 25 h 42"/>
                <a:gd name="T36" fmla="*/ 58 w 159"/>
                <a:gd name="T37" fmla="*/ 24 h 42"/>
                <a:gd name="T38" fmla="*/ 62 w 159"/>
                <a:gd name="T39" fmla="*/ 23 h 42"/>
                <a:gd name="T40" fmla="*/ 65 w 159"/>
                <a:gd name="T41" fmla="*/ 22 h 42"/>
                <a:gd name="T42" fmla="*/ 68 w 159"/>
                <a:gd name="T43" fmla="*/ 21 h 42"/>
                <a:gd name="T44" fmla="*/ 71 w 159"/>
                <a:gd name="T45" fmla="*/ 20 h 42"/>
                <a:gd name="T46" fmla="*/ 75 w 159"/>
                <a:gd name="T47" fmla="*/ 19 h 42"/>
                <a:gd name="T48" fmla="*/ 78 w 159"/>
                <a:gd name="T49" fmla="*/ 18 h 42"/>
                <a:gd name="T50" fmla="*/ 81 w 159"/>
                <a:gd name="T51" fmla="*/ 17 h 42"/>
                <a:gd name="T52" fmla="*/ 84 w 159"/>
                <a:gd name="T53" fmla="*/ 16 h 42"/>
                <a:gd name="T54" fmla="*/ 87 w 159"/>
                <a:gd name="T55" fmla="*/ 16 h 42"/>
                <a:gd name="T56" fmla="*/ 91 w 159"/>
                <a:gd name="T57" fmla="*/ 14 h 42"/>
                <a:gd name="T58" fmla="*/ 94 w 159"/>
                <a:gd name="T59" fmla="*/ 14 h 42"/>
                <a:gd name="T60" fmla="*/ 97 w 159"/>
                <a:gd name="T61" fmla="*/ 13 h 42"/>
                <a:gd name="T62" fmla="*/ 100 w 159"/>
                <a:gd name="T63" fmla="*/ 12 h 42"/>
                <a:gd name="T64" fmla="*/ 104 w 159"/>
                <a:gd name="T65" fmla="*/ 11 h 42"/>
                <a:gd name="T66" fmla="*/ 107 w 159"/>
                <a:gd name="T67" fmla="*/ 10 h 42"/>
                <a:gd name="T68" fmla="*/ 110 w 159"/>
                <a:gd name="T69" fmla="*/ 9 h 42"/>
                <a:gd name="T70" fmla="*/ 113 w 159"/>
                <a:gd name="T71" fmla="*/ 9 h 42"/>
                <a:gd name="T72" fmla="*/ 117 w 159"/>
                <a:gd name="T73" fmla="*/ 8 h 42"/>
                <a:gd name="T74" fmla="*/ 120 w 159"/>
                <a:gd name="T75" fmla="*/ 7 h 42"/>
                <a:gd name="T76" fmla="*/ 123 w 159"/>
                <a:gd name="T77" fmla="*/ 6 h 42"/>
                <a:gd name="T78" fmla="*/ 126 w 159"/>
                <a:gd name="T79" fmla="*/ 6 h 42"/>
                <a:gd name="T80" fmla="*/ 129 w 159"/>
                <a:gd name="T81" fmla="*/ 5 h 42"/>
                <a:gd name="T82" fmla="*/ 133 w 159"/>
                <a:gd name="T83" fmla="*/ 4 h 42"/>
                <a:gd name="T84" fmla="*/ 136 w 159"/>
                <a:gd name="T85" fmla="*/ 4 h 42"/>
                <a:gd name="T86" fmla="*/ 139 w 159"/>
                <a:gd name="T87" fmla="*/ 3 h 42"/>
                <a:gd name="T88" fmla="*/ 143 w 159"/>
                <a:gd name="T89" fmla="*/ 2 h 42"/>
                <a:gd name="T90" fmla="*/ 146 w 159"/>
                <a:gd name="T91" fmla="*/ 2 h 42"/>
                <a:gd name="T92" fmla="*/ 149 w 159"/>
                <a:gd name="T93" fmla="*/ 1 h 42"/>
                <a:gd name="T94" fmla="*/ 152 w 159"/>
                <a:gd name="T95" fmla="*/ 1 h 42"/>
                <a:gd name="T96" fmla="*/ 156 w 159"/>
                <a:gd name="T97" fmla="*/ 0 h 42"/>
                <a:gd name="T98" fmla="*/ 159 w 159"/>
                <a:gd name="T9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2">
                  <a:moveTo>
                    <a:pt x="0" y="42"/>
                  </a:moveTo>
                  <a:lnTo>
                    <a:pt x="3" y="41"/>
                  </a:lnTo>
                  <a:lnTo>
                    <a:pt x="6" y="40"/>
                  </a:lnTo>
                  <a:lnTo>
                    <a:pt x="9" y="39"/>
                  </a:lnTo>
                  <a:lnTo>
                    <a:pt x="13" y="39"/>
                  </a:lnTo>
                  <a:lnTo>
                    <a:pt x="16" y="37"/>
                  </a:lnTo>
                  <a:lnTo>
                    <a:pt x="19" y="37"/>
                  </a:lnTo>
                  <a:lnTo>
                    <a:pt x="23" y="36"/>
                  </a:lnTo>
                  <a:lnTo>
                    <a:pt x="26" y="35"/>
                  </a:lnTo>
                  <a:lnTo>
                    <a:pt x="29" y="34"/>
                  </a:lnTo>
                  <a:lnTo>
                    <a:pt x="32" y="33"/>
                  </a:lnTo>
                  <a:lnTo>
                    <a:pt x="36" y="32"/>
                  </a:lnTo>
                  <a:lnTo>
                    <a:pt x="39" y="30"/>
                  </a:lnTo>
                  <a:lnTo>
                    <a:pt x="42" y="29"/>
                  </a:lnTo>
                  <a:lnTo>
                    <a:pt x="45" y="29"/>
                  </a:lnTo>
                  <a:lnTo>
                    <a:pt x="48" y="27"/>
                  </a:lnTo>
                  <a:lnTo>
                    <a:pt x="52" y="27"/>
                  </a:lnTo>
                  <a:lnTo>
                    <a:pt x="55" y="25"/>
                  </a:lnTo>
                  <a:lnTo>
                    <a:pt x="58" y="24"/>
                  </a:lnTo>
                  <a:lnTo>
                    <a:pt x="62" y="23"/>
                  </a:lnTo>
                  <a:lnTo>
                    <a:pt x="65" y="22"/>
                  </a:lnTo>
                  <a:lnTo>
                    <a:pt x="68" y="21"/>
                  </a:lnTo>
                  <a:lnTo>
                    <a:pt x="71" y="20"/>
                  </a:lnTo>
                  <a:lnTo>
                    <a:pt x="75" y="19"/>
                  </a:lnTo>
                  <a:lnTo>
                    <a:pt x="78" y="18"/>
                  </a:lnTo>
                  <a:lnTo>
                    <a:pt x="81" y="17"/>
                  </a:lnTo>
                  <a:lnTo>
                    <a:pt x="84" y="16"/>
                  </a:lnTo>
                  <a:lnTo>
                    <a:pt x="87" y="16"/>
                  </a:lnTo>
                  <a:lnTo>
                    <a:pt x="91" y="14"/>
                  </a:lnTo>
                  <a:lnTo>
                    <a:pt x="94" y="14"/>
                  </a:lnTo>
                  <a:lnTo>
                    <a:pt x="97" y="13"/>
                  </a:lnTo>
                  <a:lnTo>
                    <a:pt x="100" y="12"/>
                  </a:lnTo>
                  <a:lnTo>
                    <a:pt x="104" y="11"/>
                  </a:lnTo>
                  <a:lnTo>
                    <a:pt x="107" y="10"/>
                  </a:lnTo>
                  <a:lnTo>
                    <a:pt x="110" y="9"/>
                  </a:lnTo>
                  <a:lnTo>
                    <a:pt x="113" y="9"/>
                  </a:lnTo>
                  <a:lnTo>
                    <a:pt x="117" y="8"/>
                  </a:lnTo>
                  <a:lnTo>
                    <a:pt x="120" y="7"/>
                  </a:lnTo>
                  <a:lnTo>
                    <a:pt x="123" y="6"/>
                  </a:lnTo>
                  <a:lnTo>
                    <a:pt x="126" y="6"/>
                  </a:lnTo>
                  <a:lnTo>
                    <a:pt x="129" y="5"/>
                  </a:lnTo>
                  <a:lnTo>
                    <a:pt x="133" y="4"/>
                  </a:lnTo>
                  <a:lnTo>
                    <a:pt x="136" y="4"/>
                  </a:lnTo>
                  <a:lnTo>
                    <a:pt x="139" y="3"/>
                  </a:lnTo>
                  <a:lnTo>
                    <a:pt x="143" y="2"/>
                  </a:lnTo>
                  <a:lnTo>
                    <a:pt x="146" y="2"/>
                  </a:lnTo>
                  <a:lnTo>
                    <a:pt x="149" y="1"/>
                  </a:lnTo>
                  <a:lnTo>
                    <a:pt x="152" y="1"/>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39" name="Freeform 149"/>
            <p:cNvSpPr>
              <a:spLocks/>
            </p:cNvSpPr>
            <p:nvPr/>
          </p:nvSpPr>
          <p:spPr bwMode="auto">
            <a:xfrm>
              <a:off x="2526876" y="5441904"/>
              <a:ext cx="131493" cy="12304"/>
            </a:xfrm>
            <a:custGeom>
              <a:avLst/>
              <a:gdLst>
                <a:gd name="T0" fmla="*/ 0 w 159"/>
                <a:gd name="T1" fmla="*/ 3 h 15"/>
                <a:gd name="T2" fmla="*/ 3 w 159"/>
                <a:gd name="T3" fmla="*/ 3 h 15"/>
                <a:gd name="T4" fmla="*/ 6 w 159"/>
                <a:gd name="T5" fmla="*/ 2 h 15"/>
                <a:gd name="T6" fmla="*/ 9 w 159"/>
                <a:gd name="T7" fmla="*/ 2 h 15"/>
                <a:gd name="T8" fmla="*/ 13 w 159"/>
                <a:gd name="T9" fmla="*/ 2 h 15"/>
                <a:gd name="T10" fmla="*/ 16 w 159"/>
                <a:gd name="T11" fmla="*/ 2 h 15"/>
                <a:gd name="T12" fmla="*/ 19 w 159"/>
                <a:gd name="T13" fmla="*/ 1 h 15"/>
                <a:gd name="T14" fmla="*/ 23 w 159"/>
                <a:gd name="T15" fmla="*/ 1 h 15"/>
                <a:gd name="T16" fmla="*/ 26 w 159"/>
                <a:gd name="T17" fmla="*/ 1 h 15"/>
                <a:gd name="T18" fmla="*/ 29 w 159"/>
                <a:gd name="T19" fmla="*/ 1 h 15"/>
                <a:gd name="T20" fmla="*/ 32 w 159"/>
                <a:gd name="T21" fmla="*/ 0 h 15"/>
                <a:gd name="T22" fmla="*/ 36 w 159"/>
                <a:gd name="T23" fmla="*/ 0 h 15"/>
                <a:gd name="T24" fmla="*/ 39 w 159"/>
                <a:gd name="T25" fmla="*/ 0 h 15"/>
                <a:gd name="T26" fmla="*/ 42 w 159"/>
                <a:gd name="T27" fmla="*/ 0 h 15"/>
                <a:gd name="T28" fmla="*/ 45 w 159"/>
                <a:gd name="T29" fmla="*/ 0 h 15"/>
                <a:gd name="T30" fmla="*/ 48 w 159"/>
                <a:gd name="T31" fmla="*/ 0 h 15"/>
                <a:gd name="T32" fmla="*/ 52 w 159"/>
                <a:gd name="T33" fmla="*/ 0 h 15"/>
                <a:gd name="T34" fmla="*/ 55 w 159"/>
                <a:gd name="T35" fmla="*/ 0 h 15"/>
                <a:gd name="T36" fmla="*/ 58 w 159"/>
                <a:gd name="T37" fmla="*/ 0 h 15"/>
                <a:gd name="T38" fmla="*/ 62 w 159"/>
                <a:gd name="T39" fmla="*/ 1 h 15"/>
                <a:gd name="T40" fmla="*/ 65 w 159"/>
                <a:gd name="T41" fmla="*/ 1 h 15"/>
                <a:gd name="T42" fmla="*/ 68 w 159"/>
                <a:gd name="T43" fmla="*/ 1 h 15"/>
                <a:gd name="T44" fmla="*/ 71 w 159"/>
                <a:gd name="T45" fmla="*/ 1 h 15"/>
                <a:gd name="T46" fmla="*/ 74 w 159"/>
                <a:gd name="T47" fmla="*/ 2 h 15"/>
                <a:gd name="T48" fmla="*/ 78 w 159"/>
                <a:gd name="T49" fmla="*/ 2 h 15"/>
                <a:gd name="T50" fmla="*/ 81 w 159"/>
                <a:gd name="T51" fmla="*/ 2 h 15"/>
                <a:gd name="T52" fmla="*/ 84 w 159"/>
                <a:gd name="T53" fmla="*/ 2 h 15"/>
                <a:gd name="T54" fmla="*/ 87 w 159"/>
                <a:gd name="T55" fmla="*/ 3 h 15"/>
                <a:gd name="T56" fmla="*/ 90 w 159"/>
                <a:gd name="T57" fmla="*/ 3 h 15"/>
                <a:gd name="T58" fmla="*/ 94 w 159"/>
                <a:gd name="T59" fmla="*/ 3 h 15"/>
                <a:gd name="T60" fmla="*/ 97 w 159"/>
                <a:gd name="T61" fmla="*/ 4 h 15"/>
                <a:gd name="T62" fmla="*/ 100 w 159"/>
                <a:gd name="T63" fmla="*/ 4 h 15"/>
                <a:gd name="T64" fmla="*/ 104 w 159"/>
                <a:gd name="T65" fmla="*/ 5 h 15"/>
                <a:gd name="T66" fmla="*/ 107 w 159"/>
                <a:gd name="T67" fmla="*/ 5 h 15"/>
                <a:gd name="T68" fmla="*/ 110 w 159"/>
                <a:gd name="T69" fmla="*/ 5 h 15"/>
                <a:gd name="T70" fmla="*/ 113 w 159"/>
                <a:gd name="T71" fmla="*/ 6 h 15"/>
                <a:gd name="T72" fmla="*/ 117 w 159"/>
                <a:gd name="T73" fmla="*/ 7 h 15"/>
                <a:gd name="T74" fmla="*/ 120 w 159"/>
                <a:gd name="T75" fmla="*/ 7 h 15"/>
                <a:gd name="T76" fmla="*/ 123 w 159"/>
                <a:gd name="T77" fmla="*/ 8 h 15"/>
                <a:gd name="T78" fmla="*/ 126 w 159"/>
                <a:gd name="T79" fmla="*/ 8 h 15"/>
                <a:gd name="T80" fmla="*/ 129 w 159"/>
                <a:gd name="T81" fmla="*/ 9 h 15"/>
                <a:gd name="T82" fmla="*/ 133 w 159"/>
                <a:gd name="T83" fmla="*/ 9 h 15"/>
                <a:gd name="T84" fmla="*/ 136 w 159"/>
                <a:gd name="T85" fmla="*/ 10 h 15"/>
                <a:gd name="T86" fmla="*/ 139 w 159"/>
                <a:gd name="T87" fmla="*/ 11 h 15"/>
                <a:gd name="T88" fmla="*/ 143 w 159"/>
                <a:gd name="T89" fmla="*/ 12 h 15"/>
                <a:gd name="T90" fmla="*/ 146 w 159"/>
                <a:gd name="T91" fmla="*/ 12 h 15"/>
                <a:gd name="T92" fmla="*/ 149 w 159"/>
                <a:gd name="T93" fmla="*/ 13 h 15"/>
                <a:gd name="T94" fmla="*/ 152 w 159"/>
                <a:gd name="T95" fmla="*/ 14 h 15"/>
                <a:gd name="T96" fmla="*/ 155 w 159"/>
                <a:gd name="T97" fmla="*/ 14 h 15"/>
                <a:gd name="T98" fmla="*/ 159 w 159"/>
                <a:gd name="T9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3"/>
                  </a:moveTo>
                  <a:lnTo>
                    <a:pt x="3" y="3"/>
                  </a:lnTo>
                  <a:lnTo>
                    <a:pt x="6" y="2"/>
                  </a:lnTo>
                  <a:lnTo>
                    <a:pt x="9" y="2"/>
                  </a:lnTo>
                  <a:lnTo>
                    <a:pt x="13" y="2"/>
                  </a:lnTo>
                  <a:lnTo>
                    <a:pt x="16" y="2"/>
                  </a:lnTo>
                  <a:lnTo>
                    <a:pt x="19" y="1"/>
                  </a:lnTo>
                  <a:lnTo>
                    <a:pt x="23" y="1"/>
                  </a:lnTo>
                  <a:lnTo>
                    <a:pt x="26" y="1"/>
                  </a:lnTo>
                  <a:lnTo>
                    <a:pt x="29" y="1"/>
                  </a:lnTo>
                  <a:lnTo>
                    <a:pt x="32" y="0"/>
                  </a:lnTo>
                  <a:lnTo>
                    <a:pt x="36" y="0"/>
                  </a:lnTo>
                  <a:lnTo>
                    <a:pt x="39" y="0"/>
                  </a:lnTo>
                  <a:lnTo>
                    <a:pt x="42" y="0"/>
                  </a:lnTo>
                  <a:lnTo>
                    <a:pt x="45" y="0"/>
                  </a:lnTo>
                  <a:lnTo>
                    <a:pt x="48" y="0"/>
                  </a:lnTo>
                  <a:lnTo>
                    <a:pt x="52" y="0"/>
                  </a:lnTo>
                  <a:lnTo>
                    <a:pt x="55" y="0"/>
                  </a:lnTo>
                  <a:lnTo>
                    <a:pt x="58" y="0"/>
                  </a:lnTo>
                  <a:lnTo>
                    <a:pt x="62" y="1"/>
                  </a:lnTo>
                  <a:lnTo>
                    <a:pt x="65" y="1"/>
                  </a:lnTo>
                  <a:lnTo>
                    <a:pt x="68" y="1"/>
                  </a:lnTo>
                  <a:lnTo>
                    <a:pt x="71" y="1"/>
                  </a:lnTo>
                  <a:lnTo>
                    <a:pt x="74" y="2"/>
                  </a:lnTo>
                  <a:lnTo>
                    <a:pt x="78" y="2"/>
                  </a:lnTo>
                  <a:lnTo>
                    <a:pt x="81" y="2"/>
                  </a:lnTo>
                  <a:lnTo>
                    <a:pt x="84" y="2"/>
                  </a:lnTo>
                  <a:lnTo>
                    <a:pt x="87" y="3"/>
                  </a:lnTo>
                  <a:lnTo>
                    <a:pt x="90" y="3"/>
                  </a:lnTo>
                  <a:lnTo>
                    <a:pt x="94" y="3"/>
                  </a:lnTo>
                  <a:lnTo>
                    <a:pt x="97" y="4"/>
                  </a:lnTo>
                  <a:lnTo>
                    <a:pt x="100" y="4"/>
                  </a:lnTo>
                  <a:lnTo>
                    <a:pt x="104" y="5"/>
                  </a:lnTo>
                  <a:lnTo>
                    <a:pt x="107" y="5"/>
                  </a:lnTo>
                  <a:lnTo>
                    <a:pt x="110" y="5"/>
                  </a:lnTo>
                  <a:lnTo>
                    <a:pt x="113" y="6"/>
                  </a:lnTo>
                  <a:lnTo>
                    <a:pt x="117" y="7"/>
                  </a:lnTo>
                  <a:lnTo>
                    <a:pt x="120" y="7"/>
                  </a:lnTo>
                  <a:lnTo>
                    <a:pt x="123" y="8"/>
                  </a:lnTo>
                  <a:lnTo>
                    <a:pt x="126" y="8"/>
                  </a:lnTo>
                  <a:lnTo>
                    <a:pt x="129" y="9"/>
                  </a:lnTo>
                  <a:lnTo>
                    <a:pt x="133" y="9"/>
                  </a:lnTo>
                  <a:lnTo>
                    <a:pt x="136" y="10"/>
                  </a:lnTo>
                  <a:lnTo>
                    <a:pt x="139" y="11"/>
                  </a:lnTo>
                  <a:lnTo>
                    <a:pt x="143" y="12"/>
                  </a:lnTo>
                  <a:lnTo>
                    <a:pt x="146" y="12"/>
                  </a:lnTo>
                  <a:lnTo>
                    <a:pt x="149" y="13"/>
                  </a:lnTo>
                  <a:lnTo>
                    <a:pt x="152" y="14"/>
                  </a:lnTo>
                  <a:lnTo>
                    <a:pt x="155" y="14"/>
                  </a:lnTo>
                  <a:lnTo>
                    <a:pt x="159" y="1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0" name="Freeform 150"/>
            <p:cNvSpPr>
              <a:spLocks/>
            </p:cNvSpPr>
            <p:nvPr/>
          </p:nvSpPr>
          <p:spPr bwMode="auto">
            <a:xfrm>
              <a:off x="2658369" y="5454208"/>
              <a:ext cx="131493" cy="29530"/>
            </a:xfrm>
            <a:custGeom>
              <a:avLst/>
              <a:gdLst>
                <a:gd name="T0" fmla="*/ 0 w 159"/>
                <a:gd name="T1" fmla="*/ 0 h 36"/>
                <a:gd name="T2" fmla="*/ 3 w 159"/>
                <a:gd name="T3" fmla="*/ 1 h 36"/>
                <a:gd name="T4" fmla="*/ 6 w 159"/>
                <a:gd name="T5" fmla="*/ 1 h 36"/>
                <a:gd name="T6" fmla="*/ 9 w 159"/>
                <a:gd name="T7" fmla="*/ 2 h 36"/>
                <a:gd name="T8" fmla="*/ 13 w 159"/>
                <a:gd name="T9" fmla="*/ 3 h 36"/>
                <a:gd name="T10" fmla="*/ 16 w 159"/>
                <a:gd name="T11" fmla="*/ 4 h 36"/>
                <a:gd name="T12" fmla="*/ 19 w 159"/>
                <a:gd name="T13" fmla="*/ 4 h 36"/>
                <a:gd name="T14" fmla="*/ 23 w 159"/>
                <a:gd name="T15" fmla="*/ 6 h 36"/>
                <a:gd name="T16" fmla="*/ 26 w 159"/>
                <a:gd name="T17" fmla="*/ 6 h 36"/>
                <a:gd name="T18" fmla="*/ 29 w 159"/>
                <a:gd name="T19" fmla="*/ 7 h 36"/>
                <a:gd name="T20" fmla="*/ 32 w 159"/>
                <a:gd name="T21" fmla="*/ 8 h 36"/>
                <a:gd name="T22" fmla="*/ 35 w 159"/>
                <a:gd name="T23" fmla="*/ 9 h 36"/>
                <a:gd name="T24" fmla="*/ 39 w 159"/>
                <a:gd name="T25" fmla="*/ 10 h 36"/>
                <a:gd name="T26" fmla="*/ 42 w 159"/>
                <a:gd name="T27" fmla="*/ 10 h 36"/>
                <a:gd name="T28" fmla="*/ 45 w 159"/>
                <a:gd name="T29" fmla="*/ 11 h 36"/>
                <a:gd name="T30" fmla="*/ 48 w 159"/>
                <a:gd name="T31" fmla="*/ 12 h 36"/>
                <a:gd name="T32" fmla="*/ 52 w 159"/>
                <a:gd name="T33" fmla="*/ 13 h 36"/>
                <a:gd name="T34" fmla="*/ 55 w 159"/>
                <a:gd name="T35" fmla="*/ 13 h 36"/>
                <a:gd name="T36" fmla="*/ 58 w 159"/>
                <a:gd name="T37" fmla="*/ 14 h 36"/>
                <a:gd name="T38" fmla="*/ 62 w 159"/>
                <a:gd name="T39" fmla="*/ 15 h 36"/>
                <a:gd name="T40" fmla="*/ 65 w 159"/>
                <a:gd name="T41" fmla="*/ 16 h 36"/>
                <a:gd name="T42" fmla="*/ 68 w 159"/>
                <a:gd name="T43" fmla="*/ 17 h 36"/>
                <a:gd name="T44" fmla="*/ 71 w 159"/>
                <a:gd name="T45" fmla="*/ 18 h 36"/>
                <a:gd name="T46" fmla="*/ 74 w 159"/>
                <a:gd name="T47" fmla="*/ 18 h 36"/>
                <a:gd name="T48" fmla="*/ 78 w 159"/>
                <a:gd name="T49" fmla="*/ 19 h 36"/>
                <a:gd name="T50" fmla="*/ 81 w 159"/>
                <a:gd name="T51" fmla="*/ 20 h 36"/>
                <a:gd name="T52" fmla="*/ 84 w 159"/>
                <a:gd name="T53" fmla="*/ 21 h 36"/>
                <a:gd name="T54" fmla="*/ 87 w 159"/>
                <a:gd name="T55" fmla="*/ 22 h 36"/>
                <a:gd name="T56" fmla="*/ 90 w 159"/>
                <a:gd name="T57" fmla="*/ 22 h 36"/>
                <a:gd name="T58" fmla="*/ 94 w 159"/>
                <a:gd name="T59" fmla="*/ 23 h 36"/>
                <a:gd name="T60" fmla="*/ 97 w 159"/>
                <a:gd name="T61" fmla="*/ 24 h 36"/>
                <a:gd name="T62" fmla="*/ 100 w 159"/>
                <a:gd name="T63" fmla="*/ 24 h 36"/>
                <a:gd name="T64" fmla="*/ 104 w 159"/>
                <a:gd name="T65" fmla="*/ 25 h 36"/>
                <a:gd name="T66" fmla="*/ 107 w 159"/>
                <a:gd name="T67" fmla="*/ 26 h 36"/>
                <a:gd name="T68" fmla="*/ 110 w 159"/>
                <a:gd name="T69" fmla="*/ 27 h 36"/>
                <a:gd name="T70" fmla="*/ 113 w 159"/>
                <a:gd name="T71" fmla="*/ 27 h 36"/>
                <a:gd name="T72" fmla="*/ 116 w 159"/>
                <a:gd name="T73" fmla="*/ 28 h 36"/>
                <a:gd name="T74" fmla="*/ 120 w 159"/>
                <a:gd name="T75" fmla="*/ 29 h 36"/>
                <a:gd name="T76" fmla="*/ 123 w 159"/>
                <a:gd name="T77" fmla="*/ 29 h 36"/>
                <a:gd name="T78" fmla="*/ 126 w 159"/>
                <a:gd name="T79" fmla="*/ 30 h 36"/>
                <a:gd name="T80" fmla="*/ 129 w 159"/>
                <a:gd name="T81" fmla="*/ 31 h 36"/>
                <a:gd name="T82" fmla="*/ 133 w 159"/>
                <a:gd name="T83" fmla="*/ 31 h 36"/>
                <a:gd name="T84" fmla="*/ 136 w 159"/>
                <a:gd name="T85" fmla="*/ 32 h 36"/>
                <a:gd name="T86" fmla="*/ 139 w 159"/>
                <a:gd name="T87" fmla="*/ 32 h 36"/>
                <a:gd name="T88" fmla="*/ 143 w 159"/>
                <a:gd name="T89" fmla="*/ 33 h 36"/>
                <a:gd name="T90" fmla="*/ 146 w 159"/>
                <a:gd name="T91" fmla="*/ 34 h 36"/>
                <a:gd name="T92" fmla="*/ 149 w 159"/>
                <a:gd name="T93" fmla="*/ 34 h 36"/>
                <a:gd name="T94" fmla="*/ 152 w 159"/>
                <a:gd name="T95" fmla="*/ 35 h 36"/>
                <a:gd name="T96" fmla="*/ 155 w 159"/>
                <a:gd name="T97" fmla="*/ 36 h 36"/>
                <a:gd name="T98" fmla="*/ 159 w 159"/>
                <a:gd name="T9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6">
                  <a:moveTo>
                    <a:pt x="0" y="0"/>
                  </a:moveTo>
                  <a:lnTo>
                    <a:pt x="3" y="1"/>
                  </a:lnTo>
                  <a:lnTo>
                    <a:pt x="6" y="1"/>
                  </a:lnTo>
                  <a:lnTo>
                    <a:pt x="9" y="2"/>
                  </a:lnTo>
                  <a:lnTo>
                    <a:pt x="13" y="3"/>
                  </a:lnTo>
                  <a:lnTo>
                    <a:pt x="16" y="4"/>
                  </a:lnTo>
                  <a:lnTo>
                    <a:pt x="19" y="4"/>
                  </a:lnTo>
                  <a:lnTo>
                    <a:pt x="23" y="6"/>
                  </a:lnTo>
                  <a:lnTo>
                    <a:pt x="26" y="6"/>
                  </a:lnTo>
                  <a:lnTo>
                    <a:pt x="29" y="7"/>
                  </a:lnTo>
                  <a:lnTo>
                    <a:pt x="32" y="8"/>
                  </a:lnTo>
                  <a:lnTo>
                    <a:pt x="35" y="9"/>
                  </a:lnTo>
                  <a:lnTo>
                    <a:pt x="39" y="10"/>
                  </a:lnTo>
                  <a:lnTo>
                    <a:pt x="42" y="10"/>
                  </a:lnTo>
                  <a:lnTo>
                    <a:pt x="45" y="11"/>
                  </a:lnTo>
                  <a:lnTo>
                    <a:pt x="48" y="12"/>
                  </a:lnTo>
                  <a:lnTo>
                    <a:pt x="52" y="13"/>
                  </a:lnTo>
                  <a:lnTo>
                    <a:pt x="55" y="13"/>
                  </a:lnTo>
                  <a:lnTo>
                    <a:pt x="58" y="14"/>
                  </a:lnTo>
                  <a:lnTo>
                    <a:pt x="62" y="15"/>
                  </a:lnTo>
                  <a:lnTo>
                    <a:pt x="65" y="16"/>
                  </a:lnTo>
                  <a:lnTo>
                    <a:pt x="68" y="17"/>
                  </a:lnTo>
                  <a:lnTo>
                    <a:pt x="71" y="18"/>
                  </a:lnTo>
                  <a:lnTo>
                    <a:pt x="74" y="18"/>
                  </a:lnTo>
                  <a:lnTo>
                    <a:pt x="78" y="19"/>
                  </a:lnTo>
                  <a:lnTo>
                    <a:pt x="81" y="20"/>
                  </a:lnTo>
                  <a:lnTo>
                    <a:pt x="84" y="21"/>
                  </a:lnTo>
                  <a:lnTo>
                    <a:pt x="87" y="22"/>
                  </a:lnTo>
                  <a:lnTo>
                    <a:pt x="90" y="22"/>
                  </a:lnTo>
                  <a:lnTo>
                    <a:pt x="94" y="23"/>
                  </a:lnTo>
                  <a:lnTo>
                    <a:pt x="97" y="24"/>
                  </a:lnTo>
                  <a:lnTo>
                    <a:pt x="100" y="24"/>
                  </a:lnTo>
                  <a:lnTo>
                    <a:pt x="104" y="25"/>
                  </a:lnTo>
                  <a:lnTo>
                    <a:pt x="107" y="26"/>
                  </a:lnTo>
                  <a:lnTo>
                    <a:pt x="110" y="27"/>
                  </a:lnTo>
                  <a:lnTo>
                    <a:pt x="113" y="27"/>
                  </a:lnTo>
                  <a:lnTo>
                    <a:pt x="116" y="28"/>
                  </a:lnTo>
                  <a:lnTo>
                    <a:pt x="120" y="29"/>
                  </a:lnTo>
                  <a:lnTo>
                    <a:pt x="123" y="29"/>
                  </a:lnTo>
                  <a:lnTo>
                    <a:pt x="126" y="30"/>
                  </a:lnTo>
                  <a:lnTo>
                    <a:pt x="129" y="31"/>
                  </a:lnTo>
                  <a:lnTo>
                    <a:pt x="133" y="31"/>
                  </a:lnTo>
                  <a:lnTo>
                    <a:pt x="136" y="32"/>
                  </a:lnTo>
                  <a:lnTo>
                    <a:pt x="139" y="32"/>
                  </a:lnTo>
                  <a:lnTo>
                    <a:pt x="143" y="33"/>
                  </a:lnTo>
                  <a:lnTo>
                    <a:pt x="146" y="34"/>
                  </a:lnTo>
                  <a:lnTo>
                    <a:pt x="149" y="34"/>
                  </a:lnTo>
                  <a:lnTo>
                    <a:pt x="152" y="35"/>
                  </a:lnTo>
                  <a:lnTo>
                    <a:pt x="155" y="36"/>
                  </a:lnTo>
                  <a:lnTo>
                    <a:pt x="159" y="36"/>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1" name="Freeform 151"/>
            <p:cNvSpPr>
              <a:spLocks/>
            </p:cNvSpPr>
            <p:nvPr/>
          </p:nvSpPr>
          <p:spPr bwMode="auto">
            <a:xfrm>
              <a:off x="2789862" y="5483737"/>
              <a:ext cx="130666" cy="6562"/>
            </a:xfrm>
            <a:custGeom>
              <a:avLst/>
              <a:gdLst>
                <a:gd name="T0" fmla="*/ 0 w 158"/>
                <a:gd name="T1" fmla="*/ 0 h 8"/>
                <a:gd name="T2" fmla="*/ 3 w 158"/>
                <a:gd name="T3" fmla="*/ 1 h 8"/>
                <a:gd name="T4" fmla="*/ 6 w 158"/>
                <a:gd name="T5" fmla="*/ 1 h 8"/>
                <a:gd name="T6" fmla="*/ 9 w 158"/>
                <a:gd name="T7" fmla="*/ 2 h 8"/>
                <a:gd name="T8" fmla="*/ 13 w 158"/>
                <a:gd name="T9" fmla="*/ 2 h 8"/>
                <a:gd name="T10" fmla="*/ 16 w 158"/>
                <a:gd name="T11" fmla="*/ 2 h 8"/>
                <a:gd name="T12" fmla="*/ 19 w 158"/>
                <a:gd name="T13" fmla="*/ 3 h 8"/>
                <a:gd name="T14" fmla="*/ 23 w 158"/>
                <a:gd name="T15" fmla="*/ 3 h 8"/>
                <a:gd name="T16" fmla="*/ 26 w 158"/>
                <a:gd name="T17" fmla="*/ 4 h 8"/>
                <a:gd name="T18" fmla="*/ 29 w 158"/>
                <a:gd name="T19" fmla="*/ 4 h 8"/>
                <a:gd name="T20" fmla="*/ 32 w 158"/>
                <a:gd name="T21" fmla="*/ 5 h 8"/>
                <a:gd name="T22" fmla="*/ 35 w 158"/>
                <a:gd name="T23" fmla="*/ 5 h 8"/>
                <a:gd name="T24" fmla="*/ 38 w 158"/>
                <a:gd name="T25" fmla="*/ 5 h 8"/>
                <a:gd name="T26" fmla="*/ 42 w 158"/>
                <a:gd name="T27" fmla="*/ 6 h 8"/>
                <a:gd name="T28" fmla="*/ 45 w 158"/>
                <a:gd name="T29" fmla="*/ 6 h 8"/>
                <a:gd name="T30" fmla="*/ 48 w 158"/>
                <a:gd name="T31" fmla="*/ 6 h 8"/>
                <a:gd name="T32" fmla="*/ 52 w 158"/>
                <a:gd name="T33" fmla="*/ 6 h 8"/>
                <a:gd name="T34" fmla="*/ 55 w 158"/>
                <a:gd name="T35" fmla="*/ 7 h 8"/>
                <a:gd name="T36" fmla="*/ 58 w 158"/>
                <a:gd name="T37" fmla="*/ 7 h 8"/>
                <a:gd name="T38" fmla="*/ 61 w 158"/>
                <a:gd name="T39" fmla="*/ 7 h 8"/>
                <a:gd name="T40" fmla="*/ 65 w 158"/>
                <a:gd name="T41" fmla="*/ 7 h 8"/>
                <a:gd name="T42" fmla="*/ 68 w 158"/>
                <a:gd name="T43" fmla="*/ 7 h 8"/>
                <a:gd name="T44" fmla="*/ 71 w 158"/>
                <a:gd name="T45" fmla="*/ 7 h 8"/>
                <a:gd name="T46" fmla="*/ 74 w 158"/>
                <a:gd name="T47" fmla="*/ 7 h 8"/>
                <a:gd name="T48" fmla="*/ 77 w 158"/>
                <a:gd name="T49" fmla="*/ 7 h 8"/>
                <a:gd name="T50" fmla="*/ 81 w 158"/>
                <a:gd name="T51" fmla="*/ 8 h 8"/>
                <a:gd name="T52" fmla="*/ 84 w 158"/>
                <a:gd name="T53" fmla="*/ 8 h 8"/>
                <a:gd name="T54" fmla="*/ 87 w 158"/>
                <a:gd name="T55" fmla="*/ 8 h 8"/>
                <a:gd name="T56" fmla="*/ 90 w 158"/>
                <a:gd name="T57" fmla="*/ 8 h 8"/>
                <a:gd name="T58" fmla="*/ 94 w 158"/>
                <a:gd name="T59" fmla="*/ 8 h 8"/>
                <a:gd name="T60" fmla="*/ 97 w 158"/>
                <a:gd name="T61" fmla="*/ 8 h 8"/>
                <a:gd name="T62" fmla="*/ 100 w 158"/>
                <a:gd name="T63" fmla="*/ 8 h 8"/>
                <a:gd name="T64" fmla="*/ 104 w 158"/>
                <a:gd name="T65" fmla="*/ 8 h 8"/>
                <a:gd name="T66" fmla="*/ 107 w 158"/>
                <a:gd name="T67" fmla="*/ 8 h 8"/>
                <a:gd name="T68" fmla="*/ 110 w 158"/>
                <a:gd name="T69" fmla="*/ 8 h 8"/>
                <a:gd name="T70" fmla="*/ 113 w 158"/>
                <a:gd name="T71" fmla="*/ 8 h 8"/>
                <a:gd name="T72" fmla="*/ 116 w 158"/>
                <a:gd name="T73" fmla="*/ 8 h 8"/>
                <a:gd name="T74" fmla="*/ 120 w 158"/>
                <a:gd name="T75" fmla="*/ 8 h 8"/>
                <a:gd name="T76" fmla="*/ 123 w 158"/>
                <a:gd name="T77" fmla="*/ 8 h 8"/>
                <a:gd name="T78" fmla="*/ 126 w 158"/>
                <a:gd name="T79" fmla="*/ 8 h 8"/>
                <a:gd name="T80" fmla="*/ 129 w 158"/>
                <a:gd name="T81" fmla="*/ 8 h 8"/>
                <a:gd name="T82" fmla="*/ 133 w 158"/>
                <a:gd name="T83" fmla="*/ 8 h 8"/>
                <a:gd name="T84" fmla="*/ 136 w 158"/>
                <a:gd name="T85" fmla="*/ 8 h 8"/>
                <a:gd name="T86" fmla="*/ 139 w 158"/>
                <a:gd name="T87" fmla="*/ 8 h 8"/>
                <a:gd name="T88" fmla="*/ 142 w 158"/>
                <a:gd name="T89" fmla="*/ 8 h 8"/>
                <a:gd name="T90" fmla="*/ 146 w 158"/>
                <a:gd name="T91" fmla="*/ 8 h 8"/>
                <a:gd name="T92" fmla="*/ 149 w 158"/>
                <a:gd name="T93" fmla="*/ 8 h 8"/>
                <a:gd name="T94" fmla="*/ 152 w 158"/>
                <a:gd name="T95" fmla="*/ 8 h 8"/>
                <a:gd name="T96" fmla="*/ 155 w 158"/>
                <a:gd name="T97" fmla="*/ 8 h 8"/>
                <a:gd name="T98" fmla="*/ 158 w 158"/>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8">
                  <a:moveTo>
                    <a:pt x="0" y="0"/>
                  </a:moveTo>
                  <a:lnTo>
                    <a:pt x="3" y="1"/>
                  </a:lnTo>
                  <a:lnTo>
                    <a:pt x="6" y="1"/>
                  </a:lnTo>
                  <a:lnTo>
                    <a:pt x="9" y="2"/>
                  </a:lnTo>
                  <a:lnTo>
                    <a:pt x="13" y="2"/>
                  </a:lnTo>
                  <a:lnTo>
                    <a:pt x="16" y="2"/>
                  </a:lnTo>
                  <a:lnTo>
                    <a:pt x="19" y="3"/>
                  </a:lnTo>
                  <a:lnTo>
                    <a:pt x="23" y="3"/>
                  </a:lnTo>
                  <a:lnTo>
                    <a:pt x="26" y="4"/>
                  </a:lnTo>
                  <a:lnTo>
                    <a:pt x="29" y="4"/>
                  </a:lnTo>
                  <a:lnTo>
                    <a:pt x="32" y="5"/>
                  </a:lnTo>
                  <a:lnTo>
                    <a:pt x="35" y="5"/>
                  </a:lnTo>
                  <a:lnTo>
                    <a:pt x="38" y="5"/>
                  </a:lnTo>
                  <a:lnTo>
                    <a:pt x="42" y="6"/>
                  </a:lnTo>
                  <a:lnTo>
                    <a:pt x="45" y="6"/>
                  </a:lnTo>
                  <a:lnTo>
                    <a:pt x="48" y="6"/>
                  </a:lnTo>
                  <a:lnTo>
                    <a:pt x="52" y="6"/>
                  </a:lnTo>
                  <a:lnTo>
                    <a:pt x="55" y="7"/>
                  </a:lnTo>
                  <a:lnTo>
                    <a:pt x="58" y="7"/>
                  </a:lnTo>
                  <a:lnTo>
                    <a:pt x="61" y="7"/>
                  </a:lnTo>
                  <a:lnTo>
                    <a:pt x="65" y="7"/>
                  </a:lnTo>
                  <a:lnTo>
                    <a:pt x="68" y="7"/>
                  </a:lnTo>
                  <a:lnTo>
                    <a:pt x="71" y="7"/>
                  </a:lnTo>
                  <a:lnTo>
                    <a:pt x="74" y="7"/>
                  </a:lnTo>
                  <a:lnTo>
                    <a:pt x="77" y="7"/>
                  </a:lnTo>
                  <a:lnTo>
                    <a:pt x="81" y="8"/>
                  </a:lnTo>
                  <a:lnTo>
                    <a:pt x="84" y="8"/>
                  </a:lnTo>
                  <a:lnTo>
                    <a:pt x="87" y="8"/>
                  </a:lnTo>
                  <a:lnTo>
                    <a:pt x="90" y="8"/>
                  </a:lnTo>
                  <a:lnTo>
                    <a:pt x="94" y="8"/>
                  </a:lnTo>
                  <a:lnTo>
                    <a:pt x="97" y="8"/>
                  </a:lnTo>
                  <a:lnTo>
                    <a:pt x="100" y="8"/>
                  </a:lnTo>
                  <a:lnTo>
                    <a:pt x="104" y="8"/>
                  </a:lnTo>
                  <a:lnTo>
                    <a:pt x="107" y="8"/>
                  </a:lnTo>
                  <a:lnTo>
                    <a:pt x="110" y="8"/>
                  </a:lnTo>
                  <a:lnTo>
                    <a:pt x="113" y="8"/>
                  </a:lnTo>
                  <a:lnTo>
                    <a:pt x="116" y="8"/>
                  </a:lnTo>
                  <a:lnTo>
                    <a:pt x="120" y="8"/>
                  </a:lnTo>
                  <a:lnTo>
                    <a:pt x="123" y="8"/>
                  </a:lnTo>
                  <a:lnTo>
                    <a:pt x="126" y="8"/>
                  </a:lnTo>
                  <a:lnTo>
                    <a:pt x="129" y="8"/>
                  </a:lnTo>
                  <a:lnTo>
                    <a:pt x="133" y="8"/>
                  </a:lnTo>
                  <a:lnTo>
                    <a:pt x="136" y="8"/>
                  </a:lnTo>
                  <a:lnTo>
                    <a:pt x="139" y="8"/>
                  </a:lnTo>
                  <a:lnTo>
                    <a:pt x="142" y="8"/>
                  </a:lnTo>
                  <a:lnTo>
                    <a:pt x="146" y="8"/>
                  </a:lnTo>
                  <a:lnTo>
                    <a:pt x="149" y="8"/>
                  </a:lnTo>
                  <a:lnTo>
                    <a:pt x="152" y="8"/>
                  </a:lnTo>
                  <a:lnTo>
                    <a:pt x="155" y="8"/>
                  </a:lnTo>
                  <a:lnTo>
                    <a:pt x="158" y="8"/>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2" name="Freeform 152"/>
            <p:cNvSpPr>
              <a:spLocks/>
            </p:cNvSpPr>
            <p:nvPr/>
          </p:nvSpPr>
          <p:spPr bwMode="auto">
            <a:xfrm>
              <a:off x="2920528" y="5490299"/>
              <a:ext cx="131493" cy="820"/>
            </a:xfrm>
            <a:custGeom>
              <a:avLst/>
              <a:gdLst>
                <a:gd name="T0" fmla="*/ 0 w 159"/>
                <a:gd name="T1" fmla="*/ 0 h 1"/>
                <a:gd name="T2" fmla="*/ 4 w 159"/>
                <a:gd name="T3" fmla="*/ 0 h 1"/>
                <a:gd name="T4" fmla="*/ 7 w 159"/>
                <a:gd name="T5" fmla="*/ 0 h 1"/>
                <a:gd name="T6" fmla="*/ 10 w 159"/>
                <a:gd name="T7" fmla="*/ 0 h 1"/>
                <a:gd name="T8" fmla="*/ 14 w 159"/>
                <a:gd name="T9" fmla="*/ 0 h 1"/>
                <a:gd name="T10" fmla="*/ 17 w 159"/>
                <a:gd name="T11" fmla="*/ 0 h 1"/>
                <a:gd name="T12" fmla="*/ 20 w 159"/>
                <a:gd name="T13" fmla="*/ 0 h 1"/>
                <a:gd name="T14" fmla="*/ 23 w 159"/>
                <a:gd name="T15" fmla="*/ 1 h 1"/>
                <a:gd name="T16" fmla="*/ 27 w 159"/>
                <a:gd name="T17" fmla="*/ 1 h 1"/>
                <a:gd name="T18" fmla="*/ 30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3 w 159"/>
                <a:gd name="T33" fmla="*/ 1 h 1"/>
                <a:gd name="T34" fmla="*/ 56 w 159"/>
                <a:gd name="T35" fmla="*/ 1 h 1"/>
                <a:gd name="T36" fmla="*/ 59 w 159"/>
                <a:gd name="T37" fmla="*/ 1 h 1"/>
                <a:gd name="T38" fmla="*/ 62 w 159"/>
                <a:gd name="T39" fmla="*/ 1 h 1"/>
                <a:gd name="T40" fmla="*/ 66 w 159"/>
                <a:gd name="T41" fmla="*/ 1 h 1"/>
                <a:gd name="T42" fmla="*/ 69 w 159"/>
                <a:gd name="T43" fmla="*/ 1 h 1"/>
                <a:gd name="T44" fmla="*/ 72 w 159"/>
                <a:gd name="T45" fmla="*/ 1 h 1"/>
                <a:gd name="T46" fmla="*/ 75 w 159"/>
                <a:gd name="T47" fmla="*/ 1 h 1"/>
                <a:gd name="T48" fmla="*/ 78 w 159"/>
                <a:gd name="T49" fmla="*/ 1 h 1"/>
                <a:gd name="T50" fmla="*/ 81 w 159"/>
                <a:gd name="T51" fmla="*/ 1 h 1"/>
                <a:gd name="T52" fmla="*/ 85 w 159"/>
                <a:gd name="T53" fmla="*/ 1 h 1"/>
                <a:gd name="T54" fmla="*/ 88 w 159"/>
                <a:gd name="T55" fmla="*/ 1 h 1"/>
                <a:gd name="T56" fmla="*/ 91 w 159"/>
                <a:gd name="T57" fmla="*/ 1 h 1"/>
                <a:gd name="T58" fmla="*/ 95 w 159"/>
                <a:gd name="T59" fmla="*/ 1 h 1"/>
                <a:gd name="T60" fmla="*/ 98 w 159"/>
                <a:gd name="T61" fmla="*/ 1 h 1"/>
                <a:gd name="T62" fmla="*/ 101 w 159"/>
                <a:gd name="T63" fmla="*/ 1 h 1"/>
                <a:gd name="T64" fmla="*/ 104 w 159"/>
                <a:gd name="T65" fmla="*/ 1 h 1"/>
                <a:gd name="T66" fmla="*/ 108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4 w 159"/>
                <a:gd name="T83" fmla="*/ 1 h 1"/>
                <a:gd name="T84" fmla="*/ 137 w 159"/>
                <a:gd name="T85" fmla="*/ 1 h 1"/>
                <a:gd name="T86" fmla="*/ 140 w 159"/>
                <a:gd name="T87" fmla="*/ 1 h 1"/>
                <a:gd name="T88" fmla="*/ 143 w 159"/>
                <a:gd name="T89" fmla="*/ 1 h 1"/>
                <a:gd name="T90" fmla="*/ 147 w 159"/>
                <a:gd name="T91" fmla="*/ 1 h 1"/>
                <a:gd name="T92" fmla="*/ 150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4" y="0"/>
                  </a:lnTo>
                  <a:lnTo>
                    <a:pt x="17" y="0"/>
                  </a:lnTo>
                  <a:lnTo>
                    <a:pt x="20" y="0"/>
                  </a:lnTo>
                  <a:lnTo>
                    <a:pt x="23" y="1"/>
                  </a:lnTo>
                  <a:lnTo>
                    <a:pt x="27" y="1"/>
                  </a:lnTo>
                  <a:lnTo>
                    <a:pt x="30" y="1"/>
                  </a:lnTo>
                  <a:lnTo>
                    <a:pt x="33" y="1"/>
                  </a:lnTo>
                  <a:lnTo>
                    <a:pt x="36" y="1"/>
                  </a:lnTo>
                  <a:lnTo>
                    <a:pt x="39" y="1"/>
                  </a:lnTo>
                  <a:lnTo>
                    <a:pt x="43" y="1"/>
                  </a:lnTo>
                  <a:lnTo>
                    <a:pt x="46" y="1"/>
                  </a:lnTo>
                  <a:lnTo>
                    <a:pt x="49" y="1"/>
                  </a:lnTo>
                  <a:lnTo>
                    <a:pt x="53" y="1"/>
                  </a:lnTo>
                  <a:lnTo>
                    <a:pt x="56" y="1"/>
                  </a:lnTo>
                  <a:lnTo>
                    <a:pt x="59" y="1"/>
                  </a:lnTo>
                  <a:lnTo>
                    <a:pt x="62" y="1"/>
                  </a:lnTo>
                  <a:lnTo>
                    <a:pt x="66" y="1"/>
                  </a:lnTo>
                  <a:lnTo>
                    <a:pt x="69" y="1"/>
                  </a:lnTo>
                  <a:lnTo>
                    <a:pt x="72" y="1"/>
                  </a:lnTo>
                  <a:lnTo>
                    <a:pt x="75" y="1"/>
                  </a:lnTo>
                  <a:lnTo>
                    <a:pt x="78" y="1"/>
                  </a:lnTo>
                  <a:lnTo>
                    <a:pt x="81" y="1"/>
                  </a:lnTo>
                  <a:lnTo>
                    <a:pt x="85" y="1"/>
                  </a:lnTo>
                  <a:lnTo>
                    <a:pt x="88" y="1"/>
                  </a:lnTo>
                  <a:lnTo>
                    <a:pt x="91" y="1"/>
                  </a:lnTo>
                  <a:lnTo>
                    <a:pt x="95" y="1"/>
                  </a:lnTo>
                  <a:lnTo>
                    <a:pt x="98" y="1"/>
                  </a:lnTo>
                  <a:lnTo>
                    <a:pt x="101" y="1"/>
                  </a:lnTo>
                  <a:lnTo>
                    <a:pt x="104" y="1"/>
                  </a:lnTo>
                  <a:lnTo>
                    <a:pt x="108" y="1"/>
                  </a:lnTo>
                  <a:lnTo>
                    <a:pt x="111" y="1"/>
                  </a:lnTo>
                  <a:lnTo>
                    <a:pt x="114" y="1"/>
                  </a:lnTo>
                  <a:lnTo>
                    <a:pt x="117" y="1"/>
                  </a:lnTo>
                  <a:lnTo>
                    <a:pt x="120" y="1"/>
                  </a:lnTo>
                  <a:lnTo>
                    <a:pt x="124" y="1"/>
                  </a:lnTo>
                  <a:lnTo>
                    <a:pt x="127" y="1"/>
                  </a:lnTo>
                  <a:lnTo>
                    <a:pt x="130" y="1"/>
                  </a:lnTo>
                  <a:lnTo>
                    <a:pt x="134" y="1"/>
                  </a:lnTo>
                  <a:lnTo>
                    <a:pt x="137" y="1"/>
                  </a:lnTo>
                  <a:lnTo>
                    <a:pt x="140" y="1"/>
                  </a:lnTo>
                  <a:lnTo>
                    <a:pt x="143" y="1"/>
                  </a:lnTo>
                  <a:lnTo>
                    <a:pt x="147" y="1"/>
                  </a:lnTo>
                  <a:lnTo>
                    <a:pt x="150"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43" name="Freeform 153"/>
            <p:cNvSpPr>
              <a:spLocks/>
            </p:cNvSpPr>
            <p:nvPr/>
          </p:nvSpPr>
          <p:spPr bwMode="auto">
            <a:xfrm>
              <a:off x="3052021" y="5491120"/>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2" name="Freeform 154"/>
            <p:cNvSpPr>
              <a:spLocks/>
            </p:cNvSpPr>
            <p:nvPr/>
          </p:nvSpPr>
          <p:spPr bwMode="auto">
            <a:xfrm>
              <a:off x="3183514" y="5491120"/>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3" name="Freeform 155"/>
            <p:cNvSpPr>
              <a:spLocks/>
            </p:cNvSpPr>
            <p:nvPr/>
          </p:nvSpPr>
          <p:spPr bwMode="auto">
            <a:xfrm>
              <a:off x="3315006" y="5491120"/>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4" name="Freeform 156"/>
            <p:cNvSpPr>
              <a:spLocks/>
            </p:cNvSpPr>
            <p:nvPr/>
          </p:nvSpPr>
          <p:spPr bwMode="auto">
            <a:xfrm>
              <a:off x="3446499" y="5491120"/>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5" name="Freeform 157"/>
            <p:cNvSpPr>
              <a:spLocks/>
            </p:cNvSpPr>
            <p:nvPr/>
          </p:nvSpPr>
          <p:spPr bwMode="auto">
            <a:xfrm>
              <a:off x="3577992" y="5491120"/>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6" name="Freeform 158"/>
            <p:cNvSpPr>
              <a:spLocks/>
            </p:cNvSpPr>
            <p:nvPr/>
          </p:nvSpPr>
          <p:spPr bwMode="auto">
            <a:xfrm>
              <a:off x="3709485" y="5491120"/>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7" name="Freeform 159"/>
            <p:cNvSpPr>
              <a:spLocks/>
            </p:cNvSpPr>
            <p:nvPr/>
          </p:nvSpPr>
          <p:spPr bwMode="auto">
            <a:xfrm>
              <a:off x="3840978" y="5491120"/>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8" name="Freeform 160"/>
            <p:cNvSpPr>
              <a:spLocks/>
            </p:cNvSpPr>
            <p:nvPr/>
          </p:nvSpPr>
          <p:spPr bwMode="auto">
            <a:xfrm>
              <a:off x="3972471" y="5491120"/>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79" name="Line 161"/>
            <p:cNvSpPr>
              <a:spLocks noChangeShapeType="1"/>
            </p:cNvSpPr>
            <p:nvPr/>
          </p:nvSpPr>
          <p:spPr bwMode="auto">
            <a:xfrm>
              <a:off x="4103964" y="5491120"/>
              <a:ext cx="2481" cy="0"/>
            </a:xfrm>
            <a:prstGeom prst="line">
              <a:avLst/>
            </a:prstGeom>
            <a:noFill/>
            <a:ln w="26988"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0" name="Freeform 162"/>
            <p:cNvSpPr>
              <a:spLocks/>
            </p:cNvSpPr>
            <p:nvPr/>
          </p:nvSpPr>
          <p:spPr bwMode="auto">
            <a:xfrm>
              <a:off x="1343440" y="5372181"/>
              <a:ext cx="131493" cy="23788"/>
            </a:xfrm>
            <a:custGeom>
              <a:avLst/>
              <a:gdLst>
                <a:gd name="T0" fmla="*/ 0 w 159"/>
                <a:gd name="T1" fmla="*/ 29 h 29"/>
                <a:gd name="T2" fmla="*/ 4 w 159"/>
                <a:gd name="T3" fmla="*/ 29 h 29"/>
                <a:gd name="T4" fmla="*/ 7 w 159"/>
                <a:gd name="T5" fmla="*/ 29 h 29"/>
                <a:gd name="T6" fmla="*/ 10 w 159"/>
                <a:gd name="T7" fmla="*/ 29 h 29"/>
                <a:gd name="T8" fmla="*/ 14 w 159"/>
                <a:gd name="T9" fmla="*/ 29 h 29"/>
                <a:gd name="T10" fmla="*/ 17 w 159"/>
                <a:gd name="T11" fmla="*/ 29 h 29"/>
                <a:gd name="T12" fmla="*/ 20 w 159"/>
                <a:gd name="T13" fmla="*/ 29 h 29"/>
                <a:gd name="T14" fmla="*/ 23 w 159"/>
                <a:gd name="T15" fmla="*/ 29 h 29"/>
                <a:gd name="T16" fmla="*/ 26 w 159"/>
                <a:gd name="T17" fmla="*/ 29 h 29"/>
                <a:gd name="T18" fmla="*/ 30 w 159"/>
                <a:gd name="T19" fmla="*/ 28 h 29"/>
                <a:gd name="T20" fmla="*/ 33 w 159"/>
                <a:gd name="T21" fmla="*/ 28 h 29"/>
                <a:gd name="T22" fmla="*/ 36 w 159"/>
                <a:gd name="T23" fmla="*/ 28 h 29"/>
                <a:gd name="T24" fmla="*/ 39 w 159"/>
                <a:gd name="T25" fmla="*/ 28 h 29"/>
                <a:gd name="T26" fmla="*/ 43 w 159"/>
                <a:gd name="T27" fmla="*/ 28 h 29"/>
                <a:gd name="T28" fmla="*/ 46 w 159"/>
                <a:gd name="T29" fmla="*/ 28 h 29"/>
                <a:gd name="T30" fmla="*/ 49 w 159"/>
                <a:gd name="T31" fmla="*/ 27 h 29"/>
                <a:gd name="T32" fmla="*/ 53 w 159"/>
                <a:gd name="T33" fmla="*/ 27 h 29"/>
                <a:gd name="T34" fmla="*/ 56 w 159"/>
                <a:gd name="T35" fmla="*/ 27 h 29"/>
                <a:gd name="T36" fmla="*/ 59 w 159"/>
                <a:gd name="T37" fmla="*/ 27 h 29"/>
                <a:gd name="T38" fmla="*/ 62 w 159"/>
                <a:gd name="T39" fmla="*/ 27 h 29"/>
                <a:gd name="T40" fmla="*/ 65 w 159"/>
                <a:gd name="T41" fmla="*/ 27 h 29"/>
                <a:gd name="T42" fmla="*/ 68 w 159"/>
                <a:gd name="T43" fmla="*/ 26 h 29"/>
                <a:gd name="T44" fmla="*/ 72 w 159"/>
                <a:gd name="T45" fmla="*/ 26 h 29"/>
                <a:gd name="T46" fmla="*/ 75 w 159"/>
                <a:gd name="T47" fmla="*/ 26 h 29"/>
                <a:gd name="T48" fmla="*/ 78 w 159"/>
                <a:gd name="T49" fmla="*/ 25 h 29"/>
                <a:gd name="T50" fmla="*/ 82 w 159"/>
                <a:gd name="T51" fmla="*/ 25 h 29"/>
                <a:gd name="T52" fmla="*/ 85 w 159"/>
                <a:gd name="T53" fmla="*/ 25 h 29"/>
                <a:gd name="T54" fmla="*/ 88 w 159"/>
                <a:gd name="T55" fmla="*/ 24 h 29"/>
                <a:gd name="T56" fmla="*/ 91 w 159"/>
                <a:gd name="T57" fmla="*/ 24 h 29"/>
                <a:gd name="T58" fmla="*/ 95 w 159"/>
                <a:gd name="T59" fmla="*/ 23 h 29"/>
                <a:gd name="T60" fmla="*/ 98 w 159"/>
                <a:gd name="T61" fmla="*/ 23 h 29"/>
                <a:gd name="T62" fmla="*/ 101 w 159"/>
                <a:gd name="T63" fmla="*/ 22 h 29"/>
                <a:gd name="T64" fmla="*/ 104 w 159"/>
                <a:gd name="T65" fmla="*/ 22 h 29"/>
                <a:gd name="T66" fmla="*/ 107 w 159"/>
                <a:gd name="T67" fmla="*/ 21 h 29"/>
                <a:gd name="T68" fmla="*/ 111 w 159"/>
                <a:gd name="T69" fmla="*/ 20 h 29"/>
                <a:gd name="T70" fmla="*/ 114 w 159"/>
                <a:gd name="T71" fmla="*/ 20 h 29"/>
                <a:gd name="T72" fmla="*/ 117 w 159"/>
                <a:gd name="T73" fmla="*/ 19 h 29"/>
                <a:gd name="T74" fmla="*/ 121 w 159"/>
                <a:gd name="T75" fmla="*/ 18 h 29"/>
                <a:gd name="T76" fmla="*/ 124 w 159"/>
                <a:gd name="T77" fmla="*/ 17 h 29"/>
                <a:gd name="T78" fmla="*/ 127 w 159"/>
                <a:gd name="T79" fmla="*/ 16 h 29"/>
                <a:gd name="T80" fmla="*/ 130 w 159"/>
                <a:gd name="T81" fmla="*/ 15 h 29"/>
                <a:gd name="T82" fmla="*/ 134 w 159"/>
                <a:gd name="T83" fmla="*/ 13 h 29"/>
                <a:gd name="T84" fmla="*/ 137 w 159"/>
                <a:gd name="T85" fmla="*/ 12 h 29"/>
                <a:gd name="T86" fmla="*/ 140 w 159"/>
                <a:gd name="T87" fmla="*/ 11 h 29"/>
                <a:gd name="T88" fmla="*/ 143 w 159"/>
                <a:gd name="T89" fmla="*/ 9 h 29"/>
                <a:gd name="T90" fmla="*/ 146 w 159"/>
                <a:gd name="T91" fmla="*/ 8 h 29"/>
                <a:gd name="T92" fmla="*/ 150 w 159"/>
                <a:gd name="T93" fmla="*/ 6 h 29"/>
                <a:gd name="T94" fmla="*/ 153 w 159"/>
                <a:gd name="T95" fmla="*/ 4 h 29"/>
                <a:gd name="T96" fmla="*/ 156 w 159"/>
                <a:gd name="T97" fmla="*/ 2 h 29"/>
                <a:gd name="T98" fmla="*/ 159 w 159"/>
                <a:gd name="T9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
                  <a:moveTo>
                    <a:pt x="0" y="29"/>
                  </a:moveTo>
                  <a:lnTo>
                    <a:pt x="4" y="29"/>
                  </a:lnTo>
                  <a:lnTo>
                    <a:pt x="7" y="29"/>
                  </a:lnTo>
                  <a:lnTo>
                    <a:pt x="10" y="29"/>
                  </a:lnTo>
                  <a:lnTo>
                    <a:pt x="14" y="29"/>
                  </a:lnTo>
                  <a:lnTo>
                    <a:pt x="17" y="29"/>
                  </a:lnTo>
                  <a:lnTo>
                    <a:pt x="20" y="29"/>
                  </a:lnTo>
                  <a:lnTo>
                    <a:pt x="23" y="29"/>
                  </a:lnTo>
                  <a:lnTo>
                    <a:pt x="26" y="29"/>
                  </a:lnTo>
                  <a:lnTo>
                    <a:pt x="30" y="28"/>
                  </a:lnTo>
                  <a:lnTo>
                    <a:pt x="33" y="28"/>
                  </a:lnTo>
                  <a:lnTo>
                    <a:pt x="36" y="28"/>
                  </a:lnTo>
                  <a:lnTo>
                    <a:pt x="39" y="28"/>
                  </a:lnTo>
                  <a:lnTo>
                    <a:pt x="43" y="28"/>
                  </a:lnTo>
                  <a:lnTo>
                    <a:pt x="46" y="28"/>
                  </a:lnTo>
                  <a:lnTo>
                    <a:pt x="49" y="27"/>
                  </a:lnTo>
                  <a:lnTo>
                    <a:pt x="53" y="27"/>
                  </a:lnTo>
                  <a:lnTo>
                    <a:pt x="56" y="27"/>
                  </a:lnTo>
                  <a:lnTo>
                    <a:pt x="59" y="27"/>
                  </a:lnTo>
                  <a:lnTo>
                    <a:pt x="62" y="27"/>
                  </a:lnTo>
                  <a:lnTo>
                    <a:pt x="65" y="27"/>
                  </a:lnTo>
                  <a:lnTo>
                    <a:pt x="68" y="26"/>
                  </a:lnTo>
                  <a:lnTo>
                    <a:pt x="72" y="26"/>
                  </a:lnTo>
                  <a:lnTo>
                    <a:pt x="75" y="26"/>
                  </a:lnTo>
                  <a:lnTo>
                    <a:pt x="78" y="25"/>
                  </a:lnTo>
                  <a:lnTo>
                    <a:pt x="82" y="25"/>
                  </a:lnTo>
                  <a:lnTo>
                    <a:pt x="85" y="25"/>
                  </a:lnTo>
                  <a:lnTo>
                    <a:pt x="88" y="24"/>
                  </a:lnTo>
                  <a:lnTo>
                    <a:pt x="91" y="24"/>
                  </a:lnTo>
                  <a:lnTo>
                    <a:pt x="95" y="23"/>
                  </a:lnTo>
                  <a:lnTo>
                    <a:pt x="98" y="23"/>
                  </a:lnTo>
                  <a:lnTo>
                    <a:pt x="101" y="22"/>
                  </a:lnTo>
                  <a:lnTo>
                    <a:pt x="104" y="22"/>
                  </a:lnTo>
                  <a:lnTo>
                    <a:pt x="107" y="21"/>
                  </a:lnTo>
                  <a:lnTo>
                    <a:pt x="111" y="20"/>
                  </a:lnTo>
                  <a:lnTo>
                    <a:pt x="114" y="20"/>
                  </a:lnTo>
                  <a:lnTo>
                    <a:pt x="117" y="19"/>
                  </a:lnTo>
                  <a:lnTo>
                    <a:pt x="121" y="18"/>
                  </a:lnTo>
                  <a:lnTo>
                    <a:pt x="124" y="17"/>
                  </a:lnTo>
                  <a:lnTo>
                    <a:pt x="127" y="16"/>
                  </a:lnTo>
                  <a:lnTo>
                    <a:pt x="130" y="15"/>
                  </a:lnTo>
                  <a:lnTo>
                    <a:pt x="134" y="13"/>
                  </a:lnTo>
                  <a:lnTo>
                    <a:pt x="137" y="12"/>
                  </a:lnTo>
                  <a:lnTo>
                    <a:pt x="140" y="11"/>
                  </a:lnTo>
                  <a:lnTo>
                    <a:pt x="143" y="9"/>
                  </a:lnTo>
                  <a:lnTo>
                    <a:pt x="146" y="8"/>
                  </a:lnTo>
                  <a:lnTo>
                    <a:pt x="150" y="6"/>
                  </a:lnTo>
                  <a:lnTo>
                    <a:pt x="153" y="4"/>
                  </a:lnTo>
                  <a:lnTo>
                    <a:pt x="156" y="2"/>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1" name="Freeform 163"/>
            <p:cNvSpPr>
              <a:spLocks/>
            </p:cNvSpPr>
            <p:nvPr/>
          </p:nvSpPr>
          <p:spPr bwMode="auto">
            <a:xfrm>
              <a:off x="1474933" y="5322145"/>
              <a:ext cx="131493" cy="50036"/>
            </a:xfrm>
            <a:custGeom>
              <a:avLst/>
              <a:gdLst>
                <a:gd name="T0" fmla="*/ 0 w 159"/>
                <a:gd name="T1" fmla="*/ 61 h 61"/>
                <a:gd name="T2" fmla="*/ 4 w 159"/>
                <a:gd name="T3" fmla="*/ 59 h 61"/>
                <a:gd name="T4" fmla="*/ 7 w 159"/>
                <a:gd name="T5" fmla="*/ 56 h 61"/>
                <a:gd name="T6" fmla="*/ 10 w 159"/>
                <a:gd name="T7" fmla="*/ 53 h 61"/>
                <a:gd name="T8" fmla="*/ 13 w 159"/>
                <a:gd name="T9" fmla="*/ 51 h 61"/>
                <a:gd name="T10" fmla="*/ 17 w 159"/>
                <a:gd name="T11" fmla="*/ 48 h 61"/>
                <a:gd name="T12" fmla="*/ 20 w 159"/>
                <a:gd name="T13" fmla="*/ 44 h 61"/>
                <a:gd name="T14" fmla="*/ 23 w 159"/>
                <a:gd name="T15" fmla="*/ 41 h 61"/>
                <a:gd name="T16" fmla="*/ 26 w 159"/>
                <a:gd name="T17" fmla="*/ 38 h 61"/>
                <a:gd name="T18" fmla="*/ 29 w 159"/>
                <a:gd name="T19" fmla="*/ 35 h 61"/>
                <a:gd name="T20" fmla="*/ 33 w 159"/>
                <a:gd name="T21" fmla="*/ 32 h 61"/>
                <a:gd name="T22" fmla="*/ 36 w 159"/>
                <a:gd name="T23" fmla="*/ 29 h 61"/>
                <a:gd name="T24" fmla="*/ 39 w 159"/>
                <a:gd name="T25" fmla="*/ 26 h 61"/>
                <a:gd name="T26" fmla="*/ 43 w 159"/>
                <a:gd name="T27" fmla="*/ 23 h 61"/>
                <a:gd name="T28" fmla="*/ 46 w 159"/>
                <a:gd name="T29" fmla="*/ 21 h 61"/>
                <a:gd name="T30" fmla="*/ 49 w 159"/>
                <a:gd name="T31" fmla="*/ 18 h 61"/>
                <a:gd name="T32" fmla="*/ 52 w 159"/>
                <a:gd name="T33" fmla="*/ 16 h 61"/>
                <a:gd name="T34" fmla="*/ 56 w 159"/>
                <a:gd name="T35" fmla="*/ 14 h 61"/>
                <a:gd name="T36" fmla="*/ 59 w 159"/>
                <a:gd name="T37" fmla="*/ 12 h 61"/>
                <a:gd name="T38" fmla="*/ 62 w 159"/>
                <a:gd name="T39" fmla="*/ 10 h 61"/>
                <a:gd name="T40" fmla="*/ 65 w 159"/>
                <a:gd name="T41" fmla="*/ 8 h 61"/>
                <a:gd name="T42" fmla="*/ 68 w 159"/>
                <a:gd name="T43" fmla="*/ 6 h 61"/>
                <a:gd name="T44" fmla="*/ 72 w 159"/>
                <a:gd name="T45" fmla="*/ 5 h 61"/>
                <a:gd name="T46" fmla="*/ 75 w 159"/>
                <a:gd name="T47" fmla="*/ 4 h 61"/>
                <a:gd name="T48" fmla="*/ 78 w 159"/>
                <a:gd name="T49" fmla="*/ 2 h 61"/>
                <a:gd name="T50" fmla="*/ 82 w 159"/>
                <a:gd name="T51" fmla="*/ 2 h 61"/>
                <a:gd name="T52" fmla="*/ 85 w 159"/>
                <a:gd name="T53" fmla="*/ 1 h 61"/>
                <a:gd name="T54" fmla="*/ 88 w 159"/>
                <a:gd name="T55" fmla="*/ 1 h 61"/>
                <a:gd name="T56" fmla="*/ 91 w 159"/>
                <a:gd name="T57" fmla="*/ 0 h 61"/>
                <a:gd name="T58" fmla="*/ 95 w 159"/>
                <a:gd name="T59" fmla="*/ 0 h 61"/>
                <a:gd name="T60" fmla="*/ 98 w 159"/>
                <a:gd name="T61" fmla="*/ 1 h 61"/>
                <a:gd name="T62" fmla="*/ 101 w 159"/>
                <a:gd name="T63" fmla="*/ 1 h 61"/>
                <a:gd name="T64" fmla="*/ 104 w 159"/>
                <a:gd name="T65" fmla="*/ 1 h 61"/>
                <a:gd name="T66" fmla="*/ 107 w 159"/>
                <a:gd name="T67" fmla="*/ 2 h 61"/>
                <a:gd name="T68" fmla="*/ 111 w 159"/>
                <a:gd name="T69" fmla="*/ 3 h 61"/>
                <a:gd name="T70" fmla="*/ 114 w 159"/>
                <a:gd name="T71" fmla="*/ 4 h 61"/>
                <a:gd name="T72" fmla="*/ 117 w 159"/>
                <a:gd name="T73" fmla="*/ 5 h 61"/>
                <a:gd name="T74" fmla="*/ 121 w 159"/>
                <a:gd name="T75" fmla="*/ 7 h 61"/>
                <a:gd name="T76" fmla="*/ 124 w 159"/>
                <a:gd name="T77" fmla="*/ 9 h 61"/>
                <a:gd name="T78" fmla="*/ 127 w 159"/>
                <a:gd name="T79" fmla="*/ 11 h 61"/>
                <a:gd name="T80" fmla="*/ 130 w 159"/>
                <a:gd name="T81" fmla="*/ 12 h 61"/>
                <a:gd name="T82" fmla="*/ 133 w 159"/>
                <a:gd name="T83" fmla="*/ 15 h 61"/>
                <a:gd name="T84" fmla="*/ 137 w 159"/>
                <a:gd name="T85" fmla="*/ 17 h 61"/>
                <a:gd name="T86" fmla="*/ 140 w 159"/>
                <a:gd name="T87" fmla="*/ 19 h 61"/>
                <a:gd name="T88" fmla="*/ 143 w 159"/>
                <a:gd name="T89" fmla="*/ 22 h 61"/>
                <a:gd name="T90" fmla="*/ 146 w 159"/>
                <a:gd name="T91" fmla="*/ 25 h 61"/>
                <a:gd name="T92" fmla="*/ 149 w 159"/>
                <a:gd name="T93" fmla="*/ 27 h 61"/>
                <a:gd name="T94" fmla="*/ 153 w 159"/>
                <a:gd name="T95" fmla="*/ 30 h 61"/>
                <a:gd name="T96" fmla="*/ 156 w 159"/>
                <a:gd name="T97" fmla="*/ 33 h 61"/>
                <a:gd name="T98" fmla="*/ 159 w 159"/>
                <a:gd name="T99" fmla="*/ 35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1">
                  <a:moveTo>
                    <a:pt x="0" y="61"/>
                  </a:moveTo>
                  <a:lnTo>
                    <a:pt x="4" y="59"/>
                  </a:lnTo>
                  <a:lnTo>
                    <a:pt x="7" y="56"/>
                  </a:lnTo>
                  <a:lnTo>
                    <a:pt x="10" y="53"/>
                  </a:lnTo>
                  <a:lnTo>
                    <a:pt x="13" y="51"/>
                  </a:lnTo>
                  <a:lnTo>
                    <a:pt x="17" y="48"/>
                  </a:lnTo>
                  <a:lnTo>
                    <a:pt x="20" y="44"/>
                  </a:lnTo>
                  <a:lnTo>
                    <a:pt x="23" y="41"/>
                  </a:lnTo>
                  <a:lnTo>
                    <a:pt x="26" y="38"/>
                  </a:lnTo>
                  <a:lnTo>
                    <a:pt x="29" y="35"/>
                  </a:lnTo>
                  <a:lnTo>
                    <a:pt x="33" y="32"/>
                  </a:lnTo>
                  <a:lnTo>
                    <a:pt x="36" y="29"/>
                  </a:lnTo>
                  <a:lnTo>
                    <a:pt x="39" y="26"/>
                  </a:lnTo>
                  <a:lnTo>
                    <a:pt x="43" y="23"/>
                  </a:lnTo>
                  <a:lnTo>
                    <a:pt x="46" y="21"/>
                  </a:lnTo>
                  <a:lnTo>
                    <a:pt x="49" y="18"/>
                  </a:lnTo>
                  <a:lnTo>
                    <a:pt x="52" y="16"/>
                  </a:lnTo>
                  <a:lnTo>
                    <a:pt x="56" y="14"/>
                  </a:lnTo>
                  <a:lnTo>
                    <a:pt x="59" y="12"/>
                  </a:lnTo>
                  <a:lnTo>
                    <a:pt x="62" y="10"/>
                  </a:lnTo>
                  <a:lnTo>
                    <a:pt x="65" y="8"/>
                  </a:lnTo>
                  <a:lnTo>
                    <a:pt x="68" y="6"/>
                  </a:lnTo>
                  <a:lnTo>
                    <a:pt x="72" y="5"/>
                  </a:lnTo>
                  <a:lnTo>
                    <a:pt x="75" y="4"/>
                  </a:lnTo>
                  <a:lnTo>
                    <a:pt x="78" y="2"/>
                  </a:lnTo>
                  <a:lnTo>
                    <a:pt x="82" y="2"/>
                  </a:lnTo>
                  <a:lnTo>
                    <a:pt x="85" y="1"/>
                  </a:lnTo>
                  <a:lnTo>
                    <a:pt x="88" y="1"/>
                  </a:lnTo>
                  <a:lnTo>
                    <a:pt x="91" y="0"/>
                  </a:lnTo>
                  <a:lnTo>
                    <a:pt x="95" y="0"/>
                  </a:lnTo>
                  <a:lnTo>
                    <a:pt x="98" y="1"/>
                  </a:lnTo>
                  <a:lnTo>
                    <a:pt x="101" y="1"/>
                  </a:lnTo>
                  <a:lnTo>
                    <a:pt x="104" y="1"/>
                  </a:lnTo>
                  <a:lnTo>
                    <a:pt x="107" y="2"/>
                  </a:lnTo>
                  <a:lnTo>
                    <a:pt x="111" y="3"/>
                  </a:lnTo>
                  <a:lnTo>
                    <a:pt x="114" y="4"/>
                  </a:lnTo>
                  <a:lnTo>
                    <a:pt x="117" y="5"/>
                  </a:lnTo>
                  <a:lnTo>
                    <a:pt x="121" y="7"/>
                  </a:lnTo>
                  <a:lnTo>
                    <a:pt x="124" y="9"/>
                  </a:lnTo>
                  <a:lnTo>
                    <a:pt x="127" y="11"/>
                  </a:lnTo>
                  <a:lnTo>
                    <a:pt x="130" y="12"/>
                  </a:lnTo>
                  <a:lnTo>
                    <a:pt x="133" y="15"/>
                  </a:lnTo>
                  <a:lnTo>
                    <a:pt x="137" y="17"/>
                  </a:lnTo>
                  <a:lnTo>
                    <a:pt x="140" y="19"/>
                  </a:lnTo>
                  <a:lnTo>
                    <a:pt x="143" y="22"/>
                  </a:lnTo>
                  <a:lnTo>
                    <a:pt x="146" y="25"/>
                  </a:lnTo>
                  <a:lnTo>
                    <a:pt x="149" y="27"/>
                  </a:lnTo>
                  <a:lnTo>
                    <a:pt x="153" y="30"/>
                  </a:lnTo>
                  <a:lnTo>
                    <a:pt x="156" y="33"/>
                  </a:lnTo>
                  <a:lnTo>
                    <a:pt x="159" y="35"/>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2" name="Freeform 164"/>
            <p:cNvSpPr>
              <a:spLocks/>
            </p:cNvSpPr>
            <p:nvPr/>
          </p:nvSpPr>
          <p:spPr bwMode="auto">
            <a:xfrm>
              <a:off x="1606426" y="5350854"/>
              <a:ext cx="131493" cy="45115"/>
            </a:xfrm>
            <a:custGeom>
              <a:avLst/>
              <a:gdLst>
                <a:gd name="T0" fmla="*/ 0 w 159"/>
                <a:gd name="T1" fmla="*/ 0 h 55"/>
                <a:gd name="T2" fmla="*/ 4 w 159"/>
                <a:gd name="T3" fmla="*/ 4 h 55"/>
                <a:gd name="T4" fmla="*/ 7 w 159"/>
                <a:gd name="T5" fmla="*/ 7 h 55"/>
                <a:gd name="T6" fmla="*/ 10 w 159"/>
                <a:gd name="T7" fmla="*/ 9 h 55"/>
                <a:gd name="T8" fmla="*/ 13 w 159"/>
                <a:gd name="T9" fmla="*/ 13 h 55"/>
                <a:gd name="T10" fmla="*/ 17 w 159"/>
                <a:gd name="T11" fmla="*/ 16 h 55"/>
                <a:gd name="T12" fmla="*/ 20 w 159"/>
                <a:gd name="T13" fmla="*/ 18 h 55"/>
                <a:gd name="T14" fmla="*/ 23 w 159"/>
                <a:gd name="T15" fmla="*/ 21 h 55"/>
                <a:gd name="T16" fmla="*/ 26 w 159"/>
                <a:gd name="T17" fmla="*/ 24 h 55"/>
                <a:gd name="T18" fmla="*/ 29 w 159"/>
                <a:gd name="T19" fmla="*/ 27 h 55"/>
                <a:gd name="T20" fmla="*/ 33 w 159"/>
                <a:gd name="T21" fmla="*/ 30 h 55"/>
                <a:gd name="T22" fmla="*/ 36 w 159"/>
                <a:gd name="T23" fmla="*/ 32 h 55"/>
                <a:gd name="T24" fmla="*/ 39 w 159"/>
                <a:gd name="T25" fmla="*/ 35 h 55"/>
                <a:gd name="T26" fmla="*/ 43 w 159"/>
                <a:gd name="T27" fmla="*/ 37 h 55"/>
                <a:gd name="T28" fmla="*/ 46 w 159"/>
                <a:gd name="T29" fmla="*/ 40 h 55"/>
                <a:gd name="T30" fmla="*/ 49 w 159"/>
                <a:gd name="T31" fmla="*/ 42 h 55"/>
                <a:gd name="T32" fmla="*/ 52 w 159"/>
                <a:gd name="T33" fmla="*/ 44 h 55"/>
                <a:gd name="T34" fmla="*/ 55 w 159"/>
                <a:gd name="T35" fmla="*/ 46 h 55"/>
                <a:gd name="T36" fmla="*/ 59 w 159"/>
                <a:gd name="T37" fmla="*/ 48 h 55"/>
                <a:gd name="T38" fmla="*/ 62 w 159"/>
                <a:gd name="T39" fmla="*/ 49 h 55"/>
                <a:gd name="T40" fmla="*/ 65 w 159"/>
                <a:gd name="T41" fmla="*/ 50 h 55"/>
                <a:gd name="T42" fmla="*/ 68 w 159"/>
                <a:gd name="T43" fmla="*/ 51 h 55"/>
                <a:gd name="T44" fmla="*/ 72 w 159"/>
                <a:gd name="T45" fmla="*/ 53 h 55"/>
                <a:gd name="T46" fmla="*/ 75 w 159"/>
                <a:gd name="T47" fmla="*/ 53 h 55"/>
                <a:gd name="T48" fmla="*/ 78 w 159"/>
                <a:gd name="T49" fmla="*/ 54 h 55"/>
                <a:gd name="T50" fmla="*/ 82 w 159"/>
                <a:gd name="T51" fmla="*/ 55 h 55"/>
                <a:gd name="T52" fmla="*/ 85 w 159"/>
                <a:gd name="T53" fmla="*/ 55 h 55"/>
                <a:gd name="T54" fmla="*/ 88 w 159"/>
                <a:gd name="T55" fmla="*/ 55 h 55"/>
                <a:gd name="T56" fmla="*/ 91 w 159"/>
                <a:gd name="T57" fmla="*/ 55 h 55"/>
                <a:gd name="T58" fmla="*/ 94 w 159"/>
                <a:gd name="T59" fmla="*/ 54 h 55"/>
                <a:gd name="T60" fmla="*/ 98 w 159"/>
                <a:gd name="T61" fmla="*/ 54 h 55"/>
                <a:gd name="T62" fmla="*/ 101 w 159"/>
                <a:gd name="T63" fmla="*/ 53 h 55"/>
                <a:gd name="T64" fmla="*/ 104 w 159"/>
                <a:gd name="T65" fmla="*/ 52 h 55"/>
                <a:gd name="T66" fmla="*/ 107 w 159"/>
                <a:gd name="T67" fmla="*/ 51 h 55"/>
                <a:gd name="T68" fmla="*/ 111 w 159"/>
                <a:gd name="T69" fmla="*/ 50 h 55"/>
                <a:gd name="T70" fmla="*/ 114 w 159"/>
                <a:gd name="T71" fmla="*/ 48 h 55"/>
                <a:gd name="T72" fmla="*/ 117 w 159"/>
                <a:gd name="T73" fmla="*/ 47 h 55"/>
                <a:gd name="T74" fmla="*/ 121 w 159"/>
                <a:gd name="T75" fmla="*/ 45 h 55"/>
                <a:gd name="T76" fmla="*/ 124 w 159"/>
                <a:gd name="T77" fmla="*/ 43 h 55"/>
                <a:gd name="T78" fmla="*/ 127 w 159"/>
                <a:gd name="T79" fmla="*/ 41 h 55"/>
                <a:gd name="T80" fmla="*/ 130 w 159"/>
                <a:gd name="T81" fmla="*/ 39 h 55"/>
                <a:gd name="T82" fmla="*/ 133 w 159"/>
                <a:gd name="T83" fmla="*/ 36 h 55"/>
                <a:gd name="T84" fmla="*/ 137 w 159"/>
                <a:gd name="T85" fmla="*/ 34 h 55"/>
                <a:gd name="T86" fmla="*/ 140 w 159"/>
                <a:gd name="T87" fmla="*/ 31 h 55"/>
                <a:gd name="T88" fmla="*/ 143 w 159"/>
                <a:gd name="T89" fmla="*/ 28 h 55"/>
                <a:gd name="T90" fmla="*/ 146 w 159"/>
                <a:gd name="T91" fmla="*/ 26 h 55"/>
                <a:gd name="T92" fmla="*/ 149 w 159"/>
                <a:gd name="T93" fmla="*/ 23 h 55"/>
                <a:gd name="T94" fmla="*/ 153 w 159"/>
                <a:gd name="T95" fmla="*/ 20 h 55"/>
                <a:gd name="T96" fmla="*/ 156 w 159"/>
                <a:gd name="T97" fmla="*/ 17 h 55"/>
                <a:gd name="T98" fmla="*/ 159 w 159"/>
                <a:gd name="T99" fmla="*/ 1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5">
                  <a:moveTo>
                    <a:pt x="0" y="0"/>
                  </a:moveTo>
                  <a:lnTo>
                    <a:pt x="4" y="4"/>
                  </a:lnTo>
                  <a:lnTo>
                    <a:pt x="7" y="7"/>
                  </a:lnTo>
                  <a:lnTo>
                    <a:pt x="10" y="9"/>
                  </a:lnTo>
                  <a:lnTo>
                    <a:pt x="13" y="13"/>
                  </a:lnTo>
                  <a:lnTo>
                    <a:pt x="17" y="16"/>
                  </a:lnTo>
                  <a:lnTo>
                    <a:pt x="20" y="18"/>
                  </a:lnTo>
                  <a:lnTo>
                    <a:pt x="23" y="21"/>
                  </a:lnTo>
                  <a:lnTo>
                    <a:pt x="26" y="24"/>
                  </a:lnTo>
                  <a:lnTo>
                    <a:pt x="29" y="27"/>
                  </a:lnTo>
                  <a:lnTo>
                    <a:pt x="33" y="30"/>
                  </a:lnTo>
                  <a:lnTo>
                    <a:pt x="36" y="32"/>
                  </a:lnTo>
                  <a:lnTo>
                    <a:pt x="39" y="35"/>
                  </a:lnTo>
                  <a:lnTo>
                    <a:pt x="43" y="37"/>
                  </a:lnTo>
                  <a:lnTo>
                    <a:pt x="46" y="40"/>
                  </a:lnTo>
                  <a:lnTo>
                    <a:pt x="49" y="42"/>
                  </a:lnTo>
                  <a:lnTo>
                    <a:pt x="52" y="44"/>
                  </a:lnTo>
                  <a:lnTo>
                    <a:pt x="55" y="46"/>
                  </a:lnTo>
                  <a:lnTo>
                    <a:pt x="59" y="48"/>
                  </a:lnTo>
                  <a:lnTo>
                    <a:pt x="62" y="49"/>
                  </a:lnTo>
                  <a:lnTo>
                    <a:pt x="65" y="50"/>
                  </a:lnTo>
                  <a:lnTo>
                    <a:pt x="68" y="51"/>
                  </a:lnTo>
                  <a:lnTo>
                    <a:pt x="72" y="53"/>
                  </a:lnTo>
                  <a:lnTo>
                    <a:pt x="75" y="53"/>
                  </a:lnTo>
                  <a:lnTo>
                    <a:pt x="78" y="54"/>
                  </a:lnTo>
                  <a:lnTo>
                    <a:pt x="82" y="55"/>
                  </a:lnTo>
                  <a:lnTo>
                    <a:pt x="85" y="55"/>
                  </a:lnTo>
                  <a:lnTo>
                    <a:pt x="88" y="55"/>
                  </a:lnTo>
                  <a:lnTo>
                    <a:pt x="91" y="55"/>
                  </a:lnTo>
                  <a:lnTo>
                    <a:pt x="94" y="54"/>
                  </a:lnTo>
                  <a:lnTo>
                    <a:pt x="98" y="54"/>
                  </a:lnTo>
                  <a:lnTo>
                    <a:pt x="101" y="53"/>
                  </a:lnTo>
                  <a:lnTo>
                    <a:pt x="104" y="52"/>
                  </a:lnTo>
                  <a:lnTo>
                    <a:pt x="107" y="51"/>
                  </a:lnTo>
                  <a:lnTo>
                    <a:pt x="111" y="50"/>
                  </a:lnTo>
                  <a:lnTo>
                    <a:pt x="114" y="48"/>
                  </a:lnTo>
                  <a:lnTo>
                    <a:pt x="117" y="47"/>
                  </a:lnTo>
                  <a:lnTo>
                    <a:pt x="121" y="45"/>
                  </a:lnTo>
                  <a:lnTo>
                    <a:pt x="124" y="43"/>
                  </a:lnTo>
                  <a:lnTo>
                    <a:pt x="127" y="41"/>
                  </a:lnTo>
                  <a:lnTo>
                    <a:pt x="130" y="39"/>
                  </a:lnTo>
                  <a:lnTo>
                    <a:pt x="133" y="36"/>
                  </a:lnTo>
                  <a:lnTo>
                    <a:pt x="137" y="34"/>
                  </a:lnTo>
                  <a:lnTo>
                    <a:pt x="140" y="31"/>
                  </a:lnTo>
                  <a:lnTo>
                    <a:pt x="143" y="28"/>
                  </a:lnTo>
                  <a:lnTo>
                    <a:pt x="146" y="26"/>
                  </a:lnTo>
                  <a:lnTo>
                    <a:pt x="149" y="23"/>
                  </a:lnTo>
                  <a:lnTo>
                    <a:pt x="153" y="20"/>
                  </a:lnTo>
                  <a:lnTo>
                    <a:pt x="156" y="17"/>
                  </a:lnTo>
                  <a:lnTo>
                    <a:pt x="159" y="14"/>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3" name="Freeform 165"/>
            <p:cNvSpPr>
              <a:spLocks/>
            </p:cNvSpPr>
            <p:nvPr/>
          </p:nvSpPr>
          <p:spPr bwMode="auto">
            <a:xfrm>
              <a:off x="1737918" y="5316403"/>
              <a:ext cx="131493" cy="45935"/>
            </a:xfrm>
            <a:custGeom>
              <a:avLst/>
              <a:gdLst>
                <a:gd name="T0" fmla="*/ 0 w 159"/>
                <a:gd name="T1" fmla="*/ 56 h 56"/>
                <a:gd name="T2" fmla="*/ 4 w 159"/>
                <a:gd name="T3" fmla="*/ 53 h 56"/>
                <a:gd name="T4" fmla="*/ 7 w 159"/>
                <a:gd name="T5" fmla="*/ 50 h 56"/>
                <a:gd name="T6" fmla="*/ 10 w 159"/>
                <a:gd name="T7" fmla="*/ 47 h 56"/>
                <a:gd name="T8" fmla="*/ 13 w 159"/>
                <a:gd name="T9" fmla="*/ 44 h 56"/>
                <a:gd name="T10" fmla="*/ 16 w 159"/>
                <a:gd name="T11" fmla="*/ 41 h 56"/>
                <a:gd name="T12" fmla="*/ 20 w 159"/>
                <a:gd name="T13" fmla="*/ 38 h 56"/>
                <a:gd name="T14" fmla="*/ 23 w 159"/>
                <a:gd name="T15" fmla="*/ 35 h 56"/>
                <a:gd name="T16" fmla="*/ 26 w 159"/>
                <a:gd name="T17" fmla="*/ 32 h 56"/>
                <a:gd name="T18" fmla="*/ 29 w 159"/>
                <a:gd name="T19" fmla="*/ 29 h 56"/>
                <a:gd name="T20" fmla="*/ 33 w 159"/>
                <a:gd name="T21" fmla="*/ 26 h 56"/>
                <a:gd name="T22" fmla="*/ 36 w 159"/>
                <a:gd name="T23" fmla="*/ 23 h 56"/>
                <a:gd name="T24" fmla="*/ 39 w 159"/>
                <a:gd name="T25" fmla="*/ 21 h 56"/>
                <a:gd name="T26" fmla="*/ 43 w 159"/>
                <a:gd name="T27" fmla="*/ 18 h 56"/>
                <a:gd name="T28" fmla="*/ 46 w 159"/>
                <a:gd name="T29" fmla="*/ 16 h 56"/>
                <a:gd name="T30" fmla="*/ 49 w 159"/>
                <a:gd name="T31" fmla="*/ 14 h 56"/>
                <a:gd name="T32" fmla="*/ 52 w 159"/>
                <a:gd name="T33" fmla="*/ 12 h 56"/>
                <a:gd name="T34" fmla="*/ 55 w 159"/>
                <a:gd name="T35" fmla="*/ 10 h 56"/>
                <a:gd name="T36" fmla="*/ 59 w 159"/>
                <a:gd name="T37" fmla="*/ 8 h 56"/>
                <a:gd name="T38" fmla="*/ 62 w 159"/>
                <a:gd name="T39" fmla="*/ 7 h 56"/>
                <a:gd name="T40" fmla="*/ 65 w 159"/>
                <a:gd name="T41" fmla="*/ 5 h 56"/>
                <a:gd name="T42" fmla="*/ 68 w 159"/>
                <a:gd name="T43" fmla="*/ 4 h 56"/>
                <a:gd name="T44" fmla="*/ 72 w 159"/>
                <a:gd name="T45" fmla="*/ 2 h 56"/>
                <a:gd name="T46" fmla="*/ 75 w 159"/>
                <a:gd name="T47" fmla="*/ 2 h 56"/>
                <a:gd name="T48" fmla="*/ 78 w 159"/>
                <a:gd name="T49" fmla="*/ 1 h 56"/>
                <a:gd name="T50" fmla="*/ 82 w 159"/>
                <a:gd name="T51" fmla="*/ 0 h 56"/>
                <a:gd name="T52" fmla="*/ 85 w 159"/>
                <a:gd name="T53" fmla="*/ 0 h 56"/>
                <a:gd name="T54" fmla="*/ 88 w 159"/>
                <a:gd name="T55" fmla="*/ 0 h 56"/>
                <a:gd name="T56" fmla="*/ 91 w 159"/>
                <a:gd name="T57" fmla="*/ 0 h 56"/>
                <a:gd name="T58" fmla="*/ 94 w 159"/>
                <a:gd name="T59" fmla="*/ 0 h 56"/>
                <a:gd name="T60" fmla="*/ 97 w 159"/>
                <a:gd name="T61" fmla="*/ 0 h 56"/>
                <a:gd name="T62" fmla="*/ 101 w 159"/>
                <a:gd name="T63" fmla="*/ 0 h 56"/>
                <a:gd name="T64" fmla="*/ 104 w 159"/>
                <a:gd name="T65" fmla="*/ 1 h 56"/>
                <a:gd name="T66" fmla="*/ 107 w 159"/>
                <a:gd name="T67" fmla="*/ 2 h 56"/>
                <a:gd name="T68" fmla="*/ 111 w 159"/>
                <a:gd name="T69" fmla="*/ 3 h 56"/>
                <a:gd name="T70" fmla="*/ 114 w 159"/>
                <a:gd name="T71" fmla="*/ 4 h 56"/>
                <a:gd name="T72" fmla="*/ 117 w 159"/>
                <a:gd name="T73" fmla="*/ 6 h 56"/>
                <a:gd name="T74" fmla="*/ 120 w 159"/>
                <a:gd name="T75" fmla="*/ 7 h 56"/>
                <a:gd name="T76" fmla="*/ 124 w 159"/>
                <a:gd name="T77" fmla="*/ 9 h 56"/>
                <a:gd name="T78" fmla="*/ 127 w 159"/>
                <a:gd name="T79" fmla="*/ 11 h 56"/>
                <a:gd name="T80" fmla="*/ 130 w 159"/>
                <a:gd name="T81" fmla="*/ 13 h 56"/>
                <a:gd name="T82" fmla="*/ 133 w 159"/>
                <a:gd name="T83" fmla="*/ 15 h 56"/>
                <a:gd name="T84" fmla="*/ 136 w 159"/>
                <a:gd name="T85" fmla="*/ 17 h 56"/>
                <a:gd name="T86" fmla="*/ 140 w 159"/>
                <a:gd name="T87" fmla="*/ 19 h 56"/>
                <a:gd name="T88" fmla="*/ 143 w 159"/>
                <a:gd name="T89" fmla="*/ 22 h 56"/>
                <a:gd name="T90" fmla="*/ 146 w 159"/>
                <a:gd name="T91" fmla="*/ 25 h 56"/>
                <a:gd name="T92" fmla="*/ 149 w 159"/>
                <a:gd name="T93" fmla="*/ 28 h 56"/>
                <a:gd name="T94" fmla="*/ 153 w 159"/>
                <a:gd name="T95" fmla="*/ 30 h 56"/>
                <a:gd name="T96" fmla="*/ 156 w 159"/>
                <a:gd name="T97" fmla="*/ 33 h 56"/>
                <a:gd name="T98" fmla="*/ 159 w 159"/>
                <a:gd name="T99" fmla="*/ 3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6">
                  <a:moveTo>
                    <a:pt x="0" y="56"/>
                  </a:moveTo>
                  <a:lnTo>
                    <a:pt x="4" y="53"/>
                  </a:lnTo>
                  <a:lnTo>
                    <a:pt x="7" y="50"/>
                  </a:lnTo>
                  <a:lnTo>
                    <a:pt x="10" y="47"/>
                  </a:lnTo>
                  <a:lnTo>
                    <a:pt x="13" y="44"/>
                  </a:lnTo>
                  <a:lnTo>
                    <a:pt x="16" y="41"/>
                  </a:lnTo>
                  <a:lnTo>
                    <a:pt x="20" y="38"/>
                  </a:lnTo>
                  <a:lnTo>
                    <a:pt x="23" y="35"/>
                  </a:lnTo>
                  <a:lnTo>
                    <a:pt x="26" y="32"/>
                  </a:lnTo>
                  <a:lnTo>
                    <a:pt x="29" y="29"/>
                  </a:lnTo>
                  <a:lnTo>
                    <a:pt x="33" y="26"/>
                  </a:lnTo>
                  <a:lnTo>
                    <a:pt x="36" y="23"/>
                  </a:lnTo>
                  <a:lnTo>
                    <a:pt x="39" y="21"/>
                  </a:lnTo>
                  <a:lnTo>
                    <a:pt x="43" y="18"/>
                  </a:lnTo>
                  <a:lnTo>
                    <a:pt x="46" y="16"/>
                  </a:lnTo>
                  <a:lnTo>
                    <a:pt x="49" y="14"/>
                  </a:lnTo>
                  <a:lnTo>
                    <a:pt x="52" y="12"/>
                  </a:lnTo>
                  <a:lnTo>
                    <a:pt x="55" y="10"/>
                  </a:lnTo>
                  <a:lnTo>
                    <a:pt x="59" y="8"/>
                  </a:lnTo>
                  <a:lnTo>
                    <a:pt x="62" y="7"/>
                  </a:lnTo>
                  <a:lnTo>
                    <a:pt x="65" y="5"/>
                  </a:lnTo>
                  <a:lnTo>
                    <a:pt x="68" y="4"/>
                  </a:lnTo>
                  <a:lnTo>
                    <a:pt x="72" y="2"/>
                  </a:lnTo>
                  <a:lnTo>
                    <a:pt x="75" y="2"/>
                  </a:lnTo>
                  <a:lnTo>
                    <a:pt x="78" y="1"/>
                  </a:lnTo>
                  <a:lnTo>
                    <a:pt x="82" y="0"/>
                  </a:lnTo>
                  <a:lnTo>
                    <a:pt x="85" y="0"/>
                  </a:lnTo>
                  <a:lnTo>
                    <a:pt x="88" y="0"/>
                  </a:lnTo>
                  <a:lnTo>
                    <a:pt x="91" y="0"/>
                  </a:lnTo>
                  <a:lnTo>
                    <a:pt x="94" y="0"/>
                  </a:lnTo>
                  <a:lnTo>
                    <a:pt x="97" y="0"/>
                  </a:lnTo>
                  <a:lnTo>
                    <a:pt x="101" y="0"/>
                  </a:lnTo>
                  <a:lnTo>
                    <a:pt x="104" y="1"/>
                  </a:lnTo>
                  <a:lnTo>
                    <a:pt x="107" y="2"/>
                  </a:lnTo>
                  <a:lnTo>
                    <a:pt x="111" y="3"/>
                  </a:lnTo>
                  <a:lnTo>
                    <a:pt x="114" y="4"/>
                  </a:lnTo>
                  <a:lnTo>
                    <a:pt x="117" y="6"/>
                  </a:lnTo>
                  <a:lnTo>
                    <a:pt x="120" y="7"/>
                  </a:lnTo>
                  <a:lnTo>
                    <a:pt x="124" y="9"/>
                  </a:lnTo>
                  <a:lnTo>
                    <a:pt x="127" y="11"/>
                  </a:lnTo>
                  <a:lnTo>
                    <a:pt x="130" y="13"/>
                  </a:lnTo>
                  <a:lnTo>
                    <a:pt x="133" y="15"/>
                  </a:lnTo>
                  <a:lnTo>
                    <a:pt x="136" y="17"/>
                  </a:lnTo>
                  <a:lnTo>
                    <a:pt x="140" y="19"/>
                  </a:lnTo>
                  <a:lnTo>
                    <a:pt x="143" y="22"/>
                  </a:lnTo>
                  <a:lnTo>
                    <a:pt x="146" y="25"/>
                  </a:lnTo>
                  <a:lnTo>
                    <a:pt x="149" y="28"/>
                  </a:lnTo>
                  <a:lnTo>
                    <a:pt x="153" y="30"/>
                  </a:lnTo>
                  <a:lnTo>
                    <a:pt x="156" y="33"/>
                  </a:lnTo>
                  <a:lnTo>
                    <a:pt x="159" y="36"/>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4" name="Freeform 166"/>
            <p:cNvSpPr>
              <a:spLocks/>
            </p:cNvSpPr>
            <p:nvPr/>
          </p:nvSpPr>
          <p:spPr bwMode="auto">
            <a:xfrm>
              <a:off x="1869411" y="5345933"/>
              <a:ext cx="131493" cy="50036"/>
            </a:xfrm>
            <a:custGeom>
              <a:avLst/>
              <a:gdLst>
                <a:gd name="T0" fmla="*/ 0 w 159"/>
                <a:gd name="T1" fmla="*/ 0 h 61"/>
                <a:gd name="T2" fmla="*/ 4 w 159"/>
                <a:gd name="T3" fmla="*/ 3 h 61"/>
                <a:gd name="T4" fmla="*/ 7 w 159"/>
                <a:gd name="T5" fmla="*/ 6 h 61"/>
                <a:gd name="T6" fmla="*/ 10 w 159"/>
                <a:gd name="T7" fmla="*/ 9 h 61"/>
                <a:gd name="T8" fmla="*/ 13 w 159"/>
                <a:gd name="T9" fmla="*/ 12 h 61"/>
                <a:gd name="T10" fmla="*/ 16 w 159"/>
                <a:gd name="T11" fmla="*/ 15 h 61"/>
                <a:gd name="T12" fmla="*/ 20 w 159"/>
                <a:gd name="T13" fmla="*/ 17 h 61"/>
                <a:gd name="T14" fmla="*/ 23 w 159"/>
                <a:gd name="T15" fmla="*/ 20 h 61"/>
                <a:gd name="T16" fmla="*/ 26 w 159"/>
                <a:gd name="T17" fmla="*/ 23 h 61"/>
                <a:gd name="T18" fmla="*/ 29 w 159"/>
                <a:gd name="T19" fmla="*/ 26 h 61"/>
                <a:gd name="T20" fmla="*/ 33 w 159"/>
                <a:gd name="T21" fmla="*/ 29 h 61"/>
                <a:gd name="T22" fmla="*/ 36 w 159"/>
                <a:gd name="T23" fmla="*/ 32 h 61"/>
                <a:gd name="T24" fmla="*/ 39 w 159"/>
                <a:gd name="T25" fmla="*/ 34 h 61"/>
                <a:gd name="T26" fmla="*/ 42 w 159"/>
                <a:gd name="T27" fmla="*/ 37 h 61"/>
                <a:gd name="T28" fmla="*/ 46 w 159"/>
                <a:gd name="T29" fmla="*/ 40 h 61"/>
                <a:gd name="T30" fmla="*/ 49 w 159"/>
                <a:gd name="T31" fmla="*/ 42 h 61"/>
                <a:gd name="T32" fmla="*/ 52 w 159"/>
                <a:gd name="T33" fmla="*/ 44 h 61"/>
                <a:gd name="T34" fmla="*/ 55 w 159"/>
                <a:gd name="T35" fmla="*/ 46 h 61"/>
                <a:gd name="T36" fmla="*/ 58 w 159"/>
                <a:gd name="T37" fmla="*/ 48 h 61"/>
                <a:gd name="T38" fmla="*/ 62 w 159"/>
                <a:gd name="T39" fmla="*/ 50 h 61"/>
                <a:gd name="T40" fmla="*/ 65 w 159"/>
                <a:gd name="T41" fmla="*/ 52 h 61"/>
                <a:gd name="T42" fmla="*/ 68 w 159"/>
                <a:gd name="T43" fmla="*/ 54 h 61"/>
                <a:gd name="T44" fmla="*/ 72 w 159"/>
                <a:gd name="T45" fmla="*/ 55 h 61"/>
                <a:gd name="T46" fmla="*/ 75 w 159"/>
                <a:gd name="T47" fmla="*/ 56 h 61"/>
                <a:gd name="T48" fmla="*/ 78 w 159"/>
                <a:gd name="T49" fmla="*/ 57 h 61"/>
                <a:gd name="T50" fmla="*/ 81 w 159"/>
                <a:gd name="T51" fmla="*/ 59 h 61"/>
                <a:gd name="T52" fmla="*/ 85 w 159"/>
                <a:gd name="T53" fmla="*/ 59 h 61"/>
                <a:gd name="T54" fmla="*/ 88 w 159"/>
                <a:gd name="T55" fmla="*/ 60 h 61"/>
                <a:gd name="T56" fmla="*/ 91 w 159"/>
                <a:gd name="T57" fmla="*/ 61 h 61"/>
                <a:gd name="T58" fmla="*/ 94 w 159"/>
                <a:gd name="T59" fmla="*/ 61 h 61"/>
                <a:gd name="T60" fmla="*/ 97 w 159"/>
                <a:gd name="T61" fmla="*/ 61 h 61"/>
                <a:gd name="T62" fmla="*/ 101 w 159"/>
                <a:gd name="T63" fmla="*/ 61 h 61"/>
                <a:gd name="T64" fmla="*/ 104 w 159"/>
                <a:gd name="T65" fmla="*/ 60 h 61"/>
                <a:gd name="T66" fmla="*/ 107 w 159"/>
                <a:gd name="T67" fmla="*/ 59 h 61"/>
                <a:gd name="T68" fmla="*/ 110 w 159"/>
                <a:gd name="T69" fmla="*/ 58 h 61"/>
                <a:gd name="T70" fmla="*/ 114 w 159"/>
                <a:gd name="T71" fmla="*/ 57 h 61"/>
                <a:gd name="T72" fmla="*/ 117 w 159"/>
                <a:gd name="T73" fmla="*/ 55 h 61"/>
                <a:gd name="T74" fmla="*/ 120 w 159"/>
                <a:gd name="T75" fmla="*/ 54 h 61"/>
                <a:gd name="T76" fmla="*/ 124 w 159"/>
                <a:gd name="T77" fmla="*/ 52 h 61"/>
                <a:gd name="T78" fmla="*/ 127 w 159"/>
                <a:gd name="T79" fmla="*/ 49 h 61"/>
                <a:gd name="T80" fmla="*/ 130 w 159"/>
                <a:gd name="T81" fmla="*/ 46 h 61"/>
                <a:gd name="T82" fmla="*/ 133 w 159"/>
                <a:gd name="T83" fmla="*/ 43 h 61"/>
                <a:gd name="T84" fmla="*/ 136 w 159"/>
                <a:gd name="T85" fmla="*/ 40 h 61"/>
                <a:gd name="T86" fmla="*/ 139 w 159"/>
                <a:gd name="T87" fmla="*/ 36 h 61"/>
                <a:gd name="T88" fmla="*/ 143 w 159"/>
                <a:gd name="T89" fmla="*/ 32 h 61"/>
                <a:gd name="T90" fmla="*/ 146 w 159"/>
                <a:gd name="T91" fmla="*/ 27 h 61"/>
                <a:gd name="T92" fmla="*/ 149 w 159"/>
                <a:gd name="T93" fmla="*/ 22 h 61"/>
                <a:gd name="T94" fmla="*/ 153 w 159"/>
                <a:gd name="T95" fmla="*/ 16 h 61"/>
                <a:gd name="T96" fmla="*/ 156 w 159"/>
                <a:gd name="T97" fmla="*/ 10 h 61"/>
                <a:gd name="T98" fmla="*/ 159 w 159"/>
                <a:gd name="T99" fmla="*/ 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61">
                  <a:moveTo>
                    <a:pt x="0" y="0"/>
                  </a:moveTo>
                  <a:lnTo>
                    <a:pt x="4" y="3"/>
                  </a:lnTo>
                  <a:lnTo>
                    <a:pt x="7" y="6"/>
                  </a:lnTo>
                  <a:lnTo>
                    <a:pt x="10" y="9"/>
                  </a:lnTo>
                  <a:lnTo>
                    <a:pt x="13" y="12"/>
                  </a:lnTo>
                  <a:lnTo>
                    <a:pt x="16" y="15"/>
                  </a:lnTo>
                  <a:lnTo>
                    <a:pt x="20" y="17"/>
                  </a:lnTo>
                  <a:lnTo>
                    <a:pt x="23" y="20"/>
                  </a:lnTo>
                  <a:lnTo>
                    <a:pt x="26" y="23"/>
                  </a:lnTo>
                  <a:lnTo>
                    <a:pt x="29" y="26"/>
                  </a:lnTo>
                  <a:lnTo>
                    <a:pt x="33" y="29"/>
                  </a:lnTo>
                  <a:lnTo>
                    <a:pt x="36" y="32"/>
                  </a:lnTo>
                  <a:lnTo>
                    <a:pt x="39" y="34"/>
                  </a:lnTo>
                  <a:lnTo>
                    <a:pt x="42" y="37"/>
                  </a:lnTo>
                  <a:lnTo>
                    <a:pt x="46" y="40"/>
                  </a:lnTo>
                  <a:lnTo>
                    <a:pt x="49" y="42"/>
                  </a:lnTo>
                  <a:lnTo>
                    <a:pt x="52" y="44"/>
                  </a:lnTo>
                  <a:lnTo>
                    <a:pt x="55" y="46"/>
                  </a:lnTo>
                  <a:lnTo>
                    <a:pt x="58" y="48"/>
                  </a:lnTo>
                  <a:lnTo>
                    <a:pt x="62" y="50"/>
                  </a:lnTo>
                  <a:lnTo>
                    <a:pt x="65" y="52"/>
                  </a:lnTo>
                  <a:lnTo>
                    <a:pt x="68" y="54"/>
                  </a:lnTo>
                  <a:lnTo>
                    <a:pt x="72" y="55"/>
                  </a:lnTo>
                  <a:lnTo>
                    <a:pt x="75" y="56"/>
                  </a:lnTo>
                  <a:lnTo>
                    <a:pt x="78" y="57"/>
                  </a:lnTo>
                  <a:lnTo>
                    <a:pt x="81" y="59"/>
                  </a:lnTo>
                  <a:lnTo>
                    <a:pt x="85" y="59"/>
                  </a:lnTo>
                  <a:lnTo>
                    <a:pt x="88" y="60"/>
                  </a:lnTo>
                  <a:lnTo>
                    <a:pt x="91" y="61"/>
                  </a:lnTo>
                  <a:lnTo>
                    <a:pt x="94" y="61"/>
                  </a:lnTo>
                  <a:lnTo>
                    <a:pt x="97" y="61"/>
                  </a:lnTo>
                  <a:lnTo>
                    <a:pt x="101" y="61"/>
                  </a:lnTo>
                  <a:lnTo>
                    <a:pt x="104" y="60"/>
                  </a:lnTo>
                  <a:lnTo>
                    <a:pt x="107" y="59"/>
                  </a:lnTo>
                  <a:lnTo>
                    <a:pt x="110" y="58"/>
                  </a:lnTo>
                  <a:lnTo>
                    <a:pt x="114" y="57"/>
                  </a:lnTo>
                  <a:lnTo>
                    <a:pt x="117" y="55"/>
                  </a:lnTo>
                  <a:lnTo>
                    <a:pt x="120" y="54"/>
                  </a:lnTo>
                  <a:lnTo>
                    <a:pt x="124" y="52"/>
                  </a:lnTo>
                  <a:lnTo>
                    <a:pt x="127" y="49"/>
                  </a:lnTo>
                  <a:lnTo>
                    <a:pt x="130" y="46"/>
                  </a:lnTo>
                  <a:lnTo>
                    <a:pt x="133" y="43"/>
                  </a:lnTo>
                  <a:lnTo>
                    <a:pt x="136" y="40"/>
                  </a:lnTo>
                  <a:lnTo>
                    <a:pt x="139" y="36"/>
                  </a:lnTo>
                  <a:lnTo>
                    <a:pt x="143" y="32"/>
                  </a:lnTo>
                  <a:lnTo>
                    <a:pt x="146" y="27"/>
                  </a:lnTo>
                  <a:lnTo>
                    <a:pt x="149" y="22"/>
                  </a:lnTo>
                  <a:lnTo>
                    <a:pt x="153" y="16"/>
                  </a:lnTo>
                  <a:lnTo>
                    <a:pt x="156" y="10"/>
                  </a:lnTo>
                  <a:lnTo>
                    <a:pt x="159" y="3"/>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5" name="Freeform 167"/>
            <p:cNvSpPr>
              <a:spLocks/>
            </p:cNvSpPr>
            <p:nvPr/>
          </p:nvSpPr>
          <p:spPr bwMode="auto">
            <a:xfrm>
              <a:off x="2000904" y="4984196"/>
              <a:ext cx="131493" cy="364197"/>
            </a:xfrm>
            <a:custGeom>
              <a:avLst/>
              <a:gdLst>
                <a:gd name="T0" fmla="*/ 0 w 159"/>
                <a:gd name="T1" fmla="*/ 444 h 444"/>
                <a:gd name="T2" fmla="*/ 3 w 159"/>
                <a:gd name="T3" fmla="*/ 436 h 444"/>
                <a:gd name="T4" fmla="*/ 7 w 159"/>
                <a:gd name="T5" fmla="*/ 428 h 444"/>
                <a:gd name="T6" fmla="*/ 10 w 159"/>
                <a:gd name="T7" fmla="*/ 419 h 444"/>
                <a:gd name="T8" fmla="*/ 13 w 159"/>
                <a:gd name="T9" fmla="*/ 409 h 444"/>
                <a:gd name="T10" fmla="*/ 16 w 159"/>
                <a:gd name="T11" fmla="*/ 398 h 444"/>
                <a:gd name="T12" fmla="*/ 19 w 159"/>
                <a:gd name="T13" fmla="*/ 386 h 444"/>
                <a:gd name="T14" fmla="*/ 23 w 159"/>
                <a:gd name="T15" fmla="*/ 373 h 444"/>
                <a:gd name="T16" fmla="*/ 26 w 159"/>
                <a:gd name="T17" fmla="*/ 359 h 444"/>
                <a:gd name="T18" fmla="*/ 29 w 159"/>
                <a:gd name="T19" fmla="*/ 344 h 444"/>
                <a:gd name="T20" fmla="*/ 33 w 159"/>
                <a:gd name="T21" fmla="*/ 331 h 444"/>
                <a:gd name="T22" fmla="*/ 36 w 159"/>
                <a:gd name="T23" fmla="*/ 318 h 444"/>
                <a:gd name="T24" fmla="*/ 39 w 159"/>
                <a:gd name="T25" fmla="*/ 304 h 444"/>
                <a:gd name="T26" fmla="*/ 42 w 159"/>
                <a:gd name="T27" fmla="*/ 290 h 444"/>
                <a:gd name="T28" fmla="*/ 46 w 159"/>
                <a:gd name="T29" fmla="*/ 276 h 444"/>
                <a:gd name="T30" fmla="*/ 49 w 159"/>
                <a:gd name="T31" fmla="*/ 262 h 444"/>
                <a:gd name="T32" fmla="*/ 52 w 159"/>
                <a:gd name="T33" fmla="*/ 248 h 444"/>
                <a:gd name="T34" fmla="*/ 55 w 159"/>
                <a:gd name="T35" fmla="*/ 233 h 444"/>
                <a:gd name="T36" fmla="*/ 58 w 159"/>
                <a:gd name="T37" fmla="*/ 219 h 444"/>
                <a:gd name="T38" fmla="*/ 62 w 159"/>
                <a:gd name="T39" fmla="*/ 205 h 444"/>
                <a:gd name="T40" fmla="*/ 65 w 159"/>
                <a:gd name="T41" fmla="*/ 191 h 444"/>
                <a:gd name="T42" fmla="*/ 68 w 159"/>
                <a:gd name="T43" fmla="*/ 178 h 444"/>
                <a:gd name="T44" fmla="*/ 72 w 159"/>
                <a:gd name="T45" fmla="*/ 164 h 444"/>
                <a:gd name="T46" fmla="*/ 75 w 159"/>
                <a:gd name="T47" fmla="*/ 151 h 444"/>
                <a:gd name="T48" fmla="*/ 78 w 159"/>
                <a:gd name="T49" fmla="*/ 138 h 444"/>
                <a:gd name="T50" fmla="*/ 81 w 159"/>
                <a:gd name="T51" fmla="*/ 126 h 444"/>
                <a:gd name="T52" fmla="*/ 84 w 159"/>
                <a:gd name="T53" fmla="*/ 113 h 444"/>
                <a:gd name="T54" fmla="*/ 88 w 159"/>
                <a:gd name="T55" fmla="*/ 103 h 444"/>
                <a:gd name="T56" fmla="*/ 91 w 159"/>
                <a:gd name="T57" fmla="*/ 94 h 444"/>
                <a:gd name="T58" fmla="*/ 94 w 159"/>
                <a:gd name="T59" fmla="*/ 77 h 444"/>
                <a:gd name="T60" fmla="*/ 97 w 159"/>
                <a:gd name="T61" fmla="*/ 69 h 444"/>
                <a:gd name="T62" fmla="*/ 101 w 159"/>
                <a:gd name="T63" fmla="*/ 61 h 444"/>
                <a:gd name="T64" fmla="*/ 104 w 159"/>
                <a:gd name="T65" fmla="*/ 52 h 444"/>
                <a:gd name="T66" fmla="*/ 107 w 159"/>
                <a:gd name="T67" fmla="*/ 44 h 444"/>
                <a:gd name="T68" fmla="*/ 110 w 159"/>
                <a:gd name="T69" fmla="*/ 35 h 444"/>
                <a:gd name="T70" fmla="*/ 114 w 159"/>
                <a:gd name="T71" fmla="*/ 26 h 444"/>
                <a:gd name="T72" fmla="*/ 117 w 159"/>
                <a:gd name="T73" fmla="*/ 18 h 444"/>
                <a:gd name="T74" fmla="*/ 120 w 159"/>
                <a:gd name="T75" fmla="*/ 18 h 444"/>
                <a:gd name="T76" fmla="*/ 123 w 159"/>
                <a:gd name="T77" fmla="*/ 9 h 444"/>
                <a:gd name="T78" fmla="*/ 127 w 159"/>
                <a:gd name="T79" fmla="*/ 9 h 444"/>
                <a:gd name="T80" fmla="*/ 130 w 159"/>
                <a:gd name="T81" fmla="*/ 0 h 444"/>
                <a:gd name="T82" fmla="*/ 133 w 159"/>
                <a:gd name="T83" fmla="*/ 0 h 444"/>
                <a:gd name="T84" fmla="*/ 136 w 159"/>
                <a:gd name="T85" fmla="*/ 0 h 444"/>
                <a:gd name="T86" fmla="*/ 139 w 159"/>
                <a:gd name="T87" fmla="*/ 0 h 444"/>
                <a:gd name="T88" fmla="*/ 143 w 159"/>
                <a:gd name="T89" fmla="*/ 0 h 444"/>
                <a:gd name="T90" fmla="*/ 146 w 159"/>
                <a:gd name="T91" fmla="*/ 0 h 444"/>
                <a:gd name="T92" fmla="*/ 149 w 159"/>
                <a:gd name="T93" fmla="*/ 0 h 444"/>
                <a:gd name="T94" fmla="*/ 153 w 159"/>
                <a:gd name="T95" fmla="*/ 0 h 444"/>
                <a:gd name="T96" fmla="*/ 156 w 159"/>
                <a:gd name="T97" fmla="*/ 0 h 444"/>
                <a:gd name="T98" fmla="*/ 159 w 159"/>
                <a:gd name="T99" fmla="*/ 9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44">
                  <a:moveTo>
                    <a:pt x="0" y="444"/>
                  </a:moveTo>
                  <a:lnTo>
                    <a:pt x="3" y="436"/>
                  </a:lnTo>
                  <a:lnTo>
                    <a:pt x="7" y="428"/>
                  </a:lnTo>
                  <a:lnTo>
                    <a:pt x="10" y="419"/>
                  </a:lnTo>
                  <a:lnTo>
                    <a:pt x="13" y="409"/>
                  </a:lnTo>
                  <a:lnTo>
                    <a:pt x="16" y="398"/>
                  </a:lnTo>
                  <a:lnTo>
                    <a:pt x="19" y="386"/>
                  </a:lnTo>
                  <a:lnTo>
                    <a:pt x="23" y="373"/>
                  </a:lnTo>
                  <a:lnTo>
                    <a:pt x="26" y="359"/>
                  </a:lnTo>
                  <a:lnTo>
                    <a:pt x="29" y="344"/>
                  </a:lnTo>
                  <a:lnTo>
                    <a:pt x="33" y="331"/>
                  </a:lnTo>
                  <a:lnTo>
                    <a:pt x="36" y="318"/>
                  </a:lnTo>
                  <a:lnTo>
                    <a:pt x="39" y="304"/>
                  </a:lnTo>
                  <a:lnTo>
                    <a:pt x="42" y="290"/>
                  </a:lnTo>
                  <a:lnTo>
                    <a:pt x="46" y="276"/>
                  </a:lnTo>
                  <a:lnTo>
                    <a:pt x="49" y="262"/>
                  </a:lnTo>
                  <a:lnTo>
                    <a:pt x="52" y="248"/>
                  </a:lnTo>
                  <a:lnTo>
                    <a:pt x="55" y="233"/>
                  </a:lnTo>
                  <a:lnTo>
                    <a:pt x="58" y="219"/>
                  </a:lnTo>
                  <a:lnTo>
                    <a:pt x="62" y="205"/>
                  </a:lnTo>
                  <a:lnTo>
                    <a:pt x="65" y="191"/>
                  </a:lnTo>
                  <a:lnTo>
                    <a:pt x="68" y="178"/>
                  </a:lnTo>
                  <a:lnTo>
                    <a:pt x="72" y="164"/>
                  </a:lnTo>
                  <a:lnTo>
                    <a:pt x="75" y="151"/>
                  </a:lnTo>
                  <a:lnTo>
                    <a:pt x="78" y="138"/>
                  </a:lnTo>
                  <a:lnTo>
                    <a:pt x="81" y="126"/>
                  </a:lnTo>
                  <a:lnTo>
                    <a:pt x="84" y="113"/>
                  </a:lnTo>
                  <a:lnTo>
                    <a:pt x="88" y="103"/>
                  </a:lnTo>
                  <a:lnTo>
                    <a:pt x="91" y="94"/>
                  </a:lnTo>
                  <a:lnTo>
                    <a:pt x="94" y="77"/>
                  </a:lnTo>
                  <a:lnTo>
                    <a:pt x="97" y="69"/>
                  </a:lnTo>
                  <a:lnTo>
                    <a:pt x="101" y="61"/>
                  </a:lnTo>
                  <a:lnTo>
                    <a:pt x="104" y="52"/>
                  </a:lnTo>
                  <a:lnTo>
                    <a:pt x="107" y="44"/>
                  </a:lnTo>
                  <a:lnTo>
                    <a:pt x="110" y="35"/>
                  </a:lnTo>
                  <a:lnTo>
                    <a:pt x="114" y="26"/>
                  </a:lnTo>
                  <a:lnTo>
                    <a:pt x="117" y="18"/>
                  </a:lnTo>
                  <a:lnTo>
                    <a:pt x="120" y="18"/>
                  </a:lnTo>
                  <a:lnTo>
                    <a:pt x="123" y="9"/>
                  </a:lnTo>
                  <a:lnTo>
                    <a:pt x="127" y="9"/>
                  </a:lnTo>
                  <a:lnTo>
                    <a:pt x="130" y="0"/>
                  </a:lnTo>
                  <a:lnTo>
                    <a:pt x="133" y="0"/>
                  </a:lnTo>
                  <a:lnTo>
                    <a:pt x="136" y="0"/>
                  </a:lnTo>
                  <a:lnTo>
                    <a:pt x="139" y="0"/>
                  </a:lnTo>
                  <a:lnTo>
                    <a:pt x="143" y="0"/>
                  </a:lnTo>
                  <a:lnTo>
                    <a:pt x="146" y="0"/>
                  </a:lnTo>
                  <a:lnTo>
                    <a:pt x="149" y="0"/>
                  </a:lnTo>
                  <a:lnTo>
                    <a:pt x="153" y="0"/>
                  </a:lnTo>
                  <a:lnTo>
                    <a:pt x="156" y="0"/>
                  </a:lnTo>
                  <a:lnTo>
                    <a:pt x="159" y="9"/>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6" name="Freeform 168"/>
            <p:cNvSpPr>
              <a:spLocks/>
            </p:cNvSpPr>
            <p:nvPr/>
          </p:nvSpPr>
          <p:spPr bwMode="auto">
            <a:xfrm>
              <a:off x="2132397" y="4991579"/>
              <a:ext cx="131493" cy="378142"/>
            </a:xfrm>
            <a:custGeom>
              <a:avLst/>
              <a:gdLst>
                <a:gd name="T0" fmla="*/ 0 w 159"/>
                <a:gd name="T1" fmla="*/ 0 h 461"/>
                <a:gd name="T2" fmla="*/ 3 w 159"/>
                <a:gd name="T3" fmla="*/ 0 h 461"/>
                <a:gd name="T4" fmla="*/ 7 w 159"/>
                <a:gd name="T5" fmla="*/ 9 h 461"/>
                <a:gd name="T6" fmla="*/ 10 w 159"/>
                <a:gd name="T7" fmla="*/ 9 h 461"/>
                <a:gd name="T8" fmla="*/ 13 w 159"/>
                <a:gd name="T9" fmla="*/ 17 h 461"/>
                <a:gd name="T10" fmla="*/ 16 w 159"/>
                <a:gd name="T11" fmla="*/ 26 h 461"/>
                <a:gd name="T12" fmla="*/ 19 w 159"/>
                <a:gd name="T13" fmla="*/ 26 h 461"/>
                <a:gd name="T14" fmla="*/ 23 w 159"/>
                <a:gd name="T15" fmla="*/ 35 h 461"/>
                <a:gd name="T16" fmla="*/ 26 w 159"/>
                <a:gd name="T17" fmla="*/ 43 h 461"/>
                <a:gd name="T18" fmla="*/ 29 w 159"/>
                <a:gd name="T19" fmla="*/ 60 h 461"/>
                <a:gd name="T20" fmla="*/ 33 w 159"/>
                <a:gd name="T21" fmla="*/ 68 h 461"/>
                <a:gd name="T22" fmla="*/ 36 w 159"/>
                <a:gd name="T23" fmla="*/ 76 h 461"/>
                <a:gd name="T24" fmla="*/ 39 w 159"/>
                <a:gd name="T25" fmla="*/ 85 h 461"/>
                <a:gd name="T26" fmla="*/ 42 w 159"/>
                <a:gd name="T27" fmla="*/ 97 h 461"/>
                <a:gd name="T28" fmla="*/ 45 w 159"/>
                <a:gd name="T29" fmla="*/ 108 h 461"/>
                <a:gd name="T30" fmla="*/ 49 w 159"/>
                <a:gd name="T31" fmla="*/ 121 h 461"/>
                <a:gd name="T32" fmla="*/ 52 w 159"/>
                <a:gd name="T33" fmla="*/ 133 h 461"/>
                <a:gd name="T34" fmla="*/ 55 w 159"/>
                <a:gd name="T35" fmla="*/ 145 h 461"/>
                <a:gd name="T36" fmla="*/ 58 w 159"/>
                <a:gd name="T37" fmla="*/ 158 h 461"/>
                <a:gd name="T38" fmla="*/ 62 w 159"/>
                <a:gd name="T39" fmla="*/ 171 h 461"/>
                <a:gd name="T40" fmla="*/ 65 w 159"/>
                <a:gd name="T41" fmla="*/ 184 h 461"/>
                <a:gd name="T42" fmla="*/ 68 w 159"/>
                <a:gd name="T43" fmla="*/ 198 h 461"/>
                <a:gd name="T44" fmla="*/ 72 w 159"/>
                <a:gd name="T45" fmla="*/ 211 h 461"/>
                <a:gd name="T46" fmla="*/ 75 w 159"/>
                <a:gd name="T47" fmla="*/ 224 h 461"/>
                <a:gd name="T48" fmla="*/ 78 w 159"/>
                <a:gd name="T49" fmla="*/ 238 h 461"/>
                <a:gd name="T50" fmla="*/ 81 w 159"/>
                <a:gd name="T51" fmla="*/ 251 h 461"/>
                <a:gd name="T52" fmla="*/ 84 w 159"/>
                <a:gd name="T53" fmla="*/ 265 h 461"/>
                <a:gd name="T54" fmla="*/ 88 w 159"/>
                <a:gd name="T55" fmla="*/ 278 h 461"/>
                <a:gd name="T56" fmla="*/ 91 w 159"/>
                <a:gd name="T57" fmla="*/ 292 h 461"/>
                <a:gd name="T58" fmla="*/ 94 w 159"/>
                <a:gd name="T59" fmla="*/ 305 h 461"/>
                <a:gd name="T60" fmla="*/ 97 w 159"/>
                <a:gd name="T61" fmla="*/ 318 h 461"/>
                <a:gd name="T62" fmla="*/ 100 w 159"/>
                <a:gd name="T63" fmla="*/ 331 h 461"/>
                <a:gd name="T64" fmla="*/ 104 w 159"/>
                <a:gd name="T65" fmla="*/ 345 h 461"/>
                <a:gd name="T66" fmla="*/ 107 w 159"/>
                <a:gd name="T67" fmla="*/ 358 h 461"/>
                <a:gd name="T68" fmla="*/ 110 w 159"/>
                <a:gd name="T69" fmla="*/ 370 h 461"/>
                <a:gd name="T70" fmla="*/ 114 w 159"/>
                <a:gd name="T71" fmla="*/ 380 h 461"/>
                <a:gd name="T72" fmla="*/ 117 w 159"/>
                <a:gd name="T73" fmla="*/ 390 h 461"/>
                <a:gd name="T74" fmla="*/ 120 w 159"/>
                <a:gd name="T75" fmla="*/ 399 h 461"/>
                <a:gd name="T76" fmla="*/ 123 w 159"/>
                <a:gd name="T77" fmla="*/ 407 h 461"/>
                <a:gd name="T78" fmla="*/ 126 w 159"/>
                <a:gd name="T79" fmla="*/ 414 h 461"/>
                <a:gd name="T80" fmla="*/ 130 w 159"/>
                <a:gd name="T81" fmla="*/ 421 h 461"/>
                <a:gd name="T82" fmla="*/ 133 w 159"/>
                <a:gd name="T83" fmla="*/ 427 h 461"/>
                <a:gd name="T84" fmla="*/ 136 w 159"/>
                <a:gd name="T85" fmla="*/ 433 h 461"/>
                <a:gd name="T86" fmla="*/ 139 w 159"/>
                <a:gd name="T87" fmla="*/ 438 h 461"/>
                <a:gd name="T88" fmla="*/ 143 w 159"/>
                <a:gd name="T89" fmla="*/ 443 h 461"/>
                <a:gd name="T90" fmla="*/ 146 w 159"/>
                <a:gd name="T91" fmla="*/ 447 h 461"/>
                <a:gd name="T92" fmla="*/ 149 w 159"/>
                <a:gd name="T93" fmla="*/ 451 h 461"/>
                <a:gd name="T94" fmla="*/ 153 w 159"/>
                <a:gd name="T95" fmla="*/ 454 h 461"/>
                <a:gd name="T96" fmla="*/ 156 w 159"/>
                <a:gd name="T97" fmla="*/ 458 h 461"/>
                <a:gd name="T98" fmla="*/ 159 w 159"/>
                <a:gd name="T99" fmla="*/ 461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61">
                  <a:moveTo>
                    <a:pt x="0" y="0"/>
                  </a:moveTo>
                  <a:lnTo>
                    <a:pt x="3" y="0"/>
                  </a:lnTo>
                  <a:lnTo>
                    <a:pt x="7" y="9"/>
                  </a:lnTo>
                  <a:lnTo>
                    <a:pt x="10" y="9"/>
                  </a:lnTo>
                  <a:lnTo>
                    <a:pt x="13" y="17"/>
                  </a:lnTo>
                  <a:lnTo>
                    <a:pt x="16" y="26"/>
                  </a:lnTo>
                  <a:lnTo>
                    <a:pt x="19" y="26"/>
                  </a:lnTo>
                  <a:lnTo>
                    <a:pt x="23" y="35"/>
                  </a:lnTo>
                  <a:lnTo>
                    <a:pt x="26" y="43"/>
                  </a:lnTo>
                  <a:lnTo>
                    <a:pt x="29" y="60"/>
                  </a:lnTo>
                  <a:lnTo>
                    <a:pt x="33" y="68"/>
                  </a:lnTo>
                  <a:lnTo>
                    <a:pt x="36" y="76"/>
                  </a:lnTo>
                  <a:lnTo>
                    <a:pt x="39" y="85"/>
                  </a:lnTo>
                  <a:lnTo>
                    <a:pt x="42" y="97"/>
                  </a:lnTo>
                  <a:lnTo>
                    <a:pt x="45" y="108"/>
                  </a:lnTo>
                  <a:lnTo>
                    <a:pt x="49" y="121"/>
                  </a:lnTo>
                  <a:lnTo>
                    <a:pt x="52" y="133"/>
                  </a:lnTo>
                  <a:lnTo>
                    <a:pt x="55" y="145"/>
                  </a:lnTo>
                  <a:lnTo>
                    <a:pt x="58" y="158"/>
                  </a:lnTo>
                  <a:lnTo>
                    <a:pt x="62" y="171"/>
                  </a:lnTo>
                  <a:lnTo>
                    <a:pt x="65" y="184"/>
                  </a:lnTo>
                  <a:lnTo>
                    <a:pt x="68" y="198"/>
                  </a:lnTo>
                  <a:lnTo>
                    <a:pt x="72" y="211"/>
                  </a:lnTo>
                  <a:lnTo>
                    <a:pt x="75" y="224"/>
                  </a:lnTo>
                  <a:lnTo>
                    <a:pt x="78" y="238"/>
                  </a:lnTo>
                  <a:lnTo>
                    <a:pt x="81" y="251"/>
                  </a:lnTo>
                  <a:lnTo>
                    <a:pt x="84" y="265"/>
                  </a:lnTo>
                  <a:lnTo>
                    <a:pt x="88" y="278"/>
                  </a:lnTo>
                  <a:lnTo>
                    <a:pt x="91" y="292"/>
                  </a:lnTo>
                  <a:lnTo>
                    <a:pt x="94" y="305"/>
                  </a:lnTo>
                  <a:lnTo>
                    <a:pt x="97" y="318"/>
                  </a:lnTo>
                  <a:lnTo>
                    <a:pt x="100" y="331"/>
                  </a:lnTo>
                  <a:lnTo>
                    <a:pt x="104" y="345"/>
                  </a:lnTo>
                  <a:lnTo>
                    <a:pt x="107" y="358"/>
                  </a:lnTo>
                  <a:lnTo>
                    <a:pt x="110" y="370"/>
                  </a:lnTo>
                  <a:lnTo>
                    <a:pt x="114" y="380"/>
                  </a:lnTo>
                  <a:lnTo>
                    <a:pt x="117" y="390"/>
                  </a:lnTo>
                  <a:lnTo>
                    <a:pt x="120" y="399"/>
                  </a:lnTo>
                  <a:lnTo>
                    <a:pt x="123" y="407"/>
                  </a:lnTo>
                  <a:lnTo>
                    <a:pt x="126" y="414"/>
                  </a:lnTo>
                  <a:lnTo>
                    <a:pt x="130" y="421"/>
                  </a:lnTo>
                  <a:lnTo>
                    <a:pt x="133" y="427"/>
                  </a:lnTo>
                  <a:lnTo>
                    <a:pt x="136" y="433"/>
                  </a:lnTo>
                  <a:lnTo>
                    <a:pt x="139" y="438"/>
                  </a:lnTo>
                  <a:lnTo>
                    <a:pt x="143" y="443"/>
                  </a:lnTo>
                  <a:lnTo>
                    <a:pt x="146" y="447"/>
                  </a:lnTo>
                  <a:lnTo>
                    <a:pt x="149" y="451"/>
                  </a:lnTo>
                  <a:lnTo>
                    <a:pt x="153" y="454"/>
                  </a:lnTo>
                  <a:lnTo>
                    <a:pt x="156" y="458"/>
                  </a:lnTo>
                  <a:lnTo>
                    <a:pt x="159" y="461"/>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7" name="Freeform 169"/>
            <p:cNvSpPr>
              <a:spLocks/>
            </p:cNvSpPr>
            <p:nvPr/>
          </p:nvSpPr>
          <p:spPr bwMode="auto">
            <a:xfrm>
              <a:off x="2263890" y="5369721"/>
              <a:ext cx="131493" cy="25428"/>
            </a:xfrm>
            <a:custGeom>
              <a:avLst/>
              <a:gdLst>
                <a:gd name="T0" fmla="*/ 0 w 159"/>
                <a:gd name="T1" fmla="*/ 0 h 31"/>
                <a:gd name="T2" fmla="*/ 3 w 159"/>
                <a:gd name="T3" fmla="*/ 2 h 31"/>
                <a:gd name="T4" fmla="*/ 6 w 159"/>
                <a:gd name="T5" fmla="*/ 5 h 31"/>
                <a:gd name="T6" fmla="*/ 10 w 159"/>
                <a:gd name="T7" fmla="*/ 7 h 31"/>
                <a:gd name="T8" fmla="*/ 13 w 159"/>
                <a:gd name="T9" fmla="*/ 9 h 31"/>
                <a:gd name="T10" fmla="*/ 16 w 159"/>
                <a:gd name="T11" fmla="*/ 11 h 31"/>
                <a:gd name="T12" fmla="*/ 19 w 159"/>
                <a:gd name="T13" fmla="*/ 13 h 31"/>
                <a:gd name="T14" fmla="*/ 23 w 159"/>
                <a:gd name="T15" fmla="*/ 15 h 31"/>
                <a:gd name="T16" fmla="*/ 26 w 159"/>
                <a:gd name="T17" fmla="*/ 16 h 31"/>
                <a:gd name="T18" fmla="*/ 29 w 159"/>
                <a:gd name="T19" fmla="*/ 17 h 31"/>
                <a:gd name="T20" fmla="*/ 33 w 159"/>
                <a:gd name="T21" fmla="*/ 19 h 31"/>
                <a:gd name="T22" fmla="*/ 36 w 159"/>
                <a:gd name="T23" fmla="*/ 19 h 31"/>
                <a:gd name="T24" fmla="*/ 39 w 159"/>
                <a:gd name="T25" fmla="*/ 21 h 31"/>
                <a:gd name="T26" fmla="*/ 42 w 159"/>
                <a:gd name="T27" fmla="*/ 22 h 31"/>
                <a:gd name="T28" fmla="*/ 45 w 159"/>
                <a:gd name="T29" fmla="*/ 23 h 31"/>
                <a:gd name="T30" fmla="*/ 49 w 159"/>
                <a:gd name="T31" fmla="*/ 23 h 31"/>
                <a:gd name="T32" fmla="*/ 52 w 159"/>
                <a:gd name="T33" fmla="*/ 24 h 31"/>
                <a:gd name="T34" fmla="*/ 55 w 159"/>
                <a:gd name="T35" fmla="*/ 25 h 31"/>
                <a:gd name="T36" fmla="*/ 58 w 159"/>
                <a:gd name="T37" fmla="*/ 25 h 31"/>
                <a:gd name="T38" fmla="*/ 62 w 159"/>
                <a:gd name="T39" fmla="*/ 26 h 31"/>
                <a:gd name="T40" fmla="*/ 65 w 159"/>
                <a:gd name="T41" fmla="*/ 26 h 31"/>
                <a:gd name="T42" fmla="*/ 68 w 159"/>
                <a:gd name="T43" fmla="*/ 26 h 31"/>
                <a:gd name="T44" fmla="*/ 71 w 159"/>
                <a:gd name="T45" fmla="*/ 27 h 31"/>
                <a:gd name="T46" fmla="*/ 75 w 159"/>
                <a:gd name="T47" fmla="*/ 27 h 31"/>
                <a:gd name="T48" fmla="*/ 78 w 159"/>
                <a:gd name="T49" fmla="*/ 28 h 31"/>
                <a:gd name="T50" fmla="*/ 81 w 159"/>
                <a:gd name="T51" fmla="*/ 28 h 31"/>
                <a:gd name="T52" fmla="*/ 84 w 159"/>
                <a:gd name="T53" fmla="*/ 28 h 31"/>
                <a:gd name="T54" fmla="*/ 87 w 159"/>
                <a:gd name="T55" fmla="*/ 29 h 31"/>
                <a:gd name="T56" fmla="*/ 91 w 159"/>
                <a:gd name="T57" fmla="*/ 29 h 31"/>
                <a:gd name="T58" fmla="*/ 94 w 159"/>
                <a:gd name="T59" fmla="*/ 29 h 31"/>
                <a:gd name="T60" fmla="*/ 97 w 159"/>
                <a:gd name="T61" fmla="*/ 29 h 31"/>
                <a:gd name="T62" fmla="*/ 100 w 159"/>
                <a:gd name="T63" fmla="*/ 30 h 31"/>
                <a:gd name="T64" fmla="*/ 104 w 159"/>
                <a:gd name="T65" fmla="*/ 30 h 31"/>
                <a:gd name="T66" fmla="*/ 107 w 159"/>
                <a:gd name="T67" fmla="*/ 30 h 31"/>
                <a:gd name="T68" fmla="*/ 110 w 159"/>
                <a:gd name="T69" fmla="*/ 30 h 31"/>
                <a:gd name="T70" fmla="*/ 114 w 159"/>
                <a:gd name="T71" fmla="*/ 30 h 31"/>
                <a:gd name="T72" fmla="*/ 117 w 159"/>
                <a:gd name="T73" fmla="*/ 30 h 31"/>
                <a:gd name="T74" fmla="*/ 120 w 159"/>
                <a:gd name="T75" fmla="*/ 30 h 31"/>
                <a:gd name="T76" fmla="*/ 123 w 159"/>
                <a:gd name="T77" fmla="*/ 30 h 31"/>
                <a:gd name="T78" fmla="*/ 126 w 159"/>
                <a:gd name="T79" fmla="*/ 30 h 31"/>
                <a:gd name="T80" fmla="*/ 130 w 159"/>
                <a:gd name="T81" fmla="*/ 30 h 31"/>
                <a:gd name="T82" fmla="*/ 133 w 159"/>
                <a:gd name="T83" fmla="*/ 31 h 31"/>
                <a:gd name="T84" fmla="*/ 136 w 159"/>
                <a:gd name="T85" fmla="*/ 31 h 31"/>
                <a:gd name="T86" fmla="*/ 139 w 159"/>
                <a:gd name="T87" fmla="*/ 31 h 31"/>
                <a:gd name="T88" fmla="*/ 143 w 159"/>
                <a:gd name="T89" fmla="*/ 31 h 31"/>
                <a:gd name="T90" fmla="*/ 146 w 159"/>
                <a:gd name="T91" fmla="*/ 31 h 31"/>
                <a:gd name="T92" fmla="*/ 149 w 159"/>
                <a:gd name="T93" fmla="*/ 31 h 31"/>
                <a:gd name="T94" fmla="*/ 153 w 159"/>
                <a:gd name="T95" fmla="*/ 31 h 31"/>
                <a:gd name="T96" fmla="*/ 156 w 159"/>
                <a:gd name="T97" fmla="*/ 31 h 31"/>
                <a:gd name="T98" fmla="*/ 159 w 159"/>
                <a:gd name="T9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1">
                  <a:moveTo>
                    <a:pt x="0" y="0"/>
                  </a:moveTo>
                  <a:lnTo>
                    <a:pt x="3" y="2"/>
                  </a:lnTo>
                  <a:lnTo>
                    <a:pt x="6" y="5"/>
                  </a:lnTo>
                  <a:lnTo>
                    <a:pt x="10" y="7"/>
                  </a:lnTo>
                  <a:lnTo>
                    <a:pt x="13" y="9"/>
                  </a:lnTo>
                  <a:lnTo>
                    <a:pt x="16" y="11"/>
                  </a:lnTo>
                  <a:lnTo>
                    <a:pt x="19" y="13"/>
                  </a:lnTo>
                  <a:lnTo>
                    <a:pt x="23" y="15"/>
                  </a:lnTo>
                  <a:lnTo>
                    <a:pt x="26" y="16"/>
                  </a:lnTo>
                  <a:lnTo>
                    <a:pt x="29" y="17"/>
                  </a:lnTo>
                  <a:lnTo>
                    <a:pt x="33" y="19"/>
                  </a:lnTo>
                  <a:lnTo>
                    <a:pt x="36" y="19"/>
                  </a:lnTo>
                  <a:lnTo>
                    <a:pt x="39" y="21"/>
                  </a:lnTo>
                  <a:lnTo>
                    <a:pt x="42" y="22"/>
                  </a:lnTo>
                  <a:lnTo>
                    <a:pt x="45" y="23"/>
                  </a:lnTo>
                  <a:lnTo>
                    <a:pt x="49" y="23"/>
                  </a:lnTo>
                  <a:lnTo>
                    <a:pt x="52" y="24"/>
                  </a:lnTo>
                  <a:lnTo>
                    <a:pt x="55" y="25"/>
                  </a:lnTo>
                  <a:lnTo>
                    <a:pt x="58" y="25"/>
                  </a:lnTo>
                  <a:lnTo>
                    <a:pt x="62" y="26"/>
                  </a:lnTo>
                  <a:lnTo>
                    <a:pt x="65" y="26"/>
                  </a:lnTo>
                  <a:lnTo>
                    <a:pt x="68" y="26"/>
                  </a:lnTo>
                  <a:lnTo>
                    <a:pt x="71" y="27"/>
                  </a:lnTo>
                  <a:lnTo>
                    <a:pt x="75" y="27"/>
                  </a:lnTo>
                  <a:lnTo>
                    <a:pt x="78" y="28"/>
                  </a:lnTo>
                  <a:lnTo>
                    <a:pt x="81" y="28"/>
                  </a:lnTo>
                  <a:lnTo>
                    <a:pt x="84" y="28"/>
                  </a:lnTo>
                  <a:lnTo>
                    <a:pt x="87" y="29"/>
                  </a:lnTo>
                  <a:lnTo>
                    <a:pt x="91" y="29"/>
                  </a:lnTo>
                  <a:lnTo>
                    <a:pt x="94" y="29"/>
                  </a:lnTo>
                  <a:lnTo>
                    <a:pt x="97" y="29"/>
                  </a:lnTo>
                  <a:lnTo>
                    <a:pt x="100" y="30"/>
                  </a:lnTo>
                  <a:lnTo>
                    <a:pt x="104" y="30"/>
                  </a:lnTo>
                  <a:lnTo>
                    <a:pt x="107" y="30"/>
                  </a:lnTo>
                  <a:lnTo>
                    <a:pt x="110" y="30"/>
                  </a:lnTo>
                  <a:lnTo>
                    <a:pt x="114" y="30"/>
                  </a:lnTo>
                  <a:lnTo>
                    <a:pt x="117" y="30"/>
                  </a:lnTo>
                  <a:lnTo>
                    <a:pt x="120" y="30"/>
                  </a:lnTo>
                  <a:lnTo>
                    <a:pt x="123" y="30"/>
                  </a:lnTo>
                  <a:lnTo>
                    <a:pt x="126" y="30"/>
                  </a:lnTo>
                  <a:lnTo>
                    <a:pt x="130" y="30"/>
                  </a:lnTo>
                  <a:lnTo>
                    <a:pt x="133" y="31"/>
                  </a:lnTo>
                  <a:lnTo>
                    <a:pt x="136" y="31"/>
                  </a:lnTo>
                  <a:lnTo>
                    <a:pt x="139" y="31"/>
                  </a:lnTo>
                  <a:lnTo>
                    <a:pt x="143" y="31"/>
                  </a:lnTo>
                  <a:lnTo>
                    <a:pt x="146" y="31"/>
                  </a:lnTo>
                  <a:lnTo>
                    <a:pt x="149" y="31"/>
                  </a:lnTo>
                  <a:lnTo>
                    <a:pt x="153" y="31"/>
                  </a:lnTo>
                  <a:lnTo>
                    <a:pt x="156" y="31"/>
                  </a:lnTo>
                  <a:lnTo>
                    <a:pt x="159" y="31"/>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8" name="Freeform 170"/>
            <p:cNvSpPr>
              <a:spLocks/>
            </p:cNvSpPr>
            <p:nvPr/>
          </p:nvSpPr>
          <p:spPr bwMode="auto">
            <a:xfrm>
              <a:off x="2395383" y="5394329"/>
              <a:ext cx="131493" cy="1641"/>
            </a:xfrm>
            <a:custGeom>
              <a:avLst/>
              <a:gdLst>
                <a:gd name="T0" fmla="*/ 0 w 159"/>
                <a:gd name="T1" fmla="*/ 1 h 2"/>
                <a:gd name="T2" fmla="*/ 3 w 159"/>
                <a:gd name="T3" fmla="*/ 1 h 2"/>
                <a:gd name="T4" fmla="*/ 6 w 159"/>
                <a:gd name="T5" fmla="*/ 1 h 2"/>
                <a:gd name="T6" fmla="*/ 9 w 159"/>
                <a:gd name="T7" fmla="*/ 1 h 2"/>
                <a:gd name="T8" fmla="*/ 13 w 159"/>
                <a:gd name="T9" fmla="*/ 2 h 2"/>
                <a:gd name="T10" fmla="*/ 16 w 159"/>
                <a:gd name="T11" fmla="*/ 2 h 2"/>
                <a:gd name="T12" fmla="*/ 19 w 159"/>
                <a:gd name="T13" fmla="*/ 2 h 2"/>
                <a:gd name="T14" fmla="*/ 23 w 159"/>
                <a:gd name="T15" fmla="*/ 2 h 2"/>
                <a:gd name="T16" fmla="*/ 26 w 159"/>
                <a:gd name="T17" fmla="*/ 2 h 2"/>
                <a:gd name="T18" fmla="*/ 29 w 159"/>
                <a:gd name="T19" fmla="*/ 2 h 2"/>
                <a:gd name="T20" fmla="*/ 32 w 159"/>
                <a:gd name="T21" fmla="*/ 2 h 2"/>
                <a:gd name="T22" fmla="*/ 36 w 159"/>
                <a:gd name="T23" fmla="*/ 2 h 2"/>
                <a:gd name="T24" fmla="*/ 39 w 159"/>
                <a:gd name="T25" fmla="*/ 2 h 2"/>
                <a:gd name="T26" fmla="*/ 42 w 159"/>
                <a:gd name="T27" fmla="*/ 2 h 2"/>
                <a:gd name="T28" fmla="*/ 45 w 159"/>
                <a:gd name="T29" fmla="*/ 2 h 2"/>
                <a:gd name="T30" fmla="*/ 48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1 w 159"/>
                <a:gd name="T45" fmla="*/ 2 h 2"/>
                <a:gd name="T46" fmla="*/ 75 w 159"/>
                <a:gd name="T47" fmla="*/ 2 h 2"/>
                <a:gd name="T48" fmla="*/ 78 w 159"/>
                <a:gd name="T49" fmla="*/ 2 h 2"/>
                <a:gd name="T50" fmla="*/ 81 w 159"/>
                <a:gd name="T51" fmla="*/ 2 h 2"/>
                <a:gd name="T52" fmla="*/ 84 w 159"/>
                <a:gd name="T53" fmla="*/ 2 h 2"/>
                <a:gd name="T54" fmla="*/ 87 w 159"/>
                <a:gd name="T55" fmla="*/ 2 h 2"/>
                <a:gd name="T56" fmla="*/ 91 w 159"/>
                <a:gd name="T57" fmla="*/ 2 h 2"/>
                <a:gd name="T58" fmla="*/ 94 w 159"/>
                <a:gd name="T59" fmla="*/ 2 h 2"/>
                <a:gd name="T60" fmla="*/ 97 w 159"/>
                <a:gd name="T61" fmla="*/ 2 h 2"/>
                <a:gd name="T62" fmla="*/ 100 w 159"/>
                <a:gd name="T63" fmla="*/ 2 h 2"/>
                <a:gd name="T64" fmla="*/ 104 w 159"/>
                <a:gd name="T65" fmla="*/ 2 h 2"/>
                <a:gd name="T66" fmla="*/ 107 w 159"/>
                <a:gd name="T67" fmla="*/ 2 h 2"/>
                <a:gd name="T68" fmla="*/ 110 w 159"/>
                <a:gd name="T69" fmla="*/ 2 h 2"/>
                <a:gd name="T70" fmla="*/ 113 w 159"/>
                <a:gd name="T71" fmla="*/ 1 h 2"/>
                <a:gd name="T72" fmla="*/ 117 w 159"/>
                <a:gd name="T73" fmla="*/ 1 h 2"/>
                <a:gd name="T74" fmla="*/ 120 w 159"/>
                <a:gd name="T75" fmla="*/ 1 h 2"/>
                <a:gd name="T76" fmla="*/ 123 w 159"/>
                <a:gd name="T77" fmla="*/ 1 h 2"/>
                <a:gd name="T78" fmla="*/ 126 w 159"/>
                <a:gd name="T79" fmla="*/ 1 h 2"/>
                <a:gd name="T80" fmla="*/ 129 w 159"/>
                <a:gd name="T81" fmla="*/ 1 h 2"/>
                <a:gd name="T82" fmla="*/ 133 w 159"/>
                <a:gd name="T83" fmla="*/ 1 h 2"/>
                <a:gd name="T84" fmla="*/ 136 w 159"/>
                <a:gd name="T85" fmla="*/ 1 h 2"/>
                <a:gd name="T86" fmla="*/ 139 w 159"/>
                <a:gd name="T87" fmla="*/ 1 h 2"/>
                <a:gd name="T88" fmla="*/ 143 w 159"/>
                <a:gd name="T89" fmla="*/ 1 h 2"/>
                <a:gd name="T90" fmla="*/ 146 w 159"/>
                <a:gd name="T91" fmla="*/ 1 h 2"/>
                <a:gd name="T92" fmla="*/ 149 w 159"/>
                <a:gd name="T93" fmla="*/ 1 h 2"/>
                <a:gd name="T94" fmla="*/ 152 w 159"/>
                <a:gd name="T95" fmla="*/ 0 h 2"/>
                <a:gd name="T96" fmla="*/ 156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6" y="1"/>
                  </a:lnTo>
                  <a:lnTo>
                    <a:pt x="9" y="1"/>
                  </a:lnTo>
                  <a:lnTo>
                    <a:pt x="13" y="2"/>
                  </a:lnTo>
                  <a:lnTo>
                    <a:pt x="16" y="2"/>
                  </a:lnTo>
                  <a:lnTo>
                    <a:pt x="19" y="2"/>
                  </a:lnTo>
                  <a:lnTo>
                    <a:pt x="23" y="2"/>
                  </a:lnTo>
                  <a:lnTo>
                    <a:pt x="26" y="2"/>
                  </a:lnTo>
                  <a:lnTo>
                    <a:pt x="29" y="2"/>
                  </a:lnTo>
                  <a:lnTo>
                    <a:pt x="32" y="2"/>
                  </a:lnTo>
                  <a:lnTo>
                    <a:pt x="36" y="2"/>
                  </a:lnTo>
                  <a:lnTo>
                    <a:pt x="39" y="2"/>
                  </a:lnTo>
                  <a:lnTo>
                    <a:pt x="42" y="2"/>
                  </a:lnTo>
                  <a:lnTo>
                    <a:pt x="45" y="2"/>
                  </a:lnTo>
                  <a:lnTo>
                    <a:pt x="48" y="2"/>
                  </a:lnTo>
                  <a:lnTo>
                    <a:pt x="52" y="2"/>
                  </a:lnTo>
                  <a:lnTo>
                    <a:pt x="55" y="2"/>
                  </a:lnTo>
                  <a:lnTo>
                    <a:pt x="58" y="2"/>
                  </a:lnTo>
                  <a:lnTo>
                    <a:pt x="62" y="2"/>
                  </a:lnTo>
                  <a:lnTo>
                    <a:pt x="65" y="2"/>
                  </a:lnTo>
                  <a:lnTo>
                    <a:pt x="68" y="2"/>
                  </a:lnTo>
                  <a:lnTo>
                    <a:pt x="71" y="2"/>
                  </a:lnTo>
                  <a:lnTo>
                    <a:pt x="75" y="2"/>
                  </a:lnTo>
                  <a:lnTo>
                    <a:pt x="78" y="2"/>
                  </a:lnTo>
                  <a:lnTo>
                    <a:pt x="81" y="2"/>
                  </a:lnTo>
                  <a:lnTo>
                    <a:pt x="84" y="2"/>
                  </a:lnTo>
                  <a:lnTo>
                    <a:pt x="87" y="2"/>
                  </a:lnTo>
                  <a:lnTo>
                    <a:pt x="91" y="2"/>
                  </a:lnTo>
                  <a:lnTo>
                    <a:pt x="94" y="2"/>
                  </a:lnTo>
                  <a:lnTo>
                    <a:pt x="97" y="2"/>
                  </a:lnTo>
                  <a:lnTo>
                    <a:pt x="100" y="2"/>
                  </a:lnTo>
                  <a:lnTo>
                    <a:pt x="104" y="2"/>
                  </a:lnTo>
                  <a:lnTo>
                    <a:pt x="107" y="2"/>
                  </a:lnTo>
                  <a:lnTo>
                    <a:pt x="110" y="2"/>
                  </a:lnTo>
                  <a:lnTo>
                    <a:pt x="113" y="1"/>
                  </a:lnTo>
                  <a:lnTo>
                    <a:pt x="117" y="1"/>
                  </a:lnTo>
                  <a:lnTo>
                    <a:pt x="120" y="1"/>
                  </a:lnTo>
                  <a:lnTo>
                    <a:pt x="123" y="1"/>
                  </a:lnTo>
                  <a:lnTo>
                    <a:pt x="126" y="1"/>
                  </a:lnTo>
                  <a:lnTo>
                    <a:pt x="129" y="1"/>
                  </a:lnTo>
                  <a:lnTo>
                    <a:pt x="133" y="1"/>
                  </a:lnTo>
                  <a:lnTo>
                    <a:pt x="136" y="1"/>
                  </a:lnTo>
                  <a:lnTo>
                    <a:pt x="139" y="1"/>
                  </a:lnTo>
                  <a:lnTo>
                    <a:pt x="143" y="1"/>
                  </a:lnTo>
                  <a:lnTo>
                    <a:pt x="146" y="1"/>
                  </a:lnTo>
                  <a:lnTo>
                    <a:pt x="149" y="1"/>
                  </a:lnTo>
                  <a:lnTo>
                    <a:pt x="152"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89" name="Freeform 171"/>
            <p:cNvSpPr>
              <a:spLocks/>
            </p:cNvSpPr>
            <p:nvPr/>
          </p:nvSpPr>
          <p:spPr bwMode="auto">
            <a:xfrm>
              <a:off x="2526876" y="5392688"/>
              <a:ext cx="131493" cy="1641"/>
            </a:xfrm>
            <a:custGeom>
              <a:avLst/>
              <a:gdLst>
                <a:gd name="T0" fmla="*/ 0 w 159"/>
                <a:gd name="T1" fmla="*/ 2 h 2"/>
                <a:gd name="T2" fmla="*/ 3 w 159"/>
                <a:gd name="T3" fmla="*/ 2 h 2"/>
                <a:gd name="T4" fmla="*/ 6 w 159"/>
                <a:gd name="T5" fmla="*/ 2 h 2"/>
                <a:gd name="T6" fmla="*/ 9 w 159"/>
                <a:gd name="T7" fmla="*/ 2 h 2"/>
                <a:gd name="T8" fmla="*/ 13 w 159"/>
                <a:gd name="T9" fmla="*/ 2 h 2"/>
                <a:gd name="T10" fmla="*/ 16 w 159"/>
                <a:gd name="T11" fmla="*/ 2 h 2"/>
                <a:gd name="T12" fmla="*/ 19 w 159"/>
                <a:gd name="T13" fmla="*/ 2 h 2"/>
                <a:gd name="T14" fmla="*/ 23 w 159"/>
                <a:gd name="T15" fmla="*/ 2 h 2"/>
                <a:gd name="T16" fmla="*/ 26 w 159"/>
                <a:gd name="T17" fmla="*/ 2 h 2"/>
                <a:gd name="T18" fmla="*/ 29 w 159"/>
                <a:gd name="T19" fmla="*/ 2 h 2"/>
                <a:gd name="T20" fmla="*/ 32 w 159"/>
                <a:gd name="T21" fmla="*/ 2 h 2"/>
                <a:gd name="T22" fmla="*/ 36 w 159"/>
                <a:gd name="T23" fmla="*/ 2 h 2"/>
                <a:gd name="T24" fmla="*/ 39 w 159"/>
                <a:gd name="T25" fmla="*/ 1 h 2"/>
                <a:gd name="T26" fmla="*/ 42 w 159"/>
                <a:gd name="T27" fmla="*/ 1 h 2"/>
                <a:gd name="T28" fmla="*/ 45 w 159"/>
                <a:gd name="T29" fmla="*/ 1 h 2"/>
                <a:gd name="T30" fmla="*/ 48 w 159"/>
                <a:gd name="T31" fmla="*/ 1 h 2"/>
                <a:gd name="T32" fmla="*/ 52 w 159"/>
                <a:gd name="T33" fmla="*/ 1 h 2"/>
                <a:gd name="T34" fmla="*/ 55 w 159"/>
                <a:gd name="T35" fmla="*/ 1 h 2"/>
                <a:gd name="T36" fmla="*/ 58 w 159"/>
                <a:gd name="T37" fmla="*/ 1 h 2"/>
                <a:gd name="T38" fmla="*/ 62 w 159"/>
                <a:gd name="T39" fmla="*/ 1 h 2"/>
                <a:gd name="T40" fmla="*/ 65 w 159"/>
                <a:gd name="T41" fmla="*/ 1 h 2"/>
                <a:gd name="T42" fmla="*/ 68 w 159"/>
                <a:gd name="T43" fmla="*/ 1 h 2"/>
                <a:gd name="T44" fmla="*/ 71 w 159"/>
                <a:gd name="T45" fmla="*/ 0 h 2"/>
                <a:gd name="T46" fmla="*/ 74 w 159"/>
                <a:gd name="T47" fmla="*/ 0 h 2"/>
                <a:gd name="T48" fmla="*/ 78 w 159"/>
                <a:gd name="T49" fmla="*/ 0 h 2"/>
                <a:gd name="T50" fmla="*/ 81 w 159"/>
                <a:gd name="T51" fmla="*/ 0 h 2"/>
                <a:gd name="T52" fmla="*/ 84 w 159"/>
                <a:gd name="T53" fmla="*/ 0 h 2"/>
                <a:gd name="T54" fmla="*/ 87 w 159"/>
                <a:gd name="T55" fmla="*/ 0 h 2"/>
                <a:gd name="T56" fmla="*/ 90 w 159"/>
                <a:gd name="T57" fmla="*/ 0 h 2"/>
                <a:gd name="T58" fmla="*/ 94 w 159"/>
                <a:gd name="T59" fmla="*/ 0 h 2"/>
                <a:gd name="T60" fmla="*/ 97 w 159"/>
                <a:gd name="T61" fmla="*/ 0 h 2"/>
                <a:gd name="T62" fmla="*/ 100 w 159"/>
                <a:gd name="T63" fmla="*/ 0 h 2"/>
                <a:gd name="T64" fmla="*/ 104 w 159"/>
                <a:gd name="T65" fmla="*/ 0 h 2"/>
                <a:gd name="T66" fmla="*/ 107 w 159"/>
                <a:gd name="T67" fmla="*/ 0 h 2"/>
                <a:gd name="T68" fmla="*/ 110 w 159"/>
                <a:gd name="T69" fmla="*/ 0 h 2"/>
                <a:gd name="T70" fmla="*/ 113 w 159"/>
                <a:gd name="T71" fmla="*/ 0 h 2"/>
                <a:gd name="T72" fmla="*/ 117 w 159"/>
                <a:gd name="T73" fmla="*/ 0 h 2"/>
                <a:gd name="T74" fmla="*/ 120 w 159"/>
                <a:gd name="T75" fmla="*/ 0 h 2"/>
                <a:gd name="T76" fmla="*/ 123 w 159"/>
                <a:gd name="T77" fmla="*/ 0 h 2"/>
                <a:gd name="T78" fmla="*/ 126 w 159"/>
                <a:gd name="T79" fmla="*/ 0 h 2"/>
                <a:gd name="T80" fmla="*/ 129 w 159"/>
                <a:gd name="T81" fmla="*/ 0 h 2"/>
                <a:gd name="T82" fmla="*/ 133 w 159"/>
                <a:gd name="T83" fmla="*/ 0 h 2"/>
                <a:gd name="T84" fmla="*/ 136 w 159"/>
                <a:gd name="T85" fmla="*/ 0 h 2"/>
                <a:gd name="T86" fmla="*/ 139 w 159"/>
                <a:gd name="T87" fmla="*/ 0 h 2"/>
                <a:gd name="T88" fmla="*/ 143 w 159"/>
                <a:gd name="T89" fmla="*/ 0 h 2"/>
                <a:gd name="T90" fmla="*/ 146 w 159"/>
                <a:gd name="T91" fmla="*/ 0 h 2"/>
                <a:gd name="T92" fmla="*/ 149 w 159"/>
                <a:gd name="T93" fmla="*/ 0 h 2"/>
                <a:gd name="T94" fmla="*/ 152 w 159"/>
                <a:gd name="T95" fmla="*/ 0 h 2"/>
                <a:gd name="T96" fmla="*/ 155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2"/>
                  </a:moveTo>
                  <a:lnTo>
                    <a:pt x="3" y="2"/>
                  </a:lnTo>
                  <a:lnTo>
                    <a:pt x="6" y="2"/>
                  </a:lnTo>
                  <a:lnTo>
                    <a:pt x="9" y="2"/>
                  </a:lnTo>
                  <a:lnTo>
                    <a:pt x="13" y="2"/>
                  </a:lnTo>
                  <a:lnTo>
                    <a:pt x="16" y="2"/>
                  </a:lnTo>
                  <a:lnTo>
                    <a:pt x="19" y="2"/>
                  </a:lnTo>
                  <a:lnTo>
                    <a:pt x="23" y="2"/>
                  </a:lnTo>
                  <a:lnTo>
                    <a:pt x="26" y="2"/>
                  </a:lnTo>
                  <a:lnTo>
                    <a:pt x="29" y="2"/>
                  </a:lnTo>
                  <a:lnTo>
                    <a:pt x="32" y="2"/>
                  </a:lnTo>
                  <a:lnTo>
                    <a:pt x="36" y="2"/>
                  </a:lnTo>
                  <a:lnTo>
                    <a:pt x="39" y="1"/>
                  </a:lnTo>
                  <a:lnTo>
                    <a:pt x="42" y="1"/>
                  </a:lnTo>
                  <a:lnTo>
                    <a:pt x="45" y="1"/>
                  </a:lnTo>
                  <a:lnTo>
                    <a:pt x="48" y="1"/>
                  </a:lnTo>
                  <a:lnTo>
                    <a:pt x="52" y="1"/>
                  </a:lnTo>
                  <a:lnTo>
                    <a:pt x="55" y="1"/>
                  </a:lnTo>
                  <a:lnTo>
                    <a:pt x="58" y="1"/>
                  </a:lnTo>
                  <a:lnTo>
                    <a:pt x="62" y="1"/>
                  </a:lnTo>
                  <a:lnTo>
                    <a:pt x="65" y="1"/>
                  </a:lnTo>
                  <a:lnTo>
                    <a:pt x="68" y="1"/>
                  </a:lnTo>
                  <a:lnTo>
                    <a:pt x="71" y="0"/>
                  </a:lnTo>
                  <a:lnTo>
                    <a:pt x="74" y="0"/>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7"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0" name="Freeform 172"/>
            <p:cNvSpPr>
              <a:spLocks/>
            </p:cNvSpPr>
            <p:nvPr/>
          </p:nvSpPr>
          <p:spPr bwMode="auto">
            <a:xfrm>
              <a:off x="2658369" y="5392688"/>
              <a:ext cx="131493" cy="1641"/>
            </a:xfrm>
            <a:custGeom>
              <a:avLst/>
              <a:gdLst>
                <a:gd name="T0" fmla="*/ 0 w 159"/>
                <a:gd name="T1" fmla="*/ 0 h 2"/>
                <a:gd name="T2" fmla="*/ 3 w 159"/>
                <a:gd name="T3" fmla="*/ 0 h 2"/>
                <a:gd name="T4" fmla="*/ 6 w 159"/>
                <a:gd name="T5" fmla="*/ 0 h 2"/>
                <a:gd name="T6" fmla="*/ 9 w 159"/>
                <a:gd name="T7" fmla="*/ 0 h 2"/>
                <a:gd name="T8" fmla="*/ 13 w 159"/>
                <a:gd name="T9" fmla="*/ 0 h 2"/>
                <a:gd name="T10" fmla="*/ 16 w 159"/>
                <a:gd name="T11" fmla="*/ 0 h 2"/>
                <a:gd name="T12" fmla="*/ 19 w 159"/>
                <a:gd name="T13" fmla="*/ 0 h 2"/>
                <a:gd name="T14" fmla="*/ 23 w 159"/>
                <a:gd name="T15" fmla="*/ 0 h 2"/>
                <a:gd name="T16" fmla="*/ 26 w 159"/>
                <a:gd name="T17" fmla="*/ 0 h 2"/>
                <a:gd name="T18" fmla="*/ 29 w 159"/>
                <a:gd name="T19" fmla="*/ 0 h 2"/>
                <a:gd name="T20" fmla="*/ 32 w 159"/>
                <a:gd name="T21" fmla="*/ 0 h 2"/>
                <a:gd name="T22" fmla="*/ 35 w 159"/>
                <a:gd name="T23" fmla="*/ 0 h 2"/>
                <a:gd name="T24" fmla="*/ 39 w 159"/>
                <a:gd name="T25" fmla="*/ 0 h 2"/>
                <a:gd name="T26" fmla="*/ 42 w 159"/>
                <a:gd name="T27" fmla="*/ 0 h 2"/>
                <a:gd name="T28" fmla="*/ 45 w 159"/>
                <a:gd name="T29" fmla="*/ 0 h 2"/>
                <a:gd name="T30" fmla="*/ 48 w 159"/>
                <a:gd name="T31" fmla="*/ 0 h 2"/>
                <a:gd name="T32" fmla="*/ 52 w 159"/>
                <a:gd name="T33" fmla="*/ 0 h 2"/>
                <a:gd name="T34" fmla="*/ 55 w 159"/>
                <a:gd name="T35" fmla="*/ 0 h 2"/>
                <a:gd name="T36" fmla="*/ 58 w 159"/>
                <a:gd name="T37" fmla="*/ 0 h 2"/>
                <a:gd name="T38" fmla="*/ 62 w 159"/>
                <a:gd name="T39" fmla="*/ 0 h 2"/>
                <a:gd name="T40" fmla="*/ 65 w 159"/>
                <a:gd name="T41" fmla="*/ 0 h 2"/>
                <a:gd name="T42" fmla="*/ 68 w 159"/>
                <a:gd name="T43" fmla="*/ 0 h 2"/>
                <a:gd name="T44" fmla="*/ 71 w 159"/>
                <a:gd name="T45" fmla="*/ 1 h 2"/>
                <a:gd name="T46" fmla="*/ 74 w 159"/>
                <a:gd name="T47" fmla="*/ 1 h 2"/>
                <a:gd name="T48" fmla="*/ 78 w 159"/>
                <a:gd name="T49" fmla="*/ 1 h 2"/>
                <a:gd name="T50" fmla="*/ 81 w 159"/>
                <a:gd name="T51" fmla="*/ 1 h 2"/>
                <a:gd name="T52" fmla="*/ 84 w 159"/>
                <a:gd name="T53" fmla="*/ 1 h 2"/>
                <a:gd name="T54" fmla="*/ 87 w 159"/>
                <a:gd name="T55" fmla="*/ 1 h 2"/>
                <a:gd name="T56" fmla="*/ 90 w 159"/>
                <a:gd name="T57" fmla="*/ 1 h 2"/>
                <a:gd name="T58" fmla="*/ 94 w 159"/>
                <a:gd name="T59" fmla="*/ 1 h 2"/>
                <a:gd name="T60" fmla="*/ 97 w 159"/>
                <a:gd name="T61" fmla="*/ 1 h 2"/>
                <a:gd name="T62" fmla="*/ 100 w 159"/>
                <a:gd name="T63" fmla="*/ 1 h 2"/>
                <a:gd name="T64" fmla="*/ 104 w 159"/>
                <a:gd name="T65" fmla="*/ 1 h 2"/>
                <a:gd name="T66" fmla="*/ 107 w 159"/>
                <a:gd name="T67" fmla="*/ 1 h 2"/>
                <a:gd name="T68" fmla="*/ 110 w 159"/>
                <a:gd name="T69" fmla="*/ 2 h 2"/>
                <a:gd name="T70" fmla="*/ 113 w 159"/>
                <a:gd name="T71" fmla="*/ 2 h 2"/>
                <a:gd name="T72" fmla="*/ 116 w 159"/>
                <a:gd name="T73" fmla="*/ 2 h 2"/>
                <a:gd name="T74" fmla="*/ 120 w 159"/>
                <a:gd name="T75" fmla="*/ 2 h 2"/>
                <a:gd name="T76" fmla="*/ 123 w 159"/>
                <a:gd name="T77" fmla="*/ 2 h 2"/>
                <a:gd name="T78" fmla="*/ 126 w 159"/>
                <a:gd name="T79" fmla="*/ 2 h 2"/>
                <a:gd name="T80" fmla="*/ 129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2 w 159"/>
                <a:gd name="T95" fmla="*/ 2 h 2"/>
                <a:gd name="T96" fmla="*/ 155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3" y="0"/>
                  </a:lnTo>
                  <a:lnTo>
                    <a:pt x="6" y="0"/>
                  </a:lnTo>
                  <a:lnTo>
                    <a:pt x="9" y="0"/>
                  </a:lnTo>
                  <a:lnTo>
                    <a:pt x="13" y="0"/>
                  </a:lnTo>
                  <a:lnTo>
                    <a:pt x="16" y="0"/>
                  </a:lnTo>
                  <a:lnTo>
                    <a:pt x="19" y="0"/>
                  </a:lnTo>
                  <a:lnTo>
                    <a:pt x="23" y="0"/>
                  </a:lnTo>
                  <a:lnTo>
                    <a:pt x="26" y="0"/>
                  </a:lnTo>
                  <a:lnTo>
                    <a:pt x="29" y="0"/>
                  </a:lnTo>
                  <a:lnTo>
                    <a:pt x="32" y="0"/>
                  </a:lnTo>
                  <a:lnTo>
                    <a:pt x="35" y="0"/>
                  </a:lnTo>
                  <a:lnTo>
                    <a:pt x="39" y="0"/>
                  </a:lnTo>
                  <a:lnTo>
                    <a:pt x="42" y="0"/>
                  </a:lnTo>
                  <a:lnTo>
                    <a:pt x="45" y="0"/>
                  </a:lnTo>
                  <a:lnTo>
                    <a:pt x="48" y="0"/>
                  </a:lnTo>
                  <a:lnTo>
                    <a:pt x="52" y="0"/>
                  </a:lnTo>
                  <a:lnTo>
                    <a:pt x="55" y="0"/>
                  </a:lnTo>
                  <a:lnTo>
                    <a:pt x="58" y="0"/>
                  </a:lnTo>
                  <a:lnTo>
                    <a:pt x="62" y="0"/>
                  </a:lnTo>
                  <a:lnTo>
                    <a:pt x="65" y="0"/>
                  </a:lnTo>
                  <a:lnTo>
                    <a:pt x="68" y="0"/>
                  </a:lnTo>
                  <a:lnTo>
                    <a:pt x="71" y="1"/>
                  </a:lnTo>
                  <a:lnTo>
                    <a:pt x="74" y="1"/>
                  </a:lnTo>
                  <a:lnTo>
                    <a:pt x="78" y="1"/>
                  </a:lnTo>
                  <a:lnTo>
                    <a:pt x="81" y="1"/>
                  </a:lnTo>
                  <a:lnTo>
                    <a:pt x="84" y="1"/>
                  </a:lnTo>
                  <a:lnTo>
                    <a:pt x="87" y="1"/>
                  </a:lnTo>
                  <a:lnTo>
                    <a:pt x="90" y="1"/>
                  </a:lnTo>
                  <a:lnTo>
                    <a:pt x="94" y="1"/>
                  </a:lnTo>
                  <a:lnTo>
                    <a:pt x="97" y="1"/>
                  </a:lnTo>
                  <a:lnTo>
                    <a:pt x="100" y="1"/>
                  </a:lnTo>
                  <a:lnTo>
                    <a:pt x="104" y="1"/>
                  </a:lnTo>
                  <a:lnTo>
                    <a:pt x="107" y="1"/>
                  </a:lnTo>
                  <a:lnTo>
                    <a:pt x="110" y="2"/>
                  </a:lnTo>
                  <a:lnTo>
                    <a:pt x="113" y="2"/>
                  </a:lnTo>
                  <a:lnTo>
                    <a:pt x="116" y="2"/>
                  </a:lnTo>
                  <a:lnTo>
                    <a:pt x="120" y="2"/>
                  </a:lnTo>
                  <a:lnTo>
                    <a:pt x="123" y="2"/>
                  </a:lnTo>
                  <a:lnTo>
                    <a:pt x="126" y="2"/>
                  </a:lnTo>
                  <a:lnTo>
                    <a:pt x="129" y="2"/>
                  </a:lnTo>
                  <a:lnTo>
                    <a:pt x="133" y="2"/>
                  </a:lnTo>
                  <a:lnTo>
                    <a:pt x="136" y="2"/>
                  </a:lnTo>
                  <a:lnTo>
                    <a:pt x="139" y="2"/>
                  </a:lnTo>
                  <a:lnTo>
                    <a:pt x="143" y="2"/>
                  </a:lnTo>
                  <a:lnTo>
                    <a:pt x="146" y="2"/>
                  </a:lnTo>
                  <a:lnTo>
                    <a:pt x="149" y="2"/>
                  </a:lnTo>
                  <a:lnTo>
                    <a:pt x="152" y="2"/>
                  </a:lnTo>
                  <a:lnTo>
                    <a:pt x="155" y="2"/>
                  </a:lnTo>
                  <a:lnTo>
                    <a:pt x="159" y="2"/>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1" name="Freeform 173"/>
            <p:cNvSpPr>
              <a:spLocks/>
            </p:cNvSpPr>
            <p:nvPr/>
          </p:nvSpPr>
          <p:spPr bwMode="auto">
            <a:xfrm>
              <a:off x="2789862" y="5394329"/>
              <a:ext cx="130666" cy="1641"/>
            </a:xfrm>
            <a:custGeom>
              <a:avLst/>
              <a:gdLst>
                <a:gd name="T0" fmla="*/ 0 w 158"/>
                <a:gd name="T1" fmla="*/ 0 h 2"/>
                <a:gd name="T2" fmla="*/ 3 w 158"/>
                <a:gd name="T3" fmla="*/ 1 h 2"/>
                <a:gd name="T4" fmla="*/ 6 w 158"/>
                <a:gd name="T5" fmla="*/ 1 h 2"/>
                <a:gd name="T6" fmla="*/ 9 w 158"/>
                <a:gd name="T7" fmla="*/ 1 h 2"/>
                <a:gd name="T8" fmla="*/ 13 w 158"/>
                <a:gd name="T9" fmla="*/ 1 h 2"/>
                <a:gd name="T10" fmla="*/ 16 w 158"/>
                <a:gd name="T11" fmla="*/ 1 h 2"/>
                <a:gd name="T12" fmla="*/ 19 w 158"/>
                <a:gd name="T13" fmla="*/ 1 h 2"/>
                <a:gd name="T14" fmla="*/ 23 w 158"/>
                <a:gd name="T15" fmla="*/ 1 h 2"/>
                <a:gd name="T16" fmla="*/ 26 w 158"/>
                <a:gd name="T17" fmla="*/ 1 h 2"/>
                <a:gd name="T18" fmla="*/ 29 w 158"/>
                <a:gd name="T19" fmla="*/ 1 h 2"/>
                <a:gd name="T20" fmla="*/ 32 w 158"/>
                <a:gd name="T21" fmla="*/ 1 h 2"/>
                <a:gd name="T22" fmla="*/ 35 w 158"/>
                <a:gd name="T23" fmla="*/ 1 h 2"/>
                <a:gd name="T24" fmla="*/ 38 w 158"/>
                <a:gd name="T25" fmla="*/ 1 h 2"/>
                <a:gd name="T26" fmla="*/ 42 w 158"/>
                <a:gd name="T27" fmla="*/ 1 h 2"/>
                <a:gd name="T28" fmla="*/ 45 w 158"/>
                <a:gd name="T29" fmla="*/ 1 h 2"/>
                <a:gd name="T30" fmla="*/ 48 w 158"/>
                <a:gd name="T31" fmla="*/ 2 h 2"/>
                <a:gd name="T32" fmla="*/ 52 w 158"/>
                <a:gd name="T33" fmla="*/ 2 h 2"/>
                <a:gd name="T34" fmla="*/ 55 w 158"/>
                <a:gd name="T35" fmla="*/ 2 h 2"/>
                <a:gd name="T36" fmla="*/ 58 w 158"/>
                <a:gd name="T37" fmla="*/ 2 h 2"/>
                <a:gd name="T38" fmla="*/ 61 w 158"/>
                <a:gd name="T39" fmla="*/ 2 h 2"/>
                <a:gd name="T40" fmla="*/ 65 w 158"/>
                <a:gd name="T41" fmla="*/ 2 h 2"/>
                <a:gd name="T42" fmla="*/ 68 w 158"/>
                <a:gd name="T43" fmla="*/ 2 h 2"/>
                <a:gd name="T44" fmla="*/ 71 w 158"/>
                <a:gd name="T45" fmla="*/ 2 h 2"/>
                <a:gd name="T46" fmla="*/ 74 w 158"/>
                <a:gd name="T47" fmla="*/ 2 h 2"/>
                <a:gd name="T48" fmla="*/ 77 w 158"/>
                <a:gd name="T49" fmla="*/ 2 h 2"/>
                <a:gd name="T50" fmla="*/ 81 w 158"/>
                <a:gd name="T51" fmla="*/ 2 h 2"/>
                <a:gd name="T52" fmla="*/ 84 w 158"/>
                <a:gd name="T53" fmla="*/ 2 h 2"/>
                <a:gd name="T54" fmla="*/ 87 w 158"/>
                <a:gd name="T55" fmla="*/ 2 h 2"/>
                <a:gd name="T56" fmla="*/ 90 w 158"/>
                <a:gd name="T57" fmla="*/ 2 h 2"/>
                <a:gd name="T58" fmla="*/ 94 w 158"/>
                <a:gd name="T59" fmla="*/ 2 h 2"/>
                <a:gd name="T60" fmla="*/ 97 w 158"/>
                <a:gd name="T61" fmla="*/ 2 h 2"/>
                <a:gd name="T62" fmla="*/ 100 w 158"/>
                <a:gd name="T63" fmla="*/ 2 h 2"/>
                <a:gd name="T64" fmla="*/ 104 w 158"/>
                <a:gd name="T65" fmla="*/ 2 h 2"/>
                <a:gd name="T66" fmla="*/ 107 w 158"/>
                <a:gd name="T67" fmla="*/ 2 h 2"/>
                <a:gd name="T68" fmla="*/ 110 w 158"/>
                <a:gd name="T69" fmla="*/ 2 h 2"/>
                <a:gd name="T70" fmla="*/ 113 w 158"/>
                <a:gd name="T71" fmla="*/ 2 h 2"/>
                <a:gd name="T72" fmla="*/ 116 w 158"/>
                <a:gd name="T73" fmla="*/ 2 h 2"/>
                <a:gd name="T74" fmla="*/ 120 w 158"/>
                <a:gd name="T75" fmla="*/ 2 h 2"/>
                <a:gd name="T76" fmla="*/ 123 w 158"/>
                <a:gd name="T77" fmla="*/ 2 h 2"/>
                <a:gd name="T78" fmla="*/ 126 w 158"/>
                <a:gd name="T79" fmla="*/ 2 h 2"/>
                <a:gd name="T80" fmla="*/ 129 w 158"/>
                <a:gd name="T81" fmla="*/ 2 h 2"/>
                <a:gd name="T82" fmla="*/ 133 w 158"/>
                <a:gd name="T83" fmla="*/ 2 h 2"/>
                <a:gd name="T84" fmla="*/ 136 w 158"/>
                <a:gd name="T85" fmla="*/ 2 h 2"/>
                <a:gd name="T86" fmla="*/ 139 w 158"/>
                <a:gd name="T87" fmla="*/ 2 h 2"/>
                <a:gd name="T88" fmla="*/ 142 w 158"/>
                <a:gd name="T89" fmla="*/ 2 h 2"/>
                <a:gd name="T90" fmla="*/ 146 w 158"/>
                <a:gd name="T91" fmla="*/ 2 h 2"/>
                <a:gd name="T92" fmla="*/ 149 w 158"/>
                <a:gd name="T93" fmla="*/ 2 h 2"/>
                <a:gd name="T94" fmla="*/ 152 w 158"/>
                <a:gd name="T95" fmla="*/ 2 h 2"/>
                <a:gd name="T96" fmla="*/ 155 w 158"/>
                <a:gd name="T97" fmla="*/ 2 h 2"/>
                <a:gd name="T98" fmla="*/ 158 w 158"/>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
                  <a:moveTo>
                    <a:pt x="0" y="0"/>
                  </a:moveTo>
                  <a:lnTo>
                    <a:pt x="3" y="1"/>
                  </a:lnTo>
                  <a:lnTo>
                    <a:pt x="6" y="1"/>
                  </a:lnTo>
                  <a:lnTo>
                    <a:pt x="9" y="1"/>
                  </a:lnTo>
                  <a:lnTo>
                    <a:pt x="13" y="1"/>
                  </a:lnTo>
                  <a:lnTo>
                    <a:pt x="16" y="1"/>
                  </a:lnTo>
                  <a:lnTo>
                    <a:pt x="19" y="1"/>
                  </a:lnTo>
                  <a:lnTo>
                    <a:pt x="23" y="1"/>
                  </a:lnTo>
                  <a:lnTo>
                    <a:pt x="26" y="1"/>
                  </a:lnTo>
                  <a:lnTo>
                    <a:pt x="29" y="1"/>
                  </a:lnTo>
                  <a:lnTo>
                    <a:pt x="32" y="1"/>
                  </a:lnTo>
                  <a:lnTo>
                    <a:pt x="35" y="1"/>
                  </a:lnTo>
                  <a:lnTo>
                    <a:pt x="38" y="1"/>
                  </a:lnTo>
                  <a:lnTo>
                    <a:pt x="42" y="1"/>
                  </a:lnTo>
                  <a:lnTo>
                    <a:pt x="45" y="1"/>
                  </a:lnTo>
                  <a:lnTo>
                    <a:pt x="48" y="2"/>
                  </a:lnTo>
                  <a:lnTo>
                    <a:pt x="52" y="2"/>
                  </a:lnTo>
                  <a:lnTo>
                    <a:pt x="55" y="2"/>
                  </a:lnTo>
                  <a:lnTo>
                    <a:pt x="58" y="2"/>
                  </a:lnTo>
                  <a:lnTo>
                    <a:pt x="61" y="2"/>
                  </a:lnTo>
                  <a:lnTo>
                    <a:pt x="65" y="2"/>
                  </a:lnTo>
                  <a:lnTo>
                    <a:pt x="68" y="2"/>
                  </a:lnTo>
                  <a:lnTo>
                    <a:pt x="71" y="2"/>
                  </a:lnTo>
                  <a:lnTo>
                    <a:pt x="74" y="2"/>
                  </a:lnTo>
                  <a:lnTo>
                    <a:pt x="77" y="2"/>
                  </a:lnTo>
                  <a:lnTo>
                    <a:pt x="81" y="2"/>
                  </a:lnTo>
                  <a:lnTo>
                    <a:pt x="84" y="2"/>
                  </a:lnTo>
                  <a:lnTo>
                    <a:pt x="87" y="2"/>
                  </a:lnTo>
                  <a:lnTo>
                    <a:pt x="90" y="2"/>
                  </a:lnTo>
                  <a:lnTo>
                    <a:pt x="94" y="2"/>
                  </a:lnTo>
                  <a:lnTo>
                    <a:pt x="97" y="2"/>
                  </a:lnTo>
                  <a:lnTo>
                    <a:pt x="100" y="2"/>
                  </a:lnTo>
                  <a:lnTo>
                    <a:pt x="104" y="2"/>
                  </a:lnTo>
                  <a:lnTo>
                    <a:pt x="107" y="2"/>
                  </a:lnTo>
                  <a:lnTo>
                    <a:pt x="110" y="2"/>
                  </a:lnTo>
                  <a:lnTo>
                    <a:pt x="113" y="2"/>
                  </a:lnTo>
                  <a:lnTo>
                    <a:pt x="116" y="2"/>
                  </a:lnTo>
                  <a:lnTo>
                    <a:pt x="120" y="2"/>
                  </a:lnTo>
                  <a:lnTo>
                    <a:pt x="123" y="2"/>
                  </a:lnTo>
                  <a:lnTo>
                    <a:pt x="126" y="2"/>
                  </a:lnTo>
                  <a:lnTo>
                    <a:pt x="129" y="2"/>
                  </a:lnTo>
                  <a:lnTo>
                    <a:pt x="133" y="2"/>
                  </a:lnTo>
                  <a:lnTo>
                    <a:pt x="136" y="2"/>
                  </a:lnTo>
                  <a:lnTo>
                    <a:pt x="139" y="2"/>
                  </a:lnTo>
                  <a:lnTo>
                    <a:pt x="142" y="2"/>
                  </a:lnTo>
                  <a:lnTo>
                    <a:pt x="146" y="2"/>
                  </a:lnTo>
                  <a:lnTo>
                    <a:pt x="149" y="2"/>
                  </a:lnTo>
                  <a:lnTo>
                    <a:pt x="152" y="2"/>
                  </a:lnTo>
                  <a:lnTo>
                    <a:pt x="155" y="2"/>
                  </a:lnTo>
                  <a:lnTo>
                    <a:pt x="158" y="2"/>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2" name="Freeform 174"/>
            <p:cNvSpPr>
              <a:spLocks/>
            </p:cNvSpPr>
            <p:nvPr/>
          </p:nvSpPr>
          <p:spPr bwMode="auto">
            <a:xfrm>
              <a:off x="2920528" y="5395969"/>
              <a:ext cx="131493" cy="0"/>
            </a:xfrm>
            <a:custGeom>
              <a:avLst/>
              <a:gdLst>
                <a:gd name="T0" fmla="*/ 0 w 159"/>
                <a:gd name="T1" fmla="*/ 4 w 159"/>
                <a:gd name="T2" fmla="*/ 7 w 159"/>
                <a:gd name="T3" fmla="*/ 10 w 159"/>
                <a:gd name="T4" fmla="*/ 14 w 159"/>
                <a:gd name="T5" fmla="*/ 17 w 159"/>
                <a:gd name="T6" fmla="*/ 20 w 159"/>
                <a:gd name="T7" fmla="*/ 23 w 159"/>
                <a:gd name="T8" fmla="*/ 27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6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7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7"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3" name="Freeform 175"/>
            <p:cNvSpPr>
              <a:spLocks/>
            </p:cNvSpPr>
            <p:nvPr/>
          </p:nvSpPr>
          <p:spPr bwMode="auto">
            <a:xfrm>
              <a:off x="3052021" y="53959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9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8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2" y="0"/>
                  </a:lnTo>
                  <a:lnTo>
                    <a:pt x="56" y="0"/>
                  </a:lnTo>
                  <a:lnTo>
                    <a:pt x="59" y="0"/>
                  </a:lnTo>
                  <a:lnTo>
                    <a:pt x="62" y="0"/>
                  </a:lnTo>
                  <a:lnTo>
                    <a:pt x="65" y="0"/>
                  </a:lnTo>
                  <a:lnTo>
                    <a:pt x="69" y="0"/>
                  </a:lnTo>
                  <a:lnTo>
                    <a:pt x="72" y="0"/>
                  </a:lnTo>
                  <a:lnTo>
                    <a:pt x="75" y="0"/>
                  </a:lnTo>
                  <a:lnTo>
                    <a:pt x="78" y="0"/>
                  </a:lnTo>
                  <a:lnTo>
                    <a:pt x="81" y="0"/>
                  </a:lnTo>
                  <a:lnTo>
                    <a:pt x="85" y="0"/>
                  </a:lnTo>
                  <a:lnTo>
                    <a:pt x="88" y="0"/>
                  </a:lnTo>
                  <a:lnTo>
                    <a:pt x="91" y="0"/>
                  </a:lnTo>
                  <a:lnTo>
                    <a:pt x="95" y="0"/>
                  </a:lnTo>
                  <a:lnTo>
                    <a:pt x="98" y="0"/>
                  </a:lnTo>
                  <a:lnTo>
                    <a:pt x="101" y="0"/>
                  </a:lnTo>
                  <a:lnTo>
                    <a:pt x="104" y="0"/>
                  </a:lnTo>
                  <a:lnTo>
                    <a:pt x="108"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5" name="Freeform 176"/>
            <p:cNvSpPr>
              <a:spLocks/>
            </p:cNvSpPr>
            <p:nvPr/>
          </p:nvSpPr>
          <p:spPr bwMode="auto">
            <a:xfrm>
              <a:off x="3183514" y="53959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0"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6" name="Freeform 177"/>
            <p:cNvSpPr>
              <a:spLocks/>
            </p:cNvSpPr>
            <p:nvPr/>
          </p:nvSpPr>
          <p:spPr bwMode="auto">
            <a:xfrm>
              <a:off x="3315006" y="53959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5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6" y="0"/>
                  </a:lnTo>
                  <a:lnTo>
                    <a:pt x="59" y="0"/>
                  </a:lnTo>
                  <a:lnTo>
                    <a:pt x="62" y="0"/>
                  </a:lnTo>
                  <a:lnTo>
                    <a:pt x="65" y="0"/>
                  </a:lnTo>
                  <a:lnTo>
                    <a:pt x="68" y="0"/>
                  </a:lnTo>
                  <a:lnTo>
                    <a:pt x="72" y="0"/>
                  </a:lnTo>
                  <a:lnTo>
                    <a:pt x="75" y="0"/>
                  </a:lnTo>
                  <a:lnTo>
                    <a:pt x="78" y="0"/>
                  </a:lnTo>
                  <a:lnTo>
                    <a:pt x="81" y="0"/>
                  </a:lnTo>
                  <a:lnTo>
                    <a:pt x="85" y="0"/>
                  </a:lnTo>
                  <a:lnTo>
                    <a:pt x="88" y="0"/>
                  </a:lnTo>
                  <a:lnTo>
                    <a:pt x="91" y="0"/>
                  </a:lnTo>
                  <a:lnTo>
                    <a:pt x="95"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7" name="Freeform 178"/>
            <p:cNvSpPr>
              <a:spLocks/>
            </p:cNvSpPr>
            <p:nvPr/>
          </p:nvSpPr>
          <p:spPr bwMode="auto">
            <a:xfrm>
              <a:off x="3446499" y="53959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8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8" name="Freeform 179"/>
            <p:cNvSpPr>
              <a:spLocks/>
            </p:cNvSpPr>
            <p:nvPr/>
          </p:nvSpPr>
          <p:spPr bwMode="auto">
            <a:xfrm>
              <a:off x="3577992" y="53959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9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99" name="Freeform 180"/>
            <p:cNvSpPr>
              <a:spLocks/>
            </p:cNvSpPr>
            <p:nvPr/>
          </p:nvSpPr>
          <p:spPr bwMode="auto">
            <a:xfrm>
              <a:off x="3709485" y="53959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0" name="Freeform 181"/>
            <p:cNvSpPr>
              <a:spLocks/>
            </p:cNvSpPr>
            <p:nvPr/>
          </p:nvSpPr>
          <p:spPr bwMode="auto">
            <a:xfrm>
              <a:off x="3840978" y="5395969"/>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1" name="Freeform 182"/>
            <p:cNvSpPr>
              <a:spLocks/>
            </p:cNvSpPr>
            <p:nvPr/>
          </p:nvSpPr>
          <p:spPr bwMode="auto">
            <a:xfrm>
              <a:off x="3972471" y="539596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7E2F8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2" name="Line 183"/>
            <p:cNvSpPr>
              <a:spLocks noChangeShapeType="1"/>
            </p:cNvSpPr>
            <p:nvPr/>
          </p:nvSpPr>
          <p:spPr bwMode="auto">
            <a:xfrm>
              <a:off x="4103964" y="5395969"/>
              <a:ext cx="2481" cy="0"/>
            </a:xfrm>
            <a:prstGeom prst="line">
              <a:avLst/>
            </a:prstGeom>
            <a:noFill/>
            <a:ln w="26988" cap="flat">
              <a:solidFill>
                <a:srgbClr val="7E2F8E"/>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3" name="Freeform 184"/>
            <p:cNvSpPr>
              <a:spLocks/>
            </p:cNvSpPr>
            <p:nvPr/>
          </p:nvSpPr>
          <p:spPr bwMode="auto">
            <a:xfrm>
              <a:off x="1343440" y="5219612"/>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4" name="Freeform 185"/>
            <p:cNvSpPr>
              <a:spLocks/>
            </p:cNvSpPr>
            <p:nvPr/>
          </p:nvSpPr>
          <p:spPr bwMode="auto">
            <a:xfrm>
              <a:off x="1474933" y="5219612"/>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5" name="Freeform 186"/>
            <p:cNvSpPr>
              <a:spLocks/>
            </p:cNvSpPr>
            <p:nvPr/>
          </p:nvSpPr>
          <p:spPr bwMode="auto">
            <a:xfrm>
              <a:off x="1606426" y="5219612"/>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6" name="Freeform 187"/>
            <p:cNvSpPr>
              <a:spLocks/>
            </p:cNvSpPr>
            <p:nvPr/>
          </p:nvSpPr>
          <p:spPr bwMode="auto">
            <a:xfrm>
              <a:off x="1737918" y="5219612"/>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7" name="Freeform 188"/>
            <p:cNvSpPr>
              <a:spLocks/>
            </p:cNvSpPr>
            <p:nvPr/>
          </p:nvSpPr>
          <p:spPr bwMode="auto">
            <a:xfrm>
              <a:off x="1869411" y="5219612"/>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8" name="Freeform 189"/>
            <p:cNvSpPr>
              <a:spLocks/>
            </p:cNvSpPr>
            <p:nvPr/>
          </p:nvSpPr>
          <p:spPr bwMode="auto">
            <a:xfrm>
              <a:off x="2000904" y="5219612"/>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4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0" name="Freeform 190"/>
            <p:cNvSpPr>
              <a:spLocks/>
            </p:cNvSpPr>
            <p:nvPr/>
          </p:nvSpPr>
          <p:spPr bwMode="auto">
            <a:xfrm>
              <a:off x="2132397" y="5219612"/>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3 w 159"/>
                <a:gd name="T11" fmla="*/ 36 w 159"/>
                <a:gd name="T12" fmla="*/ 39 w 159"/>
                <a:gd name="T13" fmla="*/ 42 w 159"/>
                <a:gd name="T14" fmla="*/ 45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1" name="Freeform 191"/>
            <p:cNvSpPr>
              <a:spLocks/>
            </p:cNvSpPr>
            <p:nvPr/>
          </p:nvSpPr>
          <p:spPr bwMode="auto">
            <a:xfrm>
              <a:off x="2263890" y="5203207"/>
              <a:ext cx="131493" cy="16405"/>
            </a:xfrm>
            <a:custGeom>
              <a:avLst/>
              <a:gdLst>
                <a:gd name="T0" fmla="*/ 0 w 159"/>
                <a:gd name="T1" fmla="*/ 20 h 20"/>
                <a:gd name="T2" fmla="*/ 3 w 159"/>
                <a:gd name="T3" fmla="*/ 20 h 20"/>
                <a:gd name="T4" fmla="*/ 6 w 159"/>
                <a:gd name="T5" fmla="*/ 20 h 20"/>
                <a:gd name="T6" fmla="*/ 10 w 159"/>
                <a:gd name="T7" fmla="*/ 20 h 20"/>
                <a:gd name="T8" fmla="*/ 13 w 159"/>
                <a:gd name="T9" fmla="*/ 20 h 20"/>
                <a:gd name="T10" fmla="*/ 16 w 159"/>
                <a:gd name="T11" fmla="*/ 20 h 20"/>
                <a:gd name="T12" fmla="*/ 19 w 159"/>
                <a:gd name="T13" fmla="*/ 20 h 20"/>
                <a:gd name="T14" fmla="*/ 23 w 159"/>
                <a:gd name="T15" fmla="*/ 20 h 20"/>
                <a:gd name="T16" fmla="*/ 26 w 159"/>
                <a:gd name="T17" fmla="*/ 20 h 20"/>
                <a:gd name="T18" fmla="*/ 29 w 159"/>
                <a:gd name="T19" fmla="*/ 20 h 20"/>
                <a:gd name="T20" fmla="*/ 33 w 159"/>
                <a:gd name="T21" fmla="*/ 19 h 20"/>
                <a:gd name="T22" fmla="*/ 36 w 159"/>
                <a:gd name="T23" fmla="*/ 19 h 20"/>
                <a:gd name="T24" fmla="*/ 39 w 159"/>
                <a:gd name="T25" fmla="*/ 19 h 20"/>
                <a:gd name="T26" fmla="*/ 42 w 159"/>
                <a:gd name="T27" fmla="*/ 19 h 20"/>
                <a:gd name="T28" fmla="*/ 45 w 159"/>
                <a:gd name="T29" fmla="*/ 19 h 20"/>
                <a:gd name="T30" fmla="*/ 49 w 159"/>
                <a:gd name="T31" fmla="*/ 19 h 20"/>
                <a:gd name="T32" fmla="*/ 52 w 159"/>
                <a:gd name="T33" fmla="*/ 19 h 20"/>
                <a:gd name="T34" fmla="*/ 55 w 159"/>
                <a:gd name="T35" fmla="*/ 19 h 20"/>
                <a:gd name="T36" fmla="*/ 58 w 159"/>
                <a:gd name="T37" fmla="*/ 18 h 20"/>
                <a:gd name="T38" fmla="*/ 62 w 159"/>
                <a:gd name="T39" fmla="*/ 18 h 20"/>
                <a:gd name="T40" fmla="*/ 65 w 159"/>
                <a:gd name="T41" fmla="*/ 18 h 20"/>
                <a:gd name="T42" fmla="*/ 68 w 159"/>
                <a:gd name="T43" fmla="*/ 18 h 20"/>
                <a:gd name="T44" fmla="*/ 71 w 159"/>
                <a:gd name="T45" fmla="*/ 17 h 20"/>
                <a:gd name="T46" fmla="*/ 75 w 159"/>
                <a:gd name="T47" fmla="*/ 17 h 20"/>
                <a:gd name="T48" fmla="*/ 78 w 159"/>
                <a:gd name="T49" fmla="*/ 17 h 20"/>
                <a:gd name="T50" fmla="*/ 81 w 159"/>
                <a:gd name="T51" fmla="*/ 17 h 20"/>
                <a:gd name="T52" fmla="*/ 84 w 159"/>
                <a:gd name="T53" fmla="*/ 16 h 20"/>
                <a:gd name="T54" fmla="*/ 87 w 159"/>
                <a:gd name="T55" fmla="*/ 16 h 20"/>
                <a:gd name="T56" fmla="*/ 91 w 159"/>
                <a:gd name="T57" fmla="*/ 15 h 20"/>
                <a:gd name="T58" fmla="*/ 94 w 159"/>
                <a:gd name="T59" fmla="*/ 15 h 20"/>
                <a:gd name="T60" fmla="*/ 97 w 159"/>
                <a:gd name="T61" fmla="*/ 14 h 20"/>
                <a:gd name="T62" fmla="*/ 100 w 159"/>
                <a:gd name="T63" fmla="*/ 14 h 20"/>
                <a:gd name="T64" fmla="*/ 104 w 159"/>
                <a:gd name="T65" fmla="*/ 13 h 20"/>
                <a:gd name="T66" fmla="*/ 107 w 159"/>
                <a:gd name="T67" fmla="*/ 13 h 20"/>
                <a:gd name="T68" fmla="*/ 110 w 159"/>
                <a:gd name="T69" fmla="*/ 12 h 20"/>
                <a:gd name="T70" fmla="*/ 114 w 159"/>
                <a:gd name="T71" fmla="*/ 11 h 20"/>
                <a:gd name="T72" fmla="*/ 117 w 159"/>
                <a:gd name="T73" fmla="*/ 10 h 20"/>
                <a:gd name="T74" fmla="*/ 120 w 159"/>
                <a:gd name="T75" fmla="*/ 10 h 20"/>
                <a:gd name="T76" fmla="*/ 123 w 159"/>
                <a:gd name="T77" fmla="*/ 8 h 20"/>
                <a:gd name="T78" fmla="*/ 126 w 159"/>
                <a:gd name="T79" fmla="*/ 8 h 20"/>
                <a:gd name="T80" fmla="*/ 130 w 159"/>
                <a:gd name="T81" fmla="*/ 7 h 20"/>
                <a:gd name="T82" fmla="*/ 133 w 159"/>
                <a:gd name="T83" fmla="*/ 6 h 20"/>
                <a:gd name="T84" fmla="*/ 136 w 159"/>
                <a:gd name="T85" fmla="*/ 5 h 20"/>
                <a:gd name="T86" fmla="*/ 139 w 159"/>
                <a:gd name="T87" fmla="*/ 5 h 20"/>
                <a:gd name="T88" fmla="*/ 143 w 159"/>
                <a:gd name="T89" fmla="*/ 4 h 20"/>
                <a:gd name="T90" fmla="*/ 146 w 159"/>
                <a:gd name="T91" fmla="*/ 3 h 20"/>
                <a:gd name="T92" fmla="*/ 149 w 159"/>
                <a:gd name="T93" fmla="*/ 2 h 20"/>
                <a:gd name="T94" fmla="*/ 153 w 159"/>
                <a:gd name="T95" fmla="*/ 1 h 20"/>
                <a:gd name="T96" fmla="*/ 156 w 159"/>
                <a:gd name="T97" fmla="*/ 1 h 20"/>
                <a:gd name="T98" fmla="*/ 159 w 159"/>
                <a:gd name="T9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0">
                  <a:moveTo>
                    <a:pt x="0" y="20"/>
                  </a:moveTo>
                  <a:lnTo>
                    <a:pt x="3" y="20"/>
                  </a:lnTo>
                  <a:lnTo>
                    <a:pt x="6" y="20"/>
                  </a:lnTo>
                  <a:lnTo>
                    <a:pt x="10" y="20"/>
                  </a:lnTo>
                  <a:lnTo>
                    <a:pt x="13" y="20"/>
                  </a:lnTo>
                  <a:lnTo>
                    <a:pt x="16" y="20"/>
                  </a:lnTo>
                  <a:lnTo>
                    <a:pt x="19" y="20"/>
                  </a:lnTo>
                  <a:lnTo>
                    <a:pt x="23" y="20"/>
                  </a:lnTo>
                  <a:lnTo>
                    <a:pt x="26" y="20"/>
                  </a:lnTo>
                  <a:lnTo>
                    <a:pt x="29" y="20"/>
                  </a:lnTo>
                  <a:lnTo>
                    <a:pt x="33" y="19"/>
                  </a:lnTo>
                  <a:lnTo>
                    <a:pt x="36" y="19"/>
                  </a:lnTo>
                  <a:lnTo>
                    <a:pt x="39" y="19"/>
                  </a:lnTo>
                  <a:lnTo>
                    <a:pt x="42" y="19"/>
                  </a:lnTo>
                  <a:lnTo>
                    <a:pt x="45" y="19"/>
                  </a:lnTo>
                  <a:lnTo>
                    <a:pt x="49" y="19"/>
                  </a:lnTo>
                  <a:lnTo>
                    <a:pt x="52" y="19"/>
                  </a:lnTo>
                  <a:lnTo>
                    <a:pt x="55" y="19"/>
                  </a:lnTo>
                  <a:lnTo>
                    <a:pt x="58" y="18"/>
                  </a:lnTo>
                  <a:lnTo>
                    <a:pt x="62" y="18"/>
                  </a:lnTo>
                  <a:lnTo>
                    <a:pt x="65" y="18"/>
                  </a:lnTo>
                  <a:lnTo>
                    <a:pt x="68" y="18"/>
                  </a:lnTo>
                  <a:lnTo>
                    <a:pt x="71" y="17"/>
                  </a:lnTo>
                  <a:lnTo>
                    <a:pt x="75" y="17"/>
                  </a:lnTo>
                  <a:lnTo>
                    <a:pt x="78" y="17"/>
                  </a:lnTo>
                  <a:lnTo>
                    <a:pt x="81" y="17"/>
                  </a:lnTo>
                  <a:lnTo>
                    <a:pt x="84" y="16"/>
                  </a:lnTo>
                  <a:lnTo>
                    <a:pt x="87" y="16"/>
                  </a:lnTo>
                  <a:lnTo>
                    <a:pt x="91" y="15"/>
                  </a:lnTo>
                  <a:lnTo>
                    <a:pt x="94" y="15"/>
                  </a:lnTo>
                  <a:lnTo>
                    <a:pt x="97" y="14"/>
                  </a:lnTo>
                  <a:lnTo>
                    <a:pt x="100" y="14"/>
                  </a:lnTo>
                  <a:lnTo>
                    <a:pt x="104" y="13"/>
                  </a:lnTo>
                  <a:lnTo>
                    <a:pt x="107" y="13"/>
                  </a:lnTo>
                  <a:lnTo>
                    <a:pt x="110" y="12"/>
                  </a:lnTo>
                  <a:lnTo>
                    <a:pt x="114" y="11"/>
                  </a:lnTo>
                  <a:lnTo>
                    <a:pt x="117" y="10"/>
                  </a:lnTo>
                  <a:lnTo>
                    <a:pt x="120" y="10"/>
                  </a:lnTo>
                  <a:lnTo>
                    <a:pt x="123" y="8"/>
                  </a:lnTo>
                  <a:lnTo>
                    <a:pt x="126" y="8"/>
                  </a:lnTo>
                  <a:lnTo>
                    <a:pt x="130" y="7"/>
                  </a:lnTo>
                  <a:lnTo>
                    <a:pt x="133" y="6"/>
                  </a:lnTo>
                  <a:lnTo>
                    <a:pt x="136" y="5"/>
                  </a:lnTo>
                  <a:lnTo>
                    <a:pt x="139" y="5"/>
                  </a:lnTo>
                  <a:lnTo>
                    <a:pt x="143" y="4"/>
                  </a:lnTo>
                  <a:lnTo>
                    <a:pt x="146" y="3"/>
                  </a:lnTo>
                  <a:lnTo>
                    <a:pt x="149" y="2"/>
                  </a:lnTo>
                  <a:lnTo>
                    <a:pt x="153" y="1"/>
                  </a:lnTo>
                  <a:lnTo>
                    <a:pt x="156" y="1"/>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3" name="Freeform 192"/>
            <p:cNvSpPr>
              <a:spLocks/>
            </p:cNvSpPr>
            <p:nvPr/>
          </p:nvSpPr>
          <p:spPr bwMode="auto">
            <a:xfrm>
              <a:off x="2395383" y="5198285"/>
              <a:ext cx="131493" cy="14765"/>
            </a:xfrm>
            <a:custGeom>
              <a:avLst/>
              <a:gdLst>
                <a:gd name="T0" fmla="*/ 0 w 159"/>
                <a:gd name="T1" fmla="*/ 6 h 18"/>
                <a:gd name="T2" fmla="*/ 3 w 159"/>
                <a:gd name="T3" fmla="*/ 5 h 18"/>
                <a:gd name="T4" fmla="*/ 6 w 159"/>
                <a:gd name="T5" fmla="*/ 5 h 18"/>
                <a:gd name="T6" fmla="*/ 9 w 159"/>
                <a:gd name="T7" fmla="*/ 4 h 18"/>
                <a:gd name="T8" fmla="*/ 13 w 159"/>
                <a:gd name="T9" fmla="*/ 4 h 18"/>
                <a:gd name="T10" fmla="*/ 16 w 159"/>
                <a:gd name="T11" fmla="*/ 3 h 18"/>
                <a:gd name="T12" fmla="*/ 19 w 159"/>
                <a:gd name="T13" fmla="*/ 3 h 18"/>
                <a:gd name="T14" fmla="*/ 23 w 159"/>
                <a:gd name="T15" fmla="*/ 2 h 18"/>
                <a:gd name="T16" fmla="*/ 26 w 159"/>
                <a:gd name="T17" fmla="*/ 2 h 18"/>
                <a:gd name="T18" fmla="*/ 29 w 159"/>
                <a:gd name="T19" fmla="*/ 2 h 18"/>
                <a:gd name="T20" fmla="*/ 32 w 159"/>
                <a:gd name="T21" fmla="*/ 1 h 18"/>
                <a:gd name="T22" fmla="*/ 36 w 159"/>
                <a:gd name="T23" fmla="*/ 1 h 18"/>
                <a:gd name="T24" fmla="*/ 39 w 159"/>
                <a:gd name="T25" fmla="*/ 1 h 18"/>
                <a:gd name="T26" fmla="*/ 42 w 159"/>
                <a:gd name="T27" fmla="*/ 0 h 18"/>
                <a:gd name="T28" fmla="*/ 45 w 159"/>
                <a:gd name="T29" fmla="*/ 0 h 18"/>
                <a:gd name="T30" fmla="*/ 48 w 159"/>
                <a:gd name="T31" fmla="*/ 0 h 18"/>
                <a:gd name="T32" fmla="*/ 52 w 159"/>
                <a:gd name="T33" fmla="*/ 0 h 18"/>
                <a:gd name="T34" fmla="*/ 55 w 159"/>
                <a:gd name="T35" fmla="*/ 0 h 18"/>
                <a:gd name="T36" fmla="*/ 58 w 159"/>
                <a:gd name="T37" fmla="*/ 0 h 18"/>
                <a:gd name="T38" fmla="*/ 62 w 159"/>
                <a:gd name="T39" fmla="*/ 0 h 18"/>
                <a:gd name="T40" fmla="*/ 65 w 159"/>
                <a:gd name="T41" fmla="*/ 0 h 18"/>
                <a:gd name="T42" fmla="*/ 68 w 159"/>
                <a:gd name="T43" fmla="*/ 1 h 18"/>
                <a:gd name="T44" fmla="*/ 71 w 159"/>
                <a:gd name="T45" fmla="*/ 1 h 18"/>
                <a:gd name="T46" fmla="*/ 75 w 159"/>
                <a:gd name="T47" fmla="*/ 1 h 18"/>
                <a:gd name="T48" fmla="*/ 78 w 159"/>
                <a:gd name="T49" fmla="*/ 2 h 18"/>
                <a:gd name="T50" fmla="*/ 81 w 159"/>
                <a:gd name="T51" fmla="*/ 2 h 18"/>
                <a:gd name="T52" fmla="*/ 84 w 159"/>
                <a:gd name="T53" fmla="*/ 2 h 18"/>
                <a:gd name="T54" fmla="*/ 87 w 159"/>
                <a:gd name="T55" fmla="*/ 3 h 18"/>
                <a:gd name="T56" fmla="*/ 91 w 159"/>
                <a:gd name="T57" fmla="*/ 3 h 18"/>
                <a:gd name="T58" fmla="*/ 94 w 159"/>
                <a:gd name="T59" fmla="*/ 4 h 18"/>
                <a:gd name="T60" fmla="*/ 97 w 159"/>
                <a:gd name="T61" fmla="*/ 4 h 18"/>
                <a:gd name="T62" fmla="*/ 100 w 159"/>
                <a:gd name="T63" fmla="*/ 5 h 18"/>
                <a:gd name="T64" fmla="*/ 104 w 159"/>
                <a:gd name="T65" fmla="*/ 5 h 18"/>
                <a:gd name="T66" fmla="*/ 107 w 159"/>
                <a:gd name="T67" fmla="*/ 6 h 18"/>
                <a:gd name="T68" fmla="*/ 110 w 159"/>
                <a:gd name="T69" fmla="*/ 7 h 18"/>
                <a:gd name="T70" fmla="*/ 113 w 159"/>
                <a:gd name="T71" fmla="*/ 7 h 18"/>
                <a:gd name="T72" fmla="*/ 117 w 159"/>
                <a:gd name="T73" fmla="*/ 8 h 18"/>
                <a:gd name="T74" fmla="*/ 120 w 159"/>
                <a:gd name="T75" fmla="*/ 9 h 18"/>
                <a:gd name="T76" fmla="*/ 123 w 159"/>
                <a:gd name="T77" fmla="*/ 10 h 18"/>
                <a:gd name="T78" fmla="*/ 126 w 159"/>
                <a:gd name="T79" fmla="*/ 11 h 18"/>
                <a:gd name="T80" fmla="*/ 129 w 159"/>
                <a:gd name="T81" fmla="*/ 11 h 18"/>
                <a:gd name="T82" fmla="*/ 133 w 159"/>
                <a:gd name="T83" fmla="*/ 12 h 18"/>
                <a:gd name="T84" fmla="*/ 136 w 159"/>
                <a:gd name="T85" fmla="*/ 13 h 18"/>
                <a:gd name="T86" fmla="*/ 139 w 159"/>
                <a:gd name="T87" fmla="*/ 14 h 18"/>
                <a:gd name="T88" fmla="*/ 143 w 159"/>
                <a:gd name="T89" fmla="*/ 14 h 18"/>
                <a:gd name="T90" fmla="*/ 146 w 159"/>
                <a:gd name="T91" fmla="*/ 15 h 18"/>
                <a:gd name="T92" fmla="*/ 149 w 159"/>
                <a:gd name="T93" fmla="*/ 16 h 18"/>
                <a:gd name="T94" fmla="*/ 152 w 159"/>
                <a:gd name="T95" fmla="*/ 17 h 18"/>
                <a:gd name="T96" fmla="*/ 156 w 159"/>
                <a:gd name="T97" fmla="*/ 18 h 18"/>
                <a:gd name="T98" fmla="*/ 159 w 159"/>
                <a:gd name="T9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8">
                  <a:moveTo>
                    <a:pt x="0" y="6"/>
                  </a:moveTo>
                  <a:lnTo>
                    <a:pt x="3" y="5"/>
                  </a:lnTo>
                  <a:lnTo>
                    <a:pt x="6" y="5"/>
                  </a:lnTo>
                  <a:lnTo>
                    <a:pt x="9" y="4"/>
                  </a:lnTo>
                  <a:lnTo>
                    <a:pt x="13" y="4"/>
                  </a:lnTo>
                  <a:lnTo>
                    <a:pt x="16" y="3"/>
                  </a:lnTo>
                  <a:lnTo>
                    <a:pt x="19" y="3"/>
                  </a:lnTo>
                  <a:lnTo>
                    <a:pt x="23" y="2"/>
                  </a:lnTo>
                  <a:lnTo>
                    <a:pt x="26" y="2"/>
                  </a:lnTo>
                  <a:lnTo>
                    <a:pt x="29" y="2"/>
                  </a:lnTo>
                  <a:lnTo>
                    <a:pt x="32" y="1"/>
                  </a:lnTo>
                  <a:lnTo>
                    <a:pt x="36" y="1"/>
                  </a:lnTo>
                  <a:lnTo>
                    <a:pt x="39" y="1"/>
                  </a:lnTo>
                  <a:lnTo>
                    <a:pt x="42" y="0"/>
                  </a:lnTo>
                  <a:lnTo>
                    <a:pt x="45" y="0"/>
                  </a:lnTo>
                  <a:lnTo>
                    <a:pt x="48" y="0"/>
                  </a:lnTo>
                  <a:lnTo>
                    <a:pt x="52" y="0"/>
                  </a:lnTo>
                  <a:lnTo>
                    <a:pt x="55" y="0"/>
                  </a:lnTo>
                  <a:lnTo>
                    <a:pt x="58" y="0"/>
                  </a:lnTo>
                  <a:lnTo>
                    <a:pt x="62" y="0"/>
                  </a:lnTo>
                  <a:lnTo>
                    <a:pt x="65" y="0"/>
                  </a:lnTo>
                  <a:lnTo>
                    <a:pt x="68" y="1"/>
                  </a:lnTo>
                  <a:lnTo>
                    <a:pt x="71" y="1"/>
                  </a:lnTo>
                  <a:lnTo>
                    <a:pt x="75" y="1"/>
                  </a:lnTo>
                  <a:lnTo>
                    <a:pt x="78" y="2"/>
                  </a:lnTo>
                  <a:lnTo>
                    <a:pt x="81" y="2"/>
                  </a:lnTo>
                  <a:lnTo>
                    <a:pt x="84" y="2"/>
                  </a:lnTo>
                  <a:lnTo>
                    <a:pt x="87" y="3"/>
                  </a:lnTo>
                  <a:lnTo>
                    <a:pt x="91" y="3"/>
                  </a:lnTo>
                  <a:lnTo>
                    <a:pt x="94" y="4"/>
                  </a:lnTo>
                  <a:lnTo>
                    <a:pt x="97" y="4"/>
                  </a:lnTo>
                  <a:lnTo>
                    <a:pt x="100" y="5"/>
                  </a:lnTo>
                  <a:lnTo>
                    <a:pt x="104" y="5"/>
                  </a:lnTo>
                  <a:lnTo>
                    <a:pt x="107" y="6"/>
                  </a:lnTo>
                  <a:lnTo>
                    <a:pt x="110" y="7"/>
                  </a:lnTo>
                  <a:lnTo>
                    <a:pt x="113" y="7"/>
                  </a:lnTo>
                  <a:lnTo>
                    <a:pt x="117" y="8"/>
                  </a:lnTo>
                  <a:lnTo>
                    <a:pt x="120" y="9"/>
                  </a:lnTo>
                  <a:lnTo>
                    <a:pt x="123" y="10"/>
                  </a:lnTo>
                  <a:lnTo>
                    <a:pt x="126" y="11"/>
                  </a:lnTo>
                  <a:lnTo>
                    <a:pt x="129" y="11"/>
                  </a:lnTo>
                  <a:lnTo>
                    <a:pt x="133" y="12"/>
                  </a:lnTo>
                  <a:lnTo>
                    <a:pt x="136" y="13"/>
                  </a:lnTo>
                  <a:lnTo>
                    <a:pt x="139" y="14"/>
                  </a:lnTo>
                  <a:lnTo>
                    <a:pt x="143" y="14"/>
                  </a:lnTo>
                  <a:lnTo>
                    <a:pt x="146" y="15"/>
                  </a:lnTo>
                  <a:lnTo>
                    <a:pt x="149" y="16"/>
                  </a:lnTo>
                  <a:lnTo>
                    <a:pt x="152" y="17"/>
                  </a:lnTo>
                  <a:lnTo>
                    <a:pt x="156" y="18"/>
                  </a:lnTo>
                  <a:lnTo>
                    <a:pt x="159" y="18"/>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4" name="Freeform 193"/>
            <p:cNvSpPr>
              <a:spLocks/>
            </p:cNvSpPr>
            <p:nvPr/>
          </p:nvSpPr>
          <p:spPr bwMode="auto">
            <a:xfrm>
              <a:off x="2526876" y="5208128"/>
              <a:ext cx="131493" cy="11484"/>
            </a:xfrm>
            <a:custGeom>
              <a:avLst/>
              <a:gdLst>
                <a:gd name="T0" fmla="*/ 0 w 159"/>
                <a:gd name="T1" fmla="*/ 6 h 14"/>
                <a:gd name="T2" fmla="*/ 3 w 159"/>
                <a:gd name="T3" fmla="*/ 7 h 14"/>
                <a:gd name="T4" fmla="*/ 6 w 159"/>
                <a:gd name="T5" fmla="*/ 7 h 14"/>
                <a:gd name="T6" fmla="*/ 9 w 159"/>
                <a:gd name="T7" fmla="*/ 8 h 14"/>
                <a:gd name="T8" fmla="*/ 13 w 159"/>
                <a:gd name="T9" fmla="*/ 9 h 14"/>
                <a:gd name="T10" fmla="*/ 16 w 159"/>
                <a:gd name="T11" fmla="*/ 9 h 14"/>
                <a:gd name="T12" fmla="*/ 19 w 159"/>
                <a:gd name="T13" fmla="*/ 10 h 14"/>
                <a:gd name="T14" fmla="*/ 23 w 159"/>
                <a:gd name="T15" fmla="*/ 11 h 14"/>
                <a:gd name="T16" fmla="*/ 26 w 159"/>
                <a:gd name="T17" fmla="*/ 11 h 14"/>
                <a:gd name="T18" fmla="*/ 29 w 159"/>
                <a:gd name="T19" fmla="*/ 12 h 14"/>
                <a:gd name="T20" fmla="*/ 32 w 159"/>
                <a:gd name="T21" fmla="*/ 12 h 14"/>
                <a:gd name="T22" fmla="*/ 36 w 159"/>
                <a:gd name="T23" fmla="*/ 13 h 14"/>
                <a:gd name="T24" fmla="*/ 39 w 159"/>
                <a:gd name="T25" fmla="*/ 13 h 14"/>
                <a:gd name="T26" fmla="*/ 42 w 159"/>
                <a:gd name="T27" fmla="*/ 13 h 14"/>
                <a:gd name="T28" fmla="*/ 45 w 159"/>
                <a:gd name="T29" fmla="*/ 14 h 14"/>
                <a:gd name="T30" fmla="*/ 48 w 159"/>
                <a:gd name="T31" fmla="*/ 14 h 14"/>
                <a:gd name="T32" fmla="*/ 52 w 159"/>
                <a:gd name="T33" fmla="*/ 14 h 14"/>
                <a:gd name="T34" fmla="*/ 55 w 159"/>
                <a:gd name="T35" fmla="*/ 14 h 14"/>
                <a:gd name="T36" fmla="*/ 58 w 159"/>
                <a:gd name="T37" fmla="*/ 14 h 14"/>
                <a:gd name="T38" fmla="*/ 62 w 159"/>
                <a:gd name="T39" fmla="*/ 14 h 14"/>
                <a:gd name="T40" fmla="*/ 65 w 159"/>
                <a:gd name="T41" fmla="*/ 14 h 14"/>
                <a:gd name="T42" fmla="*/ 68 w 159"/>
                <a:gd name="T43" fmla="*/ 14 h 14"/>
                <a:gd name="T44" fmla="*/ 71 w 159"/>
                <a:gd name="T45" fmla="*/ 14 h 14"/>
                <a:gd name="T46" fmla="*/ 74 w 159"/>
                <a:gd name="T47" fmla="*/ 14 h 14"/>
                <a:gd name="T48" fmla="*/ 78 w 159"/>
                <a:gd name="T49" fmla="*/ 14 h 14"/>
                <a:gd name="T50" fmla="*/ 81 w 159"/>
                <a:gd name="T51" fmla="*/ 14 h 14"/>
                <a:gd name="T52" fmla="*/ 84 w 159"/>
                <a:gd name="T53" fmla="*/ 14 h 14"/>
                <a:gd name="T54" fmla="*/ 87 w 159"/>
                <a:gd name="T55" fmla="*/ 14 h 14"/>
                <a:gd name="T56" fmla="*/ 90 w 159"/>
                <a:gd name="T57" fmla="*/ 13 h 14"/>
                <a:gd name="T58" fmla="*/ 94 w 159"/>
                <a:gd name="T59" fmla="*/ 13 h 14"/>
                <a:gd name="T60" fmla="*/ 97 w 159"/>
                <a:gd name="T61" fmla="*/ 13 h 14"/>
                <a:gd name="T62" fmla="*/ 100 w 159"/>
                <a:gd name="T63" fmla="*/ 12 h 14"/>
                <a:gd name="T64" fmla="*/ 104 w 159"/>
                <a:gd name="T65" fmla="*/ 12 h 14"/>
                <a:gd name="T66" fmla="*/ 107 w 159"/>
                <a:gd name="T67" fmla="*/ 11 h 14"/>
                <a:gd name="T68" fmla="*/ 110 w 159"/>
                <a:gd name="T69" fmla="*/ 11 h 14"/>
                <a:gd name="T70" fmla="*/ 113 w 159"/>
                <a:gd name="T71" fmla="*/ 10 h 14"/>
                <a:gd name="T72" fmla="*/ 117 w 159"/>
                <a:gd name="T73" fmla="*/ 9 h 14"/>
                <a:gd name="T74" fmla="*/ 120 w 159"/>
                <a:gd name="T75" fmla="*/ 9 h 14"/>
                <a:gd name="T76" fmla="*/ 123 w 159"/>
                <a:gd name="T77" fmla="*/ 8 h 14"/>
                <a:gd name="T78" fmla="*/ 126 w 159"/>
                <a:gd name="T79" fmla="*/ 7 h 14"/>
                <a:gd name="T80" fmla="*/ 129 w 159"/>
                <a:gd name="T81" fmla="*/ 7 h 14"/>
                <a:gd name="T82" fmla="*/ 133 w 159"/>
                <a:gd name="T83" fmla="*/ 6 h 14"/>
                <a:gd name="T84" fmla="*/ 136 w 159"/>
                <a:gd name="T85" fmla="*/ 5 h 14"/>
                <a:gd name="T86" fmla="*/ 139 w 159"/>
                <a:gd name="T87" fmla="*/ 4 h 14"/>
                <a:gd name="T88" fmla="*/ 143 w 159"/>
                <a:gd name="T89" fmla="*/ 4 h 14"/>
                <a:gd name="T90" fmla="*/ 146 w 159"/>
                <a:gd name="T91" fmla="*/ 3 h 14"/>
                <a:gd name="T92" fmla="*/ 149 w 159"/>
                <a:gd name="T93" fmla="*/ 2 h 14"/>
                <a:gd name="T94" fmla="*/ 152 w 159"/>
                <a:gd name="T95" fmla="*/ 1 h 14"/>
                <a:gd name="T96" fmla="*/ 155 w 159"/>
                <a:gd name="T97" fmla="*/ 0 h 14"/>
                <a:gd name="T98" fmla="*/ 159 w 159"/>
                <a:gd name="T9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4">
                  <a:moveTo>
                    <a:pt x="0" y="6"/>
                  </a:moveTo>
                  <a:lnTo>
                    <a:pt x="3" y="7"/>
                  </a:lnTo>
                  <a:lnTo>
                    <a:pt x="6" y="7"/>
                  </a:lnTo>
                  <a:lnTo>
                    <a:pt x="9" y="8"/>
                  </a:lnTo>
                  <a:lnTo>
                    <a:pt x="13" y="9"/>
                  </a:lnTo>
                  <a:lnTo>
                    <a:pt x="16" y="9"/>
                  </a:lnTo>
                  <a:lnTo>
                    <a:pt x="19" y="10"/>
                  </a:lnTo>
                  <a:lnTo>
                    <a:pt x="23" y="11"/>
                  </a:lnTo>
                  <a:lnTo>
                    <a:pt x="26" y="11"/>
                  </a:lnTo>
                  <a:lnTo>
                    <a:pt x="29" y="12"/>
                  </a:lnTo>
                  <a:lnTo>
                    <a:pt x="32" y="12"/>
                  </a:lnTo>
                  <a:lnTo>
                    <a:pt x="36" y="13"/>
                  </a:lnTo>
                  <a:lnTo>
                    <a:pt x="39" y="13"/>
                  </a:lnTo>
                  <a:lnTo>
                    <a:pt x="42" y="13"/>
                  </a:lnTo>
                  <a:lnTo>
                    <a:pt x="45" y="14"/>
                  </a:lnTo>
                  <a:lnTo>
                    <a:pt x="48" y="14"/>
                  </a:lnTo>
                  <a:lnTo>
                    <a:pt x="52" y="14"/>
                  </a:lnTo>
                  <a:lnTo>
                    <a:pt x="55" y="14"/>
                  </a:lnTo>
                  <a:lnTo>
                    <a:pt x="58" y="14"/>
                  </a:lnTo>
                  <a:lnTo>
                    <a:pt x="62" y="14"/>
                  </a:lnTo>
                  <a:lnTo>
                    <a:pt x="65" y="14"/>
                  </a:lnTo>
                  <a:lnTo>
                    <a:pt x="68" y="14"/>
                  </a:lnTo>
                  <a:lnTo>
                    <a:pt x="71" y="14"/>
                  </a:lnTo>
                  <a:lnTo>
                    <a:pt x="74" y="14"/>
                  </a:lnTo>
                  <a:lnTo>
                    <a:pt x="78" y="14"/>
                  </a:lnTo>
                  <a:lnTo>
                    <a:pt x="81" y="14"/>
                  </a:lnTo>
                  <a:lnTo>
                    <a:pt x="84" y="14"/>
                  </a:lnTo>
                  <a:lnTo>
                    <a:pt x="87" y="14"/>
                  </a:lnTo>
                  <a:lnTo>
                    <a:pt x="90" y="13"/>
                  </a:lnTo>
                  <a:lnTo>
                    <a:pt x="94" y="13"/>
                  </a:lnTo>
                  <a:lnTo>
                    <a:pt x="97" y="13"/>
                  </a:lnTo>
                  <a:lnTo>
                    <a:pt x="100" y="12"/>
                  </a:lnTo>
                  <a:lnTo>
                    <a:pt x="104" y="12"/>
                  </a:lnTo>
                  <a:lnTo>
                    <a:pt x="107" y="11"/>
                  </a:lnTo>
                  <a:lnTo>
                    <a:pt x="110" y="11"/>
                  </a:lnTo>
                  <a:lnTo>
                    <a:pt x="113" y="10"/>
                  </a:lnTo>
                  <a:lnTo>
                    <a:pt x="117" y="9"/>
                  </a:lnTo>
                  <a:lnTo>
                    <a:pt x="120" y="9"/>
                  </a:lnTo>
                  <a:lnTo>
                    <a:pt x="123" y="8"/>
                  </a:lnTo>
                  <a:lnTo>
                    <a:pt x="126" y="7"/>
                  </a:lnTo>
                  <a:lnTo>
                    <a:pt x="129" y="7"/>
                  </a:lnTo>
                  <a:lnTo>
                    <a:pt x="133" y="6"/>
                  </a:lnTo>
                  <a:lnTo>
                    <a:pt x="136" y="5"/>
                  </a:lnTo>
                  <a:lnTo>
                    <a:pt x="139" y="4"/>
                  </a:lnTo>
                  <a:lnTo>
                    <a:pt x="143" y="4"/>
                  </a:lnTo>
                  <a:lnTo>
                    <a:pt x="146" y="3"/>
                  </a:lnTo>
                  <a:lnTo>
                    <a:pt x="149" y="2"/>
                  </a:lnTo>
                  <a:lnTo>
                    <a:pt x="152" y="1"/>
                  </a:lnTo>
                  <a:lnTo>
                    <a:pt x="155"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6" name="Freeform 194"/>
            <p:cNvSpPr>
              <a:spLocks/>
            </p:cNvSpPr>
            <p:nvPr/>
          </p:nvSpPr>
          <p:spPr bwMode="auto">
            <a:xfrm>
              <a:off x="2658369" y="5195824"/>
              <a:ext cx="131493" cy="12304"/>
            </a:xfrm>
            <a:custGeom>
              <a:avLst/>
              <a:gdLst>
                <a:gd name="T0" fmla="*/ 0 w 159"/>
                <a:gd name="T1" fmla="*/ 15 h 15"/>
                <a:gd name="T2" fmla="*/ 3 w 159"/>
                <a:gd name="T3" fmla="*/ 14 h 15"/>
                <a:gd name="T4" fmla="*/ 6 w 159"/>
                <a:gd name="T5" fmla="*/ 13 h 15"/>
                <a:gd name="T6" fmla="*/ 9 w 159"/>
                <a:gd name="T7" fmla="*/ 12 h 15"/>
                <a:gd name="T8" fmla="*/ 13 w 159"/>
                <a:gd name="T9" fmla="*/ 12 h 15"/>
                <a:gd name="T10" fmla="*/ 16 w 159"/>
                <a:gd name="T11" fmla="*/ 11 h 15"/>
                <a:gd name="T12" fmla="*/ 19 w 159"/>
                <a:gd name="T13" fmla="*/ 10 h 15"/>
                <a:gd name="T14" fmla="*/ 23 w 159"/>
                <a:gd name="T15" fmla="*/ 9 h 15"/>
                <a:gd name="T16" fmla="*/ 26 w 159"/>
                <a:gd name="T17" fmla="*/ 8 h 15"/>
                <a:gd name="T18" fmla="*/ 29 w 159"/>
                <a:gd name="T19" fmla="*/ 8 h 15"/>
                <a:gd name="T20" fmla="*/ 32 w 159"/>
                <a:gd name="T21" fmla="*/ 7 h 15"/>
                <a:gd name="T22" fmla="*/ 35 w 159"/>
                <a:gd name="T23" fmla="*/ 6 h 15"/>
                <a:gd name="T24" fmla="*/ 39 w 159"/>
                <a:gd name="T25" fmla="*/ 6 h 15"/>
                <a:gd name="T26" fmla="*/ 42 w 159"/>
                <a:gd name="T27" fmla="*/ 5 h 15"/>
                <a:gd name="T28" fmla="*/ 45 w 159"/>
                <a:gd name="T29" fmla="*/ 5 h 15"/>
                <a:gd name="T30" fmla="*/ 48 w 159"/>
                <a:gd name="T31" fmla="*/ 4 h 15"/>
                <a:gd name="T32" fmla="*/ 52 w 159"/>
                <a:gd name="T33" fmla="*/ 3 h 15"/>
                <a:gd name="T34" fmla="*/ 55 w 159"/>
                <a:gd name="T35" fmla="*/ 3 h 15"/>
                <a:gd name="T36" fmla="*/ 58 w 159"/>
                <a:gd name="T37" fmla="*/ 2 h 15"/>
                <a:gd name="T38" fmla="*/ 62 w 159"/>
                <a:gd name="T39" fmla="*/ 2 h 15"/>
                <a:gd name="T40" fmla="*/ 65 w 159"/>
                <a:gd name="T41" fmla="*/ 1 h 15"/>
                <a:gd name="T42" fmla="*/ 68 w 159"/>
                <a:gd name="T43" fmla="*/ 1 h 15"/>
                <a:gd name="T44" fmla="*/ 71 w 159"/>
                <a:gd name="T45" fmla="*/ 1 h 15"/>
                <a:gd name="T46" fmla="*/ 74 w 159"/>
                <a:gd name="T47" fmla="*/ 1 h 15"/>
                <a:gd name="T48" fmla="*/ 78 w 159"/>
                <a:gd name="T49" fmla="*/ 0 h 15"/>
                <a:gd name="T50" fmla="*/ 81 w 159"/>
                <a:gd name="T51" fmla="*/ 0 h 15"/>
                <a:gd name="T52" fmla="*/ 84 w 159"/>
                <a:gd name="T53" fmla="*/ 0 h 15"/>
                <a:gd name="T54" fmla="*/ 87 w 159"/>
                <a:gd name="T55" fmla="*/ 0 h 15"/>
                <a:gd name="T56" fmla="*/ 90 w 159"/>
                <a:gd name="T57" fmla="*/ 0 h 15"/>
                <a:gd name="T58" fmla="*/ 94 w 159"/>
                <a:gd name="T59" fmla="*/ 0 h 15"/>
                <a:gd name="T60" fmla="*/ 97 w 159"/>
                <a:gd name="T61" fmla="*/ 0 h 15"/>
                <a:gd name="T62" fmla="*/ 100 w 159"/>
                <a:gd name="T63" fmla="*/ 0 h 15"/>
                <a:gd name="T64" fmla="*/ 104 w 159"/>
                <a:gd name="T65" fmla="*/ 0 h 15"/>
                <a:gd name="T66" fmla="*/ 107 w 159"/>
                <a:gd name="T67" fmla="*/ 0 h 15"/>
                <a:gd name="T68" fmla="*/ 110 w 159"/>
                <a:gd name="T69" fmla="*/ 0 h 15"/>
                <a:gd name="T70" fmla="*/ 113 w 159"/>
                <a:gd name="T71" fmla="*/ 0 h 15"/>
                <a:gd name="T72" fmla="*/ 116 w 159"/>
                <a:gd name="T73" fmla="*/ 1 h 15"/>
                <a:gd name="T74" fmla="*/ 120 w 159"/>
                <a:gd name="T75" fmla="*/ 1 h 15"/>
                <a:gd name="T76" fmla="*/ 123 w 159"/>
                <a:gd name="T77" fmla="*/ 1 h 15"/>
                <a:gd name="T78" fmla="*/ 126 w 159"/>
                <a:gd name="T79" fmla="*/ 1 h 15"/>
                <a:gd name="T80" fmla="*/ 129 w 159"/>
                <a:gd name="T81" fmla="*/ 2 h 15"/>
                <a:gd name="T82" fmla="*/ 133 w 159"/>
                <a:gd name="T83" fmla="*/ 2 h 15"/>
                <a:gd name="T84" fmla="*/ 136 w 159"/>
                <a:gd name="T85" fmla="*/ 3 h 15"/>
                <a:gd name="T86" fmla="*/ 139 w 159"/>
                <a:gd name="T87" fmla="*/ 3 h 15"/>
                <a:gd name="T88" fmla="*/ 143 w 159"/>
                <a:gd name="T89" fmla="*/ 4 h 15"/>
                <a:gd name="T90" fmla="*/ 146 w 159"/>
                <a:gd name="T91" fmla="*/ 5 h 15"/>
                <a:gd name="T92" fmla="*/ 149 w 159"/>
                <a:gd name="T93" fmla="*/ 5 h 15"/>
                <a:gd name="T94" fmla="*/ 152 w 159"/>
                <a:gd name="T95" fmla="*/ 6 h 15"/>
                <a:gd name="T96" fmla="*/ 155 w 159"/>
                <a:gd name="T97" fmla="*/ 6 h 15"/>
                <a:gd name="T98" fmla="*/ 159 w 159"/>
                <a:gd name="T9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5">
                  <a:moveTo>
                    <a:pt x="0" y="15"/>
                  </a:moveTo>
                  <a:lnTo>
                    <a:pt x="3" y="14"/>
                  </a:lnTo>
                  <a:lnTo>
                    <a:pt x="6" y="13"/>
                  </a:lnTo>
                  <a:lnTo>
                    <a:pt x="9" y="12"/>
                  </a:lnTo>
                  <a:lnTo>
                    <a:pt x="13" y="12"/>
                  </a:lnTo>
                  <a:lnTo>
                    <a:pt x="16" y="11"/>
                  </a:lnTo>
                  <a:lnTo>
                    <a:pt x="19" y="10"/>
                  </a:lnTo>
                  <a:lnTo>
                    <a:pt x="23" y="9"/>
                  </a:lnTo>
                  <a:lnTo>
                    <a:pt x="26" y="8"/>
                  </a:lnTo>
                  <a:lnTo>
                    <a:pt x="29" y="8"/>
                  </a:lnTo>
                  <a:lnTo>
                    <a:pt x="32" y="7"/>
                  </a:lnTo>
                  <a:lnTo>
                    <a:pt x="35" y="6"/>
                  </a:lnTo>
                  <a:lnTo>
                    <a:pt x="39" y="6"/>
                  </a:lnTo>
                  <a:lnTo>
                    <a:pt x="42" y="5"/>
                  </a:lnTo>
                  <a:lnTo>
                    <a:pt x="45" y="5"/>
                  </a:lnTo>
                  <a:lnTo>
                    <a:pt x="48" y="4"/>
                  </a:lnTo>
                  <a:lnTo>
                    <a:pt x="52" y="3"/>
                  </a:lnTo>
                  <a:lnTo>
                    <a:pt x="55" y="3"/>
                  </a:lnTo>
                  <a:lnTo>
                    <a:pt x="58" y="2"/>
                  </a:lnTo>
                  <a:lnTo>
                    <a:pt x="62" y="2"/>
                  </a:lnTo>
                  <a:lnTo>
                    <a:pt x="65" y="1"/>
                  </a:lnTo>
                  <a:lnTo>
                    <a:pt x="68" y="1"/>
                  </a:lnTo>
                  <a:lnTo>
                    <a:pt x="71" y="1"/>
                  </a:lnTo>
                  <a:lnTo>
                    <a:pt x="74" y="1"/>
                  </a:lnTo>
                  <a:lnTo>
                    <a:pt x="78" y="0"/>
                  </a:lnTo>
                  <a:lnTo>
                    <a:pt x="81" y="0"/>
                  </a:lnTo>
                  <a:lnTo>
                    <a:pt x="84" y="0"/>
                  </a:lnTo>
                  <a:lnTo>
                    <a:pt x="87" y="0"/>
                  </a:lnTo>
                  <a:lnTo>
                    <a:pt x="90" y="0"/>
                  </a:lnTo>
                  <a:lnTo>
                    <a:pt x="94" y="0"/>
                  </a:lnTo>
                  <a:lnTo>
                    <a:pt x="97" y="0"/>
                  </a:lnTo>
                  <a:lnTo>
                    <a:pt x="100" y="0"/>
                  </a:lnTo>
                  <a:lnTo>
                    <a:pt x="104" y="0"/>
                  </a:lnTo>
                  <a:lnTo>
                    <a:pt x="107" y="0"/>
                  </a:lnTo>
                  <a:lnTo>
                    <a:pt x="110" y="0"/>
                  </a:lnTo>
                  <a:lnTo>
                    <a:pt x="113" y="0"/>
                  </a:lnTo>
                  <a:lnTo>
                    <a:pt x="116" y="1"/>
                  </a:lnTo>
                  <a:lnTo>
                    <a:pt x="120" y="1"/>
                  </a:lnTo>
                  <a:lnTo>
                    <a:pt x="123" y="1"/>
                  </a:lnTo>
                  <a:lnTo>
                    <a:pt x="126" y="1"/>
                  </a:lnTo>
                  <a:lnTo>
                    <a:pt x="129" y="2"/>
                  </a:lnTo>
                  <a:lnTo>
                    <a:pt x="133" y="2"/>
                  </a:lnTo>
                  <a:lnTo>
                    <a:pt x="136" y="3"/>
                  </a:lnTo>
                  <a:lnTo>
                    <a:pt x="139" y="3"/>
                  </a:lnTo>
                  <a:lnTo>
                    <a:pt x="143" y="4"/>
                  </a:lnTo>
                  <a:lnTo>
                    <a:pt x="146" y="5"/>
                  </a:lnTo>
                  <a:lnTo>
                    <a:pt x="149" y="5"/>
                  </a:lnTo>
                  <a:lnTo>
                    <a:pt x="152" y="6"/>
                  </a:lnTo>
                  <a:lnTo>
                    <a:pt x="155" y="6"/>
                  </a:lnTo>
                  <a:lnTo>
                    <a:pt x="159" y="7"/>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7" name="Freeform 195"/>
            <p:cNvSpPr>
              <a:spLocks/>
            </p:cNvSpPr>
            <p:nvPr/>
          </p:nvSpPr>
          <p:spPr bwMode="auto">
            <a:xfrm>
              <a:off x="2789862" y="5201566"/>
              <a:ext cx="130666" cy="9843"/>
            </a:xfrm>
            <a:custGeom>
              <a:avLst/>
              <a:gdLst>
                <a:gd name="T0" fmla="*/ 0 w 158"/>
                <a:gd name="T1" fmla="*/ 0 h 12"/>
                <a:gd name="T2" fmla="*/ 3 w 158"/>
                <a:gd name="T3" fmla="*/ 1 h 12"/>
                <a:gd name="T4" fmla="*/ 6 w 158"/>
                <a:gd name="T5" fmla="*/ 1 h 12"/>
                <a:gd name="T6" fmla="*/ 9 w 158"/>
                <a:gd name="T7" fmla="*/ 2 h 12"/>
                <a:gd name="T8" fmla="*/ 13 w 158"/>
                <a:gd name="T9" fmla="*/ 3 h 12"/>
                <a:gd name="T10" fmla="*/ 16 w 158"/>
                <a:gd name="T11" fmla="*/ 3 h 12"/>
                <a:gd name="T12" fmla="*/ 19 w 158"/>
                <a:gd name="T13" fmla="*/ 4 h 12"/>
                <a:gd name="T14" fmla="*/ 23 w 158"/>
                <a:gd name="T15" fmla="*/ 5 h 12"/>
                <a:gd name="T16" fmla="*/ 26 w 158"/>
                <a:gd name="T17" fmla="*/ 6 h 12"/>
                <a:gd name="T18" fmla="*/ 29 w 158"/>
                <a:gd name="T19" fmla="*/ 7 h 12"/>
                <a:gd name="T20" fmla="*/ 32 w 158"/>
                <a:gd name="T21" fmla="*/ 7 h 12"/>
                <a:gd name="T22" fmla="*/ 35 w 158"/>
                <a:gd name="T23" fmla="*/ 8 h 12"/>
                <a:gd name="T24" fmla="*/ 38 w 158"/>
                <a:gd name="T25" fmla="*/ 9 h 12"/>
                <a:gd name="T26" fmla="*/ 42 w 158"/>
                <a:gd name="T27" fmla="*/ 10 h 12"/>
                <a:gd name="T28" fmla="*/ 45 w 158"/>
                <a:gd name="T29" fmla="*/ 10 h 12"/>
                <a:gd name="T30" fmla="*/ 48 w 158"/>
                <a:gd name="T31" fmla="*/ 10 h 12"/>
                <a:gd name="T32" fmla="*/ 52 w 158"/>
                <a:gd name="T33" fmla="*/ 11 h 12"/>
                <a:gd name="T34" fmla="*/ 55 w 158"/>
                <a:gd name="T35" fmla="*/ 11 h 12"/>
                <a:gd name="T36" fmla="*/ 58 w 158"/>
                <a:gd name="T37" fmla="*/ 12 h 12"/>
                <a:gd name="T38" fmla="*/ 61 w 158"/>
                <a:gd name="T39" fmla="*/ 12 h 12"/>
                <a:gd name="T40" fmla="*/ 65 w 158"/>
                <a:gd name="T41" fmla="*/ 12 h 12"/>
                <a:gd name="T42" fmla="*/ 68 w 158"/>
                <a:gd name="T43" fmla="*/ 12 h 12"/>
                <a:gd name="T44" fmla="*/ 71 w 158"/>
                <a:gd name="T45" fmla="*/ 12 h 12"/>
                <a:gd name="T46" fmla="*/ 74 w 158"/>
                <a:gd name="T47" fmla="*/ 12 h 12"/>
                <a:gd name="T48" fmla="*/ 77 w 158"/>
                <a:gd name="T49" fmla="*/ 12 h 12"/>
                <a:gd name="T50" fmla="*/ 81 w 158"/>
                <a:gd name="T51" fmla="*/ 12 h 12"/>
                <a:gd name="T52" fmla="*/ 84 w 158"/>
                <a:gd name="T53" fmla="*/ 12 h 12"/>
                <a:gd name="T54" fmla="*/ 87 w 158"/>
                <a:gd name="T55" fmla="*/ 12 h 12"/>
                <a:gd name="T56" fmla="*/ 90 w 158"/>
                <a:gd name="T57" fmla="*/ 12 h 12"/>
                <a:gd name="T58" fmla="*/ 94 w 158"/>
                <a:gd name="T59" fmla="*/ 12 h 12"/>
                <a:gd name="T60" fmla="*/ 97 w 158"/>
                <a:gd name="T61" fmla="*/ 12 h 12"/>
                <a:gd name="T62" fmla="*/ 100 w 158"/>
                <a:gd name="T63" fmla="*/ 12 h 12"/>
                <a:gd name="T64" fmla="*/ 104 w 158"/>
                <a:gd name="T65" fmla="*/ 11 h 12"/>
                <a:gd name="T66" fmla="*/ 107 w 158"/>
                <a:gd name="T67" fmla="*/ 11 h 12"/>
                <a:gd name="T68" fmla="*/ 110 w 158"/>
                <a:gd name="T69" fmla="*/ 10 h 12"/>
                <a:gd name="T70" fmla="*/ 113 w 158"/>
                <a:gd name="T71" fmla="*/ 10 h 12"/>
                <a:gd name="T72" fmla="*/ 116 w 158"/>
                <a:gd name="T73" fmla="*/ 9 h 12"/>
                <a:gd name="T74" fmla="*/ 120 w 158"/>
                <a:gd name="T75" fmla="*/ 9 h 12"/>
                <a:gd name="T76" fmla="*/ 123 w 158"/>
                <a:gd name="T77" fmla="*/ 8 h 12"/>
                <a:gd name="T78" fmla="*/ 126 w 158"/>
                <a:gd name="T79" fmla="*/ 7 h 12"/>
                <a:gd name="T80" fmla="*/ 129 w 158"/>
                <a:gd name="T81" fmla="*/ 7 h 12"/>
                <a:gd name="T82" fmla="*/ 133 w 158"/>
                <a:gd name="T83" fmla="*/ 6 h 12"/>
                <a:gd name="T84" fmla="*/ 136 w 158"/>
                <a:gd name="T85" fmla="*/ 5 h 12"/>
                <a:gd name="T86" fmla="*/ 139 w 158"/>
                <a:gd name="T87" fmla="*/ 4 h 12"/>
                <a:gd name="T88" fmla="*/ 142 w 158"/>
                <a:gd name="T89" fmla="*/ 4 h 12"/>
                <a:gd name="T90" fmla="*/ 146 w 158"/>
                <a:gd name="T91" fmla="*/ 3 h 12"/>
                <a:gd name="T92" fmla="*/ 149 w 158"/>
                <a:gd name="T93" fmla="*/ 2 h 12"/>
                <a:gd name="T94" fmla="*/ 152 w 158"/>
                <a:gd name="T95" fmla="*/ 1 h 12"/>
                <a:gd name="T96" fmla="*/ 155 w 158"/>
                <a:gd name="T97" fmla="*/ 1 h 12"/>
                <a:gd name="T98" fmla="*/ 158 w 158"/>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12">
                  <a:moveTo>
                    <a:pt x="0" y="0"/>
                  </a:moveTo>
                  <a:lnTo>
                    <a:pt x="3" y="1"/>
                  </a:lnTo>
                  <a:lnTo>
                    <a:pt x="6" y="1"/>
                  </a:lnTo>
                  <a:lnTo>
                    <a:pt x="9" y="2"/>
                  </a:lnTo>
                  <a:lnTo>
                    <a:pt x="13" y="3"/>
                  </a:lnTo>
                  <a:lnTo>
                    <a:pt x="16" y="3"/>
                  </a:lnTo>
                  <a:lnTo>
                    <a:pt x="19" y="4"/>
                  </a:lnTo>
                  <a:lnTo>
                    <a:pt x="23" y="5"/>
                  </a:lnTo>
                  <a:lnTo>
                    <a:pt x="26" y="6"/>
                  </a:lnTo>
                  <a:lnTo>
                    <a:pt x="29" y="7"/>
                  </a:lnTo>
                  <a:lnTo>
                    <a:pt x="32" y="7"/>
                  </a:lnTo>
                  <a:lnTo>
                    <a:pt x="35" y="8"/>
                  </a:lnTo>
                  <a:lnTo>
                    <a:pt x="38" y="9"/>
                  </a:lnTo>
                  <a:lnTo>
                    <a:pt x="42" y="10"/>
                  </a:lnTo>
                  <a:lnTo>
                    <a:pt x="45" y="10"/>
                  </a:lnTo>
                  <a:lnTo>
                    <a:pt x="48" y="10"/>
                  </a:lnTo>
                  <a:lnTo>
                    <a:pt x="52" y="11"/>
                  </a:lnTo>
                  <a:lnTo>
                    <a:pt x="55" y="11"/>
                  </a:lnTo>
                  <a:lnTo>
                    <a:pt x="58" y="12"/>
                  </a:lnTo>
                  <a:lnTo>
                    <a:pt x="61" y="12"/>
                  </a:lnTo>
                  <a:lnTo>
                    <a:pt x="65" y="12"/>
                  </a:lnTo>
                  <a:lnTo>
                    <a:pt x="68" y="12"/>
                  </a:lnTo>
                  <a:lnTo>
                    <a:pt x="71" y="12"/>
                  </a:lnTo>
                  <a:lnTo>
                    <a:pt x="74" y="12"/>
                  </a:lnTo>
                  <a:lnTo>
                    <a:pt x="77" y="12"/>
                  </a:lnTo>
                  <a:lnTo>
                    <a:pt x="81" y="12"/>
                  </a:lnTo>
                  <a:lnTo>
                    <a:pt x="84" y="12"/>
                  </a:lnTo>
                  <a:lnTo>
                    <a:pt x="87" y="12"/>
                  </a:lnTo>
                  <a:lnTo>
                    <a:pt x="90" y="12"/>
                  </a:lnTo>
                  <a:lnTo>
                    <a:pt x="94" y="12"/>
                  </a:lnTo>
                  <a:lnTo>
                    <a:pt x="97" y="12"/>
                  </a:lnTo>
                  <a:lnTo>
                    <a:pt x="100" y="12"/>
                  </a:lnTo>
                  <a:lnTo>
                    <a:pt x="104" y="11"/>
                  </a:lnTo>
                  <a:lnTo>
                    <a:pt x="107" y="11"/>
                  </a:lnTo>
                  <a:lnTo>
                    <a:pt x="110" y="10"/>
                  </a:lnTo>
                  <a:lnTo>
                    <a:pt x="113" y="10"/>
                  </a:lnTo>
                  <a:lnTo>
                    <a:pt x="116" y="9"/>
                  </a:lnTo>
                  <a:lnTo>
                    <a:pt x="120" y="9"/>
                  </a:lnTo>
                  <a:lnTo>
                    <a:pt x="123" y="8"/>
                  </a:lnTo>
                  <a:lnTo>
                    <a:pt x="126" y="7"/>
                  </a:lnTo>
                  <a:lnTo>
                    <a:pt x="129" y="7"/>
                  </a:lnTo>
                  <a:lnTo>
                    <a:pt x="133" y="6"/>
                  </a:lnTo>
                  <a:lnTo>
                    <a:pt x="136" y="5"/>
                  </a:lnTo>
                  <a:lnTo>
                    <a:pt x="139" y="4"/>
                  </a:lnTo>
                  <a:lnTo>
                    <a:pt x="142" y="4"/>
                  </a:lnTo>
                  <a:lnTo>
                    <a:pt x="146" y="3"/>
                  </a:lnTo>
                  <a:lnTo>
                    <a:pt x="149" y="2"/>
                  </a:lnTo>
                  <a:lnTo>
                    <a:pt x="152" y="1"/>
                  </a:lnTo>
                  <a:lnTo>
                    <a:pt x="155" y="1"/>
                  </a:lnTo>
                  <a:lnTo>
                    <a:pt x="158"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8" name="Freeform 196"/>
            <p:cNvSpPr>
              <a:spLocks/>
            </p:cNvSpPr>
            <p:nvPr/>
          </p:nvSpPr>
          <p:spPr bwMode="auto">
            <a:xfrm>
              <a:off x="2920528" y="5195004"/>
              <a:ext cx="131493" cy="8203"/>
            </a:xfrm>
            <a:custGeom>
              <a:avLst/>
              <a:gdLst>
                <a:gd name="T0" fmla="*/ 0 w 159"/>
                <a:gd name="T1" fmla="*/ 8 h 10"/>
                <a:gd name="T2" fmla="*/ 4 w 159"/>
                <a:gd name="T3" fmla="*/ 8 h 10"/>
                <a:gd name="T4" fmla="*/ 7 w 159"/>
                <a:gd name="T5" fmla="*/ 7 h 10"/>
                <a:gd name="T6" fmla="*/ 10 w 159"/>
                <a:gd name="T7" fmla="*/ 7 h 10"/>
                <a:gd name="T8" fmla="*/ 14 w 159"/>
                <a:gd name="T9" fmla="*/ 6 h 10"/>
                <a:gd name="T10" fmla="*/ 17 w 159"/>
                <a:gd name="T11" fmla="*/ 6 h 10"/>
                <a:gd name="T12" fmla="*/ 20 w 159"/>
                <a:gd name="T13" fmla="*/ 5 h 10"/>
                <a:gd name="T14" fmla="*/ 23 w 159"/>
                <a:gd name="T15" fmla="*/ 4 h 10"/>
                <a:gd name="T16" fmla="*/ 27 w 159"/>
                <a:gd name="T17" fmla="*/ 4 h 10"/>
                <a:gd name="T18" fmla="*/ 30 w 159"/>
                <a:gd name="T19" fmla="*/ 3 h 10"/>
                <a:gd name="T20" fmla="*/ 33 w 159"/>
                <a:gd name="T21" fmla="*/ 3 h 10"/>
                <a:gd name="T22" fmla="*/ 36 w 159"/>
                <a:gd name="T23" fmla="*/ 2 h 10"/>
                <a:gd name="T24" fmla="*/ 39 w 159"/>
                <a:gd name="T25" fmla="*/ 2 h 10"/>
                <a:gd name="T26" fmla="*/ 43 w 159"/>
                <a:gd name="T27" fmla="*/ 2 h 10"/>
                <a:gd name="T28" fmla="*/ 46 w 159"/>
                <a:gd name="T29" fmla="*/ 2 h 10"/>
                <a:gd name="T30" fmla="*/ 49 w 159"/>
                <a:gd name="T31" fmla="*/ 1 h 10"/>
                <a:gd name="T32" fmla="*/ 53 w 159"/>
                <a:gd name="T33" fmla="*/ 1 h 10"/>
                <a:gd name="T34" fmla="*/ 56 w 159"/>
                <a:gd name="T35" fmla="*/ 1 h 10"/>
                <a:gd name="T36" fmla="*/ 59 w 159"/>
                <a:gd name="T37" fmla="*/ 1 h 10"/>
                <a:gd name="T38" fmla="*/ 62 w 159"/>
                <a:gd name="T39" fmla="*/ 0 h 10"/>
                <a:gd name="T40" fmla="*/ 66 w 159"/>
                <a:gd name="T41" fmla="*/ 0 h 10"/>
                <a:gd name="T42" fmla="*/ 69 w 159"/>
                <a:gd name="T43" fmla="*/ 0 h 10"/>
                <a:gd name="T44" fmla="*/ 72 w 159"/>
                <a:gd name="T45" fmla="*/ 0 h 10"/>
                <a:gd name="T46" fmla="*/ 75 w 159"/>
                <a:gd name="T47" fmla="*/ 0 h 10"/>
                <a:gd name="T48" fmla="*/ 78 w 159"/>
                <a:gd name="T49" fmla="*/ 0 h 10"/>
                <a:gd name="T50" fmla="*/ 81 w 159"/>
                <a:gd name="T51" fmla="*/ 0 h 10"/>
                <a:gd name="T52" fmla="*/ 85 w 159"/>
                <a:gd name="T53" fmla="*/ 0 h 10"/>
                <a:gd name="T54" fmla="*/ 88 w 159"/>
                <a:gd name="T55" fmla="*/ 0 h 10"/>
                <a:gd name="T56" fmla="*/ 91 w 159"/>
                <a:gd name="T57" fmla="*/ 1 h 10"/>
                <a:gd name="T58" fmla="*/ 95 w 159"/>
                <a:gd name="T59" fmla="*/ 1 h 10"/>
                <a:gd name="T60" fmla="*/ 98 w 159"/>
                <a:gd name="T61" fmla="*/ 1 h 10"/>
                <a:gd name="T62" fmla="*/ 101 w 159"/>
                <a:gd name="T63" fmla="*/ 1 h 10"/>
                <a:gd name="T64" fmla="*/ 104 w 159"/>
                <a:gd name="T65" fmla="*/ 2 h 10"/>
                <a:gd name="T66" fmla="*/ 108 w 159"/>
                <a:gd name="T67" fmla="*/ 2 h 10"/>
                <a:gd name="T68" fmla="*/ 111 w 159"/>
                <a:gd name="T69" fmla="*/ 2 h 10"/>
                <a:gd name="T70" fmla="*/ 114 w 159"/>
                <a:gd name="T71" fmla="*/ 2 h 10"/>
                <a:gd name="T72" fmla="*/ 117 w 159"/>
                <a:gd name="T73" fmla="*/ 3 h 10"/>
                <a:gd name="T74" fmla="*/ 120 w 159"/>
                <a:gd name="T75" fmla="*/ 3 h 10"/>
                <a:gd name="T76" fmla="*/ 124 w 159"/>
                <a:gd name="T77" fmla="*/ 4 h 10"/>
                <a:gd name="T78" fmla="*/ 127 w 159"/>
                <a:gd name="T79" fmla="*/ 4 h 10"/>
                <a:gd name="T80" fmla="*/ 130 w 159"/>
                <a:gd name="T81" fmla="*/ 5 h 10"/>
                <a:gd name="T82" fmla="*/ 134 w 159"/>
                <a:gd name="T83" fmla="*/ 5 h 10"/>
                <a:gd name="T84" fmla="*/ 137 w 159"/>
                <a:gd name="T85" fmla="*/ 6 h 10"/>
                <a:gd name="T86" fmla="*/ 140 w 159"/>
                <a:gd name="T87" fmla="*/ 6 h 10"/>
                <a:gd name="T88" fmla="*/ 143 w 159"/>
                <a:gd name="T89" fmla="*/ 7 h 10"/>
                <a:gd name="T90" fmla="*/ 147 w 159"/>
                <a:gd name="T91" fmla="*/ 7 h 10"/>
                <a:gd name="T92" fmla="*/ 150 w 159"/>
                <a:gd name="T93" fmla="*/ 8 h 10"/>
                <a:gd name="T94" fmla="*/ 153 w 159"/>
                <a:gd name="T95" fmla="*/ 8 h 10"/>
                <a:gd name="T96" fmla="*/ 156 w 159"/>
                <a:gd name="T97" fmla="*/ 9 h 10"/>
                <a:gd name="T98" fmla="*/ 159 w 159"/>
                <a:gd name="T9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
                  <a:moveTo>
                    <a:pt x="0" y="8"/>
                  </a:moveTo>
                  <a:lnTo>
                    <a:pt x="4" y="8"/>
                  </a:lnTo>
                  <a:lnTo>
                    <a:pt x="7" y="7"/>
                  </a:lnTo>
                  <a:lnTo>
                    <a:pt x="10" y="7"/>
                  </a:lnTo>
                  <a:lnTo>
                    <a:pt x="14" y="6"/>
                  </a:lnTo>
                  <a:lnTo>
                    <a:pt x="17" y="6"/>
                  </a:lnTo>
                  <a:lnTo>
                    <a:pt x="20" y="5"/>
                  </a:lnTo>
                  <a:lnTo>
                    <a:pt x="23" y="4"/>
                  </a:lnTo>
                  <a:lnTo>
                    <a:pt x="27" y="4"/>
                  </a:lnTo>
                  <a:lnTo>
                    <a:pt x="30" y="3"/>
                  </a:lnTo>
                  <a:lnTo>
                    <a:pt x="33" y="3"/>
                  </a:lnTo>
                  <a:lnTo>
                    <a:pt x="36" y="2"/>
                  </a:lnTo>
                  <a:lnTo>
                    <a:pt x="39" y="2"/>
                  </a:lnTo>
                  <a:lnTo>
                    <a:pt x="43" y="2"/>
                  </a:lnTo>
                  <a:lnTo>
                    <a:pt x="46" y="2"/>
                  </a:lnTo>
                  <a:lnTo>
                    <a:pt x="49" y="1"/>
                  </a:lnTo>
                  <a:lnTo>
                    <a:pt x="53" y="1"/>
                  </a:lnTo>
                  <a:lnTo>
                    <a:pt x="56" y="1"/>
                  </a:lnTo>
                  <a:lnTo>
                    <a:pt x="59" y="1"/>
                  </a:lnTo>
                  <a:lnTo>
                    <a:pt x="62" y="0"/>
                  </a:lnTo>
                  <a:lnTo>
                    <a:pt x="66" y="0"/>
                  </a:lnTo>
                  <a:lnTo>
                    <a:pt x="69" y="0"/>
                  </a:lnTo>
                  <a:lnTo>
                    <a:pt x="72" y="0"/>
                  </a:lnTo>
                  <a:lnTo>
                    <a:pt x="75" y="0"/>
                  </a:lnTo>
                  <a:lnTo>
                    <a:pt x="78" y="0"/>
                  </a:lnTo>
                  <a:lnTo>
                    <a:pt x="81" y="0"/>
                  </a:lnTo>
                  <a:lnTo>
                    <a:pt x="85" y="0"/>
                  </a:lnTo>
                  <a:lnTo>
                    <a:pt x="88" y="0"/>
                  </a:lnTo>
                  <a:lnTo>
                    <a:pt x="91" y="1"/>
                  </a:lnTo>
                  <a:lnTo>
                    <a:pt x="95" y="1"/>
                  </a:lnTo>
                  <a:lnTo>
                    <a:pt x="98" y="1"/>
                  </a:lnTo>
                  <a:lnTo>
                    <a:pt x="101" y="1"/>
                  </a:lnTo>
                  <a:lnTo>
                    <a:pt x="104" y="2"/>
                  </a:lnTo>
                  <a:lnTo>
                    <a:pt x="108" y="2"/>
                  </a:lnTo>
                  <a:lnTo>
                    <a:pt x="111" y="2"/>
                  </a:lnTo>
                  <a:lnTo>
                    <a:pt x="114" y="2"/>
                  </a:lnTo>
                  <a:lnTo>
                    <a:pt x="117" y="3"/>
                  </a:lnTo>
                  <a:lnTo>
                    <a:pt x="120" y="3"/>
                  </a:lnTo>
                  <a:lnTo>
                    <a:pt x="124" y="4"/>
                  </a:lnTo>
                  <a:lnTo>
                    <a:pt x="127" y="4"/>
                  </a:lnTo>
                  <a:lnTo>
                    <a:pt x="130" y="5"/>
                  </a:lnTo>
                  <a:lnTo>
                    <a:pt x="134" y="5"/>
                  </a:lnTo>
                  <a:lnTo>
                    <a:pt x="137" y="6"/>
                  </a:lnTo>
                  <a:lnTo>
                    <a:pt x="140" y="6"/>
                  </a:lnTo>
                  <a:lnTo>
                    <a:pt x="143" y="7"/>
                  </a:lnTo>
                  <a:lnTo>
                    <a:pt x="147" y="7"/>
                  </a:lnTo>
                  <a:lnTo>
                    <a:pt x="150" y="8"/>
                  </a:lnTo>
                  <a:lnTo>
                    <a:pt x="153" y="8"/>
                  </a:lnTo>
                  <a:lnTo>
                    <a:pt x="156" y="9"/>
                  </a:lnTo>
                  <a:lnTo>
                    <a:pt x="159" y="1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0" name="Freeform 197"/>
            <p:cNvSpPr>
              <a:spLocks/>
            </p:cNvSpPr>
            <p:nvPr/>
          </p:nvSpPr>
          <p:spPr bwMode="auto">
            <a:xfrm>
              <a:off x="3052021" y="5203207"/>
              <a:ext cx="131493" cy="10663"/>
            </a:xfrm>
            <a:custGeom>
              <a:avLst/>
              <a:gdLst>
                <a:gd name="T0" fmla="*/ 0 w 159"/>
                <a:gd name="T1" fmla="*/ 0 h 13"/>
                <a:gd name="T2" fmla="*/ 4 w 159"/>
                <a:gd name="T3" fmla="*/ 0 h 13"/>
                <a:gd name="T4" fmla="*/ 7 w 159"/>
                <a:gd name="T5" fmla="*/ 1 h 13"/>
                <a:gd name="T6" fmla="*/ 10 w 159"/>
                <a:gd name="T7" fmla="*/ 2 h 13"/>
                <a:gd name="T8" fmla="*/ 14 w 159"/>
                <a:gd name="T9" fmla="*/ 2 h 13"/>
                <a:gd name="T10" fmla="*/ 17 w 159"/>
                <a:gd name="T11" fmla="*/ 3 h 13"/>
                <a:gd name="T12" fmla="*/ 20 w 159"/>
                <a:gd name="T13" fmla="*/ 4 h 13"/>
                <a:gd name="T14" fmla="*/ 23 w 159"/>
                <a:gd name="T15" fmla="*/ 5 h 13"/>
                <a:gd name="T16" fmla="*/ 26 w 159"/>
                <a:gd name="T17" fmla="*/ 5 h 13"/>
                <a:gd name="T18" fmla="*/ 30 w 159"/>
                <a:gd name="T19" fmla="*/ 6 h 13"/>
                <a:gd name="T20" fmla="*/ 33 w 159"/>
                <a:gd name="T21" fmla="*/ 6 h 13"/>
                <a:gd name="T22" fmla="*/ 36 w 159"/>
                <a:gd name="T23" fmla="*/ 7 h 13"/>
                <a:gd name="T24" fmla="*/ 39 w 159"/>
                <a:gd name="T25" fmla="*/ 8 h 13"/>
                <a:gd name="T26" fmla="*/ 43 w 159"/>
                <a:gd name="T27" fmla="*/ 8 h 13"/>
                <a:gd name="T28" fmla="*/ 46 w 159"/>
                <a:gd name="T29" fmla="*/ 9 h 13"/>
                <a:gd name="T30" fmla="*/ 49 w 159"/>
                <a:gd name="T31" fmla="*/ 10 h 13"/>
                <a:gd name="T32" fmla="*/ 52 w 159"/>
                <a:gd name="T33" fmla="*/ 10 h 13"/>
                <a:gd name="T34" fmla="*/ 56 w 159"/>
                <a:gd name="T35" fmla="*/ 11 h 13"/>
                <a:gd name="T36" fmla="*/ 59 w 159"/>
                <a:gd name="T37" fmla="*/ 11 h 13"/>
                <a:gd name="T38" fmla="*/ 62 w 159"/>
                <a:gd name="T39" fmla="*/ 12 h 13"/>
                <a:gd name="T40" fmla="*/ 65 w 159"/>
                <a:gd name="T41" fmla="*/ 12 h 13"/>
                <a:gd name="T42" fmla="*/ 69 w 159"/>
                <a:gd name="T43" fmla="*/ 12 h 13"/>
                <a:gd name="T44" fmla="*/ 72 w 159"/>
                <a:gd name="T45" fmla="*/ 13 h 13"/>
                <a:gd name="T46" fmla="*/ 75 w 159"/>
                <a:gd name="T47" fmla="*/ 13 h 13"/>
                <a:gd name="T48" fmla="*/ 78 w 159"/>
                <a:gd name="T49" fmla="*/ 13 h 13"/>
                <a:gd name="T50" fmla="*/ 81 w 159"/>
                <a:gd name="T51" fmla="*/ 13 h 13"/>
                <a:gd name="T52" fmla="*/ 85 w 159"/>
                <a:gd name="T53" fmla="*/ 13 h 13"/>
                <a:gd name="T54" fmla="*/ 88 w 159"/>
                <a:gd name="T55" fmla="*/ 13 h 13"/>
                <a:gd name="T56" fmla="*/ 91 w 159"/>
                <a:gd name="T57" fmla="*/ 13 h 13"/>
                <a:gd name="T58" fmla="*/ 95 w 159"/>
                <a:gd name="T59" fmla="*/ 13 h 13"/>
                <a:gd name="T60" fmla="*/ 98 w 159"/>
                <a:gd name="T61" fmla="*/ 13 h 13"/>
                <a:gd name="T62" fmla="*/ 101 w 159"/>
                <a:gd name="T63" fmla="*/ 13 h 13"/>
                <a:gd name="T64" fmla="*/ 104 w 159"/>
                <a:gd name="T65" fmla="*/ 13 h 13"/>
                <a:gd name="T66" fmla="*/ 108 w 159"/>
                <a:gd name="T67" fmla="*/ 13 h 13"/>
                <a:gd name="T68" fmla="*/ 111 w 159"/>
                <a:gd name="T69" fmla="*/ 13 h 13"/>
                <a:gd name="T70" fmla="*/ 114 w 159"/>
                <a:gd name="T71" fmla="*/ 13 h 13"/>
                <a:gd name="T72" fmla="*/ 117 w 159"/>
                <a:gd name="T73" fmla="*/ 12 h 13"/>
                <a:gd name="T74" fmla="*/ 120 w 159"/>
                <a:gd name="T75" fmla="*/ 12 h 13"/>
                <a:gd name="T76" fmla="*/ 124 w 159"/>
                <a:gd name="T77" fmla="*/ 12 h 13"/>
                <a:gd name="T78" fmla="*/ 127 w 159"/>
                <a:gd name="T79" fmla="*/ 12 h 13"/>
                <a:gd name="T80" fmla="*/ 130 w 159"/>
                <a:gd name="T81" fmla="*/ 11 h 13"/>
                <a:gd name="T82" fmla="*/ 134 w 159"/>
                <a:gd name="T83" fmla="*/ 11 h 13"/>
                <a:gd name="T84" fmla="*/ 137 w 159"/>
                <a:gd name="T85" fmla="*/ 10 h 13"/>
                <a:gd name="T86" fmla="*/ 140 w 159"/>
                <a:gd name="T87" fmla="*/ 10 h 13"/>
                <a:gd name="T88" fmla="*/ 143 w 159"/>
                <a:gd name="T89" fmla="*/ 9 h 13"/>
                <a:gd name="T90" fmla="*/ 146 w 159"/>
                <a:gd name="T91" fmla="*/ 8 h 13"/>
                <a:gd name="T92" fmla="*/ 150 w 159"/>
                <a:gd name="T93" fmla="*/ 8 h 13"/>
                <a:gd name="T94" fmla="*/ 153 w 159"/>
                <a:gd name="T95" fmla="*/ 6 h 13"/>
                <a:gd name="T96" fmla="*/ 156 w 159"/>
                <a:gd name="T97" fmla="*/ 5 h 13"/>
                <a:gd name="T98" fmla="*/ 159 w 159"/>
                <a:gd name="T9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
                  <a:moveTo>
                    <a:pt x="0" y="0"/>
                  </a:moveTo>
                  <a:lnTo>
                    <a:pt x="4" y="0"/>
                  </a:lnTo>
                  <a:lnTo>
                    <a:pt x="7" y="1"/>
                  </a:lnTo>
                  <a:lnTo>
                    <a:pt x="10" y="2"/>
                  </a:lnTo>
                  <a:lnTo>
                    <a:pt x="14" y="2"/>
                  </a:lnTo>
                  <a:lnTo>
                    <a:pt x="17" y="3"/>
                  </a:lnTo>
                  <a:lnTo>
                    <a:pt x="20" y="4"/>
                  </a:lnTo>
                  <a:lnTo>
                    <a:pt x="23" y="5"/>
                  </a:lnTo>
                  <a:lnTo>
                    <a:pt x="26" y="5"/>
                  </a:lnTo>
                  <a:lnTo>
                    <a:pt x="30" y="6"/>
                  </a:lnTo>
                  <a:lnTo>
                    <a:pt x="33" y="6"/>
                  </a:lnTo>
                  <a:lnTo>
                    <a:pt x="36" y="7"/>
                  </a:lnTo>
                  <a:lnTo>
                    <a:pt x="39" y="8"/>
                  </a:lnTo>
                  <a:lnTo>
                    <a:pt x="43" y="8"/>
                  </a:lnTo>
                  <a:lnTo>
                    <a:pt x="46" y="9"/>
                  </a:lnTo>
                  <a:lnTo>
                    <a:pt x="49" y="10"/>
                  </a:lnTo>
                  <a:lnTo>
                    <a:pt x="52" y="10"/>
                  </a:lnTo>
                  <a:lnTo>
                    <a:pt x="56" y="11"/>
                  </a:lnTo>
                  <a:lnTo>
                    <a:pt x="59" y="11"/>
                  </a:lnTo>
                  <a:lnTo>
                    <a:pt x="62" y="12"/>
                  </a:lnTo>
                  <a:lnTo>
                    <a:pt x="65" y="12"/>
                  </a:lnTo>
                  <a:lnTo>
                    <a:pt x="69" y="12"/>
                  </a:lnTo>
                  <a:lnTo>
                    <a:pt x="72" y="13"/>
                  </a:lnTo>
                  <a:lnTo>
                    <a:pt x="75" y="13"/>
                  </a:lnTo>
                  <a:lnTo>
                    <a:pt x="78" y="13"/>
                  </a:lnTo>
                  <a:lnTo>
                    <a:pt x="81" y="13"/>
                  </a:lnTo>
                  <a:lnTo>
                    <a:pt x="85" y="13"/>
                  </a:lnTo>
                  <a:lnTo>
                    <a:pt x="88" y="13"/>
                  </a:lnTo>
                  <a:lnTo>
                    <a:pt x="91" y="13"/>
                  </a:lnTo>
                  <a:lnTo>
                    <a:pt x="95" y="13"/>
                  </a:lnTo>
                  <a:lnTo>
                    <a:pt x="98" y="13"/>
                  </a:lnTo>
                  <a:lnTo>
                    <a:pt x="101" y="13"/>
                  </a:lnTo>
                  <a:lnTo>
                    <a:pt x="104" y="13"/>
                  </a:lnTo>
                  <a:lnTo>
                    <a:pt x="108" y="13"/>
                  </a:lnTo>
                  <a:lnTo>
                    <a:pt x="111" y="13"/>
                  </a:lnTo>
                  <a:lnTo>
                    <a:pt x="114" y="13"/>
                  </a:lnTo>
                  <a:lnTo>
                    <a:pt x="117" y="12"/>
                  </a:lnTo>
                  <a:lnTo>
                    <a:pt x="120" y="12"/>
                  </a:lnTo>
                  <a:lnTo>
                    <a:pt x="124" y="12"/>
                  </a:lnTo>
                  <a:lnTo>
                    <a:pt x="127" y="12"/>
                  </a:lnTo>
                  <a:lnTo>
                    <a:pt x="130" y="11"/>
                  </a:lnTo>
                  <a:lnTo>
                    <a:pt x="134" y="11"/>
                  </a:lnTo>
                  <a:lnTo>
                    <a:pt x="137" y="10"/>
                  </a:lnTo>
                  <a:lnTo>
                    <a:pt x="140" y="10"/>
                  </a:lnTo>
                  <a:lnTo>
                    <a:pt x="143" y="9"/>
                  </a:lnTo>
                  <a:lnTo>
                    <a:pt x="146" y="8"/>
                  </a:lnTo>
                  <a:lnTo>
                    <a:pt x="150" y="8"/>
                  </a:lnTo>
                  <a:lnTo>
                    <a:pt x="153" y="6"/>
                  </a:lnTo>
                  <a:lnTo>
                    <a:pt x="156" y="5"/>
                  </a:lnTo>
                  <a:lnTo>
                    <a:pt x="159" y="5"/>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1" name="Freeform 198"/>
            <p:cNvSpPr>
              <a:spLocks/>
            </p:cNvSpPr>
            <p:nvPr/>
          </p:nvSpPr>
          <p:spPr bwMode="auto">
            <a:xfrm>
              <a:off x="3183514" y="4954667"/>
              <a:ext cx="131493" cy="252641"/>
            </a:xfrm>
            <a:custGeom>
              <a:avLst/>
              <a:gdLst>
                <a:gd name="T0" fmla="*/ 0 w 159"/>
                <a:gd name="T1" fmla="*/ 308 h 308"/>
                <a:gd name="T2" fmla="*/ 4 w 159"/>
                <a:gd name="T3" fmla="*/ 306 h 308"/>
                <a:gd name="T4" fmla="*/ 7 w 159"/>
                <a:gd name="T5" fmla="*/ 305 h 308"/>
                <a:gd name="T6" fmla="*/ 10 w 159"/>
                <a:gd name="T7" fmla="*/ 303 h 308"/>
                <a:gd name="T8" fmla="*/ 14 w 159"/>
                <a:gd name="T9" fmla="*/ 302 h 308"/>
                <a:gd name="T10" fmla="*/ 17 w 159"/>
                <a:gd name="T11" fmla="*/ 300 h 308"/>
                <a:gd name="T12" fmla="*/ 20 w 159"/>
                <a:gd name="T13" fmla="*/ 298 h 308"/>
                <a:gd name="T14" fmla="*/ 23 w 159"/>
                <a:gd name="T15" fmla="*/ 295 h 308"/>
                <a:gd name="T16" fmla="*/ 26 w 159"/>
                <a:gd name="T17" fmla="*/ 293 h 308"/>
                <a:gd name="T18" fmla="*/ 30 w 159"/>
                <a:gd name="T19" fmla="*/ 290 h 308"/>
                <a:gd name="T20" fmla="*/ 33 w 159"/>
                <a:gd name="T21" fmla="*/ 288 h 308"/>
                <a:gd name="T22" fmla="*/ 36 w 159"/>
                <a:gd name="T23" fmla="*/ 285 h 308"/>
                <a:gd name="T24" fmla="*/ 39 w 159"/>
                <a:gd name="T25" fmla="*/ 281 h 308"/>
                <a:gd name="T26" fmla="*/ 42 w 159"/>
                <a:gd name="T27" fmla="*/ 277 h 308"/>
                <a:gd name="T28" fmla="*/ 46 w 159"/>
                <a:gd name="T29" fmla="*/ 272 h 308"/>
                <a:gd name="T30" fmla="*/ 49 w 159"/>
                <a:gd name="T31" fmla="*/ 267 h 308"/>
                <a:gd name="T32" fmla="*/ 52 w 159"/>
                <a:gd name="T33" fmla="*/ 262 h 308"/>
                <a:gd name="T34" fmla="*/ 56 w 159"/>
                <a:gd name="T35" fmla="*/ 257 h 308"/>
                <a:gd name="T36" fmla="*/ 59 w 159"/>
                <a:gd name="T37" fmla="*/ 250 h 308"/>
                <a:gd name="T38" fmla="*/ 62 w 159"/>
                <a:gd name="T39" fmla="*/ 243 h 308"/>
                <a:gd name="T40" fmla="*/ 65 w 159"/>
                <a:gd name="T41" fmla="*/ 236 h 308"/>
                <a:gd name="T42" fmla="*/ 68 w 159"/>
                <a:gd name="T43" fmla="*/ 229 h 308"/>
                <a:gd name="T44" fmla="*/ 72 w 159"/>
                <a:gd name="T45" fmla="*/ 221 h 308"/>
                <a:gd name="T46" fmla="*/ 75 w 159"/>
                <a:gd name="T47" fmla="*/ 214 h 308"/>
                <a:gd name="T48" fmla="*/ 78 w 159"/>
                <a:gd name="T49" fmla="*/ 207 h 308"/>
                <a:gd name="T50" fmla="*/ 81 w 159"/>
                <a:gd name="T51" fmla="*/ 200 h 308"/>
                <a:gd name="T52" fmla="*/ 85 w 159"/>
                <a:gd name="T53" fmla="*/ 192 h 308"/>
                <a:gd name="T54" fmla="*/ 88 w 159"/>
                <a:gd name="T55" fmla="*/ 185 h 308"/>
                <a:gd name="T56" fmla="*/ 91 w 159"/>
                <a:gd name="T57" fmla="*/ 176 h 308"/>
                <a:gd name="T58" fmla="*/ 95 w 159"/>
                <a:gd name="T59" fmla="*/ 169 h 308"/>
                <a:gd name="T60" fmla="*/ 98 w 159"/>
                <a:gd name="T61" fmla="*/ 160 h 308"/>
                <a:gd name="T62" fmla="*/ 101 w 159"/>
                <a:gd name="T63" fmla="*/ 152 h 308"/>
                <a:gd name="T64" fmla="*/ 104 w 159"/>
                <a:gd name="T65" fmla="*/ 143 h 308"/>
                <a:gd name="T66" fmla="*/ 107 w 159"/>
                <a:gd name="T67" fmla="*/ 135 h 308"/>
                <a:gd name="T68" fmla="*/ 111 w 159"/>
                <a:gd name="T69" fmla="*/ 127 h 308"/>
                <a:gd name="T70" fmla="*/ 114 w 159"/>
                <a:gd name="T71" fmla="*/ 119 h 308"/>
                <a:gd name="T72" fmla="*/ 117 w 159"/>
                <a:gd name="T73" fmla="*/ 110 h 308"/>
                <a:gd name="T74" fmla="*/ 120 w 159"/>
                <a:gd name="T75" fmla="*/ 102 h 308"/>
                <a:gd name="T76" fmla="*/ 124 w 159"/>
                <a:gd name="T77" fmla="*/ 93 h 308"/>
                <a:gd name="T78" fmla="*/ 127 w 159"/>
                <a:gd name="T79" fmla="*/ 84 h 308"/>
                <a:gd name="T80" fmla="*/ 130 w 159"/>
                <a:gd name="T81" fmla="*/ 76 h 308"/>
                <a:gd name="T82" fmla="*/ 134 w 159"/>
                <a:gd name="T83" fmla="*/ 67 h 308"/>
                <a:gd name="T84" fmla="*/ 137 w 159"/>
                <a:gd name="T85" fmla="*/ 58 h 308"/>
                <a:gd name="T86" fmla="*/ 140 w 159"/>
                <a:gd name="T87" fmla="*/ 50 h 308"/>
                <a:gd name="T88" fmla="*/ 143 w 159"/>
                <a:gd name="T89" fmla="*/ 42 h 308"/>
                <a:gd name="T90" fmla="*/ 146 w 159"/>
                <a:gd name="T91" fmla="*/ 33 h 308"/>
                <a:gd name="T92" fmla="*/ 150 w 159"/>
                <a:gd name="T93" fmla="*/ 25 h 308"/>
                <a:gd name="T94" fmla="*/ 153 w 159"/>
                <a:gd name="T95" fmla="*/ 17 h 308"/>
                <a:gd name="T96" fmla="*/ 156 w 159"/>
                <a:gd name="T97" fmla="*/ 8 h 308"/>
                <a:gd name="T98" fmla="*/ 159 w 159"/>
                <a:gd name="T9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08">
                  <a:moveTo>
                    <a:pt x="0" y="308"/>
                  </a:moveTo>
                  <a:lnTo>
                    <a:pt x="4" y="306"/>
                  </a:lnTo>
                  <a:lnTo>
                    <a:pt x="7" y="305"/>
                  </a:lnTo>
                  <a:lnTo>
                    <a:pt x="10" y="303"/>
                  </a:lnTo>
                  <a:lnTo>
                    <a:pt x="14" y="302"/>
                  </a:lnTo>
                  <a:lnTo>
                    <a:pt x="17" y="300"/>
                  </a:lnTo>
                  <a:lnTo>
                    <a:pt x="20" y="298"/>
                  </a:lnTo>
                  <a:lnTo>
                    <a:pt x="23" y="295"/>
                  </a:lnTo>
                  <a:lnTo>
                    <a:pt x="26" y="293"/>
                  </a:lnTo>
                  <a:lnTo>
                    <a:pt x="30" y="290"/>
                  </a:lnTo>
                  <a:lnTo>
                    <a:pt x="33" y="288"/>
                  </a:lnTo>
                  <a:lnTo>
                    <a:pt x="36" y="285"/>
                  </a:lnTo>
                  <a:lnTo>
                    <a:pt x="39" y="281"/>
                  </a:lnTo>
                  <a:lnTo>
                    <a:pt x="42" y="277"/>
                  </a:lnTo>
                  <a:lnTo>
                    <a:pt x="46" y="272"/>
                  </a:lnTo>
                  <a:lnTo>
                    <a:pt x="49" y="267"/>
                  </a:lnTo>
                  <a:lnTo>
                    <a:pt x="52" y="262"/>
                  </a:lnTo>
                  <a:lnTo>
                    <a:pt x="56" y="257"/>
                  </a:lnTo>
                  <a:lnTo>
                    <a:pt x="59" y="250"/>
                  </a:lnTo>
                  <a:lnTo>
                    <a:pt x="62" y="243"/>
                  </a:lnTo>
                  <a:lnTo>
                    <a:pt x="65" y="236"/>
                  </a:lnTo>
                  <a:lnTo>
                    <a:pt x="68" y="229"/>
                  </a:lnTo>
                  <a:lnTo>
                    <a:pt x="72" y="221"/>
                  </a:lnTo>
                  <a:lnTo>
                    <a:pt x="75" y="214"/>
                  </a:lnTo>
                  <a:lnTo>
                    <a:pt x="78" y="207"/>
                  </a:lnTo>
                  <a:lnTo>
                    <a:pt x="81" y="200"/>
                  </a:lnTo>
                  <a:lnTo>
                    <a:pt x="85" y="192"/>
                  </a:lnTo>
                  <a:lnTo>
                    <a:pt x="88" y="185"/>
                  </a:lnTo>
                  <a:lnTo>
                    <a:pt x="91" y="176"/>
                  </a:lnTo>
                  <a:lnTo>
                    <a:pt x="95" y="169"/>
                  </a:lnTo>
                  <a:lnTo>
                    <a:pt x="98" y="160"/>
                  </a:lnTo>
                  <a:lnTo>
                    <a:pt x="101" y="152"/>
                  </a:lnTo>
                  <a:lnTo>
                    <a:pt x="104" y="143"/>
                  </a:lnTo>
                  <a:lnTo>
                    <a:pt x="107" y="135"/>
                  </a:lnTo>
                  <a:lnTo>
                    <a:pt x="111" y="127"/>
                  </a:lnTo>
                  <a:lnTo>
                    <a:pt x="114" y="119"/>
                  </a:lnTo>
                  <a:lnTo>
                    <a:pt x="117" y="110"/>
                  </a:lnTo>
                  <a:lnTo>
                    <a:pt x="120" y="102"/>
                  </a:lnTo>
                  <a:lnTo>
                    <a:pt x="124" y="93"/>
                  </a:lnTo>
                  <a:lnTo>
                    <a:pt x="127" y="84"/>
                  </a:lnTo>
                  <a:lnTo>
                    <a:pt x="130" y="76"/>
                  </a:lnTo>
                  <a:lnTo>
                    <a:pt x="134" y="67"/>
                  </a:lnTo>
                  <a:lnTo>
                    <a:pt x="137" y="58"/>
                  </a:lnTo>
                  <a:lnTo>
                    <a:pt x="140" y="50"/>
                  </a:lnTo>
                  <a:lnTo>
                    <a:pt x="143" y="42"/>
                  </a:lnTo>
                  <a:lnTo>
                    <a:pt x="146" y="33"/>
                  </a:lnTo>
                  <a:lnTo>
                    <a:pt x="150" y="25"/>
                  </a:lnTo>
                  <a:lnTo>
                    <a:pt x="153" y="17"/>
                  </a:lnTo>
                  <a:lnTo>
                    <a:pt x="156" y="8"/>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2" name="Freeform 199"/>
            <p:cNvSpPr>
              <a:spLocks/>
            </p:cNvSpPr>
            <p:nvPr/>
          </p:nvSpPr>
          <p:spPr bwMode="auto">
            <a:xfrm>
              <a:off x="3315006" y="4807839"/>
              <a:ext cx="131493" cy="146827"/>
            </a:xfrm>
            <a:custGeom>
              <a:avLst/>
              <a:gdLst>
                <a:gd name="T0" fmla="*/ 0 w 159"/>
                <a:gd name="T1" fmla="*/ 179 h 179"/>
                <a:gd name="T2" fmla="*/ 4 w 159"/>
                <a:gd name="T3" fmla="*/ 171 h 179"/>
                <a:gd name="T4" fmla="*/ 7 w 159"/>
                <a:gd name="T5" fmla="*/ 164 h 179"/>
                <a:gd name="T6" fmla="*/ 10 w 159"/>
                <a:gd name="T7" fmla="*/ 156 h 179"/>
                <a:gd name="T8" fmla="*/ 13 w 159"/>
                <a:gd name="T9" fmla="*/ 147 h 179"/>
                <a:gd name="T10" fmla="*/ 17 w 159"/>
                <a:gd name="T11" fmla="*/ 140 h 179"/>
                <a:gd name="T12" fmla="*/ 20 w 159"/>
                <a:gd name="T13" fmla="*/ 133 h 179"/>
                <a:gd name="T14" fmla="*/ 23 w 159"/>
                <a:gd name="T15" fmla="*/ 125 h 179"/>
                <a:gd name="T16" fmla="*/ 26 w 159"/>
                <a:gd name="T17" fmla="*/ 119 h 179"/>
                <a:gd name="T18" fmla="*/ 29 w 159"/>
                <a:gd name="T19" fmla="*/ 112 h 179"/>
                <a:gd name="T20" fmla="*/ 33 w 159"/>
                <a:gd name="T21" fmla="*/ 105 h 179"/>
                <a:gd name="T22" fmla="*/ 36 w 159"/>
                <a:gd name="T23" fmla="*/ 98 h 179"/>
                <a:gd name="T24" fmla="*/ 39 w 159"/>
                <a:gd name="T25" fmla="*/ 91 h 179"/>
                <a:gd name="T26" fmla="*/ 42 w 159"/>
                <a:gd name="T27" fmla="*/ 86 h 179"/>
                <a:gd name="T28" fmla="*/ 46 w 159"/>
                <a:gd name="T29" fmla="*/ 80 h 179"/>
                <a:gd name="T30" fmla="*/ 49 w 159"/>
                <a:gd name="T31" fmla="*/ 74 h 179"/>
                <a:gd name="T32" fmla="*/ 52 w 159"/>
                <a:gd name="T33" fmla="*/ 68 h 179"/>
                <a:gd name="T34" fmla="*/ 56 w 159"/>
                <a:gd name="T35" fmla="*/ 63 h 179"/>
                <a:gd name="T36" fmla="*/ 59 w 159"/>
                <a:gd name="T37" fmla="*/ 58 h 179"/>
                <a:gd name="T38" fmla="*/ 62 w 159"/>
                <a:gd name="T39" fmla="*/ 52 h 179"/>
                <a:gd name="T40" fmla="*/ 65 w 159"/>
                <a:gd name="T41" fmla="*/ 47 h 179"/>
                <a:gd name="T42" fmla="*/ 68 w 159"/>
                <a:gd name="T43" fmla="*/ 43 h 179"/>
                <a:gd name="T44" fmla="*/ 72 w 159"/>
                <a:gd name="T45" fmla="*/ 39 h 179"/>
                <a:gd name="T46" fmla="*/ 75 w 159"/>
                <a:gd name="T47" fmla="*/ 35 h 179"/>
                <a:gd name="T48" fmla="*/ 78 w 159"/>
                <a:gd name="T49" fmla="*/ 30 h 179"/>
                <a:gd name="T50" fmla="*/ 81 w 159"/>
                <a:gd name="T51" fmla="*/ 27 h 179"/>
                <a:gd name="T52" fmla="*/ 85 w 159"/>
                <a:gd name="T53" fmla="*/ 23 h 179"/>
                <a:gd name="T54" fmla="*/ 88 w 159"/>
                <a:gd name="T55" fmla="*/ 20 h 179"/>
                <a:gd name="T56" fmla="*/ 91 w 159"/>
                <a:gd name="T57" fmla="*/ 18 h 179"/>
                <a:gd name="T58" fmla="*/ 95 w 159"/>
                <a:gd name="T59" fmla="*/ 14 h 179"/>
                <a:gd name="T60" fmla="*/ 98 w 159"/>
                <a:gd name="T61" fmla="*/ 12 h 179"/>
                <a:gd name="T62" fmla="*/ 101 w 159"/>
                <a:gd name="T63" fmla="*/ 10 h 179"/>
                <a:gd name="T64" fmla="*/ 104 w 159"/>
                <a:gd name="T65" fmla="*/ 8 h 179"/>
                <a:gd name="T66" fmla="*/ 107 w 159"/>
                <a:gd name="T67" fmla="*/ 6 h 179"/>
                <a:gd name="T68" fmla="*/ 110 w 159"/>
                <a:gd name="T69" fmla="*/ 5 h 179"/>
                <a:gd name="T70" fmla="*/ 114 w 159"/>
                <a:gd name="T71" fmla="*/ 3 h 179"/>
                <a:gd name="T72" fmla="*/ 117 w 159"/>
                <a:gd name="T73" fmla="*/ 3 h 179"/>
                <a:gd name="T74" fmla="*/ 120 w 159"/>
                <a:gd name="T75" fmla="*/ 2 h 179"/>
                <a:gd name="T76" fmla="*/ 124 w 159"/>
                <a:gd name="T77" fmla="*/ 0 h 179"/>
                <a:gd name="T78" fmla="*/ 127 w 159"/>
                <a:gd name="T79" fmla="*/ 0 h 179"/>
                <a:gd name="T80" fmla="*/ 130 w 159"/>
                <a:gd name="T81" fmla="*/ 0 h 179"/>
                <a:gd name="T82" fmla="*/ 133 w 159"/>
                <a:gd name="T83" fmla="*/ 0 h 179"/>
                <a:gd name="T84" fmla="*/ 137 w 159"/>
                <a:gd name="T85" fmla="*/ 0 h 179"/>
                <a:gd name="T86" fmla="*/ 140 w 159"/>
                <a:gd name="T87" fmla="*/ 2 h 179"/>
                <a:gd name="T88" fmla="*/ 143 w 159"/>
                <a:gd name="T89" fmla="*/ 3 h 179"/>
                <a:gd name="T90" fmla="*/ 146 w 159"/>
                <a:gd name="T91" fmla="*/ 4 h 179"/>
                <a:gd name="T92" fmla="*/ 149 w 159"/>
                <a:gd name="T93" fmla="*/ 5 h 179"/>
                <a:gd name="T94" fmla="*/ 153 w 159"/>
                <a:gd name="T95" fmla="*/ 6 h 179"/>
                <a:gd name="T96" fmla="*/ 156 w 159"/>
                <a:gd name="T97" fmla="*/ 8 h 179"/>
                <a:gd name="T98" fmla="*/ 159 w 159"/>
                <a:gd name="T99" fmla="*/ 1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79">
                  <a:moveTo>
                    <a:pt x="0" y="179"/>
                  </a:moveTo>
                  <a:lnTo>
                    <a:pt x="4" y="171"/>
                  </a:lnTo>
                  <a:lnTo>
                    <a:pt x="7" y="164"/>
                  </a:lnTo>
                  <a:lnTo>
                    <a:pt x="10" y="156"/>
                  </a:lnTo>
                  <a:lnTo>
                    <a:pt x="13" y="147"/>
                  </a:lnTo>
                  <a:lnTo>
                    <a:pt x="17" y="140"/>
                  </a:lnTo>
                  <a:lnTo>
                    <a:pt x="20" y="133"/>
                  </a:lnTo>
                  <a:lnTo>
                    <a:pt x="23" y="125"/>
                  </a:lnTo>
                  <a:lnTo>
                    <a:pt x="26" y="119"/>
                  </a:lnTo>
                  <a:lnTo>
                    <a:pt x="29" y="112"/>
                  </a:lnTo>
                  <a:lnTo>
                    <a:pt x="33" y="105"/>
                  </a:lnTo>
                  <a:lnTo>
                    <a:pt x="36" y="98"/>
                  </a:lnTo>
                  <a:lnTo>
                    <a:pt x="39" y="91"/>
                  </a:lnTo>
                  <a:lnTo>
                    <a:pt x="42" y="86"/>
                  </a:lnTo>
                  <a:lnTo>
                    <a:pt x="46" y="80"/>
                  </a:lnTo>
                  <a:lnTo>
                    <a:pt x="49" y="74"/>
                  </a:lnTo>
                  <a:lnTo>
                    <a:pt x="52" y="68"/>
                  </a:lnTo>
                  <a:lnTo>
                    <a:pt x="56" y="63"/>
                  </a:lnTo>
                  <a:lnTo>
                    <a:pt x="59" y="58"/>
                  </a:lnTo>
                  <a:lnTo>
                    <a:pt x="62" y="52"/>
                  </a:lnTo>
                  <a:lnTo>
                    <a:pt x="65" y="47"/>
                  </a:lnTo>
                  <a:lnTo>
                    <a:pt x="68" y="43"/>
                  </a:lnTo>
                  <a:lnTo>
                    <a:pt x="72" y="39"/>
                  </a:lnTo>
                  <a:lnTo>
                    <a:pt x="75" y="35"/>
                  </a:lnTo>
                  <a:lnTo>
                    <a:pt x="78" y="30"/>
                  </a:lnTo>
                  <a:lnTo>
                    <a:pt x="81" y="27"/>
                  </a:lnTo>
                  <a:lnTo>
                    <a:pt x="85" y="23"/>
                  </a:lnTo>
                  <a:lnTo>
                    <a:pt x="88" y="20"/>
                  </a:lnTo>
                  <a:lnTo>
                    <a:pt x="91" y="18"/>
                  </a:lnTo>
                  <a:lnTo>
                    <a:pt x="95" y="14"/>
                  </a:lnTo>
                  <a:lnTo>
                    <a:pt x="98" y="12"/>
                  </a:lnTo>
                  <a:lnTo>
                    <a:pt x="101" y="10"/>
                  </a:lnTo>
                  <a:lnTo>
                    <a:pt x="104" y="8"/>
                  </a:lnTo>
                  <a:lnTo>
                    <a:pt x="107" y="6"/>
                  </a:lnTo>
                  <a:lnTo>
                    <a:pt x="110" y="5"/>
                  </a:lnTo>
                  <a:lnTo>
                    <a:pt x="114" y="3"/>
                  </a:lnTo>
                  <a:lnTo>
                    <a:pt x="117" y="3"/>
                  </a:lnTo>
                  <a:lnTo>
                    <a:pt x="120" y="2"/>
                  </a:lnTo>
                  <a:lnTo>
                    <a:pt x="124" y="0"/>
                  </a:lnTo>
                  <a:lnTo>
                    <a:pt x="127" y="0"/>
                  </a:lnTo>
                  <a:lnTo>
                    <a:pt x="130" y="0"/>
                  </a:lnTo>
                  <a:lnTo>
                    <a:pt x="133" y="0"/>
                  </a:lnTo>
                  <a:lnTo>
                    <a:pt x="137" y="0"/>
                  </a:lnTo>
                  <a:lnTo>
                    <a:pt x="140" y="2"/>
                  </a:lnTo>
                  <a:lnTo>
                    <a:pt x="143" y="3"/>
                  </a:lnTo>
                  <a:lnTo>
                    <a:pt x="146" y="4"/>
                  </a:lnTo>
                  <a:lnTo>
                    <a:pt x="149" y="5"/>
                  </a:lnTo>
                  <a:lnTo>
                    <a:pt x="153" y="6"/>
                  </a:lnTo>
                  <a:lnTo>
                    <a:pt x="156" y="8"/>
                  </a:lnTo>
                  <a:lnTo>
                    <a:pt x="159" y="1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3" name="Freeform 200"/>
            <p:cNvSpPr>
              <a:spLocks/>
            </p:cNvSpPr>
            <p:nvPr/>
          </p:nvSpPr>
          <p:spPr bwMode="auto">
            <a:xfrm>
              <a:off x="3446499" y="4816042"/>
              <a:ext cx="131493" cy="211628"/>
            </a:xfrm>
            <a:custGeom>
              <a:avLst/>
              <a:gdLst>
                <a:gd name="T0" fmla="*/ 0 w 159"/>
                <a:gd name="T1" fmla="*/ 0 h 258"/>
                <a:gd name="T2" fmla="*/ 4 w 159"/>
                <a:gd name="T3" fmla="*/ 2 h 258"/>
                <a:gd name="T4" fmla="*/ 7 w 159"/>
                <a:gd name="T5" fmla="*/ 4 h 258"/>
                <a:gd name="T6" fmla="*/ 10 w 159"/>
                <a:gd name="T7" fmla="*/ 7 h 258"/>
                <a:gd name="T8" fmla="*/ 13 w 159"/>
                <a:gd name="T9" fmla="*/ 10 h 258"/>
                <a:gd name="T10" fmla="*/ 17 w 159"/>
                <a:gd name="T11" fmla="*/ 13 h 258"/>
                <a:gd name="T12" fmla="*/ 20 w 159"/>
                <a:gd name="T13" fmla="*/ 16 h 258"/>
                <a:gd name="T14" fmla="*/ 23 w 159"/>
                <a:gd name="T15" fmla="*/ 20 h 258"/>
                <a:gd name="T16" fmla="*/ 26 w 159"/>
                <a:gd name="T17" fmla="*/ 23 h 258"/>
                <a:gd name="T18" fmla="*/ 29 w 159"/>
                <a:gd name="T19" fmla="*/ 27 h 258"/>
                <a:gd name="T20" fmla="*/ 33 w 159"/>
                <a:gd name="T21" fmla="*/ 30 h 258"/>
                <a:gd name="T22" fmla="*/ 36 w 159"/>
                <a:gd name="T23" fmla="*/ 34 h 258"/>
                <a:gd name="T24" fmla="*/ 39 w 159"/>
                <a:gd name="T25" fmla="*/ 38 h 258"/>
                <a:gd name="T26" fmla="*/ 42 w 159"/>
                <a:gd name="T27" fmla="*/ 42 h 258"/>
                <a:gd name="T28" fmla="*/ 46 w 159"/>
                <a:gd name="T29" fmla="*/ 48 h 258"/>
                <a:gd name="T30" fmla="*/ 49 w 159"/>
                <a:gd name="T31" fmla="*/ 51 h 258"/>
                <a:gd name="T32" fmla="*/ 52 w 159"/>
                <a:gd name="T33" fmla="*/ 57 h 258"/>
                <a:gd name="T34" fmla="*/ 55 w 159"/>
                <a:gd name="T35" fmla="*/ 62 h 258"/>
                <a:gd name="T36" fmla="*/ 59 w 159"/>
                <a:gd name="T37" fmla="*/ 67 h 258"/>
                <a:gd name="T38" fmla="*/ 62 w 159"/>
                <a:gd name="T39" fmla="*/ 72 h 258"/>
                <a:gd name="T40" fmla="*/ 65 w 159"/>
                <a:gd name="T41" fmla="*/ 77 h 258"/>
                <a:gd name="T42" fmla="*/ 68 w 159"/>
                <a:gd name="T43" fmla="*/ 83 h 258"/>
                <a:gd name="T44" fmla="*/ 71 w 159"/>
                <a:gd name="T45" fmla="*/ 87 h 258"/>
                <a:gd name="T46" fmla="*/ 75 w 159"/>
                <a:gd name="T47" fmla="*/ 93 h 258"/>
                <a:gd name="T48" fmla="*/ 78 w 159"/>
                <a:gd name="T49" fmla="*/ 99 h 258"/>
                <a:gd name="T50" fmla="*/ 81 w 159"/>
                <a:gd name="T51" fmla="*/ 105 h 258"/>
                <a:gd name="T52" fmla="*/ 85 w 159"/>
                <a:gd name="T53" fmla="*/ 111 h 258"/>
                <a:gd name="T54" fmla="*/ 88 w 159"/>
                <a:gd name="T55" fmla="*/ 117 h 258"/>
                <a:gd name="T56" fmla="*/ 91 w 159"/>
                <a:gd name="T57" fmla="*/ 123 h 258"/>
                <a:gd name="T58" fmla="*/ 94 w 159"/>
                <a:gd name="T59" fmla="*/ 129 h 258"/>
                <a:gd name="T60" fmla="*/ 98 w 159"/>
                <a:gd name="T61" fmla="*/ 135 h 258"/>
                <a:gd name="T62" fmla="*/ 101 w 159"/>
                <a:gd name="T63" fmla="*/ 141 h 258"/>
                <a:gd name="T64" fmla="*/ 104 w 159"/>
                <a:gd name="T65" fmla="*/ 147 h 258"/>
                <a:gd name="T66" fmla="*/ 107 w 159"/>
                <a:gd name="T67" fmla="*/ 154 h 258"/>
                <a:gd name="T68" fmla="*/ 110 w 159"/>
                <a:gd name="T69" fmla="*/ 160 h 258"/>
                <a:gd name="T70" fmla="*/ 114 w 159"/>
                <a:gd name="T71" fmla="*/ 167 h 258"/>
                <a:gd name="T72" fmla="*/ 117 w 159"/>
                <a:gd name="T73" fmla="*/ 173 h 258"/>
                <a:gd name="T74" fmla="*/ 120 w 159"/>
                <a:gd name="T75" fmla="*/ 180 h 258"/>
                <a:gd name="T76" fmla="*/ 124 w 159"/>
                <a:gd name="T77" fmla="*/ 186 h 258"/>
                <a:gd name="T78" fmla="*/ 127 w 159"/>
                <a:gd name="T79" fmla="*/ 193 h 258"/>
                <a:gd name="T80" fmla="*/ 130 w 159"/>
                <a:gd name="T81" fmla="*/ 199 h 258"/>
                <a:gd name="T82" fmla="*/ 133 w 159"/>
                <a:gd name="T83" fmla="*/ 206 h 258"/>
                <a:gd name="T84" fmla="*/ 137 w 159"/>
                <a:gd name="T85" fmla="*/ 212 h 258"/>
                <a:gd name="T86" fmla="*/ 140 w 159"/>
                <a:gd name="T87" fmla="*/ 219 h 258"/>
                <a:gd name="T88" fmla="*/ 143 w 159"/>
                <a:gd name="T89" fmla="*/ 226 h 258"/>
                <a:gd name="T90" fmla="*/ 146 w 159"/>
                <a:gd name="T91" fmla="*/ 232 h 258"/>
                <a:gd name="T92" fmla="*/ 149 w 159"/>
                <a:gd name="T93" fmla="*/ 239 h 258"/>
                <a:gd name="T94" fmla="*/ 153 w 159"/>
                <a:gd name="T95" fmla="*/ 245 h 258"/>
                <a:gd name="T96" fmla="*/ 156 w 159"/>
                <a:gd name="T97" fmla="*/ 252 h 258"/>
                <a:gd name="T98" fmla="*/ 159 w 159"/>
                <a:gd name="T99" fmla="*/ 258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58">
                  <a:moveTo>
                    <a:pt x="0" y="0"/>
                  </a:moveTo>
                  <a:lnTo>
                    <a:pt x="4" y="2"/>
                  </a:lnTo>
                  <a:lnTo>
                    <a:pt x="7" y="4"/>
                  </a:lnTo>
                  <a:lnTo>
                    <a:pt x="10" y="7"/>
                  </a:lnTo>
                  <a:lnTo>
                    <a:pt x="13" y="10"/>
                  </a:lnTo>
                  <a:lnTo>
                    <a:pt x="17" y="13"/>
                  </a:lnTo>
                  <a:lnTo>
                    <a:pt x="20" y="16"/>
                  </a:lnTo>
                  <a:lnTo>
                    <a:pt x="23" y="20"/>
                  </a:lnTo>
                  <a:lnTo>
                    <a:pt x="26" y="23"/>
                  </a:lnTo>
                  <a:lnTo>
                    <a:pt x="29" y="27"/>
                  </a:lnTo>
                  <a:lnTo>
                    <a:pt x="33" y="30"/>
                  </a:lnTo>
                  <a:lnTo>
                    <a:pt x="36" y="34"/>
                  </a:lnTo>
                  <a:lnTo>
                    <a:pt x="39" y="38"/>
                  </a:lnTo>
                  <a:lnTo>
                    <a:pt x="42" y="42"/>
                  </a:lnTo>
                  <a:lnTo>
                    <a:pt x="46" y="48"/>
                  </a:lnTo>
                  <a:lnTo>
                    <a:pt x="49" y="51"/>
                  </a:lnTo>
                  <a:lnTo>
                    <a:pt x="52" y="57"/>
                  </a:lnTo>
                  <a:lnTo>
                    <a:pt x="55" y="62"/>
                  </a:lnTo>
                  <a:lnTo>
                    <a:pt x="59" y="67"/>
                  </a:lnTo>
                  <a:lnTo>
                    <a:pt x="62" y="72"/>
                  </a:lnTo>
                  <a:lnTo>
                    <a:pt x="65" y="77"/>
                  </a:lnTo>
                  <a:lnTo>
                    <a:pt x="68" y="83"/>
                  </a:lnTo>
                  <a:lnTo>
                    <a:pt x="71" y="87"/>
                  </a:lnTo>
                  <a:lnTo>
                    <a:pt x="75" y="93"/>
                  </a:lnTo>
                  <a:lnTo>
                    <a:pt x="78" y="99"/>
                  </a:lnTo>
                  <a:lnTo>
                    <a:pt x="81" y="105"/>
                  </a:lnTo>
                  <a:lnTo>
                    <a:pt x="85" y="111"/>
                  </a:lnTo>
                  <a:lnTo>
                    <a:pt x="88" y="117"/>
                  </a:lnTo>
                  <a:lnTo>
                    <a:pt x="91" y="123"/>
                  </a:lnTo>
                  <a:lnTo>
                    <a:pt x="94" y="129"/>
                  </a:lnTo>
                  <a:lnTo>
                    <a:pt x="98" y="135"/>
                  </a:lnTo>
                  <a:lnTo>
                    <a:pt x="101" y="141"/>
                  </a:lnTo>
                  <a:lnTo>
                    <a:pt x="104" y="147"/>
                  </a:lnTo>
                  <a:lnTo>
                    <a:pt x="107" y="154"/>
                  </a:lnTo>
                  <a:lnTo>
                    <a:pt x="110" y="160"/>
                  </a:lnTo>
                  <a:lnTo>
                    <a:pt x="114" y="167"/>
                  </a:lnTo>
                  <a:lnTo>
                    <a:pt x="117" y="173"/>
                  </a:lnTo>
                  <a:lnTo>
                    <a:pt x="120" y="180"/>
                  </a:lnTo>
                  <a:lnTo>
                    <a:pt x="124" y="186"/>
                  </a:lnTo>
                  <a:lnTo>
                    <a:pt x="127" y="193"/>
                  </a:lnTo>
                  <a:lnTo>
                    <a:pt x="130" y="199"/>
                  </a:lnTo>
                  <a:lnTo>
                    <a:pt x="133" y="206"/>
                  </a:lnTo>
                  <a:lnTo>
                    <a:pt x="137" y="212"/>
                  </a:lnTo>
                  <a:lnTo>
                    <a:pt x="140" y="219"/>
                  </a:lnTo>
                  <a:lnTo>
                    <a:pt x="143" y="226"/>
                  </a:lnTo>
                  <a:lnTo>
                    <a:pt x="146" y="232"/>
                  </a:lnTo>
                  <a:lnTo>
                    <a:pt x="149" y="239"/>
                  </a:lnTo>
                  <a:lnTo>
                    <a:pt x="153" y="245"/>
                  </a:lnTo>
                  <a:lnTo>
                    <a:pt x="156" y="252"/>
                  </a:lnTo>
                  <a:lnTo>
                    <a:pt x="159" y="258"/>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4" name="Freeform 201"/>
            <p:cNvSpPr>
              <a:spLocks/>
            </p:cNvSpPr>
            <p:nvPr/>
          </p:nvSpPr>
          <p:spPr bwMode="auto">
            <a:xfrm>
              <a:off x="3577992" y="5027670"/>
              <a:ext cx="131493" cy="180458"/>
            </a:xfrm>
            <a:custGeom>
              <a:avLst/>
              <a:gdLst>
                <a:gd name="T0" fmla="*/ 0 w 159"/>
                <a:gd name="T1" fmla="*/ 0 h 220"/>
                <a:gd name="T2" fmla="*/ 4 w 159"/>
                <a:gd name="T3" fmla="*/ 7 h 220"/>
                <a:gd name="T4" fmla="*/ 7 w 159"/>
                <a:gd name="T5" fmla="*/ 13 h 220"/>
                <a:gd name="T6" fmla="*/ 10 w 159"/>
                <a:gd name="T7" fmla="*/ 20 h 220"/>
                <a:gd name="T8" fmla="*/ 13 w 159"/>
                <a:gd name="T9" fmla="*/ 26 h 220"/>
                <a:gd name="T10" fmla="*/ 16 w 159"/>
                <a:gd name="T11" fmla="*/ 32 h 220"/>
                <a:gd name="T12" fmla="*/ 20 w 159"/>
                <a:gd name="T13" fmla="*/ 39 h 220"/>
                <a:gd name="T14" fmla="*/ 23 w 159"/>
                <a:gd name="T15" fmla="*/ 45 h 220"/>
                <a:gd name="T16" fmla="*/ 26 w 159"/>
                <a:gd name="T17" fmla="*/ 50 h 220"/>
                <a:gd name="T18" fmla="*/ 29 w 159"/>
                <a:gd name="T19" fmla="*/ 57 h 220"/>
                <a:gd name="T20" fmla="*/ 32 w 159"/>
                <a:gd name="T21" fmla="*/ 63 h 220"/>
                <a:gd name="T22" fmla="*/ 36 w 159"/>
                <a:gd name="T23" fmla="*/ 69 h 220"/>
                <a:gd name="T24" fmla="*/ 39 w 159"/>
                <a:gd name="T25" fmla="*/ 74 h 220"/>
                <a:gd name="T26" fmla="*/ 42 w 159"/>
                <a:gd name="T27" fmla="*/ 81 h 220"/>
                <a:gd name="T28" fmla="*/ 46 w 159"/>
                <a:gd name="T29" fmla="*/ 86 h 220"/>
                <a:gd name="T30" fmla="*/ 49 w 159"/>
                <a:gd name="T31" fmla="*/ 92 h 220"/>
                <a:gd name="T32" fmla="*/ 52 w 159"/>
                <a:gd name="T33" fmla="*/ 97 h 220"/>
                <a:gd name="T34" fmla="*/ 55 w 159"/>
                <a:gd name="T35" fmla="*/ 103 h 220"/>
                <a:gd name="T36" fmla="*/ 59 w 159"/>
                <a:gd name="T37" fmla="*/ 108 h 220"/>
                <a:gd name="T38" fmla="*/ 62 w 159"/>
                <a:gd name="T39" fmla="*/ 113 h 220"/>
                <a:gd name="T40" fmla="*/ 65 w 159"/>
                <a:gd name="T41" fmla="*/ 119 h 220"/>
                <a:gd name="T42" fmla="*/ 68 w 159"/>
                <a:gd name="T43" fmla="*/ 124 h 220"/>
                <a:gd name="T44" fmla="*/ 71 w 159"/>
                <a:gd name="T45" fmla="*/ 129 h 220"/>
                <a:gd name="T46" fmla="*/ 75 w 159"/>
                <a:gd name="T47" fmla="*/ 134 h 220"/>
                <a:gd name="T48" fmla="*/ 78 w 159"/>
                <a:gd name="T49" fmla="*/ 139 h 220"/>
                <a:gd name="T50" fmla="*/ 81 w 159"/>
                <a:gd name="T51" fmla="*/ 143 h 220"/>
                <a:gd name="T52" fmla="*/ 85 w 159"/>
                <a:gd name="T53" fmla="*/ 148 h 220"/>
                <a:gd name="T54" fmla="*/ 88 w 159"/>
                <a:gd name="T55" fmla="*/ 152 h 220"/>
                <a:gd name="T56" fmla="*/ 91 w 159"/>
                <a:gd name="T57" fmla="*/ 157 h 220"/>
                <a:gd name="T58" fmla="*/ 94 w 159"/>
                <a:gd name="T59" fmla="*/ 161 h 220"/>
                <a:gd name="T60" fmla="*/ 97 w 159"/>
                <a:gd name="T61" fmla="*/ 166 h 220"/>
                <a:gd name="T62" fmla="*/ 101 w 159"/>
                <a:gd name="T63" fmla="*/ 169 h 220"/>
                <a:gd name="T64" fmla="*/ 104 w 159"/>
                <a:gd name="T65" fmla="*/ 173 h 220"/>
                <a:gd name="T66" fmla="*/ 107 w 159"/>
                <a:gd name="T67" fmla="*/ 177 h 220"/>
                <a:gd name="T68" fmla="*/ 110 w 159"/>
                <a:gd name="T69" fmla="*/ 181 h 220"/>
                <a:gd name="T70" fmla="*/ 114 w 159"/>
                <a:gd name="T71" fmla="*/ 185 h 220"/>
                <a:gd name="T72" fmla="*/ 117 w 159"/>
                <a:gd name="T73" fmla="*/ 188 h 220"/>
                <a:gd name="T74" fmla="*/ 120 w 159"/>
                <a:gd name="T75" fmla="*/ 191 h 220"/>
                <a:gd name="T76" fmla="*/ 124 w 159"/>
                <a:gd name="T77" fmla="*/ 194 h 220"/>
                <a:gd name="T78" fmla="*/ 127 w 159"/>
                <a:gd name="T79" fmla="*/ 197 h 220"/>
                <a:gd name="T80" fmla="*/ 130 w 159"/>
                <a:gd name="T81" fmla="*/ 201 h 220"/>
                <a:gd name="T82" fmla="*/ 133 w 159"/>
                <a:gd name="T83" fmla="*/ 204 h 220"/>
                <a:gd name="T84" fmla="*/ 136 w 159"/>
                <a:gd name="T85" fmla="*/ 207 h 220"/>
                <a:gd name="T86" fmla="*/ 140 w 159"/>
                <a:gd name="T87" fmla="*/ 210 h 220"/>
                <a:gd name="T88" fmla="*/ 143 w 159"/>
                <a:gd name="T89" fmla="*/ 212 h 220"/>
                <a:gd name="T90" fmla="*/ 146 w 159"/>
                <a:gd name="T91" fmla="*/ 214 h 220"/>
                <a:gd name="T92" fmla="*/ 149 w 159"/>
                <a:gd name="T93" fmla="*/ 216 h 220"/>
                <a:gd name="T94" fmla="*/ 153 w 159"/>
                <a:gd name="T95" fmla="*/ 218 h 220"/>
                <a:gd name="T96" fmla="*/ 156 w 159"/>
                <a:gd name="T97" fmla="*/ 219 h 220"/>
                <a:gd name="T98" fmla="*/ 159 w 159"/>
                <a:gd name="T99" fmla="*/ 22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20">
                  <a:moveTo>
                    <a:pt x="0" y="0"/>
                  </a:moveTo>
                  <a:lnTo>
                    <a:pt x="4" y="7"/>
                  </a:lnTo>
                  <a:lnTo>
                    <a:pt x="7" y="13"/>
                  </a:lnTo>
                  <a:lnTo>
                    <a:pt x="10" y="20"/>
                  </a:lnTo>
                  <a:lnTo>
                    <a:pt x="13" y="26"/>
                  </a:lnTo>
                  <a:lnTo>
                    <a:pt x="16" y="32"/>
                  </a:lnTo>
                  <a:lnTo>
                    <a:pt x="20" y="39"/>
                  </a:lnTo>
                  <a:lnTo>
                    <a:pt x="23" y="45"/>
                  </a:lnTo>
                  <a:lnTo>
                    <a:pt x="26" y="50"/>
                  </a:lnTo>
                  <a:lnTo>
                    <a:pt x="29" y="57"/>
                  </a:lnTo>
                  <a:lnTo>
                    <a:pt x="32" y="63"/>
                  </a:lnTo>
                  <a:lnTo>
                    <a:pt x="36" y="69"/>
                  </a:lnTo>
                  <a:lnTo>
                    <a:pt x="39" y="74"/>
                  </a:lnTo>
                  <a:lnTo>
                    <a:pt x="42" y="81"/>
                  </a:lnTo>
                  <a:lnTo>
                    <a:pt x="46" y="86"/>
                  </a:lnTo>
                  <a:lnTo>
                    <a:pt x="49" y="92"/>
                  </a:lnTo>
                  <a:lnTo>
                    <a:pt x="52" y="97"/>
                  </a:lnTo>
                  <a:lnTo>
                    <a:pt x="55" y="103"/>
                  </a:lnTo>
                  <a:lnTo>
                    <a:pt x="59" y="108"/>
                  </a:lnTo>
                  <a:lnTo>
                    <a:pt x="62" y="113"/>
                  </a:lnTo>
                  <a:lnTo>
                    <a:pt x="65" y="119"/>
                  </a:lnTo>
                  <a:lnTo>
                    <a:pt x="68" y="124"/>
                  </a:lnTo>
                  <a:lnTo>
                    <a:pt x="71" y="129"/>
                  </a:lnTo>
                  <a:lnTo>
                    <a:pt x="75" y="134"/>
                  </a:lnTo>
                  <a:lnTo>
                    <a:pt x="78" y="139"/>
                  </a:lnTo>
                  <a:lnTo>
                    <a:pt x="81" y="143"/>
                  </a:lnTo>
                  <a:lnTo>
                    <a:pt x="85" y="148"/>
                  </a:lnTo>
                  <a:lnTo>
                    <a:pt x="88" y="152"/>
                  </a:lnTo>
                  <a:lnTo>
                    <a:pt x="91" y="157"/>
                  </a:lnTo>
                  <a:lnTo>
                    <a:pt x="94" y="161"/>
                  </a:lnTo>
                  <a:lnTo>
                    <a:pt x="97" y="166"/>
                  </a:lnTo>
                  <a:lnTo>
                    <a:pt x="101" y="169"/>
                  </a:lnTo>
                  <a:lnTo>
                    <a:pt x="104" y="173"/>
                  </a:lnTo>
                  <a:lnTo>
                    <a:pt x="107" y="177"/>
                  </a:lnTo>
                  <a:lnTo>
                    <a:pt x="110" y="181"/>
                  </a:lnTo>
                  <a:lnTo>
                    <a:pt x="114" y="185"/>
                  </a:lnTo>
                  <a:lnTo>
                    <a:pt x="117" y="188"/>
                  </a:lnTo>
                  <a:lnTo>
                    <a:pt x="120" y="191"/>
                  </a:lnTo>
                  <a:lnTo>
                    <a:pt x="124" y="194"/>
                  </a:lnTo>
                  <a:lnTo>
                    <a:pt x="127" y="197"/>
                  </a:lnTo>
                  <a:lnTo>
                    <a:pt x="130" y="201"/>
                  </a:lnTo>
                  <a:lnTo>
                    <a:pt x="133" y="204"/>
                  </a:lnTo>
                  <a:lnTo>
                    <a:pt x="136" y="207"/>
                  </a:lnTo>
                  <a:lnTo>
                    <a:pt x="140" y="210"/>
                  </a:lnTo>
                  <a:lnTo>
                    <a:pt x="143" y="212"/>
                  </a:lnTo>
                  <a:lnTo>
                    <a:pt x="146" y="214"/>
                  </a:lnTo>
                  <a:lnTo>
                    <a:pt x="149" y="216"/>
                  </a:lnTo>
                  <a:lnTo>
                    <a:pt x="153" y="218"/>
                  </a:lnTo>
                  <a:lnTo>
                    <a:pt x="156" y="219"/>
                  </a:lnTo>
                  <a:lnTo>
                    <a:pt x="159" y="22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5" name="Freeform 202"/>
            <p:cNvSpPr>
              <a:spLocks/>
            </p:cNvSpPr>
            <p:nvPr/>
          </p:nvSpPr>
          <p:spPr bwMode="auto">
            <a:xfrm>
              <a:off x="3709485" y="5208128"/>
              <a:ext cx="131493" cy="10663"/>
            </a:xfrm>
            <a:custGeom>
              <a:avLst/>
              <a:gdLst>
                <a:gd name="T0" fmla="*/ 0 w 159"/>
                <a:gd name="T1" fmla="*/ 0 h 13"/>
                <a:gd name="T2" fmla="*/ 4 w 159"/>
                <a:gd name="T3" fmla="*/ 2 h 13"/>
                <a:gd name="T4" fmla="*/ 7 w 159"/>
                <a:gd name="T5" fmla="*/ 3 h 13"/>
                <a:gd name="T6" fmla="*/ 10 w 159"/>
                <a:gd name="T7" fmla="*/ 4 h 13"/>
                <a:gd name="T8" fmla="*/ 13 w 159"/>
                <a:gd name="T9" fmla="*/ 5 h 13"/>
                <a:gd name="T10" fmla="*/ 16 w 159"/>
                <a:gd name="T11" fmla="*/ 6 h 13"/>
                <a:gd name="T12" fmla="*/ 20 w 159"/>
                <a:gd name="T13" fmla="*/ 6 h 13"/>
                <a:gd name="T14" fmla="*/ 23 w 159"/>
                <a:gd name="T15" fmla="*/ 7 h 13"/>
                <a:gd name="T16" fmla="*/ 26 w 159"/>
                <a:gd name="T17" fmla="*/ 7 h 13"/>
                <a:gd name="T18" fmla="*/ 29 w 159"/>
                <a:gd name="T19" fmla="*/ 8 h 13"/>
                <a:gd name="T20" fmla="*/ 32 w 159"/>
                <a:gd name="T21" fmla="*/ 9 h 13"/>
                <a:gd name="T22" fmla="*/ 36 w 159"/>
                <a:gd name="T23" fmla="*/ 9 h 13"/>
                <a:gd name="T24" fmla="*/ 39 w 159"/>
                <a:gd name="T25" fmla="*/ 9 h 13"/>
                <a:gd name="T26" fmla="*/ 42 w 159"/>
                <a:gd name="T27" fmla="*/ 10 h 13"/>
                <a:gd name="T28" fmla="*/ 46 w 159"/>
                <a:gd name="T29" fmla="*/ 10 h 13"/>
                <a:gd name="T30" fmla="*/ 49 w 159"/>
                <a:gd name="T31" fmla="*/ 10 h 13"/>
                <a:gd name="T32" fmla="*/ 52 w 159"/>
                <a:gd name="T33" fmla="*/ 11 h 13"/>
                <a:gd name="T34" fmla="*/ 55 w 159"/>
                <a:gd name="T35" fmla="*/ 11 h 13"/>
                <a:gd name="T36" fmla="*/ 58 w 159"/>
                <a:gd name="T37" fmla="*/ 11 h 13"/>
                <a:gd name="T38" fmla="*/ 62 w 159"/>
                <a:gd name="T39" fmla="*/ 11 h 13"/>
                <a:gd name="T40" fmla="*/ 65 w 159"/>
                <a:gd name="T41" fmla="*/ 11 h 13"/>
                <a:gd name="T42" fmla="*/ 68 w 159"/>
                <a:gd name="T43" fmla="*/ 11 h 13"/>
                <a:gd name="T44" fmla="*/ 71 w 159"/>
                <a:gd name="T45" fmla="*/ 11 h 13"/>
                <a:gd name="T46" fmla="*/ 75 w 159"/>
                <a:gd name="T47" fmla="*/ 11 h 13"/>
                <a:gd name="T48" fmla="*/ 78 w 159"/>
                <a:gd name="T49" fmla="*/ 11 h 13"/>
                <a:gd name="T50" fmla="*/ 81 w 159"/>
                <a:gd name="T51" fmla="*/ 12 h 13"/>
                <a:gd name="T52" fmla="*/ 85 w 159"/>
                <a:gd name="T53" fmla="*/ 12 h 13"/>
                <a:gd name="T54" fmla="*/ 88 w 159"/>
                <a:gd name="T55" fmla="*/ 12 h 13"/>
                <a:gd name="T56" fmla="*/ 91 w 159"/>
                <a:gd name="T57" fmla="*/ 12 h 13"/>
                <a:gd name="T58" fmla="*/ 94 w 159"/>
                <a:gd name="T59" fmla="*/ 12 h 13"/>
                <a:gd name="T60" fmla="*/ 97 w 159"/>
                <a:gd name="T61" fmla="*/ 12 h 13"/>
                <a:gd name="T62" fmla="*/ 101 w 159"/>
                <a:gd name="T63" fmla="*/ 12 h 13"/>
                <a:gd name="T64" fmla="*/ 104 w 159"/>
                <a:gd name="T65" fmla="*/ 12 h 13"/>
                <a:gd name="T66" fmla="*/ 107 w 159"/>
                <a:gd name="T67" fmla="*/ 12 h 13"/>
                <a:gd name="T68" fmla="*/ 110 w 159"/>
                <a:gd name="T69" fmla="*/ 12 h 13"/>
                <a:gd name="T70" fmla="*/ 114 w 159"/>
                <a:gd name="T71" fmla="*/ 12 h 13"/>
                <a:gd name="T72" fmla="*/ 117 w 159"/>
                <a:gd name="T73" fmla="*/ 13 h 13"/>
                <a:gd name="T74" fmla="*/ 120 w 159"/>
                <a:gd name="T75" fmla="*/ 13 h 13"/>
                <a:gd name="T76" fmla="*/ 124 w 159"/>
                <a:gd name="T77" fmla="*/ 13 h 13"/>
                <a:gd name="T78" fmla="*/ 127 w 159"/>
                <a:gd name="T79" fmla="*/ 13 h 13"/>
                <a:gd name="T80" fmla="*/ 130 w 159"/>
                <a:gd name="T81" fmla="*/ 13 h 13"/>
                <a:gd name="T82" fmla="*/ 133 w 159"/>
                <a:gd name="T83" fmla="*/ 13 h 13"/>
                <a:gd name="T84" fmla="*/ 136 w 159"/>
                <a:gd name="T85" fmla="*/ 13 h 13"/>
                <a:gd name="T86" fmla="*/ 139 w 159"/>
                <a:gd name="T87" fmla="*/ 13 h 13"/>
                <a:gd name="T88" fmla="*/ 143 w 159"/>
                <a:gd name="T89" fmla="*/ 13 h 13"/>
                <a:gd name="T90" fmla="*/ 146 w 159"/>
                <a:gd name="T91" fmla="*/ 13 h 13"/>
                <a:gd name="T92" fmla="*/ 149 w 159"/>
                <a:gd name="T93" fmla="*/ 13 h 13"/>
                <a:gd name="T94" fmla="*/ 153 w 159"/>
                <a:gd name="T95" fmla="*/ 13 h 13"/>
                <a:gd name="T96" fmla="*/ 156 w 159"/>
                <a:gd name="T97" fmla="*/ 13 h 13"/>
                <a:gd name="T98" fmla="*/ 159 w 159"/>
                <a:gd name="T9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
                  <a:moveTo>
                    <a:pt x="0" y="0"/>
                  </a:moveTo>
                  <a:lnTo>
                    <a:pt x="4" y="2"/>
                  </a:lnTo>
                  <a:lnTo>
                    <a:pt x="7" y="3"/>
                  </a:lnTo>
                  <a:lnTo>
                    <a:pt x="10" y="4"/>
                  </a:lnTo>
                  <a:lnTo>
                    <a:pt x="13" y="5"/>
                  </a:lnTo>
                  <a:lnTo>
                    <a:pt x="16" y="6"/>
                  </a:lnTo>
                  <a:lnTo>
                    <a:pt x="20" y="6"/>
                  </a:lnTo>
                  <a:lnTo>
                    <a:pt x="23" y="7"/>
                  </a:lnTo>
                  <a:lnTo>
                    <a:pt x="26" y="7"/>
                  </a:lnTo>
                  <a:lnTo>
                    <a:pt x="29" y="8"/>
                  </a:lnTo>
                  <a:lnTo>
                    <a:pt x="32" y="9"/>
                  </a:lnTo>
                  <a:lnTo>
                    <a:pt x="36" y="9"/>
                  </a:lnTo>
                  <a:lnTo>
                    <a:pt x="39" y="9"/>
                  </a:lnTo>
                  <a:lnTo>
                    <a:pt x="42" y="10"/>
                  </a:lnTo>
                  <a:lnTo>
                    <a:pt x="46" y="10"/>
                  </a:lnTo>
                  <a:lnTo>
                    <a:pt x="49" y="10"/>
                  </a:lnTo>
                  <a:lnTo>
                    <a:pt x="52" y="11"/>
                  </a:lnTo>
                  <a:lnTo>
                    <a:pt x="55" y="11"/>
                  </a:lnTo>
                  <a:lnTo>
                    <a:pt x="58" y="11"/>
                  </a:lnTo>
                  <a:lnTo>
                    <a:pt x="62" y="11"/>
                  </a:lnTo>
                  <a:lnTo>
                    <a:pt x="65" y="11"/>
                  </a:lnTo>
                  <a:lnTo>
                    <a:pt x="68" y="11"/>
                  </a:lnTo>
                  <a:lnTo>
                    <a:pt x="71" y="11"/>
                  </a:lnTo>
                  <a:lnTo>
                    <a:pt x="75" y="11"/>
                  </a:lnTo>
                  <a:lnTo>
                    <a:pt x="78" y="11"/>
                  </a:lnTo>
                  <a:lnTo>
                    <a:pt x="81" y="12"/>
                  </a:lnTo>
                  <a:lnTo>
                    <a:pt x="85" y="12"/>
                  </a:lnTo>
                  <a:lnTo>
                    <a:pt x="88" y="12"/>
                  </a:lnTo>
                  <a:lnTo>
                    <a:pt x="91" y="12"/>
                  </a:lnTo>
                  <a:lnTo>
                    <a:pt x="94" y="12"/>
                  </a:lnTo>
                  <a:lnTo>
                    <a:pt x="97" y="12"/>
                  </a:lnTo>
                  <a:lnTo>
                    <a:pt x="101" y="12"/>
                  </a:lnTo>
                  <a:lnTo>
                    <a:pt x="104" y="12"/>
                  </a:lnTo>
                  <a:lnTo>
                    <a:pt x="107" y="12"/>
                  </a:lnTo>
                  <a:lnTo>
                    <a:pt x="110" y="12"/>
                  </a:lnTo>
                  <a:lnTo>
                    <a:pt x="114" y="12"/>
                  </a:lnTo>
                  <a:lnTo>
                    <a:pt x="117" y="13"/>
                  </a:lnTo>
                  <a:lnTo>
                    <a:pt x="120" y="13"/>
                  </a:lnTo>
                  <a:lnTo>
                    <a:pt x="124" y="13"/>
                  </a:lnTo>
                  <a:lnTo>
                    <a:pt x="127" y="13"/>
                  </a:lnTo>
                  <a:lnTo>
                    <a:pt x="130" y="13"/>
                  </a:lnTo>
                  <a:lnTo>
                    <a:pt x="133" y="13"/>
                  </a:lnTo>
                  <a:lnTo>
                    <a:pt x="136" y="13"/>
                  </a:lnTo>
                  <a:lnTo>
                    <a:pt x="139" y="13"/>
                  </a:lnTo>
                  <a:lnTo>
                    <a:pt x="143" y="13"/>
                  </a:lnTo>
                  <a:lnTo>
                    <a:pt x="146" y="13"/>
                  </a:lnTo>
                  <a:lnTo>
                    <a:pt x="149" y="13"/>
                  </a:lnTo>
                  <a:lnTo>
                    <a:pt x="153" y="13"/>
                  </a:lnTo>
                  <a:lnTo>
                    <a:pt x="156" y="13"/>
                  </a:lnTo>
                  <a:lnTo>
                    <a:pt x="159" y="13"/>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6" name="Freeform 203"/>
            <p:cNvSpPr>
              <a:spLocks/>
            </p:cNvSpPr>
            <p:nvPr/>
          </p:nvSpPr>
          <p:spPr bwMode="auto">
            <a:xfrm>
              <a:off x="3840978" y="5218792"/>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1 h 1"/>
                <a:gd name="T22" fmla="*/ 36 w 159"/>
                <a:gd name="T23" fmla="*/ 1 h 1"/>
                <a:gd name="T24" fmla="*/ 39 w 159"/>
                <a:gd name="T25" fmla="*/ 1 h 1"/>
                <a:gd name="T26" fmla="*/ 42 w 159"/>
                <a:gd name="T27" fmla="*/ 1 h 1"/>
                <a:gd name="T28" fmla="*/ 46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1 h 1"/>
                <a:gd name="T54" fmla="*/ 88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2" y="1"/>
                  </a:lnTo>
                  <a:lnTo>
                    <a:pt x="36" y="1"/>
                  </a:lnTo>
                  <a:lnTo>
                    <a:pt x="39" y="1"/>
                  </a:lnTo>
                  <a:lnTo>
                    <a:pt x="42" y="1"/>
                  </a:lnTo>
                  <a:lnTo>
                    <a:pt x="46" y="1"/>
                  </a:lnTo>
                  <a:lnTo>
                    <a:pt x="49" y="1"/>
                  </a:lnTo>
                  <a:lnTo>
                    <a:pt x="52" y="1"/>
                  </a:lnTo>
                  <a:lnTo>
                    <a:pt x="55" y="1"/>
                  </a:lnTo>
                  <a:lnTo>
                    <a:pt x="58" y="1"/>
                  </a:lnTo>
                  <a:lnTo>
                    <a:pt x="62" y="1"/>
                  </a:lnTo>
                  <a:lnTo>
                    <a:pt x="65" y="1"/>
                  </a:lnTo>
                  <a:lnTo>
                    <a:pt x="68" y="1"/>
                  </a:lnTo>
                  <a:lnTo>
                    <a:pt x="71" y="1"/>
                  </a:lnTo>
                  <a:lnTo>
                    <a:pt x="75" y="1"/>
                  </a:lnTo>
                  <a:lnTo>
                    <a:pt x="78" y="1"/>
                  </a:lnTo>
                  <a:lnTo>
                    <a:pt x="81" y="1"/>
                  </a:lnTo>
                  <a:lnTo>
                    <a:pt x="84" y="1"/>
                  </a:lnTo>
                  <a:lnTo>
                    <a:pt x="88" y="1"/>
                  </a:lnTo>
                  <a:lnTo>
                    <a:pt x="91" y="1"/>
                  </a:lnTo>
                  <a:lnTo>
                    <a:pt x="94" y="1"/>
                  </a:lnTo>
                  <a:lnTo>
                    <a:pt x="97" y="1"/>
                  </a:lnTo>
                  <a:lnTo>
                    <a:pt x="100" y="1"/>
                  </a:lnTo>
                  <a:lnTo>
                    <a:pt x="104" y="1"/>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7" name="Freeform 204"/>
            <p:cNvSpPr>
              <a:spLocks/>
            </p:cNvSpPr>
            <p:nvPr/>
          </p:nvSpPr>
          <p:spPr bwMode="auto">
            <a:xfrm>
              <a:off x="3972471" y="5219612"/>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77AC3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8" name="Line 205"/>
            <p:cNvSpPr>
              <a:spLocks noChangeShapeType="1"/>
            </p:cNvSpPr>
            <p:nvPr/>
          </p:nvSpPr>
          <p:spPr bwMode="auto">
            <a:xfrm>
              <a:off x="4103964" y="5219612"/>
              <a:ext cx="2481" cy="0"/>
            </a:xfrm>
            <a:prstGeom prst="line">
              <a:avLst/>
            </a:prstGeom>
            <a:noFill/>
            <a:ln w="26988" cap="flat">
              <a:solidFill>
                <a:srgbClr val="77AC3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9" name="Freeform 206"/>
            <p:cNvSpPr>
              <a:spLocks/>
            </p:cNvSpPr>
            <p:nvPr/>
          </p:nvSpPr>
          <p:spPr bwMode="auto">
            <a:xfrm>
              <a:off x="1343440" y="5209769"/>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0" name="Freeform 207"/>
            <p:cNvSpPr>
              <a:spLocks/>
            </p:cNvSpPr>
            <p:nvPr/>
          </p:nvSpPr>
          <p:spPr bwMode="auto">
            <a:xfrm>
              <a:off x="1474933" y="52097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1" name="Freeform 208"/>
            <p:cNvSpPr>
              <a:spLocks/>
            </p:cNvSpPr>
            <p:nvPr/>
          </p:nvSpPr>
          <p:spPr bwMode="auto">
            <a:xfrm>
              <a:off x="1606426" y="5209769"/>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0" name="Freeform 209"/>
            <p:cNvSpPr>
              <a:spLocks/>
            </p:cNvSpPr>
            <p:nvPr/>
          </p:nvSpPr>
          <p:spPr bwMode="auto">
            <a:xfrm>
              <a:off x="1737918" y="5209769"/>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1" name="Freeform 210"/>
            <p:cNvSpPr>
              <a:spLocks/>
            </p:cNvSpPr>
            <p:nvPr/>
          </p:nvSpPr>
          <p:spPr bwMode="auto">
            <a:xfrm>
              <a:off x="1869411" y="5208128"/>
              <a:ext cx="131493" cy="1641"/>
            </a:xfrm>
            <a:custGeom>
              <a:avLst/>
              <a:gdLst>
                <a:gd name="T0" fmla="*/ 0 w 159"/>
                <a:gd name="T1" fmla="*/ 2 h 2"/>
                <a:gd name="T2" fmla="*/ 4 w 159"/>
                <a:gd name="T3" fmla="*/ 2 h 2"/>
                <a:gd name="T4" fmla="*/ 7 w 159"/>
                <a:gd name="T5" fmla="*/ 2 h 2"/>
                <a:gd name="T6" fmla="*/ 10 w 159"/>
                <a:gd name="T7" fmla="*/ 2 h 2"/>
                <a:gd name="T8" fmla="*/ 13 w 159"/>
                <a:gd name="T9" fmla="*/ 2 h 2"/>
                <a:gd name="T10" fmla="*/ 16 w 159"/>
                <a:gd name="T11" fmla="*/ 2 h 2"/>
                <a:gd name="T12" fmla="*/ 20 w 159"/>
                <a:gd name="T13" fmla="*/ 2 h 2"/>
                <a:gd name="T14" fmla="*/ 23 w 159"/>
                <a:gd name="T15" fmla="*/ 2 h 2"/>
                <a:gd name="T16" fmla="*/ 26 w 159"/>
                <a:gd name="T17" fmla="*/ 2 h 2"/>
                <a:gd name="T18" fmla="*/ 29 w 159"/>
                <a:gd name="T19" fmla="*/ 2 h 2"/>
                <a:gd name="T20" fmla="*/ 33 w 159"/>
                <a:gd name="T21" fmla="*/ 2 h 2"/>
                <a:gd name="T22" fmla="*/ 36 w 159"/>
                <a:gd name="T23" fmla="*/ 2 h 2"/>
                <a:gd name="T24" fmla="*/ 39 w 159"/>
                <a:gd name="T25" fmla="*/ 2 h 2"/>
                <a:gd name="T26" fmla="*/ 42 w 159"/>
                <a:gd name="T27" fmla="*/ 2 h 2"/>
                <a:gd name="T28" fmla="*/ 46 w 159"/>
                <a:gd name="T29" fmla="*/ 2 h 2"/>
                <a:gd name="T30" fmla="*/ 49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2 w 159"/>
                <a:gd name="T45" fmla="*/ 2 h 2"/>
                <a:gd name="T46" fmla="*/ 75 w 159"/>
                <a:gd name="T47" fmla="*/ 2 h 2"/>
                <a:gd name="T48" fmla="*/ 78 w 159"/>
                <a:gd name="T49" fmla="*/ 2 h 2"/>
                <a:gd name="T50" fmla="*/ 81 w 159"/>
                <a:gd name="T51" fmla="*/ 2 h 2"/>
                <a:gd name="T52" fmla="*/ 85 w 159"/>
                <a:gd name="T53" fmla="*/ 2 h 2"/>
                <a:gd name="T54" fmla="*/ 88 w 159"/>
                <a:gd name="T55" fmla="*/ 2 h 2"/>
                <a:gd name="T56" fmla="*/ 91 w 159"/>
                <a:gd name="T57" fmla="*/ 2 h 2"/>
                <a:gd name="T58" fmla="*/ 94 w 159"/>
                <a:gd name="T59" fmla="*/ 2 h 2"/>
                <a:gd name="T60" fmla="*/ 97 w 159"/>
                <a:gd name="T61" fmla="*/ 2 h 2"/>
                <a:gd name="T62" fmla="*/ 101 w 159"/>
                <a:gd name="T63" fmla="*/ 2 h 2"/>
                <a:gd name="T64" fmla="*/ 104 w 159"/>
                <a:gd name="T65" fmla="*/ 2 h 2"/>
                <a:gd name="T66" fmla="*/ 107 w 159"/>
                <a:gd name="T67" fmla="*/ 2 h 2"/>
                <a:gd name="T68" fmla="*/ 110 w 159"/>
                <a:gd name="T69" fmla="*/ 2 h 2"/>
                <a:gd name="T70" fmla="*/ 114 w 159"/>
                <a:gd name="T71" fmla="*/ 1 h 2"/>
                <a:gd name="T72" fmla="*/ 117 w 159"/>
                <a:gd name="T73" fmla="*/ 1 h 2"/>
                <a:gd name="T74" fmla="*/ 120 w 159"/>
                <a:gd name="T75" fmla="*/ 1 h 2"/>
                <a:gd name="T76" fmla="*/ 124 w 159"/>
                <a:gd name="T77" fmla="*/ 1 h 2"/>
                <a:gd name="T78" fmla="*/ 127 w 159"/>
                <a:gd name="T79" fmla="*/ 1 h 2"/>
                <a:gd name="T80" fmla="*/ 130 w 159"/>
                <a:gd name="T81" fmla="*/ 1 h 2"/>
                <a:gd name="T82" fmla="*/ 133 w 159"/>
                <a:gd name="T83" fmla="*/ 1 h 2"/>
                <a:gd name="T84" fmla="*/ 136 w 159"/>
                <a:gd name="T85" fmla="*/ 1 h 2"/>
                <a:gd name="T86" fmla="*/ 139 w 159"/>
                <a:gd name="T87" fmla="*/ 1 h 2"/>
                <a:gd name="T88" fmla="*/ 143 w 159"/>
                <a:gd name="T89" fmla="*/ 0 h 2"/>
                <a:gd name="T90" fmla="*/ 146 w 159"/>
                <a:gd name="T91" fmla="*/ 0 h 2"/>
                <a:gd name="T92" fmla="*/ 149 w 159"/>
                <a:gd name="T93" fmla="*/ 0 h 2"/>
                <a:gd name="T94" fmla="*/ 153 w 159"/>
                <a:gd name="T95" fmla="*/ 0 h 2"/>
                <a:gd name="T96" fmla="*/ 156 w 159"/>
                <a:gd name="T97" fmla="*/ 0 h 2"/>
                <a:gd name="T98" fmla="*/ 159 w 159"/>
                <a:gd name="T9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2"/>
                  </a:moveTo>
                  <a:lnTo>
                    <a:pt x="4" y="2"/>
                  </a:lnTo>
                  <a:lnTo>
                    <a:pt x="7" y="2"/>
                  </a:lnTo>
                  <a:lnTo>
                    <a:pt x="10" y="2"/>
                  </a:lnTo>
                  <a:lnTo>
                    <a:pt x="13" y="2"/>
                  </a:lnTo>
                  <a:lnTo>
                    <a:pt x="16" y="2"/>
                  </a:lnTo>
                  <a:lnTo>
                    <a:pt x="20" y="2"/>
                  </a:lnTo>
                  <a:lnTo>
                    <a:pt x="23" y="2"/>
                  </a:lnTo>
                  <a:lnTo>
                    <a:pt x="26" y="2"/>
                  </a:lnTo>
                  <a:lnTo>
                    <a:pt x="29" y="2"/>
                  </a:lnTo>
                  <a:lnTo>
                    <a:pt x="33" y="2"/>
                  </a:lnTo>
                  <a:lnTo>
                    <a:pt x="36" y="2"/>
                  </a:lnTo>
                  <a:lnTo>
                    <a:pt x="39" y="2"/>
                  </a:lnTo>
                  <a:lnTo>
                    <a:pt x="42" y="2"/>
                  </a:lnTo>
                  <a:lnTo>
                    <a:pt x="46" y="2"/>
                  </a:lnTo>
                  <a:lnTo>
                    <a:pt x="49" y="2"/>
                  </a:lnTo>
                  <a:lnTo>
                    <a:pt x="52" y="2"/>
                  </a:lnTo>
                  <a:lnTo>
                    <a:pt x="55" y="2"/>
                  </a:lnTo>
                  <a:lnTo>
                    <a:pt x="58" y="2"/>
                  </a:lnTo>
                  <a:lnTo>
                    <a:pt x="62" y="2"/>
                  </a:lnTo>
                  <a:lnTo>
                    <a:pt x="65" y="2"/>
                  </a:lnTo>
                  <a:lnTo>
                    <a:pt x="68" y="2"/>
                  </a:lnTo>
                  <a:lnTo>
                    <a:pt x="72" y="2"/>
                  </a:lnTo>
                  <a:lnTo>
                    <a:pt x="75" y="2"/>
                  </a:lnTo>
                  <a:lnTo>
                    <a:pt x="78" y="2"/>
                  </a:lnTo>
                  <a:lnTo>
                    <a:pt x="81" y="2"/>
                  </a:lnTo>
                  <a:lnTo>
                    <a:pt x="85" y="2"/>
                  </a:lnTo>
                  <a:lnTo>
                    <a:pt x="88" y="2"/>
                  </a:lnTo>
                  <a:lnTo>
                    <a:pt x="91" y="2"/>
                  </a:lnTo>
                  <a:lnTo>
                    <a:pt x="94" y="2"/>
                  </a:lnTo>
                  <a:lnTo>
                    <a:pt x="97" y="2"/>
                  </a:lnTo>
                  <a:lnTo>
                    <a:pt x="101" y="2"/>
                  </a:lnTo>
                  <a:lnTo>
                    <a:pt x="104" y="2"/>
                  </a:lnTo>
                  <a:lnTo>
                    <a:pt x="107" y="2"/>
                  </a:lnTo>
                  <a:lnTo>
                    <a:pt x="110" y="2"/>
                  </a:lnTo>
                  <a:lnTo>
                    <a:pt x="114" y="1"/>
                  </a:lnTo>
                  <a:lnTo>
                    <a:pt x="117" y="1"/>
                  </a:lnTo>
                  <a:lnTo>
                    <a:pt x="120" y="1"/>
                  </a:lnTo>
                  <a:lnTo>
                    <a:pt x="124" y="1"/>
                  </a:lnTo>
                  <a:lnTo>
                    <a:pt x="127" y="1"/>
                  </a:lnTo>
                  <a:lnTo>
                    <a:pt x="130" y="1"/>
                  </a:lnTo>
                  <a:lnTo>
                    <a:pt x="133" y="1"/>
                  </a:lnTo>
                  <a:lnTo>
                    <a:pt x="136" y="1"/>
                  </a:lnTo>
                  <a:lnTo>
                    <a:pt x="139" y="1"/>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2" name="Freeform 211"/>
            <p:cNvSpPr>
              <a:spLocks/>
            </p:cNvSpPr>
            <p:nvPr/>
          </p:nvSpPr>
          <p:spPr bwMode="auto">
            <a:xfrm>
              <a:off x="2000904" y="5204027"/>
              <a:ext cx="131493" cy="4101"/>
            </a:xfrm>
            <a:custGeom>
              <a:avLst/>
              <a:gdLst>
                <a:gd name="T0" fmla="*/ 0 w 159"/>
                <a:gd name="T1" fmla="*/ 5 h 5"/>
                <a:gd name="T2" fmla="*/ 3 w 159"/>
                <a:gd name="T3" fmla="*/ 5 h 5"/>
                <a:gd name="T4" fmla="*/ 7 w 159"/>
                <a:gd name="T5" fmla="*/ 5 h 5"/>
                <a:gd name="T6" fmla="*/ 10 w 159"/>
                <a:gd name="T7" fmla="*/ 4 h 5"/>
                <a:gd name="T8" fmla="*/ 13 w 159"/>
                <a:gd name="T9" fmla="*/ 4 h 5"/>
                <a:gd name="T10" fmla="*/ 16 w 159"/>
                <a:gd name="T11" fmla="*/ 4 h 5"/>
                <a:gd name="T12" fmla="*/ 19 w 159"/>
                <a:gd name="T13" fmla="*/ 4 h 5"/>
                <a:gd name="T14" fmla="*/ 23 w 159"/>
                <a:gd name="T15" fmla="*/ 4 h 5"/>
                <a:gd name="T16" fmla="*/ 26 w 159"/>
                <a:gd name="T17" fmla="*/ 3 h 5"/>
                <a:gd name="T18" fmla="*/ 29 w 159"/>
                <a:gd name="T19" fmla="*/ 3 h 5"/>
                <a:gd name="T20" fmla="*/ 33 w 159"/>
                <a:gd name="T21" fmla="*/ 3 h 5"/>
                <a:gd name="T22" fmla="*/ 36 w 159"/>
                <a:gd name="T23" fmla="*/ 2 h 5"/>
                <a:gd name="T24" fmla="*/ 39 w 159"/>
                <a:gd name="T25" fmla="*/ 2 h 5"/>
                <a:gd name="T26" fmla="*/ 42 w 159"/>
                <a:gd name="T27" fmla="*/ 2 h 5"/>
                <a:gd name="T28" fmla="*/ 46 w 159"/>
                <a:gd name="T29" fmla="*/ 2 h 5"/>
                <a:gd name="T30" fmla="*/ 49 w 159"/>
                <a:gd name="T31" fmla="*/ 2 h 5"/>
                <a:gd name="T32" fmla="*/ 52 w 159"/>
                <a:gd name="T33" fmla="*/ 1 h 5"/>
                <a:gd name="T34" fmla="*/ 55 w 159"/>
                <a:gd name="T35" fmla="*/ 1 h 5"/>
                <a:gd name="T36" fmla="*/ 58 w 159"/>
                <a:gd name="T37" fmla="*/ 1 h 5"/>
                <a:gd name="T38" fmla="*/ 62 w 159"/>
                <a:gd name="T39" fmla="*/ 1 h 5"/>
                <a:gd name="T40" fmla="*/ 65 w 159"/>
                <a:gd name="T41" fmla="*/ 0 h 5"/>
                <a:gd name="T42" fmla="*/ 68 w 159"/>
                <a:gd name="T43" fmla="*/ 0 h 5"/>
                <a:gd name="T44" fmla="*/ 72 w 159"/>
                <a:gd name="T45" fmla="*/ 0 h 5"/>
                <a:gd name="T46" fmla="*/ 75 w 159"/>
                <a:gd name="T47" fmla="*/ 0 h 5"/>
                <a:gd name="T48" fmla="*/ 78 w 159"/>
                <a:gd name="T49" fmla="*/ 0 h 5"/>
                <a:gd name="T50" fmla="*/ 81 w 159"/>
                <a:gd name="T51" fmla="*/ 0 h 5"/>
                <a:gd name="T52" fmla="*/ 84 w 159"/>
                <a:gd name="T53" fmla="*/ 0 h 5"/>
                <a:gd name="T54" fmla="*/ 88 w 159"/>
                <a:gd name="T55" fmla="*/ 0 h 5"/>
                <a:gd name="T56" fmla="*/ 91 w 159"/>
                <a:gd name="T57" fmla="*/ 0 h 5"/>
                <a:gd name="T58" fmla="*/ 94 w 159"/>
                <a:gd name="T59" fmla="*/ 0 h 5"/>
                <a:gd name="T60" fmla="*/ 97 w 159"/>
                <a:gd name="T61" fmla="*/ 0 h 5"/>
                <a:gd name="T62" fmla="*/ 101 w 159"/>
                <a:gd name="T63" fmla="*/ 0 h 5"/>
                <a:gd name="T64" fmla="*/ 104 w 159"/>
                <a:gd name="T65" fmla="*/ 0 h 5"/>
                <a:gd name="T66" fmla="*/ 107 w 159"/>
                <a:gd name="T67" fmla="*/ 0 h 5"/>
                <a:gd name="T68" fmla="*/ 110 w 159"/>
                <a:gd name="T69" fmla="*/ 0 h 5"/>
                <a:gd name="T70" fmla="*/ 114 w 159"/>
                <a:gd name="T71" fmla="*/ 0 h 5"/>
                <a:gd name="T72" fmla="*/ 117 w 159"/>
                <a:gd name="T73" fmla="*/ 0 h 5"/>
                <a:gd name="T74" fmla="*/ 120 w 159"/>
                <a:gd name="T75" fmla="*/ 0 h 5"/>
                <a:gd name="T76" fmla="*/ 123 w 159"/>
                <a:gd name="T77" fmla="*/ 0 h 5"/>
                <a:gd name="T78" fmla="*/ 127 w 159"/>
                <a:gd name="T79" fmla="*/ 1 h 5"/>
                <a:gd name="T80" fmla="*/ 130 w 159"/>
                <a:gd name="T81" fmla="*/ 1 h 5"/>
                <a:gd name="T82" fmla="*/ 133 w 159"/>
                <a:gd name="T83" fmla="*/ 1 h 5"/>
                <a:gd name="T84" fmla="*/ 136 w 159"/>
                <a:gd name="T85" fmla="*/ 1 h 5"/>
                <a:gd name="T86" fmla="*/ 139 w 159"/>
                <a:gd name="T87" fmla="*/ 2 h 5"/>
                <a:gd name="T88" fmla="*/ 143 w 159"/>
                <a:gd name="T89" fmla="*/ 2 h 5"/>
                <a:gd name="T90" fmla="*/ 146 w 159"/>
                <a:gd name="T91" fmla="*/ 2 h 5"/>
                <a:gd name="T92" fmla="*/ 149 w 159"/>
                <a:gd name="T93" fmla="*/ 2 h 5"/>
                <a:gd name="T94" fmla="*/ 153 w 159"/>
                <a:gd name="T95" fmla="*/ 2 h 5"/>
                <a:gd name="T96" fmla="*/ 156 w 159"/>
                <a:gd name="T97" fmla="*/ 3 h 5"/>
                <a:gd name="T98" fmla="*/ 159 w 159"/>
                <a:gd name="T9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5">
                  <a:moveTo>
                    <a:pt x="0" y="5"/>
                  </a:moveTo>
                  <a:lnTo>
                    <a:pt x="3" y="5"/>
                  </a:lnTo>
                  <a:lnTo>
                    <a:pt x="7" y="5"/>
                  </a:lnTo>
                  <a:lnTo>
                    <a:pt x="10" y="4"/>
                  </a:lnTo>
                  <a:lnTo>
                    <a:pt x="13" y="4"/>
                  </a:lnTo>
                  <a:lnTo>
                    <a:pt x="16" y="4"/>
                  </a:lnTo>
                  <a:lnTo>
                    <a:pt x="19" y="4"/>
                  </a:lnTo>
                  <a:lnTo>
                    <a:pt x="23" y="4"/>
                  </a:lnTo>
                  <a:lnTo>
                    <a:pt x="26" y="3"/>
                  </a:lnTo>
                  <a:lnTo>
                    <a:pt x="29" y="3"/>
                  </a:lnTo>
                  <a:lnTo>
                    <a:pt x="33" y="3"/>
                  </a:lnTo>
                  <a:lnTo>
                    <a:pt x="36" y="2"/>
                  </a:lnTo>
                  <a:lnTo>
                    <a:pt x="39" y="2"/>
                  </a:lnTo>
                  <a:lnTo>
                    <a:pt x="42" y="2"/>
                  </a:lnTo>
                  <a:lnTo>
                    <a:pt x="46" y="2"/>
                  </a:lnTo>
                  <a:lnTo>
                    <a:pt x="49" y="2"/>
                  </a:lnTo>
                  <a:lnTo>
                    <a:pt x="52" y="1"/>
                  </a:lnTo>
                  <a:lnTo>
                    <a:pt x="55" y="1"/>
                  </a:lnTo>
                  <a:lnTo>
                    <a:pt x="58" y="1"/>
                  </a:lnTo>
                  <a:lnTo>
                    <a:pt x="62" y="1"/>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3" y="0"/>
                  </a:lnTo>
                  <a:lnTo>
                    <a:pt x="127" y="1"/>
                  </a:lnTo>
                  <a:lnTo>
                    <a:pt x="130" y="1"/>
                  </a:lnTo>
                  <a:lnTo>
                    <a:pt x="133" y="1"/>
                  </a:lnTo>
                  <a:lnTo>
                    <a:pt x="136" y="1"/>
                  </a:lnTo>
                  <a:lnTo>
                    <a:pt x="139" y="2"/>
                  </a:lnTo>
                  <a:lnTo>
                    <a:pt x="143" y="2"/>
                  </a:lnTo>
                  <a:lnTo>
                    <a:pt x="146" y="2"/>
                  </a:lnTo>
                  <a:lnTo>
                    <a:pt x="149" y="2"/>
                  </a:lnTo>
                  <a:lnTo>
                    <a:pt x="153" y="2"/>
                  </a:lnTo>
                  <a:lnTo>
                    <a:pt x="156" y="3"/>
                  </a:lnTo>
                  <a:lnTo>
                    <a:pt x="159" y="3"/>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3" name="Freeform 212"/>
            <p:cNvSpPr>
              <a:spLocks/>
            </p:cNvSpPr>
            <p:nvPr/>
          </p:nvSpPr>
          <p:spPr bwMode="auto">
            <a:xfrm>
              <a:off x="2132397" y="5204027"/>
              <a:ext cx="131493" cy="5742"/>
            </a:xfrm>
            <a:custGeom>
              <a:avLst/>
              <a:gdLst>
                <a:gd name="T0" fmla="*/ 0 w 159"/>
                <a:gd name="T1" fmla="*/ 3 h 7"/>
                <a:gd name="T2" fmla="*/ 3 w 159"/>
                <a:gd name="T3" fmla="*/ 3 h 7"/>
                <a:gd name="T4" fmla="*/ 7 w 159"/>
                <a:gd name="T5" fmla="*/ 3 h 7"/>
                <a:gd name="T6" fmla="*/ 10 w 159"/>
                <a:gd name="T7" fmla="*/ 4 h 7"/>
                <a:gd name="T8" fmla="*/ 13 w 159"/>
                <a:gd name="T9" fmla="*/ 4 h 7"/>
                <a:gd name="T10" fmla="*/ 16 w 159"/>
                <a:gd name="T11" fmla="*/ 4 h 7"/>
                <a:gd name="T12" fmla="*/ 19 w 159"/>
                <a:gd name="T13" fmla="*/ 4 h 7"/>
                <a:gd name="T14" fmla="*/ 23 w 159"/>
                <a:gd name="T15" fmla="*/ 5 h 7"/>
                <a:gd name="T16" fmla="*/ 26 w 159"/>
                <a:gd name="T17" fmla="*/ 5 h 7"/>
                <a:gd name="T18" fmla="*/ 29 w 159"/>
                <a:gd name="T19" fmla="*/ 5 h 7"/>
                <a:gd name="T20" fmla="*/ 33 w 159"/>
                <a:gd name="T21" fmla="*/ 5 h 7"/>
                <a:gd name="T22" fmla="*/ 36 w 159"/>
                <a:gd name="T23" fmla="*/ 5 h 7"/>
                <a:gd name="T24" fmla="*/ 39 w 159"/>
                <a:gd name="T25" fmla="*/ 6 h 7"/>
                <a:gd name="T26" fmla="*/ 42 w 159"/>
                <a:gd name="T27" fmla="*/ 6 h 7"/>
                <a:gd name="T28" fmla="*/ 45 w 159"/>
                <a:gd name="T29" fmla="*/ 6 h 7"/>
                <a:gd name="T30" fmla="*/ 49 w 159"/>
                <a:gd name="T31" fmla="*/ 6 h 7"/>
                <a:gd name="T32" fmla="*/ 52 w 159"/>
                <a:gd name="T33" fmla="*/ 7 h 7"/>
                <a:gd name="T34" fmla="*/ 55 w 159"/>
                <a:gd name="T35" fmla="*/ 7 h 7"/>
                <a:gd name="T36" fmla="*/ 58 w 159"/>
                <a:gd name="T37" fmla="*/ 7 h 7"/>
                <a:gd name="T38" fmla="*/ 62 w 159"/>
                <a:gd name="T39" fmla="*/ 7 h 7"/>
                <a:gd name="T40" fmla="*/ 65 w 159"/>
                <a:gd name="T41" fmla="*/ 7 h 7"/>
                <a:gd name="T42" fmla="*/ 68 w 159"/>
                <a:gd name="T43" fmla="*/ 7 h 7"/>
                <a:gd name="T44" fmla="*/ 72 w 159"/>
                <a:gd name="T45" fmla="*/ 7 h 7"/>
                <a:gd name="T46" fmla="*/ 75 w 159"/>
                <a:gd name="T47" fmla="*/ 7 h 7"/>
                <a:gd name="T48" fmla="*/ 78 w 159"/>
                <a:gd name="T49" fmla="*/ 7 h 7"/>
                <a:gd name="T50" fmla="*/ 81 w 159"/>
                <a:gd name="T51" fmla="*/ 7 h 7"/>
                <a:gd name="T52" fmla="*/ 84 w 159"/>
                <a:gd name="T53" fmla="*/ 7 h 7"/>
                <a:gd name="T54" fmla="*/ 88 w 159"/>
                <a:gd name="T55" fmla="*/ 7 h 7"/>
                <a:gd name="T56" fmla="*/ 91 w 159"/>
                <a:gd name="T57" fmla="*/ 7 h 7"/>
                <a:gd name="T58" fmla="*/ 94 w 159"/>
                <a:gd name="T59" fmla="*/ 7 h 7"/>
                <a:gd name="T60" fmla="*/ 97 w 159"/>
                <a:gd name="T61" fmla="*/ 7 h 7"/>
                <a:gd name="T62" fmla="*/ 100 w 159"/>
                <a:gd name="T63" fmla="*/ 7 h 7"/>
                <a:gd name="T64" fmla="*/ 104 w 159"/>
                <a:gd name="T65" fmla="*/ 7 h 7"/>
                <a:gd name="T66" fmla="*/ 107 w 159"/>
                <a:gd name="T67" fmla="*/ 7 h 7"/>
                <a:gd name="T68" fmla="*/ 110 w 159"/>
                <a:gd name="T69" fmla="*/ 7 h 7"/>
                <a:gd name="T70" fmla="*/ 114 w 159"/>
                <a:gd name="T71" fmla="*/ 7 h 7"/>
                <a:gd name="T72" fmla="*/ 117 w 159"/>
                <a:gd name="T73" fmla="*/ 6 h 7"/>
                <a:gd name="T74" fmla="*/ 120 w 159"/>
                <a:gd name="T75" fmla="*/ 6 h 7"/>
                <a:gd name="T76" fmla="*/ 123 w 159"/>
                <a:gd name="T77" fmla="*/ 6 h 7"/>
                <a:gd name="T78" fmla="*/ 126 w 159"/>
                <a:gd name="T79" fmla="*/ 5 h 7"/>
                <a:gd name="T80" fmla="*/ 130 w 159"/>
                <a:gd name="T81" fmla="*/ 5 h 7"/>
                <a:gd name="T82" fmla="*/ 133 w 159"/>
                <a:gd name="T83" fmla="*/ 5 h 7"/>
                <a:gd name="T84" fmla="*/ 136 w 159"/>
                <a:gd name="T85" fmla="*/ 4 h 7"/>
                <a:gd name="T86" fmla="*/ 139 w 159"/>
                <a:gd name="T87" fmla="*/ 4 h 7"/>
                <a:gd name="T88" fmla="*/ 143 w 159"/>
                <a:gd name="T89" fmla="*/ 4 h 7"/>
                <a:gd name="T90" fmla="*/ 146 w 159"/>
                <a:gd name="T91" fmla="*/ 3 h 7"/>
                <a:gd name="T92" fmla="*/ 149 w 159"/>
                <a:gd name="T93" fmla="*/ 2 h 7"/>
                <a:gd name="T94" fmla="*/ 153 w 159"/>
                <a:gd name="T95" fmla="*/ 2 h 7"/>
                <a:gd name="T96" fmla="*/ 156 w 159"/>
                <a:gd name="T97" fmla="*/ 1 h 7"/>
                <a:gd name="T98" fmla="*/ 159 w 159"/>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
                  <a:moveTo>
                    <a:pt x="0" y="3"/>
                  </a:moveTo>
                  <a:lnTo>
                    <a:pt x="3" y="3"/>
                  </a:lnTo>
                  <a:lnTo>
                    <a:pt x="7" y="3"/>
                  </a:lnTo>
                  <a:lnTo>
                    <a:pt x="10" y="4"/>
                  </a:lnTo>
                  <a:lnTo>
                    <a:pt x="13" y="4"/>
                  </a:lnTo>
                  <a:lnTo>
                    <a:pt x="16" y="4"/>
                  </a:lnTo>
                  <a:lnTo>
                    <a:pt x="19" y="4"/>
                  </a:lnTo>
                  <a:lnTo>
                    <a:pt x="23" y="5"/>
                  </a:lnTo>
                  <a:lnTo>
                    <a:pt x="26" y="5"/>
                  </a:lnTo>
                  <a:lnTo>
                    <a:pt x="29" y="5"/>
                  </a:lnTo>
                  <a:lnTo>
                    <a:pt x="33" y="5"/>
                  </a:lnTo>
                  <a:lnTo>
                    <a:pt x="36" y="5"/>
                  </a:lnTo>
                  <a:lnTo>
                    <a:pt x="39" y="6"/>
                  </a:lnTo>
                  <a:lnTo>
                    <a:pt x="42" y="6"/>
                  </a:lnTo>
                  <a:lnTo>
                    <a:pt x="45" y="6"/>
                  </a:lnTo>
                  <a:lnTo>
                    <a:pt x="49" y="6"/>
                  </a:lnTo>
                  <a:lnTo>
                    <a:pt x="52" y="7"/>
                  </a:lnTo>
                  <a:lnTo>
                    <a:pt x="55" y="7"/>
                  </a:lnTo>
                  <a:lnTo>
                    <a:pt x="58" y="7"/>
                  </a:lnTo>
                  <a:lnTo>
                    <a:pt x="62" y="7"/>
                  </a:lnTo>
                  <a:lnTo>
                    <a:pt x="65" y="7"/>
                  </a:lnTo>
                  <a:lnTo>
                    <a:pt x="68" y="7"/>
                  </a:lnTo>
                  <a:lnTo>
                    <a:pt x="72" y="7"/>
                  </a:lnTo>
                  <a:lnTo>
                    <a:pt x="75" y="7"/>
                  </a:lnTo>
                  <a:lnTo>
                    <a:pt x="78" y="7"/>
                  </a:lnTo>
                  <a:lnTo>
                    <a:pt x="81" y="7"/>
                  </a:lnTo>
                  <a:lnTo>
                    <a:pt x="84" y="7"/>
                  </a:lnTo>
                  <a:lnTo>
                    <a:pt x="88" y="7"/>
                  </a:lnTo>
                  <a:lnTo>
                    <a:pt x="91" y="7"/>
                  </a:lnTo>
                  <a:lnTo>
                    <a:pt x="94" y="7"/>
                  </a:lnTo>
                  <a:lnTo>
                    <a:pt x="97" y="7"/>
                  </a:lnTo>
                  <a:lnTo>
                    <a:pt x="100" y="7"/>
                  </a:lnTo>
                  <a:lnTo>
                    <a:pt x="104" y="7"/>
                  </a:lnTo>
                  <a:lnTo>
                    <a:pt x="107" y="7"/>
                  </a:lnTo>
                  <a:lnTo>
                    <a:pt x="110" y="7"/>
                  </a:lnTo>
                  <a:lnTo>
                    <a:pt x="114" y="7"/>
                  </a:lnTo>
                  <a:lnTo>
                    <a:pt x="117" y="6"/>
                  </a:lnTo>
                  <a:lnTo>
                    <a:pt x="120" y="6"/>
                  </a:lnTo>
                  <a:lnTo>
                    <a:pt x="123" y="6"/>
                  </a:lnTo>
                  <a:lnTo>
                    <a:pt x="126" y="5"/>
                  </a:lnTo>
                  <a:lnTo>
                    <a:pt x="130" y="5"/>
                  </a:lnTo>
                  <a:lnTo>
                    <a:pt x="133" y="5"/>
                  </a:lnTo>
                  <a:lnTo>
                    <a:pt x="136" y="4"/>
                  </a:lnTo>
                  <a:lnTo>
                    <a:pt x="139" y="4"/>
                  </a:lnTo>
                  <a:lnTo>
                    <a:pt x="143" y="4"/>
                  </a:lnTo>
                  <a:lnTo>
                    <a:pt x="146" y="3"/>
                  </a:lnTo>
                  <a:lnTo>
                    <a:pt x="149" y="2"/>
                  </a:lnTo>
                  <a:lnTo>
                    <a:pt x="153" y="2"/>
                  </a:lnTo>
                  <a:lnTo>
                    <a:pt x="156" y="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4" name="Freeform 213"/>
            <p:cNvSpPr>
              <a:spLocks/>
            </p:cNvSpPr>
            <p:nvPr/>
          </p:nvSpPr>
          <p:spPr bwMode="auto">
            <a:xfrm>
              <a:off x="2263890" y="4925957"/>
              <a:ext cx="131493" cy="278070"/>
            </a:xfrm>
            <a:custGeom>
              <a:avLst/>
              <a:gdLst>
                <a:gd name="T0" fmla="*/ 0 w 159"/>
                <a:gd name="T1" fmla="*/ 339 h 339"/>
                <a:gd name="T2" fmla="*/ 3 w 159"/>
                <a:gd name="T3" fmla="*/ 339 h 339"/>
                <a:gd name="T4" fmla="*/ 6 w 159"/>
                <a:gd name="T5" fmla="*/ 337 h 339"/>
                <a:gd name="T6" fmla="*/ 10 w 159"/>
                <a:gd name="T7" fmla="*/ 337 h 339"/>
                <a:gd name="T8" fmla="*/ 13 w 159"/>
                <a:gd name="T9" fmla="*/ 336 h 339"/>
                <a:gd name="T10" fmla="*/ 16 w 159"/>
                <a:gd name="T11" fmla="*/ 334 h 339"/>
                <a:gd name="T12" fmla="*/ 19 w 159"/>
                <a:gd name="T13" fmla="*/ 333 h 339"/>
                <a:gd name="T14" fmla="*/ 23 w 159"/>
                <a:gd name="T15" fmla="*/ 332 h 339"/>
                <a:gd name="T16" fmla="*/ 26 w 159"/>
                <a:gd name="T17" fmla="*/ 330 h 339"/>
                <a:gd name="T18" fmla="*/ 29 w 159"/>
                <a:gd name="T19" fmla="*/ 329 h 339"/>
                <a:gd name="T20" fmla="*/ 33 w 159"/>
                <a:gd name="T21" fmla="*/ 327 h 339"/>
                <a:gd name="T22" fmla="*/ 36 w 159"/>
                <a:gd name="T23" fmla="*/ 325 h 339"/>
                <a:gd name="T24" fmla="*/ 39 w 159"/>
                <a:gd name="T25" fmla="*/ 323 h 339"/>
                <a:gd name="T26" fmla="*/ 42 w 159"/>
                <a:gd name="T27" fmla="*/ 321 h 339"/>
                <a:gd name="T28" fmla="*/ 45 w 159"/>
                <a:gd name="T29" fmla="*/ 319 h 339"/>
                <a:gd name="T30" fmla="*/ 49 w 159"/>
                <a:gd name="T31" fmla="*/ 316 h 339"/>
                <a:gd name="T32" fmla="*/ 52 w 159"/>
                <a:gd name="T33" fmla="*/ 314 h 339"/>
                <a:gd name="T34" fmla="*/ 55 w 159"/>
                <a:gd name="T35" fmla="*/ 311 h 339"/>
                <a:gd name="T36" fmla="*/ 58 w 159"/>
                <a:gd name="T37" fmla="*/ 307 h 339"/>
                <a:gd name="T38" fmla="*/ 62 w 159"/>
                <a:gd name="T39" fmla="*/ 304 h 339"/>
                <a:gd name="T40" fmla="*/ 65 w 159"/>
                <a:gd name="T41" fmla="*/ 300 h 339"/>
                <a:gd name="T42" fmla="*/ 68 w 159"/>
                <a:gd name="T43" fmla="*/ 296 h 339"/>
                <a:gd name="T44" fmla="*/ 71 w 159"/>
                <a:gd name="T45" fmla="*/ 292 h 339"/>
                <a:gd name="T46" fmla="*/ 75 w 159"/>
                <a:gd name="T47" fmla="*/ 287 h 339"/>
                <a:gd name="T48" fmla="*/ 78 w 159"/>
                <a:gd name="T49" fmla="*/ 282 h 339"/>
                <a:gd name="T50" fmla="*/ 81 w 159"/>
                <a:gd name="T51" fmla="*/ 276 h 339"/>
                <a:gd name="T52" fmla="*/ 84 w 159"/>
                <a:gd name="T53" fmla="*/ 270 h 339"/>
                <a:gd name="T54" fmla="*/ 87 w 159"/>
                <a:gd name="T55" fmla="*/ 263 h 339"/>
                <a:gd name="T56" fmla="*/ 91 w 159"/>
                <a:gd name="T57" fmla="*/ 256 h 339"/>
                <a:gd name="T58" fmla="*/ 94 w 159"/>
                <a:gd name="T59" fmla="*/ 248 h 339"/>
                <a:gd name="T60" fmla="*/ 97 w 159"/>
                <a:gd name="T61" fmla="*/ 240 h 339"/>
                <a:gd name="T62" fmla="*/ 100 w 159"/>
                <a:gd name="T63" fmla="*/ 231 h 339"/>
                <a:gd name="T64" fmla="*/ 104 w 159"/>
                <a:gd name="T65" fmla="*/ 221 h 339"/>
                <a:gd name="T66" fmla="*/ 107 w 159"/>
                <a:gd name="T67" fmla="*/ 210 h 339"/>
                <a:gd name="T68" fmla="*/ 110 w 159"/>
                <a:gd name="T69" fmla="*/ 198 h 339"/>
                <a:gd name="T70" fmla="*/ 114 w 159"/>
                <a:gd name="T71" fmla="*/ 186 h 339"/>
                <a:gd name="T72" fmla="*/ 117 w 159"/>
                <a:gd name="T73" fmla="*/ 172 h 339"/>
                <a:gd name="T74" fmla="*/ 120 w 159"/>
                <a:gd name="T75" fmla="*/ 157 h 339"/>
                <a:gd name="T76" fmla="*/ 123 w 159"/>
                <a:gd name="T77" fmla="*/ 142 h 339"/>
                <a:gd name="T78" fmla="*/ 126 w 159"/>
                <a:gd name="T79" fmla="*/ 128 h 339"/>
                <a:gd name="T80" fmla="*/ 130 w 159"/>
                <a:gd name="T81" fmla="*/ 115 h 339"/>
                <a:gd name="T82" fmla="*/ 133 w 159"/>
                <a:gd name="T83" fmla="*/ 101 h 339"/>
                <a:gd name="T84" fmla="*/ 136 w 159"/>
                <a:gd name="T85" fmla="*/ 88 h 339"/>
                <a:gd name="T86" fmla="*/ 139 w 159"/>
                <a:gd name="T87" fmla="*/ 74 h 339"/>
                <a:gd name="T88" fmla="*/ 143 w 159"/>
                <a:gd name="T89" fmla="*/ 61 h 339"/>
                <a:gd name="T90" fmla="*/ 146 w 159"/>
                <a:gd name="T91" fmla="*/ 48 h 339"/>
                <a:gd name="T92" fmla="*/ 149 w 159"/>
                <a:gd name="T93" fmla="*/ 35 h 339"/>
                <a:gd name="T94" fmla="*/ 153 w 159"/>
                <a:gd name="T95" fmla="*/ 23 h 339"/>
                <a:gd name="T96" fmla="*/ 156 w 159"/>
                <a:gd name="T97" fmla="*/ 11 h 339"/>
                <a:gd name="T98" fmla="*/ 159 w 159"/>
                <a:gd name="T99" fmla="*/ 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39">
                  <a:moveTo>
                    <a:pt x="0" y="339"/>
                  </a:moveTo>
                  <a:lnTo>
                    <a:pt x="3" y="339"/>
                  </a:lnTo>
                  <a:lnTo>
                    <a:pt x="6" y="337"/>
                  </a:lnTo>
                  <a:lnTo>
                    <a:pt x="10" y="337"/>
                  </a:lnTo>
                  <a:lnTo>
                    <a:pt x="13" y="336"/>
                  </a:lnTo>
                  <a:lnTo>
                    <a:pt x="16" y="334"/>
                  </a:lnTo>
                  <a:lnTo>
                    <a:pt x="19" y="333"/>
                  </a:lnTo>
                  <a:lnTo>
                    <a:pt x="23" y="332"/>
                  </a:lnTo>
                  <a:lnTo>
                    <a:pt x="26" y="330"/>
                  </a:lnTo>
                  <a:lnTo>
                    <a:pt x="29" y="329"/>
                  </a:lnTo>
                  <a:lnTo>
                    <a:pt x="33" y="327"/>
                  </a:lnTo>
                  <a:lnTo>
                    <a:pt x="36" y="325"/>
                  </a:lnTo>
                  <a:lnTo>
                    <a:pt x="39" y="323"/>
                  </a:lnTo>
                  <a:lnTo>
                    <a:pt x="42" y="321"/>
                  </a:lnTo>
                  <a:lnTo>
                    <a:pt x="45" y="319"/>
                  </a:lnTo>
                  <a:lnTo>
                    <a:pt x="49" y="316"/>
                  </a:lnTo>
                  <a:lnTo>
                    <a:pt x="52" y="314"/>
                  </a:lnTo>
                  <a:lnTo>
                    <a:pt x="55" y="311"/>
                  </a:lnTo>
                  <a:lnTo>
                    <a:pt x="58" y="307"/>
                  </a:lnTo>
                  <a:lnTo>
                    <a:pt x="62" y="304"/>
                  </a:lnTo>
                  <a:lnTo>
                    <a:pt x="65" y="300"/>
                  </a:lnTo>
                  <a:lnTo>
                    <a:pt x="68" y="296"/>
                  </a:lnTo>
                  <a:lnTo>
                    <a:pt x="71" y="292"/>
                  </a:lnTo>
                  <a:lnTo>
                    <a:pt x="75" y="287"/>
                  </a:lnTo>
                  <a:lnTo>
                    <a:pt x="78" y="282"/>
                  </a:lnTo>
                  <a:lnTo>
                    <a:pt x="81" y="276"/>
                  </a:lnTo>
                  <a:lnTo>
                    <a:pt x="84" y="270"/>
                  </a:lnTo>
                  <a:lnTo>
                    <a:pt x="87" y="263"/>
                  </a:lnTo>
                  <a:lnTo>
                    <a:pt x="91" y="256"/>
                  </a:lnTo>
                  <a:lnTo>
                    <a:pt x="94" y="248"/>
                  </a:lnTo>
                  <a:lnTo>
                    <a:pt x="97" y="240"/>
                  </a:lnTo>
                  <a:lnTo>
                    <a:pt x="100" y="231"/>
                  </a:lnTo>
                  <a:lnTo>
                    <a:pt x="104" y="221"/>
                  </a:lnTo>
                  <a:lnTo>
                    <a:pt x="107" y="210"/>
                  </a:lnTo>
                  <a:lnTo>
                    <a:pt x="110" y="198"/>
                  </a:lnTo>
                  <a:lnTo>
                    <a:pt x="114" y="186"/>
                  </a:lnTo>
                  <a:lnTo>
                    <a:pt x="117" y="172"/>
                  </a:lnTo>
                  <a:lnTo>
                    <a:pt x="120" y="157"/>
                  </a:lnTo>
                  <a:lnTo>
                    <a:pt x="123" y="142"/>
                  </a:lnTo>
                  <a:lnTo>
                    <a:pt x="126" y="128"/>
                  </a:lnTo>
                  <a:lnTo>
                    <a:pt x="130" y="115"/>
                  </a:lnTo>
                  <a:lnTo>
                    <a:pt x="133" y="101"/>
                  </a:lnTo>
                  <a:lnTo>
                    <a:pt x="136" y="88"/>
                  </a:lnTo>
                  <a:lnTo>
                    <a:pt x="139" y="74"/>
                  </a:lnTo>
                  <a:lnTo>
                    <a:pt x="143" y="61"/>
                  </a:lnTo>
                  <a:lnTo>
                    <a:pt x="146" y="48"/>
                  </a:lnTo>
                  <a:lnTo>
                    <a:pt x="149" y="35"/>
                  </a:lnTo>
                  <a:lnTo>
                    <a:pt x="153" y="23"/>
                  </a:lnTo>
                  <a:lnTo>
                    <a:pt x="156" y="1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5" name="Freeform 214"/>
            <p:cNvSpPr>
              <a:spLocks/>
            </p:cNvSpPr>
            <p:nvPr/>
          </p:nvSpPr>
          <p:spPr bwMode="auto">
            <a:xfrm>
              <a:off x="2395383" y="4847212"/>
              <a:ext cx="131493" cy="257563"/>
            </a:xfrm>
            <a:custGeom>
              <a:avLst/>
              <a:gdLst>
                <a:gd name="T0" fmla="*/ 0 w 159"/>
                <a:gd name="T1" fmla="*/ 96 h 314"/>
                <a:gd name="T2" fmla="*/ 3 w 159"/>
                <a:gd name="T3" fmla="*/ 85 h 314"/>
                <a:gd name="T4" fmla="*/ 6 w 159"/>
                <a:gd name="T5" fmla="*/ 75 h 314"/>
                <a:gd name="T6" fmla="*/ 9 w 159"/>
                <a:gd name="T7" fmla="*/ 64 h 314"/>
                <a:gd name="T8" fmla="*/ 13 w 159"/>
                <a:gd name="T9" fmla="*/ 56 h 314"/>
                <a:gd name="T10" fmla="*/ 16 w 159"/>
                <a:gd name="T11" fmla="*/ 47 h 314"/>
                <a:gd name="T12" fmla="*/ 19 w 159"/>
                <a:gd name="T13" fmla="*/ 38 h 314"/>
                <a:gd name="T14" fmla="*/ 23 w 159"/>
                <a:gd name="T15" fmla="*/ 32 h 314"/>
                <a:gd name="T16" fmla="*/ 26 w 159"/>
                <a:gd name="T17" fmla="*/ 25 h 314"/>
                <a:gd name="T18" fmla="*/ 29 w 159"/>
                <a:gd name="T19" fmla="*/ 19 h 314"/>
                <a:gd name="T20" fmla="*/ 32 w 159"/>
                <a:gd name="T21" fmla="*/ 14 h 314"/>
                <a:gd name="T22" fmla="*/ 36 w 159"/>
                <a:gd name="T23" fmla="*/ 10 h 314"/>
                <a:gd name="T24" fmla="*/ 39 w 159"/>
                <a:gd name="T25" fmla="*/ 6 h 314"/>
                <a:gd name="T26" fmla="*/ 42 w 159"/>
                <a:gd name="T27" fmla="*/ 4 h 314"/>
                <a:gd name="T28" fmla="*/ 45 w 159"/>
                <a:gd name="T29" fmla="*/ 1 h 314"/>
                <a:gd name="T30" fmla="*/ 48 w 159"/>
                <a:gd name="T31" fmla="*/ 0 h 314"/>
                <a:gd name="T32" fmla="*/ 52 w 159"/>
                <a:gd name="T33" fmla="*/ 0 h 314"/>
                <a:gd name="T34" fmla="*/ 55 w 159"/>
                <a:gd name="T35" fmla="*/ 0 h 314"/>
                <a:gd name="T36" fmla="*/ 58 w 159"/>
                <a:gd name="T37" fmla="*/ 1 h 314"/>
                <a:gd name="T38" fmla="*/ 62 w 159"/>
                <a:gd name="T39" fmla="*/ 4 h 314"/>
                <a:gd name="T40" fmla="*/ 65 w 159"/>
                <a:gd name="T41" fmla="*/ 7 h 314"/>
                <a:gd name="T42" fmla="*/ 68 w 159"/>
                <a:gd name="T43" fmla="*/ 11 h 314"/>
                <a:gd name="T44" fmla="*/ 71 w 159"/>
                <a:gd name="T45" fmla="*/ 15 h 314"/>
                <a:gd name="T46" fmla="*/ 75 w 159"/>
                <a:gd name="T47" fmla="*/ 21 h 314"/>
                <a:gd name="T48" fmla="*/ 78 w 159"/>
                <a:gd name="T49" fmla="*/ 27 h 314"/>
                <a:gd name="T50" fmla="*/ 81 w 159"/>
                <a:gd name="T51" fmla="*/ 34 h 314"/>
                <a:gd name="T52" fmla="*/ 84 w 159"/>
                <a:gd name="T53" fmla="*/ 40 h 314"/>
                <a:gd name="T54" fmla="*/ 87 w 159"/>
                <a:gd name="T55" fmla="*/ 49 h 314"/>
                <a:gd name="T56" fmla="*/ 91 w 159"/>
                <a:gd name="T57" fmla="*/ 58 h 314"/>
                <a:gd name="T58" fmla="*/ 94 w 159"/>
                <a:gd name="T59" fmla="*/ 67 h 314"/>
                <a:gd name="T60" fmla="*/ 97 w 159"/>
                <a:gd name="T61" fmla="*/ 77 h 314"/>
                <a:gd name="T62" fmla="*/ 100 w 159"/>
                <a:gd name="T63" fmla="*/ 87 h 314"/>
                <a:gd name="T64" fmla="*/ 104 w 159"/>
                <a:gd name="T65" fmla="*/ 98 h 314"/>
                <a:gd name="T66" fmla="*/ 107 w 159"/>
                <a:gd name="T67" fmla="*/ 109 h 314"/>
                <a:gd name="T68" fmla="*/ 110 w 159"/>
                <a:gd name="T69" fmla="*/ 121 h 314"/>
                <a:gd name="T70" fmla="*/ 113 w 159"/>
                <a:gd name="T71" fmla="*/ 133 h 314"/>
                <a:gd name="T72" fmla="*/ 117 w 159"/>
                <a:gd name="T73" fmla="*/ 146 h 314"/>
                <a:gd name="T74" fmla="*/ 120 w 159"/>
                <a:gd name="T75" fmla="*/ 159 h 314"/>
                <a:gd name="T76" fmla="*/ 123 w 159"/>
                <a:gd name="T77" fmla="*/ 171 h 314"/>
                <a:gd name="T78" fmla="*/ 126 w 159"/>
                <a:gd name="T79" fmla="*/ 184 h 314"/>
                <a:gd name="T80" fmla="*/ 129 w 159"/>
                <a:gd name="T81" fmla="*/ 197 h 314"/>
                <a:gd name="T82" fmla="*/ 133 w 159"/>
                <a:gd name="T83" fmla="*/ 211 h 314"/>
                <a:gd name="T84" fmla="*/ 136 w 159"/>
                <a:gd name="T85" fmla="*/ 224 h 314"/>
                <a:gd name="T86" fmla="*/ 139 w 159"/>
                <a:gd name="T87" fmla="*/ 237 h 314"/>
                <a:gd name="T88" fmla="*/ 143 w 159"/>
                <a:gd name="T89" fmla="*/ 250 h 314"/>
                <a:gd name="T90" fmla="*/ 146 w 159"/>
                <a:gd name="T91" fmla="*/ 263 h 314"/>
                <a:gd name="T92" fmla="*/ 149 w 159"/>
                <a:gd name="T93" fmla="*/ 276 h 314"/>
                <a:gd name="T94" fmla="*/ 152 w 159"/>
                <a:gd name="T95" fmla="*/ 289 h 314"/>
                <a:gd name="T96" fmla="*/ 156 w 159"/>
                <a:gd name="T97" fmla="*/ 301 h 314"/>
                <a:gd name="T98" fmla="*/ 159 w 159"/>
                <a:gd name="T99"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14">
                  <a:moveTo>
                    <a:pt x="0" y="96"/>
                  </a:moveTo>
                  <a:lnTo>
                    <a:pt x="3" y="85"/>
                  </a:lnTo>
                  <a:lnTo>
                    <a:pt x="6" y="75"/>
                  </a:lnTo>
                  <a:lnTo>
                    <a:pt x="9" y="64"/>
                  </a:lnTo>
                  <a:lnTo>
                    <a:pt x="13" y="56"/>
                  </a:lnTo>
                  <a:lnTo>
                    <a:pt x="16" y="47"/>
                  </a:lnTo>
                  <a:lnTo>
                    <a:pt x="19" y="38"/>
                  </a:lnTo>
                  <a:lnTo>
                    <a:pt x="23" y="32"/>
                  </a:lnTo>
                  <a:lnTo>
                    <a:pt x="26" y="25"/>
                  </a:lnTo>
                  <a:lnTo>
                    <a:pt x="29" y="19"/>
                  </a:lnTo>
                  <a:lnTo>
                    <a:pt x="32" y="14"/>
                  </a:lnTo>
                  <a:lnTo>
                    <a:pt x="36" y="10"/>
                  </a:lnTo>
                  <a:lnTo>
                    <a:pt x="39" y="6"/>
                  </a:lnTo>
                  <a:lnTo>
                    <a:pt x="42" y="4"/>
                  </a:lnTo>
                  <a:lnTo>
                    <a:pt x="45" y="1"/>
                  </a:lnTo>
                  <a:lnTo>
                    <a:pt x="48" y="0"/>
                  </a:lnTo>
                  <a:lnTo>
                    <a:pt x="52" y="0"/>
                  </a:lnTo>
                  <a:lnTo>
                    <a:pt x="55" y="0"/>
                  </a:lnTo>
                  <a:lnTo>
                    <a:pt x="58" y="1"/>
                  </a:lnTo>
                  <a:lnTo>
                    <a:pt x="62" y="4"/>
                  </a:lnTo>
                  <a:lnTo>
                    <a:pt x="65" y="7"/>
                  </a:lnTo>
                  <a:lnTo>
                    <a:pt x="68" y="11"/>
                  </a:lnTo>
                  <a:lnTo>
                    <a:pt x="71" y="15"/>
                  </a:lnTo>
                  <a:lnTo>
                    <a:pt x="75" y="21"/>
                  </a:lnTo>
                  <a:lnTo>
                    <a:pt x="78" y="27"/>
                  </a:lnTo>
                  <a:lnTo>
                    <a:pt x="81" y="34"/>
                  </a:lnTo>
                  <a:lnTo>
                    <a:pt x="84" y="40"/>
                  </a:lnTo>
                  <a:lnTo>
                    <a:pt x="87" y="49"/>
                  </a:lnTo>
                  <a:lnTo>
                    <a:pt x="91" y="58"/>
                  </a:lnTo>
                  <a:lnTo>
                    <a:pt x="94" y="67"/>
                  </a:lnTo>
                  <a:lnTo>
                    <a:pt x="97" y="77"/>
                  </a:lnTo>
                  <a:lnTo>
                    <a:pt x="100" y="87"/>
                  </a:lnTo>
                  <a:lnTo>
                    <a:pt x="104" y="98"/>
                  </a:lnTo>
                  <a:lnTo>
                    <a:pt x="107" y="109"/>
                  </a:lnTo>
                  <a:lnTo>
                    <a:pt x="110" y="121"/>
                  </a:lnTo>
                  <a:lnTo>
                    <a:pt x="113" y="133"/>
                  </a:lnTo>
                  <a:lnTo>
                    <a:pt x="117" y="146"/>
                  </a:lnTo>
                  <a:lnTo>
                    <a:pt x="120" y="159"/>
                  </a:lnTo>
                  <a:lnTo>
                    <a:pt x="123" y="171"/>
                  </a:lnTo>
                  <a:lnTo>
                    <a:pt x="126" y="184"/>
                  </a:lnTo>
                  <a:lnTo>
                    <a:pt x="129" y="197"/>
                  </a:lnTo>
                  <a:lnTo>
                    <a:pt x="133" y="211"/>
                  </a:lnTo>
                  <a:lnTo>
                    <a:pt x="136" y="224"/>
                  </a:lnTo>
                  <a:lnTo>
                    <a:pt x="139" y="237"/>
                  </a:lnTo>
                  <a:lnTo>
                    <a:pt x="143" y="250"/>
                  </a:lnTo>
                  <a:lnTo>
                    <a:pt x="146" y="263"/>
                  </a:lnTo>
                  <a:lnTo>
                    <a:pt x="149" y="276"/>
                  </a:lnTo>
                  <a:lnTo>
                    <a:pt x="152" y="289"/>
                  </a:lnTo>
                  <a:lnTo>
                    <a:pt x="156" y="301"/>
                  </a:lnTo>
                  <a:lnTo>
                    <a:pt x="159" y="314"/>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6" name="Freeform 215"/>
            <p:cNvSpPr>
              <a:spLocks/>
            </p:cNvSpPr>
            <p:nvPr/>
          </p:nvSpPr>
          <p:spPr bwMode="auto">
            <a:xfrm>
              <a:off x="2526876" y="4986657"/>
              <a:ext cx="131493" cy="223112"/>
            </a:xfrm>
            <a:custGeom>
              <a:avLst/>
              <a:gdLst>
                <a:gd name="T0" fmla="*/ 0 w 159"/>
                <a:gd name="T1" fmla="*/ 144 h 272"/>
                <a:gd name="T2" fmla="*/ 3 w 159"/>
                <a:gd name="T3" fmla="*/ 155 h 272"/>
                <a:gd name="T4" fmla="*/ 6 w 159"/>
                <a:gd name="T5" fmla="*/ 167 h 272"/>
                <a:gd name="T6" fmla="*/ 9 w 159"/>
                <a:gd name="T7" fmla="*/ 178 h 272"/>
                <a:gd name="T8" fmla="*/ 13 w 159"/>
                <a:gd name="T9" fmla="*/ 188 h 272"/>
                <a:gd name="T10" fmla="*/ 16 w 159"/>
                <a:gd name="T11" fmla="*/ 198 h 272"/>
                <a:gd name="T12" fmla="*/ 19 w 159"/>
                <a:gd name="T13" fmla="*/ 208 h 272"/>
                <a:gd name="T14" fmla="*/ 23 w 159"/>
                <a:gd name="T15" fmla="*/ 217 h 272"/>
                <a:gd name="T16" fmla="*/ 26 w 159"/>
                <a:gd name="T17" fmla="*/ 226 h 272"/>
                <a:gd name="T18" fmla="*/ 29 w 159"/>
                <a:gd name="T19" fmla="*/ 233 h 272"/>
                <a:gd name="T20" fmla="*/ 32 w 159"/>
                <a:gd name="T21" fmla="*/ 240 h 272"/>
                <a:gd name="T22" fmla="*/ 36 w 159"/>
                <a:gd name="T23" fmla="*/ 247 h 272"/>
                <a:gd name="T24" fmla="*/ 39 w 159"/>
                <a:gd name="T25" fmla="*/ 253 h 272"/>
                <a:gd name="T26" fmla="*/ 42 w 159"/>
                <a:gd name="T27" fmla="*/ 258 h 272"/>
                <a:gd name="T28" fmla="*/ 45 w 159"/>
                <a:gd name="T29" fmla="*/ 262 h 272"/>
                <a:gd name="T30" fmla="*/ 48 w 159"/>
                <a:gd name="T31" fmla="*/ 266 h 272"/>
                <a:gd name="T32" fmla="*/ 52 w 159"/>
                <a:gd name="T33" fmla="*/ 269 h 272"/>
                <a:gd name="T34" fmla="*/ 55 w 159"/>
                <a:gd name="T35" fmla="*/ 270 h 272"/>
                <a:gd name="T36" fmla="*/ 58 w 159"/>
                <a:gd name="T37" fmla="*/ 272 h 272"/>
                <a:gd name="T38" fmla="*/ 62 w 159"/>
                <a:gd name="T39" fmla="*/ 272 h 272"/>
                <a:gd name="T40" fmla="*/ 65 w 159"/>
                <a:gd name="T41" fmla="*/ 272 h 272"/>
                <a:gd name="T42" fmla="*/ 68 w 159"/>
                <a:gd name="T43" fmla="*/ 271 h 272"/>
                <a:gd name="T44" fmla="*/ 71 w 159"/>
                <a:gd name="T45" fmla="*/ 269 h 272"/>
                <a:gd name="T46" fmla="*/ 74 w 159"/>
                <a:gd name="T47" fmla="*/ 267 h 272"/>
                <a:gd name="T48" fmla="*/ 78 w 159"/>
                <a:gd name="T49" fmla="*/ 263 h 272"/>
                <a:gd name="T50" fmla="*/ 81 w 159"/>
                <a:gd name="T51" fmla="*/ 259 h 272"/>
                <a:gd name="T52" fmla="*/ 84 w 159"/>
                <a:gd name="T53" fmla="*/ 254 h 272"/>
                <a:gd name="T54" fmla="*/ 87 w 159"/>
                <a:gd name="T55" fmla="*/ 248 h 272"/>
                <a:gd name="T56" fmla="*/ 90 w 159"/>
                <a:gd name="T57" fmla="*/ 242 h 272"/>
                <a:gd name="T58" fmla="*/ 94 w 159"/>
                <a:gd name="T59" fmla="*/ 235 h 272"/>
                <a:gd name="T60" fmla="*/ 97 w 159"/>
                <a:gd name="T61" fmla="*/ 227 h 272"/>
                <a:gd name="T62" fmla="*/ 100 w 159"/>
                <a:gd name="T63" fmla="*/ 219 h 272"/>
                <a:gd name="T64" fmla="*/ 104 w 159"/>
                <a:gd name="T65" fmla="*/ 211 h 272"/>
                <a:gd name="T66" fmla="*/ 107 w 159"/>
                <a:gd name="T67" fmla="*/ 201 h 272"/>
                <a:gd name="T68" fmla="*/ 110 w 159"/>
                <a:gd name="T69" fmla="*/ 191 h 272"/>
                <a:gd name="T70" fmla="*/ 113 w 159"/>
                <a:gd name="T71" fmla="*/ 180 h 272"/>
                <a:gd name="T72" fmla="*/ 117 w 159"/>
                <a:gd name="T73" fmla="*/ 169 h 272"/>
                <a:gd name="T74" fmla="*/ 120 w 159"/>
                <a:gd name="T75" fmla="*/ 158 h 272"/>
                <a:gd name="T76" fmla="*/ 123 w 159"/>
                <a:gd name="T77" fmla="*/ 146 h 272"/>
                <a:gd name="T78" fmla="*/ 126 w 159"/>
                <a:gd name="T79" fmla="*/ 134 h 272"/>
                <a:gd name="T80" fmla="*/ 129 w 159"/>
                <a:gd name="T81" fmla="*/ 121 h 272"/>
                <a:gd name="T82" fmla="*/ 133 w 159"/>
                <a:gd name="T83" fmla="*/ 109 h 272"/>
                <a:gd name="T84" fmla="*/ 136 w 159"/>
                <a:gd name="T85" fmla="*/ 95 h 272"/>
                <a:gd name="T86" fmla="*/ 139 w 159"/>
                <a:gd name="T87" fmla="*/ 82 h 272"/>
                <a:gd name="T88" fmla="*/ 143 w 159"/>
                <a:gd name="T89" fmla="*/ 68 h 272"/>
                <a:gd name="T90" fmla="*/ 146 w 159"/>
                <a:gd name="T91" fmla="*/ 54 h 272"/>
                <a:gd name="T92" fmla="*/ 149 w 159"/>
                <a:gd name="T93" fmla="*/ 41 h 272"/>
                <a:gd name="T94" fmla="*/ 152 w 159"/>
                <a:gd name="T95" fmla="*/ 26 h 272"/>
                <a:gd name="T96" fmla="*/ 155 w 159"/>
                <a:gd name="T97" fmla="*/ 13 h 272"/>
                <a:gd name="T98" fmla="*/ 159 w 159"/>
                <a:gd name="T99" fmla="*/ 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72">
                  <a:moveTo>
                    <a:pt x="0" y="144"/>
                  </a:moveTo>
                  <a:lnTo>
                    <a:pt x="3" y="155"/>
                  </a:lnTo>
                  <a:lnTo>
                    <a:pt x="6" y="167"/>
                  </a:lnTo>
                  <a:lnTo>
                    <a:pt x="9" y="178"/>
                  </a:lnTo>
                  <a:lnTo>
                    <a:pt x="13" y="188"/>
                  </a:lnTo>
                  <a:lnTo>
                    <a:pt x="16" y="198"/>
                  </a:lnTo>
                  <a:lnTo>
                    <a:pt x="19" y="208"/>
                  </a:lnTo>
                  <a:lnTo>
                    <a:pt x="23" y="217"/>
                  </a:lnTo>
                  <a:lnTo>
                    <a:pt x="26" y="226"/>
                  </a:lnTo>
                  <a:lnTo>
                    <a:pt x="29" y="233"/>
                  </a:lnTo>
                  <a:lnTo>
                    <a:pt x="32" y="240"/>
                  </a:lnTo>
                  <a:lnTo>
                    <a:pt x="36" y="247"/>
                  </a:lnTo>
                  <a:lnTo>
                    <a:pt x="39" y="253"/>
                  </a:lnTo>
                  <a:lnTo>
                    <a:pt x="42" y="258"/>
                  </a:lnTo>
                  <a:lnTo>
                    <a:pt x="45" y="262"/>
                  </a:lnTo>
                  <a:lnTo>
                    <a:pt x="48" y="266"/>
                  </a:lnTo>
                  <a:lnTo>
                    <a:pt x="52" y="269"/>
                  </a:lnTo>
                  <a:lnTo>
                    <a:pt x="55" y="270"/>
                  </a:lnTo>
                  <a:lnTo>
                    <a:pt x="58" y="272"/>
                  </a:lnTo>
                  <a:lnTo>
                    <a:pt x="62" y="272"/>
                  </a:lnTo>
                  <a:lnTo>
                    <a:pt x="65" y="272"/>
                  </a:lnTo>
                  <a:lnTo>
                    <a:pt x="68" y="271"/>
                  </a:lnTo>
                  <a:lnTo>
                    <a:pt x="71" y="269"/>
                  </a:lnTo>
                  <a:lnTo>
                    <a:pt x="74" y="267"/>
                  </a:lnTo>
                  <a:lnTo>
                    <a:pt x="78" y="263"/>
                  </a:lnTo>
                  <a:lnTo>
                    <a:pt x="81" y="259"/>
                  </a:lnTo>
                  <a:lnTo>
                    <a:pt x="84" y="254"/>
                  </a:lnTo>
                  <a:lnTo>
                    <a:pt x="87" y="248"/>
                  </a:lnTo>
                  <a:lnTo>
                    <a:pt x="90" y="242"/>
                  </a:lnTo>
                  <a:lnTo>
                    <a:pt x="94" y="235"/>
                  </a:lnTo>
                  <a:lnTo>
                    <a:pt x="97" y="227"/>
                  </a:lnTo>
                  <a:lnTo>
                    <a:pt x="100" y="219"/>
                  </a:lnTo>
                  <a:lnTo>
                    <a:pt x="104" y="211"/>
                  </a:lnTo>
                  <a:lnTo>
                    <a:pt x="107" y="201"/>
                  </a:lnTo>
                  <a:lnTo>
                    <a:pt x="110" y="191"/>
                  </a:lnTo>
                  <a:lnTo>
                    <a:pt x="113" y="180"/>
                  </a:lnTo>
                  <a:lnTo>
                    <a:pt x="117" y="169"/>
                  </a:lnTo>
                  <a:lnTo>
                    <a:pt x="120" y="158"/>
                  </a:lnTo>
                  <a:lnTo>
                    <a:pt x="123" y="146"/>
                  </a:lnTo>
                  <a:lnTo>
                    <a:pt x="126" y="134"/>
                  </a:lnTo>
                  <a:lnTo>
                    <a:pt x="129" y="121"/>
                  </a:lnTo>
                  <a:lnTo>
                    <a:pt x="133" y="109"/>
                  </a:lnTo>
                  <a:lnTo>
                    <a:pt x="136" y="95"/>
                  </a:lnTo>
                  <a:lnTo>
                    <a:pt x="139" y="82"/>
                  </a:lnTo>
                  <a:lnTo>
                    <a:pt x="143" y="68"/>
                  </a:lnTo>
                  <a:lnTo>
                    <a:pt x="146" y="54"/>
                  </a:lnTo>
                  <a:lnTo>
                    <a:pt x="149" y="41"/>
                  </a:lnTo>
                  <a:lnTo>
                    <a:pt x="152" y="26"/>
                  </a:lnTo>
                  <a:lnTo>
                    <a:pt x="155" y="13"/>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7" name="Freeform 216"/>
            <p:cNvSpPr>
              <a:spLocks/>
            </p:cNvSpPr>
            <p:nvPr/>
          </p:nvSpPr>
          <p:spPr bwMode="auto">
            <a:xfrm>
              <a:off x="2658369" y="4797996"/>
              <a:ext cx="131493" cy="188661"/>
            </a:xfrm>
            <a:custGeom>
              <a:avLst/>
              <a:gdLst>
                <a:gd name="T0" fmla="*/ 0 w 159"/>
                <a:gd name="T1" fmla="*/ 230 h 230"/>
                <a:gd name="T2" fmla="*/ 3 w 159"/>
                <a:gd name="T3" fmla="*/ 215 h 230"/>
                <a:gd name="T4" fmla="*/ 6 w 159"/>
                <a:gd name="T5" fmla="*/ 202 h 230"/>
                <a:gd name="T6" fmla="*/ 9 w 159"/>
                <a:gd name="T7" fmla="*/ 189 h 230"/>
                <a:gd name="T8" fmla="*/ 13 w 159"/>
                <a:gd name="T9" fmla="*/ 175 h 230"/>
                <a:gd name="T10" fmla="*/ 16 w 159"/>
                <a:gd name="T11" fmla="*/ 162 h 230"/>
                <a:gd name="T12" fmla="*/ 19 w 159"/>
                <a:gd name="T13" fmla="*/ 149 h 230"/>
                <a:gd name="T14" fmla="*/ 23 w 159"/>
                <a:gd name="T15" fmla="*/ 137 h 230"/>
                <a:gd name="T16" fmla="*/ 26 w 159"/>
                <a:gd name="T17" fmla="*/ 125 h 230"/>
                <a:gd name="T18" fmla="*/ 29 w 159"/>
                <a:gd name="T19" fmla="*/ 114 h 230"/>
                <a:gd name="T20" fmla="*/ 32 w 159"/>
                <a:gd name="T21" fmla="*/ 102 h 230"/>
                <a:gd name="T22" fmla="*/ 35 w 159"/>
                <a:gd name="T23" fmla="*/ 91 h 230"/>
                <a:gd name="T24" fmla="*/ 39 w 159"/>
                <a:gd name="T25" fmla="*/ 81 h 230"/>
                <a:gd name="T26" fmla="*/ 42 w 159"/>
                <a:gd name="T27" fmla="*/ 71 h 230"/>
                <a:gd name="T28" fmla="*/ 45 w 159"/>
                <a:gd name="T29" fmla="*/ 61 h 230"/>
                <a:gd name="T30" fmla="*/ 48 w 159"/>
                <a:gd name="T31" fmla="*/ 54 h 230"/>
                <a:gd name="T32" fmla="*/ 52 w 159"/>
                <a:gd name="T33" fmla="*/ 45 h 230"/>
                <a:gd name="T34" fmla="*/ 55 w 159"/>
                <a:gd name="T35" fmla="*/ 37 h 230"/>
                <a:gd name="T36" fmla="*/ 58 w 159"/>
                <a:gd name="T37" fmla="*/ 30 h 230"/>
                <a:gd name="T38" fmla="*/ 62 w 159"/>
                <a:gd name="T39" fmla="*/ 24 h 230"/>
                <a:gd name="T40" fmla="*/ 65 w 159"/>
                <a:gd name="T41" fmla="*/ 20 h 230"/>
                <a:gd name="T42" fmla="*/ 68 w 159"/>
                <a:gd name="T43" fmla="*/ 15 h 230"/>
                <a:gd name="T44" fmla="*/ 71 w 159"/>
                <a:gd name="T45" fmla="*/ 10 h 230"/>
                <a:gd name="T46" fmla="*/ 74 w 159"/>
                <a:gd name="T47" fmla="*/ 7 h 230"/>
                <a:gd name="T48" fmla="*/ 78 w 159"/>
                <a:gd name="T49" fmla="*/ 4 h 230"/>
                <a:gd name="T50" fmla="*/ 81 w 159"/>
                <a:gd name="T51" fmla="*/ 3 h 230"/>
                <a:gd name="T52" fmla="*/ 84 w 159"/>
                <a:gd name="T53" fmla="*/ 1 h 230"/>
                <a:gd name="T54" fmla="*/ 87 w 159"/>
                <a:gd name="T55" fmla="*/ 0 h 230"/>
                <a:gd name="T56" fmla="*/ 90 w 159"/>
                <a:gd name="T57" fmla="*/ 1 h 230"/>
                <a:gd name="T58" fmla="*/ 94 w 159"/>
                <a:gd name="T59" fmla="*/ 1 h 230"/>
                <a:gd name="T60" fmla="*/ 97 w 159"/>
                <a:gd name="T61" fmla="*/ 4 h 230"/>
                <a:gd name="T62" fmla="*/ 100 w 159"/>
                <a:gd name="T63" fmla="*/ 7 h 230"/>
                <a:gd name="T64" fmla="*/ 104 w 159"/>
                <a:gd name="T65" fmla="*/ 10 h 230"/>
                <a:gd name="T66" fmla="*/ 107 w 159"/>
                <a:gd name="T67" fmla="*/ 14 h 230"/>
                <a:gd name="T68" fmla="*/ 110 w 159"/>
                <a:gd name="T69" fmla="*/ 19 h 230"/>
                <a:gd name="T70" fmla="*/ 113 w 159"/>
                <a:gd name="T71" fmla="*/ 23 h 230"/>
                <a:gd name="T72" fmla="*/ 116 w 159"/>
                <a:gd name="T73" fmla="*/ 29 h 230"/>
                <a:gd name="T74" fmla="*/ 120 w 159"/>
                <a:gd name="T75" fmla="*/ 35 h 230"/>
                <a:gd name="T76" fmla="*/ 123 w 159"/>
                <a:gd name="T77" fmla="*/ 43 h 230"/>
                <a:gd name="T78" fmla="*/ 126 w 159"/>
                <a:gd name="T79" fmla="*/ 50 h 230"/>
                <a:gd name="T80" fmla="*/ 129 w 159"/>
                <a:gd name="T81" fmla="*/ 58 h 230"/>
                <a:gd name="T82" fmla="*/ 133 w 159"/>
                <a:gd name="T83" fmla="*/ 67 h 230"/>
                <a:gd name="T84" fmla="*/ 136 w 159"/>
                <a:gd name="T85" fmla="*/ 77 h 230"/>
                <a:gd name="T86" fmla="*/ 139 w 159"/>
                <a:gd name="T87" fmla="*/ 86 h 230"/>
                <a:gd name="T88" fmla="*/ 143 w 159"/>
                <a:gd name="T89" fmla="*/ 97 h 230"/>
                <a:gd name="T90" fmla="*/ 146 w 159"/>
                <a:gd name="T91" fmla="*/ 108 h 230"/>
                <a:gd name="T92" fmla="*/ 149 w 159"/>
                <a:gd name="T93" fmla="*/ 119 h 230"/>
                <a:gd name="T94" fmla="*/ 152 w 159"/>
                <a:gd name="T95" fmla="*/ 130 h 230"/>
                <a:gd name="T96" fmla="*/ 155 w 159"/>
                <a:gd name="T97" fmla="*/ 142 h 230"/>
                <a:gd name="T98" fmla="*/ 159 w 159"/>
                <a:gd name="T99" fmla="*/ 15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30">
                  <a:moveTo>
                    <a:pt x="0" y="230"/>
                  </a:moveTo>
                  <a:lnTo>
                    <a:pt x="3" y="215"/>
                  </a:lnTo>
                  <a:lnTo>
                    <a:pt x="6" y="202"/>
                  </a:lnTo>
                  <a:lnTo>
                    <a:pt x="9" y="189"/>
                  </a:lnTo>
                  <a:lnTo>
                    <a:pt x="13" y="175"/>
                  </a:lnTo>
                  <a:lnTo>
                    <a:pt x="16" y="162"/>
                  </a:lnTo>
                  <a:lnTo>
                    <a:pt x="19" y="149"/>
                  </a:lnTo>
                  <a:lnTo>
                    <a:pt x="23" y="137"/>
                  </a:lnTo>
                  <a:lnTo>
                    <a:pt x="26" y="125"/>
                  </a:lnTo>
                  <a:lnTo>
                    <a:pt x="29" y="114"/>
                  </a:lnTo>
                  <a:lnTo>
                    <a:pt x="32" y="102"/>
                  </a:lnTo>
                  <a:lnTo>
                    <a:pt x="35" y="91"/>
                  </a:lnTo>
                  <a:lnTo>
                    <a:pt x="39" y="81"/>
                  </a:lnTo>
                  <a:lnTo>
                    <a:pt x="42" y="71"/>
                  </a:lnTo>
                  <a:lnTo>
                    <a:pt x="45" y="61"/>
                  </a:lnTo>
                  <a:lnTo>
                    <a:pt x="48" y="54"/>
                  </a:lnTo>
                  <a:lnTo>
                    <a:pt x="52" y="45"/>
                  </a:lnTo>
                  <a:lnTo>
                    <a:pt x="55" y="37"/>
                  </a:lnTo>
                  <a:lnTo>
                    <a:pt x="58" y="30"/>
                  </a:lnTo>
                  <a:lnTo>
                    <a:pt x="62" y="24"/>
                  </a:lnTo>
                  <a:lnTo>
                    <a:pt x="65" y="20"/>
                  </a:lnTo>
                  <a:lnTo>
                    <a:pt x="68" y="15"/>
                  </a:lnTo>
                  <a:lnTo>
                    <a:pt x="71" y="10"/>
                  </a:lnTo>
                  <a:lnTo>
                    <a:pt x="74" y="7"/>
                  </a:lnTo>
                  <a:lnTo>
                    <a:pt x="78" y="4"/>
                  </a:lnTo>
                  <a:lnTo>
                    <a:pt x="81" y="3"/>
                  </a:lnTo>
                  <a:lnTo>
                    <a:pt x="84" y="1"/>
                  </a:lnTo>
                  <a:lnTo>
                    <a:pt x="87" y="0"/>
                  </a:lnTo>
                  <a:lnTo>
                    <a:pt x="90" y="1"/>
                  </a:lnTo>
                  <a:lnTo>
                    <a:pt x="94" y="1"/>
                  </a:lnTo>
                  <a:lnTo>
                    <a:pt x="97" y="4"/>
                  </a:lnTo>
                  <a:lnTo>
                    <a:pt x="100" y="7"/>
                  </a:lnTo>
                  <a:lnTo>
                    <a:pt x="104" y="10"/>
                  </a:lnTo>
                  <a:lnTo>
                    <a:pt x="107" y="14"/>
                  </a:lnTo>
                  <a:lnTo>
                    <a:pt x="110" y="19"/>
                  </a:lnTo>
                  <a:lnTo>
                    <a:pt x="113" y="23"/>
                  </a:lnTo>
                  <a:lnTo>
                    <a:pt x="116" y="29"/>
                  </a:lnTo>
                  <a:lnTo>
                    <a:pt x="120" y="35"/>
                  </a:lnTo>
                  <a:lnTo>
                    <a:pt x="123" y="43"/>
                  </a:lnTo>
                  <a:lnTo>
                    <a:pt x="126" y="50"/>
                  </a:lnTo>
                  <a:lnTo>
                    <a:pt x="129" y="58"/>
                  </a:lnTo>
                  <a:lnTo>
                    <a:pt x="133" y="67"/>
                  </a:lnTo>
                  <a:lnTo>
                    <a:pt x="136" y="77"/>
                  </a:lnTo>
                  <a:lnTo>
                    <a:pt x="139" y="86"/>
                  </a:lnTo>
                  <a:lnTo>
                    <a:pt x="143" y="97"/>
                  </a:lnTo>
                  <a:lnTo>
                    <a:pt x="146" y="108"/>
                  </a:lnTo>
                  <a:lnTo>
                    <a:pt x="149" y="119"/>
                  </a:lnTo>
                  <a:lnTo>
                    <a:pt x="152" y="130"/>
                  </a:lnTo>
                  <a:lnTo>
                    <a:pt x="155" y="142"/>
                  </a:lnTo>
                  <a:lnTo>
                    <a:pt x="159" y="154"/>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8" name="Freeform 217"/>
            <p:cNvSpPr>
              <a:spLocks/>
            </p:cNvSpPr>
            <p:nvPr/>
          </p:nvSpPr>
          <p:spPr bwMode="auto">
            <a:xfrm>
              <a:off x="2789862" y="4924317"/>
              <a:ext cx="130666" cy="195223"/>
            </a:xfrm>
            <a:custGeom>
              <a:avLst/>
              <a:gdLst>
                <a:gd name="T0" fmla="*/ 0 w 158"/>
                <a:gd name="T1" fmla="*/ 0 h 238"/>
                <a:gd name="T2" fmla="*/ 3 w 158"/>
                <a:gd name="T3" fmla="*/ 13 h 238"/>
                <a:gd name="T4" fmla="*/ 6 w 158"/>
                <a:gd name="T5" fmla="*/ 25 h 238"/>
                <a:gd name="T6" fmla="*/ 9 w 158"/>
                <a:gd name="T7" fmla="*/ 39 h 238"/>
                <a:gd name="T8" fmla="*/ 13 w 158"/>
                <a:gd name="T9" fmla="*/ 51 h 238"/>
                <a:gd name="T10" fmla="*/ 16 w 158"/>
                <a:gd name="T11" fmla="*/ 65 h 238"/>
                <a:gd name="T12" fmla="*/ 19 w 158"/>
                <a:gd name="T13" fmla="*/ 77 h 238"/>
                <a:gd name="T14" fmla="*/ 23 w 158"/>
                <a:gd name="T15" fmla="*/ 90 h 238"/>
                <a:gd name="T16" fmla="*/ 26 w 158"/>
                <a:gd name="T17" fmla="*/ 103 h 238"/>
                <a:gd name="T18" fmla="*/ 29 w 158"/>
                <a:gd name="T19" fmla="*/ 118 h 238"/>
                <a:gd name="T20" fmla="*/ 32 w 158"/>
                <a:gd name="T21" fmla="*/ 132 h 238"/>
                <a:gd name="T22" fmla="*/ 35 w 158"/>
                <a:gd name="T23" fmla="*/ 146 h 238"/>
                <a:gd name="T24" fmla="*/ 38 w 158"/>
                <a:gd name="T25" fmla="*/ 157 h 238"/>
                <a:gd name="T26" fmla="*/ 42 w 158"/>
                <a:gd name="T27" fmla="*/ 168 h 238"/>
                <a:gd name="T28" fmla="*/ 45 w 158"/>
                <a:gd name="T29" fmla="*/ 178 h 238"/>
                <a:gd name="T30" fmla="*/ 48 w 158"/>
                <a:gd name="T31" fmla="*/ 186 h 238"/>
                <a:gd name="T32" fmla="*/ 52 w 158"/>
                <a:gd name="T33" fmla="*/ 194 h 238"/>
                <a:gd name="T34" fmla="*/ 55 w 158"/>
                <a:gd name="T35" fmla="*/ 201 h 238"/>
                <a:gd name="T36" fmla="*/ 58 w 158"/>
                <a:gd name="T37" fmla="*/ 207 h 238"/>
                <a:gd name="T38" fmla="*/ 61 w 158"/>
                <a:gd name="T39" fmla="*/ 213 h 238"/>
                <a:gd name="T40" fmla="*/ 65 w 158"/>
                <a:gd name="T41" fmla="*/ 218 h 238"/>
                <a:gd name="T42" fmla="*/ 68 w 158"/>
                <a:gd name="T43" fmla="*/ 222 h 238"/>
                <a:gd name="T44" fmla="*/ 71 w 158"/>
                <a:gd name="T45" fmla="*/ 227 h 238"/>
                <a:gd name="T46" fmla="*/ 74 w 158"/>
                <a:gd name="T47" fmla="*/ 229 h 238"/>
                <a:gd name="T48" fmla="*/ 77 w 158"/>
                <a:gd name="T49" fmla="*/ 232 h 238"/>
                <a:gd name="T50" fmla="*/ 81 w 158"/>
                <a:gd name="T51" fmla="*/ 234 h 238"/>
                <a:gd name="T52" fmla="*/ 84 w 158"/>
                <a:gd name="T53" fmla="*/ 236 h 238"/>
                <a:gd name="T54" fmla="*/ 87 w 158"/>
                <a:gd name="T55" fmla="*/ 237 h 238"/>
                <a:gd name="T56" fmla="*/ 90 w 158"/>
                <a:gd name="T57" fmla="*/ 238 h 238"/>
                <a:gd name="T58" fmla="*/ 94 w 158"/>
                <a:gd name="T59" fmla="*/ 238 h 238"/>
                <a:gd name="T60" fmla="*/ 97 w 158"/>
                <a:gd name="T61" fmla="*/ 238 h 238"/>
                <a:gd name="T62" fmla="*/ 100 w 158"/>
                <a:gd name="T63" fmla="*/ 237 h 238"/>
                <a:gd name="T64" fmla="*/ 104 w 158"/>
                <a:gd name="T65" fmla="*/ 236 h 238"/>
                <a:gd name="T66" fmla="*/ 107 w 158"/>
                <a:gd name="T67" fmla="*/ 235 h 238"/>
                <a:gd name="T68" fmla="*/ 110 w 158"/>
                <a:gd name="T69" fmla="*/ 233 h 238"/>
                <a:gd name="T70" fmla="*/ 113 w 158"/>
                <a:gd name="T71" fmla="*/ 230 h 238"/>
                <a:gd name="T72" fmla="*/ 116 w 158"/>
                <a:gd name="T73" fmla="*/ 228 h 238"/>
                <a:gd name="T74" fmla="*/ 120 w 158"/>
                <a:gd name="T75" fmla="*/ 224 h 238"/>
                <a:gd name="T76" fmla="*/ 123 w 158"/>
                <a:gd name="T77" fmla="*/ 220 h 238"/>
                <a:gd name="T78" fmla="*/ 126 w 158"/>
                <a:gd name="T79" fmla="*/ 215 h 238"/>
                <a:gd name="T80" fmla="*/ 129 w 158"/>
                <a:gd name="T81" fmla="*/ 210 h 238"/>
                <a:gd name="T82" fmla="*/ 133 w 158"/>
                <a:gd name="T83" fmla="*/ 206 h 238"/>
                <a:gd name="T84" fmla="*/ 136 w 158"/>
                <a:gd name="T85" fmla="*/ 201 h 238"/>
                <a:gd name="T86" fmla="*/ 139 w 158"/>
                <a:gd name="T87" fmla="*/ 197 h 238"/>
                <a:gd name="T88" fmla="*/ 142 w 158"/>
                <a:gd name="T89" fmla="*/ 193 h 238"/>
                <a:gd name="T90" fmla="*/ 146 w 158"/>
                <a:gd name="T91" fmla="*/ 189 h 238"/>
                <a:gd name="T92" fmla="*/ 149 w 158"/>
                <a:gd name="T93" fmla="*/ 186 h 238"/>
                <a:gd name="T94" fmla="*/ 152 w 158"/>
                <a:gd name="T95" fmla="*/ 181 h 238"/>
                <a:gd name="T96" fmla="*/ 155 w 158"/>
                <a:gd name="T97" fmla="*/ 178 h 238"/>
                <a:gd name="T98" fmla="*/ 158 w 158"/>
                <a:gd name="T99" fmla="*/ 175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38">
                  <a:moveTo>
                    <a:pt x="0" y="0"/>
                  </a:moveTo>
                  <a:lnTo>
                    <a:pt x="3" y="13"/>
                  </a:lnTo>
                  <a:lnTo>
                    <a:pt x="6" y="25"/>
                  </a:lnTo>
                  <a:lnTo>
                    <a:pt x="9" y="39"/>
                  </a:lnTo>
                  <a:lnTo>
                    <a:pt x="13" y="51"/>
                  </a:lnTo>
                  <a:lnTo>
                    <a:pt x="16" y="65"/>
                  </a:lnTo>
                  <a:lnTo>
                    <a:pt x="19" y="77"/>
                  </a:lnTo>
                  <a:lnTo>
                    <a:pt x="23" y="90"/>
                  </a:lnTo>
                  <a:lnTo>
                    <a:pt x="26" y="103"/>
                  </a:lnTo>
                  <a:lnTo>
                    <a:pt x="29" y="118"/>
                  </a:lnTo>
                  <a:lnTo>
                    <a:pt x="32" y="132"/>
                  </a:lnTo>
                  <a:lnTo>
                    <a:pt x="35" y="146"/>
                  </a:lnTo>
                  <a:lnTo>
                    <a:pt x="38" y="157"/>
                  </a:lnTo>
                  <a:lnTo>
                    <a:pt x="42" y="168"/>
                  </a:lnTo>
                  <a:lnTo>
                    <a:pt x="45" y="178"/>
                  </a:lnTo>
                  <a:lnTo>
                    <a:pt x="48" y="186"/>
                  </a:lnTo>
                  <a:lnTo>
                    <a:pt x="52" y="194"/>
                  </a:lnTo>
                  <a:lnTo>
                    <a:pt x="55" y="201"/>
                  </a:lnTo>
                  <a:lnTo>
                    <a:pt x="58" y="207"/>
                  </a:lnTo>
                  <a:lnTo>
                    <a:pt x="61" y="213"/>
                  </a:lnTo>
                  <a:lnTo>
                    <a:pt x="65" y="218"/>
                  </a:lnTo>
                  <a:lnTo>
                    <a:pt x="68" y="222"/>
                  </a:lnTo>
                  <a:lnTo>
                    <a:pt x="71" y="227"/>
                  </a:lnTo>
                  <a:lnTo>
                    <a:pt x="74" y="229"/>
                  </a:lnTo>
                  <a:lnTo>
                    <a:pt x="77" y="232"/>
                  </a:lnTo>
                  <a:lnTo>
                    <a:pt x="81" y="234"/>
                  </a:lnTo>
                  <a:lnTo>
                    <a:pt x="84" y="236"/>
                  </a:lnTo>
                  <a:lnTo>
                    <a:pt x="87" y="237"/>
                  </a:lnTo>
                  <a:lnTo>
                    <a:pt x="90" y="238"/>
                  </a:lnTo>
                  <a:lnTo>
                    <a:pt x="94" y="238"/>
                  </a:lnTo>
                  <a:lnTo>
                    <a:pt x="97" y="238"/>
                  </a:lnTo>
                  <a:lnTo>
                    <a:pt x="100" y="237"/>
                  </a:lnTo>
                  <a:lnTo>
                    <a:pt x="104" y="236"/>
                  </a:lnTo>
                  <a:lnTo>
                    <a:pt x="107" y="235"/>
                  </a:lnTo>
                  <a:lnTo>
                    <a:pt x="110" y="233"/>
                  </a:lnTo>
                  <a:lnTo>
                    <a:pt x="113" y="230"/>
                  </a:lnTo>
                  <a:lnTo>
                    <a:pt x="116" y="228"/>
                  </a:lnTo>
                  <a:lnTo>
                    <a:pt x="120" y="224"/>
                  </a:lnTo>
                  <a:lnTo>
                    <a:pt x="123" y="220"/>
                  </a:lnTo>
                  <a:lnTo>
                    <a:pt x="126" y="215"/>
                  </a:lnTo>
                  <a:lnTo>
                    <a:pt x="129" y="210"/>
                  </a:lnTo>
                  <a:lnTo>
                    <a:pt x="133" y="206"/>
                  </a:lnTo>
                  <a:lnTo>
                    <a:pt x="136" y="201"/>
                  </a:lnTo>
                  <a:lnTo>
                    <a:pt x="139" y="197"/>
                  </a:lnTo>
                  <a:lnTo>
                    <a:pt x="142" y="193"/>
                  </a:lnTo>
                  <a:lnTo>
                    <a:pt x="146" y="189"/>
                  </a:lnTo>
                  <a:lnTo>
                    <a:pt x="149" y="186"/>
                  </a:lnTo>
                  <a:lnTo>
                    <a:pt x="152" y="181"/>
                  </a:lnTo>
                  <a:lnTo>
                    <a:pt x="155" y="178"/>
                  </a:lnTo>
                  <a:lnTo>
                    <a:pt x="158" y="175"/>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09" name="Freeform 218"/>
            <p:cNvSpPr>
              <a:spLocks/>
            </p:cNvSpPr>
            <p:nvPr/>
          </p:nvSpPr>
          <p:spPr bwMode="auto">
            <a:xfrm>
              <a:off x="2920528" y="5047357"/>
              <a:ext cx="131493" cy="82026"/>
            </a:xfrm>
            <a:custGeom>
              <a:avLst/>
              <a:gdLst>
                <a:gd name="T0" fmla="*/ 0 w 159"/>
                <a:gd name="T1" fmla="*/ 25 h 100"/>
                <a:gd name="T2" fmla="*/ 4 w 159"/>
                <a:gd name="T3" fmla="*/ 22 h 100"/>
                <a:gd name="T4" fmla="*/ 7 w 159"/>
                <a:gd name="T5" fmla="*/ 19 h 100"/>
                <a:gd name="T6" fmla="*/ 10 w 159"/>
                <a:gd name="T7" fmla="*/ 16 h 100"/>
                <a:gd name="T8" fmla="*/ 14 w 159"/>
                <a:gd name="T9" fmla="*/ 14 h 100"/>
                <a:gd name="T10" fmla="*/ 17 w 159"/>
                <a:gd name="T11" fmla="*/ 12 h 100"/>
                <a:gd name="T12" fmla="*/ 20 w 159"/>
                <a:gd name="T13" fmla="*/ 9 h 100"/>
                <a:gd name="T14" fmla="*/ 23 w 159"/>
                <a:gd name="T15" fmla="*/ 7 h 100"/>
                <a:gd name="T16" fmla="*/ 27 w 159"/>
                <a:gd name="T17" fmla="*/ 5 h 100"/>
                <a:gd name="T18" fmla="*/ 30 w 159"/>
                <a:gd name="T19" fmla="*/ 4 h 100"/>
                <a:gd name="T20" fmla="*/ 33 w 159"/>
                <a:gd name="T21" fmla="*/ 2 h 100"/>
                <a:gd name="T22" fmla="*/ 36 w 159"/>
                <a:gd name="T23" fmla="*/ 2 h 100"/>
                <a:gd name="T24" fmla="*/ 39 w 159"/>
                <a:gd name="T25" fmla="*/ 1 h 100"/>
                <a:gd name="T26" fmla="*/ 43 w 159"/>
                <a:gd name="T27" fmla="*/ 0 h 100"/>
                <a:gd name="T28" fmla="*/ 46 w 159"/>
                <a:gd name="T29" fmla="*/ 0 h 100"/>
                <a:gd name="T30" fmla="*/ 49 w 159"/>
                <a:gd name="T31" fmla="*/ 0 h 100"/>
                <a:gd name="T32" fmla="*/ 53 w 159"/>
                <a:gd name="T33" fmla="*/ 0 h 100"/>
                <a:gd name="T34" fmla="*/ 56 w 159"/>
                <a:gd name="T35" fmla="*/ 0 h 100"/>
                <a:gd name="T36" fmla="*/ 59 w 159"/>
                <a:gd name="T37" fmla="*/ 0 h 100"/>
                <a:gd name="T38" fmla="*/ 62 w 159"/>
                <a:gd name="T39" fmla="*/ 1 h 100"/>
                <a:gd name="T40" fmla="*/ 66 w 159"/>
                <a:gd name="T41" fmla="*/ 2 h 100"/>
                <a:gd name="T42" fmla="*/ 69 w 159"/>
                <a:gd name="T43" fmla="*/ 3 h 100"/>
                <a:gd name="T44" fmla="*/ 72 w 159"/>
                <a:gd name="T45" fmla="*/ 5 h 100"/>
                <a:gd name="T46" fmla="*/ 75 w 159"/>
                <a:gd name="T47" fmla="*/ 6 h 100"/>
                <a:gd name="T48" fmla="*/ 78 w 159"/>
                <a:gd name="T49" fmla="*/ 8 h 100"/>
                <a:gd name="T50" fmla="*/ 81 w 159"/>
                <a:gd name="T51" fmla="*/ 10 h 100"/>
                <a:gd name="T52" fmla="*/ 85 w 159"/>
                <a:gd name="T53" fmla="*/ 12 h 100"/>
                <a:gd name="T54" fmla="*/ 88 w 159"/>
                <a:gd name="T55" fmla="*/ 14 h 100"/>
                <a:gd name="T56" fmla="*/ 91 w 159"/>
                <a:gd name="T57" fmla="*/ 17 h 100"/>
                <a:gd name="T58" fmla="*/ 95 w 159"/>
                <a:gd name="T59" fmla="*/ 19 h 100"/>
                <a:gd name="T60" fmla="*/ 98 w 159"/>
                <a:gd name="T61" fmla="*/ 22 h 100"/>
                <a:gd name="T62" fmla="*/ 101 w 159"/>
                <a:gd name="T63" fmla="*/ 26 h 100"/>
                <a:gd name="T64" fmla="*/ 104 w 159"/>
                <a:gd name="T65" fmla="*/ 29 h 100"/>
                <a:gd name="T66" fmla="*/ 108 w 159"/>
                <a:gd name="T67" fmla="*/ 32 h 100"/>
                <a:gd name="T68" fmla="*/ 111 w 159"/>
                <a:gd name="T69" fmla="*/ 36 h 100"/>
                <a:gd name="T70" fmla="*/ 114 w 159"/>
                <a:gd name="T71" fmla="*/ 39 h 100"/>
                <a:gd name="T72" fmla="*/ 117 w 159"/>
                <a:gd name="T73" fmla="*/ 43 h 100"/>
                <a:gd name="T74" fmla="*/ 120 w 159"/>
                <a:gd name="T75" fmla="*/ 47 h 100"/>
                <a:gd name="T76" fmla="*/ 124 w 159"/>
                <a:gd name="T77" fmla="*/ 51 h 100"/>
                <a:gd name="T78" fmla="*/ 127 w 159"/>
                <a:gd name="T79" fmla="*/ 55 h 100"/>
                <a:gd name="T80" fmla="*/ 130 w 159"/>
                <a:gd name="T81" fmla="*/ 60 h 100"/>
                <a:gd name="T82" fmla="*/ 134 w 159"/>
                <a:gd name="T83" fmla="*/ 63 h 100"/>
                <a:gd name="T84" fmla="*/ 137 w 159"/>
                <a:gd name="T85" fmla="*/ 68 h 100"/>
                <a:gd name="T86" fmla="*/ 140 w 159"/>
                <a:gd name="T87" fmla="*/ 73 h 100"/>
                <a:gd name="T88" fmla="*/ 143 w 159"/>
                <a:gd name="T89" fmla="*/ 77 h 100"/>
                <a:gd name="T90" fmla="*/ 147 w 159"/>
                <a:gd name="T91" fmla="*/ 82 h 100"/>
                <a:gd name="T92" fmla="*/ 150 w 159"/>
                <a:gd name="T93" fmla="*/ 86 h 100"/>
                <a:gd name="T94" fmla="*/ 153 w 159"/>
                <a:gd name="T95" fmla="*/ 91 h 100"/>
                <a:gd name="T96" fmla="*/ 156 w 159"/>
                <a:gd name="T97" fmla="*/ 95 h 100"/>
                <a:gd name="T98" fmla="*/ 159 w 159"/>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0">
                  <a:moveTo>
                    <a:pt x="0" y="25"/>
                  </a:moveTo>
                  <a:lnTo>
                    <a:pt x="4" y="22"/>
                  </a:lnTo>
                  <a:lnTo>
                    <a:pt x="7" y="19"/>
                  </a:lnTo>
                  <a:lnTo>
                    <a:pt x="10" y="16"/>
                  </a:lnTo>
                  <a:lnTo>
                    <a:pt x="14" y="14"/>
                  </a:lnTo>
                  <a:lnTo>
                    <a:pt x="17" y="12"/>
                  </a:lnTo>
                  <a:lnTo>
                    <a:pt x="20" y="9"/>
                  </a:lnTo>
                  <a:lnTo>
                    <a:pt x="23" y="7"/>
                  </a:lnTo>
                  <a:lnTo>
                    <a:pt x="27" y="5"/>
                  </a:lnTo>
                  <a:lnTo>
                    <a:pt x="30" y="4"/>
                  </a:lnTo>
                  <a:lnTo>
                    <a:pt x="33" y="2"/>
                  </a:lnTo>
                  <a:lnTo>
                    <a:pt x="36" y="2"/>
                  </a:lnTo>
                  <a:lnTo>
                    <a:pt x="39" y="1"/>
                  </a:lnTo>
                  <a:lnTo>
                    <a:pt x="43" y="0"/>
                  </a:lnTo>
                  <a:lnTo>
                    <a:pt x="46" y="0"/>
                  </a:lnTo>
                  <a:lnTo>
                    <a:pt x="49" y="0"/>
                  </a:lnTo>
                  <a:lnTo>
                    <a:pt x="53" y="0"/>
                  </a:lnTo>
                  <a:lnTo>
                    <a:pt x="56" y="0"/>
                  </a:lnTo>
                  <a:lnTo>
                    <a:pt x="59" y="0"/>
                  </a:lnTo>
                  <a:lnTo>
                    <a:pt x="62" y="1"/>
                  </a:lnTo>
                  <a:lnTo>
                    <a:pt x="66" y="2"/>
                  </a:lnTo>
                  <a:lnTo>
                    <a:pt x="69" y="3"/>
                  </a:lnTo>
                  <a:lnTo>
                    <a:pt x="72" y="5"/>
                  </a:lnTo>
                  <a:lnTo>
                    <a:pt x="75" y="6"/>
                  </a:lnTo>
                  <a:lnTo>
                    <a:pt x="78" y="8"/>
                  </a:lnTo>
                  <a:lnTo>
                    <a:pt x="81" y="10"/>
                  </a:lnTo>
                  <a:lnTo>
                    <a:pt x="85" y="12"/>
                  </a:lnTo>
                  <a:lnTo>
                    <a:pt x="88" y="14"/>
                  </a:lnTo>
                  <a:lnTo>
                    <a:pt x="91" y="17"/>
                  </a:lnTo>
                  <a:lnTo>
                    <a:pt x="95" y="19"/>
                  </a:lnTo>
                  <a:lnTo>
                    <a:pt x="98" y="22"/>
                  </a:lnTo>
                  <a:lnTo>
                    <a:pt x="101" y="26"/>
                  </a:lnTo>
                  <a:lnTo>
                    <a:pt x="104" y="29"/>
                  </a:lnTo>
                  <a:lnTo>
                    <a:pt x="108" y="32"/>
                  </a:lnTo>
                  <a:lnTo>
                    <a:pt x="111" y="36"/>
                  </a:lnTo>
                  <a:lnTo>
                    <a:pt x="114" y="39"/>
                  </a:lnTo>
                  <a:lnTo>
                    <a:pt x="117" y="43"/>
                  </a:lnTo>
                  <a:lnTo>
                    <a:pt x="120" y="47"/>
                  </a:lnTo>
                  <a:lnTo>
                    <a:pt x="124" y="51"/>
                  </a:lnTo>
                  <a:lnTo>
                    <a:pt x="127" y="55"/>
                  </a:lnTo>
                  <a:lnTo>
                    <a:pt x="130" y="60"/>
                  </a:lnTo>
                  <a:lnTo>
                    <a:pt x="134" y="63"/>
                  </a:lnTo>
                  <a:lnTo>
                    <a:pt x="137" y="68"/>
                  </a:lnTo>
                  <a:lnTo>
                    <a:pt x="140" y="73"/>
                  </a:lnTo>
                  <a:lnTo>
                    <a:pt x="143" y="77"/>
                  </a:lnTo>
                  <a:lnTo>
                    <a:pt x="147" y="82"/>
                  </a:lnTo>
                  <a:lnTo>
                    <a:pt x="150" y="86"/>
                  </a:lnTo>
                  <a:lnTo>
                    <a:pt x="153" y="91"/>
                  </a:lnTo>
                  <a:lnTo>
                    <a:pt x="156" y="95"/>
                  </a:lnTo>
                  <a:lnTo>
                    <a:pt x="159" y="10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0" name="Freeform 219"/>
            <p:cNvSpPr>
              <a:spLocks/>
            </p:cNvSpPr>
            <p:nvPr/>
          </p:nvSpPr>
          <p:spPr bwMode="auto">
            <a:xfrm>
              <a:off x="3052021" y="5129383"/>
              <a:ext cx="131493" cy="80386"/>
            </a:xfrm>
            <a:custGeom>
              <a:avLst/>
              <a:gdLst>
                <a:gd name="T0" fmla="*/ 0 w 159"/>
                <a:gd name="T1" fmla="*/ 0 h 98"/>
                <a:gd name="T2" fmla="*/ 4 w 159"/>
                <a:gd name="T3" fmla="*/ 5 h 98"/>
                <a:gd name="T4" fmla="*/ 7 w 159"/>
                <a:gd name="T5" fmla="*/ 9 h 98"/>
                <a:gd name="T6" fmla="*/ 10 w 159"/>
                <a:gd name="T7" fmla="*/ 14 h 98"/>
                <a:gd name="T8" fmla="*/ 14 w 159"/>
                <a:gd name="T9" fmla="*/ 18 h 98"/>
                <a:gd name="T10" fmla="*/ 17 w 159"/>
                <a:gd name="T11" fmla="*/ 23 h 98"/>
                <a:gd name="T12" fmla="*/ 20 w 159"/>
                <a:gd name="T13" fmla="*/ 27 h 98"/>
                <a:gd name="T14" fmla="*/ 23 w 159"/>
                <a:gd name="T15" fmla="*/ 31 h 98"/>
                <a:gd name="T16" fmla="*/ 26 w 159"/>
                <a:gd name="T17" fmla="*/ 36 h 98"/>
                <a:gd name="T18" fmla="*/ 30 w 159"/>
                <a:gd name="T19" fmla="*/ 40 h 98"/>
                <a:gd name="T20" fmla="*/ 33 w 159"/>
                <a:gd name="T21" fmla="*/ 44 h 98"/>
                <a:gd name="T22" fmla="*/ 36 w 159"/>
                <a:gd name="T23" fmla="*/ 48 h 98"/>
                <a:gd name="T24" fmla="*/ 39 w 159"/>
                <a:gd name="T25" fmla="*/ 52 h 98"/>
                <a:gd name="T26" fmla="*/ 43 w 159"/>
                <a:gd name="T27" fmla="*/ 56 h 98"/>
                <a:gd name="T28" fmla="*/ 46 w 159"/>
                <a:gd name="T29" fmla="*/ 60 h 98"/>
                <a:gd name="T30" fmla="*/ 49 w 159"/>
                <a:gd name="T31" fmla="*/ 64 h 98"/>
                <a:gd name="T32" fmla="*/ 52 w 159"/>
                <a:gd name="T33" fmla="*/ 67 h 98"/>
                <a:gd name="T34" fmla="*/ 56 w 159"/>
                <a:gd name="T35" fmla="*/ 70 h 98"/>
                <a:gd name="T36" fmla="*/ 59 w 159"/>
                <a:gd name="T37" fmla="*/ 73 h 98"/>
                <a:gd name="T38" fmla="*/ 62 w 159"/>
                <a:gd name="T39" fmla="*/ 75 h 98"/>
                <a:gd name="T40" fmla="*/ 65 w 159"/>
                <a:gd name="T41" fmla="*/ 78 h 98"/>
                <a:gd name="T42" fmla="*/ 69 w 159"/>
                <a:gd name="T43" fmla="*/ 80 h 98"/>
                <a:gd name="T44" fmla="*/ 72 w 159"/>
                <a:gd name="T45" fmla="*/ 82 h 98"/>
                <a:gd name="T46" fmla="*/ 75 w 159"/>
                <a:gd name="T47" fmla="*/ 84 h 98"/>
                <a:gd name="T48" fmla="*/ 78 w 159"/>
                <a:gd name="T49" fmla="*/ 85 h 98"/>
                <a:gd name="T50" fmla="*/ 81 w 159"/>
                <a:gd name="T51" fmla="*/ 86 h 98"/>
                <a:gd name="T52" fmla="*/ 85 w 159"/>
                <a:gd name="T53" fmla="*/ 88 h 98"/>
                <a:gd name="T54" fmla="*/ 88 w 159"/>
                <a:gd name="T55" fmla="*/ 89 h 98"/>
                <a:gd name="T56" fmla="*/ 91 w 159"/>
                <a:gd name="T57" fmla="*/ 90 h 98"/>
                <a:gd name="T58" fmla="*/ 95 w 159"/>
                <a:gd name="T59" fmla="*/ 91 h 98"/>
                <a:gd name="T60" fmla="*/ 98 w 159"/>
                <a:gd name="T61" fmla="*/ 92 h 98"/>
                <a:gd name="T62" fmla="*/ 101 w 159"/>
                <a:gd name="T63" fmla="*/ 93 h 98"/>
                <a:gd name="T64" fmla="*/ 104 w 159"/>
                <a:gd name="T65" fmla="*/ 93 h 98"/>
                <a:gd name="T66" fmla="*/ 108 w 159"/>
                <a:gd name="T67" fmla="*/ 94 h 98"/>
                <a:gd name="T68" fmla="*/ 111 w 159"/>
                <a:gd name="T69" fmla="*/ 95 h 98"/>
                <a:gd name="T70" fmla="*/ 114 w 159"/>
                <a:gd name="T71" fmla="*/ 95 h 98"/>
                <a:gd name="T72" fmla="*/ 117 w 159"/>
                <a:gd name="T73" fmla="*/ 96 h 98"/>
                <a:gd name="T74" fmla="*/ 120 w 159"/>
                <a:gd name="T75" fmla="*/ 96 h 98"/>
                <a:gd name="T76" fmla="*/ 124 w 159"/>
                <a:gd name="T77" fmla="*/ 96 h 98"/>
                <a:gd name="T78" fmla="*/ 127 w 159"/>
                <a:gd name="T79" fmla="*/ 97 h 98"/>
                <a:gd name="T80" fmla="*/ 130 w 159"/>
                <a:gd name="T81" fmla="*/ 97 h 98"/>
                <a:gd name="T82" fmla="*/ 134 w 159"/>
                <a:gd name="T83" fmla="*/ 97 h 98"/>
                <a:gd name="T84" fmla="*/ 137 w 159"/>
                <a:gd name="T85" fmla="*/ 98 h 98"/>
                <a:gd name="T86" fmla="*/ 140 w 159"/>
                <a:gd name="T87" fmla="*/ 98 h 98"/>
                <a:gd name="T88" fmla="*/ 143 w 159"/>
                <a:gd name="T89" fmla="*/ 98 h 98"/>
                <a:gd name="T90" fmla="*/ 146 w 159"/>
                <a:gd name="T91" fmla="*/ 98 h 98"/>
                <a:gd name="T92" fmla="*/ 150 w 159"/>
                <a:gd name="T93" fmla="*/ 98 h 98"/>
                <a:gd name="T94" fmla="*/ 153 w 159"/>
                <a:gd name="T95" fmla="*/ 98 h 98"/>
                <a:gd name="T96" fmla="*/ 156 w 159"/>
                <a:gd name="T97" fmla="*/ 98 h 98"/>
                <a:gd name="T98" fmla="*/ 159 w 159"/>
                <a:gd name="T99" fmla="*/ 9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8">
                  <a:moveTo>
                    <a:pt x="0" y="0"/>
                  </a:moveTo>
                  <a:lnTo>
                    <a:pt x="4" y="5"/>
                  </a:lnTo>
                  <a:lnTo>
                    <a:pt x="7" y="9"/>
                  </a:lnTo>
                  <a:lnTo>
                    <a:pt x="10" y="14"/>
                  </a:lnTo>
                  <a:lnTo>
                    <a:pt x="14" y="18"/>
                  </a:lnTo>
                  <a:lnTo>
                    <a:pt x="17" y="23"/>
                  </a:lnTo>
                  <a:lnTo>
                    <a:pt x="20" y="27"/>
                  </a:lnTo>
                  <a:lnTo>
                    <a:pt x="23" y="31"/>
                  </a:lnTo>
                  <a:lnTo>
                    <a:pt x="26" y="36"/>
                  </a:lnTo>
                  <a:lnTo>
                    <a:pt x="30" y="40"/>
                  </a:lnTo>
                  <a:lnTo>
                    <a:pt x="33" y="44"/>
                  </a:lnTo>
                  <a:lnTo>
                    <a:pt x="36" y="48"/>
                  </a:lnTo>
                  <a:lnTo>
                    <a:pt x="39" y="52"/>
                  </a:lnTo>
                  <a:lnTo>
                    <a:pt x="43" y="56"/>
                  </a:lnTo>
                  <a:lnTo>
                    <a:pt x="46" y="60"/>
                  </a:lnTo>
                  <a:lnTo>
                    <a:pt x="49" y="64"/>
                  </a:lnTo>
                  <a:lnTo>
                    <a:pt x="52" y="67"/>
                  </a:lnTo>
                  <a:lnTo>
                    <a:pt x="56" y="70"/>
                  </a:lnTo>
                  <a:lnTo>
                    <a:pt x="59" y="73"/>
                  </a:lnTo>
                  <a:lnTo>
                    <a:pt x="62" y="75"/>
                  </a:lnTo>
                  <a:lnTo>
                    <a:pt x="65" y="78"/>
                  </a:lnTo>
                  <a:lnTo>
                    <a:pt x="69" y="80"/>
                  </a:lnTo>
                  <a:lnTo>
                    <a:pt x="72" y="82"/>
                  </a:lnTo>
                  <a:lnTo>
                    <a:pt x="75" y="84"/>
                  </a:lnTo>
                  <a:lnTo>
                    <a:pt x="78" y="85"/>
                  </a:lnTo>
                  <a:lnTo>
                    <a:pt x="81" y="86"/>
                  </a:lnTo>
                  <a:lnTo>
                    <a:pt x="85" y="88"/>
                  </a:lnTo>
                  <a:lnTo>
                    <a:pt x="88" y="89"/>
                  </a:lnTo>
                  <a:lnTo>
                    <a:pt x="91" y="90"/>
                  </a:lnTo>
                  <a:lnTo>
                    <a:pt x="95" y="91"/>
                  </a:lnTo>
                  <a:lnTo>
                    <a:pt x="98" y="92"/>
                  </a:lnTo>
                  <a:lnTo>
                    <a:pt x="101" y="93"/>
                  </a:lnTo>
                  <a:lnTo>
                    <a:pt x="104" y="93"/>
                  </a:lnTo>
                  <a:lnTo>
                    <a:pt x="108" y="94"/>
                  </a:lnTo>
                  <a:lnTo>
                    <a:pt x="111" y="95"/>
                  </a:lnTo>
                  <a:lnTo>
                    <a:pt x="114" y="95"/>
                  </a:lnTo>
                  <a:lnTo>
                    <a:pt x="117" y="96"/>
                  </a:lnTo>
                  <a:lnTo>
                    <a:pt x="120" y="96"/>
                  </a:lnTo>
                  <a:lnTo>
                    <a:pt x="124" y="96"/>
                  </a:lnTo>
                  <a:lnTo>
                    <a:pt x="127" y="97"/>
                  </a:lnTo>
                  <a:lnTo>
                    <a:pt x="130" y="97"/>
                  </a:lnTo>
                  <a:lnTo>
                    <a:pt x="134" y="97"/>
                  </a:lnTo>
                  <a:lnTo>
                    <a:pt x="137" y="98"/>
                  </a:lnTo>
                  <a:lnTo>
                    <a:pt x="140" y="98"/>
                  </a:lnTo>
                  <a:lnTo>
                    <a:pt x="143" y="98"/>
                  </a:lnTo>
                  <a:lnTo>
                    <a:pt x="146" y="98"/>
                  </a:lnTo>
                  <a:lnTo>
                    <a:pt x="150" y="98"/>
                  </a:lnTo>
                  <a:lnTo>
                    <a:pt x="153" y="98"/>
                  </a:lnTo>
                  <a:lnTo>
                    <a:pt x="156" y="98"/>
                  </a:lnTo>
                  <a:lnTo>
                    <a:pt x="159" y="98"/>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Freeform 221"/>
            <p:cNvSpPr>
              <a:spLocks/>
            </p:cNvSpPr>
            <p:nvPr/>
          </p:nvSpPr>
          <p:spPr bwMode="auto">
            <a:xfrm>
              <a:off x="3183514" y="5182700"/>
              <a:ext cx="131493" cy="27068"/>
            </a:xfrm>
            <a:custGeom>
              <a:avLst/>
              <a:gdLst>
                <a:gd name="T0" fmla="*/ 0 w 159"/>
                <a:gd name="T1" fmla="*/ 33 h 33"/>
                <a:gd name="T2" fmla="*/ 4 w 159"/>
                <a:gd name="T3" fmla="*/ 33 h 33"/>
                <a:gd name="T4" fmla="*/ 7 w 159"/>
                <a:gd name="T5" fmla="*/ 33 h 33"/>
                <a:gd name="T6" fmla="*/ 10 w 159"/>
                <a:gd name="T7" fmla="*/ 33 h 33"/>
                <a:gd name="T8" fmla="*/ 14 w 159"/>
                <a:gd name="T9" fmla="*/ 33 h 33"/>
                <a:gd name="T10" fmla="*/ 17 w 159"/>
                <a:gd name="T11" fmla="*/ 33 h 33"/>
                <a:gd name="T12" fmla="*/ 20 w 159"/>
                <a:gd name="T13" fmla="*/ 33 h 33"/>
                <a:gd name="T14" fmla="*/ 23 w 159"/>
                <a:gd name="T15" fmla="*/ 33 h 33"/>
                <a:gd name="T16" fmla="*/ 26 w 159"/>
                <a:gd name="T17" fmla="*/ 33 h 33"/>
                <a:gd name="T18" fmla="*/ 30 w 159"/>
                <a:gd name="T19" fmla="*/ 32 h 33"/>
                <a:gd name="T20" fmla="*/ 33 w 159"/>
                <a:gd name="T21" fmla="*/ 32 h 33"/>
                <a:gd name="T22" fmla="*/ 36 w 159"/>
                <a:gd name="T23" fmla="*/ 32 h 33"/>
                <a:gd name="T24" fmla="*/ 39 w 159"/>
                <a:gd name="T25" fmla="*/ 31 h 33"/>
                <a:gd name="T26" fmla="*/ 42 w 159"/>
                <a:gd name="T27" fmla="*/ 31 h 33"/>
                <a:gd name="T28" fmla="*/ 46 w 159"/>
                <a:gd name="T29" fmla="*/ 31 h 33"/>
                <a:gd name="T30" fmla="*/ 49 w 159"/>
                <a:gd name="T31" fmla="*/ 30 h 33"/>
                <a:gd name="T32" fmla="*/ 52 w 159"/>
                <a:gd name="T33" fmla="*/ 30 h 33"/>
                <a:gd name="T34" fmla="*/ 56 w 159"/>
                <a:gd name="T35" fmla="*/ 29 h 33"/>
                <a:gd name="T36" fmla="*/ 59 w 159"/>
                <a:gd name="T37" fmla="*/ 29 h 33"/>
                <a:gd name="T38" fmla="*/ 62 w 159"/>
                <a:gd name="T39" fmla="*/ 28 h 33"/>
                <a:gd name="T40" fmla="*/ 65 w 159"/>
                <a:gd name="T41" fmla="*/ 27 h 33"/>
                <a:gd name="T42" fmla="*/ 68 w 159"/>
                <a:gd name="T43" fmla="*/ 26 h 33"/>
                <a:gd name="T44" fmla="*/ 72 w 159"/>
                <a:gd name="T45" fmla="*/ 26 h 33"/>
                <a:gd name="T46" fmla="*/ 75 w 159"/>
                <a:gd name="T47" fmla="*/ 25 h 33"/>
                <a:gd name="T48" fmla="*/ 78 w 159"/>
                <a:gd name="T49" fmla="*/ 24 h 33"/>
                <a:gd name="T50" fmla="*/ 81 w 159"/>
                <a:gd name="T51" fmla="*/ 24 h 33"/>
                <a:gd name="T52" fmla="*/ 85 w 159"/>
                <a:gd name="T53" fmla="*/ 23 h 33"/>
                <a:gd name="T54" fmla="*/ 88 w 159"/>
                <a:gd name="T55" fmla="*/ 22 h 33"/>
                <a:gd name="T56" fmla="*/ 91 w 159"/>
                <a:gd name="T57" fmla="*/ 21 h 33"/>
                <a:gd name="T58" fmla="*/ 95 w 159"/>
                <a:gd name="T59" fmla="*/ 20 h 33"/>
                <a:gd name="T60" fmla="*/ 98 w 159"/>
                <a:gd name="T61" fmla="*/ 19 h 33"/>
                <a:gd name="T62" fmla="*/ 101 w 159"/>
                <a:gd name="T63" fmla="*/ 18 h 33"/>
                <a:gd name="T64" fmla="*/ 104 w 159"/>
                <a:gd name="T65" fmla="*/ 17 h 33"/>
                <a:gd name="T66" fmla="*/ 107 w 159"/>
                <a:gd name="T67" fmla="*/ 16 h 33"/>
                <a:gd name="T68" fmla="*/ 111 w 159"/>
                <a:gd name="T69" fmla="*/ 15 h 33"/>
                <a:gd name="T70" fmla="*/ 114 w 159"/>
                <a:gd name="T71" fmla="*/ 14 h 33"/>
                <a:gd name="T72" fmla="*/ 117 w 159"/>
                <a:gd name="T73" fmla="*/ 13 h 33"/>
                <a:gd name="T74" fmla="*/ 120 w 159"/>
                <a:gd name="T75" fmla="*/ 12 h 33"/>
                <a:gd name="T76" fmla="*/ 124 w 159"/>
                <a:gd name="T77" fmla="*/ 11 h 33"/>
                <a:gd name="T78" fmla="*/ 127 w 159"/>
                <a:gd name="T79" fmla="*/ 10 h 33"/>
                <a:gd name="T80" fmla="*/ 130 w 159"/>
                <a:gd name="T81" fmla="*/ 9 h 33"/>
                <a:gd name="T82" fmla="*/ 134 w 159"/>
                <a:gd name="T83" fmla="*/ 8 h 33"/>
                <a:gd name="T84" fmla="*/ 137 w 159"/>
                <a:gd name="T85" fmla="*/ 7 h 33"/>
                <a:gd name="T86" fmla="*/ 140 w 159"/>
                <a:gd name="T87" fmla="*/ 6 h 33"/>
                <a:gd name="T88" fmla="*/ 143 w 159"/>
                <a:gd name="T89" fmla="*/ 5 h 33"/>
                <a:gd name="T90" fmla="*/ 146 w 159"/>
                <a:gd name="T91" fmla="*/ 4 h 33"/>
                <a:gd name="T92" fmla="*/ 150 w 159"/>
                <a:gd name="T93" fmla="*/ 3 h 33"/>
                <a:gd name="T94" fmla="*/ 153 w 159"/>
                <a:gd name="T95" fmla="*/ 2 h 33"/>
                <a:gd name="T96" fmla="*/ 156 w 159"/>
                <a:gd name="T97" fmla="*/ 1 h 33"/>
                <a:gd name="T98" fmla="*/ 159 w 159"/>
                <a:gd name="T9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3">
                  <a:moveTo>
                    <a:pt x="0" y="33"/>
                  </a:moveTo>
                  <a:lnTo>
                    <a:pt x="4" y="33"/>
                  </a:lnTo>
                  <a:lnTo>
                    <a:pt x="7" y="33"/>
                  </a:lnTo>
                  <a:lnTo>
                    <a:pt x="10" y="33"/>
                  </a:lnTo>
                  <a:lnTo>
                    <a:pt x="14" y="33"/>
                  </a:lnTo>
                  <a:lnTo>
                    <a:pt x="17" y="33"/>
                  </a:lnTo>
                  <a:lnTo>
                    <a:pt x="20" y="33"/>
                  </a:lnTo>
                  <a:lnTo>
                    <a:pt x="23" y="33"/>
                  </a:lnTo>
                  <a:lnTo>
                    <a:pt x="26" y="33"/>
                  </a:lnTo>
                  <a:lnTo>
                    <a:pt x="30" y="32"/>
                  </a:lnTo>
                  <a:lnTo>
                    <a:pt x="33" y="32"/>
                  </a:lnTo>
                  <a:lnTo>
                    <a:pt x="36" y="32"/>
                  </a:lnTo>
                  <a:lnTo>
                    <a:pt x="39" y="31"/>
                  </a:lnTo>
                  <a:lnTo>
                    <a:pt x="42" y="31"/>
                  </a:lnTo>
                  <a:lnTo>
                    <a:pt x="46" y="31"/>
                  </a:lnTo>
                  <a:lnTo>
                    <a:pt x="49" y="30"/>
                  </a:lnTo>
                  <a:lnTo>
                    <a:pt x="52" y="30"/>
                  </a:lnTo>
                  <a:lnTo>
                    <a:pt x="56" y="29"/>
                  </a:lnTo>
                  <a:lnTo>
                    <a:pt x="59" y="29"/>
                  </a:lnTo>
                  <a:lnTo>
                    <a:pt x="62" y="28"/>
                  </a:lnTo>
                  <a:lnTo>
                    <a:pt x="65" y="27"/>
                  </a:lnTo>
                  <a:lnTo>
                    <a:pt x="68" y="26"/>
                  </a:lnTo>
                  <a:lnTo>
                    <a:pt x="72" y="26"/>
                  </a:lnTo>
                  <a:lnTo>
                    <a:pt x="75" y="25"/>
                  </a:lnTo>
                  <a:lnTo>
                    <a:pt x="78" y="24"/>
                  </a:lnTo>
                  <a:lnTo>
                    <a:pt x="81" y="24"/>
                  </a:lnTo>
                  <a:lnTo>
                    <a:pt x="85" y="23"/>
                  </a:lnTo>
                  <a:lnTo>
                    <a:pt x="88" y="22"/>
                  </a:lnTo>
                  <a:lnTo>
                    <a:pt x="91" y="21"/>
                  </a:lnTo>
                  <a:lnTo>
                    <a:pt x="95" y="20"/>
                  </a:lnTo>
                  <a:lnTo>
                    <a:pt x="98" y="19"/>
                  </a:lnTo>
                  <a:lnTo>
                    <a:pt x="101" y="18"/>
                  </a:lnTo>
                  <a:lnTo>
                    <a:pt x="104" y="17"/>
                  </a:lnTo>
                  <a:lnTo>
                    <a:pt x="107" y="16"/>
                  </a:lnTo>
                  <a:lnTo>
                    <a:pt x="111" y="15"/>
                  </a:lnTo>
                  <a:lnTo>
                    <a:pt x="114" y="14"/>
                  </a:lnTo>
                  <a:lnTo>
                    <a:pt x="117" y="13"/>
                  </a:lnTo>
                  <a:lnTo>
                    <a:pt x="120" y="12"/>
                  </a:lnTo>
                  <a:lnTo>
                    <a:pt x="124" y="11"/>
                  </a:lnTo>
                  <a:lnTo>
                    <a:pt x="127" y="10"/>
                  </a:lnTo>
                  <a:lnTo>
                    <a:pt x="130" y="9"/>
                  </a:lnTo>
                  <a:lnTo>
                    <a:pt x="134" y="8"/>
                  </a:lnTo>
                  <a:lnTo>
                    <a:pt x="137" y="7"/>
                  </a:lnTo>
                  <a:lnTo>
                    <a:pt x="140" y="6"/>
                  </a:lnTo>
                  <a:lnTo>
                    <a:pt x="143" y="5"/>
                  </a:lnTo>
                  <a:lnTo>
                    <a:pt x="146" y="4"/>
                  </a:lnTo>
                  <a:lnTo>
                    <a:pt x="150" y="3"/>
                  </a:lnTo>
                  <a:lnTo>
                    <a:pt x="153" y="2"/>
                  </a:lnTo>
                  <a:lnTo>
                    <a:pt x="156" y="1"/>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Freeform 222"/>
            <p:cNvSpPr>
              <a:spLocks/>
            </p:cNvSpPr>
            <p:nvPr/>
          </p:nvSpPr>
          <p:spPr bwMode="auto">
            <a:xfrm>
              <a:off x="3315007" y="5159733"/>
              <a:ext cx="131493" cy="22967"/>
            </a:xfrm>
            <a:custGeom>
              <a:avLst/>
              <a:gdLst>
                <a:gd name="T0" fmla="*/ 0 w 159"/>
                <a:gd name="T1" fmla="*/ 28 h 28"/>
                <a:gd name="T2" fmla="*/ 4 w 159"/>
                <a:gd name="T3" fmla="*/ 26 h 28"/>
                <a:gd name="T4" fmla="*/ 7 w 159"/>
                <a:gd name="T5" fmla="*/ 25 h 28"/>
                <a:gd name="T6" fmla="*/ 10 w 159"/>
                <a:gd name="T7" fmla="*/ 24 h 28"/>
                <a:gd name="T8" fmla="*/ 13 w 159"/>
                <a:gd name="T9" fmla="*/ 23 h 28"/>
                <a:gd name="T10" fmla="*/ 17 w 159"/>
                <a:gd name="T11" fmla="*/ 22 h 28"/>
                <a:gd name="T12" fmla="*/ 20 w 159"/>
                <a:gd name="T13" fmla="*/ 21 h 28"/>
                <a:gd name="T14" fmla="*/ 23 w 159"/>
                <a:gd name="T15" fmla="*/ 20 h 28"/>
                <a:gd name="T16" fmla="*/ 26 w 159"/>
                <a:gd name="T17" fmla="*/ 19 h 28"/>
                <a:gd name="T18" fmla="*/ 29 w 159"/>
                <a:gd name="T19" fmla="*/ 18 h 28"/>
                <a:gd name="T20" fmla="*/ 33 w 159"/>
                <a:gd name="T21" fmla="*/ 17 h 28"/>
                <a:gd name="T22" fmla="*/ 36 w 159"/>
                <a:gd name="T23" fmla="*/ 16 h 28"/>
                <a:gd name="T24" fmla="*/ 39 w 159"/>
                <a:gd name="T25" fmla="*/ 16 h 28"/>
                <a:gd name="T26" fmla="*/ 42 w 159"/>
                <a:gd name="T27" fmla="*/ 15 h 28"/>
                <a:gd name="T28" fmla="*/ 46 w 159"/>
                <a:gd name="T29" fmla="*/ 14 h 28"/>
                <a:gd name="T30" fmla="*/ 49 w 159"/>
                <a:gd name="T31" fmla="*/ 13 h 28"/>
                <a:gd name="T32" fmla="*/ 52 w 159"/>
                <a:gd name="T33" fmla="*/ 12 h 28"/>
                <a:gd name="T34" fmla="*/ 56 w 159"/>
                <a:gd name="T35" fmla="*/ 11 h 28"/>
                <a:gd name="T36" fmla="*/ 59 w 159"/>
                <a:gd name="T37" fmla="*/ 10 h 28"/>
                <a:gd name="T38" fmla="*/ 62 w 159"/>
                <a:gd name="T39" fmla="*/ 10 h 28"/>
                <a:gd name="T40" fmla="*/ 65 w 159"/>
                <a:gd name="T41" fmla="*/ 9 h 28"/>
                <a:gd name="T42" fmla="*/ 68 w 159"/>
                <a:gd name="T43" fmla="*/ 8 h 28"/>
                <a:gd name="T44" fmla="*/ 72 w 159"/>
                <a:gd name="T45" fmla="*/ 8 h 28"/>
                <a:gd name="T46" fmla="*/ 75 w 159"/>
                <a:gd name="T47" fmla="*/ 7 h 28"/>
                <a:gd name="T48" fmla="*/ 78 w 159"/>
                <a:gd name="T49" fmla="*/ 7 h 28"/>
                <a:gd name="T50" fmla="*/ 81 w 159"/>
                <a:gd name="T51" fmla="*/ 6 h 28"/>
                <a:gd name="T52" fmla="*/ 85 w 159"/>
                <a:gd name="T53" fmla="*/ 5 h 28"/>
                <a:gd name="T54" fmla="*/ 88 w 159"/>
                <a:gd name="T55" fmla="*/ 5 h 28"/>
                <a:gd name="T56" fmla="*/ 91 w 159"/>
                <a:gd name="T57" fmla="*/ 4 h 28"/>
                <a:gd name="T58" fmla="*/ 95 w 159"/>
                <a:gd name="T59" fmla="*/ 4 h 28"/>
                <a:gd name="T60" fmla="*/ 98 w 159"/>
                <a:gd name="T61" fmla="*/ 3 h 28"/>
                <a:gd name="T62" fmla="*/ 101 w 159"/>
                <a:gd name="T63" fmla="*/ 3 h 28"/>
                <a:gd name="T64" fmla="*/ 104 w 159"/>
                <a:gd name="T65" fmla="*/ 2 h 28"/>
                <a:gd name="T66" fmla="*/ 107 w 159"/>
                <a:gd name="T67" fmla="*/ 2 h 28"/>
                <a:gd name="T68" fmla="*/ 110 w 159"/>
                <a:gd name="T69" fmla="*/ 1 h 28"/>
                <a:gd name="T70" fmla="*/ 114 w 159"/>
                <a:gd name="T71" fmla="*/ 1 h 28"/>
                <a:gd name="T72" fmla="*/ 117 w 159"/>
                <a:gd name="T73" fmla="*/ 1 h 28"/>
                <a:gd name="T74" fmla="*/ 120 w 159"/>
                <a:gd name="T75" fmla="*/ 1 h 28"/>
                <a:gd name="T76" fmla="*/ 124 w 159"/>
                <a:gd name="T77" fmla="*/ 1 h 28"/>
                <a:gd name="T78" fmla="*/ 127 w 159"/>
                <a:gd name="T79" fmla="*/ 0 h 28"/>
                <a:gd name="T80" fmla="*/ 130 w 159"/>
                <a:gd name="T81" fmla="*/ 0 h 28"/>
                <a:gd name="T82" fmla="*/ 133 w 159"/>
                <a:gd name="T83" fmla="*/ 0 h 28"/>
                <a:gd name="T84" fmla="*/ 137 w 159"/>
                <a:gd name="T85" fmla="*/ 0 h 28"/>
                <a:gd name="T86" fmla="*/ 140 w 159"/>
                <a:gd name="T87" fmla="*/ 0 h 28"/>
                <a:gd name="T88" fmla="*/ 143 w 159"/>
                <a:gd name="T89" fmla="*/ 0 h 28"/>
                <a:gd name="T90" fmla="*/ 146 w 159"/>
                <a:gd name="T91" fmla="*/ 0 h 28"/>
                <a:gd name="T92" fmla="*/ 149 w 159"/>
                <a:gd name="T93" fmla="*/ 0 h 28"/>
                <a:gd name="T94" fmla="*/ 153 w 159"/>
                <a:gd name="T95" fmla="*/ 0 h 28"/>
                <a:gd name="T96" fmla="*/ 156 w 159"/>
                <a:gd name="T97" fmla="*/ 0 h 28"/>
                <a:gd name="T98" fmla="*/ 159 w 159"/>
                <a:gd name="T9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8">
                  <a:moveTo>
                    <a:pt x="0" y="28"/>
                  </a:moveTo>
                  <a:lnTo>
                    <a:pt x="4" y="26"/>
                  </a:lnTo>
                  <a:lnTo>
                    <a:pt x="7" y="25"/>
                  </a:lnTo>
                  <a:lnTo>
                    <a:pt x="10" y="24"/>
                  </a:lnTo>
                  <a:lnTo>
                    <a:pt x="13" y="23"/>
                  </a:lnTo>
                  <a:lnTo>
                    <a:pt x="17" y="22"/>
                  </a:lnTo>
                  <a:lnTo>
                    <a:pt x="20" y="21"/>
                  </a:lnTo>
                  <a:lnTo>
                    <a:pt x="23" y="20"/>
                  </a:lnTo>
                  <a:lnTo>
                    <a:pt x="26" y="19"/>
                  </a:lnTo>
                  <a:lnTo>
                    <a:pt x="29" y="18"/>
                  </a:lnTo>
                  <a:lnTo>
                    <a:pt x="33" y="17"/>
                  </a:lnTo>
                  <a:lnTo>
                    <a:pt x="36" y="16"/>
                  </a:lnTo>
                  <a:lnTo>
                    <a:pt x="39" y="16"/>
                  </a:lnTo>
                  <a:lnTo>
                    <a:pt x="42" y="15"/>
                  </a:lnTo>
                  <a:lnTo>
                    <a:pt x="46" y="14"/>
                  </a:lnTo>
                  <a:lnTo>
                    <a:pt x="49" y="13"/>
                  </a:lnTo>
                  <a:lnTo>
                    <a:pt x="52" y="12"/>
                  </a:lnTo>
                  <a:lnTo>
                    <a:pt x="56" y="11"/>
                  </a:lnTo>
                  <a:lnTo>
                    <a:pt x="59" y="10"/>
                  </a:lnTo>
                  <a:lnTo>
                    <a:pt x="62" y="10"/>
                  </a:lnTo>
                  <a:lnTo>
                    <a:pt x="65" y="9"/>
                  </a:lnTo>
                  <a:lnTo>
                    <a:pt x="68" y="8"/>
                  </a:lnTo>
                  <a:lnTo>
                    <a:pt x="72" y="8"/>
                  </a:lnTo>
                  <a:lnTo>
                    <a:pt x="75" y="7"/>
                  </a:lnTo>
                  <a:lnTo>
                    <a:pt x="78" y="7"/>
                  </a:lnTo>
                  <a:lnTo>
                    <a:pt x="81" y="6"/>
                  </a:lnTo>
                  <a:lnTo>
                    <a:pt x="85" y="5"/>
                  </a:lnTo>
                  <a:lnTo>
                    <a:pt x="88" y="5"/>
                  </a:lnTo>
                  <a:lnTo>
                    <a:pt x="91" y="4"/>
                  </a:lnTo>
                  <a:lnTo>
                    <a:pt x="95" y="4"/>
                  </a:lnTo>
                  <a:lnTo>
                    <a:pt x="98" y="3"/>
                  </a:lnTo>
                  <a:lnTo>
                    <a:pt x="101" y="3"/>
                  </a:lnTo>
                  <a:lnTo>
                    <a:pt x="104" y="2"/>
                  </a:lnTo>
                  <a:lnTo>
                    <a:pt x="107" y="2"/>
                  </a:lnTo>
                  <a:lnTo>
                    <a:pt x="110" y="1"/>
                  </a:lnTo>
                  <a:lnTo>
                    <a:pt x="114" y="1"/>
                  </a:lnTo>
                  <a:lnTo>
                    <a:pt x="117" y="1"/>
                  </a:lnTo>
                  <a:lnTo>
                    <a:pt x="120" y="1"/>
                  </a:lnTo>
                  <a:lnTo>
                    <a:pt x="124" y="1"/>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223"/>
            <p:cNvSpPr>
              <a:spLocks/>
            </p:cNvSpPr>
            <p:nvPr/>
          </p:nvSpPr>
          <p:spPr bwMode="auto">
            <a:xfrm>
              <a:off x="3446499" y="5159733"/>
              <a:ext cx="131493" cy="24608"/>
            </a:xfrm>
            <a:custGeom>
              <a:avLst/>
              <a:gdLst>
                <a:gd name="T0" fmla="*/ 0 w 159"/>
                <a:gd name="T1" fmla="*/ 0 h 30"/>
                <a:gd name="T2" fmla="*/ 4 w 159"/>
                <a:gd name="T3" fmla="*/ 0 h 30"/>
                <a:gd name="T4" fmla="*/ 7 w 159"/>
                <a:gd name="T5" fmla="*/ 1 h 30"/>
                <a:gd name="T6" fmla="*/ 10 w 159"/>
                <a:gd name="T7" fmla="*/ 1 h 30"/>
                <a:gd name="T8" fmla="*/ 13 w 159"/>
                <a:gd name="T9" fmla="*/ 1 h 30"/>
                <a:gd name="T10" fmla="*/ 17 w 159"/>
                <a:gd name="T11" fmla="*/ 1 h 30"/>
                <a:gd name="T12" fmla="*/ 20 w 159"/>
                <a:gd name="T13" fmla="*/ 1 h 30"/>
                <a:gd name="T14" fmla="*/ 23 w 159"/>
                <a:gd name="T15" fmla="*/ 2 h 30"/>
                <a:gd name="T16" fmla="*/ 26 w 159"/>
                <a:gd name="T17" fmla="*/ 2 h 30"/>
                <a:gd name="T18" fmla="*/ 29 w 159"/>
                <a:gd name="T19" fmla="*/ 2 h 30"/>
                <a:gd name="T20" fmla="*/ 33 w 159"/>
                <a:gd name="T21" fmla="*/ 3 h 30"/>
                <a:gd name="T22" fmla="*/ 36 w 159"/>
                <a:gd name="T23" fmla="*/ 3 h 30"/>
                <a:gd name="T24" fmla="*/ 39 w 159"/>
                <a:gd name="T25" fmla="*/ 4 h 30"/>
                <a:gd name="T26" fmla="*/ 42 w 159"/>
                <a:gd name="T27" fmla="*/ 4 h 30"/>
                <a:gd name="T28" fmla="*/ 46 w 159"/>
                <a:gd name="T29" fmla="*/ 5 h 30"/>
                <a:gd name="T30" fmla="*/ 49 w 159"/>
                <a:gd name="T31" fmla="*/ 5 h 30"/>
                <a:gd name="T32" fmla="*/ 52 w 159"/>
                <a:gd name="T33" fmla="*/ 6 h 30"/>
                <a:gd name="T34" fmla="*/ 55 w 159"/>
                <a:gd name="T35" fmla="*/ 6 h 30"/>
                <a:gd name="T36" fmla="*/ 59 w 159"/>
                <a:gd name="T37" fmla="*/ 7 h 30"/>
                <a:gd name="T38" fmla="*/ 62 w 159"/>
                <a:gd name="T39" fmla="*/ 7 h 30"/>
                <a:gd name="T40" fmla="*/ 65 w 159"/>
                <a:gd name="T41" fmla="*/ 8 h 30"/>
                <a:gd name="T42" fmla="*/ 68 w 159"/>
                <a:gd name="T43" fmla="*/ 8 h 30"/>
                <a:gd name="T44" fmla="*/ 71 w 159"/>
                <a:gd name="T45" fmla="*/ 9 h 30"/>
                <a:gd name="T46" fmla="*/ 75 w 159"/>
                <a:gd name="T47" fmla="*/ 10 h 30"/>
                <a:gd name="T48" fmla="*/ 78 w 159"/>
                <a:gd name="T49" fmla="*/ 10 h 30"/>
                <a:gd name="T50" fmla="*/ 81 w 159"/>
                <a:gd name="T51" fmla="*/ 11 h 30"/>
                <a:gd name="T52" fmla="*/ 85 w 159"/>
                <a:gd name="T53" fmla="*/ 12 h 30"/>
                <a:gd name="T54" fmla="*/ 88 w 159"/>
                <a:gd name="T55" fmla="*/ 13 h 30"/>
                <a:gd name="T56" fmla="*/ 91 w 159"/>
                <a:gd name="T57" fmla="*/ 14 h 30"/>
                <a:gd name="T58" fmla="*/ 94 w 159"/>
                <a:gd name="T59" fmla="*/ 14 h 30"/>
                <a:gd name="T60" fmla="*/ 98 w 159"/>
                <a:gd name="T61" fmla="*/ 15 h 30"/>
                <a:gd name="T62" fmla="*/ 101 w 159"/>
                <a:gd name="T63" fmla="*/ 16 h 30"/>
                <a:gd name="T64" fmla="*/ 104 w 159"/>
                <a:gd name="T65" fmla="*/ 16 h 30"/>
                <a:gd name="T66" fmla="*/ 107 w 159"/>
                <a:gd name="T67" fmla="*/ 17 h 30"/>
                <a:gd name="T68" fmla="*/ 110 w 159"/>
                <a:gd name="T69" fmla="*/ 18 h 30"/>
                <a:gd name="T70" fmla="*/ 114 w 159"/>
                <a:gd name="T71" fmla="*/ 19 h 30"/>
                <a:gd name="T72" fmla="*/ 117 w 159"/>
                <a:gd name="T73" fmla="*/ 19 h 30"/>
                <a:gd name="T74" fmla="*/ 120 w 159"/>
                <a:gd name="T75" fmla="*/ 20 h 30"/>
                <a:gd name="T76" fmla="*/ 124 w 159"/>
                <a:gd name="T77" fmla="*/ 21 h 30"/>
                <a:gd name="T78" fmla="*/ 127 w 159"/>
                <a:gd name="T79" fmla="*/ 22 h 30"/>
                <a:gd name="T80" fmla="*/ 130 w 159"/>
                <a:gd name="T81" fmla="*/ 23 h 30"/>
                <a:gd name="T82" fmla="*/ 133 w 159"/>
                <a:gd name="T83" fmla="*/ 23 h 30"/>
                <a:gd name="T84" fmla="*/ 137 w 159"/>
                <a:gd name="T85" fmla="*/ 24 h 30"/>
                <a:gd name="T86" fmla="*/ 140 w 159"/>
                <a:gd name="T87" fmla="*/ 25 h 30"/>
                <a:gd name="T88" fmla="*/ 143 w 159"/>
                <a:gd name="T89" fmla="*/ 26 h 30"/>
                <a:gd name="T90" fmla="*/ 146 w 159"/>
                <a:gd name="T91" fmla="*/ 27 h 30"/>
                <a:gd name="T92" fmla="*/ 149 w 159"/>
                <a:gd name="T93" fmla="*/ 28 h 30"/>
                <a:gd name="T94" fmla="*/ 153 w 159"/>
                <a:gd name="T95" fmla="*/ 29 h 30"/>
                <a:gd name="T96" fmla="*/ 156 w 159"/>
                <a:gd name="T97" fmla="*/ 29 h 30"/>
                <a:gd name="T98" fmla="*/ 159 w 159"/>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0">
                  <a:moveTo>
                    <a:pt x="0" y="0"/>
                  </a:moveTo>
                  <a:lnTo>
                    <a:pt x="4" y="0"/>
                  </a:lnTo>
                  <a:lnTo>
                    <a:pt x="7" y="1"/>
                  </a:lnTo>
                  <a:lnTo>
                    <a:pt x="10" y="1"/>
                  </a:lnTo>
                  <a:lnTo>
                    <a:pt x="13" y="1"/>
                  </a:lnTo>
                  <a:lnTo>
                    <a:pt x="17" y="1"/>
                  </a:lnTo>
                  <a:lnTo>
                    <a:pt x="20" y="1"/>
                  </a:lnTo>
                  <a:lnTo>
                    <a:pt x="23" y="2"/>
                  </a:lnTo>
                  <a:lnTo>
                    <a:pt x="26" y="2"/>
                  </a:lnTo>
                  <a:lnTo>
                    <a:pt x="29" y="2"/>
                  </a:lnTo>
                  <a:lnTo>
                    <a:pt x="33" y="3"/>
                  </a:lnTo>
                  <a:lnTo>
                    <a:pt x="36" y="3"/>
                  </a:lnTo>
                  <a:lnTo>
                    <a:pt x="39" y="4"/>
                  </a:lnTo>
                  <a:lnTo>
                    <a:pt x="42" y="4"/>
                  </a:lnTo>
                  <a:lnTo>
                    <a:pt x="46" y="5"/>
                  </a:lnTo>
                  <a:lnTo>
                    <a:pt x="49" y="5"/>
                  </a:lnTo>
                  <a:lnTo>
                    <a:pt x="52" y="6"/>
                  </a:lnTo>
                  <a:lnTo>
                    <a:pt x="55" y="6"/>
                  </a:lnTo>
                  <a:lnTo>
                    <a:pt x="59" y="7"/>
                  </a:lnTo>
                  <a:lnTo>
                    <a:pt x="62" y="7"/>
                  </a:lnTo>
                  <a:lnTo>
                    <a:pt x="65" y="8"/>
                  </a:lnTo>
                  <a:lnTo>
                    <a:pt x="68" y="8"/>
                  </a:lnTo>
                  <a:lnTo>
                    <a:pt x="71" y="9"/>
                  </a:lnTo>
                  <a:lnTo>
                    <a:pt x="75" y="10"/>
                  </a:lnTo>
                  <a:lnTo>
                    <a:pt x="78" y="10"/>
                  </a:lnTo>
                  <a:lnTo>
                    <a:pt x="81" y="11"/>
                  </a:lnTo>
                  <a:lnTo>
                    <a:pt x="85" y="12"/>
                  </a:lnTo>
                  <a:lnTo>
                    <a:pt x="88" y="13"/>
                  </a:lnTo>
                  <a:lnTo>
                    <a:pt x="91" y="14"/>
                  </a:lnTo>
                  <a:lnTo>
                    <a:pt x="94" y="14"/>
                  </a:lnTo>
                  <a:lnTo>
                    <a:pt x="98" y="15"/>
                  </a:lnTo>
                  <a:lnTo>
                    <a:pt x="101" y="16"/>
                  </a:lnTo>
                  <a:lnTo>
                    <a:pt x="104" y="16"/>
                  </a:lnTo>
                  <a:lnTo>
                    <a:pt x="107" y="17"/>
                  </a:lnTo>
                  <a:lnTo>
                    <a:pt x="110" y="18"/>
                  </a:lnTo>
                  <a:lnTo>
                    <a:pt x="114" y="19"/>
                  </a:lnTo>
                  <a:lnTo>
                    <a:pt x="117" y="19"/>
                  </a:lnTo>
                  <a:lnTo>
                    <a:pt x="120" y="20"/>
                  </a:lnTo>
                  <a:lnTo>
                    <a:pt x="124" y="21"/>
                  </a:lnTo>
                  <a:lnTo>
                    <a:pt x="127" y="22"/>
                  </a:lnTo>
                  <a:lnTo>
                    <a:pt x="130" y="23"/>
                  </a:lnTo>
                  <a:lnTo>
                    <a:pt x="133" y="23"/>
                  </a:lnTo>
                  <a:lnTo>
                    <a:pt x="137" y="24"/>
                  </a:lnTo>
                  <a:lnTo>
                    <a:pt x="140" y="25"/>
                  </a:lnTo>
                  <a:lnTo>
                    <a:pt x="143" y="26"/>
                  </a:lnTo>
                  <a:lnTo>
                    <a:pt x="146" y="27"/>
                  </a:lnTo>
                  <a:lnTo>
                    <a:pt x="149" y="28"/>
                  </a:lnTo>
                  <a:lnTo>
                    <a:pt x="153" y="29"/>
                  </a:lnTo>
                  <a:lnTo>
                    <a:pt x="156" y="29"/>
                  </a:lnTo>
                  <a:lnTo>
                    <a:pt x="159" y="3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224"/>
            <p:cNvSpPr>
              <a:spLocks/>
            </p:cNvSpPr>
            <p:nvPr/>
          </p:nvSpPr>
          <p:spPr bwMode="auto">
            <a:xfrm>
              <a:off x="3577992" y="5184341"/>
              <a:ext cx="131493" cy="23788"/>
            </a:xfrm>
            <a:custGeom>
              <a:avLst/>
              <a:gdLst>
                <a:gd name="T0" fmla="*/ 0 w 159"/>
                <a:gd name="T1" fmla="*/ 0 h 29"/>
                <a:gd name="T2" fmla="*/ 4 w 159"/>
                <a:gd name="T3" fmla="*/ 1 h 29"/>
                <a:gd name="T4" fmla="*/ 7 w 159"/>
                <a:gd name="T5" fmla="*/ 2 h 29"/>
                <a:gd name="T6" fmla="*/ 10 w 159"/>
                <a:gd name="T7" fmla="*/ 3 h 29"/>
                <a:gd name="T8" fmla="*/ 13 w 159"/>
                <a:gd name="T9" fmla="*/ 3 h 29"/>
                <a:gd name="T10" fmla="*/ 16 w 159"/>
                <a:gd name="T11" fmla="*/ 4 h 29"/>
                <a:gd name="T12" fmla="*/ 20 w 159"/>
                <a:gd name="T13" fmla="*/ 5 h 29"/>
                <a:gd name="T14" fmla="*/ 23 w 159"/>
                <a:gd name="T15" fmla="*/ 6 h 29"/>
                <a:gd name="T16" fmla="*/ 26 w 159"/>
                <a:gd name="T17" fmla="*/ 6 h 29"/>
                <a:gd name="T18" fmla="*/ 29 w 159"/>
                <a:gd name="T19" fmla="*/ 7 h 29"/>
                <a:gd name="T20" fmla="*/ 32 w 159"/>
                <a:gd name="T21" fmla="*/ 8 h 29"/>
                <a:gd name="T22" fmla="*/ 36 w 159"/>
                <a:gd name="T23" fmla="*/ 9 h 29"/>
                <a:gd name="T24" fmla="*/ 39 w 159"/>
                <a:gd name="T25" fmla="*/ 10 h 29"/>
                <a:gd name="T26" fmla="*/ 42 w 159"/>
                <a:gd name="T27" fmla="*/ 10 h 29"/>
                <a:gd name="T28" fmla="*/ 46 w 159"/>
                <a:gd name="T29" fmla="*/ 11 h 29"/>
                <a:gd name="T30" fmla="*/ 49 w 159"/>
                <a:gd name="T31" fmla="*/ 12 h 29"/>
                <a:gd name="T32" fmla="*/ 52 w 159"/>
                <a:gd name="T33" fmla="*/ 13 h 29"/>
                <a:gd name="T34" fmla="*/ 55 w 159"/>
                <a:gd name="T35" fmla="*/ 13 h 29"/>
                <a:gd name="T36" fmla="*/ 59 w 159"/>
                <a:gd name="T37" fmla="*/ 14 h 29"/>
                <a:gd name="T38" fmla="*/ 62 w 159"/>
                <a:gd name="T39" fmla="*/ 15 h 29"/>
                <a:gd name="T40" fmla="*/ 65 w 159"/>
                <a:gd name="T41" fmla="*/ 15 h 29"/>
                <a:gd name="T42" fmla="*/ 68 w 159"/>
                <a:gd name="T43" fmla="*/ 17 h 29"/>
                <a:gd name="T44" fmla="*/ 71 w 159"/>
                <a:gd name="T45" fmla="*/ 17 h 29"/>
                <a:gd name="T46" fmla="*/ 75 w 159"/>
                <a:gd name="T47" fmla="*/ 18 h 29"/>
                <a:gd name="T48" fmla="*/ 78 w 159"/>
                <a:gd name="T49" fmla="*/ 18 h 29"/>
                <a:gd name="T50" fmla="*/ 81 w 159"/>
                <a:gd name="T51" fmla="*/ 19 h 29"/>
                <a:gd name="T52" fmla="*/ 85 w 159"/>
                <a:gd name="T53" fmla="*/ 20 h 29"/>
                <a:gd name="T54" fmla="*/ 88 w 159"/>
                <a:gd name="T55" fmla="*/ 20 h 29"/>
                <a:gd name="T56" fmla="*/ 91 w 159"/>
                <a:gd name="T57" fmla="*/ 21 h 29"/>
                <a:gd name="T58" fmla="*/ 94 w 159"/>
                <a:gd name="T59" fmla="*/ 21 h 29"/>
                <a:gd name="T60" fmla="*/ 97 w 159"/>
                <a:gd name="T61" fmla="*/ 22 h 29"/>
                <a:gd name="T62" fmla="*/ 101 w 159"/>
                <a:gd name="T63" fmla="*/ 22 h 29"/>
                <a:gd name="T64" fmla="*/ 104 w 159"/>
                <a:gd name="T65" fmla="*/ 23 h 29"/>
                <a:gd name="T66" fmla="*/ 107 w 159"/>
                <a:gd name="T67" fmla="*/ 24 h 29"/>
                <a:gd name="T68" fmla="*/ 110 w 159"/>
                <a:gd name="T69" fmla="*/ 24 h 29"/>
                <a:gd name="T70" fmla="*/ 114 w 159"/>
                <a:gd name="T71" fmla="*/ 24 h 29"/>
                <a:gd name="T72" fmla="*/ 117 w 159"/>
                <a:gd name="T73" fmla="*/ 25 h 29"/>
                <a:gd name="T74" fmla="*/ 120 w 159"/>
                <a:gd name="T75" fmla="*/ 26 h 29"/>
                <a:gd name="T76" fmla="*/ 124 w 159"/>
                <a:gd name="T77" fmla="*/ 26 h 29"/>
                <a:gd name="T78" fmla="*/ 127 w 159"/>
                <a:gd name="T79" fmla="*/ 26 h 29"/>
                <a:gd name="T80" fmla="*/ 130 w 159"/>
                <a:gd name="T81" fmla="*/ 27 h 29"/>
                <a:gd name="T82" fmla="*/ 133 w 159"/>
                <a:gd name="T83" fmla="*/ 27 h 29"/>
                <a:gd name="T84" fmla="*/ 136 w 159"/>
                <a:gd name="T85" fmla="*/ 28 h 29"/>
                <a:gd name="T86" fmla="*/ 140 w 159"/>
                <a:gd name="T87" fmla="*/ 28 h 29"/>
                <a:gd name="T88" fmla="*/ 143 w 159"/>
                <a:gd name="T89" fmla="*/ 28 h 29"/>
                <a:gd name="T90" fmla="*/ 146 w 159"/>
                <a:gd name="T91" fmla="*/ 29 h 29"/>
                <a:gd name="T92" fmla="*/ 149 w 159"/>
                <a:gd name="T93" fmla="*/ 29 h 29"/>
                <a:gd name="T94" fmla="*/ 153 w 159"/>
                <a:gd name="T95" fmla="*/ 29 h 29"/>
                <a:gd name="T96" fmla="*/ 156 w 159"/>
                <a:gd name="T97" fmla="*/ 29 h 29"/>
                <a:gd name="T98" fmla="*/ 159 w 159"/>
                <a:gd name="T9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9">
                  <a:moveTo>
                    <a:pt x="0" y="0"/>
                  </a:moveTo>
                  <a:lnTo>
                    <a:pt x="4" y="1"/>
                  </a:lnTo>
                  <a:lnTo>
                    <a:pt x="7" y="2"/>
                  </a:lnTo>
                  <a:lnTo>
                    <a:pt x="10" y="3"/>
                  </a:lnTo>
                  <a:lnTo>
                    <a:pt x="13" y="3"/>
                  </a:lnTo>
                  <a:lnTo>
                    <a:pt x="16" y="4"/>
                  </a:lnTo>
                  <a:lnTo>
                    <a:pt x="20" y="5"/>
                  </a:lnTo>
                  <a:lnTo>
                    <a:pt x="23" y="6"/>
                  </a:lnTo>
                  <a:lnTo>
                    <a:pt x="26" y="6"/>
                  </a:lnTo>
                  <a:lnTo>
                    <a:pt x="29" y="7"/>
                  </a:lnTo>
                  <a:lnTo>
                    <a:pt x="32" y="8"/>
                  </a:lnTo>
                  <a:lnTo>
                    <a:pt x="36" y="9"/>
                  </a:lnTo>
                  <a:lnTo>
                    <a:pt x="39" y="10"/>
                  </a:lnTo>
                  <a:lnTo>
                    <a:pt x="42" y="10"/>
                  </a:lnTo>
                  <a:lnTo>
                    <a:pt x="46" y="11"/>
                  </a:lnTo>
                  <a:lnTo>
                    <a:pt x="49" y="12"/>
                  </a:lnTo>
                  <a:lnTo>
                    <a:pt x="52" y="13"/>
                  </a:lnTo>
                  <a:lnTo>
                    <a:pt x="55" y="13"/>
                  </a:lnTo>
                  <a:lnTo>
                    <a:pt x="59" y="14"/>
                  </a:lnTo>
                  <a:lnTo>
                    <a:pt x="62" y="15"/>
                  </a:lnTo>
                  <a:lnTo>
                    <a:pt x="65" y="15"/>
                  </a:lnTo>
                  <a:lnTo>
                    <a:pt x="68" y="17"/>
                  </a:lnTo>
                  <a:lnTo>
                    <a:pt x="71" y="17"/>
                  </a:lnTo>
                  <a:lnTo>
                    <a:pt x="75" y="18"/>
                  </a:lnTo>
                  <a:lnTo>
                    <a:pt x="78" y="18"/>
                  </a:lnTo>
                  <a:lnTo>
                    <a:pt x="81" y="19"/>
                  </a:lnTo>
                  <a:lnTo>
                    <a:pt x="85" y="20"/>
                  </a:lnTo>
                  <a:lnTo>
                    <a:pt x="88" y="20"/>
                  </a:lnTo>
                  <a:lnTo>
                    <a:pt x="91" y="21"/>
                  </a:lnTo>
                  <a:lnTo>
                    <a:pt x="94" y="21"/>
                  </a:lnTo>
                  <a:lnTo>
                    <a:pt x="97" y="22"/>
                  </a:lnTo>
                  <a:lnTo>
                    <a:pt x="101" y="22"/>
                  </a:lnTo>
                  <a:lnTo>
                    <a:pt x="104" y="23"/>
                  </a:lnTo>
                  <a:lnTo>
                    <a:pt x="107" y="24"/>
                  </a:lnTo>
                  <a:lnTo>
                    <a:pt x="110" y="24"/>
                  </a:lnTo>
                  <a:lnTo>
                    <a:pt x="114" y="24"/>
                  </a:lnTo>
                  <a:lnTo>
                    <a:pt x="117" y="25"/>
                  </a:lnTo>
                  <a:lnTo>
                    <a:pt x="120" y="26"/>
                  </a:lnTo>
                  <a:lnTo>
                    <a:pt x="124" y="26"/>
                  </a:lnTo>
                  <a:lnTo>
                    <a:pt x="127" y="26"/>
                  </a:lnTo>
                  <a:lnTo>
                    <a:pt x="130" y="27"/>
                  </a:lnTo>
                  <a:lnTo>
                    <a:pt x="133" y="27"/>
                  </a:lnTo>
                  <a:lnTo>
                    <a:pt x="136" y="28"/>
                  </a:lnTo>
                  <a:lnTo>
                    <a:pt x="140" y="28"/>
                  </a:lnTo>
                  <a:lnTo>
                    <a:pt x="143" y="28"/>
                  </a:lnTo>
                  <a:lnTo>
                    <a:pt x="146" y="29"/>
                  </a:lnTo>
                  <a:lnTo>
                    <a:pt x="149" y="29"/>
                  </a:lnTo>
                  <a:lnTo>
                    <a:pt x="153" y="29"/>
                  </a:lnTo>
                  <a:lnTo>
                    <a:pt x="156" y="29"/>
                  </a:lnTo>
                  <a:lnTo>
                    <a:pt x="159" y="29"/>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225"/>
            <p:cNvSpPr>
              <a:spLocks/>
            </p:cNvSpPr>
            <p:nvPr/>
          </p:nvSpPr>
          <p:spPr bwMode="auto">
            <a:xfrm>
              <a:off x="3709485" y="5208128"/>
              <a:ext cx="131493" cy="1641"/>
            </a:xfrm>
            <a:custGeom>
              <a:avLst/>
              <a:gdLst>
                <a:gd name="T0" fmla="*/ 0 w 159"/>
                <a:gd name="T1" fmla="*/ 0 h 2"/>
                <a:gd name="T2" fmla="*/ 4 w 159"/>
                <a:gd name="T3" fmla="*/ 0 h 2"/>
                <a:gd name="T4" fmla="*/ 7 w 159"/>
                <a:gd name="T5" fmla="*/ 1 h 2"/>
                <a:gd name="T6" fmla="*/ 10 w 159"/>
                <a:gd name="T7" fmla="*/ 1 h 2"/>
                <a:gd name="T8" fmla="*/ 13 w 159"/>
                <a:gd name="T9" fmla="*/ 1 h 2"/>
                <a:gd name="T10" fmla="*/ 16 w 159"/>
                <a:gd name="T11" fmla="*/ 1 h 2"/>
                <a:gd name="T12" fmla="*/ 20 w 159"/>
                <a:gd name="T13" fmla="*/ 1 h 2"/>
                <a:gd name="T14" fmla="*/ 23 w 159"/>
                <a:gd name="T15" fmla="*/ 1 h 2"/>
                <a:gd name="T16" fmla="*/ 26 w 159"/>
                <a:gd name="T17" fmla="*/ 1 h 2"/>
                <a:gd name="T18" fmla="*/ 29 w 159"/>
                <a:gd name="T19" fmla="*/ 1 h 2"/>
                <a:gd name="T20" fmla="*/ 32 w 159"/>
                <a:gd name="T21" fmla="*/ 2 h 2"/>
                <a:gd name="T22" fmla="*/ 36 w 159"/>
                <a:gd name="T23" fmla="*/ 2 h 2"/>
                <a:gd name="T24" fmla="*/ 39 w 159"/>
                <a:gd name="T25" fmla="*/ 2 h 2"/>
                <a:gd name="T26" fmla="*/ 42 w 159"/>
                <a:gd name="T27" fmla="*/ 2 h 2"/>
                <a:gd name="T28" fmla="*/ 46 w 159"/>
                <a:gd name="T29" fmla="*/ 2 h 2"/>
                <a:gd name="T30" fmla="*/ 49 w 159"/>
                <a:gd name="T31" fmla="*/ 2 h 2"/>
                <a:gd name="T32" fmla="*/ 52 w 159"/>
                <a:gd name="T33" fmla="*/ 2 h 2"/>
                <a:gd name="T34" fmla="*/ 55 w 159"/>
                <a:gd name="T35" fmla="*/ 2 h 2"/>
                <a:gd name="T36" fmla="*/ 58 w 159"/>
                <a:gd name="T37" fmla="*/ 2 h 2"/>
                <a:gd name="T38" fmla="*/ 62 w 159"/>
                <a:gd name="T39" fmla="*/ 2 h 2"/>
                <a:gd name="T40" fmla="*/ 65 w 159"/>
                <a:gd name="T41" fmla="*/ 2 h 2"/>
                <a:gd name="T42" fmla="*/ 68 w 159"/>
                <a:gd name="T43" fmla="*/ 2 h 2"/>
                <a:gd name="T44" fmla="*/ 71 w 159"/>
                <a:gd name="T45" fmla="*/ 2 h 2"/>
                <a:gd name="T46" fmla="*/ 75 w 159"/>
                <a:gd name="T47" fmla="*/ 2 h 2"/>
                <a:gd name="T48" fmla="*/ 78 w 159"/>
                <a:gd name="T49" fmla="*/ 2 h 2"/>
                <a:gd name="T50" fmla="*/ 81 w 159"/>
                <a:gd name="T51" fmla="*/ 2 h 2"/>
                <a:gd name="T52" fmla="*/ 85 w 159"/>
                <a:gd name="T53" fmla="*/ 2 h 2"/>
                <a:gd name="T54" fmla="*/ 88 w 159"/>
                <a:gd name="T55" fmla="*/ 2 h 2"/>
                <a:gd name="T56" fmla="*/ 91 w 159"/>
                <a:gd name="T57" fmla="*/ 2 h 2"/>
                <a:gd name="T58" fmla="*/ 94 w 159"/>
                <a:gd name="T59" fmla="*/ 2 h 2"/>
                <a:gd name="T60" fmla="*/ 97 w 159"/>
                <a:gd name="T61" fmla="*/ 2 h 2"/>
                <a:gd name="T62" fmla="*/ 101 w 159"/>
                <a:gd name="T63" fmla="*/ 2 h 2"/>
                <a:gd name="T64" fmla="*/ 104 w 159"/>
                <a:gd name="T65" fmla="*/ 2 h 2"/>
                <a:gd name="T66" fmla="*/ 107 w 159"/>
                <a:gd name="T67" fmla="*/ 2 h 2"/>
                <a:gd name="T68" fmla="*/ 110 w 159"/>
                <a:gd name="T69" fmla="*/ 2 h 2"/>
                <a:gd name="T70" fmla="*/ 114 w 159"/>
                <a:gd name="T71" fmla="*/ 2 h 2"/>
                <a:gd name="T72" fmla="*/ 117 w 159"/>
                <a:gd name="T73" fmla="*/ 2 h 2"/>
                <a:gd name="T74" fmla="*/ 120 w 159"/>
                <a:gd name="T75" fmla="*/ 2 h 2"/>
                <a:gd name="T76" fmla="*/ 124 w 159"/>
                <a:gd name="T77" fmla="*/ 2 h 2"/>
                <a:gd name="T78" fmla="*/ 127 w 159"/>
                <a:gd name="T79" fmla="*/ 2 h 2"/>
                <a:gd name="T80" fmla="*/ 130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0"/>
                  </a:moveTo>
                  <a:lnTo>
                    <a:pt x="4" y="0"/>
                  </a:lnTo>
                  <a:lnTo>
                    <a:pt x="7" y="1"/>
                  </a:lnTo>
                  <a:lnTo>
                    <a:pt x="10" y="1"/>
                  </a:lnTo>
                  <a:lnTo>
                    <a:pt x="13" y="1"/>
                  </a:lnTo>
                  <a:lnTo>
                    <a:pt x="16" y="1"/>
                  </a:lnTo>
                  <a:lnTo>
                    <a:pt x="20" y="1"/>
                  </a:lnTo>
                  <a:lnTo>
                    <a:pt x="23" y="1"/>
                  </a:lnTo>
                  <a:lnTo>
                    <a:pt x="26" y="1"/>
                  </a:lnTo>
                  <a:lnTo>
                    <a:pt x="29" y="1"/>
                  </a:lnTo>
                  <a:lnTo>
                    <a:pt x="32" y="2"/>
                  </a:lnTo>
                  <a:lnTo>
                    <a:pt x="36" y="2"/>
                  </a:lnTo>
                  <a:lnTo>
                    <a:pt x="39" y="2"/>
                  </a:lnTo>
                  <a:lnTo>
                    <a:pt x="42" y="2"/>
                  </a:lnTo>
                  <a:lnTo>
                    <a:pt x="46" y="2"/>
                  </a:lnTo>
                  <a:lnTo>
                    <a:pt x="49" y="2"/>
                  </a:lnTo>
                  <a:lnTo>
                    <a:pt x="52" y="2"/>
                  </a:lnTo>
                  <a:lnTo>
                    <a:pt x="55" y="2"/>
                  </a:lnTo>
                  <a:lnTo>
                    <a:pt x="58" y="2"/>
                  </a:lnTo>
                  <a:lnTo>
                    <a:pt x="62" y="2"/>
                  </a:lnTo>
                  <a:lnTo>
                    <a:pt x="65" y="2"/>
                  </a:lnTo>
                  <a:lnTo>
                    <a:pt x="68" y="2"/>
                  </a:lnTo>
                  <a:lnTo>
                    <a:pt x="71" y="2"/>
                  </a:lnTo>
                  <a:lnTo>
                    <a:pt x="75" y="2"/>
                  </a:lnTo>
                  <a:lnTo>
                    <a:pt x="78" y="2"/>
                  </a:lnTo>
                  <a:lnTo>
                    <a:pt x="81" y="2"/>
                  </a:lnTo>
                  <a:lnTo>
                    <a:pt x="85" y="2"/>
                  </a:lnTo>
                  <a:lnTo>
                    <a:pt x="88" y="2"/>
                  </a:lnTo>
                  <a:lnTo>
                    <a:pt x="91" y="2"/>
                  </a:lnTo>
                  <a:lnTo>
                    <a:pt x="94" y="2"/>
                  </a:lnTo>
                  <a:lnTo>
                    <a:pt x="97" y="2"/>
                  </a:lnTo>
                  <a:lnTo>
                    <a:pt x="101" y="2"/>
                  </a:lnTo>
                  <a:lnTo>
                    <a:pt x="104" y="2"/>
                  </a:lnTo>
                  <a:lnTo>
                    <a:pt x="107" y="2"/>
                  </a:lnTo>
                  <a:lnTo>
                    <a:pt x="110" y="2"/>
                  </a:lnTo>
                  <a:lnTo>
                    <a:pt x="114" y="2"/>
                  </a:lnTo>
                  <a:lnTo>
                    <a:pt x="117" y="2"/>
                  </a:lnTo>
                  <a:lnTo>
                    <a:pt x="120" y="2"/>
                  </a:lnTo>
                  <a:lnTo>
                    <a:pt x="124" y="2"/>
                  </a:lnTo>
                  <a:lnTo>
                    <a:pt x="127" y="2"/>
                  </a:lnTo>
                  <a:lnTo>
                    <a:pt x="130" y="2"/>
                  </a:lnTo>
                  <a:lnTo>
                    <a:pt x="133" y="2"/>
                  </a:lnTo>
                  <a:lnTo>
                    <a:pt x="136" y="2"/>
                  </a:lnTo>
                  <a:lnTo>
                    <a:pt x="139" y="2"/>
                  </a:lnTo>
                  <a:lnTo>
                    <a:pt x="143" y="2"/>
                  </a:lnTo>
                  <a:lnTo>
                    <a:pt x="146" y="2"/>
                  </a:lnTo>
                  <a:lnTo>
                    <a:pt x="149" y="2"/>
                  </a:lnTo>
                  <a:lnTo>
                    <a:pt x="153" y="2"/>
                  </a:lnTo>
                  <a:lnTo>
                    <a:pt x="156" y="2"/>
                  </a:lnTo>
                  <a:lnTo>
                    <a:pt x="159" y="2"/>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Freeform 226"/>
            <p:cNvSpPr>
              <a:spLocks/>
            </p:cNvSpPr>
            <p:nvPr/>
          </p:nvSpPr>
          <p:spPr bwMode="auto">
            <a:xfrm>
              <a:off x="3840978" y="5209769"/>
              <a:ext cx="131493" cy="0"/>
            </a:xfrm>
            <a:custGeom>
              <a:avLst/>
              <a:gdLst>
                <a:gd name="T0" fmla="*/ 0 w 159"/>
                <a:gd name="T1" fmla="*/ 3 w 159"/>
                <a:gd name="T2" fmla="*/ 7 w 159"/>
                <a:gd name="T3" fmla="*/ 10 w 159"/>
                <a:gd name="T4" fmla="*/ 13 w 159"/>
                <a:gd name="T5" fmla="*/ 16 w 159"/>
                <a:gd name="T6" fmla="*/ 19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Freeform 227"/>
            <p:cNvSpPr>
              <a:spLocks/>
            </p:cNvSpPr>
            <p:nvPr/>
          </p:nvSpPr>
          <p:spPr bwMode="auto">
            <a:xfrm>
              <a:off x="3972471" y="520976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4DBEEE"/>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Line 228"/>
            <p:cNvSpPr>
              <a:spLocks noChangeShapeType="1"/>
            </p:cNvSpPr>
            <p:nvPr/>
          </p:nvSpPr>
          <p:spPr bwMode="auto">
            <a:xfrm>
              <a:off x="4103964" y="5209769"/>
              <a:ext cx="2481" cy="0"/>
            </a:xfrm>
            <a:prstGeom prst="line">
              <a:avLst/>
            </a:prstGeom>
            <a:noFill/>
            <a:ln w="26988" cap="flat">
              <a:solidFill>
                <a:srgbClr val="4DBEEE"/>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Freeform 229"/>
            <p:cNvSpPr>
              <a:spLocks/>
            </p:cNvSpPr>
            <p:nvPr/>
          </p:nvSpPr>
          <p:spPr bwMode="auto">
            <a:xfrm>
              <a:off x="1343440" y="5114618"/>
              <a:ext cx="131493" cy="820"/>
            </a:xfrm>
            <a:custGeom>
              <a:avLst/>
              <a:gdLst>
                <a:gd name="T0" fmla="*/ 0 w 159"/>
                <a:gd name="T1" fmla="*/ 1 h 1"/>
                <a:gd name="T2" fmla="*/ 4 w 159"/>
                <a:gd name="T3" fmla="*/ 1 h 1"/>
                <a:gd name="T4" fmla="*/ 7 w 159"/>
                <a:gd name="T5" fmla="*/ 1 h 1"/>
                <a:gd name="T6" fmla="*/ 10 w 159"/>
                <a:gd name="T7" fmla="*/ 1 h 1"/>
                <a:gd name="T8" fmla="*/ 14 w 159"/>
                <a:gd name="T9" fmla="*/ 1 h 1"/>
                <a:gd name="T10" fmla="*/ 17 w 159"/>
                <a:gd name="T11" fmla="*/ 1 h 1"/>
                <a:gd name="T12" fmla="*/ 20 w 159"/>
                <a:gd name="T13" fmla="*/ 1 h 1"/>
                <a:gd name="T14" fmla="*/ 23 w 159"/>
                <a:gd name="T15" fmla="*/ 1 h 1"/>
                <a:gd name="T16" fmla="*/ 26 w 159"/>
                <a:gd name="T17" fmla="*/ 1 h 1"/>
                <a:gd name="T18" fmla="*/ 30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3 w 159"/>
                <a:gd name="T33" fmla="*/ 1 h 1"/>
                <a:gd name="T34" fmla="*/ 56 w 159"/>
                <a:gd name="T35" fmla="*/ 1 h 1"/>
                <a:gd name="T36" fmla="*/ 59 w 159"/>
                <a:gd name="T37" fmla="*/ 1 h 1"/>
                <a:gd name="T38" fmla="*/ 62 w 159"/>
                <a:gd name="T39" fmla="*/ 1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5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4 w 159"/>
                <a:gd name="T83" fmla="*/ 0 h 1"/>
                <a:gd name="T84" fmla="*/ 137 w 159"/>
                <a:gd name="T85" fmla="*/ 0 h 1"/>
                <a:gd name="T86" fmla="*/ 140 w 159"/>
                <a:gd name="T87" fmla="*/ 0 h 1"/>
                <a:gd name="T88" fmla="*/ 143 w 159"/>
                <a:gd name="T89" fmla="*/ 0 h 1"/>
                <a:gd name="T90" fmla="*/ 146 w 159"/>
                <a:gd name="T91" fmla="*/ 0 h 1"/>
                <a:gd name="T92" fmla="*/ 150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4" y="1"/>
                  </a:lnTo>
                  <a:lnTo>
                    <a:pt x="17" y="1"/>
                  </a:lnTo>
                  <a:lnTo>
                    <a:pt x="20" y="1"/>
                  </a:lnTo>
                  <a:lnTo>
                    <a:pt x="23" y="1"/>
                  </a:lnTo>
                  <a:lnTo>
                    <a:pt x="26" y="1"/>
                  </a:lnTo>
                  <a:lnTo>
                    <a:pt x="30" y="1"/>
                  </a:lnTo>
                  <a:lnTo>
                    <a:pt x="33" y="1"/>
                  </a:lnTo>
                  <a:lnTo>
                    <a:pt x="36" y="1"/>
                  </a:lnTo>
                  <a:lnTo>
                    <a:pt x="39" y="1"/>
                  </a:lnTo>
                  <a:lnTo>
                    <a:pt x="43" y="1"/>
                  </a:lnTo>
                  <a:lnTo>
                    <a:pt x="46" y="1"/>
                  </a:lnTo>
                  <a:lnTo>
                    <a:pt x="49" y="1"/>
                  </a:lnTo>
                  <a:lnTo>
                    <a:pt x="53" y="1"/>
                  </a:lnTo>
                  <a:lnTo>
                    <a:pt x="56" y="1"/>
                  </a:lnTo>
                  <a:lnTo>
                    <a:pt x="59" y="1"/>
                  </a:lnTo>
                  <a:lnTo>
                    <a:pt x="62" y="1"/>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Freeform 230"/>
            <p:cNvSpPr>
              <a:spLocks/>
            </p:cNvSpPr>
            <p:nvPr/>
          </p:nvSpPr>
          <p:spPr bwMode="auto">
            <a:xfrm>
              <a:off x="1474933" y="5114618"/>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Freeform 231"/>
            <p:cNvSpPr>
              <a:spLocks/>
            </p:cNvSpPr>
            <p:nvPr/>
          </p:nvSpPr>
          <p:spPr bwMode="auto">
            <a:xfrm>
              <a:off x="1606426" y="5114618"/>
              <a:ext cx="131493" cy="820"/>
            </a:xfrm>
            <a:custGeom>
              <a:avLst/>
              <a:gdLst>
                <a:gd name="T0" fmla="*/ 0 w 159"/>
                <a:gd name="T1" fmla="*/ 0 h 1"/>
                <a:gd name="T2" fmla="*/ 4 w 159"/>
                <a:gd name="T3" fmla="*/ 0 h 1"/>
                <a:gd name="T4" fmla="*/ 7 w 159"/>
                <a:gd name="T5" fmla="*/ 1 h 1"/>
                <a:gd name="T6" fmla="*/ 10 w 159"/>
                <a:gd name="T7" fmla="*/ 1 h 1"/>
                <a:gd name="T8" fmla="*/ 13 w 159"/>
                <a:gd name="T9" fmla="*/ 1 h 1"/>
                <a:gd name="T10" fmla="*/ 17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3 w 159"/>
                <a:gd name="T27" fmla="*/ 1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1"/>
                  </a:lnTo>
                  <a:lnTo>
                    <a:pt x="10" y="1"/>
                  </a:lnTo>
                  <a:lnTo>
                    <a:pt x="13" y="1"/>
                  </a:lnTo>
                  <a:lnTo>
                    <a:pt x="17" y="1"/>
                  </a:lnTo>
                  <a:lnTo>
                    <a:pt x="20" y="1"/>
                  </a:lnTo>
                  <a:lnTo>
                    <a:pt x="23" y="1"/>
                  </a:lnTo>
                  <a:lnTo>
                    <a:pt x="26" y="1"/>
                  </a:lnTo>
                  <a:lnTo>
                    <a:pt x="29" y="1"/>
                  </a:lnTo>
                  <a:lnTo>
                    <a:pt x="33" y="1"/>
                  </a:lnTo>
                  <a:lnTo>
                    <a:pt x="36" y="1"/>
                  </a:lnTo>
                  <a:lnTo>
                    <a:pt x="39" y="1"/>
                  </a:lnTo>
                  <a:lnTo>
                    <a:pt x="43" y="1"/>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Freeform 232"/>
            <p:cNvSpPr>
              <a:spLocks/>
            </p:cNvSpPr>
            <p:nvPr/>
          </p:nvSpPr>
          <p:spPr bwMode="auto">
            <a:xfrm>
              <a:off x="1737919" y="5114618"/>
              <a:ext cx="131493" cy="820"/>
            </a:xfrm>
            <a:custGeom>
              <a:avLst/>
              <a:gdLst>
                <a:gd name="T0" fmla="*/ 0 w 159"/>
                <a:gd name="T1" fmla="*/ 0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3 w 159"/>
                <a:gd name="T27" fmla="*/ 0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1 h 1"/>
                <a:gd name="T66" fmla="*/ 107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3 w 159"/>
                <a:gd name="T83" fmla="*/ 1 h 1"/>
                <a:gd name="T84" fmla="*/ 136 w 159"/>
                <a:gd name="T85" fmla="*/ 1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1"/>
                  </a:lnTo>
                  <a:lnTo>
                    <a:pt x="107" y="1"/>
                  </a:lnTo>
                  <a:lnTo>
                    <a:pt x="111" y="1"/>
                  </a:lnTo>
                  <a:lnTo>
                    <a:pt x="114" y="1"/>
                  </a:lnTo>
                  <a:lnTo>
                    <a:pt x="117" y="1"/>
                  </a:lnTo>
                  <a:lnTo>
                    <a:pt x="120" y="1"/>
                  </a:lnTo>
                  <a:lnTo>
                    <a:pt x="124" y="1"/>
                  </a:lnTo>
                  <a:lnTo>
                    <a:pt x="127" y="1"/>
                  </a:lnTo>
                  <a:lnTo>
                    <a:pt x="130" y="1"/>
                  </a:lnTo>
                  <a:lnTo>
                    <a:pt x="133" y="1"/>
                  </a:lnTo>
                  <a:lnTo>
                    <a:pt x="136" y="1"/>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Freeform 233"/>
            <p:cNvSpPr>
              <a:spLocks/>
            </p:cNvSpPr>
            <p:nvPr/>
          </p:nvSpPr>
          <p:spPr bwMode="auto">
            <a:xfrm>
              <a:off x="1869411" y="5114618"/>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2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Freeform 234"/>
            <p:cNvSpPr>
              <a:spLocks/>
            </p:cNvSpPr>
            <p:nvPr/>
          </p:nvSpPr>
          <p:spPr bwMode="auto">
            <a:xfrm>
              <a:off x="2000904" y="5113798"/>
              <a:ext cx="131493" cy="820"/>
            </a:xfrm>
            <a:custGeom>
              <a:avLst/>
              <a:gdLst>
                <a:gd name="T0" fmla="*/ 0 w 159"/>
                <a:gd name="T1" fmla="*/ 1 h 1"/>
                <a:gd name="T2" fmla="*/ 3 w 159"/>
                <a:gd name="T3" fmla="*/ 1 h 1"/>
                <a:gd name="T4" fmla="*/ 7 w 159"/>
                <a:gd name="T5" fmla="*/ 1 h 1"/>
                <a:gd name="T6" fmla="*/ 10 w 159"/>
                <a:gd name="T7" fmla="*/ 1 h 1"/>
                <a:gd name="T8" fmla="*/ 13 w 159"/>
                <a:gd name="T9" fmla="*/ 1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0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1"/>
                  </a:lnTo>
                  <a:lnTo>
                    <a:pt x="10" y="1"/>
                  </a:lnTo>
                  <a:lnTo>
                    <a:pt x="13" y="1"/>
                  </a:lnTo>
                  <a:lnTo>
                    <a:pt x="16" y="1"/>
                  </a:lnTo>
                  <a:lnTo>
                    <a:pt x="19" y="1"/>
                  </a:lnTo>
                  <a:lnTo>
                    <a:pt x="23" y="1"/>
                  </a:lnTo>
                  <a:lnTo>
                    <a:pt x="26" y="1"/>
                  </a:lnTo>
                  <a:lnTo>
                    <a:pt x="29" y="1"/>
                  </a:lnTo>
                  <a:lnTo>
                    <a:pt x="33" y="1"/>
                  </a:lnTo>
                  <a:lnTo>
                    <a:pt x="36" y="1"/>
                  </a:lnTo>
                  <a:lnTo>
                    <a:pt x="39" y="1"/>
                  </a:lnTo>
                  <a:lnTo>
                    <a:pt x="42" y="1"/>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1" y="0"/>
                  </a:lnTo>
                  <a:lnTo>
                    <a:pt x="104" y="0"/>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Freeform 235"/>
            <p:cNvSpPr>
              <a:spLocks/>
            </p:cNvSpPr>
            <p:nvPr/>
          </p:nvSpPr>
          <p:spPr bwMode="auto">
            <a:xfrm>
              <a:off x="2132397" y="5112978"/>
              <a:ext cx="131493" cy="2461"/>
            </a:xfrm>
            <a:custGeom>
              <a:avLst/>
              <a:gdLst>
                <a:gd name="T0" fmla="*/ 0 w 159"/>
                <a:gd name="T1" fmla="*/ 2 h 3"/>
                <a:gd name="T2" fmla="*/ 3 w 159"/>
                <a:gd name="T3" fmla="*/ 2 h 3"/>
                <a:gd name="T4" fmla="*/ 7 w 159"/>
                <a:gd name="T5" fmla="*/ 2 h 3"/>
                <a:gd name="T6" fmla="*/ 10 w 159"/>
                <a:gd name="T7" fmla="*/ 2 h 3"/>
                <a:gd name="T8" fmla="*/ 13 w 159"/>
                <a:gd name="T9" fmla="*/ 2 h 3"/>
                <a:gd name="T10" fmla="*/ 16 w 159"/>
                <a:gd name="T11" fmla="*/ 2 h 3"/>
                <a:gd name="T12" fmla="*/ 19 w 159"/>
                <a:gd name="T13" fmla="*/ 2 h 3"/>
                <a:gd name="T14" fmla="*/ 23 w 159"/>
                <a:gd name="T15" fmla="*/ 2 h 3"/>
                <a:gd name="T16" fmla="*/ 26 w 159"/>
                <a:gd name="T17" fmla="*/ 2 h 3"/>
                <a:gd name="T18" fmla="*/ 29 w 159"/>
                <a:gd name="T19" fmla="*/ 2 h 3"/>
                <a:gd name="T20" fmla="*/ 33 w 159"/>
                <a:gd name="T21" fmla="*/ 2 h 3"/>
                <a:gd name="T22" fmla="*/ 36 w 159"/>
                <a:gd name="T23" fmla="*/ 2 h 3"/>
                <a:gd name="T24" fmla="*/ 39 w 159"/>
                <a:gd name="T25" fmla="*/ 2 h 3"/>
                <a:gd name="T26" fmla="*/ 42 w 159"/>
                <a:gd name="T27" fmla="*/ 2 h 3"/>
                <a:gd name="T28" fmla="*/ 45 w 159"/>
                <a:gd name="T29" fmla="*/ 3 h 3"/>
                <a:gd name="T30" fmla="*/ 49 w 159"/>
                <a:gd name="T31" fmla="*/ 3 h 3"/>
                <a:gd name="T32" fmla="*/ 52 w 159"/>
                <a:gd name="T33" fmla="*/ 3 h 3"/>
                <a:gd name="T34" fmla="*/ 55 w 159"/>
                <a:gd name="T35" fmla="*/ 3 h 3"/>
                <a:gd name="T36" fmla="*/ 58 w 159"/>
                <a:gd name="T37" fmla="*/ 3 h 3"/>
                <a:gd name="T38" fmla="*/ 62 w 159"/>
                <a:gd name="T39" fmla="*/ 3 h 3"/>
                <a:gd name="T40" fmla="*/ 65 w 159"/>
                <a:gd name="T41" fmla="*/ 2 h 3"/>
                <a:gd name="T42" fmla="*/ 68 w 159"/>
                <a:gd name="T43" fmla="*/ 2 h 3"/>
                <a:gd name="T44" fmla="*/ 72 w 159"/>
                <a:gd name="T45" fmla="*/ 2 h 3"/>
                <a:gd name="T46" fmla="*/ 75 w 159"/>
                <a:gd name="T47" fmla="*/ 2 h 3"/>
                <a:gd name="T48" fmla="*/ 78 w 159"/>
                <a:gd name="T49" fmla="*/ 2 h 3"/>
                <a:gd name="T50" fmla="*/ 81 w 159"/>
                <a:gd name="T51" fmla="*/ 2 h 3"/>
                <a:gd name="T52" fmla="*/ 84 w 159"/>
                <a:gd name="T53" fmla="*/ 2 h 3"/>
                <a:gd name="T54" fmla="*/ 88 w 159"/>
                <a:gd name="T55" fmla="*/ 2 h 3"/>
                <a:gd name="T56" fmla="*/ 91 w 159"/>
                <a:gd name="T57" fmla="*/ 2 h 3"/>
                <a:gd name="T58" fmla="*/ 94 w 159"/>
                <a:gd name="T59" fmla="*/ 2 h 3"/>
                <a:gd name="T60" fmla="*/ 97 w 159"/>
                <a:gd name="T61" fmla="*/ 2 h 3"/>
                <a:gd name="T62" fmla="*/ 100 w 159"/>
                <a:gd name="T63" fmla="*/ 2 h 3"/>
                <a:gd name="T64" fmla="*/ 104 w 159"/>
                <a:gd name="T65" fmla="*/ 2 h 3"/>
                <a:gd name="T66" fmla="*/ 107 w 159"/>
                <a:gd name="T67" fmla="*/ 2 h 3"/>
                <a:gd name="T68" fmla="*/ 110 w 159"/>
                <a:gd name="T69" fmla="*/ 2 h 3"/>
                <a:gd name="T70" fmla="*/ 114 w 159"/>
                <a:gd name="T71" fmla="*/ 2 h 3"/>
                <a:gd name="T72" fmla="*/ 117 w 159"/>
                <a:gd name="T73" fmla="*/ 2 h 3"/>
                <a:gd name="T74" fmla="*/ 120 w 159"/>
                <a:gd name="T75" fmla="*/ 2 h 3"/>
                <a:gd name="T76" fmla="*/ 123 w 159"/>
                <a:gd name="T77" fmla="*/ 2 h 3"/>
                <a:gd name="T78" fmla="*/ 126 w 159"/>
                <a:gd name="T79" fmla="*/ 2 h 3"/>
                <a:gd name="T80" fmla="*/ 130 w 159"/>
                <a:gd name="T81" fmla="*/ 2 h 3"/>
                <a:gd name="T82" fmla="*/ 133 w 159"/>
                <a:gd name="T83" fmla="*/ 1 h 3"/>
                <a:gd name="T84" fmla="*/ 136 w 159"/>
                <a:gd name="T85" fmla="*/ 1 h 3"/>
                <a:gd name="T86" fmla="*/ 139 w 159"/>
                <a:gd name="T87" fmla="*/ 1 h 3"/>
                <a:gd name="T88" fmla="*/ 143 w 159"/>
                <a:gd name="T89" fmla="*/ 1 h 3"/>
                <a:gd name="T90" fmla="*/ 146 w 159"/>
                <a:gd name="T91" fmla="*/ 1 h 3"/>
                <a:gd name="T92" fmla="*/ 149 w 159"/>
                <a:gd name="T93" fmla="*/ 1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2"/>
                  </a:moveTo>
                  <a:lnTo>
                    <a:pt x="3" y="2"/>
                  </a:lnTo>
                  <a:lnTo>
                    <a:pt x="7" y="2"/>
                  </a:lnTo>
                  <a:lnTo>
                    <a:pt x="10" y="2"/>
                  </a:lnTo>
                  <a:lnTo>
                    <a:pt x="13" y="2"/>
                  </a:lnTo>
                  <a:lnTo>
                    <a:pt x="16" y="2"/>
                  </a:lnTo>
                  <a:lnTo>
                    <a:pt x="19" y="2"/>
                  </a:lnTo>
                  <a:lnTo>
                    <a:pt x="23" y="2"/>
                  </a:lnTo>
                  <a:lnTo>
                    <a:pt x="26" y="2"/>
                  </a:lnTo>
                  <a:lnTo>
                    <a:pt x="29" y="2"/>
                  </a:lnTo>
                  <a:lnTo>
                    <a:pt x="33" y="2"/>
                  </a:lnTo>
                  <a:lnTo>
                    <a:pt x="36" y="2"/>
                  </a:lnTo>
                  <a:lnTo>
                    <a:pt x="39" y="2"/>
                  </a:lnTo>
                  <a:lnTo>
                    <a:pt x="42" y="2"/>
                  </a:lnTo>
                  <a:lnTo>
                    <a:pt x="45" y="3"/>
                  </a:lnTo>
                  <a:lnTo>
                    <a:pt x="49" y="3"/>
                  </a:lnTo>
                  <a:lnTo>
                    <a:pt x="52" y="3"/>
                  </a:lnTo>
                  <a:lnTo>
                    <a:pt x="55" y="3"/>
                  </a:lnTo>
                  <a:lnTo>
                    <a:pt x="58" y="3"/>
                  </a:lnTo>
                  <a:lnTo>
                    <a:pt x="62" y="3"/>
                  </a:lnTo>
                  <a:lnTo>
                    <a:pt x="65" y="2"/>
                  </a:lnTo>
                  <a:lnTo>
                    <a:pt x="68" y="2"/>
                  </a:lnTo>
                  <a:lnTo>
                    <a:pt x="72" y="2"/>
                  </a:lnTo>
                  <a:lnTo>
                    <a:pt x="75" y="2"/>
                  </a:lnTo>
                  <a:lnTo>
                    <a:pt x="78" y="2"/>
                  </a:lnTo>
                  <a:lnTo>
                    <a:pt x="81" y="2"/>
                  </a:lnTo>
                  <a:lnTo>
                    <a:pt x="84" y="2"/>
                  </a:lnTo>
                  <a:lnTo>
                    <a:pt x="88" y="2"/>
                  </a:lnTo>
                  <a:lnTo>
                    <a:pt x="91" y="2"/>
                  </a:lnTo>
                  <a:lnTo>
                    <a:pt x="94" y="2"/>
                  </a:lnTo>
                  <a:lnTo>
                    <a:pt x="97" y="2"/>
                  </a:lnTo>
                  <a:lnTo>
                    <a:pt x="100" y="2"/>
                  </a:lnTo>
                  <a:lnTo>
                    <a:pt x="104" y="2"/>
                  </a:lnTo>
                  <a:lnTo>
                    <a:pt x="107" y="2"/>
                  </a:lnTo>
                  <a:lnTo>
                    <a:pt x="110" y="2"/>
                  </a:lnTo>
                  <a:lnTo>
                    <a:pt x="114" y="2"/>
                  </a:lnTo>
                  <a:lnTo>
                    <a:pt x="117" y="2"/>
                  </a:lnTo>
                  <a:lnTo>
                    <a:pt x="120" y="2"/>
                  </a:lnTo>
                  <a:lnTo>
                    <a:pt x="123" y="2"/>
                  </a:lnTo>
                  <a:lnTo>
                    <a:pt x="126" y="2"/>
                  </a:lnTo>
                  <a:lnTo>
                    <a:pt x="130" y="2"/>
                  </a:lnTo>
                  <a:lnTo>
                    <a:pt x="133" y="1"/>
                  </a:lnTo>
                  <a:lnTo>
                    <a:pt x="136" y="1"/>
                  </a:lnTo>
                  <a:lnTo>
                    <a:pt x="139" y="1"/>
                  </a:lnTo>
                  <a:lnTo>
                    <a:pt x="143" y="1"/>
                  </a:lnTo>
                  <a:lnTo>
                    <a:pt x="146" y="1"/>
                  </a:lnTo>
                  <a:lnTo>
                    <a:pt x="149" y="1"/>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Freeform 236"/>
            <p:cNvSpPr>
              <a:spLocks/>
            </p:cNvSpPr>
            <p:nvPr/>
          </p:nvSpPr>
          <p:spPr bwMode="auto">
            <a:xfrm>
              <a:off x="2263890" y="5052278"/>
              <a:ext cx="131493" cy="60700"/>
            </a:xfrm>
            <a:custGeom>
              <a:avLst/>
              <a:gdLst>
                <a:gd name="T0" fmla="*/ 0 w 159"/>
                <a:gd name="T1" fmla="*/ 74 h 74"/>
                <a:gd name="T2" fmla="*/ 3 w 159"/>
                <a:gd name="T3" fmla="*/ 74 h 74"/>
                <a:gd name="T4" fmla="*/ 6 w 159"/>
                <a:gd name="T5" fmla="*/ 74 h 74"/>
                <a:gd name="T6" fmla="*/ 10 w 159"/>
                <a:gd name="T7" fmla="*/ 73 h 74"/>
                <a:gd name="T8" fmla="*/ 13 w 159"/>
                <a:gd name="T9" fmla="*/ 73 h 74"/>
                <a:gd name="T10" fmla="*/ 16 w 159"/>
                <a:gd name="T11" fmla="*/ 73 h 74"/>
                <a:gd name="T12" fmla="*/ 19 w 159"/>
                <a:gd name="T13" fmla="*/ 73 h 74"/>
                <a:gd name="T14" fmla="*/ 23 w 159"/>
                <a:gd name="T15" fmla="*/ 72 h 74"/>
                <a:gd name="T16" fmla="*/ 26 w 159"/>
                <a:gd name="T17" fmla="*/ 72 h 74"/>
                <a:gd name="T18" fmla="*/ 29 w 159"/>
                <a:gd name="T19" fmla="*/ 71 h 74"/>
                <a:gd name="T20" fmla="*/ 33 w 159"/>
                <a:gd name="T21" fmla="*/ 71 h 74"/>
                <a:gd name="T22" fmla="*/ 36 w 159"/>
                <a:gd name="T23" fmla="*/ 70 h 74"/>
                <a:gd name="T24" fmla="*/ 39 w 159"/>
                <a:gd name="T25" fmla="*/ 70 h 74"/>
                <a:gd name="T26" fmla="*/ 42 w 159"/>
                <a:gd name="T27" fmla="*/ 69 h 74"/>
                <a:gd name="T28" fmla="*/ 45 w 159"/>
                <a:gd name="T29" fmla="*/ 69 h 74"/>
                <a:gd name="T30" fmla="*/ 49 w 159"/>
                <a:gd name="T31" fmla="*/ 68 h 74"/>
                <a:gd name="T32" fmla="*/ 52 w 159"/>
                <a:gd name="T33" fmla="*/ 67 h 74"/>
                <a:gd name="T34" fmla="*/ 55 w 159"/>
                <a:gd name="T35" fmla="*/ 67 h 74"/>
                <a:gd name="T36" fmla="*/ 58 w 159"/>
                <a:gd name="T37" fmla="*/ 66 h 74"/>
                <a:gd name="T38" fmla="*/ 62 w 159"/>
                <a:gd name="T39" fmla="*/ 65 h 74"/>
                <a:gd name="T40" fmla="*/ 65 w 159"/>
                <a:gd name="T41" fmla="*/ 64 h 74"/>
                <a:gd name="T42" fmla="*/ 68 w 159"/>
                <a:gd name="T43" fmla="*/ 63 h 74"/>
                <a:gd name="T44" fmla="*/ 71 w 159"/>
                <a:gd name="T45" fmla="*/ 62 h 74"/>
                <a:gd name="T46" fmla="*/ 75 w 159"/>
                <a:gd name="T47" fmla="*/ 61 h 74"/>
                <a:gd name="T48" fmla="*/ 78 w 159"/>
                <a:gd name="T49" fmla="*/ 60 h 74"/>
                <a:gd name="T50" fmla="*/ 81 w 159"/>
                <a:gd name="T51" fmla="*/ 58 h 74"/>
                <a:gd name="T52" fmla="*/ 84 w 159"/>
                <a:gd name="T53" fmla="*/ 57 h 74"/>
                <a:gd name="T54" fmla="*/ 87 w 159"/>
                <a:gd name="T55" fmla="*/ 55 h 74"/>
                <a:gd name="T56" fmla="*/ 91 w 159"/>
                <a:gd name="T57" fmla="*/ 53 h 74"/>
                <a:gd name="T58" fmla="*/ 94 w 159"/>
                <a:gd name="T59" fmla="*/ 52 h 74"/>
                <a:gd name="T60" fmla="*/ 97 w 159"/>
                <a:gd name="T61" fmla="*/ 50 h 74"/>
                <a:gd name="T62" fmla="*/ 100 w 159"/>
                <a:gd name="T63" fmla="*/ 48 h 74"/>
                <a:gd name="T64" fmla="*/ 104 w 159"/>
                <a:gd name="T65" fmla="*/ 46 h 74"/>
                <a:gd name="T66" fmla="*/ 107 w 159"/>
                <a:gd name="T67" fmla="*/ 43 h 74"/>
                <a:gd name="T68" fmla="*/ 110 w 159"/>
                <a:gd name="T69" fmla="*/ 41 h 74"/>
                <a:gd name="T70" fmla="*/ 114 w 159"/>
                <a:gd name="T71" fmla="*/ 37 h 74"/>
                <a:gd name="T72" fmla="*/ 117 w 159"/>
                <a:gd name="T73" fmla="*/ 35 h 74"/>
                <a:gd name="T74" fmla="*/ 120 w 159"/>
                <a:gd name="T75" fmla="*/ 31 h 74"/>
                <a:gd name="T76" fmla="*/ 123 w 159"/>
                <a:gd name="T77" fmla="*/ 28 h 74"/>
                <a:gd name="T78" fmla="*/ 126 w 159"/>
                <a:gd name="T79" fmla="*/ 25 h 74"/>
                <a:gd name="T80" fmla="*/ 130 w 159"/>
                <a:gd name="T81" fmla="*/ 22 h 74"/>
                <a:gd name="T82" fmla="*/ 133 w 159"/>
                <a:gd name="T83" fmla="*/ 20 h 74"/>
                <a:gd name="T84" fmla="*/ 136 w 159"/>
                <a:gd name="T85" fmla="*/ 17 h 74"/>
                <a:gd name="T86" fmla="*/ 139 w 159"/>
                <a:gd name="T87" fmla="*/ 14 h 74"/>
                <a:gd name="T88" fmla="*/ 143 w 159"/>
                <a:gd name="T89" fmla="*/ 11 h 74"/>
                <a:gd name="T90" fmla="*/ 146 w 159"/>
                <a:gd name="T91" fmla="*/ 9 h 74"/>
                <a:gd name="T92" fmla="*/ 149 w 159"/>
                <a:gd name="T93" fmla="*/ 6 h 74"/>
                <a:gd name="T94" fmla="*/ 153 w 159"/>
                <a:gd name="T95" fmla="*/ 4 h 74"/>
                <a:gd name="T96" fmla="*/ 156 w 159"/>
                <a:gd name="T97" fmla="*/ 2 h 74"/>
                <a:gd name="T98" fmla="*/ 159 w 159"/>
                <a:gd name="T9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4">
                  <a:moveTo>
                    <a:pt x="0" y="74"/>
                  </a:moveTo>
                  <a:lnTo>
                    <a:pt x="3" y="74"/>
                  </a:lnTo>
                  <a:lnTo>
                    <a:pt x="6" y="74"/>
                  </a:lnTo>
                  <a:lnTo>
                    <a:pt x="10" y="73"/>
                  </a:lnTo>
                  <a:lnTo>
                    <a:pt x="13" y="73"/>
                  </a:lnTo>
                  <a:lnTo>
                    <a:pt x="16" y="73"/>
                  </a:lnTo>
                  <a:lnTo>
                    <a:pt x="19" y="73"/>
                  </a:lnTo>
                  <a:lnTo>
                    <a:pt x="23" y="72"/>
                  </a:lnTo>
                  <a:lnTo>
                    <a:pt x="26" y="72"/>
                  </a:lnTo>
                  <a:lnTo>
                    <a:pt x="29" y="71"/>
                  </a:lnTo>
                  <a:lnTo>
                    <a:pt x="33" y="71"/>
                  </a:lnTo>
                  <a:lnTo>
                    <a:pt x="36" y="70"/>
                  </a:lnTo>
                  <a:lnTo>
                    <a:pt x="39" y="70"/>
                  </a:lnTo>
                  <a:lnTo>
                    <a:pt x="42" y="69"/>
                  </a:lnTo>
                  <a:lnTo>
                    <a:pt x="45" y="69"/>
                  </a:lnTo>
                  <a:lnTo>
                    <a:pt x="49" y="68"/>
                  </a:lnTo>
                  <a:lnTo>
                    <a:pt x="52" y="67"/>
                  </a:lnTo>
                  <a:lnTo>
                    <a:pt x="55" y="67"/>
                  </a:lnTo>
                  <a:lnTo>
                    <a:pt x="58" y="66"/>
                  </a:lnTo>
                  <a:lnTo>
                    <a:pt x="62" y="65"/>
                  </a:lnTo>
                  <a:lnTo>
                    <a:pt x="65" y="64"/>
                  </a:lnTo>
                  <a:lnTo>
                    <a:pt x="68" y="63"/>
                  </a:lnTo>
                  <a:lnTo>
                    <a:pt x="71" y="62"/>
                  </a:lnTo>
                  <a:lnTo>
                    <a:pt x="75" y="61"/>
                  </a:lnTo>
                  <a:lnTo>
                    <a:pt x="78" y="60"/>
                  </a:lnTo>
                  <a:lnTo>
                    <a:pt x="81" y="58"/>
                  </a:lnTo>
                  <a:lnTo>
                    <a:pt x="84" y="57"/>
                  </a:lnTo>
                  <a:lnTo>
                    <a:pt x="87" y="55"/>
                  </a:lnTo>
                  <a:lnTo>
                    <a:pt x="91" y="53"/>
                  </a:lnTo>
                  <a:lnTo>
                    <a:pt x="94" y="52"/>
                  </a:lnTo>
                  <a:lnTo>
                    <a:pt x="97" y="50"/>
                  </a:lnTo>
                  <a:lnTo>
                    <a:pt x="100" y="48"/>
                  </a:lnTo>
                  <a:lnTo>
                    <a:pt x="104" y="46"/>
                  </a:lnTo>
                  <a:lnTo>
                    <a:pt x="107" y="43"/>
                  </a:lnTo>
                  <a:lnTo>
                    <a:pt x="110" y="41"/>
                  </a:lnTo>
                  <a:lnTo>
                    <a:pt x="114" y="37"/>
                  </a:lnTo>
                  <a:lnTo>
                    <a:pt x="117" y="35"/>
                  </a:lnTo>
                  <a:lnTo>
                    <a:pt x="120" y="31"/>
                  </a:lnTo>
                  <a:lnTo>
                    <a:pt x="123" y="28"/>
                  </a:lnTo>
                  <a:lnTo>
                    <a:pt x="126" y="25"/>
                  </a:lnTo>
                  <a:lnTo>
                    <a:pt x="130" y="22"/>
                  </a:lnTo>
                  <a:lnTo>
                    <a:pt x="133" y="20"/>
                  </a:lnTo>
                  <a:lnTo>
                    <a:pt x="136" y="17"/>
                  </a:lnTo>
                  <a:lnTo>
                    <a:pt x="139" y="14"/>
                  </a:lnTo>
                  <a:lnTo>
                    <a:pt x="143" y="11"/>
                  </a:lnTo>
                  <a:lnTo>
                    <a:pt x="146" y="9"/>
                  </a:lnTo>
                  <a:lnTo>
                    <a:pt x="149" y="6"/>
                  </a:lnTo>
                  <a:lnTo>
                    <a:pt x="153" y="4"/>
                  </a:lnTo>
                  <a:lnTo>
                    <a:pt x="156" y="2"/>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Freeform 237"/>
            <p:cNvSpPr>
              <a:spLocks/>
            </p:cNvSpPr>
            <p:nvPr/>
          </p:nvSpPr>
          <p:spPr bwMode="auto">
            <a:xfrm>
              <a:off x="2395383" y="5043255"/>
              <a:ext cx="131493" cy="66442"/>
            </a:xfrm>
            <a:custGeom>
              <a:avLst/>
              <a:gdLst>
                <a:gd name="T0" fmla="*/ 0 w 159"/>
                <a:gd name="T1" fmla="*/ 11 h 81"/>
                <a:gd name="T2" fmla="*/ 3 w 159"/>
                <a:gd name="T3" fmla="*/ 9 h 81"/>
                <a:gd name="T4" fmla="*/ 6 w 159"/>
                <a:gd name="T5" fmla="*/ 7 h 81"/>
                <a:gd name="T6" fmla="*/ 9 w 159"/>
                <a:gd name="T7" fmla="*/ 6 h 81"/>
                <a:gd name="T8" fmla="*/ 13 w 159"/>
                <a:gd name="T9" fmla="*/ 5 h 81"/>
                <a:gd name="T10" fmla="*/ 16 w 159"/>
                <a:gd name="T11" fmla="*/ 3 h 81"/>
                <a:gd name="T12" fmla="*/ 19 w 159"/>
                <a:gd name="T13" fmla="*/ 2 h 81"/>
                <a:gd name="T14" fmla="*/ 23 w 159"/>
                <a:gd name="T15" fmla="*/ 1 h 81"/>
                <a:gd name="T16" fmla="*/ 26 w 159"/>
                <a:gd name="T17" fmla="*/ 1 h 81"/>
                <a:gd name="T18" fmla="*/ 29 w 159"/>
                <a:gd name="T19" fmla="*/ 0 h 81"/>
                <a:gd name="T20" fmla="*/ 32 w 159"/>
                <a:gd name="T21" fmla="*/ 0 h 81"/>
                <a:gd name="T22" fmla="*/ 36 w 159"/>
                <a:gd name="T23" fmla="*/ 0 h 81"/>
                <a:gd name="T24" fmla="*/ 39 w 159"/>
                <a:gd name="T25" fmla="*/ 0 h 81"/>
                <a:gd name="T26" fmla="*/ 42 w 159"/>
                <a:gd name="T27" fmla="*/ 1 h 81"/>
                <a:gd name="T28" fmla="*/ 45 w 159"/>
                <a:gd name="T29" fmla="*/ 1 h 81"/>
                <a:gd name="T30" fmla="*/ 48 w 159"/>
                <a:gd name="T31" fmla="*/ 2 h 81"/>
                <a:gd name="T32" fmla="*/ 52 w 159"/>
                <a:gd name="T33" fmla="*/ 3 h 81"/>
                <a:gd name="T34" fmla="*/ 55 w 159"/>
                <a:gd name="T35" fmla="*/ 5 h 81"/>
                <a:gd name="T36" fmla="*/ 58 w 159"/>
                <a:gd name="T37" fmla="*/ 6 h 81"/>
                <a:gd name="T38" fmla="*/ 62 w 159"/>
                <a:gd name="T39" fmla="*/ 7 h 81"/>
                <a:gd name="T40" fmla="*/ 65 w 159"/>
                <a:gd name="T41" fmla="*/ 9 h 81"/>
                <a:gd name="T42" fmla="*/ 68 w 159"/>
                <a:gd name="T43" fmla="*/ 11 h 81"/>
                <a:gd name="T44" fmla="*/ 71 w 159"/>
                <a:gd name="T45" fmla="*/ 13 h 81"/>
                <a:gd name="T46" fmla="*/ 75 w 159"/>
                <a:gd name="T47" fmla="*/ 15 h 81"/>
                <a:gd name="T48" fmla="*/ 78 w 159"/>
                <a:gd name="T49" fmla="*/ 17 h 81"/>
                <a:gd name="T50" fmla="*/ 81 w 159"/>
                <a:gd name="T51" fmla="*/ 19 h 81"/>
                <a:gd name="T52" fmla="*/ 84 w 159"/>
                <a:gd name="T53" fmla="*/ 22 h 81"/>
                <a:gd name="T54" fmla="*/ 87 w 159"/>
                <a:gd name="T55" fmla="*/ 25 h 81"/>
                <a:gd name="T56" fmla="*/ 91 w 159"/>
                <a:gd name="T57" fmla="*/ 27 h 81"/>
                <a:gd name="T58" fmla="*/ 94 w 159"/>
                <a:gd name="T59" fmla="*/ 30 h 81"/>
                <a:gd name="T60" fmla="*/ 97 w 159"/>
                <a:gd name="T61" fmla="*/ 33 h 81"/>
                <a:gd name="T62" fmla="*/ 100 w 159"/>
                <a:gd name="T63" fmla="*/ 36 h 81"/>
                <a:gd name="T64" fmla="*/ 104 w 159"/>
                <a:gd name="T65" fmla="*/ 38 h 81"/>
                <a:gd name="T66" fmla="*/ 107 w 159"/>
                <a:gd name="T67" fmla="*/ 41 h 81"/>
                <a:gd name="T68" fmla="*/ 110 w 159"/>
                <a:gd name="T69" fmla="*/ 44 h 81"/>
                <a:gd name="T70" fmla="*/ 113 w 159"/>
                <a:gd name="T71" fmla="*/ 47 h 81"/>
                <a:gd name="T72" fmla="*/ 117 w 159"/>
                <a:gd name="T73" fmla="*/ 50 h 81"/>
                <a:gd name="T74" fmla="*/ 120 w 159"/>
                <a:gd name="T75" fmla="*/ 53 h 81"/>
                <a:gd name="T76" fmla="*/ 123 w 159"/>
                <a:gd name="T77" fmla="*/ 56 h 81"/>
                <a:gd name="T78" fmla="*/ 126 w 159"/>
                <a:gd name="T79" fmla="*/ 59 h 81"/>
                <a:gd name="T80" fmla="*/ 129 w 159"/>
                <a:gd name="T81" fmla="*/ 61 h 81"/>
                <a:gd name="T82" fmla="*/ 133 w 159"/>
                <a:gd name="T83" fmla="*/ 64 h 81"/>
                <a:gd name="T84" fmla="*/ 136 w 159"/>
                <a:gd name="T85" fmla="*/ 66 h 81"/>
                <a:gd name="T86" fmla="*/ 139 w 159"/>
                <a:gd name="T87" fmla="*/ 69 h 81"/>
                <a:gd name="T88" fmla="*/ 143 w 159"/>
                <a:gd name="T89" fmla="*/ 71 h 81"/>
                <a:gd name="T90" fmla="*/ 146 w 159"/>
                <a:gd name="T91" fmla="*/ 73 h 81"/>
                <a:gd name="T92" fmla="*/ 149 w 159"/>
                <a:gd name="T93" fmla="*/ 75 h 81"/>
                <a:gd name="T94" fmla="*/ 152 w 159"/>
                <a:gd name="T95" fmla="*/ 77 h 81"/>
                <a:gd name="T96" fmla="*/ 156 w 159"/>
                <a:gd name="T97" fmla="*/ 79 h 81"/>
                <a:gd name="T98" fmla="*/ 159 w 159"/>
                <a:gd name="T9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1">
                  <a:moveTo>
                    <a:pt x="0" y="11"/>
                  </a:moveTo>
                  <a:lnTo>
                    <a:pt x="3" y="9"/>
                  </a:lnTo>
                  <a:lnTo>
                    <a:pt x="6" y="7"/>
                  </a:lnTo>
                  <a:lnTo>
                    <a:pt x="9" y="6"/>
                  </a:lnTo>
                  <a:lnTo>
                    <a:pt x="13" y="5"/>
                  </a:lnTo>
                  <a:lnTo>
                    <a:pt x="16" y="3"/>
                  </a:lnTo>
                  <a:lnTo>
                    <a:pt x="19" y="2"/>
                  </a:lnTo>
                  <a:lnTo>
                    <a:pt x="23" y="1"/>
                  </a:lnTo>
                  <a:lnTo>
                    <a:pt x="26" y="1"/>
                  </a:lnTo>
                  <a:lnTo>
                    <a:pt x="29" y="0"/>
                  </a:lnTo>
                  <a:lnTo>
                    <a:pt x="32" y="0"/>
                  </a:lnTo>
                  <a:lnTo>
                    <a:pt x="36" y="0"/>
                  </a:lnTo>
                  <a:lnTo>
                    <a:pt x="39" y="0"/>
                  </a:lnTo>
                  <a:lnTo>
                    <a:pt x="42" y="1"/>
                  </a:lnTo>
                  <a:lnTo>
                    <a:pt x="45" y="1"/>
                  </a:lnTo>
                  <a:lnTo>
                    <a:pt x="48" y="2"/>
                  </a:lnTo>
                  <a:lnTo>
                    <a:pt x="52" y="3"/>
                  </a:lnTo>
                  <a:lnTo>
                    <a:pt x="55" y="5"/>
                  </a:lnTo>
                  <a:lnTo>
                    <a:pt x="58" y="6"/>
                  </a:lnTo>
                  <a:lnTo>
                    <a:pt x="62" y="7"/>
                  </a:lnTo>
                  <a:lnTo>
                    <a:pt x="65" y="9"/>
                  </a:lnTo>
                  <a:lnTo>
                    <a:pt x="68" y="11"/>
                  </a:lnTo>
                  <a:lnTo>
                    <a:pt x="71" y="13"/>
                  </a:lnTo>
                  <a:lnTo>
                    <a:pt x="75" y="15"/>
                  </a:lnTo>
                  <a:lnTo>
                    <a:pt x="78" y="17"/>
                  </a:lnTo>
                  <a:lnTo>
                    <a:pt x="81" y="19"/>
                  </a:lnTo>
                  <a:lnTo>
                    <a:pt x="84" y="22"/>
                  </a:lnTo>
                  <a:lnTo>
                    <a:pt x="87" y="25"/>
                  </a:lnTo>
                  <a:lnTo>
                    <a:pt x="91" y="27"/>
                  </a:lnTo>
                  <a:lnTo>
                    <a:pt x="94" y="30"/>
                  </a:lnTo>
                  <a:lnTo>
                    <a:pt x="97" y="33"/>
                  </a:lnTo>
                  <a:lnTo>
                    <a:pt x="100" y="36"/>
                  </a:lnTo>
                  <a:lnTo>
                    <a:pt x="104" y="38"/>
                  </a:lnTo>
                  <a:lnTo>
                    <a:pt x="107" y="41"/>
                  </a:lnTo>
                  <a:lnTo>
                    <a:pt x="110" y="44"/>
                  </a:lnTo>
                  <a:lnTo>
                    <a:pt x="113" y="47"/>
                  </a:lnTo>
                  <a:lnTo>
                    <a:pt x="117" y="50"/>
                  </a:lnTo>
                  <a:lnTo>
                    <a:pt x="120" y="53"/>
                  </a:lnTo>
                  <a:lnTo>
                    <a:pt x="123" y="56"/>
                  </a:lnTo>
                  <a:lnTo>
                    <a:pt x="126" y="59"/>
                  </a:lnTo>
                  <a:lnTo>
                    <a:pt x="129" y="61"/>
                  </a:lnTo>
                  <a:lnTo>
                    <a:pt x="133" y="64"/>
                  </a:lnTo>
                  <a:lnTo>
                    <a:pt x="136" y="66"/>
                  </a:lnTo>
                  <a:lnTo>
                    <a:pt x="139" y="69"/>
                  </a:lnTo>
                  <a:lnTo>
                    <a:pt x="143" y="71"/>
                  </a:lnTo>
                  <a:lnTo>
                    <a:pt x="146" y="73"/>
                  </a:lnTo>
                  <a:lnTo>
                    <a:pt x="149" y="75"/>
                  </a:lnTo>
                  <a:lnTo>
                    <a:pt x="152" y="77"/>
                  </a:lnTo>
                  <a:lnTo>
                    <a:pt x="156" y="79"/>
                  </a:lnTo>
                  <a:lnTo>
                    <a:pt x="159" y="8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Freeform 238"/>
            <p:cNvSpPr>
              <a:spLocks/>
            </p:cNvSpPr>
            <p:nvPr/>
          </p:nvSpPr>
          <p:spPr bwMode="auto">
            <a:xfrm>
              <a:off x="2526876" y="5043255"/>
              <a:ext cx="131493" cy="71363"/>
            </a:xfrm>
            <a:custGeom>
              <a:avLst/>
              <a:gdLst>
                <a:gd name="T0" fmla="*/ 0 w 159"/>
                <a:gd name="T1" fmla="*/ 81 h 87"/>
                <a:gd name="T2" fmla="*/ 3 w 159"/>
                <a:gd name="T3" fmla="*/ 82 h 87"/>
                <a:gd name="T4" fmla="*/ 6 w 159"/>
                <a:gd name="T5" fmla="*/ 84 h 87"/>
                <a:gd name="T6" fmla="*/ 9 w 159"/>
                <a:gd name="T7" fmla="*/ 85 h 87"/>
                <a:gd name="T8" fmla="*/ 13 w 159"/>
                <a:gd name="T9" fmla="*/ 85 h 87"/>
                <a:gd name="T10" fmla="*/ 16 w 159"/>
                <a:gd name="T11" fmla="*/ 86 h 87"/>
                <a:gd name="T12" fmla="*/ 19 w 159"/>
                <a:gd name="T13" fmla="*/ 87 h 87"/>
                <a:gd name="T14" fmla="*/ 23 w 159"/>
                <a:gd name="T15" fmla="*/ 87 h 87"/>
                <a:gd name="T16" fmla="*/ 26 w 159"/>
                <a:gd name="T17" fmla="*/ 87 h 87"/>
                <a:gd name="T18" fmla="*/ 29 w 159"/>
                <a:gd name="T19" fmla="*/ 87 h 87"/>
                <a:gd name="T20" fmla="*/ 32 w 159"/>
                <a:gd name="T21" fmla="*/ 87 h 87"/>
                <a:gd name="T22" fmla="*/ 36 w 159"/>
                <a:gd name="T23" fmla="*/ 87 h 87"/>
                <a:gd name="T24" fmla="*/ 39 w 159"/>
                <a:gd name="T25" fmla="*/ 87 h 87"/>
                <a:gd name="T26" fmla="*/ 42 w 159"/>
                <a:gd name="T27" fmla="*/ 86 h 87"/>
                <a:gd name="T28" fmla="*/ 45 w 159"/>
                <a:gd name="T29" fmla="*/ 85 h 87"/>
                <a:gd name="T30" fmla="*/ 48 w 159"/>
                <a:gd name="T31" fmla="*/ 84 h 87"/>
                <a:gd name="T32" fmla="*/ 52 w 159"/>
                <a:gd name="T33" fmla="*/ 82 h 87"/>
                <a:gd name="T34" fmla="*/ 55 w 159"/>
                <a:gd name="T35" fmla="*/ 81 h 87"/>
                <a:gd name="T36" fmla="*/ 58 w 159"/>
                <a:gd name="T37" fmla="*/ 79 h 87"/>
                <a:gd name="T38" fmla="*/ 62 w 159"/>
                <a:gd name="T39" fmla="*/ 78 h 87"/>
                <a:gd name="T40" fmla="*/ 65 w 159"/>
                <a:gd name="T41" fmla="*/ 75 h 87"/>
                <a:gd name="T42" fmla="*/ 68 w 159"/>
                <a:gd name="T43" fmla="*/ 73 h 87"/>
                <a:gd name="T44" fmla="*/ 71 w 159"/>
                <a:gd name="T45" fmla="*/ 71 h 87"/>
                <a:gd name="T46" fmla="*/ 74 w 159"/>
                <a:gd name="T47" fmla="*/ 69 h 87"/>
                <a:gd name="T48" fmla="*/ 78 w 159"/>
                <a:gd name="T49" fmla="*/ 66 h 87"/>
                <a:gd name="T50" fmla="*/ 81 w 159"/>
                <a:gd name="T51" fmla="*/ 64 h 87"/>
                <a:gd name="T52" fmla="*/ 84 w 159"/>
                <a:gd name="T53" fmla="*/ 61 h 87"/>
                <a:gd name="T54" fmla="*/ 87 w 159"/>
                <a:gd name="T55" fmla="*/ 59 h 87"/>
                <a:gd name="T56" fmla="*/ 90 w 159"/>
                <a:gd name="T57" fmla="*/ 56 h 87"/>
                <a:gd name="T58" fmla="*/ 94 w 159"/>
                <a:gd name="T59" fmla="*/ 53 h 87"/>
                <a:gd name="T60" fmla="*/ 97 w 159"/>
                <a:gd name="T61" fmla="*/ 50 h 87"/>
                <a:gd name="T62" fmla="*/ 100 w 159"/>
                <a:gd name="T63" fmla="*/ 47 h 87"/>
                <a:gd name="T64" fmla="*/ 104 w 159"/>
                <a:gd name="T65" fmla="*/ 44 h 87"/>
                <a:gd name="T66" fmla="*/ 107 w 159"/>
                <a:gd name="T67" fmla="*/ 41 h 87"/>
                <a:gd name="T68" fmla="*/ 110 w 159"/>
                <a:gd name="T69" fmla="*/ 38 h 87"/>
                <a:gd name="T70" fmla="*/ 113 w 159"/>
                <a:gd name="T71" fmla="*/ 35 h 87"/>
                <a:gd name="T72" fmla="*/ 117 w 159"/>
                <a:gd name="T73" fmla="*/ 32 h 87"/>
                <a:gd name="T74" fmla="*/ 120 w 159"/>
                <a:gd name="T75" fmla="*/ 29 h 87"/>
                <a:gd name="T76" fmla="*/ 123 w 159"/>
                <a:gd name="T77" fmla="*/ 26 h 87"/>
                <a:gd name="T78" fmla="*/ 126 w 159"/>
                <a:gd name="T79" fmla="*/ 23 h 87"/>
                <a:gd name="T80" fmla="*/ 129 w 159"/>
                <a:gd name="T81" fmla="*/ 21 h 87"/>
                <a:gd name="T82" fmla="*/ 133 w 159"/>
                <a:gd name="T83" fmla="*/ 18 h 87"/>
                <a:gd name="T84" fmla="*/ 136 w 159"/>
                <a:gd name="T85" fmla="*/ 15 h 87"/>
                <a:gd name="T86" fmla="*/ 139 w 159"/>
                <a:gd name="T87" fmla="*/ 13 h 87"/>
                <a:gd name="T88" fmla="*/ 143 w 159"/>
                <a:gd name="T89" fmla="*/ 10 h 87"/>
                <a:gd name="T90" fmla="*/ 146 w 159"/>
                <a:gd name="T91" fmla="*/ 8 h 87"/>
                <a:gd name="T92" fmla="*/ 149 w 159"/>
                <a:gd name="T93" fmla="*/ 6 h 87"/>
                <a:gd name="T94" fmla="*/ 152 w 159"/>
                <a:gd name="T95" fmla="*/ 4 h 87"/>
                <a:gd name="T96" fmla="*/ 155 w 159"/>
                <a:gd name="T97" fmla="*/ 2 h 87"/>
                <a:gd name="T98" fmla="*/ 159 w 159"/>
                <a:gd name="T99"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7">
                  <a:moveTo>
                    <a:pt x="0" y="81"/>
                  </a:moveTo>
                  <a:lnTo>
                    <a:pt x="3" y="82"/>
                  </a:lnTo>
                  <a:lnTo>
                    <a:pt x="6" y="84"/>
                  </a:lnTo>
                  <a:lnTo>
                    <a:pt x="9" y="85"/>
                  </a:lnTo>
                  <a:lnTo>
                    <a:pt x="13" y="85"/>
                  </a:lnTo>
                  <a:lnTo>
                    <a:pt x="16" y="86"/>
                  </a:lnTo>
                  <a:lnTo>
                    <a:pt x="19" y="87"/>
                  </a:lnTo>
                  <a:lnTo>
                    <a:pt x="23" y="87"/>
                  </a:lnTo>
                  <a:lnTo>
                    <a:pt x="26" y="87"/>
                  </a:lnTo>
                  <a:lnTo>
                    <a:pt x="29" y="87"/>
                  </a:lnTo>
                  <a:lnTo>
                    <a:pt x="32" y="87"/>
                  </a:lnTo>
                  <a:lnTo>
                    <a:pt x="36" y="87"/>
                  </a:lnTo>
                  <a:lnTo>
                    <a:pt x="39" y="87"/>
                  </a:lnTo>
                  <a:lnTo>
                    <a:pt x="42" y="86"/>
                  </a:lnTo>
                  <a:lnTo>
                    <a:pt x="45" y="85"/>
                  </a:lnTo>
                  <a:lnTo>
                    <a:pt x="48" y="84"/>
                  </a:lnTo>
                  <a:lnTo>
                    <a:pt x="52" y="82"/>
                  </a:lnTo>
                  <a:lnTo>
                    <a:pt x="55" y="81"/>
                  </a:lnTo>
                  <a:lnTo>
                    <a:pt x="58" y="79"/>
                  </a:lnTo>
                  <a:lnTo>
                    <a:pt x="62" y="78"/>
                  </a:lnTo>
                  <a:lnTo>
                    <a:pt x="65" y="75"/>
                  </a:lnTo>
                  <a:lnTo>
                    <a:pt x="68" y="73"/>
                  </a:lnTo>
                  <a:lnTo>
                    <a:pt x="71" y="71"/>
                  </a:lnTo>
                  <a:lnTo>
                    <a:pt x="74" y="69"/>
                  </a:lnTo>
                  <a:lnTo>
                    <a:pt x="78" y="66"/>
                  </a:lnTo>
                  <a:lnTo>
                    <a:pt x="81" y="64"/>
                  </a:lnTo>
                  <a:lnTo>
                    <a:pt x="84" y="61"/>
                  </a:lnTo>
                  <a:lnTo>
                    <a:pt x="87" y="59"/>
                  </a:lnTo>
                  <a:lnTo>
                    <a:pt x="90" y="56"/>
                  </a:lnTo>
                  <a:lnTo>
                    <a:pt x="94" y="53"/>
                  </a:lnTo>
                  <a:lnTo>
                    <a:pt x="97" y="50"/>
                  </a:lnTo>
                  <a:lnTo>
                    <a:pt x="100" y="47"/>
                  </a:lnTo>
                  <a:lnTo>
                    <a:pt x="104" y="44"/>
                  </a:lnTo>
                  <a:lnTo>
                    <a:pt x="107" y="41"/>
                  </a:lnTo>
                  <a:lnTo>
                    <a:pt x="110" y="38"/>
                  </a:lnTo>
                  <a:lnTo>
                    <a:pt x="113" y="35"/>
                  </a:lnTo>
                  <a:lnTo>
                    <a:pt x="117" y="32"/>
                  </a:lnTo>
                  <a:lnTo>
                    <a:pt x="120" y="29"/>
                  </a:lnTo>
                  <a:lnTo>
                    <a:pt x="123" y="26"/>
                  </a:lnTo>
                  <a:lnTo>
                    <a:pt x="126" y="23"/>
                  </a:lnTo>
                  <a:lnTo>
                    <a:pt x="129" y="21"/>
                  </a:lnTo>
                  <a:lnTo>
                    <a:pt x="133" y="18"/>
                  </a:lnTo>
                  <a:lnTo>
                    <a:pt x="136" y="15"/>
                  </a:lnTo>
                  <a:lnTo>
                    <a:pt x="139" y="13"/>
                  </a:lnTo>
                  <a:lnTo>
                    <a:pt x="143" y="10"/>
                  </a:lnTo>
                  <a:lnTo>
                    <a:pt x="146" y="8"/>
                  </a:lnTo>
                  <a:lnTo>
                    <a:pt x="149" y="6"/>
                  </a:lnTo>
                  <a:lnTo>
                    <a:pt x="152" y="4"/>
                  </a:lnTo>
                  <a:lnTo>
                    <a:pt x="155" y="2"/>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Freeform 239"/>
            <p:cNvSpPr>
              <a:spLocks/>
            </p:cNvSpPr>
            <p:nvPr/>
          </p:nvSpPr>
          <p:spPr bwMode="auto">
            <a:xfrm>
              <a:off x="2658369" y="5036693"/>
              <a:ext cx="131493" cy="68902"/>
            </a:xfrm>
            <a:custGeom>
              <a:avLst/>
              <a:gdLst>
                <a:gd name="T0" fmla="*/ 0 w 159"/>
                <a:gd name="T1" fmla="*/ 8 h 84"/>
                <a:gd name="T2" fmla="*/ 3 w 159"/>
                <a:gd name="T3" fmla="*/ 7 h 84"/>
                <a:gd name="T4" fmla="*/ 6 w 159"/>
                <a:gd name="T5" fmla="*/ 6 h 84"/>
                <a:gd name="T6" fmla="*/ 9 w 159"/>
                <a:gd name="T7" fmla="*/ 4 h 84"/>
                <a:gd name="T8" fmla="*/ 13 w 159"/>
                <a:gd name="T9" fmla="*/ 3 h 84"/>
                <a:gd name="T10" fmla="*/ 16 w 159"/>
                <a:gd name="T11" fmla="*/ 2 h 84"/>
                <a:gd name="T12" fmla="*/ 19 w 159"/>
                <a:gd name="T13" fmla="*/ 2 h 84"/>
                <a:gd name="T14" fmla="*/ 23 w 159"/>
                <a:gd name="T15" fmla="*/ 1 h 84"/>
                <a:gd name="T16" fmla="*/ 26 w 159"/>
                <a:gd name="T17" fmla="*/ 0 h 84"/>
                <a:gd name="T18" fmla="*/ 29 w 159"/>
                <a:gd name="T19" fmla="*/ 0 h 84"/>
                <a:gd name="T20" fmla="*/ 32 w 159"/>
                <a:gd name="T21" fmla="*/ 0 h 84"/>
                <a:gd name="T22" fmla="*/ 35 w 159"/>
                <a:gd name="T23" fmla="*/ 0 h 84"/>
                <a:gd name="T24" fmla="*/ 39 w 159"/>
                <a:gd name="T25" fmla="*/ 1 h 84"/>
                <a:gd name="T26" fmla="*/ 42 w 159"/>
                <a:gd name="T27" fmla="*/ 2 h 84"/>
                <a:gd name="T28" fmla="*/ 45 w 159"/>
                <a:gd name="T29" fmla="*/ 2 h 84"/>
                <a:gd name="T30" fmla="*/ 48 w 159"/>
                <a:gd name="T31" fmla="*/ 3 h 84"/>
                <a:gd name="T32" fmla="*/ 52 w 159"/>
                <a:gd name="T33" fmla="*/ 4 h 84"/>
                <a:gd name="T34" fmla="*/ 55 w 159"/>
                <a:gd name="T35" fmla="*/ 6 h 84"/>
                <a:gd name="T36" fmla="*/ 58 w 159"/>
                <a:gd name="T37" fmla="*/ 7 h 84"/>
                <a:gd name="T38" fmla="*/ 62 w 159"/>
                <a:gd name="T39" fmla="*/ 8 h 84"/>
                <a:gd name="T40" fmla="*/ 65 w 159"/>
                <a:gd name="T41" fmla="*/ 10 h 84"/>
                <a:gd name="T42" fmla="*/ 68 w 159"/>
                <a:gd name="T43" fmla="*/ 12 h 84"/>
                <a:gd name="T44" fmla="*/ 71 w 159"/>
                <a:gd name="T45" fmla="*/ 14 h 84"/>
                <a:gd name="T46" fmla="*/ 74 w 159"/>
                <a:gd name="T47" fmla="*/ 16 h 84"/>
                <a:gd name="T48" fmla="*/ 78 w 159"/>
                <a:gd name="T49" fmla="*/ 18 h 84"/>
                <a:gd name="T50" fmla="*/ 81 w 159"/>
                <a:gd name="T51" fmla="*/ 21 h 84"/>
                <a:gd name="T52" fmla="*/ 84 w 159"/>
                <a:gd name="T53" fmla="*/ 23 h 84"/>
                <a:gd name="T54" fmla="*/ 87 w 159"/>
                <a:gd name="T55" fmla="*/ 25 h 84"/>
                <a:gd name="T56" fmla="*/ 90 w 159"/>
                <a:gd name="T57" fmla="*/ 28 h 84"/>
                <a:gd name="T58" fmla="*/ 94 w 159"/>
                <a:gd name="T59" fmla="*/ 31 h 84"/>
                <a:gd name="T60" fmla="*/ 97 w 159"/>
                <a:gd name="T61" fmla="*/ 34 h 84"/>
                <a:gd name="T62" fmla="*/ 100 w 159"/>
                <a:gd name="T63" fmla="*/ 36 h 84"/>
                <a:gd name="T64" fmla="*/ 104 w 159"/>
                <a:gd name="T65" fmla="*/ 39 h 84"/>
                <a:gd name="T66" fmla="*/ 107 w 159"/>
                <a:gd name="T67" fmla="*/ 42 h 84"/>
                <a:gd name="T68" fmla="*/ 110 w 159"/>
                <a:gd name="T69" fmla="*/ 45 h 84"/>
                <a:gd name="T70" fmla="*/ 113 w 159"/>
                <a:gd name="T71" fmla="*/ 48 h 84"/>
                <a:gd name="T72" fmla="*/ 116 w 159"/>
                <a:gd name="T73" fmla="*/ 51 h 84"/>
                <a:gd name="T74" fmla="*/ 120 w 159"/>
                <a:gd name="T75" fmla="*/ 54 h 84"/>
                <a:gd name="T76" fmla="*/ 123 w 159"/>
                <a:gd name="T77" fmla="*/ 56 h 84"/>
                <a:gd name="T78" fmla="*/ 126 w 159"/>
                <a:gd name="T79" fmla="*/ 60 h 84"/>
                <a:gd name="T80" fmla="*/ 129 w 159"/>
                <a:gd name="T81" fmla="*/ 62 h 84"/>
                <a:gd name="T82" fmla="*/ 133 w 159"/>
                <a:gd name="T83" fmla="*/ 65 h 84"/>
                <a:gd name="T84" fmla="*/ 136 w 159"/>
                <a:gd name="T85" fmla="*/ 68 h 84"/>
                <a:gd name="T86" fmla="*/ 139 w 159"/>
                <a:gd name="T87" fmla="*/ 71 h 84"/>
                <a:gd name="T88" fmla="*/ 143 w 159"/>
                <a:gd name="T89" fmla="*/ 73 h 84"/>
                <a:gd name="T90" fmla="*/ 146 w 159"/>
                <a:gd name="T91" fmla="*/ 75 h 84"/>
                <a:gd name="T92" fmla="*/ 149 w 159"/>
                <a:gd name="T93" fmla="*/ 78 h 84"/>
                <a:gd name="T94" fmla="*/ 152 w 159"/>
                <a:gd name="T95" fmla="*/ 80 h 84"/>
                <a:gd name="T96" fmla="*/ 155 w 159"/>
                <a:gd name="T97" fmla="*/ 82 h 84"/>
                <a:gd name="T98" fmla="*/ 159 w 159"/>
                <a:gd name="T9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4">
                  <a:moveTo>
                    <a:pt x="0" y="8"/>
                  </a:moveTo>
                  <a:lnTo>
                    <a:pt x="3" y="7"/>
                  </a:lnTo>
                  <a:lnTo>
                    <a:pt x="6" y="6"/>
                  </a:lnTo>
                  <a:lnTo>
                    <a:pt x="9" y="4"/>
                  </a:lnTo>
                  <a:lnTo>
                    <a:pt x="13" y="3"/>
                  </a:lnTo>
                  <a:lnTo>
                    <a:pt x="16" y="2"/>
                  </a:lnTo>
                  <a:lnTo>
                    <a:pt x="19" y="2"/>
                  </a:lnTo>
                  <a:lnTo>
                    <a:pt x="23" y="1"/>
                  </a:lnTo>
                  <a:lnTo>
                    <a:pt x="26" y="0"/>
                  </a:lnTo>
                  <a:lnTo>
                    <a:pt x="29" y="0"/>
                  </a:lnTo>
                  <a:lnTo>
                    <a:pt x="32" y="0"/>
                  </a:lnTo>
                  <a:lnTo>
                    <a:pt x="35" y="0"/>
                  </a:lnTo>
                  <a:lnTo>
                    <a:pt x="39" y="1"/>
                  </a:lnTo>
                  <a:lnTo>
                    <a:pt x="42" y="2"/>
                  </a:lnTo>
                  <a:lnTo>
                    <a:pt x="45" y="2"/>
                  </a:lnTo>
                  <a:lnTo>
                    <a:pt x="48" y="3"/>
                  </a:lnTo>
                  <a:lnTo>
                    <a:pt x="52" y="4"/>
                  </a:lnTo>
                  <a:lnTo>
                    <a:pt x="55" y="6"/>
                  </a:lnTo>
                  <a:lnTo>
                    <a:pt x="58" y="7"/>
                  </a:lnTo>
                  <a:lnTo>
                    <a:pt x="62" y="8"/>
                  </a:lnTo>
                  <a:lnTo>
                    <a:pt x="65" y="10"/>
                  </a:lnTo>
                  <a:lnTo>
                    <a:pt x="68" y="12"/>
                  </a:lnTo>
                  <a:lnTo>
                    <a:pt x="71" y="14"/>
                  </a:lnTo>
                  <a:lnTo>
                    <a:pt x="74" y="16"/>
                  </a:lnTo>
                  <a:lnTo>
                    <a:pt x="78" y="18"/>
                  </a:lnTo>
                  <a:lnTo>
                    <a:pt x="81" y="21"/>
                  </a:lnTo>
                  <a:lnTo>
                    <a:pt x="84" y="23"/>
                  </a:lnTo>
                  <a:lnTo>
                    <a:pt x="87" y="25"/>
                  </a:lnTo>
                  <a:lnTo>
                    <a:pt x="90" y="28"/>
                  </a:lnTo>
                  <a:lnTo>
                    <a:pt x="94" y="31"/>
                  </a:lnTo>
                  <a:lnTo>
                    <a:pt x="97" y="34"/>
                  </a:lnTo>
                  <a:lnTo>
                    <a:pt x="100" y="36"/>
                  </a:lnTo>
                  <a:lnTo>
                    <a:pt x="104" y="39"/>
                  </a:lnTo>
                  <a:lnTo>
                    <a:pt x="107" y="42"/>
                  </a:lnTo>
                  <a:lnTo>
                    <a:pt x="110" y="45"/>
                  </a:lnTo>
                  <a:lnTo>
                    <a:pt x="113" y="48"/>
                  </a:lnTo>
                  <a:lnTo>
                    <a:pt x="116" y="51"/>
                  </a:lnTo>
                  <a:lnTo>
                    <a:pt x="120" y="54"/>
                  </a:lnTo>
                  <a:lnTo>
                    <a:pt x="123" y="56"/>
                  </a:lnTo>
                  <a:lnTo>
                    <a:pt x="126" y="60"/>
                  </a:lnTo>
                  <a:lnTo>
                    <a:pt x="129" y="62"/>
                  </a:lnTo>
                  <a:lnTo>
                    <a:pt x="133" y="65"/>
                  </a:lnTo>
                  <a:lnTo>
                    <a:pt x="136" y="68"/>
                  </a:lnTo>
                  <a:lnTo>
                    <a:pt x="139" y="71"/>
                  </a:lnTo>
                  <a:lnTo>
                    <a:pt x="143" y="73"/>
                  </a:lnTo>
                  <a:lnTo>
                    <a:pt x="146" y="75"/>
                  </a:lnTo>
                  <a:lnTo>
                    <a:pt x="149" y="78"/>
                  </a:lnTo>
                  <a:lnTo>
                    <a:pt x="152" y="80"/>
                  </a:lnTo>
                  <a:lnTo>
                    <a:pt x="155" y="82"/>
                  </a:lnTo>
                  <a:lnTo>
                    <a:pt x="159" y="84"/>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Freeform 240"/>
            <p:cNvSpPr>
              <a:spLocks/>
            </p:cNvSpPr>
            <p:nvPr/>
          </p:nvSpPr>
          <p:spPr bwMode="auto">
            <a:xfrm>
              <a:off x="2789861" y="4882484"/>
              <a:ext cx="130666" cy="232955"/>
            </a:xfrm>
            <a:custGeom>
              <a:avLst/>
              <a:gdLst>
                <a:gd name="T0" fmla="*/ 0 w 158"/>
                <a:gd name="T1" fmla="*/ 272 h 284"/>
                <a:gd name="T2" fmla="*/ 3 w 158"/>
                <a:gd name="T3" fmla="*/ 274 h 284"/>
                <a:gd name="T4" fmla="*/ 6 w 158"/>
                <a:gd name="T5" fmla="*/ 276 h 284"/>
                <a:gd name="T6" fmla="*/ 9 w 158"/>
                <a:gd name="T7" fmla="*/ 277 h 284"/>
                <a:gd name="T8" fmla="*/ 13 w 158"/>
                <a:gd name="T9" fmla="*/ 278 h 284"/>
                <a:gd name="T10" fmla="*/ 16 w 158"/>
                <a:gd name="T11" fmla="*/ 280 h 284"/>
                <a:gd name="T12" fmla="*/ 19 w 158"/>
                <a:gd name="T13" fmla="*/ 281 h 284"/>
                <a:gd name="T14" fmla="*/ 23 w 158"/>
                <a:gd name="T15" fmla="*/ 281 h 284"/>
                <a:gd name="T16" fmla="*/ 26 w 158"/>
                <a:gd name="T17" fmla="*/ 282 h 284"/>
                <a:gd name="T18" fmla="*/ 29 w 158"/>
                <a:gd name="T19" fmla="*/ 283 h 284"/>
                <a:gd name="T20" fmla="*/ 32 w 158"/>
                <a:gd name="T21" fmla="*/ 283 h 284"/>
                <a:gd name="T22" fmla="*/ 35 w 158"/>
                <a:gd name="T23" fmla="*/ 284 h 284"/>
                <a:gd name="T24" fmla="*/ 38 w 158"/>
                <a:gd name="T25" fmla="*/ 283 h 284"/>
                <a:gd name="T26" fmla="*/ 42 w 158"/>
                <a:gd name="T27" fmla="*/ 283 h 284"/>
                <a:gd name="T28" fmla="*/ 45 w 158"/>
                <a:gd name="T29" fmla="*/ 283 h 284"/>
                <a:gd name="T30" fmla="*/ 48 w 158"/>
                <a:gd name="T31" fmla="*/ 282 h 284"/>
                <a:gd name="T32" fmla="*/ 52 w 158"/>
                <a:gd name="T33" fmla="*/ 281 h 284"/>
                <a:gd name="T34" fmla="*/ 55 w 158"/>
                <a:gd name="T35" fmla="*/ 280 h 284"/>
                <a:gd name="T36" fmla="*/ 58 w 158"/>
                <a:gd name="T37" fmla="*/ 278 h 284"/>
                <a:gd name="T38" fmla="*/ 61 w 158"/>
                <a:gd name="T39" fmla="*/ 276 h 284"/>
                <a:gd name="T40" fmla="*/ 65 w 158"/>
                <a:gd name="T41" fmla="*/ 274 h 284"/>
                <a:gd name="T42" fmla="*/ 68 w 158"/>
                <a:gd name="T43" fmla="*/ 272 h 284"/>
                <a:gd name="T44" fmla="*/ 71 w 158"/>
                <a:gd name="T45" fmla="*/ 269 h 284"/>
                <a:gd name="T46" fmla="*/ 74 w 158"/>
                <a:gd name="T47" fmla="*/ 266 h 284"/>
                <a:gd name="T48" fmla="*/ 77 w 158"/>
                <a:gd name="T49" fmla="*/ 262 h 284"/>
                <a:gd name="T50" fmla="*/ 81 w 158"/>
                <a:gd name="T51" fmla="*/ 259 h 284"/>
                <a:gd name="T52" fmla="*/ 84 w 158"/>
                <a:gd name="T53" fmla="*/ 254 h 284"/>
                <a:gd name="T54" fmla="*/ 87 w 158"/>
                <a:gd name="T55" fmla="*/ 249 h 284"/>
                <a:gd name="T56" fmla="*/ 90 w 158"/>
                <a:gd name="T57" fmla="*/ 244 h 284"/>
                <a:gd name="T58" fmla="*/ 94 w 158"/>
                <a:gd name="T59" fmla="*/ 238 h 284"/>
                <a:gd name="T60" fmla="*/ 97 w 158"/>
                <a:gd name="T61" fmla="*/ 232 h 284"/>
                <a:gd name="T62" fmla="*/ 100 w 158"/>
                <a:gd name="T63" fmla="*/ 225 h 284"/>
                <a:gd name="T64" fmla="*/ 104 w 158"/>
                <a:gd name="T65" fmla="*/ 217 h 284"/>
                <a:gd name="T66" fmla="*/ 107 w 158"/>
                <a:gd name="T67" fmla="*/ 209 h 284"/>
                <a:gd name="T68" fmla="*/ 110 w 158"/>
                <a:gd name="T69" fmla="*/ 200 h 284"/>
                <a:gd name="T70" fmla="*/ 113 w 158"/>
                <a:gd name="T71" fmla="*/ 190 h 284"/>
                <a:gd name="T72" fmla="*/ 116 w 158"/>
                <a:gd name="T73" fmla="*/ 179 h 284"/>
                <a:gd name="T74" fmla="*/ 120 w 158"/>
                <a:gd name="T75" fmla="*/ 167 h 284"/>
                <a:gd name="T76" fmla="*/ 123 w 158"/>
                <a:gd name="T77" fmla="*/ 154 h 284"/>
                <a:gd name="T78" fmla="*/ 126 w 158"/>
                <a:gd name="T79" fmla="*/ 139 h 284"/>
                <a:gd name="T80" fmla="*/ 129 w 158"/>
                <a:gd name="T81" fmla="*/ 125 h 284"/>
                <a:gd name="T82" fmla="*/ 133 w 158"/>
                <a:gd name="T83" fmla="*/ 112 h 284"/>
                <a:gd name="T84" fmla="*/ 136 w 158"/>
                <a:gd name="T85" fmla="*/ 99 h 284"/>
                <a:gd name="T86" fmla="*/ 139 w 158"/>
                <a:gd name="T87" fmla="*/ 85 h 284"/>
                <a:gd name="T88" fmla="*/ 142 w 158"/>
                <a:gd name="T89" fmla="*/ 71 h 284"/>
                <a:gd name="T90" fmla="*/ 146 w 158"/>
                <a:gd name="T91" fmla="*/ 57 h 284"/>
                <a:gd name="T92" fmla="*/ 149 w 158"/>
                <a:gd name="T93" fmla="*/ 42 h 284"/>
                <a:gd name="T94" fmla="*/ 152 w 158"/>
                <a:gd name="T95" fmla="*/ 28 h 284"/>
                <a:gd name="T96" fmla="*/ 155 w 158"/>
                <a:gd name="T97" fmla="*/ 14 h 284"/>
                <a:gd name="T98" fmla="*/ 158 w 158"/>
                <a:gd name="T99" fmla="*/ 0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284">
                  <a:moveTo>
                    <a:pt x="0" y="272"/>
                  </a:moveTo>
                  <a:lnTo>
                    <a:pt x="3" y="274"/>
                  </a:lnTo>
                  <a:lnTo>
                    <a:pt x="6" y="276"/>
                  </a:lnTo>
                  <a:lnTo>
                    <a:pt x="9" y="277"/>
                  </a:lnTo>
                  <a:lnTo>
                    <a:pt x="13" y="278"/>
                  </a:lnTo>
                  <a:lnTo>
                    <a:pt x="16" y="280"/>
                  </a:lnTo>
                  <a:lnTo>
                    <a:pt x="19" y="281"/>
                  </a:lnTo>
                  <a:lnTo>
                    <a:pt x="23" y="281"/>
                  </a:lnTo>
                  <a:lnTo>
                    <a:pt x="26" y="282"/>
                  </a:lnTo>
                  <a:lnTo>
                    <a:pt x="29" y="283"/>
                  </a:lnTo>
                  <a:lnTo>
                    <a:pt x="32" y="283"/>
                  </a:lnTo>
                  <a:lnTo>
                    <a:pt x="35" y="284"/>
                  </a:lnTo>
                  <a:lnTo>
                    <a:pt x="38" y="283"/>
                  </a:lnTo>
                  <a:lnTo>
                    <a:pt x="42" y="283"/>
                  </a:lnTo>
                  <a:lnTo>
                    <a:pt x="45" y="283"/>
                  </a:lnTo>
                  <a:lnTo>
                    <a:pt x="48" y="282"/>
                  </a:lnTo>
                  <a:lnTo>
                    <a:pt x="52" y="281"/>
                  </a:lnTo>
                  <a:lnTo>
                    <a:pt x="55" y="280"/>
                  </a:lnTo>
                  <a:lnTo>
                    <a:pt x="58" y="278"/>
                  </a:lnTo>
                  <a:lnTo>
                    <a:pt x="61" y="276"/>
                  </a:lnTo>
                  <a:lnTo>
                    <a:pt x="65" y="274"/>
                  </a:lnTo>
                  <a:lnTo>
                    <a:pt x="68" y="272"/>
                  </a:lnTo>
                  <a:lnTo>
                    <a:pt x="71" y="269"/>
                  </a:lnTo>
                  <a:lnTo>
                    <a:pt x="74" y="266"/>
                  </a:lnTo>
                  <a:lnTo>
                    <a:pt x="77" y="262"/>
                  </a:lnTo>
                  <a:lnTo>
                    <a:pt x="81" y="259"/>
                  </a:lnTo>
                  <a:lnTo>
                    <a:pt x="84" y="254"/>
                  </a:lnTo>
                  <a:lnTo>
                    <a:pt x="87" y="249"/>
                  </a:lnTo>
                  <a:lnTo>
                    <a:pt x="90" y="244"/>
                  </a:lnTo>
                  <a:lnTo>
                    <a:pt x="94" y="238"/>
                  </a:lnTo>
                  <a:lnTo>
                    <a:pt x="97" y="232"/>
                  </a:lnTo>
                  <a:lnTo>
                    <a:pt x="100" y="225"/>
                  </a:lnTo>
                  <a:lnTo>
                    <a:pt x="104" y="217"/>
                  </a:lnTo>
                  <a:lnTo>
                    <a:pt x="107" y="209"/>
                  </a:lnTo>
                  <a:lnTo>
                    <a:pt x="110" y="200"/>
                  </a:lnTo>
                  <a:lnTo>
                    <a:pt x="113" y="190"/>
                  </a:lnTo>
                  <a:lnTo>
                    <a:pt x="116" y="179"/>
                  </a:lnTo>
                  <a:lnTo>
                    <a:pt x="120" y="167"/>
                  </a:lnTo>
                  <a:lnTo>
                    <a:pt x="123" y="154"/>
                  </a:lnTo>
                  <a:lnTo>
                    <a:pt x="126" y="139"/>
                  </a:lnTo>
                  <a:lnTo>
                    <a:pt x="129" y="125"/>
                  </a:lnTo>
                  <a:lnTo>
                    <a:pt x="133" y="112"/>
                  </a:lnTo>
                  <a:lnTo>
                    <a:pt x="136" y="99"/>
                  </a:lnTo>
                  <a:lnTo>
                    <a:pt x="139" y="85"/>
                  </a:lnTo>
                  <a:lnTo>
                    <a:pt x="142" y="71"/>
                  </a:lnTo>
                  <a:lnTo>
                    <a:pt x="146" y="57"/>
                  </a:lnTo>
                  <a:lnTo>
                    <a:pt x="149" y="42"/>
                  </a:lnTo>
                  <a:lnTo>
                    <a:pt x="152" y="28"/>
                  </a:lnTo>
                  <a:lnTo>
                    <a:pt x="155" y="14"/>
                  </a:lnTo>
                  <a:lnTo>
                    <a:pt x="158"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Freeform 241"/>
            <p:cNvSpPr>
              <a:spLocks/>
            </p:cNvSpPr>
            <p:nvPr/>
          </p:nvSpPr>
          <p:spPr bwMode="auto">
            <a:xfrm>
              <a:off x="2920528" y="4703666"/>
              <a:ext cx="131493" cy="178818"/>
            </a:xfrm>
            <a:custGeom>
              <a:avLst/>
              <a:gdLst>
                <a:gd name="T0" fmla="*/ 0 w 159"/>
                <a:gd name="T1" fmla="*/ 218 h 218"/>
                <a:gd name="T2" fmla="*/ 4 w 159"/>
                <a:gd name="T3" fmla="*/ 204 h 218"/>
                <a:gd name="T4" fmla="*/ 7 w 159"/>
                <a:gd name="T5" fmla="*/ 190 h 218"/>
                <a:gd name="T6" fmla="*/ 10 w 159"/>
                <a:gd name="T7" fmla="*/ 177 h 218"/>
                <a:gd name="T8" fmla="*/ 14 w 159"/>
                <a:gd name="T9" fmla="*/ 163 h 218"/>
                <a:gd name="T10" fmla="*/ 17 w 159"/>
                <a:gd name="T11" fmla="*/ 150 h 218"/>
                <a:gd name="T12" fmla="*/ 20 w 159"/>
                <a:gd name="T13" fmla="*/ 137 h 218"/>
                <a:gd name="T14" fmla="*/ 23 w 159"/>
                <a:gd name="T15" fmla="*/ 124 h 218"/>
                <a:gd name="T16" fmla="*/ 27 w 159"/>
                <a:gd name="T17" fmla="*/ 113 h 218"/>
                <a:gd name="T18" fmla="*/ 30 w 159"/>
                <a:gd name="T19" fmla="*/ 101 h 218"/>
                <a:gd name="T20" fmla="*/ 33 w 159"/>
                <a:gd name="T21" fmla="*/ 94 h 218"/>
                <a:gd name="T22" fmla="*/ 36 w 159"/>
                <a:gd name="T23" fmla="*/ 77 h 218"/>
                <a:gd name="T24" fmla="*/ 39 w 159"/>
                <a:gd name="T25" fmla="*/ 69 h 218"/>
                <a:gd name="T26" fmla="*/ 43 w 159"/>
                <a:gd name="T27" fmla="*/ 60 h 218"/>
                <a:gd name="T28" fmla="*/ 46 w 159"/>
                <a:gd name="T29" fmla="*/ 52 h 218"/>
                <a:gd name="T30" fmla="*/ 49 w 159"/>
                <a:gd name="T31" fmla="*/ 44 h 218"/>
                <a:gd name="T32" fmla="*/ 53 w 159"/>
                <a:gd name="T33" fmla="*/ 35 h 218"/>
                <a:gd name="T34" fmla="*/ 56 w 159"/>
                <a:gd name="T35" fmla="*/ 26 h 218"/>
                <a:gd name="T36" fmla="*/ 59 w 159"/>
                <a:gd name="T37" fmla="*/ 18 h 218"/>
                <a:gd name="T38" fmla="*/ 62 w 159"/>
                <a:gd name="T39" fmla="*/ 18 h 218"/>
                <a:gd name="T40" fmla="*/ 66 w 159"/>
                <a:gd name="T41" fmla="*/ 9 h 218"/>
                <a:gd name="T42" fmla="*/ 69 w 159"/>
                <a:gd name="T43" fmla="*/ 9 h 218"/>
                <a:gd name="T44" fmla="*/ 72 w 159"/>
                <a:gd name="T45" fmla="*/ 0 h 218"/>
                <a:gd name="T46" fmla="*/ 75 w 159"/>
                <a:gd name="T47" fmla="*/ 0 h 218"/>
                <a:gd name="T48" fmla="*/ 78 w 159"/>
                <a:gd name="T49" fmla="*/ 0 h 218"/>
                <a:gd name="T50" fmla="*/ 81 w 159"/>
                <a:gd name="T51" fmla="*/ 0 h 218"/>
                <a:gd name="T52" fmla="*/ 85 w 159"/>
                <a:gd name="T53" fmla="*/ 0 h 218"/>
                <a:gd name="T54" fmla="*/ 88 w 159"/>
                <a:gd name="T55" fmla="*/ 0 h 218"/>
                <a:gd name="T56" fmla="*/ 91 w 159"/>
                <a:gd name="T57" fmla="*/ 0 h 218"/>
                <a:gd name="T58" fmla="*/ 95 w 159"/>
                <a:gd name="T59" fmla="*/ 0 h 218"/>
                <a:gd name="T60" fmla="*/ 98 w 159"/>
                <a:gd name="T61" fmla="*/ 0 h 218"/>
                <a:gd name="T62" fmla="*/ 101 w 159"/>
                <a:gd name="T63" fmla="*/ 9 h 218"/>
                <a:gd name="T64" fmla="*/ 104 w 159"/>
                <a:gd name="T65" fmla="*/ 9 h 218"/>
                <a:gd name="T66" fmla="*/ 108 w 159"/>
                <a:gd name="T67" fmla="*/ 9 h 218"/>
                <a:gd name="T68" fmla="*/ 111 w 159"/>
                <a:gd name="T69" fmla="*/ 18 h 218"/>
                <a:gd name="T70" fmla="*/ 114 w 159"/>
                <a:gd name="T71" fmla="*/ 26 h 218"/>
                <a:gd name="T72" fmla="*/ 117 w 159"/>
                <a:gd name="T73" fmla="*/ 35 h 218"/>
                <a:gd name="T74" fmla="*/ 120 w 159"/>
                <a:gd name="T75" fmla="*/ 35 h 218"/>
                <a:gd name="T76" fmla="*/ 124 w 159"/>
                <a:gd name="T77" fmla="*/ 44 h 218"/>
                <a:gd name="T78" fmla="*/ 127 w 159"/>
                <a:gd name="T79" fmla="*/ 52 h 218"/>
                <a:gd name="T80" fmla="*/ 130 w 159"/>
                <a:gd name="T81" fmla="*/ 60 h 218"/>
                <a:gd name="T82" fmla="*/ 134 w 159"/>
                <a:gd name="T83" fmla="*/ 77 h 218"/>
                <a:gd name="T84" fmla="*/ 137 w 159"/>
                <a:gd name="T85" fmla="*/ 85 h 218"/>
                <a:gd name="T86" fmla="*/ 140 w 159"/>
                <a:gd name="T87" fmla="*/ 94 h 218"/>
                <a:gd name="T88" fmla="*/ 143 w 159"/>
                <a:gd name="T89" fmla="*/ 106 h 218"/>
                <a:gd name="T90" fmla="*/ 147 w 159"/>
                <a:gd name="T91" fmla="*/ 117 h 218"/>
                <a:gd name="T92" fmla="*/ 150 w 159"/>
                <a:gd name="T93" fmla="*/ 129 h 218"/>
                <a:gd name="T94" fmla="*/ 153 w 159"/>
                <a:gd name="T95" fmla="*/ 141 h 218"/>
                <a:gd name="T96" fmla="*/ 156 w 159"/>
                <a:gd name="T97" fmla="*/ 154 h 218"/>
                <a:gd name="T98" fmla="*/ 159 w 159"/>
                <a:gd name="T99" fmla="*/ 167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8">
                  <a:moveTo>
                    <a:pt x="0" y="218"/>
                  </a:moveTo>
                  <a:lnTo>
                    <a:pt x="4" y="204"/>
                  </a:lnTo>
                  <a:lnTo>
                    <a:pt x="7" y="190"/>
                  </a:lnTo>
                  <a:lnTo>
                    <a:pt x="10" y="177"/>
                  </a:lnTo>
                  <a:lnTo>
                    <a:pt x="14" y="163"/>
                  </a:lnTo>
                  <a:lnTo>
                    <a:pt x="17" y="150"/>
                  </a:lnTo>
                  <a:lnTo>
                    <a:pt x="20" y="137"/>
                  </a:lnTo>
                  <a:lnTo>
                    <a:pt x="23" y="124"/>
                  </a:lnTo>
                  <a:lnTo>
                    <a:pt x="27" y="113"/>
                  </a:lnTo>
                  <a:lnTo>
                    <a:pt x="30" y="101"/>
                  </a:lnTo>
                  <a:lnTo>
                    <a:pt x="33" y="94"/>
                  </a:lnTo>
                  <a:lnTo>
                    <a:pt x="36" y="77"/>
                  </a:lnTo>
                  <a:lnTo>
                    <a:pt x="39" y="69"/>
                  </a:lnTo>
                  <a:lnTo>
                    <a:pt x="43" y="60"/>
                  </a:lnTo>
                  <a:lnTo>
                    <a:pt x="46" y="52"/>
                  </a:lnTo>
                  <a:lnTo>
                    <a:pt x="49" y="44"/>
                  </a:lnTo>
                  <a:lnTo>
                    <a:pt x="53" y="35"/>
                  </a:lnTo>
                  <a:lnTo>
                    <a:pt x="56" y="26"/>
                  </a:lnTo>
                  <a:lnTo>
                    <a:pt x="59" y="18"/>
                  </a:lnTo>
                  <a:lnTo>
                    <a:pt x="62" y="18"/>
                  </a:lnTo>
                  <a:lnTo>
                    <a:pt x="66" y="9"/>
                  </a:lnTo>
                  <a:lnTo>
                    <a:pt x="69" y="9"/>
                  </a:lnTo>
                  <a:lnTo>
                    <a:pt x="72" y="0"/>
                  </a:lnTo>
                  <a:lnTo>
                    <a:pt x="75" y="0"/>
                  </a:lnTo>
                  <a:lnTo>
                    <a:pt x="78" y="0"/>
                  </a:lnTo>
                  <a:lnTo>
                    <a:pt x="81" y="0"/>
                  </a:lnTo>
                  <a:lnTo>
                    <a:pt x="85" y="0"/>
                  </a:lnTo>
                  <a:lnTo>
                    <a:pt x="88" y="0"/>
                  </a:lnTo>
                  <a:lnTo>
                    <a:pt x="91" y="0"/>
                  </a:lnTo>
                  <a:lnTo>
                    <a:pt x="95" y="0"/>
                  </a:lnTo>
                  <a:lnTo>
                    <a:pt x="98" y="0"/>
                  </a:lnTo>
                  <a:lnTo>
                    <a:pt x="101" y="9"/>
                  </a:lnTo>
                  <a:lnTo>
                    <a:pt x="104" y="9"/>
                  </a:lnTo>
                  <a:lnTo>
                    <a:pt x="108" y="9"/>
                  </a:lnTo>
                  <a:lnTo>
                    <a:pt x="111" y="18"/>
                  </a:lnTo>
                  <a:lnTo>
                    <a:pt x="114" y="26"/>
                  </a:lnTo>
                  <a:lnTo>
                    <a:pt x="117" y="35"/>
                  </a:lnTo>
                  <a:lnTo>
                    <a:pt x="120" y="35"/>
                  </a:lnTo>
                  <a:lnTo>
                    <a:pt x="124" y="44"/>
                  </a:lnTo>
                  <a:lnTo>
                    <a:pt x="127" y="52"/>
                  </a:lnTo>
                  <a:lnTo>
                    <a:pt x="130" y="60"/>
                  </a:lnTo>
                  <a:lnTo>
                    <a:pt x="134" y="77"/>
                  </a:lnTo>
                  <a:lnTo>
                    <a:pt x="137" y="85"/>
                  </a:lnTo>
                  <a:lnTo>
                    <a:pt x="140" y="94"/>
                  </a:lnTo>
                  <a:lnTo>
                    <a:pt x="143" y="106"/>
                  </a:lnTo>
                  <a:lnTo>
                    <a:pt x="147" y="117"/>
                  </a:lnTo>
                  <a:lnTo>
                    <a:pt x="150" y="129"/>
                  </a:lnTo>
                  <a:lnTo>
                    <a:pt x="153" y="141"/>
                  </a:lnTo>
                  <a:lnTo>
                    <a:pt x="156" y="154"/>
                  </a:lnTo>
                  <a:lnTo>
                    <a:pt x="159" y="167"/>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Freeform 242"/>
            <p:cNvSpPr>
              <a:spLocks/>
            </p:cNvSpPr>
            <p:nvPr/>
          </p:nvSpPr>
          <p:spPr bwMode="auto">
            <a:xfrm>
              <a:off x="3052021" y="4840650"/>
              <a:ext cx="131493" cy="269047"/>
            </a:xfrm>
            <a:custGeom>
              <a:avLst/>
              <a:gdLst>
                <a:gd name="T0" fmla="*/ 0 w 159"/>
                <a:gd name="T1" fmla="*/ 0 h 328"/>
                <a:gd name="T2" fmla="*/ 4 w 159"/>
                <a:gd name="T3" fmla="*/ 13 h 328"/>
                <a:gd name="T4" fmla="*/ 7 w 159"/>
                <a:gd name="T5" fmla="*/ 25 h 328"/>
                <a:gd name="T6" fmla="*/ 10 w 159"/>
                <a:gd name="T7" fmla="*/ 39 h 328"/>
                <a:gd name="T8" fmla="*/ 14 w 159"/>
                <a:gd name="T9" fmla="*/ 52 h 328"/>
                <a:gd name="T10" fmla="*/ 17 w 159"/>
                <a:gd name="T11" fmla="*/ 66 h 328"/>
                <a:gd name="T12" fmla="*/ 20 w 159"/>
                <a:gd name="T13" fmla="*/ 80 h 328"/>
                <a:gd name="T14" fmla="*/ 23 w 159"/>
                <a:gd name="T15" fmla="*/ 93 h 328"/>
                <a:gd name="T16" fmla="*/ 26 w 159"/>
                <a:gd name="T17" fmla="*/ 107 h 328"/>
                <a:gd name="T18" fmla="*/ 30 w 159"/>
                <a:gd name="T19" fmla="*/ 120 h 328"/>
                <a:gd name="T20" fmla="*/ 33 w 159"/>
                <a:gd name="T21" fmla="*/ 134 h 328"/>
                <a:gd name="T22" fmla="*/ 36 w 159"/>
                <a:gd name="T23" fmla="*/ 146 h 328"/>
                <a:gd name="T24" fmla="*/ 39 w 159"/>
                <a:gd name="T25" fmla="*/ 160 h 328"/>
                <a:gd name="T26" fmla="*/ 43 w 159"/>
                <a:gd name="T27" fmla="*/ 173 h 328"/>
                <a:gd name="T28" fmla="*/ 46 w 159"/>
                <a:gd name="T29" fmla="*/ 187 h 328"/>
                <a:gd name="T30" fmla="*/ 49 w 159"/>
                <a:gd name="T31" fmla="*/ 200 h 328"/>
                <a:gd name="T32" fmla="*/ 52 w 159"/>
                <a:gd name="T33" fmla="*/ 211 h 328"/>
                <a:gd name="T34" fmla="*/ 56 w 159"/>
                <a:gd name="T35" fmla="*/ 222 h 328"/>
                <a:gd name="T36" fmla="*/ 59 w 159"/>
                <a:gd name="T37" fmla="*/ 232 h 328"/>
                <a:gd name="T38" fmla="*/ 62 w 159"/>
                <a:gd name="T39" fmla="*/ 241 h 328"/>
                <a:gd name="T40" fmla="*/ 65 w 159"/>
                <a:gd name="T41" fmla="*/ 248 h 328"/>
                <a:gd name="T42" fmla="*/ 69 w 159"/>
                <a:gd name="T43" fmla="*/ 256 h 328"/>
                <a:gd name="T44" fmla="*/ 72 w 159"/>
                <a:gd name="T45" fmla="*/ 263 h 328"/>
                <a:gd name="T46" fmla="*/ 75 w 159"/>
                <a:gd name="T47" fmla="*/ 269 h 328"/>
                <a:gd name="T48" fmla="*/ 78 w 159"/>
                <a:gd name="T49" fmla="*/ 275 h 328"/>
                <a:gd name="T50" fmla="*/ 81 w 159"/>
                <a:gd name="T51" fmla="*/ 280 h 328"/>
                <a:gd name="T52" fmla="*/ 85 w 159"/>
                <a:gd name="T53" fmla="*/ 285 h 328"/>
                <a:gd name="T54" fmla="*/ 88 w 159"/>
                <a:gd name="T55" fmla="*/ 288 h 328"/>
                <a:gd name="T56" fmla="*/ 91 w 159"/>
                <a:gd name="T57" fmla="*/ 293 h 328"/>
                <a:gd name="T58" fmla="*/ 95 w 159"/>
                <a:gd name="T59" fmla="*/ 296 h 328"/>
                <a:gd name="T60" fmla="*/ 98 w 159"/>
                <a:gd name="T61" fmla="*/ 299 h 328"/>
                <a:gd name="T62" fmla="*/ 101 w 159"/>
                <a:gd name="T63" fmla="*/ 302 h 328"/>
                <a:gd name="T64" fmla="*/ 104 w 159"/>
                <a:gd name="T65" fmla="*/ 305 h 328"/>
                <a:gd name="T66" fmla="*/ 108 w 159"/>
                <a:gd name="T67" fmla="*/ 308 h 328"/>
                <a:gd name="T68" fmla="*/ 111 w 159"/>
                <a:gd name="T69" fmla="*/ 310 h 328"/>
                <a:gd name="T70" fmla="*/ 114 w 159"/>
                <a:gd name="T71" fmla="*/ 312 h 328"/>
                <a:gd name="T72" fmla="*/ 117 w 159"/>
                <a:gd name="T73" fmla="*/ 314 h 328"/>
                <a:gd name="T74" fmla="*/ 120 w 159"/>
                <a:gd name="T75" fmla="*/ 316 h 328"/>
                <a:gd name="T76" fmla="*/ 124 w 159"/>
                <a:gd name="T77" fmla="*/ 317 h 328"/>
                <a:gd name="T78" fmla="*/ 127 w 159"/>
                <a:gd name="T79" fmla="*/ 319 h 328"/>
                <a:gd name="T80" fmla="*/ 130 w 159"/>
                <a:gd name="T81" fmla="*/ 320 h 328"/>
                <a:gd name="T82" fmla="*/ 134 w 159"/>
                <a:gd name="T83" fmla="*/ 322 h 328"/>
                <a:gd name="T84" fmla="*/ 137 w 159"/>
                <a:gd name="T85" fmla="*/ 323 h 328"/>
                <a:gd name="T86" fmla="*/ 140 w 159"/>
                <a:gd name="T87" fmla="*/ 324 h 328"/>
                <a:gd name="T88" fmla="*/ 143 w 159"/>
                <a:gd name="T89" fmla="*/ 325 h 328"/>
                <a:gd name="T90" fmla="*/ 146 w 159"/>
                <a:gd name="T91" fmla="*/ 325 h 328"/>
                <a:gd name="T92" fmla="*/ 150 w 159"/>
                <a:gd name="T93" fmla="*/ 326 h 328"/>
                <a:gd name="T94" fmla="*/ 153 w 159"/>
                <a:gd name="T95" fmla="*/ 327 h 328"/>
                <a:gd name="T96" fmla="*/ 156 w 159"/>
                <a:gd name="T97" fmla="*/ 327 h 328"/>
                <a:gd name="T98" fmla="*/ 159 w 159"/>
                <a:gd name="T99" fmla="*/ 328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28">
                  <a:moveTo>
                    <a:pt x="0" y="0"/>
                  </a:moveTo>
                  <a:lnTo>
                    <a:pt x="4" y="13"/>
                  </a:lnTo>
                  <a:lnTo>
                    <a:pt x="7" y="25"/>
                  </a:lnTo>
                  <a:lnTo>
                    <a:pt x="10" y="39"/>
                  </a:lnTo>
                  <a:lnTo>
                    <a:pt x="14" y="52"/>
                  </a:lnTo>
                  <a:lnTo>
                    <a:pt x="17" y="66"/>
                  </a:lnTo>
                  <a:lnTo>
                    <a:pt x="20" y="80"/>
                  </a:lnTo>
                  <a:lnTo>
                    <a:pt x="23" y="93"/>
                  </a:lnTo>
                  <a:lnTo>
                    <a:pt x="26" y="107"/>
                  </a:lnTo>
                  <a:lnTo>
                    <a:pt x="30" y="120"/>
                  </a:lnTo>
                  <a:lnTo>
                    <a:pt x="33" y="134"/>
                  </a:lnTo>
                  <a:lnTo>
                    <a:pt x="36" y="146"/>
                  </a:lnTo>
                  <a:lnTo>
                    <a:pt x="39" y="160"/>
                  </a:lnTo>
                  <a:lnTo>
                    <a:pt x="43" y="173"/>
                  </a:lnTo>
                  <a:lnTo>
                    <a:pt x="46" y="187"/>
                  </a:lnTo>
                  <a:lnTo>
                    <a:pt x="49" y="200"/>
                  </a:lnTo>
                  <a:lnTo>
                    <a:pt x="52" y="211"/>
                  </a:lnTo>
                  <a:lnTo>
                    <a:pt x="56" y="222"/>
                  </a:lnTo>
                  <a:lnTo>
                    <a:pt x="59" y="232"/>
                  </a:lnTo>
                  <a:lnTo>
                    <a:pt x="62" y="241"/>
                  </a:lnTo>
                  <a:lnTo>
                    <a:pt x="65" y="248"/>
                  </a:lnTo>
                  <a:lnTo>
                    <a:pt x="69" y="256"/>
                  </a:lnTo>
                  <a:lnTo>
                    <a:pt x="72" y="263"/>
                  </a:lnTo>
                  <a:lnTo>
                    <a:pt x="75" y="269"/>
                  </a:lnTo>
                  <a:lnTo>
                    <a:pt x="78" y="275"/>
                  </a:lnTo>
                  <a:lnTo>
                    <a:pt x="81" y="280"/>
                  </a:lnTo>
                  <a:lnTo>
                    <a:pt x="85" y="285"/>
                  </a:lnTo>
                  <a:lnTo>
                    <a:pt x="88" y="288"/>
                  </a:lnTo>
                  <a:lnTo>
                    <a:pt x="91" y="293"/>
                  </a:lnTo>
                  <a:lnTo>
                    <a:pt x="95" y="296"/>
                  </a:lnTo>
                  <a:lnTo>
                    <a:pt x="98" y="299"/>
                  </a:lnTo>
                  <a:lnTo>
                    <a:pt x="101" y="302"/>
                  </a:lnTo>
                  <a:lnTo>
                    <a:pt x="104" y="305"/>
                  </a:lnTo>
                  <a:lnTo>
                    <a:pt x="108" y="308"/>
                  </a:lnTo>
                  <a:lnTo>
                    <a:pt x="111" y="310"/>
                  </a:lnTo>
                  <a:lnTo>
                    <a:pt x="114" y="312"/>
                  </a:lnTo>
                  <a:lnTo>
                    <a:pt x="117" y="314"/>
                  </a:lnTo>
                  <a:lnTo>
                    <a:pt x="120" y="316"/>
                  </a:lnTo>
                  <a:lnTo>
                    <a:pt x="124" y="317"/>
                  </a:lnTo>
                  <a:lnTo>
                    <a:pt x="127" y="319"/>
                  </a:lnTo>
                  <a:lnTo>
                    <a:pt x="130" y="320"/>
                  </a:lnTo>
                  <a:lnTo>
                    <a:pt x="134" y="322"/>
                  </a:lnTo>
                  <a:lnTo>
                    <a:pt x="137" y="323"/>
                  </a:lnTo>
                  <a:lnTo>
                    <a:pt x="140" y="324"/>
                  </a:lnTo>
                  <a:lnTo>
                    <a:pt x="143" y="325"/>
                  </a:lnTo>
                  <a:lnTo>
                    <a:pt x="146" y="325"/>
                  </a:lnTo>
                  <a:lnTo>
                    <a:pt x="150" y="326"/>
                  </a:lnTo>
                  <a:lnTo>
                    <a:pt x="153" y="327"/>
                  </a:lnTo>
                  <a:lnTo>
                    <a:pt x="156" y="327"/>
                  </a:lnTo>
                  <a:lnTo>
                    <a:pt x="159" y="328"/>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Freeform 243"/>
            <p:cNvSpPr>
              <a:spLocks/>
            </p:cNvSpPr>
            <p:nvPr/>
          </p:nvSpPr>
          <p:spPr bwMode="auto">
            <a:xfrm>
              <a:off x="3183514" y="5109697"/>
              <a:ext cx="131493" cy="5742"/>
            </a:xfrm>
            <a:custGeom>
              <a:avLst/>
              <a:gdLst>
                <a:gd name="T0" fmla="*/ 0 w 159"/>
                <a:gd name="T1" fmla="*/ 0 h 7"/>
                <a:gd name="T2" fmla="*/ 4 w 159"/>
                <a:gd name="T3" fmla="*/ 1 h 7"/>
                <a:gd name="T4" fmla="*/ 7 w 159"/>
                <a:gd name="T5" fmla="*/ 1 h 7"/>
                <a:gd name="T6" fmla="*/ 10 w 159"/>
                <a:gd name="T7" fmla="*/ 1 h 7"/>
                <a:gd name="T8" fmla="*/ 14 w 159"/>
                <a:gd name="T9" fmla="*/ 2 h 7"/>
                <a:gd name="T10" fmla="*/ 17 w 159"/>
                <a:gd name="T11" fmla="*/ 2 h 7"/>
                <a:gd name="T12" fmla="*/ 20 w 159"/>
                <a:gd name="T13" fmla="*/ 3 h 7"/>
                <a:gd name="T14" fmla="*/ 23 w 159"/>
                <a:gd name="T15" fmla="*/ 3 h 7"/>
                <a:gd name="T16" fmla="*/ 26 w 159"/>
                <a:gd name="T17" fmla="*/ 3 h 7"/>
                <a:gd name="T18" fmla="*/ 30 w 159"/>
                <a:gd name="T19" fmla="*/ 4 h 7"/>
                <a:gd name="T20" fmla="*/ 33 w 159"/>
                <a:gd name="T21" fmla="*/ 4 h 7"/>
                <a:gd name="T22" fmla="*/ 36 w 159"/>
                <a:gd name="T23" fmla="*/ 4 h 7"/>
                <a:gd name="T24" fmla="*/ 39 w 159"/>
                <a:gd name="T25" fmla="*/ 4 h 7"/>
                <a:gd name="T26" fmla="*/ 42 w 159"/>
                <a:gd name="T27" fmla="*/ 4 h 7"/>
                <a:gd name="T28" fmla="*/ 46 w 159"/>
                <a:gd name="T29" fmla="*/ 4 h 7"/>
                <a:gd name="T30" fmla="*/ 49 w 159"/>
                <a:gd name="T31" fmla="*/ 4 h 7"/>
                <a:gd name="T32" fmla="*/ 52 w 159"/>
                <a:gd name="T33" fmla="*/ 5 h 7"/>
                <a:gd name="T34" fmla="*/ 56 w 159"/>
                <a:gd name="T35" fmla="*/ 5 h 7"/>
                <a:gd name="T36" fmla="*/ 59 w 159"/>
                <a:gd name="T37" fmla="*/ 5 h 7"/>
                <a:gd name="T38" fmla="*/ 62 w 159"/>
                <a:gd name="T39" fmla="*/ 5 h 7"/>
                <a:gd name="T40" fmla="*/ 65 w 159"/>
                <a:gd name="T41" fmla="*/ 5 h 7"/>
                <a:gd name="T42" fmla="*/ 68 w 159"/>
                <a:gd name="T43" fmla="*/ 5 h 7"/>
                <a:gd name="T44" fmla="*/ 72 w 159"/>
                <a:gd name="T45" fmla="*/ 5 h 7"/>
                <a:gd name="T46" fmla="*/ 75 w 159"/>
                <a:gd name="T47" fmla="*/ 5 h 7"/>
                <a:gd name="T48" fmla="*/ 78 w 159"/>
                <a:gd name="T49" fmla="*/ 6 h 7"/>
                <a:gd name="T50" fmla="*/ 81 w 159"/>
                <a:gd name="T51" fmla="*/ 6 h 7"/>
                <a:gd name="T52" fmla="*/ 85 w 159"/>
                <a:gd name="T53" fmla="*/ 6 h 7"/>
                <a:gd name="T54" fmla="*/ 88 w 159"/>
                <a:gd name="T55" fmla="*/ 6 h 7"/>
                <a:gd name="T56" fmla="*/ 91 w 159"/>
                <a:gd name="T57" fmla="*/ 6 h 7"/>
                <a:gd name="T58" fmla="*/ 95 w 159"/>
                <a:gd name="T59" fmla="*/ 6 h 7"/>
                <a:gd name="T60" fmla="*/ 98 w 159"/>
                <a:gd name="T61" fmla="*/ 6 h 7"/>
                <a:gd name="T62" fmla="*/ 101 w 159"/>
                <a:gd name="T63" fmla="*/ 6 h 7"/>
                <a:gd name="T64" fmla="*/ 104 w 159"/>
                <a:gd name="T65" fmla="*/ 6 h 7"/>
                <a:gd name="T66" fmla="*/ 107 w 159"/>
                <a:gd name="T67" fmla="*/ 6 h 7"/>
                <a:gd name="T68" fmla="*/ 111 w 159"/>
                <a:gd name="T69" fmla="*/ 6 h 7"/>
                <a:gd name="T70" fmla="*/ 114 w 159"/>
                <a:gd name="T71" fmla="*/ 6 h 7"/>
                <a:gd name="T72" fmla="*/ 117 w 159"/>
                <a:gd name="T73" fmla="*/ 6 h 7"/>
                <a:gd name="T74" fmla="*/ 120 w 159"/>
                <a:gd name="T75" fmla="*/ 6 h 7"/>
                <a:gd name="T76" fmla="*/ 124 w 159"/>
                <a:gd name="T77" fmla="*/ 6 h 7"/>
                <a:gd name="T78" fmla="*/ 127 w 159"/>
                <a:gd name="T79" fmla="*/ 6 h 7"/>
                <a:gd name="T80" fmla="*/ 130 w 159"/>
                <a:gd name="T81" fmla="*/ 6 h 7"/>
                <a:gd name="T82" fmla="*/ 134 w 159"/>
                <a:gd name="T83" fmla="*/ 6 h 7"/>
                <a:gd name="T84" fmla="*/ 137 w 159"/>
                <a:gd name="T85" fmla="*/ 6 h 7"/>
                <a:gd name="T86" fmla="*/ 140 w 159"/>
                <a:gd name="T87" fmla="*/ 6 h 7"/>
                <a:gd name="T88" fmla="*/ 143 w 159"/>
                <a:gd name="T89" fmla="*/ 6 h 7"/>
                <a:gd name="T90" fmla="*/ 146 w 159"/>
                <a:gd name="T91" fmla="*/ 6 h 7"/>
                <a:gd name="T92" fmla="*/ 150 w 159"/>
                <a:gd name="T93" fmla="*/ 6 h 7"/>
                <a:gd name="T94" fmla="*/ 153 w 159"/>
                <a:gd name="T95" fmla="*/ 6 h 7"/>
                <a:gd name="T96" fmla="*/ 156 w 159"/>
                <a:gd name="T97" fmla="*/ 7 h 7"/>
                <a:gd name="T98" fmla="*/ 159 w 159"/>
                <a:gd name="T9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7">
                  <a:moveTo>
                    <a:pt x="0" y="0"/>
                  </a:moveTo>
                  <a:lnTo>
                    <a:pt x="4" y="1"/>
                  </a:lnTo>
                  <a:lnTo>
                    <a:pt x="7" y="1"/>
                  </a:lnTo>
                  <a:lnTo>
                    <a:pt x="10" y="1"/>
                  </a:lnTo>
                  <a:lnTo>
                    <a:pt x="14" y="2"/>
                  </a:lnTo>
                  <a:lnTo>
                    <a:pt x="17" y="2"/>
                  </a:lnTo>
                  <a:lnTo>
                    <a:pt x="20" y="3"/>
                  </a:lnTo>
                  <a:lnTo>
                    <a:pt x="23" y="3"/>
                  </a:lnTo>
                  <a:lnTo>
                    <a:pt x="26" y="3"/>
                  </a:lnTo>
                  <a:lnTo>
                    <a:pt x="30" y="4"/>
                  </a:lnTo>
                  <a:lnTo>
                    <a:pt x="33" y="4"/>
                  </a:lnTo>
                  <a:lnTo>
                    <a:pt x="36" y="4"/>
                  </a:lnTo>
                  <a:lnTo>
                    <a:pt x="39" y="4"/>
                  </a:lnTo>
                  <a:lnTo>
                    <a:pt x="42" y="4"/>
                  </a:lnTo>
                  <a:lnTo>
                    <a:pt x="46" y="4"/>
                  </a:lnTo>
                  <a:lnTo>
                    <a:pt x="49" y="4"/>
                  </a:lnTo>
                  <a:lnTo>
                    <a:pt x="52" y="5"/>
                  </a:lnTo>
                  <a:lnTo>
                    <a:pt x="56" y="5"/>
                  </a:lnTo>
                  <a:lnTo>
                    <a:pt x="59" y="5"/>
                  </a:lnTo>
                  <a:lnTo>
                    <a:pt x="62" y="5"/>
                  </a:lnTo>
                  <a:lnTo>
                    <a:pt x="65" y="5"/>
                  </a:lnTo>
                  <a:lnTo>
                    <a:pt x="68" y="5"/>
                  </a:lnTo>
                  <a:lnTo>
                    <a:pt x="72" y="5"/>
                  </a:lnTo>
                  <a:lnTo>
                    <a:pt x="75" y="5"/>
                  </a:lnTo>
                  <a:lnTo>
                    <a:pt x="78" y="6"/>
                  </a:lnTo>
                  <a:lnTo>
                    <a:pt x="81" y="6"/>
                  </a:lnTo>
                  <a:lnTo>
                    <a:pt x="85" y="6"/>
                  </a:lnTo>
                  <a:lnTo>
                    <a:pt x="88" y="6"/>
                  </a:lnTo>
                  <a:lnTo>
                    <a:pt x="91" y="6"/>
                  </a:lnTo>
                  <a:lnTo>
                    <a:pt x="95" y="6"/>
                  </a:lnTo>
                  <a:lnTo>
                    <a:pt x="98" y="6"/>
                  </a:lnTo>
                  <a:lnTo>
                    <a:pt x="101" y="6"/>
                  </a:lnTo>
                  <a:lnTo>
                    <a:pt x="104" y="6"/>
                  </a:lnTo>
                  <a:lnTo>
                    <a:pt x="107" y="6"/>
                  </a:lnTo>
                  <a:lnTo>
                    <a:pt x="111" y="6"/>
                  </a:lnTo>
                  <a:lnTo>
                    <a:pt x="114" y="6"/>
                  </a:lnTo>
                  <a:lnTo>
                    <a:pt x="117" y="6"/>
                  </a:lnTo>
                  <a:lnTo>
                    <a:pt x="120" y="6"/>
                  </a:lnTo>
                  <a:lnTo>
                    <a:pt x="124" y="6"/>
                  </a:lnTo>
                  <a:lnTo>
                    <a:pt x="127" y="6"/>
                  </a:lnTo>
                  <a:lnTo>
                    <a:pt x="130" y="6"/>
                  </a:lnTo>
                  <a:lnTo>
                    <a:pt x="134" y="6"/>
                  </a:lnTo>
                  <a:lnTo>
                    <a:pt x="137" y="6"/>
                  </a:lnTo>
                  <a:lnTo>
                    <a:pt x="140" y="6"/>
                  </a:lnTo>
                  <a:lnTo>
                    <a:pt x="143" y="6"/>
                  </a:lnTo>
                  <a:lnTo>
                    <a:pt x="146" y="6"/>
                  </a:lnTo>
                  <a:lnTo>
                    <a:pt x="150" y="6"/>
                  </a:lnTo>
                  <a:lnTo>
                    <a:pt x="153" y="6"/>
                  </a:lnTo>
                  <a:lnTo>
                    <a:pt x="156" y="7"/>
                  </a:lnTo>
                  <a:lnTo>
                    <a:pt x="159" y="7"/>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 name="Freeform 244"/>
            <p:cNvSpPr>
              <a:spLocks/>
            </p:cNvSpPr>
            <p:nvPr/>
          </p:nvSpPr>
          <p:spPr bwMode="auto">
            <a:xfrm>
              <a:off x="3315007" y="5112978"/>
              <a:ext cx="131493" cy="2461"/>
            </a:xfrm>
            <a:custGeom>
              <a:avLst/>
              <a:gdLst>
                <a:gd name="T0" fmla="*/ 0 w 159"/>
                <a:gd name="T1" fmla="*/ 3 h 3"/>
                <a:gd name="T2" fmla="*/ 4 w 159"/>
                <a:gd name="T3" fmla="*/ 3 h 3"/>
                <a:gd name="T4" fmla="*/ 7 w 159"/>
                <a:gd name="T5" fmla="*/ 3 h 3"/>
                <a:gd name="T6" fmla="*/ 10 w 159"/>
                <a:gd name="T7" fmla="*/ 3 h 3"/>
                <a:gd name="T8" fmla="*/ 13 w 159"/>
                <a:gd name="T9" fmla="*/ 3 h 3"/>
                <a:gd name="T10" fmla="*/ 17 w 159"/>
                <a:gd name="T11" fmla="*/ 2 h 3"/>
                <a:gd name="T12" fmla="*/ 20 w 159"/>
                <a:gd name="T13" fmla="*/ 2 h 3"/>
                <a:gd name="T14" fmla="*/ 23 w 159"/>
                <a:gd name="T15" fmla="*/ 2 h 3"/>
                <a:gd name="T16" fmla="*/ 26 w 159"/>
                <a:gd name="T17" fmla="*/ 2 h 3"/>
                <a:gd name="T18" fmla="*/ 29 w 159"/>
                <a:gd name="T19" fmla="*/ 2 h 3"/>
                <a:gd name="T20" fmla="*/ 33 w 159"/>
                <a:gd name="T21" fmla="*/ 2 h 3"/>
                <a:gd name="T22" fmla="*/ 36 w 159"/>
                <a:gd name="T23" fmla="*/ 2 h 3"/>
                <a:gd name="T24" fmla="*/ 39 w 159"/>
                <a:gd name="T25" fmla="*/ 2 h 3"/>
                <a:gd name="T26" fmla="*/ 42 w 159"/>
                <a:gd name="T27" fmla="*/ 2 h 3"/>
                <a:gd name="T28" fmla="*/ 46 w 159"/>
                <a:gd name="T29" fmla="*/ 2 h 3"/>
                <a:gd name="T30" fmla="*/ 49 w 159"/>
                <a:gd name="T31" fmla="*/ 2 h 3"/>
                <a:gd name="T32" fmla="*/ 52 w 159"/>
                <a:gd name="T33" fmla="*/ 2 h 3"/>
                <a:gd name="T34" fmla="*/ 56 w 159"/>
                <a:gd name="T35" fmla="*/ 2 h 3"/>
                <a:gd name="T36" fmla="*/ 59 w 159"/>
                <a:gd name="T37" fmla="*/ 2 h 3"/>
                <a:gd name="T38" fmla="*/ 62 w 159"/>
                <a:gd name="T39" fmla="*/ 2 h 3"/>
                <a:gd name="T40" fmla="*/ 65 w 159"/>
                <a:gd name="T41" fmla="*/ 2 h 3"/>
                <a:gd name="T42" fmla="*/ 68 w 159"/>
                <a:gd name="T43" fmla="*/ 2 h 3"/>
                <a:gd name="T44" fmla="*/ 72 w 159"/>
                <a:gd name="T45" fmla="*/ 2 h 3"/>
                <a:gd name="T46" fmla="*/ 75 w 159"/>
                <a:gd name="T47" fmla="*/ 2 h 3"/>
                <a:gd name="T48" fmla="*/ 78 w 159"/>
                <a:gd name="T49" fmla="*/ 2 h 3"/>
                <a:gd name="T50" fmla="*/ 81 w 159"/>
                <a:gd name="T51" fmla="*/ 2 h 3"/>
                <a:gd name="T52" fmla="*/ 85 w 159"/>
                <a:gd name="T53" fmla="*/ 2 h 3"/>
                <a:gd name="T54" fmla="*/ 88 w 159"/>
                <a:gd name="T55" fmla="*/ 2 h 3"/>
                <a:gd name="T56" fmla="*/ 91 w 159"/>
                <a:gd name="T57" fmla="*/ 2 h 3"/>
                <a:gd name="T58" fmla="*/ 95 w 159"/>
                <a:gd name="T59" fmla="*/ 1 h 3"/>
                <a:gd name="T60" fmla="*/ 98 w 159"/>
                <a:gd name="T61" fmla="*/ 1 h 3"/>
                <a:gd name="T62" fmla="*/ 101 w 159"/>
                <a:gd name="T63" fmla="*/ 1 h 3"/>
                <a:gd name="T64" fmla="*/ 104 w 159"/>
                <a:gd name="T65" fmla="*/ 1 h 3"/>
                <a:gd name="T66" fmla="*/ 107 w 159"/>
                <a:gd name="T67" fmla="*/ 1 h 3"/>
                <a:gd name="T68" fmla="*/ 110 w 159"/>
                <a:gd name="T69" fmla="*/ 1 h 3"/>
                <a:gd name="T70" fmla="*/ 114 w 159"/>
                <a:gd name="T71" fmla="*/ 1 h 3"/>
                <a:gd name="T72" fmla="*/ 117 w 159"/>
                <a:gd name="T73" fmla="*/ 1 h 3"/>
                <a:gd name="T74" fmla="*/ 120 w 159"/>
                <a:gd name="T75" fmla="*/ 1 h 3"/>
                <a:gd name="T76" fmla="*/ 124 w 159"/>
                <a:gd name="T77" fmla="*/ 0 h 3"/>
                <a:gd name="T78" fmla="*/ 127 w 159"/>
                <a:gd name="T79" fmla="*/ 0 h 3"/>
                <a:gd name="T80" fmla="*/ 130 w 159"/>
                <a:gd name="T81" fmla="*/ 0 h 3"/>
                <a:gd name="T82" fmla="*/ 133 w 159"/>
                <a:gd name="T83" fmla="*/ 0 h 3"/>
                <a:gd name="T84" fmla="*/ 137 w 159"/>
                <a:gd name="T85" fmla="*/ 0 h 3"/>
                <a:gd name="T86" fmla="*/ 140 w 159"/>
                <a:gd name="T87" fmla="*/ 0 h 3"/>
                <a:gd name="T88" fmla="*/ 143 w 159"/>
                <a:gd name="T89" fmla="*/ 0 h 3"/>
                <a:gd name="T90" fmla="*/ 146 w 159"/>
                <a:gd name="T91" fmla="*/ 0 h 3"/>
                <a:gd name="T92" fmla="*/ 149 w 159"/>
                <a:gd name="T93" fmla="*/ 0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4" y="3"/>
                  </a:lnTo>
                  <a:lnTo>
                    <a:pt x="7" y="3"/>
                  </a:lnTo>
                  <a:lnTo>
                    <a:pt x="10" y="3"/>
                  </a:lnTo>
                  <a:lnTo>
                    <a:pt x="13" y="3"/>
                  </a:lnTo>
                  <a:lnTo>
                    <a:pt x="17" y="2"/>
                  </a:lnTo>
                  <a:lnTo>
                    <a:pt x="20" y="2"/>
                  </a:lnTo>
                  <a:lnTo>
                    <a:pt x="23" y="2"/>
                  </a:lnTo>
                  <a:lnTo>
                    <a:pt x="26" y="2"/>
                  </a:lnTo>
                  <a:lnTo>
                    <a:pt x="29" y="2"/>
                  </a:lnTo>
                  <a:lnTo>
                    <a:pt x="33" y="2"/>
                  </a:lnTo>
                  <a:lnTo>
                    <a:pt x="36" y="2"/>
                  </a:lnTo>
                  <a:lnTo>
                    <a:pt x="39" y="2"/>
                  </a:lnTo>
                  <a:lnTo>
                    <a:pt x="42" y="2"/>
                  </a:lnTo>
                  <a:lnTo>
                    <a:pt x="46" y="2"/>
                  </a:lnTo>
                  <a:lnTo>
                    <a:pt x="49" y="2"/>
                  </a:lnTo>
                  <a:lnTo>
                    <a:pt x="52" y="2"/>
                  </a:lnTo>
                  <a:lnTo>
                    <a:pt x="56" y="2"/>
                  </a:lnTo>
                  <a:lnTo>
                    <a:pt x="59" y="2"/>
                  </a:lnTo>
                  <a:lnTo>
                    <a:pt x="62" y="2"/>
                  </a:lnTo>
                  <a:lnTo>
                    <a:pt x="65" y="2"/>
                  </a:lnTo>
                  <a:lnTo>
                    <a:pt x="68" y="2"/>
                  </a:lnTo>
                  <a:lnTo>
                    <a:pt x="72" y="2"/>
                  </a:lnTo>
                  <a:lnTo>
                    <a:pt x="75" y="2"/>
                  </a:lnTo>
                  <a:lnTo>
                    <a:pt x="78" y="2"/>
                  </a:lnTo>
                  <a:lnTo>
                    <a:pt x="81" y="2"/>
                  </a:lnTo>
                  <a:lnTo>
                    <a:pt x="85" y="2"/>
                  </a:lnTo>
                  <a:lnTo>
                    <a:pt x="88" y="2"/>
                  </a:lnTo>
                  <a:lnTo>
                    <a:pt x="91" y="2"/>
                  </a:lnTo>
                  <a:lnTo>
                    <a:pt x="95" y="1"/>
                  </a:lnTo>
                  <a:lnTo>
                    <a:pt x="98" y="1"/>
                  </a:lnTo>
                  <a:lnTo>
                    <a:pt x="101" y="1"/>
                  </a:lnTo>
                  <a:lnTo>
                    <a:pt x="104" y="1"/>
                  </a:lnTo>
                  <a:lnTo>
                    <a:pt x="107" y="1"/>
                  </a:lnTo>
                  <a:lnTo>
                    <a:pt x="110" y="1"/>
                  </a:lnTo>
                  <a:lnTo>
                    <a:pt x="114" y="1"/>
                  </a:lnTo>
                  <a:lnTo>
                    <a:pt x="117" y="1"/>
                  </a:lnTo>
                  <a:lnTo>
                    <a:pt x="120" y="1"/>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 name="Freeform 245"/>
            <p:cNvSpPr>
              <a:spLocks/>
            </p:cNvSpPr>
            <p:nvPr/>
          </p:nvSpPr>
          <p:spPr bwMode="auto">
            <a:xfrm>
              <a:off x="3446499" y="5112157"/>
              <a:ext cx="131493" cy="820"/>
            </a:xfrm>
            <a:custGeom>
              <a:avLst/>
              <a:gdLst>
                <a:gd name="T0" fmla="*/ 0 w 159"/>
                <a:gd name="T1" fmla="*/ 1 h 1"/>
                <a:gd name="T2" fmla="*/ 4 w 159"/>
                <a:gd name="T3" fmla="*/ 1 h 1"/>
                <a:gd name="T4" fmla="*/ 7 w 159"/>
                <a:gd name="T5" fmla="*/ 1 h 1"/>
                <a:gd name="T6" fmla="*/ 10 w 159"/>
                <a:gd name="T7" fmla="*/ 1 h 1"/>
                <a:gd name="T8" fmla="*/ 13 w 159"/>
                <a:gd name="T9" fmla="*/ 0 h 1"/>
                <a:gd name="T10" fmla="*/ 17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1 w 159"/>
                <a:gd name="T45" fmla="*/ 0 h 1"/>
                <a:gd name="T46" fmla="*/ 75 w 159"/>
                <a:gd name="T47" fmla="*/ 0 h 1"/>
                <a:gd name="T48" fmla="*/ 78 w 159"/>
                <a:gd name="T49" fmla="*/ 0 h 1"/>
                <a:gd name="T50" fmla="*/ 81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0"/>
                  </a:lnTo>
                  <a:lnTo>
                    <a:pt x="17"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9" y="0"/>
                  </a:lnTo>
                  <a:lnTo>
                    <a:pt x="62" y="0"/>
                  </a:lnTo>
                  <a:lnTo>
                    <a:pt x="65" y="0"/>
                  </a:lnTo>
                  <a:lnTo>
                    <a:pt x="68" y="0"/>
                  </a:lnTo>
                  <a:lnTo>
                    <a:pt x="71" y="0"/>
                  </a:lnTo>
                  <a:lnTo>
                    <a:pt x="75" y="0"/>
                  </a:lnTo>
                  <a:lnTo>
                    <a:pt x="78" y="0"/>
                  </a:lnTo>
                  <a:lnTo>
                    <a:pt x="81" y="0"/>
                  </a:lnTo>
                  <a:lnTo>
                    <a:pt x="85" y="0"/>
                  </a:lnTo>
                  <a:lnTo>
                    <a:pt x="88" y="0"/>
                  </a:lnTo>
                  <a:lnTo>
                    <a:pt x="91" y="0"/>
                  </a:lnTo>
                  <a:lnTo>
                    <a:pt x="94" y="0"/>
                  </a:lnTo>
                  <a:lnTo>
                    <a:pt x="98"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 name="Freeform 246"/>
            <p:cNvSpPr>
              <a:spLocks/>
            </p:cNvSpPr>
            <p:nvPr/>
          </p:nvSpPr>
          <p:spPr bwMode="auto">
            <a:xfrm>
              <a:off x="3577992" y="5112157"/>
              <a:ext cx="131493" cy="2461"/>
            </a:xfrm>
            <a:custGeom>
              <a:avLst/>
              <a:gdLst>
                <a:gd name="T0" fmla="*/ 0 w 159"/>
                <a:gd name="T1" fmla="*/ 0 h 3"/>
                <a:gd name="T2" fmla="*/ 4 w 159"/>
                <a:gd name="T3" fmla="*/ 0 h 3"/>
                <a:gd name="T4" fmla="*/ 7 w 159"/>
                <a:gd name="T5" fmla="*/ 0 h 3"/>
                <a:gd name="T6" fmla="*/ 10 w 159"/>
                <a:gd name="T7" fmla="*/ 0 h 3"/>
                <a:gd name="T8" fmla="*/ 13 w 159"/>
                <a:gd name="T9" fmla="*/ 0 h 3"/>
                <a:gd name="T10" fmla="*/ 16 w 159"/>
                <a:gd name="T11" fmla="*/ 1 h 3"/>
                <a:gd name="T12" fmla="*/ 20 w 159"/>
                <a:gd name="T13" fmla="*/ 1 h 3"/>
                <a:gd name="T14" fmla="*/ 23 w 159"/>
                <a:gd name="T15" fmla="*/ 1 h 3"/>
                <a:gd name="T16" fmla="*/ 26 w 159"/>
                <a:gd name="T17" fmla="*/ 1 h 3"/>
                <a:gd name="T18" fmla="*/ 29 w 159"/>
                <a:gd name="T19" fmla="*/ 1 h 3"/>
                <a:gd name="T20" fmla="*/ 32 w 159"/>
                <a:gd name="T21" fmla="*/ 1 h 3"/>
                <a:gd name="T22" fmla="*/ 36 w 159"/>
                <a:gd name="T23" fmla="*/ 1 h 3"/>
                <a:gd name="T24" fmla="*/ 39 w 159"/>
                <a:gd name="T25" fmla="*/ 1 h 3"/>
                <a:gd name="T26" fmla="*/ 42 w 159"/>
                <a:gd name="T27" fmla="*/ 1 h 3"/>
                <a:gd name="T28" fmla="*/ 46 w 159"/>
                <a:gd name="T29" fmla="*/ 1 h 3"/>
                <a:gd name="T30" fmla="*/ 49 w 159"/>
                <a:gd name="T31" fmla="*/ 1 h 3"/>
                <a:gd name="T32" fmla="*/ 52 w 159"/>
                <a:gd name="T33" fmla="*/ 1 h 3"/>
                <a:gd name="T34" fmla="*/ 55 w 159"/>
                <a:gd name="T35" fmla="*/ 1 h 3"/>
                <a:gd name="T36" fmla="*/ 59 w 159"/>
                <a:gd name="T37" fmla="*/ 1 h 3"/>
                <a:gd name="T38" fmla="*/ 62 w 159"/>
                <a:gd name="T39" fmla="*/ 1 h 3"/>
                <a:gd name="T40" fmla="*/ 65 w 159"/>
                <a:gd name="T41" fmla="*/ 1 h 3"/>
                <a:gd name="T42" fmla="*/ 68 w 159"/>
                <a:gd name="T43" fmla="*/ 2 h 3"/>
                <a:gd name="T44" fmla="*/ 71 w 159"/>
                <a:gd name="T45" fmla="*/ 2 h 3"/>
                <a:gd name="T46" fmla="*/ 75 w 159"/>
                <a:gd name="T47" fmla="*/ 2 h 3"/>
                <a:gd name="T48" fmla="*/ 78 w 159"/>
                <a:gd name="T49" fmla="*/ 2 h 3"/>
                <a:gd name="T50" fmla="*/ 81 w 159"/>
                <a:gd name="T51" fmla="*/ 2 h 3"/>
                <a:gd name="T52" fmla="*/ 85 w 159"/>
                <a:gd name="T53" fmla="*/ 2 h 3"/>
                <a:gd name="T54" fmla="*/ 88 w 159"/>
                <a:gd name="T55" fmla="*/ 2 h 3"/>
                <a:gd name="T56" fmla="*/ 91 w 159"/>
                <a:gd name="T57" fmla="*/ 2 h 3"/>
                <a:gd name="T58" fmla="*/ 94 w 159"/>
                <a:gd name="T59" fmla="*/ 2 h 3"/>
                <a:gd name="T60" fmla="*/ 97 w 159"/>
                <a:gd name="T61" fmla="*/ 2 h 3"/>
                <a:gd name="T62" fmla="*/ 101 w 159"/>
                <a:gd name="T63" fmla="*/ 2 h 3"/>
                <a:gd name="T64" fmla="*/ 104 w 159"/>
                <a:gd name="T65" fmla="*/ 3 h 3"/>
                <a:gd name="T66" fmla="*/ 107 w 159"/>
                <a:gd name="T67" fmla="*/ 3 h 3"/>
                <a:gd name="T68" fmla="*/ 110 w 159"/>
                <a:gd name="T69" fmla="*/ 3 h 3"/>
                <a:gd name="T70" fmla="*/ 114 w 159"/>
                <a:gd name="T71" fmla="*/ 3 h 3"/>
                <a:gd name="T72" fmla="*/ 117 w 159"/>
                <a:gd name="T73" fmla="*/ 3 h 3"/>
                <a:gd name="T74" fmla="*/ 120 w 159"/>
                <a:gd name="T75" fmla="*/ 3 h 3"/>
                <a:gd name="T76" fmla="*/ 124 w 159"/>
                <a:gd name="T77" fmla="*/ 3 h 3"/>
                <a:gd name="T78" fmla="*/ 127 w 159"/>
                <a:gd name="T79" fmla="*/ 3 h 3"/>
                <a:gd name="T80" fmla="*/ 130 w 159"/>
                <a:gd name="T81" fmla="*/ 3 h 3"/>
                <a:gd name="T82" fmla="*/ 133 w 159"/>
                <a:gd name="T83" fmla="*/ 3 h 3"/>
                <a:gd name="T84" fmla="*/ 136 w 159"/>
                <a:gd name="T85" fmla="*/ 3 h 3"/>
                <a:gd name="T86" fmla="*/ 140 w 159"/>
                <a:gd name="T87" fmla="*/ 3 h 3"/>
                <a:gd name="T88" fmla="*/ 143 w 159"/>
                <a:gd name="T89" fmla="*/ 3 h 3"/>
                <a:gd name="T90" fmla="*/ 146 w 159"/>
                <a:gd name="T91" fmla="*/ 3 h 3"/>
                <a:gd name="T92" fmla="*/ 149 w 159"/>
                <a:gd name="T93" fmla="*/ 3 h 3"/>
                <a:gd name="T94" fmla="*/ 153 w 159"/>
                <a:gd name="T95" fmla="*/ 3 h 3"/>
                <a:gd name="T96" fmla="*/ 156 w 159"/>
                <a:gd name="T97" fmla="*/ 3 h 3"/>
                <a:gd name="T98" fmla="*/ 159 w 159"/>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0"/>
                  </a:moveTo>
                  <a:lnTo>
                    <a:pt x="4" y="0"/>
                  </a:lnTo>
                  <a:lnTo>
                    <a:pt x="7" y="0"/>
                  </a:lnTo>
                  <a:lnTo>
                    <a:pt x="10" y="0"/>
                  </a:lnTo>
                  <a:lnTo>
                    <a:pt x="13" y="0"/>
                  </a:lnTo>
                  <a:lnTo>
                    <a:pt x="16" y="1"/>
                  </a:lnTo>
                  <a:lnTo>
                    <a:pt x="20" y="1"/>
                  </a:lnTo>
                  <a:lnTo>
                    <a:pt x="23" y="1"/>
                  </a:lnTo>
                  <a:lnTo>
                    <a:pt x="26" y="1"/>
                  </a:lnTo>
                  <a:lnTo>
                    <a:pt x="29" y="1"/>
                  </a:lnTo>
                  <a:lnTo>
                    <a:pt x="32" y="1"/>
                  </a:lnTo>
                  <a:lnTo>
                    <a:pt x="36" y="1"/>
                  </a:lnTo>
                  <a:lnTo>
                    <a:pt x="39" y="1"/>
                  </a:lnTo>
                  <a:lnTo>
                    <a:pt x="42" y="1"/>
                  </a:lnTo>
                  <a:lnTo>
                    <a:pt x="46" y="1"/>
                  </a:lnTo>
                  <a:lnTo>
                    <a:pt x="49" y="1"/>
                  </a:lnTo>
                  <a:lnTo>
                    <a:pt x="52" y="1"/>
                  </a:lnTo>
                  <a:lnTo>
                    <a:pt x="55" y="1"/>
                  </a:lnTo>
                  <a:lnTo>
                    <a:pt x="59" y="1"/>
                  </a:lnTo>
                  <a:lnTo>
                    <a:pt x="62" y="1"/>
                  </a:lnTo>
                  <a:lnTo>
                    <a:pt x="65" y="1"/>
                  </a:lnTo>
                  <a:lnTo>
                    <a:pt x="68" y="2"/>
                  </a:lnTo>
                  <a:lnTo>
                    <a:pt x="71" y="2"/>
                  </a:lnTo>
                  <a:lnTo>
                    <a:pt x="75" y="2"/>
                  </a:lnTo>
                  <a:lnTo>
                    <a:pt x="78" y="2"/>
                  </a:lnTo>
                  <a:lnTo>
                    <a:pt x="81" y="2"/>
                  </a:lnTo>
                  <a:lnTo>
                    <a:pt x="85" y="2"/>
                  </a:lnTo>
                  <a:lnTo>
                    <a:pt x="88" y="2"/>
                  </a:lnTo>
                  <a:lnTo>
                    <a:pt x="91" y="2"/>
                  </a:lnTo>
                  <a:lnTo>
                    <a:pt x="94" y="2"/>
                  </a:lnTo>
                  <a:lnTo>
                    <a:pt x="97" y="2"/>
                  </a:lnTo>
                  <a:lnTo>
                    <a:pt x="101" y="2"/>
                  </a:lnTo>
                  <a:lnTo>
                    <a:pt x="104" y="3"/>
                  </a:lnTo>
                  <a:lnTo>
                    <a:pt x="107" y="3"/>
                  </a:lnTo>
                  <a:lnTo>
                    <a:pt x="110" y="3"/>
                  </a:lnTo>
                  <a:lnTo>
                    <a:pt x="114" y="3"/>
                  </a:lnTo>
                  <a:lnTo>
                    <a:pt x="117" y="3"/>
                  </a:lnTo>
                  <a:lnTo>
                    <a:pt x="120" y="3"/>
                  </a:lnTo>
                  <a:lnTo>
                    <a:pt x="124" y="3"/>
                  </a:lnTo>
                  <a:lnTo>
                    <a:pt x="127" y="3"/>
                  </a:lnTo>
                  <a:lnTo>
                    <a:pt x="130" y="3"/>
                  </a:lnTo>
                  <a:lnTo>
                    <a:pt x="133" y="3"/>
                  </a:lnTo>
                  <a:lnTo>
                    <a:pt x="136" y="3"/>
                  </a:lnTo>
                  <a:lnTo>
                    <a:pt x="140" y="3"/>
                  </a:lnTo>
                  <a:lnTo>
                    <a:pt x="143" y="3"/>
                  </a:lnTo>
                  <a:lnTo>
                    <a:pt x="146" y="3"/>
                  </a:lnTo>
                  <a:lnTo>
                    <a:pt x="149" y="3"/>
                  </a:lnTo>
                  <a:lnTo>
                    <a:pt x="153" y="3"/>
                  </a:lnTo>
                  <a:lnTo>
                    <a:pt x="156" y="3"/>
                  </a:lnTo>
                  <a:lnTo>
                    <a:pt x="159" y="3"/>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 name="Freeform 247"/>
            <p:cNvSpPr>
              <a:spLocks/>
            </p:cNvSpPr>
            <p:nvPr/>
          </p:nvSpPr>
          <p:spPr bwMode="auto">
            <a:xfrm>
              <a:off x="3709485" y="5114618"/>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2 w 159"/>
                <a:gd name="T11" fmla="*/ 36 w 159"/>
                <a:gd name="T12" fmla="*/ 39 w 159"/>
                <a:gd name="T13" fmla="*/ 42 w 159"/>
                <a:gd name="T14" fmla="*/ 46 w 159"/>
                <a:gd name="T15" fmla="*/ 49 w 159"/>
                <a:gd name="T16" fmla="*/ 52 w 159"/>
                <a:gd name="T17" fmla="*/ 55 w 159"/>
                <a:gd name="T18" fmla="*/ 58 w 159"/>
                <a:gd name="T19" fmla="*/ 62 w 159"/>
                <a:gd name="T20" fmla="*/ 65 w 159"/>
                <a:gd name="T21" fmla="*/ 68 w 159"/>
                <a:gd name="T22" fmla="*/ 71 w 159"/>
                <a:gd name="T23" fmla="*/ 75 w 159"/>
                <a:gd name="T24" fmla="*/ 78 w 159"/>
                <a:gd name="T25" fmla="*/ 81 w 159"/>
                <a:gd name="T26" fmla="*/ 85 w 159"/>
                <a:gd name="T27" fmla="*/ 88 w 159"/>
                <a:gd name="T28" fmla="*/ 91 w 159"/>
                <a:gd name="T29" fmla="*/ 94 w 159"/>
                <a:gd name="T30" fmla="*/ 97 w 159"/>
                <a:gd name="T31" fmla="*/ 101 w 159"/>
                <a:gd name="T32" fmla="*/ 104 w 159"/>
                <a:gd name="T33" fmla="*/ 107 w 159"/>
                <a:gd name="T34" fmla="*/ 110 w 159"/>
                <a:gd name="T35" fmla="*/ 114 w 159"/>
                <a:gd name="T36" fmla="*/ 117 w 159"/>
                <a:gd name="T37" fmla="*/ 120 w 159"/>
                <a:gd name="T38" fmla="*/ 124 w 159"/>
                <a:gd name="T39" fmla="*/ 127 w 159"/>
                <a:gd name="T40" fmla="*/ 130 w 159"/>
                <a:gd name="T41" fmla="*/ 133 w 159"/>
                <a:gd name="T42" fmla="*/ 136 w 159"/>
                <a:gd name="T43" fmla="*/ 139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 name="Freeform 248"/>
            <p:cNvSpPr>
              <a:spLocks/>
            </p:cNvSpPr>
            <p:nvPr/>
          </p:nvSpPr>
          <p:spPr bwMode="auto">
            <a:xfrm>
              <a:off x="3840978" y="5114618"/>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1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2" y="0"/>
                  </a:lnTo>
                  <a:lnTo>
                    <a:pt x="36" y="0"/>
                  </a:lnTo>
                  <a:lnTo>
                    <a:pt x="39" y="0"/>
                  </a:lnTo>
                  <a:lnTo>
                    <a:pt x="42" y="0"/>
                  </a:lnTo>
                  <a:lnTo>
                    <a:pt x="46" y="0"/>
                  </a:lnTo>
                  <a:lnTo>
                    <a:pt x="49" y="0"/>
                  </a:lnTo>
                  <a:lnTo>
                    <a:pt x="52" y="0"/>
                  </a:lnTo>
                  <a:lnTo>
                    <a:pt x="55" y="0"/>
                  </a:lnTo>
                  <a:lnTo>
                    <a:pt x="58" y="0"/>
                  </a:lnTo>
                  <a:lnTo>
                    <a:pt x="62"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 name="Freeform 249"/>
            <p:cNvSpPr>
              <a:spLocks/>
            </p:cNvSpPr>
            <p:nvPr/>
          </p:nvSpPr>
          <p:spPr bwMode="auto">
            <a:xfrm>
              <a:off x="3972471" y="5115439"/>
              <a:ext cx="131493" cy="0"/>
            </a:xfrm>
            <a:custGeom>
              <a:avLst/>
              <a:gdLst>
                <a:gd name="T0" fmla="*/ 0 w 159"/>
                <a:gd name="T1" fmla="*/ 3 w 159"/>
                <a:gd name="T2" fmla="*/ 7 w 159"/>
                <a:gd name="T3" fmla="*/ 10 w 159"/>
                <a:gd name="T4" fmla="*/ 13 w 159"/>
                <a:gd name="T5" fmla="*/ 16 w 159"/>
                <a:gd name="T6" fmla="*/ 19 w 159"/>
                <a:gd name="T7" fmla="*/ 22 w 159"/>
                <a:gd name="T8" fmla="*/ 26 w 159"/>
                <a:gd name="T9" fmla="*/ 29 w 159"/>
                <a:gd name="T10" fmla="*/ 32 w 159"/>
                <a:gd name="T11" fmla="*/ 36 w 159"/>
                <a:gd name="T12" fmla="*/ 39 w 159"/>
                <a:gd name="T13" fmla="*/ 42 w 159"/>
                <a:gd name="T14" fmla="*/ 45 w 159"/>
                <a:gd name="T15" fmla="*/ 49 w 159"/>
                <a:gd name="T16" fmla="*/ 52 w 159"/>
                <a:gd name="T17" fmla="*/ 55 w 159"/>
                <a:gd name="T18" fmla="*/ 58 w 159"/>
                <a:gd name="T19" fmla="*/ 61 w 159"/>
                <a:gd name="T20" fmla="*/ 65 w 159"/>
                <a:gd name="T21" fmla="*/ 68 w 159"/>
                <a:gd name="T22" fmla="*/ 71 w 159"/>
                <a:gd name="T23" fmla="*/ 75 w 159"/>
                <a:gd name="T24" fmla="*/ 78 w 159"/>
                <a:gd name="T25" fmla="*/ 81 w 159"/>
                <a:gd name="T26" fmla="*/ 84 w 159"/>
                <a:gd name="T27" fmla="*/ 88 w 159"/>
                <a:gd name="T28" fmla="*/ 91 w 159"/>
                <a:gd name="T29" fmla="*/ 94 w 159"/>
                <a:gd name="T30" fmla="*/ 97 w 159"/>
                <a:gd name="T31" fmla="*/ 100 w 159"/>
                <a:gd name="T32" fmla="*/ 104 w 159"/>
                <a:gd name="T33" fmla="*/ 107 w 159"/>
                <a:gd name="T34" fmla="*/ 110 w 159"/>
                <a:gd name="T35" fmla="*/ 114 w 159"/>
                <a:gd name="T36" fmla="*/ 117 w 159"/>
                <a:gd name="T37" fmla="*/ 120 w 159"/>
                <a:gd name="T38" fmla="*/ 123 w 159"/>
                <a:gd name="T39" fmla="*/ 126 w 159"/>
                <a:gd name="T40" fmla="*/ 130 w 159"/>
                <a:gd name="T41" fmla="*/ 133 w 159"/>
                <a:gd name="T42" fmla="*/ 136 w 159"/>
                <a:gd name="T43" fmla="*/ 139 w 159"/>
                <a:gd name="T44" fmla="*/ 143 w 159"/>
                <a:gd name="T45" fmla="*/ 146 w 159"/>
                <a:gd name="T46" fmla="*/ 149 w 159"/>
                <a:gd name="T47" fmla="*/ 152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3" y="0"/>
                  </a:lnTo>
                  <a:lnTo>
                    <a:pt x="7" y="0"/>
                  </a:lnTo>
                  <a:lnTo>
                    <a:pt x="10" y="0"/>
                  </a:lnTo>
                  <a:lnTo>
                    <a:pt x="13" y="0"/>
                  </a:lnTo>
                  <a:lnTo>
                    <a:pt x="16" y="0"/>
                  </a:lnTo>
                  <a:lnTo>
                    <a:pt x="19" y="0"/>
                  </a:lnTo>
                  <a:lnTo>
                    <a:pt x="22" y="0"/>
                  </a:lnTo>
                  <a:lnTo>
                    <a:pt x="26" y="0"/>
                  </a:lnTo>
                  <a:lnTo>
                    <a:pt x="29" y="0"/>
                  </a:lnTo>
                  <a:lnTo>
                    <a:pt x="32" y="0"/>
                  </a:lnTo>
                  <a:lnTo>
                    <a:pt x="36" y="0"/>
                  </a:lnTo>
                  <a:lnTo>
                    <a:pt x="39" y="0"/>
                  </a:lnTo>
                  <a:lnTo>
                    <a:pt x="42" y="0"/>
                  </a:lnTo>
                  <a:lnTo>
                    <a:pt x="45" y="0"/>
                  </a:lnTo>
                  <a:lnTo>
                    <a:pt x="49" y="0"/>
                  </a:lnTo>
                  <a:lnTo>
                    <a:pt x="52" y="0"/>
                  </a:lnTo>
                  <a:lnTo>
                    <a:pt x="55" y="0"/>
                  </a:lnTo>
                  <a:lnTo>
                    <a:pt x="58" y="0"/>
                  </a:lnTo>
                  <a:lnTo>
                    <a:pt x="61" y="0"/>
                  </a:lnTo>
                  <a:lnTo>
                    <a:pt x="65" y="0"/>
                  </a:lnTo>
                  <a:lnTo>
                    <a:pt x="68" y="0"/>
                  </a:lnTo>
                  <a:lnTo>
                    <a:pt x="71"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A2142F"/>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 name="Line 250"/>
            <p:cNvSpPr>
              <a:spLocks noChangeShapeType="1"/>
            </p:cNvSpPr>
            <p:nvPr/>
          </p:nvSpPr>
          <p:spPr bwMode="auto">
            <a:xfrm>
              <a:off x="4103964" y="5115439"/>
              <a:ext cx="2481" cy="0"/>
            </a:xfrm>
            <a:prstGeom prst="line">
              <a:avLst/>
            </a:prstGeom>
            <a:noFill/>
            <a:ln w="26988" cap="flat">
              <a:solidFill>
                <a:srgbClr val="A2142F"/>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Freeform 251"/>
            <p:cNvSpPr>
              <a:spLocks/>
            </p:cNvSpPr>
            <p:nvPr/>
          </p:nvSpPr>
          <p:spPr bwMode="auto">
            <a:xfrm>
              <a:off x="1343440" y="4925958"/>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Freeform 252"/>
            <p:cNvSpPr>
              <a:spLocks/>
            </p:cNvSpPr>
            <p:nvPr/>
          </p:nvSpPr>
          <p:spPr bwMode="auto">
            <a:xfrm>
              <a:off x="1474933" y="4925137"/>
              <a:ext cx="131493" cy="820"/>
            </a:xfrm>
            <a:custGeom>
              <a:avLst/>
              <a:gdLst>
                <a:gd name="T0" fmla="*/ 0 w 159"/>
                <a:gd name="T1" fmla="*/ 1 h 1"/>
                <a:gd name="T2" fmla="*/ 4 w 159"/>
                <a:gd name="T3" fmla="*/ 1 h 1"/>
                <a:gd name="T4" fmla="*/ 7 w 159"/>
                <a:gd name="T5" fmla="*/ 1 h 1"/>
                <a:gd name="T6" fmla="*/ 10 w 159"/>
                <a:gd name="T7" fmla="*/ 1 h 1"/>
                <a:gd name="T8" fmla="*/ 13 w 159"/>
                <a:gd name="T9" fmla="*/ 0 h 1"/>
                <a:gd name="T10" fmla="*/ 17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3 w 159"/>
                <a:gd name="T27" fmla="*/ 0 h 1"/>
                <a:gd name="T28" fmla="*/ 46 w 159"/>
                <a:gd name="T29" fmla="*/ 0 h 1"/>
                <a:gd name="T30" fmla="*/ 49 w 159"/>
                <a:gd name="T31" fmla="*/ 0 h 1"/>
                <a:gd name="T32" fmla="*/ 52 w 159"/>
                <a:gd name="T33" fmla="*/ 0 h 1"/>
                <a:gd name="T34" fmla="*/ 56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5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1 h 1"/>
                <a:gd name="T82" fmla="*/ 133 w 159"/>
                <a:gd name="T83" fmla="*/ 1 h 1"/>
                <a:gd name="T84" fmla="*/ 137 w 159"/>
                <a:gd name="T85" fmla="*/ 1 h 1"/>
                <a:gd name="T86" fmla="*/ 140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1"/>
                  </a:lnTo>
                  <a:lnTo>
                    <a:pt x="133" y="1"/>
                  </a:lnTo>
                  <a:lnTo>
                    <a:pt x="137" y="1"/>
                  </a:lnTo>
                  <a:lnTo>
                    <a:pt x="140"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 name="Freeform 253"/>
            <p:cNvSpPr>
              <a:spLocks/>
            </p:cNvSpPr>
            <p:nvPr/>
          </p:nvSpPr>
          <p:spPr bwMode="auto">
            <a:xfrm>
              <a:off x="1606426" y="4925137"/>
              <a:ext cx="131493" cy="820"/>
            </a:xfrm>
            <a:custGeom>
              <a:avLst/>
              <a:gdLst>
                <a:gd name="T0" fmla="*/ 0 w 159"/>
                <a:gd name="T1" fmla="*/ 1 h 1"/>
                <a:gd name="T2" fmla="*/ 4 w 159"/>
                <a:gd name="T3" fmla="*/ 1 h 1"/>
                <a:gd name="T4" fmla="*/ 7 w 159"/>
                <a:gd name="T5" fmla="*/ 1 h 1"/>
                <a:gd name="T6" fmla="*/ 10 w 159"/>
                <a:gd name="T7" fmla="*/ 1 h 1"/>
                <a:gd name="T8" fmla="*/ 13 w 159"/>
                <a:gd name="T9" fmla="*/ 1 h 1"/>
                <a:gd name="T10" fmla="*/ 17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2 w 159"/>
                <a:gd name="T33" fmla="*/ 0 h 1"/>
                <a:gd name="T34" fmla="*/ 55 w 159"/>
                <a:gd name="T35" fmla="*/ 0 h 1"/>
                <a:gd name="T36" fmla="*/ 59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2 w 159"/>
                <a:gd name="T51" fmla="*/ 0 h 1"/>
                <a:gd name="T52" fmla="*/ 85 w 159"/>
                <a:gd name="T53" fmla="*/ 0 h 1"/>
                <a:gd name="T54" fmla="*/ 88 w 159"/>
                <a:gd name="T55" fmla="*/ 0 h 1"/>
                <a:gd name="T56" fmla="*/ 91 w 159"/>
                <a:gd name="T57" fmla="*/ 0 h 1"/>
                <a:gd name="T58" fmla="*/ 94 w 159"/>
                <a:gd name="T59" fmla="*/ 0 h 1"/>
                <a:gd name="T60" fmla="*/ 98 w 159"/>
                <a:gd name="T61" fmla="*/ 0 h 1"/>
                <a:gd name="T62" fmla="*/ 101 w 159"/>
                <a:gd name="T63" fmla="*/ 0 h 1"/>
                <a:gd name="T64" fmla="*/ 104 w 159"/>
                <a:gd name="T65" fmla="*/ 0 h 1"/>
                <a:gd name="T66" fmla="*/ 107 w 159"/>
                <a:gd name="T67" fmla="*/ 0 h 1"/>
                <a:gd name="T68" fmla="*/ 111 w 159"/>
                <a:gd name="T69" fmla="*/ 0 h 1"/>
                <a:gd name="T70" fmla="*/ 114 w 159"/>
                <a:gd name="T71" fmla="*/ 0 h 1"/>
                <a:gd name="T72" fmla="*/ 117 w 159"/>
                <a:gd name="T73" fmla="*/ 0 h 1"/>
                <a:gd name="T74" fmla="*/ 121 w 159"/>
                <a:gd name="T75" fmla="*/ 0 h 1"/>
                <a:gd name="T76" fmla="*/ 124 w 159"/>
                <a:gd name="T77" fmla="*/ 0 h 1"/>
                <a:gd name="T78" fmla="*/ 127 w 159"/>
                <a:gd name="T79" fmla="*/ 0 h 1"/>
                <a:gd name="T80" fmla="*/ 130 w 159"/>
                <a:gd name="T81" fmla="*/ 0 h 1"/>
                <a:gd name="T82" fmla="*/ 133 w 159"/>
                <a:gd name="T83" fmla="*/ 0 h 1"/>
                <a:gd name="T84" fmla="*/ 137 w 159"/>
                <a:gd name="T85" fmla="*/ 0 h 1"/>
                <a:gd name="T86" fmla="*/ 140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1"/>
                  </a:lnTo>
                  <a:lnTo>
                    <a:pt x="17" y="1"/>
                  </a:lnTo>
                  <a:lnTo>
                    <a:pt x="20" y="1"/>
                  </a:lnTo>
                  <a:lnTo>
                    <a:pt x="23" y="1"/>
                  </a:lnTo>
                  <a:lnTo>
                    <a:pt x="26" y="1"/>
                  </a:lnTo>
                  <a:lnTo>
                    <a:pt x="29" y="1"/>
                  </a:lnTo>
                  <a:lnTo>
                    <a:pt x="33" y="1"/>
                  </a:lnTo>
                  <a:lnTo>
                    <a:pt x="36" y="1"/>
                  </a:lnTo>
                  <a:lnTo>
                    <a:pt x="39" y="1"/>
                  </a:lnTo>
                  <a:lnTo>
                    <a:pt x="43" y="1"/>
                  </a:lnTo>
                  <a:lnTo>
                    <a:pt x="46" y="1"/>
                  </a:lnTo>
                  <a:lnTo>
                    <a:pt x="49" y="1"/>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Freeform 254"/>
            <p:cNvSpPr>
              <a:spLocks/>
            </p:cNvSpPr>
            <p:nvPr/>
          </p:nvSpPr>
          <p:spPr bwMode="auto">
            <a:xfrm>
              <a:off x="1737919" y="4925137"/>
              <a:ext cx="131493" cy="820"/>
            </a:xfrm>
            <a:custGeom>
              <a:avLst/>
              <a:gdLst>
                <a:gd name="T0" fmla="*/ 0 w 159"/>
                <a:gd name="T1" fmla="*/ 0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1 h 1"/>
                <a:gd name="T22" fmla="*/ 36 w 159"/>
                <a:gd name="T23" fmla="*/ 1 h 1"/>
                <a:gd name="T24" fmla="*/ 39 w 159"/>
                <a:gd name="T25" fmla="*/ 1 h 1"/>
                <a:gd name="T26" fmla="*/ 43 w 159"/>
                <a:gd name="T27" fmla="*/ 1 h 1"/>
                <a:gd name="T28" fmla="*/ 46 w 159"/>
                <a:gd name="T29" fmla="*/ 1 h 1"/>
                <a:gd name="T30" fmla="*/ 49 w 159"/>
                <a:gd name="T31" fmla="*/ 1 h 1"/>
                <a:gd name="T32" fmla="*/ 52 w 159"/>
                <a:gd name="T33" fmla="*/ 1 h 1"/>
                <a:gd name="T34" fmla="*/ 55 w 159"/>
                <a:gd name="T35" fmla="*/ 1 h 1"/>
                <a:gd name="T36" fmla="*/ 59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2 w 159"/>
                <a:gd name="T51" fmla="*/ 1 h 1"/>
                <a:gd name="T52" fmla="*/ 85 w 159"/>
                <a:gd name="T53" fmla="*/ 1 h 1"/>
                <a:gd name="T54" fmla="*/ 88 w 159"/>
                <a:gd name="T55" fmla="*/ 1 h 1"/>
                <a:gd name="T56" fmla="*/ 91 w 159"/>
                <a:gd name="T57" fmla="*/ 1 h 1"/>
                <a:gd name="T58" fmla="*/ 94 w 159"/>
                <a:gd name="T59" fmla="*/ 1 h 1"/>
                <a:gd name="T60" fmla="*/ 97 w 159"/>
                <a:gd name="T61" fmla="*/ 1 h 1"/>
                <a:gd name="T62" fmla="*/ 101 w 159"/>
                <a:gd name="T63" fmla="*/ 1 h 1"/>
                <a:gd name="T64" fmla="*/ 104 w 159"/>
                <a:gd name="T65" fmla="*/ 1 h 1"/>
                <a:gd name="T66" fmla="*/ 107 w 159"/>
                <a:gd name="T67" fmla="*/ 1 h 1"/>
                <a:gd name="T68" fmla="*/ 111 w 159"/>
                <a:gd name="T69" fmla="*/ 1 h 1"/>
                <a:gd name="T70" fmla="*/ 114 w 159"/>
                <a:gd name="T71" fmla="*/ 1 h 1"/>
                <a:gd name="T72" fmla="*/ 117 w 159"/>
                <a:gd name="T73" fmla="*/ 1 h 1"/>
                <a:gd name="T74" fmla="*/ 120 w 159"/>
                <a:gd name="T75" fmla="*/ 1 h 1"/>
                <a:gd name="T76" fmla="*/ 124 w 159"/>
                <a:gd name="T77" fmla="*/ 1 h 1"/>
                <a:gd name="T78" fmla="*/ 127 w 159"/>
                <a:gd name="T79" fmla="*/ 1 h 1"/>
                <a:gd name="T80" fmla="*/ 130 w 159"/>
                <a:gd name="T81" fmla="*/ 1 h 1"/>
                <a:gd name="T82" fmla="*/ 133 w 159"/>
                <a:gd name="T83" fmla="*/ 1 h 1"/>
                <a:gd name="T84" fmla="*/ 136 w 159"/>
                <a:gd name="T85" fmla="*/ 1 h 1"/>
                <a:gd name="T86" fmla="*/ 140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4" y="0"/>
                  </a:lnTo>
                  <a:lnTo>
                    <a:pt x="7" y="0"/>
                  </a:lnTo>
                  <a:lnTo>
                    <a:pt x="10" y="0"/>
                  </a:lnTo>
                  <a:lnTo>
                    <a:pt x="13" y="0"/>
                  </a:lnTo>
                  <a:lnTo>
                    <a:pt x="16" y="0"/>
                  </a:lnTo>
                  <a:lnTo>
                    <a:pt x="20" y="0"/>
                  </a:lnTo>
                  <a:lnTo>
                    <a:pt x="23" y="0"/>
                  </a:lnTo>
                  <a:lnTo>
                    <a:pt x="26" y="0"/>
                  </a:lnTo>
                  <a:lnTo>
                    <a:pt x="29" y="0"/>
                  </a:lnTo>
                  <a:lnTo>
                    <a:pt x="33" y="1"/>
                  </a:lnTo>
                  <a:lnTo>
                    <a:pt x="36" y="1"/>
                  </a:lnTo>
                  <a:lnTo>
                    <a:pt x="39" y="1"/>
                  </a:lnTo>
                  <a:lnTo>
                    <a:pt x="43" y="1"/>
                  </a:lnTo>
                  <a:lnTo>
                    <a:pt x="46" y="1"/>
                  </a:lnTo>
                  <a:lnTo>
                    <a:pt x="49" y="1"/>
                  </a:lnTo>
                  <a:lnTo>
                    <a:pt x="52" y="1"/>
                  </a:lnTo>
                  <a:lnTo>
                    <a:pt x="55" y="1"/>
                  </a:lnTo>
                  <a:lnTo>
                    <a:pt x="59" y="1"/>
                  </a:lnTo>
                  <a:lnTo>
                    <a:pt x="62" y="1"/>
                  </a:lnTo>
                  <a:lnTo>
                    <a:pt x="65" y="1"/>
                  </a:lnTo>
                  <a:lnTo>
                    <a:pt x="68" y="1"/>
                  </a:lnTo>
                  <a:lnTo>
                    <a:pt x="72" y="1"/>
                  </a:lnTo>
                  <a:lnTo>
                    <a:pt x="75" y="1"/>
                  </a:lnTo>
                  <a:lnTo>
                    <a:pt x="78" y="1"/>
                  </a:lnTo>
                  <a:lnTo>
                    <a:pt x="82" y="1"/>
                  </a:lnTo>
                  <a:lnTo>
                    <a:pt x="85" y="1"/>
                  </a:lnTo>
                  <a:lnTo>
                    <a:pt x="88" y="1"/>
                  </a:lnTo>
                  <a:lnTo>
                    <a:pt x="91" y="1"/>
                  </a:lnTo>
                  <a:lnTo>
                    <a:pt x="94" y="1"/>
                  </a:lnTo>
                  <a:lnTo>
                    <a:pt x="97" y="1"/>
                  </a:lnTo>
                  <a:lnTo>
                    <a:pt x="101" y="1"/>
                  </a:lnTo>
                  <a:lnTo>
                    <a:pt x="104" y="1"/>
                  </a:lnTo>
                  <a:lnTo>
                    <a:pt x="107" y="1"/>
                  </a:lnTo>
                  <a:lnTo>
                    <a:pt x="111" y="1"/>
                  </a:lnTo>
                  <a:lnTo>
                    <a:pt x="114" y="1"/>
                  </a:lnTo>
                  <a:lnTo>
                    <a:pt x="117" y="1"/>
                  </a:lnTo>
                  <a:lnTo>
                    <a:pt x="120" y="1"/>
                  </a:lnTo>
                  <a:lnTo>
                    <a:pt x="124" y="1"/>
                  </a:lnTo>
                  <a:lnTo>
                    <a:pt x="127" y="1"/>
                  </a:lnTo>
                  <a:lnTo>
                    <a:pt x="130" y="1"/>
                  </a:lnTo>
                  <a:lnTo>
                    <a:pt x="133" y="1"/>
                  </a:lnTo>
                  <a:lnTo>
                    <a:pt x="136" y="1"/>
                  </a:lnTo>
                  <a:lnTo>
                    <a:pt x="140"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Freeform 255"/>
            <p:cNvSpPr>
              <a:spLocks/>
            </p:cNvSpPr>
            <p:nvPr/>
          </p:nvSpPr>
          <p:spPr bwMode="auto">
            <a:xfrm>
              <a:off x="1869411" y="4925137"/>
              <a:ext cx="131493" cy="820"/>
            </a:xfrm>
            <a:custGeom>
              <a:avLst/>
              <a:gdLst>
                <a:gd name="T0" fmla="*/ 0 w 159"/>
                <a:gd name="T1" fmla="*/ 1 h 1"/>
                <a:gd name="T2" fmla="*/ 4 w 159"/>
                <a:gd name="T3" fmla="*/ 0 h 1"/>
                <a:gd name="T4" fmla="*/ 7 w 159"/>
                <a:gd name="T5" fmla="*/ 0 h 1"/>
                <a:gd name="T6" fmla="*/ 10 w 159"/>
                <a:gd name="T7" fmla="*/ 0 h 1"/>
                <a:gd name="T8" fmla="*/ 13 w 159"/>
                <a:gd name="T9" fmla="*/ 0 h 1"/>
                <a:gd name="T10" fmla="*/ 16 w 159"/>
                <a:gd name="T11" fmla="*/ 0 h 1"/>
                <a:gd name="T12" fmla="*/ 20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5 w 159"/>
                <a:gd name="T53" fmla="*/ 0 h 1"/>
                <a:gd name="T54" fmla="*/ 88 w 159"/>
                <a:gd name="T55" fmla="*/ 0 h 1"/>
                <a:gd name="T56" fmla="*/ 91 w 159"/>
                <a:gd name="T57" fmla="*/ 0 h 1"/>
                <a:gd name="T58" fmla="*/ 94 w 159"/>
                <a:gd name="T59" fmla="*/ 0 h 1"/>
                <a:gd name="T60" fmla="*/ 97 w 159"/>
                <a:gd name="T61" fmla="*/ 0 h 1"/>
                <a:gd name="T62" fmla="*/ 101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4 w 159"/>
                <a:gd name="T77" fmla="*/ 0 h 1"/>
                <a:gd name="T78" fmla="*/ 127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5" y="0"/>
                  </a:lnTo>
                  <a:lnTo>
                    <a:pt x="88" y="0"/>
                  </a:lnTo>
                  <a:lnTo>
                    <a:pt x="91" y="0"/>
                  </a:lnTo>
                  <a:lnTo>
                    <a:pt x="94" y="0"/>
                  </a:lnTo>
                  <a:lnTo>
                    <a:pt x="97" y="0"/>
                  </a:lnTo>
                  <a:lnTo>
                    <a:pt x="101" y="0"/>
                  </a:lnTo>
                  <a:lnTo>
                    <a:pt x="104" y="0"/>
                  </a:lnTo>
                  <a:lnTo>
                    <a:pt x="107" y="0"/>
                  </a:lnTo>
                  <a:lnTo>
                    <a:pt x="110" y="0"/>
                  </a:lnTo>
                  <a:lnTo>
                    <a:pt x="114" y="0"/>
                  </a:lnTo>
                  <a:lnTo>
                    <a:pt x="117" y="0"/>
                  </a:lnTo>
                  <a:lnTo>
                    <a:pt x="120" y="0"/>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Freeform 256"/>
            <p:cNvSpPr>
              <a:spLocks/>
            </p:cNvSpPr>
            <p:nvPr/>
          </p:nvSpPr>
          <p:spPr bwMode="auto">
            <a:xfrm>
              <a:off x="2000904" y="4924317"/>
              <a:ext cx="131493" cy="1641"/>
            </a:xfrm>
            <a:custGeom>
              <a:avLst/>
              <a:gdLst>
                <a:gd name="T0" fmla="*/ 0 w 159"/>
                <a:gd name="T1" fmla="*/ 1 h 2"/>
                <a:gd name="T2" fmla="*/ 3 w 159"/>
                <a:gd name="T3" fmla="*/ 1 h 2"/>
                <a:gd name="T4" fmla="*/ 7 w 159"/>
                <a:gd name="T5" fmla="*/ 1 h 2"/>
                <a:gd name="T6" fmla="*/ 10 w 159"/>
                <a:gd name="T7" fmla="*/ 1 h 2"/>
                <a:gd name="T8" fmla="*/ 13 w 159"/>
                <a:gd name="T9" fmla="*/ 1 h 2"/>
                <a:gd name="T10" fmla="*/ 16 w 159"/>
                <a:gd name="T11" fmla="*/ 1 h 2"/>
                <a:gd name="T12" fmla="*/ 19 w 159"/>
                <a:gd name="T13" fmla="*/ 0 h 2"/>
                <a:gd name="T14" fmla="*/ 23 w 159"/>
                <a:gd name="T15" fmla="*/ 0 h 2"/>
                <a:gd name="T16" fmla="*/ 26 w 159"/>
                <a:gd name="T17" fmla="*/ 0 h 2"/>
                <a:gd name="T18" fmla="*/ 29 w 159"/>
                <a:gd name="T19" fmla="*/ 0 h 2"/>
                <a:gd name="T20" fmla="*/ 33 w 159"/>
                <a:gd name="T21" fmla="*/ 0 h 2"/>
                <a:gd name="T22" fmla="*/ 36 w 159"/>
                <a:gd name="T23" fmla="*/ 0 h 2"/>
                <a:gd name="T24" fmla="*/ 39 w 159"/>
                <a:gd name="T25" fmla="*/ 0 h 2"/>
                <a:gd name="T26" fmla="*/ 42 w 159"/>
                <a:gd name="T27" fmla="*/ 0 h 2"/>
                <a:gd name="T28" fmla="*/ 46 w 159"/>
                <a:gd name="T29" fmla="*/ 0 h 2"/>
                <a:gd name="T30" fmla="*/ 49 w 159"/>
                <a:gd name="T31" fmla="*/ 0 h 2"/>
                <a:gd name="T32" fmla="*/ 52 w 159"/>
                <a:gd name="T33" fmla="*/ 0 h 2"/>
                <a:gd name="T34" fmla="*/ 55 w 159"/>
                <a:gd name="T35" fmla="*/ 0 h 2"/>
                <a:gd name="T36" fmla="*/ 58 w 159"/>
                <a:gd name="T37" fmla="*/ 1 h 2"/>
                <a:gd name="T38" fmla="*/ 62 w 159"/>
                <a:gd name="T39" fmla="*/ 1 h 2"/>
                <a:gd name="T40" fmla="*/ 65 w 159"/>
                <a:gd name="T41" fmla="*/ 1 h 2"/>
                <a:gd name="T42" fmla="*/ 68 w 159"/>
                <a:gd name="T43" fmla="*/ 1 h 2"/>
                <a:gd name="T44" fmla="*/ 72 w 159"/>
                <a:gd name="T45" fmla="*/ 1 h 2"/>
                <a:gd name="T46" fmla="*/ 75 w 159"/>
                <a:gd name="T47" fmla="*/ 1 h 2"/>
                <a:gd name="T48" fmla="*/ 78 w 159"/>
                <a:gd name="T49" fmla="*/ 1 h 2"/>
                <a:gd name="T50" fmla="*/ 81 w 159"/>
                <a:gd name="T51" fmla="*/ 1 h 2"/>
                <a:gd name="T52" fmla="*/ 84 w 159"/>
                <a:gd name="T53" fmla="*/ 1 h 2"/>
                <a:gd name="T54" fmla="*/ 88 w 159"/>
                <a:gd name="T55" fmla="*/ 1 h 2"/>
                <a:gd name="T56" fmla="*/ 91 w 159"/>
                <a:gd name="T57" fmla="*/ 1 h 2"/>
                <a:gd name="T58" fmla="*/ 94 w 159"/>
                <a:gd name="T59" fmla="*/ 1 h 2"/>
                <a:gd name="T60" fmla="*/ 97 w 159"/>
                <a:gd name="T61" fmla="*/ 1 h 2"/>
                <a:gd name="T62" fmla="*/ 101 w 159"/>
                <a:gd name="T63" fmla="*/ 1 h 2"/>
                <a:gd name="T64" fmla="*/ 104 w 159"/>
                <a:gd name="T65" fmla="*/ 1 h 2"/>
                <a:gd name="T66" fmla="*/ 107 w 159"/>
                <a:gd name="T67" fmla="*/ 2 h 2"/>
                <a:gd name="T68" fmla="*/ 110 w 159"/>
                <a:gd name="T69" fmla="*/ 2 h 2"/>
                <a:gd name="T70" fmla="*/ 114 w 159"/>
                <a:gd name="T71" fmla="*/ 2 h 2"/>
                <a:gd name="T72" fmla="*/ 117 w 159"/>
                <a:gd name="T73" fmla="*/ 2 h 2"/>
                <a:gd name="T74" fmla="*/ 120 w 159"/>
                <a:gd name="T75" fmla="*/ 2 h 2"/>
                <a:gd name="T76" fmla="*/ 123 w 159"/>
                <a:gd name="T77" fmla="*/ 2 h 2"/>
                <a:gd name="T78" fmla="*/ 127 w 159"/>
                <a:gd name="T79" fmla="*/ 2 h 2"/>
                <a:gd name="T80" fmla="*/ 130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3 w 159"/>
                <a:gd name="T95" fmla="*/ 2 h 2"/>
                <a:gd name="T96" fmla="*/ 156 w 159"/>
                <a:gd name="T97" fmla="*/ 2 h 2"/>
                <a:gd name="T98" fmla="*/ 159 w 159"/>
                <a:gd name="T99"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7" y="1"/>
                  </a:lnTo>
                  <a:lnTo>
                    <a:pt x="10" y="1"/>
                  </a:lnTo>
                  <a:lnTo>
                    <a:pt x="13" y="1"/>
                  </a:lnTo>
                  <a:lnTo>
                    <a:pt x="16" y="1"/>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1"/>
                  </a:lnTo>
                  <a:lnTo>
                    <a:pt x="62" y="1"/>
                  </a:lnTo>
                  <a:lnTo>
                    <a:pt x="65" y="1"/>
                  </a:lnTo>
                  <a:lnTo>
                    <a:pt x="68" y="1"/>
                  </a:lnTo>
                  <a:lnTo>
                    <a:pt x="72" y="1"/>
                  </a:lnTo>
                  <a:lnTo>
                    <a:pt x="75" y="1"/>
                  </a:lnTo>
                  <a:lnTo>
                    <a:pt x="78" y="1"/>
                  </a:lnTo>
                  <a:lnTo>
                    <a:pt x="81" y="1"/>
                  </a:lnTo>
                  <a:lnTo>
                    <a:pt x="84" y="1"/>
                  </a:lnTo>
                  <a:lnTo>
                    <a:pt x="88" y="1"/>
                  </a:lnTo>
                  <a:lnTo>
                    <a:pt x="91" y="1"/>
                  </a:lnTo>
                  <a:lnTo>
                    <a:pt x="94" y="1"/>
                  </a:lnTo>
                  <a:lnTo>
                    <a:pt x="97" y="1"/>
                  </a:lnTo>
                  <a:lnTo>
                    <a:pt x="101" y="1"/>
                  </a:lnTo>
                  <a:lnTo>
                    <a:pt x="104" y="1"/>
                  </a:lnTo>
                  <a:lnTo>
                    <a:pt x="107" y="2"/>
                  </a:lnTo>
                  <a:lnTo>
                    <a:pt x="110" y="2"/>
                  </a:lnTo>
                  <a:lnTo>
                    <a:pt x="114" y="2"/>
                  </a:lnTo>
                  <a:lnTo>
                    <a:pt x="117" y="2"/>
                  </a:lnTo>
                  <a:lnTo>
                    <a:pt x="120" y="2"/>
                  </a:lnTo>
                  <a:lnTo>
                    <a:pt x="123" y="2"/>
                  </a:lnTo>
                  <a:lnTo>
                    <a:pt x="127" y="2"/>
                  </a:lnTo>
                  <a:lnTo>
                    <a:pt x="130" y="2"/>
                  </a:lnTo>
                  <a:lnTo>
                    <a:pt x="133" y="2"/>
                  </a:lnTo>
                  <a:lnTo>
                    <a:pt x="136" y="2"/>
                  </a:lnTo>
                  <a:lnTo>
                    <a:pt x="139" y="2"/>
                  </a:lnTo>
                  <a:lnTo>
                    <a:pt x="143" y="2"/>
                  </a:lnTo>
                  <a:lnTo>
                    <a:pt x="146" y="2"/>
                  </a:lnTo>
                  <a:lnTo>
                    <a:pt x="149" y="2"/>
                  </a:lnTo>
                  <a:lnTo>
                    <a:pt x="153" y="2"/>
                  </a:lnTo>
                  <a:lnTo>
                    <a:pt x="156" y="2"/>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 name="Freeform 257"/>
            <p:cNvSpPr>
              <a:spLocks/>
            </p:cNvSpPr>
            <p:nvPr/>
          </p:nvSpPr>
          <p:spPr bwMode="auto">
            <a:xfrm>
              <a:off x="2132397" y="4924317"/>
              <a:ext cx="131493" cy="820"/>
            </a:xfrm>
            <a:custGeom>
              <a:avLst/>
              <a:gdLst>
                <a:gd name="T0" fmla="*/ 0 w 159"/>
                <a:gd name="T1" fmla="*/ 1 h 1"/>
                <a:gd name="T2" fmla="*/ 3 w 159"/>
                <a:gd name="T3" fmla="*/ 1 h 1"/>
                <a:gd name="T4" fmla="*/ 7 w 159"/>
                <a:gd name="T5" fmla="*/ 1 h 1"/>
                <a:gd name="T6" fmla="*/ 10 w 159"/>
                <a:gd name="T7" fmla="*/ 1 h 1"/>
                <a:gd name="T8" fmla="*/ 13 w 159"/>
                <a:gd name="T9" fmla="*/ 1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1"/>
                  </a:lnTo>
                  <a:lnTo>
                    <a:pt x="10" y="1"/>
                  </a:lnTo>
                  <a:lnTo>
                    <a:pt x="13" y="1"/>
                  </a:lnTo>
                  <a:lnTo>
                    <a:pt x="16" y="1"/>
                  </a:lnTo>
                  <a:lnTo>
                    <a:pt x="19" y="1"/>
                  </a:lnTo>
                  <a:lnTo>
                    <a:pt x="23" y="1"/>
                  </a:lnTo>
                  <a:lnTo>
                    <a:pt x="26" y="1"/>
                  </a:lnTo>
                  <a:lnTo>
                    <a:pt x="29" y="1"/>
                  </a:lnTo>
                  <a:lnTo>
                    <a:pt x="33" y="1"/>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5" name="Freeform 258"/>
            <p:cNvSpPr>
              <a:spLocks/>
            </p:cNvSpPr>
            <p:nvPr/>
          </p:nvSpPr>
          <p:spPr bwMode="auto">
            <a:xfrm>
              <a:off x="2263890" y="4925137"/>
              <a:ext cx="131493" cy="820"/>
            </a:xfrm>
            <a:custGeom>
              <a:avLst/>
              <a:gdLst>
                <a:gd name="T0" fmla="*/ 0 w 159"/>
                <a:gd name="T1" fmla="*/ 0 h 1"/>
                <a:gd name="T2" fmla="*/ 3 w 159"/>
                <a:gd name="T3" fmla="*/ 0 h 1"/>
                <a:gd name="T4" fmla="*/ 6 w 159"/>
                <a:gd name="T5" fmla="*/ 0 h 1"/>
                <a:gd name="T6" fmla="*/ 10 w 159"/>
                <a:gd name="T7" fmla="*/ 0 h 1"/>
                <a:gd name="T8" fmla="*/ 13 w 159"/>
                <a:gd name="T9" fmla="*/ 0 h 1"/>
                <a:gd name="T10" fmla="*/ 16 w 159"/>
                <a:gd name="T11" fmla="*/ 1 h 1"/>
                <a:gd name="T12" fmla="*/ 19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5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0 h 1"/>
                <a:gd name="T54" fmla="*/ 87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6" y="0"/>
                  </a:lnTo>
                  <a:lnTo>
                    <a:pt x="10" y="0"/>
                  </a:lnTo>
                  <a:lnTo>
                    <a:pt x="13" y="0"/>
                  </a:lnTo>
                  <a:lnTo>
                    <a:pt x="16" y="1"/>
                  </a:lnTo>
                  <a:lnTo>
                    <a:pt x="19" y="1"/>
                  </a:lnTo>
                  <a:lnTo>
                    <a:pt x="23" y="1"/>
                  </a:lnTo>
                  <a:lnTo>
                    <a:pt x="26" y="1"/>
                  </a:lnTo>
                  <a:lnTo>
                    <a:pt x="29" y="1"/>
                  </a:lnTo>
                  <a:lnTo>
                    <a:pt x="33" y="1"/>
                  </a:lnTo>
                  <a:lnTo>
                    <a:pt x="36" y="1"/>
                  </a:lnTo>
                  <a:lnTo>
                    <a:pt x="39" y="1"/>
                  </a:lnTo>
                  <a:lnTo>
                    <a:pt x="42" y="1"/>
                  </a:lnTo>
                  <a:lnTo>
                    <a:pt x="45" y="1"/>
                  </a:lnTo>
                  <a:lnTo>
                    <a:pt x="49" y="1"/>
                  </a:lnTo>
                  <a:lnTo>
                    <a:pt x="52" y="1"/>
                  </a:lnTo>
                  <a:lnTo>
                    <a:pt x="55" y="1"/>
                  </a:lnTo>
                  <a:lnTo>
                    <a:pt x="58" y="1"/>
                  </a:lnTo>
                  <a:lnTo>
                    <a:pt x="62" y="1"/>
                  </a:lnTo>
                  <a:lnTo>
                    <a:pt x="65" y="1"/>
                  </a:lnTo>
                  <a:lnTo>
                    <a:pt x="68" y="1"/>
                  </a:lnTo>
                  <a:lnTo>
                    <a:pt x="71" y="1"/>
                  </a:lnTo>
                  <a:lnTo>
                    <a:pt x="75" y="1"/>
                  </a:lnTo>
                  <a:lnTo>
                    <a:pt x="78" y="1"/>
                  </a:lnTo>
                  <a:lnTo>
                    <a:pt x="81" y="1"/>
                  </a:lnTo>
                  <a:lnTo>
                    <a:pt x="84" y="0"/>
                  </a:lnTo>
                  <a:lnTo>
                    <a:pt x="87"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Freeform 259"/>
            <p:cNvSpPr>
              <a:spLocks/>
            </p:cNvSpPr>
            <p:nvPr/>
          </p:nvSpPr>
          <p:spPr bwMode="auto">
            <a:xfrm>
              <a:off x="2395383" y="4925137"/>
              <a:ext cx="131493" cy="820"/>
            </a:xfrm>
            <a:custGeom>
              <a:avLst/>
              <a:gdLst>
                <a:gd name="T0" fmla="*/ 0 w 159"/>
                <a:gd name="T1" fmla="*/ 0 h 1"/>
                <a:gd name="T2" fmla="*/ 3 w 159"/>
                <a:gd name="T3" fmla="*/ 0 h 1"/>
                <a:gd name="T4" fmla="*/ 6 w 159"/>
                <a:gd name="T5" fmla="*/ 0 h 1"/>
                <a:gd name="T6" fmla="*/ 9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2 w 159"/>
                <a:gd name="T21" fmla="*/ 0 h 1"/>
                <a:gd name="T22" fmla="*/ 36 w 159"/>
                <a:gd name="T23" fmla="*/ 0 h 1"/>
                <a:gd name="T24" fmla="*/ 39 w 159"/>
                <a:gd name="T25" fmla="*/ 0 h 1"/>
                <a:gd name="T26" fmla="*/ 42 w 159"/>
                <a:gd name="T27" fmla="*/ 0 h 1"/>
                <a:gd name="T28" fmla="*/ 45 w 159"/>
                <a:gd name="T29" fmla="*/ 0 h 1"/>
                <a:gd name="T30" fmla="*/ 48 w 159"/>
                <a:gd name="T31" fmla="*/ 0 h 1"/>
                <a:gd name="T32" fmla="*/ 52 w 159"/>
                <a:gd name="T33" fmla="*/ 0 h 1"/>
                <a:gd name="T34" fmla="*/ 55 w 159"/>
                <a:gd name="T35" fmla="*/ 0 h 1"/>
                <a:gd name="T36" fmla="*/ 58 w 159"/>
                <a:gd name="T37" fmla="*/ 0 h 1"/>
                <a:gd name="T38" fmla="*/ 62 w 159"/>
                <a:gd name="T39" fmla="*/ 0 h 1"/>
                <a:gd name="T40" fmla="*/ 65 w 159"/>
                <a:gd name="T41" fmla="*/ 1 h 1"/>
                <a:gd name="T42" fmla="*/ 68 w 159"/>
                <a:gd name="T43" fmla="*/ 1 h 1"/>
                <a:gd name="T44" fmla="*/ 71 w 159"/>
                <a:gd name="T45" fmla="*/ 1 h 1"/>
                <a:gd name="T46" fmla="*/ 75 w 159"/>
                <a:gd name="T47" fmla="*/ 1 h 1"/>
                <a:gd name="T48" fmla="*/ 78 w 159"/>
                <a:gd name="T49" fmla="*/ 1 h 1"/>
                <a:gd name="T50" fmla="*/ 81 w 159"/>
                <a:gd name="T51" fmla="*/ 1 h 1"/>
                <a:gd name="T52" fmla="*/ 84 w 159"/>
                <a:gd name="T53" fmla="*/ 1 h 1"/>
                <a:gd name="T54" fmla="*/ 87 w 159"/>
                <a:gd name="T55" fmla="*/ 1 h 1"/>
                <a:gd name="T56" fmla="*/ 91 w 159"/>
                <a:gd name="T57" fmla="*/ 1 h 1"/>
                <a:gd name="T58" fmla="*/ 94 w 159"/>
                <a:gd name="T59" fmla="*/ 1 h 1"/>
                <a:gd name="T60" fmla="*/ 97 w 159"/>
                <a:gd name="T61" fmla="*/ 1 h 1"/>
                <a:gd name="T62" fmla="*/ 100 w 159"/>
                <a:gd name="T63" fmla="*/ 1 h 1"/>
                <a:gd name="T64" fmla="*/ 104 w 159"/>
                <a:gd name="T65" fmla="*/ 1 h 1"/>
                <a:gd name="T66" fmla="*/ 107 w 159"/>
                <a:gd name="T67" fmla="*/ 1 h 1"/>
                <a:gd name="T68" fmla="*/ 110 w 159"/>
                <a:gd name="T69" fmla="*/ 1 h 1"/>
                <a:gd name="T70" fmla="*/ 113 w 159"/>
                <a:gd name="T71" fmla="*/ 1 h 1"/>
                <a:gd name="T72" fmla="*/ 117 w 159"/>
                <a:gd name="T73" fmla="*/ 1 h 1"/>
                <a:gd name="T74" fmla="*/ 120 w 159"/>
                <a:gd name="T75" fmla="*/ 1 h 1"/>
                <a:gd name="T76" fmla="*/ 123 w 159"/>
                <a:gd name="T77" fmla="*/ 0 h 1"/>
                <a:gd name="T78" fmla="*/ 126 w 159"/>
                <a:gd name="T79" fmla="*/ 0 h 1"/>
                <a:gd name="T80" fmla="*/ 129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2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6" y="0"/>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1"/>
                  </a:lnTo>
                  <a:lnTo>
                    <a:pt x="68" y="1"/>
                  </a:lnTo>
                  <a:lnTo>
                    <a:pt x="71" y="1"/>
                  </a:lnTo>
                  <a:lnTo>
                    <a:pt x="75" y="1"/>
                  </a:lnTo>
                  <a:lnTo>
                    <a:pt x="78" y="1"/>
                  </a:lnTo>
                  <a:lnTo>
                    <a:pt x="81" y="1"/>
                  </a:lnTo>
                  <a:lnTo>
                    <a:pt x="84" y="1"/>
                  </a:lnTo>
                  <a:lnTo>
                    <a:pt x="87" y="1"/>
                  </a:lnTo>
                  <a:lnTo>
                    <a:pt x="91" y="1"/>
                  </a:lnTo>
                  <a:lnTo>
                    <a:pt x="94" y="1"/>
                  </a:lnTo>
                  <a:lnTo>
                    <a:pt x="97" y="1"/>
                  </a:lnTo>
                  <a:lnTo>
                    <a:pt x="100" y="1"/>
                  </a:lnTo>
                  <a:lnTo>
                    <a:pt x="104" y="1"/>
                  </a:lnTo>
                  <a:lnTo>
                    <a:pt x="107" y="1"/>
                  </a:lnTo>
                  <a:lnTo>
                    <a:pt x="110" y="1"/>
                  </a:lnTo>
                  <a:lnTo>
                    <a:pt x="113" y="1"/>
                  </a:lnTo>
                  <a:lnTo>
                    <a:pt x="117" y="1"/>
                  </a:lnTo>
                  <a:lnTo>
                    <a:pt x="120" y="1"/>
                  </a:lnTo>
                  <a:lnTo>
                    <a:pt x="123" y="0"/>
                  </a:lnTo>
                  <a:lnTo>
                    <a:pt x="126" y="0"/>
                  </a:lnTo>
                  <a:lnTo>
                    <a:pt x="129" y="0"/>
                  </a:lnTo>
                  <a:lnTo>
                    <a:pt x="133" y="0"/>
                  </a:lnTo>
                  <a:lnTo>
                    <a:pt x="136" y="0"/>
                  </a:lnTo>
                  <a:lnTo>
                    <a:pt x="139" y="0"/>
                  </a:lnTo>
                  <a:lnTo>
                    <a:pt x="143" y="0"/>
                  </a:lnTo>
                  <a:lnTo>
                    <a:pt x="146" y="0"/>
                  </a:lnTo>
                  <a:lnTo>
                    <a:pt x="149" y="0"/>
                  </a:lnTo>
                  <a:lnTo>
                    <a:pt x="152" y="0"/>
                  </a:lnTo>
                  <a:lnTo>
                    <a:pt x="156" y="0"/>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 name="Freeform 260"/>
            <p:cNvSpPr>
              <a:spLocks/>
            </p:cNvSpPr>
            <p:nvPr/>
          </p:nvSpPr>
          <p:spPr bwMode="auto">
            <a:xfrm>
              <a:off x="2526876" y="4924317"/>
              <a:ext cx="131493" cy="1641"/>
            </a:xfrm>
            <a:custGeom>
              <a:avLst/>
              <a:gdLst>
                <a:gd name="T0" fmla="*/ 0 w 159"/>
                <a:gd name="T1" fmla="*/ 1 h 2"/>
                <a:gd name="T2" fmla="*/ 3 w 159"/>
                <a:gd name="T3" fmla="*/ 1 h 2"/>
                <a:gd name="T4" fmla="*/ 6 w 159"/>
                <a:gd name="T5" fmla="*/ 1 h 2"/>
                <a:gd name="T6" fmla="*/ 9 w 159"/>
                <a:gd name="T7" fmla="*/ 0 h 2"/>
                <a:gd name="T8" fmla="*/ 13 w 159"/>
                <a:gd name="T9" fmla="*/ 0 h 2"/>
                <a:gd name="T10" fmla="*/ 16 w 159"/>
                <a:gd name="T11" fmla="*/ 0 h 2"/>
                <a:gd name="T12" fmla="*/ 19 w 159"/>
                <a:gd name="T13" fmla="*/ 0 h 2"/>
                <a:gd name="T14" fmla="*/ 23 w 159"/>
                <a:gd name="T15" fmla="*/ 0 h 2"/>
                <a:gd name="T16" fmla="*/ 26 w 159"/>
                <a:gd name="T17" fmla="*/ 0 h 2"/>
                <a:gd name="T18" fmla="*/ 29 w 159"/>
                <a:gd name="T19" fmla="*/ 0 h 2"/>
                <a:gd name="T20" fmla="*/ 32 w 159"/>
                <a:gd name="T21" fmla="*/ 0 h 2"/>
                <a:gd name="T22" fmla="*/ 36 w 159"/>
                <a:gd name="T23" fmla="*/ 0 h 2"/>
                <a:gd name="T24" fmla="*/ 39 w 159"/>
                <a:gd name="T25" fmla="*/ 0 h 2"/>
                <a:gd name="T26" fmla="*/ 42 w 159"/>
                <a:gd name="T27" fmla="*/ 0 h 2"/>
                <a:gd name="T28" fmla="*/ 45 w 159"/>
                <a:gd name="T29" fmla="*/ 0 h 2"/>
                <a:gd name="T30" fmla="*/ 48 w 159"/>
                <a:gd name="T31" fmla="*/ 0 h 2"/>
                <a:gd name="T32" fmla="*/ 52 w 159"/>
                <a:gd name="T33" fmla="*/ 0 h 2"/>
                <a:gd name="T34" fmla="*/ 55 w 159"/>
                <a:gd name="T35" fmla="*/ 0 h 2"/>
                <a:gd name="T36" fmla="*/ 58 w 159"/>
                <a:gd name="T37" fmla="*/ 0 h 2"/>
                <a:gd name="T38" fmla="*/ 62 w 159"/>
                <a:gd name="T39" fmla="*/ 0 h 2"/>
                <a:gd name="T40" fmla="*/ 65 w 159"/>
                <a:gd name="T41" fmla="*/ 0 h 2"/>
                <a:gd name="T42" fmla="*/ 68 w 159"/>
                <a:gd name="T43" fmla="*/ 0 h 2"/>
                <a:gd name="T44" fmla="*/ 71 w 159"/>
                <a:gd name="T45" fmla="*/ 1 h 2"/>
                <a:gd name="T46" fmla="*/ 74 w 159"/>
                <a:gd name="T47" fmla="*/ 1 h 2"/>
                <a:gd name="T48" fmla="*/ 78 w 159"/>
                <a:gd name="T49" fmla="*/ 1 h 2"/>
                <a:gd name="T50" fmla="*/ 81 w 159"/>
                <a:gd name="T51" fmla="*/ 1 h 2"/>
                <a:gd name="T52" fmla="*/ 84 w 159"/>
                <a:gd name="T53" fmla="*/ 1 h 2"/>
                <a:gd name="T54" fmla="*/ 87 w 159"/>
                <a:gd name="T55" fmla="*/ 1 h 2"/>
                <a:gd name="T56" fmla="*/ 90 w 159"/>
                <a:gd name="T57" fmla="*/ 1 h 2"/>
                <a:gd name="T58" fmla="*/ 94 w 159"/>
                <a:gd name="T59" fmla="*/ 1 h 2"/>
                <a:gd name="T60" fmla="*/ 97 w 159"/>
                <a:gd name="T61" fmla="*/ 1 h 2"/>
                <a:gd name="T62" fmla="*/ 100 w 159"/>
                <a:gd name="T63" fmla="*/ 1 h 2"/>
                <a:gd name="T64" fmla="*/ 104 w 159"/>
                <a:gd name="T65" fmla="*/ 1 h 2"/>
                <a:gd name="T66" fmla="*/ 107 w 159"/>
                <a:gd name="T67" fmla="*/ 1 h 2"/>
                <a:gd name="T68" fmla="*/ 110 w 159"/>
                <a:gd name="T69" fmla="*/ 1 h 2"/>
                <a:gd name="T70" fmla="*/ 113 w 159"/>
                <a:gd name="T71" fmla="*/ 1 h 2"/>
                <a:gd name="T72" fmla="*/ 117 w 159"/>
                <a:gd name="T73" fmla="*/ 1 h 2"/>
                <a:gd name="T74" fmla="*/ 120 w 159"/>
                <a:gd name="T75" fmla="*/ 2 h 2"/>
                <a:gd name="T76" fmla="*/ 123 w 159"/>
                <a:gd name="T77" fmla="*/ 2 h 2"/>
                <a:gd name="T78" fmla="*/ 126 w 159"/>
                <a:gd name="T79" fmla="*/ 2 h 2"/>
                <a:gd name="T80" fmla="*/ 129 w 159"/>
                <a:gd name="T81" fmla="*/ 2 h 2"/>
                <a:gd name="T82" fmla="*/ 133 w 159"/>
                <a:gd name="T83" fmla="*/ 2 h 2"/>
                <a:gd name="T84" fmla="*/ 136 w 159"/>
                <a:gd name="T85" fmla="*/ 2 h 2"/>
                <a:gd name="T86" fmla="*/ 139 w 159"/>
                <a:gd name="T87" fmla="*/ 2 h 2"/>
                <a:gd name="T88" fmla="*/ 143 w 159"/>
                <a:gd name="T89" fmla="*/ 2 h 2"/>
                <a:gd name="T90" fmla="*/ 146 w 159"/>
                <a:gd name="T91" fmla="*/ 2 h 2"/>
                <a:gd name="T92" fmla="*/ 149 w 159"/>
                <a:gd name="T93" fmla="*/ 2 h 2"/>
                <a:gd name="T94" fmla="*/ 152 w 159"/>
                <a:gd name="T95" fmla="*/ 2 h 2"/>
                <a:gd name="T96" fmla="*/ 155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3" y="1"/>
                  </a:lnTo>
                  <a:lnTo>
                    <a:pt x="6" y="1"/>
                  </a:lnTo>
                  <a:lnTo>
                    <a:pt x="9" y="0"/>
                  </a:lnTo>
                  <a:lnTo>
                    <a:pt x="13" y="0"/>
                  </a:lnTo>
                  <a:lnTo>
                    <a:pt x="16" y="0"/>
                  </a:lnTo>
                  <a:lnTo>
                    <a:pt x="19" y="0"/>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1"/>
                  </a:lnTo>
                  <a:lnTo>
                    <a:pt x="74" y="1"/>
                  </a:lnTo>
                  <a:lnTo>
                    <a:pt x="78" y="1"/>
                  </a:lnTo>
                  <a:lnTo>
                    <a:pt x="81" y="1"/>
                  </a:lnTo>
                  <a:lnTo>
                    <a:pt x="84" y="1"/>
                  </a:lnTo>
                  <a:lnTo>
                    <a:pt x="87" y="1"/>
                  </a:lnTo>
                  <a:lnTo>
                    <a:pt x="90" y="1"/>
                  </a:lnTo>
                  <a:lnTo>
                    <a:pt x="94" y="1"/>
                  </a:lnTo>
                  <a:lnTo>
                    <a:pt x="97" y="1"/>
                  </a:lnTo>
                  <a:lnTo>
                    <a:pt x="100" y="1"/>
                  </a:lnTo>
                  <a:lnTo>
                    <a:pt x="104" y="1"/>
                  </a:lnTo>
                  <a:lnTo>
                    <a:pt x="107" y="1"/>
                  </a:lnTo>
                  <a:lnTo>
                    <a:pt x="110" y="1"/>
                  </a:lnTo>
                  <a:lnTo>
                    <a:pt x="113" y="1"/>
                  </a:lnTo>
                  <a:lnTo>
                    <a:pt x="117" y="1"/>
                  </a:lnTo>
                  <a:lnTo>
                    <a:pt x="120" y="2"/>
                  </a:lnTo>
                  <a:lnTo>
                    <a:pt x="123" y="2"/>
                  </a:lnTo>
                  <a:lnTo>
                    <a:pt x="126" y="2"/>
                  </a:lnTo>
                  <a:lnTo>
                    <a:pt x="129" y="2"/>
                  </a:lnTo>
                  <a:lnTo>
                    <a:pt x="133" y="2"/>
                  </a:lnTo>
                  <a:lnTo>
                    <a:pt x="136" y="2"/>
                  </a:lnTo>
                  <a:lnTo>
                    <a:pt x="139" y="2"/>
                  </a:lnTo>
                  <a:lnTo>
                    <a:pt x="143" y="2"/>
                  </a:lnTo>
                  <a:lnTo>
                    <a:pt x="146" y="2"/>
                  </a:lnTo>
                  <a:lnTo>
                    <a:pt x="149" y="2"/>
                  </a:lnTo>
                  <a:lnTo>
                    <a:pt x="152" y="2"/>
                  </a:lnTo>
                  <a:lnTo>
                    <a:pt x="155" y="2"/>
                  </a:lnTo>
                  <a:lnTo>
                    <a:pt x="159" y="2"/>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8" name="Freeform 261"/>
            <p:cNvSpPr>
              <a:spLocks/>
            </p:cNvSpPr>
            <p:nvPr/>
          </p:nvSpPr>
          <p:spPr bwMode="auto">
            <a:xfrm>
              <a:off x="2658369" y="4923497"/>
              <a:ext cx="131493" cy="2461"/>
            </a:xfrm>
            <a:custGeom>
              <a:avLst/>
              <a:gdLst>
                <a:gd name="T0" fmla="*/ 0 w 159"/>
                <a:gd name="T1" fmla="*/ 3 h 3"/>
                <a:gd name="T2" fmla="*/ 3 w 159"/>
                <a:gd name="T3" fmla="*/ 3 h 3"/>
                <a:gd name="T4" fmla="*/ 6 w 159"/>
                <a:gd name="T5" fmla="*/ 3 h 3"/>
                <a:gd name="T6" fmla="*/ 9 w 159"/>
                <a:gd name="T7" fmla="*/ 2 h 3"/>
                <a:gd name="T8" fmla="*/ 13 w 159"/>
                <a:gd name="T9" fmla="*/ 2 h 3"/>
                <a:gd name="T10" fmla="*/ 16 w 159"/>
                <a:gd name="T11" fmla="*/ 2 h 3"/>
                <a:gd name="T12" fmla="*/ 19 w 159"/>
                <a:gd name="T13" fmla="*/ 2 h 3"/>
                <a:gd name="T14" fmla="*/ 23 w 159"/>
                <a:gd name="T15" fmla="*/ 2 h 3"/>
                <a:gd name="T16" fmla="*/ 26 w 159"/>
                <a:gd name="T17" fmla="*/ 2 h 3"/>
                <a:gd name="T18" fmla="*/ 29 w 159"/>
                <a:gd name="T19" fmla="*/ 2 h 3"/>
                <a:gd name="T20" fmla="*/ 32 w 159"/>
                <a:gd name="T21" fmla="*/ 2 h 3"/>
                <a:gd name="T22" fmla="*/ 35 w 159"/>
                <a:gd name="T23" fmla="*/ 2 h 3"/>
                <a:gd name="T24" fmla="*/ 39 w 159"/>
                <a:gd name="T25" fmla="*/ 2 h 3"/>
                <a:gd name="T26" fmla="*/ 42 w 159"/>
                <a:gd name="T27" fmla="*/ 2 h 3"/>
                <a:gd name="T28" fmla="*/ 45 w 159"/>
                <a:gd name="T29" fmla="*/ 1 h 3"/>
                <a:gd name="T30" fmla="*/ 48 w 159"/>
                <a:gd name="T31" fmla="*/ 1 h 3"/>
                <a:gd name="T32" fmla="*/ 52 w 159"/>
                <a:gd name="T33" fmla="*/ 1 h 3"/>
                <a:gd name="T34" fmla="*/ 55 w 159"/>
                <a:gd name="T35" fmla="*/ 1 h 3"/>
                <a:gd name="T36" fmla="*/ 58 w 159"/>
                <a:gd name="T37" fmla="*/ 1 h 3"/>
                <a:gd name="T38" fmla="*/ 62 w 159"/>
                <a:gd name="T39" fmla="*/ 1 h 3"/>
                <a:gd name="T40" fmla="*/ 65 w 159"/>
                <a:gd name="T41" fmla="*/ 1 h 3"/>
                <a:gd name="T42" fmla="*/ 68 w 159"/>
                <a:gd name="T43" fmla="*/ 1 h 3"/>
                <a:gd name="T44" fmla="*/ 71 w 159"/>
                <a:gd name="T45" fmla="*/ 1 h 3"/>
                <a:gd name="T46" fmla="*/ 74 w 159"/>
                <a:gd name="T47" fmla="*/ 1 h 3"/>
                <a:gd name="T48" fmla="*/ 78 w 159"/>
                <a:gd name="T49" fmla="*/ 1 h 3"/>
                <a:gd name="T50" fmla="*/ 81 w 159"/>
                <a:gd name="T51" fmla="*/ 1 h 3"/>
                <a:gd name="T52" fmla="*/ 84 w 159"/>
                <a:gd name="T53" fmla="*/ 1 h 3"/>
                <a:gd name="T54" fmla="*/ 87 w 159"/>
                <a:gd name="T55" fmla="*/ 1 h 3"/>
                <a:gd name="T56" fmla="*/ 90 w 159"/>
                <a:gd name="T57" fmla="*/ 1 h 3"/>
                <a:gd name="T58" fmla="*/ 94 w 159"/>
                <a:gd name="T59" fmla="*/ 1 h 3"/>
                <a:gd name="T60" fmla="*/ 97 w 159"/>
                <a:gd name="T61" fmla="*/ 1 h 3"/>
                <a:gd name="T62" fmla="*/ 100 w 159"/>
                <a:gd name="T63" fmla="*/ 0 h 3"/>
                <a:gd name="T64" fmla="*/ 104 w 159"/>
                <a:gd name="T65" fmla="*/ 0 h 3"/>
                <a:gd name="T66" fmla="*/ 107 w 159"/>
                <a:gd name="T67" fmla="*/ 0 h 3"/>
                <a:gd name="T68" fmla="*/ 110 w 159"/>
                <a:gd name="T69" fmla="*/ 0 h 3"/>
                <a:gd name="T70" fmla="*/ 113 w 159"/>
                <a:gd name="T71" fmla="*/ 1 h 3"/>
                <a:gd name="T72" fmla="*/ 116 w 159"/>
                <a:gd name="T73" fmla="*/ 1 h 3"/>
                <a:gd name="T74" fmla="*/ 120 w 159"/>
                <a:gd name="T75" fmla="*/ 1 h 3"/>
                <a:gd name="T76" fmla="*/ 123 w 159"/>
                <a:gd name="T77" fmla="*/ 1 h 3"/>
                <a:gd name="T78" fmla="*/ 126 w 159"/>
                <a:gd name="T79" fmla="*/ 1 h 3"/>
                <a:gd name="T80" fmla="*/ 129 w 159"/>
                <a:gd name="T81" fmla="*/ 1 h 3"/>
                <a:gd name="T82" fmla="*/ 133 w 159"/>
                <a:gd name="T83" fmla="*/ 1 h 3"/>
                <a:gd name="T84" fmla="*/ 136 w 159"/>
                <a:gd name="T85" fmla="*/ 1 h 3"/>
                <a:gd name="T86" fmla="*/ 139 w 159"/>
                <a:gd name="T87" fmla="*/ 1 h 3"/>
                <a:gd name="T88" fmla="*/ 143 w 159"/>
                <a:gd name="T89" fmla="*/ 1 h 3"/>
                <a:gd name="T90" fmla="*/ 146 w 159"/>
                <a:gd name="T91" fmla="*/ 1 h 3"/>
                <a:gd name="T92" fmla="*/ 149 w 159"/>
                <a:gd name="T93" fmla="*/ 1 h 3"/>
                <a:gd name="T94" fmla="*/ 152 w 159"/>
                <a:gd name="T95" fmla="*/ 1 h 3"/>
                <a:gd name="T96" fmla="*/ 155 w 159"/>
                <a:gd name="T97" fmla="*/ 1 h 3"/>
                <a:gd name="T98" fmla="*/ 159 w 15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9" y="2"/>
                  </a:lnTo>
                  <a:lnTo>
                    <a:pt x="13" y="2"/>
                  </a:lnTo>
                  <a:lnTo>
                    <a:pt x="16" y="2"/>
                  </a:lnTo>
                  <a:lnTo>
                    <a:pt x="19" y="2"/>
                  </a:lnTo>
                  <a:lnTo>
                    <a:pt x="23" y="2"/>
                  </a:lnTo>
                  <a:lnTo>
                    <a:pt x="26" y="2"/>
                  </a:lnTo>
                  <a:lnTo>
                    <a:pt x="29" y="2"/>
                  </a:lnTo>
                  <a:lnTo>
                    <a:pt x="32" y="2"/>
                  </a:lnTo>
                  <a:lnTo>
                    <a:pt x="35" y="2"/>
                  </a:lnTo>
                  <a:lnTo>
                    <a:pt x="39" y="2"/>
                  </a:lnTo>
                  <a:lnTo>
                    <a:pt x="42" y="2"/>
                  </a:lnTo>
                  <a:lnTo>
                    <a:pt x="45" y="1"/>
                  </a:lnTo>
                  <a:lnTo>
                    <a:pt x="48" y="1"/>
                  </a:lnTo>
                  <a:lnTo>
                    <a:pt x="52" y="1"/>
                  </a:lnTo>
                  <a:lnTo>
                    <a:pt x="55" y="1"/>
                  </a:lnTo>
                  <a:lnTo>
                    <a:pt x="58" y="1"/>
                  </a:lnTo>
                  <a:lnTo>
                    <a:pt x="62" y="1"/>
                  </a:lnTo>
                  <a:lnTo>
                    <a:pt x="65" y="1"/>
                  </a:lnTo>
                  <a:lnTo>
                    <a:pt x="68" y="1"/>
                  </a:lnTo>
                  <a:lnTo>
                    <a:pt x="71" y="1"/>
                  </a:lnTo>
                  <a:lnTo>
                    <a:pt x="74" y="1"/>
                  </a:lnTo>
                  <a:lnTo>
                    <a:pt x="78" y="1"/>
                  </a:lnTo>
                  <a:lnTo>
                    <a:pt x="81" y="1"/>
                  </a:lnTo>
                  <a:lnTo>
                    <a:pt x="84" y="1"/>
                  </a:lnTo>
                  <a:lnTo>
                    <a:pt x="87" y="1"/>
                  </a:lnTo>
                  <a:lnTo>
                    <a:pt x="90" y="1"/>
                  </a:lnTo>
                  <a:lnTo>
                    <a:pt x="94" y="1"/>
                  </a:lnTo>
                  <a:lnTo>
                    <a:pt x="97" y="1"/>
                  </a:lnTo>
                  <a:lnTo>
                    <a:pt x="100" y="0"/>
                  </a:lnTo>
                  <a:lnTo>
                    <a:pt x="104" y="0"/>
                  </a:lnTo>
                  <a:lnTo>
                    <a:pt x="107" y="0"/>
                  </a:lnTo>
                  <a:lnTo>
                    <a:pt x="110" y="0"/>
                  </a:lnTo>
                  <a:lnTo>
                    <a:pt x="113" y="1"/>
                  </a:lnTo>
                  <a:lnTo>
                    <a:pt x="116" y="1"/>
                  </a:lnTo>
                  <a:lnTo>
                    <a:pt x="120" y="1"/>
                  </a:lnTo>
                  <a:lnTo>
                    <a:pt x="123" y="1"/>
                  </a:lnTo>
                  <a:lnTo>
                    <a:pt x="126" y="1"/>
                  </a:lnTo>
                  <a:lnTo>
                    <a:pt x="129" y="1"/>
                  </a:lnTo>
                  <a:lnTo>
                    <a:pt x="133" y="1"/>
                  </a:lnTo>
                  <a:lnTo>
                    <a:pt x="136" y="1"/>
                  </a:lnTo>
                  <a:lnTo>
                    <a:pt x="139" y="1"/>
                  </a:lnTo>
                  <a:lnTo>
                    <a:pt x="143" y="1"/>
                  </a:lnTo>
                  <a:lnTo>
                    <a:pt x="146" y="1"/>
                  </a:lnTo>
                  <a:lnTo>
                    <a:pt x="149" y="1"/>
                  </a:lnTo>
                  <a:lnTo>
                    <a:pt x="152" y="1"/>
                  </a:lnTo>
                  <a:lnTo>
                    <a:pt x="155" y="1"/>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 name="Freeform 262"/>
            <p:cNvSpPr>
              <a:spLocks/>
            </p:cNvSpPr>
            <p:nvPr/>
          </p:nvSpPr>
          <p:spPr bwMode="auto">
            <a:xfrm>
              <a:off x="2789861" y="4920216"/>
              <a:ext cx="130666" cy="5742"/>
            </a:xfrm>
            <a:custGeom>
              <a:avLst/>
              <a:gdLst>
                <a:gd name="T0" fmla="*/ 0 w 158"/>
                <a:gd name="T1" fmla="*/ 5 h 7"/>
                <a:gd name="T2" fmla="*/ 3 w 158"/>
                <a:gd name="T3" fmla="*/ 5 h 7"/>
                <a:gd name="T4" fmla="*/ 6 w 158"/>
                <a:gd name="T5" fmla="*/ 5 h 7"/>
                <a:gd name="T6" fmla="*/ 9 w 158"/>
                <a:gd name="T7" fmla="*/ 6 h 7"/>
                <a:gd name="T8" fmla="*/ 13 w 158"/>
                <a:gd name="T9" fmla="*/ 6 h 7"/>
                <a:gd name="T10" fmla="*/ 16 w 158"/>
                <a:gd name="T11" fmla="*/ 6 h 7"/>
                <a:gd name="T12" fmla="*/ 19 w 158"/>
                <a:gd name="T13" fmla="*/ 6 h 7"/>
                <a:gd name="T14" fmla="*/ 23 w 158"/>
                <a:gd name="T15" fmla="*/ 6 h 7"/>
                <a:gd name="T16" fmla="*/ 26 w 158"/>
                <a:gd name="T17" fmla="*/ 6 h 7"/>
                <a:gd name="T18" fmla="*/ 29 w 158"/>
                <a:gd name="T19" fmla="*/ 6 h 7"/>
                <a:gd name="T20" fmla="*/ 32 w 158"/>
                <a:gd name="T21" fmla="*/ 6 h 7"/>
                <a:gd name="T22" fmla="*/ 35 w 158"/>
                <a:gd name="T23" fmla="*/ 6 h 7"/>
                <a:gd name="T24" fmla="*/ 38 w 158"/>
                <a:gd name="T25" fmla="*/ 7 h 7"/>
                <a:gd name="T26" fmla="*/ 42 w 158"/>
                <a:gd name="T27" fmla="*/ 7 h 7"/>
                <a:gd name="T28" fmla="*/ 45 w 158"/>
                <a:gd name="T29" fmla="*/ 7 h 7"/>
                <a:gd name="T30" fmla="*/ 48 w 158"/>
                <a:gd name="T31" fmla="*/ 7 h 7"/>
                <a:gd name="T32" fmla="*/ 52 w 158"/>
                <a:gd name="T33" fmla="*/ 7 h 7"/>
                <a:gd name="T34" fmla="*/ 55 w 158"/>
                <a:gd name="T35" fmla="*/ 7 h 7"/>
                <a:gd name="T36" fmla="*/ 58 w 158"/>
                <a:gd name="T37" fmla="*/ 7 h 7"/>
                <a:gd name="T38" fmla="*/ 61 w 158"/>
                <a:gd name="T39" fmla="*/ 7 h 7"/>
                <a:gd name="T40" fmla="*/ 65 w 158"/>
                <a:gd name="T41" fmla="*/ 7 h 7"/>
                <a:gd name="T42" fmla="*/ 68 w 158"/>
                <a:gd name="T43" fmla="*/ 7 h 7"/>
                <a:gd name="T44" fmla="*/ 71 w 158"/>
                <a:gd name="T45" fmla="*/ 7 h 7"/>
                <a:gd name="T46" fmla="*/ 74 w 158"/>
                <a:gd name="T47" fmla="*/ 6 h 7"/>
                <a:gd name="T48" fmla="*/ 77 w 158"/>
                <a:gd name="T49" fmla="*/ 6 h 7"/>
                <a:gd name="T50" fmla="*/ 81 w 158"/>
                <a:gd name="T51" fmla="*/ 6 h 7"/>
                <a:gd name="T52" fmla="*/ 84 w 158"/>
                <a:gd name="T53" fmla="*/ 6 h 7"/>
                <a:gd name="T54" fmla="*/ 87 w 158"/>
                <a:gd name="T55" fmla="*/ 6 h 7"/>
                <a:gd name="T56" fmla="*/ 90 w 158"/>
                <a:gd name="T57" fmla="*/ 6 h 7"/>
                <a:gd name="T58" fmla="*/ 94 w 158"/>
                <a:gd name="T59" fmla="*/ 6 h 7"/>
                <a:gd name="T60" fmla="*/ 97 w 158"/>
                <a:gd name="T61" fmla="*/ 5 h 7"/>
                <a:gd name="T62" fmla="*/ 100 w 158"/>
                <a:gd name="T63" fmla="*/ 5 h 7"/>
                <a:gd name="T64" fmla="*/ 104 w 158"/>
                <a:gd name="T65" fmla="*/ 5 h 7"/>
                <a:gd name="T66" fmla="*/ 107 w 158"/>
                <a:gd name="T67" fmla="*/ 5 h 7"/>
                <a:gd name="T68" fmla="*/ 110 w 158"/>
                <a:gd name="T69" fmla="*/ 5 h 7"/>
                <a:gd name="T70" fmla="*/ 113 w 158"/>
                <a:gd name="T71" fmla="*/ 4 h 7"/>
                <a:gd name="T72" fmla="*/ 116 w 158"/>
                <a:gd name="T73" fmla="*/ 4 h 7"/>
                <a:gd name="T74" fmla="*/ 120 w 158"/>
                <a:gd name="T75" fmla="*/ 4 h 7"/>
                <a:gd name="T76" fmla="*/ 123 w 158"/>
                <a:gd name="T77" fmla="*/ 3 h 7"/>
                <a:gd name="T78" fmla="*/ 126 w 158"/>
                <a:gd name="T79" fmla="*/ 3 h 7"/>
                <a:gd name="T80" fmla="*/ 129 w 158"/>
                <a:gd name="T81" fmla="*/ 3 h 7"/>
                <a:gd name="T82" fmla="*/ 133 w 158"/>
                <a:gd name="T83" fmla="*/ 2 h 7"/>
                <a:gd name="T84" fmla="*/ 136 w 158"/>
                <a:gd name="T85" fmla="*/ 2 h 7"/>
                <a:gd name="T86" fmla="*/ 139 w 158"/>
                <a:gd name="T87" fmla="*/ 2 h 7"/>
                <a:gd name="T88" fmla="*/ 142 w 158"/>
                <a:gd name="T89" fmla="*/ 1 h 7"/>
                <a:gd name="T90" fmla="*/ 146 w 158"/>
                <a:gd name="T91" fmla="*/ 1 h 7"/>
                <a:gd name="T92" fmla="*/ 149 w 158"/>
                <a:gd name="T93" fmla="*/ 1 h 7"/>
                <a:gd name="T94" fmla="*/ 152 w 158"/>
                <a:gd name="T95" fmla="*/ 0 h 7"/>
                <a:gd name="T96" fmla="*/ 155 w 158"/>
                <a:gd name="T97" fmla="*/ 0 h 7"/>
                <a:gd name="T98" fmla="*/ 158 w 158"/>
                <a:gd name="T9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7">
                  <a:moveTo>
                    <a:pt x="0" y="5"/>
                  </a:moveTo>
                  <a:lnTo>
                    <a:pt x="3" y="5"/>
                  </a:lnTo>
                  <a:lnTo>
                    <a:pt x="6" y="5"/>
                  </a:lnTo>
                  <a:lnTo>
                    <a:pt x="9" y="6"/>
                  </a:lnTo>
                  <a:lnTo>
                    <a:pt x="13" y="6"/>
                  </a:lnTo>
                  <a:lnTo>
                    <a:pt x="16" y="6"/>
                  </a:lnTo>
                  <a:lnTo>
                    <a:pt x="19" y="6"/>
                  </a:lnTo>
                  <a:lnTo>
                    <a:pt x="23" y="6"/>
                  </a:lnTo>
                  <a:lnTo>
                    <a:pt x="26" y="6"/>
                  </a:lnTo>
                  <a:lnTo>
                    <a:pt x="29" y="6"/>
                  </a:lnTo>
                  <a:lnTo>
                    <a:pt x="32" y="6"/>
                  </a:lnTo>
                  <a:lnTo>
                    <a:pt x="35" y="6"/>
                  </a:lnTo>
                  <a:lnTo>
                    <a:pt x="38" y="7"/>
                  </a:lnTo>
                  <a:lnTo>
                    <a:pt x="42" y="7"/>
                  </a:lnTo>
                  <a:lnTo>
                    <a:pt x="45" y="7"/>
                  </a:lnTo>
                  <a:lnTo>
                    <a:pt x="48" y="7"/>
                  </a:lnTo>
                  <a:lnTo>
                    <a:pt x="52" y="7"/>
                  </a:lnTo>
                  <a:lnTo>
                    <a:pt x="55" y="7"/>
                  </a:lnTo>
                  <a:lnTo>
                    <a:pt x="58" y="7"/>
                  </a:lnTo>
                  <a:lnTo>
                    <a:pt x="61" y="7"/>
                  </a:lnTo>
                  <a:lnTo>
                    <a:pt x="65" y="7"/>
                  </a:lnTo>
                  <a:lnTo>
                    <a:pt x="68" y="7"/>
                  </a:lnTo>
                  <a:lnTo>
                    <a:pt x="71" y="7"/>
                  </a:lnTo>
                  <a:lnTo>
                    <a:pt x="74" y="6"/>
                  </a:lnTo>
                  <a:lnTo>
                    <a:pt x="77" y="6"/>
                  </a:lnTo>
                  <a:lnTo>
                    <a:pt x="81" y="6"/>
                  </a:lnTo>
                  <a:lnTo>
                    <a:pt x="84" y="6"/>
                  </a:lnTo>
                  <a:lnTo>
                    <a:pt x="87" y="6"/>
                  </a:lnTo>
                  <a:lnTo>
                    <a:pt x="90" y="6"/>
                  </a:lnTo>
                  <a:lnTo>
                    <a:pt x="94" y="6"/>
                  </a:lnTo>
                  <a:lnTo>
                    <a:pt x="97" y="5"/>
                  </a:lnTo>
                  <a:lnTo>
                    <a:pt x="100" y="5"/>
                  </a:lnTo>
                  <a:lnTo>
                    <a:pt x="104" y="5"/>
                  </a:lnTo>
                  <a:lnTo>
                    <a:pt x="107" y="5"/>
                  </a:lnTo>
                  <a:lnTo>
                    <a:pt x="110" y="5"/>
                  </a:lnTo>
                  <a:lnTo>
                    <a:pt x="113" y="4"/>
                  </a:lnTo>
                  <a:lnTo>
                    <a:pt x="116" y="4"/>
                  </a:lnTo>
                  <a:lnTo>
                    <a:pt x="120" y="4"/>
                  </a:lnTo>
                  <a:lnTo>
                    <a:pt x="123" y="3"/>
                  </a:lnTo>
                  <a:lnTo>
                    <a:pt x="126" y="3"/>
                  </a:lnTo>
                  <a:lnTo>
                    <a:pt x="129" y="3"/>
                  </a:lnTo>
                  <a:lnTo>
                    <a:pt x="133" y="2"/>
                  </a:lnTo>
                  <a:lnTo>
                    <a:pt x="136" y="2"/>
                  </a:lnTo>
                  <a:lnTo>
                    <a:pt x="139" y="2"/>
                  </a:lnTo>
                  <a:lnTo>
                    <a:pt x="142" y="1"/>
                  </a:lnTo>
                  <a:lnTo>
                    <a:pt x="146" y="1"/>
                  </a:lnTo>
                  <a:lnTo>
                    <a:pt x="149" y="1"/>
                  </a:lnTo>
                  <a:lnTo>
                    <a:pt x="152" y="0"/>
                  </a:lnTo>
                  <a:lnTo>
                    <a:pt x="155" y="0"/>
                  </a:lnTo>
                  <a:lnTo>
                    <a:pt x="158"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 name="Freeform 263"/>
            <p:cNvSpPr>
              <a:spLocks/>
            </p:cNvSpPr>
            <p:nvPr/>
          </p:nvSpPr>
          <p:spPr bwMode="auto">
            <a:xfrm>
              <a:off x="2920528" y="4917755"/>
              <a:ext cx="131493" cy="6562"/>
            </a:xfrm>
            <a:custGeom>
              <a:avLst/>
              <a:gdLst>
                <a:gd name="T0" fmla="*/ 0 w 159"/>
                <a:gd name="T1" fmla="*/ 3 h 8"/>
                <a:gd name="T2" fmla="*/ 4 w 159"/>
                <a:gd name="T3" fmla="*/ 2 h 8"/>
                <a:gd name="T4" fmla="*/ 7 w 159"/>
                <a:gd name="T5" fmla="*/ 2 h 8"/>
                <a:gd name="T6" fmla="*/ 10 w 159"/>
                <a:gd name="T7" fmla="*/ 2 h 8"/>
                <a:gd name="T8" fmla="*/ 14 w 159"/>
                <a:gd name="T9" fmla="*/ 1 h 8"/>
                <a:gd name="T10" fmla="*/ 17 w 159"/>
                <a:gd name="T11" fmla="*/ 1 h 8"/>
                <a:gd name="T12" fmla="*/ 20 w 159"/>
                <a:gd name="T13" fmla="*/ 1 h 8"/>
                <a:gd name="T14" fmla="*/ 23 w 159"/>
                <a:gd name="T15" fmla="*/ 1 h 8"/>
                <a:gd name="T16" fmla="*/ 27 w 159"/>
                <a:gd name="T17" fmla="*/ 1 h 8"/>
                <a:gd name="T18" fmla="*/ 30 w 159"/>
                <a:gd name="T19" fmla="*/ 1 h 8"/>
                <a:gd name="T20" fmla="*/ 33 w 159"/>
                <a:gd name="T21" fmla="*/ 1 h 8"/>
                <a:gd name="T22" fmla="*/ 36 w 159"/>
                <a:gd name="T23" fmla="*/ 1 h 8"/>
                <a:gd name="T24" fmla="*/ 39 w 159"/>
                <a:gd name="T25" fmla="*/ 0 h 8"/>
                <a:gd name="T26" fmla="*/ 43 w 159"/>
                <a:gd name="T27" fmla="*/ 0 h 8"/>
                <a:gd name="T28" fmla="*/ 46 w 159"/>
                <a:gd name="T29" fmla="*/ 0 h 8"/>
                <a:gd name="T30" fmla="*/ 49 w 159"/>
                <a:gd name="T31" fmla="*/ 0 h 8"/>
                <a:gd name="T32" fmla="*/ 53 w 159"/>
                <a:gd name="T33" fmla="*/ 0 h 8"/>
                <a:gd name="T34" fmla="*/ 56 w 159"/>
                <a:gd name="T35" fmla="*/ 0 h 8"/>
                <a:gd name="T36" fmla="*/ 59 w 159"/>
                <a:gd name="T37" fmla="*/ 1 h 8"/>
                <a:gd name="T38" fmla="*/ 62 w 159"/>
                <a:gd name="T39" fmla="*/ 1 h 8"/>
                <a:gd name="T40" fmla="*/ 66 w 159"/>
                <a:gd name="T41" fmla="*/ 1 h 8"/>
                <a:gd name="T42" fmla="*/ 69 w 159"/>
                <a:gd name="T43" fmla="*/ 1 h 8"/>
                <a:gd name="T44" fmla="*/ 72 w 159"/>
                <a:gd name="T45" fmla="*/ 1 h 8"/>
                <a:gd name="T46" fmla="*/ 75 w 159"/>
                <a:gd name="T47" fmla="*/ 1 h 8"/>
                <a:gd name="T48" fmla="*/ 78 w 159"/>
                <a:gd name="T49" fmla="*/ 1 h 8"/>
                <a:gd name="T50" fmla="*/ 81 w 159"/>
                <a:gd name="T51" fmla="*/ 1 h 8"/>
                <a:gd name="T52" fmla="*/ 85 w 159"/>
                <a:gd name="T53" fmla="*/ 2 h 8"/>
                <a:gd name="T54" fmla="*/ 88 w 159"/>
                <a:gd name="T55" fmla="*/ 2 h 8"/>
                <a:gd name="T56" fmla="*/ 91 w 159"/>
                <a:gd name="T57" fmla="*/ 2 h 8"/>
                <a:gd name="T58" fmla="*/ 95 w 159"/>
                <a:gd name="T59" fmla="*/ 3 h 8"/>
                <a:gd name="T60" fmla="*/ 98 w 159"/>
                <a:gd name="T61" fmla="*/ 3 h 8"/>
                <a:gd name="T62" fmla="*/ 101 w 159"/>
                <a:gd name="T63" fmla="*/ 3 h 8"/>
                <a:gd name="T64" fmla="*/ 104 w 159"/>
                <a:gd name="T65" fmla="*/ 3 h 8"/>
                <a:gd name="T66" fmla="*/ 108 w 159"/>
                <a:gd name="T67" fmla="*/ 4 h 8"/>
                <a:gd name="T68" fmla="*/ 111 w 159"/>
                <a:gd name="T69" fmla="*/ 4 h 8"/>
                <a:gd name="T70" fmla="*/ 114 w 159"/>
                <a:gd name="T71" fmla="*/ 4 h 8"/>
                <a:gd name="T72" fmla="*/ 117 w 159"/>
                <a:gd name="T73" fmla="*/ 5 h 8"/>
                <a:gd name="T74" fmla="*/ 120 w 159"/>
                <a:gd name="T75" fmla="*/ 5 h 8"/>
                <a:gd name="T76" fmla="*/ 124 w 159"/>
                <a:gd name="T77" fmla="*/ 5 h 8"/>
                <a:gd name="T78" fmla="*/ 127 w 159"/>
                <a:gd name="T79" fmla="*/ 6 h 8"/>
                <a:gd name="T80" fmla="*/ 130 w 159"/>
                <a:gd name="T81" fmla="*/ 6 h 8"/>
                <a:gd name="T82" fmla="*/ 134 w 159"/>
                <a:gd name="T83" fmla="*/ 6 h 8"/>
                <a:gd name="T84" fmla="*/ 137 w 159"/>
                <a:gd name="T85" fmla="*/ 6 h 8"/>
                <a:gd name="T86" fmla="*/ 140 w 159"/>
                <a:gd name="T87" fmla="*/ 7 h 8"/>
                <a:gd name="T88" fmla="*/ 143 w 159"/>
                <a:gd name="T89" fmla="*/ 7 h 8"/>
                <a:gd name="T90" fmla="*/ 147 w 159"/>
                <a:gd name="T91" fmla="*/ 7 h 8"/>
                <a:gd name="T92" fmla="*/ 150 w 159"/>
                <a:gd name="T93" fmla="*/ 8 h 8"/>
                <a:gd name="T94" fmla="*/ 153 w 159"/>
                <a:gd name="T95" fmla="*/ 8 h 8"/>
                <a:gd name="T96" fmla="*/ 156 w 159"/>
                <a:gd name="T97" fmla="*/ 8 h 8"/>
                <a:gd name="T98" fmla="*/ 159 w 159"/>
                <a:gd name="T9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
                  <a:moveTo>
                    <a:pt x="0" y="3"/>
                  </a:moveTo>
                  <a:lnTo>
                    <a:pt x="4" y="2"/>
                  </a:lnTo>
                  <a:lnTo>
                    <a:pt x="7" y="2"/>
                  </a:lnTo>
                  <a:lnTo>
                    <a:pt x="10" y="2"/>
                  </a:lnTo>
                  <a:lnTo>
                    <a:pt x="14" y="1"/>
                  </a:lnTo>
                  <a:lnTo>
                    <a:pt x="17" y="1"/>
                  </a:lnTo>
                  <a:lnTo>
                    <a:pt x="20" y="1"/>
                  </a:lnTo>
                  <a:lnTo>
                    <a:pt x="23" y="1"/>
                  </a:lnTo>
                  <a:lnTo>
                    <a:pt x="27" y="1"/>
                  </a:lnTo>
                  <a:lnTo>
                    <a:pt x="30" y="1"/>
                  </a:lnTo>
                  <a:lnTo>
                    <a:pt x="33" y="1"/>
                  </a:lnTo>
                  <a:lnTo>
                    <a:pt x="36" y="1"/>
                  </a:lnTo>
                  <a:lnTo>
                    <a:pt x="39" y="0"/>
                  </a:lnTo>
                  <a:lnTo>
                    <a:pt x="43" y="0"/>
                  </a:lnTo>
                  <a:lnTo>
                    <a:pt x="46" y="0"/>
                  </a:lnTo>
                  <a:lnTo>
                    <a:pt x="49" y="0"/>
                  </a:lnTo>
                  <a:lnTo>
                    <a:pt x="53" y="0"/>
                  </a:lnTo>
                  <a:lnTo>
                    <a:pt x="56" y="0"/>
                  </a:lnTo>
                  <a:lnTo>
                    <a:pt x="59" y="1"/>
                  </a:lnTo>
                  <a:lnTo>
                    <a:pt x="62" y="1"/>
                  </a:lnTo>
                  <a:lnTo>
                    <a:pt x="66" y="1"/>
                  </a:lnTo>
                  <a:lnTo>
                    <a:pt x="69" y="1"/>
                  </a:lnTo>
                  <a:lnTo>
                    <a:pt x="72" y="1"/>
                  </a:lnTo>
                  <a:lnTo>
                    <a:pt x="75" y="1"/>
                  </a:lnTo>
                  <a:lnTo>
                    <a:pt x="78" y="1"/>
                  </a:lnTo>
                  <a:lnTo>
                    <a:pt x="81" y="1"/>
                  </a:lnTo>
                  <a:lnTo>
                    <a:pt x="85" y="2"/>
                  </a:lnTo>
                  <a:lnTo>
                    <a:pt x="88" y="2"/>
                  </a:lnTo>
                  <a:lnTo>
                    <a:pt x="91" y="2"/>
                  </a:lnTo>
                  <a:lnTo>
                    <a:pt x="95" y="3"/>
                  </a:lnTo>
                  <a:lnTo>
                    <a:pt x="98" y="3"/>
                  </a:lnTo>
                  <a:lnTo>
                    <a:pt x="101" y="3"/>
                  </a:lnTo>
                  <a:lnTo>
                    <a:pt x="104" y="3"/>
                  </a:lnTo>
                  <a:lnTo>
                    <a:pt x="108" y="4"/>
                  </a:lnTo>
                  <a:lnTo>
                    <a:pt x="111" y="4"/>
                  </a:lnTo>
                  <a:lnTo>
                    <a:pt x="114" y="4"/>
                  </a:lnTo>
                  <a:lnTo>
                    <a:pt x="117" y="5"/>
                  </a:lnTo>
                  <a:lnTo>
                    <a:pt x="120" y="5"/>
                  </a:lnTo>
                  <a:lnTo>
                    <a:pt x="124" y="5"/>
                  </a:lnTo>
                  <a:lnTo>
                    <a:pt x="127" y="6"/>
                  </a:lnTo>
                  <a:lnTo>
                    <a:pt x="130" y="6"/>
                  </a:lnTo>
                  <a:lnTo>
                    <a:pt x="134" y="6"/>
                  </a:lnTo>
                  <a:lnTo>
                    <a:pt x="137" y="6"/>
                  </a:lnTo>
                  <a:lnTo>
                    <a:pt x="140" y="7"/>
                  </a:lnTo>
                  <a:lnTo>
                    <a:pt x="143" y="7"/>
                  </a:lnTo>
                  <a:lnTo>
                    <a:pt x="147" y="7"/>
                  </a:lnTo>
                  <a:lnTo>
                    <a:pt x="150" y="8"/>
                  </a:lnTo>
                  <a:lnTo>
                    <a:pt x="153" y="8"/>
                  </a:lnTo>
                  <a:lnTo>
                    <a:pt x="156" y="8"/>
                  </a:lnTo>
                  <a:lnTo>
                    <a:pt x="159" y="8"/>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1" name="Freeform 264"/>
            <p:cNvSpPr>
              <a:spLocks/>
            </p:cNvSpPr>
            <p:nvPr/>
          </p:nvSpPr>
          <p:spPr bwMode="auto">
            <a:xfrm>
              <a:off x="3052021" y="4895608"/>
              <a:ext cx="131493" cy="30350"/>
            </a:xfrm>
            <a:custGeom>
              <a:avLst/>
              <a:gdLst>
                <a:gd name="T0" fmla="*/ 0 w 159"/>
                <a:gd name="T1" fmla="*/ 35 h 37"/>
                <a:gd name="T2" fmla="*/ 4 w 159"/>
                <a:gd name="T3" fmla="*/ 36 h 37"/>
                <a:gd name="T4" fmla="*/ 7 w 159"/>
                <a:gd name="T5" fmla="*/ 36 h 37"/>
                <a:gd name="T6" fmla="*/ 10 w 159"/>
                <a:gd name="T7" fmla="*/ 36 h 37"/>
                <a:gd name="T8" fmla="*/ 14 w 159"/>
                <a:gd name="T9" fmla="*/ 36 h 37"/>
                <a:gd name="T10" fmla="*/ 17 w 159"/>
                <a:gd name="T11" fmla="*/ 36 h 37"/>
                <a:gd name="T12" fmla="*/ 20 w 159"/>
                <a:gd name="T13" fmla="*/ 36 h 37"/>
                <a:gd name="T14" fmla="*/ 23 w 159"/>
                <a:gd name="T15" fmla="*/ 37 h 37"/>
                <a:gd name="T16" fmla="*/ 26 w 159"/>
                <a:gd name="T17" fmla="*/ 37 h 37"/>
                <a:gd name="T18" fmla="*/ 30 w 159"/>
                <a:gd name="T19" fmla="*/ 37 h 37"/>
                <a:gd name="T20" fmla="*/ 33 w 159"/>
                <a:gd name="T21" fmla="*/ 37 h 37"/>
                <a:gd name="T22" fmla="*/ 36 w 159"/>
                <a:gd name="T23" fmla="*/ 37 h 37"/>
                <a:gd name="T24" fmla="*/ 39 w 159"/>
                <a:gd name="T25" fmla="*/ 37 h 37"/>
                <a:gd name="T26" fmla="*/ 43 w 159"/>
                <a:gd name="T27" fmla="*/ 37 h 37"/>
                <a:gd name="T28" fmla="*/ 46 w 159"/>
                <a:gd name="T29" fmla="*/ 37 h 37"/>
                <a:gd name="T30" fmla="*/ 49 w 159"/>
                <a:gd name="T31" fmla="*/ 36 h 37"/>
                <a:gd name="T32" fmla="*/ 52 w 159"/>
                <a:gd name="T33" fmla="*/ 36 h 37"/>
                <a:gd name="T34" fmla="*/ 56 w 159"/>
                <a:gd name="T35" fmla="*/ 36 h 37"/>
                <a:gd name="T36" fmla="*/ 59 w 159"/>
                <a:gd name="T37" fmla="*/ 36 h 37"/>
                <a:gd name="T38" fmla="*/ 62 w 159"/>
                <a:gd name="T39" fmla="*/ 35 h 37"/>
                <a:gd name="T40" fmla="*/ 65 w 159"/>
                <a:gd name="T41" fmla="*/ 35 h 37"/>
                <a:gd name="T42" fmla="*/ 69 w 159"/>
                <a:gd name="T43" fmla="*/ 35 h 37"/>
                <a:gd name="T44" fmla="*/ 72 w 159"/>
                <a:gd name="T45" fmla="*/ 35 h 37"/>
                <a:gd name="T46" fmla="*/ 75 w 159"/>
                <a:gd name="T47" fmla="*/ 34 h 37"/>
                <a:gd name="T48" fmla="*/ 78 w 159"/>
                <a:gd name="T49" fmla="*/ 33 h 37"/>
                <a:gd name="T50" fmla="*/ 81 w 159"/>
                <a:gd name="T51" fmla="*/ 33 h 37"/>
                <a:gd name="T52" fmla="*/ 85 w 159"/>
                <a:gd name="T53" fmla="*/ 33 h 37"/>
                <a:gd name="T54" fmla="*/ 88 w 159"/>
                <a:gd name="T55" fmla="*/ 32 h 37"/>
                <a:gd name="T56" fmla="*/ 91 w 159"/>
                <a:gd name="T57" fmla="*/ 32 h 37"/>
                <a:gd name="T58" fmla="*/ 95 w 159"/>
                <a:gd name="T59" fmla="*/ 31 h 37"/>
                <a:gd name="T60" fmla="*/ 98 w 159"/>
                <a:gd name="T61" fmla="*/ 30 h 37"/>
                <a:gd name="T62" fmla="*/ 101 w 159"/>
                <a:gd name="T63" fmla="*/ 29 h 37"/>
                <a:gd name="T64" fmla="*/ 104 w 159"/>
                <a:gd name="T65" fmla="*/ 28 h 37"/>
                <a:gd name="T66" fmla="*/ 108 w 159"/>
                <a:gd name="T67" fmla="*/ 28 h 37"/>
                <a:gd name="T68" fmla="*/ 111 w 159"/>
                <a:gd name="T69" fmla="*/ 26 h 37"/>
                <a:gd name="T70" fmla="*/ 114 w 159"/>
                <a:gd name="T71" fmla="*/ 25 h 37"/>
                <a:gd name="T72" fmla="*/ 117 w 159"/>
                <a:gd name="T73" fmla="*/ 25 h 37"/>
                <a:gd name="T74" fmla="*/ 120 w 159"/>
                <a:gd name="T75" fmla="*/ 23 h 37"/>
                <a:gd name="T76" fmla="*/ 124 w 159"/>
                <a:gd name="T77" fmla="*/ 22 h 37"/>
                <a:gd name="T78" fmla="*/ 127 w 159"/>
                <a:gd name="T79" fmla="*/ 21 h 37"/>
                <a:gd name="T80" fmla="*/ 130 w 159"/>
                <a:gd name="T81" fmla="*/ 19 h 37"/>
                <a:gd name="T82" fmla="*/ 134 w 159"/>
                <a:gd name="T83" fmla="*/ 18 h 37"/>
                <a:gd name="T84" fmla="*/ 137 w 159"/>
                <a:gd name="T85" fmla="*/ 16 h 37"/>
                <a:gd name="T86" fmla="*/ 140 w 159"/>
                <a:gd name="T87" fmla="*/ 14 h 37"/>
                <a:gd name="T88" fmla="*/ 143 w 159"/>
                <a:gd name="T89" fmla="*/ 12 h 37"/>
                <a:gd name="T90" fmla="*/ 146 w 159"/>
                <a:gd name="T91" fmla="*/ 10 h 37"/>
                <a:gd name="T92" fmla="*/ 150 w 159"/>
                <a:gd name="T93" fmla="*/ 8 h 37"/>
                <a:gd name="T94" fmla="*/ 153 w 159"/>
                <a:gd name="T95" fmla="*/ 5 h 37"/>
                <a:gd name="T96" fmla="*/ 156 w 159"/>
                <a:gd name="T97" fmla="*/ 2 h 37"/>
                <a:gd name="T98" fmla="*/ 159 w 159"/>
                <a:gd name="T9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7">
                  <a:moveTo>
                    <a:pt x="0" y="35"/>
                  </a:moveTo>
                  <a:lnTo>
                    <a:pt x="4" y="36"/>
                  </a:lnTo>
                  <a:lnTo>
                    <a:pt x="7" y="36"/>
                  </a:lnTo>
                  <a:lnTo>
                    <a:pt x="10" y="36"/>
                  </a:lnTo>
                  <a:lnTo>
                    <a:pt x="14" y="36"/>
                  </a:lnTo>
                  <a:lnTo>
                    <a:pt x="17" y="36"/>
                  </a:lnTo>
                  <a:lnTo>
                    <a:pt x="20" y="36"/>
                  </a:lnTo>
                  <a:lnTo>
                    <a:pt x="23" y="37"/>
                  </a:lnTo>
                  <a:lnTo>
                    <a:pt x="26" y="37"/>
                  </a:lnTo>
                  <a:lnTo>
                    <a:pt x="30" y="37"/>
                  </a:lnTo>
                  <a:lnTo>
                    <a:pt x="33" y="37"/>
                  </a:lnTo>
                  <a:lnTo>
                    <a:pt x="36" y="37"/>
                  </a:lnTo>
                  <a:lnTo>
                    <a:pt x="39" y="37"/>
                  </a:lnTo>
                  <a:lnTo>
                    <a:pt x="43" y="37"/>
                  </a:lnTo>
                  <a:lnTo>
                    <a:pt x="46" y="37"/>
                  </a:lnTo>
                  <a:lnTo>
                    <a:pt x="49" y="36"/>
                  </a:lnTo>
                  <a:lnTo>
                    <a:pt x="52" y="36"/>
                  </a:lnTo>
                  <a:lnTo>
                    <a:pt x="56" y="36"/>
                  </a:lnTo>
                  <a:lnTo>
                    <a:pt x="59" y="36"/>
                  </a:lnTo>
                  <a:lnTo>
                    <a:pt x="62" y="35"/>
                  </a:lnTo>
                  <a:lnTo>
                    <a:pt x="65" y="35"/>
                  </a:lnTo>
                  <a:lnTo>
                    <a:pt x="69" y="35"/>
                  </a:lnTo>
                  <a:lnTo>
                    <a:pt x="72" y="35"/>
                  </a:lnTo>
                  <a:lnTo>
                    <a:pt x="75" y="34"/>
                  </a:lnTo>
                  <a:lnTo>
                    <a:pt x="78" y="33"/>
                  </a:lnTo>
                  <a:lnTo>
                    <a:pt x="81" y="33"/>
                  </a:lnTo>
                  <a:lnTo>
                    <a:pt x="85" y="33"/>
                  </a:lnTo>
                  <a:lnTo>
                    <a:pt x="88" y="32"/>
                  </a:lnTo>
                  <a:lnTo>
                    <a:pt x="91" y="32"/>
                  </a:lnTo>
                  <a:lnTo>
                    <a:pt x="95" y="31"/>
                  </a:lnTo>
                  <a:lnTo>
                    <a:pt x="98" y="30"/>
                  </a:lnTo>
                  <a:lnTo>
                    <a:pt x="101" y="29"/>
                  </a:lnTo>
                  <a:lnTo>
                    <a:pt x="104" y="28"/>
                  </a:lnTo>
                  <a:lnTo>
                    <a:pt x="108" y="28"/>
                  </a:lnTo>
                  <a:lnTo>
                    <a:pt x="111" y="26"/>
                  </a:lnTo>
                  <a:lnTo>
                    <a:pt x="114" y="25"/>
                  </a:lnTo>
                  <a:lnTo>
                    <a:pt x="117" y="25"/>
                  </a:lnTo>
                  <a:lnTo>
                    <a:pt x="120" y="23"/>
                  </a:lnTo>
                  <a:lnTo>
                    <a:pt x="124" y="22"/>
                  </a:lnTo>
                  <a:lnTo>
                    <a:pt x="127" y="21"/>
                  </a:lnTo>
                  <a:lnTo>
                    <a:pt x="130" y="19"/>
                  </a:lnTo>
                  <a:lnTo>
                    <a:pt x="134" y="18"/>
                  </a:lnTo>
                  <a:lnTo>
                    <a:pt x="137" y="16"/>
                  </a:lnTo>
                  <a:lnTo>
                    <a:pt x="140" y="14"/>
                  </a:lnTo>
                  <a:lnTo>
                    <a:pt x="143" y="12"/>
                  </a:lnTo>
                  <a:lnTo>
                    <a:pt x="146" y="10"/>
                  </a:lnTo>
                  <a:lnTo>
                    <a:pt x="150" y="8"/>
                  </a:lnTo>
                  <a:lnTo>
                    <a:pt x="153" y="5"/>
                  </a:lnTo>
                  <a:lnTo>
                    <a:pt x="156" y="2"/>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 name="Freeform 265"/>
            <p:cNvSpPr>
              <a:spLocks/>
            </p:cNvSpPr>
            <p:nvPr/>
          </p:nvSpPr>
          <p:spPr bwMode="auto">
            <a:xfrm>
              <a:off x="3183514" y="4583087"/>
              <a:ext cx="131493" cy="312520"/>
            </a:xfrm>
            <a:custGeom>
              <a:avLst/>
              <a:gdLst>
                <a:gd name="T0" fmla="*/ 0 w 159"/>
                <a:gd name="T1" fmla="*/ 381 h 381"/>
                <a:gd name="T2" fmla="*/ 4 w 159"/>
                <a:gd name="T3" fmla="*/ 377 h 381"/>
                <a:gd name="T4" fmla="*/ 7 w 159"/>
                <a:gd name="T5" fmla="*/ 374 h 381"/>
                <a:gd name="T6" fmla="*/ 10 w 159"/>
                <a:gd name="T7" fmla="*/ 370 h 381"/>
                <a:gd name="T8" fmla="*/ 14 w 159"/>
                <a:gd name="T9" fmla="*/ 366 h 381"/>
                <a:gd name="T10" fmla="*/ 17 w 159"/>
                <a:gd name="T11" fmla="*/ 362 h 381"/>
                <a:gd name="T12" fmla="*/ 20 w 159"/>
                <a:gd name="T13" fmla="*/ 356 h 381"/>
                <a:gd name="T14" fmla="*/ 23 w 159"/>
                <a:gd name="T15" fmla="*/ 351 h 381"/>
                <a:gd name="T16" fmla="*/ 26 w 159"/>
                <a:gd name="T17" fmla="*/ 346 h 381"/>
                <a:gd name="T18" fmla="*/ 30 w 159"/>
                <a:gd name="T19" fmla="*/ 340 h 381"/>
                <a:gd name="T20" fmla="*/ 33 w 159"/>
                <a:gd name="T21" fmla="*/ 333 h 381"/>
                <a:gd name="T22" fmla="*/ 36 w 159"/>
                <a:gd name="T23" fmla="*/ 326 h 381"/>
                <a:gd name="T24" fmla="*/ 39 w 159"/>
                <a:gd name="T25" fmla="*/ 318 h 381"/>
                <a:gd name="T26" fmla="*/ 42 w 159"/>
                <a:gd name="T27" fmla="*/ 310 h 381"/>
                <a:gd name="T28" fmla="*/ 46 w 159"/>
                <a:gd name="T29" fmla="*/ 301 h 381"/>
                <a:gd name="T30" fmla="*/ 49 w 159"/>
                <a:gd name="T31" fmla="*/ 291 h 381"/>
                <a:gd name="T32" fmla="*/ 52 w 159"/>
                <a:gd name="T33" fmla="*/ 280 h 381"/>
                <a:gd name="T34" fmla="*/ 56 w 159"/>
                <a:gd name="T35" fmla="*/ 269 h 381"/>
                <a:gd name="T36" fmla="*/ 59 w 159"/>
                <a:gd name="T37" fmla="*/ 256 h 381"/>
                <a:gd name="T38" fmla="*/ 62 w 159"/>
                <a:gd name="T39" fmla="*/ 242 h 381"/>
                <a:gd name="T40" fmla="*/ 65 w 159"/>
                <a:gd name="T41" fmla="*/ 229 h 381"/>
                <a:gd name="T42" fmla="*/ 68 w 159"/>
                <a:gd name="T43" fmla="*/ 215 h 381"/>
                <a:gd name="T44" fmla="*/ 72 w 159"/>
                <a:gd name="T45" fmla="*/ 203 h 381"/>
                <a:gd name="T46" fmla="*/ 75 w 159"/>
                <a:gd name="T47" fmla="*/ 191 h 381"/>
                <a:gd name="T48" fmla="*/ 78 w 159"/>
                <a:gd name="T49" fmla="*/ 177 h 381"/>
                <a:gd name="T50" fmla="*/ 81 w 159"/>
                <a:gd name="T51" fmla="*/ 165 h 381"/>
                <a:gd name="T52" fmla="*/ 85 w 159"/>
                <a:gd name="T53" fmla="*/ 153 h 381"/>
                <a:gd name="T54" fmla="*/ 88 w 159"/>
                <a:gd name="T55" fmla="*/ 141 h 381"/>
                <a:gd name="T56" fmla="*/ 91 w 159"/>
                <a:gd name="T57" fmla="*/ 130 h 381"/>
                <a:gd name="T58" fmla="*/ 95 w 159"/>
                <a:gd name="T59" fmla="*/ 118 h 381"/>
                <a:gd name="T60" fmla="*/ 98 w 159"/>
                <a:gd name="T61" fmla="*/ 107 h 381"/>
                <a:gd name="T62" fmla="*/ 101 w 159"/>
                <a:gd name="T63" fmla="*/ 95 h 381"/>
                <a:gd name="T64" fmla="*/ 104 w 159"/>
                <a:gd name="T65" fmla="*/ 85 h 381"/>
                <a:gd name="T66" fmla="*/ 107 w 159"/>
                <a:gd name="T67" fmla="*/ 75 h 381"/>
                <a:gd name="T68" fmla="*/ 111 w 159"/>
                <a:gd name="T69" fmla="*/ 66 h 381"/>
                <a:gd name="T70" fmla="*/ 114 w 159"/>
                <a:gd name="T71" fmla="*/ 57 h 381"/>
                <a:gd name="T72" fmla="*/ 117 w 159"/>
                <a:gd name="T73" fmla="*/ 48 h 381"/>
                <a:gd name="T74" fmla="*/ 120 w 159"/>
                <a:gd name="T75" fmla="*/ 40 h 381"/>
                <a:gd name="T76" fmla="*/ 124 w 159"/>
                <a:gd name="T77" fmla="*/ 33 h 381"/>
                <a:gd name="T78" fmla="*/ 127 w 159"/>
                <a:gd name="T79" fmla="*/ 26 h 381"/>
                <a:gd name="T80" fmla="*/ 130 w 159"/>
                <a:gd name="T81" fmla="*/ 20 h 381"/>
                <a:gd name="T82" fmla="*/ 134 w 159"/>
                <a:gd name="T83" fmla="*/ 15 h 381"/>
                <a:gd name="T84" fmla="*/ 137 w 159"/>
                <a:gd name="T85" fmla="*/ 10 h 381"/>
                <a:gd name="T86" fmla="*/ 140 w 159"/>
                <a:gd name="T87" fmla="*/ 7 h 381"/>
                <a:gd name="T88" fmla="*/ 143 w 159"/>
                <a:gd name="T89" fmla="*/ 4 h 381"/>
                <a:gd name="T90" fmla="*/ 146 w 159"/>
                <a:gd name="T91" fmla="*/ 2 h 381"/>
                <a:gd name="T92" fmla="*/ 150 w 159"/>
                <a:gd name="T93" fmla="*/ 0 h 381"/>
                <a:gd name="T94" fmla="*/ 153 w 159"/>
                <a:gd name="T95" fmla="*/ 0 h 381"/>
                <a:gd name="T96" fmla="*/ 156 w 159"/>
                <a:gd name="T97" fmla="*/ 0 h 381"/>
                <a:gd name="T98" fmla="*/ 159 w 159"/>
                <a:gd name="T99" fmla="*/ 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81">
                  <a:moveTo>
                    <a:pt x="0" y="381"/>
                  </a:moveTo>
                  <a:lnTo>
                    <a:pt x="4" y="377"/>
                  </a:lnTo>
                  <a:lnTo>
                    <a:pt x="7" y="374"/>
                  </a:lnTo>
                  <a:lnTo>
                    <a:pt x="10" y="370"/>
                  </a:lnTo>
                  <a:lnTo>
                    <a:pt x="14" y="366"/>
                  </a:lnTo>
                  <a:lnTo>
                    <a:pt x="17" y="362"/>
                  </a:lnTo>
                  <a:lnTo>
                    <a:pt x="20" y="356"/>
                  </a:lnTo>
                  <a:lnTo>
                    <a:pt x="23" y="351"/>
                  </a:lnTo>
                  <a:lnTo>
                    <a:pt x="26" y="346"/>
                  </a:lnTo>
                  <a:lnTo>
                    <a:pt x="30" y="340"/>
                  </a:lnTo>
                  <a:lnTo>
                    <a:pt x="33" y="333"/>
                  </a:lnTo>
                  <a:lnTo>
                    <a:pt x="36" y="326"/>
                  </a:lnTo>
                  <a:lnTo>
                    <a:pt x="39" y="318"/>
                  </a:lnTo>
                  <a:lnTo>
                    <a:pt x="42" y="310"/>
                  </a:lnTo>
                  <a:lnTo>
                    <a:pt x="46" y="301"/>
                  </a:lnTo>
                  <a:lnTo>
                    <a:pt x="49" y="291"/>
                  </a:lnTo>
                  <a:lnTo>
                    <a:pt x="52" y="280"/>
                  </a:lnTo>
                  <a:lnTo>
                    <a:pt x="56" y="269"/>
                  </a:lnTo>
                  <a:lnTo>
                    <a:pt x="59" y="256"/>
                  </a:lnTo>
                  <a:lnTo>
                    <a:pt x="62" y="242"/>
                  </a:lnTo>
                  <a:lnTo>
                    <a:pt x="65" y="229"/>
                  </a:lnTo>
                  <a:lnTo>
                    <a:pt x="68" y="215"/>
                  </a:lnTo>
                  <a:lnTo>
                    <a:pt x="72" y="203"/>
                  </a:lnTo>
                  <a:lnTo>
                    <a:pt x="75" y="191"/>
                  </a:lnTo>
                  <a:lnTo>
                    <a:pt x="78" y="177"/>
                  </a:lnTo>
                  <a:lnTo>
                    <a:pt x="81" y="165"/>
                  </a:lnTo>
                  <a:lnTo>
                    <a:pt x="85" y="153"/>
                  </a:lnTo>
                  <a:lnTo>
                    <a:pt x="88" y="141"/>
                  </a:lnTo>
                  <a:lnTo>
                    <a:pt x="91" y="130"/>
                  </a:lnTo>
                  <a:lnTo>
                    <a:pt x="95" y="118"/>
                  </a:lnTo>
                  <a:lnTo>
                    <a:pt x="98" y="107"/>
                  </a:lnTo>
                  <a:lnTo>
                    <a:pt x="101" y="95"/>
                  </a:lnTo>
                  <a:lnTo>
                    <a:pt x="104" y="85"/>
                  </a:lnTo>
                  <a:lnTo>
                    <a:pt x="107" y="75"/>
                  </a:lnTo>
                  <a:lnTo>
                    <a:pt x="111" y="66"/>
                  </a:lnTo>
                  <a:lnTo>
                    <a:pt x="114" y="57"/>
                  </a:lnTo>
                  <a:lnTo>
                    <a:pt x="117" y="48"/>
                  </a:lnTo>
                  <a:lnTo>
                    <a:pt x="120" y="40"/>
                  </a:lnTo>
                  <a:lnTo>
                    <a:pt x="124" y="33"/>
                  </a:lnTo>
                  <a:lnTo>
                    <a:pt x="127" y="26"/>
                  </a:lnTo>
                  <a:lnTo>
                    <a:pt x="130" y="20"/>
                  </a:lnTo>
                  <a:lnTo>
                    <a:pt x="134" y="15"/>
                  </a:lnTo>
                  <a:lnTo>
                    <a:pt x="137" y="10"/>
                  </a:lnTo>
                  <a:lnTo>
                    <a:pt x="140" y="7"/>
                  </a:lnTo>
                  <a:lnTo>
                    <a:pt x="143" y="4"/>
                  </a:lnTo>
                  <a:lnTo>
                    <a:pt x="146" y="2"/>
                  </a:lnTo>
                  <a:lnTo>
                    <a:pt x="150" y="0"/>
                  </a:lnTo>
                  <a:lnTo>
                    <a:pt x="153" y="0"/>
                  </a:lnTo>
                  <a:lnTo>
                    <a:pt x="156" y="0"/>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 name="Freeform 266"/>
            <p:cNvSpPr>
              <a:spLocks/>
            </p:cNvSpPr>
            <p:nvPr/>
          </p:nvSpPr>
          <p:spPr bwMode="auto">
            <a:xfrm>
              <a:off x="3315007" y="4583907"/>
              <a:ext cx="131493" cy="340410"/>
            </a:xfrm>
            <a:custGeom>
              <a:avLst/>
              <a:gdLst>
                <a:gd name="T0" fmla="*/ 0 w 159"/>
                <a:gd name="T1" fmla="*/ 0 h 415"/>
                <a:gd name="T2" fmla="*/ 4 w 159"/>
                <a:gd name="T3" fmla="*/ 1 h 415"/>
                <a:gd name="T4" fmla="*/ 7 w 159"/>
                <a:gd name="T5" fmla="*/ 3 h 415"/>
                <a:gd name="T6" fmla="*/ 10 w 159"/>
                <a:gd name="T7" fmla="*/ 6 h 415"/>
                <a:gd name="T8" fmla="*/ 13 w 159"/>
                <a:gd name="T9" fmla="*/ 11 h 415"/>
                <a:gd name="T10" fmla="*/ 17 w 159"/>
                <a:gd name="T11" fmla="*/ 15 h 415"/>
                <a:gd name="T12" fmla="*/ 20 w 159"/>
                <a:gd name="T13" fmla="*/ 20 h 415"/>
                <a:gd name="T14" fmla="*/ 23 w 159"/>
                <a:gd name="T15" fmla="*/ 25 h 415"/>
                <a:gd name="T16" fmla="*/ 26 w 159"/>
                <a:gd name="T17" fmla="*/ 32 h 415"/>
                <a:gd name="T18" fmla="*/ 29 w 159"/>
                <a:gd name="T19" fmla="*/ 39 h 415"/>
                <a:gd name="T20" fmla="*/ 33 w 159"/>
                <a:gd name="T21" fmla="*/ 47 h 415"/>
                <a:gd name="T22" fmla="*/ 36 w 159"/>
                <a:gd name="T23" fmla="*/ 55 h 415"/>
                <a:gd name="T24" fmla="*/ 39 w 159"/>
                <a:gd name="T25" fmla="*/ 63 h 415"/>
                <a:gd name="T26" fmla="*/ 42 w 159"/>
                <a:gd name="T27" fmla="*/ 73 h 415"/>
                <a:gd name="T28" fmla="*/ 46 w 159"/>
                <a:gd name="T29" fmla="*/ 83 h 415"/>
                <a:gd name="T30" fmla="*/ 49 w 159"/>
                <a:gd name="T31" fmla="*/ 92 h 415"/>
                <a:gd name="T32" fmla="*/ 52 w 159"/>
                <a:gd name="T33" fmla="*/ 104 h 415"/>
                <a:gd name="T34" fmla="*/ 56 w 159"/>
                <a:gd name="T35" fmla="*/ 114 h 415"/>
                <a:gd name="T36" fmla="*/ 59 w 159"/>
                <a:gd name="T37" fmla="*/ 126 h 415"/>
                <a:gd name="T38" fmla="*/ 62 w 159"/>
                <a:gd name="T39" fmla="*/ 138 h 415"/>
                <a:gd name="T40" fmla="*/ 65 w 159"/>
                <a:gd name="T41" fmla="*/ 149 h 415"/>
                <a:gd name="T42" fmla="*/ 68 w 159"/>
                <a:gd name="T43" fmla="*/ 161 h 415"/>
                <a:gd name="T44" fmla="*/ 72 w 159"/>
                <a:gd name="T45" fmla="*/ 173 h 415"/>
                <a:gd name="T46" fmla="*/ 75 w 159"/>
                <a:gd name="T47" fmla="*/ 185 h 415"/>
                <a:gd name="T48" fmla="*/ 78 w 159"/>
                <a:gd name="T49" fmla="*/ 197 h 415"/>
                <a:gd name="T50" fmla="*/ 81 w 159"/>
                <a:gd name="T51" fmla="*/ 210 h 415"/>
                <a:gd name="T52" fmla="*/ 85 w 159"/>
                <a:gd name="T53" fmla="*/ 222 h 415"/>
                <a:gd name="T54" fmla="*/ 88 w 159"/>
                <a:gd name="T55" fmla="*/ 235 h 415"/>
                <a:gd name="T56" fmla="*/ 91 w 159"/>
                <a:gd name="T57" fmla="*/ 247 h 415"/>
                <a:gd name="T58" fmla="*/ 95 w 159"/>
                <a:gd name="T59" fmla="*/ 259 h 415"/>
                <a:gd name="T60" fmla="*/ 98 w 159"/>
                <a:gd name="T61" fmla="*/ 271 h 415"/>
                <a:gd name="T62" fmla="*/ 101 w 159"/>
                <a:gd name="T63" fmla="*/ 283 h 415"/>
                <a:gd name="T64" fmla="*/ 104 w 159"/>
                <a:gd name="T65" fmla="*/ 294 h 415"/>
                <a:gd name="T66" fmla="*/ 107 w 159"/>
                <a:gd name="T67" fmla="*/ 306 h 415"/>
                <a:gd name="T68" fmla="*/ 110 w 159"/>
                <a:gd name="T69" fmla="*/ 317 h 415"/>
                <a:gd name="T70" fmla="*/ 114 w 159"/>
                <a:gd name="T71" fmla="*/ 327 h 415"/>
                <a:gd name="T72" fmla="*/ 117 w 159"/>
                <a:gd name="T73" fmla="*/ 337 h 415"/>
                <a:gd name="T74" fmla="*/ 120 w 159"/>
                <a:gd name="T75" fmla="*/ 347 h 415"/>
                <a:gd name="T76" fmla="*/ 124 w 159"/>
                <a:gd name="T77" fmla="*/ 355 h 415"/>
                <a:gd name="T78" fmla="*/ 127 w 159"/>
                <a:gd name="T79" fmla="*/ 364 h 415"/>
                <a:gd name="T80" fmla="*/ 130 w 159"/>
                <a:gd name="T81" fmla="*/ 372 h 415"/>
                <a:gd name="T82" fmla="*/ 133 w 159"/>
                <a:gd name="T83" fmla="*/ 380 h 415"/>
                <a:gd name="T84" fmla="*/ 137 w 159"/>
                <a:gd name="T85" fmla="*/ 386 h 415"/>
                <a:gd name="T86" fmla="*/ 140 w 159"/>
                <a:gd name="T87" fmla="*/ 392 h 415"/>
                <a:gd name="T88" fmla="*/ 143 w 159"/>
                <a:gd name="T89" fmla="*/ 398 h 415"/>
                <a:gd name="T90" fmla="*/ 146 w 159"/>
                <a:gd name="T91" fmla="*/ 403 h 415"/>
                <a:gd name="T92" fmla="*/ 149 w 159"/>
                <a:gd name="T93" fmla="*/ 407 h 415"/>
                <a:gd name="T94" fmla="*/ 153 w 159"/>
                <a:gd name="T95" fmla="*/ 410 h 415"/>
                <a:gd name="T96" fmla="*/ 156 w 159"/>
                <a:gd name="T97" fmla="*/ 413 h 415"/>
                <a:gd name="T98" fmla="*/ 159 w 159"/>
                <a:gd name="T99" fmla="*/ 415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15">
                  <a:moveTo>
                    <a:pt x="0" y="0"/>
                  </a:moveTo>
                  <a:lnTo>
                    <a:pt x="4" y="1"/>
                  </a:lnTo>
                  <a:lnTo>
                    <a:pt x="7" y="3"/>
                  </a:lnTo>
                  <a:lnTo>
                    <a:pt x="10" y="6"/>
                  </a:lnTo>
                  <a:lnTo>
                    <a:pt x="13" y="11"/>
                  </a:lnTo>
                  <a:lnTo>
                    <a:pt x="17" y="15"/>
                  </a:lnTo>
                  <a:lnTo>
                    <a:pt x="20" y="20"/>
                  </a:lnTo>
                  <a:lnTo>
                    <a:pt x="23" y="25"/>
                  </a:lnTo>
                  <a:lnTo>
                    <a:pt x="26" y="32"/>
                  </a:lnTo>
                  <a:lnTo>
                    <a:pt x="29" y="39"/>
                  </a:lnTo>
                  <a:lnTo>
                    <a:pt x="33" y="47"/>
                  </a:lnTo>
                  <a:lnTo>
                    <a:pt x="36" y="55"/>
                  </a:lnTo>
                  <a:lnTo>
                    <a:pt x="39" y="63"/>
                  </a:lnTo>
                  <a:lnTo>
                    <a:pt x="42" y="73"/>
                  </a:lnTo>
                  <a:lnTo>
                    <a:pt x="46" y="83"/>
                  </a:lnTo>
                  <a:lnTo>
                    <a:pt x="49" y="92"/>
                  </a:lnTo>
                  <a:lnTo>
                    <a:pt x="52" y="104"/>
                  </a:lnTo>
                  <a:lnTo>
                    <a:pt x="56" y="114"/>
                  </a:lnTo>
                  <a:lnTo>
                    <a:pt x="59" y="126"/>
                  </a:lnTo>
                  <a:lnTo>
                    <a:pt x="62" y="138"/>
                  </a:lnTo>
                  <a:lnTo>
                    <a:pt x="65" y="149"/>
                  </a:lnTo>
                  <a:lnTo>
                    <a:pt x="68" y="161"/>
                  </a:lnTo>
                  <a:lnTo>
                    <a:pt x="72" y="173"/>
                  </a:lnTo>
                  <a:lnTo>
                    <a:pt x="75" y="185"/>
                  </a:lnTo>
                  <a:lnTo>
                    <a:pt x="78" y="197"/>
                  </a:lnTo>
                  <a:lnTo>
                    <a:pt x="81" y="210"/>
                  </a:lnTo>
                  <a:lnTo>
                    <a:pt x="85" y="222"/>
                  </a:lnTo>
                  <a:lnTo>
                    <a:pt x="88" y="235"/>
                  </a:lnTo>
                  <a:lnTo>
                    <a:pt x="91" y="247"/>
                  </a:lnTo>
                  <a:lnTo>
                    <a:pt x="95" y="259"/>
                  </a:lnTo>
                  <a:lnTo>
                    <a:pt x="98" y="271"/>
                  </a:lnTo>
                  <a:lnTo>
                    <a:pt x="101" y="283"/>
                  </a:lnTo>
                  <a:lnTo>
                    <a:pt x="104" y="294"/>
                  </a:lnTo>
                  <a:lnTo>
                    <a:pt x="107" y="306"/>
                  </a:lnTo>
                  <a:lnTo>
                    <a:pt x="110" y="317"/>
                  </a:lnTo>
                  <a:lnTo>
                    <a:pt x="114" y="327"/>
                  </a:lnTo>
                  <a:lnTo>
                    <a:pt x="117" y="337"/>
                  </a:lnTo>
                  <a:lnTo>
                    <a:pt x="120" y="347"/>
                  </a:lnTo>
                  <a:lnTo>
                    <a:pt x="124" y="355"/>
                  </a:lnTo>
                  <a:lnTo>
                    <a:pt x="127" y="364"/>
                  </a:lnTo>
                  <a:lnTo>
                    <a:pt x="130" y="372"/>
                  </a:lnTo>
                  <a:lnTo>
                    <a:pt x="133" y="380"/>
                  </a:lnTo>
                  <a:lnTo>
                    <a:pt x="137" y="386"/>
                  </a:lnTo>
                  <a:lnTo>
                    <a:pt x="140" y="392"/>
                  </a:lnTo>
                  <a:lnTo>
                    <a:pt x="143" y="398"/>
                  </a:lnTo>
                  <a:lnTo>
                    <a:pt x="146" y="403"/>
                  </a:lnTo>
                  <a:lnTo>
                    <a:pt x="149" y="407"/>
                  </a:lnTo>
                  <a:lnTo>
                    <a:pt x="153" y="410"/>
                  </a:lnTo>
                  <a:lnTo>
                    <a:pt x="156" y="413"/>
                  </a:lnTo>
                  <a:lnTo>
                    <a:pt x="159" y="415"/>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4" name="Freeform 267"/>
            <p:cNvSpPr>
              <a:spLocks/>
            </p:cNvSpPr>
            <p:nvPr/>
          </p:nvSpPr>
          <p:spPr bwMode="auto">
            <a:xfrm>
              <a:off x="3446499" y="4541253"/>
              <a:ext cx="131493" cy="384704"/>
            </a:xfrm>
            <a:custGeom>
              <a:avLst/>
              <a:gdLst>
                <a:gd name="T0" fmla="*/ 0 w 159"/>
                <a:gd name="T1" fmla="*/ 467 h 469"/>
                <a:gd name="T2" fmla="*/ 4 w 159"/>
                <a:gd name="T3" fmla="*/ 468 h 469"/>
                <a:gd name="T4" fmla="*/ 7 w 159"/>
                <a:gd name="T5" fmla="*/ 469 h 469"/>
                <a:gd name="T6" fmla="*/ 10 w 159"/>
                <a:gd name="T7" fmla="*/ 468 h 469"/>
                <a:gd name="T8" fmla="*/ 13 w 159"/>
                <a:gd name="T9" fmla="*/ 467 h 469"/>
                <a:gd name="T10" fmla="*/ 17 w 159"/>
                <a:gd name="T11" fmla="*/ 465 h 469"/>
                <a:gd name="T12" fmla="*/ 20 w 159"/>
                <a:gd name="T13" fmla="*/ 463 h 469"/>
                <a:gd name="T14" fmla="*/ 23 w 159"/>
                <a:gd name="T15" fmla="*/ 460 h 469"/>
                <a:gd name="T16" fmla="*/ 26 w 159"/>
                <a:gd name="T17" fmla="*/ 455 h 469"/>
                <a:gd name="T18" fmla="*/ 29 w 159"/>
                <a:gd name="T19" fmla="*/ 451 h 469"/>
                <a:gd name="T20" fmla="*/ 33 w 159"/>
                <a:gd name="T21" fmla="*/ 445 h 469"/>
                <a:gd name="T22" fmla="*/ 36 w 159"/>
                <a:gd name="T23" fmla="*/ 439 h 469"/>
                <a:gd name="T24" fmla="*/ 39 w 159"/>
                <a:gd name="T25" fmla="*/ 432 h 469"/>
                <a:gd name="T26" fmla="*/ 42 w 159"/>
                <a:gd name="T27" fmla="*/ 425 h 469"/>
                <a:gd name="T28" fmla="*/ 46 w 159"/>
                <a:gd name="T29" fmla="*/ 416 h 469"/>
                <a:gd name="T30" fmla="*/ 49 w 159"/>
                <a:gd name="T31" fmla="*/ 407 h 469"/>
                <a:gd name="T32" fmla="*/ 52 w 159"/>
                <a:gd name="T33" fmla="*/ 398 h 469"/>
                <a:gd name="T34" fmla="*/ 55 w 159"/>
                <a:gd name="T35" fmla="*/ 388 h 469"/>
                <a:gd name="T36" fmla="*/ 59 w 159"/>
                <a:gd name="T37" fmla="*/ 378 h 469"/>
                <a:gd name="T38" fmla="*/ 62 w 159"/>
                <a:gd name="T39" fmla="*/ 367 h 469"/>
                <a:gd name="T40" fmla="*/ 65 w 159"/>
                <a:gd name="T41" fmla="*/ 355 h 469"/>
                <a:gd name="T42" fmla="*/ 68 w 159"/>
                <a:gd name="T43" fmla="*/ 343 h 469"/>
                <a:gd name="T44" fmla="*/ 71 w 159"/>
                <a:gd name="T45" fmla="*/ 331 h 469"/>
                <a:gd name="T46" fmla="*/ 75 w 159"/>
                <a:gd name="T47" fmla="*/ 318 h 469"/>
                <a:gd name="T48" fmla="*/ 78 w 159"/>
                <a:gd name="T49" fmla="*/ 306 h 469"/>
                <a:gd name="T50" fmla="*/ 81 w 159"/>
                <a:gd name="T51" fmla="*/ 292 h 469"/>
                <a:gd name="T52" fmla="*/ 85 w 159"/>
                <a:gd name="T53" fmla="*/ 279 h 469"/>
                <a:gd name="T54" fmla="*/ 88 w 159"/>
                <a:gd name="T55" fmla="*/ 265 h 469"/>
                <a:gd name="T56" fmla="*/ 91 w 159"/>
                <a:gd name="T57" fmla="*/ 251 h 469"/>
                <a:gd name="T58" fmla="*/ 94 w 159"/>
                <a:gd name="T59" fmla="*/ 237 h 469"/>
                <a:gd name="T60" fmla="*/ 98 w 159"/>
                <a:gd name="T61" fmla="*/ 223 h 469"/>
                <a:gd name="T62" fmla="*/ 101 w 159"/>
                <a:gd name="T63" fmla="*/ 209 h 469"/>
                <a:gd name="T64" fmla="*/ 104 w 159"/>
                <a:gd name="T65" fmla="*/ 195 h 469"/>
                <a:gd name="T66" fmla="*/ 107 w 159"/>
                <a:gd name="T67" fmla="*/ 181 h 469"/>
                <a:gd name="T68" fmla="*/ 110 w 159"/>
                <a:gd name="T69" fmla="*/ 167 h 469"/>
                <a:gd name="T70" fmla="*/ 114 w 159"/>
                <a:gd name="T71" fmla="*/ 153 h 469"/>
                <a:gd name="T72" fmla="*/ 117 w 159"/>
                <a:gd name="T73" fmla="*/ 140 h 469"/>
                <a:gd name="T74" fmla="*/ 120 w 159"/>
                <a:gd name="T75" fmla="*/ 127 h 469"/>
                <a:gd name="T76" fmla="*/ 124 w 159"/>
                <a:gd name="T77" fmla="*/ 113 h 469"/>
                <a:gd name="T78" fmla="*/ 127 w 159"/>
                <a:gd name="T79" fmla="*/ 101 h 469"/>
                <a:gd name="T80" fmla="*/ 130 w 159"/>
                <a:gd name="T81" fmla="*/ 89 h 469"/>
                <a:gd name="T82" fmla="*/ 133 w 159"/>
                <a:gd name="T83" fmla="*/ 76 h 469"/>
                <a:gd name="T84" fmla="*/ 137 w 159"/>
                <a:gd name="T85" fmla="*/ 66 h 469"/>
                <a:gd name="T86" fmla="*/ 140 w 159"/>
                <a:gd name="T87" fmla="*/ 54 h 469"/>
                <a:gd name="T88" fmla="*/ 143 w 159"/>
                <a:gd name="T89" fmla="*/ 44 h 469"/>
                <a:gd name="T90" fmla="*/ 146 w 159"/>
                <a:gd name="T91" fmla="*/ 34 h 469"/>
                <a:gd name="T92" fmla="*/ 149 w 159"/>
                <a:gd name="T93" fmla="*/ 24 h 469"/>
                <a:gd name="T94" fmla="*/ 153 w 159"/>
                <a:gd name="T95" fmla="*/ 16 h 469"/>
                <a:gd name="T96" fmla="*/ 156 w 159"/>
                <a:gd name="T97" fmla="*/ 7 h 469"/>
                <a:gd name="T98" fmla="*/ 159 w 159"/>
                <a:gd name="T9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69">
                  <a:moveTo>
                    <a:pt x="0" y="467"/>
                  </a:moveTo>
                  <a:lnTo>
                    <a:pt x="4" y="468"/>
                  </a:lnTo>
                  <a:lnTo>
                    <a:pt x="7" y="469"/>
                  </a:lnTo>
                  <a:lnTo>
                    <a:pt x="10" y="468"/>
                  </a:lnTo>
                  <a:lnTo>
                    <a:pt x="13" y="467"/>
                  </a:lnTo>
                  <a:lnTo>
                    <a:pt x="17" y="465"/>
                  </a:lnTo>
                  <a:lnTo>
                    <a:pt x="20" y="463"/>
                  </a:lnTo>
                  <a:lnTo>
                    <a:pt x="23" y="460"/>
                  </a:lnTo>
                  <a:lnTo>
                    <a:pt x="26" y="455"/>
                  </a:lnTo>
                  <a:lnTo>
                    <a:pt x="29" y="451"/>
                  </a:lnTo>
                  <a:lnTo>
                    <a:pt x="33" y="445"/>
                  </a:lnTo>
                  <a:lnTo>
                    <a:pt x="36" y="439"/>
                  </a:lnTo>
                  <a:lnTo>
                    <a:pt x="39" y="432"/>
                  </a:lnTo>
                  <a:lnTo>
                    <a:pt x="42" y="425"/>
                  </a:lnTo>
                  <a:lnTo>
                    <a:pt x="46" y="416"/>
                  </a:lnTo>
                  <a:lnTo>
                    <a:pt x="49" y="407"/>
                  </a:lnTo>
                  <a:lnTo>
                    <a:pt x="52" y="398"/>
                  </a:lnTo>
                  <a:lnTo>
                    <a:pt x="55" y="388"/>
                  </a:lnTo>
                  <a:lnTo>
                    <a:pt x="59" y="378"/>
                  </a:lnTo>
                  <a:lnTo>
                    <a:pt x="62" y="367"/>
                  </a:lnTo>
                  <a:lnTo>
                    <a:pt x="65" y="355"/>
                  </a:lnTo>
                  <a:lnTo>
                    <a:pt x="68" y="343"/>
                  </a:lnTo>
                  <a:lnTo>
                    <a:pt x="71" y="331"/>
                  </a:lnTo>
                  <a:lnTo>
                    <a:pt x="75" y="318"/>
                  </a:lnTo>
                  <a:lnTo>
                    <a:pt x="78" y="306"/>
                  </a:lnTo>
                  <a:lnTo>
                    <a:pt x="81" y="292"/>
                  </a:lnTo>
                  <a:lnTo>
                    <a:pt x="85" y="279"/>
                  </a:lnTo>
                  <a:lnTo>
                    <a:pt x="88" y="265"/>
                  </a:lnTo>
                  <a:lnTo>
                    <a:pt x="91" y="251"/>
                  </a:lnTo>
                  <a:lnTo>
                    <a:pt x="94" y="237"/>
                  </a:lnTo>
                  <a:lnTo>
                    <a:pt x="98" y="223"/>
                  </a:lnTo>
                  <a:lnTo>
                    <a:pt x="101" y="209"/>
                  </a:lnTo>
                  <a:lnTo>
                    <a:pt x="104" y="195"/>
                  </a:lnTo>
                  <a:lnTo>
                    <a:pt x="107" y="181"/>
                  </a:lnTo>
                  <a:lnTo>
                    <a:pt x="110" y="167"/>
                  </a:lnTo>
                  <a:lnTo>
                    <a:pt x="114" y="153"/>
                  </a:lnTo>
                  <a:lnTo>
                    <a:pt x="117" y="140"/>
                  </a:lnTo>
                  <a:lnTo>
                    <a:pt x="120" y="127"/>
                  </a:lnTo>
                  <a:lnTo>
                    <a:pt x="124" y="113"/>
                  </a:lnTo>
                  <a:lnTo>
                    <a:pt x="127" y="101"/>
                  </a:lnTo>
                  <a:lnTo>
                    <a:pt x="130" y="89"/>
                  </a:lnTo>
                  <a:lnTo>
                    <a:pt x="133" y="76"/>
                  </a:lnTo>
                  <a:lnTo>
                    <a:pt x="137" y="66"/>
                  </a:lnTo>
                  <a:lnTo>
                    <a:pt x="140" y="54"/>
                  </a:lnTo>
                  <a:lnTo>
                    <a:pt x="143" y="44"/>
                  </a:lnTo>
                  <a:lnTo>
                    <a:pt x="146" y="34"/>
                  </a:lnTo>
                  <a:lnTo>
                    <a:pt x="149" y="24"/>
                  </a:lnTo>
                  <a:lnTo>
                    <a:pt x="153" y="16"/>
                  </a:lnTo>
                  <a:lnTo>
                    <a:pt x="156" y="7"/>
                  </a:lnTo>
                  <a:lnTo>
                    <a:pt x="159" y="0"/>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 name="Freeform 268"/>
            <p:cNvSpPr>
              <a:spLocks/>
            </p:cNvSpPr>
            <p:nvPr/>
          </p:nvSpPr>
          <p:spPr bwMode="auto">
            <a:xfrm>
              <a:off x="3577992" y="4514185"/>
              <a:ext cx="131493" cy="287913"/>
            </a:xfrm>
            <a:custGeom>
              <a:avLst/>
              <a:gdLst>
                <a:gd name="T0" fmla="*/ 0 w 159"/>
                <a:gd name="T1" fmla="*/ 33 h 351"/>
                <a:gd name="T2" fmla="*/ 4 w 159"/>
                <a:gd name="T3" fmla="*/ 27 h 351"/>
                <a:gd name="T4" fmla="*/ 7 w 159"/>
                <a:gd name="T5" fmla="*/ 21 h 351"/>
                <a:gd name="T6" fmla="*/ 10 w 159"/>
                <a:gd name="T7" fmla="*/ 15 h 351"/>
                <a:gd name="T8" fmla="*/ 13 w 159"/>
                <a:gd name="T9" fmla="*/ 12 h 351"/>
                <a:gd name="T10" fmla="*/ 16 w 159"/>
                <a:gd name="T11" fmla="*/ 7 h 351"/>
                <a:gd name="T12" fmla="*/ 20 w 159"/>
                <a:gd name="T13" fmla="*/ 5 h 351"/>
                <a:gd name="T14" fmla="*/ 23 w 159"/>
                <a:gd name="T15" fmla="*/ 2 h 351"/>
                <a:gd name="T16" fmla="*/ 26 w 159"/>
                <a:gd name="T17" fmla="*/ 1 h 351"/>
                <a:gd name="T18" fmla="*/ 29 w 159"/>
                <a:gd name="T19" fmla="*/ 0 h 351"/>
                <a:gd name="T20" fmla="*/ 32 w 159"/>
                <a:gd name="T21" fmla="*/ 1 h 351"/>
                <a:gd name="T22" fmla="*/ 36 w 159"/>
                <a:gd name="T23" fmla="*/ 1 h 351"/>
                <a:gd name="T24" fmla="*/ 39 w 159"/>
                <a:gd name="T25" fmla="*/ 3 h 351"/>
                <a:gd name="T26" fmla="*/ 42 w 159"/>
                <a:gd name="T27" fmla="*/ 6 h 351"/>
                <a:gd name="T28" fmla="*/ 46 w 159"/>
                <a:gd name="T29" fmla="*/ 9 h 351"/>
                <a:gd name="T30" fmla="*/ 49 w 159"/>
                <a:gd name="T31" fmla="*/ 13 h 351"/>
                <a:gd name="T32" fmla="*/ 52 w 159"/>
                <a:gd name="T33" fmla="*/ 17 h 351"/>
                <a:gd name="T34" fmla="*/ 55 w 159"/>
                <a:gd name="T35" fmla="*/ 22 h 351"/>
                <a:gd name="T36" fmla="*/ 59 w 159"/>
                <a:gd name="T37" fmla="*/ 28 h 351"/>
                <a:gd name="T38" fmla="*/ 62 w 159"/>
                <a:gd name="T39" fmla="*/ 35 h 351"/>
                <a:gd name="T40" fmla="*/ 65 w 159"/>
                <a:gd name="T41" fmla="*/ 42 h 351"/>
                <a:gd name="T42" fmla="*/ 68 w 159"/>
                <a:gd name="T43" fmla="*/ 49 h 351"/>
                <a:gd name="T44" fmla="*/ 71 w 159"/>
                <a:gd name="T45" fmla="*/ 57 h 351"/>
                <a:gd name="T46" fmla="*/ 75 w 159"/>
                <a:gd name="T47" fmla="*/ 66 h 351"/>
                <a:gd name="T48" fmla="*/ 78 w 159"/>
                <a:gd name="T49" fmla="*/ 75 h 351"/>
                <a:gd name="T50" fmla="*/ 81 w 159"/>
                <a:gd name="T51" fmla="*/ 85 h 351"/>
                <a:gd name="T52" fmla="*/ 85 w 159"/>
                <a:gd name="T53" fmla="*/ 96 h 351"/>
                <a:gd name="T54" fmla="*/ 88 w 159"/>
                <a:gd name="T55" fmla="*/ 105 h 351"/>
                <a:gd name="T56" fmla="*/ 91 w 159"/>
                <a:gd name="T57" fmla="*/ 117 h 351"/>
                <a:gd name="T58" fmla="*/ 94 w 159"/>
                <a:gd name="T59" fmla="*/ 128 h 351"/>
                <a:gd name="T60" fmla="*/ 97 w 159"/>
                <a:gd name="T61" fmla="*/ 139 h 351"/>
                <a:gd name="T62" fmla="*/ 101 w 159"/>
                <a:gd name="T63" fmla="*/ 151 h 351"/>
                <a:gd name="T64" fmla="*/ 104 w 159"/>
                <a:gd name="T65" fmla="*/ 163 h 351"/>
                <a:gd name="T66" fmla="*/ 107 w 159"/>
                <a:gd name="T67" fmla="*/ 175 h 351"/>
                <a:gd name="T68" fmla="*/ 110 w 159"/>
                <a:gd name="T69" fmla="*/ 188 h 351"/>
                <a:gd name="T70" fmla="*/ 114 w 159"/>
                <a:gd name="T71" fmla="*/ 200 h 351"/>
                <a:gd name="T72" fmla="*/ 117 w 159"/>
                <a:gd name="T73" fmla="*/ 212 h 351"/>
                <a:gd name="T74" fmla="*/ 120 w 159"/>
                <a:gd name="T75" fmla="*/ 226 h 351"/>
                <a:gd name="T76" fmla="*/ 124 w 159"/>
                <a:gd name="T77" fmla="*/ 238 h 351"/>
                <a:gd name="T78" fmla="*/ 127 w 159"/>
                <a:gd name="T79" fmla="*/ 252 h 351"/>
                <a:gd name="T80" fmla="*/ 130 w 159"/>
                <a:gd name="T81" fmla="*/ 266 h 351"/>
                <a:gd name="T82" fmla="*/ 133 w 159"/>
                <a:gd name="T83" fmla="*/ 279 h 351"/>
                <a:gd name="T84" fmla="*/ 136 w 159"/>
                <a:gd name="T85" fmla="*/ 292 h 351"/>
                <a:gd name="T86" fmla="*/ 140 w 159"/>
                <a:gd name="T87" fmla="*/ 303 h 351"/>
                <a:gd name="T88" fmla="*/ 143 w 159"/>
                <a:gd name="T89" fmla="*/ 314 h 351"/>
                <a:gd name="T90" fmla="*/ 146 w 159"/>
                <a:gd name="T91" fmla="*/ 323 h 351"/>
                <a:gd name="T92" fmla="*/ 149 w 159"/>
                <a:gd name="T93" fmla="*/ 331 h 351"/>
                <a:gd name="T94" fmla="*/ 153 w 159"/>
                <a:gd name="T95" fmla="*/ 339 h 351"/>
                <a:gd name="T96" fmla="*/ 156 w 159"/>
                <a:gd name="T97" fmla="*/ 346 h 351"/>
                <a:gd name="T98" fmla="*/ 159 w 159"/>
                <a:gd name="T99" fmla="*/ 351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51">
                  <a:moveTo>
                    <a:pt x="0" y="33"/>
                  </a:moveTo>
                  <a:lnTo>
                    <a:pt x="4" y="27"/>
                  </a:lnTo>
                  <a:lnTo>
                    <a:pt x="7" y="21"/>
                  </a:lnTo>
                  <a:lnTo>
                    <a:pt x="10" y="15"/>
                  </a:lnTo>
                  <a:lnTo>
                    <a:pt x="13" y="12"/>
                  </a:lnTo>
                  <a:lnTo>
                    <a:pt x="16" y="7"/>
                  </a:lnTo>
                  <a:lnTo>
                    <a:pt x="20" y="5"/>
                  </a:lnTo>
                  <a:lnTo>
                    <a:pt x="23" y="2"/>
                  </a:lnTo>
                  <a:lnTo>
                    <a:pt x="26" y="1"/>
                  </a:lnTo>
                  <a:lnTo>
                    <a:pt x="29" y="0"/>
                  </a:lnTo>
                  <a:lnTo>
                    <a:pt x="32" y="1"/>
                  </a:lnTo>
                  <a:lnTo>
                    <a:pt x="36" y="1"/>
                  </a:lnTo>
                  <a:lnTo>
                    <a:pt x="39" y="3"/>
                  </a:lnTo>
                  <a:lnTo>
                    <a:pt x="42" y="6"/>
                  </a:lnTo>
                  <a:lnTo>
                    <a:pt x="46" y="9"/>
                  </a:lnTo>
                  <a:lnTo>
                    <a:pt x="49" y="13"/>
                  </a:lnTo>
                  <a:lnTo>
                    <a:pt x="52" y="17"/>
                  </a:lnTo>
                  <a:lnTo>
                    <a:pt x="55" y="22"/>
                  </a:lnTo>
                  <a:lnTo>
                    <a:pt x="59" y="28"/>
                  </a:lnTo>
                  <a:lnTo>
                    <a:pt x="62" y="35"/>
                  </a:lnTo>
                  <a:lnTo>
                    <a:pt x="65" y="42"/>
                  </a:lnTo>
                  <a:lnTo>
                    <a:pt x="68" y="49"/>
                  </a:lnTo>
                  <a:lnTo>
                    <a:pt x="71" y="57"/>
                  </a:lnTo>
                  <a:lnTo>
                    <a:pt x="75" y="66"/>
                  </a:lnTo>
                  <a:lnTo>
                    <a:pt x="78" y="75"/>
                  </a:lnTo>
                  <a:lnTo>
                    <a:pt x="81" y="85"/>
                  </a:lnTo>
                  <a:lnTo>
                    <a:pt x="85" y="96"/>
                  </a:lnTo>
                  <a:lnTo>
                    <a:pt x="88" y="105"/>
                  </a:lnTo>
                  <a:lnTo>
                    <a:pt x="91" y="117"/>
                  </a:lnTo>
                  <a:lnTo>
                    <a:pt x="94" y="128"/>
                  </a:lnTo>
                  <a:lnTo>
                    <a:pt x="97" y="139"/>
                  </a:lnTo>
                  <a:lnTo>
                    <a:pt x="101" y="151"/>
                  </a:lnTo>
                  <a:lnTo>
                    <a:pt x="104" y="163"/>
                  </a:lnTo>
                  <a:lnTo>
                    <a:pt x="107" y="175"/>
                  </a:lnTo>
                  <a:lnTo>
                    <a:pt x="110" y="188"/>
                  </a:lnTo>
                  <a:lnTo>
                    <a:pt x="114" y="200"/>
                  </a:lnTo>
                  <a:lnTo>
                    <a:pt x="117" y="212"/>
                  </a:lnTo>
                  <a:lnTo>
                    <a:pt x="120" y="226"/>
                  </a:lnTo>
                  <a:lnTo>
                    <a:pt x="124" y="238"/>
                  </a:lnTo>
                  <a:lnTo>
                    <a:pt x="127" y="252"/>
                  </a:lnTo>
                  <a:lnTo>
                    <a:pt x="130" y="266"/>
                  </a:lnTo>
                  <a:lnTo>
                    <a:pt x="133" y="279"/>
                  </a:lnTo>
                  <a:lnTo>
                    <a:pt x="136" y="292"/>
                  </a:lnTo>
                  <a:lnTo>
                    <a:pt x="140" y="303"/>
                  </a:lnTo>
                  <a:lnTo>
                    <a:pt x="143" y="314"/>
                  </a:lnTo>
                  <a:lnTo>
                    <a:pt x="146" y="323"/>
                  </a:lnTo>
                  <a:lnTo>
                    <a:pt x="149" y="331"/>
                  </a:lnTo>
                  <a:lnTo>
                    <a:pt x="153" y="339"/>
                  </a:lnTo>
                  <a:lnTo>
                    <a:pt x="156" y="346"/>
                  </a:lnTo>
                  <a:lnTo>
                    <a:pt x="159" y="35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 name="Freeform 269"/>
            <p:cNvSpPr>
              <a:spLocks/>
            </p:cNvSpPr>
            <p:nvPr/>
          </p:nvSpPr>
          <p:spPr bwMode="auto">
            <a:xfrm>
              <a:off x="3709485" y="4713509"/>
              <a:ext cx="131493" cy="109095"/>
            </a:xfrm>
            <a:custGeom>
              <a:avLst/>
              <a:gdLst>
                <a:gd name="T0" fmla="*/ 0 w 159"/>
                <a:gd name="T1" fmla="*/ 108 h 133"/>
                <a:gd name="T2" fmla="*/ 4 w 159"/>
                <a:gd name="T3" fmla="*/ 113 h 133"/>
                <a:gd name="T4" fmla="*/ 7 w 159"/>
                <a:gd name="T5" fmla="*/ 118 h 133"/>
                <a:gd name="T6" fmla="*/ 10 w 159"/>
                <a:gd name="T7" fmla="*/ 122 h 133"/>
                <a:gd name="T8" fmla="*/ 13 w 159"/>
                <a:gd name="T9" fmla="*/ 125 h 133"/>
                <a:gd name="T10" fmla="*/ 16 w 159"/>
                <a:gd name="T11" fmla="*/ 128 h 133"/>
                <a:gd name="T12" fmla="*/ 20 w 159"/>
                <a:gd name="T13" fmla="*/ 130 h 133"/>
                <a:gd name="T14" fmla="*/ 23 w 159"/>
                <a:gd name="T15" fmla="*/ 131 h 133"/>
                <a:gd name="T16" fmla="*/ 26 w 159"/>
                <a:gd name="T17" fmla="*/ 132 h 133"/>
                <a:gd name="T18" fmla="*/ 29 w 159"/>
                <a:gd name="T19" fmla="*/ 133 h 133"/>
                <a:gd name="T20" fmla="*/ 32 w 159"/>
                <a:gd name="T21" fmla="*/ 132 h 133"/>
                <a:gd name="T22" fmla="*/ 36 w 159"/>
                <a:gd name="T23" fmla="*/ 132 h 133"/>
                <a:gd name="T24" fmla="*/ 39 w 159"/>
                <a:gd name="T25" fmla="*/ 131 h 133"/>
                <a:gd name="T26" fmla="*/ 42 w 159"/>
                <a:gd name="T27" fmla="*/ 129 h 133"/>
                <a:gd name="T28" fmla="*/ 46 w 159"/>
                <a:gd name="T29" fmla="*/ 127 h 133"/>
                <a:gd name="T30" fmla="*/ 49 w 159"/>
                <a:gd name="T31" fmla="*/ 125 h 133"/>
                <a:gd name="T32" fmla="*/ 52 w 159"/>
                <a:gd name="T33" fmla="*/ 121 h 133"/>
                <a:gd name="T34" fmla="*/ 55 w 159"/>
                <a:gd name="T35" fmla="*/ 117 h 133"/>
                <a:gd name="T36" fmla="*/ 58 w 159"/>
                <a:gd name="T37" fmla="*/ 113 h 133"/>
                <a:gd name="T38" fmla="*/ 62 w 159"/>
                <a:gd name="T39" fmla="*/ 107 h 133"/>
                <a:gd name="T40" fmla="*/ 65 w 159"/>
                <a:gd name="T41" fmla="*/ 101 h 133"/>
                <a:gd name="T42" fmla="*/ 68 w 159"/>
                <a:gd name="T43" fmla="*/ 94 h 133"/>
                <a:gd name="T44" fmla="*/ 71 w 159"/>
                <a:gd name="T45" fmla="*/ 87 h 133"/>
                <a:gd name="T46" fmla="*/ 75 w 159"/>
                <a:gd name="T47" fmla="*/ 81 h 133"/>
                <a:gd name="T48" fmla="*/ 78 w 159"/>
                <a:gd name="T49" fmla="*/ 76 h 133"/>
                <a:gd name="T50" fmla="*/ 81 w 159"/>
                <a:gd name="T51" fmla="*/ 69 h 133"/>
                <a:gd name="T52" fmla="*/ 85 w 159"/>
                <a:gd name="T53" fmla="*/ 64 h 133"/>
                <a:gd name="T54" fmla="*/ 88 w 159"/>
                <a:gd name="T55" fmla="*/ 58 h 133"/>
                <a:gd name="T56" fmla="*/ 91 w 159"/>
                <a:gd name="T57" fmla="*/ 53 h 133"/>
                <a:gd name="T58" fmla="*/ 94 w 159"/>
                <a:gd name="T59" fmla="*/ 47 h 133"/>
                <a:gd name="T60" fmla="*/ 97 w 159"/>
                <a:gd name="T61" fmla="*/ 43 h 133"/>
                <a:gd name="T62" fmla="*/ 101 w 159"/>
                <a:gd name="T63" fmla="*/ 38 h 133"/>
                <a:gd name="T64" fmla="*/ 104 w 159"/>
                <a:gd name="T65" fmla="*/ 33 h 133"/>
                <a:gd name="T66" fmla="*/ 107 w 159"/>
                <a:gd name="T67" fmla="*/ 29 h 133"/>
                <a:gd name="T68" fmla="*/ 110 w 159"/>
                <a:gd name="T69" fmla="*/ 25 h 133"/>
                <a:gd name="T70" fmla="*/ 114 w 159"/>
                <a:gd name="T71" fmla="*/ 22 h 133"/>
                <a:gd name="T72" fmla="*/ 117 w 159"/>
                <a:gd name="T73" fmla="*/ 18 h 133"/>
                <a:gd name="T74" fmla="*/ 120 w 159"/>
                <a:gd name="T75" fmla="*/ 15 h 133"/>
                <a:gd name="T76" fmla="*/ 124 w 159"/>
                <a:gd name="T77" fmla="*/ 12 h 133"/>
                <a:gd name="T78" fmla="*/ 127 w 159"/>
                <a:gd name="T79" fmla="*/ 10 h 133"/>
                <a:gd name="T80" fmla="*/ 130 w 159"/>
                <a:gd name="T81" fmla="*/ 8 h 133"/>
                <a:gd name="T82" fmla="*/ 133 w 159"/>
                <a:gd name="T83" fmla="*/ 5 h 133"/>
                <a:gd name="T84" fmla="*/ 136 w 159"/>
                <a:gd name="T85" fmla="*/ 4 h 133"/>
                <a:gd name="T86" fmla="*/ 139 w 159"/>
                <a:gd name="T87" fmla="*/ 3 h 133"/>
                <a:gd name="T88" fmla="*/ 143 w 159"/>
                <a:gd name="T89" fmla="*/ 2 h 133"/>
                <a:gd name="T90" fmla="*/ 146 w 159"/>
                <a:gd name="T91" fmla="*/ 1 h 133"/>
                <a:gd name="T92" fmla="*/ 149 w 159"/>
                <a:gd name="T93" fmla="*/ 0 h 133"/>
                <a:gd name="T94" fmla="*/ 153 w 159"/>
                <a:gd name="T95" fmla="*/ 0 h 133"/>
                <a:gd name="T96" fmla="*/ 156 w 159"/>
                <a:gd name="T97" fmla="*/ 0 h 133"/>
                <a:gd name="T98" fmla="*/ 159 w 159"/>
                <a:gd name="T99" fmla="*/ 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33">
                  <a:moveTo>
                    <a:pt x="0" y="108"/>
                  </a:moveTo>
                  <a:lnTo>
                    <a:pt x="4" y="113"/>
                  </a:lnTo>
                  <a:lnTo>
                    <a:pt x="7" y="118"/>
                  </a:lnTo>
                  <a:lnTo>
                    <a:pt x="10" y="122"/>
                  </a:lnTo>
                  <a:lnTo>
                    <a:pt x="13" y="125"/>
                  </a:lnTo>
                  <a:lnTo>
                    <a:pt x="16" y="128"/>
                  </a:lnTo>
                  <a:lnTo>
                    <a:pt x="20" y="130"/>
                  </a:lnTo>
                  <a:lnTo>
                    <a:pt x="23" y="131"/>
                  </a:lnTo>
                  <a:lnTo>
                    <a:pt x="26" y="132"/>
                  </a:lnTo>
                  <a:lnTo>
                    <a:pt x="29" y="133"/>
                  </a:lnTo>
                  <a:lnTo>
                    <a:pt x="32" y="132"/>
                  </a:lnTo>
                  <a:lnTo>
                    <a:pt x="36" y="132"/>
                  </a:lnTo>
                  <a:lnTo>
                    <a:pt x="39" y="131"/>
                  </a:lnTo>
                  <a:lnTo>
                    <a:pt x="42" y="129"/>
                  </a:lnTo>
                  <a:lnTo>
                    <a:pt x="46" y="127"/>
                  </a:lnTo>
                  <a:lnTo>
                    <a:pt x="49" y="125"/>
                  </a:lnTo>
                  <a:lnTo>
                    <a:pt x="52" y="121"/>
                  </a:lnTo>
                  <a:lnTo>
                    <a:pt x="55" y="117"/>
                  </a:lnTo>
                  <a:lnTo>
                    <a:pt x="58" y="113"/>
                  </a:lnTo>
                  <a:lnTo>
                    <a:pt x="62" y="107"/>
                  </a:lnTo>
                  <a:lnTo>
                    <a:pt x="65" y="101"/>
                  </a:lnTo>
                  <a:lnTo>
                    <a:pt x="68" y="94"/>
                  </a:lnTo>
                  <a:lnTo>
                    <a:pt x="71" y="87"/>
                  </a:lnTo>
                  <a:lnTo>
                    <a:pt x="75" y="81"/>
                  </a:lnTo>
                  <a:lnTo>
                    <a:pt x="78" y="76"/>
                  </a:lnTo>
                  <a:lnTo>
                    <a:pt x="81" y="69"/>
                  </a:lnTo>
                  <a:lnTo>
                    <a:pt x="85" y="64"/>
                  </a:lnTo>
                  <a:lnTo>
                    <a:pt x="88" y="58"/>
                  </a:lnTo>
                  <a:lnTo>
                    <a:pt x="91" y="53"/>
                  </a:lnTo>
                  <a:lnTo>
                    <a:pt x="94" y="47"/>
                  </a:lnTo>
                  <a:lnTo>
                    <a:pt x="97" y="43"/>
                  </a:lnTo>
                  <a:lnTo>
                    <a:pt x="101" y="38"/>
                  </a:lnTo>
                  <a:lnTo>
                    <a:pt x="104" y="33"/>
                  </a:lnTo>
                  <a:lnTo>
                    <a:pt x="107" y="29"/>
                  </a:lnTo>
                  <a:lnTo>
                    <a:pt x="110" y="25"/>
                  </a:lnTo>
                  <a:lnTo>
                    <a:pt x="114" y="22"/>
                  </a:lnTo>
                  <a:lnTo>
                    <a:pt x="117" y="18"/>
                  </a:lnTo>
                  <a:lnTo>
                    <a:pt x="120" y="15"/>
                  </a:lnTo>
                  <a:lnTo>
                    <a:pt x="124" y="12"/>
                  </a:lnTo>
                  <a:lnTo>
                    <a:pt x="127" y="10"/>
                  </a:lnTo>
                  <a:lnTo>
                    <a:pt x="130" y="8"/>
                  </a:lnTo>
                  <a:lnTo>
                    <a:pt x="133" y="5"/>
                  </a:lnTo>
                  <a:lnTo>
                    <a:pt x="136" y="4"/>
                  </a:lnTo>
                  <a:lnTo>
                    <a:pt x="139" y="3"/>
                  </a:lnTo>
                  <a:lnTo>
                    <a:pt x="143" y="2"/>
                  </a:lnTo>
                  <a:lnTo>
                    <a:pt x="146" y="1"/>
                  </a:lnTo>
                  <a:lnTo>
                    <a:pt x="149" y="0"/>
                  </a:lnTo>
                  <a:lnTo>
                    <a:pt x="153" y="0"/>
                  </a:lnTo>
                  <a:lnTo>
                    <a:pt x="156" y="0"/>
                  </a:lnTo>
                  <a:lnTo>
                    <a:pt x="159" y="1"/>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7" name="Freeform 270"/>
            <p:cNvSpPr>
              <a:spLocks/>
            </p:cNvSpPr>
            <p:nvPr/>
          </p:nvSpPr>
          <p:spPr bwMode="auto">
            <a:xfrm>
              <a:off x="3840978" y="4714329"/>
              <a:ext cx="131493" cy="179638"/>
            </a:xfrm>
            <a:custGeom>
              <a:avLst/>
              <a:gdLst>
                <a:gd name="T0" fmla="*/ 0 w 159"/>
                <a:gd name="T1" fmla="*/ 0 h 219"/>
                <a:gd name="T2" fmla="*/ 3 w 159"/>
                <a:gd name="T3" fmla="*/ 1 h 219"/>
                <a:gd name="T4" fmla="*/ 7 w 159"/>
                <a:gd name="T5" fmla="*/ 2 h 219"/>
                <a:gd name="T6" fmla="*/ 10 w 159"/>
                <a:gd name="T7" fmla="*/ 3 h 219"/>
                <a:gd name="T8" fmla="*/ 13 w 159"/>
                <a:gd name="T9" fmla="*/ 5 h 219"/>
                <a:gd name="T10" fmla="*/ 16 w 159"/>
                <a:gd name="T11" fmla="*/ 7 h 219"/>
                <a:gd name="T12" fmla="*/ 19 w 159"/>
                <a:gd name="T13" fmla="*/ 9 h 219"/>
                <a:gd name="T14" fmla="*/ 23 w 159"/>
                <a:gd name="T15" fmla="*/ 12 h 219"/>
                <a:gd name="T16" fmla="*/ 26 w 159"/>
                <a:gd name="T17" fmla="*/ 14 h 219"/>
                <a:gd name="T18" fmla="*/ 29 w 159"/>
                <a:gd name="T19" fmla="*/ 17 h 219"/>
                <a:gd name="T20" fmla="*/ 32 w 159"/>
                <a:gd name="T21" fmla="*/ 21 h 219"/>
                <a:gd name="T22" fmla="*/ 36 w 159"/>
                <a:gd name="T23" fmla="*/ 24 h 219"/>
                <a:gd name="T24" fmla="*/ 39 w 159"/>
                <a:gd name="T25" fmla="*/ 28 h 219"/>
                <a:gd name="T26" fmla="*/ 42 w 159"/>
                <a:gd name="T27" fmla="*/ 32 h 219"/>
                <a:gd name="T28" fmla="*/ 46 w 159"/>
                <a:gd name="T29" fmla="*/ 36 h 219"/>
                <a:gd name="T30" fmla="*/ 49 w 159"/>
                <a:gd name="T31" fmla="*/ 40 h 219"/>
                <a:gd name="T32" fmla="*/ 52 w 159"/>
                <a:gd name="T33" fmla="*/ 45 h 219"/>
                <a:gd name="T34" fmla="*/ 55 w 159"/>
                <a:gd name="T35" fmla="*/ 49 h 219"/>
                <a:gd name="T36" fmla="*/ 58 w 159"/>
                <a:gd name="T37" fmla="*/ 54 h 219"/>
                <a:gd name="T38" fmla="*/ 62 w 159"/>
                <a:gd name="T39" fmla="*/ 58 h 219"/>
                <a:gd name="T40" fmla="*/ 65 w 159"/>
                <a:gd name="T41" fmla="*/ 63 h 219"/>
                <a:gd name="T42" fmla="*/ 68 w 159"/>
                <a:gd name="T43" fmla="*/ 69 h 219"/>
                <a:gd name="T44" fmla="*/ 71 w 159"/>
                <a:gd name="T45" fmla="*/ 74 h 219"/>
                <a:gd name="T46" fmla="*/ 75 w 159"/>
                <a:gd name="T47" fmla="*/ 79 h 219"/>
                <a:gd name="T48" fmla="*/ 78 w 159"/>
                <a:gd name="T49" fmla="*/ 84 h 219"/>
                <a:gd name="T50" fmla="*/ 81 w 159"/>
                <a:gd name="T51" fmla="*/ 90 h 219"/>
                <a:gd name="T52" fmla="*/ 84 w 159"/>
                <a:gd name="T53" fmla="*/ 95 h 219"/>
                <a:gd name="T54" fmla="*/ 88 w 159"/>
                <a:gd name="T55" fmla="*/ 101 h 219"/>
                <a:gd name="T56" fmla="*/ 91 w 159"/>
                <a:gd name="T57" fmla="*/ 107 h 219"/>
                <a:gd name="T58" fmla="*/ 94 w 159"/>
                <a:gd name="T59" fmla="*/ 112 h 219"/>
                <a:gd name="T60" fmla="*/ 97 w 159"/>
                <a:gd name="T61" fmla="*/ 118 h 219"/>
                <a:gd name="T62" fmla="*/ 100 w 159"/>
                <a:gd name="T63" fmla="*/ 124 h 219"/>
                <a:gd name="T64" fmla="*/ 104 w 159"/>
                <a:gd name="T65" fmla="*/ 129 h 219"/>
                <a:gd name="T66" fmla="*/ 107 w 159"/>
                <a:gd name="T67" fmla="*/ 135 h 219"/>
                <a:gd name="T68" fmla="*/ 110 w 159"/>
                <a:gd name="T69" fmla="*/ 141 h 219"/>
                <a:gd name="T70" fmla="*/ 114 w 159"/>
                <a:gd name="T71" fmla="*/ 147 h 219"/>
                <a:gd name="T72" fmla="*/ 117 w 159"/>
                <a:gd name="T73" fmla="*/ 153 h 219"/>
                <a:gd name="T74" fmla="*/ 120 w 159"/>
                <a:gd name="T75" fmla="*/ 158 h 219"/>
                <a:gd name="T76" fmla="*/ 123 w 159"/>
                <a:gd name="T77" fmla="*/ 164 h 219"/>
                <a:gd name="T78" fmla="*/ 127 w 159"/>
                <a:gd name="T79" fmla="*/ 169 h 219"/>
                <a:gd name="T80" fmla="*/ 130 w 159"/>
                <a:gd name="T81" fmla="*/ 175 h 219"/>
                <a:gd name="T82" fmla="*/ 133 w 159"/>
                <a:gd name="T83" fmla="*/ 180 h 219"/>
                <a:gd name="T84" fmla="*/ 136 w 159"/>
                <a:gd name="T85" fmla="*/ 185 h 219"/>
                <a:gd name="T86" fmla="*/ 139 w 159"/>
                <a:gd name="T87" fmla="*/ 191 h 219"/>
                <a:gd name="T88" fmla="*/ 143 w 159"/>
                <a:gd name="T89" fmla="*/ 196 h 219"/>
                <a:gd name="T90" fmla="*/ 146 w 159"/>
                <a:gd name="T91" fmla="*/ 202 h 219"/>
                <a:gd name="T92" fmla="*/ 149 w 159"/>
                <a:gd name="T93" fmla="*/ 207 h 219"/>
                <a:gd name="T94" fmla="*/ 153 w 159"/>
                <a:gd name="T95" fmla="*/ 211 h 219"/>
                <a:gd name="T96" fmla="*/ 156 w 159"/>
                <a:gd name="T97" fmla="*/ 216 h 219"/>
                <a:gd name="T98" fmla="*/ 159 w 159"/>
                <a:gd name="T99" fmla="*/ 21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19">
                  <a:moveTo>
                    <a:pt x="0" y="0"/>
                  </a:moveTo>
                  <a:lnTo>
                    <a:pt x="3" y="1"/>
                  </a:lnTo>
                  <a:lnTo>
                    <a:pt x="7" y="2"/>
                  </a:lnTo>
                  <a:lnTo>
                    <a:pt x="10" y="3"/>
                  </a:lnTo>
                  <a:lnTo>
                    <a:pt x="13" y="5"/>
                  </a:lnTo>
                  <a:lnTo>
                    <a:pt x="16" y="7"/>
                  </a:lnTo>
                  <a:lnTo>
                    <a:pt x="19" y="9"/>
                  </a:lnTo>
                  <a:lnTo>
                    <a:pt x="23" y="12"/>
                  </a:lnTo>
                  <a:lnTo>
                    <a:pt x="26" y="14"/>
                  </a:lnTo>
                  <a:lnTo>
                    <a:pt x="29" y="17"/>
                  </a:lnTo>
                  <a:lnTo>
                    <a:pt x="32" y="21"/>
                  </a:lnTo>
                  <a:lnTo>
                    <a:pt x="36" y="24"/>
                  </a:lnTo>
                  <a:lnTo>
                    <a:pt x="39" y="28"/>
                  </a:lnTo>
                  <a:lnTo>
                    <a:pt x="42" y="32"/>
                  </a:lnTo>
                  <a:lnTo>
                    <a:pt x="46" y="36"/>
                  </a:lnTo>
                  <a:lnTo>
                    <a:pt x="49" y="40"/>
                  </a:lnTo>
                  <a:lnTo>
                    <a:pt x="52" y="45"/>
                  </a:lnTo>
                  <a:lnTo>
                    <a:pt x="55" y="49"/>
                  </a:lnTo>
                  <a:lnTo>
                    <a:pt x="58" y="54"/>
                  </a:lnTo>
                  <a:lnTo>
                    <a:pt x="62" y="58"/>
                  </a:lnTo>
                  <a:lnTo>
                    <a:pt x="65" y="63"/>
                  </a:lnTo>
                  <a:lnTo>
                    <a:pt x="68" y="69"/>
                  </a:lnTo>
                  <a:lnTo>
                    <a:pt x="71" y="74"/>
                  </a:lnTo>
                  <a:lnTo>
                    <a:pt x="75" y="79"/>
                  </a:lnTo>
                  <a:lnTo>
                    <a:pt x="78" y="84"/>
                  </a:lnTo>
                  <a:lnTo>
                    <a:pt x="81" y="90"/>
                  </a:lnTo>
                  <a:lnTo>
                    <a:pt x="84" y="95"/>
                  </a:lnTo>
                  <a:lnTo>
                    <a:pt x="88" y="101"/>
                  </a:lnTo>
                  <a:lnTo>
                    <a:pt x="91" y="107"/>
                  </a:lnTo>
                  <a:lnTo>
                    <a:pt x="94" y="112"/>
                  </a:lnTo>
                  <a:lnTo>
                    <a:pt x="97" y="118"/>
                  </a:lnTo>
                  <a:lnTo>
                    <a:pt x="100" y="124"/>
                  </a:lnTo>
                  <a:lnTo>
                    <a:pt x="104" y="129"/>
                  </a:lnTo>
                  <a:lnTo>
                    <a:pt x="107" y="135"/>
                  </a:lnTo>
                  <a:lnTo>
                    <a:pt x="110" y="141"/>
                  </a:lnTo>
                  <a:lnTo>
                    <a:pt x="114" y="147"/>
                  </a:lnTo>
                  <a:lnTo>
                    <a:pt x="117" y="153"/>
                  </a:lnTo>
                  <a:lnTo>
                    <a:pt x="120" y="158"/>
                  </a:lnTo>
                  <a:lnTo>
                    <a:pt x="123" y="164"/>
                  </a:lnTo>
                  <a:lnTo>
                    <a:pt x="127" y="169"/>
                  </a:lnTo>
                  <a:lnTo>
                    <a:pt x="130" y="175"/>
                  </a:lnTo>
                  <a:lnTo>
                    <a:pt x="133" y="180"/>
                  </a:lnTo>
                  <a:lnTo>
                    <a:pt x="136" y="185"/>
                  </a:lnTo>
                  <a:lnTo>
                    <a:pt x="139" y="191"/>
                  </a:lnTo>
                  <a:lnTo>
                    <a:pt x="143" y="196"/>
                  </a:lnTo>
                  <a:lnTo>
                    <a:pt x="146" y="202"/>
                  </a:lnTo>
                  <a:lnTo>
                    <a:pt x="149" y="207"/>
                  </a:lnTo>
                  <a:lnTo>
                    <a:pt x="153" y="211"/>
                  </a:lnTo>
                  <a:lnTo>
                    <a:pt x="156" y="216"/>
                  </a:lnTo>
                  <a:lnTo>
                    <a:pt x="159" y="21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 name="Freeform 271"/>
            <p:cNvSpPr>
              <a:spLocks/>
            </p:cNvSpPr>
            <p:nvPr/>
          </p:nvSpPr>
          <p:spPr bwMode="auto">
            <a:xfrm>
              <a:off x="3972471" y="4893967"/>
              <a:ext cx="131493" cy="31991"/>
            </a:xfrm>
            <a:custGeom>
              <a:avLst/>
              <a:gdLst>
                <a:gd name="T0" fmla="*/ 0 w 159"/>
                <a:gd name="T1" fmla="*/ 0 h 39"/>
                <a:gd name="T2" fmla="*/ 3 w 159"/>
                <a:gd name="T3" fmla="*/ 4 h 39"/>
                <a:gd name="T4" fmla="*/ 7 w 159"/>
                <a:gd name="T5" fmla="*/ 7 h 39"/>
                <a:gd name="T6" fmla="*/ 10 w 159"/>
                <a:gd name="T7" fmla="*/ 10 h 39"/>
                <a:gd name="T8" fmla="*/ 13 w 159"/>
                <a:gd name="T9" fmla="*/ 13 h 39"/>
                <a:gd name="T10" fmla="*/ 16 w 159"/>
                <a:gd name="T11" fmla="*/ 15 h 39"/>
                <a:gd name="T12" fmla="*/ 19 w 159"/>
                <a:gd name="T13" fmla="*/ 18 h 39"/>
                <a:gd name="T14" fmla="*/ 22 w 159"/>
                <a:gd name="T15" fmla="*/ 20 h 39"/>
                <a:gd name="T16" fmla="*/ 26 w 159"/>
                <a:gd name="T17" fmla="*/ 21 h 39"/>
                <a:gd name="T18" fmla="*/ 29 w 159"/>
                <a:gd name="T19" fmla="*/ 23 h 39"/>
                <a:gd name="T20" fmla="*/ 32 w 159"/>
                <a:gd name="T21" fmla="*/ 25 h 39"/>
                <a:gd name="T22" fmla="*/ 36 w 159"/>
                <a:gd name="T23" fmla="*/ 26 h 39"/>
                <a:gd name="T24" fmla="*/ 39 w 159"/>
                <a:gd name="T25" fmla="*/ 27 h 39"/>
                <a:gd name="T26" fmla="*/ 42 w 159"/>
                <a:gd name="T27" fmla="*/ 28 h 39"/>
                <a:gd name="T28" fmla="*/ 45 w 159"/>
                <a:gd name="T29" fmla="*/ 29 h 39"/>
                <a:gd name="T30" fmla="*/ 49 w 159"/>
                <a:gd name="T31" fmla="*/ 30 h 39"/>
                <a:gd name="T32" fmla="*/ 52 w 159"/>
                <a:gd name="T33" fmla="*/ 31 h 39"/>
                <a:gd name="T34" fmla="*/ 55 w 159"/>
                <a:gd name="T35" fmla="*/ 32 h 39"/>
                <a:gd name="T36" fmla="*/ 58 w 159"/>
                <a:gd name="T37" fmla="*/ 32 h 39"/>
                <a:gd name="T38" fmla="*/ 61 w 159"/>
                <a:gd name="T39" fmla="*/ 33 h 39"/>
                <a:gd name="T40" fmla="*/ 65 w 159"/>
                <a:gd name="T41" fmla="*/ 34 h 39"/>
                <a:gd name="T42" fmla="*/ 68 w 159"/>
                <a:gd name="T43" fmla="*/ 34 h 39"/>
                <a:gd name="T44" fmla="*/ 71 w 159"/>
                <a:gd name="T45" fmla="*/ 34 h 39"/>
                <a:gd name="T46" fmla="*/ 75 w 159"/>
                <a:gd name="T47" fmla="*/ 35 h 39"/>
                <a:gd name="T48" fmla="*/ 78 w 159"/>
                <a:gd name="T49" fmla="*/ 35 h 39"/>
                <a:gd name="T50" fmla="*/ 81 w 159"/>
                <a:gd name="T51" fmla="*/ 35 h 39"/>
                <a:gd name="T52" fmla="*/ 84 w 159"/>
                <a:gd name="T53" fmla="*/ 36 h 39"/>
                <a:gd name="T54" fmla="*/ 88 w 159"/>
                <a:gd name="T55" fmla="*/ 36 h 39"/>
                <a:gd name="T56" fmla="*/ 91 w 159"/>
                <a:gd name="T57" fmla="*/ 36 h 39"/>
                <a:gd name="T58" fmla="*/ 94 w 159"/>
                <a:gd name="T59" fmla="*/ 37 h 39"/>
                <a:gd name="T60" fmla="*/ 97 w 159"/>
                <a:gd name="T61" fmla="*/ 37 h 39"/>
                <a:gd name="T62" fmla="*/ 100 w 159"/>
                <a:gd name="T63" fmla="*/ 37 h 39"/>
                <a:gd name="T64" fmla="*/ 104 w 159"/>
                <a:gd name="T65" fmla="*/ 37 h 39"/>
                <a:gd name="T66" fmla="*/ 107 w 159"/>
                <a:gd name="T67" fmla="*/ 37 h 39"/>
                <a:gd name="T68" fmla="*/ 110 w 159"/>
                <a:gd name="T69" fmla="*/ 37 h 39"/>
                <a:gd name="T70" fmla="*/ 114 w 159"/>
                <a:gd name="T71" fmla="*/ 38 h 39"/>
                <a:gd name="T72" fmla="*/ 117 w 159"/>
                <a:gd name="T73" fmla="*/ 38 h 39"/>
                <a:gd name="T74" fmla="*/ 120 w 159"/>
                <a:gd name="T75" fmla="*/ 38 h 39"/>
                <a:gd name="T76" fmla="*/ 123 w 159"/>
                <a:gd name="T77" fmla="*/ 38 h 39"/>
                <a:gd name="T78" fmla="*/ 126 w 159"/>
                <a:gd name="T79" fmla="*/ 38 h 39"/>
                <a:gd name="T80" fmla="*/ 130 w 159"/>
                <a:gd name="T81" fmla="*/ 38 h 39"/>
                <a:gd name="T82" fmla="*/ 133 w 159"/>
                <a:gd name="T83" fmla="*/ 38 h 39"/>
                <a:gd name="T84" fmla="*/ 136 w 159"/>
                <a:gd name="T85" fmla="*/ 38 h 39"/>
                <a:gd name="T86" fmla="*/ 139 w 159"/>
                <a:gd name="T87" fmla="*/ 38 h 39"/>
                <a:gd name="T88" fmla="*/ 143 w 159"/>
                <a:gd name="T89" fmla="*/ 39 h 39"/>
                <a:gd name="T90" fmla="*/ 146 w 159"/>
                <a:gd name="T91" fmla="*/ 39 h 39"/>
                <a:gd name="T92" fmla="*/ 149 w 159"/>
                <a:gd name="T93" fmla="*/ 39 h 39"/>
                <a:gd name="T94" fmla="*/ 152 w 159"/>
                <a:gd name="T95" fmla="*/ 39 h 39"/>
                <a:gd name="T96" fmla="*/ 156 w 159"/>
                <a:gd name="T97" fmla="*/ 39 h 39"/>
                <a:gd name="T98" fmla="*/ 159 w 159"/>
                <a:gd name="T99"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9">
                  <a:moveTo>
                    <a:pt x="0" y="0"/>
                  </a:moveTo>
                  <a:lnTo>
                    <a:pt x="3" y="4"/>
                  </a:lnTo>
                  <a:lnTo>
                    <a:pt x="7" y="7"/>
                  </a:lnTo>
                  <a:lnTo>
                    <a:pt x="10" y="10"/>
                  </a:lnTo>
                  <a:lnTo>
                    <a:pt x="13" y="13"/>
                  </a:lnTo>
                  <a:lnTo>
                    <a:pt x="16" y="15"/>
                  </a:lnTo>
                  <a:lnTo>
                    <a:pt x="19" y="18"/>
                  </a:lnTo>
                  <a:lnTo>
                    <a:pt x="22" y="20"/>
                  </a:lnTo>
                  <a:lnTo>
                    <a:pt x="26" y="21"/>
                  </a:lnTo>
                  <a:lnTo>
                    <a:pt x="29" y="23"/>
                  </a:lnTo>
                  <a:lnTo>
                    <a:pt x="32" y="25"/>
                  </a:lnTo>
                  <a:lnTo>
                    <a:pt x="36" y="26"/>
                  </a:lnTo>
                  <a:lnTo>
                    <a:pt x="39" y="27"/>
                  </a:lnTo>
                  <a:lnTo>
                    <a:pt x="42" y="28"/>
                  </a:lnTo>
                  <a:lnTo>
                    <a:pt x="45" y="29"/>
                  </a:lnTo>
                  <a:lnTo>
                    <a:pt x="49" y="30"/>
                  </a:lnTo>
                  <a:lnTo>
                    <a:pt x="52" y="31"/>
                  </a:lnTo>
                  <a:lnTo>
                    <a:pt x="55" y="32"/>
                  </a:lnTo>
                  <a:lnTo>
                    <a:pt x="58" y="32"/>
                  </a:lnTo>
                  <a:lnTo>
                    <a:pt x="61" y="33"/>
                  </a:lnTo>
                  <a:lnTo>
                    <a:pt x="65" y="34"/>
                  </a:lnTo>
                  <a:lnTo>
                    <a:pt x="68" y="34"/>
                  </a:lnTo>
                  <a:lnTo>
                    <a:pt x="71" y="34"/>
                  </a:lnTo>
                  <a:lnTo>
                    <a:pt x="75" y="35"/>
                  </a:lnTo>
                  <a:lnTo>
                    <a:pt x="78" y="35"/>
                  </a:lnTo>
                  <a:lnTo>
                    <a:pt x="81" y="35"/>
                  </a:lnTo>
                  <a:lnTo>
                    <a:pt x="84" y="36"/>
                  </a:lnTo>
                  <a:lnTo>
                    <a:pt x="88" y="36"/>
                  </a:lnTo>
                  <a:lnTo>
                    <a:pt x="91" y="36"/>
                  </a:lnTo>
                  <a:lnTo>
                    <a:pt x="94" y="37"/>
                  </a:lnTo>
                  <a:lnTo>
                    <a:pt x="97" y="37"/>
                  </a:lnTo>
                  <a:lnTo>
                    <a:pt x="100" y="37"/>
                  </a:lnTo>
                  <a:lnTo>
                    <a:pt x="104" y="37"/>
                  </a:lnTo>
                  <a:lnTo>
                    <a:pt x="107" y="37"/>
                  </a:lnTo>
                  <a:lnTo>
                    <a:pt x="110" y="37"/>
                  </a:lnTo>
                  <a:lnTo>
                    <a:pt x="114" y="38"/>
                  </a:lnTo>
                  <a:lnTo>
                    <a:pt x="117" y="38"/>
                  </a:lnTo>
                  <a:lnTo>
                    <a:pt x="120" y="38"/>
                  </a:lnTo>
                  <a:lnTo>
                    <a:pt x="123" y="38"/>
                  </a:lnTo>
                  <a:lnTo>
                    <a:pt x="126" y="38"/>
                  </a:lnTo>
                  <a:lnTo>
                    <a:pt x="130" y="38"/>
                  </a:lnTo>
                  <a:lnTo>
                    <a:pt x="133" y="38"/>
                  </a:lnTo>
                  <a:lnTo>
                    <a:pt x="136" y="38"/>
                  </a:lnTo>
                  <a:lnTo>
                    <a:pt x="139" y="38"/>
                  </a:lnTo>
                  <a:lnTo>
                    <a:pt x="143" y="39"/>
                  </a:lnTo>
                  <a:lnTo>
                    <a:pt x="146" y="39"/>
                  </a:lnTo>
                  <a:lnTo>
                    <a:pt x="149" y="39"/>
                  </a:lnTo>
                  <a:lnTo>
                    <a:pt x="152" y="39"/>
                  </a:lnTo>
                  <a:lnTo>
                    <a:pt x="156" y="39"/>
                  </a:lnTo>
                  <a:lnTo>
                    <a:pt x="159" y="39"/>
                  </a:lnTo>
                </a:path>
              </a:pathLst>
            </a:custGeom>
            <a:noFill/>
            <a:ln w="26988" cap="flat">
              <a:solidFill>
                <a:srgbClr val="D95319"/>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 name="Line 272"/>
            <p:cNvSpPr>
              <a:spLocks noChangeShapeType="1"/>
            </p:cNvSpPr>
            <p:nvPr/>
          </p:nvSpPr>
          <p:spPr bwMode="auto">
            <a:xfrm>
              <a:off x="4103964" y="4925958"/>
              <a:ext cx="2481" cy="0"/>
            </a:xfrm>
            <a:prstGeom prst="line">
              <a:avLst/>
            </a:prstGeom>
            <a:noFill/>
            <a:ln w="26988" cap="flat">
              <a:solidFill>
                <a:srgbClr val="D95319"/>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 name="Freeform 273"/>
            <p:cNvSpPr>
              <a:spLocks/>
            </p:cNvSpPr>
            <p:nvPr/>
          </p:nvSpPr>
          <p:spPr bwMode="auto">
            <a:xfrm>
              <a:off x="1343440" y="4829166"/>
              <a:ext cx="131493" cy="0"/>
            </a:xfrm>
            <a:custGeom>
              <a:avLst/>
              <a:gdLst>
                <a:gd name="T0" fmla="*/ 0 w 159"/>
                <a:gd name="T1" fmla="*/ 4 w 159"/>
                <a:gd name="T2" fmla="*/ 7 w 159"/>
                <a:gd name="T3" fmla="*/ 10 w 159"/>
                <a:gd name="T4" fmla="*/ 14 w 159"/>
                <a:gd name="T5" fmla="*/ 17 w 159"/>
                <a:gd name="T6" fmla="*/ 20 w 159"/>
                <a:gd name="T7" fmla="*/ 23 w 159"/>
                <a:gd name="T8" fmla="*/ 26 w 159"/>
                <a:gd name="T9" fmla="*/ 30 w 159"/>
                <a:gd name="T10" fmla="*/ 33 w 159"/>
                <a:gd name="T11" fmla="*/ 36 w 159"/>
                <a:gd name="T12" fmla="*/ 39 w 159"/>
                <a:gd name="T13" fmla="*/ 43 w 159"/>
                <a:gd name="T14" fmla="*/ 46 w 159"/>
                <a:gd name="T15" fmla="*/ 49 w 159"/>
                <a:gd name="T16" fmla="*/ 53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4 w 159"/>
                <a:gd name="T42" fmla="*/ 137 w 159"/>
                <a:gd name="T43" fmla="*/ 140 w 159"/>
                <a:gd name="T44" fmla="*/ 143 w 159"/>
                <a:gd name="T45" fmla="*/ 146 w 159"/>
                <a:gd name="T46" fmla="*/ 150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4" y="0"/>
                  </a:lnTo>
                  <a:lnTo>
                    <a:pt x="17" y="0"/>
                  </a:lnTo>
                  <a:lnTo>
                    <a:pt x="20" y="0"/>
                  </a:lnTo>
                  <a:lnTo>
                    <a:pt x="23" y="0"/>
                  </a:lnTo>
                  <a:lnTo>
                    <a:pt x="26" y="0"/>
                  </a:lnTo>
                  <a:lnTo>
                    <a:pt x="30" y="0"/>
                  </a:lnTo>
                  <a:lnTo>
                    <a:pt x="33" y="0"/>
                  </a:lnTo>
                  <a:lnTo>
                    <a:pt x="36" y="0"/>
                  </a:lnTo>
                  <a:lnTo>
                    <a:pt x="39" y="0"/>
                  </a:lnTo>
                  <a:lnTo>
                    <a:pt x="43" y="0"/>
                  </a:lnTo>
                  <a:lnTo>
                    <a:pt x="46" y="0"/>
                  </a:lnTo>
                  <a:lnTo>
                    <a:pt x="49" y="0"/>
                  </a:lnTo>
                  <a:lnTo>
                    <a:pt x="53"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4" y="0"/>
                  </a:lnTo>
                  <a:lnTo>
                    <a:pt x="137" y="0"/>
                  </a:lnTo>
                  <a:lnTo>
                    <a:pt x="140" y="0"/>
                  </a:lnTo>
                  <a:lnTo>
                    <a:pt x="143" y="0"/>
                  </a:lnTo>
                  <a:lnTo>
                    <a:pt x="146" y="0"/>
                  </a:lnTo>
                  <a:lnTo>
                    <a:pt x="150"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 name="Freeform 274"/>
            <p:cNvSpPr>
              <a:spLocks/>
            </p:cNvSpPr>
            <p:nvPr/>
          </p:nvSpPr>
          <p:spPr bwMode="auto">
            <a:xfrm>
              <a:off x="1474933" y="4829166"/>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6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5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6" y="0"/>
                  </a:lnTo>
                  <a:lnTo>
                    <a:pt x="59" y="0"/>
                  </a:lnTo>
                  <a:lnTo>
                    <a:pt x="62" y="0"/>
                  </a:lnTo>
                  <a:lnTo>
                    <a:pt x="65" y="0"/>
                  </a:lnTo>
                  <a:lnTo>
                    <a:pt x="68" y="0"/>
                  </a:lnTo>
                  <a:lnTo>
                    <a:pt x="72" y="0"/>
                  </a:lnTo>
                  <a:lnTo>
                    <a:pt x="75" y="0"/>
                  </a:lnTo>
                  <a:lnTo>
                    <a:pt x="78" y="0"/>
                  </a:lnTo>
                  <a:lnTo>
                    <a:pt x="82" y="0"/>
                  </a:lnTo>
                  <a:lnTo>
                    <a:pt x="85" y="0"/>
                  </a:lnTo>
                  <a:lnTo>
                    <a:pt x="88" y="0"/>
                  </a:lnTo>
                  <a:lnTo>
                    <a:pt x="91" y="0"/>
                  </a:lnTo>
                  <a:lnTo>
                    <a:pt x="95"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 name="Freeform 275"/>
            <p:cNvSpPr>
              <a:spLocks/>
            </p:cNvSpPr>
            <p:nvPr/>
          </p:nvSpPr>
          <p:spPr bwMode="auto">
            <a:xfrm>
              <a:off x="1606426" y="4829166"/>
              <a:ext cx="131493" cy="0"/>
            </a:xfrm>
            <a:custGeom>
              <a:avLst/>
              <a:gdLst>
                <a:gd name="T0" fmla="*/ 0 w 159"/>
                <a:gd name="T1" fmla="*/ 4 w 159"/>
                <a:gd name="T2" fmla="*/ 7 w 159"/>
                <a:gd name="T3" fmla="*/ 10 w 159"/>
                <a:gd name="T4" fmla="*/ 13 w 159"/>
                <a:gd name="T5" fmla="*/ 17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8 w 159"/>
                <a:gd name="T31" fmla="*/ 101 w 159"/>
                <a:gd name="T32" fmla="*/ 104 w 159"/>
                <a:gd name="T33" fmla="*/ 107 w 159"/>
                <a:gd name="T34" fmla="*/ 111 w 159"/>
                <a:gd name="T35" fmla="*/ 114 w 159"/>
                <a:gd name="T36" fmla="*/ 117 w 159"/>
                <a:gd name="T37" fmla="*/ 121 w 159"/>
                <a:gd name="T38" fmla="*/ 124 w 159"/>
                <a:gd name="T39" fmla="*/ 127 w 159"/>
                <a:gd name="T40" fmla="*/ 130 w 159"/>
                <a:gd name="T41" fmla="*/ 133 w 159"/>
                <a:gd name="T42" fmla="*/ 137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7"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8" y="0"/>
                  </a:lnTo>
                  <a:lnTo>
                    <a:pt x="101" y="0"/>
                  </a:lnTo>
                  <a:lnTo>
                    <a:pt x="104" y="0"/>
                  </a:lnTo>
                  <a:lnTo>
                    <a:pt x="107" y="0"/>
                  </a:lnTo>
                  <a:lnTo>
                    <a:pt x="111" y="0"/>
                  </a:lnTo>
                  <a:lnTo>
                    <a:pt x="114" y="0"/>
                  </a:lnTo>
                  <a:lnTo>
                    <a:pt x="117" y="0"/>
                  </a:lnTo>
                  <a:lnTo>
                    <a:pt x="121" y="0"/>
                  </a:lnTo>
                  <a:lnTo>
                    <a:pt x="124" y="0"/>
                  </a:lnTo>
                  <a:lnTo>
                    <a:pt x="127" y="0"/>
                  </a:lnTo>
                  <a:lnTo>
                    <a:pt x="130" y="0"/>
                  </a:lnTo>
                  <a:lnTo>
                    <a:pt x="133" y="0"/>
                  </a:lnTo>
                  <a:lnTo>
                    <a:pt x="137"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 name="Freeform 276"/>
            <p:cNvSpPr>
              <a:spLocks/>
            </p:cNvSpPr>
            <p:nvPr/>
          </p:nvSpPr>
          <p:spPr bwMode="auto">
            <a:xfrm>
              <a:off x="1737919" y="4829166"/>
              <a:ext cx="131493" cy="0"/>
            </a:xfrm>
            <a:custGeom>
              <a:avLst/>
              <a:gdLst>
                <a:gd name="T0" fmla="*/ 0 w 159"/>
                <a:gd name="T1" fmla="*/ 4 w 159"/>
                <a:gd name="T2" fmla="*/ 7 w 159"/>
                <a:gd name="T3" fmla="*/ 10 w 159"/>
                <a:gd name="T4" fmla="*/ 13 w 159"/>
                <a:gd name="T5" fmla="*/ 16 w 159"/>
                <a:gd name="T6" fmla="*/ 20 w 159"/>
                <a:gd name="T7" fmla="*/ 23 w 159"/>
                <a:gd name="T8" fmla="*/ 26 w 159"/>
                <a:gd name="T9" fmla="*/ 29 w 159"/>
                <a:gd name="T10" fmla="*/ 33 w 159"/>
                <a:gd name="T11" fmla="*/ 36 w 159"/>
                <a:gd name="T12" fmla="*/ 39 w 159"/>
                <a:gd name="T13" fmla="*/ 43 w 159"/>
                <a:gd name="T14" fmla="*/ 46 w 159"/>
                <a:gd name="T15" fmla="*/ 49 w 159"/>
                <a:gd name="T16" fmla="*/ 52 w 159"/>
                <a:gd name="T17" fmla="*/ 55 w 159"/>
                <a:gd name="T18" fmla="*/ 59 w 159"/>
                <a:gd name="T19" fmla="*/ 62 w 159"/>
                <a:gd name="T20" fmla="*/ 65 w 159"/>
                <a:gd name="T21" fmla="*/ 68 w 159"/>
                <a:gd name="T22" fmla="*/ 72 w 159"/>
                <a:gd name="T23" fmla="*/ 75 w 159"/>
                <a:gd name="T24" fmla="*/ 78 w 159"/>
                <a:gd name="T25" fmla="*/ 82 w 159"/>
                <a:gd name="T26" fmla="*/ 85 w 159"/>
                <a:gd name="T27" fmla="*/ 88 w 159"/>
                <a:gd name="T28" fmla="*/ 91 w 159"/>
                <a:gd name="T29" fmla="*/ 94 w 159"/>
                <a:gd name="T30" fmla="*/ 97 w 159"/>
                <a:gd name="T31" fmla="*/ 101 w 159"/>
                <a:gd name="T32" fmla="*/ 104 w 159"/>
                <a:gd name="T33" fmla="*/ 107 w 159"/>
                <a:gd name="T34" fmla="*/ 111 w 159"/>
                <a:gd name="T35" fmla="*/ 114 w 159"/>
                <a:gd name="T36" fmla="*/ 117 w 159"/>
                <a:gd name="T37" fmla="*/ 120 w 159"/>
                <a:gd name="T38" fmla="*/ 124 w 159"/>
                <a:gd name="T39" fmla="*/ 127 w 159"/>
                <a:gd name="T40" fmla="*/ 130 w 159"/>
                <a:gd name="T41" fmla="*/ 133 w 159"/>
                <a:gd name="T42" fmla="*/ 136 w 159"/>
                <a:gd name="T43" fmla="*/ 140 w 159"/>
                <a:gd name="T44" fmla="*/ 143 w 159"/>
                <a:gd name="T45" fmla="*/ 146 w 159"/>
                <a:gd name="T46" fmla="*/ 149 w 159"/>
                <a:gd name="T47" fmla="*/ 153 w 159"/>
                <a:gd name="T48" fmla="*/ 156 w 159"/>
                <a:gd name="T49" fmla="*/ 159 w 15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159">
                  <a:moveTo>
                    <a:pt x="0" y="0"/>
                  </a:moveTo>
                  <a:lnTo>
                    <a:pt x="4" y="0"/>
                  </a:lnTo>
                  <a:lnTo>
                    <a:pt x="7" y="0"/>
                  </a:lnTo>
                  <a:lnTo>
                    <a:pt x="10" y="0"/>
                  </a:lnTo>
                  <a:lnTo>
                    <a:pt x="13" y="0"/>
                  </a:lnTo>
                  <a:lnTo>
                    <a:pt x="16" y="0"/>
                  </a:lnTo>
                  <a:lnTo>
                    <a:pt x="20" y="0"/>
                  </a:lnTo>
                  <a:lnTo>
                    <a:pt x="23" y="0"/>
                  </a:lnTo>
                  <a:lnTo>
                    <a:pt x="26" y="0"/>
                  </a:lnTo>
                  <a:lnTo>
                    <a:pt x="29" y="0"/>
                  </a:lnTo>
                  <a:lnTo>
                    <a:pt x="33" y="0"/>
                  </a:lnTo>
                  <a:lnTo>
                    <a:pt x="36" y="0"/>
                  </a:lnTo>
                  <a:lnTo>
                    <a:pt x="39" y="0"/>
                  </a:lnTo>
                  <a:lnTo>
                    <a:pt x="43" y="0"/>
                  </a:lnTo>
                  <a:lnTo>
                    <a:pt x="46" y="0"/>
                  </a:lnTo>
                  <a:lnTo>
                    <a:pt x="49" y="0"/>
                  </a:lnTo>
                  <a:lnTo>
                    <a:pt x="52" y="0"/>
                  </a:lnTo>
                  <a:lnTo>
                    <a:pt x="55" y="0"/>
                  </a:lnTo>
                  <a:lnTo>
                    <a:pt x="59" y="0"/>
                  </a:lnTo>
                  <a:lnTo>
                    <a:pt x="62" y="0"/>
                  </a:lnTo>
                  <a:lnTo>
                    <a:pt x="65" y="0"/>
                  </a:lnTo>
                  <a:lnTo>
                    <a:pt x="68" y="0"/>
                  </a:lnTo>
                  <a:lnTo>
                    <a:pt x="72" y="0"/>
                  </a:lnTo>
                  <a:lnTo>
                    <a:pt x="75" y="0"/>
                  </a:lnTo>
                  <a:lnTo>
                    <a:pt x="78" y="0"/>
                  </a:lnTo>
                  <a:lnTo>
                    <a:pt x="82" y="0"/>
                  </a:lnTo>
                  <a:lnTo>
                    <a:pt x="85" y="0"/>
                  </a:lnTo>
                  <a:lnTo>
                    <a:pt x="88" y="0"/>
                  </a:lnTo>
                  <a:lnTo>
                    <a:pt x="91" y="0"/>
                  </a:lnTo>
                  <a:lnTo>
                    <a:pt x="94" y="0"/>
                  </a:lnTo>
                  <a:lnTo>
                    <a:pt x="97" y="0"/>
                  </a:lnTo>
                  <a:lnTo>
                    <a:pt x="101" y="0"/>
                  </a:lnTo>
                  <a:lnTo>
                    <a:pt x="104" y="0"/>
                  </a:lnTo>
                  <a:lnTo>
                    <a:pt x="107" y="0"/>
                  </a:lnTo>
                  <a:lnTo>
                    <a:pt x="111" y="0"/>
                  </a:lnTo>
                  <a:lnTo>
                    <a:pt x="114" y="0"/>
                  </a:lnTo>
                  <a:lnTo>
                    <a:pt x="117" y="0"/>
                  </a:lnTo>
                  <a:lnTo>
                    <a:pt x="120" y="0"/>
                  </a:lnTo>
                  <a:lnTo>
                    <a:pt x="124" y="0"/>
                  </a:lnTo>
                  <a:lnTo>
                    <a:pt x="127" y="0"/>
                  </a:lnTo>
                  <a:lnTo>
                    <a:pt x="130" y="0"/>
                  </a:lnTo>
                  <a:lnTo>
                    <a:pt x="133" y="0"/>
                  </a:lnTo>
                  <a:lnTo>
                    <a:pt x="136" y="0"/>
                  </a:lnTo>
                  <a:lnTo>
                    <a:pt x="140"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 name="Freeform 277"/>
            <p:cNvSpPr>
              <a:spLocks/>
            </p:cNvSpPr>
            <p:nvPr/>
          </p:nvSpPr>
          <p:spPr bwMode="auto">
            <a:xfrm>
              <a:off x="1869411" y="4828346"/>
              <a:ext cx="131493" cy="820"/>
            </a:xfrm>
            <a:custGeom>
              <a:avLst/>
              <a:gdLst>
                <a:gd name="T0" fmla="*/ 0 w 159"/>
                <a:gd name="T1" fmla="*/ 1 h 1"/>
                <a:gd name="T2" fmla="*/ 4 w 159"/>
                <a:gd name="T3" fmla="*/ 1 h 1"/>
                <a:gd name="T4" fmla="*/ 7 w 159"/>
                <a:gd name="T5" fmla="*/ 1 h 1"/>
                <a:gd name="T6" fmla="*/ 10 w 159"/>
                <a:gd name="T7" fmla="*/ 1 h 1"/>
                <a:gd name="T8" fmla="*/ 13 w 159"/>
                <a:gd name="T9" fmla="*/ 1 h 1"/>
                <a:gd name="T10" fmla="*/ 16 w 159"/>
                <a:gd name="T11" fmla="*/ 1 h 1"/>
                <a:gd name="T12" fmla="*/ 20 w 159"/>
                <a:gd name="T13" fmla="*/ 1 h 1"/>
                <a:gd name="T14" fmla="*/ 23 w 159"/>
                <a:gd name="T15" fmla="*/ 1 h 1"/>
                <a:gd name="T16" fmla="*/ 26 w 159"/>
                <a:gd name="T17" fmla="*/ 1 h 1"/>
                <a:gd name="T18" fmla="*/ 29 w 159"/>
                <a:gd name="T19" fmla="*/ 1 h 1"/>
                <a:gd name="T20" fmla="*/ 33 w 159"/>
                <a:gd name="T21" fmla="*/ 1 h 1"/>
                <a:gd name="T22" fmla="*/ 36 w 159"/>
                <a:gd name="T23" fmla="*/ 1 h 1"/>
                <a:gd name="T24" fmla="*/ 39 w 159"/>
                <a:gd name="T25" fmla="*/ 1 h 1"/>
                <a:gd name="T26" fmla="*/ 42 w 159"/>
                <a:gd name="T27" fmla="*/ 1 h 1"/>
                <a:gd name="T28" fmla="*/ 46 w 159"/>
                <a:gd name="T29" fmla="*/ 1 h 1"/>
                <a:gd name="T30" fmla="*/ 49 w 159"/>
                <a:gd name="T31" fmla="*/ 1 h 1"/>
                <a:gd name="T32" fmla="*/ 52 w 159"/>
                <a:gd name="T33" fmla="*/ 1 h 1"/>
                <a:gd name="T34" fmla="*/ 55 w 159"/>
                <a:gd name="T35" fmla="*/ 1 h 1"/>
                <a:gd name="T36" fmla="*/ 58 w 159"/>
                <a:gd name="T37" fmla="*/ 1 h 1"/>
                <a:gd name="T38" fmla="*/ 62 w 159"/>
                <a:gd name="T39" fmla="*/ 1 h 1"/>
                <a:gd name="T40" fmla="*/ 65 w 159"/>
                <a:gd name="T41" fmla="*/ 1 h 1"/>
                <a:gd name="T42" fmla="*/ 68 w 159"/>
                <a:gd name="T43" fmla="*/ 1 h 1"/>
                <a:gd name="T44" fmla="*/ 72 w 159"/>
                <a:gd name="T45" fmla="*/ 1 h 1"/>
                <a:gd name="T46" fmla="*/ 75 w 159"/>
                <a:gd name="T47" fmla="*/ 1 h 1"/>
                <a:gd name="T48" fmla="*/ 78 w 159"/>
                <a:gd name="T49" fmla="*/ 1 h 1"/>
                <a:gd name="T50" fmla="*/ 81 w 159"/>
                <a:gd name="T51" fmla="*/ 1 h 1"/>
                <a:gd name="T52" fmla="*/ 85 w 159"/>
                <a:gd name="T53" fmla="*/ 1 h 1"/>
                <a:gd name="T54" fmla="*/ 88 w 159"/>
                <a:gd name="T55" fmla="*/ 1 h 1"/>
                <a:gd name="T56" fmla="*/ 91 w 159"/>
                <a:gd name="T57" fmla="*/ 1 h 1"/>
                <a:gd name="T58" fmla="*/ 94 w 159"/>
                <a:gd name="T59" fmla="*/ 1 h 1"/>
                <a:gd name="T60" fmla="*/ 97 w 159"/>
                <a:gd name="T61" fmla="*/ 1 h 1"/>
                <a:gd name="T62" fmla="*/ 101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4 w 159"/>
                <a:gd name="T77" fmla="*/ 0 h 1"/>
                <a:gd name="T78" fmla="*/ 127 w 159"/>
                <a:gd name="T79" fmla="*/ 0 h 1"/>
                <a:gd name="T80" fmla="*/ 130 w 159"/>
                <a:gd name="T81" fmla="*/ 0 h 1"/>
                <a:gd name="T82" fmla="*/ 133 w 159"/>
                <a:gd name="T83" fmla="*/ 0 h 1"/>
                <a:gd name="T84" fmla="*/ 136 w 159"/>
                <a:gd name="T85" fmla="*/ 0 h 1"/>
                <a:gd name="T86" fmla="*/ 139 w 159"/>
                <a:gd name="T87" fmla="*/ 0 h 1"/>
                <a:gd name="T88" fmla="*/ 143 w 159"/>
                <a:gd name="T89" fmla="*/ 0 h 1"/>
                <a:gd name="T90" fmla="*/ 146 w 159"/>
                <a:gd name="T91" fmla="*/ 0 h 1"/>
                <a:gd name="T92" fmla="*/ 149 w 159"/>
                <a:gd name="T93" fmla="*/ 0 h 1"/>
                <a:gd name="T94" fmla="*/ 153 w 159"/>
                <a:gd name="T95" fmla="*/ 0 h 1"/>
                <a:gd name="T96" fmla="*/ 156 w 159"/>
                <a:gd name="T97" fmla="*/ 0 h 1"/>
                <a:gd name="T98" fmla="*/ 159 w 159"/>
                <a:gd name="T9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4" y="1"/>
                  </a:lnTo>
                  <a:lnTo>
                    <a:pt x="7" y="1"/>
                  </a:lnTo>
                  <a:lnTo>
                    <a:pt x="10" y="1"/>
                  </a:lnTo>
                  <a:lnTo>
                    <a:pt x="13" y="1"/>
                  </a:lnTo>
                  <a:lnTo>
                    <a:pt x="16" y="1"/>
                  </a:lnTo>
                  <a:lnTo>
                    <a:pt x="20" y="1"/>
                  </a:lnTo>
                  <a:lnTo>
                    <a:pt x="23" y="1"/>
                  </a:lnTo>
                  <a:lnTo>
                    <a:pt x="26" y="1"/>
                  </a:lnTo>
                  <a:lnTo>
                    <a:pt x="29" y="1"/>
                  </a:lnTo>
                  <a:lnTo>
                    <a:pt x="33" y="1"/>
                  </a:lnTo>
                  <a:lnTo>
                    <a:pt x="36" y="1"/>
                  </a:lnTo>
                  <a:lnTo>
                    <a:pt x="39" y="1"/>
                  </a:lnTo>
                  <a:lnTo>
                    <a:pt x="42" y="1"/>
                  </a:lnTo>
                  <a:lnTo>
                    <a:pt x="46" y="1"/>
                  </a:lnTo>
                  <a:lnTo>
                    <a:pt x="49" y="1"/>
                  </a:lnTo>
                  <a:lnTo>
                    <a:pt x="52" y="1"/>
                  </a:lnTo>
                  <a:lnTo>
                    <a:pt x="55" y="1"/>
                  </a:lnTo>
                  <a:lnTo>
                    <a:pt x="58" y="1"/>
                  </a:lnTo>
                  <a:lnTo>
                    <a:pt x="62" y="1"/>
                  </a:lnTo>
                  <a:lnTo>
                    <a:pt x="65" y="1"/>
                  </a:lnTo>
                  <a:lnTo>
                    <a:pt x="68" y="1"/>
                  </a:lnTo>
                  <a:lnTo>
                    <a:pt x="72" y="1"/>
                  </a:lnTo>
                  <a:lnTo>
                    <a:pt x="75" y="1"/>
                  </a:lnTo>
                  <a:lnTo>
                    <a:pt x="78" y="1"/>
                  </a:lnTo>
                  <a:lnTo>
                    <a:pt x="81" y="1"/>
                  </a:lnTo>
                  <a:lnTo>
                    <a:pt x="85" y="1"/>
                  </a:lnTo>
                  <a:lnTo>
                    <a:pt x="88" y="1"/>
                  </a:lnTo>
                  <a:lnTo>
                    <a:pt x="91" y="1"/>
                  </a:lnTo>
                  <a:lnTo>
                    <a:pt x="94" y="1"/>
                  </a:lnTo>
                  <a:lnTo>
                    <a:pt x="97" y="1"/>
                  </a:lnTo>
                  <a:lnTo>
                    <a:pt x="101" y="1"/>
                  </a:lnTo>
                  <a:lnTo>
                    <a:pt x="104" y="1"/>
                  </a:lnTo>
                  <a:lnTo>
                    <a:pt x="107" y="1"/>
                  </a:lnTo>
                  <a:lnTo>
                    <a:pt x="110" y="1"/>
                  </a:lnTo>
                  <a:lnTo>
                    <a:pt x="114" y="1"/>
                  </a:lnTo>
                  <a:lnTo>
                    <a:pt x="117" y="1"/>
                  </a:lnTo>
                  <a:lnTo>
                    <a:pt x="120" y="1"/>
                  </a:lnTo>
                  <a:lnTo>
                    <a:pt x="124" y="0"/>
                  </a:lnTo>
                  <a:lnTo>
                    <a:pt x="127" y="0"/>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 name="Freeform 278"/>
            <p:cNvSpPr>
              <a:spLocks/>
            </p:cNvSpPr>
            <p:nvPr/>
          </p:nvSpPr>
          <p:spPr bwMode="auto">
            <a:xfrm>
              <a:off x="2000904" y="4828346"/>
              <a:ext cx="131493" cy="820"/>
            </a:xfrm>
            <a:custGeom>
              <a:avLst/>
              <a:gdLst>
                <a:gd name="T0" fmla="*/ 0 w 159"/>
                <a:gd name="T1" fmla="*/ 0 h 1"/>
                <a:gd name="T2" fmla="*/ 3 w 159"/>
                <a:gd name="T3" fmla="*/ 0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6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1 h 1"/>
                <a:gd name="T62" fmla="*/ 101 w 159"/>
                <a:gd name="T63" fmla="*/ 1 h 1"/>
                <a:gd name="T64" fmla="*/ 104 w 159"/>
                <a:gd name="T65" fmla="*/ 1 h 1"/>
                <a:gd name="T66" fmla="*/ 107 w 159"/>
                <a:gd name="T67" fmla="*/ 1 h 1"/>
                <a:gd name="T68" fmla="*/ 110 w 159"/>
                <a:gd name="T69" fmla="*/ 1 h 1"/>
                <a:gd name="T70" fmla="*/ 114 w 159"/>
                <a:gd name="T71" fmla="*/ 1 h 1"/>
                <a:gd name="T72" fmla="*/ 117 w 159"/>
                <a:gd name="T73" fmla="*/ 1 h 1"/>
                <a:gd name="T74" fmla="*/ 120 w 159"/>
                <a:gd name="T75" fmla="*/ 1 h 1"/>
                <a:gd name="T76" fmla="*/ 123 w 159"/>
                <a:gd name="T77" fmla="*/ 1 h 1"/>
                <a:gd name="T78" fmla="*/ 127 w 159"/>
                <a:gd name="T79" fmla="*/ 1 h 1"/>
                <a:gd name="T80" fmla="*/ 130 w 159"/>
                <a:gd name="T81" fmla="*/ 1 h 1"/>
                <a:gd name="T82" fmla="*/ 133 w 159"/>
                <a:gd name="T83" fmla="*/ 1 h 1"/>
                <a:gd name="T84" fmla="*/ 136 w 159"/>
                <a:gd name="T85" fmla="*/ 1 h 1"/>
                <a:gd name="T86" fmla="*/ 139 w 159"/>
                <a:gd name="T87" fmla="*/ 1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0"/>
                  </a:moveTo>
                  <a:lnTo>
                    <a:pt x="3" y="0"/>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6"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1"/>
                  </a:lnTo>
                  <a:lnTo>
                    <a:pt x="101" y="1"/>
                  </a:lnTo>
                  <a:lnTo>
                    <a:pt x="104" y="1"/>
                  </a:lnTo>
                  <a:lnTo>
                    <a:pt x="107" y="1"/>
                  </a:lnTo>
                  <a:lnTo>
                    <a:pt x="110" y="1"/>
                  </a:lnTo>
                  <a:lnTo>
                    <a:pt x="114" y="1"/>
                  </a:lnTo>
                  <a:lnTo>
                    <a:pt x="117" y="1"/>
                  </a:lnTo>
                  <a:lnTo>
                    <a:pt x="120" y="1"/>
                  </a:lnTo>
                  <a:lnTo>
                    <a:pt x="123" y="1"/>
                  </a:lnTo>
                  <a:lnTo>
                    <a:pt x="127" y="1"/>
                  </a:lnTo>
                  <a:lnTo>
                    <a:pt x="130" y="1"/>
                  </a:lnTo>
                  <a:lnTo>
                    <a:pt x="133" y="1"/>
                  </a:lnTo>
                  <a:lnTo>
                    <a:pt x="136" y="1"/>
                  </a:lnTo>
                  <a:lnTo>
                    <a:pt x="139" y="1"/>
                  </a:lnTo>
                  <a:lnTo>
                    <a:pt x="143" y="1"/>
                  </a:lnTo>
                  <a:lnTo>
                    <a:pt x="146" y="1"/>
                  </a:lnTo>
                  <a:lnTo>
                    <a:pt x="149"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6" name="Freeform 279"/>
            <p:cNvSpPr>
              <a:spLocks/>
            </p:cNvSpPr>
            <p:nvPr/>
          </p:nvSpPr>
          <p:spPr bwMode="auto">
            <a:xfrm>
              <a:off x="2132397" y="4828346"/>
              <a:ext cx="131493" cy="820"/>
            </a:xfrm>
            <a:custGeom>
              <a:avLst/>
              <a:gdLst>
                <a:gd name="T0" fmla="*/ 0 w 159"/>
                <a:gd name="T1" fmla="*/ 1 h 1"/>
                <a:gd name="T2" fmla="*/ 3 w 159"/>
                <a:gd name="T3" fmla="*/ 1 h 1"/>
                <a:gd name="T4" fmla="*/ 7 w 159"/>
                <a:gd name="T5" fmla="*/ 0 h 1"/>
                <a:gd name="T6" fmla="*/ 10 w 159"/>
                <a:gd name="T7" fmla="*/ 0 h 1"/>
                <a:gd name="T8" fmla="*/ 13 w 159"/>
                <a:gd name="T9" fmla="*/ 0 h 1"/>
                <a:gd name="T10" fmla="*/ 16 w 159"/>
                <a:gd name="T11" fmla="*/ 0 h 1"/>
                <a:gd name="T12" fmla="*/ 19 w 159"/>
                <a:gd name="T13" fmla="*/ 0 h 1"/>
                <a:gd name="T14" fmla="*/ 23 w 159"/>
                <a:gd name="T15" fmla="*/ 0 h 1"/>
                <a:gd name="T16" fmla="*/ 26 w 159"/>
                <a:gd name="T17" fmla="*/ 0 h 1"/>
                <a:gd name="T18" fmla="*/ 29 w 159"/>
                <a:gd name="T19" fmla="*/ 0 h 1"/>
                <a:gd name="T20" fmla="*/ 33 w 159"/>
                <a:gd name="T21" fmla="*/ 0 h 1"/>
                <a:gd name="T22" fmla="*/ 36 w 159"/>
                <a:gd name="T23" fmla="*/ 0 h 1"/>
                <a:gd name="T24" fmla="*/ 39 w 159"/>
                <a:gd name="T25" fmla="*/ 0 h 1"/>
                <a:gd name="T26" fmla="*/ 42 w 159"/>
                <a:gd name="T27" fmla="*/ 0 h 1"/>
                <a:gd name="T28" fmla="*/ 45 w 159"/>
                <a:gd name="T29" fmla="*/ 0 h 1"/>
                <a:gd name="T30" fmla="*/ 49 w 159"/>
                <a:gd name="T31" fmla="*/ 0 h 1"/>
                <a:gd name="T32" fmla="*/ 52 w 159"/>
                <a:gd name="T33" fmla="*/ 0 h 1"/>
                <a:gd name="T34" fmla="*/ 55 w 159"/>
                <a:gd name="T35" fmla="*/ 0 h 1"/>
                <a:gd name="T36" fmla="*/ 58 w 159"/>
                <a:gd name="T37" fmla="*/ 0 h 1"/>
                <a:gd name="T38" fmla="*/ 62 w 159"/>
                <a:gd name="T39" fmla="*/ 0 h 1"/>
                <a:gd name="T40" fmla="*/ 65 w 159"/>
                <a:gd name="T41" fmla="*/ 0 h 1"/>
                <a:gd name="T42" fmla="*/ 68 w 159"/>
                <a:gd name="T43" fmla="*/ 0 h 1"/>
                <a:gd name="T44" fmla="*/ 72 w 159"/>
                <a:gd name="T45" fmla="*/ 0 h 1"/>
                <a:gd name="T46" fmla="*/ 75 w 159"/>
                <a:gd name="T47" fmla="*/ 0 h 1"/>
                <a:gd name="T48" fmla="*/ 78 w 159"/>
                <a:gd name="T49" fmla="*/ 0 h 1"/>
                <a:gd name="T50" fmla="*/ 81 w 159"/>
                <a:gd name="T51" fmla="*/ 0 h 1"/>
                <a:gd name="T52" fmla="*/ 84 w 159"/>
                <a:gd name="T53" fmla="*/ 0 h 1"/>
                <a:gd name="T54" fmla="*/ 88 w 159"/>
                <a:gd name="T55" fmla="*/ 0 h 1"/>
                <a:gd name="T56" fmla="*/ 91 w 159"/>
                <a:gd name="T57" fmla="*/ 0 h 1"/>
                <a:gd name="T58" fmla="*/ 94 w 159"/>
                <a:gd name="T59" fmla="*/ 0 h 1"/>
                <a:gd name="T60" fmla="*/ 97 w 159"/>
                <a:gd name="T61" fmla="*/ 0 h 1"/>
                <a:gd name="T62" fmla="*/ 100 w 159"/>
                <a:gd name="T63" fmla="*/ 0 h 1"/>
                <a:gd name="T64" fmla="*/ 104 w 159"/>
                <a:gd name="T65" fmla="*/ 0 h 1"/>
                <a:gd name="T66" fmla="*/ 107 w 159"/>
                <a:gd name="T67" fmla="*/ 0 h 1"/>
                <a:gd name="T68" fmla="*/ 110 w 159"/>
                <a:gd name="T69" fmla="*/ 0 h 1"/>
                <a:gd name="T70" fmla="*/ 114 w 159"/>
                <a:gd name="T71" fmla="*/ 0 h 1"/>
                <a:gd name="T72" fmla="*/ 117 w 159"/>
                <a:gd name="T73" fmla="*/ 0 h 1"/>
                <a:gd name="T74" fmla="*/ 120 w 159"/>
                <a:gd name="T75" fmla="*/ 0 h 1"/>
                <a:gd name="T76" fmla="*/ 123 w 159"/>
                <a:gd name="T77" fmla="*/ 0 h 1"/>
                <a:gd name="T78" fmla="*/ 126 w 159"/>
                <a:gd name="T79" fmla="*/ 0 h 1"/>
                <a:gd name="T80" fmla="*/ 130 w 159"/>
                <a:gd name="T81" fmla="*/ 0 h 1"/>
                <a:gd name="T82" fmla="*/ 133 w 159"/>
                <a:gd name="T83" fmla="*/ 0 h 1"/>
                <a:gd name="T84" fmla="*/ 136 w 159"/>
                <a:gd name="T85" fmla="*/ 0 h 1"/>
                <a:gd name="T86" fmla="*/ 139 w 159"/>
                <a:gd name="T87" fmla="*/ 0 h 1"/>
                <a:gd name="T88" fmla="*/ 143 w 159"/>
                <a:gd name="T89" fmla="*/ 1 h 1"/>
                <a:gd name="T90" fmla="*/ 146 w 159"/>
                <a:gd name="T91" fmla="*/ 1 h 1"/>
                <a:gd name="T92" fmla="*/ 149 w 159"/>
                <a:gd name="T93" fmla="*/ 1 h 1"/>
                <a:gd name="T94" fmla="*/ 153 w 159"/>
                <a:gd name="T95" fmla="*/ 1 h 1"/>
                <a:gd name="T96" fmla="*/ 156 w 159"/>
                <a:gd name="T97" fmla="*/ 1 h 1"/>
                <a:gd name="T98" fmla="*/ 159 w 159"/>
                <a:gd name="T9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
                  <a:moveTo>
                    <a:pt x="0" y="1"/>
                  </a:moveTo>
                  <a:lnTo>
                    <a:pt x="3" y="1"/>
                  </a:lnTo>
                  <a:lnTo>
                    <a:pt x="7" y="0"/>
                  </a:lnTo>
                  <a:lnTo>
                    <a:pt x="10" y="0"/>
                  </a:lnTo>
                  <a:lnTo>
                    <a:pt x="13" y="0"/>
                  </a:lnTo>
                  <a:lnTo>
                    <a:pt x="16" y="0"/>
                  </a:lnTo>
                  <a:lnTo>
                    <a:pt x="19" y="0"/>
                  </a:lnTo>
                  <a:lnTo>
                    <a:pt x="23" y="0"/>
                  </a:lnTo>
                  <a:lnTo>
                    <a:pt x="26" y="0"/>
                  </a:lnTo>
                  <a:lnTo>
                    <a:pt x="29" y="0"/>
                  </a:lnTo>
                  <a:lnTo>
                    <a:pt x="33" y="0"/>
                  </a:lnTo>
                  <a:lnTo>
                    <a:pt x="36" y="0"/>
                  </a:lnTo>
                  <a:lnTo>
                    <a:pt x="39" y="0"/>
                  </a:lnTo>
                  <a:lnTo>
                    <a:pt x="42" y="0"/>
                  </a:lnTo>
                  <a:lnTo>
                    <a:pt x="45" y="0"/>
                  </a:lnTo>
                  <a:lnTo>
                    <a:pt x="49" y="0"/>
                  </a:lnTo>
                  <a:lnTo>
                    <a:pt x="52" y="0"/>
                  </a:lnTo>
                  <a:lnTo>
                    <a:pt x="55" y="0"/>
                  </a:lnTo>
                  <a:lnTo>
                    <a:pt x="58" y="0"/>
                  </a:lnTo>
                  <a:lnTo>
                    <a:pt x="62" y="0"/>
                  </a:lnTo>
                  <a:lnTo>
                    <a:pt x="65" y="0"/>
                  </a:lnTo>
                  <a:lnTo>
                    <a:pt x="68" y="0"/>
                  </a:lnTo>
                  <a:lnTo>
                    <a:pt x="72" y="0"/>
                  </a:lnTo>
                  <a:lnTo>
                    <a:pt x="75" y="0"/>
                  </a:lnTo>
                  <a:lnTo>
                    <a:pt x="78" y="0"/>
                  </a:lnTo>
                  <a:lnTo>
                    <a:pt x="81" y="0"/>
                  </a:lnTo>
                  <a:lnTo>
                    <a:pt x="84" y="0"/>
                  </a:lnTo>
                  <a:lnTo>
                    <a:pt x="88" y="0"/>
                  </a:lnTo>
                  <a:lnTo>
                    <a:pt x="91" y="0"/>
                  </a:lnTo>
                  <a:lnTo>
                    <a:pt x="94" y="0"/>
                  </a:lnTo>
                  <a:lnTo>
                    <a:pt x="97" y="0"/>
                  </a:lnTo>
                  <a:lnTo>
                    <a:pt x="100" y="0"/>
                  </a:lnTo>
                  <a:lnTo>
                    <a:pt x="104" y="0"/>
                  </a:lnTo>
                  <a:lnTo>
                    <a:pt x="107" y="0"/>
                  </a:lnTo>
                  <a:lnTo>
                    <a:pt x="110" y="0"/>
                  </a:lnTo>
                  <a:lnTo>
                    <a:pt x="114" y="0"/>
                  </a:lnTo>
                  <a:lnTo>
                    <a:pt x="117" y="0"/>
                  </a:lnTo>
                  <a:lnTo>
                    <a:pt x="120" y="0"/>
                  </a:lnTo>
                  <a:lnTo>
                    <a:pt x="123" y="0"/>
                  </a:lnTo>
                  <a:lnTo>
                    <a:pt x="126" y="0"/>
                  </a:lnTo>
                  <a:lnTo>
                    <a:pt x="130" y="0"/>
                  </a:lnTo>
                  <a:lnTo>
                    <a:pt x="133" y="0"/>
                  </a:lnTo>
                  <a:lnTo>
                    <a:pt x="136" y="0"/>
                  </a:lnTo>
                  <a:lnTo>
                    <a:pt x="139" y="0"/>
                  </a:lnTo>
                  <a:lnTo>
                    <a:pt x="143" y="1"/>
                  </a:lnTo>
                  <a:lnTo>
                    <a:pt x="146" y="1"/>
                  </a:lnTo>
                  <a:lnTo>
                    <a:pt x="149" y="1"/>
                  </a:lnTo>
                  <a:lnTo>
                    <a:pt x="153" y="1"/>
                  </a:lnTo>
                  <a:lnTo>
                    <a:pt x="156" y="1"/>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 name="Freeform 280"/>
            <p:cNvSpPr>
              <a:spLocks/>
            </p:cNvSpPr>
            <p:nvPr/>
          </p:nvSpPr>
          <p:spPr bwMode="auto">
            <a:xfrm>
              <a:off x="2263890" y="4826705"/>
              <a:ext cx="131493" cy="2461"/>
            </a:xfrm>
            <a:custGeom>
              <a:avLst/>
              <a:gdLst>
                <a:gd name="T0" fmla="*/ 0 w 159"/>
                <a:gd name="T1" fmla="*/ 3 h 3"/>
                <a:gd name="T2" fmla="*/ 3 w 159"/>
                <a:gd name="T3" fmla="*/ 3 h 3"/>
                <a:gd name="T4" fmla="*/ 6 w 159"/>
                <a:gd name="T5" fmla="*/ 3 h 3"/>
                <a:gd name="T6" fmla="*/ 10 w 159"/>
                <a:gd name="T7" fmla="*/ 3 h 3"/>
                <a:gd name="T8" fmla="*/ 13 w 159"/>
                <a:gd name="T9" fmla="*/ 3 h 3"/>
                <a:gd name="T10" fmla="*/ 16 w 159"/>
                <a:gd name="T11" fmla="*/ 3 h 3"/>
                <a:gd name="T12" fmla="*/ 19 w 159"/>
                <a:gd name="T13" fmla="*/ 3 h 3"/>
                <a:gd name="T14" fmla="*/ 23 w 159"/>
                <a:gd name="T15" fmla="*/ 3 h 3"/>
                <a:gd name="T16" fmla="*/ 26 w 159"/>
                <a:gd name="T17" fmla="*/ 3 h 3"/>
                <a:gd name="T18" fmla="*/ 29 w 159"/>
                <a:gd name="T19" fmla="*/ 3 h 3"/>
                <a:gd name="T20" fmla="*/ 33 w 159"/>
                <a:gd name="T21" fmla="*/ 3 h 3"/>
                <a:gd name="T22" fmla="*/ 36 w 159"/>
                <a:gd name="T23" fmla="*/ 3 h 3"/>
                <a:gd name="T24" fmla="*/ 39 w 159"/>
                <a:gd name="T25" fmla="*/ 3 h 3"/>
                <a:gd name="T26" fmla="*/ 42 w 159"/>
                <a:gd name="T27" fmla="*/ 3 h 3"/>
                <a:gd name="T28" fmla="*/ 45 w 159"/>
                <a:gd name="T29" fmla="*/ 3 h 3"/>
                <a:gd name="T30" fmla="*/ 49 w 159"/>
                <a:gd name="T31" fmla="*/ 2 h 3"/>
                <a:gd name="T32" fmla="*/ 52 w 159"/>
                <a:gd name="T33" fmla="*/ 2 h 3"/>
                <a:gd name="T34" fmla="*/ 55 w 159"/>
                <a:gd name="T35" fmla="*/ 2 h 3"/>
                <a:gd name="T36" fmla="*/ 58 w 159"/>
                <a:gd name="T37" fmla="*/ 2 h 3"/>
                <a:gd name="T38" fmla="*/ 62 w 159"/>
                <a:gd name="T39" fmla="*/ 2 h 3"/>
                <a:gd name="T40" fmla="*/ 65 w 159"/>
                <a:gd name="T41" fmla="*/ 2 h 3"/>
                <a:gd name="T42" fmla="*/ 68 w 159"/>
                <a:gd name="T43" fmla="*/ 2 h 3"/>
                <a:gd name="T44" fmla="*/ 71 w 159"/>
                <a:gd name="T45" fmla="*/ 2 h 3"/>
                <a:gd name="T46" fmla="*/ 75 w 159"/>
                <a:gd name="T47" fmla="*/ 2 h 3"/>
                <a:gd name="T48" fmla="*/ 78 w 159"/>
                <a:gd name="T49" fmla="*/ 2 h 3"/>
                <a:gd name="T50" fmla="*/ 81 w 159"/>
                <a:gd name="T51" fmla="*/ 2 h 3"/>
                <a:gd name="T52" fmla="*/ 84 w 159"/>
                <a:gd name="T53" fmla="*/ 2 h 3"/>
                <a:gd name="T54" fmla="*/ 87 w 159"/>
                <a:gd name="T55" fmla="*/ 2 h 3"/>
                <a:gd name="T56" fmla="*/ 91 w 159"/>
                <a:gd name="T57" fmla="*/ 2 h 3"/>
                <a:gd name="T58" fmla="*/ 94 w 159"/>
                <a:gd name="T59" fmla="*/ 2 h 3"/>
                <a:gd name="T60" fmla="*/ 97 w 159"/>
                <a:gd name="T61" fmla="*/ 2 h 3"/>
                <a:gd name="T62" fmla="*/ 100 w 159"/>
                <a:gd name="T63" fmla="*/ 2 h 3"/>
                <a:gd name="T64" fmla="*/ 104 w 159"/>
                <a:gd name="T65" fmla="*/ 1 h 3"/>
                <a:gd name="T66" fmla="*/ 107 w 159"/>
                <a:gd name="T67" fmla="*/ 1 h 3"/>
                <a:gd name="T68" fmla="*/ 110 w 159"/>
                <a:gd name="T69" fmla="*/ 1 h 3"/>
                <a:gd name="T70" fmla="*/ 114 w 159"/>
                <a:gd name="T71" fmla="*/ 1 h 3"/>
                <a:gd name="T72" fmla="*/ 117 w 159"/>
                <a:gd name="T73" fmla="*/ 1 h 3"/>
                <a:gd name="T74" fmla="*/ 120 w 159"/>
                <a:gd name="T75" fmla="*/ 1 h 3"/>
                <a:gd name="T76" fmla="*/ 123 w 159"/>
                <a:gd name="T77" fmla="*/ 1 h 3"/>
                <a:gd name="T78" fmla="*/ 126 w 159"/>
                <a:gd name="T79" fmla="*/ 1 h 3"/>
                <a:gd name="T80" fmla="*/ 130 w 159"/>
                <a:gd name="T81" fmla="*/ 0 h 3"/>
                <a:gd name="T82" fmla="*/ 133 w 159"/>
                <a:gd name="T83" fmla="*/ 0 h 3"/>
                <a:gd name="T84" fmla="*/ 136 w 159"/>
                <a:gd name="T85" fmla="*/ 0 h 3"/>
                <a:gd name="T86" fmla="*/ 139 w 159"/>
                <a:gd name="T87" fmla="*/ 0 h 3"/>
                <a:gd name="T88" fmla="*/ 143 w 159"/>
                <a:gd name="T89" fmla="*/ 0 h 3"/>
                <a:gd name="T90" fmla="*/ 146 w 159"/>
                <a:gd name="T91" fmla="*/ 0 h 3"/>
                <a:gd name="T92" fmla="*/ 149 w 159"/>
                <a:gd name="T93" fmla="*/ 0 h 3"/>
                <a:gd name="T94" fmla="*/ 153 w 159"/>
                <a:gd name="T95" fmla="*/ 0 h 3"/>
                <a:gd name="T96" fmla="*/ 156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10" y="3"/>
                  </a:lnTo>
                  <a:lnTo>
                    <a:pt x="13" y="3"/>
                  </a:lnTo>
                  <a:lnTo>
                    <a:pt x="16" y="3"/>
                  </a:lnTo>
                  <a:lnTo>
                    <a:pt x="19" y="3"/>
                  </a:lnTo>
                  <a:lnTo>
                    <a:pt x="23" y="3"/>
                  </a:lnTo>
                  <a:lnTo>
                    <a:pt x="26" y="3"/>
                  </a:lnTo>
                  <a:lnTo>
                    <a:pt x="29" y="3"/>
                  </a:lnTo>
                  <a:lnTo>
                    <a:pt x="33" y="3"/>
                  </a:lnTo>
                  <a:lnTo>
                    <a:pt x="36" y="3"/>
                  </a:lnTo>
                  <a:lnTo>
                    <a:pt x="39" y="3"/>
                  </a:lnTo>
                  <a:lnTo>
                    <a:pt x="42" y="3"/>
                  </a:lnTo>
                  <a:lnTo>
                    <a:pt x="45" y="3"/>
                  </a:lnTo>
                  <a:lnTo>
                    <a:pt x="49" y="2"/>
                  </a:lnTo>
                  <a:lnTo>
                    <a:pt x="52" y="2"/>
                  </a:lnTo>
                  <a:lnTo>
                    <a:pt x="55" y="2"/>
                  </a:lnTo>
                  <a:lnTo>
                    <a:pt x="58" y="2"/>
                  </a:lnTo>
                  <a:lnTo>
                    <a:pt x="62" y="2"/>
                  </a:lnTo>
                  <a:lnTo>
                    <a:pt x="65" y="2"/>
                  </a:lnTo>
                  <a:lnTo>
                    <a:pt x="68" y="2"/>
                  </a:lnTo>
                  <a:lnTo>
                    <a:pt x="71" y="2"/>
                  </a:lnTo>
                  <a:lnTo>
                    <a:pt x="75" y="2"/>
                  </a:lnTo>
                  <a:lnTo>
                    <a:pt x="78" y="2"/>
                  </a:lnTo>
                  <a:lnTo>
                    <a:pt x="81" y="2"/>
                  </a:lnTo>
                  <a:lnTo>
                    <a:pt x="84" y="2"/>
                  </a:lnTo>
                  <a:lnTo>
                    <a:pt x="87" y="2"/>
                  </a:lnTo>
                  <a:lnTo>
                    <a:pt x="91" y="2"/>
                  </a:lnTo>
                  <a:lnTo>
                    <a:pt x="94" y="2"/>
                  </a:lnTo>
                  <a:lnTo>
                    <a:pt x="97" y="2"/>
                  </a:lnTo>
                  <a:lnTo>
                    <a:pt x="100" y="2"/>
                  </a:lnTo>
                  <a:lnTo>
                    <a:pt x="104" y="1"/>
                  </a:lnTo>
                  <a:lnTo>
                    <a:pt x="107" y="1"/>
                  </a:lnTo>
                  <a:lnTo>
                    <a:pt x="110" y="1"/>
                  </a:lnTo>
                  <a:lnTo>
                    <a:pt x="114" y="1"/>
                  </a:lnTo>
                  <a:lnTo>
                    <a:pt x="117" y="1"/>
                  </a:lnTo>
                  <a:lnTo>
                    <a:pt x="120" y="1"/>
                  </a:lnTo>
                  <a:lnTo>
                    <a:pt x="123" y="1"/>
                  </a:lnTo>
                  <a:lnTo>
                    <a:pt x="126" y="1"/>
                  </a:lnTo>
                  <a:lnTo>
                    <a:pt x="130" y="0"/>
                  </a:lnTo>
                  <a:lnTo>
                    <a:pt x="133" y="0"/>
                  </a:lnTo>
                  <a:lnTo>
                    <a:pt x="136" y="0"/>
                  </a:lnTo>
                  <a:lnTo>
                    <a:pt x="139" y="0"/>
                  </a:lnTo>
                  <a:lnTo>
                    <a:pt x="143" y="0"/>
                  </a:lnTo>
                  <a:lnTo>
                    <a:pt x="146" y="0"/>
                  </a:lnTo>
                  <a:lnTo>
                    <a:pt x="149" y="0"/>
                  </a:lnTo>
                  <a:lnTo>
                    <a:pt x="153" y="0"/>
                  </a:lnTo>
                  <a:lnTo>
                    <a:pt x="156"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1" name="Freeform 281"/>
            <p:cNvSpPr>
              <a:spLocks/>
            </p:cNvSpPr>
            <p:nvPr/>
          </p:nvSpPr>
          <p:spPr bwMode="auto">
            <a:xfrm>
              <a:off x="2395383" y="4826705"/>
              <a:ext cx="131493" cy="2461"/>
            </a:xfrm>
            <a:custGeom>
              <a:avLst/>
              <a:gdLst>
                <a:gd name="T0" fmla="*/ 0 w 159"/>
                <a:gd name="T1" fmla="*/ 0 h 3"/>
                <a:gd name="T2" fmla="*/ 3 w 159"/>
                <a:gd name="T3" fmla="*/ 0 h 3"/>
                <a:gd name="T4" fmla="*/ 6 w 159"/>
                <a:gd name="T5" fmla="*/ 0 h 3"/>
                <a:gd name="T6" fmla="*/ 9 w 159"/>
                <a:gd name="T7" fmla="*/ 0 h 3"/>
                <a:gd name="T8" fmla="*/ 13 w 159"/>
                <a:gd name="T9" fmla="*/ 0 h 3"/>
                <a:gd name="T10" fmla="*/ 16 w 159"/>
                <a:gd name="T11" fmla="*/ 0 h 3"/>
                <a:gd name="T12" fmla="*/ 19 w 159"/>
                <a:gd name="T13" fmla="*/ 0 h 3"/>
                <a:gd name="T14" fmla="*/ 23 w 159"/>
                <a:gd name="T15" fmla="*/ 0 h 3"/>
                <a:gd name="T16" fmla="*/ 26 w 159"/>
                <a:gd name="T17" fmla="*/ 1 h 3"/>
                <a:gd name="T18" fmla="*/ 29 w 159"/>
                <a:gd name="T19" fmla="*/ 1 h 3"/>
                <a:gd name="T20" fmla="*/ 32 w 159"/>
                <a:gd name="T21" fmla="*/ 1 h 3"/>
                <a:gd name="T22" fmla="*/ 36 w 159"/>
                <a:gd name="T23" fmla="*/ 1 h 3"/>
                <a:gd name="T24" fmla="*/ 39 w 159"/>
                <a:gd name="T25" fmla="*/ 1 h 3"/>
                <a:gd name="T26" fmla="*/ 42 w 159"/>
                <a:gd name="T27" fmla="*/ 1 h 3"/>
                <a:gd name="T28" fmla="*/ 45 w 159"/>
                <a:gd name="T29" fmla="*/ 1 h 3"/>
                <a:gd name="T30" fmla="*/ 48 w 159"/>
                <a:gd name="T31" fmla="*/ 2 h 3"/>
                <a:gd name="T32" fmla="*/ 52 w 159"/>
                <a:gd name="T33" fmla="*/ 2 h 3"/>
                <a:gd name="T34" fmla="*/ 55 w 159"/>
                <a:gd name="T35" fmla="*/ 2 h 3"/>
                <a:gd name="T36" fmla="*/ 58 w 159"/>
                <a:gd name="T37" fmla="*/ 2 h 3"/>
                <a:gd name="T38" fmla="*/ 62 w 159"/>
                <a:gd name="T39" fmla="*/ 2 h 3"/>
                <a:gd name="T40" fmla="*/ 65 w 159"/>
                <a:gd name="T41" fmla="*/ 2 h 3"/>
                <a:gd name="T42" fmla="*/ 68 w 159"/>
                <a:gd name="T43" fmla="*/ 2 h 3"/>
                <a:gd name="T44" fmla="*/ 71 w 159"/>
                <a:gd name="T45" fmla="*/ 2 h 3"/>
                <a:gd name="T46" fmla="*/ 75 w 159"/>
                <a:gd name="T47" fmla="*/ 2 h 3"/>
                <a:gd name="T48" fmla="*/ 78 w 159"/>
                <a:gd name="T49" fmla="*/ 2 h 3"/>
                <a:gd name="T50" fmla="*/ 81 w 159"/>
                <a:gd name="T51" fmla="*/ 2 h 3"/>
                <a:gd name="T52" fmla="*/ 84 w 159"/>
                <a:gd name="T53" fmla="*/ 2 h 3"/>
                <a:gd name="T54" fmla="*/ 87 w 159"/>
                <a:gd name="T55" fmla="*/ 3 h 3"/>
                <a:gd name="T56" fmla="*/ 91 w 159"/>
                <a:gd name="T57" fmla="*/ 3 h 3"/>
                <a:gd name="T58" fmla="*/ 94 w 159"/>
                <a:gd name="T59" fmla="*/ 3 h 3"/>
                <a:gd name="T60" fmla="*/ 97 w 159"/>
                <a:gd name="T61" fmla="*/ 3 h 3"/>
                <a:gd name="T62" fmla="*/ 100 w 159"/>
                <a:gd name="T63" fmla="*/ 3 h 3"/>
                <a:gd name="T64" fmla="*/ 104 w 159"/>
                <a:gd name="T65" fmla="*/ 3 h 3"/>
                <a:gd name="T66" fmla="*/ 107 w 159"/>
                <a:gd name="T67" fmla="*/ 3 h 3"/>
                <a:gd name="T68" fmla="*/ 110 w 159"/>
                <a:gd name="T69" fmla="*/ 3 h 3"/>
                <a:gd name="T70" fmla="*/ 113 w 159"/>
                <a:gd name="T71" fmla="*/ 3 h 3"/>
                <a:gd name="T72" fmla="*/ 117 w 159"/>
                <a:gd name="T73" fmla="*/ 3 h 3"/>
                <a:gd name="T74" fmla="*/ 120 w 159"/>
                <a:gd name="T75" fmla="*/ 3 h 3"/>
                <a:gd name="T76" fmla="*/ 123 w 159"/>
                <a:gd name="T77" fmla="*/ 2 h 3"/>
                <a:gd name="T78" fmla="*/ 126 w 159"/>
                <a:gd name="T79" fmla="*/ 2 h 3"/>
                <a:gd name="T80" fmla="*/ 129 w 159"/>
                <a:gd name="T81" fmla="*/ 2 h 3"/>
                <a:gd name="T82" fmla="*/ 133 w 159"/>
                <a:gd name="T83" fmla="*/ 2 h 3"/>
                <a:gd name="T84" fmla="*/ 136 w 159"/>
                <a:gd name="T85" fmla="*/ 2 h 3"/>
                <a:gd name="T86" fmla="*/ 139 w 159"/>
                <a:gd name="T87" fmla="*/ 2 h 3"/>
                <a:gd name="T88" fmla="*/ 143 w 159"/>
                <a:gd name="T89" fmla="*/ 2 h 3"/>
                <a:gd name="T90" fmla="*/ 146 w 159"/>
                <a:gd name="T91" fmla="*/ 2 h 3"/>
                <a:gd name="T92" fmla="*/ 149 w 159"/>
                <a:gd name="T93" fmla="*/ 2 h 3"/>
                <a:gd name="T94" fmla="*/ 152 w 159"/>
                <a:gd name="T95" fmla="*/ 2 h 3"/>
                <a:gd name="T96" fmla="*/ 156 w 159"/>
                <a:gd name="T97" fmla="*/ 2 h 3"/>
                <a:gd name="T98" fmla="*/ 159 w 159"/>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0"/>
                  </a:moveTo>
                  <a:lnTo>
                    <a:pt x="3" y="0"/>
                  </a:lnTo>
                  <a:lnTo>
                    <a:pt x="6" y="0"/>
                  </a:lnTo>
                  <a:lnTo>
                    <a:pt x="9" y="0"/>
                  </a:lnTo>
                  <a:lnTo>
                    <a:pt x="13" y="0"/>
                  </a:lnTo>
                  <a:lnTo>
                    <a:pt x="16" y="0"/>
                  </a:lnTo>
                  <a:lnTo>
                    <a:pt x="19" y="0"/>
                  </a:lnTo>
                  <a:lnTo>
                    <a:pt x="23" y="0"/>
                  </a:lnTo>
                  <a:lnTo>
                    <a:pt x="26" y="1"/>
                  </a:lnTo>
                  <a:lnTo>
                    <a:pt x="29" y="1"/>
                  </a:lnTo>
                  <a:lnTo>
                    <a:pt x="32" y="1"/>
                  </a:lnTo>
                  <a:lnTo>
                    <a:pt x="36" y="1"/>
                  </a:lnTo>
                  <a:lnTo>
                    <a:pt x="39" y="1"/>
                  </a:lnTo>
                  <a:lnTo>
                    <a:pt x="42" y="1"/>
                  </a:lnTo>
                  <a:lnTo>
                    <a:pt x="45" y="1"/>
                  </a:lnTo>
                  <a:lnTo>
                    <a:pt x="48" y="2"/>
                  </a:lnTo>
                  <a:lnTo>
                    <a:pt x="52" y="2"/>
                  </a:lnTo>
                  <a:lnTo>
                    <a:pt x="55" y="2"/>
                  </a:lnTo>
                  <a:lnTo>
                    <a:pt x="58" y="2"/>
                  </a:lnTo>
                  <a:lnTo>
                    <a:pt x="62" y="2"/>
                  </a:lnTo>
                  <a:lnTo>
                    <a:pt x="65" y="2"/>
                  </a:lnTo>
                  <a:lnTo>
                    <a:pt x="68" y="2"/>
                  </a:lnTo>
                  <a:lnTo>
                    <a:pt x="71" y="2"/>
                  </a:lnTo>
                  <a:lnTo>
                    <a:pt x="75" y="2"/>
                  </a:lnTo>
                  <a:lnTo>
                    <a:pt x="78" y="2"/>
                  </a:lnTo>
                  <a:lnTo>
                    <a:pt x="81" y="2"/>
                  </a:lnTo>
                  <a:lnTo>
                    <a:pt x="84" y="2"/>
                  </a:lnTo>
                  <a:lnTo>
                    <a:pt x="87" y="3"/>
                  </a:lnTo>
                  <a:lnTo>
                    <a:pt x="91" y="3"/>
                  </a:lnTo>
                  <a:lnTo>
                    <a:pt x="94" y="3"/>
                  </a:lnTo>
                  <a:lnTo>
                    <a:pt x="97" y="3"/>
                  </a:lnTo>
                  <a:lnTo>
                    <a:pt x="100" y="3"/>
                  </a:lnTo>
                  <a:lnTo>
                    <a:pt x="104" y="3"/>
                  </a:lnTo>
                  <a:lnTo>
                    <a:pt x="107" y="3"/>
                  </a:lnTo>
                  <a:lnTo>
                    <a:pt x="110" y="3"/>
                  </a:lnTo>
                  <a:lnTo>
                    <a:pt x="113" y="3"/>
                  </a:lnTo>
                  <a:lnTo>
                    <a:pt x="117" y="3"/>
                  </a:lnTo>
                  <a:lnTo>
                    <a:pt x="120" y="3"/>
                  </a:lnTo>
                  <a:lnTo>
                    <a:pt x="123" y="2"/>
                  </a:lnTo>
                  <a:lnTo>
                    <a:pt x="126" y="2"/>
                  </a:lnTo>
                  <a:lnTo>
                    <a:pt x="129" y="2"/>
                  </a:lnTo>
                  <a:lnTo>
                    <a:pt x="133" y="2"/>
                  </a:lnTo>
                  <a:lnTo>
                    <a:pt x="136" y="2"/>
                  </a:lnTo>
                  <a:lnTo>
                    <a:pt x="139" y="2"/>
                  </a:lnTo>
                  <a:lnTo>
                    <a:pt x="143" y="2"/>
                  </a:lnTo>
                  <a:lnTo>
                    <a:pt x="146" y="2"/>
                  </a:lnTo>
                  <a:lnTo>
                    <a:pt x="149" y="2"/>
                  </a:lnTo>
                  <a:lnTo>
                    <a:pt x="152" y="2"/>
                  </a:lnTo>
                  <a:lnTo>
                    <a:pt x="156" y="2"/>
                  </a:lnTo>
                  <a:lnTo>
                    <a:pt x="159"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2" name="Freeform 282"/>
            <p:cNvSpPr>
              <a:spLocks/>
            </p:cNvSpPr>
            <p:nvPr/>
          </p:nvSpPr>
          <p:spPr bwMode="auto">
            <a:xfrm>
              <a:off x="2526876" y="4826705"/>
              <a:ext cx="131493" cy="2461"/>
            </a:xfrm>
            <a:custGeom>
              <a:avLst/>
              <a:gdLst>
                <a:gd name="T0" fmla="*/ 0 w 159"/>
                <a:gd name="T1" fmla="*/ 1 h 3"/>
                <a:gd name="T2" fmla="*/ 3 w 159"/>
                <a:gd name="T3" fmla="*/ 1 h 3"/>
                <a:gd name="T4" fmla="*/ 6 w 159"/>
                <a:gd name="T5" fmla="*/ 1 h 3"/>
                <a:gd name="T6" fmla="*/ 9 w 159"/>
                <a:gd name="T7" fmla="*/ 1 h 3"/>
                <a:gd name="T8" fmla="*/ 13 w 159"/>
                <a:gd name="T9" fmla="*/ 1 h 3"/>
                <a:gd name="T10" fmla="*/ 16 w 159"/>
                <a:gd name="T11" fmla="*/ 1 h 3"/>
                <a:gd name="T12" fmla="*/ 19 w 159"/>
                <a:gd name="T13" fmla="*/ 1 h 3"/>
                <a:gd name="T14" fmla="*/ 23 w 159"/>
                <a:gd name="T15" fmla="*/ 0 h 3"/>
                <a:gd name="T16" fmla="*/ 26 w 159"/>
                <a:gd name="T17" fmla="*/ 0 h 3"/>
                <a:gd name="T18" fmla="*/ 29 w 159"/>
                <a:gd name="T19" fmla="*/ 0 h 3"/>
                <a:gd name="T20" fmla="*/ 32 w 159"/>
                <a:gd name="T21" fmla="*/ 0 h 3"/>
                <a:gd name="T22" fmla="*/ 36 w 159"/>
                <a:gd name="T23" fmla="*/ 0 h 3"/>
                <a:gd name="T24" fmla="*/ 39 w 159"/>
                <a:gd name="T25" fmla="*/ 0 h 3"/>
                <a:gd name="T26" fmla="*/ 42 w 159"/>
                <a:gd name="T27" fmla="*/ 0 h 3"/>
                <a:gd name="T28" fmla="*/ 45 w 159"/>
                <a:gd name="T29" fmla="*/ 0 h 3"/>
                <a:gd name="T30" fmla="*/ 48 w 159"/>
                <a:gd name="T31" fmla="*/ 0 h 3"/>
                <a:gd name="T32" fmla="*/ 52 w 159"/>
                <a:gd name="T33" fmla="*/ 0 h 3"/>
                <a:gd name="T34" fmla="*/ 55 w 159"/>
                <a:gd name="T35" fmla="*/ 0 h 3"/>
                <a:gd name="T36" fmla="*/ 58 w 159"/>
                <a:gd name="T37" fmla="*/ 0 h 3"/>
                <a:gd name="T38" fmla="*/ 62 w 159"/>
                <a:gd name="T39" fmla="*/ 0 h 3"/>
                <a:gd name="T40" fmla="*/ 65 w 159"/>
                <a:gd name="T41" fmla="*/ 0 h 3"/>
                <a:gd name="T42" fmla="*/ 68 w 159"/>
                <a:gd name="T43" fmla="*/ 0 h 3"/>
                <a:gd name="T44" fmla="*/ 71 w 159"/>
                <a:gd name="T45" fmla="*/ 0 h 3"/>
                <a:gd name="T46" fmla="*/ 74 w 159"/>
                <a:gd name="T47" fmla="*/ 0 h 3"/>
                <a:gd name="T48" fmla="*/ 78 w 159"/>
                <a:gd name="T49" fmla="*/ 0 h 3"/>
                <a:gd name="T50" fmla="*/ 81 w 159"/>
                <a:gd name="T51" fmla="*/ 0 h 3"/>
                <a:gd name="T52" fmla="*/ 84 w 159"/>
                <a:gd name="T53" fmla="*/ 0 h 3"/>
                <a:gd name="T54" fmla="*/ 87 w 159"/>
                <a:gd name="T55" fmla="*/ 0 h 3"/>
                <a:gd name="T56" fmla="*/ 90 w 159"/>
                <a:gd name="T57" fmla="*/ 1 h 3"/>
                <a:gd name="T58" fmla="*/ 94 w 159"/>
                <a:gd name="T59" fmla="*/ 1 h 3"/>
                <a:gd name="T60" fmla="*/ 97 w 159"/>
                <a:gd name="T61" fmla="*/ 1 h 3"/>
                <a:gd name="T62" fmla="*/ 100 w 159"/>
                <a:gd name="T63" fmla="*/ 1 h 3"/>
                <a:gd name="T64" fmla="*/ 104 w 159"/>
                <a:gd name="T65" fmla="*/ 1 h 3"/>
                <a:gd name="T66" fmla="*/ 107 w 159"/>
                <a:gd name="T67" fmla="*/ 1 h 3"/>
                <a:gd name="T68" fmla="*/ 110 w 159"/>
                <a:gd name="T69" fmla="*/ 1 h 3"/>
                <a:gd name="T70" fmla="*/ 113 w 159"/>
                <a:gd name="T71" fmla="*/ 2 h 3"/>
                <a:gd name="T72" fmla="*/ 117 w 159"/>
                <a:gd name="T73" fmla="*/ 2 h 3"/>
                <a:gd name="T74" fmla="*/ 120 w 159"/>
                <a:gd name="T75" fmla="*/ 2 h 3"/>
                <a:gd name="T76" fmla="*/ 123 w 159"/>
                <a:gd name="T77" fmla="*/ 2 h 3"/>
                <a:gd name="T78" fmla="*/ 126 w 159"/>
                <a:gd name="T79" fmla="*/ 2 h 3"/>
                <a:gd name="T80" fmla="*/ 129 w 159"/>
                <a:gd name="T81" fmla="*/ 2 h 3"/>
                <a:gd name="T82" fmla="*/ 133 w 159"/>
                <a:gd name="T83" fmla="*/ 2 h 3"/>
                <a:gd name="T84" fmla="*/ 136 w 159"/>
                <a:gd name="T85" fmla="*/ 2 h 3"/>
                <a:gd name="T86" fmla="*/ 139 w 159"/>
                <a:gd name="T87" fmla="*/ 2 h 3"/>
                <a:gd name="T88" fmla="*/ 143 w 159"/>
                <a:gd name="T89" fmla="*/ 2 h 3"/>
                <a:gd name="T90" fmla="*/ 146 w 159"/>
                <a:gd name="T91" fmla="*/ 2 h 3"/>
                <a:gd name="T92" fmla="*/ 149 w 159"/>
                <a:gd name="T93" fmla="*/ 3 h 3"/>
                <a:gd name="T94" fmla="*/ 152 w 159"/>
                <a:gd name="T95" fmla="*/ 3 h 3"/>
                <a:gd name="T96" fmla="*/ 155 w 159"/>
                <a:gd name="T97" fmla="*/ 3 h 3"/>
                <a:gd name="T98" fmla="*/ 159 w 159"/>
                <a:gd name="T9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1"/>
                  </a:moveTo>
                  <a:lnTo>
                    <a:pt x="3" y="1"/>
                  </a:lnTo>
                  <a:lnTo>
                    <a:pt x="6" y="1"/>
                  </a:lnTo>
                  <a:lnTo>
                    <a:pt x="9" y="1"/>
                  </a:lnTo>
                  <a:lnTo>
                    <a:pt x="13" y="1"/>
                  </a:lnTo>
                  <a:lnTo>
                    <a:pt x="16" y="1"/>
                  </a:lnTo>
                  <a:lnTo>
                    <a:pt x="19" y="1"/>
                  </a:lnTo>
                  <a:lnTo>
                    <a:pt x="23" y="0"/>
                  </a:lnTo>
                  <a:lnTo>
                    <a:pt x="26" y="0"/>
                  </a:lnTo>
                  <a:lnTo>
                    <a:pt x="29" y="0"/>
                  </a:lnTo>
                  <a:lnTo>
                    <a:pt x="32" y="0"/>
                  </a:lnTo>
                  <a:lnTo>
                    <a:pt x="36" y="0"/>
                  </a:lnTo>
                  <a:lnTo>
                    <a:pt x="39" y="0"/>
                  </a:lnTo>
                  <a:lnTo>
                    <a:pt x="42" y="0"/>
                  </a:lnTo>
                  <a:lnTo>
                    <a:pt x="45" y="0"/>
                  </a:lnTo>
                  <a:lnTo>
                    <a:pt x="48" y="0"/>
                  </a:lnTo>
                  <a:lnTo>
                    <a:pt x="52" y="0"/>
                  </a:lnTo>
                  <a:lnTo>
                    <a:pt x="55" y="0"/>
                  </a:lnTo>
                  <a:lnTo>
                    <a:pt x="58" y="0"/>
                  </a:lnTo>
                  <a:lnTo>
                    <a:pt x="62" y="0"/>
                  </a:lnTo>
                  <a:lnTo>
                    <a:pt x="65" y="0"/>
                  </a:lnTo>
                  <a:lnTo>
                    <a:pt x="68" y="0"/>
                  </a:lnTo>
                  <a:lnTo>
                    <a:pt x="71" y="0"/>
                  </a:lnTo>
                  <a:lnTo>
                    <a:pt x="74" y="0"/>
                  </a:lnTo>
                  <a:lnTo>
                    <a:pt x="78" y="0"/>
                  </a:lnTo>
                  <a:lnTo>
                    <a:pt x="81" y="0"/>
                  </a:lnTo>
                  <a:lnTo>
                    <a:pt x="84" y="0"/>
                  </a:lnTo>
                  <a:lnTo>
                    <a:pt x="87" y="0"/>
                  </a:lnTo>
                  <a:lnTo>
                    <a:pt x="90" y="1"/>
                  </a:lnTo>
                  <a:lnTo>
                    <a:pt x="94" y="1"/>
                  </a:lnTo>
                  <a:lnTo>
                    <a:pt x="97" y="1"/>
                  </a:lnTo>
                  <a:lnTo>
                    <a:pt x="100" y="1"/>
                  </a:lnTo>
                  <a:lnTo>
                    <a:pt x="104" y="1"/>
                  </a:lnTo>
                  <a:lnTo>
                    <a:pt x="107" y="1"/>
                  </a:lnTo>
                  <a:lnTo>
                    <a:pt x="110" y="1"/>
                  </a:lnTo>
                  <a:lnTo>
                    <a:pt x="113" y="2"/>
                  </a:lnTo>
                  <a:lnTo>
                    <a:pt x="117" y="2"/>
                  </a:lnTo>
                  <a:lnTo>
                    <a:pt x="120" y="2"/>
                  </a:lnTo>
                  <a:lnTo>
                    <a:pt x="123" y="2"/>
                  </a:lnTo>
                  <a:lnTo>
                    <a:pt x="126" y="2"/>
                  </a:lnTo>
                  <a:lnTo>
                    <a:pt x="129" y="2"/>
                  </a:lnTo>
                  <a:lnTo>
                    <a:pt x="133" y="2"/>
                  </a:lnTo>
                  <a:lnTo>
                    <a:pt x="136" y="2"/>
                  </a:lnTo>
                  <a:lnTo>
                    <a:pt x="139" y="2"/>
                  </a:lnTo>
                  <a:lnTo>
                    <a:pt x="143" y="2"/>
                  </a:lnTo>
                  <a:lnTo>
                    <a:pt x="146" y="2"/>
                  </a:lnTo>
                  <a:lnTo>
                    <a:pt x="149" y="3"/>
                  </a:lnTo>
                  <a:lnTo>
                    <a:pt x="152" y="3"/>
                  </a:lnTo>
                  <a:lnTo>
                    <a:pt x="155" y="3"/>
                  </a:lnTo>
                  <a:lnTo>
                    <a:pt x="159" y="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3" name="Freeform 283"/>
            <p:cNvSpPr>
              <a:spLocks/>
            </p:cNvSpPr>
            <p:nvPr/>
          </p:nvSpPr>
          <p:spPr bwMode="auto">
            <a:xfrm>
              <a:off x="2658369" y="4826705"/>
              <a:ext cx="131493" cy="2461"/>
            </a:xfrm>
            <a:custGeom>
              <a:avLst/>
              <a:gdLst>
                <a:gd name="T0" fmla="*/ 0 w 159"/>
                <a:gd name="T1" fmla="*/ 3 h 3"/>
                <a:gd name="T2" fmla="*/ 3 w 159"/>
                <a:gd name="T3" fmla="*/ 3 h 3"/>
                <a:gd name="T4" fmla="*/ 6 w 159"/>
                <a:gd name="T5" fmla="*/ 3 h 3"/>
                <a:gd name="T6" fmla="*/ 9 w 159"/>
                <a:gd name="T7" fmla="*/ 3 h 3"/>
                <a:gd name="T8" fmla="*/ 13 w 159"/>
                <a:gd name="T9" fmla="*/ 3 h 3"/>
                <a:gd name="T10" fmla="*/ 16 w 159"/>
                <a:gd name="T11" fmla="*/ 3 h 3"/>
                <a:gd name="T12" fmla="*/ 19 w 159"/>
                <a:gd name="T13" fmla="*/ 3 h 3"/>
                <a:gd name="T14" fmla="*/ 23 w 159"/>
                <a:gd name="T15" fmla="*/ 3 h 3"/>
                <a:gd name="T16" fmla="*/ 26 w 159"/>
                <a:gd name="T17" fmla="*/ 3 h 3"/>
                <a:gd name="T18" fmla="*/ 29 w 159"/>
                <a:gd name="T19" fmla="*/ 2 h 3"/>
                <a:gd name="T20" fmla="*/ 32 w 159"/>
                <a:gd name="T21" fmla="*/ 2 h 3"/>
                <a:gd name="T22" fmla="*/ 35 w 159"/>
                <a:gd name="T23" fmla="*/ 2 h 3"/>
                <a:gd name="T24" fmla="*/ 39 w 159"/>
                <a:gd name="T25" fmla="*/ 2 h 3"/>
                <a:gd name="T26" fmla="*/ 42 w 159"/>
                <a:gd name="T27" fmla="*/ 2 h 3"/>
                <a:gd name="T28" fmla="*/ 45 w 159"/>
                <a:gd name="T29" fmla="*/ 2 h 3"/>
                <a:gd name="T30" fmla="*/ 48 w 159"/>
                <a:gd name="T31" fmla="*/ 2 h 3"/>
                <a:gd name="T32" fmla="*/ 52 w 159"/>
                <a:gd name="T33" fmla="*/ 2 h 3"/>
                <a:gd name="T34" fmla="*/ 55 w 159"/>
                <a:gd name="T35" fmla="*/ 2 h 3"/>
                <a:gd name="T36" fmla="*/ 58 w 159"/>
                <a:gd name="T37" fmla="*/ 2 h 3"/>
                <a:gd name="T38" fmla="*/ 62 w 159"/>
                <a:gd name="T39" fmla="*/ 2 h 3"/>
                <a:gd name="T40" fmla="*/ 65 w 159"/>
                <a:gd name="T41" fmla="*/ 1 h 3"/>
                <a:gd name="T42" fmla="*/ 68 w 159"/>
                <a:gd name="T43" fmla="*/ 1 h 3"/>
                <a:gd name="T44" fmla="*/ 71 w 159"/>
                <a:gd name="T45" fmla="*/ 1 h 3"/>
                <a:gd name="T46" fmla="*/ 74 w 159"/>
                <a:gd name="T47" fmla="*/ 1 h 3"/>
                <a:gd name="T48" fmla="*/ 78 w 159"/>
                <a:gd name="T49" fmla="*/ 1 h 3"/>
                <a:gd name="T50" fmla="*/ 81 w 159"/>
                <a:gd name="T51" fmla="*/ 1 h 3"/>
                <a:gd name="T52" fmla="*/ 84 w 159"/>
                <a:gd name="T53" fmla="*/ 0 h 3"/>
                <a:gd name="T54" fmla="*/ 87 w 159"/>
                <a:gd name="T55" fmla="*/ 0 h 3"/>
                <a:gd name="T56" fmla="*/ 90 w 159"/>
                <a:gd name="T57" fmla="*/ 0 h 3"/>
                <a:gd name="T58" fmla="*/ 94 w 159"/>
                <a:gd name="T59" fmla="*/ 0 h 3"/>
                <a:gd name="T60" fmla="*/ 97 w 159"/>
                <a:gd name="T61" fmla="*/ 0 h 3"/>
                <a:gd name="T62" fmla="*/ 100 w 159"/>
                <a:gd name="T63" fmla="*/ 0 h 3"/>
                <a:gd name="T64" fmla="*/ 104 w 159"/>
                <a:gd name="T65" fmla="*/ 0 h 3"/>
                <a:gd name="T66" fmla="*/ 107 w 159"/>
                <a:gd name="T67" fmla="*/ 0 h 3"/>
                <a:gd name="T68" fmla="*/ 110 w 159"/>
                <a:gd name="T69" fmla="*/ 0 h 3"/>
                <a:gd name="T70" fmla="*/ 113 w 159"/>
                <a:gd name="T71" fmla="*/ 0 h 3"/>
                <a:gd name="T72" fmla="*/ 116 w 159"/>
                <a:gd name="T73" fmla="*/ 0 h 3"/>
                <a:gd name="T74" fmla="*/ 120 w 159"/>
                <a:gd name="T75" fmla="*/ 0 h 3"/>
                <a:gd name="T76" fmla="*/ 123 w 159"/>
                <a:gd name="T77" fmla="*/ 0 h 3"/>
                <a:gd name="T78" fmla="*/ 126 w 159"/>
                <a:gd name="T79" fmla="*/ 0 h 3"/>
                <a:gd name="T80" fmla="*/ 129 w 159"/>
                <a:gd name="T81" fmla="*/ 0 h 3"/>
                <a:gd name="T82" fmla="*/ 133 w 159"/>
                <a:gd name="T83" fmla="*/ 0 h 3"/>
                <a:gd name="T84" fmla="*/ 136 w 159"/>
                <a:gd name="T85" fmla="*/ 0 h 3"/>
                <a:gd name="T86" fmla="*/ 139 w 159"/>
                <a:gd name="T87" fmla="*/ 0 h 3"/>
                <a:gd name="T88" fmla="*/ 143 w 159"/>
                <a:gd name="T89" fmla="*/ 0 h 3"/>
                <a:gd name="T90" fmla="*/ 146 w 159"/>
                <a:gd name="T91" fmla="*/ 0 h 3"/>
                <a:gd name="T92" fmla="*/ 149 w 159"/>
                <a:gd name="T93" fmla="*/ 0 h 3"/>
                <a:gd name="T94" fmla="*/ 152 w 159"/>
                <a:gd name="T95" fmla="*/ 0 h 3"/>
                <a:gd name="T96" fmla="*/ 155 w 159"/>
                <a:gd name="T97" fmla="*/ 0 h 3"/>
                <a:gd name="T98" fmla="*/ 159 w 159"/>
                <a:gd name="T9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3">
                  <a:moveTo>
                    <a:pt x="0" y="3"/>
                  </a:moveTo>
                  <a:lnTo>
                    <a:pt x="3" y="3"/>
                  </a:lnTo>
                  <a:lnTo>
                    <a:pt x="6" y="3"/>
                  </a:lnTo>
                  <a:lnTo>
                    <a:pt x="9" y="3"/>
                  </a:lnTo>
                  <a:lnTo>
                    <a:pt x="13" y="3"/>
                  </a:lnTo>
                  <a:lnTo>
                    <a:pt x="16" y="3"/>
                  </a:lnTo>
                  <a:lnTo>
                    <a:pt x="19" y="3"/>
                  </a:lnTo>
                  <a:lnTo>
                    <a:pt x="23" y="3"/>
                  </a:lnTo>
                  <a:lnTo>
                    <a:pt x="26" y="3"/>
                  </a:lnTo>
                  <a:lnTo>
                    <a:pt x="29" y="2"/>
                  </a:lnTo>
                  <a:lnTo>
                    <a:pt x="32" y="2"/>
                  </a:lnTo>
                  <a:lnTo>
                    <a:pt x="35" y="2"/>
                  </a:lnTo>
                  <a:lnTo>
                    <a:pt x="39" y="2"/>
                  </a:lnTo>
                  <a:lnTo>
                    <a:pt x="42" y="2"/>
                  </a:lnTo>
                  <a:lnTo>
                    <a:pt x="45" y="2"/>
                  </a:lnTo>
                  <a:lnTo>
                    <a:pt x="48" y="2"/>
                  </a:lnTo>
                  <a:lnTo>
                    <a:pt x="52" y="2"/>
                  </a:lnTo>
                  <a:lnTo>
                    <a:pt x="55" y="2"/>
                  </a:lnTo>
                  <a:lnTo>
                    <a:pt x="58" y="2"/>
                  </a:lnTo>
                  <a:lnTo>
                    <a:pt x="62" y="2"/>
                  </a:lnTo>
                  <a:lnTo>
                    <a:pt x="65" y="1"/>
                  </a:lnTo>
                  <a:lnTo>
                    <a:pt x="68" y="1"/>
                  </a:lnTo>
                  <a:lnTo>
                    <a:pt x="71" y="1"/>
                  </a:lnTo>
                  <a:lnTo>
                    <a:pt x="74" y="1"/>
                  </a:lnTo>
                  <a:lnTo>
                    <a:pt x="78" y="1"/>
                  </a:lnTo>
                  <a:lnTo>
                    <a:pt x="81" y="1"/>
                  </a:lnTo>
                  <a:lnTo>
                    <a:pt x="84" y="0"/>
                  </a:lnTo>
                  <a:lnTo>
                    <a:pt x="87" y="0"/>
                  </a:lnTo>
                  <a:lnTo>
                    <a:pt x="90" y="0"/>
                  </a:lnTo>
                  <a:lnTo>
                    <a:pt x="94" y="0"/>
                  </a:lnTo>
                  <a:lnTo>
                    <a:pt x="97" y="0"/>
                  </a:lnTo>
                  <a:lnTo>
                    <a:pt x="100" y="0"/>
                  </a:lnTo>
                  <a:lnTo>
                    <a:pt x="104" y="0"/>
                  </a:lnTo>
                  <a:lnTo>
                    <a:pt x="107" y="0"/>
                  </a:lnTo>
                  <a:lnTo>
                    <a:pt x="110" y="0"/>
                  </a:lnTo>
                  <a:lnTo>
                    <a:pt x="113" y="0"/>
                  </a:lnTo>
                  <a:lnTo>
                    <a:pt x="116" y="0"/>
                  </a:lnTo>
                  <a:lnTo>
                    <a:pt x="120" y="0"/>
                  </a:lnTo>
                  <a:lnTo>
                    <a:pt x="123" y="0"/>
                  </a:lnTo>
                  <a:lnTo>
                    <a:pt x="126" y="0"/>
                  </a:lnTo>
                  <a:lnTo>
                    <a:pt x="129" y="0"/>
                  </a:lnTo>
                  <a:lnTo>
                    <a:pt x="133" y="0"/>
                  </a:lnTo>
                  <a:lnTo>
                    <a:pt x="136" y="0"/>
                  </a:lnTo>
                  <a:lnTo>
                    <a:pt x="139" y="0"/>
                  </a:lnTo>
                  <a:lnTo>
                    <a:pt x="143" y="0"/>
                  </a:lnTo>
                  <a:lnTo>
                    <a:pt x="146" y="0"/>
                  </a:lnTo>
                  <a:lnTo>
                    <a:pt x="149" y="0"/>
                  </a:lnTo>
                  <a:lnTo>
                    <a:pt x="152" y="0"/>
                  </a:lnTo>
                  <a:lnTo>
                    <a:pt x="155" y="0"/>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4" name="Freeform 284"/>
            <p:cNvSpPr>
              <a:spLocks/>
            </p:cNvSpPr>
            <p:nvPr/>
          </p:nvSpPr>
          <p:spPr bwMode="auto">
            <a:xfrm>
              <a:off x="2789861" y="4826705"/>
              <a:ext cx="130666" cy="2461"/>
            </a:xfrm>
            <a:custGeom>
              <a:avLst/>
              <a:gdLst>
                <a:gd name="T0" fmla="*/ 0 w 158"/>
                <a:gd name="T1" fmla="*/ 0 h 3"/>
                <a:gd name="T2" fmla="*/ 3 w 158"/>
                <a:gd name="T3" fmla="*/ 0 h 3"/>
                <a:gd name="T4" fmla="*/ 6 w 158"/>
                <a:gd name="T5" fmla="*/ 0 h 3"/>
                <a:gd name="T6" fmla="*/ 9 w 158"/>
                <a:gd name="T7" fmla="*/ 1 h 3"/>
                <a:gd name="T8" fmla="*/ 13 w 158"/>
                <a:gd name="T9" fmla="*/ 1 h 3"/>
                <a:gd name="T10" fmla="*/ 16 w 158"/>
                <a:gd name="T11" fmla="*/ 1 h 3"/>
                <a:gd name="T12" fmla="*/ 19 w 158"/>
                <a:gd name="T13" fmla="*/ 1 h 3"/>
                <a:gd name="T14" fmla="*/ 23 w 158"/>
                <a:gd name="T15" fmla="*/ 1 h 3"/>
                <a:gd name="T16" fmla="*/ 26 w 158"/>
                <a:gd name="T17" fmla="*/ 1 h 3"/>
                <a:gd name="T18" fmla="*/ 29 w 158"/>
                <a:gd name="T19" fmla="*/ 2 h 3"/>
                <a:gd name="T20" fmla="*/ 32 w 158"/>
                <a:gd name="T21" fmla="*/ 2 h 3"/>
                <a:gd name="T22" fmla="*/ 35 w 158"/>
                <a:gd name="T23" fmla="*/ 2 h 3"/>
                <a:gd name="T24" fmla="*/ 38 w 158"/>
                <a:gd name="T25" fmla="*/ 2 h 3"/>
                <a:gd name="T26" fmla="*/ 42 w 158"/>
                <a:gd name="T27" fmla="*/ 2 h 3"/>
                <a:gd name="T28" fmla="*/ 45 w 158"/>
                <a:gd name="T29" fmla="*/ 2 h 3"/>
                <a:gd name="T30" fmla="*/ 48 w 158"/>
                <a:gd name="T31" fmla="*/ 2 h 3"/>
                <a:gd name="T32" fmla="*/ 52 w 158"/>
                <a:gd name="T33" fmla="*/ 2 h 3"/>
                <a:gd name="T34" fmla="*/ 55 w 158"/>
                <a:gd name="T35" fmla="*/ 2 h 3"/>
                <a:gd name="T36" fmla="*/ 58 w 158"/>
                <a:gd name="T37" fmla="*/ 2 h 3"/>
                <a:gd name="T38" fmla="*/ 61 w 158"/>
                <a:gd name="T39" fmla="*/ 2 h 3"/>
                <a:gd name="T40" fmla="*/ 65 w 158"/>
                <a:gd name="T41" fmla="*/ 2 h 3"/>
                <a:gd name="T42" fmla="*/ 68 w 158"/>
                <a:gd name="T43" fmla="*/ 3 h 3"/>
                <a:gd name="T44" fmla="*/ 71 w 158"/>
                <a:gd name="T45" fmla="*/ 3 h 3"/>
                <a:gd name="T46" fmla="*/ 74 w 158"/>
                <a:gd name="T47" fmla="*/ 3 h 3"/>
                <a:gd name="T48" fmla="*/ 77 w 158"/>
                <a:gd name="T49" fmla="*/ 3 h 3"/>
                <a:gd name="T50" fmla="*/ 81 w 158"/>
                <a:gd name="T51" fmla="*/ 3 h 3"/>
                <a:gd name="T52" fmla="*/ 84 w 158"/>
                <a:gd name="T53" fmla="*/ 3 h 3"/>
                <a:gd name="T54" fmla="*/ 87 w 158"/>
                <a:gd name="T55" fmla="*/ 3 h 3"/>
                <a:gd name="T56" fmla="*/ 90 w 158"/>
                <a:gd name="T57" fmla="*/ 3 h 3"/>
                <a:gd name="T58" fmla="*/ 94 w 158"/>
                <a:gd name="T59" fmla="*/ 3 h 3"/>
                <a:gd name="T60" fmla="*/ 97 w 158"/>
                <a:gd name="T61" fmla="*/ 3 h 3"/>
                <a:gd name="T62" fmla="*/ 100 w 158"/>
                <a:gd name="T63" fmla="*/ 3 h 3"/>
                <a:gd name="T64" fmla="*/ 104 w 158"/>
                <a:gd name="T65" fmla="*/ 3 h 3"/>
                <a:gd name="T66" fmla="*/ 107 w 158"/>
                <a:gd name="T67" fmla="*/ 3 h 3"/>
                <a:gd name="T68" fmla="*/ 110 w 158"/>
                <a:gd name="T69" fmla="*/ 2 h 3"/>
                <a:gd name="T70" fmla="*/ 113 w 158"/>
                <a:gd name="T71" fmla="*/ 2 h 3"/>
                <a:gd name="T72" fmla="*/ 116 w 158"/>
                <a:gd name="T73" fmla="*/ 2 h 3"/>
                <a:gd name="T74" fmla="*/ 120 w 158"/>
                <a:gd name="T75" fmla="*/ 2 h 3"/>
                <a:gd name="T76" fmla="*/ 123 w 158"/>
                <a:gd name="T77" fmla="*/ 2 h 3"/>
                <a:gd name="T78" fmla="*/ 126 w 158"/>
                <a:gd name="T79" fmla="*/ 2 h 3"/>
                <a:gd name="T80" fmla="*/ 129 w 158"/>
                <a:gd name="T81" fmla="*/ 2 h 3"/>
                <a:gd name="T82" fmla="*/ 133 w 158"/>
                <a:gd name="T83" fmla="*/ 2 h 3"/>
                <a:gd name="T84" fmla="*/ 136 w 158"/>
                <a:gd name="T85" fmla="*/ 2 h 3"/>
                <a:gd name="T86" fmla="*/ 139 w 158"/>
                <a:gd name="T87" fmla="*/ 2 h 3"/>
                <a:gd name="T88" fmla="*/ 142 w 158"/>
                <a:gd name="T89" fmla="*/ 2 h 3"/>
                <a:gd name="T90" fmla="*/ 146 w 158"/>
                <a:gd name="T91" fmla="*/ 2 h 3"/>
                <a:gd name="T92" fmla="*/ 149 w 158"/>
                <a:gd name="T93" fmla="*/ 2 h 3"/>
                <a:gd name="T94" fmla="*/ 152 w 158"/>
                <a:gd name="T95" fmla="*/ 1 h 3"/>
                <a:gd name="T96" fmla="*/ 155 w 158"/>
                <a:gd name="T97" fmla="*/ 1 h 3"/>
                <a:gd name="T98" fmla="*/ 158 w 158"/>
                <a:gd name="T9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8" h="3">
                  <a:moveTo>
                    <a:pt x="0" y="0"/>
                  </a:moveTo>
                  <a:lnTo>
                    <a:pt x="3" y="0"/>
                  </a:lnTo>
                  <a:lnTo>
                    <a:pt x="6" y="0"/>
                  </a:lnTo>
                  <a:lnTo>
                    <a:pt x="9" y="1"/>
                  </a:lnTo>
                  <a:lnTo>
                    <a:pt x="13" y="1"/>
                  </a:lnTo>
                  <a:lnTo>
                    <a:pt x="16" y="1"/>
                  </a:lnTo>
                  <a:lnTo>
                    <a:pt x="19" y="1"/>
                  </a:lnTo>
                  <a:lnTo>
                    <a:pt x="23" y="1"/>
                  </a:lnTo>
                  <a:lnTo>
                    <a:pt x="26" y="1"/>
                  </a:lnTo>
                  <a:lnTo>
                    <a:pt x="29" y="2"/>
                  </a:lnTo>
                  <a:lnTo>
                    <a:pt x="32" y="2"/>
                  </a:lnTo>
                  <a:lnTo>
                    <a:pt x="35" y="2"/>
                  </a:lnTo>
                  <a:lnTo>
                    <a:pt x="38" y="2"/>
                  </a:lnTo>
                  <a:lnTo>
                    <a:pt x="42" y="2"/>
                  </a:lnTo>
                  <a:lnTo>
                    <a:pt x="45" y="2"/>
                  </a:lnTo>
                  <a:lnTo>
                    <a:pt x="48" y="2"/>
                  </a:lnTo>
                  <a:lnTo>
                    <a:pt x="52" y="2"/>
                  </a:lnTo>
                  <a:lnTo>
                    <a:pt x="55" y="2"/>
                  </a:lnTo>
                  <a:lnTo>
                    <a:pt x="58" y="2"/>
                  </a:lnTo>
                  <a:lnTo>
                    <a:pt x="61" y="2"/>
                  </a:lnTo>
                  <a:lnTo>
                    <a:pt x="65" y="2"/>
                  </a:lnTo>
                  <a:lnTo>
                    <a:pt x="68" y="3"/>
                  </a:lnTo>
                  <a:lnTo>
                    <a:pt x="71" y="3"/>
                  </a:lnTo>
                  <a:lnTo>
                    <a:pt x="74" y="3"/>
                  </a:lnTo>
                  <a:lnTo>
                    <a:pt x="77" y="3"/>
                  </a:lnTo>
                  <a:lnTo>
                    <a:pt x="81" y="3"/>
                  </a:lnTo>
                  <a:lnTo>
                    <a:pt x="84" y="3"/>
                  </a:lnTo>
                  <a:lnTo>
                    <a:pt x="87" y="3"/>
                  </a:lnTo>
                  <a:lnTo>
                    <a:pt x="90" y="3"/>
                  </a:lnTo>
                  <a:lnTo>
                    <a:pt x="94" y="3"/>
                  </a:lnTo>
                  <a:lnTo>
                    <a:pt x="97" y="3"/>
                  </a:lnTo>
                  <a:lnTo>
                    <a:pt x="100" y="3"/>
                  </a:lnTo>
                  <a:lnTo>
                    <a:pt x="104" y="3"/>
                  </a:lnTo>
                  <a:lnTo>
                    <a:pt x="107" y="3"/>
                  </a:lnTo>
                  <a:lnTo>
                    <a:pt x="110" y="2"/>
                  </a:lnTo>
                  <a:lnTo>
                    <a:pt x="113" y="2"/>
                  </a:lnTo>
                  <a:lnTo>
                    <a:pt x="116" y="2"/>
                  </a:lnTo>
                  <a:lnTo>
                    <a:pt x="120" y="2"/>
                  </a:lnTo>
                  <a:lnTo>
                    <a:pt x="123" y="2"/>
                  </a:lnTo>
                  <a:lnTo>
                    <a:pt x="126" y="2"/>
                  </a:lnTo>
                  <a:lnTo>
                    <a:pt x="129" y="2"/>
                  </a:lnTo>
                  <a:lnTo>
                    <a:pt x="133" y="2"/>
                  </a:lnTo>
                  <a:lnTo>
                    <a:pt x="136" y="2"/>
                  </a:lnTo>
                  <a:lnTo>
                    <a:pt x="139" y="2"/>
                  </a:lnTo>
                  <a:lnTo>
                    <a:pt x="142" y="2"/>
                  </a:lnTo>
                  <a:lnTo>
                    <a:pt x="146" y="2"/>
                  </a:lnTo>
                  <a:lnTo>
                    <a:pt x="149" y="2"/>
                  </a:lnTo>
                  <a:lnTo>
                    <a:pt x="152" y="1"/>
                  </a:lnTo>
                  <a:lnTo>
                    <a:pt x="155" y="1"/>
                  </a:lnTo>
                  <a:lnTo>
                    <a:pt x="158" y="1"/>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5" name="Freeform 285"/>
            <p:cNvSpPr>
              <a:spLocks/>
            </p:cNvSpPr>
            <p:nvPr/>
          </p:nvSpPr>
          <p:spPr bwMode="auto">
            <a:xfrm>
              <a:off x="2920528" y="4826705"/>
              <a:ext cx="131493" cy="1641"/>
            </a:xfrm>
            <a:custGeom>
              <a:avLst/>
              <a:gdLst>
                <a:gd name="T0" fmla="*/ 0 w 159"/>
                <a:gd name="T1" fmla="*/ 1 h 2"/>
                <a:gd name="T2" fmla="*/ 4 w 159"/>
                <a:gd name="T3" fmla="*/ 1 h 2"/>
                <a:gd name="T4" fmla="*/ 7 w 159"/>
                <a:gd name="T5" fmla="*/ 1 h 2"/>
                <a:gd name="T6" fmla="*/ 10 w 159"/>
                <a:gd name="T7" fmla="*/ 1 h 2"/>
                <a:gd name="T8" fmla="*/ 14 w 159"/>
                <a:gd name="T9" fmla="*/ 1 h 2"/>
                <a:gd name="T10" fmla="*/ 17 w 159"/>
                <a:gd name="T11" fmla="*/ 1 h 2"/>
                <a:gd name="T12" fmla="*/ 20 w 159"/>
                <a:gd name="T13" fmla="*/ 0 h 2"/>
                <a:gd name="T14" fmla="*/ 23 w 159"/>
                <a:gd name="T15" fmla="*/ 0 h 2"/>
                <a:gd name="T16" fmla="*/ 27 w 159"/>
                <a:gd name="T17" fmla="*/ 0 h 2"/>
                <a:gd name="T18" fmla="*/ 30 w 159"/>
                <a:gd name="T19" fmla="*/ 0 h 2"/>
                <a:gd name="T20" fmla="*/ 33 w 159"/>
                <a:gd name="T21" fmla="*/ 0 h 2"/>
                <a:gd name="T22" fmla="*/ 36 w 159"/>
                <a:gd name="T23" fmla="*/ 0 h 2"/>
                <a:gd name="T24" fmla="*/ 39 w 159"/>
                <a:gd name="T25" fmla="*/ 0 h 2"/>
                <a:gd name="T26" fmla="*/ 43 w 159"/>
                <a:gd name="T27" fmla="*/ 0 h 2"/>
                <a:gd name="T28" fmla="*/ 46 w 159"/>
                <a:gd name="T29" fmla="*/ 0 h 2"/>
                <a:gd name="T30" fmla="*/ 49 w 159"/>
                <a:gd name="T31" fmla="*/ 0 h 2"/>
                <a:gd name="T32" fmla="*/ 53 w 159"/>
                <a:gd name="T33" fmla="*/ 0 h 2"/>
                <a:gd name="T34" fmla="*/ 56 w 159"/>
                <a:gd name="T35" fmla="*/ 0 h 2"/>
                <a:gd name="T36" fmla="*/ 59 w 159"/>
                <a:gd name="T37" fmla="*/ 0 h 2"/>
                <a:gd name="T38" fmla="*/ 62 w 159"/>
                <a:gd name="T39" fmla="*/ 0 h 2"/>
                <a:gd name="T40" fmla="*/ 66 w 159"/>
                <a:gd name="T41" fmla="*/ 0 h 2"/>
                <a:gd name="T42" fmla="*/ 69 w 159"/>
                <a:gd name="T43" fmla="*/ 0 h 2"/>
                <a:gd name="T44" fmla="*/ 72 w 159"/>
                <a:gd name="T45" fmla="*/ 0 h 2"/>
                <a:gd name="T46" fmla="*/ 75 w 159"/>
                <a:gd name="T47" fmla="*/ 0 h 2"/>
                <a:gd name="T48" fmla="*/ 78 w 159"/>
                <a:gd name="T49" fmla="*/ 0 h 2"/>
                <a:gd name="T50" fmla="*/ 81 w 159"/>
                <a:gd name="T51" fmla="*/ 0 h 2"/>
                <a:gd name="T52" fmla="*/ 85 w 159"/>
                <a:gd name="T53" fmla="*/ 0 h 2"/>
                <a:gd name="T54" fmla="*/ 88 w 159"/>
                <a:gd name="T55" fmla="*/ 0 h 2"/>
                <a:gd name="T56" fmla="*/ 91 w 159"/>
                <a:gd name="T57" fmla="*/ 0 h 2"/>
                <a:gd name="T58" fmla="*/ 95 w 159"/>
                <a:gd name="T59" fmla="*/ 1 h 2"/>
                <a:gd name="T60" fmla="*/ 98 w 159"/>
                <a:gd name="T61" fmla="*/ 1 h 2"/>
                <a:gd name="T62" fmla="*/ 101 w 159"/>
                <a:gd name="T63" fmla="*/ 1 h 2"/>
                <a:gd name="T64" fmla="*/ 104 w 159"/>
                <a:gd name="T65" fmla="*/ 1 h 2"/>
                <a:gd name="T66" fmla="*/ 108 w 159"/>
                <a:gd name="T67" fmla="*/ 1 h 2"/>
                <a:gd name="T68" fmla="*/ 111 w 159"/>
                <a:gd name="T69" fmla="*/ 1 h 2"/>
                <a:gd name="T70" fmla="*/ 114 w 159"/>
                <a:gd name="T71" fmla="*/ 1 h 2"/>
                <a:gd name="T72" fmla="*/ 117 w 159"/>
                <a:gd name="T73" fmla="*/ 1 h 2"/>
                <a:gd name="T74" fmla="*/ 120 w 159"/>
                <a:gd name="T75" fmla="*/ 2 h 2"/>
                <a:gd name="T76" fmla="*/ 124 w 159"/>
                <a:gd name="T77" fmla="*/ 2 h 2"/>
                <a:gd name="T78" fmla="*/ 127 w 159"/>
                <a:gd name="T79" fmla="*/ 2 h 2"/>
                <a:gd name="T80" fmla="*/ 130 w 159"/>
                <a:gd name="T81" fmla="*/ 2 h 2"/>
                <a:gd name="T82" fmla="*/ 134 w 159"/>
                <a:gd name="T83" fmla="*/ 2 h 2"/>
                <a:gd name="T84" fmla="*/ 137 w 159"/>
                <a:gd name="T85" fmla="*/ 2 h 2"/>
                <a:gd name="T86" fmla="*/ 140 w 159"/>
                <a:gd name="T87" fmla="*/ 2 h 2"/>
                <a:gd name="T88" fmla="*/ 143 w 159"/>
                <a:gd name="T89" fmla="*/ 2 h 2"/>
                <a:gd name="T90" fmla="*/ 147 w 159"/>
                <a:gd name="T91" fmla="*/ 2 h 2"/>
                <a:gd name="T92" fmla="*/ 150 w 159"/>
                <a:gd name="T93" fmla="*/ 2 h 2"/>
                <a:gd name="T94" fmla="*/ 153 w 159"/>
                <a:gd name="T95" fmla="*/ 2 h 2"/>
                <a:gd name="T96" fmla="*/ 156 w 159"/>
                <a:gd name="T97" fmla="*/ 2 h 2"/>
                <a:gd name="T98" fmla="*/ 159 w 159"/>
                <a:gd name="T9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2">
                  <a:moveTo>
                    <a:pt x="0" y="1"/>
                  </a:moveTo>
                  <a:lnTo>
                    <a:pt x="4" y="1"/>
                  </a:lnTo>
                  <a:lnTo>
                    <a:pt x="7" y="1"/>
                  </a:lnTo>
                  <a:lnTo>
                    <a:pt x="10" y="1"/>
                  </a:lnTo>
                  <a:lnTo>
                    <a:pt x="14" y="1"/>
                  </a:lnTo>
                  <a:lnTo>
                    <a:pt x="17" y="1"/>
                  </a:lnTo>
                  <a:lnTo>
                    <a:pt x="20" y="0"/>
                  </a:lnTo>
                  <a:lnTo>
                    <a:pt x="23" y="0"/>
                  </a:lnTo>
                  <a:lnTo>
                    <a:pt x="27" y="0"/>
                  </a:lnTo>
                  <a:lnTo>
                    <a:pt x="30" y="0"/>
                  </a:lnTo>
                  <a:lnTo>
                    <a:pt x="33" y="0"/>
                  </a:lnTo>
                  <a:lnTo>
                    <a:pt x="36" y="0"/>
                  </a:lnTo>
                  <a:lnTo>
                    <a:pt x="39" y="0"/>
                  </a:lnTo>
                  <a:lnTo>
                    <a:pt x="43" y="0"/>
                  </a:lnTo>
                  <a:lnTo>
                    <a:pt x="46" y="0"/>
                  </a:lnTo>
                  <a:lnTo>
                    <a:pt x="49" y="0"/>
                  </a:lnTo>
                  <a:lnTo>
                    <a:pt x="53" y="0"/>
                  </a:lnTo>
                  <a:lnTo>
                    <a:pt x="56" y="0"/>
                  </a:lnTo>
                  <a:lnTo>
                    <a:pt x="59" y="0"/>
                  </a:lnTo>
                  <a:lnTo>
                    <a:pt x="62" y="0"/>
                  </a:lnTo>
                  <a:lnTo>
                    <a:pt x="66" y="0"/>
                  </a:lnTo>
                  <a:lnTo>
                    <a:pt x="69" y="0"/>
                  </a:lnTo>
                  <a:lnTo>
                    <a:pt x="72" y="0"/>
                  </a:lnTo>
                  <a:lnTo>
                    <a:pt x="75" y="0"/>
                  </a:lnTo>
                  <a:lnTo>
                    <a:pt x="78" y="0"/>
                  </a:lnTo>
                  <a:lnTo>
                    <a:pt x="81" y="0"/>
                  </a:lnTo>
                  <a:lnTo>
                    <a:pt x="85" y="0"/>
                  </a:lnTo>
                  <a:lnTo>
                    <a:pt x="88" y="0"/>
                  </a:lnTo>
                  <a:lnTo>
                    <a:pt x="91" y="0"/>
                  </a:lnTo>
                  <a:lnTo>
                    <a:pt x="95" y="1"/>
                  </a:lnTo>
                  <a:lnTo>
                    <a:pt x="98" y="1"/>
                  </a:lnTo>
                  <a:lnTo>
                    <a:pt x="101" y="1"/>
                  </a:lnTo>
                  <a:lnTo>
                    <a:pt x="104" y="1"/>
                  </a:lnTo>
                  <a:lnTo>
                    <a:pt x="108" y="1"/>
                  </a:lnTo>
                  <a:lnTo>
                    <a:pt x="111" y="1"/>
                  </a:lnTo>
                  <a:lnTo>
                    <a:pt x="114" y="1"/>
                  </a:lnTo>
                  <a:lnTo>
                    <a:pt x="117" y="1"/>
                  </a:lnTo>
                  <a:lnTo>
                    <a:pt x="120" y="2"/>
                  </a:lnTo>
                  <a:lnTo>
                    <a:pt x="124" y="2"/>
                  </a:lnTo>
                  <a:lnTo>
                    <a:pt x="127" y="2"/>
                  </a:lnTo>
                  <a:lnTo>
                    <a:pt x="130" y="2"/>
                  </a:lnTo>
                  <a:lnTo>
                    <a:pt x="134" y="2"/>
                  </a:lnTo>
                  <a:lnTo>
                    <a:pt x="137" y="2"/>
                  </a:lnTo>
                  <a:lnTo>
                    <a:pt x="140" y="2"/>
                  </a:lnTo>
                  <a:lnTo>
                    <a:pt x="143" y="2"/>
                  </a:lnTo>
                  <a:lnTo>
                    <a:pt x="147" y="2"/>
                  </a:lnTo>
                  <a:lnTo>
                    <a:pt x="150" y="2"/>
                  </a:lnTo>
                  <a:lnTo>
                    <a:pt x="153" y="2"/>
                  </a:lnTo>
                  <a:lnTo>
                    <a:pt x="156" y="2"/>
                  </a:lnTo>
                  <a:lnTo>
                    <a:pt x="159" y="2"/>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6" name="Freeform 286"/>
            <p:cNvSpPr>
              <a:spLocks/>
            </p:cNvSpPr>
            <p:nvPr/>
          </p:nvSpPr>
          <p:spPr bwMode="auto">
            <a:xfrm>
              <a:off x="3052021" y="4819323"/>
              <a:ext cx="131493" cy="9843"/>
            </a:xfrm>
            <a:custGeom>
              <a:avLst/>
              <a:gdLst>
                <a:gd name="T0" fmla="*/ 0 w 159"/>
                <a:gd name="T1" fmla="*/ 11 h 12"/>
                <a:gd name="T2" fmla="*/ 4 w 159"/>
                <a:gd name="T3" fmla="*/ 11 h 12"/>
                <a:gd name="T4" fmla="*/ 7 w 159"/>
                <a:gd name="T5" fmla="*/ 12 h 12"/>
                <a:gd name="T6" fmla="*/ 10 w 159"/>
                <a:gd name="T7" fmla="*/ 12 h 12"/>
                <a:gd name="T8" fmla="*/ 14 w 159"/>
                <a:gd name="T9" fmla="*/ 12 h 12"/>
                <a:gd name="T10" fmla="*/ 17 w 159"/>
                <a:gd name="T11" fmla="*/ 12 h 12"/>
                <a:gd name="T12" fmla="*/ 20 w 159"/>
                <a:gd name="T13" fmla="*/ 12 h 12"/>
                <a:gd name="T14" fmla="*/ 23 w 159"/>
                <a:gd name="T15" fmla="*/ 12 h 12"/>
                <a:gd name="T16" fmla="*/ 26 w 159"/>
                <a:gd name="T17" fmla="*/ 12 h 12"/>
                <a:gd name="T18" fmla="*/ 30 w 159"/>
                <a:gd name="T19" fmla="*/ 12 h 12"/>
                <a:gd name="T20" fmla="*/ 33 w 159"/>
                <a:gd name="T21" fmla="*/ 12 h 12"/>
                <a:gd name="T22" fmla="*/ 36 w 159"/>
                <a:gd name="T23" fmla="*/ 12 h 12"/>
                <a:gd name="T24" fmla="*/ 39 w 159"/>
                <a:gd name="T25" fmla="*/ 12 h 12"/>
                <a:gd name="T26" fmla="*/ 43 w 159"/>
                <a:gd name="T27" fmla="*/ 12 h 12"/>
                <a:gd name="T28" fmla="*/ 46 w 159"/>
                <a:gd name="T29" fmla="*/ 12 h 12"/>
                <a:gd name="T30" fmla="*/ 49 w 159"/>
                <a:gd name="T31" fmla="*/ 11 h 12"/>
                <a:gd name="T32" fmla="*/ 52 w 159"/>
                <a:gd name="T33" fmla="*/ 11 h 12"/>
                <a:gd name="T34" fmla="*/ 56 w 159"/>
                <a:gd name="T35" fmla="*/ 11 h 12"/>
                <a:gd name="T36" fmla="*/ 59 w 159"/>
                <a:gd name="T37" fmla="*/ 11 h 12"/>
                <a:gd name="T38" fmla="*/ 62 w 159"/>
                <a:gd name="T39" fmla="*/ 11 h 12"/>
                <a:gd name="T40" fmla="*/ 65 w 159"/>
                <a:gd name="T41" fmla="*/ 11 h 12"/>
                <a:gd name="T42" fmla="*/ 69 w 159"/>
                <a:gd name="T43" fmla="*/ 11 h 12"/>
                <a:gd name="T44" fmla="*/ 72 w 159"/>
                <a:gd name="T45" fmla="*/ 11 h 12"/>
                <a:gd name="T46" fmla="*/ 75 w 159"/>
                <a:gd name="T47" fmla="*/ 11 h 12"/>
                <a:gd name="T48" fmla="*/ 78 w 159"/>
                <a:gd name="T49" fmla="*/ 11 h 12"/>
                <a:gd name="T50" fmla="*/ 81 w 159"/>
                <a:gd name="T51" fmla="*/ 10 h 12"/>
                <a:gd name="T52" fmla="*/ 85 w 159"/>
                <a:gd name="T53" fmla="*/ 10 h 12"/>
                <a:gd name="T54" fmla="*/ 88 w 159"/>
                <a:gd name="T55" fmla="*/ 10 h 12"/>
                <a:gd name="T56" fmla="*/ 91 w 159"/>
                <a:gd name="T57" fmla="*/ 10 h 12"/>
                <a:gd name="T58" fmla="*/ 95 w 159"/>
                <a:gd name="T59" fmla="*/ 9 h 12"/>
                <a:gd name="T60" fmla="*/ 98 w 159"/>
                <a:gd name="T61" fmla="*/ 9 h 12"/>
                <a:gd name="T62" fmla="*/ 101 w 159"/>
                <a:gd name="T63" fmla="*/ 9 h 12"/>
                <a:gd name="T64" fmla="*/ 104 w 159"/>
                <a:gd name="T65" fmla="*/ 9 h 12"/>
                <a:gd name="T66" fmla="*/ 108 w 159"/>
                <a:gd name="T67" fmla="*/ 8 h 12"/>
                <a:gd name="T68" fmla="*/ 111 w 159"/>
                <a:gd name="T69" fmla="*/ 8 h 12"/>
                <a:gd name="T70" fmla="*/ 114 w 159"/>
                <a:gd name="T71" fmla="*/ 8 h 12"/>
                <a:gd name="T72" fmla="*/ 117 w 159"/>
                <a:gd name="T73" fmla="*/ 7 h 12"/>
                <a:gd name="T74" fmla="*/ 120 w 159"/>
                <a:gd name="T75" fmla="*/ 7 h 12"/>
                <a:gd name="T76" fmla="*/ 124 w 159"/>
                <a:gd name="T77" fmla="*/ 7 h 12"/>
                <a:gd name="T78" fmla="*/ 127 w 159"/>
                <a:gd name="T79" fmla="*/ 6 h 12"/>
                <a:gd name="T80" fmla="*/ 130 w 159"/>
                <a:gd name="T81" fmla="*/ 6 h 12"/>
                <a:gd name="T82" fmla="*/ 134 w 159"/>
                <a:gd name="T83" fmla="*/ 5 h 12"/>
                <a:gd name="T84" fmla="*/ 137 w 159"/>
                <a:gd name="T85" fmla="*/ 5 h 12"/>
                <a:gd name="T86" fmla="*/ 140 w 159"/>
                <a:gd name="T87" fmla="*/ 4 h 12"/>
                <a:gd name="T88" fmla="*/ 143 w 159"/>
                <a:gd name="T89" fmla="*/ 3 h 12"/>
                <a:gd name="T90" fmla="*/ 146 w 159"/>
                <a:gd name="T91" fmla="*/ 3 h 12"/>
                <a:gd name="T92" fmla="*/ 150 w 159"/>
                <a:gd name="T93" fmla="*/ 2 h 12"/>
                <a:gd name="T94" fmla="*/ 153 w 159"/>
                <a:gd name="T95" fmla="*/ 2 h 12"/>
                <a:gd name="T96" fmla="*/ 156 w 159"/>
                <a:gd name="T97" fmla="*/ 1 h 12"/>
                <a:gd name="T98" fmla="*/ 159 w 159"/>
                <a:gd name="T9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2">
                  <a:moveTo>
                    <a:pt x="0" y="11"/>
                  </a:moveTo>
                  <a:lnTo>
                    <a:pt x="4" y="11"/>
                  </a:lnTo>
                  <a:lnTo>
                    <a:pt x="7" y="12"/>
                  </a:lnTo>
                  <a:lnTo>
                    <a:pt x="10" y="12"/>
                  </a:lnTo>
                  <a:lnTo>
                    <a:pt x="14" y="12"/>
                  </a:lnTo>
                  <a:lnTo>
                    <a:pt x="17" y="12"/>
                  </a:lnTo>
                  <a:lnTo>
                    <a:pt x="20" y="12"/>
                  </a:lnTo>
                  <a:lnTo>
                    <a:pt x="23" y="12"/>
                  </a:lnTo>
                  <a:lnTo>
                    <a:pt x="26" y="12"/>
                  </a:lnTo>
                  <a:lnTo>
                    <a:pt x="30" y="12"/>
                  </a:lnTo>
                  <a:lnTo>
                    <a:pt x="33" y="12"/>
                  </a:lnTo>
                  <a:lnTo>
                    <a:pt x="36" y="12"/>
                  </a:lnTo>
                  <a:lnTo>
                    <a:pt x="39" y="12"/>
                  </a:lnTo>
                  <a:lnTo>
                    <a:pt x="43" y="12"/>
                  </a:lnTo>
                  <a:lnTo>
                    <a:pt x="46" y="12"/>
                  </a:lnTo>
                  <a:lnTo>
                    <a:pt x="49" y="11"/>
                  </a:lnTo>
                  <a:lnTo>
                    <a:pt x="52" y="11"/>
                  </a:lnTo>
                  <a:lnTo>
                    <a:pt x="56" y="11"/>
                  </a:lnTo>
                  <a:lnTo>
                    <a:pt x="59" y="11"/>
                  </a:lnTo>
                  <a:lnTo>
                    <a:pt x="62" y="11"/>
                  </a:lnTo>
                  <a:lnTo>
                    <a:pt x="65" y="11"/>
                  </a:lnTo>
                  <a:lnTo>
                    <a:pt x="69" y="11"/>
                  </a:lnTo>
                  <a:lnTo>
                    <a:pt x="72" y="11"/>
                  </a:lnTo>
                  <a:lnTo>
                    <a:pt x="75" y="11"/>
                  </a:lnTo>
                  <a:lnTo>
                    <a:pt x="78" y="11"/>
                  </a:lnTo>
                  <a:lnTo>
                    <a:pt x="81" y="10"/>
                  </a:lnTo>
                  <a:lnTo>
                    <a:pt x="85" y="10"/>
                  </a:lnTo>
                  <a:lnTo>
                    <a:pt x="88" y="10"/>
                  </a:lnTo>
                  <a:lnTo>
                    <a:pt x="91" y="10"/>
                  </a:lnTo>
                  <a:lnTo>
                    <a:pt x="95" y="9"/>
                  </a:lnTo>
                  <a:lnTo>
                    <a:pt x="98" y="9"/>
                  </a:lnTo>
                  <a:lnTo>
                    <a:pt x="101" y="9"/>
                  </a:lnTo>
                  <a:lnTo>
                    <a:pt x="104" y="9"/>
                  </a:lnTo>
                  <a:lnTo>
                    <a:pt x="108" y="8"/>
                  </a:lnTo>
                  <a:lnTo>
                    <a:pt x="111" y="8"/>
                  </a:lnTo>
                  <a:lnTo>
                    <a:pt x="114" y="8"/>
                  </a:lnTo>
                  <a:lnTo>
                    <a:pt x="117" y="7"/>
                  </a:lnTo>
                  <a:lnTo>
                    <a:pt x="120" y="7"/>
                  </a:lnTo>
                  <a:lnTo>
                    <a:pt x="124" y="7"/>
                  </a:lnTo>
                  <a:lnTo>
                    <a:pt x="127" y="6"/>
                  </a:lnTo>
                  <a:lnTo>
                    <a:pt x="130" y="6"/>
                  </a:lnTo>
                  <a:lnTo>
                    <a:pt x="134" y="5"/>
                  </a:lnTo>
                  <a:lnTo>
                    <a:pt x="137" y="5"/>
                  </a:lnTo>
                  <a:lnTo>
                    <a:pt x="140" y="4"/>
                  </a:lnTo>
                  <a:lnTo>
                    <a:pt x="143" y="3"/>
                  </a:lnTo>
                  <a:lnTo>
                    <a:pt x="146" y="3"/>
                  </a:lnTo>
                  <a:lnTo>
                    <a:pt x="150" y="2"/>
                  </a:lnTo>
                  <a:lnTo>
                    <a:pt x="153" y="2"/>
                  </a:lnTo>
                  <a:lnTo>
                    <a:pt x="156" y="1"/>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7" name="Freeform 287"/>
            <p:cNvSpPr>
              <a:spLocks/>
            </p:cNvSpPr>
            <p:nvPr/>
          </p:nvSpPr>
          <p:spPr bwMode="auto">
            <a:xfrm>
              <a:off x="3183514" y="4750421"/>
              <a:ext cx="131493" cy="68902"/>
            </a:xfrm>
            <a:custGeom>
              <a:avLst/>
              <a:gdLst>
                <a:gd name="T0" fmla="*/ 0 w 159"/>
                <a:gd name="T1" fmla="*/ 84 h 84"/>
                <a:gd name="T2" fmla="*/ 4 w 159"/>
                <a:gd name="T3" fmla="*/ 83 h 84"/>
                <a:gd name="T4" fmla="*/ 7 w 159"/>
                <a:gd name="T5" fmla="*/ 82 h 84"/>
                <a:gd name="T6" fmla="*/ 10 w 159"/>
                <a:gd name="T7" fmla="*/ 81 h 84"/>
                <a:gd name="T8" fmla="*/ 14 w 159"/>
                <a:gd name="T9" fmla="*/ 80 h 84"/>
                <a:gd name="T10" fmla="*/ 17 w 159"/>
                <a:gd name="T11" fmla="*/ 79 h 84"/>
                <a:gd name="T12" fmla="*/ 20 w 159"/>
                <a:gd name="T13" fmla="*/ 77 h 84"/>
                <a:gd name="T14" fmla="*/ 23 w 159"/>
                <a:gd name="T15" fmla="*/ 76 h 84"/>
                <a:gd name="T16" fmla="*/ 26 w 159"/>
                <a:gd name="T17" fmla="*/ 75 h 84"/>
                <a:gd name="T18" fmla="*/ 30 w 159"/>
                <a:gd name="T19" fmla="*/ 73 h 84"/>
                <a:gd name="T20" fmla="*/ 33 w 159"/>
                <a:gd name="T21" fmla="*/ 71 h 84"/>
                <a:gd name="T22" fmla="*/ 36 w 159"/>
                <a:gd name="T23" fmla="*/ 69 h 84"/>
                <a:gd name="T24" fmla="*/ 39 w 159"/>
                <a:gd name="T25" fmla="*/ 67 h 84"/>
                <a:gd name="T26" fmla="*/ 42 w 159"/>
                <a:gd name="T27" fmla="*/ 65 h 84"/>
                <a:gd name="T28" fmla="*/ 46 w 159"/>
                <a:gd name="T29" fmla="*/ 63 h 84"/>
                <a:gd name="T30" fmla="*/ 49 w 159"/>
                <a:gd name="T31" fmla="*/ 60 h 84"/>
                <a:gd name="T32" fmla="*/ 52 w 159"/>
                <a:gd name="T33" fmla="*/ 57 h 84"/>
                <a:gd name="T34" fmla="*/ 56 w 159"/>
                <a:gd name="T35" fmla="*/ 54 h 84"/>
                <a:gd name="T36" fmla="*/ 59 w 159"/>
                <a:gd name="T37" fmla="*/ 51 h 84"/>
                <a:gd name="T38" fmla="*/ 62 w 159"/>
                <a:gd name="T39" fmla="*/ 47 h 84"/>
                <a:gd name="T40" fmla="*/ 65 w 159"/>
                <a:gd name="T41" fmla="*/ 44 h 84"/>
                <a:gd name="T42" fmla="*/ 68 w 159"/>
                <a:gd name="T43" fmla="*/ 41 h 84"/>
                <a:gd name="T44" fmla="*/ 72 w 159"/>
                <a:gd name="T45" fmla="*/ 38 h 84"/>
                <a:gd name="T46" fmla="*/ 75 w 159"/>
                <a:gd name="T47" fmla="*/ 35 h 84"/>
                <a:gd name="T48" fmla="*/ 78 w 159"/>
                <a:gd name="T49" fmla="*/ 32 h 84"/>
                <a:gd name="T50" fmla="*/ 81 w 159"/>
                <a:gd name="T51" fmla="*/ 29 h 84"/>
                <a:gd name="T52" fmla="*/ 85 w 159"/>
                <a:gd name="T53" fmla="*/ 26 h 84"/>
                <a:gd name="T54" fmla="*/ 88 w 159"/>
                <a:gd name="T55" fmla="*/ 23 h 84"/>
                <a:gd name="T56" fmla="*/ 91 w 159"/>
                <a:gd name="T57" fmla="*/ 21 h 84"/>
                <a:gd name="T58" fmla="*/ 95 w 159"/>
                <a:gd name="T59" fmla="*/ 18 h 84"/>
                <a:gd name="T60" fmla="*/ 98 w 159"/>
                <a:gd name="T61" fmla="*/ 16 h 84"/>
                <a:gd name="T62" fmla="*/ 101 w 159"/>
                <a:gd name="T63" fmla="*/ 13 h 84"/>
                <a:gd name="T64" fmla="*/ 104 w 159"/>
                <a:gd name="T65" fmla="*/ 11 h 84"/>
                <a:gd name="T66" fmla="*/ 107 w 159"/>
                <a:gd name="T67" fmla="*/ 9 h 84"/>
                <a:gd name="T68" fmla="*/ 111 w 159"/>
                <a:gd name="T69" fmla="*/ 8 h 84"/>
                <a:gd name="T70" fmla="*/ 114 w 159"/>
                <a:gd name="T71" fmla="*/ 6 h 84"/>
                <a:gd name="T72" fmla="*/ 117 w 159"/>
                <a:gd name="T73" fmla="*/ 5 h 84"/>
                <a:gd name="T74" fmla="*/ 120 w 159"/>
                <a:gd name="T75" fmla="*/ 3 h 84"/>
                <a:gd name="T76" fmla="*/ 124 w 159"/>
                <a:gd name="T77" fmla="*/ 2 h 84"/>
                <a:gd name="T78" fmla="*/ 127 w 159"/>
                <a:gd name="T79" fmla="*/ 1 h 84"/>
                <a:gd name="T80" fmla="*/ 130 w 159"/>
                <a:gd name="T81" fmla="*/ 1 h 84"/>
                <a:gd name="T82" fmla="*/ 134 w 159"/>
                <a:gd name="T83" fmla="*/ 0 h 84"/>
                <a:gd name="T84" fmla="*/ 137 w 159"/>
                <a:gd name="T85" fmla="*/ 0 h 84"/>
                <a:gd name="T86" fmla="*/ 140 w 159"/>
                <a:gd name="T87" fmla="*/ 0 h 84"/>
                <a:gd name="T88" fmla="*/ 143 w 159"/>
                <a:gd name="T89" fmla="*/ 0 h 84"/>
                <a:gd name="T90" fmla="*/ 146 w 159"/>
                <a:gd name="T91" fmla="*/ 1 h 84"/>
                <a:gd name="T92" fmla="*/ 150 w 159"/>
                <a:gd name="T93" fmla="*/ 1 h 84"/>
                <a:gd name="T94" fmla="*/ 153 w 159"/>
                <a:gd name="T95" fmla="*/ 2 h 84"/>
                <a:gd name="T96" fmla="*/ 156 w 159"/>
                <a:gd name="T97" fmla="*/ 3 h 84"/>
                <a:gd name="T98" fmla="*/ 159 w 159"/>
                <a:gd name="T99" fmla="*/ 5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84">
                  <a:moveTo>
                    <a:pt x="0" y="84"/>
                  </a:moveTo>
                  <a:lnTo>
                    <a:pt x="4" y="83"/>
                  </a:lnTo>
                  <a:lnTo>
                    <a:pt x="7" y="82"/>
                  </a:lnTo>
                  <a:lnTo>
                    <a:pt x="10" y="81"/>
                  </a:lnTo>
                  <a:lnTo>
                    <a:pt x="14" y="80"/>
                  </a:lnTo>
                  <a:lnTo>
                    <a:pt x="17" y="79"/>
                  </a:lnTo>
                  <a:lnTo>
                    <a:pt x="20" y="77"/>
                  </a:lnTo>
                  <a:lnTo>
                    <a:pt x="23" y="76"/>
                  </a:lnTo>
                  <a:lnTo>
                    <a:pt x="26" y="75"/>
                  </a:lnTo>
                  <a:lnTo>
                    <a:pt x="30" y="73"/>
                  </a:lnTo>
                  <a:lnTo>
                    <a:pt x="33" y="71"/>
                  </a:lnTo>
                  <a:lnTo>
                    <a:pt x="36" y="69"/>
                  </a:lnTo>
                  <a:lnTo>
                    <a:pt x="39" y="67"/>
                  </a:lnTo>
                  <a:lnTo>
                    <a:pt x="42" y="65"/>
                  </a:lnTo>
                  <a:lnTo>
                    <a:pt x="46" y="63"/>
                  </a:lnTo>
                  <a:lnTo>
                    <a:pt x="49" y="60"/>
                  </a:lnTo>
                  <a:lnTo>
                    <a:pt x="52" y="57"/>
                  </a:lnTo>
                  <a:lnTo>
                    <a:pt x="56" y="54"/>
                  </a:lnTo>
                  <a:lnTo>
                    <a:pt x="59" y="51"/>
                  </a:lnTo>
                  <a:lnTo>
                    <a:pt x="62" y="47"/>
                  </a:lnTo>
                  <a:lnTo>
                    <a:pt x="65" y="44"/>
                  </a:lnTo>
                  <a:lnTo>
                    <a:pt x="68" y="41"/>
                  </a:lnTo>
                  <a:lnTo>
                    <a:pt x="72" y="38"/>
                  </a:lnTo>
                  <a:lnTo>
                    <a:pt x="75" y="35"/>
                  </a:lnTo>
                  <a:lnTo>
                    <a:pt x="78" y="32"/>
                  </a:lnTo>
                  <a:lnTo>
                    <a:pt x="81" y="29"/>
                  </a:lnTo>
                  <a:lnTo>
                    <a:pt x="85" y="26"/>
                  </a:lnTo>
                  <a:lnTo>
                    <a:pt x="88" y="23"/>
                  </a:lnTo>
                  <a:lnTo>
                    <a:pt x="91" y="21"/>
                  </a:lnTo>
                  <a:lnTo>
                    <a:pt x="95" y="18"/>
                  </a:lnTo>
                  <a:lnTo>
                    <a:pt x="98" y="16"/>
                  </a:lnTo>
                  <a:lnTo>
                    <a:pt x="101" y="13"/>
                  </a:lnTo>
                  <a:lnTo>
                    <a:pt x="104" y="11"/>
                  </a:lnTo>
                  <a:lnTo>
                    <a:pt x="107" y="9"/>
                  </a:lnTo>
                  <a:lnTo>
                    <a:pt x="111" y="8"/>
                  </a:lnTo>
                  <a:lnTo>
                    <a:pt x="114" y="6"/>
                  </a:lnTo>
                  <a:lnTo>
                    <a:pt x="117" y="5"/>
                  </a:lnTo>
                  <a:lnTo>
                    <a:pt x="120" y="3"/>
                  </a:lnTo>
                  <a:lnTo>
                    <a:pt x="124" y="2"/>
                  </a:lnTo>
                  <a:lnTo>
                    <a:pt x="127" y="1"/>
                  </a:lnTo>
                  <a:lnTo>
                    <a:pt x="130" y="1"/>
                  </a:lnTo>
                  <a:lnTo>
                    <a:pt x="134" y="0"/>
                  </a:lnTo>
                  <a:lnTo>
                    <a:pt x="137" y="0"/>
                  </a:lnTo>
                  <a:lnTo>
                    <a:pt x="140" y="0"/>
                  </a:lnTo>
                  <a:lnTo>
                    <a:pt x="143" y="0"/>
                  </a:lnTo>
                  <a:lnTo>
                    <a:pt x="146" y="1"/>
                  </a:lnTo>
                  <a:lnTo>
                    <a:pt x="150" y="1"/>
                  </a:lnTo>
                  <a:lnTo>
                    <a:pt x="153" y="2"/>
                  </a:lnTo>
                  <a:lnTo>
                    <a:pt x="156" y="3"/>
                  </a:lnTo>
                  <a:lnTo>
                    <a:pt x="159" y="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8" name="Freeform 288"/>
            <p:cNvSpPr>
              <a:spLocks/>
            </p:cNvSpPr>
            <p:nvPr/>
          </p:nvSpPr>
          <p:spPr bwMode="auto">
            <a:xfrm>
              <a:off x="3315007" y="4754522"/>
              <a:ext cx="131493" cy="74644"/>
            </a:xfrm>
            <a:custGeom>
              <a:avLst/>
              <a:gdLst>
                <a:gd name="T0" fmla="*/ 0 w 159"/>
                <a:gd name="T1" fmla="*/ 0 h 91"/>
                <a:gd name="T2" fmla="*/ 4 w 159"/>
                <a:gd name="T3" fmla="*/ 1 h 91"/>
                <a:gd name="T4" fmla="*/ 7 w 159"/>
                <a:gd name="T5" fmla="*/ 3 h 91"/>
                <a:gd name="T6" fmla="*/ 10 w 159"/>
                <a:gd name="T7" fmla="*/ 4 h 91"/>
                <a:gd name="T8" fmla="*/ 13 w 159"/>
                <a:gd name="T9" fmla="*/ 7 h 91"/>
                <a:gd name="T10" fmla="*/ 17 w 159"/>
                <a:gd name="T11" fmla="*/ 9 h 91"/>
                <a:gd name="T12" fmla="*/ 20 w 159"/>
                <a:gd name="T13" fmla="*/ 11 h 91"/>
                <a:gd name="T14" fmla="*/ 23 w 159"/>
                <a:gd name="T15" fmla="*/ 13 h 91"/>
                <a:gd name="T16" fmla="*/ 26 w 159"/>
                <a:gd name="T17" fmla="*/ 16 h 91"/>
                <a:gd name="T18" fmla="*/ 29 w 159"/>
                <a:gd name="T19" fmla="*/ 18 h 91"/>
                <a:gd name="T20" fmla="*/ 33 w 159"/>
                <a:gd name="T21" fmla="*/ 21 h 91"/>
                <a:gd name="T22" fmla="*/ 36 w 159"/>
                <a:gd name="T23" fmla="*/ 24 h 91"/>
                <a:gd name="T24" fmla="*/ 39 w 159"/>
                <a:gd name="T25" fmla="*/ 27 h 91"/>
                <a:gd name="T26" fmla="*/ 42 w 159"/>
                <a:gd name="T27" fmla="*/ 30 h 91"/>
                <a:gd name="T28" fmla="*/ 46 w 159"/>
                <a:gd name="T29" fmla="*/ 33 h 91"/>
                <a:gd name="T30" fmla="*/ 49 w 159"/>
                <a:gd name="T31" fmla="*/ 36 h 91"/>
                <a:gd name="T32" fmla="*/ 52 w 159"/>
                <a:gd name="T33" fmla="*/ 39 h 91"/>
                <a:gd name="T34" fmla="*/ 56 w 159"/>
                <a:gd name="T35" fmla="*/ 42 h 91"/>
                <a:gd name="T36" fmla="*/ 59 w 159"/>
                <a:gd name="T37" fmla="*/ 46 h 91"/>
                <a:gd name="T38" fmla="*/ 62 w 159"/>
                <a:gd name="T39" fmla="*/ 49 h 91"/>
                <a:gd name="T40" fmla="*/ 65 w 159"/>
                <a:gd name="T41" fmla="*/ 52 h 91"/>
                <a:gd name="T42" fmla="*/ 68 w 159"/>
                <a:gd name="T43" fmla="*/ 55 h 91"/>
                <a:gd name="T44" fmla="*/ 72 w 159"/>
                <a:gd name="T45" fmla="*/ 58 h 91"/>
                <a:gd name="T46" fmla="*/ 75 w 159"/>
                <a:gd name="T47" fmla="*/ 61 h 91"/>
                <a:gd name="T48" fmla="*/ 78 w 159"/>
                <a:gd name="T49" fmla="*/ 63 h 91"/>
                <a:gd name="T50" fmla="*/ 81 w 159"/>
                <a:gd name="T51" fmla="*/ 67 h 91"/>
                <a:gd name="T52" fmla="*/ 85 w 159"/>
                <a:gd name="T53" fmla="*/ 69 h 91"/>
                <a:gd name="T54" fmla="*/ 88 w 159"/>
                <a:gd name="T55" fmla="*/ 72 h 91"/>
                <a:gd name="T56" fmla="*/ 91 w 159"/>
                <a:gd name="T57" fmla="*/ 74 h 91"/>
                <a:gd name="T58" fmla="*/ 95 w 159"/>
                <a:gd name="T59" fmla="*/ 76 h 91"/>
                <a:gd name="T60" fmla="*/ 98 w 159"/>
                <a:gd name="T61" fmla="*/ 79 h 91"/>
                <a:gd name="T62" fmla="*/ 101 w 159"/>
                <a:gd name="T63" fmla="*/ 81 h 91"/>
                <a:gd name="T64" fmla="*/ 104 w 159"/>
                <a:gd name="T65" fmla="*/ 82 h 91"/>
                <a:gd name="T66" fmla="*/ 107 w 159"/>
                <a:gd name="T67" fmla="*/ 84 h 91"/>
                <a:gd name="T68" fmla="*/ 110 w 159"/>
                <a:gd name="T69" fmla="*/ 86 h 91"/>
                <a:gd name="T70" fmla="*/ 114 w 159"/>
                <a:gd name="T71" fmla="*/ 87 h 91"/>
                <a:gd name="T72" fmla="*/ 117 w 159"/>
                <a:gd name="T73" fmla="*/ 88 h 91"/>
                <a:gd name="T74" fmla="*/ 120 w 159"/>
                <a:gd name="T75" fmla="*/ 89 h 91"/>
                <a:gd name="T76" fmla="*/ 124 w 159"/>
                <a:gd name="T77" fmla="*/ 90 h 91"/>
                <a:gd name="T78" fmla="*/ 127 w 159"/>
                <a:gd name="T79" fmla="*/ 90 h 91"/>
                <a:gd name="T80" fmla="*/ 130 w 159"/>
                <a:gd name="T81" fmla="*/ 91 h 91"/>
                <a:gd name="T82" fmla="*/ 133 w 159"/>
                <a:gd name="T83" fmla="*/ 91 h 91"/>
                <a:gd name="T84" fmla="*/ 137 w 159"/>
                <a:gd name="T85" fmla="*/ 91 h 91"/>
                <a:gd name="T86" fmla="*/ 140 w 159"/>
                <a:gd name="T87" fmla="*/ 90 h 91"/>
                <a:gd name="T88" fmla="*/ 143 w 159"/>
                <a:gd name="T89" fmla="*/ 90 h 91"/>
                <a:gd name="T90" fmla="*/ 146 w 159"/>
                <a:gd name="T91" fmla="*/ 89 h 91"/>
                <a:gd name="T92" fmla="*/ 149 w 159"/>
                <a:gd name="T93" fmla="*/ 88 h 91"/>
                <a:gd name="T94" fmla="*/ 153 w 159"/>
                <a:gd name="T95" fmla="*/ 87 h 91"/>
                <a:gd name="T96" fmla="*/ 156 w 159"/>
                <a:gd name="T97" fmla="*/ 86 h 91"/>
                <a:gd name="T98" fmla="*/ 159 w 159"/>
                <a:gd name="T99" fmla="*/ 8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91">
                  <a:moveTo>
                    <a:pt x="0" y="0"/>
                  </a:moveTo>
                  <a:lnTo>
                    <a:pt x="4" y="1"/>
                  </a:lnTo>
                  <a:lnTo>
                    <a:pt x="7" y="3"/>
                  </a:lnTo>
                  <a:lnTo>
                    <a:pt x="10" y="4"/>
                  </a:lnTo>
                  <a:lnTo>
                    <a:pt x="13" y="7"/>
                  </a:lnTo>
                  <a:lnTo>
                    <a:pt x="17" y="9"/>
                  </a:lnTo>
                  <a:lnTo>
                    <a:pt x="20" y="11"/>
                  </a:lnTo>
                  <a:lnTo>
                    <a:pt x="23" y="13"/>
                  </a:lnTo>
                  <a:lnTo>
                    <a:pt x="26" y="16"/>
                  </a:lnTo>
                  <a:lnTo>
                    <a:pt x="29" y="18"/>
                  </a:lnTo>
                  <a:lnTo>
                    <a:pt x="33" y="21"/>
                  </a:lnTo>
                  <a:lnTo>
                    <a:pt x="36" y="24"/>
                  </a:lnTo>
                  <a:lnTo>
                    <a:pt x="39" y="27"/>
                  </a:lnTo>
                  <a:lnTo>
                    <a:pt x="42" y="30"/>
                  </a:lnTo>
                  <a:lnTo>
                    <a:pt x="46" y="33"/>
                  </a:lnTo>
                  <a:lnTo>
                    <a:pt x="49" y="36"/>
                  </a:lnTo>
                  <a:lnTo>
                    <a:pt x="52" y="39"/>
                  </a:lnTo>
                  <a:lnTo>
                    <a:pt x="56" y="42"/>
                  </a:lnTo>
                  <a:lnTo>
                    <a:pt x="59" y="46"/>
                  </a:lnTo>
                  <a:lnTo>
                    <a:pt x="62" y="49"/>
                  </a:lnTo>
                  <a:lnTo>
                    <a:pt x="65" y="52"/>
                  </a:lnTo>
                  <a:lnTo>
                    <a:pt x="68" y="55"/>
                  </a:lnTo>
                  <a:lnTo>
                    <a:pt x="72" y="58"/>
                  </a:lnTo>
                  <a:lnTo>
                    <a:pt x="75" y="61"/>
                  </a:lnTo>
                  <a:lnTo>
                    <a:pt x="78" y="63"/>
                  </a:lnTo>
                  <a:lnTo>
                    <a:pt x="81" y="67"/>
                  </a:lnTo>
                  <a:lnTo>
                    <a:pt x="85" y="69"/>
                  </a:lnTo>
                  <a:lnTo>
                    <a:pt x="88" y="72"/>
                  </a:lnTo>
                  <a:lnTo>
                    <a:pt x="91" y="74"/>
                  </a:lnTo>
                  <a:lnTo>
                    <a:pt x="95" y="76"/>
                  </a:lnTo>
                  <a:lnTo>
                    <a:pt x="98" y="79"/>
                  </a:lnTo>
                  <a:lnTo>
                    <a:pt x="101" y="81"/>
                  </a:lnTo>
                  <a:lnTo>
                    <a:pt x="104" y="82"/>
                  </a:lnTo>
                  <a:lnTo>
                    <a:pt x="107" y="84"/>
                  </a:lnTo>
                  <a:lnTo>
                    <a:pt x="110" y="86"/>
                  </a:lnTo>
                  <a:lnTo>
                    <a:pt x="114" y="87"/>
                  </a:lnTo>
                  <a:lnTo>
                    <a:pt x="117" y="88"/>
                  </a:lnTo>
                  <a:lnTo>
                    <a:pt x="120" y="89"/>
                  </a:lnTo>
                  <a:lnTo>
                    <a:pt x="124" y="90"/>
                  </a:lnTo>
                  <a:lnTo>
                    <a:pt x="127" y="90"/>
                  </a:lnTo>
                  <a:lnTo>
                    <a:pt x="130" y="91"/>
                  </a:lnTo>
                  <a:lnTo>
                    <a:pt x="133" y="91"/>
                  </a:lnTo>
                  <a:lnTo>
                    <a:pt x="137" y="91"/>
                  </a:lnTo>
                  <a:lnTo>
                    <a:pt x="140" y="90"/>
                  </a:lnTo>
                  <a:lnTo>
                    <a:pt x="143" y="90"/>
                  </a:lnTo>
                  <a:lnTo>
                    <a:pt x="146" y="89"/>
                  </a:lnTo>
                  <a:lnTo>
                    <a:pt x="149" y="88"/>
                  </a:lnTo>
                  <a:lnTo>
                    <a:pt x="153" y="87"/>
                  </a:lnTo>
                  <a:lnTo>
                    <a:pt x="156" y="86"/>
                  </a:lnTo>
                  <a:lnTo>
                    <a:pt x="159" y="84"/>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9" name="Freeform 289"/>
            <p:cNvSpPr>
              <a:spLocks/>
            </p:cNvSpPr>
            <p:nvPr/>
          </p:nvSpPr>
          <p:spPr bwMode="auto">
            <a:xfrm>
              <a:off x="3446499" y="4736476"/>
              <a:ext cx="131493" cy="86948"/>
            </a:xfrm>
            <a:custGeom>
              <a:avLst/>
              <a:gdLst>
                <a:gd name="T0" fmla="*/ 0 w 159"/>
                <a:gd name="T1" fmla="*/ 106 h 106"/>
                <a:gd name="T2" fmla="*/ 4 w 159"/>
                <a:gd name="T3" fmla="*/ 104 h 106"/>
                <a:gd name="T4" fmla="*/ 7 w 159"/>
                <a:gd name="T5" fmla="*/ 102 h 106"/>
                <a:gd name="T6" fmla="*/ 10 w 159"/>
                <a:gd name="T7" fmla="*/ 100 h 106"/>
                <a:gd name="T8" fmla="*/ 13 w 159"/>
                <a:gd name="T9" fmla="*/ 98 h 106"/>
                <a:gd name="T10" fmla="*/ 17 w 159"/>
                <a:gd name="T11" fmla="*/ 96 h 106"/>
                <a:gd name="T12" fmla="*/ 20 w 159"/>
                <a:gd name="T13" fmla="*/ 93 h 106"/>
                <a:gd name="T14" fmla="*/ 23 w 159"/>
                <a:gd name="T15" fmla="*/ 90 h 106"/>
                <a:gd name="T16" fmla="*/ 26 w 159"/>
                <a:gd name="T17" fmla="*/ 88 h 106"/>
                <a:gd name="T18" fmla="*/ 29 w 159"/>
                <a:gd name="T19" fmla="*/ 85 h 106"/>
                <a:gd name="T20" fmla="*/ 33 w 159"/>
                <a:gd name="T21" fmla="*/ 82 h 106"/>
                <a:gd name="T22" fmla="*/ 36 w 159"/>
                <a:gd name="T23" fmla="*/ 78 h 106"/>
                <a:gd name="T24" fmla="*/ 39 w 159"/>
                <a:gd name="T25" fmla="*/ 75 h 106"/>
                <a:gd name="T26" fmla="*/ 42 w 159"/>
                <a:gd name="T27" fmla="*/ 72 h 106"/>
                <a:gd name="T28" fmla="*/ 46 w 159"/>
                <a:gd name="T29" fmla="*/ 69 h 106"/>
                <a:gd name="T30" fmla="*/ 49 w 159"/>
                <a:gd name="T31" fmla="*/ 65 h 106"/>
                <a:gd name="T32" fmla="*/ 52 w 159"/>
                <a:gd name="T33" fmla="*/ 62 h 106"/>
                <a:gd name="T34" fmla="*/ 55 w 159"/>
                <a:gd name="T35" fmla="*/ 58 h 106"/>
                <a:gd name="T36" fmla="*/ 59 w 159"/>
                <a:gd name="T37" fmla="*/ 55 h 106"/>
                <a:gd name="T38" fmla="*/ 62 w 159"/>
                <a:gd name="T39" fmla="*/ 51 h 106"/>
                <a:gd name="T40" fmla="*/ 65 w 159"/>
                <a:gd name="T41" fmla="*/ 48 h 106"/>
                <a:gd name="T42" fmla="*/ 68 w 159"/>
                <a:gd name="T43" fmla="*/ 45 h 106"/>
                <a:gd name="T44" fmla="*/ 71 w 159"/>
                <a:gd name="T45" fmla="*/ 41 h 106"/>
                <a:gd name="T46" fmla="*/ 75 w 159"/>
                <a:gd name="T47" fmla="*/ 38 h 106"/>
                <a:gd name="T48" fmla="*/ 78 w 159"/>
                <a:gd name="T49" fmla="*/ 34 h 106"/>
                <a:gd name="T50" fmla="*/ 81 w 159"/>
                <a:gd name="T51" fmla="*/ 31 h 106"/>
                <a:gd name="T52" fmla="*/ 85 w 159"/>
                <a:gd name="T53" fmla="*/ 28 h 106"/>
                <a:gd name="T54" fmla="*/ 88 w 159"/>
                <a:gd name="T55" fmla="*/ 25 h 106"/>
                <a:gd name="T56" fmla="*/ 91 w 159"/>
                <a:gd name="T57" fmla="*/ 22 h 106"/>
                <a:gd name="T58" fmla="*/ 94 w 159"/>
                <a:gd name="T59" fmla="*/ 20 h 106"/>
                <a:gd name="T60" fmla="*/ 98 w 159"/>
                <a:gd name="T61" fmla="*/ 17 h 106"/>
                <a:gd name="T62" fmla="*/ 101 w 159"/>
                <a:gd name="T63" fmla="*/ 15 h 106"/>
                <a:gd name="T64" fmla="*/ 104 w 159"/>
                <a:gd name="T65" fmla="*/ 12 h 106"/>
                <a:gd name="T66" fmla="*/ 107 w 159"/>
                <a:gd name="T67" fmla="*/ 10 h 106"/>
                <a:gd name="T68" fmla="*/ 110 w 159"/>
                <a:gd name="T69" fmla="*/ 8 h 106"/>
                <a:gd name="T70" fmla="*/ 114 w 159"/>
                <a:gd name="T71" fmla="*/ 7 h 106"/>
                <a:gd name="T72" fmla="*/ 117 w 159"/>
                <a:gd name="T73" fmla="*/ 5 h 106"/>
                <a:gd name="T74" fmla="*/ 120 w 159"/>
                <a:gd name="T75" fmla="*/ 4 h 106"/>
                <a:gd name="T76" fmla="*/ 124 w 159"/>
                <a:gd name="T77" fmla="*/ 3 h 106"/>
                <a:gd name="T78" fmla="*/ 127 w 159"/>
                <a:gd name="T79" fmla="*/ 2 h 106"/>
                <a:gd name="T80" fmla="*/ 130 w 159"/>
                <a:gd name="T81" fmla="*/ 1 h 106"/>
                <a:gd name="T82" fmla="*/ 133 w 159"/>
                <a:gd name="T83" fmla="*/ 1 h 106"/>
                <a:gd name="T84" fmla="*/ 137 w 159"/>
                <a:gd name="T85" fmla="*/ 0 h 106"/>
                <a:gd name="T86" fmla="*/ 140 w 159"/>
                <a:gd name="T87" fmla="*/ 0 h 106"/>
                <a:gd name="T88" fmla="*/ 143 w 159"/>
                <a:gd name="T89" fmla="*/ 1 h 106"/>
                <a:gd name="T90" fmla="*/ 146 w 159"/>
                <a:gd name="T91" fmla="*/ 1 h 106"/>
                <a:gd name="T92" fmla="*/ 149 w 159"/>
                <a:gd name="T93" fmla="*/ 2 h 106"/>
                <a:gd name="T94" fmla="*/ 153 w 159"/>
                <a:gd name="T95" fmla="*/ 3 h 106"/>
                <a:gd name="T96" fmla="*/ 156 w 159"/>
                <a:gd name="T97" fmla="*/ 4 h 106"/>
                <a:gd name="T98" fmla="*/ 159 w 159"/>
                <a:gd name="T99" fmla="*/ 5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6">
                  <a:moveTo>
                    <a:pt x="0" y="106"/>
                  </a:moveTo>
                  <a:lnTo>
                    <a:pt x="4" y="104"/>
                  </a:lnTo>
                  <a:lnTo>
                    <a:pt x="7" y="102"/>
                  </a:lnTo>
                  <a:lnTo>
                    <a:pt x="10" y="100"/>
                  </a:lnTo>
                  <a:lnTo>
                    <a:pt x="13" y="98"/>
                  </a:lnTo>
                  <a:lnTo>
                    <a:pt x="17" y="96"/>
                  </a:lnTo>
                  <a:lnTo>
                    <a:pt x="20" y="93"/>
                  </a:lnTo>
                  <a:lnTo>
                    <a:pt x="23" y="90"/>
                  </a:lnTo>
                  <a:lnTo>
                    <a:pt x="26" y="88"/>
                  </a:lnTo>
                  <a:lnTo>
                    <a:pt x="29" y="85"/>
                  </a:lnTo>
                  <a:lnTo>
                    <a:pt x="33" y="82"/>
                  </a:lnTo>
                  <a:lnTo>
                    <a:pt x="36" y="78"/>
                  </a:lnTo>
                  <a:lnTo>
                    <a:pt x="39" y="75"/>
                  </a:lnTo>
                  <a:lnTo>
                    <a:pt x="42" y="72"/>
                  </a:lnTo>
                  <a:lnTo>
                    <a:pt x="46" y="69"/>
                  </a:lnTo>
                  <a:lnTo>
                    <a:pt x="49" y="65"/>
                  </a:lnTo>
                  <a:lnTo>
                    <a:pt x="52" y="62"/>
                  </a:lnTo>
                  <a:lnTo>
                    <a:pt x="55" y="58"/>
                  </a:lnTo>
                  <a:lnTo>
                    <a:pt x="59" y="55"/>
                  </a:lnTo>
                  <a:lnTo>
                    <a:pt x="62" y="51"/>
                  </a:lnTo>
                  <a:lnTo>
                    <a:pt x="65" y="48"/>
                  </a:lnTo>
                  <a:lnTo>
                    <a:pt x="68" y="45"/>
                  </a:lnTo>
                  <a:lnTo>
                    <a:pt x="71" y="41"/>
                  </a:lnTo>
                  <a:lnTo>
                    <a:pt x="75" y="38"/>
                  </a:lnTo>
                  <a:lnTo>
                    <a:pt x="78" y="34"/>
                  </a:lnTo>
                  <a:lnTo>
                    <a:pt x="81" y="31"/>
                  </a:lnTo>
                  <a:lnTo>
                    <a:pt x="85" y="28"/>
                  </a:lnTo>
                  <a:lnTo>
                    <a:pt x="88" y="25"/>
                  </a:lnTo>
                  <a:lnTo>
                    <a:pt x="91" y="22"/>
                  </a:lnTo>
                  <a:lnTo>
                    <a:pt x="94" y="20"/>
                  </a:lnTo>
                  <a:lnTo>
                    <a:pt x="98" y="17"/>
                  </a:lnTo>
                  <a:lnTo>
                    <a:pt x="101" y="15"/>
                  </a:lnTo>
                  <a:lnTo>
                    <a:pt x="104" y="12"/>
                  </a:lnTo>
                  <a:lnTo>
                    <a:pt x="107" y="10"/>
                  </a:lnTo>
                  <a:lnTo>
                    <a:pt x="110" y="8"/>
                  </a:lnTo>
                  <a:lnTo>
                    <a:pt x="114" y="7"/>
                  </a:lnTo>
                  <a:lnTo>
                    <a:pt x="117" y="5"/>
                  </a:lnTo>
                  <a:lnTo>
                    <a:pt x="120" y="4"/>
                  </a:lnTo>
                  <a:lnTo>
                    <a:pt x="124" y="3"/>
                  </a:lnTo>
                  <a:lnTo>
                    <a:pt x="127" y="2"/>
                  </a:lnTo>
                  <a:lnTo>
                    <a:pt x="130" y="1"/>
                  </a:lnTo>
                  <a:lnTo>
                    <a:pt x="133" y="1"/>
                  </a:lnTo>
                  <a:lnTo>
                    <a:pt x="137" y="0"/>
                  </a:lnTo>
                  <a:lnTo>
                    <a:pt x="140" y="0"/>
                  </a:lnTo>
                  <a:lnTo>
                    <a:pt x="143" y="1"/>
                  </a:lnTo>
                  <a:lnTo>
                    <a:pt x="146" y="1"/>
                  </a:lnTo>
                  <a:lnTo>
                    <a:pt x="149" y="2"/>
                  </a:lnTo>
                  <a:lnTo>
                    <a:pt x="153" y="3"/>
                  </a:lnTo>
                  <a:lnTo>
                    <a:pt x="156" y="4"/>
                  </a:lnTo>
                  <a:lnTo>
                    <a:pt x="159" y="5"/>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0" name="Freeform 290"/>
            <p:cNvSpPr>
              <a:spLocks/>
            </p:cNvSpPr>
            <p:nvPr/>
          </p:nvSpPr>
          <p:spPr bwMode="auto">
            <a:xfrm>
              <a:off x="3577992" y="4740578"/>
              <a:ext cx="131493" cy="88588"/>
            </a:xfrm>
            <a:custGeom>
              <a:avLst/>
              <a:gdLst>
                <a:gd name="T0" fmla="*/ 0 w 159"/>
                <a:gd name="T1" fmla="*/ 0 h 108"/>
                <a:gd name="T2" fmla="*/ 4 w 159"/>
                <a:gd name="T3" fmla="*/ 2 h 108"/>
                <a:gd name="T4" fmla="*/ 7 w 159"/>
                <a:gd name="T5" fmla="*/ 3 h 108"/>
                <a:gd name="T6" fmla="*/ 10 w 159"/>
                <a:gd name="T7" fmla="*/ 5 h 108"/>
                <a:gd name="T8" fmla="*/ 13 w 159"/>
                <a:gd name="T9" fmla="*/ 7 h 108"/>
                <a:gd name="T10" fmla="*/ 16 w 159"/>
                <a:gd name="T11" fmla="*/ 10 h 108"/>
                <a:gd name="T12" fmla="*/ 20 w 159"/>
                <a:gd name="T13" fmla="*/ 12 h 108"/>
                <a:gd name="T14" fmla="*/ 23 w 159"/>
                <a:gd name="T15" fmla="*/ 15 h 108"/>
                <a:gd name="T16" fmla="*/ 26 w 159"/>
                <a:gd name="T17" fmla="*/ 18 h 108"/>
                <a:gd name="T18" fmla="*/ 29 w 159"/>
                <a:gd name="T19" fmla="*/ 21 h 108"/>
                <a:gd name="T20" fmla="*/ 32 w 159"/>
                <a:gd name="T21" fmla="*/ 24 h 108"/>
                <a:gd name="T22" fmla="*/ 36 w 159"/>
                <a:gd name="T23" fmla="*/ 27 h 108"/>
                <a:gd name="T24" fmla="*/ 39 w 159"/>
                <a:gd name="T25" fmla="*/ 30 h 108"/>
                <a:gd name="T26" fmla="*/ 42 w 159"/>
                <a:gd name="T27" fmla="*/ 34 h 108"/>
                <a:gd name="T28" fmla="*/ 46 w 159"/>
                <a:gd name="T29" fmla="*/ 37 h 108"/>
                <a:gd name="T30" fmla="*/ 49 w 159"/>
                <a:gd name="T31" fmla="*/ 40 h 108"/>
                <a:gd name="T32" fmla="*/ 52 w 159"/>
                <a:gd name="T33" fmla="*/ 44 h 108"/>
                <a:gd name="T34" fmla="*/ 55 w 159"/>
                <a:gd name="T35" fmla="*/ 48 h 108"/>
                <a:gd name="T36" fmla="*/ 59 w 159"/>
                <a:gd name="T37" fmla="*/ 51 h 108"/>
                <a:gd name="T38" fmla="*/ 62 w 159"/>
                <a:gd name="T39" fmla="*/ 55 h 108"/>
                <a:gd name="T40" fmla="*/ 65 w 159"/>
                <a:gd name="T41" fmla="*/ 58 h 108"/>
                <a:gd name="T42" fmla="*/ 68 w 159"/>
                <a:gd name="T43" fmla="*/ 61 h 108"/>
                <a:gd name="T44" fmla="*/ 71 w 159"/>
                <a:gd name="T45" fmla="*/ 65 h 108"/>
                <a:gd name="T46" fmla="*/ 75 w 159"/>
                <a:gd name="T47" fmla="*/ 68 h 108"/>
                <a:gd name="T48" fmla="*/ 78 w 159"/>
                <a:gd name="T49" fmla="*/ 71 h 108"/>
                <a:gd name="T50" fmla="*/ 81 w 159"/>
                <a:gd name="T51" fmla="*/ 75 h 108"/>
                <a:gd name="T52" fmla="*/ 85 w 159"/>
                <a:gd name="T53" fmla="*/ 78 h 108"/>
                <a:gd name="T54" fmla="*/ 88 w 159"/>
                <a:gd name="T55" fmla="*/ 81 h 108"/>
                <a:gd name="T56" fmla="*/ 91 w 159"/>
                <a:gd name="T57" fmla="*/ 84 h 108"/>
                <a:gd name="T58" fmla="*/ 94 w 159"/>
                <a:gd name="T59" fmla="*/ 86 h 108"/>
                <a:gd name="T60" fmla="*/ 97 w 159"/>
                <a:gd name="T61" fmla="*/ 89 h 108"/>
                <a:gd name="T62" fmla="*/ 101 w 159"/>
                <a:gd name="T63" fmla="*/ 91 h 108"/>
                <a:gd name="T64" fmla="*/ 104 w 159"/>
                <a:gd name="T65" fmla="*/ 94 h 108"/>
                <a:gd name="T66" fmla="*/ 107 w 159"/>
                <a:gd name="T67" fmla="*/ 96 h 108"/>
                <a:gd name="T68" fmla="*/ 110 w 159"/>
                <a:gd name="T69" fmla="*/ 98 h 108"/>
                <a:gd name="T70" fmla="*/ 114 w 159"/>
                <a:gd name="T71" fmla="*/ 99 h 108"/>
                <a:gd name="T72" fmla="*/ 117 w 159"/>
                <a:gd name="T73" fmla="*/ 101 h 108"/>
                <a:gd name="T74" fmla="*/ 120 w 159"/>
                <a:gd name="T75" fmla="*/ 103 h 108"/>
                <a:gd name="T76" fmla="*/ 124 w 159"/>
                <a:gd name="T77" fmla="*/ 104 h 108"/>
                <a:gd name="T78" fmla="*/ 127 w 159"/>
                <a:gd name="T79" fmla="*/ 105 h 108"/>
                <a:gd name="T80" fmla="*/ 130 w 159"/>
                <a:gd name="T81" fmla="*/ 106 h 108"/>
                <a:gd name="T82" fmla="*/ 133 w 159"/>
                <a:gd name="T83" fmla="*/ 107 h 108"/>
                <a:gd name="T84" fmla="*/ 136 w 159"/>
                <a:gd name="T85" fmla="*/ 107 h 108"/>
                <a:gd name="T86" fmla="*/ 140 w 159"/>
                <a:gd name="T87" fmla="*/ 108 h 108"/>
                <a:gd name="T88" fmla="*/ 143 w 159"/>
                <a:gd name="T89" fmla="*/ 108 h 108"/>
                <a:gd name="T90" fmla="*/ 146 w 159"/>
                <a:gd name="T91" fmla="*/ 107 h 108"/>
                <a:gd name="T92" fmla="*/ 149 w 159"/>
                <a:gd name="T93" fmla="*/ 107 h 108"/>
                <a:gd name="T94" fmla="*/ 153 w 159"/>
                <a:gd name="T95" fmla="*/ 106 h 108"/>
                <a:gd name="T96" fmla="*/ 156 w 159"/>
                <a:gd name="T97" fmla="*/ 105 h 108"/>
                <a:gd name="T98" fmla="*/ 159 w 159"/>
                <a:gd name="T99" fmla="*/ 10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8">
                  <a:moveTo>
                    <a:pt x="0" y="0"/>
                  </a:moveTo>
                  <a:lnTo>
                    <a:pt x="4" y="2"/>
                  </a:lnTo>
                  <a:lnTo>
                    <a:pt x="7" y="3"/>
                  </a:lnTo>
                  <a:lnTo>
                    <a:pt x="10" y="5"/>
                  </a:lnTo>
                  <a:lnTo>
                    <a:pt x="13" y="7"/>
                  </a:lnTo>
                  <a:lnTo>
                    <a:pt x="16" y="10"/>
                  </a:lnTo>
                  <a:lnTo>
                    <a:pt x="20" y="12"/>
                  </a:lnTo>
                  <a:lnTo>
                    <a:pt x="23" y="15"/>
                  </a:lnTo>
                  <a:lnTo>
                    <a:pt x="26" y="18"/>
                  </a:lnTo>
                  <a:lnTo>
                    <a:pt x="29" y="21"/>
                  </a:lnTo>
                  <a:lnTo>
                    <a:pt x="32" y="24"/>
                  </a:lnTo>
                  <a:lnTo>
                    <a:pt x="36" y="27"/>
                  </a:lnTo>
                  <a:lnTo>
                    <a:pt x="39" y="30"/>
                  </a:lnTo>
                  <a:lnTo>
                    <a:pt x="42" y="34"/>
                  </a:lnTo>
                  <a:lnTo>
                    <a:pt x="46" y="37"/>
                  </a:lnTo>
                  <a:lnTo>
                    <a:pt x="49" y="40"/>
                  </a:lnTo>
                  <a:lnTo>
                    <a:pt x="52" y="44"/>
                  </a:lnTo>
                  <a:lnTo>
                    <a:pt x="55" y="48"/>
                  </a:lnTo>
                  <a:lnTo>
                    <a:pt x="59" y="51"/>
                  </a:lnTo>
                  <a:lnTo>
                    <a:pt x="62" y="55"/>
                  </a:lnTo>
                  <a:lnTo>
                    <a:pt x="65" y="58"/>
                  </a:lnTo>
                  <a:lnTo>
                    <a:pt x="68" y="61"/>
                  </a:lnTo>
                  <a:lnTo>
                    <a:pt x="71" y="65"/>
                  </a:lnTo>
                  <a:lnTo>
                    <a:pt x="75" y="68"/>
                  </a:lnTo>
                  <a:lnTo>
                    <a:pt x="78" y="71"/>
                  </a:lnTo>
                  <a:lnTo>
                    <a:pt x="81" y="75"/>
                  </a:lnTo>
                  <a:lnTo>
                    <a:pt x="85" y="78"/>
                  </a:lnTo>
                  <a:lnTo>
                    <a:pt x="88" y="81"/>
                  </a:lnTo>
                  <a:lnTo>
                    <a:pt x="91" y="84"/>
                  </a:lnTo>
                  <a:lnTo>
                    <a:pt x="94" y="86"/>
                  </a:lnTo>
                  <a:lnTo>
                    <a:pt x="97" y="89"/>
                  </a:lnTo>
                  <a:lnTo>
                    <a:pt x="101" y="91"/>
                  </a:lnTo>
                  <a:lnTo>
                    <a:pt x="104" y="94"/>
                  </a:lnTo>
                  <a:lnTo>
                    <a:pt x="107" y="96"/>
                  </a:lnTo>
                  <a:lnTo>
                    <a:pt x="110" y="98"/>
                  </a:lnTo>
                  <a:lnTo>
                    <a:pt x="114" y="99"/>
                  </a:lnTo>
                  <a:lnTo>
                    <a:pt x="117" y="101"/>
                  </a:lnTo>
                  <a:lnTo>
                    <a:pt x="120" y="103"/>
                  </a:lnTo>
                  <a:lnTo>
                    <a:pt x="124" y="104"/>
                  </a:lnTo>
                  <a:lnTo>
                    <a:pt x="127" y="105"/>
                  </a:lnTo>
                  <a:lnTo>
                    <a:pt x="130" y="106"/>
                  </a:lnTo>
                  <a:lnTo>
                    <a:pt x="133" y="107"/>
                  </a:lnTo>
                  <a:lnTo>
                    <a:pt x="136" y="107"/>
                  </a:lnTo>
                  <a:lnTo>
                    <a:pt x="140" y="108"/>
                  </a:lnTo>
                  <a:lnTo>
                    <a:pt x="143" y="108"/>
                  </a:lnTo>
                  <a:lnTo>
                    <a:pt x="146" y="107"/>
                  </a:lnTo>
                  <a:lnTo>
                    <a:pt x="149" y="107"/>
                  </a:lnTo>
                  <a:lnTo>
                    <a:pt x="153" y="106"/>
                  </a:lnTo>
                  <a:lnTo>
                    <a:pt x="156" y="105"/>
                  </a:lnTo>
                  <a:lnTo>
                    <a:pt x="159" y="103"/>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1" name="Freeform 291"/>
            <p:cNvSpPr>
              <a:spLocks/>
            </p:cNvSpPr>
            <p:nvPr/>
          </p:nvSpPr>
          <p:spPr bwMode="auto">
            <a:xfrm>
              <a:off x="3709485" y="4438720"/>
              <a:ext cx="131493" cy="386345"/>
            </a:xfrm>
            <a:custGeom>
              <a:avLst/>
              <a:gdLst>
                <a:gd name="T0" fmla="*/ 0 w 159"/>
                <a:gd name="T1" fmla="*/ 471 h 471"/>
                <a:gd name="T2" fmla="*/ 4 w 159"/>
                <a:gd name="T3" fmla="*/ 470 h 471"/>
                <a:gd name="T4" fmla="*/ 7 w 159"/>
                <a:gd name="T5" fmla="*/ 468 h 471"/>
                <a:gd name="T6" fmla="*/ 10 w 159"/>
                <a:gd name="T7" fmla="*/ 466 h 471"/>
                <a:gd name="T8" fmla="*/ 13 w 159"/>
                <a:gd name="T9" fmla="*/ 463 h 471"/>
                <a:gd name="T10" fmla="*/ 16 w 159"/>
                <a:gd name="T11" fmla="*/ 460 h 471"/>
                <a:gd name="T12" fmla="*/ 20 w 159"/>
                <a:gd name="T13" fmla="*/ 457 h 471"/>
                <a:gd name="T14" fmla="*/ 23 w 159"/>
                <a:gd name="T15" fmla="*/ 453 h 471"/>
                <a:gd name="T16" fmla="*/ 26 w 159"/>
                <a:gd name="T17" fmla="*/ 449 h 471"/>
                <a:gd name="T18" fmla="*/ 29 w 159"/>
                <a:gd name="T19" fmla="*/ 445 h 471"/>
                <a:gd name="T20" fmla="*/ 32 w 159"/>
                <a:gd name="T21" fmla="*/ 439 h 471"/>
                <a:gd name="T22" fmla="*/ 36 w 159"/>
                <a:gd name="T23" fmla="*/ 434 h 471"/>
                <a:gd name="T24" fmla="*/ 39 w 159"/>
                <a:gd name="T25" fmla="*/ 428 h 471"/>
                <a:gd name="T26" fmla="*/ 42 w 159"/>
                <a:gd name="T27" fmla="*/ 421 h 471"/>
                <a:gd name="T28" fmla="*/ 46 w 159"/>
                <a:gd name="T29" fmla="*/ 414 h 471"/>
                <a:gd name="T30" fmla="*/ 49 w 159"/>
                <a:gd name="T31" fmla="*/ 406 h 471"/>
                <a:gd name="T32" fmla="*/ 52 w 159"/>
                <a:gd name="T33" fmla="*/ 397 h 471"/>
                <a:gd name="T34" fmla="*/ 55 w 159"/>
                <a:gd name="T35" fmla="*/ 387 h 471"/>
                <a:gd name="T36" fmla="*/ 58 w 159"/>
                <a:gd name="T37" fmla="*/ 377 h 471"/>
                <a:gd name="T38" fmla="*/ 62 w 159"/>
                <a:gd name="T39" fmla="*/ 365 h 471"/>
                <a:gd name="T40" fmla="*/ 65 w 159"/>
                <a:gd name="T41" fmla="*/ 352 h 471"/>
                <a:gd name="T42" fmla="*/ 68 w 159"/>
                <a:gd name="T43" fmla="*/ 339 h 471"/>
                <a:gd name="T44" fmla="*/ 71 w 159"/>
                <a:gd name="T45" fmla="*/ 325 h 471"/>
                <a:gd name="T46" fmla="*/ 75 w 159"/>
                <a:gd name="T47" fmla="*/ 312 h 471"/>
                <a:gd name="T48" fmla="*/ 78 w 159"/>
                <a:gd name="T49" fmla="*/ 299 h 471"/>
                <a:gd name="T50" fmla="*/ 81 w 159"/>
                <a:gd name="T51" fmla="*/ 285 h 471"/>
                <a:gd name="T52" fmla="*/ 85 w 159"/>
                <a:gd name="T53" fmla="*/ 271 h 471"/>
                <a:gd name="T54" fmla="*/ 88 w 159"/>
                <a:gd name="T55" fmla="*/ 258 h 471"/>
                <a:gd name="T56" fmla="*/ 91 w 159"/>
                <a:gd name="T57" fmla="*/ 244 h 471"/>
                <a:gd name="T58" fmla="*/ 94 w 159"/>
                <a:gd name="T59" fmla="*/ 230 h 471"/>
                <a:gd name="T60" fmla="*/ 97 w 159"/>
                <a:gd name="T61" fmla="*/ 216 h 471"/>
                <a:gd name="T62" fmla="*/ 101 w 159"/>
                <a:gd name="T63" fmla="*/ 202 h 471"/>
                <a:gd name="T64" fmla="*/ 104 w 159"/>
                <a:gd name="T65" fmla="*/ 188 h 471"/>
                <a:gd name="T66" fmla="*/ 107 w 159"/>
                <a:gd name="T67" fmla="*/ 174 h 471"/>
                <a:gd name="T68" fmla="*/ 110 w 159"/>
                <a:gd name="T69" fmla="*/ 160 h 471"/>
                <a:gd name="T70" fmla="*/ 114 w 159"/>
                <a:gd name="T71" fmla="*/ 147 h 471"/>
                <a:gd name="T72" fmla="*/ 117 w 159"/>
                <a:gd name="T73" fmla="*/ 134 h 471"/>
                <a:gd name="T74" fmla="*/ 120 w 159"/>
                <a:gd name="T75" fmla="*/ 121 h 471"/>
                <a:gd name="T76" fmla="*/ 124 w 159"/>
                <a:gd name="T77" fmla="*/ 108 h 471"/>
                <a:gd name="T78" fmla="*/ 127 w 159"/>
                <a:gd name="T79" fmla="*/ 95 h 471"/>
                <a:gd name="T80" fmla="*/ 130 w 159"/>
                <a:gd name="T81" fmla="*/ 84 h 471"/>
                <a:gd name="T82" fmla="*/ 133 w 159"/>
                <a:gd name="T83" fmla="*/ 72 h 471"/>
                <a:gd name="T84" fmla="*/ 136 w 159"/>
                <a:gd name="T85" fmla="*/ 60 h 471"/>
                <a:gd name="T86" fmla="*/ 139 w 159"/>
                <a:gd name="T87" fmla="*/ 52 h 471"/>
                <a:gd name="T88" fmla="*/ 143 w 159"/>
                <a:gd name="T89" fmla="*/ 44 h 471"/>
                <a:gd name="T90" fmla="*/ 146 w 159"/>
                <a:gd name="T91" fmla="*/ 35 h 471"/>
                <a:gd name="T92" fmla="*/ 149 w 159"/>
                <a:gd name="T93" fmla="*/ 27 h 471"/>
                <a:gd name="T94" fmla="*/ 153 w 159"/>
                <a:gd name="T95" fmla="*/ 18 h 471"/>
                <a:gd name="T96" fmla="*/ 156 w 159"/>
                <a:gd name="T97" fmla="*/ 9 h 471"/>
                <a:gd name="T98" fmla="*/ 159 w 159"/>
                <a:gd name="T99" fmla="*/ 0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71">
                  <a:moveTo>
                    <a:pt x="0" y="471"/>
                  </a:moveTo>
                  <a:lnTo>
                    <a:pt x="4" y="470"/>
                  </a:lnTo>
                  <a:lnTo>
                    <a:pt x="7" y="468"/>
                  </a:lnTo>
                  <a:lnTo>
                    <a:pt x="10" y="466"/>
                  </a:lnTo>
                  <a:lnTo>
                    <a:pt x="13" y="463"/>
                  </a:lnTo>
                  <a:lnTo>
                    <a:pt x="16" y="460"/>
                  </a:lnTo>
                  <a:lnTo>
                    <a:pt x="20" y="457"/>
                  </a:lnTo>
                  <a:lnTo>
                    <a:pt x="23" y="453"/>
                  </a:lnTo>
                  <a:lnTo>
                    <a:pt x="26" y="449"/>
                  </a:lnTo>
                  <a:lnTo>
                    <a:pt x="29" y="445"/>
                  </a:lnTo>
                  <a:lnTo>
                    <a:pt x="32" y="439"/>
                  </a:lnTo>
                  <a:lnTo>
                    <a:pt x="36" y="434"/>
                  </a:lnTo>
                  <a:lnTo>
                    <a:pt x="39" y="428"/>
                  </a:lnTo>
                  <a:lnTo>
                    <a:pt x="42" y="421"/>
                  </a:lnTo>
                  <a:lnTo>
                    <a:pt x="46" y="414"/>
                  </a:lnTo>
                  <a:lnTo>
                    <a:pt x="49" y="406"/>
                  </a:lnTo>
                  <a:lnTo>
                    <a:pt x="52" y="397"/>
                  </a:lnTo>
                  <a:lnTo>
                    <a:pt x="55" y="387"/>
                  </a:lnTo>
                  <a:lnTo>
                    <a:pt x="58" y="377"/>
                  </a:lnTo>
                  <a:lnTo>
                    <a:pt x="62" y="365"/>
                  </a:lnTo>
                  <a:lnTo>
                    <a:pt x="65" y="352"/>
                  </a:lnTo>
                  <a:lnTo>
                    <a:pt x="68" y="339"/>
                  </a:lnTo>
                  <a:lnTo>
                    <a:pt x="71" y="325"/>
                  </a:lnTo>
                  <a:lnTo>
                    <a:pt x="75" y="312"/>
                  </a:lnTo>
                  <a:lnTo>
                    <a:pt x="78" y="299"/>
                  </a:lnTo>
                  <a:lnTo>
                    <a:pt x="81" y="285"/>
                  </a:lnTo>
                  <a:lnTo>
                    <a:pt x="85" y="271"/>
                  </a:lnTo>
                  <a:lnTo>
                    <a:pt x="88" y="258"/>
                  </a:lnTo>
                  <a:lnTo>
                    <a:pt x="91" y="244"/>
                  </a:lnTo>
                  <a:lnTo>
                    <a:pt x="94" y="230"/>
                  </a:lnTo>
                  <a:lnTo>
                    <a:pt x="97" y="216"/>
                  </a:lnTo>
                  <a:lnTo>
                    <a:pt x="101" y="202"/>
                  </a:lnTo>
                  <a:lnTo>
                    <a:pt x="104" y="188"/>
                  </a:lnTo>
                  <a:lnTo>
                    <a:pt x="107" y="174"/>
                  </a:lnTo>
                  <a:lnTo>
                    <a:pt x="110" y="160"/>
                  </a:lnTo>
                  <a:lnTo>
                    <a:pt x="114" y="147"/>
                  </a:lnTo>
                  <a:lnTo>
                    <a:pt x="117" y="134"/>
                  </a:lnTo>
                  <a:lnTo>
                    <a:pt x="120" y="121"/>
                  </a:lnTo>
                  <a:lnTo>
                    <a:pt x="124" y="108"/>
                  </a:lnTo>
                  <a:lnTo>
                    <a:pt x="127" y="95"/>
                  </a:lnTo>
                  <a:lnTo>
                    <a:pt x="130" y="84"/>
                  </a:lnTo>
                  <a:lnTo>
                    <a:pt x="133" y="72"/>
                  </a:lnTo>
                  <a:lnTo>
                    <a:pt x="136" y="60"/>
                  </a:lnTo>
                  <a:lnTo>
                    <a:pt x="139" y="52"/>
                  </a:lnTo>
                  <a:lnTo>
                    <a:pt x="143" y="44"/>
                  </a:lnTo>
                  <a:lnTo>
                    <a:pt x="146" y="35"/>
                  </a:lnTo>
                  <a:lnTo>
                    <a:pt x="149" y="27"/>
                  </a:lnTo>
                  <a:lnTo>
                    <a:pt x="153" y="18"/>
                  </a:lnTo>
                  <a:lnTo>
                    <a:pt x="156" y="9"/>
                  </a:lnTo>
                  <a:lnTo>
                    <a:pt x="159" y="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 name="Freeform 292"/>
            <p:cNvSpPr>
              <a:spLocks/>
            </p:cNvSpPr>
            <p:nvPr/>
          </p:nvSpPr>
          <p:spPr bwMode="auto">
            <a:xfrm>
              <a:off x="3840978" y="4417393"/>
              <a:ext cx="131493" cy="329747"/>
            </a:xfrm>
            <a:custGeom>
              <a:avLst/>
              <a:gdLst>
                <a:gd name="T0" fmla="*/ 0 w 159"/>
                <a:gd name="T1" fmla="*/ 26 h 402"/>
                <a:gd name="T2" fmla="*/ 3 w 159"/>
                <a:gd name="T3" fmla="*/ 17 h 402"/>
                <a:gd name="T4" fmla="*/ 7 w 159"/>
                <a:gd name="T5" fmla="*/ 17 h 402"/>
                <a:gd name="T6" fmla="*/ 10 w 159"/>
                <a:gd name="T7" fmla="*/ 9 h 402"/>
                <a:gd name="T8" fmla="*/ 13 w 159"/>
                <a:gd name="T9" fmla="*/ 9 h 402"/>
                <a:gd name="T10" fmla="*/ 16 w 159"/>
                <a:gd name="T11" fmla="*/ 0 h 402"/>
                <a:gd name="T12" fmla="*/ 19 w 159"/>
                <a:gd name="T13" fmla="*/ 0 h 402"/>
                <a:gd name="T14" fmla="*/ 23 w 159"/>
                <a:gd name="T15" fmla="*/ 0 h 402"/>
                <a:gd name="T16" fmla="*/ 26 w 159"/>
                <a:gd name="T17" fmla="*/ 0 h 402"/>
                <a:gd name="T18" fmla="*/ 29 w 159"/>
                <a:gd name="T19" fmla="*/ 0 h 402"/>
                <a:gd name="T20" fmla="*/ 32 w 159"/>
                <a:gd name="T21" fmla="*/ 0 h 402"/>
                <a:gd name="T22" fmla="*/ 36 w 159"/>
                <a:gd name="T23" fmla="*/ 0 h 402"/>
                <a:gd name="T24" fmla="*/ 39 w 159"/>
                <a:gd name="T25" fmla="*/ 0 h 402"/>
                <a:gd name="T26" fmla="*/ 42 w 159"/>
                <a:gd name="T27" fmla="*/ 9 h 402"/>
                <a:gd name="T28" fmla="*/ 46 w 159"/>
                <a:gd name="T29" fmla="*/ 9 h 402"/>
                <a:gd name="T30" fmla="*/ 49 w 159"/>
                <a:gd name="T31" fmla="*/ 17 h 402"/>
                <a:gd name="T32" fmla="*/ 52 w 159"/>
                <a:gd name="T33" fmla="*/ 17 h 402"/>
                <a:gd name="T34" fmla="*/ 55 w 159"/>
                <a:gd name="T35" fmla="*/ 26 h 402"/>
                <a:gd name="T36" fmla="*/ 58 w 159"/>
                <a:gd name="T37" fmla="*/ 35 h 402"/>
                <a:gd name="T38" fmla="*/ 62 w 159"/>
                <a:gd name="T39" fmla="*/ 35 h 402"/>
                <a:gd name="T40" fmla="*/ 65 w 159"/>
                <a:gd name="T41" fmla="*/ 44 h 402"/>
                <a:gd name="T42" fmla="*/ 68 w 159"/>
                <a:gd name="T43" fmla="*/ 53 h 402"/>
                <a:gd name="T44" fmla="*/ 71 w 159"/>
                <a:gd name="T45" fmla="*/ 61 h 402"/>
                <a:gd name="T46" fmla="*/ 75 w 159"/>
                <a:gd name="T47" fmla="*/ 78 h 402"/>
                <a:gd name="T48" fmla="*/ 78 w 159"/>
                <a:gd name="T49" fmla="*/ 86 h 402"/>
                <a:gd name="T50" fmla="*/ 81 w 159"/>
                <a:gd name="T51" fmla="*/ 96 h 402"/>
                <a:gd name="T52" fmla="*/ 84 w 159"/>
                <a:gd name="T53" fmla="*/ 107 h 402"/>
                <a:gd name="T54" fmla="*/ 88 w 159"/>
                <a:gd name="T55" fmla="*/ 119 h 402"/>
                <a:gd name="T56" fmla="*/ 91 w 159"/>
                <a:gd name="T57" fmla="*/ 131 h 402"/>
                <a:gd name="T58" fmla="*/ 94 w 159"/>
                <a:gd name="T59" fmla="*/ 143 h 402"/>
                <a:gd name="T60" fmla="*/ 97 w 159"/>
                <a:gd name="T61" fmla="*/ 156 h 402"/>
                <a:gd name="T62" fmla="*/ 100 w 159"/>
                <a:gd name="T63" fmla="*/ 169 h 402"/>
                <a:gd name="T64" fmla="*/ 104 w 159"/>
                <a:gd name="T65" fmla="*/ 183 h 402"/>
                <a:gd name="T66" fmla="*/ 107 w 159"/>
                <a:gd name="T67" fmla="*/ 196 h 402"/>
                <a:gd name="T68" fmla="*/ 110 w 159"/>
                <a:gd name="T69" fmla="*/ 209 h 402"/>
                <a:gd name="T70" fmla="*/ 114 w 159"/>
                <a:gd name="T71" fmla="*/ 223 h 402"/>
                <a:gd name="T72" fmla="*/ 117 w 159"/>
                <a:gd name="T73" fmla="*/ 237 h 402"/>
                <a:gd name="T74" fmla="*/ 120 w 159"/>
                <a:gd name="T75" fmla="*/ 251 h 402"/>
                <a:gd name="T76" fmla="*/ 123 w 159"/>
                <a:gd name="T77" fmla="*/ 264 h 402"/>
                <a:gd name="T78" fmla="*/ 127 w 159"/>
                <a:gd name="T79" fmla="*/ 277 h 402"/>
                <a:gd name="T80" fmla="*/ 130 w 159"/>
                <a:gd name="T81" fmla="*/ 291 h 402"/>
                <a:gd name="T82" fmla="*/ 133 w 159"/>
                <a:gd name="T83" fmla="*/ 304 h 402"/>
                <a:gd name="T84" fmla="*/ 136 w 159"/>
                <a:gd name="T85" fmla="*/ 318 h 402"/>
                <a:gd name="T86" fmla="*/ 139 w 159"/>
                <a:gd name="T87" fmla="*/ 330 h 402"/>
                <a:gd name="T88" fmla="*/ 143 w 159"/>
                <a:gd name="T89" fmla="*/ 344 h 402"/>
                <a:gd name="T90" fmla="*/ 146 w 159"/>
                <a:gd name="T91" fmla="*/ 358 h 402"/>
                <a:gd name="T92" fmla="*/ 149 w 159"/>
                <a:gd name="T93" fmla="*/ 371 h 402"/>
                <a:gd name="T94" fmla="*/ 153 w 159"/>
                <a:gd name="T95" fmla="*/ 382 h 402"/>
                <a:gd name="T96" fmla="*/ 156 w 159"/>
                <a:gd name="T97" fmla="*/ 393 h 402"/>
                <a:gd name="T98" fmla="*/ 159 w 159"/>
                <a:gd name="T99" fmla="*/ 402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402">
                  <a:moveTo>
                    <a:pt x="0" y="26"/>
                  </a:moveTo>
                  <a:lnTo>
                    <a:pt x="3" y="17"/>
                  </a:lnTo>
                  <a:lnTo>
                    <a:pt x="7" y="17"/>
                  </a:lnTo>
                  <a:lnTo>
                    <a:pt x="10" y="9"/>
                  </a:lnTo>
                  <a:lnTo>
                    <a:pt x="13" y="9"/>
                  </a:lnTo>
                  <a:lnTo>
                    <a:pt x="16" y="0"/>
                  </a:lnTo>
                  <a:lnTo>
                    <a:pt x="19" y="0"/>
                  </a:lnTo>
                  <a:lnTo>
                    <a:pt x="23" y="0"/>
                  </a:lnTo>
                  <a:lnTo>
                    <a:pt x="26" y="0"/>
                  </a:lnTo>
                  <a:lnTo>
                    <a:pt x="29" y="0"/>
                  </a:lnTo>
                  <a:lnTo>
                    <a:pt x="32" y="0"/>
                  </a:lnTo>
                  <a:lnTo>
                    <a:pt x="36" y="0"/>
                  </a:lnTo>
                  <a:lnTo>
                    <a:pt x="39" y="0"/>
                  </a:lnTo>
                  <a:lnTo>
                    <a:pt x="42" y="9"/>
                  </a:lnTo>
                  <a:lnTo>
                    <a:pt x="46" y="9"/>
                  </a:lnTo>
                  <a:lnTo>
                    <a:pt x="49" y="17"/>
                  </a:lnTo>
                  <a:lnTo>
                    <a:pt x="52" y="17"/>
                  </a:lnTo>
                  <a:lnTo>
                    <a:pt x="55" y="26"/>
                  </a:lnTo>
                  <a:lnTo>
                    <a:pt x="58" y="35"/>
                  </a:lnTo>
                  <a:lnTo>
                    <a:pt x="62" y="35"/>
                  </a:lnTo>
                  <a:lnTo>
                    <a:pt x="65" y="44"/>
                  </a:lnTo>
                  <a:lnTo>
                    <a:pt x="68" y="53"/>
                  </a:lnTo>
                  <a:lnTo>
                    <a:pt x="71" y="61"/>
                  </a:lnTo>
                  <a:lnTo>
                    <a:pt x="75" y="78"/>
                  </a:lnTo>
                  <a:lnTo>
                    <a:pt x="78" y="86"/>
                  </a:lnTo>
                  <a:lnTo>
                    <a:pt x="81" y="96"/>
                  </a:lnTo>
                  <a:lnTo>
                    <a:pt x="84" y="107"/>
                  </a:lnTo>
                  <a:lnTo>
                    <a:pt x="88" y="119"/>
                  </a:lnTo>
                  <a:lnTo>
                    <a:pt x="91" y="131"/>
                  </a:lnTo>
                  <a:lnTo>
                    <a:pt x="94" y="143"/>
                  </a:lnTo>
                  <a:lnTo>
                    <a:pt x="97" y="156"/>
                  </a:lnTo>
                  <a:lnTo>
                    <a:pt x="100" y="169"/>
                  </a:lnTo>
                  <a:lnTo>
                    <a:pt x="104" y="183"/>
                  </a:lnTo>
                  <a:lnTo>
                    <a:pt x="107" y="196"/>
                  </a:lnTo>
                  <a:lnTo>
                    <a:pt x="110" y="209"/>
                  </a:lnTo>
                  <a:lnTo>
                    <a:pt x="114" y="223"/>
                  </a:lnTo>
                  <a:lnTo>
                    <a:pt x="117" y="237"/>
                  </a:lnTo>
                  <a:lnTo>
                    <a:pt x="120" y="251"/>
                  </a:lnTo>
                  <a:lnTo>
                    <a:pt x="123" y="264"/>
                  </a:lnTo>
                  <a:lnTo>
                    <a:pt x="127" y="277"/>
                  </a:lnTo>
                  <a:lnTo>
                    <a:pt x="130" y="291"/>
                  </a:lnTo>
                  <a:lnTo>
                    <a:pt x="133" y="304"/>
                  </a:lnTo>
                  <a:lnTo>
                    <a:pt x="136" y="318"/>
                  </a:lnTo>
                  <a:lnTo>
                    <a:pt x="139" y="330"/>
                  </a:lnTo>
                  <a:lnTo>
                    <a:pt x="143" y="344"/>
                  </a:lnTo>
                  <a:lnTo>
                    <a:pt x="146" y="358"/>
                  </a:lnTo>
                  <a:lnTo>
                    <a:pt x="149" y="371"/>
                  </a:lnTo>
                  <a:lnTo>
                    <a:pt x="153" y="382"/>
                  </a:lnTo>
                  <a:lnTo>
                    <a:pt x="156" y="393"/>
                  </a:lnTo>
                  <a:lnTo>
                    <a:pt x="159" y="402"/>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 name="Freeform 293"/>
            <p:cNvSpPr>
              <a:spLocks/>
            </p:cNvSpPr>
            <p:nvPr/>
          </p:nvSpPr>
          <p:spPr bwMode="auto">
            <a:xfrm>
              <a:off x="3972471" y="4747140"/>
              <a:ext cx="131493" cy="82026"/>
            </a:xfrm>
            <a:custGeom>
              <a:avLst/>
              <a:gdLst>
                <a:gd name="T0" fmla="*/ 0 w 159"/>
                <a:gd name="T1" fmla="*/ 0 h 100"/>
                <a:gd name="T2" fmla="*/ 3 w 159"/>
                <a:gd name="T3" fmla="*/ 9 h 100"/>
                <a:gd name="T4" fmla="*/ 7 w 159"/>
                <a:gd name="T5" fmla="*/ 17 h 100"/>
                <a:gd name="T6" fmla="*/ 10 w 159"/>
                <a:gd name="T7" fmla="*/ 24 h 100"/>
                <a:gd name="T8" fmla="*/ 13 w 159"/>
                <a:gd name="T9" fmla="*/ 30 h 100"/>
                <a:gd name="T10" fmla="*/ 16 w 159"/>
                <a:gd name="T11" fmla="*/ 37 h 100"/>
                <a:gd name="T12" fmla="*/ 19 w 159"/>
                <a:gd name="T13" fmla="*/ 42 h 100"/>
                <a:gd name="T14" fmla="*/ 22 w 159"/>
                <a:gd name="T15" fmla="*/ 47 h 100"/>
                <a:gd name="T16" fmla="*/ 26 w 159"/>
                <a:gd name="T17" fmla="*/ 52 h 100"/>
                <a:gd name="T18" fmla="*/ 29 w 159"/>
                <a:gd name="T19" fmla="*/ 56 h 100"/>
                <a:gd name="T20" fmla="*/ 32 w 159"/>
                <a:gd name="T21" fmla="*/ 60 h 100"/>
                <a:gd name="T22" fmla="*/ 36 w 159"/>
                <a:gd name="T23" fmla="*/ 63 h 100"/>
                <a:gd name="T24" fmla="*/ 39 w 159"/>
                <a:gd name="T25" fmla="*/ 67 h 100"/>
                <a:gd name="T26" fmla="*/ 42 w 159"/>
                <a:gd name="T27" fmla="*/ 70 h 100"/>
                <a:gd name="T28" fmla="*/ 45 w 159"/>
                <a:gd name="T29" fmla="*/ 72 h 100"/>
                <a:gd name="T30" fmla="*/ 49 w 159"/>
                <a:gd name="T31" fmla="*/ 75 h 100"/>
                <a:gd name="T32" fmla="*/ 52 w 159"/>
                <a:gd name="T33" fmla="*/ 77 h 100"/>
                <a:gd name="T34" fmla="*/ 55 w 159"/>
                <a:gd name="T35" fmla="*/ 79 h 100"/>
                <a:gd name="T36" fmla="*/ 58 w 159"/>
                <a:gd name="T37" fmla="*/ 81 h 100"/>
                <a:gd name="T38" fmla="*/ 61 w 159"/>
                <a:gd name="T39" fmla="*/ 83 h 100"/>
                <a:gd name="T40" fmla="*/ 65 w 159"/>
                <a:gd name="T41" fmla="*/ 85 h 100"/>
                <a:gd name="T42" fmla="*/ 68 w 159"/>
                <a:gd name="T43" fmla="*/ 86 h 100"/>
                <a:gd name="T44" fmla="*/ 71 w 159"/>
                <a:gd name="T45" fmla="*/ 88 h 100"/>
                <a:gd name="T46" fmla="*/ 75 w 159"/>
                <a:gd name="T47" fmla="*/ 89 h 100"/>
                <a:gd name="T48" fmla="*/ 78 w 159"/>
                <a:gd name="T49" fmla="*/ 90 h 100"/>
                <a:gd name="T50" fmla="*/ 81 w 159"/>
                <a:gd name="T51" fmla="*/ 91 h 100"/>
                <a:gd name="T52" fmla="*/ 84 w 159"/>
                <a:gd name="T53" fmla="*/ 92 h 100"/>
                <a:gd name="T54" fmla="*/ 88 w 159"/>
                <a:gd name="T55" fmla="*/ 93 h 100"/>
                <a:gd name="T56" fmla="*/ 91 w 159"/>
                <a:gd name="T57" fmla="*/ 93 h 100"/>
                <a:gd name="T58" fmla="*/ 94 w 159"/>
                <a:gd name="T59" fmla="*/ 94 h 100"/>
                <a:gd name="T60" fmla="*/ 97 w 159"/>
                <a:gd name="T61" fmla="*/ 95 h 100"/>
                <a:gd name="T62" fmla="*/ 100 w 159"/>
                <a:gd name="T63" fmla="*/ 95 h 100"/>
                <a:gd name="T64" fmla="*/ 104 w 159"/>
                <a:gd name="T65" fmla="*/ 96 h 100"/>
                <a:gd name="T66" fmla="*/ 107 w 159"/>
                <a:gd name="T67" fmla="*/ 97 h 100"/>
                <a:gd name="T68" fmla="*/ 110 w 159"/>
                <a:gd name="T69" fmla="*/ 97 h 100"/>
                <a:gd name="T70" fmla="*/ 114 w 159"/>
                <a:gd name="T71" fmla="*/ 97 h 100"/>
                <a:gd name="T72" fmla="*/ 117 w 159"/>
                <a:gd name="T73" fmla="*/ 98 h 100"/>
                <a:gd name="T74" fmla="*/ 120 w 159"/>
                <a:gd name="T75" fmla="*/ 98 h 100"/>
                <a:gd name="T76" fmla="*/ 123 w 159"/>
                <a:gd name="T77" fmla="*/ 98 h 100"/>
                <a:gd name="T78" fmla="*/ 126 w 159"/>
                <a:gd name="T79" fmla="*/ 99 h 100"/>
                <a:gd name="T80" fmla="*/ 130 w 159"/>
                <a:gd name="T81" fmla="*/ 99 h 100"/>
                <a:gd name="T82" fmla="*/ 133 w 159"/>
                <a:gd name="T83" fmla="*/ 99 h 100"/>
                <a:gd name="T84" fmla="*/ 136 w 159"/>
                <a:gd name="T85" fmla="*/ 99 h 100"/>
                <a:gd name="T86" fmla="*/ 139 w 159"/>
                <a:gd name="T87" fmla="*/ 99 h 100"/>
                <a:gd name="T88" fmla="*/ 143 w 159"/>
                <a:gd name="T89" fmla="*/ 99 h 100"/>
                <a:gd name="T90" fmla="*/ 146 w 159"/>
                <a:gd name="T91" fmla="*/ 99 h 100"/>
                <a:gd name="T92" fmla="*/ 149 w 159"/>
                <a:gd name="T93" fmla="*/ 99 h 100"/>
                <a:gd name="T94" fmla="*/ 152 w 159"/>
                <a:gd name="T95" fmla="*/ 100 h 100"/>
                <a:gd name="T96" fmla="*/ 156 w 159"/>
                <a:gd name="T97" fmla="*/ 100 h 100"/>
                <a:gd name="T98" fmla="*/ 159 w 159"/>
                <a:gd name="T99"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9" h="100">
                  <a:moveTo>
                    <a:pt x="0" y="0"/>
                  </a:moveTo>
                  <a:lnTo>
                    <a:pt x="3" y="9"/>
                  </a:lnTo>
                  <a:lnTo>
                    <a:pt x="7" y="17"/>
                  </a:lnTo>
                  <a:lnTo>
                    <a:pt x="10" y="24"/>
                  </a:lnTo>
                  <a:lnTo>
                    <a:pt x="13" y="30"/>
                  </a:lnTo>
                  <a:lnTo>
                    <a:pt x="16" y="37"/>
                  </a:lnTo>
                  <a:lnTo>
                    <a:pt x="19" y="42"/>
                  </a:lnTo>
                  <a:lnTo>
                    <a:pt x="22" y="47"/>
                  </a:lnTo>
                  <a:lnTo>
                    <a:pt x="26" y="52"/>
                  </a:lnTo>
                  <a:lnTo>
                    <a:pt x="29" y="56"/>
                  </a:lnTo>
                  <a:lnTo>
                    <a:pt x="32" y="60"/>
                  </a:lnTo>
                  <a:lnTo>
                    <a:pt x="36" y="63"/>
                  </a:lnTo>
                  <a:lnTo>
                    <a:pt x="39" y="67"/>
                  </a:lnTo>
                  <a:lnTo>
                    <a:pt x="42" y="70"/>
                  </a:lnTo>
                  <a:lnTo>
                    <a:pt x="45" y="72"/>
                  </a:lnTo>
                  <a:lnTo>
                    <a:pt x="49" y="75"/>
                  </a:lnTo>
                  <a:lnTo>
                    <a:pt x="52" y="77"/>
                  </a:lnTo>
                  <a:lnTo>
                    <a:pt x="55" y="79"/>
                  </a:lnTo>
                  <a:lnTo>
                    <a:pt x="58" y="81"/>
                  </a:lnTo>
                  <a:lnTo>
                    <a:pt x="61" y="83"/>
                  </a:lnTo>
                  <a:lnTo>
                    <a:pt x="65" y="85"/>
                  </a:lnTo>
                  <a:lnTo>
                    <a:pt x="68" y="86"/>
                  </a:lnTo>
                  <a:lnTo>
                    <a:pt x="71" y="88"/>
                  </a:lnTo>
                  <a:lnTo>
                    <a:pt x="75" y="89"/>
                  </a:lnTo>
                  <a:lnTo>
                    <a:pt x="78" y="90"/>
                  </a:lnTo>
                  <a:lnTo>
                    <a:pt x="81" y="91"/>
                  </a:lnTo>
                  <a:lnTo>
                    <a:pt x="84" y="92"/>
                  </a:lnTo>
                  <a:lnTo>
                    <a:pt x="88" y="93"/>
                  </a:lnTo>
                  <a:lnTo>
                    <a:pt x="91" y="93"/>
                  </a:lnTo>
                  <a:lnTo>
                    <a:pt x="94" y="94"/>
                  </a:lnTo>
                  <a:lnTo>
                    <a:pt x="97" y="95"/>
                  </a:lnTo>
                  <a:lnTo>
                    <a:pt x="100" y="95"/>
                  </a:lnTo>
                  <a:lnTo>
                    <a:pt x="104" y="96"/>
                  </a:lnTo>
                  <a:lnTo>
                    <a:pt x="107" y="97"/>
                  </a:lnTo>
                  <a:lnTo>
                    <a:pt x="110" y="97"/>
                  </a:lnTo>
                  <a:lnTo>
                    <a:pt x="114" y="97"/>
                  </a:lnTo>
                  <a:lnTo>
                    <a:pt x="117" y="98"/>
                  </a:lnTo>
                  <a:lnTo>
                    <a:pt x="120" y="98"/>
                  </a:lnTo>
                  <a:lnTo>
                    <a:pt x="123" y="98"/>
                  </a:lnTo>
                  <a:lnTo>
                    <a:pt x="126" y="99"/>
                  </a:lnTo>
                  <a:lnTo>
                    <a:pt x="130" y="99"/>
                  </a:lnTo>
                  <a:lnTo>
                    <a:pt x="133" y="99"/>
                  </a:lnTo>
                  <a:lnTo>
                    <a:pt x="136" y="99"/>
                  </a:lnTo>
                  <a:lnTo>
                    <a:pt x="139" y="99"/>
                  </a:lnTo>
                  <a:lnTo>
                    <a:pt x="143" y="99"/>
                  </a:lnTo>
                  <a:lnTo>
                    <a:pt x="146" y="99"/>
                  </a:lnTo>
                  <a:lnTo>
                    <a:pt x="149" y="99"/>
                  </a:lnTo>
                  <a:lnTo>
                    <a:pt x="152" y="100"/>
                  </a:lnTo>
                  <a:lnTo>
                    <a:pt x="156" y="100"/>
                  </a:lnTo>
                  <a:lnTo>
                    <a:pt x="159" y="100"/>
                  </a:lnTo>
                </a:path>
              </a:pathLst>
            </a:custGeom>
            <a:noFill/>
            <a:ln w="26988" cap="flat">
              <a:solidFill>
                <a:srgbClr val="EDB120"/>
              </a:solidFill>
              <a:prstDash val="solid"/>
              <a:bevel/>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 name="Line 294"/>
            <p:cNvSpPr>
              <a:spLocks noChangeShapeType="1"/>
            </p:cNvSpPr>
            <p:nvPr/>
          </p:nvSpPr>
          <p:spPr bwMode="auto">
            <a:xfrm>
              <a:off x="4103964" y="4829166"/>
              <a:ext cx="2481" cy="0"/>
            </a:xfrm>
            <a:prstGeom prst="line">
              <a:avLst/>
            </a:prstGeom>
            <a:noFill/>
            <a:ln w="26988" cap="flat">
              <a:solidFill>
                <a:srgbClr val="EDB120"/>
              </a:solidFill>
              <a:prstDash val="solid"/>
              <a:bevel/>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13" name="Rectangle 47212"/>
            <p:cNvSpPr/>
            <p:nvPr/>
          </p:nvSpPr>
          <p:spPr>
            <a:xfrm>
              <a:off x="3767589" y="5453387"/>
              <a:ext cx="270628" cy="134523"/>
            </a:xfrm>
            <a:prstGeom prst="rect">
              <a:avLst/>
            </a:prstGeom>
            <a:no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7228" name="Group 47227"/>
            <p:cNvGrpSpPr/>
            <p:nvPr/>
          </p:nvGrpSpPr>
          <p:grpSpPr>
            <a:xfrm>
              <a:off x="3767589" y="4669354"/>
              <a:ext cx="1490038" cy="851295"/>
              <a:chOff x="2832969" y="3440875"/>
              <a:chExt cx="1490038" cy="851295"/>
            </a:xfrm>
          </p:grpSpPr>
          <p:pic>
            <p:nvPicPr>
              <p:cNvPr id="47212" name="Picture 47211"/>
              <p:cNvPicPr>
                <a:picLocks noChangeAspect="1"/>
              </p:cNvPicPr>
              <p:nvPr/>
            </p:nvPicPr>
            <p:blipFill>
              <a:blip r:embed="rId5"/>
              <a:stretch>
                <a:fillRect/>
              </a:stretch>
            </p:blipFill>
            <p:spPr>
              <a:xfrm>
                <a:off x="3242732" y="3440875"/>
                <a:ext cx="1080275" cy="807001"/>
              </a:xfrm>
              <a:prstGeom prst="rect">
                <a:avLst/>
              </a:prstGeom>
            </p:spPr>
          </p:pic>
          <p:cxnSp>
            <p:nvCxnSpPr>
              <p:cNvPr id="47215" name="Straight Connector 47214"/>
              <p:cNvCxnSpPr>
                <a:stCxn id="47213" idx="1"/>
              </p:cNvCxnSpPr>
              <p:nvPr/>
            </p:nvCxnSpPr>
            <p:spPr>
              <a:xfrm flipV="1">
                <a:off x="2832969" y="3507998"/>
                <a:ext cx="551581" cy="784172"/>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40" name="Straight Connector 439"/>
              <p:cNvCxnSpPr>
                <a:stCxn id="47213" idx="3"/>
              </p:cNvCxnSpPr>
              <p:nvPr/>
            </p:nvCxnSpPr>
            <p:spPr>
              <a:xfrm flipV="1">
                <a:off x="3103597" y="4140422"/>
                <a:ext cx="1130266" cy="15174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47230" name="Right Brace 47229"/>
            <p:cNvSpPr/>
            <p:nvPr/>
          </p:nvSpPr>
          <p:spPr>
            <a:xfrm>
              <a:off x="5177565" y="4828066"/>
              <a:ext cx="139762" cy="20506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448" name="Object 447"/>
            <p:cNvGraphicFramePr>
              <a:graphicFrameLocks noChangeAspect="1"/>
            </p:cNvGraphicFramePr>
            <p:nvPr>
              <p:extLst/>
            </p:nvPr>
          </p:nvGraphicFramePr>
          <p:xfrm>
            <a:off x="5384437" y="4852929"/>
            <a:ext cx="241300" cy="165100"/>
          </p:xfrm>
          <a:graphic>
            <a:graphicData uri="http://schemas.openxmlformats.org/presentationml/2006/ole">
              <mc:AlternateContent xmlns:mc="http://schemas.openxmlformats.org/markup-compatibility/2006">
                <mc:Choice xmlns:v="urn:schemas-microsoft-com:vml" Requires="v">
                  <p:oleObj spid="_x0000_s1055" name="Equation" r:id="rId6" imgW="241200" imgH="164880" progId="Equation.DSMT4">
                    <p:embed/>
                  </p:oleObj>
                </mc:Choice>
                <mc:Fallback>
                  <p:oleObj name="Equation" r:id="rId6" imgW="241200" imgH="164880" progId="Equation.DSMT4">
                    <p:embed/>
                    <p:pic>
                      <p:nvPicPr>
                        <p:cNvPr id="0" name=""/>
                        <p:cNvPicPr/>
                        <p:nvPr/>
                      </p:nvPicPr>
                      <p:blipFill>
                        <a:blip r:embed="rId7"/>
                        <a:stretch>
                          <a:fillRect/>
                        </a:stretch>
                      </p:blipFill>
                      <p:spPr>
                        <a:xfrm>
                          <a:off x="5384437" y="4852929"/>
                          <a:ext cx="241300" cy="165100"/>
                        </a:xfrm>
                        <a:prstGeom prst="rect">
                          <a:avLst/>
                        </a:prstGeom>
                      </p:spPr>
                    </p:pic>
                  </p:oleObj>
                </mc:Fallback>
              </mc:AlternateContent>
            </a:graphicData>
          </a:graphic>
        </p:graphicFrame>
      </p:grpSp>
      <p:sp>
        <p:nvSpPr>
          <p:cNvPr id="689" name="TextBox 688"/>
          <p:cNvSpPr txBox="1"/>
          <p:nvPr/>
        </p:nvSpPr>
        <p:spPr>
          <a:xfrm>
            <a:off x="249389" y="3920560"/>
            <a:ext cx="2035173" cy="369332"/>
          </a:xfrm>
          <a:prstGeom prst="rect">
            <a:avLst/>
          </a:prstGeom>
          <a:noFill/>
        </p:spPr>
        <p:txBody>
          <a:bodyPr wrap="none" rtlCol="0">
            <a:spAutoFit/>
          </a:bodyPr>
          <a:lstStyle/>
          <a:p>
            <a:r>
              <a:rPr lang="en-GB" dirty="0" smtClean="0"/>
              <a:t>Extended basis WFs</a:t>
            </a:r>
            <a:endParaRPr lang="en-GB" dirty="0"/>
          </a:p>
        </p:txBody>
      </p:sp>
    </p:spTree>
    <p:extLst>
      <p:ext uri="{BB962C8B-B14F-4D97-AF65-F5344CB8AC3E}">
        <p14:creationId xmlns:p14="http://schemas.microsoft.com/office/powerpoint/2010/main" val="17978775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D3C304-04A4-4081-A087-118E2E4921F9}" type="datetime1">
              <a:rPr lang="en-GB" smtClean="0"/>
              <a:t>07/01/2016</a:t>
            </a:fld>
            <a:endParaRPr lang="en-GB" dirty="0"/>
          </a:p>
        </p:txBody>
      </p:sp>
      <p:sp>
        <p:nvSpPr>
          <p:cNvPr id="4" name="Footer Placeholder 3"/>
          <p:cNvSpPr>
            <a:spLocks noGrp="1"/>
          </p:cNvSpPr>
          <p:nvPr>
            <p:ph type="ftr" sz="quarter" idx="11"/>
          </p:nvPr>
        </p:nvSpPr>
        <p:spPr/>
        <p:txBody>
          <a:bodyPr/>
          <a:lstStyle/>
          <a:p>
            <a:r>
              <a:rPr lang="en-GB" smtClean="0"/>
              <a:t>Computational Photonics (TUM)</a:t>
            </a:r>
            <a:endParaRPr lang="en-GB" dirty="0"/>
          </a:p>
        </p:txBody>
      </p:sp>
      <p:sp>
        <p:nvSpPr>
          <p:cNvPr id="5" name="Slide Number Placeholder 4"/>
          <p:cNvSpPr>
            <a:spLocks noGrp="1"/>
          </p:cNvSpPr>
          <p:nvPr>
            <p:ph type="sldNum" sz="quarter" idx="12"/>
          </p:nvPr>
        </p:nvSpPr>
        <p:spPr/>
        <p:txBody>
          <a:bodyPr/>
          <a:lstStyle/>
          <a:p>
            <a:fld id="{FBB489E5-252C-415B-AC05-7A0EAD1F367C}" type="slidenum">
              <a:rPr lang="en-GB" smtClean="0"/>
              <a:pPr/>
              <a:t>9</a:t>
            </a:fld>
            <a:endParaRPr lang="en-GB" dirty="0"/>
          </a:p>
        </p:txBody>
      </p:sp>
      <p:sp>
        <p:nvSpPr>
          <p:cNvPr id="7" name="Rectangle 6"/>
          <p:cNvSpPr>
            <a:spLocks noChangeArrowheads="1"/>
          </p:cNvSpPr>
          <p:nvPr/>
        </p:nvSpPr>
        <p:spPr bwMode="auto">
          <a:xfrm>
            <a:off x="255608" y="1409859"/>
            <a:ext cx="4811692"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Maxwell-Bloch equations: semi-classical description of light matter interaction </a:t>
            </a:r>
          </a:p>
        </p:txBody>
      </p:sp>
      <p:grpSp>
        <p:nvGrpSpPr>
          <p:cNvPr id="17" name="Group 16"/>
          <p:cNvGrpSpPr/>
          <p:nvPr/>
        </p:nvGrpSpPr>
        <p:grpSpPr>
          <a:xfrm>
            <a:off x="231419" y="3380245"/>
            <a:ext cx="2673282" cy="2518876"/>
            <a:chOff x="3421178" y="2842795"/>
            <a:chExt cx="2656907" cy="2518876"/>
          </a:xfrm>
        </p:grpSpPr>
        <p:sp>
          <p:nvSpPr>
            <p:cNvPr id="18" name="Parallelogram 17"/>
            <p:cNvSpPr/>
            <p:nvPr/>
          </p:nvSpPr>
          <p:spPr bwMode="auto">
            <a:xfrm rot="16200000">
              <a:off x="5000040" y="4334468"/>
              <a:ext cx="1621378" cy="433027"/>
            </a:xfrm>
            <a:prstGeom prst="parallelogram">
              <a:avLst>
                <a:gd name="adj" fmla="val 10352"/>
              </a:avLst>
            </a:prstGeom>
            <a:gradFill>
              <a:gsLst>
                <a:gs pos="0">
                  <a:schemeClr val="accent2"/>
                </a:gs>
                <a:gs pos="50000">
                  <a:schemeClr val="accent2">
                    <a:alpha val="50000"/>
                  </a:schemeClr>
                </a:gs>
                <a:gs pos="97000">
                  <a:schemeClr val="accent1">
                    <a:tint val="23500"/>
                    <a:satMod val="160000"/>
                    <a:alpha val="0"/>
                  </a:schemeClr>
                </a:gs>
              </a:gsLst>
              <a:lin ang="5400000" scaled="0"/>
            </a:gradFill>
            <a:ln w="9525" cap="flat" cmpd="sng" algn="ctr">
              <a:noFill/>
              <a:prstDash val="solid"/>
              <a:round/>
              <a:headEnd type="none" w="med" len="med"/>
              <a:tailEnd type="none" w="med" len="med"/>
            </a:ln>
            <a:effectLst/>
          </p:spPr>
          <p:txBody>
            <a:bodyPr/>
            <a:lstStyle/>
            <a:p>
              <a:pPr eaLnBrk="0" hangingPunct="0">
                <a:defRPr/>
              </a:pPr>
              <a:endParaRPr lang="de-DE">
                <a:ln>
                  <a:solidFill>
                    <a:schemeClr val="accent2"/>
                  </a:solidFill>
                </a:ln>
                <a:latin typeface="Arial" charset="0"/>
              </a:endParaRPr>
            </a:p>
          </p:txBody>
        </p:sp>
        <p:sp>
          <p:nvSpPr>
            <p:cNvPr id="20" name="TextBox 19"/>
            <p:cNvSpPr txBox="1"/>
            <p:nvPr/>
          </p:nvSpPr>
          <p:spPr>
            <a:xfrm flipH="1">
              <a:off x="3776615" y="2842795"/>
              <a:ext cx="2301470" cy="369332"/>
            </a:xfrm>
            <a:prstGeom prst="rect">
              <a:avLst/>
            </a:prstGeom>
            <a:noFill/>
          </p:spPr>
          <p:txBody>
            <a:bodyPr wrap="square" rtlCol="0">
              <a:spAutoFit/>
            </a:bodyPr>
            <a:lstStyle/>
            <a:p>
              <a:pPr algn="ctr"/>
              <a:r>
                <a:rPr lang="de-DE" dirty="0">
                  <a:solidFill>
                    <a:srgbClr val="FF0000"/>
                  </a:solidFill>
                </a:rPr>
                <a:t>Maxwell-Bloch</a:t>
              </a:r>
            </a:p>
          </p:txBody>
        </p:sp>
        <p:sp>
          <p:nvSpPr>
            <p:cNvPr id="25" name="Freeform 74"/>
            <p:cNvSpPr>
              <a:spLocks noChangeArrowheads="1"/>
            </p:cNvSpPr>
            <p:nvPr/>
          </p:nvSpPr>
          <p:spPr bwMode="auto">
            <a:xfrm>
              <a:off x="4141150" y="4124931"/>
              <a:ext cx="1439850" cy="111192"/>
            </a:xfrm>
            <a:custGeom>
              <a:avLst/>
              <a:gdLst>
                <a:gd name="T0" fmla="*/ 0 w 1704975"/>
                <a:gd name="T1" fmla="*/ 108677 h 218281"/>
                <a:gd name="T2" fmla="*/ 455164 w 1704975"/>
                <a:gd name="T3" fmla="*/ 87101 h 218281"/>
                <a:gd name="T4" fmla="*/ 705502 w 1704975"/>
                <a:gd name="T5" fmla="*/ 48745 h 218281"/>
                <a:gd name="T6" fmla="*/ 1092395 w 1704975"/>
                <a:gd name="T7" fmla="*/ 5593 h 218281"/>
                <a:gd name="T8" fmla="*/ 1411010 w 1704975"/>
                <a:gd name="T9" fmla="*/ 15183 h 218281"/>
                <a:gd name="T10" fmla="*/ 1684109 w 1704975"/>
                <a:gd name="T11" fmla="*/ 22375 h 218281"/>
                <a:gd name="T12" fmla="*/ 2070995 w 1704975"/>
                <a:gd name="T13" fmla="*/ 58334 h 218281"/>
                <a:gd name="T14" fmla="*/ 2412371 w 1704975"/>
                <a:gd name="T15" fmla="*/ 106280 h 218281"/>
                <a:gd name="T16" fmla="*/ 2844775 w 1704975"/>
                <a:gd name="T17" fmla="*/ 79910 h 218281"/>
                <a:gd name="T18" fmla="*/ 3231666 w 1704975"/>
                <a:gd name="T19" fmla="*/ 24772 h 218281"/>
                <a:gd name="T20" fmla="*/ 3390971 w 1704975"/>
                <a:gd name="T21" fmla="*/ 24772 h 218281"/>
                <a:gd name="T22" fmla="*/ 3709586 w 1704975"/>
                <a:gd name="T23" fmla="*/ 43950 h 218281"/>
                <a:gd name="T24" fmla="*/ 4096477 w 1704975"/>
                <a:gd name="T25" fmla="*/ 48745 h 218281"/>
                <a:gd name="T26" fmla="*/ 4551641 w 1704975"/>
                <a:gd name="T27" fmla="*/ 94293 h 218281"/>
                <a:gd name="T28" fmla="*/ 4710946 w 1704975"/>
                <a:gd name="T29" fmla="*/ 106280 h 218281"/>
                <a:gd name="T30" fmla="*/ 5143358 w 1704975"/>
                <a:gd name="T31" fmla="*/ 75115 h 218281"/>
                <a:gd name="T32" fmla="*/ 5416456 w 1704975"/>
                <a:gd name="T33" fmla="*/ 46347 h 218281"/>
                <a:gd name="T34" fmla="*/ 6008170 w 1704975"/>
                <a:gd name="T35" fmla="*/ 75115 h 218281"/>
                <a:gd name="T36" fmla="*/ 6531603 w 1704975"/>
                <a:gd name="T37" fmla="*/ 101485 h 218281"/>
                <a:gd name="T38" fmla="*/ 6941252 w 1704975"/>
                <a:gd name="T39" fmla="*/ 106280 h 218281"/>
                <a:gd name="T40" fmla="*/ 7419177 w 1704975"/>
                <a:gd name="T41" fmla="*/ 82307 h 218281"/>
                <a:gd name="T42" fmla="*/ 7737792 w 1704975"/>
                <a:gd name="T43" fmla="*/ 91896 h 218281"/>
                <a:gd name="T44" fmla="*/ 8147437 w 1704975"/>
                <a:gd name="T45" fmla="*/ 103882 h 2182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04975"/>
                <a:gd name="T70" fmla="*/ 0 h 218281"/>
                <a:gd name="T71" fmla="*/ 1704975 w 1704975"/>
                <a:gd name="T72" fmla="*/ 218281 h 21828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04975" h="218281">
                  <a:moveTo>
                    <a:pt x="0" y="215900"/>
                  </a:moveTo>
                  <a:cubicBezTo>
                    <a:pt x="35322" y="204390"/>
                    <a:pt x="70644" y="192881"/>
                    <a:pt x="95250" y="173037"/>
                  </a:cubicBezTo>
                  <a:cubicBezTo>
                    <a:pt x="119856" y="153193"/>
                    <a:pt x="125412" y="123824"/>
                    <a:pt x="147637" y="96837"/>
                  </a:cubicBezTo>
                  <a:cubicBezTo>
                    <a:pt x="169862" y="69850"/>
                    <a:pt x="203994" y="22225"/>
                    <a:pt x="228600" y="11112"/>
                  </a:cubicBezTo>
                  <a:cubicBezTo>
                    <a:pt x="253206" y="0"/>
                    <a:pt x="274638" y="24606"/>
                    <a:pt x="295275" y="30162"/>
                  </a:cubicBezTo>
                  <a:cubicBezTo>
                    <a:pt x="315912" y="35718"/>
                    <a:pt x="329406" y="30163"/>
                    <a:pt x="352425" y="44450"/>
                  </a:cubicBezTo>
                  <a:cubicBezTo>
                    <a:pt x="375444" y="58738"/>
                    <a:pt x="407987" y="88106"/>
                    <a:pt x="433387" y="115887"/>
                  </a:cubicBezTo>
                  <a:cubicBezTo>
                    <a:pt x="458787" y="143668"/>
                    <a:pt x="477838" y="203993"/>
                    <a:pt x="504825" y="211137"/>
                  </a:cubicBezTo>
                  <a:cubicBezTo>
                    <a:pt x="531812" y="218281"/>
                    <a:pt x="566737" y="185738"/>
                    <a:pt x="595312" y="158750"/>
                  </a:cubicBezTo>
                  <a:cubicBezTo>
                    <a:pt x="623887" y="131763"/>
                    <a:pt x="657225" y="67468"/>
                    <a:pt x="676275" y="49212"/>
                  </a:cubicBezTo>
                  <a:cubicBezTo>
                    <a:pt x="695325" y="30956"/>
                    <a:pt x="692943" y="42862"/>
                    <a:pt x="709612" y="49212"/>
                  </a:cubicBezTo>
                  <a:cubicBezTo>
                    <a:pt x="726281" y="55562"/>
                    <a:pt x="751681" y="79375"/>
                    <a:pt x="776287" y="87312"/>
                  </a:cubicBezTo>
                  <a:cubicBezTo>
                    <a:pt x="800893" y="95249"/>
                    <a:pt x="827881" y="80168"/>
                    <a:pt x="857250" y="96837"/>
                  </a:cubicBezTo>
                  <a:cubicBezTo>
                    <a:pt x="886619" y="113506"/>
                    <a:pt x="931069" y="168275"/>
                    <a:pt x="952500" y="187325"/>
                  </a:cubicBezTo>
                  <a:cubicBezTo>
                    <a:pt x="973931" y="206375"/>
                    <a:pt x="965200" y="217487"/>
                    <a:pt x="985837" y="211137"/>
                  </a:cubicBezTo>
                  <a:cubicBezTo>
                    <a:pt x="1006474" y="204787"/>
                    <a:pt x="1051719" y="169069"/>
                    <a:pt x="1076325" y="149225"/>
                  </a:cubicBezTo>
                  <a:cubicBezTo>
                    <a:pt x="1100931" y="129381"/>
                    <a:pt x="1103313" y="92075"/>
                    <a:pt x="1133475" y="92075"/>
                  </a:cubicBezTo>
                  <a:cubicBezTo>
                    <a:pt x="1163637" y="92075"/>
                    <a:pt x="1257300" y="149225"/>
                    <a:pt x="1257300" y="149225"/>
                  </a:cubicBezTo>
                  <a:cubicBezTo>
                    <a:pt x="1296194" y="167481"/>
                    <a:pt x="1334293" y="191293"/>
                    <a:pt x="1366837" y="201612"/>
                  </a:cubicBezTo>
                  <a:cubicBezTo>
                    <a:pt x="1399381" y="211931"/>
                    <a:pt x="1421606" y="217487"/>
                    <a:pt x="1452562" y="211137"/>
                  </a:cubicBezTo>
                  <a:cubicBezTo>
                    <a:pt x="1483518" y="204787"/>
                    <a:pt x="1524794" y="168275"/>
                    <a:pt x="1552575" y="163512"/>
                  </a:cubicBezTo>
                  <a:cubicBezTo>
                    <a:pt x="1580356" y="158750"/>
                    <a:pt x="1619250" y="182562"/>
                    <a:pt x="1619250" y="182562"/>
                  </a:cubicBezTo>
                  <a:lnTo>
                    <a:pt x="1704975" y="206375"/>
                  </a:ln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6" name="Freeform 75"/>
            <p:cNvSpPr>
              <a:spLocks noChangeArrowheads="1"/>
            </p:cNvSpPr>
            <p:nvPr/>
          </p:nvSpPr>
          <p:spPr bwMode="auto">
            <a:xfrm>
              <a:off x="4185303" y="4552685"/>
              <a:ext cx="1399377" cy="107790"/>
            </a:xfrm>
            <a:custGeom>
              <a:avLst/>
              <a:gdLst>
                <a:gd name="T0" fmla="*/ 0 w 1657350"/>
                <a:gd name="T1" fmla="*/ 100969 h 213519"/>
                <a:gd name="T2" fmla="*/ 637115 w 1657350"/>
                <a:gd name="T3" fmla="*/ 93842 h 213519"/>
                <a:gd name="T4" fmla="*/ 1342494 w 1657350"/>
                <a:gd name="T5" fmla="*/ 65333 h 213519"/>
                <a:gd name="T6" fmla="*/ 1843084 w 1657350"/>
                <a:gd name="T7" fmla="*/ 15442 h 213519"/>
                <a:gd name="T8" fmla="*/ 2298167 w 1657350"/>
                <a:gd name="T9" fmla="*/ 5939 h 213519"/>
                <a:gd name="T10" fmla="*/ 2798757 w 1657350"/>
                <a:gd name="T11" fmla="*/ 51078 h 213519"/>
                <a:gd name="T12" fmla="*/ 3253837 w 1657350"/>
                <a:gd name="T13" fmla="*/ 98593 h 213519"/>
                <a:gd name="T14" fmla="*/ 3617903 w 1657350"/>
                <a:gd name="T15" fmla="*/ 98593 h 213519"/>
                <a:gd name="T16" fmla="*/ 4072985 w 1657350"/>
                <a:gd name="T17" fmla="*/ 58206 h 213519"/>
                <a:gd name="T18" fmla="*/ 4573574 w 1657350"/>
                <a:gd name="T19" fmla="*/ 13067 h 213519"/>
                <a:gd name="T20" fmla="*/ 5142426 w 1657350"/>
                <a:gd name="T21" fmla="*/ 43951 h 213519"/>
                <a:gd name="T22" fmla="*/ 5597506 w 1657350"/>
                <a:gd name="T23" fmla="*/ 89090 h 213519"/>
                <a:gd name="T24" fmla="*/ 5916064 w 1657350"/>
                <a:gd name="T25" fmla="*/ 103345 h 213519"/>
                <a:gd name="T26" fmla="*/ 6325639 w 1657350"/>
                <a:gd name="T27" fmla="*/ 91466 h 213519"/>
                <a:gd name="T28" fmla="*/ 6871736 w 1657350"/>
                <a:gd name="T29" fmla="*/ 65333 h 213519"/>
                <a:gd name="T30" fmla="*/ 7258557 w 1657350"/>
                <a:gd name="T31" fmla="*/ 67709 h 213519"/>
                <a:gd name="T32" fmla="*/ 7668132 w 1657350"/>
                <a:gd name="T33" fmla="*/ 81963 h 213519"/>
                <a:gd name="T34" fmla="*/ 7918422 w 1657350"/>
                <a:gd name="T35" fmla="*/ 86714 h 21351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57350"/>
                <a:gd name="T55" fmla="*/ 0 h 213519"/>
                <a:gd name="T56" fmla="*/ 1657350 w 1657350"/>
                <a:gd name="T57" fmla="*/ 213519 h 21351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57350" h="213519">
                  <a:moveTo>
                    <a:pt x="0" y="202406"/>
                  </a:moveTo>
                  <a:cubicBezTo>
                    <a:pt x="43259" y="201215"/>
                    <a:pt x="86519" y="200025"/>
                    <a:pt x="133350" y="188119"/>
                  </a:cubicBezTo>
                  <a:cubicBezTo>
                    <a:pt x="180181" y="176213"/>
                    <a:pt x="238919" y="157163"/>
                    <a:pt x="280988" y="130969"/>
                  </a:cubicBezTo>
                  <a:cubicBezTo>
                    <a:pt x="323057" y="104775"/>
                    <a:pt x="352426" y="50800"/>
                    <a:pt x="385763" y="30956"/>
                  </a:cubicBezTo>
                  <a:cubicBezTo>
                    <a:pt x="419100" y="11112"/>
                    <a:pt x="447676" y="0"/>
                    <a:pt x="481013" y="11906"/>
                  </a:cubicBezTo>
                  <a:cubicBezTo>
                    <a:pt x="514350" y="23812"/>
                    <a:pt x="552451" y="71438"/>
                    <a:pt x="585788" y="102394"/>
                  </a:cubicBezTo>
                  <a:cubicBezTo>
                    <a:pt x="619125" y="133350"/>
                    <a:pt x="652463" y="181769"/>
                    <a:pt x="681038" y="197644"/>
                  </a:cubicBezTo>
                  <a:cubicBezTo>
                    <a:pt x="709613" y="213519"/>
                    <a:pt x="728663" y="211138"/>
                    <a:pt x="757238" y="197644"/>
                  </a:cubicBezTo>
                  <a:cubicBezTo>
                    <a:pt x="785813" y="184150"/>
                    <a:pt x="852488" y="116681"/>
                    <a:pt x="852488" y="116681"/>
                  </a:cubicBezTo>
                  <a:cubicBezTo>
                    <a:pt x="885826" y="88106"/>
                    <a:pt x="919957" y="30957"/>
                    <a:pt x="957263" y="26194"/>
                  </a:cubicBezTo>
                  <a:cubicBezTo>
                    <a:pt x="994569" y="21432"/>
                    <a:pt x="1040606" y="62706"/>
                    <a:pt x="1076325" y="88106"/>
                  </a:cubicBezTo>
                  <a:cubicBezTo>
                    <a:pt x="1112044" y="113506"/>
                    <a:pt x="1144588" y="158750"/>
                    <a:pt x="1171575" y="178594"/>
                  </a:cubicBezTo>
                  <a:cubicBezTo>
                    <a:pt x="1198562" y="198438"/>
                    <a:pt x="1212850" y="206375"/>
                    <a:pt x="1238250" y="207169"/>
                  </a:cubicBezTo>
                  <a:cubicBezTo>
                    <a:pt x="1263650" y="207963"/>
                    <a:pt x="1290638" y="196056"/>
                    <a:pt x="1323975" y="183356"/>
                  </a:cubicBezTo>
                  <a:cubicBezTo>
                    <a:pt x="1357313" y="170656"/>
                    <a:pt x="1405731" y="138907"/>
                    <a:pt x="1438275" y="130969"/>
                  </a:cubicBezTo>
                  <a:cubicBezTo>
                    <a:pt x="1470819" y="123032"/>
                    <a:pt x="1491457" y="130175"/>
                    <a:pt x="1519238" y="135731"/>
                  </a:cubicBezTo>
                  <a:cubicBezTo>
                    <a:pt x="1547019" y="141287"/>
                    <a:pt x="1581944" y="157956"/>
                    <a:pt x="1604963" y="164306"/>
                  </a:cubicBezTo>
                  <a:cubicBezTo>
                    <a:pt x="1627982" y="170656"/>
                    <a:pt x="1642666" y="172243"/>
                    <a:pt x="1657350" y="173831"/>
                  </a:cubicBez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7" name="Freeform 76"/>
            <p:cNvSpPr>
              <a:spLocks noChangeArrowheads="1"/>
            </p:cNvSpPr>
            <p:nvPr/>
          </p:nvSpPr>
          <p:spPr bwMode="auto">
            <a:xfrm>
              <a:off x="4181623" y="4678629"/>
              <a:ext cx="1411028" cy="104385"/>
            </a:xfrm>
            <a:custGeom>
              <a:avLst/>
              <a:gdLst>
                <a:gd name="T0" fmla="*/ 0 w 1671637"/>
                <a:gd name="T1" fmla="*/ 103149 h 205582"/>
                <a:gd name="T2" fmla="*/ 1023633 w 1671637"/>
                <a:gd name="T3" fmla="*/ 91201 h 205582"/>
                <a:gd name="T4" fmla="*/ 1546828 w 1671637"/>
                <a:gd name="T5" fmla="*/ 60137 h 205582"/>
                <a:gd name="T6" fmla="*/ 2047270 w 1671637"/>
                <a:gd name="T7" fmla="*/ 19515 h 205582"/>
                <a:gd name="T8" fmla="*/ 2433974 w 1671637"/>
                <a:gd name="T9" fmla="*/ 399 h 205582"/>
                <a:gd name="T10" fmla="*/ 3025410 w 1671637"/>
                <a:gd name="T11" fmla="*/ 21904 h 205582"/>
                <a:gd name="T12" fmla="*/ 3366622 w 1671637"/>
                <a:gd name="T13" fmla="*/ 60137 h 205582"/>
                <a:gd name="T14" fmla="*/ 3798822 w 1671637"/>
                <a:gd name="T15" fmla="*/ 60137 h 205582"/>
                <a:gd name="T16" fmla="*/ 4094540 w 1671637"/>
                <a:gd name="T17" fmla="*/ 57747 h 205582"/>
                <a:gd name="T18" fmla="*/ 4549490 w 1671637"/>
                <a:gd name="T19" fmla="*/ 69695 h 205582"/>
                <a:gd name="T20" fmla="*/ 5004440 w 1671637"/>
                <a:gd name="T21" fmla="*/ 95980 h 205582"/>
                <a:gd name="T22" fmla="*/ 5459387 w 1671637"/>
                <a:gd name="T23" fmla="*/ 100759 h 205582"/>
                <a:gd name="T24" fmla="*/ 5846094 w 1671637"/>
                <a:gd name="T25" fmla="*/ 86422 h 205582"/>
                <a:gd name="T26" fmla="*/ 6323793 w 1671637"/>
                <a:gd name="T27" fmla="*/ 33852 h 205582"/>
                <a:gd name="T28" fmla="*/ 6710497 w 1671637"/>
                <a:gd name="T29" fmla="*/ 5178 h 205582"/>
                <a:gd name="T30" fmla="*/ 7188196 w 1671637"/>
                <a:gd name="T31" fmla="*/ 19515 h 205582"/>
                <a:gd name="T32" fmla="*/ 7574900 w 1671637"/>
                <a:gd name="T33" fmla="*/ 72084 h 205582"/>
                <a:gd name="T34" fmla="*/ 7984351 w 1671637"/>
                <a:gd name="T35" fmla="*/ 84033 h 2055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71637"/>
                <a:gd name="T55" fmla="*/ 0 h 205582"/>
                <a:gd name="T56" fmla="*/ 1671637 w 1671637"/>
                <a:gd name="T57" fmla="*/ 205582 h 2055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71637" h="205582">
                  <a:moveTo>
                    <a:pt x="0" y="205582"/>
                  </a:moveTo>
                  <a:cubicBezTo>
                    <a:pt x="80168" y="200819"/>
                    <a:pt x="160337" y="196057"/>
                    <a:pt x="214312" y="181769"/>
                  </a:cubicBezTo>
                  <a:cubicBezTo>
                    <a:pt x="268287" y="167482"/>
                    <a:pt x="288131" y="143670"/>
                    <a:pt x="323850" y="119857"/>
                  </a:cubicBezTo>
                  <a:cubicBezTo>
                    <a:pt x="359569" y="96045"/>
                    <a:pt x="397669" y="58738"/>
                    <a:pt x="428625" y="38894"/>
                  </a:cubicBezTo>
                  <a:cubicBezTo>
                    <a:pt x="459581" y="19050"/>
                    <a:pt x="475456" y="0"/>
                    <a:pt x="509587" y="794"/>
                  </a:cubicBezTo>
                  <a:cubicBezTo>
                    <a:pt x="543718" y="1588"/>
                    <a:pt x="600868" y="23813"/>
                    <a:pt x="633412" y="43657"/>
                  </a:cubicBezTo>
                  <a:cubicBezTo>
                    <a:pt x="665956" y="63501"/>
                    <a:pt x="677863" y="107157"/>
                    <a:pt x="704850" y="119857"/>
                  </a:cubicBezTo>
                  <a:cubicBezTo>
                    <a:pt x="731837" y="132557"/>
                    <a:pt x="769937" y="120651"/>
                    <a:pt x="795337" y="119857"/>
                  </a:cubicBezTo>
                  <a:cubicBezTo>
                    <a:pt x="820737" y="119063"/>
                    <a:pt x="831056" y="111919"/>
                    <a:pt x="857250" y="115094"/>
                  </a:cubicBezTo>
                  <a:cubicBezTo>
                    <a:pt x="883444" y="118269"/>
                    <a:pt x="920750" y="126207"/>
                    <a:pt x="952500" y="138907"/>
                  </a:cubicBezTo>
                  <a:cubicBezTo>
                    <a:pt x="984250" y="151607"/>
                    <a:pt x="1016000" y="180975"/>
                    <a:pt x="1047750" y="191294"/>
                  </a:cubicBezTo>
                  <a:cubicBezTo>
                    <a:pt x="1079500" y="201613"/>
                    <a:pt x="1113631" y="203994"/>
                    <a:pt x="1143000" y="200819"/>
                  </a:cubicBezTo>
                  <a:cubicBezTo>
                    <a:pt x="1172369" y="197644"/>
                    <a:pt x="1193800" y="194469"/>
                    <a:pt x="1223962" y="172244"/>
                  </a:cubicBezTo>
                  <a:cubicBezTo>
                    <a:pt x="1254124" y="150019"/>
                    <a:pt x="1293813" y="94457"/>
                    <a:pt x="1323975" y="67469"/>
                  </a:cubicBezTo>
                  <a:cubicBezTo>
                    <a:pt x="1354138" y="40482"/>
                    <a:pt x="1374775" y="15082"/>
                    <a:pt x="1404937" y="10319"/>
                  </a:cubicBezTo>
                  <a:cubicBezTo>
                    <a:pt x="1435100" y="5557"/>
                    <a:pt x="1474788" y="16669"/>
                    <a:pt x="1504950" y="38894"/>
                  </a:cubicBezTo>
                  <a:cubicBezTo>
                    <a:pt x="1535112" y="61119"/>
                    <a:pt x="1558131" y="122238"/>
                    <a:pt x="1585912" y="143669"/>
                  </a:cubicBezTo>
                  <a:cubicBezTo>
                    <a:pt x="1613693" y="165100"/>
                    <a:pt x="1642665" y="166291"/>
                    <a:pt x="1671637" y="167482"/>
                  </a:cubicBezTo>
                </a:path>
              </a:pathLst>
            </a:cu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28" name="Freeform 77"/>
            <p:cNvSpPr>
              <a:spLocks noChangeArrowheads="1"/>
            </p:cNvSpPr>
            <p:nvPr/>
          </p:nvSpPr>
          <p:spPr bwMode="auto">
            <a:xfrm>
              <a:off x="4181623" y="4776206"/>
              <a:ext cx="1423292" cy="123675"/>
            </a:xfrm>
            <a:custGeom>
              <a:avLst/>
              <a:gdLst>
                <a:gd name="T0" fmla="*/ 0 w 1685925"/>
                <a:gd name="T1" fmla="*/ 122209 h 245269"/>
                <a:gd name="T2" fmla="*/ 2343321 w 1685925"/>
                <a:gd name="T3" fmla="*/ 107971 h 245269"/>
                <a:gd name="T4" fmla="*/ 2934840 w 1685925"/>
                <a:gd name="T5" fmla="*/ 100852 h 245269"/>
                <a:gd name="T6" fmla="*/ 3276103 w 1685925"/>
                <a:gd name="T7" fmla="*/ 105598 h 245269"/>
                <a:gd name="T8" fmla="*/ 3594613 w 1685925"/>
                <a:gd name="T9" fmla="*/ 96106 h 245269"/>
                <a:gd name="T10" fmla="*/ 4186132 w 1685925"/>
                <a:gd name="T11" fmla="*/ 43900 h 245269"/>
                <a:gd name="T12" fmla="*/ 4686647 w 1685925"/>
                <a:gd name="T13" fmla="*/ 15425 h 245269"/>
                <a:gd name="T14" fmla="*/ 5369169 w 1685925"/>
                <a:gd name="T15" fmla="*/ 32035 h 245269"/>
                <a:gd name="T16" fmla="*/ 5619426 w 1685925"/>
                <a:gd name="T17" fmla="*/ 55765 h 245269"/>
                <a:gd name="T18" fmla="*/ 5937932 w 1685925"/>
                <a:gd name="T19" fmla="*/ 43900 h 245269"/>
                <a:gd name="T20" fmla="*/ 6279198 w 1685925"/>
                <a:gd name="T21" fmla="*/ 13052 h 245269"/>
                <a:gd name="T22" fmla="*/ 6711459 w 1685925"/>
                <a:gd name="T23" fmla="*/ 8306 h 245269"/>
                <a:gd name="T24" fmla="*/ 7302977 w 1685925"/>
                <a:gd name="T25" fmla="*/ 62885 h 245269"/>
                <a:gd name="T26" fmla="*/ 7735243 w 1685925"/>
                <a:gd name="T27" fmla="*/ 112717 h 245269"/>
                <a:gd name="T28" fmla="*/ 8053753 w 1685925"/>
                <a:gd name="T29" fmla="*/ 112717 h 2452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85925"/>
                <a:gd name="T46" fmla="*/ 0 h 245269"/>
                <a:gd name="T47" fmla="*/ 1685925 w 1685925"/>
                <a:gd name="T48" fmla="*/ 245269 h 2452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85925" h="245269">
                  <a:moveTo>
                    <a:pt x="0" y="245269"/>
                  </a:moveTo>
                  <a:lnTo>
                    <a:pt x="490537" y="216694"/>
                  </a:lnTo>
                  <a:cubicBezTo>
                    <a:pt x="592931" y="209550"/>
                    <a:pt x="581818" y="203201"/>
                    <a:pt x="614362" y="202407"/>
                  </a:cubicBezTo>
                  <a:cubicBezTo>
                    <a:pt x="646906" y="201613"/>
                    <a:pt x="662781" y="213519"/>
                    <a:pt x="685800" y="211932"/>
                  </a:cubicBezTo>
                  <a:cubicBezTo>
                    <a:pt x="708819" y="210345"/>
                    <a:pt x="720725" y="213519"/>
                    <a:pt x="752475" y="192882"/>
                  </a:cubicBezTo>
                  <a:cubicBezTo>
                    <a:pt x="784225" y="172245"/>
                    <a:pt x="838200" y="115094"/>
                    <a:pt x="876300" y="88107"/>
                  </a:cubicBezTo>
                  <a:cubicBezTo>
                    <a:pt x="914400" y="61120"/>
                    <a:pt x="939800" y="34926"/>
                    <a:pt x="981075" y="30957"/>
                  </a:cubicBezTo>
                  <a:cubicBezTo>
                    <a:pt x="1022350" y="26988"/>
                    <a:pt x="1091406" y="50800"/>
                    <a:pt x="1123950" y="64294"/>
                  </a:cubicBezTo>
                  <a:cubicBezTo>
                    <a:pt x="1156494" y="77788"/>
                    <a:pt x="1156493" y="107950"/>
                    <a:pt x="1176337" y="111919"/>
                  </a:cubicBezTo>
                  <a:cubicBezTo>
                    <a:pt x="1196181" y="115888"/>
                    <a:pt x="1219993" y="102394"/>
                    <a:pt x="1243012" y="88107"/>
                  </a:cubicBezTo>
                  <a:cubicBezTo>
                    <a:pt x="1266031" y="73820"/>
                    <a:pt x="1287463" y="38100"/>
                    <a:pt x="1314450" y="26194"/>
                  </a:cubicBezTo>
                  <a:cubicBezTo>
                    <a:pt x="1341437" y="14288"/>
                    <a:pt x="1369218" y="0"/>
                    <a:pt x="1404937" y="16669"/>
                  </a:cubicBezTo>
                  <a:cubicBezTo>
                    <a:pt x="1440656" y="33338"/>
                    <a:pt x="1493043" y="91282"/>
                    <a:pt x="1528762" y="126207"/>
                  </a:cubicBezTo>
                  <a:cubicBezTo>
                    <a:pt x="1564481" y="161132"/>
                    <a:pt x="1593056" y="209550"/>
                    <a:pt x="1619250" y="226219"/>
                  </a:cubicBezTo>
                  <a:cubicBezTo>
                    <a:pt x="1645444" y="242888"/>
                    <a:pt x="1665684" y="234553"/>
                    <a:pt x="1685925" y="226219"/>
                  </a:cubicBezTo>
                </a:path>
              </a:pathLst>
            </a:cu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grpSp>
          <p:nvGrpSpPr>
            <p:cNvPr id="31" name="Group 118"/>
            <p:cNvGrpSpPr>
              <a:grpSpLocks/>
            </p:cNvGrpSpPr>
            <p:nvPr/>
          </p:nvGrpSpPr>
          <p:grpSpPr bwMode="auto">
            <a:xfrm>
              <a:off x="4185303" y="3520175"/>
              <a:ext cx="1472352" cy="1634993"/>
              <a:chOff x="3248027" y="2914653"/>
              <a:chExt cx="1743867" cy="3239296"/>
            </a:xfrm>
          </p:grpSpPr>
          <p:cxnSp>
            <p:nvCxnSpPr>
              <p:cNvPr id="43" name="Straight Connector 42"/>
              <p:cNvCxnSpPr/>
              <p:nvPr/>
            </p:nvCxnSpPr>
            <p:spPr bwMode="auto">
              <a:xfrm rot="5400000">
                <a:off x="1974761" y="4316648"/>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4" name="Straight Connector 43"/>
              <p:cNvCxnSpPr/>
              <p:nvPr/>
            </p:nvCxnSpPr>
            <p:spPr bwMode="auto">
              <a:xfrm rot="5400000">
                <a:off x="2097109" y="4360483"/>
                <a:ext cx="2749243"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5" name="Straight Connector 44"/>
              <p:cNvCxnSpPr/>
              <p:nvPr/>
            </p:nvCxnSpPr>
            <p:spPr bwMode="auto">
              <a:xfrm rot="5400000">
                <a:off x="2160332" y="4379227"/>
                <a:ext cx="2746994" cy="2179"/>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6" name="Straight Connector 45"/>
              <p:cNvCxnSpPr/>
              <p:nvPr/>
            </p:nvCxnSpPr>
            <p:spPr bwMode="auto">
              <a:xfrm rot="5400000">
                <a:off x="2560165" y="4503227"/>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7" name="Straight Connector 46"/>
              <p:cNvCxnSpPr/>
              <p:nvPr/>
            </p:nvCxnSpPr>
            <p:spPr bwMode="auto">
              <a:xfrm rot="5400000">
                <a:off x="2644745" y="4531327"/>
                <a:ext cx="2749243"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8" name="Straight Connector 47"/>
              <p:cNvCxnSpPr/>
              <p:nvPr/>
            </p:nvCxnSpPr>
            <p:spPr bwMode="auto">
              <a:xfrm rot="5400000">
                <a:off x="3016616" y="4641476"/>
                <a:ext cx="2749242"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49" name="Straight Connector 48"/>
              <p:cNvCxnSpPr/>
              <p:nvPr/>
            </p:nvCxnSpPr>
            <p:spPr bwMode="auto">
              <a:xfrm rot="5400000">
                <a:off x="3098360" y="4669575"/>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0" name="Straight Connector 49"/>
              <p:cNvCxnSpPr/>
              <p:nvPr/>
            </p:nvCxnSpPr>
            <p:spPr bwMode="auto">
              <a:xfrm rot="5400000">
                <a:off x="3446262" y="4779726"/>
                <a:ext cx="2746994"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1" name="Straight Connector 50"/>
              <p:cNvCxnSpPr/>
              <p:nvPr/>
            </p:nvCxnSpPr>
            <p:spPr bwMode="auto">
              <a:xfrm>
                <a:off x="3533466" y="5753814"/>
                <a:ext cx="395838" cy="114645"/>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2" name="Straight Connector 51"/>
              <p:cNvCxnSpPr/>
              <p:nvPr/>
            </p:nvCxnSpPr>
            <p:spPr bwMode="auto">
              <a:xfrm>
                <a:off x="4019367" y="5899930"/>
                <a:ext cx="379133" cy="110150"/>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3" name="Straight Connector 52"/>
              <p:cNvCxnSpPr/>
              <p:nvPr/>
            </p:nvCxnSpPr>
            <p:spPr bwMode="auto">
              <a:xfrm>
                <a:off x="4467499" y="6039303"/>
                <a:ext cx="347175" cy="98910"/>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4" name="Straight Connector 53"/>
              <p:cNvCxnSpPr/>
              <p:nvPr/>
            </p:nvCxnSpPr>
            <p:spPr bwMode="auto">
              <a:xfrm>
                <a:off x="3343174" y="5686375"/>
                <a:ext cx="133641" cy="3821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5" name="Straight Connector 54"/>
              <p:cNvCxnSpPr/>
              <p:nvPr/>
            </p:nvCxnSpPr>
            <p:spPr bwMode="auto">
              <a:xfrm>
                <a:off x="4814675" y="3404706"/>
                <a:ext cx="176493" cy="53951"/>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6" name="Straight Connector 55"/>
              <p:cNvCxnSpPr/>
              <p:nvPr/>
            </p:nvCxnSpPr>
            <p:spPr bwMode="auto">
              <a:xfrm>
                <a:off x="4391237" y="3263086"/>
                <a:ext cx="80620" cy="31471"/>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7" name="Straight Connector 56"/>
              <p:cNvCxnSpPr/>
              <p:nvPr/>
            </p:nvCxnSpPr>
            <p:spPr bwMode="auto">
              <a:xfrm>
                <a:off x="3933662" y="3123713"/>
                <a:ext cx="85704" cy="2922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8" name="Straight Connector 57"/>
              <p:cNvCxnSpPr/>
              <p:nvPr/>
            </p:nvCxnSpPr>
            <p:spPr bwMode="auto">
              <a:xfrm>
                <a:off x="3476814" y="2986587"/>
                <a:ext cx="52294" cy="1798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59" name="Straight Connector 58"/>
              <p:cNvCxnSpPr/>
              <p:nvPr/>
            </p:nvCxnSpPr>
            <p:spPr bwMode="auto">
              <a:xfrm rot="10800000">
                <a:off x="3248027" y="2914653"/>
                <a:ext cx="100231" cy="29224"/>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cxnSp>
            <p:nvCxnSpPr>
              <p:cNvPr id="60" name="Straight Connector 59"/>
              <p:cNvCxnSpPr/>
              <p:nvPr/>
            </p:nvCxnSpPr>
            <p:spPr bwMode="auto">
              <a:xfrm rot="5400000">
                <a:off x="4829316" y="3619782"/>
                <a:ext cx="323705" cy="1453"/>
              </a:xfrm>
              <a:prstGeom prst="line">
                <a:avLst/>
              </a:prstGeom>
              <a:solidFill>
                <a:schemeClr val="accent1"/>
              </a:solidFill>
              <a:ln w="19050" cap="flat" cmpd="sng" algn="ctr">
                <a:solidFill>
                  <a:schemeClr val="bg1">
                    <a:lumMod val="50000"/>
                  </a:schemeClr>
                </a:solidFill>
                <a:prstDash val="sysDot"/>
                <a:round/>
                <a:headEnd type="none" w="med" len="med"/>
                <a:tailEnd type="none" w="med" len="med"/>
              </a:ln>
              <a:effectLst/>
            </p:spPr>
          </p:cxnSp>
        </p:grpSp>
        <p:sp>
          <p:nvSpPr>
            <p:cNvPr id="34" name="Parallelogram 33"/>
            <p:cNvSpPr/>
            <p:nvPr/>
          </p:nvSpPr>
          <p:spPr bwMode="auto">
            <a:xfrm rot="5400000">
              <a:off x="3168248" y="3911395"/>
              <a:ext cx="1621378" cy="432751"/>
            </a:xfrm>
            <a:prstGeom prst="parallelogram">
              <a:avLst>
                <a:gd name="adj" fmla="val 10352"/>
              </a:avLst>
            </a:prstGeom>
            <a:gradFill>
              <a:gsLst>
                <a:gs pos="0">
                  <a:schemeClr val="accent2"/>
                </a:gs>
                <a:gs pos="50000">
                  <a:schemeClr val="accent2">
                    <a:alpha val="50000"/>
                  </a:schemeClr>
                </a:gs>
                <a:gs pos="97000">
                  <a:schemeClr val="accent1">
                    <a:tint val="23500"/>
                    <a:satMod val="160000"/>
                    <a:alpha val="0"/>
                  </a:schemeClr>
                </a:gs>
              </a:gsLst>
              <a:lin ang="5400000" scaled="0"/>
            </a:gradFill>
            <a:ln w="9525" cap="flat" cmpd="sng" algn="ctr">
              <a:noFill/>
              <a:prstDash val="solid"/>
              <a:round/>
              <a:headEnd type="none" w="med" len="med"/>
              <a:tailEnd type="none" w="med" len="med"/>
            </a:ln>
            <a:effectLst/>
          </p:spPr>
          <p:txBody>
            <a:bodyPr/>
            <a:lstStyle/>
            <a:p>
              <a:pPr eaLnBrk="0" hangingPunct="0">
                <a:defRPr/>
              </a:pPr>
              <a:endParaRPr lang="de-DE">
                <a:ln>
                  <a:solidFill>
                    <a:schemeClr val="accent2"/>
                  </a:solidFill>
                </a:ln>
                <a:latin typeface="Arial" charset="0"/>
              </a:endParaRPr>
            </a:p>
          </p:txBody>
        </p:sp>
        <p:grpSp>
          <p:nvGrpSpPr>
            <p:cNvPr id="35" name="Group 257"/>
            <p:cNvGrpSpPr>
              <a:grpSpLocks/>
            </p:cNvGrpSpPr>
            <p:nvPr/>
          </p:nvGrpSpPr>
          <p:grpSpPr bwMode="auto">
            <a:xfrm rot="5400000">
              <a:off x="5084842" y="4387805"/>
              <a:ext cx="415274" cy="123258"/>
              <a:chOff x="1313" y="3415"/>
              <a:chExt cx="481" cy="171"/>
            </a:xfrm>
          </p:grpSpPr>
          <p:sp>
            <p:nvSpPr>
              <p:cNvPr id="39" name="Freeform 258"/>
              <p:cNvSpPr>
                <a:spLocks/>
              </p:cNvSpPr>
              <p:nvPr/>
            </p:nvSpPr>
            <p:spPr bwMode="auto">
              <a:xfrm rot="60000">
                <a:off x="1313" y="3415"/>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0" name="Freeform 259"/>
              <p:cNvSpPr>
                <a:spLocks/>
              </p:cNvSpPr>
              <p:nvPr/>
            </p:nvSpPr>
            <p:spPr bwMode="auto">
              <a:xfrm rot="60000">
                <a:off x="1428" y="3417"/>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1" name="Freeform 260"/>
              <p:cNvSpPr>
                <a:spLocks/>
              </p:cNvSpPr>
              <p:nvPr/>
            </p:nvSpPr>
            <p:spPr bwMode="auto">
              <a:xfrm rot="60000">
                <a:off x="1543" y="3419"/>
                <a:ext cx="148" cy="167"/>
              </a:xfrm>
              <a:custGeom>
                <a:avLst/>
                <a:gdLst>
                  <a:gd name="T0" fmla="*/ 0 w 2322"/>
                  <a:gd name="T1" fmla="*/ 1 h 2145"/>
                  <a:gd name="T2" fmla="*/ 0 w 2322"/>
                  <a:gd name="T3" fmla="*/ 0 h 2145"/>
                  <a:gd name="T4" fmla="*/ 0 w 2322"/>
                  <a:gd name="T5" fmla="*/ 1 h 2145"/>
                  <a:gd name="T6" fmla="*/ 0 w 2322"/>
                  <a:gd name="T7" fmla="*/ 1 h 2145"/>
                  <a:gd name="T8" fmla="*/ 0 w 2322"/>
                  <a:gd name="T9" fmla="*/ 1 h 2145"/>
                  <a:gd name="T10" fmla="*/ 1 w 2322"/>
                  <a:gd name="T11" fmla="*/ 0 h 2145"/>
                  <a:gd name="T12" fmla="*/ 0 60000 65536"/>
                  <a:gd name="T13" fmla="*/ 0 60000 65536"/>
                  <a:gd name="T14" fmla="*/ 0 60000 65536"/>
                  <a:gd name="T15" fmla="*/ 0 60000 65536"/>
                  <a:gd name="T16" fmla="*/ 0 60000 65536"/>
                  <a:gd name="T17" fmla="*/ 0 60000 65536"/>
                  <a:gd name="T18" fmla="*/ 0 w 2322"/>
                  <a:gd name="T19" fmla="*/ 0 h 2145"/>
                  <a:gd name="T20" fmla="*/ 2322 w 2322"/>
                  <a:gd name="T21" fmla="*/ 2145 h 2145"/>
                </a:gdLst>
                <a:ahLst/>
                <a:cxnLst>
                  <a:cxn ang="T12">
                    <a:pos x="T0" y="T1"/>
                  </a:cxn>
                  <a:cxn ang="T13">
                    <a:pos x="T2" y="T3"/>
                  </a:cxn>
                  <a:cxn ang="T14">
                    <a:pos x="T4" y="T5"/>
                  </a:cxn>
                  <a:cxn ang="T15">
                    <a:pos x="T6" y="T7"/>
                  </a:cxn>
                  <a:cxn ang="T16">
                    <a:pos x="T8" y="T9"/>
                  </a:cxn>
                  <a:cxn ang="T17">
                    <a:pos x="T10" y="T11"/>
                  </a:cxn>
                </a:cxnLst>
                <a:rect l="T18" t="T19" r="T20" b="T21"/>
                <a:pathLst>
                  <a:path w="2322" h="2145">
                    <a:moveTo>
                      <a:pt x="0" y="1122"/>
                    </a:moveTo>
                    <a:cubicBezTo>
                      <a:pt x="207" y="387"/>
                      <a:pt x="313" y="104"/>
                      <a:pt x="462" y="96"/>
                    </a:cubicBezTo>
                    <a:cubicBezTo>
                      <a:pt x="611" y="88"/>
                      <a:pt x="735" y="558"/>
                      <a:pt x="894" y="1074"/>
                    </a:cubicBezTo>
                    <a:cubicBezTo>
                      <a:pt x="1053" y="1590"/>
                      <a:pt x="1176" y="2145"/>
                      <a:pt x="1362" y="2145"/>
                    </a:cubicBezTo>
                    <a:cubicBezTo>
                      <a:pt x="1548" y="2145"/>
                      <a:pt x="1626" y="1740"/>
                      <a:pt x="1812" y="1110"/>
                    </a:cubicBezTo>
                    <a:cubicBezTo>
                      <a:pt x="1998" y="480"/>
                      <a:pt x="2124" y="0"/>
                      <a:pt x="2322" y="108"/>
                    </a:cubicBezTo>
                  </a:path>
                </a:pathLst>
              </a:custGeom>
              <a:noFill/>
              <a:ln w="508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sp>
            <p:nvSpPr>
              <p:cNvPr id="42" name="Freeform 261"/>
              <p:cNvSpPr>
                <a:spLocks/>
              </p:cNvSpPr>
              <p:nvPr/>
            </p:nvSpPr>
            <p:spPr bwMode="auto">
              <a:xfrm>
                <a:off x="1684" y="3427"/>
                <a:ext cx="110" cy="106"/>
              </a:xfrm>
              <a:custGeom>
                <a:avLst/>
                <a:gdLst>
                  <a:gd name="T0" fmla="*/ 0 w 423"/>
                  <a:gd name="T1" fmla="*/ 0 h 484"/>
                  <a:gd name="T2" fmla="*/ 2 w 423"/>
                  <a:gd name="T3" fmla="*/ 1 h 484"/>
                  <a:gd name="T4" fmla="*/ 3 w 423"/>
                  <a:gd name="T5" fmla="*/ 3 h 484"/>
                  <a:gd name="T6" fmla="*/ 5 w 423"/>
                  <a:gd name="T7" fmla="*/ 5 h 484"/>
                  <a:gd name="T8" fmla="*/ 8 w 423"/>
                  <a:gd name="T9" fmla="*/ 5 h 484"/>
                  <a:gd name="T10" fmla="*/ 0 60000 65536"/>
                  <a:gd name="T11" fmla="*/ 0 60000 65536"/>
                  <a:gd name="T12" fmla="*/ 0 60000 65536"/>
                  <a:gd name="T13" fmla="*/ 0 60000 65536"/>
                  <a:gd name="T14" fmla="*/ 0 60000 65536"/>
                  <a:gd name="T15" fmla="*/ 0 w 423"/>
                  <a:gd name="T16" fmla="*/ 0 h 484"/>
                  <a:gd name="T17" fmla="*/ 423 w 423"/>
                  <a:gd name="T18" fmla="*/ 484 h 484"/>
                </a:gdLst>
                <a:ahLst/>
                <a:cxnLst>
                  <a:cxn ang="T10">
                    <a:pos x="T0" y="T1"/>
                  </a:cxn>
                  <a:cxn ang="T11">
                    <a:pos x="T2" y="T3"/>
                  </a:cxn>
                  <a:cxn ang="T12">
                    <a:pos x="T4" y="T5"/>
                  </a:cxn>
                  <a:cxn ang="T13">
                    <a:pos x="T6" y="T7"/>
                  </a:cxn>
                  <a:cxn ang="T14">
                    <a:pos x="T8" y="T9"/>
                  </a:cxn>
                </a:cxnLst>
                <a:rect l="T15" t="T16" r="T17" b="T18"/>
                <a:pathLst>
                  <a:path w="423" h="484">
                    <a:moveTo>
                      <a:pt x="0" y="0"/>
                    </a:moveTo>
                    <a:cubicBezTo>
                      <a:pt x="29" y="2"/>
                      <a:pt x="59" y="5"/>
                      <a:pt x="86" y="55"/>
                    </a:cubicBezTo>
                    <a:cubicBezTo>
                      <a:pt x="113" y="105"/>
                      <a:pt x="129" y="233"/>
                      <a:pt x="160" y="300"/>
                    </a:cubicBezTo>
                    <a:cubicBezTo>
                      <a:pt x="191" y="367"/>
                      <a:pt x="226" y="424"/>
                      <a:pt x="270" y="454"/>
                    </a:cubicBezTo>
                    <a:cubicBezTo>
                      <a:pt x="314" y="484"/>
                      <a:pt x="368" y="481"/>
                      <a:pt x="423" y="478"/>
                    </a:cubicBezTo>
                  </a:path>
                </a:pathLst>
              </a:custGeom>
              <a:noFill/>
              <a:ln w="508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endParaRPr lang="de-DE" altLang="de-DE"/>
              </a:p>
            </p:txBody>
          </p:sp>
        </p:grpSp>
        <p:sp>
          <p:nvSpPr>
            <p:cNvPr id="36" name="Down Arrow 35"/>
            <p:cNvSpPr/>
            <p:nvPr/>
          </p:nvSpPr>
          <p:spPr bwMode="auto">
            <a:xfrm>
              <a:off x="4673322" y="4192130"/>
              <a:ext cx="254028" cy="442250"/>
            </a:xfrm>
            <a:prstGeom prst="downArrow">
              <a:avLst/>
            </a:prstGeom>
            <a:solidFill>
              <a:srgbClr val="990099"/>
            </a:solidFill>
            <a:ln w="9525" cap="flat" cmpd="sng" algn="ctr">
              <a:noFill/>
              <a:prstDash val="solid"/>
              <a:round/>
              <a:headEnd type="none" w="med" len="med"/>
              <a:tailEnd type="none" w="med" len="med"/>
            </a:ln>
            <a:effectLst/>
          </p:spPr>
          <p:txBody>
            <a:bodyPr/>
            <a:lstStyle/>
            <a:p>
              <a:pPr eaLnBrk="0" hangingPunct="0">
                <a:defRPr/>
              </a:pPr>
              <a:endParaRPr lang="de-DE">
                <a:latin typeface="Arial" charset="0"/>
              </a:endParaRPr>
            </a:p>
          </p:txBody>
        </p:sp>
        <p:sp>
          <p:nvSpPr>
            <p:cNvPr id="37" name="Circular Arrow 36"/>
            <p:cNvSpPr/>
            <p:nvPr/>
          </p:nvSpPr>
          <p:spPr bwMode="auto">
            <a:xfrm>
              <a:off x="3421178" y="3373255"/>
              <a:ext cx="1542825" cy="1510550"/>
            </a:xfrm>
            <a:prstGeom prst="circularArrow">
              <a:avLst>
                <a:gd name="adj1" fmla="val 13860"/>
                <a:gd name="adj2" fmla="val 420501"/>
                <a:gd name="adj3" fmla="val 21202892"/>
                <a:gd name="adj4" fmla="val 16252431"/>
                <a:gd name="adj5" fmla="val 20364"/>
              </a:avLst>
            </a:prstGeom>
            <a:gradFill flip="none" rotWithShape="1">
              <a:gsLst>
                <a:gs pos="100000">
                  <a:srgbClr val="990099"/>
                </a:gs>
                <a:gs pos="50000">
                  <a:srgbClr val="990099">
                    <a:alpha val="78000"/>
                  </a:srgbClr>
                </a:gs>
                <a:gs pos="0">
                  <a:srgbClr val="990099">
                    <a:alpha val="50000"/>
                  </a:srgbClr>
                </a:gs>
              </a:gsLst>
              <a:lin ang="4200000" scaled="0"/>
              <a:tileRect/>
            </a:gradFill>
            <a:ln w="9525" cap="flat" cmpd="sng" algn="ctr">
              <a:noFill/>
              <a:prstDash val="solid"/>
              <a:round/>
              <a:headEnd type="none" w="med" len="med"/>
              <a:tailEnd type="none" w="med" len="med"/>
            </a:ln>
            <a:effectLst/>
          </p:spPr>
          <p:txBody>
            <a:bodyPr/>
            <a:lstStyle/>
            <a:p>
              <a:pPr eaLnBrk="0" hangingPunct="0">
                <a:defRPr/>
              </a:pPr>
              <a:endParaRPr lang="de-DE">
                <a:latin typeface="Arial" charset="0"/>
              </a:endParaRPr>
            </a:p>
          </p:txBody>
        </p:sp>
        <p:sp>
          <p:nvSpPr>
            <p:cNvPr id="38" name="Circular Arrow 37"/>
            <p:cNvSpPr/>
            <p:nvPr/>
          </p:nvSpPr>
          <p:spPr bwMode="auto">
            <a:xfrm flipV="1">
              <a:off x="4863878" y="4172754"/>
              <a:ext cx="350891" cy="432661"/>
            </a:xfrm>
            <a:prstGeom prst="circularArrow">
              <a:avLst>
                <a:gd name="adj1" fmla="val 14752"/>
                <a:gd name="adj2" fmla="val 1142319"/>
                <a:gd name="adj3" fmla="val 20164597"/>
                <a:gd name="adj4" fmla="val 21567368"/>
                <a:gd name="adj5" fmla="val 17076"/>
              </a:avLst>
            </a:prstGeom>
            <a:solidFill>
              <a:srgbClr val="9900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de-DE" sz="1600">
                <a:latin typeface="Arial" charset="0"/>
              </a:endParaRPr>
            </a:p>
          </p:txBody>
        </p:sp>
      </p:grpSp>
      <p:sp>
        <p:nvSpPr>
          <p:cNvPr id="61" name="Rectangle 60"/>
          <p:cNvSpPr>
            <a:spLocks noChangeArrowheads="1"/>
          </p:cNvSpPr>
          <p:nvPr/>
        </p:nvSpPr>
        <p:spPr bwMode="auto">
          <a:xfrm>
            <a:off x="231419" y="2317722"/>
            <a:ext cx="4835881" cy="60529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Maxwell’s equations for the electrical field coupled to Von Neumann equation for the electron states.</a:t>
            </a:r>
          </a:p>
        </p:txBody>
      </p:sp>
      <mc:AlternateContent xmlns:mc="http://schemas.openxmlformats.org/markup-compatibility/2006" xmlns:a14="http://schemas.microsoft.com/office/drawing/2010/main">
        <mc:Choice Requires="a14">
          <p:sp>
            <p:nvSpPr>
              <p:cNvPr id="62" name="Rectangle 61"/>
              <p:cNvSpPr>
                <a:spLocks noChangeArrowheads="1"/>
              </p:cNvSpPr>
              <p:nvPr/>
            </p:nvSpPr>
            <p:spPr bwMode="auto">
              <a:xfrm>
                <a:off x="6406192" y="3201327"/>
                <a:ext cx="4725721" cy="861774"/>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US" sz="1600" dirty="0"/>
                  <a:t>The periodic rate equation </a:t>
                </a:r>
                <a:r>
                  <a:rPr lang="en-US" sz="1600" dirty="0" smtClean="0"/>
                  <a:t>model (see next slide) </a:t>
                </a:r>
                <a:r>
                  <a:rPr lang="en-US" sz="1600" dirty="0"/>
                  <a:t>is generalized to the density matrix equation via the scattering times matrix </a:t>
                </a:r>
                <a14:m>
                  <m:oMath xmlns:m="http://schemas.openxmlformats.org/officeDocument/2006/math">
                    <m:r>
                      <a:rPr lang="en-GB" sz="1600" i="1">
                        <a:latin typeface="Cambria Math" panose="02040503050406030204" pitchFamily="18" charset="0"/>
                      </a:rPr>
                      <m:t>𝑅</m:t>
                    </m:r>
                    <m:r>
                      <a:rPr lang="en-GB" sz="1600">
                        <a:latin typeface="Cambria Math" panose="02040503050406030204" pitchFamily="18" charset="0"/>
                      </a:rPr>
                      <m:t>(</m:t>
                    </m:r>
                    <m:acc>
                      <m:accPr>
                        <m:chr m:val="̂"/>
                        <m:ctrlPr>
                          <a:rPr lang="en-GB" sz="1600" i="1">
                            <a:latin typeface="Cambria Math" panose="02040503050406030204" pitchFamily="18" charset="0"/>
                          </a:rPr>
                        </m:ctrlPr>
                      </m:accPr>
                      <m:e>
                        <m:r>
                          <a:rPr lang="en-GB" sz="1600" b="1">
                            <a:latin typeface="Cambria Math" panose="02040503050406030204" pitchFamily="18" charset="0"/>
                          </a:rPr>
                          <m:t>𝛒</m:t>
                        </m:r>
                      </m:e>
                    </m:acc>
                    <m:r>
                      <a:rPr lang="en-GB" sz="1600" i="1">
                        <a:latin typeface="Cambria Math" panose="02040503050406030204" pitchFamily="18" charset="0"/>
                      </a:rPr>
                      <m:t>)</m:t>
                    </m:r>
                  </m:oMath>
                </a14:m>
                <a:r>
                  <a:rPr lang="en-US" sz="1600" dirty="0"/>
                  <a:t> .</a:t>
                </a:r>
              </a:p>
            </p:txBody>
          </p:sp>
        </mc:Choice>
        <mc:Fallback xmlns="">
          <p:sp>
            <p:nvSpPr>
              <p:cNvPr id="62" name="Rectangle 61"/>
              <p:cNvSpPr>
                <a:spLocks noRot="1" noChangeAspect="1" noMove="1" noResize="1" noEditPoints="1" noAdjustHandles="1" noChangeArrowheads="1" noChangeShapeType="1" noTextEdit="1"/>
              </p:cNvSpPr>
              <p:nvPr/>
            </p:nvSpPr>
            <p:spPr bwMode="auto">
              <a:xfrm>
                <a:off x="6406192" y="3201327"/>
                <a:ext cx="4725721" cy="861774"/>
              </a:xfrm>
              <a:prstGeom prst="rect">
                <a:avLst/>
              </a:prstGeom>
              <a:blipFill rotWithShape="0">
                <a:blip r:embed="rId3"/>
                <a:stretch>
                  <a:fillRect l="-516" t="-1408" r="-645" b="-7746"/>
                </a:stretch>
              </a:blipFill>
              <a:ln w="9525">
                <a:noFill/>
                <a:miter lim="800000"/>
                <a:headEnd/>
                <a:tailEnd/>
              </a:ln>
            </p:spPr>
            <p:txBody>
              <a:bodyPr/>
              <a:lstStyle/>
              <a:p>
                <a:r>
                  <a:rPr lang="en-GB">
                    <a:noFill/>
                  </a:rPr>
                  <a:t> </a:t>
                </a:r>
              </a:p>
            </p:txBody>
          </p:sp>
        </mc:Fallback>
      </mc:AlternateContent>
      <p:grpSp>
        <p:nvGrpSpPr>
          <p:cNvPr id="9" name="Group 8"/>
          <p:cNvGrpSpPr/>
          <p:nvPr/>
        </p:nvGrpSpPr>
        <p:grpSpPr>
          <a:xfrm>
            <a:off x="6415621" y="399836"/>
            <a:ext cx="4575932" cy="2625067"/>
            <a:chOff x="7055211" y="1604559"/>
            <a:chExt cx="4575932" cy="2625067"/>
          </a:xfrm>
        </p:grpSpPr>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161999882"/>
                    </p:ext>
                  </p:extLst>
                </p:nvPr>
              </p:nvGraphicFramePr>
              <p:xfrm>
                <a:off x="7186143" y="2000664"/>
                <a:ext cx="4445000" cy="766763"/>
              </p:xfrm>
              <a:graphic>
                <a:graphicData uri="http://schemas.openxmlformats.org/presentationml/2006/ole">
                  <mc:AlternateContent>
                    <mc:Choice xmlns:v="urn:schemas-microsoft-com:vml" Requires="v">
                      <p:oleObj spid="_x0000_s9280" name="Equation" r:id="rId4" imgW="2844720" imgH="457200" progId="Equation.DSMT4">
                        <p:embed/>
                      </p:oleObj>
                    </mc:Choice>
                    <mc:Fallback>
                      <p:oleObj name="Equation" r:id="rId4" imgW="2844720" imgH="457200" progId="Equation.DSMT4">
                        <p:embed/>
                        <p:pic>
                          <p:nvPicPr>
                            <p:cNvPr id="0" name=""/>
                            <p:cNvPicPr/>
                            <p:nvPr/>
                          </p:nvPicPr>
                          <p:blipFill>
                            <a:blip r:embed="rId5"/>
                            <a:stretch>
                              <a:fillRect/>
                            </a:stretch>
                          </p:blipFill>
                          <p:spPr>
                            <a:xfrm>
                              <a:off x="7186143" y="2000664"/>
                              <a:ext cx="4445000" cy="766763"/>
                            </a:xfrm>
                            <a:prstGeom prst="rect">
                              <a:avLst/>
                            </a:prstGeom>
                            <a:ln>
                              <a:noFill/>
                            </a:ln>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161999882"/>
                    </p:ext>
                  </p:extLst>
                </p:nvPr>
              </p:nvGraphicFramePr>
              <p:xfrm>
                <a:off x="7186143" y="2000664"/>
                <a:ext cx="4445000" cy="766763"/>
              </p:xfrm>
              <a:graphic>
                <a:graphicData uri="http://schemas.openxmlformats.org/presentationml/2006/ole">
                  <mc:AlternateContent>
                    <mc:Choice xmlns:v="urn:schemas-microsoft-com:vml" Requires="v">
                      <p:oleObj spid="_x0000_s9272" name="Equation" r:id="rId6" imgW="2844720" imgH="457200" progId="Equation.DSMT4">
                        <p:embed/>
                      </p:oleObj>
                    </mc:Choice>
                    <mc:Fallback>
                      <p:oleObj name="Equation" r:id="rId6" imgW="2844720" imgH="457200" progId="Equation.DSMT4">
                        <p:embed/>
                        <p:pic>
                          <p:nvPicPr>
                            <p:cNvPr id="0" name=""/>
                            <p:cNvPicPr/>
                            <p:nvPr/>
                          </p:nvPicPr>
                          <p:blipFill>
                            <a:blip r:embed="rId7"/>
                            <a:stretch>
                              <a:fillRect/>
                            </a:stretch>
                          </p:blipFill>
                          <p:spPr>
                            <a:xfrm>
                              <a:off x="7186143" y="2000664"/>
                              <a:ext cx="4445000" cy="766763"/>
                            </a:xfrm>
                            <a:prstGeom prst="rect">
                              <a:avLst/>
                            </a:prstGeom>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2409589617"/>
                    </p:ext>
                  </p:extLst>
                </p:nvPr>
              </p:nvGraphicFramePr>
              <p:xfrm>
                <a:off x="8418468" y="3545413"/>
                <a:ext cx="2276475" cy="684213"/>
              </p:xfrm>
              <a:graphic>
                <a:graphicData uri="http://schemas.openxmlformats.org/presentationml/2006/ole">
                  <mc:AlternateContent>
                    <mc:Choice xmlns:v="urn:schemas-microsoft-com:vml" Requires="v">
                      <p:oleObj spid="_x0000_s9281" name="Equation" r:id="rId8" imgW="1307880" imgH="393480" progId="Equation.DSMT4">
                        <p:embed/>
                      </p:oleObj>
                    </mc:Choice>
                    <mc:Fallback>
                      <p:oleObj name="Equation" r:id="rId8" imgW="1307880" imgH="393480" progId="Equation.DSMT4">
                        <p:embed/>
                        <p:pic>
                          <p:nvPicPr>
                            <p:cNvPr id="0" name=""/>
                            <p:cNvPicPr/>
                            <p:nvPr/>
                          </p:nvPicPr>
                          <p:blipFill>
                            <a:blip r:embed="rId9"/>
                            <a:stretch>
                              <a:fillRect/>
                            </a:stretch>
                          </p:blipFill>
                          <p:spPr>
                            <a:xfrm>
                              <a:off x="8418468" y="3545413"/>
                              <a:ext cx="2276475" cy="684213"/>
                            </a:xfrm>
                            <a:prstGeom prst="rect">
                              <a:avLst/>
                            </a:prstGeom>
                            <a:ln>
                              <a:noFill/>
                            </a:ln>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2409589617"/>
                    </p:ext>
                  </p:extLst>
                </p:nvPr>
              </p:nvGraphicFramePr>
              <p:xfrm>
                <a:off x="8418468" y="3545413"/>
                <a:ext cx="2276475" cy="684213"/>
              </p:xfrm>
              <a:graphic>
                <a:graphicData uri="http://schemas.openxmlformats.org/presentationml/2006/ole">
                  <mc:AlternateContent>
                    <mc:Choice xmlns:v="urn:schemas-microsoft-com:vml" Requires="v">
                      <p:oleObj spid="_x0000_s9273" name="Equation" r:id="rId10" imgW="1307880" imgH="393480" progId="Equation.DSMT4">
                        <p:embed/>
                      </p:oleObj>
                    </mc:Choice>
                    <mc:Fallback>
                      <p:oleObj name="Equation" r:id="rId10" imgW="1307880" imgH="393480" progId="Equation.DSMT4">
                        <p:embed/>
                        <p:pic>
                          <p:nvPicPr>
                            <p:cNvPr id="0" name=""/>
                            <p:cNvPicPr/>
                            <p:nvPr/>
                          </p:nvPicPr>
                          <p:blipFill>
                            <a:blip r:embed="rId11"/>
                            <a:stretch>
                              <a:fillRect/>
                            </a:stretch>
                          </p:blipFill>
                          <p:spPr>
                            <a:xfrm>
                              <a:off x="8418468" y="3545413"/>
                              <a:ext cx="2276475" cy="684213"/>
                            </a:xfrm>
                            <a:prstGeom prst="rect">
                              <a:avLst/>
                            </a:prstGeom>
                            <a:ln>
                              <a:noFill/>
                            </a:ln>
                          </p:spPr>
                        </p:pic>
                      </p:oleObj>
                    </mc:Fallback>
                  </mc:AlternateContent>
                </a:graphicData>
              </a:graphic>
            </p:graphicFrame>
          </mc:Fallback>
        </mc:AlternateContent>
        <p:sp>
          <p:nvSpPr>
            <p:cNvPr id="2" name="Rectangle 1"/>
            <p:cNvSpPr/>
            <p:nvPr/>
          </p:nvSpPr>
          <p:spPr>
            <a:xfrm>
              <a:off x="7055211" y="1604559"/>
              <a:ext cx="1036502" cy="369332"/>
            </a:xfrm>
            <a:prstGeom prst="rect">
              <a:avLst/>
            </a:prstGeom>
            <a:noFill/>
          </p:spPr>
          <p:txBody>
            <a:bodyPr wrap="none">
              <a:spAutoFit/>
            </a:bodyPr>
            <a:lstStyle/>
            <a:p>
              <a:r>
                <a:rPr lang="en-GB" dirty="0"/>
                <a:t>Maxwell:</a:t>
              </a:r>
            </a:p>
          </p:txBody>
        </p:sp>
        <p:sp>
          <p:nvSpPr>
            <p:cNvPr id="6" name="Rectangle 5"/>
            <p:cNvSpPr/>
            <p:nvPr/>
          </p:nvSpPr>
          <p:spPr>
            <a:xfrm>
              <a:off x="7055212" y="3528326"/>
              <a:ext cx="766557" cy="369332"/>
            </a:xfrm>
            <a:prstGeom prst="rect">
              <a:avLst/>
            </a:prstGeom>
            <a:noFill/>
          </p:spPr>
          <p:txBody>
            <a:bodyPr wrap="none">
              <a:spAutoFit/>
            </a:bodyPr>
            <a:lstStyle/>
            <a:p>
              <a:r>
                <a:rPr lang="en-GB" dirty="0"/>
                <a:t>Bloch:</a:t>
              </a:r>
            </a:p>
          </p:txBody>
        </p:sp>
        <p:grpSp>
          <p:nvGrpSpPr>
            <p:cNvPr id="8" name="Group 7"/>
            <p:cNvGrpSpPr/>
            <p:nvPr/>
          </p:nvGrpSpPr>
          <p:grpSpPr>
            <a:xfrm>
              <a:off x="7936782" y="2843627"/>
              <a:ext cx="3133070" cy="646103"/>
              <a:chOff x="7936782" y="2843627"/>
              <a:chExt cx="3133070" cy="646103"/>
            </a:xfrm>
          </p:grpSpPr>
          <p:sp>
            <p:nvSpPr>
              <p:cNvPr id="67" name="Down Arrow 66"/>
              <p:cNvSpPr/>
              <p:nvPr/>
            </p:nvSpPr>
            <p:spPr>
              <a:xfrm rot="10800000" flipV="1">
                <a:off x="7936782" y="2843627"/>
                <a:ext cx="1513147" cy="645173"/>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GB" dirty="0">
                  <a:solidFill>
                    <a:schemeClr val="tx1"/>
                  </a:solidFill>
                </a:endParaRPr>
              </a:p>
            </p:txBody>
          </p:sp>
          <mc:AlternateContent xmlns:mc="http://schemas.openxmlformats.org/markup-compatibility/2006" xmlns:a14="http://schemas.microsoft.com/office/drawing/2010/main">
            <mc:Choice Requires="a14">
              <p:sp>
                <p:nvSpPr>
                  <p:cNvPr id="70" name="Rectangle 69"/>
                  <p:cNvSpPr/>
                  <p:nvPr/>
                </p:nvSpPr>
                <p:spPr>
                  <a:xfrm>
                    <a:off x="8225914" y="2895630"/>
                    <a:ext cx="8599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GB" b="1" i="1">
                                  <a:latin typeface="Cambria Math" panose="02040503050406030204" pitchFamily="18" charset="0"/>
                                </a:rPr>
                              </m:ctrlPr>
                            </m:dPr>
                            <m:e>
                              <m:r>
                                <a:rPr lang="en-GB" b="1">
                                  <a:latin typeface="Cambria Math" panose="02040503050406030204" pitchFamily="18" charset="0"/>
                                </a:rPr>
                                <m:t>𝐄</m:t>
                              </m:r>
                              <m:r>
                                <a:rPr lang="en-GB">
                                  <a:latin typeface="Cambria Math" panose="02040503050406030204" pitchFamily="18" charset="0"/>
                                </a:rPr>
                                <m:t>(</m:t>
                              </m:r>
                              <m:r>
                                <a:rPr lang="en-GB" b="1">
                                  <a:latin typeface="Cambria Math" panose="02040503050406030204" pitchFamily="18" charset="0"/>
                                </a:rPr>
                                <m:t>𝐫</m:t>
                              </m:r>
                              <m:r>
                                <a:rPr lang="en-GB">
                                  <a:latin typeface="Cambria Math" panose="02040503050406030204" pitchFamily="18" charset="0"/>
                                </a:rPr>
                                <m:t>,</m:t>
                              </m:r>
                              <m:r>
                                <a:rPr lang="en-GB" i="1">
                                  <a:latin typeface="Cambria Math" panose="02040503050406030204" pitchFamily="18" charset="0"/>
                                </a:rPr>
                                <m:t>𝑡</m:t>
                              </m:r>
                            </m:e>
                          </m:d>
                        </m:oMath>
                      </m:oMathPara>
                    </a14:m>
                    <a:endParaRPr lang="en-GB" dirty="0"/>
                  </a:p>
                </p:txBody>
              </p:sp>
            </mc:Choice>
            <mc:Fallback xmlns="">
              <p:sp>
                <p:nvSpPr>
                  <p:cNvPr id="70" name="Rectangle 69"/>
                  <p:cNvSpPr>
                    <a:spLocks noRot="1" noChangeAspect="1" noMove="1" noResize="1" noEditPoints="1" noAdjustHandles="1" noChangeArrowheads="1" noChangeShapeType="1" noTextEdit="1"/>
                  </p:cNvSpPr>
                  <p:nvPr/>
                </p:nvSpPr>
                <p:spPr>
                  <a:xfrm>
                    <a:off x="8225914" y="2895630"/>
                    <a:ext cx="859979" cy="369332"/>
                  </a:xfrm>
                  <a:prstGeom prst="rect">
                    <a:avLst/>
                  </a:prstGeom>
                  <a:blipFill rotWithShape="0">
                    <a:blip r:embed="rId12"/>
                    <a:stretch>
                      <a:fillRect t="-119672" r="-58451" b="-183607"/>
                    </a:stretch>
                  </a:blipFill>
                </p:spPr>
                <p:txBody>
                  <a:bodyPr/>
                  <a:lstStyle/>
                  <a:p>
                    <a:r>
                      <a:rPr lang="en-GB">
                        <a:noFill/>
                      </a:rPr>
                      <a:t> </a:t>
                    </a:r>
                  </a:p>
                </p:txBody>
              </p:sp>
            </mc:Fallback>
          </mc:AlternateContent>
          <p:sp>
            <p:nvSpPr>
              <p:cNvPr id="71" name="Down Arrow 70"/>
              <p:cNvSpPr/>
              <p:nvPr/>
            </p:nvSpPr>
            <p:spPr>
              <a:xfrm rot="10800000">
                <a:off x="9556705" y="2843627"/>
                <a:ext cx="1513147" cy="646103"/>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8" name="Rectangle 67"/>
                  <p:cNvSpPr/>
                  <p:nvPr/>
                </p:nvSpPr>
                <p:spPr>
                  <a:xfrm flipH="1">
                    <a:off x="9859999" y="2971753"/>
                    <a:ext cx="90655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a:latin typeface="Cambria Math" panose="02040503050406030204" pitchFamily="18" charset="0"/>
                            </a:rPr>
                            <m:t>&lt;</m:t>
                          </m:r>
                          <m:acc>
                            <m:accPr>
                              <m:chr m:val="̂"/>
                              <m:ctrlPr>
                                <a:rPr lang="en-GB" i="1">
                                  <a:latin typeface="Cambria Math" panose="02040503050406030204" pitchFamily="18" charset="0"/>
                                </a:rPr>
                              </m:ctrlPr>
                            </m:accPr>
                            <m:e>
                              <m:r>
                                <a:rPr lang="en-GB" b="1">
                                  <a:latin typeface="Cambria Math" panose="02040503050406030204" pitchFamily="18" charset="0"/>
                                </a:rPr>
                                <m:t>𝛍</m:t>
                              </m:r>
                            </m:e>
                          </m:acc>
                          <m:r>
                            <a:rPr lang="en-GB">
                              <a:latin typeface="Cambria Math" panose="02040503050406030204" pitchFamily="18" charset="0"/>
                            </a:rPr>
                            <m:t>&gt;</m:t>
                          </m:r>
                        </m:oMath>
                      </m:oMathPara>
                    </a14:m>
                    <a:endParaRPr lang="en-GB" dirty="0"/>
                  </a:p>
                </p:txBody>
              </p:sp>
            </mc:Choice>
            <mc:Fallback xmlns="">
              <p:sp>
                <p:nvSpPr>
                  <p:cNvPr id="68" name="Rectangle 67"/>
                  <p:cNvSpPr>
                    <a:spLocks noRot="1" noChangeAspect="1" noMove="1" noResize="1" noEditPoints="1" noAdjustHandles="1" noChangeArrowheads="1" noChangeShapeType="1" noTextEdit="1"/>
                  </p:cNvSpPr>
                  <p:nvPr/>
                </p:nvSpPr>
                <p:spPr>
                  <a:xfrm flipH="1">
                    <a:off x="9859999" y="2971753"/>
                    <a:ext cx="906556" cy="369332"/>
                  </a:xfrm>
                  <a:prstGeom prst="rect">
                    <a:avLst/>
                  </a:prstGeom>
                  <a:blipFill rotWithShape="0">
                    <a:blip r:embed="rId13"/>
                    <a:stretch>
                      <a:fillRect t="-6667" r="-12162" b="-5000"/>
                    </a:stretch>
                  </a:blipFill>
                </p:spPr>
                <p:txBody>
                  <a:bodyPr/>
                  <a:lstStyle/>
                  <a:p>
                    <a:r>
                      <a:rPr lang="en-GB">
                        <a:noFill/>
                      </a:rPr>
                      <a:t> </a:t>
                    </a:r>
                  </a:p>
                </p:txBody>
              </p:sp>
            </mc:Fallback>
          </mc:AlternateContent>
        </p:grpSp>
      </p:grpSp>
      <p:sp>
        <p:nvSpPr>
          <p:cNvPr id="63" name="Title 812"/>
          <p:cNvSpPr>
            <a:spLocks noGrp="1"/>
          </p:cNvSpPr>
          <p:nvPr>
            <p:ph type="title"/>
          </p:nvPr>
        </p:nvSpPr>
        <p:spPr>
          <a:xfrm>
            <a:off x="255608" y="399836"/>
            <a:ext cx="9144000" cy="960622"/>
          </a:xfrm>
        </p:spPr>
        <p:txBody>
          <a:bodyPr>
            <a:normAutofit/>
          </a:bodyPr>
          <a:lstStyle/>
          <a:p>
            <a:r>
              <a:rPr lang="en-US" sz="4000" dirty="0">
                <a:solidFill>
                  <a:schemeClr val="accent1">
                    <a:lumMod val="75000"/>
                  </a:schemeClr>
                </a:solidFill>
              </a:rPr>
              <a:t>Maxwell-Bloch equations</a:t>
            </a:r>
            <a:endParaRPr lang="en-GB" sz="4000" dirty="0">
              <a:solidFill>
                <a:schemeClr val="accent1">
                  <a:lumMod val="75000"/>
                </a:schemeClr>
              </a:solidFill>
            </a:endParaRPr>
          </a:p>
        </p:txBody>
      </p:sp>
      <p:sp>
        <p:nvSpPr>
          <p:cNvPr id="64" name="Rectangle 63"/>
          <p:cNvSpPr>
            <a:spLocks noChangeArrowheads="1"/>
          </p:cNvSpPr>
          <p:nvPr/>
        </p:nvSpPr>
        <p:spPr bwMode="auto">
          <a:xfrm>
            <a:off x="3350903" y="4341412"/>
            <a:ext cx="8531148" cy="1631216"/>
          </a:xfrm>
          <a:prstGeom prst="rect">
            <a:avLst/>
          </a:prstGeom>
          <a:noFill/>
          <a:ln w="9525">
            <a:noFill/>
            <a:miter lim="800000"/>
            <a:headEnd/>
            <a:tailEnd/>
          </a:ln>
        </p:spPr>
        <p:txBody>
          <a:bodyPr wrap="square" anchor="ctr">
            <a:spAutoFit/>
          </a:bodyPr>
          <a:lstStyle/>
          <a:p>
            <a:pPr marL="285750" indent="-285750" algn="just">
              <a:lnSpc>
                <a:spcPts val="2000"/>
              </a:lnSpc>
              <a:buFont typeface="Arial" panose="020B0604020202020204" pitchFamily="34" charset="0"/>
              <a:buChar char="•"/>
            </a:pPr>
            <a:r>
              <a:rPr lang="en-GB" sz="1600" dirty="0" smtClean="0"/>
              <a:t>Similarly to [Kumar2009], we consider the MB model with a </a:t>
            </a:r>
            <a:r>
              <a:rPr lang="en-GB" sz="1600" b="1" dirty="0" smtClean="0"/>
              <a:t>single</a:t>
            </a:r>
            <a:r>
              <a:rPr lang="en-GB" sz="1600" dirty="0" smtClean="0"/>
              <a:t> optical transition and a </a:t>
            </a:r>
            <a:r>
              <a:rPr lang="en-GB" sz="1600" b="1" dirty="0" smtClean="0"/>
              <a:t>single</a:t>
            </a:r>
            <a:r>
              <a:rPr lang="en-GB" sz="1600" dirty="0" smtClean="0"/>
              <a:t> INJ-&gt;ULL coupling in our Hamiltonian</a:t>
            </a:r>
            <a:r>
              <a:rPr lang="en-US" sz="1600" dirty="0" smtClean="0"/>
              <a:t>, in effect coherently modelling only 3 of the 7 laser levels.  The rest of the levels are included into our </a:t>
            </a:r>
            <a:r>
              <a:rPr lang="en-US" sz="1600" dirty="0"/>
              <a:t>d</a:t>
            </a:r>
            <a:r>
              <a:rPr lang="en-US" sz="1600" dirty="0" smtClean="0"/>
              <a:t>ensity matrix simulation with the corresponding scattering rate equations ONLY. We further perform all calculations in the rotating wave and slowly varying envelope approximations. In the slides to come, we will motivate that our model is agreeable within certain regimes of operation of the laser. </a:t>
            </a:r>
            <a:endParaRPr lang="en-US" sz="1600" dirty="0"/>
          </a:p>
        </p:txBody>
      </p:sp>
    </p:spTree>
    <p:extLst>
      <p:ext uri="{BB962C8B-B14F-4D97-AF65-F5344CB8AC3E}">
        <p14:creationId xmlns:p14="http://schemas.microsoft.com/office/powerpoint/2010/main" val="30426877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01</Words>
  <Application>Microsoft Office PowerPoint</Application>
  <PresentationFormat>Widescreen</PresentationFormat>
  <Paragraphs>807</Paragraphs>
  <Slides>20</Slides>
  <Notes>1</Notes>
  <HiddenSlides>5</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ambria Math</vt:lpstr>
      <vt:lpstr>Times New Roman</vt:lpstr>
      <vt:lpstr>Office Theme</vt:lpstr>
      <vt:lpstr>Equation</vt:lpstr>
      <vt:lpstr>Coupled “Maxwell-Bloch” - “Ensemble Monte Carlo” simulations for THz QCLs</vt:lpstr>
      <vt:lpstr>Contents</vt:lpstr>
      <vt:lpstr>Wave function analysis (TB model)</vt:lpstr>
      <vt:lpstr>Wavefunction analysis (TB model)</vt:lpstr>
      <vt:lpstr>Wavefunction analysis (simple 2Well system)</vt:lpstr>
      <vt:lpstr>Example -&gt; coupled potential wells</vt:lpstr>
      <vt:lpstr>Summary of the modelling of QCL FL183S freq. comb laser</vt:lpstr>
      <vt:lpstr>Wave function analysis (Why the TB approximation?)</vt:lpstr>
      <vt:lpstr>Maxwell-Bloch equations</vt:lpstr>
      <vt:lpstr>PowerPoint Presentation</vt:lpstr>
      <vt:lpstr>Wavefunction analysis of the gain medium</vt:lpstr>
      <vt:lpstr>Scattering times matrices</vt:lpstr>
      <vt:lpstr>Gain analysis </vt:lpstr>
      <vt:lpstr>PowerPoint Presentation</vt:lpstr>
      <vt:lpstr>PowerPoint Presentation</vt:lpstr>
      <vt:lpstr>PowerPoint Presentation</vt:lpstr>
      <vt:lpstr>PowerPoint Presentation</vt:lpstr>
      <vt:lpstr>PowerPoint Presentation</vt:lpstr>
      <vt:lpstr>PowerPoint Presentation</vt:lpstr>
      <vt:lpstr>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z</dc:creator>
  <cp:lastModifiedBy>petz</cp:lastModifiedBy>
  <cp:revision>41</cp:revision>
  <dcterms:created xsi:type="dcterms:W3CDTF">2015-12-16T16:08:51Z</dcterms:created>
  <dcterms:modified xsi:type="dcterms:W3CDTF">2016-01-07T16:50:17Z</dcterms:modified>
</cp:coreProperties>
</file>